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charts/chart7.xml" ContentType="application/vnd.openxmlformats-officedocument.drawingml.chart+xml"/>
  <Override PartName="/word/theme/themeOverride7.xml" ContentType="application/vnd.openxmlformats-officedocument.themeOverride+xml"/>
  <Override PartName="/word/charts/chart8.xml" ContentType="application/vnd.openxmlformats-officedocument.drawingml.chart+xml"/>
  <Override PartName="/word/theme/themeOverride8.xml" ContentType="application/vnd.openxmlformats-officedocument.themeOverride+xml"/>
  <Override PartName="/word/charts/chart9.xml" ContentType="application/vnd.openxmlformats-officedocument.drawingml.chart+xml"/>
  <Override PartName="/word/theme/themeOverride9.xml" ContentType="application/vnd.openxmlformats-officedocument.themeOverride+xml"/>
  <Override PartName="/word/charts/chart10.xml" ContentType="application/vnd.openxmlformats-officedocument.drawingml.chart+xml"/>
  <Override PartName="/word/theme/themeOverride10.xml" ContentType="application/vnd.openxmlformats-officedocument.themeOverride+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939FA" w:rsidRPr="009939FA" w:rsidRDefault="009939FA" w:rsidP="009939FA">
      <w:pPr>
        <w:widowControl w:val="0"/>
        <w:spacing w:after="0" w:line="240" w:lineRule="auto"/>
        <w:jc w:val="center"/>
        <w:outlineLvl w:val="0"/>
        <w:rPr>
          <w:rFonts w:eastAsia="Times New Roman"/>
          <w:b/>
          <w:caps/>
          <w:snapToGrid w:val="0"/>
          <w:sz w:val="28"/>
          <w:szCs w:val="24"/>
          <w:lang w:val="en-US" w:eastAsia="en-US"/>
        </w:rPr>
      </w:pPr>
    </w:p>
    <w:p w:rsidR="009939FA" w:rsidRPr="009939FA" w:rsidRDefault="009939FA" w:rsidP="009939FA">
      <w:pPr>
        <w:widowControl w:val="0"/>
        <w:spacing w:after="0" w:line="240" w:lineRule="auto"/>
        <w:jc w:val="center"/>
        <w:outlineLvl w:val="0"/>
        <w:rPr>
          <w:rFonts w:eastAsia="Times New Roman"/>
          <w:b/>
          <w:caps/>
          <w:snapToGrid w:val="0"/>
          <w:sz w:val="28"/>
          <w:szCs w:val="24"/>
          <w:lang w:val="en-US" w:eastAsia="en-US"/>
        </w:rPr>
      </w:pPr>
    </w:p>
    <w:p w:rsidR="009939FA" w:rsidRPr="009939FA" w:rsidRDefault="009939FA" w:rsidP="009939FA">
      <w:pPr>
        <w:widowControl w:val="0"/>
        <w:spacing w:after="0" w:line="240" w:lineRule="auto"/>
        <w:jc w:val="center"/>
        <w:outlineLvl w:val="0"/>
        <w:rPr>
          <w:rFonts w:eastAsia="Times New Roman"/>
          <w:b/>
          <w:caps/>
          <w:snapToGrid w:val="0"/>
          <w:sz w:val="28"/>
          <w:szCs w:val="24"/>
          <w:lang w:val="en-US" w:eastAsia="en-US"/>
        </w:rPr>
      </w:pPr>
      <w:r w:rsidRPr="009939FA">
        <w:rPr>
          <w:rFonts w:eastAsia="Times New Roman"/>
          <w:b/>
          <w:caps/>
          <w:snapToGrid w:val="0"/>
          <w:sz w:val="28"/>
          <w:szCs w:val="24"/>
          <w:lang w:val="en-US" w:eastAsia="en-US"/>
        </w:rPr>
        <w:t>THE DEVELOPMENT OF A SEISMIC ISOLAT</w:t>
      </w:r>
      <w:r w:rsidR="00EF7DB4">
        <w:rPr>
          <w:rFonts w:eastAsia="Times New Roman"/>
          <w:b/>
          <w:caps/>
          <w:snapToGrid w:val="0"/>
          <w:sz w:val="28"/>
          <w:szCs w:val="24"/>
          <w:lang w:val="en-US" w:eastAsia="en-US"/>
        </w:rPr>
        <w:t>I</w:t>
      </w:r>
      <w:bookmarkStart w:id="0" w:name="_GoBack"/>
      <w:bookmarkEnd w:id="0"/>
      <w:r w:rsidRPr="009939FA">
        <w:rPr>
          <w:rFonts w:eastAsia="Times New Roman"/>
          <w:b/>
          <w:caps/>
          <w:snapToGrid w:val="0"/>
          <w:sz w:val="28"/>
          <w:szCs w:val="24"/>
          <w:lang w:val="en-US" w:eastAsia="en-US"/>
        </w:rPr>
        <w:t>ON DEVICE FOR HIGH VOLTAGE PORCELAIN INSULATORS</w:t>
      </w:r>
    </w:p>
    <w:p w:rsidR="009939FA" w:rsidRPr="009939FA" w:rsidRDefault="009939FA" w:rsidP="009939FA">
      <w:pPr>
        <w:widowControl w:val="0"/>
        <w:suppressAutoHyphens/>
        <w:spacing w:after="0" w:line="240" w:lineRule="auto"/>
        <w:jc w:val="both"/>
        <w:rPr>
          <w:rFonts w:eastAsia="Times New Roman"/>
          <w:snapToGrid w:val="0"/>
          <w:szCs w:val="24"/>
          <w:lang w:val="en-US" w:eastAsia="en-US"/>
        </w:rPr>
      </w:pPr>
    </w:p>
    <w:p w:rsidR="009939FA" w:rsidRPr="009939FA" w:rsidRDefault="009939FA" w:rsidP="009939FA">
      <w:pPr>
        <w:keepNext/>
        <w:keepLines/>
        <w:widowControl w:val="0"/>
        <w:spacing w:after="0" w:line="240" w:lineRule="auto"/>
        <w:jc w:val="both"/>
        <w:outlineLvl w:val="0"/>
        <w:rPr>
          <w:rFonts w:eastAsia="Calibri"/>
          <w:b/>
          <w:bCs/>
          <w:snapToGrid w:val="0"/>
          <w:color w:val="000000"/>
          <w:spacing w:val="-10"/>
          <w:sz w:val="28"/>
          <w:szCs w:val="28"/>
          <w:lang w:val="en-US" w:eastAsia="en-US" w:bidi="en-US"/>
        </w:rPr>
      </w:pPr>
      <w:r w:rsidRPr="009939FA">
        <w:rPr>
          <w:rFonts w:eastAsia="Times New Roman"/>
          <w:b/>
          <w:snapToGrid w:val="0"/>
          <w:color w:val="333333"/>
          <w:sz w:val="28"/>
          <w:szCs w:val="28"/>
          <w:shd w:val="clear" w:color="auto" w:fill="FFFFFF"/>
          <w:lang w:val="en-US" w:eastAsia="en-US"/>
        </w:rPr>
        <w:t>DOI 10.13753/2686-7974-2019-16-290-299</w:t>
      </w:r>
    </w:p>
    <w:p w:rsidR="009939FA" w:rsidRPr="009939FA" w:rsidRDefault="009939FA" w:rsidP="009939FA">
      <w:pPr>
        <w:widowControl w:val="0"/>
        <w:suppressAutoHyphens/>
        <w:spacing w:after="0" w:line="240" w:lineRule="auto"/>
        <w:jc w:val="both"/>
        <w:rPr>
          <w:rFonts w:eastAsia="Times New Roman"/>
          <w:snapToGrid w:val="0"/>
          <w:szCs w:val="24"/>
          <w:lang w:val="en-US" w:eastAsia="en-US"/>
        </w:rPr>
      </w:pPr>
    </w:p>
    <w:p w:rsidR="009939FA" w:rsidRPr="009939FA" w:rsidRDefault="009939FA" w:rsidP="009939FA">
      <w:pPr>
        <w:widowControl w:val="0"/>
        <w:suppressAutoHyphens/>
        <w:spacing w:after="0" w:line="240" w:lineRule="auto"/>
        <w:jc w:val="both"/>
        <w:rPr>
          <w:rFonts w:eastAsia="Times New Roman"/>
          <w:snapToGrid w:val="0"/>
          <w:szCs w:val="24"/>
          <w:lang w:val="en-US" w:eastAsia="en-US"/>
        </w:rPr>
      </w:pPr>
    </w:p>
    <w:p w:rsidR="009939FA" w:rsidRPr="009939FA" w:rsidRDefault="009939FA" w:rsidP="009939FA">
      <w:pPr>
        <w:widowControl w:val="0"/>
        <w:tabs>
          <w:tab w:val="left" w:pos="0"/>
        </w:tabs>
        <w:suppressAutoHyphens/>
        <w:spacing w:after="0" w:line="240" w:lineRule="auto"/>
        <w:jc w:val="center"/>
        <w:rPr>
          <w:rFonts w:eastAsia="Times New Roman"/>
          <w:szCs w:val="24"/>
          <w:lang w:val="en-US" w:eastAsia="en-US"/>
        </w:rPr>
      </w:pPr>
      <w:r w:rsidRPr="009939FA">
        <w:rPr>
          <w:rFonts w:eastAsia="Times New Roman"/>
          <w:szCs w:val="24"/>
          <w:lang w:val="en-US" w:eastAsia="en-US"/>
        </w:rPr>
        <w:t>Tansu GOKCE</w:t>
      </w:r>
      <w:r w:rsidRPr="009939FA">
        <w:rPr>
          <w:rFonts w:eastAsia="Times New Roman"/>
          <w:szCs w:val="24"/>
          <w:vertAlign w:val="superscript"/>
          <w:lang w:val="en-US" w:eastAsia="en-US"/>
        </w:rPr>
        <w:footnoteReference w:id="1"/>
      </w:r>
      <w:r w:rsidRPr="009939FA">
        <w:rPr>
          <w:rFonts w:eastAsia="Times New Roman"/>
          <w:szCs w:val="24"/>
          <w:lang w:val="en-US" w:eastAsia="en-US"/>
        </w:rPr>
        <w:t>, Engin ORAKDOGEN</w:t>
      </w:r>
      <w:r w:rsidRPr="009939FA">
        <w:rPr>
          <w:rFonts w:eastAsia="Times New Roman"/>
          <w:szCs w:val="24"/>
          <w:vertAlign w:val="superscript"/>
          <w:lang w:val="en-US" w:eastAsia="en-US"/>
        </w:rPr>
        <w:footnoteReference w:id="2"/>
      </w:r>
      <w:r w:rsidRPr="009939FA">
        <w:rPr>
          <w:rFonts w:eastAsia="Times New Roman"/>
          <w:szCs w:val="24"/>
          <w:lang w:val="en-US" w:eastAsia="en-US"/>
        </w:rPr>
        <w:t>, Ercan YUKSEL</w:t>
      </w:r>
      <w:r w:rsidRPr="009939FA">
        <w:rPr>
          <w:rFonts w:eastAsia="Times New Roman"/>
          <w:szCs w:val="24"/>
          <w:vertAlign w:val="superscript"/>
          <w:lang w:val="en-US" w:eastAsia="en-US"/>
        </w:rPr>
        <w:footnoteReference w:id="3"/>
      </w:r>
    </w:p>
    <w:p w:rsidR="009939FA" w:rsidRPr="009939FA" w:rsidRDefault="009939FA" w:rsidP="009939FA">
      <w:pPr>
        <w:widowControl w:val="0"/>
        <w:tabs>
          <w:tab w:val="left" w:pos="-720"/>
        </w:tabs>
        <w:suppressAutoHyphens/>
        <w:spacing w:after="0" w:line="240" w:lineRule="auto"/>
        <w:jc w:val="both"/>
        <w:rPr>
          <w:rFonts w:eastAsia="Times New Roman"/>
          <w:snapToGrid w:val="0"/>
          <w:szCs w:val="24"/>
          <w:lang w:val="en-US" w:eastAsia="en-US"/>
        </w:rPr>
      </w:pPr>
    </w:p>
    <w:p w:rsidR="009939FA" w:rsidRPr="009939FA" w:rsidRDefault="009939FA" w:rsidP="009939FA">
      <w:pPr>
        <w:widowControl w:val="0"/>
        <w:tabs>
          <w:tab w:val="left" w:pos="-720"/>
        </w:tabs>
        <w:suppressAutoHyphens/>
        <w:spacing w:after="0" w:line="240" w:lineRule="auto"/>
        <w:jc w:val="both"/>
        <w:rPr>
          <w:rFonts w:eastAsia="Times New Roman"/>
          <w:snapToGrid w:val="0"/>
          <w:szCs w:val="24"/>
          <w:lang w:val="en-US" w:eastAsia="en-US"/>
        </w:rPr>
      </w:pPr>
    </w:p>
    <w:p w:rsidR="009939FA" w:rsidRPr="009939FA" w:rsidRDefault="009939FA" w:rsidP="009939FA">
      <w:pPr>
        <w:widowControl w:val="0"/>
        <w:spacing w:after="0" w:line="240" w:lineRule="auto"/>
        <w:jc w:val="center"/>
        <w:outlineLvl w:val="0"/>
        <w:rPr>
          <w:rFonts w:eastAsia="Times New Roman"/>
          <w:b/>
          <w:caps/>
          <w:snapToGrid w:val="0"/>
          <w:kern w:val="28"/>
          <w:szCs w:val="24"/>
          <w:lang w:val="en-US" w:eastAsia="en-US"/>
        </w:rPr>
      </w:pPr>
      <w:r w:rsidRPr="009939FA">
        <w:rPr>
          <w:rFonts w:eastAsia="Times New Roman"/>
          <w:b/>
          <w:caps/>
          <w:snapToGrid w:val="0"/>
          <w:kern w:val="28"/>
          <w:szCs w:val="24"/>
          <w:lang w:val="en-US" w:eastAsia="en-US"/>
        </w:rPr>
        <w:t>ABSTRACT</w:t>
      </w:r>
    </w:p>
    <w:p w:rsidR="009939FA" w:rsidRPr="009939FA" w:rsidRDefault="009939FA" w:rsidP="009939FA">
      <w:pPr>
        <w:widowControl w:val="0"/>
        <w:suppressAutoHyphens/>
        <w:spacing w:after="0" w:line="240" w:lineRule="auto"/>
        <w:jc w:val="both"/>
        <w:rPr>
          <w:rFonts w:eastAsia="Times New Roman"/>
          <w:sz w:val="20"/>
          <w:szCs w:val="24"/>
          <w:lang w:val="en-US" w:eastAsia="en-US"/>
        </w:rPr>
      </w:pPr>
    </w:p>
    <w:p w:rsidR="009939FA" w:rsidRPr="009939FA" w:rsidRDefault="009939FA" w:rsidP="009939FA">
      <w:pPr>
        <w:widowControl w:val="0"/>
        <w:suppressAutoHyphens/>
        <w:spacing w:after="0" w:line="240" w:lineRule="auto"/>
        <w:jc w:val="both"/>
        <w:rPr>
          <w:rFonts w:eastAsia="Times New Roman"/>
          <w:sz w:val="20"/>
          <w:szCs w:val="24"/>
          <w:lang w:val="en-US" w:eastAsia="en-US"/>
        </w:rPr>
      </w:pPr>
      <w:r w:rsidRPr="009939FA">
        <w:rPr>
          <w:rFonts w:eastAsia="Times New Roman"/>
          <w:sz w:val="20"/>
          <w:szCs w:val="24"/>
          <w:lang w:val="en-US" w:eastAsia="en-US"/>
        </w:rPr>
        <w:t>High voltage (HV) porcelain insulators are the vulnerable components of the electrical substations during strong earthquakes. It is rather hard to repair them in service. Dependently, it will be useful to reduce the internal forces on the insulators to increase their seismic safety. A new low-cost seismic isolation device that is mounted underneath of HV post-insulator is being proposed here to provide period elongation and supplementary damping. Seismic isolation device consists of four polyurethane springs that are positioned between two circular stainless-steel plates. The plates are connected each other by pre-stressed steel rod positioned at their center.  Experimental studies were conducted on rigid and seismically isolated 550 kV porcelain post insulator. A set of historical earthquakes selected according to IEEE-693 were utilized in the dynamic tests. The developed seismic isolation device meets the requirements given by IEEE-693 for the seismic base isolators and it reduces the internal forces of high voltage porcelain post insulator severely compared with the rigid type connection.</w:t>
      </w:r>
    </w:p>
    <w:p w:rsidR="009939FA" w:rsidRPr="009939FA" w:rsidRDefault="009939FA" w:rsidP="009939FA">
      <w:pPr>
        <w:widowControl w:val="0"/>
        <w:suppressAutoHyphens/>
        <w:spacing w:after="0" w:line="240" w:lineRule="auto"/>
        <w:jc w:val="both"/>
        <w:rPr>
          <w:rFonts w:eastAsia="Times New Roman"/>
          <w:sz w:val="20"/>
          <w:szCs w:val="24"/>
          <w:lang w:val="en-US" w:eastAsia="en-US"/>
        </w:rPr>
      </w:pPr>
    </w:p>
    <w:p w:rsidR="009939FA" w:rsidRPr="009939FA" w:rsidRDefault="009939FA" w:rsidP="009939FA">
      <w:pPr>
        <w:widowControl w:val="0"/>
        <w:suppressAutoHyphens/>
        <w:spacing w:after="0" w:line="240" w:lineRule="auto"/>
        <w:jc w:val="both"/>
        <w:rPr>
          <w:rFonts w:eastAsia="Times New Roman"/>
          <w:sz w:val="20"/>
          <w:szCs w:val="24"/>
          <w:lang w:val="en-US" w:eastAsia="en-US"/>
        </w:rPr>
      </w:pPr>
      <w:r w:rsidRPr="009939FA">
        <w:rPr>
          <w:rFonts w:eastAsia="Times New Roman"/>
          <w:sz w:val="20"/>
          <w:szCs w:val="24"/>
          <w:lang w:val="en-US" w:eastAsia="en-US"/>
        </w:rPr>
        <w:t>Keywords: Earthquake safety; seismic isolation; low-cost isolation; post-insulator; polyurethane spring.</w:t>
      </w:r>
    </w:p>
    <w:p w:rsidR="009939FA" w:rsidRPr="009939FA" w:rsidRDefault="009939FA" w:rsidP="009939FA">
      <w:pPr>
        <w:widowControl w:val="0"/>
        <w:spacing w:after="0" w:line="240" w:lineRule="auto"/>
        <w:jc w:val="both"/>
        <w:rPr>
          <w:rFonts w:eastAsia="Times New Roman"/>
          <w:snapToGrid w:val="0"/>
          <w:szCs w:val="24"/>
          <w:lang w:val="en-US" w:eastAsia="en-US"/>
        </w:rPr>
      </w:pPr>
    </w:p>
    <w:p w:rsidR="009939FA" w:rsidRPr="009939FA" w:rsidRDefault="009939FA" w:rsidP="009939FA">
      <w:pPr>
        <w:widowControl w:val="0"/>
        <w:spacing w:after="0" w:line="240" w:lineRule="auto"/>
        <w:jc w:val="both"/>
        <w:rPr>
          <w:rFonts w:eastAsia="Times New Roman"/>
          <w:snapToGrid w:val="0"/>
          <w:szCs w:val="24"/>
          <w:lang w:val="en-US" w:eastAsia="en-US"/>
        </w:rPr>
      </w:pPr>
    </w:p>
    <w:p w:rsidR="009939FA" w:rsidRPr="009939FA" w:rsidRDefault="009939FA" w:rsidP="009939FA">
      <w:pPr>
        <w:keepNext/>
        <w:spacing w:after="0" w:line="240" w:lineRule="auto"/>
        <w:jc w:val="both"/>
        <w:outlineLvl w:val="0"/>
        <w:rPr>
          <w:rFonts w:eastAsia="Calibri"/>
          <w:b/>
          <w:caps/>
          <w:snapToGrid w:val="0"/>
          <w:szCs w:val="24"/>
          <w:lang w:val="en-US" w:eastAsia="en-US" w:bidi="en-US"/>
        </w:rPr>
      </w:pPr>
      <w:r w:rsidRPr="009939FA">
        <w:rPr>
          <w:rFonts w:eastAsia="Calibri"/>
          <w:b/>
          <w:caps/>
          <w:snapToGrid w:val="0"/>
          <w:szCs w:val="24"/>
          <w:lang w:val="en-US" w:eastAsia="en-US" w:bidi="en-US"/>
        </w:rPr>
        <w:t xml:space="preserve">1. INTRODUCTION </w:t>
      </w:r>
    </w:p>
    <w:p w:rsidR="009939FA" w:rsidRPr="009939FA" w:rsidRDefault="009939FA" w:rsidP="009939FA">
      <w:pPr>
        <w:widowControl w:val="0"/>
        <w:spacing w:after="0" w:line="240" w:lineRule="auto"/>
        <w:jc w:val="both"/>
        <w:rPr>
          <w:rFonts w:eastAsia="Times New Roman"/>
          <w:snapToGrid w:val="0"/>
          <w:szCs w:val="24"/>
          <w:lang w:val="en-US" w:eastAsia="en-US"/>
        </w:rPr>
      </w:pPr>
    </w:p>
    <w:p w:rsidR="009939FA" w:rsidRPr="009939FA" w:rsidRDefault="009939FA" w:rsidP="009939FA">
      <w:pPr>
        <w:widowControl w:val="0"/>
        <w:spacing w:after="0" w:line="240" w:lineRule="auto"/>
        <w:jc w:val="both"/>
        <w:rPr>
          <w:rFonts w:eastAsia="Times New Roman"/>
          <w:snapToGrid w:val="0"/>
          <w:szCs w:val="24"/>
          <w:lang w:val="en-US" w:eastAsia="en-US"/>
        </w:rPr>
      </w:pPr>
      <w:r w:rsidRPr="009939FA">
        <w:rPr>
          <w:rFonts w:eastAsia="Times New Roman"/>
          <w:snapToGrid w:val="0"/>
          <w:szCs w:val="24"/>
          <w:lang w:val="en-US" w:eastAsia="en-US"/>
        </w:rPr>
        <w:t xml:space="preserve">Substations are the key facilities in lifeline systems and power networks. Older substation equipment were designed to relatively lover seismic standards or none at all. High voltage porcelain insulators are vulnerable components of the electrical substations during strong earthquakes. It is rather hard to repair them in service. Hence, it will be useful to reduce the internal forces on the insulators to increase their seismic safety. The replacement costs as well as indirect costs due to interruption of the power supply are somewhat significant. In 1994 Northridge-America, 1995 Kobe-Japan, 1999 İzmit-Turkey and 1999 Chi-Chi-Taiwan Earthquakes, the losses were hundreds of millions of dollars for each event. Damage of the electrical substation equipment in Loma Prieta and Northridge Earthquakes resulted to be $283,000,000 worth of losses </w:t>
      </w:r>
      <w:r w:rsidRPr="009939FA">
        <w:rPr>
          <w:rFonts w:eastAsia="Times New Roman"/>
          <w:snapToGrid w:val="0"/>
          <w:szCs w:val="24"/>
          <w:lang w:val="tr-TR" w:eastAsia="en-US"/>
        </w:rPr>
        <w:t>(Filiatrault, and Matt, 2006)</w:t>
      </w:r>
      <w:r w:rsidRPr="009939FA">
        <w:rPr>
          <w:rFonts w:eastAsia="Times New Roman"/>
          <w:snapToGrid w:val="0"/>
          <w:szCs w:val="24"/>
          <w:lang w:val="en-US" w:eastAsia="en-US"/>
        </w:rPr>
        <w:t>.</w:t>
      </w:r>
    </w:p>
    <w:p w:rsidR="009939FA" w:rsidRPr="009939FA" w:rsidRDefault="009939FA" w:rsidP="009939FA">
      <w:pPr>
        <w:widowControl w:val="0"/>
        <w:spacing w:after="0" w:line="240" w:lineRule="auto"/>
        <w:jc w:val="both"/>
        <w:rPr>
          <w:rFonts w:eastAsia="Times New Roman"/>
          <w:snapToGrid w:val="0"/>
          <w:szCs w:val="24"/>
          <w:lang w:val="en-US" w:eastAsia="en-US"/>
        </w:rPr>
      </w:pPr>
      <w:r w:rsidRPr="009939FA">
        <w:rPr>
          <w:rFonts w:eastAsia="Times New Roman"/>
          <w:snapToGrid w:val="0"/>
          <w:szCs w:val="24"/>
          <w:lang w:val="en-US" w:eastAsia="en-US"/>
        </w:rPr>
        <w:t xml:space="preserve">Murota et al. (2006) performed tri-axial shaking table tests of the power transformers for two isolation systems. They were sliding bearings combined with rubber and the segmented high damping rubber bearings. The interaction between bushing connecting cables and the bushing in the base-isolated system were experimentally studied. They stated that the base isolation, when properly designed, is very effective for seismic protection of power transformers even in existence of the connection cables. Kong and Reinhorn (2009) performed shake table tests of the full scale disconnect switch with supporting structure. Two dissimilar base isolation systems, friction pendulum and wire rope systems that were located under the supporting structure were utilized to reduce seismic risk of the insulators. Alessandri et al. (2015a, 2015b) accomplished a contemporary study in Europe. They proposed a seismic isolation system made of wire ropes </w:t>
      </w:r>
      <w:r w:rsidRPr="009939FA">
        <w:rPr>
          <w:rFonts w:eastAsia="Times New Roman"/>
          <w:snapToGrid w:val="0"/>
          <w:szCs w:val="24"/>
          <w:lang w:val="en-US" w:eastAsia="en-US"/>
        </w:rPr>
        <w:lastRenderedPageBreak/>
        <w:t>for HV circuit porcelain breakers. It was concluded that wire ropes reduced the maximum stress of porcelain about 75%. Therefore, seismic safety of the porcelain breakers was increased enormously. Takhirov et al. (2017) proposed a similar base isolation system, also. Based on the performed tests, it was concluded that the isolation device reduced the seismic demands by a factor of 2.5.</w:t>
      </w:r>
    </w:p>
    <w:p w:rsidR="009939FA" w:rsidRPr="009939FA" w:rsidRDefault="009939FA" w:rsidP="009939FA">
      <w:pPr>
        <w:widowControl w:val="0"/>
        <w:spacing w:after="0" w:line="240" w:lineRule="auto"/>
        <w:jc w:val="both"/>
        <w:rPr>
          <w:rFonts w:eastAsia="Times New Roman"/>
          <w:snapToGrid w:val="0"/>
          <w:szCs w:val="24"/>
          <w:lang w:val="en-US" w:eastAsia="en-US"/>
        </w:rPr>
      </w:pPr>
      <w:r w:rsidRPr="009939FA">
        <w:rPr>
          <w:rFonts w:eastAsia="Times New Roman"/>
          <w:snapToGrid w:val="0"/>
          <w:szCs w:val="24"/>
          <w:lang w:val="en-US" w:eastAsia="en-US"/>
        </w:rPr>
        <w:t xml:space="preserve">Lee and Constantinou (2018) proposed a combined horizontal-vertical seismic isolation system for HV power transformers. The system consists of triple friction pendulum isolators to provide horizontal seismic isolation. They were supported by coil steel springs, linear viscous dampers and the telescopic system. The tests demonstrated that the effectiveness was very high in reducing the horizontal accelerations in all cases and was limited in reducing the vertical accelerations. </w:t>
      </w:r>
    </w:p>
    <w:p w:rsidR="009939FA" w:rsidRPr="009939FA" w:rsidRDefault="009939FA" w:rsidP="009939FA">
      <w:pPr>
        <w:widowControl w:val="0"/>
        <w:spacing w:after="0" w:line="240" w:lineRule="auto"/>
        <w:jc w:val="both"/>
        <w:rPr>
          <w:rFonts w:eastAsia="Times New Roman"/>
          <w:snapToGrid w:val="0"/>
          <w:szCs w:val="24"/>
          <w:lang w:val="en-US" w:eastAsia="en-US"/>
        </w:rPr>
      </w:pPr>
      <w:r w:rsidRPr="009939FA">
        <w:rPr>
          <w:rFonts w:eastAsia="Times New Roman"/>
          <w:snapToGrid w:val="0"/>
          <w:szCs w:val="24"/>
          <w:lang w:val="en-US" w:eastAsia="en-US"/>
        </w:rPr>
        <w:t>Polyurethane has been utilized in various applications as a member of seismic isolation systems. Jeong et al. (2016) developed a damper by using the sliding friction of aramid brake lining. The restoring capability of the device is supplied by pre-compressed polyurethane springs. Falborski and Jankowski (2017) reported results of an investigation on the effectiveness of a prototype base isolation system made of polymeric bearings. It was used specially prepared polymeric material with improved damping properties. Dynamic behaviors of single-story and two-story models, both fixed-base and base-isolated, subjected to different ground motions, were studied.</w:t>
      </w:r>
    </w:p>
    <w:p w:rsidR="009939FA" w:rsidRPr="009939FA" w:rsidRDefault="009939FA" w:rsidP="009939FA">
      <w:pPr>
        <w:widowControl w:val="0"/>
        <w:spacing w:after="0" w:line="240" w:lineRule="auto"/>
        <w:jc w:val="both"/>
        <w:rPr>
          <w:rFonts w:eastAsia="Times New Roman"/>
          <w:snapToGrid w:val="0"/>
          <w:szCs w:val="24"/>
          <w:lang w:val="en-US" w:eastAsia="en-US"/>
        </w:rPr>
      </w:pPr>
      <w:r w:rsidRPr="009939FA">
        <w:rPr>
          <w:rFonts w:eastAsia="Times New Roman"/>
          <w:snapToGrid w:val="0"/>
          <w:szCs w:val="24"/>
          <w:lang w:val="en-US" w:eastAsia="en-US"/>
        </w:rPr>
        <w:t xml:space="preserve">Gokce et al., (2018) performed failure tests of 550 kV HV post insulators with different moment to shear force ratios. The tests were resulted with two distinct failure modes, namely breaking just over the cast iron cap and fragile breaking at mid-height of porcelain. Dependently, it will be beneficial to reduce the internal forces of the porcelain insulators to increase their seismic safety. </w:t>
      </w:r>
    </w:p>
    <w:p w:rsidR="009939FA" w:rsidRPr="009939FA" w:rsidRDefault="009939FA" w:rsidP="009939FA">
      <w:pPr>
        <w:widowControl w:val="0"/>
        <w:spacing w:after="0" w:line="240" w:lineRule="auto"/>
        <w:jc w:val="both"/>
        <w:rPr>
          <w:rFonts w:eastAsia="Times New Roman"/>
          <w:snapToGrid w:val="0"/>
          <w:szCs w:val="24"/>
          <w:lang w:val="en-US" w:eastAsia="en-US"/>
        </w:rPr>
      </w:pPr>
      <w:r w:rsidRPr="009939FA">
        <w:rPr>
          <w:rFonts w:eastAsia="Times New Roman"/>
          <w:snapToGrid w:val="0"/>
          <w:szCs w:val="24"/>
          <w:lang w:val="en-US" w:eastAsia="en-US"/>
        </w:rPr>
        <w:t xml:space="preserve">A new low-cost seismic isolation device that is mounted underneath of HV porcelain insulator has been developed to provide period elongation and supplementary damping. The preliminary test results of the device can be found elsewhere (Gokce et al. 2017). Depending on the preliminary test results some modification were applied on the device and the evaluation tests were performed on the shake table. The all tests were performed at Structural and Earthquake Engineering Laboratory (STEELab) of Istanbul Technical University. The numerical model of the seismically isolated HV post insulator was generated and utilized to reproduce the experimental results (Gokce et al. 2019). </w:t>
      </w:r>
    </w:p>
    <w:p w:rsidR="009939FA" w:rsidRPr="009939FA" w:rsidRDefault="009939FA" w:rsidP="009939FA">
      <w:pPr>
        <w:widowControl w:val="0"/>
        <w:spacing w:after="0" w:line="240" w:lineRule="auto"/>
        <w:jc w:val="both"/>
        <w:rPr>
          <w:rFonts w:eastAsia="Times New Roman"/>
          <w:snapToGrid w:val="0"/>
          <w:szCs w:val="24"/>
          <w:lang w:val="en-US" w:eastAsia="en-US"/>
        </w:rPr>
      </w:pPr>
      <w:r w:rsidRPr="009939FA">
        <w:rPr>
          <w:rFonts w:eastAsia="Times New Roman"/>
          <w:snapToGrid w:val="0"/>
          <w:szCs w:val="24"/>
          <w:lang w:val="en-US" w:eastAsia="en-US"/>
        </w:rPr>
        <w:t xml:space="preserve">In this paper, the results of the shake table tests performed for fixed base and isolated cases are presented. The results are compared with each other to evaluate the effectiveness of the seismic isolation device. </w:t>
      </w:r>
    </w:p>
    <w:p w:rsidR="009939FA" w:rsidRPr="009939FA" w:rsidRDefault="009939FA" w:rsidP="009939FA">
      <w:pPr>
        <w:widowControl w:val="0"/>
        <w:spacing w:after="0" w:line="240" w:lineRule="auto"/>
        <w:jc w:val="both"/>
        <w:rPr>
          <w:rFonts w:eastAsia="Times New Roman"/>
          <w:snapToGrid w:val="0"/>
          <w:szCs w:val="24"/>
          <w:lang w:val="en-US" w:eastAsia="en-US"/>
        </w:rPr>
      </w:pPr>
    </w:p>
    <w:p w:rsidR="009939FA" w:rsidRPr="009939FA" w:rsidRDefault="009939FA" w:rsidP="009939FA">
      <w:pPr>
        <w:widowControl w:val="0"/>
        <w:spacing w:after="0" w:line="240" w:lineRule="auto"/>
        <w:jc w:val="both"/>
        <w:rPr>
          <w:rFonts w:eastAsia="Times New Roman"/>
          <w:snapToGrid w:val="0"/>
          <w:szCs w:val="24"/>
          <w:lang w:val="en-US" w:eastAsia="en-US"/>
        </w:rPr>
      </w:pPr>
    </w:p>
    <w:p w:rsidR="009939FA" w:rsidRPr="009939FA" w:rsidRDefault="009939FA" w:rsidP="009939FA">
      <w:pPr>
        <w:keepNext/>
        <w:spacing w:after="0" w:line="240" w:lineRule="auto"/>
        <w:jc w:val="both"/>
        <w:outlineLvl w:val="0"/>
        <w:rPr>
          <w:rFonts w:eastAsia="Calibri"/>
          <w:b/>
          <w:caps/>
          <w:snapToGrid w:val="0"/>
          <w:szCs w:val="24"/>
          <w:lang w:val="en-US" w:eastAsia="en-US" w:bidi="en-US"/>
        </w:rPr>
      </w:pPr>
      <w:r w:rsidRPr="009939FA">
        <w:rPr>
          <w:rFonts w:eastAsia="Calibri"/>
          <w:b/>
          <w:caps/>
          <w:snapToGrid w:val="0"/>
          <w:szCs w:val="24"/>
          <w:lang w:val="en-US" w:eastAsia="en-US" w:bidi="en-US"/>
        </w:rPr>
        <w:t>2. description of base ısolatıon system and test specimen</w:t>
      </w:r>
    </w:p>
    <w:p w:rsidR="009939FA" w:rsidRPr="009939FA" w:rsidRDefault="009939FA" w:rsidP="009939FA">
      <w:pPr>
        <w:widowControl w:val="0"/>
        <w:spacing w:after="0" w:line="240" w:lineRule="auto"/>
        <w:jc w:val="both"/>
        <w:rPr>
          <w:rFonts w:eastAsia="Times New Roman"/>
          <w:snapToGrid w:val="0"/>
          <w:szCs w:val="24"/>
          <w:lang w:val="en-US" w:eastAsia="en-US"/>
        </w:rPr>
      </w:pPr>
    </w:p>
    <w:p w:rsidR="009939FA" w:rsidRPr="009939FA" w:rsidRDefault="009939FA" w:rsidP="009939FA">
      <w:pPr>
        <w:widowControl w:val="0"/>
        <w:spacing w:after="0" w:line="240" w:lineRule="auto"/>
        <w:jc w:val="both"/>
        <w:rPr>
          <w:rFonts w:eastAsia="Times New Roman"/>
          <w:snapToGrid w:val="0"/>
          <w:szCs w:val="24"/>
          <w:lang w:val="en-US" w:eastAsia="en-US"/>
        </w:rPr>
      </w:pPr>
      <w:r w:rsidRPr="009939FA">
        <w:rPr>
          <w:rFonts w:eastAsia="Times New Roman"/>
          <w:snapToGrid w:val="0"/>
          <w:szCs w:val="24"/>
          <w:lang w:val="en-US" w:eastAsia="en-US"/>
        </w:rPr>
        <w:t>Porcelain insulators are supported generally on the steel truss systems with varying geometry and stiffness properties. The porcelain insulators and steel truss may be provided by independent suppliers. The supporting truss may not be accounted in the design stage of HV porcelain insulator system. The developed seismic isolation device is placed between the steel supporting truss and the porcelain insulator. It gives an opportunity to tune stiffness and damping properties of the whole system.</w:t>
      </w:r>
    </w:p>
    <w:p w:rsidR="009939FA" w:rsidRPr="009939FA" w:rsidRDefault="009939FA" w:rsidP="009939FA">
      <w:pPr>
        <w:widowControl w:val="0"/>
        <w:spacing w:after="0" w:line="240" w:lineRule="auto"/>
        <w:jc w:val="both"/>
        <w:rPr>
          <w:rFonts w:eastAsia="Times New Roman"/>
          <w:snapToGrid w:val="0"/>
          <w:szCs w:val="24"/>
          <w:lang w:val="en-US" w:eastAsia="en-US"/>
        </w:rPr>
      </w:pPr>
      <w:r w:rsidRPr="009939FA">
        <w:rPr>
          <w:rFonts w:eastAsia="Times New Roman"/>
          <w:snapToGrid w:val="0"/>
          <w:szCs w:val="24"/>
          <w:lang w:val="en-US" w:eastAsia="en-US"/>
        </w:rPr>
        <w:t xml:space="preserve">Seismic isolation device consists of four polyurethane springs that are positioned between two circular stainless-steel plates. The plates are connected each other by pre-stressed steel rod (M14 bolt, 12.9 quality) positioned at their center. The polyurethane springs are located in the cavities created on the steel plates. Depth of the cavities, which transfer shear forces between the upper and the lower steel plates, is selected as 7 mm depending on the preliminary calculations. The dimensions of seismic isolation device are given in Figure 1. </w:t>
      </w:r>
    </w:p>
    <w:p w:rsidR="009939FA" w:rsidRPr="009939FA" w:rsidRDefault="009939FA" w:rsidP="009939FA">
      <w:pPr>
        <w:widowControl w:val="0"/>
        <w:spacing w:after="0" w:line="240" w:lineRule="auto"/>
        <w:jc w:val="both"/>
        <w:rPr>
          <w:rFonts w:eastAsia="Times New Roman"/>
          <w:snapToGrid w:val="0"/>
          <w:szCs w:val="24"/>
          <w:lang w:val="en-US" w:eastAsia="en-US"/>
        </w:rPr>
      </w:pPr>
    </w:p>
    <w:p w:rsidR="009939FA" w:rsidRPr="009939FA" w:rsidRDefault="009939FA" w:rsidP="009939FA">
      <w:pPr>
        <w:widowControl w:val="0"/>
        <w:spacing w:after="0" w:line="240" w:lineRule="auto"/>
        <w:jc w:val="center"/>
        <w:rPr>
          <w:rFonts w:eastAsia="Times New Roman"/>
          <w:snapToGrid w:val="0"/>
          <w:szCs w:val="24"/>
          <w:lang w:val="en-US" w:eastAsia="en-US"/>
        </w:rPr>
      </w:pPr>
      <w:r w:rsidRPr="009939FA">
        <w:rPr>
          <w:rFonts w:eastAsia="Times New Roman"/>
          <w:noProof/>
          <w:szCs w:val="24"/>
        </w:rPr>
        <w:lastRenderedPageBreak/>
        <w:drawing>
          <wp:inline distT="0" distB="0" distL="0" distR="0" wp14:anchorId="237C88AF" wp14:editId="7B945532">
            <wp:extent cx="4832350" cy="1782424"/>
            <wp:effectExtent l="0" t="0" r="6350" b="8890"/>
            <wp:docPr id="3"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019649" cy="1851510"/>
                    </a:xfrm>
                    <a:prstGeom prst="rect">
                      <a:avLst/>
                    </a:prstGeom>
                  </pic:spPr>
                </pic:pic>
              </a:graphicData>
            </a:graphic>
          </wp:inline>
        </w:drawing>
      </w:r>
    </w:p>
    <w:p w:rsidR="009939FA" w:rsidRPr="009939FA" w:rsidRDefault="009939FA" w:rsidP="009939FA">
      <w:pPr>
        <w:widowControl w:val="0"/>
        <w:spacing w:after="0" w:line="240" w:lineRule="auto"/>
        <w:jc w:val="center"/>
        <w:rPr>
          <w:rFonts w:eastAsia="Times New Roman"/>
          <w:snapToGrid w:val="0"/>
          <w:szCs w:val="24"/>
          <w:lang w:val="en-US" w:eastAsia="en-US"/>
        </w:rPr>
      </w:pPr>
    </w:p>
    <w:p w:rsidR="009939FA" w:rsidRPr="009939FA" w:rsidRDefault="009939FA" w:rsidP="009939FA">
      <w:pPr>
        <w:widowControl w:val="0"/>
        <w:spacing w:after="0" w:line="240" w:lineRule="auto"/>
        <w:jc w:val="center"/>
        <w:rPr>
          <w:rFonts w:eastAsia="Times New Roman"/>
          <w:snapToGrid w:val="0"/>
          <w:sz w:val="20"/>
          <w:szCs w:val="24"/>
          <w:lang w:val="en-US" w:eastAsia="en-US"/>
        </w:rPr>
      </w:pPr>
      <w:r w:rsidRPr="009939FA">
        <w:rPr>
          <w:rFonts w:eastAsia="Times New Roman"/>
          <w:snapToGrid w:val="0"/>
          <w:sz w:val="20"/>
          <w:szCs w:val="24"/>
          <w:lang w:val="en-US" w:eastAsia="en-US"/>
        </w:rPr>
        <w:t>Figure 1. Typical sectional dimensions (in mm) and photograph of seismic isolation device</w:t>
      </w:r>
    </w:p>
    <w:p w:rsidR="009939FA" w:rsidRPr="009939FA" w:rsidRDefault="009939FA" w:rsidP="009939FA">
      <w:pPr>
        <w:widowControl w:val="0"/>
        <w:spacing w:after="0" w:line="240" w:lineRule="auto"/>
        <w:jc w:val="both"/>
        <w:rPr>
          <w:rFonts w:eastAsia="Times New Roman"/>
          <w:snapToGrid w:val="0"/>
          <w:szCs w:val="24"/>
          <w:lang w:val="en-US" w:eastAsia="en-US"/>
        </w:rPr>
      </w:pPr>
    </w:p>
    <w:p w:rsidR="009939FA" w:rsidRPr="009939FA" w:rsidRDefault="009939FA" w:rsidP="009939FA">
      <w:pPr>
        <w:widowControl w:val="0"/>
        <w:spacing w:after="0" w:line="240" w:lineRule="auto"/>
        <w:jc w:val="both"/>
        <w:rPr>
          <w:rFonts w:eastAsia="Times New Roman"/>
          <w:snapToGrid w:val="0"/>
          <w:szCs w:val="24"/>
          <w:lang w:val="en-US" w:eastAsia="en-US"/>
        </w:rPr>
      </w:pPr>
      <w:r w:rsidRPr="009939FA">
        <w:rPr>
          <w:rFonts w:eastAsia="Times New Roman"/>
          <w:snapToGrid w:val="0"/>
          <w:szCs w:val="24"/>
          <w:lang w:val="en-US" w:eastAsia="en-US"/>
        </w:rPr>
        <w:t>550 kV post-insulator was utilized in the experimental study with its steel caps. Base and top core diameters were 180 mm and 150 mm, respectively. Total height was 4000 mm, Figure 2. Self-weights of S</w:t>
      </w:r>
      <w:r w:rsidRPr="009939FA">
        <w:rPr>
          <w:rFonts w:eastAsia="Times New Roman"/>
          <w:snapToGrid w:val="0"/>
          <w:szCs w:val="24"/>
          <w:vertAlign w:val="subscript"/>
          <w:lang w:val="en-US" w:eastAsia="en-US"/>
        </w:rPr>
        <w:t>1</w:t>
      </w:r>
      <w:r w:rsidRPr="009939FA">
        <w:rPr>
          <w:rFonts w:eastAsia="Times New Roman"/>
          <w:snapToGrid w:val="0"/>
          <w:szCs w:val="24"/>
          <w:lang w:val="en-US" w:eastAsia="en-US"/>
        </w:rPr>
        <w:t>, S</w:t>
      </w:r>
      <w:r w:rsidRPr="009939FA">
        <w:rPr>
          <w:rFonts w:eastAsia="Times New Roman"/>
          <w:snapToGrid w:val="0"/>
          <w:szCs w:val="24"/>
          <w:vertAlign w:val="subscript"/>
          <w:lang w:val="en-US" w:eastAsia="en-US"/>
        </w:rPr>
        <w:t>2</w:t>
      </w:r>
      <w:r w:rsidRPr="009939FA">
        <w:rPr>
          <w:rFonts w:eastAsia="Times New Roman"/>
          <w:snapToGrid w:val="0"/>
          <w:szCs w:val="24"/>
          <w:lang w:val="en-US" w:eastAsia="en-US"/>
        </w:rPr>
        <w:t xml:space="preserve"> and S</w:t>
      </w:r>
      <w:r w:rsidRPr="009939FA">
        <w:rPr>
          <w:rFonts w:eastAsia="Times New Roman"/>
          <w:snapToGrid w:val="0"/>
          <w:szCs w:val="24"/>
          <w:vertAlign w:val="subscript"/>
          <w:lang w:val="en-US" w:eastAsia="en-US"/>
        </w:rPr>
        <w:t>3</w:t>
      </w:r>
      <w:r w:rsidRPr="009939FA">
        <w:rPr>
          <w:rFonts w:eastAsia="Times New Roman"/>
          <w:snapToGrid w:val="0"/>
          <w:szCs w:val="24"/>
          <w:lang w:val="en-US" w:eastAsia="en-US"/>
        </w:rPr>
        <w:t xml:space="preserve"> posts were 1.43 kN, 1.49 kN and 1.46 kN, respectively. Eight M16 (8.8 quality) bolts were utilized for connection of the bottom insulator cap.</w:t>
      </w:r>
    </w:p>
    <w:p w:rsidR="009939FA" w:rsidRPr="009939FA" w:rsidRDefault="009939FA" w:rsidP="009939FA">
      <w:pPr>
        <w:widowControl w:val="0"/>
        <w:spacing w:after="0" w:line="240" w:lineRule="auto"/>
        <w:jc w:val="both"/>
        <w:rPr>
          <w:rFonts w:eastAsia="Times New Roman"/>
          <w:snapToGrid w:val="0"/>
          <w:szCs w:val="24"/>
          <w:lang w:val="en-US" w:eastAsia="en-US"/>
        </w:rPr>
      </w:pPr>
    </w:p>
    <w:p w:rsidR="009939FA" w:rsidRPr="009939FA" w:rsidRDefault="009939FA" w:rsidP="009939FA">
      <w:pPr>
        <w:widowControl w:val="0"/>
        <w:spacing w:after="0" w:line="240" w:lineRule="auto"/>
        <w:jc w:val="center"/>
        <w:rPr>
          <w:rFonts w:eastAsia="Times New Roman"/>
          <w:snapToGrid w:val="0"/>
          <w:szCs w:val="24"/>
          <w:lang w:val="en-US" w:eastAsia="tr-TR"/>
        </w:rPr>
      </w:pPr>
      <w:r w:rsidRPr="009939FA">
        <w:rPr>
          <w:rFonts w:eastAsia="Times New Roman"/>
          <w:noProof/>
          <w:snapToGrid w:val="0"/>
          <w:szCs w:val="24"/>
        </w:rPr>
        <w:drawing>
          <wp:inline distT="0" distB="0" distL="0" distR="0" wp14:anchorId="74F98451" wp14:editId="23560533">
            <wp:extent cx="4819650" cy="1133475"/>
            <wp:effectExtent l="0" t="0" r="0" b="9525"/>
            <wp:docPr id="4" name="Picture 1" descr="Analitik 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nalitik model"/>
                    <pic:cNvPicPr>
                      <a:picLocks noChangeAspect="1" noChangeArrowheads="1"/>
                    </pic:cNvPicPr>
                  </pic:nvPicPr>
                  <pic:blipFill>
                    <a:blip r:embed="rId9" cstate="print">
                      <a:extLst>
                        <a:ext uri="{28A0092B-C50C-407E-A947-70E740481C1C}">
                          <a14:useLocalDpi xmlns:a14="http://schemas.microsoft.com/office/drawing/2010/main" val="0"/>
                        </a:ext>
                      </a:extLst>
                    </a:blip>
                    <a:srcRect t="33195" b="19440"/>
                    <a:stretch>
                      <a:fillRect/>
                    </a:stretch>
                  </pic:blipFill>
                  <pic:spPr bwMode="auto">
                    <a:xfrm>
                      <a:off x="0" y="0"/>
                      <a:ext cx="4819650" cy="1133475"/>
                    </a:xfrm>
                    <a:prstGeom prst="rect">
                      <a:avLst/>
                    </a:prstGeom>
                    <a:noFill/>
                    <a:ln>
                      <a:noFill/>
                    </a:ln>
                  </pic:spPr>
                </pic:pic>
              </a:graphicData>
            </a:graphic>
          </wp:inline>
        </w:drawing>
      </w:r>
    </w:p>
    <w:p w:rsidR="009939FA" w:rsidRPr="009939FA" w:rsidRDefault="009939FA" w:rsidP="009939FA">
      <w:pPr>
        <w:widowControl w:val="0"/>
        <w:spacing w:after="0" w:line="240" w:lineRule="auto"/>
        <w:jc w:val="both"/>
        <w:rPr>
          <w:rFonts w:eastAsia="Times New Roman"/>
          <w:snapToGrid w:val="0"/>
          <w:szCs w:val="24"/>
          <w:lang w:val="en-US" w:eastAsia="tr-TR"/>
        </w:rPr>
      </w:pPr>
    </w:p>
    <w:p w:rsidR="009939FA" w:rsidRPr="009939FA" w:rsidRDefault="009939FA" w:rsidP="009939FA">
      <w:pPr>
        <w:widowControl w:val="0"/>
        <w:spacing w:after="0" w:line="240" w:lineRule="auto"/>
        <w:jc w:val="center"/>
        <w:rPr>
          <w:rFonts w:eastAsia="Times New Roman"/>
          <w:sz w:val="20"/>
          <w:szCs w:val="24"/>
          <w:lang w:val="en-US" w:eastAsia="en-US"/>
        </w:rPr>
      </w:pPr>
      <w:r w:rsidRPr="009939FA">
        <w:rPr>
          <w:rFonts w:eastAsia="Times New Roman"/>
          <w:sz w:val="20"/>
          <w:szCs w:val="24"/>
          <w:lang w:val="en-US" w:eastAsia="en-US"/>
        </w:rPr>
        <w:t>Fig</w:t>
      </w:r>
      <w:r w:rsidRPr="009939FA">
        <w:rPr>
          <w:rFonts w:eastAsia="Times New Roman"/>
          <w:snapToGrid w:val="0"/>
          <w:sz w:val="20"/>
          <w:szCs w:val="24"/>
          <w:lang w:val="en-US" w:eastAsia="en-US"/>
        </w:rPr>
        <w:t>ure 2</w:t>
      </w:r>
      <w:r w:rsidRPr="009939FA">
        <w:rPr>
          <w:rFonts w:eastAsia="Times New Roman"/>
          <w:sz w:val="20"/>
          <w:szCs w:val="24"/>
          <w:lang w:val="en-US" w:eastAsia="en-US"/>
        </w:rPr>
        <w:t>. Dimensions of the tested porcelain post-insulator (in mm)</w:t>
      </w:r>
    </w:p>
    <w:p w:rsidR="009939FA" w:rsidRPr="009939FA" w:rsidRDefault="009939FA" w:rsidP="009939FA">
      <w:pPr>
        <w:widowControl w:val="0"/>
        <w:spacing w:after="0" w:line="240" w:lineRule="auto"/>
        <w:jc w:val="both"/>
        <w:rPr>
          <w:rFonts w:eastAsia="Times New Roman"/>
          <w:snapToGrid w:val="0"/>
          <w:szCs w:val="24"/>
          <w:lang w:val="en-US" w:eastAsia="en-US"/>
        </w:rPr>
      </w:pPr>
    </w:p>
    <w:p w:rsidR="009939FA" w:rsidRPr="009939FA" w:rsidRDefault="009939FA" w:rsidP="009939FA">
      <w:pPr>
        <w:widowControl w:val="0"/>
        <w:spacing w:after="0" w:line="240" w:lineRule="auto"/>
        <w:jc w:val="both"/>
        <w:rPr>
          <w:rFonts w:eastAsia="Times New Roman"/>
          <w:snapToGrid w:val="0"/>
          <w:szCs w:val="24"/>
          <w:lang w:val="en-US" w:eastAsia="en-US"/>
        </w:rPr>
      </w:pPr>
      <w:r w:rsidRPr="009939FA">
        <w:rPr>
          <w:rFonts w:eastAsia="Times New Roman"/>
          <w:snapToGrid w:val="0"/>
          <w:szCs w:val="24"/>
          <w:lang w:val="en-US" w:eastAsia="en-US"/>
        </w:rPr>
        <w:t>The supporting truss used in the experimental study has plan dimensions of 500</w:t>
      </w:r>
      <w:r w:rsidRPr="009939FA">
        <w:rPr>
          <w:rFonts w:eastAsia="Times New Roman"/>
          <w:snapToGrid w:val="0"/>
          <w:szCs w:val="24"/>
          <w:lang w:val="en-US" w:eastAsia="en-US"/>
        </w:rPr>
        <w:sym w:font="Symbol" w:char="F0B4"/>
      </w:r>
      <w:r w:rsidRPr="009939FA">
        <w:rPr>
          <w:rFonts w:eastAsia="Times New Roman"/>
          <w:snapToGrid w:val="0"/>
          <w:szCs w:val="24"/>
          <w:lang w:val="en-US" w:eastAsia="en-US"/>
        </w:rPr>
        <w:t>500 mm and height of 900 mm (Figure 3). All members of the truss are L50.50.5 section. The steel plate with 20 mm thickness was welded top of the truss.</w:t>
      </w:r>
    </w:p>
    <w:p w:rsidR="009939FA" w:rsidRPr="009939FA" w:rsidRDefault="009939FA" w:rsidP="009939FA">
      <w:pPr>
        <w:widowControl w:val="0"/>
        <w:spacing w:after="0" w:line="240" w:lineRule="auto"/>
        <w:jc w:val="both"/>
        <w:rPr>
          <w:rFonts w:eastAsia="Times New Roman"/>
          <w:snapToGrid w:val="0"/>
          <w:szCs w:val="24"/>
          <w:lang w:val="en-US" w:eastAsia="en-US"/>
        </w:rPr>
      </w:pPr>
    </w:p>
    <w:p w:rsidR="009939FA" w:rsidRPr="009939FA" w:rsidRDefault="009939FA" w:rsidP="009939FA">
      <w:pPr>
        <w:widowControl w:val="0"/>
        <w:spacing w:after="0" w:line="240" w:lineRule="auto"/>
        <w:jc w:val="center"/>
        <w:rPr>
          <w:rFonts w:eastAsia="Times New Roman"/>
          <w:snapToGrid w:val="0"/>
          <w:szCs w:val="24"/>
          <w:lang w:val="en-US" w:eastAsia="en-US"/>
        </w:rPr>
      </w:pPr>
      <w:r w:rsidRPr="009939FA">
        <w:rPr>
          <w:rFonts w:eastAsia="Times New Roman"/>
          <w:noProof/>
          <w:snapToGrid w:val="0"/>
          <w:szCs w:val="24"/>
        </w:rPr>
        <w:drawing>
          <wp:inline distT="0" distB="0" distL="0" distR="0" wp14:anchorId="481BB1E3" wp14:editId="69842AB4">
            <wp:extent cx="1542700" cy="1559579"/>
            <wp:effectExtent l="0" t="0" r="635" b="2540"/>
            <wp:docPr id="5" name="Resim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608787" cy="1626389"/>
                    </a:xfrm>
                    <a:prstGeom prst="rect">
                      <a:avLst/>
                    </a:prstGeom>
                  </pic:spPr>
                </pic:pic>
              </a:graphicData>
            </a:graphic>
          </wp:inline>
        </w:drawing>
      </w:r>
    </w:p>
    <w:p w:rsidR="009939FA" w:rsidRPr="009939FA" w:rsidRDefault="009939FA" w:rsidP="009939FA">
      <w:pPr>
        <w:widowControl w:val="0"/>
        <w:spacing w:after="0" w:line="240" w:lineRule="auto"/>
        <w:jc w:val="center"/>
        <w:rPr>
          <w:rFonts w:eastAsia="Times New Roman"/>
          <w:snapToGrid w:val="0"/>
          <w:szCs w:val="24"/>
          <w:lang w:val="en-US" w:eastAsia="en-US"/>
        </w:rPr>
      </w:pPr>
    </w:p>
    <w:p w:rsidR="009939FA" w:rsidRPr="009939FA" w:rsidRDefault="009939FA" w:rsidP="009939FA">
      <w:pPr>
        <w:widowControl w:val="0"/>
        <w:spacing w:after="0" w:line="240" w:lineRule="auto"/>
        <w:jc w:val="center"/>
        <w:rPr>
          <w:rFonts w:eastAsia="Times New Roman"/>
          <w:snapToGrid w:val="0"/>
          <w:sz w:val="20"/>
          <w:szCs w:val="24"/>
          <w:lang w:val="en-US" w:eastAsia="en-US"/>
        </w:rPr>
      </w:pPr>
      <w:r w:rsidRPr="009939FA">
        <w:rPr>
          <w:rFonts w:eastAsia="Times New Roman"/>
          <w:snapToGrid w:val="0"/>
          <w:sz w:val="20"/>
          <w:szCs w:val="24"/>
          <w:lang w:val="en-US" w:eastAsia="en-US"/>
        </w:rPr>
        <w:t>Figure 3. Steel support structure</w:t>
      </w:r>
    </w:p>
    <w:p w:rsidR="009939FA" w:rsidRPr="009939FA" w:rsidRDefault="009939FA" w:rsidP="009939FA">
      <w:pPr>
        <w:widowControl w:val="0"/>
        <w:tabs>
          <w:tab w:val="left" w:pos="0"/>
        </w:tabs>
        <w:suppressAutoHyphens/>
        <w:spacing w:after="0" w:line="240" w:lineRule="auto"/>
        <w:jc w:val="both"/>
        <w:rPr>
          <w:rFonts w:eastAsia="Times New Roman"/>
          <w:snapToGrid w:val="0"/>
          <w:szCs w:val="24"/>
          <w:lang w:val="en-US" w:eastAsia="en-US"/>
        </w:rPr>
      </w:pPr>
    </w:p>
    <w:p w:rsidR="009939FA" w:rsidRPr="009939FA" w:rsidRDefault="009939FA" w:rsidP="009939FA">
      <w:pPr>
        <w:widowControl w:val="0"/>
        <w:tabs>
          <w:tab w:val="left" w:pos="0"/>
        </w:tabs>
        <w:suppressAutoHyphens/>
        <w:spacing w:after="0" w:line="240" w:lineRule="auto"/>
        <w:jc w:val="both"/>
        <w:rPr>
          <w:rFonts w:eastAsia="Times New Roman"/>
          <w:snapToGrid w:val="0"/>
          <w:szCs w:val="24"/>
          <w:lang w:val="en-US" w:eastAsia="en-US"/>
        </w:rPr>
      </w:pPr>
    </w:p>
    <w:p w:rsidR="009939FA" w:rsidRPr="009939FA" w:rsidRDefault="009939FA" w:rsidP="009939FA">
      <w:pPr>
        <w:keepNext/>
        <w:spacing w:after="0" w:line="240" w:lineRule="auto"/>
        <w:jc w:val="both"/>
        <w:outlineLvl w:val="0"/>
        <w:rPr>
          <w:rFonts w:eastAsia="Calibri"/>
          <w:b/>
          <w:caps/>
          <w:snapToGrid w:val="0"/>
          <w:szCs w:val="24"/>
          <w:lang w:val="en-US" w:eastAsia="en-US" w:bidi="en-US"/>
        </w:rPr>
      </w:pPr>
      <w:r w:rsidRPr="009939FA">
        <w:rPr>
          <w:rFonts w:eastAsia="Calibri"/>
          <w:b/>
          <w:caps/>
          <w:snapToGrid w:val="0"/>
          <w:szCs w:val="24"/>
          <w:lang w:val="en-US" w:eastAsia="en-US" w:bidi="en-US"/>
        </w:rPr>
        <w:t>3. Experimental Studies</w:t>
      </w:r>
    </w:p>
    <w:p w:rsidR="009939FA" w:rsidRPr="009939FA" w:rsidRDefault="009939FA" w:rsidP="009939FA">
      <w:pPr>
        <w:widowControl w:val="0"/>
        <w:tabs>
          <w:tab w:val="left" w:pos="0"/>
        </w:tabs>
        <w:suppressAutoHyphens/>
        <w:spacing w:after="0" w:line="240" w:lineRule="auto"/>
        <w:jc w:val="both"/>
        <w:rPr>
          <w:rFonts w:eastAsia="Times New Roman"/>
          <w:snapToGrid w:val="0"/>
          <w:szCs w:val="24"/>
          <w:lang w:val="en-US" w:eastAsia="en-US"/>
        </w:rPr>
      </w:pPr>
    </w:p>
    <w:p w:rsidR="009939FA" w:rsidRPr="009939FA" w:rsidRDefault="009939FA" w:rsidP="009939FA">
      <w:pPr>
        <w:keepNext/>
        <w:widowControl w:val="0"/>
        <w:tabs>
          <w:tab w:val="left" w:pos="-1440"/>
          <w:tab w:val="center" w:pos="4680"/>
        </w:tabs>
        <w:suppressAutoHyphens/>
        <w:spacing w:after="0" w:line="240" w:lineRule="auto"/>
        <w:jc w:val="both"/>
        <w:outlineLvl w:val="1"/>
        <w:rPr>
          <w:rFonts w:eastAsia="Times New Roman"/>
          <w:b/>
          <w:i/>
          <w:snapToGrid w:val="0"/>
          <w:szCs w:val="24"/>
          <w:lang w:val="en-US" w:eastAsia="en-US"/>
        </w:rPr>
      </w:pPr>
      <w:r w:rsidRPr="009939FA">
        <w:rPr>
          <w:rFonts w:eastAsia="Times New Roman"/>
          <w:b/>
          <w:i/>
          <w:snapToGrid w:val="0"/>
          <w:szCs w:val="24"/>
          <w:lang w:val="en-US" w:eastAsia="en-US"/>
        </w:rPr>
        <w:t>3.1 Free Vibration Tests</w:t>
      </w:r>
    </w:p>
    <w:p w:rsidR="009939FA" w:rsidRPr="009939FA" w:rsidRDefault="009939FA" w:rsidP="009939FA">
      <w:pPr>
        <w:widowControl w:val="0"/>
        <w:tabs>
          <w:tab w:val="left" w:pos="0"/>
        </w:tabs>
        <w:suppressAutoHyphens/>
        <w:spacing w:after="0" w:line="240" w:lineRule="auto"/>
        <w:jc w:val="both"/>
        <w:rPr>
          <w:rFonts w:eastAsia="Times New Roman"/>
          <w:snapToGrid w:val="0"/>
          <w:szCs w:val="24"/>
          <w:lang w:val="en-US" w:eastAsia="en-US"/>
        </w:rPr>
      </w:pPr>
    </w:p>
    <w:p w:rsidR="009939FA" w:rsidRPr="009939FA" w:rsidRDefault="009939FA" w:rsidP="009939FA">
      <w:pPr>
        <w:widowControl w:val="0"/>
        <w:spacing w:after="0" w:line="240" w:lineRule="auto"/>
        <w:jc w:val="both"/>
        <w:rPr>
          <w:rFonts w:eastAsia="Times New Roman"/>
          <w:snapToGrid w:val="0"/>
          <w:szCs w:val="24"/>
          <w:lang w:val="en-US" w:eastAsia="en-US"/>
        </w:rPr>
      </w:pPr>
      <w:r w:rsidRPr="009939FA">
        <w:rPr>
          <w:rFonts w:eastAsia="Times New Roman"/>
          <w:snapToGrid w:val="0"/>
          <w:szCs w:val="24"/>
          <w:lang w:val="en-US" w:eastAsia="en-US"/>
        </w:rPr>
        <w:t>Two test methods were applied to determine free vibration characteristics of the fixed base and isolated systems. They were impact hammer and pull-back tests that were performed for four different displacement intensities. Accelerometers were placed top and bottom sections of post-insulator, and top of supporting truss, Figure 4.</w:t>
      </w:r>
    </w:p>
    <w:p w:rsidR="009939FA" w:rsidRPr="009939FA" w:rsidRDefault="009939FA" w:rsidP="009939FA">
      <w:pPr>
        <w:widowControl w:val="0"/>
        <w:spacing w:after="0" w:line="240" w:lineRule="auto"/>
        <w:jc w:val="center"/>
        <w:rPr>
          <w:rFonts w:eastAsia="Times New Roman"/>
          <w:snapToGrid w:val="0"/>
          <w:szCs w:val="24"/>
          <w:lang w:val="en-US" w:eastAsia="en-US"/>
        </w:rPr>
      </w:pPr>
      <w:r w:rsidRPr="009939FA">
        <w:rPr>
          <w:rFonts w:eastAsia="Times New Roman"/>
          <w:noProof/>
          <w:snapToGrid w:val="0"/>
          <w:szCs w:val="24"/>
        </w:rPr>
        <w:lastRenderedPageBreak/>
        <w:drawing>
          <wp:inline distT="0" distB="0" distL="0" distR="0" wp14:anchorId="15667517" wp14:editId="16A6A722">
            <wp:extent cx="1669632" cy="2621666"/>
            <wp:effectExtent l="0" t="0" r="6985" b="7620"/>
            <wp:docPr id="6"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22165" cy="2704154"/>
                    </a:xfrm>
                    <a:prstGeom prst="rect">
                      <a:avLst/>
                    </a:prstGeom>
                    <a:noFill/>
                  </pic:spPr>
                </pic:pic>
              </a:graphicData>
            </a:graphic>
          </wp:inline>
        </w:drawing>
      </w:r>
    </w:p>
    <w:p w:rsidR="009939FA" w:rsidRPr="009939FA" w:rsidRDefault="009939FA" w:rsidP="009939FA">
      <w:pPr>
        <w:widowControl w:val="0"/>
        <w:spacing w:after="0" w:line="240" w:lineRule="auto"/>
        <w:jc w:val="center"/>
        <w:rPr>
          <w:rFonts w:eastAsia="Times New Roman"/>
          <w:snapToGrid w:val="0"/>
          <w:szCs w:val="24"/>
          <w:lang w:val="en-US" w:eastAsia="en-US"/>
        </w:rPr>
      </w:pPr>
    </w:p>
    <w:p w:rsidR="009939FA" w:rsidRPr="009939FA" w:rsidRDefault="009939FA" w:rsidP="009939FA">
      <w:pPr>
        <w:widowControl w:val="0"/>
        <w:spacing w:after="0" w:line="240" w:lineRule="auto"/>
        <w:jc w:val="center"/>
        <w:rPr>
          <w:rFonts w:eastAsia="Times New Roman"/>
          <w:snapToGrid w:val="0"/>
          <w:sz w:val="20"/>
          <w:szCs w:val="24"/>
          <w:lang w:val="en-US" w:eastAsia="en-US"/>
        </w:rPr>
      </w:pPr>
      <w:r w:rsidRPr="009939FA">
        <w:rPr>
          <w:rFonts w:eastAsia="Times New Roman"/>
          <w:snapToGrid w:val="0"/>
          <w:sz w:val="20"/>
          <w:szCs w:val="24"/>
          <w:lang w:val="en-US" w:eastAsia="en-US"/>
        </w:rPr>
        <w:t>Figure 4. Post-insulator system on shake table</w:t>
      </w:r>
    </w:p>
    <w:p w:rsidR="009939FA" w:rsidRPr="009939FA" w:rsidRDefault="009939FA" w:rsidP="009939FA">
      <w:pPr>
        <w:widowControl w:val="0"/>
        <w:spacing w:after="0" w:line="240" w:lineRule="auto"/>
        <w:jc w:val="both"/>
        <w:rPr>
          <w:rFonts w:eastAsia="Times New Roman"/>
          <w:snapToGrid w:val="0"/>
          <w:szCs w:val="24"/>
          <w:lang w:val="en-US" w:eastAsia="en-US"/>
        </w:rPr>
      </w:pPr>
    </w:p>
    <w:p w:rsidR="009939FA" w:rsidRPr="009939FA" w:rsidRDefault="009939FA" w:rsidP="009939FA">
      <w:pPr>
        <w:widowControl w:val="0"/>
        <w:spacing w:after="0" w:line="240" w:lineRule="auto"/>
        <w:jc w:val="both"/>
        <w:rPr>
          <w:rFonts w:eastAsia="Times New Roman"/>
          <w:snapToGrid w:val="0"/>
          <w:szCs w:val="24"/>
          <w:lang w:val="en-US" w:eastAsia="en-US"/>
        </w:rPr>
      </w:pPr>
      <w:r w:rsidRPr="009939FA">
        <w:rPr>
          <w:rFonts w:eastAsia="Times New Roman"/>
          <w:snapToGrid w:val="0"/>
          <w:szCs w:val="24"/>
          <w:lang w:val="en-US" w:eastAsia="en-US"/>
        </w:rPr>
        <w:t>Typical recorded data for both of the support conditions is presented in Figure 5.  Half power band-with and logarithmic decrement methods were utilized in the calculation of damping. Fundamental frequencies of the isolated and fixed base systems were obtained as 1.56 Hz and 5.57 Hz, respectively.</w:t>
      </w:r>
    </w:p>
    <w:p w:rsidR="009939FA" w:rsidRPr="009939FA" w:rsidRDefault="009939FA" w:rsidP="009939FA">
      <w:pPr>
        <w:widowControl w:val="0"/>
        <w:spacing w:after="0" w:line="240" w:lineRule="auto"/>
        <w:jc w:val="both"/>
        <w:rPr>
          <w:rFonts w:eastAsia="Times New Roman"/>
          <w:snapToGrid w:val="0"/>
          <w:szCs w:val="24"/>
          <w:lang w:val="en-US" w:eastAsia="en-US"/>
        </w:rPr>
      </w:pPr>
    </w:p>
    <w:p w:rsidR="009939FA" w:rsidRPr="009939FA" w:rsidRDefault="009939FA" w:rsidP="009939FA">
      <w:pPr>
        <w:widowControl w:val="0"/>
        <w:spacing w:after="0" w:line="240" w:lineRule="auto"/>
        <w:jc w:val="center"/>
        <w:rPr>
          <w:rFonts w:eastAsia="Times New Roman"/>
          <w:snapToGrid w:val="0"/>
          <w:szCs w:val="24"/>
          <w:lang w:val="en-US" w:eastAsia="en-US"/>
        </w:rPr>
      </w:pPr>
      <w:r w:rsidRPr="009939FA">
        <w:rPr>
          <w:rFonts w:eastAsia="Times New Roman"/>
          <w:noProof/>
          <w:snapToGrid w:val="0"/>
          <w:szCs w:val="24"/>
        </w:rPr>
        <w:drawing>
          <wp:inline distT="0" distB="0" distL="0" distR="0" wp14:anchorId="0E62F85C" wp14:editId="05DE9F2B">
            <wp:extent cx="2948940" cy="1508760"/>
            <wp:effectExtent l="0" t="0" r="3810" b="0"/>
            <wp:docPr id="7" name="Grafik 36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rsidR="009939FA" w:rsidRPr="009939FA" w:rsidRDefault="009939FA" w:rsidP="009939FA">
      <w:pPr>
        <w:widowControl w:val="0"/>
        <w:spacing w:after="0" w:line="240" w:lineRule="auto"/>
        <w:jc w:val="center"/>
        <w:rPr>
          <w:rFonts w:eastAsia="Times New Roman"/>
          <w:snapToGrid w:val="0"/>
          <w:szCs w:val="24"/>
          <w:lang w:val="en-US" w:eastAsia="en-US"/>
        </w:rPr>
      </w:pPr>
    </w:p>
    <w:p w:rsidR="009939FA" w:rsidRPr="009939FA" w:rsidRDefault="009939FA" w:rsidP="009939FA">
      <w:pPr>
        <w:widowControl w:val="0"/>
        <w:spacing w:after="0" w:line="240" w:lineRule="auto"/>
        <w:jc w:val="center"/>
        <w:rPr>
          <w:rFonts w:eastAsia="Times New Roman"/>
          <w:snapToGrid w:val="0"/>
          <w:sz w:val="20"/>
          <w:szCs w:val="24"/>
          <w:lang w:val="en-US" w:eastAsia="en-US"/>
        </w:rPr>
      </w:pPr>
      <w:r w:rsidRPr="009939FA">
        <w:rPr>
          <w:rFonts w:eastAsia="Times New Roman"/>
          <w:snapToGrid w:val="0"/>
          <w:sz w:val="20"/>
          <w:szCs w:val="24"/>
          <w:lang w:val="en-US" w:eastAsia="en-US"/>
        </w:rPr>
        <w:t>Figure 5. Typical free vibration response of the systems.</w:t>
      </w:r>
    </w:p>
    <w:p w:rsidR="009939FA" w:rsidRPr="009939FA" w:rsidRDefault="009939FA" w:rsidP="009939FA">
      <w:pPr>
        <w:widowControl w:val="0"/>
        <w:spacing w:after="0" w:line="240" w:lineRule="auto"/>
        <w:jc w:val="both"/>
        <w:rPr>
          <w:rFonts w:eastAsia="Times New Roman"/>
          <w:snapToGrid w:val="0"/>
          <w:szCs w:val="24"/>
          <w:lang w:val="en-US" w:eastAsia="en-US"/>
        </w:rPr>
      </w:pPr>
    </w:p>
    <w:p w:rsidR="009939FA" w:rsidRPr="009939FA" w:rsidRDefault="009939FA" w:rsidP="009939FA">
      <w:pPr>
        <w:widowControl w:val="0"/>
        <w:spacing w:after="0" w:line="240" w:lineRule="auto"/>
        <w:jc w:val="both"/>
        <w:rPr>
          <w:rFonts w:eastAsia="Times New Roman"/>
          <w:snapToGrid w:val="0"/>
          <w:szCs w:val="24"/>
          <w:lang w:val="en-US" w:eastAsia="en-US"/>
        </w:rPr>
      </w:pPr>
      <w:r w:rsidRPr="009939FA">
        <w:rPr>
          <w:rFonts w:eastAsia="Times New Roman"/>
          <w:snapToGrid w:val="0"/>
          <w:szCs w:val="24"/>
          <w:lang w:val="en-US" w:eastAsia="en-US"/>
        </w:rPr>
        <w:t>Although 2% damping ratio was obtained for the fixed base system, damping ratio was related with the applied displacement intensity for the isolated system. Stages of the damping tests for the isolated system is given in Table 1. The ratio varies in the range of 3-8%.</w:t>
      </w:r>
    </w:p>
    <w:p w:rsidR="009939FA" w:rsidRPr="009939FA" w:rsidRDefault="009939FA" w:rsidP="009939FA">
      <w:pPr>
        <w:widowControl w:val="0"/>
        <w:spacing w:after="0" w:line="240" w:lineRule="auto"/>
        <w:jc w:val="both"/>
        <w:rPr>
          <w:rFonts w:eastAsia="Times New Roman"/>
          <w:snapToGrid w:val="0"/>
          <w:szCs w:val="24"/>
          <w:lang w:val="en-US" w:eastAsia="en-US"/>
        </w:rPr>
      </w:pPr>
    </w:p>
    <w:p w:rsidR="009939FA" w:rsidRPr="009939FA" w:rsidRDefault="009939FA" w:rsidP="009939FA">
      <w:pPr>
        <w:widowControl w:val="0"/>
        <w:spacing w:after="0" w:line="240" w:lineRule="auto"/>
        <w:jc w:val="center"/>
        <w:rPr>
          <w:rFonts w:eastAsia="Times New Roman"/>
          <w:snapToGrid w:val="0"/>
          <w:sz w:val="20"/>
          <w:szCs w:val="24"/>
          <w:lang w:val="en-US" w:eastAsia="en-US"/>
        </w:rPr>
      </w:pPr>
      <w:r w:rsidRPr="009939FA">
        <w:rPr>
          <w:rFonts w:eastAsia="Times New Roman"/>
          <w:snapToGrid w:val="0"/>
          <w:sz w:val="20"/>
          <w:szCs w:val="24"/>
          <w:lang w:val="en-US" w:eastAsia="en-US"/>
        </w:rPr>
        <w:t>Table 1. Damping ratios obtained for the isolated case.</w:t>
      </w:r>
    </w:p>
    <w:p w:rsidR="009939FA" w:rsidRPr="009939FA" w:rsidRDefault="009939FA" w:rsidP="009939FA">
      <w:pPr>
        <w:widowControl w:val="0"/>
        <w:spacing w:after="0" w:line="240" w:lineRule="auto"/>
        <w:jc w:val="both"/>
        <w:rPr>
          <w:rFonts w:eastAsia="Times New Roman"/>
          <w:snapToGrid w:val="0"/>
          <w:szCs w:val="24"/>
          <w:lang w:val="en-US" w:eastAsia="en-US"/>
        </w:rPr>
      </w:pPr>
    </w:p>
    <w:tbl>
      <w:tblPr>
        <w:tblW w:w="9498" w:type="dxa"/>
        <w:jc w:val="center"/>
        <w:tblCellMar>
          <w:left w:w="70" w:type="dxa"/>
          <w:right w:w="70" w:type="dxa"/>
        </w:tblCellMar>
        <w:tblLook w:val="04A0" w:firstRow="1" w:lastRow="0" w:firstColumn="1" w:lastColumn="0" w:noHBand="0" w:noVBand="1"/>
      </w:tblPr>
      <w:tblGrid>
        <w:gridCol w:w="1276"/>
        <w:gridCol w:w="992"/>
        <w:gridCol w:w="993"/>
        <w:gridCol w:w="1418"/>
        <w:gridCol w:w="2410"/>
        <w:gridCol w:w="2409"/>
      </w:tblGrid>
      <w:tr w:rsidR="009939FA" w:rsidRPr="009939FA" w:rsidTr="00FF6B28">
        <w:trPr>
          <w:trHeight w:val="276"/>
          <w:jc w:val="center"/>
        </w:trPr>
        <w:tc>
          <w:tcPr>
            <w:tcW w:w="1276" w:type="dxa"/>
            <w:vMerge w:val="restart"/>
            <w:tcBorders>
              <w:top w:val="single" w:sz="4" w:space="0" w:color="auto"/>
              <w:left w:val="nil"/>
              <w:bottom w:val="single" w:sz="4" w:space="0" w:color="000000"/>
              <w:right w:val="nil"/>
            </w:tcBorders>
            <w:shd w:val="clear" w:color="auto" w:fill="auto"/>
            <w:noWrap/>
            <w:vAlign w:val="bottom"/>
            <w:hideMark/>
          </w:tcPr>
          <w:p w:rsidR="009939FA" w:rsidRPr="009939FA" w:rsidRDefault="009939FA" w:rsidP="009939FA">
            <w:pPr>
              <w:widowControl w:val="0"/>
              <w:spacing w:after="0" w:line="240" w:lineRule="auto"/>
              <w:jc w:val="both"/>
              <w:rPr>
                <w:rFonts w:eastAsia="Times New Roman"/>
                <w:b/>
                <w:snapToGrid w:val="0"/>
                <w:sz w:val="19"/>
                <w:szCs w:val="19"/>
                <w:lang w:val="en-US" w:eastAsia="tr-TR"/>
              </w:rPr>
            </w:pPr>
            <w:r w:rsidRPr="009939FA">
              <w:rPr>
                <w:rFonts w:eastAsia="Times New Roman"/>
                <w:b/>
                <w:snapToGrid w:val="0"/>
                <w:sz w:val="19"/>
                <w:szCs w:val="19"/>
                <w:lang w:val="en-US" w:eastAsia="tr-TR"/>
              </w:rPr>
              <w:t>Method</w:t>
            </w:r>
          </w:p>
        </w:tc>
        <w:tc>
          <w:tcPr>
            <w:tcW w:w="992" w:type="dxa"/>
            <w:vMerge w:val="restart"/>
            <w:tcBorders>
              <w:top w:val="single" w:sz="4" w:space="0" w:color="auto"/>
              <w:left w:val="nil"/>
              <w:bottom w:val="single" w:sz="4" w:space="0" w:color="000000"/>
              <w:right w:val="nil"/>
            </w:tcBorders>
            <w:shd w:val="clear" w:color="auto" w:fill="auto"/>
            <w:vAlign w:val="center"/>
            <w:hideMark/>
          </w:tcPr>
          <w:p w:rsidR="009939FA" w:rsidRPr="009939FA" w:rsidRDefault="009939FA" w:rsidP="009939FA">
            <w:pPr>
              <w:widowControl w:val="0"/>
              <w:spacing w:after="0" w:line="240" w:lineRule="auto"/>
              <w:jc w:val="center"/>
              <w:rPr>
                <w:rFonts w:eastAsia="Times New Roman"/>
                <w:b/>
                <w:snapToGrid w:val="0"/>
                <w:sz w:val="19"/>
                <w:szCs w:val="19"/>
                <w:lang w:val="en-US" w:eastAsia="tr-TR"/>
              </w:rPr>
            </w:pPr>
            <w:r w:rsidRPr="009939FA">
              <w:rPr>
                <w:rFonts w:eastAsia="Times New Roman"/>
                <w:b/>
                <w:snapToGrid w:val="0"/>
                <w:sz w:val="19"/>
                <w:szCs w:val="19"/>
                <w:lang w:val="en-US" w:eastAsia="tr-TR"/>
              </w:rPr>
              <w:t>Top Disp. (mm)</w:t>
            </w:r>
          </w:p>
        </w:tc>
        <w:tc>
          <w:tcPr>
            <w:tcW w:w="993" w:type="dxa"/>
            <w:vMerge w:val="restart"/>
            <w:tcBorders>
              <w:top w:val="single" w:sz="4" w:space="0" w:color="auto"/>
              <w:left w:val="nil"/>
              <w:bottom w:val="single" w:sz="4" w:space="0" w:color="000000"/>
              <w:right w:val="nil"/>
            </w:tcBorders>
            <w:shd w:val="clear" w:color="auto" w:fill="auto"/>
            <w:vAlign w:val="center"/>
            <w:hideMark/>
          </w:tcPr>
          <w:p w:rsidR="009939FA" w:rsidRPr="009939FA" w:rsidRDefault="009939FA" w:rsidP="009939FA">
            <w:pPr>
              <w:widowControl w:val="0"/>
              <w:spacing w:after="0" w:line="240" w:lineRule="auto"/>
              <w:jc w:val="center"/>
              <w:rPr>
                <w:rFonts w:eastAsia="Times New Roman"/>
                <w:b/>
                <w:snapToGrid w:val="0"/>
                <w:sz w:val="19"/>
                <w:szCs w:val="19"/>
                <w:lang w:val="en-US" w:eastAsia="tr-TR"/>
              </w:rPr>
            </w:pPr>
            <w:r w:rsidRPr="009939FA">
              <w:rPr>
                <w:rFonts w:eastAsia="Times New Roman"/>
                <w:b/>
                <w:snapToGrid w:val="0"/>
                <w:sz w:val="19"/>
                <w:szCs w:val="19"/>
                <w:lang w:val="en-US" w:eastAsia="tr-TR"/>
              </w:rPr>
              <w:t>Max. Acc. (mm/s</w:t>
            </w:r>
            <w:r w:rsidRPr="009939FA">
              <w:rPr>
                <w:rFonts w:eastAsia="Times New Roman"/>
                <w:b/>
                <w:snapToGrid w:val="0"/>
                <w:sz w:val="19"/>
                <w:szCs w:val="19"/>
                <w:vertAlign w:val="superscript"/>
                <w:lang w:val="en-US" w:eastAsia="tr-TR"/>
              </w:rPr>
              <w:t>2</w:t>
            </w:r>
            <w:r w:rsidRPr="009939FA">
              <w:rPr>
                <w:rFonts w:eastAsia="Times New Roman"/>
                <w:b/>
                <w:snapToGrid w:val="0"/>
                <w:sz w:val="19"/>
                <w:szCs w:val="19"/>
                <w:lang w:val="en-US" w:eastAsia="tr-TR"/>
              </w:rPr>
              <w:t>)</w:t>
            </w:r>
          </w:p>
        </w:tc>
        <w:tc>
          <w:tcPr>
            <w:tcW w:w="1418" w:type="dxa"/>
            <w:vMerge w:val="restart"/>
            <w:tcBorders>
              <w:top w:val="single" w:sz="4" w:space="0" w:color="auto"/>
              <w:left w:val="nil"/>
              <w:bottom w:val="single" w:sz="4" w:space="0" w:color="000000"/>
              <w:right w:val="nil"/>
            </w:tcBorders>
            <w:shd w:val="clear" w:color="auto" w:fill="auto"/>
            <w:vAlign w:val="center"/>
            <w:hideMark/>
          </w:tcPr>
          <w:p w:rsidR="009939FA" w:rsidRPr="009939FA" w:rsidRDefault="009939FA" w:rsidP="009939FA">
            <w:pPr>
              <w:widowControl w:val="0"/>
              <w:spacing w:after="0" w:line="240" w:lineRule="auto"/>
              <w:jc w:val="center"/>
              <w:rPr>
                <w:rFonts w:eastAsia="Times New Roman"/>
                <w:b/>
                <w:snapToGrid w:val="0"/>
                <w:sz w:val="19"/>
                <w:szCs w:val="19"/>
                <w:lang w:val="en-US" w:eastAsia="tr-TR"/>
              </w:rPr>
            </w:pPr>
            <w:r w:rsidRPr="009939FA">
              <w:rPr>
                <w:rFonts w:eastAsia="Times New Roman"/>
                <w:b/>
                <w:snapToGrid w:val="0"/>
                <w:sz w:val="19"/>
                <w:szCs w:val="19"/>
                <w:lang w:val="en-US" w:eastAsia="tr-TR"/>
              </w:rPr>
              <w:t>Fund. Freq. (Hz)</w:t>
            </w:r>
          </w:p>
        </w:tc>
        <w:tc>
          <w:tcPr>
            <w:tcW w:w="4819" w:type="dxa"/>
            <w:gridSpan w:val="2"/>
            <w:tcBorders>
              <w:top w:val="single" w:sz="4" w:space="0" w:color="auto"/>
              <w:left w:val="nil"/>
              <w:bottom w:val="single" w:sz="4" w:space="0" w:color="auto"/>
              <w:right w:val="nil"/>
            </w:tcBorders>
            <w:shd w:val="clear" w:color="auto" w:fill="auto"/>
            <w:vAlign w:val="center"/>
            <w:hideMark/>
          </w:tcPr>
          <w:p w:rsidR="009939FA" w:rsidRPr="009939FA" w:rsidRDefault="009939FA" w:rsidP="009939FA">
            <w:pPr>
              <w:widowControl w:val="0"/>
              <w:spacing w:after="0" w:line="240" w:lineRule="auto"/>
              <w:jc w:val="center"/>
              <w:rPr>
                <w:rFonts w:eastAsia="Times New Roman"/>
                <w:b/>
                <w:snapToGrid w:val="0"/>
                <w:sz w:val="19"/>
                <w:szCs w:val="19"/>
                <w:lang w:val="en-US" w:eastAsia="tr-TR"/>
              </w:rPr>
            </w:pPr>
            <w:r w:rsidRPr="009939FA">
              <w:rPr>
                <w:rFonts w:eastAsia="Times New Roman"/>
                <w:b/>
                <w:snapToGrid w:val="0"/>
                <w:sz w:val="19"/>
                <w:szCs w:val="19"/>
                <w:lang w:val="en-US" w:eastAsia="tr-TR"/>
              </w:rPr>
              <w:t>Damping Ratio</w:t>
            </w:r>
          </w:p>
        </w:tc>
      </w:tr>
      <w:tr w:rsidR="009939FA" w:rsidRPr="009939FA" w:rsidTr="00FF6B28">
        <w:trPr>
          <w:trHeight w:val="384"/>
          <w:jc w:val="center"/>
        </w:trPr>
        <w:tc>
          <w:tcPr>
            <w:tcW w:w="1276" w:type="dxa"/>
            <w:vMerge/>
            <w:tcBorders>
              <w:top w:val="nil"/>
              <w:left w:val="nil"/>
              <w:bottom w:val="single" w:sz="4" w:space="0" w:color="000000"/>
              <w:right w:val="nil"/>
            </w:tcBorders>
            <w:vAlign w:val="center"/>
            <w:hideMark/>
          </w:tcPr>
          <w:p w:rsidR="009939FA" w:rsidRPr="009939FA" w:rsidRDefault="009939FA" w:rsidP="009939FA">
            <w:pPr>
              <w:widowControl w:val="0"/>
              <w:spacing w:after="0" w:line="240" w:lineRule="auto"/>
              <w:jc w:val="both"/>
              <w:rPr>
                <w:rFonts w:eastAsia="Times New Roman"/>
                <w:b/>
                <w:snapToGrid w:val="0"/>
                <w:sz w:val="19"/>
                <w:szCs w:val="19"/>
                <w:lang w:val="en-US" w:eastAsia="tr-TR"/>
              </w:rPr>
            </w:pPr>
          </w:p>
        </w:tc>
        <w:tc>
          <w:tcPr>
            <w:tcW w:w="992" w:type="dxa"/>
            <w:vMerge/>
            <w:tcBorders>
              <w:top w:val="nil"/>
              <w:left w:val="nil"/>
              <w:bottom w:val="single" w:sz="4" w:space="0" w:color="000000"/>
              <w:right w:val="nil"/>
            </w:tcBorders>
            <w:vAlign w:val="center"/>
            <w:hideMark/>
          </w:tcPr>
          <w:p w:rsidR="009939FA" w:rsidRPr="009939FA" w:rsidRDefault="009939FA" w:rsidP="009939FA">
            <w:pPr>
              <w:widowControl w:val="0"/>
              <w:spacing w:after="0" w:line="240" w:lineRule="auto"/>
              <w:jc w:val="both"/>
              <w:rPr>
                <w:rFonts w:eastAsia="Times New Roman"/>
                <w:b/>
                <w:snapToGrid w:val="0"/>
                <w:sz w:val="19"/>
                <w:szCs w:val="19"/>
                <w:lang w:val="en-US" w:eastAsia="tr-TR"/>
              </w:rPr>
            </w:pPr>
          </w:p>
        </w:tc>
        <w:tc>
          <w:tcPr>
            <w:tcW w:w="993" w:type="dxa"/>
            <w:vMerge/>
            <w:tcBorders>
              <w:top w:val="nil"/>
              <w:left w:val="nil"/>
              <w:bottom w:val="single" w:sz="4" w:space="0" w:color="000000"/>
              <w:right w:val="nil"/>
            </w:tcBorders>
            <w:vAlign w:val="center"/>
            <w:hideMark/>
          </w:tcPr>
          <w:p w:rsidR="009939FA" w:rsidRPr="009939FA" w:rsidRDefault="009939FA" w:rsidP="009939FA">
            <w:pPr>
              <w:widowControl w:val="0"/>
              <w:spacing w:after="0" w:line="240" w:lineRule="auto"/>
              <w:jc w:val="both"/>
              <w:rPr>
                <w:rFonts w:eastAsia="Times New Roman"/>
                <w:b/>
                <w:snapToGrid w:val="0"/>
                <w:sz w:val="19"/>
                <w:szCs w:val="19"/>
                <w:lang w:val="en-US" w:eastAsia="tr-TR"/>
              </w:rPr>
            </w:pPr>
          </w:p>
        </w:tc>
        <w:tc>
          <w:tcPr>
            <w:tcW w:w="1418" w:type="dxa"/>
            <w:vMerge/>
            <w:tcBorders>
              <w:top w:val="nil"/>
              <w:left w:val="nil"/>
              <w:bottom w:val="single" w:sz="4" w:space="0" w:color="000000"/>
              <w:right w:val="nil"/>
            </w:tcBorders>
            <w:vAlign w:val="center"/>
            <w:hideMark/>
          </w:tcPr>
          <w:p w:rsidR="009939FA" w:rsidRPr="009939FA" w:rsidRDefault="009939FA" w:rsidP="009939FA">
            <w:pPr>
              <w:widowControl w:val="0"/>
              <w:spacing w:after="0" w:line="240" w:lineRule="auto"/>
              <w:jc w:val="both"/>
              <w:rPr>
                <w:rFonts w:eastAsia="Times New Roman"/>
                <w:b/>
                <w:snapToGrid w:val="0"/>
                <w:sz w:val="19"/>
                <w:szCs w:val="19"/>
                <w:lang w:val="en-US" w:eastAsia="tr-TR"/>
              </w:rPr>
            </w:pPr>
          </w:p>
        </w:tc>
        <w:tc>
          <w:tcPr>
            <w:tcW w:w="2410" w:type="dxa"/>
            <w:tcBorders>
              <w:top w:val="nil"/>
              <w:left w:val="nil"/>
              <w:bottom w:val="single" w:sz="4" w:space="0" w:color="auto"/>
              <w:right w:val="nil"/>
            </w:tcBorders>
            <w:shd w:val="clear" w:color="auto" w:fill="auto"/>
            <w:vAlign w:val="center"/>
            <w:hideMark/>
          </w:tcPr>
          <w:p w:rsidR="009939FA" w:rsidRPr="009939FA" w:rsidRDefault="009939FA" w:rsidP="009939FA">
            <w:pPr>
              <w:widowControl w:val="0"/>
              <w:spacing w:after="0" w:line="240" w:lineRule="auto"/>
              <w:jc w:val="center"/>
              <w:rPr>
                <w:rFonts w:eastAsia="Times New Roman"/>
                <w:b/>
                <w:snapToGrid w:val="0"/>
                <w:sz w:val="19"/>
                <w:szCs w:val="19"/>
                <w:lang w:val="en-US" w:eastAsia="tr-TR"/>
              </w:rPr>
            </w:pPr>
            <w:r w:rsidRPr="009939FA">
              <w:rPr>
                <w:rFonts w:eastAsia="Times New Roman"/>
                <w:b/>
                <w:snapToGrid w:val="0"/>
                <w:sz w:val="19"/>
                <w:szCs w:val="19"/>
                <w:lang w:val="en-US" w:eastAsia="tr-TR"/>
              </w:rPr>
              <w:t>Logarithmic Decrement M.</w:t>
            </w:r>
          </w:p>
        </w:tc>
        <w:tc>
          <w:tcPr>
            <w:tcW w:w="2409" w:type="dxa"/>
            <w:tcBorders>
              <w:top w:val="nil"/>
              <w:left w:val="nil"/>
              <w:bottom w:val="single" w:sz="4" w:space="0" w:color="auto"/>
              <w:right w:val="nil"/>
            </w:tcBorders>
            <w:shd w:val="clear" w:color="auto" w:fill="auto"/>
            <w:vAlign w:val="center"/>
            <w:hideMark/>
          </w:tcPr>
          <w:p w:rsidR="009939FA" w:rsidRPr="009939FA" w:rsidRDefault="009939FA" w:rsidP="009939FA">
            <w:pPr>
              <w:widowControl w:val="0"/>
              <w:spacing w:after="0" w:line="240" w:lineRule="auto"/>
              <w:jc w:val="center"/>
              <w:rPr>
                <w:rFonts w:eastAsia="Times New Roman"/>
                <w:b/>
                <w:snapToGrid w:val="0"/>
                <w:sz w:val="19"/>
                <w:szCs w:val="19"/>
                <w:lang w:val="en-US" w:eastAsia="tr-TR"/>
              </w:rPr>
            </w:pPr>
            <w:r w:rsidRPr="009939FA">
              <w:rPr>
                <w:rFonts w:eastAsia="Times New Roman"/>
                <w:b/>
                <w:snapToGrid w:val="0"/>
                <w:sz w:val="19"/>
                <w:szCs w:val="19"/>
                <w:lang w:val="en-US" w:eastAsia="tr-TR"/>
              </w:rPr>
              <w:t>Half-Power Bandwidth M.</w:t>
            </w:r>
          </w:p>
        </w:tc>
      </w:tr>
      <w:tr w:rsidR="009939FA" w:rsidRPr="009939FA" w:rsidTr="00FF6B28">
        <w:trPr>
          <w:trHeight w:hRule="exact" w:val="340"/>
          <w:jc w:val="center"/>
        </w:trPr>
        <w:tc>
          <w:tcPr>
            <w:tcW w:w="1276" w:type="dxa"/>
            <w:tcBorders>
              <w:top w:val="nil"/>
              <w:left w:val="nil"/>
              <w:bottom w:val="nil"/>
              <w:right w:val="nil"/>
            </w:tcBorders>
            <w:shd w:val="clear" w:color="auto" w:fill="auto"/>
            <w:noWrap/>
            <w:vAlign w:val="center"/>
            <w:hideMark/>
          </w:tcPr>
          <w:p w:rsidR="009939FA" w:rsidRPr="009939FA" w:rsidRDefault="009939FA" w:rsidP="009939FA">
            <w:pPr>
              <w:widowControl w:val="0"/>
              <w:spacing w:after="0"/>
              <w:jc w:val="both"/>
              <w:rPr>
                <w:rFonts w:eastAsia="Times New Roman"/>
                <w:snapToGrid w:val="0"/>
                <w:sz w:val="19"/>
                <w:szCs w:val="19"/>
                <w:lang w:val="en-US" w:eastAsia="tr-TR"/>
              </w:rPr>
            </w:pPr>
            <w:r w:rsidRPr="009939FA">
              <w:rPr>
                <w:rFonts w:eastAsia="Times New Roman"/>
                <w:snapToGrid w:val="0"/>
                <w:sz w:val="19"/>
                <w:szCs w:val="19"/>
                <w:lang w:val="en-US" w:eastAsia="tr-TR"/>
              </w:rPr>
              <w:t>Hammer Test</w:t>
            </w:r>
          </w:p>
        </w:tc>
        <w:tc>
          <w:tcPr>
            <w:tcW w:w="992" w:type="dxa"/>
            <w:tcBorders>
              <w:top w:val="nil"/>
              <w:left w:val="nil"/>
              <w:bottom w:val="nil"/>
              <w:right w:val="nil"/>
            </w:tcBorders>
            <w:shd w:val="clear" w:color="auto" w:fill="auto"/>
            <w:noWrap/>
            <w:vAlign w:val="center"/>
            <w:hideMark/>
          </w:tcPr>
          <w:p w:rsidR="009939FA" w:rsidRPr="009939FA" w:rsidRDefault="009939FA" w:rsidP="009939FA">
            <w:pPr>
              <w:widowControl w:val="0"/>
              <w:spacing w:after="0"/>
              <w:jc w:val="center"/>
              <w:rPr>
                <w:rFonts w:eastAsia="Times New Roman"/>
                <w:snapToGrid w:val="0"/>
                <w:sz w:val="19"/>
                <w:szCs w:val="19"/>
                <w:lang w:val="en-US" w:eastAsia="tr-TR"/>
              </w:rPr>
            </w:pPr>
            <w:r w:rsidRPr="009939FA">
              <w:rPr>
                <w:rFonts w:eastAsia="Times New Roman"/>
                <w:snapToGrid w:val="0"/>
                <w:sz w:val="19"/>
                <w:szCs w:val="19"/>
                <w:lang w:val="en-US" w:eastAsia="tr-TR"/>
              </w:rPr>
              <w:t>1.57</w:t>
            </w:r>
          </w:p>
        </w:tc>
        <w:tc>
          <w:tcPr>
            <w:tcW w:w="993" w:type="dxa"/>
            <w:tcBorders>
              <w:top w:val="nil"/>
              <w:left w:val="nil"/>
              <w:bottom w:val="nil"/>
              <w:right w:val="nil"/>
            </w:tcBorders>
            <w:shd w:val="clear" w:color="auto" w:fill="auto"/>
            <w:noWrap/>
            <w:vAlign w:val="center"/>
            <w:hideMark/>
          </w:tcPr>
          <w:p w:rsidR="009939FA" w:rsidRPr="009939FA" w:rsidRDefault="009939FA" w:rsidP="009939FA">
            <w:pPr>
              <w:widowControl w:val="0"/>
              <w:spacing w:after="0"/>
              <w:jc w:val="center"/>
              <w:rPr>
                <w:rFonts w:eastAsia="Times New Roman"/>
                <w:snapToGrid w:val="0"/>
                <w:sz w:val="19"/>
                <w:szCs w:val="19"/>
                <w:lang w:val="en-US" w:eastAsia="tr-TR"/>
              </w:rPr>
            </w:pPr>
            <w:r w:rsidRPr="009939FA">
              <w:rPr>
                <w:rFonts w:eastAsia="Times New Roman"/>
                <w:snapToGrid w:val="0"/>
                <w:sz w:val="19"/>
                <w:szCs w:val="19"/>
                <w:lang w:val="en-US" w:eastAsia="tr-TR"/>
              </w:rPr>
              <w:t>153</w:t>
            </w:r>
          </w:p>
        </w:tc>
        <w:tc>
          <w:tcPr>
            <w:tcW w:w="1418" w:type="dxa"/>
            <w:tcBorders>
              <w:top w:val="nil"/>
              <w:left w:val="nil"/>
              <w:bottom w:val="nil"/>
              <w:right w:val="nil"/>
            </w:tcBorders>
            <w:shd w:val="clear" w:color="auto" w:fill="auto"/>
            <w:noWrap/>
            <w:vAlign w:val="center"/>
            <w:hideMark/>
          </w:tcPr>
          <w:p w:rsidR="009939FA" w:rsidRPr="009939FA" w:rsidRDefault="009939FA" w:rsidP="009939FA">
            <w:pPr>
              <w:widowControl w:val="0"/>
              <w:spacing w:after="0"/>
              <w:jc w:val="center"/>
              <w:rPr>
                <w:rFonts w:eastAsia="Times New Roman"/>
                <w:snapToGrid w:val="0"/>
                <w:sz w:val="19"/>
                <w:szCs w:val="19"/>
                <w:lang w:val="en-US" w:eastAsia="tr-TR"/>
              </w:rPr>
            </w:pPr>
            <w:r w:rsidRPr="009939FA">
              <w:rPr>
                <w:rFonts w:eastAsia="Times New Roman"/>
                <w:snapToGrid w:val="0"/>
                <w:sz w:val="19"/>
                <w:szCs w:val="19"/>
                <w:lang w:val="en-US" w:eastAsia="tr-TR"/>
              </w:rPr>
              <w:t>1.56</w:t>
            </w:r>
          </w:p>
        </w:tc>
        <w:tc>
          <w:tcPr>
            <w:tcW w:w="2410" w:type="dxa"/>
            <w:tcBorders>
              <w:top w:val="nil"/>
              <w:left w:val="nil"/>
              <w:bottom w:val="nil"/>
              <w:right w:val="nil"/>
            </w:tcBorders>
            <w:shd w:val="clear" w:color="auto" w:fill="auto"/>
            <w:noWrap/>
            <w:vAlign w:val="center"/>
            <w:hideMark/>
          </w:tcPr>
          <w:p w:rsidR="009939FA" w:rsidRPr="009939FA" w:rsidRDefault="009939FA" w:rsidP="009939FA">
            <w:pPr>
              <w:widowControl w:val="0"/>
              <w:spacing w:after="0"/>
              <w:jc w:val="center"/>
              <w:rPr>
                <w:rFonts w:eastAsia="Times New Roman"/>
                <w:snapToGrid w:val="0"/>
                <w:sz w:val="19"/>
                <w:szCs w:val="19"/>
                <w:lang w:val="en-US" w:eastAsia="tr-TR"/>
              </w:rPr>
            </w:pPr>
            <w:r w:rsidRPr="009939FA">
              <w:rPr>
                <w:rFonts w:eastAsia="Times New Roman"/>
                <w:snapToGrid w:val="0"/>
                <w:sz w:val="19"/>
                <w:szCs w:val="19"/>
                <w:lang w:val="en-US" w:eastAsia="tr-TR"/>
              </w:rPr>
              <w:t>8.36%</w:t>
            </w:r>
          </w:p>
        </w:tc>
        <w:tc>
          <w:tcPr>
            <w:tcW w:w="2409" w:type="dxa"/>
            <w:tcBorders>
              <w:top w:val="nil"/>
              <w:left w:val="nil"/>
              <w:bottom w:val="nil"/>
              <w:right w:val="nil"/>
            </w:tcBorders>
            <w:shd w:val="clear" w:color="auto" w:fill="auto"/>
            <w:noWrap/>
            <w:vAlign w:val="center"/>
            <w:hideMark/>
          </w:tcPr>
          <w:p w:rsidR="009939FA" w:rsidRPr="009939FA" w:rsidRDefault="009939FA" w:rsidP="009939FA">
            <w:pPr>
              <w:widowControl w:val="0"/>
              <w:spacing w:after="0"/>
              <w:jc w:val="center"/>
              <w:rPr>
                <w:rFonts w:eastAsia="Times New Roman"/>
                <w:snapToGrid w:val="0"/>
                <w:sz w:val="19"/>
                <w:szCs w:val="19"/>
                <w:lang w:val="en-US" w:eastAsia="tr-TR"/>
              </w:rPr>
            </w:pPr>
            <w:r w:rsidRPr="009939FA">
              <w:rPr>
                <w:rFonts w:eastAsia="Times New Roman"/>
                <w:snapToGrid w:val="0"/>
                <w:sz w:val="19"/>
                <w:szCs w:val="19"/>
                <w:lang w:val="en-US" w:eastAsia="tr-TR"/>
              </w:rPr>
              <w:t>7.05%</w:t>
            </w:r>
          </w:p>
        </w:tc>
      </w:tr>
      <w:tr w:rsidR="009939FA" w:rsidRPr="009939FA" w:rsidTr="00FF6B28">
        <w:trPr>
          <w:trHeight w:hRule="exact" w:val="340"/>
          <w:jc w:val="center"/>
        </w:trPr>
        <w:tc>
          <w:tcPr>
            <w:tcW w:w="1276" w:type="dxa"/>
            <w:tcBorders>
              <w:top w:val="nil"/>
              <w:left w:val="nil"/>
              <w:bottom w:val="nil"/>
              <w:right w:val="nil"/>
            </w:tcBorders>
            <w:shd w:val="clear" w:color="auto" w:fill="auto"/>
            <w:noWrap/>
            <w:vAlign w:val="center"/>
            <w:hideMark/>
          </w:tcPr>
          <w:p w:rsidR="009939FA" w:rsidRPr="009939FA" w:rsidRDefault="009939FA" w:rsidP="009939FA">
            <w:pPr>
              <w:widowControl w:val="0"/>
              <w:spacing w:after="0"/>
              <w:jc w:val="both"/>
              <w:rPr>
                <w:rFonts w:eastAsia="Times New Roman"/>
                <w:snapToGrid w:val="0"/>
                <w:sz w:val="19"/>
                <w:szCs w:val="19"/>
                <w:lang w:val="en-US" w:eastAsia="tr-TR"/>
              </w:rPr>
            </w:pPr>
            <w:r w:rsidRPr="009939FA">
              <w:rPr>
                <w:rFonts w:eastAsia="Times New Roman"/>
                <w:snapToGrid w:val="0"/>
                <w:sz w:val="19"/>
                <w:szCs w:val="19"/>
                <w:lang w:val="en-US" w:eastAsia="tr-TR"/>
              </w:rPr>
              <w:t>Pullback-F</w:t>
            </w:r>
          </w:p>
        </w:tc>
        <w:tc>
          <w:tcPr>
            <w:tcW w:w="992" w:type="dxa"/>
            <w:tcBorders>
              <w:top w:val="nil"/>
              <w:left w:val="nil"/>
              <w:bottom w:val="nil"/>
              <w:right w:val="nil"/>
            </w:tcBorders>
            <w:shd w:val="clear" w:color="auto" w:fill="auto"/>
            <w:noWrap/>
            <w:vAlign w:val="center"/>
            <w:hideMark/>
          </w:tcPr>
          <w:p w:rsidR="009939FA" w:rsidRPr="009939FA" w:rsidRDefault="009939FA" w:rsidP="009939FA">
            <w:pPr>
              <w:widowControl w:val="0"/>
              <w:spacing w:after="0"/>
              <w:jc w:val="center"/>
              <w:rPr>
                <w:rFonts w:eastAsia="Times New Roman"/>
                <w:snapToGrid w:val="0"/>
                <w:sz w:val="19"/>
                <w:szCs w:val="19"/>
                <w:lang w:val="en-US" w:eastAsia="tr-TR"/>
              </w:rPr>
            </w:pPr>
            <w:r w:rsidRPr="009939FA">
              <w:rPr>
                <w:rFonts w:eastAsia="Times New Roman"/>
                <w:snapToGrid w:val="0"/>
                <w:sz w:val="19"/>
                <w:szCs w:val="19"/>
                <w:lang w:val="en-US" w:eastAsia="tr-TR"/>
              </w:rPr>
              <w:t>25.12</w:t>
            </w:r>
          </w:p>
        </w:tc>
        <w:tc>
          <w:tcPr>
            <w:tcW w:w="993" w:type="dxa"/>
            <w:tcBorders>
              <w:top w:val="nil"/>
              <w:left w:val="nil"/>
              <w:right w:val="nil"/>
            </w:tcBorders>
            <w:shd w:val="clear" w:color="auto" w:fill="auto"/>
            <w:noWrap/>
            <w:vAlign w:val="center"/>
            <w:hideMark/>
          </w:tcPr>
          <w:p w:rsidR="009939FA" w:rsidRPr="009939FA" w:rsidRDefault="009939FA" w:rsidP="009939FA">
            <w:pPr>
              <w:widowControl w:val="0"/>
              <w:spacing w:after="0"/>
              <w:jc w:val="center"/>
              <w:rPr>
                <w:rFonts w:eastAsia="Times New Roman"/>
                <w:snapToGrid w:val="0"/>
                <w:sz w:val="19"/>
                <w:szCs w:val="19"/>
                <w:lang w:val="en-US" w:eastAsia="tr-TR"/>
              </w:rPr>
            </w:pPr>
            <w:r w:rsidRPr="009939FA">
              <w:rPr>
                <w:rFonts w:eastAsia="Times New Roman"/>
                <w:snapToGrid w:val="0"/>
                <w:sz w:val="19"/>
                <w:szCs w:val="19"/>
                <w:lang w:val="en-US" w:eastAsia="tr-TR"/>
              </w:rPr>
              <w:t>1573</w:t>
            </w:r>
          </w:p>
        </w:tc>
        <w:tc>
          <w:tcPr>
            <w:tcW w:w="1418" w:type="dxa"/>
            <w:tcBorders>
              <w:top w:val="nil"/>
              <w:left w:val="nil"/>
              <w:right w:val="nil"/>
            </w:tcBorders>
            <w:shd w:val="clear" w:color="auto" w:fill="auto"/>
            <w:noWrap/>
            <w:vAlign w:val="center"/>
            <w:hideMark/>
          </w:tcPr>
          <w:p w:rsidR="009939FA" w:rsidRPr="009939FA" w:rsidRDefault="009939FA" w:rsidP="009939FA">
            <w:pPr>
              <w:widowControl w:val="0"/>
              <w:spacing w:after="0"/>
              <w:jc w:val="center"/>
              <w:rPr>
                <w:rFonts w:eastAsia="Times New Roman"/>
                <w:snapToGrid w:val="0"/>
                <w:sz w:val="19"/>
                <w:szCs w:val="19"/>
                <w:lang w:val="en-US" w:eastAsia="tr-TR"/>
              </w:rPr>
            </w:pPr>
            <w:r w:rsidRPr="009939FA">
              <w:rPr>
                <w:rFonts w:eastAsia="Times New Roman"/>
                <w:snapToGrid w:val="0"/>
                <w:sz w:val="19"/>
                <w:szCs w:val="19"/>
                <w:lang w:val="en-US" w:eastAsia="tr-TR"/>
              </w:rPr>
              <w:t>1.56</w:t>
            </w:r>
          </w:p>
        </w:tc>
        <w:tc>
          <w:tcPr>
            <w:tcW w:w="2410" w:type="dxa"/>
            <w:tcBorders>
              <w:top w:val="nil"/>
              <w:left w:val="nil"/>
              <w:right w:val="nil"/>
            </w:tcBorders>
            <w:shd w:val="clear" w:color="auto" w:fill="auto"/>
            <w:noWrap/>
            <w:vAlign w:val="center"/>
            <w:hideMark/>
          </w:tcPr>
          <w:p w:rsidR="009939FA" w:rsidRPr="009939FA" w:rsidRDefault="009939FA" w:rsidP="009939FA">
            <w:pPr>
              <w:widowControl w:val="0"/>
              <w:spacing w:after="0"/>
              <w:jc w:val="center"/>
              <w:rPr>
                <w:rFonts w:eastAsia="Times New Roman"/>
                <w:snapToGrid w:val="0"/>
                <w:sz w:val="19"/>
                <w:szCs w:val="19"/>
                <w:lang w:val="en-US" w:eastAsia="tr-TR"/>
              </w:rPr>
            </w:pPr>
            <w:r w:rsidRPr="009939FA">
              <w:rPr>
                <w:rFonts w:eastAsia="Times New Roman"/>
                <w:snapToGrid w:val="0"/>
                <w:sz w:val="19"/>
                <w:szCs w:val="19"/>
                <w:lang w:val="en-US" w:eastAsia="tr-TR"/>
              </w:rPr>
              <w:t>3.35%</w:t>
            </w:r>
          </w:p>
        </w:tc>
        <w:tc>
          <w:tcPr>
            <w:tcW w:w="2409" w:type="dxa"/>
            <w:tcBorders>
              <w:top w:val="nil"/>
              <w:left w:val="nil"/>
              <w:right w:val="nil"/>
            </w:tcBorders>
            <w:shd w:val="clear" w:color="auto" w:fill="auto"/>
            <w:noWrap/>
            <w:vAlign w:val="center"/>
            <w:hideMark/>
          </w:tcPr>
          <w:p w:rsidR="009939FA" w:rsidRPr="009939FA" w:rsidRDefault="009939FA" w:rsidP="009939FA">
            <w:pPr>
              <w:widowControl w:val="0"/>
              <w:spacing w:after="0"/>
              <w:jc w:val="center"/>
              <w:rPr>
                <w:rFonts w:eastAsia="Times New Roman"/>
                <w:snapToGrid w:val="0"/>
                <w:sz w:val="19"/>
                <w:szCs w:val="19"/>
                <w:lang w:val="en-US" w:eastAsia="tr-TR"/>
              </w:rPr>
            </w:pPr>
            <w:r w:rsidRPr="009939FA">
              <w:rPr>
                <w:rFonts w:eastAsia="Times New Roman"/>
                <w:snapToGrid w:val="0"/>
                <w:sz w:val="19"/>
                <w:szCs w:val="19"/>
                <w:lang w:val="en-US" w:eastAsia="tr-TR"/>
              </w:rPr>
              <w:t>3.21%</w:t>
            </w:r>
          </w:p>
        </w:tc>
      </w:tr>
      <w:tr w:rsidR="009939FA" w:rsidRPr="009939FA" w:rsidTr="00FF6B28">
        <w:trPr>
          <w:trHeight w:hRule="exact" w:val="340"/>
          <w:jc w:val="center"/>
        </w:trPr>
        <w:tc>
          <w:tcPr>
            <w:tcW w:w="1276" w:type="dxa"/>
            <w:tcBorders>
              <w:top w:val="nil"/>
              <w:left w:val="nil"/>
              <w:bottom w:val="nil"/>
              <w:right w:val="nil"/>
            </w:tcBorders>
            <w:shd w:val="clear" w:color="auto" w:fill="auto"/>
            <w:noWrap/>
            <w:vAlign w:val="center"/>
            <w:hideMark/>
          </w:tcPr>
          <w:p w:rsidR="009939FA" w:rsidRPr="009939FA" w:rsidRDefault="009939FA" w:rsidP="009939FA">
            <w:pPr>
              <w:widowControl w:val="0"/>
              <w:spacing w:after="0"/>
              <w:jc w:val="both"/>
              <w:rPr>
                <w:rFonts w:eastAsia="Times New Roman"/>
                <w:snapToGrid w:val="0"/>
                <w:sz w:val="19"/>
                <w:szCs w:val="19"/>
                <w:lang w:val="en-US" w:eastAsia="tr-TR"/>
              </w:rPr>
            </w:pPr>
            <w:r w:rsidRPr="009939FA">
              <w:rPr>
                <w:rFonts w:eastAsia="Times New Roman"/>
                <w:snapToGrid w:val="0"/>
                <w:sz w:val="19"/>
                <w:szCs w:val="19"/>
                <w:lang w:val="en-US" w:eastAsia="tr-TR"/>
              </w:rPr>
              <w:t>Pullback-2F</w:t>
            </w:r>
          </w:p>
        </w:tc>
        <w:tc>
          <w:tcPr>
            <w:tcW w:w="992" w:type="dxa"/>
            <w:tcBorders>
              <w:top w:val="nil"/>
              <w:left w:val="nil"/>
              <w:bottom w:val="nil"/>
              <w:right w:val="nil"/>
            </w:tcBorders>
            <w:shd w:val="clear" w:color="auto" w:fill="auto"/>
            <w:noWrap/>
            <w:vAlign w:val="center"/>
            <w:hideMark/>
          </w:tcPr>
          <w:p w:rsidR="009939FA" w:rsidRPr="009939FA" w:rsidRDefault="009939FA" w:rsidP="009939FA">
            <w:pPr>
              <w:widowControl w:val="0"/>
              <w:spacing w:after="0"/>
              <w:jc w:val="center"/>
              <w:rPr>
                <w:rFonts w:eastAsia="Times New Roman"/>
                <w:snapToGrid w:val="0"/>
                <w:sz w:val="19"/>
                <w:szCs w:val="19"/>
                <w:lang w:val="en-US" w:eastAsia="tr-TR"/>
              </w:rPr>
            </w:pPr>
            <w:r w:rsidRPr="009939FA">
              <w:rPr>
                <w:rFonts w:eastAsia="Times New Roman"/>
                <w:snapToGrid w:val="0"/>
                <w:sz w:val="19"/>
                <w:szCs w:val="19"/>
                <w:lang w:val="en-US" w:eastAsia="tr-TR"/>
              </w:rPr>
              <w:t>52.77</w:t>
            </w:r>
          </w:p>
        </w:tc>
        <w:tc>
          <w:tcPr>
            <w:tcW w:w="993" w:type="dxa"/>
            <w:tcBorders>
              <w:top w:val="nil"/>
              <w:left w:val="nil"/>
              <w:bottom w:val="nil"/>
            </w:tcBorders>
            <w:shd w:val="clear" w:color="auto" w:fill="auto"/>
            <w:noWrap/>
            <w:vAlign w:val="center"/>
            <w:hideMark/>
          </w:tcPr>
          <w:p w:rsidR="009939FA" w:rsidRPr="009939FA" w:rsidRDefault="009939FA" w:rsidP="009939FA">
            <w:pPr>
              <w:widowControl w:val="0"/>
              <w:spacing w:after="0"/>
              <w:jc w:val="center"/>
              <w:rPr>
                <w:rFonts w:eastAsia="Times New Roman"/>
                <w:snapToGrid w:val="0"/>
                <w:sz w:val="19"/>
                <w:szCs w:val="19"/>
                <w:lang w:val="en-US" w:eastAsia="tr-TR"/>
              </w:rPr>
            </w:pPr>
            <w:r w:rsidRPr="009939FA">
              <w:rPr>
                <w:rFonts w:eastAsia="Times New Roman"/>
                <w:snapToGrid w:val="0"/>
                <w:sz w:val="19"/>
                <w:szCs w:val="19"/>
                <w:lang w:val="en-US" w:eastAsia="tr-TR"/>
              </w:rPr>
              <w:t>1380</w:t>
            </w:r>
          </w:p>
        </w:tc>
        <w:tc>
          <w:tcPr>
            <w:tcW w:w="1418" w:type="dxa"/>
            <w:tcBorders>
              <w:top w:val="nil"/>
              <w:bottom w:val="nil"/>
            </w:tcBorders>
            <w:shd w:val="clear" w:color="auto" w:fill="auto"/>
            <w:noWrap/>
            <w:vAlign w:val="center"/>
            <w:hideMark/>
          </w:tcPr>
          <w:p w:rsidR="009939FA" w:rsidRPr="009939FA" w:rsidRDefault="009939FA" w:rsidP="009939FA">
            <w:pPr>
              <w:widowControl w:val="0"/>
              <w:spacing w:after="0"/>
              <w:jc w:val="center"/>
              <w:rPr>
                <w:rFonts w:eastAsia="Times New Roman"/>
                <w:snapToGrid w:val="0"/>
                <w:sz w:val="19"/>
                <w:szCs w:val="19"/>
                <w:lang w:val="en-US" w:eastAsia="tr-TR"/>
              </w:rPr>
            </w:pPr>
            <w:r w:rsidRPr="009939FA">
              <w:rPr>
                <w:rFonts w:eastAsia="Times New Roman"/>
                <w:snapToGrid w:val="0"/>
                <w:sz w:val="19"/>
                <w:szCs w:val="19"/>
                <w:lang w:val="en-US" w:eastAsia="tr-TR"/>
              </w:rPr>
              <w:t>1.56</w:t>
            </w:r>
          </w:p>
        </w:tc>
        <w:tc>
          <w:tcPr>
            <w:tcW w:w="2410" w:type="dxa"/>
            <w:tcBorders>
              <w:top w:val="nil"/>
              <w:bottom w:val="nil"/>
            </w:tcBorders>
            <w:shd w:val="clear" w:color="auto" w:fill="auto"/>
            <w:noWrap/>
            <w:vAlign w:val="center"/>
            <w:hideMark/>
          </w:tcPr>
          <w:p w:rsidR="009939FA" w:rsidRPr="009939FA" w:rsidRDefault="009939FA" w:rsidP="009939FA">
            <w:pPr>
              <w:widowControl w:val="0"/>
              <w:spacing w:after="0"/>
              <w:jc w:val="center"/>
              <w:rPr>
                <w:rFonts w:eastAsia="Times New Roman"/>
                <w:snapToGrid w:val="0"/>
                <w:sz w:val="19"/>
                <w:szCs w:val="19"/>
                <w:lang w:val="en-US" w:eastAsia="tr-TR"/>
              </w:rPr>
            </w:pPr>
            <w:r w:rsidRPr="009939FA">
              <w:rPr>
                <w:rFonts w:eastAsia="Times New Roman"/>
                <w:snapToGrid w:val="0"/>
                <w:sz w:val="19"/>
                <w:szCs w:val="19"/>
                <w:lang w:val="en-US" w:eastAsia="tr-TR"/>
              </w:rPr>
              <w:t>4.87%</w:t>
            </w:r>
          </w:p>
        </w:tc>
        <w:tc>
          <w:tcPr>
            <w:tcW w:w="2409" w:type="dxa"/>
            <w:tcBorders>
              <w:top w:val="nil"/>
              <w:bottom w:val="nil"/>
              <w:right w:val="nil"/>
            </w:tcBorders>
            <w:shd w:val="clear" w:color="auto" w:fill="auto"/>
            <w:noWrap/>
            <w:vAlign w:val="center"/>
            <w:hideMark/>
          </w:tcPr>
          <w:p w:rsidR="009939FA" w:rsidRPr="009939FA" w:rsidRDefault="009939FA" w:rsidP="009939FA">
            <w:pPr>
              <w:widowControl w:val="0"/>
              <w:spacing w:after="0"/>
              <w:jc w:val="center"/>
              <w:rPr>
                <w:rFonts w:eastAsia="Times New Roman"/>
                <w:snapToGrid w:val="0"/>
                <w:sz w:val="19"/>
                <w:szCs w:val="19"/>
                <w:lang w:val="en-US" w:eastAsia="tr-TR"/>
              </w:rPr>
            </w:pPr>
            <w:r w:rsidRPr="009939FA">
              <w:rPr>
                <w:rFonts w:eastAsia="Times New Roman"/>
                <w:snapToGrid w:val="0"/>
                <w:sz w:val="19"/>
                <w:szCs w:val="19"/>
                <w:lang w:val="en-US" w:eastAsia="tr-TR"/>
              </w:rPr>
              <w:t>3.94%</w:t>
            </w:r>
          </w:p>
        </w:tc>
      </w:tr>
      <w:tr w:rsidR="009939FA" w:rsidRPr="009939FA" w:rsidTr="00FF6B28">
        <w:trPr>
          <w:trHeight w:hRule="exact" w:val="340"/>
          <w:jc w:val="center"/>
        </w:trPr>
        <w:tc>
          <w:tcPr>
            <w:tcW w:w="1276" w:type="dxa"/>
            <w:tcBorders>
              <w:top w:val="nil"/>
              <w:left w:val="nil"/>
              <w:bottom w:val="nil"/>
              <w:right w:val="nil"/>
            </w:tcBorders>
            <w:shd w:val="clear" w:color="auto" w:fill="auto"/>
            <w:noWrap/>
            <w:vAlign w:val="center"/>
            <w:hideMark/>
          </w:tcPr>
          <w:p w:rsidR="009939FA" w:rsidRPr="009939FA" w:rsidRDefault="009939FA" w:rsidP="009939FA">
            <w:pPr>
              <w:widowControl w:val="0"/>
              <w:spacing w:after="0"/>
              <w:jc w:val="both"/>
              <w:rPr>
                <w:rFonts w:eastAsia="Times New Roman"/>
                <w:snapToGrid w:val="0"/>
                <w:sz w:val="19"/>
                <w:szCs w:val="19"/>
                <w:lang w:val="en-US" w:eastAsia="tr-TR"/>
              </w:rPr>
            </w:pPr>
            <w:r w:rsidRPr="009939FA">
              <w:rPr>
                <w:rFonts w:eastAsia="Times New Roman"/>
                <w:snapToGrid w:val="0"/>
                <w:sz w:val="19"/>
                <w:szCs w:val="19"/>
                <w:lang w:val="en-US" w:eastAsia="tr-TR"/>
              </w:rPr>
              <w:t>Pullback-3F</w:t>
            </w:r>
          </w:p>
        </w:tc>
        <w:tc>
          <w:tcPr>
            <w:tcW w:w="992" w:type="dxa"/>
            <w:tcBorders>
              <w:top w:val="nil"/>
              <w:left w:val="nil"/>
              <w:bottom w:val="nil"/>
            </w:tcBorders>
            <w:shd w:val="clear" w:color="auto" w:fill="auto"/>
            <w:noWrap/>
            <w:vAlign w:val="center"/>
            <w:hideMark/>
          </w:tcPr>
          <w:p w:rsidR="009939FA" w:rsidRPr="009939FA" w:rsidRDefault="009939FA" w:rsidP="009939FA">
            <w:pPr>
              <w:widowControl w:val="0"/>
              <w:spacing w:after="0"/>
              <w:jc w:val="center"/>
              <w:rPr>
                <w:rFonts w:eastAsia="Times New Roman"/>
                <w:snapToGrid w:val="0"/>
                <w:sz w:val="19"/>
                <w:szCs w:val="19"/>
                <w:lang w:val="en-US" w:eastAsia="tr-TR"/>
              </w:rPr>
            </w:pPr>
            <w:r w:rsidRPr="009939FA">
              <w:rPr>
                <w:rFonts w:eastAsia="Times New Roman"/>
                <w:snapToGrid w:val="0"/>
                <w:sz w:val="19"/>
                <w:szCs w:val="19"/>
                <w:lang w:val="en-US" w:eastAsia="tr-TR"/>
              </w:rPr>
              <w:t>88.14</w:t>
            </w:r>
          </w:p>
        </w:tc>
        <w:tc>
          <w:tcPr>
            <w:tcW w:w="993" w:type="dxa"/>
            <w:tcBorders>
              <w:top w:val="nil"/>
              <w:bottom w:val="nil"/>
            </w:tcBorders>
            <w:shd w:val="clear" w:color="auto" w:fill="auto"/>
            <w:noWrap/>
            <w:vAlign w:val="center"/>
            <w:hideMark/>
          </w:tcPr>
          <w:p w:rsidR="009939FA" w:rsidRPr="009939FA" w:rsidRDefault="009939FA" w:rsidP="009939FA">
            <w:pPr>
              <w:widowControl w:val="0"/>
              <w:spacing w:after="0"/>
              <w:jc w:val="center"/>
              <w:rPr>
                <w:rFonts w:eastAsia="Times New Roman"/>
                <w:snapToGrid w:val="0"/>
                <w:sz w:val="19"/>
                <w:szCs w:val="19"/>
                <w:lang w:val="en-US" w:eastAsia="tr-TR"/>
              </w:rPr>
            </w:pPr>
            <w:r w:rsidRPr="009939FA">
              <w:rPr>
                <w:rFonts w:eastAsia="Times New Roman"/>
                <w:snapToGrid w:val="0"/>
                <w:sz w:val="19"/>
                <w:szCs w:val="19"/>
                <w:lang w:val="en-US" w:eastAsia="tr-TR"/>
              </w:rPr>
              <w:t>4511</w:t>
            </w:r>
          </w:p>
        </w:tc>
        <w:tc>
          <w:tcPr>
            <w:tcW w:w="1418" w:type="dxa"/>
            <w:tcBorders>
              <w:top w:val="nil"/>
              <w:bottom w:val="nil"/>
            </w:tcBorders>
            <w:shd w:val="clear" w:color="auto" w:fill="auto"/>
            <w:noWrap/>
            <w:vAlign w:val="center"/>
            <w:hideMark/>
          </w:tcPr>
          <w:p w:rsidR="009939FA" w:rsidRPr="009939FA" w:rsidRDefault="009939FA" w:rsidP="009939FA">
            <w:pPr>
              <w:widowControl w:val="0"/>
              <w:spacing w:after="0"/>
              <w:jc w:val="center"/>
              <w:rPr>
                <w:rFonts w:eastAsia="Times New Roman"/>
                <w:snapToGrid w:val="0"/>
                <w:sz w:val="19"/>
                <w:szCs w:val="19"/>
                <w:lang w:val="en-US" w:eastAsia="tr-TR"/>
              </w:rPr>
            </w:pPr>
            <w:r w:rsidRPr="009939FA">
              <w:rPr>
                <w:rFonts w:eastAsia="Times New Roman"/>
                <w:snapToGrid w:val="0"/>
                <w:sz w:val="19"/>
                <w:szCs w:val="19"/>
                <w:lang w:val="en-US" w:eastAsia="tr-TR"/>
              </w:rPr>
              <w:t>1.46</w:t>
            </w:r>
          </w:p>
        </w:tc>
        <w:tc>
          <w:tcPr>
            <w:tcW w:w="2410" w:type="dxa"/>
            <w:tcBorders>
              <w:top w:val="nil"/>
              <w:bottom w:val="nil"/>
            </w:tcBorders>
            <w:shd w:val="clear" w:color="auto" w:fill="auto"/>
            <w:noWrap/>
            <w:vAlign w:val="center"/>
            <w:hideMark/>
          </w:tcPr>
          <w:p w:rsidR="009939FA" w:rsidRPr="009939FA" w:rsidRDefault="009939FA" w:rsidP="009939FA">
            <w:pPr>
              <w:widowControl w:val="0"/>
              <w:spacing w:after="0"/>
              <w:jc w:val="center"/>
              <w:rPr>
                <w:rFonts w:eastAsia="Times New Roman"/>
                <w:snapToGrid w:val="0"/>
                <w:sz w:val="19"/>
                <w:szCs w:val="19"/>
                <w:lang w:val="en-US" w:eastAsia="tr-TR"/>
              </w:rPr>
            </w:pPr>
            <w:r w:rsidRPr="009939FA">
              <w:rPr>
                <w:rFonts w:eastAsia="Times New Roman"/>
                <w:snapToGrid w:val="0"/>
                <w:sz w:val="19"/>
                <w:szCs w:val="19"/>
                <w:lang w:val="en-US" w:eastAsia="tr-TR"/>
              </w:rPr>
              <w:t>5.59%</w:t>
            </w:r>
          </w:p>
        </w:tc>
        <w:tc>
          <w:tcPr>
            <w:tcW w:w="2409" w:type="dxa"/>
            <w:tcBorders>
              <w:top w:val="nil"/>
              <w:bottom w:val="nil"/>
              <w:right w:val="nil"/>
            </w:tcBorders>
            <w:shd w:val="clear" w:color="auto" w:fill="auto"/>
            <w:noWrap/>
            <w:vAlign w:val="center"/>
            <w:hideMark/>
          </w:tcPr>
          <w:p w:rsidR="009939FA" w:rsidRPr="009939FA" w:rsidRDefault="009939FA" w:rsidP="009939FA">
            <w:pPr>
              <w:widowControl w:val="0"/>
              <w:spacing w:after="0"/>
              <w:jc w:val="center"/>
              <w:rPr>
                <w:rFonts w:eastAsia="Times New Roman"/>
                <w:snapToGrid w:val="0"/>
                <w:sz w:val="19"/>
                <w:szCs w:val="19"/>
                <w:lang w:val="en-US" w:eastAsia="tr-TR"/>
              </w:rPr>
            </w:pPr>
            <w:r w:rsidRPr="009939FA">
              <w:rPr>
                <w:rFonts w:eastAsia="Times New Roman"/>
                <w:snapToGrid w:val="0"/>
                <w:sz w:val="19"/>
                <w:szCs w:val="19"/>
                <w:lang w:val="en-US" w:eastAsia="tr-TR"/>
              </w:rPr>
              <w:t>3.94%</w:t>
            </w:r>
          </w:p>
        </w:tc>
      </w:tr>
      <w:tr w:rsidR="009939FA" w:rsidRPr="009939FA" w:rsidTr="00FF6B28">
        <w:trPr>
          <w:trHeight w:hRule="exact" w:val="340"/>
          <w:jc w:val="center"/>
        </w:trPr>
        <w:tc>
          <w:tcPr>
            <w:tcW w:w="1276" w:type="dxa"/>
            <w:tcBorders>
              <w:top w:val="nil"/>
              <w:left w:val="nil"/>
              <w:bottom w:val="single" w:sz="4" w:space="0" w:color="auto"/>
              <w:right w:val="nil"/>
            </w:tcBorders>
            <w:shd w:val="clear" w:color="auto" w:fill="auto"/>
            <w:noWrap/>
            <w:vAlign w:val="center"/>
            <w:hideMark/>
          </w:tcPr>
          <w:p w:rsidR="009939FA" w:rsidRPr="009939FA" w:rsidRDefault="009939FA" w:rsidP="009939FA">
            <w:pPr>
              <w:widowControl w:val="0"/>
              <w:spacing w:after="0"/>
              <w:jc w:val="both"/>
              <w:rPr>
                <w:rFonts w:eastAsia="Times New Roman"/>
                <w:snapToGrid w:val="0"/>
                <w:sz w:val="19"/>
                <w:szCs w:val="19"/>
                <w:lang w:val="en-US" w:eastAsia="tr-TR"/>
              </w:rPr>
            </w:pPr>
            <w:r w:rsidRPr="009939FA">
              <w:rPr>
                <w:rFonts w:eastAsia="Times New Roman"/>
                <w:snapToGrid w:val="0"/>
                <w:sz w:val="19"/>
                <w:szCs w:val="19"/>
                <w:lang w:val="en-US" w:eastAsia="tr-TR"/>
              </w:rPr>
              <w:t>Pullback-4F</w:t>
            </w:r>
          </w:p>
        </w:tc>
        <w:tc>
          <w:tcPr>
            <w:tcW w:w="992" w:type="dxa"/>
            <w:tcBorders>
              <w:top w:val="nil"/>
              <w:left w:val="nil"/>
              <w:bottom w:val="single" w:sz="4" w:space="0" w:color="auto"/>
            </w:tcBorders>
            <w:shd w:val="clear" w:color="auto" w:fill="auto"/>
            <w:noWrap/>
            <w:vAlign w:val="center"/>
            <w:hideMark/>
          </w:tcPr>
          <w:p w:rsidR="009939FA" w:rsidRPr="009939FA" w:rsidRDefault="009939FA" w:rsidP="009939FA">
            <w:pPr>
              <w:widowControl w:val="0"/>
              <w:spacing w:after="0"/>
              <w:jc w:val="center"/>
              <w:rPr>
                <w:rFonts w:eastAsia="Times New Roman"/>
                <w:snapToGrid w:val="0"/>
                <w:sz w:val="19"/>
                <w:szCs w:val="19"/>
                <w:lang w:val="en-US" w:eastAsia="tr-TR"/>
              </w:rPr>
            </w:pPr>
            <w:r w:rsidRPr="009939FA">
              <w:rPr>
                <w:rFonts w:eastAsia="Times New Roman"/>
                <w:snapToGrid w:val="0"/>
                <w:sz w:val="19"/>
                <w:szCs w:val="19"/>
                <w:lang w:val="en-US" w:eastAsia="tr-TR"/>
              </w:rPr>
              <w:t>126.84</w:t>
            </w:r>
          </w:p>
        </w:tc>
        <w:tc>
          <w:tcPr>
            <w:tcW w:w="993" w:type="dxa"/>
            <w:tcBorders>
              <w:top w:val="nil"/>
              <w:bottom w:val="single" w:sz="4" w:space="0" w:color="auto"/>
            </w:tcBorders>
            <w:shd w:val="clear" w:color="auto" w:fill="auto"/>
            <w:noWrap/>
            <w:vAlign w:val="center"/>
            <w:hideMark/>
          </w:tcPr>
          <w:p w:rsidR="009939FA" w:rsidRPr="009939FA" w:rsidRDefault="009939FA" w:rsidP="009939FA">
            <w:pPr>
              <w:widowControl w:val="0"/>
              <w:spacing w:after="0"/>
              <w:jc w:val="center"/>
              <w:rPr>
                <w:rFonts w:eastAsia="Times New Roman"/>
                <w:snapToGrid w:val="0"/>
                <w:sz w:val="19"/>
                <w:szCs w:val="19"/>
                <w:lang w:val="en-US" w:eastAsia="tr-TR"/>
              </w:rPr>
            </w:pPr>
            <w:r w:rsidRPr="009939FA">
              <w:rPr>
                <w:rFonts w:eastAsia="Times New Roman"/>
                <w:snapToGrid w:val="0"/>
                <w:sz w:val="19"/>
                <w:szCs w:val="19"/>
                <w:lang w:val="en-US" w:eastAsia="tr-TR"/>
              </w:rPr>
              <w:t>5040</w:t>
            </w:r>
          </w:p>
        </w:tc>
        <w:tc>
          <w:tcPr>
            <w:tcW w:w="1418" w:type="dxa"/>
            <w:tcBorders>
              <w:top w:val="nil"/>
              <w:bottom w:val="single" w:sz="4" w:space="0" w:color="auto"/>
            </w:tcBorders>
            <w:shd w:val="clear" w:color="auto" w:fill="auto"/>
            <w:noWrap/>
            <w:vAlign w:val="center"/>
            <w:hideMark/>
          </w:tcPr>
          <w:p w:rsidR="009939FA" w:rsidRPr="009939FA" w:rsidRDefault="009939FA" w:rsidP="009939FA">
            <w:pPr>
              <w:widowControl w:val="0"/>
              <w:spacing w:after="0"/>
              <w:jc w:val="center"/>
              <w:rPr>
                <w:rFonts w:eastAsia="Times New Roman"/>
                <w:snapToGrid w:val="0"/>
                <w:sz w:val="19"/>
                <w:szCs w:val="19"/>
                <w:lang w:val="en-US" w:eastAsia="tr-TR"/>
              </w:rPr>
            </w:pPr>
            <w:r w:rsidRPr="009939FA">
              <w:rPr>
                <w:rFonts w:eastAsia="Times New Roman"/>
                <w:snapToGrid w:val="0"/>
                <w:sz w:val="19"/>
                <w:szCs w:val="19"/>
                <w:lang w:val="en-US" w:eastAsia="tr-TR"/>
              </w:rPr>
              <w:t>1.46</w:t>
            </w:r>
          </w:p>
        </w:tc>
        <w:tc>
          <w:tcPr>
            <w:tcW w:w="2410" w:type="dxa"/>
            <w:tcBorders>
              <w:top w:val="nil"/>
              <w:bottom w:val="single" w:sz="4" w:space="0" w:color="auto"/>
            </w:tcBorders>
            <w:shd w:val="clear" w:color="auto" w:fill="auto"/>
            <w:noWrap/>
            <w:vAlign w:val="center"/>
            <w:hideMark/>
          </w:tcPr>
          <w:p w:rsidR="009939FA" w:rsidRPr="009939FA" w:rsidRDefault="009939FA" w:rsidP="009939FA">
            <w:pPr>
              <w:widowControl w:val="0"/>
              <w:spacing w:after="0"/>
              <w:jc w:val="center"/>
              <w:rPr>
                <w:rFonts w:eastAsia="Times New Roman"/>
                <w:snapToGrid w:val="0"/>
                <w:sz w:val="19"/>
                <w:szCs w:val="19"/>
                <w:lang w:val="en-US" w:eastAsia="tr-TR"/>
              </w:rPr>
            </w:pPr>
            <w:r w:rsidRPr="009939FA">
              <w:rPr>
                <w:rFonts w:eastAsia="Times New Roman"/>
                <w:snapToGrid w:val="0"/>
                <w:sz w:val="19"/>
                <w:szCs w:val="19"/>
                <w:lang w:val="en-US" w:eastAsia="tr-TR"/>
              </w:rPr>
              <w:t>6.00%</w:t>
            </w:r>
          </w:p>
        </w:tc>
        <w:tc>
          <w:tcPr>
            <w:tcW w:w="2409" w:type="dxa"/>
            <w:tcBorders>
              <w:top w:val="nil"/>
              <w:bottom w:val="single" w:sz="4" w:space="0" w:color="auto"/>
              <w:right w:val="nil"/>
            </w:tcBorders>
            <w:shd w:val="clear" w:color="auto" w:fill="auto"/>
            <w:noWrap/>
            <w:vAlign w:val="center"/>
            <w:hideMark/>
          </w:tcPr>
          <w:p w:rsidR="009939FA" w:rsidRPr="009939FA" w:rsidRDefault="009939FA" w:rsidP="009939FA">
            <w:pPr>
              <w:widowControl w:val="0"/>
              <w:spacing w:after="0"/>
              <w:jc w:val="center"/>
              <w:rPr>
                <w:rFonts w:eastAsia="Times New Roman"/>
                <w:snapToGrid w:val="0"/>
                <w:sz w:val="19"/>
                <w:szCs w:val="19"/>
                <w:lang w:val="en-US" w:eastAsia="tr-TR"/>
              </w:rPr>
            </w:pPr>
            <w:r w:rsidRPr="009939FA">
              <w:rPr>
                <w:rFonts w:eastAsia="Times New Roman"/>
                <w:snapToGrid w:val="0"/>
                <w:sz w:val="19"/>
                <w:szCs w:val="19"/>
                <w:lang w:val="en-US" w:eastAsia="tr-TR"/>
              </w:rPr>
              <w:t>3.90%</w:t>
            </w:r>
          </w:p>
        </w:tc>
      </w:tr>
    </w:tbl>
    <w:p w:rsidR="009939FA" w:rsidRPr="009939FA" w:rsidRDefault="009939FA" w:rsidP="009939FA">
      <w:pPr>
        <w:widowControl w:val="0"/>
        <w:tabs>
          <w:tab w:val="left" w:pos="0"/>
        </w:tabs>
        <w:suppressAutoHyphens/>
        <w:spacing w:after="0" w:line="240" w:lineRule="auto"/>
        <w:jc w:val="both"/>
        <w:rPr>
          <w:rFonts w:eastAsia="Times New Roman"/>
          <w:snapToGrid w:val="0"/>
          <w:szCs w:val="24"/>
          <w:lang w:val="en-US" w:eastAsia="en-US"/>
        </w:rPr>
      </w:pPr>
    </w:p>
    <w:p w:rsidR="009939FA" w:rsidRPr="009939FA" w:rsidRDefault="009939FA" w:rsidP="009939FA">
      <w:pPr>
        <w:spacing w:after="160" w:line="259" w:lineRule="auto"/>
        <w:rPr>
          <w:rFonts w:eastAsia="Times New Roman"/>
          <w:snapToGrid w:val="0"/>
          <w:szCs w:val="24"/>
          <w:lang w:val="en-US" w:eastAsia="en-US"/>
        </w:rPr>
      </w:pPr>
      <w:r w:rsidRPr="009939FA">
        <w:rPr>
          <w:rFonts w:eastAsia="Times New Roman"/>
          <w:snapToGrid w:val="0"/>
          <w:szCs w:val="24"/>
          <w:lang w:val="en-US" w:eastAsia="en-US"/>
        </w:rPr>
        <w:br w:type="page"/>
      </w:r>
    </w:p>
    <w:p w:rsidR="009939FA" w:rsidRPr="009939FA" w:rsidRDefault="009939FA" w:rsidP="009939FA">
      <w:pPr>
        <w:keepNext/>
        <w:widowControl w:val="0"/>
        <w:tabs>
          <w:tab w:val="left" w:pos="-1440"/>
          <w:tab w:val="center" w:pos="4680"/>
        </w:tabs>
        <w:suppressAutoHyphens/>
        <w:spacing w:after="0" w:line="240" w:lineRule="auto"/>
        <w:jc w:val="both"/>
        <w:outlineLvl w:val="1"/>
        <w:rPr>
          <w:rFonts w:eastAsia="Times New Roman"/>
          <w:b/>
          <w:i/>
          <w:snapToGrid w:val="0"/>
          <w:szCs w:val="24"/>
          <w:lang w:val="en-US" w:eastAsia="en-US"/>
        </w:rPr>
      </w:pPr>
      <w:r w:rsidRPr="009939FA">
        <w:rPr>
          <w:rFonts w:eastAsia="Times New Roman"/>
          <w:b/>
          <w:i/>
          <w:snapToGrid w:val="0"/>
          <w:szCs w:val="24"/>
          <w:lang w:val="en-US" w:eastAsia="en-US"/>
        </w:rPr>
        <w:lastRenderedPageBreak/>
        <w:t>3.2 Strong Ground Motion Data</w:t>
      </w:r>
    </w:p>
    <w:p w:rsidR="009939FA" w:rsidRPr="009939FA" w:rsidRDefault="009939FA" w:rsidP="009939FA">
      <w:pPr>
        <w:widowControl w:val="0"/>
        <w:spacing w:after="0" w:line="240" w:lineRule="auto"/>
        <w:jc w:val="both"/>
        <w:rPr>
          <w:rFonts w:eastAsia="Times New Roman"/>
          <w:snapToGrid w:val="0"/>
          <w:szCs w:val="24"/>
          <w:lang w:val="en-US" w:eastAsia="en-US"/>
        </w:rPr>
      </w:pPr>
    </w:p>
    <w:p w:rsidR="009939FA" w:rsidRPr="009939FA" w:rsidRDefault="009939FA" w:rsidP="009939FA">
      <w:pPr>
        <w:widowControl w:val="0"/>
        <w:spacing w:after="0" w:line="240" w:lineRule="auto"/>
        <w:jc w:val="both"/>
        <w:rPr>
          <w:rFonts w:eastAsia="Times New Roman"/>
          <w:snapToGrid w:val="0"/>
          <w:szCs w:val="24"/>
          <w:lang w:val="en-US" w:eastAsia="en-US"/>
        </w:rPr>
      </w:pPr>
      <w:r w:rsidRPr="009939FA">
        <w:rPr>
          <w:rFonts w:eastAsia="Times New Roman"/>
          <w:snapToGrid w:val="0"/>
          <w:szCs w:val="24"/>
          <w:lang w:val="en-US" w:eastAsia="en-US"/>
        </w:rPr>
        <w:t xml:space="preserve">Institute for Electrical and Electronics Engineers proposed acceleration spectra for seismic testing and qualification of substation equipment, IEEE-693 (2005). The acceleration spectra corresponding to 2% damped high-performance level were utilized as the target spectra in the study. </w:t>
      </w:r>
    </w:p>
    <w:p w:rsidR="009939FA" w:rsidRPr="009939FA" w:rsidRDefault="009939FA" w:rsidP="009939FA">
      <w:pPr>
        <w:widowControl w:val="0"/>
        <w:spacing w:after="0" w:line="240" w:lineRule="auto"/>
        <w:jc w:val="both"/>
        <w:rPr>
          <w:rFonts w:eastAsia="Times New Roman"/>
          <w:snapToGrid w:val="0"/>
          <w:szCs w:val="24"/>
          <w:lang w:val="en-US" w:eastAsia="en-US"/>
        </w:rPr>
      </w:pPr>
      <w:r w:rsidRPr="009939FA">
        <w:rPr>
          <w:rFonts w:eastAsia="Times New Roman"/>
          <w:snapToGrid w:val="0"/>
          <w:szCs w:val="24"/>
          <w:lang w:val="en-US" w:eastAsia="en-US"/>
        </w:rPr>
        <w:t>Five historical acceleration records were selected from FEMA-P695 (2009) database. The important features of the records are listed in Table 2.</w:t>
      </w:r>
    </w:p>
    <w:p w:rsidR="009939FA" w:rsidRPr="009939FA" w:rsidRDefault="009939FA" w:rsidP="009939FA">
      <w:pPr>
        <w:widowControl w:val="0"/>
        <w:spacing w:after="0" w:line="240" w:lineRule="auto"/>
        <w:jc w:val="both"/>
        <w:rPr>
          <w:rFonts w:eastAsia="Times New Roman"/>
          <w:snapToGrid w:val="0"/>
          <w:szCs w:val="24"/>
          <w:lang w:val="en-US" w:eastAsia="en-US"/>
        </w:rPr>
      </w:pPr>
    </w:p>
    <w:p w:rsidR="009939FA" w:rsidRPr="009939FA" w:rsidRDefault="009939FA" w:rsidP="009939FA">
      <w:pPr>
        <w:widowControl w:val="0"/>
        <w:spacing w:after="0" w:line="240" w:lineRule="auto"/>
        <w:jc w:val="center"/>
        <w:rPr>
          <w:rFonts w:eastAsia="Times New Roman"/>
          <w:snapToGrid w:val="0"/>
          <w:sz w:val="20"/>
          <w:szCs w:val="24"/>
          <w:lang w:val="en-US" w:eastAsia="en-US"/>
        </w:rPr>
      </w:pPr>
      <w:r w:rsidRPr="009939FA">
        <w:rPr>
          <w:rFonts w:eastAsia="Times New Roman"/>
          <w:snapToGrid w:val="0"/>
          <w:sz w:val="20"/>
          <w:szCs w:val="24"/>
          <w:lang w:val="en-US" w:eastAsia="en-US"/>
        </w:rPr>
        <w:t>Table 2. Selected ground motion data</w:t>
      </w:r>
    </w:p>
    <w:p w:rsidR="009939FA" w:rsidRPr="009939FA" w:rsidRDefault="009939FA" w:rsidP="009939FA">
      <w:pPr>
        <w:widowControl w:val="0"/>
        <w:spacing w:after="0" w:line="240" w:lineRule="auto"/>
        <w:jc w:val="both"/>
        <w:rPr>
          <w:rFonts w:eastAsia="Times New Roman"/>
          <w:snapToGrid w:val="0"/>
          <w:szCs w:val="24"/>
          <w:lang w:val="en-US" w:eastAsia="en-US"/>
        </w:rPr>
      </w:pPr>
    </w:p>
    <w:tbl>
      <w:tblPr>
        <w:tblW w:w="8932" w:type="dxa"/>
        <w:jc w:val="center"/>
        <w:tblLayout w:type="fixed"/>
        <w:tblCellMar>
          <w:left w:w="70" w:type="dxa"/>
          <w:right w:w="70" w:type="dxa"/>
        </w:tblCellMar>
        <w:tblLook w:val="04A0" w:firstRow="1" w:lastRow="0" w:firstColumn="1" w:lastColumn="0" w:noHBand="0" w:noVBand="1"/>
      </w:tblPr>
      <w:tblGrid>
        <w:gridCol w:w="993"/>
        <w:gridCol w:w="1276"/>
        <w:gridCol w:w="1277"/>
        <w:gridCol w:w="850"/>
        <w:gridCol w:w="1134"/>
        <w:gridCol w:w="992"/>
        <w:gridCol w:w="992"/>
        <w:gridCol w:w="1418"/>
      </w:tblGrid>
      <w:tr w:rsidR="009939FA" w:rsidRPr="009939FA" w:rsidTr="00FF6B28">
        <w:trPr>
          <w:trHeight w:val="480"/>
          <w:jc w:val="center"/>
        </w:trPr>
        <w:tc>
          <w:tcPr>
            <w:tcW w:w="993" w:type="dxa"/>
            <w:tcBorders>
              <w:top w:val="single" w:sz="4" w:space="0" w:color="auto"/>
              <w:left w:val="nil"/>
              <w:bottom w:val="single" w:sz="4" w:space="0" w:color="auto"/>
              <w:right w:val="nil"/>
            </w:tcBorders>
            <w:shd w:val="clear" w:color="000000" w:fill="FFFFFF"/>
            <w:vAlign w:val="center"/>
            <w:hideMark/>
          </w:tcPr>
          <w:p w:rsidR="009939FA" w:rsidRPr="009939FA" w:rsidRDefault="009939FA" w:rsidP="009939FA">
            <w:pPr>
              <w:widowControl w:val="0"/>
              <w:spacing w:after="0" w:line="240" w:lineRule="auto"/>
              <w:jc w:val="center"/>
              <w:rPr>
                <w:rFonts w:eastAsia="Times New Roman"/>
                <w:b/>
                <w:snapToGrid w:val="0"/>
                <w:lang w:val="en-US" w:eastAsia="tr-TR"/>
              </w:rPr>
            </w:pPr>
            <w:r w:rsidRPr="009939FA">
              <w:rPr>
                <w:rFonts w:eastAsia="Times New Roman"/>
                <w:b/>
                <w:snapToGrid w:val="0"/>
                <w:lang w:val="en-US" w:eastAsia="tr-TR"/>
              </w:rPr>
              <w:t>Year</w:t>
            </w:r>
          </w:p>
        </w:tc>
        <w:tc>
          <w:tcPr>
            <w:tcW w:w="1276" w:type="dxa"/>
            <w:tcBorders>
              <w:top w:val="single" w:sz="4" w:space="0" w:color="auto"/>
              <w:left w:val="nil"/>
              <w:bottom w:val="single" w:sz="4" w:space="0" w:color="auto"/>
              <w:right w:val="nil"/>
            </w:tcBorders>
            <w:shd w:val="clear" w:color="000000" w:fill="FFFFFF"/>
            <w:vAlign w:val="center"/>
            <w:hideMark/>
          </w:tcPr>
          <w:p w:rsidR="009939FA" w:rsidRPr="009939FA" w:rsidRDefault="009939FA" w:rsidP="009939FA">
            <w:pPr>
              <w:widowControl w:val="0"/>
              <w:spacing w:after="0" w:line="240" w:lineRule="auto"/>
              <w:jc w:val="center"/>
              <w:rPr>
                <w:rFonts w:eastAsia="Times New Roman"/>
                <w:b/>
                <w:snapToGrid w:val="0"/>
                <w:lang w:val="en-US" w:eastAsia="tr-TR"/>
              </w:rPr>
            </w:pPr>
            <w:r w:rsidRPr="009939FA">
              <w:rPr>
                <w:rFonts w:eastAsia="Times New Roman"/>
                <w:b/>
                <w:snapToGrid w:val="0"/>
                <w:lang w:val="en-US" w:eastAsia="tr-TR"/>
              </w:rPr>
              <w:t>Earthquake</w:t>
            </w:r>
          </w:p>
        </w:tc>
        <w:tc>
          <w:tcPr>
            <w:tcW w:w="1277" w:type="dxa"/>
            <w:tcBorders>
              <w:top w:val="single" w:sz="4" w:space="0" w:color="auto"/>
              <w:left w:val="nil"/>
              <w:bottom w:val="single" w:sz="4" w:space="0" w:color="auto"/>
              <w:right w:val="nil"/>
            </w:tcBorders>
            <w:shd w:val="clear" w:color="000000" w:fill="FFFFFF"/>
            <w:vAlign w:val="center"/>
            <w:hideMark/>
          </w:tcPr>
          <w:p w:rsidR="009939FA" w:rsidRPr="009939FA" w:rsidRDefault="009939FA" w:rsidP="009939FA">
            <w:pPr>
              <w:widowControl w:val="0"/>
              <w:spacing w:after="0" w:line="240" w:lineRule="auto"/>
              <w:ind w:left="-132" w:firstLine="132"/>
              <w:jc w:val="center"/>
              <w:rPr>
                <w:rFonts w:eastAsia="Times New Roman"/>
                <w:b/>
                <w:snapToGrid w:val="0"/>
                <w:lang w:val="en-US" w:eastAsia="tr-TR"/>
              </w:rPr>
            </w:pPr>
            <w:r w:rsidRPr="009939FA">
              <w:rPr>
                <w:rFonts w:eastAsia="Times New Roman"/>
                <w:b/>
                <w:snapToGrid w:val="0"/>
                <w:lang w:val="en-US" w:eastAsia="tr-TR"/>
              </w:rPr>
              <w:t>Station</w:t>
            </w:r>
          </w:p>
        </w:tc>
        <w:tc>
          <w:tcPr>
            <w:tcW w:w="850" w:type="dxa"/>
            <w:tcBorders>
              <w:top w:val="single" w:sz="4" w:space="0" w:color="auto"/>
              <w:left w:val="nil"/>
              <w:bottom w:val="single" w:sz="4" w:space="0" w:color="auto"/>
              <w:right w:val="nil"/>
            </w:tcBorders>
            <w:shd w:val="clear" w:color="000000" w:fill="FFFFFF"/>
            <w:vAlign w:val="center"/>
            <w:hideMark/>
          </w:tcPr>
          <w:p w:rsidR="009939FA" w:rsidRPr="009939FA" w:rsidRDefault="009939FA" w:rsidP="009939FA">
            <w:pPr>
              <w:widowControl w:val="0"/>
              <w:spacing w:after="0" w:line="240" w:lineRule="auto"/>
              <w:jc w:val="center"/>
              <w:rPr>
                <w:rFonts w:eastAsia="Times New Roman"/>
                <w:b/>
                <w:snapToGrid w:val="0"/>
                <w:lang w:val="en-US" w:eastAsia="tr-TR"/>
              </w:rPr>
            </w:pPr>
            <w:r w:rsidRPr="009939FA">
              <w:rPr>
                <w:rFonts w:eastAsia="Times New Roman"/>
                <w:b/>
                <w:snapToGrid w:val="0"/>
                <w:lang w:val="en-US" w:eastAsia="tr-TR"/>
              </w:rPr>
              <w:t>M</w:t>
            </w:r>
            <w:r w:rsidRPr="009939FA">
              <w:rPr>
                <w:rFonts w:eastAsia="Times New Roman"/>
                <w:b/>
                <w:snapToGrid w:val="0"/>
                <w:vertAlign w:val="subscript"/>
                <w:lang w:val="en-US" w:eastAsia="tr-TR"/>
              </w:rPr>
              <w:t>w</w:t>
            </w:r>
          </w:p>
        </w:tc>
        <w:tc>
          <w:tcPr>
            <w:tcW w:w="1134" w:type="dxa"/>
            <w:tcBorders>
              <w:top w:val="single" w:sz="4" w:space="0" w:color="auto"/>
              <w:left w:val="nil"/>
              <w:bottom w:val="single" w:sz="4" w:space="0" w:color="auto"/>
              <w:right w:val="nil"/>
            </w:tcBorders>
            <w:shd w:val="clear" w:color="000000" w:fill="FFFFFF"/>
            <w:vAlign w:val="center"/>
            <w:hideMark/>
          </w:tcPr>
          <w:p w:rsidR="009939FA" w:rsidRPr="009939FA" w:rsidRDefault="009939FA" w:rsidP="009939FA">
            <w:pPr>
              <w:widowControl w:val="0"/>
              <w:spacing w:after="0" w:line="240" w:lineRule="auto"/>
              <w:jc w:val="center"/>
              <w:rPr>
                <w:rFonts w:eastAsia="Times New Roman"/>
                <w:b/>
                <w:snapToGrid w:val="0"/>
                <w:lang w:val="en-US" w:eastAsia="tr-TR"/>
              </w:rPr>
            </w:pPr>
            <w:r w:rsidRPr="009939FA">
              <w:rPr>
                <w:rFonts w:eastAsia="Times New Roman"/>
                <w:b/>
                <w:snapToGrid w:val="0"/>
                <w:lang w:val="en-US" w:eastAsia="tr-TR"/>
              </w:rPr>
              <w:t>PGA (mm/s</w:t>
            </w:r>
            <w:r w:rsidRPr="009939FA">
              <w:rPr>
                <w:rFonts w:eastAsia="Times New Roman"/>
                <w:b/>
                <w:snapToGrid w:val="0"/>
                <w:vertAlign w:val="superscript"/>
                <w:lang w:val="en-US" w:eastAsia="tr-TR"/>
              </w:rPr>
              <w:t>2</w:t>
            </w:r>
            <w:r w:rsidRPr="009939FA">
              <w:rPr>
                <w:rFonts w:eastAsia="Times New Roman"/>
                <w:b/>
                <w:snapToGrid w:val="0"/>
                <w:lang w:val="en-US" w:eastAsia="tr-TR"/>
              </w:rPr>
              <w:t>)</w:t>
            </w:r>
          </w:p>
        </w:tc>
        <w:tc>
          <w:tcPr>
            <w:tcW w:w="992" w:type="dxa"/>
            <w:tcBorders>
              <w:top w:val="single" w:sz="4" w:space="0" w:color="auto"/>
              <w:left w:val="nil"/>
              <w:bottom w:val="single" w:sz="4" w:space="0" w:color="auto"/>
              <w:right w:val="nil"/>
            </w:tcBorders>
            <w:shd w:val="clear" w:color="000000" w:fill="FFFFFF"/>
            <w:vAlign w:val="center"/>
            <w:hideMark/>
          </w:tcPr>
          <w:p w:rsidR="009939FA" w:rsidRPr="009939FA" w:rsidRDefault="009939FA" w:rsidP="009939FA">
            <w:pPr>
              <w:widowControl w:val="0"/>
              <w:spacing w:after="0" w:line="240" w:lineRule="auto"/>
              <w:jc w:val="center"/>
              <w:rPr>
                <w:rFonts w:eastAsia="Times New Roman"/>
                <w:b/>
                <w:snapToGrid w:val="0"/>
                <w:lang w:val="en-US" w:eastAsia="tr-TR"/>
              </w:rPr>
            </w:pPr>
            <w:r w:rsidRPr="009939FA">
              <w:rPr>
                <w:rFonts w:eastAsia="Times New Roman"/>
                <w:b/>
                <w:snapToGrid w:val="0"/>
                <w:lang w:val="en-US" w:eastAsia="tr-TR"/>
              </w:rPr>
              <w:t>PGV (mm/s)</w:t>
            </w:r>
          </w:p>
        </w:tc>
        <w:tc>
          <w:tcPr>
            <w:tcW w:w="992" w:type="dxa"/>
            <w:tcBorders>
              <w:top w:val="single" w:sz="4" w:space="0" w:color="auto"/>
              <w:left w:val="nil"/>
              <w:bottom w:val="single" w:sz="4" w:space="0" w:color="auto"/>
              <w:right w:val="nil"/>
            </w:tcBorders>
            <w:shd w:val="clear" w:color="000000" w:fill="FFFFFF"/>
            <w:vAlign w:val="center"/>
            <w:hideMark/>
          </w:tcPr>
          <w:p w:rsidR="009939FA" w:rsidRPr="009939FA" w:rsidRDefault="009939FA" w:rsidP="009939FA">
            <w:pPr>
              <w:widowControl w:val="0"/>
              <w:spacing w:after="0" w:line="240" w:lineRule="auto"/>
              <w:jc w:val="center"/>
              <w:rPr>
                <w:rFonts w:eastAsia="Times New Roman"/>
                <w:b/>
                <w:snapToGrid w:val="0"/>
                <w:lang w:val="en-US" w:eastAsia="tr-TR"/>
              </w:rPr>
            </w:pPr>
            <w:r w:rsidRPr="009939FA">
              <w:rPr>
                <w:rFonts w:eastAsia="Times New Roman"/>
                <w:b/>
                <w:snapToGrid w:val="0"/>
                <w:lang w:val="en-US" w:eastAsia="tr-TR"/>
              </w:rPr>
              <w:t>PGD (mm)</w:t>
            </w:r>
          </w:p>
        </w:tc>
        <w:tc>
          <w:tcPr>
            <w:tcW w:w="1418" w:type="dxa"/>
            <w:tcBorders>
              <w:top w:val="single" w:sz="4" w:space="0" w:color="auto"/>
              <w:left w:val="nil"/>
              <w:bottom w:val="single" w:sz="4" w:space="0" w:color="auto"/>
              <w:right w:val="nil"/>
            </w:tcBorders>
            <w:shd w:val="clear" w:color="000000" w:fill="FFFFFF"/>
            <w:vAlign w:val="center"/>
            <w:hideMark/>
          </w:tcPr>
          <w:p w:rsidR="009939FA" w:rsidRPr="009939FA" w:rsidRDefault="009939FA" w:rsidP="009939FA">
            <w:pPr>
              <w:widowControl w:val="0"/>
              <w:spacing w:after="0" w:line="240" w:lineRule="auto"/>
              <w:jc w:val="center"/>
              <w:rPr>
                <w:rFonts w:eastAsia="Times New Roman"/>
                <w:b/>
                <w:snapToGrid w:val="0"/>
                <w:lang w:val="en-US" w:eastAsia="tr-TR"/>
              </w:rPr>
            </w:pPr>
            <w:r w:rsidRPr="009939FA">
              <w:rPr>
                <w:rFonts w:eastAsia="Times New Roman"/>
                <w:b/>
                <w:snapToGrid w:val="0"/>
                <w:lang w:val="en-US" w:eastAsia="tr-TR"/>
              </w:rPr>
              <w:t>Scale Factor</w:t>
            </w:r>
          </w:p>
          <w:p w:rsidR="009939FA" w:rsidRPr="009939FA" w:rsidRDefault="009939FA" w:rsidP="009939FA">
            <w:pPr>
              <w:widowControl w:val="0"/>
              <w:spacing w:after="0" w:line="240" w:lineRule="auto"/>
              <w:jc w:val="center"/>
              <w:rPr>
                <w:rFonts w:eastAsia="Times New Roman"/>
                <w:b/>
                <w:snapToGrid w:val="0"/>
                <w:lang w:val="en-US" w:eastAsia="tr-TR"/>
              </w:rPr>
            </w:pPr>
            <w:r w:rsidRPr="009939FA">
              <w:rPr>
                <w:rFonts w:eastAsia="Times New Roman"/>
                <w:b/>
                <w:snapToGrid w:val="0"/>
                <w:lang w:val="en-US" w:eastAsia="tr-TR"/>
              </w:rPr>
              <w:t>(SF)</w:t>
            </w:r>
          </w:p>
        </w:tc>
      </w:tr>
      <w:tr w:rsidR="009939FA" w:rsidRPr="009939FA" w:rsidTr="00FF6B28">
        <w:trPr>
          <w:trHeight w:val="288"/>
          <w:jc w:val="center"/>
        </w:trPr>
        <w:tc>
          <w:tcPr>
            <w:tcW w:w="993" w:type="dxa"/>
            <w:tcBorders>
              <w:top w:val="nil"/>
              <w:left w:val="nil"/>
              <w:bottom w:val="nil"/>
              <w:right w:val="nil"/>
            </w:tcBorders>
            <w:shd w:val="clear" w:color="000000" w:fill="FFFFFF"/>
            <w:vAlign w:val="center"/>
            <w:hideMark/>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1976</w:t>
            </w:r>
          </w:p>
        </w:tc>
        <w:tc>
          <w:tcPr>
            <w:tcW w:w="1276" w:type="dxa"/>
            <w:tcBorders>
              <w:top w:val="nil"/>
              <w:left w:val="nil"/>
              <w:bottom w:val="nil"/>
              <w:right w:val="nil"/>
            </w:tcBorders>
            <w:shd w:val="clear" w:color="000000" w:fill="FFFFFF"/>
            <w:noWrap/>
            <w:vAlign w:val="center"/>
            <w:hideMark/>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FRIULI</w:t>
            </w:r>
          </w:p>
        </w:tc>
        <w:tc>
          <w:tcPr>
            <w:tcW w:w="1277" w:type="dxa"/>
            <w:tcBorders>
              <w:top w:val="nil"/>
              <w:left w:val="nil"/>
              <w:bottom w:val="nil"/>
              <w:right w:val="nil"/>
            </w:tcBorders>
            <w:shd w:val="clear" w:color="000000" w:fill="FFFFFF"/>
            <w:noWrap/>
            <w:vAlign w:val="center"/>
            <w:hideMark/>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A-TMZ270</w:t>
            </w:r>
          </w:p>
        </w:tc>
        <w:tc>
          <w:tcPr>
            <w:tcW w:w="850" w:type="dxa"/>
            <w:tcBorders>
              <w:top w:val="nil"/>
              <w:left w:val="nil"/>
              <w:bottom w:val="nil"/>
              <w:right w:val="nil"/>
            </w:tcBorders>
            <w:shd w:val="clear" w:color="000000" w:fill="FFFFFF"/>
            <w:vAlign w:val="center"/>
            <w:hideMark/>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6.5</w:t>
            </w:r>
          </w:p>
        </w:tc>
        <w:tc>
          <w:tcPr>
            <w:tcW w:w="1134" w:type="dxa"/>
            <w:tcBorders>
              <w:top w:val="nil"/>
              <w:left w:val="nil"/>
              <w:bottom w:val="nil"/>
              <w:right w:val="nil"/>
            </w:tcBorders>
            <w:shd w:val="clear" w:color="000000" w:fill="FFFFFF"/>
            <w:noWrap/>
            <w:vAlign w:val="center"/>
            <w:hideMark/>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3088.3</w:t>
            </w:r>
          </w:p>
        </w:tc>
        <w:tc>
          <w:tcPr>
            <w:tcW w:w="992" w:type="dxa"/>
            <w:tcBorders>
              <w:top w:val="nil"/>
              <w:left w:val="nil"/>
              <w:bottom w:val="nil"/>
              <w:right w:val="nil"/>
            </w:tcBorders>
            <w:shd w:val="clear" w:color="000000" w:fill="FFFFFF"/>
            <w:vAlign w:val="center"/>
            <w:hideMark/>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308.0</w:t>
            </w:r>
          </w:p>
        </w:tc>
        <w:tc>
          <w:tcPr>
            <w:tcW w:w="992" w:type="dxa"/>
            <w:tcBorders>
              <w:top w:val="nil"/>
              <w:left w:val="nil"/>
              <w:bottom w:val="nil"/>
              <w:right w:val="nil"/>
            </w:tcBorders>
            <w:shd w:val="clear" w:color="000000" w:fill="FFFFFF"/>
            <w:vAlign w:val="center"/>
            <w:hideMark/>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50.9</w:t>
            </w:r>
          </w:p>
        </w:tc>
        <w:tc>
          <w:tcPr>
            <w:tcW w:w="1418" w:type="dxa"/>
            <w:tcBorders>
              <w:top w:val="nil"/>
              <w:left w:val="nil"/>
              <w:bottom w:val="nil"/>
              <w:right w:val="nil"/>
            </w:tcBorders>
            <w:shd w:val="clear" w:color="000000" w:fill="FFFFFF"/>
            <w:vAlign w:val="center"/>
            <w:hideMark/>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1.84</w:t>
            </w:r>
          </w:p>
        </w:tc>
      </w:tr>
      <w:tr w:rsidR="009939FA" w:rsidRPr="009939FA" w:rsidTr="00FF6B28">
        <w:trPr>
          <w:trHeight w:val="288"/>
          <w:jc w:val="center"/>
        </w:trPr>
        <w:tc>
          <w:tcPr>
            <w:tcW w:w="993" w:type="dxa"/>
            <w:tcBorders>
              <w:top w:val="nil"/>
              <w:left w:val="nil"/>
              <w:bottom w:val="nil"/>
              <w:right w:val="nil"/>
            </w:tcBorders>
            <w:shd w:val="clear" w:color="000000" w:fill="FFFFFF"/>
            <w:vAlign w:val="center"/>
            <w:hideMark/>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1994</w:t>
            </w:r>
          </w:p>
        </w:tc>
        <w:tc>
          <w:tcPr>
            <w:tcW w:w="1276" w:type="dxa"/>
            <w:tcBorders>
              <w:top w:val="nil"/>
              <w:left w:val="nil"/>
              <w:bottom w:val="nil"/>
              <w:right w:val="nil"/>
            </w:tcBorders>
            <w:shd w:val="clear" w:color="000000" w:fill="FFFFFF"/>
            <w:noWrap/>
            <w:vAlign w:val="center"/>
            <w:hideMark/>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NORTHR</w:t>
            </w:r>
          </w:p>
        </w:tc>
        <w:tc>
          <w:tcPr>
            <w:tcW w:w="1277" w:type="dxa"/>
            <w:tcBorders>
              <w:top w:val="nil"/>
              <w:left w:val="nil"/>
              <w:bottom w:val="nil"/>
              <w:right w:val="nil"/>
            </w:tcBorders>
            <w:shd w:val="clear" w:color="000000" w:fill="FFFFFF"/>
            <w:noWrap/>
            <w:vAlign w:val="center"/>
            <w:hideMark/>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LOS270</w:t>
            </w:r>
          </w:p>
        </w:tc>
        <w:tc>
          <w:tcPr>
            <w:tcW w:w="850" w:type="dxa"/>
            <w:tcBorders>
              <w:top w:val="nil"/>
              <w:left w:val="nil"/>
              <w:bottom w:val="nil"/>
              <w:right w:val="nil"/>
            </w:tcBorders>
            <w:shd w:val="clear" w:color="000000" w:fill="FFFFFF"/>
            <w:vAlign w:val="center"/>
            <w:hideMark/>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6.7</w:t>
            </w:r>
          </w:p>
        </w:tc>
        <w:tc>
          <w:tcPr>
            <w:tcW w:w="1134" w:type="dxa"/>
            <w:tcBorders>
              <w:top w:val="nil"/>
              <w:left w:val="nil"/>
              <w:bottom w:val="nil"/>
              <w:right w:val="nil"/>
            </w:tcBorders>
            <w:shd w:val="clear" w:color="000000" w:fill="FFFFFF"/>
            <w:noWrap/>
            <w:vAlign w:val="center"/>
            <w:hideMark/>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4728.4</w:t>
            </w:r>
          </w:p>
        </w:tc>
        <w:tc>
          <w:tcPr>
            <w:tcW w:w="992" w:type="dxa"/>
            <w:tcBorders>
              <w:top w:val="nil"/>
              <w:left w:val="nil"/>
              <w:bottom w:val="nil"/>
              <w:right w:val="nil"/>
            </w:tcBorders>
            <w:shd w:val="clear" w:color="000000" w:fill="FFFFFF"/>
            <w:vAlign w:val="center"/>
            <w:hideMark/>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449.1</w:t>
            </w:r>
          </w:p>
        </w:tc>
        <w:tc>
          <w:tcPr>
            <w:tcW w:w="992" w:type="dxa"/>
            <w:tcBorders>
              <w:top w:val="nil"/>
              <w:left w:val="nil"/>
              <w:bottom w:val="nil"/>
              <w:right w:val="nil"/>
            </w:tcBorders>
            <w:shd w:val="clear" w:color="000000" w:fill="FFFFFF"/>
            <w:vAlign w:val="center"/>
            <w:hideMark/>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125.4</w:t>
            </w:r>
          </w:p>
        </w:tc>
        <w:tc>
          <w:tcPr>
            <w:tcW w:w="1418" w:type="dxa"/>
            <w:tcBorders>
              <w:top w:val="nil"/>
              <w:left w:val="nil"/>
              <w:bottom w:val="nil"/>
              <w:right w:val="nil"/>
            </w:tcBorders>
            <w:shd w:val="clear" w:color="000000" w:fill="FFFFFF"/>
            <w:vAlign w:val="center"/>
            <w:hideMark/>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1.35</w:t>
            </w:r>
          </w:p>
        </w:tc>
      </w:tr>
      <w:tr w:rsidR="009939FA" w:rsidRPr="009939FA" w:rsidTr="00FF6B28">
        <w:trPr>
          <w:trHeight w:val="288"/>
          <w:jc w:val="center"/>
        </w:trPr>
        <w:tc>
          <w:tcPr>
            <w:tcW w:w="993" w:type="dxa"/>
            <w:tcBorders>
              <w:top w:val="nil"/>
              <w:left w:val="nil"/>
              <w:bottom w:val="nil"/>
              <w:right w:val="nil"/>
            </w:tcBorders>
            <w:shd w:val="clear" w:color="000000" w:fill="FFFFFF"/>
            <w:vAlign w:val="center"/>
            <w:hideMark/>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1987</w:t>
            </w:r>
          </w:p>
        </w:tc>
        <w:tc>
          <w:tcPr>
            <w:tcW w:w="1276" w:type="dxa"/>
            <w:tcBorders>
              <w:top w:val="nil"/>
              <w:left w:val="nil"/>
              <w:bottom w:val="nil"/>
              <w:right w:val="nil"/>
            </w:tcBorders>
            <w:shd w:val="clear" w:color="000000" w:fill="FFFFFF"/>
            <w:noWrap/>
            <w:vAlign w:val="center"/>
            <w:hideMark/>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SUPERST</w:t>
            </w:r>
          </w:p>
        </w:tc>
        <w:tc>
          <w:tcPr>
            <w:tcW w:w="1277" w:type="dxa"/>
            <w:tcBorders>
              <w:top w:val="nil"/>
              <w:left w:val="nil"/>
              <w:bottom w:val="nil"/>
              <w:right w:val="nil"/>
            </w:tcBorders>
            <w:shd w:val="clear" w:color="000000" w:fill="FFFFFF"/>
            <w:noWrap/>
            <w:vAlign w:val="center"/>
            <w:hideMark/>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B-POE360</w:t>
            </w:r>
          </w:p>
        </w:tc>
        <w:tc>
          <w:tcPr>
            <w:tcW w:w="850" w:type="dxa"/>
            <w:tcBorders>
              <w:top w:val="nil"/>
              <w:left w:val="nil"/>
              <w:bottom w:val="nil"/>
              <w:right w:val="nil"/>
            </w:tcBorders>
            <w:shd w:val="clear" w:color="000000" w:fill="FFFFFF"/>
            <w:vAlign w:val="center"/>
            <w:hideMark/>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6.5</w:t>
            </w:r>
          </w:p>
        </w:tc>
        <w:tc>
          <w:tcPr>
            <w:tcW w:w="1134" w:type="dxa"/>
            <w:tcBorders>
              <w:top w:val="nil"/>
              <w:left w:val="nil"/>
              <w:bottom w:val="nil"/>
              <w:right w:val="nil"/>
            </w:tcBorders>
            <w:shd w:val="clear" w:color="000000" w:fill="FFFFFF"/>
            <w:noWrap/>
            <w:vAlign w:val="center"/>
            <w:hideMark/>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2945.9</w:t>
            </w:r>
          </w:p>
        </w:tc>
        <w:tc>
          <w:tcPr>
            <w:tcW w:w="992" w:type="dxa"/>
            <w:tcBorders>
              <w:top w:val="nil"/>
              <w:left w:val="nil"/>
              <w:bottom w:val="nil"/>
              <w:right w:val="nil"/>
            </w:tcBorders>
            <w:shd w:val="clear" w:color="000000" w:fill="FFFFFF"/>
            <w:vAlign w:val="center"/>
            <w:hideMark/>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327.8</w:t>
            </w:r>
          </w:p>
        </w:tc>
        <w:tc>
          <w:tcPr>
            <w:tcW w:w="992" w:type="dxa"/>
            <w:tcBorders>
              <w:top w:val="nil"/>
              <w:left w:val="nil"/>
              <w:bottom w:val="nil"/>
              <w:right w:val="nil"/>
            </w:tcBorders>
            <w:shd w:val="clear" w:color="000000" w:fill="FFFFFF"/>
            <w:vAlign w:val="center"/>
            <w:hideMark/>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112.6</w:t>
            </w:r>
          </w:p>
        </w:tc>
        <w:tc>
          <w:tcPr>
            <w:tcW w:w="1418" w:type="dxa"/>
            <w:tcBorders>
              <w:top w:val="nil"/>
              <w:left w:val="nil"/>
              <w:bottom w:val="nil"/>
              <w:right w:val="nil"/>
            </w:tcBorders>
            <w:shd w:val="clear" w:color="000000" w:fill="FFFFFF"/>
            <w:vAlign w:val="center"/>
            <w:hideMark/>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2.26</w:t>
            </w:r>
          </w:p>
        </w:tc>
      </w:tr>
      <w:tr w:rsidR="009939FA" w:rsidRPr="009939FA" w:rsidTr="00FF6B28">
        <w:trPr>
          <w:trHeight w:val="288"/>
          <w:jc w:val="center"/>
        </w:trPr>
        <w:tc>
          <w:tcPr>
            <w:tcW w:w="993" w:type="dxa"/>
            <w:tcBorders>
              <w:top w:val="nil"/>
              <w:left w:val="nil"/>
              <w:bottom w:val="nil"/>
              <w:right w:val="nil"/>
            </w:tcBorders>
            <w:shd w:val="clear" w:color="000000" w:fill="FFFFFF"/>
            <w:vAlign w:val="center"/>
            <w:hideMark/>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1989</w:t>
            </w:r>
          </w:p>
        </w:tc>
        <w:tc>
          <w:tcPr>
            <w:tcW w:w="1276" w:type="dxa"/>
            <w:tcBorders>
              <w:top w:val="nil"/>
              <w:left w:val="nil"/>
              <w:bottom w:val="nil"/>
              <w:right w:val="nil"/>
            </w:tcBorders>
            <w:shd w:val="clear" w:color="000000" w:fill="FFFFFF"/>
            <w:noWrap/>
            <w:vAlign w:val="center"/>
            <w:hideMark/>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LOMAP</w:t>
            </w:r>
          </w:p>
        </w:tc>
        <w:tc>
          <w:tcPr>
            <w:tcW w:w="1277" w:type="dxa"/>
            <w:tcBorders>
              <w:top w:val="nil"/>
              <w:left w:val="nil"/>
              <w:bottom w:val="nil"/>
              <w:right w:val="nil"/>
            </w:tcBorders>
            <w:shd w:val="clear" w:color="000000" w:fill="FFFFFF"/>
            <w:noWrap/>
            <w:vAlign w:val="center"/>
            <w:hideMark/>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CAP090</w:t>
            </w:r>
          </w:p>
        </w:tc>
        <w:tc>
          <w:tcPr>
            <w:tcW w:w="850" w:type="dxa"/>
            <w:tcBorders>
              <w:top w:val="nil"/>
              <w:left w:val="nil"/>
              <w:bottom w:val="nil"/>
              <w:right w:val="nil"/>
            </w:tcBorders>
            <w:shd w:val="clear" w:color="000000" w:fill="FFFFFF"/>
            <w:vAlign w:val="center"/>
            <w:hideMark/>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6.9</w:t>
            </w:r>
          </w:p>
        </w:tc>
        <w:tc>
          <w:tcPr>
            <w:tcW w:w="1134" w:type="dxa"/>
            <w:tcBorders>
              <w:top w:val="nil"/>
              <w:left w:val="nil"/>
              <w:bottom w:val="nil"/>
              <w:right w:val="nil"/>
            </w:tcBorders>
            <w:shd w:val="clear" w:color="000000" w:fill="FFFFFF"/>
            <w:noWrap/>
            <w:vAlign w:val="center"/>
            <w:hideMark/>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4348.7</w:t>
            </w:r>
          </w:p>
        </w:tc>
        <w:tc>
          <w:tcPr>
            <w:tcW w:w="992" w:type="dxa"/>
            <w:tcBorders>
              <w:top w:val="nil"/>
              <w:left w:val="nil"/>
              <w:bottom w:val="nil"/>
              <w:right w:val="nil"/>
            </w:tcBorders>
            <w:shd w:val="clear" w:color="000000" w:fill="FFFFFF"/>
            <w:vAlign w:val="center"/>
            <w:hideMark/>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292.2</w:t>
            </w:r>
          </w:p>
        </w:tc>
        <w:tc>
          <w:tcPr>
            <w:tcW w:w="992" w:type="dxa"/>
            <w:tcBorders>
              <w:top w:val="nil"/>
              <w:left w:val="nil"/>
              <w:bottom w:val="nil"/>
              <w:right w:val="nil"/>
            </w:tcBorders>
            <w:shd w:val="clear" w:color="000000" w:fill="FFFFFF"/>
            <w:vAlign w:val="center"/>
            <w:hideMark/>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54.9</w:t>
            </w:r>
          </w:p>
        </w:tc>
        <w:tc>
          <w:tcPr>
            <w:tcW w:w="1418" w:type="dxa"/>
            <w:tcBorders>
              <w:top w:val="nil"/>
              <w:left w:val="nil"/>
              <w:bottom w:val="nil"/>
              <w:right w:val="nil"/>
            </w:tcBorders>
            <w:shd w:val="clear" w:color="000000" w:fill="FFFFFF"/>
            <w:vAlign w:val="center"/>
            <w:hideMark/>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1.63</w:t>
            </w:r>
          </w:p>
        </w:tc>
      </w:tr>
      <w:tr w:rsidR="009939FA" w:rsidRPr="009939FA" w:rsidTr="00FF6B28">
        <w:trPr>
          <w:trHeight w:val="300"/>
          <w:jc w:val="center"/>
        </w:trPr>
        <w:tc>
          <w:tcPr>
            <w:tcW w:w="993" w:type="dxa"/>
            <w:tcBorders>
              <w:top w:val="nil"/>
              <w:left w:val="nil"/>
              <w:bottom w:val="single" w:sz="4" w:space="0" w:color="auto"/>
              <w:right w:val="nil"/>
            </w:tcBorders>
            <w:shd w:val="clear" w:color="000000" w:fill="FFFFFF"/>
            <w:vAlign w:val="center"/>
            <w:hideMark/>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1989</w:t>
            </w:r>
          </w:p>
        </w:tc>
        <w:tc>
          <w:tcPr>
            <w:tcW w:w="1276" w:type="dxa"/>
            <w:tcBorders>
              <w:top w:val="nil"/>
              <w:left w:val="nil"/>
              <w:bottom w:val="single" w:sz="4" w:space="0" w:color="auto"/>
              <w:right w:val="nil"/>
            </w:tcBorders>
            <w:shd w:val="clear" w:color="000000" w:fill="FFFFFF"/>
            <w:noWrap/>
            <w:vAlign w:val="center"/>
            <w:hideMark/>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LOMAP</w:t>
            </w:r>
          </w:p>
        </w:tc>
        <w:tc>
          <w:tcPr>
            <w:tcW w:w="1277" w:type="dxa"/>
            <w:tcBorders>
              <w:top w:val="nil"/>
              <w:left w:val="nil"/>
              <w:bottom w:val="single" w:sz="4" w:space="0" w:color="auto"/>
              <w:right w:val="nil"/>
            </w:tcBorders>
            <w:shd w:val="clear" w:color="000000" w:fill="FFFFFF"/>
            <w:noWrap/>
            <w:vAlign w:val="center"/>
            <w:hideMark/>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G03000</w:t>
            </w:r>
          </w:p>
        </w:tc>
        <w:tc>
          <w:tcPr>
            <w:tcW w:w="850" w:type="dxa"/>
            <w:tcBorders>
              <w:top w:val="nil"/>
              <w:left w:val="nil"/>
              <w:bottom w:val="single" w:sz="4" w:space="0" w:color="auto"/>
              <w:right w:val="nil"/>
            </w:tcBorders>
            <w:shd w:val="clear" w:color="000000" w:fill="FFFFFF"/>
            <w:vAlign w:val="center"/>
            <w:hideMark/>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6.9</w:t>
            </w:r>
          </w:p>
        </w:tc>
        <w:tc>
          <w:tcPr>
            <w:tcW w:w="1134" w:type="dxa"/>
            <w:tcBorders>
              <w:top w:val="nil"/>
              <w:left w:val="nil"/>
              <w:bottom w:val="single" w:sz="4" w:space="0" w:color="auto"/>
              <w:right w:val="nil"/>
            </w:tcBorders>
            <w:shd w:val="clear" w:color="000000" w:fill="FFFFFF"/>
            <w:noWrap/>
            <w:vAlign w:val="center"/>
            <w:hideMark/>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5444.8</w:t>
            </w:r>
          </w:p>
        </w:tc>
        <w:tc>
          <w:tcPr>
            <w:tcW w:w="992" w:type="dxa"/>
            <w:tcBorders>
              <w:top w:val="nil"/>
              <w:left w:val="nil"/>
              <w:bottom w:val="single" w:sz="4" w:space="0" w:color="auto"/>
              <w:right w:val="nil"/>
            </w:tcBorders>
            <w:shd w:val="clear" w:color="000000" w:fill="FFFFFF"/>
            <w:vAlign w:val="center"/>
            <w:hideMark/>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356.8</w:t>
            </w:r>
          </w:p>
        </w:tc>
        <w:tc>
          <w:tcPr>
            <w:tcW w:w="992" w:type="dxa"/>
            <w:tcBorders>
              <w:top w:val="nil"/>
              <w:left w:val="nil"/>
              <w:bottom w:val="single" w:sz="4" w:space="0" w:color="auto"/>
              <w:right w:val="nil"/>
            </w:tcBorders>
            <w:shd w:val="clear" w:color="000000" w:fill="FFFFFF"/>
            <w:vAlign w:val="center"/>
            <w:hideMark/>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82.6</w:t>
            </w:r>
          </w:p>
        </w:tc>
        <w:tc>
          <w:tcPr>
            <w:tcW w:w="1418" w:type="dxa"/>
            <w:tcBorders>
              <w:top w:val="nil"/>
              <w:left w:val="nil"/>
              <w:bottom w:val="single" w:sz="4" w:space="0" w:color="auto"/>
              <w:right w:val="nil"/>
            </w:tcBorders>
            <w:shd w:val="clear" w:color="000000" w:fill="FFFFFF"/>
            <w:vAlign w:val="center"/>
            <w:hideMark/>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1.65</w:t>
            </w:r>
          </w:p>
        </w:tc>
      </w:tr>
    </w:tbl>
    <w:p w:rsidR="009939FA" w:rsidRPr="009939FA" w:rsidRDefault="009939FA" w:rsidP="009939FA">
      <w:pPr>
        <w:widowControl w:val="0"/>
        <w:spacing w:after="0" w:line="240" w:lineRule="auto"/>
        <w:jc w:val="both"/>
        <w:rPr>
          <w:rFonts w:eastAsia="Times New Roman"/>
          <w:snapToGrid w:val="0"/>
          <w:szCs w:val="24"/>
          <w:lang w:val="en-US" w:eastAsia="en-US"/>
        </w:rPr>
      </w:pPr>
    </w:p>
    <w:p w:rsidR="009939FA" w:rsidRPr="009939FA" w:rsidRDefault="009939FA" w:rsidP="009939FA">
      <w:pPr>
        <w:widowControl w:val="0"/>
        <w:spacing w:after="0" w:line="240" w:lineRule="auto"/>
        <w:jc w:val="both"/>
        <w:rPr>
          <w:rFonts w:eastAsia="Times New Roman"/>
          <w:snapToGrid w:val="0"/>
          <w:szCs w:val="24"/>
          <w:lang w:val="en-US" w:eastAsia="en-US"/>
        </w:rPr>
      </w:pPr>
      <w:r w:rsidRPr="009939FA">
        <w:rPr>
          <w:rFonts w:eastAsia="Times New Roman"/>
          <w:snapToGrid w:val="0"/>
          <w:szCs w:val="24"/>
          <w:lang w:val="en-US" w:eastAsia="en-US"/>
        </w:rPr>
        <w:t>The scaling procedure defined by Koliou et al. (2009) was applied to all acceleration data to fit their elastic spectra to the target one in the frequency range of 1.0-8.0 Hz. The scaling factors given in the last column of Table 2 are between in the range of 1.35-2.26. Mean spectrum of the records is presented together with the target spectrum in Figure 6. The frequencies of 5.57 Hz and 1.56 Hz that correspond to dominant frequencies of the systems are also revealed in the figure. It is obvious that the mean spectrum is higher than the target one for the tested specimens.</w:t>
      </w:r>
    </w:p>
    <w:p w:rsidR="009939FA" w:rsidRPr="009939FA" w:rsidRDefault="009939FA" w:rsidP="009939FA">
      <w:pPr>
        <w:widowControl w:val="0"/>
        <w:spacing w:after="0" w:line="240" w:lineRule="auto"/>
        <w:jc w:val="both"/>
        <w:rPr>
          <w:rFonts w:eastAsia="Times New Roman"/>
          <w:snapToGrid w:val="0"/>
          <w:szCs w:val="24"/>
          <w:lang w:val="en-US" w:eastAsia="en-US"/>
        </w:rPr>
      </w:pPr>
    </w:p>
    <w:p w:rsidR="009939FA" w:rsidRPr="009939FA" w:rsidRDefault="009939FA" w:rsidP="009939FA">
      <w:pPr>
        <w:widowControl w:val="0"/>
        <w:spacing w:after="0" w:line="240" w:lineRule="auto"/>
        <w:jc w:val="center"/>
        <w:rPr>
          <w:rFonts w:eastAsia="Times New Roman"/>
          <w:snapToGrid w:val="0"/>
          <w:szCs w:val="24"/>
          <w:lang w:val="en-US" w:eastAsia="en-US"/>
        </w:rPr>
      </w:pPr>
      <w:r w:rsidRPr="009939FA">
        <w:rPr>
          <w:rFonts w:eastAsia="Times New Roman"/>
          <w:noProof/>
          <w:snapToGrid w:val="0"/>
          <w:szCs w:val="24"/>
        </w:rPr>
        <w:drawing>
          <wp:inline distT="0" distB="0" distL="0" distR="0" wp14:anchorId="336F107D" wp14:editId="46D86AA5">
            <wp:extent cx="2966541" cy="1688555"/>
            <wp:effectExtent l="57150" t="0" r="62865" b="121285"/>
            <wp:docPr id="8" name="Grafik 33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rsidR="009939FA" w:rsidRPr="009939FA" w:rsidRDefault="009939FA" w:rsidP="009939FA">
      <w:pPr>
        <w:widowControl w:val="0"/>
        <w:spacing w:after="0" w:line="240" w:lineRule="auto"/>
        <w:jc w:val="center"/>
        <w:rPr>
          <w:rFonts w:eastAsia="Times New Roman"/>
          <w:snapToGrid w:val="0"/>
          <w:sz w:val="20"/>
          <w:szCs w:val="24"/>
          <w:lang w:val="en-US" w:eastAsia="en-US"/>
        </w:rPr>
      </w:pPr>
      <w:r w:rsidRPr="009939FA">
        <w:rPr>
          <w:rFonts w:eastAsia="Times New Roman"/>
          <w:snapToGrid w:val="0"/>
          <w:sz w:val="20"/>
          <w:szCs w:val="24"/>
          <w:lang w:val="en-US" w:eastAsia="en-US"/>
        </w:rPr>
        <w:t>Fig. 6. IEEE-693 target spectrum vs. mean spectrum of the selected records</w:t>
      </w:r>
    </w:p>
    <w:p w:rsidR="009939FA" w:rsidRPr="009939FA" w:rsidRDefault="009939FA" w:rsidP="009939FA">
      <w:pPr>
        <w:widowControl w:val="0"/>
        <w:spacing w:after="0" w:line="240" w:lineRule="auto"/>
        <w:jc w:val="both"/>
        <w:rPr>
          <w:rFonts w:eastAsia="Times New Roman"/>
          <w:snapToGrid w:val="0"/>
          <w:szCs w:val="24"/>
          <w:lang w:val="en-US" w:eastAsia="en-US"/>
        </w:rPr>
      </w:pPr>
    </w:p>
    <w:p w:rsidR="009939FA" w:rsidRPr="009939FA" w:rsidRDefault="009939FA" w:rsidP="009939FA">
      <w:pPr>
        <w:keepNext/>
        <w:widowControl w:val="0"/>
        <w:tabs>
          <w:tab w:val="left" w:pos="-1440"/>
          <w:tab w:val="center" w:pos="4680"/>
        </w:tabs>
        <w:suppressAutoHyphens/>
        <w:spacing w:after="0" w:line="240" w:lineRule="auto"/>
        <w:jc w:val="both"/>
        <w:outlineLvl w:val="1"/>
        <w:rPr>
          <w:rFonts w:eastAsia="Times New Roman"/>
          <w:b/>
          <w:i/>
          <w:snapToGrid w:val="0"/>
          <w:szCs w:val="24"/>
          <w:lang w:val="en-US" w:eastAsia="en-US"/>
        </w:rPr>
      </w:pPr>
      <w:r w:rsidRPr="009939FA">
        <w:rPr>
          <w:rFonts w:eastAsia="Times New Roman"/>
          <w:b/>
          <w:i/>
          <w:snapToGrid w:val="0"/>
          <w:szCs w:val="24"/>
          <w:lang w:val="en-US" w:eastAsia="en-US"/>
        </w:rPr>
        <w:t>3.3 Shake Table Tests</w:t>
      </w:r>
    </w:p>
    <w:p w:rsidR="009939FA" w:rsidRPr="009939FA" w:rsidRDefault="009939FA" w:rsidP="009939FA">
      <w:pPr>
        <w:widowControl w:val="0"/>
        <w:spacing w:after="0" w:line="240" w:lineRule="auto"/>
        <w:jc w:val="both"/>
        <w:rPr>
          <w:rFonts w:eastAsia="Times New Roman"/>
          <w:snapToGrid w:val="0"/>
          <w:szCs w:val="24"/>
          <w:lang w:val="en-US" w:eastAsia="en-US"/>
        </w:rPr>
      </w:pPr>
    </w:p>
    <w:p w:rsidR="009939FA" w:rsidRPr="009939FA" w:rsidRDefault="009939FA" w:rsidP="009939FA">
      <w:pPr>
        <w:widowControl w:val="0"/>
        <w:spacing w:after="0" w:line="240" w:lineRule="auto"/>
        <w:jc w:val="both"/>
        <w:rPr>
          <w:rFonts w:eastAsia="Times New Roman"/>
          <w:snapToGrid w:val="0"/>
          <w:szCs w:val="24"/>
          <w:lang w:val="en-US" w:eastAsia="en-US"/>
        </w:rPr>
      </w:pPr>
      <w:r w:rsidRPr="009939FA">
        <w:rPr>
          <w:rFonts w:eastAsia="Times New Roman"/>
          <w:snapToGrid w:val="0"/>
          <w:szCs w:val="24"/>
          <w:lang w:val="en-US" w:eastAsia="en-US"/>
        </w:rPr>
        <w:t>550 kV post-insulator was positioned at center of the uni-axial shake table.  Measuring system comprises four accelerometers, three long and three short-stroke displacement transducers, Figure 7.</w:t>
      </w:r>
    </w:p>
    <w:p w:rsidR="009939FA" w:rsidRPr="009939FA" w:rsidRDefault="009939FA" w:rsidP="009939FA">
      <w:pPr>
        <w:widowControl w:val="0"/>
        <w:spacing w:after="0" w:line="240" w:lineRule="auto"/>
        <w:jc w:val="both"/>
        <w:rPr>
          <w:rFonts w:eastAsia="Times New Roman"/>
          <w:snapToGrid w:val="0"/>
          <w:szCs w:val="24"/>
          <w:lang w:val="en-US" w:eastAsia="en-US"/>
        </w:rPr>
      </w:pPr>
    </w:p>
    <w:p w:rsidR="009939FA" w:rsidRPr="009939FA" w:rsidRDefault="009939FA" w:rsidP="009939FA">
      <w:pPr>
        <w:widowControl w:val="0"/>
        <w:spacing w:after="0" w:line="240" w:lineRule="auto"/>
        <w:jc w:val="both"/>
        <w:rPr>
          <w:rFonts w:eastAsia="Times New Roman"/>
          <w:snapToGrid w:val="0"/>
          <w:szCs w:val="24"/>
          <w:lang w:val="en-US" w:eastAsia="en-US"/>
        </w:rPr>
      </w:pPr>
      <w:r w:rsidRPr="009939FA">
        <w:rPr>
          <w:rFonts w:eastAsia="Times New Roman"/>
          <w:noProof/>
          <w:szCs w:val="24"/>
        </w:rPr>
        <w:lastRenderedPageBreak/>
        <mc:AlternateContent>
          <mc:Choice Requires="wpg">
            <w:drawing>
              <wp:anchor distT="0" distB="0" distL="114300" distR="114300" simplePos="0" relativeHeight="251660288" behindDoc="0" locked="0" layoutInCell="1" allowOverlap="1" wp14:anchorId="27575607" wp14:editId="5C8C074F">
                <wp:simplePos x="0" y="0"/>
                <wp:positionH relativeFrom="column">
                  <wp:posOffset>1874520</wp:posOffset>
                </wp:positionH>
                <wp:positionV relativeFrom="paragraph">
                  <wp:posOffset>1240791</wp:posOffset>
                </wp:positionV>
                <wp:extent cx="1390650" cy="605472"/>
                <wp:effectExtent l="0" t="38100" r="57150" b="23495"/>
                <wp:wrapNone/>
                <wp:docPr id="97" name="Grup 13"/>
                <wp:cNvGraphicFramePr/>
                <a:graphic xmlns:a="http://schemas.openxmlformats.org/drawingml/2006/main">
                  <a:graphicData uri="http://schemas.microsoft.com/office/word/2010/wordprocessingGroup">
                    <wpg:wgp>
                      <wpg:cNvGrpSpPr/>
                      <wpg:grpSpPr>
                        <a:xfrm>
                          <a:off x="0" y="0"/>
                          <a:ext cx="1390650" cy="605472"/>
                          <a:chOff x="0" y="1"/>
                          <a:chExt cx="1390650" cy="605472"/>
                        </a:xfrm>
                      </wpg:grpSpPr>
                      <wps:wsp>
                        <wps:cNvPr id="98" name="Düz Ok Bağlayıcısı 8"/>
                        <wps:cNvCnPr/>
                        <wps:spPr>
                          <a:xfrm flipV="1">
                            <a:off x="550545" y="1"/>
                            <a:ext cx="840105" cy="266699"/>
                          </a:xfrm>
                          <a:prstGeom prst="straightConnector1">
                            <a:avLst/>
                          </a:prstGeom>
                          <a:noFill/>
                          <a:ln w="6350" cap="flat" cmpd="sng" algn="ctr">
                            <a:solidFill>
                              <a:sysClr val="windowText" lastClr="000000"/>
                            </a:solidFill>
                            <a:prstDash val="solid"/>
                            <a:miter lim="800000"/>
                            <a:tailEnd type="triangle"/>
                          </a:ln>
                          <a:effectLst/>
                        </wps:spPr>
                        <wps:bodyPr/>
                      </wps:wsp>
                      <wps:wsp>
                        <wps:cNvPr id="99" name="Yay 9"/>
                        <wps:cNvSpPr/>
                        <wps:spPr>
                          <a:xfrm rot="5400000">
                            <a:off x="2540" y="217488"/>
                            <a:ext cx="385445" cy="390525"/>
                          </a:xfrm>
                          <a:prstGeom prst="arc">
                            <a:avLst>
                              <a:gd name="adj1" fmla="val 16200000"/>
                              <a:gd name="adj2" fmla="val 12886136"/>
                            </a:avLst>
                          </a:prstGeom>
                          <a:noFill/>
                          <a:ln w="6350" cap="flat" cmpd="sng" algn="ctr">
                            <a:solidFill>
                              <a:sysClr val="windowText" lastClr="000000"/>
                            </a:solidFill>
                            <a:prstDash val="dash"/>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9" name="Düz Bağlayıcı 11"/>
                        <wps:cNvCnPr/>
                        <wps:spPr>
                          <a:xfrm>
                            <a:off x="305118" y="255270"/>
                            <a:ext cx="170180" cy="24130"/>
                          </a:xfrm>
                          <a:prstGeom prst="line">
                            <a:avLst/>
                          </a:prstGeom>
                          <a:noFill/>
                          <a:ln w="6350" cap="flat" cmpd="sng" algn="ctr">
                            <a:solidFill>
                              <a:sysClr val="windowText" lastClr="000000"/>
                            </a:solidFill>
                            <a:prstDash val="dash"/>
                            <a:miter lim="800000"/>
                          </a:ln>
                          <a:effectLst/>
                        </wps:spPr>
                        <wps:bodyPr/>
                      </wps:wsp>
                      <wps:wsp>
                        <wps:cNvPr id="120" name="Düz Bağlayıcı 12"/>
                        <wps:cNvCnPr/>
                        <wps:spPr>
                          <a:xfrm flipV="1">
                            <a:off x="390843" y="281940"/>
                            <a:ext cx="82550" cy="123825"/>
                          </a:xfrm>
                          <a:prstGeom prst="line">
                            <a:avLst/>
                          </a:prstGeom>
                          <a:noFill/>
                          <a:ln w="6350" cap="flat" cmpd="sng" algn="ctr">
                            <a:solidFill>
                              <a:sysClr val="windowText" lastClr="000000"/>
                            </a:solidFill>
                            <a:prstDash val="dash"/>
                            <a:miter lim="800000"/>
                          </a:ln>
                          <a:effectLst/>
                        </wps:spPr>
                        <wps:bodyPr/>
                      </wps:wsp>
                    </wpg:wgp>
                  </a:graphicData>
                </a:graphic>
              </wp:anchor>
            </w:drawing>
          </mc:Choice>
          <mc:Fallback>
            <w:pict>
              <v:group id="Grup 13" o:spid="_x0000_s1026" style="position:absolute;margin-left:147.6pt;margin-top:97.7pt;width:109.5pt;height:47.65pt;z-index:251660288" coordorigin="" coordsize="13906,60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">
                <v:shapetype id="_x0000_t32" coordsize="21600,21600" o:spt="32" o:oned="t" path="m,l21600,21600e" filled="f">
                  <v:path arrowok="t" fillok="f" o:connecttype="none"/>
                  <o:lock v:ext="edit" shapetype="t"/>
                </v:shapetype>
                <v:shape id="Düz Ok Bağlayıcısı 8" o:spid="_x0000_s1027" type="#_x0000_t32" style="position:absolute;left:5505;width:8401;height:26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8M18EAAADbAAAADwAAAGRycy9kb3ducmV2LnhtbERPTYvCMBC9C/6HMII3Te2y4lajaGHd&#10;9SS6XrwNzdgWm0lpYq3+enNY8Ph434tVZyrRUuNKywom4wgEcWZ1ybmC09/3aAbCeWSNlWVS8CAH&#10;q2W/t8BE2zsfqD36XIQQdgkqKLyvEyldVpBBN7Y1ceAutjHoA2xyqRu8h3BTyTiKptJgyaGhwJrS&#10;grLr8WYUnFufpzu73358bvbpefuMu9lPrNRw0K3nIDx1/i3+d/9qBV9hbPgSfoBcv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HwzXwQAAANsAAAAPAAAAAAAAAAAAAAAA&#10;AKECAABkcnMvZG93bnJldi54bWxQSwUGAAAAAAQABAD5AAAAjwMAAAAA&#10;" strokecolor="windowText" strokeweight=".5pt">
                  <v:stroke endarrow="block" joinstyle="miter"/>
                </v:shape>
                <v:shape id="Yay 9" o:spid="_x0000_s1028" style="position:absolute;left:26;top:2174;width:3854;height:3905;rotation:90;visibility:visible;mso-wrap-style:square;v-text-anchor:middle" coordsize="385445,390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K8T8UA&#10;AADbAAAADwAAAGRycy9kb3ducmV2LnhtbESPQWvCQBSE74L/YXkFb7qpB1ujq6ilRYSCJh48PrLP&#10;JJh9G7MbTfvr3ULB4zAz3zDzZWcqcaPGlZYVvI4iEMSZ1SXnCo7p5/AdhPPIGivLpOCHHCwX/d4c&#10;Y23vfKBb4nMRIOxiVFB4X8dSuqwgg25ka+LgnW1j0AfZ5FI3eA9wU8lxFE2kwZLDQoE1bQrKLklr&#10;FOyv7dfbOtv+dmmbRqfTbmO/PxKlBi/dagbCU+ef4f/2ViuYTuHvS/gBcvE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grxPxQAAANsAAAAPAAAAAAAAAAAAAAAAAJgCAABkcnMv&#10;ZG93bnJldi54bWxQSwUGAAAAAAQABAD1AAAAigMAAAAA&#10;" path="m192722,nsc281660,,359048,61662,380014,149233v20772,86762,-19181,176747,-97037,218557c203830,410293,106214,391941,47386,323499,-10285,256403,-15897,158291,33739,84894l192723,195263v,-65088,-1,-130175,-1,-195263xem192722,nfc281660,,359048,61662,380014,149233v20772,86762,-19181,176747,-97037,218557c203830,410293,106214,391941,47386,323499,-10285,256403,-15897,158291,33739,84894e" filled="f" strokecolor="windowText" strokeweight=".5pt">
                  <v:stroke dashstyle="dash" joinstyle="miter"/>
                  <v:path arrowok="t" o:connecttype="custom" o:connectlocs="192722,0;380014,149233;282977,367790;47386,323499;33739,84894" o:connectangles="0,0,0,0,0"/>
                </v:shape>
                <v:line id="Düz Bağlayıcı 11" o:spid="_x0000_s1029" style="position:absolute;visibility:visible;mso-wrap-style:square" from="3051,2552" to="4752,2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PEvcUAAADcAAAADwAAAGRycy9kb3ducmV2LnhtbERPTWvCQBC9F/oflhF6EbOx0KLRVaQi&#10;tPVijSLehuyYBLOzMbuNqb++Wyh4m8f7nOm8M5VoqXGlZQXDKAZBnFldcq5gl64GIxDOI2usLJOC&#10;H3Iwnz0+TDHR9spf1G59LkIIuwQVFN7XiZQuK8igi2xNHLiTbQz6AJtc6gavIdxU8jmOX6XBkkND&#10;gTW9FZSdt99GQX+9uZ0/0v3hOPpc8nJxeUnbfq3UU69bTEB46vxd/O9+12H+cAx/z4QL5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vPEvcUAAADcAAAADwAAAAAAAAAA&#10;AAAAAAChAgAAZHJzL2Rvd25yZXYueG1sUEsFBgAAAAAEAAQA+QAAAJMDAAAAAA==&#10;" strokecolor="windowText" strokeweight=".5pt">
                  <v:stroke dashstyle="dash" joinstyle="miter"/>
                </v:line>
                <v:line id="Düz Bağlayıcı 12" o:spid="_x0000_s1030" style="position:absolute;flip:y;visibility:visible;mso-wrap-style:square" from="3908,2819" to="4733,4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4XQ28YAAADcAAAADwAAAGRycy9kb3ducmV2LnhtbESPT2vCQBDF7wW/wzKCl6KberAaXUUK&#10;Yi9t8Q94HbJjEs3OhuyapP30nUOhtxnem/d+s9r0rlItNaH0bOBlkoAizrwtOTdwPu3Gc1AhIlus&#10;PJOBbwqwWQ+eVpha3/GB2mPMlYRwSNFAEWOdah2yghyGia+JRbv6xmGUtcm1bbCTcFfpaZLMtMOS&#10;paHAmt4Kyu7HhzPw/NVl3X3f2svsFU/n+Plx+3ELY0bDfrsEFamP/+a/63cr+FPBl2dkAr3+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OF0NvGAAAA3AAAAA8AAAAAAAAA&#10;AAAAAAAAoQIAAGRycy9kb3ducmV2LnhtbFBLBQYAAAAABAAEAPkAAACUAwAAAAA=&#10;" strokecolor="windowText" strokeweight=".5pt">
                  <v:stroke dashstyle="dash" joinstyle="miter"/>
                </v:line>
              </v:group>
            </w:pict>
          </mc:Fallback>
        </mc:AlternateContent>
      </w:r>
      <w:r w:rsidRPr="009939FA">
        <w:rPr>
          <w:rFonts w:eastAsia="Times New Roman"/>
          <w:noProof/>
          <w:snapToGrid w:val="0"/>
          <w:szCs w:val="24"/>
        </w:rPr>
        <w:drawing>
          <wp:anchor distT="0" distB="0" distL="114300" distR="114300" simplePos="0" relativeHeight="251659264" behindDoc="0" locked="0" layoutInCell="1" allowOverlap="1" wp14:anchorId="03014775" wp14:editId="631EFA3D">
            <wp:simplePos x="0" y="0"/>
            <wp:positionH relativeFrom="column">
              <wp:posOffset>2588069</wp:posOffset>
            </wp:positionH>
            <wp:positionV relativeFrom="paragraph">
              <wp:posOffset>221876</wp:posOffset>
            </wp:positionV>
            <wp:extent cx="3819759" cy="1379528"/>
            <wp:effectExtent l="0" t="0" r="0" b="0"/>
            <wp:wrapNone/>
            <wp:docPr id="9" name="Resim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347"/>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t="6952" b="3700"/>
                    <a:stretch/>
                  </pic:blipFill>
                  <pic:spPr bwMode="auto">
                    <a:xfrm>
                      <a:off x="0" y="0"/>
                      <a:ext cx="3819759" cy="1379528"/>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939FA">
        <w:rPr>
          <w:rFonts w:eastAsia="Times New Roman"/>
          <w:noProof/>
          <w:snapToGrid w:val="0"/>
          <w:szCs w:val="24"/>
        </w:rPr>
        <w:drawing>
          <wp:inline distT="0" distB="0" distL="0" distR="0" wp14:anchorId="3672F2D8" wp14:editId="72DB1C89">
            <wp:extent cx="3157268" cy="2708694"/>
            <wp:effectExtent l="0" t="0" r="5080" b="0"/>
            <wp:docPr id="10" name="Resim 4119"/>
            <wp:cNvGraphicFramePr/>
            <a:graphic xmlns:a="http://schemas.openxmlformats.org/drawingml/2006/main">
              <a:graphicData uri="http://schemas.openxmlformats.org/drawingml/2006/picture">
                <pic:pic xmlns:pic="http://schemas.openxmlformats.org/drawingml/2006/picture">
                  <pic:nvPicPr>
                    <pic:cNvPr id="4119" name="Resim 4119"/>
                    <pic:cNvPicPr/>
                  </pic:nvPicPr>
                  <pic:blipFill>
                    <a:blip r:embed="rId15">
                      <a:extLst>
                        <a:ext uri="{28A0092B-C50C-407E-A947-70E740481C1C}">
                          <a14:useLocalDpi xmlns:a14="http://schemas.microsoft.com/office/drawing/2010/main" val="0"/>
                        </a:ext>
                      </a:extLst>
                    </a:blip>
                    <a:srcRect l="30928" t="17604" r="23299" b="10512"/>
                    <a:stretch>
                      <a:fillRect/>
                    </a:stretch>
                  </pic:blipFill>
                  <pic:spPr bwMode="auto">
                    <a:xfrm>
                      <a:off x="0" y="0"/>
                      <a:ext cx="3183365" cy="2731083"/>
                    </a:xfrm>
                    <a:prstGeom prst="rect">
                      <a:avLst/>
                    </a:prstGeom>
                    <a:noFill/>
                    <a:ln>
                      <a:noFill/>
                    </a:ln>
                  </pic:spPr>
                </pic:pic>
              </a:graphicData>
            </a:graphic>
          </wp:inline>
        </w:drawing>
      </w:r>
    </w:p>
    <w:p w:rsidR="009939FA" w:rsidRPr="009939FA" w:rsidRDefault="009939FA" w:rsidP="009939FA">
      <w:pPr>
        <w:widowControl w:val="0"/>
        <w:spacing w:after="0" w:line="240" w:lineRule="auto"/>
        <w:jc w:val="both"/>
        <w:rPr>
          <w:rFonts w:eastAsia="Times New Roman"/>
          <w:snapToGrid w:val="0"/>
          <w:szCs w:val="24"/>
          <w:lang w:val="en-US" w:eastAsia="en-US"/>
        </w:rPr>
      </w:pPr>
    </w:p>
    <w:p w:rsidR="009939FA" w:rsidRPr="009939FA" w:rsidRDefault="009939FA" w:rsidP="009939FA">
      <w:pPr>
        <w:widowControl w:val="0"/>
        <w:spacing w:after="0" w:line="240" w:lineRule="auto"/>
        <w:jc w:val="center"/>
        <w:rPr>
          <w:rFonts w:eastAsia="Times New Roman"/>
          <w:snapToGrid w:val="0"/>
          <w:sz w:val="20"/>
          <w:szCs w:val="24"/>
          <w:lang w:val="en-US" w:eastAsia="en-US"/>
        </w:rPr>
      </w:pPr>
      <w:r w:rsidRPr="009939FA">
        <w:rPr>
          <w:rFonts w:eastAsia="Times New Roman"/>
          <w:snapToGrid w:val="0"/>
          <w:sz w:val="20"/>
          <w:szCs w:val="24"/>
          <w:lang w:val="en-US" w:eastAsia="en-US"/>
        </w:rPr>
        <w:t>Figure 7. Shake table test setup and measuring system</w:t>
      </w:r>
    </w:p>
    <w:p w:rsidR="009939FA" w:rsidRPr="009939FA" w:rsidRDefault="009939FA" w:rsidP="009939FA">
      <w:pPr>
        <w:widowControl w:val="0"/>
        <w:spacing w:after="0" w:line="240" w:lineRule="auto"/>
        <w:jc w:val="both"/>
        <w:rPr>
          <w:rFonts w:eastAsia="Times New Roman"/>
          <w:snapToGrid w:val="0"/>
          <w:szCs w:val="24"/>
          <w:lang w:val="en-US" w:eastAsia="en-US"/>
        </w:rPr>
      </w:pPr>
    </w:p>
    <w:p w:rsidR="009939FA" w:rsidRPr="009939FA" w:rsidRDefault="009939FA" w:rsidP="009939FA">
      <w:pPr>
        <w:widowControl w:val="0"/>
        <w:spacing w:after="0" w:line="240" w:lineRule="auto"/>
        <w:jc w:val="both"/>
        <w:rPr>
          <w:rFonts w:eastAsia="Times New Roman"/>
          <w:snapToGrid w:val="0"/>
          <w:szCs w:val="24"/>
          <w:lang w:val="en-US" w:eastAsia="en-US"/>
        </w:rPr>
      </w:pPr>
      <w:r w:rsidRPr="009939FA">
        <w:rPr>
          <w:rFonts w:eastAsia="Times New Roman"/>
          <w:snapToGrid w:val="0"/>
          <w:szCs w:val="24"/>
          <w:lang w:val="en-US" w:eastAsia="en-US"/>
        </w:rPr>
        <w:t>The acceleration records listed in Table 2 were multiplied with the scale factors of 0.33, 0.66, 1.00 and (SF). White noise tests were performed between the successive runs. No damages were observed in the successive tests of fixed base and isolated specimens.</w:t>
      </w:r>
    </w:p>
    <w:p w:rsidR="009939FA" w:rsidRPr="009939FA" w:rsidRDefault="009939FA" w:rsidP="009939FA">
      <w:pPr>
        <w:widowControl w:val="0"/>
        <w:spacing w:after="0" w:line="240" w:lineRule="auto"/>
        <w:jc w:val="both"/>
        <w:rPr>
          <w:rFonts w:eastAsia="Times New Roman"/>
          <w:snapToGrid w:val="0"/>
          <w:szCs w:val="24"/>
          <w:lang w:val="en-US" w:eastAsia="en-US"/>
        </w:rPr>
      </w:pPr>
      <w:r w:rsidRPr="009939FA">
        <w:rPr>
          <w:rFonts w:eastAsia="Times New Roman"/>
          <w:snapToGrid w:val="0"/>
          <w:szCs w:val="24"/>
          <w:lang w:val="en-US" w:eastAsia="en-US"/>
        </w:rPr>
        <w:t xml:space="preserve">Relative top displacement and absolute top acceleration histories for A-TMZ270 and GO3000 earthquake records that corresponds to the least and the most effective cases for isolated system are presented in Figures 8 and 9. The effectiveness ratios calculated for the absolute accelerations are also given Figure 9. </w:t>
      </w:r>
    </w:p>
    <w:p w:rsidR="009939FA" w:rsidRPr="009939FA" w:rsidRDefault="009939FA" w:rsidP="009939FA">
      <w:pPr>
        <w:widowControl w:val="0"/>
        <w:spacing w:after="0" w:line="240" w:lineRule="auto"/>
        <w:jc w:val="both"/>
        <w:rPr>
          <w:rFonts w:eastAsia="Times New Roman"/>
          <w:snapToGrid w:val="0"/>
          <w:szCs w:val="24"/>
          <w:lang w:val="en-US" w:eastAsia="en-US"/>
        </w:rPr>
      </w:pPr>
    </w:p>
    <w:tbl>
      <w:tblPr>
        <w:tblStyle w:val="10"/>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4326"/>
        <w:gridCol w:w="4605"/>
      </w:tblGrid>
      <w:tr w:rsidR="009939FA" w:rsidRPr="009939FA" w:rsidTr="00FF6B28">
        <w:trPr>
          <w:jc w:val="center"/>
        </w:trPr>
        <w:tc>
          <w:tcPr>
            <w:tcW w:w="4326" w:type="dxa"/>
          </w:tcPr>
          <w:p w:rsidR="009939FA" w:rsidRPr="009939FA" w:rsidRDefault="009939FA" w:rsidP="009939FA">
            <w:pPr>
              <w:widowControl w:val="0"/>
              <w:spacing w:line="252" w:lineRule="auto"/>
              <w:jc w:val="center"/>
              <w:rPr>
                <w:rFonts w:eastAsia="Times New Roman"/>
                <w:sz w:val="24"/>
                <w:szCs w:val="24"/>
                <w:lang w:val="en-US" w:eastAsia="tr-TR"/>
              </w:rPr>
            </w:pPr>
            <w:r w:rsidRPr="009939FA">
              <w:rPr>
                <w:rFonts w:eastAsia="Times New Roman"/>
                <w:noProof/>
                <w:sz w:val="24"/>
                <w:szCs w:val="24"/>
              </w:rPr>
              <w:drawing>
                <wp:inline distT="0" distB="0" distL="0" distR="0" wp14:anchorId="3468A1D5" wp14:editId="2D152991">
                  <wp:extent cx="2520000" cy="1620000"/>
                  <wp:effectExtent l="0" t="0" r="0" b="0"/>
                  <wp:docPr id="11" name="Grafik 34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tc>
        <w:tc>
          <w:tcPr>
            <w:tcW w:w="4605" w:type="dxa"/>
          </w:tcPr>
          <w:p w:rsidR="009939FA" w:rsidRPr="009939FA" w:rsidRDefault="009939FA" w:rsidP="009939FA">
            <w:pPr>
              <w:widowControl w:val="0"/>
              <w:spacing w:line="252" w:lineRule="auto"/>
              <w:jc w:val="center"/>
              <w:rPr>
                <w:rFonts w:eastAsia="Times New Roman"/>
                <w:sz w:val="24"/>
                <w:szCs w:val="24"/>
                <w:lang w:val="en-US" w:eastAsia="tr-TR"/>
              </w:rPr>
            </w:pPr>
            <w:r w:rsidRPr="009939FA">
              <w:rPr>
                <w:rFonts w:eastAsia="Times New Roman"/>
                <w:noProof/>
                <w:sz w:val="24"/>
                <w:szCs w:val="24"/>
              </w:rPr>
              <w:drawing>
                <wp:inline distT="0" distB="0" distL="0" distR="0" wp14:anchorId="34B2CCD1" wp14:editId="4A6833FC">
                  <wp:extent cx="2520000" cy="1620000"/>
                  <wp:effectExtent l="0" t="0" r="0" b="0"/>
                  <wp:docPr id="12" name="Grafik 35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tc>
      </w:tr>
      <w:tr w:rsidR="009939FA" w:rsidRPr="00EF7DB4" w:rsidTr="00FF6B28">
        <w:trPr>
          <w:trHeight w:val="624"/>
          <w:jc w:val="center"/>
        </w:trPr>
        <w:tc>
          <w:tcPr>
            <w:tcW w:w="4326" w:type="dxa"/>
            <w:vAlign w:val="center"/>
          </w:tcPr>
          <w:p w:rsidR="009939FA" w:rsidRPr="009939FA" w:rsidRDefault="009939FA" w:rsidP="009939FA">
            <w:pPr>
              <w:jc w:val="center"/>
              <w:rPr>
                <w:rFonts w:eastAsia="Times New Roman"/>
                <w:i/>
                <w:sz w:val="20"/>
                <w:szCs w:val="20"/>
                <w:lang w:val="en-US" w:eastAsia="en-GB"/>
              </w:rPr>
            </w:pPr>
            <w:r w:rsidRPr="009939FA">
              <w:rPr>
                <w:rFonts w:ascii="Symbol" w:eastAsia="Times New Roman" w:hAnsi="Symbol"/>
                <w:i/>
                <w:sz w:val="20"/>
                <w:szCs w:val="20"/>
                <w:lang w:val="en-US" w:eastAsia="en-GB"/>
              </w:rPr>
              <w:t></w:t>
            </w:r>
            <w:r w:rsidRPr="009939FA">
              <w:rPr>
                <w:rFonts w:eastAsia="Times New Roman"/>
                <w:i/>
                <w:sz w:val="20"/>
                <w:szCs w:val="20"/>
                <w:vertAlign w:val="subscript"/>
                <w:lang w:val="en-US" w:eastAsia="en-GB"/>
              </w:rPr>
              <w:t xml:space="preserve">max, fixed </w:t>
            </w:r>
            <w:r w:rsidRPr="009939FA">
              <w:rPr>
                <w:rFonts w:eastAsia="Times New Roman"/>
                <w:i/>
                <w:sz w:val="20"/>
                <w:szCs w:val="20"/>
                <w:lang w:val="en-US" w:eastAsia="en-GB"/>
              </w:rPr>
              <w:t>=12.83 mm</w:t>
            </w:r>
          </w:p>
          <w:p w:rsidR="009939FA" w:rsidRPr="009939FA" w:rsidRDefault="009939FA" w:rsidP="009939FA">
            <w:pPr>
              <w:jc w:val="center"/>
              <w:rPr>
                <w:rFonts w:eastAsia="Times New Roman"/>
                <w:sz w:val="20"/>
                <w:szCs w:val="20"/>
                <w:lang w:val="en-US" w:eastAsia="en-GB"/>
              </w:rPr>
            </w:pPr>
            <w:r w:rsidRPr="009939FA">
              <w:rPr>
                <w:rFonts w:ascii="Symbol" w:eastAsia="Times New Roman" w:hAnsi="Symbol"/>
                <w:i/>
                <w:sz w:val="20"/>
                <w:szCs w:val="20"/>
                <w:lang w:val="en-US" w:eastAsia="en-GB"/>
              </w:rPr>
              <w:t></w:t>
            </w:r>
            <w:r w:rsidRPr="009939FA">
              <w:rPr>
                <w:rFonts w:eastAsia="Times New Roman"/>
                <w:i/>
                <w:sz w:val="20"/>
                <w:szCs w:val="20"/>
                <w:vertAlign w:val="subscript"/>
                <w:lang w:val="en-US" w:eastAsia="en-GB"/>
              </w:rPr>
              <w:t xml:space="preserve">max, isolated </w:t>
            </w:r>
            <w:r w:rsidRPr="009939FA">
              <w:rPr>
                <w:rFonts w:eastAsia="Times New Roman"/>
                <w:i/>
                <w:sz w:val="20"/>
                <w:szCs w:val="20"/>
                <w:lang w:val="en-US" w:eastAsia="en-GB"/>
              </w:rPr>
              <w:t>=174.61 mm</w:t>
            </w:r>
          </w:p>
        </w:tc>
        <w:tc>
          <w:tcPr>
            <w:tcW w:w="4605" w:type="dxa"/>
            <w:vAlign w:val="center"/>
          </w:tcPr>
          <w:p w:rsidR="009939FA" w:rsidRPr="009939FA" w:rsidRDefault="009939FA" w:rsidP="009939FA">
            <w:pPr>
              <w:jc w:val="center"/>
              <w:rPr>
                <w:rFonts w:eastAsia="Times New Roman"/>
                <w:i/>
                <w:sz w:val="20"/>
                <w:szCs w:val="20"/>
                <w:lang w:val="en-US" w:eastAsia="en-GB"/>
              </w:rPr>
            </w:pPr>
            <w:r w:rsidRPr="009939FA">
              <w:rPr>
                <w:rFonts w:ascii="Symbol" w:eastAsia="Times New Roman" w:hAnsi="Symbol"/>
                <w:i/>
                <w:sz w:val="20"/>
                <w:szCs w:val="20"/>
                <w:lang w:val="en-US" w:eastAsia="en-GB"/>
              </w:rPr>
              <w:t></w:t>
            </w:r>
            <w:r w:rsidRPr="009939FA">
              <w:rPr>
                <w:rFonts w:eastAsia="Times New Roman"/>
                <w:i/>
                <w:sz w:val="20"/>
                <w:szCs w:val="20"/>
                <w:vertAlign w:val="subscript"/>
                <w:lang w:val="en-US" w:eastAsia="en-GB"/>
              </w:rPr>
              <w:t xml:space="preserve">max, fixed </w:t>
            </w:r>
            <w:r w:rsidRPr="009939FA">
              <w:rPr>
                <w:rFonts w:eastAsia="Times New Roman"/>
                <w:i/>
                <w:sz w:val="20"/>
                <w:szCs w:val="20"/>
                <w:lang w:val="en-US" w:eastAsia="en-GB"/>
              </w:rPr>
              <w:t>=32.40 mm</w:t>
            </w:r>
          </w:p>
          <w:p w:rsidR="009939FA" w:rsidRPr="009939FA" w:rsidRDefault="009939FA" w:rsidP="009939FA">
            <w:pPr>
              <w:widowControl w:val="0"/>
              <w:jc w:val="center"/>
              <w:rPr>
                <w:rFonts w:eastAsia="Times New Roman"/>
                <w:snapToGrid w:val="0"/>
                <w:szCs w:val="20"/>
                <w:lang w:val="en-US"/>
              </w:rPr>
            </w:pPr>
            <w:r w:rsidRPr="009939FA">
              <w:rPr>
                <w:rFonts w:ascii="Symbol" w:eastAsia="Times New Roman" w:hAnsi="Symbol"/>
                <w:i/>
                <w:snapToGrid w:val="0"/>
                <w:szCs w:val="20"/>
                <w:lang w:val="en-US"/>
              </w:rPr>
              <w:t></w:t>
            </w:r>
            <w:r w:rsidRPr="009939FA">
              <w:rPr>
                <w:rFonts w:eastAsia="Times New Roman"/>
                <w:i/>
                <w:snapToGrid w:val="0"/>
                <w:szCs w:val="20"/>
                <w:vertAlign w:val="subscript"/>
                <w:lang w:val="en-US"/>
              </w:rPr>
              <w:t xml:space="preserve">max, isolated </w:t>
            </w:r>
            <w:r w:rsidRPr="009939FA">
              <w:rPr>
                <w:rFonts w:eastAsia="Times New Roman"/>
                <w:i/>
                <w:snapToGrid w:val="0"/>
                <w:szCs w:val="20"/>
                <w:lang w:val="en-US"/>
              </w:rPr>
              <w:t>=182.66 mm</w:t>
            </w:r>
          </w:p>
        </w:tc>
      </w:tr>
      <w:tr w:rsidR="009939FA" w:rsidRPr="009939FA" w:rsidTr="00FF6B28">
        <w:trPr>
          <w:trHeight w:val="340"/>
          <w:jc w:val="center"/>
        </w:trPr>
        <w:tc>
          <w:tcPr>
            <w:tcW w:w="4326" w:type="dxa"/>
            <w:vAlign w:val="center"/>
          </w:tcPr>
          <w:p w:rsidR="009939FA" w:rsidRPr="009939FA" w:rsidRDefault="009939FA" w:rsidP="009939FA">
            <w:pPr>
              <w:jc w:val="center"/>
              <w:rPr>
                <w:rFonts w:eastAsia="Times New Roman"/>
                <w:sz w:val="20"/>
                <w:szCs w:val="20"/>
                <w:lang w:val="en-US" w:eastAsia="en-GB"/>
              </w:rPr>
            </w:pPr>
            <w:r w:rsidRPr="009939FA">
              <w:rPr>
                <w:rFonts w:eastAsia="Times New Roman"/>
                <w:sz w:val="20"/>
                <w:szCs w:val="20"/>
                <w:lang w:val="en-US" w:eastAsia="en-GB"/>
              </w:rPr>
              <w:t>a. ATMZ-270</w:t>
            </w:r>
          </w:p>
        </w:tc>
        <w:tc>
          <w:tcPr>
            <w:tcW w:w="4605" w:type="dxa"/>
            <w:vAlign w:val="center"/>
          </w:tcPr>
          <w:p w:rsidR="009939FA" w:rsidRPr="009939FA" w:rsidRDefault="009939FA" w:rsidP="009939FA">
            <w:pPr>
              <w:jc w:val="center"/>
              <w:rPr>
                <w:rFonts w:eastAsia="Times New Roman"/>
                <w:sz w:val="20"/>
                <w:szCs w:val="20"/>
                <w:lang w:val="en-US" w:eastAsia="en-GB"/>
              </w:rPr>
            </w:pPr>
            <w:r w:rsidRPr="009939FA">
              <w:rPr>
                <w:rFonts w:eastAsia="Times New Roman"/>
                <w:sz w:val="20"/>
                <w:szCs w:val="20"/>
                <w:lang w:val="en-US" w:eastAsia="en-GB"/>
              </w:rPr>
              <w:t>b. GO-3000</w:t>
            </w:r>
          </w:p>
        </w:tc>
      </w:tr>
    </w:tbl>
    <w:p w:rsidR="009939FA" w:rsidRPr="009939FA" w:rsidRDefault="009939FA" w:rsidP="009939FA">
      <w:pPr>
        <w:widowControl w:val="0"/>
        <w:spacing w:after="0" w:line="240" w:lineRule="auto"/>
        <w:jc w:val="both"/>
        <w:rPr>
          <w:rFonts w:eastAsia="Times New Roman"/>
          <w:snapToGrid w:val="0"/>
          <w:szCs w:val="24"/>
          <w:lang w:val="en-US" w:eastAsia="en-US"/>
        </w:rPr>
      </w:pPr>
    </w:p>
    <w:p w:rsidR="009939FA" w:rsidRPr="009939FA" w:rsidRDefault="009939FA" w:rsidP="009939FA">
      <w:pPr>
        <w:widowControl w:val="0"/>
        <w:spacing w:after="0" w:line="240" w:lineRule="auto"/>
        <w:jc w:val="center"/>
        <w:rPr>
          <w:rFonts w:eastAsia="Times New Roman"/>
          <w:snapToGrid w:val="0"/>
          <w:sz w:val="20"/>
          <w:szCs w:val="24"/>
          <w:lang w:val="en-US" w:eastAsia="en-US"/>
        </w:rPr>
      </w:pPr>
      <w:r w:rsidRPr="009939FA">
        <w:rPr>
          <w:rFonts w:eastAsia="Times New Roman"/>
          <w:snapToGrid w:val="0"/>
          <w:sz w:val="20"/>
          <w:szCs w:val="24"/>
          <w:lang w:val="en-US" w:eastAsia="en-US"/>
        </w:rPr>
        <w:t>Figure 8. The relative top displacement comparisons</w:t>
      </w:r>
    </w:p>
    <w:p w:rsidR="009939FA" w:rsidRPr="009939FA" w:rsidRDefault="009939FA" w:rsidP="009939FA">
      <w:pPr>
        <w:spacing w:after="160" w:line="259" w:lineRule="auto"/>
        <w:rPr>
          <w:rFonts w:eastAsia="Times New Roman"/>
          <w:snapToGrid w:val="0"/>
          <w:szCs w:val="24"/>
          <w:lang w:val="en-US" w:eastAsia="en-US"/>
        </w:rPr>
      </w:pPr>
      <w:r w:rsidRPr="009939FA">
        <w:rPr>
          <w:rFonts w:eastAsia="Times New Roman"/>
          <w:snapToGrid w:val="0"/>
          <w:szCs w:val="24"/>
          <w:lang w:val="en-US" w:eastAsia="en-US"/>
        </w:rPr>
        <w:br w:type="page"/>
      </w:r>
    </w:p>
    <w:p w:rsidR="009939FA" w:rsidRPr="009939FA" w:rsidRDefault="009939FA" w:rsidP="009939FA">
      <w:pPr>
        <w:widowControl w:val="0"/>
        <w:spacing w:after="0" w:line="240" w:lineRule="auto"/>
        <w:jc w:val="both"/>
        <w:rPr>
          <w:rFonts w:eastAsia="Times New Roman"/>
          <w:snapToGrid w:val="0"/>
          <w:szCs w:val="24"/>
          <w:lang w:val="en-US" w:eastAsia="en-US"/>
        </w:rPr>
      </w:pPr>
    </w:p>
    <w:tbl>
      <w:tblPr>
        <w:tblStyle w:val="10"/>
        <w:tblW w:w="8983" w:type="dxa"/>
        <w:jc w:val="center"/>
        <w:tblBorders>
          <w:left w:val="none" w:sz="0" w:space="0" w:color="auto"/>
          <w:right w:val="none" w:sz="0" w:space="0" w:color="auto"/>
          <w:insideV w:val="none" w:sz="0" w:space="0" w:color="auto"/>
        </w:tblBorders>
        <w:tblLook w:val="04A0" w:firstRow="1" w:lastRow="0" w:firstColumn="1" w:lastColumn="0" w:noHBand="0" w:noVBand="1"/>
      </w:tblPr>
      <w:tblGrid>
        <w:gridCol w:w="4799"/>
        <w:gridCol w:w="4184"/>
      </w:tblGrid>
      <w:tr w:rsidR="009939FA" w:rsidRPr="009939FA" w:rsidTr="00FF6B28">
        <w:trPr>
          <w:trHeight w:val="2764"/>
          <w:jc w:val="center"/>
        </w:trPr>
        <w:tc>
          <w:tcPr>
            <w:tcW w:w="4799" w:type="dxa"/>
          </w:tcPr>
          <w:p w:rsidR="009939FA" w:rsidRPr="009939FA" w:rsidRDefault="009939FA" w:rsidP="009939FA">
            <w:pPr>
              <w:widowControl w:val="0"/>
              <w:jc w:val="both"/>
              <w:rPr>
                <w:rFonts w:eastAsia="Times New Roman"/>
                <w:sz w:val="20"/>
                <w:szCs w:val="24"/>
                <w:lang w:val="en-US"/>
              </w:rPr>
            </w:pPr>
            <w:r w:rsidRPr="009939FA">
              <w:rPr>
                <w:rFonts w:eastAsia="Times New Roman"/>
                <w:noProof/>
                <w:sz w:val="20"/>
                <w:szCs w:val="24"/>
              </w:rPr>
              <w:drawing>
                <wp:inline distT="0" distB="0" distL="0" distR="0" wp14:anchorId="0DF17510" wp14:editId="0324A36F">
                  <wp:extent cx="2520000" cy="1692000"/>
                  <wp:effectExtent l="0" t="0" r="0" b="3810"/>
                  <wp:docPr id="13" name="Grafik 35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tc>
        <w:tc>
          <w:tcPr>
            <w:tcW w:w="4184" w:type="dxa"/>
          </w:tcPr>
          <w:p w:rsidR="009939FA" w:rsidRPr="009939FA" w:rsidRDefault="009939FA" w:rsidP="009939FA">
            <w:pPr>
              <w:widowControl w:val="0"/>
              <w:jc w:val="both"/>
              <w:rPr>
                <w:rFonts w:eastAsia="Times New Roman"/>
                <w:sz w:val="20"/>
                <w:szCs w:val="24"/>
                <w:lang w:val="en-US"/>
              </w:rPr>
            </w:pPr>
            <w:r w:rsidRPr="009939FA">
              <w:rPr>
                <w:rFonts w:eastAsia="Times New Roman"/>
                <w:noProof/>
                <w:sz w:val="20"/>
                <w:szCs w:val="24"/>
              </w:rPr>
              <w:drawing>
                <wp:inline distT="0" distB="0" distL="0" distR="0" wp14:anchorId="703EC9A3" wp14:editId="33CA5EC9">
                  <wp:extent cx="2520000" cy="1692000"/>
                  <wp:effectExtent l="0" t="0" r="0" b="3810"/>
                  <wp:docPr id="14" name="Grafik 234"/>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tc>
      </w:tr>
      <w:tr w:rsidR="009939FA" w:rsidRPr="009939FA" w:rsidTr="00FF6B28">
        <w:trPr>
          <w:trHeight w:val="851"/>
          <w:jc w:val="center"/>
        </w:trPr>
        <w:tc>
          <w:tcPr>
            <w:tcW w:w="4799" w:type="dxa"/>
            <w:vAlign w:val="center"/>
          </w:tcPr>
          <w:p w:rsidR="009939FA" w:rsidRPr="009939FA" w:rsidRDefault="009939FA" w:rsidP="009939FA">
            <w:pPr>
              <w:jc w:val="center"/>
              <w:rPr>
                <w:rFonts w:eastAsia="Times New Roman"/>
                <w:i/>
                <w:sz w:val="20"/>
                <w:szCs w:val="20"/>
                <w:vertAlign w:val="superscript"/>
                <w:lang w:val="en-US" w:eastAsia="en-GB"/>
              </w:rPr>
            </w:pPr>
            <w:r w:rsidRPr="009939FA">
              <w:rPr>
                <w:rFonts w:eastAsia="Times New Roman"/>
                <w:i/>
                <w:sz w:val="20"/>
                <w:szCs w:val="20"/>
                <w:lang w:val="en-US" w:eastAsia="en-GB"/>
              </w:rPr>
              <w:t>a</w:t>
            </w:r>
            <w:r w:rsidRPr="009939FA">
              <w:rPr>
                <w:rFonts w:eastAsia="Times New Roman"/>
                <w:i/>
                <w:sz w:val="20"/>
                <w:szCs w:val="20"/>
                <w:vertAlign w:val="subscript"/>
                <w:lang w:val="en-US" w:eastAsia="en-GB"/>
              </w:rPr>
              <w:t>max, fixed</w:t>
            </w:r>
            <w:r w:rsidRPr="009939FA">
              <w:rPr>
                <w:rFonts w:eastAsia="Times New Roman"/>
                <w:i/>
                <w:sz w:val="20"/>
                <w:szCs w:val="20"/>
                <w:lang w:val="en-US" w:eastAsia="en-GB"/>
              </w:rPr>
              <w:t xml:space="preserve"> = 11534 mm/s</w:t>
            </w:r>
            <w:r w:rsidRPr="009939FA">
              <w:rPr>
                <w:rFonts w:eastAsia="Times New Roman"/>
                <w:i/>
                <w:sz w:val="20"/>
                <w:szCs w:val="20"/>
                <w:vertAlign w:val="superscript"/>
                <w:lang w:val="en-US" w:eastAsia="en-GB"/>
              </w:rPr>
              <w:t>2</w:t>
            </w:r>
          </w:p>
          <w:p w:rsidR="009939FA" w:rsidRPr="009939FA" w:rsidRDefault="009939FA" w:rsidP="009939FA">
            <w:pPr>
              <w:jc w:val="center"/>
              <w:rPr>
                <w:rFonts w:eastAsia="Times New Roman"/>
                <w:i/>
                <w:sz w:val="20"/>
                <w:szCs w:val="20"/>
                <w:vertAlign w:val="superscript"/>
                <w:lang w:val="en-US" w:eastAsia="en-GB"/>
              </w:rPr>
            </w:pPr>
            <w:r w:rsidRPr="009939FA">
              <w:rPr>
                <w:rFonts w:eastAsia="Times New Roman"/>
                <w:i/>
                <w:sz w:val="20"/>
                <w:szCs w:val="20"/>
                <w:lang w:val="en-US" w:eastAsia="en-GB"/>
              </w:rPr>
              <w:t>a</w:t>
            </w:r>
            <w:r w:rsidRPr="009939FA">
              <w:rPr>
                <w:rFonts w:eastAsia="Times New Roman"/>
                <w:i/>
                <w:sz w:val="20"/>
                <w:szCs w:val="20"/>
                <w:vertAlign w:val="subscript"/>
                <w:lang w:val="en-US" w:eastAsia="en-GB"/>
              </w:rPr>
              <w:t>max, isolated</w:t>
            </w:r>
            <w:r w:rsidRPr="009939FA">
              <w:rPr>
                <w:rFonts w:eastAsia="Times New Roman"/>
                <w:i/>
                <w:sz w:val="20"/>
                <w:szCs w:val="20"/>
                <w:lang w:val="en-US" w:eastAsia="en-GB"/>
              </w:rPr>
              <w:t xml:space="preserve"> = 9306 mm/s</w:t>
            </w:r>
            <w:r w:rsidRPr="009939FA">
              <w:rPr>
                <w:rFonts w:eastAsia="Times New Roman"/>
                <w:i/>
                <w:sz w:val="20"/>
                <w:szCs w:val="20"/>
                <w:vertAlign w:val="superscript"/>
                <w:lang w:val="en-US" w:eastAsia="en-GB"/>
              </w:rPr>
              <w:t>2</w:t>
            </w:r>
          </w:p>
          <w:p w:rsidR="009939FA" w:rsidRPr="009939FA" w:rsidRDefault="009939FA" w:rsidP="009939FA">
            <w:pPr>
              <w:jc w:val="center"/>
              <w:rPr>
                <w:rFonts w:eastAsia="Times New Roman"/>
                <w:sz w:val="20"/>
                <w:szCs w:val="20"/>
                <w:lang w:val="en-US" w:eastAsia="en-GB"/>
              </w:rPr>
            </w:pPr>
            <w:r w:rsidRPr="009939FA">
              <w:rPr>
                <w:rFonts w:ascii="Symbol" w:eastAsia="Times New Roman" w:hAnsi="Symbol"/>
                <w:i/>
                <w:sz w:val="20"/>
                <w:szCs w:val="20"/>
                <w:lang w:val="en-US" w:eastAsia="en-GB"/>
              </w:rPr>
              <w:t></w:t>
            </w:r>
            <w:r w:rsidRPr="009939FA">
              <w:rPr>
                <w:rFonts w:eastAsia="Times New Roman"/>
                <w:i/>
                <w:sz w:val="20"/>
                <w:szCs w:val="20"/>
                <w:vertAlign w:val="subscript"/>
                <w:lang w:val="en-US" w:eastAsia="en-GB"/>
              </w:rPr>
              <w:t xml:space="preserve">effect ratio </w:t>
            </w:r>
            <w:r w:rsidRPr="009939FA">
              <w:rPr>
                <w:rFonts w:eastAsia="Times New Roman"/>
                <w:i/>
                <w:sz w:val="20"/>
                <w:szCs w:val="20"/>
                <w:lang w:val="en-US" w:eastAsia="en-GB"/>
              </w:rPr>
              <w:t>= 1 - (9306/11534) = 20%</w:t>
            </w:r>
          </w:p>
        </w:tc>
        <w:tc>
          <w:tcPr>
            <w:tcW w:w="4184" w:type="dxa"/>
            <w:vAlign w:val="center"/>
          </w:tcPr>
          <w:p w:rsidR="009939FA" w:rsidRPr="009939FA" w:rsidRDefault="009939FA" w:rsidP="009939FA">
            <w:pPr>
              <w:jc w:val="center"/>
              <w:rPr>
                <w:rFonts w:eastAsia="Times New Roman"/>
                <w:i/>
                <w:sz w:val="20"/>
                <w:szCs w:val="20"/>
                <w:vertAlign w:val="superscript"/>
                <w:lang w:val="en-US" w:eastAsia="en-GB"/>
              </w:rPr>
            </w:pPr>
            <w:r w:rsidRPr="009939FA">
              <w:rPr>
                <w:rFonts w:eastAsia="Times New Roman"/>
                <w:i/>
                <w:sz w:val="20"/>
                <w:szCs w:val="20"/>
                <w:lang w:val="en-US" w:eastAsia="en-GB"/>
              </w:rPr>
              <w:t>a</w:t>
            </w:r>
            <w:r w:rsidRPr="009939FA">
              <w:rPr>
                <w:rFonts w:eastAsia="Times New Roman"/>
                <w:i/>
                <w:sz w:val="20"/>
                <w:szCs w:val="20"/>
                <w:vertAlign w:val="subscript"/>
                <w:lang w:val="en-US" w:eastAsia="en-GB"/>
              </w:rPr>
              <w:t>max, fixed</w:t>
            </w:r>
            <w:r w:rsidRPr="009939FA">
              <w:rPr>
                <w:rFonts w:eastAsia="Times New Roman"/>
                <w:i/>
                <w:sz w:val="20"/>
                <w:szCs w:val="20"/>
                <w:lang w:val="en-US" w:eastAsia="en-GB"/>
              </w:rPr>
              <w:t xml:space="preserve"> = 25134 mm/s</w:t>
            </w:r>
            <w:r w:rsidRPr="009939FA">
              <w:rPr>
                <w:rFonts w:eastAsia="Times New Roman"/>
                <w:i/>
                <w:sz w:val="20"/>
                <w:szCs w:val="20"/>
                <w:vertAlign w:val="superscript"/>
                <w:lang w:val="en-US" w:eastAsia="en-GB"/>
              </w:rPr>
              <w:t>2</w:t>
            </w:r>
          </w:p>
          <w:p w:rsidR="009939FA" w:rsidRPr="009939FA" w:rsidRDefault="009939FA" w:rsidP="009939FA">
            <w:pPr>
              <w:jc w:val="center"/>
              <w:rPr>
                <w:rFonts w:eastAsia="Times New Roman"/>
                <w:i/>
                <w:sz w:val="20"/>
                <w:szCs w:val="20"/>
                <w:vertAlign w:val="superscript"/>
                <w:lang w:val="en-US" w:eastAsia="en-GB"/>
              </w:rPr>
            </w:pPr>
            <w:r w:rsidRPr="009939FA">
              <w:rPr>
                <w:rFonts w:eastAsia="Times New Roman"/>
                <w:i/>
                <w:sz w:val="20"/>
                <w:szCs w:val="20"/>
                <w:lang w:val="en-US" w:eastAsia="en-GB"/>
              </w:rPr>
              <w:t>a</w:t>
            </w:r>
            <w:r w:rsidRPr="009939FA">
              <w:rPr>
                <w:rFonts w:eastAsia="Times New Roman"/>
                <w:i/>
                <w:sz w:val="20"/>
                <w:szCs w:val="20"/>
                <w:vertAlign w:val="subscript"/>
                <w:lang w:val="en-US" w:eastAsia="en-GB"/>
              </w:rPr>
              <w:t>max, isolated</w:t>
            </w:r>
            <w:r w:rsidRPr="009939FA">
              <w:rPr>
                <w:rFonts w:eastAsia="Times New Roman"/>
                <w:i/>
                <w:sz w:val="20"/>
                <w:szCs w:val="20"/>
                <w:lang w:val="en-US" w:eastAsia="en-GB"/>
              </w:rPr>
              <w:t xml:space="preserve"> = 9668 mm/s</w:t>
            </w:r>
            <w:r w:rsidRPr="009939FA">
              <w:rPr>
                <w:rFonts w:eastAsia="Times New Roman"/>
                <w:i/>
                <w:sz w:val="20"/>
                <w:szCs w:val="20"/>
                <w:vertAlign w:val="superscript"/>
                <w:lang w:val="en-US" w:eastAsia="en-GB"/>
              </w:rPr>
              <w:t>2</w:t>
            </w:r>
          </w:p>
          <w:p w:rsidR="009939FA" w:rsidRPr="009939FA" w:rsidRDefault="009939FA" w:rsidP="009939FA">
            <w:pPr>
              <w:widowControl w:val="0"/>
              <w:jc w:val="center"/>
              <w:rPr>
                <w:rFonts w:eastAsia="Times New Roman"/>
                <w:sz w:val="20"/>
                <w:szCs w:val="24"/>
                <w:lang w:val="en-US"/>
              </w:rPr>
            </w:pPr>
            <w:r w:rsidRPr="009939FA">
              <w:rPr>
                <w:rFonts w:ascii="Symbol" w:eastAsia="Times New Roman" w:hAnsi="Symbol"/>
                <w:i/>
                <w:sz w:val="20"/>
                <w:szCs w:val="24"/>
                <w:lang w:val="en-US"/>
              </w:rPr>
              <w:t></w:t>
            </w:r>
            <w:r w:rsidRPr="009939FA">
              <w:rPr>
                <w:rFonts w:eastAsia="Times New Roman"/>
                <w:i/>
                <w:sz w:val="20"/>
                <w:szCs w:val="24"/>
                <w:vertAlign w:val="subscript"/>
                <w:lang w:val="en-US"/>
              </w:rPr>
              <w:t>effect ratio</w:t>
            </w:r>
            <w:r w:rsidRPr="009939FA">
              <w:rPr>
                <w:rFonts w:eastAsia="Times New Roman"/>
                <w:sz w:val="20"/>
                <w:szCs w:val="24"/>
                <w:vertAlign w:val="subscript"/>
                <w:lang w:val="en-US"/>
              </w:rPr>
              <w:t xml:space="preserve"> </w:t>
            </w:r>
            <w:r w:rsidRPr="009939FA">
              <w:rPr>
                <w:rFonts w:eastAsia="Times New Roman"/>
                <w:sz w:val="20"/>
                <w:szCs w:val="24"/>
                <w:lang w:val="en-US"/>
              </w:rPr>
              <w:t xml:space="preserve">= </w:t>
            </w:r>
            <w:r w:rsidRPr="009939FA">
              <w:rPr>
                <w:rFonts w:eastAsia="Times New Roman"/>
                <w:i/>
                <w:sz w:val="20"/>
                <w:szCs w:val="24"/>
                <w:lang w:val="en-US"/>
              </w:rPr>
              <w:t>1 - (9668/25134) = 62%</w:t>
            </w:r>
          </w:p>
        </w:tc>
      </w:tr>
      <w:tr w:rsidR="009939FA" w:rsidRPr="009939FA" w:rsidTr="00FF6B28">
        <w:trPr>
          <w:trHeight w:val="340"/>
          <w:jc w:val="center"/>
        </w:trPr>
        <w:tc>
          <w:tcPr>
            <w:tcW w:w="4799" w:type="dxa"/>
            <w:vAlign w:val="center"/>
          </w:tcPr>
          <w:p w:rsidR="009939FA" w:rsidRPr="009939FA" w:rsidRDefault="009939FA" w:rsidP="009939FA">
            <w:pPr>
              <w:jc w:val="center"/>
              <w:rPr>
                <w:rFonts w:eastAsia="Times New Roman"/>
                <w:lang w:val="en-US" w:eastAsia="en-GB"/>
              </w:rPr>
            </w:pPr>
            <w:r w:rsidRPr="009939FA">
              <w:rPr>
                <w:rFonts w:eastAsia="Times New Roman"/>
                <w:lang w:val="en-US" w:eastAsia="en-GB"/>
              </w:rPr>
              <w:t>a. ATMZ-270</w:t>
            </w:r>
          </w:p>
        </w:tc>
        <w:tc>
          <w:tcPr>
            <w:tcW w:w="4184" w:type="dxa"/>
            <w:vAlign w:val="center"/>
          </w:tcPr>
          <w:p w:rsidR="009939FA" w:rsidRPr="009939FA" w:rsidRDefault="009939FA" w:rsidP="009939FA">
            <w:pPr>
              <w:jc w:val="center"/>
              <w:rPr>
                <w:rFonts w:eastAsia="Times New Roman"/>
                <w:lang w:val="en-US" w:eastAsia="en-GB"/>
              </w:rPr>
            </w:pPr>
            <w:r w:rsidRPr="009939FA">
              <w:rPr>
                <w:rFonts w:eastAsia="Times New Roman"/>
                <w:lang w:val="en-US" w:eastAsia="en-GB"/>
              </w:rPr>
              <w:t>b. GO-3000</w:t>
            </w:r>
          </w:p>
        </w:tc>
      </w:tr>
    </w:tbl>
    <w:p w:rsidR="009939FA" w:rsidRPr="009939FA" w:rsidRDefault="009939FA" w:rsidP="009939FA">
      <w:pPr>
        <w:widowControl w:val="0"/>
        <w:spacing w:after="0" w:line="240" w:lineRule="auto"/>
        <w:jc w:val="both"/>
        <w:rPr>
          <w:rFonts w:eastAsia="Times New Roman"/>
          <w:snapToGrid w:val="0"/>
          <w:szCs w:val="24"/>
          <w:lang w:val="en-US" w:eastAsia="en-US"/>
        </w:rPr>
      </w:pPr>
    </w:p>
    <w:p w:rsidR="009939FA" w:rsidRPr="009939FA" w:rsidRDefault="009939FA" w:rsidP="009939FA">
      <w:pPr>
        <w:widowControl w:val="0"/>
        <w:spacing w:after="0" w:line="240" w:lineRule="auto"/>
        <w:jc w:val="center"/>
        <w:rPr>
          <w:rFonts w:eastAsia="Times New Roman"/>
          <w:snapToGrid w:val="0"/>
          <w:sz w:val="20"/>
          <w:szCs w:val="24"/>
          <w:lang w:val="en-US" w:eastAsia="en-US"/>
        </w:rPr>
      </w:pPr>
      <w:r w:rsidRPr="009939FA">
        <w:rPr>
          <w:rFonts w:eastAsia="Times New Roman"/>
          <w:snapToGrid w:val="0"/>
          <w:sz w:val="20"/>
          <w:szCs w:val="24"/>
          <w:lang w:val="en-US" w:eastAsia="en-US"/>
        </w:rPr>
        <w:t>Figure 9. The top absolute acceleration comparisons</w:t>
      </w:r>
    </w:p>
    <w:p w:rsidR="009939FA" w:rsidRPr="009939FA" w:rsidRDefault="009939FA" w:rsidP="009939FA">
      <w:pPr>
        <w:widowControl w:val="0"/>
        <w:spacing w:after="0" w:line="240" w:lineRule="auto"/>
        <w:jc w:val="both"/>
        <w:rPr>
          <w:rFonts w:eastAsia="Times New Roman"/>
          <w:snapToGrid w:val="0"/>
          <w:szCs w:val="24"/>
          <w:lang w:val="en-US" w:eastAsia="en-US"/>
        </w:rPr>
      </w:pPr>
    </w:p>
    <w:p w:rsidR="009939FA" w:rsidRPr="009939FA" w:rsidRDefault="009939FA" w:rsidP="009939FA">
      <w:pPr>
        <w:widowControl w:val="0"/>
        <w:spacing w:after="0" w:line="240" w:lineRule="auto"/>
        <w:jc w:val="both"/>
        <w:rPr>
          <w:rFonts w:eastAsia="Times New Roman"/>
          <w:snapToGrid w:val="0"/>
          <w:szCs w:val="24"/>
          <w:lang w:val="en-US" w:eastAsia="en-US"/>
        </w:rPr>
      </w:pPr>
      <w:r w:rsidRPr="009939FA">
        <w:rPr>
          <w:rFonts w:eastAsia="Times New Roman"/>
          <w:snapToGrid w:val="0"/>
          <w:szCs w:val="24"/>
          <w:lang w:val="en-US" w:eastAsia="en-US"/>
        </w:rPr>
        <w:t>The measured maximum top accelerations are listed in Table 3 for the all selected earthquakes. Seismic isolation device is effective to decrease accelerations in ratios of 20%-62%.</w:t>
      </w:r>
    </w:p>
    <w:p w:rsidR="009939FA" w:rsidRPr="009939FA" w:rsidRDefault="009939FA" w:rsidP="009939FA">
      <w:pPr>
        <w:widowControl w:val="0"/>
        <w:spacing w:after="0" w:line="240" w:lineRule="auto"/>
        <w:jc w:val="both"/>
        <w:rPr>
          <w:rFonts w:eastAsia="Times New Roman"/>
          <w:snapToGrid w:val="0"/>
          <w:szCs w:val="24"/>
          <w:lang w:val="en-US" w:eastAsia="en-US"/>
        </w:rPr>
      </w:pPr>
    </w:p>
    <w:p w:rsidR="009939FA" w:rsidRPr="009939FA" w:rsidRDefault="009939FA" w:rsidP="009939FA">
      <w:pPr>
        <w:widowControl w:val="0"/>
        <w:spacing w:after="0" w:line="240" w:lineRule="auto"/>
        <w:jc w:val="center"/>
        <w:rPr>
          <w:rFonts w:eastAsia="Times New Roman"/>
          <w:snapToGrid w:val="0"/>
          <w:sz w:val="20"/>
          <w:szCs w:val="24"/>
          <w:lang w:val="en-US" w:eastAsia="en-US"/>
        </w:rPr>
      </w:pPr>
      <w:r w:rsidRPr="009939FA">
        <w:rPr>
          <w:rFonts w:eastAsia="Times New Roman"/>
          <w:snapToGrid w:val="0"/>
          <w:sz w:val="20"/>
          <w:szCs w:val="24"/>
          <w:lang w:val="en-US" w:eastAsia="en-US"/>
        </w:rPr>
        <w:t>Table 3. Comparison of the maximum top acceleration</w:t>
      </w:r>
    </w:p>
    <w:p w:rsidR="009939FA" w:rsidRPr="009939FA" w:rsidRDefault="009939FA" w:rsidP="009939FA">
      <w:pPr>
        <w:widowControl w:val="0"/>
        <w:spacing w:after="0" w:line="240" w:lineRule="auto"/>
        <w:jc w:val="both"/>
        <w:rPr>
          <w:rFonts w:eastAsia="Times New Roman"/>
          <w:snapToGrid w:val="0"/>
          <w:szCs w:val="24"/>
          <w:lang w:val="en-US" w:eastAsia="en-US"/>
        </w:rPr>
      </w:pPr>
    </w:p>
    <w:tbl>
      <w:tblPr>
        <w:tblW w:w="7371" w:type="dxa"/>
        <w:jc w:val="center"/>
        <w:tblLayout w:type="fixed"/>
        <w:tblCellMar>
          <w:left w:w="70" w:type="dxa"/>
          <w:right w:w="70" w:type="dxa"/>
        </w:tblCellMar>
        <w:tblLook w:val="04A0" w:firstRow="1" w:lastRow="0" w:firstColumn="1" w:lastColumn="0" w:noHBand="0" w:noVBand="1"/>
      </w:tblPr>
      <w:tblGrid>
        <w:gridCol w:w="1276"/>
        <w:gridCol w:w="1276"/>
        <w:gridCol w:w="1701"/>
        <w:gridCol w:w="1417"/>
        <w:gridCol w:w="1701"/>
      </w:tblGrid>
      <w:tr w:rsidR="009939FA" w:rsidRPr="009939FA" w:rsidTr="00FF6B28">
        <w:trPr>
          <w:trHeight w:val="510"/>
          <w:jc w:val="center"/>
        </w:trPr>
        <w:tc>
          <w:tcPr>
            <w:tcW w:w="1276" w:type="dxa"/>
            <w:tcBorders>
              <w:top w:val="single" w:sz="4" w:space="0" w:color="auto"/>
              <w:left w:val="nil"/>
              <w:bottom w:val="single" w:sz="4" w:space="0" w:color="auto"/>
              <w:right w:val="nil"/>
            </w:tcBorders>
            <w:shd w:val="clear" w:color="000000" w:fill="FFFFFF"/>
            <w:vAlign w:val="center"/>
            <w:hideMark/>
          </w:tcPr>
          <w:p w:rsidR="009939FA" w:rsidRPr="009939FA" w:rsidRDefault="009939FA" w:rsidP="009939FA">
            <w:pPr>
              <w:widowControl w:val="0"/>
              <w:spacing w:after="0" w:line="240" w:lineRule="auto"/>
              <w:rPr>
                <w:rFonts w:eastAsia="Times New Roman"/>
                <w:b/>
                <w:snapToGrid w:val="0"/>
                <w:lang w:val="en-US" w:eastAsia="tr-TR"/>
              </w:rPr>
            </w:pPr>
            <w:r w:rsidRPr="009939FA">
              <w:rPr>
                <w:rFonts w:eastAsia="Times New Roman"/>
                <w:b/>
                <w:snapToGrid w:val="0"/>
                <w:lang w:val="en-US" w:eastAsia="tr-TR"/>
              </w:rPr>
              <w:t>Earthquake</w:t>
            </w:r>
          </w:p>
        </w:tc>
        <w:tc>
          <w:tcPr>
            <w:tcW w:w="1276" w:type="dxa"/>
            <w:tcBorders>
              <w:top w:val="single" w:sz="4" w:space="0" w:color="auto"/>
              <w:left w:val="nil"/>
              <w:bottom w:val="single" w:sz="4" w:space="0" w:color="auto"/>
              <w:right w:val="nil"/>
            </w:tcBorders>
            <w:shd w:val="clear" w:color="000000" w:fill="FFFFFF"/>
            <w:vAlign w:val="center"/>
            <w:hideMark/>
          </w:tcPr>
          <w:p w:rsidR="009939FA" w:rsidRPr="009939FA" w:rsidRDefault="009939FA" w:rsidP="009939FA">
            <w:pPr>
              <w:widowControl w:val="0"/>
              <w:spacing w:after="0" w:line="240" w:lineRule="auto"/>
              <w:rPr>
                <w:rFonts w:eastAsia="Times New Roman"/>
                <w:b/>
                <w:snapToGrid w:val="0"/>
                <w:lang w:val="en-US" w:eastAsia="tr-TR"/>
              </w:rPr>
            </w:pPr>
            <w:r w:rsidRPr="009939FA">
              <w:rPr>
                <w:rFonts w:eastAsia="Times New Roman"/>
                <w:b/>
                <w:snapToGrid w:val="0"/>
                <w:lang w:val="en-US" w:eastAsia="tr-TR"/>
              </w:rPr>
              <w:t>Station</w:t>
            </w:r>
          </w:p>
        </w:tc>
        <w:tc>
          <w:tcPr>
            <w:tcW w:w="1701" w:type="dxa"/>
            <w:tcBorders>
              <w:top w:val="single" w:sz="4" w:space="0" w:color="auto"/>
              <w:left w:val="nil"/>
              <w:bottom w:val="single" w:sz="4" w:space="0" w:color="auto"/>
              <w:right w:val="nil"/>
            </w:tcBorders>
            <w:shd w:val="clear" w:color="000000" w:fill="FFFFFF"/>
            <w:vAlign w:val="center"/>
            <w:hideMark/>
          </w:tcPr>
          <w:p w:rsidR="009939FA" w:rsidRPr="009939FA" w:rsidRDefault="009939FA" w:rsidP="009939FA">
            <w:pPr>
              <w:widowControl w:val="0"/>
              <w:spacing w:after="0" w:line="240" w:lineRule="auto"/>
              <w:jc w:val="center"/>
              <w:rPr>
                <w:rFonts w:eastAsia="Times New Roman"/>
                <w:b/>
                <w:snapToGrid w:val="0"/>
                <w:lang w:val="en-US" w:eastAsia="tr-TR"/>
              </w:rPr>
            </w:pPr>
            <w:r w:rsidRPr="009939FA">
              <w:rPr>
                <w:rFonts w:eastAsia="Times New Roman"/>
                <w:b/>
                <w:snapToGrid w:val="0"/>
                <w:lang w:val="en-US" w:eastAsia="tr-TR"/>
              </w:rPr>
              <w:t>Fixed Base (</w:t>
            </w:r>
            <w:r w:rsidRPr="009939FA">
              <w:rPr>
                <w:rFonts w:eastAsia="Times New Roman"/>
                <w:b/>
                <w:i/>
                <w:snapToGrid w:val="0"/>
                <w:lang w:val="en-US" w:eastAsia="en-US"/>
              </w:rPr>
              <w:t>mm/s</w:t>
            </w:r>
            <w:r w:rsidRPr="009939FA">
              <w:rPr>
                <w:rFonts w:eastAsia="Times New Roman"/>
                <w:b/>
                <w:i/>
                <w:snapToGrid w:val="0"/>
                <w:vertAlign w:val="superscript"/>
                <w:lang w:val="en-US" w:eastAsia="en-US"/>
              </w:rPr>
              <w:t>2</w:t>
            </w:r>
            <w:r w:rsidRPr="009939FA">
              <w:rPr>
                <w:rFonts w:eastAsia="Times New Roman"/>
                <w:b/>
                <w:i/>
                <w:snapToGrid w:val="0"/>
                <w:lang w:val="en-US" w:eastAsia="en-US"/>
              </w:rPr>
              <w:t>)</w:t>
            </w:r>
          </w:p>
        </w:tc>
        <w:tc>
          <w:tcPr>
            <w:tcW w:w="1417" w:type="dxa"/>
            <w:tcBorders>
              <w:top w:val="single" w:sz="4" w:space="0" w:color="auto"/>
              <w:left w:val="nil"/>
              <w:bottom w:val="single" w:sz="4" w:space="0" w:color="auto"/>
              <w:right w:val="nil"/>
            </w:tcBorders>
            <w:shd w:val="clear" w:color="000000" w:fill="FFFFFF"/>
            <w:vAlign w:val="center"/>
            <w:hideMark/>
          </w:tcPr>
          <w:p w:rsidR="009939FA" w:rsidRPr="009939FA" w:rsidRDefault="009939FA" w:rsidP="009939FA">
            <w:pPr>
              <w:widowControl w:val="0"/>
              <w:spacing w:after="0" w:line="240" w:lineRule="auto"/>
              <w:jc w:val="center"/>
              <w:rPr>
                <w:rFonts w:eastAsia="Times New Roman"/>
                <w:b/>
                <w:snapToGrid w:val="0"/>
                <w:lang w:val="en-US" w:eastAsia="tr-TR"/>
              </w:rPr>
            </w:pPr>
            <w:r w:rsidRPr="009939FA">
              <w:rPr>
                <w:rFonts w:eastAsia="Times New Roman"/>
                <w:b/>
                <w:snapToGrid w:val="0"/>
                <w:lang w:val="en-US" w:eastAsia="tr-TR"/>
              </w:rPr>
              <w:t>Isolated (</w:t>
            </w:r>
            <w:r w:rsidRPr="009939FA">
              <w:rPr>
                <w:rFonts w:eastAsia="Times New Roman"/>
                <w:b/>
                <w:i/>
                <w:snapToGrid w:val="0"/>
                <w:lang w:val="en-US" w:eastAsia="en-US"/>
              </w:rPr>
              <w:t>mm/s</w:t>
            </w:r>
            <w:r w:rsidRPr="009939FA">
              <w:rPr>
                <w:rFonts w:eastAsia="Times New Roman"/>
                <w:b/>
                <w:i/>
                <w:snapToGrid w:val="0"/>
                <w:vertAlign w:val="superscript"/>
                <w:lang w:val="en-US" w:eastAsia="en-US"/>
              </w:rPr>
              <w:t>2</w:t>
            </w:r>
            <w:r w:rsidRPr="009939FA">
              <w:rPr>
                <w:rFonts w:eastAsia="Times New Roman"/>
                <w:b/>
                <w:i/>
                <w:snapToGrid w:val="0"/>
                <w:lang w:val="en-US" w:eastAsia="en-US"/>
              </w:rPr>
              <w:t>)</w:t>
            </w:r>
          </w:p>
        </w:tc>
        <w:tc>
          <w:tcPr>
            <w:tcW w:w="1701" w:type="dxa"/>
            <w:tcBorders>
              <w:top w:val="single" w:sz="4" w:space="0" w:color="auto"/>
              <w:left w:val="nil"/>
              <w:bottom w:val="single" w:sz="4" w:space="0" w:color="auto"/>
              <w:right w:val="nil"/>
            </w:tcBorders>
            <w:shd w:val="clear" w:color="000000" w:fill="FFFFFF"/>
            <w:vAlign w:val="center"/>
          </w:tcPr>
          <w:p w:rsidR="009939FA" w:rsidRPr="009939FA" w:rsidRDefault="009939FA" w:rsidP="009939FA">
            <w:pPr>
              <w:widowControl w:val="0"/>
              <w:spacing w:after="0" w:line="240" w:lineRule="auto"/>
              <w:jc w:val="center"/>
              <w:rPr>
                <w:rFonts w:eastAsia="Times New Roman"/>
                <w:b/>
                <w:snapToGrid w:val="0"/>
                <w:lang w:val="en-US" w:eastAsia="tr-TR"/>
              </w:rPr>
            </w:pPr>
            <w:r w:rsidRPr="009939FA">
              <w:rPr>
                <w:rFonts w:eastAsia="Times New Roman"/>
                <w:b/>
                <w:snapToGrid w:val="0"/>
                <w:lang w:val="en-US" w:eastAsia="tr-TR"/>
              </w:rPr>
              <w:t>Attenuation Ratio (%)</w:t>
            </w:r>
          </w:p>
        </w:tc>
      </w:tr>
      <w:tr w:rsidR="009939FA" w:rsidRPr="009939FA" w:rsidTr="00FF6B28">
        <w:trPr>
          <w:trHeight w:val="288"/>
          <w:jc w:val="center"/>
        </w:trPr>
        <w:tc>
          <w:tcPr>
            <w:tcW w:w="1276" w:type="dxa"/>
            <w:tcBorders>
              <w:top w:val="nil"/>
              <w:left w:val="nil"/>
              <w:bottom w:val="nil"/>
              <w:right w:val="nil"/>
            </w:tcBorders>
            <w:shd w:val="clear" w:color="000000" w:fill="FFFFFF"/>
            <w:noWrap/>
            <w:vAlign w:val="center"/>
            <w:hideMark/>
          </w:tcPr>
          <w:p w:rsidR="009939FA" w:rsidRPr="009939FA" w:rsidRDefault="009939FA" w:rsidP="009939FA">
            <w:pPr>
              <w:widowControl w:val="0"/>
              <w:spacing w:after="0" w:line="240" w:lineRule="auto"/>
              <w:jc w:val="both"/>
              <w:rPr>
                <w:rFonts w:eastAsia="Times New Roman"/>
                <w:snapToGrid w:val="0"/>
                <w:lang w:val="en-US" w:eastAsia="tr-TR"/>
              </w:rPr>
            </w:pPr>
            <w:r w:rsidRPr="009939FA">
              <w:rPr>
                <w:rFonts w:eastAsia="Times New Roman"/>
                <w:snapToGrid w:val="0"/>
                <w:lang w:val="en-US" w:eastAsia="tr-TR"/>
              </w:rPr>
              <w:t>FRIULI</w:t>
            </w:r>
          </w:p>
        </w:tc>
        <w:tc>
          <w:tcPr>
            <w:tcW w:w="1276" w:type="dxa"/>
            <w:tcBorders>
              <w:top w:val="nil"/>
              <w:left w:val="nil"/>
              <w:bottom w:val="nil"/>
              <w:right w:val="nil"/>
            </w:tcBorders>
            <w:shd w:val="clear" w:color="000000" w:fill="FFFFFF"/>
            <w:noWrap/>
            <w:vAlign w:val="center"/>
            <w:hideMark/>
          </w:tcPr>
          <w:p w:rsidR="009939FA" w:rsidRPr="009939FA" w:rsidRDefault="009939FA" w:rsidP="009939FA">
            <w:pPr>
              <w:widowControl w:val="0"/>
              <w:spacing w:after="0" w:line="240" w:lineRule="auto"/>
              <w:jc w:val="both"/>
              <w:rPr>
                <w:rFonts w:eastAsia="Times New Roman"/>
                <w:snapToGrid w:val="0"/>
                <w:lang w:val="en-US" w:eastAsia="tr-TR"/>
              </w:rPr>
            </w:pPr>
            <w:r w:rsidRPr="009939FA">
              <w:rPr>
                <w:rFonts w:eastAsia="Times New Roman"/>
                <w:snapToGrid w:val="0"/>
                <w:lang w:val="en-US" w:eastAsia="tr-TR"/>
              </w:rPr>
              <w:t>A-TMZ270</w:t>
            </w:r>
          </w:p>
        </w:tc>
        <w:tc>
          <w:tcPr>
            <w:tcW w:w="1701" w:type="dxa"/>
            <w:tcBorders>
              <w:top w:val="nil"/>
              <w:left w:val="nil"/>
              <w:bottom w:val="nil"/>
              <w:right w:val="nil"/>
            </w:tcBorders>
            <w:shd w:val="clear" w:color="000000" w:fill="FFFFFF"/>
            <w:vAlign w:val="center"/>
            <w:hideMark/>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11534</w:t>
            </w:r>
          </w:p>
        </w:tc>
        <w:tc>
          <w:tcPr>
            <w:tcW w:w="1417" w:type="dxa"/>
            <w:tcBorders>
              <w:top w:val="nil"/>
              <w:left w:val="nil"/>
              <w:bottom w:val="nil"/>
              <w:right w:val="nil"/>
            </w:tcBorders>
            <w:shd w:val="clear" w:color="000000" w:fill="FFFFFF"/>
            <w:noWrap/>
            <w:vAlign w:val="center"/>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9306</w:t>
            </w:r>
          </w:p>
        </w:tc>
        <w:tc>
          <w:tcPr>
            <w:tcW w:w="1701" w:type="dxa"/>
            <w:tcBorders>
              <w:top w:val="nil"/>
              <w:left w:val="nil"/>
              <w:bottom w:val="nil"/>
              <w:right w:val="nil"/>
            </w:tcBorders>
            <w:shd w:val="clear" w:color="000000" w:fill="FFFFFF"/>
            <w:vAlign w:val="bottom"/>
          </w:tcPr>
          <w:p w:rsidR="009939FA" w:rsidRPr="009939FA" w:rsidRDefault="009939FA" w:rsidP="009939FA">
            <w:pPr>
              <w:widowControl w:val="0"/>
              <w:spacing w:after="0" w:line="240" w:lineRule="auto"/>
              <w:jc w:val="center"/>
              <w:rPr>
                <w:rFonts w:eastAsia="Times New Roman"/>
                <w:snapToGrid w:val="0"/>
                <w:lang w:val="en-US" w:eastAsia="en-US"/>
              </w:rPr>
            </w:pPr>
            <w:r w:rsidRPr="009939FA">
              <w:rPr>
                <w:rFonts w:eastAsia="Times New Roman"/>
                <w:snapToGrid w:val="0"/>
                <w:lang w:val="en-US" w:eastAsia="en-US"/>
              </w:rPr>
              <w:t>20</w:t>
            </w:r>
          </w:p>
        </w:tc>
      </w:tr>
      <w:tr w:rsidR="009939FA" w:rsidRPr="009939FA" w:rsidTr="00FF6B28">
        <w:trPr>
          <w:trHeight w:val="288"/>
          <w:jc w:val="center"/>
        </w:trPr>
        <w:tc>
          <w:tcPr>
            <w:tcW w:w="1276" w:type="dxa"/>
            <w:tcBorders>
              <w:top w:val="nil"/>
              <w:left w:val="nil"/>
              <w:bottom w:val="nil"/>
              <w:right w:val="nil"/>
            </w:tcBorders>
            <w:shd w:val="clear" w:color="000000" w:fill="FFFFFF"/>
            <w:noWrap/>
            <w:vAlign w:val="center"/>
            <w:hideMark/>
          </w:tcPr>
          <w:p w:rsidR="009939FA" w:rsidRPr="009939FA" w:rsidRDefault="009939FA" w:rsidP="009939FA">
            <w:pPr>
              <w:widowControl w:val="0"/>
              <w:spacing w:after="0" w:line="240" w:lineRule="auto"/>
              <w:jc w:val="both"/>
              <w:rPr>
                <w:rFonts w:eastAsia="Times New Roman"/>
                <w:snapToGrid w:val="0"/>
                <w:lang w:val="en-US" w:eastAsia="tr-TR"/>
              </w:rPr>
            </w:pPr>
            <w:r w:rsidRPr="009939FA">
              <w:rPr>
                <w:rFonts w:eastAsia="Times New Roman"/>
                <w:snapToGrid w:val="0"/>
                <w:lang w:val="en-US" w:eastAsia="tr-TR"/>
              </w:rPr>
              <w:t>NORTHR</w:t>
            </w:r>
          </w:p>
        </w:tc>
        <w:tc>
          <w:tcPr>
            <w:tcW w:w="1276" w:type="dxa"/>
            <w:tcBorders>
              <w:top w:val="nil"/>
              <w:left w:val="nil"/>
              <w:bottom w:val="nil"/>
              <w:right w:val="nil"/>
            </w:tcBorders>
            <w:shd w:val="clear" w:color="000000" w:fill="FFFFFF"/>
            <w:noWrap/>
            <w:vAlign w:val="center"/>
            <w:hideMark/>
          </w:tcPr>
          <w:p w:rsidR="009939FA" w:rsidRPr="009939FA" w:rsidRDefault="009939FA" w:rsidP="009939FA">
            <w:pPr>
              <w:widowControl w:val="0"/>
              <w:spacing w:after="0" w:line="240" w:lineRule="auto"/>
              <w:jc w:val="both"/>
              <w:rPr>
                <w:rFonts w:eastAsia="Times New Roman"/>
                <w:snapToGrid w:val="0"/>
                <w:lang w:val="en-US" w:eastAsia="tr-TR"/>
              </w:rPr>
            </w:pPr>
            <w:r w:rsidRPr="009939FA">
              <w:rPr>
                <w:rFonts w:eastAsia="Times New Roman"/>
                <w:snapToGrid w:val="0"/>
                <w:lang w:val="en-US" w:eastAsia="tr-TR"/>
              </w:rPr>
              <w:t>LOS270</w:t>
            </w:r>
          </w:p>
        </w:tc>
        <w:tc>
          <w:tcPr>
            <w:tcW w:w="1701" w:type="dxa"/>
            <w:tcBorders>
              <w:top w:val="nil"/>
              <w:left w:val="nil"/>
              <w:bottom w:val="nil"/>
              <w:right w:val="nil"/>
            </w:tcBorders>
            <w:shd w:val="clear" w:color="000000" w:fill="FFFFFF"/>
            <w:vAlign w:val="center"/>
            <w:hideMark/>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17980</w:t>
            </w:r>
          </w:p>
        </w:tc>
        <w:tc>
          <w:tcPr>
            <w:tcW w:w="1417" w:type="dxa"/>
            <w:tcBorders>
              <w:top w:val="nil"/>
              <w:left w:val="nil"/>
              <w:bottom w:val="nil"/>
              <w:right w:val="nil"/>
            </w:tcBorders>
            <w:shd w:val="clear" w:color="000000" w:fill="FFFFFF"/>
            <w:noWrap/>
            <w:vAlign w:val="center"/>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11187</w:t>
            </w:r>
          </w:p>
        </w:tc>
        <w:tc>
          <w:tcPr>
            <w:tcW w:w="1701" w:type="dxa"/>
            <w:tcBorders>
              <w:top w:val="nil"/>
              <w:left w:val="nil"/>
              <w:bottom w:val="nil"/>
              <w:right w:val="nil"/>
            </w:tcBorders>
            <w:shd w:val="clear" w:color="000000" w:fill="FFFFFF"/>
            <w:vAlign w:val="bottom"/>
          </w:tcPr>
          <w:p w:rsidR="009939FA" w:rsidRPr="009939FA" w:rsidRDefault="009939FA" w:rsidP="009939FA">
            <w:pPr>
              <w:widowControl w:val="0"/>
              <w:spacing w:after="0" w:line="240" w:lineRule="auto"/>
              <w:jc w:val="center"/>
              <w:rPr>
                <w:rFonts w:eastAsia="Times New Roman"/>
                <w:snapToGrid w:val="0"/>
                <w:lang w:val="en-US" w:eastAsia="en-US"/>
              </w:rPr>
            </w:pPr>
            <w:r w:rsidRPr="009939FA">
              <w:rPr>
                <w:rFonts w:eastAsia="Times New Roman"/>
                <w:snapToGrid w:val="0"/>
                <w:lang w:val="en-US" w:eastAsia="en-US"/>
              </w:rPr>
              <w:t>38</w:t>
            </w:r>
          </w:p>
        </w:tc>
      </w:tr>
      <w:tr w:rsidR="009939FA" w:rsidRPr="009939FA" w:rsidTr="00FF6B28">
        <w:trPr>
          <w:trHeight w:val="288"/>
          <w:jc w:val="center"/>
        </w:trPr>
        <w:tc>
          <w:tcPr>
            <w:tcW w:w="1276" w:type="dxa"/>
            <w:tcBorders>
              <w:top w:val="nil"/>
              <w:left w:val="nil"/>
              <w:bottom w:val="nil"/>
              <w:right w:val="nil"/>
            </w:tcBorders>
            <w:shd w:val="clear" w:color="000000" w:fill="FFFFFF"/>
            <w:noWrap/>
            <w:vAlign w:val="center"/>
            <w:hideMark/>
          </w:tcPr>
          <w:p w:rsidR="009939FA" w:rsidRPr="009939FA" w:rsidRDefault="009939FA" w:rsidP="009939FA">
            <w:pPr>
              <w:widowControl w:val="0"/>
              <w:spacing w:after="0" w:line="240" w:lineRule="auto"/>
              <w:jc w:val="both"/>
              <w:rPr>
                <w:rFonts w:eastAsia="Times New Roman"/>
                <w:snapToGrid w:val="0"/>
                <w:lang w:val="en-US" w:eastAsia="tr-TR"/>
              </w:rPr>
            </w:pPr>
            <w:r w:rsidRPr="009939FA">
              <w:rPr>
                <w:rFonts w:eastAsia="Times New Roman"/>
                <w:snapToGrid w:val="0"/>
                <w:lang w:val="en-US" w:eastAsia="tr-TR"/>
              </w:rPr>
              <w:t>SUPERST</w:t>
            </w:r>
          </w:p>
        </w:tc>
        <w:tc>
          <w:tcPr>
            <w:tcW w:w="1276" w:type="dxa"/>
            <w:tcBorders>
              <w:top w:val="nil"/>
              <w:left w:val="nil"/>
              <w:bottom w:val="nil"/>
              <w:right w:val="nil"/>
            </w:tcBorders>
            <w:shd w:val="clear" w:color="000000" w:fill="FFFFFF"/>
            <w:noWrap/>
            <w:vAlign w:val="center"/>
            <w:hideMark/>
          </w:tcPr>
          <w:p w:rsidR="009939FA" w:rsidRPr="009939FA" w:rsidRDefault="009939FA" w:rsidP="009939FA">
            <w:pPr>
              <w:widowControl w:val="0"/>
              <w:spacing w:after="0" w:line="240" w:lineRule="auto"/>
              <w:jc w:val="both"/>
              <w:rPr>
                <w:rFonts w:eastAsia="Times New Roman"/>
                <w:snapToGrid w:val="0"/>
                <w:lang w:val="en-US" w:eastAsia="tr-TR"/>
              </w:rPr>
            </w:pPr>
            <w:r w:rsidRPr="009939FA">
              <w:rPr>
                <w:rFonts w:eastAsia="Times New Roman"/>
                <w:snapToGrid w:val="0"/>
                <w:lang w:val="en-US" w:eastAsia="tr-TR"/>
              </w:rPr>
              <w:t>B-POE360</w:t>
            </w:r>
          </w:p>
        </w:tc>
        <w:tc>
          <w:tcPr>
            <w:tcW w:w="1701" w:type="dxa"/>
            <w:tcBorders>
              <w:top w:val="nil"/>
              <w:left w:val="nil"/>
              <w:bottom w:val="nil"/>
              <w:right w:val="nil"/>
            </w:tcBorders>
            <w:shd w:val="clear" w:color="000000" w:fill="FFFFFF"/>
            <w:vAlign w:val="center"/>
            <w:hideMark/>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16429</w:t>
            </w:r>
          </w:p>
        </w:tc>
        <w:tc>
          <w:tcPr>
            <w:tcW w:w="1417" w:type="dxa"/>
            <w:tcBorders>
              <w:top w:val="nil"/>
              <w:left w:val="nil"/>
              <w:bottom w:val="nil"/>
              <w:right w:val="nil"/>
            </w:tcBorders>
            <w:shd w:val="clear" w:color="000000" w:fill="FFFFFF"/>
            <w:noWrap/>
            <w:vAlign w:val="center"/>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9648</w:t>
            </w:r>
          </w:p>
        </w:tc>
        <w:tc>
          <w:tcPr>
            <w:tcW w:w="1701" w:type="dxa"/>
            <w:tcBorders>
              <w:top w:val="nil"/>
              <w:left w:val="nil"/>
              <w:bottom w:val="nil"/>
              <w:right w:val="nil"/>
            </w:tcBorders>
            <w:shd w:val="clear" w:color="000000" w:fill="FFFFFF"/>
            <w:vAlign w:val="bottom"/>
          </w:tcPr>
          <w:p w:rsidR="009939FA" w:rsidRPr="009939FA" w:rsidRDefault="009939FA" w:rsidP="009939FA">
            <w:pPr>
              <w:widowControl w:val="0"/>
              <w:spacing w:after="0" w:line="240" w:lineRule="auto"/>
              <w:jc w:val="center"/>
              <w:rPr>
                <w:rFonts w:eastAsia="Times New Roman"/>
                <w:snapToGrid w:val="0"/>
                <w:lang w:val="en-US" w:eastAsia="en-US"/>
              </w:rPr>
            </w:pPr>
            <w:r w:rsidRPr="009939FA">
              <w:rPr>
                <w:rFonts w:eastAsia="Times New Roman"/>
                <w:snapToGrid w:val="0"/>
                <w:lang w:val="en-US" w:eastAsia="en-US"/>
              </w:rPr>
              <w:t>41</w:t>
            </w:r>
          </w:p>
        </w:tc>
      </w:tr>
      <w:tr w:rsidR="009939FA" w:rsidRPr="009939FA" w:rsidTr="00FF6B28">
        <w:trPr>
          <w:trHeight w:val="288"/>
          <w:jc w:val="center"/>
        </w:trPr>
        <w:tc>
          <w:tcPr>
            <w:tcW w:w="1276" w:type="dxa"/>
            <w:tcBorders>
              <w:top w:val="nil"/>
              <w:left w:val="nil"/>
              <w:bottom w:val="nil"/>
              <w:right w:val="nil"/>
            </w:tcBorders>
            <w:shd w:val="clear" w:color="000000" w:fill="FFFFFF"/>
            <w:noWrap/>
            <w:vAlign w:val="center"/>
            <w:hideMark/>
          </w:tcPr>
          <w:p w:rsidR="009939FA" w:rsidRPr="009939FA" w:rsidRDefault="009939FA" w:rsidP="009939FA">
            <w:pPr>
              <w:widowControl w:val="0"/>
              <w:spacing w:after="0" w:line="240" w:lineRule="auto"/>
              <w:jc w:val="both"/>
              <w:rPr>
                <w:rFonts w:eastAsia="Times New Roman"/>
                <w:snapToGrid w:val="0"/>
                <w:lang w:val="en-US" w:eastAsia="tr-TR"/>
              </w:rPr>
            </w:pPr>
            <w:r w:rsidRPr="009939FA">
              <w:rPr>
                <w:rFonts w:eastAsia="Times New Roman"/>
                <w:snapToGrid w:val="0"/>
                <w:lang w:val="en-US" w:eastAsia="tr-TR"/>
              </w:rPr>
              <w:t>LOMAP</w:t>
            </w:r>
          </w:p>
        </w:tc>
        <w:tc>
          <w:tcPr>
            <w:tcW w:w="1276" w:type="dxa"/>
            <w:tcBorders>
              <w:top w:val="nil"/>
              <w:left w:val="nil"/>
              <w:bottom w:val="nil"/>
              <w:right w:val="nil"/>
            </w:tcBorders>
            <w:shd w:val="clear" w:color="000000" w:fill="FFFFFF"/>
            <w:noWrap/>
            <w:vAlign w:val="center"/>
            <w:hideMark/>
          </w:tcPr>
          <w:p w:rsidR="009939FA" w:rsidRPr="009939FA" w:rsidRDefault="009939FA" w:rsidP="009939FA">
            <w:pPr>
              <w:widowControl w:val="0"/>
              <w:spacing w:after="0" w:line="240" w:lineRule="auto"/>
              <w:jc w:val="both"/>
              <w:rPr>
                <w:rFonts w:eastAsia="Times New Roman"/>
                <w:snapToGrid w:val="0"/>
                <w:lang w:val="en-US" w:eastAsia="tr-TR"/>
              </w:rPr>
            </w:pPr>
            <w:r w:rsidRPr="009939FA">
              <w:rPr>
                <w:rFonts w:eastAsia="Times New Roman"/>
                <w:snapToGrid w:val="0"/>
                <w:lang w:val="en-US" w:eastAsia="tr-TR"/>
              </w:rPr>
              <w:t>CAP090</w:t>
            </w:r>
          </w:p>
        </w:tc>
        <w:tc>
          <w:tcPr>
            <w:tcW w:w="1701" w:type="dxa"/>
            <w:tcBorders>
              <w:top w:val="nil"/>
              <w:left w:val="nil"/>
              <w:bottom w:val="nil"/>
              <w:right w:val="nil"/>
            </w:tcBorders>
            <w:shd w:val="clear" w:color="000000" w:fill="FFFFFF"/>
            <w:vAlign w:val="center"/>
            <w:hideMark/>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13341</w:t>
            </w:r>
          </w:p>
        </w:tc>
        <w:tc>
          <w:tcPr>
            <w:tcW w:w="1417" w:type="dxa"/>
            <w:tcBorders>
              <w:top w:val="nil"/>
              <w:left w:val="nil"/>
              <w:bottom w:val="nil"/>
              <w:right w:val="nil"/>
            </w:tcBorders>
            <w:shd w:val="clear" w:color="000000" w:fill="FFFFFF"/>
            <w:noWrap/>
            <w:vAlign w:val="center"/>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10266</w:t>
            </w:r>
          </w:p>
        </w:tc>
        <w:tc>
          <w:tcPr>
            <w:tcW w:w="1701" w:type="dxa"/>
            <w:tcBorders>
              <w:top w:val="nil"/>
              <w:left w:val="nil"/>
              <w:bottom w:val="nil"/>
              <w:right w:val="nil"/>
            </w:tcBorders>
            <w:shd w:val="clear" w:color="000000" w:fill="FFFFFF"/>
            <w:vAlign w:val="bottom"/>
          </w:tcPr>
          <w:p w:rsidR="009939FA" w:rsidRPr="009939FA" w:rsidRDefault="009939FA" w:rsidP="009939FA">
            <w:pPr>
              <w:widowControl w:val="0"/>
              <w:spacing w:after="0" w:line="240" w:lineRule="auto"/>
              <w:jc w:val="center"/>
              <w:rPr>
                <w:rFonts w:eastAsia="Times New Roman"/>
                <w:snapToGrid w:val="0"/>
                <w:lang w:val="en-US" w:eastAsia="en-US"/>
              </w:rPr>
            </w:pPr>
            <w:r w:rsidRPr="009939FA">
              <w:rPr>
                <w:rFonts w:eastAsia="Times New Roman"/>
                <w:snapToGrid w:val="0"/>
                <w:lang w:val="en-US" w:eastAsia="en-US"/>
              </w:rPr>
              <w:t>23</w:t>
            </w:r>
          </w:p>
        </w:tc>
      </w:tr>
      <w:tr w:rsidR="009939FA" w:rsidRPr="009939FA" w:rsidTr="00FF6B28">
        <w:trPr>
          <w:trHeight w:val="300"/>
          <w:jc w:val="center"/>
        </w:trPr>
        <w:tc>
          <w:tcPr>
            <w:tcW w:w="1276" w:type="dxa"/>
            <w:tcBorders>
              <w:top w:val="nil"/>
              <w:left w:val="nil"/>
              <w:bottom w:val="single" w:sz="4" w:space="0" w:color="auto"/>
              <w:right w:val="nil"/>
            </w:tcBorders>
            <w:shd w:val="clear" w:color="000000" w:fill="FFFFFF"/>
            <w:noWrap/>
            <w:vAlign w:val="center"/>
            <w:hideMark/>
          </w:tcPr>
          <w:p w:rsidR="009939FA" w:rsidRPr="009939FA" w:rsidRDefault="009939FA" w:rsidP="009939FA">
            <w:pPr>
              <w:widowControl w:val="0"/>
              <w:spacing w:after="0" w:line="240" w:lineRule="auto"/>
              <w:jc w:val="both"/>
              <w:rPr>
                <w:rFonts w:eastAsia="Times New Roman"/>
                <w:snapToGrid w:val="0"/>
                <w:lang w:val="en-US" w:eastAsia="tr-TR"/>
              </w:rPr>
            </w:pPr>
            <w:r w:rsidRPr="009939FA">
              <w:rPr>
                <w:rFonts w:eastAsia="Times New Roman"/>
                <w:snapToGrid w:val="0"/>
                <w:lang w:val="en-US" w:eastAsia="tr-TR"/>
              </w:rPr>
              <w:t>LOMAP</w:t>
            </w:r>
          </w:p>
        </w:tc>
        <w:tc>
          <w:tcPr>
            <w:tcW w:w="1276" w:type="dxa"/>
            <w:tcBorders>
              <w:top w:val="nil"/>
              <w:left w:val="nil"/>
              <w:bottom w:val="single" w:sz="4" w:space="0" w:color="auto"/>
              <w:right w:val="nil"/>
            </w:tcBorders>
            <w:shd w:val="clear" w:color="000000" w:fill="FFFFFF"/>
            <w:noWrap/>
            <w:vAlign w:val="center"/>
            <w:hideMark/>
          </w:tcPr>
          <w:p w:rsidR="009939FA" w:rsidRPr="009939FA" w:rsidRDefault="009939FA" w:rsidP="009939FA">
            <w:pPr>
              <w:widowControl w:val="0"/>
              <w:spacing w:after="0" w:line="240" w:lineRule="auto"/>
              <w:jc w:val="both"/>
              <w:rPr>
                <w:rFonts w:eastAsia="Times New Roman"/>
                <w:snapToGrid w:val="0"/>
                <w:lang w:val="en-US" w:eastAsia="tr-TR"/>
              </w:rPr>
            </w:pPr>
            <w:r w:rsidRPr="009939FA">
              <w:rPr>
                <w:rFonts w:eastAsia="Times New Roman"/>
                <w:snapToGrid w:val="0"/>
                <w:lang w:val="en-US" w:eastAsia="tr-TR"/>
              </w:rPr>
              <w:t>G03000</w:t>
            </w:r>
          </w:p>
        </w:tc>
        <w:tc>
          <w:tcPr>
            <w:tcW w:w="1701" w:type="dxa"/>
            <w:tcBorders>
              <w:top w:val="nil"/>
              <w:left w:val="nil"/>
              <w:bottom w:val="single" w:sz="4" w:space="0" w:color="auto"/>
              <w:right w:val="nil"/>
            </w:tcBorders>
            <w:shd w:val="clear" w:color="000000" w:fill="FFFFFF"/>
            <w:vAlign w:val="center"/>
            <w:hideMark/>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25134</w:t>
            </w:r>
          </w:p>
        </w:tc>
        <w:tc>
          <w:tcPr>
            <w:tcW w:w="1417" w:type="dxa"/>
            <w:tcBorders>
              <w:top w:val="nil"/>
              <w:left w:val="nil"/>
              <w:bottom w:val="single" w:sz="4" w:space="0" w:color="auto"/>
              <w:right w:val="nil"/>
            </w:tcBorders>
            <w:shd w:val="clear" w:color="000000" w:fill="FFFFFF"/>
            <w:noWrap/>
            <w:vAlign w:val="center"/>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9668</w:t>
            </w:r>
          </w:p>
        </w:tc>
        <w:tc>
          <w:tcPr>
            <w:tcW w:w="1701" w:type="dxa"/>
            <w:tcBorders>
              <w:top w:val="nil"/>
              <w:left w:val="nil"/>
              <w:bottom w:val="single" w:sz="4" w:space="0" w:color="auto"/>
              <w:right w:val="nil"/>
            </w:tcBorders>
            <w:shd w:val="clear" w:color="000000" w:fill="FFFFFF"/>
            <w:vAlign w:val="bottom"/>
          </w:tcPr>
          <w:p w:rsidR="009939FA" w:rsidRPr="009939FA" w:rsidRDefault="009939FA" w:rsidP="009939FA">
            <w:pPr>
              <w:widowControl w:val="0"/>
              <w:spacing w:after="0" w:line="240" w:lineRule="auto"/>
              <w:jc w:val="center"/>
              <w:rPr>
                <w:rFonts w:eastAsia="Times New Roman"/>
                <w:snapToGrid w:val="0"/>
                <w:lang w:val="en-US" w:eastAsia="en-US"/>
              </w:rPr>
            </w:pPr>
            <w:r w:rsidRPr="009939FA">
              <w:rPr>
                <w:rFonts w:eastAsia="Times New Roman"/>
                <w:snapToGrid w:val="0"/>
                <w:lang w:val="en-US" w:eastAsia="en-US"/>
              </w:rPr>
              <w:t>62</w:t>
            </w:r>
          </w:p>
        </w:tc>
      </w:tr>
    </w:tbl>
    <w:p w:rsidR="009939FA" w:rsidRPr="009939FA" w:rsidRDefault="009939FA" w:rsidP="009939FA">
      <w:pPr>
        <w:widowControl w:val="0"/>
        <w:spacing w:after="0" w:line="240" w:lineRule="auto"/>
        <w:jc w:val="both"/>
        <w:rPr>
          <w:rFonts w:eastAsia="Times New Roman"/>
          <w:snapToGrid w:val="0"/>
          <w:szCs w:val="24"/>
          <w:lang w:val="en-US" w:eastAsia="en-US"/>
        </w:rPr>
      </w:pPr>
    </w:p>
    <w:p w:rsidR="009939FA" w:rsidRPr="009939FA" w:rsidRDefault="009939FA" w:rsidP="009939FA">
      <w:pPr>
        <w:widowControl w:val="0"/>
        <w:spacing w:after="0" w:line="240" w:lineRule="auto"/>
        <w:jc w:val="both"/>
        <w:rPr>
          <w:rFonts w:eastAsia="Times New Roman"/>
          <w:snapToGrid w:val="0"/>
          <w:szCs w:val="24"/>
          <w:lang w:val="en-US" w:eastAsia="en-US"/>
        </w:rPr>
      </w:pPr>
      <w:r w:rsidRPr="009939FA">
        <w:rPr>
          <w:rFonts w:eastAsia="Times New Roman"/>
          <w:snapToGrid w:val="0"/>
          <w:szCs w:val="24"/>
          <w:lang w:val="en-US" w:eastAsia="en-US"/>
        </w:rPr>
        <w:t>The experimental shear and moment histories at the bottom section of post insulator were determined by using the recorded acceleration data, mass and height properties of the specimen. Equations 1 and 2 were utilized in the calculation of shear and moment values, (Koliou et al., 2009).</w:t>
      </w:r>
    </w:p>
    <w:p w:rsidR="009939FA" w:rsidRPr="009939FA" w:rsidRDefault="009939FA" w:rsidP="009939FA">
      <w:pPr>
        <w:widowControl w:val="0"/>
        <w:spacing w:after="0" w:line="240" w:lineRule="auto"/>
        <w:jc w:val="both"/>
        <w:rPr>
          <w:rFonts w:eastAsia="Times New Roman"/>
          <w:snapToGrid w:val="0"/>
          <w:szCs w:val="24"/>
          <w:lang w:val="en-US" w:eastAsia="en-US"/>
        </w:rPr>
      </w:pPr>
    </w:p>
    <w:p w:rsidR="009939FA" w:rsidRPr="009939FA" w:rsidRDefault="009939FA" w:rsidP="009939FA">
      <w:pPr>
        <w:widowControl w:val="0"/>
        <w:tabs>
          <w:tab w:val="right" w:pos="9638"/>
        </w:tabs>
        <w:spacing w:after="0" w:line="240" w:lineRule="auto"/>
        <w:jc w:val="both"/>
        <w:rPr>
          <w:rFonts w:eastAsia="Times New Roman"/>
          <w:snapToGrid w:val="0"/>
          <w:szCs w:val="24"/>
          <w:lang w:val="en-US" w:eastAsia="en-US"/>
        </w:rPr>
      </w:pPr>
      <w:r w:rsidRPr="009939FA">
        <w:rPr>
          <w:rFonts w:eastAsia="Times New Roman"/>
          <w:snapToGrid w:val="0"/>
          <w:position w:val="-28"/>
          <w:sz w:val="18"/>
          <w:szCs w:val="18"/>
          <w:lang w:val="en-US" w:eastAsia="en-US"/>
        </w:rPr>
        <w:object w:dxaOrig="28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34.5pt" o:ole="">
            <v:imagedata r:id="rId20" o:title=""/>
          </v:shape>
          <o:OLEObject Type="Embed" ProgID="Equation.DSMT4" ShapeID="_x0000_i1025" DrawAspect="Content" ObjectID="_1656929183" r:id="rId21"/>
        </w:object>
      </w:r>
      <w:r w:rsidRPr="009939FA">
        <w:rPr>
          <w:rFonts w:eastAsia="Times New Roman"/>
          <w:snapToGrid w:val="0"/>
          <w:sz w:val="18"/>
          <w:szCs w:val="18"/>
          <w:lang w:val="en-US" w:eastAsia="en-US"/>
        </w:rPr>
        <w:tab/>
      </w:r>
      <w:r w:rsidRPr="009939FA">
        <w:rPr>
          <w:rFonts w:eastAsia="Times New Roman"/>
          <w:snapToGrid w:val="0"/>
          <w:szCs w:val="24"/>
          <w:lang w:val="en-US" w:eastAsia="en-US"/>
        </w:rPr>
        <w:t>(1)</w:t>
      </w:r>
    </w:p>
    <w:p w:rsidR="009939FA" w:rsidRPr="009939FA" w:rsidRDefault="009939FA" w:rsidP="009939FA">
      <w:pPr>
        <w:widowControl w:val="0"/>
        <w:tabs>
          <w:tab w:val="right" w:pos="9638"/>
        </w:tabs>
        <w:spacing w:after="0" w:line="240" w:lineRule="auto"/>
        <w:jc w:val="both"/>
        <w:rPr>
          <w:rFonts w:eastAsia="Times New Roman"/>
          <w:snapToGrid w:val="0"/>
          <w:szCs w:val="24"/>
          <w:lang w:val="en-US" w:eastAsia="en-US"/>
        </w:rPr>
      </w:pPr>
    </w:p>
    <w:p w:rsidR="009939FA" w:rsidRPr="009939FA" w:rsidRDefault="009939FA" w:rsidP="009939FA">
      <w:pPr>
        <w:widowControl w:val="0"/>
        <w:tabs>
          <w:tab w:val="right" w:pos="9638"/>
        </w:tabs>
        <w:spacing w:after="0" w:line="240" w:lineRule="auto"/>
        <w:jc w:val="both"/>
        <w:rPr>
          <w:rFonts w:eastAsia="Times New Roman"/>
          <w:snapToGrid w:val="0"/>
          <w:szCs w:val="24"/>
          <w:lang w:val="en-US" w:eastAsia="en-US"/>
        </w:rPr>
      </w:pPr>
      <w:r w:rsidRPr="009939FA">
        <w:rPr>
          <w:rFonts w:eastAsia="Times New Roman"/>
          <w:snapToGrid w:val="0"/>
          <w:position w:val="-28"/>
          <w:sz w:val="18"/>
          <w:szCs w:val="18"/>
          <w:lang w:val="en-US" w:eastAsia="en-US"/>
        </w:rPr>
        <w:object w:dxaOrig="3260" w:dyaOrig="660">
          <v:shape id="_x0000_i1026" type="#_x0000_t75" style="width:165pt;height:34.5pt" o:ole="">
            <v:imagedata r:id="rId22" o:title=""/>
          </v:shape>
          <o:OLEObject Type="Embed" ProgID="Equation.DSMT4" ShapeID="_x0000_i1026" DrawAspect="Content" ObjectID="_1656929184" r:id="rId23"/>
        </w:object>
      </w:r>
      <w:r w:rsidRPr="009939FA">
        <w:rPr>
          <w:rFonts w:eastAsia="Times New Roman"/>
          <w:snapToGrid w:val="0"/>
          <w:sz w:val="18"/>
          <w:szCs w:val="18"/>
          <w:lang w:val="en-US" w:eastAsia="en-US"/>
        </w:rPr>
        <w:tab/>
      </w:r>
      <w:r w:rsidRPr="009939FA">
        <w:rPr>
          <w:rFonts w:eastAsia="Times New Roman"/>
          <w:snapToGrid w:val="0"/>
          <w:szCs w:val="24"/>
          <w:lang w:val="en-US" w:eastAsia="en-US"/>
        </w:rPr>
        <w:t>(2)</w:t>
      </w:r>
    </w:p>
    <w:p w:rsidR="009939FA" w:rsidRPr="009939FA" w:rsidRDefault="009939FA" w:rsidP="009939FA">
      <w:pPr>
        <w:widowControl w:val="0"/>
        <w:spacing w:after="0" w:line="240" w:lineRule="auto"/>
        <w:jc w:val="both"/>
        <w:rPr>
          <w:rFonts w:eastAsia="Times New Roman"/>
          <w:snapToGrid w:val="0"/>
          <w:szCs w:val="24"/>
          <w:lang w:val="en-US" w:eastAsia="en-US"/>
        </w:rPr>
      </w:pPr>
    </w:p>
    <w:p w:rsidR="009939FA" w:rsidRPr="009939FA" w:rsidRDefault="009939FA" w:rsidP="009939FA">
      <w:pPr>
        <w:widowControl w:val="0"/>
        <w:spacing w:after="0" w:line="240" w:lineRule="auto"/>
        <w:jc w:val="both"/>
        <w:rPr>
          <w:rFonts w:eastAsia="Times New Roman"/>
          <w:snapToGrid w:val="0"/>
          <w:szCs w:val="24"/>
          <w:lang w:val="en-US" w:eastAsia="en-US"/>
        </w:rPr>
      </w:pPr>
      <w:r w:rsidRPr="009939FA">
        <w:rPr>
          <w:rFonts w:eastAsia="Times New Roman"/>
          <w:snapToGrid w:val="0"/>
          <w:szCs w:val="24"/>
          <w:lang w:val="en-US" w:eastAsia="en-US"/>
        </w:rPr>
        <w:t xml:space="preserve">where </w:t>
      </w:r>
      <m:oMath>
        <m:r>
          <w:rPr>
            <w:rFonts w:ascii="Cambria Math" w:eastAsia="Times New Roman" w:hAnsi="Cambria Math"/>
            <w:snapToGrid w:val="0"/>
            <w:sz w:val="20"/>
            <w:szCs w:val="20"/>
            <w:lang w:val="en-US" w:eastAsia="en-US"/>
          </w:rPr>
          <m:t>m(z),</m:t>
        </m:r>
        <m:r>
          <m:rPr>
            <m:nor/>
          </m:rPr>
          <w:rPr>
            <w:rFonts w:eastAsia="Times New Roman"/>
            <w:snapToGrid w:val="0"/>
            <w:sz w:val="20"/>
            <w:szCs w:val="20"/>
            <w:lang w:val="en-US" w:eastAsia="en-US"/>
          </w:rPr>
          <m:t>  </m:t>
        </m:r>
        <m:r>
          <w:rPr>
            <w:rFonts w:ascii="Cambria Math" w:eastAsia="Times New Roman" w:hAnsi="Cambria Math"/>
            <w:snapToGrid w:val="0"/>
            <w:sz w:val="20"/>
            <w:szCs w:val="20"/>
            <w:lang w:val="en-US" w:eastAsia="en-US"/>
          </w:rPr>
          <m:t>a(z),</m:t>
        </m:r>
        <m:r>
          <m:rPr>
            <m:nor/>
          </m:rPr>
          <w:rPr>
            <w:rFonts w:eastAsia="Times New Roman"/>
            <w:snapToGrid w:val="0"/>
            <w:sz w:val="20"/>
            <w:szCs w:val="20"/>
            <w:lang w:val="en-US" w:eastAsia="en-US"/>
          </w:rPr>
          <m:t> </m:t>
        </m:r>
        <m:r>
          <w:rPr>
            <w:rFonts w:ascii="Cambria Math" w:eastAsia="Times New Roman" w:hAnsi="Cambria Math"/>
            <w:snapToGrid w:val="0"/>
            <w:sz w:val="20"/>
            <w:szCs w:val="20"/>
            <w:lang w:val="en-US" w:eastAsia="en-US"/>
          </w:rPr>
          <m:t>c(z)</m:t>
        </m:r>
      </m:oMath>
      <w:r w:rsidRPr="009939FA">
        <w:rPr>
          <w:rFonts w:eastAsia="Times New Roman"/>
          <w:snapToGrid w:val="0"/>
          <w:sz w:val="20"/>
          <w:szCs w:val="20"/>
          <w:lang w:val="en-US" w:eastAsia="en-US"/>
        </w:rPr>
        <w:t xml:space="preserve"> </w:t>
      </w:r>
      <w:r w:rsidRPr="009939FA">
        <w:rPr>
          <w:rFonts w:eastAsia="Times New Roman"/>
          <w:snapToGrid w:val="0"/>
          <w:lang w:val="en-US" w:eastAsia="en-US"/>
        </w:rPr>
        <w:t>and</w:t>
      </w:r>
      <w:r w:rsidRPr="009939FA">
        <w:rPr>
          <w:rFonts w:eastAsia="Times New Roman"/>
          <w:snapToGrid w:val="0"/>
          <w:sz w:val="20"/>
          <w:szCs w:val="20"/>
          <w:lang w:val="en-US" w:eastAsia="en-US"/>
        </w:rPr>
        <w:t xml:space="preserve"> </w:t>
      </w:r>
      <m:oMath>
        <m:r>
          <w:rPr>
            <w:rFonts w:ascii="Cambria Math" w:eastAsia="Times New Roman" w:hAnsi="Cambria Math"/>
            <w:snapToGrid w:val="0"/>
            <w:sz w:val="20"/>
            <w:szCs w:val="20"/>
            <w:lang w:val="en-US" w:eastAsia="en-US"/>
          </w:rPr>
          <m:t>v(z)</m:t>
        </m:r>
      </m:oMath>
      <w:r w:rsidRPr="009939FA">
        <w:rPr>
          <w:rFonts w:eastAsia="Times New Roman"/>
          <w:snapToGrid w:val="0"/>
          <w:sz w:val="20"/>
          <w:szCs w:val="20"/>
          <w:lang w:val="en-US" w:eastAsia="en-US"/>
        </w:rPr>
        <w:t xml:space="preserve"> </w:t>
      </w:r>
      <w:r w:rsidRPr="009939FA">
        <w:rPr>
          <w:rFonts w:eastAsia="Times New Roman"/>
          <w:snapToGrid w:val="0"/>
          <w:lang w:val="en-US" w:eastAsia="en-US"/>
        </w:rPr>
        <w:t>are</w:t>
      </w:r>
      <w:r w:rsidRPr="009939FA">
        <w:rPr>
          <w:rFonts w:eastAsia="Times New Roman"/>
          <w:snapToGrid w:val="0"/>
          <w:sz w:val="20"/>
          <w:szCs w:val="20"/>
          <w:lang w:val="en-US" w:eastAsia="en-US"/>
        </w:rPr>
        <w:t xml:space="preserve"> </w:t>
      </w:r>
      <w:r w:rsidRPr="009939FA">
        <w:rPr>
          <w:rFonts w:eastAsia="Times New Roman"/>
          <w:snapToGrid w:val="0"/>
          <w:szCs w:val="24"/>
          <w:lang w:val="en-US" w:eastAsia="en-US"/>
        </w:rPr>
        <w:t xml:space="preserve">mass, acceleration, damping and velocity profiles along height of the post insulator. </w:t>
      </w:r>
      <w:r w:rsidRPr="009939FA">
        <w:rPr>
          <w:rFonts w:eastAsia="Times New Roman"/>
          <w:i/>
          <w:snapToGrid w:val="0"/>
          <w:szCs w:val="24"/>
          <w:lang w:val="en-US" w:eastAsia="en-US"/>
        </w:rPr>
        <w:t>H</w:t>
      </w:r>
      <w:r w:rsidRPr="009939FA">
        <w:rPr>
          <w:rFonts w:eastAsia="Times New Roman"/>
          <w:snapToGrid w:val="0"/>
          <w:szCs w:val="24"/>
          <w:lang w:val="en-US" w:eastAsia="en-US"/>
        </w:rPr>
        <w:t xml:space="preserve"> stands for total height of post-insulator.</w:t>
      </w:r>
    </w:p>
    <w:p w:rsidR="009939FA" w:rsidRPr="009939FA" w:rsidRDefault="009939FA" w:rsidP="009939FA">
      <w:pPr>
        <w:widowControl w:val="0"/>
        <w:spacing w:after="0" w:line="240" w:lineRule="auto"/>
        <w:jc w:val="both"/>
        <w:rPr>
          <w:rFonts w:eastAsia="Times New Roman"/>
          <w:snapToGrid w:val="0"/>
          <w:szCs w:val="24"/>
          <w:lang w:val="en-US" w:eastAsia="en-US"/>
        </w:rPr>
      </w:pPr>
      <w:r w:rsidRPr="009939FA">
        <w:rPr>
          <w:rFonts w:eastAsia="Times New Roman"/>
          <w:snapToGrid w:val="0"/>
          <w:szCs w:val="24"/>
          <w:lang w:val="en-US" w:eastAsia="en-US"/>
        </w:rPr>
        <w:t>The experimentally obtained shear force and base moment histories are illustrated in Figures 10 and 11 for ATMZ-270 and GO-3000 records. The effectiveness ratios are also demonstrated in the figures.</w:t>
      </w:r>
    </w:p>
    <w:p w:rsidR="009939FA" w:rsidRPr="009939FA" w:rsidRDefault="009939FA" w:rsidP="009939FA">
      <w:pPr>
        <w:widowControl w:val="0"/>
        <w:spacing w:after="0" w:line="240" w:lineRule="auto"/>
        <w:jc w:val="both"/>
        <w:rPr>
          <w:rFonts w:eastAsia="Times New Roman"/>
          <w:snapToGrid w:val="0"/>
          <w:szCs w:val="24"/>
          <w:lang w:val="en-US" w:eastAsia="en-US"/>
        </w:rPr>
      </w:pPr>
    </w:p>
    <w:tbl>
      <w:tblPr>
        <w:tblStyle w:val="10"/>
        <w:tblW w:w="8882" w:type="dxa"/>
        <w:jc w:val="center"/>
        <w:tblBorders>
          <w:left w:val="none" w:sz="0" w:space="0" w:color="auto"/>
          <w:right w:val="none" w:sz="0" w:space="0" w:color="auto"/>
          <w:insideV w:val="none" w:sz="0" w:space="0" w:color="auto"/>
        </w:tblBorders>
        <w:tblCellMar>
          <w:left w:w="70" w:type="dxa"/>
          <w:right w:w="70" w:type="dxa"/>
        </w:tblCellMar>
        <w:tblLook w:val="04A0" w:firstRow="1" w:lastRow="0" w:firstColumn="1" w:lastColumn="0" w:noHBand="0" w:noVBand="1"/>
      </w:tblPr>
      <w:tblGrid>
        <w:gridCol w:w="4453"/>
        <w:gridCol w:w="4429"/>
      </w:tblGrid>
      <w:tr w:rsidR="009939FA" w:rsidRPr="009939FA" w:rsidTr="00FF6B28">
        <w:trPr>
          <w:trHeight w:val="3107"/>
          <w:jc w:val="center"/>
        </w:trPr>
        <w:tc>
          <w:tcPr>
            <w:tcW w:w="4453" w:type="dxa"/>
            <w:vAlign w:val="center"/>
          </w:tcPr>
          <w:p w:rsidR="009939FA" w:rsidRPr="009939FA" w:rsidRDefault="009939FA" w:rsidP="009939FA">
            <w:pPr>
              <w:widowControl w:val="0"/>
              <w:jc w:val="both"/>
              <w:rPr>
                <w:rFonts w:eastAsia="Times New Roman"/>
                <w:sz w:val="20"/>
                <w:szCs w:val="24"/>
                <w:lang w:val="en-US"/>
              </w:rPr>
            </w:pPr>
            <w:r w:rsidRPr="009939FA">
              <w:rPr>
                <w:rFonts w:eastAsia="Times New Roman"/>
                <w:noProof/>
                <w:sz w:val="20"/>
                <w:szCs w:val="24"/>
              </w:rPr>
              <w:lastRenderedPageBreak/>
              <w:drawing>
                <wp:inline distT="0" distB="0" distL="0" distR="0" wp14:anchorId="3CD78D86" wp14:editId="345D3528">
                  <wp:extent cx="2520000" cy="1800000"/>
                  <wp:effectExtent l="0" t="0" r="0" b="0"/>
                  <wp:docPr id="15" name="Grafik 242"/>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tc>
        <w:tc>
          <w:tcPr>
            <w:tcW w:w="4429" w:type="dxa"/>
            <w:vAlign w:val="center"/>
          </w:tcPr>
          <w:p w:rsidR="009939FA" w:rsidRPr="009939FA" w:rsidRDefault="009939FA" w:rsidP="009939FA">
            <w:pPr>
              <w:widowControl w:val="0"/>
              <w:jc w:val="both"/>
              <w:rPr>
                <w:rFonts w:eastAsia="Times New Roman"/>
                <w:sz w:val="20"/>
                <w:szCs w:val="24"/>
                <w:lang w:val="en-US"/>
              </w:rPr>
            </w:pPr>
            <w:r w:rsidRPr="009939FA">
              <w:rPr>
                <w:rFonts w:eastAsia="Times New Roman"/>
                <w:noProof/>
                <w:sz w:val="20"/>
                <w:szCs w:val="24"/>
              </w:rPr>
              <w:drawing>
                <wp:inline distT="0" distB="0" distL="0" distR="0" wp14:anchorId="34700D67" wp14:editId="49BEEE2D">
                  <wp:extent cx="2520000" cy="1800000"/>
                  <wp:effectExtent l="0" t="0" r="0" b="0"/>
                  <wp:docPr id="16" name="Grafik 241"/>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tc>
      </w:tr>
      <w:tr w:rsidR="009939FA" w:rsidRPr="009939FA" w:rsidTr="00FF6B28">
        <w:tblPrEx>
          <w:tblCellMar>
            <w:left w:w="108" w:type="dxa"/>
            <w:right w:w="108" w:type="dxa"/>
          </w:tblCellMar>
        </w:tblPrEx>
        <w:trPr>
          <w:trHeight w:hRule="exact" w:val="851"/>
          <w:jc w:val="center"/>
        </w:trPr>
        <w:tc>
          <w:tcPr>
            <w:tcW w:w="4453" w:type="dxa"/>
            <w:vAlign w:val="center"/>
          </w:tcPr>
          <w:p w:rsidR="009939FA" w:rsidRPr="009939FA" w:rsidRDefault="009939FA" w:rsidP="009939FA">
            <w:pPr>
              <w:jc w:val="center"/>
              <w:rPr>
                <w:rFonts w:eastAsia="Times New Roman"/>
                <w:i/>
                <w:sz w:val="20"/>
                <w:szCs w:val="20"/>
                <w:vertAlign w:val="superscript"/>
                <w:lang w:val="en-US" w:eastAsia="en-GB"/>
              </w:rPr>
            </w:pPr>
            <w:r w:rsidRPr="009939FA">
              <w:rPr>
                <w:rFonts w:eastAsia="Times New Roman"/>
                <w:i/>
                <w:sz w:val="20"/>
                <w:szCs w:val="20"/>
                <w:lang w:val="en-US" w:eastAsia="en-GB"/>
              </w:rPr>
              <w:t>V</w:t>
            </w:r>
            <w:r w:rsidRPr="009939FA">
              <w:rPr>
                <w:rFonts w:eastAsia="Times New Roman"/>
                <w:i/>
                <w:sz w:val="20"/>
                <w:szCs w:val="20"/>
                <w:vertAlign w:val="subscript"/>
                <w:lang w:val="en-US" w:eastAsia="en-GB"/>
              </w:rPr>
              <w:t>max, fixed</w:t>
            </w:r>
            <w:r w:rsidRPr="009939FA">
              <w:rPr>
                <w:rFonts w:eastAsia="Times New Roman"/>
                <w:i/>
                <w:sz w:val="20"/>
                <w:szCs w:val="20"/>
                <w:lang w:val="en-US" w:eastAsia="en-GB"/>
              </w:rPr>
              <w:t xml:space="preserve"> = 1.89 kN</w:t>
            </w:r>
          </w:p>
          <w:p w:rsidR="009939FA" w:rsidRPr="009939FA" w:rsidRDefault="009939FA" w:rsidP="009939FA">
            <w:pPr>
              <w:jc w:val="center"/>
              <w:rPr>
                <w:rFonts w:eastAsia="Times New Roman"/>
                <w:i/>
                <w:sz w:val="20"/>
                <w:szCs w:val="20"/>
                <w:vertAlign w:val="superscript"/>
                <w:lang w:val="en-US" w:eastAsia="en-GB"/>
              </w:rPr>
            </w:pPr>
            <w:r w:rsidRPr="009939FA">
              <w:rPr>
                <w:rFonts w:eastAsia="Times New Roman"/>
                <w:i/>
                <w:sz w:val="20"/>
                <w:szCs w:val="20"/>
                <w:lang w:val="en-US" w:eastAsia="en-GB"/>
              </w:rPr>
              <w:t>V</w:t>
            </w:r>
            <w:r w:rsidRPr="009939FA">
              <w:rPr>
                <w:rFonts w:eastAsia="Times New Roman"/>
                <w:i/>
                <w:sz w:val="20"/>
                <w:szCs w:val="20"/>
                <w:vertAlign w:val="subscript"/>
                <w:lang w:val="en-US" w:eastAsia="en-GB"/>
              </w:rPr>
              <w:t>max, isolated</w:t>
            </w:r>
            <w:r w:rsidRPr="009939FA">
              <w:rPr>
                <w:rFonts w:eastAsia="Times New Roman"/>
                <w:i/>
                <w:sz w:val="20"/>
                <w:szCs w:val="20"/>
                <w:lang w:val="en-US" w:eastAsia="en-GB"/>
              </w:rPr>
              <w:t xml:space="preserve"> = 1.59 kN</w:t>
            </w:r>
          </w:p>
          <w:p w:rsidR="009939FA" w:rsidRPr="009939FA" w:rsidRDefault="009939FA" w:rsidP="009939FA">
            <w:pPr>
              <w:widowControl w:val="0"/>
              <w:jc w:val="center"/>
              <w:rPr>
                <w:rFonts w:eastAsia="Times New Roman"/>
                <w:sz w:val="20"/>
                <w:szCs w:val="24"/>
                <w:lang w:val="en-US"/>
              </w:rPr>
            </w:pPr>
            <w:r w:rsidRPr="009939FA">
              <w:rPr>
                <w:rFonts w:ascii="Symbol" w:eastAsia="Times New Roman" w:hAnsi="Symbol"/>
                <w:sz w:val="20"/>
                <w:szCs w:val="24"/>
                <w:lang w:val="en-US"/>
              </w:rPr>
              <w:t></w:t>
            </w:r>
            <w:r w:rsidRPr="009939FA">
              <w:rPr>
                <w:rFonts w:eastAsia="Times New Roman"/>
                <w:sz w:val="20"/>
                <w:szCs w:val="24"/>
                <w:vertAlign w:val="subscript"/>
                <w:lang w:val="en-US"/>
              </w:rPr>
              <w:t xml:space="preserve">effect ratio </w:t>
            </w:r>
            <w:r w:rsidRPr="009939FA">
              <w:rPr>
                <w:rFonts w:eastAsia="Times New Roman"/>
                <w:sz w:val="20"/>
                <w:szCs w:val="24"/>
                <w:lang w:val="en-US"/>
              </w:rPr>
              <w:t xml:space="preserve">= </w:t>
            </w:r>
            <w:r w:rsidRPr="009939FA">
              <w:rPr>
                <w:rFonts w:eastAsia="Times New Roman"/>
                <w:i/>
                <w:sz w:val="20"/>
                <w:szCs w:val="24"/>
                <w:lang w:val="en-US"/>
              </w:rPr>
              <w:t>1 - (1.59/1.89) = 16%</w:t>
            </w:r>
          </w:p>
        </w:tc>
        <w:tc>
          <w:tcPr>
            <w:tcW w:w="4429" w:type="dxa"/>
            <w:vAlign w:val="center"/>
          </w:tcPr>
          <w:p w:rsidR="009939FA" w:rsidRPr="009939FA" w:rsidRDefault="009939FA" w:rsidP="009939FA">
            <w:pPr>
              <w:jc w:val="center"/>
              <w:rPr>
                <w:rFonts w:eastAsia="Times New Roman"/>
                <w:i/>
                <w:sz w:val="20"/>
                <w:szCs w:val="20"/>
                <w:vertAlign w:val="superscript"/>
                <w:lang w:val="en-US" w:eastAsia="en-GB"/>
              </w:rPr>
            </w:pPr>
            <w:r w:rsidRPr="009939FA">
              <w:rPr>
                <w:rFonts w:eastAsia="Times New Roman"/>
                <w:i/>
                <w:sz w:val="20"/>
                <w:szCs w:val="20"/>
                <w:lang w:val="en-US" w:eastAsia="en-GB"/>
              </w:rPr>
              <w:t>V</w:t>
            </w:r>
            <w:r w:rsidRPr="009939FA">
              <w:rPr>
                <w:rFonts w:eastAsia="Times New Roman"/>
                <w:i/>
                <w:sz w:val="20"/>
                <w:szCs w:val="20"/>
                <w:vertAlign w:val="subscript"/>
                <w:lang w:val="en-US" w:eastAsia="en-GB"/>
              </w:rPr>
              <w:t>max, fixed</w:t>
            </w:r>
            <w:r w:rsidRPr="009939FA">
              <w:rPr>
                <w:rFonts w:eastAsia="Times New Roman"/>
                <w:i/>
                <w:sz w:val="20"/>
                <w:szCs w:val="20"/>
                <w:lang w:val="en-US" w:eastAsia="en-GB"/>
              </w:rPr>
              <w:t xml:space="preserve"> = 6.42 kN</w:t>
            </w:r>
          </w:p>
          <w:p w:rsidR="009939FA" w:rsidRPr="009939FA" w:rsidRDefault="009939FA" w:rsidP="009939FA">
            <w:pPr>
              <w:jc w:val="center"/>
              <w:rPr>
                <w:rFonts w:eastAsia="Times New Roman"/>
                <w:i/>
                <w:sz w:val="20"/>
                <w:szCs w:val="20"/>
                <w:vertAlign w:val="superscript"/>
                <w:lang w:val="en-US" w:eastAsia="en-GB"/>
              </w:rPr>
            </w:pPr>
            <w:r w:rsidRPr="009939FA">
              <w:rPr>
                <w:rFonts w:eastAsia="Times New Roman"/>
                <w:i/>
                <w:sz w:val="20"/>
                <w:szCs w:val="20"/>
                <w:lang w:val="en-US" w:eastAsia="en-GB"/>
              </w:rPr>
              <w:t>V</w:t>
            </w:r>
            <w:r w:rsidRPr="009939FA">
              <w:rPr>
                <w:rFonts w:eastAsia="Times New Roman"/>
                <w:i/>
                <w:sz w:val="20"/>
                <w:szCs w:val="20"/>
                <w:vertAlign w:val="subscript"/>
                <w:lang w:val="en-US" w:eastAsia="en-GB"/>
              </w:rPr>
              <w:t>max, isolated</w:t>
            </w:r>
            <w:r w:rsidRPr="009939FA">
              <w:rPr>
                <w:rFonts w:eastAsia="Times New Roman"/>
                <w:i/>
                <w:sz w:val="20"/>
                <w:szCs w:val="20"/>
                <w:lang w:val="en-US" w:eastAsia="en-GB"/>
              </w:rPr>
              <w:t xml:space="preserve"> = 1.78 kN</w:t>
            </w:r>
          </w:p>
          <w:p w:rsidR="009939FA" w:rsidRPr="009939FA" w:rsidRDefault="009939FA" w:rsidP="009939FA">
            <w:pPr>
              <w:widowControl w:val="0"/>
              <w:jc w:val="center"/>
              <w:rPr>
                <w:rFonts w:eastAsia="Times New Roman"/>
                <w:sz w:val="20"/>
                <w:szCs w:val="24"/>
                <w:lang w:val="en-US"/>
              </w:rPr>
            </w:pPr>
            <w:r w:rsidRPr="009939FA">
              <w:rPr>
                <w:rFonts w:ascii="Symbol" w:eastAsia="Times New Roman" w:hAnsi="Symbol"/>
                <w:sz w:val="20"/>
                <w:szCs w:val="24"/>
                <w:lang w:val="en-US"/>
              </w:rPr>
              <w:t></w:t>
            </w:r>
            <w:r w:rsidRPr="009939FA">
              <w:rPr>
                <w:rFonts w:eastAsia="Times New Roman"/>
                <w:sz w:val="20"/>
                <w:szCs w:val="24"/>
                <w:vertAlign w:val="subscript"/>
                <w:lang w:val="en-US"/>
              </w:rPr>
              <w:t xml:space="preserve">effect ratio </w:t>
            </w:r>
            <w:r w:rsidRPr="009939FA">
              <w:rPr>
                <w:rFonts w:eastAsia="Times New Roman"/>
                <w:sz w:val="20"/>
                <w:szCs w:val="24"/>
                <w:lang w:val="en-US"/>
              </w:rPr>
              <w:t xml:space="preserve">= </w:t>
            </w:r>
            <w:r w:rsidRPr="009939FA">
              <w:rPr>
                <w:rFonts w:eastAsia="Times New Roman"/>
                <w:i/>
                <w:sz w:val="20"/>
                <w:szCs w:val="24"/>
                <w:lang w:val="en-US"/>
              </w:rPr>
              <w:t>1 - (1.78/6.42) = 72%</w:t>
            </w:r>
          </w:p>
        </w:tc>
      </w:tr>
      <w:tr w:rsidR="009939FA" w:rsidRPr="009939FA" w:rsidTr="00FF6B28">
        <w:tblPrEx>
          <w:tblCellMar>
            <w:left w:w="108" w:type="dxa"/>
            <w:right w:w="108" w:type="dxa"/>
          </w:tblCellMar>
        </w:tblPrEx>
        <w:trPr>
          <w:trHeight w:val="340"/>
          <w:jc w:val="center"/>
        </w:trPr>
        <w:tc>
          <w:tcPr>
            <w:tcW w:w="4453" w:type="dxa"/>
            <w:vAlign w:val="center"/>
          </w:tcPr>
          <w:p w:rsidR="009939FA" w:rsidRPr="009939FA" w:rsidRDefault="009939FA" w:rsidP="009939FA">
            <w:pPr>
              <w:jc w:val="center"/>
              <w:rPr>
                <w:rFonts w:eastAsia="Times New Roman"/>
                <w:lang w:val="en-US" w:eastAsia="en-GB"/>
              </w:rPr>
            </w:pPr>
            <w:r w:rsidRPr="009939FA">
              <w:rPr>
                <w:rFonts w:eastAsia="Times New Roman"/>
                <w:lang w:val="en-US" w:eastAsia="en-GB"/>
              </w:rPr>
              <w:t>a. ATMZ-270</w:t>
            </w:r>
          </w:p>
        </w:tc>
        <w:tc>
          <w:tcPr>
            <w:tcW w:w="4429" w:type="dxa"/>
            <w:vAlign w:val="center"/>
          </w:tcPr>
          <w:p w:rsidR="009939FA" w:rsidRPr="009939FA" w:rsidRDefault="009939FA" w:rsidP="009939FA">
            <w:pPr>
              <w:jc w:val="center"/>
              <w:rPr>
                <w:rFonts w:eastAsia="Times New Roman"/>
                <w:lang w:val="en-US" w:eastAsia="en-GB"/>
              </w:rPr>
            </w:pPr>
            <w:r w:rsidRPr="009939FA">
              <w:rPr>
                <w:rFonts w:eastAsia="Times New Roman"/>
                <w:lang w:val="en-US" w:eastAsia="en-GB"/>
              </w:rPr>
              <w:t>b. GO-3000</w:t>
            </w:r>
          </w:p>
        </w:tc>
      </w:tr>
    </w:tbl>
    <w:p w:rsidR="009939FA" w:rsidRPr="009939FA" w:rsidRDefault="009939FA" w:rsidP="009939FA">
      <w:pPr>
        <w:widowControl w:val="0"/>
        <w:spacing w:after="0" w:line="240" w:lineRule="auto"/>
        <w:jc w:val="both"/>
        <w:rPr>
          <w:rFonts w:eastAsia="Times New Roman"/>
          <w:snapToGrid w:val="0"/>
          <w:szCs w:val="24"/>
          <w:lang w:val="en-US" w:eastAsia="en-US"/>
        </w:rPr>
      </w:pPr>
    </w:p>
    <w:p w:rsidR="009939FA" w:rsidRPr="009939FA" w:rsidRDefault="009939FA" w:rsidP="009939FA">
      <w:pPr>
        <w:widowControl w:val="0"/>
        <w:spacing w:after="0" w:line="240" w:lineRule="auto"/>
        <w:jc w:val="center"/>
        <w:rPr>
          <w:rFonts w:eastAsia="Times New Roman"/>
          <w:snapToGrid w:val="0"/>
          <w:sz w:val="20"/>
          <w:szCs w:val="24"/>
          <w:lang w:val="en-US" w:eastAsia="en-US"/>
        </w:rPr>
      </w:pPr>
      <w:r w:rsidRPr="009939FA">
        <w:rPr>
          <w:rFonts w:eastAsia="Times New Roman"/>
          <w:snapToGrid w:val="0"/>
          <w:sz w:val="20"/>
          <w:szCs w:val="24"/>
          <w:lang w:val="en-US" w:eastAsia="en-US"/>
        </w:rPr>
        <w:t>Figure 10. Shear force histories</w:t>
      </w:r>
    </w:p>
    <w:p w:rsidR="009939FA" w:rsidRPr="009939FA" w:rsidRDefault="009939FA" w:rsidP="009939FA">
      <w:pPr>
        <w:widowControl w:val="0"/>
        <w:spacing w:after="0" w:line="240" w:lineRule="auto"/>
        <w:jc w:val="both"/>
        <w:rPr>
          <w:rFonts w:eastAsia="Times New Roman"/>
          <w:snapToGrid w:val="0"/>
          <w:szCs w:val="24"/>
          <w:lang w:val="en-US" w:eastAsia="en-US"/>
        </w:rPr>
      </w:pPr>
    </w:p>
    <w:tbl>
      <w:tblPr>
        <w:tblStyle w:val="10"/>
        <w:tblW w:w="8613" w:type="dxa"/>
        <w:jc w:val="center"/>
        <w:tblBorders>
          <w:left w:val="none" w:sz="0" w:space="0" w:color="auto"/>
          <w:right w:val="none" w:sz="0" w:space="0" w:color="auto"/>
          <w:insideV w:val="none" w:sz="0" w:space="0" w:color="auto"/>
        </w:tblBorders>
        <w:tblCellMar>
          <w:left w:w="70" w:type="dxa"/>
          <w:right w:w="70" w:type="dxa"/>
        </w:tblCellMar>
        <w:tblLook w:val="04A0" w:firstRow="1" w:lastRow="0" w:firstColumn="1" w:lastColumn="0" w:noHBand="0" w:noVBand="1"/>
      </w:tblPr>
      <w:tblGrid>
        <w:gridCol w:w="4361"/>
        <w:gridCol w:w="4252"/>
      </w:tblGrid>
      <w:tr w:rsidR="009939FA" w:rsidRPr="009939FA" w:rsidTr="00FF6B28">
        <w:trPr>
          <w:trHeight w:hRule="exact" w:val="2948"/>
          <w:jc w:val="center"/>
        </w:trPr>
        <w:tc>
          <w:tcPr>
            <w:tcW w:w="4361" w:type="dxa"/>
            <w:vAlign w:val="center"/>
          </w:tcPr>
          <w:p w:rsidR="009939FA" w:rsidRPr="009939FA" w:rsidRDefault="009939FA" w:rsidP="009939FA">
            <w:pPr>
              <w:widowControl w:val="0"/>
              <w:jc w:val="both"/>
              <w:rPr>
                <w:rFonts w:eastAsia="Times New Roman"/>
                <w:sz w:val="20"/>
                <w:szCs w:val="24"/>
                <w:lang w:val="en-US"/>
              </w:rPr>
            </w:pPr>
            <w:r w:rsidRPr="009939FA">
              <w:rPr>
                <w:rFonts w:eastAsia="Times New Roman"/>
                <w:noProof/>
                <w:sz w:val="20"/>
                <w:szCs w:val="24"/>
              </w:rPr>
              <w:drawing>
                <wp:inline distT="0" distB="0" distL="0" distR="0" wp14:anchorId="5617EDA3" wp14:editId="6F047269">
                  <wp:extent cx="2520000" cy="1800000"/>
                  <wp:effectExtent l="0" t="0" r="0" b="0"/>
                  <wp:docPr id="17" name="Grafik 35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tc>
        <w:tc>
          <w:tcPr>
            <w:tcW w:w="4252" w:type="dxa"/>
            <w:vAlign w:val="center"/>
          </w:tcPr>
          <w:p w:rsidR="009939FA" w:rsidRPr="009939FA" w:rsidRDefault="009939FA" w:rsidP="009939FA">
            <w:pPr>
              <w:widowControl w:val="0"/>
              <w:tabs>
                <w:tab w:val="left" w:pos="4678"/>
              </w:tabs>
              <w:spacing w:before="120" w:after="120"/>
              <w:jc w:val="center"/>
              <w:rPr>
                <w:rFonts w:eastAsia="Times New Roman"/>
                <w:snapToGrid w:val="0"/>
                <w:szCs w:val="24"/>
                <w:lang w:val="en-US"/>
              </w:rPr>
            </w:pPr>
            <w:r w:rsidRPr="009939FA">
              <w:rPr>
                <w:rFonts w:eastAsia="Times New Roman"/>
                <w:noProof/>
                <w:snapToGrid w:val="0"/>
                <w:szCs w:val="24"/>
              </w:rPr>
              <w:drawing>
                <wp:inline distT="0" distB="0" distL="0" distR="0" wp14:anchorId="3503A528" wp14:editId="67E3AD6B">
                  <wp:extent cx="2520000" cy="1800000"/>
                  <wp:effectExtent l="0" t="0" r="0" b="0"/>
                  <wp:docPr id="18" name="Grafik 244"/>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tc>
      </w:tr>
      <w:tr w:rsidR="009939FA" w:rsidRPr="009939FA" w:rsidTr="00FF6B28">
        <w:tblPrEx>
          <w:tblCellMar>
            <w:left w:w="108" w:type="dxa"/>
            <w:right w:w="108" w:type="dxa"/>
          </w:tblCellMar>
        </w:tblPrEx>
        <w:trPr>
          <w:trHeight w:val="876"/>
          <w:jc w:val="center"/>
        </w:trPr>
        <w:tc>
          <w:tcPr>
            <w:tcW w:w="4361" w:type="dxa"/>
            <w:vAlign w:val="center"/>
          </w:tcPr>
          <w:p w:rsidR="009939FA" w:rsidRPr="009939FA" w:rsidRDefault="009939FA" w:rsidP="009939FA">
            <w:pPr>
              <w:jc w:val="center"/>
              <w:rPr>
                <w:rFonts w:eastAsia="Times New Roman"/>
                <w:i/>
                <w:sz w:val="20"/>
                <w:szCs w:val="20"/>
                <w:vertAlign w:val="superscript"/>
                <w:lang w:val="en-US" w:eastAsia="en-GB"/>
              </w:rPr>
            </w:pPr>
            <w:r w:rsidRPr="009939FA">
              <w:rPr>
                <w:rFonts w:eastAsia="Times New Roman"/>
                <w:i/>
                <w:sz w:val="20"/>
                <w:szCs w:val="20"/>
                <w:lang w:val="en-US" w:eastAsia="en-GB"/>
              </w:rPr>
              <w:t>M</w:t>
            </w:r>
            <w:r w:rsidRPr="009939FA">
              <w:rPr>
                <w:rFonts w:eastAsia="Times New Roman"/>
                <w:i/>
                <w:sz w:val="20"/>
                <w:szCs w:val="20"/>
                <w:vertAlign w:val="subscript"/>
                <w:lang w:val="en-US" w:eastAsia="en-GB"/>
              </w:rPr>
              <w:t>max, fixed</w:t>
            </w:r>
            <w:r w:rsidRPr="009939FA">
              <w:rPr>
                <w:rFonts w:eastAsia="Times New Roman"/>
                <w:i/>
                <w:sz w:val="20"/>
                <w:szCs w:val="20"/>
                <w:lang w:val="en-US" w:eastAsia="en-GB"/>
              </w:rPr>
              <w:t xml:space="preserve"> = 5.78 kNm</w:t>
            </w:r>
          </w:p>
          <w:p w:rsidR="009939FA" w:rsidRPr="009939FA" w:rsidRDefault="009939FA" w:rsidP="009939FA">
            <w:pPr>
              <w:jc w:val="center"/>
              <w:rPr>
                <w:rFonts w:eastAsia="Times New Roman"/>
                <w:i/>
                <w:sz w:val="20"/>
                <w:szCs w:val="20"/>
                <w:vertAlign w:val="superscript"/>
                <w:lang w:val="en-US" w:eastAsia="en-GB"/>
              </w:rPr>
            </w:pPr>
            <w:r w:rsidRPr="009939FA">
              <w:rPr>
                <w:rFonts w:eastAsia="Times New Roman"/>
                <w:i/>
                <w:sz w:val="20"/>
                <w:szCs w:val="20"/>
                <w:lang w:val="en-US" w:eastAsia="en-GB"/>
              </w:rPr>
              <w:t>M</w:t>
            </w:r>
            <w:r w:rsidRPr="009939FA">
              <w:rPr>
                <w:rFonts w:eastAsia="Times New Roman"/>
                <w:i/>
                <w:sz w:val="20"/>
                <w:szCs w:val="20"/>
                <w:vertAlign w:val="subscript"/>
                <w:lang w:val="en-US" w:eastAsia="en-GB"/>
              </w:rPr>
              <w:t>max, isolated</w:t>
            </w:r>
            <w:r w:rsidRPr="009939FA">
              <w:rPr>
                <w:rFonts w:eastAsia="Times New Roman"/>
                <w:i/>
                <w:sz w:val="20"/>
                <w:szCs w:val="20"/>
                <w:lang w:val="en-US" w:eastAsia="en-GB"/>
              </w:rPr>
              <w:t xml:space="preserve"> = 3.81 kNm</w:t>
            </w:r>
          </w:p>
          <w:p w:rsidR="009939FA" w:rsidRPr="009939FA" w:rsidRDefault="009939FA" w:rsidP="009939FA">
            <w:pPr>
              <w:widowControl w:val="0"/>
              <w:jc w:val="center"/>
              <w:rPr>
                <w:rFonts w:eastAsia="Times New Roman"/>
                <w:sz w:val="20"/>
                <w:szCs w:val="24"/>
                <w:lang w:val="en-US"/>
              </w:rPr>
            </w:pPr>
            <w:r w:rsidRPr="009939FA">
              <w:rPr>
                <w:rFonts w:ascii="Symbol" w:eastAsia="Times New Roman" w:hAnsi="Symbol"/>
                <w:sz w:val="20"/>
                <w:szCs w:val="24"/>
                <w:lang w:val="en-US"/>
              </w:rPr>
              <w:t></w:t>
            </w:r>
            <w:r w:rsidRPr="009939FA">
              <w:rPr>
                <w:rFonts w:eastAsia="Times New Roman"/>
                <w:sz w:val="20"/>
                <w:szCs w:val="24"/>
                <w:vertAlign w:val="subscript"/>
                <w:lang w:val="en-US"/>
              </w:rPr>
              <w:t xml:space="preserve">effect ratio </w:t>
            </w:r>
            <w:r w:rsidRPr="009939FA">
              <w:rPr>
                <w:rFonts w:eastAsia="Times New Roman"/>
                <w:i/>
                <w:sz w:val="20"/>
                <w:szCs w:val="24"/>
                <w:lang w:val="en-US"/>
              </w:rPr>
              <w:t>= 1 - (3.81/5.78) = 34%</w:t>
            </w:r>
          </w:p>
        </w:tc>
        <w:tc>
          <w:tcPr>
            <w:tcW w:w="4252" w:type="dxa"/>
            <w:vAlign w:val="center"/>
          </w:tcPr>
          <w:p w:rsidR="009939FA" w:rsidRPr="009939FA" w:rsidRDefault="009939FA" w:rsidP="009939FA">
            <w:pPr>
              <w:jc w:val="center"/>
              <w:rPr>
                <w:rFonts w:eastAsia="Times New Roman"/>
                <w:i/>
                <w:sz w:val="20"/>
                <w:szCs w:val="20"/>
                <w:vertAlign w:val="superscript"/>
                <w:lang w:val="en-US" w:eastAsia="en-GB"/>
              </w:rPr>
            </w:pPr>
            <w:r w:rsidRPr="009939FA">
              <w:rPr>
                <w:rFonts w:eastAsia="Times New Roman"/>
                <w:i/>
                <w:sz w:val="20"/>
                <w:szCs w:val="20"/>
                <w:lang w:val="en-US" w:eastAsia="en-GB"/>
              </w:rPr>
              <w:t>M</w:t>
            </w:r>
            <w:r w:rsidRPr="009939FA">
              <w:rPr>
                <w:rFonts w:eastAsia="Times New Roman"/>
                <w:i/>
                <w:sz w:val="20"/>
                <w:szCs w:val="20"/>
                <w:vertAlign w:val="subscript"/>
                <w:lang w:val="en-US" w:eastAsia="en-GB"/>
              </w:rPr>
              <w:t>max, fixed</w:t>
            </w:r>
            <w:r w:rsidRPr="009939FA">
              <w:rPr>
                <w:rFonts w:eastAsia="Times New Roman"/>
                <w:i/>
                <w:sz w:val="20"/>
                <w:szCs w:val="20"/>
                <w:lang w:val="en-US" w:eastAsia="en-GB"/>
              </w:rPr>
              <w:t xml:space="preserve"> = 15.43 kNm</w:t>
            </w:r>
          </w:p>
          <w:p w:rsidR="009939FA" w:rsidRPr="009939FA" w:rsidRDefault="009939FA" w:rsidP="009939FA">
            <w:pPr>
              <w:jc w:val="center"/>
              <w:rPr>
                <w:rFonts w:eastAsia="Times New Roman"/>
                <w:i/>
                <w:sz w:val="20"/>
                <w:szCs w:val="20"/>
                <w:vertAlign w:val="superscript"/>
                <w:lang w:val="en-US" w:eastAsia="en-GB"/>
              </w:rPr>
            </w:pPr>
            <w:r w:rsidRPr="009939FA">
              <w:rPr>
                <w:rFonts w:eastAsia="Times New Roman"/>
                <w:i/>
                <w:sz w:val="20"/>
                <w:szCs w:val="20"/>
                <w:lang w:val="en-US" w:eastAsia="en-GB"/>
              </w:rPr>
              <w:t>M</w:t>
            </w:r>
            <w:r w:rsidRPr="009939FA">
              <w:rPr>
                <w:rFonts w:eastAsia="Times New Roman"/>
                <w:i/>
                <w:sz w:val="20"/>
                <w:szCs w:val="20"/>
                <w:vertAlign w:val="subscript"/>
                <w:lang w:val="en-US" w:eastAsia="en-GB"/>
              </w:rPr>
              <w:t>max, isolated</w:t>
            </w:r>
            <w:r w:rsidRPr="009939FA">
              <w:rPr>
                <w:rFonts w:eastAsia="Times New Roman"/>
                <w:i/>
                <w:sz w:val="20"/>
                <w:szCs w:val="20"/>
                <w:lang w:val="en-US" w:eastAsia="en-GB"/>
              </w:rPr>
              <w:t xml:space="preserve"> = 3.33 kNm</w:t>
            </w:r>
          </w:p>
          <w:p w:rsidR="009939FA" w:rsidRPr="009939FA" w:rsidRDefault="009939FA" w:rsidP="009939FA">
            <w:pPr>
              <w:widowControl w:val="0"/>
              <w:jc w:val="center"/>
              <w:rPr>
                <w:rFonts w:eastAsia="Times New Roman"/>
                <w:sz w:val="20"/>
                <w:szCs w:val="24"/>
                <w:lang w:val="en-US"/>
              </w:rPr>
            </w:pPr>
            <w:r w:rsidRPr="009939FA">
              <w:rPr>
                <w:rFonts w:ascii="Symbol" w:eastAsia="Times New Roman" w:hAnsi="Symbol"/>
                <w:sz w:val="20"/>
                <w:szCs w:val="24"/>
                <w:lang w:val="en-US"/>
              </w:rPr>
              <w:t></w:t>
            </w:r>
            <w:r w:rsidRPr="009939FA">
              <w:rPr>
                <w:rFonts w:eastAsia="Times New Roman"/>
                <w:sz w:val="20"/>
                <w:szCs w:val="24"/>
                <w:vertAlign w:val="subscript"/>
                <w:lang w:val="en-US"/>
              </w:rPr>
              <w:t xml:space="preserve">effect ratio </w:t>
            </w:r>
            <w:r w:rsidRPr="009939FA">
              <w:rPr>
                <w:rFonts w:eastAsia="Times New Roman"/>
                <w:i/>
                <w:sz w:val="20"/>
                <w:szCs w:val="24"/>
                <w:lang w:val="en-US"/>
              </w:rPr>
              <w:t>= 1 - (3.33/15.43) = 78%</w:t>
            </w:r>
          </w:p>
        </w:tc>
      </w:tr>
      <w:tr w:rsidR="009939FA" w:rsidRPr="009939FA" w:rsidTr="00FF6B28">
        <w:tblPrEx>
          <w:tblCellMar>
            <w:left w:w="108" w:type="dxa"/>
            <w:right w:w="108" w:type="dxa"/>
          </w:tblCellMar>
        </w:tblPrEx>
        <w:trPr>
          <w:trHeight w:val="340"/>
          <w:jc w:val="center"/>
        </w:trPr>
        <w:tc>
          <w:tcPr>
            <w:tcW w:w="4361" w:type="dxa"/>
            <w:vAlign w:val="center"/>
          </w:tcPr>
          <w:p w:rsidR="009939FA" w:rsidRPr="009939FA" w:rsidRDefault="009939FA" w:rsidP="009939FA">
            <w:pPr>
              <w:jc w:val="center"/>
              <w:rPr>
                <w:rFonts w:eastAsia="Times New Roman"/>
                <w:lang w:val="en-US" w:eastAsia="en-GB"/>
              </w:rPr>
            </w:pPr>
            <w:r w:rsidRPr="009939FA">
              <w:rPr>
                <w:rFonts w:eastAsia="Times New Roman"/>
                <w:lang w:val="en-US" w:eastAsia="en-GB"/>
              </w:rPr>
              <w:t>a. ATMZ-270</w:t>
            </w:r>
          </w:p>
        </w:tc>
        <w:tc>
          <w:tcPr>
            <w:tcW w:w="4252" w:type="dxa"/>
            <w:vAlign w:val="center"/>
          </w:tcPr>
          <w:p w:rsidR="009939FA" w:rsidRPr="009939FA" w:rsidRDefault="009939FA" w:rsidP="009939FA">
            <w:pPr>
              <w:jc w:val="center"/>
              <w:rPr>
                <w:rFonts w:eastAsia="Times New Roman"/>
                <w:lang w:val="en-US" w:eastAsia="en-GB"/>
              </w:rPr>
            </w:pPr>
            <w:r w:rsidRPr="009939FA">
              <w:rPr>
                <w:rFonts w:eastAsia="Times New Roman"/>
                <w:lang w:val="en-US" w:eastAsia="en-GB"/>
              </w:rPr>
              <w:t>b. GO-3000</w:t>
            </w:r>
          </w:p>
        </w:tc>
      </w:tr>
    </w:tbl>
    <w:p w:rsidR="009939FA" w:rsidRPr="009939FA" w:rsidRDefault="009939FA" w:rsidP="009939FA">
      <w:pPr>
        <w:widowControl w:val="0"/>
        <w:spacing w:after="0" w:line="240" w:lineRule="auto"/>
        <w:jc w:val="both"/>
        <w:rPr>
          <w:rFonts w:eastAsia="Times New Roman"/>
          <w:snapToGrid w:val="0"/>
          <w:szCs w:val="24"/>
          <w:lang w:val="en-US" w:eastAsia="en-US"/>
        </w:rPr>
      </w:pPr>
    </w:p>
    <w:p w:rsidR="009939FA" w:rsidRPr="009939FA" w:rsidRDefault="009939FA" w:rsidP="009939FA">
      <w:pPr>
        <w:widowControl w:val="0"/>
        <w:spacing w:after="0" w:line="240" w:lineRule="auto"/>
        <w:jc w:val="center"/>
        <w:rPr>
          <w:rFonts w:eastAsia="Times New Roman"/>
          <w:snapToGrid w:val="0"/>
          <w:sz w:val="20"/>
          <w:szCs w:val="24"/>
          <w:lang w:val="en-US" w:eastAsia="en-US"/>
        </w:rPr>
      </w:pPr>
      <w:r w:rsidRPr="009939FA">
        <w:rPr>
          <w:rFonts w:eastAsia="Times New Roman"/>
          <w:snapToGrid w:val="0"/>
          <w:sz w:val="20"/>
          <w:szCs w:val="24"/>
          <w:lang w:val="en-US" w:eastAsia="en-US"/>
        </w:rPr>
        <w:t>Figure 11. Base moment histories</w:t>
      </w:r>
    </w:p>
    <w:p w:rsidR="009939FA" w:rsidRPr="009939FA" w:rsidRDefault="009939FA" w:rsidP="009939FA">
      <w:pPr>
        <w:widowControl w:val="0"/>
        <w:spacing w:after="0" w:line="240" w:lineRule="auto"/>
        <w:jc w:val="both"/>
        <w:rPr>
          <w:rFonts w:eastAsia="Times New Roman"/>
          <w:snapToGrid w:val="0"/>
          <w:szCs w:val="24"/>
          <w:lang w:val="en-US" w:eastAsia="en-US"/>
        </w:rPr>
      </w:pPr>
    </w:p>
    <w:p w:rsidR="009939FA" w:rsidRPr="009939FA" w:rsidRDefault="009939FA" w:rsidP="009939FA">
      <w:pPr>
        <w:widowControl w:val="0"/>
        <w:spacing w:after="0" w:line="240" w:lineRule="auto"/>
        <w:jc w:val="both"/>
        <w:rPr>
          <w:rFonts w:eastAsia="Times New Roman"/>
          <w:snapToGrid w:val="0"/>
          <w:szCs w:val="24"/>
          <w:lang w:val="en-US" w:eastAsia="en-US"/>
        </w:rPr>
      </w:pPr>
      <w:r w:rsidRPr="009939FA">
        <w:rPr>
          <w:rFonts w:eastAsia="Times New Roman"/>
          <w:snapToGrid w:val="0"/>
          <w:szCs w:val="24"/>
          <w:lang w:val="en-US" w:eastAsia="en-US"/>
        </w:rPr>
        <w:t xml:space="preserve">Ultimate moment capacity of post insulator was determined as </w:t>
      </w:r>
      <m:oMath>
        <m:sSub>
          <m:sSubPr>
            <m:ctrlPr>
              <w:rPr>
                <w:rFonts w:ascii="Cambria Math" w:eastAsia="Times New Roman" w:hAnsi="Cambria Math" w:cs="Calibri"/>
                <w:snapToGrid w:val="0"/>
                <w:sz w:val="19"/>
                <w:szCs w:val="19"/>
                <w:lang w:val="en-US" w:eastAsia="en-US"/>
              </w:rPr>
            </m:ctrlPr>
          </m:sSubPr>
          <m:e>
            <m:r>
              <w:rPr>
                <w:rFonts w:ascii="Cambria Math" w:eastAsia="Times New Roman" w:hAnsi="Cambria Math" w:cs="Calibri"/>
                <w:snapToGrid w:val="0"/>
                <w:sz w:val="19"/>
                <w:szCs w:val="19"/>
                <w:lang w:val="en-US" w:eastAsia="en-US"/>
              </w:rPr>
              <m:t>M</m:t>
            </m:r>
          </m:e>
          <m:sub>
            <m:r>
              <w:rPr>
                <w:rFonts w:ascii="Cambria Math" w:eastAsia="Times New Roman" w:hAnsi="Cambria Math" w:cs="Calibri"/>
                <w:snapToGrid w:val="0"/>
                <w:sz w:val="19"/>
                <w:szCs w:val="19"/>
                <w:lang w:val="en-US" w:eastAsia="en-US"/>
              </w:rPr>
              <m:t>u</m:t>
            </m:r>
          </m:sub>
        </m:sSub>
        <m:r>
          <w:rPr>
            <w:rFonts w:ascii="Cambria Math" w:eastAsia="Times New Roman" w:hAnsi="Cambria Math" w:cs="Calibri"/>
            <w:snapToGrid w:val="0"/>
            <w:sz w:val="19"/>
            <w:szCs w:val="19"/>
            <w:lang w:val="en-US" w:eastAsia="en-US"/>
          </w:rPr>
          <m:t>=29.5</m:t>
        </m:r>
        <m:r>
          <m:rPr>
            <m:nor/>
          </m:rPr>
          <w:rPr>
            <w:rFonts w:ascii="Calibri" w:eastAsia="Times New Roman" w:hAnsi="Calibri" w:cs="Calibri"/>
            <w:snapToGrid w:val="0"/>
            <w:sz w:val="19"/>
            <w:szCs w:val="19"/>
            <w:lang w:val="en-US" w:eastAsia="en-US"/>
          </w:rPr>
          <m:t> </m:t>
        </m:r>
        <m:r>
          <w:rPr>
            <w:rFonts w:ascii="Cambria Math" w:eastAsia="Times New Roman" w:hAnsi="Cambria Math" w:cs="Calibri"/>
            <w:snapToGrid w:val="0"/>
            <w:sz w:val="19"/>
            <w:szCs w:val="19"/>
            <w:lang w:val="en-US" w:eastAsia="en-US"/>
          </w:rPr>
          <m:t>kNm</m:t>
        </m:r>
      </m:oMath>
      <w:r w:rsidRPr="009939FA">
        <w:rPr>
          <w:rFonts w:eastAsia="Times New Roman"/>
          <w:snapToGrid w:val="0"/>
          <w:sz w:val="16"/>
          <w:szCs w:val="16"/>
          <w:lang w:val="en-US" w:eastAsia="en-US"/>
        </w:rPr>
        <w:t xml:space="preserve"> </w:t>
      </w:r>
      <w:r w:rsidRPr="009939FA">
        <w:rPr>
          <w:rFonts w:eastAsia="Times New Roman"/>
          <w:snapToGrid w:val="0"/>
          <w:szCs w:val="24"/>
          <w:lang w:val="en-US" w:eastAsia="en-US"/>
        </w:rPr>
        <w:t xml:space="preserve">from the performed quasi-static tests (Gokce, 2018). The capacity is above the obtained moments from the shake table tests. Dependently, no damage was observed in the tests. However, last versions of IEEE-693 (1985 &amp; 2006) suggested the allowable bending moment for porcelain insulators as </w:t>
      </w:r>
      <w:r w:rsidRPr="009939FA">
        <w:rPr>
          <w:rFonts w:eastAsia="Times New Roman"/>
          <w:snapToGrid w:val="0"/>
          <w:position w:val="-10"/>
          <w:sz w:val="16"/>
          <w:szCs w:val="16"/>
          <w:lang w:val="en-US" w:eastAsia="en-US"/>
        </w:rPr>
        <w:object w:dxaOrig="1540" w:dyaOrig="320">
          <v:shape id="_x0000_i1027" type="#_x0000_t75" style="width:67.5pt;height:15pt" o:ole="">
            <v:imagedata r:id="rId28" o:title=""/>
          </v:shape>
          <o:OLEObject Type="Embed" ProgID="Equation.DSMT4" ShapeID="_x0000_i1027" DrawAspect="Content" ObjectID="_1656929185" r:id="rId29"/>
        </w:object>
      </w:r>
      <w:r w:rsidRPr="009939FA">
        <w:rPr>
          <w:rFonts w:eastAsia="Times New Roman"/>
          <w:snapToGrid w:val="0"/>
          <w:sz w:val="16"/>
          <w:szCs w:val="16"/>
          <w:lang w:val="en-US" w:eastAsia="en-US"/>
        </w:rPr>
        <w:t xml:space="preserve"> </w:t>
      </w:r>
      <w:r w:rsidRPr="009939FA">
        <w:rPr>
          <w:rFonts w:eastAsia="Times New Roman"/>
          <w:snapToGrid w:val="0"/>
          <w:szCs w:val="24"/>
          <w:lang w:val="en-US" w:eastAsia="en-US"/>
        </w:rPr>
        <w:t>and</w:t>
      </w:r>
      <w:r w:rsidRPr="009939FA">
        <w:rPr>
          <w:rFonts w:eastAsia="Times New Roman"/>
          <w:snapToGrid w:val="0"/>
          <w:sz w:val="16"/>
          <w:szCs w:val="16"/>
          <w:lang w:val="en-US" w:eastAsia="en-US"/>
        </w:rPr>
        <w:t xml:space="preserve"> </w:t>
      </w:r>
      <w:r w:rsidRPr="009939FA">
        <w:rPr>
          <w:rFonts w:eastAsia="Times New Roman"/>
          <w:snapToGrid w:val="0"/>
          <w:position w:val="-10"/>
          <w:sz w:val="16"/>
          <w:szCs w:val="16"/>
          <w:lang w:val="en-US" w:eastAsia="en-US"/>
        </w:rPr>
        <w:object w:dxaOrig="1540" w:dyaOrig="320">
          <v:shape id="_x0000_i1028" type="#_x0000_t75" style="width:67.5pt;height:15pt" o:ole="">
            <v:imagedata r:id="rId30" o:title=""/>
          </v:shape>
          <o:OLEObject Type="Embed" ProgID="Equation.DSMT4" ShapeID="_x0000_i1028" DrawAspect="Content" ObjectID="_1656929186" r:id="rId31"/>
        </w:object>
      </w:r>
      <w:r w:rsidRPr="009939FA">
        <w:rPr>
          <w:rFonts w:eastAsia="Times New Roman"/>
          <w:snapToGrid w:val="0"/>
          <w:szCs w:val="24"/>
          <w:lang w:val="en-US" w:eastAsia="en-US"/>
        </w:rPr>
        <w:t xml:space="preserve">, respectively. The base moments given in Table 4 should be compared with  </w:t>
      </w:r>
      <w:r w:rsidRPr="009939FA">
        <w:rPr>
          <w:rFonts w:eastAsia="Times New Roman"/>
          <w:snapToGrid w:val="0"/>
          <w:position w:val="-10"/>
          <w:sz w:val="16"/>
          <w:szCs w:val="16"/>
          <w:lang w:val="en-US" w:eastAsia="en-US"/>
        </w:rPr>
        <w:object w:dxaOrig="460" w:dyaOrig="320">
          <v:shape id="_x0000_i1029" type="#_x0000_t75" style="width:19.5pt;height:15pt" o:ole="">
            <v:imagedata r:id="rId32" o:title=""/>
          </v:shape>
          <o:OLEObject Type="Embed" ProgID="Equation.DSMT4" ShapeID="_x0000_i1029" DrawAspect="Content" ObjectID="_1656929187" r:id="rId33"/>
        </w:object>
      </w:r>
      <w:r w:rsidRPr="009939FA">
        <w:rPr>
          <w:rFonts w:eastAsia="Times New Roman"/>
          <w:snapToGrid w:val="0"/>
          <w:szCs w:val="24"/>
          <w:lang w:val="en-US" w:eastAsia="en-US"/>
        </w:rPr>
        <w:t xml:space="preserve">. Moreover, the usage of lower damage threshold </w:t>
      </w:r>
      <m:oMath>
        <m:d>
          <m:dPr>
            <m:ctrlPr>
              <w:rPr>
                <w:rFonts w:ascii="Cambria Math" w:eastAsia="Times New Roman" w:hAnsi="Cambria Math"/>
                <w:snapToGrid w:val="0"/>
                <w:sz w:val="18"/>
                <w:szCs w:val="18"/>
                <w:lang w:val="en-US" w:eastAsia="en-US"/>
              </w:rPr>
            </m:ctrlPr>
          </m:dPr>
          <m:e>
            <m:sSub>
              <m:sSubPr>
                <m:ctrlPr>
                  <w:rPr>
                    <w:rFonts w:ascii="Cambria Math" w:eastAsia="Times New Roman" w:hAnsi="Cambria Math"/>
                    <w:snapToGrid w:val="0"/>
                    <w:sz w:val="18"/>
                    <w:szCs w:val="18"/>
                    <w:lang w:val="en-US" w:eastAsia="en-US"/>
                  </w:rPr>
                </m:ctrlPr>
              </m:sSubPr>
              <m:e>
                <m:r>
                  <w:rPr>
                    <w:rFonts w:ascii="Cambria Math" w:eastAsia="Times New Roman" w:hAnsi="Cambria Math"/>
                    <w:snapToGrid w:val="0"/>
                    <w:sz w:val="18"/>
                    <w:szCs w:val="18"/>
                    <w:lang w:val="en-US" w:eastAsia="en-US"/>
                  </w:rPr>
                  <m:t>M</m:t>
                </m:r>
              </m:e>
              <m:sub>
                <m:r>
                  <w:rPr>
                    <w:rFonts w:ascii="Cambria Math" w:eastAsia="Times New Roman" w:hAnsi="Cambria Math"/>
                    <w:snapToGrid w:val="0"/>
                    <w:sz w:val="18"/>
                    <w:szCs w:val="18"/>
                    <w:lang w:val="en-US" w:eastAsia="en-US"/>
                  </w:rPr>
                  <m:t>all</m:t>
                </m:r>
              </m:sub>
            </m:sSub>
            <m:r>
              <w:rPr>
                <w:rFonts w:ascii="Cambria Math" w:eastAsia="Times New Roman" w:hAnsi="Cambria Math"/>
                <w:snapToGrid w:val="0"/>
                <w:sz w:val="18"/>
                <w:szCs w:val="18"/>
                <w:lang w:val="en-US" w:eastAsia="en-US"/>
              </w:rPr>
              <m:t>=0.25×</m:t>
            </m:r>
            <m:sSub>
              <m:sSubPr>
                <m:ctrlPr>
                  <w:rPr>
                    <w:rFonts w:ascii="Cambria Math" w:eastAsia="Times New Roman" w:hAnsi="Cambria Math"/>
                    <w:snapToGrid w:val="0"/>
                    <w:sz w:val="18"/>
                    <w:szCs w:val="18"/>
                    <w:lang w:val="en-US" w:eastAsia="en-US"/>
                  </w:rPr>
                </m:ctrlPr>
              </m:sSubPr>
              <m:e>
                <m:r>
                  <w:rPr>
                    <w:rFonts w:ascii="Cambria Math" w:eastAsia="Times New Roman" w:hAnsi="Cambria Math"/>
                    <w:snapToGrid w:val="0"/>
                    <w:sz w:val="18"/>
                    <w:szCs w:val="18"/>
                    <w:lang w:val="en-US" w:eastAsia="en-US"/>
                  </w:rPr>
                  <m:t>M</m:t>
                </m:r>
              </m:e>
              <m:sub>
                <m:r>
                  <w:rPr>
                    <w:rFonts w:ascii="Cambria Math" w:eastAsia="Times New Roman" w:hAnsi="Cambria Math"/>
                    <w:snapToGrid w:val="0"/>
                    <w:sz w:val="18"/>
                    <w:szCs w:val="18"/>
                    <w:lang w:val="en-US" w:eastAsia="en-US"/>
                  </w:rPr>
                  <m:t>u</m:t>
                </m:r>
              </m:sub>
            </m:sSub>
          </m:e>
        </m:d>
      </m:oMath>
      <w:r w:rsidRPr="009939FA">
        <w:rPr>
          <w:rFonts w:eastAsia="Times New Roman"/>
          <w:snapToGrid w:val="0"/>
          <w:sz w:val="18"/>
          <w:szCs w:val="18"/>
          <w:lang w:val="en-US" w:eastAsia="en-US"/>
        </w:rPr>
        <w:t xml:space="preserve"> </w:t>
      </w:r>
      <w:r w:rsidRPr="009939FA">
        <w:rPr>
          <w:rFonts w:eastAsia="Times New Roman"/>
          <w:snapToGrid w:val="0"/>
          <w:szCs w:val="24"/>
          <w:lang w:val="en-US" w:eastAsia="en-US"/>
        </w:rPr>
        <w:t>is suggested by Mohammadpour and Hosseini (2017) for the assessment of existing substation equipment that are relatively old and had poor engineering service.</w:t>
      </w:r>
    </w:p>
    <w:p w:rsidR="009939FA" w:rsidRPr="009939FA" w:rsidRDefault="009939FA" w:rsidP="009939FA">
      <w:pPr>
        <w:widowControl w:val="0"/>
        <w:spacing w:after="0" w:line="240" w:lineRule="auto"/>
        <w:jc w:val="both"/>
        <w:rPr>
          <w:rFonts w:eastAsia="Times New Roman"/>
          <w:snapToGrid w:val="0"/>
          <w:szCs w:val="24"/>
          <w:lang w:val="en-US" w:eastAsia="en-US"/>
        </w:rPr>
      </w:pPr>
      <w:r w:rsidRPr="009939FA">
        <w:rPr>
          <w:rFonts w:eastAsia="Times New Roman"/>
          <w:snapToGrid w:val="0"/>
          <w:szCs w:val="24"/>
          <w:lang w:val="en-US" w:eastAsia="en-US"/>
        </w:rPr>
        <w:t xml:space="preserve">Effectiveness ratios in terms of base moments are calculated in the last column of Table 4. The minimum and maximum effectiveness ratios are 28% and 78%, respectively. </w:t>
      </w:r>
    </w:p>
    <w:p w:rsidR="009939FA" w:rsidRPr="009939FA" w:rsidRDefault="009939FA" w:rsidP="009939FA">
      <w:pPr>
        <w:widowControl w:val="0"/>
        <w:spacing w:after="0" w:line="240" w:lineRule="auto"/>
        <w:jc w:val="both"/>
        <w:rPr>
          <w:rFonts w:eastAsia="Times New Roman"/>
          <w:snapToGrid w:val="0"/>
          <w:szCs w:val="24"/>
          <w:lang w:val="en-US" w:eastAsia="en-US"/>
        </w:rPr>
      </w:pPr>
    </w:p>
    <w:p w:rsidR="009939FA" w:rsidRPr="009939FA" w:rsidRDefault="009939FA" w:rsidP="009939FA">
      <w:pPr>
        <w:spacing w:after="160" w:line="259" w:lineRule="auto"/>
        <w:rPr>
          <w:rFonts w:eastAsia="Times New Roman"/>
          <w:snapToGrid w:val="0"/>
          <w:sz w:val="20"/>
          <w:szCs w:val="24"/>
          <w:lang w:val="en-US" w:eastAsia="en-US"/>
        </w:rPr>
      </w:pPr>
      <w:r w:rsidRPr="009939FA">
        <w:rPr>
          <w:rFonts w:eastAsia="Times New Roman"/>
          <w:snapToGrid w:val="0"/>
          <w:szCs w:val="24"/>
          <w:lang w:val="en-US" w:eastAsia="en-US"/>
        </w:rPr>
        <w:br w:type="page"/>
      </w:r>
    </w:p>
    <w:p w:rsidR="009939FA" w:rsidRPr="009939FA" w:rsidRDefault="009939FA" w:rsidP="009939FA">
      <w:pPr>
        <w:widowControl w:val="0"/>
        <w:spacing w:after="0" w:line="240" w:lineRule="auto"/>
        <w:jc w:val="center"/>
        <w:rPr>
          <w:rFonts w:eastAsia="Times New Roman"/>
          <w:snapToGrid w:val="0"/>
          <w:sz w:val="20"/>
          <w:szCs w:val="24"/>
          <w:lang w:val="en-US" w:eastAsia="en-US"/>
        </w:rPr>
      </w:pPr>
      <w:r w:rsidRPr="009939FA">
        <w:rPr>
          <w:rFonts w:eastAsia="Times New Roman"/>
          <w:snapToGrid w:val="0"/>
          <w:sz w:val="20"/>
          <w:szCs w:val="24"/>
          <w:lang w:val="en-US" w:eastAsia="en-US"/>
        </w:rPr>
        <w:lastRenderedPageBreak/>
        <w:t>Table 4. Comparisons of the maximum base moments</w:t>
      </w:r>
    </w:p>
    <w:p w:rsidR="009939FA" w:rsidRPr="009939FA" w:rsidRDefault="009939FA" w:rsidP="009939FA">
      <w:pPr>
        <w:widowControl w:val="0"/>
        <w:spacing w:after="0" w:line="240" w:lineRule="auto"/>
        <w:jc w:val="both"/>
        <w:rPr>
          <w:rFonts w:eastAsia="Times New Roman"/>
          <w:snapToGrid w:val="0"/>
          <w:szCs w:val="24"/>
          <w:lang w:val="en-US" w:eastAsia="en-US"/>
        </w:rPr>
      </w:pPr>
    </w:p>
    <w:tbl>
      <w:tblPr>
        <w:tblW w:w="6347" w:type="dxa"/>
        <w:jc w:val="center"/>
        <w:tblCellMar>
          <w:left w:w="70" w:type="dxa"/>
          <w:right w:w="70" w:type="dxa"/>
        </w:tblCellMar>
        <w:tblLook w:val="04A0" w:firstRow="1" w:lastRow="0" w:firstColumn="1" w:lastColumn="0" w:noHBand="0" w:noVBand="1"/>
      </w:tblPr>
      <w:tblGrid>
        <w:gridCol w:w="1265"/>
        <w:gridCol w:w="1311"/>
        <w:gridCol w:w="1213"/>
        <w:gridCol w:w="1434"/>
        <w:gridCol w:w="1362"/>
      </w:tblGrid>
      <w:tr w:rsidR="009939FA" w:rsidRPr="009939FA" w:rsidTr="00FF6B28">
        <w:trPr>
          <w:trHeight w:val="585"/>
          <w:jc w:val="center"/>
        </w:trPr>
        <w:tc>
          <w:tcPr>
            <w:tcW w:w="1051" w:type="dxa"/>
            <w:tcBorders>
              <w:top w:val="single" w:sz="4" w:space="0" w:color="auto"/>
              <w:left w:val="nil"/>
              <w:right w:val="nil"/>
            </w:tcBorders>
            <w:shd w:val="clear" w:color="000000" w:fill="FFFFFF"/>
            <w:vAlign w:val="center"/>
            <w:hideMark/>
          </w:tcPr>
          <w:p w:rsidR="009939FA" w:rsidRPr="009939FA" w:rsidRDefault="009939FA" w:rsidP="009939FA">
            <w:pPr>
              <w:widowControl w:val="0"/>
              <w:spacing w:after="0" w:line="240" w:lineRule="auto"/>
              <w:jc w:val="center"/>
              <w:rPr>
                <w:rFonts w:eastAsia="Times New Roman"/>
                <w:b/>
                <w:snapToGrid w:val="0"/>
                <w:lang w:val="en-US" w:eastAsia="tr-TR"/>
              </w:rPr>
            </w:pPr>
            <w:r w:rsidRPr="009939FA">
              <w:rPr>
                <w:rFonts w:eastAsia="Times New Roman"/>
                <w:b/>
                <w:snapToGrid w:val="0"/>
                <w:lang w:val="en-US" w:eastAsia="tr-TR"/>
              </w:rPr>
              <w:t>Earthquake</w:t>
            </w:r>
          </w:p>
        </w:tc>
        <w:tc>
          <w:tcPr>
            <w:tcW w:w="1311" w:type="dxa"/>
            <w:tcBorders>
              <w:top w:val="single" w:sz="4" w:space="0" w:color="auto"/>
              <w:left w:val="nil"/>
              <w:right w:val="nil"/>
            </w:tcBorders>
            <w:shd w:val="clear" w:color="000000" w:fill="FFFFFF"/>
            <w:vAlign w:val="center"/>
            <w:hideMark/>
          </w:tcPr>
          <w:p w:rsidR="009939FA" w:rsidRPr="009939FA" w:rsidRDefault="009939FA" w:rsidP="009939FA">
            <w:pPr>
              <w:widowControl w:val="0"/>
              <w:spacing w:after="0" w:line="240" w:lineRule="auto"/>
              <w:jc w:val="center"/>
              <w:rPr>
                <w:rFonts w:eastAsia="Times New Roman"/>
                <w:b/>
                <w:snapToGrid w:val="0"/>
                <w:lang w:val="en-US" w:eastAsia="tr-TR"/>
              </w:rPr>
            </w:pPr>
            <w:r w:rsidRPr="009939FA">
              <w:rPr>
                <w:rFonts w:eastAsia="Times New Roman"/>
                <w:b/>
                <w:snapToGrid w:val="0"/>
                <w:lang w:val="en-US" w:eastAsia="tr-TR"/>
              </w:rPr>
              <w:t>Station</w:t>
            </w:r>
          </w:p>
        </w:tc>
        <w:tc>
          <w:tcPr>
            <w:tcW w:w="1213" w:type="dxa"/>
            <w:tcBorders>
              <w:top w:val="single" w:sz="4" w:space="0" w:color="auto"/>
              <w:left w:val="nil"/>
              <w:right w:val="nil"/>
            </w:tcBorders>
            <w:shd w:val="clear" w:color="000000" w:fill="FFFFFF"/>
            <w:vAlign w:val="center"/>
            <w:hideMark/>
          </w:tcPr>
          <w:p w:rsidR="009939FA" w:rsidRPr="009939FA" w:rsidRDefault="009939FA" w:rsidP="009939FA">
            <w:pPr>
              <w:widowControl w:val="0"/>
              <w:spacing w:after="0" w:line="240" w:lineRule="auto"/>
              <w:jc w:val="center"/>
              <w:rPr>
                <w:rFonts w:eastAsia="Times New Roman"/>
                <w:b/>
                <w:snapToGrid w:val="0"/>
                <w:lang w:val="en-US" w:eastAsia="tr-TR"/>
              </w:rPr>
            </w:pPr>
            <w:r w:rsidRPr="009939FA">
              <w:rPr>
                <w:rFonts w:eastAsia="Times New Roman"/>
                <w:b/>
                <w:snapToGrid w:val="0"/>
                <w:lang w:val="en-US" w:eastAsia="tr-TR"/>
              </w:rPr>
              <w:t>Fixed Base (kNm)</w:t>
            </w:r>
          </w:p>
        </w:tc>
        <w:tc>
          <w:tcPr>
            <w:tcW w:w="1434" w:type="dxa"/>
            <w:tcBorders>
              <w:top w:val="single" w:sz="4" w:space="0" w:color="auto"/>
              <w:left w:val="nil"/>
              <w:right w:val="nil"/>
            </w:tcBorders>
            <w:shd w:val="clear" w:color="000000" w:fill="FFFFFF"/>
            <w:vAlign w:val="center"/>
            <w:hideMark/>
          </w:tcPr>
          <w:p w:rsidR="009939FA" w:rsidRPr="009939FA" w:rsidRDefault="009939FA" w:rsidP="009939FA">
            <w:pPr>
              <w:widowControl w:val="0"/>
              <w:spacing w:after="0" w:line="240" w:lineRule="auto"/>
              <w:jc w:val="center"/>
              <w:rPr>
                <w:rFonts w:eastAsia="Times New Roman"/>
                <w:b/>
                <w:snapToGrid w:val="0"/>
                <w:lang w:val="en-US" w:eastAsia="tr-TR"/>
              </w:rPr>
            </w:pPr>
            <w:r w:rsidRPr="009939FA">
              <w:rPr>
                <w:rFonts w:eastAsia="Times New Roman"/>
                <w:b/>
                <w:snapToGrid w:val="0"/>
                <w:lang w:val="en-US" w:eastAsia="tr-TR"/>
              </w:rPr>
              <w:t>Isolated</w:t>
            </w:r>
          </w:p>
          <w:p w:rsidR="009939FA" w:rsidRPr="009939FA" w:rsidRDefault="009939FA" w:rsidP="009939FA">
            <w:pPr>
              <w:widowControl w:val="0"/>
              <w:spacing w:after="0" w:line="240" w:lineRule="auto"/>
              <w:jc w:val="center"/>
              <w:rPr>
                <w:rFonts w:eastAsia="Times New Roman"/>
                <w:b/>
                <w:snapToGrid w:val="0"/>
                <w:lang w:val="en-US" w:eastAsia="tr-TR"/>
              </w:rPr>
            </w:pPr>
            <w:r w:rsidRPr="009939FA">
              <w:rPr>
                <w:rFonts w:eastAsia="Times New Roman"/>
                <w:b/>
                <w:snapToGrid w:val="0"/>
                <w:lang w:val="en-US" w:eastAsia="tr-TR"/>
              </w:rPr>
              <w:t>(kNm)</w:t>
            </w:r>
          </w:p>
        </w:tc>
        <w:tc>
          <w:tcPr>
            <w:tcW w:w="1338" w:type="dxa"/>
            <w:tcBorders>
              <w:top w:val="single" w:sz="4" w:space="0" w:color="auto"/>
              <w:left w:val="nil"/>
              <w:right w:val="nil"/>
            </w:tcBorders>
            <w:shd w:val="clear" w:color="000000" w:fill="FFFFFF"/>
            <w:vAlign w:val="center"/>
            <w:hideMark/>
          </w:tcPr>
          <w:p w:rsidR="009939FA" w:rsidRPr="009939FA" w:rsidRDefault="009939FA" w:rsidP="009939FA">
            <w:pPr>
              <w:widowControl w:val="0"/>
              <w:spacing w:after="0" w:line="240" w:lineRule="auto"/>
              <w:jc w:val="center"/>
              <w:rPr>
                <w:rFonts w:eastAsia="Times New Roman"/>
                <w:b/>
                <w:snapToGrid w:val="0"/>
                <w:lang w:val="en-US" w:eastAsia="tr-TR"/>
              </w:rPr>
            </w:pPr>
            <w:r w:rsidRPr="009939FA">
              <w:rPr>
                <w:rFonts w:eastAsia="Times New Roman"/>
                <w:b/>
                <w:snapToGrid w:val="0"/>
                <w:lang w:val="en-US" w:eastAsia="tr-TR"/>
              </w:rPr>
              <w:t>Effectiveness</w:t>
            </w:r>
          </w:p>
          <w:p w:rsidR="009939FA" w:rsidRPr="009939FA" w:rsidRDefault="009939FA" w:rsidP="009939FA">
            <w:pPr>
              <w:widowControl w:val="0"/>
              <w:spacing w:after="0" w:line="240" w:lineRule="auto"/>
              <w:jc w:val="center"/>
              <w:rPr>
                <w:rFonts w:eastAsia="Times New Roman"/>
                <w:b/>
                <w:snapToGrid w:val="0"/>
                <w:lang w:val="en-US" w:eastAsia="tr-TR"/>
              </w:rPr>
            </w:pPr>
            <w:r w:rsidRPr="009939FA">
              <w:rPr>
                <w:rFonts w:eastAsia="Times New Roman"/>
                <w:b/>
                <w:snapToGrid w:val="0"/>
                <w:lang w:val="en-US" w:eastAsia="tr-TR"/>
              </w:rPr>
              <w:t>Ratio (%)</w:t>
            </w:r>
          </w:p>
        </w:tc>
      </w:tr>
      <w:tr w:rsidR="009939FA" w:rsidRPr="009939FA" w:rsidTr="00FF6B28">
        <w:trPr>
          <w:trHeight w:val="300"/>
          <w:jc w:val="center"/>
        </w:trPr>
        <w:tc>
          <w:tcPr>
            <w:tcW w:w="1051" w:type="dxa"/>
            <w:tcBorders>
              <w:left w:val="nil"/>
              <w:bottom w:val="single" w:sz="4" w:space="0" w:color="auto"/>
              <w:right w:val="nil"/>
            </w:tcBorders>
            <w:shd w:val="clear" w:color="auto" w:fill="auto"/>
            <w:noWrap/>
            <w:vAlign w:val="bottom"/>
            <w:hideMark/>
          </w:tcPr>
          <w:p w:rsidR="009939FA" w:rsidRPr="009939FA" w:rsidRDefault="009939FA" w:rsidP="009939FA">
            <w:pPr>
              <w:widowControl w:val="0"/>
              <w:spacing w:after="0" w:line="240" w:lineRule="auto"/>
              <w:jc w:val="center"/>
              <w:rPr>
                <w:rFonts w:eastAsia="Times New Roman"/>
                <w:b/>
                <w:snapToGrid w:val="0"/>
                <w:lang w:val="en-US" w:eastAsia="tr-TR"/>
              </w:rPr>
            </w:pPr>
            <w:r w:rsidRPr="009939FA">
              <w:rPr>
                <w:rFonts w:eastAsia="Times New Roman"/>
                <w:b/>
                <w:snapToGrid w:val="0"/>
                <w:lang w:val="en-US" w:eastAsia="tr-TR"/>
              </w:rPr>
              <w:t>(1)</w:t>
            </w:r>
          </w:p>
        </w:tc>
        <w:tc>
          <w:tcPr>
            <w:tcW w:w="1311" w:type="dxa"/>
            <w:tcBorders>
              <w:left w:val="nil"/>
              <w:bottom w:val="single" w:sz="4" w:space="0" w:color="auto"/>
              <w:right w:val="nil"/>
            </w:tcBorders>
            <w:shd w:val="clear" w:color="auto" w:fill="auto"/>
            <w:noWrap/>
            <w:vAlign w:val="bottom"/>
            <w:hideMark/>
          </w:tcPr>
          <w:p w:rsidR="009939FA" w:rsidRPr="009939FA" w:rsidRDefault="009939FA" w:rsidP="009939FA">
            <w:pPr>
              <w:widowControl w:val="0"/>
              <w:spacing w:after="0" w:line="240" w:lineRule="auto"/>
              <w:jc w:val="center"/>
              <w:rPr>
                <w:rFonts w:eastAsia="Times New Roman"/>
                <w:b/>
                <w:snapToGrid w:val="0"/>
                <w:lang w:val="en-US" w:eastAsia="tr-TR"/>
              </w:rPr>
            </w:pPr>
            <w:r w:rsidRPr="009939FA">
              <w:rPr>
                <w:rFonts w:eastAsia="Times New Roman"/>
                <w:b/>
                <w:snapToGrid w:val="0"/>
                <w:lang w:val="en-US" w:eastAsia="tr-TR"/>
              </w:rPr>
              <w:t>(2)</w:t>
            </w:r>
          </w:p>
        </w:tc>
        <w:tc>
          <w:tcPr>
            <w:tcW w:w="1213" w:type="dxa"/>
            <w:tcBorders>
              <w:left w:val="nil"/>
              <w:bottom w:val="single" w:sz="4" w:space="0" w:color="auto"/>
              <w:right w:val="nil"/>
            </w:tcBorders>
            <w:shd w:val="clear" w:color="auto" w:fill="auto"/>
            <w:noWrap/>
            <w:vAlign w:val="bottom"/>
            <w:hideMark/>
          </w:tcPr>
          <w:p w:rsidR="009939FA" w:rsidRPr="009939FA" w:rsidRDefault="009939FA" w:rsidP="009939FA">
            <w:pPr>
              <w:widowControl w:val="0"/>
              <w:spacing w:after="0" w:line="240" w:lineRule="auto"/>
              <w:jc w:val="center"/>
              <w:rPr>
                <w:rFonts w:eastAsia="Times New Roman"/>
                <w:b/>
                <w:snapToGrid w:val="0"/>
                <w:lang w:val="en-US" w:eastAsia="tr-TR"/>
              </w:rPr>
            </w:pPr>
            <w:r w:rsidRPr="009939FA">
              <w:rPr>
                <w:rFonts w:eastAsia="Times New Roman"/>
                <w:b/>
                <w:snapToGrid w:val="0"/>
                <w:lang w:val="en-US" w:eastAsia="tr-TR"/>
              </w:rPr>
              <w:t>(3)</w:t>
            </w:r>
          </w:p>
        </w:tc>
        <w:tc>
          <w:tcPr>
            <w:tcW w:w="1434" w:type="dxa"/>
            <w:tcBorders>
              <w:left w:val="nil"/>
              <w:bottom w:val="single" w:sz="4" w:space="0" w:color="auto"/>
              <w:right w:val="nil"/>
            </w:tcBorders>
            <w:shd w:val="clear" w:color="auto" w:fill="auto"/>
            <w:noWrap/>
            <w:vAlign w:val="bottom"/>
            <w:hideMark/>
          </w:tcPr>
          <w:p w:rsidR="009939FA" w:rsidRPr="009939FA" w:rsidRDefault="009939FA" w:rsidP="009939FA">
            <w:pPr>
              <w:widowControl w:val="0"/>
              <w:spacing w:after="0" w:line="240" w:lineRule="auto"/>
              <w:jc w:val="center"/>
              <w:rPr>
                <w:rFonts w:eastAsia="Times New Roman"/>
                <w:b/>
                <w:snapToGrid w:val="0"/>
                <w:lang w:val="en-US" w:eastAsia="tr-TR"/>
              </w:rPr>
            </w:pPr>
            <w:r w:rsidRPr="009939FA">
              <w:rPr>
                <w:rFonts w:eastAsia="Times New Roman"/>
                <w:b/>
                <w:snapToGrid w:val="0"/>
                <w:lang w:val="en-US" w:eastAsia="tr-TR"/>
              </w:rPr>
              <w:t>(4)</w:t>
            </w:r>
          </w:p>
        </w:tc>
        <w:tc>
          <w:tcPr>
            <w:tcW w:w="1338" w:type="dxa"/>
            <w:tcBorders>
              <w:left w:val="nil"/>
              <w:bottom w:val="single" w:sz="4" w:space="0" w:color="auto"/>
              <w:right w:val="nil"/>
            </w:tcBorders>
            <w:shd w:val="clear" w:color="auto" w:fill="auto"/>
            <w:noWrap/>
            <w:vAlign w:val="bottom"/>
            <w:hideMark/>
          </w:tcPr>
          <w:p w:rsidR="009939FA" w:rsidRPr="009939FA" w:rsidRDefault="009939FA" w:rsidP="009939FA">
            <w:pPr>
              <w:widowControl w:val="0"/>
              <w:spacing w:after="0" w:line="240" w:lineRule="auto"/>
              <w:jc w:val="center"/>
              <w:rPr>
                <w:rFonts w:eastAsia="Times New Roman"/>
                <w:b/>
                <w:snapToGrid w:val="0"/>
                <w:lang w:val="en-US" w:eastAsia="tr-TR"/>
              </w:rPr>
            </w:pPr>
            <w:r w:rsidRPr="009939FA">
              <w:rPr>
                <w:rFonts w:eastAsia="Times New Roman"/>
                <w:b/>
                <w:snapToGrid w:val="0"/>
                <w:lang w:val="en-US" w:eastAsia="tr-TR"/>
              </w:rPr>
              <w:t>(4-3)/3</w:t>
            </w:r>
          </w:p>
        </w:tc>
      </w:tr>
      <w:tr w:rsidR="009939FA" w:rsidRPr="009939FA" w:rsidTr="00FF6B28">
        <w:trPr>
          <w:trHeight w:val="300"/>
          <w:jc w:val="center"/>
        </w:trPr>
        <w:tc>
          <w:tcPr>
            <w:tcW w:w="1051" w:type="dxa"/>
            <w:tcBorders>
              <w:top w:val="single" w:sz="4" w:space="0" w:color="auto"/>
              <w:left w:val="nil"/>
              <w:bottom w:val="nil"/>
              <w:right w:val="nil"/>
            </w:tcBorders>
            <w:shd w:val="clear" w:color="000000" w:fill="FFFFFF"/>
            <w:noWrap/>
            <w:vAlign w:val="center"/>
            <w:hideMark/>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FRIULI</w:t>
            </w:r>
          </w:p>
        </w:tc>
        <w:tc>
          <w:tcPr>
            <w:tcW w:w="1311" w:type="dxa"/>
            <w:tcBorders>
              <w:top w:val="single" w:sz="4" w:space="0" w:color="auto"/>
              <w:left w:val="nil"/>
              <w:bottom w:val="nil"/>
              <w:right w:val="nil"/>
            </w:tcBorders>
            <w:shd w:val="clear" w:color="000000" w:fill="FFFFFF"/>
            <w:noWrap/>
            <w:vAlign w:val="center"/>
            <w:hideMark/>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A-TMZ270</w:t>
            </w:r>
          </w:p>
        </w:tc>
        <w:tc>
          <w:tcPr>
            <w:tcW w:w="1213" w:type="dxa"/>
            <w:tcBorders>
              <w:top w:val="single" w:sz="4" w:space="0" w:color="auto"/>
              <w:left w:val="nil"/>
              <w:bottom w:val="nil"/>
              <w:right w:val="nil"/>
            </w:tcBorders>
            <w:shd w:val="clear" w:color="000000" w:fill="FFFFFF"/>
            <w:vAlign w:val="center"/>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 xml:space="preserve">5.78 </w:t>
            </w:r>
          </w:p>
        </w:tc>
        <w:tc>
          <w:tcPr>
            <w:tcW w:w="1434" w:type="dxa"/>
            <w:tcBorders>
              <w:top w:val="single" w:sz="4" w:space="0" w:color="auto"/>
              <w:left w:val="nil"/>
              <w:bottom w:val="nil"/>
              <w:right w:val="nil"/>
            </w:tcBorders>
            <w:shd w:val="clear" w:color="000000" w:fill="FFFFFF"/>
            <w:vAlign w:val="center"/>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3.81</w:t>
            </w:r>
          </w:p>
        </w:tc>
        <w:tc>
          <w:tcPr>
            <w:tcW w:w="1338" w:type="dxa"/>
            <w:tcBorders>
              <w:top w:val="single" w:sz="4" w:space="0" w:color="auto"/>
              <w:left w:val="nil"/>
              <w:bottom w:val="nil"/>
              <w:right w:val="nil"/>
            </w:tcBorders>
            <w:shd w:val="clear" w:color="000000" w:fill="FFFFFF"/>
            <w:vAlign w:val="center"/>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34</w:t>
            </w:r>
          </w:p>
        </w:tc>
      </w:tr>
      <w:tr w:rsidR="009939FA" w:rsidRPr="009939FA" w:rsidTr="00FF6B28">
        <w:trPr>
          <w:trHeight w:val="300"/>
          <w:jc w:val="center"/>
        </w:trPr>
        <w:tc>
          <w:tcPr>
            <w:tcW w:w="1051" w:type="dxa"/>
            <w:tcBorders>
              <w:top w:val="nil"/>
              <w:left w:val="nil"/>
              <w:bottom w:val="nil"/>
              <w:right w:val="nil"/>
            </w:tcBorders>
            <w:shd w:val="clear" w:color="000000" w:fill="FFFFFF"/>
            <w:noWrap/>
            <w:vAlign w:val="center"/>
            <w:hideMark/>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NORTHR</w:t>
            </w:r>
          </w:p>
        </w:tc>
        <w:tc>
          <w:tcPr>
            <w:tcW w:w="1311" w:type="dxa"/>
            <w:tcBorders>
              <w:top w:val="nil"/>
              <w:left w:val="nil"/>
              <w:bottom w:val="nil"/>
              <w:right w:val="nil"/>
            </w:tcBorders>
            <w:shd w:val="clear" w:color="000000" w:fill="FFFFFF"/>
            <w:noWrap/>
            <w:vAlign w:val="center"/>
            <w:hideMark/>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LOS270</w:t>
            </w:r>
          </w:p>
        </w:tc>
        <w:tc>
          <w:tcPr>
            <w:tcW w:w="1213" w:type="dxa"/>
            <w:tcBorders>
              <w:top w:val="nil"/>
              <w:left w:val="nil"/>
              <w:bottom w:val="nil"/>
              <w:right w:val="nil"/>
            </w:tcBorders>
            <w:shd w:val="clear" w:color="000000" w:fill="FFFFFF"/>
            <w:vAlign w:val="center"/>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8.09</w:t>
            </w:r>
          </w:p>
        </w:tc>
        <w:tc>
          <w:tcPr>
            <w:tcW w:w="1434" w:type="dxa"/>
            <w:tcBorders>
              <w:top w:val="nil"/>
              <w:left w:val="nil"/>
              <w:bottom w:val="nil"/>
              <w:right w:val="nil"/>
            </w:tcBorders>
            <w:shd w:val="clear" w:color="000000" w:fill="FFFFFF"/>
            <w:vAlign w:val="center"/>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4.50</w:t>
            </w:r>
          </w:p>
        </w:tc>
        <w:tc>
          <w:tcPr>
            <w:tcW w:w="1338" w:type="dxa"/>
            <w:tcBorders>
              <w:top w:val="nil"/>
              <w:left w:val="nil"/>
              <w:bottom w:val="nil"/>
              <w:right w:val="nil"/>
            </w:tcBorders>
            <w:shd w:val="clear" w:color="000000" w:fill="FFFFFF"/>
            <w:vAlign w:val="center"/>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46</w:t>
            </w:r>
          </w:p>
        </w:tc>
      </w:tr>
      <w:tr w:rsidR="009939FA" w:rsidRPr="009939FA" w:rsidTr="00FF6B28">
        <w:trPr>
          <w:trHeight w:val="300"/>
          <w:jc w:val="center"/>
        </w:trPr>
        <w:tc>
          <w:tcPr>
            <w:tcW w:w="1051" w:type="dxa"/>
            <w:tcBorders>
              <w:top w:val="nil"/>
              <w:left w:val="nil"/>
              <w:bottom w:val="nil"/>
              <w:right w:val="nil"/>
            </w:tcBorders>
            <w:shd w:val="clear" w:color="000000" w:fill="FFFFFF"/>
            <w:noWrap/>
            <w:vAlign w:val="center"/>
            <w:hideMark/>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SUPERST</w:t>
            </w:r>
          </w:p>
        </w:tc>
        <w:tc>
          <w:tcPr>
            <w:tcW w:w="1311" w:type="dxa"/>
            <w:tcBorders>
              <w:top w:val="nil"/>
              <w:left w:val="nil"/>
              <w:bottom w:val="nil"/>
              <w:right w:val="nil"/>
            </w:tcBorders>
            <w:shd w:val="clear" w:color="000000" w:fill="FFFFFF"/>
            <w:noWrap/>
            <w:vAlign w:val="center"/>
            <w:hideMark/>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B-POE360</w:t>
            </w:r>
          </w:p>
        </w:tc>
        <w:tc>
          <w:tcPr>
            <w:tcW w:w="1213" w:type="dxa"/>
            <w:tcBorders>
              <w:top w:val="nil"/>
              <w:left w:val="nil"/>
              <w:bottom w:val="nil"/>
              <w:right w:val="nil"/>
            </w:tcBorders>
            <w:shd w:val="clear" w:color="000000" w:fill="FFFFFF"/>
            <w:vAlign w:val="center"/>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7.33</w:t>
            </w:r>
          </w:p>
        </w:tc>
        <w:tc>
          <w:tcPr>
            <w:tcW w:w="1434" w:type="dxa"/>
            <w:tcBorders>
              <w:top w:val="nil"/>
              <w:left w:val="nil"/>
              <w:bottom w:val="nil"/>
              <w:right w:val="nil"/>
            </w:tcBorders>
            <w:shd w:val="clear" w:color="000000" w:fill="FFFFFF"/>
            <w:vAlign w:val="center"/>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3.99</w:t>
            </w:r>
          </w:p>
        </w:tc>
        <w:tc>
          <w:tcPr>
            <w:tcW w:w="1338" w:type="dxa"/>
            <w:tcBorders>
              <w:top w:val="nil"/>
              <w:left w:val="nil"/>
              <w:bottom w:val="nil"/>
              <w:right w:val="nil"/>
            </w:tcBorders>
            <w:shd w:val="clear" w:color="000000" w:fill="FFFFFF"/>
            <w:vAlign w:val="center"/>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46</w:t>
            </w:r>
          </w:p>
        </w:tc>
      </w:tr>
      <w:tr w:rsidR="009939FA" w:rsidRPr="009939FA" w:rsidTr="00FF6B28">
        <w:trPr>
          <w:trHeight w:val="300"/>
          <w:jc w:val="center"/>
        </w:trPr>
        <w:tc>
          <w:tcPr>
            <w:tcW w:w="1051" w:type="dxa"/>
            <w:tcBorders>
              <w:top w:val="nil"/>
              <w:left w:val="nil"/>
              <w:bottom w:val="nil"/>
              <w:right w:val="nil"/>
            </w:tcBorders>
            <w:shd w:val="clear" w:color="000000" w:fill="FFFFFF"/>
            <w:noWrap/>
            <w:vAlign w:val="center"/>
            <w:hideMark/>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LOMAP</w:t>
            </w:r>
          </w:p>
        </w:tc>
        <w:tc>
          <w:tcPr>
            <w:tcW w:w="1311" w:type="dxa"/>
            <w:tcBorders>
              <w:top w:val="nil"/>
              <w:left w:val="nil"/>
              <w:bottom w:val="nil"/>
              <w:right w:val="nil"/>
            </w:tcBorders>
            <w:shd w:val="clear" w:color="000000" w:fill="FFFFFF"/>
            <w:noWrap/>
            <w:vAlign w:val="center"/>
            <w:hideMark/>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CAP090</w:t>
            </w:r>
          </w:p>
        </w:tc>
        <w:tc>
          <w:tcPr>
            <w:tcW w:w="1213" w:type="dxa"/>
            <w:tcBorders>
              <w:top w:val="nil"/>
              <w:left w:val="nil"/>
              <w:bottom w:val="nil"/>
              <w:right w:val="nil"/>
            </w:tcBorders>
            <w:shd w:val="clear" w:color="000000" w:fill="FFFFFF"/>
            <w:vAlign w:val="center"/>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5.56</w:t>
            </w:r>
          </w:p>
        </w:tc>
        <w:tc>
          <w:tcPr>
            <w:tcW w:w="1434" w:type="dxa"/>
            <w:tcBorders>
              <w:top w:val="nil"/>
              <w:left w:val="nil"/>
              <w:bottom w:val="nil"/>
              <w:right w:val="nil"/>
            </w:tcBorders>
            <w:shd w:val="clear" w:color="000000" w:fill="FFFFFF"/>
            <w:vAlign w:val="center"/>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3.98</w:t>
            </w:r>
          </w:p>
        </w:tc>
        <w:tc>
          <w:tcPr>
            <w:tcW w:w="1338" w:type="dxa"/>
            <w:tcBorders>
              <w:top w:val="nil"/>
              <w:left w:val="nil"/>
              <w:bottom w:val="nil"/>
              <w:right w:val="nil"/>
            </w:tcBorders>
            <w:shd w:val="clear" w:color="000000" w:fill="FFFFFF"/>
            <w:vAlign w:val="center"/>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28</w:t>
            </w:r>
          </w:p>
        </w:tc>
      </w:tr>
      <w:tr w:rsidR="009939FA" w:rsidRPr="009939FA" w:rsidTr="00FF6B28">
        <w:trPr>
          <w:trHeight w:val="315"/>
          <w:jc w:val="center"/>
        </w:trPr>
        <w:tc>
          <w:tcPr>
            <w:tcW w:w="1051" w:type="dxa"/>
            <w:tcBorders>
              <w:top w:val="nil"/>
              <w:left w:val="nil"/>
              <w:bottom w:val="single" w:sz="8" w:space="0" w:color="auto"/>
              <w:right w:val="nil"/>
            </w:tcBorders>
            <w:shd w:val="clear" w:color="000000" w:fill="FFFFFF"/>
            <w:noWrap/>
            <w:vAlign w:val="center"/>
            <w:hideMark/>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LOMAP</w:t>
            </w:r>
          </w:p>
        </w:tc>
        <w:tc>
          <w:tcPr>
            <w:tcW w:w="1311" w:type="dxa"/>
            <w:tcBorders>
              <w:top w:val="nil"/>
              <w:left w:val="nil"/>
              <w:bottom w:val="single" w:sz="8" w:space="0" w:color="auto"/>
              <w:right w:val="nil"/>
            </w:tcBorders>
            <w:shd w:val="clear" w:color="000000" w:fill="FFFFFF"/>
            <w:noWrap/>
            <w:vAlign w:val="center"/>
            <w:hideMark/>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G03000</w:t>
            </w:r>
          </w:p>
        </w:tc>
        <w:tc>
          <w:tcPr>
            <w:tcW w:w="1213" w:type="dxa"/>
            <w:tcBorders>
              <w:top w:val="nil"/>
              <w:left w:val="nil"/>
              <w:bottom w:val="single" w:sz="8" w:space="0" w:color="auto"/>
              <w:right w:val="nil"/>
            </w:tcBorders>
            <w:shd w:val="clear" w:color="000000" w:fill="FFFFFF"/>
            <w:vAlign w:val="center"/>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15.43</w:t>
            </w:r>
          </w:p>
        </w:tc>
        <w:tc>
          <w:tcPr>
            <w:tcW w:w="1434" w:type="dxa"/>
            <w:tcBorders>
              <w:top w:val="nil"/>
              <w:left w:val="nil"/>
              <w:bottom w:val="single" w:sz="8" w:space="0" w:color="auto"/>
              <w:right w:val="nil"/>
            </w:tcBorders>
            <w:shd w:val="clear" w:color="000000" w:fill="FFFFFF"/>
            <w:vAlign w:val="center"/>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3.33</w:t>
            </w:r>
          </w:p>
        </w:tc>
        <w:tc>
          <w:tcPr>
            <w:tcW w:w="1338" w:type="dxa"/>
            <w:tcBorders>
              <w:top w:val="nil"/>
              <w:left w:val="nil"/>
              <w:bottom w:val="single" w:sz="8" w:space="0" w:color="auto"/>
              <w:right w:val="nil"/>
            </w:tcBorders>
            <w:shd w:val="clear" w:color="000000" w:fill="FFFFFF"/>
            <w:vAlign w:val="center"/>
          </w:tcPr>
          <w:p w:rsidR="009939FA" w:rsidRPr="009939FA" w:rsidRDefault="009939FA" w:rsidP="009939FA">
            <w:pPr>
              <w:widowControl w:val="0"/>
              <w:spacing w:after="0" w:line="240" w:lineRule="auto"/>
              <w:jc w:val="center"/>
              <w:rPr>
                <w:rFonts w:eastAsia="Times New Roman"/>
                <w:snapToGrid w:val="0"/>
                <w:lang w:val="en-US" w:eastAsia="tr-TR"/>
              </w:rPr>
            </w:pPr>
            <w:r w:rsidRPr="009939FA">
              <w:rPr>
                <w:rFonts w:eastAsia="Times New Roman"/>
                <w:snapToGrid w:val="0"/>
                <w:lang w:val="en-US" w:eastAsia="tr-TR"/>
              </w:rPr>
              <w:t>78</w:t>
            </w:r>
          </w:p>
        </w:tc>
      </w:tr>
    </w:tbl>
    <w:p w:rsidR="009939FA" w:rsidRPr="009939FA" w:rsidRDefault="009939FA" w:rsidP="009939FA">
      <w:pPr>
        <w:widowControl w:val="0"/>
        <w:spacing w:after="0" w:line="240" w:lineRule="auto"/>
        <w:jc w:val="both"/>
        <w:rPr>
          <w:rFonts w:eastAsia="Times New Roman"/>
          <w:snapToGrid w:val="0"/>
          <w:szCs w:val="24"/>
          <w:lang w:val="en-US" w:eastAsia="en-US"/>
        </w:rPr>
      </w:pPr>
    </w:p>
    <w:p w:rsidR="009939FA" w:rsidRPr="009939FA" w:rsidRDefault="009939FA" w:rsidP="009939FA">
      <w:pPr>
        <w:widowControl w:val="0"/>
        <w:spacing w:after="0" w:line="240" w:lineRule="auto"/>
        <w:jc w:val="both"/>
        <w:rPr>
          <w:rFonts w:eastAsia="Times New Roman"/>
          <w:snapToGrid w:val="0"/>
          <w:szCs w:val="24"/>
          <w:lang w:val="en-US" w:eastAsia="en-US"/>
        </w:rPr>
      </w:pPr>
    </w:p>
    <w:p w:rsidR="009939FA" w:rsidRPr="009939FA" w:rsidRDefault="009939FA" w:rsidP="009939FA">
      <w:pPr>
        <w:keepNext/>
        <w:spacing w:after="0" w:line="240" w:lineRule="auto"/>
        <w:jc w:val="both"/>
        <w:outlineLvl w:val="0"/>
        <w:rPr>
          <w:rFonts w:eastAsia="Calibri"/>
          <w:b/>
          <w:caps/>
          <w:snapToGrid w:val="0"/>
          <w:szCs w:val="24"/>
          <w:lang w:val="en-US" w:eastAsia="en-US" w:bidi="en-US"/>
        </w:rPr>
      </w:pPr>
      <w:r w:rsidRPr="009939FA">
        <w:rPr>
          <w:rFonts w:eastAsia="Calibri"/>
          <w:b/>
          <w:caps/>
          <w:snapToGrid w:val="0"/>
          <w:szCs w:val="24"/>
          <w:lang w:val="en-US" w:eastAsia="en-US" w:bidi="en-US"/>
        </w:rPr>
        <w:t>4. Conclusions</w:t>
      </w:r>
    </w:p>
    <w:p w:rsidR="009939FA" w:rsidRPr="009939FA" w:rsidRDefault="009939FA" w:rsidP="009939FA">
      <w:pPr>
        <w:widowControl w:val="0"/>
        <w:spacing w:after="0" w:line="240" w:lineRule="auto"/>
        <w:jc w:val="both"/>
        <w:rPr>
          <w:rFonts w:eastAsia="Times New Roman"/>
          <w:snapToGrid w:val="0"/>
          <w:szCs w:val="24"/>
          <w:lang w:val="en-US" w:eastAsia="en-US"/>
        </w:rPr>
      </w:pPr>
    </w:p>
    <w:p w:rsidR="009939FA" w:rsidRPr="009939FA" w:rsidRDefault="009939FA" w:rsidP="009939FA">
      <w:pPr>
        <w:widowControl w:val="0"/>
        <w:spacing w:after="0" w:line="240" w:lineRule="auto"/>
        <w:jc w:val="both"/>
        <w:rPr>
          <w:rFonts w:eastAsia="Times New Roman"/>
          <w:snapToGrid w:val="0"/>
          <w:szCs w:val="24"/>
          <w:lang w:val="en-US" w:eastAsia="en-US"/>
        </w:rPr>
      </w:pPr>
      <w:r w:rsidRPr="009939FA">
        <w:rPr>
          <w:rFonts w:eastAsia="Times New Roman"/>
          <w:snapToGrid w:val="0"/>
          <w:szCs w:val="24"/>
          <w:lang w:val="en-US" w:eastAsia="en-US"/>
        </w:rPr>
        <w:t xml:space="preserve">Full scale dynamic tests of porcelain insulators on the support structure were performed for rigid and the isolated cases for a set of historical earthquakes. The general conclusions are as follows; </w:t>
      </w:r>
    </w:p>
    <w:p w:rsidR="009939FA" w:rsidRPr="009939FA" w:rsidRDefault="009939FA" w:rsidP="009939FA">
      <w:pPr>
        <w:widowControl w:val="0"/>
        <w:numPr>
          <w:ilvl w:val="0"/>
          <w:numId w:val="1"/>
        </w:numPr>
        <w:spacing w:after="0" w:line="240" w:lineRule="auto"/>
        <w:ind w:left="426" w:hanging="426"/>
        <w:contextualSpacing/>
        <w:jc w:val="both"/>
        <w:rPr>
          <w:rFonts w:eastAsia="Times New Roman"/>
          <w:snapToGrid w:val="0"/>
          <w:szCs w:val="24"/>
          <w:lang w:val="en-US" w:eastAsia="en-US"/>
        </w:rPr>
      </w:pPr>
      <w:r w:rsidRPr="009939FA">
        <w:rPr>
          <w:rFonts w:eastAsia="Times New Roman"/>
          <w:snapToGrid w:val="0"/>
          <w:szCs w:val="24"/>
          <w:lang w:val="en-US" w:eastAsia="en-US"/>
        </w:rPr>
        <w:t xml:space="preserve">The predominant vibrational period of the HV porcelain insulator system is elongated to a target value as well as adding supplementary damping. </w:t>
      </w:r>
    </w:p>
    <w:p w:rsidR="009939FA" w:rsidRPr="009939FA" w:rsidRDefault="009939FA" w:rsidP="009939FA">
      <w:pPr>
        <w:widowControl w:val="0"/>
        <w:numPr>
          <w:ilvl w:val="0"/>
          <w:numId w:val="1"/>
        </w:numPr>
        <w:spacing w:after="0" w:line="240" w:lineRule="auto"/>
        <w:ind w:left="426" w:hanging="426"/>
        <w:contextualSpacing/>
        <w:jc w:val="both"/>
        <w:rPr>
          <w:rFonts w:eastAsia="Times New Roman"/>
          <w:snapToGrid w:val="0"/>
          <w:szCs w:val="24"/>
          <w:lang w:val="en-US" w:eastAsia="en-US"/>
        </w:rPr>
      </w:pPr>
      <w:r w:rsidRPr="009939FA">
        <w:rPr>
          <w:rFonts w:eastAsia="Times New Roman"/>
          <w:snapToGrid w:val="0"/>
          <w:szCs w:val="24"/>
          <w:lang w:val="en-US" w:eastAsia="en-US"/>
        </w:rPr>
        <w:t xml:space="preserve">Equivalent damping ratios extracted from the distinct testing methods for the system with seismic isolation device was in the range of 3~8%, while it was 2% for fixed base system. </w:t>
      </w:r>
    </w:p>
    <w:p w:rsidR="009939FA" w:rsidRPr="009939FA" w:rsidRDefault="009939FA" w:rsidP="009939FA">
      <w:pPr>
        <w:widowControl w:val="0"/>
        <w:numPr>
          <w:ilvl w:val="0"/>
          <w:numId w:val="1"/>
        </w:numPr>
        <w:spacing w:after="0" w:line="240" w:lineRule="auto"/>
        <w:ind w:left="426" w:hanging="426"/>
        <w:contextualSpacing/>
        <w:jc w:val="both"/>
        <w:rPr>
          <w:rFonts w:eastAsia="Times New Roman"/>
          <w:snapToGrid w:val="0"/>
          <w:szCs w:val="24"/>
          <w:lang w:val="en-US" w:eastAsia="en-US"/>
        </w:rPr>
      </w:pPr>
      <w:r w:rsidRPr="009939FA">
        <w:rPr>
          <w:rFonts w:eastAsia="Times New Roman"/>
          <w:snapToGrid w:val="0"/>
          <w:szCs w:val="24"/>
          <w:lang w:val="en-US" w:eastAsia="en-US"/>
        </w:rPr>
        <w:t xml:space="preserve">The recorded maximum top displacement of the isolated system was 183 mm. The larger top displacement matter may cause some modifications in the cable connections of the seismically isolated device. </w:t>
      </w:r>
    </w:p>
    <w:p w:rsidR="009939FA" w:rsidRPr="009939FA" w:rsidRDefault="009939FA" w:rsidP="009939FA">
      <w:pPr>
        <w:widowControl w:val="0"/>
        <w:numPr>
          <w:ilvl w:val="0"/>
          <w:numId w:val="1"/>
        </w:numPr>
        <w:spacing w:after="0" w:line="240" w:lineRule="auto"/>
        <w:ind w:left="426" w:hanging="426"/>
        <w:contextualSpacing/>
        <w:jc w:val="both"/>
        <w:rPr>
          <w:rFonts w:eastAsia="Times New Roman"/>
          <w:snapToGrid w:val="0"/>
          <w:szCs w:val="24"/>
          <w:lang w:val="en-US" w:eastAsia="en-US"/>
        </w:rPr>
      </w:pPr>
      <w:r w:rsidRPr="009939FA">
        <w:rPr>
          <w:rFonts w:eastAsia="Times New Roman"/>
          <w:snapToGrid w:val="0"/>
          <w:szCs w:val="24"/>
          <w:lang w:val="en-US" w:eastAsia="en-US"/>
        </w:rPr>
        <w:t xml:space="preserve">Top acceleration of porcelain insulator is reduced significantly in the seismically isolated case. </w:t>
      </w:r>
    </w:p>
    <w:p w:rsidR="009939FA" w:rsidRPr="009939FA" w:rsidRDefault="009939FA" w:rsidP="009939FA">
      <w:pPr>
        <w:widowControl w:val="0"/>
        <w:numPr>
          <w:ilvl w:val="0"/>
          <w:numId w:val="1"/>
        </w:numPr>
        <w:spacing w:after="0" w:line="240" w:lineRule="auto"/>
        <w:ind w:left="426" w:hanging="426"/>
        <w:contextualSpacing/>
        <w:jc w:val="both"/>
        <w:rPr>
          <w:rFonts w:eastAsia="Times New Roman"/>
          <w:snapToGrid w:val="0"/>
          <w:szCs w:val="24"/>
          <w:lang w:val="en-US" w:eastAsia="en-US"/>
        </w:rPr>
      </w:pPr>
      <w:r w:rsidRPr="009939FA">
        <w:rPr>
          <w:rFonts w:eastAsia="Times New Roman"/>
          <w:snapToGrid w:val="0"/>
          <w:szCs w:val="24"/>
          <w:lang w:val="en-US" w:eastAsia="en-US"/>
        </w:rPr>
        <w:t>The internal forces at the bottommost section that are crucial in the seismic design, reduced severely in the isolated case. Base moment of the isolated system reduced about 30 to 80% comparing with fixed base case.</w:t>
      </w:r>
    </w:p>
    <w:p w:rsidR="009939FA" w:rsidRPr="009939FA" w:rsidRDefault="009939FA" w:rsidP="009939FA">
      <w:pPr>
        <w:widowControl w:val="0"/>
        <w:numPr>
          <w:ilvl w:val="0"/>
          <w:numId w:val="1"/>
        </w:numPr>
        <w:spacing w:after="0" w:line="240" w:lineRule="auto"/>
        <w:ind w:left="426" w:hanging="426"/>
        <w:contextualSpacing/>
        <w:jc w:val="both"/>
        <w:rPr>
          <w:rFonts w:eastAsia="Times New Roman"/>
          <w:snapToGrid w:val="0"/>
          <w:szCs w:val="24"/>
          <w:lang w:val="en-US" w:eastAsia="en-US"/>
        </w:rPr>
      </w:pPr>
      <w:r w:rsidRPr="009939FA">
        <w:rPr>
          <w:rFonts w:eastAsia="Times New Roman"/>
          <w:snapToGrid w:val="0"/>
          <w:szCs w:val="24"/>
          <w:lang w:val="en-US" w:eastAsia="en-US"/>
        </w:rPr>
        <w:t xml:space="preserve">The seismic isolation device returned to its original position after the completion of dynamic tests. No residual deformations and displacements were observed on the isolation device and the porcelain insulator. </w:t>
      </w:r>
    </w:p>
    <w:p w:rsidR="009939FA" w:rsidRPr="009939FA" w:rsidRDefault="009939FA" w:rsidP="009939FA">
      <w:pPr>
        <w:widowControl w:val="0"/>
        <w:spacing w:after="0" w:line="240" w:lineRule="auto"/>
        <w:jc w:val="both"/>
        <w:rPr>
          <w:rFonts w:eastAsia="Times New Roman"/>
          <w:snapToGrid w:val="0"/>
          <w:szCs w:val="24"/>
          <w:lang w:val="en-US" w:eastAsia="en-US"/>
        </w:rPr>
      </w:pPr>
      <w:r w:rsidRPr="009939FA">
        <w:rPr>
          <w:rFonts w:eastAsia="Times New Roman"/>
          <w:snapToGrid w:val="0"/>
          <w:szCs w:val="24"/>
          <w:lang w:val="en-US" w:eastAsia="en-US"/>
        </w:rPr>
        <w:t>The seismic isolation device meets the requirements given by IEEE-693 (2005) and it reduces the internal forces of HV porcelain insulator severely compared with the rigid type connection.</w:t>
      </w:r>
    </w:p>
    <w:p w:rsidR="009939FA" w:rsidRPr="009939FA" w:rsidRDefault="009939FA" w:rsidP="009939FA">
      <w:pPr>
        <w:widowControl w:val="0"/>
        <w:spacing w:after="0" w:line="240" w:lineRule="auto"/>
        <w:jc w:val="both"/>
        <w:rPr>
          <w:rFonts w:eastAsia="Times New Roman"/>
          <w:snapToGrid w:val="0"/>
          <w:szCs w:val="24"/>
          <w:lang w:val="en-US" w:eastAsia="en-US"/>
        </w:rPr>
      </w:pPr>
    </w:p>
    <w:p w:rsidR="009939FA" w:rsidRPr="009939FA" w:rsidRDefault="009939FA" w:rsidP="009939FA">
      <w:pPr>
        <w:widowControl w:val="0"/>
        <w:spacing w:after="0" w:line="240" w:lineRule="auto"/>
        <w:jc w:val="both"/>
        <w:rPr>
          <w:rFonts w:eastAsia="Times New Roman"/>
          <w:snapToGrid w:val="0"/>
          <w:szCs w:val="24"/>
          <w:lang w:val="en-US" w:eastAsia="en-US"/>
        </w:rPr>
      </w:pPr>
    </w:p>
    <w:p w:rsidR="009939FA" w:rsidRPr="009939FA" w:rsidRDefault="009939FA" w:rsidP="009939FA">
      <w:pPr>
        <w:keepNext/>
        <w:spacing w:after="0" w:line="240" w:lineRule="auto"/>
        <w:jc w:val="both"/>
        <w:outlineLvl w:val="0"/>
        <w:rPr>
          <w:rFonts w:eastAsia="Calibri"/>
          <w:b/>
          <w:caps/>
          <w:snapToGrid w:val="0"/>
          <w:szCs w:val="24"/>
          <w:lang w:val="en-US" w:eastAsia="en-US" w:bidi="en-US"/>
        </w:rPr>
      </w:pPr>
      <w:r w:rsidRPr="009939FA">
        <w:rPr>
          <w:rFonts w:eastAsia="Calibri"/>
          <w:b/>
          <w:caps/>
          <w:snapToGrid w:val="0"/>
          <w:szCs w:val="24"/>
          <w:lang w:val="en-US" w:eastAsia="en-US" w:bidi="en-US"/>
        </w:rPr>
        <w:t xml:space="preserve">5 Acknowledgments </w:t>
      </w:r>
    </w:p>
    <w:p w:rsidR="009939FA" w:rsidRPr="009939FA" w:rsidRDefault="009939FA" w:rsidP="009939FA">
      <w:pPr>
        <w:widowControl w:val="0"/>
        <w:spacing w:after="0" w:line="240" w:lineRule="auto"/>
        <w:jc w:val="both"/>
        <w:rPr>
          <w:rFonts w:eastAsia="Times New Roman"/>
          <w:snapToGrid w:val="0"/>
          <w:szCs w:val="24"/>
          <w:lang w:val="en-US" w:eastAsia="en-US"/>
        </w:rPr>
      </w:pPr>
    </w:p>
    <w:p w:rsidR="009939FA" w:rsidRPr="009939FA" w:rsidRDefault="009939FA" w:rsidP="009939FA">
      <w:pPr>
        <w:widowControl w:val="0"/>
        <w:tabs>
          <w:tab w:val="left" w:pos="0"/>
          <w:tab w:val="left" w:pos="720"/>
          <w:tab w:val="left" w:pos="1086"/>
          <w:tab w:val="left" w:pos="1440"/>
        </w:tabs>
        <w:suppressAutoHyphens/>
        <w:spacing w:after="0" w:line="240" w:lineRule="auto"/>
        <w:jc w:val="both"/>
        <w:rPr>
          <w:rFonts w:eastAsia="Times New Roman"/>
          <w:snapToGrid w:val="0"/>
          <w:szCs w:val="24"/>
          <w:lang w:val="en-US" w:eastAsia="en-US"/>
        </w:rPr>
      </w:pPr>
      <w:r w:rsidRPr="009939FA">
        <w:rPr>
          <w:rFonts w:eastAsia="Times New Roman"/>
          <w:snapToGrid w:val="0"/>
          <w:szCs w:val="24"/>
          <w:lang w:val="en-US" w:eastAsia="en-US"/>
        </w:rPr>
        <w:t>The first author was sponsored by Bideb 2211 Program of Scientific and Technological Research Council of Turkey (TUBITAK). The study was sponsored by the research funds of Istanbul Technical University (ITU BAP 39552). 550kV HV post-insulators were supplied by Güral Elektrik Company. The study was carried out in the Structural and Earthquake Engineering Laboratory (STEELab) of ITU.  All supports are gratefully acknowledged.</w:t>
      </w:r>
    </w:p>
    <w:p w:rsidR="009939FA" w:rsidRPr="009939FA" w:rsidRDefault="009939FA" w:rsidP="009939FA">
      <w:pPr>
        <w:widowControl w:val="0"/>
        <w:tabs>
          <w:tab w:val="left" w:pos="0"/>
          <w:tab w:val="left" w:pos="720"/>
          <w:tab w:val="left" w:pos="1086"/>
          <w:tab w:val="left" w:pos="1440"/>
        </w:tabs>
        <w:suppressAutoHyphens/>
        <w:spacing w:after="0" w:line="240" w:lineRule="auto"/>
        <w:jc w:val="both"/>
        <w:rPr>
          <w:rFonts w:eastAsia="Times New Roman"/>
          <w:snapToGrid w:val="0"/>
          <w:szCs w:val="24"/>
          <w:lang w:val="en-US" w:eastAsia="en-US"/>
        </w:rPr>
      </w:pPr>
    </w:p>
    <w:p w:rsidR="009939FA" w:rsidRPr="009939FA" w:rsidRDefault="009939FA" w:rsidP="009939FA">
      <w:pPr>
        <w:widowControl w:val="0"/>
        <w:tabs>
          <w:tab w:val="left" w:pos="0"/>
          <w:tab w:val="left" w:pos="720"/>
          <w:tab w:val="left" w:pos="1086"/>
          <w:tab w:val="left" w:pos="1440"/>
        </w:tabs>
        <w:suppressAutoHyphens/>
        <w:spacing w:after="0" w:line="240" w:lineRule="auto"/>
        <w:jc w:val="both"/>
        <w:rPr>
          <w:rFonts w:eastAsia="Times New Roman"/>
          <w:snapToGrid w:val="0"/>
          <w:szCs w:val="24"/>
          <w:lang w:val="en-US" w:eastAsia="en-US"/>
        </w:rPr>
      </w:pPr>
    </w:p>
    <w:p w:rsidR="009939FA" w:rsidRPr="009939FA" w:rsidRDefault="009939FA" w:rsidP="009939FA">
      <w:pPr>
        <w:keepNext/>
        <w:spacing w:after="0" w:line="240" w:lineRule="auto"/>
        <w:jc w:val="both"/>
        <w:outlineLvl w:val="0"/>
        <w:rPr>
          <w:rFonts w:eastAsia="Calibri"/>
          <w:b/>
          <w:caps/>
          <w:snapToGrid w:val="0"/>
          <w:szCs w:val="24"/>
          <w:lang w:val="en-US" w:eastAsia="en-US" w:bidi="en-US"/>
        </w:rPr>
      </w:pPr>
      <w:r w:rsidRPr="009939FA">
        <w:rPr>
          <w:rFonts w:eastAsia="Calibri"/>
          <w:b/>
          <w:caps/>
          <w:snapToGrid w:val="0"/>
          <w:szCs w:val="24"/>
          <w:lang w:val="en-US" w:eastAsia="en-US" w:bidi="en-US"/>
        </w:rPr>
        <w:t>6. References</w:t>
      </w:r>
    </w:p>
    <w:p w:rsidR="009939FA" w:rsidRPr="009939FA" w:rsidRDefault="009939FA" w:rsidP="009939FA">
      <w:pPr>
        <w:widowControl w:val="0"/>
        <w:tabs>
          <w:tab w:val="left" w:pos="0"/>
          <w:tab w:val="left" w:pos="720"/>
          <w:tab w:val="left" w:pos="1086"/>
          <w:tab w:val="left" w:pos="1440"/>
        </w:tabs>
        <w:suppressAutoHyphens/>
        <w:spacing w:after="0" w:line="240" w:lineRule="auto"/>
        <w:jc w:val="both"/>
        <w:rPr>
          <w:rFonts w:eastAsia="Times New Roman"/>
          <w:snapToGrid w:val="0"/>
          <w:szCs w:val="24"/>
          <w:lang w:val="en-US" w:eastAsia="en-US"/>
        </w:rPr>
      </w:pPr>
    </w:p>
    <w:p w:rsidR="009939FA" w:rsidRPr="009939FA" w:rsidRDefault="009939FA" w:rsidP="009939FA">
      <w:pPr>
        <w:widowControl w:val="0"/>
        <w:spacing w:after="120" w:line="240" w:lineRule="auto"/>
        <w:jc w:val="both"/>
        <w:rPr>
          <w:rFonts w:eastAsia="Calibri"/>
          <w:snapToGrid w:val="0"/>
          <w:color w:val="000000"/>
          <w:sz w:val="20"/>
          <w:szCs w:val="20"/>
          <w:lang w:val="en-US" w:eastAsia="en-US" w:bidi="en-US"/>
        </w:rPr>
      </w:pPr>
      <w:bookmarkStart w:id="1" w:name="_Toc379629629"/>
      <w:bookmarkStart w:id="2" w:name="_Toc379694065"/>
      <w:bookmarkStart w:id="3" w:name="_Toc379694195"/>
      <w:bookmarkStart w:id="4" w:name="_Toc379694312"/>
      <w:bookmarkStart w:id="5" w:name="_Toc380056999"/>
      <w:r w:rsidRPr="009939FA">
        <w:rPr>
          <w:rFonts w:eastAsia="Calibri"/>
          <w:snapToGrid w:val="0"/>
          <w:color w:val="000000"/>
          <w:sz w:val="20"/>
          <w:szCs w:val="20"/>
          <w:lang w:val="en-US" w:eastAsia="en-US" w:bidi="en-US"/>
        </w:rPr>
        <w:t xml:space="preserve">Alessandri, S., Giannini, R., Paolacci, F. and Malena, M. (2015a) Seismic retrofitting of an HV circuit breaker using base isolation with wire rope. Part 1: Preliminary test and analyses, </w:t>
      </w:r>
      <w:r w:rsidRPr="009939FA">
        <w:rPr>
          <w:rFonts w:eastAsia="Calibri"/>
          <w:i/>
          <w:snapToGrid w:val="0"/>
          <w:color w:val="000000"/>
          <w:sz w:val="20"/>
          <w:szCs w:val="20"/>
          <w:lang w:val="en-US" w:eastAsia="en-US" w:bidi="en-US"/>
        </w:rPr>
        <w:t>Engineering Structures</w:t>
      </w:r>
      <w:r w:rsidRPr="009939FA">
        <w:rPr>
          <w:rFonts w:eastAsia="Calibri"/>
          <w:snapToGrid w:val="0"/>
          <w:color w:val="000000"/>
          <w:sz w:val="20"/>
          <w:szCs w:val="20"/>
          <w:lang w:val="en-US" w:eastAsia="en-US" w:bidi="en-US"/>
        </w:rPr>
        <w:t>, 98: 251-262.</w:t>
      </w:r>
    </w:p>
    <w:p w:rsidR="009939FA" w:rsidRPr="009939FA" w:rsidRDefault="009939FA" w:rsidP="009939FA">
      <w:pPr>
        <w:widowControl w:val="0"/>
        <w:spacing w:after="120" w:line="240" w:lineRule="auto"/>
        <w:jc w:val="both"/>
        <w:rPr>
          <w:rFonts w:eastAsia="Calibri"/>
          <w:snapToGrid w:val="0"/>
          <w:color w:val="000000"/>
          <w:sz w:val="20"/>
          <w:szCs w:val="20"/>
          <w:lang w:val="en-US" w:eastAsia="en-US" w:bidi="en-US"/>
        </w:rPr>
      </w:pPr>
      <w:r w:rsidRPr="009939FA">
        <w:rPr>
          <w:rFonts w:eastAsia="Calibri"/>
          <w:snapToGrid w:val="0"/>
          <w:color w:val="000000"/>
          <w:sz w:val="20"/>
          <w:szCs w:val="20"/>
          <w:lang w:val="en-US" w:eastAsia="en-US" w:bidi="en-US"/>
        </w:rPr>
        <w:t xml:space="preserve">Alessandri, S., Giannini, R., Paolacci, F. and Malena, M. (2015b) Seismic retrofitting of an HV circuit breaker using base isolation with wire rope. Part 2: Shaking table test validation, </w:t>
      </w:r>
      <w:r w:rsidRPr="009939FA">
        <w:rPr>
          <w:rFonts w:eastAsia="Calibri"/>
          <w:i/>
          <w:snapToGrid w:val="0"/>
          <w:color w:val="000000"/>
          <w:sz w:val="20"/>
          <w:szCs w:val="20"/>
          <w:lang w:val="en-US" w:eastAsia="en-US" w:bidi="en-US"/>
        </w:rPr>
        <w:t>Engineering Structures</w:t>
      </w:r>
      <w:r w:rsidRPr="009939FA">
        <w:rPr>
          <w:rFonts w:eastAsia="Calibri"/>
          <w:snapToGrid w:val="0"/>
          <w:color w:val="000000"/>
          <w:sz w:val="20"/>
          <w:szCs w:val="20"/>
          <w:lang w:val="en-US" w:eastAsia="en-US" w:bidi="en-US"/>
        </w:rPr>
        <w:t>, 98:263-274.</w:t>
      </w:r>
    </w:p>
    <w:p w:rsidR="009939FA" w:rsidRPr="009939FA" w:rsidRDefault="009939FA" w:rsidP="009939FA">
      <w:pPr>
        <w:widowControl w:val="0"/>
        <w:spacing w:after="120" w:line="240" w:lineRule="auto"/>
        <w:jc w:val="both"/>
        <w:rPr>
          <w:rFonts w:eastAsia="Calibri"/>
          <w:snapToGrid w:val="0"/>
          <w:color w:val="000000"/>
          <w:sz w:val="20"/>
          <w:szCs w:val="20"/>
          <w:lang w:val="en-US" w:eastAsia="en-US" w:bidi="en-US"/>
        </w:rPr>
      </w:pPr>
      <w:r w:rsidRPr="009939FA">
        <w:rPr>
          <w:rFonts w:eastAsia="Calibri"/>
          <w:snapToGrid w:val="0"/>
          <w:color w:val="000000"/>
          <w:sz w:val="20"/>
          <w:szCs w:val="20"/>
          <w:lang w:val="en-US" w:eastAsia="en-US" w:bidi="en-US"/>
        </w:rPr>
        <w:t>Buckle, I. Constantinou, M., Dicleli, M. and Ghasemi, H., (2006) Seismic isolation of highway bridges (Report No. MCEER-06-SP07), University at Buffalo, NY: MCEER.</w:t>
      </w:r>
    </w:p>
    <w:p w:rsidR="009939FA" w:rsidRPr="009939FA" w:rsidRDefault="009939FA" w:rsidP="009939FA">
      <w:pPr>
        <w:widowControl w:val="0"/>
        <w:spacing w:after="120" w:line="240" w:lineRule="auto"/>
        <w:jc w:val="both"/>
        <w:rPr>
          <w:rFonts w:eastAsia="Calibri"/>
          <w:snapToGrid w:val="0"/>
          <w:color w:val="000000"/>
          <w:sz w:val="20"/>
          <w:szCs w:val="20"/>
          <w:lang w:val="en-US" w:eastAsia="en-US" w:bidi="en-US"/>
        </w:rPr>
      </w:pPr>
      <w:r w:rsidRPr="009939FA">
        <w:rPr>
          <w:rFonts w:eastAsia="Calibri"/>
          <w:snapToGrid w:val="0"/>
          <w:color w:val="000000"/>
          <w:sz w:val="20"/>
          <w:szCs w:val="20"/>
          <w:lang w:val="en-US" w:eastAsia="en-US" w:bidi="en-US"/>
        </w:rPr>
        <w:t>Clemitson, I. R. (2015) Castable polyurethane elastomers. CRC Press, Boca Raton, USA.</w:t>
      </w:r>
    </w:p>
    <w:p w:rsidR="009939FA" w:rsidRPr="009939FA" w:rsidRDefault="009939FA" w:rsidP="009939FA">
      <w:pPr>
        <w:widowControl w:val="0"/>
        <w:spacing w:after="120" w:line="240" w:lineRule="auto"/>
        <w:jc w:val="both"/>
        <w:rPr>
          <w:rFonts w:eastAsia="Calibri"/>
          <w:snapToGrid w:val="0"/>
          <w:color w:val="000000"/>
          <w:sz w:val="20"/>
          <w:szCs w:val="20"/>
          <w:lang w:val="en-US" w:eastAsia="en-US" w:bidi="en-US"/>
        </w:rPr>
      </w:pPr>
      <w:r w:rsidRPr="009939FA">
        <w:rPr>
          <w:rFonts w:eastAsia="Calibri"/>
          <w:snapToGrid w:val="0"/>
          <w:color w:val="000000"/>
          <w:sz w:val="20"/>
          <w:szCs w:val="20"/>
          <w:lang w:val="en-US" w:eastAsia="en-US" w:bidi="en-US"/>
        </w:rPr>
        <w:lastRenderedPageBreak/>
        <w:t>FEMA P-695 (2009) Quantification of building seismic performance factors. Applied Technology Council for the Federal Emergency Management Agency, Washington, DC.</w:t>
      </w:r>
    </w:p>
    <w:p w:rsidR="009939FA" w:rsidRPr="009939FA" w:rsidRDefault="009939FA" w:rsidP="009939FA">
      <w:pPr>
        <w:widowControl w:val="0"/>
        <w:spacing w:after="120" w:line="240" w:lineRule="auto"/>
        <w:jc w:val="both"/>
        <w:rPr>
          <w:rFonts w:eastAsia="Calibri"/>
          <w:snapToGrid w:val="0"/>
          <w:color w:val="000000"/>
          <w:sz w:val="20"/>
          <w:szCs w:val="20"/>
          <w:lang w:val="en-US" w:eastAsia="en-US" w:bidi="en-US"/>
        </w:rPr>
      </w:pPr>
      <w:r w:rsidRPr="009939FA">
        <w:rPr>
          <w:rFonts w:eastAsia="Calibri"/>
          <w:snapToGrid w:val="0"/>
          <w:color w:val="000000"/>
          <w:sz w:val="20"/>
          <w:szCs w:val="20"/>
          <w:lang w:val="en-US" w:eastAsia="en-US" w:bidi="en-US"/>
        </w:rPr>
        <w:t xml:space="preserve">Filiatrault, A. and Matt, H. (2006) Seismic response of high voltage electrical transformer-bushing systems, </w:t>
      </w:r>
      <w:r w:rsidRPr="009939FA">
        <w:rPr>
          <w:rFonts w:eastAsia="Calibri"/>
          <w:i/>
          <w:snapToGrid w:val="0"/>
          <w:color w:val="000000"/>
          <w:sz w:val="20"/>
          <w:szCs w:val="20"/>
          <w:lang w:val="en-US" w:eastAsia="en-US" w:bidi="en-US"/>
        </w:rPr>
        <w:t>Journal of Structural Engineering</w:t>
      </w:r>
      <w:r w:rsidRPr="009939FA">
        <w:rPr>
          <w:rFonts w:eastAsia="Calibri"/>
          <w:snapToGrid w:val="0"/>
          <w:color w:val="000000"/>
          <w:sz w:val="20"/>
          <w:szCs w:val="20"/>
          <w:lang w:val="en-US" w:eastAsia="en-US" w:bidi="en-US"/>
        </w:rPr>
        <w:t>, 132-2: 287-295.</w:t>
      </w:r>
    </w:p>
    <w:p w:rsidR="009939FA" w:rsidRPr="009939FA" w:rsidRDefault="009939FA" w:rsidP="009939FA">
      <w:pPr>
        <w:widowControl w:val="0"/>
        <w:spacing w:after="120" w:line="240" w:lineRule="auto"/>
        <w:jc w:val="both"/>
        <w:rPr>
          <w:rFonts w:eastAsia="Calibri"/>
          <w:snapToGrid w:val="0"/>
          <w:color w:val="000000"/>
          <w:sz w:val="20"/>
          <w:szCs w:val="20"/>
          <w:lang w:val="en-US" w:eastAsia="en-US" w:bidi="en-US"/>
        </w:rPr>
      </w:pPr>
      <w:r w:rsidRPr="009939FA">
        <w:rPr>
          <w:rFonts w:eastAsia="Calibri"/>
          <w:snapToGrid w:val="0"/>
          <w:color w:val="000000"/>
          <w:sz w:val="20"/>
          <w:szCs w:val="20"/>
          <w:lang w:val="en-US" w:eastAsia="en-US" w:bidi="en-US"/>
        </w:rPr>
        <w:t xml:space="preserve">Falborski, T. and Jankowski, R. (2017) Experimental study on effectiveness of a prototype seismic isolation system made of polymeric bearings, </w:t>
      </w:r>
      <w:r w:rsidRPr="009939FA">
        <w:rPr>
          <w:rFonts w:eastAsia="Calibri"/>
          <w:i/>
          <w:snapToGrid w:val="0"/>
          <w:color w:val="000000"/>
          <w:sz w:val="20"/>
          <w:szCs w:val="20"/>
          <w:lang w:val="en-US" w:eastAsia="en-US" w:bidi="en-US"/>
        </w:rPr>
        <w:t>Applied Sciences</w:t>
      </w:r>
      <w:r w:rsidRPr="009939FA">
        <w:rPr>
          <w:rFonts w:eastAsia="Calibri"/>
          <w:snapToGrid w:val="0"/>
          <w:color w:val="000000"/>
          <w:sz w:val="20"/>
          <w:szCs w:val="20"/>
          <w:lang w:val="en-US" w:eastAsia="en-US" w:bidi="en-US"/>
        </w:rPr>
        <w:t xml:space="preserve"> 7(8): 808.</w:t>
      </w:r>
    </w:p>
    <w:p w:rsidR="009939FA" w:rsidRPr="009939FA" w:rsidRDefault="009939FA" w:rsidP="009939FA">
      <w:pPr>
        <w:widowControl w:val="0"/>
        <w:spacing w:after="120" w:line="240" w:lineRule="auto"/>
        <w:jc w:val="both"/>
        <w:rPr>
          <w:rFonts w:eastAsia="Calibri"/>
          <w:snapToGrid w:val="0"/>
          <w:color w:val="000000"/>
          <w:sz w:val="20"/>
          <w:szCs w:val="20"/>
          <w:lang w:val="en-US" w:eastAsia="en-US" w:bidi="en-US"/>
        </w:rPr>
      </w:pPr>
      <w:r w:rsidRPr="009939FA">
        <w:rPr>
          <w:rFonts w:eastAsia="Calibri"/>
          <w:snapToGrid w:val="0"/>
          <w:color w:val="000000"/>
          <w:sz w:val="20"/>
          <w:szCs w:val="20"/>
          <w:lang w:val="en-US" w:eastAsia="en-US" w:bidi="en-US"/>
        </w:rPr>
        <w:t xml:space="preserve">Gokce, T., Yuksel, E., Orakdogen, E. (2017) Seismic protection of high voltage bushings by using polyurethane springs. </w:t>
      </w:r>
      <w:r w:rsidRPr="009939FA">
        <w:rPr>
          <w:rFonts w:eastAsia="Calibri"/>
          <w:i/>
          <w:snapToGrid w:val="0"/>
          <w:color w:val="000000"/>
          <w:sz w:val="20"/>
          <w:szCs w:val="20"/>
          <w:lang w:val="en-US" w:eastAsia="en-US" w:bidi="en-US"/>
        </w:rPr>
        <w:t>16th World Conference on Earthquake Engineering</w:t>
      </w:r>
      <w:r w:rsidRPr="009939FA">
        <w:rPr>
          <w:rFonts w:eastAsia="Calibri"/>
          <w:snapToGrid w:val="0"/>
          <w:color w:val="000000"/>
          <w:sz w:val="20"/>
          <w:szCs w:val="20"/>
          <w:lang w:val="en-US" w:eastAsia="en-US" w:bidi="en-US"/>
        </w:rPr>
        <w:t>, 9-13 January 2017, Santiago, Chile, Paper no: 2381.</w:t>
      </w:r>
    </w:p>
    <w:p w:rsidR="009939FA" w:rsidRPr="009939FA" w:rsidRDefault="009939FA" w:rsidP="009939FA">
      <w:pPr>
        <w:widowControl w:val="0"/>
        <w:spacing w:after="120" w:line="240" w:lineRule="auto"/>
        <w:jc w:val="both"/>
        <w:rPr>
          <w:rFonts w:eastAsia="Calibri"/>
          <w:snapToGrid w:val="0"/>
          <w:color w:val="000000"/>
          <w:sz w:val="20"/>
          <w:szCs w:val="20"/>
          <w:lang w:val="en-US" w:eastAsia="en-US" w:bidi="en-US"/>
        </w:rPr>
      </w:pPr>
      <w:r w:rsidRPr="009939FA">
        <w:rPr>
          <w:rFonts w:eastAsia="Calibri"/>
          <w:snapToGrid w:val="0"/>
          <w:color w:val="000000"/>
          <w:sz w:val="20"/>
          <w:szCs w:val="20"/>
          <w:lang w:val="en-US" w:eastAsia="en-US" w:bidi="en-US"/>
        </w:rPr>
        <w:t>Gokce, T., Orakdogen, E., Yuksel, E. (2018) Failure mode investigation for high voltage porcelain insulators, 16th European Conference on Earthquake Engineering, 18-21 June 2018 Thessaloniki, Greece, Paper no:11334.</w:t>
      </w:r>
    </w:p>
    <w:p w:rsidR="009939FA" w:rsidRPr="009939FA" w:rsidRDefault="009939FA" w:rsidP="009939FA">
      <w:pPr>
        <w:widowControl w:val="0"/>
        <w:spacing w:after="120" w:line="240" w:lineRule="auto"/>
        <w:jc w:val="both"/>
        <w:rPr>
          <w:rFonts w:eastAsia="Calibri"/>
          <w:snapToGrid w:val="0"/>
          <w:color w:val="000000"/>
          <w:sz w:val="20"/>
          <w:szCs w:val="20"/>
          <w:lang w:val="en-US" w:eastAsia="en-US" w:bidi="en-US"/>
        </w:rPr>
      </w:pPr>
      <w:r w:rsidRPr="009939FA">
        <w:rPr>
          <w:rFonts w:eastAsia="Calibri"/>
          <w:snapToGrid w:val="0"/>
          <w:color w:val="000000"/>
          <w:sz w:val="20"/>
          <w:szCs w:val="20"/>
          <w:lang w:val="en-US" w:eastAsia="en-US" w:bidi="en-US"/>
        </w:rPr>
        <w:t xml:space="preserve">Gokce, T., Orakdogen, E., Yuksel, E. (2019) Seismic performance enhancement of high-voltage post insulators by a polyurethane spring isolation device, </w:t>
      </w:r>
      <w:r w:rsidRPr="009939FA">
        <w:rPr>
          <w:rFonts w:eastAsia="Calibri"/>
          <w:i/>
          <w:snapToGrid w:val="0"/>
          <w:color w:val="000000"/>
          <w:sz w:val="20"/>
          <w:szCs w:val="20"/>
          <w:lang w:val="en-US" w:eastAsia="en-US" w:bidi="en-US"/>
        </w:rPr>
        <w:t>Bulletin of Earthquake Engineering</w:t>
      </w:r>
      <w:r w:rsidRPr="009939FA">
        <w:rPr>
          <w:rFonts w:eastAsia="Calibri"/>
          <w:snapToGrid w:val="0"/>
          <w:color w:val="000000"/>
          <w:sz w:val="20"/>
          <w:szCs w:val="20"/>
          <w:lang w:val="en-US" w:eastAsia="en-US" w:bidi="en-US"/>
        </w:rPr>
        <w:t>, 17 (3), 1739-1762.</w:t>
      </w:r>
    </w:p>
    <w:p w:rsidR="009939FA" w:rsidRPr="009939FA" w:rsidRDefault="009939FA" w:rsidP="009939FA">
      <w:pPr>
        <w:widowControl w:val="0"/>
        <w:spacing w:after="120" w:line="240" w:lineRule="auto"/>
        <w:jc w:val="both"/>
        <w:rPr>
          <w:rFonts w:eastAsia="Calibri"/>
          <w:snapToGrid w:val="0"/>
          <w:color w:val="000000"/>
          <w:sz w:val="20"/>
          <w:szCs w:val="20"/>
          <w:lang w:val="en-US" w:eastAsia="en-US" w:bidi="en-US"/>
        </w:rPr>
      </w:pPr>
      <w:r w:rsidRPr="009939FA">
        <w:rPr>
          <w:rFonts w:eastAsia="Calibri"/>
          <w:snapToGrid w:val="0"/>
          <w:color w:val="000000"/>
          <w:sz w:val="20"/>
          <w:szCs w:val="20"/>
          <w:lang w:val="en-US" w:eastAsia="en-US" w:bidi="en-US"/>
        </w:rPr>
        <w:t>IEEE Standard 693 (1985 &amp; 2005) Recommended practice for seismic design of substations. Piscataway, NJ: IEEE Standard Department.</w:t>
      </w:r>
    </w:p>
    <w:p w:rsidR="009939FA" w:rsidRPr="009939FA" w:rsidRDefault="009939FA" w:rsidP="009939FA">
      <w:pPr>
        <w:widowControl w:val="0"/>
        <w:spacing w:after="120" w:line="240" w:lineRule="auto"/>
        <w:jc w:val="both"/>
        <w:rPr>
          <w:rFonts w:eastAsia="Calibri"/>
          <w:snapToGrid w:val="0"/>
          <w:color w:val="000000"/>
          <w:sz w:val="20"/>
          <w:szCs w:val="20"/>
          <w:lang w:val="en-US" w:eastAsia="en-US" w:bidi="en-US"/>
        </w:rPr>
      </w:pPr>
      <w:r w:rsidRPr="009939FA">
        <w:rPr>
          <w:rFonts w:eastAsia="Calibri"/>
          <w:snapToGrid w:val="0"/>
          <w:color w:val="000000"/>
          <w:sz w:val="20"/>
          <w:szCs w:val="20"/>
          <w:lang w:val="en-US" w:eastAsia="en-US" w:bidi="en-US"/>
        </w:rPr>
        <w:t>Koliou, M., Filiatrault, A., Reinhorn, A.M., (2009) Seismic protection of electrical transformer bushing systems by stiffening techniques (Report No. MCEER-12-002), University at Buffalo, NY: MCEER.</w:t>
      </w:r>
    </w:p>
    <w:p w:rsidR="009939FA" w:rsidRPr="009939FA" w:rsidRDefault="009939FA" w:rsidP="009939FA">
      <w:pPr>
        <w:widowControl w:val="0"/>
        <w:spacing w:after="120" w:line="240" w:lineRule="auto"/>
        <w:jc w:val="both"/>
        <w:rPr>
          <w:rFonts w:eastAsia="Calibri"/>
          <w:snapToGrid w:val="0"/>
          <w:color w:val="000000"/>
          <w:sz w:val="20"/>
          <w:szCs w:val="20"/>
          <w:lang w:val="en-US" w:eastAsia="en-US" w:bidi="en-US"/>
        </w:rPr>
      </w:pPr>
      <w:r w:rsidRPr="009939FA">
        <w:rPr>
          <w:rFonts w:eastAsia="Calibri"/>
          <w:snapToGrid w:val="0"/>
          <w:color w:val="000000"/>
          <w:sz w:val="20"/>
          <w:szCs w:val="20"/>
          <w:lang w:val="en-US" w:eastAsia="en-US" w:bidi="en-US"/>
        </w:rPr>
        <w:t xml:space="preserve">Jeong, K., Choi, E., Back, S. Y. and Kang, J. W. (2016) Smart damper using sliding friction of aramid brake lining and self-centring of rubber springs, </w:t>
      </w:r>
      <w:r w:rsidRPr="009939FA">
        <w:rPr>
          <w:rFonts w:eastAsia="Calibri"/>
          <w:i/>
          <w:snapToGrid w:val="0"/>
          <w:color w:val="000000"/>
          <w:sz w:val="20"/>
          <w:szCs w:val="20"/>
          <w:lang w:val="en-US" w:eastAsia="en-US" w:bidi="en-US"/>
        </w:rPr>
        <w:t>International Journal of Steel Structures</w:t>
      </w:r>
      <w:r w:rsidRPr="009939FA">
        <w:rPr>
          <w:rFonts w:eastAsia="Calibri"/>
          <w:snapToGrid w:val="0"/>
          <w:color w:val="000000"/>
          <w:sz w:val="20"/>
          <w:szCs w:val="20"/>
          <w:lang w:val="en-US" w:eastAsia="en-US" w:bidi="en-US"/>
        </w:rPr>
        <w:t>, 16(4): 1239-1250.</w:t>
      </w:r>
    </w:p>
    <w:p w:rsidR="009939FA" w:rsidRPr="009939FA" w:rsidRDefault="009939FA" w:rsidP="009939FA">
      <w:pPr>
        <w:widowControl w:val="0"/>
        <w:spacing w:after="120" w:line="240" w:lineRule="auto"/>
        <w:jc w:val="both"/>
        <w:rPr>
          <w:rFonts w:eastAsia="Calibri"/>
          <w:snapToGrid w:val="0"/>
          <w:color w:val="000000"/>
          <w:sz w:val="20"/>
          <w:szCs w:val="20"/>
          <w:lang w:val="en-US" w:eastAsia="en-US" w:bidi="en-US"/>
        </w:rPr>
      </w:pPr>
      <w:r w:rsidRPr="009939FA">
        <w:rPr>
          <w:rFonts w:eastAsia="Calibri"/>
          <w:snapToGrid w:val="0"/>
          <w:color w:val="000000"/>
          <w:sz w:val="20"/>
          <w:szCs w:val="20"/>
          <w:lang w:val="en-US" w:eastAsia="en-US" w:bidi="en-US"/>
        </w:rPr>
        <w:t xml:space="preserve">Kong, D. and Reinhorn, A. (2009) Seismic evaluation and protection of high voltage disconnect switches. </w:t>
      </w:r>
      <w:r w:rsidRPr="009939FA">
        <w:rPr>
          <w:rFonts w:eastAsia="Calibri"/>
          <w:i/>
          <w:snapToGrid w:val="0"/>
          <w:color w:val="000000"/>
          <w:sz w:val="20"/>
          <w:szCs w:val="20"/>
          <w:lang w:val="en-US" w:eastAsia="en-US" w:bidi="en-US"/>
        </w:rPr>
        <w:t>Lifeline Earthquake Engineering in a Multihazard Environment,</w:t>
      </w:r>
      <w:r w:rsidRPr="009939FA">
        <w:rPr>
          <w:rFonts w:eastAsia="Calibri"/>
          <w:snapToGrid w:val="0"/>
          <w:color w:val="000000"/>
          <w:sz w:val="20"/>
          <w:szCs w:val="20"/>
          <w:lang w:val="en-US" w:eastAsia="en-US" w:bidi="en-US"/>
        </w:rPr>
        <w:t xml:space="preserve"> ASCE, 221-231.</w:t>
      </w:r>
    </w:p>
    <w:p w:rsidR="009939FA" w:rsidRPr="009939FA" w:rsidRDefault="009939FA" w:rsidP="009939FA">
      <w:pPr>
        <w:widowControl w:val="0"/>
        <w:spacing w:after="120" w:line="240" w:lineRule="auto"/>
        <w:jc w:val="both"/>
        <w:rPr>
          <w:rFonts w:eastAsia="Calibri"/>
          <w:snapToGrid w:val="0"/>
          <w:color w:val="000000"/>
          <w:sz w:val="20"/>
          <w:szCs w:val="20"/>
          <w:lang w:val="en-US" w:eastAsia="en-US" w:bidi="en-US"/>
        </w:rPr>
      </w:pPr>
      <w:r w:rsidRPr="009939FA">
        <w:rPr>
          <w:rFonts w:eastAsia="Calibri"/>
          <w:snapToGrid w:val="0"/>
          <w:color w:val="000000"/>
          <w:sz w:val="20"/>
          <w:szCs w:val="20"/>
          <w:lang w:val="en-US" w:eastAsia="en-US" w:bidi="en-US"/>
        </w:rPr>
        <w:t xml:space="preserve">Lee, D. and Constantinou, M.C. (2018) Combined horizontal–vertical seismic isolation system for high voltage–power transformers: development, testing and validation, </w:t>
      </w:r>
      <w:r w:rsidRPr="009939FA">
        <w:rPr>
          <w:rFonts w:eastAsia="Calibri"/>
          <w:i/>
          <w:snapToGrid w:val="0"/>
          <w:color w:val="000000"/>
          <w:sz w:val="20"/>
          <w:szCs w:val="20"/>
          <w:lang w:val="en-US" w:eastAsia="en-US" w:bidi="en-US"/>
        </w:rPr>
        <w:t>Bulletin of Earthquake Engineering</w:t>
      </w:r>
      <w:r w:rsidRPr="009939FA">
        <w:rPr>
          <w:rFonts w:eastAsia="Calibri"/>
          <w:snapToGrid w:val="0"/>
          <w:color w:val="000000"/>
          <w:sz w:val="20"/>
          <w:szCs w:val="20"/>
          <w:lang w:val="en-US" w:eastAsia="en-US" w:bidi="en-US"/>
        </w:rPr>
        <w:t>, 16 (9), 4273-4296.</w:t>
      </w:r>
    </w:p>
    <w:p w:rsidR="009939FA" w:rsidRPr="009939FA" w:rsidRDefault="009939FA" w:rsidP="009939FA">
      <w:pPr>
        <w:widowControl w:val="0"/>
        <w:spacing w:after="120" w:line="240" w:lineRule="auto"/>
        <w:jc w:val="both"/>
        <w:rPr>
          <w:rFonts w:eastAsia="Calibri"/>
          <w:snapToGrid w:val="0"/>
          <w:color w:val="000000"/>
          <w:sz w:val="20"/>
          <w:szCs w:val="20"/>
          <w:lang w:val="en-US" w:eastAsia="en-US" w:bidi="en-US"/>
        </w:rPr>
      </w:pPr>
      <w:r w:rsidRPr="009939FA">
        <w:rPr>
          <w:rFonts w:eastAsia="Calibri"/>
          <w:snapToGrid w:val="0"/>
          <w:color w:val="000000"/>
          <w:sz w:val="20"/>
          <w:szCs w:val="20"/>
          <w:lang w:val="en-US" w:eastAsia="en-US" w:bidi="en-US"/>
        </w:rPr>
        <w:t xml:space="preserve">Mohammadpour, S. and Hosseini, M. (2017), Experimental system identification of a 63kV substation post insulator and the development of its fragility curves by dynamic finite element analyses, </w:t>
      </w:r>
      <w:r w:rsidRPr="009939FA">
        <w:rPr>
          <w:rFonts w:eastAsia="Calibri"/>
          <w:i/>
          <w:snapToGrid w:val="0"/>
          <w:color w:val="000000"/>
          <w:sz w:val="20"/>
          <w:szCs w:val="20"/>
          <w:lang w:val="en-US" w:eastAsia="en-US" w:bidi="en-US"/>
        </w:rPr>
        <w:t>Earthquake Spectra</w:t>
      </w:r>
      <w:r w:rsidRPr="009939FA">
        <w:rPr>
          <w:rFonts w:eastAsia="Calibri"/>
          <w:snapToGrid w:val="0"/>
          <w:color w:val="000000"/>
          <w:sz w:val="20"/>
          <w:szCs w:val="20"/>
          <w:lang w:val="en-US" w:eastAsia="en-US" w:bidi="en-US"/>
        </w:rPr>
        <w:t>, 33-3: 1149–1.</w:t>
      </w:r>
    </w:p>
    <w:p w:rsidR="009939FA" w:rsidRPr="009939FA" w:rsidRDefault="009939FA" w:rsidP="009939FA">
      <w:pPr>
        <w:widowControl w:val="0"/>
        <w:spacing w:after="120" w:line="240" w:lineRule="auto"/>
        <w:jc w:val="both"/>
        <w:rPr>
          <w:rFonts w:eastAsia="Calibri"/>
          <w:snapToGrid w:val="0"/>
          <w:color w:val="000000"/>
          <w:sz w:val="20"/>
          <w:szCs w:val="20"/>
          <w:lang w:val="en-US" w:eastAsia="en-US" w:bidi="en-US"/>
        </w:rPr>
      </w:pPr>
      <w:r w:rsidRPr="009939FA">
        <w:rPr>
          <w:rFonts w:eastAsia="Calibri"/>
          <w:snapToGrid w:val="0"/>
          <w:color w:val="000000"/>
          <w:sz w:val="20"/>
          <w:szCs w:val="20"/>
          <w:lang w:val="en-US" w:eastAsia="en-US" w:bidi="en-US"/>
        </w:rPr>
        <w:t xml:space="preserve">Murota, N., Feng, M.Q. and Liu, G.Y. (2006) Earthquake simulator testing of base-isolated power transformers. </w:t>
      </w:r>
      <w:r w:rsidRPr="009939FA">
        <w:rPr>
          <w:rFonts w:eastAsia="Calibri"/>
          <w:i/>
          <w:snapToGrid w:val="0"/>
          <w:color w:val="000000"/>
          <w:sz w:val="20"/>
          <w:szCs w:val="20"/>
          <w:lang w:val="en-US" w:eastAsia="en-US" w:bidi="en-US"/>
        </w:rPr>
        <w:t>IEEE Transactions on Power Delivery,</w:t>
      </w:r>
      <w:r w:rsidRPr="009939FA">
        <w:rPr>
          <w:rFonts w:eastAsia="Calibri"/>
          <w:snapToGrid w:val="0"/>
          <w:color w:val="000000"/>
          <w:sz w:val="20"/>
          <w:szCs w:val="20"/>
          <w:lang w:val="en-US" w:eastAsia="en-US" w:bidi="en-US"/>
        </w:rPr>
        <w:t xml:space="preserve"> 21-3:1291-1299.</w:t>
      </w:r>
    </w:p>
    <w:p w:rsidR="009939FA" w:rsidRPr="009939FA" w:rsidRDefault="009939FA" w:rsidP="009939FA">
      <w:pPr>
        <w:widowControl w:val="0"/>
        <w:spacing w:after="0" w:line="240" w:lineRule="auto"/>
        <w:jc w:val="both"/>
        <w:rPr>
          <w:rFonts w:eastAsia="Calibri"/>
          <w:snapToGrid w:val="0"/>
          <w:color w:val="000000"/>
          <w:sz w:val="20"/>
          <w:szCs w:val="20"/>
          <w:lang w:val="en-US" w:eastAsia="en-US" w:bidi="en-US"/>
        </w:rPr>
      </w:pPr>
      <w:r w:rsidRPr="009939FA">
        <w:rPr>
          <w:rFonts w:eastAsia="Calibri"/>
          <w:snapToGrid w:val="0"/>
          <w:color w:val="000000"/>
          <w:sz w:val="20"/>
          <w:szCs w:val="20"/>
          <w:lang w:val="en-US" w:eastAsia="en-US" w:bidi="en-US"/>
        </w:rPr>
        <w:t xml:space="preserve">Takhirov, S., Fujisaki, E., Kempner, L., Riley, M., Low, B. (2017) Full-scale component testing of seismic isolation devices and verification of their performance in full-scale system level tests on a shaking table. </w:t>
      </w:r>
      <w:r w:rsidRPr="009939FA">
        <w:rPr>
          <w:rFonts w:eastAsia="Calibri"/>
          <w:i/>
          <w:snapToGrid w:val="0"/>
          <w:color w:val="000000"/>
          <w:sz w:val="20"/>
          <w:szCs w:val="20"/>
          <w:lang w:val="en-US" w:eastAsia="en-US" w:bidi="en-US"/>
        </w:rPr>
        <w:t>7th International Conference on Advances in Experimental Structural Engineering</w:t>
      </w:r>
      <w:r w:rsidRPr="009939FA">
        <w:rPr>
          <w:rFonts w:eastAsia="Calibri"/>
          <w:snapToGrid w:val="0"/>
          <w:color w:val="000000"/>
          <w:sz w:val="20"/>
          <w:szCs w:val="20"/>
          <w:lang w:val="en-US" w:eastAsia="en-US" w:bidi="en-US"/>
        </w:rPr>
        <w:t>, 6-8 September 2017, Pavia, Italy.</w:t>
      </w:r>
    </w:p>
    <w:bookmarkEnd w:id="1"/>
    <w:bookmarkEnd w:id="2"/>
    <w:bookmarkEnd w:id="3"/>
    <w:bookmarkEnd w:id="4"/>
    <w:bookmarkEnd w:id="5"/>
    <w:p w:rsidR="006B3BBD" w:rsidRPr="009939FA" w:rsidRDefault="006B3BBD" w:rsidP="0013217D">
      <w:pPr>
        <w:spacing w:line="240" w:lineRule="auto"/>
        <w:jc w:val="both"/>
        <w:rPr>
          <w:lang w:val="en-US"/>
        </w:rPr>
      </w:pPr>
    </w:p>
    <w:sectPr w:rsidR="006B3BBD" w:rsidRPr="009939FA" w:rsidSect="009939FA">
      <w:headerReference w:type="default" r:id="rId34"/>
      <w:footerReference w:type="default" r:id="rId35"/>
      <w:headerReference w:type="first" r:id="rId36"/>
      <w:footerReference w:type="first" r:id="rId37"/>
      <w:pgSz w:w="11906" w:h="16838"/>
      <w:pgMar w:top="1418" w:right="1134" w:bottom="1418" w:left="1134" w:header="709" w:footer="709" w:gutter="0"/>
      <w:pgNumType w:start="29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C2E53" w:rsidRDefault="005C2E53" w:rsidP="0013217D">
      <w:pPr>
        <w:spacing w:after="0" w:line="240" w:lineRule="auto"/>
      </w:pPr>
      <w:r>
        <w:separator/>
      </w:r>
    </w:p>
  </w:endnote>
  <w:endnote w:type="continuationSeparator" w:id="0">
    <w:p w:rsidR="005C2E53" w:rsidRDefault="005C2E53" w:rsidP="0013217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3182989"/>
      <w:docPartObj>
        <w:docPartGallery w:val="Page Numbers (Bottom of Page)"/>
        <w:docPartUnique/>
      </w:docPartObj>
    </w:sdtPr>
    <w:sdtEndPr/>
    <w:sdtContent>
      <w:p w:rsidR="009939FA" w:rsidRDefault="009939FA">
        <w:pPr>
          <w:pStyle w:val="a5"/>
          <w:jc w:val="center"/>
        </w:pPr>
        <w:r>
          <w:fldChar w:fldCharType="begin"/>
        </w:r>
        <w:r>
          <w:instrText>PAGE   \* MERGEFORMAT</w:instrText>
        </w:r>
        <w:r>
          <w:fldChar w:fldCharType="separate"/>
        </w:r>
        <w:r w:rsidR="00EF7DB4">
          <w:rPr>
            <w:noProof/>
          </w:rPr>
          <w:t>295</w:t>
        </w:r>
        <w: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05325236"/>
      <w:docPartObj>
        <w:docPartGallery w:val="Page Numbers (Bottom of Page)"/>
        <w:docPartUnique/>
      </w:docPartObj>
    </w:sdtPr>
    <w:sdtEndPr/>
    <w:sdtContent>
      <w:p w:rsidR="009939FA" w:rsidRDefault="009939FA">
        <w:pPr>
          <w:pStyle w:val="a5"/>
          <w:jc w:val="center"/>
        </w:pPr>
        <w:r>
          <w:fldChar w:fldCharType="begin"/>
        </w:r>
        <w:r>
          <w:instrText>PAGE   \* MERGEFORMAT</w:instrText>
        </w:r>
        <w:r>
          <w:fldChar w:fldCharType="separate"/>
        </w:r>
        <w:r w:rsidR="00EF7DB4">
          <w:rPr>
            <w:noProof/>
          </w:rPr>
          <w:t>290</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C2E53" w:rsidRDefault="005C2E53" w:rsidP="0013217D">
      <w:pPr>
        <w:spacing w:after="0" w:line="240" w:lineRule="auto"/>
      </w:pPr>
      <w:r>
        <w:separator/>
      </w:r>
    </w:p>
  </w:footnote>
  <w:footnote w:type="continuationSeparator" w:id="0">
    <w:p w:rsidR="005C2E53" w:rsidRDefault="005C2E53" w:rsidP="0013217D">
      <w:pPr>
        <w:spacing w:after="0" w:line="240" w:lineRule="auto"/>
      </w:pPr>
      <w:r>
        <w:continuationSeparator/>
      </w:r>
    </w:p>
  </w:footnote>
  <w:footnote w:id="1">
    <w:p w:rsidR="009939FA" w:rsidRPr="009939FA" w:rsidRDefault="009939FA" w:rsidP="009939FA">
      <w:pPr>
        <w:pStyle w:val="a9"/>
        <w:rPr>
          <w:lang w:val="en-US"/>
        </w:rPr>
      </w:pPr>
      <w:r>
        <w:rPr>
          <w:rStyle w:val="ad"/>
        </w:rPr>
        <w:footnoteRef/>
      </w:r>
      <w:r w:rsidRPr="009939FA">
        <w:rPr>
          <w:lang w:val="en-US"/>
        </w:rPr>
        <w:t xml:space="preserve">Ph.D, Research Associate, Department of Civil Engineering, University of Bristol, UK, </w:t>
      </w:r>
      <w:hyperlink r:id="rId1" w:history="1">
        <w:r w:rsidRPr="009939FA">
          <w:rPr>
            <w:rStyle w:val="1"/>
            <w:lang w:val="en-US"/>
          </w:rPr>
          <w:t>tansu.gokce@bristol.ac.uk</w:t>
        </w:r>
      </w:hyperlink>
      <w:r w:rsidRPr="009939FA">
        <w:rPr>
          <w:lang w:val="en-US"/>
        </w:rPr>
        <w:t xml:space="preserve"> </w:t>
      </w:r>
    </w:p>
  </w:footnote>
  <w:footnote w:id="2">
    <w:p w:rsidR="009939FA" w:rsidRPr="009939FA" w:rsidRDefault="009939FA" w:rsidP="009939FA">
      <w:pPr>
        <w:pStyle w:val="ab"/>
        <w:rPr>
          <w:lang w:val="en-US"/>
        </w:rPr>
      </w:pPr>
      <w:r>
        <w:rPr>
          <w:rStyle w:val="ad"/>
        </w:rPr>
        <w:footnoteRef/>
      </w:r>
      <w:r w:rsidRPr="009939FA">
        <w:rPr>
          <w:lang w:val="en-US"/>
        </w:rPr>
        <w:t xml:space="preserve">Prof. Dr., Faculty of Civil Engineering, Istanbul Technical University, Istanbul, Turkey, </w:t>
      </w:r>
      <w:hyperlink r:id="rId2" w:history="1">
        <w:r w:rsidRPr="009939FA">
          <w:rPr>
            <w:rStyle w:val="1"/>
            <w:lang w:val="en-US"/>
          </w:rPr>
          <w:t>orak@itu.edu.tr</w:t>
        </w:r>
      </w:hyperlink>
    </w:p>
  </w:footnote>
  <w:footnote w:id="3">
    <w:p w:rsidR="009939FA" w:rsidRPr="009939FA" w:rsidRDefault="009939FA" w:rsidP="009939FA">
      <w:pPr>
        <w:pStyle w:val="ab"/>
        <w:rPr>
          <w:rStyle w:val="1"/>
          <w:lang w:val="en-US"/>
        </w:rPr>
      </w:pPr>
      <w:r>
        <w:rPr>
          <w:rStyle w:val="ad"/>
        </w:rPr>
        <w:footnoteRef/>
      </w:r>
      <w:r w:rsidRPr="009939FA">
        <w:rPr>
          <w:lang w:val="en-US"/>
        </w:rPr>
        <w:t xml:space="preserve">Prof. Dr., Faculty of Civil Engineering, Istanbul Technical University, Istanbul, Turkey, </w:t>
      </w:r>
      <w:hyperlink r:id="rId3" w:history="1">
        <w:r w:rsidRPr="009939FA">
          <w:rPr>
            <w:rStyle w:val="1"/>
            <w:lang w:val="en-US"/>
          </w:rPr>
          <w:t>yukselerc@itu.edu.tr</w:t>
        </w:r>
      </w:hyperlink>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217D" w:rsidRDefault="0013217D" w:rsidP="0013217D">
    <w:pPr>
      <w:pStyle w:val="a3"/>
      <w:jc w:val="cent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7649" w:rsidRDefault="00F94701" w:rsidP="00F94701">
    <w:pPr>
      <w:pStyle w:val="a3"/>
      <w:jc w:val="center"/>
    </w:pPr>
    <w:r w:rsidRPr="0013217D">
      <w:rPr>
        <w:rFonts w:eastAsia="Times New Roman"/>
        <w:noProof/>
        <w:snapToGrid w:val="0"/>
        <w:szCs w:val="24"/>
      </w:rPr>
      <w:drawing>
        <wp:inline distT="0" distB="0" distL="0" distR="0" wp14:anchorId="6A560AB6" wp14:editId="01E5CA81">
          <wp:extent cx="3854450" cy="11049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
                    <a:extLst>
                      <a:ext uri="{28A0092B-C50C-407E-A947-70E740481C1C}">
                        <a14:useLocalDpi xmlns:a14="http://schemas.microsoft.com/office/drawing/2010/main" val="0"/>
                      </a:ext>
                    </a:extLst>
                  </a:blip>
                  <a:srcRect l="18456" t="8661" r="19533" b="58054"/>
                  <a:stretch>
                    <a:fillRect/>
                  </a:stretch>
                </pic:blipFill>
                <pic:spPr bwMode="auto">
                  <a:xfrm>
                    <a:off x="0" y="0"/>
                    <a:ext cx="3854450" cy="1104900"/>
                  </a:xfrm>
                  <a:prstGeom prst="rect">
                    <a:avLst/>
                  </a:prstGeom>
                  <a:noFill/>
                  <a:ln>
                    <a:noFill/>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3C810B3"/>
    <w:multiLevelType w:val="hybridMultilevel"/>
    <w:tmpl w:val="A7E0DE96"/>
    <w:lvl w:ilvl="0" w:tplc="BD4EE8C0">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50"/>
  <w:attachedTemplate r:id="rId1"/>
  <w:defaultTabStop w:val="708"/>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939FA"/>
    <w:rsid w:val="000D7B9B"/>
    <w:rsid w:val="0013217D"/>
    <w:rsid w:val="00254B4D"/>
    <w:rsid w:val="005C2E53"/>
    <w:rsid w:val="006323CD"/>
    <w:rsid w:val="006B3BBD"/>
    <w:rsid w:val="007470C3"/>
    <w:rsid w:val="0092552E"/>
    <w:rsid w:val="009267EB"/>
    <w:rsid w:val="009939FA"/>
    <w:rsid w:val="00BB2547"/>
    <w:rsid w:val="00C261F0"/>
    <w:rsid w:val="00D75F34"/>
    <w:rsid w:val="00E07649"/>
    <w:rsid w:val="00EF7DB4"/>
    <w:rsid w:val="00F9470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3217D"/>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13217D"/>
  </w:style>
  <w:style w:type="paragraph" w:styleId="a5">
    <w:name w:val="footer"/>
    <w:basedOn w:val="a"/>
    <w:link w:val="a6"/>
    <w:uiPriority w:val="99"/>
    <w:unhideWhenUsed/>
    <w:rsid w:val="0013217D"/>
    <w:pPr>
      <w:tabs>
        <w:tab w:val="center" w:pos="4677"/>
        <w:tab w:val="right" w:pos="9355"/>
      </w:tabs>
      <w:spacing w:after="0" w:line="240" w:lineRule="auto"/>
    </w:pPr>
  </w:style>
  <w:style w:type="character" w:customStyle="1" w:styleId="a6">
    <w:name w:val="Нижний колонтитул Знак"/>
    <w:basedOn w:val="a0"/>
    <w:link w:val="a5"/>
    <w:uiPriority w:val="99"/>
    <w:rsid w:val="0013217D"/>
  </w:style>
  <w:style w:type="paragraph" w:styleId="a7">
    <w:name w:val="Balloon Text"/>
    <w:basedOn w:val="a"/>
    <w:link w:val="a8"/>
    <w:uiPriority w:val="99"/>
    <w:semiHidden/>
    <w:unhideWhenUsed/>
    <w:rsid w:val="0013217D"/>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13217D"/>
    <w:rPr>
      <w:rFonts w:ascii="Tahoma" w:hAnsi="Tahoma" w:cs="Tahoma"/>
      <w:sz w:val="16"/>
      <w:szCs w:val="16"/>
    </w:rPr>
  </w:style>
  <w:style w:type="paragraph" w:styleId="a9">
    <w:name w:val="endnote text"/>
    <w:basedOn w:val="a"/>
    <w:link w:val="aa"/>
    <w:uiPriority w:val="99"/>
    <w:semiHidden/>
    <w:unhideWhenUsed/>
    <w:rsid w:val="009939FA"/>
    <w:pPr>
      <w:spacing w:after="0" w:line="240" w:lineRule="auto"/>
    </w:pPr>
    <w:rPr>
      <w:sz w:val="20"/>
      <w:szCs w:val="20"/>
    </w:rPr>
  </w:style>
  <w:style w:type="character" w:customStyle="1" w:styleId="aa">
    <w:name w:val="Текст концевой сноски Знак"/>
    <w:basedOn w:val="a0"/>
    <w:link w:val="a9"/>
    <w:uiPriority w:val="99"/>
    <w:semiHidden/>
    <w:rsid w:val="009939FA"/>
    <w:rPr>
      <w:sz w:val="20"/>
      <w:szCs w:val="20"/>
    </w:rPr>
  </w:style>
  <w:style w:type="paragraph" w:styleId="ab">
    <w:name w:val="footnote text"/>
    <w:basedOn w:val="a"/>
    <w:link w:val="ac"/>
    <w:uiPriority w:val="99"/>
    <w:semiHidden/>
    <w:unhideWhenUsed/>
    <w:rsid w:val="009939FA"/>
    <w:pPr>
      <w:spacing w:after="0" w:line="240" w:lineRule="auto"/>
    </w:pPr>
    <w:rPr>
      <w:sz w:val="20"/>
      <w:szCs w:val="20"/>
    </w:rPr>
  </w:style>
  <w:style w:type="character" w:customStyle="1" w:styleId="ac">
    <w:name w:val="Текст сноски Знак"/>
    <w:basedOn w:val="a0"/>
    <w:link w:val="ab"/>
    <w:uiPriority w:val="99"/>
    <w:semiHidden/>
    <w:rsid w:val="009939FA"/>
    <w:rPr>
      <w:sz w:val="20"/>
      <w:szCs w:val="20"/>
    </w:rPr>
  </w:style>
  <w:style w:type="character" w:customStyle="1" w:styleId="1">
    <w:name w:val="Гиперссылка1"/>
    <w:basedOn w:val="a0"/>
    <w:rsid w:val="009939FA"/>
    <w:rPr>
      <w:rFonts w:ascii="Times New Roman" w:hAnsi="Times New Roman"/>
      <w:color w:val="0563C1"/>
      <w:sz w:val="22"/>
      <w:u w:val="single"/>
    </w:rPr>
  </w:style>
  <w:style w:type="character" w:styleId="ad">
    <w:name w:val="footnote reference"/>
    <w:basedOn w:val="a0"/>
    <w:semiHidden/>
    <w:rsid w:val="009939FA"/>
    <w:rPr>
      <w:rFonts w:ascii="Times New Roman" w:hAnsi="Times New Roman"/>
      <w:sz w:val="22"/>
      <w:vertAlign w:val="superscript"/>
    </w:rPr>
  </w:style>
  <w:style w:type="table" w:customStyle="1" w:styleId="10">
    <w:name w:val="Сетка таблицы1"/>
    <w:basedOn w:val="a1"/>
    <w:next w:val="ae"/>
    <w:uiPriority w:val="59"/>
    <w:rsid w:val="009939FA"/>
    <w:pPr>
      <w:spacing w:after="0" w:line="240" w:lineRule="auto"/>
    </w:pPr>
    <w:rPr>
      <w:rFonts w:ascii="Calibri" w:hAnsi="Calibr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
    <w:name w:val="Hyperlink"/>
    <w:basedOn w:val="a0"/>
    <w:uiPriority w:val="99"/>
    <w:semiHidden/>
    <w:unhideWhenUsed/>
    <w:rsid w:val="009939FA"/>
    <w:rPr>
      <w:color w:val="0000FF" w:themeColor="hyperlink"/>
      <w:u w:val="single"/>
    </w:rPr>
  </w:style>
  <w:style w:type="table" w:styleId="ae">
    <w:name w:val="Table Grid"/>
    <w:basedOn w:val="a1"/>
    <w:uiPriority w:val="59"/>
    <w:rsid w:val="009939F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3217D"/>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13217D"/>
  </w:style>
  <w:style w:type="paragraph" w:styleId="a5">
    <w:name w:val="footer"/>
    <w:basedOn w:val="a"/>
    <w:link w:val="a6"/>
    <w:uiPriority w:val="99"/>
    <w:unhideWhenUsed/>
    <w:rsid w:val="0013217D"/>
    <w:pPr>
      <w:tabs>
        <w:tab w:val="center" w:pos="4677"/>
        <w:tab w:val="right" w:pos="9355"/>
      </w:tabs>
      <w:spacing w:after="0" w:line="240" w:lineRule="auto"/>
    </w:pPr>
  </w:style>
  <w:style w:type="character" w:customStyle="1" w:styleId="a6">
    <w:name w:val="Нижний колонтитул Знак"/>
    <w:basedOn w:val="a0"/>
    <w:link w:val="a5"/>
    <w:uiPriority w:val="99"/>
    <w:rsid w:val="0013217D"/>
  </w:style>
  <w:style w:type="paragraph" w:styleId="a7">
    <w:name w:val="Balloon Text"/>
    <w:basedOn w:val="a"/>
    <w:link w:val="a8"/>
    <w:uiPriority w:val="99"/>
    <w:semiHidden/>
    <w:unhideWhenUsed/>
    <w:rsid w:val="0013217D"/>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13217D"/>
    <w:rPr>
      <w:rFonts w:ascii="Tahoma" w:hAnsi="Tahoma" w:cs="Tahoma"/>
      <w:sz w:val="16"/>
      <w:szCs w:val="16"/>
    </w:rPr>
  </w:style>
  <w:style w:type="paragraph" w:styleId="a9">
    <w:name w:val="endnote text"/>
    <w:basedOn w:val="a"/>
    <w:link w:val="aa"/>
    <w:uiPriority w:val="99"/>
    <w:semiHidden/>
    <w:unhideWhenUsed/>
    <w:rsid w:val="009939FA"/>
    <w:pPr>
      <w:spacing w:after="0" w:line="240" w:lineRule="auto"/>
    </w:pPr>
    <w:rPr>
      <w:sz w:val="20"/>
      <w:szCs w:val="20"/>
    </w:rPr>
  </w:style>
  <w:style w:type="character" w:customStyle="1" w:styleId="aa">
    <w:name w:val="Текст концевой сноски Знак"/>
    <w:basedOn w:val="a0"/>
    <w:link w:val="a9"/>
    <w:uiPriority w:val="99"/>
    <w:semiHidden/>
    <w:rsid w:val="009939FA"/>
    <w:rPr>
      <w:sz w:val="20"/>
      <w:szCs w:val="20"/>
    </w:rPr>
  </w:style>
  <w:style w:type="paragraph" w:styleId="ab">
    <w:name w:val="footnote text"/>
    <w:basedOn w:val="a"/>
    <w:link w:val="ac"/>
    <w:uiPriority w:val="99"/>
    <w:semiHidden/>
    <w:unhideWhenUsed/>
    <w:rsid w:val="009939FA"/>
    <w:pPr>
      <w:spacing w:after="0" w:line="240" w:lineRule="auto"/>
    </w:pPr>
    <w:rPr>
      <w:sz w:val="20"/>
      <w:szCs w:val="20"/>
    </w:rPr>
  </w:style>
  <w:style w:type="character" w:customStyle="1" w:styleId="ac">
    <w:name w:val="Текст сноски Знак"/>
    <w:basedOn w:val="a0"/>
    <w:link w:val="ab"/>
    <w:uiPriority w:val="99"/>
    <w:semiHidden/>
    <w:rsid w:val="009939FA"/>
    <w:rPr>
      <w:sz w:val="20"/>
      <w:szCs w:val="20"/>
    </w:rPr>
  </w:style>
  <w:style w:type="character" w:customStyle="1" w:styleId="1">
    <w:name w:val="Гиперссылка1"/>
    <w:basedOn w:val="a0"/>
    <w:rsid w:val="009939FA"/>
    <w:rPr>
      <w:rFonts w:ascii="Times New Roman" w:hAnsi="Times New Roman"/>
      <w:color w:val="0563C1"/>
      <w:sz w:val="22"/>
      <w:u w:val="single"/>
    </w:rPr>
  </w:style>
  <w:style w:type="character" w:styleId="ad">
    <w:name w:val="footnote reference"/>
    <w:basedOn w:val="a0"/>
    <w:semiHidden/>
    <w:rsid w:val="009939FA"/>
    <w:rPr>
      <w:rFonts w:ascii="Times New Roman" w:hAnsi="Times New Roman"/>
      <w:sz w:val="22"/>
      <w:vertAlign w:val="superscript"/>
    </w:rPr>
  </w:style>
  <w:style w:type="table" w:customStyle="1" w:styleId="10">
    <w:name w:val="Сетка таблицы1"/>
    <w:basedOn w:val="a1"/>
    <w:next w:val="ae"/>
    <w:uiPriority w:val="59"/>
    <w:rsid w:val="009939FA"/>
    <w:pPr>
      <w:spacing w:after="0" w:line="240" w:lineRule="auto"/>
    </w:pPr>
    <w:rPr>
      <w:rFonts w:ascii="Calibri" w:hAnsi="Calibr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
    <w:name w:val="Hyperlink"/>
    <w:basedOn w:val="a0"/>
    <w:uiPriority w:val="99"/>
    <w:semiHidden/>
    <w:unhideWhenUsed/>
    <w:rsid w:val="009939FA"/>
    <w:rPr>
      <w:color w:val="0000FF" w:themeColor="hyperlink"/>
      <w:u w:val="single"/>
    </w:rPr>
  </w:style>
  <w:style w:type="table" w:styleId="ae">
    <w:name w:val="Table Grid"/>
    <w:basedOn w:val="a1"/>
    <w:uiPriority w:val="59"/>
    <w:rsid w:val="009939F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chart" Target="charts/chart2.xml"/><Relationship Id="rId18" Type="http://schemas.openxmlformats.org/officeDocument/2006/relationships/chart" Target="charts/chart5.xml"/><Relationship Id="rId26" Type="http://schemas.openxmlformats.org/officeDocument/2006/relationships/chart" Target="charts/chart9.xml"/><Relationship Id="rId39"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oleObject" Target="embeddings/oleObject1.bin"/><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chart" Target="charts/chart1.xml"/><Relationship Id="rId17" Type="http://schemas.openxmlformats.org/officeDocument/2006/relationships/chart" Target="charts/chart4.xml"/><Relationship Id="rId25" Type="http://schemas.openxmlformats.org/officeDocument/2006/relationships/chart" Target="charts/chart8.xml"/><Relationship Id="rId33" Type="http://schemas.openxmlformats.org/officeDocument/2006/relationships/oleObject" Target="embeddings/oleObject5.bin"/><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chart" Target="charts/chart3.xml"/><Relationship Id="rId20" Type="http://schemas.openxmlformats.org/officeDocument/2006/relationships/image" Target="media/image7.wmf"/><Relationship Id="rId29" Type="http://schemas.openxmlformats.org/officeDocument/2006/relationships/oleObject" Target="embeddings/oleObject3.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chart" Target="charts/chart7.xml"/><Relationship Id="rId32" Type="http://schemas.openxmlformats.org/officeDocument/2006/relationships/image" Target="media/image11.wmf"/><Relationship Id="rId37"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2.bin"/><Relationship Id="rId28" Type="http://schemas.openxmlformats.org/officeDocument/2006/relationships/image" Target="media/image9.wmf"/><Relationship Id="rId36" Type="http://schemas.openxmlformats.org/officeDocument/2006/relationships/header" Target="header2.xml"/><Relationship Id="rId10" Type="http://schemas.openxmlformats.org/officeDocument/2006/relationships/image" Target="media/image3.png"/><Relationship Id="rId19" Type="http://schemas.openxmlformats.org/officeDocument/2006/relationships/chart" Target="charts/chart6.xml"/><Relationship Id="rId31"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png"/><Relationship Id="rId22" Type="http://schemas.openxmlformats.org/officeDocument/2006/relationships/image" Target="media/image8.wmf"/><Relationship Id="rId27" Type="http://schemas.openxmlformats.org/officeDocument/2006/relationships/chart" Target="charts/chart10.xml"/><Relationship Id="rId30" Type="http://schemas.openxmlformats.org/officeDocument/2006/relationships/image" Target="media/image10.wmf"/><Relationship Id="rId35" Type="http://schemas.openxmlformats.org/officeDocument/2006/relationships/footer" Target="footer1.xml"/></Relationships>
</file>

<file path=word/_rels/footnotes.xml.rels><?xml version="1.0" encoding="UTF-8" standalone="yes"?>
<Relationships xmlns="http://schemas.openxmlformats.org/package/2006/relationships"><Relationship Id="rId3" Type="http://schemas.openxmlformats.org/officeDocument/2006/relationships/hyperlink" Target="mailto:yukselerc@itu.edu.tr" TargetMode="External"/><Relationship Id="rId2" Type="http://schemas.openxmlformats.org/officeDocument/2006/relationships/hyperlink" Target="mailto:orak@itu.edu.tr" TargetMode="External"/><Relationship Id="rId1" Type="http://schemas.openxmlformats.org/officeDocument/2006/relationships/hyperlink" Target="mailto:tansu.gokce@bristol.ac.uk"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1064;&#1072;&#1073;&#1083;&#1086;&#1085;&#1099;\&#1057;&#1073;&#1086;&#1088;&#1085;&#1080;&#1082;.dotx" TargetMode="External"/></Relationships>
</file>

<file path=word/charts/_rels/chart1.xml.rels><?xml version="1.0" encoding="UTF-8" standalone="yes"?>
<Relationships xmlns="http://schemas.openxmlformats.org/package/2006/relationships"><Relationship Id="rId2" Type="http://schemas.openxmlformats.org/officeDocument/2006/relationships/oleObject" Target="file:///E:\Doktora\Tez%20ilerleme%206\Excell%20programlar&#305;\Makale%20grafikleri.xlsx" TargetMode="External"/><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2" Type="http://schemas.openxmlformats.org/officeDocument/2006/relationships/oleObject" Target="file:///E:\Doktora\Yedek\Doktora\Tez%20ilerleme%209\Makale\acceleration%20to%20moment%20(Kurtar&#305;ld&#305;)%20(Otomatik%20kaydedildi).xlsx" TargetMode="External"/><Relationship Id="rId1" Type="http://schemas.openxmlformats.org/officeDocument/2006/relationships/themeOverride" Target="../theme/themeOverride10.xml"/></Relationships>
</file>

<file path=word/charts/_rels/chart2.xml.rels><?xml version="1.0" encoding="UTF-8" standalone="yes"?>
<Relationships xmlns="http://schemas.openxmlformats.org/package/2006/relationships"><Relationship Id="rId2" Type="http://schemas.openxmlformats.org/officeDocument/2006/relationships/oleObject" Target="file:///I:\Beyaz%20Bilgisayar%20Yedek\Doktora%2024.03.2015\Tez%20ilerleme%20raporu%204\Matlab%20Code\Intensity\FEMAP695\FEMA%20P695%20DATASET%20v0.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F:\acceleration%20to%20moment%20(Kurtar&#305;ld&#305;)%20(Otomatik%20kaydedildi).xlsx"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file:///F:\acceleration%20to%20momentv11.xlsx"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oleObject" Target="file:///F:\acceleration%20to%20moment%20(Kurtar&#305;ld&#305;)%20(Otomatik%20kaydedildi).xlsx" TargetMode="External"/><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oleObject" Target="file:///E:\Doktora\makale%20calismalari\acceleration%20to%20moment%20(Kurtar&#305;ld&#305;)%20(Otomatik%20kaydedildi).xlsx" TargetMode="External"/><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2" Type="http://schemas.openxmlformats.org/officeDocument/2006/relationships/oleObject" Target="file:///E:\Doktora\Yedek\Doktora\Tez%20ilerleme%209\Makale\acceleration%20to%20moment%20(Kurtar&#305;ld&#305;)%20(Otomatik%20kaydedildi).xlsx" TargetMode="External"/><Relationship Id="rId1" Type="http://schemas.openxmlformats.org/officeDocument/2006/relationships/themeOverride" Target="../theme/themeOverride7.xml"/></Relationships>
</file>

<file path=word/charts/_rels/chart8.xml.rels><?xml version="1.0" encoding="UTF-8" standalone="yes"?>
<Relationships xmlns="http://schemas.openxmlformats.org/package/2006/relationships"><Relationship Id="rId2" Type="http://schemas.openxmlformats.org/officeDocument/2006/relationships/oleObject" Target="file:///E:\Doktora\Yedek\Doktora\Tez%20ilerleme%209\Makale\acceleration%20to%20moment%20(Kurtar&#305;ld&#305;)%20(Otomatik%20kaydedildi).xlsx" TargetMode="External"/><Relationship Id="rId1" Type="http://schemas.openxmlformats.org/officeDocument/2006/relationships/themeOverride" Target="../theme/themeOverride8.xml"/></Relationships>
</file>

<file path=word/charts/_rels/chart9.xml.rels><?xml version="1.0" encoding="UTF-8" standalone="yes"?>
<Relationships xmlns="http://schemas.openxmlformats.org/package/2006/relationships"><Relationship Id="rId2" Type="http://schemas.openxmlformats.org/officeDocument/2006/relationships/oleObject" Target="file:///F:\acceleration%20to%20momentv11.xlsx" TargetMode="External"/><Relationship Id="rId1" Type="http://schemas.openxmlformats.org/officeDocument/2006/relationships/themeOverride" Target="../theme/themeOverride9.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1313825636660283"/>
          <c:y val="9.1973244147157185E-2"/>
          <c:w val="0.71918401430276691"/>
          <c:h val="0.63843020758768798"/>
        </c:manualLayout>
      </c:layout>
      <c:scatterChart>
        <c:scatterStyle val="lineMarker"/>
        <c:varyColors val="0"/>
        <c:ser>
          <c:idx val="0"/>
          <c:order val="0"/>
          <c:spPr>
            <a:ln w="9525" cap="rnd">
              <a:solidFill>
                <a:srgbClr val="FF0000"/>
              </a:solidFill>
              <a:round/>
            </a:ln>
            <a:effectLst/>
          </c:spPr>
          <c:marker>
            <c:symbol val="none"/>
          </c:marker>
          <c:xVal>
            <c:numRef>
              <c:f>Fig.12!$B$2:$B$1002</c:f>
              <c:numCache>
                <c:formatCode>General</c:formatCode>
                <c:ptCount val="1001"/>
                <c:pt idx="0">
                  <c:v>0</c:v>
                </c:pt>
                <c:pt idx="1">
                  <c:v>5.0000000000000001E-3</c:v>
                </c:pt>
                <c:pt idx="2">
                  <c:v>0.01</c:v>
                </c:pt>
                <c:pt idx="3">
                  <c:v>1.4999999999999999E-2</c:v>
                </c:pt>
                <c:pt idx="4">
                  <c:v>0.02</c:v>
                </c:pt>
                <c:pt idx="5">
                  <c:v>2.5000000000000001E-2</c:v>
                </c:pt>
                <c:pt idx="6">
                  <c:v>3.0000000000000002E-2</c:v>
                </c:pt>
                <c:pt idx="7">
                  <c:v>3.5000000000000003E-2</c:v>
                </c:pt>
                <c:pt idx="8">
                  <c:v>0.04</c:v>
                </c:pt>
                <c:pt idx="9">
                  <c:v>4.4999999999999998E-2</c:v>
                </c:pt>
                <c:pt idx="10">
                  <c:v>4.9999999999999996E-2</c:v>
                </c:pt>
                <c:pt idx="11">
                  <c:v>5.4999999999999993E-2</c:v>
                </c:pt>
                <c:pt idx="12">
                  <c:v>5.9999999999999991E-2</c:v>
                </c:pt>
                <c:pt idx="13">
                  <c:v>6.4999999999999988E-2</c:v>
                </c:pt>
                <c:pt idx="14">
                  <c:v>6.9999999999999993E-2</c:v>
                </c:pt>
                <c:pt idx="15">
                  <c:v>7.4999999999999997E-2</c:v>
                </c:pt>
                <c:pt idx="16">
                  <c:v>0.08</c:v>
                </c:pt>
                <c:pt idx="17">
                  <c:v>8.5000000000000006E-2</c:v>
                </c:pt>
                <c:pt idx="18">
                  <c:v>9.0000000000000011E-2</c:v>
                </c:pt>
                <c:pt idx="19">
                  <c:v>9.5000000000000015E-2</c:v>
                </c:pt>
                <c:pt idx="20">
                  <c:v>0.10000000000000002</c:v>
                </c:pt>
                <c:pt idx="21">
                  <c:v>0.10500000000000002</c:v>
                </c:pt>
                <c:pt idx="22">
                  <c:v>0.11000000000000003</c:v>
                </c:pt>
                <c:pt idx="23">
                  <c:v>0.11500000000000003</c:v>
                </c:pt>
                <c:pt idx="24">
                  <c:v>0.12000000000000004</c:v>
                </c:pt>
                <c:pt idx="25">
                  <c:v>0.12500000000000003</c:v>
                </c:pt>
                <c:pt idx="26">
                  <c:v>0.13000000000000003</c:v>
                </c:pt>
                <c:pt idx="27">
                  <c:v>0.13500000000000004</c:v>
                </c:pt>
                <c:pt idx="28">
                  <c:v>0.14000000000000004</c:v>
                </c:pt>
                <c:pt idx="29">
                  <c:v>0.14500000000000005</c:v>
                </c:pt>
                <c:pt idx="30">
                  <c:v>0.15000000000000005</c:v>
                </c:pt>
                <c:pt idx="31">
                  <c:v>0.15500000000000005</c:v>
                </c:pt>
                <c:pt idx="32">
                  <c:v>0.16000000000000006</c:v>
                </c:pt>
                <c:pt idx="33">
                  <c:v>0.16500000000000006</c:v>
                </c:pt>
                <c:pt idx="34">
                  <c:v>0.17000000000000007</c:v>
                </c:pt>
                <c:pt idx="35">
                  <c:v>0.17500000000000007</c:v>
                </c:pt>
                <c:pt idx="36">
                  <c:v>0.18000000000000008</c:v>
                </c:pt>
                <c:pt idx="37">
                  <c:v>0.18500000000000008</c:v>
                </c:pt>
                <c:pt idx="38">
                  <c:v>0.19000000000000009</c:v>
                </c:pt>
                <c:pt idx="39">
                  <c:v>0.19500000000000009</c:v>
                </c:pt>
                <c:pt idx="40">
                  <c:v>0.20000000000000009</c:v>
                </c:pt>
                <c:pt idx="41">
                  <c:v>0.2050000000000001</c:v>
                </c:pt>
                <c:pt idx="42">
                  <c:v>0.2100000000000001</c:v>
                </c:pt>
                <c:pt idx="43">
                  <c:v>0.21500000000000011</c:v>
                </c:pt>
                <c:pt idx="44">
                  <c:v>0.22000000000000011</c:v>
                </c:pt>
                <c:pt idx="45">
                  <c:v>0.22500000000000012</c:v>
                </c:pt>
                <c:pt idx="46">
                  <c:v>0.23000000000000012</c:v>
                </c:pt>
                <c:pt idx="47">
                  <c:v>0.23500000000000013</c:v>
                </c:pt>
                <c:pt idx="48">
                  <c:v>0.24000000000000013</c:v>
                </c:pt>
                <c:pt idx="49">
                  <c:v>0.24500000000000013</c:v>
                </c:pt>
                <c:pt idx="50">
                  <c:v>0.25000000000000011</c:v>
                </c:pt>
                <c:pt idx="51">
                  <c:v>0.25500000000000012</c:v>
                </c:pt>
                <c:pt idx="52">
                  <c:v>0.26000000000000012</c:v>
                </c:pt>
                <c:pt idx="53">
                  <c:v>0.26500000000000012</c:v>
                </c:pt>
                <c:pt idx="54">
                  <c:v>0.27000000000000013</c:v>
                </c:pt>
                <c:pt idx="55">
                  <c:v>0.27500000000000013</c:v>
                </c:pt>
                <c:pt idx="56">
                  <c:v>0.28000000000000014</c:v>
                </c:pt>
                <c:pt idx="57">
                  <c:v>0.28500000000000014</c:v>
                </c:pt>
                <c:pt idx="58">
                  <c:v>0.29000000000000015</c:v>
                </c:pt>
                <c:pt idx="59">
                  <c:v>0.29500000000000015</c:v>
                </c:pt>
                <c:pt idx="60">
                  <c:v>0.30000000000000016</c:v>
                </c:pt>
                <c:pt idx="61">
                  <c:v>0.30500000000000016</c:v>
                </c:pt>
                <c:pt idx="62">
                  <c:v>0.31000000000000016</c:v>
                </c:pt>
                <c:pt idx="63">
                  <c:v>0.31500000000000017</c:v>
                </c:pt>
                <c:pt idx="64">
                  <c:v>0.32000000000000017</c:v>
                </c:pt>
                <c:pt idx="65">
                  <c:v>0.32500000000000018</c:v>
                </c:pt>
                <c:pt idx="66">
                  <c:v>0.33000000000000018</c:v>
                </c:pt>
                <c:pt idx="67">
                  <c:v>0.33500000000000019</c:v>
                </c:pt>
                <c:pt idx="68">
                  <c:v>0.34000000000000019</c:v>
                </c:pt>
                <c:pt idx="69">
                  <c:v>0.3450000000000002</c:v>
                </c:pt>
                <c:pt idx="70">
                  <c:v>0.3500000000000002</c:v>
                </c:pt>
                <c:pt idx="71">
                  <c:v>0.3550000000000002</c:v>
                </c:pt>
                <c:pt idx="72">
                  <c:v>0.36000000000000021</c:v>
                </c:pt>
                <c:pt idx="73">
                  <c:v>0.36500000000000021</c:v>
                </c:pt>
                <c:pt idx="74">
                  <c:v>0.37000000000000022</c:v>
                </c:pt>
                <c:pt idx="75">
                  <c:v>0.37500000000000022</c:v>
                </c:pt>
                <c:pt idx="76">
                  <c:v>0.38000000000000023</c:v>
                </c:pt>
                <c:pt idx="77">
                  <c:v>0.38500000000000023</c:v>
                </c:pt>
                <c:pt idx="78">
                  <c:v>0.39000000000000024</c:v>
                </c:pt>
                <c:pt idx="79">
                  <c:v>0.39500000000000024</c:v>
                </c:pt>
                <c:pt idx="80">
                  <c:v>0.40000000000000024</c:v>
                </c:pt>
                <c:pt idx="81">
                  <c:v>0.40500000000000025</c:v>
                </c:pt>
                <c:pt idx="82">
                  <c:v>0.41000000000000025</c:v>
                </c:pt>
                <c:pt idx="83">
                  <c:v>0.41500000000000026</c:v>
                </c:pt>
                <c:pt idx="84">
                  <c:v>0.42000000000000026</c:v>
                </c:pt>
                <c:pt idx="85">
                  <c:v>0.42500000000000027</c:v>
                </c:pt>
                <c:pt idx="86">
                  <c:v>0.43000000000000027</c:v>
                </c:pt>
                <c:pt idx="87">
                  <c:v>0.43500000000000028</c:v>
                </c:pt>
                <c:pt idx="88">
                  <c:v>0.44000000000000028</c:v>
                </c:pt>
                <c:pt idx="89">
                  <c:v>0.44500000000000028</c:v>
                </c:pt>
                <c:pt idx="90">
                  <c:v>0.45000000000000029</c:v>
                </c:pt>
                <c:pt idx="91">
                  <c:v>0.45500000000000029</c:v>
                </c:pt>
                <c:pt idx="92">
                  <c:v>0.4600000000000003</c:v>
                </c:pt>
                <c:pt idx="93">
                  <c:v>0.4650000000000003</c:v>
                </c:pt>
                <c:pt idx="94">
                  <c:v>0.47000000000000031</c:v>
                </c:pt>
                <c:pt idx="95">
                  <c:v>0.47500000000000031</c:v>
                </c:pt>
                <c:pt idx="96">
                  <c:v>0.48000000000000032</c:v>
                </c:pt>
                <c:pt idx="97">
                  <c:v>0.48500000000000032</c:v>
                </c:pt>
                <c:pt idx="98">
                  <c:v>0.49000000000000032</c:v>
                </c:pt>
                <c:pt idx="99">
                  <c:v>0.49500000000000033</c:v>
                </c:pt>
                <c:pt idx="100">
                  <c:v>0.50000000000000033</c:v>
                </c:pt>
                <c:pt idx="101">
                  <c:v>0.50500000000000034</c:v>
                </c:pt>
                <c:pt idx="102">
                  <c:v>0.51000000000000034</c:v>
                </c:pt>
                <c:pt idx="103">
                  <c:v>0.51500000000000035</c:v>
                </c:pt>
                <c:pt idx="104">
                  <c:v>0.52000000000000035</c:v>
                </c:pt>
                <c:pt idx="105">
                  <c:v>0.52500000000000036</c:v>
                </c:pt>
                <c:pt idx="106">
                  <c:v>0.53000000000000036</c:v>
                </c:pt>
                <c:pt idx="107">
                  <c:v>0.53500000000000036</c:v>
                </c:pt>
                <c:pt idx="108">
                  <c:v>0.54000000000000037</c:v>
                </c:pt>
                <c:pt idx="109">
                  <c:v>0.54500000000000037</c:v>
                </c:pt>
                <c:pt idx="110">
                  <c:v>0.55000000000000038</c:v>
                </c:pt>
                <c:pt idx="111">
                  <c:v>0.55500000000000038</c:v>
                </c:pt>
                <c:pt idx="112">
                  <c:v>0.56000000000000039</c:v>
                </c:pt>
                <c:pt idx="113">
                  <c:v>0.56500000000000039</c:v>
                </c:pt>
                <c:pt idx="114">
                  <c:v>0.5700000000000004</c:v>
                </c:pt>
                <c:pt idx="115">
                  <c:v>0.5750000000000004</c:v>
                </c:pt>
                <c:pt idx="116">
                  <c:v>0.5800000000000004</c:v>
                </c:pt>
                <c:pt idx="117">
                  <c:v>0.58500000000000041</c:v>
                </c:pt>
                <c:pt idx="118">
                  <c:v>0.59000000000000041</c:v>
                </c:pt>
                <c:pt idx="119">
                  <c:v>0.59500000000000042</c:v>
                </c:pt>
                <c:pt idx="120">
                  <c:v>0.60000000000000042</c:v>
                </c:pt>
                <c:pt idx="121">
                  <c:v>0.60500000000000043</c:v>
                </c:pt>
                <c:pt idx="122">
                  <c:v>0.61000000000000043</c:v>
                </c:pt>
                <c:pt idx="123">
                  <c:v>0.61500000000000044</c:v>
                </c:pt>
                <c:pt idx="124">
                  <c:v>0.62000000000000044</c:v>
                </c:pt>
                <c:pt idx="125">
                  <c:v>0.62500000000000044</c:v>
                </c:pt>
                <c:pt idx="126">
                  <c:v>0.63000000000000045</c:v>
                </c:pt>
                <c:pt idx="127">
                  <c:v>0.63500000000000045</c:v>
                </c:pt>
                <c:pt idx="128">
                  <c:v>0.64000000000000046</c:v>
                </c:pt>
                <c:pt idx="129">
                  <c:v>0.64500000000000046</c:v>
                </c:pt>
                <c:pt idx="130">
                  <c:v>0.65000000000000047</c:v>
                </c:pt>
                <c:pt idx="131">
                  <c:v>0.65500000000000047</c:v>
                </c:pt>
                <c:pt idx="132">
                  <c:v>0.66000000000000048</c:v>
                </c:pt>
                <c:pt idx="133">
                  <c:v>0.66500000000000048</c:v>
                </c:pt>
                <c:pt idx="134">
                  <c:v>0.67000000000000048</c:v>
                </c:pt>
                <c:pt idx="135">
                  <c:v>0.67500000000000049</c:v>
                </c:pt>
                <c:pt idx="136">
                  <c:v>0.68000000000000049</c:v>
                </c:pt>
                <c:pt idx="137">
                  <c:v>0.6850000000000005</c:v>
                </c:pt>
                <c:pt idx="138">
                  <c:v>0.6900000000000005</c:v>
                </c:pt>
                <c:pt idx="139">
                  <c:v>0.69500000000000051</c:v>
                </c:pt>
                <c:pt idx="140">
                  <c:v>0.70000000000000051</c:v>
                </c:pt>
                <c:pt idx="141">
                  <c:v>0.70500000000000052</c:v>
                </c:pt>
                <c:pt idx="142">
                  <c:v>0.71000000000000052</c:v>
                </c:pt>
                <c:pt idx="143">
                  <c:v>0.71500000000000052</c:v>
                </c:pt>
                <c:pt idx="144">
                  <c:v>0.72000000000000053</c:v>
                </c:pt>
                <c:pt idx="145">
                  <c:v>0.72500000000000053</c:v>
                </c:pt>
                <c:pt idx="146">
                  <c:v>0.73000000000000054</c:v>
                </c:pt>
                <c:pt idx="147">
                  <c:v>0.73500000000000054</c:v>
                </c:pt>
                <c:pt idx="148">
                  <c:v>0.74000000000000055</c:v>
                </c:pt>
                <c:pt idx="149">
                  <c:v>0.74500000000000055</c:v>
                </c:pt>
                <c:pt idx="150">
                  <c:v>0.75000000000000056</c:v>
                </c:pt>
                <c:pt idx="151">
                  <c:v>0.75500000000000056</c:v>
                </c:pt>
                <c:pt idx="152">
                  <c:v>0.76000000000000056</c:v>
                </c:pt>
                <c:pt idx="153">
                  <c:v>0.76500000000000057</c:v>
                </c:pt>
                <c:pt idx="154">
                  <c:v>0.77000000000000057</c:v>
                </c:pt>
                <c:pt idx="155">
                  <c:v>0.77500000000000058</c:v>
                </c:pt>
                <c:pt idx="156">
                  <c:v>0.78000000000000058</c:v>
                </c:pt>
                <c:pt idx="157">
                  <c:v>0.78500000000000059</c:v>
                </c:pt>
                <c:pt idx="158">
                  <c:v>0.79000000000000059</c:v>
                </c:pt>
                <c:pt idx="159">
                  <c:v>0.7950000000000006</c:v>
                </c:pt>
                <c:pt idx="160">
                  <c:v>0.8000000000000006</c:v>
                </c:pt>
                <c:pt idx="161">
                  <c:v>0.8050000000000006</c:v>
                </c:pt>
                <c:pt idx="162">
                  <c:v>0.81000000000000061</c:v>
                </c:pt>
                <c:pt idx="163">
                  <c:v>0.81500000000000061</c:v>
                </c:pt>
                <c:pt idx="164">
                  <c:v>0.82000000000000062</c:v>
                </c:pt>
                <c:pt idx="165">
                  <c:v>0.82500000000000062</c:v>
                </c:pt>
                <c:pt idx="166">
                  <c:v>0.83000000000000063</c:v>
                </c:pt>
                <c:pt idx="167">
                  <c:v>0.83500000000000063</c:v>
                </c:pt>
                <c:pt idx="168">
                  <c:v>0.84000000000000064</c:v>
                </c:pt>
                <c:pt idx="169">
                  <c:v>0.84500000000000064</c:v>
                </c:pt>
                <c:pt idx="170">
                  <c:v>0.85000000000000064</c:v>
                </c:pt>
                <c:pt idx="171">
                  <c:v>0.85500000000000065</c:v>
                </c:pt>
                <c:pt idx="172">
                  <c:v>0.86000000000000065</c:v>
                </c:pt>
                <c:pt idx="173">
                  <c:v>0.86500000000000066</c:v>
                </c:pt>
                <c:pt idx="174">
                  <c:v>0.87000000000000066</c:v>
                </c:pt>
                <c:pt idx="175">
                  <c:v>0.87500000000000067</c:v>
                </c:pt>
                <c:pt idx="176">
                  <c:v>0.88000000000000067</c:v>
                </c:pt>
                <c:pt idx="177">
                  <c:v>0.88500000000000068</c:v>
                </c:pt>
                <c:pt idx="178">
                  <c:v>0.89000000000000068</c:v>
                </c:pt>
                <c:pt idx="179">
                  <c:v>0.89500000000000068</c:v>
                </c:pt>
                <c:pt idx="180">
                  <c:v>0.90000000000000069</c:v>
                </c:pt>
                <c:pt idx="181">
                  <c:v>0.90500000000000069</c:v>
                </c:pt>
                <c:pt idx="182">
                  <c:v>0.9100000000000007</c:v>
                </c:pt>
                <c:pt idx="183">
                  <c:v>0.9150000000000007</c:v>
                </c:pt>
                <c:pt idx="184">
                  <c:v>0.92000000000000071</c:v>
                </c:pt>
                <c:pt idx="185">
                  <c:v>0.92500000000000071</c:v>
                </c:pt>
                <c:pt idx="186">
                  <c:v>0.93000000000000071</c:v>
                </c:pt>
                <c:pt idx="187">
                  <c:v>0.93500000000000072</c:v>
                </c:pt>
                <c:pt idx="188">
                  <c:v>0.94000000000000072</c:v>
                </c:pt>
                <c:pt idx="189">
                  <c:v>0.94500000000000073</c:v>
                </c:pt>
                <c:pt idx="190">
                  <c:v>0.95000000000000073</c:v>
                </c:pt>
                <c:pt idx="191">
                  <c:v>0.95500000000000074</c:v>
                </c:pt>
                <c:pt idx="192">
                  <c:v>0.96000000000000074</c:v>
                </c:pt>
                <c:pt idx="193">
                  <c:v>0.96500000000000075</c:v>
                </c:pt>
                <c:pt idx="194">
                  <c:v>0.97000000000000075</c:v>
                </c:pt>
                <c:pt idx="195">
                  <c:v>0.97500000000000075</c:v>
                </c:pt>
                <c:pt idx="196">
                  <c:v>0.98000000000000076</c:v>
                </c:pt>
                <c:pt idx="197">
                  <c:v>0.98500000000000076</c:v>
                </c:pt>
                <c:pt idx="198">
                  <c:v>0.99000000000000077</c:v>
                </c:pt>
                <c:pt idx="199">
                  <c:v>0.99500000000000077</c:v>
                </c:pt>
                <c:pt idx="200">
                  <c:v>1.0000000000000007</c:v>
                </c:pt>
                <c:pt idx="201">
                  <c:v>1.0050000000000006</c:v>
                </c:pt>
                <c:pt idx="202">
                  <c:v>1.0100000000000005</c:v>
                </c:pt>
                <c:pt idx="203">
                  <c:v>1.0150000000000003</c:v>
                </c:pt>
                <c:pt idx="204">
                  <c:v>1.0200000000000002</c:v>
                </c:pt>
                <c:pt idx="205">
                  <c:v>1.0250000000000001</c:v>
                </c:pt>
                <c:pt idx="206">
                  <c:v>1.03</c:v>
                </c:pt>
                <c:pt idx="207">
                  <c:v>1.0349999999999999</c:v>
                </c:pt>
                <c:pt idx="208">
                  <c:v>1.0399999999999998</c:v>
                </c:pt>
                <c:pt idx="209">
                  <c:v>1.0449999999999997</c:v>
                </c:pt>
                <c:pt idx="210">
                  <c:v>1.0499999999999996</c:v>
                </c:pt>
                <c:pt idx="211">
                  <c:v>1.0549999999999995</c:v>
                </c:pt>
                <c:pt idx="212">
                  <c:v>1.0599999999999994</c:v>
                </c:pt>
                <c:pt idx="213">
                  <c:v>1.0649999999999993</c:v>
                </c:pt>
                <c:pt idx="214">
                  <c:v>1.0699999999999992</c:v>
                </c:pt>
                <c:pt idx="215">
                  <c:v>1.0749999999999991</c:v>
                </c:pt>
                <c:pt idx="216">
                  <c:v>1.079999999999999</c:v>
                </c:pt>
                <c:pt idx="217">
                  <c:v>1.0849999999999989</c:v>
                </c:pt>
                <c:pt idx="218">
                  <c:v>1.0899999999999987</c:v>
                </c:pt>
                <c:pt idx="219">
                  <c:v>1.0949999999999986</c:v>
                </c:pt>
                <c:pt idx="220">
                  <c:v>1.0999999999999985</c:v>
                </c:pt>
                <c:pt idx="221">
                  <c:v>1.1049999999999984</c:v>
                </c:pt>
                <c:pt idx="222">
                  <c:v>1.1099999999999983</c:v>
                </c:pt>
                <c:pt idx="223">
                  <c:v>1.1149999999999982</c:v>
                </c:pt>
                <c:pt idx="224">
                  <c:v>1.1199999999999981</c:v>
                </c:pt>
                <c:pt idx="225">
                  <c:v>1.124999999999998</c:v>
                </c:pt>
                <c:pt idx="226">
                  <c:v>1.1299999999999979</c:v>
                </c:pt>
                <c:pt idx="227">
                  <c:v>1.1349999999999978</c:v>
                </c:pt>
                <c:pt idx="228">
                  <c:v>1.1399999999999977</c:v>
                </c:pt>
                <c:pt idx="229">
                  <c:v>1.1449999999999976</c:v>
                </c:pt>
                <c:pt idx="230">
                  <c:v>1.1499999999999975</c:v>
                </c:pt>
                <c:pt idx="231">
                  <c:v>1.1549999999999974</c:v>
                </c:pt>
                <c:pt idx="232">
                  <c:v>1.1599999999999973</c:v>
                </c:pt>
                <c:pt idx="233">
                  <c:v>1.1649999999999971</c:v>
                </c:pt>
                <c:pt idx="234">
                  <c:v>1.169999999999997</c:v>
                </c:pt>
                <c:pt idx="235">
                  <c:v>1.1749999999999969</c:v>
                </c:pt>
                <c:pt idx="236">
                  <c:v>1.1799999999999968</c:v>
                </c:pt>
                <c:pt idx="237">
                  <c:v>1.1849999999999967</c:v>
                </c:pt>
                <c:pt idx="238">
                  <c:v>1.1899999999999966</c:v>
                </c:pt>
                <c:pt idx="239">
                  <c:v>1.1949999999999965</c:v>
                </c:pt>
                <c:pt idx="240">
                  <c:v>1.1999999999999964</c:v>
                </c:pt>
                <c:pt idx="241">
                  <c:v>1.2049999999999963</c:v>
                </c:pt>
                <c:pt idx="242">
                  <c:v>1.2099999999999962</c:v>
                </c:pt>
                <c:pt idx="243">
                  <c:v>1.2149999999999961</c:v>
                </c:pt>
                <c:pt idx="244">
                  <c:v>1.219999999999996</c:v>
                </c:pt>
                <c:pt idx="245">
                  <c:v>1.2249999999999959</c:v>
                </c:pt>
                <c:pt idx="246">
                  <c:v>1.2299999999999958</c:v>
                </c:pt>
                <c:pt idx="247">
                  <c:v>1.2349999999999957</c:v>
                </c:pt>
                <c:pt idx="248">
                  <c:v>1.2399999999999956</c:v>
                </c:pt>
                <c:pt idx="249">
                  <c:v>1.2449999999999954</c:v>
                </c:pt>
                <c:pt idx="250">
                  <c:v>1.2499999999999953</c:v>
                </c:pt>
                <c:pt idx="251">
                  <c:v>1.2549999999999952</c:v>
                </c:pt>
                <c:pt idx="252">
                  <c:v>1.2599999999999951</c:v>
                </c:pt>
                <c:pt idx="253">
                  <c:v>1.264999999999995</c:v>
                </c:pt>
                <c:pt idx="254">
                  <c:v>1.2699999999999949</c:v>
                </c:pt>
                <c:pt idx="255">
                  <c:v>1.2749999999999948</c:v>
                </c:pt>
                <c:pt idx="256">
                  <c:v>1.2799999999999947</c:v>
                </c:pt>
                <c:pt idx="257">
                  <c:v>1.2849999999999946</c:v>
                </c:pt>
                <c:pt idx="258">
                  <c:v>1.2899999999999945</c:v>
                </c:pt>
                <c:pt idx="259">
                  <c:v>1.2949999999999944</c:v>
                </c:pt>
                <c:pt idx="260">
                  <c:v>1.2999999999999943</c:v>
                </c:pt>
                <c:pt idx="261">
                  <c:v>1.3049999999999942</c:v>
                </c:pt>
                <c:pt idx="262">
                  <c:v>1.3099999999999941</c:v>
                </c:pt>
                <c:pt idx="263">
                  <c:v>1.314999999999994</c:v>
                </c:pt>
                <c:pt idx="264">
                  <c:v>1.3199999999999938</c:v>
                </c:pt>
                <c:pt idx="265">
                  <c:v>1.3249999999999937</c:v>
                </c:pt>
                <c:pt idx="266">
                  <c:v>1.3299999999999936</c:v>
                </c:pt>
                <c:pt idx="267">
                  <c:v>1.3349999999999935</c:v>
                </c:pt>
                <c:pt idx="268">
                  <c:v>1.3399999999999934</c:v>
                </c:pt>
                <c:pt idx="269">
                  <c:v>1.3449999999999933</c:v>
                </c:pt>
                <c:pt idx="270">
                  <c:v>1.3499999999999932</c:v>
                </c:pt>
                <c:pt idx="271">
                  <c:v>1.3549999999999931</c:v>
                </c:pt>
                <c:pt idx="272">
                  <c:v>1.359999999999993</c:v>
                </c:pt>
                <c:pt idx="273">
                  <c:v>1.3649999999999929</c:v>
                </c:pt>
                <c:pt idx="274">
                  <c:v>1.3699999999999928</c:v>
                </c:pt>
                <c:pt idx="275">
                  <c:v>1.3749999999999927</c:v>
                </c:pt>
                <c:pt idx="276">
                  <c:v>1.3799999999999926</c:v>
                </c:pt>
                <c:pt idx="277">
                  <c:v>1.3849999999999925</c:v>
                </c:pt>
                <c:pt idx="278">
                  <c:v>1.3899999999999924</c:v>
                </c:pt>
                <c:pt idx="279">
                  <c:v>1.3949999999999922</c:v>
                </c:pt>
                <c:pt idx="280">
                  <c:v>1.3999999999999921</c:v>
                </c:pt>
                <c:pt idx="281">
                  <c:v>1.404999999999992</c:v>
                </c:pt>
                <c:pt idx="282">
                  <c:v>1.4099999999999919</c:v>
                </c:pt>
                <c:pt idx="283">
                  <c:v>1.4149999999999918</c:v>
                </c:pt>
                <c:pt idx="284">
                  <c:v>1.4199999999999917</c:v>
                </c:pt>
                <c:pt idx="285">
                  <c:v>1.4249999999999916</c:v>
                </c:pt>
                <c:pt idx="286">
                  <c:v>1.4299999999999915</c:v>
                </c:pt>
                <c:pt idx="287">
                  <c:v>1.4349999999999914</c:v>
                </c:pt>
                <c:pt idx="288">
                  <c:v>1.4399999999999913</c:v>
                </c:pt>
                <c:pt idx="289">
                  <c:v>1.4449999999999912</c:v>
                </c:pt>
                <c:pt idx="290">
                  <c:v>1.4499999999999911</c:v>
                </c:pt>
                <c:pt idx="291">
                  <c:v>1.454999999999991</c:v>
                </c:pt>
                <c:pt idx="292">
                  <c:v>1.4599999999999909</c:v>
                </c:pt>
                <c:pt idx="293">
                  <c:v>1.4649999999999908</c:v>
                </c:pt>
                <c:pt idx="294">
                  <c:v>1.4699999999999906</c:v>
                </c:pt>
                <c:pt idx="295">
                  <c:v>1.4749999999999905</c:v>
                </c:pt>
                <c:pt idx="296">
                  <c:v>1.4799999999999904</c:v>
                </c:pt>
                <c:pt idx="297">
                  <c:v>1.4849999999999903</c:v>
                </c:pt>
                <c:pt idx="298">
                  <c:v>1.4899999999999902</c:v>
                </c:pt>
                <c:pt idx="299">
                  <c:v>1.4949999999999901</c:v>
                </c:pt>
                <c:pt idx="300">
                  <c:v>1.49999999999999</c:v>
                </c:pt>
                <c:pt idx="301">
                  <c:v>1.5049999999999899</c:v>
                </c:pt>
                <c:pt idx="302">
                  <c:v>1.5099999999999898</c:v>
                </c:pt>
                <c:pt idx="303">
                  <c:v>1.5149999999999897</c:v>
                </c:pt>
                <c:pt idx="304">
                  <c:v>1.5199999999999896</c:v>
                </c:pt>
                <c:pt idx="305">
                  <c:v>1.5249999999999895</c:v>
                </c:pt>
                <c:pt idx="306">
                  <c:v>1.5299999999999894</c:v>
                </c:pt>
                <c:pt idx="307">
                  <c:v>1.5349999999999893</c:v>
                </c:pt>
                <c:pt idx="308">
                  <c:v>1.5399999999999892</c:v>
                </c:pt>
                <c:pt idx="309">
                  <c:v>1.544999999999989</c:v>
                </c:pt>
                <c:pt idx="310">
                  <c:v>1.5499999999999889</c:v>
                </c:pt>
                <c:pt idx="311">
                  <c:v>1.5549999999999888</c:v>
                </c:pt>
                <c:pt idx="312">
                  <c:v>1.5599999999999887</c:v>
                </c:pt>
                <c:pt idx="313">
                  <c:v>1.5649999999999886</c:v>
                </c:pt>
                <c:pt idx="314">
                  <c:v>1.5699999999999885</c:v>
                </c:pt>
                <c:pt idx="315">
                  <c:v>1.5749999999999884</c:v>
                </c:pt>
                <c:pt idx="316">
                  <c:v>1.5799999999999883</c:v>
                </c:pt>
                <c:pt idx="317">
                  <c:v>1.5849999999999882</c:v>
                </c:pt>
                <c:pt idx="318">
                  <c:v>1.5899999999999881</c:v>
                </c:pt>
                <c:pt idx="319">
                  <c:v>1.594999999999988</c:v>
                </c:pt>
                <c:pt idx="320">
                  <c:v>1.5999999999999879</c:v>
                </c:pt>
                <c:pt idx="321">
                  <c:v>1.6049999999999878</c:v>
                </c:pt>
                <c:pt idx="322">
                  <c:v>1.6099999999999877</c:v>
                </c:pt>
                <c:pt idx="323">
                  <c:v>1.6149999999999876</c:v>
                </c:pt>
                <c:pt idx="324">
                  <c:v>1.6199999999999875</c:v>
                </c:pt>
                <c:pt idx="325">
                  <c:v>1.6249999999999873</c:v>
                </c:pt>
                <c:pt idx="326">
                  <c:v>1.6299999999999872</c:v>
                </c:pt>
                <c:pt idx="327">
                  <c:v>1.6349999999999871</c:v>
                </c:pt>
                <c:pt idx="328">
                  <c:v>1.639999999999987</c:v>
                </c:pt>
                <c:pt idx="329">
                  <c:v>1.6449999999999869</c:v>
                </c:pt>
                <c:pt idx="330">
                  <c:v>1.6499999999999868</c:v>
                </c:pt>
                <c:pt idx="331">
                  <c:v>1.6549999999999867</c:v>
                </c:pt>
                <c:pt idx="332">
                  <c:v>1.6599999999999866</c:v>
                </c:pt>
                <c:pt idx="333">
                  <c:v>1.6649999999999865</c:v>
                </c:pt>
                <c:pt idx="334">
                  <c:v>1.6699999999999864</c:v>
                </c:pt>
                <c:pt idx="335">
                  <c:v>1.6749999999999863</c:v>
                </c:pt>
                <c:pt idx="336">
                  <c:v>1.6799999999999862</c:v>
                </c:pt>
                <c:pt idx="337">
                  <c:v>1.6849999999999861</c:v>
                </c:pt>
                <c:pt idx="338">
                  <c:v>1.689999999999986</c:v>
                </c:pt>
                <c:pt idx="339">
                  <c:v>1.6949999999999859</c:v>
                </c:pt>
                <c:pt idx="340">
                  <c:v>1.6999999999999857</c:v>
                </c:pt>
                <c:pt idx="341">
                  <c:v>1.7049999999999856</c:v>
                </c:pt>
                <c:pt idx="342">
                  <c:v>1.7099999999999855</c:v>
                </c:pt>
                <c:pt idx="343">
                  <c:v>1.7149999999999854</c:v>
                </c:pt>
                <c:pt idx="344">
                  <c:v>1.7199999999999853</c:v>
                </c:pt>
                <c:pt idx="345">
                  <c:v>1.7249999999999852</c:v>
                </c:pt>
                <c:pt idx="346">
                  <c:v>1.7299999999999851</c:v>
                </c:pt>
                <c:pt idx="347">
                  <c:v>1.734999999999985</c:v>
                </c:pt>
                <c:pt idx="348">
                  <c:v>1.7399999999999849</c:v>
                </c:pt>
                <c:pt idx="349">
                  <c:v>1.7449999999999848</c:v>
                </c:pt>
                <c:pt idx="350">
                  <c:v>1.7499999999999847</c:v>
                </c:pt>
                <c:pt idx="351">
                  <c:v>1.7549999999999846</c:v>
                </c:pt>
                <c:pt idx="352">
                  <c:v>1.7599999999999845</c:v>
                </c:pt>
                <c:pt idx="353">
                  <c:v>1.7649999999999844</c:v>
                </c:pt>
                <c:pt idx="354">
                  <c:v>1.7699999999999843</c:v>
                </c:pt>
                <c:pt idx="355">
                  <c:v>1.7749999999999841</c:v>
                </c:pt>
                <c:pt idx="356">
                  <c:v>1.779999999999984</c:v>
                </c:pt>
                <c:pt idx="357">
                  <c:v>1.7849999999999839</c:v>
                </c:pt>
                <c:pt idx="358">
                  <c:v>1.7899999999999838</c:v>
                </c:pt>
                <c:pt idx="359">
                  <c:v>1.7949999999999837</c:v>
                </c:pt>
                <c:pt idx="360">
                  <c:v>1.7999999999999836</c:v>
                </c:pt>
                <c:pt idx="361">
                  <c:v>1.8049999999999835</c:v>
                </c:pt>
                <c:pt idx="362">
                  <c:v>1.8099999999999834</c:v>
                </c:pt>
                <c:pt idx="363">
                  <c:v>1.8149999999999833</c:v>
                </c:pt>
                <c:pt idx="364">
                  <c:v>1.8199999999999832</c:v>
                </c:pt>
                <c:pt idx="365">
                  <c:v>1.8249999999999831</c:v>
                </c:pt>
                <c:pt idx="366">
                  <c:v>1.829999999999983</c:v>
                </c:pt>
                <c:pt idx="367">
                  <c:v>1.8349999999999829</c:v>
                </c:pt>
                <c:pt idx="368">
                  <c:v>1.8399999999999828</c:v>
                </c:pt>
                <c:pt idx="369">
                  <c:v>1.8449999999999827</c:v>
                </c:pt>
                <c:pt idx="370">
                  <c:v>1.8499999999999825</c:v>
                </c:pt>
                <c:pt idx="371">
                  <c:v>1.8549999999999824</c:v>
                </c:pt>
                <c:pt idx="372">
                  <c:v>1.8599999999999823</c:v>
                </c:pt>
                <c:pt idx="373">
                  <c:v>1.8649999999999822</c:v>
                </c:pt>
                <c:pt idx="374">
                  <c:v>1.8699999999999821</c:v>
                </c:pt>
                <c:pt idx="375">
                  <c:v>1.874999999999982</c:v>
                </c:pt>
                <c:pt idx="376">
                  <c:v>1.8799999999999819</c:v>
                </c:pt>
                <c:pt idx="377">
                  <c:v>1.8849999999999818</c:v>
                </c:pt>
                <c:pt idx="378">
                  <c:v>1.8899999999999817</c:v>
                </c:pt>
                <c:pt idx="379">
                  <c:v>1.8949999999999816</c:v>
                </c:pt>
                <c:pt idx="380">
                  <c:v>1.8999999999999815</c:v>
                </c:pt>
                <c:pt idx="381">
                  <c:v>1.9049999999999814</c:v>
                </c:pt>
                <c:pt idx="382">
                  <c:v>1.9099999999999813</c:v>
                </c:pt>
                <c:pt idx="383">
                  <c:v>1.9149999999999812</c:v>
                </c:pt>
                <c:pt idx="384">
                  <c:v>1.9199999999999811</c:v>
                </c:pt>
                <c:pt idx="385">
                  <c:v>1.9249999999999809</c:v>
                </c:pt>
                <c:pt idx="386">
                  <c:v>1.9299999999999808</c:v>
                </c:pt>
                <c:pt idx="387">
                  <c:v>1.9349999999999807</c:v>
                </c:pt>
                <c:pt idx="388">
                  <c:v>1.9399999999999806</c:v>
                </c:pt>
                <c:pt idx="389">
                  <c:v>1.9449999999999805</c:v>
                </c:pt>
                <c:pt idx="390">
                  <c:v>1.9499999999999804</c:v>
                </c:pt>
                <c:pt idx="391">
                  <c:v>1.9549999999999803</c:v>
                </c:pt>
                <c:pt idx="392">
                  <c:v>1.9599999999999802</c:v>
                </c:pt>
                <c:pt idx="393">
                  <c:v>1.9649999999999801</c:v>
                </c:pt>
                <c:pt idx="394">
                  <c:v>1.96999999999998</c:v>
                </c:pt>
                <c:pt idx="395">
                  <c:v>1.9749999999999799</c:v>
                </c:pt>
                <c:pt idx="396">
                  <c:v>1.9799999999999798</c:v>
                </c:pt>
                <c:pt idx="397">
                  <c:v>1.9849999999999797</c:v>
                </c:pt>
                <c:pt idx="398">
                  <c:v>1.9899999999999796</c:v>
                </c:pt>
                <c:pt idx="399">
                  <c:v>1.9949999999999795</c:v>
                </c:pt>
                <c:pt idx="400">
                  <c:v>1.9999999999999793</c:v>
                </c:pt>
                <c:pt idx="401">
                  <c:v>2.0049999999999795</c:v>
                </c:pt>
                <c:pt idx="402">
                  <c:v>2.0099999999999794</c:v>
                </c:pt>
                <c:pt idx="403">
                  <c:v>2.0149999999999793</c:v>
                </c:pt>
                <c:pt idx="404">
                  <c:v>2.0199999999999791</c:v>
                </c:pt>
                <c:pt idx="405">
                  <c:v>2.024999999999979</c:v>
                </c:pt>
                <c:pt idx="406">
                  <c:v>2.0299999999999789</c:v>
                </c:pt>
                <c:pt idx="407">
                  <c:v>2.0349999999999788</c:v>
                </c:pt>
                <c:pt idx="408">
                  <c:v>2.0399999999999787</c:v>
                </c:pt>
                <c:pt idx="409">
                  <c:v>2.0449999999999786</c:v>
                </c:pt>
                <c:pt idx="410">
                  <c:v>2.0499999999999785</c:v>
                </c:pt>
                <c:pt idx="411">
                  <c:v>2.0549999999999784</c:v>
                </c:pt>
                <c:pt idx="412">
                  <c:v>2.0599999999999783</c:v>
                </c:pt>
                <c:pt idx="413">
                  <c:v>2.0649999999999782</c:v>
                </c:pt>
                <c:pt idx="414">
                  <c:v>2.0699999999999781</c:v>
                </c:pt>
                <c:pt idx="415">
                  <c:v>2.074999999999978</c:v>
                </c:pt>
                <c:pt idx="416">
                  <c:v>2.0799999999999779</c:v>
                </c:pt>
                <c:pt idx="417">
                  <c:v>2.0849999999999778</c:v>
                </c:pt>
                <c:pt idx="418">
                  <c:v>2.0899999999999777</c:v>
                </c:pt>
                <c:pt idx="419">
                  <c:v>2.0949999999999775</c:v>
                </c:pt>
                <c:pt idx="420">
                  <c:v>2.0999999999999774</c:v>
                </c:pt>
                <c:pt idx="421">
                  <c:v>2.1049999999999773</c:v>
                </c:pt>
                <c:pt idx="422">
                  <c:v>2.1099999999999772</c:v>
                </c:pt>
                <c:pt idx="423">
                  <c:v>2.1149999999999771</c:v>
                </c:pt>
                <c:pt idx="424">
                  <c:v>2.119999999999977</c:v>
                </c:pt>
                <c:pt idx="425">
                  <c:v>2.1249999999999769</c:v>
                </c:pt>
                <c:pt idx="426">
                  <c:v>2.1299999999999768</c:v>
                </c:pt>
                <c:pt idx="427">
                  <c:v>2.1349999999999767</c:v>
                </c:pt>
                <c:pt idx="428">
                  <c:v>2.1399999999999766</c:v>
                </c:pt>
                <c:pt idx="429">
                  <c:v>2.1449999999999765</c:v>
                </c:pt>
                <c:pt idx="430">
                  <c:v>2.1499999999999764</c:v>
                </c:pt>
                <c:pt idx="431">
                  <c:v>2.1549999999999763</c:v>
                </c:pt>
                <c:pt idx="432">
                  <c:v>2.1599999999999762</c:v>
                </c:pt>
                <c:pt idx="433">
                  <c:v>2.1649999999999761</c:v>
                </c:pt>
                <c:pt idx="434">
                  <c:v>2.1699999999999759</c:v>
                </c:pt>
                <c:pt idx="435">
                  <c:v>2.1749999999999758</c:v>
                </c:pt>
                <c:pt idx="436">
                  <c:v>2.1799999999999757</c:v>
                </c:pt>
                <c:pt idx="437">
                  <c:v>2.1849999999999756</c:v>
                </c:pt>
                <c:pt idx="438">
                  <c:v>2.1899999999999755</c:v>
                </c:pt>
                <c:pt idx="439">
                  <c:v>2.1949999999999754</c:v>
                </c:pt>
                <c:pt idx="440">
                  <c:v>2.1999999999999753</c:v>
                </c:pt>
                <c:pt idx="441">
                  <c:v>2.2049999999999752</c:v>
                </c:pt>
                <c:pt idx="442">
                  <c:v>2.2099999999999751</c:v>
                </c:pt>
                <c:pt idx="443">
                  <c:v>2.214999999999975</c:v>
                </c:pt>
                <c:pt idx="444">
                  <c:v>2.2199999999999749</c:v>
                </c:pt>
                <c:pt idx="445">
                  <c:v>2.2249999999999748</c:v>
                </c:pt>
                <c:pt idx="446">
                  <c:v>2.2299999999999747</c:v>
                </c:pt>
                <c:pt idx="447">
                  <c:v>2.2349999999999746</c:v>
                </c:pt>
                <c:pt idx="448">
                  <c:v>2.2399999999999745</c:v>
                </c:pt>
                <c:pt idx="449">
                  <c:v>2.2449999999999743</c:v>
                </c:pt>
                <c:pt idx="450">
                  <c:v>2.2499999999999742</c:v>
                </c:pt>
                <c:pt idx="451">
                  <c:v>2.2549999999999741</c:v>
                </c:pt>
                <c:pt idx="452">
                  <c:v>2.259999999999974</c:v>
                </c:pt>
                <c:pt idx="453">
                  <c:v>2.2649999999999739</c:v>
                </c:pt>
                <c:pt idx="454">
                  <c:v>2.2699999999999738</c:v>
                </c:pt>
                <c:pt idx="455">
                  <c:v>2.2749999999999737</c:v>
                </c:pt>
                <c:pt idx="456">
                  <c:v>2.2799999999999736</c:v>
                </c:pt>
                <c:pt idx="457">
                  <c:v>2.2849999999999735</c:v>
                </c:pt>
                <c:pt idx="458">
                  <c:v>2.2899999999999734</c:v>
                </c:pt>
                <c:pt idx="459">
                  <c:v>2.2949999999999733</c:v>
                </c:pt>
                <c:pt idx="460">
                  <c:v>2.2999999999999732</c:v>
                </c:pt>
                <c:pt idx="461">
                  <c:v>2.3049999999999731</c:v>
                </c:pt>
                <c:pt idx="462">
                  <c:v>2.309999999999973</c:v>
                </c:pt>
                <c:pt idx="463">
                  <c:v>2.3149999999999729</c:v>
                </c:pt>
                <c:pt idx="464">
                  <c:v>2.3199999999999728</c:v>
                </c:pt>
                <c:pt idx="465">
                  <c:v>2.3249999999999726</c:v>
                </c:pt>
                <c:pt idx="466">
                  <c:v>2.3299999999999725</c:v>
                </c:pt>
                <c:pt idx="467">
                  <c:v>2.3349999999999724</c:v>
                </c:pt>
                <c:pt idx="468">
                  <c:v>2.3399999999999723</c:v>
                </c:pt>
                <c:pt idx="469">
                  <c:v>2.3449999999999722</c:v>
                </c:pt>
                <c:pt idx="470">
                  <c:v>2.3499999999999721</c:v>
                </c:pt>
                <c:pt idx="471">
                  <c:v>2.354999999999972</c:v>
                </c:pt>
                <c:pt idx="472">
                  <c:v>2.3599999999999719</c:v>
                </c:pt>
                <c:pt idx="473">
                  <c:v>2.3649999999999718</c:v>
                </c:pt>
                <c:pt idx="474">
                  <c:v>2.3699999999999717</c:v>
                </c:pt>
                <c:pt idx="475">
                  <c:v>2.3749999999999716</c:v>
                </c:pt>
                <c:pt idx="476">
                  <c:v>2.3799999999999715</c:v>
                </c:pt>
                <c:pt idx="477">
                  <c:v>2.3849999999999714</c:v>
                </c:pt>
                <c:pt idx="478">
                  <c:v>2.3899999999999713</c:v>
                </c:pt>
                <c:pt idx="479">
                  <c:v>2.3949999999999712</c:v>
                </c:pt>
                <c:pt idx="480">
                  <c:v>2.399999999999971</c:v>
                </c:pt>
                <c:pt idx="481">
                  <c:v>2.4049999999999709</c:v>
                </c:pt>
                <c:pt idx="482">
                  <c:v>2.4099999999999708</c:v>
                </c:pt>
                <c:pt idx="483">
                  <c:v>2.4149999999999707</c:v>
                </c:pt>
                <c:pt idx="484">
                  <c:v>2.4199999999999706</c:v>
                </c:pt>
                <c:pt idx="485">
                  <c:v>2.4249999999999705</c:v>
                </c:pt>
                <c:pt idx="486">
                  <c:v>2.4299999999999704</c:v>
                </c:pt>
                <c:pt idx="487">
                  <c:v>2.4349999999999703</c:v>
                </c:pt>
                <c:pt idx="488">
                  <c:v>2.4399999999999702</c:v>
                </c:pt>
                <c:pt idx="489">
                  <c:v>2.4449999999999701</c:v>
                </c:pt>
                <c:pt idx="490">
                  <c:v>2.44999999999997</c:v>
                </c:pt>
                <c:pt idx="491">
                  <c:v>2.4549999999999699</c:v>
                </c:pt>
                <c:pt idx="492">
                  <c:v>2.4599999999999698</c:v>
                </c:pt>
                <c:pt idx="493">
                  <c:v>2.4649999999999697</c:v>
                </c:pt>
                <c:pt idx="494">
                  <c:v>2.4699999999999696</c:v>
                </c:pt>
                <c:pt idx="495">
                  <c:v>2.4749999999999694</c:v>
                </c:pt>
                <c:pt idx="496">
                  <c:v>2.4799999999999693</c:v>
                </c:pt>
                <c:pt idx="497">
                  <c:v>2.4849999999999692</c:v>
                </c:pt>
                <c:pt idx="498">
                  <c:v>2.4899999999999691</c:v>
                </c:pt>
                <c:pt idx="499">
                  <c:v>2.494999999999969</c:v>
                </c:pt>
                <c:pt idx="500">
                  <c:v>2.4999999999999689</c:v>
                </c:pt>
                <c:pt idx="501">
                  <c:v>2.5049999999999688</c:v>
                </c:pt>
                <c:pt idx="502">
                  <c:v>2.5099999999999687</c:v>
                </c:pt>
                <c:pt idx="503">
                  <c:v>2.5149999999999686</c:v>
                </c:pt>
                <c:pt idx="504">
                  <c:v>2.5199999999999685</c:v>
                </c:pt>
                <c:pt idx="505">
                  <c:v>2.5249999999999684</c:v>
                </c:pt>
                <c:pt idx="506">
                  <c:v>2.5299999999999683</c:v>
                </c:pt>
                <c:pt idx="507">
                  <c:v>2.5349999999999682</c:v>
                </c:pt>
                <c:pt idx="508">
                  <c:v>2.5399999999999681</c:v>
                </c:pt>
                <c:pt idx="509">
                  <c:v>2.544999999999968</c:v>
                </c:pt>
                <c:pt idx="510">
                  <c:v>2.5499999999999678</c:v>
                </c:pt>
                <c:pt idx="511">
                  <c:v>2.5549999999999677</c:v>
                </c:pt>
                <c:pt idx="512">
                  <c:v>2.5599999999999676</c:v>
                </c:pt>
                <c:pt idx="513">
                  <c:v>2.5649999999999675</c:v>
                </c:pt>
                <c:pt idx="514">
                  <c:v>2.5699999999999674</c:v>
                </c:pt>
                <c:pt idx="515">
                  <c:v>2.5749999999999673</c:v>
                </c:pt>
                <c:pt idx="516">
                  <c:v>2.5799999999999672</c:v>
                </c:pt>
                <c:pt idx="517">
                  <c:v>2.5849999999999671</c:v>
                </c:pt>
                <c:pt idx="518">
                  <c:v>2.589999999999967</c:v>
                </c:pt>
                <c:pt idx="519">
                  <c:v>2.5949999999999669</c:v>
                </c:pt>
                <c:pt idx="520">
                  <c:v>2.5999999999999668</c:v>
                </c:pt>
                <c:pt idx="521">
                  <c:v>2.6049999999999667</c:v>
                </c:pt>
                <c:pt idx="522">
                  <c:v>2.6099999999999666</c:v>
                </c:pt>
                <c:pt idx="523">
                  <c:v>2.6149999999999665</c:v>
                </c:pt>
                <c:pt idx="524">
                  <c:v>2.6199999999999664</c:v>
                </c:pt>
                <c:pt idx="525">
                  <c:v>2.6249999999999662</c:v>
                </c:pt>
                <c:pt idx="526">
                  <c:v>2.6299999999999661</c:v>
                </c:pt>
                <c:pt idx="527">
                  <c:v>2.634999999999966</c:v>
                </c:pt>
                <c:pt idx="528">
                  <c:v>2.6399999999999659</c:v>
                </c:pt>
                <c:pt idx="529">
                  <c:v>2.6449999999999658</c:v>
                </c:pt>
                <c:pt idx="530">
                  <c:v>2.6499999999999657</c:v>
                </c:pt>
                <c:pt idx="531">
                  <c:v>2.6549999999999656</c:v>
                </c:pt>
                <c:pt idx="532">
                  <c:v>2.6599999999999655</c:v>
                </c:pt>
                <c:pt idx="533">
                  <c:v>2.6649999999999654</c:v>
                </c:pt>
                <c:pt idx="534">
                  <c:v>2.6699999999999653</c:v>
                </c:pt>
                <c:pt idx="535">
                  <c:v>2.6749999999999652</c:v>
                </c:pt>
                <c:pt idx="536">
                  <c:v>2.6799999999999651</c:v>
                </c:pt>
                <c:pt idx="537">
                  <c:v>2.684999999999965</c:v>
                </c:pt>
                <c:pt idx="538">
                  <c:v>2.6899999999999649</c:v>
                </c:pt>
                <c:pt idx="539">
                  <c:v>2.6949999999999648</c:v>
                </c:pt>
                <c:pt idx="540">
                  <c:v>2.6999999999999647</c:v>
                </c:pt>
                <c:pt idx="541">
                  <c:v>2.7049999999999645</c:v>
                </c:pt>
                <c:pt idx="542">
                  <c:v>2.7099999999999644</c:v>
                </c:pt>
                <c:pt idx="543">
                  <c:v>2.7149999999999643</c:v>
                </c:pt>
                <c:pt idx="544">
                  <c:v>2.7199999999999642</c:v>
                </c:pt>
                <c:pt idx="545">
                  <c:v>2.7249999999999641</c:v>
                </c:pt>
                <c:pt idx="546">
                  <c:v>2.729999999999964</c:v>
                </c:pt>
                <c:pt idx="547">
                  <c:v>2.7349999999999639</c:v>
                </c:pt>
                <c:pt idx="548">
                  <c:v>2.7399999999999638</c:v>
                </c:pt>
                <c:pt idx="549">
                  <c:v>2.7449999999999637</c:v>
                </c:pt>
                <c:pt idx="550">
                  <c:v>2.7499999999999636</c:v>
                </c:pt>
                <c:pt idx="551">
                  <c:v>2.7549999999999635</c:v>
                </c:pt>
                <c:pt idx="552">
                  <c:v>2.7599999999999634</c:v>
                </c:pt>
                <c:pt idx="553">
                  <c:v>2.7649999999999633</c:v>
                </c:pt>
                <c:pt idx="554">
                  <c:v>2.7699999999999632</c:v>
                </c:pt>
                <c:pt idx="555">
                  <c:v>2.7749999999999631</c:v>
                </c:pt>
                <c:pt idx="556">
                  <c:v>2.7799999999999629</c:v>
                </c:pt>
                <c:pt idx="557">
                  <c:v>2.7849999999999628</c:v>
                </c:pt>
                <c:pt idx="558">
                  <c:v>2.7899999999999627</c:v>
                </c:pt>
                <c:pt idx="559">
                  <c:v>2.7949999999999626</c:v>
                </c:pt>
                <c:pt idx="560">
                  <c:v>2.7999999999999625</c:v>
                </c:pt>
                <c:pt idx="561">
                  <c:v>2.8049999999999624</c:v>
                </c:pt>
                <c:pt idx="562">
                  <c:v>2.8099999999999623</c:v>
                </c:pt>
                <c:pt idx="563">
                  <c:v>2.8149999999999622</c:v>
                </c:pt>
                <c:pt idx="564">
                  <c:v>2.8199999999999621</c:v>
                </c:pt>
                <c:pt idx="565">
                  <c:v>2.824999999999962</c:v>
                </c:pt>
                <c:pt idx="566">
                  <c:v>2.8299999999999619</c:v>
                </c:pt>
                <c:pt idx="567">
                  <c:v>2.8349999999999618</c:v>
                </c:pt>
                <c:pt idx="568">
                  <c:v>2.8399999999999617</c:v>
                </c:pt>
                <c:pt idx="569">
                  <c:v>2.8449999999999616</c:v>
                </c:pt>
                <c:pt idx="570">
                  <c:v>2.8499999999999615</c:v>
                </c:pt>
                <c:pt idx="571">
                  <c:v>2.8549999999999613</c:v>
                </c:pt>
                <c:pt idx="572">
                  <c:v>2.8599999999999612</c:v>
                </c:pt>
                <c:pt idx="573">
                  <c:v>2.8649999999999611</c:v>
                </c:pt>
                <c:pt idx="574">
                  <c:v>2.869999999999961</c:v>
                </c:pt>
                <c:pt idx="575">
                  <c:v>2.8749999999999609</c:v>
                </c:pt>
                <c:pt idx="576">
                  <c:v>2.8799999999999608</c:v>
                </c:pt>
                <c:pt idx="577">
                  <c:v>2.8849999999999607</c:v>
                </c:pt>
                <c:pt idx="578">
                  <c:v>2.8899999999999606</c:v>
                </c:pt>
                <c:pt idx="579">
                  <c:v>2.8949999999999605</c:v>
                </c:pt>
                <c:pt idx="580">
                  <c:v>2.8999999999999604</c:v>
                </c:pt>
                <c:pt idx="581">
                  <c:v>2.9049999999999603</c:v>
                </c:pt>
                <c:pt idx="582">
                  <c:v>2.9099999999999602</c:v>
                </c:pt>
                <c:pt idx="583">
                  <c:v>2.9149999999999601</c:v>
                </c:pt>
                <c:pt idx="584">
                  <c:v>2.91999999999996</c:v>
                </c:pt>
                <c:pt idx="585">
                  <c:v>2.9249999999999599</c:v>
                </c:pt>
                <c:pt idx="586">
                  <c:v>2.9299999999999597</c:v>
                </c:pt>
                <c:pt idx="587">
                  <c:v>2.9349999999999596</c:v>
                </c:pt>
                <c:pt idx="588">
                  <c:v>2.9399999999999595</c:v>
                </c:pt>
                <c:pt idx="589">
                  <c:v>2.9449999999999594</c:v>
                </c:pt>
                <c:pt idx="590">
                  <c:v>2.9499999999999593</c:v>
                </c:pt>
                <c:pt idx="591">
                  <c:v>2.9549999999999592</c:v>
                </c:pt>
                <c:pt idx="592">
                  <c:v>2.9599999999999591</c:v>
                </c:pt>
                <c:pt idx="593">
                  <c:v>2.964999999999959</c:v>
                </c:pt>
                <c:pt idx="594">
                  <c:v>2.9699999999999589</c:v>
                </c:pt>
                <c:pt idx="595">
                  <c:v>2.9749999999999588</c:v>
                </c:pt>
                <c:pt idx="596">
                  <c:v>2.9799999999999587</c:v>
                </c:pt>
                <c:pt idx="597">
                  <c:v>2.9849999999999586</c:v>
                </c:pt>
                <c:pt idx="598">
                  <c:v>2.9899999999999585</c:v>
                </c:pt>
                <c:pt idx="599">
                  <c:v>2.9949999999999584</c:v>
                </c:pt>
                <c:pt idx="600">
                  <c:v>2.9999999999999583</c:v>
                </c:pt>
                <c:pt idx="601">
                  <c:v>3.0049999999999581</c:v>
                </c:pt>
                <c:pt idx="602">
                  <c:v>3.009999999999958</c:v>
                </c:pt>
                <c:pt idx="603">
                  <c:v>3.0149999999999579</c:v>
                </c:pt>
                <c:pt idx="604">
                  <c:v>3.0199999999999578</c:v>
                </c:pt>
                <c:pt idx="605">
                  <c:v>3.0249999999999577</c:v>
                </c:pt>
                <c:pt idx="606">
                  <c:v>3.0299999999999576</c:v>
                </c:pt>
                <c:pt idx="607">
                  <c:v>3.0349999999999575</c:v>
                </c:pt>
                <c:pt idx="608">
                  <c:v>3.0399999999999574</c:v>
                </c:pt>
                <c:pt idx="609">
                  <c:v>3.0449999999999573</c:v>
                </c:pt>
                <c:pt idx="610">
                  <c:v>3.0499999999999572</c:v>
                </c:pt>
                <c:pt idx="611">
                  <c:v>3.0549999999999571</c:v>
                </c:pt>
                <c:pt idx="612">
                  <c:v>3.059999999999957</c:v>
                </c:pt>
                <c:pt idx="613">
                  <c:v>3.0649999999999569</c:v>
                </c:pt>
                <c:pt idx="614">
                  <c:v>3.0699999999999568</c:v>
                </c:pt>
                <c:pt idx="615">
                  <c:v>3.0749999999999567</c:v>
                </c:pt>
                <c:pt idx="616">
                  <c:v>3.0799999999999566</c:v>
                </c:pt>
                <c:pt idx="617">
                  <c:v>3.0849999999999564</c:v>
                </c:pt>
                <c:pt idx="618">
                  <c:v>3.0899999999999563</c:v>
                </c:pt>
                <c:pt idx="619">
                  <c:v>3.0949999999999562</c:v>
                </c:pt>
                <c:pt idx="620">
                  <c:v>3.0999999999999561</c:v>
                </c:pt>
                <c:pt idx="621">
                  <c:v>3.104999999999956</c:v>
                </c:pt>
                <c:pt idx="622">
                  <c:v>3.1099999999999559</c:v>
                </c:pt>
                <c:pt idx="623">
                  <c:v>3.1149999999999558</c:v>
                </c:pt>
                <c:pt idx="624">
                  <c:v>3.1199999999999557</c:v>
                </c:pt>
                <c:pt idx="625">
                  <c:v>3.1249999999999556</c:v>
                </c:pt>
                <c:pt idx="626">
                  <c:v>3.1299999999999555</c:v>
                </c:pt>
                <c:pt idx="627">
                  <c:v>3.1349999999999554</c:v>
                </c:pt>
                <c:pt idx="628">
                  <c:v>3.1399999999999553</c:v>
                </c:pt>
                <c:pt idx="629">
                  <c:v>3.1449999999999552</c:v>
                </c:pt>
                <c:pt idx="630">
                  <c:v>3.1499999999999551</c:v>
                </c:pt>
                <c:pt idx="631">
                  <c:v>3.154999999999955</c:v>
                </c:pt>
                <c:pt idx="632">
                  <c:v>3.1599999999999548</c:v>
                </c:pt>
                <c:pt idx="633">
                  <c:v>3.1649999999999547</c:v>
                </c:pt>
                <c:pt idx="634">
                  <c:v>3.1699999999999546</c:v>
                </c:pt>
                <c:pt idx="635">
                  <c:v>3.1749999999999545</c:v>
                </c:pt>
                <c:pt idx="636">
                  <c:v>3.1799999999999544</c:v>
                </c:pt>
                <c:pt idx="637">
                  <c:v>3.1849999999999543</c:v>
                </c:pt>
                <c:pt idx="638">
                  <c:v>3.1899999999999542</c:v>
                </c:pt>
                <c:pt idx="639">
                  <c:v>3.1949999999999541</c:v>
                </c:pt>
                <c:pt idx="640">
                  <c:v>3.199999999999954</c:v>
                </c:pt>
                <c:pt idx="641">
                  <c:v>3.2049999999999539</c:v>
                </c:pt>
                <c:pt idx="642">
                  <c:v>3.2099999999999538</c:v>
                </c:pt>
                <c:pt idx="643">
                  <c:v>3.2149999999999537</c:v>
                </c:pt>
                <c:pt idx="644">
                  <c:v>3.2199999999999536</c:v>
                </c:pt>
                <c:pt idx="645">
                  <c:v>3.2249999999999535</c:v>
                </c:pt>
                <c:pt idx="646">
                  <c:v>3.2299999999999534</c:v>
                </c:pt>
                <c:pt idx="647">
                  <c:v>3.2349999999999532</c:v>
                </c:pt>
                <c:pt idx="648">
                  <c:v>3.2399999999999531</c:v>
                </c:pt>
                <c:pt idx="649">
                  <c:v>3.244999999999953</c:v>
                </c:pt>
                <c:pt idx="650">
                  <c:v>3.2499999999999529</c:v>
                </c:pt>
                <c:pt idx="651">
                  <c:v>3.2549999999999528</c:v>
                </c:pt>
                <c:pt idx="652">
                  <c:v>3.2599999999999527</c:v>
                </c:pt>
                <c:pt idx="653">
                  <c:v>3.2649999999999526</c:v>
                </c:pt>
                <c:pt idx="654">
                  <c:v>3.2699999999999525</c:v>
                </c:pt>
                <c:pt idx="655">
                  <c:v>3.2749999999999524</c:v>
                </c:pt>
                <c:pt idx="656">
                  <c:v>3.2799999999999523</c:v>
                </c:pt>
                <c:pt idx="657">
                  <c:v>3.2849999999999522</c:v>
                </c:pt>
                <c:pt idx="658">
                  <c:v>3.2899999999999521</c:v>
                </c:pt>
                <c:pt idx="659">
                  <c:v>3.294999999999952</c:v>
                </c:pt>
                <c:pt idx="660">
                  <c:v>3.2999999999999519</c:v>
                </c:pt>
                <c:pt idx="661">
                  <c:v>3.3049999999999518</c:v>
                </c:pt>
                <c:pt idx="662">
                  <c:v>3.3099999999999516</c:v>
                </c:pt>
                <c:pt idx="663">
                  <c:v>3.3149999999999515</c:v>
                </c:pt>
                <c:pt idx="664">
                  <c:v>3.3199999999999514</c:v>
                </c:pt>
                <c:pt idx="665">
                  <c:v>3.3249999999999513</c:v>
                </c:pt>
                <c:pt idx="666">
                  <c:v>3.3299999999999512</c:v>
                </c:pt>
                <c:pt idx="667">
                  <c:v>3.3349999999999511</c:v>
                </c:pt>
                <c:pt idx="668">
                  <c:v>3.339999999999951</c:v>
                </c:pt>
                <c:pt idx="669">
                  <c:v>3.3449999999999509</c:v>
                </c:pt>
                <c:pt idx="670">
                  <c:v>3.3499999999999508</c:v>
                </c:pt>
                <c:pt idx="671">
                  <c:v>3.3549999999999507</c:v>
                </c:pt>
                <c:pt idx="672">
                  <c:v>3.3599999999999506</c:v>
                </c:pt>
                <c:pt idx="673">
                  <c:v>3.3649999999999505</c:v>
                </c:pt>
                <c:pt idx="674">
                  <c:v>3.3699999999999504</c:v>
                </c:pt>
                <c:pt idx="675">
                  <c:v>3.3749999999999503</c:v>
                </c:pt>
                <c:pt idx="676">
                  <c:v>3.3799999999999502</c:v>
                </c:pt>
                <c:pt idx="677">
                  <c:v>3.38499999999995</c:v>
                </c:pt>
                <c:pt idx="678">
                  <c:v>3.3899999999999499</c:v>
                </c:pt>
                <c:pt idx="679">
                  <c:v>3.3949999999999498</c:v>
                </c:pt>
                <c:pt idx="680">
                  <c:v>3.3999999999999497</c:v>
                </c:pt>
                <c:pt idx="681">
                  <c:v>3.4049999999999496</c:v>
                </c:pt>
                <c:pt idx="682">
                  <c:v>3.4099999999999495</c:v>
                </c:pt>
                <c:pt idx="683">
                  <c:v>3.4149999999999494</c:v>
                </c:pt>
                <c:pt idx="684">
                  <c:v>3.4199999999999493</c:v>
                </c:pt>
                <c:pt idx="685">
                  <c:v>3.4249999999999492</c:v>
                </c:pt>
                <c:pt idx="686">
                  <c:v>3.4299999999999491</c:v>
                </c:pt>
                <c:pt idx="687">
                  <c:v>3.434999999999949</c:v>
                </c:pt>
                <c:pt idx="688">
                  <c:v>3.4399999999999489</c:v>
                </c:pt>
                <c:pt idx="689">
                  <c:v>3.4449999999999488</c:v>
                </c:pt>
                <c:pt idx="690">
                  <c:v>3.4499999999999487</c:v>
                </c:pt>
                <c:pt idx="691">
                  <c:v>3.4549999999999486</c:v>
                </c:pt>
                <c:pt idx="692">
                  <c:v>3.4599999999999485</c:v>
                </c:pt>
                <c:pt idx="693">
                  <c:v>3.4649999999999483</c:v>
                </c:pt>
                <c:pt idx="694">
                  <c:v>3.4699999999999482</c:v>
                </c:pt>
                <c:pt idx="695">
                  <c:v>3.4749999999999481</c:v>
                </c:pt>
                <c:pt idx="696">
                  <c:v>3.479999999999948</c:v>
                </c:pt>
                <c:pt idx="697">
                  <c:v>3.4849999999999479</c:v>
                </c:pt>
                <c:pt idx="698">
                  <c:v>3.4899999999999478</c:v>
                </c:pt>
                <c:pt idx="699">
                  <c:v>3.4949999999999477</c:v>
                </c:pt>
                <c:pt idx="700">
                  <c:v>3.4999999999999476</c:v>
                </c:pt>
                <c:pt idx="701">
                  <c:v>3.5049999999999475</c:v>
                </c:pt>
                <c:pt idx="702">
                  <c:v>3.5099999999999474</c:v>
                </c:pt>
                <c:pt idx="703">
                  <c:v>3.5149999999999473</c:v>
                </c:pt>
                <c:pt idx="704">
                  <c:v>3.5199999999999472</c:v>
                </c:pt>
                <c:pt idx="705">
                  <c:v>3.5249999999999471</c:v>
                </c:pt>
                <c:pt idx="706">
                  <c:v>3.529999999999947</c:v>
                </c:pt>
                <c:pt idx="707">
                  <c:v>3.5349999999999469</c:v>
                </c:pt>
                <c:pt idx="708">
                  <c:v>3.5399999999999467</c:v>
                </c:pt>
                <c:pt idx="709">
                  <c:v>3.5449999999999466</c:v>
                </c:pt>
                <c:pt idx="710">
                  <c:v>3.5499999999999465</c:v>
                </c:pt>
                <c:pt idx="711">
                  <c:v>3.5549999999999464</c:v>
                </c:pt>
                <c:pt idx="712">
                  <c:v>3.5599999999999463</c:v>
                </c:pt>
                <c:pt idx="713">
                  <c:v>3.5649999999999462</c:v>
                </c:pt>
                <c:pt idx="714">
                  <c:v>3.5699999999999461</c:v>
                </c:pt>
                <c:pt idx="715">
                  <c:v>3.574999999999946</c:v>
                </c:pt>
                <c:pt idx="716">
                  <c:v>3.5799999999999459</c:v>
                </c:pt>
                <c:pt idx="717">
                  <c:v>3.5849999999999458</c:v>
                </c:pt>
                <c:pt idx="718">
                  <c:v>3.5899999999999457</c:v>
                </c:pt>
                <c:pt idx="719">
                  <c:v>3.5949999999999456</c:v>
                </c:pt>
                <c:pt idx="720">
                  <c:v>3.5999999999999455</c:v>
                </c:pt>
                <c:pt idx="721">
                  <c:v>3.6049999999999454</c:v>
                </c:pt>
                <c:pt idx="722">
                  <c:v>3.6099999999999453</c:v>
                </c:pt>
                <c:pt idx="723">
                  <c:v>3.6149999999999451</c:v>
                </c:pt>
                <c:pt idx="724">
                  <c:v>3.619999999999945</c:v>
                </c:pt>
                <c:pt idx="725">
                  <c:v>3.6249999999999449</c:v>
                </c:pt>
                <c:pt idx="726">
                  <c:v>3.6299999999999448</c:v>
                </c:pt>
                <c:pt idx="727">
                  <c:v>3.6349999999999447</c:v>
                </c:pt>
                <c:pt idx="728">
                  <c:v>3.6399999999999446</c:v>
                </c:pt>
                <c:pt idx="729">
                  <c:v>3.6449999999999445</c:v>
                </c:pt>
                <c:pt idx="730">
                  <c:v>3.6499999999999444</c:v>
                </c:pt>
                <c:pt idx="731">
                  <c:v>3.6549999999999443</c:v>
                </c:pt>
                <c:pt idx="732">
                  <c:v>3.6599999999999442</c:v>
                </c:pt>
                <c:pt idx="733">
                  <c:v>3.6649999999999441</c:v>
                </c:pt>
                <c:pt idx="734">
                  <c:v>3.669999999999944</c:v>
                </c:pt>
                <c:pt idx="735">
                  <c:v>3.6749999999999439</c:v>
                </c:pt>
                <c:pt idx="736">
                  <c:v>3.6799999999999438</c:v>
                </c:pt>
                <c:pt idx="737">
                  <c:v>3.6849999999999437</c:v>
                </c:pt>
                <c:pt idx="738">
                  <c:v>3.6899999999999435</c:v>
                </c:pt>
                <c:pt idx="739">
                  <c:v>3.6949999999999434</c:v>
                </c:pt>
                <c:pt idx="740">
                  <c:v>3.6999999999999433</c:v>
                </c:pt>
                <c:pt idx="741">
                  <c:v>3.7049999999999432</c:v>
                </c:pt>
                <c:pt idx="742">
                  <c:v>3.7099999999999431</c:v>
                </c:pt>
                <c:pt idx="743">
                  <c:v>3.714999999999943</c:v>
                </c:pt>
                <c:pt idx="744">
                  <c:v>3.7199999999999429</c:v>
                </c:pt>
                <c:pt idx="745">
                  <c:v>3.7249999999999428</c:v>
                </c:pt>
                <c:pt idx="746">
                  <c:v>3.7299999999999427</c:v>
                </c:pt>
                <c:pt idx="747">
                  <c:v>3.7349999999999426</c:v>
                </c:pt>
                <c:pt idx="748">
                  <c:v>3.7399999999999425</c:v>
                </c:pt>
                <c:pt idx="749">
                  <c:v>3.7449999999999424</c:v>
                </c:pt>
                <c:pt idx="750">
                  <c:v>3.7499999999999423</c:v>
                </c:pt>
                <c:pt idx="751">
                  <c:v>3.7549999999999422</c:v>
                </c:pt>
                <c:pt idx="752">
                  <c:v>3.7599999999999421</c:v>
                </c:pt>
                <c:pt idx="753">
                  <c:v>3.7649999999999419</c:v>
                </c:pt>
                <c:pt idx="754">
                  <c:v>3.7699999999999418</c:v>
                </c:pt>
                <c:pt idx="755">
                  <c:v>3.7749999999999417</c:v>
                </c:pt>
                <c:pt idx="756">
                  <c:v>3.7799999999999416</c:v>
                </c:pt>
                <c:pt idx="757">
                  <c:v>3.7849999999999415</c:v>
                </c:pt>
                <c:pt idx="758">
                  <c:v>3.7899999999999414</c:v>
                </c:pt>
                <c:pt idx="759">
                  <c:v>3.7949999999999413</c:v>
                </c:pt>
                <c:pt idx="760">
                  <c:v>3.7999999999999412</c:v>
                </c:pt>
                <c:pt idx="761">
                  <c:v>3.8049999999999411</c:v>
                </c:pt>
                <c:pt idx="762">
                  <c:v>3.809999999999941</c:v>
                </c:pt>
                <c:pt idx="763">
                  <c:v>3.8149999999999409</c:v>
                </c:pt>
                <c:pt idx="764">
                  <c:v>3.8199999999999408</c:v>
                </c:pt>
                <c:pt idx="765">
                  <c:v>3.8249999999999407</c:v>
                </c:pt>
                <c:pt idx="766">
                  <c:v>3.8299999999999406</c:v>
                </c:pt>
                <c:pt idx="767">
                  <c:v>3.8349999999999405</c:v>
                </c:pt>
                <c:pt idx="768">
                  <c:v>3.8399999999999403</c:v>
                </c:pt>
                <c:pt idx="769">
                  <c:v>3.8449999999999402</c:v>
                </c:pt>
                <c:pt idx="770">
                  <c:v>3.8499999999999401</c:v>
                </c:pt>
                <c:pt idx="771">
                  <c:v>3.85499999999994</c:v>
                </c:pt>
                <c:pt idx="772">
                  <c:v>3.8599999999999399</c:v>
                </c:pt>
                <c:pt idx="773">
                  <c:v>3.8649999999999398</c:v>
                </c:pt>
                <c:pt idx="774">
                  <c:v>3.8699999999999397</c:v>
                </c:pt>
                <c:pt idx="775">
                  <c:v>3.8749999999999396</c:v>
                </c:pt>
                <c:pt idx="776">
                  <c:v>3.8799999999999395</c:v>
                </c:pt>
                <c:pt idx="777">
                  <c:v>3.8849999999999394</c:v>
                </c:pt>
                <c:pt idx="778">
                  <c:v>3.8899999999999393</c:v>
                </c:pt>
                <c:pt idx="779">
                  <c:v>3.8949999999999392</c:v>
                </c:pt>
                <c:pt idx="780">
                  <c:v>3.8999999999999391</c:v>
                </c:pt>
                <c:pt idx="781">
                  <c:v>3.904999999999939</c:v>
                </c:pt>
                <c:pt idx="782">
                  <c:v>3.9099999999999389</c:v>
                </c:pt>
                <c:pt idx="783">
                  <c:v>3.9149999999999388</c:v>
                </c:pt>
                <c:pt idx="784">
                  <c:v>3.9199999999999386</c:v>
                </c:pt>
                <c:pt idx="785">
                  <c:v>3.9249999999999385</c:v>
                </c:pt>
                <c:pt idx="786">
                  <c:v>3.9299999999999384</c:v>
                </c:pt>
                <c:pt idx="787">
                  <c:v>3.9349999999999383</c:v>
                </c:pt>
                <c:pt idx="788">
                  <c:v>3.9399999999999382</c:v>
                </c:pt>
                <c:pt idx="789">
                  <c:v>3.9449999999999381</c:v>
                </c:pt>
                <c:pt idx="790">
                  <c:v>3.949999999999938</c:v>
                </c:pt>
                <c:pt idx="791">
                  <c:v>3.9549999999999379</c:v>
                </c:pt>
                <c:pt idx="792">
                  <c:v>3.9599999999999378</c:v>
                </c:pt>
                <c:pt idx="793">
                  <c:v>3.9649999999999377</c:v>
                </c:pt>
                <c:pt idx="794">
                  <c:v>3.9699999999999376</c:v>
                </c:pt>
                <c:pt idx="795">
                  <c:v>3.9749999999999375</c:v>
                </c:pt>
                <c:pt idx="796">
                  <c:v>3.9799999999999374</c:v>
                </c:pt>
                <c:pt idx="797">
                  <c:v>3.9849999999999373</c:v>
                </c:pt>
                <c:pt idx="798">
                  <c:v>3.9899999999999372</c:v>
                </c:pt>
                <c:pt idx="799">
                  <c:v>3.994999999999937</c:v>
                </c:pt>
                <c:pt idx="800">
                  <c:v>3.9999999999999369</c:v>
                </c:pt>
                <c:pt idx="801">
                  <c:v>4.0049999999999368</c:v>
                </c:pt>
                <c:pt idx="802">
                  <c:v>4.0099999999999367</c:v>
                </c:pt>
                <c:pt idx="803">
                  <c:v>4.0149999999999366</c:v>
                </c:pt>
                <c:pt idx="804">
                  <c:v>4.0199999999999365</c:v>
                </c:pt>
                <c:pt idx="805">
                  <c:v>4.0249999999999364</c:v>
                </c:pt>
                <c:pt idx="806">
                  <c:v>4.0299999999999363</c:v>
                </c:pt>
                <c:pt idx="807">
                  <c:v>4.0349999999999362</c:v>
                </c:pt>
                <c:pt idx="808">
                  <c:v>4.0399999999999361</c:v>
                </c:pt>
                <c:pt idx="809">
                  <c:v>4.044999999999936</c:v>
                </c:pt>
                <c:pt idx="810">
                  <c:v>4.0499999999999359</c:v>
                </c:pt>
                <c:pt idx="811">
                  <c:v>4.0549999999999358</c:v>
                </c:pt>
                <c:pt idx="812">
                  <c:v>4.0599999999999357</c:v>
                </c:pt>
                <c:pt idx="813">
                  <c:v>4.0649999999999356</c:v>
                </c:pt>
                <c:pt idx="814">
                  <c:v>4.0699999999999354</c:v>
                </c:pt>
                <c:pt idx="815">
                  <c:v>4.0749999999999353</c:v>
                </c:pt>
                <c:pt idx="816">
                  <c:v>4.0799999999999352</c:v>
                </c:pt>
                <c:pt idx="817">
                  <c:v>4.0849999999999351</c:v>
                </c:pt>
                <c:pt idx="818">
                  <c:v>4.089999999999935</c:v>
                </c:pt>
                <c:pt idx="819">
                  <c:v>4.0949999999999349</c:v>
                </c:pt>
                <c:pt idx="820">
                  <c:v>4.0999999999999348</c:v>
                </c:pt>
                <c:pt idx="821">
                  <c:v>4.1049999999999347</c:v>
                </c:pt>
                <c:pt idx="822">
                  <c:v>4.1099999999999346</c:v>
                </c:pt>
                <c:pt idx="823">
                  <c:v>4.1149999999999345</c:v>
                </c:pt>
                <c:pt idx="824">
                  <c:v>4.1199999999999344</c:v>
                </c:pt>
                <c:pt idx="825">
                  <c:v>4.1249999999999343</c:v>
                </c:pt>
                <c:pt idx="826">
                  <c:v>4.1299999999999342</c:v>
                </c:pt>
                <c:pt idx="827">
                  <c:v>4.1349999999999341</c:v>
                </c:pt>
                <c:pt idx="828">
                  <c:v>4.139999999999934</c:v>
                </c:pt>
                <c:pt idx="829">
                  <c:v>4.1449999999999338</c:v>
                </c:pt>
                <c:pt idx="830">
                  <c:v>4.1499999999999337</c:v>
                </c:pt>
                <c:pt idx="831">
                  <c:v>4.1549999999999336</c:v>
                </c:pt>
                <c:pt idx="832">
                  <c:v>4.1599999999999335</c:v>
                </c:pt>
                <c:pt idx="833">
                  <c:v>4.1649999999999334</c:v>
                </c:pt>
                <c:pt idx="834">
                  <c:v>4.1699999999999333</c:v>
                </c:pt>
                <c:pt idx="835">
                  <c:v>4.1749999999999332</c:v>
                </c:pt>
                <c:pt idx="836">
                  <c:v>4.1799999999999331</c:v>
                </c:pt>
                <c:pt idx="837">
                  <c:v>4.184999999999933</c:v>
                </c:pt>
                <c:pt idx="838">
                  <c:v>4.1899999999999329</c:v>
                </c:pt>
                <c:pt idx="839">
                  <c:v>4.1949999999999328</c:v>
                </c:pt>
                <c:pt idx="840">
                  <c:v>4.1999999999999327</c:v>
                </c:pt>
                <c:pt idx="841">
                  <c:v>4.2049999999999326</c:v>
                </c:pt>
                <c:pt idx="842">
                  <c:v>4.2099999999999325</c:v>
                </c:pt>
                <c:pt idx="843">
                  <c:v>4.2149999999999324</c:v>
                </c:pt>
                <c:pt idx="844">
                  <c:v>4.2199999999999322</c:v>
                </c:pt>
                <c:pt idx="845">
                  <c:v>4.2249999999999321</c:v>
                </c:pt>
                <c:pt idx="846">
                  <c:v>4.229999999999932</c:v>
                </c:pt>
                <c:pt idx="847">
                  <c:v>4.2349999999999319</c:v>
                </c:pt>
                <c:pt idx="848">
                  <c:v>4.2399999999999318</c:v>
                </c:pt>
                <c:pt idx="849">
                  <c:v>4.2449999999999317</c:v>
                </c:pt>
                <c:pt idx="850">
                  <c:v>4.2499999999999316</c:v>
                </c:pt>
                <c:pt idx="851">
                  <c:v>4.2549999999999315</c:v>
                </c:pt>
                <c:pt idx="852">
                  <c:v>4.2599999999999314</c:v>
                </c:pt>
                <c:pt idx="853">
                  <c:v>4.2649999999999313</c:v>
                </c:pt>
                <c:pt idx="854">
                  <c:v>4.2699999999999312</c:v>
                </c:pt>
                <c:pt idx="855">
                  <c:v>4.2749999999999311</c:v>
                </c:pt>
                <c:pt idx="856">
                  <c:v>4.279999999999931</c:v>
                </c:pt>
                <c:pt idx="857">
                  <c:v>4.2849999999999309</c:v>
                </c:pt>
                <c:pt idx="858">
                  <c:v>4.2899999999999308</c:v>
                </c:pt>
                <c:pt idx="859">
                  <c:v>4.2949999999999307</c:v>
                </c:pt>
                <c:pt idx="860">
                  <c:v>4.2999999999999305</c:v>
                </c:pt>
                <c:pt idx="861">
                  <c:v>4.3049999999999304</c:v>
                </c:pt>
                <c:pt idx="862">
                  <c:v>4.3099999999999303</c:v>
                </c:pt>
                <c:pt idx="863">
                  <c:v>4.3149999999999302</c:v>
                </c:pt>
                <c:pt idx="864">
                  <c:v>4.3199999999999301</c:v>
                </c:pt>
                <c:pt idx="865">
                  <c:v>4.32499999999993</c:v>
                </c:pt>
                <c:pt idx="866">
                  <c:v>4.3299999999999299</c:v>
                </c:pt>
                <c:pt idx="867">
                  <c:v>4.3349999999999298</c:v>
                </c:pt>
                <c:pt idx="868">
                  <c:v>4.3399999999999297</c:v>
                </c:pt>
                <c:pt idx="869">
                  <c:v>4.3449999999999296</c:v>
                </c:pt>
                <c:pt idx="870">
                  <c:v>4.3499999999999295</c:v>
                </c:pt>
                <c:pt idx="871">
                  <c:v>4.3549999999999294</c:v>
                </c:pt>
                <c:pt idx="872">
                  <c:v>4.3599999999999293</c:v>
                </c:pt>
                <c:pt idx="873">
                  <c:v>4.3649999999999292</c:v>
                </c:pt>
                <c:pt idx="874">
                  <c:v>4.3699999999999291</c:v>
                </c:pt>
                <c:pt idx="875">
                  <c:v>4.3749999999999289</c:v>
                </c:pt>
                <c:pt idx="876">
                  <c:v>4.3799999999999288</c:v>
                </c:pt>
                <c:pt idx="877">
                  <c:v>4.3849999999999287</c:v>
                </c:pt>
                <c:pt idx="878">
                  <c:v>4.3899999999999286</c:v>
                </c:pt>
                <c:pt idx="879">
                  <c:v>4.3949999999999285</c:v>
                </c:pt>
                <c:pt idx="880">
                  <c:v>4.3999999999999284</c:v>
                </c:pt>
                <c:pt idx="881">
                  <c:v>4.4049999999999283</c:v>
                </c:pt>
                <c:pt idx="882">
                  <c:v>4.4099999999999282</c:v>
                </c:pt>
                <c:pt idx="883">
                  <c:v>4.4149999999999281</c:v>
                </c:pt>
                <c:pt idx="884">
                  <c:v>4.419999999999928</c:v>
                </c:pt>
                <c:pt idx="885">
                  <c:v>4.4249999999999279</c:v>
                </c:pt>
                <c:pt idx="886">
                  <c:v>4.4299999999999278</c:v>
                </c:pt>
                <c:pt idx="887">
                  <c:v>4.4349999999999277</c:v>
                </c:pt>
                <c:pt idx="888">
                  <c:v>4.4399999999999276</c:v>
                </c:pt>
                <c:pt idx="889">
                  <c:v>4.4449999999999275</c:v>
                </c:pt>
                <c:pt idx="890">
                  <c:v>4.4499999999999273</c:v>
                </c:pt>
                <c:pt idx="891">
                  <c:v>4.4549999999999272</c:v>
                </c:pt>
                <c:pt idx="892">
                  <c:v>4.4599999999999271</c:v>
                </c:pt>
                <c:pt idx="893">
                  <c:v>4.464999999999927</c:v>
                </c:pt>
                <c:pt idx="894">
                  <c:v>4.4699999999999269</c:v>
                </c:pt>
                <c:pt idx="895">
                  <c:v>4.4749999999999268</c:v>
                </c:pt>
                <c:pt idx="896">
                  <c:v>4.4799999999999267</c:v>
                </c:pt>
                <c:pt idx="897">
                  <c:v>4.4849999999999266</c:v>
                </c:pt>
                <c:pt idx="898">
                  <c:v>4.4899999999999265</c:v>
                </c:pt>
                <c:pt idx="899">
                  <c:v>4.4949999999999264</c:v>
                </c:pt>
                <c:pt idx="900">
                  <c:v>4.4999999999999263</c:v>
                </c:pt>
                <c:pt idx="901">
                  <c:v>4.5049999999999262</c:v>
                </c:pt>
                <c:pt idx="902">
                  <c:v>4.5099999999999261</c:v>
                </c:pt>
                <c:pt idx="903">
                  <c:v>4.514999999999926</c:v>
                </c:pt>
                <c:pt idx="904">
                  <c:v>4.5199999999999259</c:v>
                </c:pt>
                <c:pt idx="905">
                  <c:v>4.5249999999999257</c:v>
                </c:pt>
                <c:pt idx="906">
                  <c:v>4.5299999999999256</c:v>
                </c:pt>
                <c:pt idx="907">
                  <c:v>4.5349999999999255</c:v>
                </c:pt>
                <c:pt idx="908">
                  <c:v>4.5399999999999254</c:v>
                </c:pt>
                <c:pt idx="909">
                  <c:v>4.5449999999999253</c:v>
                </c:pt>
                <c:pt idx="910">
                  <c:v>4.5499999999999252</c:v>
                </c:pt>
                <c:pt idx="911">
                  <c:v>4.5549999999999251</c:v>
                </c:pt>
                <c:pt idx="912">
                  <c:v>4.559999999999925</c:v>
                </c:pt>
                <c:pt idx="913">
                  <c:v>4.5649999999999249</c:v>
                </c:pt>
                <c:pt idx="914">
                  <c:v>4.5699999999999248</c:v>
                </c:pt>
                <c:pt idx="915">
                  <c:v>4.5749999999999247</c:v>
                </c:pt>
                <c:pt idx="916">
                  <c:v>4.5799999999999246</c:v>
                </c:pt>
                <c:pt idx="917">
                  <c:v>4.5849999999999245</c:v>
                </c:pt>
                <c:pt idx="918">
                  <c:v>4.5899999999999244</c:v>
                </c:pt>
                <c:pt idx="919">
                  <c:v>4.5949999999999243</c:v>
                </c:pt>
                <c:pt idx="920">
                  <c:v>4.5999999999999241</c:v>
                </c:pt>
                <c:pt idx="921">
                  <c:v>4.604999999999924</c:v>
                </c:pt>
                <c:pt idx="922">
                  <c:v>4.6099999999999239</c:v>
                </c:pt>
                <c:pt idx="923">
                  <c:v>4.6149999999999238</c:v>
                </c:pt>
                <c:pt idx="924">
                  <c:v>4.6199999999999237</c:v>
                </c:pt>
                <c:pt idx="925">
                  <c:v>4.6249999999999236</c:v>
                </c:pt>
                <c:pt idx="926">
                  <c:v>4.6299999999999235</c:v>
                </c:pt>
                <c:pt idx="927">
                  <c:v>4.6349999999999234</c:v>
                </c:pt>
                <c:pt idx="928">
                  <c:v>4.6399999999999233</c:v>
                </c:pt>
                <c:pt idx="929">
                  <c:v>4.6449999999999232</c:v>
                </c:pt>
                <c:pt idx="930">
                  <c:v>4.6499999999999231</c:v>
                </c:pt>
                <c:pt idx="931">
                  <c:v>4.654999999999923</c:v>
                </c:pt>
                <c:pt idx="932">
                  <c:v>4.6599999999999229</c:v>
                </c:pt>
                <c:pt idx="933">
                  <c:v>4.6649999999999228</c:v>
                </c:pt>
                <c:pt idx="934">
                  <c:v>4.6699999999999227</c:v>
                </c:pt>
                <c:pt idx="935">
                  <c:v>4.6749999999999226</c:v>
                </c:pt>
                <c:pt idx="936">
                  <c:v>4.6799999999999224</c:v>
                </c:pt>
                <c:pt idx="937">
                  <c:v>4.6849999999999223</c:v>
                </c:pt>
                <c:pt idx="938">
                  <c:v>4.6899999999999222</c:v>
                </c:pt>
                <c:pt idx="939">
                  <c:v>4.6949999999999221</c:v>
                </c:pt>
                <c:pt idx="940">
                  <c:v>4.699999999999922</c:v>
                </c:pt>
                <c:pt idx="941">
                  <c:v>4.7049999999999219</c:v>
                </c:pt>
                <c:pt idx="942">
                  <c:v>4.7099999999999218</c:v>
                </c:pt>
                <c:pt idx="943">
                  <c:v>4.7149999999999217</c:v>
                </c:pt>
                <c:pt idx="944">
                  <c:v>4.7199999999999216</c:v>
                </c:pt>
                <c:pt idx="945">
                  <c:v>4.7249999999999215</c:v>
                </c:pt>
                <c:pt idx="946">
                  <c:v>4.7299999999999214</c:v>
                </c:pt>
                <c:pt idx="947">
                  <c:v>4.7349999999999213</c:v>
                </c:pt>
                <c:pt idx="948">
                  <c:v>4.7399999999999212</c:v>
                </c:pt>
                <c:pt idx="949">
                  <c:v>4.7449999999999211</c:v>
                </c:pt>
                <c:pt idx="950">
                  <c:v>4.749999999999921</c:v>
                </c:pt>
                <c:pt idx="951">
                  <c:v>4.7549999999999208</c:v>
                </c:pt>
                <c:pt idx="952">
                  <c:v>4.7599999999999207</c:v>
                </c:pt>
                <c:pt idx="953">
                  <c:v>4.7649999999999206</c:v>
                </c:pt>
                <c:pt idx="954">
                  <c:v>4.7699999999999205</c:v>
                </c:pt>
                <c:pt idx="955">
                  <c:v>4.7749999999999204</c:v>
                </c:pt>
                <c:pt idx="956">
                  <c:v>4.7799999999999203</c:v>
                </c:pt>
                <c:pt idx="957">
                  <c:v>4.7849999999999202</c:v>
                </c:pt>
                <c:pt idx="958">
                  <c:v>4.7899999999999201</c:v>
                </c:pt>
                <c:pt idx="959">
                  <c:v>4.79499999999992</c:v>
                </c:pt>
                <c:pt idx="960">
                  <c:v>4.7999999999999199</c:v>
                </c:pt>
                <c:pt idx="961">
                  <c:v>4.8049999999999198</c:v>
                </c:pt>
                <c:pt idx="962">
                  <c:v>4.8099999999999197</c:v>
                </c:pt>
                <c:pt idx="963">
                  <c:v>4.8149999999999196</c:v>
                </c:pt>
                <c:pt idx="964">
                  <c:v>4.8199999999999195</c:v>
                </c:pt>
                <c:pt idx="965">
                  <c:v>4.8249999999999194</c:v>
                </c:pt>
                <c:pt idx="966">
                  <c:v>4.8299999999999192</c:v>
                </c:pt>
                <c:pt idx="967">
                  <c:v>4.8349999999999191</c:v>
                </c:pt>
                <c:pt idx="968">
                  <c:v>4.839999999999919</c:v>
                </c:pt>
                <c:pt idx="969">
                  <c:v>4.8449999999999189</c:v>
                </c:pt>
                <c:pt idx="970">
                  <c:v>4.8499999999999188</c:v>
                </c:pt>
                <c:pt idx="971">
                  <c:v>4.8549999999999187</c:v>
                </c:pt>
                <c:pt idx="972">
                  <c:v>4.8599999999999186</c:v>
                </c:pt>
                <c:pt idx="973">
                  <c:v>4.8649999999999185</c:v>
                </c:pt>
                <c:pt idx="974">
                  <c:v>4.8699999999999184</c:v>
                </c:pt>
                <c:pt idx="975">
                  <c:v>4.8749999999999183</c:v>
                </c:pt>
                <c:pt idx="976">
                  <c:v>4.8799999999999182</c:v>
                </c:pt>
                <c:pt idx="977">
                  <c:v>4.8849999999999181</c:v>
                </c:pt>
                <c:pt idx="978">
                  <c:v>4.889999999999918</c:v>
                </c:pt>
                <c:pt idx="979">
                  <c:v>4.8949999999999179</c:v>
                </c:pt>
                <c:pt idx="980">
                  <c:v>4.8999999999999178</c:v>
                </c:pt>
                <c:pt idx="981">
                  <c:v>4.9049999999999176</c:v>
                </c:pt>
                <c:pt idx="982">
                  <c:v>4.9099999999999175</c:v>
                </c:pt>
                <c:pt idx="983">
                  <c:v>4.9149999999999174</c:v>
                </c:pt>
                <c:pt idx="984">
                  <c:v>4.9199999999999173</c:v>
                </c:pt>
                <c:pt idx="985">
                  <c:v>4.9249999999999172</c:v>
                </c:pt>
                <c:pt idx="986">
                  <c:v>4.9299999999999171</c:v>
                </c:pt>
                <c:pt idx="987">
                  <c:v>4.934999999999917</c:v>
                </c:pt>
                <c:pt idx="988">
                  <c:v>4.9399999999999169</c:v>
                </c:pt>
                <c:pt idx="989">
                  <c:v>4.9449999999999168</c:v>
                </c:pt>
                <c:pt idx="990">
                  <c:v>4.9499999999999167</c:v>
                </c:pt>
                <c:pt idx="991">
                  <c:v>4.9549999999999166</c:v>
                </c:pt>
                <c:pt idx="992">
                  <c:v>4.9599999999999165</c:v>
                </c:pt>
                <c:pt idx="993">
                  <c:v>4.9649999999999164</c:v>
                </c:pt>
                <c:pt idx="994">
                  <c:v>4.9699999999999163</c:v>
                </c:pt>
                <c:pt idx="995">
                  <c:v>4.9749999999999162</c:v>
                </c:pt>
                <c:pt idx="996">
                  <c:v>4.979999999999916</c:v>
                </c:pt>
                <c:pt idx="997">
                  <c:v>4.9849999999999159</c:v>
                </c:pt>
                <c:pt idx="998">
                  <c:v>4.9899999999999158</c:v>
                </c:pt>
                <c:pt idx="999">
                  <c:v>4.9949999999999157</c:v>
                </c:pt>
                <c:pt idx="1000">
                  <c:v>4.9999999999999156</c:v>
                </c:pt>
              </c:numCache>
            </c:numRef>
          </c:xVal>
          <c:yVal>
            <c:numRef>
              <c:f>Fig.12!$C$2:$C$1002</c:f>
              <c:numCache>
                <c:formatCode>General</c:formatCode>
                <c:ptCount val="1001"/>
                <c:pt idx="0">
                  <c:v>-1.63316762034124E-4</c:v>
                </c:pt>
                <c:pt idx="1">
                  <c:v>-1.4800336600493433E-3</c:v>
                </c:pt>
                <c:pt idx="2">
                  <c:v>-6.6274853885565184E-3</c:v>
                </c:pt>
                <c:pt idx="3">
                  <c:v>-1.9992299168863793E-2</c:v>
                </c:pt>
                <c:pt idx="4">
                  <c:v>-4.6685433054294428E-2</c:v>
                </c:pt>
                <c:pt idx="5">
                  <c:v>-9.1327650035866681E-2</c:v>
                </c:pt>
                <c:pt idx="6">
                  <c:v>-0.15648207118078147</c:v>
                </c:pt>
                <c:pt idx="7">
                  <c:v>-0.24045306929287932</c:v>
                </c:pt>
                <c:pt idx="8">
                  <c:v>-0.33605052839702254</c:v>
                </c:pt>
                <c:pt idx="9">
                  <c:v>-0.43115939086857469</c:v>
                </c:pt>
                <c:pt idx="10">
                  <c:v>-0.50874977506206331</c:v>
                </c:pt>
                <c:pt idx="11">
                  <c:v>-0.54542929409042995</c:v>
                </c:pt>
                <c:pt idx="12">
                  <c:v>-0.51180310559998843</c:v>
                </c:pt>
                <c:pt idx="13">
                  <c:v>-0.37641071743772436</c:v>
                </c:pt>
                <c:pt idx="14">
                  <c:v>-0.11039900097721241</c:v>
                </c:pt>
                <c:pt idx="15">
                  <c:v>0.30968568230800958</c:v>
                </c:pt>
                <c:pt idx="16">
                  <c:v>0.90074034029038386</c:v>
                </c:pt>
                <c:pt idx="17">
                  <c:v>1.6731400777793153</c:v>
                </c:pt>
                <c:pt idx="18">
                  <c:v>2.6317330761127549</c:v>
                </c:pt>
                <c:pt idx="19">
                  <c:v>3.7773218629594121</c:v>
                </c:pt>
                <c:pt idx="20">
                  <c:v>5.1092902428313343</c:v>
                </c:pt>
                <c:pt idx="21">
                  <c:v>6.6297065175651246</c:v>
                </c:pt>
                <c:pt idx="22">
                  <c:v>8.3468728328908597</c:v>
                </c:pt>
                <c:pt idx="23">
                  <c:v>10.275915201356497</c:v>
                </c:pt>
                <c:pt idx="24">
                  <c:v>12.436275611725714</c:v>
                </c:pt>
                <c:pt idx="25">
                  <c:v>14.847790393438302</c:v>
                </c:pt>
                <c:pt idx="26">
                  <c:v>17.526875467270575</c:v>
                </c:pt>
                <c:pt idx="27">
                  <c:v>20.48352566283242</c:v>
                </c:pt>
                <c:pt idx="28">
                  <c:v>23.719102710923757</c:v>
                </c:pt>
                <c:pt idx="29">
                  <c:v>27.224880787372172</c:v>
                </c:pt>
                <c:pt idx="30">
                  <c:v>30.982223859199156</c:v>
                </c:pt>
                <c:pt idx="31">
                  <c:v>34.965178744781646</c:v>
                </c:pt>
                <c:pt idx="32">
                  <c:v>39.144911266906597</c:v>
                </c:pt>
                <c:pt idx="33">
                  <c:v>43.494110572471669</c:v>
                </c:pt>
                <c:pt idx="34">
                  <c:v>47.989539611130191</c:v>
                </c:pt>
                <c:pt idx="35">
                  <c:v>52.612348179125156</c:v>
                </c:pt>
                <c:pt idx="36">
                  <c:v>57.347007954807026</c:v>
                </c:pt>
                <c:pt idx="37">
                  <c:v>62.179816789267399</c:v>
                </c:pt>
                <c:pt idx="38">
                  <c:v>67.097139115973462</c:v>
                </c:pt>
                <c:pt idx="39">
                  <c:v>72.083173302071643</c:v>
                </c:pt>
                <c:pt idx="40">
                  <c:v>77.117584138776621</c:v>
                </c:pt>
                <c:pt idx="41">
                  <c:v>82.174122016429877</c:v>
                </c:pt>
                <c:pt idx="42">
                  <c:v>87.221303765053875</c:v>
                </c:pt>
                <c:pt idx="43">
                  <c:v>92.225073253573314</c:v>
                </c:pt>
                <c:pt idx="44">
                  <c:v>97.152181478857216</c:v>
                </c:pt>
                <c:pt idx="45">
                  <c:v>101.97286383764731</c:v>
                </c:pt>
                <c:pt idx="46">
                  <c:v>106.66229197958974</c:v>
                </c:pt>
                <c:pt idx="47">
                  <c:v>111.20109509128488</c:v>
                </c:pt>
                <c:pt idx="48">
                  <c:v>115.57524097978339</c:v>
                </c:pt>
                <c:pt idx="49">
                  <c:v>119.77511963746302</c:v>
                </c:pt>
                <c:pt idx="50">
                  <c:v>123.79353540596692</c:v>
                </c:pt>
                <c:pt idx="51">
                  <c:v>127.62295566425267</c:v>
                </c:pt>
                <c:pt idx="52">
                  <c:v>131.25311792302645</c:v>
                </c:pt>
                <c:pt idx="53">
                  <c:v>134.67010384140715</c:v>
                </c:pt>
                <c:pt idx="54">
                  <c:v>137.85716500366445</c:v>
                </c:pt>
                <c:pt idx="55">
                  <c:v>140.7966267605168</c:v>
                </c:pt>
                <c:pt idx="56">
                  <c:v>143.47194712383839</c:v>
                </c:pt>
                <c:pt idx="57">
                  <c:v>145.86943724542749</c:v>
                </c:pt>
                <c:pt idx="58">
                  <c:v>147.97959972273037</c:v>
                </c:pt>
                <c:pt idx="59">
                  <c:v>149.79801101956971</c:v>
                </c:pt>
                <c:pt idx="60">
                  <c:v>151.32535865750046</c:v>
                </c:pt>
                <c:pt idx="61">
                  <c:v>152.56625646215892</c:v>
                </c:pt>
                <c:pt idx="62">
                  <c:v>153.52700223944888</c:v>
                </c:pt>
                <c:pt idx="63">
                  <c:v>154.21309318505152</c:v>
                </c:pt>
                <c:pt idx="64">
                  <c:v>154.62745973512156</c:v>
                </c:pt>
                <c:pt idx="65">
                  <c:v>154.76992501892326</c:v>
                </c:pt>
                <c:pt idx="66">
                  <c:v>154.63776180340838</c:v>
                </c:pt>
                <c:pt idx="67">
                  <c:v>154.22688621855724</c:v>
                </c:pt>
                <c:pt idx="68">
                  <c:v>153.53333365884868</c:v>
                </c:pt>
                <c:pt idx="69">
                  <c:v>152.55484293097118</c:v>
                </c:pt>
                <c:pt idx="70">
                  <c:v>151.2923171101915</c:v>
                </c:pt>
                <c:pt idx="71">
                  <c:v>149.75070671431084</c:v>
                </c:pt>
                <c:pt idx="72">
                  <c:v>147.93885426924095</c:v>
                </c:pt>
                <c:pt idx="73">
                  <c:v>145.86822712513359</c:v>
                </c:pt>
                <c:pt idx="74">
                  <c:v>143.55097852861132</c:v>
                </c:pt>
                <c:pt idx="75">
                  <c:v>140.99805381286865</c:v>
                </c:pt>
                <c:pt idx="76">
                  <c:v>138.21792081577757</c:v>
                </c:pt>
                <c:pt idx="77">
                  <c:v>135.21612931906785</c:v>
                </c:pt>
                <c:pt idx="78">
                  <c:v>131.99561307675239</c:v>
                </c:pt>
                <c:pt idx="79">
                  <c:v>128.55758066350154</c:v>
                </c:pt>
                <c:pt idx="80">
                  <c:v>124.90286464889584</c:v>
                </c:pt>
                <c:pt idx="81">
                  <c:v>121.03350273305195</c:v>
                </c:pt>
                <c:pt idx="82">
                  <c:v>116.95412842805082</c:v>
                </c:pt>
                <c:pt idx="83">
                  <c:v>112.67267212169787</c:v>
                </c:pt>
                <c:pt idx="84">
                  <c:v>108.2000842581545</c:v>
                </c:pt>
                <c:pt idx="85">
                  <c:v>103.54919579673648</c:v>
                </c:pt>
                <c:pt idx="86">
                  <c:v>98.733170484970401</c:v>
                </c:pt>
                <c:pt idx="87">
                  <c:v>93.764071485788932</c:v>
                </c:pt>
                <c:pt idx="88">
                  <c:v>88.651870164086418</c:v>
                </c:pt>
                <c:pt idx="89">
                  <c:v>83.404014208327652</c:v>
                </c:pt>
                <c:pt idx="90">
                  <c:v>78.025595224989928</c:v>
                </c:pt>
                <c:pt idx="91">
                  <c:v>72.52013420964893</c:v>
                </c:pt>
                <c:pt idx="92">
                  <c:v>66.89088905686566</c:v>
                </c:pt>
                <c:pt idx="93">
                  <c:v>61.14235120924539</c:v>
                </c:pt>
                <c:pt idx="94">
                  <c:v>55.281435655599061</c:v>
                </c:pt>
                <c:pt idx="95">
                  <c:v>49.317956731271359</c:v>
                </c:pt>
                <c:pt idx="96">
                  <c:v>43.264283271249951</c:v>
                </c:pt>
                <c:pt idx="97">
                  <c:v>37.134383399971398</c:v>
                </c:pt>
                <c:pt idx="98">
                  <c:v>30.942606153604572</c:v>
                </c:pt>
                <c:pt idx="99">
                  <c:v>24.702507055967253</c:v>
                </c:pt>
                <c:pt idx="100">
                  <c:v>18.42594284913039</c:v>
                </c:pt>
                <c:pt idx="101">
                  <c:v>12.122620440978345</c:v>
                </c:pt>
                <c:pt idx="102">
                  <c:v>5.8002469790774525</c:v>
                </c:pt>
                <c:pt idx="103">
                  <c:v>-0.53469883953958475</c:v>
                </c:pt>
                <c:pt idx="104">
                  <c:v>-6.8757653088577646</c:v>
                </c:pt>
                <c:pt idx="105">
                  <c:v>-13.215274089438839</c:v>
                </c:pt>
                <c:pt idx="106">
                  <c:v>-19.5434202960116</c:v>
                </c:pt>
                <c:pt idx="107">
                  <c:v>-25.847968332283198</c:v>
                </c:pt>
                <c:pt idx="108">
                  <c:v>-32.114558307650832</c:v>
                </c:pt>
                <c:pt idx="109">
                  <c:v>-38.32748270629601</c:v>
                </c:pt>
                <c:pt idx="110">
                  <c:v>-44.470730192947045</c:v>
                </c:pt>
                <c:pt idx="111">
                  <c:v>-50.529068074794473</c:v>
                </c:pt>
                <c:pt idx="112">
                  <c:v>-56.488909225231389</c:v>
                </c:pt>
                <c:pt idx="113">
                  <c:v>-62.338721333819798</c:v>
                </c:pt>
                <c:pt idx="114">
                  <c:v>-68.068845296845481</c:v>
                </c:pt>
                <c:pt idx="115">
                  <c:v>-73.670779748020934</c:v>
                </c:pt>
                <c:pt idx="116">
                  <c:v>-79.136173212839168</c:v>
                </c:pt>
                <c:pt idx="117">
                  <c:v>-84.455847390410611</c:v>
                </c:pt>
                <c:pt idx="118">
                  <c:v>-89.619122320827216</c:v>
                </c:pt>
                <c:pt idx="119">
                  <c:v>-94.613589864441309</c:v>
                </c:pt>
                <c:pt idx="120">
                  <c:v>-99.425362550124234</c:v>
                </c:pt>
                <c:pt idx="121">
                  <c:v>-104.03973632776379</c:v>
                </c:pt>
                <c:pt idx="122">
                  <c:v>-108.4421306204797</c:v>
                </c:pt>
                <c:pt idx="123">
                  <c:v>-112.61908637589353</c:v>
                </c:pt>
                <c:pt idx="124">
                  <c:v>-116.55904778426367</c:v>
                </c:pt>
                <c:pt idx="125">
                  <c:v>-120.25269458738238</c:v>
                </c:pt>
                <c:pt idx="126">
                  <c:v>-123.6927424530809</c:v>
                </c:pt>
                <c:pt idx="127">
                  <c:v>-126.87331424081751</c:v>
                </c:pt>
                <c:pt idx="128">
                  <c:v>-129.78910537331149</c:v>
                </c:pt>
                <c:pt idx="129">
                  <c:v>-132.43458605274768</c:v>
                </c:pt>
                <c:pt idx="130">
                  <c:v>-134.80343363790197</c:v>
                </c:pt>
                <c:pt idx="131">
                  <c:v>-136.88832000027523</c:v>
                </c:pt>
                <c:pt idx="132">
                  <c:v>-138.68111346482215</c:v>
                </c:pt>
                <c:pt idx="133">
                  <c:v>-140.17347042915065</c:v>
                </c:pt>
                <c:pt idx="134">
                  <c:v>-141.35768060305355</c:v>
                </c:pt>
                <c:pt idx="135">
                  <c:v>-142.22753263989128</c:v>
                </c:pt>
                <c:pt idx="136">
                  <c:v>-142.77894206448539</c:v>
                </c:pt>
                <c:pt idx="137">
                  <c:v>-143.01016547075918</c:v>
                </c:pt>
                <c:pt idx="138">
                  <c:v>-142.92157530163445</c:v>
                </c:pt>
                <c:pt idx="139">
                  <c:v>-142.51510260440421</c:v>
                </c:pt>
                <c:pt idx="140">
                  <c:v>-141.79351878394431</c:v>
                </c:pt>
                <c:pt idx="141">
                  <c:v>-140.75973322121888</c:v>
                </c:pt>
                <c:pt idx="142">
                  <c:v>-139.41626811901497</c:v>
                </c:pt>
                <c:pt idx="143">
                  <c:v>-137.76504479329472</c:v>
                </c:pt>
                <c:pt idx="144">
                  <c:v>-135.8075559955208</c:v>
                </c:pt>
                <c:pt idx="145">
                  <c:v>-133.54539095271252</c:v>
                </c:pt>
                <c:pt idx="146">
                  <c:v>-130.98095881935404</c:v>
                </c:pt>
                <c:pt idx="147">
                  <c:v>-128.1181868819933</c:v>
                </c:pt>
                <c:pt idx="148">
                  <c:v>-124.96298490384976</c:v>
                </c:pt>
                <c:pt idx="149">
                  <c:v>-121.52335685711937</c:v>
                </c:pt>
                <c:pt idx="150">
                  <c:v>-117.80915778745242</c:v>
                </c:pt>
                <c:pt idx="151">
                  <c:v>-113.83158076464821</c:v>
                </c:pt>
                <c:pt idx="152">
                  <c:v>-109.60250313785508</c:v>
                </c:pt>
                <c:pt idx="153">
                  <c:v>-105.13384193899398</c:v>
                </c:pt>
                <c:pt idx="154">
                  <c:v>-100.43707403964126</c:v>
                </c:pt>
                <c:pt idx="155">
                  <c:v>-95.523051475814569</c:v>
                </c:pt>
                <c:pt idx="156">
                  <c:v>-90.402167376284496</c:v>
                </c:pt>
                <c:pt idx="157">
                  <c:v>-85.084815055010438</c:v>
                </c:pt>
                <c:pt idx="158">
                  <c:v>-79.581985531842363</c:v>
                </c:pt>
                <c:pt idx="159">
                  <c:v>-73.905813893177267</c:v>
                </c:pt>
                <c:pt idx="160">
                  <c:v>-68.069915820377361</c:v>
                </c:pt>
                <c:pt idx="161">
                  <c:v>-62.089431596173547</c:v>
                </c:pt>
                <c:pt idx="162">
                  <c:v>-55.980779652066879</c:v>
                </c:pt>
                <c:pt idx="163">
                  <c:v>-49.761183091086188</c:v>
                </c:pt>
                <c:pt idx="164">
                  <c:v>-43.44807332821452</c:v>
                </c:pt>
                <c:pt idx="165">
                  <c:v>-37.058509869435213</c:v>
                </c:pt>
                <c:pt idx="166">
                  <c:v>-30.608770044891333</c:v>
                </c:pt>
                <c:pt idx="167">
                  <c:v>-24.114223407420276</c:v>
                </c:pt>
                <c:pt idx="168">
                  <c:v>-17.589510380172388</c:v>
                </c:pt>
                <c:pt idx="169">
                  <c:v>-11.048943011634965</c:v>
                </c:pt>
                <c:pt idx="170">
                  <c:v>-4.5069894602328873</c:v>
                </c:pt>
                <c:pt idx="171">
                  <c:v>2.0213000719953391</c:v>
                </c:pt>
                <c:pt idx="172">
                  <c:v>8.5200387523752088</c:v>
                </c:pt>
                <c:pt idx="173">
                  <c:v>14.972484678236077</c:v>
                </c:pt>
                <c:pt idx="174">
                  <c:v>21.361270046779403</c:v>
                </c:pt>
                <c:pt idx="175">
                  <c:v>27.668835546187715</c:v>
                </c:pt>
                <c:pt idx="176">
                  <c:v>33.877970616682354</c:v>
                </c:pt>
                <c:pt idx="177">
                  <c:v>39.972318566705219</c:v>
                </c:pt>
                <c:pt idx="178">
                  <c:v>45.936709621644319</c:v>
                </c:pt>
                <c:pt idx="179">
                  <c:v>51.757239913594645</c:v>
                </c:pt>
                <c:pt idx="180">
                  <c:v>57.4210990149396</c:v>
                </c:pt>
                <c:pt idx="181">
                  <c:v>62.916224283626917</c:v>
                </c:pt>
                <c:pt idx="182">
                  <c:v>68.230893054662417</c:v>
                </c:pt>
                <c:pt idx="183">
                  <c:v>73.353361531357336</c:v>
                </c:pt>
                <c:pt idx="184">
                  <c:v>78.27164419853672</c:v>
                </c:pt>
                <c:pt idx="185">
                  <c:v>82.973498446122846</c:v>
                </c:pt>
                <c:pt idx="186">
                  <c:v>87.44663187769595</c:v>
                </c:pt>
                <c:pt idx="187">
                  <c:v>91.679088164010011</c:v>
                </c:pt>
                <c:pt idx="188">
                  <c:v>95.659707432244517</c:v>
                </c:pt>
                <c:pt idx="189">
                  <c:v>99.37853061551705</c:v>
                </c:pt>
                <c:pt idx="190">
                  <c:v>102.82703925202965</c:v>
                </c:pt>
                <c:pt idx="191">
                  <c:v>105.99817965878613</c:v>
                </c:pt>
                <c:pt idx="192">
                  <c:v>108.88618710800348</c:v>
                </c:pt>
                <c:pt idx="193">
                  <c:v>111.48627390455117</c:v>
                </c:pt>
                <c:pt idx="194">
                  <c:v>113.79426571700895</c:v>
                </c:pt>
                <c:pt idx="195">
                  <c:v>115.80627594099815</c:v>
                </c:pt>
                <c:pt idx="196">
                  <c:v>117.51850426132545</c:v>
                </c:pt>
                <c:pt idx="197">
                  <c:v>118.92722099770658</c:v>
                </c:pt>
                <c:pt idx="198">
                  <c:v>120.02894879097558</c:v>
                </c:pt>
                <c:pt idx="199">
                  <c:v>120.82079208485578</c:v>
                </c:pt>
                <c:pt idx="200">
                  <c:v>121.30081523697748</c:v>
                </c:pt>
                <c:pt idx="201">
                  <c:v>121.46835654305517</c:v>
                </c:pt>
                <c:pt idx="202">
                  <c:v>121.32419381585547</c:v>
                </c:pt>
                <c:pt idx="203">
                  <c:v>120.87052745205476</c:v>
                </c:pt>
                <c:pt idx="204">
                  <c:v>120.11079655820053</c:v>
                </c:pt>
                <c:pt idx="205">
                  <c:v>119.04937922139338</c:v>
                </c:pt>
                <c:pt idx="206">
                  <c:v>117.69124937320466</c:v>
                </c:pt>
                <c:pt idx="207">
                  <c:v>116.04167371985727</c:v>
                </c:pt>
                <c:pt idx="208">
                  <c:v>114.10602687020192</c:v>
                </c:pt>
                <c:pt idx="209">
                  <c:v>111.88977425016306</c:v>
                </c:pt>
                <c:pt idx="210">
                  <c:v>109.39862287966146</c:v>
                </c:pt>
                <c:pt idx="211">
                  <c:v>106.63878681520312</c:v>
                </c:pt>
                <c:pt idx="212">
                  <c:v>103.6172807146465</c:v>
                </c:pt>
                <c:pt idx="213">
                  <c:v>100.34215265666474</c:v>
                </c:pt>
                <c:pt idx="214">
                  <c:v>96.822592381773021</c:v>
                </c:pt>
                <c:pt idx="215">
                  <c:v>93.068887497193728</c:v>
                </c:pt>
                <c:pt idx="216">
                  <c:v>89.09223605670249</c:v>
                </c:pt>
                <c:pt idx="217">
                  <c:v>84.904458875723691</c:v>
                </c:pt>
                <c:pt idx="218">
                  <c:v>80.517680928394284</c:v>
                </c:pt>
                <c:pt idx="219">
                  <c:v>75.944059678962375</c:v>
                </c:pt>
                <c:pt idx="220">
                  <c:v>71.195626546685077</c:v>
                </c:pt>
                <c:pt idx="221">
                  <c:v>66.284275032162839</c:v>
                </c:pt>
                <c:pt idx="222">
                  <c:v>61.221885506772331</c:v>
                </c:pt>
                <c:pt idx="223">
                  <c:v>56.02053837468096</c:v>
                </c:pt>
                <c:pt idx="224">
                  <c:v>50.692746423980424</c:v>
                </c:pt>
                <c:pt idx="225">
                  <c:v>45.251636042399639</c:v>
                </c:pt>
                <c:pt idx="226">
                  <c:v>39.711021934650923</c:v>
                </c:pt>
                <c:pt idx="227">
                  <c:v>34.085348031566916</c:v>
                </c:pt>
                <c:pt idx="228">
                  <c:v>28.389502041738954</c:v>
                </c:pt>
                <c:pt idx="229">
                  <c:v>22.638545428254595</c:v>
                </c:pt>
                <c:pt idx="230">
                  <c:v>16.847426835575874</c:v>
                </c:pt>
                <c:pt idx="231">
                  <c:v>11.030754171276314</c:v>
                </c:pt>
                <c:pt idx="232">
                  <c:v>5.2026809088825665</c:v>
                </c:pt>
                <c:pt idx="233">
                  <c:v>-0.62307805015593687</c:v>
                </c:pt>
                <c:pt idx="234">
                  <c:v>-6.4331258851782298</c:v>
                </c:pt>
                <c:pt idx="235">
                  <c:v>-12.214205936201946</c:v>
                </c:pt>
                <c:pt idx="236">
                  <c:v>-17.953018461640593</c:v>
                </c:pt>
                <c:pt idx="237">
                  <c:v>-23.636082192895454</c:v>
                </c:pt>
                <c:pt idx="238">
                  <c:v>-29.249683851714586</c:v>
                </c:pt>
                <c:pt idx="239">
                  <c:v>-34.779943106142007</c:v>
                </c:pt>
                <c:pt idx="240">
                  <c:v>-40.212989881156744</c:v>
                </c:pt>
                <c:pt idx="241">
                  <c:v>-45.535211281372042</c:v>
                </c:pt>
                <c:pt idx="242">
                  <c:v>-50.733500706640385</c:v>
                </c:pt>
                <c:pt idx="243">
                  <c:v>-55.795444318022817</c:v>
                </c:pt>
                <c:pt idx="244">
                  <c:v>-60.709406329480863</c:v>
                </c:pt>
                <c:pt idx="245">
                  <c:v>-65.464509676979276</c:v>
                </c:pt>
                <c:pt idx="246">
                  <c:v>-70.050532322173041</c:v>
                </c:pt>
                <c:pt idx="247">
                  <c:v>-74.457751528281847</c:v>
                </c:pt>
                <c:pt idx="248">
                  <c:v>-78.67677805924005</c:v>
                </c:pt>
                <c:pt idx="249">
                  <c:v>-82.698429190757778</c:v>
                </c:pt>
                <c:pt idx="250">
                  <c:v>-86.513685785303224</c:v>
                </c:pt>
                <c:pt idx="251">
                  <c:v>-90.113756956718063</c:v>
                </c:pt>
                <c:pt idx="252">
                  <c:v>-93.490239609914028</c:v>
                </c:pt>
                <c:pt idx="253">
                  <c:v>-96.635325960256921</c:v>
                </c:pt>
                <c:pt idx="254">
                  <c:v>-99.541998861389828</c:v>
                </c:pt>
                <c:pt idx="255">
                  <c:v>-102.20416573841919</c:v>
                </c:pt>
                <c:pt idx="256">
                  <c:v>-104.61670649595453</c:v>
                </c:pt>
                <c:pt idx="257">
                  <c:v>-106.77543548104003</c:v>
                </c:pt>
                <c:pt idx="258">
                  <c:v>-108.67699280901815</c:v>
                </c:pt>
                <c:pt idx="259">
                  <c:v>-110.31869094259265</c:v>
                </c:pt>
                <c:pt idx="260">
                  <c:v>-111.69835429874387</c:v>
                </c:pt>
                <c:pt idx="261">
                  <c:v>-112.81419670763877</c:v>
                </c:pt>
                <c:pt idx="262">
                  <c:v>-113.6647756549049</c:v>
                </c:pt>
                <c:pt idx="263">
                  <c:v>-114.24903809246554</c:v>
                </c:pt>
                <c:pt idx="264">
                  <c:v>-114.56643918776319</c:v>
                </c:pt>
                <c:pt idx="265">
                  <c:v>-114.61709272240539</c:v>
                </c:pt>
                <c:pt idx="266">
                  <c:v>-114.40190781486248</c:v>
                </c:pt>
                <c:pt idx="267">
                  <c:v>-113.9226768771878</c:v>
                </c:pt>
                <c:pt idx="268">
                  <c:v>-113.18209563823889</c:v>
                </c:pt>
                <c:pt idx="269">
                  <c:v>-112.18371066047322</c:v>
                </c:pt>
                <c:pt idx="270">
                  <c:v>-110.93180316444072</c:v>
                </c:pt>
                <c:pt idx="271">
                  <c:v>-109.43123316718356</c:v>
                </c:pt>
                <c:pt idx="272">
                  <c:v>-107.6872823798051</c:v>
                </c:pt>
                <c:pt idx="273">
                  <c:v>-105.70553869973109</c:v>
                </c:pt>
                <c:pt idx="274">
                  <c:v>-103.49185256633398</c:v>
                </c:pt>
                <c:pt idx="275">
                  <c:v>-101.05236955811048</c:v>
                </c:pt>
                <c:pt idx="276">
                  <c:v>-98.393619034166505</c:v>
                </c:pt>
                <c:pt idx="277">
                  <c:v>-95.522626520414761</c:v>
                </c:pt>
                <c:pt idx="278">
                  <c:v>-92.447015661969075</c:v>
                </c:pt>
                <c:pt idx="279">
                  <c:v>-89.175069389073769</c:v>
                </c:pt>
                <c:pt idx="280">
                  <c:v>-85.715729568654169</c:v>
                </c:pt>
                <c:pt idx="281">
                  <c:v>-82.078530307502376</c:v>
                </c:pt>
                <c:pt idx="282">
                  <c:v>-78.273477654281507</c:v>
                </c:pt>
                <c:pt idx="283">
                  <c:v>-74.310902216975279</c:v>
                </c:pt>
                <c:pt idx="284">
                  <c:v>-70.201319431694529</c:v>
                </c:pt>
                <c:pt idx="285">
                  <c:v>-65.955330489346721</c:v>
                </c:pt>
                <c:pt idx="286">
                  <c:v>-61.583582759458203</c:v>
                </c:pt>
                <c:pt idx="287">
                  <c:v>-57.096789713156518</c:v>
                </c:pt>
                <c:pt idx="288">
                  <c:v>-52.505795602856352</c:v>
                </c:pt>
                <c:pt idx="289">
                  <c:v>-47.821660399598535</c:v>
                </c:pt>
                <c:pt idx="290">
                  <c:v>-43.055735162686226</c:v>
                </c:pt>
                <c:pt idx="291">
                  <c:v>-38.219700862424801</c:v>
                </c:pt>
                <c:pt idx="292">
                  <c:v>-33.325555189377447</c:v>
                </c:pt>
                <c:pt idx="293">
                  <c:v>-28.385545547340197</c:v>
                </c:pt>
                <c:pt idx="294">
                  <c:v>-23.412059186747708</c:v>
                </c:pt>
                <c:pt idx="295">
                  <c:v>-18.417494481459094</c:v>
                </c:pt>
                <c:pt idx="296">
                  <c:v>-13.414144745060064</c:v>
                </c:pt>
                <c:pt idx="297">
                  <c:v>-8.4141200097093645</c:v>
                </c:pt>
                <c:pt idx="298">
                  <c:v>-3.4293169491108508</c:v>
                </c:pt>
                <c:pt idx="299">
                  <c:v>1.5285668912949431</c:v>
                </c:pt>
                <c:pt idx="300">
                  <c:v>6.4479871829976227</c:v>
                </c:pt>
                <c:pt idx="301">
                  <c:v>11.31749306250684</c:v>
                </c:pt>
                <c:pt idx="302">
                  <c:v>16.125674169427828</c:v>
                </c:pt>
                <c:pt idx="303">
                  <c:v>20.861135565263893</c:v>
                </c:pt>
                <c:pt idx="304">
                  <c:v>25.512518260165731</c:v>
                </c:pt>
                <c:pt idx="305">
                  <c:v>30.068570932326899</c:v>
                </c:pt>
                <c:pt idx="306">
                  <c:v>34.518258852005459</c:v>
                </c:pt>
                <c:pt idx="307">
                  <c:v>38.850882896761902</c:v>
                </c:pt>
                <c:pt idx="308">
                  <c:v>43.056182131527088</c:v>
                </c:pt>
                <c:pt idx="309">
                  <c:v>47.1244021011425</c:v>
                </c:pt>
                <c:pt idx="310">
                  <c:v>51.046321739873719</c:v>
                </c:pt>
                <c:pt idx="311">
                  <c:v>54.813241212386998</c:v>
                </c:pt>
                <c:pt idx="312">
                  <c:v>58.416940343569912</c:v>
                </c:pt>
                <c:pt idx="313">
                  <c:v>61.84962283425174</c:v>
                </c:pt>
                <c:pt idx="314">
                  <c:v>65.103865466167804</c:v>
                </c:pt>
                <c:pt idx="315">
                  <c:v>68.172591579001605</c:v>
                </c:pt>
                <c:pt idx="316">
                  <c:v>71.04908131117665</c:v>
                </c:pt>
                <c:pt idx="317">
                  <c:v>73.727020142985225</c:v>
                </c:pt>
                <c:pt idx="318">
                  <c:v>76.20057564932884</c:v>
                </c:pt>
                <c:pt idx="319">
                  <c:v>78.464484298352659</c:v>
                </c:pt>
                <c:pt idx="320">
                  <c:v>80.514127806346295</c:v>
                </c:pt>
                <c:pt idx="321">
                  <c:v>82.345580834511324</c:v>
                </c:pt>
                <c:pt idx="322">
                  <c:v>83.955620371469877</c:v>
                </c:pt>
                <c:pt idx="323">
                  <c:v>85.341698369863863</c:v>
                </c:pt>
                <c:pt idx="324">
                  <c:v>86.501887511069171</c:v>
                </c:pt>
                <c:pt idx="325">
                  <c:v>87.434815462160984</c:v>
                </c:pt>
                <c:pt idx="326">
                  <c:v>88.139605882145744</c:v>
                </c:pt>
                <c:pt idx="327">
                  <c:v>88.615842999920858</c:v>
                </c:pt>
                <c:pt idx="328">
                  <c:v>88.863567916502063</c:v>
                </c:pt>
                <c:pt idx="329">
                  <c:v>88.883303576305408</c:v>
                </c:pt>
                <c:pt idx="330">
                  <c:v>88.676098226932709</c:v>
                </c:pt>
                <c:pt idx="331">
                  <c:v>88.243573116802068</c:v>
                </c:pt>
                <c:pt idx="332">
                  <c:v>87.587960085435597</c:v>
                </c:pt>
                <c:pt idx="333">
                  <c:v>86.712118224048922</c:v>
                </c:pt>
                <c:pt idx="334">
                  <c:v>85.6195233953637</c:v>
                </c:pt>
                <c:pt idx="335">
                  <c:v>84.314230409674849</c:v>
                </c:pt>
                <c:pt idx="336">
                  <c:v>82.800813545295398</c:v>
                </c:pt>
                <c:pt idx="337">
                  <c:v>81.084296841229403</c:v>
                </c:pt>
                <c:pt idx="338">
                  <c:v>79.170090182899031</c:v>
                </c:pt>
                <c:pt idx="339">
                  <c:v>77.063945932892167</c:v>
                </c:pt>
                <c:pt idx="340">
                  <c:v>74.771943209808796</c:v>
                </c:pt>
                <c:pt idx="341">
                  <c:v>72.300496786928605</c:v>
                </c:pt>
                <c:pt idx="342">
                  <c:v>69.656380285269762</c:v>
                </c:pt>
                <c:pt idx="343">
                  <c:v>66.846751939164534</c:v>
                </c:pt>
                <c:pt idx="344">
                  <c:v>63.879173424697058</c:v>
                </c:pt>
                <c:pt idx="345">
                  <c:v>60.761613941474117</c:v>
                </c:pt>
                <c:pt idx="346">
                  <c:v>57.502432513159128</c:v>
                </c:pt>
                <c:pt idx="347">
                  <c:v>54.110334950567115</c:v>
                </c:pt>
                <c:pt idx="348">
                  <c:v>50.59431000512518</c:v>
                </c:pt>
                <c:pt idx="349">
                  <c:v>46.963558013664759</c:v>
                </c:pt>
                <c:pt idx="350">
                  <c:v>43.227428135075868</c:v>
                </c:pt>
                <c:pt idx="351">
                  <c:v>39.395375824426253</c:v>
                </c:pt>
                <c:pt idx="352">
                  <c:v>35.476944433589743</c:v>
                </c:pt>
                <c:pt idx="353">
                  <c:v>31.481767506014332</c:v>
                </c:pt>
                <c:pt idx="354">
                  <c:v>27.419583586258714</c:v>
                </c:pt>
                <c:pt idx="355">
                  <c:v>23.300254157382071</c:v>
                </c:pt>
                <c:pt idx="356">
                  <c:v>19.133776878623962</c:v>
                </c:pt>
                <c:pt idx="357">
                  <c:v>14.93028642171214</c:v>
                </c:pt>
                <c:pt idx="358">
                  <c:v>10.700034997156601</c:v>
                </c:pt>
                <c:pt idx="359">
                  <c:v>6.4533508249355487</c:v>
                </c:pt>
                <c:pt idx="360">
                  <c:v>2.2005829470306129</c:v>
                </c:pt>
                <c:pt idx="361">
                  <c:v>-2.0479543597510248</c:v>
                </c:pt>
                <c:pt idx="362">
                  <c:v>-6.2820285654255397</c:v>
                </c:pt>
                <c:pt idx="363">
                  <c:v>-10.491525065728304</c:v>
                </c:pt>
                <c:pt idx="364">
                  <c:v>-14.666472350173761</c:v>
                </c:pt>
                <c:pt idx="365">
                  <c:v>-18.797054881463843</c:v>
                </c:pt>
                <c:pt idx="366">
                  <c:v>-22.87361235351667</c:v>
                </c:pt>
                <c:pt idx="367">
                  <c:v>-26.886628628513701</c:v>
                </c:pt>
                <c:pt idx="368">
                  <c:v>-30.826721737558202</c:v>
                </c:pt>
                <c:pt idx="369">
                  <c:v>-34.684648858378004</c:v>
                </c:pt>
                <c:pt idx="370">
                  <c:v>-38.451333384761028</c:v>
                </c:pt>
                <c:pt idx="371">
                  <c:v>-42.11790950879778</c:v>
                </c:pt>
                <c:pt idx="372">
                  <c:v>-45.675772455614556</c:v>
                </c:pt>
                <c:pt idx="373">
                  <c:v>-49.116625886851104</c:v>
                </c:pt>
                <c:pt idx="374">
                  <c:v>-52.432524453023973</c:v>
                </c:pt>
                <c:pt idx="375">
                  <c:v>-55.615909926717272</c:v>
                </c:pt>
                <c:pt idx="376">
                  <c:v>-58.659636176829657</c:v>
                </c:pt>
                <c:pt idx="377">
                  <c:v>-61.556977997728175</c:v>
                </c:pt>
                <c:pt idx="378">
                  <c:v>-64.301623389419973</c:v>
                </c:pt>
                <c:pt idx="379">
                  <c:v>-66.887656612365902</c:v>
                </c:pt>
                <c:pt idx="380">
                  <c:v>-69.309545439373835</c:v>
                </c:pt>
                <c:pt idx="381">
                  <c:v>-71.56214294437676</c:v>
                </c:pt>
                <c:pt idx="382">
                  <c:v>-73.640704560056619</c:v>
                </c:pt>
                <c:pt idx="383">
                  <c:v>-75.540915016001819</c:v>
                </c:pt>
                <c:pt idx="384">
                  <c:v>-77.258918783815503</c:v>
                </c:pt>
                <c:pt idx="385">
                  <c:v>-78.791349683784176</c:v>
                </c:pt>
                <c:pt idx="386">
                  <c:v>-80.135357344197928</c:v>
                </c:pt>
                <c:pt idx="387">
                  <c:v>-81.288626766935323</c:v>
                </c:pt>
                <c:pt idx="388">
                  <c:v>-82.249384517187423</c:v>
                </c:pt>
                <c:pt idx="389">
                  <c:v>-83.01638740027029</c:v>
                </c:pt>
                <c:pt idx="390">
                  <c:v>-83.588898067387305</c:v>
                </c:pt>
                <c:pt idx="391">
                  <c:v>-83.966657873596233</c:v>
                </c:pt>
                <c:pt idx="392">
                  <c:v>-84.149865772166464</c:v>
                </c:pt>
                <c:pt idx="393">
                  <c:v>-84.139166863760735</c:v>
                </c:pt>
                <c:pt idx="394">
                  <c:v>-83.935648346749801</c:v>
                </c:pt>
                <c:pt idx="395">
                  <c:v>-83.54083932539335</c:v>
                </c:pt>
                <c:pt idx="396">
                  <c:v>-82.956715902381603</c:v>
                </c:pt>
                <c:pt idx="397">
                  <c:v>-82.185714254099224</c:v>
                </c:pt>
                <c:pt idx="398">
                  <c:v>-81.230746639817653</c:v>
                </c:pt>
                <c:pt idx="399">
                  <c:v>-80.095208305315907</c:v>
                </c:pt>
                <c:pt idx="400">
                  <c:v>-78.78296605104272</c:v>
                </c:pt>
                <c:pt idx="401">
                  <c:v>-77.298328518777922</c:v>
                </c:pt>
                <c:pt idx="402">
                  <c:v>-75.64600654852336</c:v>
                </c:pt>
                <c:pt idx="403">
                  <c:v>-73.831074893784631</c:v>
                </c:pt>
                <c:pt idx="404">
                  <c:v>-71.858941872376732</c:v>
                </c:pt>
                <c:pt idx="405">
                  <c:v>-69.735325787845696</c:v>
                </c:pt>
                <c:pt idx="406">
                  <c:v>-67.466236163735516</c:v>
                </c:pt>
                <c:pt idx="407">
                  <c:v>-65.057961685645111</c:v>
                </c:pt>
                <c:pt idx="408">
                  <c:v>-62.517066296729247</c:v>
                </c:pt>
                <c:pt idx="409">
                  <c:v>-59.850391343939187</c:v>
                </c:pt>
                <c:pt idx="410">
                  <c:v>-57.065057026542036</c:v>
                </c:pt>
                <c:pt idx="411">
                  <c:v>-54.168453803989614</c:v>
                </c:pt>
                <c:pt idx="412">
                  <c:v>-51.168219925991423</c:v>
                </c:pt>
                <c:pt idx="413">
                  <c:v>-48.072209807575597</c:v>
                </c:pt>
                <c:pt idx="414">
                  <c:v>-44.888460826362461</c:v>
                </c:pt>
                <c:pt idx="415">
                  <c:v>-41.625162443070387</c:v>
                </c:pt>
                <c:pt idx="416">
                  <c:v>-38.290626305352347</c:v>
                </c:pt>
                <c:pt idx="417">
                  <c:v>-34.893255805330256</c:v>
                </c:pt>
                <c:pt idx="418">
                  <c:v>-31.441518806710722</c:v>
                </c:pt>
                <c:pt idx="419">
                  <c:v>-27.943931138242288</c:v>
                </c:pt>
                <c:pt idx="420">
                  <c:v>-24.409054959383656</c:v>
                </c:pt>
                <c:pt idx="421">
                  <c:v>-20.845506543746829</c:v>
                </c:pt>
                <c:pt idx="422">
                  <c:v>-17.261960974168773</c:v>
                </c:pt>
                <c:pt idx="423">
                  <c:v>-13.667143923336353</c:v>
                </c:pt>
                <c:pt idx="424">
                  <c:v>-10.069810698065705</c:v>
                </c:pt>
                <c:pt idx="425">
                  <c:v>-6.4787198358877092</c:v>
                </c:pt>
                <c:pt idx="426">
                  <c:v>-2.9026062678535327</c:v>
                </c:pt>
                <c:pt idx="427">
                  <c:v>0.64984731603191592</c:v>
                </c:pt>
                <c:pt idx="428">
                  <c:v>4.1700435630227162</c:v>
                </c:pt>
                <c:pt idx="429">
                  <c:v>7.6495053245248901</c:v>
                </c:pt>
                <c:pt idx="430">
                  <c:v>11.079903913109986</c:v>
                </c:pt>
                <c:pt idx="431">
                  <c:v>14.453073587355171</c:v>
                </c:pt>
                <c:pt idx="432">
                  <c:v>17.761014083165737</c:v>
                </c:pt>
                <c:pt idx="433">
                  <c:v>20.995892200207052</c:v>
                </c:pt>
                <c:pt idx="434">
                  <c:v>24.150053110606326</c:v>
                </c:pt>
                <c:pt idx="435">
                  <c:v>27.216042165029243</c:v>
                </c:pt>
                <c:pt idx="436">
                  <c:v>30.186630548966189</c:v>
                </c:pt>
                <c:pt idx="437">
                  <c:v>33.054840445195133</c:v>
                </c:pt>
                <c:pt idx="438">
                  <c:v>35.813971078710544</c:v>
                </c:pt>
                <c:pt idx="439">
                  <c:v>38.457628913529405</c:v>
                </c:pt>
                <c:pt idx="440">
                  <c:v>40.979762316630413</c:v>
                </c:pt>
                <c:pt idx="441">
                  <c:v>43.374694757790337</c:v>
                </c:pt>
                <c:pt idx="442">
                  <c:v>45.637146805749154</c:v>
                </c:pt>
                <c:pt idx="443">
                  <c:v>47.762242513695419</c:v>
                </c:pt>
                <c:pt idx="444">
                  <c:v>49.74550531742031</c:v>
                </c:pt>
                <c:pt idx="445">
                  <c:v>51.582851678937516</c:v>
                </c:pt>
                <c:pt idx="446">
                  <c:v>53.27058750438983</c:v>
                </c:pt>
                <c:pt idx="447">
                  <c:v>54.805408526599571</c:v>
                </c:pt>
                <c:pt idx="448">
                  <c:v>56.184404258391616</c:v>
                </c:pt>
                <c:pt idx="449">
                  <c:v>57.405066448865718</c:v>
                </c:pt>
                <c:pt idx="450">
                  <c:v>58.465303580669051</c:v>
                </c:pt>
                <c:pt idx="451">
                  <c:v>59.363459425536725</c:v>
                </c:pt>
                <c:pt idx="452">
                  <c:v>60.098329462675942</c:v>
                </c:pt>
                <c:pt idx="453">
                  <c:v>60.6691689631011</c:v>
                </c:pt>
                <c:pt idx="454">
                  <c:v>61.075690214278282</c:v>
                </c:pt>
                <c:pt idx="455">
                  <c:v>61.318051028937795</c:v>
                </c:pt>
                <c:pt idx="456">
                  <c:v>61.396839480013426</c:v>
                </c:pt>
                <c:pt idx="457">
                  <c:v>61.313057688647206</c:v>
                </c:pt>
                <c:pt idx="458">
                  <c:v>61.068104034595798</c:v>
                </c:pt>
                <c:pt idx="459">
                  <c:v>60.663754323296658</c:v>
                </c:pt>
                <c:pt idx="460">
                  <c:v>60.102146036827818</c:v>
                </c:pt>
                <c:pt idx="461">
                  <c:v>59.385769825746927</c:v>
                </c:pt>
                <c:pt idx="462">
                  <c:v>58.517468084116985</c:v>
                </c:pt>
                <c:pt idx="463">
                  <c:v>57.500435693750852</c:v>
                </c:pt>
                <c:pt idx="464">
                  <c:v>56.338216653290054</c:v>
                </c:pt>
                <c:pt idx="465">
                  <c:v>55.034694482948744</c:v>
                </c:pt>
                <c:pt idx="466">
                  <c:v>53.594079179207107</c:v>
                </c:pt>
                <c:pt idx="467">
                  <c:v>52.020892044630529</c:v>
                </c:pt>
                <c:pt idx="468">
                  <c:v>50.31994650437538</c:v>
                </c:pt>
                <c:pt idx="469">
                  <c:v>48.496323805064129</c:v>
                </c:pt>
                <c:pt idx="470">
                  <c:v>46.555344798528047</c:v>
                </c:pt>
                <c:pt idx="471">
                  <c:v>44.502542089577588</c:v>
                </c:pt>
                <c:pt idx="472">
                  <c:v>42.343639417189628</c:v>
                </c:pt>
                <c:pt idx="473">
                  <c:v>40.084541801245521</c:v>
                </c:pt>
                <c:pt idx="474">
                  <c:v>37.731332373931785</c:v>
                </c:pt>
                <c:pt idx="475">
                  <c:v>35.290268836379134</c:v>
                </c:pt>
                <c:pt idx="476">
                  <c:v>32.767775857560139</c:v>
                </c:pt>
                <c:pt idx="477">
                  <c:v>30.170433456997408</c:v>
                </c:pt>
                <c:pt idx="478">
                  <c:v>27.504961840917019</c:v>
                </c:pt>
                <c:pt idx="479">
                  <c:v>24.778201524930871</c:v>
                </c:pt>
                <c:pt idx="480">
                  <c:v>21.997087317141844</c:v>
                </c:pt>
                <c:pt idx="481">
                  <c:v>19.168617670042426</c:v>
                </c:pt>
                <c:pt idx="482">
                  <c:v>16.299825491336559</c:v>
                </c:pt>
                <c:pt idx="483">
                  <c:v>13.397757755285777</c:v>
                </c:pt>
                <c:pt idx="484">
                  <c:v>10.469466526699852</c:v>
                </c:pt>
                <c:pt idx="485">
                  <c:v>7.5220077299293173</c:v>
                </c:pt>
                <c:pt idx="486">
                  <c:v>4.5624403916766374</c:v>
                </c:pt>
                <c:pt idx="487">
                  <c:v>1.5978213280232985</c:v>
                </c:pt>
                <c:pt idx="488">
                  <c:v>-1.3648024157886514</c:v>
                </c:pt>
                <c:pt idx="489">
                  <c:v>-4.3183982620586425</c:v>
                </c:pt>
                <c:pt idx="490">
                  <c:v>-7.255951017487777</c:v>
                </c:pt>
                <c:pt idx="491">
                  <c:v>-10.170471987262919</c:v>
                </c:pt>
                <c:pt idx="492">
                  <c:v>-13.055020398168775</c:v>
                </c:pt>
                <c:pt idx="493">
                  <c:v>-15.902735171630535</c:v>
                </c:pt>
                <c:pt idx="494">
                  <c:v>-18.70686864541544</c:v>
                </c:pt>
                <c:pt idx="495">
                  <c:v>-21.460812169682526</c:v>
                </c:pt>
                <c:pt idx="496">
                  <c:v>-24.15811010501584</c:v>
                </c:pt>
                <c:pt idx="497">
                  <c:v>-26.792468252233807</c:v>
                </c:pt>
                <c:pt idx="498">
                  <c:v>-29.357763259893762</c:v>
                </c:pt>
                <c:pt idx="499">
                  <c:v>-31.848053592787139</c:v>
                </c:pt>
                <c:pt idx="500">
                  <c:v>-34.257588988318979</c:v>
                </c:pt>
                <c:pt idx="501">
                  <c:v>-36.580816919751712</c:v>
                </c:pt>
                <c:pt idx="502">
                  <c:v>-38.812390535527186</c:v>
                </c:pt>
                <c:pt idx="503">
                  <c:v>-40.947185918051531</c:v>
                </c:pt>
                <c:pt idx="504">
                  <c:v>-42.980331157984793</c:v>
                </c:pt>
                <c:pt idx="505">
                  <c:v>-44.9072399421757</c:v>
                </c:pt>
                <c:pt idx="506">
                  <c:v>-46.723638331227768</c:v>
                </c:pt>
                <c:pt idx="507">
                  <c:v>-48.425579309978389</c:v>
                </c:pt>
                <c:pt idx="508">
                  <c:v>-50.009448516635018</c:v>
                </c:pt>
                <c:pt idx="509">
                  <c:v>-51.471967720327036</c:v>
                </c:pt>
                <c:pt idx="510">
                  <c:v>-52.810198574272839</c:v>
                </c:pt>
                <c:pt idx="511">
                  <c:v>-54.021543996162492</c:v>
                </c:pt>
                <c:pt idx="512">
                  <c:v>-55.103744865863383</c:v>
                </c:pt>
                <c:pt idx="513">
                  <c:v>-56.05487477057423</c:v>
                </c:pt>
                <c:pt idx="514">
                  <c:v>-56.873339479010035</c:v>
                </c:pt>
                <c:pt idx="515">
                  <c:v>-57.557885089006362</c:v>
                </c:pt>
                <c:pt idx="516">
                  <c:v>-58.107611385423816</c:v>
                </c:pt>
                <c:pt idx="517">
                  <c:v>-58.521983199516548</c:v>
                </c:pt>
                <c:pt idx="518">
                  <c:v>-58.800835445149076</c:v>
                </c:pt>
                <c:pt idx="519">
                  <c:v>-58.944372719500066</c:v>
                </c:pt>
                <c:pt idx="520">
                  <c:v>-58.953165859831522</c:v>
                </c:pt>
                <c:pt idx="521">
                  <c:v>-58.828145351955577</c:v>
                </c:pt>
                <c:pt idx="522">
                  <c:v>-58.570589473368329</c:v>
                </c:pt>
                <c:pt idx="523">
                  <c:v>-58.182106172501172</c:v>
                </c:pt>
                <c:pt idx="524">
                  <c:v>-57.664612012480056</c:v>
                </c:pt>
                <c:pt idx="525">
                  <c:v>-57.020315014156651</c:v>
                </c:pt>
                <c:pt idx="526">
                  <c:v>-56.251706149741558</c:v>
                </c:pt>
                <c:pt idx="527">
                  <c:v>-55.361557586504553</c:v>
                </c:pt>
                <c:pt idx="528">
                  <c:v>-54.352921288485895</c:v>
                </c:pt>
                <c:pt idx="529">
                  <c:v>-53.22912393771059</c:v>
                </c:pt>
                <c:pt idx="530">
                  <c:v>-51.993759334374538</c:v>
                </c:pt>
                <c:pt idx="531">
                  <c:v>-50.650680757227683</c:v>
                </c:pt>
                <c:pt idx="532">
                  <c:v>-49.203992049144958</c:v>
                </c:pt>
                <c:pt idx="533">
                  <c:v>-47.658033155939613</c:v>
                </c:pt>
                <c:pt idx="534">
                  <c:v>-46.017358136174366</c:v>
                </c:pt>
                <c:pt idx="535">
                  <c:v>-44.286708958649818</c:v>
                </c:pt>
                <c:pt idx="536">
                  <c:v>-42.470991896052837</c:v>
                </c:pt>
                <c:pt idx="537">
                  <c:v>-40.575261000455448</c:v>
                </c:pt>
                <c:pt idx="538">
                  <c:v>-38.604706932304829</c:v>
                </c:pt>
                <c:pt idx="539">
                  <c:v>-36.564646418538288</c:v>
                </c:pt>
                <c:pt idx="540">
                  <c:v>-34.460510312813071</c:v>
                </c:pt>
                <c:pt idx="541">
                  <c:v>-32.297832692484675</c:v>
                </c:pt>
                <c:pt idx="542">
                  <c:v>-30.082244035792112</c:v>
                </c:pt>
                <c:pt idx="543">
                  <c:v>-27.819467169351952</c:v>
                </c:pt>
                <c:pt idx="544">
                  <c:v>-25.515310131325656</c:v>
                </c:pt>
                <c:pt idx="545">
                  <c:v>-23.175650709021951</c:v>
                </c:pt>
                <c:pt idx="546">
                  <c:v>-20.806413859054583</c:v>
                </c:pt>
                <c:pt idx="547">
                  <c:v>-18.41354925688734</c:v>
                </c:pt>
                <c:pt idx="548">
                  <c:v>-16.003015628590173</c:v>
                </c:pt>
                <c:pt idx="549">
                  <c:v>-13.580772236332152</c:v>
                </c:pt>
                <c:pt idx="550">
                  <c:v>-11.15277233574318</c:v>
                </c:pt>
                <c:pt idx="551">
                  <c:v>-8.7249545116375593</c:v>
                </c:pt>
                <c:pt idx="552">
                  <c:v>-6.30323338858362</c:v>
                </c:pt>
                <c:pt idx="553">
                  <c:v>-3.8934933799158626</c:v>
                </c:pt>
                <c:pt idx="554">
                  <c:v>-1.5015851994599247</c:v>
                </c:pt>
                <c:pt idx="555">
                  <c:v>0.86668015896166051</c:v>
                </c:pt>
                <c:pt idx="556">
                  <c:v>3.2055459726024131</c:v>
                </c:pt>
                <c:pt idx="557">
                  <c:v>5.5093339648393878</c:v>
                </c:pt>
                <c:pt idx="558">
                  <c:v>7.7724717860120753</c:v>
                </c:pt>
                <c:pt idx="559">
                  <c:v>9.9895152286920652</c:v>
                </c:pt>
                <c:pt idx="560">
                  <c:v>12.155163087420423</c:v>
                </c:pt>
                <c:pt idx="561">
                  <c:v>14.264270019627185</c:v>
                </c:pt>
                <c:pt idx="562">
                  <c:v>16.311862423014759</c:v>
                </c:pt>
                <c:pt idx="563">
                  <c:v>18.293156127176736</c:v>
                </c:pt>
                <c:pt idx="564">
                  <c:v>20.203570869095184</c:v>
                </c:pt>
                <c:pt idx="565">
                  <c:v>22.03873836335552</c:v>
                </c:pt>
                <c:pt idx="566">
                  <c:v>23.794506081653896</c:v>
                </c:pt>
                <c:pt idx="567">
                  <c:v>25.466943136929643</c:v>
                </c:pt>
                <c:pt idx="568">
                  <c:v>27.052352698419959</c:v>
                </c:pt>
                <c:pt idx="569">
                  <c:v>28.547289114035515</c:v>
                </c:pt>
                <c:pt idx="570">
                  <c:v>29.948574526385265</c:v>
                </c:pt>
                <c:pt idx="571">
                  <c:v>31.253311700471087</c:v>
                </c:pt>
                <c:pt idx="572">
                  <c:v>32.458893818980002</c:v>
                </c:pt>
                <c:pt idx="573">
                  <c:v>33.563012792279991</c:v>
                </c:pt>
                <c:pt idx="574">
                  <c:v>34.563664945693162</c:v>
                </c:pt>
                <c:pt idx="575">
                  <c:v>35.459151625955037</c:v>
                </c:pt>
                <c:pt idx="576">
                  <c:v>36.248073792753544</c:v>
                </c:pt>
                <c:pt idx="577">
                  <c:v>36.929322891948864</c:v>
                </c:pt>
                <c:pt idx="578">
                  <c:v>37.502073162701571</c:v>
                </c:pt>
                <c:pt idx="579">
                  <c:v>37.965778916103652</c:v>
                </c:pt>
                <c:pt idx="580">
                  <c:v>38.320175533818329</c:v>
                </c:pt>
                <c:pt idx="581">
                  <c:v>38.565281053227515</c:v>
                </c:pt>
                <c:pt idx="582">
                  <c:v>38.701396112942888</c:v>
                </c:pt>
                <c:pt idx="583">
                  <c:v>38.729101488038111</c:v>
                </c:pt>
                <c:pt idx="584">
                  <c:v>38.649254179861238</c:v>
                </c:pt>
                <c:pt idx="585">
                  <c:v>38.462982475879386</c:v>
                </c:pt>
                <c:pt idx="586">
                  <c:v>38.171678775965809</c:v>
                </c:pt>
                <c:pt idx="587">
                  <c:v>37.776989509596824</c:v>
                </c:pt>
                <c:pt idx="588">
                  <c:v>37.280802722014819</c:v>
                </c:pt>
                <c:pt idx="589">
                  <c:v>36.685234878230879</c:v>
                </c:pt>
                <c:pt idx="590">
                  <c:v>35.99261873991874</c:v>
                </c:pt>
                <c:pt idx="591">
                  <c:v>35.205493102509315</c:v>
                </c:pt>
                <c:pt idx="592">
                  <c:v>34.326594019651672</c:v>
                </c:pt>
                <c:pt idx="593">
                  <c:v>33.358847082752249</c:v>
                </c:pt>
                <c:pt idx="594">
                  <c:v>32.305360791212848</c:v>
                </c:pt>
                <c:pt idx="595">
                  <c:v>31.169420906617717</c:v>
                </c:pt>
                <c:pt idx="596">
                  <c:v>29.95448465150578</c:v>
                </c:pt>
                <c:pt idx="597">
                  <c:v>28.664172412442571</c:v>
                </c:pt>
                <c:pt idx="598">
                  <c:v>27.302255391586371</c:v>
                </c:pt>
                <c:pt idx="599">
                  <c:v>25.872640665216149</c:v>
                </c:pt>
                <c:pt idx="600">
                  <c:v>24.379356595963266</c:v>
                </c:pt>
                <c:pt idx="601">
                  <c:v>22.826540409199744</c:v>
                </c:pt>
                <c:pt idx="602">
                  <c:v>21.218427979339005</c:v>
                </c:pt>
                <c:pt idx="603">
                  <c:v>19.559344641773585</c:v>
                </c:pt>
                <c:pt idx="604">
                  <c:v>17.853696214424282</c:v>
                </c:pt>
                <c:pt idx="605">
                  <c:v>16.105960923066064</c:v>
                </c:pt>
                <c:pt idx="606">
                  <c:v>14.320683225851623</c:v>
                </c:pt>
                <c:pt idx="607">
                  <c:v>12.502468097242131</c:v>
                </c:pt>
                <c:pt idx="608">
                  <c:v>10.655972661683199</c:v>
                </c:pt>
                <c:pt idx="609">
                  <c:v>8.7858948364537905</c:v>
                </c:pt>
                <c:pt idx="610">
                  <c:v>6.8969614407700108</c:v>
                </c:pt>
                <c:pt idx="611">
                  <c:v>4.9939173206337379</c:v>
                </c:pt>
                <c:pt idx="612">
                  <c:v>3.0815149211189663</c:v>
                </c:pt>
                <c:pt idx="613">
                  <c:v>1.1645031128877557</c:v>
                </c:pt>
                <c:pt idx="614">
                  <c:v>-0.75238495582876053</c:v>
                </c:pt>
                <c:pt idx="615">
                  <c:v>-2.6644436407010561</c:v>
                </c:pt>
                <c:pt idx="616">
                  <c:v>-4.5670038216700712</c:v>
                </c:pt>
                <c:pt idx="617">
                  <c:v>-6.4554383692018042</c:v>
                </c:pt>
                <c:pt idx="618">
                  <c:v>-8.3251658239281472</c:v>
                </c:pt>
                <c:pt idx="619">
                  <c:v>-10.171655183049714</c:v>
                </c:pt>
                <c:pt idx="620">
                  <c:v>-11.990434947454725</c:v>
                </c:pt>
                <c:pt idx="621">
                  <c:v>-13.777107158470242</c:v>
                </c:pt>
                <c:pt idx="622">
                  <c:v>-15.527363733556207</c:v>
                </c:pt>
                <c:pt idx="623">
                  <c:v>-17.237002363730152</c:v>
                </c:pt>
                <c:pt idx="624">
                  <c:v>-18.901941497097482</c:v>
                </c:pt>
                <c:pt idx="625">
                  <c:v>-20.518235291134783</c:v>
                </c:pt>
                <c:pt idx="626">
                  <c:v>-22.08208859301671</c:v>
                </c:pt>
                <c:pt idx="627">
                  <c:v>-23.589870093700039</c:v>
                </c:pt>
                <c:pt idx="628">
                  <c:v>-25.038120619250094</c:v>
                </c:pt>
                <c:pt idx="629">
                  <c:v>-26.423556079149137</c:v>
                </c:pt>
                <c:pt idx="630">
                  <c:v>-27.743069806563934</c:v>
                </c:pt>
                <c:pt idx="631">
                  <c:v>-28.993739421598928</c:v>
                </c:pt>
                <c:pt idx="632">
                  <c:v>-30.172838725082624</c:v>
                </c:pt>
                <c:pt idx="633">
                  <c:v>-31.277850960371211</c:v>
                </c:pt>
                <c:pt idx="634">
                  <c:v>-32.306478735259226</c:v>
                </c:pt>
                <c:pt idx="635">
                  <c:v>-33.256649498015044</c:v>
                </c:pt>
                <c:pt idx="636">
                  <c:v>-34.126519679694894</c:v>
                </c:pt>
                <c:pt idx="637">
                  <c:v>-34.914480809401397</c:v>
                </c:pt>
                <c:pt idx="638">
                  <c:v>-35.619167658527935</c:v>
                </c:pt>
                <c:pt idx="639">
                  <c:v>-36.239464511774052</c:v>
                </c:pt>
                <c:pt idx="640">
                  <c:v>-36.77450596351968</c:v>
                </c:pt>
                <c:pt idx="641">
                  <c:v>-37.223672875629561</c:v>
                </c:pt>
                <c:pt idx="642">
                  <c:v>-37.586586543457663</c:v>
                </c:pt>
                <c:pt idx="643">
                  <c:v>-37.863103479659856</c:v>
                </c:pt>
                <c:pt idx="644">
                  <c:v>-38.053311435668554</c:v>
                </c:pt>
                <c:pt idx="645">
                  <c:v>-38.157526029933685</c:v>
                </c:pt>
                <c:pt idx="646">
                  <c:v>-38.176287372936343</c:v>
                </c:pt>
                <c:pt idx="647">
                  <c:v>-38.110356722012497</c:v>
                </c:pt>
                <c:pt idx="648">
                  <c:v>-37.960713711955833</c:v>
                </c:pt>
                <c:pt idx="649">
                  <c:v>-37.728553816316925</c:v>
                </c:pt>
                <c:pt idx="650">
                  <c:v>-37.415284196683174</c:v>
                </c:pt>
                <c:pt idx="651">
                  <c:v>-37.022516468300829</c:v>
                </c:pt>
                <c:pt idx="652">
                  <c:v>-36.552056449291626</c:v>
                </c:pt>
                <c:pt idx="653">
                  <c:v>-36.005891920956699</c:v>
                </c:pt>
                <c:pt idx="654">
                  <c:v>-35.386179750954703</c:v>
                </c:pt>
                <c:pt idx="655">
                  <c:v>-34.695234305352066</c:v>
                </c:pt>
                <c:pt idx="656">
                  <c:v>-33.935519099810932</c:v>
                </c:pt>
                <c:pt idx="657">
                  <c:v>-33.109641007298187</c:v>
                </c:pt>
                <c:pt idx="658">
                  <c:v>-32.22034410716266</c:v>
                </c:pt>
                <c:pt idx="659">
                  <c:v>-31.270501508329467</c:v>
                </c:pt>
                <c:pt idx="660">
                  <c:v>-30.263105130886508</c:v>
                </c:pt>
                <c:pt idx="661">
                  <c:v>-29.201254412549773</c:v>
                </c:pt>
                <c:pt idx="662">
                  <c:v>-28.088145873313461</c:v>
                </c:pt>
                <c:pt idx="663">
                  <c:v>-26.92706454932571</c:v>
                </c:pt>
                <c:pt idx="664">
                  <c:v>-25.721376025777364</c:v>
                </c:pt>
                <c:pt idx="665">
                  <c:v>-24.474516933241183</c:v>
                </c:pt>
                <c:pt idx="666">
                  <c:v>-23.189983096569801</c:v>
                </c:pt>
                <c:pt idx="667">
                  <c:v>-21.871316883363502</c:v>
                </c:pt>
                <c:pt idx="668">
                  <c:v>-20.522097087866559</c:v>
                </c:pt>
                <c:pt idx="669">
                  <c:v>-19.145933854212263</c:v>
                </c:pt>
                <c:pt idx="670">
                  <c:v>-17.746467047526927</c:v>
                </c:pt>
                <c:pt idx="671">
                  <c:v>-16.327363578312752</c:v>
                </c:pt>
                <c:pt idx="672">
                  <c:v>-14.89231100786289</c:v>
                </c:pt>
                <c:pt idx="673">
                  <c:v>-13.445008448298259</c:v>
                </c:pt>
                <c:pt idx="674">
                  <c:v>-11.989157660660346</c:v>
                </c:pt>
                <c:pt idx="675">
                  <c:v>-10.528455662975679</c:v>
                </c:pt>
                <c:pt idx="676">
                  <c:v>-9.066587405158927</c:v>
                </c:pt>
                <c:pt idx="677">
                  <c:v>-7.6072170160005959</c:v>
                </c:pt>
                <c:pt idx="678">
                  <c:v>-6.1539777675849017</c:v>
                </c:pt>
                <c:pt idx="679">
                  <c:v>-4.7104620315363483</c:v>
                </c:pt>
                <c:pt idx="680">
                  <c:v>-3.2802127157107011</c:v>
                </c:pt>
                <c:pt idx="681">
                  <c:v>-1.8667163358306438</c:v>
                </c:pt>
                <c:pt idx="682">
                  <c:v>-0.47339614734514823</c:v>
                </c:pt>
                <c:pt idx="683">
                  <c:v>0.89639520416161711</c:v>
                </c:pt>
                <c:pt idx="684">
                  <c:v>2.2393823088352631</c:v>
                </c:pt>
                <c:pt idx="685">
                  <c:v>3.5523732767245866</c:v>
                </c:pt>
                <c:pt idx="686">
                  <c:v>4.8322677252433035</c:v>
                </c:pt>
                <c:pt idx="687">
                  <c:v>6.0760672784240599</c:v>
                </c:pt>
                <c:pt idx="688">
                  <c:v>7.2808872141804732</c:v>
                </c:pt>
                <c:pt idx="689">
                  <c:v>8.443966765085845</c:v>
                </c:pt>
                <c:pt idx="690">
                  <c:v>9.5626768128707216</c:v>
                </c:pt>
                <c:pt idx="691">
                  <c:v>10.634526043310373</c:v>
                </c:pt>
                <c:pt idx="692">
                  <c:v>11.65716753601078</c:v>
                </c:pt>
                <c:pt idx="693">
                  <c:v>12.628406813630527</c:v>
                </c:pt>
                <c:pt idx="694">
                  <c:v>13.54620993204443</c:v>
                </c:pt>
                <c:pt idx="695">
                  <c:v>14.40870825925928</c:v>
                </c:pt>
                <c:pt idx="696">
                  <c:v>15.214198549219246</c:v>
                </c:pt>
                <c:pt idx="697">
                  <c:v>15.961141491449744</c:v>
                </c:pt>
                <c:pt idx="698">
                  <c:v>16.648163172871971</c:v>
                </c:pt>
                <c:pt idx="699">
                  <c:v>17.274060701647077</c:v>
                </c:pt>
                <c:pt idx="700">
                  <c:v>17.837809461991618</c:v>
                </c:pt>
                <c:pt idx="701">
                  <c:v>18.338567523375659</c:v>
                </c:pt>
                <c:pt idx="702">
                  <c:v>18.775675074705386</c:v>
                </c:pt>
                <c:pt idx="703">
                  <c:v>19.148652081254227</c:v>
                </c:pt>
                <c:pt idx="704">
                  <c:v>19.457198494098254</c:v>
                </c:pt>
                <c:pt idx="705">
                  <c:v>19.701196912881585</c:v>
                </c:pt>
                <c:pt idx="706">
                  <c:v>19.88071396099167</c:v>
                </c:pt>
                <c:pt idx="707">
                  <c:v>19.995997510965442</c:v>
                </c:pt>
                <c:pt idx="708">
                  <c:v>20.047470377466826</c:v>
                </c:pt>
                <c:pt idx="709">
                  <c:v>20.035723638103512</c:v>
                </c:pt>
                <c:pt idx="710">
                  <c:v>19.961512271548912</c:v>
                </c:pt>
                <c:pt idx="711">
                  <c:v>19.825752675807504</c:v>
                </c:pt>
                <c:pt idx="712">
                  <c:v>19.629519169974998</c:v>
                </c:pt>
                <c:pt idx="713">
                  <c:v>19.374037945840268</c:v>
                </c:pt>
                <c:pt idx="714">
                  <c:v>19.060680139290305</c:v>
                </c:pt>
                <c:pt idx="715">
                  <c:v>18.690956162331169</c:v>
                </c:pt>
                <c:pt idx="716">
                  <c:v>18.266510937051478</c:v>
                </c:pt>
                <c:pt idx="717">
                  <c:v>17.789118184286391</c:v>
                </c:pt>
                <c:pt idx="718">
                  <c:v>17.260672766329254</c:v>
                </c:pt>
                <c:pt idx="719">
                  <c:v>16.683181734184188</c:v>
                </c:pt>
                <c:pt idx="720">
                  <c:v>16.058756268571635</c:v>
                </c:pt>
                <c:pt idx="721">
                  <c:v>15.389605759865585</c:v>
                </c:pt>
                <c:pt idx="722">
                  <c:v>14.678032709924549</c:v>
                </c:pt>
                <c:pt idx="723">
                  <c:v>13.926427033139598</c:v>
                </c:pt>
                <c:pt idx="724">
                  <c:v>13.137259241281907</c:v>
                </c:pt>
                <c:pt idx="725">
                  <c:v>12.313072259711404</c:v>
                </c:pt>
                <c:pt idx="726">
                  <c:v>11.456472316859152</c:v>
                </c:pt>
                <c:pt idx="727">
                  <c:v>10.570119799829483</c:v>
                </c:pt>
                <c:pt idx="728">
                  <c:v>9.6567206025681003</c:v>
                </c:pt>
                <c:pt idx="729">
                  <c:v>8.7190178477663416</c:v>
                </c:pt>
                <c:pt idx="730">
                  <c:v>7.7597837639033092</c:v>
                </c:pt>
                <c:pt idx="731">
                  <c:v>6.781811329458538</c:v>
                </c:pt>
                <c:pt idx="732">
                  <c:v>5.7879048251910241</c:v>
                </c:pt>
                <c:pt idx="733">
                  <c:v>4.7808692994771</c:v>
                </c:pt>
                <c:pt idx="734">
                  <c:v>3.7635004062713953</c:v>
                </c:pt>
                <c:pt idx="735">
                  <c:v>2.7385760680489035</c:v>
                </c:pt>
                <c:pt idx="736">
                  <c:v>1.7088502870982689</c:v>
                </c:pt>
                <c:pt idx="737">
                  <c:v>0.67704833835294409</c:v>
                </c:pt>
                <c:pt idx="738">
                  <c:v>-0.35413849461434493</c:v>
                </c:pt>
                <c:pt idx="739">
                  <c:v>-1.3820604059073591</c:v>
                </c:pt>
                <c:pt idx="740">
                  <c:v>-2.4041181587334073</c:v>
                </c:pt>
                <c:pt idx="741">
                  <c:v>-3.4177713922235413</c:v>
                </c:pt>
                <c:pt idx="742">
                  <c:v>-4.4205446612496901</c:v>
                </c:pt>
                <c:pt idx="743">
                  <c:v>-5.4100317047456459</c:v>
                </c:pt>
                <c:pt idx="744">
                  <c:v>-6.3838997388173553</c:v>
                </c:pt>
                <c:pt idx="745">
                  <c:v>-7.3398948534731154</c:v>
                </c:pt>
                <c:pt idx="746">
                  <c:v>-8.2758479953747397</c:v>
                </c:pt>
                <c:pt idx="747">
                  <c:v>-9.1896803930507556</c:v>
                </c:pt>
                <c:pt idx="748">
                  <c:v>-10.079407477741523</c:v>
                </c:pt>
                <c:pt idx="749">
                  <c:v>-10.943141642134025</c:v>
                </c:pt>
                <c:pt idx="750">
                  <c:v>-11.779095282477249</c:v>
                </c:pt>
                <c:pt idx="751">
                  <c:v>-12.585584892922812</c:v>
                </c:pt>
                <c:pt idx="752">
                  <c:v>-13.361035648578612</c:v>
                </c:pt>
                <c:pt idx="753">
                  <c:v>-14.103985144037219</c:v>
                </c:pt>
                <c:pt idx="754">
                  <c:v>-14.81308574378756</c:v>
                </c:pt>
                <c:pt idx="755">
                  <c:v>-15.487106586045257</c:v>
                </c:pt>
                <c:pt idx="756">
                  <c:v>-16.124936166874413</c:v>
                </c:pt>
                <c:pt idx="757">
                  <c:v>-16.725584879895177</c:v>
                </c:pt>
                <c:pt idx="758">
                  <c:v>-17.28818646014086</c:v>
                </c:pt>
                <c:pt idx="759">
                  <c:v>-17.811998912352543</c:v>
                </c:pt>
                <c:pt idx="760">
                  <c:v>-18.296406121075631</c:v>
                </c:pt>
                <c:pt idx="761">
                  <c:v>-18.740919146795655</c:v>
                </c:pt>
                <c:pt idx="762">
                  <c:v>-19.145175391771229</c:v>
                </c:pt>
                <c:pt idx="763">
                  <c:v>-19.508935470040072</c:v>
                </c:pt>
                <c:pt idx="764">
                  <c:v>-19.832078607821046</c:v>
                </c:pt>
                <c:pt idx="765">
                  <c:v>-20.114598173810073</c:v>
                </c:pt>
                <c:pt idx="766">
                  <c:v>-20.356598733749646</c:v>
                </c:pt>
                <c:pt idx="767">
                  <c:v>-20.55829368298307</c:v>
                </c:pt>
                <c:pt idx="768">
                  <c:v>-20.720001848791323</c:v>
                </c:pt>
                <c:pt idx="769">
                  <c:v>-20.842143102484791</c:v>
                </c:pt>
                <c:pt idx="770">
                  <c:v>-20.925233249602325</c:v>
                </c:pt>
                <c:pt idx="771">
                  <c:v>-20.96987811618671</c:v>
                </c:pt>
                <c:pt idx="772">
                  <c:v>-20.976767416685878</c:v>
                </c:pt>
                <c:pt idx="773">
                  <c:v>-20.946668098741707</c:v>
                </c:pt>
                <c:pt idx="774">
                  <c:v>-20.880416250427984</c:v>
                </c:pt>
                <c:pt idx="775">
                  <c:v>-20.778909110187055</c:v>
                </c:pt>
                <c:pt idx="776">
                  <c:v>-20.643099627915444</c:v>
                </c:pt>
                <c:pt idx="777">
                  <c:v>-20.473993677986449</c:v>
                </c:pt>
                <c:pt idx="778">
                  <c:v>-20.272647952343075</c:v>
                </c:pt>
                <c:pt idx="779">
                  <c:v>-20.040166434574356</c:v>
                </c:pt>
                <c:pt idx="780">
                  <c:v>-19.777695144885811</c:v>
                </c:pt>
                <c:pt idx="781">
                  <c:v>-19.486416527956383</c:v>
                </c:pt>
                <c:pt idx="782">
                  <c:v>-19.167544472150468</c:v>
                </c:pt>
                <c:pt idx="783">
                  <c:v>-18.822319480922889</c:v>
                </c:pt>
                <c:pt idx="784">
                  <c:v>-18.452002995726492</c:v>
                </c:pt>
                <c:pt idx="785">
                  <c:v>-18.057870815710853</c:v>
                </c:pt>
                <c:pt idx="786">
                  <c:v>-17.641206472652975</c:v>
                </c:pt>
                <c:pt idx="787">
                  <c:v>-17.203295513893508</c:v>
                </c:pt>
                <c:pt idx="788">
                  <c:v>-16.745421271352068</c:v>
                </c:pt>
                <c:pt idx="789">
                  <c:v>-16.268861360764983</c:v>
                </c:pt>
                <c:pt idx="790">
                  <c:v>-15.774883451794883</c:v>
                </c:pt>
                <c:pt idx="791">
                  <c:v>-15.264740425884238</c:v>
                </c:pt>
                <c:pt idx="792">
                  <c:v>-14.739666523544189</c:v>
                </c:pt>
                <c:pt idx="793">
                  <c:v>-14.200875990263286</c:v>
                </c:pt>
                <c:pt idx="794">
                  <c:v>-13.649564135744265</c:v>
                </c:pt>
                <c:pt idx="795">
                  <c:v>-13.086908442000031</c:v>
                </c:pt>
                <c:pt idx="796">
                  <c:v>-12.514067199327673</c:v>
                </c:pt>
                <c:pt idx="797">
                  <c:v>-11.932175839819759</c:v>
                </c:pt>
                <c:pt idx="798">
                  <c:v>-11.342343790088362</c:v>
                </c:pt>
                <c:pt idx="799">
                  <c:v>-10.745654169828942</c:v>
                </c:pt>
                <c:pt idx="800">
                  <c:v>-10.143166074472759</c:v>
                </c:pt>
                <c:pt idx="801">
                  <c:v>-9.5359180402606203</c:v>
                </c:pt>
                <c:pt idx="802">
                  <c:v>-8.9249317114003706</c:v>
                </c:pt>
                <c:pt idx="803">
                  <c:v>-8.3112147652238821</c:v>
                </c:pt>
                <c:pt idx="804">
                  <c:v>-7.6957622420322656</c:v>
                </c:pt>
                <c:pt idx="805">
                  <c:v>-7.0795568567887894</c:v>
                </c:pt>
                <c:pt idx="806">
                  <c:v>-6.4635700049790712</c:v>
                </c:pt>
                <c:pt idx="807">
                  <c:v>-5.8487645362878293</c:v>
                </c:pt>
                <c:pt idx="808">
                  <c:v>-5.2360982986958451</c:v>
                </c:pt>
                <c:pt idx="809">
                  <c:v>-4.6265251790737389</c:v>
                </c:pt>
                <c:pt idx="810">
                  <c:v>-4.0209923646950489</c:v>
                </c:pt>
                <c:pt idx="811">
                  <c:v>-3.4204374149555425</c:v>
                </c:pt>
                <c:pt idx="812">
                  <c:v>-2.8257884833842706</c:v>
                </c:pt>
                <c:pt idx="813">
                  <c:v>-2.2379671216633614</c:v>
                </c:pt>
                <c:pt idx="814">
                  <c:v>-1.6578910240743621</c:v>
                </c:pt>
                <c:pt idx="815">
                  <c:v>-1.0864739042298175</c:v>
                </c:pt>
                <c:pt idx="816">
                  <c:v>-0.52462199396440612</c:v>
                </c:pt>
                <c:pt idx="817">
                  <c:v>2.6769522490522099E-2</c:v>
                </c:pt>
                <c:pt idx="818">
                  <c:v>0.56681656934604308</c:v>
                </c:pt>
                <c:pt idx="819">
                  <c:v>1.094643586152892</c:v>
                </c:pt>
                <c:pt idx="820">
                  <c:v>1.6093823918293642</c:v>
                </c:pt>
                <c:pt idx="821">
                  <c:v>2.1101750211161692</c:v>
                </c:pt>
                <c:pt idx="822">
                  <c:v>2.5961790755962193</c:v>
                </c:pt>
                <c:pt idx="823">
                  <c:v>3.0665713454251762</c:v>
                </c:pt>
                <c:pt idx="824">
                  <c:v>3.5205467839519096</c:v>
                </c:pt>
                <c:pt idx="825">
                  <c:v>3.9573143580337931</c:v>
                </c:pt>
                <c:pt idx="826">
                  <c:v>4.3760935177652449</c:v>
                </c:pt>
                <c:pt idx="827">
                  <c:v>4.7761138478358127</c:v>
                </c:pt>
                <c:pt idx="828">
                  <c:v>5.156618322724098</c:v>
                </c:pt>
                <c:pt idx="829">
                  <c:v>5.5168682848446071</c:v>
                </c:pt>
                <c:pt idx="830">
                  <c:v>5.8561472971722397</c:v>
                </c:pt>
                <c:pt idx="831">
                  <c:v>6.1737626085099668</c:v>
                </c:pt>
                <c:pt idx="832">
                  <c:v>6.4690448400180465</c:v>
                </c:pt>
                <c:pt idx="833">
                  <c:v>6.7413472817571432</c:v>
                </c:pt>
                <c:pt idx="834">
                  <c:v>6.9900470054048487</c:v>
                </c:pt>
                <c:pt idx="835">
                  <c:v>7.2145491922399394</c:v>
                </c:pt>
                <c:pt idx="836">
                  <c:v>7.4142928831926662</c:v>
                </c:pt>
                <c:pt idx="837">
                  <c:v>7.5887553259806753</c:v>
                </c:pt>
                <c:pt idx="838">
                  <c:v>7.7374544221936086</c:v>
                </c:pt>
                <c:pt idx="839">
                  <c:v>7.8599502453141561</c:v>
                </c:pt>
                <c:pt idx="840">
                  <c:v>7.9558463350169948</c:v>
                </c:pt>
                <c:pt idx="841">
                  <c:v>8.0247912996133977</c:v>
                </c:pt>
                <c:pt idx="842">
                  <c:v>8.0664805352398048</c:v>
                </c:pt>
                <c:pt idx="843">
                  <c:v>8.0806575174732256</c:v>
                </c:pt>
                <c:pt idx="844">
                  <c:v>8.0671158776416689</c:v>
                </c:pt>
                <c:pt idx="845">
                  <c:v>8.0257038460780201</c:v>
                </c:pt>
                <c:pt idx="846">
                  <c:v>7.95632994147324</c:v>
                </c:pt>
                <c:pt idx="847">
                  <c:v>7.8589671493673769</c:v>
                </c:pt>
                <c:pt idx="848">
                  <c:v>7.7336539321017401</c:v>
                </c:pt>
                <c:pt idx="849">
                  <c:v>7.580492419983158</c:v>
                </c:pt>
                <c:pt idx="850">
                  <c:v>7.399646048173139</c:v>
                </c:pt>
                <c:pt idx="851">
                  <c:v>7.1913394668411854</c:v>
                </c:pt>
                <c:pt idx="852">
                  <c:v>6.955861380035798</c:v>
                </c:pt>
                <c:pt idx="853">
                  <c:v>6.6935685049776197</c:v>
                </c:pt>
                <c:pt idx="854">
                  <c:v>6.4048889288069306</c:v>
                </c:pt>
                <c:pt idx="855">
                  <c:v>6.090324060170814</c:v>
                </c:pt>
                <c:pt idx="856">
                  <c:v>5.7504486812684554</c:v>
                </c:pt>
                <c:pt idx="857">
                  <c:v>5.3859096473923005</c:v>
                </c:pt>
                <c:pt idx="858">
                  <c:v>4.997424913726852</c:v>
                </c:pt>
                <c:pt idx="859">
                  <c:v>4.5857836651811157</c:v>
                </c:pt>
                <c:pt idx="860">
                  <c:v>4.1518467567264983</c:v>
                </c:pt>
                <c:pt idx="861">
                  <c:v>3.6965465552308876</c:v>
                </c:pt>
                <c:pt idx="862">
                  <c:v>3.2208857809279832</c:v>
                </c:pt>
                <c:pt idx="863">
                  <c:v>2.7259356523602434</c:v>
                </c:pt>
                <c:pt idx="864">
                  <c:v>2.2128343301534428</c:v>
                </c:pt>
                <c:pt idx="865">
                  <c:v>1.6827859500766924</c:v>
                </c:pt>
                <c:pt idx="866">
                  <c:v>1.1370591797711724</c:v>
                </c:pt>
                <c:pt idx="867">
                  <c:v>0.57698447526113894</c:v>
                </c:pt>
                <c:pt idx="868">
                  <c:v>3.9507623799838283E-3</c:v>
                </c:pt>
                <c:pt idx="869">
                  <c:v>-0.58059737953988999</c:v>
                </c:pt>
                <c:pt idx="870">
                  <c:v>-1.1751618578992615</c:v>
                </c:pt>
                <c:pt idx="871">
                  <c:v>-1.7781928247581005</c:v>
                </c:pt>
                <c:pt idx="872">
                  <c:v>-2.3880912929105054</c:v>
                </c:pt>
                <c:pt idx="873">
                  <c:v>-3.003214658877996</c:v>
                </c:pt>
                <c:pt idx="874">
                  <c:v>-3.6218853139540368</c:v>
                </c:pt>
                <c:pt idx="875">
                  <c:v>-4.2424002604891893</c:v>
                </c:pt>
                <c:pt idx="876">
                  <c:v>-4.8630398583938765</c:v>
                </c:pt>
                <c:pt idx="877">
                  <c:v>-5.4820750627570973</c:v>
                </c:pt>
                <c:pt idx="878">
                  <c:v>-6.0977735910777247</c:v>
                </c:pt>
                <c:pt idx="879">
                  <c:v>-6.7084062950067613</c:v>
                </c:pt>
                <c:pt idx="880">
                  <c:v>-7.3122546618448343</c:v>
                </c:pt>
                <c:pt idx="881">
                  <c:v>-7.9076188643734442</c:v>
                </c:pt>
                <c:pt idx="882">
                  <c:v>-8.4928247086148296</c:v>
                </c:pt>
                <c:pt idx="883">
                  <c:v>-9.0662283280764555</c:v>
                </c:pt>
                <c:pt idx="884">
                  <c:v>-9.6262194841162945</c:v>
                </c:pt>
                <c:pt idx="885">
                  <c:v>-10.171226158380437</c:v>
                </c:pt>
                <c:pt idx="886">
                  <c:v>-10.699722145312478</c:v>
                </c:pt>
                <c:pt idx="887">
                  <c:v>-11.210236445452093</c:v>
                </c:pt>
                <c:pt idx="888">
                  <c:v>-11.701362223083425</c:v>
                </c:pt>
                <c:pt idx="889">
                  <c:v>-12.171764367279376</c:v>
                </c:pt>
                <c:pt idx="890">
                  <c:v>-12.620185743430962</c:v>
                </c:pt>
                <c:pt idx="891">
                  <c:v>-13.045452541898966</c:v>
                </c:pt>
                <c:pt idx="892">
                  <c:v>-13.446479494035655</c:v>
                </c:pt>
                <c:pt idx="893">
                  <c:v>-13.822275002849185</c:v>
                </c:pt>
                <c:pt idx="894">
                  <c:v>-14.171944622161085</c:v>
                </c:pt>
                <c:pt idx="895">
                  <c:v>-14.494691600818166</c:v>
                </c:pt>
                <c:pt idx="896">
                  <c:v>-14.78981551031136</c:v>
                </c:pt>
                <c:pt idx="897">
                  <c:v>-15.05671142064168</c:v>
                </c:pt>
                <c:pt idx="898">
                  <c:v>-15.294870820697517</c:v>
                </c:pt>
                <c:pt idx="899">
                  <c:v>-15.503883034482064</c:v>
                </c:pt>
                <c:pt idx="900">
                  <c:v>-15.683434736082857</c:v>
                </c:pt>
                <c:pt idx="901">
                  <c:v>-15.833306643210291</c:v>
                </c:pt>
                <c:pt idx="902">
                  <c:v>-15.953369789288327</c:v>
                </c:pt>
                <c:pt idx="903">
                  <c:v>-16.043583980472839</c:v>
                </c:pt>
                <c:pt idx="904">
                  <c:v>-16.103997522107747</c:v>
                </c:pt>
                <c:pt idx="905">
                  <c:v>-16.13474573230237</c:v>
                </c:pt>
                <c:pt idx="906">
                  <c:v>-16.136047396845864</c:v>
                </c:pt>
                <c:pt idx="907">
                  <c:v>-16.108200295034205</c:v>
                </c:pt>
                <c:pt idx="908">
                  <c:v>-16.051577985389539</c:v>
                </c:pt>
                <c:pt idx="909">
                  <c:v>-15.966629549396677</c:v>
                </c:pt>
                <c:pt idx="910">
                  <c:v>-15.853880731474089</c:v>
                </c:pt>
                <c:pt idx="911">
                  <c:v>-15.713932387100662</c:v>
                </c:pt>
                <c:pt idx="912">
                  <c:v>-15.547454850404726</c:v>
                </c:pt>
                <c:pt idx="913">
                  <c:v>-15.355181192891349</c:v>
                </c:pt>
                <c:pt idx="914">
                  <c:v>-15.137903311038288</c:v>
                </c:pt>
                <c:pt idx="915">
                  <c:v>-14.896471737061884</c:v>
                </c:pt>
                <c:pt idx="916">
                  <c:v>-14.631795620078325</c:v>
                </c:pt>
                <c:pt idx="917">
                  <c:v>-14.344838517908363</c:v>
                </c:pt>
                <c:pt idx="918">
                  <c:v>-14.036609833508546</c:v>
                </c:pt>
                <c:pt idx="919">
                  <c:v>-13.708156040160597</c:v>
                </c:pt>
                <c:pt idx="920">
                  <c:v>-13.360555757109514</c:v>
                </c:pt>
                <c:pt idx="921">
                  <c:v>-12.994918762754851</c:v>
                </c:pt>
                <c:pt idx="922">
                  <c:v>-12.612385411268511</c:v>
                </c:pt>
                <c:pt idx="923">
                  <c:v>-12.214123379783683</c:v>
                </c:pt>
                <c:pt idx="924">
                  <c:v>-11.80132256912168</c:v>
                </c:pt>
                <c:pt idx="925">
                  <c:v>-11.375191180428839</c:v>
                </c:pt>
                <c:pt idx="926">
                  <c:v>-10.936953685599581</c:v>
                </c:pt>
                <c:pt idx="927">
                  <c:v>-10.48784831944454</c:v>
                </c:pt>
                <c:pt idx="928">
                  <c:v>-10.029121841502306</c:v>
                </c:pt>
                <c:pt idx="929">
                  <c:v>-9.5620224912931864</c:v>
                </c:pt>
                <c:pt idx="930">
                  <c:v>-9.0877942838488419</c:v>
                </c:pt>
                <c:pt idx="931">
                  <c:v>-8.6076741017262108</c:v>
                </c:pt>
                <c:pt idx="932">
                  <c:v>-8.1228902005318169</c:v>
                </c:pt>
                <c:pt idx="933">
                  <c:v>-7.6346601239772136</c:v>
                </c:pt>
                <c:pt idx="934">
                  <c:v>-7.1441877298796568</c:v>
                </c:pt>
                <c:pt idx="935">
                  <c:v>-6.6526608394889246</c:v>
                </c:pt>
                <c:pt idx="936">
                  <c:v>-6.1612503840097341</c:v>
                </c:pt>
                <c:pt idx="937">
                  <c:v>-5.6711098504367907</c:v>
                </c:pt>
                <c:pt idx="938">
                  <c:v>-5.1833733641311408</c:v>
                </c:pt>
                <c:pt idx="939">
                  <c:v>-4.6991523472957013</c:v>
                </c:pt>
                <c:pt idx="940">
                  <c:v>-4.2195323941608001</c:v>
                </c:pt>
                <c:pt idx="941">
                  <c:v>-3.7455717026962136</c:v>
                </c:pt>
                <c:pt idx="942">
                  <c:v>-3.2783008477646631</c:v>
                </c:pt>
                <c:pt idx="943">
                  <c:v>-2.818723165970852</c:v>
                </c:pt>
                <c:pt idx="944">
                  <c:v>-2.3678152016631899</c:v>
                </c:pt>
                <c:pt idx="945">
                  <c:v>-1.9265269432798515</c:v>
                </c:pt>
                <c:pt idx="946">
                  <c:v>-1.4957818090467963</c:v>
                </c:pt>
                <c:pt idx="947">
                  <c:v>-1.0764758869564459</c:v>
                </c:pt>
                <c:pt idx="948">
                  <c:v>-0.6694758591450537</c:v>
                </c:pt>
                <c:pt idx="949">
                  <c:v>-0.275615766511283</c:v>
                </c:pt>
                <c:pt idx="950">
                  <c:v>0.10430656617826142</c:v>
                </c:pt>
                <c:pt idx="951">
                  <c:v>0.46953235372351265</c:v>
                </c:pt>
                <c:pt idx="952">
                  <c:v>0.81934323697281997</c:v>
                </c:pt>
                <c:pt idx="953">
                  <c:v>1.1530613651121178</c:v>
                </c:pt>
                <c:pt idx="954">
                  <c:v>1.4700489809081891</c:v>
                </c:pt>
                <c:pt idx="955">
                  <c:v>1.7697079658173607</c:v>
                </c:pt>
                <c:pt idx="956">
                  <c:v>2.0514789028213722</c:v>
                </c:pt>
                <c:pt idx="957">
                  <c:v>2.3148401336410434</c:v>
                </c:pt>
                <c:pt idx="958">
                  <c:v>2.5593085723858229</c:v>
                </c:pt>
                <c:pt idx="959">
                  <c:v>2.784442586348586</c:v>
                </c:pt>
                <c:pt idx="960">
                  <c:v>2.9898453154071367</c:v>
                </c:pt>
                <c:pt idx="961">
                  <c:v>3.1751672996348912</c:v>
                </c:pt>
                <c:pt idx="962">
                  <c:v>3.3401087742157336</c:v>
                </c:pt>
                <c:pt idx="963">
                  <c:v>3.4844222504447053</c:v>
                </c:pt>
                <c:pt idx="964">
                  <c:v>3.6079154082625533</c:v>
                </c:pt>
                <c:pt idx="965">
                  <c:v>3.7104539423120459</c:v>
                </c:pt>
                <c:pt idx="966">
                  <c:v>3.7919631729394476</c:v>
                </c:pt>
                <c:pt idx="967">
                  <c:v>3.8524268284937877</c:v>
                </c:pt>
                <c:pt idx="968">
                  <c:v>3.8918831749744163</c:v>
                </c:pt>
                <c:pt idx="969">
                  <c:v>3.9104207142506651</c:v>
                </c:pt>
                <c:pt idx="970">
                  <c:v>3.9081753266123234</c:v>
                </c:pt>
                <c:pt idx="971">
                  <c:v>3.8853284969757573</c:v>
                </c:pt>
                <c:pt idx="972">
                  <c:v>3.8421054413018365</c:v>
                </c:pt>
                <c:pt idx="973">
                  <c:v>3.7787735206981394</c:v>
                </c:pt>
                <c:pt idx="974">
                  <c:v>3.6956419633428172</c:v>
                </c:pt>
                <c:pt idx="975">
                  <c:v>3.5930624685458352</c:v>
                </c:pt>
                <c:pt idx="976">
                  <c:v>3.4714289494876547</c:v>
                </c:pt>
                <c:pt idx="977">
                  <c:v>3.3311749190784035</c:v>
                </c:pt>
                <c:pt idx="978">
                  <c:v>3.1727688194540042</c:v>
                </c:pt>
                <c:pt idx="979">
                  <c:v>2.9967097030802892</c:v>
                </c:pt>
                <c:pt idx="980">
                  <c:v>2.803525629712051</c:v>
                </c:pt>
                <c:pt idx="981">
                  <c:v>2.5937741233787808</c:v>
                </c:pt>
                <c:pt idx="982">
                  <c:v>2.3680419593367379</c:v>
                </c:pt>
                <c:pt idx="983">
                  <c:v>2.1269435421450082</c:v>
                </c:pt>
                <c:pt idx="984">
                  <c:v>1.8711197898449168</c:v>
                </c:pt>
                <c:pt idx="985">
                  <c:v>1.6012391403658894</c:v>
                </c:pt>
                <c:pt idx="986">
                  <c:v>1.3180000642237673</c:v>
                </c:pt>
                <c:pt idx="987">
                  <c:v>1.0221324751386969</c:v>
                </c:pt>
                <c:pt idx="988">
                  <c:v>0.71439534014027761</c:v>
                </c:pt>
                <c:pt idx="989">
                  <c:v>0.39557046110357219</c:v>
                </c:pt>
                <c:pt idx="990">
                  <c:v>6.6455913776772069E-2</c:v>
                </c:pt>
                <c:pt idx="991">
                  <c:v>-0.2721369547101013</c:v>
                </c:pt>
                <c:pt idx="992">
                  <c:v>-0.61938267227526944</c:v>
                </c:pt>
                <c:pt idx="993">
                  <c:v>-0.97444001252842838</c:v>
                </c:pt>
                <c:pt idx="994">
                  <c:v>-1.3364521798931743</c:v>
                </c:pt>
                <c:pt idx="995">
                  <c:v>-1.7045486682510838</c:v>
                </c:pt>
                <c:pt idx="996">
                  <c:v>-2.0778470919919445</c:v>
                </c:pt>
                <c:pt idx="997">
                  <c:v>-2.4554539960985418</c:v>
                </c:pt>
                <c:pt idx="998">
                  <c:v>-2.8364653355679659</c:v>
                </c:pt>
                <c:pt idx="999">
                  <c:v>-3.2199676834906192</c:v>
                </c:pt>
                <c:pt idx="1000">
                  <c:v>-3.6050399183502058</c:v>
                </c:pt>
              </c:numCache>
            </c:numRef>
          </c:yVal>
          <c:smooth val="0"/>
          <c:extLst xmlns:c16r2="http://schemas.microsoft.com/office/drawing/2015/06/chart">
            <c:ext xmlns:c16="http://schemas.microsoft.com/office/drawing/2014/chart" uri="{C3380CC4-5D6E-409C-BE32-E72D297353CC}">
              <c16:uniqueId val="{00000000-E8FF-4342-A01D-8D6E7F888E05}"/>
            </c:ext>
          </c:extLst>
        </c:ser>
        <c:dLbls>
          <c:showLegendKey val="0"/>
          <c:showVal val="0"/>
          <c:showCatName val="0"/>
          <c:showSerName val="0"/>
          <c:showPercent val="0"/>
          <c:showBubbleSize val="0"/>
        </c:dLbls>
        <c:axId val="233700352"/>
        <c:axId val="219047040"/>
      </c:scatterChart>
      <c:valAx>
        <c:axId val="233700352"/>
        <c:scaling>
          <c:orientation val="minMax"/>
          <c:max val="5"/>
          <c:min val="0"/>
        </c:scaling>
        <c:delete val="0"/>
        <c:axPos val="b"/>
        <c:majorGridlines>
          <c:spPr>
            <a:ln w="9525" cap="flat" cmpd="sng" algn="ctr">
              <a:solidFill>
                <a:schemeClr val="tx1">
                  <a:alpha val="20000"/>
                </a:schemeClr>
              </a:solidFill>
              <a:round/>
            </a:ln>
            <a:effectLst/>
          </c:spPr>
        </c:majorGridlines>
        <c:minorGridlines>
          <c:spPr>
            <a:ln w="9525" cap="flat" cmpd="sng" algn="ctr">
              <a:noFill/>
              <a:round/>
            </a:ln>
            <a:effectLst/>
          </c:spPr>
        </c:minorGridlines>
        <c:title>
          <c:tx>
            <c:rich>
              <a:bodyPr rot="0" spcFirstLastPara="1" vertOverflow="ellipsis" vert="horz" wrap="square" anchor="ctr" anchorCtr="1"/>
              <a:lstStyle/>
              <a:p>
                <a:pPr>
                  <a:defRPr sz="1000" b="0" i="0" u="none" strike="noStrike" kern="1200" baseline="0">
                    <a:ln>
                      <a:noFill/>
                    </a:ln>
                    <a:solidFill>
                      <a:schemeClr val="tx1"/>
                    </a:solidFill>
                    <a:latin typeface="Times New Roman" panose="02020603050405020304" pitchFamily="18" charset="0"/>
                    <a:ea typeface="+mn-ea"/>
                    <a:cs typeface="Times New Roman" panose="02020603050405020304" pitchFamily="18" charset="0"/>
                  </a:defRPr>
                </a:pPr>
                <a:r>
                  <a:rPr lang="tr-TR" sz="1000" b="0">
                    <a:ln>
                      <a:noFill/>
                    </a:ln>
                    <a:solidFill>
                      <a:schemeClr val="tx1"/>
                    </a:solidFill>
                  </a:rPr>
                  <a:t>Time (s)</a:t>
                </a:r>
              </a:p>
            </c:rich>
          </c:tx>
          <c:layout>
            <c:manualLayout>
              <c:xMode val="edge"/>
              <c:yMode val="edge"/>
              <c:x val="0.46090090090090091"/>
              <c:y val="0.85499433808232161"/>
            </c:manualLayout>
          </c:layout>
          <c:overlay val="0"/>
          <c:spPr>
            <a:noFill/>
            <a:ln>
              <a:noFill/>
            </a:ln>
            <a:effectLst/>
          </c:spPr>
        </c:title>
        <c:numFmt formatCode="General" sourceLinked="1"/>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ln>
                  <a:noFill/>
                </a:ln>
                <a:solidFill>
                  <a:schemeClr val="tx1"/>
                </a:solidFill>
                <a:latin typeface="Times New Roman" panose="02020603050405020304" pitchFamily="18" charset="0"/>
                <a:ea typeface="+mn-ea"/>
                <a:cs typeface="Times New Roman" panose="02020603050405020304" pitchFamily="18" charset="0"/>
              </a:defRPr>
            </a:pPr>
            <a:endParaRPr lang="ru-RU"/>
          </a:p>
        </c:txPr>
        <c:crossAx val="219047040"/>
        <c:crosses val="autoZero"/>
        <c:crossBetween val="midCat"/>
        <c:majorUnit val="1"/>
      </c:valAx>
      <c:valAx>
        <c:axId val="219047040"/>
        <c:scaling>
          <c:orientation val="minMax"/>
          <c:max val="225"/>
          <c:min val="-225"/>
        </c:scaling>
        <c:delete val="0"/>
        <c:axPos val="l"/>
        <c:majorGridlines>
          <c:spPr>
            <a:ln w="9525" cap="flat" cmpd="sng" algn="ctr">
              <a:solidFill>
                <a:schemeClr val="tx1">
                  <a:alpha val="20000"/>
                </a:schemeClr>
              </a:solidFill>
              <a:round/>
            </a:ln>
            <a:effectLst/>
          </c:spPr>
        </c:majorGridlines>
        <c:minorGridlines>
          <c:spPr>
            <a:ln w="9525" cap="flat" cmpd="sng" algn="ctr">
              <a:noFill/>
              <a:round/>
            </a:ln>
            <a:effectLst/>
          </c:spPr>
        </c:minorGridlines>
        <c:title>
          <c:tx>
            <c:rich>
              <a:bodyPr rot="-5400000" spcFirstLastPara="1" vertOverflow="ellipsis" vert="horz" wrap="square" anchor="ctr" anchorCtr="1"/>
              <a:lstStyle/>
              <a:p>
                <a:pPr>
                  <a:defRPr sz="1000" b="0" i="0" u="none" strike="noStrike" kern="1200" baseline="0">
                    <a:ln>
                      <a:noFill/>
                    </a:ln>
                    <a:solidFill>
                      <a:schemeClr val="tx1"/>
                    </a:solidFill>
                    <a:latin typeface="Times New Roman" panose="02020603050405020304" pitchFamily="18" charset="0"/>
                    <a:ea typeface="+mn-ea"/>
                    <a:cs typeface="Times New Roman" panose="02020603050405020304" pitchFamily="18" charset="0"/>
                  </a:defRPr>
                </a:pPr>
                <a:r>
                  <a:rPr lang="tr-TR" sz="1000" b="0">
                    <a:solidFill>
                      <a:schemeClr val="tx1"/>
                    </a:solidFill>
                  </a:rPr>
                  <a:t>Acc. (mm/s</a:t>
                </a:r>
                <a:r>
                  <a:rPr lang="tr-TR" sz="1000" b="0" baseline="30000">
                    <a:solidFill>
                      <a:schemeClr val="tx1"/>
                    </a:solidFill>
                  </a:rPr>
                  <a:t>2</a:t>
                </a:r>
                <a:r>
                  <a:rPr lang="tr-TR" sz="1000" b="0" baseline="0">
                    <a:solidFill>
                      <a:schemeClr val="tx1"/>
                    </a:solidFill>
                  </a:rPr>
                  <a:t>)</a:t>
                </a:r>
                <a:endParaRPr lang="tr-TR" sz="1000" b="0">
                  <a:solidFill>
                    <a:schemeClr val="tx1"/>
                  </a:solidFill>
                </a:endParaRPr>
              </a:p>
            </c:rich>
          </c:tx>
          <c:layout>
            <c:manualLayout>
              <c:xMode val="edge"/>
              <c:yMode val="edge"/>
              <c:x val="2.6337599272959093E-2"/>
              <c:y val="0.10682348418568889"/>
            </c:manualLayout>
          </c:layout>
          <c:overlay val="0"/>
          <c:spPr>
            <a:noFill/>
            <a:ln>
              <a:noFill/>
            </a:ln>
            <a:effectLst/>
          </c:spPr>
        </c:title>
        <c:numFmt formatCode="General" sourceLinked="1"/>
        <c:majorTickMark val="none"/>
        <c:minorTickMark val="none"/>
        <c:tickLblPos val="nextTo"/>
        <c:spPr>
          <a:noFill/>
          <a:ln w="9525" cap="flat" cmpd="sng" algn="ctr">
            <a:solidFill>
              <a:sysClr val="windowText" lastClr="000000">
                <a:alpha val="50000"/>
              </a:sysClr>
            </a:solidFill>
            <a:round/>
          </a:ln>
          <a:effectLst/>
        </c:spPr>
        <c:txPr>
          <a:bodyPr rot="-60000000" spcFirstLastPara="1" vertOverflow="ellipsis" vert="horz" wrap="square" anchor="ctr" anchorCtr="1"/>
          <a:lstStyle/>
          <a:p>
            <a:pPr>
              <a:defRPr sz="900" b="0" i="0" u="none" strike="noStrike" kern="1200" baseline="0">
                <a:ln>
                  <a:noFill/>
                </a:ln>
                <a:solidFill>
                  <a:schemeClr val="tx1"/>
                </a:solidFill>
                <a:latin typeface="Times New Roman" panose="02020603050405020304" pitchFamily="18" charset="0"/>
                <a:ea typeface="+mn-ea"/>
                <a:cs typeface="Times New Roman" panose="02020603050405020304" pitchFamily="18" charset="0"/>
              </a:defRPr>
            </a:pPr>
            <a:endParaRPr lang="ru-RU"/>
          </a:p>
        </c:txPr>
        <c:crossAx val="233700352"/>
        <c:crosses val="autoZero"/>
        <c:crossBetween val="midCat"/>
        <c:majorUnit val="75"/>
      </c:valAx>
      <c:spPr>
        <a:noFill/>
        <a:ln>
          <a:solidFill>
            <a:schemeClr val="tx1">
              <a:alpha val="50000"/>
            </a:schemeClr>
          </a:solidFill>
        </a:ln>
        <a:effectLst/>
      </c:spPr>
    </c:plotArea>
    <c:plotVisOnly val="1"/>
    <c:dispBlanksAs val="gap"/>
    <c:showDLblsOverMax val="0"/>
  </c:chart>
  <c:spPr>
    <a:solidFill>
      <a:schemeClr val="bg1"/>
    </a:solidFill>
    <a:ln w="9525" cap="flat" cmpd="sng" algn="ctr">
      <a:noFill/>
      <a:round/>
    </a:ln>
    <a:effectLst/>
  </c:spPr>
  <c:txPr>
    <a:bodyPr/>
    <a:lstStyle/>
    <a:p>
      <a:pPr>
        <a:defRPr sz="1000">
          <a:ln>
            <a:noFill/>
          </a:ln>
          <a:latin typeface="Times New Roman" panose="02020603050405020304" pitchFamily="18" charset="0"/>
          <a:cs typeface="Times New Roman" panose="02020603050405020304" pitchFamily="18" charset="0"/>
        </a:defRPr>
      </a:pPr>
      <a:endParaRPr lang="ru-RU"/>
    </a:p>
  </c:txPr>
  <c:externalData r:id="rId2">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7338875177737362"/>
          <c:y val="5.8749673834630319E-2"/>
          <c:w val="0.76219406895183361"/>
          <c:h val="0.74294345245928861"/>
        </c:manualLayout>
      </c:layout>
      <c:scatterChart>
        <c:scatterStyle val="lineMarker"/>
        <c:varyColors val="0"/>
        <c:ser>
          <c:idx val="1"/>
          <c:order val="0"/>
          <c:tx>
            <c:v>Fixed</c:v>
          </c:tx>
          <c:spPr>
            <a:ln w="6350" cap="rnd">
              <a:solidFill>
                <a:srgbClr val="0070C0"/>
              </a:solidFill>
              <a:round/>
            </a:ln>
            <a:effectLst/>
          </c:spPr>
          <c:marker>
            <c:symbol val="none"/>
          </c:marker>
          <c:xVal>
            <c:numRef>
              <c:f>'GO3000Fixed '!$T$13:$T$10411</c:f>
              <c:numCache>
                <c:formatCode>General</c:formatCode>
                <c:ptCount val="10399"/>
                <c:pt idx="0">
                  <c:v>0</c:v>
                </c:pt>
                <c:pt idx="1">
                  <c:v>5.0000000000000001E-3</c:v>
                </c:pt>
                <c:pt idx="2">
                  <c:v>0.01</c:v>
                </c:pt>
                <c:pt idx="3">
                  <c:v>1.4999999999999999E-2</c:v>
                </c:pt>
                <c:pt idx="4">
                  <c:v>0.02</c:v>
                </c:pt>
                <c:pt idx="5">
                  <c:v>2.5000000000000001E-2</c:v>
                </c:pt>
                <c:pt idx="6">
                  <c:v>0.03</c:v>
                </c:pt>
                <c:pt idx="7">
                  <c:v>3.5000000000000003E-2</c:v>
                </c:pt>
                <c:pt idx="8">
                  <c:v>0.04</c:v>
                </c:pt>
                <c:pt idx="9">
                  <c:v>4.4999999999999998E-2</c:v>
                </c:pt>
                <c:pt idx="10">
                  <c:v>0.05</c:v>
                </c:pt>
                <c:pt idx="11">
                  <c:v>5.5E-2</c:v>
                </c:pt>
                <c:pt idx="12">
                  <c:v>0.06</c:v>
                </c:pt>
                <c:pt idx="13">
                  <c:v>6.5000000000000002E-2</c:v>
                </c:pt>
                <c:pt idx="14">
                  <c:v>7.0000000000000007E-2</c:v>
                </c:pt>
                <c:pt idx="15">
                  <c:v>7.4999999999999997E-2</c:v>
                </c:pt>
                <c:pt idx="16">
                  <c:v>0.08</c:v>
                </c:pt>
                <c:pt idx="17">
                  <c:v>8.5000000000000006E-2</c:v>
                </c:pt>
                <c:pt idx="18">
                  <c:v>0.09</c:v>
                </c:pt>
                <c:pt idx="19">
                  <c:v>9.5000000000000001E-2</c:v>
                </c:pt>
                <c:pt idx="20">
                  <c:v>0.1</c:v>
                </c:pt>
                <c:pt idx="21">
                  <c:v>0.105</c:v>
                </c:pt>
                <c:pt idx="22">
                  <c:v>0.11</c:v>
                </c:pt>
                <c:pt idx="23">
                  <c:v>0.115</c:v>
                </c:pt>
                <c:pt idx="24">
                  <c:v>0.12</c:v>
                </c:pt>
                <c:pt idx="25">
                  <c:v>0.125</c:v>
                </c:pt>
                <c:pt idx="26">
                  <c:v>0.13</c:v>
                </c:pt>
                <c:pt idx="27">
                  <c:v>0.13500000000000001</c:v>
                </c:pt>
                <c:pt idx="28">
                  <c:v>0.14000000000000001</c:v>
                </c:pt>
                <c:pt idx="29">
                  <c:v>0.14499999999999999</c:v>
                </c:pt>
                <c:pt idx="30">
                  <c:v>0.15</c:v>
                </c:pt>
                <c:pt idx="31">
                  <c:v>0.155</c:v>
                </c:pt>
                <c:pt idx="32">
                  <c:v>0.16</c:v>
                </c:pt>
                <c:pt idx="33">
                  <c:v>0.16500000000000001</c:v>
                </c:pt>
                <c:pt idx="34">
                  <c:v>0.17</c:v>
                </c:pt>
                <c:pt idx="35">
                  <c:v>0.17500000000000002</c:v>
                </c:pt>
                <c:pt idx="36">
                  <c:v>0.18</c:v>
                </c:pt>
                <c:pt idx="37">
                  <c:v>0.185</c:v>
                </c:pt>
                <c:pt idx="38">
                  <c:v>0.19</c:v>
                </c:pt>
                <c:pt idx="39">
                  <c:v>0.19500000000000001</c:v>
                </c:pt>
                <c:pt idx="40">
                  <c:v>0.2</c:v>
                </c:pt>
                <c:pt idx="41">
                  <c:v>0.20500000000000002</c:v>
                </c:pt>
                <c:pt idx="42">
                  <c:v>0.21</c:v>
                </c:pt>
                <c:pt idx="43">
                  <c:v>0.215</c:v>
                </c:pt>
                <c:pt idx="44">
                  <c:v>0.22</c:v>
                </c:pt>
                <c:pt idx="45">
                  <c:v>0.22500000000000001</c:v>
                </c:pt>
                <c:pt idx="46">
                  <c:v>0.23</c:v>
                </c:pt>
                <c:pt idx="47">
                  <c:v>0.23500000000000001</c:v>
                </c:pt>
                <c:pt idx="48">
                  <c:v>0.24</c:v>
                </c:pt>
                <c:pt idx="49">
                  <c:v>0.245</c:v>
                </c:pt>
                <c:pt idx="50">
                  <c:v>0.25</c:v>
                </c:pt>
                <c:pt idx="51">
                  <c:v>0.255</c:v>
                </c:pt>
                <c:pt idx="52">
                  <c:v>0.26</c:v>
                </c:pt>
                <c:pt idx="53">
                  <c:v>0.26500000000000001</c:v>
                </c:pt>
                <c:pt idx="54">
                  <c:v>0.27</c:v>
                </c:pt>
                <c:pt idx="55">
                  <c:v>0.27500000000000002</c:v>
                </c:pt>
                <c:pt idx="56">
                  <c:v>0.28000000000000003</c:v>
                </c:pt>
                <c:pt idx="57">
                  <c:v>0.28500000000000003</c:v>
                </c:pt>
                <c:pt idx="58">
                  <c:v>0.28999999999999998</c:v>
                </c:pt>
                <c:pt idx="59">
                  <c:v>0.29499999999999998</c:v>
                </c:pt>
                <c:pt idx="60">
                  <c:v>0.3</c:v>
                </c:pt>
                <c:pt idx="61">
                  <c:v>0.30499999999999999</c:v>
                </c:pt>
                <c:pt idx="62">
                  <c:v>0.31</c:v>
                </c:pt>
                <c:pt idx="63">
                  <c:v>0.315</c:v>
                </c:pt>
                <c:pt idx="64">
                  <c:v>0.32</c:v>
                </c:pt>
                <c:pt idx="65">
                  <c:v>0.32500000000000001</c:v>
                </c:pt>
                <c:pt idx="66">
                  <c:v>0.33</c:v>
                </c:pt>
                <c:pt idx="67">
                  <c:v>0.33500000000000002</c:v>
                </c:pt>
                <c:pt idx="68">
                  <c:v>0.34</c:v>
                </c:pt>
                <c:pt idx="69">
                  <c:v>0.34500000000000003</c:v>
                </c:pt>
                <c:pt idx="70">
                  <c:v>0.35000000000000003</c:v>
                </c:pt>
                <c:pt idx="71">
                  <c:v>0.35499999999999998</c:v>
                </c:pt>
                <c:pt idx="72">
                  <c:v>0.36</c:v>
                </c:pt>
                <c:pt idx="73">
                  <c:v>0.36499999999999999</c:v>
                </c:pt>
                <c:pt idx="74">
                  <c:v>0.37</c:v>
                </c:pt>
                <c:pt idx="75">
                  <c:v>0.375</c:v>
                </c:pt>
                <c:pt idx="76">
                  <c:v>0.38</c:v>
                </c:pt>
                <c:pt idx="77">
                  <c:v>0.38500000000000001</c:v>
                </c:pt>
                <c:pt idx="78">
                  <c:v>0.39</c:v>
                </c:pt>
                <c:pt idx="79">
                  <c:v>0.39500000000000002</c:v>
                </c:pt>
                <c:pt idx="80">
                  <c:v>0.4</c:v>
                </c:pt>
                <c:pt idx="81">
                  <c:v>0.40500000000000003</c:v>
                </c:pt>
                <c:pt idx="82">
                  <c:v>0.41000000000000003</c:v>
                </c:pt>
                <c:pt idx="83">
                  <c:v>0.41500000000000004</c:v>
                </c:pt>
                <c:pt idx="84">
                  <c:v>0.42</c:v>
                </c:pt>
                <c:pt idx="85">
                  <c:v>0.42499999999999999</c:v>
                </c:pt>
                <c:pt idx="86">
                  <c:v>0.43</c:v>
                </c:pt>
                <c:pt idx="87">
                  <c:v>0.435</c:v>
                </c:pt>
                <c:pt idx="88">
                  <c:v>0.44</c:v>
                </c:pt>
                <c:pt idx="89">
                  <c:v>0.44500000000000001</c:v>
                </c:pt>
                <c:pt idx="90">
                  <c:v>0.45</c:v>
                </c:pt>
                <c:pt idx="91">
                  <c:v>0.45500000000000002</c:v>
                </c:pt>
                <c:pt idx="92">
                  <c:v>0.46</c:v>
                </c:pt>
                <c:pt idx="93">
                  <c:v>0.46500000000000002</c:v>
                </c:pt>
                <c:pt idx="94">
                  <c:v>0.47000000000000003</c:v>
                </c:pt>
                <c:pt idx="95">
                  <c:v>0.47500000000000003</c:v>
                </c:pt>
                <c:pt idx="96">
                  <c:v>0.48</c:v>
                </c:pt>
                <c:pt idx="97">
                  <c:v>0.48499999999999999</c:v>
                </c:pt>
                <c:pt idx="98">
                  <c:v>0.49</c:v>
                </c:pt>
                <c:pt idx="99">
                  <c:v>0.495</c:v>
                </c:pt>
                <c:pt idx="100">
                  <c:v>0.5</c:v>
                </c:pt>
                <c:pt idx="101">
                  <c:v>0.505</c:v>
                </c:pt>
                <c:pt idx="102">
                  <c:v>0.51</c:v>
                </c:pt>
                <c:pt idx="103">
                  <c:v>0.51500000000000001</c:v>
                </c:pt>
                <c:pt idx="104">
                  <c:v>0.52</c:v>
                </c:pt>
                <c:pt idx="105">
                  <c:v>0.52500000000000002</c:v>
                </c:pt>
                <c:pt idx="106">
                  <c:v>0.53</c:v>
                </c:pt>
                <c:pt idx="107">
                  <c:v>0.53500000000000003</c:v>
                </c:pt>
                <c:pt idx="108">
                  <c:v>0.54</c:v>
                </c:pt>
                <c:pt idx="109">
                  <c:v>0.54500000000000004</c:v>
                </c:pt>
                <c:pt idx="110">
                  <c:v>0.55000000000000004</c:v>
                </c:pt>
                <c:pt idx="111">
                  <c:v>0.55500000000000005</c:v>
                </c:pt>
                <c:pt idx="112">
                  <c:v>0.56000000000000005</c:v>
                </c:pt>
                <c:pt idx="113">
                  <c:v>0.56500000000000006</c:v>
                </c:pt>
                <c:pt idx="114">
                  <c:v>0.57000000000000006</c:v>
                </c:pt>
                <c:pt idx="115">
                  <c:v>0.57500000000000007</c:v>
                </c:pt>
                <c:pt idx="116">
                  <c:v>0.57999999999999996</c:v>
                </c:pt>
                <c:pt idx="117">
                  <c:v>0.58499999999999996</c:v>
                </c:pt>
                <c:pt idx="118">
                  <c:v>0.59</c:v>
                </c:pt>
                <c:pt idx="119">
                  <c:v>0.59499999999999997</c:v>
                </c:pt>
                <c:pt idx="120">
                  <c:v>0.6</c:v>
                </c:pt>
                <c:pt idx="121">
                  <c:v>0.60499999999999998</c:v>
                </c:pt>
                <c:pt idx="122">
                  <c:v>0.61</c:v>
                </c:pt>
                <c:pt idx="123">
                  <c:v>0.61499999999999999</c:v>
                </c:pt>
                <c:pt idx="124">
                  <c:v>0.62</c:v>
                </c:pt>
                <c:pt idx="125">
                  <c:v>0.625</c:v>
                </c:pt>
                <c:pt idx="126">
                  <c:v>0.63</c:v>
                </c:pt>
                <c:pt idx="127">
                  <c:v>0.63500000000000001</c:v>
                </c:pt>
                <c:pt idx="128">
                  <c:v>0.64</c:v>
                </c:pt>
                <c:pt idx="129">
                  <c:v>0.64500000000000002</c:v>
                </c:pt>
                <c:pt idx="130">
                  <c:v>0.65</c:v>
                </c:pt>
                <c:pt idx="131">
                  <c:v>0.65500000000000003</c:v>
                </c:pt>
                <c:pt idx="132">
                  <c:v>0.66</c:v>
                </c:pt>
                <c:pt idx="133">
                  <c:v>0.66500000000000004</c:v>
                </c:pt>
                <c:pt idx="134">
                  <c:v>0.67</c:v>
                </c:pt>
                <c:pt idx="135">
                  <c:v>0.67500000000000004</c:v>
                </c:pt>
                <c:pt idx="136">
                  <c:v>0.68</c:v>
                </c:pt>
                <c:pt idx="137">
                  <c:v>0.68500000000000005</c:v>
                </c:pt>
                <c:pt idx="138">
                  <c:v>0.69000000000000006</c:v>
                </c:pt>
                <c:pt idx="139">
                  <c:v>0.69500000000000006</c:v>
                </c:pt>
                <c:pt idx="140">
                  <c:v>0.70000000000000007</c:v>
                </c:pt>
                <c:pt idx="141">
                  <c:v>0.70499999999999996</c:v>
                </c:pt>
                <c:pt idx="142">
                  <c:v>0.71</c:v>
                </c:pt>
                <c:pt idx="143">
                  <c:v>0.71499999999999997</c:v>
                </c:pt>
                <c:pt idx="144">
                  <c:v>0.72</c:v>
                </c:pt>
                <c:pt idx="145">
                  <c:v>0.72499999999999998</c:v>
                </c:pt>
                <c:pt idx="146">
                  <c:v>0.73</c:v>
                </c:pt>
                <c:pt idx="147">
                  <c:v>0.73499999999999999</c:v>
                </c:pt>
                <c:pt idx="148">
                  <c:v>0.74</c:v>
                </c:pt>
                <c:pt idx="149">
                  <c:v>0.745</c:v>
                </c:pt>
                <c:pt idx="150">
                  <c:v>0.75</c:v>
                </c:pt>
                <c:pt idx="151">
                  <c:v>0.755</c:v>
                </c:pt>
                <c:pt idx="152">
                  <c:v>0.76</c:v>
                </c:pt>
                <c:pt idx="153">
                  <c:v>0.76500000000000001</c:v>
                </c:pt>
                <c:pt idx="154">
                  <c:v>0.77</c:v>
                </c:pt>
                <c:pt idx="155">
                  <c:v>0.77500000000000002</c:v>
                </c:pt>
                <c:pt idx="156">
                  <c:v>0.78</c:v>
                </c:pt>
                <c:pt idx="157">
                  <c:v>0.78500000000000003</c:v>
                </c:pt>
                <c:pt idx="158">
                  <c:v>0.79</c:v>
                </c:pt>
                <c:pt idx="159">
                  <c:v>0.79500000000000004</c:v>
                </c:pt>
                <c:pt idx="160">
                  <c:v>0.8</c:v>
                </c:pt>
                <c:pt idx="161">
                  <c:v>0.80500000000000005</c:v>
                </c:pt>
                <c:pt idx="162">
                  <c:v>0.81</c:v>
                </c:pt>
                <c:pt idx="163">
                  <c:v>0.81500000000000006</c:v>
                </c:pt>
                <c:pt idx="164">
                  <c:v>0.82000000000000006</c:v>
                </c:pt>
                <c:pt idx="165">
                  <c:v>0.82500000000000007</c:v>
                </c:pt>
                <c:pt idx="166">
                  <c:v>0.83000000000000007</c:v>
                </c:pt>
                <c:pt idx="167">
                  <c:v>0.83499999999999996</c:v>
                </c:pt>
                <c:pt idx="168">
                  <c:v>0.84</c:v>
                </c:pt>
                <c:pt idx="169">
                  <c:v>0.84499999999999997</c:v>
                </c:pt>
                <c:pt idx="170">
                  <c:v>0.85</c:v>
                </c:pt>
                <c:pt idx="171">
                  <c:v>0.85499999999999998</c:v>
                </c:pt>
                <c:pt idx="172">
                  <c:v>0.86</c:v>
                </c:pt>
                <c:pt idx="173">
                  <c:v>0.86499999999999999</c:v>
                </c:pt>
                <c:pt idx="174">
                  <c:v>0.87</c:v>
                </c:pt>
                <c:pt idx="175">
                  <c:v>0.875</c:v>
                </c:pt>
                <c:pt idx="176">
                  <c:v>0.88</c:v>
                </c:pt>
                <c:pt idx="177">
                  <c:v>0.88500000000000001</c:v>
                </c:pt>
                <c:pt idx="178">
                  <c:v>0.89</c:v>
                </c:pt>
                <c:pt idx="179">
                  <c:v>0.89500000000000002</c:v>
                </c:pt>
                <c:pt idx="180">
                  <c:v>0.9</c:v>
                </c:pt>
                <c:pt idx="181">
                  <c:v>0.90500000000000003</c:v>
                </c:pt>
                <c:pt idx="182">
                  <c:v>0.91</c:v>
                </c:pt>
                <c:pt idx="183">
                  <c:v>0.91500000000000004</c:v>
                </c:pt>
                <c:pt idx="184">
                  <c:v>0.92</c:v>
                </c:pt>
                <c:pt idx="185">
                  <c:v>0.92500000000000004</c:v>
                </c:pt>
                <c:pt idx="186">
                  <c:v>0.93</c:v>
                </c:pt>
                <c:pt idx="187">
                  <c:v>0.93500000000000005</c:v>
                </c:pt>
                <c:pt idx="188">
                  <c:v>0.94000000000000006</c:v>
                </c:pt>
                <c:pt idx="189">
                  <c:v>0.94500000000000006</c:v>
                </c:pt>
                <c:pt idx="190">
                  <c:v>0.95000000000000007</c:v>
                </c:pt>
                <c:pt idx="191">
                  <c:v>0.95500000000000007</c:v>
                </c:pt>
                <c:pt idx="192">
                  <c:v>0.96</c:v>
                </c:pt>
                <c:pt idx="193">
                  <c:v>0.96499999999999997</c:v>
                </c:pt>
                <c:pt idx="194">
                  <c:v>0.97</c:v>
                </c:pt>
                <c:pt idx="195">
                  <c:v>0.97499999999999998</c:v>
                </c:pt>
                <c:pt idx="196">
                  <c:v>0.98</c:v>
                </c:pt>
                <c:pt idx="197">
                  <c:v>0.98499999999999999</c:v>
                </c:pt>
                <c:pt idx="198">
                  <c:v>0.99</c:v>
                </c:pt>
                <c:pt idx="199">
                  <c:v>0.995</c:v>
                </c:pt>
                <c:pt idx="200">
                  <c:v>1</c:v>
                </c:pt>
                <c:pt idx="201">
                  <c:v>1.0050000000000001</c:v>
                </c:pt>
                <c:pt idx="202">
                  <c:v>1.01</c:v>
                </c:pt>
                <c:pt idx="203">
                  <c:v>1.0150000000000001</c:v>
                </c:pt>
                <c:pt idx="204">
                  <c:v>1.02</c:v>
                </c:pt>
                <c:pt idx="205">
                  <c:v>1.0249999999999999</c:v>
                </c:pt>
                <c:pt idx="206">
                  <c:v>1.03</c:v>
                </c:pt>
                <c:pt idx="207">
                  <c:v>1.0349999999999999</c:v>
                </c:pt>
                <c:pt idx="208">
                  <c:v>1.04</c:v>
                </c:pt>
                <c:pt idx="209">
                  <c:v>1.0449999999999999</c:v>
                </c:pt>
                <c:pt idx="210">
                  <c:v>1.05</c:v>
                </c:pt>
                <c:pt idx="211">
                  <c:v>1.0549999999999999</c:v>
                </c:pt>
                <c:pt idx="212">
                  <c:v>1.06</c:v>
                </c:pt>
                <c:pt idx="213">
                  <c:v>1.0649999999999999</c:v>
                </c:pt>
                <c:pt idx="214">
                  <c:v>1.07</c:v>
                </c:pt>
                <c:pt idx="215">
                  <c:v>1.075</c:v>
                </c:pt>
                <c:pt idx="216">
                  <c:v>1.08</c:v>
                </c:pt>
                <c:pt idx="217">
                  <c:v>1.085</c:v>
                </c:pt>
                <c:pt idx="218">
                  <c:v>1.0900000000000001</c:v>
                </c:pt>
                <c:pt idx="219">
                  <c:v>1.095</c:v>
                </c:pt>
                <c:pt idx="220">
                  <c:v>1.1000000000000001</c:v>
                </c:pt>
                <c:pt idx="221">
                  <c:v>1.105</c:v>
                </c:pt>
                <c:pt idx="222">
                  <c:v>1.1100000000000001</c:v>
                </c:pt>
                <c:pt idx="223">
                  <c:v>1.115</c:v>
                </c:pt>
                <c:pt idx="224">
                  <c:v>1.1200000000000001</c:v>
                </c:pt>
                <c:pt idx="225">
                  <c:v>1.125</c:v>
                </c:pt>
                <c:pt idx="226">
                  <c:v>1.1300000000000001</c:v>
                </c:pt>
                <c:pt idx="227">
                  <c:v>1.135</c:v>
                </c:pt>
                <c:pt idx="228">
                  <c:v>1.1400000000000001</c:v>
                </c:pt>
                <c:pt idx="229">
                  <c:v>1.145</c:v>
                </c:pt>
                <c:pt idx="230">
                  <c:v>1.1500000000000001</c:v>
                </c:pt>
                <c:pt idx="231">
                  <c:v>1.155</c:v>
                </c:pt>
                <c:pt idx="232">
                  <c:v>1.1599999999999999</c:v>
                </c:pt>
                <c:pt idx="233">
                  <c:v>1.165</c:v>
                </c:pt>
                <c:pt idx="234">
                  <c:v>1.17</c:v>
                </c:pt>
                <c:pt idx="235">
                  <c:v>1.175</c:v>
                </c:pt>
                <c:pt idx="236">
                  <c:v>1.18</c:v>
                </c:pt>
                <c:pt idx="237">
                  <c:v>1.1850000000000001</c:v>
                </c:pt>
                <c:pt idx="238">
                  <c:v>1.19</c:v>
                </c:pt>
                <c:pt idx="239">
                  <c:v>1.1950000000000001</c:v>
                </c:pt>
                <c:pt idx="240">
                  <c:v>1.2</c:v>
                </c:pt>
                <c:pt idx="241">
                  <c:v>1.2050000000000001</c:v>
                </c:pt>
                <c:pt idx="242">
                  <c:v>1.21</c:v>
                </c:pt>
                <c:pt idx="243">
                  <c:v>1.2150000000000001</c:v>
                </c:pt>
                <c:pt idx="244">
                  <c:v>1.22</c:v>
                </c:pt>
                <c:pt idx="245">
                  <c:v>1.2250000000000001</c:v>
                </c:pt>
                <c:pt idx="246">
                  <c:v>1.23</c:v>
                </c:pt>
                <c:pt idx="247">
                  <c:v>1.2350000000000001</c:v>
                </c:pt>
                <c:pt idx="248">
                  <c:v>1.24</c:v>
                </c:pt>
                <c:pt idx="249">
                  <c:v>1.2450000000000001</c:v>
                </c:pt>
                <c:pt idx="250">
                  <c:v>1.25</c:v>
                </c:pt>
                <c:pt idx="251">
                  <c:v>1.2550000000000001</c:v>
                </c:pt>
                <c:pt idx="252">
                  <c:v>1.26</c:v>
                </c:pt>
                <c:pt idx="253">
                  <c:v>1.2650000000000001</c:v>
                </c:pt>
                <c:pt idx="254">
                  <c:v>1.27</c:v>
                </c:pt>
                <c:pt idx="255">
                  <c:v>1.2750000000000001</c:v>
                </c:pt>
                <c:pt idx="256">
                  <c:v>1.28</c:v>
                </c:pt>
                <c:pt idx="257">
                  <c:v>1.2849999999999999</c:v>
                </c:pt>
                <c:pt idx="258">
                  <c:v>1.29</c:v>
                </c:pt>
                <c:pt idx="259">
                  <c:v>1.2949999999999999</c:v>
                </c:pt>
                <c:pt idx="260">
                  <c:v>1.3</c:v>
                </c:pt>
                <c:pt idx="261">
                  <c:v>1.3049999999999999</c:v>
                </c:pt>
                <c:pt idx="262">
                  <c:v>1.31</c:v>
                </c:pt>
                <c:pt idx="263">
                  <c:v>1.3149999999999999</c:v>
                </c:pt>
                <c:pt idx="264">
                  <c:v>1.32</c:v>
                </c:pt>
                <c:pt idx="265">
                  <c:v>1.325</c:v>
                </c:pt>
                <c:pt idx="266">
                  <c:v>1.33</c:v>
                </c:pt>
                <c:pt idx="267">
                  <c:v>1.335</c:v>
                </c:pt>
                <c:pt idx="268">
                  <c:v>1.34</c:v>
                </c:pt>
                <c:pt idx="269">
                  <c:v>1.345</c:v>
                </c:pt>
                <c:pt idx="270">
                  <c:v>1.35</c:v>
                </c:pt>
                <c:pt idx="271">
                  <c:v>1.355</c:v>
                </c:pt>
                <c:pt idx="272">
                  <c:v>1.36</c:v>
                </c:pt>
                <c:pt idx="273">
                  <c:v>1.365</c:v>
                </c:pt>
                <c:pt idx="274">
                  <c:v>1.37</c:v>
                </c:pt>
                <c:pt idx="275">
                  <c:v>1.375</c:v>
                </c:pt>
                <c:pt idx="276">
                  <c:v>1.3800000000000001</c:v>
                </c:pt>
                <c:pt idx="277">
                  <c:v>1.385</c:v>
                </c:pt>
                <c:pt idx="278">
                  <c:v>1.3900000000000001</c:v>
                </c:pt>
                <c:pt idx="279">
                  <c:v>1.395</c:v>
                </c:pt>
                <c:pt idx="280">
                  <c:v>1.4000000000000001</c:v>
                </c:pt>
                <c:pt idx="281">
                  <c:v>1.405</c:v>
                </c:pt>
                <c:pt idx="282">
                  <c:v>1.41</c:v>
                </c:pt>
                <c:pt idx="283">
                  <c:v>1.415</c:v>
                </c:pt>
                <c:pt idx="284">
                  <c:v>1.42</c:v>
                </c:pt>
                <c:pt idx="285">
                  <c:v>1.425</c:v>
                </c:pt>
                <c:pt idx="286">
                  <c:v>1.43</c:v>
                </c:pt>
                <c:pt idx="287">
                  <c:v>1.4350000000000001</c:v>
                </c:pt>
                <c:pt idx="288">
                  <c:v>1.44</c:v>
                </c:pt>
                <c:pt idx="289">
                  <c:v>1.4450000000000001</c:v>
                </c:pt>
                <c:pt idx="290">
                  <c:v>1.45</c:v>
                </c:pt>
                <c:pt idx="291">
                  <c:v>1.4550000000000001</c:v>
                </c:pt>
                <c:pt idx="292">
                  <c:v>1.46</c:v>
                </c:pt>
                <c:pt idx="293">
                  <c:v>1.4650000000000001</c:v>
                </c:pt>
                <c:pt idx="294">
                  <c:v>1.47</c:v>
                </c:pt>
                <c:pt idx="295">
                  <c:v>1.4750000000000001</c:v>
                </c:pt>
                <c:pt idx="296">
                  <c:v>1.48</c:v>
                </c:pt>
                <c:pt idx="297">
                  <c:v>1.4850000000000001</c:v>
                </c:pt>
                <c:pt idx="298">
                  <c:v>1.49</c:v>
                </c:pt>
                <c:pt idx="299">
                  <c:v>1.4950000000000001</c:v>
                </c:pt>
                <c:pt idx="300">
                  <c:v>1.5</c:v>
                </c:pt>
                <c:pt idx="301">
                  <c:v>1.5050000000000001</c:v>
                </c:pt>
                <c:pt idx="302">
                  <c:v>1.51</c:v>
                </c:pt>
                <c:pt idx="303">
                  <c:v>1.5150000000000001</c:v>
                </c:pt>
                <c:pt idx="304">
                  <c:v>1.52</c:v>
                </c:pt>
                <c:pt idx="305">
                  <c:v>1.5250000000000001</c:v>
                </c:pt>
                <c:pt idx="306">
                  <c:v>1.53</c:v>
                </c:pt>
                <c:pt idx="307">
                  <c:v>1.5350000000000001</c:v>
                </c:pt>
                <c:pt idx="308">
                  <c:v>1.54</c:v>
                </c:pt>
                <c:pt idx="309">
                  <c:v>1.5449999999999999</c:v>
                </c:pt>
                <c:pt idx="310">
                  <c:v>1.55</c:v>
                </c:pt>
                <c:pt idx="311">
                  <c:v>1.5549999999999999</c:v>
                </c:pt>
                <c:pt idx="312">
                  <c:v>1.56</c:v>
                </c:pt>
                <c:pt idx="313">
                  <c:v>1.5649999999999999</c:v>
                </c:pt>
                <c:pt idx="314">
                  <c:v>1.57</c:v>
                </c:pt>
                <c:pt idx="315">
                  <c:v>1.575</c:v>
                </c:pt>
                <c:pt idx="316">
                  <c:v>1.58</c:v>
                </c:pt>
                <c:pt idx="317">
                  <c:v>1.585</c:v>
                </c:pt>
                <c:pt idx="318">
                  <c:v>1.59</c:v>
                </c:pt>
                <c:pt idx="319">
                  <c:v>1.595</c:v>
                </c:pt>
                <c:pt idx="320">
                  <c:v>1.6</c:v>
                </c:pt>
                <c:pt idx="321">
                  <c:v>1.605</c:v>
                </c:pt>
                <c:pt idx="322">
                  <c:v>1.61</c:v>
                </c:pt>
                <c:pt idx="323">
                  <c:v>1.615</c:v>
                </c:pt>
                <c:pt idx="324">
                  <c:v>1.62</c:v>
                </c:pt>
                <c:pt idx="325">
                  <c:v>1.625</c:v>
                </c:pt>
                <c:pt idx="326">
                  <c:v>1.6300000000000001</c:v>
                </c:pt>
                <c:pt idx="327">
                  <c:v>1.635</c:v>
                </c:pt>
                <c:pt idx="328">
                  <c:v>1.6400000000000001</c:v>
                </c:pt>
                <c:pt idx="329">
                  <c:v>1.645</c:v>
                </c:pt>
                <c:pt idx="330">
                  <c:v>1.6500000000000001</c:v>
                </c:pt>
                <c:pt idx="331">
                  <c:v>1.655</c:v>
                </c:pt>
                <c:pt idx="332">
                  <c:v>1.6600000000000001</c:v>
                </c:pt>
                <c:pt idx="333">
                  <c:v>1.665</c:v>
                </c:pt>
                <c:pt idx="334">
                  <c:v>1.67</c:v>
                </c:pt>
                <c:pt idx="335">
                  <c:v>1.675</c:v>
                </c:pt>
                <c:pt idx="336">
                  <c:v>1.68</c:v>
                </c:pt>
                <c:pt idx="337">
                  <c:v>1.6850000000000001</c:v>
                </c:pt>
                <c:pt idx="338">
                  <c:v>1.69</c:v>
                </c:pt>
                <c:pt idx="339">
                  <c:v>1.6950000000000001</c:v>
                </c:pt>
                <c:pt idx="340">
                  <c:v>1.7</c:v>
                </c:pt>
                <c:pt idx="341">
                  <c:v>1.7050000000000001</c:v>
                </c:pt>
                <c:pt idx="342">
                  <c:v>1.71</c:v>
                </c:pt>
                <c:pt idx="343">
                  <c:v>1.7150000000000001</c:v>
                </c:pt>
                <c:pt idx="344">
                  <c:v>1.72</c:v>
                </c:pt>
                <c:pt idx="345">
                  <c:v>1.7250000000000001</c:v>
                </c:pt>
                <c:pt idx="346">
                  <c:v>1.73</c:v>
                </c:pt>
                <c:pt idx="347">
                  <c:v>1.7350000000000001</c:v>
                </c:pt>
                <c:pt idx="348">
                  <c:v>1.74</c:v>
                </c:pt>
                <c:pt idx="349">
                  <c:v>1.7450000000000001</c:v>
                </c:pt>
                <c:pt idx="350">
                  <c:v>1.75</c:v>
                </c:pt>
                <c:pt idx="351">
                  <c:v>1.7550000000000001</c:v>
                </c:pt>
                <c:pt idx="352">
                  <c:v>1.76</c:v>
                </c:pt>
                <c:pt idx="353">
                  <c:v>1.7650000000000001</c:v>
                </c:pt>
                <c:pt idx="354">
                  <c:v>1.77</c:v>
                </c:pt>
                <c:pt idx="355">
                  <c:v>1.7750000000000001</c:v>
                </c:pt>
                <c:pt idx="356">
                  <c:v>1.78</c:v>
                </c:pt>
                <c:pt idx="357">
                  <c:v>1.7850000000000001</c:v>
                </c:pt>
                <c:pt idx="358">
                  <c:v>1.79</c:v>
                </c:pt>
                <c:pt idx="359">
                  <c:v>1.7949999999999999</c:v>
                </c:pt>
                <c:pt idx="360">
                  <c:v>1.8</c:v>
                </c:pt>
                <c:pt idx="361">
                  <c:v>1.8049999999999999</c:v>
                </c:pt>
                <c:pt idx="362">
                  <c:v>1.81</c:v>
                </c:pt>
                <c:pt idx="363">
                  <c:v>1.8149999999999999</c:v>
                </c:pt>
                <c:pt idx="364">
                  <c:v>1.82</c:v>
                </c:pt>
                <c:pt idx="365">
                  <c:v>1.825</c:v>
                </c:pt>
                <c:pt idx="366">
                  <c:v>1.83</c:v>
                </c:pt>
                <c:pt idx="367">
                  <c:v>1.835</c:v>
                </c:pt>
                <c:pt idx="368">
                  <c:v>1.84</c:v>
                </c:pt>
                <c:pt idx="369">
                  <c:v>1.845</c:v>
                </c:pt>
                <c:pt idx="370">
                  <c:v>1.85</c:v>
                </c:pt>
                <c:pt idx="371">
                  <c:v>1.855</c:v>
                </c:pt>
                <c:pt idx="372">
                  <c:v>1.86</c:v>
                </c:pt>
                <c:pt idx="373">
                  <c:v>1.865</c:v>
                </c:pt>
                <c:pt idx="374">
                  <c:v>1.87</c:v>
                </c:pt>
                <c:pt idx="375">
                  <c:v>1.875</c:v>
                </c:pt>
                <c:pt idx="376">
                  <c:v>1.8800000000000001</c:v>
                </c:pt>
                <c:pt idx="377">
                  <c:v>1.885</c:v>
                </c:pt>
                <c:pt idx="378">
                  <c:v>1.8900000000000001</c:v>
                </c:pt>
                <c:pt idx="379">
                  <c:v>1.895</c:v>
                </c:pt>
                <c:pt idx="380">
                  <c:v>1.9000000000000001</c:v>
                </c:pt>
                <c:pt idx="381">
                  <c:v>1.905</c:v>
                </c:pt>
                <c:pt idx="382">
                  <c:v>1.9100000000000001</c:v>
                </c:pt>
                <c:pt idx="383">
                  <c:v>1.915</c:v>
                </c:pt>
                <c:pt idx="384">
                  <c:v>1.92</c:v>
                </c:pt>
                <c:pt idx="385">
                  <c:v>1.925</c:v>
                </c:pt>
                <c:pt idx="386">
                  <c:v>1.93</c:v>
                </c:pt>
                <c:pt idx="387">
                  <c:v>1.9350000000000001</c:v>
                </c:pt>
                <c:pt idx="388">
                  <c:v>1.94</c:v>
                </c:pt>
                <c:pt idx="389">
                  <c:v>1.9450000000000001</c:v>
                </c:pt>
                <c:pt idx="390">
                  <c:v>1.95</c:v>
                </c:pt>
                <c:pt idx="391">
                  <c:v>1.9550000000000001</c:v>
                </c:pt>
                <c:pt idx="392">
                  <c:v>1.96</c:v>
                </c:pt>
                <c:pt idx="393">
                  <c:v>1.9650000000000001</c:v>
                </c:pt>
                <c:pt idx="394">
                  <c:v>1.97</c:v>
                </c:pt>
                <c:pt idx="395">
                  <c:v>1.9750000000000001</c:v>
                </c:pt>
                <c:pt idx="396">
                  <c:v>1.98</c:v>
                </c:pt>
                <c:pt idx="397">
                  <c:v>1.9850000000000001</c:v>
                </c:pt>
                <c:pt idx="398">
                  <c:v>1.99</c:v>
                </c:pt>
                <c:pt idx="399">
                  <c:v>1.9950000000000001</c:v>
                </c:pt>
                <c:pt idx="400">
                  <c:v>2</c:v>
                </c:pt>
                <c:pt idx="401">
                  <c:v>2.0049999999999999</c:v>
                </c:pt>
                <c:pt idx="402">
                  <c:v>2.0100000000000002</c:v>
                </c:pt>
                <c:pt idx="403">
                  <c:v>2.0150000000000001</c:v>
                </c:pt>
                <c:pt idx="404">
                  <c:v>2.02</c:v>
                </c:pt>
                <c:pt idx="405">
                  <c:v>2.0249999999999999</c:v>
                </c:pt>
                <c:pt idx="406">
                  <c:v>2.0300000000000002</c:v>
                </c:pt>
                <c:pt idx="407">
                  <c:v>2.0350000000000001</c:v>
                </c:pt>
                <c:pt idx="408">
                  <c:v>2.04</c:v>
                </c:pt>
                <c:pt idx="409">
                  <c:v>2.0449999999999999</c:v>
                </c:pt>
                <c:pt idx="410">
                  <c:v>2.0499999999999998</c:v>
                </c:pt>
                <c:pt idx="411">
                  <c:v>2.0550000000000002</c:v>
                </c:pt>
                <c:pt idx="412">
                  <c:v>2.06</c:v>
                </c:pt>
                <c:pt idx="413">
                  <c:v>2.0649999999999999</c:v>
                </c:pt>
                <c:pt idx="414">
                  <c:v>2.0699999999999998</c:v>
                </c:pt>
                <c:pt idx="415">
                  <c:v>2.0750000000000002</c:v>
                </c:pt>
                <c:pt idx="416">
                  <c:v>2.08</c:v>
                </c:pt>
                <c:pt idx="417">
                  <c:v>2.085</c:v>
                </c:pt>
                <c:pt idx="418">
                  <c:v>2.09</c:v>
                </c:pt>
                <c:pt idx="419">
                  <c:v>2.0950000000000002</c:v>
                </c:pt>
                <c:pt idx="420">
                  <c:v>2.1</c:v>
                </c:pt>
                <c:pt idx="421">
                  <c:v>2.105</c:v>
                </c:pt>
                <c:pt idx="422">
                  <c:v>2.11</c:v>
                </c:pt>
                <c:pt idx="423">
                  <c:v>2.1150000000000002</c:v>
                </c:pt>
                <c:pt idx="424">
                  <c:v>2.12</c:v>
                </c:pt>
                <c:pt idx="425">
                  <c:v>2.125</c:v>
                </c:pt>
                <c:pt idx="426">
                  <c:v>2.13</c:v>
                </c:pt>
                <c:pt idx="427">
                  <c:v>2.1350000000000002</c:v>
                </c:pt>
                <c:pt idx="428">
                  <c:v>2.14</c:v>
                </c:pt>
                <c:pt idx="429">
                  <c:v>2.145</c:v>
                </c:pt>
                <c:pt idx="430">
                  <c:v>2.15</c:v>
                </c:pt>
                <c:pt idx="431">
                  <c:v>2.1550000000000002</c:v>
                </c:pt>
                <c:pt idx="432">
                  <c:v>2.16</c:v>
                </c:pt>
                <c:pt idx="433">
                  <c:v>2.165</c:v>
                </c:pt>
                <c:pt idx="434">
                  <c:v>2.17</c:v>
                </c:pt>
                <c:pt idx="435">
                  <c:v>2.1750000000000003</c:v>
                </c:pt>
                <c:pt idx="436">
                  <c:v>2.1800000000000002</c:v>
                </c:pt>
                <c:pt idx="437">
                  <c:v>2.1850000000000001</c:v>
                </c:pt>
                <c:pt idx="438">
                  <c:v>2.19</c:v>
                </c:pt>
                <c:pt idx="439">
                  <c:v>2.1949999999999998</c:v>
                </c:pt>
                <c:pt idx="440">
                  <c:v>2.2000000000000002</c:v>
                </c:pt>
                <c:pt idx="441">
                  <c:v>2.2050000000000001</c:v>
                </c:pt>
                <c:pt idx="442">
                  <c:v>2.21</c:v>
                </c:pt>
                <c:pt idx="443">
                  <c:v>2.2149999999999999</c:v>
                </c:pt>
                <c:pt idx="444">
                  <c:v>2.2200000000000002</c:v>
                </c:pt>
                <c:pt idx="445">
                  <c:v>2.2250000000000001</c:v>
                </c:pt>
                <c:pt idx="446">
                  <c:v>2.23</c:v>
                </c:pt>
                <c:pt idx="447">
                  <c:v>2.2349999999999999</c:v>
                </c:pt>
                <c:pt idx="448">
                  <c:v>2.2400000000000002</c:v>
                </c:pt>
                <c:pt idx="449">
                  <c:v>2.2450000000000001</c:v>
                </c:pt>
                <c:pt idx="450">
                  <c:v>2.25</c:v>
                </c:pt>
                <c:pt idx="451">
                  <c:v>2.2549999999999999</c:v>
                </c:pt>
                <c:pt idx="452">
                  <c:v>2.2600000000000002</c:v>
                </c:pt>
                <c:pt idx="453">
                  <c:v>2.2650000000000001</c:v>
                </c:pt>
                <c:pt idx="454">
                  <c:v>2.27</c:v>
                </c:pt>
                <c:pt idx="455">
                  <c:v>2.2749999999999999</c:v>
                </c:pt>
                <c:pt idx="456">
                  <c:v>2.2800000000000002</c:v>
                </c:pt>
                <c:pt idx="457">
                  <c:v>2.2850000000000001</c:v>
                </c:pt>
                <c:pt idx="458">
                  <c:v>2.29</c:v>
                </c:pt>
                <c:pt idx="459">
                  <c:v>2.2949999999999999</c:v>
                </c:pt>
                <c:pt idx="460">
                  <c:v>2.3000000000000003</c:v>
                </c:pt>
                <c:pt idx="461">
                  <c:v>2.3050000000000002</c:v>
                </c:pt>
                <c:pt idx="462">
                  <c:v>2.31</c:v>
                </c:pt>
                <c:pt idx="463">
                  <c:v>2.3149999999999999</c:v>
                </c:pt>
                <c:pt idx="464">
                  <c:v>2.3199999999999998</c:v>
                </c:pt>
                <c:pt idx="465">
                  <c:v>2.3250000000000002</c:v>
                </c:pt>
                <c:pt idx="466">
                  <c:v>2.33</c:v>
                </c:pt>
                <c:pt idx="467">
                  <c:v>2.335</c:v>
                </c:pt>
                <c:pt idx="468">
                  <c:v>2.34</c:v>
                </c:pt>
                <c:pt idx="469">
                  <c:v>2.3450000000000002</c:v>
                </c:pt>
                <c:pt idx="470">
                  <c:v>2.35</c:v>
                </c:pt>
                <c:pt idx="471">
                  <c:v>2.355</c:v>
                </c:pt>
                <c:pt idx="472">
                  <c:v>2.36</c:v>
                </c:pt>
                <c:pt idx="473">
                  <c:v>2.3650000000000002</c:v>
                </c:pt>
                <c:pt idx="474">
                  <c:v>2.37</c:v>
                </c:pt>
                <c:pt idx="475">
                  <c:v>2.375</c:v>
                </c:pt>
                <c:pt idx="476">
                  <c:v>2.38</c:v>
                </c:pt>
                <c:pt idx="477">
                  <c:v>2.3850000000000002</c:v>
                </c:pt>
                <c:pt idx="478">
                  <c:v>2.39</c:v>
                </c:pt>
                <c:pt idx="479">
                  <c:v>2.395</c:v>
                </c:pt>
                <c:pt idx="480">
                  <c:v>2.4</c:v>
                </c:pt>
                <c:pt idx="481">
                  <c:v>2.4050000000000002</c:v>
                </c:pt>
                <c:pt idx="482">
                  <c:v>2.41</c:v>
                </c:pt>
                <c:pt idx="483">
                  <c:v>2.415</c:v>
                </c:pt>
                <c:pt idx="484">
                  <c:v>2.42</c:v>
                </c:pt>
                <c:pt idx="485">
                  <c:v>2.4250000000000003</c:v>
                </c:pt>
                <c:pt idx="486">
                  <c:v>2.4300000000000002</c:v>
                </c:pt>
                <c:pt idx="487">
                  <c:v>2.4350000000000001</c:v>
                </c:pt>
                <c:pt idx="488">
                  <c:v>2.44</c:v>
                </c:pt>
                <c:pt idx="489">
                  <c:v>2.4449999999999998</c:v>
                </c:pt>
                <c:pt idx="490">
                  <c:v>2.4500000000000002</c:v>
                </c:pt>
                <c:pt idx="491">
                  <c:v>2.4550000000000001</c:v>
                </c:pt>
                <c:pt idx="492">
                  <c:v>2.46</c:v>
                </c:pt>
                <c:pt idx="493">
                  <c:v>2.4649999999999999</c:v>
                </c:pt>
                <c:pt idx="494">
                  <c:v>2.4700000000000002</c:v>
                </c:pt>
                <c:pt idx="495">
                  <c:v>2.4750000000000001</c:v>
                </c:pt>
                <c:pt idx="496">
                  <c:v>2.48</c:v>
                </c:pt>
                <c:pt idx="497">
                  <c:v>2.4849999999999999</c:v>
                </c:pt>
                <c:pt idx="498">
                  <c:v>2.4900000000000002</c:v>
                </c:pt>
                <c:pt idx="499">
                  <c:v>2.4950000000000001</c:v>
                </c:pt>
                <c:pt idx="500">
                  <c:v>2.5</c:v>
                </c:pt>
                <c:pt idx="501">
                  <c:v>2.5049999999999999</c:v>
                </c:pt>
                <c:pt idx="502">
                  <c:v>2.5100000000000002</c:v>
                </c:pt>
                <c:pt idx="503">
                  <c:v>2.5150000000000001</c:v>
                </c:pt>
                <c:pt idx="504">
                  <c:v>2.52</c:v>
                </c:pt>
                <c:pt idx="505">
                  <c:v>2.5249999999999999</c:v>
                </c:pt>
                <c:pt idx="506">
                  <c:v>2.5300000000000002</c:v>
                </c:pt>
                <c:pt idx="507">
                  <c:v>2.5350000000000001</c:v>
                </c:pt>
                <c:pt idx="508">
                  <c:v>2.54</c:v>
                </c:pt>
                <c:pt idx="509">
                  <c:v>2.5449999999999999</c:v>
                </c:pt>
                <c:pt idx="510">
                  <c:v>2.5500000000000003</c:v>
                </c:pt>
                <c:pt idx="511">
                  <c:v>2.5550000000000002</c:v>
                </c:pt>
                <c:pt idx="512">
                  <c:v>2.56</c:v>
                </c:pt>
                <c:pt idx="513">
                  <c:v>2.5649999999999999</c:v>
                </c:pt>
                <c:pt idx="514">
                  <c:v>2.57</c:v>
                </c:pt>
                <c:pt idx="515">
                  <c:v>2.5750000000000002</c:v>
                </c:pt>
                <c:pt idx="516">
                  <c:v>2.58</c:v>
                </c:pt>
                <c:pt idx="517">
                  <c:v>2.585</c:v>
                </c:pt>
                <c:pt idx="518">
                  <c:v>2.59</c:v>
                </c:pt>
                <c:pt idx="519">
                  <c:v>2.5950000000000002</c:v>
                </c:pt>
                <c:pt idx="520">
                  <c:v>2.6</c:v>
                </c:pt>
                <c:pt idx="521">
                  <c:v>2.605</c:v>
                </c:pt>
                <c:pt idx="522">
                  <c:v>2.61</c:v>
                </c:pt>
                <c:pt idx="523">
                  <c:v>2.6150000000000002</c:v>
                </c:pt>
                <c:pt idx="524">
                  <c:v>2.62</c:v>
                </c:pt>
                <c:pt idx="525">
                  <c:v>2.625</c:v>
                </c:pt>
                <c:pt idx="526">
                  <c:v>2.63</c:v>
                </c:pt>
                <c:pt idx="527">
                  <c:v>2.6350000000000002</c:v>
                </c:pt>
                <c:pt idx="528">
                  <c:v>2.64</c:v>
                </c:pt>
                <c:pt idx="529">
                  <c:v>2.645</c:v>
                </c:pt>
                <c:pt idx="530">
                  <c:v>2.65</c:v>
                </c:pt>
                <c:pt idx="531">
                  <c:v>2.6550000000000002</c:v>
                </c:pt>
                <c:pt idx="532">
                  <c:v>2.66</c:v>
                </c:pt>
                <c:pt idx="533">
                  <c:v>2.665</c:v>
                </c:pt>
                <c:pt idx="534">
                  <c:v>2.67</c:v>
                </c:pt>
                <c:pt idx="535">
                  <c:v>2.6750000000000003</c:v>
                </c:pt>
                <c:pt idx="536">
                  <c:v>2.68</c:v>
                </c:pt>
                <c:pt idx="537">
                  <c:v>2.6850000000000001</c:v>
                </c:pt>
                <c:pt idx="538">
                  <c:v>2.69</c:v>
                </c:pt>
                <c:pt idx="539">
                  <c:v>2.6949999999999998</c:v>
                </c:pt>
                <c:pt idx="540">
                  <c:v>2.7</c:v>
                </c:pt>
                <c:pt idx="541">
                  <c:v>2.7050000000000001</c:v>
                </c:pt>
                <c:pt idx="542">
                  <c:v>2.71</c:v>
                </c:pt>
                <c:pt idx="543">
                  <c:v>2.7149999999999999</c:v>
                </c:pt>
                <c:pt idx="544">
                  <c:v>2.72</c:v>
                </c:pt>
                <c:pt idx="545">
                  <c:v>2.7250000000000001</c:v>
                </c:pt>
                <c:pt idx="546">
                  <c:v>2.73</c:v>
                </c:pt>
                <c:pt idx="547">
                  <c:v>2.7349999999999999</c:v>
                </c:pt>
                <c:pt idx="548">
                  <c:v>2.74</c:v>
                </c:pt>
                <c:pt idx="549">
                  <c:v>2.7450000000000001</c:v>
                </c:pt>
                <c:pt idx="550">
                  <c:v>2.75</c:v>
                </c:pt>
                <c:pt idx="551">
                  <c:v>2.7549999999999999</c:v>
                </c:pt>
                <c:pt idx="552">
                  <c:v>2.7600000000000002</c:v>
                </c:pt>
                <c:pt idx="553">
                  <c:v>2.7650000000000001</c:v>
                </c:pt>
                <c:pt idx="554">
                  <c:v>2.77</c:v>
                </c:pt>
                <c:pt idx="555">
                  <c:v>2.7749999999999999</c:v>
                </c:pt>
                <c:pt idx="556">
                  <c:v>2.7800000000000002</c:v>
                </c:pt>
                <c:pt idx="557">
                  <c:v>2.7850000000000001</c:v>
                </c:pt>
                <c:pt idx="558">
                  <c:v>2.79</c:v>
                </c:pt>
                <c:pt idx="559">
                  <c:v>2.7949999999999999</c:v>
                </c:pt>
                <c:pt idx="560">
                  <c:v>2.8000000000000003</c:v>
                </c:pt>
                <c:pt idx="561">
                  <c:v>2.8050000000000002</c:v>
                </c:pt>
                <c:pt idx="562">
                  <c:v>2.81</c:v>
                </c:pt>
                <c:pt idx="563">
                  <c:v>2.8149999999999999</c:v>
                </c:pt>
                <c:pt idx="564">
                  <c:v>2.82</c:v>
                </c:pt>
                <c:pt idx="565">
                  <c:v>2.8250000000000002</c:v>
                </c:pt>
                <c:pt idx="566">
                  <c:v>2.83</c:v>
                </c:pt>
                <c:pt idx="567">
                  <c:v>2.835</c:v>
                </c:pt>
                <c:pt idx="568">
                  <c:v>2.84</c:v>
                </c:pt>
                <c:pt idx="569">
                  <c:v>2.8450000000000002</c:v>
                </c:pt>
                <c:pt idx="570">
                  <c:v>2.85</c:v>
                </c:pt>
                <c:pt idx="571">
                  <c:v>2.855</c:v>
                </c:pt>
                <c:pt idx="572">
                  <c:v>2.86</c:v>
                </c:pt>
                <c:pt idx="573">
                  <c:v>2.8650000000000002</c:v>
                </c:pt>
                <c:pt idx="574">
                  <c:v>2.87</c:v>
                </c:pt>
                <c:pt idx="575">
                  <c:v>2.875</c:v>
                </c:pt>
                <c:pt idx="576">
                  <c:v>2.88</c:v>
                </c:pt>
                <c:pt idx="577">
                  <c:v>2.8850000000000002</c:v>
                </c:pt>
                <c:pt idx="578">
                  <c:v>2.89</c:v>
                </c:pt>
                <c:pt idx="579">
                  <c:v>2.895</c:v>
                </c:pt>
                <c:pt idx="580">
                  <c:v>2.9</c:v>
                </c:pt>
                <c:pt idx="581">
                  <c:v>2.9050000000000002</c:v>
                </c:pt>
                <c:pt idx="582">
                  <c:v>2.91</c:v>
                </c:pt>
                <c:pt idx="583">
                  <c:v>2.915</c:v>
                </c:pt>
                <c:pt idx="584">
                  <c:v>2.92</c:v>
                </c:pt>
                <c:pt idx="585">
                  <c:v>2.9250000000000003</c:v>
                </c:pt>
                <c:pt idx="586">
                  <c:v>2.93</c:v>
                </c:pt>
                <c:pt idx="587">
                  <c:v>2.9350000000000001</c:v>
                </c:pt>
                <c:pt idx="588">
                  <c:v>2.94</c:v>
                </c:pt>
                <c:pt idx="589">
                  <c:v>2.9449999999999998</c:v>
                </c:pt>
                <c:pt idx="590">
                  <c:v>2.95</c:v>
                </c:pt>
                <c:pt idx="591">
                  <c:v>2.9550000000000001</c:v>
                </c:pt>
                <c:pt idx="592">
                  <c:v>2.96</c:v>
                </c:pt>
                <c:pt idx="593">
                  <c:v>2.9649999999999999</c:v>
                </c:pt>
                <c:pt idx="594">
                  <c:v>2.97</c:v>
                </c:pt>
                <c:pt idx="595">
                  <c:v>2.9750000000000001</c:v>
                </c:pt>
                <c:pt idx="596">
                  <c:v>2.98</c:v>
                </c:pt>
                <c:pt idx="597">
                  <c:v>2.9849999999999999</c:v>
                </c:pt>
                <c:pt idx="598">
                  <c:v>2.99</c:v>
                </c:pt>
                <c:pt idx="599">
                  <c:v>2.9950000000000001</c:v>
                </c:pt>
                <c:pt idx="600">
                  <c:v>3</c:v>
                </c:pt>
                <c:pt idx="601">
                  <c:v>3.0049999999999999</c:v>
                </c:pt>
                <c:pt idx="602">
                  <c:v>3.0100000000000002</c:v>
                </c:pt>
                <c:pt idx="603">
                  <c:v>3.0150000000000001</c:v>
                </c:pt>
                <c:pt idx="604">
                  <c:v>3.02</c:v>
                </c:pt>
                <c:pt idx="605">
                  <c:v>3.0249999999999999</c:v>
                </c:pt>
                <c:pt idx="606">
                  <c:v>3.0300000000000002</c:v>
                </c:pt>
                <c:pt idx="607">
                  <c:v>3.0350000000000001</c:v>
                </c:pt>
                <c:pt idx="608">
                  <c:v>3.04</c:v>
                </c:pt>
                <c:pt idx="609">
                  <c:v>3.0449999999999999</c:v>
                </c:pt>
                <c:pt idx="610">
                  <c:v>3.0500000000000003</c:v>
                </c:pt>
                <c:pt idx="611">
                  <c:v>3.0550000000000002</c:v>
                </c:pt>
                <c:pt idx="612">
                  <c:v>3.06</c:v>
                </c:pt>
                <c:pt idx="613">
                  <c:v>3.0649999999999999</c:v>
                </c:pt>
                <c:pt idx="614">
                  <c:v>3.0700000000000003</c:v>
                </c:pt>
                <c:pt idx="615">
                  <c:v>3.0750000000000002</c:v>
                </c:pt>
                <c:pt idx="616">
                  <c:v>3.08</c:v>
                </c:pt>
                <c:pt idx="617">
                  <c:v>3.085</c:v>
                </c:pt>
                <c:pt idx="618">
                  <c:v>3.09</c:v>
                </c:pt>
                <c:pt idx="619">
                  <c:v>3.0950000000000002</c:v>
                </c:pt>
                <c:pt idx="620">
                  <c:v>3.1</c:v>
                </c:pt>
                <c:pt idx="621">
                  <c:v>3.105</c:v>
                </c:pt>
                <c:pt idx="622">
                  <c:v>3.11</c:v>
                </c:pt>
                <c:pt idx="623">
                  <c:v>3.1150000000000002</c:v>
                </c:pt>
                <c:pt idx="624">
                  <c:v>3.12</c:v>
                </c:pt>
                <c:pt idx="625">
                  <c:v>3.125</c:v>
                </c:pt>
                <c:pt idx="626">
                  <c:v>3.13</c:v>
                </c:pt>
                <c:pt idx="627">
                  <c:v>3.1350000000000002</c:v>
                </c:pt>
                <c:pt idx="628">
                  <c:v>3.14</c:v>
                </c:pt>
                <c:pt idx="629">
                  <c:v>3.145</c:v>
                </c:pt>
                <c:pt idx="630">
                  <c:v>3.15</c:v>
                </c:pt>
                <c:pt idx="631">
                  <c:v>3.1550000000000002</c:v>
                </c:pt>
                <c:pt idx="632">
                  <c:v>3.16</c:v>
                </c:pt>
                <c:pt idx="633">
                  <c:v>3.165</c:v>
                </c:pt>
                <c:pt idx="634">
                  <c:v>3.17</c:v>
                </c:pt>
                <c:pt idx="635">
                  <c:v>3.1750000000000003</c:v>
                </c:pt>
                <c:pt idx="636">
                  <c:v>3.18</c:v>
                </c:pt>
                <c:pt idx="637">
                  <c:v>3.1850000000000001</c:v>
                </c:pt>
                <c:pt idx="638">
                  <c:v>3.19</c:v>
                </c:pt>
                <c:pt idx="639">
                  <c:v>3.1950000000000003</c:v>
                </c:pt>
                <c:pt idx="640">
                  <c:v>3.2</c:v>
                </c:pt>
                <c:pt idx="641">
                  <c:v>3.2050000000000001</c:v>
                </c:pt>
                <c:pt idx="642">
                  <c:v>3.21</c:v>
                </c:pt>
                <c:pt idx="643">
                  <c:v>3.2149999999999999</c:v>
                </c:pt>
                <c:pt idx="644">
                  <c:v>3.22</c:v>
                </c:pt>
                <c:pt idx="645">
                  <c:v>3.2250000000000001</c:v>
                </c:pt>
                <c:pt idx="646">
                  <c:v>3.23</c:v>
                </c:pt>
                <c:pt idx="647">
                  <c:v>3.2349999999999999</c:v>
                </c:pt>
                <c:pt idx="648">
                  <c:v>3.24</c:v>
                </c:pt>
                <c:pt idx="649">
                  <c:v>3.2450000000000001</c:v>
                </c:pt>
                <c:pt idx="650">
                  <c:v>3.25</c:v>
                </c:pt>
                <c:pt idx="651">
                  <c:v>3.2549999999999999</c:v>
                </c:pt>
                <c:pt idx="652">
                  <c:v>3.2600000000000002</c:v>
                </c:pt>
                <c:pt idx="653">
                  <c:v>3.2650000000000001</c:v>
                </c:pt>
                <c:pt idx="654">
                  <c:v>3.27</c:v>
                </c:pt>
                <c:pt idx="655">
                  <c:v>3.2749999999999999</c:v>
                </c:pt>
                <c:pt idx="656">
                  <c:v>3.2800000000000002</c:v>
                </c:pt>
                <c:pt idx="657">
                  <c:v>3.2850000000000001</c:v>
                </c:pt>
                <c:pt idx="658">
                  <c:v>3.29</c:v>
                </c:pt>
                <c:pt idx="659">
                  <c:v>3.2949999999999999</c:v>
                </c:pt>
                <c:pt idx="660">
                  <c:v>3.3000000000000003</c:v>
                </c:pt>
                <c:pt idx="661">
                  <c:v>3.3050000000000002</c:v>
                </c:pt>
                <c:pt idx="662">
                  <c:v>3.31</c:v>
                </c:pt>
                <c:pt idx="663">
                  <c:v>3.3149999999999999</c:v>
                </c:pt>
                <c:pt idx="664">
                  <c:v>3.3200000000000003</c:v>
                </c:pt>
                <c:pt idx="665">
                  <c:v>3.3250000000000002</c:v>
                </c:pt>
                <c:pt idx="666">
                  <c:v>3.33</c:v>
                </c:pt>
                <c:pt idx="667">
                  <c:v>3.335</c:v>
                </c:pt>
                <c:pt idx="668">
                  <c:v>3.34</c:v>
                </c:pt>
                <c:pt idx="669">
                  <c:v>3.3450000000000002</c:v>
                </c:pt>
                <c:pt idx="670">
                  <c:v>3.35</c:v>
                </c:pt>
                <c:pt idx="671">
                  <c:v>3.355</c:v>
                </c:pt>
                <c:pt idx="672">
                  <c:v>3.36</c:v>
                </c:pt>
                <c:pt idx="673">
                  <c:v>3.3650000000000002</c:v>
                </c:pt>
                <c:pt idx="674">
                  <c:v>3.37</c:v>
                </c:pt>
                <c:pt idx="675">
                  <c:v>3.375</c:v>
                </c:pt>
                <c:pt idx="676">
                  <c:v>3.38</c:v>
                </c:pt>
                <c:pt idx="677">
                  <c:v>3.3850000000000002</c:v>
                </c:pt>
                <c:pt idx="678">
                  <c:v>3.39</c:v>
                </c:pt>
                <c:pt idx="679">
                  <c:v>3.395</c:v>
                </c:pt>
                <c:pt idx="680">
                  <c:v>3.4</c:v>
                </c:pt>
                <c:pt idx="681">
                  <c:v>3.4050000000000002</c:v>
                </c:pt>
                <c:pt idx="682">
                  <c:v>3.41</c:v>
                </c:pt>
                <c:pt idx="683">
                  <c:v>3.415</c:v>
                </c:pt>
                <c:pt idx="684">
                  <c:v>3.42</c:v>
                </c:pt>
                <c:pt idx="685">
                  <c:v>3.4250000000000003</c:v>
                </c:pt>
                <c:pt idx="686">
                  <c:v>3.43</c:v>
                </c:pt>
                <c:pt idx="687">
                  <c:v>3.4350000000000001</c:v>
                </c:pt>
                <c:pt idx="688">
                  <c:v>3.44</c:v>
                </c:pt>
                <c:pt idx="689">
                  <c:v>3.4450000000000003</c:v>
                </c:pt>
                <c:pt idx="690">
                  <c:v>3.45</c:v>
                </c:pt>
                <c:pt idx="691">
                  <c:v>3.4550000000000001</c:v>
                </c:pt>
                <c:pt idx="692">
                  <c:v>3.46</c:v>
                </c:pt>
                <c:pt idx="693">
                  <c:v>3.4649999999999999</c:v>
                </c:pt>
                <c:pt idx="694">
                  <c:v>3.47</c:v>
                </c:pt>
                <c:pt idx="695">
                  <c:v>3.4750000000000001</c:v>
                </c:pt>
                <c:pt idx="696">
                  <c:v>3.48</c:v>
                </c:pt>
                <c:pt idx="697">
                  <c:v>3.4849999999999999</c:v>
                </c:pt>
                <c:pt idx="698">
                  <c:v>3.49</c:v>
                </c:pt>
                <c:pt idx="699">
                  <c:v>3.4950000000000001</c:v>
                </c:pt>
                <c:pt idx="700">
                  <c:v>3.5</c:v>
                </c:pt>
                <c:pt idx="701">
                  <c:v>3.5049999999999999</c:v>
                </c:pt>
                <c:pt idx="702">
                  <c:v>3.5100000000000002</c:v>
                </c:pt>
                <c:pt idx="703">
                  <c:v>3.5150000000000001</c:v>
                </c:pt>
                <c:pt idx="704">
                  <c:v>3.52</c:v>
                </c:pt>
                <c:pt idx="705">
                  <c:v>3.5249999999999999</c:v>
                </c:pt>
                <c:pt idx="706">
                  <c:v>3.5300000000000002</c:v>
                </c:pt>
                <c:pt idx="707">
                  <c:v>3.5350000000000001</c:v>
                </c:pt>
                <c:pt idx="708">
                  <c:v>3.54</c:v>
                </c:pt>
                <c:pt idx="709">
                  <c:v>3.5449999999999999</c:v>
                </c:pt>
                <c:pt idx="710">
                  <c:v>3.5500000000000003</c:v>
                </c:pt>
                <c:pt idx="711">
                  <c:v>3.5550000000000002</c:v>
                </c:pt>
                <c:pt idx="712">
                  <c:v>3.56</c:v>
                </c:pt>
                <c:pt idx="713">
                  <c:v>3.5649999999999999</c:v>
                </c:pt>
                <c:pt idx="714">
                  <c:v>3.5700000000000003</c:v>
                </c:pt>
                <c:pt idx="715">
                  <c:v>3.5750000000000002</c:v>
                </c:pt>
                <c:pt idx="716">
                  <c:v>3.58</c:v>
                </c:pt>
                <c:pt idx="717">
                  <c:v>3.585</c:v>
                </c:pt>
                <c:pt idx="718">
                  <c:v>3.59</c:v>
                </c:pt>
                <c:pt idx="719">
                  <c:v>3.5950000000000002</c:v>
                </c:pt>
                <c:pt idx="720">
                  <c:v>3.6</c:v>
                </c:pt>
                <c:pt idx="721">
                  <c:v>3.605</c:v>
                </c:pt>
                <c:pt idx="722">
                  <c:v>3.61</c:v>
                </c:pt>
                <c:pt idx="723">
                  <c:v>3.6150000000000002</c:v>
                </c:pt>
                <c:pt idx="724">
                  <c:v>3.62</c:v>
                </c:pt>
                <c:pt idx="725">
                  <c:v>3.625</c:v>
                </c:pt>
                <c:pt idx="726">
                  <c:v>3.63</c:v>
                </c:pt>
                <c:pt idx="727">
                  <c:v>3.6350000000000002</c:v>
                </c:pt>
                <c:pt idx="728">
                  <c:v>3.64</c:v>
                </c:pt>
                <c:pt idx="729">
                  <c:v>3.645</c:v>
                </c:pt>
                <c:pt idx="730">
                  <c:v>3.65</c:v>
                </c:pt>
                <c:pt idx="731">
                  <c:v>3.6550000000000002</c:v>
                </c:pt>
                <c:pt idx="732">
                  <c:v>3.66</c:v>
                </c:pt>
                <c:pt idx="733">
                  <c:v>3.665</c:v>
                </c:pt>
                <c:pt idx="734">
                  <c:v>3.67</c:v>
                </c:pt>
                <c:pt idx="735">
                  <c:v>3.6750000000000003</c:v>
                </c:pt>
                <c:pt idx="736">
                  <c:v>3.68</c:v>
                </c:pt>
                <c:pt idx="737">
                  <c:v>3.6850000000000001</c:v>
                </c:pt>
                <c:pt idx="738">
                  <c:v>3.69</c:v>
                </c:pt>
                <c:pt idx="739">
                  <c:v>3.6950000000000003</c:v>
                </c:pt>
                <c:pt idx="740">
                  <c:v>3.7</c:v>
                </c:pt>
                <c:pt idx="741">
                  <c:v>3.7050000000000001</c:v>
                </c:pt>
                <c:pt idx="742">
                  <c:v>3.71</c:v>
                </c:pt>
                <c:pt idx="743">
                  <c:v>3.7149999999999999</c:v>
                </c:pt>
                <c:pt idx="744">
                  <c:v>3.72</c:v>
                </c:pt>
                <c:pt idx="745">
                  <c:v>3.7250000000000001</c:v>
                </c:pt>
                <c:pt idx="746">
                  <c:v>3.73</c:v>
                </c:pt>
                <c:pt idx="747">
                  <c:v>3.7349999999999999</c:v>
                </c:pt>
                <c:pt idx="748">
                  <c:v>3.74</c:v>
                </c:pt>
                <c:pt idx="749">
                  <c:v>3.7450000000000001</c:v>
                </c:pt>
                <c:pt idx="750">
                  <c:v>3.75</c:v>
                </c:pt>
                <c:pt idx="751">
                  <c:v>3.7549999999999999</c:v>
                </c:pt>
                <c:pt idx="752">
                  <c:v>3.7600000000000002</c:v>
                </c:pt>
                <c:pt idx="753">
                  <c:v>3.7650000000000001</c:v>
                </c:pt>
                <c:pt idx="754">
                  <c:v>3.77</c:v>
                </c:pt>
                <c:pt idx="755">
                  <c:v>3.7749999999999999</c:v>
                </c:pt>
                <c:pt idx="756">
                  <c:v>3.7800000000000002</c:v>
                </c:pt>
                <c:pt idx="757">
                  <c:v>3.7850000000000001</c:v>
                </c:pt>
                <c:pt idx="758">
                  <c:v>3.79</c:v>
                </c:pt>
                <c:pt idx="759">
                  <c:v>3.7949999999999999</c:v>
                </c:pt>
                <c:pt idx="760">
                  <c:v>3.8000000000000003</c:v>
                </c:pt>
                <c:pt idx="761">
                  <c:v>3.8050000000000002</c:v>
                </c:pt>
                <c:pt idx="762">
                  <c:v>3.81</c:v>
                </c:pt>
                <c:pt idx="763">
                  <c:v>3.8149999999999999</c:v>
                </c:pt>
                <c:pt idx="764">
                  <c:v>3.8200000000000003</c:v>
                </c:pt>
                <c:pt idx="765">
                  <c:v>3.8250000000000002</c:v>
                </c:pt>
                <c:pt idx="766">
                  <c:v>3.83</c:v>
                </c:pt>
                <c:pt idx="767">
                  <c:v>3.835</c:v>
                </c:pt>
                <c:pt idx="768">
                  <c:v>3.84</c:v>
                </c:pt>
                <c:pt idx="769">
                  <c:v>3.8450000000000002</c:v>
                </c:pt>
                <c:pt idx="770">
                  <c:v>3.85</c:v>
                </c:pt>
                <c:pt idx="771">
                  <c:v>3.855</c:v>
                </c:pt>
                <c:pt idx="772">
                  <c:v>3.86</c:v>
                </c:pt>
                <c:pt idx="773">
                  <c:v>3.8650000000000002</c:v>
                </c:pt>
                <c:pt idx="774">
                  <c:v>3.87</c:v>
                </c:pt>
                <c:pt idx="775">
                  <c:v>3.875</c:v>
                </c:pt>
                <c:pt idx="776">
                  <c:v>3.88</c:v>
                </c:pt>
                <c:pt idx="777">
                  <c:v>3.8850000000000002</c:v>
                </c:pt>
                <c:pt idx="778">
                  <c:v>3.89</c:v>
                </c:pt>
                <c:pt idx="779">
                  <c:v>3.895</c:v>
                </c:pt>
                <c:pt idx="780">
                  <c:v>3.9</c:v>
                </c:pt>
                <c:pt idx="781">
                  <c:v>3.9050000000000002</c:v>
                </c:pt>
                <c:pt idx="782">
                  <c:v>3.91</c:v>
                </c:pt>
                <c:pt idx="783">
                  <c:v>3.915</c:v>
                </c:pt>
                <c:pt idx="784">
                  <c:v>3.92</c:v>
                </c:pt>
                <c:pt idx="785">
                  <c:v>3.9250000000000003</c:v>
                </c:pt>
                <c:pt idx="786">
                  <c:v>3.93</c:v>
                </c:pt>
                <c:pt idx="787">
                  <c:v>3.9350000000000001</c:v>
                </c:pt>
                <c:pt idx="788">
                  <c:v>3.94</c:v>
                </c:pt>
                <c:pt idx="789">
                  <c:v>3.9450000000000003</c:v>
                </c:pt>
                <c:pt idx="790">
                  <c:v>3.95</c:v>
                </c:pt>
                <c:pt idx="791">
                  <c:v>3.9550000000000001</c:v>
                </c:pt>
                <c:pt idx="792">
                  <c:v>3.96</c:v>
                </c:pt>
                <c:pt idx="793">
                  <c:v>3.9650000000000003</c:v>
                </c:pt>
                <c:pt idx="794">
                  <c:v>3.97</c:v>
                </c:pt>
                <c:pt idx="795">
                  <c:v>3.9750000000000001</c:v>
                </c:pt>
                <c:pt idx="796">
                  <c:v>3.98</c:v>
                </c:pt>
                <c:pt idx="797">
                  <c:v>3.9849999999999999</c:v>
                </c:pt>
                <c:pt idx="798">
                  <c:v>3.99</c:v>
                </c:pt>
                <c:pt idx="799">
                  <c:v>3.9950000000000001</c:v>
                </c:pt>
                <c:pt idx="800">
                  <c:v>4</c:v>
                </c:pt>
                <c:pt idx="801">
                  <c:v>4.0049999999999999</c:v>
                </c:pt>
                <c:pt idx="802">
                  <c:v>4.01</c:v>
                </c:pt>
                <c:pt idx="803">
                  <c:v>4.0149999999999997</c:v>
                </c:pt>
                <c:pt idx="804">
                  <c:v>4.0200000000000005</c:v>
                </c:pt>
                <c:pt idx="805">
                  <c:v>4.0250000000000004</c:v>
                </c:pt>
                <c:pt idx="806">
                  <c:v>4.03</c:v>
                </c:pt>
                <c:pt idx="807">
                  <c:v>4.0350000000000001</c:v>
                </c:pt>
                <c:pt idx="808">
                  <c:v>4.04</c:v>
                </c:pt>
                <c:pt idx="809">
                  <c:v>4.0449999999999999</c:v>
                </c:pt>
                <c:pt idx="810">
                  <c:v>4.05</c:v>
                </c:pt>
                <c:pt idx="811">
                  <c:v>4.0549999999999997</c:v>
                </c:pt>
                <c:pt idx="812">
                  <c:v>4.0600000000000005</c:v>
                </c:pt>
                <c:pt idx="813">
                  <c:v>4.0650000000000004</c:v>
                </c:pt>
                <c:pt idx="814">
                  <c:v>4.07</c:v>
                </c:pt>
                <c:pt idx="815">
                  <c:v>4.0750000000000002</c:v>
                </c:pt>
                <c:pt idx="816">
                  <c:v>4.08</c:v>
                </c:pt>
                <c:pt idx="817">
                  <c:v>4.085</c:v>
                </c:pt>
                <c:pt idx="818">
                  <c:v>4.09</c:v>
                </c:pt>
                <c:pt idx="819">
                  <c:v>4.0949999999999998</c:v>
                </c:pt>
                <c:pt idx="820">
                  <c:v>4.0999999999999996</c:v>
                </c:pt>
                <c:pt idx="821">
                  <c:v>4.1050000000000004</c:v>
                </c:pt>
                <c:pt idx="822">
                  <c:v>4.1100000000000003</c:v>
                </c:pt>
                <c:pt idx="823">
                  <c:v>4.1150000000000002</c:v>
                </c:pt>
                <c:pt idx="824">
                  <c:v>4.12</c:v>
                </c:pt>
                <c:pt idx="825">
                  <c:v>4.125</c:v>
                </c:pt>
                <c:pt idx="826">
                  <c:v>4.13</c:v>
                </c:pt>
                <c:pt idx="827">
                  <c:v>4.1349999999999998</c:v>
                </c:pt>
                <c:pt idx="828">
                  <c:v>4.1399999999999997</c:v>
                </c:pt>
                <c:pt idx="829">
                  <c:v>4.1450000000000005</c:v>
                </c:pt>
                <c:pt idx="830">
                  <c:v>4.1500000000000004</c:v>
                </c:pt>
                <c:pt idx="831">
                  <c:v>4.1550000000000002</c:v>
                </c:pt>
                <c:pt idx="832">
                  <c:v>4.16</c:v>
                </c:pt>
                <c:pt idx="833">
                  <c:v>4.165</c:v>
                </c:pt>
                <c:pt idx="834">
                  <c:v>4.17</c:v>
                </c:pt>
                <c:pt idx="835">
                  <c:v>4.1749999999999998</c:v>
                </c:pt>
                <c:pt idx="836">
                  <c:v>4.18</c:v>
                </c:pt>
                <c:pt idx="837">
                  <c:v>4.1850000000000005</c:v>
                </c:pt>
                <c:pt idx="838">
                  <c:v>4.1900000000000004</c:v>
                </c:pt>
                <c:pt idx="839">
                  <c:v>4.1950000000000003</c:v>
                </c:pt>
                <c:pt idx="840">
                  <c:v>4.2</c:v>
                </c:pt>
                <c:pt idx="841">
                  <c:v>4.2050000000000001</c:v>
                </c:pt>
                <c:pt idx="842">
                  <c:v>4.21</c:v>
                </c:pt>
                <c:pt idx="843">
                  <c:v>4.2149999999999999</c:v>
                </c:pt>
                <c:pt idx="844">
                  <c:v>4.22</c:v>
                </c:pt>
                <c:pt idx="845">
                  <c:v>4.2249999999999996</c:v>
                </c:pt>
                <c:pt idx="846">
                  <c:v>4.2300000000000004</c:v>
                </c:pt>
                <c:pt idx="847">
                  <c:v>4.2350000000000003</c:v>
                </c:pt>
                <c:pt idx="848">
                  <c:v>4.24</c:v>
                </c:pt>
                <c:pt idx="849">
                  <c:v>4.2450000000000001</c:v>
                </c:pt>
                <c:pt idx="850">
                  <c:v>4.25</c:v>
                </c:pt>
                <c:pt idx="851">
                  <c:v>4.2549999999999999</c:v>
                </c:pt>
                <c:pt idx="852">
                  <c:v>4.26</c:v>
                </c:pt>
                <c:pt idx="853">
                  <c:v>4.2649999999999997</c:v>
                </c:pt>
                <c:pt idx="854">
                  <c:v>4.2700000000000005</c:v>
                </c:pt>
                <c:pt idx="855">
                  <c:v>4.2750000000000004</c:v>
                </c:pt>
                <c:pt idx="856">
                  <c:v>4.28</c:v>
                </c:pt>
                <c:pt idx="857">
                  <c:v>4.2850000000000001</c:v>
                </c:pt>
                <c:pt idx="858">
                  <c:v>4.29</c:v>
                </c:pt>
                <c:pt idx="859">
                  <c:v>4.2949999999999999</c:v>
                </c:pt>
                <c:pt idx="860">
                  <c:v>4.3</c:v>
                </c:pt>
                <c:pt idx="861">
                  <c:v>4.3049999999999997</c:v>
                </c:pt>
                <c:pt idx="862">
                  <c:v>4.3100000000000005</c:v>
                </c:pt>
                <c:pt idx="863">
                  <c:v>4.3150000000000004</c:v>
                </c:pt>
                <c:pt idx="864">
                  <c:v>4.32</c:v>
                </c:pt>
                <c:pt idx="865">
                  <c:v>4.3250000000000002</c:v>
                </c:pt>
                <c:pt idx="866">
                  <c:v>4.33</c:v>
                </c:pt>
                <c:pt idx="867">
                  <c:v>4.335</c:v>
                </c:pt>
                <c:pt idx="868">
                  <c:v>4.34</c:v>
                </c:pt>
                <c:pt idx="869">
                  <c:v>4.3449999999999998</c:v>
                </c:pt>
                <c:pt idx="870">
                  <c:v>4.3500000000000005</c:v>
                </c:pt>
                <c:pt idx="871">
                  <c:v>4.3550000000000004</c:v>
                </c:pt>
                <c:pt idx="872">
                  <c:v>4.3600000000000003</c:v>
                </c:pt>
                <c:pt idx="873">
                  <c:v>4.3650000000000002</c:v>
                </c:pt>
                <c:pt idx="874">
                  <c:v>4.37</c:v>
                </c:pt>
                <c:pt idx="875">
                  <c:v>4.375</c:v>
                </c:pt>
                <c:pt idx="876">
                  <c:v>4.38</c:v>
                </c:pt>
                <c:pt idx="877">
                  <c:v>4.3849999999999998</c:v>
                </c:pt>
                <c:pt idx="878">
                  <c:v>4.3899999999999997</c:v>
                </c:pt>
                <c:pt idx="879">
                  <c:v>4.3950000000000005</c:v>
                </c:pt>
                <c:pt idx="880">
                  <c:v>4.4000000000000004</c:v>
                </c:pt>
                <c:pt idx="881">
                  <c:v>4.4050000000000002</c:v>
                </c:pt>
                <c:pt idx="882">
                  <c:v>4.41</c:v>
                </c:pt>
                <c:pt idx="883">
                  <c:v>4.415</c:v>
                </c:pt>
                <c:pt idx="884">
                  <c:v>4.42</c:v>
                </c:pt>
                <c:pt idx="885">
                  <c:v>4.4249999999999998</c:v>
                </c:pt>
                <c:pt idx="886">
                  <c:v>4.43</c:v>
                </c:pt>
                <c:pt idx="887">
                  <c:v>4.4350000000000005</c:v>
                </c:pt>
                <c:pt idx="888">
                  <c:v>4.4400000000000004</c:v>
                </c:pt>
                <c:pt idx="889">
                  <c:v>4.4450000000000003</c:v>
                </c:pt>
                <c:pt idx="890">
                  <c:v>4.45</c:v>
                </c:pt>
                <c:pt idx="891">
                  <c:v>4.4550000000000001</c:v>
                </c:pt>
                <c:pt idx="892">
                  <c:v>4.46</c:v>
                </c:pt>
                <c:pt idx="893">
                  <c:v>4.4649999999999999</c:v>
                </c:pt>
                <c:pt idx="894">
                  <c:v>4.47</c:v>
                </c:pt>
                <c:pt idx="895">
                  <c:v>4.4750000000000005</c:v>
                </c:pt>
                <c:pt idx="896">
                  <c:v>4.4800000000000004</c:v>
                </c:pt>
                <c:pt idx="897">
                  <c:v>4.4850000000000003</c:v>
                </c:pt>
                <c:pt idx="898">
                  <c:v>4.49</c:v>
                </c:pt>
                <c:pt idx="899">
                  <c:v>4.4950000000000001</c:v>
                </c:pt>
                <c:pt idx="900">
                  <c:v>4.5</c:v>
                </c:pt>
                <c:pt idx="901">
                  <c:v>4.5049999999999999</c:v>
                </c:pt>
                <c:pt idx="902">
                  <c:v>4.51</c:v>
                </c:pt>
                <c:pt idx="903">
                  <c:v>4.5149999999999997</c:v>
                </c:pt>
                <c:pt idx="904">
                  <c:v>4.5200000000000005</c:v>
                </c:pt>
                <c:pt idx="905">
                  <c:v>4.5250000000000004</c:v>
                </c:pt>
                <c:pt idx="906">
                  <c:v>4.53</c:v>
                </c:pt>
                <c:pt idx="907">
                  <c:v>4.5350000000000001</c:v>
                </c:pt>
                <c:pt idx="908">
                  <c:v>4.54</c:v>
                </c:pt>
                <c:pt idx="909">
                  <c:v>4.5449999999999999</c:v>
                </c:pt>
                <c:pt idx="910">
                  <c:v>4.55</c:v>
                </c:pt>
                <c:pt idx="911">
                  <c:v>4.5549999999999997</c:v>
                </c:pt>
                <c:pt idx="912">
                  <c:v>4.5600000000000005</c:v>
                </c:pt>
                <c:pt idx="913">
                  <c:v>4.5650000000000004</c:v>
                </c:pt>
                <c:pt idx="914">
                  <c:v>4.57</c:v>
                </c:pt>
                <c:pt idx="915">
                  <c:v>4.5750000000000002</c:v>
                </c:pt>
                <c:pt idx="916">
                  <c:v>4.58</c:v>
                </c:pt>
                <c:pt idx="917">
                  <c:v>4.585</c:v>
                </c:pt>
                <c:pt idx="918">
                  <c:v>4.59</c:v>
                </c:pt>
                <c:pt idx="919">
                  <c:v>4.5949999999999998</c:v>
                </c:pt>
                <c:pt idx="920">
                  <c:v>4.6000000000000005</c:v>
                </c:pt>
                <c:pt idx="921">
                  <c:v>4.6050000000000004</c:v>
                </c:pt>
                <c:pt idx="922">
                  <c:v>4.6100000000000003</c:v>
                </c:pt>
                <c:pt idx="923">
                  <c:v>4.6150000000000002</c:v>
                </c:pt>
                <c:pt idx="924">
                  <c:v>4.62</c:v>
                </c:pt>
                <c:pt idx="925">
                  <c:v>4.625</c:v>
                </c:pt>
                <c:pt idx="926">
                  <c:v>4.63</c:v>
                </c:pt>
                <c:pt idx="927">
                  <c:v>4.6349999999999998</c:v>
                </c:pt>
                <c:pt idx="928">
                  <c:v>4.6399999999999997</c:v>
                </c:pt>
                <c:pt idx="929">
                  <c:v>4.6450000000000005</c:v>
                </c:pt>
                <c:pt idx="930">
                  <c:v>4.6500000000000004</c:v>
                </c:pt>
                <c:pt idx="931">
                  <c:v>4.6550000000000002</c:v>
                </c:pt>
                <c:pt idx="932">
                  <c:v>4.66</c:v>
                </c:pt>
                <c:pt idx="933">
                  <c:v>4.665</c:v>
                </c:pt>
                <c:pt idx="934">
                  <c:v>4.67</c:v>
                </c:pt>
                <c:pt idx="935">
                  <c:v>4.6749999999999998</c:v>
                </c:pt>
                <c:pt idx="936">
                  <c:v>4.68</c:v>
                </c:pt>
                <c:pt idx="937">
                  <c:v>4.6850000000000005</c:v>
                </c:pt>
                <c:pt idx="938">
                  <c:v>4.6900000000000004</c:v>
                </c:pt>
                <c:pt idx="939">
                  <c:v>4.6950000000000003</c:v>
                </c:pt>
                <c:pt idx="940">
                  <c:v>4.7</c:v>
                </c:pt>
                <c:pt idx="941">
                  <c:v>4.7050000000000001</c:v>
                </c:pt>
                <c:pt idx="942">
                  <c:v>4.71</c:v>
                </c:pt>
                <c:pt idx="943">
                  <c:v>4.7149999999999999</c:v>
                </c:pt>
                <c:pt idx="944">
                  <c:v>4.72</c:v>
                </c:pt>
                <c:pt idx="945">
                  <c:v>4.7250000000000005</c:v>
                </c:pt>
                <c:pt idx="946">
                  <c:v>4.7300000000000004</c:v>
                </c:pt>
                <c:pt idx="947">
                  <c:v>4.7350000000000003</c:v>
                </c:pt>
                <c:pt idx="948">
                  <c:v>4.74</c:v>
                </c:pt>
                <c:pt idx="949">
                  <c:v>4.7450000000000001</c:v>
                </c:pt>
                <c:pt idx="950">
                  <c:v>4.75</c:v>
                </c:pt>
                <c:pt idx="951">
                  <c:v>4.7549999999999999</c:v>
                </c:pt>
                <c:pt idx="952">
                  <c:v>4.76</c:v>
                </c:pt>
                <c:pt idx="953">
                  <c:v>4.7649999999999997</c:v>
                </c:pt>
                <c:pt idx="954">
                  <c:v>4.7700000000000005</c:v>
                </c:pt>
                <c:pt idx="955">
                  <c:v>4.7750000000000004</c:v>
                </c:pt>
                <c:pt idx="956">
                  <c:v>4.78</c:v>
                </c:pt>
                <c:pt idx="957">
                  <c:v>4.7850000000000001</c:v>
                </c:pt>
                <c:pt idx="958">
                  <c:v>4.79</c:v>
                </c:pt>
                <c:pt idx="959">
                  <c:v>4.7949999999999999</c:v>
                </c:pt>
                <c:pt idx="960">
                  <c:v>4.8</c:v>
                </c:pt>
                <c:pt idx="961">
                  <c:v>4.8049999999999997</c:v>
                </c:pt>
                <c:pt idx="962">
                  <c:v>4.8100000000000005</c:v>
                </c:pt>
                <c:pt idx="963">
                  <c:v>4.8150000000000004</c:v>
                </c:pt>
                <c:pt idx="964">
                  <c:v>4.82</c:v>
                </c:pt>
                <c:pt idx="965">
                  <c:v>4.8250000000000002</c:v>
                </c:pt>
                <c:pt idx="966">
                  <c:v>4.83</c:v>
                </c:pt>
                <c:pt idx="967">
                  <c:v>4.835</c:v>
                </c:pt>
                <c:pt idx="968">
                  <c:v>4.84</c:v>
                </c:pt>
                <c:pt idx="969">
                  <c:v>4.8449999999999998</c:v>
                </c:pt>
                <c:pt idx="970">
                  <c:v>4.8500000000000005</c:v>
                </c:pt>
                <c:pt idx="971">
                  <c:v>4.8550000000000004</c:v>
                </c:pt>
                <c:pt idx="972">
                  <c:v>4.8600000000000003</c:v>
                </c:pt>
                <c:pt idx="973">
                  <c:v>4.8650000000000002</c:v>
                </c:pt>
                <c:pt idx="974">
                  <c:v>4.87</c:v>
                </c:pt>
                <c:pt idx="975">
                  <c:v>4.875</c:v>
                </c:pt>
                <c:pt idx="976">
                  <c:v>4.88</c:v>
                </c:pt>
                <c:pt idx="977">
                  <c:v>4.8849999999999998</c:v>
                </c:pt>
                <c:pt idx="978">
                  <c:v>4.8899999999999997</c:v>
                </c:pt>
                <c:pt idx="979">
                  <c:v>4.8950000000000005</c:v>
                </c:pt>
                <c:pt idx="980">
                  <c:v>4.9000000000000004</c:v>
                </c:pt>
                <c:pt idx="981">
                  <c:v>4.9050000000000002</c:v>
                </c:pt>
                <c:pt idx="982">
                  <c:v>4.91</c:v>
                </c:pt>
                <c:pt idx="983">
                  <c:v>4.915</c:v>
                </c:pt>
                <c:pt idx="984">
                  <c:v>4.92</c:v>
                </c:pt>
                <c:pt idx="985">
                  <c:v>4.9249999999999998</c:v>
                </c:pt>
                <c:pt idx="986">
                  <c:v>4.93</c:v>
                </c:pt>
                <c:pt idx="987">
                  <c:v>4.9350000000000005</c:v>
                </c:pt>
                <c:pt idx="988">
                  <c:v>4.9400000000000004</c:v>
                </c:pt>
                <c:pt idx="989">
                  <c:v>4.9450000000000003</c:v>
                </c:pt>
                <c:pt idx="990">
                  <c:v>4.95</c:v>
                </c:pt>
                <c:pt idx="991">
                  <c:v>4.9550000000000001</c:v>
                </c:pt>
                <c:pt idx="992">
                  <c:v>4.96</c:v>
                </c:pt>
                <c:pt idx="993">
                  <c:v>4.9649999999999999</c:v>
                </c:pt>
                <c:pt idx="994">
                  <c:v>4.97</c:v>
                </c:pt>
                <c:pt idx="995">
                  <c:v>4.9750000000000005</c:v>
                </c:pt>
                <c:pt idx="996">
                  <c:v>4.9800000000000004</c:v>
                </c:pt>
                <c:pt idx="997">
                  <c:v>4.9850000000000003</c:v>
                </c:pt>
                <c:pt idx="998">
                  <c:v>4.99</c:v>
                </c:pt>
                <c:pt idx="999">
                  <c:v>4.9950000000000001</c:v>
                </c:pt>
                <c:pt idx="1000">
                  <c:v>5</c:v>
                </c:pt>
                <c:pt idx="1001">
                  <c:v>5.0049999999999999</c:v>
                </c:pt>
                <c:pt idx="1002">
                  <c:v>5.01</c:v>
                </c:pt>
                <c:pt idx="1003">
                  <c:v>5.0149999999999997</c:v>
                </c:pt>
                <c:pt idx="1004">
                  <c:v>5.0200000000000005</c:v>
                </c:pt>
                <c:pt idx="1005">
                  <c:v>5.0250000000000004</c:v>
                </c:pt>
                <c:pt idx="1006">
                  <c:v>5.03</c:v>
                </c:pt>
                <c:pt idx="1007">
                  <c:v>5.0350000000000001</c:v>
                </c:pt>
                <c:pt idx="1008">
                  <c:v>5.04</c:v>
                </c:pt>
                <c:pt idx="1009">
                  <c:v>5.0449999999999999</c:v>
                </c:pt>
                <c:pt idx="1010">
                  <c:v>5.05</c:v>
                </c:pt>
                <c:pt idx="1011">
                  <c:v>5.0549999999999997</c:v>
                </c:pt>
                <c:pt idx="1012">
                  <c:v>5.0600000000000005</c:v>
                </c:pt>
                <c:pt idx="1013">
                  <c:v>5.0650000000000004</c:v>
                </c:pt>
                <c:pt idx="1014">
                  <c:v>5.07</c:v>
                </c:pt>
                <c:pt idx="1015">
                  <c:v>5.0750000000000002</c:v>
                </c:pt>
                <c:pt idx="1016">
                  <c:v>5.08</c:v>
                </c:pt>
                <c:pt idx="1017">
                  <c:v>5.085</c:v>
                </c:pt>
                <c:pt idx="1018">
                  <c:v>5.09</c:v>
                </c:pt>
                <c:pt idx="1019">
                  <c:v>5.0949999999999998</c:v>
                </c:pt>
                <c:pt idx="1020">
                  <c:v>5.1000000000000005</c:v>
                </c:pt>
                <c:pt idx="1021">
                  <c:v>5.1050000000000004</c:v>
                </c:pt>
                <c:pt idx="1022">
                  <c:v>5.1100000000000003</c:v>
                </c:pt>
                <c:pt idx="1023">
                  <c:v>5.1150000000000002</c:v>
                </c:pt>
                <c:pt idx="1024">
                  <c:v>5.12</c:v>
                </c:pt>
                <c:pt idx="1025">
                  <c:v>5.125</c:v>
                </c:pt>
                <c:pt idx="1026">
                  <c:v>5.13</c:v>
                </c:pt>
                <c:pt idx="1027">
                  <c:v>5.1349999999999998</c:v>
                </c:pt>
                <c:pt idx="1028">
                  <c:v>5.14</c:v>
                </c:pt>
                <c:pt idx="1029">
                  <c:v>5.1450000000000005</c:v>
                </c:pt>
                <c:pt idx="1030">
                  <c:v>5.15</c:v>
                </c:pt>
                <c:pt idx="1031">
                  <c:v>5.1550000000000002</c:v>
                </c:pt>
                <c:pt idx="1032">
                  <c:v>5.16</c:v>
                </c:pt>
                <c:pt idx="1033">
                  <c:v>5.165</c:v>
                </c:pt>
                <c:pt idx="1034">
                  <c:v>5.17</c:v>
                </c:pt>
                <c:pt idx="1035">
                  <c:v>5.1749999999999998</c:v>
                </c:pt>
                <c:pt idx="1036">
                  <c:v>5.18</c:v>
                </c:pt>
                <c:pt idx="1037">
                  <c:v>5.1850000000000005</c:v>
                </c:pt>
                <c:pt idx="1038">
                  <c:v>5.19</c:v>
                </c:pt>
                <c:pt idx="1039">
                  <c:v>5.1950000000000003</c:v>
                </c:pt>
                <c:pt idx="1040">
                  <c:v>5.2</c:v>
                </c:pt>
                <c:pt idx="1041">
                  <c:v>5.2050000000000001</c:v>
                </c:pt>
                <c:pt idx="1042">
                  <c:v>5.21</c:v>
                </c:pt>
                <c:pt idx="1043">
                  <c:v>5.2149999999999999</c:v>
                </c:pt>
                <c:pt idx="1044">
                  <c:v>5.22</c:v>
                </c:pt>
                <c:pt idx="1045">
                  <c:v>5.2250000000000005</c:v>
                </c:pt>
                <c:pt idx="1046">
                  <c:v>5.23</c:v>
                </c:pt>
                <c:pt idx="1047">
                  <c:v>5.2350000000000003</c:v>
                </c:pt>
                <c:pt idx="1048">
                  <c:v>5.24</c:v>
                </c:pt>
                <c:pt idx="1049">
                  <c:v>5.2450000000000001</c:v>
                </c:pt>
                <c:pt idx="1050">
                  <c:v>5.25</c:v>
                </c:pt>
                <c:pt idx="1051">
                  <c:v>5.2549999999999999</c:v>
                </c:pt>
                <c:pt idx="1052">
                  <c:v>5.26</c:v>
                </c:pt>
                <c:pt idx="1053">
                  <c:v>5.2649999999999997</c:v>
                </c:pt>
                <c:pt idx="1054">
                  <c:v>5.2700000000000005</c:v>
                </c:pt>
                <c:pt idx="1055">
                  <c:v>5.2750000000000004</c:v>
                </c:pt>
                <c:pt idx="1056">
                  <c:v>5.28</c:v>
                </c:pt>
                <c:pt idx="1057">
                  <c:v>5.2850000000000001</c:v>
                </c:pt>
                <c:pt idx="1058">
                  <c:v>5.29</c:v>
                </c:pt>
                <c:pt idx="1059">
                  <c:v>5.2949999999999999</c:v>
                </c:pt>
                <c:pt idx="1060">
                  <c:v>5.3</c:v>
                </c:pt>
                <c:pt idx="1061">
                  <c:v>5.3049999999999997</c:v>
                </c:pt>
                <c:pt idx="1062">
                  <c:v>5.3100000000000005</c:v>
                </c:pt>
                <c:pt idx="1063">
                  <c:v>5.3150000000000004</c:v>
                </c:pt>
                <c:pt idx="1064">
                  <c:v>5.32</c:v>
                </c:pt>
                <c:pt idx="1065">
                  <c:v>5.3250000000000002</c:v>
                </c:pt>
                <c:pt idx="1066">
                  <c:v>5.33</c:v>
                </c:pt>
                <c:pt idx="1067">
                  <c:v>5.335</c:v>
                </c:pt>
                <c:pt idx="1068">
                  <c:v>5.34</c:v>
                </c:pt>
                <c:pt idx="1069">
                  <c:v>5.3449999999999998</c:v>
                </c:pt>
                <c:pt idx="1070">
                  <c:v>5.3500000000000005</c:v>
                </c:pt>
                <c:pt idx="1071">
                  <c:v>5.3550000000000004</c:v>
                </c:pt>
                <c:pt idx="1072">
                  <c:v>5.36</c:v>
                </c:pt>
                <c:pt idx="1073">
                  <c:v>5.3650000000000002</c:v>
                </c:pt>
                <c:pt idx="1074">
                  <c:v>5.37</c:v>
                </c:pt>
                <c:pt idx="1075">
                  <c:v>5.375</c:v>
                </c:pt>
                <c:pt idx="1076">
                  <c:v>5.38</c:v>
                </c:pt>
                <c:pt idx="1077">
                  <c:v>5.3849999999999998</c:v>
                </c:pt>
                <c:pt idx="1078">
                  <c:v>5.39</c:v>
                </c:pt>
                <c:pt idx="1079">
                  <c:v>5.3950000000000005</c:v>
                </c:pt>
                <c:pt idx="1080">
                  <c:v>5.4</c:v>
                </c:pt>
                <c:pt idx="1081">
                  <c:v>5.4050000000000002</c:v>
                </c:pt>
                <c:pt idx="1082">
                  <c:v>5.41</c:v>
                </c:pt>
                <c:pt idx="1083">
                  <c:v>5.415</c:v>
                </c:pt>
                <c:pt idx="1084">
                  <c:v>5.42</c:v>
                </c:pt>
                <c:pt idx="1085">
                  <c:v>5.4249999999999998</c:v>
                </c:pt>
                <c:pt idx="1086">
                  <c:v>5.43</c:v>
                </c:pt>
                <c:pt idx="1087">
                  <c:v>5.4350000000000005</c:v>
                </c:pt>
                <c:pt idx="1088">
                  <c:v>5.44</c:v>
                </c:pt>
                <c:pt idx="1089">
                  <c:v>5.4450000000000003</c:v>
                </c:pt>
                <c:pt idx="1090">
                  <c:v>5.45</c:v>
                </c:pt>
                <c:pt idx="1091">
                  <c:v>5.4550000000000001</c:v>
                </c:pt>
                <c:pt idx="1092">
                  <c:v>5.46</c:v>
                </c:pt>
                <c:pt idx="1093">
                  <c:v>5.4649999999999999</c:v>
                </c:pt>
                <c:pt idx="1094">
                  <c:v>5.47</c:v>
                </c:pt>
                <c:pt idx="1095">
                  <c:v>5.4750000000000005</c:v>
                </c:pt>
                <c:pt idx="1096">
                  <c:v>5.48</c:v>
                </c:pt>
                <c:pt idx="1097">
                  <c:v>5.4850000000000003</c:v>
                </c:pt>
                <c:pt idx="1098">
                  <c:v>5.49</c:v>
                </c:pt>
                <c:pt idx="1099">
                  <c:v>5.4950000000000001</c:v>
                </c:pt>
                <c:pt idx="1100">
                  <c:v>5.5</c:v>
                </c:pt>
                <c:pt idx="1101">
                  <c:v>5.5049999999999999</c:v>
                </c:pt>
                <c:pt idx="1102">
                  <c:v>5.51</c:v>
                </c:pt>
                <c:pt idx="1103">
                  <c:v>5.5149999999999997</c:v>
                </c:pt>
                <c:pt idx="1104">
                  <c:v>5.5200000000000005</c:v>
                </c:pt>
                <c:pt idx="1105">
                  <c:v>5.5250000000000004</c:v>
                </c:pt>
                <c:pt idx="1106">
                  <c:v>5.53</c:v>
                </c:pt>
                <c:pt idx="1107">
                  <c:v>5.5350000000000001</c:v>
                </c:pt>
                <c:pt idx="1108">
                  <c:v>5.54</c:v>
                </c:pt>
                <c:pt idx="1109">
                  <c:v>5.5449999999999999</c:v>
                </c:pt>
                <c:pt idx="1110">
                  <c:v>5.55</c:v>
                </c:pt>
                <c:pt idx="1111">
                  <c:v>5.5549999999999997</c:v>
                </c:pt>
                <c:pt idx="1112">
                  <c:v>5.5600000000000005</c:v>
                </c:pt>
                <c:pt idx="1113">
                  <c:v>5.5650000000000004</c:v>
                </c:pt>
                <c:pt idx="1114">
                  <c:v>5.57</c:v>
                </c:pt>
                <c:pt idx="1115">
                  <c:v>5.5750000000000002</c:v>
                </c:pt>
                <c:pt idx="1116">
                  <c:v>5.58</c:v>
                </c:pt>
                <c:pt idx="1117">
                  <c:v>5.585</c:v>
                </c:pt>
                <c:pt idx="1118">
                  <c:v>5.59</c:v>
                </c:pt>
                <c:pt idx="1119">
                  <c:v>5.5949999999999998</c:v>
                </c:pt>
                <c:pt idx="1120">
                  <c:v>5.6000000000000005</c:v>
                </c:pt>
                <c:pt idx="1121">
                  <c:v>5.6050000000000004</c:v>
                </c:pt>
                <c:pt idx="1122">
                  <c:v>5.61</c:v>
                </c:pt>
                <c:pt idx="1123">
                  <c:v>5.6150000000000002</c:v>
                </c:pt>
                <c:pt idx="1124">
                  <c:v>5.62</c:v>
                </c:pt>
                <c:pt idx="1125">
                  <c:v>5.625</c:v>
                </c:pt>
                <c:pt idx="1126">
                  <c:v>5.63</c:v>
                </c:pt>
                <c:pt idx="1127">
                  <c:v>5.6349999999999998</c:v>
                </c:pt>
                <c:pt idx="1128">
                  <c:v>5.64</c:v>
                </c:pt>
                <c:pt idx="1129">
                  <c:v>5.6450000000000005</c:v>
                </c:pt>
                <c:pt idx="1130">
                  <c:v>5.65</c:v>
                </c:pt>
                <c:pt idx="1131">
                  <c:v>5.6550000000000002</c:v>
                </c:pt>
                <c:pt idx="1132">
                  <c:v>5.66</c:v>
                </c:pt>
                <c:pt idx="1133">
                  <c:v>5.665</c:v>
                </c:pt>
                <c:pt idx="1134">
                  <c:v>5.67</c:v>
                </c:pt>
                <c:pt idx="1135">
                  <c:v>5.6749999999999998</c:v>
                </c:pt>
                <c:pt idx="1136">
                  <c:v>5.68</c:v>
                </c:pt>
                <c:pt idx="1137">
                  <c:v>5.6850000000000005</c:v>
                </c:pt>
                <c:pt idx="1138">
                  <c:v>5.69</c:v>
                </c:pt>
                <c:pt idx="1139">
                  <c:v>5.6950000000000003</c:v>
                </c:pt>
                <c:pt idx="1140">
                  <c:v>5.7</c:v>
                </c:pt>
                <c:pt idx="1141">
                  <c:v>5.7050000000000001</c:v>
                </c:pt>
                <c:pt idx="1142">
                  <c:v>5.71</c:v>
                </c:pt>
                <c:pt idx="1143">
                  <c:v>5.7149999999999999</c:v>
                </c:pt>
                <c:pt idx="1144">
                  <c:v>5.72</c:v>
                </c:pt>
                <c:pt idx="1145">
                  <c:v>5.7250000000000005</c:v>
                </c:pt>
                <c:pt idx="1146">
                  <c:v>5.73</c:v>
                </c:pt>
                <c:pt idx="1147">
                  <c:v>5.7350000000000003</c:v>
                </c:pt>
                <c:pt idx="1148">
                  <c:v>5.74</c:v>
                </c:pt>
                <c:pt idx="1149">
                  <c:v>5.7450000000000001</c:v>
                </c:pt>
                <c:pt idx="1150">
                  <c:v>5.75</c:v>
                </c:pt>
                <c:pt idx="1151">
                  <c:v>5.7549999999999999</c:v>
                </c:pt>
                <c:pt idx="1152">
                  <c:v>5.76</c:v>
                </c:pt>
                <c:pt idx="1153">
                  <c:v>5.7649999999999997</c:v>
                </c:pt>
                <c:pt idx="1154">
                  <c:v>5.7700000000000005</c:v>
                </c:pt>
                <c:pt idx="1155">
                  <c:v>5.7750000000000004</c:v>
                </c:pt>
                <c:pt idx="1156">
                  <c:v>5.78</c:v>
                </c:pt>
                <c:pt idx="1157">
                  <c:v>5.7850000000000001</c:v>
                </c:pt>
                <c:pt idx="1158">
                  <c:v>5.79</c:v>
                </c:pt>
                <c:pt idx="1159">
                  <c:v>5.7949999999999999</c:v>
                </c:pt>
                <c:pt idx="1160">
                  <c:v>5.8</c:v>
                </c:pt>
                <c:pt idx="1161">
                  <c:v>5.8049999999999997</c:v>
                </c:pt>
                <c:pt idx="1162">
                  <c:v>5.8100000000000005</c:v>
                </c:pt>
                <c:pt idx="1163">
                  <c:v>5.8150000000000004</c:v>
                </c:pt>
                <c:pt idx="1164">
                  <c:v>5.82</c:v>
                </c:pt>
                <c:pt idx="1165">
                  <c:v>5.8250000000000002</c:v>
                </c:pt>
                <c:pt idx="1166">
                  <c:v>5.83</c:v>
                </c:pt>
                <c:pt idx="1167">
                  <c:v>5.835</c:v>
                </c:pt>
                <c:pt idx="1168">
                  <c:v>5.84</c:v>
                </c:pt>
                <c:pt idx="1169">
                  <c:v>5.8449999999999998</c:v>
                </c:pt>
                <c:pt idx="1170">
                  <c:v>5.8500000000000005</c:v>
                </c:pt>
                <c:pt idx="1171">
                  <c:v>5.8550000000000004</c:v>
                </c:pt>
                <c:pt idx="1172">
                  <c:v>5.86</c:v>
                </c:pt>
                <c:pt idx="1173">
                  <c:v>5.8650000000000002</c:v>
                </c:pt>
                <c:pt idx="1174">
                  <c:v>5.87</c:v>
                </c:pt>
                <c:pt idx="1175">
                  <c:v>5.875</c:v>
                </c:pt>
                <c:pt idx="1176">
                  <c:v>5.88</c:v>
                </c:pt>
                <c:pt idx="1177">
                  <c:v>5.8849999999999998</c:v>
                </c:pt>
                <c:pt idx="1178">
                  <c:v>5.89</c:v>
                </c:pt>
                <c:pt idx="1179">
                  <c:v>5.8950000000000005</c:v>
                </c:pt>
                <c:pt idx="1180">
                  <c:v>5.9</c:v>
                </c:pt>
                <c:pt idx="1181">
                  <c:v>5.9050000000000002</c:v>
                </c:pt>
                <c:pt idx="1182">
                  <c:v>5.91</c:v>
                </c:pt>
                <c:pt idx="1183">
                  <c:v>5.915</c:v>
                </c:pt>
                <c:pt idx="1184">
                  <c:v>5.92</c:v>
                </c:pt>
                <c:pt idx="1185">
                  <c:v>5.9249999999999998</c:v>
                </c:pt>
                <c:pt idx="1186">
                  <c:v>5.93</c:v>
                </c:pt>
                <c:pt idx="1187">
                  <c:v>5.9350000000000005</c:v>
                </c:pt>
                <c:pt idx="1188">
                  <c:v>5.94</c:v>
                </c:pt>
                <c:pt idx="1189">
                  <c:v>5.9450000000000003</c:v>
                </c:pt>
                <c:pt idx="1190">
                  <c:v>5.95</c:v>
                </c:pt>
                <c:pt idx="1191">
                  <c:v>5.9550000000000001</c:v>
                </c:pt>
                <c:pt idx="1192">
                  <c:v>5.96</c:v>
                </c:pt>
                <c:pt idx="1193">
                  <c:v>5.9649999999999999</c:v>
                </c:pt>
                <c:pt idx="1194">
                  <c:v>5.97</c:v>
                </c:pt>
                <c:pt idx="1195">
                  <c:v>5.9750000000000005</c:v>
                </c:pt>
                <c:pt idx="1196">
                  <c:v>5.98</c:v>
                </c:pt>
                <c:pt idx="1197">
                  <c:v>5.9850000000000003</c:v>
                </c:pt>
                <c:pt idx="1198">
                  <c:v>5.99</c:v>
                </c:pt>
                <c:pt idx="1199">
                  <c:v>5.9950000000000001</c:v>
                </c:pt>
                <c:pt idx="1200">
                  <c:v>6</c:v>
                </c:pt>
                <c:pt idx="1201">
                  <c:v>6.0049999999999999</c:v>
                </c:pt>
                <c:pt idx="1202">
                  <c:v>6.01</c:v>
                </c:pt>
                <c:pt idx="1203">
                  <c:v>6.0150000000000006</c:v>
                </c:pt>
                <c:pt idx="1204">
                  <c:v>6.0200000000000005</c:v>
                </c:pt>
                <c:pt idx="1205">
                  <c:v>6.0250000000000004</c:v>
                </c:pt>
                <c:pt idx="1206">
                  <c:v>6.03</c:v>
                </c:pt>
                <c:pt idx="1207">
                  <c:v>6.0350000000000001</c:v>
                </c:pt>
                <c:pt idx="1208">
                  <c:v>6.04</c:v>
                </c:pt>
                <c:pt idx="1209">
                  <c:v>6.0449999999999999</c:v>
                </c:pt>
                <c:pt idx="1210">
                  <c:v>6.05</c:v>
                </c:pt>
                <c:pt idx="1211">
                  <c:v>6.0549999999999997</c:v>
                </c:pt>
                <c:pt idx="1212">
                  <c:v>6.0600000000000005</c:v>
                </c:pt>
                <c:pt idx="1213">
                  <c:v>6.0650000000000004</c:v>
                </c:pt>
                <c:pt idx="1214">
                  <c:v>6.07</c:v>
                </c:pt>
                <c:pt idx="1215">
                  <c:v>6.0750000000000002</c:v>
                </c:pt>
                <c:pt idx="1216">
                  <c:v>6.08</c:v>
                </c:pt>
                <c:pt idx="1217">
                  <c:v>6.085</c:v>
                </c:pt>
                <c:pt idx="1218">
                  <c:v>6.09</c:v>
                </c:pt>
                <c:pt idx="1219">
                  <c:v>6.0949999999999998</c:v>
                </c:pt>
                <c:pt idx="1220">
                  <c:v>6.1000000000000005</c:v>
                </c:pt>
                <c:pt idx="1221">
                  <c:v>6.1050000000000004</c:v>
                </c:pt>
                <c:pt idx="1222">
                  <c:v>6.11</c:v>
                </c:pt>
                <c:pt idx="1223">
                  <c:v>6.1150000000000002</c:v>
                </c:pt>
                <c:pt idx="1224">
                  <c:v>6.12</c:v>
                </c:pt>
                <c:pt idx="1225">
                  <c:v>6.125</c:v>
                </c:pt>
                <c:pt idx="1226">
                  <c:v>6.13</c:v>
                </c:pt>
                <c:pt idx="1227">
                  <c:v>6.1349999999999998</c:v>
                </c:pt>
                <c:pt idx="1228">
                  <c:v>6.1400000000000006</c:v>
                </c:pt>
                <c:pt idx="1229">
                  <c:v>6.1450000000000005</c:v>
                </c:pt>
                <c:pt idx="1230">
                  <c:v>6.15</c:v>
                </c:pt>
                <c:pt idx="1231">
                  <c:v>6.1550000000000002</c:v>
                </c:pt>
                <c:pt idx="1232">
                  <c:v>6.16</c:v>
                </c:pt>
                <c:pt idx="1233">
                  <c:v>6.165</c:v>
                </c:pt>
                <c:pt idx="1234">
                  <c:v>6.17</c:v>
                </c:pt>
                <c:pt idx="1235">
                  <c:v>6.1749999999999998</c:v>
                </c:pt>
                <c:pt idx="1236">
                  <c:v>6.18</c:v>
                </c:pt>
                <c:pt idx="1237">
                  <c:v>6.1850000000000005</c:v>
                </c:pt>
                <c:pt idx="1238">
                  <c:v>6.19</c:v>
                </c:pt>
                <c:pt idx="1239">
                  <c:v>6.1950000000000003</c:v>
                </c:pt>
                <c:pt idx="1240">
                  <c:v>6.2</c:v>
                </c:pt>
                <c:pt idx="1241">
                  <c:v>6.2050000000000001</c:v>
                </c:pt>
                <c:pt idx="1242">
                  <c:v>6.21</c:v>
                </c:pt>
                <c:pt idx="1243">
                  <c:v>6.2149999999999999</c:v>
                </c:pt>
                <c:pt idx="1244">
                  <c:v>6.22</c:v>
                </c:pt>
                <c:pt idx="1245">
                  <c:v>6.2250000000000005</c:v>
                </c:pt>
                <c:pt idx="1246">
                  <c:v>6.23</c:v>
                </c:pt>
                <c:pt idx="1247">
                  <c:v>6.2350000000000003</c:v>
                </c:pt>
                <c:pt idx="1248">
                  <c:v>6.24</c:v>
                </c:pt>
                <c:pt idx="1249">
                  <c:v>6.2450000000000001</c:v>
                </c:pt>
                <c:pt idx="1250">
                  <c:v>6.25</c:v>
                </c:pt>
                <c:pt idx="1251">
                  <c:v>6.2549999999999999</c:v>
                </c:pt>
                <c:pt idx="1252">
                  <c:v>6.26</c:v>
                </c:pt>
                <c:pt idx="1253">
                  <c:v>6.2650000000000006</c:v>
                </c:pt>
                <c:pt idx="1254">
                  <c:v>6.2700000000000005</c:v>
                </c:pt>
                <c:pt idx="1255">
                  <c:v>6.2750000000000004</c:v>
                </c:pt>
                <c:pt idx="1256">
                  <c:v>6.28</c:v>
                </c:pt>
                <c:pt idx="1257">
                  <c:v>6.2850000000000001</c:v>
                </c:pt>
                <c:pt idx="1258">
                  <c:v>6.29</c:v>
                </c:pt>
                <c:pt idx="1259">
                  <c:v>6.2949999999999999</c:v>
                </c:pt>
                <c:pt idx="1260">
                  <c:v>6.3</c:v>
                </c:pt>
                <c:pt idx="1261">
                  <c:v>6.3049999999999997</c:v>
                </c:pt>
                <c:pt idx="1262">
                  <c:v>6.3100000000000005</c:v>
                </c:pt>
                <c:pt idx="1263">
                  <c:v>6.3150000000000004</c:v>
                </c:pt>
                <c:pt idx="1264">
                  <c:v>6.32</c:v>
                </c:pt>
                <c:pt idx="1265">
                  <c:v>6.3250000000000002</c:v>
                </c:pt>
                <c:pt idx="1266">
                  <c:v>6.33</c:v>
                </c:pt>
                <c:pt idx="1267">
                  <c:v>6.335</c:v>
                </c:pt>
                <c:pt idx="1268">
                  <c:v>6.34</c:v>
                </c:pt>
                <c:pt idx="1269">
                  <c:v>6.3449999999999998</c:v>
                </c:pt>
                <c:pt idx="1270">
                  <c:v>6.3500000000000005</c:v>
                </c:pt>
                <c:pt idx="1271">
                  <c:v>6.3550000000000004</c:v>
                </c:pt>
                <c:pt idx="1272">
                  <c:v>6.36</c:v>
                </c:pt>
                <c:pt idx="1273">
                  <c:v>6.3650000000000002</c:v>
                </c:pt>
                <c:pt idx="1274">
                  <c:v>6.37</c:v>
                </c:pt>
                <c:pt idx="1275">
                  <c:v>6.375</c:v>
                </c:pt>
                <c:pt idx="1276">
                  <c:v>6.38</c:v>
                </c:pt>
                <c:pt idx="1277">
                  <c:v>6.3849999999999998</c:v>
                </c:pt>
                <c:pt idx="1278">
                  <c:v>6.3900000000000006</c:v>
                </c:pt>
                <c:pt idx="1279">
                  <c:v>6.3950000000000005</c:v>
                </c:pt>
                <c:pt idx="1280">
                  <c:v>6.4</c:v>
                </c:pt>
                <c:pt idx="1281">
                  <c:v>6.4050000000000002</c:v>
                </c:pt>
                <c:pt idx="1282">
                  <c:v>6.41</c:v>
                </c:pt>
                <c:pt idx="1283">
                  <c:v>6.415</c:v>
                </c:pt>
                <c:pt idx="1284">
                  <c:v>6.42</c:v>
                </c:pt>
                <c:pt idx="1285">
                  <c:v>6.4249999999999998</c:v>
                </c:pt>
                <c:pt idx="1286">
                  <c:v>6.43</c:v>
                </c:pt>
                <c:pt idx="1287">
                  <c:v>6.4350000000000005</c:v>
                </c:pt>
                <c:pt idx="1288">
                  <c:v>6.44</c:v>
                </c:pt>
                <c:pt idx="1289">
                  <c:v>6.4450000000000003</c:v>
                </c:pt>
                <c:pt idx="1290">
                  <c:v>6.45</c:v>
                </c:pt>
                <c:pt idx="1291">
                  <c:v>6.4550000000000001</c:v>
                </c:pt>
                <c:pt idx="1292">
                  <c:v>6.46</c:v>
                </c:pt>
                <c:pt idx="1293">
                  <c:v>6.4649999999999999</c:v>
                </c:pt>
                <c:pt idx="1294">
                  <c:v>6.47</c:v>
                </c:pt>
                <c:pt idx="1295">
                  <c:v>6.4750000000000005</c:v>
                </c:pt>
                <c:pt idx="1296">
                  <c:v>6.48</c:v>
                </c:pt>
                <c:pt idx="1297">
                  <c:v>6.4850000000000003</c:v>
                </c:pt>
                <c:pt idx="1298">
                  <c:v>6.49</c:v>
                </c:pt>
                <c:pt idx="1299">
                  <c:v>6.4950000000000001</c:v>
                </c:pt>
                <c:pt idx="1300">
                  <c:v>6.5</c:v>
                </c:pt>
                <c:pt idx="1301">
                  <c:v>6.5049999999999999</c:v>
                </c:pt>
                <c:pt idx="1302">
                  <c:v>6.51</c:v>
                </c:pt>
                <c:pt idx="1303">
                  <c:v>6.5150000000000006</c:v>
                </c:pt>
                <c:pt idx="1304">
                  <c:v>6.5200000000000005</c:v>
                </c:pt>
                <c:pt idx="1305">
                  <c:v>6.5250000000000004</c:v>
                </c:pt>
                <c:pt idx="1306">
                  <c:v>6.53</c:v>
                </c:pt>
                <c:pt idx="1307">
                  <c:v>6.5350000000000001</c:v>
                </c:pt>
                <c:pt idx="1308">
                  <c:v>6.54</c:v>
                </c:pt>
                <c:pt idx="1309">
                  <c:v>6.5449999999999999</c:v>
                </c:pt>
                <c:pt idx="1310">
                  <c:v>6.55</c:v>
                </c:pt>
                <c:pt idx="1311">
                  <c:v>6.5549999999999997</c:v>
                </c:pt>
                <c:pt idx="1312">
                  <c:v>6.5600000000000005</c:v>
                </c:pt>
                <c:pt idx="1313">
                  <c:v>6.5650000000000004</c:v>
                </c:pt>
                <c:pt idx="1314">
                  <c:v>6.57</c:v>
                </c:pt>
                <c:pt idx="1315">
                  <c:v>6.5750000000000002</c:v>
                </c:pt>
                <c:pt idx="1316">
                  <c:v>6.58</c:v>
                </c:pt>
                <c:pt idx="1317">
                  <c:v>6.585</c:v>
                </c:pt>
                <c:pt idx="1318">
                  <c:v>6.59</c:v>
                </c:pt>
                <c:pt idx="1319">
                  <c:v>6.5949999999999998</c:v>
                </c:pt>
                <c:pt idx="1320">
                  <c:v>6.6000000000000005</c:v>
                </c:pt>
                <c:pt idx="1321">
                  <c:v>6.6050000000000004</c:v>
                </c:pt>
                <c:pt idx="1322">
                  <c:v>6.61</c:v>
                </c:pt>
                <c:pt idx="1323">
                  <c:v>6.6150000000000002</c:v>
                </c:pt>
                <c:pt idx="1324">
                  <c:v>6.62</c:v>
                </c:pt>
                <c:pt idx="1325">
                  <c:v>6.625</c:v>
                </c:pt>
                <c:pt idx="1326">
                  <c:v>6.63</c:v>
                </c:pt>
                <c:pt idx="1327">
                  <c:v>6.6349999999999998</c:v>
                </c:pt>
                <c:pt idx="1328">
                  <c:v>6.6400000000000006</c:v>
                </c:pt>
                <c:pt idx="1329">
                  <c:v>6.6450000000000005</c:v>
                </c:pt>
                <c:pt idx="1330">
                  <c:v>6.65</c:v>
                </c:pt>
                <c:pt idx="1331">
                  <c:v>6.6550000000000002</c:v>
                </c:pt>
                <c:pt idx="1332">
                  <c:v>6.66</c:v>
                </c:pt>
                <c:pt idx="1333">
                  <c:v>6.665</c:v>
                </c:pt>
                <c:pt idx="1334">
                  <c:v>6.67</c:v>
                </c:pt>
                <c:pt idx="1335">
                  <c:v>6.6749999999999998</c:v>
                </c:pt>
                <c:pt idx="1336">
                  <c:v>6.68</c:v>
                </c:pt>
                <c:pt idx="1337">
                  <c:v>6.6850000000000005</c:v>
                </c:pt>
                <c:pt idx="1338">
                  <c:v>6.69</c:v>
                </c:pt>
                <c:pt idx="1339">
                  <c:v>6.6950000000000003</c:v>
                </c:pt>
                <c:pt idx="1340">
                  <c:v>6.7</c:v>
                </c:pt>
                <c:pt idx="1341">
                  <c:v>6.7050000000000001</c:v>
                </c:pt>
                <c:pt idx="1342">
                  <c:v>6.71</c:v>
                </c:pt>
                <c:pt idx="1343">
                  <c:v>6.7149999999999999</c:v>
                </c:pt>
                <c:pt idx="1344">
                  <c:v>6.72</c:v>
                </c:pt>
                <c:pt idx="1345">
                  <c:v>6.7250000000000005</c:v>
                </c:pt>
                <c:pt idx="1346">
                  <c:v>6.73</c:v>
                </c:pt>
                <c:pt idx="1347">
                  <c:v>6.7350000000000003</c:v>
                </c:pt>
                <c:pt idx="1348">
                  <c:v>6.74</c:v>
                </c:pt>
                <c:pt idx="1349">
                  <c:v>6.7450000000000001</c:v>
                </c:pt>
                <c:pt idx="1350">
                  <c:v>6.75</c:v>
                </c:pt>
                <c:pt idx="1351">
                  <c:v>6.7549999999999999</c:v>
                </c:pt>
                <c:pt idx="1352">
                  <c:v>6.76</c:v>
                </c:pt>
                <c:pt idx="1353">
                  <c:v>6.7650000000000006</c:v>
                </c:pt>
                <c:pt idx="1354">
                  <c:v>6.7700000000000005</c:v>
                </c:pt>
                <c:pt idx="1355">
                  <c:v>6.7750000000000004</c:v>
                </c:pt>
                <c:pt idx="1356">
                  <c:v>6.78</c:v>
                </c:pt>
                <c:pt idx="1357">
                  <c:v>6.7850000000000001</c:v>
                </c:pt>
                <c:pt idx="1358">
                  <c:v>6.79</c:v>
                </c:pt>
                <c:pt idx="1359">
                  <c:v>6.7949999999999999</c:v>
                </c:pt>
                <c:pt idx="1360">
                  <c:v>6.8</c:v>
                </c:pt>
                <c:pt idx="1361">
                  <c:v>6.8049999999999997</c:v>
                </c:pt>
                <c:pt idx="1362">
                  <c:v>6.8100000000000005</c:v>
                </c:pt>
                <c:pt idx="1363">
                  <c:v>6.8150000000000004</c:v>
                </c:pt>
                <c:pt idx="1364">
                  <c:v>6.82</c:v>
                </c:pt>
                <c:pt idx="1365">
                  <c:v>6.8250000000000002</c:v>
                </c:pt>
                <c:pt idx="1366">
                  <c:v>6.83</c:v>
                </c:pt>
                <c:pt idx="1367">
                  <c:v>6.835</c:v>
                </c:pt>
                <c:pt idx="1368">
                  <c:v>6.84</c:v>
                </c:pt>
                <c:pt idx="1369">
                  <c:v>6.8449999999999998</c:v>
                </c:pt>
                <c:pt idx="1370">
                  <c:v>6.8500000000000005</c:v>
                </c:pt>
                <c:pt idx="1371">
                  <c:v>6.8550000000000004</c:v>
                </c:pt>
                <c:pt idx="1372">
                  <c:v>6.86</c:v>
                </c:pt>
                <c:pt idx="1373">
                  <c:v>6.8650000000000002</c:v>
                </c:pt>
                <c:pt idx="1374">
                  <c:v>6.87</c:v>
                </c:pt>
                <c:pt idx="1375">
                  <c:v>6.875</c:v>
                </c:pt>
                <c:pt idx="1376">
                  <c:v>6.88</c:v>
                </c:pt>
                <c:pt idx="1377">
                  <c:v>6.8849999999999998</c:v>
                </c:pt>
                <c:pt idx="1378">
                  <c:v>6.8900000000000006</c:v>
                </c:pt>
                <c:pt idx="1379">
                  <c:v>6.8950000000000005</c:v>
                </c:pt>
                <c:pt idx="1380">
                  <c:v>6.9</c:v>
                </c:pt>
                <c:pt idx="1381">
                  <c:v>6.9050000000000002</c:v>
                </c:pt>
                <c:pt idx="1382">
                  <c:v>6.91</c:v>
                </c:pt>
                <c:pt idx="1383">
                  <c:v>6.915</c:v>
                </c:pt>
                <c:pt idx="1384">
                  <c:v>6.92</c:v>
                </c:pt>
                <c:pt idx="1385">
                  <c:v>6.9249999999999998</c:v>
                </c:pt>
                <c:pt idx="1386">
                  <c:v>6.93</c:v>
                </c:pt>
                <c:pt idx="1387">
                  <c:v>6.9350000000000005</c:v>
                </c:pt>
                <c:pt idx="1388">
                  <c:v>6.94</c:v>
                </c:pt>
                <c:pt idx="1389">
                  <c:v>6.9450000000000003</c:v>
                </c:pt>
                <c:pt idx="1390">
                  <c:v>6.95</c:v>
                </c:pt>
                <c:pt idx="1391">
                  <c:v>6.9550000000000001</c:v>
                </c:pt>
                <c:pt idx="1392">
                  <c:v>6.96</c:v>
                </c:pt>
                <c:pt idx="1393">
                  <c:v>6.9649999999999999</c:v>
                </c:pt>
                <c:pt idx="1394">
                  <c:v>6.97</c:v>
                </c:pt>
                <c:pt idx="1395">
                  <c:v>6.9750000000000005</c:v>
                </c:pt>
                <c:pt idx="1396">
                  <c:v>6.98</c:v>
                </c:pt>
                <c:pt idx="1397">
                  <c:v>6.9850000000000003</c:v>
                </c:pt>
                <c:pt idx="1398">
                  <c:v>6.99</c:v>
                </c:pt>
                <c:pt idx="1399">
                  <c:v>6.9950000000000001</c:v>
                </c:pt>
                <c:pt idx="1400">
                  <c:v>7</c:v>
                </c:pt>
                <c:pt idx="1401">
                  <c:v>7.0049999999999999</c:v>
                </c:pt>
                <c:pt idx="1402">
                  <c:v>7.01</c:v>
                </c:pt>
                <c:pt idx="1403">
                  <c:v>7.0150000000000006</c:v>
                </c:pt>
                <c:pt idx="1404">
                  <c:v>7.0200000000000005</c:v>
                </c:pt>
                <c:pt idx="1405">
                  <c:v>7.0250000000000004</c:v>
                </c:pt>
                <c:pt idx="1406">
                  <c:v>7.03</c:v>
                </c:pt>
                <c:pt idx="1407">
                  <c:v>7.0350000000000001</c:v>
                </c:pt>
                <c:pt idx="1408">
                  <c:v>7.04</c:v>
                </c:pt>
                <c:pt idx="1409">
                  <c:v>7.0449999999999999</c:v>
                </c:pt>
                <c:pt idx="1410">
                  <c:v>7.05</c:v>
                </c:pt>
                <c:pt idx="1411">
                  <c:v>7.0549999999999997</c:v>
                </c:pt>
                <c:pt idx="1412">
                  <c:v>7.0600000000000005</c:v>
                </c:pt>
                <c:pt idx="1413">
                  <c:v>7.0650000000000004</c:v>
                </c:pt>
                <c:pt idx="1414">
                  <c:v>7.07</c:v>
                </c:pt>
                <c:pt idx="1415">
                  <c:v>7.0750000000000002</c:v>
                </c:pt>
                <c:pt idx="1416">
                  <c:v>7.08</c:v>
                </c:pt>
                <c:pt idx="1417">
                  <c:v>7.085</c:v>
                </c:pt>
                <c:pt idx="1418">
                  <c:v>7.09</c:v>
                </c:pt>
                <c:pt idx="1419">
                  <c:v>7.0949999999999998</c:v>
                </c:pt>
                <c:pt idx="1420">
                  <c:v>7.1000000000000005</c:v>
                </c:pt>
                <c:pt idx="1421">
                  <c:v>7.1050000000000004</c:v>
                </c:pt>
                <c:pt idx="1422">
                  <c:v>7.11</c:v>
                </c:pt>
                <c:pt idx="1423">
                  <c:v>7.1150000000000002</c:v>
                </c:pt>
                <c:pt idx="1424">
                  <c:v>7.12</c:v>
                </c:pt>
                <c:pt idx="1425">
                  <c:v>7.125</c:v>
                </c:pt>
                <c:pt idx="1426">
                  <c:v>7.13</c:v>
                </c:pt>
                <c:pt idx="1427">
                  <c:v>7.1349999999999998</c:v>
                </c:pt>
                <c:pt idx="1428">
                  <c:v>7.1400000000000006</c:v>
                </c:pt>
                <c:pt idx="1429">
                  <c:v>7.1450000000000005</c:v>
                </c:pt>
                <c:pt idx="1430">
                  <c:v>7.15</c:v>
                </c:pt>
                <c:pt idx="1431">
                  <c:v>7.1550000000000002</c:v>
                </c:pt>
                <c:pt idx="1432">
                  <c:v>7.16</c:v>
                </c:pt>
                <c:pt idx="1433">
                  <c:v>7.165</c:v>
                </c:pt>
                <c:pt idx="1434">
                  <c:v>7.17</c:v>
                </c:pt>
                <c:pt idx="1435">
                  <c:v>7.1749999999999998</c:v>
                </c:pt>
                <c:pt idx="1436">
                  <c:v>7.18</c:v>
                </c:pt>
                <c:pt idx="1437">
                  <c:v>7.1850000000000005</c:v>
                </c:pt>
                <c:pt idx="1438">
                  <c:v>7.19</c:v>
                </c:pt>
                <c:pt idx="1439">
                  <c:v>7.1950000000000003</c:v>
                </c:pt>
                <c:pt idx="1440">
                  <c:v>7.2</c:v>
                </c:pt>
                <c:pt idx="1441">
                  <c:v>7.2050000000000001</c:v>
                </c:pt>
                <c:pt idx="1442">
                  <c:v>7.21</c:v>
                </c:pt>
                <c:pt idx="1443">
                  <c:v>7.2149999999999999</c:v>
                </c:pt>
                <c:pt idx="1444">
                  <c:v>7.22</c:v>
                </c:pt>
                <c:pt idx="1445">
                  <c:v>7.2250000000000005</c:v>
                </c:pt>
                <c:pt idx="1446">
                  <c:v>7.23</c:v>
                </c:pt>
                <c:pt idx="1447">
                  <c:v>7.2350000000000003</c:v>
                </c:pt>
                <c:pt idx="1448">
                  <c:v>7.24</c:v>
                </c:pt>
                <c:pt idx="1449">
                  <c:v>7.2450000000000001</c:v>
                </c:pt>
                <c:pt idx="1450">
                  <c:v>7.25</c:v>
                </c:pt>
                <c:pt idx="1451">
                  <c:v>7.2549999999999999</c:v>
                </c:pt>
                <c:pt idx="1452">
                  <c:v>7.26</c:v>
                </c:pt>
                <c:pt idx="1453">
                  <c:v>7.2650000000000006</c:v>
                </c:pt>
                <c:pt idx="1454">
                  <c:v>7.2700000000000005</c:v>
                </c:pt>
                <c:pt idx="1455">
                  <c:v>7.2750000000000004</c:v>
                </c:pt>
                <c:pt idx="1456">
                  <c:v>7.28</c:v>
                </c:pt>
                <c:pt idx="1457">
                  <c:v>7.2850000000000001</c:v>
                </c:pt>
                <c:pt idx="1458">
                  <c:v>7.29</c:v>
                </c:pt>
                <c:pt idx="1459">
                  <c:v>7.2949999999999999</c:v>
                </c:pt>
                <c:pt idx="1460">
                  <c:v>7.3</c:v>
                </c:pt>
                <c:pt idx="1461">
                  <c:v>7.3049999999999997</c:v>
                </c:pt>
                <c:pt idx="1462">
                  <c:v>7.3100000000000005</c:v>
                </c:pt>
                <c:pt idx="1463">
                  <c:v>7.3150000000000004</c:v>
                </c:pt>
                <c:pt idx="1464">
                  <c:v>7.32</c:v>
                </c:pt>
                <c:pt idx="1465">
                  <c:v>7.3250000000000002</c:v>
                </c:pt>
                <c:pt idx="1466">
                  <c:v>7.33</c:v>
                </c:pt>
                <c:pt idx="1467">
                  <c:v>7.335</c:v>
                </c:pt>
                <c:pt idx="1468">
                  <c:v>7.34</c:v>
                </c:pt>
                <c:pt idx="1469">
                  <c:v>7.3449999999999998</c:v>
                </c:pt>
                <c:pt idx="1470">
                  <c:v>7.3500000000000005</c:v>
                </c:pt>
                <c:pt idx="1471">
                  <c:v>7.3550000000000004</c:v>
                </c:pt>
                <c:pt idx="1472">
                  <c:v>7.36</c:v>
                </c:pt>
                <c:pt idx="1473">
                  <c:v>7.3650000000000002</c:v>
                </c:pt>
                <c:pt idx="1474">
                  <c:v>7.37</c:v>
                </c:pt>
                <c:pt idx="1475">
                  <c:v>7.375</c:v>
                </c:pt>
                <c:pt idx="1476">
                  <c:v>7.38</c:v>
                </c:pt>
                <c:pt idx="1477">
                  <c:v>7.3849999999999998</c:v>
                </c:pt>
                <c:pt idx="1478">
                  <c:v>7.3900000000000006</c:v>
                </c:pt>
                <c:pt idx="1479">
                  <c:v>7.3950000000000005</c:v>
                </c:pt>
                <c:pt idx="1480">
                  <c:v>7.4</c:v>
                </c:pt>
                <c:pt idx="1481">
                  <c:v>7.4050000000000002</c:v>
                </c:pt>
                <c:pt idx="1482">
                  <c:v>7.41</c:v>
                </c:pt>
                <c:pt idx="1483">
                  <c:v>7.415</c:v>
                </c:pt>
                <c:pt idx="1484">
                  <c:v>7.42</c:v>
                </c:pt>
                <c:pt idx="1485">
                  <c:v>7.4249999999999998</c:v>
                </c:pt>
                <c:pt idx="1486">
                  <c:v>7.43</c:v>
                </c:pt>
                <c:pt idx="1487">
                  <c:v>7.4350000000000005</c:v>
                </c:pt>
                <c:pt idx="1488">
                  <c:v>7.44</c:v>
                </c:pt>
                <c:pt idx="1489">
                  <c:v>7.4450000000000003</c:v>
                </c:pt>
                <c:pt idx="1490">
                  <c:v>7.45</c:v>
                </c:pt>
                <c:pt idx="1491">
                  <c:v>7.4550000000000001</c:v>
                </c:pt>
                <c:pt idx="1492">
                  <c:v>7.46</c:v>
                </c:pt>
                <c:pt idx="1493">
                  <c:v>7.4649999999999999</c:v>
                </c:pt>
                <c:pt idx="1494">
                  <c:v>7.47</c:v>
                </c:pt>
                <c:pt idx="1495">
                  <c:v>7.4750000000000005</c:v>
                </c:pt>
                <c:pt idx="1496">
                  <c:v>7.48</c:v>
                </c:pt>
                <c:pt idx="1497">
                  <c:v>7.4850000000000003</c:v>
                </c:pt>
                <c:pt idx="1498">
                  <c:v>7.49</c:v>
                </c:pt>
                <c:pt idx="1499">
                  <c:v>7.4950000000000001</c:v>
                </c:pt>
                <c:pt idx="1500">
                  <c:v>7.5</c:v>
                </c:pt>
                <c:pt idx="1501">
                  <c:v>7.5049999999999999</c:v>
                </c:pt>
                <c:pt idx="1502">
                  <c:v>7.51</c:v>
                </c:pt>
                <c:pt idx="1503">
                  <c:v>7.5150000000000006</c:v>
                </c:pt>
                <c:pt idx="1504">
                  <c:v>7.5200000000000005</c:v>
                </c:pt>
                <c:pt idx="1505">
                  <c:v>7.5250000000000004</c:v>
                </c:pt>
                <c:pt idx="1506">
                  <c:v>7.53</c:v>
                </c:pt>
                <c:pt idx="1507">
                  <c:v>7.5350000000000001</c:v>
                </c:pt>
                <c:pt idx="1508">
                  <c:v>7.54</c:v>
                </c:pt>
                <c:pt idx="1509">
                  <c:v>7.5449999999999999</c:v>
                </c:pt>
                <c:pt idx="1510">
                  <c:v>7.55</c:v>
                </c:pt>
                <c:pt idx="1511">
                  <c:v>7.5549999999999997</c:v>
                </c:pt>
                <c:pt idx="1512">
                  <c:v>7.5600000000000005</c:v>
                </c:pt>
                <c:pt idx="1513">
                  <c:v>7.5650000000000004</c:v>
                </c:pt>
                <c:pt idx="1514">
                  <c:v>7.57</c:v>
                </c:pt>
                <c:pt idx="1515">
                  <c:v>7.5750000000000002</c:v>
                </c:pt>
                <c:pt idx="1516">
                  <c:v>7.58</c:v>
                </c:pt>
                <c:pt idx="1517">
                  <c:v>7.585</c:v>
                </c:pt>
                <c:pt idx="1518">
                  <c:v>7.59</c:v>
                </c:pt>
                <c:pt idx="1519">
                  <c:v>7.5949999999999998</c:v>
                </c:pt>
                <c:pt idx="1520">
                  <c:v>7.6000000000000005</c:v>
                </c:pt>
                <c:pt idx="1521">
                  <c:v>7.6050000000000004</c:v>
                </c:pt>
                <c:pt idx="1522">
                  <c:v>7.61</c:v>
                </c:pt>
                <c:pt idx="1523">
                  <c:v>7.6150000000000002</c:v>
                </c:pt>
                <c:pt idx="1524">
                  <c:v>7.62</c:v>
                </c:pt>
                <c:pt idx="1525">
                  <c:v>7.625</c:v>
                </c:pt>
                <c:pt idx="1526">
                  <c:v>7.63</c:v>
                </c:pt>
                <c:pt idx="1527">
                  <c:v>7.6349999999999998</c:v>
                </c:pt>
                <c:pt idx="1528">
                  <c:v>7.6400000000000006</c:v>
                </c:pt>
                <c:pt idx="1529">
                  <c:v>7.6450000000000005</c:v>
                </c:pt>
                <c:pt idx="1530">
                  <c:v>7.65</c:v>
                </c:pt>
                <c:pt idx="1531">
                  <c:v>7.6550000000000002</c:v>
                </c:pt>
                <c:pt idx="1532">
                  <c:v>7.66</c:v>
                </c:pt>
                <c:pt idx="1533">
                  <c:v>7.665</c:v>
                </c:pt>
                <c:pt idx="1534">
                  <c:v>7.67</c:v>
                </c:pt>
                <c:pt idx="1535">
                  <c:v>7.6749999999999998</c:v>
                </c:pt>
                <c:pt idx="1536">
                  <c:v>7.68</c:v>
                </c:pt>
                <c:pt idx="1537">
                  <c:v>7.6850000000000005</c:v>
                </c:pt>
                <c:pt idx="1538">
                  <c:v>7.69</c:v>
                </c:pt>
                <c:pt idx="1539">
                  <c:v>7.6950000000000003</c:v>
                </c:pt>
                <c:pt idx="1540">
                  <c:v>7.7</c:v>
                </c:pt>
                <c:pt idx="1541">
                  <c:v>7.7050000000000001</c:v>
                </c:pt>
                <c:pt idx="1542">
                  <c:v>7.71</c:v>
                </c:pt>
                <c:pt idx="1543">
                  <c:v>7.7149999999999999</c:v>
                </c:pt>
                <c:pt idx="1544">
                  <c:v>7.72</c:v>
                </c:pt>
                <c:pt idx="1545">
                  <c:v>7.7250000000000005</c:v>
                </c:pt>
                <c:pt idx="1546">
                  <c:v>7.73</c:v>
                </c:pt>
                <c:pt idx="1547">
                  <c:v>7.7350000000000003</c:v>
                </c:pt>
                <c:pt idx="1548">
                  <c:v>7.74</c:v>
                </c:pt>
                <c:pt idx="1549">
                  <c:v>7.7450000000000001</c:v>
                </c:pt>
                <c:pt idx="1550">
                  <c:v>7.75</c:v>
                </c:pt>
                <c:pt idx="1551">
                  <c:v>7.7549999999999999</c:v>
                </c:pt>
                <c:pt idx="1552">
                  <c:v>7.76</c:v>
                </c:pt>
                <c:pt idx="1553">
                  <c:v>7.7650000000000006</c:v>
                </c:pt>
                <c:pt idx="1554">
                  <c:v>7.7700000000000005</c:v>
                </c:pt>
                <c:pt idx="1555">
                  <c:v>7.7750000000000004</c:v>
                </c:pt>
                <c:pt idx="1556">
                  <c:v>7.78</c:v>
                </c:pt>
                <c:pt idx="1557">
                  <c:v>7.7850000000000001</c:v>
                </c:pt>
                <c:pt idx="1558">
                  <c:v>7.79</c:v>
                </c:pt>
                <c:pt idx="1559">
                  <c:v>7.7949999999999999</c:v>
                </c:pt>
                <c:pt idx="1560">
                  <c:v>7.8</c:v>
                </c:pt>
                <c:pt idx="1561">
                  <c:v>7.8050000000000006</c:v>
                </c:pt>
                <c:pt idx="1562">
                  <c:v>7.8100000000000005</c:v>
                </c:pt>
                <c:pt idx="1563">
                  <c:v>7.8150000000000004</c:v>
                </c:pt>
                <c:pt idx="1564">
                  <c:v>7.82</c:v>
                </c:pt>
                <c:pt idx="1565">
                  <c:v>7.8250000000000002</c:v>
                </c:pt>
                <c:pt idx="1566">
                  <c:v>7.83</c:v>
                </c:pt>
                <c:pt idx="1567">
                  <c:v>7.835</c:v>
                </c:pt>
                <c:pt idx="1568">
                  <c:v>7.84</c:v>
                </c:pt>
                <c:pt idx="1569">
                  <c:v>7.8449999999999998</c:v>
                </c:pt>
                <c:pt idx="1570">
                  <c:v>7.8500000000000005</c:v>
                </c:pt>
                <c:pt idx="1571">
                  <c:v>7.8550000000000004</c:v>
                </c:pt>
                <c:pt idx="1572">
                  <c:v>7.86</c:v>
                </c:pt>
                <c:pt idx="1573">
                  <c:v>7.8650000000000002</c:v>
                </c:pt>
                <c:pt idx="1574">
                  <c:v>7.87</c:v>
                </c:pt>
                <c:pt idx="1575">
                  <c:v>7.875</c:v>
                </c:pt>
                <c:pt idx="1576">
                  <c:v>7.88</c:v>
                </c:pt>
                <c:pt idx="1577">
                  <c:v>7.8849999999999998</c:v>
                </c:pt>
                <c:pt idx="1578">
                  <c:v>7.8900000000000006</c:v>
                </c:pt>
                <c:pt idx="1579">
                  <c:v>7.8950000000000005</c:v>
                </c:pt>
                <c:pt idx="1580">
                  <c:v>7.9</c:v>
                </c:pt>
                <c:pt idx="1581">
                  <c:v>7.9050000000000002</c:v>
                </c:pt>
                <c:pt idx="1582">
                  <c:v>7.91</c:v>
                </c:pt>
                <c:pt idx="1583">
                  <c:v>7.915</c:v>
                </c:pt>
                <c:pt idx="1584">
                  <c:v>7.92</c:v>
                </c:pt>
                <c:pt idx="1585">
                  <c:v>7.9249999999999998</c:v>
                </c:pt>
                <c:pt idx="1586">
                  <c:v>7.9300000000000006</c:v>
                </c:pt>
                <c:pt idx="1587">
                  <c:v>7.9350000000000005</c:v>
                </c:pt>
                <c:pt idx="1588">
                  <c:v>7.94</c:v>
                </c:pt>
                <c:pt idx="1589">
                  <c:v>7.9450000000000003</c:v>
                </c:pt>
                <c:pt idx="1590">
                  <c:v>7.95</c:v>
                </c:pt>
                <c:pt idx="1591">
                  <c:v>7.9550000000000001</c:v>
                </c:pt>
                <c:pt idx="1592">
                  <c:v>7.96</c:v>
                </c:pt>
                <c:pt idx="1593">
                  <c:v>7.9649999999999999</c:v>
                </c:pt>
                <c:pt idx="1594">
                  <c:v>7.97</c:v>
                </c:pt>
                <c:pt idx="1595">
                  <c:v>7.9750000000000005</c:v>
                </c:pt>
                <c:pt idx="1596">
                  <c:v>7.98</c:v>
                </c:pt>
                <c:pt idx="1597">
                  <c:v>7.9850000000000003</c:v>
                </c:pt>
                <c:pt idx="1598">
                  <c:v>7.99</c:v>
                </c:pt>
                <c:pt idx="1599">
                  <c:v>7.9950000000000001</c:v>
                </c:pt>
                <c:pt idx="1600">
                  <c:v>8</c:v>
                </c:pt>
                <c:pt idx="1601">
                  <c:v>8.0050000000000008</c:v>
                </c:pt>
                <c:pt idx="1602">
                  <c:v>8.01</c:v>
                </c:pt>
                <c:pt idx="1603">
                  <c:v>8.0150000000000006</c:v>
                </c:pt>
                <c:pt idx="1604">
                  <c:v>8.02</c:v>
                </c:pt>
                <c:pt idx="1605">
                  <c:v>8.0250000000000004</c:v>
                </c:pt>
                <c:pt idx="1606">
                  <c:v>8.0299999999999994</c:v>
                </c:pt>
                <c:pt idx="1607">
                  <c:v>8.0350000000000001</c:v>
                </c:pt>
                <c:pt idx="1608">
                  <c:v>8.0400000000000009</c:v>
                </c:pt>
                <c:pt idx="1609">
                  <c:v>8.0449999999999999</c:v>
                </c:pt>
                <c:pt idx="1610">
                  <c:v>8.0500000000000007</c:v>
                </c:pt>
                <c:pt idx="1611">
                  <c:v>8.0549999999999997</c:v>
                </c:pt>
                <c:pt idx="1612">
                  <c:v>8.06</c:v>
                </c:pt>
                <c:pt idx="1613">
                  <c:v>8.0649999999999995</c:v>
                </c:pt>
                <c:pt idx="1614">
                  <c:v>8.07</c:v>
                </c:pt>
                <c:pt idx="1615">
                  <c:v>8.0749999999999993</c:v>
                </c:pt>
                <c:pt idx="1616">
                  <c:v>8.08</c:v>
                </c:pt>
                <c:pt idx="1617">
                  <c:v>8.0850000000000009</c:v>
                </c:pt>
                <c:pt idx="1618">
                  <c:v>8.09</c:v>
                </c:pt>
                <c:pt idx="1619">
                  <c:v>8.0950000000000006</c:v>
                </c:pt>
                <c:pt idx="1620">
                  <c:v>8.1</c:v>
                </c:pt>
                <c:pt idx="1621">
                  <c:v>8.1050000000000004</c:v>
                </c:pt>
                <c:pt idx="1622">
                  <c:v>8.11</c:v>
                </c:pt>
                <c:pt idx="1623">
                  <c:v>8.1150000000000002</c:v>
                </c:pt>
                <c:pt idx="1624">
                  <c:v>8.120000000000001</c:v>
                </c:pt>
                <c:pt idx="1625">
                  <c:v>8.125</c:v>
                </c:pt>
                <c:pt idx="1626">
                  <c:v>8.1300000000000008</c:v>
                </c:pt>
                <c:pt idx="1627">
                  <c:v>8.1349999999999998</c:v>
                </c:pt>
                <c:pt idx="1628">
                  <c:v>8.14</c:v>
                </c:pt>
                <c:pt idx="1629">
                  <c:v>8.1449999999999996</c:v>
                </c:pt>
                <c:pt idx="1630">
                  <c:v>8.15</c:v>
                </c:pt>
                <c:pt idx="1631">
                  <c:v>8.1549999999999994</c:v>
                </c:pt>
                <c:pt idx="1632">
                  <c:v>8.16</c:v>
                </c:pt>
                <c:pt idx="1633">
                  <c:v>8.1650000000000009</c:v>
                </c:pt>
                <c:pt idx="1634">
                  <c:v>8.17</c:v>
                </c:pt>
                <c:pt idx="1635">
                  <c:v>8.1750000000000007</c:v>
                </c:pt>
                <c:pt idx="1636">
                  <c:v>8.18</c:v>
                </c:pt>
                <c:pt idx="1637">
                  <c:v>8.1850000000000005</c:v>
                </c:pt>
                <c:pt idx="1638">
                  <c:v>8.19</c:v>
                </c:pt>
                <c:pt idx="1639">
                  <c:v>8.1950000000000003</c:v>
                </c:pt>
                <c:pt idx="1640">
                  <c:v>8.1999999999999993</c:v>
                </c:pt>
                <c:pt idx="1641">
                  <c:v>8.2050000000000001</c:v>
                </c:pt>
                <c:pt idx="1642">
                  <c:v>8.2100000000000009</c:v>
                </c:pt>
                <c:pt idx="1643">
                  <c:v>8.2149999999999999</c:v>
                </c:pt>
                <c:pt idx="1644">
                  <c:v>8.2200000000000006</c:v>
                </c:pt>
                <c:pt idx="1645">
                  <c:v>8.2249999999999996</c:v>
                </c:pt>
                <c:pt idx="1646">
                  <c:v>8.23</c:v>
                </c:pt>
                <c:pt idx="1647">
                  <c:v>8.2349999999999994</c:v>
                </c:pt>
                <c:pt idx="1648">
                  <c:v>8.24</c:v>
                </c:pt>
                <c:pt idx="1649">
                  <c:v>8.245000000000001</c:v>
                </c:pt>
                <c:pt idx="1650">
                  <c:v>8.25</c:v>
                </c:pt>
                <c:pt idx="1651">
                  <c:v>8.2550000000000008</c:v>
                </c:pt>
                <c:pt idx="1652">
                  <c:v>8.26</c:v>
                </c:pt>
                <c:pt idx="1653">
                  <c:v>8.2650000000000006</c:v>
                </c:pt>
                <c:pt idx="1654">
                  <c:v>8.27</c:v>
                </c:pt>
                <c:pt idx="1655">
                  <c:v>8.2750000000000004</c:v>
                </c:pt>
                <c:pt idx="1656">
                  <c:v>8.2799999999999994</c:v>
                </c:pt>
                <c:pt idx="1657">
                  <c:v>8.2850000000000001</c:v>
                </c:pt>
                <c:pt idx="1658">
                  <c:v>8.2900000000000009</c:v>
                </c:pt>
                <c:pt idx="1659">
                  <c:v>8.2949999999999999</c:v>
                </c:pt>
                <c:pt idx="1660">
                  <c:v>8.3000000000000007</c:v>
                </c:pt>
                <c:pt idx="1661">
                  <c:v>8.3049999999999997</c:v>
                </c:pt>
                <c:pt idx="1662">
                  <c:v>8.31</c:v>
                </c:pt>
                <c:pt idx="1663">
                  <c:v>8.3149999999999995</c:v>
                </c:pt>
                <c:pt idx="1664">
                  <c:v>8.32</c:v>
                </c:pt>
                <c:pt idx="1665">
                  <c:v>8.3249999999999993</c:v>
                </c:pt>
                <c:pt idx="1666">
                  <c:v>8.33</c:v>
                </c:pt>
                <c:pt idx="1667">
                  <c:v>8.3350000000000009</c:v>
                </c:pt>
                <c:pt idx="1668">
                  <c:v>8.34</c:v>
                </c:pt>
                <c:pt idx="1669">
                  <c:v>8.3450000000000006</c:v>
                </c:pt>
                <c:pt idx="1670">
                  <c:v>8.35</c:v>
                </c:pt>
                <c:pt idx="1671">
                  <c:v>8.3550000000000004</c:v>
                </c:pt>
                <c:pt idx="1672">
                  <c:v>8.36</c:v>
                </c:pt>
                <c:pt idx="1673">
                  <c:v>8.3650000000000002</c:v>
                </c:pt>
                <c:pt idx="1674">
                  <c:v>8.370000000000001</c:v>
                </c:pt>
                <c:pt idx="1675">
                  <c:v>8.375</c:v>
                </c:pt>
                <c:pt idx="1676">
                  <c:v>8.3800000000000008</c:v>
                </c:pt>
                <c:pt idx="1677">
                  <c:v>8.3849999999999998</c:v>
                </c:pt>
                <c:pt idx="1678">
                  <c:v>8.39</c:v>
                </c:pt>
                <c:pt idx="1679">
                  <c:v>8.3949999999999996</c:v>
                </c:pt>
                <c:pt idx="1680">
                  <c:v>8.4</c:v>
                </c:pt>
                <c:pt idx="1681">
                  <c:v>8.4049999999999994</c:v>
                </c:pt>
                <c:pt idx="1682">
                  <c:v>8.41</c:v>
                </c:pt>
                <c:pt idx="1683">
                  <c:v>8.4150000000000009</c:v>
                </c:pt>
                <c:pt idx="1684">
                  <c:v>8.42</c:v>
                </c:pt>
                <c:pt idx="1685">
                  <c:v>8.4250000000000007</c:v>
                </c:pt>
                <c:pt idx="1686">
                  <c:v>8.43</c:v>
                </c:pt>
                <c:pt idx="1687">
                  <c:v>8.4350000000000005</c:v>
                </c:pt>
                <c:pt idx="1688">
                  <c:v>8.44</c:v>
                </c:pt>
                <c:pt idx="1689">
                  <c:v>8.4450000000000003</c:v>
                </c:pt>
                <c:pt idx="1690">
                  <c:v>8.4499999999999993</c:v>
                </c:pt>
                <c:pt idx="1691">
                  <c:v>8.4550000000000001</c:v>
                </c:pt>
                <c:pt idx="1692">
                  <c:v>8.4600000000000009</c:v>
                </c:pt>
                <c:pt idx="1693">
                  <c:v>8.4649999999999999</c:v>
                </c:pt>
                <c:pt idx="1694">
                  <c:v>8.4700000000000006</c:v>
                </c:pt>
                <c:pt idx="1695">
                  <c:v>8.4749999999999996</c:v>
                </c:pt>
                <c:pt idx="1696">
                  <c:v>8.48</c:v>
                </c:pt>
                <c:pt idx="1697">
                  <c:v>8.4849999999999994</c:v>
                </c:pt>
                <c:pt idx="1698">
                  <c:v>8.49</c:v>
                </c:pt>
                <c:pt idx="1699">
                  <c:v>8.495000000000001</c:v>
                </c:pt>
                <c:pt idx="1700">
                  <c:v>8.5</c:v>
                </c:pt>
                <c:pt idx="1701">
                  <c:v>8.5050000000000008</c:v>
                </c:pt>
                <c:pt idx="1702">
                  <c:v>8.51</c:v>
                </c:pt>
                <c:pt idx="1703">
                  <c:v>8.5150000000000006</c:v>
                </c:pt>
                <c:pt idx="1704">
                  <c:v>8.52</c:v>
                </c:pt>
                <c:pt idx="1705">
                  <c:v>8.5250000000000004</c:v>
                </c:pt>
                <c:pt idx="1706">
                  <c:v>8.5299999999999994</c:v>
                </c:pt>
                <c:pt idx="1707">
                  <c:v>8.5350000000000001</c:v>
                </c:pt>
                <c:pt idx="1708">
                  <c:v>8.5400000000000009</c:v>
                </c:pt>
                <c:pt idx="1709">
                  <c:v>8.5449999999999999</c:v>
                </c:pt>
                <c:pt idx="1710">
                  <c:v>8.5500000000000007</c:v>
                </c:pt>
                <c:pt idx="1711">
                  <c:v>8.5549999999999997</c:v>
                </c:pt>
                <c:pt idx="1712">
                  <c:v>8.56</c:v>
                </c:pt>
                <c:pt idx="1713">
                  <c:v>8.5649999999999995</c:v>
                </c:pt>
                <c:pt idx="1714">
                  <c:v>8.57</c:v>
                </c:pt>
                <c:pt idx="1715">
                  <c:v>8.5750000000000011</c:v>
                </c:pt>
                <c:pt idx="1716">
                  <c:v>8.58</c:v>
                </c:pt>
                <c:pt idx="1717">
                  <c:v>8.5850000000000009</c:v>
                </c:pt>
                <c:pt idx="1718">
                  <c:v>8.59</c:v>
                </c:pt>
                <c:pt idx="1719">
                  <c:v>8.5950000000000006</c:v>
                </c:pt>
                <c:pt idx="1720">
                  <c:v>8.6</c:v>
                </c:pt>
                <c:pt idx="1721">
                  <c:v>8.6050000000000004</c:v>
                </c:pt>
                <c:pt idx="1722">
                  <c:v>8.61</c:v>
                </c:pt>
                <c:pt idx="1723">
                  <c:v>8.6150000000000002</c:v>
                </c:pt>
                <c:pt idx="1724">
                  <c:v>8.620000000000001</c:v>
                </c:pt>
                <c:pt idx="1725">
                  <c:v>8.625</c:v>
                </c:pt>
                <c:pt idx="1726">
                  <c:v>8.6300000000000008</c:v>
                </c:pt>
                <c:pt idx="1727">
                  <c:v>8.6349999999999998</c:v>
                </c:pt>
                <c:pt idx="1728">
                  <c:v>8.64</c:v>
                </c:pt>
                <c:pt idx="1729">
                  <c:v>8.6449999999999996</c:v>
                </c:pt>
                <c:pt idx="1730">
                  <c:v>8.65</c:v>
                </c:pt>
                <c:pt idx="1731">
                  <c:v>8.6549999999999994</c:v>
                </c:pt>
                <c:pt idx="1732">
                  <c:v>8.66</c:v>
                </c:pt>
                <c:pt idx="1733">
                  <c:v>8.6650000000000009</c:v>
                </c:pt>
                <c:pt idx="1734">
                  <c:v>8.67</c:v>
                </c:pt>
                <c:pt idx="1735">
                  <c:v>8.6750000000000007</c:v>
                </c:pt>
                <c:pt idx="1736">
                  <c:v>8.68</c:v>
                </c:pt>
                <c:pt idx="1737">
                  <c:v>8.6850000000000005</c:v>
                </c:pt>
                <c:pt idx="1738">
                  <c:v>8.69</c:v>
                </c:pt>
                <c:pt idx="1739">
                  <c:v>8.6950000000000003</c:v>
                </c:pt>
                <c:pt idx="1740">
                  <c:v>8.7000000000000011</c:v>
                </c:pt>
                <c:pt idx="1741">
                  <c:v>8.7050000000000001</c:v>
                </c:pt>
                <c:pt idx="1742">
                  <c:v>8.7100000000000009</c:v>
                </c:pt>
                <c:pt idx="1743">
                  <c:v>8.7149999999999999</c:v>
                </c:pt>
                <c:pt idx="1744">
                  <c:v>8.7200000000000006</c:v>
                </c:pt>
                <c:pt idx="1745">
                  <c:v>8.7249999999999996</c:v>
                </c:pt>
                <c:pt idx="1746">
                  <c:v>8.73</c:v>
                </c:pt>
                <c:pt idx="1747">
                  <c:v>8.7349999999999994</c:v>
                </c:pt>
                <c:pt idx="1748">
                  <c:v>8.74</c:v>
                </c:pt>
                <c:pt idx="1749">
                  <c:v>8.745000000000001</c:v>
                </c:pt>
                <c:pt idx="1750">
                  <c:v>8.75</c:v>
                </c:pt>
                <c:pt idx="1751">
                  <c:v>8.7550000000000008</c:v>
                </c:pt>
                <c:pt idx="1752">
                  <c:v>8.76</c:v>
                </c:pt>
                <c:pt idx="1753">
                  <c:v>8.7650000000000006</c:v>
                </c:pt>
                <c:pt idx="1754">
                  <c:v>8.77</c:v>
                </c:pt>
                <c:pt idx="1755">
                  <c:v>8.7750000000000004</c:v>
                </c:pt>
                <c:pt idx="1756">
                  <c:v>8.7799999999999994</c:v>
                </c:pt>
                <c:pt idx="1757">
                  <c:v>8.7850000000000001</c:v>
                </c:pt>
                <c:pt idx="1758">
                  <c:v>8.7900000000000009</c:v>
                </c:pt>
                <c:pt idx="1759">
                  <c:v>8.7949999999999999</c:v>
                </c:pt>
                <c:pt idx="1760">
                  <c:v>8.8000000000000007</c:v>
                </c:pt>
                <c:pt idx="1761">
                  <c:v>8.8049999999999997</c:v>
                </c:pt>
                <c:pt idx="1762">
                  <c:v>8.81</c:v>
                </c:pt>
                <c:pt idx="1763">
                  <c:v>8.8149999999999995</c:v>
                </c:pt>
                <c:pt idx="1764">
                  <c:v>8.82</c:v>
                </c:pt>
                <c:pt idx="1765">
                  <c:v>8.8250000000000011</c:v>
                </c:pt>
                <c:pt idx="1766">
                  <c:v>8.83</c:v>
                </c:pt>
                <c:pt idx="1767">
                  <c:v>8.8350000000000009</c:v>
                </c:pt>
                <c:pt idx="1768">
                  <c:v>8.84</c:v>
                </c:pt>
                <c:pt idx="1769">
                  <c:v>8.8450000000000006</c:v>
                </c:pt>
                <c:pt idx="1770">
                  <c:v>8.85</c:v>
                </c:pt>
                <c:pt idx="1771">
                  <c:v>8.8550000000000004</c:v>
                </c:pt>
                <c:pt idx="1772">
                  <c:v>8.86</c:v>
                </c:pt>
                <c:pt idx="1773">
                  <c:v>8.8650000000000002</c:v>
                </c:pt>
                <c:pt idx="1774">
                  <c:v>8.870000000000001</c:v>
                </c:pt>
                <c:pt idx="1775">
                  <c:v>8.875</c:v>
                </c:pt>
                <c:pt idx="1776">
                  <c:v>8.8800000000000008</c:v>
                </c:pt>
                <c:pt idx="1777">
                  <c:v>8.8849999999999998</c:v>
                </c:pt>
                <c:pt idx="1778">
                  <c:v>8.89</c:v>
                </c:pt>
                <c:pt idx="1779">
                  <c:v>8.8949999999999996</c:v>
                </c:pt>
                <c:pt idx="1780">
                  <c:v>8.9</c:v>
                </c:pt>
                <c:pt idx="1781">
                  <c:v>8.9049999999999994</c:v>
                </c:pt>
                <c:pt idx="1782">
                  <c:v>8.91</c:v>
                </c:pt>
                <c:pt idx="1783">
                  <c:v>8.9150000000000009</c:v>
                </c:pt>
                <c:pt idx="1784">
                  <c:v>8.92</c:v>
                </c:pt>
                <c:pt idx="1785">
                  <c:v>8.9250000000000007</c:v>
                </c:pt>
                <c:pt idx="1786">
                  <c:v>8.93</c:v>
                </c:pt>
                <c:pt idx="1787">
                  <c:v>8.9350000000000005</c:v>
                </c:pt>
                <c:pt idx="1788">
                  <c:v>8.94</c:v>
                </c:pt>
                <c:pt idx="1789">
                  <c:v>8.9450000000000003</c:v>
                </c:pt>
                <c:pt idx="1790">
                  <c:v>8.9500000000000011</c:v>
                </c:pt>
                <c:pt idx="1791">
                  <c:v>8.9550000000000001</c:v>
                </c:pt>
                <c:pt idx="1792">
                  <c:v>8.9600000000000009</c:v>
                </c:pt>
                <c:pt idx="1793">
                  <c:v>8.9649999999999999</c:v>
                </c:pt>
                <c:pt idx="1794">
                  <c:v>8.9700000000000006</c:v>
                </c:pt>
                <c:pt idx="1795">
                  <c:v>8.9749999999999996</c:v>
                </c:pt>
                <c:pt idx="1796">
                  <c:v>8.98</c:v>
                </c:pt>
                <c:pt idx="1797">
                  <c:v>8.9849999999999994</c:v>
                </c:pt>
                <c:pt idx="1798">
                  <c:v>8.99</c:v>
                </c:pt>
                <c:pt idx="1799">
                  <c:v>8.995000000000001</c:v>
                </c:pt>
                <c:pt idx="1800">
                  <c:v>9</c:v>
                </c:pt>
                <c:pt idx="1801">
                  <c:v>9.0050000000000008</c:v>
                </c:pt>
                <c:pt idx="1802">
                  <c:v>9.01</c:v>
                </c:pt>
                <c:pt idx="1803">
                  <c:v>9.0150000000000006</c:v>
                </c:pt>
                <c:pt idx="1804">
                  <c:v>9.02</c:v>
                </c:pt>
                <c:pt idx="1805">
                  <c:v>9.0250000000000004</c:v>
                </c:pt>
                <c:pt idx="1806">
                  <c:v>9.0299999999999994</c:v>
                </c:pt>
                <c:pt idx="1807">
                  <c:v>9.0350000000000001</c:v>
                </c:pt>
                <c:pt idx="1808">
                  <c:v>9.0400000000000009</c:v>
                </c:pt>
                <c:pt idx="1809">
                  <c:v>9.0449999999999999</c:v>
                </c:pt>
                <c:pt idx="1810">
                  <c:v>9.0500000000000007</c:v>
                </c:pt>
                <c:pt idx="1811">
                  <c:v>9.0549999999999997</c:v>
                </c:pt>
                <c:pt idx="1812">
                  <c:v>9.06</c:v>
                </c:pt>
                <c:pt idx="1813">
                  <c:v>9.0649999999999995</c:v>
                </c:pt>
                <c:pt idx="1814">
                  <c:v>9.07</c:v>
                </c:pt>
                <c:pt idx="1815">
                  <c:v>9.0750000000000011</c:v>
                </c:pt>
                <c:pt idx="1816">
                  <c:v>9.08</c:v>
                </c:pt>
                <c:pt idx="1817">
                  <c:v>9.0850000000000009</c:v>
                </c:pt>
                <c:pt idx="1818">
                  <c:v>9.09</c:v>
                </c:pt>
                <c:pt idx="1819">
                  <c:v>9.0950000000000006</c:v>
                </c:pt>
                <c:pt idx="1820">
                  <c:v>9.1</c:v>
                </c:pt>
                <c:pt idx="1821">
                  <c:v>9.1050000000000004</c:v>
                </c:pt>
                <c:pt idx="1822">
                  <c:v>9.11</c:v>
                </c:pt>
                <c:pt idx="1823">
                  <c:v>9.1150000000000002</c:v>
                </c:pt>
                <c:pt idx="1824">
                  <c:v>9.120000000000001</c:v>
                </c:pt>
                <c:pt idx="1825">
                  <c:v>9.125</c:v>
                </c:pt>
                <c:pt idx="1826">
                  <c:v>9.1300000000000008</c:v>
                </c:pt>
                <c:pt idx="1827">
                  <c:v>9.1349999999999998</c:v>
                </c:pt>
                <c:pt idx="1828">
                  <c:v>9.14</c:v>
                </c:pt>
                <c:pt idx="1829">
                  <c:v>9.1449999999999996</c:v>
                </c:pt>
                <c:pt idx="1830">
                  <c:v>9.15</c:v>
                </c:pt>
                <c:pt idx="1831">
                  <c:v>9.1549999999999994</c:v>
                </c:pt>
                <c:pt idx="1832">
                  <c:v>9.16</c:v>
                </c:pt>
                <c:pt idx="1833">
                  <c:v>9.1650000000000009</c:v>
                </c:pt>
                <c:pt idx="1834">
                  <c:v>9.17</c:v>
                </c:pt>
                <c:pt idx="1835">
                  <c:v>9.1750000000000007</c:v>
                </c:pt>
                <c:pt idx="1836">
                  <c:v>9.18</c:v>
                </c:pt>
                <c:pt idx="1837">
                  <c:v>9.1850000000000005</c:v>
                </c:pt>
                <c:pt idx="1838">
                  <c:v>9.19</c:v>
                </c:pt>
                <c:pt idx="1839">
                  <c:v>9.1950000000000003</c:v>
                </c:pt>
                <c:pt idx="1840">
                  <c:v>9.2000000000000011</c:v>
                </c:pt>
                <c:pt idx="1841">
                  <c:v>9.2050000000000001</c:v>
                </c:pt>
                <c:pt idx="1842">
                  <c:v>9.2100000000000009</c:v>
                </c:pt>
                <c:pt idx="1843">
                  <c:v>9.2149999999999999</c:v>
                </c:pt>
                <c:pt idx="1844">
                  <c:v>9.2200000000000006</c:v>
                </c:pt>
                <c:pt idx="1845">
                  <c:v>9.2249999999999996</c:v>
                </c:pt>
                <c:pt idx="1846">
                  <c:v>9.23</c:v>
                </c:pt>
                <c:pt idx="1847">
                  <c:v>9.2349999999999994</c:v>
                </c:pt>
                <c:pt idx="1848">
                  <c:v>9.24</c:v>
                </c:pt>
                <c:pt idx="1849">
                  <c:v>9.245000000000001</c:v>
                </c:pt>
                <c:pt idx="1850">
                  <c:v>9.25</c:v>
                </c:pt>
                <c:pt idx="1851">
                  <c:v>9.2550000000000008</c:v>
                </c:pt>
                <c:pt idx="1852">
                  <c:v>9.26</c:v>
                </c:pt>
                <c:pt idx="1853">
                  <c:v>9.2650000000000006</c:v>
                </c:pt>
                <c:pt idx="1854">
                  <c:v>9.27</c:v>
                </c:pt>
                <c:pt idx="1855">
                  <c:v>9.2750000000000004</c:v>
                </c:pt>
                <c:pt idx="1856">
                  <c:v>9.2799999999999994</c:v>
                </c:pt>
                <c:pt idx="1857">
                  <c:v>9.2850000000000001</c:v>
                </c:pt>
                <c:pt idx="1858">
                  <c:v>9.2900000000000009</c:v>
                </c:pt>
                <c:pt idx="1859">
                  <c:v>9.2949999999999999</c:v>
                </c:pt>
                <c:pt idx="1860">
                  <c:v>9.3000000000000007</c:v>
                </c:pt>
                <c:pt idx="1861">
                  <c:v>9.3049999999999997</c:v>
                </c:pt>
                <c:pt idx="1862">
                  <c:v>9.31</c:v>
                </c:pt>
                <c:pt idx="1863">
                  <c:v>9.3149999999999995</c:v>
                </c:pt>
                <c:pt idx="1864">
                  <c:v>9.32</c:v>
                </c:pt>
                <c:pt idx="1865">
                  <c:v>9.3250000000000011</c:v>
                </c:pt>
                <c:pt idx="1866">
                  <c:v>9.33</c:v>
                </c:pt>
                <c:pt idx="1867">
                  <c:v>9.3350000000000009</c:v>
                </c:pt>
                <c:pt idx="1868">
                  <c:v>9.34</c:v>
                </c:pt>
                <c:pt idx="1869">
                  <c:v>9.3450000000000006</c:v>
                </c:pt>
                <c:pt idx="1870">
                  <c:v>9.35</c:v>
                </c:pt>
                <c:pt idx="1871">
                  <c:v>9.3550000000000004</c:v>
                </c:pt>
                <c:pt idx="1872">
                  <c:v>9.36</c:v>
                </c:pt>
                <c:pt idx="1873">
                  <c:v>9.3650000000000002</c:v>
                </c:pt>
                <c:pt idx="1874">
                  <c:v>9.370000000000001</c:v>
                </c:pt>
                <c:pt idx="1875">
                  <c:v>9.375</c:v>
                </c:pt>
                <c:pt idx="1876">
                  <c:v>9.3800000000000008</c:v>
                </c:pt>
                <c:pt idx="1877">
                  <c:v>9.3849999999999998</c:v>
                </c:pt>
                <c:pt idx="1878">
                  <c:v>9.39</c:v>
                </c:pt>
                <c:pt idx="1879">
                  <c:v>9.3949999999999996</c:v>
                </c:pt>
                <c:pt idx="1880">
                  <c:v>9.4</c:v>
                </c:pt>
                <c:pt idx="1881">
                  <c:v>9.4049999999999994</c:v>
                </c:pt>
                <c:pt idx="1882">
                  <c:v>9.41</c:v>
                </c:pt>
                <c:pt idx="1883">
                  <c:v>9.4150000000000009</c:v>
                </c:pt>
                <c:pt idx="1884">
                  <c:v>9.42</c:v>
                </c:pt>
                <c:pt idx="1885">
                  <c:v>9.4250000000000007</c:v>
                </c:pt>
                <c:pt idx="1886">
                  <c:v>9.43</c:v>
                </c:pt>
                <c:pt idx="1887">
                  <c:v>9.4350000000000005</c:v>
                </c:pt>
                <c:pt idx="1888">
                  <c:v>9.44</c:v>
                </c:pt>
                <c:pt idx="1889">
                  <c:v>9.4450000000000003</c:v>
                </c:pt>
                <c:pt idx="1890">
                  <c:v>9.4500000000000011</c:v>
                </c:pt>
                <c:pt idx="1891">
                  <c:v>9.4550000000000001</c:v>
                </c:pt>
                <c:pt idx="1892">
                  <c:v>9.4600000000000009</c:v>
                </c:pt>
                <c:pt idx="1893">
                  <c:v>9.4649999999999999</c:v>
                </c:pt>
                <c:pt idx="1894">
                  <c:v>9.4700000000000006</c:v>
                </c:pt>
                <c:pt idx="1895">
                  <c:v>9.4749999999999996</c:v>
                </c:pt>
                <c:pt idx="1896">
                  <c:v>9.48</c:v>
                </c:pt>
                <c:pt idx="1897">
                  <c:v>9.4849999999999994</c:v>
                </c:pt>
                <c:pt idx="1898">
                  <c:v>9.49</c:v>
                </c:pt>
                <c:pt idx="1899">
                  <c:v>9.495000000000001</c:v>
                </c:pt>
                <c:pt idx="1900">
                  <c:v>9.5</c:v>
                </c:pt>
                <c:pt idx="1901">
                  <c:v>9.5050000000000008</c:v>
                </c:pt>
                <c:pt idx="1902">
                  <c:v>9.51</c:v>
                </c:pt>
                <c:pt idx="1903">
                  <c:v>9.5150000000000006</c:v>
                </c:pt>
                <c:pt idx="1904">
                  <c:v>9.52</c:v>
                </c:pt>
                <c:pt idx="1905">
                  <c:v>9.5250000000000004</c:v>
                </c:pt>
                <c:pt idx="1906">
                  <c:v>9.5299999999999994</c:v>
                </c:pt>
                <c:pt idx="1907">
                  <c:v>9.5350000000000001</c:v>
                </c:pt>
                <c:pt idx="1908">
                  <c:v>9.5400000000000009</c:v>
                </c:pt>
                <c:pt idx="1909">
                  <c:v>9.5449999999999999</c:v>
                </c:pt>
                <c:pt idx="1910">
                  <c:v>9.5500000000000007</c:v>
                </c:pt>
                <c:pt idx="1911">
                  <c:v>9.5549999999999997</c:v>
                </c:pt>
                <c:pt idx="1912">
                  <c:v>9.56</c:v>
                </c:pt>
                <c:pt idx="1913">
                  <c:v>9.5649999999999995</c:v>
                </c:pt>
                <c:pt idx="1914">
                  <c:v>9.57</c:v>
                </c:pt>
                <c:pt idx="1915">
                  <c:v>9.5750000000000011</c:v>
                </c:pt>
                <c:pt idx="1916">
                  <c:v>9.58</c:v>
                </c:pt>
                <c:pt idx="1917">
                  <c:v>9.5850000000000009</c:v>
                </c:pt>
                <c:pt idx="1918">
                  <c:v>9.59</c:v>
                </c:pt>
                <c:pt idx="1919">
                  <c:v>9.5950000000000006</c:v>
                </c:pt>
                <c:pt idx="1920">
                  <c:v>9.6</c:v>
                </c:pt>
                <c:pt idx="1921">
                  <c:v>9.6050000000000004</c:v>
                </c:pt>
                <c:pt idx="1922">
                  <c:v>9.61</c:v>
                </c:pt>
                <c:pt idx="1923">
                  <c:v>9.6150000000000002</c:v>
                </c:pt>
                <c:pt idx="1924">
                  <c:v>9.620000000000001</c:v>
                </c:pt>
                <c:pt idx="1925">
                  <c:v>9.625</c:v>
                </c:pt>
                <c:pt idx="1926">
                  <c:v>9.6300000000000008</c:v>
                </c:pt>
                <c:pt idx="1927">
                  <c:v>9.6349999999999998</c:v>
                </c:pt>
                <c:pt idx="1928">
                  <c:v>9.64</c:v>
                </c:pt>
                <c:pt idx="1929">
                  <c:v>9.6449999999999996</c:v>
                </c:pt>
                <c:pt idx="1930">
                  <c:v>9.65</c:v>
                </c:pt>
                <c:pt idx="1931">
                  <c:v>9.6549999999999994</c:v>
                </c:pt>
                <c:pt idx="1932">
                  <c:v>9.66</c:v>
                </c:pt>
                <c:pt idx="1933">
                  <c:v>9.6650000000000009</c:v>
                </c:pt>
                <c:pt idx="1934">
                  <c:v>9.67</c:v>
                </c:pt>
                <c:pt idx="1935">
                  <c:v>9.6750000000000007</c:v>
                </c:pt>
                <c:pt idx="1936">
                  <c:v>9.68</c:v>
                </c:pt>
                <c:pt idx="1937">
                  <c:v>9.6850000000000005</c:v>
                </c:pt>
                <c:pt idx="1938">
                  <c:v>9.69</c:v>
                </c:pt>
                <c:pt idx="1939">
                  <c:v>9.6950000000000003</c:v>
                </c:pt>
                <c:pt idx="1940">
                  <c:v>9.7000000000000011</c:v>
                </c:pt>
                <c:pt idx="1941">
                  <c:v>9.7050000000000001</c:v>
                </c:pt>
                <c:pt idx="1942">
                  <c:v>9.7100000000000009</c:v>
                </c:pt>
                <c:pt idx="1943">
                  <c:v>9.7149999999999999</c:v>
                </c:pt>
                <c:pt idx="1944">
                  <c:v>9.7200000000000006</c:v>
                </c:pt>
                <c:pt idx="1945">
                  <c:v>9.7249999999999996</c:v>
                </c:pt>
                <c:pt idx="1946">
                  <c:v>9.73</c:v>
                </c:pt>
                <c:pt idx="1947">
                  <c:v>9.7349999999999994</c:v>
                </c:pt>
                <c:pt idx="1948">
                  <c:v>9.74</c:v>
                </c:pt>
                <c:pt idx="1949">
                  <c:v>9.745000000000001</c:v>
                </c:pt>
                <c:pt idx="1950">
                  <c:v>9.75</c:v>
                </c:pt>
                <c:pt idx="1951">
                  <c:v>9.7550000000000008</c:v>
                </c:pt>
                <c:pt idx="1952">
                  <c:v>9.76</c:v>
                </c:pt>
                <c:pt idx="1953">
                  <c:v>9.7650000000000006</c:v>
                </c:pt>
                <c:pt idx="1954">
                  <c:v>9.77</c:v>
                </c:pt>
                <c:pt idx="1955">
                  <c:v>9.7750000000000004</c:v>
                </c:pt>
                <c:pt idx="1956">
                  <c:v>9.7799999999999994</c:v>
                </c:pt>
                <c:pt idx="1957">
                  <c:v>9.7850000000000001</c:v>
                </c:pt>
                <c:pt idx="1958">
                  <c:v>9.7900000000000009</c:v>
                </c:pt>
                <c:pt idx="1959">
                  <c:v>9.7949999999999999</c:v>
                </c:pt>
                <c:pt idx="1960">
                  <c:v>9.8000000000000007</c:v>
                </c:pt>
                <c:pt idx="1961">
                  <c:v>9.8049999999999997</c:v>
                </c:pt>
                <c:pt idx="1962">
                  <c:v>9.81</c:v>
                </c:pt>
                <c:pt idx="1963">
                  <c:v>9.8149999999999995</c:v>
                </c:pt>
                <c:pt idx="1964">
                  <c:v>9.82</c:v>
                </c:pt>
                <c:pt idx="1965">
                  <c:v>9.8250000000000011</c:v>
                </c:pt>
                <c:pt idx="1966">
                  <c:v>9.83</c:v>
                </c:pt>
                <c:pt idx="1967">
                  <c:v>9.8350000000000009</c:v>
                </c:pt>
                <c:pt idx="1968">
                  <c:v>9.84</c:v>
                </c:pt>
                <c:pt idx="1969">
                  <c:v>9.8450000000000006</c:v>
                </c:pt>
                <c:pt idx="1970">
                  <c:v>9.85</c:v>
                </c:pt>
                <c:pt idx="1971">
                  <c:v>9.8550000000000004</c:v>
                </c:pt>
                <c:pt idx="1972">
                  <c:v>9.86</c:v>
                </c:pt>
                <c:pt idx="1973">
                  <c:v>9.8650000000000002</c:v>
                </c:pt>
                <c:pt idx="1974">
                  <c:v>9.870000000000001</c:v>
                </c:pt>
                <c:pt idx="1975">
                  <c:v>9.875</c:v>
                </c:pt>
                <c:pt idx="1976">
                  <c:v>9.8800000000000008</c:v>
                </c:pt>
                <c:pt idx="1977">
                  <c:v>9.8849999999999998</c:v>
                </c:pt>
                <c:pt idx="1978">
                  <c:v>9.89</c:v>
                </c:pt>
                <c:pt idx="1979">
                  <c:v>9.8949999999999996</c:v>
                </c:pt>
                <c:pt idx="1980">
                  <c:v>9.9</c:v>
                </c:pt>
                <c:pt idx="1981">
                  <c:v>9.9049999999999994</c:v>
                </c:pt>
                <c:pt idx="1982">
                  <c:v>9.91</c:v>
                </c:pt>
                <c:pt idx="1983">
                  <c:v>9.9150000000000009</c:v>
                </c:pt>
                <c:pt idx="1984">
                  <c:v>9.92</c:v>
                </c:pt>
                <c:pt idx="1985">
                  <c:v>9.9250000000000007</c:v>
                </c:pt>
                <c:pt idx="1986">
                  <c:v>9.93</c:v>
                </c:pt>
                <c:pt idx="1987">
                  <c:v>9.9350000000000005</c:v>
                </c:pt>
                <c:pt idx="1988">
                  <c:v>9.94</c:v>
                </c:pt>
                <c:pt idx="1989">
                  <c:v>9.9450000000000003</c:v>
                </c:pt>
                <c:pt idx="1990">
                  <c:v>9.9500000000000011</c:v>
                </c:pt>
                <c:pt idx="1991">
                  <c:v>9.9550000000000001</c:v>
                </c:pt>
                <c:pt idx="1992">
                  <c:v>9.9600000000000009</c:v>
                </c:pt>
                <c:pt idx="1993">
                  <c:v>9.9649999999999999</c:v>
                </c:pt>
                <c:pt idx="1994">
                  <c:v>9.9700000000000006</c:v>
                </c:pt>
                <c:pt idx="1995">
                  <c:v>9.9749999999999996</c:v>
                </c:pt>
                <c:pt idx="1996">
                  <c:v>9.98</c:v>
                </c:pt>
                <c:pt idx="1997">
                  <c:v>9.9849999999999994</c:v>
                </c:pt>
                <c:pt idx="1998">
                  <c:v>9.99</c:v>
                </c:pt>
                <c:pt idx="1999">
                  <c:v>9.995000000000001</c:v>
                </c:pt>
                <c:pt idx="2000">
                  <c:v>10</c:v>
                </c:pt>
                <c:pt idx="2001">
                  <c:v>10.005000000000001</c:v>
                </c:pt>
                <c:pt idx="2002">
                  <c:v>10.01</c:v>
                </c:pt>
                <c:pt idx="2003">
                  <c:v>10.015000000000001</c:v>
                </c:pt>
                <c:pt idx="2004">
                  <c:v>10.02</c:v>
                </c:pt>
                <c:pt idx="2005">
                  <c:v>10.025</c:v>
                </c:pt>
                <c:pt idx="2006">
                  <c:v>10.029999999999999</c:v>
                </c:pt>
                <c:pt idx="2007">
                  <c:v>10.035</c:v>
                </c:pt>
                <c:pt idx="2008">
                  <c:v>10.040000000000001</c:v>
                </c:pt>
                <c:pt idx="2009">
                  <c:v>10.045</c:v>
                </c:pt>
                <c:pt idx="2010">
                  <c:v>10.050000000000001</c:v>
                </c:pt>
                <c:pt idx="2011">
                  <c:v>10.055</c:v>
                </c:pt>
                <c:pt idx="2012">
                  <c:v>10.06</c:v>
                </c:pt>
                <c:pt idx="2013">
                  <c:v>10.065</c:v>
                </c:pt>
                <c:pt idx="2014">
                  <c:v>10.07</c:v>
                </c:pt>
                <c:pt idx="2015">
                  <c:v>10.075000000000001</c:v>
                </c:pt>
                <c:pt idx="2016">
                  <c:v>10.08</c:v>
                </c:pt>
                <c:pt idx="2017">
                  <c:v>10.085000000000001</c:v>
                </c:pt>
                <c:pt idx="2018">
                  <c:v>10.09</c:v>
                </c:pt>
                <c:pt idx="2019">
                  <c:v>10.095000000000001</c:v>
                </c:pt>
                <c:pt idx="2020">
                  <c:v>10.1</c:v>
                </c:pt>
                <c:pt idx="2021">
                  <c:v>10.105</c:v>
                </c:pt>
                <c:pt idx="2022">
                  <c:v>10.11</c:v>
                </c:pt>
                <c:pt idx="2023">
                  <c:v>10.115</c:v>
                </c:pt>
                <c:pt idx="2024">
                  <c:v>10.120000000000001</c:v>
                </c:pt>
                <c:pt idx="2025">
                  <c:v>10.125</c:v>
                </c:pt>
                <c:pt idx="2026">
                  <c:v>10.130000000000001</c:v>
                </c:pt>
                <c:pt idx="2027">
                  <c:v>10.135</c:v>
                </c:pt>
                <c:pt idx="2028">
                  <c:v>10.14</c:v>
                </c:pt>
                <c:pt idx="2029">
                  <c:v>10.145</c:v>
                </c:pt>
                <c:pt idx="2030">
                  <c:v>10.15</c:v>
                </c:pt>
                <c:pt idx="2031">
                  <c:v>10.154999999999999</c:v>
                </c:pt>
                <c:pt idx="2032">
                  <c:v>10.16</c:v>
                </c:pt>
                <c:pt idx="2033">
                  <c:v>10.165000000000001</c:v>
                </c:pt>
                <c:pt idx="2034">
                  <c:v>10.17</c:v>
                </c:pt>
                <c:pt idx="2035">
                  <c:v>10.175000000000001</c:v>
                </c:pt>
                <c:pt idx="2036">
                  <c:v>10.18</c:v>
                </c:pt>
                <c:pt idx="2037">
                  <c:v>10.185</c:v>
                </c:pt>
                <c:pt idx="2038">
                  <c:v>10.19</c:v>
                </c:pt>
                <c:pt idx="2039">
                  <c:v>10.195</c:v>
                </c:pt>
                <c:pt idx="2040">
                  <c:v>10.200000000000001</c:v>
                </c:pt>
                <c:pt idx="2041">
                  <c:v>10.205</c:v>
                </c:pt>
                <c:pt idx="2042">
                  <c:v>10.210000000000001</c:v>
                </c:pt>
                <c:pt idx="2043">
                  <c:v>10.215</c:v>
                </c:pt>
                <c:pt idx="2044">
                  <c:v>10.220000000000001</c:v>
                </c:pt>
                <c:pt idx="2045">
                  <c:v>10.225</c:v>
                </c:pt>
                <c:pt idx="2046">
                  <c:v>10.23</c:v>
                </c:pt>
                <c:pt idx="2047">
                  <c:v>10.234999999999999</c:v>
                </c:pt>
                <c:pt idx="2048">
                  <c:v>10.24</c:v>
                </c:pt>
                <c:pt idx="2049">
                  <c:v>10.245000000000001</c:v>
                </c:pt>
                <c:pt idx="2050">
                  <c:v>10.25</c:v>
                </c:pt>
                <c:pt idx="2051">
                  <c:v>10.255000000000001</c:v>
                </c:pt>
                <c:pt idx="2052">
                  <c:v>10.26</c:v>
                </c:pt>
                <c:pt idx="2053">
                  <c:v>10.265000000000001</c:v>
                </c:pt>
                <c:pt idx="2054">
                  <c:v>10.27</c:v>
                </c:pt>
                <c:pt idx="2055">
                  <c:v>10.275</c:v>
                </c:pt>
                <c:pt idx="2056">
                  <c:v>10.28</c:v>
                </c:pt>
                <c:pt idx="2057">
                  <c:v>10.285</c:v>
                </c:pt>
                <c:pt idx="2058">
                  <c:v>10.290000000000001</c:v>
                </c:pt>
                <c:pt idx="2059">
                  <c:v>10.295</c:v>
                </c:pt>
                <c:pt idx="2060">
                  <c:v>10.3</c:v>
                </c:pt>
                <c:pt idx="2061">
                  <c:v>10.305</c:v>
                </c:pt>
                <c:pt idx="2062">
                  <c:v>10.31</c:v>
                </c:pt>
                <c:pt idx="2063">
                  <c:v>10.315</c:v>
                </c:pt>
                <c:pt idx="2064">
                  <c:v>10.32</c:v>
                </c:pt>
                <c:pt idx="2065">
                  <c:v>10.325000000000001</c:v>
                </c:pt>
                <c:pt idx="2066">
                  <c:v>10.33</c:v>
                </c:pt>
                <c:pt idx="2067">
                  <c:v>10.335000000000001</c:v>
                </c:pt>
                <c:pt idx="2068">
                  <c:v>10.34</c:v>
                </c:pt>
                <c:pt idx="2069">
                  <c:v>10.345000000000001</c:v>
                </c:pt>
                <c:pt idx="2070">
                  <c:v>10.35</c:v>
                </c:pt>
                <c:pt idx="2071">
                  <c:v>10.355</c:v>
                </c:pt>
                <c:pt idx="2072">
                  <c:v>10.36</c:v>
                </c:pt>
                <c:pt idx="2073">
                  <c:v>10.365</c:v>
                </c:pt>
                <c:pt idx="2074">
                  <c:v>10.370000000000001</c:v>
                </c:pt>
                <c:pt idx="2075">
                  <c:v>10.375</c:v>
                </c:pt>
                <c:pt idx="2076">
                  <c:v>10.38</c:v>
                </c:pt>
                <c:pt idx="2077">
                  <c:v>10.385</c:v>
                </c:pt>
                <c:pt idx="2078">
                  <c:v>10.39</c:v>
                </c:pt>
                <c:pt idx="2079">
                  <c:v>10.395</c:v>
                </c:pt>
                <c:pt idx="2080">
                  <c:v>10.4</c:v>
                </c:pt>
                <c:pt idx="2081">
                  <c:v>10.404999999999999</c:v>
                </c:pt>
                <c:pt idx="2082">
                  <c:v>10.41</c:v>
                </c:pt>
                <c:pt idx="2083">
                  <c:v>10.415000000000001</c:v>
                </c:pt>
                <c:pt idx="2084">
                  <c:v>10.42</c:v>
                </c:pt>
                <c:pt idx="2085">
                  <c:v>10.425000000000001</c:v>
                </c:pt>
                <c:pt idx="2086">
                  <c:v>10.43</c:v>
                </c:pt>
                <c:pt idx="2087">
                  <c:v>10.435</c:v>
                </c:pt>
                <c:pt idx="2088">
                  <c:v>10.44</c:v>
                </c:pt>
                <c:pt idx="2089">
                  <c:v>10.445</c:v>
                </c:pt>
                <c:pt idx="2090">
                  <c:v>10.450000000000001</c:v>
                </c:pt>
                <c:pt idx="2091">
                  <c:v>10.455</c:v>
                </c:pt>
                <c:pt idx="2092">
                  <c:v>10.46</c:v>
                </c:pt>
                <c:pt idx="2093">
                  <c:v>10.465</c:v>
                </c:pt>
                <c:pt idx="2094">
                  <c:v>10.47</c:v>
                </c:pt>
                <c:pt idx="2095">
                  <c:v>10.475</c:v>
                </c:pt>
                <c:pt idx="2096">
                  <c:v>10.48</c:v>
                </c:pt>
                <c:pt idx="2097">
                  <c:v>10.484999999999999</c:v>
                </c:pt>
                <c:pt idx="2098">
                  <c:v>10.49</c:v>
                </c:pt>
                <c:pt idx="2099">
                  <c:v>10.495000000000001</c:v>
                </c:pt>
                <c:pt idx="2100">
                  <c:v>10.5</c:v>
                </c:pt>
                <c:pt idx="2101">
                  <c:v>10.505000000000001</c:v>
                </c:pt>
                <c:pt idx="2102">
                  <c:v>10.51</c:v>
                </c:pt>
                <c:pt idx="2103">
                  <c:v>10.515000000000001</c:v>
                </c:pt>
                <c:pt idx="2104">
                  <c:v>10.52</c:v>
                </c:pt>
                <c:pt idx="2105">
                  <c:v>10.525</c:v>
                </c:pt>
                <c:pt idx="2106">
                  <c:v>10.53</c:v>
                </c:pt>
                <c:pt idx="2107">
                  <c:v>10.535</c:v>
                </c:pt>
                <c:pt idx="2108">
                  <c:v>10.540000000000001</c:v>
                </c:pt>
                <c:pt idx="2109">
                  <c:v>10.545</c:v>
                </c:pt>
                <c:pt idx="2110">
                  <c:v>10.55</c:v>
                </c:pt>
                <c:pt idx="2111">
                  <c:v>10.555</c:v>
                </c:pt>
                <c:pt idx="2112">
                  <c:v>10.56</c:v>
                </c:pt>
                <c:pt idx="2113">
                  <c:v>10.565</c:v>
                </c:pt>
                <c:pt idx="2114">
                  <c:v>10.57</c:v>
                </c:pt>
                <c:pt idx="2115">
                  <c:v>10.575000000000001</c:v>
                </c:pt>
                <c:pt idx="2116">
                  <c:v>10.58</c:v>
                </c:pt>
                <c:pt idx="2117">
                  <c:v>10.585000000000001</c:v>
                </c:pt>
                <c:pt idx="2118">
                  <c:v>10.59</c:v>
                </c:pt>
                <c:pt idx="2119">
                  <c:v>10.595000000000001</c:v>
                </c:pt>
                <c:pt idx="2120">
                  <c:v>10.6</c:v>
                </c:pt>
                <c:pt idx="2121">
                  <c:v>10.605</c:v>
                </c:pt>
                <c:pt idx="2122">
                  <c:v>10.61</c:v>
                </c:pt>
                <c:pt idx="2123">
                  <c:v>10.615</c:v>
                </c:pt>
                <c:pt idx="2124">
                  <c:v>10.620000000000001</c:v>
                </c:pt>
                <c:pt idx="2125">
                  <c:v>10.625</c:v>
                </c:pt>
                <c:pt idx="2126">
                  <c:v>10.63</c:v>
                </c:pt>
                <c:pt idx="2127">
                  <c:v>10.635</c:v>
                </c:pt>
                <c:pt idx="2128">
                  <c:v>10.64</c:v>
                </c:pt>
                <c:pt idx="2129">
                  <c:v>10.645</c:v>
                </c:pt>
                <c:pt idx="2130">
                  <c:v>10.65</c:v>
                </c:pt>
                <c:pt idx="2131">
                  <c:v>10.654999999999999</c:v>
                </c:pt>
                <c:pt idx="2132">
                  <c:v>10.66</c:v>
                </c:pt>
                <c:pt idx="2133">
                  <c:v>10.665000000000001</c:v>
                </c:pt>
                <c:pt idx="2134">
                  <c:v>10.67</c:v>
                </c:pt>
                <c:pt idx="2135">
                  <c:v>10.675000000000001</c:v>
                </c:pt>
                <c:pt idx="2136">
                  <c:v>10.68</c:v>
                </c:pt>
                <c:pt idx="2137">
                  <c:v>10.685</c:v>
                </c:pt>
                <c:pt idx="2138">
                  <c:v>10.69</c:v>
                </c:pt>
                <c:pt idx="2139">
                  <c:v>10.695</c:v>
                </c:pt>
                <c:pt idx="2140">
                  <c:v>10.700000000000001</c:v>
                </c:pt>
                <c:pt idx="2141">
                  <c:v>10.705</c:v>
                </c:pt>
                <c:pt idx="2142">
                  <c:v>10.71</c:v>
                </c:pt>
                <c:pt idx="2143">
                  <c:v>10.715</c:v>
                </c:pt>
                <c:pt idx="2144">
                  <c:v>10.72</c:v>
                </c:pt>
                <c:pt idx="2145">
                  <c:v>10.725</c:v>
                </c:pt>
                <c:pt idx="2146">
                  <c:v>10.73</c:v>
                </c:pt>
                <c:pt idx="2147">
                  <c:v>10.734999999999999</c:v>
                </c:pt>
                <c:pt idx="2148">
                  <c:v>10.74</c:v>
                </c:pt>
                <c:pt idx="2149">
                  <c:v>10.745000000000001</c:v>
                </c:pt>
                <c:pt idx="2150">
                  <c:v>10.75</c:v>
                </c:pt>
                <c:pt idx="2151">
                  <c:v>10.755000000000001</c:v>
                </c:pt>
                <c:pt idx="2152">
                  <c:v>10.76</c:v>
                </c:pt>
                <c:pt idx="2153">
                  <c:v>10.765000000000001</c:v>
                </c:pt>
                <c:pt idx="2154">
                  <c:v>10.77</c:v>
                </c:pt>
                <c:pt idx="2155">
                  <c:v>10.775</c:v>
                </c:pt>
                <c:pt idx="2156">
                  <c:v>10.78</c:v>
                </c:pt>
                <c:pt idx="2157">
                  <c:v>10.785</c:v>
                </c:pt>
                <c:pt idx="2158">
                  <c:v>10.790000000000001</c:v>
                </c:pt>
                <c:pt idx="2159">
                  <c:v>10.795</c:v>
                </c:pt>
                <c:pt idx="2160">
                  <c:v>10.8</c:v>
                </c:pt>
                <c:pt idx="2161">
                  <c:v>10.805</c:v>
                </c:pt>
                <c:pt idx="2162">
                  <c:v>10.81</c:v>
                </c:pt>
                <c:pt idx="2163">
                  <c:v>10.815</c:v>
                </c:pt>
                <c:pt idx="2164">
                  <c:v>10.82</c:v>
                </c:pt>
                <c:pt idx="2165">
                  <c:v>10.825000000000001</c:v>
                </c:pt>
                <c:pt idx="2166">
                  <c:v>10.83</c:v>
                </c:pt>
                <c:pt idx="2167">
                  <c:v>10.835000000000001</c:v>
                </c:pt>
                <c:pt idx="2168">
                  <c:v>10.84</c:v>
                </c:pt>
                <c:pt idx="2169">
                  <c:v>10.845000000000001</c:v>
                </c:pt>
                <c:pt idx="2170">
                  <c:v>10.85</c:v>
                </c:pt>
                <c:pt idx="2171">
                  <c:v>10.855</c:v>
                </c:pt>
                <c:pt idx="2172">
                  <c:v>10.86</c:v>
                </c:pt>
                <c:pt idx="2173">
                  <c:v>10.865</c:v>
                </c:pt>
                <c:pt idx="2174">
                  <c:v>10.870000000000001</c:v>
                </c:pt>
                <c:pt idx="2175">
                  <c:v>10.875</c:v>
                </c:pt>
                <c:pt idx="2176">
                  <c:v>10.88</c:v>
                </c:pt>
                <c:pt idx="2177">
                  <c:v>10.885</c:v>
                </c:pt>
                <c:pt idx="2178">
                  <c:v>10.89</c:v>
                </c:pt>
                <c:pt idx="2179">
                  <c:v>10.895</c:v>
                </c:pt>
                <c:pt idx="2180">
                  <c:v>10.9</c:v>
                </c:pt>
                <c:pt idx="2181">
                  <c:v>10.904999999999999</c:v>
                </c:pt>
                <c:pt idx="2182">
                  <c:v>10.91</c:v>
                </c:pt>
                <c:pt idx="2183">
                  <c:v>10.915000000000001</c:v>
                </c:pt>
                <c:pt idx="2184">
                  <c:v>10.92</c:v>
                </c:pt>
                <c:pt idx="2185">
                  <c:v>10.925000000000001</c:v>
                </c:pt>
                <c:pt idx="2186">
                  <c:v>10.93</c:v>
                </c:pt>
                <c:pt idx="2187">
                  <c:v>10.935</c:v>
                </c:pt>
                <c:pt idx="2188">
                  <c:v>10.94</c:v>
                </c:pt>
                <c:pt idx="2189">
                  <c:v>10.945</c:v>
                </c:pt>
                <c:pt idx="2190">
                  <c:v>10.950000000000001</c:v>
                </c:pt>
                <c:pt idx="2191">
                  <c:v>10.955</c:v>
                </c:pt>
                <c:pt idx="2192">
                  <c:v>10.96</c:v>
                </c:pt>
                <c:pt idx="2193">
                  <c:v>10.965</c:v>
                </c:pt>
                <c:pt idx="2194">
                  <c:v>10.97</c:v>
                </c:pt>
                <c:pt idx="2195">
                  <c:v>10.975</c:v>
                </c:pt>
                <c:pt idx="2196">
                  <c:v>10.98</c:v>
                </c:pt>
                <c:pt idx="2197">
                  <c:v>10.984999999999999</c:v>
                </c:pt>
                <c:pt idx="2198">
                  <c:v>10.99</c:v>
                </c:pt>
                <c:pt idx="2199">
                  <c:v>10.995000000000001</c:v>
                </c:pt>
                <c:pt idx="2200">
                  <c:v>11</c:v>
                </c:pt>
                <c:pt idx="2201">
                  <c:v>11.005000000000001</c:v>
                </c:pt>
                <c:pt idx="2202">
                  <c:v>11.01</c:v>
                </c:pt>
                <c:pt idx="2203">
                  <c:v>11.015000000000001</c:v>
                </c:pt>
                <c:pt idx="2204">
                  <c:v>11.02</c:v>
                </c:pt>
                <c:pt idx="2205">
                  <c:v>11.025</c:v>
                </c:pt>
                <c:pt idx="2206">
                  <c:v>11.03</c:v>
                </c:pt>
                <c:pt idx="2207">
                  <c:v>11.035</c:v>
                </c:pt>
                <c:pt idx="2208">
                  <c:v>11.040000000000001</c:v>
                </c:pt>
                <c:pt idx="2209">
                  <c:v>11.045</c:v>
                </c:pt>
                <c:pt idx="2210">
                  <c:v>11.05</c:v>
                </c:pt>
                <c:pt idx="2211">
                  <c:v>11.055</c:v>
                </c:pt>
                <c:pt idx="2212">
                  <c:v>11.06</c:v>
                </c:pt>
                <c:pt idx="2213">
                  <c:v>11.065</c:v>
                </c:pt>
                <c:pt idx="2214">
                  <c:v>11.07</c:v>
                </c:pt>
                <c:pt idx="2215">
                  <c:v>11.075000000000001</c:v>
                </c:pt>
                <c:pt idx="2216">
                  <c:v>11.08</c:v>
                </c:pt>
                <c:pt idx="2217">
                  <c:v>11.085000000000001</c:v>
                </c:pt>
                <c:pt idx="2218">
                  <c:v>11.09</c:v>
                </c:pt>
                <c:pt idx="2219">
                  <c:v>11.095000000000001</c:v>
                </c:pt>
                <c:pt idx="2220">
                  <c:v>11.1</c:v>
                </c:pt>
                <c:pt idx="2221">
                  <c:v>11.105</c:v>
                </c:pt>
                <c:pt idx="2222">
                  <c:v>11.11</c:v>
                </c:pt>
                <c:pt idx="2223">
                  <c:v>11.115</c:v>
                </c:pt>
                <c:pt idx="2224">
                  <c:v>11.120000000000001</c:v>
                </c:pt>
                <c:pt idx="2225">
                  <c:v>11.125</c:v>
                </c:pt>
                <c:pt idx="2226">
                  <c:v>11.13</c:v>
                </c:pt>
                <c:pt idx="2227">
                  <c:v>11.135</c:v>
                </c:pt>
                <c:pt idx="2228">
                  <c:v>11.14</c:v>
                </c:pt>
                <c:pt idx="2229">
                  <c:v>11.145</c:v>
                </c:pt>
                <c:pt idx="2230">
                  <c:v>11.15</c:v>
                </c:pt>
                <c:pt idx="2231">
                  <c:v>11.154999999999999</c:v>
                </c:pt>
                <c:pt idx="2232">
                  <c:v>11.16</c:v>
                </c:pt>
                <c:pt idx="2233">
                  <c:v>11.165000000000001</c:v>
                </c:pt>
                <c:pt idx="2234">
                  <c:v>11.17</c:v>
                </c:pt>
                <c:pt idx="2235">
                  <c:v>11.175000000000001</c:v>
                </c:pt>
                <c:pt idx="2236">
                  <c:v>11.18</c:v>
                </c:pt>
                <c:pt idx="2237">
                  <c:v>11.185</c:v>
                </c:pt>
                <c:pt idx="2238">
                  <c:v>11.19</c:v>
                </c:pt>
                <c:pt idx="2239">
                  <c:v>11.195</c:v>
                </c:pt>
                <c:pt idx="2240">
                  <c:v>11.200000000000001</c:v>
                </c:pt>
                <c:pt idx="2241">
                  <c:v>11.205</c:v>
                </c:pt>
                <c:pt idx="2242">
                  <c:v>11.21</c:v>
                </c:pt>
                <c:pt idx="2243">
                  <c:v>11.215</c:v>
                </c:pt>
                <c:pt idx="2244">
                  <c:v>11.22</c:v>
                </c:pt>
                <c:pt idx="2245">
                  <c:v>11.225</c:v>
                </c:pt>
                <c:pt idx="2246">
                  <c:v>11.23</c:v>
                </c:pt>
                <c:pt idx="2247">
                  <c:v>11.234999999999999</c:v>
                </c:pt>
                <c:pt idx="2248">
                  <c:v>11.24</c:v>
                </c:pt>
                <c:pt idx="2249">
                  <c:v>11.245000000000001</c:v>
                </c:pt>
                <c:pt idx="2250">
                  <c:v>11.25</c:v>
                </c:pt>
                <c:pt idx="2251">
                  <c:v>11.255000000000001</c:v>
                </c:pt>
                <c:pt idx="2252">
                  <c:v>11.26</c:v>
                </c:pt>
                <c:pt idx="2253">
                  <c:v>11.265000000000001</c:v>
                </c:pt>
                <c:pt idx="2254">
                  <c:v>11.27</c:v>
                </c:pt>
                <c:pt idx="2255">
                  <c:v>11.275</c:v>
                </c:pt>
                <c:pt idx="2256">
                  <c:v>11.28</c:v>
                </c:pt>
                <c:pt idx="2257">
                  <c:v>11.285</c:v>
                </c:pt>
                <c:pt idx="2258">
                  <c:v>11.290000000000001</c:v>
                </c:pt>
                <c:pt idx="2259">
                  <c:v>11.295</c:v>
                </c:pt>
                <c:pt idx="2260">
                  <c:v>11.3</c:v>
                </c:pt>
                <c:pt idx="2261">
                  <c:v>11.305</c:v>
                </c:pt>
                <c:pt idx="2262">
                  <c:v>11.31</c:v>
                </c:pt>
                <c:pt idx="2263">
                  <c:v>11.315</c:v>
                </c:pt>
                <c:pt idx="2264">
                  <c:v>11.32</c:v>
                </c:pt>
                <c:pt idx="2265">
                  <c:v>11.325000000000001</c:v>
                </c:pt>
                <c:pt idx="2266">
                  <c:v>11.33</c:v>
                </c:pt>
                <c:pt idx="2267">
                  <c:v>11.335000000000001</c:v>
                </c:pt>
                <c:pt idx="2268">
                  <c:v>11.34</c:v>
                </c:pt>
                <c:pt idx="2269">
                  <c:v>11.345000000000001</c:v>
                </c:pt>
                <c:pt idx="2270">
                  <c:v>11.35</c:v>
                </c:pt>
                <c:pt idx="2271">
                  <c:v>11.355</c:v>
                </c:pt>
                <c:pt idx="2272">
                  <c:v>11.36</c:v>
                </c:pt>
                <c:pt idx="2273">
                  <c:v>11.365</c:v>
                </c:pt>
                <c:pt idx="2274">
                  <c:v>11.370000000000001</c:v>
                </c:pt>
                <c:pt idx="2275">
                  <c:v>11.375</c:v>
                </c:pt>
                <c:pt idx="2276">
                  <c:v>11.38</c:v>
                </c:pt>
                <c:pt idx="2277">
                  <c:v>11.385</c:v>
                </c:pt>
                <c:pt idx="2278">
                  <c:v>11.39</c:v>
                </c:pt>
                <c:pt idx="2279">
                  <c:v>11.395</c:v>
                </c:pt>
                <c:pt idx="2280">
                  <c:v>11.4</c:v>
                </c:pt>
                <c:pt idx="2281">
                  <c:v>11.404999999999999</c:v>
                </c:pt>
                <c:pt idx="2282">
                  <c:v>11.41</c:v>
                </c:pt>
                <c:pt idx="2283">
                  <c:v>11.415000000000001</c:v>
                </c:pt>
                <c:pt idx="2284">
                  <c:v>11.42</c:v>
                </c:pt>
                <c:pt idx="2285">
                  <c:v>11.425000000000001</c:v>
                </c:pt>
                <c:pt idx="2286">
                  <c:v>11.43</c:v>
                </c:pt>
                <c:pt idx="2287">
                  <c:v>11.435</c:v>
                </c:pt>
                <c:pt idx="2288">
                  <c:v>11.44</c:v>
                </c:pt>
                <c:pt idx="2289">
                  <c:v>11.445</c:v>
                </c:pt>
                <c:pt idx="2290">
                  <c:v>11.450000000000001</c:v>
                </c:pt>
                <c:pt idx="2291">
                  <c:v>11.455</c:v>
                </c:pt>
                <c:pt idx="2292">
                  <c:v>11.46</c:v>
                </c:pt>
                <c:pt idx="2293">
                  <c:v>11.465</c:v>
                </c:pt>
                <c:pt idx="2294">
                  <c:v>11.47</c:v>
                </c:pt>
                <c:pt idx="2295">
                  <c:v>11.475</c:v>
                </c:pt>
                <c:pt idx="2296">
                  <c:v>11.48</c:v>
                </c:pt>
                <c:pt idx="2297">
                  <c:v>11.484999999999999</c:v>
                </c:pt>
                <c:pt idx="2298">
                  <c:v>11.49</c:v>
                </c:pt>
                <c:pt idx="2299">
                  <c:v>11.495000000000001</c:v>
                </c:pt>
                <c:pt idx="2300">
                  <c:v>11.5</c:v>
                </c:pt>
                <c:pt idx="2301">
                  <c:v>11.505000000000001</c:v>
                </c:pt>
                <c:pt idx="2302">
                  <c:v>11.51</c:v>
                </c:pt>
                <c:pt idx="2303">
                  <c:v>11.515000000000001</c:v>
                </c:pt>
                <c:pt idx="2304">
                  <c:v>11.52</c:v>
                </c:pt>
                <c:pt idx="2305">
                  <c:v>11.525</c:v>
                </c:pt>
                <c:pt idx="2306">
                  <c:v>11.53</c:v>
                </c:pt>
                <c:pt idx="2307">
                  <c:v>11.535</c:v>
                </c:pt>
                <c:pt idx="2308">
                  <c:v>11.540000000000001</c:v>
                </c:pt>
                <c:pt idx="2309">
                  <c:v>11.545</c:v>
                </c:pt>
                <c:pt idx="2310">
                  <c:v>11.55</c:v>
                </c:pt>
                <c:pt idx="2311">
                  <c:v>11.555</c:v>
                </c:pt>
                <c:pt idx="2312">
                  <c:v>11.56</c:v>
                </c:pt>
                <c:pt idx="2313">
                  <c:v>11.565</c:v>
                </c:pt>
                <c:pt idx="2314">
                  <c:v>11.57</c:v>
                </c:pt>
                <c:pt idx="2315">
                  <c:v>11.575000000000001</c:v>
                </c:pt>
                <c:pt idx="2316">
                  <c:v>11.58</c:v>
                </c:pt>
                <c:pt idx="2317">
                  <c:v>11.585000000000001</c:v>
                </c:pt>
                <c:pt idx="2318">
                  <c:v>11.59</c:v>
                </c:pt>
                <c:pt idx="2319">
                  <c:v>11.595000000000001</c:v>
                </c:pt>
                <c:pt idx="2320">
                  <c:v>11.6</c:v>
                </c:pt>
                <c:pt idx="2321">
                  <c:v>11.605</c:v>
                </c:pt>
                <c:pt idx="2322">
                  <c:v>11.61</c:v>
                </c:pt>
                <c:pt idx="2323">
                  <c:v>11.615</c:v>
                </c:pt>
                <c:pt idx="2324">
                  <c:v>11.620000000000001</c:v>
                </c:pt>
                <c:pt idx="2325">
                  <c:v>11.625</c:v>
                </c:pt>
                <c:pt idx="2326">
                  <c:v>11.63</c:v>
                </c:pt>
                <c:pt idx="2327">
                  <c:v>11.635</c:v>
                </c:pt>
                <c:pt idx="2328">
                  <c:v>11.64</c:v>
                </c:pt>
                <c:pt idx="2329">
                  <c:v>11.645</c:v>
                </c:pt>
                <c:pt idx="2330">
                  <c:v>11.65</c:v>
                </c:pt>
                <c:pt idx="2331">
                  <c:v>11.654999999999999</c:v>
                </c:pt>
                <c:pt idx="2332">
                  <c:v>11.66</c:v>
                </c:pt>
                <c:pt idx="2333">
                  <c:v>11.665000000000001</c:v>
                </c:pt>
                <c:pt idx="2334">
                  <c:v>11.67</c:v>
                </c:pt>
                <c:pt idx="2335">
                  <c:v>11.675000000000001</c:v>
                </c:pt>
                <c:pt idx="2336">
                  <c:v>11.68</c:v>
                </c:pt>
                <c:pt idx="2337">
                  <c:v>11.685</c:v>
                </c:pt>
                <c:pt idx="2338">
                  <c:v>11.69</c:v>
                </c:pt>
                <c:pt idx="2339">
                  <c:v>11.695</c:v>
                </c:pt>
                <c:pt idx="2340">
                  <c:v>11.700000000000001</c:v>
                </c:pt>
                <c:pt idx="2341">
                  <c:v>11.705</c:v>
                </c:pt>
                <c:pt idx="2342">
                  <c:v>11.71</c:v>
                </c:pt>
                <c:pt idx="2343">
                  <c:v>11.715</c:v>
                </c:pt>
                <c:pt idx="2344">
                  <c:v>11.72</c:v>
                </c:pt>
                <c:pt idx="2345">
                  <c:v>11.725</c:v>
                </c:pt>
                <c:pt idx="2346">
                  <c:v>11.73</c:v>
                </c:pt>
                <c:pt idx="2347">
                  <c:v>11.734999999999999</c:v>
                </c:pt>
                <c:pt idx="2348">
                  <c:v>11.74</c:v>
                </c:pt>
                <c:pt idx="2349">
                  <c:v>11.745000000000001</c:v>
                </c:pt>
                <c:pt idx="2350">
                  <c:v>11.75</c:v>
                </c:pt>
                <c:pt idx="2351">
                  <c:v>11.755000000000001</c:v>
                </c:pt>
                <c:pt idx="2352">
                  <c:v>11.76</c:v>
                </c:pt>
                <c:pt idx="2353">
                  <c:v>11.765000000000001</c:v>
                </c:pt>
                <c:pt idx="2354">
                  <c:v>11.77</c:v>
                </c:pt>
                <c:pt idx="2355">
                  <c:v>11.775</c:v>
                </c:pt>
                <c:pt idx="2356">
                  <c:v>11.78</c:v>
                </c:pt>
                <c:pt idx="2357">
                  <c:v>11.785</c:v>
                </c:pt>
                <c:pt idx="2358">
                  <c:v>11.790000000000001</c:v>
                </c:pt>
                <c:pt idx="2359">
                  <c:v>11.795</c:v>
                </c:pt>
                <c:pt idx="2360">
                  <c:v>11.8</c:v>
                </c:pt>
                <c:pt idx="2361">
                  <c:v>11.805</c:v>
                </c:pt>
                <c:pt idx="2362">
                  <c:v>11.81</c:v>
                </c:pt>
                <c:pt idx="2363">
                  <c:v>11.815</c:v>
                </c:pt>
                <c:pt idx="2364">
                  <c:v>11.82</c:v>
                </c:pt>
                <c:pt idx="2365">
                  <c:v>11.825000000000001</c:v>
                </c:pt>
                <c:pt idx="2366">
                  <c:v>11.83</c:v>
                </c:pt>
                <c:pt idx="2367">
                  <c:v>11.835000000000001</c:v>
                </c:pt>
                <c:pt idx="2368">
                  <c:v>11.84</c:v>
                </c:pt>
                <c:pt idx="2369">
                  <c:v>11.845000000000001</c:v>
                </c:pt>
                <c:pt idx="2370">
                  <c:v>11.85</c:v>
                </c:pt>
                <c:pt idx="2371">
                  <c:v>11.855</c:v>
                </c:pt>
                <c:pt idx="2372">
                  <c:v>11.86</c:v>
                </c:pt>
                <c:pt idx="2373">
                  <c:v>11.865</c:v>
                </c:pt>
                <c:pt idx="2374">
                  <c:v>11.870000000000001</c:v>
                </c:pt>
                <c:pt idx="2375">
                  <c:v>11.875</c:v>
                </c:pt>
                <c:pt idx="2376">
                  <c:v>11.88</c:v>
                </c:pt>
                <c:pt idx="2377">
                  <c:v>11.885</c:v>
                </c:pt>
                <c:pt idx="2378">
                  <c:v>11.89</c:v>
                </c:pt>
                <c:pt idx="2379">
                  <c:v>11.895</c:v>
                </c:pt>
                <c:pt idx="2380">
                  <c:v>11.9</c:v>
                </c:pt>
                <c:pt idx="2381">
                  <c:v>11.904999999999999</c:v>
                </c:pt>
                <c:pt idx="2382">
                  <c:v>11.91</c:v>
                </c:pt>
                <c:pt idx="2383">
                  <c:v>11.915000000000001</c:v>
                </c:pt>
                <c:pt idx="2384">
                  <c:v>11.92</c:v>
                </c:pt>
                <c:pt idx="2385">
                  <c:v>11.925000000000001</c:v>
                </c:pt>
                <c:pt idx="2386">
                  <c:v>11.93</c:v>
                </c:pt>
                <c:pt idx="2387">
                  <c:v>11.935</c:v>
                </c:pt>
                <c:pt idx="2388">
                  <c:v>11.94</c:v>
                </c:pt>
                <c:pt idx="2389">
                  <c:v>11.945</c:v>
                </c:pt>
                <c:pt idx="2390">
                  <c:v>11.950000000000001</c:v>
                </c:pt>
                <c:pt idx="2391">
                  <c:v>11.955</c:v>
                </c:pt>
                <c:pt idx="2392">
                  <c:v>11.96</c:v>
                </c:pt>
                <c:pt idx="2393">
                  <c:v>11.965</c:v>
                </c:pt>
                <c:pt idx="2394">
                  <c:v>11.97</c:v>
                </c:pt>
                <c:pt idx="2395">
                  <c:v>11.975</c:v>
                </c:pt>
                <c:pt idx="2396">
                  <c:v>11.98</c:v>
                </c:pt>
                <c:pt idx="2397">
                  <c:v>11.984999999999999</c:v>
                </c:pt>
                <c:pt idx="2398">
                  <c:v>11.99</c:v>
                </c:pt>
                <c:pt idx="2399">
                  <c:v>11.995000000000001</c:v>
                </c:pt>
                <c:pt idx="2400">
                  <c:v>12</c:v>
                </c:pt>
                <c:pt idx="2401">
                  <c:v>12.005000000000001</c:v>
                </c:pt>
                <c:pt idx="2402">
                  <c:v>12.01</c:v>
                </c:pt>
                <c:pt idx="2403">
                  <c:v>12.015000000000001</c:v>
                </c:pt>
                <c:pt idx="2404">
                  <c:v>12.02</c:v>
                </c:pt>
                <c:pt idx="2405">
                  <c:v>12.025</c:v>
                </c:pt>
                <c:pt idx="2406">
                  <c:v>12.030000000000001</c:v>
                </c:pt>
                <c:pt idx="2407">
                  <c:v>12.035</c:v>
                </c:pt>
                <c:pt idx="2408">
                  <c:v>12.040000000000001</c:v>
                </c:pt>
                <c:pt idx="2409">
                  <c:v>12.045</c:v>
                </c:pt>
                <c:pt idx="2410">
                  <c:v>12.05</c:v>
                </c:pt>
                <c:pt idx="2411">
                  <c:v>12.055</c:v>
                </c:pt>
                <c:pt idx="2412">
                  <c:v>12.06</c:v>
                </c:pt>
                <c:pt idx="2413">
                  <c:v>12.065</c:v>
                </c:pt>
                <c:pt idx="2414">
                  <c:v>12.07</c:v>
                </c:pt>
                <c:pt idx="2415">
                  <c:v>12.075000000000001</c:v>
                </c:pt>
                <c:pt idx="2416">
                  <c:v>12.08</c:v>
                </c:pt>
                <c:pt idx="2417">
                  <c:v>12.085000000000001</c:v>
                </c:pt>
                <c:pt idx="2418">
                  <c:v>12.09</c:v>
                </c:pt>
                <c:pt idx="2419">
                  <c:v>12.095000000000001</c:v>
                </c:pt>
                <c:pt idx="2420">
                  <c:v>12.1</c:v>
                </c:pt>
                <c:pt idx="2421">
                  <c:v>12.105</c:v>
                </c:pt>
                <c:pt idx="2422">
                  <c:v>12.11</c:v>
                </c:pt>
                <c:pt idx="2423">
                  <c:v>12.115</c:v>
                </c:pt>
                <c:pt idx="2424">
                  <c:v>12.120000000000001</c:v>
                </c:pt>
                <c:pt idx="2425">
                  <c:v>12.125</c:v>
                </c:pt>
                <c:pt idx="2426">
                  <c:v>12.13</c:v>
                </c:pt>
                <c:pt idx="2427">
                  <c:v>12.135</c:v>
                </c:pt>
                <c:pt idx="2428">
                  <c:v>12.14</c:v>
                </c:pt>
                <c:pt idx="2429">
                  <c:v>12.145</c:v>
                </c:pt>
                <c:pt idx="2430">
                  <c:v>12.15</c:v>
                </c:pt>
                <c:pt idx="2431">
                  <c:v>12.155000000000001</c:v>
                </c:pt>
                <c:pt idx="2432">
                  <c:v>12.16</c:v>
                </c:pt>
                <c:pt idx="2433">
                  <c:v>12.165000000000001</c:v>
                </c:pt>
                <c:pt idx="2434">
                  <c:v>12.17</c:v>
                </c:pt>
                <c:pt idx="2435">
                  <c:v>12.175000000000001</c:v>
                </c:pt>
                <c:pt idx="2436">
                  <c:v>12.18</c:v>
                </c:pt>
                <c:pt idx="2437">
                  <c:v>12.185</c:v>
                </c:pt>
                <c:pt idx="2438">
                  <c:v>12.19</c:v>
                </c:pt>
                <c:pt idx="2439">
                  <c:v>12.195</c:v>
                </c:pt>
                <c:pt idx="2440">
                  <c:v>12.200000000000001</c:v>
                </c:pt>
                <c:pt idx="2441">
                  <c:v>12.205</c:v>
                </c:pt>
                <c:pt idx="2442">
                  <c:v>12.21</c:v>
                </c:pt>
                <c:pt idx="2443">
                  <c:v>12.215</c:v>
                </c:pt>
                <c:pt idx="2444">
                  <c:v>12.22</c:v>
                </c:pt>
                <c:pt idx="2445">
                  <c:v>12.225</c:v>
                </c:pt>
                <c:pt idx="2446">
                  <c:v>12.23</c:v>
                </c:pt>
                <c:pt idx="2447">
                  <c:v>12.234999999999999</c:v>
                </c:pt>
                <c:pt idx="2448">
                  <c:v>12.24</c:v>
                </c:pt>
                <c:pt idx="2449">
                  <c:v>12.245000000000001</c:v>
                </c:pt>
                <c:pt idx="2450">
                  <c:v>12.25</c:v>
                </c:pt>
                <c:pt idx="2451">
                  <c:v>12.255000000000001</c:v>
                </c:pt>
                <c:pt idx="2452">
                  <c:v>12.26</c:v>
                </c:pt>
                <c:pt idx="2453">
                  <c:v>12.265000000000001</c:v>
                </c:pt>
                <c:pt idx="2454">
                  <c:v>12.27</c:v>
                </c:pt>
                <c:pt idx="2455">
                  <c:v>12.275</c:v>
                </c:pt>
                <c:pt idx="2456">
                  <c:v>12.280000000000001</c:v>
                </c:pt>
                <c:pt idx="2457">
                  <c:v>12.285</c:v>
                </c:pt>
                <c:pt idx="2458">
                  <c:v>12.290000000000001</c:v>
                </c:pt>
                <c:pt idx="2459">
                  <c:v>12.295</c:v>
                </c:pt>
                <c:pt idx="2460">
                  <c:v>12.3</c:v>
                </c:pt>
                <c:pt idx="2461">
                  <c:v>12.305</c:v>
                </c:pt>
                <c:pt idx="2462">
                  <c:v>12.31</c:v>
                </c:pt>
                <c:pt idx="2463">
                  <c:v>12.315</c:v>
                </c:pt>
                <c:pt idx="2464">
                  <c:v>12.32</c:v>
                </c:pt>
                <c:pt idx="2465">
                  <c:v>12.325000000000001</c:v>
                </c:pt>
                <c:pt idx="2466">
                  <c:v>12.33</c:v>
                </c:pt>
                <c:pt idx="2467">
                  <c:v>12.335000000000001</c:v>
                </c:pt>
                <c:pt idx="2468">
                  <c:v>12.34</c:v>
                </c:pt>
                <c:pt idx="2469">
                  <c:v>12.345000000000001</c:v>
                </c:pt>
                <c:pt idx="2470">
                  <c:v>12.35</c:v>
                </c:pt>
                <c:pt idx="2471">
                  <c:v>12.355</c:v>
                </c:pt>
                <c:pt idx="2472">
                  <c:v>12.36</c:v>
                </c:pt>
                <c:pt idx="2473">
                  <c:v>12.365</c:v>
                </c:pt>
                <c:pt idx="2474">
                  <c:v>12.370000000000001</c:v>
                </c:pt>
                <c:pt idx="2475">
                  <c:v>12.375</c:v>
                </c:pt>
                <c:pt idx="2476">
                  <c:v>12.38</c:v>
                </c:pt>
                <c:pt idx="2477">
                  <c:v>12.385</c:v>
                </c:pt>
                <c:pt idx="2478">
                  <c:v>12.39</c:v>
                </c:pt>
                <c:pt idx="2479">
                  <c:v>12.395</c:v>
                </c:pt>
                <c:pt idx="2480">
                  <c:v>12.4</c:v>
                </c:pt>
                <c:pt idx="2481">
                  <c:v>12.405000000000001</c:v>
                </c:pt>
                <c:pt idx="2482">
                  <c:v>12.41</c:v>
                </c:pt>
                <c:pt idx="2483">
                  <c:v>12.415000000000001</c:v>
                </c:pt>
                <c:pt idx="2484">
                  <c:v>12.42</c:v>
                </c:pt>
                <c:pt idx="2485">
                  <c:v>12.425000000000001</c:v>
                </c:pt>
                <c:pt idx="2486">
                  <c:v>12.43</c:v>
                </c:pt>
                <c:pt idx="2487">
                  <c:v>12.435</c:v>
                </c:pt>
                <c:pt idx="2488">
                  <c:v>12.44</c:v>
                </c:pt>
                <c:pt idx="2489">
                  <c:v>12.445</c:v>
                </c:pt>
                <c:pt idx="2490">
                  <c:v>12.450000000000001</c:v>
                </c:pt>
                <c:pt idx="2491">
                  <c:v>12.455</c:v>
                </c:pt>
                <c:pt idx="2492">
                  <c:v>12.46</c:v>
                </c:pt>
                <c:pt idx="2493">
                  <c:v>12.465</c:v>
                </c:pt>
                <c:pt idx="2494">
                  <c:v>12.47</c:v>
                </c:pt>
                <c:pt idx="2495">
                  <c:v>12.475</c:v>
                </c:pt>
                <c:pt idx="2496">
                  <c:v>12.48</c:v>
                </c:pt>
                <c:pt idx="2497">
                  <c:v>12.484999999999999</c:v>
                </c:pt>
                <c:pt idx="2498">
                  <c:v>12.49</c:v>
                </c:pt>
                <c:pt idx="2499">
                  <c:v>12.495000000000001</c:v>
                </c:pt>
                <c:pt idx="2500">
                  <c:v>12.5</c:v>
                </c:pt>
                <c:pt idx="2501">
                  <c:v>12.505000000000001</c:v>
                </c:pt>
                <c:pt idx="2502">
                  <c:v>12.51</c:v>
                </c:pt>
                <c:pt idx="2503">
                  <c:v>12.515000000000001</c:v>
                </c:pt>
                <c:pt idx="2504">
                  <c:v>12.52</c:v>
                </c:pt>
                <c:pt idx="2505">
                  <c:v>12.525</c:v>
                </c:pt>
                <c:pt idx="2506">
                  <c:v>12.530000000000001</c:v>
                </c:pt>
                <c:pt idx="2507">
                  <c:v>12.535</c:v>
                </c:pt>
                <c:pt idx="2508">
                  <c:v>12.540000000000001</c:v>
                </c:pt>
                <c:pt idx="2509">
                  <c:v>12.545</c:v>
                </c:pt>
                <c:pt idx="2510">
                  <c:v>12.55</c:v>
                </c:pt>
                <c:pt idx="2511">
                  <c:v>12.555</c:v>
                </c:pt>
                <c:pt idx="2512">
                  <c:v>12.56</c:v>
                </c:pt>
                <c:pt idx="2513">
                  <c:v>12.565</c:v>
                </c:pt>
                <c:pt idx="2514">
                  <c:v>12.57</c:v>
                </c:pt>
                <c:pt idx="2515">
                  <c:v>12.575000000000001</c:v>
                </c:pt>
                <c:pt idx="2516">
                  <c:v>12.58</c:v>
                </c:pt>
                <c:pt idx="2517">
                  <c:v>12.585000000000001</c:v>
                </c:pt>
                <c:pt idx="2518">
                  <c:v>12.59</c:v>
                </c:pt>
                <c:pt idx="2519">
                  <c:v>12.595000000000001</c:v>
                </c:pt>
                <c:pt idx="2520">
                  <c:v>12.6</c:v>
                </c:pt>
                <c:pt idx="2521">
                  <c:v>12.605</c:v>
                </c:pt>
                <c:pt idx="2522">
                  <c:v>12.61</c:v>
                </c:pt>
                <c:pt idx="2523">
                  <c:v>12.615</c:v>
                </c:pt>
                <c:pt idx="2524">
                  <c:v>12.620000000000001</c:v>
                </c:pt>
                <c:pt idx="2525">
                  <c:v>12.625</c:v>
                </c:pt>
                <c:pt idx="2526">
                  <c:v>12.63</c:v>
                </c:pt>
                <c:pt idx="2527">
                  <c:v>12.635</c:v>
                </c:pt>
                <c:pt idx="2528">
                  <c:v>12.64</c:v>
                </c:pt>
                <c:pt idx="2529">
                  <c:v>12.645</c:v>
                </c:pt>
                <c:pt idx="2530">
                  <c:v>12.65</c:v>
                </c:pt>
                <c:pt idx="2531">
                  <c:v>12.655000000000001</c:v>
                </c:pt>
                <c:pt idx="2532">
                  <c:v>12.66</c:v>
                </c:pt>
                <c:pt idx="2533">
                  <c:v>12.665000000000001</c:v>
                </c:pt>
                <c:pt idx="2534">
                  <c:v>12.67</c:v>
                </c:pt>
                <c:pt idx="2535">
                  <c:v>12.675000000000001</c:v>
                </c:pt>
                <c:pt idx="2536">
                  <c:v>12.68</c:v>
                </c:pt>
                <c:pt idx="2537">
                  <c:v>12.685</c:v>
                </c:pt>
                <c:pt idx="2538">
                  <c:v>12.69</c:v>
                </c:pt>
                <c:pt idx="2539">
                  <c:v>12.695</c:v>
                </c:pt>
                <c:pt idx="2540">
                  <c:v>12.700000000000001</c:v>
                </c:pt>
                <c:pt idx="2541">
                  <c:v>12.705</c:v>
                </c:pt>
                <c:pt idx="2542">
                  <c:v>12.71</c:v>
                </c:pt>
                <c:pt idx="2543">
                  <c:v>12.715</c:v>
                </c:pt>
                <c:pt idx="2544">
                  <c:v>12.72</c:v>
                </c:pt>
                <c:pt idx="2545">
                  <c:v>12.725</c:v>
                </c:pt>
                <c:pt idx="2546">
                  <c:v>12.73</c:v>
                </c:pt>
                <c:pt idx="2547">
                  <c:v>12.734999999999999</c:v>
                </c:pt>
                <c:pt idx="2548">
                  <c:v>12.74</c:v>
                </c:pt>
                <c:pt idx="2549">
                  <c:v>12.745000000000001</c:v>
                </c:pt>
                <c:pt idx="2550">
                  <c:v>12.75</c:v>
                </c:pt>
                <c:pt idx="2551">
                  <c:v>12.755000000000001</c:v>
                </c:pt>
                <c:pt idx="2552">
                  <c:v>12.76</c:v>
                </c:pt>
                <c:pt idx="2553">
                  <c:v>12.765000000000001</c:v>
                </c:pt>
                <c:pt idx="2554">
                  <c:v>12.77</c:v>
                </c:pt>
                <c:pt idx="2555">
                  <c:v>12.775</c:v>
                </c:pt>
                <c:pt idx="2556">
                  <c:v>12.780000000000001</c:v>
                </c:pt>
                <c:pt idx="2557">
                  <c:v>12.785</c:v>
                </c:pt>
                <c:pt idx="2558">
                  <c:v>12.790000000000001</c:v>
                </c:pt>
                <c:pt idx="2559">
                  <c:v>12.795</c:v>
                </c:pt>
                <c:pt idx="2560">
                  <c:v>12.8</c:v>
                </c:pt>
                <c:pt idx="2561">
                  <c:v>12.805</c:v>
                </c:pt>
                <c:pt idx="2562">
                  <c:v>12.81</c:v>
                </c:pt>
                <c:pt idx="2563">
                  <c:v>12.815</c:v>
                </c:pt>
                <c:pt idx="2564">
                  <c:v>12.82</c:v>
                </c:pt>
                <c:pt idx="2565">
                  <c:v>12.825000000000001</c:v>
                </c:pt>
                <c:pt idx="2566">
                  <c:v>12.83</c:v>
                </c:pt>
                <c:pt idx="2567">
                  <c:v>12.835000000000001</c:v>
                </c:pt>
                <c:pt idx="2568">
                  <c:v>12.84</c:v>
                </c:pt>
                <c:pt idx="2569">
                  <c:v>12.845000000000001</c:v>
                </c:pt>
                <c:pt idx="2570">
                  <c:v>12.85</c:v>
                </c:pt>
                <c:pt idx="2571">
                  <c:v>12.855</c:v>
                </c:pt>
                <c:pt idx="2572">
                  <c:v>12.86</c:v>
                </c:pt>
                <c:pt idx="2573">
                  <c:v>12.865</c:v>
                </c:pt>
                <c:pt idx="2574">
                  <c:v>12.870000000000001</c:v>
                </c:pt>
                <c:pt idx="2575">
                  <c:v>12.875</c:v>
                </c:pt>
                <c:pt idx="2576">
                  <c:v>12.88</c:v>
                </c:pt>
                <c:pt idx="2577">
                  <c:v>12.885</c:v>
                </c:pt>
                <c:pt idx="2578">
                  <c:v>12.89</c:v>
                </c:pt>
                <c:pt idx="2579">
                  <c:v>12.895</c:v>
                </c:pt>
                <c:pt idx="2580">
                  <c:v>12.9</c:v>
                </c:pt>
                <c:pt idx="2581">
                  <c:v>12.905000000000001</c:v>
                </c:pt>
                <c:pt idx="2582">
                  <c:v>12.91</c:v>
                </c:pt>
                <c:pt idx="2583">
                  <c:v>12.915000000000001</c:v>
                </c:pt>
                <c:pt idx="2584">
                  <c:v>12.92</c:v>
                </c:pt>
                <c:pt idx="2585">
                  <c:v>12.925000000000001</c:v>
                </c:pt>
                <c:pt idx="2586">
                  <c:v>12.93</c:v>
                </c:pt>
                <c:pt idx="2587">
                  <c:v>12.935</c:v>
                </c:pt>
                <c:pt idx="2588">
                  <c:v>12.94</c:v>
                </c:pt>
                <c:pt idx="2589">
                  <c:v>12.945</c:v>
                </c:pt>
                <c:pt idx="2590">
                  <c:v>12.950000000000001</c:v>
                </c:pt>
                <c:pt idx="2591">
                  <c:v>12.955</c:v>
                </c:pt>
                <c:pt idx="2592">
                  <c:v>12.96</c:v>
                </c:pt>
                <c:pt idx="2593">
                  <c:v>12.965</c:v>
                </c:pt>
                <c:pt idx="2594">
                  <c:v>12.97</c:v>
                </c:pt>
                <c:pt idx="2595">
                  <c:v>12.975</c:v>
                </c:pt>
                <c:pt idx="2596">
                  <c:v>12.98</c:v>
                </c:pt>
                <c:pt idx="2597">
                  <c:v>12.984999999999999</c:v>
                </c:pt>
                <c:pt idx="2598">
                  <c:v>12.99</c:v>
                </c:pt>
                <c:pt idx="2599">
                  <c:v>12.995000000000001</c:v>
                </c:pt>
                <c:pt idx="2600">
                  <c:v>13</c:v>
                </c:pt>
                <c:pt idx="2601">
                  <c:v>13.005000000000001</c:v>
                </c:pt>
                <c:pt idx="2602">
                  <c:v>13.01</c:v>
                </c:pt>
                <c:pt idx="2603">
                  <c:v>13.015000000000001</c:v>
                </c:pt>
                <c:pt idx="2604">
                  <c:v>13.02</c:v>
                </c:pt>
                <c:pt idx="2605">
                  <c:v>13.025</c:v>
                </c:pt>
                <c:pt idx="2606">
                  <c:v>13.030000000000001</c:v>
                </c:pt>
                <c:pt idx="2607">
                  <c:v>13.035</c:v>
                </c:pt>
                <c:pt idx="2608">
                  <c:v>13.040000000000001</c:v>
                </c:pt>
                <c:pt idx="2609">
                  <c:v>13.045</c:v>
                </c:pt>
                <c:pt idx="2610">
                  <c:v>13.05</c:v>
                </c:pt>
                <c:pt idx="2611">
                  <c:v>13.055</c:v>
                </c:pt>
                <c:pt idx="2612">
                  <c:v>13.06</c:v>
                </c:pt>
                <c:pt idx="2613">
                  <c:v>13.065</c:v>
                </c:pt>
                <c:pt idx="2614">
                  <c:v>13.07</c:v>
                </c:pt>
                <c:pt idx="2615">
                  <c:v>13.075000000000001</c:v>
                </c:pt>
                <c:pt idx="2616">
                  <c:v>13.08</c:v>
                </c:pt>
                <c:pt idx="2617">
                  <c:v>13.085000000000001</c:v>
                </c:pt>
                <c:pt idx="2618">
                  <c:v>13.09</c:v>
                </c:pt>
                <c:pt idx="2619">
                  <c:v>13.095000000000001</c:v>
                </c:pt>
                <c:pt idx="2620">
                  <c:v>13.1</c:v>
                </c:pt>
                <c:pt idx="2621">
                  <c:v>13.105</c:v>
                </c:pt>
                <c:pt idx="2622">
                  <c:v>13.11</c:v>
                </c:pt>
                <c:pt idx="2623">
                  <c:v>13.115</c:v>
                </c:pt>
                <c:pt idx="2624">
                  <c:v>13.120000000000001</c:v>
                </c:pt>
                <c:pt idx="2625">
                  <c:v>13.125</c:v>
                </c:pt>
                <c:pt idx="2626">
                  <c:v>13.13</c:v>
                </c:pt>
                <c:pt idx="2627">
                  <c:v>13.135</c:v>
                </c:pt>
                <c:pt idx="2628">
                  <c:v>13.14</c:v>
                </c:pt>
                <c:pt idx="2629">
                  <c:v>13.145</c:v>
                </c:pt>
                <c:pt idx="2630">
                  <c:v>13.15</c:v>
                </c:pt>
                <c:pt idx="2631">
                  <c:v>13.155000000000001</c:v>
                </c:pt>
                <c:pt idx="2632">
                  <c:v>13.16</c:v>
                </c:pt>
                <c:pt idx="2633">
                  <c:v>13.165000000000001</c:v>
                </c:pt>
                <c:pt idx="2634">
                  <c:v>13.17</c:v>
                </c:pt>
                <c:pt idx="2635">
                  <c:v>13.175000000000001</c:v>
                </c:pt>
                <c:pt idx="2636">
                  <c:v>13.18</c:v>
                </c:pt>
                <c:pt idx="2637">
                  <c:v>13.185</c:v>
                </c:pt>
                <c:pt idx="2638">
                  <c:v>13.19</c:v>
                </c:pt>
                <c:pt idx="2639">
                  <c:v>13.195</c:v>
                </c:pt>
                <c:pt idx="2640">
                  <c:v>13.200000000000001</c:v>
                </c:pt>
                <c:pt idx="2641">
                  <c:v>13.205</c:v>
                </c:pt>
                <c:pt idx="2642">
                  <c:v>13.21</c:v>
                </c:pt>
                <c:pt idx="2643">
                  <c:v>13.215</c:v>
                </c:pt>
                <c:pt idx="2644">
                  <c:v>13.22</c:v>
                </c:pt>
                <c:pt idx="2645">
                  <c:v>13.225</c:v>
                </c:pt>
                <c:pt idx="2646">
                  <c:v>13.23</c:v>
                </c:pt>
                <c:pt idx="2647">
                  <c:v>13.234999999999999</c:v>
                </c:pt>
                <c:pt idx="2648">
                  <c:v>13.24</c:v>
                </c:pt>
                <c:pt idx="2649">
                  <c:v>13.245000000000001</c:v>
                </c:pt>
                <c:pt idx="2650">
                  <c:v>13.25</c:v>
                </c:pt>
                <c:pt idx="2651">
                  <c:v>13.255000000000001</c:v>
                </c:pt>
                <c:pt idx="2652">
                  <c:v>13.26</c:v>
                </c:pt>
                <c:pt idx="2653">
                  <c:v>13.265000000000001</c:v>
                </c:pt>
                <c:pt idx="2654">
                  <c:v>13.27</c:v>
                </c:pt>
                <c:pt idx="2655">
                  <c:v>13.275</c:v>
                </c:pt>
                <c:pt idx="2656">
                  <c:v>13.280000000000001</c:v>
                </c:pt>
                <c:pt idx="2657">
                  <c:v>13.285</c:v>
                </c:pt>
                <c:pt idx="2658">
                  <c:v>13.290000000000001</c:v>
                </c:pt>
                <c:pt idx="2659">
                  <c:v>13.295</c:v>
                </c:pt>
                <c:pt idx="2660">
                  <c:v>13.3</c:v>
                </c:pt>
                <c:pt idx="2661">
                  <c:v>13.305</c:v>
                </c:pt>
                <c:pt idx="2662">
                  <c:v>13.31</c:v>
                </c:pt>
                <c:pt idx="2663">
                  <c:v>13.315</c:v>
                </c:pt>
                <c:pt idx="2664">
                  <c:v>13.32</c:v>
                </c:pt>
                <c:pt idx="2665">
                  <c:v>13.325000000000001</c:v>
                </c:pt>
                <c:pt idx="2666">
                  <c:v>13.33</c:v>
                </c:pt>
                <c:pt idx="2667">
                  <c:v>13.335000000000001</c:v>
                </c:pt>
                <c:pt idx="2668">
                  <c:v>13.34</c:v>
                </c:pt>
                <c:pt idx="2669">
                  <c:v>13.345000000000001</c:v>
                </c:pt>
                <c:pt idx="2670">
                  <c:v>13.35</c:v>
                </c:pt>
                <c:pt idx="2671">
                  <c:v>13.355</c:v>
                </c:pt>
                <c:pt idx="2672">
                  <c:v>13.36</c:v>
                </c:pt>
                <c:pt idx="2673">
                  <c:v>13.365</c:v>
                </c:pt>
                <c:pt idx="2674">
                  <c:v>13.370000000000001</c:v>
                </c:pt>
                <c:pt idx="2675">
                  <c:v>13.375</c:v>
                </c:pt>
                <c:pt idx="2676">
                  <c:v>13.38</c:v>
                </c:pt>
                <c:pt idx="2677">
                  <c:v>13.385</c:v>
                </c:pt>
                <c:pt idx="2678">
                  <c:v>13.39</c:v>
                </c:pt>
                <c:pt idx="2679">
                  <c:v>13.395</c:v>
                </c:pt>
                <c:pt idx="2680">
                  <c:v>13.4</c:v>
                </c:pt>
                <c:pt idx="2681">
                  <c:v>13.405000000000001</c:v>
                </c:pt>
                <c:pt idx="2682">
                  <c:v>13.41</c:v>
                </c:pt>
                <c:pt idx="2683">
                  <c:v>13.415000000000001</c:v>
                </c:pt>
                <c:pt idx="2684">
                  <c:v>13.42</c:v>
                </c:pt>
                <c:pt idx="2685">
                  <c:v>13.425000000000001</c:v>
                </c:pt>
                <c:pt idx="2686">
                  <c:v>13.43</c:v>
                </c:pt>
                <c:pt idx="2687">
                  <c:v>13.435</c:v>
                </c:pt>
                <c:pt idx="2688">
                  <c:v>13.44</c:v>
                </c:pt>
                <c:pt idx="2689">
                  <c:v>13.445</c:v>
                </c:pt>
                <c:pt idx="2690">
                  <c:v>13.450000000000001</c:v>
                </c:pt>
                <c:pt idx="2691">
                  <c:v>13.455</c:v>
                </c:pt>
                <c:pt idx="2692">
                  <c:v>13.46</c:v>
                </c:pt>
                <c:pt idx="2693">
                  <c:v>13.465</c:v>
                </c:pt>
                <c:pt idx="2694">
                  <c:v>13.47</c:v>
                </c:pt>
                <c:pt idx="2695">
                  <c:v>13.475</c:v>
                </c:pt>
                <c:pt idx="2696">
                  <c:v>13.48</c:v>
                </c:pt>
                <c:pt idx="2697">
                  <c:v>13.484999999999999</c:v>
                </c:pt>
                <c:pt idx="2698">
                  <c:v>13.49</c:v>
                </c:pt>
                <c:pt idx="2699">
                  <c:v>13.495000000000001</c:v>
                </c:pt>
                <c:pt idx="2700">
                  <c:v>13.5</c:v>
                </c:pt>
                <c:pt idx="2701">
                  <c:v>13.505000000000001</c:v>
                </c:pt>
                <c:pt idx="2702">
                  <c:v>13.51</c:v>
                </c:pt>
                <c:pt idx="2703">
                  <c:v>13.515000000000001</c:v>
                </c:pt>
                <c:pt idx="2704">
                  <c:v>13.52</c:v>
                </c:pt>
                <c:pt idx="2705">
                  <c:v>13.525</c:v>
                </c:pt>
                <c:pt idx="2706">
                  <c:v>13.530000000000001</c:v>
                </c:pt>
                <c:pt idx="2707">
                  <c:v>13.535</c:v>
                </c:pt>
                <c:pt idx="2708">
                  <c:v>13.540000000000001</c:v>
                </c:pt>
                <c:pt idx="2709">
                  <c:v>13.545</c:v>
                </c:pt>
                <c:pt idx="2710">
                  <c:v>13.55</c:v>
                </c:pt>
                <c:pt idx="2711">
                  <c:v>13.555</c:v>
                </c:pt>
                <c:pt idx="2712">
                  <c:v>13.56</c:v>
                </c:pt>
                <c:pt idx="2713">
                  <c:v>13.565</c:v>
                </c:pt>
                <c:pt idx="2714">
                  <c:v>13.57</c:v>
                </c:pt>
                <c:pt idx="2715">
                  <c:v>13.575000000000001</c:v>
                </c:pt>
                <c:pt idx="2716">
                  <c:v>13.58</c:v>
                </c:pt>
                <c:pt idx="2717">
                  <c:v>13.585000000000001</c:v>
                </c:pt>
                <c:pt idx="2718">
                  <c:v>13.59</c:v>
                </c:pt>
                <c:pt idx="2719">
                  <c:v>13.595000000000001</c:v>
                </c:pt>
                <c:pt idx="2720">
                  <c:v>13.6</c:v>
                </c:pt>
                <c:pt idx="2721">
                  <c:v>13.605</c:v>
                </c:pt>
                <c:pt idx="2722">
                  <c:v>13.61</c:v>
                </c:pt>
                <c:pt idx="2723">
                  <c:v>13.615</c:v>
                </c:pt>
                <c:pt idx="2724">
                  <c:v>13.620000000000001</c:v>
                </c:pt>
                <c:pt idx="2725">
                  <c:v>13.625</c:v>
                </c:pt>
                <c:pt idx="2726">
                  <c:v>13.63</c:v>
                </c:pt>
                <c:pt idx="2727">
                  <c:v>13.635</c:v>
                </c:pt>
                <c:pt idx="2728">
                  <c:v>13.64</c:v>
                </c:pt>
                <c:pt idx="2729">
                  <c:v>13.645</c:v>
                </c:pt>
                <c:pt idx="2730">
                  <c:v>13.65</c:v>
                </c:pt>
                <c:pt idx="2731">
                  <c:v>13.655000000000001</c:v>
                </c:pt>
                <c:pt idx="2732">
                  <c:v>13.66</c:v>
                </c:pt>
                <c:pt idx="2733">
                  <c:v>13.665000000000001</c:v>
                </c:pt>
                <c:pt idx="2734">
                  <c:v>13.67</c:v>
                </c:pt>
                <c:pt idx="2735">
                  <c:v>13.675000000000001</c:v>
                </c:pt>
                <c:pt idx="2736">
                  <c:v>13.68</c:v>
                </c:pt>
                <c:pt idx="2737">
                  <c:v>13.685</c:v>
                </c:pt>
                <c:pt idx="2738">
                  <c:v>13.69</c:v>
                </c:pt>
                <c:pt idx="2739">
                  <c:v>13.695</c:v>
                </c:pt>
                <c:pt idx="2740">
                  <c:v>13.700000000000001</c:v>
                </c:pt>
                <c:pt idx="2741">
                  <c:v>13.705</c:v>
                </c:pt>
                <c:pt idx="2742">
                  <c:v>13.71</c:v>
                </c:pt>
                <c:pt idx="2743">
                  <c:v>13.715</c:v>
                </c:pt>
                <c:pt idx="2744">
                  <c:v>13.72</c:v>
                </c:pt>
                <c:pt idx="2745">
                  <c:v>13.725</c:v>
                </c:pt>
                <c:pt idx="2746">
                  <c:v>13.73</c:v>
                </c:pt>
                <c:pt idx="2747">
                  <c:v>13.734999999999999</c:v>
                </c:pt>
                <c:pt idx="2748">
                  <c:v>13.74</c:v>
                </c:pt>
                <c:pt idx="2749">
                  <c:v>13.745000000000001</c:v>
                </c:pt>
                <c:pt idx="2750">
                  <c:v>13.75</c:v>
                </c:pt>
                <c:pt idx="2751">
                  <c:v>13.755000000000001</c:v>
                </c:pt>
                <c:pt idx="2752">
                  <c:v>13.76</c:v>
                </c:pt>
                <c:pt idx="2753">
                  <c:v>13.765000000000001</c:v>
                </c:pt>
                <c:pt idx="2754">
                  <c:v>13.77</c:v>
                </c:pt>
                <c:pt idx="2755">
                  <c:v>13.775</c:v>
                </c:pt>
                <c:pt idx="2756">
                  <c:v>13.780000000000001</c:v>
                </c:pt>
                <c:pt idx="2757">
                  <c:v>13.785</c:v>
                </c:pt>
                <c:pt idx="2758">
                  <c:v>13.790000000000001</c:v>
                </c:pt>
                <c:pt idx="2759">
                  <c:v>13.795</c:v>
                </c:pt>
                <c:pt idx="2760">
                  <c:v>13.8</c:v>
                </c:pt>
                <c:pt idx="2761">
                  <c:v>13.805</c:v>
                </c:pt>
                <c:pt idx="2762">
                  <c:v>13.81</c:v>
                </c:pt>
                <c:pt idx="2763">
                  <c:v>13.815</c:v>
                </c:pt>
                <c:pt idx="2764">
                  <c:v>13.82</c:v>
                </c:pt>
                <c:pt idx="2765">
                  <c:v>13.825000000000001</c:v>
                </c:pt>
                <c:pt idx="2766">
                  <c:v>13.83</c:v>
                </c:pt>
                <c:pt idx="2767">
                  <c:v>13.835000000000001</c:v>
                </c:pt>
                <c:pt idx="2768">
                  <c:v>13.84</c:v>
                </c:pt>
                <c:pt idx="2769">
                  <c:v>13.845000000000001</c:v>
                </c:pt>
                <c:pt idx="2770">
                  <c:v>13.85</c:v>
                </c:pt>
                <c:pt idx="2771">
                  <c:v>13.855</c:v>
                </c:pt>
                <c:pt idx="2772">
                  <c:v>13.86</c:v>
                </c:pt>
                <c:pt idx="2773">
                  <c:v>13.865</c:v>
                </c:pt>
                <c:pt idx="2774">
                  <c:v>13.870000000000001</c:v>
                </c:pt>
                <c:pt idx="2775">
                  <c:v>13.875</c:v>
                </c:pt>
                <c:pt idx="2776">
                  <c:v>13.88</c:v>
                </c:pt>
                <c:pt idx="2777">
                  <c:v>13.885</c:v>
                </c:pt>
                <c:pt idx="2778">
                  <c:v>13.89</c:v>
                </c:pt>
                <c:pt idx="2779">
                  <c:v>13.895</c:v>
                </c:pt>
                <c:pt idx="2780">
                  <c:v>13.9</c:v>
                </c:pt>
                <c:pt idx="2781">
                  <c:v>13.905000000000001</c:v>
                </c:pt>
                <c:pt idx="2782">
                  <c:v>13.91</c:v>
                </c:pt>
                <c:pt idx="2783">
                  <c:v>13.915000000000001</c:v>
                </c:pt>
                <c:pt idx="2784">
                  <c:v>13.92</c:v>
                </c:pt>
                <c:pt idx="2785">
                  <c:v>13.925000000000001</c:v>
                </c:pt>
                <c:pt idx="2786">
                  <c:v>13.93</c:v>
                </c:pt>
                <c:pt idx="2787">
                  <c:v>13.935</c:v>
                </c:pt>
                <c:pt idx="2788">
                  <c:v>13.94</c:v>
                </c:pt>
                <c:pt idx="2789">
                  <c:v>13.945</c:v>
                </c:pt>
                <c:pt idx="2790">
                  <c:v>13.950000000000001</c:v>
                </c:pt>
                <c:pt idx="2791">
                  <c:v>13.955</c:v>
                </c:pt>
                <c:pt idx="2792">
                  <c:v>13.96</c:v>
                </c:pt>
                <c:pt idx="2793">
                  <c:v>13.965</c:v>
                </c:pt>
                <c:pt idx="2794">
                  <c:v>13.97</c:v>
                </c:pt>
                <c:pt idx="2795">
                  <c:v>13.975</c:v>
                </c:pt>
                <c:pt idx="2796">
                  <c:v>13.98</c:v>
                </c:pt>
                <c:pt idx="2797">
                  <c:v>13.984999999999999</c:v>
                </c:pt>
                <c:pt idx="2798">
                  <c:v>13.99</c:v>
                </c:pt>
                <c:pt idx="2799">
                  <c:v>13.995000000000001</c:v>
                </c:pt>
                <c:pt idx="2800">
                  <c:v>14</c:v>
                </c:pt>
                <c:pt idx="2801">
                  <c:v>14.005000000000001</c:v>
                </c:pt>
                <c:pt idx="2802">
                  <c:v>14.01</c:v>
                </c:pt>
                <c:pt idx="2803">
                  <c:v>14.015000000000001</c:v>
                </c:pt>
                <c:pt idx="2804">
                  <c:v>14.02</c:v>
                </c:pt>
                <c:pt idx="2805">
                  <c:v>14.025</c:v>
                </c:pt>
                <c:pt idx="2806">
                  <c:v>14.030000000000001</c:v>
                </c:pt>
                <c:pt idx="2807">
                  <c:v>14.035</c:v>
                </c:pt>
                <c:pt idx="2808">
                  <c:v>14.040000000000001</c:v>
                </c:pt>
                <c:pt idx="2809">
                  <c:v>14.045</c:v>
                </c:pt>
                <c:pt idx="2810">
                  <c:v>14.05</c:v>
                </c:pt>
                <c:pt idx="2811">
                  <c:v>14.055</c:v>
                </c:pt>
                <c:pt idx="2812">
                  <c:v>14.06</c:v>
                </c:pt>
                <c:pt idx="2813">
                  <c:v>14.065</c:v>
                </c:pt>
                <c:pt idx="2814">
                  <c:v>14.07</c:v>
                </c:pt>
                <c:pt idx="2815">
                  <c:v>14.075000000000001</c:v>
                </c:pt>
                <c:pt idx="2816">
                  <c:v>14.08</c:v>
                </c:pt>
                <c:pt idx="2817">
                  <c:v>14.085000000000001</c:v>
                </c:pt>
                <c:pt idx="2818">
                  <c:v>14.09</c:v>
                </c:pt>
                <c:pt idx="2819">
                  <c:v>14.095000000000001</c:v>
                </c:pt>
                <c:pt idx="2820">
                  <c:v>14.1</c:v>
                </c:pt>
                <c:pt idx="2821">
                  <c:v>14.105</c:v>
                </c:pt>
                <c:pt idx="2822">
                  <c:v>14.11</c:v>
                </c:pt>
                <c:pt idx="2823">
                  <c:v>14.115</c:v>
                </c:pt>
                <c:pt idx="2824">
                  <c:v>14.120000000000001</c:v>
                </c:pt>
                <c:pt idx="2825">
                  <c:v>14.125</c:v>
                </c:pt>
                <c:pt idx="2826">
                  <c:v>14.13</c:v>
                </c:pt>
                <c:pt idx="2827">
                  <c:v>14.135</c:v>
                </c:pt>
                <c:pt idx="2828">
                  <c:v>14.14</c:v>
                </c:pt>
                <c:pt idx="2829">
                  <c:v>14.145</c:v>
                </c:pt>
                <c:pt idx="2830">
                  <c:v>14.15</c:v>
                </c:pt>
                <c:pt idx="2831">
                  <c:v>14.155000000000001</c:v>
                </c:pt>
                <c:pt idx="2832">
                  <c:v>14.16</c:v>
                </c:pt>
                <c:pt idx="2833">
                  <c:v>14.165000000000001</c:v>
                </c:pt>
                <c:pt idx="2834">
                  <c:v>14.17</c:v>
                </c:pt>
                <c:pt idx="2835">
                  <c:v>14.175000000000001</c:v>
                </c:pt>
                <c:pt idx="2836">
                  <c:v>14.18</c:v>
                </c:pt>
                <c:pt idx="2837">
                  <c:v>14.185</c:v>
                </c:pt>
                <c:pt idx="2838">
                  <c:v>14.19</c:v>
                </c:pt>
                <c:pt idx="2839">
                  <c:v>14.195</c:v>
                </c:pt>
                <c:pt idx="2840">
                  <c:v>14.200000000000001</c:v>
                </c:pt>
                <c:pt idx="2841">
                  <c:v>14.205</c:v>
                </c:pt>
                <c:pt idx="2842">
                  <c:v>14.21</c:v>
                </c:pt>
                <c:pt idx="2843">
                  <c:v>14.215</c:v>
                </c:pt>
                <c:pt idx="2844">
                  <c:v>14.22</c:v>
                </c:pt>
                <c:pt idx="2845">
                  <c:v>14.225</c:v>
                </c:pt>
                <c:pt idx="2846">
                  <c:v>14.23</c:v>
                </c:pt>
                <c:pt idx="2847">
                  <c:v>14.234999999999999</c:v>
                </c:pt>
                <c:pt idx="2848">
                  <c:v>14.24</c:v>
                </c:pt>
                <c:pt idx="2849">
                  <c:v>14.245000000000001</c:v>
                </c:pt>
                <c:pt idx="2850">
                  <c:v>14.25</c:v>
                </c:pt>
                <c:pt idx="2851">
                  <c:v>14.255000000000001</c:v>
                </c:pt>
                <c:pt idx="2852">
                  <c:v>14.26</c:v>
                </c:pt>
                <c:pt idx="2853">
                  <c:v>14.265000000000001</c:v>
                </c:pt>
                <c:pt idx="2854">
                  <c:v>14.27</c:v>
                </c:pt>
                <c:pt idx="2855">
                  <c:v>14.275</c:v>
                </c:pt>
                <c:pt idx="2856">
                  <c:v>14.280000000000001</c:v>
                </c:pt>
                <c:pt idx="2857">
                  <c:v>14.285</c:v>
                </c:pt>
                <c:pt idx="2858">
                  <c:v>14.290000000000001</c:v>
                </c:pt>
                <c:pt idx="2859">
                  <c:v>14.295</c:v>
                </c:pt>
                <c:pt idx="2860">
                  <c:v>14.3</c:v>
                </c:pt>
                <c:pt idx="2861">
                  <c:v>14.305</c:v>
                </c:pt>
                <c:pt idx="2862">
                  <c:v>14.31</c:v>
                </c:pt>
                <c:pt idx="2863">
                  <c:v>14.315</c:v>
                </c:pt>
                <c:pt idx="2864">
                  <c:v>14.32</c:v>
                </c:pt>
                <c:pt idx="2865">
                  <c:v>14.325000000000001</c:v>
                </c:pt>
                <c:pt idx="2866">
                  <c:v>14.33</c:v>
                </c:pt>
                <c:pt idx="2867">
                  <c:v>14.335000000000001</c:v>
                </c:pt>
                <c:pt idx="2868">
                  <c:v>14.34</c:v>
                </c:pt>
                <c:pt idx="2869">
                  <c:v>14.345000000000001</c:v>
                </c:pt>
                <c:pt idx="2870">
                  <c:v>14.35</c:v>
                </c:pt>
                <c:pt idx="2871">
                  <c:v>14.355</c:v>
                </c:pt>
                <c:pt idx="2872">
                  <c:v>14.36</c:v>
                </c:pt>
                <c:pt idx="2873">
                  <c:v>14.365</c:v>
                </c:pt>
                <c:pt idx="2874">
                  <c:v>14.370000000000001</c:v>
                </c:pt>
                <c:pt idx="2875">
                  <c:v>14.375</c:v>
                </c:pt>
                <c:pt idx="2876">
                  <c:v>14.38</c:v>
                </c:pt>
                <c:pt idx="2877">
                  <c:v>14.385</c:v>
                </c:pt>
                <c:pt idx="2878">
                  <c:v>14.39</c:v>
                </c:pt>
                <c:pt idx="2879">
                  <c:v>14.395</c:v>
                </c:pt>
                <c:pt idx="2880">
                  <c:v>14.4</c:v>
                </c:pt>
                <c:pt idx="2881">
                  <c:v>14.405000000000001</c:v>
                </c:pt>
                <c:pt idx="2882">
                  <c:v>14.41</c:v>
                </c:pt>
                <c:pt idx="2883">
                  <c:v>14.415000000000001</c:v>
                </c:pt>
                <c:pt idx="2884">
                  <c:v>14.42</c:v>
                </c:pt>
                <c:pt idx="2885">
                  <c:v>14.425000000000001</c:v>
                </c:pt>
                <c:pt idx="2886">
                  <c:v>14.43</c:v>
                </c:pt>
                <c:pt idx="2887">
                  <c:v>14.435</c:v>
                </c:pt>
                <c:pt idx="2888">
                  <c:v>14.44</c:v>
                </c:pt>
                <c:pt idx="2889">
                  <c:v>14.445</c:v>
                </c:pt>
                <c:pt idx="2890">
                  <c:v>14.450000000000001</c:v>
                </c:pt>
                <c:pt idx="2891">
                  <c:v>14.455</c:v>
                </c:pt>
                <c:pt idx="2892">
                  <c:v>14.46</c:v>
                </c:pt>
                <c:pt idx="2893">
                  <c:v>14.465</c:v>
                </c:pt>
                <c:pt idx="2894">
                  <c:v>14.47</c:v>
                </c:pt>
                <c:pt idx="2895">
                  <c:v>14.475</c:v>
                </c:pt>
                <c:pt idx="2896">
                  <c:v>14.48</c:v>
                </c:pt>
                <c:pt idx="2897">
                  <c:v>14.484999999999999</c:v>
                </c:pt>
                <c:pt idx="2898">
                  <c:v>14.49</c:v>
                </c:pt>
                <c:pt idx="2899">
                  <c:v>14.495000000000001</c:v>
                </c:pt>
                <c:pt idx="2900">
                  <c:v>14.5</c:v>
                </c:pt>
                <c:pt idx="2901">
                  <c:v>14.505000000000001</c:v>
                </c:pt>
                <c:pt idx="2902">
                  <c:v>14.51</c:v>
                </c:pt>
                <c:pt idx="2903">
                  <c:v>14.515000000000001</c:v>
                </c:pt>
                <c:pt idx="2904">
                  <c:v>14.52</c:v>
                </c:pt>
                <c:pt idx="2905">
                  <c:v>14.525</c:v>
                </c:pt>
                <c:pt idx="2906">
                  <c:v>14.530000000000001</c:v>
                </c:pt>
                <c:pt idx="2907">
                  <c:v>14.535</c:v>
                </c:pt>
                <c:pt idx="2908">
                  <c:v>14.540000000000001</c:v>
                </c:pt>
                <c:pt idx="2909">
                  <c:v>14.545</c:v>
                </c:pt>
                <c:pt idx="2910">
                  <c:v>14.55</c:v>
                </c:pt>
                <c:pt idx="2911">
                  <c:v>14.555</c:v>
                </c:pt>
                <c:pt idx="2912">
                  <c:v>14.56</c:v>
                </c:pt>
                <c:pt idx="2913">
                  <c:v>14.565</c:v>
                </c:pt>
                <c:pt idx="2914">
                  <c:v>14.57</c:v>
                </c:pt>
                <c:pt idx="2915">
                  <c:v>14.575000000000001</c:v>
                </c:pt>
                <c:pt idx="2916">
                  <c:v>14.58</c:v>
                </c:pt>
                <c:pt idx="2917">
                  <c:v>14.585000000000001</c:v>
                </c:pt>
                <c:pt idx="2918">
                  <c:v>14.59</c:v>
                </c:pt>
                <c:pt idx="2919">
                  <c:v>14.595000000000001</c:v>
                </c:pt>
                <c:pt idx="2920">
                  <c:v>14.6</c:v>
                </c:pt>
                <c:pt idx="2921">
                  <c:v>14.605</c:v>
                </c:pt>
                <c:pt idx="2922">
                  <c:v>14.61</c:v>
                </c:pt>
                <c:pt idx="2923">
                  <c:v>14.615</c:v>
                </c:pt>
                <c:pt idx="2924">
                  <c:v>14.620000000000001</c:v>
                </c:pt>
                <c:pt idx="2925">
                  <c:v>14.625</c:v>
                </c:pt>
                <c:pt idx="2926">
                  <c:v>14.63</c:v>
                </c:pt>
                <c:pt idx="2927">
                  <c:v>14.635</c:v>
                </c:pt>
                <c:pt idx="2928">
                  <c:v>14.64</c:v>
                </c:pt>
                <c:pt idx="2929">
                  <c:v>14.645</c:v>
                </c:pt>
                <c:pt idx="2930">
                  <c:v>14.65</c:v>
                </c:pt>
                <c:pt idx="2931">
                  <c:v>14.655000000000001</c:v>
                </c:pt>
                <c:pt idx="2932">
                  <c:v>14.66</c:v>
                </c:pt>
                <c:pt idx="2933">
                  <c:v>14.665000000000001</c:v>
                </c:pt>
                <c:pt idx="2934">
                  <c:v>14.67</c:v>
                </c:pt>
                <c:pt idx="2935">
                  <c:v>14.675000000000001</c:v>
                </c:pt>
                <c:pt idx="2936">
                  <c:v>14.68</c:v>
                </c:pt>
                <c:pt idx="2937">
                  <c:v>14.685</c:v>
                </c:pt>
                <c:pt idx="2938">
                  <c:v>14.69</c:v>
                </c:pt>
                <c:pt idx="2939">
                  <c:v>14.695</c:v>
                </c:pt>
                <c:pt idx="2940">
                  <c:v>14.700000000000001</c:v>
                </c:pt>
                <c:pt idx="2941">
                  <c:v>14.705</c:v>
                </c:pt>
                <c:pt idx="2942">
                  <c:v>14.71</c:v>
                </c:pt>
                <c:pt idx="2943">
                  <c:v>14.715</c:v>
                </c:pt>
                <c:pt idx="2944">
                  <c:v>14.72</c:v>
                </c:pt>
                <c:pt idx="2945">
                  <c:v>14.725</c:v>
                </c:pt>
                <c:pt idx="2946">
                  <c:v>14.73</c:v>
                </c:pt>
                <c:pt idx="2947">
                  <c:v>14.734999999999999</c:v>
                </c:pt>
                <c:pt idx="2948">
                  <c:v>14.74</c:v>
                </c:pt>
                <c:pt idx="2949">
                  <c:v>14.745000000000001</c:v>
                </c:pt>
                <c:pt idx="2950">
                  <c:v>14.75</c:v>
                </c:pt>
                <c:pt idx="2951">
                  <c:v>14.755000000000001</c:v>
                </c:pt>
                <c:pt idx="2952">
                  <c:v>14.76</c:v>
                </c:pt>
                <c:pt idx="2953">
                  <c:v>14.765000000000001</c:v>
                </c:pt>
                <c:pt idx="2954">
                  <c:v>14.77</c:v>
                </c:pt>
                <c:pt idx="2955">
                  <c:v>14.775</c:v>
                </c:pt>
                <c:pt idx="2956">
                  <c:v>14.780000000000001</c:v>
                </c:pt>
                <c:pt idx="2957">
                  <c:v>14.785</c:v>
                </c:pt>
                <c:pt idx="2958">
                  <c:v>14.790000000000001</c:v>
                </c:pt>
                <c:pt idx="2959">
                  <c:v>14.795</c:v>
                </c:pt>
                <c:pt idx="2960">
                  <c:v>14.8</c:v>
                </c:pt>
                <c:pt idx="2961">
                  <c:v>14.805</c:v>
                </c:pt>
                <c:pt idx="2962">
                  <c:v>14.81</c:v>
                </c:pt>
                <c:pt idx="2963">
                  <c:v>14.815</c:v>
                </c:pt>
                <c:pt idx="2964">
                  <c:v>14.82</c:v>
                </c:pt>
                <c:pt idx="2965">
                  <c:v>14.825000000000001</c:v>
                </c:pt>
                <c:pt idx="2966">
                  <c:v>14.83</c:v>
                </c:pt>
                <c:pt idx="2967">
                  <c:v>14.835000000000001</c:v>
                </c:pt>
                <c:pt idx="2968">
                  <c:v>14.84</c:v>
                </c:pt>
                <c:pt idx="2969">
                  <c:v>14.845000000000001</c:v>
                </c:pt>
                <c:pt idx="2970">
                  <c:v>14.85</c:v>
                </c:pt>
                <c:pt idx="2971">
                  <c:v>14.855</c:v>
                </c:pt>
                <c:pt idx="2972">
                  <c:v>14.86</c:v>
                </c:pt>
                <c:pt idx="2973">
                  <c:v>14.865</c:v>
                </c:pt>
                <c:pt idx="2974">
                  <c:v>14.870000000000001</c:v>
                </c:pt>
                <c:pt idx="2975">
                  <c:v>14.875</c:v>
                </c:pt>
                <c:pt idx="2976">
                  <c:v>14.88</c:v>
                </c:pt>
                <c:pt idx="2977">
                  <c:v>14.885</c:v>
                </c:pt>
                <c:pt idx="2978">
                  <c:v>14.89</c:v>
                </c:pt>
                <c:pt idx="2979">
                  <c:v>14.895</c:v>
                </c:pt>
                <c:pt idx="2980">
                  <c:v>14.9</c:v>
                </c:pt>
                <c:pt idx="2981">
                  <c:v>14.905000000000001</c:v>
                </c:pt>
                <c:pt idx="2982">
                  <c:v>14.91</c:v>
                </c:pt>
                <c:pt idx="2983">
                  <c:v>14.915000000000001</c:v>
                </c:pt>
                <c:pt idx="2984">
                  <c:v>14.92</c:v>
                </c:pt>
                <c:pt idx="2985">
                  <c:v>14.925000000000001</c:v>
                </c:pt>
                <c:pt idx="2986">
                  <c:v>14.93</c:v>
                </c:pt>
                <c:pt idx="2987">
                  <c:v>14.935</c:v>
                </c:pt>
                <c:pt idx="2988">
                  <c:v>14.94</c:v>
                </c:pt>
                <c:pt idx="2989">
                  <c:v>14.945</c:v>
                </c:pt>
                <c:pt idx="2990">
                  <c:v>14.950000000000001</c:v>
                </c:pt>
                <c:pt idx="2991">
                  <c:v>14.955</c:v>
                </c:pt>
                <c:pt idx="2992">
                  <c:v>14.96</c:v>
                </c:pt>
                <c:pt idx="2993">
                  <c:v>14.965</c:v>
                </c:pt>
                <c:pt idx="2994">
                  <c:v>14.97</c:v>
                </c:pt>
                <c:pt idx="2995">
                  <c:v>14.975</c:v>
                </c:pt>
                <c:pt idx="2996">
                  <c:v>14.98</c:v>
                </c:pt>
                <c:pt idx="2997">
                  <c:v>14.984999999999999</c:v>
                </c:pt>
                <c:pt idx="2998">
                  <c:v>14.99</c:v>
                </c:pt>
                <c:pt idx="2999">
                  <c:v>14.995000000000001</c:v>
                </c:pt>
                <c:pt idx="3000">
                  <c:v>15</c:v>
                </c:pt>
                <c:pt idx="3001">
                  <c:v>15.005000000000001</c:v>
                </c:pt>
                <c:pt idx="3002">
                  <c:v>15.01</c:v>
                </c:pt>
                <c:pt idx="3003">
                  <c:v>15.015000000000001</c:v>
                </c:pt>
                <c:pt idx="3004">
                  <c:v>15.02</c:v>
                </c:pt>
                <c:pt idx="3005">
                  <c:v>15.025</c:v>
                </c:pt>
                <c:pt idx="3006">
                  <c:v>15.030000000000001</c:v>
                </c:pt>
                <c:pt idx="3007">
                  <c:v>15.035</c:v>
                </c:pt>
                <c:pt idx="3008">
                  <c:v>15.040000000000001</c:v>
                </c:pt>
                <c:pt idx="3009">
                  <c:v>15.045</c:v>
                </c:pt>
                <c:pt idx="3010">
                  <c:v>15.05</c:v>
                </c:pt>
                <c:pt idx="3011">
                  <c:v>15.055</c:v>
                </c:pt>
                <c:pt idx="3012">
                  <c:v>15.06</c:v>
                </c:pt>
                <c:pt idx="3013">
                  <c:v>15.065</c:v>
                </c:pt>
                <c:pt idx="3014">
                  <c:v>15.07</c:v>
                </c:pt>
                <c:pt idx="3015">
                  <c:v>15.075000000000001</c:v>
                </c:pt>
                <c:pt idx="3016">
                  <c:v>15.08</c:v>
                </c:pt>
                <c:pt idx="3017">
                  <c:v>15.085000000000001</c:v>
                </c:pt>
                <c:pt idx="3018">
                  <c:v>15.09</c:v>
                </c:pt>
                <c:pt idx="3019">
                  <c:v>15.095000000000001</c:v>
                </c:pt>
                <c:pt idx="3020">
                  <c:v>15.1</c:v>
                </c:pt>
                <c:pt idx="3021">
                  <c:v>15.105</c:v>
                </c:pt>
                <c:pt idx="3022">
                  <c:v>15.11</c:v>
                </c:pt>
                <c:pt idx="3023">
                  <c:v>15.115</c:v>
                </c:pt>
                <c:pt idx="3024">
                  <c:v>15.120000000000001</c:v>
                </c:pt>
                <c:pt idx="3025">
                  <c:v>15.125</c:v>
                </c:pt>
                <c:pt idx="3026">
                  <c:v>15.13</c:v>
                </c:pt>
                <c:pt idx="3027">
                  <c:v>15.135</c:v>
                </c:pt>
                <c:pt idx="3028">
                  <c:v>15.14</c:v>
                </c:pt>
                <c:pt idx="3029">
                  <c:v>15.145</c:v>
                </c:pt>
                <c:pt idx="3030">
                  <c:v>15.15</c:v>
                </c:pt>
                <c:pt idx="3031">
                  <c:v>15.155000000000001</c:v>
                </c:pt>
                <c:pt idx="3032">
                  <c:v>15.16</c:v>
                </c:pt>
                <c:pt idx="3033">
                  <c:v>15.165000000000001</c:v>
                </c:pt>
                <c:pt idx="3034">
                  <c:v>15.17</c:v>
                </c:pt>
                <c:pt idx="3035">
                  <c:v>15.175000000000001</c:v>
                </c:pt>
                <c:pt idx="3036">
                  <c:v>15.18</c:v>
                </c:pt>
                <c:pt idx="3037">
                  <c:v>15.185</c:v>
                </c:pt>
                <c:pt idx="3038">
                  <c:v>15.19</c:v>
                </c:pt>
                <c:pt idx="3039">
                  <c:v>15.195</c:v>
                </c:pt>
                <c:pt idx="3040">
                  <c:v>15.200000000000001</c:v>
                </c:pt>
                <c:pt idx="3041">
                  <c:v>15.205</c:v>
                </c:pt>
                <c:pt idx="3042">
                  <c:v>15.21</c:v>
                </c:pt>
                <c:pt idx="3043">
                  <c:v>15.215</c:v>
                </c:pt>
                <c:pt idx="3044">
                  <c:v>15.22</c:v>
                </c:pt>
                <c:pt idx="3045">
                  <c:v>15.225</c:v>
                </c:pt>
                <c:pt idx="3046">
                  <c:v>15.23</c:v>
                </c:pt>
                <c:pt idx="3047">
                  <c:v>15.234999999999999</c:v>
                </c:pt>
                <c:pt idx="3048">
                  <c:v>15.24</c:v>
                </c:pt>
                <c:pt idx="3049">
                  <c:v>15.245000000000001</c:v>
                </c:pt>
                <c:pt idx="3050">
                  <c:v>15.25</c:v>
                </c:pt>
                <c:pt idx="3051">
                  <c:v>15.255000000000001</c:v>
                </c:pt>
                <c:pt idx="3052">
                  <c:v>15.26</c:v>
                </c:pt>
                <c:pt idx="3053">
                  <c:v>15.265000000000001</c:v>
                </c:pt>
                <c:pt idx="3054">
                  <c:v>15.27</c:v>
                </c:pt>
                <c:pt idx="3055">
                  <c:v>15.275</c:v>
                </c:pt>
                <c:pt idx="3056">
                  <c:v>15.280000000000001</c:v>
                </c:pt>
                <c:pt idx="3057">
                  <c:v>15.285</c:v>
                </c:pt>
                <c:pt idx="3058">
                  <c:v>15.290000000000001</c:v>
                </c:pt>
                <c:pt idx="3059">
                  <c:v>15.295</c:v>
                </c:pt>
                <c:pt idx="3060">
                  <c:v>15.3</c:v>
                </c:pt>
                <c:pt idx="3061">
                  <c:v>15.305</c:v>
                </c:pt>
                <c:pt idx="3062">
                  <c:v>15.31</c:v>
                </c:pt>
                <c:pt idx="3063">
                  <c:v>15.315</c:v>
                </c:pt>
                <c:pt idx="3064">
                  <c:v>15.32</c:v>
                </c:pt>
                <c:pt idx="3065">
                  <c:v>15.325000000000001</c:v>
                </c:pt>
                <c:pt idx="3066">
                  <c:v>15.33</c:v>
                </c:pt>
                <c:pt idx="3067">
                  <c:v>15.335000000000001</c:v>
                </c:pt>
                <c:pt idx="3068">
                  <c:v>15.34</c:v>
                </c:pt>
                <c:pt idx="3069">
                  <c:v>15.345000000000001</c:v>
                </c:pt>
                <c:pt idx="3070">
                  <c:v>15.35</c:v>
                </c:pt>
                <c:pt idx="3071">
                  <c:v>15.355</c:v>
                </c:pt>
                <c:pt idx="3072">
                  <c:v>15.36</c:v>
                </c:pt>
                <c:pt idx="3073">
                  <c:v>15.365</c:v>
                </c:pt>
                <c:pt idx="3074">
                  <c:v>15.370000000000001</c:v>
                </c:pt>
                <c:pt idx="3075">
                  <c:v>15.375</c:v>
                </c:pt>
                <c:pt idx="3076">
                  <c:v>15.38</c:v>
                </c:pt>
                <c:pt idx="3077">
                  <c:v>15.385</c:v>
                </c:pt>
                <c:pt idx="3078">
                  <c:v>15.39</c:v>
                </c:pt>
                <c:pt idx="3079">
                  <c:v>15.395</c:v>
                </c:pt>
                <c:pt idx="3080">
                  <c:v>15.4</c:v>
                </c:pt>
                <c:pt idx="3081">
                  <c:v>15.405000000000001</c:v>
                </c:pt>
                <c:pt idx="3082">
                  <c:v>15.41</c:v>
                </c:pt>
                <c:pt idx="3083">
                  <c:v>15.415000000000001</c:v>
                </c:pt>
                <c:pt idx="3084">
                  <c:v>15.42</c:v>
                </c:pt>
                <c:pt idx="3085">
                  <c:v>15.425000000000001</c:v>
                </c:pt>
                <c:pt idx="3086">
                  <c:v>15.43</c:v>
                </c:pt>
                <c:pt idx="3087">
                  <c:v>15.435</c:v>
                </c:pt>
                <c:pt idx="3088">
                  <c:v>15.44</c:v>
                </c:pt>
                <c:pt idx="3089">
                  <c:v>15.445</c:v>
                </c:pt>
                <c:pt idx="3090">
                  <c:v>15.450000000000001</c:v>
                </c:pt>
                <c:pt idx="3091">
                  <c:v>15.455</c:v>
                </c:pt>
                <c:pt idx="3092">
                  <c:v>15.46</c:v>
                </c:pt>
                <c:pt idx="3093">
                  <c:v>15.465</c:v>
                </c:pt>
                <c:pt idx="3094">
                  <c:v>15.47</c:v>
                </c:pt>
                <c:pt idx="3095">
                  <c:v>15.475</c:v>
                </c:pt>
                <c:pt idx="3096">
                  <c:v>15.48</c:v>
                </c:pt>
                <c:pt idx="3097">
                  <c:v>15.485000000000001</c:v>
                </c:pt>
                <c:pt idx="3098">
                  <c:v>15.49</c:v>
                </c:pt>
                <c:pt idx="3099">
                  <c:v>15.495000000000001</c:v>
                </c:pt>
                <c:pt idx="3100">
                  <c:v>15.5</c:v>
                </c:pt>
                <c:pt idx="3101">
                  <c:v>15.505000000000001</c:v>
                </c:pt>
                <c:pt idx="3102">
                  <c:v>15.51</c:v>
                </c:pt>
                <c:pt idx="3103">
                  <c:v>15.515000000000001</c:v>
                </c:pt>
                <c:pt idx="3104">
                  <c:v>15.52</c:v>
                </c:pt>
                <c:pt idx="3105">
                  <c:v>15.525</c:v>
                </c:pt>
                <c:pt idx="3106">
                  <c:v>15.530000000000001</c:v>
                </c:pt>
                <c:pt idx="3107">
                  <c:v>15.535</c:v>
                </c:pt>
                <c:pt idx="3108">
                  <c:v>15.540000000000001</c:v>
                </c:pt>
                <c:pt idx="3109">
                  <c:v>15.545</c:v>
                </c:pt>
                <c:pt idx="3110">
                  <c:v>15.55</c:v>
                </c:pt>
                <c:pt idx="3111">
                  <c:v>15.555</c:v>
                </c:pt>
                <c:pt idx="3112">
                  <c:v>15.56</c:v>
                </c:pt>
                <c:pt idx="3113">
                  <c:v>15.565</c:v>
                </c:pt>
                <c:pt idx="3114">
                  <c:v>15.57</c:v>
                </c:pt>
                <c:pt idx="3115">
                  <c:v>15.575000000000001</c:v>
                </c:pt>
                <c:pt idx="3116">
                  <c:v>15.58</c:v>
                </c:pt>
                <c:pt idx="3117">
                  <c:v>15.585000000000001</c:v>
                </c:pt>
                <c:pt idx="3118">
                  <c:v>15.59</c:v>
                </c:pt>
                <c:pt idx="3119">
                  <c:v>15.595000000000001</c:v>
                </c:pt>
                <c:pt idx="3120">
                  <c:v>15.6</c:v>
                </c:pt>
                <c:pt idx="3121">
                  <c:v>15.605</c:v>
                </c:pt>
                <c:pt idx="3122">
                  <c:v>15.610000000000001</c:v>
                </c:pt>
                <c:pt idx="3123">
                  <c:v>15.615</c:v>
                </c:pt>
                <c:pt idx="3124">
                  <c:v>15.620000000000001</c:v>
                </c:pt>
                <c:pt idx="3125">
                  <c:v>15.625</c:v>
                </c:pt>
                <c:pt idx="3126">
                  <c:v>15.63</c:v>
                </c:pt>
                <c:pt idx="3127">
                  <c:v>15.635</c:v>
                </c:pt>
                <c:pt idx="3128">
                  <c:v>15.64</c:v>
                </c:pt>
                <c:pt idx="3129">
                  <c:v>15.645</c:v>
                </c:pt>
                <c:pt idx="3130">
                  <c:v>15.65</c:v>
                </c:pt>
                <c:pt idx="3131">
                  <c:v>15.655000000000001</c:v>
                </c:pt>
                <c:pt idx="3132">
                  <c:v>15.66</c:v>
                </c:pt>
                <c:pt idx="3133">
                  <c:v>15.665000000000001</c:v>
                </c:pt>
                <c:pt idx="3134">
                  <c:v>15.67</c:v>
                </c:pt>
                <c:pt idx="3135">
                  <c:v>15.675000000000001</c:v>
                </c:pt>
                <c:pt idx="3136">
                  <c:v>15.68</c:v>
                </c:pt>
                <c:pt idx="3137">
                  <c:v>15.685</c:v>
                </c:pt>
                <c:pt idx="3138">
                  <c:v>15.69</c:v>
                </c:pt>
                <c:pt idx="3139">
                  <c:v>15.695</c:v>
                </c:pt>
                <c:pt idx="3140">
                  <c:v>15.700000000000001</c:v>
                </c:pt>
                <c:pt idx="3141">
                  <c:v>15.705</c:v>
                </c:pt>
                <c:pt idx="3142">
                  <c:v>15.71</c:v>
                </c:pt>
                <c:pt idx="3143">
                  <c:v>15.715</c:v>
                </c:pt>
                <c:pt idx="3144">
                  <c:v>15.72</c:v>
                </c:pt>
                <c:pt idx="3145">
                  <c:v>15.725</c:v>
                </c:pt>
                <c:pt idx="3146">
                  <c:v>15.73</c:v>
                </c:pt>
                <c:pt idx="3147">
                  <c:v>15.735000000000001</c:v>
                </c:pt>
                <c:pt idx="3148">
                  <c:v>15.74</c:v>
                </c:pt>
                <c:pt idx="3149">
                  <c:v>15.745000000000001</c:v>
                </c:pt>
                <c:pt idx="3150">
                  <c:v>15.75</c:v>
                </c:pt>
                <c:pt idx="3151">
                  <c:v>15.755000000000001</c:v>
                </c:pt>
                <c:pt idx="3152">
                  <c:v>15.76</c:v>
                </c:pt>
                <c:pt idx="3153">
                  <c:v>15.765000000000001</c:v>
                </c:pt>
                <c:pt idx="3154">
                  <c:v>15.77</c:v>
                </c:pt>
                <c:pt idx="3155">
                  <c:v>15.775</c:v>
                </c:pt>
                <c:pt idx="3156">
                  <c:v>15.780000000000001</c:v>
                </c:pt>
                <c:pt idx="3157">
                  <c:v>15.785</c:v>
                </c:pt>
                <c:pt idx="3158">
                  <c:v>15.790000000000001</c:v>
                </c:pt>
                <c:pt idx="3159">
                  <c:v>15.795</c:v>
                </c:pt>
                <c:pt idx="3160">
                  <c:v>15.8</c:v>
                </c:pt>
                <c:pt idx="3161">
                  <c:v>15.805</c:v>
                </c:pt>
                <c:pt idx="3162">
                  <c:v>15.81</c:v>
                </c:pt>
                <c:pt idx="3163">
                  <c:v>15.815</c:v>
                </c:pt>
                <c:pt idx="3164">
                  <c:v>15.82</c:v>
                </c:pt>
                <c:pt idx="3165">
                  <c:v>15.825000000000001</c:v>
                </c:pt>
                <c:pt idx="3166">
                  <c:v>15.83</c:v>
                </c:pt>
                <c:pt idx="3167">
                  <c:v>15.835000000000001</c:v>
                </c:pt>
                <c:pt idx="3168">
                  <c:v>15.84</c:v>
                </c:pt>
                <c:pt idx="3169">
                  <c:v>15.845000000000001</c:v>
                </c:pt>
                <c:pt idx="3170">
                  <c:v>15.85</c:v>
                </c:pt>
                <c:pt idx="3171">
                  <c:v>15.855</c:v>
                </c:pt>
                <c:pt idx="3172">
                  <c:v>15.860000000000001</c:v>
                </c:pt>
                <c:pt idx="3173">
                  <c:v>15.865</c:v>
                </c:pt>
                <c:pt idx="3174">
                  <c:v>15.870000000000001</c:v>
                </c:pt>
                <c:pt idx="3175">
                  <c:v>15.875</c:v>
                </c:pt>
                <c:pt idx="3176">
                  <c:v>15.88</c:v>
                </c:pt>
                <c:pt idx="3177">
                  <c:v>15.885</c:v>
                </c:pt>
                <c:pt idx="3178">
                  <c:v>15.89</c:v>
                </c:pt>
                <c:pt idx="3179">
                  <c:v>15.895</c:v>
                </c:pt>
                <c:pt idx="3180">
                  <c:v>15.9</c:v>
                </c:pt>
                <c:pt idx="3181">
                  <c:v>15.905000000000001</c:v>
                </c:pt>
                <c:pt idx="3182">
                  <c:v>15.91</c:v>
                </c:pt>
                <c:pt idx="3183">
                  <c:v>15.915000000000001</c:v>
                </c:pt>
                <c:pt idx="3184">
                  <c:v>15.92</c:v>
                </c:pt>
                <c:pt idx="3185">
                  <c:v>15.925000000000001</c:v>
                </c:pt>
                <c:pt idx="3186">
                  <c:v>15.93</c:v>
                </c:pt>
                <c:pt idx="3187">
                  <c:v>15.935</c:v>
                </c:pt>
                <c:pt idx="3188">
                  <c:v>15.94</c:v>
                </c:pt>
                <c:pt idx="3189">
                  <c:v>15.945</c:v>
                </c:pt>
                <c:pt idx="3190">
                  <c:v>15.950000000000001</c:v>
                </c:pt>
                <c:pt idx="3191">
                  <c:v>15.955</c:v>
                </c:pt>
                <c:pt idx="3192">
                  <c:v>15.96</c:v>
                </c:pt>
                <c:pt idx="3193">
                  <c:v>15.965</c:v>
                </c:pt>
                <c:pt idx="3194">
                  <c:v>15.97</c:v>
                </c:pt>
                <c:pt idx="3195">
                  <c:v>15.975</c:v>
                </c:pt>
                <c:pt idx="3196">
                  <c:v>15.98</c:v>
                </c:pt>
                <c:pt idx="3197">
                  <c:v>15.985000000000001</c:v>
                </c:pt>
                <c:pt idx="3198">
                  <c:v>15.99</c:v>
                </c:pt>
                <c:pt idx="3199">
                  <c:v>15.995000000000001</c:v>
                </c:pt>
                <c:pt idx="3200">
                  <c:v>16</c:v>
                </c:pt>
                <c:pt idx="3201">
                  <c:v>16.004999999999999</c:v>
                </c:pt>
                <c:pt idx="3202">
                  <c:v>16.010000000000002</c:v>
                </c:pt>
                <c:pt idx="3203">
                  <c:v>16.015000000000001</c:v>
                </c:pt>
                <c:pt idx="3204">
                  <c:v>16.02</c:v>
                </c:pt>
                <c:pt idx="3205">
                  <c:v>16.024999999999999</c:v>
                </c:pt>
                <c:pt idx="3206">
                  <c:v>16.03</c:v>
                </c:pt>
                <c:pt idx="3207">
                  <c:v>16.035</c:v>
                </c:pt>
                <c:pt idx="3208">
                  <c:v>16.04</c:v>
                </c:pt>
                <c:pt idx="3209">
                  <c:v>16.045000000000002</c:v>
                </c:pt>
                <c:pt idx="3210">
                  <c:v>16.05</c:v>
                </c:pt>
                <c:pt idx="3211">
                  <c:v>16.055</c:v>
                </c:pt>
                <c:pt idx="3212">
                  <c:v>16.059999999999999</c:v>
                </c:pt>
                <c:pt idx="3213">
                  <c:v>16.065000000000001</c:v>
                </c:pt>
                <c:pt idx="3214">
                  <c:v>16.07</c:v>
                </c:pt>
                <c:pt idx="3215">
                  <c:v>16.074999999999999</c:v>
                </c:pt>
                <c:pt idx="3216">
                  <c:v>16.080000000000002</c:v>
                </c:pt>
                <c:pt idx="3217">
                  <c:v>16.085000000000001</c:v>
                </c:pt>
                <c:pt idx="3218">
                  <c:v>16.09</c:v>
                </c:pt>
                <c:pt idx="3219">
                  <c:v>16.094999999999999</c:v>
                </c:pt>
                <c:pt idx="3220">
                  <c:v>16.100000000000001</c:v>
                </c:pt>
                <c:pt idx="3221">
                  <c:v>16.105</c:v>
                </c:pt>
                <c:pt idx="3222">
                  <c:v>16.11</c:v>
                </c:pt>
                <c:pt idx="3223">
                  <c:v>16.115000000000002</c:v>
                </c:pt>
                <c:pt idx="3224">
                  <c:v>16.12</c:v>
                </c:pt>
                <c:pt idx="3225">
                  <c:v>16.125</c:v>
                </c:pt>
                <c:pt idx="3226">
                  <c:v>16.13</c:v>
                </c:pt>
                <c:pt idx="3227">
                  <c:v>16.135000000000002</c:v>
                </c:pt>
                <c:pt idx="3228">
                  <c:v>16.14</c:v>
                </c:pt>
                <c:pt idx="3229">
                  <c:v>16.145</c:v>
                </c:pt>
                <c:pt idx="3230">
                  <c:v>16.149999999999999</c:v>
                </c:pt>
                <c:pt idx="3231">
                  <c:v>16.155000000000001</c:v>
                </c:pt>
                <c:pt idx="3232">
                  <c:v>16.16</c:v>
                </c:pt>
                <c:pt idx="3233">
                  <c:v>16.164999999999999</c:v>
                </c:pt>
                <c:pt idx="3234">
                  <c:v>16.170000000000002</c:v>
                </c:pt>
                <c:pt idx="3235">
                  <c:v>16.175000000000001</c:v>
                </c:pt>
                <c:pt idx="3236">
                  <c:v>16.18</c:v>
                </c:pt>
                <c:pt idx="3237">
                  <c:v>16.184999999999999</c:v>
                </c:pt>
                <c:pt idx="3238">
                  <c:v>16.190000000000001</c:v>
                </c:pt>
                <c:pt idx="3239">
                  <c:v>16.195</c:v>
                </c:pt>
                <c:pt idx="3240">
                  <c:v>16.2</c:v>
                </c:pt>
                <c:pt idx="3241">
                  <c:v>16.205000000000002</c:v>
                </c:pt>
                <c:pt idx="3242">
                  <c:v>16.21</c:v>
                </c:pt>
                <c:pt idx="3243">
                  <c:v>16.215</c:v>
                </c:pt>
                <c:pt idx="3244">
                  <c:v>16.22</c:v>
                </c:pt>
                <c:pt idx="3245">
                  <c:v>16.225000000000001</c:v>
                </c:pt>
                <c:pt idx="3246">
                  <c:v>16.23</c:v>
                </c:pt>
                <c:pt idx="3247">
                  <c:v>16.234999999999999</c:v>
                </c:pt>
                <c:pt idx="3248">
                  <c:v>16.240000000000002</c:v>
                </c:pt>
                <c:pt idx="3249">
                  <c:v>16.245000000000001</c:v>
                </c:pt>
                <c:pt idx="3250">
                  <c:v>16.25</c:v>
                </c:pt>
                <c:pt idx="3251">
                  <c:v>16.254999999999999</c:v>
                </c:pt>
                <c:pt idx="3252">
                  <c:v>16.260000000000002</c:v>
                </c:pt>
                <c:pt idx="3253">
                  <c:v>16.265000000000001</c:v>
                </c:pt>
                <c:pt idx="3254">
                  <c:v>16.27</c:v>
                </c:pt>
                <c:pt idx="3255">
                  <c:v>16.274999999999999</c:v>
                </c:pt>
                <c:pt idx="3256">
                  <c:v>16.28</c:v>
                </c:pt>
                <c:pt idx="3257">
                  <c:v>16.285</c:v>
                </c:pt>
                <c:pt idx="3258">
                  <c:v>16.29</c:v>
                </c:pt>
                <c:pt idx="3259">
                  <c:v>16.295000000000002</c:v>
                </c:pt>
                <c:pt idx="3260">
                  <c:v>16.3</c:v>
                </c:pt>
                <c:pt idx="3261">
                  <c:v>16.305</c:v>
                </c:pt>
                <c:pt idx="3262">
                  <c:v>16.309999999999999</c:v>
                </c:pt>
                <c:pt idx="3263">
                  <c:v>16.315000000000001</c:v>
                </c:pt>
                <c:pt idx="3264">
                  <c:v>16.32</c:v>
                </c:pt>
                <c:pt idx="3265">
                  <c:v>16.324999999999999</c:v>
                </c:pt>
                <c:pt idx="3266">
                  <c:v>16.330000000000002</c:v>
                </c:pt>
                <c:pt idx="3267">
                  <c:v>16.335000000000001</c:v>
                </c:pt>
                <c:pt idx="3268">
                  <c:v>16.34</c:v>
                </c:pt>
                <c:pt idx="3269">
                  <c:v>16.344999999999999</c:v>
                </c:pt>
                <c:pt idx="3270">
                  <c:v>16.350000000000001</c:v>
                </c:pt>
                <c:pt idx="3271">
                  <c:v>16.355</c:v>
                </c:pt>
                <c:pt idx="3272">
                  <c:v>16.36</c:v>
                </c:pt>
                <c:pt idx="3273">
                  <c:v>16.365000000000002</c:v>
                </c:pt>
                <c:pt idx="3274">
                  <c:v>16.37</c:v>
                </c:pt>
                <c:pt idx="3275">
                  <c:v>16.375</c:v>
                </c:pt>
                <c:pt idx="3276">
                  <c:v>16.38</c:v>
                </c:pt>
                <c:pt idx="3277">
                  <c:v>16.385000000000002</c:v>
                </c:pt>
                <c:pt idx="3278">
                  <c:v>16.39</c:v>
                </c:pt>
                <c:pt idx="3279">
                  <c:v>16.395</c:v>
                </c:pt>
                <c:pt idx="3280">
                  <c:v>16.399999999999999</c:v>
                </c:pt>
                <c:pt idx="3281">
                  <c:v>16.405000000000001</c:v>
                </c:pt>
                <c:pt idx="3282">
                  <c:v>16.41</c:v>
                </c:pt>
                <c:pt idx="3283">
                  <c:v>16.414999999999999</c:v>
                </c:pt>
                <c:pt idx="3284">
                  <c:v>16.420000000000002</c:v>
                </c:pt>
                <c:pt idx="3285">
                  <c:v>16.425000000000001</c:v>
                </c:pt>
                <c:pt idx="3286">
                  <c:v>16.43</c:v>
                </c:pt>
                <c:pt idx="3287">
                  <c:v>16.434999999999999</c:v>
                </c:pt>
                <c:pt idx="3288">
                  <c:v>16.440000000000001</c:v>
                </c:pt>
                <c:pt idx="3289">
                  <c:v>16.445</c:v>
                </c:pt>
                <c:pt idx="3290">
                  <c:v>16.45</c:v>
                </c:pt>
                <c:pt idx="3291">
                  <c:v>16.455000000000002</c:v>
                </c:pt>
                <c:pt idx="3292">
                  <c:v>16.46</c:v>
                </c:pt>
                <c:pt idx="3293">
                  <c:v>16.465</c:v>
                </c:pt>
                <c:pt idx="3294">
                  <c:v>16.47</c:v>
                </c:pt>
                <c:pt idx="3295">
                  <c:v>16.475000000000001</c:v>
                </c:pt>
                <c:pt idx="3296">
                  <c:v>16.48</c:v>
                </c:pt>
                <c:pt idx="3297">
                  <c:v>16.484999999999999</c:v>
                </c:pt>
                <c:pt idx="3298">
                  <c:v>16.490000000000002</c:v>
                </c:pt>
                <c:pt idx="3299">
                  <c:v>16.495000000000001</c:v>
                </c:pt>
                <c:pt idx="3300">
                  <c:v>16.5</c:v>
                </c:pt>
                <c:pt idx="3301">
                  <c:v>16.504999999999999</c:v>
                </c:pt>
                <c:pt idx="3302">
                  <c:v>16.510000000000002</c:v>
                </c:pt>
                <c:pt idx="3303">
                  <c:v>16.515000000000001</c:v>
                </c:pt>
                <c:pt idx="3304">
                  <c:v>16.52</c:v>
                </c:pt>
                <c:pt idx="3305">
                  <c:v>16.524999999999999</c:v>
                </c:pt>
                <c:pt idx="3306">
                  <c:v>16.53</c:v>
                </c:pt>
                <c:pt idx="3307">
                  <c:v>16.535</c:v>
                </c:pt>
                <c:pt idx="3308">
                  <c:v>16.54</c:v>
                </c:pt>
                <c:pt idx="3309">
                  <c:v>16.545000000000002</c:v>
                </c:pt>
                <c:pt idx="3310">
                  <c:v>16.55</c:v>
                </c:pt>
                <c:pt idx="3311">
                  <c:v>16.555</c:v>
                </c:pt>
                <c:pt idx="3312">
                  <c:v>16.559999999999999</c:v>
                </c:pt>
                <c:pt idx="3313">
                  <c:v>16.565000000000001</c:v>
                </c:pt>
                <c:pt idx="3314">
                  <c:v>16.57</c:v>
                </c:pt>
                <c:pt idx="3315">
                  <c:v>16.574999999999999</c:v>
                </c:pt>
                <c:pt idx="3316">
                  <c:v>16.580000000000002</c:v>
                </c:pt>
                <c:pt idx="3317">
                  <c:v>16.585000000000001</c:v>
                </c:pt>
                <c:pt idx="3318">
                  <c:v>16.59</c:v>
                </c:pt>
                <c:pt idx="3319">
                  <c:v>16.594999999999999</c:v>
                </c:pt>
                <c:pt idx="3320">
                  <c:v>16.600000000000001</c:v>
                </c:pt>
                <c:pt idx="3321">
                  <c:v>16.605</c:v>
                </c:pt>
                <c:pt idx="3322">
                  <c:v>16.61</c:v>
                </c:pt>
                <c:pt idx="3323">
                  <c:v>16.615000000000002</c:v>
                </c:pt>
                <c:pt idx="3324">
                  <c:v>16.62</c:v>
                </c:pt>
                <c:pt idx="3325">
                  <c:v>16.625</c:v>
                </c:pt>
                <c:pt idx="3326">
                  <c:v>16.63</c:v>
                </c:pt>
                <c:pt idx="3327">
                  <c:v>16.635000000000002</c:v>
                </c:pt>
                <c:pt idx="3328">
                  <c:v>16.64</c:v>
                </c:pt>
                <c:pt idx="3329">
                  <c:v>16.645</c:v>
                </c:pt>
                <c:pt idx="3330">
                  <c:v>16.649999999999999</c:v>
                </c:pt>
                <c:pt idx="3331">
                  <c:v>16.655000000000001</c:v>
                </c:pt>
                <c:pt idx="3332">
                  <c:v>16.66</c:v>
                </c:pt>
                <c:pt idx="3333">
                  <c:v>16.664999999999999</c:v>
                </c:pt>
                <c:pt idx="3334">
                  <c:v>16.670000000000002</c:v>
                </c:pt>
                <c:pt idx="3335">
                  <c:v>16.675000000000001</c:v>
                </c:pt>
                <c:pt idx="3336">
                  <c:v>16.68</c:v>
                </c:pt>
                <c:pt idx="3337">
                  <c:v>16.684999999999999</c:v>
                </c:pt>
                <c:pt idx="3338">
                  <c:v>16.690000000000001</c:v>
                </c:pt>
                <c:pt idx="3339">
                  <c:v>16.695</c:v>
                </c:pt>
                <c:pt idx="3340">
                  <c:v>16.7</c:v>
                </c:pt>
                <c:pt idx="3341">
                  <c:v>16.705000000000002</c:v>
                </c:pt>
                <c:pt idx="3342">
                  <c:v>16.71</c:v>
                </c:pt>
                <c:pt idx="3343">
                  <c:v>16.715</c:v>
                </c:pt>
                <c:pt idx="3344">
                  <c:v>16.72</c:v>
                </c:pt>
                <c:pt idx="3345">
                  <c:v>16.725000000000001</c:v>
                </c:pt>
                <c:pt idx="3346">
                  <c:v>16.73</c:v>
                </c:pt>
                <c:pt idx="3347">
                  <c:v>16.734999999999999</c:v>
                </c:pt>
                <c:pt idx="3348">
                  <c:v>16.740000000000002</c:v>
                </c:pt>
                <c:pt idx="3349">
                  <c:v>16.745000000000001</c:v>
                </c:pt>
                <c:pt idx="3350">
                  <c:v>16.75</c:v>
                </c:pt>
                <c:pt idx="3351">
                  <c:v>16.754999999999999</c:v>
                </c:pt>
                <c:pt idx="3352">
                  <c:v>16.760000000000002</c:v>
                </c:pt>
                <c:pt idx="3353">
                  <c:v>16.765000000000001</c:v>
                </c:pt>
                <c:pt idx="3354">
                  <c:v>16.77</c:v>
                </c:pt>
                <c:pt idx="3355">
                  <c:v>16.774999999999999</c:v>
                </c:pt>
                <c:pt idx="3356">
                  <c:v>16.78</c:v>
                </c:pt>
                <c:pt idx="3357">
                  <c:v>16.785</c:v>
                </c:pt>
                <c:pt idx="3358">
                  <c:v>16.79</c:v>
                </c:pt>
                <c:pt idx="3359">
                  <c:v>16.795000000000002</c:v>
                </c:pt>
                <c:pt idx="3360">
                  <c:v>16.8</c:v>
                </c:pt>
                <c:pt idx="3361">
                  <c:v>16.805</c:v>
                </c:pt>
                <c:pt idx="3362">
                  <c:v>16.809999999999999</c:v>
                </c:pt>
                <c:pt idx="3363">
                  <c:v>16.815000000000001</c:v>
                </c:pt>
                <c:pt idx="3364">
                  <c:v>16.82</c:v>
                </c:pt>
                <c:pt idx="3365">
                  <c:v>16.824999999999999</c:v>
                </c:pt>
                <c:pt idx="3366">
                  <c:v>16.830000000000002</c:v>
                </c:pt>
                <c:pt idx="3367">
                  <c:v>16.835000000000001</c:v>
                </c:pt>
                <c:pt idx="3368">
                  <c:v>16.84</c:v>
                </c:pt>
                <c:pt idx="3369">
                  <c:v>16.844999999999999</c:v>
                </c:pt>
                <c:pt idx="3370">
                  <c:v>16.850000000000001</c:v>
                </c:pt>
                <c:pt idx="3371">
                  <c:v>16.855</c:v>
                </c:pt>
                <c:pt idx="3372">
                  <c:v>16.86</c:v>
                </c:pt>
                <c:pt idx="3373">
                  <c:v>16.865000000000002</c:v>
                </c:pt>
                <c:pt idx="3374">
                  <c:v>16.87</c:v>
                </c:pt>
                <c:pt idx="3375">
                  <c:v>16.875</c:v>
                </c:pt>
                <c:pt idx="3376">
                  <c:v>16.88</c:v>
                </c:pt>
                <c:pt idx="3377">
                  <c:v>16.885000000000002</c:v>
                </c:pt>
                <c:pt idx="3378">
                  <c:v>16.89</c:v>
                </c:pt>
                <c:pt idx="3379">
                  <c:v>16.895</c:v>
                </c:pt>
                <c:pt idx="3380">
                  <c:v>16.899999999999999</c:v>
                </c:pt>
                <c:pt idx="3381">
                  <c:v>16.905000000000001</c:v>
                </c:pt>
                <c:pt idx="3382">
                  <c:v>16.91</c:v>
                </c:pt>
                <c:pt idx="3383">
                  <c:v>16.914999999999999</c:v>
                </c:pt>
                <c:pt idx="3384">
                  <c:v>16.920000000000002</c:v>
                </c:pt>
                <c:pt idx="3385">
                  <c:v>16.925000000000001</c:v>
                </c:pt>
                <c:pt idx="3386">
                  <c:v>16.93</c:v>
                </c:pt>
                <c:pt idx="3387">
                  <c:v>16.934999999999999</c:v>
                </c:pt>
                <c:pt idx="3388">
                  <c:v>16.940000000000001</c:v>
                </c:pt>
                <c:pt idx="3389">
                  <c:v>16.945</c:v>
                </c:pt>
                <c:pt idx="3390">
                  <c:v>16.95</c:v>
                </c:pt>
                <c:pt idx="3391">
                  <c:v>16.955000000000002</c:v>
                </c:pt>
                <c:pt idx="3392">
                  <c:v>16.96</c:v>
                </c:pt>
                <c:pt idx="3393">
                  <c:v>16.965</c:v>
                </c:pt>
                <c:pt idx="3394">
                  <c:v>16.97</c:v>
                </c:pt>
                <c:pt idx="3395">
                  <c:v>16.975000000000001</c:v>
                </c:pt>
                <c:pt idx="3396">
                  <c:v>16.98</c:v>
                </c:pt>
                <c:pt idx="3397">
                  <c:v>16.984999999999999</c:v>
                </c:pt>
                <c:pt idx="3398">
                  <c:v>16.990000000000002</c:v>
                </c:pt>
                <c:pt idx="3399">
                  <c:v>16.995000000000001</c:v>
                </c:pt>
                <c:pt idx="3400">
                  <c:v>17</c:v>
                </c:pt>
                <c:pt idx="3401">
                  <c:v>17.004999999999999</c:v>
                </c:pt>
                <c:pt idx="3402">
                  <c:v>17.010000000000002</c:v>
                </c:pt>
                <c:pt idx="3403">
                  <c:v>17.015000000000001</c:v>
                </c:pt>
                <c:pt idx="3404">
                  <c:v>17.02</c:v>
                </c:pt>
                <c:pt idx="3405">
                  <c:v>17.024999999999999</c:v>
                </c:pt>
                <c:pt idx="3406">
                  <c:v>17.03</c:v>
                </c:pt>
                <c:pt idx="3407">
                  <c:v>17.035</c:v>
                </c:pt>
                <c:pt idx="3408">
                  <c:v>17.04</c:v>
                </c:pt>
                <c:pt idx="3409">
                  <c:v>17.045000000000002</c:v>
                </c:pt>
                <c:pt idx="3410">
                  <c:v>17.05</c:v>
                </c:pt>
                <c:pt idx="3411">
                  <c:v>17.055</c:v>
                </c:pt>
                <c:pt idx="3412">
                  <c:v>17.059999999999999</c:v>
                </c:pt>
                <c:pt idx="3413">
                  <c:v>17.065000000000001</c:v>
                </c:pt>
                <c:pt idx="3414">
                  <c:v>17.07</c:v>
                </c:pt>
                <c:pt idx="3415">
                  <c:v>17.074999999999999</c:v>
                </c:pt>
                <c:pt idx="3416">
                  <c:v>17.080000000000002</c:v>
                </c:pt>
                <c:pt idx="3417">
                  <c:v>17.085000000000001</c:v>
                </c:pt>
                <c:pt idx="3418">
                  <c:v>17.09</c:v>
                </c:pt>
                <c:pt idx="3419">
                  <c:v>17.094999999999999</c:v>
                </c:pt>
                <c:pt idx="3420">
                  <c:v>17.100000000000001</c:v>
                </c:pt>
                <c:pt idx="3421">
                  <c:v>17.105</c:v>
                </c:pt>
                <c:pt idx="3422">
                  <c:v>17.11</c:v>
                </c:pt>
                <c:pt idx="3423">
                  <c:v>17.115000000000002</c:v>
                </c:pt>
                <c:pt idx="3424">
                  <c:v>17.12</c:v>
                </c:pt>
                <c:pt idx="3425">
                  <c:v>17.125</c:v>
                </c:pt>
                <c:pt idx="3426">
                  <c:v>17.13</c:v>
                </c:pt>
                <c:pt idx="3427">
                  <c:v>17.135000000000002</c:v>
                </c:pt>
                <c:pt idx="3428">
                  <c:v>17.14</c:v>
                </c:pt>
                <c:pt idx="3429">
                  <c:v>17.145</c:v>
                </c:pt>
                <c:pt idx="3430">
                  <c:v>17.150000000000002</c:v>
                </c:pt>
                <c:pt idx="3431">
                  <c:v>17.155000000000001</c:v>
                </c:pt>
                <c:pt idx="3432">
                  <c:v>17.16</c:v>
                </c:pt>
                <c:pt idx="3433">
                  <c:v>17.164999999999999</c:v>
                </c:pt>
                <c:pt idx="3434">
                  <c:v>17.170000000000002</c:v>
                </c:pt>
                <c:pt idx="3435">
                  <c:v>17.175000000000001</c:v>
                </c:pt>
                <c:pt idx="3436">
                  <c:v>17.18</c:v>
                </c:pt>
                <c:pt idx="3437">
                  <c:v>17.184999999999999</c:v>
                </c:pt>
                <c:pt idx="3438">
                  <c:v>17.190000000000001</c:v>
                </c:pt>
                <c:pt idx="3439">
                  <c:v>17.195</c:v>
                </c:pt>
                <c:pt idx="3440">
                  <c:v>17.2</c:v>
                </c:pt>
                <c:pt idx="3441">
                  <c:v>17.205000000000002</c:v>
                </c:pt>
                <c:pt idx="3442">
                  <c:v>17.21</c:v>
                </c:pt>
                <c:pt idx="3443">
                  <c:v>17.215</c:v>
                </c:pt>
                <c:pt idx="3444">
                  <c:v>17.22</c:v>
                </c:pt>
                <c:pt idx="3445">
                  <c:v>17.225000000000001</c:v>
                </c:pt>
                <c:pt idx="3446">
                  <c:v>17.23</c:v>
                </c:pt>
                <c:pt idx="3447">
                  <c:v>17.234999999999999</c:v>
                </c:pt>
                <c:pt idx="3448">
                  <c:v>17.240000000000002</c:v>
                </c:pt>
                <c:pt idx="3449">
                  <c:v>17.245000000000001</c:v>
                </c:pt>
                <c:pt idx="3450">
                  <c:v>17.25</c:v>
                </c:pt>
                <c:pt idx="3451">
                  <c:v>17.254999999999999</c:v>
                </c:pt>
                <c:pt idx="3452">
                  <c:v>17.260000000000002</c:v>
                </c:pt>
                <c:pt idx="3453">
                  <c:v>17.265000000000001</c:v>
                </c:pt>
                <c:pt idx="3454">
                  <c:v>17.27</c:v>
                </c:pt>
                <c:pt idx="3455">
                  <c:v>17.275000000000002</c:v>
                </c:pt>
                <c:pt idx="3456">
                  <c:v>17.28</c:v>
                </c:pt>
                <c:pt idx="3457">
                  <c:v>17.285</c:v>
                </c:pt>
                <c:pt idx="3458">
                  <c:v>17.29</c:v>
                </c:pt>
                <c:pt idx="3459">
                  <c:v>17.295000000000002</c:v>
                </c:pt>
                <c:pt idx="3460">
                  <c:v>17.3</c:v>
                </c:pt>
                <c:pt idx="3461">
                  <c:v>17.305</c:v>
                </c:pt>
                <c:pt idx="3462">
                  <c:v>17.309999999999999</c:v>
                </c:pt>
                <c:pt idx="3463">
                  <c:v>17.315000000000001</c:v>
                </c:pt>
                <c:pt idx="3464">
                  <c:v>17.32</c:v>
                </c:pt>
                <c:pt idx="3465">
                  <c:v>17.324999999999999</c:v>
                </c:pt>
                <c:pt idx="3466">
                  <c:v>17.330000000000002</c:v>
                </c:pt>
                <c:pt idx="3467">
                  <c:v>17.335000000000001</c:v>
                </c:pt>
                <c:pt idx="3468">
                  <c:v>17.34</c:v>
                </c:pt>
                <c:pt idx="3469">
                  <c:v>17.344999999999999</c:v>
                </c:pt>
                <c:pt idx="3470">
                  <c:v>17.350000000000001</c:v>
                </c:pt>
                <c:pt idx="3471">
                  <c:v>17.355</c:v>
                </c:pt>
                <c:pt idx="3472">
                  <c:v>17.36</c:v>
                </c:pt>
                <c:pt idx="3473">
                  <c:v>17.365000000000002</c:v>
                </c:pt>
                <c:pt idx="3474">
                  <c:v>17.37</c:v>
                </c:pt>
                <c:pt idx="3475">
                  <c:v>17.375</c:v>
                </c:pt>
                <c:pt idx="3476">
                  <c:v>17.38</c:v>
                </c:pt>
                <c:pt idx="3477">
                  <c:v>17.385000000000002</c:v>
                </c:pt>
                <c:pt idx="3478">
                  <c:v>17.39</c:v>
                </c:pt>
                <c:pt idx="3479">
                  <c:v>17.395</c:v>
                </c:pt>
                <c:pt idx="3480">
                  <c:v>17.400000000000002</c:v>
                </c:pt>
                <c:pt idx="3481">
                  <c:v>17.405000000000001</c:v>
                </c:pt>
                <c:pt idx="3482">
                  <c:v>17.41</c:v>
                </c:pt>
                <c:pt idx="3483">
                  <c:v>17.414999999999999</c:v>
                </c:pt>
                <c:pt idx="3484">
                  <c:v>17.420000000000002</c:v>
                </c:pt>
                <c:pt idx="3485">
                  <c:v>17.425000000000001</c:v>
                </c:pt>
                <c:pt idx="3486">
                  <c:v>17.43</c:v>
                </c:pt>
                <c:pt idx="3487">
                  <c:v>17.434999999999999</c:v>
                </c:pt>
                <c:pt idx="3488">
                  <c:v>17.440000000000001</c:v>
                </c:pt>
                <c:pt idx="3489">
                  <c:v>17.445</c:v>
                </c:pt>
                <c:pt idx="3490">
                  <c:v>17.45</c:v>
                </c:pt>
                <c:pt idx="3491">
                  <c:v>17.455000000000002</c:v>
                </c:pt>
                <c:pt idx="3492">
                  <c:v>17.46</c:v>
                </c:pt>
                <c:pt idx="3493">
                  <c:v>17.465</c:v>
                </c:pt>
                <c:pt idx="3494">
                  <c:v>17.47</c:v>
                </c:pt>
                <c:pt idx="3495">
                  <c:v>17.475000000000001</c:v>
                </c:pt>
                <c:pt idx="3496">
                  <c:v>17.48</c:v>
                </c:pt>
                <c:pt idx="3497">
                  <c:v>17.484999999999999</c:v>
                </c:pt>
                <c:pt idx="3498">
                  <c:v>17.490000000000002</c:v>
                </c:pt>
                <c:pt idx="3499">
                  <c:v>17.495000000000001</c:v>
                </c:pt>
                <c:pt idx="3500">
                  <c:v>17.5</c:v>
                </c:pt>
                <c:pt idx="3501">
                  <c:v>17.504999999999999</c:v>
                </c:pt>
                <c:pt idx="3502">
                  <c:v>17.510000000000002</c:v>
                </c:pt>
                <c:pt idx="3503">
                  <c:v>17.515000000000001</c:v>
                </c:pt>
                <c:pt idx="3504">
                  <c:v>17.52</c:v>
                </c:pt>
                <c:pt idx="3505">
                  <c:v>17.525000000000002</c:v>
                </c:pt>
                <c:pt idx="3506">
                  <c:v>17.53</c:v>
                </c:pt>
                <c:pt idx="3507">
                  <c:v>17.535</c:v>
                </c:pt>
                <c:pt idx="3508">
                  <c:v>17.54</c:v>
                </c:pt>
                <c:pt idx="3509">
                  <c:v>17.545000000000002</c:v>
                </c:pt>
                <c:pt idx="3510">
                  <c:v>17.55</c:v>
                </c:pt>
                <c:pt idx="3511">
                  <c:v>17.555</c:v>
                </c:pt>
                <c:pt idx="3512">
                  <c:v>17.559999999999999</c:v>
                </c:pt>
                <c:pt idx="3513">
                  <c:v>17.565000000000001</c:v>
                </c:pt>
                <c:pt idx="3514">
                  <c:v>17.57</c:v>
                </c:pt>
                <c:pt idx="3515">
                  <c:v>17.574999999999999</c:v>
                </c:pt>
                <c:pt idx="3516">
                  <c:v>17.580000000000002</c:v>
                </c:pt>
                <c:pt idx="3517">
                  <c:v>17.585000000000001</c:v>
                </c:pt>
                <c:pt idx="3518">
                  <c:v>17.59</c:v>
                </c:pt>
                <c:pt idx="3519">
                  <c:v>17.594999999999999</c:v>
                </c:pt>
                <c:pt idx="3520">
                  <c:v>17.600000000000001</c:v>
                </c:pt>
                <c:pt idx="3521">
                  <c:v>17.605</c:v>
                </c:pt>
                <c:pt idx="3522">
                  <c:v>17.61</c:v>
                </c:pt>
                <c:pt idx="3523">
                  <c:v>17.615000000000002</c:v>
                </c:pt>
                <c:pt idx="3524">
                  <c:v>17.62</c:v>
                </c:pt>
                <c:pt idx="3525">
                  <c:v>17.625</c:v>
                </c:pt>
                <c:pt idx="3526">
                  <c:v>17.63</c:v>
                </c:pt>
                <c:pt idx="3527">
                  <c:v>17.635000000000002</c:v>
                </c:pt>
                <c:pt idx="3528">
                  <c:v>17.64</c:v>
                </c:pt>
                <c:pt idx="3529">
                  <c:v>17.645</c:v>
                </c:pt>
                <c:pt idx="3530">
                  <c:v>17.650000000000002</c:v>
                </c:pt>
                <c:pt idx="3531">
                  <c:v>17.655000000000001</c:v>
                </c:pt>
                <c:pt idx="3532">
                  <c:v>17.66</c:v>
                </c:pt>
                <c:pt idx="3533">
                  <c:v>17.664999999999999</c:v>
                </c:pt>
                <c:pt idx="3534">
                  <c:v>17.670000000000002</c:v>
                </c:pt>
                <c:pt idx="3535">
                  <c:v>17.675000000000001</c:v>
                </c:pt>
                <c:pt idx="3536">
                  <c:v>17.68</c:v>
                </c:pt>
                <c:pt idx="3537">
                  <c:v>17.684999999999999</c:v>
                </c:pt>
                <c:pt idx="3538">
                  <c:v>17.690000000000001</c:v>
                </c:pt>
                <c:pt idx="3539">
                  <c:v>17.695</c:v>
                </c:pt>
                <c:pt idx="3540">
                  <c:v>17.7</c:v>
                </c:pt>
                <c:pt idx="3541">
                  <c:v>17.705000000000002</c:v>
                </c:pt>
                <c:pt idx="3542">
                  <c:v>17.71</c:v>
                </c:pt>
                <c:pt idx="3543">
                  <c:v>17.715</c:v>
                </c:pt>
                <c:pt idx="3544">
                  <c:v>17.72</c:v>
                </c:pt>
                <c:pt idx="3545">
                  <c:v>17.725000000000001</c:v>
                </c:pt>
                <c:pt idx="3546">
                  <c:v>17.73</c:v>
                </c:pt>
                <c:pt idx="3547">
                  <c:v>17.734999999999999</c:v>
                </c:pt>
                <c:pt idx="3548">
                  <c:v>17.740000000000002</c:v>
                </c:pt>
                <c:pt idx="3549">
                  <c:v>17.745000000000001</c:v>
                </c:pt>
                <c:pt idx="3550">
                  <c:v>17.75</c:v>
                </c:pt>
                <c:pt idx="3551">
                  <c:v>17.754999999999999</c:v>
                </c:pt>
                <c:pt idx="3552">
                  <c:v>17.760000000000002</c:v>
                </c:pt>
                <c:pt idx="3553">
                  <c:v>17.765000000000001</c:v>
                </c:pt>
                <c:pt idx="3554">
                  <c:v>17.77</c:v>
                </c:pt>
                <c:pt idx="3555">
                  <c:v>17.775000000000002</c:v>
                </c:pt>
                <c:pt idx="3556">
                  <c:v>17.78</c:v>
                </c:pt>
                <c:pt idx="3557">
                  <c:v>17.785</c:v>
                </c:pt>
                <c:pt idx="3558">
                  <c:v>17.79</c:v>
                </c:pt>
                <c:pt idx="3559">
                  <c:v>17.795000000000002</c:v>
                </c:pt>
                <c:pt idx="3560">
                  <c:v>17.8</c:v>
                </c:pt>
                <c:pt idx="3561">
                  <c:v>17.805</c:v>
                </c:pt>
                <c:pt idx="3562">
                  <c:v>17.809999999999999</c:v>
                </c:pt>
                <c:pt idx="3563">
                  <c:v>17.815000000000001</c:v>
                </c:pt>
                <c:pt idx="3564">
                  <c:v>17.82</c:v>
                </c:pt>
                <c:pt idx="3565">
                  <c:v>17.824999999999999</c:v>
                </c:pt>
                <c:pt idx="3566">
                  <c:v>17.830000000000002</c:v>
                </c:pt>
                <c:pt idx="3567">
                  <c:v>17.835000000000001</c:v>
                </c:pt>
                <c:pt idx="3568">
                  <c:v>17.84</c:v>
                </c:pt>
                <c:pt idx="3569">
                  <c:v>17.844999999999999</c:v>
                </c:pt>
                <c:pt idx="3570">
                  <c:v>17.850000000000001</c:v>
                </c:pt>
                <c:pt idx="3571">
                  <c:v>17.855</c:v>
                </c:pt>
                <c:pt idx="3572">
                  <c:v>17.86</c:v>
                </c:pt>
                <c:pt idx="3573">
                  <c:v>17.865000000000002</c:v>
                </c:pt>
                <c:pt idx="3574">
                  <c:v>17.87</c:v>
                </c:pt>
                <c:pt idx="3575">
                  <c:v>17.875</c:v>
                </c:pt>
                <c:pt idx="3576">
                  <c:v>17.88</c:v>
                </c:pt>
                <c:pt idx="3577">
                  <c:v>17.885000000000002</c:v>
                </c:pt>
                <c:pt idx="3578">
                  <c:v>17.89</c:v>
                </c:pt>
                <c:pt idx="3579">
                  <c:v>17.895</c:v>
                </c:pt>
                <c:pt idx="3580">
                  <c:v>17.900000000000002</c:v>
                </c:pt>
                <c:pt idx="3581">
                  <c:v>17.905000000000001</c:v>
                </c:pt>
                <c:pt idx="3582">
                  <c:v>17.91</c:v>
                </c:pt>
                <c:pt idx="3583">
                  <c:v>17.914999999999999</c:v>
                </c:pt>
                <c:pt idx="3584">
                  <c:v>17.920000000000002</c:v>
                </c:pt>
                <c:pt idx="3585">
                  <c:v>17.925000000000001</c:v>
                </c:pt>
                <c:pt idx="3586">
                  <c:v>17.93</c:v>
                </c:pt>
                <c:pt idx="3587">
                  <c:v>17.934999999999999</c:v>
                </c:pt>
                <c:pt idx="3588">
                  <c:v>17.940000000000001</c:v>
                </c:pt>
                <c:pt idx="3589">
                  <c:v>17.945</c:v>
                </c:pt>
                <c:pt idx="3590">
                  <c:v>17.95</c:v>
                </c:pt>
                <c:pt idx="3591">
                  <c:v>17.955000000000002</c:v>
                </c:pt>
                <c:pt idx="3592">
                  <c:v>17.96</c:v>
                </c:pt>
                <c:pt idx="3593">
                  <c:v>17.965</c:v>
                </c:pt>
                <c:pt idx="3594">
                  <c:v>17.97</c:v>
                </c:pt>
                <c:pt idx="3595">
                  <c:v>17.975000000000001</c:v>
                </c:pt>
                <c:pt idx="3596">
                  <c:v>17.98</c:v>
                </c:pt>
                <c:pt idx="3597">
                  <c:v>17.984999999999999</c:v>
                </c:pt>
                <c:pt idx="3598">
                  <c:v>17.990000000000002</c:v>
                </c:pt>
                <c:pt idx="3599">
                  <c:v>17.995000000000001</c:v>
                </c:pt>
                <c:pt idx="3600">
                  <c:v>18</c:v>
                </c:pt>
                <c:pt idx="3601">
                  <c:v>18.004999999999999</c:v>
                </c:pt>
                <c:pt idx="3602">
                  <c:v>18.010000000000002</c:v>
                </c:pt>
                <c:pt idx="3603">
                  <c:v>18.015000000000001</c:v>
                </c:pt>
                <c:pt idx="3604">
                  <c:v>18.02</c:v>
                </c:pt>
                <c:pt idx="3605">
                  <c:v>18.025000000000002</c:v>
                </c:pt>
                <c:pt idx="3606">
                  <c:v>18.03</c:v>
                </c:pt>
                <c:pt idx="3607">
                  <c:v>18.035</c:v>
                </c:pt>
                <c:pt idx="3608">
                  <c:v>18.04</c:v>
                </c:pt>
                <c:pt idx="3609">
                  <c:v>18.045000000000002</c:v>
                </c:pt>
                <c:pt idx="3610">
                  <c:v>18.05</c:v>
                </c:pt>
                <c:pt idx="3611">
                  <c:v>18.055</c:v>
                </c:pt>
                <c:pt idx="3612">
                  <c:v>18.059999999999999</c:v>
                </c:pt>
                <c:pt idx="3613">
                  <c:v>18.065000000000001</c:v>
                </c:pt>
                <c:pt idx="3614">
                  <c:v>18.07</c:v>
                </c:pt>
                <c:pt idx="3615">
                  <c:v>18.074999999999999</c:v>
                </c:pt>
                <c:pt idx="3616">
                  <c:v>18.080000000000002</c:v>
                </c:pt>
                <c:pt idx="3617">
                  <c:v>18.085000000000001</c:v>
                </c:pt>
                <c:pt idx="3618">
                  <c:v>18.09</c:v>
                </c:pt>
                <c:pt idx="3619">
                  <c:v>18.094999999999999</c:v>
                </c:pt>
                <c:pt idx="3620">
                  <c:v>18.100000000000001</c:v>
                </c:pt>
                <c:pt idx="3621">
                  <c:v>18.105</c:v>
                </c:pt>
                <c:pt idx="3622">
                  <c:v>18.11</c:v>
                </c:pt>
                <c:pt idx="3623">
                  <c:v>18.115000000000002</c:v>
                </c:pt>
                <c:pt idx="3624">
                  <c:v>18.12</c:v>
                </c:pt>
                <c:pt idx="3625">
                  <c:v>18.125</c:v>
                </c:pt>
                <c:pt idx="3626">
                  <c:v>18.13</c:v>
                </c:pt>
                <c:pt idx="3627">
                  <c:v>18.135000000000002</c:v>
                </c:pt>
                <c:pt idx="3628">
                  <c:v>18.14</c:v>
                </c:pt>
                <c:pt idx="3629">
                  <c:v>18.145</c:v>
                </c:pt>
                <c:pt idx="3630">
                  <c:v>18.150000000000002</c:v>
                </c:pt>
                <c:pt idx="3631">
                  <c:v>18.155000000000001</c:v>
                </c:pt>
                <c:pt idx="3632">
                  <c:v>18.16</c:v>
                </c:pt>
                <c:pt idx="3633">
                  <c:v>18.164999999999999</c:v>
                </c:pt>
                <c:pt idx="3634">
                  <c:v>18.170000000000002</c:v>
                </c:pt>
                <c:pt idx="3635">
                  <c:v>18.175000000000001</c:v>
                </c:pt>
                <c:pt idx="3636">
                  <c:v>18.18</c:v>
                </c:pt>
                <c:pt idx="3637">
                  <c:v>18.184999999999999</c:v>
                </c:pt>
                <c:pt idx="3638">
                  <c:v>18.190000000000001</c:v>
                </c:pt>
                <c:pt idx="3639">
                  <c:v>18.195</c:v>
                </c:pt>
                <c:pt idx="3640">
                  <c:v>18.2</c:v>
                </c:pt>
                <c:pt idx="3641">
                  <c:v>18.205000000000002</c:v>
                </c:pt>
                <c:pt idx="3642">
                  <c:v>18.21</c:v>
                </c:pt>
                <c:pt idx="3643">
                  <c:v>18.215</c:v>
                </c:pt>
                <c:pt idx="3644">
                  <c:v>18.22</c:v>
                </c:pt>
                <c:pt idx="3645">
                  <c:v>18.225000000000001</c:v>
                </c:pt>
                <c:pt idx="3646">
                  <c:v>18.23</c:v>
                </c:pt>
                <c:pt idx="3647">
                  <c:v>18.234999999999999</c:v>
                </c:pt>
                <c:pt idx="3648">
                  <c:v>18.240000000000002</c:v>
                </c:pt>
                <c:pt idx="3649">
                  <c:v>18.245000000000001</c:v>
                </c:pt>
                <c:pt idx="3650">
                  <c:v>18.25</c:v>
                </c:pt>
                <c:pt idx="3651">
                  <c:v>18.254999999999999</c:v>
                </c:pt>
                <c:pt idx="3652">
                  <c:v>18.260000000000002</c:v>
                </c:pt>
                <c:pt idx="3653">
                  <c:v>18.265000000000001</c:v>
                </c:pt>
                <c:pt idx="3654">
                  <c:v>18.27</c:v>
                </c:pt>
                <c:pt idx="3655">
                  <c:v>18.275000000000002</c:v>
                </c:pt>
                <c:pt idx="3656">
                  <c:v>18.28</c:v>
                </c:pt>
                <c:pt idx="3657">
                  <c:v>18.285</c:v>
                </c:pt>
                <c:pt idx="3658">
                  <c:v>18.29</c:v>
                </c:pt>
                <c:pt idx="3659">
                  <c:v>18.295000000000002</c:v>
                </c:pt>
                <c:pt idx="3660">
                  <c:v>18.3</c:v>
                </c:pt>
                <c:pt idx="3661">
                  <c:v>18.305</c:v>
                </c:pt>
                <c:pt idx="3662">
                  <c:v>18.309999999999999</c:v>
                </c:pt>
                <c:pt idx="3663">
                  <c:v>18.315000000000001</c:v>
                </c:pt>
                <c:pt idx="3664">
                  <c:v>18.32</c:v>
                </c:pt>
                <c:pt idx="3665">
                  <c:v>18.324999999999999</c:v>
                </c:pt>
                <c:pt idx="3666">
                  <c:v>18.330000000000002</c:v>
                </c:pt>
                <c:pt idx="3667">
                  <c:v>18.335000000000001</c:v>
                </c:pt>
                <c:pt idx="3668">
                  <c:v>18.34</c:v>
                </c:pt>
                <c:pt idx="3669">
                  <c:v>18.344999999999999</c:v>
                </c:pt>
                <c:pt idx="3670">
                  <c:v>18.350000000000001</c:v>
                </c:pt>
                <c:pt idx="3671">
                  <c:v>18.355</c:v>
                </c:pt>
                <c:pt idx="3672">
                  <c:v>18.36</c:v>
                </c:pt>
                <c:pt idx="3673">
                  <c:v>18.365000000000002</c:v>
                </c:pt>
                <c:pt idx="3674">
                  <c:v>18.37</c:v>
                </c:pt>
                <c:pt idx="3675">
                  <c:v>18.375</c:v>
                </c:pt>
                <c:pt idx="3676">
                  <c:v>18.38</c:v>
                </c:pt>
                <c:pt idx="3677">
                  <c:v>18.385000000000002</c:v>
                </c:pt>
                <c:pt idx="3678">
                  <c:v>18.39</c:v>
                </c:pt>
                <c:pt idx="3679">
                  <c:v>18.395</c:v>
                </c:pt>
                <c:pt idx="3680">
                  <c:v>18.400000000000002</c:v>
                </c:pt>
                <c:pt idx="3681">
                  <c:v>18.405000000000001</c:v>
                </c:pt>
                <c:pt idx="3682">
                  <c:v>18.41</c:v>
                </c:pt>
                <c:pt idx="3683">
                  <c:v>18.414999999999999</c:v>
                </c:pt>
                <c:pt idx="3684">
                  <c:v>18.420000000000002</c:v>
                </c:pt>
                <c:pt idx="3685">
                  <c:v>18.425000000000001</c:v>
                </c:pt>
                <c:pt idx="3686">
                  <c:v>18.43</c:v>
                </c:pt>
                <c:pt idx="3687">
                  <c:v>18.434999999999999</c:v>
                </c:pt>
                <c:pt idx="3688">
                  <c:v>18.440000000000001</c:v>
                </c:pt>
                <c:pt idx="3689">
                  <c:v>18.445</c:v>
                </c:pt>
                <c:pt idx="3690">
                  <c:v>18.45</c:v>
                </c:pt>
                <c:pt idx="3691">
                  <c:v>18.455000000000002</c:v>
                </c:pt>
                <c:pt idx="3692">
                  <c:v>18.46</c:v>
                </c:pt>
                <c:pt idx="3693">
                  <c:v>18.465</c:v>
                </c:pt>
                <c:pt idx="3694">
                  <c:v>18.47</c:v>
                </c:pt>
                <c:pt idx="3695">
                  <c:v>18.475000000000001</c:v>
                </c:pt>
                <c:pt idx="3696">
                  <c:v>18.48</c:v>
                </c:pt>
                <c:pt idx="3697">
                  <c:v>18.484999999999999</c:v>
                </c:pt>
                <c:pt idx="3698">
                  <c:v>18.490000000000002</c:v>
                </c:pt>
                <c:pt idx="3699">
                  <c:v>18.495000000000001</c:v>
                </c:pt>
                <c:pt idx="3700">
                  <c:v>18.5</c:v>
                </c:pt>
                <c:pt idx="3701">
                  <c:v>18.504999999999999</c:v>
                </c:pt>
                <c:pt idx="3702">
                  <c:v>18.510000000000002</c:v>
                </c:pt>
                <c:pt idx="3703">
                  <c:v>18.515000000000001</c:v>
                </c:pt>
                <c:pt idx="3704">
                  <c:v>18.52</c:v>
                </c:pt>
                <c:pt idx="3705">
                  <c:v>18.525000000000002</c:v>
                </c:pt>
                <c:pt idx="3706">
                  <c:v>18.53</c:v>
                </c:pt>
                <c:pt idx="3707">
                  <c:v>18.535</c:v>
                </c:pt>
                <c:pt idx="3708">
                  <c:v>18.54</c:v>
                </c:pt>
                <c:pt idx="3709">
                  <c:v>18.545000000000002</c:v>
                </c:pt>
                <c:pt idx="3710">
                  <c:v>18.55</c:v>
                </c:pt>
                <c:pt idx="3711">
                  <c:v>18.555</c:v>
                </c:pt>
                <c:pt idx="3712">
                  <c:v>18.559999999999999</c:v>
                </c:pt>
                <c:pt idx="3713">
                  <c:v>18.565000000000001</c:v>
                </c:pt>
                <c:pt idx="3714">
                  <c:v>18.57</c:v>
                </c:pt>
                <c:pt idx="3715">
                  <c:v>18.574999999999999</c:v>
                </c:pt>
                <c:pt idx="3716">
                  <c:v>18.580000000000002</c:v>
                </c:pt>
                <c:pt idx="3717">
                  <c:v>18.585000000000001</c:v>
                </c:pt>
                <c:pt idx="3718">
                  <c:v>18.59</c:v>
                </c:pt>
                <c:pt idx="3719">
                  <c:v>18.594999999999999</c:v>
                </c:pt>
                <c:pt idx="3720">
                  <c:v>18.600000000000001</c:v>
                </c:pt>
                <c:pt idx="3721">
                  <c:v>18.605</c:v>
                </c:pt>
                <c:pt idx="3722">
                  <c:v>18.61</c:v>
                </c:pt>
                <c:pt idx="3723">
                  <c:v>18.615000000000002</c:v>
                </c:pt>
                <c:pt idx="3724">
                  <c:v>18.62</c:v>
                </c:pt>
                <c:pt idx="3725">
                  <c:v>18.625</c:v>
                </c:pt>
                <c:pt idx="3726">
                  <c:v>18.63</c:v>
                </c:pt>
                <c:pt idx="3727">
                  <c:v>18.635000000000002</c:v>
                </c:pt>
                <c:pt idx="3728">
                  <c:v>18.64</c:v>
                </c:pt>
                <c:pt idx="3729">
                  <c:v>18.645</c:v>
                </c:pt>
                <c:pt idx="3730">
                  <c:v>18.650000000000002</c:v>
                </c:pt>
                <c:pt idx="3731">
                  <c:v>18.655000000000001</c:v>
                </c:pt>
                <c:pt idx="3732">
                  <c:v>18.66</c:v>
                </c:pt>
                <c:pt idx="3733">
                  <c:v>18.664999999999999</c:v>
                </c:pt>
                <c:pt idx="3734">
                  <c:v>18.670000000000002</c:v>
                </c:pt>
                <c:pt idx="3735">
                  <c:v>18.675000000000001</c:v>
                </c:pt>
                <c:pt idx="3736">
                  <c:v>18.68</c:v>
                </c:pt>
                <c:pt idx="3737">
                  <c:v>18.684999999999999</c:v>
                </c:pt>
                <c:pt idx="3738">
                  <c:v>18.690000000000001</c:v>
                </c:pt>
                <c:pt idx="3739">
                  <c:v>18.695</c:v>
                </c:pt>
                <c:pt idx="3740">
                  <c:v>18.7</c:v>
                </c:pt>
                <c:pt idx="3741">
                  <c:v>18.705000000000002</c:v>
                </c:pt>
                <c:pt idx="3742">
                  <c:v>18.71</c:v>
                </c:pt>
                <c:pt idx="3743">
                  <c:v>18.715</c:v>
                </c:pt>
                <c:pt idx="3744">
                  <c:v>18.72</c:v>
                </c:pt>
                <c:pt idx="3745">
                  <c:v>18.725000000000001</c:v>
                </c:pt>
                <c:pt idx="3746">
                  <c:v>18.73</c:v>
                </c:pt>
                <c:pt idx="3747">
                  <c:v>18.734999999999999</c:v>
                </c:pt>
                <c:pt idx="3748">
                  <c:v>18.740000000000002</c:v>
                </c:pt>
                <c:pt idx="3749">
                  <c:v>18.745000000000001</c:v>
                </c:pt>
                <c:pt idx="3750">
                  <c:v>18.75</c:v>
                </c:pt>
                <c:pt idx="3751">
                  <c:v>18.754999999999999</c:v>
                </c:pt>
                <c:pt idx="3752">
                  <c:v>18.760000000000002</c:v>
                </c:pt>
                <c:pt idx="3753">
                  <c:v>18.765000000000001</c:v>
                </c:pt>
                <c:pt idx="3754">
                  <c:v>18.77</c:v>
                </c:pt>
                <c:pt idx="3755">
                  <c:v>18.775000000000002</c:v>
                </c:pt>
                <c:pt idx="3756">
                  <c:v>18.78</c:v>
                </c:pt>
                <c:pt idx="3757">
                  <c:v>18.785</c:v>
                </c:pt>
                <c:pt idx="3758">
                  <c:v>18.79</c:v>
                </c:pt>
                <c:pt idx="3759">
                  <c:v>18.795000000000002</c:v>
                </c:pt>
                <c:pt idx="3760">
                  <c:v>18.8</c:v>
                </c:pt>
                <c:pt idx="3761">
                  <c:v>18.805</c:v>
                </c:pt>
                <c:pt idx="3762">
                  <c:v>18.809999999999999</c:v>
                </c:pt>
                <c:pt idx="3763">
                  <c:v>18.815000000000001</c:v>
                </c:pt>
                <c:pt idx="3764">
                  <c:v>18.82</c:v>
                </c:pt>
                <c:pt idx="3765">
                  <c:v>18.824999999999999</c:v>
                </c:pt>
                <c:pt idx="3766">
                  <c:v>18.830000000000002</c:v>
                </c:pt>
                <c:pt idx="3767">
                  <c:v>18.835000000000001</c:v>
                </c:pt>
                <c:pt idx="3768">
                  <c:v>18.84</c:v>
                </c:pt>
                <c:pt idx="3769">
                  <c:v>18.844999999999999</c:v>
                </c:pt>
                <c:pt idx="3770">
                  <c:v>18.850000000000001</c:v>
                </c:pt>
                <c:pt idx="3771">
                  <c:v>18.855</c:v>
                </c:pt>
                <c:pt idx="3772">
                  <c:v>18.86</c:v>
                </c:pt>
                <c:pt idx="3773">
                  <c:v>18.865000000000002</c:v>
                </c:pt>
                <c:pt idx="3774">
                  <c:v>18.87</c:v>
                </c:pt>
                <c:pt idx="3775">
                  <c:v>18.875</c:v>
                </c:pt>
                <c:pt idx="3776">
                  <c:v>18.88</c:v>
                </c:pt>
                <c:pt idx="3777">
                  <c:v>18.885000000000002</c:v>
                </c:pt>
                <c:pt idx="3778">
                  <c:v>18.89</c:v>
                </c:pt>
                <c:pt idx="3779">
                  <c:v>18.895</c:v>
                </c:pt>
                <c:pt idx="3780">
                  <c:v>18.900000000000002</c:v>
                </c:pt>
                <c:pt idx="3781">
                  <c:v>18.905000000000001</c:v>
                </c:pt>
                <c:pt idx="3782">
                  <c:v>18.91</c:v>
                </c:pt>
                <c:pt idx="3783">
                  <c:v>18.914999999999999</c:v>
                </c:pt>
                <c:pt idx="3784">
                  <c:v>18.920000000000002</c:v>
                </c:pt>
                <c:pt idx="3785">
                  <c:v>18.925000000000001</c:v>
                </c:pt>
                <c:pt idx="3786">
                  <c:v>18.93</c:v>
                </c:pt>
                <c:pt idx="3787">
                  <c:v>18.934999999999999</c:v>
                </c:pt>
                <c:pt idx="3788">
                  <c:v>18.940000000000001</c:v>
                </c:pt>
                <c:pt idx="3789">
                  <c:v>18.945</c:v>
                </c:pt>
                <c:pt idx="3790">
                  <c:v>18.95</c:v>
                </c:pt>
                <c:pt idx="3791">
                  <c:v>18.955000000000002</c:v>
                </c:pt>
                <c:pt idx="3792">
                  <c:v>18.96</c:v>
                </c:pt>
                <c:pt idx="3793">
                  <c:v>18.965</c:v>
                </c:pt>
                <c:pt idx="3794">
                  <c:v>18.97</c:v>
                </c:pt>
                <c:pt idx="3795">
                  <c:v>18.975000000000001</c:v>
                </c:pt>
                <c:pt idx="3796">
                  <c:v>18.98</c:v>
                </c:pt>
                <c:pt idx="3797">
                  <c:v>18.984999999999999</c:v>
                </c:pt>
                <c:pt idx="3798">
                  <c:v>18.990000000000002</c:v>
                </c:pt>
                <c:pt idx="3799">
                  <c:v>18.995000000000001</c:v>
                </c:pt>
                <c:pt idx="3800">
                  <c:v>19</c:v>
                </c:pt>
                <c:pt idx="3801">
                  <c:v>19.004999999999999</c:v>
                </c:pt>
                <c:pt idx="3802">
                  <c:v>19.010000000000002</c:v>
                </c:pt>
                <c:pt idx="3803">
                  <c:v>19.015000000000001</c:v>
                </c:pt>
                <c:pt idx="3804">
                  <c:v>19.02</c:v>
                </c:pt>
                <c:pt idx="3805">
                  <c:v>19.025000000000002</c:v>
                </c:pt>
                <c:pt idx="3806">
                  <c:v>19.03</c:v>
                </c:pt>
                <c:pt idx="3807">
                  <c:v>19.035</c:v>
                </c:pt>
                <c:pt idx="3808">
                  <c:v>19.04</c:v>
                </c:pt>
                <c:pt idx="3809">
                  <c:v>19.045000000000002</c:v>
                </c:pt>
                <c:pt idx="3810">
                  <c:v>19.05</c:v>
                </c:pt>
                <c:pt idx="3811">
                  <c:v>19.055</c:v>
                </c:pt>
                <c:pt idx="3812">
                  <c:v>19.059999999999999</c:v>
                </c:pt>
                <c:pt idx="3813">
                  <c:v>19.065000000000001</c:v>
                </c:pt>
                <c:pt idx="3814">
                  <c:v>19.07</c:v>
                </c:pt>
                <c:pt idx="3815">
                  <c:v>19.074999999999999</c:v>
                </c:pt>
                <c:pt idx="3816">
                  <c:v>19.080000000000002</c:v>
                </c:pt>
                <c:pt idx="3817">
                  <c:v>19.085000000000001</c:v>
                </c:pt>
                <c:pt idx="3818">
                  <c:v>19.09</c:v>
                </c:pt>
                <c:pt idx="3819">
                  <c:v>19.094999999999999</c:v>
                </c:pt>
                <c:pt idx="3820">
                  <c:v>19.100000000000001</c:v>
                </c:pt>
                <c:pt idx="3821">
                  <c:v>19.105</c:v>
                </c:pt>
                <c:pt idx="3822">
                  <c:v>19.11</c:v>
                </c:pt>
                <c:pt idx="3823">
                  <c:v>19.115000000000002</c:v>
                </c:pt>
                <c:pt idx="3824">
                  <c:v>19.12</c:v>
                </c:pt>
                <c:pt idx="3825">
                  <c:v>19.125</c:v>
                </c:pt>
                <c:pt idx="3826">
                  <c:v>19.13</c:v>
                </c:pt>
                <c:pt idx="3827">
                  <c:v>19.135000000000002</c:v>
                </c:pt>
                <c:pt idx="3828">
                  <c:v>19.14</c:v>
                </c:pt>
                <c:pt idx="3829">
                  <c:v>19.145</c:v>
                </c:pt>
                <c:pt idx="3830">
                  <c:v>19.150000000000002</c:v>
                </c:pt>
                <c:pt idx="3831">
                  <c:v>19.155000000000001</c:v>
                </c:pt>
                <c:pt idx="3832">
                  <c:v>19.16</c:v>
                </c:pt>
                <c:pt idx="3833">
                  <c:v>19.164999999999999</c:v>
                </c:pt>
                <c:pt idx="3834">
                  <c:v>19.170000000000002</c:v>
                </c:pt>
                <c:pt idx="3835">
                  <c:v>19.175000000000001</c:v>
                </c:pt>
                <c:pt idx="3836">
                  <c:v>19.18</c:v>
                </c:pt>
                <c:pt idx="3837">
                  <c:v>19.184999999999999</c:v>
                </c:pt>
                <c:pt idx="3838">
                  <c:v>19.190000000000001</c:v>
                </c:pt>
                <c:pt idx="3839">
                  <c:v>19.195</c:v>
                </c:pt>
                <c:pt idx="3840">
                  <c:v>19.2</c:v>
                </c:pt>
                <c:pt idx="3841">
                  <c:v>19.205000000000002</c:v>
                </c:pt>
                <c:pt idx="3842">
                  <c:v>19.21</c:v>
                </c:pt>
                <c:pt idx="3843">
                  <c:v>19.215</c:v>
                </c:pt>
                <c:pt idx="3844">
                  <c:v>19.22</c:v>
                </c:pt>
                <c:pt idx="3845">
                  <c:v>19.225000000000001</c:v>
                </c:pt>
                <c:pt idx="3846">
                  <c:v>19.23</c:v>
                </c:pt>
                <c:pt idx="3847">
                  <c:v>19.234999999999999</c:v>
                </c:pt>
                <c:pt idx="3848">
                  <c:v>19.240000000000002</c:v>
                </c:pt>
                <c:pt idx="3849">
                  <c:v>19.245000000000001</c:v>
                </c:pt>
                <c:pt idx="3850">
                  <c:v>19.25</c:v>
                </c:pt>
                <c:pt idx="3851">
                  <c:v>19.254999999999999</c:v>
                </c:pt>
                <c:pt idx="3852">
                  <c:v>19.260000000000002</c:v>
                </c:pt>
                <c:pt idx="3853">
                  <c:v>19.265000000000001</c:v>
                </c:pt>
                <c:pt idx="3854">
                  <c:v>19.27</c:v>
                </c:pt>
                <c:pt idx="3855">
                  <c:v>19.275000000000002</c:v>
                </c:pt>
                <c:pt idx="3856">
                  <c:v>19.28</c:v>
                </c:pt>
                <c:pt idx="3857">
                  <c:v>19.285</c:v>
                </c:pt>
                <c:pt idx="3858">
                  <c:v>19.29</c:v>
                </c:pt>
                <c:pt idx="3859">
                  <c:v>19.295000000000002</c:v>
                </c:pt>
                <c:pt idx="3860">
                  <c:v>19.3</c:v>
                </c:pt>
                <c:pt idx="3861">
                  <c:v>19.305</c:v>
                </c:pt>
                <c:pt idx="3862">
                  <c:v>19.309999999999999</c:v>
                </c:pt>
                <c:pt idx="3863">
                  <c:v>19.315000000000001</c:v>
                </c:pt>
                <c:pt idx="3864">
                  <c:v>19.32</c:v>
                </c:pt>
                <c:pt idx="3865">
                  <c:v>19.324999999999999</c:v>
                </c:pt>
                <c:pt idx="3866">
                  <c:v>19.330000000000002</c:v>
                </c:pt>
                <c:pt idx="3867">
                  <c:v>19.335000000000001</c:v>
                </c:pt>
                <c:pt idx="3868">
                  <c:v>19.34</c:v>
                </c:pt>
                <c:pt idx="3869">
                  <c:v>19.344999999999999</c:v>
                </c:pt>
                <c:pt idx="3870">
                  <c:v>19.350000000000001</c:v>
                </c:pt>
                <c:pt idx="3871">
                  <c:v>19.355</c:v>
                </c:pt>
                <c:pt idx="3872">
                  <c:v>19.36</c:v>
                </c:pt>
                <c:pt idx="3873">
                  <c:v>19.365000000000002</c:v>
                </c:pt>
                <c:pt idx="3874">
                  <c:v>19.37</c:v>
                </c:pt>
                <c:pt idx="3875">
                  <c:v>19.375</c:v>
                </c:pt>
                <c:pt idx="3876">
                  <c:v>19.38</c:v>
                </c:pt>
                <c:pt idx="3877">
                  <c:v>19.385000000000002</c:v>
                </c:pt>
                <c:pt idx="3878">
                  <c:v>19.39</c:v>
                </c:pt>
                <c:pt idx="3879">
                  <c:v>19.395</c:v>
                </c:pt>
                <c:pt idx="3880">
                  <c:v>19.400000000000002</c:v>
                </c:pt>
                <c:pt idx="3881">
                  <c:v>19.405000000000001</c:v>
                </c:pt>
                <c:pt idx="3882">
                  <c:v>19.41</c:v>
                </c:pt>
                <c:pt idx="3883">
                  <c:v>19.414999999999999</c:v>
                </c:pt>
                <c:pt idx="3884">
                  <c:v>19.420000000000002</c:v>
                </c:pt>
                <c:pt idx="3885">
                  <c:v>19.425000000000001</c:v>
                </c:pt>
                <c:pt idx="3886">
                  <c:v>19.43</c:v>
                </c:pt>
                <c:pt idx="3887">
                  <c:v>19.434999999999999</c:v>
                </c:pt>
                <c:pt idx="3888">
                  <c:v>19.440000000000001</c:v>
                </c:pt>
                <c:pt idx="3889">
                  <c:v>19.445</c:v>
                </c:pt>
                <c:pt idx="3890">
                  <c:v>19.45</c:v>
                </c:pt>
                <c:pt idx="3891">
                  <c:v>19.455000000000002</c:v>
                </c:pt>
                <c:pt idx="3892">
                  <c:v>19.46</c:v>
                </c:pt>
                <c:pt idx="3893">
                  <c:v>19.465</c:v>
                </c:pt>
                <c:pt idx="3894">
                  <c:v>19.47</c:v>
                </c:pt>
                <c:pt idx="3895">
                  <c:v>19.475000000000001</c:v>
                </c:pt>
                <c:pt idx="3896">
                  <c:v>19.48</c:v>
                </c:pt>
                <c:pt idx="3897">
                  <c:v>19.484999999999999</c:v>
                </c:pt>
                <c:pt idx="3898">
                  <c:v>19.490000000000002</c:v>
                </c:pt>
                <c:pt idx="3899">
                  <c:v>19.495000000000001</c:v>
                </c:pt>
                <c:pt idx="3900">
                  <c:v>19.5</c:v>
                </c:pt>
                <c:pt idx="3901">
                  <c:v>19.504999999999999</c:v>
                </c:pt>
                <c:pt idx="3902">
                  <c:v>19.510000000000002</c:v>
                </c:pt>
                <c:pt idx="3903">
                  <c:v>19.515000000000001</c:v>
                </c:pt>
                <c:pt idx="3904">
                  <c:v>19.52</c:v>
                </c:pt>
                <c:pt idx="3905">
                  <c:v>19.525000000000002</c:v>
                </c:pt>
                <c:pt idx="3906">
                  <c:v>19.53</c:v>
                </c:pt>
                <c:pt idx="3907">
                  <c:v>19.535</c:v>
                </c:pt>
                <c:pt idx="3908">
                  <c:v>19.54</c:v>
                </c:pt>
                <c:pt idx="3909">
                  <c:v>19.545000000000002</c:v>
                </c:pt>
                <c:pt idx="3910">
                  <c:v>19.55</c:v>
                </c:pt>
                <c:pt idx="3911">
                  <c:v>19.555</c:v>
                </c:pt>
                <c:pt idx="3912">
                  <c:v>19.559999999999999</c:v>
                </c:pt>
                <c:pt idx="3913">
                  <c:v>19.565000000000001</c:v>
                </c:pt>
                <c:pt idx="3914">
                  <c:v>19.57</c:v>
                </c:pt>
                <c:pt idx="3915">
                  <c:v>19.574999999999999</c:v>
                </c:pt>
                <c:pt idx="3916">
                  <c:v>19.580000000000002</c:v>
                </c:pt>
                <c:pt idx="3917">
                  <c:v>19.585000000000001</c:v>
                </c:pt>
                <c:pt idx="3918">
                  <c:v>19.59</c:v>
                </c:pt>
                <c:pt idx="3919">
                  <c:v>19.594999999999999</c:v>
                </c:pt>
                <c:pt idx="3920">
                  <c:v>19.600000000000001</c:v>
                </c:pt>
                <c:pt idx="3921">
                  <c:v>19.605</c:v>
                </c:pt>
                <c:pt idx="3922">
                  <c:v>19.61</c:v>
                </c:pt>
                <c:pt idx="3923">
                  <c:v>19.615000000000002</c:v>
                </c:pt>
                <c:pt idx="3924">
                  <c:v>19.62</c:v>
                </c:pt>
                <c:pt idx="3925">
                  <c:v>19.625</c:v>
                </c:pt>
                <c:pt idx="3926">
                  <c:v>19.63</c:v>
                </c:pt>
                <c:pt idx="3927">
                  <c:v>19.635000000000002</c:v>
                </c:pt>
                <c:pt idx="3928">
                  <c:v>19.64</c:v>
                </c:pt>
                <c:pt idx="3929">
                  <c:v>19.645</c:v>
                </c:pt>
                <c:pt idx="3930">
                  <c:v>19.650000000000002</c:v>
                </c:pt>
                <c:pt idx="3931">
                  <c:v>19.655000000000001</c:v>
                </c:pt>
                <c:pt idx="3932">
                  <c:v>19.66</c:v>
                </c:pt>
                <c:pt idx="3933">
                  <c:v>19.664999999999999</c:v>
                </c:pt>
                <c:pt idx="3934">
                  <c:v>19.670000000000002</c:v>
                </c:pt>
                <c:pt idx="3935">
                  <c:v>19.675000000000001</c:v>
                </c:pt>
                <c:pt idx="3936">
                  <c:v>19.68</c:v>
                </c:pt>
                <c:pt idx="3937">
                  <c:v>19.684999999999999</c:v>
                </c:pt>
                <c:pt idx="3938">
                  <c:v>19.690000000000001</c:v>
                </c:pt>
                <c:pt idx="3939">
                  <c:v>19.695</c:v>
                </c:pt>
                <c:pt idx="3940">
                  <c:v>19.7</c:v>
                </c:pt>
                <c:pt idx="3941">
                  <c:v>19.705000000000002</c:v>
                </c:pt>
                <c:pt idx="3942">
                  <c:v>19.71</c:v>
                </c:pt>
                <c:pt idx="3943">
                  <c:v>19.715</c:v>
                </c:pt>
                <c:pt idx="3944">
                  <c:v>19.72</c:v>
                </c:pt>
                <c:pt idx="3945">
                  <c:v>19.725000000000001</c:v>
                </c:pt>
                <c:pt idx="3946">
                  <c:v>19.73</c:v>
                </c:pt>
                <c:pt idx="3947">
                  <c:v>19.734999999999999</c:v>
                </c:pt>
                <c:pt idx="3948">
                  <c:v>19.740000000000002</c:v>
                </c:pt>
                <c:pt idx="3949">
                  <c:v>19.745000000000001</c:v>
                </c:pt>
                <c:pt idx="3950">
                  <c:v>19.75</c:v>
                </c:pt>
                <c:pt idx="3951">
                  <c:v>19.754999999999999</c:v>
                </c:pt>
                <c:pt idx="3952">
                  <c:v>19.760000000000002</c:v>
                </c:pt>
                <c:pt idx="3953">
                  <c:v>19.765000000000001</c:v>
                </c:pt>
                <c:pt idx="3954">
                  <c:v>19.77</c:v>
                </c:pt>
                <c:pt idx="3955">
                  <c:v>19.775000000000002</c:v>
                </c:pt>
                <c:pt idx="3956">
                  <c:v>19.78</c:v>
                </c:pt>
                <c:pt idx="3957">
                  <c:v>19.785</c:v>
                </c:pt>
                <c:pt idx="3958">
                  <c:v>19.79</c:v>
                </c:pt>
                <c:pt idx="3959">
                  <c:v>19.795000000000002</c:v>
                </c:pt>
                <c:pt idx="3960">
                  <c:v>19.8</c:v>
                </c:pt>
                <c:pt idx="3961">
                  <c:v>19.805</c:v>
                </c:pt>
                <c:pt idx="3962">
                  <c:v>19.809999999999999</c:v>
                </c:pt>
                <c:pt idx="3963">
                  <c:v>19.815000000000001</c:v>
                </c:pt>
                <c:pt idx="3964">
                  <c:v>19.82</c:v>
                </c:pt>
                <c:pt idx="3965">
                  <c:v>19.824999999999999</c:v>
                </c:pt>
                <c:pt idx="3966">
                  <c:v>19.830000000000002</c:v>
                </c:pt>
                <c:pt idx="3967">
                  <c:v>19.835000000000001</c:v>
                </c:pt>
                <c:pt idx="3968">
                  <c:v>19.84</c:v>
                </c:pt>
                <c:pt idx="3969">
                  <c:v>19.844999999999999</c:v>
                </c:pt>
                <c:pt idx="3970">
                  <c:v>19.850000000000001</c:v>
                </c:pt>
                <c:pt idx="3971">
                  <c:v>19.855</c:v>
                </c:pt>
                <c:pt idx="3972">
                  <c:v>19.86</c:v>
                </c:pt>
                <c:pt idx="3973">
                  <c:v>19.865000000000002</c:v>
                </c:pt>
                <c:pt idx="3974">
                  <c:v>19.87</c:v>
                </c:pt>
                <c:pt idx="3975">
                  <c:v>19.875</c:v>
                </c:pt>
                <c:pt idx="3976">
                  <c:v>19.88</c:v>
                </c:pt>
                <c:pt idx="3977">
                  <c:v>19.885000000000002</c:v>
                </c:pt>
                <c:pt idx="3978">
                  <c:v>19.89</c:v>
                </c:pt>
                <c:pt idx="3979">
                  <c:v>19.895</c:v>
                </c:pt>
                <c:pt idx="3980">
                  <c:v>19.900000000000002</c:v>
                </c:pt>
                <c:pt idx="3981">
                  <c:v>19.905000000000001</c:v>
                </c:pt>
                <c:pt idx="3982">
                  <c:v>19.91</c:v>
                </c:pt>
                <c:pt idx="3983">
                  <c:v>19.914999999999999</c:v>
                </c:pt>
                <c:pt idx="3984">
                  <c:v>19.920000000000002</c:v>
                </c:pt>
                <c:pt idx="3985">
                  <c:v>19.925000000000001</c:v>
                </c:pt>
                <c:pt idx="3986">
                  <c:v>19.93</c:v>
                </c:pt>
                <c:pt idx="3987">
                  <c:v>19.934999999999999</c:v>
                </c:pt>
                <c:pt idx="3988">
                  <c:v>19.940000000000001</c:v>
                </c:pt>
                <c:pt idx="3989">
                  <c:v>19.945</c:v>
                </c:pt>
                <c:pt idx="3990">
                  <c:v>19.95</c:v>
                </c:pt>
                <c:pt idx="3991">
                  <c:v>19.955000000000002</c:v>
                </c:pt>
                <c:pt idx="3992">
                  <c:v>19.96</c:v>
                </c:pt>
                <c:pt idx="3993">
                  <c:v>19.965</c:v>
                </c:pt>
                <c:pt idx="3994">
                  <c:v>19.97</c:v>
                </c:pt>
                <c:pt idx="3995">
                  <c:v>19.975000000000001</c:v>
                </c:pt>
                <c:pt idx="3996">
                  <c:v>19.98</c:v>
                </c:pt>
                <c:pt idx="3997">
                  <c:v>19.984999999999999</c:v>
                </c:pt>
                <c:pt idx="3998">
                  <c:v>19.990000000000002</c:v>
                </c:pt>
                <c:pt idx="3999">
                  <c:v>19.995000000000001</c:v>
                </c:pt>
                <c:pt idx="4000">
                  <c:v>20</c:v>
                </c:pt>
                <c:pt idx="4001">
                  <c:v>20.004999999999999</c:v>
                </c:pt>
                <c:pt idx="4002">
                  <c:v>20.010000000000002</c:v>
                </c:pt>
                <c:pt idx="4003">
                  <c:v>20.015000000000001</c:v>
                </c:pt>
                <c:pt idx="4004">
                  <c:v>20.02</c:v>
                </c:pt>
                <c:pt idx="4005">
                  <c:v>20.025000000000002</c:v>
                </c:pt>
                <c:pt idx="4006">
                  <c:v>20.03</c:v>
                </c:pt>
                <c:pt idx="4007">
                  <c:v>20.035</c:v>
                </c:pt>
                <c:pt idx="4008">
                  <c:v>20.04</c:v>
                </c:pt>
                <c:pt idx="4009">
                  <c:v>20.045000000000002</c:v>
                </c:pt>
                <c:pt idx="4010">
                  <c:v>20.05</c:v>
                </c:pt>
                <c:pt idx="4011">
                  <c:v>20.055</c:v>
                </c:pt>
                <c:pt idx="4012">
                  <c:v>20.059999999999999</c:v>
                </c:pt>
                <c:pt idx="4013">
                  <c:v>20.065000000000001</c:v>
                </c:pt>
                <c:pt idx="4014">
                  <c:v>20.07</c:v>
                </c:pt>
                <c:pt idx="4015">
                  <c:v>20.074999999999999</c:v>
                </c:pt>
                <c:pt idx="4016">
                  <c:v>20.080000000000002</c:v>
                </c:pt>
                <c:pt idx="4017">
                  <c:v>20.085000000000001</c:v>
                </c:pt>
                <c:pt idx="4018">
                  <c:v>20.09</c:v>
                </c:pt>
                <c:pt idx="4019">
                  <c:v>20.094999999999999</c:v>
                </c:pt>
                <c:pt idx="4020">
                  <c:v>20.100000000000001</c:v>
                </c:pt>
                <c:pt idx="4021">
                  <c:v>20.105</c:v>
                </c:pt>
                <c:pt idx="4022">
                  <c:v>20.11</c:v>
                </c:pt>
                <c:pt idx="4023">
                  <c:v>20.115000000000002</c:v>
                </c:pt>
                <c:pt idx="4024">
                  <c:v>20.12</c:v>
                </c:pt>
                <c:pt idx="4025">
                  <c:v>20.125</c:v>
                </c:pt>
                <c:pt idx="4026">
                  <c:v>20.13</c:v>
                </c:pt>
                <c:pt idx="4027">
                  <c:v>20.135000000000002</c:v>
                </c:pt>
                <c:pt idx="4028">
                  <c:v>20.14</c:v>
                </c:pt>
                <c:pt idx="4029">
                  <c:v>20.145</c:v>
                </c:pt>
                <c:pt idx="4030">
                  <c:v>20.150000000000002</c:v>
                </c:pt>
                <c:pt idx="4031">
                  <c:v>20.155000000000001</c:v>
                </c:pt>
                <c:pt idx="4032">
                  <c:v>20.16</c:v>
                </c:pt>
                <c:pt idx="4033">
                  <c:v>20.164999999999999</c:v>
                </c:pt>
                <c:pt idx="4034">
                  <c:v>20.170000000000002</c:v>
                </c:pt>
                <c:pt idx="4035">
                  <c:v>20.175000000000001</c:v>
                </c:pt>
                <c:pt idx="4036">
                  <c:v>20.18</c:v>
                </c:pt>
                <c:pt idx="4037">
                  <c:v>20.184999999999999</c:v>
                </c:pt>
                <c:pt idx="4038">
                  <c:v>20.190000000000001</c:v>
                </c:pt>
                <c:pt idx="4039">
                  <c:v>20.195</c:v>
                </c:pt>
                <c:pt idx="4040">
                  <c:v>20.2</c:v>
                </c:pt>
                <c:pt idx="4041">
                  <c:v>20.205000000000002</c:v>
                </c:pt>
                <c:pt idx="4042">
                  <c:v>20.21</c:v>
                </c:pt>
                <c:pt idx="4043">
                  <c:v>20.215</c:v>
                </c:pt>
                <c:pt idx="4044">
                  <c:v>20.22</c:v>
                </c:pt>
                <c:pt idx="4045">
                  <c:v>20.225000000000001</c:v>
                </c:pt>
                <c:pt idx="4046">
                  <c:v>20.23</c:v>
                </c:pt>
                <c:pt idx="4047">
                  <c:v>20.234999999999999</c:v>
                </c:pt>
                <c:pt idx="4048">
                  <c:v>20.240000000000002</c:v>
                </c:pt>
                <c:pt idx="4049">
                  <c:v>20.245000000000001</c:v>
                </c:pt>
                <c:pt idx="4050">
                  <c:v>20.25</c:v>
                </c:pt>
                <c:pt idx="4051">
                  <c:v>20.254999999999999</c:v>
                </c:pt>
                <c:pt idx="4052">
                  <c:v>20.260000000000002</c:v>
                </c:pt>
                <c:pt idx="4053">
                  <c:v>20.265000000000001</c:v>
                </c:pt>
                <c:pt idx="4054">
                  <c:v>20.27</c:v>
                </c:pt>
                <c:pt idx="4055">
                  <c:v>20.275000000000002</c:v>
                </c:pt>
                <c:pt idx="4056">
                  <c:v>20.28</c:v>
                </c:pt>
                <c:pt idx="4057">
                  <c:v>20.285</c:v>
                </c:pt>
                <c:pt idx="4058">
                  <c:v>20.29</c:v>
                </c:pt>
                <c:pt idx="4059">
                  <c:v>20.295000000000002</c:v>
                </c:pt>
                <c:pt idx="4060">
                  <c:v>20.3</c:v>
                </c:pt>
                <c:pt idx="4061">
                  <c:v>20.305</c:v>
                </c:pt>
                <c:pt idx="4062">
                  <c:v>20.309999999999999</c:v>
                </c:pt>
                <c:pt idx="4063">
                  <c:v>20.315000000000001</c:v>
                </c:pt>
                <c:pt idx="4064">
                  <c:v>20.32</c:v>
                </c:pt>
                <c:pt idx="4065">
                  <c:v>20.324999999999999</c:v>
                </c:pt>
                <c:pt idx="4066">
                  <c:v>20.330000000000002</c:v>
                </c:pt>
                <c:pt idx="4067">
                  <c:v>20.335000000000001</c:v>
                </c:pt>
                <c:pt idx="4068">
                  <c:v>20.34</c:v>
                </c:pt>
                <c:pt idx="4069">
                  <c:v>20.344999999999999</c:v>
                </c:pt>
                <c:pt idx="4070">
                  <c:v>20.350000000000001</c:v>
                </c:pt>
                <c:pt idx="4071">
                  <c:v>20.355</c:v>
                </c:pt>
                <c:pt idx="4072">
                  <c:v>20.36</c:v>
                </c:pt>
                <c:pt idx="4073">
                  <c:v>20.365000000000002</c:v>
                </c:pt>
                <c:pt idx="4074">
                  <c:v>20.37</c:v>
                </c:pt>
                <c:pt idx="4075">
                  <c:v>20.375</c:v>
                </c:pt>
                <c:pt idx="4076">
                  <c:v>20.38</c:v>
                </c:pt>
                <c:pt idx="4077">
                  <c:v>20.385000000000002</c:v>
                </c:pt>
                <c:pt idx="4078">
                  <c:v>20.39</c:v>
                </c:pt>
                <c:pt idx="4079">
                  <c:v>20.395</c:v>
                </c:pt>
                <c:pt idx="4080">
                  <c:v>20.400000000000002</c:v>
                </c:pt>
                <c:pt idx="4081">
                  <c:v>20.405000000000001</c:v>
                </c:pt>
                <c:pt idx="4082">
                  <c:v>20.41</c:v>
                </c:pt>
                <c:pt idx="4083">
                  <c:v>20.414999999999999</c:v>
                </c:pt>
                <c:pt idx="4084">
                  <c:v>20.420000000000002</c:v>
                </c:pt>
                <c:pt idx="4085">
                  <c:v>20.425000000000001</c:v>
                </c:pt>
                <c:pt idx="4086">
                  <c:v>20.43</c:v>
                </c:pt>
                <c:pt idx="4087">
                  <c:v>20.434999999999999</c:v>
                </c:pt>
                <c:pt idx="4088">
                  <c:v>20.440000000000001</c:v>
                </c:pt>
                <c:pt idx="4089">
                  <c:v>20.445</c:v>
                </c:pt>
                <c:pt idx="4090">
                  <c:v>20.45</c:v>
                </c:pt>
                <c:pt idx="4091">
                  <c:v>20.455000000000002</c:v>
                </c:pt>
                <c:pt idx="4092">
                  <c:v>20.46</c:v>
                </c:pt>
                <c:pt idx="4093">
                  <c:v>20.465</c:v>
                </c:pt>
                <c:pt idx="4094">
                  <c:v>20.47</c:v>
                </c:pt>
                <c:pt idx="4095">
                  <c:v>20.475000000000001</c:v>
                </c:pt>
                <c:pt idx="4096">
                  <c:v>20.48</c:v>
                </c:pt>
                <c:pt idx="4097">
                  <c:v>20.484999999999999</c:v>
                </c:pt>
                <c:pt idx="4098">
                  <c:v>20.490000000000002</c:v>
                </c:pt>
                <c:pt idx="4099">
                  <c:v>20.495000000000001</c:v>
                </c:pt>
                <c:pt idx="4100">
                  <c:v>20.5</c:v>
                </c:pt>
                <c:pt idx="4101">
                  <c:v>20.504999999999999</c:v>
                </c:pt>
                <c:pt idx="4102">
                  <c:v>20.51</c:v>
                </c:pt>
                <c:pt idx="4103">
                  <c:v>20.515000000000001</c:v>
                </c:pt>
                <c:pt idx="4104">
                  <c:v>20.52</c:v>
                </c:pt>
                <c:pt idx="4105">
                  <c:v>20.525000000000002</c:v>
                </c:pt>
                <c:pt idx="4106">
                  <c:v>20.53</c:v>
                </c:pt>
                <c:pt idx="4107">
                  <c:v>20.535</c:v>
                </c:pt>
                <c:pt idx="4108">
                  <c:v>20.54</c:v>
                </c:pt>
                <c:pt idx="4109">
                  <c:v>20.545000000000002</c:v>
                </c:pt>
                <c:pt idx="4110">
                  <c:v>20.55</c:v>
                </c:pt>
                <c:pt idx="4111">
                  <c:v>20.555</c:v>
                </c:pt>
                <c:pt idx="4112">
                  <c:v>20.56</c:v>
                </c:pt>
                <c:pt idx="4113">
                  <c:v>20.565000000000001</c:v>
                </c:pt>
                <c:pt idx="4114">
                  <c:v>20.57</c:v>
                </c:pt>
                <c:pt idx="4115">
                  <c:v>20.574999999999999</c:v>
                </c:pt>
                <c:pt idx="4116">
                  <c:v>20.580000000000002</c:v>
                </c:pt>
                <c:pt idx="4117">
                  <c:v>20.585000000000001</c:v>
                </c:pt>
                <c:pt idx="4118">
                  <c:v>20.59</c:v>
                </c:pt>
                <c:pt idx="4119">
                  <c:v>20.594999999999999</c:v>
                </c:pt>
                <c:pt idx="4120">
                  <c:v>20.6</c:v>
                </c:pt>
                <c:pt idx="4121">
                  <c:v>20.605</c:v>
                </c:pt>
                <c:pt idx="4122">
                  <c:v>20.61</c:v>
                </c:pt>
                <c:pt idx="4123">
                  <c:v>20.615000000000002</c:v>
                </c:pt>
                <c:pt idx="4124">
                  <c:v>20.62</c:v>
                </c:pt>
                <c:pt idx="4125">
                  <c:v>20.625</c:v>
                </c:pt>
                <c:pt idx="4126">
                  <c:v>20.63</c:v>
                </c:pt>
                <c:pt idx="4127">
                  <c:v>20.635000000000002</c:v>
                </c:pt>
                <c:pt idx="4128">
                  <c:v>20.64</c:v>
                </c:pt>
                <c:pt idx="4129">
                  <c:v>20.645</c:v>
                </c:pt>
                <c:pt idx="4130">
                  <c:v>20.650000000000002</c:v>
                </c:pt>
                <c:pt idx="4131">
                  <c:v>20.655000000000001</c:v>
                </c:pt>
                <c:pt idx="4132">
                  <c:v>20.66</c:v>
                </c:pt>
                <c:pt idx="4133">
                  <c:v>20.664999999999999</c:v>
                </c:pt>
                <c:pt idx="4134">
                  <c:v>20.67</c:v>
                </c:pt>
                <c:pt idx="4135">
                  <c:v>20.675000000000001</c:v>
                </c:pt>
                <c:pt idx="4136">
                  <c:v>20.68</c:v>
                </c:pt>
                <c:pt idx="4137">
                  <c:v>20.684999999999999</c:v>
                </c:pt>
                <c:pt idx="4138">
                  <c:v>20.69</c:v>
                </c:pt>
                <c:pt idx="4139">
                  <c:v>20.695</c:v>
                </c:pt>
                <c:pt idx="4140">
                  <c:v>20.7</c:v>
                </c:pt>
                <c:pt idx="4141">
                  <c:v>20.705000000000002</c:v>
                </c:pt>
                <c:pt idx="4142">
                  <c:v>20.71</c:v>
                </c:pt>
                <c:pt idx="4143">
                  <c:v>20.715</c:v>
                </c:pt>
                <c:pt idx="4144">
                  <c:v>20.72</c:v>
                </c:pt>
                <c:pt idx="4145">
                  <c:v>20.725000000000001</c:v>
                </c:pt>
                <c:pt idx="4146">
                  <c:v>20.73</c:v>
                </c:pt>
                <c:pt idx="4147">
                  <c:v>20.734999999999999</c:v>
                </c:pt>
                <c:pt idx="4148">
                  <c:v>20.740000000000002</c:v>
                </c:pt>
                <c:pt idx="4149">
                  <c:v>20.745000000000001</c:v>
                </c:pt>
                <c:pt idx="4150">
                  <c:v>20.75</c:v>
                </c:pt>
                <c:pt idx="4151">
                  <c:v>20.754999999999999</c:v>
                </c:pt>
                <c:pt idx="4152">
                  <c:v>20.76</c:v>
                </c:pt>
                <c:pt idx="4153">
                  <c:v>20.765000000000001</c:v>
                </c:pt>
                <c:pt idx="4154">
                  <c:v>20.77</c:v>
                </c:pt>
                <c:pt idx="4155">
                  <c:v>20.775000000000002</c:v>
                </c:pt>
                <c:pt idx="4156">
                  <c:v>20.78</c:v>
                </c:pt>
                <c:pt idx="4157">
                  <c:v>20.785</c:v>
                </c:pt>
                <c:pt idx="4158">
                  <c:v>20.79</c:v>
                </c:pt>
                <c:pt idx="4159">
                  <c:v>20.795000000000002</c:v>
                </c:pt>
                <c:pt idx="4160">
                  <c:v>20.8</c:v>
                </c:pt>
                <c:pt idx="4161">
                  <c:v>20.805</c:v>
                </c:pt>
                <c:pt idx="4162">
                  <c:v>20.81</c:v>
                </c:pt>
                <c:pt idx="4163">
                  <c:v>20.815000000000001</c:v>
                </c:pt>
                <c:pt idx="4164">
                  <c:v>20.82</c:v>
                </c:pt>
                <c:pt idx="4165">
                  <c:v>20.824999999999999</c:v>
                </c:pt>
                <c:pt idx="4166">
                  <c:v>20.830000000000002</c:v>
                </c:pt>
                <c:pt idx="4167">
                  <c:v>20.835000000000001</c:v>
                </c:pt>
                <c:pt idx="4168">
                  <c:v>20.84</c:v>
                </c:pt>
                <c:pt idx="4169">
                  <c:v>20.844999999999999</c:v>
                </c:pt>
                <c:pt idx="4170">
                  <c:v>20.85</c:v>
                </c:pt>
                <c:pt idx="4171">
                  <c:v>20.855</c:v>
                </c:pt>
                <c:pt idx="4172">
                  <c:v>20.86</c:v>
                </c:pt>
                <c:pt idx="4173">
                  <c:v>20.865000000000002</c:v>
                </c:pt>
                <c:pt idx="4174">
                  <c:v>20.87</c:v>
                </c:pt>
                <c:pt idx="4175">
                  <c:v>20.875</c:v>
                </c:pt>
                <c:pt idx="4176">
                  <c:v>20.88</c:v>
                </c:pt>
                <c:pt idx="4177">
                  <c:v>20.885000000000002</c:v>
                </c:pt>
                <c:pt idx="4178">
                  <c:v>20.89</c:v>
                </c:pt>
                <c:pt idx="4179">
                  <c:v>20.895</c:v>
                </c:pt>
                <c:pt idx="4180">
                  <c:v>20.900000000000002</c:v>
                </c:pt>
                <c:pt idx="4181">
                  <c:v>20.905000000000001</c:v>
                </c:pt>
                <c:pt idx="4182">
                  <c:v>20.91</c:v>
                </c:pt>
                <c:pt idx="4183">
                  <c:v>20.914999999999999</c:v>
                </c:pt>
                <c:pt idx="4184">
                  <c:v>20.92</c:v>
                </c:pt>
                <c:pt idx="4185">
                  <c:v>20.925000000000001</c:v>
                </c:pt>
                <c:pt idx="4186">
                  <c:v>20.93</c:v>
                </c:pt>
                <c:pt idx="4187">
                  <c:v>20.934999999999999</c:v>
                </c:pt>
                <c:pt idx="4188">
                  <c:v>20.94</c:v>
                </c:pt>
                <c:pt idx="4189">
                  <c:v>20.945</c:v>
                </c:pt>
                <c:pt idx="4190">
                  <c:v>20.95</c:v>
                </c:pt>
                <c:pt idx="4191">
                  <c:v>20.955000000000002</c:v>
                </c:pt>
                <c:pt idx="4192">
                  <c:v>20.96</c:v>
                </c:pt>
                <c:pt idx="4193">
                  <c:v>20.965</c:v>
                </c:pt>
                <c:pt idx="4194">
                  <c:v>20.97</c:v>
                </c:pt>
                <c:pt idx="4195">
                  <c:v>20.975000000000001</c:v>
                </c:pt>
                <c:pt idx="4196">
                  <c:v>20.98</c:v>
                </c:pt>
                <c:pt idx="4197">
                  <c:v>20.984999999999999</c:v>
                </c:pt>
                <c:pt idx="4198">
                  <c:v>20.990000000000002</c:v>
                </c:pt>
                <c:pt idx="4199">
                  <c:v>20.995000000000001</c:v>
                </c:pt>
                <c:pt idx="4200">
                  <c:v>21</c:v>
                </c:pt>
                <c:pt idx="4201">
                  <c:v>21.004999999999999</c:v>
                </c:pt>
                <c:pt idx="4202">
                  <c:v>21.01</c:v>
                </c:pt>
                <c:pt idx="4203">
                  <c:v>21.015000000000001</c:v>
                </c:pt>
                <c:pt idx="4204">
                  <c:v>21.02</c:v>
                </c:pt>
                <c:pt idx="4205">
                  <c:v>21.025000000000002</c:v>
                </c:pt>
                <c:pt idx="4206">
                  <c:v>21.03</c:v>
                </c:pt>
                <c:pt idx="4207">
                  <c:v>21.035</c:v>
                </c:pt>
                <c:pt idx="4208">
                  <c:v>21.04</c:v>
                </c:pt>
                <c:pt idx="4209">
                  <c:v>21.045000000000002</c:v>
                </c:pt>
                <c:pt idx="4210">
                  <c:v>21.05</c:v>
                </c:pt>
                <c:pt idx="4211">
                  <c:v>21.055</c:v>
                </c:pt>
                <c:pt idx="4212">
                  <c:v>21.06</c:v>
                </c:pt>
                <c:pt idx="4213">
                  <c:v>21.065000000000001</c:v>
                </c:pt>
                <c:pt idx="4214">
                  <c:v>21.07</c:v>
                </c:pt>
                <c:pt idx="4215">
                  <c:v>21.074999999999999</c:v>
                </c:pt>
                <c:pt idx="4216">
                  <c:v>21.080000000000002</c:v>
                </c:pt>
                <c:pt idx="4217">
                  <c:v>21.085000000000001</c:v>
                </c:pt>
                <c:pt idx="4218">
                  <c:v>21.09</c:v>
                </c:pt>
                <c:pt idx="4219">
                  <c:v>21.094999999999999</c:v>
                </c:pt>
                <c:pt idx="4220">
                  <c:v>21.1</c:v>
                </c:pt>
                <c:pt idx="4221">
                  <c:v>21.105</c:v>
                </c:pt>
                <c:pt idx="4222">
                  <c:v>21.11</c:v>
                </c:pt>
                <c:pt idx="4223">
                  <c:v>21.115000000000002</c:v>
                </c:pt>
                <c:pt idx="4224">
                  <c:v>21.12</c:v>
                </c:pt>
                <c:pt idx="4225">
                  <c:v>21.125</c:v>
                </c:pt>
                <c:pt idx="4226">
                  <c:v>21.13</c:v>
                </c:pt>
                <c:pt idx="4227">
                  <c:v>21.135000000000002</c:v>
                </c:pt>
                <c:pt idx="4228">
                  <c:v>21.14</c:v>
                </c:pt>
                <c:pt idx="4229">
                  <c:v>21.145</c:v>
                </c:pt>
                <c:pt idx="4230">
                  <c:v>21.150000000000002</c:v>
                </c:pt>
                <c:pt idx="4231">
                  <c:v>21.155000000000001</c:v>
                </c:pt>
                <c:pt idx="4232">
                  <c:v>21.16</c:v>
                </c:pt>
                <c:pt idx="4233">
                  <c:v>21.164999999999999</c:v>
                </c:pt>
                <c:pt idx="4234">
                  <c:v>21.17</c:v>
                </c:pt>
                <c:pt idx="4235">
                  <c:v>21.175000000000001</c:v>
                </c:pt>
                <c:pt idx="4236">
                  <c:v>21.18</c:v>
                </c:pt>
                <c:pt idx="4237">
                  <c:v>21.184999999999999</c:v>
                </c:pt>
                <c:pt idx="4238">
                  <c:v>21.19</c:v>
                </c:pt>
                <c:pt idx="4239">
                  <c:v>21.195</c:v>
                </c:pt>
                <c:pt idx="4240">
                  <c:v>21.2</c:v>
                </c:pt>
                <c:pt idx="4241">
                  <c:v>21.205000000000002</c:v>
                </c:pt>
                <c:pt idx="4242">
                  <c:v>21.21</c:v>
                </c:pt>
                <c:pt idx="4243">
                  <c:v>21.215</c:v>
                </c:pt>
                <c:pt idx="4244">
                  <c:v>21.22</c:v>
                </c:pt>
                <c:pt idx="4245">
                  <c:v>21.225000000000001</c:v>
                </c:pt>
                <c:pt idx="4246">
                  <c:v>21.23</c:v>
                </c:pt>
                <c:pt idx="4247">
                  <c:v>21.234999999999999</c:v>
                </c:pt>
                <c:pt idx="4248">
                  <c:v>21.240000000000002</c:v>
                </c:pt>
                <c:pt idx="4249">
                  <c:v>21.245000000000001</c:v>
                </c:pt>
                <c:pt idx="4250">
                  <c:v>21.25</c:v>
                </c:pt>
                <c:pt idx="4251">
                  <c:v>21.254999999999999</c:v>
                </c:pt>
                <c:pt idx="4252">
                  <c:v>21.26</c:v>
                </c:pt>
                <c:pt idx="4253">
                  <c:v>21.265000000000001</c:v>
                </c:pt>
                <c:pt idx="4254">
                  <c:v>21.27</c:v>
                </c:pt>
                <c:pt idx="4255">
                  <c:v>21.275000000000002</c:v>
                </c:pt>
                <c:pt idx="4256">
                  <c:v>21.28</c:v>
                </c:pt>
                <c:pt idx="4257">
                  <c:v>21.285</c:v>
                </c:pt>
                <c:pt idx="4258">
                  <c:v>21.29</c:v>
                </c:pt>
                <c:pt idx="4259">
                  <c:v>21.295000000000002</c:v>
                </c:pt>
                <c:pt idx="4260">
                  <c:v>21.3</c:v>
                </c:pt>
                <c:pt idx="4261">
                  <c:v>21.305</c:v>
                </c:pt>
                <c:pt idx="4262">
                  <c:v>21.31</c:v>
                </c:pt>
                <c:pt idx="4263">
                  <c:v>21.315000000000001</c:v>
                </c:pt>
                <c:pt idx="4264">
                  <c:v>21.32</c:v>
                </c:pt>
                <c:pt idx="4265">
                  <c:v>21.324999999999999</c:v>
                </c:pt>
                <c:pt idx="4266">
                  <c:v>21.330000000000002</c:v>
                </c:pt>
                <c:pt idx="4267">
                  <c:v>21.335000000000001</c:v>
                </c:pt>
                <c:pt idx="4268">
                  <c:v>21.34</c:v>
                </c:pt>
                <c:pt idx="4269">
                  <c:v>21.344999999999999</c:v>
                </c:pt>
                <c:pt idx="4270">
                  <c:v>21.35</c:v>
                </c:pt>
                <c:pt idx="4271">
                  <c:v>21.355</c:v>
                </c:pt>
                <c:pt idx="4272">
                  <c:v>21.36</c:v>
                </c:pt>
                <c:pt idx="4273">
                  <c:v>21.365000000000002</c:v>
                </c:pt>
                <c:pt idx="4274">
                  <c:v>21.37</c:v>
                </c:pt>
                <c:pt idx="4275">
                  <c:v>21.375</c:v>
                </c:pt>
                <c:pt idx="4276">
                  <c:v>21.38</c:v>
                </c:pt>
                <c:pt idx="4277">
                  <c:v>21.385000000000002</c:v>
                </c:pt>
                <c:pt idx="4278">
                  <c:v>21.39</c:v>
                </c:pt>
                <c:pt idx="4279">
                  <c:v>21.395</c:v>
                </c:pt>
                <c:pt idx="4280">
                  <c:v>21.400000000000002</c:v>
                </c:pt>
                <c:pt idx="4281">
                  <c:v>21.405000000000001</c:v>
                </c:pt>
                <c:pt idx="4282">
                  <c:v>21.41</c:v>
                </c:pt>
                <c:pt idx="4283">
                  <c:v>21.414999999999999</c:v>
                </c:pt>
                <c:pt idx="4284">
                  <c:v>21.42</c:v>
                </c:pt>
                <c:pt idx="4285">
                  <c:v>21.425000000000001</c:v>
                </c:pt>
                <c:pt idx="4286">
                  <c:v>21.43</c:v>
                </c:pt>
                <c:pt idx="4287">
                  <c:v>21.434999999999999</c:v>
                </c:pt>
                <c:pt idx="4288">
                  <c:v>21.44</c:v>
                </c:pt>
                <c:pt idx="4289">
                  <c:v>21.445</c:v>
                </c:pt>
                <c:pt idx="4290">
                  <c:v>21.45</c:v>
                </c:pt>
                <c:pt idx="4291">
                  <c:v>21.455000000000002</c:v>
                </c:pt>
                <c:pt idx="4292">
                  <c:v>21.46</c:v>
                </c:pt>
                <c:pt idx="4293">
                  <c:v>21.465</c:v>
                </c:pt>
                <c:pt idx="4294">
                  <c:v>21.47</c:v>
                </c:pt>
                <c:pt idx="4295">
                  <c:v>21.475000000000001</c:v>
                </c:pt>
                <c:pt idx="4296">
                  <c:v>21.48</c:v>
                </c:pt>
                <c:pt idx="4297">
                  <c:v>21.484999999999999</c:v>
                </c:pt>
                <c:pt idx="4298">
                  <c:v>21.490000000000002</c:v>
                </c:pt>
                <c:pt idx="4299">
                  <c:v>21.495000000000001</c:v>
                </c:pt>
                <c:pt idx="4300">
                  <c:v>21.5</c:v>
                </c:pt>
                <c:pt idx="4301">
                  <c:v>21.504999999999999</c:v>
                </c:pt>
                <c:pt idx="4302">
                  <c:v>21.51</c:v>
                </c:pt>
                <c:pt idx="4303">
                  <c:v>21.515000000000001</c:v>
                </c:pt>
                <c:pt idx="4304">
                  <c:v>21.52</c:v>
                </c:pt>
                <c:pt idx="4305">
                  <c:v>21.525000000000002</c:v>
                </c:pt>
                <c:pt idx="4306">
                  <c:v>21.53</c:v>
                </c:pt>
                <c:pt idx="4307">
                  <c:v>21.535</c:v>
                </c:pt>
                <c:pt idx="4308">
                  <c:v>21.54</c:v>
                </c:pt>
                <c:pt idx="4309">
                  <c:v>21.545000000000002</c:v>
                </c:pt>
                <c:pt idx="4310">
                  <c:v>21.55</c:v>
                </c:pt>
                <c:pt idx="4311">
                  <c:v>21.555</c:v>
                </c:pt>
                <c:pt idx="4312">
                  <c:v>21.56</c:v>
                </c:pt>
                <c:pt idx="4313">
                  <c:v>21.565000000000001</c:v>
                </c:pt>
                <c:pt idx="4314">
                  <c:v>21.57</c:v>
                </c:pt>
                <c:pt idx="4315">
                  <c:v>21.574999999999999</c:v>
                </c:pt>
                <c:pt idx="4316">
                  <c:v>21.580000000000002</c:v>
                </c:pt>
                <c:pt idx="4317">
                  <c:v>21.585000000000001</c:v>
                </c:pt>
                <c:pt idx="4318">
                  <c:v>21.59</c:v>
                </c:pt>
                <c:pt idx="4319">
                  <c:v>21.594999999999999</c:v>
                </c:pt>
                <c:pt idx="4320">
                  <c:v>21.6</c:v>
                </c:pt>
                <c:pt idx="4321">
                  <c:v>21.605</c:v>
                </c:pt>
                <c:pt idx="4322">
                  <c:v>21.61</c:v>
                </c:pt>
                <c:pt idx="4323">
                  <c:v>21.615000000000002</c:v>
                </c:pt>
                <c:pt idx="4324">
                  <c:v>21.62</c:v>
                </c:pt>
                <c:pt idx="4325">
                  <c:v>21.625</c:v>
                </c:pt>
                <c:pt idx="4326">
                  <c:v>21.63</c:v>
                </c:pt>
                <c:pt idx="4327">
                  <c:v>21.635000000000002</c:v>
                </c:pt>
                <c:pt idx="4328">
                  <c:v>21.64</c:v>
                </c:pt>
                <c:pt idx="4329">
                  <c:v>21.645</c:v>
                </c:pt>
                <c:pt idx="4330">
                  <c:v>21.650000000000002</c:v>
                </c:pt>
                <c:pt idx="4331">
                  <c:v>21.655000000000001</c:v>
                </c:pt>
                <c:pt idx="4332">
                  <c:v>21.66</c:v>
                </c:pt>
                <c:pt idx="4333">
                  <c:v>21.664999999999999</c:v>
                </c:pt>
                <c:pt idx="4334">
                  <c:v>21.67</c:v>
                </c:pt>
                <c:pt idx="4335">
                  <c:v>21.675000000000001</c:v>
                </c:pt>
                <c:pt idx="4336">
                  <c:v>21.68</c:v>
                </c:pt>
                <c:pt idx="4337">
                  <c:v>21.684999999999999</c:v>
                </c:pt>
                <c:pt idx="4338">
                  <c:v>21.69</c:v>
                </c:pt>
                <c:pt idx="4339">
                  <c:v>21.695</c:v>
                </c:pt>
                <c:pt idx="4340">
                  <c:v>21.7</c:v>
                </c:pt>
                <c:pt idx="4341">
                  <c:v>21.705000000000002</c:v>
                </c:pt>
                <c:pt idx="4342">
                  <c:v>21.71</c:v>
                </c:pt>
                <c:pt idx="4343">
                  <c:v>21.715</c:v>
                </c:pt>
                <c:pt idx="4344">
                  <c:v>21.72</c:v>
                </c:pt>
                <c:pt idx="4345">
                  <c:v>21.725000000000001</c:v>
                </c:pt>
                <c:pt idx="4346">
                  <c:v>21.73</c:v>
                </c:pt>
                <c:pt idx="4347">
                  <c:v>21.734999999999999</c:v>
                </c:pt>
                <c:pt idx="4348">
                  <c:v>21.740000000000002</c:v>
                </c:pt>
                <c:pt idx="4349">
                  <c:v>21.745000000000001</c:v>
                </c:pt>
                <c:pt idx="4350">
                  <c:v>21.75</c:v>
                </c:pt>
                <c:pt idx="4351">
                  <c:v>21.754999999999999</c:v>
                </c:pt>
                <c:pt idx="4352">
                  <c:v>21.76</c:v>
                </c:pt>
                <c:pt idx="4353">
                  <c:v>21.765000000000001</c:v>
                </c:pt>
                <c:pt idx="4354">
                  <c:v>21.77</c:v>
                </c:pt>
                <c:pt idx="4355">
                  <c:v>21.775000000000002</c:v>
                </c:pt>
                <c:pt idx="4356">
                  <c:v>21.78</c:v>
                </c:pt>
                <c:pt idx="4357">
                  <c:v>21.785</c:v>
                </c:pt>
                <c:pt idx="4358">
                  <c:v>21.79</c:v>
                </c:pt>
                <c:pt idx="4359">
                  <c:v>21.795000000000002</c:v>
                </c:pt>
                <c:pt idx="4360">
                  <c:v>21.8</c:v>
                </c:pt>
                <c:pt idx="4361">
                  <c:v>21.805</c:v>
                </c:pt>
                <c:pt idx="4362">
                  <c:v>21.81</c:v>
                </c:pt>
                <c:pt idx="4363">
                  <c:v>21.815000000000001</c:v>
                </c:pt>
                <c:pt idx="4364">
                  <c:v>21.82</c:v>
                </c:pt>
                <c:pt idx="4365">
                  <c:v>21.824999999999999</c:v>
                </c:pt>
                <c:pt idx="4366">
                  <c:v>21.830000000000002</c:v>
                </c:pt>
                <c:pt idx="4367">
                  <c:v>21.835000000000001</c:v>
                </c:pt>
                <c:pt idx="4368">
                  <c:v>21.84</c:v>
                </c:pt>
                <c:pt idx="4369">
                  <c:v>21.844999999999999</c:v>
                </c:pt>
                <c:pt idx="4370">
                  <c:v>21.85</c:v>
                </c:pt>
                <c:pt idx="4371">
                  <c:v>21.855</c:v>
                </c:pt>
                <c:pt idx="4372">
                  <c:v>21.86</c:v>
                </c:pt>
                <c:pt idx="4373">
                  <c:v>21.865000000000002</c:v>
                </c:pt>
                <c:pt idx="4374">
                  <c:v>21.87</c:v>
                </c:pt>
                <c:pt idx="4375">
                  <c:v>21.875</c:v>
                </c:pt>
                <c:pt idx="4376">
                  <c:v>21.88</c:v>
                </c:pt>
                <c:pt idx="4377">
                  <c:v>21.885000000000002</c:v>
                </c:pt>
                <c:pt idx="4378">
                  <c:v>21.89</c:v>
                </c:pt>
                <c:pt idx="4379">
                  <c:v>21.895</c:v>
                </c:pt>
                <c:pt idx="4380">
                  <c:v>21.900000000000002</c:v>
                </c:pt>
                <c:pt idx="4381">
                  <c:v>21.905000000000001</c:v>
                </c:pt>
                <c:pt idx="4382">
                  <c:v>21.91</c:v>
                </c:pt>
                <c:pt idx="4383">
                  <c:v>21.914999999999999</c:v>
                </c:pt>
                <c:pt idx="4384">
                  <c:v>21.92</c:v>
                </c:pt>
                <c:pt idx="4385">
                  <c:v>21.925000000000001</c:v>
                </c:pt>
                <c:pt idx="4386">
                  <c:v>21.93</c:v>
                </c:pt>
                <c:pt idx="4387">
                  <c:v>21.934999999999999</c:v>
                </c:pt>
                <c:pt idx="4388">
                  <c:v>21.94</c:v>
                </c:pt>
                <c:pt idx="4389">
                  <c:v>21.945</c:v>
                </c:pt>
                <c:pt idx="4390">
                  <c:v>21.95</c:v>
                </c:pt>
                <c:pt idx="4391">
                  <c:v>21.955000000000002</c:v>
                </c:pt>
                <c:pt idx="4392">
                  <c:v>21.96</c:v>
                </c:pt>
                <c:pt idx="4393">
                  <c:v>21.965</c:v>
                </c:pt>
                <c:pt idx="4394">
                  <c:v>21.97</c:v>
                </c:pt>
                <c:pt idx="4395">
                  <c:v>21.975000000000001</c:v>
                </c:pt>
                <c:pt idx="4396">
                  <c:v>21.98</c:v>
                </c:pt>
                <c:pt idx="4397">
                  <c:v>21.984999999999999</c:v>
                </c:pt>
                <c:pt idx="4398">
                  <c:v>21.990000000000002</c:v>
                </c:pt>
                <c:pt idx="4399">
                  <c:v>21.995000000000001</c:v>
                </c:pt>
                <c:pt idx="4400">
                  <c:v>22</c:v>
                </c:pt>
                <c:pt idx="4401">
                  <c:v>22.004999999999999</c:v>
                </c:pt>
                <c:pt idx="4402">
                  <c:v>22.01</c:v>
                </c:pt>
                <c:pt idx="4403">
                  <c:v>22.015000000000001</c:v>
                </c:pt>
                <c:pt idx="4404">
                  <c:v>22.02</c:v>
                </c:pt>
                <c:pt idx="4405">
                  <c:v>22.025000000000002</c:v>
                </c:pt>
                <c:pt idx="4406">
                  <c:v>22.03</c:v>
                </c:pt>
                <c:pt idx="4407">
                  <c:v>22.035</c:v>
                </c:pt>
                <c:pt idx="4408">
                  <c:v>22.04</c:v>
                </c:pt>
                <c:pt idx="4409">
                  <c:v>22.045000000000002</c:v>
                </c:pt>
                <c:pt idx="4410">
                  <c:v>22.05</c:v>
                </c:pt>
                <c:pt idx="4411">
                  <c:v>22.055</c:v>
                </c:pt>
                <c:pt idx="4412">
                  <c:v>22.06</c:v>
                </c:pt>
                <c:pt idx="4413">
                  <c:v>22.065000000000001</c:v>
                </c:pt>
                <c:pt idx="4414">
                  <c:v>22.07</c:v>
                </c:pt>
                <c:pt idx="4415">
                  <c:v>22.074999999999999</c:v>
                </c:pt>
                <c:pt idx="4416">
                  <c:v>22.080000000000002</c:v>
                </c:pt>
                <c:pt idx="4417">
                  <c:v>22.085000000000001</c:v>
                </c:pt>
                <c:pt idx="4418">
                  <c:v>22.09</c:v>
                </c:pt>
                <c:pt idx="4419">
                  <c:v>22.094999999999999</c:v>
                </c:pt>
                <c:pt idx="4420">
                  <c:v>22.1</c:v>
                </c:pt>
                <c:pt idx="4421">
                  <c:v>22.105</c:v>
                </c:pt>
                <c:pt idx="4422">
                  <c:v>22.11</c:v>
                </c:pt>
                <c:pt idx="4423">
                  <c:v>22.115000000000002</c:v>
                </c:pt>
                <c:pt idx="4424">
                  <c:v>22.12</c:v>
                </c:pt>
                <c:pt idx="4425">
                  <c:v>22.125</c:v>
                </c:pt>
                <c:pt idx="4426">
                  <c:v>22.13</c:v>
                </c:pt>
                <c:pt idx="4427">
                  <c:v>22.135000000000002</c:v>
                </c:pt>
                <c:pt idx="4428">
                  <c:v>22.14</c:v>
                </c:pt>
                <c:pt idx="4429">
                  <c:v>22.145</c:v>
                </c:pt>
                <c:pt idx="4430">
                  <c:v>22.150000000000002</c:v>
                </c:pt>
                <c:pt idx="4431">
                  <c:v>22.155000000000001</c:v>
                </c:pt>
                <c:pt idx="4432">
                  <c:v>22.16</c:v>
                </c:pt>
                <c:pt idx="4433">
                  <c:v>22.164999999999999</c:v>
                </c:pt>
                <c:pt idx="4434">
                  <c:v>22.17</c:v>
                </c:pt>
                <c:pt idx="4435">
                  <c:v>22.175000000000001</c:v>
                </c:pt>
                <c:pt idx="4436">
                  <c:v>22.18</c:v>
                </c:pt>
                <c:pt idx="4437">
                  <c:v>22.184999999999999</c:v>
                </c:pt>
                <c:pt idx="4438">
                  <c:v>22.19</c:v>
                </c:pt>
                <c:pt idx="4439">
                  <c:v>22.195</c:v>
                </c:pt>
                <c:pt idx="4440">
                  <c:v>22.2</c:v>
                </c:pt>
                <c:pt idx="4441">
                  <c:v>22.205000000000002</c:v>
                </c:pt>
                <c:pt idx="4442">
                  <c:v>22.21</c:v>
                </c:pt>
                <c:pt idx="4443">
                  <c:v>22.215</c:v>
                </c:pt>
                <c:pt idx="4444">
                  <c:v>22.22</c:v>
                </c:pt>
                <c:pt idx="4445">
                  <c:v>22.225000000000001</c:v>
                </c:pt>
                <c:pt idx="4446">
                  <c:v>22.23</c:v>
                </c:pt>
                <c:pt idx="4447">
                  <c:v>22.234999999999999</c:v>
                </c:pt>
                <c:pt idx="4448">
                  <c:v>22.240000000000002</c:v>
                </c:pt>
                <c:pt idx="4449">
                  <c:v>22.245000000000001</c:v>
                </c:pt>
                <c:pt idx="4450">
                  <c:v>22.25</c:v>
                </c:pt>
                <c:pt idx="4451">
                  <c:v>22.254999999999999</c:v>
                </c:pt>
                <c:pt idx="4452">
                  <c:v>22.26</c:v>
                </c:pt>
                <c:pt idx="4453">
                  <c:v>22.265000000000001</c:v>
                </c:pt>
                <c:pt idx="4454">
                  <c:v>22.27</c:v>
                </c:pt>
                <c:pt idx="4455">
                  <c:v>22.275000000000002</c:v>
                </c:pt>
                <c:pt idx="4456">
                  <c:v>22.28</c:v>
                </c:pt>
                <c:pt idx="4457">
                  <c:v>22.285</c:v>
                </c:pt>
                <c:pt idx="4458">
                  <c:v>22.29</c:v>
                </c:pt>
                <c:pt idx="4459">
                  <c:v>22.295000000000002</c:v>
                </c:pt>
                <c:pt idx="4460">
                  <c:v>22.3</c:v>
                </c:pt>
                <c:pt idx="4461">
                  <c:v>22.305</c:v>
                </c:pt>
                <c:pt idx="4462">
                  <c:v>22.31</c:v>
                </c:pt>
                <c:pt idx="4463">
                  <c:v>22.315000000000001</c:v>
                </c:pt>
                <c:pt idx="4464">
                  <c:v>22.32</c:v>
                </c:pt>
                <c:pt idx="4465">
                  <c:v>22.324999999999999</c:v>
                </c:pt>
                <c:pt idx="4466">
                  <c:v>22.330000000000002</c:v>
                </c:pt>
                <c:pt idx="4467">
                  <c:v>22.335000000000001</c:v>
                </c:pt>
                <c:pt idx="4468">
                  <c:v>22.34</c:v>
                </c:pt>
                <c:pt idx="4469">
                  <c:v>22.344999999999999</c:v>
                </c:pt>
                <c:pt idx="4470">
                  <c:v>22.35</c:v>
                </c:pt>
                <c:pt idx="4471">
                  <c:v>22.355</c:v>
                </c:pt>
                <c:pt idx="4472">
                  <c:v>22.36</c:v>
                </c:pt>
                <c:pt idx="4473">
                  <c:v>22.365000000000002</c:v>
                </c:pt>
                <c:pt idx="4474">
                  <c:v>22.37</c:v>
                </c:pt>
                <c:pt idx="4475">
                  <c:v>22.375</c:v>
                </c:pt>
                <c:pt idx="4476">
                  <c:v>22.38</c:v>
                </c:pt>
                <c:pt idx="4477">
                  <c:v>22.385000000000002</c:v>
                </c:pt>
                <c:pt idx="4478">
                  <c:v>22.39</c:v>
                </c:pt>
                <c:pt idx="4479">
                  <c:v>22.395</c:v>
                </c:pt>
                <c:pt idx="4480">
                  <c:v>22.400000000000002</c:v>
                </c:pt>
                <c:pt idx="4481">
                  <c:v>22.405000000000001</c:v>
                </c:pt>
                <c:pt idx="4482">
                  <c:v>22.41</c:v>
                </c:pt>
                <c:pt idx="4483">
                  <c:v>22.414999999999999</c:v>
                </c:pt>
                <c:pt idx="4484">
                  <c:v>22.42</c:v>
                </c:pt>
                <c:pt idx="4485">
                  <c:v>22.425000000000001</c:v>
                </c:pt>
                <c:pt idx="4486">
                  <c:v>22.43</c:v>
                </c:pt>
                <c:pt idx="4487">
                  <c:v>22.434999999999999</c:v>
                </c:pt>
                <c:pt idx="4488">
                  <c:v>22.44</c:v>
                </c:pt>
                <c:pt idx="4489">
                  <c:v>22.445</c:v>
                </c:pt>
                <c:pt idx="4490">
                  <c:v>22.45</c:v>
                </c:pt>
                <c:pt idx="4491">
                  <c:v>22.455000000000002</c:v>
                </c:pt>
                <c:pt idx="4492">
                  <c:v>22.46</c:v>
                </c:pt>
                <c:pt idx="4493">
                  <c:v>22.465</c:v>
                </c:pt>
                <c:pt idx="4494">
                  <c:v>22.47</c:v>
                </c:pt>
                <c:pt idx="4495">
                  <c:v>22.475000000000001</c:v>
                </c:pt>
                <c:pt idx="4496">
                  <c:v>22.48</c:v>
                </c:pt>
                <c:pt idx="4497">
                  <c:v>22.484999999999999</c:v>
                </c:pt>
                <c:pt idx="4498">
                  <c:v>22.490000000000002</c:v>
                </c:pt>
                <c:pt idx="4499">
                  <c:v>22.495000000000001</c:v>
                </c:pt>
                <c:pt idx="4500">
                  <c:v>22.5</c:v>
                </c:pt>
                <c:pt idx="4501">
                  <c:v>22.504999999999999</c:v>
                </c:pt>
                <c:pt idx="4502">
                  <c:v>22.51</c:v>
                </c:pt>
                <c:pt idx="4503">
                  <c:v>22.515000000000001</c:v>
                </c:pt>
                <c:pt idx="4504">
                  <c:v>22.52</c:v>
                </c:pt>
                <c:pt idx="4505">
                  <c:v>22.525000000000002</c:v>
                </c:pt>
                <c:pt idx="4506">
                  <c:v>22.53</c:v>
                </c:pt>
                <c:pt idx="4507">
                  <c:v>22.535</c:v>
                </c:pt>
                <c:pt idx="4508">
                  <c:v>22.54</c:v>
                </c:pt>
                <c:pt idx="4509">
                  <c:v>22.545000000000002</c:v>
                </c:pt>
                <c:pt idx="4510">
                  <c:v>22.55</c:v>
                </c:pt>
                <c:pt idx="4511">
                  <c:v>22.555</c:v>
                </c:pt>
                <c:pt idx="4512">
                  <c:v>22.56</c:v>
                </c:pt>
                <c:pt idx="4513">
                  <c:v>22.565000000000001</c:v>
                </c:pt>
                <c:pt idx="4514">
                  <c:v>22.57</c:v>
                </c:pt>
                <c:pt idx="4515">
                  <c:v>22.574999999999999</c:v>
                </c:pt>
                <c:pt idx="4516">
                  <c:v>22.580000000000002</c:v>
                </c:pt>
                <c:pt idx="4517">
                  <c:v>22.585000000000001</c:v>
                </c:pt>
                <c:pt idx="4518">
                  <c:v>22.59</c:v>
                </c:pt>
                <c:pt idx="4519">
                  <c:v>22.594999999999999</c:v>
                </c:pt>
                <c:pt idx="4520">
                  <c:v>22.6</c:v>
                </c:pt>
                <c:pt idx="4521">
                  <c:v>22.605</c:v>
                </c:pt>
                <c:pt idx="4522">
                  <c:v>22.61</c:v>
                </c:pt>
                <c:pt idx="4523">
                  <c:v>22.615000000000002</c:v>
                </c:pt>
                <c:pt idx="4524">
                  <c:v>22.62</c:v>
                </c:pt>
                <c:pt idx="4525">
                  <c:v>22.625</c:v>
                </c:pt>
                <c:pt idx="4526">
                  <c:v>22.63</c:v>
                </c:pt>
                <c:pt idx="4527">
                  <c:v>22.635000000000002</c:v>
                </c:pt>
                <c:pt idx="4528">
                  <c:v>22.64</c:v>
                </c:pt>
                <c:pt idx="4529">
                  <c:v>22.645</c:v>
                </c:pt>
                <c:pt idx="4530">
                  <c:v>22.650000000000002</c:v>
                </c:pt>
                <c:pt idx="4531">
                  <c:v>22.655000000000001</c:v>
                </c:pt>
                <c:pt idx="4532">
                  <c:v>22.66</c:v>
                </c:pt>
                <c:pt idx="4533">
                  <c:v>22.664999999999999</c:v>
                </c:pt>
                <c:pt idx="4534">
                  <c:v>22.67</c:v>
                </c:pt>
                <c:pt idx="4535">
                  <c:v>22.675000000000001</c:v>
                </c:pt>
                <c:pt idx="4536">
                  <c:v>22.68</c:v>
                </c:pt>
                <c:pt idx="4537">
                  <c:v>22.684999999999999</c:v>
                </c:pt>
                <c:pt idx="4538">
                  <c:v>22.69</c:v>
                </c:pt>
                <c:pt idx="4539">
                  <c:v>22.695</c:v>
                </c:pt>
                <c:pt idx="4540">
                  <c:v>22.7</c:v>
                </c:pt>
                <c:pt idx="4541">
                  <c:v>22.705000000000002</c:v>
                </c:pt>
                <c:pt idx="4542">
                  <c:v>22.71</c:v>
                </c:pt>
                <c:pt idx="4543">
                  <c:v>22.715</c:v>
                </c:pt>
                <c:pt idx="4544">
                  <c:v>22.72</c:v>
                </c:pt>
                <c:pt idx="4545">
                  <c:v>22.725000000000001</c:v>
                </c:pt>
                <c:pt idx="4546">
                  <c:v>22.73</c:v>
                </c:pt>
                <c:pt idx="4547">
                  <c:v>22.734999999999999</c:v>
                </c:pt>
                <c:pt idx="4548">
                  <c:v>22.740000000000002</c:v>
                </c:pt>
                <c:pt idx="4549">
                  <c:v>22.745000000000001</c:v>
                </c:pt>
                <c:pt idx="4550">
                  <c:v>22.75</c:v>
                </c:pt>
                <c:pt idx="4551">
                  <c:v>22.754999999999999</c:v>
                </c:pt>
                <c:pt idx="4552">
                  <c:v>22.76</c:v>
                </c:pt>
                <c:pt idx="4553">
                  <c:v>22.765000000000001</c:v>
                </c:pt>
                <c:pt idx="4554">
                  <c:v>22.77</c:v>
                </c:pt>
                <c:pt idx="4555">
                  <c:v>22.775000000000002</c:v>
                </c:pt>
                <c:pt idx="4556">
                  <c:v>22.78</c:v>
                </c:pt>
                <c:pt idx="4557">
                  <c:v>22.785</c:v>
                </c:pt>
                <c:pt idx="4558">
                  <c:v>22.79</c:v>
                </c:pt>
                <c:pt idx="4559">
                  <c:v>22.795000000000002</c:v>
                </c:pt>
                <c:pt idx="4560">
                  <c:v>22.8</c:v>
                </c:pt>
                <c:pt idx="4561">
                  <c:v>22.805</c:v>
                </c:pt>
                <c:pt idx="4562">
                  <c:v>22.81</c:v>
                </c:pt>
                <c:pt idx="4563">
                  <c:v>22.815000000000001</c:v>
                </c:pt>
                <c:pt idx="4564">
                  <c:v>22.82</c:v>
                </c:pt>
                <c:pt idx="4565">
                  <c:v>22.824999999999999</c:v>
                </c:pt>
                <c:pt idx="4566">
                  <c:v>22.830000000000002</c:v>
                </c:pt>
                <c:pt idx="4567">
                  <c:v>22.835000000000001</c:v>
                </c:pt>
                <c:pt idx="4568">
                  <c:v>22.84</c:v>
                </c:pt>
                <c:pt idx="4569">
                  <c:v>22.844999999999999</c:v>
                </c:pt>
                <c:pt idx="4570">
                  <c:v>22.85</c:v>
                </c:pt>
                <c:pt idx="4571">
                  <c:v>22.855</c:v>
                </c:pt>
                <c:pt idx="4572">
                  <c:v>22.86</c:v>
                </c:pt>
                <c:pt idx="4573">
                  <c:v>22.865000000000002</c:v>
                </c:pt>
                <c:pt idx="4574">
                  <c:v>22.87</c:v>
                </c:pt>
                <c:pt idx="4575">
                  <c:v>22.875</c:v>
                </c:pt>
                <c:pt idx="4576">
                  <c:v>22.88</c:v>
                </c:pt>
                <c:pt idx="4577">
                  <c:v>22.885000000000002</c:v>
                </c:pt>
                <c:pt idx="4578">
                  <c:v>22.89</c:v>
                </c:pt>
                <c:pt idx="4579">
                  <c:v>22.895</c:v>
                </c:pt>
                <c:pt idx="4580">
                  <c:v>22.900000000000002</c:v>
                </c:pt>
                <c:pt idx="4581">
                  <c:v>22.905000000000001</c:v>
                </c:pt>
                <c:pt idx="4582">
                  <c:v>22.91</c:v>
                </c:pt>
                <c:pt idx="4583">
                  <c:v>22.914999999999999</c:v>
                </c:pt>
                <c:pt idx="4584">
                  <c:v>22.92</c:v>
                </c:pt>
                <c:pt idx="4585">
                  <c:v>22.925000000000001</c:v>
                </c:pt>
                <c:pt idx="4586">
                  <c:v>22.93</c:v>
                </c:pt>
                <c:pt idx="4587">
                  <c:v>22.934999999999999</c:v>
                </c:pt>
                <c:pt idx="4588">
                  <c:v>22.94</c:v>
                </c:pt>
                <c:pt idx="4589">
                  <c:v>22.945</c:v>
                </c:pt>
                <c:pt idx="4590">
                  <c:v>22.95</c:v>
                </c:pt>
                <c:pt idx="4591">
                  <c:v>22.955000000000002</c:v>
                </c:pt>
                <c:pt idx="4592">
                  <c:v>22.96</c:v>
                </c:pt>
                <c:pt idx="4593">
                  <c:v>22.965</c:v>
                </c:pt>
                <c:pt idx="4594">
                  <c:v>22.97</c:v>
                </c:pt>
                <c:pt idx="4595">
                  <c:v>22.975000000000001</c:v>
                </c:pt>
                <c:pt idx="4596">
                  <c:v>22.98</c:v>
                </c:pt>
                <c:pt idx="4597">
                  <c:v>22.984999999999999</c:v>
                </c:pt>
                <c:pt idx="4598">
                  <c:v>22.990000000000002</c:v>
                </c:pt>
                <c:pt idx="4599">
                  <c:v>22.995000000000001</c:v>
                </c:pt>
                <c:pt idx="4600">
                  <c:v>23</c:v>
                </c:pt>
                <c:pt idx="4601">
                  <c:v>23.004999999999999</c:v>
                </c:pt>
                <c:pt idx="4602">
                  <c:v>23.01</c:v>
                </c:pt>
                <c:pt idx="4603">
                  <c:v>23.015000000000001</c:v>
                </c:pt>
                <c:pt idx="4604">
                  <c:v>23.02</c:v>
                </c:pt>
                <c:pt idx="4605">
                  <c:v>23.025000000000002</c:v>
                </c:pt>
                <c:pt idx="4606">
                  <c:v>23.03</c:v>
                </c:pt>
                <c:pt idx="4607">
                  <c:v>23.035</c:v>
                </c:pt>
                <c:pt idx="4608">
                  <c:v>23.04</c:v>
                </c:pt>
                <c:pt idx="4609">
                  <c:v>23.045000000000002</c:v>
                </c:pt>
                <c:pt idx="4610">
                  <c:v>23.05</c:v>
                </c:pt>
                <c:pt idx="4611">
                  <c:v>23.055</c:v>
                </c:pt>
                <c:pt idx="4612">
                  <c:v>23.06</c:v>
                </c:pt>
                <c:pt idx="4613">
                  <c:v>23.065000000000001</c:v>
                </c:pt>
                <c:pt idx="4614">
                  <c:v>23.07</c:v>
                </c:pt>
                <c:pt idx="4615">
                  <c:v>23.074999999999999</c:v>
                </c:pt>
                <c:pt idx="4616">
                  <c:v>23.080000000000002</c:v>
                </c:pt>
                <c:pt idx="4617">
                  <c:v>23.085000000000001</c:v>
                </c:pt>
                <c:pt idx="4618">
                  <c:v>23.09</c:v>
                </c:pt>
                <c:pt idx="4619">
                  <c:v>23.094999999999999</c:v>
                </c:pt>
                <c:pt idx="4620">
                  <c:v>23.1</c:v>
                </c:pt>
                <c:pt idx="4621">
                  <c:v>23.105</c:v>
                </c:pt>
                <c:pt idx="4622">
                  <c:v>23.11</c:v>
                </c:pt>
                <c:pt idx="4623">
                  <c:v>23.115000000000002</c:v>
                </c:pt>
                <c:pt idx="4624">
                  <c:v>23.12</c:v>
                </c:pt>
                <c:pt idx="4625">
                  <c:v>23.125</c:v>
                </c:pt>
                <c:pt idx="4626">
                  <c:v>23.13</c:v>
                </c:pt>
                <c:pt idx="4627">
                  <c:v>23.135000000000002</c:v>
                </c:pt>
                <c:pt idx="4628">
                  <c:v>23.14</c:v>
                </c:pt>
                <c:pt idx="4629">
                  <c:v>23.145</c:v>
                </c:pt>
                <c:pt idx="4630">
                  <c:v>23.150000000000002</c:v>
                </c:pt>
                <c:pt idx="4631">
                  <c:v>23.155000000000001</c:v>
                </c:pt>
                <c:pt idx="4632">
                  <c:v>23.16</c:v>
                </c:pt>
                <c:pt idx="4633">
                  <c:v>23.164999999999999</c:v>
                </c:pt>
                <c:pt idx="4634">
                  <c:v>23.17</c:v>
                </c:pt>
                <c:pt idx="4635">
                  <c:v>23.175000000000001</c:v>
                </c:pt>
                <c:pt idx="4636">
                  <c:v>23.18</c:v>
                </c:pt>
                <c:pt idx="4637">
                  <c:v>23.184999999999999</c:v>
                </c:pt>
                <c:pt idx="4638">
                  <c:v>23.19</c:v>
                </c:pt>
                <c:pt idx="4639">
                  <c:v>23.195</c:v>
                </c:pt>
                <c:pt idx="4640">
                  <c:v>23.2</c:v>
                </c:pt>
                <c:pt idx="4641">
                  <c:v>23.205000000000002</c:v>
                </c:pt>
                <c:pt idx="4642">
                  <c:v>23.21</c:v>
                </c:pt>
                <c:pt idx="4643">
                  <c:v>23.215</c:v>
                </c:pt>
                <c:pt idx="4644">
                  <c:v>23.22</c:v>
                </c:pt>
                <c:pt idx="4645">
                  <c:v>23.225000000000001</c:v>
                </c:pt>
                <c:pt idx="4646">
                  <c:v>23.23</c:v>
                </c:pt>
                <c:pt idx="4647">
                  <c:v>23.234999999999999</c:v>
                </c:pt>
                <c:pt idx="4648">
                  <c:v>23.240000000000002</c:v>
                </c:pt>
                <c:pt idx="4649">
                  <c:v>23.245000000000001</c:v>
                </c:pt>
                <c:pt idx="4650">
                  <c:v>23.25</c:v>
                </c:pt>
                <c:pt idx="4651">
                  <c:v>23.254999999999999</c:v>
                </c:pt>
                <c:pt idx="4652">
                  <c:v>23.26</c:v>
                </c:pt>
                <c:pt idx="4653">
                  <c:v>23.265000000000001</c:v>
                </c:pt>
                <c:pt idx="4654">
                  <c:v>23.27</c:v>
                </c:pt>
                <c:pt idx="4655">
                  <c:v>23.275000000000002</c:v>
                </c:pt>
                <c:pt idx="4656">
                  <c:v>23.28</c:v>
                </c:pt>
                <c:pt idx="4657">
                  <c:v>23.285</c:v>
                </c:pt>
                <c:pt idx="4658">
                  <c:v>23.29</c:v>
                </c:pt>
                <c:pt idx="4659">
                  <c:v>23.295000000000002</c:v>
                </c:pt>
                <c:pt idx="4660">
                  <c:v>23.3</c:v>
                </c:pt>
                <c:pt idx="4661">
                  <c:v>23.305</c:v>
                </c:pt>
                <c:pt idx="4662">
                  <c:v>23.31</c:v>
                </c:pt>
                <c:pt idx="4663">
                  <c:v>23.315000000000001</c:v>
                </c:pt>
                <c:pt idx="4664">
                  <c:v>23.32</c:v>
                </c:pt>
                <c:pt idx="4665">
                  <c:v>23.324999999999999</c:v>
                </c:pt>
                <c:pt idx="4666">
                  <c:v>23.330000000000002</c:v>
                </c:pt>
                <c:pt idx="4667">
                  <c:v>23.335000000000001</c:v>
                </c:pt>
                <c:pt idx="4668">
                  <c:v>23.34</c:v>
                </c:pt>
                <c:pt idx="4669">
                  <c:v>23.344999999999999</c:v>
                </c:pt>
                <c:pt idx="4670">
                  <c:v>23.35</c:v>
                </c:pt>
                <c:pt idx="4671">
                  <c:v>23.355</c:v>
                </c:pt>
                <c:pt idx="4672">
                  <c:v>23.36</c:v>
                </c:pt>
                <c:pt idx="4673">
                  <c:v>23.365000000000002</c:v>
                </c:pt>
                <c:pt idx="4674">
                  <c:v>23.37</c:v>
                </c:pt>
                <c:pt idx="4675">
                  <c:v>23.375</c:v>
                </c:pt>
                <c:pt idx="4676">
                  <c:v>23.38</c:v>
                </c:pt>
                <c:pt idx="4677">
                  <c:v>23.385000000000002</c:v>
                </c:pt>
                <c:pt idx="4678">
                  <c:v>23.39</c:v>
                </c:pt>
                <c:pt idx="4679">
                  <c:v>23.395</c:v>
                </c:pt>
                <c:pt idx="4680">
                  <c:v>23.400000000000002</c:v>
                </c:pt>
                <c:pt idx="4681">
                  <c:v>23.405000000000001</c:v>
                </c:pt>
                <c:pt idx="4682">
                  <c:v>23.41</c:v>
                </c:pt>
                <c:pt idx="4683">
                  <c:v>23.414999999999999</c:v>
                </c:pt>
                <c:pt idx="4684">
                  <c:v>23.42</c:v>
                </c:pt>
                <c:pt idx="4685">
                  <c:v>23.425000000000001</c:v>
                </c:pt>
                <c:pt idx="4686">
                  <c:v>23.43</c:v>
                </c:pt>
                <c:pt idx="4687">
                  <c:v>23.434999999999999</c:v>
                </c:pt>
                <c:pt idx="4688">
                  <c:v>23.44</c:v>
                </c:pt>
                <c:pt idx="4689">
                  <c:v>23.445</c:v>
                </c:pt>
                <c:pt idx="4690">
                  <c:v>23.45</c:v>
                </c:pt>
                <c:pt idx="4691">
                  <c:v>23.455000000000002</c:v>
                </c:pt>
                <c:pt idx="4692">
                  <c:v>23.46</c:v>
                </c:pt>
                <c:pt idx="4693">
                  <c:v>23.465</c:v>
                </c:pt>
                <c:pt idx="4694">
                  <c:v>23.47</c:v>
                </c:pt>
                <c:pt idx="4695">
                  <c:v>23.475000000000001</c:v>
                </c:pt>
                <c:pt idx="4696">
                  <c:v>23.48</c:v>
                </c:pt>
                <c:pt idx="4697">
                  <c:v>23.484999999999999</c:v>
                </c:pt>
                <c:pt idx="4698">
                  <c:v>23.490000000000002</c:v>
                </c:pt>
                <c:pt idx="4699">
                  <c:v>23.495000000000001</c:v>
                </c:pt>
                <c:pt idx="4700">
                  <c:v>23.5</c:v>
                </c:pt>
                <c:pt idx="4701">
                  <c:v>23.504999999999999</c:v>
                </c:pt>
                <c:pt idx="4702">
                  <c:v>23.51</c:v>
                </c:pt>
                <c:pt idx="4703">
                  <c:v>23.515000000000001</c:v>
                </c:pt>
                <c:pt idx="4704">
                  <c:v>23.52</c:v>
                </c:pt>
                <c:pt idx="4705">
                  <c:v>23.525000000000002</c:v>
                </c:pt>
                <c:pt idx="4706">
                  <c:v>23.53</c:v>
                </c:pt>
                <c:pt idx="4707">
                  <c:v>23.535</c:v>
                </c:pt>
                <c:pt idx="4708">
                  <c:v>23.54</c:v>
                </c:pt>
                <c:pt idx="4709">
                  <c:v>23.545000000000002</c:v>
                </c:pt>
                <c:pt idx="4710">
                  <c:v>23.55</c:v>
                </c:pt>
                <c:pt idx="4711">
                  <c:v>23.555</c:v>
                </c:pt>
                <c:pt idx="4712">
                  <c:v>23.56</c:v>
                </c:pt>
                <c:pt idx="4713">
                  <c:v>23.565000000000001</c:v>
                </c:pt>
                <c:pt idx="4714">
                  <c:v>23.57</c:v>
                </c:pt>
                <c:pt idx="4715">
                  <c:v>23.574999999999999</c:v>
                </c:pt>
                <c:pt idx="4716">
                  <c:v>23.580000000000002</c:v>
                </c:pt>
                <c:pt idx="4717">
                  <c:v>23.585000000000001</c:v>
                </c:pt>
                <c:pt idx="4718">
                  <c:v>23.59</c:v>
                </c:pt>
                <c:pt idx="4719">
                  <c:v>23.594999999999999</c:v>
                </c:pt>
                <c:pt idx="4720">
                  <c:v>23.6</c:v>
                </c:pt>
                <c:pt idx="4721">
                  <c:v>23.605</c:v>
                </c:pt>
                <c:pt idx="4722">
                  <c:v>23.61</c:v>
                </c:pt>
                <c:pt idx="4723">
                  <c:v>23.615000000000002</c:v>
                </c:pt>
                <c:pt idx="4724">
                  <c:v>23.62</c:v>
                </c:pt>
                <c:pt idx="4725">
                  <c:v>23.625</c:v>
                </c:pt>
                <c:pt idx="4726">
                  <c:v>23.63</c:v>
                </c:pt>
                <c:pt idx="4727">
                  <c:v>23.635000000000002</c:v>
                </c:pt>
                <c:pt idx="4728">
                  <c:v>23.64</c:v>
                </c:pt>
                <c:pt idx="4729">
                  <c:v>23.645</c:v>
                </c:pt>
                <c:pt idx="4730">
                  <c:v>23.650000000000002</c:v>
                </c:pt>
                <c:pt idx="4731">
                  <c:v>23.655000000000001</c:v>
                </c:pt>
                <c:pt idx="4732">
                  <c:v>23.66</c:v>
                </c:pt>
                <c:pt idx="4733">
                  <c:v>23.664999999999999</c:v>
                </c:pt>
                <c:pt idx="4734">
                  <c:v>23.67</c:v>
                </c:pt>
                <c:pt idx="4735">
                  <c:v>23.675000000000001</c:v>
                </c:pt>
                <c:pt idx="4736">
                  <c:v>23.68</c:v>
                </c:pt>
                <c:pt idx="4737">
                  <c:v>23.684999999999999</c:v>
                </c:pt>
                <c:pt idx="4738">
                  <c:v>23.69</c:v>
                </c:pt>
                <c:pt idx="4739">
                  <c:v>23.695</c:v>
                </c:pt>
                <c:pt idx="4740">
                  <c:v>23.7</c:v>
                </c:pt>
                <c:pt idx="4741">
                  <c:v>23.705000000000002</c:v>
                </c:pt>
                <c:pt idx="4742">
                  <c:v>23.71</c:v>
                </c:pt>
                <c:pt idx="4743">
                  <c:v>23.715</c:v>
                </c:pt>
                <c:pt idx="4744">
                  <c:v>23.72</c:v>
                </c:pt>
                <c:pt idx="4745">
                  <c:v>23.725000000000001</c:v>
                </c:pt>
                <c:pt idx="4746">
                  <c:v>23.73</c:v>
                </c:pt>
                <c:pt idx="4747">
                  <c:v>23.734999999999999</c:v>
                </c:pt>
                <c:pt idx="4748">
                  <c:v>23.740000000000002</c:v>
                </c:pt>
                <c:pt idx="4749">
                  <c:v>23.745000000000001</c:v>
                </c:pt>
                <c:pt idx="4750">
                  <c:v>23.75</c:v>
                </c:pt>
                <c:pt idx="4751">
                  <c:v>23.754999999999999</c:v>
                </c:pt>
                <c:pt idx="4752">
                  <c:v>23.76</c:v>
                </c:pt>
                <c:pt idx="4753">
                  <c:v>23.765000000000001</c:v>
                </c:pt>
                <c:pt idx="4754">
                  <c:v>23.77</c:v>
                </c:pt>
                <c:pt idx="4755">
                  <c:v>23.775000000000002</c:v>
                </c:pt>
                <c:pt idx="4756">
                  <c:v>23.78</c:v>
                </c:pt>
                <c:pt idx="4757">
                  <c:v>23.785</c:v>
                </c:pt>
                <c:pt idx="4758">
                  <c:v>23.79</c:v>
                </c:pt>
                <c:pt idx="4759">
                  <c:v>23.795000000000002</c:v>
                </c:pt>
                <c:pt idx="4760">
                  <c:v>23.8</c:v>
                </c:pt>
                <c:pt idx="4761">
                  <c:v>23.805</c:v>
                </c:pt>
                <c:pt idx="4762">
                  <c:v>23.81</c:v>
                </c:pt>
                <c:pt idx="4763">
                  <c:v>23.815000000000001</c:v>
                </c:pt>
                <c:pt idx="4764">
                  <c:v>23.82</c:v>
                </c:pt>
                <c:pt idx="4765">
                  <c:v>23.824999999999999</c:v>
                </c:pt>
                <c:pt idx="4766">
                  <c:v>23.830000000000002</c:v>
                </c:pt>
                <c:pt idx="4767">
                  <c:v>23.835000000000001</c:v>
                </c:pt>
                <c:pt idx="4768">
                  <c:v>23.84</c:v>
                </c:pt>
                <c:pt idx="4769">
                  <c:v>23.844999999999999</c:v>
                </c:pt>
                <c:pt idx="4770">
                  <c:v>23.85</c:v>
                </c:pt>
                <c:pt idx="4771">
                  <c:v>23.855</c:v>
                </c:pt>
                <c:pt idx="4772">
                  <c:v>23.86</c:v>
                </c:pt>
                <c:pt idx="4773">
                  <c:v>23.865000000000002</c:v>
                </c:pt>
                <c:pt idx="4774">
                  <c:v>23.87</c:v>
                </c:pt>
                <c:pt idx="4775">
                  <c:v>23.875</c:v>
                </c:pt>
                <c:pt idx="4776">
                  <c:v>23.88</c:v>
                </c:pt>
                <c:pt idx="4777">
                  <c:v>23.885000000000002</c:v>
                </c:pt>
                <c:pt idx="4778">
                  <c:v>23.89</c:v>
                </c:pt>
                <c:pt idx="4779">
                  <c:v>23.895</c:v>
                </c:pt>
                <c:pt idx="4780">
                  <c:v>23.900000000000002</c:v>
                </c:pt>
                <c:pt idx="4781">
                  <c:v>23.905000000000001</c:v>
                </c:pt>
                <c:pt idx="4782">
                  <c:v>23.91</c:v>
                </c:pt>
                <c:pt idx="4783">
                  <c:v>23.914999999999999</c:v>
                </c:pt>
                <c:pt idx="4784">
                  <c:v>23.92</c:v>
                </c:pt>
                <c:pt idx="4785">
                  <c:v>23.925000000000001</c:v>
                </c:pt>
                <c:pt idx="4786">
                  <c:v>23.93</c:v>
                </c:pt>
                <c:pt idx="4787">
                  <c:v>23.935000000000002</c:v>
                </c:pt>
                <c:pt idx="4788">
                  <c:v>23.94</c:v>
                </c:pt>
                <c:pt idx="4789">
                  <c:v>23.945</c:v>
                </c:pt>
                <c:pt idx="4790">
                  <c:v>23.95</c:v>
                </c:pt>
                <c:pt idx="4791">
                  <c:v>23.955000000000002</c:v>
                </c:pt>
                <c:pt idx="4792">
                  <c:v>23.96</c:v>
                </c:pt>
                <c:pt idx="4793">
                  <c:v>23.965</c:v>
                </c:pt>
                <c:pt idx="4794">
                  <c:v>23.97</c:v>
                </c:pt>
                <c:pt idx="4795">
                  <c:v>23.975000000000001</c:v>
                </c:pt>
                <c:pt idx="4796">
                  <c:v>23.98</c:v>
                </c:pt>
                <c:pt idx="4797">
                  <c:v>23.984999999999999</c:v>
                </c:pt>
                <c:pt idx="4798">
                  <c:v>23.990000000000002</c:v>
                </c:pt>
                <c:pt idx="4799">
                  <c:v>23.995000000000001</c:v>
                </c:pt>
                <c:pt idx="4800">
                  <c:v>24</c:v>
                </c:pt>
                <c:pt idx="4801">
                  <c:v>24.004999999999999</c:v>
                </c:pt>
                <c:pt idx="4802">
                  <c:v>24.01</c:v>
                </c:pt>
                <c:pt idx="4803">
                  <c:v>24.015000000000001</c:v>
                </c:pt>
                <c:pt idx="4804">
                  <c:v>24.02</c:v>
                </c:pt>
                <c:pt idx="4805">
                  <c:v>24.025000000000002</c:v>
                </c:pt>
                <c:pt idx="4806">
                  <c:v>24.03</c:v>
                </c:pt>
                <c:pt idx="4807">
                  <c:v>24.035</c:v>
                </c:pt>
                <c:pt idx="4808">
                  <c:v>24.04</c:v>
                </c:pt>
                <c:pt idx="4809">
                  <c:v>24.045000000000002</c:v>
                </c:pt>
                <c:pt idx="4810">
                  <c:v>24.05</c:v>
                </c:pt>
                <c:pt idx="4811">
                  <c:v>24.055</c:v>
                </c:pt>
                <c:pt idx="4812">
                  <c:v>24.060000000000002</c:v>
                </c:pt>
                <c:pt idx="4813">
                  <c:v>24.065000000000001</c:v>
                </c:pt>
                <c:pt idx="4814">
                  <c:v>24.07</c:v>
                </c:pt>
                <c:pt idx="4815">
                  <c:v>24.074999999999999</c:v>
                </c:pt>
                <c:pt idx="4816">
                  <c:v>24.080000000000002</c:v>
                </c:pt>
                <c:pt idx="4817">
                  <c:v>24.085000000000001</c:v>
                </c:pt>
                <c:pt idx="4818">
                  <c:v>24.09</c:v>
                </c:pt>
                <c:pt idx="4819">
                  <c:v>24.094999999999999</c:v>
                </c:pt>
                <c:pt idx="4820">
                  <c:v>24.1</c:v>
                </c:pt>
                <c:pt idx="4821">
                  <c:v>24.105</c:v>
                </c:pt>
                <c:pt idx="4822">
                  <c:v>24.11</c:v>
                </c:pt>
                <c:pt idx="4823">
                  <c:v>24.115000000000002</c:v>
                </c:pt>
                <c:pt idx="4824">
                  <c:v>24.12</c:v>
                </c:pt>
                <c:pt idx="4825">
                  <c:v>24.125</c:v>
                </c:pt>
                <c:pt idx="4826">
                  <c:v>24.13</c:v>
                </c:pt>
                <c:pt idx="4827">
                  <c:v>24.135000000000002</c:v>
                </c:pt>
                <c:pt idx="4828">
                  <c:v>24.14</c:v>
                </c:pt>
                <c:pt idx="4829">
                  <c:v>24.145</c:v>
                </c:pt>
                <c:pt idx="4830">
                  <c:v>24.150000000000002</c:v>
                </c:pt>
                <c:pt idx="4831">
                  <c:v>24.155000000000001</c:v>
                </c:pt>
                <c:pt idx="4832">
                  <c:v>24.16</c:v>
                </c:pt>
                <c:pt idx="4833">
                  <c:v>24.164999999999999</c:v>
                </c:pt>
                <c:pt idx="4834">
                  <c:v>24.17</c:v>
                </c:pt>
                <c:pt idx="4835">
                  <c:v>24.175000000000001</c:v>
                </c:pt>
                <c:pt idx="4836">
                  <c:v>24.18</c:v>
                </c:pt>
                <c:pt idx="4837">
                  <c:v>24.185000000000002</c:v>
                </c:pt>
                <c:pt idx="4838">
                  <c:v>24.19</c:v>
                </c:pt>
                <c:pt idx="4839">
                  <c:v>24.195</c:v>
                </c:pt>
                <c:pt idx="4840">
                  <c:v>24.2</c:v>
                </c:pt>
                <c:pt idx="4841">
                  <c:v>24.205000000000002</c:v>
                </c:pt>
                <c:pt idx="4842">
                  <c:v>24.21</c:v>
                </c:pt>
                <c:pt idx="4843">
                  <c:v>24.215</c:v>
                </c:pt>
                <c:pt idx="4844">
                  <c:v>24.22</c:v>
                </c:pt>
                <c:pt idx="4845">
                  <c:v>24.225000000000001</c:v>
                </c:pt>
                <c:pt idx="4846">
                  <c:v>24.23</c:v>
                </c:pt>
                <c:pt idx="4847">
                  <c:v>24.234999999999999</c:v>
                </c:pt>
                <c:pt idx="4848">
                  <c:v>24.240000000000002</c:v>
                </c:pt>
                <c:pt idx="4849">
                  <c:v>24.245000000000001</c:v>
                </c:pt>
                <c:pt idx="4850">
                  <c:v>24.25</c:v>
                </c:pt>
                <c:pt idx="4851">
                  <c:v>24.254999999999999</c:v>
                </c:pt>
                <c:pt idx="4852">
                  <c:v>24.26</c:v>
                </c:pt>
                <c:pt idx="4853">
                  <c:v>24.265000000000001</c:v>
                </c:pt>
                <c:pt idx="4854">
                  <c:v>24.27</c:v>
                </c:pt>
                <c:pt idx="4855">
                  <c:v>24.275000000000002</c:v>
                </c:pt>
                <c:pt idx="4856">
                  <c:v>24.28</c:v>
                </c:pt>
                <c:pt idx="4857">
                  <c:v>24.285</c:v>
                </c:pt>
                <c:pt idx="4858">
                  <c:v>24.29</c:v>
                </c:pt>
                <c:pt idx="4859">
                  <c:v>24.295000000000002</c:v>
                </c:pt>
                <c:pt idx="4860">
                  <c:v>24.3</c:v>
                </c:pt>
                <c:pt idx="4861">
                  <c:v>24.305</c:v>
                </c:pt>
                <c:pt idx="4862">
                  <c:v>24.310000000000002</c:v>
                </c:pt>
                <c:pt idx="4863">
                  <c:v>24.315000000000001</c:v>
                </c:pt>
                <c:pt idx="4864">
                  <c:v>24.32</c:v>
                </c:pt>
                <c:pt idx="4865">
                  <c:v>24.324999999999999</c:v>
                </c:pt>
                <c:pt idx="4866">
                  <c:v>24.330000000000002</c:v>
                </c:pt>
                <c:pt idx="4867">
                  <c:v>24.335000000000001</c:v>
                </c:pt>
                <c:pt idx="4868">
                  <c:v>24.34</c:v>
                </c:pt>
                <c:pt idx="4869">
                  <c:v>24.344999999999999</c:v>
                </c:pt>
                <c:pt idx="4870">
                  <c:v>24.35</c:v>
                </c:pt>
                <c:pt idx="4871">
                  <c:v>24.355</c:v>
                </c:pt>
                <c:pt idx="4872">
                  <c:v>24.36</c:v>
                </c:pt>
                <c:pt idx="4873">
                  <c:v>24.365000000000002</c:v>
                </c:pt>
                <c:pt idx="4874">
                  <c:v>24.37</c:v>
                </c:pt>
                <c:pt idx="4875">
                  <c:v>24.375</c:v>
                </c:pt>
                <c:pt idx="4876">
                  <c:v>24.38</c:v>
                </c:pt>
                <c:pt idx="4877">
                  <c:v>24.385000000000002</c:v>
                </c:pt>
                <c:pt idx="4878">
                  <c:v>24.39</c:v>
                </c:pt>
                <c:pt idx="4879">
                  <c:v>24.395</c:v>
                </c:pt>
                <c:pt idx="4880">
                  <c:v>24.400000000000002</c:v>
                </c:pt>
                <c:pt idx="4881">
                  <c:v>24.405000000000001</c:v>
                </c:pt>
                <c:pt idx="4882">
                  <c:v>24.41</c:v>
                </c:pt>
                <c:pt idx="4883">
                  <c:v>24.414999999999999</c:v>
                </c:pt>
                <c:pt idx="4884">
                  <c:v>24.42</c:v>
                </c:pt>
                <c:pt idx="4885">
                  <c:v>24.425000000000001</c:v>
                </c:pt>
                <c:pt idx="4886">
                  <c:v>24.43</c:v>
                </c:pt>
                <c:pt idx="4887">
                  <c:v>24.435000000000002</c:v>
                </c:pt>
                <c:pt idx="4888">
                  <c:v>24.44</c:v>
                </c:pt>
                <c:pt idx="4889">
                  <c:v>24.445</c:v>
                </c:pt>
                <c:pt idx="4890">
                  <c:v>24.45</c:v>
                </c:pt>
                <c:pt idx="4891">
                  <c:v>24.455000000000002</c:v>
                </c:pt>
                <c:pt idx="4892">
                  <c:v>24.46</c:v>
                </c:pt>
                <c:pt idx="4893">
                  <c:v>24.465</c:v>
                </c:pt>
                <c:pt idx="4894">
                  <c:v>24.47</c:v>
                </c:pt>
                <c:pt idx="4895">
                  <c:v>24.475000000000001</c:v>
                </c:pt>
                <c:pt idx="4896">
                  <c:v>24.48</c:v>
                </c:pt>
                <c:pt idx="4897">
                  <c:v>24.484999999999999</c:v>
                </c:pt>
                <c:pt idx="4898">
                  <c:v>24.490000000000002</c:v>
                </c:pt>
                <c:pt idx="4899">
                  <c:v>24.495000000000001</c:v>
                </c:pt>
                <c:pt idx="4900">
                  <c:v>24.5</c:v>
                </c:pt>
                <c:pt idx="4901">
                  <c:v>24.504999999999999</c:v>
                </c:pt>
                <c:pt idx="4902">
                  <c:v>24.51</c:v>
                </c:pt>
                <c:pt idx="4903">
                  <c:v>24.515000000000001</c:v>
                </c:pt>
                <c:pt idx="4904">
                  <c:v>24.52</c:v>
                </c:pt>
                <c:pt idx="4905">
                  <c:v>24.525000000000002</c:v>
                </c:pt>
                <c:pt idx="4906">
                  <c:v>24.53</c:v>
                </c:pt>
                <c:pt idx="4907">
                  <c:v>24.535</c:v>
                </c:pt>
                <c:pt idx="4908">
                  <c:v>24.54</c:v>
                </c:pt>
                <c:pt idx="4909">
                  <c:v>24.545000000000002</c:v>
                </c:pt>
                <c:pt idx="4910">
                  <c:v>24.55</c:v>
                </c:pt>
                <c:pt idx="4911">
                  <c:v>24.555</c:v>
                </c:pt>
                <c:pt idx="4912">
                  <c:v>24.560000000000002</c:v>
                </c:pt>
                <c:pt idx="4913">
                  <c:v>24.565000000000001</c:v>
                </c:pt>
                <c:pt idx="4914">
                  <c:v>24.57</c:v>
                </c:pt>
                <c:pt idx="4915">
                  <c:v>24.574999999999999</c:v>
                </c:pt>
                <c:pt idx="4916">
                  <c:v>24.580000000000002</c:v>
                </c:pt>
                <c:pt idx="4917">
                  <c:v>24.585000000000001</c:v>
                </c:pt>
                <c:pt idx="4918">
                  <c:v>24.59</c:v>
                </c:pt>
                <c:pt idx="4919">
                  <c:v>24.594999999999999</c:v>
                </c:pt>
                <c:pt idx="4920">
                  <c:v>24.6</c:v>
                </c:pt>
                <c:pt idx="4921">
                  <c:v>24.605</c:v>
                </c:pt>
                <c:pt idx="4922">
                  <c:v>24.61</c:v>
                </c:pt>
                <c:pt idx="4923">
                  <c:v>24.615000000000002</c:v>
                </c:pt>
                <c:pt idx="4924">
                  <c:v>24.62</c:v>
                </c:pt>
                <c:pt idx="4925">
                  <c:v>24.625</c:v>
                </c:pt>
                <c:pt idx="4926">
                  <c:v>24.63</c:v>
                </c:pt>
                <c:pt idx="4927">
                  <c:v>24.635000000000002</c:v>
                </c:pt>
                <c:pt idx="4928">
                  <c:v>24.64</c:v>
                </c:pt>
                <c:pt idx="4929">
                  <c:v>24.645</c:v>
                </c:pt>
                <c:pt idx="4930">
                  <c:v>24.650000000000002</c:v>
                </c:pt>
                <c:pt idx="4931">
                  <c:v>24.655000000000001</c:v>
                </c:pt>
                <c:pt idx="4932">
                  <c:v>24.66</c:v>
                </c:pt>
                <c:pt idx="4933">
                  <c:v>24.664999999999999</c:v>
                </c:pt>
                <c:pt idx="4934">
                  <c:v>24.67</c:v>
                </c:pt>
                <c:pt idx="4935">
                  <c:v>24.675000000000001</c:v>
                </c:pt>
                <c:pt idx="4936">
                  <c:v>24.68</c:v>
                </c:pt>
                <c:pt idx="4937">
                  <c:v>24.685000000000002</c:v>
                </c:pt>
                <c:pt idx="4938">
                  <c:v>24.69</c:v>
                </c:pt>
                <c:pt idx="4939">
                  <c:v>24.695</c:v>
                </c:pt>
                <c:pt idx="4940">
                  <c:v>24.7</c:v>
                </c:pt>
                <c:pt idx="4941">
                  <c:v>24.705000000000002</c:v>
                </c:pt>
                <c:pt idx="4942">
                  <c:v>24.71</c:v>
                </c:pt>
                <c:pt idx="4943">
                  <c:v>24.715</c:v>
                </c:pt>
                <c:pt idx="4944">
                  <c:v>24.72</c:v>
                </c:pt>
                <c:pt idx="4945">
                  <c:v>24.725000000000001</c:v>
                </c:pt>
                <c:pt idx="4946">
                  <c:v>24.73</c:v>
                </c:pt>
                <c:pt idx="4947">
                  <c:v>24.734999999999999</c:v>
                </c:pt>
                <c:pt idx="4948">
                  <c:v>24.740000000000002</c:v>
                </c:pt>
                <c:pt idx="4949">
                  <c:v>24.745000000000001</c:v>
                </c:pt>
                <c:pt idx="4950">
                  <c:v>24.75</c:v>
                </c:pt>
                <c:pt idx="4951">
                  <c:v>24.754999999999999</c:v>
                </c:pt>
                <c:pt idx="4952">
                  <c:v>24.76</c:v>
                </c:pt>
                <c:pt idx="4953">
                  <c:v>24.765000000000001</c:v>
                </c:pt>
                <c:pt idx="4954">
                  <c:v>24.77</c:v>
                </c:pt>
                <c:pt idx="4955">
                  <c:v>24.775000000000002</c:v>
                </c:pt>
                <c:pt idx="4956">
                  <c:v>24.78</c:v>
                </c:pt>
                <c:pt idx="4957">
                  <c:v>24.785</c:v>
                </c:pt>
                <c:pt idx="4958">
                  <c:v>24.79</c:v>
                </c:pt>
                <c:pt idx="4959">
                  <c:v>24.795000000000002</c:v>
                </c:pt>
                <c:pt idx="4960">
                  <c:v>24.8</c:v>
                </c:pt>
                <c:pt idx="4961">
                  <c:v>24.805</c:v>
                </c:pt>
                <c:pt idx="4962">
                  <c:v>24.810000000000002</c:v>
                </c:pt>
                <c:pt idx="4963">
                  <c:v>24.815000000000001</c:v>
                </c:pt>
                <c:pt idx="4964">
                  <c:v>24.82</c:v>
                </c:pt>
                <c:pt idx="4965">
                  <c:v>24.824999999999999</c:v>
                </c:pt>
                <c:pt idx="4966">
                  <c:v>24.830000000000002</c:v>
                </c:pt>
                <c:pt idx="4967">
                  <c:v>24.835000000000001</c:v>
                </c:pt>
                <c:pt idx="4968">
                  <c:v>24.84</c:v>
                </c:pt>
                <c:pt idx="4969">
                  <c:v>24.844999999999999</c:v>
                </c:pt>
                <c:pt idx="4970">
                  <c:v>24.85</c:v>
                </c:pt>
                <c:pt idx="4971">
                  <c:v>24.855</c:v>
                </c:pt>
                <c:pt idx="4972">
                  <c:v>24.86</c:v>
                </c:pt>
                <c:pt idx="4973">
                  <c:v>24.865000000000002</c:v>
                </c:pt>
                <c:pt idx="4974">
                  <c:v>24.87</c:v>
                </c:pt>
                <c:pt idx="4975">
                  <c:v>24.875</c:v>
                </c:pt>
                <c:pt idx="4976">
                  <c:v>24.88</c:v>
                </c:pt>
                <c:pt idx="4977">
                  <c:v>24.885000000000002</c:v>
                </c:pt>
                <c:pt idx="4978">
                  <c:v>24.89</c:v>
                </c:pt>
                <c:pt idx="4979">
                  <c:v>24.895</c:v>
                </c:pt>
                <c:pt idx="4980">
                  <c:v>24.900000000000002</c:v>
                </c:pt>
                <c:pt idx="4981">
                  <c:v>24.905000000000001</c:v>
                </c:pt>
                <c:pt idx="4982">
                  <c:v>24.91</c:v>
                </c:pt>
                <c:pt idx="4983">
                  <c:v>24.914999999999999</c:v>
                </c:pt>
                <c:pt idx="4984">
                  <c:v>24.92</c:v>
                </c:pt>
                <c:pt idx="4985">
                  <c:v>24.925000000000001</c:v>
                </c:pt>
                <c:pt idx="4986">
                  <c:v>24.93</c:v>
                </c:pt>
                <c:pt idx="4987">
                  <c:v>24.935000000000002</c:v>
                </c:pt>
                <c:pt idx="4988">
                  <c:v>24.94</c:v>
                </c:pt>
                <c:pt idx="4989">
                  <c:v>24.945</c:v>
                </c:pt>
                <c:pt idx="4990">
                  <c:v>24.95</c:v>
                </c:pt>
                <c:pt idx="4991">
                  <c:v>24.955000000000002</c:v>
                </c:pt>
                <c:pt idx="4992">
                  <c:v>24.96</c:v>
                </c:pt>
                <c:pt idx="4993">
                  <c:v>24.965</c:v>
                </c:pt>
                <c:pt idx="4994">
                  <c:v>24.97</c:v>
                </c:pt>
                <c:pt idx="4995">
                  <c:v>24.975000000000001</c:v>
                </c:pt>
                <c:pt idx="4996">
                  <c:v>24.98</c:v>
                </c:pt>
                <c:pt idx="4997">
                  <c:v>24.984999999999999</c:v>
                </c:pt>
                <c:pt idx="4998">
                  <c:v>24.990000000000002</c:v>
                </c:pt>
                <c:pt idx="4999">
                  <c:v>24.995000000000001</c:v>
                </c:pt>
                <c:pt idx="5000">
                  <c:v>25</c:v>
                </c:pt>
                <c:pt idx="5001">
                  <c:v>25.004999999999999</c:v>
                </c:pt>
                <c:pt idx="5002">
                  <c:v>25.01</c:v>
                </c:pt>
                <c:pt idx="5003">
                  <c:v>25.015000000000001</c:v>
                </c:pt>
                <c:pt idx="5004">
                  <c:v>25.02</c:v>
                </c:pt>
                <c:pt idx="5005">
                  <c:v>25.025000000000002</c:v>
                </c:pt>
                <c:pt idx="5006">
                  <c:v>25.03</c:v>
                </c:pt>
                <c:pt idx="5007">
                  <c:v>25.035</c:v>
                </c:pt>
                <c:pt idx="5008">
                  <c:v>25.04</c:v>
                </c:pt>
                <c:pt idx="5009">
                  <c:v>25.045000000000002</c:v>
                </c:pt>
                <c:pt idx="5010">
                  <c:v>25.05</c:v>
                </c:pt>
                <c:pt idx="5011">
                  <c:v>25.055</c:v>
                </c:pt>
                <c:pt idx="5012">
                  <c:v>25.060000000000002</c:v>
                </c:pt>
                <c:pt idx="5013">
                  <c:v>25.065000000000001</c:v>
                </c:pt>
                <c:pt idx="5014">
                  <c:v>25.07</c:v>
                </c:pt>
                <c:pt idx="5015">
                  <c:v>25.074999999999999</c:v>
                </c:pt>
                <c:pt idx="5016">
                  <c:v>25.080000000000002</c:v>
                </c:pt>
                <c:pt idx="5017">
                  <c:v>25.085000000000001</c:v>
                </c:pt>
                <c:pt idx="5018">
                  <c:v>25.09</c:v>
                </c:pt>
                <c:pt idx="5019">
                  <c:v>25.094999999999999</c:v>
                </c:pt>
                <c:pt idx="5020">
                  <c:v>25.1</c:v>
                </c:pt>
                <c:pt idx="5021">
                  <c:v>25.105</c:v>
                </c:pt>
                <c:pt idx="5022">
                  <c:v>25.11</c:v>
                </c:pt>
                <c:pt idx="5023">
                  <c:v>25.115000000000002</c:v>
                </c:pt>
                <c:pt idx="5024">
                  <c:v>25.12</c:v>
                </c:pt>
                <c:pt idx="5025">
                  <c:v>25.125</c:v>
                </c:pt>
                <c:pt idx="5026">
                  <c:v>25.13</c:v>
                </c:pt>
                <c:pt idx="5027">
                  <c:v>25.135000000000002</c:v>
                </c:pt>
                <c:pt idx="5028">
                  <c:v>25.14</c:v>
                </c:pt>
                <c:pt idx="5029">
                  <c:v>25.145</c:v>
                </c:pt>
                <c:pt idx="5030">
                  <c:v>25.150000000000002</c:v>
                </c:pt>
                <c:pt idx="5031">
                  <c:v>25.155000000000001</c:v>
                </c:pt>
                <c:pt idx="5032">
                  <c:v>25.16</c:v>
                </c:pt>
                <c:pt idx="5033">
                  <c:v>25.164999999999999</c:v>
                </c:pt>
                <c:pt idx="5034">
                  <c:v>25.17</c:v>
                </c:pt>
                <c:pt idx="5035">
                  <c:v>25.175000000000001</c:v>
                </c:pt>
                <c:pt idx="5036">
                  <c:v>25.18</c:v>
                </c:pt>
                <c:pt idx="5037">
                  <c:v>25.185000000000002</c:v>
                </c:pt>
                <c:pt idx="5038">
                  <c:v>25.19</c:v>
                </c:pt>
                <c:pt idx="5039">
                  <c:v>25.195</c:v>
                </c:pt>
                <c:pt idx="5040">
                  <c:v>25.2</c:v>
                </c:pt>
                <c:pt idx="5041">
                  <c:v>25.205000000000002</c:v>
                </c:pt>
                <c:pt idx="5042">
                  <c:v>25.21</c:v>
                </c:pt>
                <c:pt idx="5043">
                  <c:v>25.215</c:v>
                </c:pt>
                <c:pt idx="5044">
                  <c:v>25.22</c:v>
                </c:pt>
                <c:pt idx="5045">
                  <c:v>25.225000000000001</c:v>
                </c:pt>
                <c:pt idx="5046">
                  <c:v>25.23</c:v>
                </c:pt>
                <c:pt idx="5047">
                  <c:v>25.234999999999999</c:v>
                </c:pt>
                <c:pt idx="5048">
                  <c:v>25.240000000000002</c:v>
                </c:pt>
                <c:pt idx="5049">
                  <c:v>25.245000000000001</c:v>
                </c:pt>
                <c:pt idx="5050">
                  <c:v>25.25</c:v>
                </c:pt>
                <c:pt idx="5051">
                  <c:v>25.254999999999999</c:v>
                </c:pt>
                <c:pt idx="5052">
                  <c:v>25.26</c:v>
                </c:pt>
                <c:pt idx="5053">
                  <c:v>25.265000000000001</c:v>
                </c:pt>
                <c:pt idx="5054">
                  <c:v>25.27</c:v>
                </c:pt>
                <c:pt idx="5055">
                  <c:v>25.275000000000002</c:v>
                </c:pt>
                <c:pt idx="5056">
                  <c:v>25.28</c:v>
                </c:pt>
                <c:pt idx="5057">
                  <c:v>25.285</c:v>
                </c:pt>
                <c:pt idx="5058">
                  <c:v>25.29</c:v>
                </c:pt>
                <c:pt idx="5059">
                  <c:v>25.295000000000002</c:v>
                </c:pt>
                <c:pt idx="5060">
                  <c:v>25.3</c:v>
                </c:pt>
                <c:pt idx="5061">
                  <c:v>25.305</c:v>
                </c:pt>
                <c:pt idx="5062">
                  <c:v>25.310000000000002</c:v>
                </c:pt>
                <c:pt idx="5063">
                  <c:v>25.315000000000001</c:v>
                </c:pt>
                <c:pt idx="5064">
                  <c:v>25.32</c:v>
                </c:pt>
                <c:pt idx="5065">
                  <c:v>25.324999999999999</c:v>
                </c:pt>
                <c:pt idx="5066">
                  <c:v>25.330000000000002</c:v>
                </c:pt>
                <c:pt idx="5067">
                  <c:v>25.335000000000001</c:v>
                </c:pt>
                <c:pt idx="5068">
                  <c:v>25.34</c:v>
                </c:pt>
                <c:pt idx="5069">
                  <c:v>25.344999999999999</c:v>
                </c:pt>
                <c:pt idx="5070">
                  <c:v>25.35</c:v>
                </c:pt>
                <c:pt idx="5071">
                  <c:v>25.355</c:v>
                </c:pt>
                <c:pt idx="5072">
                  <c:v>25.36</c:v>
                </c:pt>
                <c:pt idx="5073">
                  <c:v>25.365000000000002</c:v>
                </c:pt>
                <c:pt idx="5074">
                  <c:v>25.37</c:v>
                </c:pt>
                <c:pt idx="5075">
                  <c:v>25.375</c:v>
                </c:pt>
                <c:pt idx="5076">
                  <c:v>25.38</c:v>
                </c:pt>
                <c:pt idx="5077">
                  <c:v>25.385000000000002</c:v>
                </c:pt>
                <c:pt idx="5078">
                  <c:v>25.39</c:v>
                </c:pt>
                <c:pt idx="5079">
                  <c:v>25.395</c:v>
                </c:pt>
                <c:pt idx="5080">
                  <c:v>25.400000000000002</c:v>
                </c:pt>
                <c:pt idx="5081">
                  <c:v>25.405000000000001</c:v>
                </c:pt>
                <c:pt idx="5082">
                  <c:v>25.41</c:v>
                </c:pt>
                <c:pt idx="5083">
                  <c:v>25.414999999999999</c:v>
                </c:pt>
                <c:pt idx="5084">
                  <c:v>25.42</c:v>
                </c:pt>
                <c:pt idx="5085">
                  <c:v>25.425000000000001</c:v>
                </c:pt>
                <c:pt idx="5086">
                  <c:v>25.43</c:v>
                </c:pt>
                <c:pt idx="5087">
                  <c:v>25.435000000000002</c:v>
                </c:pt>
                <c:pt idx="5088">
                  <c:v>25.44</c:v>
                </c:pt>
                <c:pt idx="5089">
                  <c:v>25.445</c:v>
                </c:pt>
                <c:pt idx="5090">
                  <c:v>25.45</c:v>
                </c:pt>
                <c:pt idx="5091">
                  <c:v>25.455000000000002</c:v>
                </c:pt>
                <c:pt idx="5092">
                  <c:v>25.46</c:v>
                </c:pt>
                <c:pt idx="5093">
                  <c:v>25.465</c:v>
                </c:pt>
                <c:pt idx="5094">
                  <c:v>25.47</c:v>
                </c:pt>
                <c:pt idx="5095">
                  <c:v>25.475000000000001</c:v>
                </c:pt>
                <c:pt idx="5096">
                  <c:v>25.48</c:v>
                </c:pt>
                <c:pt idx="5097">
                  <c:v>25.484999999999999</c:v>
                </c:pt>
                <c:pt idx="5098">
                  <c:v>25.490000000000002</c:v>
                </c:pt>
                <c:pt idx="5099">
                  <c:v>25.495000000000001</c:v>
                </c:pt>
                <c:pt idx="5100">
                  <c:v>25.5</c:v>
                </c:pt>
                <c:pt idx="5101">
                  <c:v>25.504999999999999</c:v>
                </c:pt>
                <c:pt idx="5102">
                  <c:v>25.51</c:v>
                </c:pt>
                <c:pt idx="5103">
                  <c:v>25.515000000000001</c:v>
                </c:pt>
                <c:pt idx="5104">
                  <c:v>25.52</c:v>
                </c:pt>
                <c:pt idx="5105">
                  <c:v>25.525000000000002</c:v>
                </c:pt>
                <c:pt idx="5106">
                  <c:v>25.53</c:v>
                </c:pt>
                <c:pt idx="5107">
                  <c:v>25.535</c:v>
                </c:pt>
                <c:pt idx="5108">
                  <c:v>25.54</c:v>
                </c:pt>
                <c:pt idx="5109">
                  <c:v>25.545000000000002</c:v>
                </c:pt>
                <c:pt idx="5110">
                  <c:v>25.55</c:v>
                </c:pt>
                <c:pt idx="5111">
                  <c:v>25.555</c:v>
                </c:pt>
                <c:pt idx="5112">
                  <c:v>25.560000000000002</c:v>
                </c:pt>
                <c:pt idx="5113">
                  <c:v>25.565000000000001</c:v>
                </c:pt>
                <c:pt idx="5114">
                  <c:v>25.57</c:v>
                </c:pt>
                <c:pt idx="5115">
                  <c:v>25.574999999999999</c:v>
                </c:pt>
                <c:pt idx="5116">
                  <c:v>25.580000000000002</c:v>
                </c:pt>
                <c:pt idx="5117">
                  <c:v>25.585000000000001</c:v>
                </c:pt>
                <c:pt idx="5118">
                  <c:v>25.59</c:v>
                </c:pt>
                <c:pt idx="5119">
                  <c:v>25.594999999999999</c:v>
                </c:pt>
                <c:pt idx="5120">
                  <c:v>25.6</c:v>
                </c:pt>
                <c:pt idx="5121">
                  <c:v>25.605</c:v>
                </c:pt>
                <c:pt idx="5122">
                  <c:v>25.61</c:v>
                </c:pt>
                <c:pt idx="5123">
                  <c:v>25.615000000000002</c:v>
                </c:pt>
                <c:pt idx="5124">
                  <c:v>25.62</c:v>
                </c:pt>
                <c:pt idx="5125">
                  <c:v>25.625</c:v>
                </c:pt>
                <c:pt idx="5126">
                  <c:v>25.63</c:v>
                </c:pt>
                <c:pt idx="5127">
                  <c:v>25.635000000000002</c:v>
                </c:pt>
                <c:pt idx="5128">
                  <c:v>25.64</c:v>
                </c:pt>
                <c:pt idx="5129">
                  <c:v>25.645</c:v>
                </c:pt>
                <c:pt idx="5130">
                  <c:v>25.650000000000002</c:v>
                </c:pt>
                <c:pt idx="5131">
                  <c:v>25.655000000000001</c:v>
                </c:pt>
                <c:pt idx="5132">
                  <c:v>25.66</c:v>
                </c:pt>
                <c:pt idx="5133">
                  <c:v>25.664999999999999</c:v>
                </c:pt>
                <c:pt idx="5134">
                  <c:v>25.67</c:v>
                </c:pt>
                <c:pt idx="5135">
                  <c:v>25.675000000000001</c:v>
                </c:pt>
                <c:pt idx="5136">
                  <c:v>25.68</c:v>
                </c:pt>
                <c:pt idx="5137">
                  <c:v>25.685000000000002</c:v>
                </c:pt>
                <c:pt idx="5138">
                  <c:v>25.69</c:v>
                </c:pt>
                <c:pt idx="5139">
                  <c:v>25.695</c:v>
                </c:pt>
                <c:pt idx="5140">
                  <c:v>25.7</c:v>
                </c:pt>
                <c:pt idx="5141">
                  <c:v>25.705000000000002</c:v>
                </c:pt>
                <c:pt idx="5142">
                  <c:v>25.71</c:v>
                </c:pt>
                <c:pt idx="5143">
                  <c:v>25.715</c:v>
                </c:pt>
                <c:pt idx="5144">
                  <c:v>25.72</c:v>
                </c:pt>
                <c:pt idx="5145">
                  <c:v>25.725000000000001</c:v>
                </c:pt>
                <c:pt idx="5146">
                  <c:v>25.73</c:v>
                </c:pt>
                <c:pt idx="5147">
                  <c:v>25.734999999999999</c:v>
                </c:pt>
                <c:pt idx="5148">
                  <c:v>25.740000000000002</c:v>
                </c:pt>
                <c:pt idx="5149">
                  <c:v>25.745000000000001</c:v>
                </c:pt>
                <c:pt idx="5150">
                  <c:v>25.75</c:v>
                </c:pt>
                <c:pt idx="5151">
                  <c:v>25.754999999999999</c:v>
                </c:pt>
                <c:pt idx="5152">
                  <c:v>25.76</c:v>
                </c:pt>
                <c:pt idx="5153">
                  <c:v>25.765000000000001</c:v>
                </c:pt>
                <c:pt idx="5154">
                  <c:v>25.77</c:v>
                </c:pt>
                <c:pt idx="5155">
                  <c:v>25.775000000000002</c:v>
                </c:pt>
                <c:pt idx="5156">
                  <c:v>25.78</c:v>
                </c:pt>
                <c:pt idx="5157">
                  <c:v>25.785</c:v>
                </c:pt>
                <c:pt idx="5158">
                  <c:v>25.79</c:v>
                </c:pt>
                <c:pt idx="5159">
                  <c:v>25.795000000000002</c:v>
                </c:pt>
                <c:pt idx="5160">
                  <c:v>25.8</c:v>
                </c:pt>
                <c:pt idx="5161">
                  <c:v>25.805</c:v>
                </c:pt>
                <c:pt idx="5162">
                  <c:v>25.810000000000002</c:v>
                </c:pt>
                <c:pt idx="5163">
                  <c:v>25.815000000000001</c:v>
                </c:pt>
                <c:pt idx="5164">
                  <c:v>25.82</c:v>
                </c:pt>
                <c:pt idx="5165">
                  <c:v>25.824999999999999</c:v>
                </c:pt>
                <c:pt idx="5166">
                  <c:v>25.830000000000002</c:v>
                </c:pt>
                <c:pt idx="5167">
                  <c:v>25.835000000000001</c:v>
                </c:pt>
                <c:pt idx="5168">
                  <c:v>25.84</c:v>
                </c:pt>
                <c:pt idx="5169">
                  <c:v>25.844999999999999</c:v>
                </c:pt>
                <c:pt idx="5170">
                  <c:v>25.85</c:v>
                </c:pt>
                <c:pt idx="5171">
                  <c:v>25.855</c:v>
                </c:pt>
                <c:pt idx="5172">
                  <c:v>25.86</c:v>
                </c:pt>
                <c:pt idx="5173">
                  <c:v>25.865000000000002</c:v>
                </c:pt>
                <c:pt idx="5174">
                  <c:v>25.87</c:v>
                </c:pt>
                <c:pt idx="5175">
                  <c:v>25.875</c:v>
                </c:pt>
                <c:pt idx="5176">
                  <c:v>25.88</c:v>
                </c:pt>
                <c:pt idx="5177">
                  <c:v>25.885000000000002</c:v>
                </c:pt>
                <c:pt idx="5178">
                  <c:v>25.89</c:v>
                </c:pt>
                <c:pt idx="5179">
                  <c:v>25.895</c:v>
                </c:pt>
                <c:pt idx="5180">
                  <c:v>25.900000000000002</c:v>
                </c:pt>
                <c:pt idx="5181">
                  <c:v>25.905000000000001</c:v>
                </c:pt>
                <c:pt idx="5182">
                  <c:v>25.91</c:v>
                </c:pt>
                <c:pt idx="5183">
                  <c:v>25.914999999999999</c:v>
                </c:pt>
                <c:pt idx="5184">
                  <c:v>25.92</c:v>
                </c:pt>
                <c:pt idx="5185">
                  <c:v>25.925000000000001</c:v>
                </c:pt>
                <c:pt idx="5186">
                  <c:v>25.93</c:v>
                </c:pt>
                <c:pt idx="5187">
                  <c:v>25.935000000000002</c:v>
                </c:pt>
                <c:pt idx="5188">
                  <c:v>25.94</c:v>
                </c:pt>
                <c:pt idx="5189">
                  <c:v>25.945</c:v>
                </c:pt>
                <c:pt idx="5190">
                  <c:v>25.95</c:v>
                </c:pt>
                <c:pt idx="5191">
                  <c:v>25.955000000000002</c:v>
                </c:pt>
                <c:pt idx="5192">
                  <c:v>25.96</c:v>
                </c:pt>
                <c:pt idx="5193">
                  <c:v>25.965</c:v>
                </c:pt>
                <c:pt idx="5194">
                  <c:v>25.97</c:v>
                </c:pt>
                <c:pt idx="5195">
                  <c:v>25.975000000000001</c:v>
                </c:pt>
                <c:pt idx="5196">
                  <c:v>25.98</c:v>
                </c:pt>
                <c:pt idx="5197">
                  <c:v>25.984999999999999</c:v>
                </c:pt>
                <c:pt idx="5198">
                  <c:v>25.990000000000002</c:v>
                </c:pt>
                <c:pt idx="5199">
                  <c:v>25.995000000000001</c:v>
                </c:pt>
                <c:pt idx="5200">
                  <c:v>26</c:v>
                </c:pt>
                <c:pt idx="5201">
                  <c:v>26.005000000000003</c:v>
                </c:pt>
                <c:pt idx="5202">
                  <c:v>26.01</c:v>
                </c:pt>
                <c:pt idx="5203">
                  <c:v>26.015000000000001</c:v>
                </c:pt>
                <c:pt idx="5204">
                  <c:v>26.020000000000003</c:v>
                </c:pt>
                <c:pt idx="5205">
                  <c:v>26.025000000000002</c:v>
                </c:pt>
                <c:pt idx="5206">
                  <c:v>26.03</c:v>
                </c:pt>
                <c:pt idx="5207">
                  <c:v>26.035</c:v>
                </c:pt>
                <c:pt idx="5208">
                  <c:v>26.040000000000003</c:v>
                </c:pt>
                <c:pt idx="5209">
                  <c:v>26.045000000000002</c:v>
                </c:pt>
                <c:pt idx="5210">
                  <c:v>26.05</c:v>
                </c:pt>
                <c:pt idx="5211">
                  <c:v>26.055</c:v>
                </c:pt>
                <c:pt idx="5212">
                  <c:v>26.060000000000002</c:v>
                </c:pt>
                <c:pt idx="5213">
                  <c:v>26.065000000000001</c:v>
                </c:pt>
                <c:pt idx="5214">
                  <c:v>26.07</c:v>
                </c:pt>
                <c:pt idx="5215">
                  <c:v>26.075000000000003</c:v>
                </c:pt>
                <c:pt idx="5216">
                  <c:v>26.080000000000002</c:v>
                </c:pt>
                <c:pt idx="5217">
                  <c:v>26.085000000000001</c:v>
                </c:pt>
                <c:pt idx="5218">
                  <c:v>26.09</c:v>
                </c:pt>
                <c:pt idx="5219">
                  <c:v>26.095000000000002</c:v>
                </c:pt>
                <c:pt idx="5220">
                  <c:v>26.1</c:v>
                </c:pt>
                <c:pt idx="5221">
                  <c:v>26.105</c:v>
                </c:pt>
                <c:pt idx="5222">
                  <c:v>26.110000000000003</c:v>
                </c:pt>
                <c:pt idx="5223">
                  <c:v>26.115000000000002</c:v>
                </c:pt>
                <c:pt idx="5224">
                  <c:v>26.12</c:v>
                </c:pt>
                <c:pt idx="5225">
                  <c:v>26.125</c:v>
                </c:pt>
                <c:pt idx="5226">
                  <c:v>26.130000000000003</c:v>
                </c:pt>
                <c:pt idx="5227">
                  <c:v>26.135000000000002</c:v>
                </c:pt>
                <c:pt idx="5228">
                  <c:v>26.14</c:v>
                </c:pt>
                <c:pt idx="5229">
                  <c:v>26.145000000000003</c:v>
                </c:pt>
                <c:pt idx="5230">
                  <c:v>26.150000000000002</c:v>
                </c:pt>
                <c:pt idx="5231">
                  <c:v>26.155000000000001</c:v>
                </c:pt>
                <c:pt idx="5232">
                  <c:v>26.16</c:v>
                </c:pt>
                <c:pt idx="5233">
                  <c:v>26.165000000000003</c:v>
                </c:pt>
                <c:pt idx="5234">
                  <c:v>26.17</c:v>
                </c:pt>
                <c:pt idx="5235">
                  <c:v>26.175000000000001</c:v>
                </c:pt>
                <c:pt idx="5236">
                  <c:v>26.18</c:v>
                </c:pt>
                <c:pt idx="5237">
                  <c:v>26.185000000000002</c:v>
                </c:pt>
                <c:pt idx="5238">
                  <c:v>26.19</c:v>
                </c:pt>
                <c:pt idx="5239">
                  <c:v>26.195</c:v>
                </c:pt>
                <c:pt idx="5240">
                  <c:v>26.200000000000003</c:v>
                </c:pt>
                <c:pt idx="5241">
                  <c:v>26.205000000000002</c:v>
                </c:pt>
                <c:pt idx="5242">
                  <c:v>26.21</c:v>
                </c:pt>
                <c:pt idx="5243">
                  <c:v>26.215</c:v>
                </c:pt>
                <c:pt idx="5244">
                  <c:v>26.220000000000002</c:v>
                </c:pt>
                <c:pt idx="5245">
                  <c:v>26.225000000000001</c:v>
                </c:pt>
                <c:pt idx="5246">
                  <c:v>26.23</c:v>
                </c:pt>
                <c:pt idx="5247">
                  <c:v>26.235000000000003</c:v>
                </c:pt>
                <c:pt idx="5248">
                  <c:v>26.240000000000002</c:v>
                </c:pt>
                <c:pt idx="5249">
                  <c:v>26.245000000000001</c:v>
                </c:pt>
                <c:pt idx="5250">
                  <c:v>26.25</c:v>
                </c:pt>
                <c:pt idx="5251">
                  <c:v>26.255000000000003</c:v>
                </c:pt>
                <c:pt idx="5252">
                  <c:v>26.26</c:v>
                </c:pt>
                <c:pt idx="5253">
                  <c:v>26.265000000000001</c:v>
                </c:pt>
                <c:pt idx="5254">
                  <c:v>26.270000000000003</c:v>
                </c:pt>
                <c:pt idx="5255">
                  <c:v>26.275000000000002</c:v>
                </c:pt>
                <c:pt idx="5256">
                  <c:v>26.28</c:v>
                </c:pt>
                <c:pt idx="5257">
                  <c:v>26.285</c:v>
                </c:pt>
                <c:pt idx="5258">
                  <c:v>26.290000000000003</c:v>
                </c:pt>
                <c:pt idx="5259">
                  <c:v>26.295000000000002</c:v>
                </c:pt>
                <c:pt idx="5260">
                  <c:v>26.3</c:v>
                </c:pt>
                <c:pt idx="5261">
                  <c:v>26.305</c:v>
                </c:pt>
                <c:pt idx="5262">
                  <c:v>26.310000000000002</c:v>
                </c:pt>
                <c:pt idx="5263">
                  <c:v>26.315000000000001</c:v>
                </c:pt>
                <c:pt idx="5264">
                  <c:v>26.32</c:v>
                </c:pt>
                <c:pt idx="5265">
                  <c:v>26.325000000000003</c:v>
                </c:pt>
                <c:pt idx="5266">
                  <c:v>26.330000000000002</c:v>
                </c:pt>
                <c:pt idx="5267">
                  <c:v>26.335000000000001</c:v>
                </c:pt>
                <c:pt idx="5268">
                  <c:v>26.34</c:v>
                </c:pt>
                <c:pt idx="5269">
                  <c:v>26.345000000000002</c:v>
                </c:pt>
                <c:pt idx="5270">
                  <c:v>26.35</c:v>
                </c:pt>
                <c:pt idx="5271">
                  <c:v>26.355</c:v>
                </c:pt>
                <c:pt idx="5272">
                  <c:v>26.360000000000003</c:v>
                </c:pt>
                <c:pt idx="5273">
                  <c:v>26.365000000000002</c:v>
                </c:pt>
                <c:pt idx="5274">
                  <c:v>26.37</c:v>
                </c:pt>
                <c:pt idx="5275">
                  <c:v>26.375</c:v>
                </c:pt>
                <c:pt idx="5276">
                  <c:v>26.380000000000003</c:v>
                </c:pt>
                <c:pt idx="5277">
                  <c:v>26.385000000000002</c:v>
                </c:pt>
                <c:pt idx="5278">
                  <c:v>26.39</c:v>
                </c:pt>
                <c:pt idx="5279">
                  <c:v>26.395000000000003</c:v>
                </c:pt>
                <c:pt idx="5280">
                  <c:v>26.400000000000002</c:v>
                </c:pt>
                <c:pt idx="5281">
                  <c:v>26.405000000000001</c:v>
                </c:pt>
                <c:pt idx="5282">
                  <c:v>26.41</c:v>
                </c:pt>
                <c:pt idx="5283">
                  <c:v>26.415000000000003</c:v>
                </c:pt>
                <c:pt idx="5284">
                  <c:v>26.42</c:v>
                </c:pt>
                <c:pt idx="5285">
                  <c:v>26.425000000000001</c:v>
                </c:pt>
                <c:pt idx="5286">
                  <c:v>26.43</c:v>
                </c:pt>
                <c:pt idx="5287">
                  <c:v>26.435000000000002</c:v>
                </c:pt>
                <c:pt idx="5288">
                  <c:v>26.44</c:v>
                </c:pt>
                <c:pt idx="5289">
                  <c:v>26.445</c:v>
                </c:pt>
                <c:pt idx="5290">
                  <c:v>26.450000000000003</c:v>
                </c:pt>
                <c:pt idx="5291">
                  <c:v>26.455000000000002</c:v>
                </c:pt>
                <c:pt idx="5292">
                  <c:v>26.46</c:v>
                </c:pt>
                <c:pt idx="5293">
                  <c:v>26.465</c:v>
                </c:pt>
                <c:pt idx="5294">
                  <c:v>26.470000000000002</c:v>
                </c:pt>
                <c:pt idx="5295">
                  <c:v>26.475000000000001</c:v>
                </c:pt>
                <c:pt idx="5296">
                  <c:v>26.48</c:v>
                </c:pt>
                <c:pt idx="5297">
                  <c:v>26.485000000000003</c:v>
                </c:pt>
                <c:pt idx="5298">
                  <c:v>26.490000000000002</c:v>
                </c:pt>
                <c:pt idx="5299">
                  <c:v>26.495000000000001</c:v>
                </c:pt>
                <c:pt idx="5300">
                  <c:v>26.5</c:v>
                </c:pt>
                <c:pt idx="5301">
                  <c:v>26.505000000000003</c:v>
                </c:pt>
                <c:pt idx="5302">
                  <c:v>26.51</c:v>
                </c:pt>
                <c:pt idx="5303">
                  <c:v>26.515000000000001</c:v>
                </c:pt>
                <c:pt idx="5304">
                  <c:v>26.520000000000003</c:v>
                </c:pt>
                <c:pt idx="5305">
                  <c:v>26.525000000000002</c:v>
                </c:pt>
                <c:pt idx="5306">
                  <c:v>26.53</c:v>
                </c:pt>
                <c:pt idx="5307">
                  <c:v>26.535</c:v>
                </c:pt>
                <c:pt idx="5308">
                  <c:v>26.540000000000003</c:v>
                </c:pt>
                <c:pt idx="5309">
                  <c:v>26.545000000000002</c:v>
                </c:pt>
                <c:pt idx="5310">
                  <c:v>26.55</c:v>
                </c:pt>
                <c:pt idx="5311">
                  <c:v>26.555</c:v>
                </c:pt>
                <c:pt idx="5312">
                  <c:v>26.560000000000002</c:v>
                </c:pt>
                <c:pt idx="5313">
                  <c:v>26.565000000000001</c:v>
                </c:pt>
                <c:pt idx="5314">
                  <c:v>26.57</c:v>
                </c:pt>
                <c:pt idx="5315">
                  <c:v>26.575000000000003</c:v>
                </c:pt>
                <c:pt idx="5316">
                  <c:v>26.580000000000002</c:v>
                </c:pt>
                <c:pt idx="5317">
                  <c:v>26.585000000000001</c:v>
                </c:pt>
                <c:pt idx="5318">
                  <c:v>26.59</c:v>
                </c:pt>
                <c:pt idx="5319">
                  <c:v>26.595000000000002</c:v>
                </c:pt>
                <c:pt idx="5320">
                  <c:v>26.6</c:v>
                </c:pt>
                <c:pt idx="5321">
                  <c:v>26.605</c:v>
                </c:pt>
                <c:pt idx="5322">
                  <c:v>26.610000000000003</c:v>
                </c:pt>
                <c:pt idx="5323">
                  <c:v>26.615000000000002</c:v>
                </c:pt>
                <c:pt idx="5324">
                  <c:v>26.62</c:v>
                </c:pt>
                <c:pt idx="5325">
                  <c:v>26.625</c:v>
                </c:pt>
                <c:pt idx="5326">
                  <c:v>26.630000000000003</c:v>
                </c:pt>
                <c:pt idx="5327">
                  <c:v>26.635000000000002</c:v>
                </c:pt>
                <c:pt idx="5328">
                  <c:v>26.64</c:v>
                </c:pt>
                <c:pt idx="5329">
                  <c:v>26.645000000000003</c:v>
                </c:pt>
                <c:pt idx="5330">
                  <c:v>26.650000000000002</c:v>
                </c:pt>
                <c:pt idx="5331">
                  <c:v>26.655000000000001</c:v>
                </c:pt>
                <c:pt idx="5332">
                  <c:v>26.66</c:v>
                </c:pt>
                <c:pt idx="5333">
                  <c:v>26.665000000000003</c:v>
                </c:pt>
                <c:pt idx="5334">
                  <c:v>26.67</c:v>
                </c:pt>
                <c:pt idx="5335">
                  <c:v>26.675000000000001</c:v>
                </c:pt>
                <c:pt idx="5336">
                  <c:v>26.68</c:v>
                </c:pt>
                <c:pt idx="5337">
                  <c:v>26.685000000000002</c:v>
                </c:pt>
                <c:pt idx="5338">
                  <c:v>26.69</c:v>
                </c:pt>
                <c:pt idx="5339">
                  <c:v>26.695</c:v>
                </c:pt>
                <c:pt idx="5340">
                  <c:v>26.700000000000003</c:v>
                </c:pt>
                <c:pt idx="5341">
                  <c:v>26.705000000000002</c:v>
                </c:pt>
                <c:pt idx="5342">
                  <c:v>26.71</c:v>
                </c:pt>
                <c:pt idx="5343">
                  <c:v>26.715</c:v>
                </c:pt>
                <c:pt idx="5344">
                  <c:v>26.720000000000002</c:v>
                </c:pt>
                <c:pt idx="5345">
                  <c:v>26.725000000000001</c:v>
                </c:pt>
                <c:pt idx="5346">
                  <c:v>26.73</c:v>
                </c:pt>
                <c:pt idx="5347">
                  <c:v>26.735000000000003</c:v>
                </c:pt>
                <c:pt idx="5348">
                  <c:v>26.740000000000002</c:v>
                </c:pt>
                <c:pt idx="5349">
                  <c:v>26.745000000000001</c:v>
                </c:pt>
                <c:pt idx="5350">
                  <c:v>26.75</c:v>
                </c:pt>
                <c:pt idx="5351">
                  <c:v>26.755000000000003</c:v>
                </c:pt>
                <c:pt idx="5352">
                  <c:v>26.76</c:v>
                </c:pt>
                <c:pt idx="5353">
                  <c:v>26.765000000000001</c:v>
                </c:pt>
                <c:pt idx="5354">
                  <c:v>26.770000000000003</c:v>
                </c:pt>
                <c:pt idx="5355">
                  <c:v>26.775000000000002</c:v>
                </c:pt>
                <c:pt idx="5356">
                  <c:v>26.78</c:v>
                </c:pt>
                <c:pt idx="5357">
                  <c:v>26.785</c:v>
                </c:pt>
                <c:pt idx="5358">
                  <c:v>26.790000000000003</c:v>
                </c:pt>
                <c:pt idx="5359">
                  <c:v>26.795000000000002</c:v>
                </c:pt>
                <c:pt idx="5360">
                  <c:v>26.8</c:v>
                </c:pt>
                <c:pt idx="5361">
                  <c:v>26.805</c:v>
                </c:pt>
                <c:pt idx="5362">
                  <c:v>26.810000000000002</c:v>
                </c:pt>
                <c:pt idx="5363">
                  <c:v>26.815000000000001</c:v>
                </c:pt>
                <c:pt idx="5364">
                  <c:v>26.82</c:v>
                </c:pt>
                <c:pt idx="5365">
                  <c:v>26.825000000000003</c:v>
                </c:pt>
                <c:pt idx="5366">
                  <c:v>26.830000000000002</c:v>
                </c:pt>
                <c:pt idx="5367">
                  <c:v>26.835000000000001</c:v>
                </c:pt>
                <c:pt idx="5368">
                  <c:v>26.84</c:v>
                </c:pt>
                <c:pt idx="5369">
                  <c:v>26.845000000000002</c:v>
                </c:pt>
                <c:pt idx="5370">
                  <c:v>26.85</c:v>
                </c:pt>
                <c:pt idx="5371">
                  <c:v>26.855</c:v>
                </c:pt>
                <c:pt idx="5372">
                  <c:v>26.860000000000003</c:v>
                </c:pt>
                <c:pt idx="5373">
                  <c:v>26.865000000000002</c:v>
                </c:pt>
                <c:pt idx="5374">
                  <c:v>26.87</c:v>
                </c:pt>
                <c:pt idx="5375">
                  <c:v>26.875</c:v>
                </c:pt>
                <c:pt idx="5376">
                  <c:v>26.880000000000003</c:v>
                </c:pt>
                <c:pt idx="5377">
                  <c:v>26.885000000000002</c:v>
                </c:pt>
                <c:pt idx="5378">
                  <c:v>26.89</c:v>
                </c:pt>
                <c:pt idx="5379">
                  <c:v>26.895000000000003</c:v>
                </c:pt>
                <c:pt idx="5380">
                  <c:v>26.900000000000002</c:v>
                </c:pt>
                <c:pt idx="5381">
                  <c:v>26.905000000000001</c:v>
                </c:pt>
                <c:pt idx="5382">
                  <c:v>26.91</c:v>
                </c:pt>
                <c:pt idx="5383">
                  <c:v>26.915000000000003</c:v>
                </c:pt>
                <c:pt idx="5384">
                  <c:v>26.92</c:v>
                </c:pt>
                <c:pt idx="5385">
                  <c:v>26.925000000000001</c:v>
                </c:pt>
                <c:pt idx="5386">
                  <c:v>26.93</c:v>
                </c:pt>
                <c:pt idx="5387">
                  <c:v>26.935000000000002</c:v>
                </c:pt>
                <c:pt idx="5388">
                  <c:v>26.94</c:v>
                </c:pt>
                <c:pt idx="5389">
                  <c:v>26.945</c:v>
                </c:pt>
                <c:pt idx="5390">
                  <c:v>26.950000000000003</c:v>
                </c:pt>
                <c:pt idx="5391">
                  <c:v>26.955000000000002</c:v>
                </c:pt>
                <c:pt idx="5392">
                  <c:v>26.96</c:v>
                </c:pt>
                <c:pt idx="5393">
                  <c:v>26.965</c:v>
                </c:pt>
                <c:pt idx="5394">
                  <c:v>26.970000000000002</c:v>
                </c:pt>
                <c:pt idx="5395">
                  <c:v>26.975000000000001</c:v>
                </c:pt>
                <c:pt idx="5396">
                  <c:v>26.98</c:v>
                </c:pt>
                <c:pt idx="5397">
                  <c:v>26.985000000000003</c:v>
                </c:pt>
                <c:pt idx="5398">
                  <c:v>26.990000000000002</c:v>
                </c:pt>
                <c:pt idx="5399">
                  <c:v>26.995000000000001</c:v>
                </c:pt>
                <c:pt idx="5400">
                  <c:v>27</c:v>
                </c:pt>
                <c:pt idx="5401">
                  <c:v>27.005000000000003</c:v>
                </c:pt>
                <c:pt idx="5402">
                  <c:v>27.01</c:v>
                </c:pt>
                <c:pt idx="5403">
                  <c:v>27.015000000000001</c:v>
                </c:pt>
                <c:pt idx="5404">
                  <c:v>27.020000000000003</c:v>
                </c:pt>
                <c:pt idx="5405">
                  <c:v>27.025000000000002</c:v>
                </c:pt>
                <c:pt idx="5406">
                  <c:v>27.03</c:v>
                </c:pt>
                <c:pt idx="5407">
                  <c:v>27.035</c:v>
                </c:pt>
                <c:pt idx="5408">
                  <c:v>27.040000000000003</c:v>
                </c:pt>
                <c:pt idx="5409">
                  <c:v>27.045000000000002</c:v>
                </c:pt>
                <c:pt idx="5410">
                  <c:v>27.05</c:v>
                </c:pt>
                <c:pt idx="5411">
                  <c:v>27.055</c:v>
                </c:pt>
                <c:pt idx="5412">
                  <c:v>27.060000000000002</c:v>
                </c:pt>
                <c:pt idx="5413">
                  <c:v>27.065000000000001</c:v>
                </c:pt>
                <c:pt idx="5414">
                  <c:v>27.07</c:v>
                </c:pt>
                <c:pt idx="5415">
                  <c:v>27.075000000000003</c:v>
                </c:pt>
                <c:pt idx="5416">
                  <c:v>27.080000000000002</c:v>
                </c:pt>
                <c:pt idx="5417">
                  <c:v>27.085000000000001</c:v>
                </c:pt>
                <c:pt idx="5418">
                  <c:v>27.09</c:v>
                </c:pt>
                <c:pt idx="5419">
                  <c:v>27.095000000000002</c:v>
                </c:pt>
                <c:pt idx="5420">
                  <c:v>27.1</c:v>
                </c:pt>
                <c:pt idx="5421">
                  <c:v>27.105</c:v>
                </c:pt>
                <c:pt idx="5422">
                  <c:v>27.110000000000003</c:v>
                </c:pt>
                <c:pt idx="5423">
                  <c:v>27.115000000000002</c:v>
                </c:pt>
                <c:pt idx="5424">
                  <c:v>27.12</c:v>
                </c:pt>
                <c:pt idx="5425">
                  <c:v>27.125</c:v>
                </c:pt>
                <c:pt idx="5426">
                  <c:v>27.130000000000003</c:v>
                </c:pt>
                <c:pt idx="5427">
                  <c:v>27.135000000000002</c:v>
                </c:pt>
                <c:pt idx="5428">
                  <c:v>27.14</c:v>
                </c:pt>
                <c:pt idx="5429">
                  <c:v>27.145000000000003</c:v>
                </c:pt>
                <c:pt idx="5430">
                  <c:v>27.150000000000002</c:v>
                </c:pt>
                <c:pt idx="5431">
                  <c:v>27.155000000000001</c:v>
                </c:pt>
                <c:pt idx="5432">
                  <c:v>27.16</c:v>
                </c:pt>
                <c:pt idx="5433">
                  <c:v>27.165000000000003</c:v>
                </c:pt>
                <c:pt idx="5434">
                  <c:v>27.17</c:v>
                </c:pt>
                <c:pt idx="5435">
                  <c:v>27.175000000000001</c:v>
                </c:pt>
                <c:pt idx="5436">
                  <c:v>27.18</c:v>
                </c:pt>
                <c:pt idx="5437">
                  <c:v>27.185000000000002</c:v>
                </c:pt>
                <c:pt idx="5438">
                  <c:v>27.19</c:v>
                </c:pt>
                <c:pt idx="5439">
                  <c:v>27.195</c:v>
                </c:pt>
                <c:pt idx="5440">
                  <c:v>27.200000000000003</c:v>
                </c:pt>
                <c:pt idx="5441">
                  <c:v>27.205000000000002</c:v>
                </c:pt>
                <c:pt idx="5442">
                  <c:v>27.21</c:v>
                </c:pt>
                <c:pt idx="5443">
                  <c:v>27.215</c:v>
                </c:pt>
                <c:pt idx="5444">
                  <c:v>27.220000000000002</c:v>
                </c:pt>
                <c:pt idx="5445">
                  <c:v>27.225000000000001</c:v>
                </c:pt>
                <c:pt idx="5446">
                  <c:v>27.23</c:v>
                </c:pt>
                <c:pt idx="5447">
                  <c:v>27.235000000000003</c:v>
                </c:pt>
                <c:pt idx="5448">
                  <c:v>27.240000000000002</c:v>
                </c:pt>
                <c:pt idx="5449">
                  <c:v>27.245000000000001</c:v>
                </c:pt>
                <c:pt idx="5450">
                  <c:v>27.25</c:v>
                </c:pt>
                <c:pt idx="5451">
                  <c:v>27.255000000000003</c:v>
                </c:pt>
                <c:pt idx="5452">
                  <c:v>27.26</c:v>
                </c:pt>
                <c:pt idx="5453">
                  <c:v>27.265000000000001</c:v>
                </c:pt>
                <c:pt idx="5454">
                  <c:v>27.270000000000003</c:v>
                </c:pt>
                <c:pt idx="5455">
                  <c:v>27.275000000000002</c:v>
                </c:pt>
                <c:pt idx="5456">
                  <c:v>27.28</c:v>
                </c:pt>
                <c:pt idx="5457">
                  <c:v>27.285</c:v>
                </c:pt>
                <c:pt idx="5458">
                  <c:v>27.290000000000003</c:v>
                </c:pt>
                <c:pt idx="5459">
                  <c:v>27.295000000000002</c:v>
                </c:pt>
                <c:pt idx="5460">
                  <c:v>27.3</c:v>
                </c:pt>
                <c:pt idx="5461">
                  <c:v>27.305</c:v>
                </c:pt>
                <c:pt idx="5462">
                  <c:v>27.310000000000002</c:v>
                </c:pt>
                <c:pt idx="5463">
                  <c:v>27.315000000000001</c:v>
                </c:pt>
                <c:pt idx="5464">
                  <c:v>27.32</c:v>
                </c:pt>
                <c:pt idx="5465">
                  <c:v>27.325000000000003</c:v>
                </c:pt>
                <c:pt idx="5466">
                  <c:v>27.330000000000002</c:v>
                </c:pt>
                <c:pt idx="5467">
                  <c:v>27.335000000000001</c:v>
                </c:pt>
                <c:pt idx="5468">
                  <c:v>27.34</c:v>
                </c:pt>
                <c:pt idx="5469">
                  <c:v>27.345000000000002</c:v>
                </c:pt>
                <c:pt idx="5470">
                  <c:v>27.35</c:v>
                </c:pt>
                <c:pt idx="5471">
                  <c:v>27.355</c:v>
                </c:pt>
                <c:pt idx="5472">
                  <c:v>27.360000000000003</c:v>
                </c:pt>
                <c:pt idx="5473">
                  <c:v>27.365000000000002</c:v>
                </c:pt>
                <c:pt idx="5474">
                  <c:v>27.37</c:v>
                </c:pt>
                <c:pt idx="5475">
                  <c:v>27.375</c:v>
                </c:pt>
                <c:pt idx="5476">
                  <c:v>27.380000000000003</c:v>
                </c:pt>
                <c:pt idx="5477">
                  <c:v>27.385000000000002</c:v>
                </c:pt>
                <c:pt idx="5478">
                  <c:v>27.39</c:v>
                </c:pt>
                <c:pt idx="5479">
                  <c:v>27.395000000000003</c:v>
                </c:pt>
                <c:pt idx="5480">
                  <c:v>27.400000000000002</c:v>
                </c:pt>
                <c:pt idx="5481">
                  <c:v>27.405000000000001</c:v>
                </c:pt>
                <c:pt idx="5482">
                  <c:v>27.41</c:v>
                </c:pt>
                <c:pt idx="5483">
                  <c:v>27.415000000000003</c:v>
                </c:pt>
                <c:pt idx="5484">
                  <c:v>27.42</c:v>
                </c:pt>
                <c:pt idx="5485">
                  <c:v>27.425000000000001</c:v>
                </c:pt>
                <c:pt idx="5486">
                  <c:v>27.43</c:v>
                </c:pt>
                <c:pt idx="5487">
                  <c:v>27.435000000000002</c:v>
                </c:pt>
                <c:pt idx="5488">
                  <c:v>27.44</c:v>
                </c:pt>
                <c:pt idx="5489">
                  <c:v>27.445</c:v>
                </c:pt>
                <c:pt idx="5490">
                  <c:v>27.450000000000003</c:v>
                </c:pt>
                <c:pt idx="5491">
                  <c:v>27.455000000000002</c:v>
                </c:pt>
                <c:pt idx="5492">
                  <c:v>27.46</c:v>
                </c:pt>
                <c:pt idx="5493">
                  <c:v>27.465</c:v>
                </c:pt>
                <c:pt idx="5494">
                  <c:v>27.470000000000002</c:v>
                </c:pt>
                <c:pt idx="5495">
                  <c:v>27.475000000000001</c:v>
                </c:pt>
                <c:pt idx="5496">
                  <c:v>27.48</c:v>
                </c:pt>
                <c:pt idx="5497">
                  <c:v>27.485000000000003</c:v>
                </c:pt>
                <c:pt idx="5498">
                  <c:v>27.490000000000002</c:v>
                </c:pt>
                <c:pt idx="5499">
                  <c:v>27.495000000000001</c:v>
                </c:pt>
                <c:pt idx="5500">
                  <c:v>27.5</c:v>
                </c:pt>
                <c:pt idx="5501">
                  <c:v>27.505000000000003</c:v>
                </c:pt>
                <c:pt idx="5502">
                  <c:v>27.51</c:v>
                </c:pt>
                <c:pt idx="5503">
                  <c:v>27.515000000000001</c:v>
                </c:pt>
                <c:pt idx="5504">
                  <c:v>27.520000000000003</c:v>
                </c:pt>
                <c:pt idx="5505">
                  <c:v>27.525000000000002</c:v>
                </c:pt>
                <c:pt idx="5506">
                  <c:v>27.53</c:v>
                </c:pt>
                <c:pt idx="5507">
                  <c:v>27.535</c:v>
                </c:pt>
                <c:pt idx="5508">
                  <c:v>27.540000000000003</c:v>
                </c:pt>
                <c:pt idx="5509">
                  <c:v>27.545000000000002</c:v>
                </c:pt>
                <c:pt idx="5510">
                  <c:v>27.55</c:v>
                </c:pt>
                <c:pt idx="5511">
                  <c:v>27.555</c:v>
                </c:pt>
                <c:pt idx="5512">
                  <c:v>27.560000000000002</c:v>
                </c:pt>
                <c:pt idx="5513">
                  <c:v>27.565000000000001</c:v>
                </c:pt>
                <c:pt idx="5514">
                  <c:v>27.57</c:v>
                </c:pt>
                <c:pt idx="5515">
                  <c:v>27.575000000000003</c:v>
                </c:pt>
                <c:pt idx="5516">
                  <c:v>27.580000000000002</c:v>
                </c:pt>
                <c:pt idx="5517">
                  <c:v>27.585000000000001</c:v>
                </c:pt>
                <c:pt idx="5518">
                  <c:v>27.59</c:v>
                </c:pt>
                <c:pt idx="5519">
                  <c:v>27.595000000000002</c:v>
                </c:pt>
                <c:pt idx="5520">
                  <c:v>27.6</c:v>
                </c:pt>
                <c:pt idx="5521">
                  <c:v>27.605</c:v>
                </c:pt>
                <c:pt idx="5522">
                  <c:v>27.610000000000003</c:v>
                </c:pt>
                <c:pt idx="5523">
                  <c:v>27.615000000000002</c:v>
                </c:pt>
                <c:pt idx="5524">
                  <c:v>27.62</c:v>
                </c:pt>
                <c:pt idx="5525">
                  <c:v>27.625</c:v>
                </c:pt>
                <c:pt idx="5526">
                  <c:v>27.630000000000003</c:v>
                </c:pt>
                <c:pt idx="5527">
                  <c:v>27.635000000000002</c:v>
                </c:pt>
                <c:pt idx="5528">
                  <c:v>27.64</c:v>
                </c:pt>
                <c:pt idx="5529">
                  <c:v>27.645000000000003</c:v>
                </c:pt>
                <c:pt idx="5530">
                  <c:v>27.650000000000002</c:v>
                </c:pt>
                <c:pt idx="5531">
                  <c:v>27.655000000000001</c:v>
                </c:pt>
                <c:pt idx="5532">
                  <c:v>27.66</c:v>
                </c:pt>
                <c:pt idx="5533">
                  <c:v>27.665000000000003</c:v>
                </c:pt>
                <c:pt idx="5534">
                  <c:v>27.67</c:v>
                </c:pt>
                <c:pt idx="5535">
                  <c:v>27.675000000000001</c:v>
                </c:pt>
                <c:pt idx="5536">
                  <c:v>27.68</c:v>
                </c:pt>
                <c:pt idx="5537">
                  <c:v>27.685000000000002</c:v>
                </c:pt>
                <c:pt idx="5538">
                  <c:v>27.69</c:v>
                </c:pt>
                <c:pt idx="5539">
                  <c:v>27.695</c:v>
                </c:pt>
                <c:pt idx="5540">
                  <c:v>27.700000000000003</c:v>
                </c:pt>
                <c:pt idx="5541">
                  <c:v>27.705000000000002</c:v>
                </c:pt>
                <c:pt idx="5542">
                  <c:v>27.71</c:v>
                </c:pt>
                <c:pt idx="5543">
                  <c:v>27.715</c:v>
                </c:pt>
                <c:pt idx="5544">
                  <c:v>27.720000000000002</c:v>
                </c:pt>
                <c:pt idx="5545">
                  <c:v>27.725000000000001</c:v>
                </c:pt>
                <c:pt idx="5546">
                  <c:v>27.73</c:v>
                </c:pt>
                <c:pt idx="5547">
                  <c:v>27.735000000000003</c:v>
                </c:pt>
                <c:pt idx="5548">
                  <c:v>27.740000000000002</c:v>
                </c:pt>
                <c:pt idx="5549">
                  <c:v>27.745000000000001</c:v>
                </c:pt>
                <c:pt idx="5550">
                  <c:v>27.75</c:v>
                </c:pt>
                <c:pt idx="5551">
                  <c:v>27.755000000000003</c:v>
                </c:pt>
                <c:pt idx="5552">
                  <c:v>27.76</c:v>
                </c:pt>
                <c:pt idx="5553">
                  <c:v>27.765000000000001</c:v>
                </c:pt>
                <c:pt idx="5554">
                  <c:v>27.770000000000003</c:v>
                </c:pt>
                <c:pt idx="5555">
                  <c:v>27.775000000000002</c:v>
                </c:pt>
                <c:pt idx="5556">
                  <c:v>27.78</c:v>
                </c:pt>
                <c:pt idx="5557">
                  <c:v>27.785</c:v>
                </c:pt>
                <c:pt idx="5558">
                  <c:v>27.790000000000003</c:v>
                </c:pt>
                <c:pt idx="5559">
                  <c:v>27.795000000000002</c:v>
                </c:pt>
                <c:pt idx="5560">
                  <c:v>27.8</c:v>
                </c:pt>
                <c:pt idx="5561">
                  <c:v>27.805</c:v>
                </c:pt>
                <c:pt idx="5562">
                  <c:v>27.810000000000002</c:v>
                </c:pt>
                <c:pt idx="5563">
                  <c:v>27.815000000000001</c:v>
                </c:pt>
                <c:pt idx="5564">
                  <c:v>27.82</c:v>
                </c:pt>
                <c:pt idx="5565">
                  <c:v>27.825000000000003</c:v>
                </c:pt>
                <c:pt idx="5566">
                  <c:v>27.830000000000002</c:v>
                </c:pt>
                <c:pt idx="5567">
                  <c:v>27.835000000000001</c:v>
                </c:pt>
                <c:pt idx="5568">
                  <c:v>27.84</c:v>
                </c:pt>
                <c:pt idx="5569">
                  <c:v>27.845000000000002</c:v>
                </c:pt>
                <c:pt idx="5570">
                  <c:v>27.85</c:v>
                </c:pt>
                <c:pt idx="5571">
                  <c:v>27.855</c:v>
                </c:pt>
                <c:pt idx="5572">
                  <c:v>27.860000000000003</c:v>
                </c:pt>
                <c:pt idx="5573">
                  <c:v>27.865000000000002</c:v>
                </c:pt>
                <c:pt idx="5574">
                  <c:v>27.87</c:v>
                </c:pt>
                <c:pt idx="5575">
                  <c:v>27.875</c:v>
                </c:pt>
                <c:pt idx="5576">
                  <c:v>27.880000000000003</c:v>
                </c:pt>
                <c:pt idx="5577">
                  <c:v>27.885000000000002</c:v>
                </c:pt>
                <c:pt idx="5578">
                  <c:v>27.89</c:v>
                </c:pt>
                <c:pt idx="5579">
                  <c:v>27.895000000000003</c:v>
                </c:pt>
                <c:pt idx="5580">
                  <c:v>27.900000000000002</c:v>
                </c:pt>
                <c:pt idx="5581">
                  <c:v>27.905000000000001</c:v>
                </c:pt>
                <c:pt idx="5582">
                  <c:v>27.91</c:v>
                </c:pt>
                <c:pt idx="5583">
                  <c:v>27.915000000000003</c:v>
                </c:pt>
                <c:pt idx="5584">
                  <c:v>27.92</c:v>
                </c:pt>
                <c:pt idx="5585">
                  <c:v>27.925000000000001</c:v>
                </c:pt>
                <c:pt idx="5586">
                  <c:v>27.93</c:v>
                </c:pt>
                <c:pt idx="5587">
                  <c:v>27.935000000000002</c:v>
                </c:pt>
                <c:pt idx="5588">
                  <c:v>27.94</c:v>
                </c:pt>
                <c:pt idx="5589">
                  <c:v>27.945</c:v>
                </c:pt>
                <c:pt idx="5590">
                  <c:v>27.950000000000003</c:v>
                </c:pt>
                <c:pt idx="5591">
                  <c:v>27.955000000000002</c:v>
                </c:pt>
                <c:pt idx="5592">
                  <c:v>27.96</c:v>
                </c:pt>
                <c:pt idx="5593">
                  <c:v>27.965</c:v>
                </c:pt>
                <c:pt idx="5594">
                  <c:v>27.970000000000002</c:v>
                </c:pt>
                <c:pt idx="5595">
                  <c:v>27.975000000000001</c:v>
                </c:pt>
                <c:pt idx="5596">
                  <c:v>27.98</c:v>
                </c:pt>
                <c:pt idx="5597">
                  <c:v>27.985000000000003</c:v>
                </c:pt>
                <c:pt idx="5598">
                  <c:v>27.990000000000002</c:v>
                </c:pt>
                <c:pt idx="5599">
                  <c:v>27.995000000000001</c:v>
                </c:pt>
                <c:pt idx="5600">
                  <c:v>28</c:v>
                </c:pt>
                <c:pt idx="5601">
                  <c:v>28.005000000000003</c:v>
                </c:pt>
                <c:pt idx="5602">
                  <c:v>28.01</c:v>
                </c:pt>
                <c:pt idx="5603">
                  <c:v>28.015000000000001</c:v>
                </c:pt>
                <c:pt idx="5604">
                  <c:v>28.020000000000003</c:v>
                </c:pt>
                <c:pt idx="5605">
                  <c:v>28.025000000000002</c:v>
                </c:pt>
                <c:pt idx="5606">
                  <c:v>28.03</c:v>
                </c:pt>
                <c:pt idx="5607">
                  <c:v>28.035</c:v>
                </c:pt>
                <c:pt idx="5608">
                  <c:v>28.040000000000003</c:v>
                </c:pt>
                <c:pt idx="5609">
                  <c:v>28.045000000000002</c:v>
                </c:pt>
                <c:pt idx="5610">
                  <c:v>28.05</c:v>
                </c:pt>
                <c:pt idx="5611">
                  <c:v>28.055</c:v>
                </c:pt>
                <c:pt idx="5612">
                  <c:v>28.060000000000002</c:v>
                </c:pt>
                <c:pt idx="5613">
                  <c:v>28.065000000000001</c:v>
                </c:pt>
                <c:pt idx="5614">
                  <c:v>28.07</c:v>
                </c:pt>
                <c:pt idx="5615">
                  <c:v>28.075000000000003</c:v>
                </c:pt>
                <c:pt idx="5616">
                  <c:v>28.080000000000002</c:v>
                </c:pt>
                <c:pt idx="5617">
                  <c:v>28.085000000000001</c:v>
                </c:pt>
                <c:pt idx="5618">
                  <c:v>28.09</c:v>
                </c:pt>
                <c:pt idx="5619">
                  <c:v>28.095000000000002</c:v>
                </c:pt>
                <c:pt idx="5620">
                  <c:v>28.1</c:v>
                </c:pt>
                <c:pt idx="5621">
                  <c:v>28.105</c:v>
                </c:pt>
                <c:pt idx="5622">
                  <c:v>28.110000000000003</c:v>
                </c:pt>
                <c:pt idx="5623">
                  <c:v>28.115000000000002</c:v>
                </c:pt>
                <c:pt idx="5624">
                  <c:v>28.12</c:v>
                </c:pt>
                <c:pt idx="5625">
                  <c:v>28.125</c:v>
                </c:pt>
                <c:pt idx="5626">
                  <c:v>28.130000000000003</c:v>
                </c:pt>
                <c:pt idx="5627">
                  <c:v>28.135000000000002</c:v>
                </c:pt>
                <c:pt idx="5628">
                  <c:v>28.14</c:v>
                </c:pt>
                <c:pt idx="5629">
                  <c:v>28.145000000000003</c:v>
                </c:pt>
                <c:pt idx="5630">
                  <c:v>28.150000000000002</c:v>
                </c:pt>
                <c:pt idx="5631">
                  <c:v>28.155000000000001</c:v>
                </c:pt>
                <c:pt idx="5632">
                  <c:v>28.16</c:v>
                </c:pt>
                <c:pt idx="5633">
                  <c:v>28.165000000000003</c:v>
                </c:pt>
                <c:pt idx="5634">
                  <c:v>28.17</c:v>
                </c:pt>
                <c:pt idx="5635">
                  <c:v>28.175000000000001</c:v>
                </c:pt>
                <c:pt idx="5636">
                  <c:v>28.180000000000003</c:v>
                </c:pt>
                <c:pt idx="5637">
                  <c:v>28.185000000000002</c:v>
                </c:pt>
                <c:pt idx="5638">
                  <c:v>28.19</c:v>
                </c:pt>
                <c:pt idx="5639">
                  <c:v>28.195</c:v>
                </c:pt>
                <c:pt idx="5640">
                  <c:v>28.200000000000003</c:v>
                </c:pt>
                <c:pt idx="5641">
                  <c:v>28.205000000000002</c:v>
                </c:pt>
                <c:pt idx="5642">
                  <c:v>28.21</c:v>
                </c:pt>
                <c:pt idx="5643">
                  <c:v>28.215</c:v>
                </c:pt>
                <c:pt idx="5644">
                  <c:v>28.220000000000002</c:v>
                </c:pt>
                <c:pt idx="5645">
                  <c:v>28.225000000000001</c:v>
                </c:pt>
                <c:pt idx="5646">
                  <c:v>28.23</c:v>
                </c:pt>
                <c:pt idx="5647">
                  <c:v>28.235000000000003</c:v>
                </c:pt>
                <c:pt idx="5648">
                  <c:v>28.240000000000002</c:v>
                </c:pt>
                <c:pt idx="5649">
                  <c:v>28.245000000000001</c:v>
                </c:pt>
                <c:pt idx="5650">
                  <c:v>28.25</c:v>
                </c:pt>
                <c:pt idx="5651">
                  <c:v>28.255000000000003</c:v>
                </c:pt>
                <c:pt idx="5652">
                  <c:v>28.26</c:v>
                </c:pt>
                <c:pt idx="5653">
                  <c:v>28.265000000000001</c:v>
                </c:pt>
                <c:pt idx="5654">
                  <c:v>28.270000000000003</c:v>
                </c:pt>
                <c:pt idx="5655">
                  <c:v>28.275000000000002</c:v>
                </c:pt>
                <c:pt idx="5656">
                  <c:v>28.28</c:v>
                </c:pt>
                <c:pt idx="5657">
                  <c:v>28.285</c:v>
                </c:pt>
                <c:pt idx="5658">
                  <c:v>28.290000000000003</c:v>
                </c:pt>
                <c:pt idx="5659">
                  <c:v>28.295000000000002</c:v>
                </c:pt>
                <c:pt idx="5660">
                  <c:v>28.3</c:v>
                </c:pt>
                <c:pt idx="5661">
                  <c:v>28.305000000000003</c:v>
                </c:pt>
                <c:pt idx="5662">
                  <c:v>28.310000000000002</c:v>
                </c:pt>
                <c:pt idx="5663">
                  <c:v>28.315000000000001</c:v>
                </c:pt>
                <c:pt idx="5664">
                  <c:v>28.32</c:v>
                </c:pt>
                <c:pt idx="5665">
                  <c:v>28.325000000000003</c:v>
                </c:pt>
                <c:pt idx="5666">
                  <c:v>28.330000000000002</c:v>
                </c:pt>
                <c:pt idx="5667">
                  <c:v>28.335000000000001</c:v>
                </c:pt>
                <c:pt idx="5668">
                  <c:v>28.34</c:v>
                </c:pt>
                <c:pt idx="5669">
                  <c:v>28.345000000000002</c:v>
                </c:pt>
                <c:pt idx="5670">
                  <c:v>28.35</c:v>
                </c:pt>
                <c:pt idx="5671">
                  <c:v>28.355</c:v>
                </c:pt>
                <c:pt idx="5672">
                  <c:v>28.360000000000003</c:v>
                </c:pt>
                <c:pt idx="5673">
                  <c:v>28.365000000000002</c:v>
                </c:pt>
                <c:pt idx="5674">
                  <c:v>28.37</c:v>
                </c:pt>
                <c:pt idx="5675">
                  <c:v>28.375</c:v>
                </c:pt>
                <c:pt idx="5676">
                  <c:v>28.380000000000003</c:v>
                </c:pt>
                <c:pt idx="5677">
                  <c:v>28.385000000000002</c:v>
                </c:pt>
                <c:pt idx="5678">
                  <c:v>28.39</c:v>
                </c:pt>
                <c:pt idx="5679">
                  <c:v>28.395000000000003</c:v>
                </c:pt>
                <c:pt idx="5680">
                  <c:v>28.400000000000002</c:v>
                </c:pt>
                <c:pt idx="5681">
                  <c:v>28.405000000000001</c:v>
                </c:pt>
                <c:pt idx="5682">
                  <c:v>28.41</c:v>
                </c:pt>
                <c:pt idx="5683">
                  <c:v>28.415000000000003</c:v>
                </c:pt>
                <c:pt idx="5684">
                  <c:v>28.42</c:v>
                </c:pt>
                <c:pt idx="5685">
                  <c:v>28.425000000000001</c:v>
                </c:pt>
                <c:pt idx="5686">
                  <c:v>28.430000000000003</c:v>
                </c:pt>
                <c:pt idx="5687">
                  <c:v>28.435000000000002</c:v>
                </c:pt>
                <c:pt idx="5688">
                  <c:v>28.44</c:v>
                </c:pt>
                <c:pt idx="5689">
                  <c:v>28.445</c:v>
                </c:pt>
                <c:pt idx="5690">
                  <c:v>28.450000000000003</c:v>
                </c:pt>
                <c:pt idx="5691">
                  <c:v>28.455000000000002</c:v>
                </c:pt>
                <c:pt idx="5692">
                  <c:v>28.46</c:v>
                </c:pt>
                <c:pt idx="5693">
                  <c:v>28.465</c:v>
                </c:pt>
                <c:pt idx="5694">
                  <c:v>28.470000000000002</c:v>
                </c:pt>
                <c:pt idx="5695">
                  <c:v>28.475000000000001</c:v>
                </c:pt>
                <c:pt idx="5696">
                  <c:v>28.48</c:v>
                </c:pt>
                <c:pt idx="5697">
                  <c:v>28.485000000000003</c:v>
                </c:pt>
                <c:pt idx="5698">
                  <c:v>28.490000000000002</c:v>
                </c:pt>
                <c:pt idx="5699">
                  <c:v>28.495000000000001</c:v>
                </c:pt>
                <c:pt idx="5700">
                  <c:v>28.5</c:v>
                </c:pt>
                <c:pt idx="5701">
                  <c:v>28.505000000000003</c:v>
                </c:pt>
                <c:pt idx="5702">
                  <c:v>28.51</c:v>
                </c:pt>
                <c:pt idx="5703">
                  <c:v>28.515000000000001</c:v>
                </c:pt>
                <c:pt idx="5704">
                  <c:v>28.520000000000003</c:v>
                </c:pt>
                <c:pt idx="5705">
                  <c:v>28.525000000000002</c:v>
                </c:pt>
                <c:pt idx="5706">
                  <c:v>28.53</c:v>
                </c:pt>
                <c:pt idx="5707">
                  <c:v>28.535</c:v>
                </c:pt>
                <c:pt idx="5708">
                  <c:v>28.540000000000003</c:v>
                </c:pt>
                <c:pt idx="5709">
                  <c:v>28.545000000000002</c:v>
                </c:pt>
                <c:pt idx="5710">
                  <c:v>28.55</c:v>
                </c:pt>
                <c:pt idx="5711">
                  <c:v>28.555000000000003</c:v>
                </c:pt>
                <c:pt idx="5712">
                  <c:v>28.560000000000002</c:v>
                </c:pt>
                <c:pt idx="5713">
                  <c:v>28.565000000000001</c:v>
                </c:pt>
                <c:pt idx="5714">
                  <c:v>28.57</c:v>
                </c:pt>
                <c:pt idx="5715">
                  <c:v>28.575000000000003</c:v>
                </c:pt>
                <c:pt idx="5716">
                  <c:v>28.580000000000002</c:v>
                </c:pt>
                <c:pt idx="5717">
                  <c:v>28.585000000000001</c:v>
                </c:pt>
                <c:pt idx="5718">
                  <c:v>28.59</c:v>
                </c:pt>
                <c:pt idx="5719">
                  <c:v>28.595000000000002</c:v>
                </c:pt>
                <c:pt idx="5720">
                  <c:v>28.6</c:v>
                </c:pt>
                <c:pt idx="5721">
                  <c:v>28.605</c:v>
                </c:pt>
                <c:pt idx="5722">
                  <c:v>28.610000000000003</c:v>
                </c:pt>
                <c:pt idx="5723">
                  <c:v>28.615000000000002</c:v>
                </c:pt>
                <c:pt idx="5724">
                  <c:v>28.62</c:v>
                </c:pt>
                <c:pt idx="5725">
                  <c:v>28.625</c:v>
                </c:pt>
                <c:pt idx="5726">
                  <c:v>28.630000000000003</c:v>
                </c:pt>
                <c:pt idx="5727">
                  <c:v>28.635000000000002</c:v>
                </c:pt>
                <c:pt idx="5728">
                  <c:v>28.64</c:v>
                </c:pt>
                <c:pt idx="5729">
                  <c:v>28.645000000000003</c:v>
                </c:pt>
                <c:pt idx="5730">
                  <c:v>28.650000000000002</c:v>
                </c:pt>
                <c:pt idx="5731">
                  <c:v>28.655000000000001</c:v>
                </c:pt>
                <c:pt idx="5732">
                  <c:v>28.66</c:v>
                </c:pt>
                <c:pt idx="5733">
                  <c:v>28.665000000000003</c:v>
                </c:pt>
                <c:pt idx="5734">
                  <c:v>28.67</c:v>
                </c:pt>
                <c:pt idx="5735">
                  <c:v>28.675000000000001</c:v>
                </c:pt>
                <c:pt idx="5736">
                  <c:v>28.680000000000003</c:v>
                </c:pt>
                <c:pt idx="5737">
                  <c:v>28.685000000000002</c:v>
                </c:pt>
                <c:pt idx="5738">
                  <c:v>28.69</c:v>
                </c:pt>
                <c:pt idx="5739">
                  <c:v>28.695</c:v>
                </c:pt>
                <c:pt idx="5740">
                  <c:v>28.700000000000003</c:v>
                </c:pt>
                <c:pt idx="5741">
                  <c:v>28.705000000000002</c:v>
                </c:pt>
                <c:pt idx="5742">
                  <c:v>28.71</c:v>
                </c:pt>
                <c:pt idx="5743">
                  <c:v>28.715</c:v>
                </c:pt>
                <c:pt idx="5744">
                  <c:v>28.720000000000002</c:v>
                </c:pt>
                <c:pt idx="5745">
                  <c:v>28.725000000000001</c:v>
                </c:pt>
                <c:pt idx="5746">
                  <c:v>28.73</c:v>
                </c:pt>
                <c:pt idx="5747">
                  <c:v>28.735000000000003</c:v>
                </c:pt>
                <c:pt idx="5748">
                  <c:v>28.740000000000002</c:v>
                </c:pt>
                <c:pt idx="5749">
                  <c:v>28.745000000000001</c:v>
                </c:pt>
                <c:pt idx="5750">
                  <c:v>28.75</c:v>
                </c:pt>
                <c:pt idx="5751">
                  <c:v>28.755000000000003</c:v>
                </c:pt>
                <c:pt idx="5752">
                  <c:v>28.76</c:v>
                </c:pt>
                <c:pt idx="5753">
                  <c:v>28.765000000000001</c:v>
                </c:pt>
                <c:pt idx="5754">
                  <c:v>28.770000000000003</c:v>
                </c:pt>
                <c:pt idx="5755">
                  <c:v>28.775000000000002</c:v>
                </c:pt>
                <c:pt idx="5756">
                  <c:v>28.78</c:v>
                </c:pt>
                <c:pt idx="5757">
                  <c:v>28.785</c:v>
                </c:pt>
                <c:pt idx="5758">
                  <c:v>28.790000000000003</c:v>
                </c:pt>
                <c:pt idx="5759">
                  <c:v>28.795000000000002</c:v>
                </c:pt>
                <c:pt idx="5760">
                  <c:v>28.8</c:v>
                </c:pt>
                <c:pt idx="5761">
                  <c:v>28.805000000000003</c:v>
                </c:pt>
                <c:pt idx="5762">
                  <c:v>28.810000000000002</c:v>
                </c:pt>
                <c:pt idx="5763">
                  <c:v>28.815000000000001</c:v>
                </c:pt>
                <c:pt idx="5764">
                  <c:v>28.82</c:v>
                </c:pt>
                <c:pt idx="5765">
                  <c:v>28.825000000000003</c:v>
                </c:pt>
                <c:pt idx="5766">
                  <c:v>28.830000000000002</c:v>
                </c:pt>
                <c:pt idx="5767">
                  <c:v>28.835000000000001</c:v>
                </c:pt>
                <c:pt idx="5768">
                  <c:v>28.84</c:v>
                </c:pt>
                <c:pt idx="5769">
                  <c:v>28.845000000000002</c:v>
                </c:pt>
                <c:pt idx="5770">
                  <c:v>28.85</c:v>
                </c:pt>
                <c:pt idx="5771">
                  <c:v>28.855</c:v>
                </c:pt>
                <c:pt idx="5772">
                  <c:v>28.860000000000003</c:v>
                </c:pt>
                <c:pt idx="5773">
                  <c:v>28.865000000000002</c:v>
                </c:pt>
                <c:pt idx="5774">
                  <c:v>28.87</c:v>
                </c:pt>
                <c:pt idx="5775">
                  <c:v>28.875</c:v>
                </c:pt>
                <c:pt idx="5776">
                  <c:v>28.880000000000003</c:v>
                </c:pt>
                <c:pt idx="5777">
                  <c:v>28.885000000000002</c:v>
                </c:pt>
                <c:pt idx="5778">
                  <c:v>28.89</c:v>
                </c:pt>
                <c:pt idx="5779">
                  <c:v>28.895000000000003</c:v>
                </c:pt>
                <c:pt idx="5780">
                  <c:v>28.900000000000002</c:v>
                </c:pt>
                <c:pt idx="5781">
                  <c:v>28.905000000000001</c:v>
                </c:pt>
                <c:pt idx="5782">
                  <c:v>28.91</c:v>
                </c:pt>
                <c:pt idx="5783">
                  <c:v>28.915000000000003</c:v>
                </c:pt>
                <c:pt idx="5784">
                  <c:v>28.92</c:v>
                </c:pt>
                <c:pt idx="5785">
                  <c:v>28.925000000000001</c:v>
                </c:pt>
                <c:pt idx="5786">
                  <c:v>28.930000000000003</c:v>
                </c:pt>
                <c:pt idx="5787">
                  <c:v>28.935000000000002</c:v>
                </c:pt>
                <c:pt idx="5788">
                  <c:v>28.94</c:v>
                </c:pt>
                <c:pt idx="5789">
                  <c:v>28.945</c:v>
                </c:pt>
                <c:pt idx="5790">
                  <c:v>28.950000000000003</c:v>
                </c:pt>
                <c:pt idx="5791">
                  <c:v>28.955000000000002</c:v>
                </c:pt>
                <c:pt idx="5792">
                  <c:v>28.96</c:v>
                </c:pt>
                <c:pt idx="5793">
                  <c:v>28.965</c:v>
                </c:pt>
                <c:pt idx="5794">
                  <c:v>28.970000000000002</c:v>
                </c:pt>
                <c:pt idx="5795">
                  <c:v>28.975000000000001</c:v>
                </c:pt>
                <c:pt idx="5796">
                  <c:v>28.98</c:v>
                </c:pt>
                <c:pt idx="5797">
                  <c:v>28.985000000000003</c:v>
                </c:pt>
                <c:pt idx="5798">
                  <c:v>28.990000000000002</c:v>
                </c:pt>
                <c:pt idx="5799">
                  <c:v>28.995000000000001</c:v>
                </c:pt>
                <c:pt idx="5800">
                  <c:v>29</c:v>
                </c:pt>
                <c:pt idx="5801">
                  <c:v>29.005000000000003</c:v>
                </c:pt>
                <c:pt idx="5802">
                  <c:v>29.01</c:v>
                </c:pt>
                <c:pt idx="5803">
                  <c:v>29.015000000000001</c:v>
                </c:pt>
                <c:pt idx="5804">
                  <c:v>29.020000000000003</c:v>
                </c:pt>
                <c:pt idx="5805">
                  <c:v>29.025000000000002</c:v>
                </c:pt>
                <c:pt idx="5806">
                  <c:v>29.03</c:v>
                </c:pt>
                <c:pt idx="5807">
                  <c:v>29.035</c:v>
                </c:pt>
                <c:pt idx="5808">
                  <c:v>29.040000000000003</c:v>
                </c:pt>
                <c:pt idx="5809">
                  <c:v>29.045000000000002</c:v>
                </c:pt>
                <c:pt idx="5810">
                  <c:v>29.05</c:v>
                </c:pt>
                <c:pt idx="5811">
                  <c:v>29.055000000000003</c:v>
                </c:pt>
                <c:pt idx="5812">
                  <c:v>29.060000000000002</c:v>
                </c:pt>
                <c:pt idx="5813">
                  <c:v>29.065000000000001</c:v>
                </c:pt>
                <c:pt idx="5814">
                  <c:v>29.07</c:v>
                </c:pt>
                <c:pt idx="5815">
                  <c:v>29.075000000000003</c:v>
                </c:pt>
                <c:pt idx="5816">
                  <c:v>29.080000000000002</c:v>
                </c:pt>
                <c:pt idx="5817">
                  <c:v>29.085000000000001</c:v>
                </c:pt>
                <c:pt idx="5818">
                  <c:v>29.09</c:v>
                </c:pt>
                <c:pt idx="5819">
                  <c:v>29.095000000000002</c:v>
                </c:pt>
                <c:pt idx="5820">
                  <c:v>29.1</c:v>
                </c:pt>
                <c:pt idx="5821">
                  <c:v>29.105</c:v>
                </c:pt>
                <c:pt idx="5822">
                  <c:v>29.110000000000003</c:v>
                </c:pt>
                <c:pt idx="5823">
                  <c:v>29.115000000000002</c:v>
                </c:pt>
                <c:pt idx="5824">
                  <c:v>29.12</c:v>
                </c:pt>
                <c:pt idx="5825">
                  <c:v>29.125</c:v>
                </c:pt>
                <c:pt idx="5826">
                  <c:v>29.130000000000003</c:v>
                </c:pt>
                <c:pt idx="5827">
                  <c:v>29.135000000000002</c:v>
                </c:pt>
                <c:pt idx="5828">
                  <c:v>29.14</c:v>
                </c:pt>
                <c:pt idx="5829">
                  <c:v>29.145000000000003</c:v>
                </c:pt>
                <c:pt idx="5830">
                  <c:v>29.150000000000002</c:v>
                </c:pt>
                <c:pt idx="5831">
                  <c:v>29.155000000000001</c:v>
                </c:pt>
                <c:pt idx="5832">
                  <c:v>29.16</c:v>
                </c:pt>
                <c:pt idx="5833">
                  <c:v>29.165000000000003</c:v>
                </c:pt>
                <c:pt idx="5834">
                  <c:v>29.17</c:v>
                </c:pt>
                <c:pt idx="5835">
                  <c:v>29.175000000000001</c:v>
                </c:pt>
                <c:pt idx="5836">
                  <c:v>29.180000000000003</c:v>
                </c:pt>
                <c:pt idx="5837">
                  <c:v>29.185000000000002</c:v>
                </c:pt>
                <c:pt idx="5838">
                  <c:v>29.19</c:v>
                </c:pt>
                <c:pt idx="5839">
                  <c:v>29.195</c:v>
                </c:pt>
                <c:pt idx="5840">
                  <c:v>29.200000000000003</c:v>
                </c:pt>
                <c:pt idx="5841">
                  <c:v>29.205000000000002</c:v>
                </c:pt>
                <c:pt idx="5842">
                  <c:v>29.21</c:v>
                </c:pt>
                <c:pt idx="5843">
                  <c:v>29.215</c:v>
                </c:pt>
                <c:pt idx="5844">
                  <c:v>29.220000000000002</c:v>
                </c:pt>
                <c:pt idx="5845">
                  <c:v>29.225000000000001</c:v>
                </c:pt>
                <c:pt idx="5846">
                  <c:v>29.23</c:v>
                </c:pt>
                <c:pt idx="5847">
                  <c:v>29.235000000000003</c:v>
                </c:pt>
                <c:pt idx="5848">
                  <c:v>29.240000000000002</c:v>
                </c:pt>
                <c:pt idx="5849">
                  <c:v>29.245000000000001</c:v>
                </c:pt>
                <c:pt idx="5850">
                  <c:v>29.25</c:v>
                </c:pt>
                <c:pt idx="5851">
                  <c:v>29.255000000000003</c:v>
                </c:pt>
                <c:pt idx="5852">
                  <c:v>29.26</c:v>
                </c:pt>
                <c:pt idx="5853">
                  <c:v>29.265000000000001</c:v>
                </c:pt>
                <c:pt idx="5854">
                  <c:v>29.270000000000003</c:v>
                </c:pt>
                <c:pt idx="5855">
                  <c:v>29.275000000000002</c:v>
                </c:pt>
                <c:pt idx="5856">
                  <c:v>29.28</c:v>
                </c:pt>
                <c:pt idx="5857">
                  <c:v>29.285</c:v>
                </c:pt>
                <c:pt idx="5858">
                  <c:v>29.290000000000003</c:v>
                </c:pt>
                <c:pt idx="5859">
                  <c:v>29.295000000000002</c:v>
                </c:pt>
                <c:pt idx="5860">
                  <c:v>29.3</c:v>
                </c:pt>
                <c:pt idx="5861">
                  <c:v>29.305000000000003</c:v>
                </c:pt>
                <c:pt idx="5862">
                  <c:v>29.310000000000002</c:v>
                </c:pt>
                <c:pt idx="5863">
                  <c:v>29.315000000000001</c:v>
                </c:pt>
                <c:pt idx="5864">
                  <c:v>29.32</c:v>
                </c:pt>
                <c:pt idx="5865">
                  <c:v>29.325000000000003</c:v>
                </c:pt>
                <c:pt idx="5866">
                  <c:v>29.330000000000002</c:v>
                </c:pt>
                <c:pt idx="5867">
                  <c:v>29.335000000000001</c:v>
                </c:pt>
                <c:pt idx="5868">
                  <c:v>29.34</c:v>
                </c:pt>
                <c:pt idx="5869">
                  <c:v>29.345000000000002</c:v>
                </c:pt>
                <c:pt idx="5870">
                  <c:v>29.35</c:v>
                </c:pt>
                <c:pt idx="5871">
                  <c:v>29.355</c:v>
                </c:pt>
                <c:pt idx="5872">
                  <c:v>29.360000000000003</c:v>
                </c:pt>
                <c:pt idx="5873">
                  <c:v>29.365000000000002</c:v>
                </c:pt>
                <c:pt idx="5874">
                  <c:v>29.37</c:v>
                </c:pt>
                <c:pt idx="5875">
                  <c:v>29.375</c:v>
                </c:pt>
                <c:pt idx="5876">
                  <c:v>29.380000000000003</c:v>
                </c:pt>
                <c:pt idx="5877">
                  <c:v>29.385000000000002</c:v>
                </c:pt>
                <c:pt idx="5878">
                  <c:v>29.39</c:v>
                </c:pt>
                <c:pt idx="5879">
                  <c:v>29.395000000000003</c:v>
                </c:pt>
                <c:pt idx="5880">
                  <c:v>29.400000000000002</c:v>
                </c:pt>
                <c:pt idx="5881">
                  <c:v>29.405000000000001</c:v>
                </c:pt>
                <c:pt idx="5882">
                  <c:v>29.41</c:v>
                </c:pt>
                <c:pt idx="5883">
                  <c:v>29.415000000000003</c:v>
                </c:pt>
                <c:pt idx="5884">
                  <c:v>29.42</c:v>
                </c:pt>
                <c:pt idx="5885">
                  <c:v>29.425000000000001</c:v>
                </c:pt>
                <c:pt idx="5886">
                  <c:v>29.430000000000003</c:v>
                </c:pt>
                <c:pt idx="5887">
                  <c:v>29.435000000000002</c:v>
                </c:pt>
                <c:pt idx="5888">
                  <c:v>29.44</c:v>
                </c:pt>
                <c:pt idx="5889">
                  <c:v>29.445</c:v>
                </c:pt>
                <c:pt idx="5890">
                  <c:v>29.450000000000003</c:v>
                </c:pt>
                <c:pt idx="5891">
                  <c:v>29.455000000000002</c:v>
                </c:pt>
                <c:pt idx="5892">
                  <c:v>29.46</c:v>
                </c:pt>
                <c:pt idx="5893">
                  <c:v>29.465</c:v>
                </c:pt>
                <c:pt idx="5894">
                  <c:v>29.470000000000002</c:v>
                </c:pt>
                <c:pt idx="5895">
                  <c:v>29.475000000000001</c:v>
                </c:pt>
                <c:pt idx="5896">
                  <c:v>29.48</c:v>
                </c:pt>
                <c:pt idx="5897">
                  <c:v>29.485000000000003</c:v>
                </c:pt>
                <c:pt idx="5898">
                  <c:v>29.490000000000002</c:v>
                </c:pt>
                <c:pt idx="5899">
                  <c:v>29.495000000000001</c:v>
                </c:pt>
                <c:pt idx="5900">
                  <c:v>29.5</c:v>
                </c:pt>
                <c:pt idx="5901">
                  <c:v>29.505000000000003</c:v>
                </c:pt>
                <c:pt idx="5902">
                  <c:v>29.51</c:v>
                </c:pt>
                <c:pt idx="5903">
                  <c:v>29.515000000000001</c:v>
                </c:pt>
                <c:pt idx="5904">
                  <c:v>29.520000000000003</c:v>
                </c:pt>
                <c:pt idx="5905">
                  <c:v>29.525000000000002</c:v>
                </c:pt>
                <c:pt idx="5906">
                  <c:v>29.53</c:v>
                </c:pt>
                <c:pt idx="5907">
                  <c:v>29.535</c:v>
                </c:pt>
                <c:pt idx="5908">
                  <c:v>29.540000000000003</c:v>
                </c:pt>
                <c:pt idx="5909">
                  <c:v>29.545000000000002</c:v>
                </c:pt>
                <c:pt idx="5910">
                  <c:v>29.55</c:v>
                </c:pt>
                <c:pt idx="5911">
                  <c:v>29.555000000000003</c:v>
                </c:pt>
                <c:pt idx="5912">
                  <c:v>29.560000000000002</c:v>
                </c:pt>
                <c:pt idx="5913">
                  <c:v>29.565000000000001</c:v>
                </c:pt>
                <c:pt idx="5914">
                  <c:v>29.57</c:v>
                </c:pt>
                <c:pt idx="5915">
                  <c:v>29.575000000000003</c:v>
                </c:pt>
                <c:pt idx="5916">
                  <c:v>29.580000000000002</c:v>
                </c:pt>
                <c:pt idx="5917">
                  <c:v>29.585000000000001</c:v>
                </c:pt>
                <c:pt idx="5918">
                  <c:v>29.59</c:v>
                </c:pt>
                <c:pt idx="5919">
                  <c:v>29.595000000000002</c:v>
                </c:pt>
                <c:pt idx="5920">
                  <c:v>29.6</c:v>
                </c:pt>
                <c:pt idx="5921">
                  <c:v>29.605</c:v>
                </c:pt>
                <c:pt idx="5922">
                  <c:v>29.610000000000003</c:v>
                </c:pt>
                <c:pt idx="5923">
                  <c:v>29.615000000000002</c:v>
                </c:pt>
                <c:pt idx="5924">
                  <c:v>29.62</c:v>
                </c:pt>
                <c:pt idx="5925">
                  <c:v>29.625</c:v>
                </c:pt>
                <c:pt idx="5926">
                  <c:v>29.630000000000003</c:v>
                </c:pt>
                <c:pt idx="5927">
                  <c:v>29.635000000000002</c:v>
                </c:pt>
                <c:pt idx="5928">
                  <c:v>29.64</c:v>
                </c:pt>
                <c:pt idx="5929">
                  <c:v>29.645000000000003</c:v>
                </c:pt>
                <c:pt idx="5930">
                  <c:v>29.650000000000002</c:v>
                </c:pt>
                <c:pt idx="5931">
                  <c:v>29.655000000000001</c:v>
                </c:pt>
                <c:pt idx="5932">
                  <c:v>29.66</c:v>
                </c:pt>
                <c:pt idx="5933">
                  <c:v>29.665000000000003</c:v>
                </c:pt>
                <c:pt idx="5934">
                  <c:v>29.67</c:v>
                </c:pt>
                <c:pt idx="5935">
                  <c:v>29.675000000000001</c:v>
                </c:pt>
                <c:pt idx="5936">
                  <c:v>29.680000000000003</c:v>
                </c:pt>
                <c:pt idx="5937">
                  <c:v>29.685000000000002</c:v>
                </c:pt>
                <c:pt idx="5938">
                  <c:v>29.69</c:v>
                </c:pt>
                <c:pt idx="5939">
                  <c:v>29.695</c:v>
                </c:pt>
                <c:pt idx="5940">
                  <c:v>29.700000000000003</c:v>
                </c:pt>
                <c:pt idx="5941">
                  <c:v>29.705000000000002</c:v>
                </c:pt>
                <c:pt idx="5942">
                  <c:v>29.71</c:v>
                </c:pt>
                <c:pt idx="5943">
                  <c:v>29.715</c:v>
                </c:pt>
                <c:pt idx="5944">
                  <c:v>29.720000000000002</c:v>
                </c:pt>
                <c:pt idx="5945">
                  <c:v>29.725000000000001</c:v>
                </c:pt>
                <c:pt idx="5946">
                  <c:v>29.73</c:v>
                </c:pt>
                <c:pt idx="5947">
                  <c:v>29.735000000000003</c:v>
                </c:pt>
                <c:pt idx="5948">
                  <c:v>29.740000000000002</c:v>
                </c:pt>
                <c:pt idx="5949">
                  <c:v>29.745000000000001</c:v>
                </c:pt>
                <c:pt idx="5950">
                  <c:v>29.75</c:v>
                </c:pt>
                <c:pt idx="5951">
                  <c:v>29.755000000000003</c:v>
                </c:pt>
                <c:pt idx="5952">
                  <c:v>29.76</c:v>
                </c:pt>
                <c:pt idx="5953">
                  <c:v>29.765000000000001</c:v>
                </c:pt>
                <c:pt idx="5954">
                  <c:v>29.770000000000003</c:v>
                </c:pt>
                <c:pt idx="5955">
                  <c:v>29.775000000000002</c:v>
                </c:pt>
                <c:pt idx="5956">
                  <c:v>29.78</c:v>
                </c:pt>
                <c:pt idx="5957">
                  <c:v>29.785</c:v>
                </c:pt>
                <c:pt idx="5958">
                  <c:v>29.790000000000003</c:v>
                </c:pt>
                <c:pt idx="5959">
                  <c:v>29.795000000000002</c:v>
                </c:pt>
                <c:pt idx="5960">
                  <c:v>29.8</c:v>
                </c:pt>
                <c:pt idx="5961">
                  <c:v>29.805000000000003</c:v>
                </c:pt>
                <c:pt idx="5962">
                  <c:v>29.810000000000002</c:v>
                </c:pt>
                <c:pt idx="5963">
                  <c:v>29.815000000000001</c:v>
                </c:pt>
                <c:pt idx="5964">
                  <c:v>29.82</c:v>
                </c:pt>
                <c:pt idx="5965">
                  <c:v>29.825000000000003</c:v>
                </c:pt>
                <c:pt idx="5966">
                  <c:v>29.830000000000002</c:v>
                </c:pt>
                <c:pt idx="5967">
                  <c:v>29.835000000000001</c:v>
                </c:pt>
                <c:pt idx="5968">
                  <c:v>29.84</c:v>
                </c:pt>
                <c:pt idx="5969">
                  <c:v>29.845000000000002</c:v>
                </c:pt>
                <c:pt idx="5970">
                  <c:v>29.85</c:v>
                </c:pt>
                <c:pt idx="5971">
                  <c:v>29.855</c:v>
                </c:pt>
                <c:pt idx="5972">
                  <c:v>29.860000000000003</c:v>
                </c:pt>
                <c:pt idx="5973">
                  <c:v>29.865000000000002</c:v>
                </c:pt>
                <c:pt idx="5974">
                  <c:v>29.87</c:v>
                </c:pt>
                <c:pt idx="5975">
                  <c:v>29.875</c:v>
                </c:pt>
                <c:pt idx="5976">
                  <c:v>29.880000000000003</c:v>
                </c:pt>
                <c:pt idx="5977">
                  <c:v>29.885000000000002</c:v>
                </c:pt>
                <c:pt idx="5978">
                  <c:v>29.89</c:v>
                </c:pt>
                <c:pt idx="5979">
                  <c:v>29.895000000000003</c:v>
                </c:pt>
                <c:pt idx="5980">
                  <c:v>29.900000000000002</c:v>
                </c:pt>
                <c:pt idx="5981">
                  <c:v>29.905000000000001</c:v>
                </c:pt>
                <c:pt idx="5982">
                  <c:v>29.91</c:v>
                </c:pt>
                <c:pt idx="5983">
                  <c:v>29.915000000000003</c:v>
                </c:pt>
                <c:pt idx="5984">
                  <c:v>29.92</c:v>
                </c:pt>
                <c:pt idx="5985">
                  <c:v>29.925000000000001</c:v>
                </c:pt>
                <c:pt idx="5986">
                  <c:v>29.930000000000003</c:v>
                </c:pt>
                <c:pt idx="5987">
                  <c:v>29.935000000000002</c:v>
                </c:pt>
                <c:pt idx="5988">
                  <c:v>29.94</c:v>
                </c:pt>
                <c:pt idx="5989">
                  <c:v>29.945</c:v>
                </c:pt>
                <c:pt idx="5990">
                  <c:v>29.950000000000003</c:v>
                </c:pt>
                <c:pt idx="5991">
                  <c:v>29.955000000000002</c:v>
                </c:pt>
                <c:pt idx="5992">
                  <c:v>29.96</c:v>
                </c:pt>
                <c:pt idx="5993">
                  <c:v>29.965</c:v>
                </c:pt>
                <c:pt idx="5994">
                  <c:v>29.970000000000002</c:v>
                </c:pt>
                <c:pt idx="5995">
                  <c:v>29.975000000000001</c:v>
                </c:pt>
                <c:pt idx="5996">
                  <c:v>29.98</c:v>
                </c:pt>
                <c:pt idx="5997">
                  <c:v>29.985000000000003</c:v>
                </c:pt>
                <c:pt idx="5998">
                  <c:v>29.990000000000002</c:v>
                </c:pt>
                <c:pt idx="5999">
                  <c:v>29.995000000000001</c:v>
                </c:pt>
                <c:pt idx="6000">
                  <c:v>30</c:v>
                </c:pt>
                <c:pt idx="6001">
                  <c:v>30.005000000000003</c:v>
                </c:pt>
                <c:pt idx="6002">
                  <c:v>30.01</c:v>
                </c:pt>
                <c:pt idx="6003">
                  <c:v>30.015000000000001</c:v>
                </c:pt>
                <c:pt idx="6004">
                  <c:v>30.020000000000003</c:v>
                </c:pt>
                <c:pt idx="6005">
                  <c:v>30.025000000000002</c:v>
                </c:pt>
                <c:pt idx="6006">
                  <c:v>30.03</c:v>
                </c:pt>
                <c:pt idx="6007">
                  <c:v>30.035</c:v>
                </c:pt>
                <c:pt idx="6008">
                  <c:v>30.040000000000003</c:v>
                </c:pt>
                <c:pt idx="6009">
                  <c:v>30.045000000000002</c:v>
                </c:pt>
                <c:pt idx="6010">
                  <c:v>30.05</c:v>
                </c:pt>
                <c:pt idx="6011">
                  <c:v>30.055000000000003</c:v>
                </c:pt>
                <c:pt idx="6012">
                  <c:v>30.060000000000002</c:v>
                </c:pt>
                <c:pt idx="6013">
                  <c:v>30.065000000000001</c:v>
                </c:pt>
                <c:pt idx="6014">
                  <c:v>30.07</c:v>
                </c:pt>
                <c:pt idx="6015">
                  <c:v>30.075000000000003</c:v>
                </c:pt>
                <c:pt idx="6016">
                  <c:v>30.080000000000002</c:v>
                </c:pt>
                <c:pt idx="6017">
                  <c:v>30.085000000000001</c:v>
                </c:pt>
                <c:pt idx="6018">
                  <c:v>30.09</c:v>
                </c:pt>
                <c:pt idx="6019">
                  <c:v>30.095000000000002</c:v>
                </c:pt>
                <c:pt idx="6020">
                  <c:v>30.1</c:v>
                </c:pt>
                <c:pt idx="6021">
                  <c:v>30.105</c:v>
                </c:pt>
                <c:pt idx="6022">
                  <c:v>30.110000000000003</c:v>
                </c:pt>
                <c:pt idx="6023">
                  <c:v>30.115000000000002</c:v>
                </c:pt>
                <c:pt idx="6024">
                  <c:v>30.12</c:v>
                </c:pt>
                <c:pt idx="6025">
                  <c:v>30.125</c:v>
                </c:pt>
                <c:pt idx="6026">
                  <c:v>30.130000000000003</c:v>
                </c:pt>
                <c:pt idx="6027">
                  <c:v>30.135000000000002</c:v>
                </c:pt>
                <c:pt idx="6028">
                  <c:v>30.14</c:v>
                </c:pt>
                <c:pt idx="6029">
                  <c:v>30.145000000000003</c:v>
                </c:pt>
                <c:pt idx="6030">
                  <c:v>30.150000000000002</c:v>
                </c:pt>
                <c:pt idx="6031">
                  <c:v>30.155000000000001</c:v>
                </c:pt>
                <c:pt idx="6032">
                  <c:v>30.16</c:v>
                </c:pt>
                <c:pt idx="6033">
                  <c:v>30.165000000000003</c:v>
                </c:pt>
                <c:pt idx="6034">
                  <c:v>30.17</c:v>
                </c:pt>
                <c:pt idx="6035">
                  <c:v>30.175000000000001</c:v>
                </c:pt>
                <c:pt idx="6036">
                  <c:v>30.180000000000003</c:v>
                </c:pt>
                <c:pt idx="6037">
                  <c:v>30.185000000000002</c:v>
                </c:pt>
                <c:pt idx="6038">
                  <c:v>30.19</c:v>
                </c:pt>
                <c:pt idx="6039">
                  <c:v>30.195</c:v>
                </c:pt>
                <c:pt idx="6040">
                  <c:v>30.200000000000003</c:v>
                </c:pt>
                <c:pt idx="6041">
                  <c:v>30.205000000000002</c:v>
                </c:pt>
                <c:pt idx="6042">
                  <c:v>30.21</c:v>
                </c:pt>
                <c:pt idx="6043">
                  <c:v>30.215</c:v>
                </c:pt>
                <c:pt idx="6044">
                  <c:v>30.220000000000002</c:v>
                </c:pt>
                <c:pt idx="6045">
                  <c:v>30.225000000000001</c:v>
                </c:pt>
                <c:pt idx="6046">
                  <c:v>30.23</c:v>
                </c:pt>
                <c:pt idx="6047">
                  <c:v>30.235000000000003</c:v>
                </c:pt>
                <c:pt idx="6048">
                  <c:v>30.240000000000002</c:v>
                </c:pt>
                <c:pt idx="6049">
                  <c:v>30.245000000000001</c:v>
                </c:pt>
                <c:pt idx="6050">
                  <c:v>30.25</c:v>
                </c:pt>
                <c:pt idx="6051">
                  <c:v>30.255000000000003</c:v>
                </c:pt>
                <c:pt idx="6052">
                  <c:v>30.26</c:v>
                </c:pt>
                <c:pt idx="6053">
                  <c:v>30.265000000000001</c:v>
                </c:pt>
                <c:pt idx="6054">
                  <c:v>30.270000000000003</c:v>
                </c:pt>
                <c:pt idx="6055">
                  <c:v>30.275000000000002</c:v>
                </c:pt>
                <c:pt idx="6056">
                  <c:v>30.28</c:v>
                </c:pt>
                <c:pt idx="6057">
                  <c:v>30.285</c:v>
                </c:pt>
                <c:pt idx="6058">
                  <c:v>30.290000000000003</c:v>
                </c:pt>
                <c:pt idx="6059">
                  <c:v>30.295000000000002</c:v>
                </c:pt>
                <c:pt idx="6060">
                  <c:v>30.3</c:v>
                </c:pt>
                <c:pt idx="6061">
                  <c:v>30.305000000000003</c:v>
                </c:pt>
                <c:pt idx="6062">
                  <c:v>30.310000000000002</c:v>
                </c:pt>
                <c:pt idx="6063">
                  <c:v>30.315000000000001</c:v>
                </c:pt>
                <c:pt idx="6064">
                  <c:v>30.32</c:v>
                </c:pt>
                <c:pt idx="6065">
                  <c:v>30.325000000000003</c:v>
                </c:pt>
                <c:pt idx="6066">
                  <c:v>30.330000000000002</c:v>
                </c:pt>
                <c:pt idx="6067">
                  <c:v>30.335000000000001</c:v>
                </c:pt>
                <c:pt idx="6068">
                  <c:v>30.34</c:v>
                </c:pt>
                <c:pt idx="6069">
                  <c:v>30.345000000000002</c:v>
                </c:pt>
                <c:pt idx="6070">
                  <c:v>30.35</c:v>
                </c:pt>
                <c:pt idx="6071">
                  <c:v>30.355</c:v>
                </c:pt>
                <c:pt idx="6072">
                  <c:v>30.360000000000003</c:v>
                </c:pt>
                <c:pt idx="6073">
                  <c:v>30.365000000000002</c:v>
                </c:pt>
                <c:pt idx="6074">
                  <c:v>30.37</c:v>
                </c:pt>
                <c:pt idx="6075">
                  <c:v>30.375</c:v>
                </c:pt>
                <c:pt idx="6076">
                  <c:v>30.380000000000003</c:v>
                </c:pt>
                <c:pt idx="6077">
                  <c:v>30.385000000000002</c:v>
                </c:pt>
                <c:pt idx="6078">
                  <c:v>30.39</c:v>
                </c:pt>
                <c:pt idx="6079">
                  <c:v>30.395000000000003</c:v>
                </c:pt>
                <c:pt idx="6080">
                  <c:v>30.400000000000002</c:v>
                </c:pt>
                <c:pt idx="6081">
                  <c:v>30.405000000000001</c:v>
                </c:pt>
                <c:pt idx="6082">
                  <c:v>30.41</c:v>
                </c:pt>
                <c:pt idx="6083">
                  <c:v>30.415000000000003</c:v>
                </c:pt>
                <c:pt idx="6084">
                  <c:v>30.42</c:v>
                </c:pt>
                <c:pt idx="6085">
                  <c:v>30.425000000000001</c:v>
                </c:pt>
                <c:pt idx="6086">
                  <c:v>30.430000000000003</c:v>
                </c:pt>
                <c:pt idx="6087">
                  <c:v>30.435000000000002</c:v>
                </c:pt>
                <c:pt idx="6088">
                  <c:v>30.44</c:v>
                </c:pt>
                <c:pt idx="6089">
                  <c:v>30.445</c:v>
                </c:pt>
                <c:pt idx="6090">
                  <c:v>30.450000000000003</c:v>
                </c:pt>
                <c:pt idx="6091">
                  <c:v>30.455000000000002</c:v>
                </c:pt>
                <c:pt idx="6092">
                  <c:v>30.46</c:v>
                </c:pt>
                <c:pt idx="6093">
                  <c:v>30.465</c:v>
                </c:pt>
                <c:pt idx="6094">
                  <c:v>30.470000000000002</c:v>
                </c:pt>
                <c:pt idx="6095">
                  <c:v>30.475000000000001</c:v>
                </c:pt>
                <c:pt idx="6096">
                  <c:v>30.48</c:v>
                </c:pt>
                <c:pt idx="6097">
                  <c:v>30.485000000000003</c:v>
                </c:pt>
                <c:pt idx="6098">
                  <c:v>30.490000000000002</c:v>
                </c:pt>
                <c:pt idx="6099">
                  <c:v>30.495000000000001</c:v>
                </c:pt>
                <c:pt idx="6100">
                  <c:v>30.5</c:v>
                </c:pt>
                <c:pt idx="6101">
                  <c:v>30.505000000000003</c:v>
                </c:pt>
                <c:pt idx="6102">
                  <c:v>30.51</c:v>
                </c:pt>
                <c:pt idx="6103">
                  <c:v>30.515000000000001</c:v>
                </c:pt>
                <c:pt idx="6104">
                  <c:v>30.520000000000003</c:v>
                </c:pt>
                <c:pt idx="6105">
                  <c:v>30.525000000000002</c:v>
                </c:pt>
                <c:pt idx="6106">
                  <c:v>30.53</c:v>
                </c:pt>
                <c:pt idx="6107">
                  <c:v>30.535</c:v>
                </c:pt>
                <c:pt idx="6108">
                  <c:v>30.540000000000003</c:v>
                </c:pt>
                <c:pt idx="6109">
                  <c:v>30.545000000000002</c:v>
                </c:pt>
                <c:pt idx="6110">
                  <c:v>30.55</c:v>
                </c:pt>
                <c:pt idx="6111">
                  <c:v>30.555000000000003</c:v>
                </c:pt>
                <c:pt idx="6112">
                  <c:v>30.560000000000002</c:v>
                </c:pt>
                <c:pt idx="6113">
                  <c:v>30.565000000000001</c:v>
                </c:pt>
                <c:pt idx="6114">
                  <c:v>30.57</c:v>
                </c:pt>
                <c:pt idx="6115">
                  <c:v>30.575000000000003</c:v>
                </c:pt>
                <c:pt idx="6116">
                  <c:v>30.580000000000002</c:v>
                </c:pt>
                <c:pt idx="6117">
                  <c:v>30.585000000000001</c:v>
                </c:pt>
                <c:pt idx="6118">
                  <c:v>30.59</c:v>
                </c:pt>
                <c:pt idx="6119">
                  <c:v>30.595000000000002</c:v>
                </c:pt>
                <c:pt idx="6120">
                  <c:v>30.6</c:v>
                </c:pt>
                <c:pt idx="6121">
                  <c:v>30.605</c:v>
                </c:pt>
                <c:pt idx="6122">
                  <c:v>30.610000000000003</c:v>
                </c:pt>
                <c:pt idx="6123">
                  <c:v>30.615000000000002</c:v>
                </c:pt>
                <c:pt idx="6124">
                  <c:v>30.62</c:v>
                </c:pt>
                <c:pt idx="6125">
                  <c:v>30.625</c:v>
                </c:pt>
                <c:pt idx="6126">
                  <c:v>30.630000000000003</c:v>
                </c:pt>
                <c:pt idx="6127">
                  <c:v>30.635000000000002</c:v>
                </c:pt>
                <c:pt idx="6128">
                  <c:v>30.64</c:v>
                </c:pt>
                <c:pt idx="6129">
                  <c:v>30.645000000000003</c:v>
                </c:pt>
                <c:pt idx="6130">
                  <c:v>30.650000000000002</c:v>
                </c:pt>
                <c:pt idx="6131">
                  <c:v>30.655000000000001</c:v>
                </c:pt>
                <c:pt idx="6132">
                  <c:v>30.66</c:v>
                </c:pt>
                <c:pt idx="6133">
                  <c:v>30.665000000000003</c:v>
                </c:pt>
                <c:pt idx="6134">
                  <c:v>30.67</c:v>
                </c:pt>
                <c:pt idx="6135">
                  <c:v>30.675000000000001</c:v>
                </c:pt>
                <c:pt idx="6136">
                  <c:v>30.680000000000003</c:v>
                </c:pt>
                <c:pt idx="6137">
                  <c:v>30.685000000000002</c:v>
                </c:pt>
                <c:pt idx="6138">
                  <c:v>30.69</c:v>
                </c:pt>
                <c:pt idx="6139">
                  <c:v>30.695</c:v>
                </c:pt>
                <c:pt idx="6140">
                  <c:v>30.700000000000003</c:v>
                </c:pt>
                <c:pt idx="6141">
                  <c:v>30.705000000000002</c:v>
                </c:pt>
                <c:pt idx="6142">
                  <c:v>30.71</c:v>
                </c:pt>
                <c:pt idx="6143">
                  <c:v>30.715</c:v>
                </c:pt>
                <c:pt idx="6144">
                  <c:v>30.720000000000002</c:v>
                </c:pt>
                <c:pt idx="6145">
                  <c:v>30.725000000000001</c:v>
                </c:pt>
                <c:pt idx="6146">
                  <c:v>30.73</c:v>
                </c:pt>
                <c:pt idx="6147">
                  <c:v>30.735000000000003</c:v>
                </c:pt>
                <c:pt idx="6148">
                  <c:v>30.740000000000002</c:v>
                </c:pt>
                <c:pt idx="6149">
                  <c:v>30.745000000000001</c:v>
                </c:pt>
                <c:pt idx="6150">
                  <c:v>30.75</c:v>
                </c:pt>
                <c:pt idx="6151">
                  <c:v>30.755000000000003</c:v>
                </c:pt>
                <c:pt idx="6152">
                  <c:v>30.76</c:v>
                </c:pt>
                <c:pt idx="6153">
                  <c:v>30.765000000000001</c:v>
                </c:pt>
                <c:pt idx="6154">
                  <c:v>30.770000000000003</c:v>
                </c:pt>
                <c:pt idx="6155">
                  <c:v>30.775000000000002</c:v>
                </c:pt>
                <c:pt idx="6156">
                  <c:v>30.78</c:v>
                </c:pt>
                <c:pt idx="6157">
                  <c:v>30.785</c:v>
                </c:pt>
                <c:pt idx="6158">
                  <c:v>30.790000000000003</c:v>
                </c:pt>
                <c:pt idx="6159">
                  <c:v>30.795000000000002</c:v>
                </c:pt>
                <c:pt idx="6160">
                  <c:v>30.8</c:v>
                </c:pt>
                <c:pt idx="6161">
                  <c:v>30.805000000000003</c:v>
                </c:pt>
                <c:pt idx="6162">
                  <c:v>30.810000000000002</c:v>
                </c:pt>
                <c:pt idx="6163">
                  <c:v>30.815000000000001</c:v>
                </c:pt>
                <c:pt idx="6164">
                  <c:v>30.82</c:v>
                </c:pt>
                <c:pt idx="6165">
                  <c:v>30.825000000000003</c:v>
                </c:pt>
                <c:pt idx="6166">
                  <c:v>30.830000000000002</c:v>
                </c:pt>
                <c:pt idx="6167">
                  <c:v>30.835000000000001</c:v>
                </c:pt>
                <c:pt idx="6168">
                  <c:v>30.84</c:v>
                </c:pt>
                <c:pt idx="6169">
                  <c:v>30.845000000000002</c:v>
                </c:pt>
                <c:pt idx="6170">
                  <c:v>30.85</c:v>
                </c:pt>
                <c:pt idx="6171">
                  <c:v>30.855</c:v>
                </c:pt>
                <c:pt idx="6172">
                  <c:v>30.860000000000003</c:v>
                </c:pt>
                <c:pt idx="6173">
                  <c:v>30.865000000000002</c:v>
                </c:pt>
                <c:pt idx="6174">
                  <c:v>30.87</c:v>
                </c:pt>
                <c:pt idx="6175">
                  <c:v>30.875</c:v>
                </c:pt>
                <c:pt idx="6176">
                  <c:v>30.880000000000003</c:v>
                </c:pt>
                <c:pt idx="6177">
                  <c:v>30.885000000000002</c:v>
                </c:pt>
                <c:pt idx="6178">
                  <c:v>30.89</c:v>
                </c:pt>
                <c:pt idx="6179">
                  <c:v>30.895000000000003</c:v>
                </c:pt>
                <c:pt idx="6180">
                  <c:v>30.900000000000002</c:v>
                </c:pt>
                <c:pt idx="6181">
                  <c:v>30.905000000000001</c:v>
                </c:pt>
                <c:pt idx="6182">
                  <c:v>30.91</c:v>
                </c:pt>
                <c:pt idx="6183">
                  <c:v>30.915000000000003</c:v>
                </c:pt>
                <c:pt idx="6184">
                  <c:v>30.92</c:v>
                </c:pt>
                <c:pt idx="6185">
                  <c:v>30.925000000000001</c:v>
                </c:pt>
                <c:pt idx="6186">
                  <c:v>30.930000000000003</c:v>
                </c:pt>
                <c:pt idx="6187">
                  <c:v>30.935000000000002</c:v>
                </c:pt>
                <c:pt idx="6188">
                  <c:v>30.94</c:v>
                </c:pt>
                <c:pt idx="6189">
                  <c:v>30.945</c:v>
                </c:pt>
                <c:pt idx="6190">
                  <c:v>30.950000000000003</c:v>
                </c:pt>
                <c:pt idx="6191">
                  <c:v>30.955000000000002</c:v>
                </c:pt>
                <c:pt idx="6192">
                  <c:v>30.96</c:v>
                </c:pt>
                <c:pt idx="6193">
                  <c:v>30.965</c:v>
                </c:pt>
                <c:pt idx="6194">
                  <c:v>30.970000000000002</c:v>
                </c:pt>
                <c:pt idx="6195">
                  <c:v>30.975000000000001</c:v>
                </c:pt>
                <c:pt idx="6196">
                  <c:v>30.98</c:v>
                </c:pt>
                <c:pt idx="6197">
                  <c:v>30.985000000000003</c:v>
                </c:pt>
                <c:pt idx="6198">
                  <c:v>30.990000000000002</c:v>
                </c:pt>
                <c:pt idx="6199">
                  <c:v>30.995000000000001</c:v>
                </c:pt>
                <c:pt idx="6200">
                  <c:v>31</c:v>
                </c:pt>
                <c:pt idx="6201">
                  <c:v>31.005000000000003</c:v>
                </c:pt>
                <c:pt idx="6202">
                  <c:v>31.01</c:v>
                </c:pt>
                <c:pt idx="6203">
                  <c:v>31.015000000000001</c:v>
                </c:pt>
                <c:pt idx="6204">
                  <c:v>31.020000000000003</c:v>
                </c:pt>
                <c:pt idx="6205">
                  <c:v>31.025000000000002</c:v>
                </c:pt>
                <c:pt idx="6206">
                  <c:v>31.03</c:v>
                </c:pt>
                <c:pt idx="6207">
                  <c:v>31.035</c:v>
                </c:pt>
                <c:pt idx="6208">
                  <c:v>31.040000000000003</c:v>
                </c:pt>
                <c:pt idx="6209">
                  <c:v>31.045000000000002</c:v>
                </c:pt>
                <c:pt idx="6210">
                  <c:v>31.05</c:v>
                </c:pt>
                <c:pt idx="6211">
                  <c:v>31.055000000000003</c:v>
                </c:pt>
                <c:pt idx="6212">
                  <c:v>31.060000000000002</c:v>
                </c:pt>
                <c:pt idx="6213">
                  <c:v>31.065000000000001</c:v>
                </c:pt>
                <c:pt idx="6214">
                  <c:v>31.07</c:v>
                </c:pt>
                <c:pt idx="6215">
                  <c:v>31.075000000000003</c:v>
                </c:pt>
                <c:pt idx="6216">
                  <c:v>31.080000000000002</c:v>
                </c:pt>
                <c:pt idx="6217">
                  <c:v>31.085000000000001</c:v>
                </c:pt>
                <c:pt idx="6218">
                  <c:v>31.09</c:v>
                </c:pt>
                <c:pt idx="6219">
                  <c:v>31.095000000000002</c:v>
                </c:pt>
                <c:pt idx="6220">
                  <c:v>31.1</c:v>
                </c:pt>
                <c:pt idx="6221">
                  <c:v>31.105</c:v>
                </c:pt>
                <c:pt idx="6222">
                  <c:v>31.110000000000003</c:v>
                </c:pt>
                <c:pt idx="6223">
                  <c:v>31.115000000000002</c:v>
                </c:pt>
                <c:pt idx="6224">
                  <c:v>31.12</c:v>
                </c:pt>
                <c:pt idx="6225">
                  <c:v>31.125</c:v>
                </c:pt>
                <c:pt idx="6226">
                  <c:v>31.130000000000003</c:v>
                </c:pt>
                <c:pt idx="6227">
                  <c:v>31.135000000000002</c:v>
                </c:pt>
                <c:pt idx="6228">
                  <c:v>31.14</c:v>
                </c:pt>
                <c:pt idx="6229">
                  <c:v>31.145000000000003</c:v>
                </c:pt>
                <c:pt idx="6230">
                  <c:v>31.150000000000002</c:v>
                </c:pt>
                <c:pt idx="6231">
                  <c:v>31.155000000000001</c:v>
                </c:pt>
                <c:pt idx="6232">
                  <c:v>31.16</c:v>
                </c:pt>
                <c:pt idx="6233">
                  <c:v>31.165000000000003</c:v>
                </c:pt>
                <c:pt idx="6234">
                  <c:v>31.17</c:v>
                </c:pt>
                <c:pt idx="6235">
                  <c:v>31.175000000000001</c:v>
                </c:pt>
                <c:pt idx="6236">
                  <c:v>31.180000000000003</c:v>
                </c:pt>
                <c:pt idx="6237">
                  <c:v>31.185000000000002</c:v>
                </c:pt>
                <c:pt idx="6238">
                  <c:v>31.19</c:v>
                </c:pt>
                <c:pt idx="6239">
                  <c:v>31.195</c:v>
                </c:pt>
                <c:pt idx="6240">
                  <c:v>31.200000000000003</c:v>
                </c:pt>
                <c:pt idx="6241">
                  <c:v>31.205000000000002</c:v>
                </c:pt>
                <c:pt idx="6242">
                  <c:v>31.21</c:v>
                </c:pt>
                <c:pt idx="6243">
                  <c:v>31.215</c:v>
                </c:pt>
                <c:pt idx="6244">
                  <c:v>31.220000000000002</c:v>
                </c:pt>
                <c:pt idx="6245">
                  <c:v>31.225000000000001</c:v>
                </c:pt>
                <c:pt idx="6246">
                  <c:v>31.23</c:v>
                </c:pt>
                <c:pt idx="6247">
                  <c:v>31.235000000000003</c:v>
                </c:pt>
                <c:pt idx="6248">
                  <c:v>31.240000000000002</c:v>
                </c:pt>
                <c:pt idx="6249">
                  <c:v>31.245000000000001</c:v>
                </c:pt>
                <c:pt idx="6250">
                  <c:v>31.25</c:v>
                </c:pt>
                <c:pt idx="6251">
                  <c:v>31.255000000000003</c:v>
                </c:pt>
                <c:pt idx="6252">
                  <c:v>31.26</c:v>
                </c:pt>
                <c:pt idx="6253">
                  <c:v>31.265000000000001</c:v>
                </c:pt>
                <c:pt idx="6254">
                  <c:v>31.270000000000003</c:v>
                </c:pt>
                <c:pt idx="6255">
                  <c:v>31.275000000000002</c:v>
                </c:pt>
                <c:pt idx="6256">
                  <c:v>31.28</c:v>
                </c:pt>
                <c:pt idx="6257">
                  <c:v>31.285</c:v>
                </c:pt>
                <c:pt idx="6258">
                  <c:v>31.290000000000003</c:v>
                </c:pt>
                <c:pt idx="6259">
                  <c:v>31.295000000000002</c:v>
                </c:pt>
                <c:pt idx="6260">
                  <c:v>31.3</c:v>
                </c:pt>
                <c:pt idx="6261">
                  <c:v>31.305000000000003</c:v>
                </c:pt>
                <c:pt idx="6262">
                  <c:v>31.310000000000002</c:v>
                </c:pt>
                <c:pt idx="6263">
                  <c:v>31.315000000000001</c:v>
                </c:pt>
                <c:pt idx="6264">
                  <c:v>31.32</c:v>
                </c:pt>
                <c:pt idx="6265">
                  <c:v>31.325000000000003</c:v>
                </c:pt>
                <c:pt idx="6266">
                  <c:v>31.330000000000002</c:v>
                </c:pt>
                <c:pt idx="6267">
                  <c:v>31.335000000000001</c:v>
                </c:pt>
                <c:pt idx="6268">
                  <c:v>31.34</c:v>
                </c:pt>
                <c:pt idx="6269">
                  <c:v>31.345000000000002</c:v>
                </c:pt>
                <c:pt idx="6270">
                  <c:v>31.35</c:v>
                </c:pt>
                <c:pt idx="6271">
                  <c:v>31.355</c:v>
                </c:pt>
                <c:pt idx="6272">
                  <c:v>31.360000000000003</c:v>
                </c:pt>
                <c:pt idx="6273">
                  <c:v>31.365000000000002</c:v>
                </c:pt>
                <c:pt idx="6274">
                  <c:v>31.37</c:v>
                </c:pt>
                <c:pt idx="6275">
                  <c:v>31.375</c:v>
                </c:pt>
                <c:pt idx="6276">
                  <c:v>31.380000000000003</c:v>
                </c:pt>
                <c:pt idx="6277">
                  <c:v>31.385000000000002</c:v>
                </c:pt>
                <c:pt idx="6278">
                  <c:v>31.39</c:v>
                </c:pt>
                <c:pt idx="6279">
                  <c:v>31.395000000000003</c:v>
                </c:pt>
                <c:pt idx="6280">
                  <c:v>31.400000000000002</c:v>
                </c:pt>
                <c:pt idx="6281">
                  <c:v>31.405000000000001</c:v>
                </c:pt>
                <c:pt idx="6282">
                  <c:v>31.41</c:v>
                </c:pt>
                <c:pt idx="6283">
                  <c:v>31.415000000000003</c:v>
                </c:pt>
                <c:pt idx="6284">
                  <c:v>31.42</c:v>
                </c:pt>
                <c:pt idx="6285">
                  <c:v>31.425000000000001</c:v>
                </c:pt>
                <c:pt idx="6286">
                  <c:v>31.430000000000003</c:v>
                </c:pt>
                <c:pt idx="6287">
                  <c:v>31.435000000000002</c:v>
                </c:pt>
                <c:pt idx="6288">
                  <c:v>31.44</c:v>
                </c:pt>
                <c:pt idx="6289">
                  <c:v>31.445</c:v>
                </c:pt>
                <c:pt idx="6290">
                  <c:v>31.450000000000003</c:v>
                </c:pt>
                <c:pt idx="6291">
                  <c:v>31.455000000000002</c:v>
                </c:pt>
                <c:pt idx="6292">
                  <c:v>31.46</c:v>
                </c:pt>
                <c:pt idx="6293">
                  <c:v>31.465</c:v>
                </c:pt>
                <c:pt idx="6294">
                  <c:v>31.470000000000002</c:v>
                </c:pt>
                <c:pt idx="6295">
                  <c:v>31.475000000000001</c:v>
                </c:pt>
                <c:pt idx="6296">
                  <c:v>31.48</c:v>
                </c:pt>
                <c:pt idx="6297">
                  <c:v>31.485000000000003</c:v>
                </c:pt>
                <c:pt idx="6298">
                  <c:v>31.490000000000002</c:v>
                </c:pt>
                <c:pt idx="6299">
                  <c:v>31.495000000000001</c:v>
                </c:pt>
                <c:pt idx="6300">
                  <c:v>31.5</c:v>
                </c:pt>
                <c:pt idx="6301">
                  <c:v>31.505000000000003</c:v>
                </c:pt>
                <c:pt idx="6302">
                  <c:v>31.51</c:v>
                </c:pt>
                <c:pt idx="6303">
                  <c:v>31.515000000000001</c:v>
                </c:pt>
                <c:pt idx="6304">
                  <c:v>31.520000000000003</c:v>
                </c:pt>
                <c:pt idx="6305">
                  <c:v>31.525000000000002</c:v>
                </c:pt>
                <c:pt idx="6306">
                  <c:v>31.53</c:v>
                </c:pt>
                <c:pt idx="6307">
                  <c:v>31.535</c:v>
                </c:pt>
                <c:pt idx="6308">
                  <c:v>31.540000000000003</c:v>
                </c:pt>
                <c:pt idx="6309">
                  <c:v>31.545000000000002</c:v>
                </c:pt>
                <c:pt idx="6310">
                  <c:v>31.55</c:v>
                </c:pt>
                <c:pt idx="6311">
                  <c:v>31.555000000000003</c:v>
                </c:pt>
                <c:pt idx="6312">
                  <c:v>31.560000000000002</c:v>
                </c:pt>
                <c:pt idx="6313">
                  <c:v>31.565000000000001</c:v>
                </c:pt>
                <c:pt idx="6314">
                  <c:v>31.57</c:v>
                </c:pt>
                <c:pt idx="6315">
                  <c:v>31.575000000000003</c:v>
                </c:pt>
                <c:pt idx="6316">
                  <c:v>31.580000000000002</c:v>
                </c:pt>
                <c:pt idx="6317">
                  <c:v>31.585000000000001</c:v>
                </c:pt>
                <c:pt idx="6318">
                  <c:v>31.59</c:v>
                </c:pt>
                <c:pt idx="6319">
                  <c:v>31.595000000000002</c:v>
                </c:pt>
                <c:pt idx="6320">
                  <c:v>31.6</c:v>
                </c:pt>
                <c:pt idx="6321">
                  <c:v>31.605</c:v>
                </c:pt>
                <c:pt idx="6322">
                  <c:v>31.610000000000003</c:v>
                </c:pt>
                <c:pt idx="6323">
                  <c:v>31.615000000000002</c:v>
                </c:pt>
                <c:pt idx="6324">
                  <c:v>31.62</c:v>
                </c:pt>
                <c:pt idx="6325">
                  <c:v>31.625</c:v>
                </c:pt>
                <c:pt idx="6326">
                  <c:v>31.630000000000003</c:v>
                </c:pt>
                <c:pt idx="6327">
                  <c:v>31.635000000000002</c:v>
                </c:pt>
                <c:pt idx="6328">
                  <c:v>31.64</c:v>
                </c:pt>
                <c:pt idx="6329">
                  <c:v>31.645000000000003</c:v>
                </c:pt>
                <c:pt idx="6330">
                  <c:v>31.650000000000002</c:v>
                </c:pt>
                <c:pt idx="6331">
                  <c:v>31.655000000000001</c:v>
                </c:pt>
                <c:pt idx="6332">
                  <c:v>31.66</c:v>
                </c:pt>
                <c:pt idx="6333">
                  <c:v>31.665000000000003</c:v>
                </c:pt>
                <c:pt idx="6334">
                  <c:v>31.67</c:v>
                </c:pt>
                <c:pt idx="6335">
                  <c:v>31.675000000000001</c:v>
                </c:pt>
                <c:pt idx="6336">
                  <c:v>31.680000000000003</c:v>
                </c:pt>
                <c:pt idx="6337">
                  <c:v>31.685000000000002</c:v>
                </c:pt>
                <c:pt idx="6338">
                  <c:v>31.69</c:v>
                </c:pt>
                <c:pt idx="6339">
                  <c:v>31.695</c:v>
                </c:pt>
                <c:pt idx="6340">
                  <c:v>31.700000000000003</c:v>
                </c:pt>
                <c:pt idx="6341">
                  <c:v>31.705000000000002</c:v>
                </c:pt>
                <c:pt idx="6342">
                  <c:v>31.71</c:v>
                </c:pt>
                <c:pt idx="6343">
                  <c:v>31.715</c:v>
                </c:pt>
                <c:pt idx="6344">
                  <c:v>31.720000000000002</c:v>
                </c:pt>
                <c:pt idx="6345">
                  <c:v>31.725000000000001</c:v>
                </c:pt>
                <c:pt idx="6346">
                  <c:v>31.73</c:v>
                </c:pt>
                <c:pt idx="6347">
                  <c:v>31.735000000000003</c:v>
                </c:pt>
                <c:pt idx="6348">
                  <c:v>31.740000000000002</c:v>
                </c:pt>
                <c:pt idx="6349">
                  <c:v>31.745000000000001</c:v>
                </c:pt>
                <c:pt idx="6350">
                  <c:v>31.75</c:v>
                </c:pt>
                <c:pt idx="6351">
                  <c:v>31.755000000000003</c:v>
                </c:pt>
                <c:pt idx="6352">
                  <c:v>31.76</c:v>
                </c:pt>
                <c:pt idx="6353">
                  <c:v>31.765000000000001</c:v>
                </c:pt>
                <c:pt idx="6354">
                  <c:v>31.770000000000003</c:v>
                </c:pt>
                <c:pt idx="6355">
                  <c:v>31.775000000000002</c:v>
                </c:pt>
                <c:pt idx="6356">
                  <c:v>31.78</c:v>
                </c:pt>
                <c:pt idx="6357">
                  <c:v>31.785</c:v>
                </c:pt>
                <c:pt idx="6358">
                  <c:v>31.790000000000003</c:v>
                </c:pt>
                <c:pt idx="6359">
                  <c:v>31.795000000000002</c:v>
                </c:pt>
                <c:pt idx="6360">
                  <c:v>31.8</c:v>
                </c:pt>
                <c:pt idx="6361">
                  <c:v>31.805000000000003</c:v>
                </c:pt>
                <c:pt idx="6362">
                  <c:v>31.810000000000002</c:v>
                </c:pt>
                <c:pt idx="6363">
                  <c:v>31.815000000000001</c:v>
                </c:pt>
                <c:pt idx="6364">
                  <c:v>31.82</c:v>
                </c:pt>
                <c:pt idx="6365">
                  <c:v>31.825000000000003</c:v>
                </c:pt>
                <c:pt idx="6366">
                  <c:v>31.830000000000002</c:v>
                </c:pt>
                <c:pt idx="6367">
                  <c:v>31.835000000000001</c:v>
                </c:pt>
                <c:pt idx="6368">
                  <c:v>31.84</c:v>
                </c:pt>
                <c:pt idx="6369">
                  <c:v>31.845000000000002</c:v>
                </c:pt>
                <c:pt idx="6370">
                  <c:v>31.85</c:v>
                </c:pt>
                <c:pt idx="6371">
                  <c:v>31.855</c:v>
                </c:pt>
                <c:pt idx="6372">
                  <c:v>31.860000000000003</c:v>
                </c:pt>
                <c:pt idx="6373">
                  <c:v>31.865000000000002</c:v>
                </c:pt>
                <c:pt idx="6374">
                  <c:v>31.87</c:v>
                </c:pt>
                <c:pt idx="6375">
                  <c:v>31.875</c:v>
                </c:pt>
                <c:pt idx="6376">
                  <c:v>31.880000000000003</c:v>
                </c:pt>
                <c:pt idx="6377">
                  <c:v>31.885000000000002</c:v>
                </c:pt>
                <c:pt idx="6378">
                  <c:v>31.89</c:v>
                </c:pt>
                <c:pt idx="6379">
                  <c:v>31.895000000000003</c:v>
                </c:pt>
                <c:pt idx="6380">
                  <c:v>31.900000000000002</c:v>
                </c:pt>
                <c:pt idx="6381">
                  <c:v>31.905000000000001</c:v>
                </c:pt>
                <c:pt idx="6382">
                  <c:v>31.91</c:v>
                </c:pt>
                <c:pt idx="6383">
                  <c:v>31.915000000000003</c:v>
                </c:pt>
                <c:pt idx="6384">
                  <c:v>31.92</c:v>
                </c:pt>
                <c:pt idx="6385">
                  <c:v>31.925000000000001</c:v>
                </c:pt>
                <c:pt idx="6386">
                  <c:v>31.930000000000003</c:v>
                </c:pt>
                <c:pt idx="6387">
                  <c:v>31.935000000000002</c:v>
                </c:pt>
                <c:pt idx="6388">
                  <c:v>31.94</c:v>
                </c:pt>
                <c:pt idx="6389">
                  <c:v>31.945</c:v>
                </c:pt>
                <c:pt idx="6390">
                  <c:v>31.950000000000003</c:v>
                </c:pt>
                <c:pt idx="6391">
                  <c:v>31.955000000000002</c:v>
                </c:pt>
                <c:pt idx="6392">
                  <c:v>31.96</c:v>
                </c:pt>
                <c:pt idx="6393">
                  <c:v>31.965</c:v>
                </c:pt>
                <c:pt idx="6394">
                  <c:v>31.970000000000002</c:v>
                </c:pt>
                <c:pt idx="6395">
                  <c:v>31.975000000000001</c:v>
                </c:pt>
                <c:pt idx="6396">
                  <c:v>31.98</c:v>
                </c:pt>
                <c:pt idx="6397">
                  <c:v>31.985000000000003</c:v>
                </c:pt>
                <c:pt idx="6398">
                  <c:v>31.990000000000002</c:v>
                </c:pt>
                <c:pt idx="6399">
                  <c:v>31.995000000000001</c:v>
                </c:pt>
                <c:pt idx="6400">
                  <c:v>32</c:v>
                </c:pt>
                <c:pt idx="6401">
                  <c:v>32.005000000000003</c:v>
                </c:pt>
                <c:pt idx="6402">
                  <c:v>32.010000000000005</c:v>
                </c:pt>
                <c:pt idx="6403">
                  <c:v>32.015000000000001</c:v>
                </c:pt>
                <c:pt idx="6404">
                  <c:v>32.020000000000003</c:v>
                </c:pt>
                <c:pt idx="6405">
                  <c:v>32.025000000000006</c:v>
                </c:pt>
                <c:pt idx="6406">
                  <c:v>32.03</c:v>
                </c:pt>
                <c:pt idx="6407">
                  <c:v>32.034999999999997</c:v>
                </c:pt>
                <c:pt idx="6408">
                  <c:v>32.040000000000006</c:v>
                </c:pt>
                <c:pt idx="6409">
                  <c:v>32.045000000000002</c:v>
                </c:pt>
                <c:pt idx="6410">
                  <c:v>32.049999999999997</c:v>
                </c:pt>
                <c:pt idx="6411">
                  <c:v>32.055000000000007</c:v>
                </c:pt>
                <c:pt idx="6412">
                  <c:v>32.06</c:v>
                </c:pt>
                <c:pt idx="6413">
                  <c:v>32.064999999999998</c:v>
                </c:pt>
                <c:pt idx="6414">
                  <c:v>32.07</c:v>
                </c:pt>
                <c:pt idx="6415">
                  <c:v>32.075000000000003</c:v>
                </c:pt>
                <c:pt idx="6416">
                  <c:v>32.08</c:v>
                </c:pt>
                <c:pt idx="6417">
                  <c:v>32.085000000000001</c:v>
                </c:pt>
                <c:pt idx="6418">
                  <c:v>32.090000000000003</c:v>
                </c:pt>
                <c:pt idx="6419">
                  <c:v>32.094999999999999</c:v>
                </c:pt>
                <c:pt idx="6420">
                  <c:v>32.1</c:v>
                </c:pt>
                <c:pt idx="6421">
                  <c:v>32.105000000000004</c:v>
                </c:pt>
                <c:pt idx="6422">
                  <c:v>32.11</c:v>
                </c:pt>
                <c:pt idx="6423">
                  <c:v>32.115000000000002</c:v>
                </c:pt>
                <c:pt idx="6424">
                  <c:v>32.120000000000005</c:v>
                </c:pt>
                <c:pt idx="6425">
                  <c:v>32.125</c:v>
                </c:pt>
                <c:pt idx="6426">
                  <c:v>32.130000000000003</c:v>
                </c:pt>
                <c:pt idx="6427">
                  <c:v>32.135000000000005</c:v>
                </c:pt>
                <c:pt idx="6428">
                  <c:v>32.14</c:v>
                </c:pt>
                <c:pt idx="6429">
                  <c:v>32.145000000000003</c:v>
                </c:pt>
                <c:pt idx="6430">
                  <c:v>32.150000000000006</c:v>
                </c:pt>
                <c:pt idx="6431">
                  <c:v>32.155000000000001</c:v>
                </c:pt>
                <c:pt idx="6432">
                  <c:v>32.159999999999997</c:v>
                </c:pt>
                <c:pt idx="6433">
                  <c:v>32.165000000000006</c:v>
                </c:pt>
                <c:pt idx="6434">
                  <c:v>32.17</c:v>
                </c:pt>
                <c:pt idx="6435">
                  <c:v>32.174999999999997</c:v>
                </c:pt>
                <c:pt idx="6436">
                  <c:v>32.180000000000007</c:v>
                </c:pt>
                <c:pt idx="6437">
                  <c:v>32.185000000000002</c:v>
                </c:pt>
                <c:pt idx="6438">
                  <c:v>32.19</c:v>
                </c:pt>
                <c:pt idx="6439">
                  <c:v>32.195</c:v>
                </c:pt>
                <c:pt idx="6440">
                  <c:v>32.200000000000003</c:v>
                </c:pt>
                <c:pt idx="6441">
                  <c:v>32.204999999999998</c:v>
                </c:pt>
                <c:pt idx="6442">
                  <c:v>32.21</c:v>
                </c:pt>
                <c:pt idx="6443">
                  <c:v>32.215000000000003</c:v>
                </c:pt>
                <c:pt idx="6444">
                  <c:v>32.22</c:v>
                </c:pt>
                <c:pt idx="6445">
                  <c:v>32.225000000000001</c:v>
                </c:pt>
                <c:pt idx="6446">
                  <c:v>32.230000000000004</c:v>
                </c:pt>
                <c:pt idx="6447">
                  <c:v>32.234999999999999</c:v>
                </c:pt>
                <c:pt idx="6448">
                  <c:v>32.24</c:v>
                </c:pt>
                <c:pt idx="6449">
                  <c:v>32.245000000000005</c:v>
                </c:pt>
                <c:pt idx="6450">
                  <c:v>32.25</c:v>
                </c:pt>
                <c:pt idx="6451">
                  <c:v>32.255000000000003</c:v>
                </c:pt>
                <c:pt idx="6452">
                  <c:v>32.260000000000005</c:v>
                </c:pt>
                <c:pt idx="6453">
                  <c:v>32.265000000000001</c:v>
                </c:pt>
                <c:pt idx="6454">
                  <c:v>32.270000000000003</c:v>
                </c:pt>
                <c:pt idx="6455">
                  <c:v>32.275000000000006</c:v>
                </c:pt>
                <c:pt idx="6456">
                  <c:v>32.28</c:v>
                </c:pt>
                <c:pt idx="6457">
                  <c:v>32.284999999999997</c:v>
                </c:pt>
                <c:pt idx="6458">
                  <c:v>32.290000000000006</c:v>
                </c:pt>
                <c:pt idx="6459">
                  <c:v>32.295000000000002</c:v>
                </c:pt>
                <c:pt idx="6460">
                  <c:v>32.299999999999997</c:v>
                </c:pt>
                <c:pt idx="6461">
                  <c:v>32.305000000000007</c:v>
                </c:pt>
                <c:pt idx="6462">
                  <c:v>32.31</c:v>
                </c:pt>
                <c:pt idx="6463">
                  <c:v>32.314999999999998</c:v>
                </c:pt>
                <c:pt idx="6464">
                  <c:v>32.32</c:v>
                </c:pt>
                <c:pt idx="6465">
                  <c:v>32.325000000000003</c:v>
                </c:pt>
                <c:pt idx="6466">
                  <c:v>32.33</c:v>
                </c:pt>
                <c:pt idx="6467">
                  <c:v>32.335000000000001</c:v>
                </c:pt>
                <c:pt idx="6468">
                  <c:v>32.340000000000003</c:v>
                </c:pt>
                <c:pt idx="6469">
                  <c:v>32.344999999999999</c:v>
                </c:pt>
                <c:pt idx="6470">
                  <c:v>32.35</c:v>
                </c:pt>
                <c:pt idx="6471">
                  <c:v>32.355000000000004</c:v>
                </c:pt>
                <c:pt idx="6472">
                  <c:v>32.36</c:v>
                </c:pt>
                <c:pt idx="6473">
                  <c:v>32.365000000000002</c:v>
                </c:pt>
                <c:pt idx="6474">
                  <c:v>32.370000000000005</c:v>
                </c:pt>
                <c:pt idx="6475">
                  <c:v>32.375</c:v>
                </c:pt>
                <c:pt idx="6476">
                  <c:v>32.380000000000003</c:v>
                </c:pt>
                <c:pt idx="6477">
                  <c:v>32.385000000000005</c:v>
                </c:pt>
                <c:pt idx="6478">
                  <c:v>32.39</c:v>
                </c:pt>
                <c:pt idx="6479">
                  <c:v>32.395000000000003</c:v>
                </c:pt>
                <c:pt idx="6480">
                  <c:v>32.400000000000006</c:v>
                </c:pt>
                <c:pt idx="6481">
                  <c:v>32.405000000000001</c:v>
                </c:pt>
                <c:pt idx="6482">
                  <c:v>32.409999999999997</c:v>
                </c:pt>
                <c:pt idx="6483">
                  <c:v>32.415000000000006</c:v>
                </c:pt>
                <c:pt idx="6484">
                  <c:v>32.42</c:v>
                </c:pt>
                <c:pt idx="6485">
                  <c:v>32.424999999999997</c:v>
                </c:pt>
                <c:pt idx="6486">
                  <c:v>32.430000000000007</c:v>
                </c:pt>
                <c:pt idx="6487">
                  <c:v>32.435000000000002</c:v>
                </c:pt>
                <c:pt idx="6488">
                  <c:v>32.44</c:v>
                </c:pt>
                <c:pt idx="6489">
                  <c:v>32.445</c:v>
                </c:pt>
                <c:pt idx="6490">
                  <c:v>32.450000000000003</c:v>
                </c:pt>
                <c:pt idx="6491">
                  <c:v>32.454999999999998</c:v>
                </c:pt>
                <c:pt idx="6492">
                  <c:v>32.46</c:v>
                </c:pt>
                <c:pt idx="6493">
                  <c:v>32.465000000000003</c:v>
                </c:pt>
                <c:pt idx="6494">
                  <c:v>32.47</c:v>
                </c:pt>
                <c:pt idx="6495">
                  <c:v>32.475000000000001</c:v>
                </c:pt>
                <c:pt idx="6496">
                  <c:v>32.480000000000004</c:v>
                </c:pt>
                <c:pt idx="6497">
                  <c:v>32.484999999999999</c:v>
                </c:pt>
                <c:pt idx="6498">
                  <c:v>32.49</c:v>
                </c:pt>
                <c:pt idx="6499">
                  <c:v>32.495000000000005</c:v>
                </c:pt>
                <c:pt idx="6500">
                  <c:v>32.5</c:v>
                </c:pt>
                <c:pt idx="6501">
                  <c:v>32.505000000000003</c:v>
                </c:pt>
                <c:pt idx="6502">
                  <c:v>32.510000000000005</c:v>
                </c:pt>
                <c:pt idx="6503">
                  <c:v>32.515000000000001</c:v>
                </c:pt>
                <c:pt idx="6504">
                  <c:v>32.520000000000003</c:v>
                </c:pt>
                <c:pt idx="6505">
                  <c:v>32.525000000000006</c:v>
                </c:pt>
                <c:pt idx="6506">
                  <c:v>32.53</c:v>
                </c:pt>
                <c:pt idx="6507">
                  <c:v>32.534999999999997</c:v>
                </c:pt>
                <c:pt idx="6508">
                  <c:v>32.540000000000006</c:v>
                </c:pt>
                <c:pt idx="6509">
                  <c:v>32.545000000000002</c:v>
                </c:pt>
                <c:pt idx="6510">
                  <c:v>32.549999999999997</c:v>
                </c:pt>
                <c:pt idx="6511">
                  <c:v>32.555000000000007</c:v>
                </c:pt>
                <c:pt idx="6512">
                  <c:v>32.56</c:v>
                </c:pt>
                <c:pt idx="6513">
                  <c:v>32.564999999999998</c:v>
                </c:pt>
                <c:pt idx="6514">
                  <c:v>32.57</c:v>
                </c:pt>
                <c:pt idx="6515">
                  <c:v>32.575000000000003</c:v>
                </c:pt>
                <c:pt idx="6516">
                  <c:v>32.58</c:v>
                </c:pt>
                <c:pt idx="6517">
                  <c:v>32.585000000000001</c:v>
                </c:pt>
                <c:pt idx="6518">
                  <c:v>32.590000000000003</c:v>
                </c:pt>
                <c:pt idx="6519">
                  <c:v>32.594999999999999</c:v>
                </c:pt>
                <c:pt idx="6520">
                  <c:v>32.6</c:v>
                </c:pt>
                <c:pt idx="6521">
                  <c:v>32.605000000000004</c:v>
                </c:pt>
                <c:pt idx="6522">
                  <c:v>32.61</c:v>
                </c:pt>
                <c:pt idx="6523">
                  <c:v>32.615000000000002</c:v>
                </c:pt>
                <c:pt idx="6524">
                  <c:v>32.620000000000005</c:v>
                </c:pt>
                <c:pt idx="6525">
                  <c:v>32.625</c:v>
                </c:pt>
                <c:pt idx="6526">
                  <c:v>32.630000000000003</c:v>
                </c:pt>
                <c:pt idx="6527">
                  <c:v>32.635000000000005</c:v>
                </c:pt>
                <c:pt idx="6528">
                  <c:v>32.64</c:v>
                </c:pt>
                <c:pt idx="6529">
                  <c:v>32.645000000000003</c:v>
                </c:pt>
                <c:pt idx="6530">
                  <c:v>32.650000000000006</c:v>
                </c:pt>
                <c:pt idx="6531">
                  <c:v>32.655000000000001</c:v>
                </c:pt>
                <c:pt idx="6532">
                  <c:v>32.659999999999997</c:v>
                </c:pt>
                <c:pt idx="6533">
                  <c:v>32.665000000000006</c:v>
                </c:pt>
                <c:pt idx="6534">
                  <c:v>32.67</c:v>
                </c:pt>
                <c:pt idx="6535">
                  <c:v>32.674999999999997</c:v>
                </c:pt>
                <c:pt idx="6536">
                  <c:v>32.680000000000007</c:v>
                </c:pt>
                <c:pt idx="6537">
                  <c:v>32.685000000000002</c:v>
                </c:pt>
                <c:pt idx="6538">
                  <c:v>32.69</c:v>
                </c:pt>
                <c:pt idx="6539">
                  <c:v>32.695</c:v>
                </c:pt>
                <c:pt idx="6540">
                  <c:v>32.700000000000003</c:v>
                </c:pt>
                <c:pt idx="6541">
                  <c:v>32.704999999999998</c:v>
                </c:pt>
                <c:pt idx="6542">
                  <c:v>32.71</c:v>
                </c:pt>
                <c:pt idx="6543">
                  <c:v>32.715000000000003</c:v>
                </c:pt>
                <c:pt idx="6544">
                  <c:v>32.72</c:v>
                </c:pt>
                <c:pt idx="6545">
                  <c:v>32.725000000000001</c:v>
                </c:pt>
                <c:pt idx="6546">
                  <c:v>32.730000000000004</c:v>
                </c:pt>
                <c:pt idx="6547">
                  <c:v>32.734999999999999</c:v>
                </c:pt>
                <c:pt idx="6548">
                  <c:v>32.74</c:v>
                </c:pt>
                <c:pt idx="6549">
                  <c:v>32.745000000000005</c:v>
                </c:pt>
                <c:pt idx="6550">
                  <c:v>32.75</c:v>
                </c:pt>
                <c:pt idx="6551">
                  <c:v>32.755000000000003</c:v>
                </c:pt>
                <c:pt idx="6552">
                  <c:v>32.760000000000005</c:v>
                </c:pt>
                <c:pt idx="6553">
                  <c:v>32.765000000000001</c:v>
                </c:pt>
                <c:pt idx="6554">
                  <c:v>32.770000000000003</c:v>
                </c:pt>
                <c:pt idx="6555">
                  <c:v>32.775000000000006</c:v>
                </c:pt>
                <c:pt idx="6556">
                  <c:v>32.78</c:v>
                </c:pt>
                <c:pt idx="6557">
                  <c:v>32.784999999999997</c:v>
                </c:pt>
                <c:pt idx="6558">
                  <c:v>32.790000000000006</c:v>
                </c:pt>
                <c:pt idx="6559">
                  <c:v>32.795000000000002</c:v>
                </c:pt>
                <c:pt idx="6560">
                  <c:v>32.799999999999997</c:v>
                </c:pt>
                <c:pt idx="6561">
                  <c:v>32.805000000000007</c:v>
                </c:pt>
                <c:pt idx="6562">
                  <c:v>32.81</c:v>
                </c:pt>
                <c:pt idx="6563">
                  <c:v>32.814999999999998</c:v>
                </c:pt>
                <c:pt idx="6564">
                  <c:v>32.82</c:v>
                </c:pt>
                <c:pt idx="6565">
                  <c:v>32.825000000000003</c:v>
                </c:pt>
                <c:pt idx="6566">
                  <c:v>32.83</c:v>
                </c:pt>
                <c:pt idx="6567">
                  <c:v>32.835000000000001</c:v>
                </c:pt>
                <c:pt idx="6568">
                  <c:v>32.840000000000003</c:v>
                </c:pt>
                <c:pt idx="6569">
                  <c:v>32.844999999999999</c:v>
                </c:pt>
                <c:pt idx="6570">
                  <c:v>32.85</c:v>
                </c:pt>
                <c:pt idx="6571">
                  <c:v>32.855000000000004</c:v>
                </c:pt>
                <c:pt idx="6572">
                  <c:v>32.86</c:v>
                </c:pt>
                <c:pt idx="6573">
                  <c:v>32.865000000000002</c:v>
                </c:pt>
                <c:pt idx="6574">
                  <c:v>32.870000000000005</c:v>
                </c:pt>
                <c:pt idx="6575">
                  <c:v>32.875</c:v>
                </c:pt>
                <c:pt idx="6576">
                  <c:v>32.880000000000003</c:v>
                </c:pt>
                <c:pt idx="6577">
                  <c:v>32.885000000000005</c:v>
                </c:pt>
                <c:pt idx="6578">
                  <c:v>32.89</c:v>
                </c:pt>
                <c:pt idx="6579">
                  <c:v>32.895000000000003</c:v>
                </c:pt>
                <c:pt idx="6580">
                  <c:v>32.900000000000006</c:v>
                </c:pt>
                <c:pt idx="6581">
                  <c:v>32.905000000000001</c:v>
                </c:pt>
                <c:pt idx="6582">
                  <c:v>32.909999999999997</c:v>
                </c:pt>
                <c:pt idx="6583">
                  <c:v>32.915000000000006</c:v>
                </c:pt>
                <c:pt idx="6584">
                  <c:v>32.92</c:v>
                </c:pt>
                <c:pt idx="6585">
                  <c:v>32.924999999999997</c:v>
                </c:pt>
                <c:pt idx="6586">
                  <c:v>32.930000000000007</c:v>
                </c:pt>
                <c:pt idx="6587">
                  <c:v>32.935000000000002</c:v>
                </c:pt>
                <c:pt idx="6588">
                  <c:v>32.94</c:v>
                </c:pt>
                <c:pt idx="6589">
                  <c:v>32.945</c:v>
                </c:pt>
                <c:pt idx="6590">
                  <c:v>32.950000000000003</c:v>
                </c:pt>
                <c:pt idx="6591">
                  <c:v>32.954999999999998</c:v>
                </c:pt>
                <c:pt idx="6592">
                  <c:v>32.96</c:v>
                </c:pt>
                <c:pt idx="6593">
                  <c:v>32.965000000000003</c:v>
                </c:pt>
                <c:pt idx="6594">
                  <c:v>32.97</c:v>
                </c:pt>
                <c:pt idx="6595">
                  <c:v>32.975000000000001</c:v>
                </c:pt>
                <c:pt idx="6596">
                  <c:v>32.980000000000004</c:v>
                </c:pt>
                <c:pt idx="6597">
                  <c:v>32.984999999999999</c:v>
                </c:pt>
                <c:pt idx="6598">
                  <c:v>32.99</c:v>
                </c:pt>
                <c:pt idx="6599">
                  <c:v>32.995000000000005</c:v>
                </c:pt>
                <c:pt idx="6600">
                  <c:v>33</c:v>
                </c:pt>
                <c:pt idx="6601">
                  <c:v>33.005000000000003</c:v>
                </c:pt>
                <c:pt idx="6602">
                  <c:v>33.010000000000005</c:v>
                </c:pt>
                <c:pt idx="6603">
                  <c:v>33.015000000000001</c:v>
                </c:pt>
                <c:pt idx="6604">
                  <c:v>33.020000000000003</c:v>
                </c:pt>
                <c:pt idx="6605">
                  <c:v>33.025000000000006</c:v>
                </c:pt>
                <c:pt idx="6606">
                  <c:v>33.03</c:v>
                </c:pt>
                <c:pt idx="6607">
                  <c:v>33.034999999999997</c:v>
                </c:pt>
                <c:pt idx="6608">
                  <c:v>33.040000000000006</c:v>
                </c:pt>
                <c:pt idx="6609">
                  <c:v>33.045000000000002</c:v>
                </c:pt>
                <c:pt idx="6610">
                  <c:v>33.049999999999997</c:v>
                </c:pt>
                <c:pt idx="6611">
                  <c:v>33.055000000000007</c:v>
                </c:pt>
                <c:pt idx="6612">
                  <c:v>33.06</c:v>
                </c:pt>
                <c:pt idx="6613">
                  <c:v>33.064999999999998</c:v>
                </c:pt>
                <c:pt idx="6614">
                  <c:v>33.07</c:v>
                </c:pt>
                <c:pt idx="6615">
                  <c:v>33.075000000000003</c:v>
                </c:pt>
                <c:pt idx="6616">
                  <c:v>33.08</c:v>
                </c:pt>
                <c:pt idx="6617">
                  <c:v>33.085000000000001</c:v>
                </c:pt>
                <c:pt idx="6618">
                  <c:v>33.090000000000003</c:v>
                </c:pt>
                <c:pt idx="6619">
                  <c:v>33.094999999999999</c:v>
                </c:pt>
                <c:pt idx="6620">
                  <c:v>33.1</c:v>
                </c:pt>
                <c:pt idx="6621">
                  <c:v>33.105000000000004</c:v>
                </c:pt>
                <c:pt idx="6622">
                  <c:v>33.11</c:v>
                </c:pt>
                <c:pt idx="6623">
                  <c:v>33.115000000000002</c:v>
                </c:pt>
                <c:pt idx="6624">
                  <c:v>33.120000000000005</c:v>
                </c:pt>
                <c:pt idx="6625">
                  <c:v>33.125</c:v>
                </c:pt>
                <c:pt idx="6626">
                  <c:v>33.130000000000003</c:v>
                </c:pt>
                <c:pt idx="6627">
                  <c:v>33.135000000000005</c:v>
                </c:pt>
                <c:pt idx="6628">
                  <c:v>33.14</c:v>
                </c:pt>
                <c:pt idx="6629">
                  <c:v>33.145000000000003</c:v>
                </c:pt>
                <c:pt idx="6630">
                  <c:v>33.150000000000006</c:v>
                </c:pt>
                <c:pt idx="6631">
                  <c:v>33.155000000000001</c:v>
                </c:pt>
                <c:pt idx="6632">
                  <c:v>33.159999999999997</c:v>
                </c:pt>
                <c:pt idx="6633">
                  <c:v>33.165000000000006</c:v>
                </c:pt>
                <c:pt idx="6634">
                  <c:v>33.17</c:v>
                </c:pt>
                <c:pt idx="6635">
                  <c:v>33.174999999999997</c:v>
                </c:pt>
                <c:pt idx="6636">
                  <c:v>33.180000000000007</c:v>
                </c:pt>
                <c:pt idx="6637">
                  <c:v>33.185000000000002</c:v>
                </c:pt>
                <c:pt idx="6638">
                  <c:v>33.19</c:v>
                </c:pt>
                <c:pt idx="6639">
                  <c:v>33.195</c:v>
                </c:pt>
                <c:pt idx="6640">
                  <c:v>33.200000000000003</c:v>
                </c:pt>
                <c:pt idx="6641">
                  <c:v>33.204999999999998</c:v>
                </c:pt>
                <c:pt idx="6642">
                  <c:v>33.21</c:v>
                </c:pt>
                <c:pt idx="6643">
                  <c:v>33.215000000000003</c:v>
                </c:pt>
                <c:pt idx="6644">
                  <c:v>33.22</c:v>
                </c:pt>
                <c:pt idx="6645">
                  <c:v>33.225000000000001</c:v>
                </c:pt>
                <c:pt idx="6646">
                  <c:v>33.230000000000004</c:v>
                </c:pt>
                <c:pt idx="6647">
                  <c:v>33.234999999999999</c:v>
                </c:pt>
                <c:pt idx="6648">
                  <c:v>33.24</c:v>
                </c:pt>
                <c:pt idx="6649">
                  <c:v>33.245000000000005</c:v>
                </c:pt>
                <c:pt idx="6650">
                  <c:v>33.25</c:v>
                </c:pt>
                <c:pt idx="6651">
                  <c:v>33.255000000000003</c:v>
                </c:pt>
                <c:pt idx="6652">
                  <c:v>33.260000000000005</c:v>
                </c:pt>
                <c:pt idx="6653">
                  <c:v>33.265000000000001</c:v>
                </c:pt>
                <c:pt idx="6654">
                  <c:v>33.270000000000003</c:v>
                </c:pt>
                <c:pt idx="6655">
                  <c:v>33.275000000000006</c:v>
                </c:pt>
                <c:pt idx="6656">
                  <c:v>33.28</c:v>
                </c:pt>
                <c:pt idx="6657">
                  <c:v>33.284999999999997</c:v>
                </c:pt>
                <c:pt idx="6658">
                  <c:v>33.290000000000006</c:v>
                </c:pt>
                <c:pt idx="6659">
                  <c:v>33.295000000000002</c:v>
                </c:pt>
                <c:pt idx="6660">
                  <c:v>33.299999999999997</c:v>
                </c:pt>
                <c:pt idx="6661">
                  <c:v>33.305000000000007</c:v>
                </c:pt>
                <c:pt idx="6662">
                  <c:v>33.31</c:v>
                </c:pt>
                <c:pt idx="6663">
                  <c:v>33.314999999999998</c:v>
                </c:pt>
                <c:pt idx="6664">
                  <c:v>33.32</c:v>
                </c:pt>
                <c:pt idx="6665">
                  <c:v>33.325000000000003</c:v>
                </c:pt>
                <c:pt idx="6666">
                  <c:v>33.33</c:v>
                </c:pt>
                <c:pt idx="6667">
                  <c:v>33.335000000000001</c:v>
                </c:pt>
                <c:pt idx="6668">
                  <c:v>33.340000000000003</c:v>
                </c:pt>
                <c:pt idx="6669">
                  <c:v>33.344999999999999</c:v>
                </c:pt>
                <c:pt idx="6670">
                  <c:v>33.35</c:v>
                </c:pt>
                <c:pt idx="6671">
                  <c:v>33.355000000000004</c:v>
                </c:pt>
                <c:pt idx="6672">
                  <c:v>33.36</c:v>
                </c:pt>
                <c:pt idx="6673">
                  <c:v>33.365000000000002</c:v>
                </c:pt>
                <c:pt idx="6674">
                  <c:v>33.370000000000005</c:v>
                </c:pt>
                <c:pt idx="6675">
                  <c:v>33.375</c:v>
                </c:pt>
                <c:pt idx="6676">
                  <c:v>33.380000000000003</c:v>
                </c:pt>
                <c:pt idx="6677">
                  <c:v>33.385000000000005</c:v>
                </c:pt>
                <c:pt idx="6678">
                  <c:v>33.39</c:v>
                </c:pt>
                <c:pt idx="6679">
                  <c:v>33.395000000000003</c:v>
                </c:pt>
                <c:pt idx="6680">
                  <c:v>33.400000000000006</c:v>
                </c:pt>
                <c:pt idx="6681">
                  <c:v>33.405000000000001</c:v>
                </c:pt>
                <c:pt idx="6682">
                  <c:v>33.409999999999997</c:v>
                </c:pt>
                <c:pt idx="6683">
                  <c:v>33.415000000000006</c:v>
                </c:pt>
                <c:pt idx="6684">
                  <c:v>33.42</c:v>
                </c:pt>
                <c:pt idx="6685">
                  <c:v>33.424999999999997</c:v>
                </c:pt>
                <c:pt idx="6686">
                  <c:v>33.430000000000007</c:v>
                </c:pt>
                <c:pt idx="6687">
                  <c:v>33.435000000000002</c:v>
                </c:pt>
                <c:pt idx="6688">
                  <c:v>33.44</c:v>
                </c:pt>
                <c:pt idx="6689">
                  <c:v>33.445</c:v>
                </c:pt>
                <c:pt idx="6690">
                  <c:v>33.450000000000003</c:v>
                </c:pt>
                <c:pt idx="6691">
                  <c:v>33.454999999999998</c:v>
                </c:pt>
                <c:pt idx="6692">
                  <c:v>33.46</c:v>
                </c:pt>
                <c:pt idx="6693">
                  <c:v>33.465000000000003</c:v>
                </c:pt>
                <c:pt idx="6694">
                  <c:v>33.47</c:v>
                </c:pt>
                <c:pt idx="6695">
                  <c:v>33.475000000000001</c:v>
                </c:pt>
                <c:pt idx="6696">
                  <c:v>33.480000000000004</c:v>
                </c:pt>
                <c:pt idx="6697">
                  <c:v>33.484999999999999</c:v>
                </c:pt>
                <c:pt idx="6698">
                  <c:v>33.49</c:v>
                </c:pt>
                <c:pt idx="6699">
                  <c:v>33.495000000000005</c:v>
                </c:pt>
                <c:pt idx="6700">
                  <c:v>33.5</c:v>
                </c:pt>
                <c:pt idx="6701">
                  <c:v>33.505000000000003</c:v>
                </c:pt>
                <c:pt idx="6702">
                  <c:v>33.510000000000005</c:v>
                </c:pt>
                <c:pt idx="6703">
                  <c:v>33.515000000000001</c:v>
                </c:pt>
                <c:pt idx="6704">
                  <c:v>33.520000000000003</c:v>
                </c:pt>
                <c:pt idx="6705">
                  <c:v>33.525000000000006</c:v>
                </c:pt>
                <c:pt idx="6706">
                  <c:v>33.53</c:v>
                </c:pt>
                <c:pt idx="6707">
                  <c:v>33.534999999999997</c:v>
                </c:pt>
                <c:pt idx="6708">
                  <c:v>33.540000000000006</c:v>
                </c:pt>
                <c:pt idx="6709">
                  <c:v>33.545000000000002</c:v>
                </c:pt>
                <c:pt idx="6710">
                  <c:v>33.549999999999997</c:v>
                </c:pt>
                <c:pt idx="6711">
                  <c:v>33.555000000000007</c:v>
                </c:pt>
                <c:pt idx="6712">
                  <c:v>33.56</c:v>
                </c:pt>
                <c:pt idx="6713">
                  <c:v>33.564999999999998</c:v>
                </c:pt>
                <c:pt idx="6714">
                  <c:v>33.57</c:v>
                </c:pt>
                <c:pt idx="6715">
                  <c:v>33.575000000000003</c:v>
                </c:pt>
                <c:pt idx="6716">
                  <c:v>33.58</c:v>
                </c:pt>
                <c:pt idx="6717">
                  <c:v>33.585000000000001</c:v>
                </c:pt>
                <c:pt idx="6718">
                  <c:v>33.590000000000003</c:v>
                </c:pt>
                <c:pt idx="6719">
                  <c:v>33.594999999999999</c:v>
                </c:pt>
                <c:pt idx="6720">
                  <c:v>33.6</c:v>
                </c:pt>
                <c:pt idx="6721">
                  <c:v>33.605000000000004</c:v>
                </c:pt>
                <c:pt idx="6722">
                  <c:v>33.61</c:v>
                </c:pt>
                <c:pt idx="6723">
                  <c:v>33.615000000000002</c:v>
                </c:pt>
                <c:pt idx="6724">
                  <c:v>33.620000000000005</c:v>
                </c:pt>
                <c:pt idx="6725">
                  <c:v>33.625</c:v>
                </c:pt>
                <c:pt idx="6726">
                  <c:v>33.630000000000003</c:v>
                </c:pt>
                <c:pt idx="6727">
                  <c:v>33.635000000000005</c:v>
                </c:pt>
                <c:pt idx="6728">
                  <c:v>33.64</c:v>
                </c:pt>
                <c:pt idx="6729">
                  <c:v>33.645000000000003</c:v>
                </c:pt>
                <c:pt idx="6730">
                  <c:v>33.650000000000006</c:v>
                </c:pt>
                <c:pt idx="6731">
                  <c:v>33.655000000000001</c:v>
                </c:pt>
                <c:pt idx="6732">
                  <c:v>33.659999999999997</c:v>
                </c:pt>
                <c:pt idx="6733">
                  <c:v>33.665000000000006</c:v>
                </c:pt>
                <c:pt idx="6734">
                  <c:v>33.67</c:v>
                </c:pt>
                <c:pt idx="6735">
                  <c:v>33.674999999999997</c:v>
                </c:pt>
                <c:pt idx="6736">
                  <c:v>33.680000000000007</c:v>
                </c:pt>
                <c:pt idx="6737">
                  <c:v>33.685000000000002</c:v>
                </c:pt>
                <c:pt idx="6738">
                  <c:v>33.69</c:v>
                </c:pt>
                <c:pt idx="6739">
                  <c:v>33.695</c:v>
                </c:pt>
                <c:pt idx="6740">
                  <c:v>33.700000000000003</c:v>
                </c:pt>
                <c:pt idx="6741">
                  <c:v>33.704999999999998</c:v>
                </c:pt>
                <c:pt idx="6742">
                  <c:v>33.71</c:v>
                </c:pt>
                <c:pt idx="6743">
                  <c:v>33.715000000000003</c:v>
                </c:pt>
                <c:pt idx="6744">
                  <c:v>33.72</c:v>
                </c:pt>
                <c:pt idx="6745">
                  <c:v>33.725000000000001</c:v>
                </c:pt>
                <c:pt idx="6746">
                  <c:v>33.730000000000004</c:v>
                </c:pt>
                <c:pt idx="6747">
                  <c:v>33.734999999999999</c:v>
                </c:pt>
                <c:pt idx="6748">
                  <c:v>33.74</c:v>
                </c:pt>
                <c:pt idx="6749">
                  <c:v>33.745000000000005</c:v>
                </c:pt>
                <c:pt idx="6750">
                  <c:v>33.75</c:v>
                </c:pt>
                <c:pt idx="6751">
                  <c:v>33.755000000000003</c:v>
                </c:pt>
                <c:pt idx="6752">
                  <c:v>33.760000000000005</c:v>
                </c:pt>
                <c:pt idx="6753">
                  <c:v>33.765000000000001</c:v>
                </c:pt>
                <c:pt idx="6754">
                  <c:v>33.770000000000003</c:v>
                </c:pt>
                <c:pt idx="6755">
                  <c:v>33.775000000000006</c:v>
                </c:pt>
                <c:pt idx="6756">
                  <c:v>33.78</c:v>
                </c:pt>
                <c:pt idx="6757">
                  <c:v>33.784999999999997</c:v>
                </c:pt>
                <c:pt idx="6758">
                  <c:v>33.790000000000006</c:v>
                </c:pt>
                <c:pt idx="6759">
                  <c:v>33.795000000000002</c:v>
                </c:pt>
                <c:pt idx="6760">
                  <c:v>33.799999999999997</c:v>
                </c:pt>
                <c:pt idx="6761">
                  <c:v>33.805000000000007</c:v>
                </c:pt>
                <c:pt idx="6762">
                  <c:v>33.81</c:v>
                </c:pt>
                <c:pt idx="6763">
                  <c:v>33.814999999999998</c:v>
                </c:pt>
                <c:pt idx="6764">
                  <c:v>33.82</c:v>
                </c:pt>
                <c:pt idx="6765">
                  <c:v>33.825000000000003</c:v>
                </c:pt>
                <c:pt idx="6766">
                  <c:v>33.83</c:v>
                </c:pt>
                <c:pt idx="6767">
                  <c:v>33.835000000000001</c:v>
                </c:pt>
                <c:pt idx="6768">
                  <c:v>33.840000000000003</c:v>
                </c:pt>
                <c:pt idx="6769">
                  <c:v>33.844999999999999</c:v>
                </c:pt>
                <c:pt idx="6770">
                  <c:v>33.85</c:v>
                </c:pt>
                <c:pt idx="6771">
                  <c:v>33.855000000000004</c:v>
                </c:pt>
                <c:pt idx="6772">
                  <c:v>33.86</c:v>
                </c:pt>
                <c:pt idx="6773">
                  <c:v>33.865000000000002</c:v>
                </c:pt>
                <c:pt idx="6774">
                  <c:v>33.870000000000005</c:v>
                </c:pt>
                <c:pt idx="6775">
                  <c:v>33.875</c:v>
                </c:pt>
                <c:pt idx="6776">
                  <c:v>33.880000000000003</c:v>
                </c:pt>
                <c:pt idx="6777">
                  <c:v>33.885000000000005</c:v>
                </c:pt>
                <c:pt idx="6778">
                  <c:v>33.89</c:v>
                </c:pt>
                <c:pt idx="6779">
                  <c:v>33.895000000000003</c:v>
                </c:pt>
                <c:pt idx="6780">
                  <c:v>33.900000000000006</c:v>
                </c:pt>
                <c:pt idx="6781">
                  <c:v>33.905000000000001</c:v>
                </c:pt>
                <c:pt idx="6782">
                  <c:v>33.909999999999997</c:v>
                </c:pt>
                <c:pt idx="6783">
                  <c:v>33.915000000000006</c:v>
                </c:pt>
                <c:pt idx="6784">
                  <c:v>33.92</c:v>
                </c:pt>
                <c:pt idx="6785">
                  <c:v>33.924999999999997</c:v>
                </c:pt>
                <c:pt idx="6786">
                  <c:v>33.930000000000007</c:v>
                </c:pt>
                <c:pt idx="6787">
                  <c:v>33.935000000000002</c:v>
                </c:pt>
                <c:pt idx="6788">
                  <c:v>33.94</c:v>
                </c:pt>
                <c:pt idx="6789">
                  <c:v>33.945</c:v>
                </c:pt>
                <c:pt idx="6790">
                  <c:v>33.950000000000003</c:v>
                </c:pt>
                <c:pt idx="6791">
                  <c:v>33.954999999999998</c:v>
                </c:pt>
                <c:pt idx="6792">
                  <c:v>33.96</c:v>
                </c:pt>
                <c:pt idx="6793">
                  <c:v>33.965000000000003</c:v>
                </c:pt>
                <c:pt idx="6794">
                  <c:v>33.97</c:v>
                </c:pt>
                <c:pt idx="6795">
                  <c:v>33.975000000000001</c:v>
                </c:pt>
                <c:pt idx="6796">
                  <c:v>33.980000000000004</c:v>
                </c:pt>
                <c:pt idx="6797">
                  <c:v>33.984999999999999</c:v>
                </c:pt>
                <c:pt idx="6798">
                  <c:v>33.99</c:v>
                </c:pt>
                <c:pt idx="6799">
                  <c:v>33.995000000000005</c:v>
                </c:pt>
                <c:pt idx="6800">
                  <c:v>34</c:v>
                </c:pt>
                <c:pt idx="6801">
                  <c:v>34.005000000000003</c:v>
                </c:pt>
                <c:pt idx="6802">
                  <c:v>34.010000000000005</c:v>
                </c:pt>
                <c:pt idx="6803">
                  <c:v>34.015000000000001</c:v>
                </c:pt>
                <c:pt idx="6804">
                  <c:v>34.020000000000003</c:v>
                </c:pt>
                <c:pt idx="6805">
                  <c:v>34.025000000000006</c:v>
                </c:pt>
                <c:pt idx="6806">
                  <c:v>34.03</c:v>
                </c:pt>
                <c:pt idx="6807">
                  <c:v>34.034999999999997</c:v>
                </c:pt>
                <c:pt idx="6808">
                  <c:v>34.040000000000006</c:v>
                </c:pt>
                <c:pt idx="6809">
                  <c:v>34.045000000000002</c:v>
                </c:pt>
                <c:pt idx="6810">
                  <c:v>34.049999999999997</c:v>
                </c:pt>
                <c:pt idx="6811">
                  <c:v>34.055000000000007</c:v>
                </c:pt>
                <c:pt idx="6812">
                  <c:v>34.06</c:v>
                </c:pt>
                <c:pt idx="6813">
                  <c:v>34.064999999999998</c:v>
                </c:pt>
                <c:pt idx="6814">
                  <c:v>34.07</c:v>
                </c:pt>
                <c:pt idx="6815">
                  <c:v>34.075000000000003</c:v>
                </c:pt>
                <c:pt idx="6816">
                  <c:v>34.08</c:v>
                </c:pt>
                <c:pt idx="6817">
                  <c:v>34.085000000000001</c:v>
                </c:pt>
                <c:pt idx="6818">
                  <c:v>34.090000000000003</c:v>
                </c:pt>
                <c:pt idx="6819">
                  <c:v>34.094999999999999</c:v>
                </c:pt>
                <c:pt idx="6820">
                  <c:v>34.1</c:v>
                </c:pt>
                <c:pt idx="6821">
                  <c:v>34.105000000000004</c:v>
                </c:pt>
                <c:pt idx="6822">
                  <c:v>34.11</c:v>
                </c:pt>
                <c:pt idx="6823">
                  <c:v>34.115000000000002</c:v>
                </c:pt>
                <c:pt idx="6824">
                  <c:v>34.120000000000005</c:v>
                </c:pt>
                <c:pt idx="6825">
                  <c:v>34.125</c:v>
                </c:pt>
                <c:pt idx="6826">
                  <c:v>34.130000000000003</c:v>
                </c:pt>
                <c:pt idx="6827">
                  <c:v>34.135000000000005</c:v>
                </c:pt>
                <c:pt idx="6828">
                  <c:v>34.14</c:v>
                </c:pt>
                <c:pt idx="6829">
                  <c:v>34.145000000000003</c:v>
                </c:pt>
                <c:pt idx="6830">
                  <c:v>34.150000000000006</c:v>
                </c:pt>
                <c:pt idx="6831">
                  <c:v>34.155000000000001</c:v>
                </c:pt>
                <c:pt idx="6832">
                  <c:v>34.159999999999997</c:v>
                </c:pt>
                <c:pt idx="6833">
                  <c:v>34.165000000000006</c:v>
                </c:pt>
                <c:pt idx="6834">
                  <c:v>34.17</c:v>
                </c:pt>
                <c:pt idx="6835">
                  <c:v>34.174999999999997</c:v>
                </c:pt>
                <c:pt idx="6836">
                  <c:v>34.180000000000007</c:v>
                </c:pt>
                <c:pt idx="6837">
                  <c:v>34.185000000000002</c:v>
                </c:pt>
                <c:pt idx="6838">
                  <c:v>34.19</c:v>
                </c:pt>
                <c:pt idx="6839">
                  <c:v>34.195</c:v>
                </c:pt>
                <c:pt idx="6840">
                  <c:v>34.200000000000003</c:v>
                </c:pt>
                <c:pt idx="6841">
                  <c:v>34.204999999999998</c:v>
                </c:pt>
                <c:pt idx="6842">
                  <c:v>34.21</c:v>
                </c:pt>
                <c:pt idx="6843">
                  <c:v>34.215000000000003</c:v>
                </c:pt>
                <c:pt idx="6844">
                  <c:v>34.22</c:v>
                </c:pt>
                <c:pt idx="6845">
                  <c:v>34.225000000000001</c:v>
                </c:pt>
                <c:pt idx="6846">
                  <c:v>34.230000000000004</c:v>
                </c:pt>
                <c:pt idx="6847">
                  <c:v>34.234999999999999</c:v>
                </c:pt>
                <c:pt idx="6848">
                  <c:v>34.24</c:v>
                </c:pt>
                <c:pt idx="6849">
                  <c:v>34.245000000000005</c:v>
                </c:pt>
                <c:pt idx="6850">
                  <c:v>34.25</c:v>
                </c:pt>
                <c:pt idx="6851">
                  <c:v>34.255000000000003</c:v>
                </c:pt>
                <c:pt idx="6852">
                  <c:v>34.260000000000005</c:v>
                </c:pt>
                <c:pt idx="6853">
                  <c:v>34.265000000000001</c:v>
                </c:pt>
                <c:pt idx="6854">
                  <c:v>34.270000000000003</c:v>
                </c:pt>
                <c:pt idx="6855">
                  <c:v>34.275000000000006</c:v>
                </c:pt>
                <c:pt idx="6856">
                  <c:v>34.28</c:v>
                </c:pt>
                <c:pt idx="6857">
                  <c:v>34.284999999999997</c:v>
                </c:pt>
                <c:pt idx="6858">
                  <c:v>34.290000000000006</c:v>
                </c:pt>
                <c:pt idx="6859">
                  <c:v>34.295000000000002</c:v>
                </c:pt>
                <c:pt idx="6860">
                  <c:v>34.299999999999997</c:v>
                </c:pt>
                <c:pt idx="6861">
                  <c:v>34.305000000000007</c:v>
                </c:pt>
                <c:pt idx="6862">
                  <c:v>34.31</c:v>
                </c:pt>
                <c:pt idx="6863">
                  <c:v>34.314999999999998</c:v>
                </c:pt>
                <c:pt idx="6864">
                  <c:v>34.32</c:v>
                </c:pt>
                <c:pt idx="6865">
                  <c:v>34.325000000000003</c:v>
                </c:pt>
                <c:pt idx="6866">
                  <c:v>34.33</c:v>
                </c:pt>
                <c:pt idx="6867">
                  <c:v>34.335000000000001</c:v>
                </c:pt>
                <c:pt idx="6868">
                  <c:v>34.340000000000003</c:v>
                </c:pt>
                <c:pt idx="6869">
                  <c:v>34.344999999999999</c:v>
                </c:pt>
                <c:pt idx="6870">
                  <c:v>34.35</c:v>
                </c:pt>
                <c:pt idx="6871">
                  <c:v>34.355000000000004</c:v>
                </c:pt>
                <c:pt idx="6872">
                  <c:v>34.36</c:v>
                </c:pt>
                <c:pt idx="6873">
                  <c:v>34.365000000000002</c:v>
                </c:pt>
                <c:pt idx="6874">
                  <c:v>34.370000000000005</c:v>
                </c:pt>
                <c:pt idx="6875">
                  <c:v>34.375</c:v>
                </c:pt>
                <c:pt idx="6876">
                  <c:v>34.380000000000003</c:v>
                </c:pt>
                <c:pt idx="6877">
                  <c:v>34.385000000000005</c:v>
                </c:pt>
                <c:pt idx="6878">
                  <c:v>34.39</c:v>
                </c:pt>
                <c:pt idx="6879">
                  <c:v>34.395000000000003</c:v>
                </c:pt>
                <c:pt idx="6880">
                  <c:v>34.400000000000006</c:v>
                </c:pt>
                <c:pt idx="6881">
                  <c:v>34.405000000000001</c:v>
                </c:pt>
                <c:pt idx="6882">
                  <c:v>34.409999999999997</c:v>
                </c:pt>
                <c:pt idx="6883">
                  <c:v>34.415000000000006</c:v>
                </c:pt>
                <c:pt idx="6884">
                  <c:v>34.42</c:v>
                </c:pt>
                <c:pt idx="6885">
                  <c:v>34.424999999999997</c:v>
                </c:pt>
                <c:pt idx="6886">
                  <c:v>34.430000000000007</c:v>
                </c:pt>
                <c:pt idx="6887">
                  <c:v>34.435000000000002</c:v>
                </c:pt>
                <c:pt idx="6888">
                  <c:v>34.44</c:v>
                </c:pt>
                <c:pt idx="6889">
                  <c:v>34.445</c:v>
                </c:pt>
                <c:pt idx="6890">
                  <c:v>34.450000000000003</c:v>
                </c:pt>
                <c:pt idx="6891">
                  <c:v>34.454999999999998</c:v>
                </c:pt>
                <c:pt idx="6892">
                  <c:v>34.46</c:v>
                </c:pt>
                <c:pt idx="6893">
                  <c:v>34.465000000000003</c:v>
                </c:pt>
                <c:pt idx="6894">
                  <c:v>34.47</c:v>
                </c:pt>
                <c:pt idx="6895">
                  <c:v>34.475000000000001</c:v>
                </c:pt>
                <c:pt idx="6896">
                  <c:v>34.480000000000004</c:v>
                </c:pt>
                <c:pt idx="6897">
                  <c:v>34.484999999999999</c:v>
                </c:pt>
                <c:pt idx="6898">
                  <c:v>34.49</c:v>
                </c:pt>
                <c:pt idx="6899">
                  <c:v>34.495000000000005</c:v>
                </c:pt>
                <c:pt idx="6900">
                  <c:v>34.5</c:v>
                </c:pt>
                <c:pt idx="6901">
                  <c:v>34.505000000000003</c:v>
                </c:pt>
                <c:pt idx="6902">
                  <c:v>34.510000000000005</c:v>
                </c:pt>
                <c:pt idx="6903">
                  <c:v>34.515000000000001</c:v>
                </c:pt>
                <c:pt idx="6904">
                  <c:v>34.520000000000003</c:v>
                </c:pt>
                <c:pt idx="6905">
                  <c:v>34.525000000000006</c:v>
                </c:pt>
                <c:pt idx="6906">
                  <c:v>34.53</c:v>
                </c:pt>
                <c:pt idx="6907">
                  <c:v>34.534999999999997</c:v>
                </c:pt>
                <c:pt idx="6908">
                  <c:v>34.540000000000006</c:v>
                </c:pt>
                <c:pt idx="6909">
                  <c:v>34.545000000000002</c:v>
                </c:pt>
                <c:pt idx="6910">
                  <c:v>34.549999999999997</c:v>
                </c:pt>
                <c:pt idx="6911">
                  <c:v>34.555000000000007</c:v>
                </c:pt>
                <c:pt idx="6912">
                  <c:v>34.56</c:v>
                </c:pt>
                <c:pt idx="6913">
                  <c:v>34.564999999999998</c:v>
                </c:pt>
                <c:pt idx="6914">
                  <c:v>34.57</c:v>
                </c:pt>
                <c:pt idx="6915">
                  <c:v>34.575000000000003</c:v>
                </c:pt>
                <c:pt idx="6916">
                  <c:v>34.58</c:v>
                </c:pt>
                <c:pt idx="6917">
                  <c:v>34.585000000000001</c:v>
                </c:pt>
                <c:pt idx="6918">
                  <c:v>34.590000000000003</c:v>
                </c:pt>
                <c:pt idx="6919">
                  <c:v>34.594999999999999</c:v>
                </c:pt>
                <c:pt idx="6920">
                  <c:v>34.6</c:v>
                </c:pt>
                <c:pt idx="6921">
                  <c:v>34.605000000000004</c:v>
                </c:pt>
                <c:pt idx="6922">
                  <c:v>34.61</c:v>
                </c:pt>
                <c:pt idx="6923">
                  <c:v>34.615000000000002</c:v>
                </c:pt>
                <c:pt idx="6924">
                  <c:v>34.620000000000005</c:v>
                </c:pt>
                <c:pt idx="6925">
                  <c:v>34.625</c:v>
                </c:pt>
                <c:pt idx="6926">
                  <c:v>34.630000000000003</c:v>
                </c:pt>
                <c:pt idx="6927">
                  <c:v>34.635000000000005</c:v>
                </c:pt>
                <c:pt idx="6928">
                  <c:v>34.64</c:v>
                </c:pt>
                <c:pt idx="6929">
                  <c:v>34.645000000000003</c:v>
                </c:pt>
                <c:pt idx="6930">
                  <c:v>34.650000000000006</c:v>
                </c:pt>
                <c:pt idx="6931">
                  <c:v>34.655000000000001</c:v>
                </c:pt>
                <c:pt idx="6932">
                  <c:v>34.659999999999997</c:v>
                </c:pt>
                <c:pt idx="6933">
                  <c:v>34.665000000000006</c:v>
                </c:pt>
                <c:pt idx="6934">
                  <c:v>34.67</c:v>
                </c:pt>
                <c:pt idx="6935">
                  <c:v>34.674999999999997</c:v>
                </c:pt>
                <c:pt idx="6936">
                  <c:v>34.680000000000007</c:v>
                </c:pt>
                <c:pt idx="6937">
                  <c:v>34.685000000000002</c:v>
                </c:pt>
                <c:pt idx="6938">
                  <c:v>34.69</c:v>
                </c:pt>
                <c:pt idx="6939">
                  <c:v>34.695</c:v>
                </c:pt>
                <c:pt idx="6940">
                  <c:v>34.700000000000003</c:v>
                </c:pt>
                <c:pt idx="6941">
                  <c:v>34.704999999999998</c:v>
                </c:pt>
                <c:pt idx="6942">
                  <c:v>34.71</c:v>
                </c:pt>
                <c:pt idx="6943">
                  <c:v>34.715000000000003</c:v>
                </c:pt>
                <c:pt idx="6944">
                  <c:v>34.72</c:v>
                </c:pt>
                <c:pt idx="6945">
                  <c:v>34.725000000000001</c:v>
                </c:pt>
                <c:pt idx="6946">
                  <c:v>34.730000000000004</c:v>
                </c:pt>
                <c:pt idx="6947">
                  <c:v>34.734999999999999</c:v>
                </c:pt>
                <c:pt idx="6948">
                  <c:v>34.74</c:v>
                </c:pt>
                <c:pt idx="6949">
                  <c:v>34.745000000000005</c:v>
                </c:pt>
                <c:pt idx="6950">
                  <c:v>34.75</c:v>
                </c:pt>
                <c:pt idx="6951">
                  <c:v>34.755000000000003</c:v>
                </c:pt>
                <c:pt idx="6952">
                  <c:v>34.760000000000005</c:v>
                </c:pt>
                <c:pt idx="6953">
                  <c:v>34.765000000000001</c:v>
                </c:pt>
                <c:pt idx="6954">
                  <c:v>34.770000000000003</c:v>
                </c:pt>
                <c:pt idx="6955">
                  <c:v>34.775000000000006</c:v>
                </c:pt>
                <c:pt idx="6956">
                  <c:v>34.78</c:v>
                </c:pt>
                <c:pt idx="6957">
                  <c:v>34.784999999999997</c:v>
                </c:pt>
                <c:pt idx="6958">
                  <c:v>34.790000000000006</c:v>
                </c:pt>
                <c:pt idx="6959">
                  <c:v>34.795000000000002</c:v>
                </c:pt>
                <c:pt idx="6960">
                  <c:v>34.799999999999997</c:v>
                </c:pt>
                <c:pt idx="6961">
                  <c:v>34.805000000000007</c:v>
                </c:pt>
                <c:pt idx="6962">
                  <c:v>34.81</c:v>
                </c:pt>
                <c:pt idx="6963">
                  <c:v>34.814999999999998</c:v>
                </c:pt>
                <c:pt idx="6964">
                  <c:v>34.82</c:v>
                </c:pt>
                <c:pt idx="6965">
                  <c:v>34.825000000000003</c:v>
                </c:pt>
                <c:pt idx="6966">
                  <c:v>34.83</c:v>
                </c:pt>
                <c:pt idx="6967">
                  <c:v>34.835000000000001</c:v>
                </c:pt>
                <c:pt idx="6968">
                  <c:v>34.840000000000003</c:v>
                </c:pt>
                <c:pt idx="6969">
                  <c:v>34.844999999999999</c:v>
                </c:pt>
                <c:pt idx="6970">
                  <c:v>34.85</c:v>
                </c:pt>
                <c:pt idx="6971">
                  <c:v>34.855000000000004</c:v>
                </c:pt>
                <c:pt idx="6972">
                  <c:v>34.86</c:v>
                </c:pt>
                <c:pt idx="6973">
                  <c:v>34.865000000000002</c:v>
                </c:pt>
                <c:pt idx="6974">
                  <c:v>34.870000000000005</c:v>
                </c:pt>
                <c:pt idx="6975">
                  <c:v>34.875</c:v>
                </c:pt>
                <c:pt idx="6976">
                  <c:v>34.880000000000003</c:v>
                </c:pt>
                <c:pt idx="6977">
                  <c:v>34.885000000000005</c:v>
                </c:pt>
                <c:pt idx="6978">
                  <c:v>34.89</c:v>
                </c:pt>
                <c:pt idx="6979">
                  <c:v>34.895000000000003</c:v>
                </c:pt>
                <c:pt idx="6980">
                  <c:v>34.900000000000006</c:v>
                </c:pt>
                <c:pt idx="6981">
                  <c:v>34.905000000000001</c:v>
                </c:pt>
                <c:pt idx="6982">
                  <c:v>34.909999999999997</c:v>
                </c:pt>
                <c:pt idx="6983">
                  <c:v>34.915000000000006</c:v>
                </c:pt>
                <c:pt idx="6984">
                  <c:v>34.92</c:v>
                </c:pt>
                <c:pt idx="6985">
                  <c:v>34.924999999999997</c:v>
                </c:pt>
                <c:pt idx="6986">
                  <c:v>34.930000000000007</c:v>
                </c:pt>
                <c:pt idx="6987">
                  <c:v>34.935000000000002</c:v>
                </c:pt>
                <c:pt idx="6988">
                  <c:v>34.94</c:v>
                </c:pt>
                <c:pt idx="6989">
                  <c:v>34.945</c:v>
                </c:pt>
                <c:pt idx="6990">
                  <c:v>34.950000000000003</c:v>
                </c:pt>
                <c:pt idx="6991">
                  <c:v>34.954999999999998</c:v>
                </c:pt>
                <c:pt idx="6992">
                  <c:v>34.96</c:v>
                </c:pt>
                <c:pt idx="6993">
                  <c:v>34.965000000000003</c:v>
                </c:pt>
                <c:pt idx="6994">
                  <c:v>34.97</c:v>
                </c:pt>
                <c:pt idx="6995">
                  <c:v>34.975000000000001</c:v>
                </c:pt>
                <c:pt idx="6996">
                  <c:v>34.980000000000004</c:v>
                </c:pt>
                <c:pt idx="6997">
                  <c:v>34.984999999999999</c:v>
                </c:pt>
                <c:pt idx="6998">
                  <c:v>34.99</c:v>
                </c:pt>
                <c:pt idx="6999">
                  <c:v>34.995000000000005</c:v>
                </c:pt>
                <c:pt idx="7000">
                  <c:v>35</c:v>
                </c:pt>
                <c:pt idx="7001">
                  <c:v>35.005000000000003</c:v>
                </c:pt>
                <c:pt idx="7002">
                  <c:v>35.010000000000005</c:v>
                </c:pt>
                <c:pt idx="7003">
                  <c:v>35.015000000000001</c:v>
                </c:pt>
                <c:pt idx="7004">
                  <c:v>35.020000000000003</c:v>
                </c:pt>
                <c:pt idx="7005">
                  <c:v>35.025000000000006</c:v>
                </c:pt>
                <c:pt idx="7006">
                  <c:v>35.03</c:v>
                </c:pt>
                <c:pt idx="7007">
                  <c:v>35.034999999999997</c:v>
                </c:pt>
                <c:pt idx="7008">
                  <c:v>35.040000000000006</c:v>
                </c:pt>
                <c:pt idx="7009">
                  <c:v>35.045000000000002</c:v>
                </c:pt>
                <c:pt idx="7010">
                  <c:v>35.049999999999997</c:v>
                </c:pt>
                <c:pt idx="7011">
                  <c:v>35.055000000000007</c:v>
                </c:pt>
                <c:pt idx="7012">
                  <c:v>35.06</c:v>
                </c:pt>
                <c:pt idx="7013">
                  <c:v>35.064999999999998</c:v>
                </c:pt>
                <c:pt idx="7014">
                  <c:v>35.07</c:v>
                </c:pt>
                <c:pt idx="7015">
                  <c:v>35.075000000000003</c:v>
                </c:pt>
                <c:pt idx="7016">
                  <c:v>35.08</c:v>
                </c:pt>
                <c:pt idx="7017">
                  <c:v>35.085000000000001</c:v>
                </c:pt>
                <c:pt idx="7018">
                  <c:v>35.090000000000003</c:v>
                </c:pt>
                <c:pt idx="7019">
                  <c:v>35.094999999999999</c:v>
                </c:pt>
                <c:pt idx="7020">
                  <c:v>35.1</c:v>
                </c:pt>
                <c:pt idx="7021">
                  <c:v>35.105000000000004</c:v>
                </c:pt>
                <c:pt idx="7022">
                  <c:v>35.11</c:v>
                </c:pt>
                <c:pt idx="7023">
                  <c:v>35.115000000000002</c:v>
                </c:pt>
                <c:pt idx="7024">
                  <c:v>35.120000000000005</c:v>
                </c:pt>
                <c:pt idx="7025">
                  <c:v>35.125</c:v>
                </c:pt>
                <c:pt idx="7026">
                  <c:v>35.130000000000003</c:v>
                </c:pt>
                <c:pt idx="7027">
                  <c:v>35.135000000000005</c:v>
                </c:pt>
                <c:pt idx="7028">
                  <c:v>35.14</c:v>
                </c:pt>
                <c:pt idx="7029">
                  <c:v>35.145000000000003</c:v>
                </c:pt>
                <c:pt idx="7030">
                  <c:v>35.150000000000006</c:v>
                </c:pt>
                <c:pt idx="7031">
                  <c:v>35.155000000000001</c:v>
                </c:pt>
                <c:pt idx="7032">
                  <c:v>35.159999999999997</c:v>
                </c:pt>
                <c:pt idx="7033">
                  <c:v>35.165000000000006</c:v>
                </c:pt>
                <c:pt idx="7034">
                  <c:v>35.17</c:v>
                </c:pt>
                <c:pt idx="7035">
                  <c:v>35.174999999999997</c:v>
                </c:pt>
                <c:pt idx="7036">
                  <c:v>35.180000000000007</c:v>
                </c:pt>
                <c:pt idx="7037">
                  <c:v>35.185000000000002</c:v>
                </c:pt>
                <c:pt idx="7038">
                  <c:v>35.19</c:v>
                </c:pt>
                <c:pt idx="7039">
                  <c:v>35.195</c:v>
                </c:pt>
                <c:pt idx="7040">
                  <c:v>35.200000000000003</c:v>
                </c:pt>
                <c:pt idx="7041">
                  <c:v>35.204999999999998</c:v>
                </c:pt>
                <c:pt idx="7042">
                  <c:v>35.21</c:v>
                </c:pt>
                <c:pt idx="7043">
                  <c:v>35.215000000000003</c:v>
                </c:pt>
                <c:pt idx="7044">
                  <c:v>35.22</c:v>
                </c:pt>
                <c:pt idx="7045">
                  <c:v>35.225000000000001</c:v>
                </c:pt>
                <c:pt idx="7046">
                  <c:v>35.230000000000004</c:v>
                </c:pt>
                <c:pt idx="7047">
                  <c:v>35.234999999999999</c:v>
                </c:pt>
                <c:pt idx="7048">
                  <c:v>35.24</c:v>
                </c:pt>
                <c:pt idx="7049">
                  <c:v>35.245000000000005</c:v>
                </c:pt>
                <c:pt idx="7050">
                  <c:v>35.25</c:v>
                </c:pt>
                <c:pt idx="7051">
                  <c:v>35.255000000000003</c:v>
                </c:pt>
                <c:pt idx="7052">
                  <c:v>35.260000000000005</c:v>
                </c:pt>
                <c:pt idx="7053">
                  <c:v>35.265000000000001</c:v>
                </c:pt>
                <c:pt idx="7054">
                  <c:v>35.270000000000003</c:v>
                </c:pt>
                <c:pt idx="7055">
                  <c:v>35.275000000000006</c:v>
                </c:pt>
                <c:pt idx="7056">
                  <c:v>35.28</c:v>
                </c:pt>
                <c:pt idx="7057">
                  <c:v>35.284999999999997</c:v>
                </c:pt>
                <c:pt idx="7058">
                  <c:v>35.290000000000006</c:v>
                </c:pt>
                <c:pt idx="7059">
                  <c:v>35.295000000000002</c:v>
                </c:pt>
                <c:pt idx="7060">
                  <c:v>35.299999999999997</c:v>
                </c:pt>
                <c:pt idx="7061">
                  <c:v>35.305000000000007</c:v>
                </c:pt>
                <c:pt idx="7062">
                  <c:v>35.31</c:v>
                </c:pt>
                <c:pt idx="7063">
                  <c:v>35.314999999999998</c:v>
                </c:pt>
                <c:pt idx="7064">
                  <c:v>35.32</c:v>
                </c:pt>
                <c:pt idx="7065">
                  <c:v>35.325000000000003</c:v>
                </c:pt>
                <c:pt idx="7066">
                  <c:v>35.33</c:v>
                </c:pt>
                <c:pt idx="7067">
                  <c:v>35.335000000000001</c:v>
                </c:pt>
                <c:pt idx="7068">
                  <c:v>35.340000000000003</c:v>
                </c:pt>
                <c:pt idx="7069">
                  <c:v>35.344999999999999</c:v>
                </c:pt>
                <c:pt idx="7070">
                  <c:v>35.35</c:v>
                </c:pt>
                <c:pt idx="7071">
                  <c:v>35.355000000000004</c:v>
                </c:pt>
                <c:pt idx="7072">
                  <c:v>35.36</c:v>
                </c:pt>
                <c:pt idx="7073">
                  <c:v>35.365000000000002</c:v>
                </c:pt>
                <c:pt idx="7074">
                  <c:v>35.370000000000005</c:v>
                </c:pt>
                <c:pt idx="7075">
                  <c:v>35.375</c:v>
                </c:pt>
                <c:pt idx="7076">
                  <c:v>35.380000000000003</c:v>
                </c:pt>
                <c:pt idx="7077">
                  <c:v>35.385000000000005</c:v>
                </c:pt>
                <c:pt idx="7078">
                  <c:v>35.39</c:v>
                </c:pt>
                <c:pt idx="7079">
                  <c:v>35.395000000000003</c:v>
                </c:pt>
                <c:pt idx="7080">
                  <c:v>35.400000000000006</c:v>
                </c:pt>
                <c:pt idx="7081">
                  <c:v>35.405000000000001</c:v>
                </c:pt>
                <c:pt idx="7082">
                  <c:v>35.409999999999997</c:v>
                </c:pt>
                <c:pt idx="7083">
                  <c:v>35.415000000000006</c:v>
                </c:pt>
                <c:pt idx="7084">
                  <c:v>35.42</c:v>
                </c:pt>
                <c:pt idx="7085">
                  <c:v>35.424999999999997</c:v>
                </c:pt>
                <c:pt idx="7086">
                  <c:v>35.430000000000007</c:v>
                </c:pt>
                <c:pt idx="7087">
                  <c:v>35.435000000000002</c:v>
                </c:pt>
                <c:pt idx="7088">
                  <c:v>35.44</c:v>
                </c:pt>
                <c:pt idx="7089">
                  <c:v>35.445</c:v>
                </c:pt>
                <c:pt idx="7090">
                  <c:v>35.450000000000003</c:v>
                </c:pt>
                <c:pt idx="7091">
                  <c:v>35.454999999999998</c:v>
                </c:pt>
                <c:pt idx="7092">
                  <c:v>35.46</c:v>
                </c:pt>
                <c:pt idx="7093">
                  <c:v>35.465000000000003</c:v>
                </c:pt>
                <c:pt idx="7094">
                  <c:v>35.47</c:v>
                </c:pt>
                <c:pt idx="7095">
                  <c:v>35.475000000000001</c:v>
                </c:pt>
                <c:pt idx="7096">
                  <c:v>35.480000000000004</c:v>
                </c:pt>
                <c:pt idx="7097">
                  <c:v>35.484999999999999</c:v>
                </c:pt>
                <c:pt idx="7098">
                  <c:v>35.49</c:v>
                </c:pt>
                <c:pt idx="7099">
                  <c:v>35.495000000000005</c:v>
                </c:pt>
                <c:pt idx="7100">
                  <c:v>35.5</c:v>
                </c:pt>
                <c:pt idx="7101">
                  <c:v>35.505000000000003</c:v>
                </c:pt>
                <c:pt idx="7102">
                  <c:v>35.510000000000005</c:v>
                </c:pt>
                <c:pt idx="7103">
                  <c:v>35.515000000000001</c:v>
                </c:pt>
                <c:pt idx="7104">
                  <c:v>35.520000000000003</c:v>
                </c:pt>
                <c:pt idx="7105">
                  <c:v>35.525000000000006</c:v>
                </c:pt>
                <c:pt idx="7106">
                  <c:v>35.53</c:v>
                </c:pt>
                <c:pt idx="7107">
                  <c:v>35.534999999999997</c:v>
                </c:pt>
                <c:pt idx="7108">
                  <c:v>35.540000000000006</c:v>
                </c:pt>
                <c:pt idx="7109">
                  <c:v>35.545000000000002</c:v>
                </c:pt>
                <c:pt idx="7110">
                  <c:v>35.549999999999997</c:v>
                </c:pt>
                <c:pt idx="7111">
                  <c:v>35.555000000000007</c:v>
                </c:pt>
                <c:pt idx="7112">
                  <c:v>35.56</c:v>
                </c:pt>
                <c:pt idx="7113">
                  <c:v>35.564999999999998</c:v>
                </c:pt>
                <c:pt idx="7114">
                  <c:v>35.57</c:v>
                </c:pt>
                <c:pt idx="7115">
                  <c:v>35.575000000000003</c:v>
                </c:pt>
                <c:pt idx="7116">
                  <c:v>35.58</c:v>
                </c:pt>
                <c:pt idx="7117">
                  <c:v>35.585000000000001</c:v>
                </c:pt>
                <c:pt idx="7118">
                  <c:v>35.590000000000003</c:v>
                </c:pt>
                <c:pt idx="7119">
                  <c:v>35.594999999999999</c:v>
                </c:pt>
                <c:pt idx="7120">
                  <c:v>35.6</c:v>
                </c:pt>
                <c:pt idx="7121">
                  <c:v>35.605000000000004</c:v>
                </c:pt>
                <c:pt idx="7122">
                  <c:v>35.61</c:v>
                </c:pt>
                <c:pt idx="7123">
                  <c:v>35.615000000000002</c:v>
                </c:pt>
                <c:pt idx="7124">
                  <c:v>35.620000000000005</c:v>
                </c:pt>
                <c:pt idx="7125">
                  <c:v>35.625</c:v>
                </c:pt>
                <c:pt idx="7126">
                  <c:v>35.630000000000003</c:v>
                </c:pt>
                <c:pt idx="7127">
                  <c:v>35.635000000000005</c:v>
                </c:pt>
                <c:pt idx="7128">
                  <c:v>35.64</c:v>
                </c:pt>
                <c:pt idx="7129">
                  <c:v>35.645000000000003</c:v>
                </c:pt>
                <c:pt idx="7130">
                  <c:v>35.650000000000006</c:v>
                </c:pt>
                <c:pt idx="7131">
                  <c:v>35.655000000000001</c:v>
                </c:pt>
                <c:pt idx="7132">
                  <c:v>35.659999999999997</c:v>
                </c:pt>
                <c:pt idx="7133">
                  <c:v>35.665000000000006</c:v>
                </c:pt>
                <c:pt idx="7134">
                  <c:v>35.67</c:v>
                </c:pt>
                <c:pt idx="7135">
                  <c:v>35.674999999999997</c:v>
                </c:pt>
                <c:pt idx="7136">
                  <c:v>35.680000000000007</c:v>
                </c:pt>
                <c:pt idx="7137">
                  <c:v>35.685000000000002</c:v>
                </c:pt>
                <c:pt idx="7138">
                  <c:v>35.69</c:v>
                </c:pt>
                <c:pt idx="7139">
                  <c:v>35.695</c:v>
                </c:pt>
                <c:pt idx="7140">
                  <c:v>35.700000000000003</c:v>
                </c:pt>
                <c:pt idx="7141">
                  <c:v>35.704999999999998</c:v>
                </c:pt>
                <c:pt idx="7142">
                  <c:v>35.71</c:v>
                </c:pt>
                <c:pt idx="7143">
                  <c:v>35.715000000000003</c:v>
                </c:pt>
                <c:pt idx="7144">
                  <c:v>35.72</c:v>
                </c:pt>
                <c:pt idx="7145">
                  <c:v>35.725000000000001</c:v>
                </c:pt>
                <c:pt idx="7146">
                  <c:v>35.730000000000004</c:v>
                </c:pt>
                <c:pt idx="7147">
                  <c:v>35.734999999999999</c:v>
                </c:pt>
                <c:pt idx="7148">
                  <c:v>35.74</c:v>
                </c:pt>
                <c:pt idx="7149">
                  <c:v>35.745000000000005</c:v>
                </c:pt>
                <c:pt idx="7150">
                  <c:v>35.75</c:v>
                </c:pt>
                <c:pt idx="7151">
                  <c:v>35.755000000000003</c:v>
                </c:pt>
                <c:pt idx="7152">
                  <c:v>35.760000000000005</c:v>
                </c:pt>
                <c:pt idx="7153">
                  <c:v>35.765000000000001</c:v>
                </c:pt>
                <c:pt idx="7154">
                  <c:v>35.770000000000003</c:v>
                </c:pt>
                <c:pt idx="7155">
                  <c:v>35.775000000000006</c:v>
                </c:pt>
                <c:pt idx="7156">
                  <c:v>35.78</c:v>
                </c:pt>
                <c:pt idx="7157">
                  <c:v>35.784999999999997</c:v>
                </c:pt>
                <c:pt idx="7158">
                  <c:v>35.790000000000006</c:v>
                </c:pt>
                <c:pt idx="7159">
                  <c:v>35.795000000000002</c:v>
                </c:pt>
                <c:pt idx="7160">
                  <c:v>35.799999999999997</c:v>
                </c:pt>
                <c:pt idx="7161">
                  <c:v>35.805000000000007</c:v>
                </c:pt>
                <c:pt idx="7162">
                  <c:v>35.81</c:v>
                </c:pt>
                <c:pt idx="7163">
                  <c:v>35.814999999999998</c:v>
                </c:pt>
                <c:pt idx="7164">
                  <c:v>35.82</c:v>
                </c:pt>
                <c:pt idx="7165">
                  <c:v>35.825000000000003</c:v>
                </c:pt>
                <c:pt idx="7166">
                  <c:v>35.83</c:v>
                </c:pt>
                <c:pt idx="7167">
                  <c:v>35.835000000000001</c:v>
                </c:pt>
                <c:pt idx="7168">
                  <c:v>35.840000000000003</c:v>
                </c:pt>
                <c:pt idx="7169">
                  <c:v>35.844999999999999</c:v>
                </c:pt>
                <c:pt idx="7170">
                  <c:v>35.85</c:v>
                </c:pt>
                <c:pt idx="7171">
                  <c:v>35.855000000000004</c:v>
                </c:pt>
                <c:pt idx="7172">
                  <c:v>35.86</c:v>
                </c:pt>
                <c:pt idx="7173">
                  <c:v>35.865000000000002</c:v>
                </c:pt>
                <c:pt idx="7174">
                  <c:v>35.870000000000005</c:v>
                </c:pt>
                <c:pt idx="7175">
                  <c:v>35.875</c:v>
                </c:pt>
                <c:pt idx="7176">
                  <c:v>35.880000000000003</c:v>
                </c:pt>
                <c:pt idx="7177">
                  <c:v>35.885000000000005</c:v>
                </c:pt>
                <c:pt idx="7178">
                  <c:v>35.89</c:v>
                </c:pt>
                <c:pt idx="7179">
                  <c:v>35.895000000000003</c:v>
                </c:pt>
                <c:pt idx="7180">
                  <c:v>35.900000000000006</c:v>
                </c:pt>
                <c:pt idx="7181">
                  <c:v>35.905000000000001</c:v>
                </c:pt>
                <c:pt idx="7182">
                  <c:v>35.909999999999997</c:v>
                </c:pt>
                <c:pt idx="7183">
                  <c:v>35.915000000000006</c:v>
                </c:pt>
                <c:pt idx="7184">
                  <c:v>35.92</c:v>
                </c:pt>
                <c:pt idx="7185">
                  <c:v>35.924999999999997</c:v>
                </c:pt>
                <c:pt idx="7186">
                  <c:v>35.930000000000007</c:v>
                </c:pt>
                <c:pt idx="7187">
                  <c:v>35.935000000000002</c:v>
                </c:pt>
                <c:pt idx="7188">
                  <c:v>35.94</c:v>
                </c:pt>
                <c:pt idx="7189">
                  <c:v>35.945</c:v>
                </c:pt>
                <c:pt idx="7190">
                  <c:v>35.950000000000003</c:v>
                </c:pt>
                <c:pt idx="7191">
                  <c:v>35.954999999999998</c:v>
                </c:pt>
                <c:pt idx="7192">
                  <c:v>35.96</c:v>
                </c:pt>
                <c:pt idx="7193">
                  <c:v>35.965000000000003</c:v>
                </c:pt>
                <c:pt idx="7194">
                  <c:v>35.97</c:v>
                </c:pt>
                <c:pt idx="7195">
                  <c:v>35.975000000000001</c:v>
                </c:pt>
                <c:pt idx="7196">
                  <c:v>35.980000000000004</c:v>
                </c:pt>
                <c:pt idx="7197">
                  <c:v>35.984999999999999</c:v>
                </c:pt>
                <c:pt idx="7198">
                  <c:v>35.99</c:v>
                </c:pt>
                <c:pt idx="7199">
                  <c:v>35.995000000000005</c:v>
                </c:pt>
                <c:pt idx="7200">
                  <c:v>36</c:v>
                </c:pt>
                <c:pt idx="7201">
                  <c:v>36.005000000000003</c:v>
                </c:pt>
                <c:pt idx="7202">
                  <c:v>36.010000000000005</c:v>
                </c:pt>
                <c:pt idx="7203">
                  <c:v>36.015000000000001</c:v>
                </c:pt>
                <c:pt idx="7204">
                  <c:v>36.020000000000003</c:v>
                </c:pt>
                <c:pt idx="7205">
                  <c:v>36.025000000000006</c:v>
                </c:pt>
                <c:pt idx="7206">
                  <c:v>36.03</c:v>
                </c:pt>
                <c:pt idx="7207">
                  <c:v>36.035000000000004</c:v>
                </c:pt>
                <c:pt idx="7208">
                  <c:v>36.04</c:v>
                </c:pt>
                <c:pt idx="7209">
                  <c:v>36.045000000000002</c:v>
                </c:pt>
                <c:pt idx="7210">
                  <c:v>36.050000000000004</c:v>
                </c:pt>
                <c:pt idx="7211">
                  <c:v>36.055</c:v>
                </c:pt>
                <c:pt idx="7212">
                  <c:v>36.06</c:v>
                </c:pt>
                <c:pt idx="7213">
                  <c:v>36.064999999999998</c:v>
                </c:pt>
                <c:pt idx="7214">
                  <c:v>36.07</c:v>
                </c:pt>
                <c:pt idx="7215">
                  <c:v>36.075000000000003</c:v>
                </c:pt>
                <c:pt idx="7216">
                  <c:v>36.08</c:v>
                </c:pt>
                <c:pt idx="7217">
                  <c:v>36.085000000000001</c:v>
                </c:pt>
                <c:pt idx="7218">
                  <c:v>36.090000000000003</c:v>
                </c:pt>
                <c:pt idx="7219">
                  <c:v>36.094999999999999</c:v>
                </c:pt>
                <c:pt idx="7220">
                  <c:v>36.1</c:v>
                </c:pt>
                <c:pt idx="7221">
                  <c:v>36.105000000000004</c:v>
                </c:pt>
                <c:pt idx="7222">
                  <c:v>36.11</c:v>
                </c:pt>
                <c:pt idx="7223">
                  <c:v>36.115000000000002</c:v>
                </c:pt>
                <c:pt idx="7224">
                  <c:v>36.120000000000005</c:v>
                </c:pt>
                <c:pt idx="7225">
                  <c:v>36.125</c:v>
                </c:pt>
                <c:pt idx="7226">
                  <c:v>36.130000000000003</c:v>
                </c:pt>
                <c:pt idx="7227">
                  <c:v>36.135000000000005</c:v>
                </c:pt>
                <c:pt idx="7228">
                  <c:v>36.14</c:v>
                </c:pt>
                <c:pt idx="7229">
                  <c:v>36.145000000000003</c:v>
                </c:pt>
                <c:pt idx="7230">
                  <c:v>36.150000000000006</c:v>
                </c:pt>
                <c:pt idx="7231">
                  <c:v>36.155000000000001</c:v>
                </c:pt>
                <c:pt idx="7232">
                  <c:v>36.160000000000004</c:v>
                </c:pt>
                <c:pt idx="7233">
                  <c:v>36.164999999999999</c:v>
                </c:pt>
                <c:pt idx="7234">
                  <c:v>36.17</c:v>
                </c:pt>
                <c:pt idx="7235">
                  <c:v>36.175000000000004</c:v>
                </c:pt>
                <c:pt idx="7236">
                  <c:v>36.18</c:v>
                </c:pt>
                <c:pt idx="7237">
                  <c:v>36.185000000000002</c:v>
                </c:pt>
                <c:pt idx="7238">
                  <c:v>36.19</c:v>
                </c:pt>
                <c:pt idx="7239">
                  <c:v>36.195</c:v>
                </c:pt>
                <c:pt idx="7240">
                  <c:v>36.200000000000003</c:v>
                </c:pt>
                <c:pt idx="7241">
                  <c:v>36.204999999999998</c:v>
                </c:pt>
                <c:pt idx="7242">
                  <c:v>36.21</c:v>
                </c:pt>
                <c:pt idx="7243">
                  <c:v>36.215000000000003</c:v>
                </c:pt>
                <c:pt idx="7244">
                  <c:v>36.22</c:v>
                </c:pt>
                <c:pt idx="7245">
                  <c:v>36.225000000000001</c:v>
                </c:pt>
                <c:pt idx="7246">
                  <c:v>36.230000000000004</c:v>
                </c:pt>
                <c:pt idx="7247">
                  <c:v>36.234999999999999</c:v>
                </c:pt>
                <c:pt idx="7248">
                  <c:v>36.24</c:v>
                </c:pt>
                <c:pt idx="7249">
                  <c:v>36.245000000000005</c:v>
                </c:pt>
                <c:pt idx="7250">
                  <c:v>36.25</c:v>
                </c:pt>
                <c:pt idx="7251">
                  <c:v>36.255000000000003</c:v>
                </c:pt>
                <c:pt idx="7252">
                  <c:v>36.260000000000005</c:v>
                </c:pt>
                <c:pt idx="7253">
                  <c:v>36.265000000000001</c:v>
                </c:pt>
                <c:pt idx="7254">
                  <c:v>36.270000000000003</c:v>
                </c:pt>
                <c:pt idx="7255">
                  <c:v>36.275000000000006</c:v>
                </c:pt>
                <c:pt idx="7256">
                  <c:v>36.28</c:v>
                </c:pt>
                <c:pt idx="7257">
                  <c:v>36.285000000000004</c:v>
                </c:pt>
                <c:pt idx="7258">
                  <c:v>36.29</c:v>
                </c:pt>
                <c:pt idx="7259">
                  <c:v>36.295000000000002</c:v>
                </c:pt>
                <c:pt idx="7260">
                  <c:v>36.300000000000004</c:v>
                </c:pt>
                <c:pt idx="7261">
                  <c:v>36.305</c:v>
                </c:pt>
                <c:pt idx="7262">
                  <c:v>36.31</c:v>
                </c:pt>
                <c:pt idx="7263">
                  <c:v>36.314999999999998</c:v>
                </c:pt>
                <c:pt idx="7264">
                  <c:v>36.32</c:v>
                </c:pt>
                <c:pt idx="7265">
                  <c:v>36.325000000000003</c:v>
                </c:pt>
                <c:pt idx="7266">
                  <c:v>36.33</c:v>
                </c:pt>
                <c:pt idx="7267">
                  <c:v>36.335000000000001</c:v>
                </c:pt>
                <c:pt idx="7268">
                  <c:v>36.340000000000003</c:v>
                </c:pt>
                <c:pt idx="7269">
                  <c:v>36.344999999999999</c:v>
                </c:pt>
                <c:pt idx="7270">
                  <c:v>36.35</c:v>
                </c:pt>
                <c:pt idx="7271">
                  <c:v>36.355000000000004</c:v>
                </c:pt>
                <c:pt idx="7272">
                  <c:v>36.36</c:v>
                </c:pt>
                <c:pt idx="7273">
                  <c:v>36.365000000000002</c:v>
                </c:pt>
                <c:pt idx="7274">
                  <c:v>36.370000000000005</c:v>
                </c:pt>
                <c:pt idx="7275">
                  <c:v>36.375</c:v>
                </c:pt>
                <c:pt idx="7276">
                  <c:v>36.380000000000003</c:v>
                </c:pt>
                <c:pt idx="7277">
                  <c:v>36.385000000000005</c:v>
                </c:pt>
                <c:pt idx="7278">
                  <c:v>36.39</c:v>
                </c:pt>
                <c:pt idx="7279">
                  <c:v>36.395000000000003</c:v>
                </c:pt>
                <c:pt idx="7280">
                  <c:v>36.400000000000006</c:v>
                </c:pt>
                <c:pt idx="7281">
                  <c:v>36.405000000000001</c:v>
                </c:pt>
                <c:pt idx="7282">
                  <c:v>36.410000000000004</c:v>
                </c:pt>
                <c:pt idx="7283">
                  <c:v>36.414999999999999</c:v>
                </c:pt>
                <c:pt idx="7284">
                  <c:v>36.42</c:v>
                </c:pt>
                <c:pt idx="7285">
                  <c:v>36.425000000000004</c:v>
                </c:pt>
                <c:pt idx="7286">
                  <c:v>36.43</c:v>
                </c:pt>
                <c:pt idx="7287">
                  <c:v>36.435000000000002</c:v>
                </c:pt>
                <c:pt idx="7288">
                  <c:v>36.44</c:v>
                </c:pt>
                <c:pt idx="7289">
                  <c:v>36.445</c:v>
                </c:pt>
                <c:pt idx="7290">
                  <c:v>36.450000000000003</c:v>
                </c:pt>
                <c:pt idx="7291">
                  <c:v>36.454999999999998</c:v>
                </c:pt>
                <c:pt idx="7292">
                  <c:v>36.46</c:v>
                </c:pt>
                <c:pt idx="7293">
                  <c:v>36.465000000000003</c:v>
                </c:pt>
                <c:pt idx="7294">
                  <c:v>36.47</c:v>
                </c:pt>
                <c:pt idx="7295">
                  <c:v>36.475000000000001</c:v>
                </c:pt>
                <c:pt idx="7296">
                  <c:v>36.480000000000004</c:v>
                </c:pt>
                <c:pt idx="7297">
                  <c:v>36.484999999999999</c:v>
                </c:pt>
                <c:pt idx="7298">
                  <c:v>36.49</c:v>
                </c:pt>
                <c:pt idx="7299">
                  <c:v>36.495000000000005</c:v>
                </c:pt>
                <c:pt idx="7300">
                  <c:v>36.5</c:v>
                </c:pt>
                <c:pt idx="7301">
                  <c:v>36.505000000000003</c:v>
                </c:pt>
                <c:pt idx="7302">
                  <c:v>36.510000000000005</c:v>
                </c:pt>
                <c:pt idx="7303">
                  <c:v>36.515000000000001</c:v>
                </c:pt>
                <c:pt idx="7304">
                  <c:v>36.520000000000003</c:v>
                </c:pt>
                <c:pt idx="7305">
                  <c:v>36.525000000000006</c:v>
                </c:pt>
                <c:pt idx="7306">
                  <c:v>36.53</c:v>
                </c:pt>
                <c:pt idx="7307">
                  <c:v>36.535000000000004</c:v>
                </c:pt>
                <c:pt idx="7308">
                  <c:v>36.54</c:v>
                </c:pt>
                <c:pt idx="7309">
                  <c:v>36.545000000000002</c:v>
                </c:pt>
                <c:pt idx="7310">
                  <c:v>36.550000000000004</c:v>
                </c:pt>
                <c:pt idx="7311">
                  <c:v>36.555</c:v>
                </c:pt>
                <c:pt idx="7312">
                  <c:v>36.56</c:v>
                </c:pt>
                <c:pt idx="7313">
                  <c:v>36.564999999999998</c:v>
                </c:pt>
                <c:pt idx="7314">
                  <c:v>36.57</c:v>
                </c:pt>
                <c:pt idx="7315">
                  <c:v>36.575000000000003</c:v>
                </c:pt>
                <c:pt idx="7316">
                  <c:v>36.58</c:v>
                </c:pt>
                <c:pt idx="7317">
                  <c:v>36.585000000000001</c:v>
                </c:pt>
                <c:pt idx="7318">
                  <c:v>36.590000000000003</c:v>
                </c:pt>
                <c:pt idx="7319">
                  <c:v>36.594999999999999</c:v>
                </c:pt>
                <c:pt idx="7320">
                  <c:v>36.6</c:v>
                </c:pt>
                <c:pt idx="7321">
                  <c:v>36.605000000000004</c:v>
                </c:pt>
                <c:pt idx="7322">
                  <c:v>36.61</c:v>
                </c:pt>
                <c:pt idx="7323">
                  <c:v>36.615000000000002</c:v>
                </c:pt>
                <c:pt idx="7324">
                  <c:v>36.620000000000005</c:v>
                </c:pt>
                <c:pt idx="7325">
                  <c:v>36.625</c:v>
                </c:pt>
                <c:pt idx="7326">
                  <c:v>36.630000000000003</c:v>
                </c:pt>
                <c:pt idx="7327">
                  <c:v>36.635000000000005</c:v>
                </c:pt>
                <c:pt idx="7328">
                  <c:v>36.64</c:v>
                </c:pt>
                <c:pt idx="7329">
                  <c:v>36.645000000000003</c:v>
                </c:pt>
                <c:pt idx="7330">
                  <c:v>36.650000000000006</c:v>
                </c:pt>
                <c:pt idx="7331">
                  <c:v>36.655000000000001</c:v>
                </c:pt>
                <c:pt idx="7332">
                  <c:v>36.660000000000004</c:v>
                </c:pt>
                <c:pt idx="7333">
                  <c:v>36.664999999999999</c:v>
                </c:pt>
                <c:pt idx="7334">
                  <c:v>36.67</c:v>
                </c:pt>
                <c:pt idx="7335">
                  <c:v>36.675000000000004</c:v>
                </c:pt>
                <c:pt idx="7336">
                  <c:v>36.68</c:v>
                </c:pt>
                <c:pt idx="7337">
                  <c:v>36.685000000000002</c:v>
                </c:pt>
                <c:pt idx="7338">
                  <c:v>36.69</c:v>
                </c:pt>
                <c:pt idx="7339">
                  <c:v>36.695</c:v>
                </c:pt>
                <c:pt idx="7340">
                  <c:v>36.700000000000003</c:v>
                </c:pt>
                <c:pt idx="7341">
                  <c:v>36.704999999999998</c:v>
                </c:pt>
                <c:pt idx="7342">
                  <c:v>36.71</c:v>
                </c:pt>
                <c:pt idx="7343">
                  <c:v>36.715000000000003</c:v>
                </c:pt>
                <c:pt idx="7344">
                  <c:v>36.72</c:v>
                </c:pt>
                <c:pt idx="7345">
                  <c:v>36.725000000000001</c:v>
                </c:pt>
                <c:pt idx="7346">
                  <c:v>36.730000000000004</c:v>
                </c:pt>
                <c:pt idx="7347">
                  <c:v>36.734999999999999</c:v>
                </c:pt>
                <c:pt idx="7348">
                  <c:v>36.74</c:v>
                </c:pt>
                <c:pt idx="7349">
                  <c:v>36.745000000000005</c:v>
                </c:pt>
                <c:pt idx="7350">
                  <c:v>36.75</c:v>
                </c:pt>
                <c:pt idx="7351">
                  <c:v>36.755000000000003</c:v>
                </c:pt>
                <c:pt idx="7352">
                  <c:v>36.760000000000005</c:v>
                </c:pt>
                <c:pt idx="7353">
                  <c:v>36.765000000000001</c:v>
                </c:pt>
                <c:pt idx="7354">
                  <c:v>36.770000000000003</c:v>
                </c:pt>
                <c:pt idx="7355">
                  <c:v>36.775000000000006</c:v>
                </c:pt>
                <c:pt idx="7356">
                  <c:v>36.78</c:v>
                </c:pt>
                <c:pt idx="7357">
                  <c:v>36.785000000000004</c:v>
                </c:pt>
                <c:pt idx="7358">
                  <c:v>36.79</c:v>
                </c:pt>
                <c:pt idx="7359">
                  <c:v>36.795000000000002</c:v>
                </c:pt>
                <c:pt idx="7360">
                  <c:v>36.800000000000004</c:v>
                </c:pt>
                <c:pt idx="7361">
                  <c:v>36.805</c:v>
                </c:pt>
                <c:pt idx="7362">
                  <c:v>36.81</c:v>
                </c:pt>
                <c:pt idx="7363">
                  <c:v>36.814999999999998</c:v>
                </c:pt>
                <c:pt idx="7364">
                  <c:v>36.82</c:v>
                </c:pt>
                <c:pt idx="7365">
                  <c:v>36.825000000000003</c:v>
                </c:pt>
                <c:pt idx="7366">
                  <c:v>36.83</c:v>
                </c:pt>
                <c:pt idx="7367">
                  <c:v>36.835000000000001</c:v>
                </c:pt>
                <c:pt idx="7368">
                  <c:v>36.840000000000003</c:v>
                </c:pt>
                <c:pt idx="7369">
                  <c:v>36.844999999999999</c:v>
                </c:pt>
                <c:pt idx="7370">
                  <c:v>36.85</c:v>
                </c:pt>
                <c:pt idx="7371">
                  <c:v>36.855000000000004</c:v>
                </c:pt>
                <c:pt idx="7372">
                  <c:v>36.86</c:v>
                </c:pt>
                <c:pt idx="7373">
                  <c:v>36.865000000000002</c:v>
                </c:pt>
                <c:pt idx="7374">
                  <c:v>36.870000000000005</c:v>
                </c:pt>
                <c:pt idx="7375">
                  <c:v>36.875</c:v>
                </c:pt>
                <c:pt idx="7376">
                  <c:v>36.880000000000003</c:v>
                </c:pt>
                <c:pt idx="7377">
                  <c:v>36.885000000000005</c:v>
                </c:pt>
                <c:pt idx="7378">
                  <c:v>36.89</c:v>
                </c:pt>
                <c:pt idx="7379">
                  <c:v>36.895000000000003</c:v>
                </c:pt>
                <c:pt idx="7380">
                  <c:v>36.900000000000006</c:v>
                </c:pt>
                <c:pt idx="7381">
                  <c:v>36.905000000000001</c:v>
                </c:pt>
                <c:pt idx="7382">
                  <c:v>36.910000000000004</c:v>
                </c:pt>
                <c:pt idx="7383">
                  <c:v>36.914999999999999</c:v>
                </c:pt>
                <c:pt idx="7384">
                  <c:v>36.92</c:v>
                </c:pt>
                <c:pt idx="7385">
                  <c:v>36.925000000000004</c:v>
                </c:pt>
                <c:pt idx="7386">
                  <c:v>36.93</c:v>
                </c:pt>
                <c:pt idx="7387">
                  <c:v>36.935000000000002</c:v>
                </c:pt>
                <c:pt idx="7388">
                  <c:v>36.94</c:v>
                </c:pt>
                <c:pt idx="7389">
                  <c:v>36.945</c:v>
                </c:pt>
                <c:pt idx="7390">
                  <c:v>36.950000000000003</c:v>
                </c:pt>
                <c:pt idx="7391">
                  <c:v>36.954999999999998</c:v>
                </c:pt>
                <c:pt idx="7392">
                  <c:v>36.96</c:v>
                </c:pt>
                <c:pt idx="7393">
                  <c:v>36.965000000000003</c:v>
                </c:pt>
                <c:pt idx="7394">
                  <c:v>36.97</c:v>
                </c:pt>
                <c:pt idx="7395">
                  <c:v>36.975000000000001</c:v>
                </c:pt>
                <c:pt idx="7396">
                  <c:v>36.980000000000004</c:v>
                </c:pt>
                <c:pt idx="7397">
                  <c:v>36.984999999999999</c:v>
                </c:pt>
                <c:pt idx="7398">
                  <c:v>36.99</c:v>
                </c:pt>
                <c:pt idx="7399">
                  <c:v>36.995000000000005</c:v>
                </c:pt>
                <c:pt idx="7400">
                  <c:v>37</c:v>
                </c:pt>
                <c:pt idx="7401">
                  <c:v>37.005000000000003</c:v>
                </c:pt>
                <c:pt idx="7402">
                  <c:v>37.010000000000005</c:v>
                </c:pt>
                <c:pt idx="7403">
                  <c:v>37.015000000000001</c:v>
                </c:pt>
                <c:pt idx="7404">
                  <c:v>37.020000000000003</c:v>
                </c:pt>
                <c:pt idx="7405">
                  <c:v>37.025000000000006</c:v>
                </c:pt>
                <c:pt idx="7406">
                  <c:v>37.03</c:v>
                </c:pt>
                <c:pt idx="7407">
                  <c:v>37.035000000000004</c:v>
                </c:pt>
                <c:pt idx="7408">
                  <c:v>37.04</c:v>
                </c:pt>
                <c:pt idx="7409">
                  <c:v>37.045000000000002</c:v>
                </c:pt>
                <c:pt idx="7410">
                  <c:v>37.050000000000004</c:v>
                </c:pt>
                <c:pt idx="7411">
                  <c:v>37.055</c:v>
                </c:pt>
                <c:pt idx="7412">
                  <c:v>37.06</c:v>
                </c:pt>
                <c:pt idx="7413">
                  <c:v>37.064999999999998</c:v>
                </c:pt>
                <c:pt idx="7414">
                  <c:v>37.07</c:v>
                </c:pt>
                <c:pt idx="7415">
                  <c:v>37.075000000000003</c:v>
                </c:pt>
                <c:pt idx="7416">
                  <c:v>37.08</c:v>
                </c:pt>
                <c:pt idx="7417">
                  <c:v>37.085000000000001</c:v>
                </c:pt>
                <c:pt idx="7418">
                  <c:v>37.090000000000003</c:v>
                </c:pt>
                <c:pt idx="7419">
                  <c:v>37.094999999999999</c:v>
                </c:pt>
                <c:pt idx="7420">
                  <c:v>37.1</c:v>
                </c:pt>
                <c:pt idx="7421">
                  <c:v>37.105000000000004</c:v>
                </c:pt>
                <c:pt idx="7422">
                  <c:v>37.11</c:v>
                </c:pt>
                <c:pt idx="7423">
                  <c:v>37.115000000000002</c:v>
                </c:pt>
                <c:pt idx="7424">
                  <c:v>37.120000000000005</c:v>
                </c:pt>
                <c:pt idx="7425">
                  <c:v>37.125</c:v>
                </c:pt>
                <c:pt idx="7426">
                  <c:v>37.130000000000003</c:v>
                </c:pt>
                <c:pt idx="7427">
                  <c:v>37.135000000000005</c:v>
                </c:pt>
                <c:pt idx="7428">
                  <c:v>37.14</c:v>
                </c:pt>
                <c:pt idx="7429">
                  <c:v>37.145000000000003</c:v>
                </c:pt>
                <c:pt idx="7430">
                  <c:v>37.150000000000006</c:v>
                </c:pt>
                <c:pt idx="7431">
                  <c:v>37.155000000000001</c:v>
                </c:pt>
                <c:pt idx="7432">
                  <c:v>37.160000000000004</c:v>
                </c:pt>
                <c:pt idx="7433">
                  <c:v>37.164999999999999</c:v>
                </c:pt>
                <c:pt idx="7434">
                  <c:v>37.17</c:v>
                </c:pt>
                <c:pt idx="7435">
                  <c:v>37.175000000000004</c:v>
                </c:pt>
                <c:pt idx="7436">
                  <c:v>37.18</c:v>
                </c:pt>
                <c:pt idx="7437">
                  <c:v>37.185000000000002</c:v>
                </c:pt>
                <c:pt idx="7438">
                  <c:v>37.19</c:v>
                </c:pt>
                <c:pt idx="7439">
                  <c:v>37.195</c:v>
                </c:pt>
                <c:pt idx="7440">
                  <c:v>37.200000000000003</c:v>
                </c:pt>
                <c:pt idx="7441">
                  <c:v>37.204999999999998</c:v>
                </c:pt>
                <c:pt idx="7442">
                  <c:v>37.21</c:v>
                </c:pt>
                <c:pt idx="7443">
                  <c:v>37.215000000000003</c:v>
                </c:pt>
                <c:pt idx="7444">
                  <c:v>37.22</c:v>
                </c:pt>
                <c:pt idx="7445">
                  <c:v>37.225000000000001</c:v>
                </c:pt>
                <c:pt idx="7446">
                  <c:v>37.230000000000004</c:v>
                </c:pt>
                <c:pt idx="7447">
                  <c:v>37.234999999999999</c:v>
                </c:pt>
                <c:pt idx="7448">
                  <c:v>37.24</c:v>
                </c:pt>
                <c:pt idx="7449">
                  <c:v>37.245000000000005</c:v>
                </c:pt>
                <c:pt idx="7450">
                  <c:v>37.25</c:v>
                </c:pt>
                <c:pt idx="7451">
                  <c:v>37.255000000000003</c:v>
                </c:pt>
                <c:pt idx="7452">
                  <c:v>37.260000000000005</c:v>
                </c:pt>
                <c:pt idx="7453">
                  <c:v>37.265000000000001</c:v>
                </c:pt>
                <c:pt idx="7454">
                  <c:v>37.270000000000003</c:v>
                </c:pt>
                <c:pt idx="7455">
                  <c:v>37.275000000000006</c:v>
                </c:pt>
                <c:pt idx="7456">
                  <c:v>37.28</c:v>
                </c:pt>
                <c:pt idx="7457">
                  <c:v>37.285000000000004</c:v>
                </c:pt>
                <c:pt idx="7458">
                  <c:v>37.29</c:v>
                </c:pt>
                <c:pt idx="7459">
                  <c:v>37.295000000000002</c:v>
                </c:pt>
                <c:pt idx="7460">
                  <c:v>37.300000000000004</c:v>
                </c:pt>
                <c:pt idx="7461">
                  <c:v>37.305</c:v>
                </c:pt>
                <c:pt idx="7462">
                  <c:v>37.31</c:v>
                </c:pt>
                <c:pt idx="7463">
                  <c:v>37.314999999999998</c:v>
                </c:pt>
                <c:pt idx="7464">
                  <c:v>37.32</c:v>
                </c:pt>
                <c:pt idx="7465">
                  <c:v>37.325000000000003</c:v>
                </c:pt>
                <c:pt idx="7466">
                  <c:v>37.33</c:v>
                </c:pt>
                <c:pt idx="7467">
                  <c:v>37.335000000000001</c:v>
                </c:pt>
                <c:pt idx="7468">
                  <c:v>37.340000000000003</c:v>
                </c:pt>
                <c:pt idx="7469">
                  <c:v>37.344999999999999</c:v>
                </c:pt>
                <c:pt idx="7470">
                  <c:v>37.35</c:v>
                </c:pt>
                <c:pt idx="7471">
                  <c:v>37.355000000000004</c:v>
                </c:pt>
                <c:pt idx="7472">
                  <c:v>37.36</c:v>
                </c:pt>
                <c:pt idx="7473">
                  <c:v>37.365000000000002</c:v>
                </c:pt>
                <c:pt idx="7474">
                  <c:v>37.370000000000005</c:v>
                </c:pt>
                <c:pt idx="7475">
                  <c:v>37.375</c:v>
                </c:pt>
                <c:pt idx="7476">
                  <c:v>37.380000000000003</c:v>
                </c:pt>
                <c:pt idx="7477">
                  <c:v>37.385000000000005</c:v>
                </c:pt>
                <c:pt idx="7478">
                  <c:v>37.39</c:v>
                </c:pt>
                <c:pt idx="7479">
                  <c:v>37.395000000000003</c:v>
                </c:pt>
                <c:pt idx="7480">
                  <c:v>37.400000000000006</c:v>
                </c:pt>
                <c:pt idx="7481">
                  <c:v>37.405000000000001</c:v>
                </c:pt>
                <c:pt idx="7482">
                  <c:v>37.410000000000004</c:v>
                </c:pt>
                <c:pt idx="7483">
                  <c:v>37.414999999999999</c:v>
                </c:pt>
                <c:pt idx="7484">
                  <c:v>37.42</c:v>
                </c:pt>
                <c:pt idx="7485">
                  <c:v>37.425000000000004</c:v>
                </c:pt>
                <c:pt idx="7486">
                  <c:v>37.43</c:v>
                </c:pt>
                <c:pt idx="7487">
                  <c:v>37.435000000000002</c:v>
                </c:pt>
                <c:pt idx="7488">
                  <c:v>37.44</c:v>
                </c:pt>
                <c:pt idx="7489">
                  <c:v>37.445</c:v>
                </c:pt>
                <c:pt idx="7490">
                  <c:v>37.450000000000003</c:v>
                </c:pt>
                <c:pt idx="7491">
                  <c:v>37.454999999999998</c:v>
                </c:pt>
                <c:pt idx="7492">
                  <c:v>37.46</c:v>
                </c:pt>
                <c:pt idx="7493">
                  <c:v>37.465000000000003</c:v>
                </c:pt>
                <c:pt idx="7494">
                  <c:v>37.47</c:v>
                </c:pt>
                <c:pt idx="7495">
                  <c:v>37.475000000000001</c:v>
                </c:pt>
                <c:pt idx="7496">
                  <c:v>37.480000000000004</c:v>
                </c:pt>
                <c:pt idx="7497">
                  <c:v>37.484999999999999</c:v>
                </c:pt>
                <c:pt idx="7498">
                  <c:v>37.49</c:v>
                </c:pt>
                <c:pt idx="7499">
                  <c:v>37.495000000000005</c:v>
                </c:pt>
                <c:pt idx="7500">
                  <c:v>37.5</c:v>
                </c:pt>
                <c:pt idx="7501">
                  <c:v>37.505000000000003</c:v>
                </c:pt>
                <c:pt idx="7502">
                  <c:v>37.510000000000005</c:v>
                </c:pt>
                <c:pt idx="7503">
                  <c:v>37.515000000000001</c:v>
                </c:pt>
                <c:pt idx="7504">
                  <c:v>37.520000000000003</c:v>
                </c:pt>
                <c:pt idx="7505">
                  <c:v>37.525000000000006</c:v>
                </c:pt>
                <c:pt idx="7506">
                  <c:v>37.53</c:v>
                </c:pt>
                <c:pt idx="7507">
                  <c:v>37.535000000000004</c:v>
                </c:pt>
                <c:pt idx="7508">
                  <c:v>37.54</c:v>
                </c:pt>
                <c:pt idx="7509">
                  <c:v>37.545000000000002</c:v>
                </c:pt>
                <c:pt idx="7510">
                  <c:v>37.550000000000004</c:v>
                </c:pt>
                <c:pt idx="7511">
                  <c:v>37.555</c:v>
                </c:pt>
                <c:pt idx="7512">
                  <c:v>37.56</c:v>
                </c:pt>
                <c:pt idx="7513">
                  <c:v>37.564999999999998</c:v>
                </c:pt>
                <c:pt idx="7514">
                  <c:v>37.57</c:v>
                </c:pt>
                <c:pt idx="7515">
                  <c:v>37.575000000000003</c:v>
                </c:pt>
                <c:pt idx="7516">
                  <c:v>37.58</c:v>
                </c:pt>
                <c:pt idx="7517">
                  <c:v>37.585000000000001</c:v>
                </c:pt>
                <c:pt idx="7518">
                  <c:v>37.590000000000003</c:v>
                </c:pt>
                <c:pt idx="7519">
                  <c:v>37.594999999999999</c:v>
                </c:pt>
                <c:pt idx="7520">
                  <c:v>37.6</c:v>
                </c:pt>
                <c:pt idx="7521">
                  <c:v>37.605000000000004</c:v>
                </c:pt>
                <c:pt idx="7522">
                  <c:v>37.61</c:v>
                </c:pt>
                <c:pt idx="7523">
                  <c:v>37.615000000000002</c:v>
                </c:pt>
                <c:pt idx="7524">
                  <c:v>37.620000000000005</c:v>
                </c:pt>
                <c:pt idx="7525">
                  <c:v>37.625</c:v>
                </c:pt>
                <c:pt idx="7526">
                  <c:v>37.630000000000003</c:v>
                </c:pt>
                <c:pt idx="7527">
                  <c:v>37.635000000000005</c:v>
                </c:pt>
                <c:pt idx="7528">
                  <c:v>37.64</c:v>
                </c:pt>
                <c:pt idx="7529">
                  <c:v>37.645000000000003</c:v>
                </c:pt>
                <c:pt idx="7530">
                  <c:v>37.650000000000006</c:v>
                </c:pt>
                <c:pt idx="7531">
                  <c:v>37.655000000000001</c:v>
                </c:pt>
                <c:pt idx="7532">
                  <c:v>37.660000000000004</c:v>
                </c:pt>
                <c:pt idx="7533">
                  <c:v>37.664999999999999</c:v>
                </c:pt>
                <c:pt idx="7534">
                  <c:v>37.67</c:v>
                </c:pt>
                <c:pt idx="7535">
                  <c:v>37.675000000000004</c:v>
                </c:pt>
                <c:pt idx="7536">
                  <c:v>37.68</c:v>
                </c:pt>
                <c:pt idx="7537">
                  <c:v>37.685000000000002</c:v>
                </c:pt>
                <c:pt idx="7538">
                  <c:v>37.69</c:v>
                </c:pt>
                <c:pt idx="7539">
                  <c:v>37.695</c:v>
                </c:pt>
                <c:pt idx="7540">
                  <c:v>37.700000000000003</c:v>
                </c:pt>
                <c:pt idx="7541">
                  <c:v>37.704999999999998</c:v>
                </c:pt>
                <c:pt idx="7542">
                  <c:v>37.71</c:v>
                </c:pt>
                <c:pt idx="7543">
                  <c:v>37.715000000000003</c:v>
                </c:pt>
                <c:pt idx="7544">
                  <c:v>37.72</c:v>
                </c:pt>
                <c:pt idx="7545">
                  <c:v>37.725000000000001</c:v>
                </c:pt>
                <c:pt idx="7546">
                  <c:v>37.730000000000004</c:v>
                </c:pt>
                <c:pt idx="7547">
                  <c:v>37.734999999999999</c:v>
                </c:pt>
                <c:pt idx="7548">
                  <c:v>37.74</c:v>
                </c:pt>
                <c:pt idx="7549">
                  <c:v>37.745000000000005</c:v>
                </c:pt>
                <c:pt idx="7550">
                  <c:v>37.75</c:v>
                </c:pt>
                <c:pt idx="7551">
                  <c:v>37.755000000000003</c:v>
                </c:pt>
                <c:pt idx="7552">
                  <c:v>37.760000000000005</c:v>
                </c:pt>
                <c:pt idx="7553">
                  <c:v>37.765000000000001</c:v>
                </c:pt>
                <c:pt idx="7554">
                  <c:v>37.770000000000003</c:v>
                </c:pt>
                <c:pt idx="7555">
                  <c:v>37.775000000000006</c:v>
                </c:pt>
                <c:pt idx="7556">
                  <c:v>37.78</c:v>
                </c:pt>
                <c:pt idx="7557">
                  <c:v>37.785000000000004</c:v>
                </c:pt>
                <c:pt idx="7558">
                  <c:v>37.79</c:v>
                </c:pt>
                <c:pt idx="7559">
                  <c:v>37.795000000000002</c:v>
                </c:pt>
                <c:pt idx="7560">
                  <c:v>37.800000000000004</c:v>
                </c:pt>
                <c:pt idx="7561">
                  <c:v>37.805</c:v>
                </c:pt>
                <c:pt idx="7562">
                  <c:v>37.81</c:v>
                </c:pt>
                <c:pt idx="7563">
                  <c:v>37.814999999999998</c:v>
                </c:pt>
                <c:pt idx="7564">
                  <c:v>37.82</c:v>
                </c:pt>
                <c:pt idx="7565">
                  <c:v>37.825000000000003</c:v>
                </c:pt>
                <c:pt idx="7566">
                  <c:v>37.83</c:v>
                </c:pt>
                <c:pt idx="7567">
                  <c:v>37.835000000000001</c:v>
                </c:pt>
                <c:pt idx="7568">
                  <c:v>37.840000000000003</c:v>
                </c:pt>
                <c:pt idx="7569">
                  <c:v>37.844999999999999</c:v>
                </c:pt>
                <c:pt idx="7570">
                  <c:v>37.85</c:v>
                </c:pt>
                <c:pt idx="7571">
                  <c:v>37.855000000000004</c:v>
                </c:pt>
                <c:pt idx="7572">
                  <c:v>37.86</c:v>
                </c:pt>
                <c:pt idx="7573">
                  <c:v>37.865000000000002</c:v>
                </c:pt>
                <c:pt idx="7574">
                  <c:v>37.870000000000005</c:v>
                </c:pt>
                <c:pt idx="7575">
                  <c:v>37.875</c:v>
                </c:pt>
                <c:pt idx="7576">
                  <c:v>37.880000000000003</c:v>
                </c:pt>
                <c:pt idx="7577">
                  <c:v>37.885000000000005</c:v>
                </c:pt>
                <c:pt idx="7578">
                  <c:v>37.89</c:v>
                </c:pt>
                <c:pt idx="7579">
                  <c:v>37.895000000000003</c:v>
                </c:pt>
                <c:pt idx="7580">
                  <c:v>37.900000000000006</c:v>
                </c:pt>
                <c:pt idx="7581">
                  <c:v>37.905000000000001</c:v>
                </c:pt>
                <c:pt idx="7582">
                  <c:v>37.910000000000004</c:v>
                </c:pt>
                <c:pt idx="7583">
                  <c:v>37.914999999999999</c:v>
                </c:pt>
                <c:pt idx="7584">
                  <c:v>37.92</c:v>
                </c:pt>
                <c:pt idx="7585">
                  <c:v>37.925000000000004</c:v>
                </c:pt>
                <c:pt idx="7586">
                  <c:v>37.93</c:v>
                </c:pt>
                <c:pt idx="7587">
                  <c:v>37.935000000000002</c:v>
                </c:pt>
                <c:pt idx="7588">
                  <c:v>37.94</c:v>
                </c:pt>
                <c:pt idx="7589">
                  <c:v>37.945</c:v>
                </c:pt>
                <c:pt idx="7590">
                  <c:v>37.950000000000003</c:v>
                </c:pt>
                <c:pt idx="7591">
                  <c:v>37.954999999999998</c:v>
                </c:pt>
                <c:pt idx="7592">
                  <c:v>37.96</c:v>
                </c:pt>
                <c:pt idx="7593">
                  <c:v>37.965000000000003</c:v>
                </c:pt>
                <c:pt idx="7594">
                  <c:v>37.97</c:v>
                </c:pt>
                <c:pt idx="7595">
                  <c:v>37.975000000000001</c:v>
                </c:pt>
                <c:pt idx="7596">
                  <c:v>37.980000000000004</c:v>
                </c:pt>
                <c:pt idx="7597">
                  <c:v>37.984999999999999</c:v>
                </c:pt>
                <c:pt idx="7598">
                  <c:v>37.99</c:v>
                </c:pt>
                <c:pt idx="7599">
                  <c:v>37.995000000000005</c:v>
                </c:pt>
                <c:pt idx="7600">
                  <c:v>38</c:v>
                </c:pt>
                <c:pt idx="7601">
                  <c:v>38.005000000000003</c:v>
                </c:pt>
                <c:pt idx="7602">
                  <c:v>38.010000000000005</c:v>
                </c:pt>
                <c:pt idx="7603">
                  <c:v>38.015000000000001</c:v>
                </c:pt>
                <c:pt idx="7604">
                  <c:v>38.020000000000003</c:v>
                </c:pt>
                <c:pt idx="7605">
                  <c:v>38.025000000000006</c:v>
                </c:pt>
                <c:pt idx="7606">
                  <c:v>38.03</c:v>
                </c:pt>
                <c:pt idx="7607">
                  <c:v>38.035000000000004</c:v>
                </c:pt>
                <c:pt idx="7608">
                  <c:v>38.04</c:v>
                </c:pt>
                <c:pt idx="7609">
                  <c:v>38.045000000000002</c:v>
                </c:pt>
                <c:pt idx="7610">
                  <c:v>38.050000000000004</c:v>
                </c:pt>
                <c:pt idx="7611">
                  <c:v>38.055</c:v>
                </c:pt>
                <c:pt idx="7612">
                  <c:v>38.06</c:v>
                </c:pt>
                <c:pt idx="7613">
                  <c:v>38.064999999999998</c:v>
                </c:pt>
                <c:pt idx="7614">
                  <c:v>38.07</c:v>
                </c:pt>
                <c:pt idx="7615">
                  <c:v>38.075000000000003</c:v>
                </c:pt>
                <c:pt idx="7616">
                  <c:v>38.08</c:v>
                </c:pt>
                <c:pt idx="7617">
                  <c:v>38.085000000000001</c:v>
                </c:pt>
                <c:pt idx="7618">
                  <c:v>38.090000000000003</c:v>
                </c:pt>
                <c:pt idx="7619">
                  <c:v>38.094999999999999</c:v>
                </c:pt>
                <c:pt idx="7620">
                  <c:v>38.1</c:v>
                </c:pt>
                <c:pt idx="7621">
                  <c:v>38.105000000000004</c:v>
                </c:pt>
                <c:pt idx="7622">
                  <c:v>38.11</c:v>
                </c:pt>
                <c:pt idx="7623">
                  <c:v>38.115000000000002</c:v>
                </c:pt>
                <c:pt idx="7624">
                  <c:v>38.120000000000005</c:v>
                </c:pt>
                <c:pt idx="7625">
                  <c:v>38.125</c:v>
                </c:pt>
                <c:pt idx="7626">
                  <c:v>38.130000000000003</c:v>
                </c:pt>
                <c:pt idx="7627">
                  <c:v>38.135000000000005</c:v>
                </c:pt>
                <c:pt idx="7628">
                  <c:v>38.14</c:v>
                </c:pt>
                <c:pt idx="7629">
                  <c:v>38.145000000000003</c:v>
                </c:pt>
                <c:pt idx="7630">
                  <c:v>38.150000000000006</c:v>
                </c:pt>
                <c:pt idx="7631">
                  <c:v>38.155000000000001</c:v>
                </c:pt>
                <c:pt idx="7632">
                  <c:v>38.160000000000004</c:v>
                </c:pt>
                <c:pt idx="7633">
                  <c:v>38.164999999999999</c:v>
                </c:pt>
                <c:pt idx="7634">
                  <c:v>38.17</c:v>
                </c:pt>
                <c:pt idx="7635">
                  <c:v>38.175000000000004</c:v>
                </c:pt>
                <c:pt idx="7636">
                  <c:v>38.18</c:v>
                </c:pt>
                <c:pt idx="7637">
                  <c:v>38.185000000000002</c:v>
                </c:pt>
                <c:pt idx="7638">
                  <c:v>38.19</c:v>
                </c:pt>
                <c:pt idx="7639">
                  <c:v>38.195</c:v>
                </c:pt>
                <c:pt idx="7640">
                  <c:v>38.200000000000003</c:v>
                </c:pt>
                <c:pt idx="7641">
                  <c:v>38.204999999999998</c:v>
                </c:pt>
                <c:pt idx="7642">
                  <c:v>38.21</c:v>
                </c:pt>
                <c:pt idx="7643">
                  <c:v>38.215000000000003</c:v>
                </c:pt>
                <c:pt idx="7644">
                  <c:v>38.22</c:v>
                </c:pt>
                <c:pt idx="7645">
                  <c:v>38.225000000000001</c:v>
                </c:pt>
                <c:pt idx="7646">
                  <c:v>38.230000000000004</c:v>
                </c:pt>
                <c:pt idx="7647">
                  <c:v>38.234999999999999</c:v>
                </c:pt>
                <c:pt idx="7648">
                  <c:v>38.24</c:v>
                </c:pt>
                <c:pt idx="7649">
                  <c:v>38.245000000000005</c:v>
                </c:pt>
                <c:pt idx="7650">
                  <c:v>38.25</c:v>
                </c:pt>
                <c:pt idx="7651">
                  <c:v>38.255000000000003</c:v>
                </c:pt>
                <c:pt idx="7652">
                  <c:v>38.260000000000005</c:v>
                </c:pt>
                <c:pt idx="7653">
                  <c:v>38.265000000000001</c:v>
                </c:pt>
                <c:pt idx="7654">
                  <c:v>38.270000000000003</c:v>
                </c:pt>
                <c:pt idx="7655">
                  <c:v>38.275000000000006</c:v>
                </c:pt>
                <c:pt idx="7656">
                  <c:v>38.28</c:v>
                </c:pt>
                <c:pt idx="7657">
                  <c:v>38.285000000000004</c:v>
                </c:pt>
                <c:pt idx="7658">
                  <c:v>38.29</c:v>
                </c:pt>
                <c:pt idx="7659">
                  <c:v>38.295000000000002</c:v>
                </c:pt>
                <c:pt idx="7660">
                  <c:v>38.300000000000004</c:v>
                </c:pt>
                <c:pt idx="7661">
                  <c:v>38.305</c:v>
                </c:pt>
                <c:pt idx="7662">
                  <c:v>38.31</c:v>
                </c:pt>
                <c:pt idx="7663">
                  <c:v>38.314999999999998</c:v>
                </c:pt>
                <c:pt idx="7664">
                  <c:v>38.32</c:v>
                </c:pt>
                <c:pt idx="7665">
                  <c:v>38.325000000000003</c:v>
                </c:pt>
                <c:pt idx="7666">
                  <c:v>38.33</c:v>
                </c:pt>
                <c:pt idx="7667">
                  <c:v>38.335000000000001</c:v>
                </c:pt>
                <c:pt idx="7668">
                  <c:v>38.340000000000003</c:v>
                </c:pt>
                <c:pt idx="7669">
                  <c:v>38.344999999999999</c:v>
                </c:pt>
                <c:pt idx="7670">
                  <c:v>38.35</c:v>
                </c:pt>
                <c:pt idx="7671">
                  <c:v>38.355000000000004</c:v>
                </c:pt>
                <c:pt idx="7672">
                  <c:v>38.36</c:v>
                </c:pt>
                <c:pt idx="7673">
                  <c:v>38.365000000000002</c:v>
                </c:pt>
                <c:pt idx="7674">
                  <c:v>38.370000000000005</c:v>
                </c:pt>
                <c:pt idx="7675">
                  <c:v>38.375</c:v>
                </c:pt>
                <c:pt idx="7676">
                  <c:v>38.380000000000003</c:v>
                </c:pt>
                <c:pt idx="7677">
                  <c:v>38.385000000000005</c:v>
                </c:pt>
                <c:pt idx="7678">
                  <c:v>38.39</c:v>
                </c:pt>
                <c:pt idx="7679">
                  <c:v>38.395000000000003</c:v>
                </c:pt>
                <c:pt idx="7680">
                  <c:v>38.400000000000006</c:v>
                </c:pt>
                <c:pt idx="7681">
                  <c:v>38.405000000000001</c:v>
                </c:pt>
                <c:pt idx="7682">
                  <c:v>38.410000000000004</c:v>
                </c:pt>
                <c:pt idx="7683">
                  <c:v>38.414999999999999</c:v>
                </c:pt>
                <c:pt idx="7684">
                  <c:v>38.42</c:v>
                </c:pt>
                <c:pt idx="7685">
                  <c:v>38.425000000000004</c:v>
                </c:pt>
                <c:pt idx="7686">
                  <c:v>38.43</c:v>
                </c:pt>
                <c:pt idx="7687">
                  <c:v>38.435000000000002</c:v>
                </c:pt>
                <c:pt idx="7688">
                  <c:v>38.44</c:v>
                </c:pt>
                <c:pt idx="7689">
                  <c:v>38.445</c:v>
                </c:pt>
                <c:pt idx="7690">
                  <c:v>38.450000000000003</c:v>
                </c:pt>
                <c:pt idx="7691">
                  <c:v>38.454999999999998</c:v>
                </c:pt>
                <c:pt idx="7692">
                  <c:v>38.46</c:v>
                </c:pt>
                <c:pt idx="7693">
                  <c:v>38.465000000000003</c:v>
                </c:pt>
                <c:pt idx="7694">
                  <c:v>38.47</c:v>
                </c:pt>
                <c:pt idx="7695">
                  <c:v>38.475000000000001</c:v>
                </c:pt>
                <c:pt idx="7696">
                  <c:v>38.480000000000004</c:v>
                </c:pt>
                <c:pt idx="7697">
                  <c:v>38.484999999999999</c:v>
                </c:pt>
                <c:pt idx="7698">
                  <c:v>38.49</c:v>
                </c:pt>
                <c:pt idx="7699">
                  <c:v>38.495000000000005</c:v>
                </c:pt>
                <c:pt idx="7700">
                  <c:v>38.5</c:v>
                </c:pt>
                <c:pt idx="7701">
                  <c:v>38.505000000000003</c:v>
                </c:pt>
                <c:pt idx="7702">
                  <c:v>38.510000000000005</c:v>
                </c:pt>
                <c:pt idx="7703">
                  <c:v>38.515000000000001</c:v>
                </c:pt>
                <c:pt idx="7704">
                  <c:v>38.520000000000003</c:v>
                </c:pt>
                <c:pt idx="7705">
                  <c:v>38.525000000000006</c:v>
                </c:pt>
                <c:pt idx="7706">
                  <c:v>38.53</c:v>
                </c:pt>
                <c:pt idx="7707">
                  <c:v>38.535000000000004</c:v>
                </c:pt>
                <c:pt idx="7708">
                  <c:v>38.54</c:v>
                </c:pt>
                <c:pt idx="7709">
                  <c:v>38.545000000000002</c:v>
                </c:pt>
                <c:pt idx="7710">
                  <c:v>38.550000000000004</c:v>
                </c:pt>
                <c:pt idx="7711">
                  <c:v>38.555</c:v>
                </c:pt>
                <c:pt idx="7712">
                  <c:v>38.56</c:v>
                </c:pt>
                <c:pt idx="7713">
                  <c:v>38.564999999999998</c:v>
                </c:pt>
                <c:pt idx="7714">
                  <c:v>38.57</c:v>
                </c:pt>
                <c:pt idx="7715">
                  <c:v>38.575000000000003</c:v>
                </c:pt>
                <c:pt idx="7716">
                  <c:v>38.58</c:v>
                </c:pt>
                <c:pt idx="7717">
                  <c:v>38.585000000000001</c:v>
                </c:pt>
                <c:pt idx="7718">
                  <c:v>38.590000000000003</c:v>
                </c:pt>
                <c:pt idx="7719">
                  <c:v>38.594999999999999</c:v>
                </c:pt>
                <c:pt idx="7720">
                  <c:v>38.6</c:v>
                </c:pt>
                <c:pt idx="7721">
                  <c:v>38.605000000000004</c:v>
                </c:pt>
                <c:pt idx="7722">
                  <c:v>38.61</c:v>
                </c:pt>
                <c:pt idx="7723">
                  <c:v>38.615000000000002</c:v>
                </c:pt>
                <c:pt idx="7724">
                  <c:v>38.620000000000005</c:v>
                </c:pt>
                <c:pt idx="7725">
                  <c:v>38.625</c:v>
                </c:pt>
                <c:pt idx="7726">
                  <c:v>38.630000000000003</c:v>
                </c:pt>
                <c:pt idx="7727">
                  <c:v>38.635000000000005</c:v>
                </c:pt>
                <c:pt idx="7728">
                  <c:v>38.64</c:v>
                </c:pt>
                <c:pt idx="7729">
                  <c:v>38.645000000000003</c:v>
                </c:pt>
                <c:pt idx="7730">
                  <c:v>38.650000000000006</c:v>
                </c:pt>
                <c:pt idx="7731">
                  <c:v>38.655000000000001</c:v>
                </c:pt>
                <c:pt idx="7732">
                  <c:v>38.660000000000004</c:v>
                </c:pt>
                <c:pt idx="7733">
                  <c:v>38.664999999999999</c:v>
                </c:pt>
                <c:pt idx="7734">
                  <c:v>38.67</c:v>
                </c:pt>
                <c:pt idx="7735">
                  <c:v>38.675000000000004</c:v>
                </c:pt>
                <c:pt idx="7736">
                  <c:v>38.68</c:v>
                </c:pt>
                <c:pt idx="7737">
                  <c:v>38.685000000000002</c:v>
                </c:pt>
                <c:pt idx="7738">
                  <c:v>38.69</c:v>
                </c:pt>
                <c:pt idx="7739">
                  <c:v>38.695</c:v>
                </c:pt>
                <c:pt idx="7740">
                  <c:v>38.700000000000003</c:v>
                </c:pt>
                <c:pt idx="7741">
                  <c:v>38.704999999999998</c:v>
                </c:pt>
                <c:pt idx="7742">
                  <c:v>38.71</c:v>
                </c:pt>
                <c:pt idx="7743">
                  <c:v>38.715000000000003</c:v>
                </c:pt>
                <c:pt idx="7744">
                  <c:v>38.72</c:v>
                </c:pt>
                <c:pt idx="7745">
                  <c:v>38.725000000000001</c:v>
                </c:pt>
                <c:pt idx="7746">
                  <c:v>38.730000000000004</c:v>
                </c:pt>
                <c:pt idx="7747">
                  <c:v>38.734999999999999</c:v>
                </c:pt>
                <c:pt idx="7748">
                  <c:v>38.74</c:v>
                </c:pt>
                <c:pt idx="7749">
                  <c:v>38.745000000000005</c:v>
                </c:pt>
                <c:pt idx="7750">
                  <c:v>38.75</c:v>
                </c:pt>
                <c:pt idx="7751">
                  <c:v>38.755000000000003</c:v>
                </c:pt>
                <c:pt idx="7752">
                  <c:v>38.760000000000005</c:v>
                </c:pt>
                <c:pt idx="7753">
                  <c:v>38.765000000000001</c:v>
                </c:pt>
                <c:pt idx="7754">
                  <c:v>38.770000000000003</c:v>
                </c:pt>
                <c:pt idx="7755">
                  <c:v>38.775000000000006</c:v>
                </c:pt>
                <c:pt idx="7756">
                  <c:v>38.78</c:v>
                </c:pt>
                <c:pt idx="7757">
                  <c:v>38.785000000000004</c:v>
                </c:pt>
                <c:pt idx="7758">
                  <c:v>38.79</c:v>
                </c:pt>
                <c:pt idx="7759">
                  <c:v>38.795000000000002</c:v>
                </c:pt>
                <c:pt idx="7760">
                  <c:v>38.800000000000004</c:v>
                </c:pt>
                <c:pt idx="7761">
                  <c:v>38.805</c:v>
                </c:pt>
                <c:pt idx="7762">
                  <c:v>38.81</c:v>
                </c:pt>
                <c:pt idx="7763">
                  <c:v>38.814999999999998</c:v>
                </c:pt>
                <c:pt idx="7764">
                  <c:v>38.82</c:v>
                </c:pt>
                <c:pt idx="7765">
                  <c:v>38.825000000000003</c:v>
                </c:pt>
                <c:pt idx="7766">
                  <c:v>38.83</c:v>
                </c:pt>
                <c:pt idx="7767">
                  <c:v>38.835000000000001</c:v>
                </c:pt>
                <c:pt idx="7768">
                  <c:v>38.840000000000003</c:v>
                </c:pt>
                <c:pt idx="7769">
                  <c:v>38.844999999999999</c:v>
                </c:pt>
                <c:pt idx="7770">
                  <c:v>38.85</c:v>
                </c:pt>
                <c:pt idx="7771">
                  <c:v>38.855000000000004</c:v>
                </c:pt>
                <c:pt idx="7772">
                  <c:v>38.86</c:v>
                </c:pt>
                <c:pt idx="7773">
                  <c:v>38.865000000000002</c:v>
                </c:pt>
                <c:pt idx="7774">
                  <c:v>38.870000000000005</c:v>
                </c:pt>
                <c:pt idx="7775">
                  <c:v>38.875</c:v>
                </c:pt>
                <c:pt idx="7776">
                  <c:v>38.880000000000003</c:v>
                </c:pt>
                <c:pt idx="7777">
                  <c:v>38.885000000000005</c:v>
                </c:pt>
                <c:pt idx="7778">
                  <c:v>38.89</c:v>
                </c:pt>
                <c:pt idx="7779">
                  <c:v>38.895000000000003</c:v>
                </c:pt>
                <c:pt idx="7780">
                  <c:v>38.900000000000006</c:v>
                </c:pt>
                <c:pt idx="7781">
                  <c:v>38.905000000000001</c:v>
                </c:pt>
                <c:pt idx="7782">
                  <c:v>38.910000000000004</c:v>
                </c:pt>
                <c:pt idx="7783">
                  <c:v>38.914999999999999</c:v>
                </c:pt>
                <c:pt idx="7784">
                  <c:v>38.92</c:v>
                </c:pt>
                <c:pt idx="7785">
                  <c:v>38.925000000000004</c:v>
                </c:pt>
                <c:pt idx="7786">
                  <c:v>38.93</c:v>
                </c:pt>
                <c:pt idx="7787">
                  <c:v>38.935000000000002</c:v>
                </c:pt>
                <c:pt idx="7788">
                  <c:v>38.94</c:v>
                </c:pt>
                <c:pt idx="7789">
                  <c:v>38.945</c:v>
                </c:pt>
                <c:pt idx="7790">
                  <c:v>38.950000000000003</c:v>
                </c:pt>
                <c:pt idx="7791">
                  <c:v>38.954999999999998</c:v>
                </c:pt>
                <c:pt idx="7792">
                  <c:v>38.96</c:v>
                </c:pt>
                <c:pt idx="7793">
                  <c:v>38.965000000000003</c:v>
                </c:pt>
                <c:pt idx="7794">
                  <c:v>38.97</c:v>
                </c:pt>
                <c:pt idx="7795">
                  <c:v>38.975000000000001</c:v>
                </c:pt>
                <c:pt idx="7796">
                  <c:v>38.980000000000004</c:v>
                </c:pt>
                <c:pt idx="7797">
                  <c:v>38.984999999999999</c:v>
                </c:pt>
                <c:pt idx="7798">
                  <c:v>38.99</c:v>
                </c:pt>
                <c:pt idx="7799">
                  <c:v>38.995000000000005</c:v>
                </c:pt>
                <c:pt idx="7800">
                  <c:v>39</c:v>
                </c:pt>
                <c:pt idx="7801">
                  <c:v>39.005000000000003</c:v>
                </c:pt>
                <c:pt idx="7802">
                  <c:v>39.010000000000005</c:v>
                </c:pt>
                <c:pt idx="7803">
                  <c:v>39.015000000000001</c:v>
                </c:pt>
                <c:pt idx="7804">
                  <c:v>39.020000000000003</c:v>
                </c:pt>
                <c:pt idx="7805">
                  <c:v>39.025000000000006</c:v>
                </c:pt>
                <c:pt idx="7806">
                  <c:v>39.03</c:v>
                </c:pt>
                <c:pt idx="7807">
                  <c:v>39.035000000000004</c:v>
                </c:pt>
                <c:pt idx="7808">
                  <c:v>39.04</c:v>
                </c:pt>
                <c:pt idx="7809">
                  <c:v>39.045000000000002</c:v>
                </c:pt>
                <c:pt idx="7810">
                  <c:v>39.050000000000004</c:v>
                </c:pt>
                <c:pt idx="7811">
                  <c:v>39.055</c:v>
                </c:pt>
                <c:pt idx="7812">
                  <c:v>39.06</c:v>
                </c:pt>
                <c:pt idx="7813">
                  <c:v>39.064999999999998</c:v>
                </c:pt>
                <c:pt idx="7814">
                  <c:v>39.07</c:v>
                </c:pt>
                <c:pt idx="7815">
                  <c:v>39.075000000000003</c:v>
                </c:pt>
                <c:pt idx="7816">
                  <c:v>39.08</c:v>
                </c:pt>
                <c:pt idx="7817">
                  <c:v>39.085000000000001</c:v>
                </c:pt>
                <c:pt idx="7818">
                  <c:v>39.090000000000003</c:v>
                </c:pt>
                <c:pt idx="7819">
                  <c:v>39.094999999999999</c:v>
                </c:pt>
                <c:pt idx="7820">
                  <c:v>39.1</c:v>
                </c:pt>
                <c:pt idx="7821">
                  <c:v>39.105000000000004</c:v>
                </c:pt>
                <c:pt idx="7822">
                  <c:v>39.11</c:v>
                </c:pt>
                <c:pt idx="7823">
                  <c:v>39.115000000000002</c:v>
                </c:pt>
                <c:pt idx="7824">
                  <c:v>39.120000000000005</c:v>
                </c:pt>
                <c:pt idx="7825">
                  <c:v>39.125</c:v>
                </c:pt>
                <c:pt idx="7826">
                  <c:v>39.130000000000003</c:v>
                </c:pt>
                <c:pt idx="7827">
                  <c:v>39.135000000000005</c:v>
                </c:pt>
                <c:pt idx="7828">
                  <c:v>39.14</c:v>
                </c:pt>
                <c:pt idx="7829">
                  <c:v>39.145000000000003</c:v>
                </c:pt>
                <c:pt idx="7830">
                  <c:v>39.150000000000006</c:v>
                </c:pt>
                <c:pt idx="7831">
                  <c:v>39.155000000000001</c:v>
                </c:pt>
                <c:pt idx="7832">
                  <c:v>39.160000000000004</c:v>
                </c:pt>
                <c:pt idx="7833">
                  <c:v>39.164999999999999</c:v>
                </c:pt>
                <c:pt idx="7834">
                  <c:v>39.17</c:v>
                </c:pt>
                <c:pt idx="7835">
                  <c:v>39.175000000000004</c:v>
                </c:pt>
                <c:pt idx="7836">
                  <c:v>39.18</c:v>
                </c:pt>
                <c:pt idx="7837">
                  <c:v>39.185000000000002</c:v>
                </c:pt>
                <c:pt idx="7838">
                  <c:v>39.19</c:v>
                </c:pt>
                <c:pt idx="7839">
                  <c:v>39.195</c:v>
                </c:pt>
                <c:pt idx="7840">
                  <c:v>39.200000000000003</c:v>
                </c:pt>
                <c:pt idx="7841">
                  <c:v>39.204999999999998</c:v>
                </c:pt>
                <c:pt idx="7842">
                  <c:v>39.21</c:v>
                </c:pt>
                <c:pt idx="7843">
                  <c:v>39.215000000000003</c:v>
                </c:pt>
                <c:pt idx="7844">
                  <c:v>39.22</c:v>
                </c:pt>
                <c:pt idx="7845">
                  <c:v>39.225000000000001</c:v>
                </c:pt>
                <c:pt idx="7846">
                  <c:v>39.230000000000004</c:v>
                </c:pt>
                <c:pt idx="7847">
                  <c:v>39.234999999999999</c:v>
                </c:pt>
                <c:pt idx="7848">
                  <c:v>39.24</c:v>
                </c:pt>
                <c:pt idx="7849">
                  <c:v>39.245000000000005</c:v>
                </c:pt>
                <c:pt idx="7850">
                  <c:v>39.25</c:v>
                </c:pt>
                <c:pt idx="7851">
                  <c:v>39.255000000000003</c:v>
                </c:pt>
                <c:pt idx="7852">
                  <c:v>39.260000000000005</c:v>
                </c:pt>
                <c:pt idx="7853">
                  <c:v>39.265000000000001</c:v>
                </c:pt>
                <c:pt idx="7854">
                  <c:v>39.270000000000003</c:v>
                </c:pt>
                <c:pt idx="7855">
                  <c:v>39.275000000000006</c:v>
                </c:pt>
                <c:pt idx="7856">
                  <c:v>39.28</c:v>
                </c:pt>
                <c:pt idx="7857">
                  <c:v>39.285000000000004</c:v>
                </c:pt>
                <c:pt idx="7858">
                  <c:v>39.29</c:v>
                </c:pt>
                <c:pt idx="7859">
                  <c:v>39.295000000000002</c:v>
                </c:pt>
                <c:pt idx="7860">
                  <c:v>39.300000000000004</c:v>
                </c:pt>
                <c:pt idx="7861">
                  <c:v>39.305</c:v>
                </c:pt>
                <c:pt idx="7862">
                  <c:v>39.31</c:v>
                </c:pt>
                <c:pt idx="7863">
                  <c:v>39.314999999999998</c:v>
                </c:pt>
                <c:pt idx="7864">
                  <c:v>39.32</c:v>
                </c:pt>
                <c:pt idx="7865">
                  <c:v>39.325000000000003</c:v>
                </c:pt>
                <c:pt idx="7866">
                  <c:v>39.33</c:v>
                </c:pt>
                <c:pt idx="7867">
                  <c:v>39.335000000000001</c:v>
                </c:pt>
                <c:pt idx="7868">
                  <c:v>39.340000000000003</c:v>
                </c:pt>
                <c:pt idx="7869">
                  <c:v>39.344999999999999</c:v>
                </c:pt>
                <c:pt idx="7870">
                  <c:v>39.35</c:v>
                </c:pt>
                <c:pt idx="7871">
                  <c:v>39.355000000000004</c:v>
                </c:pt>
                <c:pt idx="7872">
                  <c:v>39.36</c:v>
                </c:pt>
                <c:pt idx="7873">
                  <c:v>39.365000000000002</c:v>
                </c:pt>
                <c:pt idx="7874">
                  <c:v>39.370000000000005</c:v>
                </c:pt>
                <c:pt idx="7875">
                  <c:v>39.375</c:v>
                </c:pt>
                <c:pt idx="7876">
                  <c:v>39.380000000000003</c:v>
                </c:pt>
                <c:pt idx="7877">
                  <c:v>39.385000000000005</c:v>
                </c:pt>
                <c:pt idx="7878">
                  <c:v>39.39</c:v>
                </c:pt>
                <c:pt idx="7879">
                  <c:v>39.395000000000003</c:v>
                </c:pt>
                <c:pt idx="7880">
                  <c:v>39.400000000000006</c:v>
                </c:pt>
                <c:pt idx="7881">
                  <c:v>39.405000000000001</c:v>
                </c:pt>
                <c:pt idx="7882">
                  <c:v>39.410000000000004</c:v>
                </c:pt>
                <c:pt idx="7883">
                  <c:v>39.414999999999999</c:v>
                </c:pt>
                <c:pt idx="7884">
                  <c:v>39.42</c:v>
                </c:pt>
                <c:pt idx="7885">
                  <c:v>39.425000000000004</c:v>
                </c:pt>
                <c:pt idx="7886">
                  <c:v>39.43</c:v>
                </c:pt>
                <c:pt idx="7887">
                  <c:v>39.435000000000002</c:v>
                </c:pt>
                <c:pt idx="7888">
                  <c:v>39.44</c:v>
                </c:pt>
                <c:pt idx="7889">
                  <c:v>39.445</c:v>
                </c:pt>
                <c:pt idx="7890">
                  <c:v>39.450000000000003</c:v>
                </c:pt>
                <c:pt idx="7891">
                  <c:v>39.454999999999998</c:v>
                </c:pt>
                <c:pt idx="7892">
                  <c:v>39.46</c:v>
                </c:pt>
                <c:pt idx="7893">
                  <c:v>39.465000000000003</c:v>
                </c:pt>
                <c:pt idx="7894">
                  <c:v>39.47</c:v>
                </c:pt>
                <c:pt idx="7895">
                  <c:v>39.475000000000001</c:v>
                </c:pt>
                <c:pt idx="7896">
                  <c:v>39.480000000000004</c:v>
                </c:pt>
                <c:pt idx="7897">
                  <c:v>39.484999999999999</c:v>
                </c:pt>
                <c:pt idx="7898">
                  <c:v>39.49</c:v>
                </c:pt>
                <c:pt idx="7899">
                  <c:v>39.495000000000005</c:v>
                </c:pt>
                <c:pt idx="7900">
                  <c:v>39.5</c:v>
                </c:pt>
                <c:pt idx="7901">
                  <c:v>39.505000000000003</c:v>
                </c:pt>
                <c:pt idx="7902">
                  <c:v>39.510000000000005</c:v>
                </c:pt>
                <c:pt idx="7903">
                  <c:v>39.515000000000001</c:v>
                </c:pt>
                <c:pt idx="7904">
                  <c:v>39.520000000000003</c:v>
                </c:pt>
                <c:pt idx="7905">
                  <c:v>39.525000000000006</c:v>
                </c:pt>
                <c:pt idx="7906">
                  <c:v>39.53</c:v>
                </c:pt>
                <c:pt idx="7907">
                  <c:v>39.535000000000004</c:v>
                </c:pt>
                <c:pt idx="7908">
                  <c:v>39.54</c:v>
                </c:pt>
                <c:pt idx="7909">
                  <c:v>39.545000000000002</c:v>
                </c:pt>
                <c:pt idx="7910">
                  <c:v>39.550000000000004</c:v>
                </c:pt>
                <c:pt idx="7911">
                  <c:v>39.555</c:v>
                </c:pt>
                <c:pt idx="7912">
                  <c:v>39.56</c:v>
                </c:pt>
                <c:pt idx="7913">
                  <c:v>39.564999999999998</c:v>
                </c:pt>
                <c:pt idx="7914">
                  <c:v>39.57</c:v>
                </c:pt>
                <c:pt idx="7915">
                  <c:v>39.575000000000003</c:v>
                </c:pt>
                <c:pt idx="7916">
                  <c:v>39.58</c:v>
                </c:pt>
                <c:pt idx="7917">
                  <c:v>39.585000000000001</c:v>
                </c:pt>
                <c:pt idx="7918">
                  <c:v>39.590000000000003</c:v>
                </c:pt>
                <c:pt idx="7919">
                  <c:v>39.594999999999999</c:v>
                </c:pt>
                <c:pt idx="7920">
                  <c:v>39.6</c:v>
                </c:pt>
                <c:pt idx="7921">
                  <c:v>39.605000000000004</c:v>
                </c:pt>
                <c:pt idx="7922">
                  <c:v>39.61</c:v>
                </c:pt>
                <c:pt idx="7923">
                  <c:v>39.615000000000002</c:v>
                </c:pt>
                <c:pt idx="7924">
                  <c:v>39.620000000000005</c:v>
                </c:pt>
                <c:pt idx="7925">
                  <c:v>39.625</c:v>
                </c:pt>
                <c:pt idx="7926">
                  <c:v>39.630000000000003</c:v>
                </c:pt>
                <c:pt idx="7927">
                  <c:v>39.635000000000005</c:v>
                </c:pt>
                <c:pt idx="7928">
                  <c:v>39.64</c:v>
                </c:pt>
                <c:pt idx="7929">
                  <c:v>39.645000000000003</c:v>
                </c:pt>
                <c:pt idx="7930">
                  <c:v>39.650000000000006</c:v>
                </c:pt>
                <c:pt idx="7931">
                  <c:v>39.655000000000001</c:v>
                </c:pt>
                <c:pt idx="7932">
                  <c:v>39.660000000000004</c:v>
                </c:pt>
                <c:pt idx="7933">
                  <c:v>39.664999999999999</c:v>
                </c:pt>
                <c:pt idx="7934">
                  <c:v>39.67</c:v>
                </c:pt>
                <c:pt idx="7935">
                  <c:v>39.675000000000004</c:v>
                </c:pt>
                <c:pt idx="7936">
                  <c:v>39.68</c:v>
                </c:pt>
                <c:pt idx="7937">
                  <c:v>39.685000000000002</c:v>
                </c:pt>
                <c:pt idx="7938">
                  <c:v>39.69</c:v>
                </c:pt>
                <c:pt idx="7939">
                  <c:v>39.695</c:v>
                </c:pt>
                <c:pt idx="7940">
                  <c:v>39.700000000000003</c:v>
                </c:pt>
                <c:pt idx="7941">
                  <c:v>39.704999999999998</c:v>
                </c:pt>
                <c:pt idx="7942">
                  <c:v>39.71</c:v>
                </c:pt>
                <c:pt idx="7943">
                  <c:v>39.715000000000003</c:v>
                </c:pt>
                <c:pt idx="7944">
                  <c:v>39.72</c:v>
                </c:pt>
                <c:pt idx="7945">
                  <c:v>39.725000000000001</c:v>
                </c:pt>
                <c:pt idx="7946">
                  <c:v>39.730000000000004</c:v>
                </c:pt>
                <c:pt idx="7947">
                  <c:v>39.734999999999999</c:v>
                </c:pt>
                <c:pt idx="7948">
                  <c:v>39.74</c:v>
                </c:pt>
                <c:pt idx="7949">
                  <c:v>39.745000000000005</c:v>
                </c:pt>
                <c:pt idx="7950">
                  <c:v>39.75</c:v>
                </c:pt>
                <c:pt idx="7951">
                  <c:v>39.755000000000003</c:v>
                </c:pt>
                <c:pt idx="7952">
                  <c:v>39.760000000000005</c:v>
                </c:pt>
                <c:pt idx="7953">
                  <c:v>39.765000000000001</c:v>
                </c:pt>
                <c:pt idx="7954">
                  <c:v>39.770000000000003</c:v>
                </c:pt>
                <c:pt idx="7955">
                  <c:v>39.775000000000006</c:v>
                </c:pt>
                <c:pt idx="7956">
                  <c:v>39.78</c:v>
                </c:pt>
                <c:pt idx="7957">
                  <c:v>39.785000000000004</c:v>
                </c:pt>
                <c:pt idx="7958">
                  <c:v>39.79</c:v>
                </c:pt>
                <c:pt idx="7959">
                  <c:v>39.795000000000002</c:v>
                </c:pt>
                <c:pt idx="7960">
                  <c:v>39.800000000000004</c:v>
                </c:pt>
                <c:pt idx="7961">
                  <c:v>39.805</c:v>
                </c:pt>
                <c:pt idx="7962">
                  <c:v>39.81</c:v>
                </c:pt>
                <c:pt idx="7963">
                  <c:v>39.814999999999998</c:v>
                </c:pt>
                <c:pt idx="7964">
                  <c:v>39.82</c:v>
                </c:pt>
                <c:pt idx="7965">
                  <c:v>39.825000000000003</c:v>
                </c:pt>
                <c:pt idx="7966">
                  <c:v>39.83</c:v>
                </c:pt>
                <c:pt idx="7967">
                  <c:v>39.835000000000001</c:v>
                </c:pt>
                <c:pt idx="7968">
                  <c:v>39.840000000000003</c:v>
                </c:pt>
                <c:pt idx="7969">
                  <c:v>39.844999999999999</c:v>
                </c:pt>
                <c:pt idx="7970">
                  <c:v>39.85</c:v>
                </c:pt>
                <c:pt idx="7971">
                  <c:v>39.855000000000004</c:v>
                </c:pt>
                <c:pt idx="7972">
                  <c:v>39.86</c:v>
                </c:pt>
                <c:pt idx="7973">
                  <c:v>39.865000000000002</c:v>
                </c:pt>
                <c:pt idx="7974">
                  <c:v>39.870000000000005</c:v>
                </c:pt>
                <c:pt idx="7975">
                  <c:v>39.875</c:v>
                </c:pt>
                <c:pt idx="7976">
                  <c:v>39.880000000000003</c:v>
                </c:pt>
                <c:pt idx="7977">
                  <c:v>39.885000000000005</c:v>
                </c:pt>
                <c:pt idx="7978">
                  <c:v>39.89</c:v>
                </c:pt>
                <c:pt idx="7979">
                  <c:v>39.895000000000003</c:v>
                </c:pt>
                <c:pt idx="7980">
                  <c:v>39.900000000000006</c:v>
                </c:pt>
                <c:pt idx="7981">
                  <c:v>39.905000000000001</c:v>
                </c:pt>
                <c:pt idx="7982">
                  <c:v>39.910000000000004</c:v>
                </c:pt>
                <c:pt idx="7983">
                  <c:v>39.914999999999999</c:v>
                </c:pt>
                <c:pt idx="7984">
                  <c:v>39.92</c:v>
                </c:pt>
                <c:pt idx="7985">
                  <c:v>39.925000000000004</c:v>
                </c:pt>
                <c:pt idx="7986">
                  <c:v>39.93</c:v>
                </c:pt>
                <c:pt idx="7987">
                  <c:v>39.935000000000002</c:v>
                </c:pt>
                <c:pt idx="7988">
                  <c:v>39.94</c:v>
                </c:pt>
                <c:pt idx="7989">
                  <c:v>39.945</c:v>
                </c:pt>
                <c:pt idx="7990">
                  <c:v>39.950000000000003</c:v>
                </c:pt>
                <c:pt idx="7991">
                  <c:v>39.954999999999998</c:v>
                </c:pt>
                <c:pt idx="7992">
                  <c:v>39.96</c:v>
                </c:pt>
                <c:pt idx="7993">
                  <c:v>39.965000000000003</c:v>
                </c:pt>
                <c:pt idx="7994">
                  <c:v>39.97</c:v>
                </c:pt>
                <c:pt idx="7995">
                  <c:v>39.975000000000001</c:v>
                </c:pt>
                <c:pt idx="7996">
                  <c:v>39.980000000000004</c:v>
                </c:pt>
                <c:pt idx="7997">
                  <c:v>39.984999999999999</c:v>
                </c:pt>
                <c:pt idx="7998">
                  <c:v>39.99</c:v>
                </c:pt>
                <c:pt idx="7999">
                  <c:v>39.995000000000005</c:v>
                </c:pt>
                <c:pt idx="8000">
                  <c:v>40</c:v>
                </c:pt>
                <c:pt idx="8001">
                  <c:v>40.005000000000003</c:v>
                </c:pt>
                <c:pt idx="8002">
                  <c:v>40.010000000000005</c:v>
                </c:pt>
                <c:pt idx="8003">
                  <c:v>40.015000000000001</c:v>
                </c:pt>
                <c:pt idx="8004">
                  <c:v>40.020000000000003</c:v>
                </c:pt>
                <c:pt idx="8005">
                  <c:v>40.025000000000006</c:v>
                </c:pt>
                <c:pt idx="8006">
                  <c:v>40.03</c:v>
                </c:pt>
                <c:pt idx="8007">
                  <c:v>40.035000000000004</c:v>
                </c:pt>
                <c:pt idx="8008">
                  <c:v>40.04</c:v>
                </c:pt>
                <c:pt idx="8009">
                  <c:v>40.045000000000002</c:v>
                </c:pt>
                <c:pt idx="8010">
                  <c:v>40.050000000000004</c:v>
                </c:pt>
                <c:pt idx="8011">
                  <c:v>40.055</c:v>
                </c:pt>
                <c:pt idx="8012">
                  <c:v>40.06</c:v>
                </c:pt>
                <c:pt idx="8013">
                  <c:v>40.064999999999998</c:v>
                </c:pt>
                <c:pt idx="8014">
                  <c:v>40.07</c:v>
                </c:pt>
                <c:pt idx="8015">
                  <c:v>40.075000000000003</c:v>
                </c:pt>
                <c:pt idx="8016">
                  <c:v>40.08</c:v>
                </c:pt>
                <c:pt idx="8017">
                  <c:v>40.085000000000001</c:v>
                </c:pt>
                <c:pt idx="8018">
                  <c:v>40.090000000000003</c:v>
                </c:pt>
                <c:pt idx="8019">
                  <c:v>40.094999999999999</c:v>
                </c:pt>
                <c:pt idx="8020">
                  <c:v>40.1</c:v>
                </c:pt>
                <c:pt idx="8021">
                  <c:v>40.105000000000004</c:v>
                </c:pt>
                <c:pt idx="8022">
                  <c:v>40.11</c:v>
                </c:pt>
                <c:pt idx="8023">
                  <c:v>40.115000000000002</c:v>
                </c:pt>
                <c:pt idx="8024">
                  <c:v>40.120000000000005</c:v>
                </c:pt>
                <c:pt idx="8025">
                  <c:v>40.125</c:v>
                </c:pt>
                <c:pt idx="8026">
                  <c:v>40.130000000000003</c:v>
                </c:pt>
                <c:pt idx="8027">
                  <c:v>40.135000000000005</c:v>
                </c:pt>
                <c:pt idx="8028">
                  <c:v>40.14</c:v>
                </c:pt>
                <c:pt idx="8029">
                  <c:v>40.145000000000003</c:v>
                </c:pt>
                <c:pt idx="8030">
                  <c:v>40.150000000000006</c:v>
                </c:pt>
                <c:pt idx="8031">
                  <c:v>40.155000000000001</c:v>
                </c:pt>
                <c:pt idx="8032">
                  <c:v>40.160000000000004</c:v>
                </c:pt>
                <c:pt idx="8033">
                  <c:v>40.164999999999999</c:v>
                </c:pt>
                <c:pt idx="8034">
                  <c:v>40.17</c:v>
                </c:pt>
                <c:pt idx="8035">
                  <c:v>40.175000000000004</c:v>
                </c:pt>
                <c:pt idx="8036">
                  <c:v>40.18</c:v>
                </c:pt>
                <c:pt idx="8037">
                  <c:v>40.185000000000002</c:v>
                </c:pt>
                <c:pt idx="8038">
                  <c:v>40.19</c:v>
                </c:pt>
                <c:pt idx="8039">
                  <c:v>40.195</c:v>
                </c:pt>
                <c:pt idx="8040">
                  <c:v>40.200000000000003</c:v>
                </c:pt>
                <c:pt idx="8041">
                  <c:v>40.204999999999998</c:v>
                </c:pt>
                <c:pt idx="8042">
                  <c:v>40.21</c:v>
                </c:pt>
                <c:pt idx="8043">
                  <c:v>40.215000000000003</c:v>
                </c:pt>
                <c:pt idx="8044">
                  <c:v>40.22</c:v>
                </c:pt>
                <c:pt idx="8045">
                  <c:v>40.225000000000001</c:v>
                </c:pt>
                <c:pt idx="8046">
                  <c:v>40.230000000000004</c:v>
                </c:pt>
                <c:pt idx="8047">
                  <c:v>40.234999999999999</c:v>
                </c:pt>
                <c:pt idx="8048">
                  <c:v>40.24</c:v>
                </c:pt>
                <c:pt idx="8049">
                  <c:v>40.245000000000005</c:v>
                </c:pt>
                <c:pt idx="8050">
                  <c:v>40.25</c:v>
                </c:pt>
                <c:pt idx="8051">
                  <c:v>40.255000000000003</c:v>
                </c:pt>
                <c:pt idx="8052">
                  <c:v>40.260000000000005</c:v>
                </c:pt>
                <c:pt idx="8053">
                  <c:v>40.265000000000001</c:v>
                </c:pt>
                <c:pt idx="8054">
                  <c:v>40.270000000000003</c:v>
                </c:pt>
                <c:pt idx="8055">
                  <c:v>40.275000000000006</c:v>
                </c:pt>
                <c:pt idx="8056">
                  <c:v>40.28</c:v>
                </c:pt>
                <c:pt idx="8057">
                  <c:v>40.285000000000004</c:v>
                </c:pt>
                <c:pt idx="8058">
                  <c:v>40.29</c:v>
                </c:pt>
                <c:pt idx="8059">
                  <c:v>40.295000000000002</c:v>
                </c:pt>
                <c:pt idx="8060">
                  <c:v>40.300000000000004</c:v>
                </c:pt>
                <c:pt idx="8061">
                  <c:v>40.305</c:v>
                </c:pt>
                <c:pt idx="8062">
                  <c:v>40.31</c:v>
                </c:pt>
                <c:pt idx="8063">
                  <c:v>40.314999999999998</c:v>
                </c:pt>
                <c:pt idx="8064">
                  <c:v>40.32</c:v>
                </c:pt>
                <c:pt idx="8065">
                  <c:v>40.325000000000003</c:v>
                </c:pt>
                <c:pt idx="8066">
                  <c:v>40.33</c:v>
                </c:pt>
                <c:pt idx="8067">
                  <c:v>40.335000000000001</c:v>
                </c:pt>
                <c:pt idx="8068">
                  <c:v>40.340000000000003</c:v>
                </c:pt>
                <c:pt idx="8069">
                  <c:v>40.344999999999999</c:v>
                </c:pt>
                <c:pt idx="8070">
                  <c:v>40.35</c:v>
                </c:pt>
                <c:pt idx="8071">
                  <c:v>40.355000000000004</c:v>
                </c:pt>
                <c:pt idx="8072">
                  <c:v>40.36</c:v>
                </c:pt>
                <c:pt idx="8073">
                  <c:v>40.365000000000002</c:v>
                </c:pt>
                <c:pt idx="8074">
                  <c:v>40.370000000000005</c:v>
                </c:pt>
                <c:pt idx="8075">
                  <c:v>40.375</c:v>
                </c:pt>
                <c:pt idx="8076">
                  <c:v>40.380000000000003</c:v>
                </c:pt>
                <c:pt idx="8077">
                  <c:v>40.385000000000005</c:v>
                </c:pt>
                <c:pt idx="8078">
                  <c:v>40.39</c:v>
                </c:pt>
                <c:pt idx="8079">
                  <c:v>40.395000000000003</c:v>
                </c:pt>
                <c:pt idx="8080">
                  <c:v>40.400000000000006</c:v>
                </c:pt>
                <c:pt idx="8081">
                  <c:v>40.405000000000001</c:v>
                </c:pt>
                <c:pt idx="8082">
                  <c:v>40.410000000000004</c:v>
                </c:pt>
                <c:pt idx="8083">
                  <c:v>40.414999999999999</c:v>
                </c:pt>
                <c:pt idx="8084">
                  <c:v>40.42</c:v>
                </c:pt>
                <c:pt idx="8085">
                  <c:v>40.425000000000004</c:v>
                </c:pt>
                <c:pt idx="8086">
                  <c:v>40.43</c:v>
                </c:pt>
                <c:pt idx="8087">
                  <c:v>40.435000000000002</c:v>
                </c:pt>
                <c:pt idx="8088">
                  <c:v>40.44</c:v>
                </c:pt>
                <c:pt idx="8089">
                  <c:v>40.445</c:v>
                </c:pt>
                <c:pt idx="8090">
                  <c:v>40.450000000000003</c:v>
                </c:pt>
                <c:pt idx="8091">
                  <c:v>40.454999999999998</c:v>
                </c:pt>
                <c:pt idx="8092">
                  <c:v>40.46</c:v>
                </c:pt>
                <c:pt idx="8093">
                  <c:v>40.465000000000003</c:v>
                </c:pt>
                <c:pt idx="8094">
                  <c:v>40.47</c:v>
                </c:pt>
                <c:pt idx="8095">
                  <c:v>40.475000000000001</c:v>
                </c:pt>
                <c:pt idx="8096">
                  <c:v>40.480000000000004</c:v>
                </c:pt>
                <c:pt idx="8097">
                  <c:v>40.484999999999999</c:v>
                </c:pt>
                <c:pt idx="8098">
                  <c:v>40.49</c:v>
                </c:pt>
                <c:pt idx="8099">
                  <c:v>40.495000000000005</c:v>
                </c:pt>
                <c:pt idx="8100">
                  <c:v>40.5</c:v>
                </c:pt>
                <c:pt idx="8101">
                  <c:v>40.505000000000003</c:v>
                </c:pt>
                <c:pt idx="8102">
                  <c:v>40.510000000000005</c:v>
                </c:pt>
                <c:pt idx="8103">
                  <c:v>40.515000000000001</c:v>
                </c:pt>
                <c:pt idx="8104">
                  <c:v>40.520000000000003</c:v>
                </c:pt>
                <c:pt idx="8105">
                  <c:v>40.525000000000006</c:v>
                </c:pt>
                <c:pt idx="8106">
                  <c:v>40.53</c:v>
                </c:pt>
                <c:pt idx="8107">
                  <c:v>40.535000000000004</c:v>
                </c:pt>
                <c:pt idx="8108">
                  <c:v>40.54</c:v>
                </c:pt>
                <c:pt idx="8109">
                  <c:v>40.545000000000002</c:v>
                </c:pt>
                <c:pt idx="8110">
                  <c:v>40.550000000000004</c:v>
                </c:pt>
                <c:pt idx="8111">
                  <c:v>40.555</c:v>
                </c:pt>
                <c:pt idx="8112">
                  <c:v>40.56</c:v>
                </c:pt>
                <c:pt idx="8113">
                  <c:v>40.564999999999998</c:v>
                </c:pt>
                <c:pt idx="8114">
                  <c:v>40.57</c:v>
                </c:pt>
                <c:pt idx="8115">
                  <c:v>40.575000000000003</c:v>
                </c:pt>
                <c:pt idx="8116">
                  <c:v>40.58</c:v>
                </c:pt>
                <c:pt idx="8117">
                  <c:v>40.585000000000001</c:v>
                </c:pt>
                <c:pt idx="8118">
                  <c:v>40.590000000000003</c:v>
                </c:pt>
                <c:pt idx="8119">
                  <c:v>40.594999999999999</c:v>
                </c:pt>
                <c:pt idx="8120">
                  <c:v>40.6</c:v>
                </c:pt>
                <c:pt idx="8121">
                  <c:v>40.605000000000004</c:v>
                </c:pt>
                <c:pt idx="8122">
                  <c:v>40.61</c:v>
                </c:pt>
                <c:pt idx="8123">
                  <c:v>40.615000000000002</c:v>
                </c:pt>
                <c:pt idx="8124">
                  <c:v>40.620000000000005</c:v>
                </c:pt>
                <c:pt idx="8125">
                  <c:v>40.625</c:v>
                </c:pt>
                <c:pt idx="8126">
                  <c:v>40.630000000000003</c:v>
                </c:pt>
                <c:pt idx="8127">
                  <c:v>40.635000000000005</c:v>
                </c:pt>
                <c:pt idx="8128">
                  <c:v>40.64</c:v>
                </c:pt>
                <c:pt idx="8129">
                  <c:v>40.645000000000003</c:v>
                </c:pt>
                <c:pt idx="8130">
                  <c:v>40.650000000000006</c:v>
                </c:pt>
                <c:pt idx="8131">
                  <c:v>40.655000000000001</c:v>
                </c:pt>
                <c:pt idx="8132">
                  <c:v>40.660000000000004</c:v>
                </c:pt>
                <c:pt idx="8133">
                  <c:v>40.664999999999999</c:v>
                </c:pt>
                <c:pt idx="8134">
                  <c:v>40.67</c:v>
                </c:pt>
                <c:pt idx="8135">
                  <c:v>40.675000000000004</c:v>
                </c:pt>
                <c:pt idx="8136">
                  <c:v>40.68</c:v>
                </c:pt>
                <c:pt idx="8137">
                  <c:v>40.685000000000002</c:v>
                </c:pt>
                <c:pt idx="8138">
                  <c:v>40.69</c:v>
                </c:pt>
                <c:pt idx="8139">
                  <c:v>40.695</c:v>
                </c:pt>
                <c:pt idx="8140">
                  <c:v>40.700000000000003</c:v>
                </c:pt>
                <c:pt idx="8141">
                  <c:v>40.704999999999998</c:v>
                </c:pt>
                <c:pt idx="8142">
                  <c:v>40.71</c:v>
                </c:pt>
                <c:pt idx="8143">
                  <c:v>40.715000000000003</c:v>
                </c:pt>
                <c:pt idx="8144">
                  <c:v>40.72</c:v>
                </c:pt>
                <c:pt idx="8145">
                  <c:v>40.725000000000001</c:v>
                </c:pt>
                <c:pt idx="8146">
                  <c:v>40.730000000000004</c:v>
                </c:pt>
                <c:pt idx="8147">
                  <c:v>40.734999999999999</c:v>
                </c:pt>
                <c:pt idx="8148">
                  <c:v>40.74</c:v>
                </c:pt>
                <c:pt idx="8149">
                  <c:v>40.745000000000005</c:v>
                </c:pt>
                <c:pt idx="8150">
                  <c:v>40.75</c:v>
                </c:pt>
                <c:pt idx="8151">
                  <c:v>40.755000000000003</c:v>
                </c:pt>
                <c:pt idx="8152">
                  <c:v>40.760000000000005</c:v>
                </c:pt>
                <c:pt idx="8153">
                  <c:v>40.765000000000001</c:v>
                </c:pt>
                <c:pt idx="8154">
                  <c:v>40.770000000000003</c:v>
                </c:pt>
                <c:pt idx="8155">
                  <c:v>40.775000000000006</c:v>
                </c:pt>
                <c:pt idx="8156">
                  <c:v>40.78</c:v>
                </c:pt>
                <c:pt idx="8157">
                  <c:v>40.785000000000004</c:v>
                </c:pt>
                <c:pt idx="8158">
                  <c:v>40.79</c:v>
                </c:pt>
                <c:pt idx="8159">
                  <c:v>40.795000000000002</c:v>
                </c:pt>
                <c:pt idx="8160">
                  <c:v>40.800000000000004</c:v>
                </c:pt>
                <c:pt idx="8161">
                  <c:v>40.805</c:v>
                </c:pt>
                <c:pt idx="8162">
                  <c:v>40.81</c:v>
                </c:pt>
                <c:pt idx="8163">
                  <c:v>40.814999999999998</c:v>
                </c:pt>
                <c:pt idx="8164">
                  <c:v>40.82</c:v>
                </c:pt>
                <c:pt idx="8165">
                  <c:v>40.825000000000003</c:v>
                </c:pt>
                <c:pt idx="8166">
                  <c:v>40.83</c:v>
                </c:pt>
                <c:pt idx="8167">
                  <c:v>40.835000000000001</c:v>
                </c:pt>
                <c:pt idx="8168">
                  <c:v>40.840000000000003</c:v>
                </c:pt>
                <c:pt idx="8169">
                  <c:v>40.844999999999999</c:v>
                </c:pt>
                <c:pt idx="8170">
                  <c:v>40.85</c:v>
                </c:pt>
                <c:pt idx="8171">
                  <c:v>40.855000000000004</c:v>
                </c:pt>
                <c:pt idx="8172">
                  <c:v>40.86</c:v>
                </c:pt>
                <c:pt idx="8173">
                  <c:v>40.865000000000002</c:v>
                </c:pt>
                <c:pt idx="8174">
                  <c:v>40.870000000000005</c:v>
                </c:pt>
                <c:pt idx="8175">
                  <c:v>40.875</c:v>
                </c:pt>
                <c:pt idx="8176">
                  <c:v>40.880000000000003</c:v>
                </c:pt>
                <c:pt idx="8177">
                  <c:v>40.885000000000005</c:v>
                </c:pt>
                <c:pt idx="8178">
                  <c:v>40.89</c:v>
                </c:pt>
                <c:pt idx="8179">
                  <c:v>40.895000000000003</c:v>
                </c:pt>
                <c:pt idx="8180">
                  <c:v>40.900000000000006</c:v>
                </c:pt>
                <c:pt idx="8181">
                  <c:v>40.905000000000001</c:v>
                </c:pt>
                <c:pt idx="8182">
                  <c:v>40.910000000000004</c:v>
                </c:pt>
                <c:pt idx="8183">
                  <c:v>40.914999999999999</c:v>
                </c:pt>
                <c:pt idx="8184">
                  <c:v>40.92</c:v>
                </c:pt>
                <c:pt idx="8185">
                  <c:v>40.925000000000004</c:v>
                </c:pt>
                <c:pt idx="8186">
                  <c:v>40.93</c:v>
                </c:pt>
                <c:pt idx="8187">
                  <c:v>40.935000000000002</c:v>
                </c:pt>
                <c:pt idx="8188">
                  <c:v>40.94</c:v>
                </c:pt>
                <c:pt idx="8189">
                  <c:v>40.945</c:v>
                </c:pt>
                <c:pt idx="8190">
                  <c:v>40.950000000000003</c:v>
                </c:pt>
                <c:pt idx="8191">
                  <c:v>40.954999999999998</c:v>
                </c:pt>
                <c:pt idx="8192">
                  <c:v>40.96</c:v>
                </c:pt>
                <c:pt idx="8193">
                  <c:v>40.965000000000003</c:v>
                </c:pt>
                <c:pt idx="8194">
                  <c:v>40.97</c:v>
                </c:pt>
                <c:pt idx="8195">
                  <c:v>40.975000000000001</c:v>
                </c:pt>
                <c:pt idx="8196">
                  <c:v>40.980000000000004</c:v>
                </c:pt>
                <c:pt idx="8197">
                  <c:v>40.984999999999999</c:v>
                </c:pt>
                <c:pt idx="8198">
                  <c:v>40.99</c:v>
                </c:pt>
                <c:pt idx="8199">
                  <c:v>40.995000000000005</c:v>
                </c:pt>
                <c:pt idx="8200">
                  <c:v>41</c:v>
                </c:pt>
                <c:pt idx="8201">
                  <c:v>41.005000000000003</c:v>
                </c:pt>
                <c:pt idx="8202">
                  <c:v>41.010000000000005</c:v>
                </c:pt>
                <c:pt idx="8203">
                  <c:v>41.015000000000001</c:v>
                </c:pt>
                <c:pt idx="8204">
                  <c:v>41.02</c:v>
                </c:pt>
                <c:pt idx="8205">
                  <c:v>41.025000000000006</c:v>
                </c:pt>
                <c:pt idx="8206">
                  <c:v>41.03</c:v>
                </c:pt>
                <c:pt idx="8207">
                  <c:v>41.035000000000004</c:v>
                </c:pt>
                <c:pt idx="8208">
                  <c:v>41.04</c:v>
                </c:pt>
                <c:pt idx="8209">
                  <c:v>41.045000000000002</c:v>
                </c:pt>
                <c:pt idx="8210">
                  <c:v>41.050000000000004</c:v>
                </c:pt>
                <c:pt idx="8211">
                  <c:v>41.055</c:v>
                </c:pt>
                <c:pt idx="8212">
                  <c:v>41.06</c:v>
                </c:pt>
                <c:pt idx="8213">
                  <c:v>41.064999999999998</c:v>
                </c:pt>
                <c:pt idx="8214">
                  <c:v>41.07</c:v>
                </c:pt>
                <c:pt idx="8215">
                  <c:v>41.075000000000003</c:v>
                </c:pt>
                <c:pt idx="8216">
                  <c:v>41.08</c:v>
                </c:pt>
                <c:pt idx="8217">
                  <c:v>41.085000000000001</c:v>
                </c:pt>
                <c:pt idx="8218">
                  <c:v>41.09</c:v>
                </c:pt>
                <c:pt idx="8219">
                  <c:v>41.094999999999999</c:v>
                </c:pt>
                <c:pt idx="8220">
                  <c:v>41.1</c:v>
                </c:pt>
                <c:pt idx="8221">
                  <c:v>41.105000000000004</c:v>
                </c:pt>
                <c:pt idx="8222">
                  <c:v>41.11</c:v>
                </c:pt>
                <c:pt idx="8223">
                  <c:v>41.115000000000002</c:v>
                </c:pt>
                <c:pt idx="8224">
                  <c:v>41.120000000000005</c:v>
                </c:pt>
                <c:pt idx="8225">
                  <c:v>41.125</c:v>
                </c:pt>
                <c:pt idx="8226">
                  <c:v>41.13</c:v>
                </c:pt>
                <c:pt idx="8227">
                  <c:v>41.135000000000005</c:v>
                </c:pt>
                <c:pt idx="8228">
                  <c:v>41.14</c:v>
                </c:pt>
                <c:pt idx="8229">
                  <c:v>41.145000000000003</c:v>
                </c:pt>
                <c:pt idx="8230">
                  <c:v>41.150000000000006</c:v>
                </c:pt>
                <c:pt idx="8231">
                  <c:v>41.155000000000001</c:v>
                </c:pt>
                <c:pt idx="8232">
                  <c:v>41.160000000000004</c:v>
                </c:pt>
                <c:pt idx="8233">
                  <c:v>41.164999999999999</c:v>
                </c:pt>
                <c:pt idx="8234">
                  <c:v>41.17</c:v>
                </c:pt>
                <c:pt idx="8235">
                  <c:v>41.175000000000004</c:v>
                </c:pt>
                <c:pt idx="8236">
                  <c:v>41.18</c:v>
                </c:pt>
                <c:pt idx="8237">
                  <c:v>41.185000000000002</c:v>
                </c:pt>
                <c:pt idx="8238">
                  <c:v>41.19</c:v>
                </c:pt>
                <c:pt idx="8239">
                  <c:v>41.195</c:v>
                </c:pt>
                <c:pt idx="8240">
                  <c:v>41.2</c:v>
                </c:pt>
                <c:pt idx="8241">
                  <c:v>41.204999999999998</c:v>
                </c:pt>
                <c:pt idx="8242">
                  <c:v>41.21</c:v>
                </c:pt>
                <c:pt idx="8243">
                  <c:v>41.215000000000003</c:v>
                </c:pt>
                <c:pt idx="8244">
                  <c:v>41.22</c:v>
                </c:pt>
                <c:pt idx="8245">
                  <c:v>41.225000000000001</c:v>
                </c:pt>
                <c:pt idx="8246">
                  <c:v>41.230000000000004</c:v>
                </c:pt>
                <c:pt idx="8247">
                  <c:v>41.234999999999999</c:v>
                </c:pt>
                <c:pt idx="8248">
                  <c:v>41.24</c:v>
                </c:pt>
                <c:pt idx="8249">
                  <c:v>41.245000000000005</c:v>
                </c:pt>
                <c:pt idx="8250">
                  <c:v>41.25</c:v>
                </c:pt>
                <c:pt idx="8251">
                  <c:v>41.255000000000003</c:v>
                </c:pt>
                <c:pt idx="8252">
                  <c:v>41.260000000000005</c:v>
                </c:pt>
                <c:pt idx="8253">
                  <c:v>41.265000000000001</c:v>
                </c:pt>
                <c:pt idx="8254">
                  <c:v>41.27</c:v>
                </c:pt>
                <c:pt idx="8255">
                  <c:v>41.275000000000006</c:v>
                </c:pt>
                <c:pt idx="8256">
                  <c:v>41.28</c:v>
                </c:pt>
                <c:pt idx="8257">
                  <c:v>41.285000000000004</c:v>
                </c:pt>
                <c:pt idx="8258">
                  <c:v>41.29</c:v>
                </c:pt>
                <c:pt idx="8259">
                  <c:v>41.295000000000002</c:v>
                </c:pt>
                <c:pt idx="8260">
                  <c:v>41.300000000000004</c:v>
                </c:pt>
                <c:pt idx="8261">
                  <c:v>41.305</c:v>
                </c:pt>
                <c:pt idx="8262">
                  <c:v>41.31</c:v>
                </c:pt>
                <c:pt idx="8263">
                  <c:v>41.314999999999998</c:v>
                </c:pt>
                <c:pt idx="8264">
                  <c:v>41.32</c:v>
                </c:pt>
                <c:pt idx="8265">
                  <c:v>41.325000000000003</c:v>
                </c:pt>
                <c:pt idx="8266">
                  <c:v>41.33</c:v>
                </c:pt>
                <c:pt idx="8267">
                  <c:v>41.335000000000001</c:v>
                </c:pt>
                <c:pt idx="8268">
                  <c:v>41.34</c:v>
                </c:pt>
                <c:pt idx="8269">
                  <c:v>41.344999999999999</c:v>
                </c:pt>
                <c:pt idx="8270">
                  <c:v>41.35</c:v>
                </c:pt>
                <c:pt idx="8271">
                  <c:v>41.355000000000004</c:v>
                </c:pt>
                <c:pt idx="8272">
                  <c:v>41.36</c:v>
                </c:pt>
                <c:pt idx="8273">
                  <c:v>41.365000000000002</c:v>
                </c:pt>
                <c:pt idx="8274">
                  <c:v>41.370000000000005</c:v>
                </c:pt>
                <c:pt idx="8275">
                  <c:v>41.375</c:v>
                </c:pt>
                <c:pt idx="8276">
                  <c:v>41.38</c:v>
                </c:pt>
                <c:pt idx="8277">
                  <c:v>41.385000000000005</c:v>
                </c:pt>
                <c:pt idx="8278">
                  <c:v>41.39</c:v>
                </c:pt>
                <c:pt idx="8279">
                  <c:v>41.395000000000003</c:v>
                </c:pt>
                <c:pt idx="8280">
                  <c:v>41.400000000000006</c:v>
                </c:pt>
                <c:pt idx="8281">
                  <c:v>41.405000000000001</c:v>
                </c:pt>
                <c:pt idx="8282">
                  <c:v>41.410000000000004</c:v>
                </c:pt>
                <c:pt idx="8283">
                  <c:v>41.414999999999999</c:v>
                </c:pt>
                <c:pt idx="8284">
                  <c:v>41.42</c:v>
                </c:pt>
                <c:pt idx="8285">
                  <c:v>41.425000000000004</c:v>
                </c:pt>
                <c:pt idx="8286">
                  <c:v>41.43</c:v>
                </c:pt>
                <c:pt idx="8287">
                  <c:v>41.435000000000002</c:v>
                </c:pt>
                <c:pt idx="8288">
                  <c:v>41.44</c:v>
                </c:pt>
                <c:pt idx="8289">
                  <c:v>41.445</c:v>
                </c:pt>
                <c:pt idx="8290">
                  <c:v>41.45</c:v>
                </c:pt>
                <c:pt idx="8291">
                  <c:v>41.454999999999998</c:v>
                </c:pt>
                <c:pt idx="8292">
                  <c:v>41.46</c:v>
                </c:pt>
                <c:pt idx="8293">
                  <c:v>41.465000000000003</c:v>
                </c:pt>
                <c:pt idx="8294">
                  <c:v>41.47</c:v>
                </c:pt>
                <c:pt idx="8295">
                  <c:v>41.475000000000001</c:v>
                </c:pt>
                <c:pt idx="8296">
                  <c:v>41.480000000000004</c:v>
                </c:pt>
                <c:pt idx="8297">
                  <c:v>41.484999999999999</c:v>
                </c:pt>
                <c:pt idx="8298">
                  <c:v>41.49</c:v>
                </c:pt>
                <c:pt idx="8299">
                  <c:v>41.495000000000005</c:v>
                </c:pt>
                <c:pt idx="8300">
                  <c:v>41.5</c:v>
                </c:pt>
                <c:pt idx="8301">
                  <c:v>41.505000000000003</c:v>
                </c:pt>
                <c:pt idx="8302">
                  <c:v>41.510000000000005</c:v>
                </c:pt>
                <c:pt idx="8303">
                  <c:v>41.515000000000001</c:v>
                </c:pt>
                <c:pt idx="8304">
                  <c:v>41.52</c:v>
                </c:pt>
                <c:pt idx="8305">
                  <c:v>41.525000000000006</c:v>
                </c:pt>
                <c:pt idx="8306">
                  <c:v>41.53</c:v>
                </c:pt>
                <c:pt idx="8307">
                  <c:v>41.535000000000004</c:v>
                </c:pt>
                <c:pt idx="8308">
                  <c:v>41.54</c:v>
                </c:pt>
                <c:pt idx="8309">
                  <c:v>41.545000000000002</c:v>
                </c:pt>
                <c:pt idx="8310">
                  <c:v>41.550000000000004</c:v>
                </c:pt>
                <c:pt idx="8311">
                  <c:v>41.555</c:v>
                </c:pt>
                <c:pt idx="8312">
                  <c:v>41.56</c:v>
                </c:pt>
                <c:pt idx="8313">
                  <c:v>41.564999999999998</c:v>
                </c:pt>
                <c:pt idx="8314">
                  <c:v>41.57</c:v>
                </c:pt>
                <c:pt idx="8315">
                  <c:v>41.575000000000003</c:v>
                </c:pt>
                <c:pt idx="8316">
                  <c:v>41.58</c:v>
                </c:pt>
                <c:pt idx="8317">
                  <c:v>41.585000000000001</c:v>
                </c:pt>
                <c:pt idx="8318">
                  <c:v>41.59</c:v>
                </c:pt>
                <c:pt idx="8319">
                  <c:v>41.594999999999999</c:v>
                </c:pt>
                <c:pt idx="8320">
                  <c:v>41.6</c:v>
                </c:pt>
                <c:pt idx="8321">
                  <c:v>41.605000000000004</c:v>
                </c:pt>
                <c:pt idx="8322">
                  <c:v>41.61</c:v>
                </c:pt>
                <c:pt idx="8323">
                  <c:v>41.615000000000002</c:v>
                </c:pt>
                <c:pt idx="8324">
                  <c:v>41.620000000000005</c:v>
                </c:pt>
                <c:pt idx="8325">
                  <c:v>41.625</c:v>
                </c:pt>
                <c:pt idx="8326">
                  <c:v>41.63</c:v>
                </c:pt>
                <c:pt idx="8327">
                  <c:v>41.635000000000005</c:v>
                </c:pt>
                <c:pt idx="8328">
                  <c:v>41.64</c:v>
                </c:pt>
                <c:pt idx="8329">
                  <c:v>41.645000000000003</c:v>
                </c:pt>
                <c:pt idx="8330">
                  <c:v>41.650000000000006</c:v>
                </c:pt>
                <c:pt idx="8331">
                  <c:v>41.655000000000001</c:v>
                </c:pt>
                <c:pt idx="8332">
                  <c:v>41.660000000000004</c:v>
                </c:pt>
                <c:pt idx="8333">
                  <c:v>41.664999999999999</c:v>
                </c:pt>
                <c:pt idx="8334">
                  <c:v>41.67</c:v>
                </c:pt>
                <c:pt idx="8335">
                  <c:v>41.675000000000004</c:v>
                </c:pt>
                <c:pt idx="8336">
                  <c:v>41.68</c:v>
                </c:pt>
                <c:pt idx="8337">
                  <c:v>41.685000000000002</c:v>
                </c:pt>
                <c:pt idx="8338">
                  <c:v>41.69</c:v>
                </c:pt>
                <c:pt idx="8339">
                  <c:v>41.695</c:v>
                </c:pt>
                <c:pt idx="8340">
                  <c:v>41.7</c:v>
                </c:pt>
                <c:pt idx="8341">
                  <c:v>41.704999999999998</c:v>
                </c:pt>
                <c:pt idx="8342">
                  <c:v>41.71</c:v>
                </c:pt>
                <c:pt idx="8343">
                  <c:v>41.715000000000003</c:v>
                </c:pt>
                <c:pt idx="8344">
                  <c:v>41.72</c:v>
                </c:pt>
                <c:pt idx="8345">
                  <c:v>41.725000000000001</c:v>
                </c:pt>
                <c:pt idx="8346">
                  <c:v>41.730000000000004</c:v>
                </c:pt>
                <c:pt idx="8347">
                  <c:v>41.734999999999999</c:v>
                </c:pt>
                <c:pt idx="8348">
                  <c:v>41.74</c:v>
                </c:pt>
                <c:pt idx="8349">
                  <c:v>41.745000000000005</c:v>
                </c:pt>
                <c:pt idx="8350">
                  <c:v>41.75</c:v>
                </c:pt>
                <c:pt idx="8351">
                  <c:v>41.755000000000003</c:v>
                </c:pt>
                <c:pt idx="8352">
                  <c:v>41.760000000000005</c:v>
                </c:pt>
                <c:pt idx="8353">
                  <c:v>41.765000000000001</c:v>
                </c:pt>
                <c:pt idx="8354">
                  <c:v>41.77</c:v>
                </c:pt>
                <c:pt idx="8355">
                  <c:v>41.775000000000006</c:v>
                </c:pt>
                <c:pt idx="8356">
                  <c:v>41.78</c:v>
                </c:pt>
                <c:pt idx="8357">
                  <c:v>41.785000000000004</c:v>
                </c:pt>
                <c:pt idx="8358">
                  <c:v>41.79</c:v>
                </c:pt>
                <c:pt idx="8359">
                  <c:v>41.795000000000002</c:v>
                </c:pt>
                <c:pt idx="8360">
                  <c:v>41.800000000000004</c:v>
                </c:pt>
                <c:pt idx="8361">
                  <c:v>41.805</c:v>
                </c:pt>
                <c:pt idx="8362">
                  <c:v>41.81</c:v>
                </c:pt>
                <c:pt idx="8363">
                  <c:v>41.814999999999998</c:v>
                </c:pt>
                <c:pt idx="8364">
                  <c:v>41.82</c:v>
                </c:pt>
                <c:pt idx="8365">
                  <c:v>41.825000000000003</c:v>
                </c:pt>
                <c:pt idx="8366">
                  <c:v>41.83</c:v>
                </c:pt>
                <c:pt idx="8367">
                  <c:v>41.835000000000001</c:v>
                </c:pt>
                <c:pt idx="8368">
                  <c:v>41.84</c:v>
                </c:pt>
                <c:pt idx="8369">
                  <c:v>41.844999999999999</c:v>
                </c:pt>
                <c:pt idx="8370">
                  <c:v>41.85</c:v>
                </c:pt>
                <c:pt idx="8371">
                  <c:v>41.855000000000004</c:v>
                </c:pt>
                <c:pt idx="8372">
                  <c:v>41.86</c:v>
                </c:pt>
                <c:pt idx="8373">
                  <c:v>41.865000000000002</c:v>
                </c:pt>
                <c:pt idx="8374">
                  <c:v>41.870000000000005</c:v>
                </c:pt>
                <c:pt idx="8375">
                  <c:v>41.875</c:v>
                </c:pt>
                <c:pt idx="8376">
                  <c:v>41.88</c:v>
                </c:pt>
                <c:pt idx="8377">
                  <c:v>41.885000000000005</c:v>
                </c:pt>
                <c:pt idx="8378">
                  <c:v>41.89</c:v>
                </c:pt>
                <c:pt idx="8379">
                  <c:v>41.895000000000003</c:v>
                </c:pt>
                <c:pt idx="8380">
                  <c:v>41.900000000000006</c:v>
                </c:pt>
                <c:pt idx="8381">
                  <c:v>41.905000000000001</c:v>
                </c:pt>
                <c:pt idx="8382">
                  <c:v>41.910000000000004</c:v>
                </c:pt>
                <c:pt idx="8383">
                  <c:v>41.914999999999999</c:v>
                </c:pt>
                <c:pt idx="8384">
                  <c:v>41.92</c:v>
                </c:pt>
                <c:pt idx="8385">
                  <c:v>41.925000000000004</c:v>
                </c:pt>
                <c:pt idx="8386">
                  <c:v>41.93</c:v>
                </c:pt>
                <c:pt idx="8387">
                  <c:v>41.935000000000002</c:v>
                </c:pt>
                <c:pt idx="8388">
                  <c:v>41.94</c:v>
                </c:pt>
                <c:pt idx="8389">
                  <c:v>41.945</c:v>
                </c:pt>
                <c:pt idx="8390">
                  <c:v>41.95</c:v>
                </c:pt>
                <c:pt idx="8391">
                  <c:v>41.954999999999998</c:v>
                </c:pt>
                <c:pt idx="8392">
                  <c:v>41.96</c:v>
                </c:pt>
                <c:pt idx="8393">
                  <c:v>41.965000000000003</c:v>
                </c:pt>
                <c:pt idx="8394">
                  <c:v>41.97</c:v>
                </c:pt>
                <c:pt idx="8395">
                  <c:v>41.975000000000001</c:v>
                </c:pt>
                <c:pt idx="8396">
                  <c:v>41.980000000000004</c:v>
                </c:pt>
                <c:pt idx="8397">
                  <c:v>41.984999999999999</c:v>
                </c:pt>
                <c:pt idx="8398">
                  <c:v>41.99</c:v>
                </c:pt>
                <c:pt idx="8399">
                  <c:v>41.995000000000005</c:v>
                </c:pt>
                <c:pt idx="8400">
                  <c:v>42</c:v>
                </c:pt>
                <c:pt idx="8401">
                  <c:v>42.005000000000003</c:v>
                </c:pt>
                <c:pt idx="8402">
                  <c:v>42.010000000000005</c:v>
                </c:pt>
                <c:pt idx="8403">
                  <c:v>42.015000000000001</c:v>
                </c:pt>
                <c:pt idx="8404">
                  <c:v>42.02</c:v>
                </c:pt>
                <c:pt idx="8405">
                  <c:v>42.025000000000006</c:v>
                </c:pt>
                <c:pt idx="8406">
                  <c:v>42.03</c:v>
                </c:pt>
                <c:pt idx="8407">
                  <c:v>42.035000000000004</c:v>
                </c:pt>
                <c:pt idx="8408">
                  <c:v>42.04</c:v>
                </c:pt>
                <c:pt idx="8409">
                  <c:v>42.045000000000002</c:v>
                </c:pt>
                <c:pt idx="8410">
                  <c:v>42.050000000000004</c:v>
                </c:pt>
                <c:pt idx="8411">
                  <c:v>42.055</c:v>
                </c:pt>
                <c:pt idx="8412">
                  <c:v>42.06</c:v>
                </c:pt>
                <c:pt idx="8413">
                  <c:v>42.064999999999998</c:v>
                </c:pt>
                <c:pt idx="8414">
                  <c:v>42.07</c:v>
                </c:pt>
                <c:pt idx="8415">
                  <c:v>42.075000000000003</c:v>
                </c:pt>
                <c:pt idx="8416">
                  <c:v>42.08</c:v>
                </c:pt>
                <c:pt idx="8417">
                  <c:v>42.085000000000001</c:v>
                </c:pt>
                <c:pt idx="8418">
                  <c:v>42.09</c:v>
                </c:pt>
                <c:pt idx="8419">
                  <c:v>42.094999999999999</c:v>
                </c:pt>
                <c:pt idx="8420">
                  <c:v>42.1</c:v>
                </c:pt>
                <c:pt idx="8421">
                  <c:v>42.105000000000004</c:v>
                </c:pt>
                <c:pt idx="8422">
                  <c:v>42.11</c:v>
                </c:pt>
                <c:pt idx="8423">
                  <c:v>42.115000000000002</c:v>
                </c:pt>
                <c:pt idx="8424">
                  <c:v>42.120000000000005</c:v>
                </c:pt>
                <c:pt idx="8425">
                  <c:v>42.125</c:v>
                </c:pt>
                <c:pt idx="8426">
                  <c:v>42.13</c:v>
                </c:pt>
                <c:pt idx="8427">
                  <c:v>42.135000000000005</c:v>
                </c:pt>
                <c:pt idx="8428">
                  <c:v>42.14</c:v>
                </c:pt>
                <c:pt idx="8429">
                  <c:v>42.145000000000003</c:v>
                </c:pt>
                <c:pt idx="8430">
                  <c:v>42.150000000000006</c:v>
                </c:pt>
                <c:pt idx="8431">
                  <c:v>42.155000000000001</c:v>
                </c:pt>
                <c:pt idx="8432">
                  <c:v>42.160000000000004</c:v>
                </c:pt>
                <c:pt idx="8433">
                  <c:v>42.164999999999999</c:v>
                </c:pt>
                <c:pt idx="8434">
                  <c:v>42.17</c:v>
                </c:pt>
                <c:pt idx="8435">
                  <c:v>42.175000000000004</c:v>
                </c:pt>
                <c:pt idx="8436">
                  <c:v>42.18</c:v>
                </c:pt>
                <c:pt idx="8437">
                  <c:v>42.185000000000002</c:v>
                </c:pt>
                <c:pt idx="8438">
                  <c:v>42.19</c:v>
                </c:pt>
                <c:pt idx="8439">
                  <c:v>42.195</c:v>
                </c:pt>
                <c:pt idx="8440">
                  <c:v>42.2</c:v>
                </c:pt>
                <c:pt idx="8441">
                  <c:v>42.204999999999998</c:v>
                </c:pt>
                <c:pt idx="8442">
                  <c:v>42.21</c:v>
                </c:pt>
                <c:pt idx="8443">
                  <c:v>42.215000000000003</c:v>
                </c:pt>
                <c:pt idx="8444">
                  <c:v>42.22</c:v>
                </c:pt>
                <c:pt idx="8445">
                  <c:v>42.225000000000001</c:v>
                </c:pt>
                <c:pt idx="8446">
                  <c:v>42.230000000000004</c:v>
                </c:pt>
                <c:pt idx="8447">
                  <c:v>42.234999999999999</c:v>
                </c:pt>
                <c:pt idx="8448">
                  <c:v>42.24</c:v>
                </c:pt>
                <c:pt idx="8449">
                  <c:v>42.245000000000005</c:v>
                </c:pt>
                <c:pt idx="8450">
                  <c:v>42.25</c:v>
                </c:pt>
                <c:pt idx="8451">
                  <c:v>42.255000000000003</c:v>
                </c:pt>
                <c:pt idx="8452">
                  <c:v>42.260000000000005</c:v>
                </c:pt>
                <c:pt idx="8453">
                  <c:v>42.265000000000001</c:v>
                </c:pt>
                <c:pt idx="8454">
                  <c:v>42.27</c:v>
                </c:pt>
                <c:pt idx="8455">
                  <c:v>42.275000000000006</c:v>
                </c:pt>
                <c:pt idx="8456">
                  <c:v>42.28</c:v>
                </c:pt>
                <c:pt idx="8457">
                  <c:v>42.285000000000004</c:v>
                </c:pt>
                <c:pt idx="8458">
                  <c:v>42.29</c:v>
                </c:pt>
                <c:pt idx="8459">
                  <c:v>42.295000000000002</c:v>
                </c:pt>
                <c:pt idx="8460">
                  <c:v>42.300000000000004</c:v>
                </c:pt>
                <c:pt idx="8461">
                  <c:v>42.305</c:v>
                </c:pt>
                <c:pt idx="8462">
                  <c:v>42.31</c:v>
                </c:pt>
                <c:pt idx="8463">
                  <c:v>42.314999999999998</c:v>
                </c:pt>
                <c:pt idx="8464">
                  <c:v>42.32</c:v>
                </c:pt>
                <c:pt idx="8465">
                  <c:v>42.325000000000003</c:v>
                </c:pt>
                <c:pt idx="8466">
                  <c:v>42.33</c:v>
                </c:pt>
                <c:pt idx="8467">
                  <c:v>42.335000000000001</c:v>
                </c:pt>
                <c:pt idx="8468">
                  <c:v>42.34</c:v>
                </c:pt>
                <c:pt idx="8469">
                  <c:v>42.344999999999999</c:v>
                </c:pt>
                <c:pt idx="8470">
                  <c:v>42.35</c:v>
                </c:pt>
                <c:pt idx="8471">
                  <c:v>42.355000000000004</c:v>
                </c:pt>
                <c:pt idx="8472">
                  <c:v>42.36</c:v>
                </c:pt>
                <c:pt idx="8473">
                  <c:v>42.365000000000002</c:v>
                </c:pt>
                <c:pt idx="8474">
                  <c:v>42.370000000000005</c:v>
                </c:pt>
                <c:pt idx="8475">
                  <c:v>42.375</c:v>
                </c:pt>
                <c:pt idx="8476">
                  <c:v>42.38</c:v>
                </c:pt>
                <c:pt idx="8477">
                  <c:v>42.385000000000005</c:v>
                </c:pt>
                <c:pt idx="8478">
                  <c:v>42.39</c:v>
                </c:pt>
                <c:pt idx="8479">
                  <c:v>42.395000000000003</c:v>
                </c:pt>
                <c:pt idx="8480">
                  <c:v>42.400000000000006</c:v>
                </c:pt>
                <c:pt idx="8481">
                  <c:v>42.405000000000001</c:v>
                </c:pt>
                <c:pt idx="8482">
                  <c:v>42.410000000000004</c:v>
                </c:pt>
                <c:pt idx="8483">
                  <c:v>42.414999999999999</c:v>
                </c:pt>
                <c:pt idx="8484">
                  <c:v>42.42</c:v>
                </c:pt>
                <c:pt idx="8485">
                  <c:v>42.425000000000004</c:v>
                </c:pt>
                <c:pt idx="8486">
                  <c:v>42.43</c:v>
                </c:pt>
                <c:pt idx="8487">
                  <c:v>42.435000000000002</c:v>
                </c:pt>
                <c:pt idx="8488">
                  <c:v>42.44</c:v>
                </c:pt>
                <c:pt idx="8489">
                  <c:v>42.445</c:v>
                </c:pt>
                <c:pt idx="8490">
                  <c:v>42.45</c:v>
                </c:pt>
                <c:pt idx="8491">
                  <c:v>42.454999999999998</c:v>
                </c:pt>
                <c:pt idx="8492">
                  <c:v>42.46</c:v>
                </c:pt>
                <c:pt idx="8493">
                  <c:v>42.465000000000003</c:v>
                </c:pt>
                <c:pt idx="8494">
                  <c:v>42.47</c:v>
                </c:pt>
                <c:pt idx="8495">
                  <c:v>42.475000000000001</c:v>
                </c:pt>
                <c:pt idx="8496">
                  <c:v>42.480000000000004</c:v>
                </c:pt>
                <c:pt idx="8497">
                  <c:v>42.484999999999999</c:v>
                </c:pt>
                <c:pt idx="8498">
                  <c:v>42.49</c:v>
                </c:pt>
                <c:pt idx="8499">
                  <c:v>42.495000000000005</c:v>
                </c:pt>
                <c:pt idx="8500">
                  <c:v>42.5</c:v>
                </c:pt>
                <c:pt idx="8501">
                  <c:v>42.505000000000003</c:v>
                </c:pt>
                <c:pt idx="8502">
                  <c:v>42.510000000000005</c:v>
                </c:pt>
                <c:pt idx="8503">
                  <c:v>42.515000000000001</c:v>
                </c:pt>
                <c:pt idx="8504">
                  <c:v>42.52</c:v>
                </c:pt>
                <c:pt idx="8505">
                  <c:v>42.525000000000006</c:v>
                </c:pt>
                <c:pt idx="8506">
                  <c:v>42.53</c:v>
                </c:pt>
                <c:pt idx="8507">
                  <c:v>42.535000000000004</c:v>
                </c:pt>
                <c:pt idx="8508">
                  <c:v>42.54</c:v>
                </c:pt>
                <c:pt idx="8509">
                  <c:v>42.545000000000002</c:v>
                </c:pt>
                <c:pt idx="8510">
                  <c:v>42.550000000000004</c:v>
                </c:pt>
                <c:pt idx="8511">
                  <c:v>42.555</c:v>
                </c:pt>
                <c:pt idx="8512">
                  <c:v>42.56</c:v>
                </c:pt>
                <c:pt idx="8513">
                  <c:v>42.564999999999998</c:v>
                </c:pt>
                <c:pt idx="8514">
                  <c:v>42.57</c:v>
                </c:pt>
                <c:pt idx="8515">
                  <c:v>42.575000000000003</c:v>
                </c:pt>
                <c:pt idx="8516">
                  <c:v>42.58</c:v>
                </c:pt>
                <c:pt idx="8517">
                  <c:v>42.585000000000001</c:v>
                </c:pt>
                <c:pt idx="8518">
                  <c:v>42.59</c:v>
                </c:pt>
                <c:pt idx="8519">
                  <c:v>42.594999999999999</c:v>
                </c:pt>
                <c:pt idx="8520">
                  <c:v>42.6</c:v>
                </c:pt>
                <c:pt idx="8521">
                  <c:v>42.605000000000004</c:v>
                </c:pt>
                <c:pt idx="8522">
                  <c:v>42.61</c:v>
                </c:pt>
                <c:pt idx="8523">
                  <c:v>42.615000000000002</c:v>
                </c:pt>
                <c:pt idx="8524">
                  <c:v>42.620000000000005</c:v>
                </c:pt>
                <c:pt idx="8525">
                  <c:v>42.625</c:v>
                </c:pt>
                <c:pt idx="8526">
                  <c:v>42.63</c:v>
                </c:pt>
                <c:pt idx="8527">
                  <c:v>42.635000000000005</c:v>
                </c:pt>
                <c:pt idx="8528">
                  <c:v>42.64</c:v>
                </c:pt>
                <c:pt idx="8529">
                  <c:v>42.645000000000003</c:v>
                </c:pt>
                <c:pt idx="8530">
                  <c:v>42.650000000000006</c:v>
                </c:pt>
                <c:pt idx="8531">
                  <c:v>42.655000000000001</c:v>
                </c:pt>
                <c:pt idx="8532">
                  <c:v>42.660000000000004</c:v>
                </c:pt>
                <c:pt idx="8533">
                  <c:v>42.664999999999999</c:v>
                </c:pt>
                <c:pt idx="8534">
                  <c:v>42.67</c:v>
                </c:pt>
                <c:pt idx="8535">
                  <c:v>42.675000000000004</c:v>
                </c:pt>
                <c:pt idx="8536">
                  <c:v>42.68</c:v>
                </c:pt>
                <c:pt idx="8537">
                  <c:v>42.685000000000002</c:v>
                </c:pt>
                <c:pt idx="8538">
                  <c:v>42.69</c:v>
                </c:pt>
                <c:pt idx="8539">
                  <c:v>42.695</c:v>
                </c:pt>
                <c:pt idx="8540">
                  <c:v>42.7</c:v>
                </c:pt>
                <c:pt idx="8541">
                  <c:v>42.704999999999998</c:v>
                </c:pt>
                <c:pt idx="8542">
                  <c:v>42.71</c:v>
                </c:pt>
                <c:pt idx="8543">
                  <c:v>42.715000000000003</c:v>
                </c:pt>
                <c:pt idx="8544">
                  <c:v>42.72</c:v>
                </c:pt>
                <c:pt idx="8545">
                  <c:v>42.725000000000001</c:v>
                </c:pt>
                <c:pt idx="8546">
                  <c:v>42.730000000000004</c:v>
                </c:pt>
                <c:pt idx="8547">
                  <c:v>42.734999999999999</c:v>
                </c:pt>
                <c:pt idx="8548">
                  <c:v>42.74</c:v>
                </c:pt>
                <c:pt idx="8549">
                  <c:v>42.745000000000005</c:v>
                </c:pt>
                <c:pt idx="8550">
                  <c:v>42.75</c:v>
                </c:pt>
                <c:pt idx="8551">
                  <c:v>42.755000000000003</c:v>
                </c:pt>
                <c:pt idx="8552">
                  <c:v>42.760000000000005</c:v>
                </c:pt>
                <c:pt idx="8553">
                  <c:v>42.765000000000001</c:v>
                </c:pt>
                <c:pt idx="8554">
                  <c:v>42.77</c:v>
                </c:pt>
                <c:pt idx="8555">
                  <c:v>42.775000000000006</c:v>
                </c:pt>
                <c:pt idx="8556">
                  <c:v>42.78</c:v>
                </c:pt>
                <c:pt idx="8557">
                  <c:v>42.785000000000004</c:v>
                </c:pt>
                <c:pt idx="8558">
                  <c:v>42.79</c:v>
                </c:pt>
                <c:pt idx="8559">
                  <c:v>42.795000000000002</c:v>
                </c:pt>
                <c:pt idx="8560">
                  <c:v>42.800000000000004</c:v>
                </c:pt>
                <c:pt idx="8561">
                  <c:v>42.805</c:v>
                </c:pt>
                <c:pt idx="8562">
                  <c:v>42.81</c:v>
                </c:pt>
                <c:pt idx="8563">
                  <c:v>42.814999999999998</c:v>
                </c:pt>
                <c:pt idx="8564">
                  <c:v>42.82</c:v>
                </c:pt>
                <c:pt idx="8565">
                  <c:v>42.825000000000003</c:v>
                </c:pt>
                <c:pt idx="8566">
                  <c:v>42.83</c:v>
                </c:pt>
                <c:pt idx="8567">
                  <c:v>42.835000000000001</c:v>
                </c:pt>
                <c:pt idx="8568">
                  <c:v>42.84</c:v>
                </c:pt>
                <c:pt idx="8569">
                  <c:v>42.844999999999999</c:v>
                </c:pt>
                <c:pt idx="8570">
                  <c:v>42.85</c:v>
                </c:pt>
                <c:pt idx="8571">
                  <c:v>42.855000000000004</c:v>
                </c:pt>
                <c:pt idx="8572">
                  <c:v>42.86</c:v>
                </c:pt>
                <c:pt idx="8573">
                  <c:v>42.865000000000002</c:v>
                </c:pt>
                <c:pt idx="8574">
                  <c:v>42.870000000000005</c:v>
                </c:pt>
                <c:pt idx="8575">
                  <c:v>42.875</c:v>
                </c:pt>
                <c:pt idx="8576">
                  <c:v>42.88</c:v>
                </c:pt>
                <c:pt idx="8577">
                  <c:v>42.885000000000005</c:v>
                </c:pt>
                <c:pt idx="8578">
                  <c:v>42.89</c:v>
                </c:pt>
                <c:pt idx="8579">
                  <c:v>42.895000000000003</c:v>
                </c:pt>
                <c:pt idx="8580">
                  <c:v>42.900000000000006</c:v>
                </c:pt>
                <c:pt idx="8581">
                  <c:v>42.905000000000001</c:v>
                </c:pt>
                <c:pt idx="8582">
                  <c:v>42.910000000000004</c:v>
                </c:pt>
                <c:pt idx="8583">
                  <c:v>42.914999999999999</c:v>
                </c:pt>
                <c:pt idx="8584">
                  <c:v>42.92</c:v>
                </c:pt>
                <c:pt idx="8585">
                  <c:v>42.925000000000004</c:v>
                </c:pt>
                <c:pt idx="8586">
                  <c:v>42.93</c:v>
                </c:pt>
                <c:pt idx="8587">
                  <c:v>42.935000000000002</c:v>
                </c:pt>
                <c:pt idx="8588">
                  <c:v>42.94</c:v>
                </c:pt>
                <c:pt idx="8589">
                  <c:v>42.945</c:v>
                </c:pt>
                <c:pt idx="8590">
                  <c:v>42.95</c:v>
                </c:pt>
                <c:pt idx="8591">
                  <c:v>42.954999999999998</c:v>
                </c:pt>
                <c:pt idx="8592">
                  <c:v>42.96</c:v>
                </c:pt>
                <c:pt idx="8593">
                  <c:v>42.965000000000003</c:v>
                </c:pt>
                <c:pt idx="8594">
                  <c:v>42.97</c:v>
                </c:pt>
                <c:pt idx="8595">
                  <c:v>42.975000000000001</c:v>
                </c:pt>
                <c:pt idx="8596">
                  <c:v>42.980000000000004</c:v>
                </c:pt>
                <c:pt idx="8597">
                  <c:v>42.984999999999999</c:v>
                </c:pt>
                <c:pt idx="8598">
                  <c:v>42.99</c:v>
                </c:pt>
                <c:pt idx="8599">
                  <c:v>42.995000000000005</c:v>
                </c:pt>
                <c:pt idx="8600">
                  <c:v>43</c:v>
                </c:pt>
                <c:pt idx="8601">
                  <c:v>43.005000000000003</c:v>
                </c:pt>
                <c:pt idx="8602">
                  <c:v>43.010000000000005</c:v>
                </c:pt>
                <c:pt idx="8603">
                  <c:v>43.015000000000001</c:v>
                </c:pt>
                <c:pt idx="8604">
                  <c:v>43.02</c:v>
                </c:pt>
                <c:pt idx="8605">
                  <c:v>43.025000000000006</c:v>
                </c:pt>
                <c:pt idx="8606">
                  <c:v>43.03</c:v>
                </c:pt>
                <c:pt idx="8607">
                  <c:v>43.035000000000004</c:v>
                </c:pt>
                <c:pt idx="8608">
                  <c:v>43.04</c:v>
                </c:pt>
                <c:pt idx="8609">
                  <c:v>43.045000000000002</c:v>
                </c:pt>
                <c:pt idx="8610">
                  <c:v>43.050000000000004</c:v>
                </c:pt>
                <c:pt idx="8611">
                  <c:v>43.055</c:v>
                </c:pt>
                <c:pt idx="8612">
                  <c:v>43.06</c:v>
                </c:pt>
                <c:pt idx="8613">
                  <c:v>43.064999999999998</c:v>
                </c:pt>
                <c:pt idx="8614">
                  <c:v>43.07</c:v>
                </c:pt>
                <c:pt idx="8615">
                  <c:v>43.075000000000003</c:v>
                </c:pt>
                <c:pt idx="8616">
                  <c:v>43.08</c:v>
                </c:pt>
                <c:pt idx="8617">
                  <c:v>43.085000000000001</c:v>
                </c:pt>
                <c:pt idx="8618">
                  <c:v>43.09</c:v>
                </c:pt>
                <c:pt idx="8619">
                  <c:v>43.094999999999999</c:v>
                </c:pt>
                <c:pt idx="8620">
                  <c:v>43.1</c:v>
                </c:pt>
                <c:pt idx="8621">
                  <c:v>43.105000000000004</c:v>
                </c:pt>
                <c:pt idx="8622">
                  <c:v>43.11</c:v>
                </c:pt>
                <c:pt idx="8623">
                  <c:v>43.115000000000002</c:v>
                </c:pt>
                <c:pt idx="8624">
                  <c:v>43.120000000000005</c:v>
                </c:pt>
                <c:pt idx="8625">
                  <c:v>43.125</c:v>
                </c:pt>
                <c:pt idx="8626">
                  <c:v>43.13</c:v>
                </c:pt>
                <c:pt idx="8627">
                  <c:v>43.135000000000005</c:v>
                </c:pt>
                <c:pt idx="8628">
                  <c:v>43.14</c:v>
                </c:pt>
                <c:pt idx="8629">
                  <c:v>43.145000000000003</c:v>
                </c:pt>
                <c:pt idx="8630">
                  <c:v>43.150000000000006</c:v>
                </c:pt>
                <c:pt idx="8631">
                  <c:v>43.155000000000001</c:v>
                </c:pt>
                <c:pt idx="8632">
                  <c:v>43.160000000000004</c:v>
                </c:pt>
                <c:pt idx="8633">
                  <c:v>43.164999999999999</c:v>
                </c:pt>
                <c:pt idx="8634">
                  <c:v>43.17</c:v>
                </c:pt>
                <c:pt idx="8635">
                  <c:v>43.175000000000004</c:v>
                </c:pt>
                <c:pt idx="8636">
                  <c:v>43.18</c:v>
                </c:pt>
                <c:pt idx="8637">
                  <c:v>43.185000000000002</c:v>
                </c:pt>
                <c:pt idx="8638">
                  <c:v>43.19</c:v>
                </c:pt>
                <c:pt idx="8639">
                  <c:v>43.195</c:v>
                </c:pt>
                <c:pt idx="8640">
                  <c:v>43.2</c:v>
                </c:pt>
                <c:pt idx="8641">
                  <c:v>43.204999999999998</c:v>
                </c:pt>
                <c:pt idx="8642">
                  <c:v>43.21</c:v>
                </c:pt>
                <c:pt idx="8643">
                  <c:v>43.215000000000003</c:v>
                </c:pt>
                <c:pt idx="8644">
                  <c:v>43.22</c:v>
                </c:pt>
                <c:pt idx="8645">
                  <c:v>43.225000000000001</c:v>
                </c:pt>
                <c:pt idx="8646">
                  <c:v>43.230000000000004</c:v>
                </c:pt>
                <c:pt idx="8647">
                  <c:v>43.234999999999999</c:v>
                </c:pt>
                <c:pt idx="8648">
                  <c:v>43.24</c:v>
                </c:pt>
                <c:pt idx="8649">
                  <c:v>43.245000000000005</c:v>
                </c:pt>
                <c:pt idx="8650">
                  <c:v>43.25</c:v>
                </c:pt>
                <c:pt idx="8651">
                  <c:v>43.255000000000003</c:v>
                </c:pt>
                <c:pt idx="8652">
                  <c:v>43.260000000000005</c:v>
                </c:pt>
                <c:pt idx="8653">
                  <c:v>43.265000000000001</c:v>
                </c:pt>
                <c:pt idx="8654">
                  <c:v>43.27</c:v>
                </c:pt>
                <c:pt idx="8655">
                  <c:v>43.275000000000006</c:v>
                </c:pt>
                <c:pt idx="8656">
                  <c:v>43.28</c:v>
                </c:pt>
                <c:pt idx="8657">
                  <c:v>43.285000000000004</c:v>
                </c:pt>
                <c:pt idx="8658">
                  <c:v>43.29</c:v>
                </c:pt>
                <c:pt idx="8659">
                  <c:v>43.295000000000002</c:v>
                </c:pt>
                <c:pt idx="8660">
                  <c:v>43.300000000000004</c:v>
                </c:pt>
                <c:pt idx="8661">
                  <c:v>43.305</c:v>
                </c:pt>
                <c:pt idx="8662">
                  <c:v>43.31</c:v>
                </c:pt>
                <c:pt idx="8663">
                  <c:v>43.314999999999998</c:v>
                </c:pt>
                <c:pt idx="8664">
                  <c:v>43.32</c:v>
                </c:pt>
                <c:pt idx="8665">
                  <c:v>43.325000000000003</c:v>
                </c:pt>
                <c:pt idx="8666">
                  <c:v>43.33</c:v>
                </c:pt>
                <c:pt idx="8667">
                  <c:v>43.335000000000001</c:v>
                </c:pt>
                <c:pt idx="8668">
                  <c:v>43.34</c:v>
                </c:pt>
                <c:pt idx="8669">
                  <c:v>43.344999999999999</c:v>
                </c:pt>
                <c:pt idx="8670">
                  <c:v>43.35</c:v>
                </c:pt>
                <c:pt idx="8671">
                  <c:v>43.355000000000004</c:v>
                </c:pt>
                <c:pt idx="8672">
                  <c:v>43.36</c:v>
                </c:pt>
                <c:pt idx="8673">
                  <c:v>43.365000000000002</c:v>
                </c:pt>
                <c:pt idx="8674">
                  <c:v>43.370000000000005</c:v>
                </c:pt>
                <c:pt idx="8675">
                  <c:v>43.375</c:v>
                </c:pt>
                <c:pt idx="8676">
                  <c:v>43.38</c:v>
                </c:pt>
                <c:pt idx="8677">
                  <c:v>43.385000000000005</c:v>
                </c:pt>
                <c:pt idx="8678">
                  <c:v>43.39</c:v>
                </c:pt>
                <c:pt idx="8679">
                  <c:v>43.395000000000003</c:v>
                </c:pt>
                <c:pt idx="8680">
                  <c:v>43.400000000000006</c:v>
                </c:pt>
                <c:pt idx="8681">
                  <c:v>43.405000000000001</c:v>
                </c:pt>
                <c:pt idx="8682">
                  <c:v>43.410000000000004</c:v>
                </c:pt>
                <c:pt idx="8683">
                  <c:v>43.414999999999999</c:v>
                </c:pt>
                <c:pt idx="8684">
                  <c:v>43.42</c:v>
                </c:pt>
                <c:pt idx="8685">
                  <c:v>43.425000000000004</c:v>
                </c:pt>
                <c:pt idx="8686">
                  <c:v>43.43</c:v>
                </c:pt>
                <c:pt idx="8687">
                  <c:v>43.435000000000002</c:v>
                </c:pt>
                <c:pt idx="8688">
                  <c:v>43.44</c:v>
                </c:pt>
                <c:pt idx="8689">
                  <c:v>43.445</c:v>
                </c:pt>
                <c:pt idx="8690">
                  <c:v>43.45</c:v>
                </c:pt>
                <c:pt idx="8691">
                  <c:v>43.454999999999998</c:v>
                </c:pt>
                <c:pt idx="8692">
                  <c:v>43.46</c:v>
                </c:pt>
                <c:pt idx="8693">
                  <c:v>43.465000000000003</c:v>
                </c:pt>
                <c:pt idx="8694">
                  <c:v>43.47</c:v>
                </c:pt>
                <c:pt idx="8695">
                  <c:v>43.475000000000001</c:v>
                </c:pt>
                <c:pt idx="8696">
                  <c:v>43.480000000000004</c:v>
                </c:pt>
                <c:pt idx="8697">
                  <c:v>43.484999999999999</c:v>
                </c:pt>
                <c:pt idx="8698">
                  <c:v>43.49</c:v>
                </c:pt>
                <c:pt idx="8699">
                  <c:v>43.495000000000005</c:v>
                </c:pt>
                <c:pt idx="8700">
                  <c:v>43.5</c:v>
                </c:pt>
                <c:pt idx="8701">
                  <c:v>43.505000000000003</c:v>
                </c:pt>
                <c:pt idx="8702">
                  <c:v>43.510000000000005</c:v>
                </c:pt>
                <c:pt idx="8703">
                  <c:v>43.515000000000001</c:v>
                </c:pt>
                <c:pt idx="8704">
                  <c:v>43.52</c:v>
                </c:pt>
                <c:pt idx="8705">
                  <c:v>43.525000000000006</c:v>
                </c:pt>
                <c:pt idx="8706">
                  <c:v>43.53</c:v>
                </c:pt>
                <c:pt idx="8707">
                  <c:v>43.535000000000004</c:v>
                </c:pt>
                <c:pt idx="8708">
                  <c:v>43.540000000000006</c:v>
                </c:pt>
                <c:pt idx="8709">
                  <c:v>43.545000000000002</c:v>
                </c:pt>
                <c:pt idx="8710">
                  <c:v>43.550000000000004</c:v>
                </c:pt>
                <c:pt idx="8711">
                  <c:v>43.555</c:v>
                </c:pt>
                <c:pt idx="8712">
                  <c:v>43.56</c:v>
                </c:pt>
                <c:pt idx="8713">
                  <c:v>43.564999999999998</c:v>
                </c:pt>
                <c:pt idx="8714">
                  <c:v>43.57</c:v>
                </c:pt>
                <c:pt idx="8715">
                  <c:v>43.575000000000003</c:v>
                </c:pt>
                <c:pt idx="8716">
                  <c:v>43.58</c:v>
                </c:pt>
                <c:pt idx="8717">
                  <c:v>43.585000000000001</c:v>
                </c:pt>
                <c:pt idx="8718">
                  <c:v>43.59</c:v>
                </c:pt>
                <c:pt idx="8719">
                  <c:v>43.594999999999999</c:v>
                </c:pt>
                <c:pt idx="8720">
                  <c:v>43.6</c:v>
                </c:pt>
                <c:pt idx="8721">
                  <c:v>43.605000000000004</c:v>
                </c:pt>
                <c:pt idx="8722">
                  <c:v>43.61</c:v>
                </c:pt>
                <c:pt idx="8723">
                  <c:v>43.615000000000002</c:v>
                </c:pt>
                <c:pt idx="8724">
                  <c:v>43.620000000000005</c:v>
                </c:pt>
                <c:pt idx="8725">
                  <c:v>43.625</c:v>
                </c:pt>
                <c:pt idx="8726">
                  <c:v>43.63</c:v>
                </c:pt>
                <c:pt idx="8727">
                  <c:v>43.635000000000005</c:v>
                </c:pt>
                <c:pt idx="8728">
                  <c:v>43.64</c:v>
                </c:pt>
                <c:pt idx="8729">
                  <c:v>43.645000000000003</c:v>
                </c:pt>
                <c:pt idx="8730">
                  <c:v>43.650000000000006</c:v>
                </c:pt>
                <c:pt idx="8731">
                  <c:v>43.655000000000001</c:v>
                </c:pt>
                <c:pt idx="8732">
                  <c:v>43.660000000000004</c:v>
                </c:pt>
                <c:pt idx="8733">
                  <c:v>43.665000000000006</c:v>
                </c:pt>
                <c:pt idx="8734">
                  <c:v>43.67</c:v>
                </c:pt>
                <c:pt idx="8735">
                  <c:v>43.675000000000004</c:v>
                </c:pt>
                <c:pt idx="8736">
                  <c:v>43.68</c:v>
                </c:pt>
                <c:pt idx="8737">
                  <c:v>43.685000000000002</c:v>
                </c:pt>
                <c:pt idx="8738">
                  <c:v>43.69</c:v>
                </c:pt>
                <c:pt idx="8739">
                  <c:v>43.695</c:v>
                </c:pt>
                <c:pt idx="8740">
                  <c:v>43.7</c:v>
                </c:pt>
                <c:pt idx="8741">
                  <c:v>43.704999999999998</c:v>
                </c:pt>
                <c:pt idx="8742">
                  <c:v>43.71</c:v>
                </c:pt>
                <c:pt idx="8743">
                  <c:v>43.715000000000003</c:v>
                </c:pt>
                <c:pt idx="8744">
                  <c:v>43.72</c:v>
                </c:pt>
                <c:pt idx="8745">
                  <c:v>43.725000000000001</c:v>
                </c:pt>
                <c:pt idx="8746">
                  <c:v>43.730000000000004</c:v>
                </c:pt>
                <c:pt idx="8747">
                  <c:v>43.734999999999999</c:v>
                </c:pt>
                <c:pt idx="8748">
                  <c:v>43.74</c:v>
                </c:pt>
                <c:pt idx="8749">
                  <c:v>43.745000000000005</c:v>
                </c:pt>
                <c:pt idx="8750">
                  <c:v>43.75</c:v>
                </c:pt>
                <c:pt idx="8751">
                  <c:v>43.755000000000003</c:v>
                </c:pt>
                <c:pt idx="8752">
                  <c:v>43.760000000000005</c:v>
                </c:pt>
                <c:pt idx="8753">
                  <c:v>43.765000000000001</c:v>
                </c:pt>
                <c:pt idx="8754">
                  <c:v>43.77</c:v>
                </c:pt>
                <c:pt idx="8755">
                  <c:v>43.775000000000006</c:v>
                </c:pt>
                <c:pt idx="8756">
                  <c:v>43.78</c:v>
                </c:pt>
                <c:pt idx="8757">
                  <c:v>43.785000000000004</c:v>
                </c:pt>
                <c:pt idx="8758">
                  <c:v>43.790000000000006</c:v>
                </c:pt>
                <c:pt idx="8759">
                  <c:v>43.795000000000002</c:v>
                </c:pt>
                <c:pt idx="8760">
                  <c:v>43.800000000000004</c:v>
                </c:pt>
                <c:pt idx="8761">
                  <c:v>43.805</c:v>
                </c:pt>
                <c:pt idx="8762">
                  <c:v>43.81</c:v>
                </c:pt>
                <c:pt idx="8763">
                  <c:v>43.814999999999998</c:v>
                </c:pt>
                <c:pt idx="8764">
                  <c:v>43.82</c:v>
                </c:pt>
                <c:pt idx="8765">
                  <c:v>43.825000000000003</c:v>
                </c:pt>
                <c:pt idx="8766">
                  <c:v>43.83</c:v>
                </c:pt>
                <c:pt idx="8767">
                  <c:v>43.835000000000001</c:v>
                </c:pt>
                <c:pt idx="8768">
                  <c:v>43.84</c:v>
                </c:pt>
                <c:pt idx="8769">
                  <c:v>43.844999999999999</c:v>
                </c:pt>
                <c:pt idx="8770">
                  <c:v>43.85</c:v>
                </c:pt>
                <c:pt idx="8771">
                  <c:v>43.855000000000004</c:v>
                </c:pt>
                <c:pt idx="8772">
                  <c:v>43.86</c:v>
                </c:pt>
                <c:pt idx="8773">
                  <c:v>43.865000000000002</c:v>
                </c:pt>
                <c:pt idx="8774">
                  <c:v>43.870000000000005</c:v>
                </c:pt>
                <c:pt idx="8775">
                  <c:v>43.875</c:v>
                </c:pt>
                <c:pt idx="8776">
                  <c:v>43.88</c:v>
                </c:pt>
                <c:pt idx="8777">
                  <c:v>43.885000000000005</c:v>
                </c:pt>
                <c:pt idx="8778">
                  <c:v>43.89</c:v>
                </c:pt>
                <c:pt idx="8779">
                  <c:v>43.895000000000003</c:v>
                </c:pt>
                <c:pt idx="8780">
                  <c:v>43.900000000000006</c:v>
                </c:pt>
                <c:pt idx="8781">
                  <c:v>43.905000000000001</c:v>
                </c:pt>
                <c:pt idx="8782">
                  <c:v>43.910000000000004</c:v>
                </c:pt>
                <c:pt idx="8783">
                  <c:v>43.915000000000006</c:v>
                </c:pt>
                <c:pt idx="8784">
                  <c:v>43.92</c:v>
                </c:pt>
                <c:pt idx="8785">
                  <c:v>43.925000000000004</c:v>
                </c:pt>
                <c:pt idx="8786">
                  <c:v>43.93</c:v>
                </c:pt>
                <c:pt idx="8787">
                  <c:v>43.935000000000002</c:v>
                </c:pt>
                <c:pt idx="8788">
                  <c:v>43.94</c:v>
                </c:pt>
                <c:pt idx="8789">
                  <c:v>43.945</c:v>
                </c:pt>
                <c:pt idx="8790">
                  <c:v>43.95</c:v>
                </c:pt>
                <c:pt idx="8791">
                  <c:v>43.954999999999998</c:v>
                </c:pt>
                <c:pt idx="8792">
                  <c:v>43.96</c:v>
                </c:pt>
                <c:pt idx="8793">
                  <c:v>43.965000000000003</c:v>
                </c:pt>
                <c:pt idx="8794">
                  <c:v>43.97</c:v>
                </c:pt>
                <c:pt idx="8795">
                  <c:v>43.975000000000001</c:v>
                </c:pt>
                <c:pt idx="8796">
                  <c:v>43.980000000000004</c:v>
                </c:pt>
                <c:pt idx="8797">
                  <c:v>43.984999999999999</c:v>
                </c:pt>
                <c:pt idx="8798">
                  <c:v>43.99</c:v>
                </c:pt>
                <c:pt idx="8799">
                  <c:v>43.995000000000005</c:v>
                </c:pt>
                <c:pt idx="8800">
                  <c:v>44</c:v>
                </c:pt>
                <c:pt idx="8801">
                  <c:v>44.005000000000003</c:v>
                </c:pt>
                <c:pt idx="8802">
                  <c:v>44.010000000000005</c:v>
                </c:pt>
                <c:pt idx="8803">
                  <c:v>44.015000000000001</c:v>
                </c:pt>
                <c:pt idx="8804">
                  <c:v>44.02</c:v>
                </c:pt>
                <c:pt idx="8805">
                  <c:v>44.025000000000006</c:v>
                </c:pt>
                <c:pt idx="8806">
                  <c:v>44.03</c:v>
                </c:pt>
                <c:pt idx="8807">
                  <c:v>44.035000000000004</c:v>
                </c:pt>
                <c:pt idx="8808">
                  <c:v>44.04</c:v>
                </c:pt>
                <c:pt idx="8809">
                  <c:v>44.045000000000002</c:v>
                </c:pt>
                <c:pt idx="8810">
                  <c:v>44.050000000000004</c:v>
                </c:pt>
                <c:pt idx="8811">
                  <c:v>44.055</c:v>
                </c:pt>
                <c:pt idx="8812">
                  <c:v>44.06</c:v>
                </c:pt>
                <c:pt idx="8813">
                  <c:v>44.065000000000005</c:v>
                </c:pt>
                <c:pt idx="8814">
                  <c:v>44.07</c:v>
                </c:pt>
                <c:pt idx="8815">
                  <c:v>44.075000000000003</c:v>
                </c:pt>
                <c:pt idx="8816">
                  <c:v>44.08</c:v>
                </c:pt>
                <c:pt idx="8817">
                  <c:v>44.085000000000001</c:v>
                </c:pt>
                <c:pt idx="8818">
                  <c:v>44.09</c:v>
                </c:pt>
                <c:pt idx="8819">
                  <c:v>44.094999999999999</c:v>
                </c:pt>
                <c:pt idx="8820">
                  <c:v>44.1</c:v>
                </c:pt>
                <c:pt idx="8821">
                  <c:v>44.105000000000004</c:v>
                </c:pt>
                <c:pt idx="8822">
                  <c:v>44.11</c:v>
                </c:pt>
                <c:pt idx="8823">
                  <c:v>44.115000000000002</c:v>
                </c:pt>
                <c:pt idx="8824">
                  <c:v>44.120000000000005</c:v>
                </c:pt>
                <c:pt idx="8825">
                  <c:v>44.125</c:v>
                </c:pt>
                <c:pt idx="8826">
                  <c:v>44.13</c:v>
                </c:pt>
                <c:pt idx="8827">
                  <c:v>44.135000000000005</c:v>
                </c:pt>
                <c:pt idx="8828">
                  <c:v>44.14</c:v>
                </c:pt>
                <c:pt idx="8829">
                  <c:v>44.145000000000003</c:v>
                </c:pt>
                <c:pt idx="8830">
                  <c:v>44.150000000000006</c:v>
                </c:pt>
                <c:pt idx="8831">
                  <c:v>44.155000000000001</c:v>
                </c:pt>
                <c:pt idx="8832">
                  <c:v>44.160000000000004</c:v>
                </c:pt>
                <c:pt idx="8833">
                  <c:v>44.164999999999999</c:v>
                </c:pt>
                <c:pt idx="8834">
                  <c:v>44.17</c:v>
                </c:pt>
                <c:pt idx="8835">
                  <c:v>44.175000000000004</c:v>
                </c:pt>
                <c:pt idx="8836">
                  <c:v>44.18</c:v>
                </c:pt>
                <c:pt idx="8837">
                  <c:v>44.185000000000002</c:v>
                </c:pt>
                <c:pt idx="8838">
                  <c:v>44.190000000000005</c:v>
                </c:pt>
                <c:pt idx="8839">
                  <c:v>44.195</c:v>
                </c:pt>
                <c:pt idx="8840">
                  <c:v>44.2</c:v>
                </c:pt>
                <c:pt idx="8841">
                  <c:v>44.204999999999998</c:v>
                </c:pt>
                <c:pt idx="8842">
                  <c:v>44.21</c:v>
                </c:pt>
                <c:pt idx="8843">
                  <c:v>44.215000000000003</c:v>
                </c:pt>
                <c:pt idx="8844">
                  <c:v>44.22</c:v>
                </c:pt>
                <c:pt idx="8845">
                  <c:v>44.225000000000001</c:v>
                </c:pt>
                <c:pt idx="8846">
                  <c:v>44.230000000000004</c:v>
                </c:pt>
                <c:pt idx="8847">
                  <c:v>44.234999999999999</c:v>
                </c:pt>
                <c:pt idx="8848">
                  <c:v>44.24</c:v>
                </c:pt>
                <c:pt idx="8849">
                  <c:v>44.245000000000005</c:v>
                </c:pt>
                <c:pt idx="8850">
                  <c:v>44.25</c:v>
                </c:pt>
                <c:pt idx="8851">
                  <c:v>44.255000000000003</c:v>
                </c:pt>
                <c:pt idx="8852">
                  <c:v>44.260000000000005</c:v>
                </c:pt>
                <c:pt idx="8853">
                  <c:v>44.265000000000001</c:v>
                </c:pt>
                <c:pt idx="8854">
                  <c:v>44.27</c:v>
                </c:pt>
                <c:pt idx="8855">
                  <c:v>44.275000000000006</c:v>
                </c:pt>
                <c:pt idx="8856">
                  <c:v>44.28</c:v>
                </c:pt>
                <c:pt idx="8857">
                  <c:v>44.285000000000004</c:v>
                </c:pt>
                <c:pt idx="8858">
                  <c:v>44.29</c:v>
                </c:pt>
                <c:pt idx="8859">
                  <c:v>44.295000000000002</c:v>
                </c:pt>
                <c:pt idx="8860">
                  <c:v>44.300000000000004</c:v>
                </c:pt>
                <c:pt idx="8861">
                  <c:v>44.305</c:v>
                </c:pt>
                <c:pt idx="8862">
                  <c:v>44.31</c:v>
                </c:pt>
                <c:pt idx="8863">
                  <c:v>44.315000000000005</c:v>
                </c:pt>
                <c:pt idx="8864">
                  <c:v>44.32</c:v>
                </c:pt>
                <c:pt idx="8865">
                  <c:v>44.325000000000003</c:v>
                </c:pt>
                <c:pt idx="8866">
                  <c:v>44.33</c:v>
                </c:pt>
                <c:pt idx="8867">
                  <c:v>44.335000000000001</c:v>
                </c:pt>
                <c:pt idx="8868">
                  <c:v>44.34</c:v>
                </c:pt>
                <c:pt idx="8869">
                  <c:v>44.344999999999999</c:v>
                </c:pt>
                <c:pt idx="8870">
                  <c:v>44.35</c:v>
                </c:pt>
                <c:pt idx="8871">
                  <c:v>44.355000000000004</c:v>
                </c:pt>
                <c:pt idx="8872">
                  <c:v>44.36</c:v>
                </c:pt>
                <c:pt idx="8873">
                  <c:v>44.365000000000002</c:v>
                </c:pt>
                <c:pt idx="8874">
                  <c:v>44.370000000000005</c:v>
                </c:pt>
                <c:pt idx="8875">
                  <c:v>44.375</c:v>
                </c:pt>
                <c:pt idx="8876">
                  <c:v>44.38</c:v>
                </c:pt>
                <c:pt idx="8877">
                  <c:v>44.385000000000005</c:v>
                </c:pt>
                <c:pt idx="8878">
                  <c:v>44.39</c:v>
                </c:pt>
                <c:pt idx="8879">
                  <c:v>44.395000000000003</c:v>
                </c:pt>
                <c:pt idx="8880">
                  <c:v>44.400000000000006</c:v>
                </c:pt>
                <c:pt idx="8881">
                  <c:v>44.405000000000001</c:v>
                </c:pt>
                <c:pt idx="8882">
                  <c:v>44.410000000000004</c:v>
                </c:pt>
                <c:pt idx="8883">
                  <c:v>44.414999999999999</c:v>
                </c:pt>
                <c:pt idx="8884">
                  <c:v>44.42</c:v>
                </c:pt>
                <c:pt idx="8885">
                  <c:v>44.425000000000004</c:v>
                </c:pt>
                <c:pt idx="8886">
                  <c:v>44.43</c:v>
                </c:pt>
                <c:pt idx="8887">
                  <c:v>44.435000000000002</c:v>
                </c:pt>
                <c:pt idx="8888">
                  <c:v>44.440000000000005</c:v>
                </c:pt>
                <c:pt idx="8889">
                  <c:v>44.445</c:v>
                </c:pt>
                <c:pt idx="8890">
                  <c:v>44.45</c:v>
                </c:pt>
                <c:pt idx="8891">
                  <c:v>44.454999999999998</c:v>
                </c:pt>
                <c:pt idx="8892">
                  <c:v>44.46</c:v>
                </c:pt>
                <c:pt idx="8893">
                  <c:v>44.465000000000003</c:v>
                </c:pt>
                <c:pt idx="8894">
                  <c:v>44.47</c:v>
                </c:pt>
                <c:pt idx="8895">
                  <c:v>44.475000000000001</c:v>
                </c:pt>
                <c:pt idx="8896">
                  <c:v>44.480000000000004</c:v>
                </c:pt>
                <c:pt idx="8897">
                  <c:v>44.484999999999999</c:v>
                </c:pt>
                <c:pt idx="8898">
                  <c:v>44.49</c:v>
                </c:pt>
                <c:pt idx="8899">
                  <c:v>44.495000000000005</c:v>
                </c:pt>
                <c:pt idx="8900">
                  <c:v>44.5</c:v>
                </c:pt>
                <c:pt idx="8901">
                  <c:v>44.505000000000003</c:v>
                </c:pt>
                <c:pt idx="8902">
                  <c:v>44.510000000000005</c:v>
                </c:pt>
                <c:pt idx="8903">
                  <c:v>44.515000000000001</c:v>
                </c:pt>
                <c:pt idx="8904">
                  <c:v>44.52</c:v>
                </c:pt>
                <c:pt idx="8905">
                  <c:v>44.525000000000006</c:v>
                </c:pt>
                <c:pt idx="8906">
                  <c:v>44.53</c:v>
                </c:pt>
                <c:pt idx="8907">
                  <c:v>44.535000000000004</c:v>
                </c:pt>
                <c:pt idx="8908">
                  <c:v>44.54</c:v>
                </c:pt>
                <c:pt idx="8909">
                  <c:v>44.545000000000002</c:v>
                </c:pt>
                <c:pt idx="8910">
                  <c:v>44.550000000000004</c:v>
                </c:pt>
                <c:pt idx="8911">
                  <c:v>44.555</c:v>
                </c:pt>
                <c:pt idx="8912">
                  <c:v>44.56</c:v>
                </c:pt>
                <c:pt idx="8913">
                  <c:v>44.565000000000005</c:v>
                </c:pt>
                <c:pt idx="8914">
                  <c:v>44.57</c:v>
                </c:pt>
                <c:pt idx="8915">
                  <c:v>44.575000000000003</c:v>
                </c:pt>
                <c:pt idx="8916">
                  <c:v>44.58</c:v>
                </c:pt>
                <c:pt idx="8917">
                  <c:v>44.585000000000001</c:v>
                </c:pt>
                <c:pt idx="8918">
                  <c:v>44.59</c:v>
                </c:pt>
                <c:pt idx="8919">
                  <c:v>44.594999999999999</c:v>
                </c:pt>
                <c:pt idx="8920">
                  <c:v>44.6</c:v>
                </c:pt>
                <c:pt idx="8921">
                  <c:v>44.605000000000004</c:v>
                </c:pt>
                <c:pt idx="8922">
                  <c:v>44.61</c:v>
                </c:pt>
                <c:pt idx="8923">
                  <c:v>44.615000000000002</c:v>
                </c:pt>
                <c:pt idx="8924">
                  <c:v>44.620000000000005</c:v>
                </c:pt>
                <c:pt idx="8925">
                  <c:v>44.625</c:v>
                </c:pt>
                <c:pt idx="8926">
                  <c:v>44.63</c:v>
                </c:pt>
                <c:pt idx="8927">
                  <c:v>44.635000000000005</c:v>
                </c:pt>
                <c:pt idx="8928">
                  <c:v>44.64</c:v>
                </c:pt>
                <c:pt idx="8929">
                  <c:v>44.645000000000003</c:v>
                </c:pt>
                <c:pt idx="8930">
                  <c:v>44.650000000000006</c:v>
                </c:pt>
                <c:pt idx="8931">
                  <c:v>44.655000000000001</c:v>
                </c:pt>
                <c:pt idx="8932">
                  <c:v>44.660000000000004</c:v>
                </c:pt>
                <c:pt idx="8933">
                  <c:v>44.664999999999999</c:v>
                </c:pt>
                <c:pt idx="8934">
                  <c:v>44.67</c:v>
                </c:pt>
                <c:pt idx="8935">
                  <c:v>44.675000000000004</c:v>
                </c:pt>
                <c:pt idx="8936">
                  <c:v>44.68</c:v>
                </c:pt>
                <c:pt idx="8937">
                  <c:v>44.685000000000002</c:v>
                </c:pt>
                <c:pt idx="8938">
                  <c:v>44.690000000000005</c:v>
                </c:pt>
                <c:pt idx="8939">
                  <c:v>44.695</c:v>
                </c:pt>
                <c:pt idx="8940">
                  <c:v>44.7</c:v>
                </c:pt>
                <c:pt idx="8941">
                  <c:v>44.704999999999998</c:v>
                </c:pt>
                <c:pt idx="8942">
                  <c:v>44.71</c:v>
                </c:pt>
                <c:pt idx="8943">
                  <c:v>44.715000000000003</c:v>
                </c:pt>
                <c:pt idx="8944">
                  <c:v>44.72</c:v>
                </c:pt>
                <c:pt idx="8945">
                  <c:v>44.725000000000001</c:v>
                </c:pt>
                <c:pt idx="8946">
                  <c:v>44.730000000000004</c:v>
                </c:pt>
                <c:pt idx="8947">
                  <c:v>44.734999999999999</c:v>
                </c:pt>
                <c:pt idx="8948">
                  <c:v>44.74</c:v>
                </c:pt>
                <c:pt idx="8949">
                  <c:v>44.745000000000005</c:v>
                </c:pt>
                <c:pt idx="8950">
                  <c:v>44.75</c:v>
                </c:pt>
                <c:pt idx="8951">
                  <c:v>44.755000000000003</c:v>
                </c:pt>
                <c:pt idx="8952">
                  <c:v>44.760000000000005</c:v>
                </c:pt>
                <c:pt idx="8953">
                  <c:v>44.765000000000001</c:v>
                </c:pt>
                <c:pt idx="8954">
                  <c:v>44.77</c:v>
                </c:pt>
                <c:pt idx="8955">
                  <c:v>44.775000000000006</c:v>
                </c:pt>
                <c:pt idx="8956">
                  <c:v>44.78</c:v>
                </c:pt>
                <c:pt idx="8957">
                  <c:v>44.785000000000004</c:v>
                </c:pt>
                <c:pt idx="8958">
                  <c:v>44.79</c:v>
                </c:pt>
                <c:pt idx="8959">
                  <c:v>44.795000000000002</c:v>
                </c:pt>
                <c:pt idx="8960">
                  <c:v>44.800000000000004</c:v>
                </c:pt>
                <c:pt idx="8961">
                  <c:v>44.805</c:v>
                </c:pt>
                <c:pt idx="8962">
                  <c:v>44.81</c:v>
                </c:pt>
                <c:pt idx="8963">
                  <c:v>44.815000000000005</c:v>
                </c:pt>
                <c:pt idx="8964">
                  <c:v>44.82</c:v>
                </c:pt>
                <c:pt idx="8965">
                  <c:v>44.825000000000003</c:v>
                </c:pt>
                <c:pt idx="8966">
                  <c:v>44.83</c:v>
                </c:pt>
                <c:pt idx="8967">
                  <c:v>44.835000000000001</c:v>
                </c:pt>
                <c:pt idx="8968">
                  <c:v>44.84</c:v>
                </c:pt>
                <c:pt idx="8969">
                  <c:v>44.844999999999999</c:v>
                </c:pt>
                <c:pt idx="8970">
                  <c:v>44.85</c:v>
                </c:pt>
                <c:pt idx="8971">
                  <c:v>44.855000000000004</c:v>
                </c:pt>
                <c:pt idx="8972">
                  <c:v>44.86</c:v>
                </c:pt>
                <c:pt idx="8973">
                  <c:v>44.865000000000002</c:v>
                </c:pt>
                <c:pt idx="8974">
                  <c:v>44.870000000000005</c:v>
                </c:pt>
                <c:pt idx="8975">
                  <c:v>44.875</c:v>
                </c:pt>
                <c:pt idx="8976">
                  <c:v>44.88</c:v>
                </c:pt>
                <c:pt idx="8977">
                  <c:v>44.885000000000005</c:v>
                </c:pt>
                <c:pt idx="8978">
                  <c:v>44.89</c:v>
                </c:pt>
                <c:pt idx="8979">
                  <c:v>44.895000000000003</c:v>
                </c:pt>
                <c:pt idx="8980">
                  <c:v>44.900000000000006</c:v>
                </c:pt>
                <c:pt idx="8981">
                  <c:v>44.905000000000001</c:v>
                </c:pt>
                <c:pt idx="8982">
                  <c:v>44.910000000000004</c:v>
                </c:pt>
                <c:pt idx="8983">
                  <c:v>44.914999999999999</c:v>
                </c:pt>
                <c:pt idx="8984">
                  <c:v>44.92</c:v>
                </c:pt>
                <c:pt idx="8985">
                  <c:v>44.925000000000004</c:v>
                </c:pt>
                <c:pt idx="8986">
                  <c:v>44.93</c:v>
                </c:pt>
                <c:pt idx="8987">
                  <c:v>44.935000000000002</c:v>
                </c:pt>
                <c:pt idx="8988">
                  <c:v>44.940000000000005</c:v>
                </c:pt>
                <c:pt idx="8989">
                  <c:v>44.945</c:v>
                </c:pt>
                <c:pt idx="8990">
                  <c:v>44.95</c:v>
                </c:pt>
                <c:pt idx="8991">
                  <c:v>44.954999999999998</c:v>
                </c:pt>
                <c:pt idx="8992">
                  <c:v>44.96</c:v>
                </c:pt>
                <c:pt idx="8993">
                  <c:v>44.965000000000003</c:v>
                </c:pt>
                <c:pt idx="8994">
                  <c:v>44.97</c:v>
                </c:pt>
                <c:pt idx="8995">
                  <c:v>44.975000000000001</c:v>
                </c:pt>
                <c:pt idx="8996">
                  <c:v>44.980000000000004</c:v>
                </c:pt>
                <c:pt idx="8997">
                  <c:v>44.984999999999999</c:v>
                </c:pt>
                <c:pt idx="8998">
                  <c:v>44.99</c:v>
                </c:pt>
                <c:pt idx="8999">
                  <c:v>44.995000000000005</c:v>
                </c:pt>
                <c:pt idx="9000">
                  <c:v>45</c:v>
                </c:pt>
                <c:pt idx="9001">
                  <c:v>45.005000000000003</c:v>
                </c:pt>
                <c:pt idx="9002">
                  <c:v>45.010000000000005</c:v>
                </c:pt>
                <c:pt idx="9003">
                  <c:v>45.015000000000001</c:v>
                </c:pt>
                <c:pt idx="9004">
                  <c:v>45.02</c:v>
                </c:pt>
                <c:pt idx="9005">
                  <c:v>45.025000000000006</c:v>
                </c:pt>
                <c:pt idx="9006">
                  <c:v>45.03</c:v>
                </c:pt>
                <c:pt idx="9007">
                  <c:v>45.035000000000004</c:v>
                </c:pt>
                <c:pt idx="9008">
                  <c:v>45.04</c:v>
                </c:pt>
                <c:pt idx="9009">
                  <c:v>45.045000000000002</c:v>
                </c:pt>
                <c:pt idx="9010">
                  <c:v>45.050000000000004</c:v>
                </c:pt>
                <c:pt idx="9011">
                  <c:v>45.055</c:v>
                </c:pt>
                <c:pt idx="9012">
                  <c:v>45.06</c:v>
                </c:pt>
                <c:pt idx="9013">
                  <c:v>45.065000000000005</c:v>
                </c:pt>
                <c:pt idx="9014">
                  <c:v>45.07</c:v>
                </c:pt>
                <c:pt idx="9015">
                  <c:v>45.075000000000003</c:v>
                </c:pt>
                <c:pt idx="9016">
                  <c:v>45.08</c:v>
                </c:pt>
                <c:pt idx="9017">
                  <c:v>45.085000000000001</c:v>
                </c:pt>
                <c:pt idx="9018">
                  <c:v>45.09</c:v>
                </c:pt>
                <c:pt idx="9019">
                  <c:v>45.094999999999999</c:v>
                </c:pt>
                <c:pt idx="9020">
                  <c:v>45.1</c:v>
                </c:pt>
                <c:pt idx="9021">
                  <c:v>45.105000000000004</c:v>
                </c:pt>
                <c:pt idx="9022">
                  <c:v>45.11</c:v>
                </c:pt>
                <c:pt idx="9023">
                  <c:v>45.115000000000002</c:v>
                </c:pt>
                <c:pt idx="9024">
                  <c:v>45.120000000000005</c:v>
                </c:pt>
                <c:pt idx="9025">
                  <c:v>45.125</c:v>
                </c:pt>
                <c:pt idx="9026">
                  <c:v>45.13</c:v>
                </c:pt>
                <c:pt idx="9027">
                  <c:v>45.135000000000005</c:v>
                </c:pt>
                <c:pt idx="9028">
                  <c:v>45.14</c:v>
                </c:pt>
                <c:pt idx="9029">
                  <c:v>45.145000000000003</c:v>
                </c:pt>
                <c:pt idx="9030">
                  <c:v>45.150000000000006</c:v>
                </c:pt>
                <c:pt idx="9031">
                  <c:v>45.155000000000001</c:v>
                </c:pt>
                <c:pt idx="9032">
                  <c:v>45.160000000000004</c:v>
                </c:pt>
                <c:pt idx="9033">
                  <c:v>45.164999999999999</c:v>
                </c:pt>
                <c:pt idx="9034">
                  <c:v>45.17</c:v>
                </c:pt>
                <c:pt idx="9035">
                  <c:v>45.175000000000004</c:v>
                </c:pt>
                <c:pt idx="9036">
                  <c:v>45.18</c:v>
                </c:pt>
                <c:pt idx="9037">
                  <c:v>45.185000000000002</c:v>
                </c:pt>
                <c:pt idx="9038">
                  <c:v>45.190000000000005</c:v>
                </c:pt>
                <c:pt idx="9039">
                  <c:v>45.195</c:v>
                </c:pt>
                <c:pt idx="9040">
                  <c:v>45.2</c:v>
                </c:pt>
                <c:pt idx="9041">
                  <c:v>45.204999999999998</c:v>
                </c:pt>
                <c:pt idx="9042">
                  <c:v>45.21</c:v>
                </c:pt>
                <c:pt idx="9043">
                  <c:v>45.215000000000003</c:v>
                </c:pt>
                <c:pt idx="9044">
                  <c:v>45.22</c:v>
                </c:pt>
                <c:pt idx="9045">
                  <c:v>45.225000000000001</c:v>
                </c:pt>
                <c:pt idx="9046">
                  <c:v>45.230000000000004</c:v>
                </c:pt>
                <c:pt idx="9047">
                  <c:v>45.234999999999999</c:v>
                </c:pt>
                <c:pt idx="9048">
                  <c:v>45.24</c:v>
                </c:pt>
                <c:pt idx="9049">
                  <c:v>45.245000000000005</c:v>
                </c:pt>
                <c:pt idx="9050">
                  <c:v>45.25</c:v>
                </c:pt>
                <c:pt idx="9051">
                  <c:v>45.255000000000003</c:v>
                </c:pt>
                <c:pt idx="9052">
                  <c:v>45.260000000000005</c:v>
                </c:pt>
                <c:pt idx="9053">
                  <c:v>45.265000000000001</c:v>
                </c:pt>
                <c:pt idx="9054">
                  <c:v>45.27</c:v>
                </c:pt>
                <c:pt idx="9055">
                  <c:v>45.275000000000006</c:v>
                </c:pt>
                <c:pt idx="9056">
                  <c:v>45.28</c:v>
                </c:pt>
                <c:pt idx="9057">
                  <c:v>45.285000000000004</c:v>
                </c:pt>
                <c:pt idx="9058">
                  <c:v>45.29</c:v>
                </c:pt>
                <c:pt idx="9059">
                  <c:v>45.295000000000002</c:v>
                </c:pt>
                <c:pt idx="9060">
                  <c:v>45.300000000000004</c:v>
                </c:pt>
                <c:pt idx="9061">
                  <c:v>45.305</c:v>
                </c:pt>
                <c:pt idx="9062">
                  <c:v>45.31</c:v>
                </c:pt>
                <c:pt idx="9063">
                  <c:v>45.315000000000005</c:v>
                </c:pt>
                <c:pt idx="9064">
                  <c:v>45.32</c:v>
                </c:pt>
                <c:pt idx="9065">
                  <c:v>45.325000000000003</c:v>
                </c:pt>
                <c:pt idx="9066">
                  <c:v>45.33</c:v>
                </c:pt>
                <c:pt idx="9067">
                  <c:v>45.335000000000001</c:v>
                </c:pt>
                <c:pt idx="9068">
                  <c:v>45.34</c:v>
                </c:pt>
                <c:pt idx="9069">
                  <c:v>45.344999999999999</c:v>
                </c:pt>
                <c:pt idx="9070">
                  <c:v>45.35</c:v>
                </c:pt>
                <c:pt idx="9071">
                  <c:v>45.355000000000004</c:v>
                </c:pt>
                <c:pt idx="9072">
                  <c:v>45.36</c:v>
                </c:pt>
                <c:pt idx="9073">
                  <c:v>45.365000000000002</c:v>
                </c:pt>
                <c:pt idx="9074">
                  <c:v>45.370000000000005</c:v>
                </c:pt>
                <c:pt idx="9075">
                  <c:v>45.375</c:v>
                </c:pt>
                <c:pt idx="9076">
                  <c:v>45.38</c:v>
                </c:pt>
                <c:pt idx="9077">
                  <c:v>45.385000000000005</c:v>
                </c:pt>
                <c:pt idx="9078">
                  <c:v>45.39</c:v>
                </c:pt>
                <c:pt idx="9079">
                  <c:v>45.395000000000003</c:v>
                </c:pt>
                <c:pt idx="9080">
                  <c:v>45.400000000000006</c:v>
                </c:pt>
                <c:pt idx="9081">
                  <c:v>45.405000000000001</c:v>
                </c:pt>
                <c:pt idx="9082">
                  <c:v>45.410000000000004</c:v>
                </c:pt>
                <c:pt idx="9083">
                  <c:v>45.414999999999999</c:v>
                </c:pt>
                <c:pt idx="9084">
                  <c:v>45.42</c:v>
                </c:pt>
                <c:pt idx="9085">
                  <c:v>45.425000000000004</c:v>
                </c:pt>
                <c:pt idx="9086">
                  <c:v>45.43</c:v>
                </c:pt>
                <c:pt idx="9087">
                  <c:v>45.435000000000002</c:v>
                </c:pt>
                <c:pt idx="9088">
                  <c:v>45.440000000000005</c:v>
                </c:pt>
                <c:pt idx="9089">
                  <c:v>45.445</c:v>
                </c:pt>
                <c:pt idx="9090">
                  <c:v>45.45</c:v>
                </c:pt>
                <c:pt idx="9091">
                  <c:v>45.454999999999998</c:v>
                </c:pt>
                <c:pt idx="9092">
                  <c:v>45.46</c:v>
                </c:pt>
                <c:pt idx="9093">
                  <c:v>45.465000000000003</c:v>
                </c:pt>
                <c:pt idx="9094">
                  <c:v>45.47</c:v>
                </c:pt>
                <c:pt idx="9095">
                  <c:v>45.475000000000001</c:v>
                </c:pt>
                <c:pt idx="9096">
                  <c:v>45.480000000000004</c:v>
                </c:pt>
                <c:pt idx="9097">
                  <c:v>45.484999999999999</c:v>
                </c:pt>
                <c:pt idx="9098">
                  <c:v>45.49</c:v>
                </c:pt>
                <c:pt idx="9099">
                  <c:v>45.495000000000005</c:v>
                </c:pt>
                <c:pt idx="9100">
                  <c:v>45.5</c:v>
                </c:pt>
                <c:pt idx="9101">
                  <c:v>45.505000000000003</c:v>
                </c:pt>
                <c:pt idx="9102">
                  <c:v>45.510000000000005</c:v>
                </c:pt>
                <c:pt idx="9103">
                  <c:v>45.515000000000001</c:v>
                </c:pt>
                <c:pt idx="9104">
                  <c:v>45.52</c:v>
                </c:pt>
                <c:pt idx="9105">
                  <c:v>45.525000000000006</c:v>
                </c:pt>
                <c:pt idx="9106">
                  <c:v>45.53</c:v>
                </c:pt>
                <c:pt idx="9107">
                  <c:v>45.535000000000004</c:v>
                </c:pt>
                <c:pt idx="9108">
                  <c:v>45.54</c:v>
                </c:pt>
                <c:pt idx="9109">
                  <c:v>45.545000000000002</c:v>
                </c:pt>
                <c:pt idx="9110">
                  <c:v>45.550000000000004</c:v>
                </c:pt>
                <c:pt idx="9111">
                  <c:v>45.555</c:v>
                </c:pt>
                <c:pt idx="9112">
                  <c:v>45.56</c:v>
                </c:pt>
                <c:pt idx="9113">
                  <c:v>45.565000000000005</c:v>
                </c:pt>
                <c:pt idx="9114">
                  <c:v>45.57</c:v>
                </c:pt>
                <c:pt idx="9115">
                  <c:v>45.575000000000003</c:v>
                </c:pt>
                <c:pt idx="9116">
                  <c:v>45.58</c:v>
                </c:pt>
                <c:pt idx="9117">
                  <c:v>45.585000000000001</c:v>
                </c:pt>
                <c:pt idx="9118">
                  <c:v>45.59</c:v>
                </c:pt>
                <c:pt idx="9119">
                  <c:v>45.594999999999999</c:v>
                </c:pt>
                <c:pt idx="9120">
                  <c:v>45.6</c:v>
                </c:pt>
                <c:pt idx="9121">
                  <c:v>45.605000000000004</c:v>
                </c:pt>
                <c:pt idx="9122">
                  <c:v>45.61</c:v>
                </c:pt>
                <c:pt idx="9123">
                  <c:v>45.615000000000002</c:v>
                </c:pt>
                <c:pt idx="9124">
                  <c:v>45.620000000000005</c:v>
                </c:pt>
                <c:pt idx="9125">
                  <c:v>45.625</c:v>
                </c:pt>
                <c:pt idx="9126">
                  <c:v>45.63</c:v>
                </c:pt>
                <c:pt idx="9127">
                  <c:v>45.635000000000005</c:v>
                </c:pt>
                <c:pt idx="9128">
                  <c:v>45.64</c:v>
                </c:pt>
                <c:pt idx="9129">
                  <c:v>45.645000000000003</c:v>
                </c:pt>
                <c:pt idx="9130">
                  <c:v>45.650000000000006</c:v>
                </c:pt>
                <c:pt idx="9131">
                  <c:v>45.655000000000001</c:v>
                </c:pt>
                <c:pt idx="9132">
                  <c:v>45.660000000000004</c:v>
                </c:pt>
                <c:pt idx="9133">
                  <c:v>45.664999999999999</c:v>
                </c:pt>
                <c:pt idx="9134">
                  <c:v>45.67</c:v>
                </c:pt>
                <c:pt idx="9135">
                  <c:v>45.675000000000004</c:v>
                </c:pt>
                <c:pt idx="9136">
                  <c:v>45.68</c:v>
                </c:pt>
                <c:pt idx="9137">
                  <c:v>45.685000000000002</c:v>
                </c:pt>
                <c:pt idx="9138">
                  <c:v>45.690000000000005</c:v>
                </c:pt>
                <c:pt idx="9139">
                  <c:v>45.695</c:v>
                </c:pt>
                <c:pt idx="9140">
                  <c:v>45.7</c:v>
                </c:pt>
                <c:pt idx="9141">
                  <c:v>45.704999999999998</c:v>
                </c:pt>
                <c:pt idx="9142">
                  <c:v>45.71</c:v>
                </c:pt>
                <c:pt idx="9143">
                  <c:v>45.715000000000003</c:v>
                </c:pt>
                <c:pt idx="9144">
                  <c:v>45.72</c:v>
                </c:pt>
                <c:pt idx="9145">
                  <c:v>45.725000000000001</c:v>
                </c:pt>
                <c:pt idx="9146">
                  <c:v>45.730000000000004</c:v>
                </c:pt>
                <c:pt idx="9147">
                  <c:v>45.734999999999999</c:v>
                </c:pt>
                <c:pt idx="9148">
                  <c:v>45.74</c:v>
                </c:pt>
                <c:pt idx="9149">
                  <c:v>45.745000000000005</c:v>
                </c:pt>
                <c:pt idx="9150">
                  <c:v>45.75</c:v>
                </c:pt>
                <c:pt idx="9151">
                  <c:v>45.755000000000003</c:v>
                </c:pt>
                <c:pt idx="9152">
                  <c:v>45.760000000000005</c:v>
                </c:pt>
                <c:pt idx="9153">
                  <c:v>45.765000000000001</c:v>
                </c:pt>
                <c:pt idx="9154">
                  <c:v>45.77</c:v>
                </c:pt>
                <c:pt idx="9155">
                  <c:v>45.775000000000006</c:v>
                </c:pt>
                <c:pt idx="9156">
                  <c:v>45.78</c:v>
                </c:pt>
                <c:pt idx="9157">
                  <c:v>45.785000000000004</c:v>
                </c:pt>
                <c:pt idx="9158">
                  <c:v>45.79</c:v>
                </c:pt>
                <c:pt idx="9159">
                  <c:v>45.795000000000002</c:v>
                </c:pt>
                <c:pt idx="9160">
                  <c:v>45.800000000000004</c:v>
                </c:pt>
                <c:pt idx="9161">
                  <c:v>45.805</c:v>
                </c:pt>
                <c:pt idx="9162">
                  <c:v>45.81</c:v>
                </c:pt>
                <c:pt idx="9163">
                  <c:v>45.815000000000005</c:v>
                </c:pt>
                <c:pt idx="9164">
                  <c:v>45.82</c:v>
                </c:pt>
                <c:pt idx="9165">
                  <c:v>45.825000000000003</c:v>
                </c:pt>
                <c:pt idx="9166">
                  <c:v>45.83</c:v>
                </c:pt>
                <c:pt idx="9167">
                  <c:v>45.835000000000001</c:v>
                </c:pt>
                <c:pt idx="9168">
                  <c:v>45.84</c:v>
                </c:pt>
                <c:pt idx="9169">
                  <c:v>45.844999999999999</c:v>
                </c:pt>
                <c:pt idx="9170">
                  <c:v>45.85</c:v>
                </c:pt>
                <c:pt idx="9171">
                  <c:v>45.855000000000004</c:v>
                </c:pt>
                <c:pt idx="9172">
                  <c:v>45.86</c:v>
                </c:pt>
                <c:pt idx="9173">
                  <c:v>45.865000000000002</c:v>
                </c:pt>
                <c:pt idx="9174">
                  <c:v>45.870000000000005</c:v>
                </c:pt>
                <c:pt idx="9175">
                  <c:v>45.875</c:v>
                </c:pt>
                <c:pt idx="9176">
                  <c:v>45.88</c:v>
                </c:pt>
                <c:pt idx="9177">
                  <c:v>45.885000000000005</c:v>
                </c:pt>
                <c:pt idx="9178">
                  <c:v>45.89</c:v>
                </c:pt>
                <c:pt idx="9179">
                  <c:v>45.895000000000003</c:v>
                </c:pt>
                <c:pt idx="9180">
                  <c:v>45.900000000000006</c:v>
                </c:pt>
                <c:pt idx="9181">
                  <c:v>45.905000000000001</c:v>
                </c:pt>
                <c:pt idx="9182">
                  <c:v>45.910000000000004</c:v>
                </c:pt>
                <c:pt idx="9183">
                  <c:v>45.914999999999999</c:v>
                </c:pt>
                <c:pt idx="9184">
                  <c:v>45.92</c:v>
                </c:pt>
                <c:pt idx="9185">
                  <c:v>45.925000000000004</c:v>
                </c:pt>
                <c:pt idx="9186">
                  <c:v>45.93</c:v>
                </c:pt>
                <c:pt idx="9187">
                  <c:v>45.935000000000002</c:v>
                </c:pt>
                <c:pt idx="9188">
                  <c:v>45.940000000000005</c:v>
                </c:pt>
                <c:pt idx="9189">
                  <c:v>45.945</c:v>
                </c:pt>
                <c:pt idx="9190">
                  <c:v>45.95</c:v>
                </c:pt>
                <c:pt idx="9191">
                  <c:v>45.954999999999998</c:v>
                </c:pt>
                <c:pt idx="9192">
                  <c:v>45.96</c:v>
                </c:pt>
                <c:pt idx="9193">
                  <c:v>45.965000000000003</c:v>
                </c:pt>
                <c:pt idx="9194">
                  <c:v>45.97</c:v>
                </c:pt>
                <c:pt idx="9195">
                  <c:v>45.975000000000001</c:v>
                </c:pt>
                <c:pt idx="9196">
                  <c:v>45.980000000000004</c:v>
                </c:pt>
                <c:pt idx="9197">
                  <c:v>45.984999999999999</c:v>
                </c:pt>
                <c:pt idx="9198">
                  <c:v>45.99</c:v>
                </c:pt>
                <c:pt idx="9199">
                  <c:v>45.995000000000005</c:v>
                </c:pt>
                <c:pt idx="9200">
                  <c:v>46</c:v>
                </c:pt>
                <c:pt idx="9201">
                  <c:v>46.005000000000003</c:v>
                </c:pt>
                <c:pt idx="9202">
                  <c:v>46.010000000000005</c:v>
                </c:pt>
                <c:pt idx="9203">
                  <c:v>46.015000000000001</c:v>
                </c:pt>
                <c:pt idx="9204">
                  <c:v>46.02</c:v>
                </c:pt>
                <c:pt idx="9205">
                  <c:v>46.025000000000006</c:v>
                </c:pt>
                <c:pt idx="9206">
                  <c:v>46.03</c:v>
                </c:pt>
                <c:pt idx="9207">
                  <c:v>46.035000000000004</c:v>
                </c:pt>
                <c:pt idx="9208">
                  <c:v>46.04</c:v>
                </c:pt>
                <c:pt idx="9209">
                  <c:v>46.045000000000002</c:v>
                </c:pt>
                <c:pt idx="9210">
                  <c:v>46.050000000000004</c:v>
                </c:pt>
                <c:pt idx="9211">
                  <c:v>46.055</c:v>
                </c:pt>
                <c:pt idx="9212">
                  <c:v>46.06</c:v>
                </c:pt>
                <c:pt idx="9213">
                  <c:v>46.065000000000005</c:v>
                </c:pt>
                <c:pt idx="9214">
                  <c:v>46.07</c:v>
                </c:pt>
                <c:pt idx="9215">
                  <c:v>46.075000000000003</c:v>
                </c:pt>
                <c:pt idx="9216">
                  <c:v>46.08</c:v>
                </c:pt>
                <c:pt idx="9217">
                  <c:v>46.085000000000001</c:v>
                </c:pt>
                <c:pt idx="9218">
                  <c:v>46.09</c:v>
                </c:pt>
                <c:pt idx="9219">
                  <c:v>46.094999999999999</c:v>
                </c:pt>
                <c:pt idx="9220">
                  <c:v>46.1</c:v>
                </c:pt>
                <c:pt idx="9221">
                  <c:v>46.105000000000004</c:v>
                </c:pt>
                <c:pt idx="9222">
                  <c:v>46.11</c:v>
                </c:pt>
                <c:pt idx="9223">
                  <c:v>46.115000000000002</c:v>
                </c:pt>
                <c:pt idx="9224">
                  <c:v>46.120000000000005</c:v>
                </c:pt>
                <c:pt idx="9225">
                  <c:v>46.125</c:v>
                </c:pt>
                <c:pt idx="9226">
                  <c:v>46.13</c:v>
                </c:pt>
                <c:pt idx="9227">
                  <c:v>46.135000000000005</c:v>
                </c:pt>
                <c:pt idx="9228">
                  <c:v>46.14</c:v>
                </c:pt>
                <c:pt idx="9229">
                  <c:v>46.145000000000003</c:v>
                </c:pt>
                <c:pt idx="9230">
                  <c:v>46.150000000000006</c:v>
                </c:pt>
                <c:pt idx="9231">
                  <c:v>46.155000000000001</c:v>
                </c:pt>
                <c:pt idx="9232">
                  <c:v>46.160000000000004</c:v>
                </c:pt>
                <c:pt idx="9233">
                  <c:v>46.164999999999999</c:v>
                </c:pt>
                <c:pt idx="9234">
                  <c:v>46.17</c:v>
                </c:pt>
                <c:pt idx="9235">
                  <c:v>46.175000000000004</c:v>
                </c:pt>
                <c:pt idx="9236">
                  <c:v>46.18</c:v>
                </c:pt>
                <c:pt idx="9237">
                  <c:v>46.185000000000002</c:v>
                </c:pt>
                <c:pt idx="9238">
                  <c:v>46.190000000000005</c:v>
                </c:pt>
                <c:pt idx="9239">
                  <c:v>46.195</c:v>
                </c:pt>
                <c:pt idx="9240">
                  <c:v>46.2</c:v>
                </c:pt>
                <c:pt idx="9241">
                  <c:v>46.204999999999998</c:v>
                </c:pt>
                <c:pt idx="9242">
                  <c:v>46.21</c:v>
                </c:pt>
                <c:pt idx="9243">
                  <c:v>46.215000000000003</c:v>
                </c:pt>
                <c:pt idx="9244">
                  <c:v>46.22</c:v>
                </c:pt>
                <c:pt idx="9245">
                  <c:v>46.225000000000001</c:v>
                </c:pt>
                <c:pt idx="9246">
                  <c:v>46.230000000000004</c:v>
                </c:pt>
                <c:pt idx="9247">
                  <c:v>46.234999999999999</c:v>
                </c:pt>
                <c:pt idx="9248">
                  <c:v>46.24</c:v>
                </c:pt>
                <c:pt idx="9249">
                  <c:v>46.245000000000005</c:v>
                </c:pt>
                <c:pt idx="9250">
                  <c:v>46.25</c:v>
                </c:pt>
                <c:pt idx="9251">
                  <c:v>46.255000000000003</c:v>
                </c:pt>
                <c:pt idx="9252">
                  <c:v>46.260000000000005</c:v>
                </c:pt>
                <c:pt idx="9253">
                  <c:v>46.265000000000001</c:v>
                </c:pt>
                <c:pt idx="9254">
                  <c:v>46.27</c:v>
                </c:pt>
                <c:pt idx="9255">
                  <c:v>46.275000000000006</c:v>
                </c:pt>
                <c:pt idx="9256">
                  <c:v>46.28</c:v>
                </c:pt>
                <c:pt idx="9257">
                  <c:v>46.285000000000004</c:v>
                </c:pt>
                <c:pt idx="9258">
                  <c:v>46.29</c:v>
                </c:pt>
                <c:pt idx="9259">
                  <c:v>46.295000000000002</c:v>
                </c:pt>
                <c:pt idx="9260">
                  <c:v>46.300000000000004</c:v>
                </c:pt>
                <c:pt idx="9261">
                  <c:v>46.305</c:v>
                </c:pt>
                <c:pt idx="9262">
                  <c:v>46.31</c:v>
                </c:pt>
                <c:pt idx="9263">
                  <c:v>46.315000000000005</c:v>
                </c:pt>
                <c:pt idx="9264">
                  <c:v>46.32</c:v>
                </c:pt>
                <c:pt idx="9265">
                  <c:v>46.325000000000003</c:v>
                </c:pt>
                <c:pt idx="9266">
                  <c:v>46.33</c:v>
                </c:pt>
                <c:pt idx="9267">
                  <c:v>46.335000000000001</c:v>
                </c:pt>
                <c:pt idx="9268">
                  <c:v>46.34</c:v>
                </c:pt>
                <c:pt idx="9269">
                  <c:v>46.344999999999999</c:v>
                </c:pt>
                <c:pt idx="9270">
                  <c:v>46.35</c:v>
                </c:pt>
                <c:pt idx="9271">
                  <c:v>46.355000000000004</c:v>
                </c:pt>
                <c:pt idx="9272">
                  <c:v>46.36</c:v>
                </c:pt>
                <c:pt idx="9273">
                  <c:v>46.365000000000002</c:v>
                </c:pt>
                <c:pt idx="9274">
                  <c:v>46.370000000000005</c:v>
                </c:pt>
                <c:pt idx="9275">
                  <c:v>46.375</c:v>
                </c:pt>
                <c:pt idx="9276">
                  <c:v>46.38</c:v>
                </c:pt>
                <c:pt idx="9277">
                  <c:v>46.385000000000005</c:v>
                </c:pt>
                <c:pt idx="9278">
                  <c:v>46.39</c:v>
                </c:pt>
                <c:pt idx="9279">
                  <c:v>46.395000000000003</c:v>
                </c:pt>
                <c:pt idx="9280">
                  <c:v>46.400000000000006</c:v>
                </c:pt>
                <c:pt idx="9281">
                  <c:v>46.405000000000001</c:v>
                </c:pt>
                <c:pt idx="9282">
                  <c:v>46.410000000000004</c:v>
                </c:pt>
                <c:pt idx="9283">
                  <c:v>46.414999999999999</c:v>
                </c:pt>
                <c:pt idx="9284">
                  <c:v>46.42</c:v>
                </c:pt>
                <c:pt idx="9285">
                  <c:v>46.425000000000004</c:v>
                </c:pt>
                <c:pt idx="9286">
                  <c:v>46.43</c:v>
                </c:pt>
                <c:pt idx="9287">
                  <c:v>46.435000000000002</c:v>
                </c:pt>
                <c:pt idx="9288">
                  <c:v>46.440000000000005</c:v>
                </c:pt>
                <c:pt idx="9289">
                  <c:v>46.445</c:v>
                </c:pt>
                <c:pt idx="9290">
                  <c:v>46.45</c:v>
                </c:pt>
                <c:pt idx="9291">
                  <c:v>46.454999999999998</c:v>
                </c:pt>
                <c:pt idx="9292">
                  <c:v>46.46</c:v>
                </c:pt>
                <c:pt idx="9293">
                  <c:v>46.465000000000003</c:v>
                </c:pt>
                <c:pt idx="9294">
                  <c:v>46.47</c:v>
                </c:pt>
                <c:pt idx="9295">
                  <c:v>46.475000000000001</c:v>
                </c:pt>
                <c:pt idx="9296">
                  <c:v>46.480000000000004</c:v>
                </c:pt>
                <c:pt idx="9297">
                  <c:v>46.484999999999999</c:v>
                </c:pt>
                <c:pt idx="9298">
                  <c:v>46.49</c:v>
                </c:pt>
                <c:pt idx="9299">
                  <c:v>46.495000000000005</c:v>
                </c:pt>
                <c:pt idx="9300">
                  <c:v>46.5</c:v>
                </c:pt>
                <c:pt idx="9301">
                  <c:v>46.505000000000003</c:v>
                </c:pt>
                <c:pt idx="9302">
                  <c:v>46.510000000000005</c:v>
                </c:pt>
                <c:pt idx="9303">
                  <c:v>46.515000000000001</c:v>
                </c:pt>
                <c:pt idx="9304">
                  <c:v>46.52</c:v>
                </c:pt>
                <c:pt idx="9305">
                  <c:v>46.525000000000006</c:v>
                </c:pt>
                <c:pt idx="9306">
                  <c:v>46.53</c:v>
                </c:pt>
                <c:pt idx="9307">
                  <c:v>46.535000000000004</c:v>
                </c:pt>
                <c:pt idx="9308">
                  <c:v>46.54</c:v>
                </c:pt>
                <c:pt idx="9309">
                  <c:v>46.545000000000002</c:v>
                </c:pt>
                <c:pt idx="9310">
                  <c:v>46.550000000000004</c:v>
                </c:pt>
                <c:pt idx="9311">
                  <c:v>46.555</c:v>
                </c:pt>
                <c:pt idx="9312">
                  <c:v>46.56</c:v>
                </c:pt>
                <c:pt idx="9313">
                  <c:v>46.565000000000005</c:v>
                </c:pt>
                <c:pt idx="9314">
                  <c:v>46.57</c:v>
                </c:pt>
                <c:pt idx="9315">
                  <c:v>46.575000000000003</c:v>
                </c:pt>
                <c:pt idx="9316">
                  <c:v>46.58</c:v>
                </c:pt>
                <c:pt idx="9317">
                  <c:v>46.585000000000001</c:v>
                </c:pt>
                <c:pt idx="9318">
                  <c:v>46.59</c:v>
                </c:pt>
                <c:pt idx="9319">
                  <c:v>46.594999999999999</c:v>
                </c:pt>
                <c:pt idx="9320">
                  <c:v>46.6</c:v>
                </c:pt>
                <c:pt idx="9321">
                  <c:v>46.605000000000004</c:v>
                </c:pt>
                <c:pt idx="9322">
                  <c:v>46.61</c:v>
                </c:pt>
                <c:pt idx="9323">
                  <c:v>46.615000000000002</c:v>
                </c:pt>
                <c:pt idx="9324">
                  <c:v>46.620000000000005</c:v>
                </c:pt>
                <c:pt idx="9325">
                  <c:v>46.625</c:v>
                </c:pt>
                <c:pt idx="9326">
                  <c:v>46.63</c:v>
                </c:pt>
                <c:pt idx="9327">
                  <c:v>46.635000000000005</c:v>
                </c:pt>
                <c:pt idx="9328">
                  <c:v>46.64</c:v>
                </c:pt>
                <c:pt idx="9329">
                  <c:v>46.645000000000003</c:v>
                </c:pt>
                <c:pt idx="9330">
                  <c:v>46.650000000000006</c:v>
                </c:pt>
                <c:pt idx="9331">
                  <c:v>46.655000000000001</c:v>
                </c:pt>
                <c:pt idx="9332">
                  <c:v>46.660000000000004</c:v>
                </c:pt>
                <c:pt idx="9333">
                  <c:v>46.664999999999999</c:v>
                </c:pt>
                <c:pt idx="9334">
                  <c:v>46.67</c:v>
                </c:pt>
                <c:pt idx="9335">
                  <c:v>46.675000000000004</c:v>
                </c:pt>
                <c:pt idx="9336">
                  <c:v>46.68</c:v>
                </c:pt>
                <c:pt idx="9337">
                  <c:v>46.685000000000002</c:v>
                </c:pt>
                <c:pt idx="9338">
                  <c:v>46.690000000000005</c:v>
                </c:pt>
                <c:pt idx="9339">
                  <c:v>46.695</c:v>
                </c:pt>
                <c:pt idx="9340">
                  <c:v>46.7</c:v>
                </c:pt>
                <c:pt idx="9341">
                  <c:v>46.704999999999998</c:v>
                </c:pt>
                <c:pt idx="9342">
                  <c:v>46.71</c:v>
                </c:pt>
                <c:pt idx="9343">
                  <c:v>46.715000000000003</c:v>
                </c:pt>
                <c:pt idx="9344">
                  <c:v>46.72</c:v>
                </c:pt>
                <c:pt idx="9345">
                  <c:v>46.725000000000001</c:v>
                </c:pt>
                <c:pt idx="9346">
                  <c:v>46.730000000000004</c:v>
                </c:pt>
                <c:pt idx="9347">
                  <c:v>46.734999999999999</c:v>
                </c:pt>
                <c:pt idx="9348">
                  <c:v>46.74</c:v>
                </c:pt>
                <c:pt idx="9349">
                  <c:v>46.745000000000005</c:v>
                </c:pt>
                <c:pt idx="9350">
                  <c:v>46.75</c:v>
                </c:pt>
                <c:pt idx="9351">
                  <c:v>46.755000000000003</c:v>
                </c:pt>
                <c:pt idx="9352">
                  <c:v>46.760000000000005</c:v>
                </c:pt>
                <c:pt idx="9353">
                  <c:v>46.765000000000001</c:v>
                </c:pt>
                <c:pt idx="9354">
                  <c:v>46.77</c:v>
                </c:pt>
                <c:pt idx="9355">
                  <c:v>46.775000000000006</c:v>
                </c:pt>
                <c:pt idx="9356">
                  <c:v>46.78</c:v>
                </c:pt>
                <c:pt idx="9357">
                  <c:v>46.785000000000004</c:v>
                </c:pt>
                <c:pt idx="9358">
                  <c:v>46.79</c:v>
                </c:pt>
                <c:pt idx="9359">
                  <c:v>46.795000000000002</c:v>
                </c:pt>
                <c:pt idx="9360">
                  <c:v>46.800000000000004</c:v>
                </c:pt>
                <c:pt idx="9361">
                  <c:v>46.805</c:v>
                </c:pt>
                <c:pt idx="9362">
                  <c:v>46.81</c:v>
                </c:pt>
                <c:pt idx="9363">
                  <c:v>46.815000000000005</c:v>
                </c:pt>
                <c:pt idx="9364">
                  <c:v>46.82</c:v>
                </c:pt>
                <c:pt idx="9365">
                  <c:v>46.825000000000003</c:v>
                </c:pt>
                <c:pt idx="9366">
                  <c:v>46.83</c:v>
                </c:pt>
                <c:pt idx="9367">
                  <c:v>46.835000000000001</c:v>
                </c:pt>
                <c:pt idx="9368">
                  <c:v>46.84</c:v>
                </c:pt>
                <c:pt idx="9369">
                  <c:v>46.844999999999999</c:v>
                </c:pt>
                <c:pt idx="9370">
                  <c:v>46.85</c:v>
                </c:pt>
                <c:pt idx="9371">
                  <c:v>46.855000000000004</c:v>
                </c:pt>
                <c:pt idx="9372">
                  <c:v>46.86</c:v>
                </c:pt>
                <c:pt idx="9373">
                  <c:v>46.865000000000002</c:v>
                </c:pt>
                <c:pt idx="9374">
                  <c:v>46.870000000000005</c:v>
                </c:pt>
                <c:pt idx="9375">
                  <c:v>46.875</c:v>
                </c:pt>
                <c:pt idx="9376">
                  <c:v>46.88</c:v>
                </c:pt>
                <c:pt idx="9377">
                  <c:v>46.885000000000005</c:v>
                </c:pt>
                <c:pt idx="9378">
                  <c:v>46.89</c:v>
                </c:pt>
                <c:pt idx="9379">
                  <c:v>46.895000000000003</c:v>
                </c:pt>
                <c:pt idx="9380">
                  <c:v>46.900000000000006</c:v>
                </c:pt>
                <c:pt idx="9381">
                  <c:v>46.905000000000001</c:v>
                </c:pt>
                <c:pt idx="9382">
                  <c:v>46.910000000000004</c:v>
                </c:pt>
                <c:pt idx="9383">
                  <c:v>46.914999999999999</c:v>
                </c:pt>
                <c:pt idx="9384">
                  <c:v>46.92</c:v>
                </c:pt>
                <c:pt idx="9385">
                  <c:v>46.925000000000004</c:v>
                </c:pt>
                <c:pt idx="9386">
                  <c:v>46.93</c:v>
                </c:pt>
                <c:pt idx="9387">
                  <c:v>46.935000000000002</c:v>
                </c:pt>
                <c:pt idx="9388">
                  <c:v>46.940000000000005</c:v>
                </c:pt>
                <c:pt idx="9389">
                  <c:v>46.945</c:v>
                </c:pt>
                <c:pt idx="9390">
                  <c:v>46.95</c:v>
                </c:pt>
                <c:pt idx="9391">
                  <c:v>46.954999999999998</c:v>
                </c:pt>
                <c:pt idx="9392">
                  <c:v>46.96</c:v>
                </c:pt>
                <c:pt idx="9393">
                  <c:v>46.965000000000003</c:v>
                </c:pt>
                <c:pt idx="9394">
                  <c:v>46.97</c:v>
                </c:pt>
                <c:pt idx="9395">
                  <c:v>46.975000000000001</c:v>
                </c:pt>
                <c:pt idx="9396">
                  <c:v>46.980000000000004</c:v>
                </c:pt>
                <c:pt idx="9397">
                  <c:v>46.984999999999999</c:v>
                </c:pt>
                <c:pt idx="9398">
                  <c:v>46.99</c:v>
                </c:pt>
                <c:pt idx="9399">
                  <c:v>46.995000000000005</c:v>
                </c:pt>
                <c:pt idx="9400">
                  <c:v>47</c:v>
                </c:pt>
                <c:pt idx="9401">
                  <c:v>47.005000000000003</c:v>
                </c:pt>
                <c:pt idx="9402">
                  <c:v>47.010000000000005</c:v>
                </c:pt>
                <c:pt idx="9403">
                  <c:v>47.015000000000001</c:v>
                </c:pt>
                <c:pt idx="9404">
                  <c:v>47.02</c:v>
                </c:pt>
                <c:pt idx="9405">
                  <c:v>47.025000000000006</c:v>
                </c:pt>
                <c:pt idx="9406">
                  <c:v>47.03</c:v>
                </c:pt>
                <c:pt idx="9407">
                  <c:v>47.035000000000004</c:v>
                </c:pt>
                <c:pt idx="9408">
                  <c:v>47.04</c:v>
                </c:pt>
                <c:pt idx="9409">
                  <c:v>47.045000000000002</c:v>
                </c:pt>
                <c:pt idx="9410">
                  <c:v>47.050000000000004</c:v>
                </c:pt>
                <c:pt idx="9411">
                  <c:v>47.055</c:v>
                </c:pt>
                <c:pt idx="9412">
                  <c:v>47.06</c:v>
                </c:pt>
                <c:pt idx="9413">
                  <c:v>47.065000000000005</c:v>
                </c:pt>
                <c:pt idx="9414">
                  <c:v>47.07</c:v>
                </c:pt>
                <c:pt idx="9415">
                  <c:v>47.075000000000003</c:v>
                </c:pt>
                <c:pt idx="9416">
                  <c:v>47.08</c:v>
                </c:pt>
                <c:pt idx="9417">
                  <c:v>47.085000000000001</c:v>
                </c:pt>
                <c:pt idx="9418">
                  <c:v>47.09</c:v>
                </c:pt>
                <c:pt idx="9419">
                  <c:v>47.094999999999999</c:v>
                </c:pt>
                <c:pt idx="9420">
                  <c:v>47.1</c:v>
                </c:pt>
                <c:pt idx="9421">
                  <c:v>47.105000000000004</c:v>
                </c:pt>
                <c:pt idx="9422">
                  <c:v>47.11</c:v>
                </c:pt>
                <c:pt idx="9423">
                  <c:v>47.115000000000002</c:v>
                </c:pt>
                <c:pt idx="9424">
                  <c:v>47.120000000000005</c:v>
                </c:pt>
                <c:pt idx="9425">
                  <c:v>47.125</c:v>
                </c:pt>
                <c:pt idx="9426">
                  <c:v>47.13</c:v>
                </c:pt>
                <c:pt idx="9427">
                  <c:v>47.135000000000005</c:v>
                </c:pt>
                <c:pt idx="9428">
                  <c:v>47.14</c:v>
                </c:pt>
                <c:pt idx="9429">
                  <c:v>47.145000000000003</c:v>
                </c:pt>
                <c:pt idx="9430">
                  <c:v>47.150000000000006</c:v>
                </c:pt>
                <c:pt idx="9431">
                  <c:v>47.155000000000001</c:v>
                </c:pt>
                <c:pt idx="9432">
                  <c:v>47.160000000000004</c:v>
                </c:pt>
                <c:pt idx="9433">
                  <c:v>47.164999999999999</c:v>
                </c:pt>
                <c:pt idx="9434">
                  <c:v>47.17</c:v>
                </c:pt>
                <c:pt idx="9435">
                  <c:v>47.175000000000004</c:v>
                </c:pt>
                <c:pt idx="9436">
                  <c:v>47.18</c:v>
                </c:pt>
                <c:pt idx="9437">
                  <c:v>47.185000000000002</c:v>
                </c:pt>
                <c:pt idx="9438">
                  <c:v>47.190000000000005</c:v>
                </c:pt>
                <c:pt idx="9439">
                  <c:v>47.195</c:v>
                </c:pt>
                <c:pt idx="9440">
                  <c:v>47.2</c:v>
                </c:pt>
                <c:pt idx="9441">
                  <c:v>47.204999999999998</c:v>
                </c:pt>
                <c:pt idx="9442">
                  <c:v>47.21</c:v>
                </c:pt>
                <c:pt idx="9443">
                  <c:v>47.215000000000003</c:v>
                </c:pt>
                <c:pt idx="9444">
                  <c:v>47.22</c:v>
                </c:pt>
                <c:pt idx="9445">
                  <c:v>47.225000000000001</c:v>
                </c:pt>
                <c:pt idx="9446">
                  <c:v>47.230000000000004</c:v>
                </c:pt>
                <c:pt idx="9447">
                  <c:v>47.234999999999999</c:v>
                </c:pt>
                <c:pt idx="9448">
                  <c:v>47.24</c:v>
                </c:pt>
                <c:pt idx="9449">
                  <c:v>47.245000000000005</c:v>
                </c:pt>
                <c:pt idx="9450">
                  <c:v>47.25</c:v>
                </c:pt>
                <c:pt idx="9451">
                  <c:v>47.255000000000003</c:v>
                </c:pt>
                <c:pt idx="9452">
                  <c:v>47.260000000000005</c:v>
                </c:pt>
                <c:pt idx="9453">
                  <c:v>47.265000000000001</c:v>
                </c:pt>
                <c:pt idx="9454">
                  <c:v>47.27</c:v>
                </c:pt>
                <c:pt idx="9455">
                  <c:v>47.275000000000006</c:v>
                </c:pt>
                <c:pt idx="9456">
                  <c:v>47.28</c:v>
                </c:pt>
                <c:pt idx="9457">
                  <c:v>47.285000000000004</c:v>
                </c:pt>
                <c:pt idx="9458">
                  <c:v>47.29</c:v>
                </c:pt>
                <c:pt idx="9459">
                  <c:v>47.295000000000002</c:v>
                </c:pt>
                <c:pt idx="9460">
                  <c:v>47.300000000000004</c:v>
                </c:pt>
                <c:pt idx="9461">
                  <c:v>47.305</c:v>
                </c:pt>
                <c:pt idx="9462">
                  <c:v>47.31</c:v>
                </c:pt>
                <c:pt idx="9463">
                  <c:v>47.315000000000005</c:v>
                </c:pt>
                <c:pt idx="9464">
                  <c:v>47.32</c:v>
                </c:pt>
                <c:pt idx="9465">
                  <c:v>47.325000000000003</c:v>
                </c:pt>
                <c:pt idx="9466">
                  <c:v>47.33</c:v>
                </c:pt>
                <c:pt idx="9467">
                  <c:v>47.335000000000001</c:v>
                </c:pt>
                <c:pt idx="9468">
                  <c:v>47.34</c:v>
                </c:pt>
                <c:pt idx="9469">
                  <c:v>47.344999999999999</c:v>
                </c:pt>
                <c:pt idx="9470">
                  <c:v>47.35</c:v>
                </c:pt>
                <c:pt idx="9471">
                  <c:v>47.355000000000004</c:v>
                </c:pt>
                <c:pt idx="9472">
                  <c:v>47.36</c:v>
                </c:pt>
                <c:pt idx="9473">
                  <c:v>47.365000000000002</c:v>
                </c:pt>
                <c:pt idx="9474">
                  <c:v>47.370000000000005</c:v>
                </c:pt>
                <c:pt idx="9475">
                  <c:v>47.375</c:v>
                </c:pt>
                <c:pt idx="9476">
                  <c:v>47.38</c:v>
                </c:pt>
                <c:pt idx="9477">
                  <c:v>47.385000000000005</c:v>
                </c:pt>
                <c:pt idx="9478">
                  <c:v>47.39</c:v>
                </c:pt>
                <c:pt idx="9479">
                  <c:v>47.395000000000003</c:v>
                </c:pt>
                <c:pt idx="9480">
                  <c:v>47.400000000000006</c:v>
                </c:pt>
                <c:pt idx="9481">
                  <c:v>47.405000000000001</c:v>
                </c:pt>
                <c:pt idx="9482">
                  <c:v>47.410000000000004</c:v>
                </c:pt>
                <c:pt idx="9483">
                  <c:v>47.414999999999999</c:v>
                </c:pt>
                <c:pt idx="9484">
                  <c:v>47.42</c:v>
                </c:pt>
                <c:pt idx="9485">
                  <c:v>47.425000000000004</c:v>
                </c:pt>
                <c:pt idx="9486">
                  <c:v>47.43</c:v>
                </c:pt>
                <c:pt idx="9487">
                  <c:v>47.435000000000002</c:v>
                </c:pt>
                <c:pt idx="9488">
                  <c:v>47.440000000000005</c:v>
                </c:pt>
                <c:pt idx="9489">
                  <c:v>47.445</c:v>
                </c:pt>
                <c:pt idx="9490">
                  <c:v>47.45</c:v>
                </c:pt>
                <c:pt idx="9491">
                  <c:v>47.454999999999998</c:v>
                </c:pt>
                <c:pt idx="9492">
                  <c:v>47.46</c:v>
                </c:pt>
                <c:pt idx="9493">
                  <c:v>47.465000000000003</c:v>
                </c:pt>
                <c:pt idx="9494">
                  <c:v>47.47</c:v>
                </c:pt>
                <c:pt idx="9495">
                  <c:v>47.475000000000001</c:v>
                </c:pt>
                <c:pt idx="9496">
                  <c:v>47.480000000000004</c:v>
                </c:pt>
                <c:pt idx="9497">
                  <c:v>47.484999999999999</c:v>
                </c:pt>
                <c:pt idx="9498">
                  <c:v>47.49</c:v>
                </c:pt>
                <c:pt idx="9499">
                  <c:v>47.495000000000005</c:v>
                </c:pt>
                <c:pt idx="9500">
                  <c:v>47.5</c:v>
                </c:pt>
                <c:pt idx="9501">
                  <c:v>47.505000000000003</c:v>
                </c:pt>
                <c:pt idx="9502">
                  <c:v>47.510000000000005</c:v>
                </c:pt>
                <c:pt idx="9503">
                  <c:v>47.515000000000001</c:v>
                </c:pt>
                <c:pt idx="9504">
                  <c:v>47.52</c:v>
                </c:pt>
                <c:pt idx="9505">
                  <c:v>47.525000000000006</c:v>
                </c:pt>
                <c:pt idx="9506">
                  <c:v>47.53</c:v>
                </c:pt>
                <c:pt idx="9507">
                  <c:v>47.535000000000004</c:v>
                </c:pt>
                <c:pt idx="9508">
                  <c:v>47.54</c:v>
                </c:pt>
                <c:pt idx="9509">
                  <c:v>47.545000000000002</c:v>
                </c:pt>
                <c:pt idx="9510">
                  <c:v>47.550000000000004</c:v>
                </c:pt>
                <c:pt idx="9511">
                  <c:v>47.555</c:v>
                </c:pt>
                <c:pt idx="9512">
                  <c:v>47.56</c:v>
                </c:pt>
                <c:pt idx="9513">
                  <c:v>47.565000000000005</c:v>
                </c:pt>
                <c:pt idx="9514">
                  <c:v>47.57</c:v>
                </c:pt>
                <c:pt idx="9515">
                  <c:v>47.575000000000003</c:v>
                </c:pt>
                <c:pt idx="9516">
                  <c:v>47.58</c:v>
                </c:pt>
                <c:pt idx="9517">
                  <c:v>47.585000000000001</c:v>
                </c:pt>
                <c:pt idx="9518">
                  <c:v>47.59</c:v>
                </c:pt>
                <c:pt idx="9519">
                  <c:v>47.594999999999999</c:v>
                </c:pt>
                <c:pt idx="9520">
                  <c:v>47.6</c:v>
                </c:pt>
                <c:pt idx="9521">
                  <c:v>47.605000000000004</c:v>
                </c:pt>
                <c:pt idx="9522">
                  <c:v>47.61</c:v>
                </c:pt>
                <c:pt idx="9523">
                  <c:v>47.615000000000002</c:v>
                </c:pt>
                <c:pt idx="9524">
                  <c:v>47.620000000000005</c:v>
                </c:pt>
                <c:pt idx="9525">
                  <c:v>47.625</c:v>
                </c:pt>
                <c:pt idx="9526">
                  <c:v>47.63</c:v>
                </c:pt>
                <c:pt idx="9527">
                  <c:v>47.635000000000005</c:v>
                </c:pt>
                <c:pt idx="9528">
                  <c:v>47.64</c:v>
                </c:pt>
                <c:pt idx="9529">
                  <c:v>47.645000000000003</c:v>
                </c:pt>
                <c:pt idx="9530">
                  <c:v>47.650000000000006</c:v>
                </c:pt>
                <c:pt idx="9531">
                  <c:v>47.655000000000001</c:v>
                </c:pt>
                <c:pt idx="9532">
                  <c:v>47.660000000000004</c:v>
                </c:pt>
                <c:pt idx="9533">
                  <c:v>47.664999999999999</c:v>
                </c:pt>
                <c:pt idx="9534">
                  <c:v>47.67</c:v>
                </c:pt>
                <c:pt idx="9535">
                  <c:v>47.675000000000004</c:v>
                </c:pt>
                <c:pt idx="9536">
                  <c:v>47.68</c:v>
                </c:pt>
                <c:pt idx="9537">
                  <c:v>47.685000000000002</c:v>
                </c:pt>
                <c:pt idx="9538">
                  <c:v>47.690000000000005</c:v>
                </c:pt>
                <c:pt idx="9539">
                  <c:v>47.695</c:v>
                </c:pt>
                <c:pt idx="9540">
                  <c:v>47.7</c:v>
                </c:pt>
                <c:pt idx="9541">
                  <c:v>47.704999999999998</c:v>
                </c:pt>
                <c:pt idx="9542">
                  <c:v>47.71</c:v>
                </c:pt>
                <c:pt idx="9543">
                  <c:v>47.715000000000003</c:v>
                </c:pt>
                <c:pt idx="9544">
                  <c:v>47.72</c:v>
                </c:pt>
                <c:pt idx="9545">
                  <c:v>47.725000000000001</c:v>
                </c:pt>
                <c:pt idx="9546">
                  <c:v>47.730000000000004</c:v>
                </c:pt>
                <c:pt idx="9547">
                  <c:v>47.734999999999999</c:v>
                </c:pt>
                <c:pt idx="9548">
                  <c:v>47.74</c:v>
                </c:pt>
                <c:pt idx="9549">
                  <c:v>47.745000000000005</c:v>
                </c:pt>
                <c:pt idx="9550">
                  <c:v>47.75</c:v>
                </c:pt>
                <c:pt idx="9551">
                  <c:v>47.755000000000003</c:v>
                </c:pt>
                <c:pt idx="9552">
                  <c:v>47.760000000000005</c:v>
                </c:pt>
                <c:pt idx="9553">
                  <c:v>47.765000000000001</c:v>
                </c:pt>
                <c:pt idx="9554">
                  <c:v>47.77</c:v>
                </c:pt>
                <c:pt idx="9555">
                  <c:v>47.775000000000006</c:v>
                </c:pt>
                <c:pt idx="9556">
                  <c:v>47.78</c:v>
                </c:pt>
                <c:pt idx="9557">
                  <c:v>47.785000000000004</c:v>
                </c:pt>
                <c:pt idx="9558">
                  <c:v>47.79</c:v>
                </c:pt>
                <c:pt idx="9559">
                  <c:v>47.795000000000002</c:v>
                </c:pt>
                <c:pt idx="9560">
                  <c:v>47.800000000000004</c:v>
                </c:pt>
                <c:pt idx="9561">
                  <c:v>47.805</c:v>
                </c:pt>
                <c:pt idx="9562">
                  <c:v>47.81</c:v>
                </c:pt>
                <c:pt idx="9563">
                  <c:v>47.815000000000005</c:v>
                </c:pt>
                <c:pt idx="9564">
                  <c:v>47.82</c:v>
                </c:pt>
                <c:pt idx="9565">
                  <c:v>47.825000000000003</c:v>
                </c:pt>
                <c:pt idx="9566">
                  <c:v>47.83</c:v>
                </c:pt>
                <c:pt idx="9567">
                  <c:v>47.835000000000001</c:v>
                </c:pt>
                <c:pt idx="9568">
                  <c:v>47.84</c:v>
                </c:pt>
                <c:pt idx="9569">
                  <c:v>47.844999999999999</c:v>
                </c:pt>
                <c:pt idx="9570">
                  <c:v>47.85</c:v>
                </c:pt>
                <c:pt idx="9571">
                  <c:v>47.855000000000004</c:v>
                </c:pt>
                <c:pt idx="9572">
                  <c:v>47.86</c:v>
                </c:pt>
                <c:pt idx="9573">
                  <c:v>47.865000000000002</c:v>
                </c:pt>
                <c:pt idx="9574">
                  <c:v>47.870000000000005</c:v>
                </c:pt>
                <c:pt idx="9575">
                  <c:v>47.875</c:v>
                </c:pt>
                <c:pt idx="9576">
                  <c:v>47.88</c:v>
                </c:pt>
                <c:pt idx="9577">
                  <c:v>47.885000000000005</c:v>
                </c:pt>
                <c:pt idx="9578">
                  <c:v>47.89</c:v>
                </c:pt>
                <c:pt idx="9579">
                  <c:v>47.895000000000003</c:v>
                </c:pt>
                <c:pt idx="9580">
                  <c:v>47.900000000000006</c:v>
                </c:pt>
                <c:pt idx="9581">
                  <c:v>47.905000000000001</c:v>
                </c:pt>
                <c:pt idx="9582">
                  <c:v>47.910000000000004</c:v>
                </c:pt>
                <c:pt idx="9583">
                  <c:v>47.914999999999999</c:v>
                </c:pt>
                <c:pt idx="9584">
                  <c:v>47.92</c:v>
                </c:pt>
                <c:pt idx="9585">
                  <c:v>47.925000000000004</c:v>
                </c:pt>
                <c:pt idx="9586">
                  <c:v>47.93</c:v>
                </c:pt>
                <c:pt idx="9587">
                  <c:v>47.935000000000002</c:v>
                </c:pt>
                <c:pt idx="9588">
                  <c:v>47.940000000000005</c:v>
                </c:pt>
                <c:pt idx="9589">
                  <c:v>47.945</c:v>
                </c:pt>
                <c:pt idx="9590">
                  <c:v>47.95</c:v>
                </c:pt>
                <c:pt idx="9591">
                  <c:v>47.954999999999998</c:v>
                </c:pt>
                <c:pt idx="9592">
                  <c:v>47.96</c:v>
                </c:pt>
                <c:pt idx="9593">
                  <c:v>47.965000000000003</c:v>
                </c:pt>
                <c:pt idx="9594">
                  <c:v>47.97</c:v>
                </c:pt>
                <c:pt idx="9595">
                  <c:v>47.975000000000001</c:v>
                </c:pt>
                <c:pt idx="9596">
                  <c:v>47.980000000000004</c:v>
                </c:pt>
                <c:pt idx="9597">
                  <c:v>47.984999999999999</c:v>
                </c:pt>
                <c:pt idx="9598">
                  <c:v>47.99</c:v>
                </c:pt>
                <c:pt idx="9599">
                  <c:v>47.995000000000005</c:v>
                </c:pt>
                <c:pt idx="9600">
                  <c:v>48</c:v>
                </c:pt>
                <c:pt idx="9601">
                  <c:v>48.005000000000003</c:v>
                </c:pt>
                <c:pt idx="9602">
                  <c:v>48.010000000000005</c:v>
                </c:pt>
                <c:pt idx="9603">
                  <c:v>48.015000000000001</c:v>
                </c:pt>
                <c:pt idx="9604">
                  <c:v>48.02</c:v>
                </c:pt>
                <c:pt idx="9605">
                  <c:v>48.024999999999999</c:v>
                </c:pt>
                <c:pt idx="9606">
                  <c:v>48.03</c:v>
                </c:pt>
                <c:pt idx="9607">
                  <c:v>48.035000000000004</c:v>
                </c:pt>
                <c:pt idx="9608">
                  <c:v>48.04</c:v>
                </c:pt>
                <c:pt idx="9609">
                  <c:v>48.045000000000002</c:v>
                </c:pt>
                <c:pt idx="9610">
                  <c:v>48.050000000000004</c:v>
                </c:pt>
                <c:pt idx="9611">
                  <c:v>48.055</c:v>
                </c:pt>
                <c:pt idx="9612">
                  <c:v>48.06</c:v>
                </c:pt>
                <c:pt idx="9613">
                  <c:v>48.065000000000005</c:v>
                </c:pt>
                <c:pt idx="9614">
                  <c:v>48.07</c:v>
                </c:pt>
                <c:pt idx="9615">
                  <c:v>48.075000000000003</c:v>
                </c:pt>
                <c:pt idx="9616">
                  <c:v>48.08</c:v>
                </c:pt>
                <c:pt idx="9617">
                  <c:v>48.085000000000001</c:v>
                </c:pt>
                <c:pt idx="9618">
                  <c:v>48.09</c:v>
                </c:pt>
                <c:pt idx="9619">
                  <c:v>48.094999999999999</c:v>
                </c:pt>
                <c:pt idx="9620">
                  <c:v>48.1</c:v>
                </c:pt>
                <c:pt idx="9621">
                  <c:v>48.105000000000004</c:v>
                </c:pt>
                <c:pt idx="9622">
                  <c:v>48.11</c:v>
                </c:pt>
                <c:pt idx="9623">
                  <c:v>48.115000000000002</c:v>
                </c:pt>
                <c:pt idx="9624">
                  <c:v>48.120000000000005</c:v>
                </c:pt>
                <c:pt idx="9625">
                  <c:v>48.125</c:v>
                </c:pt>
                <c:pt idx="9626">
                  <c:v>48.13</c:v>
                </c:pt>
                <c:pt idx="9627">
                  <c:v>48.135000000000005</c:v>
                </c:pt>
                <c:pt idx="9628">
                  <c:v>48.14</c:v>
                </c:pt>
                <c:pt idx="9629">
                  <c:v>48.145000000000003</c:v>
                </c:pt>
                <c:pt idx="9630">
                  <c:v>48.150000000000006</c:v>
                </c:pt>
                <c:pt idx="9631">
                  <c:v>48.155000000000001</c:v>
                </c:pt>
                <c:pt idx="9632">
                  <c:v>48.160000000000004</c:v>
                </c:pt>
                <c:pt idx="9633">
                  <c:v>48.164999999999999</c:v>
                </c:pt>
                <c:pt idx="9634">
                  <c:v>48.17</c:v>
                </c:pt>
                <c:pt idx="9635">
                  <c:v>48.175000000000004</c:v>
                </c:pt>
                <c:pt idx="9636">
                  <c:v>48.18</c:v>
                </c:pt>
                <c:pt idx="9637">
                  <c:v>48.185000000000002</c:v>
                </c:pt>
                <c:pt idx="9638">
                  <c:v>48.190000000000005</c:v>
                </c:pt>
                <c:pt idx="9639">
                  <c:v>48.195</c:v>
                </c:pt>
                <c:pt idx="9640">
                  <c:v>48.2</c:v>
                </c:pt>
                <c:pt idx="9641">
                  <c:v>48.204999999999998</c:v>
                </c:pt>
                <c:pt idx="9642">
                  <c:v>48.21</c:v>
                </c:pt>
                <c:pt idx="9643">
                  <c:v>48.215000000000003</c:v>
                </c:pt>
                <c:pt idx="9644">
                  <c:v>48.22</c:v>
                </c:pt>
                <c:pt idx="9645">
                  <c:v>48.225000000000001</c:v>
                </c:pt>
                <c:pt idx="9646">
                  <c:v>48.230000000000004</c:v>
                </c:pt>
                <c:pt idx="9647">
                  <c:v>48.234999999999999</c:v>
                </c:pt>
                <c:pt idx="9648">
                  <c:v>48.24</c:v>
                </c:pt>
                <c:pt idx="9649">
                  <c:v>48.245000000000005</c:v>
                </c:pt>
                <c:pt idx="9650">
                  <c:v>48.25</c:v>
                </c:pt>
                <c:pt idx="9651">
                  <c:v>48.255000000000003</c:v>
                </c:pt>
                <c:pt idx="9652">
                  <c:v>48.260000000000005</c:v>
                </c:pt>
                <c:pt idx="9653">
                  <c:v>48.265000000000001</c:v>
                </c:pt>
                <c:pt idx="9654">
                  <c:v>48.27</c:v>
                </c:pt>
                <c:pt idx="9655">
                  <c:v>48.275000000000006</c:v>
                </c:pt>
                <c:pt idx="9656">
                  <c:v>48.28</c:v>
                </c:pt>
                <c:pt idx="9657">
                  <c:v>48.285000000000004</c:v>
                </c:pt>
                <c:pt idx="9658">
                  <c:v>48.29</c:v>
                </c:pt>
                <c:pt idx="9659">
                  <c:v>48.295000000000002</c:v>
                </c:pt>
                <c:pt idx="9660">
                  <c:v>48.300000000000004</c:v>
                </c:pt>
                <c:pt idx="9661">
                  <c:v>48.305</c:v>
                </c:pt>
                <c:pt idx="9662">
                  <c:v>48.31</c:v>
                </c:pt>
                <c:pt idx="9663">
                  <c:v>48.315000000000005</c:v>
                </c:pt>
                <c:pt idx="9664">
                  <c:v>48.32</c:v>
                </c:pt>
                <c:pt idx="9665">
                  <c:v>48.325000000000003</c:v>
                </c:pt>
                <c:pt idx="9666">
                  <c:v>48.33</c:v>
                </c:pt>
                <c:pt idx="9667">
                  <c:v>48.335000000000001</c:v>
                </c:pt>
                <c:pt idx="9668">
                  <c:v>48.34</c:v>
                </c:pt>
                <c:pt idx="9669">
                  <c:v>48.344999999999999</c:v>
                </c:pt>
                <c:pt idx="9670">
                  <c:v>48.35</c:v>
                </c:pt>
                <c:pt idx="9671">
                  <c:v>48.355000000000004</c:v>
                </c:pt>
                <c:pt idx="9672">
                  <c:v>48.36</c:v>
                </c:pt>
                <c:pt idx="9673">
                  <c:v>48.365000000000002</c:v>
                </c:pt>
                <c:pt idx="9674">
                  <c:v>48.370000000000005</c:v>
                </c:pt>
                <c:pt idx="9675">
                  <c:v>48.375</c:v>
                </c:pt>
                <c:pt idx="9676">
                  <c:v>48.38</c:v>
                </c:pt>
                <c:pt idx="9677">
                  <c:v>48.385000000000005</c:v>
                </c:pt>
                <c:pt idx="9678">
                  <c:v>48.39</c:v>
                </c:pt>
                <c:pt idx="9679">
                  <c:v>48.395000000000003</c:v>
                </c:pt>
                <c:pt idx="9680">
                  <c:v>48.400000000000006</c:v>
                </c:pt>
                <c:pt idx="9681">
                  <c:v>48.405000000000001</c:v>
                </c:pt>
                <c:pt idx="9682">
                  <c:v>48.410000000000004</c:v>
                </c:pt>
                <c:pt idx="9683">
                  <c:v>48.414999999999999</c:v>
                </c:pt>
                <c:pt idx="9684">
                  <c:v>48.42</c:v>
                </c:pt>
                <c:pt idx="9685">
                  <c:v>48.425000000000004</c:v>
                </c:pt>
                <c:pt idx="9686">
                  <c:v>48.43</c:v>
                </c:pt>
                <c:pt idx="9687">
                  <c:v>48.435000000000002</c:v>
                </c:pt>
                <c:pt idx="9688">
                  <c:v>48.440000000000005</c:v>
                </c:pt>
                <c:pt idx="9689">
                  <c:v>48.445</c:v>
                </c:pt>
                <c:pt idx="9690">
                  <c:v>48.45</c:v>
                </c:pt>
                <c:pt idx="9691">
                  <c:v>48.454999999999998</c:v>
                </c:pt>
                <c:pt idx="9692">
                  <c:v>48.46</c:v>
                </c:pt>
                <c:pt idx="9693">
                  <c:v>48.465000000000003</c:v>
                </c:pt>
                <c:pt idx="9694">
                  <c:v>48.47</c:v>
                </c:pt>
                <c:pt idx="9695">
                  <c:v>48.475000000000001</c:v>
                </c:pt>
                <c:pt idx="9696">
                  <c:v>48.480000000000004</c:v>
                </c:pt>
                <c:pt idx="9697">
                  <c:v>48.484999999999999</c:v>
                </c:pt>
                <c:pt idx="9698">
                  <c:v>48.49</c:v>
                </c:pt>
                <c:pt idx="9699">
                  <c:v>48.495000000000005</c:v>
                </c:pt>
                <c:pt idx="9700">
                  <c:v>48.5</c:v>
                </c:pt>
                <c:pt idx="9701">
                  <c:v>48.505000000000003</c:v>
                </c:pt>
                <c:pt idx="9702">
                  <c:v>48.510000000000005</c:v>
                </c:pt>
                <c:pt idx="9703">
                  <c:v>48.515000000000001</c:v>
                </c:pt>
                <c:pt idx="9704">
                  <c:v>48.52</c:v>
                </c:pt>
                <c:pt idx="9705">
                  <c:v>48.525000000000006</c:v>
                </c:pt>
                <c:pt idx="9706">
                  <c:v>48.53</c:v>
                </c:pt>
                <c:pt idx="9707">
                  <c:v>48.535000000000004</c:v>
                </c:pt>
                <c:pt idx="9708">
                  <c:v>48.54</c:v>
                </c:pt>
                <c:pt idx="9709">
                  <c:v>48.545000000000002</c:v>
                </c:pt>
                <c:pt idx="9710">
                  <c:v>48.550000000000004</c:v>
                </c:pt>
                <c:pt idx="9711">
                  <c:v>48.555</c:v>
                </c:pt>
                <c:pt idx="9712">
                  <c:v>48.56</c:v>
                </c:pt>
                <c:pt idx="9713">
                  <c:v>48.565000000000005</c:v>
                </c:pt>
                <c:pt idx="9714">
                  <c:v>48.57</c:v>
                </c:pt>
                <c:pt idx="9715">
                  <c:v>48.575000000000003</c:v>
                </c:pt>
                <c:pt idx="9716">
                  <c:v>48.58</c:v>
                </c:pt>
                <c:pt idx="9717">
                  <c:v>48.585000000000001</c:v>
                </c:pt>
                <c:pt idx="9718">
                  <c:v>48.59</c:v>
                </c:pt>
                <c:pt idx="9719">
                  <c:v>48.594999999999999</c:v>
                </c:pt>
                <c:pt idx="9720">
                  <c:v>48.6</c:v>
                </c:pt>
                <c:pt idx="9721">
                  <c:v>48.605000000000004</c:v>
                </c:pt>
                <c:pt idx="9722">
                  <c:v>48.61</c:v>
                </c:pt>
                <c:pt idx="9723">
                  <c:v>48.615000000000002</c:v>
                </c:pt>
                <c:pt idx="9724">
                  <c:v>48.620000000000005</c:v>
                </c:pt>
                <c:pt idx="9725">
                  <c:v>48.625</c:v>
                </c:pt>
                <c:pt idx="9726">
                  <c:v>48.63</c:v>
                </c:pt>
                <c:pt idx="9727">
                  <c:v>48.635000000000005</c:v>
                </c:pt>
                <c:pt idx="9728">
                  <c:v>48.64</c:v>
                </c:pt>
                <c:pt idx="9729">
                  <c:v>48.645000000000003</c:v>
                </c:pt>
                <c:pt idx="9730">
                  <c:v>48.650000000000006</c:v>
                </c:pt>
                <c:pt idx="9731">
                  <c:v>48.655000000000001</c:v>
                </c:pt>
                <c:pt idx="9732">
                  <c:v>48.660000000000004</c:v>
                </c:pt>
                <c:pt idx="9733">
                  <c:v>48.664999999999999</c:v>
                </c:pt>
                <c:pt idx="9734">
                  <c:v>48.67</c:v>
                </c:pt>
                <c:pt idx="9735">
                  <c:v>48.675000000000004</c:v>
                </c:pt>
                <c:pt idx="9736">
                  <c:v>48.68</c:v>
                </c:pt>
                <c:pt idx="9737">
                  <c:v>48.685000000000002</c:v>
                </c:pt>
                <c:pt idx="9738">
                  <c:v>48.690000000000005</c:v>
                </c:pt>
                <c:pt idx="9739">
                  <c:v>48.695</c:v>
                </c:pt>
                <c:pt idx="9740">
                  <c:v>48.7</c:v>
                </c:pt>
                <c:pt idx="9741">
                  <c:v>48.704999999999998</c:v>
                </c:pt>
                <c:pt idx="9742">
                  <c:v>48.71</c:v>
                </c:pt>
                <c:pt idx="9743">
                  <c:v>48.715000000000003</c:v>
                </c:pt>
                <c:pt idx="9744">
                  <c:v>48.72</c:v>
                </c:pt>
                <c:pt idx="9745">
                  <c:v>48.725000000000001</c:v>
                </c:pt>
                <c:pt idx="9746">
                  <c:v>48.730000000000004</c:v>
                </c:pt>
                <c:pt idx="9747">
                  <c:v>48.734999999999999</c:v>
                </c:pt>
                <c:pt idx="9748">
                  <c:v>48.74</c:v>
                </c:pt>
                <c:pt idx="9749">
                  <c:v>48.745000000000005</c:v>
                </c:pt>
                <c:pt idx="9750">
                  <c:v>48.75</c:v>
                </c:pt>
                <c:pt idx="9751">
                  <c:v>48.755000000000003</c:v>
                </c:pt>
                <c:pt idx="9752">
                  <c:v>48.760000000000005</c:v>
                </c:pt>
                <c:pt idx="9753">
                  <c:v>48.765000000000001</c:v>
                </c:pt>
                <c:pt idx="9754">
                  <c:v>48.77</c:v>
                </c:pt>
                <c:pt idx="9755">
                  <c:v>48.775000000000006</c:v>
                </c:pt>
                <c:pt idx="9756">
                  <c:v>48.78</c:v>
                </c:pt>
                <c:pt idx="9757">
                  <c:v>48.785000000000004</c:v>
                </c:pt>
                <c:pt idx="9758">
                  <c:v>48.79</c:v>
                </c:pt>
                <c:pt idx="9759">
                  <c:v>48.795000000000002</c:v>
                </c:pt>
                <c:pt idx="9760">
                  <c:v>48.800000000000004</c:v>
                </c:pt>
                <c:pt idx="9761">
                  <c:v>48.805</c:v>
                </c:pt>
                <c:pt idx="9762">
                  <c:v>48.81</c:v>
                </c:pt>
                <c:pt idx="9763">
                  <c:v>48.815000000000005</c:v>
                </c:pt>
                <c:pt idx="9764">
                  <c:v>48.82</c:v>
                </c:pt>
                <c:pt idx="9765">
                  <c:v>48.825000000000003</c:v>
                </c:pt>
                <c:pt idx="9766">
                  <c:v>48.83</c:v>
                </c:pt>
                <c:pt idx="9767">
                  <c:v>48.835000000000001</c:v>
                </c:pt>
                <c:pt idx="9768">
                  <c:v>48.84</c:v>
                </c:pt>
                <c:pt idx="9769">
                  <c:v>48.844999999999999</c:v>
                </c:pt>
                <c:pt idx="9770">
                  <c:v>48.85</c:v>
                </c:pt>
                <c:pt idx="9771">
                  <c:v>48.855000000000004</c:v>
                </c:pt>
                <c:pt idx="9772">
                  <c:v>48.86</c:v>
                </c:pt>
                <c:pt idx="9773">
                  <c:v>48.865000000000002</c:v>
                </c:pt>
                <c:pt idx="9774">
                  <c:v>48.870000000000005</c:v>
                </c:pt>
                <c:pt idx="9775">
                  <c:v>48.875</c:v>
                </c:pt>
                <c:pt idx="9776">
                  <c:v>48.88</c:v>
                </c:pt>
                <c:pt idx="9777">
                  <c:v>48.885000000000005</c:v>
                </c:pt>
                <c:pt idx="9778">
                  <c:v>48.89</c:v>
                </c:pt>
                <c:pt idx="9779">
                  <c:v>48.895000000000003</c:v>
                </c:pt>
                <c:pt idx="9780">
                  <c:v>48.900000000000006</c:v>
                </c:pt>
                <c:pt idx="9781">
                  <c:v>48.905000000000001</c:v>
                </c:pt>
                <c:pt idx="9782">
                  <c:v>48.910000000000004</c:v>
                </c:pt>
                <c:pt idx="9783">
                  <c:v>48.914999999999999</c:v>
                </c:pt>
                <c:pt idx="9784">
                  <c:v>48.92</c:v>
                </c:pt>
                <c:pt idx="9785">
                  <c:v>48.925000000000004</c:v>
                </c:pt>
                <c:pt idx="9786">
                  <c:v>48.93</c:v>
                </c:pt>
                <c:pt idx="9787">
                  <c:v>48.935000000000002</c:v>
                </c:pt>
                <c:pt idx="9788">
                  <c:v>48.940000000000005</c:v>
                </c:pt>
                <c:pt idx="9789">
                  <c:v>48.945</c:v>
                </c:pt>
                <c:pt idx="9790">
                  <c:v>48.95</c:v>
                </c:pt>
                <c:pt idx="9791">
                  <c:v>48.954999999999998</c:v>
                </c:pt>
                <c:pt idx="9792">
                  <c:v>48.96</c:v>
                </c:pt>
                <c:pt idx="9793">
                  <c:v>48.965000000000003</c:v>
                </c:pt>
                <c:pt idx="9794">
                  <c:v>48.97</c:v>
                </c:pt>
                <c:pt idx="9795">
                  <c:v>48.975000000000001</c:v>
                </c:pt>
                <c:pt idx="9796">
                  <c:v>48.980000000000004</c:v>
                </c:pt>
                <c:pt idx="9797">
                  <c:v>48.984999999999999</c:v>
                </c:pt>
                <c:pt idx="9798">
                  <c:v>48.99</c:v>
                </c:pt>
                <c:pt idx="9799">
                  <c:v>48.995000000000005</c:v>
                </c:pt>
                <c:pt idx="9800">
                  <c:v>49</c:v>
                </c:pt>
                <c:pt idx="9801">
                  <c:v>49.005000000000003</c:v>
                </c:pt>
                <c:pt idx="9802">
                  <c:v>49.010000000000005</c:v>
                </c:pt>
                <c:pt idx="9803">
                  <c:v>49.015000000000001</c:v>
                </c:pt>
                <c:pt idx="9804">
                  <c:v>49.02</c:v>
                </c:pt>
                <c:pt idx="9805">
                  <c:v>49.025000000000006</c:v>
                </c:pt>
                <c:pt idx="9806">
                  <c:v>49.03</c:v>
                </c:pt>
                <c:pt idx="9807">
                  <c:v>49.035000000000004</c:v>
                </c:pt>
                <c:pt idx="9808">
                  <c:v>49.04</c:v>
                </c:pt>
                <c:pt idx="9809">
                  <c:v>49.045000000000002</c:v>
                </c:pt>
                <c:pt idx="9810">
                  <c:v>49.050000000000004</c:v>
                </c:pt>
                <c:pt idx="9811">
                  <c:v>49.055</c:v>
                </c:pt>
                <c:pt idx="9812">
                  <c:v>49.06</c:v>
                </c:pt>
                <c:pt idx="9813">
                  <c:v>49.065000000000005</c:v>
                </c:pt>
                <c:pt idx="9814">
                  <c:v>49.07</c:v>
                </c:pt>
                <c:pt idx="9815">
                  <c:v>49.075000000000003</c:v>
                </c:pt>
                <c:pt idx="9816">
                  <c:v>49.08</c:v>
                </c:pt>
                <c:pt idx="9817">
                  <c:v>49.085000000000001</c:v>
                </c:pt>
                <c:pt idx="9818">
                  <c:v>49.09</c:v>
                </c:pt>
                <c:pt idx="9819">
                  <c:v>49.094999999999999</c:v>
                </c:pt>
                <c:pt idx="9820">
                  <c:v>49.1</c:v>
                </c:pt>
                <c:pt idx="9821">
                  <c:v>49.105000000000004</c:v>
                </c:pt>
                <c:pt idx="9822">
                  <c:v>49.11</c:v>
                </c:pt>
                <c:pt idx="9823">
                  <c:v>49.115000000000002</c:v>
                </c:pt>
                <c:pt idx="9824">
                  <c:v>49.120000000000005</c:v>
                </c:pt>
                <c:pt idx="9825">
                  <c:v>49.125</c:v>
                </c:pt>
                <c:pt idx="9826">
                  <c:v>49.13</c:v>
                </c:pt>
                <c:pt idx="9827">
                  <c:v>49.135000000000005</c:v>
                </c:pt>
                <c:pt idx="9828">
                  <c:v>49.14</c:v>
                </c:pt>
                <c:pt idx="9829">
                  <c:v>49.145000000000003</c:v>
                </c:pt>
                <c:pt idx="9830">
                  <c:v>49.150000000000006</c:v>
                </c:pt>
                <c:pt idx="9831">
                  <c:v>49.155000000000001</c:v>
                </c:pt>
                <c:pt idx="9832">
                  <c:v>49.160000000000004</c:v>
                </c:pt>
                <c:pt idx="9833">
                  <c:v>49.164999999999999</c:v>
                </c:pt>
                <c:pt idx="9834">
                  <c:v>49.17</c:v>
                </c:pt>
                <c:pt idx="9835">
                  <c:v>49.175000000000004</c:v>
                </c:pt>
                <c:pt idx="9836">
                  <c:v>49.18</c:v>
                </c:pt>
                <c:pt idx="9837">
                  <c:v>49.185000000000002</c:v>
                </c:pt>
                <c:pt idx="9838">
                  <c:v>49.190000000000005</c:v>
                </c:pt>
                <c:pt idx="9839">
                  <c:v>49.195</c:v>
                </c:pt>
                <c:pt idx="9840">
                  <c:v>49.2</c:v>
                </c:pt>
                <c:pt idx="9841">
                  <c:v>49.204999999999998</c:v>
                </c:pt>
                <c:pt idx="9842">
                  <c:v>49.21</c:v>
                </c:pt>
                <c:pt idx="9843">
                  <c:v>49.215000000000003</c:v>
                </c:pt>
                <c:pt idx="9844">
                  <c:v>49.22</c:v>
                </c:pt>
                <c:pt idx="9845">
                  <c:v>49.225000000000001</c:v>
                </c:pt>
                <c:pt idx="9846">
                  <c:v>49.230000000000004</c:v>
                </c:pt>
                <c:pt idx="9847">
                  <c:v>49.234999999999999</c:v>
                </c:pt>
                <c:pt idx="9848">
                  <c:v>49.24</c:v>
                </c:pt>
                <c:pt idx="9849">
                  <c:v>49.245000000000005</c:v>
                </c:pt>
                <c:pt idx="9850">
                  <c:v>49.25</c:v>
                </c:pt>
                <c:pt idx="9851">
                  <c:v>49.255000000000003</c:v>
                </c:pt>
                <c:pt idx="9852">
                  <c:v>49.260000000000005</c:v>
                </c:pt>
                <c:pt idx="9853">
                  <c:v>49.265000000000001</c:v>
                </c:pt>
                <c:pt idx="9854">
                  <c:v>49.27</c:v>
                </c:pt>
                <c:pt idx="9855">
                  <c:v>49.275000000000006</c:v>
                </c:pt>
                <c:pt idx="9856">
                  <c:v>49.28</c:v>
                </c:pt>
                <c:pt idx="9857">
                  <c:v>49.285000000000004</c:v>
                </c:pt>
                <c:pt idx="9858">
                  <c:v>49.29</c:v>
                </c:pt>
                <c:pt idx="9859">
                  <c:v>49.295000000000002</c:v>
                </c:pt>
                <c:pt idx="9860">
                  <c:v>49.300000000000004</c:v>
                </c:pt>
                <c:pt idx="9861">
                  <c:v>49.305</c:v>
                </c:pt>
                <c:pt idx="9862">
                  <c:v>49.31</c:v>
                </c:pt>
                <c:pt idx="9863">
                  <c:v>49.315000000000005</c:v>
                </c:pt>
                <c:pt idx="9864">
                  <c:v>49.32</c:v>
                </c:pt>
                <c:pt idx="9865">
                  <c:v>49.325000000000003</c:v>
                </c:pt>
                <c:pt idx="9866">
                  <c:v>49.33</c:v>
                </c:pt>
                <c:pt idx="9867">
                  <c:v>49.335000000000001</c:v>
                </c:pt>
                <c:pt idx="9868">
                  <c:v>49.34</c:v>
                </c:pt>
                <c:pt idx="9869">
                  <c:v>49.344999999999999</c:v>
                </c:pt>
                <c:pt idx="9870">
                  <c:v>49.35</c:v>
                </c:pt>
                <c:pt idx="9871">
                  <c:v>49.355000000000004</c:v>
                </c:pt>
                <c:pt idx="9872">
                  <c:v>49.36</c:v>
                </c:pt>
                <c:pt idx="9873">
                  <c:v>49.365000000000002</c:v>
                </c:pt>
                <c:pt idx="9874">
                  <c:v>49.370000000000005</c:v>
                </c:pt>
                <c:pt idx="9875">
                  <c:v>49.375</c:v>
                </c:pt>
                <c:pt idx="9876">
                  <c:v>49.38</c:v>
                </c:pt>
                <c:pt idx="9877">
                  <c:v>49.385000000000005</c:v>
                </c:pt>
                <c:pt idx="9878">
                  <c:v>49.39</c:v>
                </c:pt>
                <c:pt idx="9879">
                  <c:v>49.395000000000003</c:v>
                </c:pt>
                <c:pt idx="9880">
                  <c:v>49.400000000000006</c:v>
                </c:pt>
                <c:pt idx="9881">
                  <c:v>49.405000000000001</c:v>
                </c:pt>
                <c:pt idx="9882">
                  <c:v>49.410000000000004</c:v>
                </c:pt>
                <c:pt idx="9883">
                  <c:v>49.414999999999999</c:v>
                </c:pt>
                <c:pt idx="9884">
                  <c:v>49.42</c:v>
                </c:pt>
                <c:pt idx="9885">
                  <c:v>49.425000000000004</c:v>
                </c:pt>
                <c:pt idx="9886">
                  <c:v>49.43</c:v>
                </c:pt>
                <c:pt idx="9887">
                  <c:v>49.435000000000002</c:v>
                </c:pt>
                <c:pt idx="9888">
                  <c:v>49.440000000000005</c:v>
                </c:pt>
                <c:pt idx="9889">
                  <c:v>49.445</c:v>
                </c:pt>
                <c:pt idx="9890">
                  <c:v>49.45</c:v>
                </c:pt>
                <c:pt idx="9891">
                  <c:v>49.454999999999998</c:v>
                </c:pt>
                <c:pt idx="9892">
                  <c:v>49.46</c:v>
                </c:pt>
                <c:pt idx="9893">
                  <c:v>49.465000000000003</c:v>
                </c:pt>
                <c:pt idx="9894">
                  <c:v>49.47</c:v>
                </c:pt>
                <c:pt idx="9895">
                  <c:v>49.475000000000001</c:v>
                </c:pt>
                <c:pt idx="9896">
                  <c:v>49.480000000000004</c:v>
                </c:pt>
                <c:pt idx="9897">
                  <c:v>49.484999999999999</c:v>
                </c:pt>
                <c:pt idx="9898">
                  <c:v>49.49</c:v>
                </c:pt>
                <c:pt idx="9899">
                  <c:v>49.495000000000005</c:v>
                </c:pt>
                <c:pt idx="9900">
                  <c:v>49.5</c:v>
                </c:pt>
                <c:pt idx="9901">
                  <c:v>49.505000000000003</c:v>
                </c:pt>
                <c:pt idx="9902">
                  <c:v>49.510000000000005</c:v>
                </c:pt>
                <c:pt idx="9903">
                  <c:v>49.515000000000001</c:v>
                </c:pt>
                <c:pt idx="9904">
                  <c:v>49.52</c:v>
                </c:pt>
                <c:pt idx="9905">
                  <c:v>49.525000000000006</c:v>
                </c:pt>
                <c:pt idx="9906">
                  <c:v>49.53</c:v>
                </c:pt>
                <c:pt idx="9907">
                  <c:v>49.535000000000004</c:v>
                </c:pt>
                <c:pt idx="9908">
                  <c:v>49.54</c:v>
                </c:pt>
                <c:pt idx="9909">
                  <c:v>49.545000000000002</c:v>
                </c:pt>
                <c:pt idx="9910">
                  <c:v>49.550000000000004</c:v>
                </c:pt>
                <c:pt idx="9911">
                  <c:v>49.555</c:v>
                </c:pt>
                <c:pt idx="9912">
                  <c:v>49.56</c:v>
                </c:pt>
                <c:pt idx="9913">
                  <c:v>49.565000000000005</c:v>
                </c:pt>
                <c:pt idx="9914">
                  <c:v>49.57</c:v>
                </c:pt>
                <c:pt idx="9915">
                  <c:v>49.575000000000003</c:v>
                </c:pt>
                <c:pt idx="9916">
                  <c:v>49.58</c:v>
                </c:pt>
                <c:pt idx="9917">
                  <c:v>49.585000000000001</c:v>
                </c:pt>
                <c:pt idx="9918">
                  <c:v>49.59</c:v>
                </c:pt>
                <c:pt idx="9919">
                  <c:v>49.594999999999999</c:v>
                </c:pt>
                <c:pt idx="9920">
                  <c:v>49.6</c:v>
                </c:pt>
                <c:pt idx="9921">
                  <c:v>49.605000000000004</c:v>
                </c:pt>
                <c:pt idx="9922">
                  <c:v>49.61</c:v>
                </c:pt>
                <c:pt idx="9923">
                  <c:v>49.615000000000002</c:v>
                </c:pt>
                <c:pt idx="9924">
                  <c:v>49.620000000000005</c:v>
                </c:pt>
                <c:pt idx="9925">
                  <c:v>49.625</c:v>
                </c:pt>
                <c:pt idx="9926">
                  <c:v>49.63</c:v>
                </c:pt>
                <c:pt idx="9927">
                  <c:v>49.635000000000005</c:v>
                </c:pt>
                <c:pt idx="9928">
                  <c:v>49.64</c:v>
                </c:pt>
                <c:pt idx="9929">
                  <c:v>49.645000000000003</c:v>
                </c:pt>
                <c:pt idx="9930">
                  <c:v>49.650000000000006</c:v>
                </c:pt>
                <c:pt idx="9931">
                  <c:v>49.655000000000001</c:v>
                </c:pt>
                <c:pt idx="9932">
                  <c:v>49.660000000000004</c:v>
                </c:pt>
                <c:pt idx="9933">
                  <c:v>49.664999999999999</c:v>
                </c:pt>
                <c:pt idx="9934">
                  <c:v>49.67</c:v>
                </c:pt>
                <c:pt idx="9935">
                  <c:v>49.675000000000004</c:v>
                </c:pt>
                <c:pt idx="9936">
                  <c:v>49.68</c:v>
                </c:pt>
                <c:pt idx="9937">
                  <c:v>49.685000000000002</c:v>
                </c:pt>
                <c:pt idx="9938">
                  <c:v>49.690000000000005</c:v>
                </c:pt>
                <c:pt idx="9939">
                  <c:v>49.695</c:v>
                </c:pt>
                <c:pt idx="9940">
                  <c:v>49.7</c:v>
                </c:pt>
                <c:pt idx="9941">
                  <c:v>49.704999999999998</c:v>
                </c:pt>
                <c:pt idx="9942">
                  <c:v>49.71</c:v>
                </c:pt>
                <c:pt idx="9943">
                  <c:v>49.715000000000003</c:v>
                </c:pt>
                <c:pt idx="9944">
                  <c:v>49.72</c:v>
                </c:pt>
                <c:pt idx="9945">
                  <c:v>49.725000000000001</c:v>
                </c:pt>
                <c:pt idx="9946">
                  <c:v>49.730000000000004</c:v>
                </c:pt>
                <c:pt idx="9947">
                  <c:v>49.734999999999999</c:v>
                </c:pt>
                <c:pt idx="9948">
                  <c:v>49.74</c:v>
                </c:pt>
                <c:pt idx="9949">
                  <c:v>49.745000000000005</c:v>
                </c:pt>
                <c:pt idx="9950">
                  <c:v>49.75</c:v>
                </c:pt>
                <c:pt idx="9951">
                  <c:v>49.755000000000003</c:v>
                </c:pt>
                <c:pt idx="9952">
                  <c:v>49.760000000000005</c:v>
                </c:pt>
                <c:pt idx="9953">
                  <c:v>49.765000000000001</c:v>
                </c:pt>
                <c:pt idx="9954">
                  <c:v>49.77</c:v>
                </c:pt>
                <c:pt idx="9955">
                  <c:v>49.775000000000006</c:v>
                </c:pt>
                <c:pt idx="9956">
                  <c:v>49.78</c:v>
                </c:pt>
                <c:pt idx="9957">
                  <c:v>49.785000000000004</c:v>
                </c:pt>
                <c:pt idx="9958">
                  <c:v>49.79</c:v>
                </c:pt>
                <c:pt idx="9959">
                  <c:v>49.795000000000002</c:v>
                </c:pt>
                <c:pt idx="9960">
                  <c:v>49.800000000000004</c:v>
                </c:pt>
                <c:pt idx="9961">
                  <c:v>49.805</c:v>
                </c:pt>
                <c:pt idx="9962">
                  <c:v>49.81</c:v>
                </c:pt>
                <c:pt idx="9963">
                  <c:v>49.815000000000005</c:v>
                </c:pt>
                <c:pt idx="9964">
                  <c:v>49.82</c:v>
                </c:pt>
                <c:pt idx="9965">
                  <c:v>49.825000000000003</c:v>
                </c:pt>
                <c:pt idx="9966">
                  <c:v>49.83</c:v>
                </c:pt>
                <c:pt idx="9967">
                  <c:v>49.835000000000001</c:v>
                </c:pt>
                <c:pt idx="9968">
                  <c:v>49.84</c:v>
                </c:pt>
                <c:pt idx="9969">
                  <c:v>49.844999999999999</c:v>
                </c:pt>
                <c:pt idx="9970">
                  <c:v>49.85</c:v>
                </c:pt>
                <c:pt idx="9971">
                  <c:v>49.855000000000004</c:v>
                </c:pt>
                <c:pt idx="9972">
                  <c:v>49.86</c:v>
                </c:pt>
                <c:pt idx="9973">
                  <c:v>49.865000000000002</c:v>
                </c:pt>
                <c:pt idx="9974">
                  <c:v>49.870000000000005</c:v>
                </c:pt>
                <c:pt idx="9975">
                  <c:v>49.875</c:v>
                </c:pt>
                <c:pt idx="9976">
                  <c:v>49.88</c:v>
                </c:pt>
                <c:pt idx="9977">
                  <c:v>49.885000000000005</c:v>
                </c:pt>
                <c:pt idx="9978">
                  <c:v>49.89</c:v>
                </c:pt>
                <c:pt idx="9979">
                  <c:v>49.895000000000003</c:v>
                </c:pt>
                <c:pt idx="9980">
                  <c:v>49.900000000000006</c:v>
                </c:pt>
                <c:pt idx="9981">
                  <c:v>49.905000000000001</c:v>
                </c:pt>
                <c:pt idx="9982">
                  <c:v>49.910000000000004</c:v>
                </c:pt>
                <c:pt idx="9983">
                  <c:v>49.914999999999999</c:v>
                </c:pt>
                <c:pt idx="9984">
                  <c:v>49.92</c:v>
                </c:pt>
                <c:pt idx="9985">
                  <c:v>49.925000000000004</c:v>
                </c:pt>
                <c:pt idx="9986">
                  <c:v>49.93</c:v>
                </c:pt>
                <c:pt idx="9987">
                  <c:v>49.935000000000002</c:v>
                </c:pt>
                <c:pt idx="9988">
                  <c:v>49.940000000000005</c:v>
                </c:pt>
                <c:pt idx="9989">
                  <c:v>49.945</c:v>
                </c:pt>
                <c:pt idx="9990">
                  <c:v>49.95</c:v>
                </c:pt>
                <c:pt idx="9991">
                  <c:v>49.954999999999998</c:v>
                </c:pt>
                <c:pt idx="9992">
                  <c:v>49.96</c:v>
                </c:pt>
                <c:pt idx="9993">
                  <c:v>49.965000000000003</c:v>
                </c:pt>
                <c:pt idx="9994">
                  <c:v>49.97</c:v>
                </c:pt>
                <c:pt idx="9995">
                  <c:v>49.975000000000001</c:v>
                </c:pt>
                <c:pt idx="9996">
                  <c:v>49.980000000000004</c:v>
                </c:pt>
                <c:pt idx="9997">
                  <c:v>49.984999999999999</c:v>
                </c:pt>
                <c:pt idx="9998">
                  <c:v>49.99</c:v>
                </c:pt>
                <c:pt idx="9999">
                  <c:v>49.995000000000005</c:v>
                </c:pt>
                <c:pt idx="10000">
                  <c:v>50</c:v>
                </c:pt>
                <c:pt idx="10001">
                  <c:v>50.005000000000003</c:v>
                </c:pt>
                <c:pt idx="10002">
                  <c:v>50.010000000000005</c:v>
                </c:pt>
                <c:pt idx="10003">
                  <c:v>50.015000000000001</c:v>
                </c:pt>
                <c:pt idx="10004">
                  <c:v>50.02</c:v>
                </c:pt>
                <c:pt idx="10005">
                  <c:v>50.024999999999999</c:v>
                </c:pt>
                <c:pt idx="10006">
                  <c:v>50.03</c:v>
                </c:pt>
                <c:pt idx="10007">
                  <c:v>50.035000000000004</c:v>
                </c:pt>
                <c:pt idx="10008">
                  <c:v>50.04</c:v>
                </c:pt>
                <c:pt idx="10009">
                  <c:v>50.045000000000002</c:v>
                </c:pt>
                <c:pt idx="10010">
                  <c:v>50.050000000000004</c:v>
                </c:pt>
                <c:pt idx="10011">
                  <c:v>50.055</c:v>
                </c:pt>
                <c:pt idx="10012">
                  <c:v>50.06</c:v>
                </c:pt>
                <c:pt idx="10013">
                  <c:v>50.065000000000005</c:v>
                </c:pt>
                <c:pt idx="10014">
                  <c:v>50.07</c:v>
                </c:pt>
                <c:pt idx="10015">
                  <c:v>50.075000000000003</c:v>
                </c:pt>
                <c:pt idx="10016">
                  <c:v>50.08</c:v>
                </c:pt>
                <c:pt idx="10017">
                  <c:v>50.085000000000001</c:v>
                </c:pt>
                <c:pt idx="10018">
                  <c:v>50.09</c:v>
                </c:pt>
                <c:pt idx="10019">
                  <c:v>50.094999999999999</c:v>
                </c:pt>
                <c:pt idx="10020">
                  <c:v>50.1</c:v>
                </c:pt>
                <c:pt idx="10021">
                  <c:v>50.105000000000004</c:v>
                </c:pt>
                <c:pt idx="10022">
                  <c:v>50.11</c:v>
                </c:pt>
                <c:pt idx="10023">
                  <c:v>50.115000000000002</c:v>
                </c:pt>
                <c:pt idx="10024">
                  <c:v>50.120000000000005</c:v>
                </c:pt>
                <c:pt idx="10025">
                  <c:v>50.125</c:v>
                </c:pt>
                <c:pt idx="10026">
                  <c:v>50.13</c:v>
                </c:pt>
                <c:pt idx="10027">
                  <c:v>50.135000000000005</c:v>
                </c:pt>
                <c:pt idx="10028">
                  <c:v>50.14</c:v>
                </c:pt>
                <c:pt idx="10029">
                  <c:v>50.145000000000003</c:v>
                </c:pt>
                <c:pt idx="10030">
                  <c:v>50.15</c:v>
                </c:pt>
                <c:pt idx="10031">
                  <c:v>50.155000000000001</c:v>
                </c:pt>
                <c:pt idx="10032">
                  <c:v>50.160000000000004</c:v>
                </c:pt>
                <c:pt idx="10033">
                  <c:v>50.164999999999999</c:v>
                </c:pt>
                <c:pt idx="10034">
                  <c:v>50.17</c:v>
                </c:pt>
                <c:pt idx="10035">
                  <c:v>50.175000000000004</c:v>
                </c:pt>
                <c:pt idx="10036">
                  <c:v>50.18</c:v>
                </c:pt>
                <c:pt idx="10037">
                  <c:v>50.185000000000002</c:v>
                </c:pt>
                <c:pt idx="10038">
                  <c:v>50.190000000000005</c:v>
                </c:pt>
                <c:pt idx="10039">
                  <c:v>50.195</c:v>
                </c:pt>
                <c:pt idx="10040">
                  <c:v>50.2</c:v>
                </c:pt>
                <c:pt idx="10041">
                  <c:v>50.204999999999998</c:v>
                </c:pt>
                <c:pt idx="10042">
                  <c:v>50.21</c:v>
                </c:pt>
                <c:pt idx="10043">
                  <c:v>50.215000000000003</c:v>
                </c:pt>
                <c:pt idx="10044">
                  <c:v>50.22</c:v>
                </c:pt>
                <c:pt idx="10045">
                  <c:v>50.225000000000001</c:v>
                </c:pt>
                <c:pt idx="10046">
                  <c:v>50.230000000000004</c:v>
                </c:pt>
                <c:pt idx="10047">
                  <c:v>50.234999999999999</c:v>
                </c:pt>
                <c:pt idx="10048">
                  <c:v>50.24</c:v>
                </c:pt>
                <c:pt idx="10049">
                  <c:v>50.245000000000005</c:v>
                </c:pt>
                <c:pt idx="10050">
                  <c:v>50.25</c:v>
                </c:pt>
                <c:pt idx="10051">
                  <c:v>50.255000000000003</c:v>
                </c:pt>
                <c:pt idx="10052">
                  <c:v>50.260000000000005</c:v>
                </c:pt>
                <c:pt idx="10053">
                  <c:v>50.265000000000001</c:v>
                </c:pt>
                <c:pt idx="10054">
                  <c:v>50.27</c:v>
                </c:pt>
                <c:pt idx="10055">
                  <c:v>50.274999999999999</c:v>
                </c:pt>
                <c:pt idx="10056">
                  <c:v>50.28</c:v>
                </c:pt>
                <c:pt idx="10057">
                  <c:v>50.285000000000004</c:v>
                </c:pt>
                <c:pt idx="10058">
                  <c:v>50.29</c:v>
                </c:pt>
                <c:pt idx="10059">
                  <c:v>50.295000000000002</c:v>
                </c:pt>
                <c:pt idx="10060">
                  <c:v>50.300000000000004</c:v>
                </c:pt>
                <c:pt idx="10061">
                  <c:v>50.305</c:v>
                </c:pt>
                <c:pt idx="10062">
                  <c:v>50.31</c:v>
                </c:pt>
                <c:pt idx="10063">
                  <c:v>50.315000000000005</c:v>
                </c:pt>
                <c:pt idx="10064">
                  <c:v>50.32</c:v>
                </c:pt>
                <c:pt idx="10065">
                  <c:v>50.325000000000003</c:v>
                </c:pt>
                <c:pt idx="10066">
                  <c:v>50.33</c:v>
                </c:pt>
                <c:pt idx="10067">
                  <c:v>50.335000000000001</c:v>
                </c:pt>
                <c:pt idx="10068">
                  <c:v>50.34</c:v>
                </c:pt>
                <c:pt idx="10069">
                  <c:v>50.344999999999999</c:v>
                </c:pt>
                <c:pt idx="10070">
                  <c:v>50.35</c:v>
                </c:pt>
                <c:pt idx="10071">
                  <c:v>50.355000000000004</c:v>
                </c:pt>
                <c:pt idx="10072">
                  <c:v>50.36</c:v>
                </c:pt>
                <c:pt idx="10073">
                  <c:v>50.365000000000002</c:v>
                </c:pt>
                <c:pt idx="10074">
                  <c:v>50.370000000000005</c:v>
                </c:pt>
                <c:pt idx="10075">
                  <c:v>50.375</c:v>
                </c:pt>
                <c:pt idx="10076">
                  <c:v>50.38</c:v>
                </c:pt>
                <c:pt idx="10077">
                  <c:v>50.385000000000005</c:v>
                </c:pt>
                <c:pt idx="10078">
                  <c:v>50.39</c:v>
                </c:pt>
                <c:pt idx="10079">
                  <c:v>50.395000000000003</c:v>
                </c:pt>
                <c:pt idx="10080">
                  <c:v>50.4</c:v>
                </c:pt>
                <c:pt idx="10081">
                  <c:v>50.405000000000001</c:v>
                </c:pt>
                <c:pt idx="10082">
                  <c:v>50.410000000000004</c:v>
                </c:pt>
                <c:pt idx="10083">
                  <c:v>50.414999999999999</c:v>
                </c:pt>
                <c:pt idx="10084">
                  <c:v>50.42</c:v>
                </c:pt>
                <c:pt idx="10085">
                  <c:v>50.425000000000004</c:v>
                </c:pt>
                <c:pt idx="10086">
                  <c:v>50.43</c:v>
                </c:pt>
                <c:pt idx="10087">
                  <c:v>50.435000000000002</c:v>
                </c:pt>
                <c:pt idx="10088">
                  <c:v>50.440000000000005</c:v>
                </c:pt>
                <c:pt idx="10089">
                  <c:v>50.445</c:v>
                </c:pt>
                <c:pt idx="10090">
                  <c:v>50.45</c:v>
                </c:pt>
                <c:pt idx="10091">
                  <c:v>50.454999999999998</c:v>
                </c:pt>
                <c:pt idx="10092">
                  <c:v>50.46</c:v>
                </c:pt>
                <c:pt idx="10093">
                  <c:v>50.465000000000003</c:v>
                </c:pt>
                <c:pt idx="10094">
                  <c:v>50.47</c:v>
                </c:pt>
                <c:pt idx="10095">
                  <c:v>50.475000000000001</c:v>
                </c:pt>
                <c:pt idx="10096">
                  <c:v>50.480000000000004</c:v>
                </c:pt>
                <c:pt idx="10097">
                  <c:v>50.484999999999999</c:v>
                </c:pt>
                <c:pt idx="10098">
                  <c:v>50.49</c:v>
                </c:pt>
                <c:pt idx="10099">
                  <c:v>50.495000000000005</c:v>
                </c:pt>
                <c:pt idx="10100">
                  <c:v>50.5</c:v>
                </c:pt>
                <c:pt idx="10101">
                  <c:v>50.505000000000003</c:v>
                </c:pt>
                <c:pt idx="10102">
                  <c:v>50.510000000000005</c:v>
                </c:pt>
                <c:pt idx="10103">
                  <c:v>50.515000000000001</c:v>
                </c:pt>
                <c:pt idx="10104">
                  <c:v>50.52</c:v>
                </c:pt>
                <c:pt idx="10105">
                  <c:v>50.524999999999999</c:v>
                </c:pt>
                <c:pt idx="10106">
                  <c:v>50.53</c:v>
                </c:pt>
                <c:pt idx="10107">
                  <c:v>50.535000000000004</c:v>
                </c:pt>
                <c:pt idx="10108">
                  <c:v>50.54</c:v>
                </c:pt>
                <c:pt idx="10109">
                  <c:v>50.545000000000002</c:v>
                </c:pt>
                <c:pt idx="10110">
                  <c:v>50.550000000000004</c:v>
                </c:pt>
                <c:pt idx="10111">
                  <c:v>50.555</c:v>
                </c:pt>
                <c:pt idx="10112">
                  <c:v>50.56</c:v>
                </c:pt>
                <c:pt idx="10113">
                  <c:v>50.565000000000005</c:v>
                </c:pt>
                <c:pt idx="10114">
                  <c:v>50.57</c:v>
                </c:pt>
                <c:pt idx="10115">
                  <c:v>50.575000000000003</c:v>
                </c:pt>
                <c:pt idx="10116">
                  <c:v>50.580000000000005</c:v>
                </c:pt>
                <c:pt idx="10117">
                  <c:v>50.585000000000001</c:v>
                </c:pt>
                <c:pt idx="10118">
                  <c:v>50.59</c:v>
                </c:pt>
                <c:pt idx="10119">
                  <c:v>50.594999999999999</c:v>
                </c:pt>
                <c:pt idx="10120">
                  <c:v>50.6</c:v>
                </c:pt>
                <c:pt idx="10121">
                  <c:v>50.605000000000004</c:v>
                </c:pt>
                <c:pt idx="10122">
                  <c:v>50.61</c:v>
                </c:pt>
                <c:pt idx="10123">
                  <c:v>50.615000000000002</c:v>
                </c:pt>
                <c:pt idx="10124">
                  <c:v>50.620000000000005</c:v>
                </c:pt>
                <c:pt idx="10125">
                  <c:v>50.625</c:v>
                </c:pt>
                <c:pt idx="10126">
                  <c:v>50.63</c:v>
                </c:pt>
                <c:pt idx="10127">
                  <c:v>50.635000000000005</c:v>
                </c:pt>
                <c:pt idx="10128">
                  <c:v>50.64</c:v>
                </c:pt>
                <c:pt idx="10129">
                  <c:v>50.645000000000003</c:v>
                </c:pt>
                <c:pt idx="10130">
                  <c:v>50.65</c:v>
                </c:pt>
                <c:pt idx="10131">
                  <c:v>50.655000000000001</c:v>
                </c:pt>
                <c:pt idx="10132">
                  <c:v>50.660000000000004</c:v>
                </c:pt>
                <c:pt idx="10133">
                  <c:v>50.664999999999999</c:v>
                </c:pt>
                <c:pt idx="10134">
                  <c:v>50.67</c:v>
                </c:pt>
                <c:pt idx="10135">
                  <c:v>50.675000000000004</c:v>
                </c:pt>
                <c:pt idx="10136">
                  <c:v>50.68</c:v>
                </c:pt>
                <c:pt idx="10137">
                  <c:v>50.685000000000002</c:v>
                </c:pt>
                <c:pt idx="10138">
                  <c:v>50.690000000000005</c:v>
                </c:pt>
                <c:pt idx="10139">
                  <c:v>50.695</c:v>
                </c:pt>
                <c:pt idx="10140">
                  <c:v>50.7</c:v>
                </c:pt>
                <c:pt idx="10141">
                  <c:v>50.705000000000005</c:v>
                </c:pt>
                <c:pt idx="10142">
                  <c:v>50.71</c:v>
                </c:pt>
                <c:pt idx="10143">
                  <c:v>50.715000000000003</c:v>
                </c:pt>
                <c:pt idx="10144">
                  <c:v>50.72</c:v>
                </c:pt>
                <c:pt idx="10145">
                  <c:v>50.725000000000001</c:v>
                </c:pt>
                <c:pt idx="10146">
                  <c:v>50.730000000000004</c:v>
                </c:pt>
                <c:pt idx="10147">
                  <c:v>50.734999999999999</c:v>
                </c:pt>
                <c:pt idx="10148">
                  <c:v>50.74</c:v>
                </c:pt>
                <c:pt idx="10149">
                  <c:v>50.745000000000005</c:v>
                </c:pt>
                <c:pt idx="10150">
                  <c:v>50.75</c:v>
                </c:pt>
                <c:pt idx="10151">
                  <c:v>50.755000000000003</c:v>
                </c:pt>
                <c:pt idx="10152">
                  <c:v>50.760000000000005</c:v>
                </c:pt>
                <c:pt idx="10153">
                  <c:v>50.765000000000001</c:v>
                </c:pt>
                <c:pt idx="10154">
                  <c:v>50.77</c:v>
                </c:pt>
                <c:pt idx="10155">
                  <c:v>50.774999999999999</c:v>
                </c:pt>
                <c:pt idx="10156">
                  <c:v>50.78</c:v>
                </c:pt>
                <c:pt idx="10157">
                  <c:v>50.785000000000004</c:v>
                </c:pt>
                <c:pt idx="10158">
                  <c:v>50.79</c:v>
                </c:pt>
                <c:pt idx="10159">
                  <c:v>50.795000000000002</c:v>
                </c:pt>
                <c:pt idx="10160">
                  <c:v>50.800000000000004</c:v>
                </c:pt>
                <c:pt idx="10161">
                  <c:v>50.805</c:v>
                </c:pt>
                <c:pt idx="10162">
                  <c:v>50.81</c:v>
                </c:pt>
                <c:pt idx="10163">
                  <c:v>50.815000000000005</c:v>
                </c:pt>
                <c:pt idx="10164">
                  <c:v>50.82</c:v>
                </c:pt>
                <c:pt idx="10165">
                  <c:v>50.825000000000003</c:v>
                </c:pt>
                <c:pt idx="10166">
                  <c:v>50.830000000000005</c:v>
                </c:pt>
                <c:pt idx="10167">
                  <c:v>50.835000000000001</c:v>
                </c:pt>
                <c:pt idx="10168">
                  <c:v>50.84</c:v>
                </c:pt>
                <c:pt idx="10169">
                  <c:v>50.844999999999999</c:v>
                </c:pt>
                <c:pt idx="10170">
                  <c:v>50.85</c:v>
                </c:pt>
                <c:pt idx="10171">
                  <c:v>50.855000000000004</c:v>
                </c:pt>
                <c:pt idx="10172">
                  <c:v>50.86</c:v>
                </c:pt>
                <c:pt idx="10173">
                  <c:v>50.865000000000002</c:v>
                </c:pt>
                <c:pt idx="10174">
                  <c:v>50.870000000000005</c:v>
                </c:pt>
                <c:pt idx="10175">
                  <c:v>50.875</c:v>
                </c:pt>
                <c:pt idx="10176">
                  <c:v>50.88</c:v>
                </c:pt>
                <c:pt idx="10177">
                  <c:v>50.885000000000005</c:v>
                </c:pt>
                <c:pt idx="10178">
                  <c:v>50.89</c:v>
                </c:pt>
                <c:pt idx="10179">
                  <c:v>50.895000000000003</c:v>
                </c:pt>
                <c:pt idx="10180">
                  <c:v>50.9</c:v>
                </c:pt>
                <c:pt idx="10181">
                  <c:v>50.905000000000001</c:v>
                </c:pt>
                <c:pt idx="10182">
                  <c:v>50.910000000000004</c:v>
                </c:pt>
                <c:pt idx="10183">
                  <c:v>50.914999999999999</c:v>
                </c:pt>
                <c:pt idx="10184">
                  <c:v>50.92</c:v>
                </c:pt>
                <c:pt idx="10185">
                  <c:v>50.925000000000004</c:v>
                </c:pt>
                <c:pt idx="10186">
                  <c:v>50.93</c:v>
                </c:pt>
                <c:pt idx="10187">
                  <c:v>50.935000000000002</c:v>
                </c:pt>
                <c:pt idx="10188">
                  <c:v>50.940000000000005</c:v>
                </c:pt>
                <c:pt idx="10189">
                  <c:v>50.945</c:v>
                </c:pt>
                <c:pt idx="10190">
                  <c:v>50.95</c:v>
                </c:pt>
                <c:pt idx="10191">
                  <c:v>50.955000000000005</c:v>
                </c:pt>
                <c:pt idx="10192">
                  <c:v>50.96</c:v>
                </c:pt>
                <c:pt idx="10193">
                  <c:v>50.965000000000003</c:v>
                </c:pt>
                <c:pt idx="10194">
                  <c:v>50.97</c:v>
                </c:pt>
                <c:pt idx="10195">
                  <c:v>50.975000000000001</c:v>
                </c:pt>
                <c:pt idx="10196">
                  <c:v>50.980000000000004</c:v>
                </c:pt>
                <c:pt idx="10197">
                  <c:v>50.984999999999999</c:v>
                </c:pt>
                <c:pt idx="10198">
                  <c:v>50.99</c:v>
                </c:pt>
                <c:pt idx="10199">
                  <c:v>50.995000000000005</c:v>
                </c:pt>
                <c:pt idx="10200">
                  <c:v>51</c:v>
                </c:pt>
                <c:pt idx="10201">
                  <c:v>51.005000000000003</c:v>
                </c:pt>
                <c:pt idx="10202">
                  <c:v>51.010000000000005</c:v>
                </c:pt>
                <c:pt idx="10203">
                  <c:v>51.015000000000001</c:v>
                </c:pt>
                <c:pt idx="10204">
                  <c:v>51.02</c:v>
                </c:pt>
                <c:pt idx="10205">
                  <c:v>51.024999999999999</c:v>
                </c:pt>
                <c:pt idx="10206">
                  <c:v>51.03</c:v>
                </c:pt>
                <c:pt idx="10207">
                  <c:v>51.035000000000004</c:v>
                </c:pt>
                <c:pt idx="10208">
                  <c:v>51.04</c:v>
                </c:pt>
                <c:pt idx="10209">
                  <c:v>51.045000000000002</c:v>
                </c:pt>
                <c:pt idx="10210">
                  <c:v>51.050000000000004</c:v>
                </c:pt>
                <c:pt idx="10211">
                  <c:v>51.055</c:v>
                </c:pt>
                <c:pt idx="10212">
                  <c:v>51.06</c:v>
                </c:pt>
                <c:pt idx="10213">
                  <c:v>51.065000000000005</c:v>
                </c:pt>
                <c:pt idx="10214">
                  <c:v>51.07</c:v>
                </c:pt>
                <c:pt idx="10215">
                  <c:v>51.075000000000003</c:v>
                </c:pt>
                <c:pt idx="10216">
                  <c:v>51.080000000000005</c:v>
                </c:pt>
                <c:pt idx="10217">
                  <c:v>51.085000000000001</c:v>
                </c:pt>
                <c:pt idx="10218">
                  <c:v>51.09</c:v>
                </c:pt>
                <c:pt idx="10219">
                  <c:v>51.094999999999999</c:v>
                </c:pt>
                <c:pt idx="10220">
                  <c:v>51.1</c:v>
                </c:pt>
                <c:pt idx="10221">
                  <c:v>51.105000000000004</c:v>
                </c:pt>
                <c:pt idx="10222">
                  <c:v>51.11</c:v>
                </c:pt>
                <c:pt idx="10223">
                  <c:v>51.115000000000002</c:v>
                </c:pt>
                <c:pt idx="10224">
                  <c:v>51.120000000000005</c:v>
                </c:pt>
                <c:pt idx="10225">
                  <c:v>51.125</c:v>
                </c:pt>
                <c:pt idx="10226">
                  <c:v>51.13</c:v>
                </c:pt>
                <c:pt idx="10227">
                  <c:v>51.135000000000005</c:v>
                </c:pt>
                <c:pt idx="10228">
                  <c:v>51.14</c:v>
                </c:pt>
                <c:pt idx="10229">
                  <c:v>51.145000000000003</c:v>
                </c:pt>
                <c:pt idx="10230">
                  <c:v>51.15</c:v>
                </c:pt>
                <c:pt idx="10231">
                  <c:v>51.155000000000001</c:v>
                </c:pt>
                <c:pt idx="10232">
                  <c:v>51.160000000000004</c:v>
                </c:pt>
                <c:pt idx="10233">
                  <c:v>51.164999999999999</c:v>
                </c:pt>
                <c:pt idx="10234">
                  <c:v>51.17</c:v>
                </c:pt>
                <c:pt idx="10235">
                  <c:v>51.175000000000004</c:v>
                </c:pt>
                <c:pt idx="10236">
                  <c:v>51.18</c:v>
                </c:pt>
                <c:pt idx="10237">
                  <c:v>51.185000000000002</c:v>
                </c:pt>
                <c:pt idx="10238">
                  <c:v>51.190000000000005</c:v>
                </c:pt>
                <c:pt idx="10239">
                  <c:v>51.195</c:v>
                </c:pt>
                <c:pt idx="10240">
                  <c:v>51.2</c:v>
                </c:pt>
                <c:pt idx="10241">
                  <c:v>51.205000000000005</c:v>
                </c:pt>
                <c:pt idx="10242">
                  <c:v>51.21</c:v>
                </c:pt>
                <c:pt idx="10243">
                  <c:v>51.215000000000003</c:v>
                </c:pt>
                <c:pt idx="10244">
                  <c:v>51.22</c:v>
                </c:pt>
                <c:pt idx="10245">
                  <c:v>51.225000000000001</c:v>
                </c:pt>
                <c:pt idx="10246">
                  <c:v>51.230000000000004</c:v>
                </c:pt>
                <c:pt idx="10247">
                  <c:v>51.234999999999999</c:v>
                </c:pt>
                <c:pt idx="10248">
                  <c:v>51.24</c:v>
                </c:pt>
                <c:pt idx="10249">
                  <c:v>51.245000000000005</c:v>
                </c:pt>
                <c:pt idx="10250">
                  <c:v>51.25</c:v>
                </c:pt>
                <c:pt idx="10251">
                  <c:v>51.255000000000003</c:v>
                </c:pt>
                <c:pt idx="10252">
                  <c:v>51.260000000000005</c:v>
                </c:pt>
                <c:pt idx="10253">
                  <c:v>51.265000000000001</c:v>
                </c:pt>
                <c:pt idx="10254">
                  <c:v>51.27</c:v>
                </c:pt>
                <c:pt idx="10255">
                  <c:v>51.274999999999999</c:v>
                </c:pt>
                <c:pt idx="10256">
                  <c:v>51.28</c:v>
                </c:pt>
                <c:pt idx="10257">
                  <c:v>51.285000000000004</c:v>
                </c:pt>
                <c:pt idx="10258">
                  <c:v>51.29</c:v>
                </c:pt>
                <c:pt idx="10259">
                  <c:v>51.295000000000002</c:v>
                </c:pt>
                <c:pt idx="10260">
                  <c:v>51.300000000000004</c:v>
                </c:pt>
                <c:pt idx="10261">
                  <c:v>51.305</c:v>
                </c:pt>
                <c:pt idx="10262">
                  <c:v>51.31</c:v>
                </c:pt>
                <c:pt idx="10263">
                  <c:v>51.315000000000005</c:v>
                </c:pt>
                <c:pt idx="10264">
                  <c:v>51.32</c:v>
                </c:pt>
                <c:pt idx="10265">
                  <c:v>51.325000000000003</c:v>
                </c:pt>
                <c:pt idx="10266">
                  <c:v>51.330000000000005</c:v>
                </c:pt>
                <c:pt idx="10267">
                  <c:v>51.335000000000001</c:v>
                </c:pt>
                <c:pt idx="10268">
                  <c:v>51.34</c:v>
                </c:pt>
                <c:pt idx="10269">
                  <c:v>51.344999999999999</c:v>
                </c:pt>
                <c:pt idx="10270">
                  <c:v>51.35</c:v>
                </c:pt>
                <c:pt idx="10271">
                  <c:v>51.355000000000004</c:v>
                </c:pt>
                <c:pt idx="10272">
                  <c:v>51.36</c:v>
                </c:pt>
                <c:pt idx="10273">
                  <c:v>51.365000000000002</c:v>
                </c:pt>
                <c:pt idx="10274">
                  <c:v>51.370000000000005</c:v>
                </c:pt>
                <c:pt idx="10275">
                  <c:v>51.375</c:v>
                </c:pt>
                <c:pt idx="10276">
                  <c:v>51.38</c:v>
                </c:pt>
                <c:pt idx="10277">
                  <c:v>51.385000000000005</c:v>
                </c:pt>
                <c:pt idx="10278">
                  <c:v>51.39</c:v>
                </c:pt>
                <c:pt idx="10279">
                  <c:v>51.395000000000003</c:v>
                </c:pt>
                <c:pt idx="10280">
                  <c:v>51.4</c:v>
                </c:pt>
                <c:pt idx="10281">
                  <c:v>51.405000000000001</c:v>
                </c:pt>
                <c:pt idx="10282">
                  <c:v>51.410000000000004</c:v>
                </c:pt>
                <c:pt idx="10283">
                  <c:v>51.414999999999999</c:v>
                </c:pt>
                <c:pt idx="10284">
                  <c:v>51.42</c:v>
                </c:pt>
                <c:pt idx="10285">
                  <c:v>51.425000000000004</c:v>
                </c:pt>
                <c:pt idx="10286">
                  <c:v>51.43</c:v>
                </c:pt>
                <c:pt idx="10287">
                  <c:v>51.435000000000002</c:v>
                </c:pt>
                <c:pt idx="10288">
                  <c:v>51.440000000000005</c:v>
                </c:pt>
                <c:pt idx="10289">
                  <c:v>51.445</c:v>
                </c:pt>
                <c:pt idx="10290">
                  <c:v>51.45</c:v>
                </c:pt>
                <c:pt idx="10291">
                  <c:v>51.455000000000005</c:v>
                </c:pt>
                <c:pt idx="10292">
                  <c:v>51.46</c:v>
                </c:pt>
                <c:pt idx="10293">
                  <c:v>51.465000000000003</c:v>
                </c:pt>
                <c:pt idx="10294">
                  <c:v>51.47</c:v>
                </c:pt>
                <c:pt idx="10295">
                  <c:v>51.475000000000001</c:v>
                </c:pt>
                <c:pt idx="10296">
                  <c:v>51.480000000000004</c:v>
                </c:pt>
                <c:pt idx="10297">
                  <c:v>51.484999999999999</c:v>
                </c:pt>
                <c:pt idx="10298">
                  <c:v>51.49</c:v>
                </c:pt>
                <c:pt idx="10299">
                  <c:v>51.495000000000005</c:v>
                </c:pt>
                <c:pt idx="10300">
                  <c:v>51.5</c:v>
                </c:pt>
                <c:pt idx="10301">
                  <c:v>51.505000000000003</c:v>
                </c:pt>
                <c:pt idx="10302">
                  <c:v>51.510000000000005</c:v>
                </c:pt>
                <c:pt idx="10303">
                  <c:v>51.515000000000001</c:v>
                </c:pt>
                <c:pt idx="10304">
                  <c:v>51.52</c:v>
                </c:pt>
                <c:pt idx="10305">
                  <c:v>51.524999999999999</c:v>
                </c:pt>
                <c:pt idx="10306">
                  <c:v>51.53</c:v>
                </c:pt>
                <c:pt idx="10307">
                  <c:v>51.535000000000004</c:v>
                </c:pt>
                <c:pt idx="10308">
                  <c:v>51.54</c:v>
                </c:pt>
                <c:pt idx="10309">
                  <c:v>51.545000000000002</c:v>
                </c:pt>
                <c:pt idx="10310">
                  <c:v>51.550000000000004</c:v>
                </c:pt>
                <c:pt idx="10311">
                  <c:v>51.555</c:v>
                </c:pt>
                <c:pt idx="10312">
                  <c:v>51.56</c:v>
                </c:pt>
                <c:pt idx="10313">
                  <c:v>51.565000000000005</c:v>
                </c:pt>
                <c:pt idx="10314">
                  <c:v>51.57</c:v>
                </c:pt>
                <c:pt idx="10315">
                  <c:v>51.575000000000003</c:v>
                </c:pt>
                <c:pt idx="10316">
                  <c:v>51.580000000000005</c:v>
                </c:pt>
                <c:pt idx="10317">
                  <c:v>51.585000000000001</c:v>
                </c:pt>
                <c:pt idx="10318">
                  <c:v>51.59</c:v>
                </c:pt>
                <c:pt idx="10319">
                  <c:v>51.594999999999999</c:v>
                </c:pt>
                <c:pt idx="10320">
                  <c:v>51.6</c:v>
                </c:pt>
                <c:pt idx="10321">
                  <c:v>51.605000000000004</c:v>
                </c:pt>
                <c:pt idx="10322">
                  <c:v>51.61</c:v>
                </c:pt>
                <c:pt idx="10323">
                  <c:v>51.615000000000002</c:v>
                </c:pt>
                <c:pt idx="10324">
                  <c:v>51.620000000000005</c:v>
                </c:pt>
                <c:pt idx="10325">
                  <c:v>51.625</c:v>
                </c:pt>
                <c:pt idx="10326">
                  <c:v>51.63</c:v>
                </c:pt>
                <c:pt idx="10327">
                  <c:v>51.635000000000005</c:v>
                </c:pt>
                <c:pt idx="10328">
                  <c:v>51.64</c:v>
                </c:pt>
                <c:pt idx="10329">
                  <c:v>51.645000000000003</c:v>
                </c:pt>
                <c:pt idx="10330">
                  <c:v>51.65</c:v>
                </c:pt>
                <c:pt idx="10331">
                  <c:v>51.655000000000001</c:v>
                </c:pt>
                <c:pt idx="10332">
                  <c:v>51.660000000000004</c:v>
                </c:pt>
                <c:pt idx="10333">
                  <c:v>51.664999999999999</c:v>
                </c:pt>
                <c:pt idx="10334">
                  <c:v>51.67</c:v>
                </c:pt>
                <c:pt idx="10335">
                  <c:v>51.675000000000004</c:v>
                </c:pt>
                <c:pt idx="10336">
                  <c:v>51.68</c:v>
                </c:pt>
                <c:pt idx="10337">
                  <c:v>51.685000000000002</c:v>
                </c:pt>
                <c:pt idx="10338">
                  <c:v>51.690000000000005</c:v>
                </c:pt>
                <c:pt idx="10339">
                  <c:v>51.695</c:v>
                </c:pt>
                <c:pt idx="10340">
                  <c:v>51.7</c:v>
                </c:pt>
                <c:pt idx="10341">
                  <c:v>51.705000000000005</c:v>
                </c:pt>
                <c:pt idx="10342">
                  <c:v>51.71</c:v>
                </c:pt>
                <c:pt idx="10343">
                  <c:v>51.715000000000003</c:v>
                </c:pt>
                <c:pt idx="10344">
                  <c:v>51.72</c:v>
                </c:pt>
                <c:pt idx="10345">
                  <c:v>51.725000000000001</c:v>
                </c:pt>
                <c:pt idx="10346">
                  <c:v>51.730000000000004</c:v>
                </c:pt>
                <c:pt idx="10347">
                  <c:v>51.734999999999999</c:v>
                </c:pt>
                <c:pt idx="10348">
                  <c:v>51.74</c:v>
                </c:pt>
                <c:pt idx="10349">
                  <c:v>51.745000000000005</c:v>
                </c:pt>
                <c:pt idx="10350">
                  <c:v>51.75</c:v>
                </c:pt>
                <c:pt idx="10351">
                  <c:v>51.755000000000003</c:v>
                </c:pt>
                <c:pt idx="10352">
                  <c:v>51.760000000000005</c:v>
                </c:pt>
                <c:pt idx="10353">
                  <c:v>51.765000000000001</c:v>
                </c:pt>
                <c:pt idx="10354">
                  <c:v>51.77</c:v>
                </c:pt>
                <c:pt idx="10355">
                  <c:v>51.774999999999999</c:v>
                </c:pt>
                <c:pt idx="10356">
                  <c:v>51.78</c:v>
                </c:pt>
                <c:pt idx="10357">
                  <c:v>51.785000000000004</c:v>
                </c:pt>
                <c:pt idx="10358">
                  <c:v>51.79</c:v>
                </c:pt>
                <c:pt idx="10359">
                  <c:v>51.795000000000002</c:v>
                </c:pt>
                <c:pt idx="10360">
                  <c:v>51.800000000000004</c:v>
                </c:pt>
                <c:pt idx="10361">
                  <c:v>51.805</c:v>
                </c:pt>
                <c:pt idx="10362">
                  <c:v>51.81</c:v>
                </c:pt>
                <c:pt idx="10363">
                  <c:v>51.815000000000005</c:v>
                </c:pt>
                <c:pt idx="10364">
                  <c:v>51.82</c:v>
                </c:pt>
                <c:pt idx="10365">
                  <c:v>51.825000000000003</c:v>
                </c:pt>
                <c:pt idx="10366">
                  <c:v>51.830000000000005</c:v>
                </c:pt>
                <c:pt idx="10367">
                  <c:v>51.835000000000001</c:v>
                </c:pt>
                <c:pt idx="10368">
                  <c:v>51.84</c:v>
                </c:pt>
                <c:pt idx="10369">
                  <c:v>51.844999999999999</c:v>
                </c:pt>
                <c:pt idx="10370">
                  <c:v>51.85</c:v>
                </c:pt>
                <c:pt idx="10371">
                  <c:v>51.855000000000004</c:v>
                </c:pt>
                <c:pt idx="10372">
                  <c:v>51.86</c:v>
                </c:pt>
                <c:pt idx="10373">
                  <c:v>51.865000000000002</c:v>
                </c:pt>
                <c:pt idx="10374">
                  <c:v>51.870000000000005</c:v>
                </c:pt>
                <c:pt idx="10375">
                  <c:v>51.875</c:v>
                </c:pt>
                <c:pt idx="10376">
                  <c:v>51.88</c:v>
                </c:pt>
                <c:pt idx="10377">
                  <c:v>51.885000000000005</c:v>
                </c:pt>
                <c:pt idx="10378">
                  <c:v>51.89</c:v>
                </c:pt>
                <c:pt idx="10379">
                  <c:v>51.895000000000003</c:v>
                </c:pt>
                <c:pt idx="10380">
                  <c:v>51.9</c:v>
                </c:pt>
                <c:pt idx="10381">
                  <c:v>51.905000000000001</c:v>
                </c:pt>
                <c:pt idx="10382">
                  <c:v>51.910000000000004</c:v>
                </c:pt>
                <c:pt idx="10383">
                  <c:v>51.914999999999999</c:v>
                </c:pt>
                <c:pt idx="10384">
                  <c:v>51.92</c:v>
                </c:pt>
                <c:pt idx="10385">
                  <c:v>51.925000000000004</c:v>
                </c:pt>
                <c:pt idx="10386">
                  <c:v>51.93</c:v>
                </c:pt>
                <c:pt idx="10387">
                  <c:v>51.935000000000002</c:v>
                </c:pt>
                <c:pt idx="10388">
                  <c:v>51.940000000000005</c:v>
                </c:pt>
                <c:pt idx="10389">
                  <c:v>51.945</c:v>
                </c:pt>
                <c:pt idx="10390">
                  <c:v>51.95</c:v>
                </c:pt>
                <c:pt idx="10391">
                  <c:v>51.955000000000005</c:v>
                </c:pt>
                <c:pt idx="10392">
                  <c:v>51.96</c:v>
                </c:pt>
                <c:pt idx="10393">
                  <c:v>51.965000000000003</c:v>
                </c:pt>
                <c:pt idx="10394">
                  <c:v>51.97</c:v>
                </c:pt>
                <c:pt idx="10395">
                  <c:v>51.975000000000001</c:v>
                </c:pt>
                <c:pt idx="10396">
                  <c:v>51.980000000000004</c:v>
                </c:pt>
                <c:pt idx="10397">
                  <c:v>51.984999999999999</c:v>
                </c:pt>
                <c:pt idx="10398">
                  <c:v>51.99</c:v>
                </c:pt>
              </c:numCache>
            </c:numRef>
          </c:xVal>
          <c:yVal>
            <c:numRef>
              <c:f>'GO3000Fixed '!$AR$13:$AR$10411</c:f>
              <c:numCache>
                <c:formatCode>General</c:formatCode>
                <c:ptCount val="10399"/>
                <c:pt idx="0">
                  <c:v>2.1800000000000005E-5</c:v>
                </c:pt>
                <c:pt idx="1">
                  <c:v>8.7200000000000019E-5</c:v>
                </c:pt>
                <c:pt idx="2">
                  <c:v>2.1800000000000001E-4</c:v>
                </c:pt>
                <c:pt idx="3">
                  <c:v>3.815E-4</c:v>
                </c:pt>
                <c:pt idx="4">
                  <c:v>5.886000000000001E-4</c:v>
                </c:pt>
                <c:pt idx="5">
                  <c:v>8.1750000000000008E-4</c:v>
                </c:pt>
                <c:pt idx="6">
                  <c:v>1.09E-3</c:v>
                </c:pt>
                <c:pt idx="7">
                  <c:v>1.3952000000000003E-3</c:v>
                </c:pt>
                <c:pt idx="8">
                  <c:v>1.7113E-3</c:v>
                </c:pt>
                <c:pt idx="9">
                  <c:v>1.9838E-3</c:v>
                </c:pt>
                <c:pt idx="10">
                  <c:v>2.1582000000000003E-3</c:v>
                </c:pt>
                <c:pt idx="11">
                  <c:v>2.2018000000000003E-3</c:v>
                </c:pt>
                <c:pt idx="12">
                  <c:v>2.1037000000000004E-3</c:v>
                </c:pt>
                <c:pt idx="13">
                  <c:v>1.8966000000000002E-3</c:v>
                </c:pt>
                <c:pt idx="14">
                  <c:v>1.6568000000000002E-3</c:v>
                </c:pt>
                <c:pt idx="15">
                  <c:v>1.4606E-3</c:v>
                </c:pt>
                <c:pt idx="16">
                  <c:v>1.3734000000000001E-3</c:v>
                </c:pt>
                <c:pt idx="17">
                  <c:v>1.3843000000000002E-3</c:v>
                </c:pt>
                <c:pt idx="18">
                  <c:v>1.4606E-3</c:v>
                </c:pt>
                <c:pt idx="19">
                  <c:v>1.5478000000000002E-3</c:v>
                </c:pt>
                <c:pt idx="20">
                  <c:v>1.5914E-3</c:v>
                </c:pt>
                <c:pt idx="21">
                  <c:v>1.5696000000000002E-3</c:v>
                </c:pt>
                <c:pt idx="22">
                  <c:v>1.4932999999999999E-3</c:v>
                </c:pt>
                <c:pt idx="23">
                  <c:v>1.4388000000000001E-3</c:v>
                </c:pt>
                <c:pt idx="24">
                  <c:v>1.4388000000000001E-3</c:v>
                </c:pt>
                <c:pt idx="25">
                  <c:v>1.5151000000000001E-3</c:v>
                </c:pt>
                <c:pt idx="26">
                  <c:v>1.6241000000000001E-3</c:v>
                </c:pt>
                <c:pt idx="27">
                  <c:v>1.7331000000000002E-3</c:v>
                </c:pt>
                <c:pt idx="28">
                  <c:v>1.7767E-3</c:v>
                </c:pt>
                <c:pt idx="29">
                  <c:v>1.7440000000000001E-3</c:v>
                </c:pt>
                <c:pt idx="30">
                  <c:v>1.6677E-3</c:v>
                </c:pt>
                <c:pt idx="31">
                  <c:v>1.6241000000000001E-3</c:v>
                </c:pt>
                <c:pt idx="32">
                  <c:v>1.6241000000000001E-3</c:v>
                </c:pt>
                <c:pt idx="33">
                  <c:v>1.6677E-3</c:v>
                </c:pt>
                <c:pt idx="34">
                  <c:v>1.7113E-3</c:v>
                </c:pt>
                <c:pt idx="35">
                  <c:v>1.6895E-3</c:v>
                </c:pt>
                <c:pt idx="36">
                  <c:v>1.5805000000000001E-3</c:v>
                </c:pt>
                <c:pt idx="37">
                  <c:v>1.4061E-3</c:v>
                </c:pt>
                <c:pt idx="38">
                  <c:v>1.2099000000000001E-3</c:v>
                </c:pt>
                <c:pt idx="39">
                  <c:v>1.0791000000000002E-3</c:v>
                </c:pt>
                <c:pt idx="40">
                  <c:v>1.0246000000000001E-3</c:v>
                </c:pt>
                <c:pt idx="41">
                  <c:v>1.0791000000000002E-3</c:v>
                </c:pt>
                <c:pt idx="42">
                  <c:v>1.1772000000000002E-3</c:v>
                </c:pt>
                <c:pt idx="43">
                  <c:v>1.2753E-3</c:v>
                </c:pt>
                <c:pt idx="44">
                  <c:v>1.3298000000000001E-3</c:v>
                </c:pt>
                <c:pt idx="45">
                  <c:v>1.3407E-3</c:v>
                </c:pt>
                <c:pt idx="46">
                  <c:v>1.3516000000000001E-3</c:v>
                </c:pt>
                <c:pt idx="47">
                  <c:v>1.3843000000000002E-3</c:v>
                </c:pt>
                <c:pt idx="48">
                  <c:v>1.4497000000000002E-3</c:v>
                </c:pt>
                <c:pt idx="49">
                  <c:v>1.5151000000000001E-3</c:v>
                </c:pt>
                <c:pt idx="50">
                  <c:v>1.5151000000000001E-3</c:v>
                </c:pt>
                <c:pt idx="51">
                  <c:v>1.3952000000000003E-3</c:v>
                </c:pt>
                <c:pt idx="52">
                  <c:v>1.1663000000000001E-3</c:v>
                </c:pt>
                <c:pt idx="53">
                  <c:v>9.1560000000000014E-4</c:v>
                </c:pt>
                <c:pt idx="54">
                  <c:v>7.3030000000000002E-4</c:v>
                </c:pt>
                <c:pt idx="55">
                  <c:v>6.7580000000000006E-4</c:v>
                </c:pt>
                <c:pt idx="56">
                  <c:v>7.6300000000000001E-4</c:v>
                </c:pt>
                <c:pt idx="57">
                  <c:v>9.4830000000000012E-4</c:v>
                </c:pt>
                <c:pt idx="58">
                  <c:v>1.1445000000000001E-3</c:v>
                </c:pt>
                <c:pt idx="59">
                  <c:v>1.2862000000000001E-3</c:v>
                </c:pt>
                <c:pt idx="60">
                  <c:v>1.3079999999999999E-3</c:v>
                </c:pt>
                <c:pt idx="61">
                  <c:v>1.2426E-3</c:v>
                </c:pt>
                <c:pt idx="62">
                  <c:v>1.1336E-3</c:v>
                </c:pt>
                <c:pt idx="63">
                  <c:v>1.0355000000000002E-3</c:v>
                </c:pt>
                <c:pt idx="64">
                  <c:v>1.0028000000000001E-3</c:v>
                </c:pt>
                <c:pt idx="65">
                  <c:v>1.0682000000000001E-3</c:v>
                </c:pt>
                <c:pt idx="66">
                  <c:v>1.1990000000000002E-3</c:v>
                </c:pt>
                <c:pt idx="67">
                  <c:v>1.3189E-3</c:v>
                </c:pt>
                <c:pt idx="68">
                  <c:v>1.3843000000000002E-3</c:v>
                </c:pt>
                <c:pt idx="69">
                  <c:v>1.3734000000000001E-3</c:v>
                </c:pt>
                <c:pt idx="70">
                  <c:v>1.3298000000000001E-3</c:v>
                </c:pt>
                <c:pt idx="71">
                  <c:v>1.2862000000000001E-3</c:v>
                </c:pt>
                <c:pt idx="72">
                  <c:v>1.2535000000000001E-3</c:v>
                </c:pt>
                <c:pt idx="73">
                  <c:v>1.2426E-3</c:v>
                </c:pt>
                <c:pt idx="74">
                  <c:v>1.2317000000000001E-3</c:v>
                </c:pt>
                <c:pt idx="75">
                  <c:v>1.1990000000000002E-3</c:v>
                </c:pt>
                <c:pt idx="76">
                  <c:v>1.1336E-3</c:v>
                </c:pt>
                <c:pt idx="77">
                  <c:v>1.0464000000000001E-3</c:v>
                </c:pt>
                <c:pt idx="78">
                  <c:v>9.701E-4</c:v>
                </c:pt>
                <c:pt idx="79">
                  <c:v>9.5920000000000011E-4</c:v>
                </c:pt>
                <c:pt idx="80">
                  <c:v>1.0464000000000001E-3</c:v>
                </c:pt>
                <c:pt idx="81">
                  <c:v>1.2099000000000001E-3</c:v>
                </c:pt>
                <c:pt idx="82">
                  <c:v>1.3734000000000001E-3</c:v>
                </c:pt>
                <c:pt idx="83">
                  <c:v>1.4715000000000002E-3</c:v>
                </c:pt>
                <c:pt idx="84">
                  <c:v>1.4279000000000002E-3</c:v>
                </c:pt>
                <c:pt idx="85">
                  <c:v>1.2753E-3</c:v>
                </c:pt>
                <c:pt idx="86">
                  <c:v>1.0464000000000001E-3</c:v>
                </c:pt>
                <c:pt idx="87">
                  <c:v>8.2840000000000008E-4</c:v>
                </c:pt>
                <c:pt idx="88">
                  <c:v>6.7580000000000006E-4</c:v>
                </c:pt>
                <c:pt idx="89">
                  <c:v>6.1039999999999998E-4</c:v>
                </c:pt>
                <c:pt idx="90">
                  <c:v>5.995000000000001E-4</c:v>
                </c:pt>
                <c:pt idx="91">
                  <c:v>6.2129999999999998E-4</c:v>
                </c:pt>
                <c:pt idx="92">
                  <c:v>6.2129999999999998E-4</c:v>
                </c:pt>
                <c:pt idx="93">
                  <c:v>5.995000000000001E-4</c:v>
                </c:pt>
                <c:pt idx="94">
                  <c:v>5.6680000000000001E-4</c:v>
                </c:pt>
                <c:pt idx="95">
                  <c:v>5.6680000000000001E-4</c:v>
                </c:pt>
                <c:pt idx="96">
                  <c:v>6.1039999999999998E-4</c:v>
                </c:pt>
                <c:pt idx="97">
                  <c:v>6.8670000000000005E-4</c:v>
                </c:pt>
                <c:pt idx="98">
                  <c:v>7.6300000000000001E-4</c:v>
                </c:pt>
                <c:pt idx="99">
                  <c:v>7.6300000000000001E-4</c:v>
                </c:pt>
                <c:pt idx="100">
                  <c:v>6.9760000000000015E-4</c:v>
                </c:pt>
                <c:pt idx="101">
                  <c:v>5.995000000000001E-4</c:v>
                </c:pt>
                <c:pt idx="102">
                  <c:v>5.2320000000000003E-4</c:v>
                </c:pt>
                <c:pt idx="103">
                  <c:v>5.2320000000000003E-4</c:v>
                </c:pt>
                <c:pt idx="104">
                  <c:v>6.2129999999999998E-4</c:v>
                </c:pt>
                <c:pt idx="105">
                  <c:v>7.848000000000001E-4</c:v>
                </c:pt>
                <c:pt idx="106">
                  <c:v>9.3740000000000002E-4</c:v>
                </c:pt>
                <c:pt idx="107">
                  <c:v>1.0246000000000001E-3</c:v>
                </c:pt>
                <c:pt idx="108">
                  <c:v>9.810000000000001E-4</c:v>
                </c:pt>
                <c:pt idx="109">
                  <c:v>8.2840000000000008E-4</c:v>
                </c:pt>
                <c:pt idx="110">
                  <c:v>6.2129999999999998E-4</c:v>
                </c:pt>
                <c:pt idx="111">
                  <c:v>4.1420000000000004E-4</c:v>
                </c:pt>
                <c:pt idx="112">
                  <c:v>2.9430000000000005E-4</c:v>
                </c:pt>
                <c:pt idx="113">
                  <c:v>2.6160000000000002E-4</c:v>
                </c:pt>
                <c:pt idx="114">
                  <c:v>3.1610000000000004E-4</c:v>
                </c:pt>
                <c:pt idx="115">
                  <c:v>3.9240000000000005E-4</c:v>
                </c:pt>
                <c:pt idx="116">
                  <c:v>4.5780000000000007E-4</c:v>
                </c:pt>
                <c:pt idx="117">
                  <c:v>5.0140000000000004E-4</c:v>
                </c:pt>
                <c:pt idx="118">
                  <c:v>5.3410000000000003E-4</c:v>
                </c:pt>
                <c:pt idx="119">
                  <c:v>5.6680000000000001E-4</c:v>
                </c:pt>
                <c:pt idx="120">
                  <c:v>5.995000000000001E-4</c:v>
                </c:pt>
                <c:pt idx="121">
                  <c:v>6.4310000000000007E-4</c:v>
                </c:pt>
                <c:pt idx="122">
                  <c:v>6.5399999999999996E-4</c:v>
                </c:pt>
                <c:pt idx="123">
                  <c:v>6.1039999999999998E-4</c:v>
                </c:pt>
                <c:pt idx="124">
                  <c:v>5.1230000000000004E-4</c:v>
                </c:pt>
                <c:pt idx="125">
                  <c:v>3.815E-4</c:v>
                </c:pt>
                <c:pt idx="126">
                  <c:v>2.9430000000000005E-4</c:v>
                </c:pt>
                <c:pt idx="127">
                  <c:v>2.7250000000000001E-4</c:v>
                </c:pt>
                <c:pt idx="128">
                  <c:v>3.3790000000000003E-4</c:v>
                </c:pt>
                <c:pt idx="129">
                  <c:v>4.6870000000000001E-4</c:v>
                </c:pt>
                <c:pt idx="130">
                  <c:v>5.886000000000001E-4</c:v>
                </c:pt>
                <c:pt idx="131">
                  <c:v>6.4310000000000007E-4</c:v>
                </c:pt>
                <c:pt idx="132">
                  <c:v>6.1039999999999998E-4</c:v>
                </c:pt>
                <c:pt idx="133">
                  <c:v>5.1230000000000004E-4</c:v>
                </c:pt>
                <c:pt idx="134">
                  <c:v>4.0330000000000005E-4</c:v>
                </c:pt>
                <c:pt idx="135">
                  <c:v>3.3790000000000003E-4</c:v>
                </c:pt>
                <c:pt idx="136">
                  <c:v>3.7060000000000006E-4</c:v>
                </c:pt>
                <c:pt idx="137">
                  <c:v>4.6870000000000001E-4</c:v>
                </c:pt>
                <c:pt idx="138">
                  <c:v>5.777E-4</c:v>
                </c:pt>
                <c:pt idx="139">
                  <c:v>6.4310000000000007E-4</c:v>
                </c:pt>
                <c:pt idx="140">
                  <c:v>5.777E-4</c:v>
                </c:pt>
                <c:pt idx="141">
                  <c:v>3.9240000000000005E-4</c:v>
                </c:pt>
                <c:pt idx="142">
                  <c:v>1.526E-4</c:v>
                </c:pt>
                <c:pt idx="143">
                  <c:v>-6.5400000000000004E-5</c:v>
                </c:pt>
                <c:pt idx="144">
                  <c:v>-2.0710000000000002E-4</c:v>
                </c:pt>
                <c:pt idx="145">
                  <c:v>-2.2890000000000003E-4</c:v>
                </c:pt>
                <c:pt idx="146">
                  <c:v>-1.7440000000000004E-4</c:v>
                </c:pt>
                <c:pt idx="147">
                  <c:v>-9.8100000000000013E-5</c:v>
                </c:pt>
                <c:pt idx="148">
                  <c:v>-3.2700000000000002E-5</c:v>
                </c:pt>
                <c:pt idx="149">
                  <c:v>1.0900000000000002E-5</c:v>
                </c:pt>
                <c:pt idx="150">
                  <c:v>6.5400000000000004E-5</c:v>
                </c:pt>
                <c:pt idx="151">
                  <c:v>1.526E-4</c:v>
                </c:pt>
                <c:pt idx="152">
                  <c:v>2.7250000000000001E-4</c:v>
                </c:pt>
                <c:pt idx="153">
                  <c:v>4.0330000000000005E-4</c:v>
                </c:pt>
                <c:pt idx="154">
                  <c:v>5.0140000000000004E-4</c:v>
                </c:pt>
                <c:pt idx="155">
                  <c:v>5.4500000000000002E-4</c:v>
                </c:pt>
                <c:pt idx="156">
                  <c:v>5.3410000000000003E-4</c:v>
                </c:pt>
                <c:pt idx="157">
                  <c:v>4.6870000000000001E-4</c:v>
                </c:pt>
                <c:pt idx="158">
                  <c:v>3.9240000000000005E-4</c:v>
                </c:pt>
                <c:pt idx="159">
                  <c:v>3.2699999999999998E-4</c:v>
                </c:pt>
                <c:pt idx="160">
                  <c:v>2.9430000000000005E-4</c:v>
                </c:pt>
                <c:pt idx="161">
                  <c:v>2.834E-4</c:v>
                </c:pt>
                <c:pt idx="162">
                  <c:v>2.834E-4</c:v>
                </c:pt>
                <c:pt idx="163">
                  <c:v>2.7250000000000001E-4</c:v>
                </c:pt>
                <c:pt idx="164">
                  <c:v>2.2890000000000003E-4</c:v>
                </c:pt>
                <c:pt idx="165">
                  <c:v>1.417E-4</c:v>
                </c:pt>
                <c:pt idx="166">
                  <c:v>5.4500000000000003E-5</c:v>
                </c:pt>
                <c:pt idx="167">
                  <c:v>-1.0900000000000002E-5</c:v>
                </c:pt>
                <c:pt idx="168">
                  <c:v>-2.1800000000000005E-5</c:v>
                </c:pt>
                <c:pt idx="169">
                  <c:v>2.1800000000000005E-5</c:v>
                </c:pt>
                <c:pt idx="170">
                  <c:v>7.6299999999999998E-5</c:v>
                </c:pt>
                <c:pt idx="171">
                  <c:v>9.8100000000000013E-5</c:v>
                </c:pt>
                <c:pt idx="172">
                  <c:v>4.3600000000000009E-5</c:v>
                </c:pt>
                <c:pt idx="173">
                  <c:v>-7.6299999999999998E-5</c:v>
                </c:pt>
                <c:pt idx="174">
                  <c:v>-2.1800000000000001E-4</c:v>
                </c:pt>
                <c:pt idx="175">
                  <c:v>-3.1610000000000004E-4</c:v>
                </c:pt>
                <c:pt idx="176">
                  <c:v>-3.3790000000000003E-4</c:v>
                </c:pt>
                <c:pt idx="177">
                  <c:v>-2.834E-4</c:v>
                </c:pt>
                <c:pt idx="178">
                  <c:v>-1.7440000000000004E-4</c:v>
                </c:pt>
                <c:pt idx="179">
                  <c:v>-7.6299999999999998E-5</c:v>
                </c:pt>
                <c:pt idx="180">
                  <c:v>-2.1800000000000005E-5</c:v>
                </c:pt>
                <c:pt idx="181">
                  <c:v>-1.0900000000000002E-5</c:v>
                </c:pt>
                <c:pt idx="182">
                  <c:v>-1.0900000000000002E-5</c:v>
                </c:pt>
                <c:pt idx="183">
                  <c:v>1.0900000000000002E-5</c:v>
                </c:pt>
                <c:pt idx="184">
                  <c:v>6.5400000000000004E-5</c:v>
                </c:pt>
                <c:pt idx="185">
                  <c:v>1.1990000000000001E-4</c:v>
                </c:pt>
                <c:pt idx="186">
                  <c:v>1.417E-4</c:v>
                </c:pt>
                <c:pt idx="187">
                  <c:v>9.8100000000000013E-5</c:v>
                </c:pt>
                <c:pt idx="188">
                  <c:v>0</c:v>
                </c:pt>
                <c:pt idx="189">
                  <c:v>-1.3080000000000001E-4</c:v>
                </c:pt>
                <c:pt idx="190">
                  <c:v>-2.1800000000000001E-4</c:v>
                </c:pt>
                <c:pt idx="191">
                  <c:v>-2.1800000000000001E-4</c:v>
                </c:pt>
                <c:pt idx="192">
                  <c:v>-1.3080000000000001E-4</c:v>
                </c:pt>
                <c:pt idx="193">
                  <c:v>1.0900000000000002E-5</c:v>
                </c:pt>
                <c:pt idx="194">
                  <c:v>1.526E-4</c:v>
                </c:pt>
                <c:pt idx="195">
                  <c:v>2.5070000000000002E-4</c:v>
                </c:pt>
                <c:pt idx="196">
                  <c:v>2.5070000000000002E-4</c:v>
                </c:pt>
                <c:pt idx="197">
                  <c:v>1.7440000000000004E-4</c:v>
                </c:pt>
                <c:pt idx="198">
                  <c:v>3.2700000000000002E-5</c:v>
                </c:pt>
                <c:pt idx="199">
                  <c:v>-1.3080000000000001E-4</c:v>
                </c:pt>
                <c:pt idx="200">
                  <c:v>-2.7250000000000001E-4</c:v>
                </c:pt>
                <c:pt idx="201">
                  <c:v>-3.7060000000000006E-4</c:v>
                </c:pt>
                <c:pt idx="202">
                  <c:v>-4.2510000000000003E-4</c:v>
                </c:pt>
                <c:pt idx="203">
                  <c:v>-4.5780000000000007E-4</c:v>
                </c:pt>
                <c:pt idx="204">
                  <c:v>-4.9050000000000005E-4</c:v>
                </c:pt>
                <c:pt idx="205">
                  <c:v>-5.1230000000000004E-4</c:v>
                </c:pt>
                <c:pt idx="206">
                  <c:v>-5.1230000000000004E-4</c:v>
                </c:pt>
                <c:pt idx="207">
                  <c:v>-4.6870000000000001E-4</c:v>
                </c:pt>
                <c:pt idx="208">
                  <c:v>-3.815E-4</c:v>
                </c:pt>
                <c:pt idx="209">
                  <c:v>-2.9430000000000005E-4</c:v>
                </c:pt>
                <c:pt idx="210">
                  <c:v>-2.2890000000000003E-4</c:v>
                </c:pt>
                <c:pt idx="211">
                  <c:v>-2.0710000000000002E-4</c:v>
                </c:pt>
                <c:pt idx="212">
                  <c:v>-2.2890000000000003E-4</c:v>
                </c:pt>
                <c:pt idx="213">
                  <c:v>-2.6160000000000002E-4</c:v>
                </c:pt>
                <c:pt idx="214">
                  <c:v>-2.6160000000000002E-4</c:v>
                </c:pt>
                <c:pt idx="215">
                  <c:v>-2.2890000000000003E-4</c:v>
                </c:pt>
                <c:pt idx="216">
                  <c:v>-1.417E-4</c:v>
                </c:pt>
                <c:pt idx="217">
                  <c:v>-5.4500000000000003E-5</c:v>
                </c:pt>
                <c:pt idx="218">
                  <c:v>1.0900000000000002E-5</c:v>
                </c:pt>
                <c:pt idx="219">
                  <c:v>0</c:v>
                </c:pt>
                <c:pt idx="220">
                  <c:v>-8.7200000000000019E-5</c:v>
                </c:pt>
                <c:pt idx="221">
                  <c:v>-2.5070000000000002E-4</c:v>
                </c:pt>
                <c:pt idx="222">
                  <c:v>-4.3600000000000003E-4</c:v>
                </c:pt>
                <c:pt idx="223">
                  <c:v>-5.995000000000001E-4</c:v>
                </c:pt>
                <c:pt idx="224">
                  <c:v>-7.0850000000000004E-4</c:v>
                </c:pt>
                <c:pt idx="225">
                  <c:v>-7.5210000000000001E-4</c:v>
                </c:pt>
                <c:pt idx="226">
                  <c:v>-7.1940000000000003E-4</c:v>
                </c:pt>
                <c:pt idx="227">
                  <c:v>-6.4310000000000007E-4</c:v>
                </c:pt>
                <c:pt idx="228">
                  <c:v>-5.777E-4</c:v>
                </c:pt>
                <c:pt idx="229">
                  <c:v>-5.3410000000000003E-4</c:v>
                </c:pt>
                <c:pt idx="230">
                  <c:v>-5.2320000000000003E-4</c:v>
                </c:pt>
                <c:pt idx="231">
                  <c:v>-5.0140000000000004E-4</c:v>
                </c:pt>
                <c:pt idx="232">
                  <c:v>-4.6870000000000001E-4</c:v>
                </c:pt>
                <c:pt idx="233">
                  <c:v>-4.1420000000000004E-4</c:v>
                </c:pt>
                <c:pt idx="234">
                  <c:v>-3.4880000000000008E-4</c:v>
                </c:pt>
                <c:pt idx="235">
                  <c:v>-3.0519999999999999E-4</c:v>
                </c:pt>
                <c:pt idx="236">
                  <c:v>-2.9430000000000005E-4</c:v>
                </c:pt>
                <c:pt idx="237">
                  <c:v>-3.1610000000000004E-4</c:v>
                </c:pt>
                <c:pt idx="238">
                  <c:v>-3.5970000000000002E-4</c:v>
                </c:pt>
                <c:pt idx="239">
                  <c:v>-3.9240000000000005E-4</c:v>
                </c:pt>
                <c:pt idx="240">
                  <c:v>-3.7060000000000006E-4</c:v>
                </c:pt>
                <c:pt idx="241">
                  <c:v>-2.9430000000000005E-4</c:v>
                </c:pt>
                <c:pt idx="242">
                  <c:v>-1.7440000000000004E-4</c:v>
                </c:pt>
                <c:pt idx="243">
                  <c:v>-5.4500000000000003E-5</c:v>
                </c:pt>
                <c:pt idx="244">
                  <c:v>-1.0900000000000002E-5</c:v>
                </c:pt>
                <c:pt idx="245">
                  <c:v>-5.4500000000000003E-5</c:v>
                </c:pt>
                <c:pt idx="246">
                  <c:v>-1.7440000000000004E-4</c:v>
                </c:pt>
                <c:pt idx="247">
                  <c:v>-3.2699999999999998E-4</c:v>
                </c:pt>
                <c:pt idx="248">
                  <c:v>-4.6870000000000001E-4</c:v>
                </c:pt>
                <c:pt idx="249">
                  <c:v>-5.6680000000000001E-4</c:v>
                </c:pt>
                <c:pt idx="250">
                  <c:v>-6.1039999999999998E-4</c:v>
                </c:pt>
                <c:pt idx="251">
                  <c:v>-5.886000000000001E-4</c:v>
                </c:pt>
                <c:pt idx="252">
                  <c:v>-5.5590000000000012E-4</c:v>
                </c:pt>
                <c:pt idx="253">
                  <c:v>-5.0140000000000004E-4</c:v>
                </c:pt>
                <c:pt idx="254">
                  <c:v>-4.4690000000000002E-4</c:v>
                </c:pt>
                <c:pt idx="255">
                  <c:v>-3.5970000000000002E-4</c:v>
                </c:pt>
                <c:pt idx="256">
                  <c:v>-2.6160000000000002E-4</c:v>
                </c:pt>
                <c:pt idx="257">
                  <c:v>-1.417E-4</c:v>
                </c:pt>
                <c:pt idx="258">
                  <c:v>-4.3600000000000009E-5</c:v>
                </c:pt>
                <c:pt idx="259">
                  <c:v>2.1800000000000005E-5</c:v>
                </c:pt>
                <c:pt idx="260">
                  <c:v>2.1800000000000005E-5</c:v>
                </c:pt>
                <c:pt idx="261">
                  <c:v>-3.2700000000000002E-5</c:v>
                </c:pt>
                <c:pt idx="262">
                  <c:v>-1.417E-4</c:v>
                </c:pt>
                <c:pt idx="263">
                  <c:v>-2.6160000000000002E-4</c:v>
                </c:pt>
                <c:pt idx="264">
                  <c:v>-3.5970000000000002E-4</c:v>
                </c:pt>
                <c:pt idx="265">
                  <c:v>-4.2510000000000003E-4</c:v>
                </c:pt>
                <c:pt idx="266">
                  <c:v>-4.7960000000000006E-4</c:v>
                </c:pt>
                <c:pt idx="267">
                  <c:v>-5.2320000000000003E-4</c:v>
                </c:pt>
                <c:pt idx="268">
                  <c:v>-5.777E-4</c:v>
                </c:pt>
                <c:pt idx="269">
                  <c:v>-6.3220000000000008E-4</c:v>
                </c:pt>
                <c:pt idx="270">
                  <c:v>-6.6490000000000006E-4</c:v>
                </c:pt>
                <c:pt idx="271">
                  <c:v>-6.6490000000000006E-4</c:v>
                </c:pt>
                <c:pt idx="272">
                  <c:v>-6.2129999999999998E-4</c:v>
                </c:pt>
                <c:pt idx="273">
                  <c:v>-5.4500000000000002E-4</c:v>
                </c:pt>
                <c:pt idx="274">
                  <c:v>-4.5780000000000007E-4</c:v>
                </c:pt>
                <c:pt idx="275">
                  <c:v>-3.815E-4</c:v>
                </c:pt>
                <c:pt idx="276">
                  <c:v>-3.3790000000000003E-4</c:v>
                </c:pt>
                <c:pt idx="277">
                  <c:v>-3.1610000000000004E-4</c:v>
                </c:pt>
                <c:pt idx="278">
                  <c:v>-3.0519999999999999E-4</c:v>
                </c:pt>
                <c:pt idx="279">
                  <c:v>-2.834E-4</c:v>
                </c:pt>
                <c:pt idx="280">
                  <c:v>-2.3980000000000003E-4</c:v>
                </c:pt>
                <c:pt idx="281">
                  <c:v>-1.8530000000000003E-4</c:v>
                </c:pt>
                <c:pt idx="282">
                  <c:v>-1.417E-4</c:v>
                </c:pt>
                <c:pt idx="283">
                  <c:v>-1.3080000000000001E-4</c:v>
                </c:pt>
                <c:pt idx="284">
                  <c:v>-1.6349999999999999E-4</c:v>
                </c:pt>
                <c:pt idx="285">
                  <c:v>-2.6160000000000002E-4</c:v>
                </c:pt>
                <c:pt idx="286">
                  <c:v>-3.815E-4</c:v>
                </c:pt>
                <c:pt idx="287">
                  <c:v>-5.0140000000000004E-4</c:v>
                </c:pt>
                <c:pt idx="288">
                  <c:v>-5.777E-4</c:v>
                </c:pt>
                <c:pt idx="289">
                  <c:v>-5.995000000000001E-4</c:v>
                </c:pt>
                <c:pt idx="290">
                  <c:v>-5.6680000000000001E-4</c:v>
                </c:pt>
                <c:pt idx="291">
                  <c:v>-5.2320000000000003E-4</c:v>
                </c:pt>
                <c:pt idx="292">
                  <c:v>-4.7960000000000006E-4</c:v>
                </c:pt>
                <c:pt idx="293">
                  <c:v>-4.6870000000000001E-4</c:v>
                </c:pt>
                <c:pt idx="294">
                  <c:v>-5.1230000000000004E-4</c:v>
                </c:pt>
                <c:pt idx="295">
                  <c:v>-5.886000000000001E-4</c:v>
                </c:pt>
                <c:pt idx="296">
                  <c:v>-6.6490000000000006E-4</c:v>
                </c:pt>
                <c:pt idx="297">
                  <c:v>-7.1940000000000003E-4</c:v>
                </c:pt>
                <c:pt idx="298">
                  <c:v>-7.3030000000000002E-4</c:v>
                </c:pt>
                <c:pt idx="299">
                  <c:v>-7.0850000000000004E-4</c:v>
                </c:pt>
                <c:pt idx="300">
                  <c:v>-6.7580000000000006E-4</c:v>
                </c:pt>
                <c:pt idx="301">
                  <c:v>-6.3220000000000008E-4</c:v>
                </c:pt>
                <c:pt idx="302">
                  <c:v>-5.886000000000001E-4</c:v>
                </c:pt>
                <c:pt idx="303">
                  <c:v>-5.1230000000000004E-4</c:v>
                </c:pt>
                <c:pt idx="304">
                  <c:v>-4.1420000000000004E-4</c:v>
                </c:pt>
                <c:pt idx="305">
                  <c:v>-3.0519999999999999E-4</c:v>
                </c:pt>
                <c:pt idx="306">
                  <c:v>-2.3980000000000003E-4</c:v>
                </c:pt>
                <c:pt idx="307">
                  <c:v>-2.5070000000000002E-4</c:v>
                </c:pt>
                <c:pt idx="308">
                  <c:v>-3.4880000000000008E-4</c:v>
                </c:pt>
                <c:pt idx="309">
                  <c:v>-5.2320000000000003E-4</c:v>
                </c:pt>
                <c:pt idx="310">
                  <c:v>-7.0850000000000004E-4</c:v>
                </c:pt>
                <c:pt idx="311">
                  <c:v>-8.5020000000000007E-4</c:v>
                </c:pt>
                <c:pt idx="312">
                  <c:v>-8.9380000000000004E-4</c:v>
                </c:pt>
                <c:pt idx="313">
                  <c:v>-8.2840000000000008E-4</c:v>
                </c:pt>
                <c:pt idx="314">
                  <c:v>-7.1940000000000003E-4</c:v>
                </c:pt>
                <c:pt idx="315">
                  <c:v>-5.995000000000001E-4</c:v>
                </c:pt>
                <c:pt idx="316">
                  <c:v>-5.3410000000000003E-4</c:v>
                </c:pt>
                <c:pt idx="317">
                  <c:v>-5.2320000000000003E-4</c:v>
                </c:pt>
                <c:pt idx="318">
                  <c:v>-5.5590000000000012E-4</c:v>
                </c:pt>
                <c:pt idx="319">
                  <c:v>-5.6680000000000001E-4</c:v>
                </c:pt>
                <c:pt idx="320">
                  <c:v>-5.3410000000000003E-4</c:v>
                </c:pt>
                <c:pt idx="321">
                  <c:v>-4.4690000000000002E-4</c:v>
                </c:pt>
                <c:pt idx="322">
                  <c:v>-3.1610000000000004E-4</c:v>
                </c:pt>
                <c:pt idx="323">
                  <c:v>-2.0710000000000002E-4</c:v>
                </c:pt>
                <c:pt idx="324">
                  <c:v>-1.7440000000000004E-4</c:v>
                </c:pt>
                <c:pt idx="325">
                  <c:v>-2.0710000000000002E-4</c:v>
                </c:pt>
                <c:pt idx="326">
                  <c:v>-2.834E-4</c:v>
                </c:pt>
                <c:pt idx="327">
                  <c:v>-3.9240000000000005E-4</c:v>
                </c:pt>
                <c:pt idx="328">
                  <c:v>-4.9050000000000005E-4</c:v>
                </c:pt>
                <c:pt idx="329">
                  <c:v>-5.4500000000000002E-4</c:v>
                </c:pt>
                <c:pt idx="330">
                  <c:v>-5.5590000000000012E-4</c:v>
                </c:pt>
                <c:pt idx="331">
                  <c:v>-5.4500000000000002E-4</c:v>
                </c:pt>
                <c:pt idx="332">
                  <c:v>-5.3410000000000003E-4</c:v>
                </c:pt>
                <c:pt idx="333">
                  <c:v>-5.2320000000000003E-4</c:v>
                </c:pt>
                <c:pt idx="334">
                  <c:v>-5.3410000000000003E-4</c:v>
                </c:pt>
                <c:pt idx="335">
                  <c:v>-5.3410000000000003E-4</c:v>
                </c:pt>
                <c:pt idx="336">
                  <c:v>-5.3410000000000003E-4</c:v>
                </c:pt>
                <c:pt idx="337">
                  <c:v>-5.5590000000000012E-4</c:v>
                </c:pt>
                <c:pt idx="338">
                  <c:v>-6.2129999999999998E-4</c:v>
                </c:pt>
                <c:pt idx="339">
                  <c:v>-7.3030000000000002E-4</c:v>
                </c:pt>
                <c:pt idx="340">
                  <c:v>-8.9380000000000004E-4</c:v>
                </c:pt>
                <c:pt idx="341">
                  <c:v>-1.0464000000000001E-3</c:v>
                </c:pt>
                <c:pt idx="342">
                  <c:v>-1.1445000000000001E-3</c:v>
                </c:pt>
                <c:pt idx="343">
                  <c:v>-1.1554E-3</c:v>
                </c:pt>
                <c:pt idx="344">
                  <c:v>-1.0791000000000002E-3</c:v>
                </c:pt>
                <c:pt idx="345">
                  <c:v>-9.4830000000000012E-4</c:v>
                </c:pt>
                <c:pt idx="346">
                  <c:v>-7.9569999999999999E-4</c:v>
                </c:pt>
                <c:pt idx="347">
                  <c:v>-6.7580000000000006E-4</c:v>
                </c:pt>
                <c:pt idx="348">
                  <c:v>-6.2129999999999998E-4</c:v>
                </c:pt>
                <c:pt idx="349">
                  <c:v>-6.4310000000000007E-4</c:v>
                </c:pt>
                <c:pt idx="350">
                  <c:v>-7.0850000000000004E-4</c:v>
                </c:pt>
                <c:pt idx="351">
                  <c:v>-7.848000000000001E-4</c:v>
                </c:pt>
                <c:pt idx="352">
                  <c:v>-8.1750000000000008E-4</c:v>
                </c:pt>
                <c:pt idx="353">
                  <c:v>-7.848000000000001E-4</c:v>
                </c:pt>
                <c:pt idx="354">
                  <c:v>-7.0850000000000004E-4</c:v>
                </c:pt>
                <c:pt idx="355">
                  <c:v>-6.1039999999999998E-4</c:v>
                </c:pt>
                <c:pt idx="356">
                  <c:v>-5.3410000000000003E-4</c:v>
                </c:pt>
                <c:pt idx="357">
                  <c:v>-4.9050000000000005E-4</c:v>
                </c:pt>
                <c:pt idx="358">
                  <c:v>-5.0140000000000004E-4</c:v>
                </c:pt>
                <c:pt idx="359">
                  <c:v>-5.2320000000000003E-4</c:v>
                </c:pt>
                <c:pt idx="360">
                  <c:v>-5.3410000000000003E-4</c:v>
                </c:pt>
                <c:pt idx="361">
                  <c:v>-5.2320000000000003E-4</c:v>
                </c:pt>
                <c:pt idx="362">
                  <c:v>-5.0140000000000004E-4</c:v>
                </c:pt>
                <c:pt idx="363">
                  <c:v>-4.7960000000000006E-4</c:v>
                </c:pt>
                <c:pt idx="364">
                  <c:v>-4.9050000000000005E-4</c:v>
                </c:pt>
                <c:pt idx="365">
                  <c:v>-5.2320000000000003E-4</c:v>
                </c:pt>
                <c:pt idx="366">
                  <c:v>-5.777E-4</c:v>
                </c:pt>
                <c:pt idx="367">
                  <c:v>-6.3220000000000008E-4</c:v>
                </c:pt>
                <c:pt idx="368">
                  <c:v>-6.6490000000000006E-4</c:v>
                </c:pt>
                <c:pt idx="369">
                  <c:v>-6.4310000000000007E-4</c:v>
                </c:pt>
                <c:pt idx="370">
                  <c:v>-5.995000000000001E-4</c:v>
                </c:pt>
                <c:pt idx="371">
                  <c:v>-5.4500000000000002E-4</c:v>
                </c:pt>
                <c:pt idx="372">
                  <c:v>-5.2320000000000003E-4</c:v>
                </c:pt>
                <c:pt idx="373">
                  <c:v>-5.4500000000000002E-4</c:v>
                </c:pt>
                <c:pt idx="374">
                  <c:v>-5.995000000000001E-4</c:v>
                </c:pt>
                <c:pt idx="375">
                  <c:v>-6.6490000000000006E-4</c:v>
                </c:pt>
                <c:pt idx="376">
                  <c:v>-7.0850000000000004E-4</c:v>
                </c:pt>
                <c:pt idx="377">
                  <c:v>-7.4120000000000013E-4</c:v>
                </c:pt>
                <c:pt idx="378">
                  <c:v>-7.5210000000000001E-4</c:v>
                </c:pt>
                <c:pt idx="379">
                  <c:v>-7.6300000000000001E-4</c:v>
                </c:pt>
                <c:pt idx="380">
                  <c:v>-7.9569999999999999E-4</c:v>
                </c:pt>
                <c:pt idx="381">
                  <c:v>-8.3929999999999996E-4</c:v>
                </c:pt>
                <c:pt idx="382">
                  <c:v>-8.8290000000000005E-4</c:v>
                </c:pt>
                <c:pt idx="383">
                  <c:v>-9.1560000000000014E-4</c:v>
                </c:pt>
                <c:pt idx="384">
                  <c:v>-9.1560000000000014E-4</c:v>
                </c:pt>
                <c:pt idx="385">
                  <c:v>-8.7200000000000005E-4</c:v>
                </c:pt>
                <c:pt idx="386">
                  <c:v>-8.0660000000000009E-4</c:v>
                </c:pt>
                <c:pt idx="387">
                  <c:v>-7.3030000000000002E-4</c:v>
                </c:pt>
                <c:pt idx="388">
                  <c:v>-6.8670000000000005E-4</c:v>
                </c:pt>
                <c:pt idx="389">
                  <c:v>-6.8670000000000005E-4</c:v>
                </c:pt>
                <c:pt idx="390">
                  <c:v>-7.1940000000000003E-4</c:v>
                </c:pt>
                <c:pt idx="391">
                  <c:v>-7.5210000000000001E-4</c:v>
                </c:pt>
                <c:pt idx="392">
                  <c:v>-7.6300000000000001E-4</c:v>
                </c:pt>
                <c:pt idx="393">
                  <c:v>-7.4120000000000013E-4</c:v>
                </c:pt>
                <c:pt idx="394">
                  <c:v>-7.0850000000000004E-4</c:v>
                </c:pt>
                <c:pt idx="395">
                  <c:v>-6.6490000000000006E-4</c:v>
                </c:pt>
                <c:pt idx="396">
                  <c:v>-6.5399999999999996E-4</c:v>
                </c:pt>
                <c:pt idx="397">
                  <c:v>-6.8670000000000005E-4</c:v>
                </c:pt>
                <c:pt idx="398">
                  <c:v>-7.4120000000000013E-4</c:v>
                </c:pt>
                <c:pt idx="399">
                  <c:v>-7.9569999999999999E-4</c:v>
                </c:pt>
                <c:pt idx="400">
                  <c:v>-8.2840000000000008E-4</c:v>
                </c:pt>
                <c:pt idx="401">
                  <c:v>-8.3929999999999996E-4</c:v>
                </c:pt>
                <c:pt idx="402">
                  <c:v>-8.2840000000000008E-4</c:v>
                </c:pt>
                <c:pt idx="403">
                  <c:v>-8.1750000000000008E-4</c:v>
                </c:pt>
                <c:pt idx="404">
                  <c:v>-8.6110000000000006E-4</c:v>
                </c:pt>
                <c:pt idx="405">
                  <c:v>-9.4830000000000012E-4</c:v>
                </c:pt>
                <c:pt idx="406">
                  <c:v>-1.0573000000000002E-3</c:v>
                </c:pt>
                <c:pt idx="407">
                  <c:v>-1.1227000000000001E-3</c:v>
                </c:pt>
                <c:pt idx="408">
                  <c:v>-1.1009000000000001E-3</c:v>
                </c:pt>
                <c:pt idx="409">
                  <c:v>-1.0137000000000002E-3</c:v>
                </c:pt>
                <c:pt idx="410">
                  <c:v>-9.1560000000000014E-4</c:v>
                </c:pt>
                <c:pt idx="411">
                  <c:v>-8.5020000000000007E-4</c:v>
                </c:pt>
                <c:pt idx="412">
                  <c:v>-8.6110000000000006E-4</c:v>
                </c:pt>
                <c:pt idx="413">
                  <c:v>-9.3740000000000002E-4</c:v>
                </c:pt>
                <c:pt idx="414">
                  <c:v>-1.0464000000000001E-3</c:v>
                </c:pt>
                <c:pt idx="415">
                  <c:v>-1.1118000000000002E-3</c:v>
                </c:pt>
                <c:pt idx="416">
                  <c:v>-1.1227000000000001E-3</c:v>
                </c:pt>
                <c:pt idx="417">
                  <c:v>-1.0573000000000002E-3</c:v>
                </c:pt>
                <c:pt idx="418">
                  <c:v>-9.4830000000000012E-4</c:v>
                </c:pt>
                <c:pt idx="419">
                  <c:v>-8.5020000000000007E-4</c:v>
                </c:pt>
                <c:pt idx="420">
                  <c:v>-7.9569999999999999E-4</c:v>
                </c:pt>
                <c:pt idx="421">
                  <c:v>-8.0660000000000009E-4</c:v>
                </c:pt>
                <c:pt idx="422">
                  <c:v>-8.5020000000000007E-4</c:v>
                </c:pt>
                <c:pt idx="423">
                  <c:v>-8.6110000000000006E-4</c:v>
                </c:pt>
                <c:pt idx="424">
                  <c:v>-8.2840000000000008E-4</c:v>
                </c:pt>
                <c:pt idx="425">
                  <c:v>-7.6300000000000001E-4</c:v>
                </c:pt>
                <c:pt idx="426">
                  <c:v>-6.8670000000000005E-4</c:v>
                </c:pt>
                <c:pt idx="427">
                  <c:v>-6.4310000000000007E-4</c:v>
                </c:pt>
                <c:pt idx="428">
                  <c:v>-6.7580000000000006E-4</c:v>
                </c:pt>
                <c:pt idx="429">
                  <c:v>-7.7390000000000011E-4</c:v>
                </c:pt>
                <c:pt idx="430">
                  <c:v>-8.8290000000000005E-4</c:v>
                </c:pt>
                <c:pt idx="431">
                  <c:v>-9.4830000000000012E-4</c:v>
                </c:pt>
                <c:pt idx="432">
                  <c:v>-9.2650000000000002E-4</c:v>
                </c:pt>
                <c:pt idx="433">
                  <c:v>-8.2840000000000008E-4</c:v>
                </c:pt>
                <c:pt idx="434">
                  <c:v>-7.0850000000000004E-4</c:v>
                </c:pt>
                <c:pt idx="435">
                  <c:v>-6.2129999999999998E-4</c:v>
                </c:pt>
                <c:pt idx="436">
                  <c:v>-6.2129999999999998E-4</c:v>
                </c:pt>
                <c:pt idx="437">
                  <c:v>-6.9760000000000015E-4</c:v>
                </c:pt>
                <c:pt idx="438">
                  <c:v>-8.1750000000000008E-4</c:v>
                </c:pt>
                <c:pt idx="439">
                  <c:v>-9.1560000000000014E-4</c:v>
                </c:pt>
                <c:pt idx="440">
                  <c:v>-9.5920000000000011E-4</c:v>
                </c:pt>
                <c:pt idx="441">
                  <c:v>-9.3740000000000002E-4</c:v>
                </c:pt>
                <c:pt idx="442">
                  <c:v>-8.7200000000000005E-4</c:v>
                </c:pt>
                <c:pt idx="443">
                  <c:v>-8.0660000000000009E-4</c:v>
                </c:pt>
                <c:pt idx="444">
                  <c:v>-7.9569999999999999E-4</c:v>
                </c:pt>
                <c:pt idx="445">
                  <c:v>-8.2840000000000008E-4</c:v>
                </c:pt>
                <c:pt idx="446">
                  <c:v>-8.9380000000000004E-4</c:v>
                </c:pt>
                <c:pt idx="447">
                  <c:v>-9.4830000000000012E-4</c:v>
                </c:pt>
                <c:pt idx="448">
                  <c:v>-9.5920000000000011E-4</c:v>
                </c:pt>
                <c:pt idx="449">
                  <c:v>-9.0470000000000004E-4</c:v>
                </c:pt>
                <c:pt idx="450">
                  <c:v>-8.1750000000000008E-4</c:v>
                </c:pt>
                <c:pt idx="451">
                  <c:v>-7.3030000000000002E-4</c:v>
                </c:pt>
                <c:pt idx="452">
                  <c:v>-6.7580000000000006E-4</c:v>
                </c:pt>
                <c:pt idx="453">
                  <c:v>-6.7580000000000006E-4</c:v>
                </c:pt>
                <c:pt idx="454">
                  <c:v>-6.9760000000000015E-4</c:v>
                </c:pt>
                <c:pt idx="455">
                  <c:v>-6.8670000000000005E-4</c:v>
                </c:pt>
                <c:pt idx="456">
                  <c:v>-6.3220000000000008E-4</c:v>
                </c:pt>
                <c:pt idx="457">
                  <c:v>-5.2320000000000003E-4</c:v>
                </c:pt>
                <c:pt idx="458">
                  <c:v>-4.1420000000000004E-4</c:v>
                </c:pt>
                <c:pt idx="459">
                  <c:v>-3.4880000000000008E-4</c:v>
                </c:pt>
                <c:pt idx="460">
                  <c:v>-3.5970000000000002E-4</c:v>
                </c:pt>
                <c:pt idx="461">
                  <c:v>-4.5780000000000007E-4</c:v>
                </c:pt>
                <c:pt idx="462">
                  <c:v>-6.1039999999999998E-4</c:v>
                </c:pt>
                <c:pt idx="463">
                  <c:v>-7.7390000000000011E-4</c:v>
                </c:pt>
                <c:pt idx="464">
                  <c:v>-8.7200000000000005E-4</c:v>
                </c:pt>
                <c:pt idx="465">
                  <c:v>-8.7200000000000005E-4</c:v>
                </c:pt>
                <c:pt idx="466">
                  <c:v>-8.0660000000000009E-4</c:v>
                </c:pt>
                <c:pt idx="467">
                  <c:v>-7.1940000000000003E-4</c:v>
                </c:pt>
                <c:pt idx="468">
                  <c:v>-6.5399999999999996E-4</c:v>
                </c:pt>
                <c:pt idx="469">
                  <c:v>-6.4310000000000007E-4</c:v>
                </c:pt>
                <c:pt idx="470">
                  <c:v>-6.5399999999999996E-4</c:v>
                </c:pt>
                <c:pt idx="471">
                  <c:v>-6.4310000000000007E-4</c:v>
                </c:pt>
                <c:pt idx="472">
                  <c:v>-5.886000000000001E-4</c:v>
                </c:pt>
                <c:pt idx="473">
                  <c:v>-5.0140000000000004E-4</c:v>
                </c:pt>
                <c:pt idx="474">
                  <c:v>-4.1420000000000004E-4</c:v>
                </c:pt>
                <c:pt idx="475">
                  <c:v>-3.5970000000000002E-4</c:v>
                </c:pt>
                <c:pt idx="476">
                  <c:v>-3.9240000000000005E-4</c:v>
                </c:pt>
                <c:pt idx="477">
                  <c:v>-5.0140000000000004E-4</c:v>
                </c:pt>
                <c:pt idx="478">
                  <c:v>-6.4310000000000007E-4</c:v>
                </c:pt>
                <c:pt idx="479">
                  <c:v>-7.6300000000000001E-4</c:v>
                </c:pt>
                <c:pt idx="480">
                  <c:v>-7.9569999999999999E-4</c:v>
                </c:pt>
                <c:pt idx="481">
                  <c:v>-7.3030000000000002E-4</c:v>
                </c:pt>
                <c:pt idx="482">
                  <c:v>-6.2129999999999998E-4</c:v>
                </c:pt>
                <c:pt idx="483">
                  <c:v>-5.0140000000000004E-4</c:v>
                </c:pt>
                <c:pt idx="484">
                  <c:v>-4.4690000000000002E-4</c:v>
                </c:pt>
                <c:pt idx="485">
                  <c:v>-4.6870000000000001E-4</c:v>
                </c:pt>
                <c:pt idx="486">
                  <c:v>-5.4500000000000002E-4</c:v>
                </c:pt>
                <c:pt idx="487">
                  <c:v>-6.3220000000000008E-4</c:v>
                </c:pt>
                <c:pt idx="488">
                  <c:v>-6.9760000000000015E-4</c:v>
                </c:pt>
                <c:pt idx="489">
                  <c:v>-7.1940000000000003E-4</c:v>
                </c:pt>
                <c:pt idx="490">
                  <c:v>-6.8670000000000005E-4</c:v>
                </c:pt>
                <c:pt idx="491">
                  <c:v>-6.4310000000000007E-4</c:v>
                </c:pt>
                <c:pt idx="492">
                  <c:v>-6.3220000000000008E-4</c:v>
                </c:pt>
                <c:pt idx="493">
                  <c:v>-6.5399999999999996E-4</c:v>
                </c:pt>
                <c:pt idx="494">
                  <c:v>-6.9760000000000015E-4</c:v>
                </c:pt>
                <c:pt idx="495">
                  <c:v>-7.0850000000000004E-4</c:v>
                </c:pt>
                <c:pt idx="496">
                  <c:v>-6.8670000000000005E-4</c:v>
                </c:pt>
                <c:pt idx="497">
                  <c:v>-6.4310000000000007E-4</c:v>
                </c:pt>
                <c:pt idx="498">
                  <c:v>-5.995000000000001E-4</c:v>
                </c:pt>
                <c:pt idx="499">
                  <c:v>-5.777E-4</c:v>
                </c:pt>
                <c:pt idx="500">
                  <c:v>-5.886000000000001E-4</c:v>
                </c:pt>
                <c:pt idx="501">
                  <c:v>-6.2129999999999998E-4</c:v>
                </c:pt>
                <c:pt idx="502">
                  <c:v>-6.2129999999999998E-4</c:v>
                </c:pt>
                <c:pt idx="503">
                  <c:v>-5.4500000000000002E-4</c:v>
                </c:pt>
                <c:pt idx="504">
                  <c:v>-3.9240000000000005E-4</c:v>
                </c:pt>
                <c:pt idx="505">
                  <c:v>-1.9620000000000003E-4</c:v>
                </c:pt>
                <c:pt idx="506">
                  <c:v>-2.1800000000000005E-5</c:v>
                </c:pt>
                <c:pt idx="507">
                  <c:v>8.7200000000000019E-5</c:v>
                </c:pt>
                <c:pt idx="508">
                  <c:v>6.5400000000000004E-5</c:v>
                </c:pt>
                <c:pt idx="509">
                  <c:v>-7.6299999999999998E-5</c:v>
                </c:pt>
                <c:pt idx="510">
                  <c:v>-2.7250000000000001E-4</c:v>
                </c:pt>
                <c:pt idx="511">
                  <c:v>-4.4690000000000002E-4</c:v>
                </c:pt>
                <c:pt idx="512">
                  <c:v>-5.5590000000000012E-4</c:v>
                </c:pt>
                <c:pt idx="513">
                  <c:v>-5.995000000000001E-4</c:v>
                </c:pt>
                <c:pt idx="514">
                  <c:v>-5.886000000000001E-4</c:v>
                </c:pt>
                <c:pt idx="515">
                  <c:v>-5.6680000000000001E-4</c:v>
                </c:pt>
                <c:pt idx="516">
                  <c:v>-5.4500000000000002E-4</c:v>
                </c:pt>
                <c:pt idx="517">
                  <c:v>-5.5590000000000012E-4</c:v>
                </c:pt>
                <c:pt idx="518">
                  <c:v>-5.5590000000000012E-4</c:v>
                </c:pt>
                <c:pt idx="519">
                  <c:v>-5.1230000000000004E-4</c:v>
                </c:pt>
                <c:pt idx="520">
                  <c:v>-4.2510000000000003E-4</c:v>
                </c:pt>
                <c:pt idx="521">
                  <c:v>-3.0519999999999999E-4</c:v>
                </c:pt>
                <c:pt idx="522">
                  <c:v>-1.9620000000000003E-4</c:v>
                </c:pt>
                <c:pt idx="523">
                  <c:v>-1.6349999999999999E-4</c:v>
                </c:pt>
                <c:pt idx="524">
                  <c:v>-2.1800000000000001E-4</c:v>
                </c:pt>
                <c:pt idx="525">
                  <c:v>-3.5970000000000002E-4</c:v>
                </c:pt>
                <c:pt idx="526">
                  <c:v>-5.3410000000000003E-4</c:v>
                </c:pt>
                <c:pt idx="527">
                  <c:v>-6.6490000000000006E-4</c:v>
                </c:pt>
                <c:pt idx="528">
                  <c:v>-7.1940000000000003E-4</c:v>
                </c:pt>
                <c:pt idx="529">
                  <c:v>-6.8670000000000005E-4</c:v>
                </c:pt>
                <c:pt idx="530">
                  <c:v>-5.995000000000001E-4</c:v>
                </c:pt>
                <c:pt idx="531">
                  <c:v>-5.1230000000000004E-4</c:v>
                </c:pt>
                <c:pt idx="532">
                  <c:v>-4.5780000000000007E-4</c:v>
                </c:pt>
                <c:pt idx="533">
                  <c:v>-4.4690000000000002E-4</c:v>
                </c:pt>
                <c:pt idx="534">
                  <c:v>-4.6870000000000001E-4</c:v>
                </c:pt>
                <c:pt idx="535">
                  <c:v>-4.7960000000000006E-4</c:v>
                </c:pt>
                <c:pt idx="536">
                  <c:v>-4.5780000000000007E-4</c:v>
                </c:pt>
                <c:pt idx="537">
                  <c:v>-4.2510000000000003E-4</c:v>
                </c:pt>
                <c:pt idx="538">
                  <c:v>-3.9240000000000005E-4</c:v>
                </c:pt>
                <c:pt idx="539">
                  <c:v>-4.1420000000000004E-4</c:v>
                </c:pt>
                <c:pt idx="540">
                  <c:v>-5.0140000000000004E-4</c:v>
                </c:pt>
                <c:pt idx="541">
                  <c:v>-6.1039999999999998E-4</c:v>
                </c:pt>
                <c:pt idx="542">
                  <c:v>-6.8670000000000005E-4</c:v>
                </c:pt>
                <c:pt idx="543">
                  <c:v>-6.9760000000000015E-4</c:v>
                </c:pt>
                <c:pt idx="544">
                  <c:v>-6.1039999999999998E-4</c:v>
                </c:pt>
                <c:pt idx="545">
                  <c:v>-4.7960000000000006E-4</c:v>
                </c:pt>
                <c:pt idx="546">
                  <c:v>-3.4880000000000008E-4</c:v>
                </c:pt>
                <c:pt idx="547">
                  <c:v>-2.834E-4</c:v>
                </c:pt>
                <c:pt idx="548">
                  <c:v>-3.1610000000000004E-4</c:v>
                </c:pt>
                <c:pt idx="549">
                  <c:v>-4.4690000000000002E-4</c:v>
                </c:pt>
                <c:pt idx="550">
                  <c:v>-6.1039999999999998E-4</c:v>
                </c:pt>
                <c:pt idx="551">
                  <c:v>-7.6300000000000001E-4</c:v>
                </c:pt>
                <c:pt idx="552">
                  <c:v>-8.3929999999999996E-4</c:v>
                </c:pt>
                <c:pt idx="553">
                  <c:v>-8.5020000000000007E-4</c:v>
                </c:pt>
                <c:pt idx="554">
                  <c:v>-8.0660000000000009E-4</c:v>
                </c:pt>
                <c:pt idx="555">
                  <c:v>-7.5210000000000001E-4</c:v>
                </c:pt>
                <c:pt idx="556">
                  <c:v>-7.1940000000000003E-4</c:v>
                </c:pt>
                <c:pt idx="557">
                  <c:v>-6.9760000000000015E-4</c:v>
                </c:pt>
                <c:pt idx="558">
                  <c:v>-6.7580000000000006E-4</c:v>
                </c:pt>
                <c:pt idx="559">
                  <c:v>-6.2129999999999998E-4</c:v>
                </c:pt>
                <c:pt idx="560">
                  <c:v>-5.2320000000000003E-4</c:v>
                </c:pt>
                <c:pt idx="561">
                  <c:v>-4.0330000000000005E-4</c:v>
                </c:pt>
                <c:pt idx="562">
                  <c:v>-3.1610000000000004E-4</c:v>
                </c:pt>
                <c:pt idx="563">
                  <c:v>-2.9430000000000005E-4</c:v>
                </c:pt>
                <c:pt idx="564">
                  <c:v>-3.5970000000000002E-4</c:v>
                </c:pt>
                <c:pt idx="565">
                  <c:v>-4.9050000000000005E-4</c:v>
                </c:pt>
                <c:pt idx="566">
                  <c:v>-6.2129999999999998E-4</c:v>
                </c:pt>
                <c:pt idx="567">
                  <c:v>-6.9760000000000015E-4</c:v>
                </c:pt>
                <c:pt idx="568">
                  <c:v>-6.8670000000000005E-4</c:v>
                </c:pt>
                <c:pt idx="569">
                  <c:v>-5.886000000000001E-4</c:v>
                </c:pt>
                <c:pt idx="570">
                  <c:v>-4.7960000000000006E-4</c:v>
                </c:pt>
                <c:pt idx="571">
                  <c:v>-4.1420000000000004E-4</c:v>
                </c:pt>
                <c:pt idx="572">
                  <c:v>-4.2510000000000003E-4</c:v>
                </c:pt>
                <c:pt idx="573">
                  <c:v>-5.0140000000000004E-4</c:v>
                </c:pt>
                <c:pt idx="574">
                  <c:v>-6.1039999999999998E-4</c:v>
                </c:pt>
                <c:pt idx="575">
                  <c:v>-6.7580000000000006E-4</c:v>
                </c:pt>
                <c:pt idx="576">
                  <c:v>-6.8670000000000005E-4</c:v>
                </c:pt>
                <c:pt idx="577">
                  <c:v>-6.3220000000000008E-4</c:v>
                </c:pt>
                <c:pt idx="578">
                  <c:v>-5.4500000000000002E-4</c:v>
                </c:pt>
                <c:pt idx="579">
                  <c:v>-4.3600000000000003E-4</c:v>
                </c:pt>
                <c:pt idx="580">
                  <c:v>-3.3790000000000003E-4</c:v>
                </c:pt>
                <c:pt idx="581">
                  <c:v>-2.2890000000000003E-4</c:v>
                </c:pt>
                <c:pt idx="582">
                  <c:v>-7.6299999999999998E-5</c:v>
                </c:pt>
                <c:pt idx="583">
                  <c:v>1.417E-4</c:v>
                </c:pt>
                <c:pt idx="584">
                  <c:v>4.1420000000000004E-4</c:v>
                </c:pt>
                <c:pt idx="585">
                  <c:v>7.0850000000000004E-4</c:v>
                </c:pt>
                <c:pt idx="586">
                  <c:v>9.9189999999999999E-4</c:v>
                </c:pt>
                <c:pt idx="587">
                  <c:v>1.1554E-3</c:v>
                </c:pt>
                <c:pt idx="588">
                  <c:v>1.0573000000000002E-3</c:v>
                </c:pt>
                <c:pt idx="589">
                  <c:v>5.6680000000000001E-4</c:v>
                </c:pt>
                <c:pt idx="590">
                  <c:v>-3.2699999999999998E-4</c:v>
                </c:pt>
                <c:pt idx="591">
                  <c:v>-1.4932999999999999E-3</c:v>
                </c:pt>
                <c:pt idx="592">
                  <c:v>-2.7141000000000001E-3</c:v>
                </c:pt>
                <c:pt idx="593">
                  <c:v>-3.6733000000000004E-3</c:v>
                </c:pt>
                <c:pt idx="594">
                  <c:v>-4.0766000000000005E-3</c:v>
                </c:pt>
                <c:pt idx="595">
                  <c:v>-3.6515000000000002E-3</c:v>
                </c:pt>
                <c:pt idx="596">
                  <c:v>-2.1473E-3</c:v>
                </c:pt>
                <c:pt idx="597">
                  <c:v>6.4310000000000007E-4</c:v>
                </c:pt>
                <c:pt idx="598">
                  <c:v>4.7306000000000006E-3</c:v>
                </c:pt>
                <c:pt idx="599">
                  <c:v>9.8427000000000011E-3</c:v>
                </c:pt>
                <c:pt idx="600">
                  <c:v>1.5434400000000003E-2</c:v>
                </c:pt>
                <c:pt idx="601">
                  <c:v>2.0873500000000003E-2</c:v>
                </c:pt>
                <c:pt idx="602">
                  <c:v>2.5756700000000004E-2</c:v>
                </c:pt>
                <c:pt idx="603">
                  <c:v>3.0171200000000002E-2</c:v>
                </c:pt>
                <c:pt idx="604">
                  <c:v>3.4553E-2</c:v>
                </c:pt>
                <c:pt idx="605">
                  <c:v>3.9414400000000002E-2</c:v>
                </c:pt>
                <c:pt idx="606">
                  <c:v>4.48753E-2</c:v>
                </c:pt>
                <c:pt idx="607">
                  <c:v>5.0423400000000007E-2</c:v>
                </c:pt>
                <c:pt idx="608">
                  <c:v>5.5110400000000004E-2</c:v>
                </c:pt>
                <c:pt idx="609">
                  <c:v>5.79444E-2</c:v>
                </c:pt>
                <c:pt idx="610">
                  <c:v>5.8424000000000004E-2</c:v>
                </c:pt>
                <c:pt idx="611">
                  <c:v>5.6745400000000008E-2</c:v>
                </c:pt>
                <c:pt idx="612">
                  <c:v>5.3638900000000003E-2</c:v>
                </c:pt>
                <c:pt idx="613">
                  <c:v>4.9845700000000007E-2</c:v>
                </c:pt>
                <c:pt idx="614">
                  <c:v>4.5649200000000001E-2</c:v>
                </c:pt>
                <c:pt idx="615">
                  <c:v>4.0700600000000003E-2</c:v>
                </c:pt>
                <c:pt idx="616">
                  <c:v>3.4302300000000001E-2</c:v>
                </c:pt>
                <c:pt idx="617">
                  <c:v>2.5822100000000001E-2</c:v>
                </c:pt>
                <c:pt idx="618">
                  <c:v>1.5194600000000001E-2</c:v>
                </c:pt>
                <c:pt idx="619">
                  <c:v>3.0302000000000003E-3</c:v>
                </c:pt>
                <c:pt idx="620">
                  <c:v>-9.5920000000000016E-3</c:v>
                </c:pt>
                <c:pt idx="621">
                  <c:v>-2.1309500000000002E-2</c:v>
                </c:pt>
                <c:pt idx="622">
                  <c:v>-3.0846999999999999E-2</c:v>
                </c:pt>
                <c:pt idx="623">
                  <c:v>-3.7256200000000003E-2</c:v>
                </c:pt>
                <c:pt idx="624">
                  <c:v>-4.0122900000000003E-2</c:v>
                </c:pt>
                <c:pt idx="625">
                  <c:v>-3.93926E-2</c:v>
                </c:pt>
                <c:pt idx="626">
                  <c:v>-3.5174300000000006E-2</c:v>
                </c:pt>
                <c:pt idx="627">
                  <c:v>-2.7544300000000004E-2</c:v>
                </c:pt>
                <c:pt idx="628">
                  <c:v>-1.65135E-2</c:v>
                </c:pt>
                <c:pt idx="629">
                  <c:v>-2.4198000000000002E-3</c:v>
                </c:pt>
                <c:pt idx="630">
                  <c:v>1.3516E-2</c:v>
                </c:pt>
                <c:pt idx="631">
                  <c:v>2.8928600000000002E-2</c:v>
                </c:pt>
                <c:pt idx="632">
                  <c:v>4.0646099999999998E-2</c:v>
                </c:pt>
                <c:pt idx="633">
                  <c:v>4.5551100000000004E-2</c:v>
                </c:pt>
                <c:pt idx="634">
                  <c:v>4.1605300000000005E-2</c:v>
                </c:pt>
                <c:pt idx="635">
                  <c:v>2.8743300000000003E-2</c:v>
                </c:pt>
                <c:pt idx="636">
                  <c:v>8.9271000000000003E-3</c:v>
                </c:pt>
                <c:pt idx="637">
                  <c:v>-1.4409800000000002E-2</c:v>
                </c:pt>
                <c:pt idx="638">
                  <c:v>-3.7452400000000004E-2</c:v>
                </c:pt>
                <c:pt idx="639">
                  <c:v>-5.7094200000000005E-2</c:v>
                </c:pt>
                <c:pt idx="640">
                  <c:v>-7.1656600000000015E-2</c:v>
                </c:pt>
                <c:pt idx="641">
                  <c:v>-8.0867100000000011E-2</c:v>
                </c:pt>
                <c:pt idx="642">
                  <c:v>-8.5347000000000006E-2</c:v>
                </c:pt>
                <c:pt idx="643">
                  <c:v>-8.6033700000000005E-2</c:v>
                </c:pt>
                <c:pt idx="644">
                  <c:v>-8.3722900000000003E-2</c:v>
                </c:pt>
                <c:pt idx="645">
                  <c:v>-7.9024999999999998E-2</c:v>
                </c:pt>
                <c:pt idx="646">
                  <c:v>-7.2659399999999999E-2</c:v>
                </c:pt>
                <c:pt idx="647">
                  <c:v>-6.5585300000000013E-2</c:v>
                </c:pt>
                <c:pt idx="648">
                  <c:v>-5.8794600000000009E-2</c:v>
                </c:pt>
                <c:pt idx="649">
                  <c:v>-5.2930400000000002E-2</c:v>
                </c:pt>
                <c:pt idx="650">
                  <c:v>-4.7949100000000008E-2</c:v>
                </c:pt>
                <c:pt idx="651">
                  <c:v>-4.3011400000000005E-2</c:v>
                </c:pt>
                <c:pt idx="652">
                  <c:v>-3.6863800000000009E-2</c:v>
                </c:pt>
                <c:pt idx="653">
                  <c:v>-2.8558000000000004E-2</c:v>
                </c:pt>
                <c:pt idx="654">
                  <c:v>-1.8083100000000001E-2</c:v>
                </c:pt>
                <c:pt idx="655">
                  <c:v>-6.5618000000000004E-3</c:v>
                </c:pt>
                <c:pt idx="656">
                  <c:v>4.1638000000000005E-3</c:v>
                </c:pt>
                <c:pt idx="657">
                  <c:v>1.2436900000000001E-2</c:v>
                </c:pt>
                <c:pt idx="658">
                  <c:v>1.7690700000000004E-2</c:v>
                </c:pt>
                <c:pt idx="659">
                  <c:v>2.1015200000000001E-2</c:v>
                </c:pt>
                <c:pt idx="660">
                  <c:v>2.4928300000000004E-2</c:v>
                </c:pt>
                <c:pt idx="661">
                  <c:v>3.2634600000000007E-2</c:v>
                </c:pt>
                <c:pt idx="662">
                  <c:v>4.6979E-2</c:v>
                </c:pt>
                <c:pt idx="663">
                  <c:v>6.937850000000001E-2</c:v>
                </c:pt>
                <c:pt idx="664">
                  <c:v>9.9233600000000005E-2</c:v>
                </c:pt>
                <c:pt idx="665">
                  <c:v>0.13391740000000002</c:v>
                </c:pt>
                <c:pt idx="666">
                  <c:v>0.16930970000000001</c:v>
                </c:pt>
                <c:pt idx="667">
                  <c:v>0.20074530000000002</c:v>
                </c:pt>
                <c:pt idx="668">
                  <c:v>0.2240386</c:v>
                </c:pt>
                <c:pt idx="669">
                  <c:v>0.23644280000000001</c:v>
                </c:pt>
                <c:pt idx="670">
                  <c:v>0.23729300000000003</c:v>
                </c:pt>
                <c:pt idx="671">
                  <c:v>0.22787540000000001</c:v>
                </c:pt>
                <c:pt idx="672">
                  <c:v>0.21046810000000002</c:v>
                </c:pt>
                <c:pt idx="673">
                  <c:v>0.18704400000000002</c:v>
                </c:pt>
                <c:pt idx="674">
                  <c:v>0.15830070000000002</c:v>
                </c:pt>
                <c:pt idx="675">
                  <c:v>0.1235079</c:v>
                </c:pt>
                <c:pt idx="676">
                  <c:v>8.1303100000000003E-2</c:v>
                </c:pt>
                <c:pt idx="677">
                  <c:v>3.1086800000000001E-2</c:v>
                </c:pt>
                <c:pt idx="678">
                  <c:v>-2.60074E-2</c:v>
                </c:pt>
                <c:pt idx="679">
                  <c:v>-8.6982000000000004E-2</c:v>
                </c:pt>
                <c:pt idx="680">
                  <c:v>-0.14780400000000002</c:v>
                </c:pt>
                <c:pt idx="681">
                  <c:v>-0.20470200000000002</c:v>
                </c:pt>
                <c:pt idx="682">
                  <c:v>-0.25522349999999999</c:v>
                </c:pt>
                <c:pt idx="683">
                  <c:v>-0.2984965</c:v>
                </c:pt>
                <c:pt idx="684">
                  <c:v>-0.33459730000000004</c:v>
                </c:pt>
                <c:pt idx="685">
                  <c:v>-0.36352590000000001</c:v>
                </c:pt>
                <c:pt idx="686">
                  <c:v>-0.38437760000000004</c:v>
                </c:pt>
                <c:pt idx="687">
                  <c:v>-0.39522310000000005</c:v>
                </c:pt>
                <c:pt idx="688">
                  <c:v>-0.3939587</c:v>
                </c:pt>
                <c:pt idx="689">
                  <c:v>-0.3794399</c:v>
                </c:pt>
                <c:pt idx="690">
                  <c:v>-0.35225530000000005</c:v>
                </c:pt>
                <c:pt idx="691">
                  <c:v>-0.31457400000000008</c:v>
                </c:pt>
                <c:pt idx="692">
                  <c:v>-0.26968780000000003</c:v>
                </c:pt>
                <c:pt idx="693">
                  <c:v>-0.22076860000000001</c:v>
                </c:pt>
                <c:pt idx="694">
                  <c:v>-0.16949500000000001</c:v>
                </c:pt>
                <c:pt idx="695">
                  <c:v>-0.11528930000000001</c:v>
                </c:pt>
                <c:pt idx="696">
                  <c:v>-5.561180000000001E-2</c:v>
                </c:pt>
                <c:pt idx="697">
                  <c:v>1.2774800000000001E-2</c:v>
                </c:pt>
                <c:pt idx="698">
                  <c:v>9.1843400000000006E-2</c:v>
                </c:pt>
                <c:pt idx="699">
                  <c:v>0.18048220000000001</c:v>
                </c:pt>
                <c:pt idx="700">
                  <c:v>0.273808</c:v>
                </c:pt>
                <c:pt idx="701">
                  <c:v>0.36392920000000006</c:v>
                </c:pt>
                <c:pt idx="702">
                  <c:v>0.44190780000000002</c:v>
                </c:pt>
                <c:pt idx="703">
                  <c:v>0.50044080000000002</c:v>
                </c:pt>
                <c:pt idx="704">
                  <c:v>0.53601840000000001</c:v>
                </c:pt>
                <c:pt idx="705">
                  <c:v>0.54963249999999997</c:v>
                </c:pt>
                <c:pt idx="706">
                  <c:v>0.54543600000000003</c:v>
                </c:pt>
                <c:pt idx="707">
                  <c:v>0.52806140000000001</c:v>
                </c:pt>
                <c:pt idx="708">
                  <c:v>0.50016830000000001</c:v>
                </c:pt>
                <c:pt idx="709">
                  <c:v>0.46162590000000003</c:v>
                </c:pt>
                <c:pt idx="710">
                  <c:v>0.41063570000000005</c:v>
                </c:pt>
                <c:pt idx="711">
                  <c:v>0.34619490000000003</c:v>
                </c:pt>
                <c:pt idx="712">
                  <c:v>0.27049440000000002</c:v>
                </c:pt>
                <c:pt idx="713">
                  <c:v>0.18934390000000001</c:v>
                </c:pt>
                <c:pt idx="714">
                  <c:v>0.10970850000000001</c:v>
                </c:pt>
                <c:pt idx="715">
                  <c:v>3.5948200000000007E-2</c:v>
                </c:pt>
                <c:pt idx="716">
                  <c:v>-3.23839E-2</c:v>
                </c:pt>
                <c:pt idx="717">
                  <c:v>-9.8819400000000016E-2</c:v>
                </c:pt>
                <c:pt idx="718">
                  <c:v>-0.16662830000000001</c:v>
                </c:pt>
                <c:pt idx="719">
                  <c:v>-0.23696600000000004</c:v>
                </c:pt>
                <c:pt idx="720">
                  <c:v>-0.31022489999999997</c:v>
                </c:pt>
                <c:pt idx="721">
                  <c:v>-0.38856320000000005</c:v>
                </c:pt>
                <c:pt idx="722">
                  <c:v>-0.47637360000000001</c:v>
                </c:pt>
                <c:pt idx="723">
                  <c:v>-0.57682800000000001</c:v>
                </c:pt>
                <c:pt idx="724">
                  <c:v>-0.68603510000000001</c:v>
                </c:pt>
                <c:pt idx="725">
                  <c:v>-0.78980309999999998</c:v>
                </c:pt>
                <c:pt idx="726">
                  <c:v>-0.86700780000000011</c:v>
                </c:pt>
                <c:pt idx="727">
                  <c:v>-0.8980728</c:v>
                </c:pt>
                <c:pt idx="728">
                  <c:v>-0.87353690000000006</c:v>
                </c:pt>
                <c:pt idx="729">
                  <c:v>-0.79709520000000011</c:v>
                </c:pt>
                <c:pt idx="730">
                  <c:v>-0.68172960000000005</c:v>
                </c:pt>
                <c:pt idx="731">
                  <c:v>-0.54150110000000007</c:v>
                </c:pt>
                <c:pt idx="732">
                  <c:v>-0.38484630000000003</c:v>
                </c:pt>
                <c:pt idx="733">
                  <c:v>-0.21373810000000001</c:v>
                </c:pt>
                <c:pt idx="734">
                  <c:v>-2.8307300000000001E-2</c:v>
                </c:pt>
                <c:pt idx="735">
                  <c:v>0.16681360000000003</c:v>
                </c:pt>
                <c:pt idx="736">
                  <c:v>0.35877350000000002</c:v>
                </c:pt>
                <c:pt idx="737">
                  <c:v>0.52874810000000005</c:v>
                </c:pt>
                <c:pt idx="738">
                  <c:v>0.65950450000000005</c:v>
                </c:pt>
                <c:pt idx="739">
                  <c:v>0.74324920000000005</c:v>
                </c:pt>
                <c:pt idx="740">
                  <c:v>0.78493080000000004</c:v>
                </c:pt>
                <c:pt idx="741">
                  <c:v>0.7993842000000001</c:v>
                </c:pt>
                <c:pt idx="742">
                  <c:v>0.80344990000000016</c:v>
                </c:pt>
                <c:pt idx="743">
                  <c:v>0.80733030000000017</c:v>
                </c:pt>
                <c:pt idx="744">
                  <c:v>0.81040410000000007</c:v>
                </c:pt>
                <c:pt idx="745">
                  <c:v>0.80318830000000008</c:v>
                </c:pt>
                <c:pt idx="746">
                  <c:v>0.77363839999999995</c:v>
                </c:pt>
                <c:pt idx="747">
                  <c:v>0.71388459999999998</c:v>
                </c:pt>
                <c:pt idx="748">
                  <c:v>0.62388330000000014</c:v>
                </c:pt>
                <c:pt idx="749">
                  <c:v>0.51001099999999999</c:v>
                </c:pt>
                <c:pt idx="750">
                  <c:v>0.38022470000000003</c:v>
                </c:pt>
                <c:pt idx="751">
                  <c:v>0.23941850000000003</c:v>
                </c:pt>
                <c:pt idx="752">
                  <c:v>8.7799500000000003E-2</c:v>
                </c:pt>
                <c:pt idx="753">
                  <c:v>-7.6441700000000001E-2</c:v>
                </c:pt>
                <c:pt idx="754">
                  <c:v>-0.25205160000000004</c:v>
                </c:pt>
                <c:pt idx="755">
                  <c:v>-0.43086610000000003</c:v>
                </c:pt>
                <c:pt idx="756">
                  <c:v>-0.59833370000000008</c:v>
                </c:pt>
                <c:pt idx="757">
                  <c:v>-0.73806080000000007</c:v>
                </c:pt>
                <c:pt idx="758">
                  <c:v>-0.83805740000000006</c:v>
                </c:pt>
                <c:pt idx="759">
                  <c:v>-0.89546770000000009</c:v>
                </c:pt>
                <c:pt idx="760">
                  <c:v>-0.91667910000000008</c:v>
                </c:pt>
                <c:pt idx="761">
                  <c:v>-0.91249349999999996</c:v>
                </c:pt>
                <c:pt idx="762">
                  <c:v>-0.89148920000000009</c:v>
                </c:pt>
                <c:pt idx="763">
                  <c:v>-0.8555083</c:v>
                </c:pt>
                <c:pt idx="764">
                  <c:v>-0.79965670000000011</c:v>
                </c:pt>
                <c:pt idx="765">
                  <c:v>-0.71701290000000006</c:v>
                </c:pt>
                <c:pt idx="766">
                  <c:v>-0.60469930000000005</c:v>
                </c:pt>
                <c:pt idx="767">
                  <c:v>-0.46731570000000006</c:v>
                </c:pt>
                <c:pt idx="768">
                  <c:v>-0.31580570000000002</c:v>
                </c:pt>
                <c:pt idx="769">
                  <c:v>-0.16264980000000001</c:v>
                </c:pt>
                <c:pt idx="770">
                  <c:v>-1.6393600000000001E-2</c:v>
                </c:pt>
                <c:pt idx="771">
                  <c:v>0.1209355</c:v>
                </c:pt>
                <c:pt idx="772">
                  <c:v>0.25221510000000003</c:v>
                </c:pt>
                <c:pt idx="773">
                  <c:v>0.38068250000000003</c:v>
                </c:pt>
                <c:pt idx="774">
                  <c:v>0.50549840000000001</c:v>
                </c:pt>
                <c:pt idx="775">
                  <c:v>0.61977400000000005</c:v>
                </c:pt>
                <c:pt idx="776">
                  <c:v>0.71280550000000009</c:v>
                </c:pt>
                <c:pt idx="777">
                  <c:v>0.77501180000000003</c:v>
                </c:pt>
                <c:pt idx="778">
                  <c:v>0.80266510000000002</c:v>
                </c:pt>
                <c:pt idx="779">
                  <c:v>0.79935149999999999</c:v>
                </c:pt>
                <c:pt idx="780">
                  <c:v>0.77354030000000007</c:v>
                </c:pt>
                <c:pt idx="781">
                  <c:v>0.73363540000000005</c:v>
                </c:pt>
                <c:pt idx="782">
                  <c:v>0.68364800000000003</c:v>
                </c:pt>
                <c:pt idx="783">
                  <c:v>0.62225920000000012</c:v>
                </c:pt>
                <c:pt idx="784">
                  <c:v>0.54529430000000001</c:v>
                </c:pt>
                <c:pt idx="785">
                  <c:v>0.449625</c:v>
                </c:pt>
                <c:pt idx="786">
                  <c:v>0.33650479999999999</c:v>
                </c:pt>
                <c:pt idx="787">
                  <c:v>0.2125609</c:v>
                </c:pt>
                <c:pt idx="788">
                  <c:v>8.7537900000000016E-2</c:v>
                </c:pt>
                <c:pt idx="789">
                  <c:v>-3.0094900000000001E-2</c:v>
                </c:pt>
                <c:pt idx="790">
                  <c:v>-0.13677320000000001</c:v>
                </c:pt>
                <c:pt idx="791">
                  <c:v>-0.23481870000000002</c:v>
                </c:pt>
                <c:pt idx="792">
                  <c:v>-0.33008470000000001</c:v>
                </c:pt>
                <c:pt idx="793">
                  <c:v>-0.42725820000000003</c:v>
                </c:pt>
                <c:pt idx="794">
                  <c:v>-0.52592499999999998</c:v>
                </c:pt>
                <c:pt idx="795">
                  <c:v>-0.61957780000000007</c:v>
                </c:pt>
                <c:pt idx="796">
                  <c:v>-0.69815590000000005</c:v>
                </c:pt>
                <c:pt idx="797">
                  <c:v>-0.75241610000000003</c:v>
                </c:pt>
                <c:pt idx="798">
                  <c:v>-0.7779330000000001</c:v>
                </c:pt>
                <c:pt idx="799">
                  <c:v>-0.77607999999999999</c:v>
                </c:pt>
                <c:pt idx="800">
                  <c:v>-0.75147870000000005</c:v>
                </c:pt>
                <c:pt idx="801">
                  <c:v>-0.70799860000000003</c:v>
                </c:pt>
                <c:pt idx="802">
                  <c:v>-0.64623920000000001</c:v>
                </c:pt>
                <c:pt idx="803">
                  <c:v>-0.56394420000000001</c:v>
                </c:pt>
                <c:pt idx="804">
                  <c:v>-0.45880280000000007</c:v>
                </c:pt>
                <c:pt idx="805">
                  <c:v>-0.33198130000000003</c:v>
                </c:pt>
                <c:pt idx="806">
                  <c:v>-0.18989980000000004</c:v>
                </c:pt>
                <c:pt idx="807">
                  <c:v>-4.2858800000000002E-2</c:v>
                </c:pt>
                <c:pt idx="808">
                  <c:v>9.8143599999999998E-2</c:v>
                </c:pt>
                <c:pt idx="809">
                  <c:v>0.22489970000000004</c:v>
                </c:pt>
                <c:pt idx="810">
                  <c:v>0.33423760000000002</c:v>
                </c:pt>
                <c:pt idx="811">
                  <c:v>0.42758520000000005</c:v>
                </c:pt>
                <c:pt idx="812">
                  <c:v>0.50763480000000005</c:v>
                </c:pt>
                <c:pt idx="813">
                  <c:v>0.57493140000000009</c:v>
                </c:pt>
                <c:pt idx="814">
                  <c:v>0.62629220000000008</c:v>
                </c:pt>
                <c:pt idx="815">
                  <c:v>0.65598380000000012</c:v>
                </c:pt>
                <c:pt idx="816">
                  <c:v>0.6589813000000001</c:v>
                </c:pt>
                <c:pt idx="817">
                  <c:v>0.63440180000000002</c:v>
                </c:pt>
                <c:pt idx="818">
                  <c:v>0.58656170000000007</c:v>
                </c:pt>
                <c:pt idx="819">
                  <c:v>0.52326539999999999</c:v>
                </c:pt>
                <c:pt idx="820">
                  <c:v>0.45262250000000004</c:v>
                </c:pt>
                <c:pt idx="821">
                  <c:v>0.38001760000000001</c:v>
                </c:pt>
                <c:pt idx="822">
                  <c:v>0.30645350000000005</c:v>
                </c:pt>
                <c:pt idx="823">
                  <c:v>0.22931420000000002</c:v>
                </c:pt>
                <c:pt idx="824">
                  <c:v>0.14505720000000003</c:v>
                </c:pt>
                <c:pt idx="825">
                  <c:v>5.2047500000000003E-2</c:v>
                </c:pt>
                <c:pt idx="826">
                  <c:v>-4.7818300000000001E-2</c:v>
                </c:pt>
                <c:pt idx="827">
                  <c:v>-0.14909020000000003</c:v>
                </c:pt>
                <c:pt idx="828">
                  <c:v>-0.24458510000000003</c:v>
                </c:pt>
                <c:pt idx="829">
                  <c:v>-0.32830800000000004</c:v>
                </c:pt>
                <c:pt idx="830">
                  <c:v>-0.39735950000000003</c:v>
                </c:pt>
                <c:pt idx="831">
                  <c:v>-0.45209930000000004</c:v>
                </c:pt>
                <c:pt idx="832">
                  <c:v>-0.49480550000000006</c:v>
                </c:pt>
                <c:pt idx="833">
                  <c:v>-0.52747280000000007</c:v>
                </c:pt>
                <c:pt idx="834">
                  <c:v>-0.54987229999999998</c:v>
                </c:pt>
                <c:pt idx="835">
                  <c:v>-0.55922450000000001</c:v>
                </c:pt>
                <c:pt idx="836">
                  <c:v>-0.55145280000000008</c:v>
                </c:pt>
                <c:pt idx="837">
                  <c:v>-0.52303650000000002</c:v>
                </c:pt>
                <c:pt idx="838">
                  <c:v>-0.4725586</c:v>
                </c:pt>
                <c:pt idx="839">
                  <c:v>-0.40155600000000002</c:v>
                </c:pt>
                <c:pt idx="840">
                  <c:v>-0.31411620000000001</c:v>
                </c:pt>
                <c:pt idx="841">
                  <c:v>-0.2157982</c:v>
                </c:pt>
                <c:pt idx="842">
                  <c:v>-0.1123899</c:v>
                </c:pt>
                <c:pt idx="843">
                  <c:v>-8.981600000000001E-3</c:v>
                </c:pt>
                <c:pt idx="844">
                  <c:v>9.0382799999999999E-2</c:v>
                </c:pt>
                <c:pt idx="845">
                  <c:v>0.18223710000000001</c:v>
                </c:pt>
                <c:pt idx="846">
                  <c:v>0.26309330000000003</c:v>
                </c:pt>
                <c:pt idx="847">
                  <c:v>0.32950700000000005</c:v>
                </c:pt>
                <c:pt idx="848">
                  <c:v>0.3789167</c:v>
                </c:pt>
                <c:pt idx="849">
                  <c:v>0.41063570000000005</c:v>
                </c:pt>
                <c:pt idx="850">
                  <c:v>0.42644070000000006</c:v>
                </c:pt>
                <c:pt idx="851">
                  <c:v>0.43020120000000001</c:v>
                </c:pt>
                <c:pt idx="852">
                  <c:v>0.42637530000000007</c:v>
                </c:pt>
                <c:pt idx="853">
                  <c:v>0.41800410000000005</c:v>
                </c:pt>
                <c:pt idx="854">
                  <c:v>0.40526200000000007</c:v>
                </c:pt>
                <c:pt idx="855">
                  <c:v>0.38536949999999998</c:v>
                </c:pt>
                <c:pt idx="856">
                  <c:v>0.3539775</c:v>
                </c:pt>
                <c:pt idx="857">
                  <c:v>0.30755440000000006</c:v>
                </c:pt>
                <c:pt idx="858">
                  <c:v>0.24560970000000001</c:v>
                </c:pt>
                <c:pt idx="859">
                  <c:v>0.17151150000000001</c:v>
                </c:pt>
                <c:pt idx="860">
                  <c:v>9.1385600000000011E-2</c:v>
                </c:pt>
                <c:pt idx="861">
                  <c:v>1.1750200000000001E-2</c:v>
                </c:pt>
                <c:pt idx="862">
                  <c:v>-6.2729500000000007E-2</c:v>
                </c:pt>
                <c:pt idx="863">
                  <c:v>-0.1304294</c:v>
                </c:pt>
                <c:pt idx="864">
                  <c:v>-0.1920907</c:v>
                </c:pt>
                <c:pt idx="865">
                  <c:v>-0.24898870000000001</c:v>
                </c:pt>
                <c:pt idx="866">
                  <c:v>-0.30097079999999998</c:v>
                </c:pt>
                <c:pt idx="867">
                  <c:v>-0.34560630000000003</c:v>
                </c:pt>
                <c:pt idx="868">
                  <c:v>-0.37877500000000003</c:v>
                </c:pt>
                <c:pt idx="869">
                  <c:v>-0.39662920000000002</c:v>
                </c:pt>
                <c:pt idx="870">
                  <c:v>-0.39755570000000001</c:v>
                </c:pt>
                <c:pt idx="871">
                  <c:v>-0.38298240000000006</c:v>
                </c:pt>
                <c:pt idx="872">
                  <c:v>-0.35638639999999999</c:v>
                </c:pt>
                <c:pt idx="873">
                  <c:v>-0.32148460000000001</c:v>
                </c:pt>
                <c:pt idx="874">
                  <c:v>-0.28060960000000001</c:v>
                </c:pt>
                <c:pt idx="875">
                  <c:v>-0.23399030000000001</c:v>
                </c:pt>
                <c:pt idx="876">
                  <c:v>-0.18048220000000001</c:v>
                </c:pt>
                <c:pt idx="877">
                  <c:v>-0.11912610000000001</c:v>
                </c:pt>
                <c:pt idx="878">
                  <c:v>-5.0641400000000003E-2</c:v>
                </c:pt>
                <c:pt idx="879">
                  <c:v>2.1538400000000003E-2</c:v>
                </c:pt>
                <c:pt idx="880">
                  <c:v>9.1320200000000004E-2</c:v>
                </c:pt>
                <c:pt idx="881">
                  <c:v>0.1515427</c:v>
                </c:pt>
                <c:pt idx="882">
                  <c:v>0.19660330000000001</c:v>
                </c:pt>
                <c:pt idx="883">
                  <c:v>0.22432200000000002</c:v>
                </c:pt>
                <c:pt idx="884">
                  <c:v>0.23637740000000002</c:v>
                </c:pt>
                <c:pt idx="885">
                  <c:v>0.23697690000000002</c:v>
                </c:pt>
                <c:pt idx="886">
                  <c:v>0.23055680000000003</c:v>
                </c:pt>
                <c:pt idx="887">
                  <c:v>0.21996200000000002</c:v>
                </c:pt>
                <c:pt idx="888">
                  <c:v>0.20619530000000003</c:v>
                </c:pt>
                <c:pt idx="889">
                  <c:v>0.18867900000000001</c:v>
                </c:pt>
                <c:pt idx="890">
                  <c:v>0.16526580000000002</c:v>
                </c:pt>
                <c:pt idx="891">
                  <c:v>0.13308900000000001</c:v>
                </c:pt>
                <c:pt idx="892">
                  <c:v>9.1025900000000007E-2</c:v>
                </c:pt>
                <c:pt idx="893">
                  <c:v>4.1790600000000004E-2</c:v>
                </c:pt>
                <c:pt idx="894">
                  <c:v>-7.7172000000000013E-3</c:v>
                </c:pt>
                <c:pt idx="895">
                  <c:v>-4.7883700000000001E-2</c:v>
                </c:pt>
                <c:pt idx="896">
                  <c:v>-6.9977999999999999E-2</c:v>
                </c:pt>
                <c:pt idx="897">
                  <c:v>-7.0664699999999997E-2</c:v>
                </c:pt>
                <c:pt idx="898">
                  <c:v>-5.44346E-2</c:v>
                </c:pt>
                <c:pt idx="899">
                  <c:v>-3.2133200000000001E-2</c:v>
                </c:pt>
                <c:pt idx="900">
                  <c:v>-1.6742400000000001E-2</c:v>
                </c:pt>
                <c:pt idx="901">
                  <c:v>-1.80068E-2</c:v>
                </c:pt>
                <c:pt idx="902">
                  <c:v>-3.7932E-2</c:v>
                </c:pt>
                <c:pt idx="903">
                  <c:v>-7.05012E-2</c:v>
                </c:pt>
                <c:pt idx="904">
                  <c:v>-0.10553380000000001</c:v>
                </c:pt>
                <c:pt idx="905">
                  <c:v>-0.1338956</c:v>
                </c:pt>
                <c:pt idx="906">
                  <c:v>-0.15159720000000002</c:v>
                </c:pt>
                <c:pt idx="907">
                  <c:v>-0.1609603</c:v>
                </c:pt>
                <c:pt idx="908">
                  <c:v>-0.1679254</c:v>
                </c:pt>
                <c:pt idx="909">
                  <c:v>-0.17727760000000001</c:v>
                </c:pt>
                <c:pt idx="910">
                  <c:v>-0.18927850000000002</c:v>
                </c:pt>
                <c:pt idx="911">
                  <c:v>-0.19954630000000004</c:v>
                </c:pt>
                <c:pt idx="912">
                  <c:v>-0.2019552</c:v>
                </c:pt>
                <c:pt idx="913">
                  <c:v>-0.19294090000000003</c:v>
                </c:pt>
                <c:pt idx="914">
                  <c:v>-0.17407300000000003</c:v>
                </c:pt>
                <c:pt idx="915">
                  <c:v>-0.15058350000000001</c:v>
                </c:pt>
                <c:pt idx="916">
                  <c:v>-0.1272684</c:v>
                </c:pt>
                <c:pt idx="917">
                  <c:v>-0.10455280000000002</c:v>
                </c:pt>
                <c:pt idx="918">
                  <c:v>-7.7182899999999999E-2</c:v>
                </c:pt>
                <c:pt idx="919">
                  <c:v>-3.6798400000000002E-2</c:v>
                </c:pt>
                <c:pt idx="920">
                  <c:v>2.2475800000000001E-2</c:v>
                </c:pt>
                <c:pt idx="921">
                  <c:v>9.9102800000000005E-2</c:v>
                </c:pt>
                <c:pt idx="922">
                  <c:v>0.18328350000000002</c:v>
                </c:pt>
                <c:pt idx="923">
                  <c:v>0.26065170000000004</c:v>
                </c:pt>
                <c:pt idx="924">
                  <c:v>0.31837810000000005</c:v>
                </c:pt>
                <c:pt idx="925">
                  <c:v>0.35079470000000001</c:v>
                </c:pt>
                <c:pt idx="926">
                  <c:v>0.36098619999999998</c:v>
                </c:pt>
                <c:pt idx="927">
                  <c:v>0.35731289999999999</c:v>
                </c:pt>
                <c:pt idx="928">
                  <c:v>0.34745930000000003</c:v>
                </c:pt>
                <c:pt idx="929">
                  <c:v>0.33380160000000003</c:v>
                </c:pt>
                <c:pt idx="930">
                  <c:v>0.31247029999999998</c:v>
                </c:pt>
                <c:pt idx="931">
                  <c:v>0.2762387</c:v>
                </c:pt>
                <c:pt idx="932">
                  <c:v>0.21962410000000002</c:v>
                </c:pt>
                <c:pt idx="933">
                  <c:v>0.1427573</c:v>
                </c:pt>
                <c:pt idx="934">
                  <c:v>5.1655100000000002E-2</c:v>
                </c:pt>
                <c:pt idx="935">
                  <c:v>-4.5409400000000009E-2</c:v>
                </c:pt>
                <c:pt idx="936">
                  <c:v>-0.1436838</c:v>
                </c:pt>
                <c:pt idx="937">
                  <c:v>-0.24552250000000003</c:v>
                </c:pt>
                <c:pt idx="938">
                  <c:v>-0.35658260000000003</c:v>
                </c:pt>
                <c:pt idx="939">
                  <c:v>-0.47341970000000005</c:v>
                </c:pt>
                <c:pt idx="940">
                  <c:v>-0.57221730000000004</c:v>
                </c:pt>
                <c:pt idx="941">
                  <c:v>-0.61231840000000004</c:v>
                </c:pt>
                <c:pt idx="942">
                  <c:v>-0.55370910000000007</c:v>
                </c:pt>
                <c:pt idx="943">
                  <c:v>-0.37841530000000001</c:v>
                </c:pt>
                <c:pt idx="944">
                  <c:v>-0.1117795</c:v>
                </c:pt>
                <c:pt idx="945">
                  <c:v>0.16904810000000001</c:v>
                </c:pt>
                <c:pt idx="946">
                  <c:v>0.36281740000000001</c:v>
                </c:pt>
                <c:pt idx="947">
                  <c:v>0.39934330000000001</c:v>
                </c:pt>
                <c:pt idx="948">
                  <c:v>0.28065319999999999</c:v>
                </c:pt>
                <c:pt idx="949">
                  <c:v>8.3385000000000001E-2</c:v>
                </c:pt>
                <c:pt idx="950">
                  <c:v>-7.9788000000000012E-2</c:v>
                </c:pt>
                <c:pt idx="951">
                  <c:v>-0.1266253</c:v>
                </c:pt>
                <c:pt idx="952">
                  <c:v>-5.7061500000000008E-2</c:v>
                </c:pt>
                <c:pt idx="953">
                  <c:v>5.1687799999999999E-2</c:v>
                </c:pt>
                <c:pt idx="954">
                  <c:v>9.8993800000000007E-2</c:v>
                </c:pt>
                <c:pt idx="955">
                  <c:v>2.6726800000000002E-2</c:v>
                </c:pt>
                <c:pt idx="956">
                  <c:v>-0.13744899999999999</c:v>
                </c:pt>
                <c:pt idx="957">
                  <c:v>-0.29072480000000006</c:v>
                </c:pt>
                <c:pt idx="958">
                  <c:v>-0.3181601</c:v>
                </c:pt>
                <c:pt idx="959">
                  <c:v>-0.16260620000000001</c:v>
                </c:pt>
                <c:pt idx="960">
                  <c:v>0.13849540000000002</c:v>
                </c:pt>
                <c:pt idx="961">
                  <c:v>0.46257419999999999</c:v>
                </c:pt>
                <c:pt idx="962">
                  <c:v>0.6625565000000001</c:v>
                </c:pt>
                <c:pt idx="963">
                  <c:v>0.65226690000000009</c:v>
                </c:pt>
                <c:pt idx="964">
                  <c:v>0.45619770000000004</c:v>
                </c:pt>
                <c:pt idx="965">
                  <c:v>0.19394370000000002</c:v>
                </c:pt>
                <c:pt idx="966">
                  <c:v>1.4039200000000002E-2</c:v>
                </c:pt>
                <c:pt idx="967">
                  <c:v>5.2319999999999997E-3</c:v>
                </c:pt>
                <c:pt idx="968">
                  <c:v>0.1377651</c:v>
                </c:pt>
                <c:pt idx="969">
                  <c:v>0.28633209999999998</c:v>
                </c:pt>
                <c:pt idx="970">
                  <c:v>0.31456310000000004</c:v>
                </c:pt>
                <c:pt idx="971">
                  <c:v>0.1576031</c:v>
                </c:pt>
                <c:pt idx="972">
                  <c:v>-0.13578130000000002</c:v>
                </c:pt>
                <c:pt idx="973">
                  <c:v>-0.42414080000000004</c:v>
                </c:pt>
                <c:pt idx="974">
                  <c:v>-0.55803639999999999</c:v>
                </c:pt>
                <c:pt idx="975">
                  <c:v>-0.47296190000000005</c:v>
                </c:pt>
                <c:pt idx="976">
                  <c:v>-0.22521580000000002</c:v>
                </c:pt>
                <c:pt idx="977">
                  <c:v>4.0558900000000002E-2</c:v>
                </c:pt>
                <c:pt idx="978">
                  <c:v>0.17098830000000001</c:v>
                </c:pt>
                <c:pt idx="979">
                  <c:v>9.3958E-2</c:v>
                </c:pt>
                <c:pt idx="980">
                  <c:v>-0.13941100000000003</c:v>
                </c:pt>
                <c:pt idx="981">
                  <c:v>-0.39213840000000005</c:v>
                </c:pt>
                <c:pt idx="982">
                  <c:v>-0.5238758</c:v>
                </c:pt>
                <c:pt idx="983">
                  <c:v>-0.46767540000000002</c:v>
                </c:pt>
                <c:pt idx="984">
                  <c:v>-0.26570929999999998</c:v>
                </c:pt>
                <c:pt idx="985">
                  <c:v>-3.9359900000000003E-2</c:v>
                </c:pt>
                <c:pt idx="986">
                  <c:v>9.2246700000000001E-2</c:v>
                </c:pt>
                <c:pt idx="987">
                  <c:v>8.4932800000000003E-2</c:v>
                </c:pt>
                <c:pt idx="988">
                  <c:v>-1.0932700000000002E-2</c:v>
                </c:pt>
                <c:pt idx="989">
                  <c:v>-8.5554100000000008E-2</c:v>
                </c:pt>
                <c:pt idx="990">
                  <c:v>-4.1256500000000002E-2</c:v>
                </c:pt>
                <c:pt idx="991">
                  <c:v>0.1402612</c:v>
                </c:pt>
                <c:pt idx="992">
                  <c:v>0.38469370000000003</c:v>
                </c:pt>
                <c:pt idx="993">
                  <c:v>0.57172679999999998</c:v>
                </c:pt>
                <c:pt idx="994">
                  <c:v>0.60369649999999997</c:v>
                </c:pt>
                <c:pt idx="995">
                  <c:v>0.45989280000000005</c:v>
                </c:pt>
                <c:pt idx="996">
                  <c:v>0.20901840000000002</c:v>
                </c:pt>
                <c:pt idx="997">
                  <c:v>-3.2994299999999997E-2</c:v>
                </c:pt>
                <c:pt idx="998">
                  <c:v>-0.17235080000000003</c:v>
                </c:pt>
                <c:pt idx="999">
                  <c:v>-0.18624830000000001</c:v>
                </c:pt>
                <c:pt idx="1000">
                  <c:v>-0.12798780000000001</c:v>
                </c:pt>
                <c:pt idx="1001">
                  <c:v>-8.7723200000000001E-2</c:v>
                </c:pt>
                <c:pt idx="1002">
                  <c:v>-0.1278243</c:v>
                </c:pt>
                <c:pt idx="1003">
                  <c:v>-0.23727120000000004</c:v>
                </c:pt>
                <c:pt idx="1004">
                  <c:v>-0.3387502</c:v>
                </c:pt>
                <c:pt idx="1005">
                  <c:v>-0.338445</c:v>
                </c:pt>
                <c:pt idx="1006">
                  <c:v>-0.18722930000000002</c:v>
                </c:pt>
                <c:pt idx="1007">
                  <c:v>7.9733500000000013E-2</c:v>
                </c:pt>
                <c:pt idx="1008">
                  <c:v>0.35338890000000001</c:v>
                </c:pt>
                <c:pt idx="1009">
                  <c:v>0.50811440000000008</c:v>
                </c:pt>
                <c:pt idx="1010">
                  <c:v>0.46812230000000005</c:v>
                </c:pt>
                <c:pt idx="1011">
                  <c:v>0.2462637</c:v>
                </c:pt>
                <c:pt idx="1012">
                  <c:v>-6.1606800000000003E-2</c:v>
                </c:pt>
                <c:pt idx="1013">
                  <c:v>-0.32741419999999999</c:v>
                </c:pt>
                <c:pt idx="1014">
                  <c:v>-0.45962030000000004</c:v>
                </c:pt>
                <c:pt idx="1015">
                  <c:v>-0.4458318</c:v>
                </c:pt>
                <c:pt idx="1016">
                  <c:v>-0.3469797</c:v>
                </c:pt>
                <c:pt idx="1017">
                  <c:v>-0.25304350000000003</c:v>
                </c:pt>
                <c:pt idx="1018">
                  <c:v>-0.22498690000000002</c:v>
                </c:pt>
                <c:pt idx="1019">
                  <c:v>-0.2575016</c:v>
                </c:pt>
                <c:pt idx="1020">
                  <c:v>-0.2893732</c:v>
                </c:pt>
                <c:pt idx="1021">
                  <c:v>-0.25135400000000002</c:v>
                </c:pt>
                <c:pt idx="1022">
                  <c:v>-0.11591060000000002</c:v>
                </c:pt>
                <c:pt idx="1023">
                  <c:v>8.0060500000000007E-2</c:v>
                </c:pt>
                <c:pt idx="1024">
                  <c:v>0.25304350000000003</c:v>
                </c:pt>
                <c:pt idx="1025">
                  <c:v>0.32344660000000003</c:v>
                </c:pt>
                <c:pt idx="1026">
                  <c:v>0.2655131</c:v>
                </c:pt>
                <c:pt idx="1027">
                  <c:v>0.122298</c:v>
                </c:pt>
                <c:pt idx="1028">
                  <c:v>-1.9957900000000001E-2</c:v>
                </c:pt>
                <c:pt idx="1029">
                  <c:v>-8.1194100000000005E-2</c:v>
                </c:pt>
                <c:pt idx="1030">
                  <c:v>-3.3375800000000004E-2</c:v>
                </c:pt>
                <c:pt idx="1031">
                  <c:v>8.5783000000000012E-2</c:v>
                </c:pt>
                <c:pt idx="1032">
                  <c:v>0.20040740000000001</c:v>
                </c:pt>
                <c:pt idx="1033">
                  <c:v>0.2436913</c:v>
                </c:pt>
                <c:pt idx="1034">
                  <c:v>0.195655</c:v>
                </c:pt>
                <c:pt idx="1035">
                  <c:v>9.1429200000000002E-2</c:v>
                </c:pt>
                <c:pt idx="1036">
                  <c:v>-4.2510000000000004E-3</c:v>
                </c:pt>
                <c:pt idx="1037">
                  <c:v>-4.00357E-2</c:v>
                </c:pt>
                <c:pt idx="1038">
                  <c:v>-9.0688000000000001E-3</c:v>
                </c:pt>
                <c:pt idx="1039">
                  <c:v>5.0161799999999999E-2</c:v>
                </c:pt>
                <c:pt idx="1040">
                  <c:v>7.9515500000000003E-2</c:v>
                </c:pt>
                <c:pt idx="1041">
                  <c:v>3.7496000000000002E-2</c:v>
                </c:pt>
                <c:pt idx="1042">
                  <c:v>-7.5667800000000007E-2</c:v>
                </c:pt>
                <c:pt idx="1043">
                  <c:v>-0.2198312</c:v>
                </c:pt>
                <c:pt idx="1044">
                  <c:v>-0.34000370000000002</c:v>
                </c:pt>
                <c:pt idx="1045">
                  <c:v>-0.39727230000000002</c:v>
                </c:pt>
                <c:pt idx="1046">
                  <c:v>-0.38809450000000001</c:v>
                </c:pt>
                <c:pt idx="1047">
                  <c:v>-0.34122450000000004</c:v>
                </c:pt>
                <c:pt idx="1048">
                  <c:v>-0.29465970000000002</c:v>
                </c:pt>
                <c:pt idx="1049">
                  <c:v>-0.26925179999999999</c:v>
                </c:pt>
                <c:pt idx="1050">
                  <c:v>-0.25626990000000005</c:v>
                </c:pt>
                <c:pt idx="1051">
                  <c:v>-0.22520490000000001</c:v>
                </c:pt>
                <c:pt idx="1052">
                  <c:v>-0.14657230000000002</c:v>
                </c:pt>
                <c:pt idx="1053">
                  <c:v>-1.5478000000000002E-2</c:v>
                </c:pt>
                <c:pt idx="1054">
                  <c:v>0.1404465</c:v>
                </c:pt>
                <c:pt idx="1055">
                  <c:v>0.27405869999999999</c:v>
                </c:pt>
                <c:pt idx="1056">
                  <c:v>0.34378600000000004</c:v>
                </c:pt>
                <c:pt idx="1057">
                  <c:v>0.33665740000000005</c:v>
                </c:pt>
                <c:pt idx="1058">
                  <c:v>0.2759335</c:v>
                </c:pt>
                <c:pt idx="1059">
                  <c:v>0.20791750000000001</c:v>
                </c:pt>
                <c:pt idx="1060">
                  <c:v>0.17635110000000001</c:v>
                </c:pt>
                <c:pt idx="1061">
                  <c:v>0.20002590000000003</c:v>
                </c:pt>
                <c:pt idx="1062">
                  <c:v>0.26526240000000001</c:v>
                </c:pt>
                <c:pt idx="1063">
                  <c:v>0.33675550000000004</c:v>
                </c:pt>
                <c:pt idx="1064">
                  <c:v>0.38049720000000004</c:v>
                </c:pt>
                <c:pt idx="1065">
                  <c:v>0.38348380000000004</c:v>
                </c:pt>
                <c:pt idx="1066">
                  <c:v>0.35855550000000003</c:v>
                </c:pt>
                <c:pt idx="1067">
                  <c:v>0.33371440000000002</c:v>
                </c:pt>
                <c:pt idx="1068">
                  <c:v>0.3337253</c:v>
                </c:pt>
                <c:pt idx="1069">
                  <c:v>0.36420170000000002</c:v>
                </c:pt>
                <c:pt idx="1070">
                  <c:v>0.40737660000000003</c:v>
                </c:pt>
                <c:pt idx="1071">
                  <c:v>0.43150920000000004</c:v>
                </c:pt>
                <c:pt idx="1072">
                  <c:v>0.40637380000000001</c:v>
                </c:pt>
                <c:pt idx="1073">
                  <c:v>0.31732080000000001</c:v>
                </c:pt>
                <c:pt idx="1074">
                  <c:v>0.17250340000000003</c:v>
                </c:pt>
                <c:pt idx="1075">
                  <c:v>-9.4830000000000012E-4</c:v>
                </c:pt>
                <c:pt idx="1076">
                  <c:v>-0.17010540000000002</c:v>
                </c:pt>
                <c:pt idx="1077">
                  <c:v>-0.31106420000000007</c:v>
                </c:pt>
                <c:pt idx="1078">
                  <c:v>-0.41770980000000002</c:v>
                </c:pt>
                <c:pt idx="1079">
                  <c:v>-0.49895840000000002</c:v>
                </c:pt>
                <c:pt idx="1080">
                  <c:v>-0.56637490000000001</c:v>
                </c:pt>
                <c:pt idx="1081">
                  <c:v>-0.62064600000000003</c:v>
                </c:pt>
                <c:pt idx="1082">
                  <c:v>-0.64501839999999999</c:v>
                </c:pt>
                <c:pt idx="1083">
                  <c:v>-0.6098114</c:v>
                </c:pt>
                <c:pt idx="1084">
                  <c:v>-0.48975880000000005</c:v>
                </c:pt>
                <c:pt idx="1085">
                  <c:v>-0.28470800000000002</c:v>
                </c:pt>
                <c:pt idx="1086">
                  <c:v>-2.4961000000000001E-2</c:v>
                </c:pt>
                <c:pt idx="1087">
                  <c:v>0.24437800000000004</c:v>
                </c:pt>
                <c:pt idx="1088">
                  <c:v>0.48595470000000002</c:v>
                </c:pt>
                <c:pt idx="1089">
                  <c:v>0.68238360000000009</c:v>
                </c:pt>
                <c:pt idx="1090">
                  <c:v>0.8305473000000001</c:v>
                </c:pt>
                <c:pt idx="1091">
                  <c:v>0.92232530000000001</c:v>
                </c:pt>
                <c:pt idx="1092">
                  <c:v>0.93191730000000006</c:v>
                </c:pt>
                <c:pt idx="1093">
                  <c:v>0.82739720000000005</c:v>
                </c:pt>
                <c:pt idx="1094">
                  <c:v>0.59765789999999996</c:v>
                </c:pt>
                <c:pt idx="1095">
                  <c:v>0.27095220000000003</c:v>
                </c:pt>
                <c:pt idx="1096">
                  <c:v>-8.6665900000000004E-2</c:v>
                </c:pt>
                <c:pt idx="1097">
                  <c:v>-0.39396960000000003</c:v>
                </c:pt>
                <c:pt idx="1098">
                  <c:v>-0.59145580000000009</c:v>
                </c:pt>
                <c:pt idx="1099">
                  <c:v>-0.66874770000000006</c:v>
                </c:pt>
                <c:pt idx="1100">
                  <c:v>-0.66133570000000008</c:v>
                </c:pt>
                <c:pt idx="1101">
                  <c:v>-0.62302219999999997</c:v>
                </c:pt>
                <c:pt idx="1102">
                  <c:v>-0.59385379999999999</c:v>
                </c:pt>
                <c:pt idx="1103">
                  <c:v>-0.57841940000000003</c:v>
                </c:pt>
                <c:pt idx="1104">
                  <c:v>-0.54761599999999999</c:v>
                </c:pt>
                <c:pt idx="1105">
                  <c:v>-0.46545180000000003</c:v>
                </c:pt>
                <c:pt idx="1106">
                  <c:v>-0.31904300000000002</c:v>
                </c:pt>
                <c:pt idx="1107">
                  <c:v>-0.12947020000000001</c:v>
                </c:pt>
                <c:pt idx="1108">
                  <c:v>5.9819200000000003E-2</c:v>
                </c:pt>
                <c:pt idx="1109">
                  <c:v>0.20800470000000001</c:v>
                </c:pt>
                <c:pt idx="1110">
                  <c:v>0.30029500000000003</c:v>
                </c:pt>
                <c:pt idx="1111">
                  <c:v>0.35189560000000003</c:v>
                </c:pt>
                <c:pt idx="1112">
                  <c:v>0.38946790000000003</c:v>
                </c:pt>
                <c:pt idx="1113">
                  <c:v>0.42689850000000001</c:v>
                </c:pt>
                <c:pt idx="1114">
                  <c:v>0.45322200000000001</c:v>
                </c:pt>
                <c:pt idx="1115">
                  <c:v>0.43924820000000003</c:v>
                </c:pt>
                <c:pt idx="1116">
                  <c:v>0.35995070000000007</c:v>
                </c:pt>
                <c:pt idx="1117">
                  <c:v>0.2182289</c:v>
                </c:pt>
                <c:pt idx="1118">
                  <c:v>5.1600600000000003E-2</c:v>
                </c:pt>
                <c:pt idx="1119">
                  <c:v>-8.410440000000001E-2</c:v>
                </c:pt>
                <c:pt idx="1120">
                  <c:v>-0.14306250000000001</c:v>
                </c:pt>
                <c:pt idx="1121">
                  <c:v>-0.1138723</c:v>
                </c:pt>
                <c:pt idx="1122">
                  <c:v>-2.5996500000000002E-2</c:v>
                </c:pt>
                <c:pt idx="1123">
                  <c:v>6.6915100000000005E-2</c:v>
                </c:pt>
                <c:pt idx="1124">
                  <c:v>0.1164338</c:v>
                </c:pt>
                <c:pt idx="1125">
                  <c:v>0.1032121</c:v>
                </c:pt>
                <c:pt idx="1126">
                  <c:v>4.2717100000000008E-2</c:v>
                </c:pt>
                <c:pt idx="1127">
                  <c:v>-2.8645200000000003E-2</c:v>
                </c:pt>
                <c:pt idx="1128">
                  <c:v>-7.7684300000000012E-2</c:v>
                </c:pt>
                <c:pt idx="1129">
                  <c:v>-9.2922500000000019E-2</c:v>
                </c:pt>
                <c:pt idx="1130">
                  <c:v>-8.5913800000000012E-2</c:v>
                </c:pt>
                <c:pt idx="1131">
                  <c:v>-7.8087600000000007E-2</c:v>
                </c:pt>
                <c:pt idx="1132">
                  <c:v>-8.3897300000000008E-2</c:v>
                </c:pt>
                <c:pt idx="1133">
                  <c:v>-0.10080320000000001</c:v>
                </c:pt>
                <c:pt idx="1134">
                  <c:v>-0.11371970000000002</c:v>
                </c:pt>
                <c:pt idx="1135">
                  <c:v>-0.11193210000000001</c:v>
                </c:pt>
                <c:pt idx="1136">
                  <c:v>-0.1048907</c:v>
                </c:pt>
                <c:pt idx="1137">
                  <c:v>-0.12290840000000001</c:v>
                </c:pt>
                <c:pt idx="1138">
                  <c:v>-0.2001349</c:v>
                </c:pt>
                <c:pt idx="1139">
                  <c:v>-0.34939950000000003</c:v>
                </c:pt>
                <c:pt idx="1140">
                  <c:v>-0.54530519999999993</c:v>
                </c:pt>
                <c:pt idx="1141">
                  <c:v>-0.7294062</c:v>
                </c:pt>
                <c:pt idx="1142">
                  <c:v>-0.8365859000000001</c:v>
                </c:pt>
                <c:pt idx="1143">
                  <c:v>-0.82681950000000004</c:v>
                </c:pt>
                <c:pt idx="1144">
                  <c:v>-0.70443430000000007</c:v>
                </c:pt>
                <c:pt idx="1145">
                  <c:v>-0.51373880000000005</c:v>
                </c:pt>
                <c:pt idx="1146">
                  <c:v>-0.31256840000000002</c:v>
                </c:pt>
                <c:pt idx="1147">
                  <c:v>-0.14062090000000002</c:v>
                </c:pt>
                <c:pt idx="1148">
                  <c:v>-3.0084E-3</c:v>
                </c:pt>
                <c:pt idx="1149">
                  <c:v>0.12310460000000001</c:v>
                </c:pt>
                <c:pt idx="1150">
                  <c:v>0.26510980000000001</c:v>
                </c:pt>
                <c:pt idx="1151">
                  <c:v>0.42934010000000006</c:v>
                </c:pt>
                <c:pt idx="1152">
                  <c:v>0.59085630000000011</c:v>
                </c:pt>
                <c:pt idx="1153">
                  <c:v>0.70676690000000009</c:v>
                </c:pt>
                <c:pt idx="1154">
                  <c:v>0.7437397</c:v>
                </c:pt>
                <c:pt idx="1155">
                  <c:v>0.70078280000000015</c:v>
                </c:pt>
                <c:pt idx="1156">
                  <c:v>0.61280889999999999</c:v>
                </c:pt>
                <c:pt idx="1157">
                  <c:v>0.53170200000000001</c:v>
                </c:pt>
                <c:pt idx="1158">
                  <c:v>0.49532870000000001</c:v>
                </c:pt>
                <c:pt idx="1159">
                  <c:v>0.50457190000000007</c:v>
                </c:pt>
                <c:pt idx="1160">
                  <c:v>0.52297110000000002</c:v>
                </c:pt>
                <c:pt idx="1161">
                  <c:v>0.49888209999999999</c:v>
                </c:pt>
                <c:pt idx="1162">
                  <c:v>0.39779550000000002</c:v>
                </c:pt>
                <c:pt idx="1163">
                  <c:v>0.225303</c:v>
                </c:pt>
                <c:pt idx="1164">
                  <c:v>2.6018300000000001E-2</c:v>
                </c:pt>
                <c:pt idx="1165">
                  <c:v>-0.14083889999999999</c:v>
                </c:pt>
                <c:pt idx="1166">
                  <c:v>-0.23388130000000004</c:v>
                </c:pt>
                <c:pt idx="1167">
                  <c:v>-0.25141940000000002</c:v>
                </c:pt>
                <c:pt idx="1168">
                  <c:v>-0.22991370000000003</c:v>
                </c:pt>
                <c:pt idx="1169">
                  <c:v>-0.21960230000000003</c:v>
                </c:pt>
                <c:pt idx="1170">
                  <c:v>-0.25269470000000005</c:v>
                </c:pt>
                <c:pt idx="1171">
                  <c:v>-0.3239262</c:v>
                </c:pt>
                <c:pt idx="1172">
                  <c:v>-0.39418760000000003</c:v>
                </c:pt>
                <c:pt idx="1173">
                  <c:v>-0.41458150000000005</c:v>
                </c:pt>
                <c:pt idx="1174">
                  <c:v>-0.35682239999999998</c:v>
                </c:pt>
                <c:pt idx="1175">
                  <c:v>-0.22999</c:v>
                </c:pt>
                <c:pt idx="1176">
                  <c:v>-7.2997300000000001E-2</c:v>
                </c:pt>
                <c:pt idx="1177">
                  <c:v>7.0719199999999996E-2</c:v>
                </c:pt>
                <c:pt idx="1178">
                  <c:v>0.1788363</c:v>
                </c:pt>
                <c:pt idx="1179">
                  <c:v>0.25883140000000004</c:v>
                </c:pt>
                <c:pt idx="1180">
                  <c:v>0.3307387</c:v>
                </c:pt>
                <c:pt idx="1181">
                  <c:v>0.39607330000000007</c:v>
                </c:pt>
                <c:pt idx="1182">
                  <c:v>0.42244040000000005</c:v>
                </c:pt>
                <c:pt idx="1183">
                  <c:v>0.36019050000000002</c:v>
                </c:pt>
                <c:pt idx="1184">
                  <c:v>0.17818230000000002</c:v>
                </c:pt>
                <c:pt idx="1185">
                  <c:v>-0.1078228</c:v>
                </c:pt>
                <c:pt idx="1186">
                  <c:v>-0.43219590000000002</c:v>
                </c:pt>
                <c:pt idx="1187">
                  <c:v>-0.70385660000000005</c:v>
                </c:pt>
                <c:pt idx="1188">
                  <c:v>-0.84512060000000011</c:v>
                </c:pt>
                <c:pt idx="1189">
                  <c:v>-0.82371300000000014</c:v>
                </c:pt>
                <c:pt idx="1190">
                  <c:v>-0.66221859999999999</c:v>
                </c:pt>
                <c:pt idx="1191">
                  <c:v>-0.42313800000000001</c:v>
                </c:pt>
                <c:pt idx="1192">
                  <c:v>-0.17699420000000002</c:v>
                </c:pt>
                <c:pt idx="1193">
                  <c:v>3.2274900000000002E-2</c:v>
                </c:pt>
                <c:pt idx="1194">
                  <c:v>0.20429870000000003</c:v>
                </c:pt>
                <c:pt idx="1195">
                  <c:v>0.36974980000000007</c:v>
                </c:pt>
                <c:pt idx="1196">
                  <c:v>0.55681559999999997</c:v>
                </c:pt>
                <c:pt idx="1197">
                  <c:v>0.75794240000000002</c:v>
                </c:pt>
                <c:pt idx="1198">
                  <c:v>0.91897899999999999</c:v>
                </c:pt>
                <c:pt idx="1199">
                  <c:v>0.96345100000000006</c:v>
                </c:pt>
                <c:pt idx="1200">
                  <c:v>0.84074970000000004</c:v>
                </c:pt>
                <c:pt idx="1201">
                  <c:v>0.56452190000000002</c:v>
                </c:pt>
                <c:pt idx="1202">
                  <c:v>0.21512240000000002</c:v>
                </c:pt>
                <c:pt idx="1203">
                  <c:v>-9.5113400000000015E-2</c:v>
                </c:pt>
                <c:pt idx="1204">
                  <c:v>-0.27633680000000005</c:v>
                </c:pt>
                <c:pt idx="1205">
                  <c:v>-0.30610470000000006</c:v>
                </c:pt>
                <c:pt idx="1206">
                  <c:v>-0.23601770000000002</c:v>
                </c:pt>
                <c:pt idx="1207">
                  <c:v>-0.15588090000000002</c:v>
                </c:pt>
                <c:pt idx="1208">
                  <c:v>-0.1400323</c:v>
                </c:pt>
                <c:pt idx="1209">
                  <c:v>-0.20635880000000001</c:v>
                </c:pt>
                <c:pt idx="1210">
                  <c:v>-0.3096254</c:v>
                </c:pt>
                <c:pt idx="1211">
                  <c:v>-0.3738264</c:v>
                </c:pt>
                <c:pt idx="1212">
                  <c:v>-0.34378600000000004</c:v>
                </c:pt>
                <c:pt idx="1213">
                  <c:v>-0.22074680000000002</c:v>
                </c:pt>
                <c:pt idx="1214">
                  <c:v>-6.1105400000000004E-2</c:v>
                </c:pt>
                <c:pt idx="1215">
                  <c:v>5.7682800000000006E-2</c:v>
                </c:pt>
                <c:pt idx="1216">
                  <c:v>8.4028100000000008E-2</c:v>
                </c:pt>
                <c:pt idx="1217">
                  <c:v>2.4208900000000002E-2</c:v>
                </c:pt>
                <c:pt idx="1218">
                  <c:v>-6.1203500000000001E-2</c:v>
                </c:pt>
                <c:pt idx="1219">
                  <c:v>-9.3369400000000005E-2</c:v>
                </c:pt>
                <c:pt idx="1220">
                  <c:v>-2.0372100000000001E-2</c:v>
                </c:pt>
                <c:pt idx="1221">
                  <c:v>0.15328670000000003</c:v>
                </c:pt>
                <c:pt idx="1222">
                  <c:v>0.36959720000000001</c:v>
                </c:pt>
                <c:pt idx="1223">
                  <c:v>0.55252100000000004</c:v>
                </c:pt>
                <c:pt idx="1224">
                  <c:v>0.65403270000000002</c:v>
                </c:pt>
                <c:pt idx="1225">
                  <c:v>0.6801273000000001</c:v>
                </c:pt>
                <c:pt idx="1226">
                  <c:v>0.68182770000000004</c:v>
                </c:pt>
                <c:pt idx="1227">
                  <c:v>0.71481110000000003</c:v>
                </c:pt>
                <c:pt idx="1228">
                  <c:v>0.78984670000000001</c:v>
                </c:pt>
                <c:pt idx="1229">
                  <c:v>0.85033080000000005</c:v>
                </c:pt>
                <c:pt idx="1230">
                  <c:v>0.79868660000000002</c:v>
                </c:pt>
                <c:pt idx="1231">
                  <c:v>0.55571470000000001</c:v>
                </c:pt>
                <c:pt idx="1232">
                  <c:v>0.11567080000000002</c:v>
                </c:pt>
                <c:pt idx="1233">
                  <c:v>-0.43556400000000006</c:v>
                </c:pt>
                <c:pt idx="1234">
                  <c:v>-0.95468740000000007</c:v>
                </c:pt>
                <c:pt idx="1235">
                  <c:v>-1.3117496000000002</c:v>
                </c:pt>
                <c:pt idx="1236">
                  <c:v>-1.4537875</c:v>
                </c:pt>
                <c:pt idx="1237">
                  <c:v>-1.4232239</c:v>
                </c:pt>
                <c:pt idx="1238">
                  <c:v>-1.3239358000000001</c:v>
                </c:pt>
                <c:pt idx="1239">
                  <c:v>-1.2554838000000001</c:v>
                </c:pt>
                <c:pt idx="1240">
                  <c:v>-1.2537289</c:v>
                </c:pt>
                <c:pt idx="1241">
                  <c:v>-1.2753218000000002</c:v>
                </c:pt>
                <c:pt idx="1242">
                  <c:v>-1.2340108000000001</c:v>
                </c:pt>
                <c:pt idx="1243">
                  <c:v>-1.0610278</c:v>
                </c:pt>
                <c:pt idx="1244">
                  <c:v>-0.75158770000000008</c:v>
                </c:pt>
                <c:pt idx="1245">
                  <c:v>-0.37155920000000003</c:v>
                </c:pt>
                <c:pt idx="1246">
                  <c:v>-1.9402000000000003E-2</c:v>
                </c:pt>
                <c:pt idx="1247">
                  <c:v>0.23213730000000002</c:v>
                </c:pt>
                <c:pt idx="1248">
                  <c:v>0.37633340000000004</c:v>
                </c:pt>
                <c:pt idx="1249">
                  <c:v>0.47175200000000006</c:v>
                </c:pt>
                <c:pt idx="1250">
                  <c:v>0.60333680000000001</c:v>
                </c:pt>
                <c:pt idx="1251">
                  <c:v>0.82629630000000009</c:v>
                </c:pt>
                <c:pt idx="1252">
                  <c:v>1.1259372999999999</c:v>
                </c:pt>
                <c:pt idx="1253">
                  <c:v>1.4198667</c:v>
                </c:pt>
                <c:pt idx="1254">
                  <c:v>1.6000000999999999</c:v>
                </c:pt>
                <c:pt idx="1255">
                  <c:v>1.5882499000000001</c:v>
                </c:pt>
                <c:pt idx="1256">
                  <c:v>1.3761795000000001</c:v>
                </c:pt>
                <c:pt idx="1257">
                  <c:v>1.0279354000000001</c:v>
                </c:pt>
                <c:pt idx="1258">
                  <c:v>0.64469140000000003</c:v>
                </c:pt>
                <c:pt idx="1259">
                  <c:v>0.31265559999999998</c:v>
                </c:pt>
                <c:pt idx="1260">
                  <c:v>6.5988599999999994E-2</c:v>
                </c:pt>
                <c:pt idx="1261">
                  <c:v>-0.11746930000000001</c:v>
                </c:pt>
                <c:pt idx="1262">
                  <c:v>-0.28856660000000001</c:v>
                </c:pt>
                <c:pt idx="1263">
                  <c:v>-0.48510450000000005</c:v>
                </c:pt>
                <c:pt idx="1264">
                  <c:v>-0.70265759999999999</c:v>
                </c:pt>
                <c:pt idx="1265">
                  <c:v>-0.89591460000000012</c:v>
                </c:pt>
                <c:pt idx="1266">
                  <c:v>-1.007487</c:v>
                </c:pt>
                <c:pt idx="1267">
                  <c:v>-1.0063861000000001</c:v>
                </c:pt>
                <c:pt idx="1268">
                  <c:v>-0.91295130000000013</c:v>
                </c:pt>
                <c:pt idx="1269">
                  <c:v>-0.79048980000000002</c:v>
                </c:pt>
                <c:pt idx="1270">
                  <c:v>-0.7057968</c:v>
                </c:pt>
                <c:pt idx="1271">
                  <c:v>-0.68660189999999999</c:v>
                </c:pt>
                <c:pt idx="1272">
                  <c:v>-0.70196000000000003</c:v>
                </c:pt>
                <c:pt idx="1273">
                  <c:v>-0.6746337</c:v>
                </c:pt>
                <c:pt idx="1274">
                  <c:v>-0.52395210000000003</c:v>
                </c:pt>
                <c:pt idx="1275">
                  <c:v>-0.21847960000000002</c:v>
                </c:pt>
                <c:pt idx="1276">
                  <c:v>0.20050550000000003</c:v>
                </c:pt>
                <c:pt idx="1277">
                  <c:v>0.64264220000000005</c:v>
                </c:pt>
                <c:pt idx="1278">
                  <c:v>1.0170245000000002</c:v>
                </c:pt>
                <c:pt idx="1279">
                  <c:v>1.2728911000000003</c:v>
                </c:pt>
                <c:pt idx="1280">
                  <c:v>1.4112448000000002</c:v>
                </c:pt>
                <c:pt idx="1281">
                  <c:v>1.4622786000000001</c:v>
                </c:pt>
                <c:pt idx="1282">
                  <c:v>1.4501796000000002</c:v>
                </c:pt>
                <c:pt idx="1283">
                  <c:v>1.3765065000000001</c:v>
                </c:pt>
                <c:pt idx="1284">
                  <c:v>1.2280594</c:v>
                </c:pt>
                <c:pt idx="1285">
                  <c:v>0.99616190000000004</c:v>
                </c:pt>
                <c:pt idx="1286">
                  <c:v>0.69678250000000008</c:v>
                </c:pt>
                <c:pt idx="1287">
                  <c:v>0.3765405</c:v>
                </c:pt>
                <c:pt idx="1288">
                  <c:v>9.3140500000000001E-2</c:v>
                </c:pt>
                <c:pt idx="1289">
                  <c:v>-0.11418840000000001</c:v>
                </c:pt>
                <c:pt idx="1290">
                  <c:v>-0.23999619999999999</c:v>
                </c:pt>
                <c:pt idx="1291">
                  <c:v>-0.3090368</c:v>
                </c:pt>
                <c:pt idx="1292">
                  <c:v>-0.35790149999999998</c:v>
                </c:pt>
                <c:pt idx="1293">
                  <c:v>-0.40920780000000001</c:v>
                </c:pt>
                <c:pt idx="1294">
                  <c:v>-0.45787630000000001</c:v>
                </c:pt>
                <c:pt idx="1295">
                  <c:v>-0.48104970000000002</c:v>
                </c:pt>
                <c:pt idx="1296">
                  <c:v>-0.45714600000000005</c:v>
                </c:pt>
                <c:pt idx="1297">
                  <c:v>-0.38033370000000005</c:v>
                </c:pt>
                <c:pt idx="1298">
                  <c:v>-0.26946980000000004</c:v>
                </c:pt>
                <c:pt idx="1299">
                  <c:v>-0.16394690000000001</c:v>
                </c:pt>
                <c:pt idx="1300">
                  <c:v>-0.10401870000000001</c:v>
                </c:pt>
                <c:pt idx="1301">
                  <c:v>-0.11291310000000002</c:v>
                </c:pt>
                <c:pt idx="1302">
                  <c:v>-0.19114239999999999</c:v>
                </c:pt>
                <c:pt idx="1303">
                  <c:v>-0.31660140000000003</c:v>
                </c:pt>
                <c:pt idx="1304">
                  <c:v>-0.45159790000000005</c:v>
                </c:pt>
                <c:pt idx="1305">
                  <c:v>-0.55937710000000007</c:v>
                </c:pt>
                <c:pt idx="1306">
                  <c:v>-0.61676560000000002</c:v>
                </c:pt>
                <c:pt idx="1307">
                  <c:v>-0.61605710000000002</c:v>
                </c:pt>
                <c:pt idx="1308">
                  <c:v>-0.56416220000000006</c:v>
                </c:pt>
                <c:pt idx="1309">
                  <c:v>-0.47903319999999999</c:v>
                </c:pt>
                <c:pt idx="1310">
                  <c:v>-0.38096590000000002</c:v>
                </c:pt>
                <c:pt idx="1311">
                  <c:v>-0.28760740000000001</c:v>
                </c:pt>
                <c:pt idx="1312">
                  <c:v>-0.21455560000000001</c:v>
                </c:pt>
                <c:pt idx="1313">
                  <c:v>-0.17204560000000002</c:v>
                </c:pt>
                <c:pt idx="1314">
                  <c:v>-0.15972860000000003</c:v>
                </c:pt>
                <c:pt idx="1315">
                  <c:v>-0.16753300000000002</c:v>
                </c:pt>
                <c:pt idx="1316">
                  <c:v>-0.17855290000000001</c:v>
                </c:pt>
                <c:pt idx="1317">
                  <c:v>-0.17219820000000002</c:v>
                </c:pt>
                <c:pt idx="1318">
                  <c:v>-0.13316530000000001</c:v>
                </c:pt>
                <c:pt idx="1319">
                  <c:v>-6.0407800000000005E-2</c:v>
                </c:pt>
                <c:pt idx="1320">
                  <c:v>3.2972500000000002E-2</c:v>
                </c:pt>
                <c:pt idx="1321">
                  <c:v>0.12683240000000001</c:v>
                </c:pt>
                <c:pt idx="1322">
                  <c:v>0.2048546</c:v>
                </c:pt>
                <c:pt idx="1323">
                  <c:v>0.2669628</c:v>
                </c:pt>
                <c:pt idx="1324">
                  <c:v>0.3324936</c:v>
                </c:pt>
                <c:pt idx="1325">
                  <c:v>0.42796670000000003</c:v>
                </c:pt>
                <c:pt idx="1326">
                  <c:v>0.56894730000000004</c:v>
                </c:pt>
                <c:pt idx="1327">
                  <c:v>0.74780540000000006</c:v>
                </c:pt>
                <c:pt idx="1328">
                  <c:v>0.93386840000000004</c:v>
                </c:pt>
                <c:pt idx="1329">
                  <c:v>1.0880707000000001</c:v>
                </c:pt>
                <c:pt idx="1330">
                  <c:v>1.1834893</c:v>
                </c:pt>
                <c:pt idx="1331">
                  <c:v>1.2153064</c:v>
                </c:pt>
                <c:pt idx="1332">
                  <c:v>1.1938333999999999</c:v>
                </c:pt>
                <c:pt idx="1333">
                  <c:v>1.1266022</c:v>
                </c:pt>
                <c:pt idx="1334">
                  <c:v>1.0031052</c:v>
                </c:pt>
                <c:pt idx="1335">
                  <c:v>0.79724780000000006</c:v>
                </c:pt>
                <c:pt idx="1336">
                  <c:v>0.48963890000000004</c:v>
                </c:pt>
                <c:pt idx="1337">
                  <c:v>9.1767100000000004E-2</c:v>
                </c:pt>
                <c:pt idx="1338">
                  <c:v>-0.34784080000000006</c:v>
                </c:pt>
                <c:pt idx="1339">
                  <c:v>-0.75981720000000008</c:v>
                </c:pt>
                <c:pt idx="1340">
                  <c:v>-1.0828059999999999</c:v>
                </c:pt>
                <c:pt idx="1341">
                  <c:v>-1.2873445000000001</c:v>
                </c:pt>
                <c:pt idx="1342">
                  <c:v>-1.3800707999999999</c:v>
                </c:pt>
                <c:pt idx="1343">
                  <c:v>-1.3875918</c:v>
                </c:pt>
                <c:pt idx="1344">
                  <c:v>-1.3338112000000002</c:v>
                </c:pt>
                <c:pt idx="1345">
                  <c:v>-1.2263917</c:v>
                </c:pt>
                <c:pt idx="1346">
                  <c:v>-1.0601231</c:v>
                </c:pt>
                <c:pt idx="1347">
                  <c:v>-0.83140840000000005</c:v>
                </c:pt>
                <c:pt idx="1348">
                  <c:v>-0.55110400000000015</c:v>
                </c:pt>
                <c:pt idx="1349">
                  <c:v>-0.24654710000000002</c:v>
                </c:pt>
                <c:pt idx="1350">
                  <c:v>4.6575699999999998E-2</c:v>
                </c:pt>
                <c:pt idx="1351">
                  <c:v>0.29555350000000002</c:v>
                </c:pt>
                <c:pt idx="1352">
                  <c:v>0.47893510000000006</c:v>
                </c:pt>
                <c:pt idx="1353">
                  <c:v>0.58951560000000003</c:v>
                </c:pt>
                <c:pt idx="1354">
                  <c:v>0.63340990000000008</c:v>
                </c:pt>
                <c:pt idx="1355">
                  <c:v>0.62708790000000003</c:v>
                </c:pt>
                <c:pt idx="1356">
                  <c:v>0.59261120000000012</c:v>
                </c:pt>
                <c:pt idx="1357">
                  <c:v>0.55108220000000008</c:v>
                </c:pt>
                <c:pt idx="1358">
                  <c:v>0.51697610000000005</c:v>
                </c:pt>
                <c:pt idx="1359">
                  <c:v>0.49584100000000009</c:v>
                </c:pt>
                <c:pt idx="1360">
                  <c:v>0.48491920000000005</c:v>
                </c:pt>
                <c:pt idx="1361">
                  <c:v>0.47690769999999999</c:v>
                </c:pt>
                <c:pt idx="1362">
                  <c:v>0.46556080000000005</c:v>
                </c:pt>
                <c:pt idx="1363">
                  <c:v>0.44899280000000003</c:v>
                </c:pt>
                <c:pt idx="1364">
                  <c:v>0.42850080000000007</c:v>
                </c:pt>
                <c:pt idx="1365">
                  <c:v>0.40551270000000006</c:v>
                </c:pt>
                <c:pt idx="1366">
                  <c:v>0.37852430000000004</c:v>
                </c:pt>
                <c:pt idx="1367">
                  <c:v>0.34114820000000001</c:v>
                </c:pt>
                <c:pt idx="1368">
                  <c:v>0.28391230000000001</c:v>
                </c:pt>
                <c:pt idx="1369">
                  <c:v>0.19911030000000002</c:v>
                </c:pt>
                <c:pt idx="1370">
                  <c:v>8.3744700000000005E-2</c:v>
                </c:pt>
                <c:pt idx="1371">
                  <c:v>-5.8892700000000006E-2</c:v>
                </c:pt>
                <c:pt idx="1372">
                  <c:v>-0.21705170000000001</c:v>
                </c:pt>
                <c:pt idx="1373">
                  <c:v>-0.37224590000000002</c:v>
                </c:pt>
                <c:pt idx="1374">
                  <c:v>-0.50476810000000005</c:v>
                </c:pt>
                <c:pt idx="1375">
                  <c:v>-0.59577219999999997</c:v>
                </c:pt>
                <c:pt idx="1376">
                  <c:v>-0.62642300000000006</c:v>
                </c:pt>
                <c:pt idx="1377">
                  <c:v>-0.58081740000000004</c:v>
                </c:pt>
                <c:pt idx="1378">
                  <c:v>-0.45165240000000006</c:v>
                </c:pt>
                <c:pt idx="1379">
                  <c:v>-0.24536990000000003</c:v>
                </c:pt>
                <c:pt idx="1380">
                  <c:v>1.4039200000000002E-2</c:v>
                </c:pt>
                <c:pt idx="1381">
                  <c:v>0.28871920000000001</c:v>
                </c:pt>
                <c:pt idx="1382">
                  <c:v>0.53935379999999999</c:v>
                </c:pt>
                <c:pt idx="1383">
                  <c:v>0.73560829999999999</c:v>
                </c:pt>
                <c:pt idx="1384">
                  <c:v>0.85901810000000001</c:v>
                </c:pt>
                <c:pt idx="1385">
                  <c:v>0.90349010000000007</c:v>
                </c:pt>
                <c:pt idx="1386">
                  <c:v>0.87561880000000014</c:v>
                </c:pt>
                <c:pt idx="1387">
                  <c:v>0.79480620000000013</c:v>
                </c:pt>
                <c:pt idx="1388">
                  <c:v>0.69403570000000003</c:v>
                </c:pt>
                <c:pt idx="1389">
                  <c:v>0.61174070000000003</c:v>
                </c:pt>
                <c:pt idx="1390">
                  <c:v>0.57072400000000001</c:v>
                </c:pt>
                <c:pt idx="1391">
                  <c:v>0.56232009999999999</c:v>
                </c:pt>
                <c:pt idx="1392">
                  <c:v>0.55177980000000004</c:v>
                </c:pt>
                <c:pt idx="1393">
                  <c:v>0.49829350000000006</c:v>
                </c:pt>
                <c:pt idx="1394">
                  <c:v>0.37997400000000003</c:v>
                </c:pt>
                <c:pt idx="1395">
                  <c:v>0.21340020000000004</c:v>
                </c:pt>
                <c:pt idx="1396">
                  <c:v>4.9093600000000001E-2</c:v>
                </c:pt>
                <c:pt idx="1397">
                  <c:v>-5.8696500000000006E-2</c:v>
                </c:pt>
                <c:pt idx="1398">
                  <c:v>-8.4529499999999994E-2</c:v>
                </c:pt>
                <c:pt idx="1399">
                  <c:v>-4.5714600000000001E-2</c:v>
                </c:pt>
                <c:pt idx="1400">
                  <c:v>8.2077000000000001E-3</c:v>
                </c:pt>
                <c:pt idx="1401">
                  <c:v>2.50809E-2</c:v>
                </c:pt>
                <c:pt idx="1402">
                  <c:v>-2.2617500000000002E-2</c:v>
                </c:pt>
                <c:pt idx="1403">
                  <c:v>-0.13283830000000002</c:v>
                </c:pt>
                <c:pt idx="1404">
                  <c:v>-0.28401040000000005</c:v>
                </c:pt>
                <c:pt idx="1405">
                  <c:v>-0.44357550000000001</c:v>
                </c:pt>
                <c:pt idx="1406">
                  <c:v>-0.57182490000000008</c:v>
                </c:pt>
                <c:pt idx="1407">
                  <c:v>-0.62453730000000007</c:v>
                </c:pt>
                <c:pt idx="1408">
                  <c:v>-0.55810180000000009</c:v>
                </c:pt>
                <c:pt idx="1409">
                  <c:v>-0.34376420000000002</c:v>
                </c:pt>
                <c:pt idx="1410">
                  <c:v>1.1085300000000001E-2</c:v>
                </c:pt>
                <c:pt idx="1411">
                  <c:v>0.45127090000000003</c:v>
                </c:pt>
                <c:pt idx="1412">
                  <c:v>0.88465490000000013</c:v>
                </c:pt>
                <c:pt idx="1413">
                  <c:v>1.2107066000000002</c:v>
                </c:pt>
                <c:pt idx="1414">
                  <c:v>1.3551970000000002</c:v>
                </c:pt>
                <c:pt idx="1415">
                  <c:v>1.2982336000000001</c:v>
                </c:pt>
                <c:pt idx="1416">
                  <c:v>1.0821847</c:v>
                </c:pt>
                <c:pt idx="1417">
                  <c:v>0.79528580000000015</c:v>
                </c:pt>
                <c:pt idx="1418">
                  <c:v>0.53770790000000002</c:v>
                </c:pt>
                <c:pt idx="1419">
                  <c:v>0.37984320000000005</c:v>
                </c:pt>
                <c:pt idx="1420">
                  <c:v>0.33074960000000003</c:v>
                </c:pt>
                <c:pt idx="1421">
                  <c:v>0.34202020000000005</c:v>
                </c:pt>
                <c:pt idx="1422">
                  <c:v>0.34693610000000003</c:v>
                </c:pt>
                <c:pt idx="1423">
                  <c:v>0.30136320000000005</c:v>
                </c:pt>
                <c:pt idx="1424">
                  <c:v>0.19814020000000002</c:v>
                </c:pt>
                <c:pt idx="1425">
                  <c:v>5.1110100000000006E-2</c:v>
                </c:pt>
                <c:pt idx="1426">
                  <c:v>-0.13641350000000002</c:v>
                </c:pt>
                <c:pt idx="1427">
                  <c:v>-0.38971860000000008</c:v>
                </c:pt>
                <c:pt idx="1428">
                  <c:v>-0.74602869999999999</c:v>
                </c:pt>
                <c:pt idx="1429">
                  <c:v>-1.2160476</c:v>
                </c:pt>
                <c:pt idx="1430">
                  <c:v>-1.7552488000000002</c:v>
                </c:pt>
                <c:pt idx="1431">
                  <c:v>-2.2638973000000004</c:v>
                </c:pt>
                <c:pt idx="1432">
                  <c:v>-2.6215045000000003</c:v>
                </c:pt>
                <c:pt idx="1433">
                  <c:v>-2.7453394000000002</c:v>
                </c:pt>
                <c:pt idx="1434">
                  <c:v>-2.6378109000000003</c:v>
                </c:pt>
                <c:pt idx="1435">
                  <c:v>-2.3883971000000006</c:v>
                </c:pt>
                <c:pt idx="1436">
                  <c:v>-2.1285956000000001</c:v>
                </c:pt>
                <c:pt idx="1437">
                  <c:v>-1.9652373000000001</c:v>
                </c:pt>
                <c:pt idx="1438">
                  <c:v>-1.9264333000000002</c:v>
                </c:pt>
                <c:pt idx="1439">
                  <c:v>-1.9525388000000001</c:v>
                </c:pt>
                <c:pt idx="1440">
                  <c:v>-1.9374423000000003</c:v>
                </c:pt>
                <c:pt idx="1441">
                  <c:v>-1.7904013000000003</c:v>
                </c:pt>
                <c:pt idx="1442">
                  <c:v>-1.4824000000000002</c:v>
                </c:pt>
                <c:pt idx="1443">
                  <c:v>-1.0588478000000001</c:v>
                </c:pt>
                <c:pt idx="1444">
                  <c:v>-0.61383350000000014</c:v>
                </c:pt>
                <c:pt idx="1445">
                  <c:v>-0.23825220000000003</c:v>
                </c:pt>
                <c:pt idx="1446">
                  <c:v>2.4873800000000001E-2</c:v>
                </c:pt>
                <c:pt idx="1447">
                  <c:v>0.19427070000000002</c:v>
                </c:pt>
                <c:pt idx="1448">
                  <c:v>0.33997100000000002</c:v>
                </c:pt>
                <c:pt idx="1449">
                  <c:v>0.55668479999999998</c:v>
                </c:pt>
                <c:pt idx="1450">
                  <c:v>0.92078840000000006</c:v>
                </c:pt>
                <c:pt idx="1451">
                  <c:v>1.4509316999999999</c:v>
                </c:pt>
                <c:pt idx="1452">
                  <c:v>2.0991656000000001</c:v>
                </c:pt>
                <c:pt idx="1453">
                  <c:v>2.7716193000000002</c:v>
                </c:pt>
                <c:pt idx="1454">
                  <c:v>3.3630751000000001</c:v>
                </c:pt>
                <c:pt idx="1455">
                  <c:v>3.7955762000000002</c:v>
                </c:pt>
                <c:pt idx="1456">
                  <c:v>4.0433114000000003</c:v>
                </c:pt>
                <c:pt idx="1457">
                  <c:v>4.1277645999999999</c:v>
                </c:pt>
                <c:pt idx="1458">
                  <c:v>4.0931680000000004</c:v>
                </c:pt>
                <c:pt idx="1459">
                  <c:v>3.9825003000000003</c:v>
                </c:pt>
                <c:pt idx="1460">
                  <c:v>3.8229461000000002</c:v>
                </c:pt>
                <c:pt idx="1461">
                  <c:v>3.6273456000000004</c:v>
                </c:pt>
                <c:pt idx="1462">
                  <c:v>3.4089532</c:v>
                </c:pt>
                <c:pt idx="1463">
                  <c:v>3.1859174000000001</c:v>
                </c:pt>
                <c:pt idx="1464">
                  <c:v>2.9634702000000006</c:v>
                </c:pt>
                <c:pt idx="1465">
                  <c:v>2.7134896000000004</c:v>
                </c:pt>
                <c:pt idx="1466">
                  <c:v>2.3736712000000004</c:v>
                </c:pt>
                <c:pt idx="1467">
                  <c:v>1.8715191000000002</c:v>
                </c:pt>
                <c:pt idx="1468">
                  <c:v>1.1671284</c:v>
                </c:pt>
                <c:pt idx="1469">
                  <c:v>0.29430000000000006</c:v>
                </c:pt>
                <c:pt idx="1470">
                  <c:v>-0.63008540000000002</c:v>
                </c:pt>
                <c:pt idx="1471">
                  <c:v>-1.4416776000000002</c:v>
                </c:pt>
                <c:pt idx="1472">
                  <c:v>-1.9949180000000002</c:v>
                </c:pt>
                <c:pt idx="1473">
                  <c:v>-2.2295950000000002</c:v>
                </c:pt>
                <c:pt idx="1474">
                  <c:v>-2.2028028000000002</c:v>
                </c:pt>
                <c:pt idx="1475">
                  <c:v>-2.063806</c:v>
                </c:pt>
                <c:pt idx="1476">
                  <c:v>-1.9769330000000003</c:v>
                </c:pt>
                <c:pt idx="1477">
                  <c:v>-2.0318035999999999</c:v>
                </c:pt>
                <c:pt idx="1478">
                  <c:v>-2.1961102000000001</c:v>
                </c:pt>
                <c:pt idx="1479">
                  <c:v>-2.3397831000000004</c:v>
                </c:pt>
                <c:pt idx="1480">
                  <c:v>-2.3101242000000002</c:v>
                </c:pt>
                <c:pt idx="1481">
                  <c:v>-2.0141020000000003</c:v>
                </c:pt>
                <c:pt idx="1482">
                  <c:v>-1.4664315000000001</c:v>
                </c:pt>
                <c:pt idx="1483">
                  <c:v>-0.77707190000000015</c:v>
                </c:pt>
                <c:pt idx="1484">
                  <c:v>-8.7341700000000008E-2</c:v>
                </c:pt>
                <c:pt idx="1485">
                  <c:v>0.49953609999999998</c:v>
                </c:pt>
                <c:pt idx="1486">
                  <c:v>0.9554068</c:v>
                </c:pt>
                <c:pt idx="1487">
                  <c:v>1.3245244</c:v>
                </c:pt>
                <c:pt idx="1488">
                  <c:v>1.6816084</c:v>
                </c:pt>
                <c:pt idx="1489">
                  <c:v>2.0661604000000002</c:v>
                </c:pt>
                <c:pt idx="1490">
                  <c:v>2.4398124000000001</c:v>
                </c:pt>
                <c:pt idx="1491">
                  <c:v>2.7056634000000002</c:v>
                </c:pt>
                <c:pt idx="1492">
                  <c:v>2.7762954000000004</c:v>
                </c:pt>
                <c:pt idx="1493">
                  <c:v>2.6400671999999998</c:v>
                </c:pt>
                <c:pt idx="1494">
                  <c:v>2.3759383999999999</c:v>
                </c:pt>
                <c:pt idx="1495">
                  <c:v>2.0987841</c:v>
                </c:pt>
                <c:pt idx="1496">
                  <c:v>1.8693500000000003</c:v>
                </c:pt>
                <c:pt idx="1497">
                  <c:v>1.6352398000000001</c:v>
                </c:pt>
                <c:pt idx="1498">
                  <c:v>1.2474178</c:v>
                </c:pt>
                <c:pt idx="1499">
                  <c:v>0.54385550000000005</c:v>
                </c:pt>
                <c:pt idx="1500">
                  <c:v>-0.54361570000000003</c:v>
                </c:pt>
                <c:pt idx="1501">
                  <c:v>-1.9204274000000001</c:v>
                </c:pt>
                <c:pt idx="1502">
                  <c:v>-3.3549001000000001</c:v>
                </c:pt>
                <c:pt idx="1503">
                  <c:v>-4.5936742000000006</c:v>
                </c:pt>
                <c:pt idx="1504">
                  <c:v>-5.4892073000000003</c:v>
                </c:pt>
                <c:pt idx="1505">
                  <c:v>-6.0614682000000002</c:v>
                </c:pt>
                <c:pt idx="1506">
                  <c:v>-6.4687031000000008</c:v>
                </c:pt>
                <c:pt idx="1507">
                  <c:v>-6.9020544000000008</c:v>
                </c:pt>
                <c:pt idx="1508">
                  <c:v>-7.4597965000000004</c:v>
                </c:pt>
                <c:pt idx="1509">
                  <c:v>-8.0882469000000015</c:v>
                </c:pt>
                <c:pt idx="1510">
                  <c:v>-8.6341516000000009</c:v>
                </c:pt>
                <c:pt idx="1511">
                  <c:v>-8.968847000000002</c:v>
                </c:pt>
                <c:pt idx="1512">
                  <c:v>-9.0887906000000012</c:v>
                </c:pt>
                <c:pt idx="1513">
                  <c:v>-9.1105361000000009</c:v>
                </c:pt>
                <c:pt idx="1514">
                  <c:v>-9.1592373000000009</c:v>
                </c:pt>
                <c:pt idx="1515">
                  <c:v>-9.231504300000001</c:v>
                </c:pt>
                <c:pt idx="1516">
                  <c:v>-9.138145800000002</c:v>
                </c:pt>
                <c:pt idx="1517">
                  <c:v>-8.5884043000000005</c:v>
                </c:pt>
                <c:pt idx="1518">
                  <c:v>-7.3789512000000004</c:v>
                </c:pt>
                <c:pt idx="1519">
                  <c:v>-5.5642429</c:v>
                </c:pt>
                <c:pt idx="1520">
                  <c:v>-3.4778302999999999</c:v>
                </c:pt>
                <c:pt idx="1521">
                  <c:v>-1.5685427000000001</c:v>
                </c:pt>
                <c:pt idx="1522">
                  <c:v>-0.16451370000000001</c:v>
                </c:pt>
                <c:pt idx="1523">
                  <c:v>0.67309680000000005</c:v>
                </c:pt>
                <c:pt idx="1524">
                  <c:v>1.1517703000000001</c:v>
                </c:pt>
                <c:pt idx="1525">
                  <c:v>1.6468919000000002</c:v>
                </c:pt>
                <c:pt idx="1526">
                  <c:v>2.5352746000000002</c:v>
                </c:pt>
                <c:pt idx="1527">
                  <c:v>4.0219147000000008</c:v>
                </c:pt>
                <c:pt idx="1528">
                  <c:v>6.0652396000000008</c:v>
                </c:pt>
                <c:pt idx="1529">
                  <c:v>8.4284032</c:v>
                </c:pt>
                <c:pt idx="1530">
                  <c:v>10.779380600000001</c:v>
                </c:pt>
                <c:pt idx="1531">
                  <c:v>12.796087700000001</c:v>
                </c:pt>
                <c:pt idx="1532">
                  <c:v>14.267053600000002</c:v>
                </c:pt>
                <c:pt idx="1533">
                  <c:v>15.131281900000001</c:v>
                </c:pt>
                <c:pt idx="1534">
                  <c:v>15.432765000000002</c:v>
                </c:pt>
                <c:pt idx="1535">
                  <c:v>15.249830300000001</c:v>
                </c:pt>
                <c:pt idx="1536">
                  <c:v>14.643528700000003</c:v>
                </c:pt>
                <c:pt idx="1537">
                  <c:v>13.629120200000003</c:v>
                </c:pt>
                <c:pt idx="1538">
                  <c:v>12.1970455</c:v>
                </c:pt>
                <c:pt idx="1539">
                  <c:v>10.378402300000001</c:v>
                </c:pt>
                <c:pt idx="1540">
                  <c:v>8.2731763000000011</c:v>
                </c:pt>
                <c:pt idx="1541">
                  <c:v>6.0081018000000004</c:v>
                </c:pt>
                <c:pt idx="1542">
                  <c:v>3.6784992999999999</c:v>
                </c:pt>
                <c:pt idx="1543">
                  <c:v>1.3097549000000002</c:v>
                </c:pt>
                <c:pt idx="1544">
                  <c:v>-1.1426579000000001</c:v>
                </c:pt>
                <c:pt idx="1545">
                  <c:v>-3.7281161000000003</c:v>
                </c:pt>
                <c:pt idx="1546">
                  <c:v>-6.4135600000000013</c:v>
                </c:pt>
                <c:pt idx="1547">
                  <c:v>-9.0520467</c:v>
                </c:pt>
                <c:pt idx="1548">
                  <c:v>-11.414654400000002</c:v>
                </c:pt>
                <c:pt idx="1549">
                  <c:v>-13.260645700000001</c:v>
                </c:pt>
                <c:pt idx="1550">
                  <c:v>-14.4346956</c:v>
                </c:pt>
                <c:pt idx="1551">
                  <c:v>-14.936913100000002</c:v>
                </c:pt>
                <c:pt idx="1552">
                  <c:v>-14.9061751</c:v>
                </c:pt>
                <c:pt idx="1553">
                  <c:v>-14.541799000000003</c:v>
                </c:pt>
                <c:pt idx="1554">
                  <c:v>-14.015045600000001</c:v>
                </c:pt>
                <c:pt idx="1555">
                  <c:v>-13.389603600000001</c:v>
                </c:pt>
                <c:pt idx="1556">
                  <c:v>-12.592017900000002</c:v>
                </c:pt>
                <c:pt idx="1557">
                  <c:v>-11.472707800000002</c:v>
                </c:pt>
                <c:pt idx="1558">
                  <c:v>-9.9119150000000005</c:v>
                </c:pt>
                <c:pt idx="1559">
                  <c:v>-7.8835994000000005</c:v>
                </c:pt>
                <c:pt idx="1560">
                  <c:v>-5.4471769000000005</c:v>
                </c:pt>
                <c:pt idx="1561">
                  <c:v>-2.6915588000000006</c:v>
                </c:pt>
                <c:pt idx="1562">
                  <c:v>0.30597390000000002</c:v>
                </c:pt>
                <c:pt idx="1563">
                  <c:v>3.4544825000000001</c:v>
                </c:pt>
                <c:pt idx="1564">
                  <c:v>6.5970070000000005</c:v>
                </c:pt>
                <c:pt idx="1565">
                  <c:v>9.5058791000000014</c:v>
                </c:pt>
                <c:pt idx="1566">
                  <c:v>11.935827000000002</c:v>
                </c:pt>
                <c:pt idx="1567">
                  <c:v>13.701136500000002</c:v>
                </c:pt>
                <c:pt idx="1568">
                  <c:v>14.7380862</c:v>
                </c:pt>
                <c:pt idx="1569">
                  <c:v>15.115912900000001</c:v>
                </c:pt>
                <c:pt idx="1570">
                  <c:v>14.995031900000001</c:v>
                </c:pt>
                <c:pt idx="1571">
                  <c:v>14.568427700000001</c:v>
                </c:pt>
                <c:pt idx="1572">
                  <c:v>14.013835700000001</c:v>
                </c:pt>
                <c:pt idx="1573">
                  <c:v>13.4455533</c:v>
                </c:pt>
                <c:pt idx="1574">
                  <c:v>12.852081000000002</c:v>
                </c:pt>
                <c:pt idx="1575">
                  <c:v>12.0756195</c:v>
                </c:pt>
                <c:pt idx="1576">
                  <c:v>10.908741800000001</c:v>
                </c:pt>
                <c:pt idx="1577">
                  <c:v>9.2588742000000011</c:v>
                </c:pt>
                <c:pt idx="1578">
                  <c:v>7.2438348000000001</c:v>
                </c:pt>
                <c:pt idx="1579">
                  <c:v>5.1573349999999998</c:v>
                </c:pt>
                <c:pt idx="1580">
                  <c:v>3.3274212000000003</c:v>
                </c:pt>
                <c:pt idx="1581">
                  <c:v>1.9260954000000001</c:v>
                </c:pt>
                <c:pt idx="1582">
                  <c:v>0.84915360000000006</c:v>
                </c:pt>
                <c:pt idx="1583">
                  <c:v>-0.22919430000000002</c:v>
                </c:pt>
                <c:pt idx="1584">
                  <c:v>-1.6679616000000002</c:v>
                </c:pt>
                <c:pt idx="1585">
                  <c:v>-3.6671633000000003</c:v>
                </c:pt>
                <c:pt idx="1586">
                  <c:v>-6.1661082</c:v>
                </c:pt>
                <c:pt idx="1587">
                  <c:v>-8.8776140000000012</c:v>
                </c:pt>
                <c:pt idx="1588">
                  <c:v>-11.4382638</c:v>
                </c:pt>
                <c:pt idx="1589">
                  <c:v>-13.564232500000001</c:v>
                </c:pt>
                <c:pt idx="1590">
                  <c:v>-15.112969900000001</c:v>
                </c:pt>
                <c:pt idx="1591">
                  <c:v>-16.064507200000001</c:v>
                </c:pt>
                <c:pt idx="1592">
                  <c:v>-16.482097100000001</c:v>
                </c:pt>
                <c:pt idx="1593">
                  <c:v>-16.4713824</c:v>
                </c:pt>
                <c:pt idx="1594">
                  <c:v>-16.132294300000002</c:v>
                </c:pt>
                <c:pt idx="1595">
                  <c:v>-15.516542400000001</c:v>
                </c:pt>
                <c:pt idx="1596">
                  <c:v>-14.627723700000002</c:v>
                </c:pt>
                <c:pt idx="1597">
                  <c:v>-13.4839976</c:v>
                </c:pt>
                <c:pt idx="1598">
                  <c:v>-12.194473100000002</c:v>
                </c:pt>
                <c:pt idx="1599">
                  <c:v>-10.948505000000001</c:v>
                </c:pt>
                <c:pt idx="1600">
                  <c:v>-9.8859948000000006</c:v>
                </c:pt>
                <c:pt idx="1601">
                  <c:v>-8.9580887000000011</c:v>
                </c:pt>
                <c:pt idx="1602">
                  <c:v>-7.9058681000000011</c:v>
                </c:pt>
                <c:pt idx="1603">
                  <c:v>-6.3744944000000006</c:v>
                </c:pt>
                <c:pt idx="1604">
                  <c:v>-4.0976261000000003</c:v>
                </c:pt>
                <c:pt idx="1605">
                  <c:v>-1.0512505000000001</c:v>
                </c:pt>
                <c:pt idx="1606">
                  <c:v>2.5153493999999998</c:v>
                </c:pt>
                <c:pt idx="1607">
                  <c:v>6.1697487999999998</c:v>
                </c:pt>
                <c:pt idx="1608">
                  <c:v>9.4386697000000019</c:v>
                </c:pt>
                <c:pt idx="1609">
                  <c:v>11.964504900000001</c:v>
                </c:pt>
                <c:pt idx="1610">
                  <c:v>13.6248147</c:v>
                </c:pt>
                <c:pt idx="1611">
                  <c:v>14.530844500000001</c:v>
                </c:pt>
                <c:pt idx="1612">
                  <c:v>14.917478400000002</c:v>
                </c:pt>
                <c:pt idx="1613">
                  <c:v>15.0250941</c:v>
                </c:pt>
                <c:pt idx="1614">
                  <c:v>15.024178500000001</c:v>
                </c:pt>
                <c:pt idx="1615">
                  <c:v>14.979172400000001</c:v>
                </c:pt>
                <c:pt idx="1616">
                  <c:v>14.863785000000002</c:v>
                </c:pt>
                <c:pt idx="1617">
                  <c:v>14.620224500000001</c:v>
                </c:pt>
                <c:pt idx="1618">
                  <c:v>14.202689100000001</c:v>
                </c:pt>
                <c:pt idx="1619">
                  <c:v>13.579154600000003</c:v>
                </c:pt>
                <c:pt idx="1620">
                  <c:v>12.719678700000001</c:v>
                </c:pt>
                <c:pt idx="1621">
                  <c:v>11.5768682</c:v>
                </c:pt>
                <c:pt idx="1622">
                  <c:v>10.069539900000002</c:v>
                </c:pt>
                <c:pt idx="1623">
                  <c:v>8.1178186000000014</c:v>
                </c:pt>
                <c:pt idx="1624">
                  <c:v>5.7234483000000003</c:v>
                </c:pt>
                <c:pt idx="1625">
                  <c:v>3.0173380000000005</c:v>
                </c:pt>
                <c:pt idx="1626">
                  <c:v>0.23053500000000002</c:v>
                </c:pt>
                <c:pt idx="1627">
                  <c:v>-2.3905008000000003</c:v>
                </c:pt>
                <c:pt idx="1628">
                  <c:v>-4.6767649000000002</c:v>
                </c:pt>
                <c:pt idx="1629">
                  <c:v>-6.5811693000000009</c:v>
                </c:pt>
                <c:pt idx="1630">
                  <c:v>-8.1547587000000004</c:v>
                </c:pt>
                <c:pt idx="1631">
                  <c:v>-9.4939218000000007</c:v>
                </c:pt>
                <c:pt idx="1632">
                  <c:v>-10.695221700000001</c:v>
                </c:pt>
                <c:pt idx="1633">
                  <c:v>-11.821169900000001</c:v>
                </c:pt>
                <c:pt idx="1634">
                  <c:v>-12.880748000000001</c:v>
                </c:pt>
                <c:pt idx="1635">
                  <c:v>-13.829037100000001</c:v>
                </c:pt>
                <c:pt idx="1636">
                  <c:v>-14.575687100000001</c:v>
                </c:pt>
                <c:pt idx="1637">
                  <c:v>-15.001364800000001</c:v>
                </c:pt>
                <c:pt idx="1638">
                  <c:v>-14.991456700000001</c:v>
                </c:pt>
                <c:pt idx="1639">
                  <c:v>-14.4744806</c:v>
                </c:pt>
                <c:pt idx="1640">
                  <c:v>-13.4405175</c:v>
                </c:pt>
                <c:pt idx="1641">
                  <c:v>-11.9378326</c:v>
                </c:pt>
                <c:pt idx="1642">
                  <c:v>-10.057866000000001</c:v>
                </c:pt>
                <c:pt idx="1643">
                  <c:v>-7.9113726000000009</c:v>
                </c:pt>
                <c:pt idx="1644">
                  <c:v>-5.6066221000000009</c:v>
                </c:pt>
                <c:pt idx="1645">
                  <c:v>-3.2414965000000002</c:v>
                </c:pt>
                <c:pt idx="1646">
                  <c:v>-0.89289530000000006</c:v>
                </c:pt>
                <c:pt idx="1647">
                  <c:v>1.4118007000000001</c:v>
                </c:pt>
                <c:pt idx="1648">
                  <c:v>3.7023594000000002</c:v>
                </c:pt>
                <c:pt idx="1649">
                  <c:v>6.0154157000000001</c:v>
                </c:pt>
                <c:pt idx="1650">
                  <c:v>8.3283630000000013</c:v>
                </c:pt>
                <c:pt idx="1651">
                  <c:v>10.536517700000001</c:v>
                </c:pt>
                <c:pt idx="1652">
                  <c:v>12.472957200000002</c:v>
                </c:pt>
                <c:pt idx="1653">
                  <c:v>13.955400800000001</c:v>
                </c:pt>
                <c:pt idx="1654">
                  <c:v>14.8578118</c:v>
                </c:pt>
                <c:pt idx="1655">
                  <c:v>15.171263100000001</c:v>
                </c:pt>
                <c:pt idx="1656">
                  <c:v>15.004929100000002</c:v>
                </c:pt>
                <c:pt idx="1657">
                  <c:v>14.533558600000001</c:v>
                </c:pt>
                <c:pt idx="1658">
                  <c:v>13.924379400000001</c:v>
                </c:pt>
                <c:pt idx="1659">
                  <c:v>13.259719200000001</c:v>
                </c:pt>
                <c:pt idx="1660">
                  <c:v>12.492086700000002</c:v>
                </c:pt>
                <c:pt idx="1661">
                  <c:v>11.4748333</c:v>
                </c:pt>
                <c:pt idx="1662">
                  <c:v>10.049810900000001</c:v>
                </c:pt>
                <c:pt idx="1663">
                  <c:v>8.1376566000000015</c:v>
                </c:pt>
                <c:pt idx="1664">
                  <c:v>5.7935789000000009</c:v>
                </c:pt>
                <c:pt idx="1665">
                  <c:v>3.2022892000000001</c:v>
                </c:pt>
                <c:pt idx="1666">
                  <c:v>0.60426330000000006</c:v>
                </c:pt>
                <c:pt idx="1667">
                  <c:v>-1.8085171</c:v>
                </c:pt>
                <c:pt idx="1668">
                  <c:v>-3.9583786000000005</c:v>
                </c:pt>
                <c:pt idx="1669">
                  <c:v>-5.8682330000000009</c:v>
                </c:pt>
                <c:pt idx="1670">
                  <c:v>-7.5985862000000006</c:v>
                </c:pt>
                <c:pt idx="1671">
                  <c:v>-9.1977470000000014</c:v>
                </c:pt>
                <c:pt idx="1672">
                  <c:v>-10.683885699999999</c:v>
                </c:pt>
                <c:pt idx="1673">
                  <c:v>-12.041840400000002</c:v>
                </c:pt>
                <c:pt idx="1674">
                  <c:v>-13.229112000000001</c:v>
                </c:pt>
                <c:pt idx="1675">
                  <c:v>-14.192388600000001</c:v>
                </c:pt>
                <c:pt idx="1676">
                  <c:v>-14.879513700000002</c:v>
                </c:pt>
                <c:pt idx="1677">
                  <c:v>-15.231747200000003</c:v>
                </c:pt>
                <c:pt idx="1678">
                  <c:v>-15.172342200000001</c:v>
                </c:pt>
                <c:pt idx="1679">
                  <c:v>-14.622568000000001</c:v>
                </c:pt>
                <c:pt idx="1680">
                  <c:v>-13.546934200000001</c:v>
                </c:pt>
                <c:pt idx="1681">
                  <c:v>-12.0008891</c:v>
                </c:pt>
                <c:pt idx="1682">
                  <c:v>-10.138624099999999</c:v>
                </c:pt>
                <c:pt idx="1683">
                  <c:v>-8.1520337000000005</c:v>
                </c:pt>
                <c:pt idx="1684">
                  <c:v>-6.1761362000000002</c:v>
                </c:pt>
                <c:pt idx="1685">
                  <c:v>-4.2401763000000008</c:v>
                </c:pt>
                <c:pt idx="1686">
                  <c:v>-2.2950822</c:v>
                </c:pt>
                <c:pt idx="1687">
                  <c:v>-0.27326299999999998</c:v>
                </c:pt>
                <c:pt idx="1688">
                  <c:v>1.8699168000000002</c:v>
                </c:pt>
                <c:pt idx="1689">
                  <c:v>4.1326478</c:v>
                </c:pt>
                <c:pt idx="1690">
                  <c:v>6.4469685000000005</c:v>
                </c:pt>
                <c:pt idx="1691">
                  <c:v>8.6865479000000008</c:v>
                </c:pt>
                <c:pt idx="1692">
                  <c:v>10.713315700000001</c:v>
                </c:pt>
                <c:pt idx="1693">
                  <c:v>12.420539100000001</c:v>
                </c:pt>
                <c:pt idx="1694">
                  <c:v>13.746142600000002</c:v>
                </c:pt>
                <c:pt idx="1695">
                  <c:v>14.673405600000002</c:v>
                </c:pt>
                <c:pt idx="1696">
                  <c:v>15.221926300000002</c:v>
                </c:pt>
                <c:pt idx="1697">
                  <c:v>15.419608700000001</c:v>
                </c:pt>
                <c:pt idx="1698">
                  <c:v>15.271891900000002</c:v>
                </c:pt>
                <c:pt idx="1699">
                  <c:v>14.748702800000002</c:v>
                </c:pt>
                <c:pt idx="1700">
                  <c:v>13.789611800000001</c:v>
                </c:pt>
                <c:pt idx="1701">
                  <c:v>12.330189000000001</c:v>
                </c:pt>
                <c:pt idx="1702">
                  <c:v>10.3508253</c:v>
                </c:pt>
                <c:pt idx="1703">
                  <c:v>7.9169098</c:v>
                </c:pt>
                <c:pt idx="1704">
                  <c:v>5.1815765999999996</c:v>
                </c:pt>
                <c:pt idx="1705">
                  <c:v>2.3463775999999998</c:v>
                </c:pt>
                <c:pt idx="1706">
                  <c:v>-0.41777520000000007</c:v>
                </c:pt>
                <c:pt idx="1707">
                  <c:v>-3.0363912000000002</c:v>
                </c:pt>
                <c:pt idx="1708">
                  <c:v>-5.5090016999999998</c:v>
                </c:pt>
                <c:pt idx="1709">
                  <c:v>-7.8296552999999998</c:v>
                </c:pt>
                <c:pt idx="1710">
                  <c:v>-9.9434814000000014</c:v>
                </c:pt>
                <c:pt idx="1711">
                  <c:v>-11.760206200000001</c:v>
                </c:pt>
                <c:pt idx="1712">
                  <c:v>-13.189806600000001</c:v>
                </c:pt>
                <c:pt idx="1713">
                  <c:v>-14.178469300000001</c:v>
                </c:pt>
                <c:pt idx="1714">
                  <c:v>-14.729268100000001</c:v>
                </c:pt>
                <c:pt idx="1715">
                  <c:v>-14.898850300000001</c:v>
                </c:pt>
                <c:pt idx="1716">
                  <c:v>-14.776508700000003</c:v>
                </c:pt>
                <c:pt idx="1717">
                  <c:v>-14.442336500000001</c:v>
                </c:pt>
                <c:pt idx="1718">
                  <c:v>-13.901325900000002</c:v>
                </c:pt>
                <c:pt idx="1719">
                  <c:v>-13.053731000000001</c:v>
                </c:pt>
                <c:pt idx="1720">
                  <c:v>-11.769950800000002</c:v>
                </c:pt>
                <c:pt idx="1721">
                  <c:v>-10.016435100000001</c:v>
                </c:pt>
                <c:pt idx="1722">
                  <c:v>-7.9159506000000004</c:v>
                </c:pt>
                <c:pt idx="1723">
                  <c:v>-5.7065751000000002</c:v>
                </c:pt>
                <c:pt idx="1724">
                  <c:v>-3.6313459000000003</c:v>
                </c:pt>
                <c:pt idx="1725">
                  <c:v>-1.8145775000000002</c:v>
                </c:pt>
                <c:pt idx="1726">
                  <c:v>-0.20492000000000002</c:v>
                </c:pt>
                <c:pt idx="1727">
                  <c:v>1.3801798000000001</c:v>
                </c:pt>
                <c:pt idx="1728">
                  <c:v>3.1493152000000002</c:v>
                </c:pt>
                <c:pt idx="1729">
                  <c:v>5.2171760000000011</c:v>
                </c:pt>
                <c:pt idx="1730">
                  <c:v>7.5135008000000001</c:v>
                </c:pt>
                <c:pt idx="1731">
                  <c:v>9.7919169000000004</c:v>
                </c:pt>
                <c:pt idx="1732">
                  <c:v>11.7566746</c:v>
                </c:pt>
                <c:pt idx="1733">
                  <c:v>13.2079769</c:v>
                </c:pt>
                <c:pt idx="1734">
                  <c:v>14.102409100000001</c:v>
                </c:pt>
                <c:pt idx="1735">
                  <c:v>14.527661700000001</c:v>
                </c:pt>
                <c:pt idx="1736">
                  <c:v>14.6341438</c:v>
                </c:pt>
                <c:pt idx="1737">
                  <c:v>14.553810800000001</c:v>
                </c:pt>
                <c:pt idx="1738">
                  <c:v>14.3365411</c:v>
                </c:pt>
                <c:pt idx="1739">
                  <c:v>13.931573400000001</c:v>
                </c:pt>
                <c:pt idx="1740">
                  <c:v>13.226986500000001</c:v>
                </c:pt>
                <c:pt idx="1741">
                  <c:v>12.143068700000001</c:v>
                </c:pt>
                <c:pt idx="1742">
                  <c:v>10.729774700000002</c:v>
                </c:pt>
                <c:pt idx="1743">
                  <c:v>9.1730367000000008</c:v>
                </c:pt>
                <c:pt idx="1744">
                  <c:v>7.6829304000000009</c:v>
                </c:pt>
                <c:pt idx="1745">
                  <c:v>6.3554520999999999</c:v>
                </c:pt>
                <c:pt idx="1746">
                  <c:v>5.0975485000000011</c:v>
                </c:pt>
                <c:pt idx="1747">
                  <c:v>3.6520232000000004</c:v>
                </c:pt>
                <c:pt idx="1748">
                  <c:v>1.7397054000000001</c:v>
                </c:pt>
                <c:pt idx="1749">
                  <c:v>-0.74538560000000009</c:v>
                </c:pt>
                <c:pt idx="1750">
                  <c:v>-3.6311497000000004</c:v>
                </c:pt>
                <c:pt idx="1751">
                  <c:v>-6.5131206000000006</c:v>
                </c:pt>
                <c:pt idx="1752">
                  <c:v>-8.9054090000000006</c:v>
                </c:pt>
                <c:pt idx="1753">
                  <c:v>-10.450200600000001</c:v>
                </c:pt>
                <c:pt idx="1754">
                  <c:v>-11.0984672</c:v>
                </c:pt>
                <c:pt idx="1755">
                  <c:v>-11.1219894</c:v>
                </c:pt>
                <c:pt idx="1756">
                  <c:v>-10.941300100000001</c:v>
                </c:pt>
                <c:pt idx="1757">
                  <c:v>-10.904610700000001</c:v>
                </c:pt>
                <c:pt idx="1758">
                  <c:v>-11.120180000000001</c:v>
                </c:pt>
                <c:pt idx="1759">
                  <c:v>-11.3932141</c:v>
                </c:pt>
                <c:pt idx="1760">
                  <c:v>-11.329688900000001</c:v>
                </c:pt>
                <c:pt idx="1761">
                  <c:v>-10.5726294</c:v>
                </c:pt>
                <c:pt idx="1762">
                  <c:v>-9.0121526999999997</c:v>
                </c:pt>
                <c:pt idx="1763">
                  <c:v>-6.8512931000000004</c:v>
                </c:pt>
                <c:pt idx="1764">
                  <c:v>-4.5118152000000009</c:v>
                </c:pt>
                <c:pt idx="1765">
                  <c:v>-2.4256424000000001</c:v>
                </c:pt>
                <c:pt idx="1766">
                  <c:v>-0.82941370000000003</c:v>
                </c:pt>
                <c:pt idx="1767">
                  <c:v>0.31144569999999999</c:v>
                </c:pt>
                <c:pt idx="1768">
                  <c:v>1.2383926000000001</c:v>
                </c:pt>
                <c:pt idx="1769">
                  <c:v>2.2613357999999999</c:v>
                </c:pt>
                <c:pt idx="1770">
                  <c:v>3.5889013000000003</c:v>
                </c:pt>
                <c:pt idx="1771">
                  <c:v>5.1953978000000003</c:v>
                </c:pt>
                <c:pt idx="1772">
                  <c:v>6.8241739000000008</c:v>
                </c:pt>
                <c:pt idx="1773">
                  <c:v>8.1315199000000007</c:v>
                </c:pt>
                <c:pt idx="1774">
                  <c:v>8.8683381000000008</c:v>
                </c:pt>
                <c:pt idx="1775">
                  <c:v>9.0073457999999995</c:v>
                </c:pt>
                <c:pt idx="1776">
                  <c:v>8.7524057000000006</c:v>
                </c:pt>
                <c:pt idx="1777">
                  <c:v>8.3986789000000002</c:v>
                </c:pt>
                <c:pt idx="1778">
                  <c:v>8.1240534000000011</c:v>
                </c:pt>
                <c:pt idx="1779">
                  <c:v>7.8682849000000008</c:v>
                </c:pt>
                <c:pt idx="1780">
                  <c:v>7.373196000000001</c:v>
                </c:pt>
                <c:pt idx="1781">
                  <c:v>6.3453805000000001</c:v>
                </c:pt>
                <c:pt idx="1782">
                  <c:v>4.6586382000000004</c:v>
                </c:pt>
                <c:pt idx="1783">
                  <c:v>2.4756733999999998</c:v>
                </c:pt>
                <c:pt idx="1784">
                  <c:v>0.18774160000000001</c:v>
                </c:pt>
                <c:pt idx="1785">
                  <c:v>-1.7860522000000001</c:v>
                </c:pt>
                <c:pt idx="1786">
                  <c:v>-3.1964032000000002</c:v>
                </c:pt>
                <c:pt idx="1787">
                  <c:v>-4.0624518000000007</c:v>
                </c:pt>
                <c:pt idx="1788">
                  <c:v>-4.6408058000000008</c:v>
                </c:pt>
                <c:pt idx="1789">
                  <c:v>-5.2709238999999997</c:v>
                </c:pt>
                <c:pt idx="1790">
                  <c:v>-6.1740870000000001</c:v>
                </c:pt>
                <c:pt idx="1791">
                  <c:v>-7.3271980000000001</c:v>
                </c:pt>
                <c:pt idx="1792">
                  <c:v>-8.4776603000000001</c:v>
                </c:pt>
                <c:pt idx="1793">
                  <c:v>-9.2810338999999988</c:v>
                </c:pt>
                <c:pt idx="1794">
                  <c:v>-9.4921669000000009</c:v>
                </c:pt>
                <c:pt idx="1795">
                  <c:v>-9.1050970000000024</c:v>
                </c:pt>
                <c:pt idx="1796">
                  <c:v>-8.3433941000000011</c:v>
                </c:pt>
                <c:pt idx="1797">
                  <c:v>-7.5026771000000005</c:v>
                </c:pt>
                <c:pt idx="1798">
                  <c:v>-6.7601255000000009</c:v>
                </c:pt>
                <c:pt idx="1799">
                  <c:v>-6.0728369000000004</c:v>
                </c:pt>
                <c:pt idx="1800">
                  <c:v>-5.2164565999999999</c:v>
                </c:pt>
                <c:pt idx="1801">
                  <c:v>-3.9417125000000004</c:v>
                </c:pt>
                <c:pt idx="1802">
                  <c:v>-2.1514093000000001</c:v>
                </c:pt>
                <c:pt idx="1803">
                  <c:v>2.0797200000000002E-2</c:v>
                </c:pt>
                <c:pt idx="1804">
                  <c:v>2.2622405000000003</c:v>
                </c:pt>
                <c:pt idx="1805">
                  <c:v>4.2102449000000002</c:v>
                </c:pt>
                <c:pt idx="1806">
                  <c:v>5.6021313000000008</c:v>
                </c:pt>
                <c:pt idx="1807">
                  <c:v>6.3883483000000005</c:v>
                </c:pt>
                <c:pt idx="1808">
                  <c:v>6.7392629000000008</c:v>
                </c:pt>
                <c:pt idx="1809">
                  <c:v>6.9403679</c:v>
                </c:pt>
                <c:pt idx="1810">
                  <c:v>7.2454916000000003</c:v>
                </c:pt>
                <c:pt idx="1811">
                  <c:v>7.7531373000000006</c:v>
                </c:pt>
                <c:pt idx="1812">
                  <c:v>8.3542614000000004</c:v>
                </c:pt>
                <c:pt idx="1813">
                  <c:v>8.7939565000000002</c:v>
                </c:pt>
                <c:pt idx="1814">
                  <c:v>8.8260788000000012</c:v>
                </c:pt>
                <c:pt idx="1815">
                  <c:v>8.3599948000000008</c:v>
                </c:pt>
                <c:pt idx="1816">
                  <c:v>7.5044429000000008</c:v>
                </c:pt>
                <c:pt idx="1817">
                  <c:v>6.4875601000000005</c:v>
                </c:pt>
                <c:pt idx="1818">
                  <c:v>5.5013063000000004</c:v>
                </c:pt>
                <c:pt idx="1819">
                  <c:v>4.5717107000000006</c:v>
                </c:pt>
                <c:pt idx="1820">
                  <c:v>3.5504788</c:v>
                </c:pt>
                <c:pt idx="1821">
                  <c:v>2.2189784000000001</c:v>
                </c:pt>
                <c:pt idx="1822">
                  <c:v>0.41978080000000006</c:v>
                </c:pt>
                <c:pt idx="1823">
                  <c:v>-1.8311891000000002</c:v>
                </c:pt>
                <c:pt idx="1824">
                  <c:v>-4.2907087000000006</c:v>
                </c:pt>
                <c:pt idx="1825">
                  <c:v>-6.5680893000000005</c:v>
                </c:pt>
                <c:pt idx="1826">
                  <c:v>-8.320166200000001</c:v>
                </c:pt>
                <c:pt idx="1827">
                  <c:v>-9.4149621999999997</c:v>
                </c:pt>
                <c:pt idx="1828">
                  <c:v>-9.9577822000000005</c:v>
                </c:pt>
                <c:pt idx="1829">
                  <c:v>-10.1956202</c:v>
                </c:pt>
                <c:pt idx="1830">
                  <c:v>-10.372995900000001</c:v>
                </c:pt>
                <c:pt idx="1831">
                  <c:v>-10.599574200000001</c:v>
                </c:pt>
                <c:pt idx="1832">
                  <c:v>-10.776328600000001</c:v>
                </c:pt>
                <c:pt idx="1833">
                  <c:v>-10.6337566</c:v>
                </c:pt>
                <c:pt idx="1834">
                  <c:v>-9.8920878999999999</c:v>
                </c:pt>
                <c:pt idx="1835">
                  <c:v>-8.4696706000000006</c:v>
                </c:pt>
                <c:pt idx="1836">
                  <c:v>-6.6098908000000005</c:v>
                </c:pt>
                <c:pt idx="1837">
                  <c:v>-4.8045674000000007</c:v>
                </c:pt>
                <c:pt idx="1838">
                  <c:v>-3.5225966</c:v>
                </c:pt>
                <c:pt idx="1839">
                  <c:v>-2.9286665000000003</c:v>
                </c:pt>
                <c:pt idx="1840">
                  <c:v>-2.7863997</c:v>
                </c:pt>
                <c:pt idx="1841">
                  <c:v>-2.5872676000000001</c:v>
                </c:pt>
                <c:pt idx="1842">
                  <c:v>-1.8075252000000002</c:v>
                </c:pt>
                <c:pt idx="1843">
                  <c:v>-0.15934709999999999</c:v>
                </c:pt>
                <c:pt idx="1844">
                  <c:v>2.2661754000000003</c:v>
                </c:pt>
                <c:pt idx="1845">
                  <c:v>5.0323883</c:v>
                </c:pt>
                <c:pt idx="1846">
                  <c:v>7.5702789000000008</c:v>
                </c:pt>
                <c:pt idx="1847">
                  <c:v>9.4513137000000018</c:v>
                </c:pt>
                <c:pt idx="1848">
                  <c:v>10.550458800000001</c:v>
                </c:pt>
                <c:pt idx="1849">
                  <c:v>11.026679800000002</c:v>
                </c:pt>
                <c:pt idx="1850">
                  <c:v>11.162319400000001</c:v>
                </c:pt>
                <c:pt idx="1851">
                  <c:v>11.1615237</c:v>
                </c:pt>
                <c:pt idx="1852">
                  <c:v>11.027399200000001</c:v>
                </c:pt>
                <c:pt idx="1853">
                  <c:v>10.590407300000001</c:v>
                </c:pt>
                <c:pt idx="1854">
                  <c:v>9.6531053999999994</c:v>
                </c:pt>
                <c:pt idx="1855">
                  <c:v>8.1530583000000014</c:v>
                </c:pt>
                <c:pt idx="1856">
                  <c:v>6.2558479</c:v>
                </c:pt>
                <c:pt idx="1857">
                  <c:v>4.3153863000000001</c:v>
                </c:pt>
                <c:pt idx="1858">
                  <c:v>2.6994721999999998</c:v>
                </c:pt>
                <c:pt idx="1859">
                  <c:v>1.5890783000000002</c:v>
                </c:pt>
                <c:pt idx="1860">
                  <c:v>0.88646430000000009</c:v>
                </c:pt>
                <c:pt idx="1861">
                  <c:v>0.26884850000000005</c:v>
                </c:pt>
                <c:pt idx="1862">
                  <c:v>-0.6514930000000001</c:v>
                </c:pt>
                <c:pt idx="1863">
                  <c:v>-2.1199846</c:v>
                </c:pt>
                <c:pt idx="1864">
                  <c:v>-4.0855380000000006</c:v>
                </c:pt>
                <c:pt idx="1865">
                  <c:v>-6.202819400000001</c:v>
                </c:pt>
                <c:pt idx="1866">
                  <c:v>-7.9942017000000005</c:v>
                </c:pt>
                <c:pt idx="1867">
                  <c:v>-9.0792967000000004</c:v>
                </c:pt>
                <c:pt idx="1868">
                  <c:v>-9.3652145999999998</c:v>
                </c:pt>
                <c:pt idx="1869">
                  <c:v>-9.0877005999999998</c:v>
                </c:pt>
                <c:pt idx="1870">
                  <c:v>-8.6565837999999999</c:v>
                </c:pt>
                <c:pt idx="1871">
                  <c:v>-8.4145057000000012</c:v>
                </c:pt>
                <c:pt idx="1872">
                  <c:v>-8.4590213000000016</c:v>
                </c:pt>
                <c:pt idx="1873">
                  <c:v>-8.5937561999999996</c:v>
                </c:pt>
                <c:pt idx="1874">
                  <c:v>-8.4361640000000016</c:v>
                </c:pt>
                <c:pt idx="1875">
                  <c:v>-7.6575661000000004</c:v>
                </c:pt>
                <c:pt idx="1876">
                  <c:v>-6.2012716000000001</c:v>
                </c:pt>
                <c:pt idx="1877">
                  <c:v>-4.3118873999999998</c:v>
                </c:pt>
                <c:pt idx="1878">
                  <c:v>-2.3808979000000003</c:v>
                </c:pt>
                <c:pt idx="1879">
                  <c:v>-0.73707980000000006</c:v>
                </c:pt>
                <c:pt idx="1880">
                  <c:v>0.51397860000000006</c:v>
                </c:pt>
                <c:pt idx="1881">
                  <c:v>1.5328343</c:v>
                </c:pt>
                <c:pt idx="1882">
                  <c:v>2.6323391000000003</c:v>
                </c:pt>
                <c:pt idx="1883">
                  <c:v>4.0677601000000001</c:v>
                </c:pt>
                <c:pt idx="1884">
                  <c:v>5.8683093000000008</c:v>
                </c:pt>
                <c:pt idx="1885">
                  <c:v>7.7992334000000012</c:v>
                </c:pt>
                <c:pt idx="1886">
                  <c:v>9.4569272000000009</c:v>
                </c:pt>
                <c:pt idx="1887">
                  <c:v>10.458920600000001</c:v>
                </c:pt>
                <c:pt idx="1888">
                  <c:v>10.648351700000001</c:v>
                </c:pt>
                <c:pt idx="1889">
                  <c:v>10.180774400000001</c:v>
                </c:pt>
                <c:pt idx="1890">
                  <c:v>9.4172621000000003</c:v>
                </c:pt>
                <c:pt idx="1891">
                  <c:v>8.7108876000000013</c:v>
                </c:pt>
                <c:pt idx="1892">
                  <c:v>8.2301867000000009</c:v>
                </c:pt>
                <c:pt idx="1893">
                  <c:v>7.8901394000000007</c:v>
                </c:pt>
                <c:pt idx="1894">
                  <c:v>7.4189215000000006</c:v>
                </c:pt>
                <c:pt idx="1895">
                  <c:v>6.5424198000000011</c:v>
                </c:pt>
                <c:pt idx="1896">
                  <c:v>5.1648669000000007</c:v>
                </c:pt>
                <c:pt idx="1897">
                  <c:v>3.4199295000000003</c:v>
                </c:pt>
                <c:pt idx="1898">
                  <c:v>1.5889802000000002</c:v>
                </c:pt>
                <c:pt idx="1899">
                  <c:v>-4.3392899999999998E-2</c:v>
                </c:pt>
                <c:pt idx="1900">
                  <c:v>-1.3277290000000002</c:v>
                </c:pt>
                <c:pt idx="1901">
                  <c:v>-2.3116066000000002</c:v>
                </c:pt>
                <c:pt idx="1902">
                  <c:v>-3.1853070000000003</c:v>
                </c:pt>
                <c:pt idx="1903">
                  <c:v>-4.1463163999999999</c:v>
                </c:pt>
                <c:pt idx="1904">
                  <c:v>-5.2637081000000006</c:v>
                </c:pt>
                <c:pt idx="1905">
                  <c:v>-6.4176802000000004</c:v>
                </c:pt>
                <c:pt idx="1906">
                  <c:v>-7.3530419000000009</c:v>
                </c:pt>
                <c:pt idx="1907">
                  <c:v>-7.8224395000000007</c:v>
                </c:pt>
                <c:pt idx="1908">
                  <c:v>-7.7312719000000003</c:v>
                </c:pt>
                <c:pt idx="1909">
                  <c:v>-7.1922123999999998</c:v>
                </c:pt>
                <c:pt idx="1910">
                  <c:v>-6.4609968000000011</c:v>
                </c:pt>
                <c:pt idx="1911">
                  <c:v>-5.7929576000000003</c:v>
                </c:pt>
                <c:pt idx="1912">
                  <c:v>-5.3012368000000007</c:v>
                </c:pt>
                <c:pt idx="1913">
                  <c:v>-4.9041933999999996</c:v>
                </c:pt>
                <c:pt idx="1914">
                  <c:v>-4.3958283000000007</c:v>
                </c:pt>
                <c:pt idx="1915">
                  <c:v>-3.5880075000000002</c:v>
                </c:pt>
                <c:pt idx="1916">
                  <c:v>-2.4328691000000005</c:v>
                </c:pt>
                <c:pt idx="1917">
                  <c:v>-1.0580848</c:v>
                </c:pt>
                <c:pt idx="1918">
                  <c:v>0.30007699999999998</c:v>
                </c:pt>
                <c:pt idx="1919">
                  <c:v>1.4230277000000002</c:v>
                </c:pt>
                <c:pt idx="1920">
                  <c:v>2.2190329000000002</c:v>
                </c:pt>
                <c:pt idx="1921">
                  <c:v>2.7566644999999999</c:v>
                </c:pt>
                <c:pt idx="1922">
                  <c:v>3.2123281000000006</c:v>
                </c:pt>
                <c:pt idx="1923">
                  <c:v>3.7612521000000001</c:v>
                </c:pt>
                <c:pt idx="1924">
                  <c:v>4.4686512000000009</c:v>
                </c:pt>
                <c:pt idx="1925">
                  <c:v>5.2447638999999997</c:v>
                </c:pt>
                <c:pt idx="1926">
                  <c:v>5.8917334000000006</c:v>
                </c:pt>
                <c:pt idx="1927">
                  <c:v>6.2114631000000005</c:v>
                </c:pt>
                <c:pt idx="1928">
                  <c:v>6.1111722000000004</c:v>
                </c:pt>
                <c:pt idx="1929">
                  <c:v>5.6505273000000011</c:v>
                </c:pt>
                <c:pt idx="1930">
                  <c:v>5.0058468000000005</c:v>
                </c:pt>
                <c:pt idx="1931">
                  <c:v>4.3721644000000008</c:v>
                </c:pt>
                <c:pt idx="1932">
                  <c:v>3.8611942000000004</c:v>
                </c:pt>
                <c:pt idx="1933">
                  <c:v>3.4524224000000001</c:v>
                </c:pt>
                <c:pt idx="1934">
                  <c:v>3.0180029000000004</c:v>
                </c:pt>
                <c:pt idx="1935">
                  <c:v>2.4031993000000003</c:v>
                </c:pt>
                <c:pt idx="1936">
                  <c:v>1.5145986</c:v>
                </c:pt>
                <c:pt idx="1937">
                  <c:v>0.36111700000000002</c:v>
                </c:pt>
                <c:pt idx="1938">
                  <c:v>-0.96572910000000012</c:v>
                </c:pt>
                <c:pt idx="1939">
                  <c:v>-2.3395869</c:v>
                </c:pt>
                <c:pt idx="1940">
                  <c:v>-3.645178</c:v>
                </c:pt>
                <c:pt idx="1941">
                  <c:v>-4.8086113000000008</c:v>
                </c:pt>
                <c:pt idx="1942">
                  <c:v>-5.7964238000000003</c:v>
                </c:pt>
                <c:pt idx="1943">
                  <c:v>-6.5881562000000002</c:v>
                </c:pt>
                <c:pt idx="1944">
                  <c:v>-7.1562097000000007</c:v>
                </c:pt>
                <c:pt idx="1945">
                  <c:v>-7.4719173000000003</c:v>
                </c:pt>
                <c:pt idx="1946">
                  <c:v>-7.5262756000000008</c:v>
                </c:pt>
                <c:pt idx="1947">
                  <c:v>-7.3498482000000012</c:v>
                </c:pt>
                <c:pt idx="1948">
                  <c:v>-7.0166243000000001</c:v>
                </c:pt>
                <c:pt idx="1949">
                  <c:v>-6.6162564000000001</c:v>
                </c:pt>
                <c:pt idx="1950">
                  <c:v>-6.2046942000000005</c:v>
                </c:pt>
                <c:pt idx="1951">
                  <c:v>-5.7682909000000011</c:v>
                </c:pt>
                <c:pt idx="1952">
                  <c:v>-5.2253509999999999</c:v>
                </c:pt>
                <c:pt idx="1953">
                  <c:v>-4.4672996000000005</c:v>
                </c:pt>
                <c:pt idx="1954">
                  <c:v>-3.4247364000000005</c:v>
                </c:pt>
                <c:pt idx="1955">
                  <c:v>-2.1207693999999999</c:v>
                </c:pt>
                <c:pt idx="1956">
                  <c:v>-0.67238830000000005</c:v>
                </c:pt>
                <c:pt idx="1957">
                  <c:v>0.75910870000000008</c:v>
                </c:pt>
                <c:pt idx="1958">
                  <c:v>2.0343651</c:v>
                </c:pt>
                <c:pt idx="1959">
                  <c:v>3.0843185000000002</c:v>
                </c:pt>
                <c:pt idx="1960">
                  <c:v>3.9191931000000002</c:v>
                </c:pt>
                <c:pt idx="1961">
                  <c:v>4.5954290999999996</c:v>
                </c:pt>
                <c:pt idx="1962">
                  <c:v>5.1650631000000011</c:v>
                </c:pt>
                <c:pt idx="1963">
                  <c:v>5.6419816999999997</c:v>
                </c:pt>
                <c:pt idx="1964">
                  <c:v>5.9998069000000003</c:v>
                </c:pt>
                <c:pt idx="1965">
                  <c:v>6.1952112000000001</c:v>
                </c:pt>
                <c:pt idx="1966">
                  <c:v>6.2022744000000003</c:v>
                </c:pt>
                <c:pt idx="1967">
                  <c:v>6.0359622000000011</c:v>
                </c:pt>
                <c:pt idx="1968">
                  <c:v>5.7454881000000002</c:v>
                </c:pt>
                <c:pt idx="1969">
                  <c:v>5.3826925000000001</c:v>
                </c:pt>
                <c:pt idx="1970">
                  <c:v>4.9693645000000002</c:v>
                </c:pt>
                <c:pt idx="1971">
                  <c:v>4.4846523999999999</c:v>
                </c:pt>
                <c:pt idx="1972">
                  <c:v>3.8798005000000004</c:v>
                </c:pt>
                <c:pt idx="1973">
                  <c:v>3.1132253000000003</c:v>
                </c:pt>
                <c:pt idx="1974">
                  <c:v>2.1847415000000003</c:v>
                </c:pt>
                <c:pt idx="1975">
                  <c:v>1.1465164999999999</c:v>
                </c:pt>
                <c:pt idx="1976">
                  <c:v>8.5630400000000009E-2</c:v>
                </c:pt>
                <c:pt idx="1977">
                  <c:v>-0.90905999999999998</c:v>
                </c:pt>
                <c:pt idx="1978">
                  <c:v>-1.778008</c:v>
                </c:pt>
                <c:pt idx="1979">
                  <c:v>-2.5053759000000002</c:v>
                </c:pt>
                <c:pt idx="1980">
                  <c:v>-3.1088325999999999</c:v>
                </c:pt>
                <c:pt idx="1981">
                  <c:v>-3.6124889000000002</c:v>
                </c:pt>
                <c:pt idx="1982">
                  <c:v>-4.0229938000000001</c:v>
                </c:pt>
                <c:pt idx="1983">
                  <c:v>-4.3232343000000002</c:v>
                </c:pt>
                <c:pt idx="1984">
                  <c:v>-4.4836932000000003</c:v>
                </c:pt>
                <c:pt idx="1985">
                  <c:v>-4.4838785000000003</c:v>
                </c:pt>
                <c:pt idx="1986">
                  <c:v>-4.3307444000000004</c:v>
                </c:pt>
                <c:pt idx="1987">
                  <c:v>-4.0594325000000007</c:v>
                </c:pt>
                <c:pt idx="1988">
                  <c:v>-3.7136409000000006</c:v>
                </c:pt>
                <c:pt idx="1989">
                  <c:v>-3.3216660000000005</c:v>
                </c:pt>
                <c:pt idx="1990">
                  <c:v>-2.8860802000000003</c:v>
                </c:pt>
                <c:pt idx="1991">
                  <c:v>-2.3903809000000003</c:v>
                </c:pt>
                <c:pt idx="1992">
                  <c:v>-1.8168229</c:v>
                </c:pt>
                <c:pt idx="1993">
                  <c:v>-1.1626920999999999</c:v>
                </c:pt>
                <c:pt idx="1994">
                  <c:v>-0.44104670000000001</c:v>
                </c:pt>
                <c:pt idx="1995">
                  <c:v>0.33260260000000003</c:v>
                </c:pt>
                <c:pt idx="1996">
                  <c:v>1.1483259000000001</c:v>
                </c:pt>
                <c:pt idx="1997">
                  <c:v>1.9952123000000002</c:v>
                </c:pt>
                <c:pt idx="1998">
                  <c:v>2.8503718</c:v>
                </c:pt>
                <c:pt idx="1999">
                  <c:v>3.6732019</c:v>
                </c:pt>
                <c:pt idx="2000">
                  <c:v>4.4082325000000004</c:v>
                </c:pt>
                <c:pt idx="2001">
                  <c:v>5.0013996000000009</c:v>
                </c:pt>
                <c:pt idx="2002">
                  <c:v>5.4249518000000005</c:v>
                </c:pt>
                <c:pt idx="2003">
                  <c:v>5.6931463000000004</c:v>
                </c:pt>
                <c:pt idx="2004">
                  <c:v>5.8568098000000006</c:v>
                </c:pt>
                <c:pt idx="2005">
                  <c:v>5.9800234000000003</c:v>
                </c:pt>
                <c:pt idx="2006">
                  <c:v>6.1064634000000009</c:v>
                </c:pt>
                <c:pt idx="2007">
                  <c:v>6.2315845000000012</c:v>
                </c:pt>
                <c:pt idx="2008">
                  <c:v>6.3014535000000009</c:v>
                </c:pt>
                <c:pt idx="2009">
                  <c:v>6.2345929</c:v>
                </c:pt>
                <c:pt idx="2010">
                  <c:v>5.9455685000000003</c:v>
                </c:pt>
                <c:pt idx="2011">
                  <c:v>5.3668766000000003</c:v>
                </c:pt>
                <c:pt idx="2012">
                  <c:v>4.4719866000000001</c:v>
                </c:pt>
                <c:pt idx="2013">
                  <c:v>3.2890423000000002</c:v>
                </c:pt>
                <c:pt idx="2014">
                  <c:v>1.9060721000000003</c:v>
                </c:pt>
                <c:pt idx="2015">
                  <c:v>0.47559970000000001</c:v>
                </c:pt>
                <c:pt idx="2016">
                  <c:v>-0.80727579999999999</c:v>
                </c:pt>
                <c:pt idx="2017">
                  <c:v>-1.7774957000000002</c:v>
                </c:pt>
                <c:pt idx="2018">
                  <c:v>-2.3781184000000004</c:v>
                </c:pt>
                <c:pt idx="2019">
                  <c:v>-2.6819777</c:v>
                </c:pt>
                <c:pt idx="2020">
                  <c:v>-2.8585141000000003</c:v>
                </c:pt>
                <c:pt idx="2021">
                  <c:v>-3.1088762000000005</c:v>
                </c:pt>
                <c:pt idx="2022">
                  <c:v>-3.5749384000000002</c:v>
                </c:pt>
                <c:pt idx="2023">
                  <c:v>-4.2637857000000006</c:v>
                </c:pt>
                <c:pt idx="2024">
                  <c:v>-5.0485747999999999</c:v>
                </c:pt>
                <c:pt idx="2025">
                  <c:v>-5.7411498999999999</c:v>
                </c:pt>
                <c:pt idx="2026">
                  <c:v>-6.1855210999999999</c:v>
                </c:pt>
                <c:pt idx="2027">
                  <c:v>-6.3320280000000002</c:v>
                </c:pt>
                <c:pt idx="2028">
                  <c:v>-6.2488065000000006</c:v>
                </c:pt>
                <c:pt idx="2029">
                  <c:v>-6.0483555000000004</c:v>
                </c:pt>
                <c:pt idx="2030">
                  <c:v>-5.7874531000000005</c:v>
                </c:pt>
                <c:pt idx="2031">
                  <c:v>-5.4222377000000002</c:v>
                </c:pt>
                <c:pt idx="2032">
                  <c:v>-4.8370712000000005</c:v>
                </c:pt>
                <c:pt idx="2033">
                  <c:v>-3.9233678000000003</c:v>
                </c:pt>
                <c:pt idx="2034">
                  <c:v>-2.6681783000000001</c:v>
                </c:pt>
                <c:pt idx="2035">
                  <c:v>-1.1908468000000001</c:v>
                </c:pt>
                <c:pt idx="2036">
                  <c:v>0.30169020000000007</c:v>
                </c:pt>
                <c:pt idx="2037">
                  <c:v>1.6022782000000002</c:v>
                </c:pt>
                <c:pt idx="2038">
                  <c:v>2.5829621</c:v>
                </c:pt>
                <c:pt idx="2039">
                  <c:v>3.2378777000000003</c:v>
                </c:pt>
                <c:pt idx="2040">
                  <c:v>3.6681116000000005</c:v>
                </c:pt>
                <c:pt idx="2041">
                  <c:v>4.0112654000000001</c:v>
                </c:pt>
                <c:pt idx="2042">
                  <c:v>4.3639349000000003</c:v>
                </c:pt>
                <c:pt idx="2043">
                  <c:v>4.7432657999999996</c:v>
                </c:pt>
                <c:pt idx="2044">
                  <c:v>5.0926980000000004</c:v>
                </c:pt>
                <c:pt idx="2045">
                  <c:v>5.3184697000000005</c:v>
                </c:pt>
                <c:pt idx="2046">
                  <c:v>5.3429074999999999</c:v>
                </c:pt>
                <c:pt idx="2047">
                  <c:v>5.1449417000000004</c:v>
                </c:pt>
                <c:pt idx="2048">
                  <c:v>4.7614797000000006</c:v>
                </c:pt>
                <c:pt idx="2049">
                  <c:v>4.2581940000000005</c:v>
                </c:pt>
                <c:pt idx="2050">
                  <c:v>3.6925712000000002</c:v>
                </c:pt>
                <c:pt idx="2051">
                  <c:v>3.0835664</c:v>
                </c:pt>
                <c:pt idx="2052">
                  <c:v>2.4068726000000003</c:v>
                </c:pt>
                <c:pt idx="2053">
                  <c:v>1.6255388000000002</c:v>
                </c:pt>
                <c:pt idx="2054">
                  <c:v>0.7276513</c:v>
                </c:pt>
                <c:pt idx="2055">
                  <c:v>-0.2616</c:v>
                </c:pt>
                <c:pt idx="2056">
                  <c:v>-1.2896553000000002</c:v>
                </c:pt>
                <c:pt idx="2057">
                  <c:v>-2.2916159999999999</c:v>
                </c:pt>
                <c:pt idx="2058">
                  <c:v>-3.2105841000000002</c:v>
                </c:pt>
                <c:pt idx="2059">
                  <c:v>-4.0160832000000006</c:v>
                </c:pt>
                <c:pt idx="2060">
                  <c:v>-4.7027178000000003</c:v>
                </c:pt>
                <c:pt idx="2061">
                  <c:v>-5.2731148000000001</c:v>
                </c:pt>
                <c:pt idx="2062">
                  <c:v>-5.7250179000000001</c:v>
                </c:pt>
                <c:pt idx="2063">
                  <c:v>-6.0461646000000009</c:v>
                </c:pt>
                <c:pt idx="2064">
                  <c:v>-6.2148421000000003</c:v>
                </c:pt>
                <c:pt idx="2065">
                  <c:v>-6.2098716999999999</c:v>
                </c:pt>
                <c:pt idx="2066">
                  <c:v>-6.0225007000000002</c:v>
                </c:pt>
                <c:pt idx="2067">
                  <c:v>-5.6592364000000002</c:v>
                </c:pt>
                <c:pt idx="2068">
                  <c:v>-5.1389903000000006</c:v>
                </c:pt>
                <c:pt idx="2069">
                  <c:v>-4.4893830000000001</c:v>
                </c:pt>
                <c:pt idx="2070">
                  <c:v>-3.7408691000000003</c:v>
                </c:pt>
                <c:pt idx="2071">
                  <c:v>-2.9220611000000001</c:v>
                </c:pt>
                <c:pt idx="2072">
                  <c:v>-2.0604051999999999</c:v>
                </c:pt>
                <c:pt idx="2073">
                  <c:v>-1.1838163000000002</c:v>
                </c:pt>
                <c:pt idx="2074">
                  <c:v>-0.32011120000000004</c:v>
                </c:pt>
                <c:pt idx="2075">
                  <c:v>0.50490980000000008</c:v>
                </c:pt>
                <c:pt idx="2076">
                  <c:v>1.2708419000000002</c:v>
                </c:pt>
                <c:pt idx="2077">
                  <c:v>1.9671121</c:v>
                </c:pt>
                <c:pt idx="2078">
                  <c:v>2.5918020000000004</c:v>
                </c:pt>
                <c:pt idx="2079">
                  <c:v>3.1417942000000001</c:v>
                </c:pt>
                <c:pt idx="2080">
                  <c:v>3.6004553000000006</c:v>
                </c:pt>
                <c:pt idx="2081">
                  <c:v>3.9339844000000004</c:v>
                </c:pt>
                <c:pt idx="2082">
                  <c:v>4.1039154</c:v>
                </c:pt>
                <c:pt idx="2083">
                  <c:v>4.0942580000000008</c:v>
                </c:pt>
                <c:pt idx="2084">
                  <c:v>3.9370255000000007</c:v>
                </c:pt>
                <c:pt idx="2085">
                  <c:v>3.7147854000000002</c:v>
                </c:pt>
                <c:pt idx="2086">
                  <c:v>3.5313166000000002</c:v>
                </c:pt>
                <c:pt idx="2087">
                  <c:v>3.4566625000000002</c:v>
                </c:pt>
                <c:pt idx="2088">
                  <c:v>3.4680639000000002</c:v>
                </c:pt>
                <c:pt idx="2089">
                  <c:v>3.4274178000000006</c:v>
                </c:pt>
                <c:pt idx="2090">
                  <c:v>3.1293791</c:v>
                </c:pt>
                <c:pt idx="2091">
                  <c:v>2.4019785000000002</c:v>
                </c:pt>
                <c:pt idx="2092">
                  <c:v>1.2031311000000002</c:v>
                </c:pt>
                <c:pt idx="2093">
                  <c:v>-0.33042260000000007</c:v>
                </c:pt>
                <c:pt idx="2094">
                  <c:v>-1.9092985</c:v>
                </c:pt>
                <c:pt idx="2095">
                  <c:v>-3.2050033000000004</c:v>
                </c:pt>
                <c:pt idx="2096">
                  <c:v>-4.0002782000000003</c:v>
                </c:pt>
                <c:pt idx="2097">
                  <c:v>-4.2828388999999998</c:v>
                </c:pt>
                <c:pt idx="2098">
                  <c:v>-4.2352059000000004</c:v>
                </c:pt>
                <c:pt idx="2099">
                  <c:v>-4.1351984000000002</c:v>
                </c:pt>
                <c:pt idx="2100">
                  <c:v>-4.2107681000000001</c:v>
                </c:pt>
                <c:pt idx="2101">
                  <c:v>-4.5211783000000008</c:v>
                </c:pt>
                <c:pt idx="2102">
                  <c:v>-4.9347134000000006</c:v>
                </c:pt>
                <c:pt idx="2103">
                  <c:v>-5.2107123000000009</c:v>
                </c:pt>
                <c:pt idx="2104">
                  <c:v>-5.1345758000000004</c:v>
                </c:pt>
                <c:pt idx="2105">
                  <c:v>-4.6343202999999997</c:v>
                </c:pt>
                <c:pt idx="2106">
                  <c:v>-3.8116864000000001</c:v>
                </c:pt>
                <c:pt idx="2107">
                  <c:v>-2.8691743000000005</c:v>
                </c:pt>
                <c:pt idx="2108">
                  <c:v>-1.9894462000000002</c:v>
                </c:pt>
                <c:pt idx="2109">
                  <c:v>-1.2448236000000001</c:v>
                </c:pt>
                <c:pt idx="2110">
                  <c:v>-0.57605410000000001</c:v>
                </c:pt>
                <c:pt idx="2111">
                  <c:v>0.15847510000000001</c:v>
                </c:pt>
                <c:pt idx="2112">
                  <c:v>1.0848007</c:v>
                </c:pt>
                <c:pt idx="2113">
                  <c:v>2.2173434000000003</c:v>
                </c:pt>
                <c:pt idx="2114">
                  <c:v>3.4276358000000005</c:v>
                </c:pt>
                <c:pt idx="2115">
                  <c:v>4.5006209000000004</c:v>
                </c:pt>
                <c:pt idx="2116">
                  <c:v>5.2406546000000009</c:v>
                </c:pt>
                <c:pt idx="2117">
                  <c:v>5.5666845000000009</c:v>
                </c:pt>
                <c:pt idx="2118">
                  <c:v>5.5501710000000006</c:v>
                </c:pt>
                <c:pt idx="2119">
                  <c:v>5.3734929000000005</c:v>
                </c:pt>
                <c:pt idx="2120">
                  <c:v>5.2298418000000009</c:v>
                </c:pt>
                <c:pt idx="2121">
                  <c:v>5.225438200000001</c:v>
                </c:pt>
                <c:pt idx="2122">
                  <c:v>5.3361822000000005</c:v>
                </c:pt>
                <c:pt idx="2123">
                  <c:v>5.4312084</c:v>
                </c:pt>
                <c:pt idx="2124">
                  <c:v>5.3481940000000003</c:v>
                </c:pt>
                <c:pt idx="2125">
                  <c:v>4.9812455000000009</c:v>
                </c:pt>
                <c:pt idx="2126">
                  <c:v>4.3313003000000005</c:v>
                </c:pt>
                <c:pt idx="2127">
                  <c:v>3.4977773000000001</c:v>
                </c:pt>
                <c:pt idx="2128">
                  <c:v>2.6284260000000002</c:v>
                </c:pt>
                <c:pt idx="2129">
                  <c:v>1.8506456000000002</c:v>
                </c:pt>
                <c:pt idx="2130">
                  <c:v>1.2099109000000001</c:v>
                </c:pt>
                <c:pt idx="2131">
                  <c:v>0.65131859999999997</c:v>
                </c:pt>
                <c:pt idx="2132">
                  <c:v>5.7301299999999999E-2</c:v>
                </c:pt>
                <c:pt idx="2133">
                  <c:v>-0.68897810000000015</c:v>
                </c:pt>
                <c:pt idx="2134">
                  <c:v>-1.6436764000000001</c:v>
                </c:pt>
                <c:pt idx="2135">
                  <c:v>-2.7526206000000002</c:v>
                </c:pt>
                <c:pt idx="2136">
                  <c:v>-3.8382279000000006</c:v>
                </c:pt>
                <c:pt idx="2137">
                  <c:v>-4.6596409999999997</c:v>
                </c:pt>
                <c:pt idx="2138">
                  <c:v>-5.0260118</c:v>
                </c:pt>
                <c:pt idx="2139">
                  <c:v>-4.8943289000000005</c:v>
                </c:pt>
                <c:pt idx="2140">
                  <c:v>-4.3995997000000004</c:v>
                </c:pt>
                <c:pt idx="2141">
                  <c:v>-3.7975818000000006</c:v>
                </c:pt>
                <c:pt idx="2142">
                  <c:v>-3.3365445</c:v>
                </c:pt>
                <c:pt idx="2143">
                  <c:v>-3.1297061000000004</c:v>
                </c:pt>
                <c:pt idx="2144">
                  <c:v>-3.1097046000000002</c:v>
                </c:pt>
                <c:pt idx="2145">
                  <c:v>-3.0826944000000003</c:v>
                </c:pt>
                <c:pt idx="2146">
                  <c:v>-2.8406381000000001</c:v>
                </c:pt>
                <c:pt idx="2147">
                  <c:v>-2.2718543000000002</c:v>
                </c:pt>
                <c:pt idx="2148">
                  <c:v>-1.4120623000000001</c:v>
                </c:pt>
                <c:pt idx="2149">
                  <c:v>-0.41324080000000002</c:v>
                </c:pt>
                <c:pt idx="2150">
                  <c:v>0.54010590000000003</c:v>
                </c:pt>
                <c:pt idx="2151">
                  <c:v>1.3181261</c:v>
                </c:pt>
                <c:pt idx="2152">
                  <c:v>1.8970360000000002</c:v>
                </c:pt>
                <c:pt idx="2153">
                  <c:v>2.3506395000000002</c:v>
                </c:pt>
                <c:pt idx="2154">
                  <c:v>2.7870864000000002</c:v>
                </c:pt>
                <c:pt idx="2155">
                  <c:v>3.2724088999999998</c:v>
                </c:pt>
                <c:pt idx="2156">
                  <c:v>3.7869216000000003</c:v>
                </c:pt>
                <c:pt idx="2157">
                  <c:v>4.2341813000000004</c:v>
                </c:pt>
                <c:pt idx="2158">
                  <c:v>4.4944188</c:v>
                </c:pt>
                <c:pt idx="2159">
                  <c:v>4.4936667000000003</c:v>
                </c:pt>
                <c:pt idx="2160">
                  <c:v>4.2467381</c:v>
                </c:pt>
                <c:pt idx="2161">
                  <c:v>3.8459887000000004</c:v>
                </c:pt>
                <c:pt idx="2162">
                  <c:v>3.4049202000000003</c:v>
                </c:pt>
                <c:pt idx="2163">
                  <c:v>2.9926386000000003</c:v>
                </c:pt>
                <c:pt idx="2164">
                  <c:v>2.5963909000000003</c:v>
                </c:pt>
                <c:pt idx="2165">
                  <c:v>2.1343072000000003</c:v>
                </c:pt>
                <c:pt idx="2166">
                  <c:v>1.5138465000000001</c:v>
                </c:pt>
                <c:pt idx="2167">
                  <c:v>0.69742559999999998</c:v>
                </c:pt>
                <c:pt idx="2168">
                  <c:v>-0.26701730000000001</c:v>
                </c:pt>
                <c:pt idx="2169">
                  <c:v>-1.2608357000000001</c:v>
                </c:pt>
                <c:pt idx="2170">
                  <c:v>-2.1399861000000002</c:v>
                </c:pt>
                <c:pt idx="2171">
                  <c:v>-2.7943457999999999</c:v>
                </c:pt>
                <c:pt idx="2172">
                  <c:v>-3.1968392000000003</c:v>
                </c:pt>
                <c:pt idx="2173">
                  <c:v>-3.4141525000000001</c:v>
                </c:pt>
                <c:pt idx="2174">
                  <c:v>-3.5728565000000003</c:v>
                </c:pt>
                <c:pt idx="2175">
                  <c:v>-3.8014731000000004</c:v>
                </c:pt>
                <c:pt idx="2176">
                  <c:v>-4.1728579000000003</c:v>
                </c:pt>
                <c:pt idx="2177">
                  <c:v>-4.6692439000000006</c:v>
                </c:pt>
                <c:pt idx="2178">
                  <c:v>-5.1881710999999999</c:v>
                </c:pt>
                <c:pt idx="2179">
                  <c:v>-5.5872964000000005</c:v>
                </c:pt>
                <c:pt idx="2180">
                  <c:v>-5.7415205000000009</c:v>
                </c:pt>
                <c:pt idx="2181">
                  <c:v>-5.5853671</c:v>
                </c:pt>
                <c:pt idx="2182">
                  <c:v>-5.1284282000000001</c:v>
                </c:pt>
                <c:pt idx="2183">
                  <c:v>-4.4425457000000002</c:v>
                </c:pt>
                <c:pt idx="2184">
                  <c:v>-3.6290024000000001</c:v>
                </c:pt>
                <c:pt idx="2185">
                  <c:v>-2.7839799000000003</c:v>
                </c:pt>
                <c:pt idx="2186">
                  <c:v>-1.9761591000000003</c:v>
                </c:pt>
                <c:pt idx="2187">
                  <c:v>-1.2394063000000002</c:v>
                </c:pt>
                <c:pt idx="2188">
                  <c:v>-0.57715499999999997</c:v>
                </c:pt>
                <c:pt idx="2189">
                  <c:v>2.5320700000000002E-2</c:v>
                </c:pt>
                <c:pt idx="2190">
                  <c:v>0.5891341000000001</c:v>
                </c:pt>
                <c:pt idx="2191">
                  <c:v>1.1359653000000001</c:v>
                </c:pt>
                <c:pt idx="2192">
                  <c:v>1.6839192000000001</c:v>
                </c:pt>
                <c:pt idx="2193">
                  <c:v>2.2414542000000002</c:v>
                </c:pt>
                <c:pt idx="2194">
                  <c:v>2.8034691</c:v>
                </c:pt>
                <c:pt idx="2195">
                  <c:v>3.3511178000000004</c:v>
                </c:pt>
                <c:pt idx="2196">
                  <c:v>3.8522453000000003</c:v>
                </c:pt>
                <c:pt idx="2197">
                  <c:v>4.2630445000000003</c:v>
                </c:pt>
                <c:pt idx="2198">
                  <c:v>4.5341166000000008</c:v>
                </c:pt>
                <c:pt idx="2199">
                  <c:v>4.6215019000000002</c:v>
                </c:pt>
                <c:pt idx="2200">
                  <c:v>4.5012967000000002</c:v>
                </c:pt>
                <c:pt idx="2201">
                  <c:v>4.1808912000000005</c:v>
                </c:pt>
                <c:pt idx="2202">
                  <c:v>3.6978250000000004</c:v>
                </c:pt>
                <c:pt idx="2203">
                  <c:v>3.1074810000000004</c:v>
                </c:pt>
                <c:pt idx="2204">
                  <c:v>2.4674548000000005</c:v>
                </c:pt>
                <c:pt idx="2205">
                  <c:v>1.8244420000000001</c:v>
                </c:pt>
                <c:pt idx="2206">
                  <c:v>1.2083086000000001</c:v>
                </c:pt>
                <c:pt idx="2207">
                  <c:v>0.63445629999999997</c:v>
                </c:pt>
                <c:pt idx="2208">
                  <c:v>0.10705980000000001</c:v>
                </c:pt>
                <c:pt idx="2209">
                  <c:v>-0.37852430000000004</c:v>
                </c:pt>
                <c:pt idx="2210">
                  <c:v>-0.82897770000000015</c:v>
                </c:pt>
                <c:pt idx="2211">
                  <c:v>-1.2447255000000002</c:v>
                </c:pt>
                <c:pt idx="2212">
                  <c:v>-1.6191623000000002</c:v>
                </c:pt>
                <c:pt idx="2213">
                  <c:v>-1.9439496000000001</c:v>
                </c:pt>
                <c:pt idx="2214">
                  <c:v>-2.2158719000000002</c:v>
                </c:pt>
                <c:pt idx="2215">
                  <c:v>-2.4445539000000003</c:v>
                </c:pt>
                <c:pt idx="2216">
                  <c:v>-2.6550655999999999</c:v>
                </c:pt>
                <c:pt idx="2217">
                  <c:v>-2.8764228000000003</c:v>
                </c:pt>
                <c:pt idx="2218">
                  <c:v>-3.1202558000000002</c:v>
                </c:pt>
                <c:pt idx="2219">
                  <c:v>-3.3642305000000006</c:v>
                </c:pt>
                <c:pt idx="2220">
                  <c:v>-3.5505660000000003</c:v>
                </c:pt>
                <c:pt idx="2221">
                  <c:v>-3.6035400000000002</c:v>
                </c:pt>
                <c:pt idx="2222">
                  <c:v>-3.4607827000000002</c:v>
                </c:pt>
                <c:pt idx="2223">
                  <c:v>-3.1019437999999999</c:v>
                </c:pt>
                <c:pt idx="2224">
                  <c:v>-2.5583390000000006</c:v>
                </c:pt>
                <c:pt idx="2225">
                  <c:v>-1.8986601000000001</c:v>
                </c:pt>
                <c:pt idx="2226">
                  <c:v>-1.1981716</c:v>
                </c:pt>
                <c:pt idx="2227">
                  <c:v>-0.51053420000000005</c:v>
                </c:pt>
                <c:pt idx="2228">
                  <c:v>0.1406318</c:v>
                </c:pt>
                <c:pt idx="2229">
                  <c:v>0.75126070000000011</c:v>
                </c:pt>
                <c:pt idx="2230">
                  <c:v>1.3203061</c:v>
                </c:pt>
                <c:pt idx="2231">
                  <c:v>1.8352221</c:v>
                </c:pt>
                <c:pt idx="2232">
                  <c:v>2.2656849000000001</c:v>
                </c:pt>
                <c:pt idx="2233">
                  <c:v>2.5709284999999999</c:v>
                </c:pt>
                <c:pt idx="2234">
                  <c:v>2.7164108000000002</c:v>
                </c:pt>
                <c:pt idx="2235">
                  <c:v>2.6918313</c:v>
                </c:pt>
                <c:pt idx="2236">
                  <c:v>2.5229794000000001</c:v>
                </c:pt>
                <c:pt idx="2237">
                  <c:v>2.2676032999999998</c:v>
                </c:pt>
                <c:pt idx="2238">
                  <c:v>1.9939043000000001</c:v>
                </c:pt>
                <c:pt idx="2239">
                  <c:v>1.7554995</c:v>
                </c:pt>
                <c:pt idx="2240">
                  <c:v>1.5740145000000001</c:v>
                </c:pt>
                <c:pt idx="2241">
                  <c:v>1.4350722000000002</c:v>
                </c:pt>
                <c:pt idx="2242">
                  <c:v>1.3016998000000002</c:v>
                </c:pt>
                <c:pt idx="2243">
                  <c:v>1.1378618999999999</c:v>
                </c:pt>
                <c:pt idx="2244">
                  <c:v>0.92578060000000006</c:v>
                </c:pt>
                <c:pt idx="2245">
                  <c:v>0.66978320000000002</c:v>
                </c:pt>
                <c:pt idx="2246">
                  <c:v>0.38995840000000004</c:v>
                </c:pt>
                <c:pt idx="2247">
                  <c:v>0.10866210000000001</c:v>
                </c:pt>
                <c:pt idx="2248">
                  <c:v>-0.16329290000000002</c:v>
                </c:pt>
                <c:pt idx="2249">
                  <c:v>-0.42811930000000004</c:v>
                </c:pt>
                <c:pt idx="2250">
                  <c:v>-0.68818240000000008</c:v>
                </c:pt>
                <c:pt idx="2251">
                  <c:v>-0.93164480000000016</c:v>
                </c:pt>
                <c:pt idx="2252">
                  <c:v>-1.1286623</c:v>
                </c:pt>
                <c:pt idx="2253">
                  <c:v>-1.2413683000000002</c:v>
                </c:pt>
                <c:pt idx="2254">
                  <c:v>-1.2438862000000002</c:v>
                </c:pt>
                <c:pt idx="2255">
                  <c:v>-1.1397367</c:v>
                </c:pt>
                <c:pt idx="2256">
                  <c:v>-0.96425760000000005</c:v>
                </c:pt>
                <c:pt idx="2257">
                  <c:v>-0.77098970000000011</c:v>
                </c:pt>
                <c:pt idx="2258">
                  <c:v>-0.60946259999999997</c:v>
                </c:pt>
                <c:pt idx="2259">
                  <c:v>-0.50399420000000006</c:v>
                </c:pt>
                <c:pt idx="2260">
                  <c:v>-0.44531950000000003</c:v>
                </c:pt>
                <c:pt idx="2261">
                  <c:v>-0.40044420000000003</c:v>
                </c:pt>
                <c:pt idx="2262">
                  <c:v>-0.33239550000000001</c:v>
                </c:pt>
                <c:pt idx="2263">
                  <c:v>-0.21718250000000003</c:v>
                </c:pt>
                <c:pt idx="2264">
                  <c:v>-5.0467000000000005E-2</c:v>
                </c:pt>
                <c:pt idx="2265">
                  <c:v>0.1578756</c:v>
                </c:pt>
                <c:pt idx="2266">
                  <c:v>0.39581170000000004</c:v>
                </c:pt>
                <c:pt idx="2267">
                  <c:v>0.65506819999999999</c:v>
                </c:pt>
                <c:pt idx="2268">
                  <c:v>0.92549720000000002</c:v>
                </c:pt>
                <c:pt idx="2269">
                  <c:v>1.1881109000000001</c:v>
                </c:pt>
                <c:pt idx="2270">
                  <c:v>1.4158555000000002</c:v>
                </c:pt>
                <c:pt idx="2271">
                  <c:v>1.5780584</c:v>
                </c:pt>
                <c:pt idx="2272">
                  <c:v>1.6462161</c:v>
                </c:pt>
                <c:pt idx="2273">
                  <c:v>1.6037170000000003</c:v>
                </c:pt>
                <c:pt idx="2274">
                  <c:v>1.4534823000000001</c:v>
                </c:pt>
                <c:pt idx="2275">
                  <c:v>1.2167234000000002</c:v>
                </c:pt>
                <c:pt idx="2276">
                  <c:v>0.92575879999999999</c:v>
                </c:pt>
                <c:pt idx="2277">
                  <c:v>0.61491260000000003</c:v>
                </c:pt>
                <c:pt idx="2278">
                  <c:v>0.30958180000000002</c:v>
                </c:pt>
                <c:pt idx="2279">
                  <c:v>1.9293000000000001E-2</c:v>
                </c:pt>
                <c:pt idx="2280">
                  <c:v>-0.25900580000000001</c:v>
                </c:pt>
                <c:pt idx="2281">
                  <c:v>-0.5321707</c:v>
                </c:pt>
                <c:pt idx="2282">
                  <c:v>-0.80314470000000004</c:v>
                </c:pt>
                <c:pt idx="2283">
                  <c:v>-1.0653115000000002</c:v>
                </c:pt>
                <c:pt idx="2284">
                  <c:v>-1.3018524000000002</c:v>
                </c:pt>
                <c:pt idx="2285">
                  <c:v>-1.4933000000000003</c:v>
                </c:pt>
                <c:pt idx="2286">
                  <c:v>-1.6271847000000002</c:v>
                </c:pt>
                <c:pt idx="2287">
                  <c:v>-1.7027871000000001</c:v>
                </c:pt>
                <c:pt idx="2288">
                  <c:v>-1.7303859000000001</c:v>
                </c:pt>
                <c:pt idx="2289">
                  <c:v>-1.7253065000000003</c:v>
                </c:pt>
                <c:pt idx="2290">
                  <c:v>-1.6985034000000001</c:v>
                </c:pt>
                <c:pt idx="2291">
                  <c:v>-1.6494643</c:v>
                </c:pt>
                <c:pt idx="2292">
                  <c:v>-1.5650438000000002</c:v>
                </c:pt>
                <c:pt idx="2293">
                  <c:v>-1.4254911000000001</c:v>
                </c:pt>
                <c:pt idx="2294">
                  <c:v>-1.2175627</c:v>
                </c:pt>
                <c:pt idx="2295">
                  <c:v>-0.94749340000000015</c:v>
                </c:pt>
                <c:pt idx="2296">
                  <c:v>-0.64295830000000009</c:v>
                </c:pt>
                <c:pt idx="2297">
                  <c:v>-0.34178040000000004</c:v>
                </c:pt>
                <c:pt idx="2298">
                  <c:v>-7.4316200000000013E-2</c:v>
                </c:pt>
                <c:pt idx="2299">
                  <c:v>0.15067069999999999</c:v>
                </c:pt>
                <c:pt idx="2300">
                  <c:v>0.34862560000000004</c:v>
                </c:pt>
                <c:pt idx="2301">
                  <c:v>0.54724539999999999</c:v>
                </c:pt>
                <c:pt idx="2302">
                  <c:v>0.76686950000000009</c:v>
                </c:pt>
                <c:pt idx="2303">
                  <c:v>1.0057321000000001</c:v>
                </c:pt>
                <c:pt idx="2304">
                  <c:v>1.2383162999999999</c:v>
                </c:pt>
                <c:pt idx="2305">
                  <c:v>1.4276057000000002</c:v>
                </c:pt>
                <c:pt idx="2306">
                  <c:v>1.5440395</c:v>
                </c:pt>
                <c:pt idx="2307">
                  <c:v>1.580173</c:v>
                </c:pt>
                <c:pt idx="2308">
                  <c:v>1.5521709000000001</c:v>
                </c:pt>
                <c:pt idx="2309">
                  <c:v>1.4884604000000001</c:v>
                </c:pt>
                <c:pt idx="2310">
                  <c:v>1.4132722000000002</c:v>
                </c:pt>
                <c:pt idx="2311">
                  <c:v>1.3343453000000001</c:v>
                </c:pt>
                <c:pt idx="2312">
                  <c:v>1.2417716000000001</c:v>
                </c:pt>
                <c:pt idx="2313">
                  <c:v>1.1185580000000002</c:v>
                </c:pt>
                <c:pt idx="2314">
                  <c:v>0.95434950000000007</c:v>
                </c:pt>
                <c:pt idx="2315">
                  <c:v>0.75365870000000001</c:v>
                </c:pt>
                <c:pt idx="2316">
                  <c:v>0.53477580000000002</c:v>
                </c:pt>
                <c:pt idx="2317">
                  <c:v>0.31839990000000001</c:v>
                </c:pt>
                <c:pt idx="2318">
                  <c:v>0.11072220000000001</c:v>
                </c:pt>
                <c:pt idx="2319">
                  <c:v>-0.10732140000000001</c:v>
                </c:pt>
                <c:pt idx="2320">
                  <c:v>-0.37319420000000003</c:v>
                </c:pt>
                <c:pt idx="2321">
                  <c:v>-0.71729630000000011</c:v>
                </c:pt>
                <c:pt idx="2322">
                  <c:v>-1.1340905000000001</c:v>
                </c:pt>
                <c:pt idx="2323">
                  <c:v>-1.5706682000000001</c:v>
                </c:pt>
                <c:pt idx="2324">
                  <c:v>-1.9405161</c:v>
                </c:pt>
                <c:pt idx="2325">
                  <c:v>-2.1552351999999999</c:v>
                </c:pt>
                <c:pt idx="2326">
                  <c:v>-2.1618733000000003</c:v>
                </c:pt>
                <c:pt idx="2327">
                  <c:v>-1.9699352000000001</c:v>
                </c:pt>
                <c:pt idx="2328">
                  <c:v>-1.6531485000000001</c:v>
                </c:pt>
                <c:pt idx="2329">
                  <c:v>-1.3227041000000002</c:v>
                </c:pt>
                <c:pt idx="2330">
                  <c:v>-1.0825226000000001</c:v>
                </c:pt>
                <c:pt idx="2331">
                  <c:v>-0.98580690000000015</c:v>
                </c:pt>
                <c:pt idx="2332">
                  <c:v>-1.0145284000000001</c:v>
                </c:pt>
                <c:pt idx="2333">
                  <c:v>-1.0926269000000002</c:v>
                </c:pt>
                <c:pt idx="2334">
                  <c:v>-1.1244985000000001</c:v>
                </c:pt>
                <c:pt idx="2335">
                  <c:v>-1.0378326</c:v>
                </c:pt>
                <c:pt idx="2336">
                  <c:v>-0.81052400000000013</c:v>
                </c:pt>
                <c:pt idx="2337">
                  <c:v>-0.47102170000000004</c:v>
                </c:pt>
                <c:pt idx="2338">
                  <c:v>-7.6452599999999996E-2</c:v>
                </c:pt>
                <c:pt idx="2339">
                  <c:v>0.31457400000000008</c:v>
                </c:pt>
                <c:pt idx="2340">
                  <c:v>0.6599623</c:v>
                </c:pt>
                <c:pt idx="2341">
                  <c:v>0.93886060000000005</c:v>
                </c:pt>
                <c:pt idx="2342">
                  <c:v>1.1461350000000001</c:v>
                </c:pt>
                <c:pt idx="2343">
                  <c:v>1.2823414000000002</c:v>
                </c:pt>
                <c:pt idx="2344">
                  <c:v>1.3472618000000001</c:v>
                </c:pt>
                <c:pt idx="2345">
                  <c:v>1.3412341000000001</c:v>
                </c:pt>
                <c:pt idx="2346">
                  <c:v>1.2707002000000001</c:v>
                </c:pt>
                <c:pt idx="2347">
                  <c:v>1.1522281000000001</c:v>
                </c:pt>
                <c:pt idx="2348">
                  <c:v>1.0112911</c:v>
                </c:pt>
                <c:pt idx="2349">
                  <c:v>0.87450700000000003</c:v>
                </c:pt>
                <c:pt idx="2350">
                  <c:v>0.75906510000000005</c:v>
                </c:pt>
                <c:pt idx="2351">
                  <c:v>0.6665350000000001</c:v>
                </c:pt>
                <c:pt idx="2352">
                  <c:v>0.58455610000000013</c:v>
                </c:pt>
                <c:pt idx="2353">
                  <c:v>0.49408610000000008</c:v>
                </c:pt>
                <c:pt idx="2354">
                  <c:v>0.37834990000000002</c:v>
                </c:pt>
                <c:pt idx="2355">
                  <c:v>0.23015350000000001</c:v>
                </c:pt>
                <c:pt idx="2356">
                  <c:v>5.4990500000000005E-2</c:v>
                </c:pt>
                <c:pt idx="2357">
                  <c:v>-0.1323587</c:v>
                </c:pt>
                <c:pt idx="2358">
                  <c:v>-0.31684119999999999</c:v>
                </c:pt>
                <c:pt idx="2359">
                  <c:v>-0.48934460000000002</c:v>
                </c:pt>
                <c:pt idx="2360">
                  <c:v>-0.64203180000000004</c:v>
                </c:pt>
                <c:pt idx="2361">
                  <c:v>-0.75677610000000006</c:v>
                </c:pt>
                <c:pt idx="2362">
                  <c:v>-0.79950410000000005</c:v>
                </c:pt>
                <c:pt idx="2363">
                  <c:v>-0.72924270000000002</c:v>
                </c:pt>
                <c:pt idx="2364">
                  <c:v>-0.52019160000000009</c:v>
                </c:pt>
                <c:pt idx="2365">
                  <c:v>-0.1851583</c:v>
                </c:pt>
                <c:pt idx="2366">
                  <c:v>0.21784740000000002</c:v>
                </c:pt>
                <c:pt idx="2367">
                  <c:v>0.60754419999999998</c:v>
                </c:pt>
                <c:pt idx="2368">
                  <c:v>0.92183480000000007</c:v>
                </c:pt>
                <c:pt idx="2369">
                  <c:v>1.1511926000000001</c:v>
                </c:pt>
                <c:pt idx="2370">
                  <c:v>1.3332335</c:v>
                </c:pt>
                <c:pt idx="2371">
                  <c:v>1.5106310000000001</c:v>
                </c:pt>
                <c:pt idx="2372">
                  <c:v>1.6852381000000001</c:v>
                </c:pt>
                <c:pt idx="2373">
                  <c:v>1.8023368000000002</c:v>
                </c:pt>
                <c:pt idx="2374">
                  <c:v>1.7829566000000001</c:v>
                </c:pt>
                <c:pt idx="2375">
                  <c:v>1.5959344</c:v>
                </c:pt>
                <c:pt idx="2376">
                  <c:v>1.3197938</c:v>
                </c:pt>
                <c:pt idx="2377">
                  <c:v>1.1321067</c:v>
                </c:pt>
                <c:pt idx="2378">
                  <c:v>1.2197754000000001</c:v>
                </c:pt>
                <c:pt idx="2379">
                  <c:v>1.6665773000000002</c:v>
                </c:pt>
                <c:pt idx="2380">
                  <c:v>2.3817590000000002</c:v>
                </c:pt>
                <c:pt idx="2381">
                  <c:v>3.1125495000000001</c:v>
                </c:pt>
                <c:pt idx="2382">
                  <c:v>3.5503916000000002</c:v>
                </c:pt>
                <c:pt idx="2383">
                  <c:v>3.4791928000000003</c:v>
                </c:pt>
                <c:pt idx="2384">
                  <c:v>2.8790388</c:v>
                </c:pt>
                <c:pt idx="2385">
                  <c:v>1.9339979000000003</c:v>
                </c:pt>
                <c:pt idx="2386">
                  <c:v>0.94576030000000011</c:v>
                </c:pt>
                <c:pt idx="2387">
                  <c:v>0.18685870000000002</c:v>
                </c:pt>
                <c:pt idx="2388">
                  <c:v>-0.2337178</c:v>
                </c:pt>
                <c:pt idx="2389">
                  <c:v>-0.40288580000000002</c:v>
                </c:pt>
                <c:pt idx="2390">
                  <c:v>-0.51402219999999998</c:v>
                </c:pt>
                <c:pt idx="2391">
                  <c:v>-0.73395150000000009</c:v>
                </c:pt>
                <c:pt idx="2392">
                  <c:v>-1.1174462000000001</c:v>
                </c:pt>
                <c:pt idx="2393">
                  <c:v>-1.6085784000000001</c:v>
                </c:pt>
                <c:pt idx="2394">
                  <c:v>-2.1159843</c:v>
                </c:pt>
                <c:pt idx="2395">
                  <c:v>-2.5997045000000005</c:v>
                </c:pt>
                <c:pt idx="2396">
                  <c:v>-3.0963411999999999</c:v>
                </c:pt>
                <c:pt idx="2397">
                  <c:v>-3.6730820000000004</c:v>
                </c:pt>
                <c:pt idx="2398">
                  <c:v>-4.3559016000000002</c:v>
                </c:pt>
                <c:pt idx="2399">
                  <c:v>-5.0737429000000009</c:v>
                </c:pt>
                <c:pt idx="2400">
                  <c:v>-5.6552797000000004</c:v>
                </c:pt>
                <c:pt idx="2401">
                  <c:v>-5.8989818999999999</c:v>
                </c:pt>
                <c:pt idx="2402">
                  <c:v>-5.6761096000000002</c:v>
                </c:pt>
                <c:pt idx="2403">
                  <c:v>-4.9955027000000003</c:v>
                </c:pt>
                <c:pt idx="2404">
                  <c:v>-4.0014662999999997</c:v>
                </c:pt>
                <c:pt idx="2405">
                  <c:v>-2.9160879000000004</c:v>
                </c:pt>
                <c:pt idx="2406">
                  <c:v>-1.9498683000000001</c:v>
                </c:pt>
                <c:pt idx="2407">
                  <c:v>-1.2200260999999999</c:v>
                </c:pt>
                <c:pt idx="2408">
                  <c:v>-0.71877869999999999</c:v>
                </c:pt>
                <c:pt idx="2409">
                  <c:v>-0.34253250000000002</c:v>
                </c:pt>
                <c:pt idx="2410">
                  <c:v>3.8727700000000004E-2</c:v>
                </c:pt>
                <c:pt idx="2411">
                  <c:v>0.50783100000000003</c:v>
                </c:pt>
                <c:pt idx="2412">
                  <c:v>1.0638509</c:v>
                </c:pt>
                <c:pt idx="2413">
                  <c:v>1.6439707000000001</c:v>
                </c:pt>
                <c:pt idx="2414">
                  <c:v>2.1818094000000006</c:v>
                </c:pt>
                <c:pt idx="2415">
                  <c:v>2.6573437000000002</c:v>
                </c:pt>
                <c:pt idx="2416">
                  <c:v>3.1072194000000004</c:v>
                </c:pt>
                <c:pt idx="2417">
                  <c:v>3.5913865</c:v>
                </c:pt>
                <c:pt idx="2418">
                  <c:v>4.1365936000000003</c:v>
                </c:pt>
                <c:pt idx="2419">
                  <c:v>4.6952294999999999</c:v>
                </c:pt>
                <c:pt idx="2420">
                  <c:v>5.1496832000000001</c:v>
                </c:pt>
                <c:pt idx="2421">
                  <c:v>5.3604892000000008</c:v>
                </c:pt>
                <c:pt idx="2422">
                  <c:v>5.2317492999999997</c:v>
                </c:pt>
                <c:pt idx="2423">
                  <c:v>4.7592233999999998</c:v>
                </c:pt>
                <c:pt idx="2424">
                  <c:v>4.0330000000000004</c:v>
                </c:pt>
                <c:pt idx="2425">
                  <c:v>3.1925336999999998</c:v>
                </c:pt>
                <c:pt idx="2426">
                  <c:v>2.3632835000000001</c:v>
                </c:pt>
                <c:pt idx="2427">
                  <c:v>1.6114124000000001</c:v>
                </c:pt>
                <c:pt idx="2428">
                  <c:v>0.93551430000000002</c:v>
                </c:pt>
                <c:pt idx="2429">
                  <c:v>0.291684</c:v>
                </c:pt>
                <c:pt idx="2430">
                  <c:v>-0.36601109999999998</c:v>
                </c:pt>
                <c:pt idx="2431">
                  <c:v>-1.0478061000000001</c:v>
                </c:pt>
                <c:pt idx="2432">
                  <c:v>-1.7113872000000001</c:v>
                </c:pt>
                <c:pt idx="2433">
                  <c:v>-2.2832884</c:v>
                </c:pt>
                <c:pt idx="2434">
                  <c:v>-2.7116802</c:v>
                </c:pt>
                <c:pt idx="2435">
                  <c:v>-3.0112449000000003</c:v>
                </c:pt>
                <c:pt idx="2436">
                  <c:v>-3.2642012</c:v>
                </c:pt>
                <c:pt idx="2437">
                  <c:v>-3.5744915000000002</c:v>
                </c:pt>
                <c:pt idx="2438">
                  <c:v>-3.9992536000000003</c:v>
                </c:pt>
                <c:pt idx="2439">
                  <c:v>-4.4976669999999999</c:v>
                </c:pt>
                <c:pt idx="2440">
                  <c:v>-4.9342664999999997</c:v>
                </c:pt>
                <c:pt idx="2441">
                  <c:v>-5.1400475999999999</c:v>
                </c:pt>
                <c:pt idx="2442">
                  <c:v>-4.9947724000000004</c:v>
                </c:pt>
                <c:pt idx="2443">
                  <c:v>-4.4841837</c:v>
                </c:pt>
                <c:pt idx="2444">
                  <c:v>-3.7042124000000003</c:v>
                </c:pt>
                <c:pt idx="2445">
                  <c:v>-2.8144890000000005</c:v>
                </c:pt>
                <c:pt idx="2446">
                  <c:v>-1.9701750000000002</c:v>
                </c:pt>
                <c:pt idx="2447">
                  <c:v>-1.2682695000000002</c:v>
                </c:pt>
                <c:pt idx="2448">
                  <c:v>-0.72623430000000011</c:v>
                </c:pt>
                <c:pt idx="2449">
                  <c:v>-0.29302470000000003</c:v>
                </c:pt>
                <c:pt idx="2450">
                  <c:v>0.11407940000000001</c:v>
                </c:pt>
                <c:pt idx="2451">
                  <c:v>0.56315940000000009</c:v>
                </c:pt>
                <c:pt idx="2452">
                  <c:v>1.0784787</c:v>
                </c:pt>
                <c:pt idx="2453">
                  <c:v>1.6438399000000001</c:v>
                </c:pt>
                <c:pt idx="2454">
                  <c:v>2.2261070000000003</c:v>
                </c:pt>
                <c:pt idx="2455">
                  <c:v>2.7956538000000002</c:v>
                </c:pt>
                <c:pt idx="2456">
                  <c:v>3.3310945000000003</c:v>
                </c:pt>
                <c:pt idx="2457">
                  <c:v>3.8071847000000005</c:v>
                </c:pt>
                <c:pt idx="2458">
                  <c:v>4.1745692000000005</c:v>
                </c:pt>
                <c:pt idx="2459">
                  <c:v>4.3508766999999997</c:v>
                </c:pt>
                <c:pt idx="2460">
                  <c:v>4.2400346000000004</c:v>
                </c:pt>
                <c:pt idx="2461">
                  <c:v>3.7786485000000001</c:v>
                </c:pt>
                <c:pt idx="2462">
                  <c:v>2.9854555</c:v>
                </c:pt>
                <c:pt idx="2463">
                  <c:v>1.9794727000000001</c:v>
                </c:pt>
                <c:pt idx="2464">
                  <c:v>0.94686120000000007</c:v>
                </c:pt>
                <c:pt idx="2465">
                  <c:v>6.8125000000000005E-2</c:v>
                </c:pt>
                <c:pt idx="2466">
                  <c:v>-0.5576985000000001</c:v>
                </c:pt>
                <c:pt idx="2467">
                  <c:v>-0.95185340000000007</c:v>
                </c:pt>
                <c:pt idx="2468">
                  <c:v>-1.2365069</c:v>
                </c:pt>
                <c:pt idx="2469">
                  <c:v>-1.5674745000000001</c:v>
                </c:pt>
                <c:pt idx="2470">
                  <c:v>-2.0551187</c:v>
                </c:pt>
                <c:pt idx="2471">
                  <c:v>-2.7132825000000005</c:v>
                </c:pt>
                <c:pt idx="2472">
                  <c:v>-3.4574473000000001</c:v>
                </c:pt>
                <c:pt idx="2473">
                  <c:v>-4.1464145000000006</c:v>
                </c:pt>
                <c:pt idx="2474">
                  <c:v>-4.6430621000000007</c:v>
                </c:pt>
                <c:pt idx="2475">
                  <c:v>-4.8649752000000008</c:v>
                </c:pt>
                <c:pt idx="2476">
                  <c:v>-4.8049707000000001</c:v>
                </c:pt>
                <c:pt idx="2477">
                  <c:v>-4.5176902999999999</c:v>
                </c:pt>
                <c:pt idx="2478">
                  <c:v>-4.0858650000000001</c:v>
                </c:pt>
                <c:pt idx="2479">
                  <c:v>-3.5867213000000007</c:v>
                </c:pt>
                <c:pt idx="2480">
                  <c:v>-3.0704864000000001</c:v>
                </c:pt>
                <c:pt idx="2481">
                  <c:v>-2.5521805000000004</c:v>
                </c:pt>
                <c:pt idx="2482">
                  <c:v>-2.0165435999999999</c:v>
                </c:pt>
                <c:pt idx="2483">
                  <c:v>-1.4365110000000001</c:v>
                </c:pt>
                <c:pt idx="2484">
                  <c:v>-0.79597249999999997</c:v>
                </c:pt>
                <c:pt idx="2485">
                  <c:v>-9.9996600000000005E-2</c:v>
                </c:pt>
                <c:pt idx="2486">
                  <c:v>0.62993280000000007</c:v>
                </c:pt>
                <c:pt idx="2487">
                  <c:v>1.3651487</c:v>
                </c:pt>
                <c:pt idx="2488">
                  <c:v>2.0794148000000003</c:v>
                </c:pt>
                <c:pt idx="2489">
                  <c:v>2.7578853000000003</c:v>
                </c:pt>
                <c:pt idx="2490">
                  <c:v>3.3972357000000004</c:v>
                </c:pt>
                <c:pt idx="2491">
                  <c:v>3.9951988000000003</c:v>
                </c:pt>
                <c:pt idx="2492">
                  <c:v>4.5410380999999997</c:v>
                </c:pt>
                <c:pt idx="2493">
                  <c:v>5.0139237000000003</c:v>
                </c:pt>
                <c:pt idx="2494">
                  <c:v>5.3864638999999999</c:v>
                </c:pt>
                <c:pt idx="2495">
                  <c:v>5.6324769000000003</c:v>
                </c:pt>
                <c:pt idx="2496">
                  <c:v>5.7359942000000004</c:v>
                </c:pt>
                <c:pt idx="2497">
                  <c:v>5.6928629000000006</c:v>
                </c:pt>
                <c:pt idx="2498">
                  <c:v>5.5042275000000007</c:v>
                </c:pt>
                <c:pt idx="2499">
                  <c:v>5.1701861000000005</c:v>
                </c:pt>
                <c:pt idx="2500">
                  <c:v>4.6881663000000007</c:v>
                </c:pt>
                <c:pt idx="2501">
                  <c:v>4.0560862000000002</c:v>
                </c:pt>
                <c:pt idx="2502">
                  <c:v>3.2814014000000005</c:v>
                </c:pt>
                <c:pt idx="2503">
                  <c:v>2.3927679999999998</c:v>
                </c:pt>
                <c:pt idx="2504">
                  <c:v>1.4433889000000002</c:v>
                </c:pt>
                <c:pt idx="2505">
                  <c:v>0.49847880000000006</c:v>
                </c:pt>
                <c:pt idx="2506">
                  <c:v>-0.38744050000000002</c:v>
                </c:pt>
                <c:pt idx="2507">
                  <c:v>-1.1897241000000001</c:v>
                </c:pt>
                <c:pt idx="2508">
                  <c:v>-1.9166233000000001</c:v>
                </c:pt>
                <c:pt idx="2509">
                  <c:v>-2.5910608000000002</c:v>
                </c:pt>
                <c:pt idx="2510">
                  <c:v>-3.2223670000000002</c:v>
                </c:pt>
                <c:pt idx="2511">
                  <c:v>-3.7885238999999999</c:v>
                </c:pt>
                <c:pt idx="2512">
                  <c:v>-4.2424871</c:v>
                </c:pt>
                <c:pt idx="2513">
                  <c:v>-4.5412997000000006</c:v>
                </c:pt>
                <c:pt idx="2514">
                  <c:v>-4.6806671000000009</c:v>
                </c:pt>
                <c:pt idx="2515">
                  <c:v>-4.7078734999999998</c:v>
                </c:pt>
                <c:pt idx="2516">
                  <c:v>-4.6981398000000008</c:v>
                </c:pt>
                <c:pt idx="2517">
                  <c:v>-4.7065109999999999</c:v>
                </c:pt>
                <c:pt idx="2518">
                  <c:v>-4.725934800000001</c:v>
                </c:pt>
                <c:pt idx="2519">
                  <c:v>-4.6794681000000002</c:v>
                </c:pt>
                <c:pt idx="2520">
                  <c:v>-4.4548081999999996</c:v>
                </c:pt>
                <c:pt idx="2521">
                  <c:v>-3.9636651000000005</c:v>
                </c:pt>
                <c:pt idx="2522">
                  <c:v>-3.1921304000000004</c:v>
                </c:pt>
                <c:pt idx="2523">
                  <c:v>-2.2115882</c:v>
                </c:pt>
                <c:pt idx="2524">
                  <c:v>-1.1451431000000001</c:v>
                </c:pt>
                <c:pt idx="2525">
                  <c:v>-0.1144936</c:v>
                </c:pt>
                <c:pt idx="2526">
                  <c:v>0.79989650000000001</c:v>
                </c:pt>
                <c:pt idx="2527">
                  <c:v>1.5682920000000002</c:v>
                </c:pt>
                <c:pt idx="2528">
                  <c:v>2.1968078000000002</c:v>
                </c:pt>
                <c:pt idx="2529">
                  <c:v>2.7049439999999998</c:v>
                </c:pt>
                <c:pt idx="2530">
                  <c:v>3.1085274000000003</c:v>
                </c:pt>
                <c:pt idx="2531">
                  <c:v>3.4130080000000005</c:v>
                </c:pt>
                <c:pt idx="2532">
                  <c:v>3.6186692000000003</c:v>
                </c:pt>
                <c:pt idx="2533">
                  <c:v>3.7313861000000004</c:v>
                </c:pt>
                <c:pt idx="2534">
                  <c:v>3.7673125000000001</c:v>
                </c:pt>
                <c:pt idx="2535">
                  <c:v>3.7483029000000005</c:v>
                </c:pt>
                <c:pt idx="2536">
                  <c:v>3.6927783000000001</c:v>
                </c:pt>
                <c:pt idx="2537">
                  <c:v>3.6041940000000001</c:v>
                </c:pt>
                <c:pt idx="2538">
                  <c:v>3.4615893000000004</c:v>
                </c:pt>
                <c:pt idx="2539">
                  <c:v>3.2238058000000001</c:v>
                </c:pt>
                <c:pt idx="2540">
                  <c:v>2.8498704000000004</c:v>
                </c:pt>
                <c:pt idx="2541">
                  <c:v>2.3216891</c:v>
                </c:pt>
                <c:pt idx="2542">
                  <c:v>1.6569199000000001</c:v>
                </c:pt>
                <c:pt idx="2543">
                  <c:v>0.90819890000000003</c:v>
                </c:pt>
                <c:pt idx="2544">
                  <c:v>0.14442500000000003</c:v>
                </c:pt>
                <c:pt idx="2545">
                  <c:v>-0.57764550000000003</c:v>
                </c:pt>
                <c:pt idx="2546">
                  <c:v>-1.229411</c:v>
                </c:pt>
                <c:pt idx="2547">
                  <c:v>-1.8056722000000001</c:v>
                </c:pt>
                <c:pt idx="2548">
                  <c:v>-2.3100043000000006</c:v>
                </c:pt>
                <c:pt idx="2549">
                  <c:v>-2.7380691000000001</c:v>
                </c:pt>
                <c:pt idx="2550">
                  <c:v>-3.0666932000000005</c:v>
                </c:pt>
                <c:pt idx="2551">
                  <c:v>-3.2612255000000006</c:v>
                </c:pt>
                <c:pt idx="2552">
                  <c:v>-3.2971192000000005</c:v>
                </c:pt>
                <c:pt idx="2553">
                  <c:v>-3.1766960000000002</c:v>
                </c:pt>
                <c:pt idx="2554">
                  <c:v>-2.9325142000000004</c:v>
                </c:pt>
                <c:pt idx="2555">
                  <c:v>-2.6169265000000004</c:v>
                </c:pt>
                <c:pt idx="2556">
                  <c:v>-2.2787104</c:v>
                </c:pt>
                <c:pt idx="2557">
                  <c:v>-1.9396223000000004</c:v>
                </c:pt>
                <c:pt idx="2558">
                  <c:v>-1.5881845000000001</c:v>
                </c:pt>
                <c:pt idx="2559">
                  <c:v>-1.1926889000000001</c:v>
                </c:pt>
                <c:pt idx="2560">
                  <c:v>-0.72419600000000006</c:v>
                </c:pt>
                <c:pt idx="2561">
                  <c:v>-0.18067840000000002</c:v>
                </c:pt>
                <c:pt idx="2562">
                  <c:v>0.40098919999999999</c:v>
                </c:pt>
                <c:pt idx="2563">
                  <c:v>0.95523240000000009</c:v>
                </c:pt>
                <c:pt idx="2564">
                  <c:v>1.4143295</c:v>
                </c:pt>
                <c:pt idx="2565">
                  <c:v>1.7372856000000001</c:v>
                </c:pt>
                <c:pt idx="2566">
                  <c:v>1.9282318000000003</c:v>
                </c:pt>
                <c:pt idx="2567">
                  <c:v>2.0317600000000002</c:v>
                </c:pt>
                <c:pt idx="2568">
                  <c:v>2.1033948000000002</c:v>
                </c:pt>
                <c:pt idx="2569">
                  <c:v>2.1760542000000003</c:v>
                </c:pt>
                <c:pt idx="2570">
                  <c:v>2.2446261000000001</c:v>
                </c:pt>
                <c:pt idx="2571">
                  <c:v>2.2725955000000004</c:v>
                </c:pt>
                <c:pt idx="2572">
                  <c:v>2.2170491000000005</c:v>
                </c:pt>
                <c:pt idx="2573">
                  <c:v>2.0624217000000002</c:v>
                </c:pt>
                <c:pt idx="2574">
                  <c:v>1.8386011000000002</c:v>
                </c:pt>
                <c:pt idx="2575">
                  <c:v>1.6069325000000001</c:v>
                </c:pt>
                <c:pt idx="2576">
                  <c:v>1.4269517</c:v>
                </c:pt>
                <c:pt idx="2577">
                  <c:v>1.3245244</c:v>
                </c:pt>
                <c:pt idx="2578">
                  <c:v>1.2755507000000001</c:v>
                </c:pt>
                <c:pt idx="2579">
                  <c:v>1.2167888</c:v>
                </c:pt>
                <c:pt idx="2580">
                  <c:v>1.0811710000000001</c:v>
                </c:pt>
                <c:pt idx="2581">
                  <c:v>0.83158280000000007</c:v>
                </c:pt>
                <c:pt idx="2582">
                  <c:v>0.47346330000000003</c:v>
                </c:pt>
                <c:pt idx="2583">
                  <c:v>4.7425900000000007E-2</c:v>
                </c:pt>
                <c:pt idx="2584">
                  <c:v>-0.39077590000000001</c:v>
                </c:pt>
                <c:pt idx="2585">
                  <c:v>-0.79298590000000002</c:v>
                </c:pt>
                <c:pt idx="2586">
                  <c:v>-1.1291528</c:v>
                </c:pt>
                <c:pt idx="2587">
                  <c:v>-1.3828393999999999</c:v>
                </c:pt>
                <c:pt idx="2588">
                  <c:v>-1.5435272000000002</c:v>
                </c:pt>
                <c:pt idx="2589">
                  <c:v>-1.6035535000000001</c:v>
                </c:pt>
                <c:pt idx="2590">
                  <c:v>-1.5602369000000003</c:v>
                </c:pt>
                <c:pt idx="2591">
                  <c:v>-1.4232130000000003</c:v>
                </c:pt>
                <c:pt idx="2592">
                  <c:v>-1.2205602</c:v>
                </c:pt>
                <c:pt idx="2593">
                  <c:v>-0.99279380000000006</c:v>
                </c:pt>
                <c:pt idx="2594">
                  <c:v>-0.7765160000000001</c:v>
                </c:pt>
                <c:pt idx="2595">
                  <c:v>-0.58497030000000005</c:v>
                </c:pt>
                <c:pt idx="2596">
                  <c:v>-0.39243270000000002</c:v>
                </c:pt>
                <c:pt idx="2597">
                  <c:v>-0.14228859999999999</c:v>
                </c:pt>
                <c:pt idx="2598">
                  <c:v>0.20717630000000001</c:v>
                </c:pt>
                <c:pt idx="2599">
                  <c:v>0.63158959999999997</c:v>
                </c:pt>
                <c:pt idx="2600">
                  <c:v>1.0336034000000001</c:v>
                </c:pt>
                <c:pt idx="2601">
                  <c:v>1.2892302</c:v>
                </c:pt>
                <c:pt idx="2602">
                  <c:v>1.3224534000000001</c:v>
                </c:pt>
                <c:pt idx="2603">
                  <c:v>1.1749328000000001</c:v>
                </c:pt>
                <c:pt idx="2604">
                  <c:v>1.0190301000000002</c:v>
                </c:pt>
                <c:pt idx="2605">
                  <c:v>1.0776721</c:v>
                </c:pt>
                <c:pt idx="2606">
                  <c:v>1.490248</c:v>
                </c:pt>
                <c:pt idx="2607">
                  <c:v>2.2117407999999998</c:v>
                </c:pt>
                <c:pt idx="2608">
                  <c:v>3.0053806999999999</c:v>
                </c:pt>
                <c:pt idx="2609">
                  <c:v>3.5405489000000001</c:v>
                </c:pt>
                <c:pt idx="2610">
                  <c:v>3.5585012000000003</c:v>
                </c:pt>
                <c:pt idx="2611">
                  <c:v>3.0152452000000003</c:v>
                </c:pt>
                <c:pt idx="2612">
                  <c:v>2.1097059000000002</c:v>
                </c:pt>
                <c:pt idx="2613">
                  <c:v>1.1829552000000001</c:v>
                </c:pt>
                <c:pt idx="2614">
                  <c:v>0.54844440000000005</c:v>
                </c:pt>
                <c:pt idx="2615">
                  <c:v>0.3382597</c:v>
                </c:pt>
                <c:pt idx="2616">
                  <c:v>0.44872030000000002</c:v>
                </c:pt>
                <c:pt idx="2617">
                  <c:v>0.61932710000000002</c:v>
                </c:pt>
                <c:pt idx="2618">
                  <c:v>0.58919949999999999</c:v>
                </c:pt>
                <c:pt idx="2619">
                  <c:v>0.23363060000000002</c:v>
                </c:pt>
                <c:pt idx="2620">
                  <c:v>-0.38287340000000003</c:v>
                </c:pt>
                <c:pt idx="2621">
                  <c:v>-1.0565261000000001</c:v>
                </c:pt>
                <c:pt idx="2622">
                  <c:v>-1.5731098000000001</c:v>
                </c:pt>
                <c:pt idx="2623">
                  <c:v>-1.8365083000000002</c:v>
                </c:pt>
                <c:pt idx="2624">
                  <c:v>-1.9106609999999999</c:v>
                </c:pt>
                <c:pt idx="2625">
                  <c:v>-1.9598745</c:v>
                </c:pt>
                <c:pt idx="2626">
                  <c:v>-2.1389615000000002</c:v>
                </c:pt>
                <c:pt idx="2627">
                  <c:v>-2.4931461000000001</c:v>
                </c:pt>
                <c:pt idx="2628">
                  <c:v>-2.9199465000000004</c:v>
                </c:pt>
                <c:pt idx="2629">
                  <c:v>-3.2228684000000003</c:v>
                </c:pt>
                <c:pt idx="2630">
                  <c:v>-3.2255062000000003</c:v>
                </c:pt>
                <c:pt idx="2631">
                  <c:v>-2.8717576000000005</c:v>
                </c:pt>
                <c:pt idx="2632">
                  <c:v>-2.2604965000000004</c:v>
                </c:pt>
                <c:pt idx="2633">
                  <c:v>-1.604371</c:v>
                </c:pt>
                <c:pt idx="2634">
                  <c:v>-1.1277576</c:v>
                </c:pt>
                <c:pt idx="2635">
                  <c:v>-0.95352110000000001</c:v>
                </c:pt>
                <c:pt idx="2636">
                  <c:v>-1.0456806000000001</c:v>
                </c:pt>
                <c:pt idx="2637">
                  <c:v>-1.2383162999999999</c:v>
                </c:pt>
                <c:pt idx="2638">
                  <c:v>-1.3274020000000002</c:v>
                </c:pt>
                <c:pt idx="2639">
                  <c:v>-1.1766985999999999</c:v>
                </c:pt>
                <c:pt idx="2640">
                  <c:v>-0.78250010000000014</c:v>
                </c:pt>
                <c:pt idx="2641">
                  <c:v>-0.26092420000000005</c:v>
                </c:pt>
                <c:pt idx="2642">
                  <c:v>0.22929240000000001</c:v>
                </c:pt>
                <c:pt idx="2643">
                  <c:v>0.57628299999999999</c:v>
                </c:pt>
                <c:pt idx="2644">
                  <c:v>0.76709840000000007</c:v>
                </c:pt>
                <c:pt idx="2645">
                  <c:v>0.87850729999999999</c:v>
                </c:pt>
                <c:pt idx="2646">
                  <c:v>1.0154985000000001</c:v>
                </c:pt>
                <c:pt idx="2647">
                  <c:v>1.2371282000000001</c:v>
                </c:pt>
                <c:pt idx="2648">
                  <c:v>1.5168767000000001</c:v>
                </c:pt>
                <c:pt idx="2649">
                  <c:v>1.7589657000000003</c:v>
                </c:pt>
                <c:pt idx="2650">
                  <c:v>1.8577633</c:v>
                </c:pt>
                <c:pt idx="2651">
                  <c:v>1.7637944000000001</c:v>
                </c:pt>
                <c:pt idx="2652">
                  <c:v>1.5154161000000002</c:v>
                </c:pt>
                <c:pt idx="2653">
                  <c:v>1.2159168000000002</c:v>
                </c:pt>
                <c:pt idx="2654">
                  <c:v>0.9718658</c:v>
                </c:pt>
                <c:pt idx="2655">
                  <c:v>0.83216049999999997</c:v>
                </c:pt>
                <c:pt idx="2656">
                  <c:v>0.76367580000000013</c:v>
                </c:pt>
                <c:pt idx="2657">
                  <c:v>0.67721699999999996</c:v>
                </c:pt>
                <c:pt idx="2658">
                  <c:v>0.48676130000000006</c:v>
                </c:pt>
                <c:pt idx="2659">
                  <c:v>0.1645028</c:v>
                </c:pt>
                <c:pt idx="2660">
                  <c:v>-0.24057390000000001</c:v>
                </c:pt>
                <c:pt idx="2661">
                  <c:v>-0.62906079999999998</c:v>
                </c:pt>
                <c:pt idx="2662">
                  <c:v>-0.90551750000000009</c:v>
                </c:pt>
                <c:pt idx="2663">
                  <c:v>-1.0294723000000001</c:v>
                </c:pt>
                <c:pt idx="2664">
                  <c:v>-1.0337996</c:v>
                </c:pt>
                <c:pt idx="2665">
                  <c:v>-1.0024294</c:v>
                </c:pt>
                <c:pt idx="2666">
                  <c:v>-1.0238370000000001</c:v>
                </c:pt>
                <c:pt idx="2667">
                  <c:v>-1.147116</c:v>
                </c:pt>
                <c:pt idx="2668">
                  <c:v>-1.3614862999999999</c:v>
                </c:pt>
                <c:pt idx="2669">
                  <c:v>-1.6070088000000002</c:v>
                </c:pt>
                <c:pt idx="2670">
                  <c:v>-1.8075470000000002</c:v>
                </c:pt>
                <c:pt idx="2671">
                  <c:v>-1.9060503</c:v>
                </c:pt>
                <c:pt idx="2672">
                  <c:v>-1.8835309000000002</c:v>
                </c:pt>
                <c:pt idx="2673">
                  <c:v>-1.7564805000000001</c:v>
                </c:pt>
                <c:pt idx="2674">
                  <c:v>-1.5597028000000002</c:v>
                </c:pt>
                <c:pt idx="2675">
                  <c:v>-1.3268352000000001</c:v>
                </c:pt>
                <c:pt idx="2676">
                  <c:v>-1.0805497000000002</c:v>
                </c:pt>
                <c:pt idx="2677">
                  <c:v>-0.83534330000000001</c:v>
                </c:pt>
                <c:pt idx="2678">
                  <c:v>-0.60429600000000006</c:v>
                </c:pt>
                <c:pt idx="2679">
                  <c:v>-0.39860210000000007</c:v>
                </c:pt>
                <c:pt idx="2680">
                  <c:v>-0.21999470000000002</c:v>
                </c:pt>
                <c:pt idx="2681">
                  <c:v>-5.5797100000000002E-2</c:v>
                </c:pt>
                <c:pt idx="2682">
                  <c:v>0.11696790000000001</c:v>
                </c:pt>
                <c:pt idx="2683">
                  <c:v>0.31833450000000002</c:v>
                </c:pt>
                <c:pt idx="2684">
                  <c:v>0.55034100000000008</c:v>
                </c:pt>
                <c:pt idx="2685">
                  <c:v>0.79307309999999998</c:v>
                </c:pt>
                <c:pt idx="2686">
                  <c:v>1.0164903999999999</c:v>
                </c:pt>
                <c:pt idx="2687">
                  <c:v>1.1965475000000001</c:v>
                </c:pt>
                <c:pt idx="2688">
                  <c:v>1.3242518999999999</c:v>
                </c:pt>
                <c:pt idx="2689">
                  <c:v>1.4056422</c:v>
                </c:pt>
                <c:pt idx="2690">
                  <c:v>1.4524686000000002</c:v>
                </c:pt>
                <c:pt idx="2691">
                  <c:v>1.4682953999999999</c:v>
                </c:pt>
                <c:pt idx="2692">
                  <c:v>1.4427240000000001</c:v>
                </c:pt>
                <c:pt idx="2693">
                  <c:v>1.3596878000000001</c:v>
                </c:pt>
                <c:pt idx="2694">
                  <c:v>1.2100090000000001</c:v>
                </c:pt>
                <c:pt idx="2695">
                  <c:v>0.99885420000000003</c:v>
                </c:pt>
                <c:pt idx="2696">
                  <c:v>0.7470751000000001</c:v>
                </c:pt>
                <c:pt idx="2697">
                  <c:v>0.48614000000000002</c:v>
                </c:pt>
                <c:pt idx="2698">
                  <c:v>0.24684140000000002</c:v>
                </c:pt>
                <c:pt idx="2699">
                  <c:v>4.8886500000000006E-2</c:v>
                </c:pt>
                <c:pt idx="2700">
                  <c:v>-0.1015226</c:v>
                </c:pt>
                <c:pt idx="2701">
                  <c:v>-0.20792840000000004</c:v>
                </c:pt>
                <c:pt idx="2702">
                  <c:v>-0.27869120000000003</c:v>
                </c:pt>
                <c:pt idx="2703">
                  <c:v>-0.32205140000000004</c:v>
                </c:pt>
                <c:pt idx="2704">
                  <c:v>-0.34412390000000004</c:v>
                </c:pt>
                <c:pt idx="2705">
                  <c:v>-0.35157950000000004</c:v>
                </c:pt>
                <c:pt idx="2706">
                  <c:v>-0.35425000000000006</c:v>
                </c:pt>
                <c:pt idx="2707">
                  <c:v>-0.363842</c:v>
                </c:pt>
                <c:pt idx="2708">
                  <c:v>-0.39116830000000008</c:v>
                </c:pt>
                <c:pt idx="2709">
                  <c:v>-0.44255090000000002</c:v>
                </c:pt>
                <c:pt idx="2710">
                  <c:v>-0.51498140000000003</c:v>
                </c:pt>
                <c:pt idx="2711">
                  <c:v>-0.59589210000000004</c:v>
                </c:pt>
                <c:pt idx="2712">
                  <c:v>-0.6707533</c:v>
                </c:pt>
                <c:pt idx="2713">
                  <c:v>-0.72995120000000013</c:v>
                </c:pt>
                <c:pt idx="2714">
                  <c:v>-0.76494019999999996</c:v>
                </c:pt>
                <c:pt idx="2715">
                  <c:v>-0.75582780000000005</c:v>
                </c:pt>
                <c:pt idx="2716">
                  <c:v>-0.65988600000000008</c:v>
                </c:pt>
                <c:pt idx="2717">
                  <c:v>-0.41763350000000005</c:v>
                </c:pt>
                <c:pt idx="2718">
                  <c:v>1.1739300000000001E-2</c:v>
                </c:pt>
                <c:pt idx="2719">
                  <c:v>0.6070101</c:v>
                </c:pt>
                <c:pt idx="2720">
                  <c:v>1.2718556000000003</c:v>
                </c:pt>
                <c:pt idx="2721">
                  <c:v>1.8612622000000003</c:v>
                </c:pt>
                <c:pt idx="2722">
                  <c:v>2.2316769000000005</c:v>
                </c:pt>
                <c:pt idx="2723">
                  <c:v>2.2987228000000002</c:v>
                </c:pt>
                <c:pt idx="2724">
                  <c:v>2.0768097000000001</c:v>
                </c:pt>
                <c:pt idx="2725">
                  <c:v>1.6743272</c:v>
                </c:pt>
                <c:pt idx="2726">
                  <c:v>1.2495324000000001</c:v>
                </c:pt>
                <c:pt idx="2727">
                  <c:v>0.95194060000000003</c:v>
                </c:pt>
                <c:pt idx="2728">
                  <c:v>0.8651875</c:v>
                </c:pt>
                <c:pt idx="2729">
                  <c:v>0.97135350000000009</c:v>
                </c:pt>
                <c:pt idx="2730">
                  <c:v>1.1627902000000001</c:v>
                </c:pt>
                <c:pt idx="2731">
                  <c:v>1.3003373000000003</c:v>
                </c:pt>
                <c:pt idx="2732">
                  <c:v>1.2820035000000001</c:v>
                </c:pt>
                <c:pt idx="2733">
                  <c:v>1.086076</c:v>
                </c:pt>
                <c:pt idx="2734">
                  <c:v>0.76924570000000003</c:v>
                </c:pt>
                <c:pt idx="2735">
                  <c:v>0.41983530000000002</c:v>
                </c:pt>
                <c:pt idx="2736">
                  <c:v>9.5756500000000008E-2</c:v>
                </c:pt>
                <c:pt idx="2737">
                  <c:v>-0.20797200000000002</c:v>
                </c:pt>
                <c:pt idx="2738">
                  <c:v>-0.54405170000000003</c:v>
                </c:pt>
                <c:pt idx="2739">
                  <c:v>-0.96702620000000006</c:v>
                </c:pt>
                <c:pt idx="2740">
                  <c:v>-1.4825308000000001</c:v>
                </c:pt>
                <c:pt idx="2741">
                  <c:v>-2.0198681000000001</c:v>
                </c:pt>
                <c:pt idx="2742">
                  <c:v>-2.4532521000000003</c:v>
                </c:pt>
                <c:pt idx="2743">
                  <c:v>-2.6647339000000003</c:v>
                </c:pt>
                <c:pt idx="2744">
                  <c:v>-2.6091657000000001</c:v>
                </c:pt>
                <c:pt idx="2745">
                  <c:v>-2.3459306999999998</c:v>
                </c:pt>
                <c:pt idx="2746">
                  <c:v>-2.0216557000000002</c:v>
                </c:pt>
                <c:pt idx="2747">
                  <c:v>-1.8038301000000001</c:v>
                </c:pt>
                <c:pt idx="2748">
                  <c:v>-1.7953281000000001</c:v>
                </c:pt>
                <c:pt idx="2749">
                  <c:v>-1.9825029000000003</c:v>
                </c:pt>
                <c:pt idx="2750">
                  <c:v>-2.2445280000000003</c:v>
                </c:pt>
                <c:pt idx="2751">
                  <c:v>-2.4132709000000001</c:v>
                </c:pt>
                <c:pt idx="2752">
                  <c:v>-2.3547052000000006</c:v>
                </c:pt>
                <c:pt idx="2753">
                  <c:v>-2.0326974</c:v>
                </c:pt>
                <c:pt idx="2754">
                  <c:v>-1.5185553000000001</c:v>
                </c:pt>
                <c:pt idx="2755">
                  <c:v>-0.94791850000000011</c:v>
                </c:pt>
                <c:pt idx="2756">
                  <c:v>-0.45655740000000006</c:v>
                </c:pt>
                <c:pt idx="2757">
                  <c:v>-0.1216767</c:v>
                </c:pt>
                <c:pt idx="2758">
                  <c:v>6.9149600000000006E-2</c:v>
                </c:pt>
                <c:pt idx="2759">
                  <c:v>0.20075620000000002</c:v>
                </c:pt>
                <c:pt idx="2760">
                  <c:v>0.37415340000000002</c:v>
                </c:pt>
                <c:pt idx="2761">
                  <c:v>0.64898600000000006</c:v>
                </c:pt>
                <c:pt idx="2762">
                  <c:v>1.0140597</c:v>
                </c:pt>
                <c:pt idx="2763">
                  <c:v>1.3952218000000001</c:v>
                </c:pt>
                <c:pt idx="2764">
                  <c:v>1.6989285000000003</c:v>
                </c:pt>
                <c:pt idx="2765">
                  <c:v>1.8672681000000002</c:v>
                </c:pt>
                <c:pt idx="2766">
                  <c:v>1.9068133000000003</c:v>
                </c:pt>
                <c:pt idx="2767">
                  <c:v>1.8761189</c:v>
                </c:pt>
                <c:pt idx="2768">
                  <c:v>1.8456316000000001</c:v>
                </c:pt>
                <c:pt idx="2769">
                  <c:v>1.8524550000000002</c:v>
                </c:pt>
                <c:pt idx="2770">
                  <c:v>1.8753886000000002</c:v>
                </c:pt>
                <c:pt idx="2771">
                  <c:v>1.8506347000000001</c:v>
                </c:pt>
                <c:pt idx="2772">
                  <c:v>1.7176438000000001</c:v>
                </c:pt>
                <c:pt idx="2773">
                  <c:v>1.4601095000000002</c:v>
                </c:pt>
                <c:pt idx="2774">
                  <c:v>1.1184381000000001</c:v>
                </c:pt>
                <c:pt idx="2775">
                  <c:v>0.77081529999999998</c:v>
                </c:pt>
                <c:pt idx="2776">
                  <c:v>0.49024930000000005</c:v>
                </c:pt>
                <c:pt idx="2777">
                  <c:v>0.30176649999999999</c:v>
                </c:pt>
                <c:pt idx="2778">
                  <c:v>0.17074850000000003</c:v>
                </c:pt>
                <c:pt idx="2779">
                  <c:v>2.8132900000000002E-2</c:v>
                </c:pt>
                <c:pt idx="2780">
                  <c:v>-0.18746910000000003</c:v>
                </c:pt>
                <c:pt idx="2781">
                  <c:v>-0.49251650000000002</c:v>
                </c:pt>
                <c:pt idx="2782">
                  <c:v>-0.84457559999999998</c:v>
                </c:pt>
                <c:pt idx="2783">
                  <c:v>-1.1638475000000001</c:v>
                </c:pt>
                <c:pt idx="2784">
                  <c:v>-1.3781851000000001</c:v>
                </c:pt>
                <c:pt idx="2785">
                  <c:v>-1.4609161000000002</c:v>
                </c:pt>
                <c:pt idx="2786">
                  <c:v>-1.4409255000000001</c:v>
                </c:pt>
                <c:pt idx="2787">
                  <c:v>-1.38212</c:v>
                </c:pt>
                <c:pt idx="2788">
                  <c:v>-1.3418445000000001</c:v>
                </c:pt>
                <c:pt idx="2789">
                  <c:v>-1.3342036000000002</c:v>
                </c:pt>
                <c:pt idx="2790">
                  <c:v>-1.3241538000000002</c:v>
                </c:pt>
                <c:pt idx="2791">
                  <c:v>-1.2531185000000002</c:v>
                </c:pt>
                <c:pt idx="2792">
                  <c:v>-1.0772470000000001</c:v>
                </c:pt>
                <c:pt idx="2793">
                  <c:v>-0.79766200000000009</c:v>
                </c:pt>
                <c:pt idx="2794">
                  <c:v>-0.46536460000000002</c:v>
                </c:pt>
                <c:pt idx="2795">
                  <c:v>-0.15585910000000003</c:v>
                </c:pt>
                <c:pt idx="2796">
                  <c:v>6.8909800000000007E-2</c:v>
                </c:pt>
                <c:pt idx="2797">
                  <c:v>0.1867279</c:v>
                </c:pt>
                <c:pt idx="2798">
                  <c:v>0.2193407</c:v>
                </c:pt>
                <c:pt idx="2799">
                  <c:v>0.21597260000000001</c:v>
                </c:pt>
                <c:pt idx="2800">
                  <c:v>0.22287230000000002</c:v>
                </c:pt>
                <c:pt idx="2801">
                  <c:v>0.25678220000000002</c:v>
                </c:pt>
                <c:pt idx="2802">
                  <c:v>0.30228970000000005</c:v>
                </c:pt>
                <c:pt idx="2803">
                  <c:v>0.33098939999999999</c:v>
                </c:pt>
                <c:pt idx="2804">
                  <c:v>0.32543040000000001</c:v>
                </c:pt>
                <c:pt idx="2805">
                  <c:v>0.29566249999999999</c:v>
                </c:pt>
                <c:pt idx="2806">
                  <c:v>0.27951960000000003</c:v>
                </c:pt>
                <c:pt idx="2807">
                  <c:v>0.32100499999999998</c:v>
                </c:pt>
                <c:pt idx="2808">
                  <c:v>0.43966240000000001</c:v>
                </c:pt>
                <c:pt idx="2809">
                  <c:v>0.61350649999999995</c:v>
                </c:pt>
                <c:pt idx="2810">
                  <c:v>0.78454930000000012</c:v>
                </c:pt>
                <c:pt idx="2811">
                  <c:v>0.88240950000000007</c:v>
                </c:pt>
                <c:pt idx="2812">
                  <c:v>0.85754660000000005</c:v>
                </c:pt>
                <c:pt idx="2813">
                  <c:v>0.70699580000000006</c:v>
                </c:pt>
                <c:pt idx="2814">
                  <c:v>0.47492390000000001</c:v>
                </c:pt>
                <c:pt idx="2815">
                  <c:v>0.22929240000000001</c:v>
                </c:pt>
                <c:pt idx="2816">
                  <c:v>3.0291100000000001E-2</c:v>
                </c:pt>
                <c:pt idx="2817">
                  <c:v>-9.4873600000000016E-2</c:v>
                </c:pt>
                <c:pt idx="2818">
                  <c:v>-0.15944520000000001</c:v>
                </c:pt>
                <c:pt idx="2819">
                  <c:v>-0.20111590000000001</c:v>
                </c:pt>
                <c:pt idx="2820">
                  <c:v>-0.25430790000000003</c:v>
                </c:pt>
                <c:pt idx="2821">
                  <c:v>-0.33050980000000002</c:v>
                </c:pt>
                <c:pt idx="2822">
                  <c:v>-0.41529000000000005</c:v>
                </c:pt>
                <c:pt idx="2823">
                  <c:v>-0.48058100000000004</c:v>
                </c:pt>
                <c:pt idx="2824">
                  <c:v>-0.5056292</c:v>
                </c:pt>
                <c:pt idx="2825">
                  <c:v>-0.49307240000000002</c:v>
                </c:pt>
                <c:pt idx="2826">
                  <c:v>-0.46741379999999999</c:v>
                </c:pt>
                <c:pt idx="2827">
                  <c:v>-0.45832320000000004</c:v>
                </c:pt>
                <c:pt idx="2828">
                  <c:v>-0.48174729999999999</c:v>
                </c:pt>
                <c:pt idx="2829">
                  <c:v>-0.52952200000000005</c:v>
                </c:pt>
                <c:pt idx="2830">
                  <c:v>-0.57275140000000013</c:v>
                </c:pt>
                <c:pt idx="2831">
                  <c:v>-0.57741660000000006</c:v>
                </c:pt>
                <c:pt idx="2832">
                  <c:v>-0.52300380000000002</c:v>
                </c:pt>
                <c:pt idx="2833">
                  <c:v>-0.41159490000000004</c:v>
                </c:pt>
                <c:pt idx="2834">
                  <c:v>-0.26107680000000005</c:v>
                </c:pt>
                <c:pt idx="2835">
                  <c:v>-8.8944000000000009E-2</c:v>
                </c:pt>
                <c:pt idx="2836">
                  <c:v>0.1017733</c:v>
                </c:pt>
                <c:pt idx="2837">
                  <c:v>0.32548490000000002</c:v>
                </c:pt>
                <c:pt idx="2838">
                  <c:v>0.602661</c:v>
                </c:pt>
                <c:pt idx="2839">
                  <c:v>0.93772699999999998</c:v>
                </c:pt>
                <c:pt idx="2840">
                  <c:v>1.2997814000000001</c:v>
                </c:pt>
                <c:pt idx="2841">
                  <c:v>1.6221270999999999</c:v>
                </c:pt>
                <c:pt idx="2842">
                  <c:v>1.8273523</c:v>
                </c:pt>
                <c:pt idx="2843">
                  <c:v>1.8655895</c:v>
                </c:pt>
                <c:pt idx="2844">
                  <c:v>1.7413295000000002</c:v>
                </c:pt>
                <c:pt idx="2845">
                  <c:v>1.5124186000000002</c:v>
                </c:pt>
                <c:pt idx="2846">
                  <c:v>1.2636588</c:v>
                </c:pt>
                <c:pt idx="2847">
                  <c:v>1.0680365000000001</c:v>
                </c:pt>
                <c:pt idx="2848">
                  <c:v>0.95340120000000006</c:v>
                </c:pt>
                <c:pt idx="2849">
                  <c:v>0.89417060000000004</c:v>
                </c:pt>
                <c:pt idx="2850">
                  <c:v>0.83240029999999998</c:v>
                </c:pt>
                <c:pt idx="2851">
                  <c:v>0.71348129999999998</c:v>
                </c:pt>
                <c:pt idx="2852">
                  <c:v>0.51742300000000008</c:v>
                </c:pt>
                <c:pt idx="2853">
                  <c:v>0.27297959999999999</c:v>
                </c:pt>
                <c:pt idx="2854">
                  <c:v>4.5540200000000003E-2</c:v>
                </c:pt>
                <c:pt idx="2855">
                  <c:v>-0.10089040000000001</c:v>
                </c:pt>
                <c:pt idx="2856">
                  <c:v>-0.14598369999999999</c:v>
                </c:pt>
                <c:pt idx="2857">
                  <c:v>-0.12863090000000002</c:v>
                </c:pt>
                <c:pt idx="2858">
                  <c:v>-0.12709400000000001</c:v>
                </c:pt>
                <c:pt idx="2859">
                  <c:v>-0.21906820000000002</c:v>
                </c:pt>
                <c:pt idx="2860">
                  <c:v>-0.44152630000000004</c:v>
                </c:pt>
                <c:pt idx="2861">
                  <c:v>-0.76913670000000001</c:v>
                </c:pt>
                <c:pt idx="2862">
                  <c:v>-1.1251307000000002</c:v>
                </c:pt>
                <c:pt idx="2863">
                  <c:v>-1.4177848000000002</c:v>
                </c:pt>
                <c:pt idx="2864">
                  <c:v>-1.5785598000000003</c:v>
                </c:pt>
                <c:pt idx="2865">
                  <c:v>-1.5845112000000001</c:v>
                </c:pt>
                <c:pt idx="2866">
                  <c:v>-1.459292</c:v>
                </c:pt>
                <c:pt idx="2867">
                  <c:v>-1.2541758000000001</c:v>
                </c:pt>
                <c:pt idx="2868">
                  <c:v>-1.0205997</c:v>
                </c:pt>
                <c:pt idx="2869">
                  <c:v>-0.7906533</c:v>
                </c:pt>
                <c:pt idx="2870">
                  <c:v>-0.57241350000000002</c:v>
                </c:pt>
                <c:pt idx="2871">
                  <c:v>-0.35845740000000004</c:v>
                </c:pt>
                <c:pt idx="2872">
                  <c:v>-0.1428663</c:v>
                </c:pt>
                <c:pt idx="2873">
                  <c:v>6.4179200000000006E-2</c:v>
                </c:pt>
                <c:pt idx="2874">
                  <c:v>0.23629020000000001</c:v>
                </c:pt>
                <c:pt idx="2875">
                  <c:v>0.3450722</c:v>
                </c:pt>
                <c:pt idx="2876">
                  <c:v>0.3784807</c:v>
                </c:pt>
                <c:pt idx="2877">
                  <c:v>0.35394480000000006</c:v>
                </c:pt>
                <c:pt idx="2878">
                  <c:v>0.31836720000000002</c:v>
                </c:pt>
                <c:pt idx="2879">
                  <c:v>0.33151260000000005</c:v>
                </c:pt>
                <c:pt idx="2880">
                  <c:v>0.43998940000000003</c:v>
                </c:pt>
                <c:pt idx="2881">
                  <c:v>0.65477390000000002</c:v>
                </c:pt>
                <c:pt idx="2882">
                  <c:v>0.94216330000000004</c:v>
                </c:pt>
                <c:pt idx="2883">
                  <c:v>1.2335530000000001</c:v>
                </c:pt>
                <c:pt idx="2884">
                  <c:v>1.4517055999999999</c:v>
                </c:pt>
                <c:pt idx="2885">
                  <c:v>1.5407477000000001</c:v>
                </c:pt>
                <c:pt idx="2886">
                  <c:v>1.4844165</c:v>
                </c:pt>
                <c:pt idx="2887">
                  <c:v>1.3056238000000002</c:v>
                </c:pt>
                <c:pt idx="2888">
                  <c:v>1.0492885000000001</c:v>
                </c:pt>
                <c:pt idx="2889">
                  <c:v>0.75907600000000008</c:v>
                </c:pt>
                <c:pt idx="2890">
                  <c:v>0.46362060000000005</c:v>
                </c:pt>
                <c:pt idx="2891">
                  <c:v>0.1800244</c:v>
                </c:pt>
                <c:pt idx="2892">
                  <c:v>-7.3204400000000003E-2</c:v>
                </c:pt>
                <c:pt idx="2893">
                  <c:v>-0.26718080000000005</c:v>
                </c:pt>
                <c:pt idx="2894">
                  <c:v>-0.36832190000000004</c:v>
                </c:pt>
                <c:pt idx="2895">
                  <c:v>-0.35852280000000003</c:v>
                </c:pt>
                <c:pt idx="2896">
                  <c:v>-0.25551780000000002</c:v>
                </c:pt>
                <c:pt idx="2897">
                  <c:v>-0.11589970000000001</c:v>
                </c:pt>
                <c:pt idx="2898">
                  <c:v>-1.75599E-2</c:v>
                </c:pt>
                <c:pt idx="2899">
                  <c:v>-3.0323800000000005E-2</c:v>
                </c:pt>
                <c:pt idx="2900">
                  <c:v>-0.1872402</c:v>
                </c:pt>
                <c:pt idx="2901">
                  <c:v>-0.46859100000000004</c:v>
                </c:pt>
                <c:pt idx="2902">
                  <c:v>-0.80548819999999999</c:v>
                </c:pt>
                <c:pt idx="2903">
                  <c:v>-1.1001261</c:v>
                </c:pt>
                <c:pt idx="2904">
                  <c:v>-1.2568899000000002</c:v>
                </c:pt>
                <c:pt idx="2905">
                  <c:v>-1.2175518000000001</c:v>
                </c:pt>
                <c:pt idx="2906">
                  <c:v>-0.98713670000000009</c:v>
                </c:pt>
                <c:pt idx="2907">
                  <c:v>-0.6337914</c:v>
                </c:pt>
                <c:pt idx="2908">
                  <c:v>-0.25879870000000005</c:v>
                </c:pt>
                <c:pt idx="2909">
                  <c:v>4.8973700000000002E-2</c:v>
                </c:pt>
                <c:pt idx="2910">
                  <c:v>0.24971900000000002</c:v>
                </c:pt>
                <c:pt idx="2911">
                  <c:v>0.36031040000000003</c:v>
                </c:pt>
                <c:pt idx="2912">
                  <c:v>0.42929650000000003</c:v>
                </c:pt>
                <c:pt idx="2913">
                  <c:v>0.49560120000000002</c:v>
                </c:pt>
                <c:pt idx="2914">
                  <c:v>0.55813450000000009</c:v>
                </c:pt>
                <c:pt idx="2915">
                  <c:v>0.57625029999999999</c:v>
                </c:pt>
                <c:pt idx="2916">
                  <c:v>0.5003645000000001</c:v>
                </c:pt>
                <c:pt idx="2917">
                  <c:v>0.31114049999999999</c:v>
                </c:pt>
                <c:pt idx="2918">
                  <c:v>4.1158400000000005E-2</c:v>
                </c:pt>
                <c:pt idx="2919">
                  <c:v>-0.23412110000000003</c:v>
                </c:pt>
                <c:pt idx="2920">
                  <c:v>-0.43223950000000005</c:v>
                </c:pt>
                <c:pt idx="2921">
                  <c:v>-0.50686090000000006</c:v>
                </c:pt>
                <c:pt idx="2922">
                  <c:v>-0.47145770000000004</c:v>
                </c:pt>
                <c:pt idx="2923">
                  <c:v>-0.38875939999999998</c:v>
                </c:pt>
                <c:pt idx="2924">
                  <c:v>-0.33370349999999999</c:v>
                </c:pt>
                <c:pt idx="2925">
                  <c:v>-0.35066390000000003</c:v>
                </c:pt>
                <c:pt idx="2926">
                  <c:v>-0.42822830000000001</c:v>
                </c:pt>
                <c:pt idx="2927">
                  <c:v>-0.50933519999999999</c:v>
                </c:pt>
                <c:pt idx="2928">
                  <c:v>-0.53151670000000006</c:v>
                </c:pt>
                <c:pt idx="2929">
                  <c:v>-0.46932130000000005</c:v>
                </c:pt>
                <c:pt idx="2930">
                  <c:v>-0.35306189999999998</c:v>
                </c:pt>
                <c:pt idx="2931">
                  <c:v>-0.25446050000000003</c:v>
                </c:pt>
                <c:pt idx="2932">
                  <c:v>-0.24471590000000001</c:v>
                </c:pt>
                <c:pt idx="2933">
                  <c:v>-0.3484621</c:v>
                </c:pt>
                <c:pt idx="2934">
                  <c:v>-0.52523830000000005</c:v>
                </c:pt>
                <c:pt idx="2935">
                  <c:v>-0.68967570000000011</c:v>
                </c:pt>
                <c:pt idx="2936">
                  <c:v>-0.7563837000000001</c:v>
                </c:pt>
                <c:pt idx="2937">
                  <c:v>-0.68588250000000006</c:v>
                </c:pt>
                <c:pt idx="2938">
                  <c:v>-0.50589079999999997</c:v>
                </c:pt>
                <c:pt idx="2939">
                  <c:v>-0.29195650000000001</c:v>
                </c:pt>
                <c:pt idx="2940">
                  <c:v>-0.12031420000000001</c:v>
                </c:pt>
                <c:pt idx="2941">
                  <c:v>-2.6116400000000001E-2</c:v>
                </c:pt>
                <c:pt idx="2942">
                  <c:v>1.2295200000000001E-2</c:v>
                </c:pt>
                <c:pt idx="2943">
                  <c:v>5.8271400000000008E-2</c:v>
                </c:pt>
                <c:pt idx="2944">
                  <c:v>0.17560990000000001</c:v>
                </c:pt>
                <c:pt idx="2945">
                  <c:v>0.38363640000000004</c:v>
                </c:pt>
                <c:pt idx="2946">
                  <c:v>0.64004800000000006</c:v>
                </c:pt>
                <c:pt idx="2947">
                  <c:v>0.86020620000000003</c:v>
                </c:pt>
                <c:pt idx="2948">
                  <c:v>0.95821900000000004</c:v>
                </c:pt>
                <c:pt idx="2949">
                  <c:v>0.89041010000000009</c:v>
                </c:pt>
                <c:pt idx="2950">
                  <c:v>0.67999650000000011</c:v>
                </c:pt>
                <c:pt idx="2951">
                  <c:v>0.40496770000000004</c:v>
                </c:pt>
                <c:pt idx="2952">
                  <c:v>0.1563823</c:v>
                </c:pt>
                <c:pt idx="2953">
                  <c:v>-5.8642000000000008E-3</c:v>
                </c:pt>
                <c:pt idx="2954">
                  <c:v>-7.8185700000000011E-2</c:v>
                </c:pt>
                <c:pt idx="2955">
                  <c:v>-0.1085531</c:v>
                </c:pt>
                <c:pt idx="2956">
                  <c:v>-0.16280240000000001</c:v>
                </c:pt>
                <c:pt idx="2957">
                  <c:v>-0.28162330000000002</c:v>
                </c:pt>
                <c:pt idx="2958">
                  <c:v>-0.45544560000000001</c:v>
                </c:pt>
                <c:pt idx="2959">
                  <c:v>-0.62981290000000012</c:v>
                </c:pt>
                <c:pt idx="2960">
                  <c:v>-0.73638219999999999</c:v>
                </c:pt>
                <c:pt idx="2961">
                  <c:v>-0.73366810000000005</c:v>
                </c:pt>
                <c:pt idx="2962">
                  <c:v>-0.63297389999999998</c:v>
                </c:pt>
                <c:pt idx="2963">
                  <c:v>-0.48960620000000005</c:v>
                </c:pt>
                <c:pt idx="2964">
                  <c:v>-0.36465950000000003</c:v>
                </c:pt>
                <c:pt idx="2965">
                  <c:v>-0.28408669999999997</c:v>
                </c:pt>
                <c:pt idx="2966">
                  <c:v>-0.22171690000000002</c:v>
                </c:pt>
                <c:pt idx="2967">
                  <c:v>-0.11772000000000001</c:v>
                </c:pt>
                <c:pt idx="2968">
                  <c:v>7.6823200000000008E-2</c:v>
                </c:pt>
                <c:pt idx="2969">
                  <c:v>0.35732380000000002</c:v>
                </c:pt>
                <c:pt idx="2970">
                  <c:v>0.65504640000000014</c:v>
                </c:pt>
                <c:pt idx="2971">
                  <c:v>0.86743290000000006</c:v>
                </c:pt>
                <c:pt idx="2972">
                  <c:v>0.91430290000000003</c:v>
                </c:pt>
                <c:pt idx="2973">
                  <c:v>0.78992300000000004</c:v>
                </c:pt>
                <c:pt idx="2974">
                  <c:v>0.57874639999999999</c:v>
                </c:pt>
                <c:pt idx="2975">
                  <c:v>0.42027130000000007</c:v>
                </c:pt>
                <c:pt idx="2976">
                  <c:v>0.43950980000000006</c:v>
                </c:pt>
                <c:pt idx="2977">
                  <c:v>0.67992020000000009</c:v>
                </c:pt>
                <c:pt idx="2978">
                  <c:v>1.0746092</c:v>
                </c:pt>
                <c:pt idx="2979">
                  <c:v>1.4741160000000002</c:v>
                </c:pt>
                <c:pt idx="2980">
                  <c:v>1.7191589</c:v>
                </c:pt>
                <c:pt idx="2981">
                  <c:v>1.7180471000000002</c:v>
                </c:pt>
                <c:pt idx="2982">
                  <c:v>1.4848634000000001</c:v>
                </c:pt>
                <c:pt idx="2983">
                  <c:v>1.1201384999999999</c:v>
                </c:pt>
                <c:pt idx="2984">
                  <c:v>0.74877550000000004</c:v>
                </c:pt>
                <c:pt idx="2985">
                  <c:v>0.45214290000000007</c:v>
                </c:pt>
                <c:pt idx="2986">
                  <c:v>0.23403390000000002</c:v>
                </c:pt>
                <c:pt idx="2987">
                  <c:v>3.8291700000000005E-2</c:v>
                </c:pt>
                <c:pt idx="2988">
                  <c:v>-0.19883780000000001</c:v>
                </c:pt>
                <c:pt idx="2989">
                  <c:v>-0.49912190000000001</c:v>
                </c:pt>
                <c:pt idx="2990">
                  <c:v>-0.82435610000000004</c:v>
                </c:pt>
                <c:pt idx="2991">
                  <c:v>-1.0958097000000002</c:v>
                </c:pt>
                <c:pt idx="2992">
                  <c:v>-1.2394826000000001</c:v>
                </c:pt>
                <c:pt idx="2993">
                  <c:v>-1.2330516</c:v>
                </c:pt>
                <c:pt idx="2994">
                  <c:v>-1.1258719000000001</c:v>
                </c:pt>
                <c:pt idx="2995">
                  <c:v>-1.0189865</c:v>
                </c:pt>
                <c:pt idx="2996">
                  <c:v>-1.0160653000000002</c:v>
                </c:pt>
                <c:pt idx="2997">
                  <c:v>-1.1688070000000002</c:v>
                </c:pt>
                <c:pt idx="2998">
                  <c:v>-1.4445988000000001</c:v>
                </c:pt>
                <c:pt idx="2999">
                  <c:v>-1.7389206000000001</c:v>
                </c:pt>
                <c:pt idx="3000">
                  <c:v>-1.9288313000000001</c:v>
                </c:pt>
                <c:pt idx="3001">
                  <c:v>-1.9343903</c:v>
                </c:pt>
                <c:pt idx="3002">
                  <c:v>-1.7539408000000003</c:v>
                </c:pt>
                <c:pt idx="3003">
                  <c:v>-1.4573409000000002</c:v>
                </c:pt>
                <c:pt idx="3004">
                  <c:v>-1.1410773999999999</c:v>
                </c:pt>
                <c:pt idx="3005">
                  <c:v>-0.87156400000000001</c:v>
                </c:pt>
                <c:pt idx="3006">
                  <c:v>-0.65451230000000005</c:v>
                </c:pt>
                <c:pt idx="3007">
                  <c:v>-0.44676920000000003</c:v>
                </c:pt>
                <c:pt idx="3008">
                  <c:v>-0.19578580000000001</c:v>
                </c:pt>
                <c:pt idx="3009">
                  <c:v>0.11922420000000002</c:v>
                </c:pt>
                <c:pt idx="3010">
                  <c:v>0.46711950000000002</c:v>
                </c:pt>
                <c:pt idx="3011">
                  <c:v>0.77950260000000005</c:v>
                </c:pt>
                <c:pt idx="3012">
                  <c:v>0.99150760000000004</c:v>
                </c:pt>
                <c:pt idx="3013">
                  <c:v>1.0804516000000002</c:v>
                </c:pt>
                <c:pt idx="3014">
                  <c:v>1.0787730000000002</c:v>
                </c:pt>
                <c:pt idx="3015">
                  <c:v>1.0559811000000001</c:v>
                </c:pt>
                <c:pt idx="3016">
                  <c:v>1.0784569000000002</c:v>
                </c:pt>
                <c:pt idx="3017">
                  <c:v>1.1699297</c:v>
                </c:pt>
                <c:pt idx="3018">
                  <c:v>1.2979502000000001</c:v>
                </c:pt>
                <c:pt idx="3019">
                  <c:v>1.3939901000000001</c:v>
                </c:pt>
                <c:pt idx="3020">
                  <c:v>1.3925949</c:v>
                </c:pt>
                <c:pt idx="3021">
                  <c:v>1.2677571999999999</c:v>
                </c:pt>
                <c:pt idx="3022">
                  <c:v>1.0471412</c:v>
                </c:pt>
                <c:pt idx="3023">
                  <c:v>0.79522040000000005</c:v>
                </c:pt>
                <c:pt idx="3024">
                  <c:v>0.57664270000000006</c:v>
                </c:pt>
                <c:pt idx="3025">
                  <c:v>0.42280010000000007</c:v>
                </c:pt>
                <c:pt idx="3026">
                  <c:v>0.31842170000000003</c:v>
                </c:pt>
                <c:pt idx="3027">
                  <c:v>0.21430490000000002</c:v>
                </c:pt>
                <c:pt idx="3028">
                  <c:v>6.0157100000000005E-2</c:v>
                </c:pt>
                <c:pt idx="3029">
                  <c:v>-0.16442650000000003</c:v>
                </c:pt>
                <c:pt idx="3030">
                  <c:v>-0.44224570000000002</c:v>
                </c:pt>
                <c:pt idx="3031">
                  <c:v>-0.73468180000000005</c:v>
                </c:pt>
                <c:pt idx="3032">
                  <c:v>-1.0069856000000001</c:v>
                </c:pt>
                <c:pt idx="3033">
                  <c:v>-1.2476031000000001</c:v>
                </c:pt>
                <c:pt idx="3034">
                  <c:v>-1.4691020000000001</c:v>
                </c:pt>
                <c:pt idx="3035">
                  <c:v>-1.6894237000000001</c:v>
                </c:pt>
                <c:pt idx="3036">
                  <c:v>-1.9084156000000001</c:v>
                </c:pt>
                <c:pt idx="3037">
                  <c:v>-2.0979121000000003</c:v>
                </c:pt>
                <c:pt idx="3038">
                  <c:v>-2.2116753999999998</c:v>
                </c:pt>
                <c:pt idx="3039">
                  <c:v>-2.2097025000000001</c:v>
                </c:pt>
                <c:pt idx="3040">
                  <c:v>-2.0834042000000004</c:v>
                </c:pt>
                <c:pt idx="3041">
                  <c:v>-1.8641180000000002</c:v>
                </c:pt>
                <c:pt idx="3042">
                  <c:v>-1.6076519</c:v>
                </c:pt>
                <c:pt idx="3043">
                  <c:v>-1.3656174000000001</c:v>
                </c:pt>
                <c:pt idx="3044">
                  <c:v>-1.160196</c:v>
                </c:pt>
                <c:pt idx="3045">
                  <c:v>-0.97568080000000013</c:v>
                </c:pt>
                <c:pt idx="3046">
                  <c:v>-0.77242850000000007</c:v>
                </c:pt>
                <c:pt idx="3047">
                  <c:v>-0.51478520000000005</c:v>
                </c:pt>
                <c:pt idx="3048">
                  <c:v>-0.1948048</c:v>
                </c:pt>
                <c:pt idx="3049">
                  <c:v>0.16098209999999999</c:v>
                </c:pt>
                <c:pt idx="3050">
                  <c:v>0.50379800000000008</c:v>
                </c:pt>
                <c:pt idx="3051">
                  <c:v>0.78731790000000001</c:v>
                </c:pt>
                <c:pt idx="3052">
                  <c:v>0.99116970000000004</c:v>
                </c:pt>
                <c:pt idx="3053">
                  <c:v>1.1290765</c:v>
                </c:pt>
                <c:pt idx="3054">
                  <c:v>1.2372372000000003</c:v>
                </c:pt>
                <c:pt idx="3055">
                  <c:v>1.3507280000000002</c:v>
                </c:pt>
                <c:pt idx="3056">
                  <c:v>1.4818986000000001</c:v>
                </c:pt>
                <c:pt idx="3057">
                  <c:v>1.6133090000000001</c:v>
                </c:pt>
                <c:pt idx="3058">
                  <c:v>1.7087712000000002</c:v>
                </c:pt>
                <c:pt idx="3059">
                  <c:v>1.7354217000000001</c:v>
                </c:pt>
                <c:pt idx="3060">
                  <c:v>1.6832761000000001</c:v>
                </c:pt>
                <c:pt idx="3061">
                  <c:v>1.5690440999999999</c:v>
                </c:pt>
                <c:pt idx="3062">
                  <c:v>1.4213273000000002</c:v>
                </c:pt>
                <c:pt idx="3063">
                  <c:v>1.2592879000000001</c:v>
                </c:pt>
                <c:pt idx="3064">
                  <c:v>1.0797867000000001</c:v>
                </c:pt>
                <c:pt idx="3065">
                  <c:v>0.86082749999999997</c:v>
                </c:pt>
                <c:pt idx="3066">
                  <c:v>0.57940040000000004</c:v>
                </c:pt>
                <c:pt idx="3067">
                  <c:v>0.23293300000000003</c:v>
                </c:pt>
                <c:pt idx="3068">
                  <c:v>-0.14939539999999998</c:v>
                </c:pt>
                <c:pt idx="3069">
                  <c:v>-0.51276870000000008</c:v>
                </c:pt>
                <c:pt idx="3070">
                  <c:v>-0.79881740000000001</c:v>
                </c:pt>
                <c:pt idx="3071">
                  <c:v>-0.97384960000000009</c:v>
                </c:pt>
                <c:pt idx="3072">
                  <c:v>-1.0468251</c:v>
                </c:pt>
                <c:pt idx="3073">
                  <c:v>-1.0645049</c:v>
                </c:pt>
                <c:pt idx="3074">
                  <c:v>-1.0863267000000001</c:v>
                </c:pt>
                <c:pt idx="3075">
                  <c:v>-1.1539176000000002</c:v>
                </c:pt>
                <c:pt idx="3076">
                  <c:v>-1.2711907000000002</c:v>
                </c:pt>
                <c:pt idx="3077">
                  <c:v>-1.4053588000000001</c:v>
                </c:pt>
                <c:pt idx="3078">
                  <c:v>-1.5073719000000001</c:v>
                </c:pt>
                <c:pt idx="3079">
                  <c:v>-1.5386222000000003</c:v>
                </c:pt>
                <c:pt idx="3080">
                  <c:v>-1.4882533</c:v>
                </c:pt>
                <c:pt idx="3081">
                  <c:v>-1.3723754000000001</c:v>
                </c:pt>
                <c:pt idx="3082">
                  <c:v>-1.2179006000000001</c:v>
                </c:pt>
                <c:pt idx="3083">
                  <c:v>-1.0429556000000002</c:v>
                </c:pt>
                <c:pt idx="3084">
                  <c:v>-0.84577460000000004</c:v>
                </c:pt>
                <c:pt idx="3085">
                  <c:v>-0.60779490000000014</c:v>
                </c:pt>
                <c:pt idx="3086">
                  <c:v>-0.30912400000000007</c:v>
                </c:pt>
                <c:pt idx="3087">
                  <c:v>5.4085800000000003E-2</c:v>
                </c:pt>
                <c:pt idx="3088">
                  <c:v>0.46197470000000002</c:v>
                </c:pt>
                <c:pt idx="3089">
                  <c:v>0.87574960000000013</c:v>
                </c:pt>
                <c:pt idx="3090">
                  <c:v>1.2505134</c:v>
                </c:pt>
                <c:pt idx="3091">
                  <c:v>1.5506231000000001</c:v>
                </c:pt>
                <c:pt idx="3092">
                  <c:v>1.7591619000000001</c:v>
                </c:pt>
                <c:pt idx="3093">
                  <c:v>1.8742005000000002</c:v>
                </c:pt>
                <c:pt idx="3094">
                  <c:v>1.8978099000000002</c:v>
                </c:pt>
                <c:pt idx="3095">
                  <c:v>1.8301427000000001</c:v>
                </c:pt>
                <c:pt idx="3096">
                  <c:v>1.6728775000000002</c:v>
                </c:pt>
                <c:pt idx="3097">
                  <c:v>1.4370669000000003</c:v>
                </c:pt>
                <c:pt idx="3098">
                  <c:v>1.1499063999999999</c:v>
                </c:pt>
                <c:pt idx="3099">
                  <c:v>0.85444010000000004</c:v>
                </c:pt>
                <c:pt idx="3100">
                  <c:v>0.59882420000000003</c:v>
                </c:pt>
                <c:pt idx="3101">
                  <c:v>0.41878890000000002</c:v>
                </c:pt>
                <c:pt idx="3102">
                  <c:v>0.3199804</c:v>
                </c:pt>
                <c:pt idx="3103">
                  <c:v>0.26747510000000002</c:v>
                </c:pt>
                <c:pt idx="3104">
                  <c:v>0.19136040000000001</c:v>
                </c:pt>
                <c:pt idx="3105">
                  <c:v>1.28293E-2</c:v>
                </c:pt>
                <c:pt idx="3106">
                  <c:v>-0.31988230000000001</c:v>
                </c:pt>
                <c:pt idx="3107">
                  <c:v>-0.80353710000000012</c:v>
                </c:pt>
                <c:pt idx="3108">
                  <c:v>-1.3719067</c:v>
                </c:pt>
                <c:pt idx="3109">
                  <c:v>-1.9152608000000002</c:v>
                </c:pt>
                <c:pt idx="3110">
                  <c:v>-2.3234222</c:v>
                </c:pt>
                <c:pt idx="3111">
                  <c:v>-2.5284621</c:v>
                </c:pt>
                <c:pt idx="3112">
                  <c:v>-2.5217041</c:v>
                </c:pt>
                <c:pt idx="3113">
                  <c:v>-2.3410257000000003</c:v>
                </c:pt>
                <c:pt idx="3114">
                  <c:v>-2.0413956000000004</c:v>
                </c:pt>
                <c:pt idx="3115">
                  <c:v>-1.6693458999999999</c:v>
                </c:pt>
                <c:pt idx="3116">
                  <c:v>-1.2588301</c:v>
                </c:pt>
                <c:pt idx="3117">
                  <c:v>-0.84539310000000001</c:v>
                </c:pt>
                <c:pt idx="3118">
                  <c:v>-0.47720200000000007</c:v>
                </c:pt>
                <c:pt idx="3119">
                  <c:v>-0.20813550000000003</c:v>
                </c:pt>
                <c:pt idx="3120">
                  <c:v>-7.5406200000000007E-2</c:v>
                </c:pt>
                <c:pt idx="3121">
                  <c:v>-7.3683999999999999E-2</c:v>
                </c:pt>
                <c:pt idx="3122">
                  <c:v>-0.1436838</c:v>
                </c:pt>
                <c:pt idx="3123">
                  <c:v>-0.19000880000000001</c:v>
                </c:pt>
                <c:pt idx="3124">
                  <c:v>-0.12208000000000001</c:v>
                </c:pt>
                <c:pt idx="3125">
                  <c:v>0.1046836</c:v>
                </c:pt>
                <c:pt idx="3126">
                  <c:v>0.46795880000000001</c:v>
                </c:pt>
                <c:pt idx="3127">
                  <c:v>0.88770690000000008</c:v>
                </c:pt>
                <c:pt idx="3128">
                  <c:v>1.2628086000000001</c:v>
                </c:pt>
                <c:pt idx="3129">
                  <c:v>1.5161791</c:v>
                </c:pt>
                <c:pt idx="3130">
                  <c:v>1.6227811000000001</c:v>
                </c:pt>
                <c:pt idx="3131">
                  <c:v>1.6076628000000002</c:v>
                </c:pt>
                <c:pt idx="3132">
                  <c:v>1.5199723000000003</c:v>
                </c:pt>
                <c:pt idx="3133">
                  <c:v>1.4003775000000003</c:v>
                </c:pt>
                <c:pt idx="3134">
                  <c:v>1.2613589000000001</c:v>
                </c:pt>
                <c:pt idx="3135">
                  <c:v>1.0910028000000001</c:v>
                </c:pt>
                <c:pt idx="3136">
                  <c:v>0.8740928</c:v>
                </c:pt>
                <c:pt idx="3137">
                  <c:v>0.61402970000000001</c:v>
                </c:pt>
                <c:pt idx="3138">
                  <c:v>0.34093020000000002</c:v>
                </c:pt>
                <c:pt idx="3139">
                  <c:v>0.10057430000000002</c:v>
                </c:pt>
                <c:pt idx="3140">
                  <c:v>-6.9847199999999998E-2</c:v>
                </c:pt>
                <c:pt idx="3141">
                  <c:v>-0.1633801</c:v>
                </c:pt>
                <c:pt idx="3142">
                  <c:v>-0.20745970000000002</c:v>
                </c:pt>
                <c:pt idx="3143">
                  <c:v>-0.24769160000000001</c:v>
                </c:pt>
                <c:pt idx="3144">
                  <c:v>-0.32157180000000002</c:v>
                </c:pt>
                <c:pt idx="3145">
                  <c:v>-0.43678480000000003</c:v>
                </c:pt>
                <c:pt idx="3146">
                  <c:v>-0.56687630000000011</c:v>
                </c:pt>
                <c:pt idx="3147">
                  <c:v>-0.66717810000000011</c:v>
                </c:pt>
                <c:pt idx="3148">
                  <c:v>-0.70100080000000009</c:v>
                </c:pt>
                <c:pt idx="3149">
                  <c:v>-0.65934100000000007</c:v>
                </c:pt>
                <c:pt idx="3150">
                  <c:v>-0.56387880000000001</c:v>
                </c:pt>
                <c:pt idx="3151">
                  <c:v>-0.45364710000000003</c:v>
                </c:pt>
                <c:pt idx="3152">
                  <c:v>-0.36281740000000001</c:v>
                </c:pt>
                <c:pt idx="3153">
                  <c:v>-0.3029655</c:v>
                </c:pt>
                <c:pt idx="3154">
                  <c:v>-0.25988870000000003</c:v>
                </c:pt>
                <c:pt idx="3155">
                  <c:v>-0.2051598</c:v>
                </c:pt>
                <c:pt idx="3156">
                  <c:v>-0.11437370000000001</c:v>
                </c:pt>
                <c:pt idx="3157">
                  <c:v>1.7396399999999999E-2</c:v>
                </c:pt>
                <c:pt idx="3158">
                  <c:v>0.17170770000000002</c:v>
                </c:pt>
                <c:pt idx="3159">
                  <c:v>0.31693929999999998</c:v>
                </c:pt>
                <c:pt idx="3160">
                  <c:v>0.42477300000000001</c:v>
                </c:pt>
                <c:pt idx="3161">
                  <c:v>0.48324060000000008</c:v>
                </c:pt>
                <c:pt idx="3162">
                  <c:v>0.50231560000000008</c:v>
                </c:pt>
                <c:pt idx="3163">
                  <c:v>0.50845230000000008</c:v>
                </c:pt>
                <c:pt idx="3164">
                  <c:v>0.52924950000000004</c:v>
                </c:pt>
                <c:pt idx="3165">
                  <c:v>0.57943310000000003</c:v>
                </c:pt>
                <c:pt idx="3166">
                  <c:v>0.65749890000000011</c:v>
                </c:pt>
                <c:pt idx="3167">
                  <c:v>0.75060670000000007</c:v>
                </c:pt>
                <c:pt idx="3168">
                  <c:v>0.84286430000000012</c:v>
                </c:pt>
                <c:pt idx="3169">
                  <c:v>0.92334990000000006</c:v>
                </c:pt>
                <c:pt idx="3170">
                  <c:v>0.98780160000000017</c:v>
                </c:pt>
                <c:pt idx="3171">
                  <c:v>1.033102</c:v>
                </c:pt>
                <c:pt idx="3172">
                  <c:v>1.05294</c:v>
                </c:pt>
                <c:pt idx="3173">
                  <c:v>1.0386937000000001</c:v>
                </c:pt>
                <c:pt idx="3174">
                  <c:v>0.98369230000000007</c:v>
                </c:pt>
                <c:pt idx="3175">
                  <c:v>0.88915660000000007</c:v>
                </c:pt>
                <c:pt idx="3176">
                  <c:v>0.76842820000000012</c:v>
                </c:pt>
                <c:pt idx="3177">
                  <c:v>0.64337250000000012</c:v>
                </c:pt>
                <c:pt idx="3178">
                  <c:v>0.53377300000000005</c:v>
                </c:pt>
                <c:pt idx="3179">
                  <c:v>0.44755400000000006</c:v>
                </c:pt>
                <c:pt idx="3180">
                  <c:v>0.37687840000000006</c:v>
                </c:pt>
                <c:pt idx="3181">
                  <c:v>0.30193000000000003</c:v>
                </c:pt>
                <c:pt idx="3182">
                  <c:v>0.20233670000000001</c:v>
                </c:pt>
                <c:pt idx="3183">
                  <c:v>7.0174200000000006E-2</c:v>
                </c:pt>
                <c:pt idx="3184">
                  <c:v>-8.4485900000000003E-2</c:v>
                </c:pt>
                <c:pt idx="3185">
                  <c:v>-0.2378816</c:v>
                </c:pt>
                <c:pt idx="3186">
                  <c:v>-0.36326430000000004</c:v>
                </c:pt>
                <c:pt idx="3187">
                  <c:v>-0.44330300000000006</c:v>
                </c:pt>
                <c:pt idx="3188">
                  <c:v>-0.47758349999999999</c:v>
                </c:pt>
                <c:pt idx="3189">
                  <c:v>-0.4798289</c:v>
                </c:pt>
                <c:pt idx="3190">
                  <c:v>-0.46829670000000007</c:v>
                </c:pt>
                <c:pt idx="3191">
                  <c:v>-0.45623040000000004</c:v>
                </c:pt>
                <c:pt idx="3192">
                  <c:v>-0.44663840000000005</c:v>
                </c:pt>
                <c:pt idx="3193">
                  <c:v>-0.43367830000000002</c:v>
                </c:pt>
                <c:pt idx="3194">
                  <c:v>-0.41014520000000004</c:v>
                </c:pt>
                <c:pt idx="3195">
                  <c:v>-0.3746003</c:v>
                </c:pt>
                <c:pt idx="3196">
                  <c:v>-0.33242820000000001</c:v>
                </c:pt>
                <c:pt idx="3197">
                  <c:v>-0.29148780000000002</c:v>
                </c:pt>
                <c:pt idx="3198">
                  <c:v>-0.25595380000000001</c:v>
                </c:pt>
                <c:pt idx="3199">
                  <c:v>-0.22202210000000003</c:v>
                </c:pt>
                <c:pt idx="3200">
                  <c:v>-0.1795012</c:v>
                </c:pt>
                <c:pt idx="3201">
                  <c:v>-0.11871190000000002</c:v>
                </c:pt>
                <c:pt idx="3202">
                  <c:v>-3.71036E-2</c:v>
                </c:pt>
                <c:pt idx="3203">
                  <c:v>5.8783700000000001E-2</c:v>
                </c:pt>
                <c:pt idx="3204">
                  <c:v>0.15674200000000002</c:v>
                </c:pt>
                <c:pt idx="3205">
                  <c:v>0.24572960000000002</c:v>
                </c:pt>
                <c:pt idx="3206">
                  <c:v>0.32184429999999997</c:v>
                </c:pt>
                <c:pt idx="3207">
                  <c:v>0.38897740000000003</c:v>
                </c:pt>
                <c:pt idx="3208">
                  <c:v>0.45542380000000005</c:v>
                </c:pt>
                <c:pt idx="3209">
                  <c:v>0.52981630000000002</c:v>
                </c:pt>
                <c:pt idx="3210">
                  <c:v>0.61649310000000013</c:v>
                </c:pt>
                <c:pt idx="3211">
                  <c:v>0.71014590000000011</c:v>
                </c:pt>
                <c:pt idx="3212">
                  <c:v>0.79381430000000008</c:v>
                </c:pt>
                <c:pt idx="3213">
                  <c:v>0.84291880000000008</c:v>
                </c:pt>
                <c:pt idx="3214">
                  <c:v>0.83313060000000005</c:v>
                </c:pt>
                <c:pt idx="3215">
                  <c:v>0.74942950000000008</c:v>
                </c:pt>
                <c:pt idx="3216">
                  <c:v>0.59350500000000006</c:v>
                </c:pt>
                <c:pt idx="3217">
                  <c:v>0.38645950000000001</c:v>
                </c:pt>
                <c:pt idx="3218">
                  <c:v>0.16577810000000001</c:v>
                </c:pt>
                <c:pt idx="3219">
                  <c:v>-2.3315100000000002E-2</c:v>
                </c:pt>
                <c:pt idx="3220">
                  <c:v>-0.14306250000000001</c:v>
                </c:pt>
                <c:pt idx="3221">
                  <c:v>-0.18059120000000001</c:v>
                </c:pt>
                <c:pt idx="3222">
                  <c:v>-0.1545511</c:v>
                </c:pt>
                <c:pt idx="3223">
                  <c:v>-0.10576270000000002</c:v>
                </c:pt>
                <c:pt idx="3224">
                  <c:v>-7.8905100000000006E-2</c:v>
                </c:pt>
                <c:pt idx="3225">
                  <c:v>-0.1031358</c:v>
                </c:pt>
                <c:pt idx="3226">
                  <c:v>-0.17945760000000002</c:v>
                </c:pt>
                <c:pt idx="3227">
                  <c:v>-0.28312749999999998</c:v>
                </c:pt>
                <c:pt idx="3228">
                  <c:v>-0.38019200000000003</c:v>
                </c:pt>
                <c:pt idx="3229">
                  <c:v>-0.44601710000000006</c:v>
                </c:pt>
                <c:pt idx="3230">
                  <c:v>-0.47624280000000002</c:v>
                </c:pt>
                <c:pt idx="3231">
                  <c:v>-0.48582390000000003</c:v>
                </c:pt>
                <c:pt idx="3232">
                  <c:v>-0.49525240000000004</c:v>
                </c:pt>
                <c:pt idx="3233">
                  <c:v>-0.51343360000000005</c:v>
                </c:pt>
                <c:pt idx="3234">
                  <c:v>-0.53225790000000006</c:v>
                </c:pt>
                <c:pt idx="3235">
                  <c:v>-0.53443790000000002</c:v>
                </c:pt>
                <c:pt idx="3236">
                  <c:v>-0.50531310000000007</c:v>
                </c:pt>
                <c:pt idx="3237">
                  <c:v>-0.44250730000000005</c:v>
                </c:pt>
                <c:pt idx="3238">
                  <c:v>-0.35980900000000005</c:v>
                </c:pt>
                <c:pt idx="3239">
                  <c:v>-0.28005370000000002</c:v>
                </c:pt>
                <c:pt idx="3240">
                  <c:v>-0.22144440000000001</c:v>
                </c:pt>
                <c:pt idx="3241">
                  <c:v>-0.18810130000000003</c:v>
                </c:pt>
                <c:pt idx="3242">
                  <c:v>-0.16980020000000001</c:v>
                </c:pt>
                <c:pt idx="3243">
                  <c:v>-0.14942810000000001</c:v>
                </c:pt>
                <c:pt idx="3244">
                  <c:v>-0.11694610000000001</c:v>
                </c:pt>
                <c:pt idx="3245">
                  <c:v>-8.3167000000000019E-2</c:v>
                </c:pt>
                <c:pt idx="3246">
                  <c:v>-8.1161400000000009E-2</c:v>
                </c:pt>
                <c:pt idx="3247">
                  <c:v>-0.14943900000000002</c:v>
                </c:pt>
                <c:pt idx="3248">
                  <c:v>-0.30444790000000005</c:v>
                </c:pt>
                <c:pt idx="3249">
                  <c:v>-0.52099820000000008</c:v>
                </c:pt>
                <c:pt idx="3250">
                  <c:v>-0.73575000000000013</c:v>
                </c:pt>
                <c:pt idx="3251">
                  <c:v>-0.8727739000000001</c:v>
                </c:pt>
                <c:pt idx="3252">
                  <c:v>-0.87629460000000003</c:v>
                </c:pt>
                <c:pt idx="3253">
                  <c:v>-0.73363540000000005</c:v>
                </c:pt>
                <c:pt idx="3254">
                  <c:v>-0.47525090000000003</c:v>
                </c:pt>
                <c:pt idx="3255">
                  <c:v>-0.15375540000000001</c:v>
                </c:pt>
                <c:pt idx="3256">
                  <c:v>0.17796430000000002</c:v>
                </c:pt>
                <c:pt idx="3257">
                  <c:v>0.47195910000000002</c:v>
                </c:pt>
                <c:pt idx="3258">
                  <c:v>0.67921169999999997</c:v>
                </c:pt>
                <c:pt idx="3259">
                  <c:v>0.75140240000000003</c:v>
                </c:pt>
                <c:pt idx="3260">
                  <c:v>0.65802209999999994</c:v>
                </c:pt>
                <c:pt idx="3261">
                  <c:v>0.4085647</c:v>
                </c:pt>
                <c:pt idx="3262">
                  <c:v>6.2358900000000002E-2</c:v>
                </c:pt>
                <c:pt idx="3263">
                  <c:v>-0.28526390000000001</c:v>
                </c:pt>
                <c:pt idx="3264">
                  <c:v>-0.53764250000000002</c:v>
                </c:pt>
                <c:pt idx="3265">
                  <c:v>-0.63525200000000004</c:v>
                </c:pt>
                <c:pt idx="3266">
                  <c:v>-0.57638109999999998</c:v>
                </c:pt>
                <c:pt idx="3267">
                  <c:v>-0.40844480000000005</c:v>
                </c:pt>
                <c:pt idx="3268">
                  <c:v>-0.19594930000000002</c:v>
                </c:pt>
                <c:pt idx="3269">
                  <c:v>1.5488900000000002E-2</c:v>
                </c:pt>
                <c:pt idx="3270">
                  <c:v>0.21476270000000003</c:v>
                </c:pt>
                <c:pt idx="3271">
                  <c:v>0.40721309999999999</c:v>
                </c:pt>
                <c:pt idx="3272">
                  <c:v>0.57888810000000002</c:v>
                </c:pt>
                <c:pt idx="3273">
                  <c:v>0.67876480000000006</c:v>
                </c:pt>
                <c:pt idx="3274">
                  <c:v>0.63925230000000011</c:v>
                </c:pt>
                <c:pt idx="3275">
                  <c:v>0.42102340000000005</c:v>
                </c:pt>
                <c:pt idx="3276">
                  <c:v>4.9889300000000004E-2</c:v>
                </c:pt>
                <c:pt idx="3277">
                  <c:v>-0.37994130000000004</c:v>
                </c:pt>
                <c:pt idx="3278">
                  <c:v>-0.74113460000000009</c:v>
                </c:pt>
                <c:pt idx="3279">
                  <c:v>-0.92814590000000008</c:v>
                </c:pt>
                <c:pt idx="3280">
                  <c:v>-0.90208400000000011</c:v>
                </c:pt>
                <c:pt idx="3281">
                  <c:v>-0.70267940000000007</c:v>
                </c:pt>
                <c:pt idx="3282">
                  <c:v>-0.42120870000000005</c:v>
                </c:pt>
                <c:pt idx="3283">
                  <c:v>-0.14797840000000001</c:v>
                </c:pt>
                <c:pt idx="3284">
                  <c:v>7.3803900000000006E-2</c:v>
                </c:pt>
                <c:pt idx="3285">
                  <c:v>0.2572509</c:v>
                </c:pt>
                <c:pt idx="3286">
                  <c:v>0.43964059999999999</c:v>
                </c:pt>
                <c:pt idx="3287">
                  <c:v>0.63367150000000005</c:v>
                </c:pt>
                <c:pt idx="3288">
                  <c:v>0.7989809000000001</c:v>
                </c:pt>
                <c:pt idx="3289">
                  <c:v>0.85869110000000004</c:v>
                </c:pt>
                <c:pt idx="3290">
                  <c:v>0.75045410000000012</c:v>
                </c:pt>
                <c:pt idx="3291">
                  <c:v>0.47510920000000001</c:v>
                </c:pt>
                <c:pt idx="3292">
                  <c:v>0.11103830000000001</c:v>
                </c:pt>
                <c:pt idx="3293">
                  <c:v>-0.2164413</c:v>
                </c:pt>
                <c:pt idx="3294">
                  <c:v>-0.39702160000000003</c:v>
                </c:pt>
                <c:pt idx="3295">
                  <c:v>-0.39165879999999997</c:v>
                </c:pt>
                <c:pt idx="3296">
                  <c:v>-0.24620920000000002</c:v>
                </c:pt>
                <c:pt idx="3297">
                  <c:v>-5.8740100000000003E-2</c:v>
                </c:pt>
                <c:pt idx="3298">
                  <c:v>7.6332700000000003E-2</c:v>
                </c:pt>
                <c:pt idx="3299">
                  <c:v>0.1198346</c:v>
                </c:pt>
                <c:pt idx="3300">
                  <c:v>0.10561010000000001</c:v>
                </c:pt>
                <c:pt idx="3301">
                  <c:v>0.10920710000000002</c:v>
                </c:pt>
                <c:pt idx="3302">
                  <c:v>0.19076090000000001</c:v>
                </c:pt>
                <c:pt idx="3303">
                  <c:v>0.35141600000000006</c:v>
                </c:pt>
                <c:pt idx="3304">
                  <c:v>0.526034</c:v>
                </c:pt>
                <c:pt idx="3305">
                  <c:v>0.61666750000000004</c:v>
                </c:pt>
                <c:pt idx="3306">
                  <c:v>0.55240109999999998</c:v>
                </c:pt>
                <c:pt idx="3307">
                  <c:v>0.33686450000000001</c:v>
                </c:pt>
                <c:pt idx="3308">
                  <c:v>4.9671300000000002E-2</c:v>
                </c:pt>
                <c:pt idx="3309">
                  <c:v>-0.19646160000000001</c:v>
                </c:pt>
                <c:pt idx="3310">
                  <c:v>-0.31647059999999999</c:v>
                </c:pt>
                <c:pt idx="3311">
                  <c:v>-0.29832210000000003</c:v>
                </c:pt>
                <c:pt idx="3312">
                  <c:v>-0.2038191</c:v>
                </c:pt>
                <c:pt idx="3313">
                  <c:v>-0.12386760000000001</c:v>
                </c:pt>
                <c:pt idx="3314">
                  <c:v>-0.11952940000000001</c:v>
                </c:pt>
                <c:pt idx="3315">
                  <c:v>-0.18453700000000001</c:v>
                </c:pt>
                <c:pt idx="3316">
                  <c:v>-0.24962090000000001</c:v>
                </c:pt>
                <c:pt idx="3317">
                  <c:v>-0.22837680000000002</c:v>
                </c:pt>
                <c:pt idx="3318">
                  <c:v>-7.6910400000000004E-2</c:v>
                </c:pt>
                <c:pt idx="3319">
                  <c:v>0.17443270000000002</c:v>
                </c:pt>
                <c:pt idx="3320">
                  <c:v>0.43701370000000006</c:v>
                </c:pt>
                <c:pt idx="3321">
                  <c:v>0.61448749999999996</c:v>
                </c:pt>
                <c:pt idx="3322">
                  <c:v>0.65916660000000016</c:v>
                </c:pt>
                <c:pt idx="3323">
                  <c:v>0.60068810000000006</c:v>
                </c:pt>
                <c:pt idx="3324">
                  <c:v>0.52593590000000001</c:v>
                </c:pt>
                <c:pt idx="3325">
                  <c:v>0.5235706</c:v>
                </c:pt>
                <c:pt idx="3326">
                  <c:v>0.63009630000000005</c:v>
                </c:pt>
                <c:pt idx="3327">
                  <c:v>0.80723220000000007</c:v>
                </c:pt>
                <c:pt idx="3328">
                  <c:v>0.96235009999999999</c:v>
                </c:pt>
                <c:pt idx="3329">
                  <c:v>1.0021896000000001</c:v>
                </c:pt>
                <c:pt idx="3330">
                  <c:v>0.8866387</c:v>
                </c:pt>
                <c:pt idx="3331">
                  <c:v>0.64772160000000001</c:v>
                </c:pt>
                <c:pt idx="3332">
                  <c:v>0.36710110000000001</c:v>
                </c:pt>
                <c:pt idx="3333">
                  <c:v>0.12984080000000001</c:v>
                </c:pt>
                <c:pt idx="3334">
                  <c:v>-2.0263099999999999E-2</c:v>
                </c:pt>
                <c:pt idx="3335">
                  <c:v>-9.7587699999999999E-2</c:v>
                </c:pt>
                <c:pt idx="3336">
                  <c:v>-0.1517607</c:v>
                </c:pt>
                <c:pt idx="3337">
                  <c:v>-0.22421300000000002</c:v>
                </c:pt>
                <c:pt idx="3338">
                  <c:v>-0.31662320000000005</c:v>
                </c:pt>
                <c:pt idx="3339">
                  <c:v>-0.38892290000000007</c:v>
                </c:pt>
                <c:pt idx="3340">
                  <c:v>-0.3865903</c:v>
                </c:pt>
                <c:pt idx="3341">
                  <c:v>-0.28219010000000005</c:v>
                </c:pt>
                <c:pt idx="3342">
                  <c:v>-0.102242</c:v>
                </c:pt>
                <c:pt idx="3343">
                  <c:v>8.0801700000000004E-2</c:v>
                </c:pt>
                <c:pt idx="3344">
                  <c:v>0.18544170000000001</c:v>
                </c:pt>
                <c:pt idx="3345">
                  <c:v>0.16411040000000002</c:v>
                </c:pt>
                <c:pt idx="3346">
                  <c:v>2.9462700000000001E-2</c:v>
                </c:pt>
                <c:pt idx="3347">
                  <c:v>-0.15293789999999999</c:v>
                </c:pt>
                <c:pt idx="3348">
                  <c:v>-0.3023769</c:v>
                </c:pt>
                <c:pt idx="3349">
                  <c:v>-0.36558600000000002</c:v>
                </c:pt>
                <c:pt idx="3350">
                  <c:v>-0.33679910000000002</c:v>
                </c:pt>
                <c:pt idx="3351">
                  <c:v>-0.2468632</c:v>
                </c:pt>
                <c:pt idx="3352">
                  <c:v>-0.13199900000000001</c:v>
                </c:pt>
                <c:pt idx="3353">
                  <c:v>-6.9978000000000011E-3</c:v>
                </c:pt>
                <c:pt idx="3354">
                  <c:v>0.13681679999999999</c:v>
                </c:pt>
                <c:pt idx="3355">
                  <c:v>0.31298260000000006</c:v>
                </c:pt>
                <c:pt idx="3356">
                  <c:v>0.51795710000000006</c:v>
                </c:pt>
                <c:pt idx="3357">
                  <c:v>0.71892040000000013</c:v>
                </c:pt>
                <c:pt idx="3358">
                  <c:v>0.86135070000000002</c:v>
                </c:pt>
                <c:pt idx="3359">
                  <c:v>0.89517340000000001</c:v>
                </c:pt>
                <c:pt idx="3360">
                  <c:v>0.80138980000000004</c:v>
                </c:pt>
                <c:pt idx="3361">
                  <c:v>0.6034022</c:v>
                </c:pt>
                <c:pt idx="3362">
                  <c:v>0.36027770000000003</c:v>
                </c:pt>
                <c:pt idx="3363">
                  <c:v>0.14180899999999999</c:v>
                </c:pt>
                <c:pt idx="3364">
                  <c:v>-3.9240000000000004E-3</c:v>
                </c:pt>
                <c:pt idx="3365">
                  <c:v>-6.88444E-2</c:v>
                </c:pt>
                <c:pt idx="3366">
                  <c:v>-7.9722600000000005E-2</c:v>
                </c:pt>
                <c:pt idx="3367">
                  <c:v>-7.8643500000000019E-2</c:v>
                </c:pt>
                <c:pt idx="3368">
                  <c:v>-9.95061E-2</c:v>
                </c:pt>
                <c:pt idx="3369">
                  <c:v>-0.15125930000000001</c:v>
                </c:pt>
                <c:pt idx="3370">
                  <c:v>-0.21906820000000002</c:v>
                </c:pt>
                <c:pt idx="3371">
                  <c:v>-0.28051150000000002</c:v>
                </c:pt>
                <c:pt idx="3372">
                  <c:v>-0.32187700000000002</c:v>
                </c:pt>
                <c:pt idx="3373">
                  <c:v>-0.34531200000000006</c:v>
                </c:pt>
                <c:pt idx="3374">
                  <c:v>-0.36484480000000002</c:v>
                </c:pt>
                <c:pt idx="3375">
                  <c:v>-0.39271610000000001</c:v>
                </c:pt>
                <c:pt idx="3376">
                  <c:v>-0.42521990000000004</c:v>
                </c:pt>
                <c:pt idx="3377">
                  <c:v>-0.43893210000000005</c:v>
                </c:pt>
                <c:pt idx="3378">
                  <c:v>-0.40030250000000006</c:v>
                </c:pt>
                <c:pt idx="3379">
                  <c:v>-0.28519850000000002</c:v>
                </c:pt>
                <c:pt idx="3380">
                  <c:v>-9.8895700000000017E-2</c:v>
                </c:pt>
                <c:pt idx="3381">
                  <c:v>0.11845030000000001</c:v>
                </c:pt>
                <c:pt idx="3382">
                  <c:v>0.30643170000000003</c:v>
                </c:pt>
                <c:pt idx="3383">
                  <c:v>0.41087550000000006</c:v>
                </c:pt>
                <c:pt idx="3384">
                  <c:v>0.40910970000000002</c:v>
                </c:pt>
                <c:pt idx="3385">
                  <c:v>0.31940270000000004</c:v>
                </c:pt>
                <c:pt idx="3386">
                  <c:v>0.18848280000000001</c:v>
                </c:pt>
                <c:pt idx="3387">
                  <c:v>6.7492800000000006E-2</c:v>
                </c:pt>
                <c:pt idx="3388">
                  <c:v>-9.3304000000000008E-3</c:v>
                </c:pt>
                <c:pt idx="3389">
                  <c:v>-3.5948200000000007E-2</c:v>
                </c:pt>
                <c:pt idx="3390">
                  <c:v>-3.0476400000000001E-2</c:v>
                </c:pt>
                <c:pt idx="3391">
                  <c:v>-1.7745199999999999E-2</c:v>
                </c:pt>
                <c:pt idx="3392">
                  <c:v>-1.20663E-2</c:v>
                </c:pt>
                <c:pt idx="3393">
                  <c:v>-1.0638400000000001E-2</c:v>
                </c:pt>
                <c:pt idx="3394">
                  <c:v>2.3762000000000002E-3</c:v>
                </c:pt>
                <c:pt idx="3395">
                  <c:v>4.3730800000000007E-2</c:v>
                </c:pt>
                <c:pt idx="3396">
                  <c:v>0.11713140000000001</c:v>
                </c:pt>
                <c:pt idx="3397">
                  <c:v>0.20785210000000001</c:v>
                </c:pt>
                <c:pt idx="3398">
                  <c:v>0.28879550000000004</c:v>
                </c:pt>
                <c:pt idx="3399">
                  <c:v>0.33234100000000005</c:v>
                </c:pt>
                <c:pt idx="3400">
                  <c:v>0.32431860000000007</c:v>
                </c:pt>
                <c:pt idx="3401">
                  <c:v>0.27313220000000005</c:v>
                </c:pt>
                <c:pt idx="3402">
                  <c:v>0.2040044</c:v>
                </c:pt>
                <c:pt idx="3403">
                  <c:v>0.1414166</c:v>
                </c:pt>
                <c:pt idx="3404">
                  <c:v>9.385990000000001E-2</c:v>
                </c:pt>
                <c:pt idx="3405">
                  <c:v>4.8156200000000003E-2</c:v>
                </c:pt>
                <c:pt idx="3406">
                  <c:v>-2.4176199999999998E-2</c:v>
                </c:pt>
                <c:pt idx="3407">
                  <c:v>-0.1477059</c:v>
                </c:pt>
                <c:pt idx="3408">
                  <c:v>-0.32202960000000003</c:v>
                </c:pt>
                <c:pt idx="3409">
                  <c:v>-0.51646380000000003</c:v>
                </c:pt>
                <c:pt idx="3410">
                  <c:v>-0.68324470000000004</c:v>
                </c:pt>
                <c:pt idx="3411">
                  <c:v>-0.78050540000000013</c:v>
                </c:pt>
                <c:pt idx="3412">
                  <c:v>-0.79477350000000002</c:v>
                </c:pt>
                <c:pt idx="3413">
                  <c:v>-0.75077019999999994</c:v>
                </c:pt>
                <c:pt idx="3414">
                  <c:v>-0.69979089999999999</c:v>
                </c:pt>
                <c:pt idx="3415">
                  <c:v>-0.69444989999999995</c:v>
                </c:pt>
                <c:pt idx="3416">
                  <c:v>-0.76288010000000006</c:v>
                </c:pt>
                <c:pt idx="3417">
                  <c:v>-0.8916963</c:v>
                </c:pt>
                <c:pt idx="3418">
                  <c:v>-1.0285894000000002</c:v>
                </c:pt>
                <c:pt idx="3419">
                  <c:v>-1.1079414000000001</c:v>
                </c:pt>
                <c:pt idx="3420">
                  <c:v>-1.0831439</c:v>
                </c:pt>
                <c:pt idx="3421">
                  <c:v>-0.9458257000000001</c:v>
                </c:pt>
                <c:pt idx="3422">
                  <c:v>-0.72568929999999998</c:v>
                </c:pt>
                <c:pt idx="3423">
                  <c:v>-0.4724932</c:v>
                </c:pt>
                <c:pt idx="3424">
                  <c:v>-0.22989190000000001</c:v>
                </c:pt>
                <c:pt idx="3425">
                  <c:v>-1.9042300000000002E-2</c:v>
                </c:pt>
                <c:pt idx="3426">
                  <c:v>0.15959780000000001</c:v>
                </c:pt>
                <c:pt idx="3427">
                  <c:v>0.3147702</c:v>
                </c:pt>
                <c:pt idx="3428">
                  <c:v>0.45204480000000002</c:v>
                </c:pt>
                <c:pt idx="3429">
                  <c:v>0.56436929999999996</c:v>
                </c:pt>
                <c:pt idx="3430">
                  <c:v>0.63299570000000005</c:v>
                </c:pt>
                <c:pt idx="3431">
                  <c:v>0.64166120000000004</c:v>
                </c:pt>
                <c:pt idx="3432">
                  <c:v>0.59146670000000001</c:v>
                </c:pt>
                <c:pt idx="3433">
                  <c:v>0.50755850000000002</c:v>
                </c:pt>
                <c:pt idx="3434">
                  <c:v>0.43847430000000004</c:v>
                </c:pt>
                <c:pt idx="3435">
                  <c:v>0.44234380000000006</c:v>
                </c:pt>
                <c:pt idx="3436">
                  <c:v>0.55963870000000004</c:v>
                </c:pt>
                <c:pt idx="3437">
                  <c:v>0.79120920000000006</c:v>
                </c:pt>
                <c:pt idx="3438">
                  <c:v>1.0941638</c:v>
                </c:pt>
                <c:pt idx="3439">
                  <c:v>1.3923769000000001</c:v>
                </c:pt>
                <c:pt idx="3440">
                  <c:v>1.6028014000000002</c:v>
                </c:pt>
                <c:pt idx="3441">
                  <c:v>1.6703705000000002</c:v>
                </c:pt>
                <c:pt idx="3442">
                  <c:v>1.5864623000000002</c:v>
                </c:pt>
                <c:pt idx="3443">
                  <c:v>1.3822290000000002</c:v>
                </c:pt>
                <c:pt idx="3444">
                  <c:v>1.1084864000000001</c:v>
                </c:pt>
                <c:pt idx="3445">
                  <c:v>0.8104477000000001</c:v>
                </c:pt>
                <c:pt idx="3446">
                  <c:v>0.50827790000000006</c:v>
                </c:pt>
                <c:pt idx="3447">
                  <c:v>0.19984060000000001</c:v>
                </c:pt>
                <c:pt idx="3448">
                  <c:v>-0.11932230000000001</c:v>
                </c:pt>
                <c:pt idx="3449">
                  <c:v>-0.43922640000000002</c:v>
                </c:pt>
                <c:pt idx="3450">
                  <c:v>-0.72976590000000008</c:v>
                </c:pt>
                <c:pt idx="3451">
                  <c:v>-0.94868150000000007</c:v>
                </c:pt>
                <c:pt idx="3452">
                  <c:v>-1.0645158000000001</c:v>
                </c:pt>
                <c:pt idx="3453">
                  <c:v>-1.0789147000000001</c:v>
                </c:pt>
                <c:pt idx="3454">
                  <c:v>-1.0282951</c:v>
                </c:pt>
                <c:pt idx="3455">
                  <c:v>-0.96596890000000013</c:v>
                </c:pt>
                <c:pt idx="3456">
                  <c:v>-0.93696400000000013</c:v>
                </c:pt>
                <c:pt idx="3457">
                  <c:v>-0.95477460000000014</c:v>
                </c:pt>
                <c:pt idx="3458">
                  <c:v>-0.99440700000000004</c:v>
                </c:pt>
                <c:pt idx="3459">
                  <c:v>-1.0092746000000001</c:v>
                </c:pt>
                <c:pt idx="3460">
                  <c:v>-0.95876400000000017</c:v>
                </c:pt>
                <c:pt idx="3461">
                  <c:v>-0.82883600000000002</c:v>
                </c:pt>
                <c:pt idx="3462">
                  <c:v>-0.63868550000000002</c:v>
                </c:pt>
                <c:pt idx="3463">
                  <c:v>-0.43022300000000002</c:v>
                </c:pt>
                <c:pt idx="3464">
                  <c:v>-0.24398560000000002</c:v>
                </c:pt>
                <c:pt idx="3465">
                  <c:v>-9.8012800000000011E-2</c:v>
                </c:pt>
                <c:pt idx="3466">
                  <c:v>1.67642E-2</c:v>
                </c:pt>
                <c:pt idx="3467">
                  <c:v>0.126004</c:v>
                </c:pt>
                <c:pt idx="3468">
                  <c:v>0.25289090000000003</c:v>
                </c:pt>
                <c:pt idx="3469">
                  <c:v>0.39998640000000002</c:v>
                </c:pt>
                <c:pt idx="3470">
                  <c:v>0.54462940000000004</c:v>
                </c:pt>
                <c:pt idx="3471">
                  <c:v>0.65241950000000004</c:v>
                </c:pt>
                <c:pt idx="3472">
                  <c:v>0.69880989999999998</c:v>
                </c:pt>
                <c:pt idx="3473">
                  <c:v>0.68519580000000002</c:v>
                </c:pt>
                <c:pt idx="3474">
                  <c:v>0.64098540000000004</c:v>
                </c:pt>
                <c:pt idx="3475">
                  <c:v>0.60828540000000009</c:v>
                </c:pt>
                <c:pt idx="3476">
                  <c:v>0.61720160000000002</c:v>
                </c:pt>
                <c:pt idx="3477">
                  <c:v>0.6678212</c:v>
                </c:pt>
                <c:pt idx="3478">
                  <c:v>0.72922090000000006</c:v>
                </c:pt>
                <c:pt idx="3479">
                  <c:v>0.75527190000000011</c:v>
                </c:pt>
                <c:pt idx="3480">
                  <c:v>0.70912130000000007</c:v>
                </c:pt>
                <c:pt idx="3481">
                  <c:v>0.58270310000000003</c:v>
                </c:pt>
                <c:pt idx="3482">
                  <c:v>0.39960490000000004</c:v>
                </c:pt>
                <c:pt idx="3483">
                  <c:v>0.20082159999999999</c:v>
                </c:pt>
                <c:pt idx="3484">
                  <c:v>2.2355900000000001E-2</c:v>
                </c:pt>
                <c:pt idx="3485">
                  <c:v>-0.12258140000000001</c:v>
                </c:pt>
                <c:pt idx="3486">
                  <c:v>-0.2469286</c:v>
                </c:pt>
                <c:pt idx="3487">
                  <c:v>-0.37648599999999999</c:v>
                </c:pt>
                <c:pt idx="3488">
                  <c:v>-0.52891160000000004</c:v>
                </c:pt>
                <c:pt idx="3489">
                  <c:v>-0.69799240000000007</c:v>
                </c:pt>
                <c:pt idx="3490">
                  <c:v>-0.85272880000000006</c:v>
                </c:pt>
                <c:pt idx="3491">
                  <c:v>-0.95206049999999998</c:v>
                </c:pt>
                <c:pt idx="3492">
                  <c:v>-0.96759300000000015</c:v>
                </c:pt>
                <c:pt idx="3493">
                  <c:v>-0.90056890000000012</c:v>
                </c:pt>
                <c:pt idx="3494">
                  <c:v>-0.78146460000000006</c:v>
                </c:pt>
                <c:pt idx="3495">
                  <c:v>-0.65049020000000002</c:v>
                </c:pt>
                <c:pt idx="3496">
                  <c:v>-0.53212710000000008</c:v>
                </c:pt>
                <c:pt idx="3497">
                  <c:v>-0.4224077</c:v>
                </c:pt>
                <c:pt idx="3498">
                  <c:v>-0.29980450000000003</c:v>
                </c:pt>
                <c:pt idx="3499">
                  <c:v>-0.1536682</c:v>
                </c:pt>
                <c:pt idx="3500">
                  <c:v>-8.5456000000000004E-3</c:v>
                </c:pt>
                <c:pt idx="3501">
                  <c:v>7.9319300000000009E-2</c:v>
                </c:pt>
                <c:pt idx="3502">
                  <c:v>5.5666300000000002E-2</c:v>
                </c:pt>
                <c:pt idx="3503">
                  <c:v>-9.2617300000000014E-2</c:v>
                </c:pt>
                <c:pt idx="3504">
                  <c:v>-0.32017660000000003</c:v>
                </c:pt>
                <c:pt idx="3505">
                  <c:v>-0.53769700000000009</c:v>
                </c:pt>
                <c:pt idx="3506">
                  <c:v>-0.65286640000000007</c:v>
                </c:pt>
                <c:pt idx="3507">
                  <c:v>-0.61683100000000002</c:v>
                </c:pt>
                <c:pt idx="3508">
                  <c:v>-0.44764120000000002</c:v>
                </c:pt>
                <c:pt idx="3509">
                  <c:v>-0.21572190000000002</c:v>
                </c:pt>
                <c:pt idx="3510">
                  <c:v>-2.5942000000000005E-3</c:v>
                </c:pt>
                <c:pt idx="3511">
                  <c:v>0.14253930000000001</c:v>
                </c:pt>
                <c:pt idx="3512">
                  <c:v>0.22409310000000002</c:v>
                </c:pt>
                <c:pt idx="3513">
                  <c:v>0.28701880000000002</c:v>
                </c:pt>
                <c:pt idx="3514">
                  <c:v>0.37681300000000001</c:v>
                </c:pt>
                <c:pt idx="3515">
                  <c:v>0.49884940000000005</c:v>
                </c:pt>
                <c:pt idx="3516">
                  <c:v>0.60711910000000002</c:v>
                </c:pt>
                <c:pt idx="3517">
                  <c:v>0.63227630000000001</c:v>
                </c:pt>
                <c:pt idx="3518">
                  <c:v>0.529304</c:v>
                </c:pt>
                <c:pt idx="3519">
                  <c:v>0.31304800000000005</c:v>
                </c:pt>
                <c:pt idx="3520">
                  <c:v>5.9971800000000006E-2</c:v>
                </c:pt>
                <c:pt idx="3521">
                  <c:v>-0.12869630000000001</c:v>
                </c:pt>
                <c:pt idx="3522">
                  <c:v>-0.18428630000000001</c:v>
                </c:pt>
                <c:pt idx="3523">
                  <c:v>-0.1117795</c:v>
                </c:pt>
                <c:pt idx="3524">
                  <c:v>1.2164400000000001E-2</c:v>
                </c:pt>
                <c:pt idx="3525">
                  <c:v>8.2175100000000001E-2</c:v>
                </c:pt>
                <c:pt idx="3526">
                  <c:v>2.4132600000000001E-2</c:v>
                </c:pt>
                <c:pt idx="3527">
                  <c:v>-0.1616252</c:v>
                </c:pt>
                <c:pt idx="3528">
                  <c:v>-0.40038970000000002</c:v>
                </c:pt>
                <c:pt idx="3529">
                  <c:v>-0.58563520000000002</c:v>
                </c:pt>
                <c:pt idx="3530">
                  <c:v>-0.6361131000000001</c:v>
                </c:pt>
                <c:pt idx="3531">
                  <c:v>-0.53620370000000006</c:v>
                </c:pt>
                <c:pt idx="3532">
                  <c:v>-0.34026530000000005</c:v>
                </c:pt>
                <c:pt idx="3533">
                  <c:v>-0.13815750000000002</c:v>
                </c:pt>
                <c:pt idx="3534">
                  <c:v>-2.5942000000000005E-3</c:v>
                </c:pt>
                <c:pt idx="3535">
                  <c:v>4.6771899999999998E-2</c:v>
                </c:pt>
                <c:pt idx="3536">
                  <c:v>4.1376400000000001E-2</c:v>
                </c:pt>
                <c:pt idx="3537">
                  <c:v>3.0127600000000004E-2</c:v>
                </c:pt>
                <c:pt idx="3538">
                  <c:v>3.7397900000000005E-2</c:v>
                </c:pt>
                <c:pt idx="3539">
                  <c:v>3.8466100000000003E-2</c:v>
                </c:pt>
                <c:pt idx="3540">
                  <c:v>-2.8612500000000003E-2</c:v>
                </c:pt>
                <c:pt idx="3541">
                  <c:v>-0.21721520000000002</c:v>
                </c:pt>
                <c:pt idx="3542">
                  <c:v>-0.52384310000000001</c:v>
                </c:pt>
                <c:pt idx="3543">
                  <c:v>-0.87397290000000005</c:v>
                </c:pt>
                <c:pt idx="3544">
                  <c:v>-1.1503424000000002</c:v>
                </c:pt>
                <c:pt idx="3545">
                  <c:v>-1.2471889</c:v>
                </c:pt>
                <c:pt idx="3546">
                  <c:v>-1.1236374000000002</c:v>
                </c:pt>
                <c:pt idx="3547">
                  <c:v>-0.8244106000000001</c:v>
                </c:pt>
                <c:pt idx="3548">
                  <c:v>-0.45353810000000006</c:v>
                </c:pt>
                <c:pt idx="3549">
                  <c:v>-0.12097910000000002</c:v>
                </c:pt>
                <c:pt idx="3550">
                  <c:v>0.10551200000000001</c:v>
                </c:pt>
                <c:pt idx="3551">
                  <c:v>0.22188040000000001</c:v>
                </c:pt>
                <c:pt idx="3552">
                  <c:v>0.27464730000000004</c:v>
                </c:pt>
                <c:pt idx="3553">
                  <c:v>0.32283620000000002</c:v>
                </c:pt>
                <c:pt idx="3554">
                  <c:v>0.39944140000000006</c:v>
                </c:pt>
                <c:pt idx="3555">
                  <c:v>0.49433680000000002</c:v>
                </c:pt>
                <c:pt idx="3556">
                  <c:v>0.56774830000000009</c:v>
                </c:pt>
                <c:pt idx="3557">
                  <c:v>0.58598400000000006</c:v>
                </c:pt>
                <c:pt idx="3558">
                  <c:v>0.55351289999999997</c:v>
                </c:pt>
                <c:pt idx="3559">
                  <c:v>0.51674720000000007</c:v>
                </c:pt>
                <c:pt idx="3560">
                  <c:v>0.53748990000000008</c:v>
                </c:pt>
                <c:pt idx="3561">
                  <c:v>0.6540218000000001</c:v>
                </c:pt>
                <c:pt idx="3562">
                  <c:v>0.85412399999999999</c:v>
                </c:pt>
                <c:pt idx="3563">
                  <c:v>1.0777483999999999</c:v>
                </c:pt>
                <c:pt idx="3564">
                  <c:v>1.2479955</c:v>
                </c:pt>
                <c:pt idx="3565">
                  <c:v>1.3094824</c:v>
                </c:pt>
                <c:pt idx="3566">
                  <c:v>1.2502954000000002</c:v>
                </c:pt>
                <c:pt idx="3567">
                  <c:v>1.0968779000000002</c:v>
                </c:pt>
                <c:pt idx="3568">
                  <c:v>0.88872059999999997</c:v>
                </c:pt>
                <c:pt idx="3569">
                  <c:v>0.65156930000000013</c:v>
                </c:pt>
                <c:pt idx="3570">
                  <c:v>0.38662300000000005</c:v>
                </c:pt>
                <c:pt idx="3571">
                  <c:v>8.0932500000000004E-2</c:v>
                </c:pt>
                <c:pt idx="3572">
                  <c:v>-0.2706906</c:v>
                </c:pt>
                <c:pt idx="3573">
                  <c:v>-0.64838650000000009</c:v>
                </c:pt>
                <c:pt idx="3574">
                  <c:v>-1.0073453000000001</c:v>
                </c:pt>
                <c:pt idx="3575">
                  <c:v>-1.2964351000000001</c:v>
                </c:pt>
                <c:pt idx="3576">
                  <c:v>-1.4829886000000001</c:v>
                </c:pt>
                <c:pt idx="3577">
                  <c:v>-1.5677579000000001</c:v>
                </c:pt>
                <c:pt idx="3578">
                  <c:v>-1.5808815000000001</c:v>
                </c:pt>
                <c:pt idx="3579">
                  <c:v>-1.5616648000000002</c:v>
                </c:pt>
                <c:pt idx="3580">
                  <c:v>-1.5349162000000001</c:v>
                </c:pt>
                <c:pt idx="3581">
                  <c:v>-1.4991751</c:v>
                </c:pt>
                <c:pt idx="3582">
                  <c:v>-1.4335135000000001</c:v>
                </c:pt>
                <c:pt idx="3583">
                  <c:v>-1.316829</c:v>
                </c:pt>
                <c:pt idx="3584">
                  <c:v>-1.1459933</c:v>
                </c:pt>
                <c:pt idx="3585">
                  <c:v>-0.94124770000000013</c:v>
                </c:pt>
                <c:pt idx="3586">
                  <c:v>-0.73458370000000006</c:v>
                </c:pt>
                <c:pt idx="3587">
                  <c:v>-0.54874960000000006</c:v>
                </c:pt>
                <c:pt idx="3588">
                  <c:v>-0.3822412</c:v>
                </c:pt>
                <c:pt idx="3589">
                  <c:v>-0.21028280000000002</c:v>
                </c:pt>
                <c:pt idx="3590">
                  <c:v>-6.3220000000000008E-4</c:v>
                </c:pt>
                <c:pt idx="3591">
                  <c:v>0.26399800000000001</c:v>
                </c:pt>
                <c:pt idx="3592">
                  <c:v>0.57027710000000009</c:v>
                </c:pt>
                <c:pt idx="3593">
                  <c:v>0.87859450000000017</c:v>
                </c:pt>
                <c:pt idx="3594">
                  <c:v>1.1456881000000001</c:v>
                </c:pt>
                <c:pt idx="3595">
                  <c:v>1.3492456000000002</c:v>
                </c:pt>
                <c:pt idx="3596">
                  <c:v>1.4988154</c:v>
                </c:pt>
                <c:pt idx="3597">
                  <c:v>1.6271629000000001</c:v>
                </c:pt>
                <c:pt idx="3598">
                  <c:v>1.7650806000000001</c:v>
                </c:pt>
                <c:pt idx="3599">
                  <c:v>1.9152499000000001</c:v>
                </c:pt>
                <c:pt idx="3600">
                  <c:v>2.0442623000000002</c:v>
                </c:pt>
                <c:pt idx="3601">
                  <c:v>2.0978358000000004</c:v>
                </c:pt>
                <c:pt idx="3602">
                  <c:v>2.0289478000000001</c:v>
                </c:pt>
                <c:pt idx="3603">
                  <c:v>1.8241259000000003</c:v>
                </c:pt>
                <c:pt idx="3604">
                  <c:v>1.5124077</c:v>
                </c:pt>
                <c:pt idx="3605">
                  <c:v>1.1500262999999999</c:v>
                </c:pt>
                <c:pt idx="3606">
                  <c:v>0.79207030000000012</c:v>
                </c:pt>
                <c:pt idx="3607">
                  <c:v>0.47031319999999999</c:v>
                </c:pt>
                <c:pt idx="3608">
                  <c:v>0.18729470000000004</c:v>
                </c:pt>
                <c:pt idx="3609">
                  <c:v>-7.42617E-2</c:v>
                </c:pt>
                <c:pt idx="3610">
                  <c:v>-0.33245000000000002</c:v>
                </c:pt>
                <c:pt idx="3611">
                  <c:v>-0.58893790000000001</c:v>
                </c:pt>
                <c:pt idx="3612">
                  <c:v>-0.82454140000000009</c:v>
                </c:pt>
                <c:pt idx="3613">
                  <c:v>-1.0103972999999999</c:v>
                </c:pt>
                <c:pt idx="3614">
                  <c:v>-1.1272344000000001</c:v>
                </c:pt>
                <c:pt idx="3615">
                  <c:v>-1.1811785000000001</c:v>
                </c:pt>
                <c:pt idx="3616">
                  <c:v>-1.2065537</c:v>
                </c:pt>
                <c:pt idx="3617">
                  <c:v>-1.2516579000000001</c:v>
                </c:pt>
                <c:pt idx="3618">
                  <c:v>-1.3518398000000003</c:v>
                </c:pt>
                <c:pt idx="3619">
                  <c:v>-1.5057042000000003</c:v>
                </c:pt>
                <c:pt idx="3620">
                  <c:v>-1.6714387000000002</c:v>
                </c:pt>
                <c:pt idx="3621">
                  <c:v>-1.7872403000000001</c:v>
                </c:pt>
                <c:pt idx="3622">
                  <c:v>-1.8013449000000001</c:v>
                </c:pt>
                <c:pt idx="3623">
                  <c:v>-1.6945140000000001</c:v>
                </c:pt>
                <c:pt idx="3624">
                  <c:v>-1.4842421000000001</c:v>
                </c:pt>
                <c:pt idx="3625">
                  <c:v>-1.2078072</c:v>
                </c:pt>
                <c:pt idx="3626">
                  <c:v>-0.89443220000000001</c:v>
                </c:pt>
                <c:pt idx="3627">
                  <c:v>-0.54788850000000011</c:v>
                </c:pt>
                <c:pt idx="3628">
                  <c:v>-0.15218580000000001</c:v>
                </c:pt>
                <c:pt idx="3629">
                  <c:v>0.3061701</c:v>
                </c:pt>
                <c:pt idx="3630">
                  <c:v>0.81469870000000011</c:v>
                </c:pt>
                <c:pt idx="3631">
                  <c:v>1.325331</c:v>
                </c:pt>
                <c:pt idx="3632">
                  <c:v>1.7682743000000003</c:v>
                </c:pt>
                <c:pt idx="3633">
                  <c:v>2.0823469000000001</c:v>
                </c:pt>
                <c:pt idx="3634">
                  <c:v>2.2425987000000003</c:v>
                </c:pt>
                <c:pt idx="3635">
                  <c:v>2.2703610000000003</c:v>
                </c:pt>
                <c:pt idx="3636">
                  <c:v>2.2208641</c:v>
                </c:pt>
                <c:pt idx="3637">
                  <c:v>2.1523467000000003</c:v>
                </c:pt>
                <c:pt idx="3638">
                  <c:v>2.0929090000000001</c:v>
                </c:pt>
                <c:pt idx="3639">
                  <c:v>2.0262773000000003</c:v>
                </c:pt>
                <c:pt idx="3640">
                  <c:v>1.9035433000000002</c:v>
                </c:pt>
                <c:pt idx="3641">
                  <c:v>1.6728339000000001</c:v>
                </c:pt>
                <c:pt idx="3642">
                  <c:v>1.3107359000000001</c:v>
                </c:pt>
                <c:pt idx="3643">
                  <c:v>0.83847160000000009</c:v>
                </c:pt>
                <c:pt idx="3644">
                  <c:v>0.31398540000000003</c:v>
                </c:pt>
                <c:pt idx="3645">
                  <c:v>-0.1947721</c:v>
                </c:pt>
                <c:pt idx="3646">
                  <c:v>-0.64015700000000009</c:v>
                </c:pt>
                <c:pt idx="3647">
                  <c:v>-1.0123484</c:v>
                </c:pt>
                <c:pt idx="3648">
                  <c:v>-1.3345742</c:v>
                </c:pt>
                <c:pt idx="3649">
                  <c:v>-1.6401339000000001</c:v>
                </c:pt>
                <c:pt idx="3650">
                  <c:v>-1.9460860000000002</c:v>
                </c:pt>
                <c:pt idx="3651">
                  <c:v>-2.2393287000000002</c:v>
                </c:pt>
                <c:pt idx="3652">
                  <c:v>-2.4824641000000001</c:v>
                </c:pt>
                <c:pt idx="3653">
                  <c:v>-2.6340613000000004</c:v>
                </c:pt>
                <c:pt idx="3654">
                  <c:v>-2.6702929000000002</c:v>
                </c:pt>
                <c:pt idx="3655">
                  <c:v>-2.5951591999999999</c:v>
                </c:pt>
                <c:pt idx="3656">
                  <c:v>-2.4345149999999998</c:v>
                </c:pt>
                <c:pt idx="3657">
                  <c:v>-2.2182917000000004</c:v>
                </c:pt>
                <c:pt idx="3658">
                  <c:v>-1.9626213000000001</c:v>
                </c:pt>
                <c:pt idx="3659">
                  <c:v>-1.6631001999999999</c:v>
                </c:pt>
                <c:pt idx="3660">
                  <c:v>-1.3023429</c:v>
                </c:pt>
                <c:pt idx="3661">
                  <c:v>-0.86701870000000003</c:v>
                </c:pt>
                <c:pt idx="3662">
                  <c:v>-0.36404910000000001</c:v>
                </c:pt>
                <c:pt idx="3663">
                  <c:v>0.17344080000000003</c:v>
                </c:pt>
                <c:pt idx="3664">
                  <c:v>0.69496220000000009</c:v>
                </c:pt>
                <c:pt idx="3665">
                  <c:v>1.1523479999999999</c:v>
                </c:pt>
                <c:pt idx="3666">
                  <c:v>1.5187624</c:v>
                </c:pt>
                <c:pt idx="3667">
                  <c:v>1.7969522</c:v>
                </c:pt>
                <c:pt idx="3668">
                  <c:v>2.0124561000000001</c:v>
                </c:pt>
                <c:pt idx="3669">
                  <c:v>2.1953690000000003</c:v>
                </c:pt>
                <c:pt idx="3670">
                  <c:v>2.3605694000000002</c:v>
                </c:pt>
                <c:pt idx="3671">
                  <c:v>2.4985634000000005</c:v>
                </c:pt>
                <c:pt idx="3672">
                  <c:v>2.5816650000000001</c:v>
                </c:pt>
                <c:pt idx="3673">
                  <c:v>2.5809238000000003</c:v>
                </c:pt>
                <c:pt idx="3674">
                  <c:v>2.4834560000000003</c:v>
                </c:pt>
                <c:pt idx="3675">
                  <c:v>2.2997474000000002</c:v>
                </c:pt>
                <c:pt idx="3676">
                  <c:v>2.0555765000000004</c:v>
                </c:pt>
                <c:pt idx="3677">
                  <c:v>1.7745200000000001</c:v>
                </c:pt>
                <c:pt idx="3678">
                  <c:v>1.4633904</c:v>
                </c:pt>
                <c:pt idx="3679">
                  <c:v>1.1090314000000001</c:v>
                </c:pt>
                <c:pt idx="3680">
                  <c:v>0.68867290000000003</c:v>
                </c:pt>
                <c:pt idx="3681">
                  <c:v>0.19042300000000001</c:v>
                </c:pt>
                <c:pt idx="3682">
                  <c:v>-0.36864890000000006</c:v>
                </c:pt>
                <c:pt idx="3683">
                  <c:v>-0.94162920000000006</c:v>
                </c:pt>
                <c:pt idx="3684">
                  <c:v>-1.4689494000000003</c:v>
                </c:pt>
                <c:pt idx="3685">
                  <c:v>-1.9026931</c:v>
                </c:pt>
                <c:pt idx="3686">
                  <c:v>-2.2269571999999997</c:v>
                </c:pt>
                <c:pt idx="3687">
                  <c:v>-2.4617541000000003</c:v>
                </c:pt>
                <c:pt idx="3688">
                  <c:v>-2.6444708000000001</c:v>
                </c:pt>
                <c:pt idx="3689">
                  <c:v>-2.8014199000000004</c:v>
                </c:pt>
                <c:pt idx="3690">
                  <c:v>-2.9286010999999998</c:v>
                </c:pt>
                <c:pt idx="3691">
                  <c:v>-2.9908945999999998</c:v>
                </c:pt>
                <c:pt idx="3692">
                  <c:v>-2.9407110000000003</c:v>
                </c:pt>
                <c:pt idx="3693">
                  <c:v>-2.7485658000000002</c:v>
                </c:pt>
                <c:pt idx="3694">
                  <c:v>-2.4249993000000001</c:v>
                </c:pt>
                <c:pt idx="3695">
                  <c:v>-2.0171104</c:v>
                </c:pt>
                <c:pt idx="3696">
                  <c:v>-1.5840643000000001</c:v>
                </c:pt>
                <c:pt idx="3697">
                  <c:v>-1.1677388000000002</c:v>
                </c:pt>
                <c:pt idx="3698">
                  <c:v>-0.77310429999999997</c:v>
                </c:pt>
                <c:pt idx="3699">
                  <c:v>-0.37009860000000006</c:v>
                </c:pt>
                <c:pt idx="3700">
                  <c:v>8.0104100000000011E-2</c:v>
                </c:pt>
                <c:pt idx="3701">
                  <c:v>0.59157570000000015</c:v>
                </c:pt>
                <c:pt idx="3702">
                  <c:v>1.1380144999999999</c:v>
                </c:pt>
                <c:pt idx="3703">
                  <c:v>1.6635907000000001</c:v>
                </c:pt>
                <c:pt idx="3704">
                  <c:v>2.1102945000000002</c:v>
                </c:pt>
                <c:pt idx="3705">
                  <c:v>2.4468865000000002</c:v>
                </c:pt>
                <c:pt idx="3706">
                  <c:v>2.6831222000000001</c:v>
                </c:pt>
                <c:pt idx="3707">
                  <c:v>2.8583070000000004</c:v>
                </c:pt>
                <c:pt idx="3708">
                  <c:v>3.0113757000000003</c:v>
                </c:pt>
                <c:pt idx="3709">
                  <c:v>3.1527923000000002</c:v>
                </c:pt>
                <c:pt idx="3710">
                  <c:v>3.2537590000000005</c:v>
                </c:pt>
                <c:pt idx="3711">
                  <c:v>3.2588819999999998</c:v>
                </c:pt>
                <c:pt idx="3712">
                  <c:v>3.1181630000000005</c:v>
                </c:pt>
                <c:pt idx="3713">
                  <c:v>2.8181078000000004</c:v>
                </c:pt>
                <c:pt idx="3714">
                  <c:v>2.3911766000000001</c:v>
                </c:pt>
                <c:pt idx="3715">
                  <c:v>1.9001098000000001</c:v>
                </c:pt>
                <c:pt idx="3716">
                  <c:v>1.4079203000000002</c:v>
                </c:pt>
                <c:pt idx="3717">
                  <c:v>0.95037100000000008</c:v>
                </c:pt>
                <c:pt idx="3718">
                  <c:v>0.52820310000000004</c:v>
                </c:pt>
                <c:pt idx="3719">
                  <c:v>0.1222217</c:v>
                </c:pt>
                <c:pt idx="3720">
                  <c:v>-0.28266970000000002</c:v>
                </c:pt>
                <c:pt idx="3721">
                  <c:v>-0.68217650000000007</c:v>
                </c:pt>
                <c:pt idx="3722">
                  <c:v>-1.0531907</c:v>
                </c:pt>
                <c:pt idx="3723">
                  <c:v>-1.3675031000000002</c:v>
                </c:pt>
                <c:pt idx="3724">
                  <c:v>-1.6087310000000001</c:v>
                </c:pt>
                <c:pt idx="3725">
                  <c:v>-1.7809292000000001</c:v>
                </c:pt>
                <c:pt idx="3726">
                  <c:v>-1.9050257000000002</c:v>
                </c:pt>
                <c:pt idx="3727">
                  <c:v>-2.0077255000000003</c:v>
                </c:pt>
                <c:pt idx="3728">
                  <c:v>-2.1085396000000003</c:v>
                </c:pt>
                <c:pt idx="3729">
                  <c:v>-2.2077078000000001</c:v>
                </c:pt>
                <c:pt idx="3730">
                  <c:v>-2.2825253999999999</c:v>
                </c:pt>
                <c:pt idx="3731">
                  <c:v>-2.2992241999999998</c:v>
                </c:pt>
                <c:pt idx="3732">
                  <c:v>-2.2330394</c:v>
                </c:pt>
                <c:pt idx="3733">
                  <c:v>-2.0791640999999998</c:v>
                </c:pt>
                <c:pt idx="3734">
                  <c:v>-1.8495447000000003</c:v>
                </c:pt>
                <c:pt idx="3735">
                  <c:v>-1.5620245000000001</c:v>
                </c:pt>
                <c:pt idx="3736">
                  <c:v>-1.2273073000000001</c:v>
                </c:pt>
                <c:pt idx="3737">
                  <c:v>-0.84165440000000002</c:v>
                </c:pt>
                <c:pt idx="3738">
                  <c:v>-0.39460180000000006</c:v>
                </c:pt>
                <c:pt idx="3739">
                  <c:v>0.11347990000000001</c:v>
                </c:pt>
                <c:pt idx="3740">
                  <c:v>0.66014759999999995</c:v>
                </c:pt>
                <c:pt idx="3741">
                  <c:v>1.2032946</c:v>
                </c:pt>
                <c:pt idx="3742">
                  <c:v>1.6910151000000002</c:v>
                </c:pt>
                <c:pt idx="3743">
                  <c:v>2.0734416000000002</c:v>
                </c:pt>
                <c:pt idx="3744">
                  <c:v>2.3169912000000004</c:v>
                </c:pt>
                <c:pt idx="3745">
                  <c:v>2.4147642000000005</c:v>
                </c:pt>
                <c:pt idx="3746">
                  <c:v>2.3855957999999999</c:v>
                </c:pt>
                <c:pt idx="3747">
                  <c:v>2.2641698000000003</c:v>
                </c:pt>
                <c:pt idx="3748">
                  <c:v>2.0884945000000004</c:v>
                </c:pt>
                <c:pt idx="3749">
                  <c:v>1.8865829000000001</c:v>
                </c:pt>
                <c:pt idx="3750">
                  <c:v>1.6694985</c:v>
                </c:pt>
                <c:pt idx="3751">
                  <c:v>1.4369688</c:v>
                </c:pt>
                <c:pt idx="3752">
                  <c:v>1.1881218</c:v>
                </c:pt>
                <c:pt idx="3753">
                  <c:v>0.92778620000000012</c:v>
                </c:pt>
                <c:pt idx="3754">
                  <c:v>0.66806100000000002</c:v>
                </c:pt>
                <c:pt idx="3755">
                  <c:v>0.42372660000000001</c:v>
                </c:pt>
                <c:pt idx="3756">
                  <c:v>0.20169360000000003</c:v>
                </c:pt>
                <c:pt idx="3757">
                  <c:v>-5.8751000000000003E-3</c:v>
                </c:pt>
                <c:pt idx="3758">
                  <c:v>-0.2173678</c:v>
                </c:pt>
                <c:pt idx="3759">
                  <c:v>-0.45121640000000002</c:v>
                </c:pt>
                <c:pt idx="3760">
                  <c:v>-0.71525800000000006</c:v>
                </c:pt>
                <c:pt idx="3761">
                  <c:v>-0.99864710000000001</c:v>
                </c:pt>
                <c:pt idx="3762">
                  <c:v>-1.2728584000000001</c:v>
                </c:pt>
                <c:pt idx="3763">
                  <c:v>-1.5040692</c:v>
                </c:pt>
                <c:pt idx="3764">
                  <c:v>-1.6678526000000002</c:v>
                </c:pt>
                <c:pt idx="3765">
                  <c:v>-1.7572326</c:v>
                </c:pt>
                <c:pt idx="3766">
                  <c:v>-1.7828040000000001</c:v>
                </c:pt>
                <c:pt idx="3767">
                  <c:v>-1.7644048000000001</c:v>
                </c:pt>
                <c:pt idx="3768">
                  <c:v>-1.7176765000000001</c:v>
                </c:pt>
                <c:pt idx="3769">
                  <c:v>-1.6470881000000002</c:v>
                </c:pt>
                <c:pt idx="3770">
                  <c:v>-1.5484322000000001</c:v>
                </c:pt>
                <c:pt idx="3771">
                  <c:v>-1.4135011000000002</c:v>
                </c:pt>
                <c:pt idx="3772">
                  <c:v>-1.2345885000000001</c:v>
                </c:pt>
                <c:pt idx="3773">
                  <c:v>-1.0082827000000001</c:v>
                </c:pt>
                <c:pt idx="3774">
                  <c:v>-0.73262170000000004</c:v>
                </c:pt>
                <c:pt idx="3775">
                  <c:v>-0.40100010000000003</c:v>
                </c:pt>
                <c:pt idx="3776">
                  <c:v>-4.7415000000000001E-3</c:v>
                </c:pt>
                <c:pt idx="3777">
                  <c:v>0.45583800000000008</c:v>
                </c:pt>
                <c:pt idx="3778">
                  <c:v>0.96058430000000006</c:v>
                </c:pt>
                <c:pt idx="3779">
                  <c:v>1.4648182999999999</c:v>
                </c:pt>
                <c:pt idx="3780">
                  <c:v>1.9066716000000001</c:v>
                </c:pt>
                <c:pt idx="3781">
                  <c:v>2.227633</c:v>
                </c:pt>
                <c:pt idx="3782">
                  <c:v>2.3942613000000001</c:v>
                </c:pt>
                <c:pt idx="3783">
                  <c:v>2.4060769</c:v>
                </c:pt>
                <c:pt idx="3784">
                  <c:v>2.2881607000000002</c:v>
                </c:pt>
                <c:pt idx="3785">
                  <c:v>2.0764500000000004</c:v>
                </c:pt>
                <c:pt idx="3786">
                  <c:v>1.8050618000000003</c:v>
                </c:pt>
                <c:pt idx="3787">
                  <c:v>1.5022707000000002</c:v>
                </c:pt>
                <c:pt idx="3788">
                  <c:v>1.1943239000000001</c:v>
                </c:pt>
                <c:pt idx="3789">
                  <c:v>0.90685820000000017</c:v>
                </c:pt>
                <c:pt idx="3790">
                  <c:v>0.65754250000000003</c:v>
                </c:pt>
                <c:pt idx="3791">
                  <c:v>0.44693270000000002</c:v>
                </c:pt>
                <c:pt idx="3792">
                  <c:v>0.25732720000000003</c:v>
                </c:pt>
                <c:pt idx="3793">
                  <c:v>6.0920100000000005E-2</c:v>
                </c:pt>
                <c:pt idx="3794">
                  <c:v>-0.16637760000000001</c:v>
                </c:pt>
                <c:pt idx="3795">
                  <c:v>-0.43181440000000004</c:v>
                </c:pt>
                <c:pt idx="3796">
                  <c:v>-0.72224490000000008</c:v>
                </c:pt>
                <c:pt idx="3797">
                  <c:v>-1.0133839</c:v>
                </c:pt>
                <c:pt idx="3798">
                  <c:v>-1.2838674000000001</c:v>
                </c:pt>
                <c:pt idx="3799">
                  <c:v>-1.5245285</c:v>
                </c:pt>
                <c:pt idx="3800">
                  <c:v>-1.7386590000000002</c:v>
                </c:pt>
                <c:pt idx="3801">
                  <c:v>-1.9335728000000001</c:v>
                </c:pt>
                <c:pt idx="3802">
                  <c:v>-2.1105997000000003</c:v>
                </c:pt>
                <c:pt idx="3803">
                  <c:v>-2.2605619000000003</c:v>
                </c:pt>
                <c:pt idx="3804">
                  <c:v>-2.3637740000000003</c:v>
                </c:pt>
                <c:pt idx="3805">
                  <c:v>-2.3928225000000003</c:v>
                </c:pt>
                <c:pt idx="3806">
                  <c:v>-2.3214166000000001</c:v>
                </c:pt>
                <c:pt idx="3807">
                  <c:v>-2.1352773000000003</c:v>
                </c:pt>
                <c:pt idx="3808">
                  <c:v>-1.8362031000000001</c:v>
                </c:pt>
                <c:pt idx="3809">
                  <c:v>-1.4404022999999999</c:v>
                </c:pt>
                <c:pt idx="3810">
                  <c:v>-0.97625850000000003</c:v>
                </c:pt>
                <c:pt idx="3811">
                  <c:v>-0.48058100000000004</c:v>
                </c:pt>
                <c:pt idx="3812">
                  <c:v>5.5044999999999998E-3</c:v>
                </c:pt>
                <c:pt idx="3813">
                  <c:v>0.43874679999999999</c:v>
                </c:pt>
                <c:pt idx="3814">
                  <c:v>0.78173710000000007</c:v>
                </c:pt>
                <c:pt idx="3815">
                  <c:v>1.0186704</c:v>
                </c:pt>
                <c:pt idx="3816">
                  <c:v>1.162812</c:v>
                </c:pt>
                <c:pt idx="3817">
                  <c:v>1.2466548000000002</c:v>
                </c:pt>
                <c:pt idx="3818">
                  <c:v>1.3052314</c:v>
                </c:pt>
                <c:pt idx="3819">
                  <c:v>1.3619223000000003</c:v>
                </c:pt>
                <c:pt idx="3820">
                  <c:v>1.4204989000000001</c:v>
                </c:pt>
                <c:pt idx="3821">
                  <c:v>1.4692110000000003</c:v>
                </c:pt>
                <c:pt idx="3822">
                  <c:v>1.4954255000000001</c:v>
                </c:pt>
                <c:pt idx="3823">
                  <c:v>1.4972676</c:v>
                </c:pt>
                <c:pt idx="3824">
                  <c:v>1.4840677</c:v>
                </c:pt>
                <c:pt idx="3825">
                  <c:v>1.4689712000000001</c:v>
                </c:pt>
                <c:pt idx="3826">
                  <c:v>1.4571883000000001</c:v>
                </c:pt>
                <c:pt idx="3827">
                  <c:v>1.4361295000000001</c:v>
                </c:pt>
                <c:pt idx="3828">
                  <c:v>1.3769861000000001</c:v>
                </c:pt>
                <c:pt idx="3829">
                  <c:v>1.2483443000000001</c:v>
                </c:pt>
                <c:pt idx="3830">
                  <c:v>1.0317395</c:v>
                </c:pt>
                <c:pt idx="3831">
                  <c:v>0.73195680000000007</c:v>
                </c:pt>
                <c:pt idx="3832">
                  <c:v>0.37708550000000002</c:v>
                </c:pt>
                <c:pt idx="3833">
                  <c:v>5.3519000000000006E-3</c:v>
                </c:pt>
                <c:pt idx="3834">
                  <c:v>-0.35329080000000007</c:v>
                </c:pt>
                <c:pt idx="3835">
                  <c:v>-0.68602420000000008</c:v>
                </c:pt>
                <c:pt idx="3836">
                  <c:v>-0.99113700000000005</c:v>
                </c:pt>
                <c:pt idx="3837">
                  <c:v>-1.2637351000000001</c:v>
                </c:pt>
                <c:pt idx="3838">
                  <c:v>-1.4841331000000002</c:v>
                </c:pt>
                <c:pt idx="3839">
                  <c:v>-1.6197073000000002</c:v>
                </c:pt>
                <c:pt idx="3840">
                  <c:v>-1.6421722000000001</c:v>
                </c:pt>
                <c:pt idx="3841">
                  <c:v>-1.5485412000000001</c:v>
                </c:pt>
                <c:pt idx="3842">
                  <c:v>-1.3699338000000001</c:v>
                </c:pt>
                <c:pt idx="3843">
                  <c:v>-1.1613405000000001</c:v>
                </c:pt>
                <c:pt idx="3844">
                  <c:v>-0.97746840000000013</c:v>
                </c:pt>
                <c:pt idx="3845">
                  <c:v>-0.84759490000000004</c:v>
                </c:pt>
                <c:pt idx="3846">
                  <c:v>-0.76455870000000004</c:v>
                </c:pt>
                <c:pt idx="3847">
                  <c:v>-0.69359970000000004</c:v>
                </c:pt>
                <c:pt idx="3848">
                  <c:v>-0.59238230000000003</c:v>
                </c:pt>
                <c:pt idx="3849">
                  <c:v>-0.43062630000000002</c:v>
                </c:pt>
                <c:pt idx="3850">
                  <c:v>-0.20241300000000001</c:v>
                </c:pt>
                <c:pt idx="3851">
                  <c:v>7.2801100000000007E-2</c:v>
                </c:pt>
                <c:pt idx="3852">
                  <c:v>0.3609426</c:v>
                </c:pt>
                <c:pt idx="3853">
                  <c:v>0.62834140000000005</c:v>
                </c:pt>
                <c:pt idx="3854">
                  <c:v>0.85302310000000003</c:v>
                </c:pt>
                <c:pt idx="3855">
                  <c:v>1.0280226000000001</c:v>
                </c:pt>
                <c:pt idx="3856">
                  <c:v>1.1566316999999999</c:v>
                </c:pt>
                <c:pt idx="3857">
                  <c:v>1.2421095000000002</c:v>
                </c:pt>
                <c:pt idx="3858">
                  <c:v>1.2793548000000001</c:v>
                </c:pt>
                <c:pt idx="3859">
                  <c:v>1.2561051000000001</c:v>
                </c:pt>
                <c:pt idx="3860">
                  <c:v>1.1636840000000002</c:v>
                </c:pt>
                <c:pt idx="3861">
                  <c:v>1.0094708000000001</c:v>
                </c:pt>
                <c:pt idx="3862">
                  <c:v>0.82283010000000001</c:v>
                </c:pt>
                <c:pt idx="3863">
                  <c:v>0.64882249999999997</c:v>
                </c:pt>
                <c:pt idx="3864">
                  <c:v>0.52894430000000003</c:v>
                </c:pt>
                <c:pt idx="3865">
                  <c:v>0.47805220000000004</c:v>
                </c:pt>
                <c:pt idx="3866">
                  <c:v>0.47319080000000002</c:v>
                </c:pt>
                <c:pt idx="3867">
                  <c:v>0.46372960000000002</c:v>
                </c:pt>
                <c:pt idx="3868">
                  <c:v>0.39673820000000004</c:v>
                </c:pt>
                <c:pt idx="3869">
                  <c:v>0.24392020000000003</c:v>
                </c:pt>
                <c:pt idx="3870">
                  <c:v>1.5750500000000001E-2</c:v>
                </c:pt>
                <c:pt idx="3871">
                  <c:v>-0.2462964</c:v>
                </c:pt>
                <c:pt idx="3872">
                  <c:v>-0.49432590000000004</c:v>
                </c:pt>
                <c:pt idx="3873">
                  <c:v>-0.69821040000000012</c:v>
                </c:pt>
                <c:pt idx="3874">
                  <c:v>-0.85627130000000007</c:v>
                </c:pt>
                <c:pt idx="3875">
                  <c:v>-0.98938210000000004</c:v>
                </c:pt>
                <c:pt idx="3876">
                  <c:v>-1.1216318000000001</c:v>
                </c:pt>
                <c:pt idx="3877">
                  <c:v>-1.2590045000000001</c:v>
                </c:pt>
                <c:pt idx="3878">
                  <c:v>-1.3820437000000001</c:v>
                </c:pt>
                <c:pt idx="3879">
                  <c:v>-1.4562727000000002</c:v>
                </c:pt>
                <c:pt idx="3880">
                  <c:v>-1.4502886000000001</c:v>
                </c:pt>
                <c:pt idx="3881">
                  <c:v>-1.3514147000000001</c:v>
                </c:pt>
                <c:pt idx="3882">
                  <c:v>-1.1718372000000001</c:v>
                </c:pt>
                <c:pt idx="3883">
                  <c:v>-0.94149840000000007</c:v>
                </c:pt>
                <c:pt idx="3884">
                  <c:v>-0.69241160000000013</c:v>
                </c:pt>
                <c:pt idx="3885">
                  <c:v>-0.44566830000000002</c:v>
                </c:pt>
                <c:pt idx="3886">
                  <c:v>-0.20615169999999999</c:v>
                </c:pt>
                <c:pt idx="3887">
                  <c:v>3.44222E-2</c:v>
                </c:pt>
                <c:pt idx="3888">
                  <c:v>0.28615770000000001</c:v>
                </c:pt>
                <c:pt idx="3889">
                  <c:v>0.54592650000000009</c:v>
                </c:pt>
                <c:pt idx="3890">
                  <c:v>0.78997750000000011</c:v>
                </c:pt>
                <c:pt idx="3891">
                  <c:v>0.98088010000000003</c:v>
                </c:pt>
                <c:pt idx="3892">
                  <c:v>1.0848879</c:v>
                </c:pt>
                <c:pt idx="3893">
                  <c:v>1.0899563999999999</c:v>
                </c:pt>
                <c:pt idx="3894">
                  <c:v>1.0129588</c:v>
                </c:pt>
                <c:pt idx="3895">
                  <c:v>0.89049730000000005</c:v>
                </c:pt>
                <c:pt idx="3896">
                  <c:v>0.75961010000000007</c:v>
                </c:pt>
                <c:pt idx="3897">
                  <c:v>0.64049489999999998</c:v>
                </c:pt>
                <c:pt idx="3898">
                  <c:v>0.53089540000000002</c:v>
                </c:pt>
                <c:pt idx="3899">
                  <c:v>0.41743730000000001</c:v>
                </c:pt>
                <c:pt idx="3900">
                  <c:v>0.29742830000000003</c:v>
                </c:pt>
                <c:pt idx="3901">
                  <c:v>0.19226509999999999</c:v>
                </c:pt>
                <c:pt idx="3902">
                  <c:v>0.14038110000000001</c:v>
                </c:pt>
                <c:pt idx="3903">
                  <c:v>0.17486869999999999</c:v>
                </c:pt>
                <c:pt idx="3904">
                  <c:v>0.29808230000000002</c:v>
                </c:pt>
                <c:pt idx="3905">
                  <c:v>0.46867819999999999</c:v>
                </c:pt>
                <c:pt idx="3906">
                  <c:v>0.6141605</c:v>
                </c:pt>
                <c:pt idx="3907">
                  <c:v>0.66437679999999999</c:v>
                </c:pt>
                <c:pt idx="3908">
                  <c:v>0.58504660000000008</c:v>
                </c:pt>
                <c:pt idx="3909">
                  <c:v>0.39338100000000004</c:v>
                </c:pt>
                <c:pt idx="3910">
                  <c:v>0.14853430000000001</c:v>
                </c:pt>
                <c:pt idx="3911">
                  <c:v>-7.9820700000000008E-2</c:v>
                </c:pt>
                <c:pt idx="3912">
                  <c:v>-0.24775700000000003</c:v>
                </c:pt>
                <c:pt idx="3913">
                  <c:v>-0.35504570000000002</c:v>
                </c:pt>
                <c:pt idx="3914">
                  <c:v>-0.43609810000000004</c:v>
                </c:pt>
                <c:pt idx="3915">
                  <c:v>-0.53188730000000006</c:v>
                </c:pt>
                <c:pt idx="3916">
                  <c:v>-0.65903580000000006</c:v>
                </c:pt>
                <c:pt idx="3917">
                  <c:v>-0.79578720000000003</c:v>
                </c:pt>
                <c:pt idx="3918">
                  <c:v>-0.89518430000000004</c:v>
                </c:pt>
                <c:pt idx="3919">
                  <c:v>-0.9158071000000001</c:v>
                </c:pt>
                <c:pt idx="3920">
                  <c:v>-0.85013460000000007</c:v>
                </c:pt>
                <c:pt idx="3921">
                  <c:v>-0.73495430000000006</c:v>
                </c:pt>
                <c:pt idx="3922">
                  <c:v>-0.63688700000000009</c:v>
                </c:pt>
                <c:pt idx="3923">
                  <c:v>-0.61866220000000005</c:v>
                </c:pt>
                <c:pt idx="3924">
                  <c:v>-0.7040419</c:v>
                </c:pt>
                <c:pt idx="3925">
                  <c:v>-0.86143789999999998</c:v>
                </c:pt>
                <c:pt idx="3926">
                  <c:v>-1.0166321</c:v>
                </c:pt>
                <c:pt idx="3927">
                  <c:v>-1.0895967000000002</c:v>
                </c:pt>
                <c:pt idx="3928">
                  <c:v>-1.0350095000000001</c:v>
                </c:pt>
                <c:pt idx="3929">
                  <c:v>-0.86318190000000006</c:v>
                </c:pt>
                <c:pt idx="3930">
                  <c:v>-0.63011810000000001</c:v>
                </c:pt>
                <c:pt idx="3931">
                  <c:v>-0.40330000000000005</c:v>
                </c:pt>
                <c:pt idx="3932">
                  <c:v>-0.2232102</c:v>
                </c:pt>
                <c:pt idx="3933">
                  <c:v>-8.4224300000000016E-2</c:v>
                </c:pt>
                <c:pt idx="3934">
                  <c:v>5.4380100000000001E-2</c:v>
                </c:pt>
                <c:pt idx="3935">
                  <c:v>0.2365845</c:v>
                </c:pt>
                <c:pt idx="3936">
                  <c:v>0.47703850000000003</c:v>
                </c:pt>
                <c:pt idx="3937">
                  <c:v>0.74654100000000001</c:v>
                </c:pt>
                <c:pt idx="3938">
                  <c:v>0.98506570000000016</c:v>
                </c:pt>
                <c:pt idx="3939">
                  <c:v>1.1345701000000001</c:v>
                </c:pt>
                <c:pt idx="3940">
                  <c:v>1.1703221000000001</c:v>
                </c:pt>
                <c:pt idx="3941">
                  <c:v>1.1120616000000001</c:v>
                </c:pt>
                <c:pt idx="3942">
                  <c:v>1.0108878000000001</c:v>
                </c:pt>
                <c:pt idx="3943">
                  <c:v>0.91929510000000003</c:v>
                </c:pt>
                <c:pt idx="3944">
                  <c:v>0.86054410000000015</c:v>
                </c:pt>
                <c:pt idx="3945">
                  <c:v>0.81655169999999999</c:v>
                </c:pt>
                <c:pt idx="3946">
                  <c:v>0.74338000000000015</c:v>
                </c:pt>
                <c:pt idx="3947">
                  <c:v>0.60395810000000005</c:v>
                </c:pt>
                <c:pt idx="3948">
                  <c:v>0.39683630000000003</c:v>
                </c:pt>
                <c:pt idx="3949">
                  <c:v>0.16373979999999999</c:v>
                </c:pt>
                <c:pt idx="3950">
                  <c:v>-3.0454600000000002E-2</c:v>
                </c:pt>
                <c:pt idx="3951">
                  <c:v>-0.13536710000000002</c:v>
                </c:pt>
                <c:pt idx="3952">
                  <c:v>-0.14585290000000004</c:v>
                </c:pt>
                <c:pt idx="3953">
                  <c:v>-0.10429120000000001</c:v>
                </c:pt>
                <c:pt idx="3954">
                  <c:v>-7.5133700000000012E-2</c:v>
                </c:pt>
                <c:pt idx="3955">
                  <c:v>-0.10915260000000002</c:v>
                </c:pt>
                <c:pt idx="3956">
                  <c:v>-0.21709530000000002</c:v>
                </c:pt>
                <c:pt idx="3957">
                  <c:v>-0.36770059999999999</c:v>
                </c:pt>
                <c:pt idx="3958">
                  <c:v>-0.51258340000000002</c:v>
                </c:pt>
                <c:pt idx="3959">
                  <c:v>-0.61998110000000006</c:v>
                </c:pt>
                <c:pt idx="3960">
                  <c:v>-0.69297839999999999</c:v>
                </c:pt>
                <c:pt idx="3961">
                  <c:v>-0.76250950000000006</c:v>
                </c:pt>
                <c:pt idx="3962">
                  <c:v>-0.86216820000000005</c:v>
                </c:pt>
                <c:pt idx="3963">
                  <c:v>-0.99974800000000008</c:v>
                </c:pt>
                <c:pt idx="3964">
                  <c:v>-1.1440749000000001</c:v>
                </c:pt>
                <c:pt idx="3965">
                  <c:v>-1.2388177000000002</c:v>
                </c:pt>
                <c:pt idx="3966">
                  <c:v>-1.2347411000000001</c:v>
                </c:pt>
                <c:pt idx="3967">
                  <c:v>-1.1178386</c:v>
                </c:pt>
                <c:pt idx="3968">
                  <c:v>-0.9156763</c:v>
                </c:pt>
                <c:pt idx="3969">
                  <c:v>-0.67924440000000008</c:v>
                </c:pt>
                <c:pt idx="3970">
                  <c:v>-0.45197940000000003</c:v>
                </c:pt>
                <c:pt idx="3971">
                  <c:v>-0.24548980000000001</c:v>
                </c:pt>
                <c:pt idx="3972">
                  <c:v>-3.81827E-2</c:v>
                </c:pt>
                <c:pt idx="3973">
                  <c:v>0.20329590000000003</c:v>
                </c:pt>
                <c:pt idx="3974">
                  <c:v>0.49486000000000008</c:v>
                </c:pt>
                <c:pt idx="3975">
                  <c:v>0.81698770000000009</c:v>
                </c:pt>
                <c:pt idx="3976">
                  <c:v>1.1188850000000001</c:v>
                </c:pt>
                <c:pt idx="3977">
                  <c:v>1.3428037000000002</c:v>
                </c:pt>
                <c:pt idx="3978">
                  <c:v>1.4528065000000001</c:v>
                </c:pt>
                <c:pt idx="3979">
                  <c:v>1.4499398000000001</c:v>
                </c:pt>
                <c:pt idx="3980">
                  <c:v>1.3665984</c:v>
                </c:pt>
                <c:pt idx="3981">
                  <c:v>1.2457828</c:v>
                </c:pt>
                <c:pt idx="3982">
                  <c:v>1.1178277000000001</c:v>
                </c:pt>
                <c:pt idx="3983">
                  <c:v>0.98675520000000005</c:v>
                </c:pt>
                <c:pt idx="3984">
                  <c:v>0.83321780000000001</c:v>
                </c:pt>
                <c:pt idx="3985">
                  <c:v>0.63190570000000001</c:v>
                </c:pt>
                <c:pt idx="3986">
                  <c:v>0.37368470000000004</c:v>
                </c:pt>
                <c:pt idx="3987">
                  <c:v>7.8479999999999994E-2</c:v>
                </c:pt>
                <c:pt idx="3988">
                  <c:v>-0.20961790000000002</c:v>
                </c:pt>
                <c:pt idx="3989">
                  <c:v>-0.44097039999999998</c:v>
                </c:pt>
                <c:pt idx="3990">
                  <c:v>-0.5823543000000001</c:v>
                </c:pt>
                <c:pt idx="3991">
                  <c:v>-0.63177490000000003</c:v>
                </c:pt>
                <c:pt idx="3992">
                  <c:v>-0.61837880000000012</c:v>
                </c:pt>
                <c:pt idx="3993">
                  <c:v>-0.58693230000000007</c:v>
                </c:pt>
                <c:pt idx="3994">
                  <c:v>-0.57552000000000003</c:v>
                </c:pt>
                <c:pt idx="3995">
                  <c:v>-0.59669870000000003</c:v>
                </c:pt>
                <c:pt idx="3996">
                  <c:v>-0.6323744</c:v>
                </c:pt>
                <c:pt idx="3997">
                  <c:v>-0.64723110000000006</c:v>
                </c:pt>
                <c:pt idx="3998">
                  <c:v>-0.61371360000000008</c:v>
                </c:pt>
                <c:pt idx="3999">
                  <c:v>-0.53168020000000005</c:v>
                </c:pt>
                <c:pt idx="4000">
                  <c:v>-0.43225040000000003</c:v>
                </c:pt>
                <c:pt idx="4001">
                  <c:v>-0.36431070000000004</c:v>
                </c:pt>
                <c:pt idx="4002">
                  <c:v>-0.36830010000000007</c:v>
                </c:pt>
                <c:pt idx="4003">
                  <c:v>-0.45142350000000003</c:v>
                </c:pt>
                <c:pt idx="4004">
                  <c:v>-0.58120980000000011</c:v>
                </c:pt>
                <c:pt idx="4005">
                  <c:v>-0.70042310000000008</c:v>
                </c:pt>
                <c:pt idx="4006">
                  <c:v>-0.75298290000000012</c:v>
                </c:pt>
                <c:pt idx="4007">
                  <c:v>-0.70961180000000013</c:v>
                </c:pt>
                <c:pt idx="4008">
                  <c:v>-0.58079559999999997</c:v>
                </c:pt>
                <c:pt idx="4009">
                  <c:v>-0.40787800000000002</c:v>
                </c:pt>
                <c:pt idx="4010">
                  <c:v>-0.23847020000000002</c:v>
                </c:pt>
                <c:pt idx="4011">
                  <c:v>-0.10229650000000001</c:v>
                </c:pt>
                <c:pt idx="4012">
                  <c:v>9.9189999999999999E-4</c:v>
                </c:pt>
                <c:pt idx="4013">
                  <c:v>9.6901000000000015E-2</c:v>
                </c:pt>
                <c:pt idx="4014">
                  <c:v>0.21588540000000003</c:v>
                </c:pt>
                <c:pt idx="4015">
                  <c:v>0.37106870000000003</c:v>
                </c:pt>
                <c:pt idx="4016">
                  <c:v>0.54901120000000003</c:v>
                </c:pt>
                <c:pt idx="4017">
                  <c:v>0.71616270000000004</c:v>
                </c:pt>
                <c:pt idx="4018">
                  <c:v>0.8344604000000001</c:v>
                </c:pt>
                <c:pt idx="4019">
                  <c:v>0.87886700000000006</c:v>
                </c:pt>
                <c:pt idx="4020">
                  <c:v>0.84812900000000013</c:v>
                </c:pt>
                <c:pt idx="4021">
                  <c:v>0.76242230000000011</c:v>
                </c:pt>
                <c:pt idx="4022">
                  <c:v>0.65196170000000009</c:v>
                </c:pt>
                <c:pt idx="4023">
                  <c:v>0.54670040000000009</c:v>
                </c:pt>
                <c:pt idx="4024">
                  <c:v>0.46827490000000005</c:v>
                </c:pt>
                <c:pt idx="4025">
                  <c:v>0.42391190000000001</c:v>
                </c:pt>
                <c:pt idx="4026">
                  <c:v>0.40730030000000006</c:v>
                </c:pt>
                <c:pt idx="4027">
                  <c:v>0.40490230000000005</c:v>
                </c:pt>
                <c:pt idx="4028">
                  <c:v>0.4003352</c:v>
                </c:pt>
                <c:pt idx="4029">
                  <c:v>0.37575570000000003</c:v>
                </c:pt>
                <c:pt idx="4030">
                  <c:v>0.31335320000000005</c:v>
                </c:pt>
                <c:pt idx="4031">
                  <c:v>0.19641800000000001</c:v>
                </c:pt>
                <c:pt idx="4032">
                  <c:v>1.4518800000000002E-2</c:v>
                </c:pt>
                <c:pt idx="4033">
                  <c:v>-0.22638210000000003</c:v>
                </c:pt>
                <c:pt idx="4034">
                  <c:v>-0.49965599999999999</c:v>
                </c:pt>
                <c:pt idx="4035">
                  <c:v>-0.76625910000000008</c:v>
                </c:pt>
                <c:pt idx="4036">
                  <c:v>-0.98731110000000011</c:v>
                </c:pt>
                <c:pt idx="4037">
                  <c:v>-1.1341777</c:v>
                </c:pt>
                <c:pt idx="4038">
                  <c:v>-1.1954902000000003</c:v>
                </c:pt>
                <c:pt idx="4039">
                  <c:v>-1.176655</c:v>
                </c:pt>
                <c:pt idx="4040">
                  <c:v>-1.0922563000000001</c:v>
                </c:pt>
                <c:pt idx="4041">
                  <c:v>-0.95967960000000008</c:v>
                </c:pt>
                <c:pt idx="4042">
                  <c:v>-0.79639760000000004</c:v>
                </c:pt>
                <c:pt idx="4043">
                  <c:v>-0.61699450000000011</c:v>
                </c:pt>
                <c:pt idx="4044">
                  <c:v>-0.43249020000000005</c:v>
                </c:pt>
                <c:pt idx="4045">
                  <c:v>-0.25238950000000004</c:v>
                </c:pt>
                <c:pt idx="4046">
                  <c:v>-8.4289699999999995E-2</c:v>
                </c:pt>
                <c:pt idx="4047">
                  <c:v>6.7917900000000003E-2</c:v>
                </c:pt>
                <c:pt idx="4048">
                  <c:v>0.20327410000000001</c:v>
                </c:pt>
                <c:pt idx="4049">
                  <c:v>0.32329399999999997</c:v>
                </c:pt>
                <c:pt idx="4050">
                  <c:v>0.43280630000000003</c:v>
                </c:pt>
                <c:pt idx="4051">
                  <c:v>0.5378387</c:v>
                </c:pt>
                <c:pt idx="4052">
                  <c:v>0.64189010000000002</c:v>
                </c:pt>
                <c:pt idx="4053">
                  <c:v>0.74453540000000007</c:v>
                </c:pt>
                <c:pt idx="4054">
                  <c:v>0.84116390000000008</c:v>
                </c:pt>
                <c:pt idx="4055">
                  <c:v>0.92303380000000013</c:v>
                </c:pt>
                <c:pt idx="4056">
                  <c:v>0.97952850000000002</c:v>
                </c:pt>
                <c:pt idx="4057">
                  <c:v>1.0016555</c:v>
                </c:pt>
                <c:pt idx="4058">
                  <c:v>0.98371410000000004</c:v>
                </c:pt>
                <c:pt idx="4059">
                  <c:v>0.92406930000000009</c:v>
                </c:pt>
                <c:pt idx="4060">
                  <c:v>0.82642710000000008</c:v>
                </c:pt>
                <c:pt idx="4061">
                  <c:v>0.69954020000000006</c:v>
                </c:pt>
                <c:pt idx="4062">
                  <c:v>0.55458110000000005</c:v>
                </c:pt>
                <c:pt idx="4063">
                  <c:v>0.40262419999999999</c:v>
                </c:pt>
                <c:pt idx="4064">
                  <c:v>0.25228050000000002</c:v>
                </c:pt>
                <c:pt idx="4065">
                  <c:v>0.10721240000000001</c:v>
                </c:pt>
                <c:pt idx="4066">
                  <c:v>-3.4018900000000005E-2</c:v>
                </c:pt>
                <c:pt idx="4067">
                  <c:v>-0.17441090000000004</c:v>
                </c:pt>
                <c:pt idx="4068">
                  <c:v>-0.31478110000000004</c:v>
                </c:pt>
                <c:pt idx="4069">
                  <c:v>-0.45200120000000005</c:v>
                </c:pt>
                <c:pt idx="4070">
                  <c:v>-0.57785259999999994</c:v>
                </c:pt>
                <c:pt idx="4071">
                  <c:v>-0.67889560000000004</c:v>
                </c:pt>
                <c:pt idx="4072">
                  <c:v>-0.74034980000000006</c:v>
                </c:pt>
                <c:pt idx="4073">
                  <c:v>-0.75248150000000003</c:v>
                </c:pt>
                <c:pt idx="4074">
                  <c:v>-0.71553050000000007</c:v>
                </c:pt>
                <c:pt idx="4075">
                  <c:v>-0.64287110000000014</c:v>
                </c:pt>
                <c:pt idx="4076">
                  <c:v>-0.56139360000000005</c:v>
                </c:pt>
                <c:pt idx="4077">
                  <c:v>-0.50270800000000004</c:v>
                </c:pt>
                <c:pt idx="4078">
                  <c:v>-0.48725180000000001</c:v>
                </c:pt>
                <c:pt idx="4079">
                  <c:v>-0.51358619999999999</c:v>
                </c:pt>
                <c:pt idx="4080">
                  <c:v>-0.55644499999999997</c:v>
                </c:pt>
                <c:pt idx="4081">
                  <c:v>-0.57315470000000002</c:v>
                </c:pt>
                <c:pt idx="4082">
                  <c:v>-0.52176120000000004</c:v>
                </c:pt>
                <c:pt idx="4083">
                  <c:v>-0.38353830000000005</c:v>
                </c:pt>
                <c:pt idx="4084">
                  <c:v>-0.173092</c:v>
                </c:pt>
                <c:pt idx="4085">
                  <c:v>6.8059600000000012E-2</c:v>
                </c:pt>
                <c:pt idx="4086">
                  <c:v>0.28733490000000006</c:v>
                </c:pt>
                <c:pt idx="4087">
                  <c:v>0.44213670000000005</c:v>
                </c:pt>
                <c:pt idx="4088">
                  <c:v>0.51735760000000008</c:v>
                </c:pt>
                <c:pt idx="4089">
                  <c:v>0.52668800000000005</c:v>
                </c:pt>
                <c:pt idx="4090">
                  <c:v>0.49998300000000001</c:v>
                </c:pt>
                <c:pt idx="4091">
                  <c:v>0.46824220000000005</c:v>
                </c:pt>
                <c:pt idx="4092">
                  <c:v>0.45062780000000002</c:v>
                </c:pt>
                <c:pt idx="4093">
                  <c:v>0.44846960000000002</c:v>
                </c:pt>
                <c:pt idx="4094">
                  <c:v>0.45287320000000003</c:v>
                </c:pt>
                <c:pt idx="4095">
                  <c:v>0.45849760000000006</c:v>
                </c:pt>
                <c:pt idx="4096">
                  <c:v>0.46964830000000002</c:v>
                </c:pt>
                <c:pt idx="4097">
                  <c:v>0.49720350000000002</c:v>
                </c:pt>
                <c:pt idx="4098">
                  <c:v>0.54956710000000009</c:v>
                </c:pt>
                <c:pt idx="4099">
                  <c:v>0.61997020000000003</c:v>
                </c:pt>
                <c:pt idx="4100">
                  <c:v>0.68105380000000004</c:v>
                </c:pt>
                <c:pt idx="4101">
                  <c:v>0.69603040000000005</c:v>
                </c:pt>
                <c:pt idx="4102">
                  <c:v>0.63779170000000007</c:v>
                </c:pt>
                <c:pt idx="4103">
                  <c:v>0.50395060000000003</c:v>
                </c:pt>
                <c:pt idx="4104">
                  <c:v>0.32292340000000003</c:v>
                </c:pt>
                <c:pt idx="4105">
                  <c:v>0.14566760000000001</c:v>
                </c:pt>
                <c:pt idx="4106">
                  <c:v>2.3064400000000002E-2</c:v>
                </c:pt>
                <c:pt idx="4107">
                  <c:v>-1.65135E-2</c:v>
                </c:pt>
                <c:pt idx="4108">
                  <c:v>2.1538400000000003E-2</c:v>
                </c:pt>
                <c:pt idx="4109">
                  <c:v>9.8982900000000013E-2</c:v>
                </c:pt>
                <c:pt idx="4110">
                  <c:v>0.16100390000000003</c:v>
                </c:pt>
                <c:pt idx="4111">
                  <c:v>0.16373979999999999</c:v>
                </c:pt>
                <c:pt idx="4112">
                  <c:v>9.4404900000000014E-2</c:v>
                </c:pt>
                <c:pt idx="4113">
                  <c:v>-2.7795E-2</c:v>
                </c:pt>
                <c:pt idx="4114">
                  <c:v>-0.16378340000000002</c:v>
                </c:pt>
                <c:pt idx="4115">
                  <c:v>-0.27421130000000005</c:v>
                </c:pt>
                <c:pt idx="4116">
                  <c:v>-0.33986200000000005</c:v>
                </c:pt>
                <c:pt idx="4117">
                  <c:v>-0.36958630000000003</c:v>
                </c:pt>
                <c:pt idx="4118">
                  <c:v>-0.39099390000000001</c:v>
                </c:pt>
                <c:pt idx="4119">
                  <c:v>-0.43350390000000005</c:v>
                </c:pt>
                <c:pt idx="4120">
                  <c:v>-0.51288860000000003</c:v>
                </c:pt>
                <c:pt idx="4121">
                  <c:v>-0.62343640000000011</c:v>
                </c:pt>
                <c:pt idx="4122">
                  <c:v>-0.74351080000000003</c:v>
                </c:pt>
                <c:pt idx="4123">
                  <c:v>-0.85059240000000014</c:v>
                </c:pt>
                <c:pt idx="4124">
                  <c:v>-0.9326040000000001</c:v>
                </c:pt>
                <c:pt idx="4125">
                  <c:v>-0.98976360000000008</c:v>
                </c:pt>
                <c:pt idx="4126">
                  <c:v>-1.028742</c:v>
                </c:pt>
                <c:pt idx="4127">
                  <c:v>-1.0526021000000001</c:v>
                </c:pt>
                <c:pt idx="4128">
                  <c:v>-1.0530490000000001</c:v>
                </c:pt>
                <c:pt idx="4129">
                  <c:v>-1.0128825000000001</c:v>
                </c:pt>
                <c:pt idx="4130">
                  <c:v>-0.91635210000000011</c:v>
                </c:pt>
                <c:pt idx="4131">
                  <c:v>-0.75871630000000001</c:v>
                </c:pt>
                <c:pt idx="4132">
                  <c:v>-0.55052630000000002</c:v>
                </c:pt>
                <c:pt idx="4133">
                  <c:v>-0.31410529999999998</c:v>
                </c:pt>
                <c:pt idx="4134">
                  <c:v>-7.3073600000000002E-2</c:v>
                </c:pt>
                <c:pt idx="4135">
                  <c:v>0.15739600000000001</c:v>
                </c:pt>
                <c:pt idx="4136">
                  <c:v>0.37140660000000003</c:v>
                </c:pt>
                <c:pt idx="4137">
                  <c:v>0.56573180000000012</c:v>
                </c:pt>
                <c:pt idx="4138">
                  <c:v>0.7320658000000001</c:v>
                </c:pt>
                <c:pt idx="4139">
                  <c:v>0.85374250000000007</c:v>
                </c:pt>
                <c:pt idx="4140">
                  <c:v>0.91125090000000009</c:v>
                </c:pt>
                <c:pt idx="4141">
                  <c:v>0.89511890000000005</c:v>
                </c:pt>
                <c:pt idx="4142">
                  <c:v>0.81564700000000001</c:v>
                </c:pt>
                <c:pt idx="4143">
                  <c:v>0.7016112000000001</c:v>
                </c:pt>
                <c:pt idx="4144">
                  <c:v>0.58879619999999999</c:v>
                </c:pt>
                <c:pt idx="4145">
                  <c:v>0.50339470000000008</c:v>
                </c:pt>
                <c:pt idx="4146">
                  <c:v>0.44886200000000004</c:v>
                </c:pt>
                <c:pt idx="4147">
                  <c:v>0.40679890000000002</c:v>
                </c:pt>
                <c:pt idx="4148">
                  <c:v>0.35241880000000003</c:v>
                </c:pt>
                <c:pt idx="4149">
                  <c:v>0.27250000000000002</c:v>
                </c:pt>
                <c:pt idx="4150">
                  <c:v>0.17470520000000003</c:v>
                </c:pt>
                <c:pt idx="4151">
                  <c:v>8.3810100000000012E-2</c:v>
                </c:pt>
                <c:pt idx="4152">
                  <c:v>2.5854800000000004E-2</c:v>
                </c:pt>
                <c:pt idx="4153">
                  <c:v>9.2759000000000001E-3</c:v>
                </c:pt>
                <c:pt idx="4154">
                  <c:v>1.7516300000000002E-2</c:v>
                </c:pt>
                <c:pt idx="4155">
                  <c:v>1.8028599999999999E-2</c:v>
                </c:pt>
                <c:pt idx="4156">
                  <c:v>-1.9020500000000003E-2</c:v>
                </c:pt>
                <c:pt idx="4157">
                  <c:v>-0.1023183</c:v>
                </c:pt>
                <c:pt idx="4158">
                  <c:v>-0.21299690000000002</c:v>
                </c:pt>
                <c:pt idx="4159">
                  <c:v>-0.31657960000000002</c:v>
                </c:pt>
                <c:pt idx="4160">
                  <c:v>-0.38541310000000006</c:v>
                </c:pt>
                <c:pt idx="4161">
                  <c:v>-0.41570420000000002</c:v>
                </c:pt>
                <c:pt idx="4162">
                  <c:v>-0.42972159999999998</c:v>
                </c:pt>
                <c:pt idx="4163">
                  <c:v>-0.46205100000000005</c:v>
                </c:pt>
                <c:pt idx="4164">
                  <c:v>-0.5371302</c:v>
                </c:pt>
                <c:pt idx="4165">
                  <c:v>-0.65004329999999999</c:v>
                </c:pt>
                <c:pt idx="4166">
                  <c:v>-0.76072190000000006</c:v>
                </c:pt>
                <c:pt idx="4167">
                  <c:v>-0.80769000000000002</c:v>
                </c:pt>
                <c:pt idx="4168">
                  <c:v>-0.7399574000000001</c:v>
                </c:pt>
                <c:pt idx="4169">
                  <c:v>-0.54925100000000004</c:v>
                </c:pt>
                <c:pt idx="4170">
                  <c:v>-0.27914900000000004</c:v>
                </c:pt>
                <c:pt idx="4171">
                  <c:v>-4.7524000000000004E-3</c:v>
                </c:pt>
                <c:pt idx="4172">
                  <c:v>0.20401530000000001</c:v>
                </c:pt>
                <c:pt idx="4173">
                  <c:v>0.31650330000000004</c:v>
                </c:pt>
                <c:pt idx="4174">
                  <c:v>0.35304010000000002</c:v>
                </c:pt>
                <c:pt idx="4175">
                  <c:v>0.36447420000000003</c:v>
                </c:pt>
                <c:pt idx="4176">
                  <c:v>0.39422030000000002</c:v>
                </c:pt>
                <c:pt idx="4177">
                  <c:v>0.44942880000000007</c:v>
                </c:pt>
                <c:pt idx="4178">
                  <c:v>0.4975523</c:v>
                </c:pt>
                <c:pt idx="4179">
                  <c:v>0.48873420000000006</c:v>
                </c:pt>
                <c:pt idx="4180">
                  <c:v>0.39183320000000005</c:v>
                </c:pt>
                <c:pt idx="4181">
                  <c:v>0.22041980000000003</c:v>
                </c:pt>
                <c:pt idx="4182">
                  <c:v>2.9713400000000001E-2</c:v>
                </c:pt>
                <c:pt idx="4183">
                  <c:v>-0.11264060000000001</c:v>
                </c:pt>
                <c:pt idx="4184">
                  <c:v>-0.16312940000000001</c:v>
                </c:pt>
                <c:pt idx="4185">
                  <c:v>-0.12627650000000001</c:v>
                </c:pt>
                <c:pt idx="4186">
                  <c:v>-5.1524300000000002E-2</c:v>
                </c:pt>
                <c:pt idx="4187">
                  <c:v>-2.7032000000000002E-3</c:v>
                </c:pt>
                <c:pt idx="4188">
                  <c:v>-1.9729000000000003E-2</c:v>
                </c:pt>
                <c:pt idx="4189">
                  <c:v>-9.6443200000000007E-2</c:v>
                </c:pt>
                <c:pt idx="4190">
                  <c:v>-0.18600850000000002</c:v>
                </c:pt>
                <c:pt idx="4191">
                  <c:v>-0.23000090000000001</c:v>
                </c:pt>
                <c:pt idx="4192">
                  <c:v>-0.1949574</c:v>
                </c:pt>
                <c:pt idx="4193">
                  <c:v>-9.3489300000000011E-2</c:v>
                </c:pt>
                <c:pt idx="4194">
                  <c:v>2.3914600000000005E-2</c:v>
                </c:pt>
                <c:pt idx="4195">
                  <c:v>9.9429799999999999E-2</c:v>
                </c:pt>
                <c:pt idx="4196">
                  <c:v>0.10162069999999999</c:v>
                </c:pt>
                <c:pt idx="4197">
                  <c:v>4.3403800000000006E-2</c:v>
                </c:pt>
                <c:pt idx="4198">
                  <c:v>-2.7282700000000003E-2</c:v>
                </c:pt>
                <c:pt idx="4199">
                  <c:v>-5.8892700000000006E-2</c:v>
                </c:pt>
                <c:pt idx="4200">
                  <c:v>-2.8307300000000001E-2</c:v>
                </c:pt>
                <c:pt idx="4201">
                  <c:v>4.6510300000000004E-2</c:v>
                </c:pt>
                <c:pt idx="4202">
                  <c:v>0.11900620000000001</c:v>
                </c:pt>
                <c:pt idx="4203">
                  <c:v>0.14384730000000001</c:v>
                </c:pt>
                <c:pt idx="4204">
                  <c:v>0.10557740000000002</c:v>
                </c:pt>
                <c:pt idx="4205">
                  <c:v>2.80457E-2</c:v>
                </c:pt>
                <c:pt idx="4206">
                  <c:v>-4.0700600000000003E-2</c:v>
                </c:pt>
                <c:pt idx="4207">
                  <c:v>-5.7377600000000001E-2</c:v>
                </c:pt>
                <c:pt idx="4208">
                  <c:v>-8.948900000000001E-3</c:v>
                </c:pt>
                <c:pt idx="4209">
                  <c:v>8.0115000000000006E-2</c:v>
                </c:pt>
                <c:pt idx="4210">
                  <c:v>0.16394690000000001</c:v>
                </c:pt>
                <c:pt idx="4211">
                  <c:v>0.20453850000000004</c:v>
                </c:pt>
                <c:pt idx="4212">
                  <c:v>0.19445600000000002</c:v>
                </c:pt>
                <c:pt idx="4213">
                  <c:v>0.15831160000000002</c:v>
                </c:pt>
                <c:pt idx="4214">
                  <c:v>0.1343752</c:v>
                </c:pt>
                <c:pt idx="4215">
                  <c:v>0.14839260000000001</c:v>
                </c:pt>
                <c:pt idx="4216">
                  <c:v>0.19522990000000001</c:v>
                </c:pt>
                <c:pt idx="4217">
                  <c:v>0.2394839</c:v>
                </c:pt>
                <c:pt idx="4218">
                  <c:v>0.23454620000000004</c:v>
                </c:pt>
                <c:pt idx="4219">
                  <c:v>0.14795660000000002</c:v>
                </c:pt>
                <c:pt idx="4220">
                  <c:v>-2.1767300000000003E-2</c:v>
                </c:pt>
                <c:pt idx="4221">
                  <c:v>-0.24688500000000002</c:v>
                </c:pt>
                <c:pt idx="4222">
                  <c:v>-0.4890176</c:v>
                </c:pt>
                <c:pt idx="4223">
                  <c:v>-0.71753610000000012</c:v>
                </c:pt>
                <c:pt idx="4224">
                  <c:v>-0.91433560000000014</c:v>
                </c:pt>
                <c:pt idx="4225">
                  <c:v>-1.0689194</c:v>
                </c:pt>
                <c:pt idx="4226">
                  <c:v>-1.1697335000000002</c:v>
                </c:pt>
                <c:pt idx="4227">
                  <c:v>-1.1959916000000002</c:v>
                </c:pt>
                <c:pt idx="4228">
                  <c:v>-1.1213157</c:v>
                </c:pt>
                <c:pt idx="4229">
                  <c:v>-0.93430440000000015</c:v>
                </c:pt>
                <c:pt idx="4230">
                  <c:v>-0.66022389999999997</c:v>
                </c:pt>
                <c:pt idx="4231">
                  <c:v>-0.36432160000000002</c:v>
                </c:pt>
                <c:pt idx="4232">
                  <c:v>-0.13163930000000001</c:v>
                </c:pt>
                <c:pt idx="4233">
                  <c:v>-2.9593500000000002E-2</c:v>
                </c:pt>
                <c:pt idx="4234">
                  <c:v>-7.1449499999999999E-2</c:v>
                </c:pt>
                <c:pt idx="4235">
                  <c:v>-0.20578110000000002</c:v>
                </c:pt>
                <c:pt idx="4236">
                  <c:v>-0.34148610000000001</c:v>
                </c:pt>
                <c:pt idx="4237">
                  <c:v>-0.39304310000000003</c:v>
                </c:pt>
                <c:pt idx="4238">
                  <c:v>-0.32271630000000001</c:v>
                </c:pt>
                <c:pt idx="4239">
                  <c:v>-0.1575377</c:v>
                </c:pt>
                <c:pt idx="4240">
                  <c:v>3.1163100000000003E-2</c:v>
                </c:pt>
                <c:pt idx="4241">
                  <c:v>0.173092</c:v>
                </c:pt>
                <c:pt idx="4242">
                  <c:v>0.23839389999999999</c:v>
                </c:pt>
                <c:pt idx="4243">
                  <c:v>0.24925030000000004</c:v>
                </c:pt>
                <c:pt idx="4244">
                  <c:v>0.26066260000000002</c:v>
                </c:pt>
                <c:pt idx="4245">
                  <c:v>0.32163720000000001</c:v>
                </c:pt>
                <c:pt idx="4246">
                  <c:v>0.44075240000000004</c:v>
                </c:pt>
                <c:pt idx="4247">
                  <c:v>0.58026149999999999</c:v>
                </c:pt>
                <c:pt idx="4248">
                  <c:v>0.6805306000000001</c:v>
                </c:pt>
                <c:pt idx="4249">
                  <c:v>0.6962157000000001</c:v>
                </c:pt>
                <c:pt idx="4250">
                  <c:v>0.62326199999999998</c:v>
                </c:pt>
                <c:pt idx="4251">
                  <c:v>0.50153080000000005</c:v>
                </c:pt>
                <c:pt idx="4252">
                  <c:v>0.39008920000000002</c:v>
                </c:pt>
                <c:pt idx="4253">
                  <c:v>0.33162160000000002</c:v>
                </c:pt>
                <c:pt idx="4254">
                  <c:v>0.32949610000000001</c:v>
                </c:pt>
                <c:pt idx="4255">
                  <c:v>0.34953030000000002</c:v>
                </c:pt>
                <c:pt idx="4256">
                  <c:v>0.34319739999999999</c:v>
                </c:pt>
                <c:pt idx="4257">
                  <c:v>0.27898550000000005</c:v>
                </c:pt>
                <c:pt idx="4258">
                  <c:v>0.16266070000000002</c:v>
                </c:pt>
                <c:pt idx="4259">
                  <c:v>3.2841700000000001E-2</c:v>
                </c:pt>
                <c:pt idx="4260">
                  <c:v>-6.34271E-2</c:v>
                </c:pt>
                <c:pt idx="4261">
                  <c:v>-9.8307100000000008E-2</c:v>
                </c:pt>
                <c:pt idx="4262">
                  <c:v>-7.8839700000000013E-2</c:v>
                </c:pt>
                <c:pt idx="4263">
                  <c:v>-4.1605300000000005E-2</c:v>
                </c:pt>
                <c:pt idx="4264">
                  <c:v>-2.8667000000000002E-2</c:v>
                </c:pt>
                <c:pt idx="4265">
                  <c:v>-6.0811100000000007E-2</c:v>
                </c:pt>
                <c:pt idx="4266">
                  <c:v>-0.1261457</c:v>
                </c:pt>
                <c:pt idx="4267">
                  <c:v>-0.1891477</c:v>
                </c:pt>
                <c:pt idx="4268">
                  <c:v>-0.2130514</c:v>
                </c:pt>
                <c:pt idx="4269">
                  <c:v>-0.18284750000000002</c:v>
                </c:pt>
                <c:pt idx="4270">
                  <c:v>-0.11453720000000002</c:v>
                </c:pt>
                <c:pt idx="4271">
                  <c:v>-4.4221300000000005E-2</c:v>
                </c:pt>
                <c:pt idx="4272">
                  <c:v>-5.0576000000000006E-3</c:v>
                </c:pt>
                <c:pt idx="4273">
                  <c:v>-7.2921000000000001E-3</c:v>
                </c:pt>
                <c:pt idx="4274">
                  <c:v>-3.23839E-2</c:v>
                </c:pt>
                <c:pt idx="4275">
                  <c:v>-4.4820800000000001E-2</c:v>
                </c:pt>
                <c:pt idx="4276">
                  <c:v>-1.5216400000000001E-2</c:v>
                </c:pt>
                <c:pt idx="4277">
                  <c:v>6.0200700000000003E-2</c:v>
                </c:pt>
                <c:pt idx="4278">
                  <c:v>0.15621880000000002</c:v>
                </c:pt>
                <c:pt idx="4279">
                  <c:v>0.23390310000000003</c:v>
                </c:pt>
                <c:pt idx="4280">
                  <c:v>0.26546950000000002</c:v>
                </c:pt>
                <c:pt idx="4281">
                  <c:v>0.25339230000000001</c:v>
                </c:pt>
                <c:pt idx="4282">
                  <c:v>0.23060040000000001</c:v>
                </c:pt>
                <c:pt idx="4283">
                  <c:v>0.24110800000000002</c:v>
                </c:pt>
                <c:pt idx="4284">
                  <c:v>0.31280820000000004</c:v>
                </c:pt>
                <c:pt idx="4285">
                  <c:v>0.43871410000000005</c:v>
                </c:pt>
                <c:pt idx="4286">
                  <c:v>0.57780900000000002</c:v>
                </c:pt>
                <c:pt idx="4287">
                  <c:v>0.6762469000000001</c:v>
                </c:pt>
                <c:pt idx="4288">
                  <c:v>0.69627020000000006</c:v>
                </c:pt>
                <c:pt idx="4289">
                  <c:v>0.63555720000000004</c:v>
                </c:pt>
                <c:pt idx="4290">
                  <c:v>0.52602310000000008</c:v>
                </c:pt>
                <c:pt idx="4291">
                  <c:v>0.41356779999999999</c:v>
                </c:pt>
                <c:pt idx="4292">
                  <c:v>0.3310439</c:v>
                </c:pt>
                <c:pt idx="4293">
                  <c:v>0.28064230000000001</c:v>
                </c:pt>
                <c:pt idx="4294">
                  <c:v>0.2351675</c:v>
                </c:pt>
                <c:pt idx="4295">
                  <c:v>0.15606620000000002</c:v>
                </c:pt>
                <c:pt idx="4296">
                  <c:v>1.93148E-2</c:v>
                </c:pt>
                <c:pt idx="4297">
                  <c:v>-0.16524400000000003</c:v>
                </c:pt>
                <c:pt idx="4298">
                  <c:v>-0.35482770000000002</c:v>
                </c:pt>
                <c:pt idx="4299">
                  <c:v>-0.4950562</c:v>
                </c:pt>
                <c:pt idx="4300">
                  <c:v>-0.54668950000000005</c:v>
                </c:pt>
                <c:pt idx="4301">
                  <c:v>-0.50324210000000003</c:v>
                </c:pt>
                <c:pt idx="4302">
                  <c:v>-0.39196399999999998</c:v>
                </c:pt>
                <c:pt idx="4303">
                  <c:v>-0.25738170000000005</c:v>
                </c:pt>
                <c:pt idx="4304">
                  <c:v>-0.13719830000000002</c:v>
                </c:pt>
                <c:pt idx="4305">
                  <c:v>-4.7262400000000003E-2</c:v>
                </c:pt>
                <c:pt idx="4306">
                  <c:v>1.7897800000000002E-2</c:v>
                </c:pt>
                <c:pt idx="4307">
                  <c:v>7.4218100000000009E-2</c:v>
                </c:pt>
                <c:pt idx="4308">
                  <c:v>0.1340809</c:v>
                </c:pt>
                <c:pt idx="4309">
                  <c:v>0.19694120000000001</c:v>
                </c:pt>
                <c:pt idx="4310">
                  <c:v>0.25208430000000004</c:v>
                </c:pt>
                <c:pt idx="4311">
                  <c:v>0.29033239999999999</c:v>
                </c:pt>
                <c:pt idx="4312">
                  <c:v>0.31395270000000003</c:v>
                </c:pt>
                <c:pt idx="4313">
                  <c:v>0.33888100000000004</c:v>
                </c:pt>
                <c:pt idx="4314">
                  <c:v>0.3877893</c:v>
                </c:pt>
                <c:pt idx="4315">
                  <c:v>0.47574140000000004</c:v>
                </c:pt>
                <c:pt idx="4316">
                  <c:v>0.59765789999999996</c:v>
                </c:pt>
                <c:pt idx="4317">
                  <c:v>0.72735700000000003</c:v>
                </c:pt>
                <c:pt idx="4318">
                  <c:v>0.82789860000000004</c:v>
                </c:pt>
                <c:pt idx="4319">
                  <c:v>0.86749830000000006</c:v>
                </c:pt>
                <c:pt idx="4320">
                  <c:v>0.83565940000000005</c:v>
                </c:pt>
                <c:pt idx="4321">
                  <c:v>0.75017070000000008</c:v>
                </c:pt>
                <c:pt idx="4322">
                  <c:v>0.64605389999999996</c:v>
                </c:pt>
                <c:pt idx="4323">
                  <c:v>0.55320770000000008</c:v>
                </c:pt>
                <c:pt idx="4324">
                  <c:v>0.47866259999999999</c:v>
                </c:pt>
                <c:pt idx="4325">
                  <c:v>0.40225359999999999</c:v>
                </c:pt>
                <c:pt idx="4326">
                  <c:v>0.28730220000000001</c:v>
                </c:pt>
                <c:pt idx="4327">
                  <c:v>0.104313</c:v>
                </c:pt>
                <c:pt idx="4328">
                  <c:v>-0.14447950000000001</c:v>
                </c:pt>
                <c:pt idx="4329">
                  <c:v>-0.41676150000000006</c:v>
                </c:pt>
                <c:pt idx="4330">
                  <c:v>-0.64485490000000001</c:v>
                </c:pt>
                <c:pt idx="4331">
                  <c:v>-0.76740360000000007</c:v>
                </c:pt>
                <c:pt idx="4332">
                  <c:v>-0.76281469999999996</c:v>
                </c:pt>
                <c:pt idx="4333">
                  <c:v>-0.66334130000000013</c:v>
                </c:pt>
                <c:pt idx="4334">
                  <c:v>-0.53776240000000008</c:v>
                </c:pt>
                <c:pt idx="4335">
                  <c:v>-0.45293860000000008</c:v>
                </c:pt>
                <c:pt idx="4336">
                  <c:v>-0.43785300000000005</c:v>
                </c:pt>
                <c:pt idx="4337">
                  <c:v>-0.47150130000000007</c:v>
                </c:pt>
                <c:pt idx="4338">
                  <c:v>-0.50167250000000008</c:v>
                </c:pt>
                <c:pt idx="4339">
                  <c:v>-0.48329510000000003</c:v>
                </c:pt>
                <c:pt idx="4340">
                  <c:v>-0.41108260000000002</c:v>
                </c:pt>
                <c:pt idx="4341">
                  <c:v>-0.32369730000000002</c:v>
                </c:pt>
                <c:pt idx="4342">
                  <c:v>-0.27748130000000004</c:v>
                </c:pt>
                <c:pt idx="4343">
                  <c:v>-0.30756529999999999</c:v>
                </c:pt>
                <c:pt idx="4344">
                  <c:v>-0.40114180000000005</c:v>
                </c:pt>
                <c:pt idx="4345">
                  <c:v>-0.49974320000000005</c:v>
                </c:pt>
                <c:pt idx="4346">
                  <c:v>-0.53077550000000007</c:v>
                </c:pt>
                <c:pt idx="4347">
                  <c:v>-0.44914540000000003</c:v>
                </c:pt>
                <c:pt idx="4348">
                  <c:v>-0.2632023</c:v>
                </c:pt>
                <c:pt idx="4349">
                  <c:v>-2.98333E-2</c:v>
                </c:pt>
                <c:pt idx="4350">
                  <c:v>0.17710320000000002</c:v>
                </c:pt>
                <c:pt idx="4351">
                  <c:v>0.3058322</c:v>
                </c:pt>
                <c:pt idx="4352">
                  <c:v>0.35029330000000003</c:v>
                </c:pt>
                <c:pt idx="4353">
                  <c:v>0.34551910000000002</c:v>
                </c:pt>
                <c:pt idx="4354">
                  <c:v>0.34011269999999999</c:v>
                </c:pt>
                <c:pt idx="4355">
                  <c:v>0.36455050000000006</c:v>
                </c:pt>
                <c:pt idx="4356">
                  <c:v>0.41443980000000002</c:v>
                </c:pt>
                <c:pt idx="4357">
                  <c:v>0.45657920000000002</c:v>
                </c:pt>
                <c:pt idx="4358">
                  <c:v>0.45315660000000002</c:v>
                </c:pt>
                <c:pt idx="4359">
                  <c:v>0.38836700000000002</c:v>
                </c:pt>
                <c:pt idx="4360">
                  <c:v>0.28011910000000001</c:v>
                </c:pt>
                <c:pt idx="4361">
                  <c:v>0.16995280000000001</c:v>
                </c:pt>
                <c:pt idx="4362">
                  <c:v>9.8764900000000003E-2</c:v>
                </c:pt>
                <c:pt idx="4363">
                  <c:v>8.334140000000001E-2</c:v>
                </c:pt>
                <c:pt idx="4364">
                  <c:v>0.10720150000000002</c:v>
                </c:pt>
                <c:pt idx="4365">
                  <c:v>0.13197719999999999</c:v>
                </c:pt>
                <c:pt idx="4366">
                  <c:v>0.12169850000000001</c:v>
                </c:pt>
                <c:pt idx="4367">
                  <c:v>6.4037499999999997E-2</c:v>
                </c:pt>
                <c:pt idx="4368">
                  <c:v>-2.35222E-2</c:v>
                </c:pt>
                <c:pt idx="4369">
                  <c:v>-0.1050542</c:v>
                </c:pt>
                <c:pt idx="4370">
                  <c:v>-0.14831630000000001</c:v>
                </c:pt>
                <c:pt idx="4371">
                  <c:v>-0.14393450000000002</c:v>
                </c:pt>
                <c:pt idx="4372">
                  <c:v>-0.10928340000000002</c:v>
                </c:pt>
                <c:pt idx="4373">
                  <c:v>-7.5428000000000009E-2</c:v>
                </c:pt>
                <c:pt idx="4374">
                  <c:v>-6.7383800000000008E-2</c:v>
                </c:pt>
                <c:pt idx="4375">
                  <c:v>-8.9914099999999997E-2</c:v>
                </c:pt>
                <c:pt idx="4376">
                  <c:v>-0.12572060000000002</c:v>
                </c:pt>
                <c:pt idx="4377">
                  <c:v>-0.14712819999999999</c:v>
                </c:pt>
                <c:pt idx="4378">
                  <c:v>-0.13404820000000001</c:v>
                </c:pt>
                <c:pt idx="4379">
                  <c:v>-8.5859300000000013E-2</c:v>
                </c:pt>
                <c:pt idx="4380">
                  <c:v>-2.0677300000000003E-2</c:v>
                </c:pt>
                <c:pt idx="4381">
                  <c:v>3.5752000000000006E-2</c:v>
                </c:pt>
                <c:pt idx="4382">
                  <c:v>6.5203800000000006E-2</c:v>
                </c:pt>
                <c:pt idx="4383">
                  <c:v>6.7220300000000011E-2</c:v>
                </c:pt>
                <c:pt idx="4384">
                  <c:v>5.7759100000000008E-2</c:v>
                </c:pt>
                <c:pt idx="4385">
                  <c:v>5.7312200000000008E-2</c:v>
                </c:pt>
                <c:pt idx="4386">
                  <c:v>7.6746900000000007E-2</c:v>
                </c:pt>
                <c:pt idx="4387">
                  <c:v>0.1092616</c:v>
                </c:pt>
                <c:pt idx="4388">
                  <c:v>0.1335577</c:v>
                </c:pt>
                <c:pt idx="4389">
                  <c:v>0.12731200000000001</c:v>
                </c:pt>
                <c:pt idx="4390">
                  <c:v>8.20988E-2</c:v>
                </c:pt>
                <c:pt idx="4391">
                  <c:v>9.9407999999999996E-3</c:v>
                </c:pt>
                <c:pt idx="4392">
                  <c:v>-6.2380700000000011E-2</c:v>
                </c:pt>
                <c:pt idx="4393">
                  <c:v>-0.10746310000000001</c:v>
                </c:pt>
                <c:pt idx="4394">
                  <c:v>-0.11245530000000001</c:v>
                </c:pt>
                <c:pt idx="4395">
                  <c:v>-8.6262600000000009E-2</c:v>
                </c:pt>
                <c:pt idx="4396">
                  <c:v>-5.4412800000000004E-2</c:v>
                </c:pt>
                <c:pt idx="4397">
                  <c:v>-4.5278600000000002E-2</c:v>
                </c:pt>
                <c:pt idx="4398">
                  <c:v>-7.5940300000000002E-2</c:v>
                </c:pt>
                <c:pt idx="4399">
                  <c:v>-0.14367290000000002</c:v>
                </c:pt>
                <c:pt idx="4400">
                  <c:v>-0.22774459999999999</c:v>
                </c:pt>
                <c:pt idx="4401">
                  <c:v>-0.30124330000000005</c:v>
                </c:pt>
                <c:pt idx="4402">
                  <c:v>-0.34569349999999999</c:v>
                </c:pt>
                <c:pt idx="4403">
                  <c:v>-0.35947110000000004</c:v>
                </c:pt>
                <c:pt idx="4404">
                  <c:v>-0.35627740000000002</c:v>
                </c:pt>
                <c:pt idx="4405">
                  <c:v>-0.35464240000000002</c:v>
                </c:pt>
                <c:pt idx="4406">
                  <c:v>-0.36400550000000004</c:v>
                </c:pt>
                <c:pt idx="4407">
                  <c:v>-0.37711820000000001</c:v>
                </c:pt>
                <c:pt idx="4408">
                  <c:v>-0.37395720000000005</c:v>
                </c:pt>
                <c:pt idx="4409">
                  <c:v>-0.33374710000000002</c:v>
                </c:pt>
                <c:pt idx="4410">
                  <c:v>-0.24762620000000002</c:v>
                </c:pt>
                <c:pt idx="4411">
                  <c:v>-0.12446710000000001</c:v>
                </c:pt>
                <c:pt idx="4412">
                  <c:v>1.3832100000000002E-2</c:v>
                </c:pt>
                <c:pt idx="4413">
                  <c:v>0.14444680000000001</c:v>
                </c:pt>
                <c:pt idx="4414">
                  <c:v>0.25447140000000001</c:v>
                </c:pt>
                <c:pt idx="4415">
                  <c:v>0.34453810000000001</c:v>
                </c:pt>
                <c:pt idx="4416">
                  <c:v>0.42451139999999998</c:v>
                </c:pt>
                <c:pt idx="4417">
                  <c:v>0.50371080000000001</c:v>
                </c:pt>
                <c:pt idx="4418">
                  <c:v>0.58194010000000007</c:v>
                </c:pt>
                <c:pt idx="4419">
                  <c:v>0.64778700000000011</c:v>
                </c:pt>
                <c:pt idx="4420">
                  <c:v>0.68470530000000007</c:v>
                </c:pt>
                <c:pt idx="4421">
                  <c:v>0.68038890000000007</c:v>
                </c:pt>
                <c:pt idx="4422">
                  <c:v>0.63435820000000009</c:v>
                </c:pt>
                <c:pt idx="4423">
                  <c:v>0.5590828000000001</c:v>
                </c:pt>
                <c:pt idx="4424">
                  <c:v>0.47363770000000005</c:v>
                </c:pt>
                <c:pt idx="4425">
                  <c:v>0.3940786</c:v>
                </c:pt>
                <c:pt idx="4426">
                  <c:v>0.32650950000000001</c:v>
                </c:pt>
                <c:pt idx="4427">
                  <c:v>0.26553490000000002</c:v>
                </c:pt>
                <c:pt idx="4428">
                  <c:v>0.19880510000000001</c:v>
                </c:pt>
                <c:pt idx="4429">
                  <c:v>0.11527840000000002</c:v>
                </c:pt>
                <c:pt idx="4430">
                  <c:v>1.19355E-2</c:v>
                </c:pt>
                <c:pt idx="4431">
                  <c:v>-0.10459640000000001</c:v>
                </c:pt>
                <c:pt idx="4432">
                  <c:v>-0.22119370000000002</c:v>
                </c:pt>
                <c:pt idx="4433">
                  <c:v>-0.32460200000000006</c:v>
                </c:pt>
                <c:pt idx="4434">
                  <c:v>-0.40692970000000001</c:v>
                </c:pt>
                <c:pt idx="4435">
                  <c:v>-0.46686880000000003</c:v>
                </c:pt>
                <c:pt idx="4436">
                  <c:v>-0.50662110000000005</c:v>
                </c:pt>
                <c:pt idx="4437">
                  <c:v>-0.52802870000000002</c:v>
                </c:pt>
                <c:pt idx="4438">
                  <c:v>-0.53048119999999999</c:v>
                </c:pt>
                <c:pt idx="4439">
                  <c:v>-0.51146069999999999</c:v>
                </c:pt>
                <c:pt idx="4440">
                  <c:v>-0.46934310000000001</c:v>
                </c:pt>
                <c:pt idx="4441">
                  <c:v>-0.40589420000000004</c:v>
                </c:pt>
                <c:pt idx="4442">
                  <c:v>-0.32668389999999997</c:v>
                </c:pt>
                <c:pt idx="4443">
                  <c:v>-0.23927680000000001</c:v>
                </c:pt>
                <c:pt idx="4444">
                  <c:v>-0.14966789999999999</c:v>
                </c:pt>
                <c:pt idx="4445">
                  <c:v>-5.8805500000000004E-2</c:v>
                </c:pt>
                <c:pt idx="4446">
                  <c:v>3.7594100000000005E-2</c:v>
                </c:pt>
                <c:pt idx="4447">
                  <c:v>0.14457760000000003</c:v>
                </c:pt>
                <c:pt idx="4448">
                  <c:v>0.26200329999999999</c:v>
                </c:pt>
                <c:pt idx="4449">
                  <c:v>0.381936</c:v>
                </c:pt>
                <c:pt idx="4450">
                  <c:v>0.49106680000000003</c:v>
                </c:pt>
                <c:pt idx="4451">
                  <c:v>0.57549820000000007</c:v>
                </c:pt>
                <c:pt idx="4452">
                  <c:v>0.62462450000000003</c:v>
                </c:pt>
                <c:pt idx="4453">
                  <c:v>0.63278860000000003</c:v>
                </c:pt>
                <c:pt idx="4454">
                  <c:v>0.59872610000000004</c:v>
                </c:pt>
                <c:pt idx="4455">
                  <c:v>0.52466060000000003</c:v>
                </c:pt>
                <c:pt idx="4456">
                  <c:v>0.41627100000000006</c:v>
                </c:pt>
                <c:pt idx="4457">
                  <c:v>0.28344360000000002</c:v>
                </c:pt>
                <c:pt idx="4458">
                  <c:v>0.14016310000000001</c:v>
                </c:pt>
                <c:pt idx="4459">
                  <c:v>2.0819000000000002E-3</c:v>
                </c:pt>
                <c:pt idx="4460">
                  <c:v>-0.11719680000000002</c:v>
                </c:pt>
                <c:pt idx="4461">
                  <c:v>-0.21001030000000001</c:v>
                </c:pt>
                <c:pt idx="4462">
                  <c:v>-0.2766747</c:v>
                </c:pt>
                <c:pt idx="4463">
                  <c:v>-0.32422050000000002</c:v>
                </c:pt>
                <c:pt idx="4464">
                  <c:v>-0.36247950000000007</c:v>
                </c:pt>
                <c:pt idx="4465">
                  <c:v>-0.39962670000000006</c:v>
                </c:pt>
                <c:pt idx="4466">
                  <c:v>-0.43899750000000004</c:v>
                </c:pt>
                <c:pt idx="4467">
                  <c:v>-0.47772520000000002</c:v>
                </c:pt>
                <c:pt idx="4468">
                  <c:v>-0.50804900000000008</c:v>
                </c:pt>
                <c:pt idx="4469">
                  <c:v>-0.52084560000000002</c:v>
                </c:pt>
                <c:pt idx="4470">
                  <c:v>-0.50924800000000003</c:v>
                </c:pt>
                <c:pt idx="4471">
                  <c:v>-0.47090180000000004</c:v>
                </c:pt>
                <c:pt idx="4472">
                  <c:v>-0.40824860000000002</c:v>
                </c:pt>
                <c:pt idx="4473">
                  <c:v>-0.32730520000000002</c:v>
                </c:pt>
                <c:pt idx="4474">
                  <c:v>-0.23607220000000001</c:v>
                </c:pt>
                <c:pt idx="4475">
                  <c:v>-0.14384730000000001</c:v>
                </c:pt>
                <c:pt idx="4476">
                  <c:v>-6.0985500000000005E-2</c:v>
                </c:pt>
                <c:pt idx="4477">
                  <c:v>2.5724000000000003E-3</c:v>
                </c:pt>
                <c:pt idx="4478">
                  <c:v>4.0242800000000002E-2</c:v>
                </c:pt>
                <c:pt idx="4479">
                  <c:v>5.1807700000000005E-2</c:v>
                </c:pt>
                <c:pt idx="4480">
                  <c:v>4.5017000000000008E-2</c:v>
                </c:pt>
                <c:pt idx="4481">
                  <c:v>3.4215100000000005E-2</c:v>
                </c:pt>
                <c:pt idx="4482">
                  <c:v>3.5065300000000001E-2</c:v>
                </c:pt>
                <c:pt idx="4483">
                  <c:v>5.7966200000000002E-2</c:v>
                </c:pt>
                <c:pt idx="4484">
                  <c:v>0.10393150000000001</c:v>
                </c:pt>
                <c:pt idx="4485">
                  <c:v>0.16474260000000002</c:v>
                </c:pt>
                <c:pt idx="4486">
                  <c:v>0.22734130000000002</c:v>
                </c:pt>
                <c:pt idx="4487">
                  <c:v>0.28013000000000005</c:v>
                </c:pt>
                <c:pt idx="4488">
                  <c:v>0.31769140000000001</c:v>
                </c:pt>
                <c:pt idx="4489">
                  <c:v>0.34115909999999999</c:v>
                </c:pt>
                <c:pt idx="4490">
                  <c:v>0.35493669999999999</c:v>
                </c:pt>
                <c:pt idx="4491">
                  <c:v>0.36207620000000001</c:v>
                </c:pt>
                <c:pt idx="4492">
                  <c:v>0.36077910000000002</c:v>
                </c:pt>
                <c:pt idx="4493">
                  <c:v>0.34444000000000002</c:v>
                </c:pt>
                <c:pt idx="4494">
                  <c:v>0.30540710000000004</c:v>
                </c:pt>
                <c:pt idx="4495">
                  <c:v>0.24039950000000002</c:v>
                </c:pt>
                <c:pt idx="4496">
                  <c:v>0.15391890000000003</c:v>
                </c:pt>
                <c:pt idx="4497">
                  <c:v>5.7312200000000008E-2</c:v>
                </c:pt>
                <c:pt idx="4498">
                  <c:v>-3.6449599999999999E-2</c:v>
                </c:pt>
                <c:pt idx="4499">
                  <c:v>-0.11879910000000002</c:v>
                </c:pt>
                <c:pt idx="4500">
                  <c:v>-0.18825390000000003</c:v>
                </c:pt>
                <c:pt idx="4501">
                  <c:v>-0.24796410000000002</c:v>
                </c:pt>
                <c:pt idx="4502">
                  <c:v>-0.30056750000000004</c:v>
                </c:pt>
                <c:pt idx="4503">
                  <c:v>-0.34288130000000006</c:v>
                </c:pt>
                <c:pt idx="4504">
                  <c:v>-0.36346050000000008</c:v>
                </c:pt>
                <c:pt idx="4505">
                  <c:v>-0.34562809999999999</c:v>
                </c:pt>
                <c:pt idx="4506">
                  <c:v>-0.27567190000000003</c:v>
                </c:pt>
                <c:pt idx="4507">
                  <c:v>-0.15159720000000002</c:v>
                </c:pt>
                <c:pt idx="4508">
                  <c:v>1.2426000000000001E-2</c:v>
                </c:pt>
                <c:pt idx="4509">
                  <c:v>0.1883956</c:v>
                </c:pt>
                <c:pt idx="4510">
                  <c:v>0.34357890000000002</c:v>
                </c:pt>
                <c:pt idx="4511">
                  <c:v>0.45269880000000007</c:v>
                </c:pt>
                <c:pt idx="4512">
                  <c:v>0.50698080000000001</c:v>
                </c:pt>
                <c:pt idx="4513">
                  <c:v>0.51507950000000002</c:v>
                </c:pt>
                <c:pt idx="4514">
                  <c:v>0.49577560000000004</c:v>
                </c:pt>
                <c:pt idx="4515">
                  <c:v>0.46624750000000004</c:v>
                </c:pt>
                <c:pt idx="4516">
                  <c:v>0.43123670000000003</c:v>
                </c:pt>
                <c:pt idx="4517">
                  <c:v>0.37844800000000006</c:v>
                </c:pt>
                <c:pt idx="4518">
                  <c:v>0.28484970000000004</c:v>
                </c:pt>
                <c:pt idx="4519">
                  <c:v>0.1332525</c:v>
                </c:pt>
                <c:pt idx="4520">
                  <c:v>-6.8484699999999996E-2</c:v>
                </c:pt>
                <c:pt idx="4521">
                  <c:v>-0.27696900000000002</c:v>
                </c:pt>
                <c:pt idx="4522">
                  <c:v>-0.42205890000000001</c:v>
                </c:pt>
                <c:pt idx="4523">
                  <c:v>-0.43782030000000005</c:v>
                </c:pt>
                <c:pt idx="4524">
                  <c:v>-0.3014831</c:v>
                </c:pt>
                <c:pt idx="4525">
                  <c:v>-5.4074900000000002E-2</c:v>
                </c:pt>
                <c:pt idx="4526">
                  <c:v>0.21381440000000002</c:v>
                </c:pt>
                <c:pt idx="4527">
                  <c:v>0.40368150000000003</c:v>
                </c:pt>
                <c:pt idx="4528">
                  <c:v>0.45570720000000003</c:v>
                </c:pt>
                <c:pt idx="4529">
                  <c:v>0.37589740000000005</c:v>
                </c:pt>
                <c:pt idx="4530">
                  <c:v>0.22742850000000001</c:v>
                </c:pt>
                <c:pt idx="4531">
                  <c:v>9.1200299999999998E-2</c:v>
                </c:pt>
                <c:pt idx="4532">
                  <c:v>1.9805300000000001E-2</c:v>
                </c:pt>
                <c:pt idx="4533">
                  <c:v>1.1554E-2</c:v>
                </c:pt>
                <c:pt idx="4534">
                  <c:v>1.8203E-2</c:v>
                </c:pt>
                <c:pt idx="4535">
                  <c:v>-1.9434699999999999E-2</c:v>
                </c:pt>
                <c:pt idx="4536">
                  <c:v>-0.13060379999999999</c:v>
                </c:pt>
                <c:pt idx="4537">
                  <c:v>-0.29455070000000005</c:v>
                </c:pt>
                <c:pt idx="4538">
                  <c:v>-0.45309120000000003</c:v>
                </c:pt>
                <c:pt idx="4539">
                  <c:v>-0.5464388</c:v>
                </c:pt>
                <c:pt idx="4540">
                  <c:v>-0.54968700000000004</c:v>
                </c:pt>
                <c:pt idx="4541">
                  <c:v>-0.4873826</c:v>
                </c:pt>
                <c:pt idx="4542">
                  <c:v>-0.41758990000000001</c:v>
                </c:pt>
                <c:pt idx="4543">
                  <c:v>-0.39561550000000001</c:v>
                </c:pt>
                <c:pt idx="4544">
                  <c:v>-0.43985860000000004</c:v>
                </c:pt>
                <c:pt idx="4545">
                  <c:v>-0.52078020000000003</c:v>
                </c:pt>
                <c:pt idx="4546">
                  <c:v>-0.57931319999999997</c:v>
                </c:pt>
                <c:pt idx="4547">
                  <c:v>-0.56291960000000008</c:v>
                </c:pt>
                <c:pt idx="4548">
                  <c:v>-0.45735310000000007</c:v>
                </c:pt>
                <c:pt idx="4549">
                  <c:v>-0.29516110000000001</c:v>
                </c:pt>
                <c:pt idx="4550">
                  <c:v>-0.13621730000000001</c:v>
                </c:pt>
                <c:pt idx="4551">
                  <c:v>-3.2307599999999999E-2</c:v>
                </c:pt>
                <c:pt idx="4552">
                  <c:v>1.6023000000000001E-3</c:v>
                </c:pt>
                <c:pt idx="4553">
                  <c:v>-7.1286000000000006E-3</c:v>
                </c:pt>
                <c:pt idx="4554">
                  <c:v>-8.0551000000000008E-3</c:v>
                </c:pt>
                <c:pt idx="4555">
                  <c:v>4.0471700000000006E-2</c:v>
                </c:pt>
                <c:pt idx="4556">
                  <c:v>0.14538420000000002</c:v>
                </c:pt>
                <c:pt idx="4557">
                  <c:v>0.27491980000000005</c:v>
                </c:pt>
                <c:pt idx="4558">
                  <c:v>0.37860060000000001</c:v>
                </c:pt>
                <c:pt idx="4559">
                  <c:v>0.41765530000000006</c:v>
                </c:pt>
                <c:pt idx="4560">
                  <c:v>0.38734240000000003</c:v>
                </c:pt>
                <c:pt idx="4561">
                  <c:v>0.3183454</c:v>
                </c:pt>
                <c:pt idx="4562">
                  <c:v>0.25693480000000002</c:v>
                </c:pt>
                <c:pt idx="4563">
                  <c:v>0.23779440000000002</c:v>
                </c:pt>
                <c:pt idx="4564">
                  <c:v>0.26694100000000004</c:v>
                </c:pt>
                <c:pt idx="4565">
                  <c:v>0.32252010000000003</c:v>
                </c:pt>
                <c:pt idx="4566">
                  <c:v>0.37051280000000003</c:v>
                </c:pt>
                <c:pt idx="4567">
                  <c:v>0.38544580000000001</c:v>
                </c:pt>
                <c:pt idx="4568">
                  <c:v>0.36374390000000001</c:v>
                </c:pt>
                <c:pt idx="4569">
                  <c:v>0.32153910000000002</c:v>
                </c:pt>
                <c:pt idx="4570">
                  <c:v>0.28062050000000005</c:v>
                </c:pt>
                <c:pt idx="4571">
                  <c:v>0.2523241</c:v>
                </c:pt>
                <c:pt idx="4572">
                  <c:v>0.22925970000000001</c:v>
                </c:pt>
                <c:pt idx="4573">
                  <c:v>0.18968180000000001</c:v>
                </c:pt>
                <c:pt idx="4574">
                  <c:v>0.1122591</c:v>
                </c:pt>
                <c:pt idx="4575">
                  <c:v>-8.6655000000000013E-3</c:v>
                </c:pt>
                <c:pt idx="4576">
                  <c:v>-0.15674200000000002</c:v>
                </c:pt>
                <c:pt idx="4577">
                  <c:v>-0.29931400000000002</c:v>
                </c:pt>
                <c:pt idx="4578">
                  <c:v>-0.40204650000000003</c:v>
                </c:pt>
                <c:pt idx="4579">
                  <c:v>-0.44506880000000004</c:v>
                </c:pt>
                <c:pt idx="4580">
                  <c:v>-0.43128030000000006</c:v>
                </c:pt>
                <c:pt idx="4581">
                  <c:v>-0.38237200000000005</c:v>
                </c:pt>
                <c:pt idx="4582">
                  <c:v>-0.32624790000000004</c:v>
                </c:pt>
                <c:pt idx="4583">
                  <c:v>-0.28320380000000001</c:v>
                </c:pt>
                <c:pt idx="4584">
                  <c:v>-0.25737080000000001</c:v>
                </c:pt>
                <c:pt idx="4585">
                  <c:v>-0.23783800000000002</c:v>
                </c:pt>
                <c:pt idx="4586">
                  <c:v>-0.20842980000000003</c:v>
                </c:pt>
                <c:pt idx="4587">
                  <c:v>-0.15814810000000001</c:v>
                </c:pt>
                <c:pt idx="4588">
                  <c:v>-8.6426100000000006E-2</c:v>
                </c:pt>
                <c:pt idx="4589">
                  <c:v>-3.5752000000000002E-3</c:v>
                </c:pt>
                <c:pt idx="4590">
                  <c:v>7.2768400000000011E-2</c:v>
                </c:pt>
                <c:pt idx="4591">
                  <c:v>0.12412920000000001</c:v>
                </c:pt>
                <c:pt idx="4592">
                  <c:v>0.13711110000000001</c:v>
                </c:pt>
                <c:pt idx="4593">
                  <c:v>0.10632950000000001</c:v>
                </c:pt>
                <c:pt idx="4594">
                  <c:v>3.6820199999999997E-2</c:v>
                </c:pt>
                <c:pt idx="4595">
                  <c:v>-5.5753500000000004E-2</c:v>
                </c:pt>
                <c:pt idx="4596">
                  <c:v>-0.15074700000000002</c:v>
                </c:pt>
                <c:pt idx="4597">
                  <c:v>-0.2319302</c:v>
                </c:pt>
                <c:pt idx="4598">
                  <c:v>-0.29304649999999999</c:v>
                </c:pt>
                <c:pt idx="4599">
                  <c:v>-0.33615600000000001</c:v>
                </c:pt>
                <c:pt idx="4600">
                  <c:v>-0.36423440000000001</c:v>
                </c:pt>
                <c:pt idx="4601">
                  <c:v>-0.37236580000000002</c:v>
                </c:pt>
                <c:pt idx="4602">
                  <c:v>-0.34444000000000002</c:v>
                </c:pt>
                <c:pt idx="4603">
                  <c:v>-0.26041190000000003</c:v>
                </c:pt>
                <c:pt idx="4604">
                  <c:v>-0.11169230000000001</c:v>
                </c:pt>
                <c:pt idx="4605">
                  <c:v>8.8017500000000012E-2</c:v>
                </c:pt>
                <c:pt idx="4606">
                  <c:v>0.30658430000000003</c:v>
                </c:pt>
                <c:pt idx="4607">
                  <c:v>0.50877930000000005</c:v>
                </c:pt>
                <c:pt idx="4608">
                  <c:v>0.67035</c:v>
                </c:pt>
                <c:pt idx="4609">
                  <c:v>0.78057080000000001</c:v>
                </c:pt>
                <c:pt idx="4610">
                  <c:v>0.83197520000000003</c:v>
                </c:pt>
                <c:pt idx="4611">
                  <c:v>0.80818050000000008</c:v>
                </c:pt>
                <c:pt idx="4612">
                  <c:v>0.68623129999999999</c:v>
                </c:pt>
                <c:pt idx="4613">
                  <c:v>0.45429020000000003</c:v>
                </c:pt>
                <c:pt idx="4614">
                  <c:v>0.1273774</c:v>
                </c:pt>
                <c:pt idx="4615">
                  <c:v>-0.25055830000000001</c:v>
                </c:pt>
                <c:pt idx="4616">
                  <c:v>-0.61529410000000007</c:v>
                </c:pt>
                <c:pt idx="4617">
                  <c:v>-0.89905380000000001</c:v>
                </c:pt>
                <c:pt idx="4618">
                  <c:v>-1.0518827000000002</c:v>
                </c:pt>
                <c:pt idx="4619">
                  <c:v>-1.0578886000000001</c:v>
                </c:pt>
                <c:pt idx="4620">
                  <c:v>-0.93851180000000012</c:v>
                </c:pt>
                <c:pt idx="4621">
                  <c:v>-0.74017540000000004</c:v>
                </c:pt>
                <c:pt idx="4622">
                  <c:v>-0.50993470000000007</c:v>
                </c:pt>
                <c:pt idx="4623">
                  <c:v>-0.27705620000000003</c:v>
                </c:pt>
                <c:pt idx="4624">
                  <c:v>-5.7475700000000005E-2</c:v>
                </c:pt>
                <c:pt idx="4625">
                  <c:v>0.1275627</c:v>
                </c:pt>
                <c:pt idx="4626">
                  <c:v>0.24289560000000002</c:v>
                </c:pt>
                <c:pt idx="4627">
                  <c:v>0.25223690000000004</c:v>
                </c:pt>
                <c:pt idx="4628">
                  <c:v>0.1419289</c:v>
                </c:pt>
                <c:pt idx="4629">
                  <c:v>-6.3111E-2</c:v>
                </c:pt>
                <c:pt idx="4630">
                  <c:v>-0.3025622</c:v>
                </c:pt>
                <c:pt idx="4631">
                  <c:v>-0.50143270000000006</c:v>
                </c:pt>
                <c:pt idx="4632">
                  <c:v>-0.5994891</c:v>
                </c:pt>
                <c:pt idx="4633">
                  <c:v>-0.57537830000000001</c:v>
                </c:pt>
                <c:pt idx="4634">
                  <c:v>-0.45075860000000006</c:v>
                </c:pt>
                <c:pt idx="4635">
                  <c:v>-0.2725436</c:v>
                </c:pt>
                <c:pt idx="4636">
                  <c:v>-8.6219000000000004E-2</c:v>
                </c:pt>
                <c:pt idx="4637">
                  <c:v>8.5837500000000011E-2</c:v>
                </c:pt>
                <c:pt idx="4638">
                  <c:v>0.2506564</c:v>
                </c:pt>
                <c:pt idx="4639">
                  <c:v>0.42995050000000007</c:v>
                </c:pt>
                <c:pt idx="4640">
                  <c:v>0.63511030000000002</c:v>
                </c:pt>
                <c:pt idx="4641">
                  <c:v>0.85099570000000013</c:v>
                </c:pt>
                <c:pt idx="4642">
                  <c:v>1.0377454000000002</c:v>
                </c:pt>
                <c:pt idx="4643">
                  <c:v>1.147988</c:v>
                </c:pt>
                <c:pt idx="4644">
                  <c:v>1.1521736</c:v>
                </c:pt>
                <c:pt idx="4645">
                  <c:v>1.0568422000000002</c:v>
                </c:pt>
                <c:pt idx="4646">
                  <c:v>0.9017788000000001</c:v>
                </c:pt>
                <c:pt idx="4647">
                  <c:v>0.73927070000000006</c:v>
                </c:pt>
                <c:pt idx="4648">
                  <c:v>0.60975690000000005</c:v>
                </c:pt>
                <c:pt idx="4649">
                  <c:v>0.52471509999999999</c:v>
                </c:pt>
                <c:pt idx="4650">
                  <c:v>0.4650049</c:v>
                </c:pt>
                <c:pt idx="4651">
                  <c:v>0.39716330000000005</c:v>
                </c:pt>
                <c:pt idx="4652">
                  <c:v>0.29628380000000004</c:v>
                </c:pt>
                <c:pt idx="4653">
                  <c:v>0.16004470000000001</c:v>
                </c:pt>
                <c:pt idx="4654">
                  <c:v>9.2759000000000001E-3</c:v>
                </c:pt>
                <c:pt idx="4655">
                  <c:v>-0.12476140000000002</c:v>
                </c:pt>
                <c:pt idx="4656">
                  <c:v>-0.22189130000000001</c:v>
                </c:pt>
                <c:pt idx="4657">
                  <c:v>-0.28760740000000001</c:v>
                </c:pt>
                <c:pt idx="4658">
                  <c:v>-0.34948670000000004</c:v>
                </c:pt>
                <c:pt idx="4659">
                  <c:v>-0.4417007</c:v>
                </c:pt>
                <c:pt idx="4660">
                  <c:v>-0.58669250000000006</c:v>
                </c:pt>
                <c:pt idx="4661">
                  <c:v>-0.77888130000000011</c:v>
                </c:pt>
                <c:pt idx="4662">
                  <c:v>-0.98126160000000007</c:v>
                </c:pt>
                <c:pt idx="4663">
                  <c:v>-1.1404343000000001</c:v>
                </c:pt>
                <c:pt idx="4664">
                  <c:v>-1.2068916000000001</c:v>
                </c:pt>
                <c:pt idx="4665">
                  <c:v>-1.1495685000000002</c:v>
                </c:pt>
                <c:pt idx="4666">
                  <c:v>-0.96569640000000001</c:v>
                </c:pt>
                <c:pt idx="4667">
                  <c:v>-0.68238360000000009</c:v>
                </c:pt>
                <c:pt idx="4668">
                  <c:v>-0.34573710000000007</c:v>
                </c:pt>
                <c:pt idx="4669">
                  <c:v>-5.515400000000001E-3</c:v>
                </c:pt>
                <c:pt idx="4670">
                  <c:v>0.29697050000000003</c:v>
                </c:pt>
                <c:pt idx="4671">
                  <c:v>0.53813300000000008</c:v>
                </c:pt>
                <c:pt idx="4672">
                  <c:v>0.7145604000000001</c:v>
                </c:pt>
                <c:pt idx="4673">
                  <c:v>0.83419880000000002</c:v>
                </c:pt>
                <c:pt idx="4674">
                  <c:v>0.9048853</c:v>
                </c:pt>
                <c:pt idx="4675">
                  <c:v>0.92944300000000013</c:v>
                </c:pt>
                <c:pt idx="4676">
                  <c:v>0.90634590000000004</c:v>
                </c:pt>
                <c:pt idx="4677">
                  <c:v>0.83477650000000014</c:v>
                </c:pt>
                <c:pt idx="4678">
                  <c:v>0.72437040000000008</c:v>
                </c:pt>
                <c:pt idx="4679">
                  <c:v>0.60044830000000005</c:v>
                </c:pt>
                <c:pt idx="4680">
                  <c:v>0.49785750000000001</c:v>
                </c:pt>
                <c:pt idx="4681">
                  <c:v>0.44773930000000006</c:v>
                </c:pt>
                <c:pt idx="4682">
                  <c:v>0.46301020000000004</c:v>
                </c:pt>
                <c:pt idx="4683">
                  <c:v>0.52753820000000007</c:v>
                </c:pt>
                <c:pt idx="4684">
                  <c:v>0.59835550000000015</c:v>
                </c:pt>
                <c:pt idx="4685">
                  <c:v>0.62416669999999996</c:v>
                </c:pt>
                <c:pt idx="4686">
                  <c:v>0.568326</c:v>
                </c:pt>
                <c:pt idx="4687">
                  <c:v>0.4236721</c:v>
                </c:pt>
                <c:pt idx="4688">
                  <c:v>0.2142068</c:v>
                </c:pt>
                <c:pt idx="4689">
                  <c:v>-1.8094000000000002E-2</c:v>
                </c:pt>
                <c:pt idx="4690">
                  <c:v>-0.23581060000000001</c:v>
                </c:pt>
                <c:pt idx="4691">
                  <c:v>-0.42297450000000003</c:v>
                </c:pt>
                <c:pt idx="4692">
                  <c:v>-0.58558070000000007</c:v>
                </c:pt>
                <c:pt idx="4693">
                  <c:v>-0.73856220000000006</c:v>
                </c:pt>
                <c:pt idx="4694">
                  <c:v>-0.88803390000000015</c:v>
                </c:pt>
                <c:pt idx="4695">
                  <c:v>-1.0199130000000001</c:v>
                </c:pt>
                <c:pt idx="4696">
                  <c:v>-1.1042681000000001</c:v>
                </c:pt>
                <c:pt idx="4697">
                  <c:v>-1.1137838</c:v>
                </c:pt>
                <c:pt idx="4698">
                  <c:v>-1.0424869000000001</c:v>
                </c:pt>
                <c:pt idx="4699">
                  <c:v>-0.91212290000000018</c:v>
                </c:pt>
                <c:pt idx="4700">
                  <c:v>-0.76136500000000007</c:v>
                </c:pt>
                <c:pt idx="4701">
                  <c:v>-0.62231370000000008</c:v>
                </c:pt>
                <c:pt idx="4702">
                  <c:v>-0.49926360000000003</c:v>
                </c:pt>
                <c:pt idx="4703">
                  <c:v>-0.36891049999999997</c:v>
                </c:pt>
                <c:pt idx="4704">
                  <c:v>-0.20571570000000003</c:v>
                </c:pt>
                <c:pt idx="4705">
                  <c:v>-1.49984E-2</c:v>
                </c:pt>
                <c:pt idx="4706">
                  <c:v>0.15382080000000001</c:v>
                </c:pt>
                <c:pt idx="4707">
                  <c:v>0.2293578</c:v>
                </c:pt>
                <c:pt idx="4708">
                  <c:v>0.1633801</c:v>
                </c:pt>
                <c:pt idx="4709">
                  <c:v>-3.2689099999999999E-2</c:v>
                </c:pt>
                <c:pt idx="4710">
                  <c:v>-0.2850568</c:v>
                </c:pt>
                <c:pt idx="4711">
                  <c:v>-0.49075070000000004</c:v>
                </c:pt>
                <c:pt idx="4712">
                  <c:v>-0.56808619999999999</c:v>
                </c:pt>
                <c:pt idx="4713">
                  <c:v>-0.49406430000000007</c:v>
                </c:pt>
                <c:pt idx="4714">
                  <c:v>-0.30819750000000001</c:v>
                </c:pt>
                <c:pt idx="4715">
                  <c:v>-8.5139900000000004E-2</c:v>
                </c:pt>
                <c:pt idx="4716">
                  <c:v>0.10849860000000001</c:v>
                </c:pt>
                <c:pt idx="4717">
                  <c:v>0.25140850000000003</c:v>
                </c:pt>
                <c:pt idx="4718">
                  <c:v>0.37360840000000006</c:v>
                </c:pt>
                <c:pt idx="4719">
                  <c:v>0.52276400000000012</c:v>
                </c:pt>
                <c:pt idx="4720">
                  <c:v>0.71373200000000014</c:v>
                </c:pt>
                <c:pt idx="4721">
                  <c:v>0.89768040000000004</c:v>
                </c:pt>
                <c:pt idx="4722">
                  <c:v>0.97678170000000009</c:v>
                </c:pt>
                <c:pt idx="4723">
                  <c:v>0.86161230000000011</c:v>
                </c:pt>
                <c:pt idx="4724">
                  <c:v>0.53256310000000007</c:v>
                </c:pt>
                <c:pt idx="4725">
                  <c:v>6.03642E-2</c:v>
                </c:pt>
                <c:pt idx="4726">
                  <c:v>-0.42303990000000002</c:v>
                </c:pt>
                <c:pt idx="4727">
                  <c:v>-0.78340480000000012</c:v>
                </c:pt>
                <c:pt idx="4728">
                  <c:v>-0.94300260000000014</c:v>
                </c:pt>
                <c:pt idx="4729">
                  <c:v>-0.90547390000000005</c:v>
                </c:pt>
                <c:pt idx="4730">
                  <c:v>-0.73600070000000006</c:v>
                </c:pt>
                <c:pt idx="4731">
                  <c:v>-0.51945039999999998</c:v>
                </c:pt>
                <c:pt idx="4732">
                  <c:v>-0.32059080000000001</c:v>
                </c:pt>
                <c:pt idx="4733">
                  <c:v>-0.16134180000000004</c:v>
                </c:pt>
                <c:pt idx="4734">
                  <c:v>-2.6421600000000003E-2</c:v>
                </c:pt>
                <c:pt idx="4735">
                  <c:v>0.1112781</c:v>
                </c:pt>
                <c:pt idx="4736">
                  <c:v>0.26831440000000001</c:v>
                </c:pt>
                <c:pt idx="4737">
                  <c:v>0.43640330000000005</c:v>
                </c:pt>
                <c:pt idx="4738">
                  <c:v>0.57499680000000009</c:v>
                </c:pt>
                <c:pt idx="4739">
                  <c:v>0.62512590000000001</c:v>
                </c:pt>
                <c:pt idx="4740">
                  <c:v>0.54494550000000008</c:v>
                </c:pt>
                <c:pt idx="4741">
                  <c:v>0.33815070000000003</c:v>
                </c:pt>
                <c:pt idx="4742">
                  <c:v>5.867470000000001E-2</c:v>
                </c:pt>
                <c:pt idx="4743">
                  <c:v>-0.20412430000000001</c:v>
                </c:pt>
                <c:pt idx="4744">
                  <c:v>-0.36184730000000004</c:v>
                </c:pt>
                <c:pt idx="4745">
                  <c:v>-0.37443680000000001</c:v>
                </c:pt>
                <c:pt idx="4746">
                  <c:v>-0.27060340000000005</c:v>
                </c:pt>
                <c:pt idx="4747">
                  <c:v>-0.12364960000000001</c:v>
                </c:pt>
                <c:pt idx="4748">
                  <c:v>-6.1367000000000001E-3</c:v>
                </c:pt>
                <c:pt idx="4749">
                  <c:v>4.8428699999999998E-2</c:v>
                </c:pt>
                <c:pt idx="4750">
                  <c:v>6.0952800000000001E-2</c:v>
                </c:pt>
                <c:pt idx="4751">
                  <c:v>8.8693300000000003E-2</c:v>
                </c:pt>
                <c:pt idx="4752">
                  <c:v>0.18233520000000003</c:v>
                </c:pt>
                <c:pt idx="4753">
                  <c:v>0.34853840000000003</c:v>
                </c:pt>
                <c:pt idx="4754">
                  <c:v>0.54143570000000008</c:v>
                </c:pt>
                <c:pt idx="4755">
                  <c:v>0.68402950000000007</c:v>
                </c:pt>
                <c:pt idx="4756">
                  <c:v>0.7079223</c:v>
                </c:pt>
                <c:pt idx="4757">
                  <c:v>0.5898099</c:v>
                </c:pt>
                <c:pt idx="4758">
                  <c:v>0.36141129999999999</c:v>
                </c:pt>
                <c:pt idx="4759">
                  <c:v>8.9172899999999999E-2</c:v>
                </c:pt>
                <c:pt idx="4760">
                  <c:v>-0.15968499999999999</c:v>
                </c:pt>
                <c:pt idx="4761">
                  <c:v>-0.3464892</c:v>
                </c:pt>
                <c:pt idx="4762">
                  <c:v>-0.47331070000000003</c:v>
                </c:pt>
                <c:pt idx="4763">
                  <c:v>-0.57109460000000001</c:v>
                </c:pt>
                <c:pt idx="4764">
                  <c:v>-0.67069880000000004</c:v>
                </c:pt>
                <c:pt idx="4765">
                  <c:v>-0.7783036000000001</c:v>
                </c:pt>
                <c:pt idx="4766">
                  <c:v>-0.87070290000000006</c:v>
                </c:pt>
                <c:pt idx="4767">
                  <c:v>-0.90912540000000008</c:v>
                </c:pt>
                <c:pt idx="4768">
                  <c:v>-0.86271320000000007</c:v>
                </c:pt>
                <c:pt idx="4769">
                  <c:v>-0.72989669999999995</c:v>
                </c:pt>
                <c:pt idx="4770">
                  <c:v>-0.54262379999999999</c:v>
                </c:pt>
                <c:pt idx="4771">
                  <c:v>-0.3493232</c:v>
                </c:pt>
                <c:pt idx="4772">
                  <c:v>-0.19116420000000003</c:v>
                </c:pt>
                <c:pt idx="4773">
                  <c:v>-8.6698600000000001E-2</c:v>
                </c:pt>
                <c:pt idx="4774">
                  <c:v>-2.8732400000000005E-2</c:v>
                </c:pt>
                <c:pt idx="4775">
                  <c:v>5.7879000000000003E-3</c:v>
                </c:pt>
                <c:pt idx="4776">
                  <c:v>3.6798400000000002E-2</c:v>
                </c:pt>
                <c:pt idx="4777">
                  <c:v>6.7699900000000007E-2</c:v>
                </c:pt>
                <c:pt idx="4778">
                  <c:v>8.7156400000000009E-2</c:v>
                </c:pt>
                <c:pt idx="4779">
                  <c:v>8.0812599999999998E-2</c:v>
                </c:pt>
                <c:pt idx="4780">
                  <c:v>4.4472000000000005E-2</c:v>
                </c:pt>
                <c:pt idx="4781">
                  <c:v>-7.6408999999999999E-3</c:v>
                </c:pt>
                <c:pt idx="4782">
                  <c:v>-4.8548600000000004E-2</c:v>
                </c:pt>
                <c:pt idx="4783">
                  <c:v>-5.6353000000000007E-2</c:v>
                </c:pt>
                <c:pt idx="4784">
                  <c:v>-2.7141000000000002E-2</c:v>
                </c:pt>
                <c:pt idx="4785">
                  <c:v>2.6149100000000002E-2</c:v>
                </c:pt>
                <c:pt idx="4786">
                  <c:v>8.270920000000001E-2</c:v>
                </c:pt>
                <c:pt idx="4787">
                  <c:v>0.12577510000000003</c:v>
                </c:pt>
                <c:pt idx="4788">
                  <c:v>0.15261089999999999</c:v>
                </c:pt>
                <c:pt idx="4789">
                  <c:v>0.17203470000000001</c:v>
                </c:pt>
                <c:pt idx="4790">
                  <c:v>0.19072820000000001</c:v>
                </c:pt>
                <c:pt idx="4791">
                  <c:v>0.20678389999999999</c:v>
                </c:pt>
                <c:pt idx="4792">
                  <c:v>0.21681190000000003</c:v>
                </c:pt>
                <c:pt idx="4793">
                  <c:v>0.22463810000000001</c:v>
                </c:pt>
                <c:pt idx="4794">
                  <c:v>0.24276480000000003</c:v>
                </c:pt>
                <c:pt idx="4795">
                  <c:v>0.28648470000000004</c:v>
                </c:pt>
                <c:pt idx="4796">
                  <c:v>0.36154210000000003</c:v>
                </c:pt>
                <c:pt idx="4797">
                  <c:v>0.45213200000000003</c:v>
                </c:pt>
                <c:pt idx="4798">
                  <c:v>0.52309100000000008</c:v>
                </c:pt>
                <c:pt idx="4799">
                  <c:v>0.53805670000000005</c:v>
                </c:pt>
                <c:pt idx="4800">
                  <c:v>0.48102790000000001</c:v>
                </c:pt>
                <c:pt idx="4801">
                  <c:v>0.36990240000000002</c:v>
                </c:pt>
                <c:pt idx="4802">
                  <c:v>0.25455860000000002</c:v>
                </c:pt>
                <c:pt idx="4803">
                  <c:v>0.1949901</c:v>
                </c:pt>
                <c:pt idx="4804">
                  <c:v>0.22855120000000001</c:v>
                </c:pt>
                <c:pt idx="4805">
                  <c:v>0.34836400000000001</c:v>
                </c:pt>
                <c:pt idx="4806">
                  <c:v>0.50536760000000003</c:v>
                </c:pt>
                <c:pt idx="4807">
                  <c:v>0.63093560000000004</c:v>
                </c:pt>
                <c:pt idx="4808">
                  <c:v>0.67063340000000005</c:v>
                </c:pt>
                <c:pt idx="4809">
                  <c:v>0.61140280000000002</c:v>
                </c:pt>
                <c:pt idx="4810">
                  <c:v>0.48336050000000003</c:v>
                </c:pt>
                <c:pt idx="4811">
                  <c:v>0.33720240000000007</c:v>
                </c:pt>
                <c:pt idx="4812">
                  <c:v>0.21399970000000001</c:v>
                </c:pt>
                <c:pt idx="4813">
                  <c:v>0.12391120000000001</c:v>
                </c:pt>
                <c:pt idx="4814">
                  <c:v>4.4690000000000007E-2</c:v>
                </c:pt>
                <c:pt idx="4815">
                  <c:v>-5.7290400000000005E-2</c:v>
                </c:pt>
                <c:pt idx="4816">
                  <c:v>-0.19896860000000002</c:v>
                </c:pt>
                <c:pt idx="4817">
                  <c:v>-0.3663381</c:v>
                </c:pt>
                <c:pt idx="4818">
                  <c:v>-0.52070390000000011</c:v>
                </c:pt>
                <c:pt idx="4819">
                  <c:v>-0.62003560000000002</c:v>
                </c:pt>
                <c:pt idx="4820">
                  <c:v>-0.64464779999999999</c:v>
                </c:pt>
                <c:pt idx="4821">
                  <c:v>-0.61059620000000003</c:v>
                </c:pt>
                <c:pt idx="4822">
                  <c:v>-0.55963870000000004</c:v>
                </c:pt>
                <c:pt idx="4823">
                  <c:v>-0.53383840000000005</c:v>
                </c:pt>
                <c:pt idx="4824">
                  <c:v>-0.55152910000000011</c:v>
                </c:pt>
                <c:pt idx="4825">
                  <c:v>-0.59672049999999999</c:v>
                </c:pt>
                <c:pt idx="4826">
                  <c:v>-0.62869019999999998</c:v>
                </c:pt>
                <c:pt idx="4827">
                  <c:v>-0.60752240000000002</c:v>
                </c:pt>
                <c:pt idx="4828">
                  <c:v>-0.51856750000000007</c:v>
                </c:pt>
                <c:pt idx="4829">
                  <c:v>-0.38018109999999999</c:v>
                </c:pt>
                <c:pt idx="4830">
                  <c:v>-0.23221360000000002</c:v>
                </c:pt>
                <c:pt idx="4831">
                  <c:v>-0.11314200000000001</c:v>
                </c:pt>
                <c:pt idx="4832">
                  <c:v>-3.8030099999999997E-2</c:v>
                </c:pt>
                <c:pt idx="4833">
                  <c:v>8.4257000000000012E-3</c:v>
                </c:pt>
                <c:pt idx="4834">
                  <c:v>5.91543E-2</c:v>
                </c:pt>
                <c:pt idx="4835">
                  <c:v>0.14181990000000003</c:v>
                </c:pt>
                <c:pt idx="4836">
                  <c:v>0.26034650000000004</c:v>
                </c:pt>
                <c:pt idx="4837">
                  <c:v>0.39068870000000006</c:v>
                </c:pt>
                <c:pt idx="4838">
                  <c:v>0.49420600000000009</c:v>
                </c:pt>
                <c:pt idx="4839">
                  <c:v>0.54106510000000008</c:v>
                </c:pt>
                <c:pt idx="4840">
                  <c:v>0.52821399999999996</c:v>
                </c:pt>
                <c:pt idx="4841">
                  <c:v>0.48096250000000002</c:v>
                </c:pt>
                <c:pt idx="4842">
                  <c:v>0.4383108</c:v>
                </c:pt>
                <c:pt idx="4843">
                  <c:v>0.42942730000000001</c:v>
                </c:pt>
                <c:pt idx="4844">
                  <c:v>0.45500960000000001</c:v>
                </c:pt>
                <c:pt idx="4845">
                  <c:v>0.48581299999999999</c:v>
                </c:pt>
                <c:pt idx="4846">
                  <c:v>0.47904410000000003</c:v>
                </c:pt>
                <c:pt idx="4847">
                  <c:v>0.40198110000000004</c:v>
                </c:pt>
                <c:pt idx="4848">
                  <c:v>0.25000240000000001</c:v>
                </c:pt>
                <c:pt idx="4849">
                  <c:v>4.9845700000000007E-2</c:v>
                </c:pt>
                <c:pt idx="4850">
                  <c:v>-0.15443120000000002</c:v>
                </c:pt>
                <c:pt idx="4851">
                  <c:v>-0.32430770000000003</c:v>
                </c:pt>
                <c:pt idx="4852">
                  <c:v>-0.44418590000000002</c:v>
                </c:pt>
                <c:pt idx="4853">
                  <c:v>-0.52435540000000003</c:v>
                </c:pt>
                <c:pt idx="4854">
                  <c:v>-0.59048570000000011</c:v>
                </c:pt>
                <c:pt idx="4855">
                  <c:v>-0.66637150000000001</c:v>
                </c:pt>
                <c:pt idx="4856">
                  <c:v>-0.7585746000000001</c:v>
                </c:pt>
                <c:pt idx="4857">
                  <c:v>-0.85175869999999998</c:v>
                </c:pt>
                <c:pt idx="4858">
                  <c:v>-0.91769280000000009</c:v>
                </c:pt>
                <c:pt idx="4859">
                  <c:v>-0.9318628000000001</c:v>
                </c:pt>
                <c:pt idx="4860">
                  <c:v>-0.88681310000000013</c:v>
                </c:pt>
                <c:pt idx="4861">
                  <c:v>-0.79418490000000008</c:v>
                </c:pt>
                <c:pt idx="4862">
                  <c:v>-0.67461190000000004</c:v>
                </c:pt>
                <c:pt idx="4863">
                  <c:v>-0.54399720000000007</c:v>
                </c:pt>
                <c:pt idx="4864">
                  <c:v>-0.40655910000000001</c:v>
                </c:pt>
                <c:pt idx="4865">
                  <c:v>-0.25794850000000002</c:v>
                </c:pt>
                <c:pt idx="4866">
                  <c:v>-9.3609200000000004E-2</c:v>
                </c:pt>
                <c:pt idx="4867">
                  <c:v>8.4747500000000003E-2</c:v>
                </c:pt>
                <c:pt idx="4868">
                  <c:v>0.2685651</c:v>
                </c:pt>
                <c:pt idx="4869">
                  <c:v>0.4481753</c:v>
                </c:pt>
                <c:pt idx="4870">
                  <c:v>0.6202972000000001</c:v>
                </c:pt>
                <c:pt idx="4871">
                  <c:v>0.79059880000000005</c:v>
                </c:pt>
                <c:pt idx="4872">
                  <c:v>0.96786550000000005</c:v>
                </c:pt>
                <c:pt idx="4873">
                  <c:v>1.1537432000000001</c:v>
                </c:pt>
                <c:pt idx="4874">
                  <c:v>1.3346505000000002</c:v>
                </c:pt>
                <c:pt idx="4875">
                  <c:v>1.4812882000000003</c:v>
                </c:pt>
                <c:pt idx="4876">
                  <c:v>1.5581441</c:v>
                </c:pt>
                <c:pt idx="4877">
                  <c:v>1.5400610000000001</c:v>
                </c:pt>
                <c:pt idx="4878">
                  <c:v>1.4260579000000002</c:v>
                </c:pt>
                <c:pt idx="4879">
                  <c:v>1.2420441</c:v>
                </c:pt>
                <c:pt idx="4880">
                  <c:v>1.0297666000000001</c:v>
                </c:pt>
                <c:pt idx="4881">
                  <c:v>0.82616550000000011</c:v>
                </c:pt>
                <c:pt idx="4882">
                  <c:v>0.64590130000000012</c:v>
                </c:pt>
                <c:pt idx="4883">
                  <c:v>0.47892420000000002</c:v>
                </c:pt>
                <c:pt idx="4884">
                  <c:v>0.30257310000000004</c:v>
                </c:pt>
                <c:pt idx="4885">
                  <c:v>9.864500000000001E-2</c:v>
                </c:pt>
                <c:pt idx="4886">
                  <c:v>-0.1329255</c:v>
                </c:pt>
                <c:pt idx="4887">
                  <c:v>-0.37214780000000003</c:v>
                </c:pt>
                <c:pt idx="4888">
                  <c:v>-0.59117240000000004</c:v>
                </c:pt>
                <c:pt idx="4889">
                  <c:v>-0.77105509999999999</c:v>
                </c:pt>
                <c:pt idx="4890">
                  <c:v>-0.91077130000000006</c:v>
                </c:pt>
                <c:pt idx="4891">
                  <c:v>-1.0240659000000001</c:v>
                </c:pt>
                <c:pt idx="4892">
                  <c:v>-1.1266894000000001</c:v>
                </c:pt>
                <c:pt idx="4893">
                  <c:v>-1.2213995</c:v>
                </c:pt>
                <c:pt idx="4894">
                  <c:v>-1.2919334</c:v>
                </c:pt>
                <c:pt idx="4895">
                  <c:v>-1.3112155000000001</c:v>
                </c:pt>
                <c:pt idx="4896">
                  <c:v>-1.2572496000000002</c:v>
                </c:pt>
                <c:pt idx="4897">
                  <c:v>-1.1273107</c:v>
                </c:pt>
                <c:pt idx="4898">
                  <c:v>-0.94234860000000009</c:v>
                </c:pt>
                <c:pt idx="4899">
                  <c:v>-0.73651299999999997</c:v>
                </c:pt>
                <c:pt idx="4900">
                  <c:v>-0.5364544</c:v>
                </c:pt>
                <c:pt idx="4901">
                  <c:v>-0.34526840000000003</c:v>
                </c:pt>
                <c:pt idx="4902">
                  <c:v>-0.14200520000000003</c:v>
                </c:pt>
                <c:pt idx="4903">
                  <c:v>0.1019695</c:v>
                </c:pt>
                <c:pt idx="4904">
                  <c:v>0.39804620000000002</c:v>
                </c:pt>
                <c:pt idx="4905">
                  <c:v>0.72373820000000011</c:v>
                </c:pt>
                <c:pt idx="4906">
                  <c:v>1.0270089</c:v>
                </c:pt>
                <c:pt idx="4907">
                  <c:v>1.248486</c:v>
                </c:pt>
                <c:pt idx="4908">
                  <c:v>1.348112</c:v>
                </c:pt>
                <c:pt idx="4909">
                  <c:v>1.3218321000000002</c:v>
                </c:pt>
                <c:pt idx="4910">
                  <c:v>1.2014634000000002</c:v>
                </c:pt>
                <c:pt idx="4911">
                  <c:v>1.0388790000000001</c:v>
                </c:pt>
                <c:pt idx="4912">
                  <c:v>0.88304170000000004</c:v>
                </c:pt>
                <c:pt idx="4913">
                  <c:v>0.76294550000000005</c:v>
                </c:pt>
                <c:pt idx="4914">
                  <c:v>0.68502140000000011</c:v>
                </c:pt>
                <c:pt idx="4915">
                  <c:v>0.64082190000000006</c:v>
                </c:pt>
                <c:pt idx="4916">
                  <c:v>0.61622060000000001</c:v>
                </c:pt>
                <c:pt idx="4917">
                  <c:v>0.59714560000000005</c:v>
                </c:pt>
                <c:pt idx="4918">
                  <c:v>0.57076760000000004</c:v>
                </c:pt>
                <c:pt idx="4919">
                  <c:v>0.52377770000000001</c:v>
                </c:pt>
                <c:pt idx="4920">
                  <c:v>0.44197320000000007</c:v>
                </c:pt>
                <c:pt idx="4921">
                  <c:v>0.31339680000000003</c:v>
                </c:pt>
                <c:pt idx="4922">
                  <c:v>0.1333288</c:v>
                </c:pt>
                <c:pt idx="4923">
                  <c:v>-9.1723500000000013E-2</c:v>
                </c:pt>
                <c:pt idx="4924">
                  <c:v>-0.3436225</c:v>
                </c:pt>
                <c:pt idx="4925">
                  <c:v>-0.59723280000000001</c:v>
                </c:pt>
                <c:pt idx="4926">
                  <c:v>-0.82844360000000017</c:v>
                </c:pt>
                <c:pt idx="4927">
                  <c:v>-1.0206760000000001</c:v>
                </c:pt>
                <c:pt idx="4928">
                  <c:v>-1.1674118000000002</c:v>
                </c:pt>
                <c:pt idx="4929">
                  <c:v>-1.2701443000000001</c:v>
                </c:pt>
                <c:pt idx="4930">
                  <c:v>-1.3323833</c:v>
                </c:pt>
                <c:pt idx="4931">
                  <c:v>-1.3541069999999999</c:v>
                </c:pt>
                <c:pt idx="4932">
                  <c:v>-1.3310535000000001</c:v>
                </c:pt>
                <c:pt idx="4933">
                  <c:v>-1.2574458000000002</c:v>
                </c:pt>
                <c:pt idx="4934">
                  <c:v>-1.1295016000000002</c:v>
                </c:pt>
                <c:pt idx="4935">
                  <c:v>-0.95009850000000007</c:v>
                </c:pt>
                <c:pt idx="4936">
                  <c:v>-0.73281790000000002</c:v>
                </c:pt>
                <c:pt idx="4937">
                  <c:v>-0.50087680000000001</c:v>
                </c:pt>
                <c:pt idx="4938">
                  <c:v>-0.28136170000000005</c:v>
                </c:pt>
                <c:pt idx="4939">
                  <c:v>-9.7347900000000001E-2</c:v>
                </c:pt>
                <c:pt idx="4940">
                  <c:v>4.01556E-2</c:v>
                </c:pt>
                <c:pt idx="4941">
                  <c:v>0.13650070000000003</c:v>
                </c:pt>
                <c:pt idx="4942">
                  <c:v>0.20997760000000001</c:v>
                </c:pt>
                <c:pt idx="4943">
                  <c:v>0.28265879999999999</c:v>
                </c:pt>
                <c:pt idx="4944">
                  <c:v>0.37068719999999999</c:v>
                </c:pt>
                <c:pt idx="4945">
                  <c:v>0.4770276</c:v>
                </c:pt>
                <c:pt idx="4946">
                  <c:v>0.59006060000000005</c:v>
                </c:pt>
                <c:pt idx="4947">
                  <c:v>0.68913069999999998</c:v>
                </c:pt>
                <c:pt idx="4948">
                  <c:v>0.75273220000000007</c:v>
                </c:pt>
                <c:pt idx="4949">
                  <c:v>0.76581220000000005</c:v>
                </c:pt>
                <c:pt idx="4950">
                  <c:v>0.72658310000000004</c:v>
                </c:pt>
                <c:pt idx="4951">
                  <c:v>0.64862629999999999</c:v>
                </c:pt>
                <c:pt idx="4952">
                  <c:v>0.55499530000000008</c:v>
                </c:pt>
                <c:pt idx="4953">
                  <c:v>0.46920140000000005</c:v>
                </c:pt>
                <c:pt idx="4954">
                  <c:v>0.40611220000000003</c:v>
                </c:pt>
                <c:pt idx="4955">
                  <c:v>0.36332970000000003</c:v>
                </c:pt>
                <c:pt idx="4956">
                  <c:v>0.32186610000000004</c:v>
                </c:pt>
                <c:pt idx="4957">
                  <c:v>0.2592565</c:v>
                </c:pt>
                <c:pt idx="4958">
                  <c:v>0.16264980000000001</c:v>
                </c:pt>
                <c:pt idx="4959">
                  <c:v>3.3332199999999999E-2</c:v>
                </c:pt>
                <c:pt idx="4960">
                  <c:v>-0.11518030000000001</c:v>
                </c:pt>
                <c:pt idx="4961">
                  <c:v>-0.26616709999999999</c:v>
                </c:pt>
                <c:pt idx="4962">
                  <c:v>-0.41190010000000005</c:v>
                </c:pt>
                <c:pt idx="4963">
                  <c:v>-0.55598720000000001</c:v>
                </c:pt>
                <c:pt idx="4964">
                  <c:v>-0.70364950000000004</c:v>
                </c:pt>
                <c:pt idx="4965">
                  <c:v>-0.8520312000000001</c:v>
                </c:pt>
                <c:pt idx="4966">
                  <c:v>-0.98517470000000007</c:v>
                </c:pt>
                <c:pt idx="4967">
                  <c:v>-1.0746637000000001</c:v>
                </c:pt>
                <c:pt idx="4968">
                  <c:v>-1.0908938000000001</c:v>
                </c:pt>
                <c:pt idx="4969">
                  <c:v>-1.0191827</c:v>
                </c:pt>
                <c:pt idx="4970">
                  <c:v>-0.86764000000000008</c:v>
                </c:pt>
                <c:pt idx="4971">
                  <c:v>-0.66467110000000007</c:v>
                </c:pt>
                <c:pt idx="4972">
                  <c:v>-0.44941790000000004</c:v>
                </c:pt>
                <c:pt idx="4973">
                  <c:v>-0.25565950000000004</c:v>
                </c:pt>
                <c:pt idx="4974">
                  <c:v>-9.82962E-2</c:v>
                </c:pt>
                <c:pt idx="4975">
                  <c:v>2.62908E-2</c:v>
                </c:pt>
                <c:pt idx="4976">
                  <c:v>0.13131229999999999</c:v>
                </c:pt>
                <c:pt idx="4977">
                  <c:v>0.2312871</c:v>
                </c:pt>
                <c:pt idx="4978">
                  <c:v>0.33385610000000004</c:v>
                </c:pt>
                <c:pt idx="4979">
                  <c:v>0.43489910000000004</c:v>
                </c:pt>
                <c:pt idx="4980">
                  <c:v>0.5227967</c:v>
                </c:pt>
                <c:pt idx="4981">
                  <c:v>0.58623470000000011</c:v>
                </c:pt>
                <c:pt idx="4982">
                  <c:v>0.61734330000000004</c:v>
                </c:pt>
                <c:pt idx="4983">
                  <c:v>0.61241650000000003</c:v>
                </c:pt>
                <c:pt idx="4984">
                  <c:v>0.57236989999999999</c:v>
                </c:pt>
                <c:pt idx="4985">
                  <c:v>0.50025550000000008</c:v>
                </c:pt>
                <c:pt idx="4986">
                  <c:v>0.3985803</c:v>
                </c:pt>
                <c:pt idx="4987">
                  <c:v>0.27200950000000002</c:v>
                </c:pt>
                <c:pt idx="4988">
                  <c:v>0.1314758</c:v>
                </c:pt>
                <c:pt idx="4989">
                  <c:v>-5.8097000000000001E-3</c:v>
                </c:pt>
                <c:pt idx="4990">
                  <c:v>-0.1182759</c:v>
                </c:pt>
                <c:pt idx="4991">
                  <c:v>-0.18424270000000004</c:v>
                </c:pt>
                <c:pt idx="4992">
                  <c:v>-0.19157840000000001</c:v>
                </c:pt>
                <c:pt idx="4993">
                  <c:v>-0.14649600000000002</c:v>
                </c:pt>
                <c:pt idx="4994">
                  <c:v>-7.2986400000000007E-2</c:v>
                </c:pt>
                <c:pt idx="4995">
                  <c:v>-6.3438000000000001E-3</c:v>
                </c:pt>
                <c:pt idx="4996">
                  <c:v>1.5205500000000002E-2</c:v>
                </c:pt>
                <c:pt idx="4997">
                  <c:v>-3.6929200000000002E-2</c:v>
                </c:pt>
                <c:pt idx="4998">
                  <c:v>-0.16904810000000001</c:v>
                </c:pt>
                <c:pt idx="4999">
                  <c:v>-0.36157480000000003</c:v>
                </c:pt>
                <c:pt idx="5000">
                  <c:v>-0.57496410000000009</c:v>
                </c:pt>
                <c:pt idx="5001">
                  <c:v>-0.76138680000000014</c:v>
                </c:pt>
                <c:pt idx="5002">
                  <c:v>-0.88114510000000013</c:v>
                </c:pt>
                <c:pt idx="5003">
                  <c:v>-0.91661369999999998</c:v>
                </c:pt>
                <c:pt idx="5004">
                  <c:v>-0.87429990000000002</c:v>
                </c:pt>
                <c:pt idx="5005">
                  <c:v>-0.77586200000000005</c:v>
                </c:pt>
                <c:pt idx="5006">
                  <c:v>-0.6452582</c:v>
                </c:pt>
                <c:pt idx="5007">
                  <c:v>-0.49676750000000003</c:v>
                </c:pt>
                <c:pt idx="5008">
                  <c:v>-0.33046620000000004</c:v>
                </c:pt>
                <c:pt idx="5009">
                  <c:v>-0.13987970000000002</c:v>
                </c:pt>
                <c:pt idx="5010">
                  <c:v>7.4763099999999999E-2</c:v>
                </c:pt>
                <c:pt idx="5011">
                  <c:v>0.29811500000000002</c:v>
                </c:pt>
                <c:pt idx="5012">
                  <c:v>0.50081140000000002</c:v>
                </c:pt>
                <c:pt idx="5013">
                  <c:v>0.65054469999999998</c:v>
                </c:pt>
                <c:pt idx="5014">
                  <c:v>0.72874130000000004</c:v>
                </c:pt>
                <c:pt idx="5015">
                  <c:v>0.74196300000000004</c:v>
                </c:pt>
                <c:pt idx="5016">
                  <c:v>0.71889860000000005</c:v>
                </c:pt>
                <c:pt idx="5017">
                  <c:v>0.69573610000000008</c:v>
                </c:pt>
                <c:pt idx="5018">
                  <c:v>0.69781800000000005</c:v>
                </c:pt>
                <c:pt idx="5019">
                  <c:v>0.72676840000000009</c:v>
                </c:pt>
                <c:pt idx="5020">
                  <c:v>0.76111430000000002</c:v>
                </c:pt>
                <c:pt idx="5021">
                  <c:v>0.77064090000000007</c:v>
                </c:pt>
                <c:pt idx="5022">
                  <c:v>0.73470360000000001</c:v>
                </c:pt>
                <c:pt idx="5023">
                  <c:v>0.65349860000000004</c:v>
                </c:pt>
                <c:pt idx="5024">
                  <c:v>0.54689659999999995</c:v>
                </c:pt>
                <c:pt idx="5025">
                  <c:v>0.44172250000000002</c:v>
                </c:pt>
                <c:pt idx="5026">
                  <c:v>0.35493669999999999</c:v>
                </c:pt>
                <c:pt idx="5027">
                  <c:v>0.2837924</c:v>
                </c:pt>
                <c:pt idx="5028">
                  <c:v>0.20923640000000002</c:v>
                </c:pt>
                <c:pt idx="5029">
                  <c:v>0.10946870000000002</c:v>
                </c:pt>
                <c:pt idx="5030">
                  <c:v>-2.4830200000000004E-2</c:v>
                </c:pt>
                <c:pt idx="5031">
                  <c:v>-0.18216080000000001</c:v>
                </c:pt>
                <c:pt idx="5032">
                  <c:v>-0.33428120000000006</c:v>
                </c:pt>
                <c:pt idx="5033">
                  <c:v>-0.45074770000000003</c:v>
                </c:pt>
                <c:pt idx="5034">
                  <c:v>-0.5149051</c:v>
                </c:pt>
                <c:pt idx="5035">
                  <c:v>-0.53201810000000005</c:v>
                </c:pt>
                <c:pt idx="5036">
                  <c:v>-0.52484589999999998</c:v>
                </c:pt>
                <c:pt idx="5037">
                  <c:v>-0.51897080000000007</c:v>
                </c:pt>
                <c:pt idx="5038">
                  <c:v>-0.52722210000000003</c:v>
                </c:pt>
                <c:pt idx="5039">
                  <c:v>-0.54239490000000001</c:v>
                </c:pt>
                <c:pt idx="5040">
                  <c:v>-0.54229680000000002</c:v>
                </c:pt>
                <c:pt idx="5041">
                  <c:v>-0.50332930000000009</c:v>
                </c:pt>
                <c:pt idx="5042">
                  <c:v>-0.41431990000000002</c:v>
                </c:pt>
                <c:pt idx="5043">
                  <c:v>-0.2828986</c:v>
                </c:pt>
                <c:pt idx="5044">
                  <c:v>-0.1318464</c:v>
                </c:pt>
                <c:pt idx="5045">
                  <c:v>1.2186200000000001E-2</c:v>
                </c:pt>
                <c:pt idx="5046">
                  <c:v>0.13182460000000001</c:v>
                </c:pt>
                <c:pt idx="5047">
                  <c:v>0.22594610000000001</c:v>
                </c:pt>
                <c:pt idx="5048">
                  <c:v>0.30637720000000002</c:v>
                </c:pt>
                <c:pt idx="5049">
                  <c:v>0.3874841</c:v>
                </c:pt>
                <c:pt idx="5050">
                  <c:v>0.47482580000000002</c:v>
                </c:pt>
                <c:pt idx="5051">
                  <c:v>0.55900650000000007</c:v>
                </c:pt>
                <c:pt idx="5052">
                  <c:v>0.61952330000000011</c:v>
                </c:pt>
                <c:pt idx="5053">
                  <c:v>0.63691970000000009</c:v>
                </c:pt>
                <c:pt idx="5054">
                  <c:v>0.60490640000000007</c:v>
                </c:pt>
                <c:pt idx="5055">
                  <c:v>0.53456870000000001</c:v>
                </c:pt>
                <c:pt idx="5056">
                  <c:v>0.44813170000000002</c:v>
                </c:pt>
                <c:pt idx="5057">
                  <c:v>0.36625089999999999</c:v>
                </c:pt>
                <c:pt idx="5058">
                  <c:v>0.29798420000000003</c:v>
                </c:pt>
                <c:pt idx="5059">
                  <c:v>0.24056300000000003</c:v>
                </c:pt>
                <c:pt idx="5060">
                  <c:v>0.18704400000000002</c:v>
                </c:pt>
                <c:pt idx="5061">
                  <c:v>0.13475670000000001</c:v>
                </c:pt>
                <c:pt idx="5062">
                  <c:v>8.8584300000000005E-2</c:v>
                </c:pt>
                <c:pt idx="5063">
                  <c:v>5.6996100000000008E-2</c:v>
                </c:pt>
                <c:pt idx="5064">
                  <c:v>4.3894300000000004E-2</c:v>
                </c:pt>
                <c:pt idx="5065">
                  <c:v>4.2760700000000006E-2</c:v>
                </c:pt>
                <c:pt idx="5066">
                  <c:v>3.7681300000000001E-2</c:v>
                </c:pt>
                <c:pt idx="5067">
                  <c:v>1.0300500000000001E-2</c:v>
                </c:pt>
                <c:pt idx="5068">
                  <c:v>-5.077220000000001E-2</c:v>
                </c:pt>
                <c:pt idx="5069">
                  <c:v>-0.14263740000000003</c:v>
                </c:pt>
                <c:pt idx="5070">
                  <c:v>-0.24811670000000002</c:v>
                </c:pt>
                <c:pt idx="5071">
                  <c:v>-0.34436369999999999</c:v>
                </c:pt>
                <c:pt idx="5072">
                  <c:v>-0.41350239999999999</c:v>
                </c:pt>
                <c:pt idx="5073">
                  <c:v>-0.44717250000000003</c:v>
                </c:pt>
                <c:pt idx="5074">
                  <c:v>-0.44451290000000004</c:v>
                </c:pt>
                <c:pt idx="5075">
                  <c:v>-0.40813960000000005</c:v>
                </c:pt>
                <c:pt idx="5076">
                  <c:v>-0.34089750000000002</c:v>
                </c:pt>
                <c:pt idx="5077">
                  <c:v>-0.2459694</c:v>
                </c:pt>
                <c:pt idx="5078">
                  <c:v>-0.13283830000000002</c:v>
                </c:pt>
                <c:pt idx="5079">
                  <c:v>-2.2486700000000002E-2</c:v>
                </c:pt>
                <c:pt idx="5080">
                  <c:v>5.7432100000000007E-2</c:v>
                </c:pt>
                <c:pt idx="5081">
                  <c:v>8.4845600000000007E-2</c:v>
                </c:pt>
                <c:pt idx="5082">
                  <c:v>5.3213800000000006E-2</c:v>
                </c:pt>
                <c:pt idx="5083">
                  <c:v>-2.35222E-2</c:v>
                </c:pt>
                <c:pt idx="5084">
                  <c:v>-0.11224820000000001</c:v>
                </c:pt>
                <c:pt idx="5085">
                  <c:v>-0.1725797</c:v>
                </c:pt>
                <c:pt idx="5086">
                  <c:v>-0.17428010000000002</c:v>
                </c:pt>
                <c:pt idx="5087">
                  <c:v>-0.1074958</c:v>
                </c:pt>
                <c:pt idx="5088">
                  <c:v>1.7025800000000001E-2</c:v>
                </c:pt>
                <c:pt idx="5089">
                  <c:v>0.17346260000000002</c:v>
                </c:pt>
                <c:pt idx="5090">
                  <c:v>0.33171970000000001</c:v>
                </c:pt>
                <c:pt idx="5091">
                  <c:v>0.46929950000000004</c:v>
                </c:pt>
                <c:pt idx="5092">
                  <c:v>0.57549820000000007</c:v>
                </c:pt>
                <c:pt idx="5093">
                  <c:v>0.64778700000000011</c:v>
                </c:pt>
                <c:pt idx="5094">
                  <c:v>0.68710330000000008</c:v>
                </c:pt>
                <c:pt idx="5095">
                  <c:v>0.69363240000000004</c:v>
                </c:pt>
                <c:pt idx="5096">
                  <c:v>0.66458390000000001</c:v>
                </c:pt>
                <c:pt idx="5097">
                  <c:v>0.59794130000000001</c:v>
                </c:pt>
                <c:pt idx="5098">
                  <c:v>0.49834800000000001</c:v>
                </c:pt>
                <c:pt idx="5099">
                  <c:v>0.37826270000000001</c:v>
                </c:pt>
                <c:pt idx="5100">
                  <c:v>0.25422070000000002</c:v>
                </c:pt>
                <c:pt idx="5101">
                  <c:v>0.14113320000000001</c:v>
                </c:pt>
                <c:pt idx="5102">
                  <c:v>4.6237800000000003E-2</c:v>
                </c:pt>
                <c:pt idx="5103">
                  <c:v>-3.39099E-2</c:v>
                </c:pt>
                <c:pt idx="5104">
                  <c:v>-0.10966490000000001</c:v>
                </c:pt>
                <c:pt idx="5105">
                  <c:v>-0.19056470000000003</c:v>
                </c:pt>
                <c:pt idx="5106">
                  <c:v>-0.27922530000000001</c:v>
                </c:pt>
                <c:pt idx="5107">
                  <c:v>-0.36931380000000003</c:v>
                </c:pt>
                <c:pt idx="5108">
                  <c:v>-0.44804450000000007</c:v>
                </c:pt>
                <c:pt idx="5109">
                  <c:v>-0.50221749999999998</c:v>
                </c:pt>
                <c:pt idx="5110">
                  <c:v>-0.52414830000000001</c:v>
                </c:pt>
                <c:pt idx="5111">
                  <c:v>-0.51433830000000003</c:v>
                </c:pt>
                <c:pt idx="5112">
                  <c:v>-0.48169280000000003</c:v>
                </c:pt>
                <c:pt idx="5113">
                  <c:v>-0.44226750000000004</c:v>
                </c:pt>
                <c:pt idx="5114">
                  <c:v>-0.41472320000000001</c:v>
                </c:pt>
                <c:pt idx="5115">
                  <c:v>-0.41279390000000005</c:v>
                </c:pt>
                <c:pt idx="5116">
                  <c:v>-0.43862690000000004</c:v>
                </c:pt>
                <c:pt idx="5117">
                  <c:v>-0.48017769999999999</c:v>
                </c:pt>
                <c:pt idx="5118">
                  <c:v>-0.51384780000000008</c:v>
                </c:pt>
                <c:pt idx="5119">
                  <c:v>-0.51261610000000002</c:v>
                </c:pt>
                <c:pt idx="5120">
                  <c:v>-0.45734220000000003</c:v>
                </c:pt>
                <c:pt idx="5121">
                  <c:v>-0.34583520000000001</c:v>
                </c:pt>
                <c:pt idx="5122">
                  <c:v>-0.19530620000000001</c:v>
                </c:pt>
                <c:pt idx="5123">
                  <c:v>-3.74851E-2</c:v>
                </c:pt>
                <c:pt idx="5124">
                  <c:v>9.2486499999999999E-2</c:v>
                </c:pt>
                <c:pt idx="5125">
                  <c:v>0.16986560000000001</c:v>
                </c:pt>
                <c:pt idx="5126">
                  <c:v>0.19051019999999999</c:v>
                </c:pt>
                <c:pt idx="5127">
                  <c:v>0.17169680000000001</c:v>
                </c:pt>
                <c:pt idx="5128">
                  <c:v>0.14304070000000002</c:v>
                </c:pt>
                <c:pt idx="5129">
                  <c:v>0.13214070000000003</c:v>
                </c:pt>
                <c:pt idx="5130">
                  <c:v>0.15205500000000002</c:v>
                </c:pt>
                <c:pt idx="5131">
                  <c:v>0.19712650000000004</c:v>
                </c:pt>
                <c:pt idx="5132">
                  <c:v>0.24895600000000001</c:v>
                </c:pt>
                <c:pt idx="5133">
                  <c:v>0.28871920000000001</c:v>
                </c:pt>
                <c:pt idx="5134">
                  <c:v>0.30827380000000004</c:v>
                </c:pt>
                <c:pt idx="5135">
                  <c:v>0.31421430000000006</c:v>
                </c:pt>
                <c:pt idx="5136">
                  <c:v>0.32201870000000005</c:v>
                </c:pt>
                <c:pt idx="5137">
                  <c:v>0.34432010000000002</c:v>
                </c:pt>
                <c:pt idx="5138">
                  <c:v>0.38132559999999999</c:v>
                </c:pt>
                <c:pt idx="5139">
                  <c:v>0.41955189999999998</c:v>
                </c:pt>
                <c:pt idx="5140">
                  <c:v>0.43920460000000006</c:v>
                </c:pt>
                <c:pt idx="5141">
                  <c:v>0.42536160000000001</c:v>
                </c:pt>
                <c:pt idx="5142">
                  <c:v>0.37642059999999999</c:v>
                </c:pt>
                <c:pt idx="5143">
                  <c:v>0.30491660000000004</c:v>
                </c:pt>
                <c:pt idx="5144">
                  <c:v>0.23001180000000004</c:v>
                </c:pt>
                <c:pt idx="5145">
                  <c:v>0.16638850000000002</c:v>
                </c:pt>
                <c:pt idx="5146">
                  <c:v>0.11664090000000001</c:v>
                </c:pt>
                <c:pt idx="5147">
                  <c:v>7.1536699999999995E-2</c:v>
                </c:pt>
                <c:pt idx="5148">
                  <c:v>1.7320100000000001E-2</c:v>
                </c:pt>
                <c:pt idx="5149">
                  <c:v>-5.4521800000000009E-2</c:v>
                </c:pt>
                <c:pt idx="5150">
                  <c:v>-0.14071900000000001</c:v>
                </c:pt>
                <c:pt idx="5151">
                  <c:v>-0.22686170000000003</c:v>
                </c:pt>
                <c:pt idx="5152">
                  <c:v>-0.2947033</c:v>
                </c:pt>
                <c:pt idx="5153">
                  <c:v>-0.33158890000000002</c:v>
                </c:pt>
                <c:pt idx="5154">
                  <c:v>-0.33645030000000004</c:v>
                </c:pt>
                <c:pt idx="5155">
                  <c:v>-0.31941360000000008</c:v>
                </c:pt>
                <c:pt idx="5156">
                  <c:v>-0.29528100000000002</c:v>
                </c:pt>
                <c:pt idx="5157">
                  <c:v>-0.27511600000000003</c:v>
                </c:pt>
                <c:pt idx="5158">
                  <c:v>-0.26118580000000002</c:v>
                </c:pt>
                <c:pt idx="5159">
                  <c:v>-0.24793140000000002</c:v>
                </c:pt>
                <c:pt idx="5160">
                  <c:v>-0.22710150000000001</c:v>
                </c:pt>
                <c:pt idx="5161">
                  <c:v>-0.19282100000000002</c:v>
                </c:pt>
                <c:pt idx="5162">
                  <c:v>-0.14314970000000002</c:v>
                </c:pt>
                <c:pt idx="5163">
                  <c:v>-7.8490900000000016E-2</c:v>
                </c:pt>
                <c:pt idx="5164">
                  <c:v>-4.9050000000000005E-4</c:v>
                </c:pt>
                <c:pt idx="5165">
                  <c:v>8.7363500000000011E-2</c:v>
                </c:pt>
                <c:pt idx="5166">
                  <c:v>0.17922870000000002</c:v>
                </c:pt>
                <c:pt idx="5167">
                  <c:v>0.26719170000000003</c:v>
                </c:pt>
                <c:pt idx="5168">
                  <c:v>0.34220550000000005</c:v>
                </c:pt>
                <c:pt idx="5169">
                  <c:v>0.39604060000000002</c:v>
                </c:pt>
                <c:pt idx="5170">
                  <c:v>0.42324699999999998</c:v>
                </c:pt>
                <c:pt idx="5171">
                  <c:v>0.42178640000000006</c:v>
                </c:pt>
                <c:pt idx="5172">
                  <c:v>0.39224740000000002</c:v>
                </c:pt>
                <c:pt idx="5173">
                  <c:v>0.33716970000000002</c:v>
                </c:pt>
                <c:pt idx="5174">
                  <c:v>0.26149100000000003</c:v>
                </c:pt>
                <c:pt idx="5175">
                  <c:v>0.17370240000000001</c:v>
                </c:pt>
                <c:pt idx="5176">
                  <c:v>8.6415200000000011E-2</c:v>
                </c:pt>
                <c:pt idx="5177">
                  <c:v>1.4257200000000001E-2</c:v>
                </c:pt>
                <c:pt idx="5178">
                  <c:v>-3.0781600000000003E-2</c:v>
                </c:pt>
                <c:pt idx="5179">
                  <c:v>-4.3785299999999999E-2</c:v>
                </c:pt>
                <c:pt idx="5180">
                  <c:v>-2.8405400000000001E-2</c:v>
                </c:pt>
                <c:pt idx="5181">
                  <c:v>5.1121000000000005E-3</c:v>
                </c:pt>
                <c:pt idx="5182">
                  <c:v>4.4570100000000008E-2</c:v>
                </c:pt>
                <c:pt idx="5183">
                  <c:v>8.1030600000000008E-2</c:v>
                </c:pt>
                <c:pt idx="5184">
                  <c:v>0.1120738</c:v>
                </c:pt>
                <c:pt idx="5185">
                  <c:v>0.14110050000000002</c:v>
                </c:pt>
                <c:pt idx="5186">
                  <c:v>0.17404030000000001</c:v>
                </c:pt>
                <c:pt idx="5187">
                  <c:v>0.21563470000000001</c:v>
                </c:pt>
                <c:pt idx="5188">
                  <c:v>0.2664069</c:v>
                </c:pt>
                <c:pt idx="5189">
                  <c:v>0.31931550000000003</c:v>
                </c:pt>
                <c:pt idx="5190">
                  <c:v>0.35547080000000003</c:v>
                </c:pt>
                <c:pt idx="5191">
                  <c:v>0.34720860000000003</c:v>
                </c:pt>
                <c:pt idx="5192">
                  <c:v>0.27305590000000002</c:v>
                </c:pt>
                <c:pt idx="5193">
                  <c:v>0.13308900000000001</c:v>
                </c:pt>
                <c:pt idx="5194">
                  <c:v>-4.6968100000000006E-2</c:v>
                </c:pt>
                <c:pt idx="5195">
                  <c:v>-0.2233955</c:v>
                </c:pt>
                <c:pt idx="5196">
                  <c:v>-0.353487</c:v>
                </c:pt>
                <c:pt idx="5197">
                  <c:v>-0.41991160000000005</c:v>
                </c:pt>
                <c:pt idx="5198">
                  <c:v>-0.44069790000000003</c:v>
                </c:pt>
                <c:pt idx="5199">
                  <c:v>-0.45577260000000003</c:v>
                </c:pt>
                <c:pt idx="5200">
                  <c:v>-0.50000480000000003</c:v>
                </c:pt>
                <c:pt idx="5201">
                  <c:v>-0.57644650000000008</c:v>
                </c:pt>
                <c:pt idx="5202">
                  <c:v>-0.64653349999999998</c:v>
                </c:pt>
                <c:pt idx="5203">
                  <c:v>-0.65295360000000002</c:v>
                </c:pt>
                <c:pt idx="5204">
                  <c:v>-0.56167699999999998</c:v>
                </c:pt>
                <c:pt idx="5205">
                  <c:v>-0.38781110000000002</c:v>
                </c:pt>
                <c:pt idx="5206">
                  <c:v>-0.18962730000000003</c:v>
                </c:pt>
                <c:pt idx="5207">
                  <c:v>-3.8466100000000003E-2</c:v>
                </c:pt>
                <c:pt idx="5208">
                  <c:v>2.1810900000000001E-2</c:v>
                </c:pt>
                <c:pt idx="5209">
                  <c:v>1.7440000000000004E-4</c:v>
                </c:pt>
                <c:pt idx="5210">
                  <c:v>-5.3104800000000001E-2</c:v>
                </c:pt>
                <c:pt idx="5211">
                  <c:v>-8.3243299999999992E-2</c:v>
                </c:pt>
                <c:pt idx="5212">
                  <c:v>-6.32963E-2</c:v>
                </c:pt>
                <c:pt idx="5213">
                  <c:v>-7.7717000000000003E-3</c:v>
                </c:pt>
                <c:pt idx="5214">
                  <c:v>3.8357100000000005E-2</c:v>
                </c:pt>
                <c:pt idx="5215">
                  <c:v>3.3615600000000002E-2</c:v>
                </c:pt>
                <c:pt idx="5216">
                  <c:v>-2.7304500000000002E-2</c:v>
                </c:pt>
                <c:pt idx="5217">
                  <c:v>-0.10837870000000001</c:v>
                </c:pt>
                <c:pt idx="5218">
                  <c:v>-0.15256730000000002</c:v>
                </c:pt>
                <c:pt idx="5219">
                  <c:v>-0.1128041</c:v>
                </c:pt>
                <c:pt idx="5220">
                  <c:v>1.8410099999999999E-2</c:v>
                </c:pt>
                <c:pt idx="5221">
                  <c:v>0.19896860000000002</c:v>
                </c:pt>
                <c:pt idx="5222">
                  <c:v>0.35802139999999999</c:v>
                </c:pt>
                <c:pt idx="5223">
                  <c:v>0.43184710000000004</c:v>
                </c:pt>
                <c:pt idx="5224">
                  <c:v>0.39243270000000002</c:v>
                </c:pt>
                <c:pt idx="5225">
                  <c:v>0.25952900000000001</c:v>
                </c:pt>
                <c:pt idx="5226">
                  <c:v>8.9870500000000006E-2</c:v>
                </c:pt>
                <c:pt idx="5227">
                  <c:v>-5.4892400000000008E-2</c:v>
                </c:pt>
                <c:pt idx="5228">
                  <c:v>-0.139847</c:v>
                </c:pt>
                <c:pt idx="5229">
                  <c:v>-0.16747850000000003</c:v>
                </c:pt>
                <c:pt idx="5230">
                  <c:v>-0.16802350000000002</c:v>
                </c:pt>
                <c:pt idx="5231">
                  <c:v>-0.17693970000000001</c:v>
                </c:pt>
                <c:pt idx="5232">
                  <c:v>-0.20959610000000001</c:v>
                </c:pt>
                <c:pt idx="5233">
                  <c:v>-0.25139760000000005</c:v>
                </c:pt>
                <c:pt idx="5234">
                  <c:v>-0.27132280000000003</c:v>
                </c:pt>
                <c:pt idx="5235">
                  <c:v>-0.24449790000000002</c:v>
                </c:pt>
                <c:pt idx="5236">
                  <c:v>-0.16929880000000003</c:v>
                </c:pt>
                <c:pt idx="5237">
                  <c:v>-7.1732900000000002E-2</c:v>
                </c:pt>
                <c:pt idx="5238">
                  <c:v>8.0442000000000013E-3</c:v>
                </c:pt>
                <c:pt idx="5239">
                  <c:v>4.0471700000000006E-2</c:v>
                </c:pt>
                <c:pt idx="5240">
                  <c:v>2.3478600000000002E-2</c:v>
                </c:pt>
                <c:pt idx="5241">
                  <c:v>-1.8028599999999999E-2</c:v>
                </c:pt>
                <c:pt idx="5242">
                  <c:v>-4.65321E-2</c:v>
                </c:pt>
                <c:pt idx="5243">
                  <c:v>-3.3070599999999999E-2</c:v>
                </c:pt>
                <c:pt idx="5244">
                  <c:v>2.5669500000000005E-2</c:v>
                </c:pt>
                <c:pt idx="5245">
                  <c:v>0.10692900000000001</c:v>
                </c:pt>
                <c:pt idx="5246">
                  <c:v>0.17732120000000001</c:v>
                </c:pt>
                <c:pt idx="5247">
                  <c:v>0.21249550000000003</c:v>
                </c:pt>
                <c:pt idx="5248">
                  <c:v>0.21051170000000002</c:v>
                </c:pt>
                <c:pt idx="5249">
                  <c:v>0.1925376</c:v>
                </c:pt>
                <c:pt idx="5250">
                  <c:v>0.18867900000000001</c:v>
                </c:pt>
                <c:pt idx="5251">
                  <c:v>0.21693180000000001</c:v>
                </c:pt>
                <c:pt idx="5252">
                  <c:v>0.26991670000000001</c:v>
                </c:pt>
                <c:pt idx="5253">
                  <c:v>0.3178549</c:v>
                </c:pt>
                <c:pt idx="5254">
                  <c:v>0.32477640000000002</c:v>
                </c:pt>
                <c:pt idx="5255">
                  <c:v>0.26842340000000003</c:v>
                </c:pt>
                <c:pt idx="5256">
                  <c:v>0.15312320000000001</c:v>
                </c:pt>
                <c:pt idx="5257">
                  <c:v>7.7172000000000013E-3</c:v>
                </c:pt>
                <c:pt idx="5258">
                  <c:v>-0.13015690000000002</c:v>
                </c:pt>
                <c:pt idx="5259">
                  <c:v>-0.23262780000000002</c:v>
                </c:pt>
                <c:pt idx="5260">
                  <c:v>-0.29261050000000005</c:v>
                </c:pt>
                <c:pt idx="5261">
                  <c:v>-0.32306509999999999</c:v>
                </c:pt>
                <c:pt idx="5262">
                  <c:v>-0.34622760000000002</c:v>
                </c:pt>
                <c:pt idx="5263">
                  <c:v>-0.37902570000000002</c:v>
                </c:pt>
                <c:pt idx="5264">
                  <c:v>-0.42390100000000008</c:v>
                </c:pt>
                <c:pt idx="5265">
                  <c:v>-0.47020420000000002</c:v>
                </c:pt>
                <c:pt idx="5266">
                  <c:v>-0.5032639000000001</c:v>
                </c:pt>
                <c:pt idx="5267">
                  <c:v>-0.51517760000000001</c:v>
                </c:pt>
                <c:pt idx="5268">
                  <c:v>-0.51249620000000007</c:v>
                </c:pt>
                <c:pt idx="5269">
                  <c:v>-0.5146326</c:v>
                </c:pt>
                <c:pt idx="5270">
                  <c:v>-0.53992060000000008</c:v>
                </c:pt>
                <c:pt idx="5271">
                  <c:v>-0.58855640000000009</c:v>
                </c:pt>
                <c:pt idx="5272">
                  <c:v>-0.6367235</c:v>
                </c:pt>
                <c:pt idx="5273">
                  <c:v>-0.64511649999999998</c:v>
                </c:pt>
                <c:pt idx="5274">
                  <c:v>-0.575847</c:v>
                </c:pt>
                <c:pt idx="5275">
                  <c:v>-0.41150770000000003</c:v>
                </c:pt>
                <c:pt idx="5276">
                  <c:v>-0.16753300000000002</c:v>
                </c:pt>
                <c:pt idx="5277">
                  <c:v>0.11068950000000001</c:v>
                </c:pt>
                <c:pt idx="5278">
                  <c:v>0.36431070000000004</c:v>
                </c:pt>
                <c:pt idx="5279">
                  <c:v>0.5418499</c:v>
                </c:pt>
                <c:pt idx="5280">
                  <c:v>0.617703</c:v>
                </c:pt>
                <c:pt idx="5281">
                  <c:v>0.60219230000000001</c:v>
                </c:pt>
                <c:pt idx="5282">
                  <c:v>0.53461230000000004</c:v>
                </c:pt>
                <c:pt idx="5283">
                  <c:v>0.46168040000000005</c:v>
                </c:pt>
                <c:pt idx="5284">
                  <c:v>0.41558430000000002</c:v>
                </c:pt>
                <c:pt idx="5285">
                  <c:v>0.40315830000000002</c:v>
                </c:pt>
                <c:pt idx="5286">
                  <c:v>0.40992720000000005</c:v>
                </c:pt>
                <c:pt idx="5287">
                  <c:v>0.4163037</c:v>
                </c:pt>
                <c:pt idx="5288">
                  <c:v>0.41404740000000001</c:v>
                </c:pt>
                <c:pt idx="5289">
                  <c:v>0.41012340000000003</c:v>
                </c:pt>
                <c:pt idx="5290">
                  <c:v>0.4185818</c:v>
                </c:pt>
                <c:pt idx="5291">
                  <c:v>0.44909090000000002</c:v>
                </c:pt>
                <c:pt idx="5292">
                  <c:v>0.49768310000000004</c:v>
                </c:pt>
                <c:pt idx="5293">
                  <c:v>0.54364840000000003</c:v>
                </c:pt>
                <c:pt idx="5294">
                  <c:v>0.5568919</c:v>
                </c:pt>
                <c:pt idx="5295">
                  <c:v>0.5113953</c:v>
                </c:pt>
                <c:pt idx="5296">
                  <c:v>0.39614959999999999</c:v>
                </c:pt>
                <c:pt idx="5297">
                  <c:v>0.22048519999999999</c:v>
                </c:pt>
                <c:pt idx="5298">
                  <c:v>1.2099000000000002E-2</c:v>
                </c:pt>
                <c:pt idx="5299">
                  <c:v>-0.19374750000000002</c:v>
                </c:pt>
                <c:pt idx="5300">
                  <c:v>-0.36846360000000006</c:v>
                </c:pt>
                <c:pt idx="5301">
                  <c:v>-0.49893660000000001</c:v>
                </c:pt>
                <c:pt idx="5302">
                  <c:v>-0.58907960000000004</c:v>
                </c:pt>
                <c:pt idx="5303">
                  <c:v>-0.65453410000000001</c:v>
                </c:pt>
                <c:pt idx="5304">
                  <c:v>-0.70960089999999998</c:v>
                </c:pt>
                <c:pt idx="5305">
                  <c:v>-0.75380040000000004</c:v>
                </c:pt>
                <c:pt idx="5306">
                  <c:v>-0.76895140000000006</c:v>
                </c:pt>
                <c:pt idx="5307">
                  <c:v>-0.72835980000000011</c:v>
                </c:pt>
                <c:pt idx="5308">
                  <c:v>-0.6126781</c:v>
                </c:pt>
                <c:pt idx="5309">
                  <c:v>-0.42530709999999999</c:v>
                </c:pt>
                <c:pt idx="5310">
                  <c:v>-0.19630900000000004</c:v>
                </c:pt>
                <c:pt idx="5311">
                  <c:v>3.0781600000000003E-2</c:v>
                </c:pt>
                <c:pt idx="5312">
                  <c:v>0.21889380000000003</c:v>
                </c:pt>
                <c:pt idx="5313">
                  <c:v>0.35026060000000003</c:v>
                </c:pt>
                <c:pt idx="5314">
                  <c:v>0.42816290000000001</c:v>
                </c:pt>
                <c:pt idx="5315">
                  <c:v>0.46973550000000003</c:v>
                </c:pt>
                <c:pt idx="5316">
                  <c:v>0.49290890000000004</c:v>
                </c:pt>
                <c:pt idx="5317">
                  <c:v>0.50571640000000007</c:v>
                </c:pt>
                <c:pt idx="5318">
                  <c:v>0.50445200000000001</c:v>
                </c:pt>
                <c:pt idx="5319">
                  <c:v>0.48004690000000005</c:v>
                </c:pt>
                <c:pt idx="5320">
                  <c:v>0.42862070000000008</c:v>
                </c:pt>
                <c:pt idx="5321">
                  <c:v>0.36074640000000002</c:v>
                </c:pt>
                <c:pt idx="5322">
                  <c:v>0.30146129999999999</c:v>
                </c:pt>
                <c:pt idx="5323">
                  <c:v>0.27953050000000002</c:v>
                </c:pt>
                <c:pt idx="5324">
                  <c:v>0.31329870000000004</c:v>
                </c:pt>
                <c:pt idx="5325">
                  <c:v>0.39894000000000002</c:v>
                </c:pt>
                <c:pt idx="5326">
                  <c:v>0.50329659999999998</c:v>
                </c:pt>
                <c:pt idx="5327">
                  <c:v>0.56942690000000007</c:v>
                </c:pt>
                <c:pt idx="5328">
                  <c:v>0.54131580000000001</c:v>
                </c:pt>
                <c:pt idx="5329">
                  <c:v>0.39439469999999999</c:v>
                </c:pt>
                <c:pt idx="5330">
                  <c:v>0.15062710000000001</c:v>
                </c:pt>
                <c:pt idx="5331">
                  <c:v>-0.12811860000000003</c:v>
                </c:pt>
                <c:pt idx="5332">
                  <c:v>-0.36448510000000006</c:v>
                </c:pt>
                <c:pt idx="5333">
                  <c:v>-0.5006043</c:v>
                </c:pt>
                <c:pt idx="5334">
                  <c:v>-0.52844290000000005</c:v>
                </c:pt>
                <c:pt idx="5335">
                  <c:v>-0.49513250000000003</c:v>
                </c:pt>
                <c:pt idx="5336">
                  <c:v>-0.47636270000000003</c:v>
                </c:pt>
                <c:pt idx="5337">
                  <c:v>-0.5329119000000001</c:v>
                </c:pt>
                <c:pt idx="5338">
                  <c:v>-0.67270440000000009</c:v>
                </c:pt>
                <c:pt idx="5339">
                  <c:v>-0.83720720000000004</c:v>
                </c:pt>
                <c:pt idx="5340">
                  <c:v>-0.92671800000000004</c:v>
                </c:pt>
                <c:pt idx="5341">
                  <c:v>-0.85862570000000016</c:v>
                </c:pt>
                <c:pt idx="5342">
                  <c:v>-0.62325110000000006</c:v>
                </c:pt>
                <c:pt idx="5343">
                  <c:v>-0.29963010000000007</c:v>
                </c:pt>
                <c:pt idx="5344">
                  <c:v>-1.90314E-2</c:v>
                </c:pt>
                <c:pt idx="5345">
                  <c:v>0.10678730000000002</c:v>
                </c:pt>
                <c:pt idx="5346">
                  <c:v>5.1676900000000005E-2</c:v>
                </c:pt>
                <c:pt idx="5347">
                  <c:v>-0.10714700000000001</c:v>
                </c:pt>
                <c:pt idx="5348">
                  <c:v>-0.23235530000000001</c:v>
                </c:pt>
                <c:pt idx="5349">
                  <c:v>-0.20644600000000002</c:v>
                </c:pt>
                <c:pt idx="5350">
                  <c:v>-3.8586000000000007E-3</c:v>
                </c:pt>
                <c:pt idx="5351">
                  <c:v>0.28922060000000005</c:v>
                </c:pt>
                <c:pt idx="5352">
                  <c:v>0.5254236000000001</c:v>
                </c:pt>
                <c:pt idx="5353">
                  <c:v>0.5880223</c:v>
                </c:pt>
                <c:pt idx="5354">
                  <c:v>0.46595320000000007</c:v>
                </c:pt>
                <c:pt idx="5355">
                  <c:v>0.26489180000000001</c:v>
                </c:pt>
                <c:pt idx="5356">
                  <c:v>0.14523160000000002</c:v>
                </c:pt>
                <c:pt idx="5357">
                  <c:v>0.22034350000000003</c:v>
                </c:pt>
                <c:pt idx="5358">
                  <c:v>0.47975260000000003</c:v>
                </c:pt>
                <c:pt idx="5359">
                  <c:v>0.79137270000000004</c:v>
                </c:pt>
                <c:pt idx="5360">
                  <c:v>0.97920150000000006</c:v>
                </c:pt>
                <c:pt idx="5361">
                  <c:v>0.92678340000000003</c:v>
                </c:pt>
                <c:pt idx="5362">
                  <c:v>0.64912770000000009</c:v>
                </c:pt>
                <c:pt idx="5363">
                  <c:v>0.2882614</c:v>
                </c:pt>
                <c:pt idx="5364">
                  <c:v>2.6454300000000004E-2</c:v>
                </c:pt>
                <c:pt idx="5365">
                  <c:v>-2.81438E-2</c:v>
                </c:pt>
                <c:pt idx="5366">
                  <c:v>9.2955200000000002E-2</c:v>
                </c:pt>
                <c:pt idx="5367">
                  <c:v>0.24032320000000001</c:v>
                </c:pt>
                <c:pt idx="5368">
                  <c:v>0.24212170000000002</c:v>
                </c:pt>
                <c:pt idx="5369">
                  <c:v>1.8715300000000004E-2</c:v>
                </c:pt>
                <c:pt idx="5370">
                  <c:v>-0.35895880000000002</c:v>
                </c:pt>
                <c:pt idx="5371">
                  <c:v>-0.70982980000000007</c:v>
                </c:pt>
                <c:pt idx="5372">
                  <c:v>-0.85446190000000011</c:v>
                </c:pt>
                <c:pt idx="5373">
                  <c:v>-0.72809820000000003</c:v>
                </c:pt>
                <c:pt idx="5374">
                  <c:v>-0.42545970000000005</c:v>
                </c:pt>
                <c:pt idx="5375">
                  <c:v>-0.1448719</c:v>
                </c:pt>
                <c:pt idx="5376">
                  <c:v>-6.47678E-2</c:v>
                </c:pt>
                <c:pt idx="5377">
                  <c:v>-0.23260600000000003</c:v>
                </c:pt>
                <c:pt idx="5378">
                  <c:v>-0.53639990000000004</c:v>
                </c:pt>
                <c:pt idx="5379">
                  <c:v>-0.77702830000000012</c:v>
                </c:pt>
                <c:pt idx="5380">
                  <c:v>-0.79527490000000001</c:v>
                </c:pt>
                <c:pt idx="5381">
                  <c:v>-0.57075670000000012</c:v>
                </c:pt>
                <c:pt idx="5382">
                  <c:v>-0.23213730000000002</c:v>
                </c:pt>
                <c:pt idx="5383">
                  <c:v>2.54624E-2</c:v>
                </c:pt>
                <c:pt idx="5384">
                  <c:v>6.6130300000000003E-2</c:v>
                </c:pt>
                <c:pt idx="5385">
                  <c:v>-9.9418900000000004E-2</c:v>
                </c:pt>
                <c:pt idx="5386">
                  <c:v>-0.3244494</c:v>
                </c:pt>
                <c:pt idx="5387">
                  <c:v>-0.42156840000000001</c:v>
                </c:pt>
                <c:pt idx="5388">
                  <c:v>-0.27757940000000003</c:v>
                </c:pt>
                <c:pt idx="5389">
                  <c:v>7.7019400000000002E-2</c:v>
                </c:pt>
                <c:pt idx="5390">
                  <c:v>0.48505000000000004</c:v>
                </c:pt>
                <c:pt idx="5391">
                  <c:v>0.76029680000000011</c:v>
                </c:pt>
                <c:pt idx="5392">
                  <c:v>0.80029980000000001</c:v>
                </c:pt>
                <c:pt idx="5393">
                  <c:v>0.64006980000000002</c:v>
                </c:pt>
                <c:pt idx="5394">
                  <c:v>0.42172100000000007</c:v>
                </c:pt>
                <c:pt idx="5395">
                  <c:v>0.30355410000000005</c:v>
                </c:pt>
                <c:pt idx="5396">
                  <c:v>0.35998340000000001</c:v>
                </c:pt>
                <c:pt idx="5397">
                  <c:v>0.5357459</c:v>
                </c:pt>
                <c:pt idx="5398">
                  <c:v>0.68599149999999998</c:v>
                </c:pt>
                <c:pt idx="5399">
                  <c:v>0.67188690000000006</c:v>
                </c:pt>
                <c:pt idx="5400">
                  <c:v>0.4511946</c:v>
                </c:pt>
                <c:pt idx="5401">
                  <c:v>0.11155060000000001</c:v>
                </c:pt>
                <c:pt idx="5402">
                  <c:v>-0.18012250000000002</c:v>
                </c:pt>
                <c:pt idx="5403">
                  <c:v>-0.28450090000000006</c:v>
                </c:pt>
                <c:pt idx="5404">
                  <c:v>-0.17593690000000001</c:v>
                </c:pt>
                <c:pt idx="5405">
                  <c:v>4.7829200000000009E-2</c:v>
                </c:pt>
                <c:pt idx="5406">
                  <c:v>0.22725410000000001</c:v>
                </c:pt>
                <c:pt idx="5407">
                  <c:v>0.2353092</c:v>
                </c:pt>
                <c:pt idx="5408">
                  <c:v>5.2614300000000003E-2</c:v>
                </c:pt>
                <c:pt idx="5409">
                  <c:v>-0.22556460000000003</c:v>
                </c:pt>
                <c:pt idx="5410">
                  <c:v>-0.45426840000000007</c:v>
                </c:pt>
                <c:pt idx="5411">
                  <c:v>-0.52697140000000009</c:v>
                </c:pt>
                <c:pt idx="5412">
                  <c:v>-0.43422330000000003</c:v>
                </c:pt>
                <c:pt idx="5413">
                  <c:v>-0.26366010000000001</c:v>
                </c:pt>
                <c:pt idx="5414">
                  <c:v>-0.13907310000000003</c:v>
                </c:pt>
                <c:pt idx="5415">
                  <c:v>-0.13730730000000002</c:v>
                </c:pt>
                <c:pt idx="5416">
                  <c:v>-0.24135870000000001</c:v>
                </c:pt>
                <c:pt idx="5417">
                  <c:v>-0.35543810000000003</c:v>
                </c:pt>
                <c:pt idx="5418">
                  <c:v>-0.36635990000000007</c:v>
                </c:pt>
                <c:pt idx="5419">
                  <c:v>-0.21697540000000001</c:v>
                </c:pt>
                <c:pt idx="5420">
                  <c:v>5.3170200000000001E-2</c:v>
                </c:pt>
                <c:pt idx="5421">
                  <c:v>0.33024820000000005</c:v>
                </c:pt>
                <c:pt idx="5422">
                  <c:v>0.49415150000000002</c:v>
                </c:pt>
                <c:pt idx="5423">
                  <c:v>0.48584570000000005</c:v>
                </c:pt>
                <c:pt idx="5424">
                  <c:v>0.33894640000000004</c:v>
                </c:pt>
                <c:pt idx="5425">
                  <c:v>0.15871489999999999</c:v>
                </c:pt>
                <c:pt idx="5426">
                  <c:v>5.6854399999999999E-2</c:v>
                </c:pt>
                <c:pt idx="5427">
                  <c:v>8.4584000000000006E-2</c:v>
                </c:pt>
                <c:pt idx="5428">
                  <c:v>0.20834260000000002</c:v>
                </c:pt>
                <c:pt idx="5429">
                  <c:v>0.33716970000000002</c:v>
                </c:pt>
                <c:pt idx="5430">
                  <c:v>0.38128200000000001</c:v>
                </c:pt>
                <c:pt idx="5431">
                  <c:v>0.30864440000000004</c:v>
                </c:pt>
                <c:pt idx="5432">
                  <c:v>0.16354360000000001</c:v>
                </c:pt>
                <c:pt idx="5433">
                  <c:v>3.4236900000000001E-2</c:v>
                </c:pt>
                <c:pt idx="5434">
                  <c:v>-4.6652000000000004E-3</c:v>
                </c:pt>
                <c:pt idx="5435">
                  <c:v>6.256600000000001E-2</c:v>
                </c:pt>
                <c:pt idx="5436">
                  <c:v>0.1833053</c:v>
                </c:pt>
                <c:pt idx="5437">
                  <c:v>0.26855420000000002</c:v>
                </c:pt>
                <c:pt idx="5438">
                  <c:v>0.24823660000000003</c:v>
                </c:pt>
                <c:pt idx="5439">
                  <c:v>0.1133055</c:v>
                </c:pt>
                <c:pt idx="5440">
                  <c:v>-8.1085100000000007E-2</c:v>
                </c:pt>
                <c:pt idx="5441">
                  <c:v>-0.24972990000000003</c:v>
                </c:pt>
                <c:pt idx="5442">
                  <c:v>-0.32770850000000001</c:v>
                </c:pt>
                <c:pt idx="5443">
                  <c:v>-0.30763069999999998</c:v>
                </c:pt>
                <c:pt idx="5444">
                  <c:v>-0.2401488</c:v>
                </c:pt>
                <c:pt idx="5445">
                  <c:v>-0.19892500000000002</c:v>
                </c:pt>
                <c:pt idx="5446">
                  <c:v>-0.2338595</c:v>
                </c:pt>
                <c:pt idx="5447">
                  <c:v>-0.34067950000000002</c:v>
                </c:pt>
                <c:pt idx="5448">
                  <c:v>-0.46416560000000001</c:v>
                </c:pt>
                <c:pt idx="5449">
                  <c:v>-0.53280290000000008</c:v>
                </c:pt>
                <c:pt idx="5450">
                  <c:v>-0.50232650000000001</c:v>
                </c:pt>
                <c:pt idx="5451">
                  <c:v>-0.38087870000000007</c:v>
                </c:pt>
                <c:pt idx="5452">
                  <c:v>-0.22173870000000001</c:v>
                </c:pt>
                <c:pt idx="5453">
                  <c:v>-8.9794200000000005E-2</c:v>
                </c:pt>
                <c:pt idx="5454">
                  <c:v>-2.2922700000000001E-2</c:v>
                </c:pt>
                <c:pt idx="5455">
                  <c:v>-1.1728400000000002E-2</c:v>
                </c:pt>
                <c:pt idx="5456">
                  <c:v>-9.3522000000000015E-3</c:v>
                </c:pt>
                <c:pt idx="5457">
                  <c:v>3.6111700000000004E-2</c:v>
                </c:pt>
                <c:pt idx="5458">
                  <c:v>0.14723720000000001</c:v>
                </c:pt>
                <c:pt idx="5459">
                  <c:v>0.30221340000000002</c:v>
                </c:pt>
                <c:pt idx="5460">
                  <c:v>0.44784830000000003</c:v>
                </c:pt>
                <c:pt idx="5461">
                  <c:v>0.53141859999999996</c:v>
                </c:pt>
                <c:pt idx="5462">
                  <c:v>0.53086270000000002</c:v>
                </c:pt>
                <c:pt idx="5463">
                  <c:v>0.46533190000000002</c:v>
                </c:pt>
                <c:pt idx="5464">
                  <c:v>0.38073700000000005</c:v>
                </c:pt>
                <c:pt idx="5465">
                  <c:v>0.32030740000000002</c:v>
                </c:pt>
                <c:pt idx="5466">
                  <c:v>0.29927040000000005</c:v>
                </c:pt>
                <c:pt idx="5467">
                  <c:v>0.29967370000000004</c:v>
                </c:pt>
                <c:pt idx="5468">
                  <c:v>0.28700789999999998</c:v>
                </c:pt>
                <c:pt idx="5469">
                  <c:v>0.23664990000000002</c:v>
                </c:pt>
                <c:pt idx="5470">
                  <c:v>0.1526981</c:v>
                </c:pt>
                <c:pt idx="5471">
                  <c:v>6.6784300000000005E-2</c:v>
                </c:pt>
                <c:pt idx="5472">
                  <c:v>1.7352800000000002E-2</c:v>
                </c:pt>
                <c:pt idx="5473">
                  <c:v>2.3554900000000004E-2</c:v>
                </c:pt>
                <c:pt idx="5474">
                  <c:v>7.1046200000000004E-2</c:v>
                </c:pt>
                <c:pt idx="5475">
                  <c:v>0.11821050000000001</c:v>
                </c:pt>
                <c:pt idx="5476">
                  <c:v>0.11931140000000001</c:v>
                </c:pt>
                <c:pt idx="5477">
                  <c:v>5.1055600000000007E-2</c:v>
                </c:pt>
                <c:pt idx="5478">
                  <c:v>-7.3683999999999999E-2</c:v>
                </c:pt>
                <c:pt idx="5479">
                  <c:v>-0.21346560000000001</c:v>
                </c:pt>
                <c:pt idx="5480">
                  <c:v>-0.32188790000000006</c:v>
                </c:pt>
                <c:pt idx="5481">
                  <c:v>-0.37258380000000002</c:v>
                </c:pt>
                <c:pt idx="5482">
                  <c:v>-0.37143930000000003</c:v>
                </c:pt>
                <c:pt idx="5483">
                  <c:v>-0.34906160000000003</c:v>
                </c:pt>
                <c:pt idx="5484">
                  <c:v>-0.33868480000000001</c:v>
                </c:pt>
                <c:pt idx="5485">
                  <c:v>-0.35507840000000002</c:v>
                </c:pt>
                <c:pt idx="5486">
                  <c:v>-0.38820350000000003</c:v>
                </c:pt>
                <c:pt idx="5487">
                  <c:v>-0.41315360000000001</c:v>
                </c:pt>
                <c:pt idx="5488">
                  <c:v>-0.40860830000000004</c:v>
                </c:pt>
                <c:pt idx="5489">
                  <c:v>-0.37158099999999999</c:v>
                </c:pt>
                <c:pt idx="5490">
                  <c:v>-0.318716</c:v>
                </c:pt>
                <c:pt idx="5491">
                  <c:v>-0.27350279999999999</c:v>
                </c:pt>
                <c:pt idx="5492">
                  <c:v>-0.24940290000000004</c:v>
                </c:pt>
                <c:pt idx="5493">
                  <c:v>-0.240454</c:v>
                </c:pt>
                <c:pt idx="5494">
                  <c:v>-0.22479070000000001</c:v>
                </c:pt>
                <c:pt idx="5495">
                  <c:v>-0.1790543</c:v>
                </c:pt>
                <c:pt idx="5496">
                  <c:v>-9.4568400000000011E-2</c:v>
                </c:pt>
                <c:pt idx="5497">
                  <c:v>1.5696000000000002E-2</c:v>
                </c:pt>
                <c:pt idx="5498">
                  <c:v>0.1240093</c:v>
                </c:pt>
                <c:pt idx="5499">
                  <c:v>0.20344850000000003</c:v>
                </c:pt>
                <c:pt idx="5500">
                  <c:v>0.24262310000000004</c:v>
                </c:pt>
                <c:pt idx="5501">
                  <c:v>0.2505038</c:v>
                </c:pt>
                <c:pt idx="5502">
                  <c:v>0.24862900000000002</c:v>
                </c:pt>
                <c:pt idx="5503">
                  <c:v>0.25681490000000001</c:v>
                </c:pt>
                <c:pt idx="5504">
                  <c:v>0.28229910000000003</c:v>
                </c:pt>
                <c:pt idx="5505">
                  <c:v>0.31821460000000001</c:v>
                </c:pt>
                <c:pt idx="5506">
                  <c:v>0.35093640000000004</c:v>
                </c:pt>
                <c:pt idx="5507">
                  <c:v>0.37101420000000007</c:v>
                </c:pt>
                <c:pt idx="5508">
                  <c:v>0.37971240000000001</c:v>
                </c:pt>
                <c:pt idx="5509">
                  <c:v>0.38648130000000003</c:v>
                </c:pt>
                <c:pt idx="5510">
                  <c:v>0.40001910000000002</c:v>
                </c:pt>
                <c:pt idx="5511">
                  <c:v>0.4196936</c:v>
                </c:pt>
                <c:pt idx="5512">
                  <c:v>0.43385270000000004</c:v>
                </c:pt>
                <c:pt idx="5513">
                  <c:v>0.42790129999999998</c:v>
                </c:pt>
                <c:pt idx="5514">
                  <c:v>0.39614959999999999</c:v>
                </c:pt>
                <c:pt idx="5515">
                  <c:v>0.34476700000000005</c:v>
                </c:pt>
                <c:pt idx="5516">
                  <c:v>0.28189580000000003</c:v>
                </c:pt>
                <c:pt idx="5517">
                  <c:v>0.2070564</c:v>
                </c:pt>
                <c:pt idx="5518">
                  <c:v>0.11001370000000002</c:v>
                </c:pt>
                <c:pt idx="5519">
                  <c:v>-2.1941700000000001E-2</c:v>
                </c:pt>
                <c:pt idx="5520">
                  <c:v>-0.19069550000000002</c:v>
                </c:pt>
                <c:pt idx="5521">
                  <c:v>-0.37458940000000007</c:v>
                </c:pt>
                <c:pt idx="5522">
                  <c:v>-0.53145130000000007</c:v>
                </c:pt>
                <c:pt idx="5523">
                  <c:v>-0.61767030000000001</c:v>
                </c:pt>
                <c:pt idx="5524">
                  <c:v>-0.60859059999999998</c:v>
                </c:pt>
                <c:pt idx="5525">
                  <c:v>-0.51296490000000006</c:v>
                </c:pt>
                <c:pt idx="5526">
                  <c:v>-0.37576660000000001</c:v>
                </c:pt>
                <c:pt idx="5527">
                  <c:v>-0.25843900000000003</c:v>
                </c:pt>
                <c:pt idx="5528">
                  <c:v>-0.20892030000000003</c:v>
                </c:pt>
                <c:pt idx="5529">
                  <c:v>-0.24522820000000004</c:v>
                </c:pt>
                <c:pt idx="5530">
                  <c:v>-0.35211360000000003</c:v>
                </c:pt>
                <c:pt idx="5531">
                  <c:v>-0.48543150000000007</c:v>
                </c:pt>
                <c:pt idx="5532">
                  <c:v>-0.59103070000000002</c:v>
                </c:pt>
                <c:pt idx="5533">
                  <c:v>-0.62854850000000007</c:v>
                </c:pt>
                <c:pt idx="5534">
                  <c:v>-0.58200550000000006</c:v>
                </c:pt>
                <c:pt idx="5535">
                  <c:v>-0.46027430000000003</c:v>
                </c:pt>
                <c:pt idx="5536">
                  <c:v>-0.29275220000000002</c:v>
                </c:pt>
                <c:pt idx="5537">
                  <c:v>-0.1141448</c:v>
                </c:pt>
                <c:pt idx="5538">
                  <c:v>5.2167400000000003E-2</c:v>
                </c:pt>
                <c:pt idx="5539">
                  <c:v>0.19587300000000002</c:v>
                </c:pt>
                <c:pt idx="5540">
                  <c:v>0.31493370000000004</c:v>
                </c:pt>
                <c:pt idx="5541">
                  <c:v>0.41329530000000003</c:v>
                </c:pt>
                <c:pt idx="5542">
                  <c:v>0.49605900000000003</c:v>
                </c:pt>
                <c:pt idx="5543">
                  <c:v>0.56507780000000007</c:v>
                </c:pt>
                <c:pt idx="5544">
                  <c:v>0.61870580000000008</c:v>
                </c:pt>
                <c:pt idx="5545">
                  <c:v>0.64807040000000005</c:v>
                </c:pt>
                <c:pt idx="5546">
                  <c:v>0.63512120000000005</c:v>
                </c:pt>
                <c:pt idx="5547">
                  <c:v>0.56396599999999997</c:v>
                </c:pt>
                <c:pt idx="5548">
                  <c:v>0.43629430000000002</c:v>
                </c:pt>
                <c:pt idx="5549">
                  <c:v>0.27730690000000002</c:v>
                </c:pt>
                <c:pt idx="5550">
                  <c:v>0.13145400000000002</c:v>
                </c:pt>
                <c:pt idx="5551">
                  <c:v>4.4417500000000006E-2</c:v>
                </c:pt>
                <c:pt idx="5552">
                  <c:v>3.5621200000000006E-2</c:v>
                </c:pt>
                <c:pt idx="5553">
                  <c:v>8.4605799999999995E-2</c:v>
                </c:pt>
                <c:pt idx="5554">
                  <c:v>0.14113320000000001</c:v>
                </c:pt>
                <c:pt idx="5555">
                  <c:v>0.147368</c:v>
                </c:pt>
                <c:pt idx="5556">
                  <c:v>6.7274799999999996E-2</c:v>
                </c:pt>
                <c:pt idx="5557">
                  <c:v>-8.5891999999999996E-2</c:v>
                </c:pt>
                <c:pt idx="5558">
                  <c:v>-0.2519208</c:v>
                </c:pt>
                <c:pt idx="5559">
                  <c:v>-0.36067010000000005</c:v>
                </c:pt>
                <c:pt idx="5560">
                  <c:v>-0.37251840000000003</c:v>
                </c:pt>
                <c:pt idx="5561">
                  <c:v>-0.29956470000000002</c:v>
                </c:pt>
                <c:pt idx="5562">
                  <c:v>-0.20148650000000001</c:v>
                </c:pt>
                <c:pt idx="5563">
                  <c:v>-0.15007120000000002</c:v>
                </c:pt>
                <c:pt idx="5564">
                  <c:v>-0.18208450000000001</c:v>
                </c:pt>
                <c:pt idx="5565">
                  <c:v>-0.27930160000000004</c:v>
                </c:pt>
                <c:pt idx="5566">
                  <c:v>-0.38473730000000006</c:v>
                </c:pt>
                <c:pt idx="5567">
                  <c:v>-0.43804920000000003</c:v>
                </c:pt>
                <c:pt idx="5568">
                  <c:v>-0.41351330000000003</c:v>
                </c:pt>
                <c:pt idx="5569">
                  <c:v>-0.33631949999999999</c:v>
                </c:pt>
                <c:pt idx="5570">
                  <c:v>-0.2594091</c:v>
                </c:pt>
                <c:pt idx="5571">
                  <c:v>-0.22133540000000002</c:v>
                </c:pt>
                <c:pt idx="5572">
                  <c:v>-0.21868670000000001</c:v>
                </c:pt>
                <c:pt idx="5573">
                  <c:v>-0.20573750000000002</c:v>
                </c:pt>
                <c:pt idx="5574">
                  <c:v>-0.12188380000000001</c:v>
                </c:pt>
                <c:pt idx="5575">
                  <c:v>6.4081100000000002E-2</c:v>
                </c:pt>
                <c:pt idx="5576">
                  <c:v>0.32516879999999998</c:v>
                </c:pt>
                <c:pt idx="5577">
                  <c:v>0.58576600000000001</c:v>
                </c:pt>
                <c:pt idx="5578">
                  <c:v>0.75937030000000005</c:v>
                </c:pt>
                <c:pt idx="5579">
                  <c:v>0.79263710000000009</c:v>
                </c:pt>
                <c:pt idx="5580">
                  <c:v>0.69535460000000004</c:v>
                </c:pt>
                <c:pt idx="5581">
                  <c:v>0.53563690000000008</c:v>
                </c:pt>
                <c:pt idx="5582">
                  <c:v>0.40029160000000003</c:v>
                </c:pt>
                <c:pt idx="5583">
                  <c:v>0.34903980000000001</c:v>
                </c:pt>
                <c:pt idx="5584">
                  <c:v>0.38832340000000004</c:v>
                </c:pt>
                <c:pt idx="5585">
                  <c:v>0.47343060000000003</c:v>
                </c:pt>
                <c:pt idx="5586">
                  <c:v>0.53805670000000005</c:v>
                </c:pt>
                <c:pt idx="5587">
                  <c:v>0.53503740000000011</c:v>
                </c:pt>
                <c:pt idx="5588">
                  <c:v>0.46003450000000001</c:v>
                </c:pt>
                <c:pt idx="5589">
                  <c:v>0.3459333</c:v>
                </c:pt>
                <c:pt idx="5590">
                  <c:v>0.237402</c:v>
                </c:pt>
                <c:pt idx="5591">
                  <c:v>0.16082949999999999</c:v>
                </c:pt>
                <c:pt idx="5592">
                  <c:v>0.10711430000000001</c:v>
                </c:pt>
                <c:pt idx="5593">
                  <c:v>4.0657000000000006E-2</c:v>
                </c:pt>
                <c:pt idx="5594">
                  <c:v>-7.2365100000000016E-2</c:v>
                </c:pt>
                <c:pt idx="5595">
                  <c:v>-0.23776170000000002</c:v>
                </c:pt>
                <c:pt idx="5596">
                  <c:v>-0.42459860000000005</c:v>
                </c:pt>
                <c:pt idx="5597">
                  <c:v>-0.57893170000000005</c:v>
                </c:pt>
                <c:pt idx="5598">
                  <c:v>-0.65405449999999998</c:v>
                </c:pt>
                <c:pt idx="5599">
                  <c:v>-0.6378680000000001</c:v>
                </c:pt>
                <c:pt idx="5600">
                  <c:v>-0.55885390000000001</c:v>
                </c:pt>
                <c:pt idx="5601">
                  <c:v>-0.46877630000000003</c:v>
                </c:pt>
                <c:pt idx="5602">
                  <c:v>-0.41330620000000007</c:v>
                </c:pt>
                <c:pt idx="5603">
                  <c:v>-0.40622120000000006</c:v>
                </c:pt>
                <c:pt idx="5604">
                  <c:v>-0.42333420000000005</c:v>
                </c:pt>
                <c:pt idx="5605">
                  <c:v>-0.42000970000000004</c:v>
                </c:pt>
                <c:pt idx="5606">
                  <c:v>-0.35922040000000005</c:v>
                </c:pt>
                <c:pt idx="5607">
                  <c:v>-0.2331946</c:v>
                </c:pt>
                <c:pt idx="5608">
                  <c:v>-6.708950000000001E-2</c:v>
                </c:pt>
                <c:pt idx="5609">
                  <c:v>9.70863E-2</c:v>
                </c:pt>
                <c:pt idx="5610">
                  <c:v>0.22572810000000001</c:v>
                </c:pt>
                <c:pt idx="5611">
                  <c:v>0.31081350000000002</c:v>
                </c:pt>
                <c:pt idx="5612">
                  <c:v>0.36960810000000005</c:v>
                </c:pt>
                <c:pt idx="5613">
                  <c:v>0.42902400000000002</c:v>
                </c:pt>
                <c:pt idx="5614">
                  <c:v>0.50522590000000001</c:v>
                </c:pt>
                <c:pt idx="5615">
                  <c:v>0.59187000000000012</c:v>
                </c:pt>
                <c:pt idx="5616">
                  <c:v>0.66397349999999999</c:v>
                </c:pt>
                <c:pt idx="5617">
                  <c:v>0.6923026000000001</c:v>
                </c:pt>
                <c:pt idx="5618">
                  <c:v>0.65964620000000007</c:v>
                </c:pt>
                <c:pt idx="5619">
                  <c:v>0.57098559999999998</c:v>
                </c:pt>
                <c:pt idx="5620">
                  <c:v>0.45096570000000002</c:v>
                </c:pt>
                <c:pt idx="5621">
                  <c:v>0.33032450000000002</c:v>
                </c:pt>
                <c:pt idx="5622">
                  <c:v>0.23149420000000004</c:v>
                </c:pt>
                <c:pt idx="5623">
                  <c:v>0.16090580000000002</c:v>
                </c:pt>
                <c:pt idx="5624">
                  <c:v>0.10945780000000001</c:v>
                </c:pt>
                <c:pt idx="5625">
                  <c:v>6.0887400000000001E-2</c:v>
                </c:pt>
                <c:pt idx="5626">
                  <c:v>3.1065000000000003E-3</c:v>
                </c:pt>
                <c:pt idx="5627">
                  <c:v>-6.6239300000000001E-2</c:v>
                </c:pt>
                <c:pt idx="5628">
                  <c:v>-0.14134030000000003</c:v>
                </c:pt>
                <c:pt idx="5629">
                  <c:v>-0.21306230000000001</c:v>
                </c:pt>
                <c:pt idx="5630">
                  <c:v>-0.27453830000000001</c:v>
                </c:pt>
                <c:pt idx="5631">
                  <c:v>-0.32447120000000002</c:v>
                </c:pt>
                <c:pt idx="5632">
                  <c:v>-0.36468129999999999</c:v>
                </c:pt>
                <c:pt idx="5633">
                  <c:v>-0.39559369999999999</c:v>
                </c:pt>
                <c:pt idx="5634">
                  <c:v>-0.41512650000000006</c:v>
                </c:pt>
                <c:pt idx="5635">
                  <c:v>-0.41999880000000001</c:v>
                </c:pt>
                <c:pt idx="5636">
                  <c:v>-0.40763820000000001</c:v>
                </c:pt>
                <c:pt idx="5637">
                  <c:v>-0.37952710000000001</c:v>
                </c:pt>
                <c:pt idx="5638">
                  <c:v>-0.3423581</c:v>
                </c:pt>
                <c:pt idx="5639">
                  <c:v>-0.30428440000000007</c:v>
                </c:pt>
                <c:pt idx="5640">
                  <c:v>-0.27072330000000006</c:v>
                </c:pt>
                <c:pt idx="5641">
                  <c:v>-0.24303730000000001</c:v>
                </c:pt>
                <c:pt idx="5642">
                  <c:v>-0.21847960000000002</c:v>
                </c:pt>
                <c:pt idx="5643">
                  <c:v>-0.19210160000000001</c:v>
                </c:pt>
                <c:pt idx="5644">
                  <c:v>-0.16104750000000001</c:v>
                </c:pt>
                <c:pt idx="5645">
                  <c:v>-0.126331</c:v>
                </c:pt>
                <c:pt idx="5646">
                  <c:v>-9.0568099999999999E-2</c:v>
                </c:pt>
                <c:pt idx="5647">
                  <c:v>-5.5579100000000006E-2</c:v>
                </c:pt>
                <c:pt idx="5648">
                  <c:v>-2.0873500000000003E-2</c:v>
                </c:pt>
                <c:pt idx="5649">
                  <c:v>1.7123900000000001E-2</c:v>
                </c:pt>
                <c:pt idx="5650">
                  <c:v>6.22172E-2</c:v>
                </c:pt>
                <c:pt idx="5651">
                  <c:v>0.11317470000000002</c:v>
                </c:pt>
                <c:pt idx="5652">
                  <c:v>0.1624427</c:v>
                </c:pt>
                <c:pt idx="5653">
                  <c:v>0.19920840000000001</c:v>
                </c:pt>
                <c:pt idx="5654">
                  <c:v>0.21384710000000001</c:v>
                </c:pt>
                <c:pt idx="5655">
                  <c:v>0.20289260000000001</c:v>
                </c:pt>
                <c:pt idx="5656">
                  <c:v>0.17174040000000002</c:v>
                </c:pt>
                <c:pt idx="5657">
                  <c:v>0.13109430000000002</c:v>
                </c:pt>
                <c:pt idx="5658">
                  <c:v>9.009940000000001E-2</c:v>
                </c:pt>
                <c:pt idx="5659">
                  <c:v>5.1993000000000004E-2</c:v>
                </c:pt>
                <c:pt idx="5660">
                  <c:v>1.3472400000000001E-2</c:v>
                </c:pt>
                <c:pt idx="5661">
                  <c:v>-3.2285800000000003E-2</c:v>
                </c:pt>
                <c:pt idx="5662">
                  <c:v>-8.9031200000000005E-2</c:v>
                </c:pt>
                <c:pt idx="5663">
                  <c:v>-0.1523929</c:v>
                </c:pt>
                <c:pt idx="5664">
                  <c:v>-0.21130740000000003</c:v>
                </c:pt>
                <c:pt idx="5665">
                  <c:v>-0.2536757</c:v>
                </c:pt>
                <c:pt idx="5666">
                  <c:v>-0.27243460000000003</c:v>
                </c:pt>
                <c:pt idx="5667">
                  <c:v>-0.26999300000000004</c:v>
                </c:pt>
                <c:pt idx="5668">
                  <c:v>-0.25733810000000001</c:v>
                </c:pt>
                <c:pt idx="5669">
                  <c:v>-0.24745180000000003</c:v>
                </c:pt>
                <c:pt idx="5670">
                  <c:v>-0.24788780000000002</c:v>
                </c:pt>
                <c:pt idx="5671">
                  <c:v>-0.25677130000000004</c:v>
                </c:pt>
                <c:pt idx="5672">
                  <c:v>-0.26309330000000003</c:v>
                </c:pt>
                <c:pt idx="5673">
                  <c:v>-0.2524767</c:v>
                </c:pt>
                <c:pt idx="5674">
                  <c:v>-0.21668110000000002</c:v>
                </c:pt>
                <c:pt idx="5675">
                  <c:v>-0.160775</c:v>
                </c:pt>
                <c:pt idx="5676">
                  <c:v>-0.1027107</c:v>
                </c:pt>
                <c:pt idx="5677">
                  <c:v>-6.5541700000000008E-2</c:v>
                </c:pt>
                <c:pt idx="5678">
                  <c:v>-6.498580000000001E-2</c:v>
                </c:pt>
                <c:pt idx="5679">
                  <c:v>-9.8982900000000013E-2</c:v>
                </c:pt>
                <c:pt idx="5680">
                  <c:v>-0.14721540000000002</c:v>
                </c:pt>
                <c:pt idx="5681">
                  <c:v>-0.18146319999999999</c:v>
                </c:pt>
                <c:pt idx="5682">
                  <c:v>-0.18051490000000003</c:v>
                </c:pt>
                <c:pt idx="5683">
                  <c:v>-0.14117680000000002</c:v>
                </c:pt>
                <c:pt idx="5684">
                  <c:v>-7.913400000000001E-2</c:v>
                </c:pt>
                <c:pt idx="5685">
                  <c:v>-1.8693499999999998E-2</c:v>
                </c:pt>
                <c:pt idx="5686">
                  <c:v>2.1789100000000002E-2</c:v>
                </c:pt>
                <c:pt idx="5687">
                  <c:v>3.9370800000000004E-2</c:v>
                </c:pt>
                <c:pt idx="5688">
                  <c:v>4.6041600000000002E-2</c:v>
                </c:pt>
                <c:pt idx="5689">
                  <c:v>5.9546700000000001E-2</c:v>
                </c:pt>
                <c:pt idx="5690">
                  <c:v>9.1342000000000007E-2</c:v>
                </c:pt>
                <c:pt idx="5691">
                  <c:v>0.13946550000000002</c:v>
                </c:pt>
                <c:pt idx="5692">
                  <c:v>0.19083720000000004</c:v>
                </c:pt>
                <c:pt idx="5693">
                  <c:v>0.23001180000000004</c:v>
                </c:pt>
                <c:pt idx="5694">
                  <c:v>0.24770250000000002</c:v>
                </c:pt>
                <c:pt idx="5695">
                  <c:v>0.24361500000000003</c:v>
                </c:pt>
                <c:pt idx="5696">
                  <c:v>0.22205480000000002</c:v>
                </c:pt>
                <c:pt idx="5697">
                  <c:v>0.18503840000000002</c:v>
                </c:pt>
                <c:pt idx="5698">
                  <c:v>0.12941570000000002</c:v>
                </c:pt>
                <c:pt idx="5699">
                  <c:v>5.0140000000000004E-2</c:v>
                </c:pt>
                <c:pt idx="5700">
                  <c:v>-5.3431800000000008E-2</c:v>
                </c:pt>
                <c:pt idx="5701">
                  <c:v>-0.17241619999999999</c:v>
                </c:pt>
                <c:pt idx="5702">
                  <c:v>-0.28833770000000003</c:v>
                </c:pt>
                <c:pt idx="5703">
                  <c:v>-0.37905840000000002</c:v>
                </c:pt>
                <c:pt idx="5704">
                  <c:v>-0.4276179</c:v>
                </c:pt>
                <c:pt idx="5705">
                  <c:v>-0.42903490000000005</c:v>
                </c:pt>
                <c:pt idx="5706">
                  <c:v>-0.39062330000000006</c:v>
                </c:pt>
                <c:pt idx="5707">
                  <c:v>-0.32580100000000001</c:v>
                </c:pt>
                <c:pt idx="5708">
                  <c:v>-0.24638360000000001</c:v>
                </c:pt>
                <c:pt idx="5709">
                  <c:v>-0.159358</c:v>
                </c:pt>
                <c:pt idx="5710">
                  <c:v>-6.9912600000000005E-2</c:v>
                </c:pt>
                <c:pt idx="5711">
                  <c:v>1.0987200000000001E-2</c:v>
                </c:pt>
                <c:pt idx="5712">
                  <c:v>6.0342400000000004E-2</c:v>
                </c:pt>
                <c:pt idx="5713">
                  <c:v>4.8243400000000006E-2</c:v>
                </c:pt>
                <c:pt idx="5714">
                  <c:v>-4.4744500000000006E-2</c:v>
                </c:pt>
                <c:pt idx="5715">
                  <c:v>-0.21025010000000002</c:v>
                </c:pt>
                <c:pt idx="5716">
                  <c:v>-0.40792160000000005</c:v>
                </c:pt>
                <c:pt idx="5717">
                  <c:v>-0.57708960000000009</c:v>
                </c:pt>
                <c:pt idx="5718">
                  <c:v>-0.66084520000000013</c:v>
                </c:pt>
                <c:pt idx="5719">
                  <c:v>-0.63188389999999994</c:v>
                </c:pt>
                <c:pt idx="5720">
                  <c:v>-0.50423400000000007</c:v>
                </c:pt>
                <c:pt idx="5721">
                  <c:v>-0.32447120000000002</c:v>
                </c:pt>
                <c:pt idx="5722">
                  <c:v>-0.14933000000000002</c:v>
                </c:pt>
                <c:pt idx="5723">
                  <c:v>-2.1331300000000001E-2</c:v>
                </c:pt>
                <c:pt idx="5724">
                  <c:v>4.6553900000000002E-2</c:v>
                </c:pt>
                <c:pt idx="5725">
                  <c:v>6.7939700000000006E-2</c:v>
                </c:pt>
                <c:pt idx="5726">
                  <c:v>6.5683400000000003E-2</c:v>
                </c:pt>
                <c:pt idx="5727">
                  <c:v>5.4979600000000003E-2</c:v>
                </c:pt>
                <c:pt idx="5728">
                  <c:v>3.6624000000000004E-2</c:v>
                </c:pt>
                <c:pt idx="5729">
                  <c:v>3.5970000000000002E-4</c:v>
                </c:pt>
                <c:pt idx="5730">
                  <c:v>-6.4037499999999997E-2</c:v>
                </c:pt>
                <c:pt idx="5731">
                  <c:v>-0.15334120000000001</c:v>
                </c:pt>
                <c:pt idx="5732">
                  <c:v>-0.24546800000000002</c:v>
                </c:pt>
                <c:pt idx="5733">
                  <c:v>-0.30698760000000003</c:v>
                </c:pt>
                <c:pt idx="5734">
                  <c:v>-0.30658430000000003</c:v>
                </c:pt>
                <c:pt idx="5735">
                  <c:v>-0.22787540000000001</c:v>
                </c:pt>
                <c:pt idx="5736">
                  <c:v>-7.8992300000000015E-2</c:v>
                </c:pt>
                <c:pt idx="5737">
                  <c:v>0.10567550000000001</c:v>
                </c:pt>
                <c:pt idx="5738">
                  <c:v>0.275225</c:v>
                </c:pt>
                <c:pt idx="5739">
                  <c:v>0.37869870000000005</c:v>
                </c:pt>
                <c:pt idx="5740">
                  <c:v>0.38303690000000001</c:v>
                </c:pt>
                <c:pt idx="5741">
                  <c:v>0.28874100000000003</c:v>
                </c:pt>
                <c:pt idx="5742">
                  <c:v>0.13250040000000002</c:v>
                </c:pt>
                <c:pt idx="5743">
                  <c:v>-2.9604400000000003E-2</c:v>
                </c:pt>
                <c:pt idx="5744">
                  <c:v>-0.14665950000000003</c:v>
                </c:pt>
                <c:pt idx="5745">
                  <c:v>-0.1907827</c:v>
                </c:pt>
                <c:pt idx="5746">
                  <c:v>-0.16292229999999999</c:v>
                </c:pt>
                <c:pt idx="5747">
                  <c:v>-8.5390600000000011E-2</c:v>
                </c:pt>
                <c:pt idx="5748">
                  <c:v>1.4693200000000002E-2</c:v>
                </c:pt>
                <c:pt idx="5749">
                  <c:v>0.11769820000000002</c:v>
                </c:pt>
                <c:pt idx="5750">
                  <c:v>0.2118633</c:v>
                </c:pt>
                <c:pt idx="5751">
                  <c:v>0.28574350000000004</c:v>
                </c:pt>
                <c:pt idx="5752">
                  <c:v>0.32024200000000003</c:v>
                </c:pt>
                <c:pt idx="5753">
                  <c:v>0.28778179999999998</c:v>
                </c:pt>
                <c:pt idx="5754">
                  <c:v>0.1646881</c:v>
                </c:pt>
                <c:pt idx="5755">
                  <c:v>-4.8755699999999999E-2</c:v>
                </c:pt>
                <c:pt idx="5756">
                  <c:v>-0.31750610000000001</c:v>
                </c:pt>
                <c:pt idx="5757">
                  <c:v>-0.58023970000000002</c:v>
                </c:pt>
                <c:pt idx="5758">
                  <c:v>-0.77069540000000003</c:v>
                </c:pt>
                <c:pt idx="5759">
                  <c:v>-0.84169800000000006</c:v>
                </c:pt>
                <c:pt idx="5760">
                  <c:v>-0.78324130000000014</c:v>
                </c:pt>
                <c:pt idx="5761">
                  <c:v>-0.62304400000000004</c:v>
                </c:pt>
                <c:pt idx="5762">
                  <c:v>-0.40687520000000005</c:v>
                </c:pt>
                <c:pt idx="5763">
                  <c:v>-0.17522840000000001</c:v>
                </c:pt>
                <c:pt idx="5764">
                  <c:v>4.7164300000000006E-2</c:v>
                </c:pt>
                <c:pt idx="5765">
                  <c:v>0.2475281</c:v>
                </c:pt>
                <c:pt idx="5766">
                  <c:v>0.41252140000000004</c:v>
                </c:pt>
                <c:pt idx="5767">
                  <c:v>0.51766280000000009</c:v>
                </c:pt>
                <c:pt idx="5768">
                  <c:v>0.53198540000000005</c:v>
                </c:pt>
                <c:pt idx="5769">
                  <c:v>0.43742790000000004</c:v>
                </c:pt>
                <c:pt idx="5770">
                  <c:v>0.246776</c:v>
                </c:pt>
                <c:pt idx="5771">
                  <c:v>7.9897000000000006E-3</c:v>
                </c:pt>
                <c:pt idx="5772">
                  <c:v>-0.20860420000000002</c:v>
                </c:pt>
                <c:pt idx="5773">
                  <c:v>-0.3378891</c:v>
                </c:pt>
                <c:pt idx="5774">
                  <c:v>-0.34848390000000001</c:v>
                </c:pt>
                <c:pt idx="5775">
                  <c:v>-0.25394820000000001</c:v>
                </c:pt>
                <c:pt idx="5776">
                  <c:v>-0.10264530000000001</c:v>
                </c:pt>
                <c:pt idx="5777">
                  <c:v>4.5060600000000006E-2</c:v>
                </c:pt>
                <c:pt idx="5778">
                  <c:v>0.14255020000000002</c:v>
                </c:pt>
                <c:pt idx="5779">
                  <c:v>0.17341899999999999</c:v>
                </c:pt>
                <c:pt idx="5780">
                  <c:v>0.1493082</c:v>
                </c:pt>
                <c:pt idx="5781">
                  <c:v>9.4840900000000006E-2</c:v>
                </c:pt>
                <c:pt idx="5782">
                  <c:v>3.2405700000000003E-2</c:v>
                </c:pt>
                <c:pt idx="5783">
                  <c:v>-2.6977500000000005E-2</c:v>
                </c:pt>
                <c:pt idx="5784">
                  <c:v>-8.3875500000000006E-2</c:v>
                </c:pt>
                <c:pt idx="5785">
                  <c:v>-0.14219050000000003</c:v>
                </c:pt>
                <c:pt idx="5786">
                  <c:v>-0.20038560000000002</c:v>
                </c:pt>
                <c:pt idx="5787">
                  <c:v>-0.24938110000000002</c:v>
                </c:pt>
                <c:pt idx="5788">
                  <c:v>-0.27607520000000002</c:v>
                </c:pt>
                <c:pt idx="5789">
                  <c:v>-0.26955699999999999</c:v>
                </c:pt>
                <c:pt idx="5790">
                  <c:v>-0.2280498</c:v>
                </c:pt>
                <c:pt idx="5791">
                  <c:v>-0.16108020000000001</c:v>
                </c:pt>
                <c:pt idx="5792">
                  <c:v>-8.4856500000000015E-2</c:v>
                </c:pt>
                <c:pt idx="5793">
                  <c:v>-1.5532500000000001E-2</c:v>
                </c:pt>
                <c:pt idx="5794">
                  <c:v>3.62098E-2</c:v>
                </c:pt>
                <c:pt idx="5795">
                  <c:v>6.8800799999999995E-2</c:v>
                </c:pt>
                <c:pt idx="5796">
                  <c:v>8.9129300000000009E-2</c:v>
                </c:pt>
                <c:pt idx="5797">
                  <c:v>0.1073105</c:v>
                </c:pt>
                <c:pt idx="5798">
                  <c:v>0.1314758</c:v>
                </c:pt>
                <c:pt idx="5799">
                  <c:v>0.16512410000000002</c:v>
                </c:pt>
                <c:pt idx="5800">
                  <c:v>0.20647870000000002</c:v>
                </c:pt>
                <c:pt idx="5801">
                  <c:v>0.25018770000000001</c:v>
                </c:pt>
                <c:pt idx="5802">
                  <c:v>0.29050680000000001</c:v>
                </c:pt>
                <c:pt idx="5803">
                  <c:v>0.32316320000000004</c:v>
                </c:pt>
                <c:pt idx="5804">
                  <c:v>0.3453774</c:v>
                </c:pt>
                <c:pt idx="5805">
                  <c:v>0.35550350000000003</c:v>
                </c:pt>
                <c:pt idx="5806">
                  <c:v>0.35250600000000004</c:v>
                </c:pt>
                <c:pt idx="5807">
                  <c:v>0.33603610000000006</c:v>
                </c:pt>
                <c:pt idx="5808">
                  <c:v>0.30770700000000001</c:v>
                </c:pt>
                <c:pt idx="5809">
                  <c:v>0.2717697</c:v>
                </c:pt>
                <c:pt idx="5810">
                  <c:v>0.23357610000000004</c:v>
                </c:pt>
                <c:pt idx="5811">
                  <c:v>0.1972246</c:v>
                </c:pt>
                <c:pt idx="5812">
                  <c:v>0.16346730000000001</c:v>
                </c:pt>
                <c:pt idx="5813">
                  <c:v>0.12865270000000001</c:v>
                </c:pt>
                <c:pt idx="5814">
                  <c:v>8.6829400000000001E-2</c:v>
                </c:pt>
                <c:pt idx="5815">
                  <c:v>3.3986200000000001E-2</c:v>
                </c:pt>
                <c:pt idx="5816">
                  <c:v>-2.8885000000000001E-2</c:v>
                </c:pt>
                <c:pt idx="5817">
                  <c:v>-9.5255099999999995E-2</c:v>
                </c:pt>
                <c:pt idx="5818">
                  <c:v>-0.15476910000000002</c:v>
                </c:pt>
                <c:pt idx="5819">
                  <c:v>-0.19715920000000003</c:v>
                </c:pt>
                <c:pt idx="5820">
                  <c:v>-0.21687730000000002</c:v>
                </c:pt>
                <c:pt idx="5821">
                  <c:v>-0.21515510000000002</c:v>
                </c:pt>
                <c:pt idx="5822">
                  <c:v>-0.19921929999999999</c:v>
                </c:pt>
                <c:pt idx="5823">
                  <c:v>-0.17947940000000001</c:v>
                </c:pt>
                <c:pt idx="5824">
                  <c:v>-0.16500419999999999</c:v>
                </c:pt>
                <c:pt idx="5825">
                  <c:v>-0.15964140000000002</c:v>
                </c:pt>
                <c:pt idx="5826">
                  <c:v>-0.16139630000000002</c:v>
                </c:pt>
                <c:pt idx="5827">
                  <c:v>-0.16414310000000001</c:v>
                </c:pt>
                <c:pt idx="5828">
                  <c:v>-0.16056790000000001</c:v>
                </c:pt>
                <c:pt idx="5829">
                  <c:v>-0.14567849999999999</c:v>
                </c:pt>
                <c:pt idx="5830">
                  <c:v>-0.11892990000000001</c:v>
                </c:pt>
                <c:pt idx="5831">
                  <c:v>-8.3385000000000001E-2</c:v>
                </c:pt>
                <c:pt idx="5832">
                  <c:v>-4.3774400000000005E-2</c:v>
                </c:pt>
                <c:pt idx="5833">
                  <c:v>-4.6761000000000007E-3</c:v>
                </c:pt>
                <c:pt idx="5834">
                  <c:v>3.1577300000000003E-2</c:v>
                </c:pt>
                <c:pt idx="5835">
                  <c:v>6.5716100000000013E-2</c:v>
                </c:pt>
                <c:pt idx="5836">
                  <c:v>9.9789500000000017E-2</c:v>
                </c:pt>
                <c:pt idx="5837">
                  <c:v>0.13520360000000001</c:v>
                </c:pt>
                <c:pt idx="5838">
                  <c:v>0.17180580000000004</c:v>
                </c:pt>
                <c:pt idx="5839">
                  <c:v>0.20735070000000003</c:v>
                </c:pt>
                <c:pt idx="5840">
                  <c:v>0.23802330000000002</c:v>
                </c:pt>
                <c:pt idx="5841">
                  <c:v>0.26064080000000001</c:v>
                </c:pt>
                <c:pt idx="5842">
                  <c:v>0.27425490000000002</c:v>
                </c:pt>
                <c:pt idx="5843">
                  <c:v>0.28068590000000004</c:v>
                </c:pt>
                <c:pt idx="5844">
                  <c:v>0.28478430000000005</c:v>
                </c:pt>
                <c:pt idx="5845">
                  <c:v>0.29246880000000003</c:v>
                </c:pt>
                <c:pt idx="5846">
                  <c:v>0.30612650000000002</c:v>
                </c:pt>
                <c:pt idx="5847">
                  <c:v>0.32034010000000002</c:v>
                </c:pt>
                <c:pt idx="5848">
                  <c:v>0.32134290000000004</c:v>
                </c:pt>
                <c:pt idx="5849">
                  <c:v>0.29123710000000003</c:v>
                </c:pt>
                <c:pt idx="5850">
                  <c:v>0.21745500000000004</c:v>
                </c:pt>
                <c:pt idx="5851">
                  <c:v>0.10230740000000001</c:v>
                </c:pt>
                <c:pt idx="5852">
                  <c:v>-3.6307900000000004E-2</c:v>
                </c:pt>
                <c:pt idx="5853">
                  <c:v>-0.17414930000000001</c:v>
                </c:pt>
                <c:pt idx="5854">
                  <c:v>-0.2900163</c:v>
                </c:pt>
                <c:pt idx="5855">
                  <c:v>-0.36882330000000002</c:v>
                </c:pt>
                <c:pt idx="5856">
                  <c:v>-0.40089110000000006</c:v>
                </c:pt>
                <c:pt idx="5857">
                  <c:v>-0.38139100000000004</c:v>
                </c:pt>
                <c:pt idx="5858">
                  <c:v>-0.31111870000000003</c:v>
                </c:pt>
                <c:pt idx="5859">
                  <c:v>-0.19887050000000001</c:v>
                </c:pt>
                <c:pt idx="5860">
                  <c:v>-6.2685900000000003E-2</c:v>
                </c:pt>
                <c:pt idx="5861">
                  <c:v>7.3596800000000004E-2</c:v>
                </c:pt>
                <c:pt idx="5862">
                  <c:v>0.18737100000000001</c:v>
                </c:pt>
                <c:pt idx="5863">
                  <c:v>0.26417240000000003</c:v>
                </c:pt>
                <c:pt idx="5864">
                  <c:v>0.30181010000000003</c:v>
                </c:pt>
                <c:pt idx="5865">
                  <c:v>0.30921120000000002</c:v>
                </c:pt>
                <c:pt idx="5866">
                  <c:v>0.29944480000000007</c:v>
                </c:pt>
                <c:pt idx="5867">
                  <c:v>0.28232090000000004</c:v>
                </c:pt>
                <c:pt idx="5868">
                  <c:v>0.26308239999999999</c:v>
                </c:pt>
                <c:pt idx="5869">
                  <c:v>0.24576230000000002</c:v>
                </c:pt>
                <c:pt idx="5870">
                  <c:v>0.2366172</c:v>
                </c:pt>
                <c:pt idx="5871">
                  <c:v>0.24541350000000001</c:v>
                </c:pt>
                <c:pt idx="5872">
                  <c:v>0.2824081</c:v>
                </c:pt>
                <c:pt idx="5873">
                  <c:v>0.35086010000000006</c:v>
                </c:pt>
                <c:pt idx="5874">
                  <c:v>0.4404363</c:v>
                </c:pt>
                <c:pt idx="5875">
                  <c:v>0.52790879999999996</c:v>
                </c:pt>
                <c:pt idx="5876">
                  <c:v>0.58497030000000005</c:v>
                </c:pt>
                <c:pt idx="5877">
                  <c:v>0.58890520000000002</c:v>
                </c:pt>
                <c:pt idx="5878">
                  <c:v>0.5325086</c:v>
                </c:pt>
                <c:pt idx="5879">
                  <c:v>0.42805390000000004</c:v>
                </c:pt>
                <c:pt idx="5880">
                  <c:v>0.30143950000000003</c:v>
                </c:pt>
                <c:pt idx="5881">
                  <c:v>0.18018790000000004</c:v>
                </c:pt>
                <c:pt idx="5882">
                  <c:v>8.3047099999999999E-2</c:v>
                </c:pt>
                <c:pt idx="5883">
                  <c:v>1.52709E-2</c:v>
                </c:pt>
                <c:pt idx="5884">
                  <c:v>-2.9680700000000004E-2</c:v>
                </c:pt>
                <c:pt idx="5885">
                  <c:v>-6.2762200000000004E-2</c:v>
                </c:pt>
                <c:pt idx="5886">
                  <c:v>-9.1047699999999995E-2</c:v>
                </c:pt>
                <c:pt idx="5887">
                  <c:v>-0.1150386</c:v>
                </c:pt>
                <c:pt idx="5888">
                  <c:v>-0.13135590000000003</c:v>
                </c:pt>
                <c:pt idx="5889">
                  <c:v>-0.13747080000000003</c:v>
                </c:pt>
                <c:pt idx="5890">
                  <c:v>-0.13543250000000001</c:v>
                </c:pt>
                <c:pt idx="5891">
                  <c:v>-0.13204260000000001</c:v>
                </c:pt>
                <c:pt idx="5892">
                  <c:v>-0.1341136</c:v>
                </c:pt>
                <c:pt idx="5893">
                  <c:v>-0.1430189</c:v>
                </c:pt>
                <c:pt idx="5894">
                  <c:v>-0.15420230000000001</c:v>
                </c:pt>
                <c:pt idx="5895">
                  <c:v>-0.16094940000000002</c:v>
                </c:pt>
                <c:pt idx="5896">
                  <c:v>-0.15878030000000001</c:v>
                </c:pt>
                <c:pt idx="5897">
                  <c:v>-0.1488613</c:v>
                </c:pt>
                <c:pt idx="5898">
                  <c:v>-0.13730730000000002</c:v>
                </c:pt>
                <c:pt idx="5899">
                  <c:v>-0.12940480000000001</c:v>
                </c:pt>
                <c:pt idx="5900">
                  <c:v>-0.12349700000000001</c:v>
                </c:pt>
                <c:pt idx="5901">
                  <c:v>-0.10981750000000001</c:v>
                </c:pt>
                <c:pt idx="5902">
                  <c:v>-7.447970000000001E-2</c:v>
                </c:pt>
                <c:pt idx="5903">
                  <c:v>-6.6054000000000009E-3</c:v>
                </c:pt>
                <c:pt idx="5904">
                  <c:v>9.3838100000000008E-2</c:v>
                </c:pt>
                <c:pt idx="5905">
                  <c:v>0.2132367</c:v>
                </c:pt>
                <c:pt idx="5906">
                  <c:v>0.33044440000000003</c:v>
                </c:pt>
                <c:pt idx="5907">
                  <c:v>0.42683310000000002</c:v>
                </c:pt>
                <c:pt idx="5908">
                  <c:v>0.49347570000000007</c:v>
                </c:pt>
                <c:pt idx="5909">
                  <c:v>0.5324759</c:v>
                </c:pt>
                <c:pt idx="5910">
                  <c:v>0.55229210000000006</c:v>
                </c:pt>
                <c:pt idx="5911">
                  <c:v>0.55905009999999999</c:v>
                </c:pt>
                <c:pt idx="5912">
                  <c:v>0.55005760000000004</c:v>
                </c:pt>
                <c:pt idx="5913">
                  <c:v>0.51468710000000006</c:v>
                </c:pt>
                <c:pt idx="5914">
                  <c:v>0.44029460000000004</c:v>
                </c:pt>
                <c:pt idx="5915">
                  <c:v>0.31983870000000003</c:v>
                </c:pt>
                <c:pt idx="5916">
                  <c:v>0.15957600000000002</c:v>
                </c:pt>
                <c:pt idx="5917">
                  <c:v>-1.8017700000000001E-2</c:v>
                </c:pt>
                <c:pt idx="5918">
                  <c:v>-0.18051490000000003</c:v>
                </c:pt>
                <c:pt idx="5919">
                  <c:v>-0.29694870000000001</c:v>
                </c:pt>
                <c:pt idx="5920">
                  <c:v>-0.34718680000000007</c:v>
                </c:pt>
                <c:pt idx="5921">
                  <c:v>-0.32859140000000003</c:v>
                </c:pt>
                <c:pt idx="5922">
                  <c:v>-0.25828640000000003</c:v>
                </c:pt>
                <c:pt idx="5923">
                  <c:v>-0.16620320000000002</c:v>
                </c:pt>
                <c:pt idx="5924">
                  <c:v>-8.1150500000000014E-2</c:v>
                </c:pt>
                <c:pt idx="5925">
                  <c:v>-2.1701900000000003E-2</c:v>
                </c:pt>
                <c:pt idx="5926">
                  <c:v>3.6733000000000004E-3</c:v>
                </c:pt>
                <c:pt idx="5927">
                  <c:v>-6.0277000000000004E-3</c:v>
                </c:pt>
                <c:pt idx="5928">
                  <c:v>-4.7861899999999999E-2</c:v>
                </c:pt>
                <c:pt idx="5929">
                  <c:v>-0.119682</c:v>
                </c:pt>
                <c:pt idx="5930">
                  <c:v>-0.21859950000000003</c:v>
                </c:pt>
                <c:pt idx="5931">
                  <c:v>-0.33261350000000001</c:v>
                </c:pt>
                <c:pt idx="5932">
                  <c:v>-0.43740610000000002</c:v>
                </c:pt>
                <c:pt idx="5933">
                  <c:v>-0.50083320000000009</c:v>
                </c:pt>
                <c:pt idx="5934">
                  <c:v>-0.48997679999999999</c:v>
                </c:pt>
                <c:pt idx="5935">
                  <c:v>-0.38365820000000006</c:v>
                </c:pt>
                <c:pt idx="5936">
                  <c:v>-0.18738190000000002</c:v>
                </c:pt>
                <c:pt idx="5937">
                  <c:v>6.3481599999999999E-2</c:v>
                </c:pt>
                <c:pt idx="5938">
                  <c:v>0.31595830000000003</c:v>
                </c:pt>
                <c:pt idx="5939">
                  <c:v>0.51803340000000009</c:v>
                </c:pt>
                <c:pt idx="5940">
                  <c:v>0.63761730000000005</c:v>
                </c:pt>
                <c:pt idx="5941">
                  <c:v>0.67397970000000007</c:v>
                </c:pt>
                <c:pt idx="5942">
                  <c:v>0.65205979999999997</c:v>
                </c:pt>
                <c:pt idx="5943">
                  <c:v>0.60391450000000013</c:v>
                </c:pt>
                <c:pt idx="5944">
                  <c:v>0.55152910000000011</c:v>
                </c:pt>
                <c:pt idx="5945">
                  <c:v>0.49824990000000008</c:v>
                </c:pt>
                <c:pt idx="5946">
                  <c:v>0.43083340000000003</c:v>
                </c:pt>
                <c:pt idx="5947">
                  <c:v>0.33307130000000001</c:v>
                </c:pt>
                <c:pt idx="5948">
                  <c:v>0.20168270000000002</c:v>
                </c:pt>
                <c:pt idx="5949">
                  <c:v>5.2080200000000007E-2</c:v>
                </c:pt>
                <c:pt idx="5950">
                  <c:v>-8.8115600000000002E-2</c:v>
                </c:pt>
                <c:pt idx="5951">
                  <c:v>-0.19188360000000002</c:v>
                </c:pt>
                <c:pt idx="5952">
                  <c:v>-0.24666700000000003</c:v>
                </c:pt>
                <c:pt idx="5953">
                  <c:v>-0.26180710000000001</c:v>
                </c:pt>
                <c:pt idx="5954">
                  <c:v>-0.26306060000000003</c:v>
                </c:pt>
                <c:pt idx="5955">
                  <c:v>-0.2775031</c:v>
                </c:pt>
                <c:pt idx="5956">
                  <c:v>-0.31945720000000005</c:v>
                </c:pt>
                <c:pt idx="5957">
                  <c:v>-0.38391979999999998</c:v>
                </c:pt>
                <c:pt idx="5958">
                  <c:v>-0.44986480000000001</c:v>
                </c:pt>
                <c:pt idx="5959">
                  <c:v>-0.49294160000000004</c:v>
                </c:pt>
                <c:pt idx="5960">
                  <c:v>-0.49997210000000003</c:v>
                </c:pt>
                <c:pt idx="5961">
                  <c:v>-0.47532720000000006</c:v>
                </c:pt>
                <c:pt idx="5962">
                  <c:v>-0.43635970000000007</c:v>
                </c:pt>
                <c:pt idx="5963">
                  <c:v>-0.4019702</c:v>
                </c:pt>
                <c:pt idx="5964">
                  <c:v>-0.38056260000000003</c:v>
                </c:pt>
                <c:pt idx="5965">
                  <c:v>-0.36435430000000002</c:v>
                </c:pt>
                <c:pt idx="5966">
                  <c:v>-0.33493520000000004</c:v>
                </c:pt>
                <c:pt idx="5967">
                  <c:v>-0.27608610000000006</c:v>
                </c:pt>
                <c:pt idx="5968">
                  <c:v>-0.18473320000000001</c:v>
                </c:pt>
                <c:pt idx="5969">
                  <c:v>-7.4338000000000001E-2</c:v>
                </c:pt>
                <c:pt idx="5970">
                  <c:v>3.0846999999999999E-2</c:v>
                </c:pt>
                <c:pt idx="5971">
                  <c:v>0.10817160000000001</c:v>
                </c:pt>
                <c:pt idx="5972">
                  <c:v>0.1484144</c:v>
                </c:pt>
                <c:pt idx="5973">
                  <c:v>0.15970680000000004</c:v>
                </c:pt>
                <c:pt idx="5974">
                  <c:v>0.16194130000000001</c:v>
                </c:pt>
                <c:pt idx="5975">
                  <c:v>0.17522840000000001</c:v>
                </c:pt>
                <c:pt idx="5976">
                  <c:v>0.20904020000000001</c:v>
                </c:pt>
                <c:pt idx="5977">
                  <c:v>0.25800300000000004</c:v>
                </c:pt>
                <c:pt idx="5978">
                  <c:v>0.30676960000000003</c:v>
                </c:pt>
                <c:pt idx="5979">
                  <c:v>0.33989469999999999</c:v>
                </c:pt>
                <c:pt idx="5980">
                  <c:v>0.35002080000000002</c:v>
                </c:pt>
                <c:pt idx="5981">
                  <c:v>0.33939330000000001</c:v>
                </c:pt>
                <c:pt idx="5982">
                  <c:v>0.31453039999999999</c:v>
                </c:pt>
                <c:pt idx="5983">
                  <c:v>0.27909450000000002</c:v>
                </c:pt>
                <c:pt idx="5984">
                  <c:v>0.23078570000000001</c:v>
                </c:pt>
                <c:pt idx="5985">
                  <c:v>0.1646881</c:v>
                </c:pt>
                <c:pt idx="5986">
                  <c:v>7.8872399999999995E-2</c:v>
                </c:pt>
                <c:pt idx="5987">
                  <c:v>-2.2399499999999999E-2</c:v>
                </c:pt>
                <c:pt idx="5988">
                  <c:v>-0.12985170000000001</c:v>
                </c:pt>
                <c:pt idx="5989">
                  <c:v>-0.23296570000000003</c:v>
                </c:pt>
                <c:pt idx="5990">
                  <c:v>-0.32390439999999998</c:v>
                </c:pt>
                <c:pt idx="5991">
                  <c:v>-0.39901630000000005</c:v>
                </c:pt>
                <c:pt idx="5992">
                  <c:v>-0.45806160000000001</c:v>
                </c:pt>
                <c:pt idx="5993">
                  <c:v>-0.50315490000000007</c:v>
                </c:pt>
                <c:pt idx="5994">
                  <c:v>-0.53696670000000002</c:v>
                </c:pt>
                <c:pt idx="5995">
                  <c:v>-0.55967140000000004</c:v>
                </c:pt>
                <c:pt idx="5996">
                  <c:v>-0.56749760000000005</c:v>
                </c:pt>
                <c:pt idx="5997">
                  <c:v>-0.55453750000000013</c:v>
                </c:pt>
                <c:pt idx="5998">
                  <c:v>-0.51550460000000009</c:v>
                </c:pt>
                <c:pt idx="5999">
                  <c:v>-0.44785920000000007</c:v>
                </c:pt>
                <c:pt idx="6000">
                  <c:v>-0.35323630000000006</c:v>
                </c:pt>
                <c:pt idx="6001">
                  <c:v>-0.23710770000000003</c:v>
                </c:pt>
                <c:pt idx="6002">
                  <c:v>-0.10659110000000001</c:v>
                </c:pt>
                <c:pt idx="6003">
                  <c:v>3.1195800000000003E-2</c:v>
                </c:pt>
                <c:pt idx="6004">
                  <c:v>0.16976750000000002</c:v>
                </c:pt>
                <c:pt idx="6005">
                  <c:v>0.30317260000000001</c:v>
                </c:pt>
                <c:pt idx="6006">
                  <c:v>0.42469669999999998</c:v>
                </c:pt>
                <c:pt idx="6007">
                  <c:v>0.52528190000000008</c:v>
                </c:pt>
                <c:pt idx="6008">
                  <c:v>0.59494380000000002</c:v>
                </c:pt>
                <c:pt idx="6009">
                  <c:v>0.62707700000000011</c:v>
                </c:pt>
                <c:pt idx="6010">
                  <c:v>0.62199760000000004</c:v>
                </c:pt>
                <c:pt idx="6011">
                  <c:v>0.58779340000000002</c:v>
                </c:pt>
                <c:pt idx="6012">
                  <c:v>0.53802400000000006</c:v>
                </c:pt>
                <c:pt idx="6013">
                  <c:v>0.48595470000000002</c:v>
                </c:pt>
                <c:pt idx="6014">
                  <c:v>0.43814730000000002</c:v>
                </c:pt>
                <c:pt idx="6015">
                  <c:v>0.39216020000000001</c:v>
                </c:pt>
                <c:pt idx="6016">
                  <c:v>0.34035250000000006</c:v>
                </c:pt>
                <c:pt idx="6017">
                  <c:v>0.27655480000000005</c:v>
                </c:pt>
                <c:pt idx="6018">
                  <c:v>0.20204240000000001</c:v>
                </c:pt>
                <c:pt idx="6019">
                  <c:v>0.1265926</c:v>
                </c:pt>
                <c:pt idx="6020">
                  <c:v>6.3383500000000009E-2</c:v>
                </c:pt>
                <c:pt idx="6021">
                  <c:v>2.0753600000000004E-2</c:v>
                </c:pt>
                <c:pt idx="6022">
                  <c:v>-3.4662000000000004E-3</c:v>
                </c:pt>
                <c:pt idx="6023">
                  <c:v>-2.1342200000000002E-2</c:v>
                </c:pt>
                <c:pt idx="6024">
                  <c:v>-4.8537700000000003E-2</c:v>
                </c:pt>
                <c:pt idx="6025">
                  <c:v>-9.5396800000000004E-2</c:v>
                </c:pt>
                <c:pt idx="6026">
                  <c:v>-0.16067690000000004</c:v>
                </c:pt>
                <c:pt idx="6027">
                  <c:v>-0.23197380000000004</c:v>
                </c:pt>
                <c:pt idx="6028">
                  <c:v>-0.29231619999999997</c:v>
                </c:pt>
                <c:pt idx="6029">
                  <c:v>-0.32835160000000002</c:v>
                </c:pt>
                <c:pt idx="6030">
                  <c:v>-0.33561100000000005</c:v>
                </c:pt>
                <c:pt idx="6031">
                  <c:v>-0.31903210000000004</c:v>
                </c:pt>
                <c:pt idx="6032">
                  <c:v>-0.28894809999999999</c:v>
                </c:pt>
                <c:pt idx="6033">
                  <c:v>-0.25525620000000004</c:v>
                </c:pt>
                <c:pt idx="6034">
                  <c:v>-0.22281780000000001</c:v>
                </c:pt>
                <c:pt idx="6035">
                  <c:v>-0.19052110000000003</c:v>
                </c:pt>
                <c:pt idx="6036">
                  <c:v>-0.1540279</c:v>
                </c:pt>
                <c:pt idx="6037">
                  <c:v>-0.11055870000000001</c:v>
                </c:pt>
                <c:pt idx="6038">
                  <c:v>-6.2162700000000001E-2</c:v>
                </c:pt>
                <c:pt idx="6039">
                  <c:v>-1.5478000000000002E-2</c:v>
                </c:pt>
                <c:pt idx="6040">
                  <c:v>2.1821800000000002E-2</c:v>
                </c:pt>
                <c:pt idx="6041">
                  <c:v>4.5442099999999999E-2</c:v>
                </c:pt>
                <c:pt idx="6042">
                  <c:v>5.7126900000000001E-2</c:v>
                </c:pt>
                <c:pt idx="6043">
                  <c:v>6.4113799999999999E-2</c:v>
                </c:pt>
                <c:pt idx="6044">
                  <c:v>7.5776800000000005E-2</c:v>
                </c:pt>
                <c:pt idx="6045">
                  <c:v>9.9070100000000008E-2</c:v>
                </c:pt>
                <c:pt idx="6046">
                  <c:v>0.13521450000000002</c:v>
                </c:pt>
                <c:pt idx="6047">
                  <c:v>0.17938129999999999</c:v>
                </c:pt>
                <c:pt idx="6048">
                  <c:v>0.22315570000000001</c:v>
                </c:pt>
                <c:pt idx="6049">
                  <c:v>0.25846079999999999</c:v>
                </c:pt>
                <c:pt idx="6050">
                  <c:v>0.2807731</c:v>
                </c:pt>
                <c:pt idx="6051">
                  <c:v>0.28995090000000007</c:v>
                </c:pt>
                <c:pt idx="6052">
                  <c:v>0.28799980000000003</c:v>
                </c:pt>
                <c:pt idx="6053">
                  <c:v>0.27626050000000002</c:v>
                </c:pt>
                <c:pt idx="6054">
                  <c:v>0.25447140000000001</c:v>
                </c:pt>
                <c:pt idx="6055">
                  <c:v>0.22215290000000001</c:v>
                </c:pt>
                <c:pt idx="6056">
                  <c:v>0.18146319999999999</c:v>
                </c:pt>
                <c:pt idx="6057">
                  <c:v>0.13953090000000001</c:v>
                </c:pt>
                <c:pt idx="6058">
                  <c:v>0.1071797</c:v>
                </c:pt>
                <c:pt idx="6059">
                  <c:v>9.3849000000000002E-2</c:v>
                </c:pt>
                <c:pt idx="6060">
                  <c:v>0.10205670000000001</c:v>
                </c:pt>
                <c:pt idx="6061">
                  <c:v>0.12483770000000001</c:v>
                </c:pt>
                <c:pt idx="6062">
                  <c:v>0.14771680000000001</c:v>
                </c:pt>
                <c:pt idx="6063">
                  <c:v>0.15479090000000001</c:v>
                </c:pt>
                <c:pt idx="6064">
                  <c:v>0.1363917</c:v>
                </c:pt>
                <c:pt idx="6065">
                  <c:v>9.309690000000001E-2</c:v>
                </c:pt>
                <c:pt idx="6066">
                  <c:v>3.4204199999999997E-2</c:v>
                </c:pt>
                <c:pt idx="6067">
                  <c:v>-2.6923000000000002E-2</c:v>
                </c:pt>
                <c:pt idx="6068">
                  <c:v>-7.8556299999999996E-2</c:v>
                </c:pt>
                <c:pt idx="6069">
                  <c:v>-0.1174148</c:v>
                </c:pt>
                <c:pt idx="6070">
                  <c:v>-0.15216400000000002</c:v>
                </c:pt>
                <c:pt idx="6071">
                  <c:v>-0.19795490000000002</c:v>
                </c:pt>
                <c:pt idx="6072">
                  <c:v>-0.26494630000000002</c:v>
                </c:pt>
                <c:pt idx="6073">
                  <c:v>-0.34968290000000002</c:v>
                </c:pt>
                <c:pt idx="6074">
                  <c:v>-0.43362380000000006</c:v>
                </c:pt>
                <c:pt idx="6075">
                  <c:v>-0.48982420000000004</c:v>
                </c:pt>
                <c:pt idx="6076">
                  <c:v>-0.49670210000000004</c:v>
                </c:pt>
                <c:pt idx="6077">
                  <c:v>-0.45117280000000004</c:v>
                </c:pt>
                <c:pt idx="6078">
                  <c:v>-0.37223500000000004</c:v>
                </c:pt>
                <c:pt idx="6079">
                  <c:v>-0.29383130000000002</c:v>
                </c:pt>
                <c:pt idx="6080">
                  <c:v>-0.2501332</c:v>
                </c:pt>
                <c:pt idx="6081">
                  <c:v>-0.25815560000000004</c:v>
                </c:pt>
                <c:pt idx="6082">
                  <c:v>-0.30751080000000003</c:v>
                </c:pt>
                <c:pt idx="6083">
                  <c:v>-0.36532440000000005</c:v>
                </c:pt>
                <c:pt idx="6084">
                  <c:v>-0.39280330000000008</c:v>
                </c:pt>
                <c:pt idx="6085">
                  <c:v>-0.36351500000000003</c:v>
                </c:pt>
                <c:pt idx="6086">
                  <c:v>-0.27597710000000003</c:v>
                </c:pt>
                <c:pt idx="6087">
                  <c:v>-0.15364640000000002</c:v>
                </c:pt>
                <c:pt idx="6088">
                  <c:v>-3.1457400000000003E-2</c:v>
                </c:pt>
                <c:pt idx="6089">
                  <c:v>6.1835700000000007E-2</c:v>
                </c:pt>
                <c:pt idx="6090">
                  <c:v>0.11500590000000002</c:v>
                </c:pt>
                <c:pt idx="6091">
                  <c:v>0.1366097</c:v>
                </c:pt>
                <c:pt idx="6092">
                  <c:v>0.14790210000000001</c:v>
                </c:pt>
                <c:pt idx="6093">
                  <c:v>0.16904810000000001</c:v>
                </c:pt>
                <c:pt idx="6094">
                  <c:v>0.20775399999999999</c:v>
                </c:pt>
                <c:pt idx="6095">
                  <c:v>0.25751250000000003</c:v>
                </c:pt>
                <c:pt idx="6096">
                  <c:v>0.30336880000000005</c:v>
                </c:pt>
                <c:pt idx="6097">
                  <c:v>0.33089130000000005</c:v>
                </c:pt>
                <c:pt idx="6098">
                  <c:v>0.33460820000000002</c:v>
                </c:pt>
                <c:pt idx="6099">
                  <c:v>0.31980600000000003</c:v>
                </c:pt>
                <c:pt idx="6100">
                  <c:v>0.29616390000000004</c:v>
                </c:pt>
                <c:pt idx="6101">
                  <c:v>0.27005840000000003</c:v>
                </c:pt>
                <c:pt idx="6102">
                  <c:v>0.24110800000000002</c:v>
                </c:pt>
                <c:pt idx="6103">
                  <c:v>0.2031869</c:v>
                </c:pt>
                <c:pt idx="6104">
                  <c:v>0.14960250000000003</c:v>
                </c:pt>
                <c:pt idx="6105">
                  <c:v>8.0224000000000004E-2</c:v>
                </c:pt>
                <c:pt idx="6106">
                  <c:v>4.0221000000000007E-3</c:v>
                </c:pt>
                <c:pt idx="6107">
                  <c:v>-6.4942200000000005E-2</c:v>
                </c:pt>
                <c:pt idx="6108">
                  <c:v>-0.11426470000000001</c:v>
                </c:pt>
                <c:pt idx="6109">
                  <c:v>-0.13919300000000001</c:v>
                </c:pt>
                <c:pt idx="6110">
                  <c:v>-0.1454387</c:v>
                </c:pt>
                <c:pt idx="6111">
                  <c:v>-0.14575480000000002</c:v>
                </c:pt>
                <c:pt idx="6112">
                  <c:v>-0.15204410000000002</c:v>
                </c:pt>
                <c:pt idx="6113">
                  <c:v>-0.1688846</c:v>
                </c:pt>
                <c:pt idx="6114">
                  <c:v>-0.1917201</c:v>
                </c:pt>
                <c:pt idx="6115">
                  <c:v>-0.20942170000000002</c:v>
                </c:pt>
                <c:pt idx="6116">
                  <c:v>-0.21093680000000001</c:v>
                </c:pt>
                <c:pt idx="6117">
                  <c:v>-0.19228690000000004</c:v>
                </c:pt>
                <c:pt idx="6118">
                  <c:v>-0.15866040000000001</c:v>
                </c:pt>
                <c:pt idx="6119">
                  <c:v>-0.12082650000000002</c:v>
                </c:pt>
                <c:pt idx="6120">
                  <c:v>-8.9347300000000004E-2</c:v>
                </c:pt>
                <c:pt idx="6121">
                  <c:v>-6.9182300000000002E-2</c:v>
                </c:pt>
                <c:pt idx="6122">
                  <c:v>-5.7541099999999998E-2</c:v>
                </c:pt>
                <c:pt idx="6123">
                  <c:v>-4.6935400000000002E-2</c:v>
                </c:pt>
                <c:pt idx="6124">
                  <c:v>-3.1065000000000002E-2</c:v>
                </c:pt>
                <c:pt idx="6125">
                  <c:v>-8.9706999999999999E-3</c:v>
                </c:pt>
                <c:pt idx="6126">
                  <c:v>1.4496999999999999E-2</c:v>
                </c:pt>
                <c:pt idx="6127">
                  <c:v>3.1653600000000004E-2</c:v>
                </c:pt>
                <c:pt idx="6128">
                  <c:v>3.7114500000000002E-2</c:v>
                </c:pt>
                <c:pt idx="6129">
                  <c:v>3.1610000000000006E-2</c:v>
                </c:pt>
                <c:pt idx="6130">
                  <c:v>2.2072500000000002E-2</c:v>
                </c:pt>
                <c:pt idx="6131">
                  <c:v>1.77561E-2</c:v>
                </c:pt>
                <c:pt idx="6132">
                  <c:v>2.5407900000000004E-2</c:v>
                </c:pt>
                <c:pt idx="6133">
                  <c:v>4.5692800000000006E-2</c:v>
                </c:pt>
                <c:pt idx="6134">
                  <c:v>7.2964600000000004E-2</c:v>
                </c:pt>
                <c:pt idx="6135">
                  <c:v>9.8481500000000013E-2</c:v>
                </c:pt>
                <c:pt idx="6136">
                  <c:v>0.11526750000000001</c:v>
                </c:pt>
                <c:pt idx="6137">
                  <c:v>0.1214369</c:v>
                </c:pt>
                <c:pt idx="6138">
                  <c:v>0.12047770000000001</c:v>
                </c:pt>
                <c:pt idx="6139">
                  <c:v>0.1186247</c:v>
                </c:pt>
                <c:pt idx="6140">
                  <c:v>0.12073930000000001</c:v>
                </c:pt>
                <c:pt idx="6141">
                  <c:v>0.12702860000000002</c:v>
                </c:pt>
                <c:pt idx="6142">
                  <c:v>0.13250040000000002</c:v>
                </c:pt>
                <c:pt idx="6143">
                  <c:v>0.12962280000000001</c:v>
                </c:pt>
                <c:pt idx="6144">
                  <c:v>0.11235720000000002</c:v>
                </c:pt>
                <c:pt idx="6145">
                  <c:v>7.9482800000000006E-2</c:v>
                </c:pt>
                <c:pt idx="6146">
                  <c:v>3.5686599999999999E-2</c:v>
                </c:pt>
                <c:pt idx="6147">
                  <c:v>-1.0256900000000001E-2</c:v>
                </c:pt>
                <c:pt idx="6148">
                  <c:v>-4.9736700000000002E-2</c:v>
                </c:pt>
                <c:pt idx="6149">
                  <c:v>-7.8676200000000002E-2</c:v>
                </c:pt>
                <c:pt idx="6150">
                  <c:v>-9.8950200000000002E-2</c:v>
                </c:pt>
                <c:pt idx="6151">
                  <c:v>-0.11621580000000002</c:v>
                </c:pt>
                <c:pt idx="6152">
                  <c:v>-0.13507280000000002</c:v>
                </c:pt>
                <c:pt idx="6153">
                  <c:v>-0.15446390000000002</c:v>
                </c:pt>
                <c:pt idx="6154">
                  <c:v>-0.16638850000000002</c:v>
                </c:pt>
                <c:pt idx="6155">
                  <c:v>-0.15933620000000001</c:v>
                </c:pt>
                <c:pt idx="6156">
                  <c:v>-0.12457610000000001</c:v>
                </c:pt>
                <c:pt idx="6157">
                  <c:v>-6.1748500000000005E-2</c:v>
                </c:pt>
                <c:pt idx="6158">
                  <c:v>1.9336599999999999E-2</c:v>
                </c:pt>
                <c:pt idx="6159">
                  <c:v>0.10174060000000001</c:v>
                </c:pt>
                <c:pt idx="6160">
                  <c:v>0.1682524</c:v>
                </c:pt>
                <c:pt idx="6161">
                  <c:v>0.20832080000000003</c:v>
                </c:pt>
                <c:pt idx="6162">
                  <c:v>0.22132450000000004</c:v>
                </c:pt>
                <c:pt idx="6163">
                  <c:v>0.2151333</c:v>
                </c:pt>
                <c:pt idx="6164">
                  <c:v>0.201214</c:v>
                </c:pt>
                <c:pt idx="6165">
                  <c:v>0.18906049999999999</c:v>
                </c:pt>
                <c:pt idx="6166">
                  <c:v>0.18295650000000002</c:v>
                </c:pt>
                <c:pt idx="6167">
                  <c:v>0.18217170000000002</c:v>
                </c:pt>
                <c:pt idx="6168">
                  <c:v>0.18298920000000002</c:v>
                </c:pt>
                <c:pt idx="6169">
                  <c:v>0.18104900000000002</c:v>
                </c:pt>
                <c:pt idx="6170">
                  <c:v>0.17301570000000002</c:v>
                </c:pt>
                <c:pt idx="6171">
                  <c:v>0.1569382</c:v>
                </c:pt>
                <c:pt idx="6172">
                  <c:v>0.13174830000000001</c:v>
                </c:pt>
                <c:pt idx="6173">
                  <c:v>9.7249799999999997E-2</c:v>
                </c:pt>
                <c:pt idx="6174">
                  <c:v>5.4391000000000002E-2</c:v>
                </c:pt>
                <c:pt idx="6175">
                  <c:v>5.8642000000000008E-3</c:v>
                </c:pt>
                <c:pt idx="6176">
                  <c:v>-4.2422800000000004E-2</c:v>
                </c:pt>
                <c:pt idx="6177">
                  <c:v>-8.0442000000000013E-2</c:v>
                </c:pt>
                <c:pt idx="6178">
                  <c:v>-9.7228000000000009E-2</c:v>
                </c:pt>
                <c:pt idx="6179">
                  <c:v>-8.7003800000000006E-2</c:v>
                </c:pt>
                <c:pt idx="6180">
                  <c:v>-5.32247E-2</c:v>
                </c:pt>
                <c:pt idx="6181">
                  <c:v>-9.8645000000000017E-3</c:v>
                </c:pt>
                <c:pt idx="6182">
                  <c:v>2.0012400000000003E-2</c:v>
                </c:pt>
                <c:pt idx="6183">
                  <c:v>1.25459E-2</c:v>
                </c:pt>
                <c:pt idx="6184">
                  <c:v>-4.4145000000000004E-2</c:v>
                </c:pt>
                <c:pt idx="6185">
                  <c:v>-0.14333500000000002</c:v>
                </c:pt>
                <c:pt idx="6186">
                  <c:v>-0.2631696</c:v>
                </c:pt>
                <c:pt idx="6187">
                  <c:v>-0.37424059999999998</c:v>
                </c:pt>
                <c:pt idx="6188">
                  <c:v>-0.4486658</c:v>
                </c:pt>
                <c:pt idx="6189">
                  <c:v>-0.4691033</c:v>
                </c:pt>
                <c:pt idx="6190">
                  <c:v>-0.43296980000000007</c:v>
                </c:pt>
                <c:pt idx="6191">
                  <c:v>-0.35074020000000006</c:v>
                </c:pt>
                <c:pt idx="6192">
                  <c:v>-0.24082460000000003</c:v>
                </c:pt>
                <c:pt idx="6193">
                  <c:v>-0.1219383</c:v>
                </c:pt>
                <c:pt idx="6194">
                  <c:v>-6.6054000000000009E-3</c:v>
                </c:pt>
                <c:pt idx="6195">
                  <c:v>9.8361600000000007E-2</c:v>
                </c:pt>
                <c:pt idx="6196">
                  <c:v>0.18662980000000001</c:v>
                </c:pt>
                <c:pt idx="6197">
                  <c:v>0.24835650000000001</c:v>
                </c:pt>
                <c:pt idx="6198">
                  <c:v>0.26905560000000001</c:v>
                </c:pt>
                <c:pt idx="6199">
                  <c:v>0.23342350000000003</c:v>
                </c:pt>
                <c:pt idx="6200">
                  <c:v>0.13459320000000002</c:v>
                </c:pt>
                <c:pt idx="6201">
                  <c:v>-1.69604E-2</c:v>
                </c:pt>
                <c:pt idx="6202">
                  <c:v>-0.18952920000000001</c:v>
                </c:pt>
                <c:pt idx="6203">
                  <c:v>-0.33330020000000005</c:v>
                </c:pt>
                <c:pt idx="6204">
                  <c:v>-0.39607330000000007</c:v>
                </c:pt>
                <c:pt idx="6205">
                  <c:v>-0.34949760000000002</c:v>
                </c:pt>
                <c:pt idx="6206">
                  <c:v>-0.20677300000000001</c:v>
                </c:pt>
                <c:pt idx="6207">
                  <c:v>-1.8333800000000004E-2</c:v>
                </c:pt>
                <c:pt idx="6208">
                  <c:v>0.15000579999999999</c:v>
                </c:pt>
                <c:pt idx="6209">
                  <c:v>0.24832380000000001</c:v>
                </c:pt>
                <c:pt idx="6210">
                  <c:v>0.26962240000000004</c:v>
                </c:pt>
                <c:pt idx="6211">
                  <c:v>0.24816030000000003</c:v>
                </c:pt>
                <c:pt idx="6212">
                  <c:v>0.22699250000000001</c:v>
                </c:pt>
                <c:pt idx="6213">
                  <c:v>0.22606600000000002</c:v>
                </c:pt>
                <c:pt idx="6214">
                  <c:v>0.23260600000000003</c:v>
                </c:pt>
                <c:pt idx="6215">
                  <c:v>0.2104463</c:v>
                </c:pt>
                <c:pt idx="6216">
                  <c:v>0.12513200000000002</c:v>
                </c:pt>
                <c:pt idx="6217">
                  <c:v>-2.55605E-2</c:v>
                </c:pt>
                <c:pt idx="6218">
                  <c:v>-0.20219500000000001</c:v>
                </c:pt>
                <c:pt idx="6219">
                  <c:v>-0.34364430000000001</c:v>
                </c:pt>
                <c:pt idx="6220">
                  <c:v>-0.3978391</c:v>
                </c:pt>
                <c:pt idx="6221">
                  <c:v>-0.34882180000000007</c:v>
                </c:pt>
                <c:pt idx="6222">
                  <c:v>-0.22911800000000002</c:v>
                </c:pt>
                <c:pt idx="6223">
                  <c:v>-0.1031794</c:v>
                </c:pt>
                <c:pt idx="6224">
                  <c:v>-2.9909600000000001E-2</c:v>
                </c:pt>
                <c:pt idx="6225">
                  <c:v>-3.2819900000000006E-2</c:v>
                </c:pt>
                <c:pt idx="6226">
                  <c:v>-9.1636300000000018E-2</c:v>
                </c:pt>
                <c:pt idx="6227">
                  <c:v>-0.1551506</c:v>
                </c:pt>
                <c:pt idx="6228">
                  <c:v>-0.17213280000000003</c:v>
                </c:pt>
                <c:pt idx="6229">
                  <c:v>-0.12261410000000002</c:v>
                </c:pt>
                <c:pt idx="6230">
                  <c:v>-2.5549600000000002E-2</c:v>
                </c:pt>
                <c:pt idx="6231">
                  <c:v>7.6703300000000002E-2</c:v>
                </c:pt>
                <c:pt idx="6232">
                  <c:v>0.14283360000000001</c:v>
                </c:pt>
                <c:pt idx="6233">
                  <c:v>0.15628420000000001</c:v>
                </c:pt>
                <c:pt idx="6234">
                  <c:v>0.13507280000000002</c:v>
                </c:pt>
                <c:pt idx="6235">
                  <c:v>0.11639020000000001</c:v>
                </c:pt>
                <c:pt idx="6236">
                  <c:v>0.12899060000000001</c:v>
                </c:pt>
                <c:pt idx="6237">
                  <c:v>0.17487960000000002</c:v>
                </c:pt>
                <c:pt idx="6238">
                  <c:v>0.22779910000000003</c:v>
                </c:pt>
                <c:pt idx="6239">
                  <c:v>0.24819300000000002</c:v>
                </c:pt>
                <c:pt idx="6240">
                  <c:v>0.20963970000000001</c:v>
                </c:pt>
                <c:pt idx="6241">
                  <c:v>0.1181451</c:v>
                </c:pt>
                <c:pt idx="6242">
                  <c:v>9.2214000000000011E-3</c:v>
                </c:pt>
                <c:pt idx="6243">
                  <c:v>-7.1754700000000005E-2</c:v>
                </c:pt>
                <c:pt idx="6244">
                  <c:v>-9.3925300000000003E-2</c:v>
                </c:pt>
                <c:pt idx="6245">
                  <c:v>-5.8816400000000005E-2</c:v>
                </c:pt>
                <c:pt idx="6246">
                  <c:v>2.1800000000000001E-4</c:v>
                </c:pt>
                <c:pt idx="6247">
                  <c:v>3.8596899999999996E-2</c:v>
                </c:pt>
                <c:pt idx="6248">
                  <c:v>2.58439E-2</c:v>
                </c:pt>
                <c:pt idx="6249">
                  <c:v>-3.9065599999999999E-2</c:v>
                </c:pt>
                <c:pt idx="6250">
                  <c:v>-0.1275954</c:v>
                </c:pt>
                <c:pt idx="6251">
                  <c:v>-0.19746440000000001</c:v>
                </c:pt>
                <c:pt idx="6252">
                  <c:v>-0.2161361</c:v>
                </c:pt>
                <c:pt idx="6253">
                  <c:v>-0.17666720000000002</c:v>
                </c:pt>
                <c:pt idx="6254">
                  <c:v>-9.7958300000000012E-2</c:v>
                </c:pt>
                <c:pt idx="6255">
                  <c:v>-1.2436900000000001E-2</c:v>
                </c:pt>
                <c:pt idx="6256">
                  <c:v>5.1818599999999999E-2</c:v>
                </c:pt>
                <c:pt idx="6257">
                  <c:v>8.5281600000000013E-2</c:v>
                </c:pt>
                <c:pt idx="6258">
                  <c:v>9.8884800000000009E-2</c:v>
                </c:pt>
                <c:pt idx="6259">
                  <c:v>0.11395950000000002</c:v>
                </c:pt>
                <c:pt idx="6260">
                  <c:v>0.14733530000000003</c:v>
                </c:pt>
                <c:pt idx="6261">
                  <c:v>0.19876150000000004</c:v>
                </c:pt>
                <c:pt idx="6262">
                  <c:v>0.24733190000000002</c:v>
                </c:pt>
                <c:pt idx="6263">
                  <c:v>0.26131660000000001</c:v>
                </c:pt>
                <c:pt idx="6264">
                  <c:v>0.21879570000000001</c:v>
                </c:pt>
                <c:pt idx="6265">
                  <c:v>0.12630920000000001</c:v>
                </c:pt>
                <c:pt idx="6266">
                  <c:v>2.0284900000000002E-2</c:v>
                </c:pt>
                <c:pt idx="6267">
                  <c:v>-5.2952200000000005E-2</c:v>
                </c:pt>
                <c:pt idx="6268">
                  <c:v>-6.6108500000000014E-2</c:v>
                </c:pt>
                <c:pt idx="6269">
                  <c:v>-2.8961300000000002E-2</c:v>
                </c:pt>
                <c:pt idx="6270">
                  <c:v>1.7592600000000003E-2</c:v>
                </c:pt>
                <c:pt idx="6271">
                  <c:v>2.8612500000000003E-2</c:v>
                </c:pt>
                <c:pt idx="6272">
                  <c:v>-1.3614100000000001E-2</c:v>
                </c:pt>
                <c:pt idx="6273">
                  <c:v>-8.5510500000000017E-2</c:v>
                </c:pt>
                <c:pt idx="6274">
                  <c:v>-0.1359012</c:v>
                </c:pt>
                <c:pt idx="6275">
                  <c:v>-0.11865740000000001</c:v>
                </c:pt>
                <c:pt idx="6276">
                  <c:v>-2.3369600000000001E-2</c:v>
                </c:pt>
                <c:pt idx="6277">
                  <c:v>0.11471160000000001</c:v>
                </c:pt>
                <c:pt idx="6278">
                  <c:v>0.23183210000000001</c:v>
                </c:pt>
                <c:pt idx="6279">
                  <c:v>0.27120290000000002</c:v>
                </c:pt>
                <c:pt idx="6280">
                  <c:v>0.21445750000000002</c:v>
                </c:pt>
                <c:pt idx="6281">
                  <c:v>9.0077600000000008E-2</c:v>
                </c:pt>
                <c:pt idx="6282">
                  <c:v>-4.41777E-2</c:v>
                </c:pt>
                <c:pt idx="6283">
                  <c:v>-0.13384110000000002</c:v>
                </c:pt>
                <c:pt idx="6284">
                  <c:v>-0.15770120000000001</c:v>
                </c:pt>
                <c:pt idx="6285">
                  <c:v>-0.13695850000000001</c:v>
                </c:pt>
                <c:pt idx="6286">
                  <c:v>-0.11724040000000001</c:v>
                </c:pt>
                <c:pt idx="6287">
                  <c:v>-0.1362718</c:v>
                </c:pt>
                <c:pt idx="6288">
                  <c:v>-0.19880510000000001</c:v>
                </c:pt>
                <c:pt idx="6289">
                  <c:v>-0.27325210000000005</c:v>
                </c:pt>
                <c:pt idx="6290">
                  <c:v>-0.31032300000000002</c:v>
                </c:pt>
                <c:pt idx="6291">
                  <c:v>-0.27378620000000004</c:v>
                </c:pt>
                <c:pt idx="6292">
                  <c:v>-0.16538570000000002</c:v>
                </c:pt>
                <c:pt idx="6293">
                  <c:v>-2.8656100000000004E-2</c:v>
                </c:pt>
                <c:pt idx="6294">
                  <c:v>7.1351400000000009E-2</c:v>
                </c:pt>
                <c:pt idx="6295">
                  <c:v>8.1521099999999999E-2</c:v>
                </c:pt>
                <c:pt idx="6296">
                  <c:v>-9.6356000000000011E-3</c:v>
                </c:pt>
                <c:pt idx="6297">
                  <c:v>-0.16380520000000001</c:v>
                </c:pt>
                <c:pt idx="6298">
                  <c:v>-0.31225230000000004</c:v>
                </c:pt>
                <c:pt idx="6299">
                  <c:v>-0.39146260000000005</c:v>
                </c:pt>
                <c:pt idx="6300">
                  <c:v>-0.37413160000000001</c:v>
                </c:pt>
                <c:pt idx="6301">
                  <c:v>-0.28005370000000002</c:v>
                </c:pt>
                <c:pt idx="6302">
                  <c:v>-0.16121100000000002</c:v>
                </c:pt>
                <c:pt idx="6303">
                  <c:v>-7.1384100000000006E-2</c:v>
                </c:pt>
                <c:pt idx="6304">
                  <c:v>-3.9468900000000001E-2</c:v>
                </c:pt>
                <c:pt idx="6305">
                  <c:v>-5.8500300000000005E-2</c:v>
                </c:pt>
                <c:pt idx="6306">
                  <c:v>-9.1876100000000016E-2</c:v>
                </c:pt>
                <c:pt idx="6307">
                  <c:v>-9.4688300000000017E-2</c:v>
                </c:pt>
                <c:pt idx="6308">
                  <c:v>-3.9577900000000006E-2</c:v>
                </c:pt>
                <c:pt idx="6309">
                  <c:v>6.8833500000000006E-2</c:v>
                </c:pt>
                <c:pt idx="6310">
                  <c:v>0.19690850000000001</c:v>
                </c:pt>
                <c:pt idx="6311">
                  <c:v>0.29795149999999998</c:v>
                </c:pt>
                <c:pt idx="6312">
                  <c:v>0.33403050000000001</c:v>
                </c:pt>
                <c:pt idx="6313">
                  <c:v>0.29307920000000004</c:v>
                </c:pt>
                <c:pt idx="6314">
                  <c:v>0.19163289999999999</c:v>
                </c:pt>
                <c:pt idx="6315">
                  <c:v>6.4451700000000001E-2</c:v>
                </c:pt>
                <c:pt idx="6316">
                  <c:v>-5.1753200000000006E-2</c:v>
                </c:pt>
                <c:pt idx="6317">
                  <c:v>-0.1343425</c:v>
                </c:pt>
                <c:pt idx="6318">
                  <c:v>-0.18194280000000002</c:v>
                </c:pt>
                <c:pt idx="6319">
                  <c:v>-0.20799380000000001</c:v>
                </c:pt>
                <c:pt idx="6320">
                  <c:v>-0.22722140000000002</c:v>
                </c:pt>
                <c:pt idx="6321">
                  <c:v>-0.24497750000000001</c:v>
                </c:pt>
                <c:pt idx="6322">
                  <c:v>-0.25383920000000004</c:v>
                </c:pt>
                <c:pt idx="6323">
                  <c:v>-0.23970190000000002</c:v>
                </c:pt>
                <c:pt idx="6324">
                  <c:v>-0.19488110000000003</c:v>
                </c:pt>
                <c:pt idx="6325">
                  <c:v>-0.1275191</c:v>
                </c:pt>
                <c:pt idx="6326">
                  <c:v>-5.9742900000000002E-2</c:v>
                </c:pt>
                <c:pt idx="6327">
                  <c:v>-1.74945E-2</c:v>
                </c:pt>
                <c:pt idx="6328">
                  <c:v>-1.7265600000000002E-2</c:v>
                </c:pt>
                <c:pt idx="6329">
                  <c:v>-5.5960599999999999E-2</c:v>
                </c:pt>
                <c:pt idx="6330">
                  <c:v>-0.11087480000000001</c:v>
                </c:pt>
                <c:pt idx="6331">
                  <c:v>-0.15108490000000002</c:v>
                </c:pt>
                <c:pt idx="6332">
                  <c:v>-0.15249100000000002</c:v>
                </c:pt>
                <c:pt idx="6333">
                  <c:v>-0.1087929</c:v>
                </c:pt>
                <c:pt idx="6334">
                  <c:v>-3.3648300000000006E-2</c:v>
                </c:pt>
                <c:pt idx="6335">
                  <c:v>4.7371400000000001E-2</c:v>
                </c:pt>
                <c:pt idx="6336">
                  <c:v>0.11067860000000002</c:v>
                </c:pt>
                <c:pt idx="6337">
                  <c:v>0.14583109999999999</c:v>
                </c:pt>
                <c:pt idx="6338">
                  <c:v>0.1582353</c:v>
                </c:pt>
                <c:pt idx="6339">
                  <c:v>0.1630095</c:v>
                </c:pt>
                <c:pt idx="6340">
                  <c:v>0.17443270000000002</c:v>
                </c:pt>
                <c:pt idx="6341">
                  <c:v>0.19706110000000002</c:v>
                </c:pt>
                <c:pt idx="6342">
                  <c:v>0.22352630000000001</c:v>
                </c:pt>
                <c:pt idx="6343">
                  <c:v>0.24008340000000003</c:v>
                </c:pt>
                <c:pt idx="6344">
                  <c:v>0.23597409999999999</c:v>
                </c:pt>
                <c:pt idx="6345">
                  <c:v>0.21006480000000002</c:v>
                </c:pt>
                <c:pt idx="6346">
                  <c:v>0.17141340000000002</c:v>
                </c:pt>
                <c:pt idx="6347">
                  <c:v>0.1339283</c:v>
                </c:pt>
                <c:pt idx="6348">
                  <c:v>0.10793180000000001</c:v>
                </c:pt>
                <c:pt idx="6349">
                  <c:v>9.4099700000000008E-2</c:v>
                </c:pt>
                <c:pt idx="6350">
                  <c:v>8.3635700000000007E-2</c:v>
                </c:pt>
                <c:pt idx="6351">
                  <c:v>6.4211900000000002E-2</c:v>
                </c:pt>
                <c:pt idx="6352">
                  <c:v>2.7435300000000003E-2</c:v>
                </c:pt>
                <c:pt idx="6353">
                  <c:v>-2.5789400000000004E-2</c:v>
                </c:pt>
                <c:pt idx="6354">
                  <c:v>-8.5194400000000003E-2</c:v>
                </c:pt>
                <c:pt idx="6355">
                  <c:v>-0.13717650000000001</c:v>
                </c:pt>
                <c:pt idx="6356">
                  <c:v>-0.17230720000000002</c:v>
                </c:pt>
                <c:pt idx="6357">
                  <c:v>-0.18935480000000002</c:v>
                </c:pt>
                <c:pt idx="6358">
                  <c:v>-0.19431430000000002</c:v>
                </c:pt>
                <c:pt idx="6359">
                  <c:v>-0.1962981</c:v>
                </c:pt>
                <c:pt idx="6360">
                  <c:v>-0.20251110000000003</c:v>
                </c:pt>
                <c:pt idx="6361">
                  <c:v>-0.214948</c:v>
                </c:pt>
                <c:pt idx="6362">
                  <c:v>-0.23005540000000002</c:v>
                </c:pt>
                <c:pt idx="6363">
                  <c:v>-0.24061750000000001</c:v>
                </c:pt>
                <c:pt idx="6364">
                  <c:v>-0.23893890000000001</c:v>
                </c:pt>
                <c:pt idx="6365">
                  <c:v>-0.2202781</c:v>
                </c:pt>
                <c:pt idx="6366">
                  <c:v>-0.18480950000000002</c:v>
                </c:pt>
                <c:pt idx="6367">
                  <c:v>-0.13654430000000001</c:v>
                </c:pt>
                <c:pt idx="6368">
                  <c:v>-8.0910700000000016E-2</c:v>
                </c:pt>
                <c:pt idx="6369">
                  <c:v>-2.22796E-2</c:v>
                </c:pt>
                <c:pt idx="6370">
                  <c:v>3.7637700000000003E-2</c:v>
                </c:pt>
                <c:pt idx="6371">
                  <c:v>9.9658700000000003E-2</c:v>
                </c:pt>
                <c:pt idx="6372">
                  <c:v>0.16474260000000002</c:v>
                </c:pt>
                <c:pt idx="6373">
                  <c:v>0.23151600000000003</c:v>
                </c:pt>
                <c:pt idx="6374">
                  <c:v>0.29544450000000005</c:v>
                </c:pt>
                <c:pt idx="6375">
                  <c:v>0.34981370000000001</c:v>
                </c:pt>
                <c:pt idx="6376">
                  <c:v>0.38807270000000005</c:v>
                </c:pt>
                <c:pt idx="6377">
                  <c:v>0.40661360000000002</c:v>
                </c:pt>
                <c:pt idx="6378">
                  <c:v>0.40600320000000001</c:v>
                </c:pt>
                <c:pt idx="6379">
                  <c:v>0.39066690000000004</c:v>
                </c:pt>
                <c:pt idx="6380">
                  <c:v>0.36808210000000002</c:v>
                </c:pt>
                <c:pt idx="6381">
                  <c:v>0.34597690000000003</c:v>
                </c:pt>
                <c:pt idx="6382">
                  <c:v>0.32792650000000001</c:v>
                </c:pt>
                <c:pt idx="6383">
                  <c:v>0.31201250000000003</c:v>
                </c:pt>
                <c:pt idx="6384">
                  <c:v>0.29327540000000002</c:v>
                </c:pt>
                <c:pt idx="6385">
                  <c:v>0.2665922</c:v>
                </c:pt>
                <c:pt idx="6386">
                  <c:v>0.2286929</c:v>
                </c:pt>
                <c:pt idx="6387">
                  <c:v>0.17939220000000003</c:v>
                </c:pt>
                <c:pt idx="6388">
                  <c:v>0.1201398</c:v>
                </c:pt>
                <c:pt idx="6389">
                  <c:v>5.1415299999999997E-2</c:v>
                </c:pt>
                <c:pt idx="6390">
                  <c:v>-2.7042900000000002E-2</c:v>
                </c:pt>
                <c:pt idx="6391">
                  <c:v>-0.11342540000000001</c:v>
                </c:pt>
                <c:pt idx="6392">
                  <c:v>-0.20151920000000001</c:v>
                </c:pt>
                <c:pt idx="6393">
                  <c:v>-0.27965040000000002</c:v>
                </c:pt>
                <c:pt idx="6394">
                  <c:v>-0.33212300000000006</c:v>
                </c:pt>
                <c:pt idx="6395">
                  <c:v>-0.34478880000000001</c:v>
                </c:pt>
                <c:pt idx="6396">
                  <c:v>-0.31244850000000002</c:v>
                </c:pt>
                <c:pt idx="6397">
                  <c:v>-0.2429065</c:v>
                </c:pt>
                <c:pt idx="6398">
                  <c:v>-0.15543400000000002</c:v>
                </c:pt>
                <c:pt idx="6399">
                  <c:v>-7.4316200000000013E-2</c:v>
                </c:pt>
                <c:pt idx="6400">
                  <c:v>-1.9162200000000001E-2</c:v>
                </c:pt>
                <c:pt idx="6401">
                  <c:v>3.1174000000000002E-3</c:v>
                </c:pt>
                <c:pt idx="6402">
                  <c:v>-1.9620000000000003E-4</c:v>
                </c:pt>
                <c:pt idx="6403">
                  <c:v>-1.27203E-2</c:v>
                </c:pt>
                <c:pt idx="6404">
                  <c:v>-1.7429100000000003E-2</c:v>
                </c:pt>
                <c:pt idx="6405">
                  <c:v>-4.3708999999999996E-3</c:v>
                </c:pt>
                <c:pt idx="6406">
                  <c:v>2.5669500000000005E-2</c:v>
                </c:pt>
                <c:pt idx="6407">
                  <c:v>6.3481599999999999E-2</c:v>
                </c:pt>
                <c:pt idx="6408">
                  <c:v>9.7282500000000008E-2</c:v>
                </c:pt>
                <c:pt idx="6409">
                  <c:v>0.11884270000000001</c:v>
                </c:pt>
                <c:pt idx="6410">
                  <c:v>0.12707220000000002</c:v>
                </c:pt>
                <c:pt idx="6411">
                  <c:v>0.1270395</c:v>
                </c:pt>
                <c:pt idx="6412">
                  <c:v>0.1247505</c:v>
                </c:pt>
                <c:pt idx="6413">
                  <c:v>0.12149140000000001</c:v>
                </c:pt>
                <c:pt idx="6414">
                  <c:v>0.11188850000000002</c:v>
                </c:pt>
                <c:pt idx="6415">
                  <c:v>8.6665900000000004E-2</c:v>
                </c:pt>
                <c:pt idx="6416">
                  <c:v>3.8902100000000002E-2</c:v>
                </c:pt>
                <c:pt idx="6417">
                  <c:v>-2.9844200000000005E-2</c:v>
                </c:pt>
                <c:pt idx="6418">
                  <c:v>-0.10807350000000002</c:v>
                </c:pt>
                <c:pt idx="6419">
                  <c:v>-0.17867280000000002</c:v>
                </c:pt>
                <c:pt idx="6420">
                  <c:v>-0.22674180000000002</c:v>
                </c:pt>
                <c:pt idx="6421">
                  <c:v>-0.24628550000000002</c:v>
                </c:pt>
                <c:pt idx="6422">
                  <c:v>-0.24252500000000002</c:v>
                </c:pt>
                <c:pt idx="6423">
                  <c:v>-0.22814790000000001</c:v>
                </c:pt>
                <c:pt idx="6424">
                  <c:v>-0.21574370000000001</c:v>
                </c:pt>
                <c:pt idx="6425">
                  <c:v>-0.2107733</c:v>
                </c:pt>
                <c:pt idx="6426">
                  <c:v>-0.20958520000000003</c:v>
                </c:pt>
                <c:pt idx="6427">
                  <c:v>-0.20296890000000001</c:v>
                </c:pt>
                <c:pt idx="6428">
                  <c:v>-0.18328350000000002</c:v>
                </c:pt>
                <c:pt idx="6429">
                  <c:v>-0.15059440000000002</c:v>
                </c:pt>
                <c:pt idx="6430">
                  <c:v>-0.11352350000000001</c:v>
                </c:pt>
                <c:pt idx="6431">
                  <c:v>-8.42025E-2</c:v>
                </c:pt>
                <c:pt idx="6432">
                  <c:v>-7.0664699999999997E-2</c:v>
                </c:pt>
                <c:pt idx="6433">
                  <c:v>-7.1373199999999998E-2</c:v>
                </c:pt>
                <c:pt idx="6434">
                  <c:v>-7.5264500000000012E-2</c:v>
                </c:pt>
                <c:pt idx="6435">
                  <c:v>-6.785250000000001E-2</c:v>
                </c:pt>
                <c:pt idx="6436">
                  <c:v>-3.9806799999999996E-2</c:v>
                </c:pt>
                <c:pt idx="6437">
                  <c:v>7.1940000000000007E-3</c:v>
                </c:pt>
                <c:pt idx="6438">
                  <c:v>6.1105400000000004E-2</c:v>
                </c:pt>
                <c:pt idx="6439">
                  <c:v>0.106057</c:v>
                </c:pt>
                <c:pt idx="6440">
                  <c:v>0.1309853</c:v>
                </c:pt>
                <c:pt idx="6441">
                  <c:v>0.13561780000000001</c:v>
                </c:pt>
                <c:pt idx="6442">
                  <c:v>0.12999340000000001</c:v>
                </c:pt>
                <c:pt idx="6443">
                  <c:v>0.12780250000000001</c:v>
                </c:pt>
                <c:pt idx="6444">
                  <c:v>0.13796130000000001</c:v>
                </c:pt>
                <c:pt idx="6445">
                  <c:v>0.15937979999999999</c:v>
                </c:pt>
                <c:pt idx="6446">
                  <c:v>0.18182290000000004</c:v>
                </c:pt>
                <c:pt idx="6447">
                  <c:v>0.1925703</c:v>
                </c:pt>
                <c:pt idx="6448">
                  <c:v>0.18484220000000001</c:v>
                </c:pt>
                <c:pt idx="6449">
                  <c:v>0.1622247</c:v>
                </c:pt>
                <c:pt idx="6450">
                  <c:v>0.1361301</c:v>
                </c:pt>
                <c:pt idx="6451">
                  <c:v>0.11829770000000001</c:v>
                </c:pt>
                <c:pt idx="6452">
                  <c:v>0.11292400000000001</c:v>
                </c:pt>
                <c:pt idx="6453">
                  <c:v>0.1133927</c:v>
                </c:pt>
                <c:pt idx="6454">
                  <c:v>0.10590440000000001</c:v>
                </c:pt>
                <c:pt idx="6455">
                  <c:v>7.792410000000001E-2</c:v>
                </c:pt>
                <c:pt idx="6456">
                  <c:v>2.6258100000000003E-2</c:v>
                </c:pt>
                <c:pt idx="6457">
                  <c:v>-4.0373600000000003E-2</c:v>
                </c:pt>
                <c:pt idx="6458">
                  <c:v>-0.10545750000000001</c:v>
                </c:pt>
                <c:pt idx="6459">
                  <c:v>-0.15324309999999999</c:v>
                </c:pt>
                <c:pt idx="6460">
                  <c:v>-0.17691790000000002</c:v>
                </c:pt>
                <c:pt idx="6461">
                  <c:v>-0.18141960000000001</c:v>
                </c:pt>
                <c:pt idx="6462">
                  <c:v>-0.17944670000000001</c:v>
                </c:pt>
                <c:pt idx="6463">
                  <c:v>-0.18326170000000003</c:v>
                </c:pt>
                <c:pt idx="6464">
                  <c:v>-0.1973772</c:v>
                </c:pt>
                <c:pt idx="6465">
                  <c:v>-0.21622330000000001</c:v>
                </c:pt>
                <c:pt idx="6466">
                  <c:v>-0.22850760000000001</c:v>
                </c:pt>
                <c:pt idx="6467">
                  <c:v>-0.2249978</c:v>
                </c:pt>
                <c:pt idx="6468">
                  <c:v>-0.2046366</c:v>
                </c:pt>
                <c:pt idx="6469">
                  <c:v>-0.1751848</c:v>
                </c:pt>
                <c:pt idx="6470">
                  <c:v>-0.14798930000000002</c:v>
                </c:pt>
                <c:pt idx="6471">
                  <c:v>-0.13045120000000002</c:v>
                </c:pt>
                <c:pt idx="6472">
                  <c:v>-0.1209573</c:v>
                </c:pt>
                <c:pt idx="6473">
                  <c:v>-0.1095995</c:v>
                </c:pt>
                <c:pt idx="6474">
                  <c:v>-8.4256999999999999E-2</c:v>
                </c:pt>
                <c:pt idx="6475">
                  <c:v>-3.8128200000000001E-2</c:v>
                </c:pt>
                <c:pt idx="6476">
                  <c:v>2.5702200000000001E-2</c:v>
                </c:pt>
                <c:pt idx="6477">
                  <c:v>9.52987E-2</c:v>
                </c:pt>
                <c:pt idx="6478">
                  <c:v>0.1557501</c:v>
                </c:pt>
                <c:pt idx="6479">
                  <c:v>0.19664690000000001</c:v>
                </c:pt>
                <c:pt idx="6480">
                  <c:v>0.2164413</c:v>
                </c:pt>
                <c:pt idx="6481">
                  <c:v>0.22188040000000001</c:v>
                </c:pt>
                <c:pt idx="6482">
                  <c:v>0.22309030000000002</c:v>
                </c:pt>
                <c:pt idx="6483">
                  <c:v>0.22748300000000002</c:v>
                </c:pt>
                <c:pt idx="6484">
                  <c:v>0.23562530000000001</c:v>
                </c:pt>
                <c:pt idx="6485">
                  <c:v>0.2416094</c:v>
                </c:pt>
                <c:pt idx="6486">
                  <c:v>0.23748920000000001</c:v>
                </c:pt>
                <c:pt idx="6487">
                  <c:v>0.21865400000000002</c:v>
                </c:pt>
                <c:pt idx="6488">
                  <c:v>0.18678240000000002</c:v>
                </c:pt>
                <c:pt idx="6489">
                  <c:v>0.14873049999999999</c:v>
                </c:pt>
                <c:pt idx="6490">
                  <c:v>0.1123354</c:v>
                </c:pt>
                <c:pt idx="6491">
                  <c:v>8.1630100000000011E-2</c:v>
                </c:pt>
                <c:pt idx="6492">
                  <c:v>5.4772500000000009E-2</c:v>
                </c:pt>
                <c:pt idx="6493">
                  <c:v>2.5974700000000003E-2</c:v>
                </c:pt>
                <c:pt idx="6494">
                  <c:v>-1.0104300000000002E-2</c:v>
                </c:pt>
                <c:pt idx="6495">
                  <c:v>-5.43147E-2</c:v>
                </c:pt>
                <c:pt idx="6496">
                  <c:v>-0.10154440000000002</c:v>
                </c:pt>
                <c:pt idx="6497">
                  <c:v>-0.1427137</c:v>
                </c:pt>
                <c:pt idx="6498">
                  <c:v>-0.1691898</c:v>
                </c:pt>
                <c:pt idx="6499">
                  <c:v>-0.17712500000000003</c:v>
                </c:pt>
                <c:pt idx="6500">
                  <c:v>-0.16927700000000001</c:v>
                </c:pt>
                <c:pt idx="6501">
                  <c:v>-0.1535156</c:v>
                </c:pt>
                <c:pt idx="6502">
                  <c:v>-0.13886600000000002</c:v>
                </c:pt>
                <c:pt idx="6503">
                  <c:v>-0.13130140000000001</c:v>
                </c:pt>
                <c:pt idx="6504">
                  <c:v>-0.13125780000000001</c:v>
                </c:pt>
                <c:pt idx="6505">
                  <c:v>-0.13428800000000002</c:v>
                </c:pt>
                <c:pt idx="6506">
                  <c:v>-0.1339719</c:v>
                </c:pt>
                <c:pt idx="6507">
                  <c:v>-0.12546990000000002</c:v>
                </c:pt>
                <c:pt idx="6508">
                  <c:v>-0.1075503</c:v>
                </c:pt>
                <c:pt idx="6509">
                  <c:v>-8.2545700000000014E-2</c:v>
                </c:pt>
                <c:pt idx="6510">
                  <c:v>-5.4325600000000009E-2</c:v>
                </c:pt>
                <c:pt idx="6511">
                  <c:v>-2.5724E-2</c:v>
                </c:pt>
                <c:pt idx="6512">
                  <c:v>2.6596000000000002E-3</c:v>
                </c:pt>
                <c:pt idx="6513">
                  <c:v>3.1784399999999997E-2</c:v>
                </c:pt>
                <c:pt idx="6514">
                  <c:v>6.2555100000000002E-2</c:v>
                </c:pt>
                <c:pt idx="6515">
                  <c:v>9.417600000000001E-2</c:v>
                </c:pt>
                <c:pt idx="6516">
                  <c:v>0.12362780000000001</c:v>
                </c:pt>
                <c:pt idx="6517">
                  <c:v>0.1469647</c:v>
                </c:pt>
                <c:pt idx="6518">
                  <c:v>0.16148350000000003</c:v>
                </c:pt>
                <c:pt idx="6519">
                  <c:v>0.16700980000000001</c:v>
                </c:pt>
                <c:pt idx="6520">
                  <c:v>0.16607240000000001</c:v>
                </c:pt>
                <c:pt idx="6521">
                  <c:v>0.16258439999999999</c:v>
                </c:pt>
                <c:pt idx="6522">
                  <c:v>0.15957600000000002</c:v>
                </c:pt>
                <c:pt idx="6523">
                  <c:v>0.15714530000000002</c:v>
                </c:pt>
                <c:pt idx="6524">
                  <c:v>0.15244740000000001</c:v>
                </c:pt>
                <c:pt idx="6525">
                  <c:v>0.1414493</c:v>
                </c:pt>
                <c:pt idx="6526">
                  <c:v>0.12138240000000002</c:v>
                </c:pt>
                <c:pt idx="6527">
                  <c:v>9.2617300000000014E-2</c:v>
                </c:pt>
                <c:pt idx="6528">
                  <c:v>5.8969000000000008E-2</c:v>
                </c:pt>
                <c:pt idx="6529">
                  <c:v>2.5724E-2</c:v>
                </c:pt>
                <c:pt idx="6530">
                  <c:v>-3.1828E-3</c:v>
                </c:pt>
                <c:pt idx="6531">
                  <c:v>-2.6977500000000005E-2</c:v>
                </c:pt>
                <c:pt idx="6532">
                  <c:v>-4.79382E-2</c:v>
                </c:pt>
                <c:pt idx="6533">
                  <c:v>-6.9476600000000013E-2</c:v>
                </c:pt>
                <c:pt idx="6534">
                  <c:v>-9.3369400000000005E-2</c:v>
                </c:pt>
                <c:pt idx="6535">
                  <c:v>-0.11802520000000001</c:v>
                </c:pt>
                <c:pt idx="6536">
                  <c:v>-0.13895320000000003</c:v>
                </c:pt>
                <c:pt idx="6537">
                  <c:v>-0.15105220000000003</c:v>
                </c:pt>
                <c:pt idx="6538">
                  <c:v>-0.15159720000000002</c:v>
                </c:pt>
                <c:pt idx="6539">
                  <c:v>-0.14249570000000003</c:v>
                </c:pt>
                <c:pt idx="6540">
                  <c:v>-0.12959010000000001</c:v>
                </c:pt>
                <c:pt idx="6541">
                  <c:v>-0.11906070000000001</c:v>
                </c:pt>
                <c:pt idx="6542">
                  <c:v>-0.1128913</c:v>
                </c:pt>
                <c:pt idx="6543">
                  <c:v>-0.10635130000000001</c:v>
                </c:pt>
                <c:pt idx="6544">
                  <c:v>-8.907480000000001E-2</c:v>
                </c:pt>
                <c:pt idx="6545">
                  <c:v>-4.9834799999999999E-2</c:v>
                </c:pt>
                <c:pt idx="6546">
                  <c:v>1.6807800000000001E-2</c:v>
                </c:pt>
                <c:pt idx="6547">
                  <c:v>0.10647120000000002</c:v>
                </c:pt>
                <c:pt idx="6548">
                  <c:v>0.20527970000000001</c:v>
                </c:pt>
                <c:pt idx="6549">
                  <c:v>0.29440900000000003</c:v>
                </c:pt>
                <c:pt idx="6550">
                  <c:v>0.35701860000000002</c:v>
                </c:pt>
                <c:pt idx="6551">
                  <c:v>0.38480270000000005</c:v>
                </c:pt>
                <c:pt idx="6552">
                  <c:v>0.37975600000000004</c:v>
                </c:pt>
                <c:pt idx="6553">
                  <c:v>0.35063120000000003</c:v>
                </c:pt>
                <c:pt idx="6554">
                  <c:v>0.30735820000000003</c:v>
                </c:pt>
                <c:pt idx="6555">
                  <c:v>0.25646610000000003</c:v>
                </c:pt>
                <c:pt idx="6556">
                  <c:v>0.19942640000000003</c:v>
                </c:pt>
                <c:pt idx="6557">
                  <c:v>0.13487660000000001</c:v>
                </c:pt>
                <c:pt idx="6558">
                  <c:v>6.3012900000000011E-2</c:v>
                </c:pt>
                <c:pt idx="6559">
                  <c:v>-1.1499500000000001E-2</c:v>
                </c:pt>
                <c:pt idx="6560">
                  <c:v>-8.0147700000000002E-2</c:v>
                </c:pt>
                <c:pt idx="6561">
                  <c:v>-0.13399369999999999</c:v>
                </c:pt>
                <c:pt idx="6562">
                  <c:v>-0.16839409999999999</c:v>
                </c:pt>
                <c:pt idx="6563">
                  <c:v>-0.18623740000000003</c:v>
                </c:pt>
                <c:pt idx="6564">
                  <c:v>-0.19672320000000001</c:v>
                </c:pt>
                <c:pt idx="6565">
                  <c:v>-0.21035910000000002</c:v>
                </c:pt>
                <c:pt idx="6566">
                  <c:v>-0.23356520000000003</c:v>
                </c:pt>
                <c:pt idx="6567">
                  <c:v>-0.26528420000000003</c:v>
                </c:pt>
                <c:pt idx="6568">
                  <c:v>-0.29747190000000001</c:v>
                </c:pt>
                <c:pt idx="6569">
                  <c:v>-0.31977330000000004</c:v>
                </c:pt>
                <c:pt idx="6570">
                  <c:v>-0.3253105</c:v>
                </c:pt>
                <c:pt idx="6571">
                  <c:v>-0.31388730000000004</c:v>
                </c:pt>
                <c:pt idx="6572">
                  <c:v>-0.29121530000000007</c:v>
                </c:pt>
                <c:pt idx="6573">
                  <c:v>-0.26529510000000001</c:v>
                </c:pt>
                <c:pt idx="6574">
                  <c:v>-0.24170750000000002</c:v>
                </c:pt>
                <c:pt idx="6575">
                  <c:v>-0.220943</c:v>
                </c:pt>
                <c:pt idx="6576">
                  <c:v>-0.19938280000000003</c:v>
                </c:pt>
                <c:pt idx="6577">
                  <c:v>-0.1723944</c:v>
                </c:pt>
                <c:pt idx="6578">
                  <c:v>-0.13717650000000001</c:v>
                </c:pt>
                <c:pt idx="6579">
                  <c:v>-9.4317700000000004E-2</c:v>
                </c:pt>
                <c:pt idx="6580">
                  <c:v>-4.7197000000000003E-2</c:v>
                </c:pt>
                <c:pt idx="6581">
                  <c:v>5.0140000000000004E-4</c:v>
                </c:pt>
                <c:pt idx="6582">
                  <c:v>4.7120700000000001E-2</c:v>
                </c:pt>
                <c:pt idx="6583">
                  <c:v>9.3489300000000011E-2</c:v>
                </c:pt>
                <c:pt idx="6584">
                  <c:v>0.14168910000000001</c:v>
                </c:pt>
                <c:pt idx="6585">
                  <c:v>0.19298450000000003</c:v>
                </c:pt>
                <c:pt idx="6586">
                  <c:v>0.24577320000000002</c:v>
                </c:pt>
                <c:pt idx="6587">
                  <c:v>0.29517199999999999</c:v>
                </c:pt>
                <c:pt idx="6588">
                  <c:v>0.33474990000000004</c:v>
                </c:pt>
                <c:pt idx="6589">
                  <c:v>0.35903510000000005</c:v>
                </c:pt>
                <c:pt idx="6590">
                  <c:v>0.36554240000000005</c:v>
                </c:pt>
                <c:pt idx="6591">
                  <c:v>0.35556890000000002</c:v>
                </c:pt>
                <c:pt idx="6592">
                  <c:v>0.3328642</c:v>
                </c:pt>
                <c:pt idx="6593">
                  <c:v>0.30088360000000003</c:v>
                </c:pt>
                <c:pt idx="6594">
                  <c:v>0.26035740000000002</c:v>
                </c:pt>
                <c:pt idx="6595">
                  <c:v>0.20894210000000002</c:v>
                </c:pt>
                <c:pt idx="6596">
                  <c:v>0.14311700000000002</c:v>
                </c:pt>
                <c:pt idx="6597">
                  <c:v>6.154140000000001E-2</c:v>
                </c:pt>
                <c:pt idx="6598">
                  <c:v>-3.2089600000000003E-2</c:v>
                </c:pt>
                <c:pt idx="6599">
                  <c:v>-0.12891430000000001</c:v>
                </c:pt>
                <c:pt idx="6600">
                  <c:v>-0.21771660000000001</c:v>
                </c:pt>
                <c:pt idx="6601">
                  <c:v>-0.28917700000000002</c:v>
                </c:pt>
                <c:pt idx="6602">
                  <c:v>-0.33906630000000004</c:v>
                </c:pt>
                <c:pt idx="6603">
                  <c:v>-0.36901950000000006</c:v>
                </c:pt>
                <c:pt idx="6604">
                  <c:v>-0.38408330000000007</c:v>
                </c:pt>
                <c:pt idx="6605">
                  <c:v>-0.3887158</c:v>
                </c:pt>
                <c:pt idx="6606">
                  <c:v>-0.38386530000000002</c:v>
                </c:pt>
                <c:pt idx="6607">
                  <c:v>-0.36677410000000005</c:v>
                </c:pt>
                <c:pt idx="6608">
                  <c:v>-0.3332348</c:v>
                </c:pt>
                <c:pt idx="6609">
                  <c:v>-0.28096930000000003</c:v>
                </c:pt>
                <c:pt idx="6610">
                  <c:v>-0.21214670000000002</c:v>
                </c:pt>
                <c:pt idx="6611">
                  <c:v>-0.13328520000000002</c:v>
                </c:pt>
                <c:pt idx="6612">
                  <c:v>-5.2603400000000002E-2</c:v>
                </c:pt>
                <c:pt idx="6613">
                  <c:v>2.3445900000000002E-2</c:v>
                </c:pt>
                <c:pt idx="6614">
                  <c:v>9.2257600000000009E-2</c:v>
                </c:pt>
                <c:pt idx="6615">
                  <c:v>0.15519420000000003</c:v>
                </c:pt>
                <c:pt idx="6616">
                  <c:v>0.21522050000000001</c:v>
                </c:pt>
                <c:pt idx="6617">
                  <c:v>0.27369900000000003</c:v>
                </c:pt>
                <c:pt idx="6618">
                  <c:v>0.32854780000000006</c:v>
                </c:pt>
                <c:pt idx="6619">
                  <c:v>0.37479650000000003</c:v>
                </c:pt>
                <c:pt idx="6620">
                  <c:v>0.40688610000000003</c:v>
                </c:pt>
                <c:pt idx="6621">
                  <c:v>0.42168830000000002</c:v>
                </c:pt>
                <c:pt idx="6622">
                  <c:v>0.42053290000000004</c:v>
                </c:pt>
                <c:pt idx="6623">
                  <c:v>0.40835759999999999</c:v>
                </c:pt>
                <c:pt idx="6624">
                  <c:v>0.39038350000000005</c:v>
                </c:pt>
                <c:pt idx="6625">
                  <c:v>0.36876880000000006</c:v>
                </c:pt>
                <c:pt idx="6626">
                  <c:v>0.34099560000000001</c:v>
                </c:pt>
                <c:pt idx="6627">
                  <c:v>0.30113430000000002</c:v>
                </c:pt>
                <c:pt idx="6628">
                  <c:v>0.24330980000000002</c:v>
                </c:pt>
                <c:pt idx="6629">
                  <c:v>0.16581080000000001</c:v>
                </c:pt>
                <c:pt idx="6630">
                  <c:v>7.2779300000000005E-2</c:v>
                </c:pt>
                <c:pt idx="6631">
                  <c:v>-2.7032E-2</c:v>
                </c:pt>
                <c:pt idx="6632">
                  <c:v>-0.1237041</c:v>
                </c:pt>
                <c:pt idx="6633">
                  <c:v>-0.21001030000000001</c:v>
                </c:pt>
                <c:pt idx="6634">
                  <c:v>-0.28377060000000004</c:v>
                </c:pt>
                <c:pt idx="6635">
                  <c:v>-0.34716500000000006</c:v>
                </c:pt>
                <c:pt idx="6636">
                  <c:v>-0.40364880000000003</c:v>
                </c:pt>
                <c:pt idx="6637">
                  <c:v>-0.45472620000000002</c:v>
                </c:pt>
                <c:pt idx="6638">
                  <c:v>-0.49824990000000008</c:v>
                </c:pt>
                <c:pt idx="6639">
                  <c:v>-0.52895520000000007</c:v>
                </c:pt>
                <c:pt idx="6640">
                  <c:v>-0.54106510000000008</c:v>
                </c:pt>
                <c:pt idx="6641">
                  <c:v>-0.53125509999999998</c:v>
                </c:pt>
                <c:pt idx="6642">
                  <c:v>-0.49984129999999999</c:v>
                </c:pt>
                <c:pt idx="6643">
                  <c:v>-0.45023540000000001</c:v>
                </c:pt>
                <c:pt idx="6644">
                  <c:v>-0.38695000000000002</c:v>
                </c:pt>
                <c:pt idx="6645">
                  <c:v>-0.31375649999999999</c:v>
                </c:pt>
                <c:pt idx="6646">
                  <c:v>-0.23275860000000004</c:v>
                </c:pt>
                <c:pt idx="6647">
                  <c:v>-0.14490460000000002</c:v>
                </c:pt>
                <c:pt idx="6648">
                  <c:v>-5.1262700000000008E-2</c:v>
                </c:pt>
                <c:pt idx="6649">
                  <c:v>4.5692800000000006E-2</c:v>
                </c:pt>
                <c:pt idx="6650">
                  <c:v>0.14179810000000001</c:v>
                </c:pt>
                <c:pt idx="6651">
                  <c:v>0.23195199999999999</c:v>
                </c:pt>
                <c:pt idx="6652">
                  <c:v>0.31142390000000003</c:v>
                </c:pt>
                <c:pt idx="6653">
                  <c:v>0.3770964</c:v>
                </c:pt>
                <c:pt idx="6654">
                  <c:v>0.42780320000000005</c:v>
                </c:pt>
                <c:pt idx="6655">
                  <c:v>0.4639585</c:v>
                </c:pt>
                <c:pt idx="6656">
                  <c:v>0.48641250000000003</c:v>
                </c:pt>
                <c:pt idx="6657">
                  <c:v>0.49539410000000006</c:v>
                </c:pt>
                <c:pt idx="6658">
                  <c:v>0.48998770000000003</c:v>
                </c:pt>
                <c:pt idx="6659">
                  <c:v>0.46862370000000003</c:v>
                </c:pt>
                <c:pt idx="6660">
                  <c:v>0.43043010000000004</c:v>
                </c:pt>
                <c:pt idx="6661">
                  <c:v>0.37673670000000004</c:v>
                </c:pt>
                <c:pt idx="6662">
                  <c:v>0.3117509</c:v>
                </c:pt>
                <c:pt idx="6663">
                  <c:v>0.24132600000000004</c:v>
                </c:pt>
                <c:pt idx="6664">
                  <c:v>0.17091200000000001</c:v>
                </c:pt>
                <c:pt idx="6665">
                  <c:v>0.10414950000000001</c:v>
                </c:pt>
                <c:pt idx="6666">
                  <c:v>4.2760700000000006E-2</c:v>
                </c:pt>
                <c:pt idx="6667">
                  <c:v>-1.3744900000000001E-2</c:v>
                </c:pt>
                <c:pt idx="6668">
                  <c:v>-6.87136E-2</c:v>
                </c:pt>
                <c:pt idx="6669">
                  <c:v>-0.12779160000000001</c:v>
                </c:pt>
                <c:pt idx="6670">
                  <c:v>-0.19657060000000001</c:v>
                </c:pt>
                <c:pt idx="6671">
                  <c:v>-0.27761210000000003</c:v>
                </c:pt>
                <c:pt idx="6672">
                  <c:v>-0.36871430000000005</c:v>
                </c:pt>
                <c:pt idx="6673">
                  <c:v>-0.46272680000000005</c:v>
                </c:pt>
                <c:pt idx="6674">
                  <c:v>-0.54939270000000007</c:v>
                </c:pt>
                <c:pt idx="6675">
                  <c:v>-0.61872760000000004</c:v>
                </c:pt>
                <c:pt idx="6676">
                  <c:v>-0.66425690000000004</c:v>
                </c:pt>
                <c:pt idx="6677">
                  <c:v>-0.68504320000000007</c:v>
                </c:pt>
                <c:pt idx="6678">
                  <c:v>-0.68636209999999997</c:v>
                </c:pt>
                <c:pt idx="6679">
                  <c:v>-0.67710800000000004</c:v>
                </c:pt>
                <c:pt idx="6680">
                  <c:v>-0.66420240000000008</c:v>
                </c:pt>
                <c:pt idx="6681">
                  <c:v>-0.64836470000000002</c:v>
                </c:pt>
                <c:pt idx="6682">
                  <c:v>-0.62494059999999996</c:v>
                </c:pt>
                <c:pt idx="6683">
                  <c:v>-0.58898150000000005</c:v>
                </c:pt>
                <c:pt idx="6684">
                  <c:v>-0.54001870000000007</c:v>
                </c:pt>
                <c:pt idx="6685">
                  <c:v>-0.48220510000000005</c:v>
                </c:pt>
                <c:pt idx="6686">
                  <c:v>-0.41708850000000003</c:v>
                </c:pt>
                <c:pt idx="6687">
                  <c:v>-0.3333547</c:v>
                </c:pt>
                <c:pt idx="6688">
                  <c:v>-0.20531240000000001</c:v>
                </c:pt>
                <c:pt idx="6689">
                  <c:v>-7.5754999999999998E-3</c:v>
                </c:pt>
                <c:pt idx="6690">
                  <c:v>0.26089150000000005</c:v>
                </c:pt>
                <c:pt idx="6691">
                  <c:v>0.56176419999999994</c:v>
                </c:pt>
                <c:pt idx="6692">
                  <c:v>0.82774599999999998</c:v>
                </c:pt>
                <c:pt idx="6693">
                  <c:v>0.99483210000000011</c:v>
                </c:pt>
                <c:pt idx="6694">
                  <c:v>1.0365464000000002</c:v>
                </c:pt>
                <c:pt idx="6695">
                  <c:v>0.97949580000000003</c:v>
                </c:pt>
                <c:pt idx="6696">
                  <c:v>0.88833910000000005</c:v>
                </c:pt>
                <c:pt idx="6697">
                  <c:v>0.82593660000000002</c:v>
                </c:pt>
                <c:pt idx="6698">
                  <c:v>0.8151020000000001</c:v>
                </c:pt>
                <c:pt idx="6699">
                  <c:v>0.82733180000000006</c:v>
                </c:pt>
                <c:pt idx="6700">
                  <c:v>0.80303570000000002</c:v>
                </c:pt>
                <c:pt idx="6701">
                  <c:v>0.69012260000000014</c:v>
                </c:pt>
                <c:pt idx="6702">
                  <c:v>0.47966540000000002</c:v>
                </c:pt>
                <c:pt idx="6703">
                  <c:v>0.21548210000000001</c:v>
                </c:pt>
                <c:pt idx="6704">
                  <c:v>-2.9386400000000003E-2</c:v>
                </c:pt>
                <c:pt idx="6705">
                  <c:v>-0.19254850000000001</c:v>
                </c:pt>
                <c:pt idx="6706">
                  <c:v>-0.25545240000000002</c:v>
                </c:pt>
                <c:pt idx="6707">
                  <c:v>-0.25161559999999999</c:v>
                </c:pt>
                <c:pt idx="6708">
                  <c:v>-0.24316810000000003</c:v>
                </c:pt>
                <c:pt idx="6709">
                  <c:v>-0.28050060000000004</c:v>
                </c:pt>
                <c:pt idx="6710">
                  <c:v>-0.37336860000000005</c:v>
                </c:pt>
                <c:pt idx="6711">
                  <c:v>-0.48984600000000006</c:v>
                </c:pt>
                <c:pt idx="6712">
                  <c:v>-0.58017430000000003</c:v>
                </c:pt>
                <c:pt idx="6713">
                  <c:v>-0.61177340000000002</c:v>
                </c:pt>
                <c:pt idx="6714">
                  <c:v>-0.59239319999999995</c:v>
                </c:pt>
                <c:pt idx="6715">
                  <c:v>-0.56327930000000004</c:v>
                </c:pt>
                <c:pt idx="6716">
                  <c:v>-0.56920890000000002</c:v>
                </c:pt>
                <c:pt idx="6717">
                  <c:v>-0.62740400000000007</c:v>
                </c:pt>
                <c:pt idx="6718">
                  <c:v>-0.71209700000000009</c:v>
                </c:pt>
                <c:pt idx="6719">
                  <c:v>-0.76456959999999996</c:v>
                </c:pt>
                <c:pt idx="6720">
                  <c:v>-0.72662669999999996</c:v>
                </c:pt>
                <c:pt idx="6721">
                  <c:v>-0.57528020000000002</c:v>
                </c:pt>
                <c:pt idx="6722">
                  <c:v>-0.3355129</c:v>
                </c:pt>
                <c:pt idx="6723">
                  <c:v>-6.6915100000000005E-2</c:v>
                </c:pt>
                <c:pt idx="6724">
                  <c:v>0.1679254</c:v>
                </c:pt>
                <c:pt idx="6725">
                  <c:v>0.33613419999999999</c:v>
                </c:pt>
                <c:pt idx="6726">
                  <c:v>0.44551570000000001</c:v>
                </c:pt>
                <c:pt idx="6727">
                  <c:v>0.52778890000000001</c:v>
                </c:pt>
                <c:pt idx="6728">
                  <c:v>0.61127200000000004</c:v>
                </c:pt>
                <c:pt idx="6729">
                  <c:v>0.70082640000000007</c:v>
                </c:pt>
                <c:pt idx="6730">
                  <c:v>0.77351850000000011</c:v>
                </c:pt>
                <c:pt idx="6731">
                  <c:v>0.79465360000000007</c:v>
                </c:pt>
                <c:pt idx="6732">
                  <c:v>0.74475340000000001</c:v>
                </c:pt>
                <c:pt idx="6733">
                  <c:v>0.63566620000000007</c:v>
                </c:pt>
                <c:pt idx="6734">
                  <c:v>0.50605430000000007</c:v>
                </c:pt>
                <c:pt idx="6735">
                  <c:v>0.40239530000000001</c:v>
                </c:pt>
                <c:pt idx="6736">
                  <c:v>0.35429360000000004</c:v>
                </c:pt>
                <c:pt idx="6737">
                  <c:v>0.35668070000000007</c:v>
                </c:pt>
                <c:pt idx="6738">
                  <c:v>0.37390270000000003</c:v>
                </c:pt>
                <c:pt idx="6739">
                  <c:v>0.36300270000000001</c:v>
                </c:pt>
                <c:pt idx="6740">
                  <c:v>0.29830030000000007</c:v>
                </c:pt>
                <c:pt idx="6741">
                  <c:v>0.18399200000000002</c:v>
                </c:pt>
                <c:pt idx="6742">
                  <c:v>4.968220000000001E-2</c:v>
                </c:pt>
                <c:pt idx="6743">
                  <c:v>-7.0032500000000011E-2</c:v>
                </c:pt>
                <c:pt idx="6744">
                  <c:v>-0.1588021</c:v>
                </c:pt>
                <c:pt idx="6745">
                  <c:v>-0.22670910000000002</c:v>
                </c:pt>
                <c:pt idx="6746">
                  <c:v>-0.3004367</c:v>
                </c:pt>
                <c:pt idx="6747">
                  <c:v>-0.40405210000000003</c:v>
                </c:pt>
                <c:pt idx="6748">
                  <c:v>-0.54058550000000005</c:v>
                </c:pt>
                <c:pt idx="6749">
                  <c:v>-0.68567540000000005</c:v>
                </c:pt>
                <c:pt idx="6750">
                  <c:v>-0.80007090000000014</c:v>
                </c:pt>
                <c:pt idx="6751">
                  <c:v>-0.85181320000000005</c:v>
                </c:pt>
                <c:pt idx="6752">
                  <c:v>-0.83213870000000012</c:v>
                </c:pt>
                <c:pt idx="6753">
                  <c:v>-0.7580732</c:v>
                </c:pt>
                <c:pt idx="6754">
                  <c:v>-0.661412</c:v>
                </c:pt>
                <c:pt idx="6755">
                  <c:v>-0.56889280000000009</c:v>
                </c:pt>
                <c:pt idx="6756">
                  <c:v>-0.48634710000000003</c:v>
                </c:pt>
                <c:pt idx="6757">
                  <c:v>-0.39828600000000003</c:v>
                </c:pt>
                <c:pt idx="6758">
                  <c:v>-0.28092570000000006</c:v>
                </c:pt>
                <c:pt idx="6759">
                  <c:v>-0.1191697</c:v>
                </c:pt>
                <c:pt idx="6760">
                  <c:v>8.1161400000000009E-2</c:v>
                </c:pt>
                <c:pt idx="6761">
                  <c:v>0.29291570000000006</c:v>
                </c:pt>
                <c:pt idx="6762">
                  <c:v>0.48106060000000006</c:v>
                </c:pt>
                <c:pt idx="6763">
                  <c:v>0.62025360000000007</c:v>
                </c:pt>
                <c:pt idx="6764">
                  <c:v>0.70527359999999994</c:v>
                </c:pt>
                <c:pt idx="6765">
                  <c:v>0.75049770000000005</c:v>
                </c:pt>
                <c:pt idx="6766">
                  <c:v>0.77964430000000007</c:v>
                </c:pt>
                <c:pt idx="6767">
                  <c:v>0.81037140000000008</c:v>
                </c:pt>
                <c:pt idx="6768">
                  <c:v>0.84290790000000015</c:v>
                </c:pt>
                <c:pt idx="6769">
                  <c:v>0.86043510000000012</c:v>
                </c:pt>
                <c:pt idx="6770">
                  <c:v>0.84044450000000004</c:v>
                </c:pt>
                <c:pt idx="6771">
                  <c:v>0.76971440000000002</c:v>
                </c:pt>
                <c:pt idx="6772">
                  <c:v>0.65512269999999995</c:v>
                </c:pt>
                <c:pt idx="6773">
                  <c:v>0.5232</c:v>
                </c:pt>
                <c:pt idx="6774">
                  <c:v>0.40716950000000002</c:v>
                </c:pt>
                <c:pt idx="6775">
                  <c:v>0.32921270000000002</c:v>
                </c:pt>
                <c:pt idx="6776">
                  <c:v>0.28880640000000002</c:v>
                </c:pt>
                <c:pt idx="6777">
                  <c:v>0.26306060000000003</c:v>
                </c:pt>
                <c:pt idx="6778">
                  <c:v>0.2190464</c:v>
                </c:pt>
                <c:pt idx="6779">
                  <c:v>0.13206440000000003</c:v>
                </c:pt>
                <c:pt idx="6780">
                  <c:v>-8.6110000000000006E-4</c:v>
                </c:pt>
                <c:pt idx="6781">
                  <c:v>-0.1605897</c:v>
                </c:pt>
                <c:pt idx="6782">
                  <c:v>-0.31750610000000001</c:v>
                </c:pt>
                <c:pt idx="6783">
                  <c:v>-0.44706350000000006</c:v>
                </c:pt>
                <c:pt idx="6784">
                  <c:v>-0.54061820000000005</c:v>
                </c:pt>
                <c:pt idx="6785">
                  <c:v>-0.60651960000000005</c:v>
                </c:pt>
                <c:pt idx="6786">
                  <c:v>-0.66000590000000003</c:v>
                </c:pt>
                <c:pt idx="6787">
                  <c:v>-0.70853270000000002</c:v>
                </c:pt>
                <c:pt idx="6788">
                  <c:v>-0.74227910000000008</c:v>
                </c:pt>
                <c:pt idx="6789">
                  <c:v>-0.73754850000000005</c:v>
                </c:pt>
                <c:pt idx="6790">
                  <c:v>-0.6751024000000001</c:v>
                </c:pt>
                <c:pt idx="6791">
                  <c:v>-0.56208029999999998</c:v>
                </c:pt>
                <c:pt idx="6792">
                  <c:v>-0.4363706</c:v>
                </c:pt>
                <c:pt idx="6793">
                  <c:v>-0.3455627</c:v>
                </c:pt>
                <c:pt idx="6794">
                  <c:v>-0.31505360000000004</c:v>
                </c:pt>
                <c:pt idx="6795">
                  <c:v>-0.32710899999999998</c:v>
                </c:pt>
                <c:pt idx="6796">
                  <c:v>-0.32704359999999999</c:v>
                </c:pt>
                <c:pt idx="6797">
                  <c:v>-0.25599740000000004</c:v>
                </c:pt>
                <c:pt idx="6798">
                  <c:v>-8.8791400000000006E-2</c:v>
                </c:pt>
                <c:pt idx="6799">
                  <c:v>0.14828360000000002</c:v>
                </c:pt>
                <c:pt idx="6800">
                  <c:v>0.38839970000000001</c:v>
                </c:pt>
                <c:pt idx="6801">
                  <c:v>0.55784020000000001</c:v>
                </c:pt>
                <c:pt idx="6802">
                  <c:v>0.61624239999999997</c:v>
                </c:pt>
                <c:pt idx="6803">
                  <c:v>0.57956390000000002</c:v>
                </c:pt>
                <c:pt idx="6804">
                  <c:v>0.51037070000000007</c:v>
                </c:pt>
                <c:pt idx="6805">
                  <c:v>0.48300080000000006</c:v>
                </c:pt>
                <c:pt idx="6806">
                  <c:v>0.54262379999999999</c:v>
                </c:pt>
                <c:pt idx="6807">
                  <c:v>0.67861220000000011</c:v>
                </c:pt>
                <c:pt idx="6808">
                  <c:v>0.8298388000000001</c:v>
                </c:pt>
                <c:pt idx="6809">
                  <c:v>0.9204287000000001</c:v>
                </c:pt>
                <c:pt idx="6810">
                  <c:v>0.90169160000000004</c:v>
                </c:pt>
                <c:pt idx="6811">
                  <c:v>0.77630890000000008</c:v>
                </c:pt>
                <c:pt idx="6812">
                  <c:v>0.5944315</c:v>
                </c:pt>
                <c:pt idx="6813">
                  <c:v>0.42321430000000004</c:v>
                </c:pt>
                <c:pt idx="6814">
                  <c:v>0.30753260000000004</c:v>
                </c:pt>
                <c:pt idx="6815">
                  <c:v>0.24775700000000003</c:v>
                </c:pt>
                <c:pt idx="6816">
                  <c:v>0.20565030000000001</c:v>
                </c:pt>
                <c:pt idx="6817">
                  <c:v>0.13131229999999999</c:v>
                </c:pt>
                <c:pt idx="6818">
                  <c:v>-4.0875E-3</c:v>
                </c:pt>
                <c:pt idx="6819">
                  <c:v>-0.18856999999999999</c:v>
                </c:pt>
                <c:pt idx="6820">
                  <c:v>-0.37587560000000003</c:v>
                </c:pt>
                <c:pt idx="6821">
                  <c:v>-0.5138587</c:v>
                </c:pt>
                <c:pt idx="6822">
                  <c:v>-0.57498590000000005</c:v>
                </c:pt>
                <c:pt idx="6823">
                  <c:v>-0.57165050000000006</c:v>
                </c:pt>
                <c:pt idx="6824">
                  <c:v>-0.54775770000000013</c:v>
                </c:pt>
                <c:pt idx="6825">
                  <c:v>-0.55003579999999996</c:v>
                </c:pt>
                <c:pt idx="6826">
                  <c:v>-0.59788680000000005</c:v>
                </c:pt>
                <c:pt idx="6827">
                  <c:v>-0.67224660000000003</c:v>
                </c:pt>
                <c:pt idx="6828">
                  <c:v>-0.72873040000000011</c:v>
                </c:pt>
                <c:pt idx="6829">
                  <c:v>-0.72563480000000002</c:v>
                </c:pt>
                <c:pt idx="6830">
                  <c:v>-0.6510243</c:v>
                </c:pt>
                <c:pt idx="6831">
                  <c:v>-0.53089540000000002</c:v>
                </c:pt>
                <c:pt idx="6832">
                  <c:v>-0.41149680000000005</c:v>
                </c:pt>
                <c:pt idx="6833">
                  <c:v>-0.32889660000000004</c:v>
                </c:pt>
                <c:pt idx="6834">
                  <c:v>-0.28674630000000007</c:v>
                </c:pt>
                <c:pt idx="6835">
                  <c:v>-0.25359940000000003</c:v>
                </c:pt>
                <c:pt idx="6836">
                  <c:v>-0.18122340000000001</c:v>
                </c:pt>
                <c:pt idx="6837">
                  <c:v>-3.48037E-2</c:v>
                </c:pt>
                <c:pt idx="6838">
                  <c:v>0.18401380000000001</c:v>
                </c:pt>
                <c:pt idx="6839">
                  <c:v>0.4367412</c:v>
                </c:pt>
                <c:pt idx="6840">
                  <c:v>0.66814819999999997</c:v>
                </c:pt>
                <c:pt idx="6841">
                  <c:v>0.83378459999999999</c:v>
                </c:pt>
                <c:pt idx="6842">
                  <c:v>0.92111540000000014</c:v>
                </c:pt>
                <c:pt idx="6843">
                  <c:v>0.95215860000000008</c:v>
                </c:pt>
                <c:pt idx="6844">
                  <c:v>0.96675370000000005</c:v>
                </c:pt>
                <c:pt idx="6845">
                  <c:v>0.99891960000000013</c:v>
                </c:pt>
                <c:pt idx="6846">
                  <c:v>1.0584554000000002</c:v>
                </c:pt>
                <c:pt idx="6847">
                  <c:v>1.1233649000000001</c:v>
                </c:pt>
                <c:pt idx="6848">
                  <c:v>1.149078</c:v>
                </c:pt>
                <c:pt idx="6849">
                  <c:v>1.0923544000000001</c:v>
                </c:pt>
                <c:pt idx="6850">
                  <c:v>0.93496930000000011</c:v>
                </c:pt>
                <c:pt idx="6851">
                  <c:v>0.6930765000000001</c:v>
                </c:pt>
                <c:pt idx="6852">
                  <c:v>0.4089026</c:v>
                </c:pt>
                <c:pt idx="6853">
                  <c:v>0.1295356</c:v>
                </c:pt>
                <c:pt idx="6854">
                  <c:v>-0.11544190000000001</c:v>
                </c:pt>
                <c:pt idx="6855">
                  <c:v>-0.32295610000000002</c:v>
                </c:pt>
                <c:pt idx="6856">
                  <c:v>-0.50737320000000008</c:v>
                </c:pt>
                <c:pt idx="6857">
                  <c:v>-0.68223100000000003</c:v>
                </c:pt>
                <c:pt idx="6858">
                  <c:v>-0.84514240000000007</c:v>
                </c:pt>
                <c:pt idx="6859">
                  <c:v>-0.97404580000000007</c:v>
                </c:pt>
                <c:pt idx="6860">
                  <c:v>-1.0385193000000001</c:v>
                </c:pt>
                <c:pt idx="6861">
                  <c:v>-1.0203163</c:v>
                </c:pt>
                <c:pt idx="6862">
                  <c:v>-0.92814590000000008</c:v>
                </c:pt>
                <c:pt idx="6863">
                  <c:v>-0.79680090000000015</c:v>
                </c:pt>
                <c:pt idx="6864">
                  <c:v>-0.67188690000000006</c:v>
                </c:pt>
                <c:pt idx="6865">
                  <c:v>-0.58783700000000005</c:v>
                </c:pt>
                <c:pt idx="6866">
                  <c:v>-0.55055900000000002</c:v>
                </c:pt>
                <c:pt idx="6867">
                  <c:v>-0.53619280000000002</c:v>
                </c:pt>
                <c:pt idx="6868">
                  <c:v>-0.50746040000000003</c:v>
                </c:pt>
                <c:pt idx="6869">
                  <c:v>-0.43601089999999998</c:v>
                </c:pt>
                <c:pt idx="6870">
                  <c:v>-0.31759330000000002</c:v>
                </c:pt>
                <c:pt idx="6871">
                  <c:v>-0.17273230000000001</c:v>
                </c:pt>
                <c:pt idx="6872">
                  <c:v>-3.2209500000000002E-2</c:v>
                </c:pt>
                <c:pt idx="6873">
                  <c:v>8.3733800000000011E-2</c:v>
                </c:pt>
                <c:pt idx="6874">
                  <c:v>0.1776046</c:v>
                </c:pt>
                <c:pt idx="6875">
                  <c:v>0.27086500000000002</c:v>
                </c:pt>
                <c:pt idx="6876">
                  <c:v>0.38789830000000003</c:v>
                </c:pt>
                <c:pt idx="6877">
                  <c:v>0.53732640000000009</c:v>
                </c:pt>
                <c:pt idx="6878">
                  <c:v>0.7015785000000001</c:v>
                </c:pt>
                <c:pt idx="6879">
                  <c:v>0.84253730000000016</c:v>
                </c:pt>
                <c:pt idx="6880">
                  <c:v>0.92057040000000001</c:v>
                </c:pt>
                <c:pt idx="6881">
                  <c:v>0.91497870000000003</c:v>
                </c:pt>
                <c:pt idx="6882">
                  <c:v>0.83447130000000003</c:v>
                </c:pt>
                <c:pt idx="6883">
                  <c:v>0.71264200000000011</c:v>
                </c:pt>
                <c:pt idx="6884">
                  <c:v>0.58964640000000001</c:v>
                </c:pt>
                <c:pt idx="6885">
                  <c:v>0.49059810000000004</c:v>
                </c:pt>
                <c:pt idx="6886">
                  <c:v>0.41397110000000004</c:v>
                </c:pt>
                <c:pt idx="6887">
                  <c:v>0.33624320000000002</c:v>
                </c:pt>
                <c:pt idx="6888">
                  <c:v>0.22812610000000003</c:v>
                </c:pt>
                <c:pt idx="6889">
                  <c:v>7.3782100000000003E-2</c:v>
                </c:pt>
                <c:pt idx="6890">
                  <c:v>-0.11766550000000002</c:v>
                </c:pt>
                <c:pt idx="6891">
                  <c:v>-0.3160346</c:v>
                </c:pt>
                <c:pt idx="6892">
                  <c:v>-0.48657600000000006</c:v>
                </c:pt>
                <c:pt idx="6893">
                  <c:v>-0.60795840000000012</c:v>
                </c:pt>
                <c:pt idx="6894">
                  <c:v>-0.68171870000000012</c:v>
                </c:pt>
                <c:pt idx="6895">
                  <c:v>-0.72883940000000014</c:v>
                </c:pt>
                <c:pt idx="6896">
                  <c:v>-0.77481560000000005</c:v>
                </c:pt>
                <c:pt idx="6897">
                  <c:v>-0.83188800000000007</c:v>
                </c:pt>
                <c:pt idx="6898">
                  <c:v>-0.88973430000000009</c:v>
                </c:pt>
                <c:pt idx="6899">
                  <c:v>-0.92011260000000006</c:v>
                </c:pt>
                <c:pt idx="6900">
                  <c:v>-0.89357110000000006</c:v>
                </c:pt>
                <c:pt idx="6901">
                  <c:v>-0.7993188</c:v>
                </c:pt>
                <c:pt idx="6902">
                  <c:v>-0.65550420000000009</c:v>
                </c:pt>
                <c:pt idx="6903">
                  <c:v>-0.50281700000000007</c:v>
                </c:pt>
                <c:pt idx="6904">
                  <c:v>-0.38466100000000003</c:v>
                </c:pt>
                <c:pt idx="6905">
                  <c:v>-0.32504889999999997</c:v>
                </c:pt>
                <c:pt idx="6906">
                  <c:v>-0.31599100000000002</c:v>
                </c:pt>
                <c:pt idx="6907">
                  <c:v>-0.32245469999999998</c:v>
                </c:pt>
                <c:pt idx="6908">
                  <c:v>-0.30177740000000003</c:v>
                </c:pt>
                <c:pt idx="6909">
                  <c:v>-0.22609870000000001</c:v>
                </c:pt>
                <c:pt idx="6910">
                  <c:v>-9.5712900000000004E-2</c:v>
                </c:pt>
                <c:pt idx="6911">
                  <c:v>6.3416200000000006E-2</c:v>
                </c:pt>
                <c:pt idx="6912">
                  <c:v>0.2159181</c:v>
                </c:pt>
                <c:pt idx="6913">
                  <c:v>0.33695170000000002</c:v>
                </c:pt>
                <c:pt idx="6914">
                  <c:v>0.42355219999999999</c:v>
                </c:pt>
                <c:pt idx="6915">
                  <c:v>0.49169900000000005</c:v>
                </c:pt>
                <c:pt idx="6916">
                  <c:v>0.56240730000000005</c:v>
                </c:pt>
                <c:pt idx="6917">
                  <c:v>0.64530180000000004</c:v>
                </c:pt>
                <c:pt idx="6918">
                  <c:v>0.72966780000000009</c:v>
                </c:pt>
                <c:pt idx="6919">
                  <c:v>0.78877850000000005</c:v>
                </c:pt>
                <c:pt idx="6920">
                  <c:v>0.79482799999999998</c:v>
                </c:pt>
                <c:pt idx="6921">
                  <c:v>0.73501970000000005</c:v>
                </c:pt>
                <c:pt idx="6922">
                  <c:v>0.61962139999999999</c:v>
                </c:pt>
                <c:pt idx="6923">
                  <c:v>0.47712570000000004</c:v>
                </c:pt>
                <c:pt idx="6924">
                  <c:v>0.33963310000000002</c:v>
                </c:pt>
                <c:pt idx="6925">
                  <c:v>0.22697070000000003</c:v>
                </c:pt>
                <c:pt idx="6926">
                  <c:v>0.13871340000000001</c:v>
                </c:pt>
                <c:pt idx="6927">
                  <c:v>5.8271400000000008E-2</c:v>
                </c:pt>
                <c:pt idx="6928">
                  <c:v>-3.4487600000000007E-2</c:v>
                </c:pt>
                <c:pt idx="6929">
                  <c:v>-0.14960250000000003</c:v>
                </c:pt>
                <c:pt idx="6930">
                  <c:v>-0.28075130000000004</c:v>
                </c:pt>
                <c:pt idx="6931">
                  <c:v>-0.41016700000000006</c:v>
                </c:pt>
                <c:pt idx="6932">
                  <c:v>-0.520366</c:v>
                </c:pt>
                <c:pt idx="6933">
                  <c:v>-0.60311880000000007</c:v>
                </c:pt>
                <c:pt idx="6934">
                  <c:v>-0.66062719999999997</c:v>
                </c:pt>
                <c:pt idx="6935">
                  <c:v>-0.70013970000000003</c:v>
                </c:pt>
                <c:pt idx="6936">
                  <c:v>-0.72433769999999997</c:v>
                </c:pt>
                <c:pt idx="6937">
                  <c:v>-0.72305150000000007</c:v>
                </c:pt>
                <c:pt idx="6938">
                  <c:v>-0.67590899999999998</c:v>
                </c:pt>
                <c:pt idx="6939">
                  <c:v>-0.56923069999999998</c:v>
                </c:pt>
                <c:pt idx="6940">
                  <c:v>-0.41351330000000003</c:v>
                </c:pt>
                <c:pt idx="6941">
                  <c:v>-0.24577320000000002</c:v>
                </c:pt>
                <c:pt idx="6942">
                  <c:v>-0.11485330000000002</c:v>
                </c:pt>
                <c:pt idx="6943">
                  <c:v>-5.7682800000000006E-2</c:v>
                </c:pt>
                <c:pt idx="6944">
                  <c:v>-7.850180000000001E-2</c:v>
                </c:pt>
                <c:pt idx="6945">
                  <c:v>-0.14540600000000001</c:v>
                </c:pt>
                <c:pt idx="6946">
                  <c:v>-0.20814640000000001</c:v>
                </c:pt>
                <c:pt idx="6947">
                  <c:v>-0.22412580000000001</c:v>
                </c:pt>
                <c:pt idx="6948">
                  <c:v>-0.17809510000000003</c:v>
                </c:pt>
                <c:pt idx="6949">
                  <c:v>-8.7003800000000006E-2</c:v>
                </c:pt>
                <c:pt idx="6950">
                  <c:v>1.3058200000000001E-2</c:v>
                </c:pt>
                <c:pt idx="6951">
                  <c:v>9.0339200000000008E-2</c:v>
                </c:pt>
                <c:pt idx="6952">
                  <c:v>0.13510550000000002</c:v>
                </c:pt>
                <c:pt idx="6953">
                  <c:v>0.162083</c:v>
                </c:pt>
                <c:pt idx="6954">
                  <c:v>0.19845630000000003</c:v>
                </c:pt>
                <c:pt idx="6955">
                  <c:v>0.26395439999999998</c:v>
                </c:pt>
                <c:pt idx="6956">
                  <c:v>0.35518739999999999</c:v>
                </c:pt>
                <c:pt idx="6957">
                  <c:v>0.44571190000000005</c:v>
                </c:pt>
                <c:pt idx="6958">
                  <c:v>0.50217390000000006</c:v>
                </c:pt>
                <c:pt idx="6959">
                  <c:v>0.50530220000000003</c:v>
                </c:pt>
                <c:pt idx="6960">
                  <c:v>0.46212730000000007</c:v>
                </c:pt>
                <c:pt idx="6961">
                  <c:v>0.40167590000000003</c:v>
                </c:pt>
                <c:pt idx="6962">
                  <c:v>0.35540540000000004</c:v>
                </c:pt>
                <c:pt idx="6963">
                  <c:v>0.33587260000000008</c:v>
                </c:pt>
                <c:pt idx="6964">
                  <c:v>0.32814450000000001</c:v>
                </c:pt>
                <c:pt idx="6965">
                  <c:v>0.29934670000000002</c:v>
                </c:pt>
                <c:pt idx="6966">
                  <c:v>0.21958050000000001</c:v>
                </c:pt>
                <c:pt idx="6967">
                  <c:v>8.14666E-2</c:v>
                </c:pt>
                <c:pt idx="6968">
                  <c:v>-9.4045199999999995E-2</c:v>
                </c:pt>
                <c:pt idx="6969">
                  <c:v>-0.26896840000000005</c:v>
                </c:pt>
                <c:pt idx="6970">
                  <c:v>-0.40973100000000007</c:v>
                </c:pt>
                <c:pt idx="6971">
                  <c:v>-0.50485530000000012</c:v>
                </c:pt>
                <c:pt idx="6972">
                  <c:v>-0.5680208000000001</c:v>
                </c:pt>
                <c:pt idx="6973">
                  <c:v>-0.62466810000000006</c:v>
                </c:pt>
                <c:pt idx="6974">
                  <c:v>-0.69117989999999996</c:v>
                </c:pt>
                <c:pt idx="6975">
                  <c:v>-0.76038400000000006</c:v>
                </c:pt>
                <c:pt idx="6976">
                  <c:v>-0.80316650000000012</c:v>
                </c:pt>
                <c:pt idx="6977">
                  <c:v>-0.78563930000000004</c:v>
                </c:pt>
                <c:pt idx="6978">
                  <c:v>-0.69212820000000008</c:v>
                </c:pt>
                <c:pt idx="6979">
                  <c:v>-0.54082530000000006</c:v>
                </c:pt>
                <c:pt idx="6980">
                  <c:v>-0.37966880000000003</c:v>
                </c:pt>
                <c:pt idx="6981">
                  <c:v>-0.26093510000000003</c:v>
                </c:pt>
                <c:pt idx="6982">
                  <c:v>-0.21013020000000002</c:v>
                </c:pt>
                <c:pt idx="6983">
                  <c:v>-0.20994490000000002</c:v>
                </c:pt>
                <c:pt idx="6984">
                  <c:v>-0.20740520000000001</c:v>
                </c:pt>
                <c:pt idx="6985">
                  <c:v>-0.14050099999999999</c:v>
                </c:pt>
                <c:pt idx="6986">
                  <c:v>2.5691300000000004E-2</c:v>
                </c:pt>
                <c:pt idx="6987">
                  <c:v>0.27372080000000004</c:v>
                </c:pt>
                <c:pt idx="6988">
                  <c:v>0.5378714</c:v>
                </c:pt>
                <c:pt idx="6989">
                  <c:v>0.73536849999999998</c:v>
                </c:pt>
                <c:pt idx="6990">
                  <c:v>0.80705780000000005</c:v>
                </c:pt>
                <c:pt idx="6991">
                  <c:v>0.748394</c:v>
                </c:pt>
                <c:pt idx="6992">
                  <c:v>0.61229660000000008</c:v>
                </c:pt>
                <c:pt idx="6993">
                  <c:v>0.47813940000000005</c:v>
                </c:pt>
                <c:pt idx="6994">
                  <c:v>0.40637380000000001</c:v>
                </c:pt>
                <c:pt idx="6995">
                  <c:v>0.40735480000000002</c:v>
                </c:pt>
                <c:pt idx="6996">
                  <c:v>0.44002210000000003</c:v>
                </c:pt>
                <c:pt idx="6997">
                  <c:v>0.44000030000000001</c:v>
                </c:pt>
                <c:pt idx="6998">
                  <c:v>0.36205440000000005</c:v>
                </c:pt>
                <c:pt idx="6999">
                  <c:v>0.20982500000000001</c:v>
                </c:pt>
                <c:pt idx="7000">
                  <c:v>3.3931700000000002E-2</c:v>
                </c:pt>
                <c:pt idx="7001">
                  <c:v>-9.7565900000000011E-2</c:v>
                </c:pt>
                <c:pt idx="7002">
                  <c:v>-0.138212</c:v>
                </c:pt>
                <c:pt idx="7003">
                  <c:v>-9.0927800000000003E-2</c:v>
                </c:pt>
                <c:pt idx="7004">
                  <c:v>-7.0305000000000003E-3</c:v>
                </c:pt>
                <c:pt idx="7005">
                  <c:v>4.3305700000000003E-2</c:v>
                </c:pt>
                <c:pt idx="7006">
                  <c:v>9.0470000000000012E-3</c:v>
                </c:pt>
                <c:pt idx="7007">
                  <c:v>-0.11703330000000001</c:v>
                </c:pt>
                <c:pt idx="7008">
                  <c:v>-0.29718850000000002</c:v>
                </c:pt>
                <c:pt idx="7009">
                  <c:v>-0.47060750000000007</c:v>
                </c:pt>
                <c:pt idx="7010">
                  <c:v>-0.58640910000000002</c:v>
                </c:pt>
                <c:pt idx="7011">
                  <c:v>-0.62769830000000004</c:v>
                </c:pt>
                <c:pt idx="7012">
                  <c:v>-0.61332120000000001</c:v>
                </c:pt>
                <c:pt idx="7013">
                  <c:v>-0.57983640000000003</c:v>
                </c:pt>
                <c:pt idx="7014">
                  <c:v>-0.55528960000000005</c:v>
                </c:pt>
                <c:pt idx="7015">
                  <c:v>-0.54053100000000009</c:v>
                </c:pt>
                <c:pt idx="7016">
                  <c:v>-0.51023990000000008</c:v>
                </c:pt>
                <c:pt idx="7017">
                  <c:v>-0.43205420000000005</c:v>
                </c:pt>
                <c:pt idx="7018">
                  <c:v>-0.28991820000000001</c:v>
                </c:pt>
                <c:pt idx="7019">
                  <c:v>-9.7347900000000001E-2</c:v>
                </c:pt>
                <c:pt idx="7020">
                  <c:v>0.10689630000000001</c:v>
                </c:pt>
                <c:pt idx="7021">
                  <c:v>0.27868030000000005</c:v>
                </c:pt>
                <c:pt idx="7022">
                  <c:v>0.39201850000000005</c:v>
                </c:pt>
                <c:pt idx="7023">
                  <c:v>0.4511946</c:v>
                </c:pt>
                <c:pt idx="7024">
                  <c:v>0.48534430000000006</c:v>
                </c:pt>
                <c:pt idx="7025">
                  <c:v>0.5296092</c:v>
                </c:pt>
                <c:pt idx="7026">
                  <c:v>0.60326050000000009</c:v>
                </c:pt>
                <c:pt idx="7027">
                  <c:v>0.69756730000000011</c:v>
                </c:pt>
                <c:pt idx="7028">
                  <c:v>0.78025469999999997</c:v>
                </c:pt>
                <c:pt idx="7029">
                  <c:v>0.81298740000000003</c:v>
                </c:pt>
                <c:pt idx="7030">
                  <c:v>0.7720361</c:v>
                </c:pt>
                <c:pt idx="7031">
                  <c:v>0.66119400000000006</c:v>
                </c:pt>
                <c:pt idx="7032">
                  <c:v>0.50995650000000003</c:v>
                </c:pt>
                <c:pt idx="7033">
                  <c:v>0.35785790000000001</c:v>
                </c:pt>
                <c:pt idx="7034">
                  <c:v>0.23391400000000004</c:v>
                </c:pt>
                <c:pt idx="7035">
                  <c:v>0.14295350000000001</c:v>
                </c:pt>
                <c:pt idx="7036">
                  <c:v>6.6817000000000001E-2</c:v>
                </c:pt>
                <c:pt idx="7037">
                  <c:v>-1.9750800000000002E-2</c:v>
                </c:pt>
                <c:pt idx="7038">
                  <c:v>-0.12885980000000002</c:v>
                </c:pt>
                <c:pt idx="7039">
                  <c:v>-0.2487162</c:v>
                </c:pt>
                <c:pt idx="7040">
                  <c:v>-0.34893080000000004</c:v>
                </c:pt>
                <c:pt idx="7041">
                  <c:v>-0.39816610000000002</c:v>
                </c:pt>
                <c:pt idx="7042">
                  <c:v>-0.38395250000000003</c:v>
                </c:pt>
                <c:pt idx="7043">
                  <c:v>-0.32217130000000005</c:v>
                </c:pt>
                <c:pt idx="7044">
                  <c:v>-0.24933750000000002</c:v>
                </c:pt>
                <c:pt idx="7045">
                  <c:v>-0.20215140000000004</c:v>
                </c:pt>
                <c:pt idx="7046">
                  <c:v>-0.19690850000000001</c:v>
                </c:pt>
                <c:pt idx="7047">
                  <c:v>-0.22135720000000003</c:v>
                </c:pt>
                <c:pt idx="7048">
                  <c:v>-0.24439980000000003</c:v>
                </c:pt>
                <c:pt idx="7049">
                  <c:v>-0.23792520000000003</c:v>
                </c:pt>
                <c:pt idx="7050">
                  <c:v>-0.19551330000000003</c:v>
                </c:pt>
                <c:pt idx="7051">
                  <c:v>-0.13603200000000001</c:v>
                </c:pt>
                <c:pt idx="7052">
                  <c:v>-9.0698900000000013E-2</c:v>
                </c:pt>
                <c:pt idx="7053">
                  <c:v>-8.200070000000001E-2</c:v>
                </c:pt>
                <c:pt idx="7054">
                  <c:v>-0.10795360000000001</c:v>
                </c:pt>
                <c:pt idx="7055">
                  <c:v>-0.14229950000000002</c:v>
                </c:pt>
                <c:pt idx="7056">
                  <c:v>-0.15028920000000001</c:v>
                </c:pt>
                <c:pt idx="7057">
                  <c:v>-0.10860760000000001</c:v>
                </c:pt>
                <c:pt idx="7058">
                  <c:v>-1.7320100000000001E-2</c:v>
                </c:pt>
                <c:pt idx="7059">
                  <c:v>0.1018387</c:v>
                </c:pt>
                <c:pt idx="7060">
                  <c:v>0.21879570000000001</c:v>
                </c:pt>
                <c:pt idx="7061">
                  <c:v>0.31159830000000005</c:v>
                </c:pt>
                <c:pt idx="7062">
                  <c:v>0.3756467</c:v>
                </c:pt>
                <c:pt idx="7063">
                  <c:v>0.42139400000000005</c:v>
                </c:pt>
                <c:pt idx="7064">
                  <c:v>0.46374050000000006</c:v>
                </c:pt>
                <c:pt idx="7065">
                  <c:v>0.50983659999999997</c:v>
                </c:pt>
                <c:pt idx="7066">
                  <c:v>0.55231390000000002</c:v>
                </c:pt>
                <c:pt idx="7067">
                  <c:v>0.57179220000000008</c:v>
                </c:pt>
                <c:pt idx="7068">
                  <c:v>0.54759420000000014</c:v>
                </c:pt>
                <c:pt idx="7069">
                  <c:v>0.47005160000000007</c:v>
                </c:pt>
                <c:pt idx="7070">
                  <c:v>0.34724130000000003</c:v>
                </c:pt>
                <c:pt idx="7071">
                  <c:v>0.20277270000000003</c:v>
                </c:pt>
                <c:pt idx="7072">
                  <c:v>6.54E-2</c:v>
                </c:pt>
                <c:pt idx="7073">
                  <c:v>-4.4275800000000004E-2</c:v>
                </c:pt>
                <c:pt idx="7074">
                  <c:v>-0.12226530000000002</c:v>
                </c:pt>
                <c:pt idx="7075">
                  <c:v>-0.17894530000000003</c:v>
                </c:pt>
                <c:pt idx="7076">
                  <c:v>-0.22849670000000002</c:v>
                </c:pt>
                <c:pt idx="7077">
                  <c:v>-0.27779739999999997</c:v>
                </c:pt>
                <c:pt idx="7078">
                  <c:v>-0.32166990000000001</c:v>
                </c:pt>
                <c:pt idx="7079">
                  <c:v>-0.34610770000000002</c:v>
                </c:pt>
                <c:pt idx="7080">
                  <c:v>-0.33710430000000002</c:v>
                </c:pt>
                <c:pt idx="7081">
                  <c:v>-0.29052860000000003</c:v>
                </c:pt>
                <c:pt idx="7082">
                  <c:v>-0.21827250000000004</c:v>
                </c:pt>
                <c:pt idx="7083">
                  <c:v>-0.14694290000000002</c:v>
                </c:pt>
                <c:pt idx="7084">
                  <c:v>-0.107474</c:v>
                </c:pt>
                <c:pt idx="7085">
                  <c:v>-0.11981280000000001</c:v>
                </c:pt>
                <c:pt idx="7086">
                  <c:v>-0.18136510000000003</c:v>
                </c:pt>
                <c:pt idx="7087">
                  <c:v>-0.26627610000000002</c:v>
                </c:pt>
                <c:pt idx="7088">
                  <c:v>-0.33685360000000003</c:v>
                </c:pt>
                <c:pt idx="7089">
                  <c:v>-0.36141129999999999</c:v>
                </c:pt>
                <c:pt idx="7090">
                  <c:v>-0.32884210000000003</c:v>
                </c:pt>
                <c:pt idx="7091">
                  <c:v>-0.25131039999999999</c:v>
                </c:pt>
                <c:pt idx="7092">
                  <c:v>-0.15434400000000001</c:v>
                </c:pt>
                <c:pt idx="7093">
                  <c:v>-6.1454200000000007E-2</c:v>
                </c:pt>
                <c:pt idx="7094">
                  <c:v>1.71784E-2</c:v>
                </c:pt>
                <c:pt idx="7095">
                  <c:v>8.6513300000000001E-2</c:v>
                </c:pt>
                <c:pt idx="7096">
                  <c:v>0.15945610000000002</c:v>
                </c:pt>
                <c:pt idx="7097">
                  <c:v>0.24666700000000003</c:v>
                </c:pt>
                <c:pt idx="7098">
                  <c:v>0.3489526</c:v>
                </c:pt>
                <c:pt idx="7099">
                  <c:v>0.45485700000000001</c:v>
                </c:pt>
                <c:pt idx="7100">
                  <c:v>0.54566490000000001</c:v>
                </c:pt>
                <c:pt idx="7101">
                  <c:v>0.60582199999999997</c:v>
                </c:pt>
                <c:pt idx="7102">
                  <c:v>0.63006360000000006</c:v>
                </c:pt>
                <c:pt idx="7103">
                  <c:v>0.62257529999999994</c:v>
                </c:pt>
                <c:pt idx="7104">
                  <c:v>0.59130320000000003</c:v>
                </c:pt>
                <c:pt idx="7105">
                  <c:v>0.54116320000000007</c:v>
                </c:pt>
                <c:pt idx="7106">
                  <c:v>0.47025870000000003</c:v>
                </c:pt>
                <c:pt idx="7107">
                  <c:v>0.37410980000000005</c:v>
                </c:pt>
                <c:pt idx="7108">
                  <c:v>0.25436240000000004</c:v>
                </c:pt>
                <c:pt idx="7109">
                  <c:v>0.12325720000000001</c:v>
                </c:pt>
                <c:pt idx="7110">
                  <c:v>2.2672E-3</c:v>
                </c:pt>
                <c:pt idx="7111">
                  <c:v>-8.3559400000000006E-2</c:v>
                </c:pt>
                <c:pt idx="7112">
                  <c:v>-0.11567080000000002</c:v>
                </c:pt>
                <c:pt idx="7113">
                  <c:v>-9.1636300000000018E-2</c:v>
                </c:pt>
                <c:pt idx="7114">
                  <c:v>-2.7424400000000002E-2</c:v>
                </c:pt>
                <c:pt idx="7115">
                  <c:v>4.7960000000000003E-2</c:v>
                </c:pt>
                <c:pt idx="7116">
                  <c:v>0.10320120000000001</c:v>
                </c:pt>
                <c:pt idx="7117">
                  <c:v>0.1173276</c:v>
                </c:pt>
                <c:pt idx="7118">
                  <c:v>8.7319900000000006E-2</c:v>
                </c:pt>
                <c:pt idx="7119">
                  <c:v>2.6138200000000004E-2</c:v>
                </c:pt>
                <c:pt idx="7120">
                  <c:v>-4.6117900000000003E-2</c:v>
                </c:pt>
                <c:pt idx="7121">
                  <c:v>-0.11260790000000001</c:v>
                </c:pt>
                <c:pt idx="7122">
                  <c:v>-0.16687900000000003</c:v>
                </c:pt>
                <c:pt idx="7123">
                  <c:v>-0.21301870000000001</c:v>
                </c:pt>
                <c:pt idx="7124">
                  <c:v>-0.25890770000000002</c:v>
                </c:pt>
                <c:pt idx="7125">
                  <c:v>-0.3082956</c:v>
                </c:pt>
                <c:pt idx="7126">
                  <c:v>-0.35671340000000001</c:v>
                </c:pt>
                <c:pt idx="7127">
                  <c:v>-0.39293410000000001</c:v>
                </c:pt>
                <c:pt idx="7128">
                  <c:v>-0.40514210000000006</c:v>
                </c:pt>
                <c:pt idx="7129">
                  <c:v>-0.38830160000000002</c:v>
                </c:pt>
                <c:pt idx="7130">
                  <c:v>-0.34776450000000003</c:v>
                </c:pt>
                <c:pt idx="7131">
                  <c:v>-0.2966762</c:v>
                </c:pt>
                <c:pt idx="7132">
                  <c:v>-0.24913040000000003</c:v>
                </c:pt>
                <c:pt idx="7133">
                  <c:v>-0.21287700000000001</c:v>
                </c:pt>
                <c:pt idx="7134">
                  <c:v>-0.18572510000000003</c:v>
                </c:pt>
                <c:pt idx="7135">
                  <c:v>-0.15762490000000001</c:v>
                </c:pt>
                <c:pt idx="7136">
                  <c:v>-0.11734940000000002</c:v>
                </c:pt>
                <c:pt idx="7137">
                  <c:v>-5.93505E-2</c:v>
                </c:pt>
                <c:pt idx="7138">
                  <c:v>1.26222E-2</c:v>
                </c:pt>
                <c:pt idx="7139">
                  <c:v>8.7178199999999997E-2</c:v>
                </c:pt>
                <c:pt idx="7140">
                  <c:v>0.1509759</c:v>
                </c:pt>
                <c:pt idx="7141">
                  <c:v>0.1954806</c:v>
                </c:pt>
                <c:pt idx="7142">
                  <c:v>0.2210956</c:v>
                </c:pt>
                <c:pt idx="7143">
                  <c:v>0.23619210000000002</c:v>
                </c:pt>
                <c:pt idx="7144">
                  <c:v>0.25189900000000004</c:v>
                </c:pt>
                <c:pt idx="7145">
                  <c:v>0.27578090000000005</c:v>
                </c:pt>
                <c:pt idx="7146">
                  <c:v>0.30821930000000003</c:v>
                </c:pt>
                <c:pt idx="7147">
                  <c:v>0.34299030000000003</c:v>
                </c:pt>
                <c:pt idx="7148">
                  <c:v>0.37082890000000002</c:v>
                </c:pt>
                <c:pt idx="7149">
                  <c:v>0.38381080000000001</c:v>
                </c:pt>
                <c:pt idx="7150">
                  <c:v>0.37784850000000003</c:v>
                </c:pt>
                <c:pt idx="7151">
                  <c:v>0.35311640000000005</c:v>
                </c:pt>
                <c:pt idx="7152">
                  <c:v>0.31235040000000003</c:v>
                </c:pt>
                <c:pt idx="7153">
                  <c:v>0.25833</c:v>
                </c:pt>
                <c:pt idx="7154">
                  <c:v>0.1922324</c:v>
                </c:pt>
                <c:pt idx="7155">
                  <c:v>0.11423200000000001</c:v>
                </c:pt>
                <c:pt idx="7156">
                  <c:v>2.53425E-2</c:v>
                </c:pt>
                <c:pt idx="7157">
                  <c:v>-7.0991700000000005E-2</c:v>
                </c:pt>
                <c:pt idx="7158">
                  <c:v>-0.16877560000000003</c:v>
                </c:pt>
                <c:pt idx="7159">
                  <c:v>-0.26056450000000003</c:v>
                </c:pt>
                <c:pt idx="7160">
                  <c:v>-0.33914260000000007</c:v>
                </c:pt>
                <c:pt idx="7161">
                  <c:v>-0.39828600000000003</c:v>
                </c:pt>
                <c:pt idx="7162">
                  <c:v>-0.43282810000000005</c:v>
                </c:pt>
                <c:pt idx="7163">
                  <c:v>-0.43899750000000004</c:v>
                </c:pt>
                <c:pt idx="7164">
                  <c:v>-0.41559520000000005</c:v>
                </c:pt>
                <c:pt idx="7165">
                  <c:v>-0.36549880000000001</c:v>
                </c:pt>
                <c:pt idx="7166">
                  <c:v>-0.29627290000000001</c:v>
                </c:pt>
                <c:pt idx="7167">
                  <c:v>-0.21888289999999999</c:v>
                </c:pt>
                <c:pt idx="7168">
                  <c:v>-0.14449040000000002</c:v>
                </c:pt>
                <c:pt idx="7169">
                  <c:v>-8.0769000000000007E-2</c:v>
                </c:pt>
                <c:pt idx="7170">
                  <c:v>-2.9800600000000003E-2</c:v>
                </c:pt>
                <c:pt idx="7171">
                  <c:v>1.11071E-2</c:v>
                </c:pt>
                <c:pt idx="7172">
                  <c:v>4.6521200000000006E-2</c:v>
                </c:pt>
                <c:pt idx="7173">
                  <c:v>7.9559100000000008E-2</c:v>
                </c:pt>
                <c:pt idx="7174">
                  <c:v>0.1101227</c:v>
                </c:pt>
                <c:pt idx="7175">
                  <c:v>0.13539980000000001</c:v>
                </c:pt>
                <c:pt idx="7176">
                  <c:v>0.1523929</c:v>
                </c:pt>
                <c:pt idx="7177">
                  <c:v>0.16038260000000001</c:v>
                </c:pt>
                <c:pt idx="7178">
                  <c:v>0.16169060000000002</c:v>
                </c:pt>
                <c:pt idx="7179">
                  <c:v>0.16027360000000002</c:v>
                </c:pt>
                <c:pt idx="7180">
                  <c:v>0.15944520000000001</c:v>
                </c:pt>
                <c:pt idx="7181">
                  <c:v>0.16011010000000001</c:v>
                </c:pt>
                <c:pt idx="7182">
                  <c:v>0.1602954</c:v>
                </c:pt>
                <c:pt idx="7183">
                  <c:v>0.15546670000000001</c:v>
                </c:pt>
                <c:pt idx="7184">
                  <c:v>0.13920389999999999</c:v>
                </c:pt>
                <c:pt idx="7185">
                  <c:v>0.10444380000000002</c:v>
                </c:pt>
                <c:pt idx="7186">
                  <c:v>4.5976200000000009E-2</c:v>
                </c:pt>
                <c:pt idx="7187">
                  <c:v>-3.6667600000000009E-2</c:v>
                </c:pt>
                <c:pt idx="7188">
                  <c:v>-0.13745990000000002</c:v>
                </c:pt>
                <c:pt idx="7189">
                  <c:v>-0.24412730000000002</c:v>
                </c:pt>
                <c:pt idx="7190">
                  <c:v>-0.34070130000000004</c:v>
                </c:pt>
                <c:pt idx="7191">
                  <c:v>-0.41180200000000006</c:v>
                </c:pt>
                <c:pt idx="7192">
                  <c:v>-0.44717250000000003</c:v>
                </c:pt>
                <c:pt idx="7193">
                  <c:v>-0.44507970000000008</c:v>
                </c:pt>
                <c:pt idx="7194">
                  <c:v>-0.41293560000000001</c:v>
                </c:pt>
                <c:pt idx="7195">
                  <c:v>-0.36413630000000002</c:v>
                </c:pt>
                <c:pt idx="7196">
                  <c:v>-0.31191440000000004</c:v>
                </c:pt>
                <c:pt idx="7197">
                  <c:v>-0.26378000000000001</c:v>
                </c:pt>
                <c:pt idx="7198">
                  <c:v>-0.21979850000000001</c:v>
                </c:pt>
                <c:pt idx="7199">
                  <c:v>-0.17509760000000002</c:v>
                </c:pt>
                <c:pt idx="7200">
                  <c:v>-0.12476140000000002</c:v>
                </c:pt>
                <c:pt idx="7201">
                  <c:v>-6.8550100000000003E-2</c:v>
                </c:pt>
                <c:pt idx="7202">
                  <c:v>-1.2022700000000001E-2</c:v>
                </c:pt>
                <c:pt idx="7203">
                  <c:v>3.6754800000000004E-2</c:v>
                </c:pt>
                <c:pt idx="7204">
                  <c:v>7.1732900000000002E-2</c:v>
                </c:pt>
                <c:pt idx="7205">
                  <c:v>9.1930600000000001E-2</c:v>
                </c:pt>
                <c:pt idx="7206">
                  <c:v>0.10141360000000001</c:v>
                </c:pt>
                <c:pt idx="7207">
                  <c:v>0.10544660000000002</c:v>
                </c:pt>
                <c:pt idx="7208">
                  <c:v>0.1045201</c:v>
                </c:pt>
                <c:pt idx="7209">
                  <c:v>9.1777999999999998E-2</c:v>
                </c:pt>
                <c:pt idx="7210">
                  <c:v>5.7650100000000003E-2</c:v>
                </c:pt>
                <c:pt idx="7211">
                  <c:v>-1.7004000000000001E-3</c:v>
                </c:pt>
                <c:pt idx="7212">
                  <c:v>-7.8174800000000016E-2</c:v>
                </c:pt>
                <c:pt idx="7213">
                  <c:v>-0.1514337</c:v>
                </c:pt>
                <c:pt idx="7214">
                  <c:v>-0.19613459999999999</c:v>
                </c:pt>
                <c:pt idx="7215">
                  <c:v>-0.1941726</c:v>
                </c:pt>
                <c:pt idx="7216">
                  <c:v>-0.1453188</c:v>
                </c:pt>
                <c:pt idx="7217">
                  <c:v>-7.0392200000000002E-2</c:v>
                </c:pt>
                <c:pt idx="7218">
                  <c:v>-4.3818000000000008E-3</c:v>
                </c:pt>
                <c:pt idx="7219">
                  <c:v>2.0328500000000003E-2</c:v>
                </c:pt>
                <c:pt idx="7220">
                  <c:v>-7.3575000000000003E-3</c:v>
                </c:pt>
                <c:pt idx="7221">
                  <c:v>-6.9967100000000004E-2</c:v>
                </c:pt>
                <c:pt idx="7222">
                  <c:v>-0.12977540000000001</c:v>
                </c:pt>
                <c:pt idx="7223">
                  <c:v>-0.14622350000000001</c:v>
                </c:pt>
                <c:pt idx="7224">
                  <c:v>-9.4546600000000008E-2</c:v>
                </c:pt>
                <c:pt idx="7225">
                  <c:v>2.1658300000000002E-2</c:v>
                </c:pt>
                <c:pt idx="7226">
                  <c:v>0.17085750000000002</c:v>
                </c:pt>
                <c:pt idx="7227">
                  <c:v>0.30697669999999999</c:v>
                </c:pt>
                <c:pt idx="7228">
                  <c:v>0.38761489999999998</c:v>
                </c:pt>
                <c:pt idx="7229">
                  <c:v>0.38906459999999998</c:v>
                </c:pt>
                <c:pt idx="7230">
                  <c:v>0.31431240000000005</c:v>
                </c:pt>
                <c:pt idx="7231">
                  <c:v>0.19069550000000002</c:v>
                </c:pt>
                <c:pt idx="7232">
                  <c:v>5.6985200000000007E-2</c:v>
                </c:pt>
                <c:pt idx="7233">
                  <c:v>-5.3202900000000004E-2</c:v>
                </c:pt>
                <c:pt idx="7234">
                  <c:v>-0.12263590000000001</c:v>
                </c:pt>
                <c:pt idx="7235">
                  <c:v>-0.15270900000000001</c:v>
                </c:pt>
                <c:pt idx="7236">
                  <c:v>-0.15668750000000001</c:v>
                </c:pt>
                <c:pt idx="7237">
                  <c:v>-0.14694290000000002</c:v>
                </c:pt>
                <c:pt idx="7238">
                  <c:v>-0.12568789999999999</c:v>
                </c:pt>
                <c:pt idx="7239">
                  <c:v>-8.7592400000000001E-2</c:v>
                </c:pt>
                <c:pt idx="7240">
                  <c:v>-3.0781600000000003E-2</c:v>
                </c:pt>
                <c:pt idx="7241">
                  <c:v>3.3637399999999998E-2</c:v>
                </c:pt>
                <c:pt idx="7242">
                  <c:v>8.0529200000000009E-2</c:v>
                </c:pt>
                <c:pt idx="7243">
                  <c:v>8.0834400000000015E-2</c:v>
                </c:pt>
                <c:pt idx="7244">
                  <c:v>1.92167E-2</c:v>
                </c:pt>
                <c:pt idx="7245">
                  <c:v>-9.2835299999999996E-2</c:v>
                </c:pt>
                <c:pt idx="7246">
                  <c:v>-0.21866490000000002</c:v>
                </c:pt>
                <c:pt idx="7247">
                  <c:v>-0.31166370000000004</c:v>
                </c:pt>
                <c:pt idx="7248">
                  <c:v>-0.33664650000000002</c:v>
                </c:pt>
                <c:pt idx="7249">
                  <c:v>-0.28747659999999997</c:v>
                </c:pt>
                <c:pt idx="7250">
                  <c:v>-0.19034670000000004</c:v>
                </c:pt>
                <c:pt idx="7251">
                  <c:v>-8.9216500000000018E-2</c:v>
                </c:pt>
                <c:pt idx="7252">
                  <c:v>-2.3718400000000004E-2</c:v>
                </c:pt>
                <c:pt idx="7253">
                  <c:v>-1.14777E-2</c:v>
                </c:pt>
                <c:pt idx="7254">
                  <c:v>-4.1801500000000005E-2</c:v>
                </c:pt>
                <c:pt idx="7255">
                  <c:v>-8.3864599999999997E-2</c:v>
                </c:pt>
                <c:pt idx="7256">
                  <c:v>-0.10566460000000001</c:v>
                </c:pt>
                <c:pt idx="7257">
                  <c:v>-9.117850000000001E-2</c:v>
                </c:pt>
                <c:pt idx="7258">
                  <c:v>-4.5965300000000001E-2</c:v>
                </c:pt>
                <c:pt idx="7259">
                  <c:v>9.3522000000000015E-3</c:v>
                </c:pt>
                <c:pt idx="7260">
                  <c:v>5.3322800000000004E-2</c:v>
                </c:pt>
                <c:pt idx="7261">
                  <c:v>7.8109400000000009E-2</c:v>
                </c:pt>
                <c:pt idx="7262">
                  <c:v>9.385990000000001E-2</c:v>
                </c:pt>
                <c:pt idx="7263">
                  <c:v>0.11997630000000001</c:v>
                </c:pt>
                <c:pt idx="7264">
                  <c:v>0.17065040000000001</c:v>
                </c:pt>
                <c:pt idx="7265">
                  <c:v>0.24413820000000003</c:v>
                </c:pt>
                <c:pt idx="7266">
                  <c:v>0.32113580000000003</c:v>
                </c:pt>
                <c:pt idx="7267">
                  <c:v>0.37464390000000003</c:v>
                </c:pt>
                <c:pt idx="7268">
                  <c:v>0.38605620000000002</c:v>
                </c:pt>
                <c:pt idx="7269">
                  <c:v>0.35624470000000003</c:v>
                </c:pt>
                <c:pt idx="7270">
                  <c:v>0.30498200000000003</c:v>
                </c:pt>
                <c:pt idx="7271">
                  <c:v>0.26040099999999999</c:v>
                </c:pt>
                <c:pt idx="7272">
                  <c:v>0.24360410000000002</c:v>
                </c:pt>
                <c:pt idx="7273">
                  <c:v>0.25669500000000001</c:v>
                </c:pt>
                <c:pt idx="7274">
                  <c:v>0.28241900000000003</c:v>
                </c:pt>
                <c:pt idx="7275">
                  <c:v>0.29567340000000003</c:v>
                </c:pt>
                <c:pt idx="7276">
                  <c:v>0.27817890000000001</c:v>
                </c:pt>
                <c:pt idx="7277">
                  <c:v>0.22739580000000001</c:v>
                </c:pt>
                <c:pt idx="7278">
                  <c:v>0.15558660000000002</c:v>
                </c:pt>
                <c:pt idx="7279">
                  <c:v>7.9820700000000008E-2</c:v>
                </c:pt>
                <c:pt idx="7280">
                  <c:v>1.0147900000000001E-2</c:v>
                </c:pt>
                <c:pt idx="7281">
                  <c:v>-5.5459200000000007E-2</c:v>
                </c:pt>
                <c:pt idx="7282">
                  <c:v>-0.1266362</c:v>
                </c:pt>
                <c:pt idx="7283">
                  <c:v>-0.2107842</c:v>
                </c:pt>
                <c:pt idx="7284">
                  <c:v>-0.30429529999999999</c:v>
                </c:pt>
                <c:pt idx="7285">
                  <c:v>-0.3903508</c:v>
                </c:pt>
                <c:pt idx="7286">
                  <c:v>-0.44619150000000002</c:v>
                </c:pt>
                <c:pt idx="7287">
                  <c:v>-0.45575080000000001</c:v>
                </c:pt>
                <c:pt idx="7288">
                  <c:v>-0.41933390000000004</c:v>
                </c:pt>
                <c:pt idx="7289">
                  <c:v>-0.35439169999999998</c:v>
                </c:pt>
                <c:pt idx="7290">
                  <c:v>-0.2871496</c:v>
                </c:pt>
                <c:pt idx="7291">
                  <c:v>-0.23932040000000002</c:v>
                </c:pt>
                <c:pt idx="7292">
                  <c:v>-0.21700810000000001</c:v>
                </c:pt>
                <c:pt idx="7293">
                  <c:v>-0.20885490000000001</c:v>
                </c:pt>
                <c:pt idx="7294">
                  <c:v>-0.19400910000000002</c:v>
                </c:pt>
                <c:pt idx="7295">
                  <c:v>-0.15464920000000001</c:v>
                </c:pt>
                <c:pt idx="7296">
                  <c:v>-8.5979200000000006E-2</c:v>
                </c:pt>
                <c:pt idx="7297">
                  <c:v>1.3625000000000002E-3</c:v>
                </c:pt>
                <c:pt idx="7298">
                  <c:v>8.7788600000000008E-2</c:v>
                </c:pt>
                <c:pt idx="7299">
                  <c:v>0.15584820000000002</c:v>
                </c:pt>
                <c:pt idx="7300">
                  <c:v>0.19928470000000001</c:v>
                </c:pt>
                <c:pt idx="7301">
                  <c:v>0.22508500000000001</c:v>
                </c:pt>
                <c:pt idx="7302">
                  <c:v>0.24810580000000002</c:v>
                </c:pt>
                <c:pt idx="7303">
                  <c:v>0.28140530000000002</c:v>
                </c:pt>
                <c:pt idx="7304">
                  <c:v>0.32781750000000004</c:v>
                </c:pt>
                <c:pt idx="7305">
                  <c:v>0.37806650000000003</c:v>
                </c:pt>
                <c:pt idx="7306">
                  <c:v>0.41582410000000003</c:v>
                </c:pt>
                <c:pt idx="7307">
                  <c:v>0.42650610000000005</c:v>
                </c:pt>
                <c:pt idx="7308">
                  <c:v>0.40520750000000005</c:v>
                </c:pt>
                <c:pt idx="7309">
                  <c:v>0.36032130000000001</c:v>
                </c:pt>
                <c:pt idx="7310">
                  <c:v>0.31032300000000002</c:v>
                </c:pt>
                <c:pt idx="7311">
                  <c:v>0.27473449999999999</c:v>
                </c:pt>
                <c:pt idx="7312">
                  <c:v>0.26455390000000001</c:v>
                </c:pt>
                <c:pt idx="7313">
                  <c:v>0.27692540000000004</c:v>
                </c:pt>
                <c:pt idx="7314">
                  <c:v>0.29663260000000002</c:v>
                </c:pt>
                <c:pt idx="7315">
                  <c:v>0.30366310000000002</c:v>
                </c:pt>
                <c:pt idx="7316">
                  <c:v>0.28319290000000003</c:v>
                </c:pt>
                <c:pt idx="7317">
                  <c:v>0.2321918</c:v>
                </c:pt>
                <c:pt idx="7318">
                  <c:v>0.15912910000000002</c:v>
                </c:pt>
                <c:pt idx="7319">
                  <c:v>7.8054899999999997E-2</c:v>
                </c:pt>
                <c:pt idx="7320">
                  <c:v>7.0850000000000004E-4</c:v>
                </c:pt>
                <c:pt idx="7321">
                  <c:v>-6.9007900000000011E-2</c:v>
                </c:pt>
                <c:pt idx="7322">
                  <c:v>-0.1347458</c:v>
                </c:pt>
                <c:pt idx="7323">
                  <c:v>-0.20173720000000001</c:v>
                </c:pt>
                <c:pt idx="7324">
                  <c:v>-0.26965510000000004</c:v>
                </c:pt>
                <c:pt idx="7325">
                  <c:v>-0.32960510000000004</c:v>
                </c:pt>
                <c:pt idx="7326">
                  <c:v>-0.36753710000000001</c:v>
                </c:pt>
                <c:pt idx="7327">
                  <c:v>-0.37177720000000003</c:v>
                </c:pt>
                <c:pt idx="7328">
                  <c:v>-0.33961130000000006</c:v>
                </c:pt>
                <c:pt idx="7329">
                  <c:v>-0.27882200000000007</c:v>
                </c:pt>
                <c:pt idx="7330">
                  <c:v>-0.20427690000000001</c:v>
                </c:pt>
                <c:pt idx="7331">
                  <c:v>-0.13155210000000001</c:v>
                </c:pt>
                <c:pt idx="7332">
                  <c:v>-7.0675600000000005E-2</c:v>
                </c:pt>
                <c:pt idx="7333">
                  <c:v>-2.46994E-2</c:v>
                </c:pt>
                <c:pt idx="7334">
                  <c:v>7.1177000000000011E-3</c:v>
                </c:pt>
                <c:pt idx="7335">
                  <c:v>2.5440600000000001E-2</c:v>
                </c:pt>
                <c:pt idx="7336">
                  <c:v>2.8318200000000002E-2</c:v>
                </c:pt>
                <c:pt idx="7337">
                  <c:v>1.1881000000000001E-2</c:v>
                </c:pt>
                <c:pt idx="7338">
                  <c:v>-2.3118900000000001E-2</c:v>
                </c:pt>
                <c:pt idx="7339">
                  <c:v>-6.4942200000000005E-2</c:v>
                </c:pt>
                <c:pt idx="7340">
                  <c:v>-9.1418300000000008E-2</c:v>
                </c:pt>
                <c:pt idx="7341">
                  <c:v>-7.6082000000000011E-2</c:v>
                </c:pt>
                <c:pt idx="7342">
                  <c:v>2.3544000000000004E-3</c:v>
                </c:pt>
                <c:pt idx="7343">
                  <c:v>0.14717180000000002</c:v>
                </c:pt>
                <c:pt idx="7344">
                  <c:v>0.33578540000000001</c:v>
                </c:pt>
                <c:pt idx="7345">
                  <c:v>0.52588140000000005</c:v>
                </c:pt>
                <c:pt idx="7346">
                  <c:v>0.67198500000000005</c:v>
                </c:pt>
                <c:pt idx="7347">
                  <c:v>0.74296580000000001</c:v>
                </c:pt>
                <c:pt idx="7348">
                  <c:v>0.73357000000000006</c:v>
                </c:pt>
                <c:pt idx="7349">
                  <c:v>0.66373369999999998</c:v>
                </c:pt>
                <c:pt idx="7350">
                  <c:v>0.56463090000000005</c:v>
                </c:pt>
                <c:pt idx="7351">
                  <c:v>0.4612444</c:v>
                </c:pt>
                <c:pt idx="7352">
                  <c:v>0.36203260000000004</c:v>
                </c:pt>
                <c:pt idx="7353">
                  <c:v>0.25937640000000001</c:v>
                </c:pt>
                <c:pt idx="7354">
                  <c:v>0.13956360000000001</c:v>
                </c:pt>
                <c:pt idx="7355">
                  <c:v>-3.1828E-3</c:v>
                </c:pt>
                <c:pt idx="7356">
                  <c:v>-0.15866040000000001</c:v>
                </c:pt>
                <c:pt idx="7357">
                  <c:v>-0.30470950000000002</c:v>
                </c:pt>
                <c:pt idx="7358">
                  <c:v>-0.41903960000000001</c:v>
                </c:pt>
                <c:pt idx="7359">
                  <c:v>-0.49131750000000002</c:v>
                </c:pt>
                <c:pt idx="7360">
                  <c:v>-0.52905330000000006</c:v>
                </c:pt>
                <c:pt idx="7361">
                  <c:v>-0.55268450000000002</c:v>
                </c:pt>
                <c:pt idx="7362">
                  <c:v>-0.5826595</c:v>
                </c:pt>
                <c:pt idx="7363">
                  <c:v>-0.62749120000000003</c:v>
                </c:pt>
                <c:pt idx="7364">
                  <c:v>-0.67898280000000011</c:v>
                </c:pt>
                <c:pt idx="7365">
                  <c:v>-0.71590110000000007</c:v>
                </c:pt>
                <c:pt idx="7366">
                  <c:v>-0.71453860000000002</c:v>
                </c:pt>
                <c:pt idx="7367">
                  <c:v>-0.66075799999999996</c:v>
                </c:pt>
                <c:pt idx="7368">
                  <c:v>-0.55580189999999996</c:v>
                </c:pt>
                <c:pt idx="7369">
                  <c:v>-0.4134043</c:v>
                </c:pt>
                <c:pt idx="7370">
                  <c:v>-0.25148480000000001</c:v>
                </c:pt>
                <c:pt idx="7371">
                  <c:v>-8.4060800000000005E-2</c:v>
                </c:pt>
                <c:pt idx="7372">
                  <c:v>8.2741900000000007E-2</c:v>
                </c:pt>
                <c:pt idx="7373">
                  <c:v>0.24906500000000004</c:v>
                </c:pt>
                <c:pt idx="7374">
                  <c:v>0.41626010000000002</c:v>
                </c:pt>
                <c:pt idx="7375">
                  <c:v>0.58177660000000009</c:v>
                </c:pt>
                <c:pt idx="7376">
                  <c:v>0.73679640000000002</c:v>
                </c:pt>
                <c:pt idx="7377">
                  <c:v>0.86792340000000001</c:v>
                </c:pt>
                <c:pt idx="7378">
                  <c:v>0.96267710000000006</c:v>
                </c:pt>
                <c:pt idx="7379">
                  <c:v>1.0153568000000002</c:v>
                </c:pt>
                <c:pt idx="7380">
                  <c:v>1.0287093</c:v>
                </c:pt>
                <c:pt idx="7381">
                  <c:v>1.0096779</c:v>
                </c:pt>
                <c:pt idx="7382">
                  <c:v>0.96256810000000015</c:v>
                </c:pt>
                <c:pt idx="7383">
                  <c:v>0.88327060000000002</c:v>
                </c:pt>
                <c:pt idx="7384">
                  <c:v>0.75886890000000007</c:v>
                </c:pt>
                <c:pt idx="7385">
                  <c:v>0.57852840000000005</c:v>
                </c:pt>
                <c:pt idx="7386">
                  <c:v>0.35141600000000006</c:v>
                </c:pt>
                <c:pt idx="7387">
                  <c:v>0.1121501</c:v>
                </c:pt>
                <c:pt idx="7388">
                  <c:v>-9.5396800000000004E-2</c:v>
                </c:pt>
                <c:pt idx="7389">
                  <c:v>-0.24110800000000002</c:v>
                </c:pt>
                <c:pt idx="7390">
                  <c:v>-0.32359919999999998</c:v>
                </c:pt>
                <c:pt idx="7391">
                  <c:v>-0.37310700000000002</c:v>
                </c:pt>
                <c:pt idx="7392">
                  <c:v>-0.43653410000000004</c:v>
                </c:pt>
                <c:pt idx="7393">
                  <c:v>-0.54776860000000005</c:v>
                </c:pt>
                <c:pt idx="7394">
                  <c:v>-0.70590580000000003</c:v>
                </c:pt>
                <c:pt idx="7395">
                  <c:v>-0.87628370000000011</c:v>
                </c:pt>
                <c:pt idx="7396">
                  <c:v>-1.0085007000000001</c:v>
                </c:pt>
                <c:pt idx="7397">
                  <c:v>-1.0623903000000001</c:v>
                </c:pt>
                <c:pt idx="7398">
                  <c:v>-1.0313144000000001</c:v>
                </c:pt>
                <c:pt idx="7399">
                  <c:v>-0.94511719999999999</c:v>
                </c:pt>
                <c:pt idx="7400">
                  <c:v>-0.84914270000000003</c:v>
                </c:pt>
                <c:pt idx="7401">
                  <c:v>-0.77740980000000004</c:v>
                </c:pt>
                <c:pt idx="7402">
                  <c:v>-0.73561920000000014</c:v>
                </c:pt>
                <c:pt idx="7403">
                  <c:v>-0.69920230000000005</c:v>
                </c:pt>
                <c:pt idx="7404">
                  <c:v>-0.62940960000000001</c:v>
                </c:pt>
                <c:pt idx="7405">
                  <c:v>-0.49965599999999999</c:v>
                </c:pt>
                <c:pt idx="7406">
                  <c:v>-0.31239400000000006</c:v>
                </c:pt>
                <c:pt idx="7407">
                  <c:v>-9.6530400000000002E-2</c:v>
                </c:pt>
                <c:pt idx="7408">
                  <c:v>0.10817160000000001</c:v>
                </c:pt>
                <c:pt idx="7409">
                  <c:v>0.27101760000000003</c:v>
                </c:pt>
                <c:pt idx="7410">
                  <c:v>0.38577280000000003</c:v>
                </c:pt>
                <c:pt idx="7411">
                  <c:v>0.47011700000000006</c:v>
                </c:pt>
                <c:pt idx="7412">
                  <c:v>0.54912020000000006</c:v>
                </c:pt>
                <c:pt idx="7413">
                  <c:v>0.63721400000000006</c:v>
                </c:pt>
                <c:pt idx="7414">
                  <c:v>0.72930810000000001</c:v>
                </c:pt>
                <c:pt idx="7415">
                  <c:v>0.80196750000000006</c:v>
                </c:pt>
                <c:pt idx="7416">
                  <c:v>0.82574040000000004</c:v>
                </c:pt>
                <c:pt idx="7417">
                  <c:v>0.78449480000000005</c:v>
                </c:pt>
                <c:pt idx="7418">
                  <c:v>0.68745210000000001</c:v>
                </c:pt>
                <c:pt idx="7419">
                  <c:v>0.56600430000000002</c:v>
                </c:pt>
                <c:pt idx="7420">
                  <c:v>0.46001270000000005</c:v>
                </c:pt>
                <c:pt idx="7421">
                  <c:v>0.40001910000000002</c:v>
                </c:pt>
                <c:pt idx="7422">
                  <c:v>0.39140810000000004</c:v>
                </c:pt>
                <c:pt idx="7423">
                  <c:v>0.41147500000000004</c:v>
                </c:pt>
                <c:pt idx="7424">
                  <c:v>0.42225510000000005</c:v>
                </c:pt>
                <c:pt idx="7425">
                  <c:v>0.38951150000000001</c:v>
                </c:pt>
                <c:pt idx="7426">
                  <c:v>0.2980932</c:v>
                </c:pt>
                <c:pt idx="7427">
                  <c:v>0.15802820000000001</c:v>
                </c:pt>
                <c:pt idx="7428">
                  <c:v>-2.8994000000000003E-3</c:v>
                </c:pt>
                <c:pt idx="7429">
                  <c:v>-0.15621880000000002</c:v>
                </c:pt>
                <c:pt idx="7430">
                  <c:v>-0.28676810000000003</c:v>
                </c:pt>
                <c:pt idx="7431">
                  <c:v>-0.39631310000000003</c:v>
                </c:pt>
                <c:pt idx="7432">
                  <c:v>-0.49847880000000006</c:v>
                </c:pt>
                <c:pt idx="7433">
                  <c:v>-0.60666130000000007</c:v>
                </c:pt>
                <c:pt idx="7434">
                  <c:v>-0.72060990000000003</c:v>
                </c:pt>
                <c:pt idx="7435">
                  <c:v>-0.82169650000000005</c:v>
                </c:pt>
                <c:pt idx="7436">
                  <c:v>-0.88077450000000013</c:v>
                </c:pt>
                <c:pt idx="7437">
                  <c:v>-0.87201090000000003</c:v>
                </c:pt>
                <c:pt idx="7438">
                  <c:v>-0.78627150000000012</c:v>
                </c:pt>
                <c:pt idx="7439">
                  <c:v>-0.63811870000000004</c:v>
                </c:pt>
                <c:pt idx="7440">
                  <c:v>-0.46055770000000007</c:v>
                </c:pt>
                <c:pt idx="7441">
                  <c:v>-0.28954760000000002</c:v>
                </c:pt>
                <c:pt idx="7442">
                  <c:v>-0.14863240000000003</c:v>
                </c:pt>
                <c:pt idx="7443">
                  <c:v>-4.1354600000000005E-2</c:v>
                </c:pt>
                <c:pt idx="7444">
                  <c:v>4.6335899999999999E-2</c:v>
                </c:pt>
                <c:pt idx="7445">
                  <c:v>0.13425530000000002</c:v>
                </c:pt>
                <c:pt idx="7446">
                  <c:v>0.23316190000000001</c:v>
                </c:pt>
                <c:pt idx="7447">
                  <c:v>0.33700620000000003</c:v>
                </c:pt>
                <c:pt idx="7448">
                  <c:v>0.42677860000000001</c:v>
                </c:pt>
                <c:pt idx="7449">
                  <c:v>0.48196530000000004</c:v>
                </c:pt>
                <c:pt idx="7450">
                  <c:v>0.49299610000000005</c:v>
                </c:pt>
                <c:pt idx="7451">
                  <c:v>0.46822040000000004</c:v>
                </c:pt>
                <c:pt idx="7452">
                  <c:v>0.42961260000000001</c:v>
                </c:pt>
                <c:pt idx="7453">
                  <c:v>0.39988829999999997</c:v>
                </c:pt>
                <c:pt idx="7454">
                  <c:v>0.38986029999999999</c:v>
                </c:pt>
                <c:pt idx="7455">
                  <c:v>0.39298860000000008</c:v>
                </c:pt>
                <c:pt idx="7456">
                  <c:v>0.38965320000000003</c:v>
                </c:pt>
                <c:pt idx="7457">
                  <c:v>0.35917680000000002</c:v>
                </c:pt>
                <c:pt idx="7458">
                  <c:v>0.29261050000000005</c:v>
                </c:pt>
                <c:pt idx="7459">
                  <c:v>0.19796580000000003</c:v>
                </c:pt>
                <c:pt idx="7460">
                  <c:v>9.5091599999999998E-2</c:v>
                </c:pt>
                <c:pt idx="7461">
                  <c:v>4.4690000000000007E-3</c:v>
                </c:pt>
                <c:pt idx="7462">
                  <c:v>-6.3983000000000012E-2</c:v>
                </c:pt>
                <c:pt idx="7463">
                  <c:v>-0.1157798</c:v>
                </c:pt>
                <c:pt idx="7464">
                  <c:v>-0.16705340000000002</c:v>
                </c:pt>
                <c:pt idx="7465">
                  <c:v>-0.23292210000000002</c:v>
                </c:pt>
                <c:pt idx="7466">
                  <c:v>-0.31676490000000002</c:v>
                </c:pt>
                <c:pt idx="7467">
                  <c:v>-0.40674440000000001</c:v>
                </c:pt>
                <c:pt idx="7468">
                  <c:v>-0.48183450000000005</c:v>
                </c:pt>
                <c:pt idx="7469">
                  <c:v>-0.52496580000000004</c:v>
                </c:pt>
                <c:pt idx="7470">
                  <c:v>-0.53425260000000008</c:v>
                </c:pt>
                <c:pt idx="7471">
                  <c:v>-0.52407200000000009</c:v>
                </c:pt>
                <c:pt idx="7472">
                  <c:v>-0.5153084</c:v>
                </c:pt>
                <c:pt idx="7473">
                  <c:v>-0.52148870000000003</c:v>
                </c:pt>
                <c:pt idx="7474">
                  <c:v>-0.53891780000000011</c:v>
                </c:pt>
                <c:pt idx="7475">
                  <c:v>-0.54692930000000006</c:v>
                </c:pt>
                <c:pt idx="7476">
                  <c:v>-0.51889450000000004</c:v>
                </c:pt>
                <c:pt idx="7477">
                  <c:v>-0.43761320000000004</c:v>
                </c:pt>
                <c:pt idx="7478">
                  <c:v>-0.30561420000000006</c:v>
                </c:pt>
                <c:pt idx="7479">
                  <c:v>-0.1450245</c:v>
                </c:pt>
                <c:pt idx="7480">
                  <c:v>1.2753E-2</c:v>
                </c:pt>
                <c:pt idx="7481">
                  <c:v>0.14200520000000003</c:v>
                </c:pt>
                <c:pt idx="7482">
                  <c:v>0.23331450000000001</c:v>
                </c:pt>
                <c:pt idx="7483">
                  <c:v>0.29388580000000003</c:v>
                </c:pt>
                <c:pt idx="7484">
                  <c:v>0.33924070000000001</c:v>
                </c:pt>
                <c:pt idx="7485">
                  <c:v>0.38237200000000005</c:v>
                </c:pt>
                <c:pt idx="7486">
                  <c:v>0.42590660000000002</c:v>
                </c:pt>
                <c:pt idx="7487">
                  <c:v>0.46164770000000005</c:v>
                </c:pt>
                <c:pt idx="7488">
                  <c:v>0.47738730000000007</c:v>
                </c:pt>
                <c:pt idx="7489">
                  <c:v>0.46602950000000004</c:v>
                </c:pt>
                <c:pt idx="7490">
                  <c:v>0.43074620000000002</c:v>
                </c:pt>
                <c:pt idx="7491">
                  <c:v>0.38362550000000001</c:v>
                </c:pt>
                <c:pt idx="7492">
                  <c:v>0.33887010000000001</c:v>
                </c:pt>
                <c:pt idx="7493">
                  <c:v>0.30431710000000001</c:v>
                </c:pt>
                <c:pt idx="7494">
                  <c:v>0.27709980000000001</c:v>
                </c:pt>
                <c:pt idx="7495">
                  <c:v>0.246449</c:v>
                </c:pt>
                <c:pt idx="7496">
                  <c:v>0.20119220000000002</c:v>
                </c:pt>
                <c:pt idx="7497">
                  <c:v>0.1369476</c:v>
                </c:pt>
                <c:pt idx="7498">
                  <c:v>5.93505E-2</c:v>
                </c:pt>
                <c:pt idx="7499">
                  <c:v>-1.8606299999999999E-2</c:v>
                </c:pt>
                <c:pt idx="7500">
                  <c:v>-8.4137100000000006E-2</c:v>
                </c:pt>
                <c:pt idx="7501">
                  <c:v>-0.13208620000000001</c:v>
                </c:pt>
                <c:pt idx="7502">
                  <c:v>-0.16714060000000003</c:v>
                </c:pt>
                <c:pt idx="7503">
                  <c:v>-0.2004946</c:v>
                </c:pt>
                <c:pt idx="7504">
                  <c:v>-0.24278660000000002</c:v>
                </c:pt>
                <c:pt idx="7505">
                  <c:v>-0.29690510000000003</c:v>
                </c:pt>
                <c:pt idx="7506">
                  <c:v>-0.35545990000000005</c:v>
                </c:pt>
                <c:pt idx="7507">
                  <c:v>-0.40483690000000006</c:v>
                </c:pt>
                <c:pt idx="7508">
                  <c:v>-0.43268640000000003</c:v>
                </c:pt>
                <c:pt idx="7509">
                  <c:v>-0.4343323</c:v>
                </c:pt>
                <c:pt idx="7510">
                  <c:v>-0.41519190000000006</c:v>
                </c:pt>
                <c:pt idx="7511">
                  <c:v>-0.38724429999999999</c:v>
                </c:pt>
                <c:pt idx="7512">
                  <c:v>-0.36146580000000006</c:v>
                </c:pt>
                <c:pt idx="7513">
                  <c:v>-0.34133350000000001</c:v>
                </c:pt>
                <c:pt idx="7514">
                  <c:v>-0.32153910000000002</c:v>
                </c:pt>
                <c:pt idx="7515">
                  <c:v>-0.29137880000000005</c:v>
                </c:pt>
                <c:pt idx="7516">
                  <c:v>-0.24105350000000003</c:v>
                </c:pt>
                <c:pt idx="7517">
                  <c:v>-0.16760929999999999</c:v>
                </c:pt>
                <c:pt idx="7518">
                  <c:v>-7.6648800000000003E-2</c:v>
                </c:pt>
                <c:pt idx="7519">
                  <c:v>2.07209E-2</c:v>
                </c:pt>
                <c:pt idx="7520">
                  <c:v>0.1128041</c:v>
                </c:pt>
                <c:pt idx="7521">
                  <c:v>0.19097890000000001</c:v>
                </c:pt>
                <c:pt idx="7522">
                  <c:v>0.24982799999999999</c:v>
                </c:pt>
                <c:pt idx="7523">
                  <c:v>0.28374880000000002</c:v>
                </c:pt>
                <c:pt idx="7524">
                  <c:v>0.28455540000000001</c:v>
                </c:pt>
                <c:pt idx="7525">
                  <c:v>0.24664520000000004</c:v>
                </c:pt>
                <c:pt idx="7526">
                  <c:v>0.17866190000000001</c:v>
                </c:pt>
                <c:pt idx="7527">
                  <c:v>0.10897820000000001</c:v>
                </c:pt>
                <c:pt idx="7528">
                  <c:v>7.4468800000000016E-2</c:v>
                </c:pt>
                <c:pt idx="7529">
                  <c:v>9.9299000000000012E-2</c:v>
                </c:pt>
                <c:pt idx="7530">
                  <c:v>0.17895620000000001</c:v>
                </c:pt>
                <c:pt idx="7531">
                  <c:v>0.27837510000000004</c:v>
                </c:pt>
                <c:pt idx="7532">
                  <c:v>0.34760100000000005</c:v>
                </c:pt>
                <c:pt idx="7533">
                  <c:v>0.35026060000000003</c:v>
                </c:pt>
                <c:pt idx="7534">
                  <c:v>0.2870624</c:v>
                </c:pt>
                <c:pt idx="7535">
                  <c:v>0.19675590000000001</c:v>
                </c:pt>
                <c:pt idx="7536">
                  <c:v>0.13114880000000001</c:v>
                </c:pt>
                <c:pt idx="7537">
                  <c:v>0.11775270000000002</c:v>
                </c:pt>
                <c:pt idx="7538">
                  <c:v>0.13707840000000002</c:v>
                </c:pt>
                <c:pt idx="7539">
                  <c:v>0.13375390000000001</c:v>
                </c:pt>
                <c:pt idx="7540">
                  <c:v>5.2102000000000009E-2</c:v>
                </c:pt>
                <c:pt idx="7541">
                  <c:v>-0.12698500000000001</c:v>
                </c:pt>
                <c:pt idx="7542">
                  <c:v>-0.36585850000000003</c:v>
                </c:pt>
                <c:pt idx="7543">
                  <c:v>-0.5819183</c:v>
                </c:pt>
                <c:pt idx="7544">
                  <c:v>-0.69152870000000011</c:v>
                </c:pt>
                <c:pt idx="7545">
                  <c:v>-0.65715010000000007</c:v>
                </c:pt>
                <c:pt idx="7546">
                  <c:v>-0.50544390000000006</c:v>
                </c:pt>
                <c:pt idx="7547">
                  <c:v>-0.31121680000000002</c:v>
                </c:pt>
                <c:pt idx="7548">
                  <c:v>-0.15900920000000002</c:v>
                </c:pt>
                <c:pt idx="7549">
                  <c:v>-9.9309900000000007E-2</c:v>
                </c:pt>
                <c:pt idx="7550">
                  <c:v>-0.12569880000000003</c:v>
                </c:pt>
                <c:pt idx="7551">
                  <c:v>-0.18765440000000003</c:v>
                </c:pt>
                <c:pt idx="7552">
                  <c:v>-0.22604420000000003</c:v>
                </c:pt>
                <c:pt idx="7553">
                  <c:v>-0.20814640000000001</c:v>
                </c:pt>
                <c:pt idx="7554">
                  <c:v>-0.14508990000000002</c:v>
                </c:pt>
                <c:pt idx="7555">
                  <c:v>-8.0681800000000012E-2</c:v>
                </c:pt>
                <c:pt idx="7556">
                  <c:v>-5.7748200000000006E-2</c:v>
                </c:pt>
                <c:pt idx="7557">
                  <c:v>-8.7167300000000003E-2</c:v>
                </c:pt>
                <c:pt idx="7558">
                  <c:v>-0.14030480000000001</c:v>
                </c:pt>
                <c:pt idx="7559">
                  <c:v>-0.16602880000000003</c:v>
                </c:pt>
                <c:pt idx="7560">
                  <c:v>-0.12285390000000002</c:v>
                </c:pt>
                <c:pt idx="7561">
                  <c:v>-7.4011000000000007E-3</c:v>
                </c:pt>
                <c:pt idx="7562">
                  <c:v>0.14105690000000001</c:v>
                </c:pt>
                <c:pt idx="7563">
                  <c:v>0.26318050000000004</c:v>
                </c:pt>
                <c:pt idx="7564">
                  <c:v>0.31283</c:v>
                </c:pt>
                <c:pt idx="7565">
                  <c:v>0.28254980000000002</c:v>
                </c:pt>
                <c:pt idx="7566">
                  <c:v>0.20755780000000001</c:v>
                </c:pt>
                <c:pt idx="7567">
                  <c:v>0.14366200000000001</c:v>
                </c:pt>
                <c:pt idx="7568">
                  <c:v>0.1327402</c:v>
                </c:pt>
                <c:pt idx="7569">
                  <c:v>0.17877090000000001</c:v>
                </c:pt>
                <c:pt idx="7570">
                  <c:v>0.2475281</c:v>
                </c:pt>
                <c:pt idx="7571">
                  <c:v>0.28831590000000007</c:v>
                </c:pt>
                <c:pt idx="7572">
                  <c:v>0.26555670000000003</c:v>
                </c:pt>
                <c:pt idx="7573">
                  <c:v>0.18063480000000001</c:v>
                </c:pt>
                <c:pt idx="7574">
                  <c:v>6.9934399999999994E-2</c:v>
                </c:pt>
                <c:pt idx="7575">
                  <c:v>-1.7865099999999998E-2</c:v>
                </c:pt>
                <c:pt idx="7576">
                  <c:v>-5.0477899999999999E-2</c:v>
                </c:pt>
                <c:pt idx="7577">
                  <c:v>-3.0312900000000004E-2</c:v>
                </c:pt>
                <c:pt idx="7578">
                  <c:v>8.6655000000000013E-3</c:v>
                </c:pt>
                <c:pt idx="7579">
                  <c:v>2.3936400000000004E-2</c:v>
                </c:pt>
                <c:pt idx="7580">
                  <c:v>-8.7091000000000009E-3</c:v>
                </c:pt>
                <c:pt idx="7581">
                  <c:v>-8.1030600000000008E-2</c:v>
                </c:pt>
                <c:pt idx="7582">
                  <c:v>-0.15818080000000001</c:v>
                </c:pt>
                <c:pt idx="7583">
                  <c:v>-0.20056000000000002</c:v>
                </c:pt>
                <c:pt idx="7584">
                  <c:v>-0.18866810000000001</c:v>
                </c:pt>
                <c:pt idx="7585">
                  <c:v>-0.13435340000000001</c:v>
                </c:pt>
                <c:pt idx="7586">
                  <c:v>-7.2168900000000008E-2</c:v>
                </c:pt>
                <c:pt idx="7587">
                  <c:v>-3.7833900000000004E-2</c:v>
                </c:pt>
                <c:pt idx="7588">
                  <c:v>-4.6673800000000001E-2</c:v>
                </c:pt>
                <c:pt idx="7589">
                  <c:v>-8.4834699999999999E-2</c:v>
                </c:pt>
                <c:pt idx="7590">
                  <c:v>-0.11904980000000001</c:v>
                </c:pt>
                <c:pt idx="7591">
                  <c:v>-0.11818870000000001</c:v>
                </c:pt>
                <c:pt idx="7592">
                  <c:v>-7.2070800000000004E-2</c:v>
                </c:pt>
                <c:pt idx="7593">
                  <c:v>2.8449E-3</c:v>
                </c:pt>
                <c:pt idx="7594">
                  <c:v>7.3836600000000002E-2</c:v>
                </c:pt>
                <c:pt idx="7595">
                  <c:v>0.11213920000000001</c:v>
                </c:pt>
                <c:pt idx="7596">
                  <c:v>0.10993740000000002</c:v>
                </c:pt>
                <c:pt idx="7597">
                  <c:v>8.3385000000000001E-2</c:v>
                </c:pt>
                <c:pt idx="7598">
                  <c:v>6.1301600000000005E-2</c:v>
                </c:pt>
                <c:pt idx="7599">
                  <c:v>6.6620800000000008E-2</c:v>
                </c:pt>
                <c:pt idx="7600">
                  <c:v>0.1021003</c:v>
                </c:pt>
                <c:pt idx="7601">
                  <c:v>0.1491229</c:v>
                </c:pt>
                <c:pt idx="7602">
                  <c:v>0.17992630000000001</c:v>
                </c:pt>
                <c:pt idx="7603">
                  <c:v>0.1749995</c:v>
                </c:pt>
                <c:pt idx="7604">
                  <c:v>0.13475670000000001</c:v>
                </c:pt>
                <c:pt idx="7605">
                  <c:v>7.8981400000000007E-2</c:v>
                </c:pt>
                <c:pt idx="7606">
                  <c:v>3.4389500000000003E-2</c:v>
                </c:pt>
                <c:pt idx="7607">
                  <c:v>1.8333800000000004E-2</c:v>
                </c:pt>
                <c:pt idx="7608">
                  <c:v>2.90703E-2</c:v>
                </c:pt>
                <c:pt idx="7609">
                  <c:v>4.7916400000000005E-2</c:v>
                </c:pt>
                <c:pt idx="7610">
                  <c:v>5.1524300000000002E-2</c:v>
                </c:pt>
                <c:pt idx="7611">
                  <c:v>2.6410700000000002E-2</c:v>
                </c:pt>
                <c:pt idx="7612">
                  <c:v>-2.2922700000000001E-2</c:v>
                </c:pt>
                <c:pt idx="7613">
                  <c:v>-7.7379100000000006E-2</c:v>
                </c:pt>
                <c:pt idx="7614">
                  <c:v>-0.11512580000000001</c:v>
                </c:pt>
                <c:pt idx="7615">
                  <c:v>-0.12426000000000001</c:v>
                </c:pt>
                <c:pt idx="7616">
                  <c:v>-0.10861850000000001</c:v>
                </c:pt>
                <c:pt idx="7617">
                  <c:v>-8.4267900000000007E-2</c:v>
                </c:pt>
                <c:pt idx="7618">
                  <c:v>-6.8680900000000003E-2</c:v>
                </c:pt>
                <c:pt idx="7619">
                  <c:v>-7.00543E-2</c:v>
                </c:pt>
                <c:pt idx="7620">
                  <c:v>-8.3592100000000003E-2</c:v>
                </c:pt>
                <c:pt idx="7621">
                  <c:v>-9.5974500000000004E-2</c:v>
                </c:pt>
                <c:pt idx="7622">
                  <c:v>-9.4677400000000009E-2</c:v>
                </c:pt>
                <c:pt idx="7623">
                  <c:v>-7.6158300000000012E-2</c:v>
                </c:pt>
                <c:pt idx="7624">
                  <c:v>-4.7872800000000007E-2</c:v>
                </c:pt>
                <c:pt idx="7625">
                  <c:v>-2.2922700000000001E-2</c:v>
                </c:pt>
                <c:pt idx="7626">
                  <c:v>-1.12706E-2</c:v>
                </c:pt>
                <c:pt idx="7627">
                  <c:v>-1.32871E-2</c:v>
                </c:pt>
                <c:pt idx="7628">
                  <c:v>-1.9554600000000002E-2</c:v>
                </c:pt>
                <c:pt idx="7629">
                  <c:v>-1.6851400000000002E-2</c:v>
                </c:pt>
                <c:pt idx="7630">
                  <c:v>3.1937000000000003E-3</c:v>
                </c:pt>
                <c:pt idx="7631">
                  <c:v>3.8487900000000005E-2</c:v>
                </c:pt>
                <c:pt idx="7632">
                  <c:v>7.7455400000000008E-2</c:v>
                </c:pt>
                <c:pt idx="7633">
                  <c:v>0.10565370000000002</c:v>
                </c:pt>
                <c:pt idx="7634">
                  <c:v>0.11377420000000001</c:v>
                </c:pt>
                <c:pt idx="7635">
                  <c:v>0.10268890000000001</c:v>
                </c:pt>
                <c:pt idx="7636">
                  <c:v>8.244760000000001E-2</c:v>
                </c:pt>
                <c:pt idx="7637">
                  <c:v>6.5814200000000003E-2</c:v>
                </c:pt>
                <c:pt idx="7638">
                  <c:v>6.0800200000000006E-2</c:v>
                </c:pt>
                <c:pt idx="7639">
                  <c:v>6.6664399999999999E-2</c:v>
                </c:pt>
                <c:pt idx="7640">
                  <c:v>7.5264500000000012E-2</c:v>
                </c:pt>
                <c:pt idx="7641">
                  <c:v>7.6703300000000002E-2</c:v>
                </c:pt>
                <c:pt idx="7642">
                  <c:v>6.5683400000000003E-2</c:v>
                </c:pt>
                <c:pt idx="7643">
                  <c:v>4.4482899999999999E-2</c:v>
                </c:pt>
                <c:pt idx="7644">
                  <c:v>2.1037000000000004E-2</c:v>
                </c:pt>
                <c:pt idx="7645">
                  <c:v>3.6951000000000002E-3</c:v>
                </c:pt>
                <c:pt idx="7646">
                  <c:v>-3.7387000000000002E-3</c:v>
                </c:pt>
                <c:pt idx="7647">
                  <c:v>-3.9894000000000006E-3</c:v>
                </c:pt>
                <c:pt idx="7648">
                  <c:v>-4.0221000000000007E-3</c:v>
                </c:pt>
                <c:pt idx="7649">
                  <c:v>-9.9081000000000013E-3</c:v>
                </c:pt>
                <c:pt idx="7650">
                  <c:v>-2.2584800000000002E-2</c:v>
                </c:pt>
                <c:pt idx="7651">
                  <c:v>-3.74197E-2</c:v>
                </c:pt>
                <c:pt idx="7652">
                  <c:v>-4.7611199999999999E-2</c:v>
                </c:pt>
                <c:pt idx="7653">
                  <c:v>-4.9082700000000007E-2</c:v>
                </c:pt>
                <c:pt idx="7654">
                  <c:v>-4.3621800000000002E-2</c:v>
                </c:pt>
                <c:pt idx="7655">
                  <c:v>-3.8062800000000001E-2</c:v>
                </c:pt>
                <c:pt idx="7656">
                  <c:v>-3.9774100000000007E-2</c:v>
                </c:pt>
                <c:pt idx="7657">
                  <c:v>-5.1676900000000005E-2</c:v>
                </c:pt>
                <c:pt idx="7658">
                  <c:v>-6.99235E-2</c:v>
                </c:pt>
                <c:pt idx="7659">
                  <c:v>-8.5554100000000008E-2</c:v>
                </c:pt>
                <c:pt idx="7660">
                  <c:v>-8.94345E-2</c:v>
                </c:pt>
                <c:pt idx="7661">
                  <c:v>-7.7444500000000013E-2</c:v>
                </c:pt>
                <c:pt idx="7662">
                  <c:v>-5.2843200000000007E-2</c:v>
                </c:pt>
                <c:pt idx="7663">
                  <c:v>-2.4317900000000003E-2</c:v>
                </c:pt>
                <c:pt idx="7664">
                  <c:v>-1.2644000000000002E-3</c:v>
                </c:pt>
                <c:pt idx="7665">
                  <c:v>1.1128900000000001E-2</c:v>
                </c:pt>
                <c:pt idx="7666">
                  <c:v>1.4104600000000002E-2</c:v>
                </c:pt>
                <c:pt idx="7667">
                  <c:v>1.36904E-2</c:v>
                </c:pt>
                <c:pt idx="7668">
                  <c:v>1.6568000000000003E-2</c:v>
                </c:pt>
                <c:pt idx="7669">
                  <c:v>2.6138200000000004E-2</c:v>
                </c:pt>
                <c:pt idx="7670">
                  <c:v>4.0831400000000004E-2</c:v>
                </c:pt>
                <c:pt idx="7671">
                  <c:v>5.5382900000000006E-2</c:v>
                </c:pt>
                <c:pt idx="7672">
                  <c:v>6.4201000000000008E-2</c:v>
                </c:pt>
                <c:pt idx="7673">
                  <c:v>6.4637E-2</c:v>
                </c:pt>
                <c:pt idx="7674">
                  <c:v>5.8445800000000006E-2</c:v>
                </c:pt>
                <c:pt idx="7675">
                  <c:v>5.0325300000000003E-2</c:v>
                </c:pt>
                <c:pt idx="7676">
                  <c:v>4.4962500000000002E-2</c:v>
                </c:pt>
                <c:pt idx="7677">
                  <c:v>4.4264900000000003E-2</c:v>
                </c:pt>
                <c:pt idx="7678">
                  <c:v>4.6379500000000004E-2</c:v>
                </c:pt>
                <c:pt idx="7679">
                  <c:v>4.7142499999999997E-2</c:v>
                </c:pt>
                <c:pt idx="7680">
                  <c:v>4.2880600000000005E-2</c:v>
                </c:pt>
                <c:pt idx="7681">
                  <c:v>3.2645500000000001E-2</c:v>
                </c:pt>
                <c:pt idx="7682">
                  <c:v>1.8595400000000002E-2</c:v>
                </c:pt>
                <c:pt idx="7683">
                  <c:v>4.5126000000000003E-3</c:v>
                </c:pt>
                <c:pt idx="7684">
                  <c:v>-6.6272000000000006E-3</c:v>
                </c:pt>
                <c:pt idx="7685">
                  <c:v>-1.4409800000000002E-2</c:v>
                </c:pt>
                <c:pt idx="7686">
                  <c:v>-2.0840800000000003E-2</c:v>
                </c:pt>
                <c:pt idx="7687">
                  <c:v>-2.8547100000000002E-2</c:v>
                </c:pt>
                <c:pt idx="7688">
                  <c:v>-3.8782200000000003E-2</c:v>
                </c:pt>
                <c:pt idx="7689">
                  <c:v>-5.0434300000000001E-2</c:v>
                </c:pt>
                <c:pt idx="7690">
                  <c:v>-6.0582200000000003E-2</c:v>
                </c:pt>
                <c:pt idx="7691">
                  <c:v>-6.6304700000000008E-2</c:v>
                </c:pt>
                <c:pt idx="7692">
                  <c:v>-6.6577200000000003E-2</c:v>
                </c:pt>
                <c:pt idx="7693">
                  <c:v>-6.2838500000000005E-2</c:v>
                </c:pt>
                <c:pt idx="7694">
                  <c:v>-5.7911700000000003E-2</c:v>
                </c:pt>
                <c:pt idx="7695">
                  <c:v>-5.4260200000000001E-2</c:v>
                </c:pt>
                <c:pt idx="7696">
                  <c:v>-5.25271E-2</c:v>
                </c:pt>
                <c:pt idx="7697">
                  <c:v>-5.1415299999999997E-2</c:v>
                </c:pt>
                <c:pt idx="7698">
                  <c:v>-4.8984600000000003E-2</c:v>
                </c:pt>
                <c:pt idx="7699">
                  <c:v>-4.4264900000000003E-2</c:v>
                </c:pt>
                <c:pt idx="7700">
                  <c:v>-3.7855699999999999E-2</c:v>
                </c:pt>
                <c:pt idx="7701">
                  <c:v>-3.1544600000000006E-2</c:v>
                </c:pt>
                <c:pt idx="7702">
                  <c:v>-2.6912100000000001E-2</c:v>
                </c:pt>
                <c:pt idx="7703">
                  <c:v>-2.4056300000000003E-2</c:v>
                </c:pt>
                <c:pt idx="7704">
                  <c:v>-2.13858E-2</c:v>
                </c:pt>
                <c:pt idx="7705">
                  <c:v>-1.6698800000000003E-2</c:v>
                </c:pt>
                <c:pt idx="7706">
                  <c:v>-8.5674000000000011E-3</c:v>
                </c:pt>
                <c:pt idx="7707">
                  <c:v>2.6705000000000001E-3</c:v>
                </c:pt>
                <c:pt idx="7708">
                  <c:v>1.5063800000000002E-2</c:v>
                </c:pt>
                <c:pt idx="7709">
                  <c:v>2.6236300000000004E-2</c:v>
                </c:pt>
                <c:pt idx="7710">
                  <c:v>3.4465800000000005E-2</c:v>
                </c:pt>
                <c:pt idx="7711">
                  <c:v>3.8531500000000003E-2</c:v>
                </c:pt>
                <c:pt idx="7712">
                  <c:v>3.7049100000000001E-2</c:v>
                </c:pt>
                <c:pt idx="7713">
                  <c:v>2.8754200000000004E-2</c:v>
                </c:pt>
                <c:pt idx="7714">
                  <c:v>1.35596E-2</c:v>
                </c:pt>
                <c:pt idx="7715">
                  <c:v>-6.3438000000000001E-3</c:v>
                </c:pt>
                <c:pt idx="7716">
                  <c:v>-2.5952900000000004E-2</c:v>
                </c:pt>
                <c:pt idx="7717">
                  <c:v>-3.8030099999999997E-2</c:v>
                </c:pt>
                <c:pt idx="7718">
                  <c:v>-3.5588500000000002E-2</c:v>
                </c:pt>
                <c:pt idx="7719">
                  <c:v>-1.5085600000000001E-2</c:v>
                </c:pt>
                <c:pt idx="7720">
                  <c:v>2.1472999999999999E-2</c:v>
                </c:pt>
                <c:pt idx="7721">
                  <c:v>6.6370100000000001E-2</c:v>
                </c:pt>
                <c:pt idx="7722">
                  <c:v>0.10860760000000001</c:v>
                </c:pt>
                <c:pt idx="7723">
                  <c:v>0.1379068</c:v>
                </c:pt>
                <c:pt idx="7724">
                  <c:v>0.1484907</c:v>
                </c:pt>
                <c:pt idx="7725">
                  <c:v>0.14069720000000002</c:v>
                </c:pt>
                <c:pt idx="7726">
                  <c:v>0.12034690000000001</c:v>
                </c:pt>
                <c:pt idx="7727">
                  <c:v>9.5800099999999999E-2</c:v>
                </c:pt>
                <c:pt idx="7728">
                  <c:v>7.4043700000000004E-2</c:v>
                </c:pt>
                <c:pt idx="7729">
                  <c:v>5.8151500000000009E-2</c:v>
                </c:pt>
                <c:pt idx="7730">
                  <c:v>4.7436800000000008E-2</c:v>
                </c:pt>
                <c:pt idx="7731">
                  <c:v>3.9370800000000004E-2</c:v>
                </c:pt>
                <c:pt idx="7732">
                  <c:v>3.2242199999999999E-2</c:v>
                </c:pt>
                <c:pt idx="7733">
                  <c:v>2.6803100000000003E-2</c:v>
                </c:pt>
                <c:pt idx="7734">
                  <c:v>2.5724E-2</c:v>
                </c:pt>
                <c:pt idx="7735">
                  <c:v>3.1402900000000004E-2</c:v>
                </c:pt>
                <c:pt idx="7736">
                  <c:v>4.3698100000000004E-2</c:v>
                </c:pt>
                <c:pt idx="7737">
                  <c:v>5.9001700000000004E-2</c:v>
                </c:pt>
                <c:pt idx="7738">
                  <c:v>7.1155200000000016E-2</c:v>
                </c:pt>
                <c:pt idx="7739">
                  <c:v>7.4250800000000006E-2</c:v>
                </c:pt>
                <c:pt idx="7740">
                  <c:v>6.5541700000000008E-2</c:v>
                </c:pt>
                <c:pt idx="7741">
                  <c:v>4.6477600000000001E-2</c:v>
                </c:pt>
                <c:pt idx="7742">
                  <c:v>2.1636499999999999E-2</c:v>
                </c:pt>
                <c:pt idx="7743">
                  <c:v>-3.7278000000000003E-3</c:v>
                </c:pt>
                <c:pt idx="7744">
                  <c:v>-2.6236300000000004E-2</c:v>
                </c:pt>
                <c:pt idx="7745">
                  <c:v>-4.5551100000000004E-2</c:v>
                </c:pt>
                <c:pt idx="7746">
                  <c:v>-6.3634200000000002E-2</c:v>
                </c:pt>
                <c:pt idx="7747">
                  <c:v>-8.244760000000001E-2</c:v>
                </c:pt>
                <c:pt idx="7748">
                  <c:v>-0.10172970000000001</c:v>
                </c:pt>
                <c:pt idx="7749">
                  <c:v>-0.1182323</c:v>
                </c:pt>
                <c:pt idx="7750">
                  <c:v>-0.12707220000000002</c:v>
                </c:pt>
                <c:pt idx="7751">
                  <c:v>-0.1247178</c:v>
                </c:pt>
                <c:pt idx="7752">
                  <c:v>-0.11147430000000001</c:v>
                </c:pt>
                <c:pt idx="7753">
                  <c:v>-9.1941499999999995E-2</c:v>
                </c:pt>
                <c:pt idx="7754">
                  <c:v>-7.2724800000000006E-2</c:v>
                </c:pt>
                <c:pt idx="7755">
                  <c:v>-5.9056200000000003E-2</c:v>
                </c:pt>
                <c:pt idx="7756">
                  <c:v>-5.2919500000000008E-2</c:v>
                </c:pt>
                <c:pt idx="7757">
                  <c:v>-5.3137500000000004E-2</c:v>
                </c:pt>
                <c:pt idx="7758">
                  <c:v>-5.5709900000000007E-2</c:v>
                </c:pt>
                <c:pt idx="7759">
                  <c:v>-5.3747900000000001E-2</c:v>
                </c:pt>
                <c:pt idx="7760">
                  <c:v>-3.8476999999999997E-2</c:v>
                </c:pt>
                <c:pt idx="7761">
                  <c:v>-1.8966000000000002E-3</c:v>
                </c:pt>
                <c:pt idx="7762">
                  <c:v>5.99173E-2</c:v>
                </c:pt>
                <c:pt idx="7763">
                  <c:v>0.14396720000000002</c:v>
                </c:pt>
                <c:pt idx="7764">
                  <c:v>0.23935310000000001</c:v>
                </c:pt>
                <c:pt idx="7765">
                  <c:v>0.32950700000000005</c:v>
                </c:pt>
                <c:pt idx="7766">
                  <c:v>0.39691260000000006</c:v>
                </c:pt>
                <c:pt idx="7767">
                  <c:v>0.42815200000000003</c:v>
                </c:pt>
                <c:pt idx="7768">
                  <c:v>0.41733920000000002</c:v>
                </c:pt>
                <c:pt idx="7769">
                  <c:v>0.36782050000000005</c:v>
                </c:pt>
                <c:pt idx="7770">
                  <c:v>0.29101910000000003</c:v>
                </c:pt>
                <c:pt idx="7771">
                  <c:v>0.20305610000000002</c:v>
                </c:pt>
                <c:pt idx="7772">
                  <c:v>0.12073930000000001</c:v>
                </c:pt>
                <c:pt idx="7773">
                  <c:v>5.8565700000000005E-2</c:v>
                </c:pt>
                <c:pt idx="7774">
                  <c:v>2.6051000000000005E-2</c:v>
                </c:pt>
                <c:pt idx="7775">
                  <c:v>2.61055E-2</c:v>
                </c:pt>
                <c:pt idx="7776">
                  <c:v>5.4598100000000004E-2</c:v>
                </c:pt>
                <c:pt idx="7777">
                  <c:v>0.10057430000000002</c:v>
                </c:pt>
                <c:pt idx="7778">
                  <c:v>0.14902480000000001</c:v>
                </c:pt>
                <c:pt idx="7779">
                  <c:v>0.18664069999999999</c:v>
                </c:pt>
                <c:pt idx="7780">
                  <c:v>0.2054541</c:v>
                </c:pt>
                <c:pt idx="7781">
                  <c:v>0.20071260000000002</c:v>
                </c:pt>
                <c:pt idx="7782">
                  <c:v>0.1664757</c:v>
                </c:pt>
                <c:pt idx="7783">
                  <c:v>9.4241400000000003E-2</c:v>
                </c:pt>
                <c:pt idx="7784">
                  <c:v>-2.36203E-2</c:v>
                </c:pt>
                <c:pt idx="7785">
                  <c:v>-0.18707670000000001</c:v>
                </c:pt>
                <c:pt idx="7786">
                  <c:v>-0.38321130000000003</c:v>
                </c:pt>
                <c:pt idx="7787">
                  <c:v>-0.58575510000000008</c:v>
                </c:pt>
                <c:pt idx="7788">
                  <c:v>-0.75979540000000012</c:v>
                </c:pt>
                <c:pt idx="7789">
                  <c:v>-0.87162940000000011</c:v>
                </c:pt>
                <c:pt idx="7790">
                  <c:v>-0.89939170000000013</c:v>
                </c:pt>
                <c:pt idx="7791">
                  <c:v>-0.83802470000000007</c:v>
                </c:pt>
                <c:pt idx="7792">
                  <c:v>-0.69903880000000007</c:v>
                </c:pt>
                <c:pt idx="7793">
                  <c:v>-0.50785279999999999</c:v>
                </c:pt>
                <c:pt idx="7794">
                  <c:v>-0.29691600000000001</c:v>
                </c:pt>
                <c:pt idx="7795">
                  <c:v>-9.5309600000000008E-2</c:v>
                </c:pt>
                <c:pt idx="7796">
                  <c:v>7.8196600000000005E-2</c:v>
                </c:pt>
                <c:pt idx="7797">
                  <c:v>0.21665930000000003</c:v>
                </c:pt>
                <c:pt idx="7798">
                  <c:v>0.32301060000000004</c:v>
                </c:pt>
                <c:pt idx="7799">
                  <c:v>0.40455350000000001</c:v>
                </c:pt>
                <c:pt idx="7800">
                  <c:v>0.46574610000000005</c:v>
                </c:pt>
                <c:pt idx="7801">
                  <c:v>0.50549840000000001</c:v>
                </c:pt>
                <c:pt idx="7802">
                  <c:v>0.51982099999999998</c:v>
                </c:pt>
                <c:pt idx="7803">
                  <c:v>0.50553110000000001</c:v>
                </c:pt>
                <c:pt idx="7804">
                  <c:v>0.46328270000000005</c:v>
                </c:pt>
                <c:pt idx="7805">
                  <c:v>0.39935419999999999</c:v>
                </c:pt>
                <c:pt idx="7806">
                  <c:v>0.32418780000000003</c:v>
                </c:pt>
                <c:pt idx="7807">
                  <c:v>0.24841100000000002</c:v>
                </c:pt>
                <c:pt idx="7808">
                  <c:v>0.17915240000000002</c:v>
                </c:pt>
                <c:pt idx="7809">
                  <c:v>0.12009620000000001</c:v>
                </c:pt>
                <c:pt idx="7810">
                  <c:v>7.5962100000000005E-2</c:v>
                </c:pt>
                <c:pt idx="7811">
                  <c:v>5.6276700000000006E-2</c:v>
                </c:pt>
                <c:pt idx="7812">
                  <c:v>7.1700200000000006E-2</c:v>
                </c:pt>
                <c:pt idx="7813">
                  <c:v>0.12456520000000001</c:v>
                </c:pt>
                <c:pt idx="7814">
                  <c:v>0.19939370000000003</c:v>
                </c:pt>
                <c:pt idx="7815">
                  <c:v>0.26129479999999999</c:v>
                </c:pt>
                <c:pt idx="7816">
                  <c:v>0.27030910000000002</c:v>
                </c:pt>
                <c:pt idx="7817">
                  <c:v>0.20486550000000003</c:v>
                </c:pt>
                <c:pt idx="7818">
                  <c:v>7.4348900000000009E-2</c:v>
                </c:pt>
                <c:pt idx="7819">
                  <c:v>-8.6415200000000011E-2</c:v>
                </c:pt>
                <c:pt idx="7820">
                  <c:v>-0.23491680000000001</c:v>
                </c:pt>
                <c:pt idx="7821">
                  <c:v>-0.34289220000000004</c:v>
                </c:pt>
                <c:pt idx="7822">
                  <c:v>-0.40965470000000004</c:v>
                </c:pt>
                <c:pt idx="7823">
                  <c:v>-0.45568540000000002</c:v>
                </c:pt>
                <c:pt idx="7824">
                  <c:v>-0.503471</c:v>
                </c:pt>
                <c:pt idx="7825">
                  <c:v>-0.56041260000000004</c:v>
                </c:pt>
                <c:pt idx="7826">
                  <c:v>-0.61190420000000001</c:v>
                </c:pt>
                <c:pt idx="7827">
                  <c:v>-0.62864660000000006</c:v>
                </c:pt>
                <c:pt idx="7828">
                  <c:v>-0.58486130000000003</c:v>
                </c:pt>
                <c:pt idx="7829">
                  <c:v>-0.47357230000000006</c:v>
                </c:pt>
                <c:pt idx="7830">
                  <c:v>-0.30951640000000002</c:v>
                </c:pt>
                <c:pt idx="7831">
                  <c:v>-0.12291930000000001</c:v>
                </c:pt>
                <c:pt idx="7832">
                  <c:v>5.2854100000000001E-2</c:v>
                </c:pt>
                <c:pt idx="7833">
                  <c:v>0.19616730000000002</c:v>
                </c:pt>
                <c:pt idx="7834">
                  <c:v>0.30347780000000002</c:v>
                </c:pt>
                <c:pt idx="7835">
                  <c:v>0.38298240000000006</c:v>
                </c:pt>
                <c:pt idx="7836">
                  <c:v>0.44454559999999999</c:v>
                </c:pt>
                <c:pt idx="7837">
                  <c:v>0.49247290000000005</c:v>
                </c:pt>
                <c:pt idx="7838">
                  <c:v>0.52125980000000005</c:v>
                </c:pt>
                <c:pt idx="7839">
                  <c:v>0.51853479999999996</c:v>
                </c:pt>
                <c:pt idx="7840">
                  <c:v>0.47648259999999998</c:v>
                </c:pt>
                <c:pt idx="7841">
                  <c:v>0.40169770000000005</c:v>
                </c:pt>
                <c:pt idx="7842">
                  <c:v>0.31607820000000003</c:v>
                </c:pt>
                <c:pt idx="7843">
                  <c:v>0.24917400000000001</c:v>
                </c:pt>
                <c:pt idx="7844">
                  <c:v>0.22413670000000002</c:v>
                </c:pt>
                <c:pt idx="7845">
                  <c:v>0.24296100000000001</c:v>
                </c:pt>
                <c:pt idx="7846">
                  <c:v>0.28320380000000001</c:v>
                </c:pt>
                <c:pt idx="7847">
                  <c:v>0.30928750000000005</c:v>
                </c:pt>
                <c:pt idx="7848">
                  <c:v>0.28971110000000005</c:v>
                </c:pt>
                <c:pt idx="7849">
                  <c:v>0.21169980000000002</c:v>
                </c:pt>
                <c:pt idx="7850">
                  <c:v>8.7101899999999996E-2</c:v>
                </c:pt>
                <c:pt idx="7851">
                  <c:v>-5.5023200000000001E-2</c:v>
                </c:pt>
                <c:pt idx="7852">
                  <c:v>-0.18468960000000001</c:v>
                </c:pt>
                <c:pt idx="7853">
                  <c:v>-0.28468620000000006</c:v>
                </c:pt>
                <c:pt idx="7854">
                  <c:v>-0.35528550000000003</c:v>
                </c:pt>
                <c:pt idx="7855">
                  <c:v>-0.40943670000000004</c:v>
                </c:pt>
                <c:pt idx="7856">
                  <c:v>-0.46095010000000003</c:v>
                </c:pt>
                <c:pt idx="7857">
                  <c:v>-0.51313930000000008</c:v>
                </c:pt>
                <c:pt idx="7858">
                  <c:v>-0.55618340000000011</c:v>
                </c:pt>
                <c:pt idx="7859">
                  <c:v>-0.57376510000000003</c:v>
                </c:pt>
                <c:pt idx="7860">
                  <c:v>-0.55447210000000002</c:v>
                </c:pt>
                <c:pt idx="7861">
                  <c:v>-0.5013782</c:v>
                </c:pt>
                <c:pt idx="7862">
                  <c:v>-0.43296980000000007</c:v>
                </c:pt>
                <c:pt idx="7863">
                  <c:v>-0.37340129999999999</c:v>
                </c:pt>
                <c:pt idx="7864">
                  <c:v>-0.33888100000000004</c:v>
                </c:pt>
                <c:pt idx="7865">
                  <c:v>-0.32852600000000004</c:v>
                </c:pt>
                <c:pt idx="7866">
                  <c:v>-0.32452570000000003</c:v>
                </c:pt>
                <c:pt idx="7867">
                  <c:v>-0.30195179999999999</c:v>
                </c:pt>
                <c:pt idx="7868">
                  <c:v>-0.24298280000000003</c:v>
                </c:pt>
                <c:pt idx="7869">
                  <c:v>-0.14645240000000001</c:v>
                </c:pt>
                <c:pt idx="7870">
                  <c:v>-2.7522500000000005E-2</c:v>
                </c:pt>
                <c:pt idx="7871">
                  <c:v>9.1102200000000008E-2</c:v>
                </c:pt>
                <c:pt idx="7872">
                  <c:v>0.1914149</c:v>
                </c:pt>
                <c:pt idx="7873">
                  <c:v>0.26852150000000002</c:v>
                </c:pt>
                <c:pt idx="7874">
                  <c:v>0.33020460000000001</c:v>
                </c:pt>
                <c:pt idx="7875">
                  <c:v>0.38877030000000001</c:v>
                </c:pt>
                <c:pt idx="7876">
                  <c:v>0.45106380000000007</c:v>
                </c:pt>
                <c:pt idx="7877">
                  <c:v>0.51251800000000003</c:v>
                </c:pt>
                <c:pt idx="7878">
                  <c:v>0.55841790000000013</c:v>
                </c:pt>
                <c:pt idx="7879">
                  <c:v>0.57154150000000004</c:v>
                </c:pt>
                <c:pt idx="7880">
                  <c:v>0.5412068000000001</c:v>
                </c:pt>
                <c:pt idx="7881">
                  <c:v>0.46840570000000004</c:v>
                </c:pt>
                <c:pt idx="7882">
                  <c:v>0.36474670000000003</c:v>
                </c:pt>
                <c:pt idx="7883">
                  <c:v>0.2454789</c:v>
                </c:pt>
                <c:pt idx="7884">
                  <c:v>0.12004170000000002</c:v>
                </c:pt>
                <c:pt idx="7885">
                  <c:v>-9.9190000000000007E-3</c:v>
                </c:pt>
                <c:pt idx="7886">
                  <c:v>-0.14045740000000001</c:v>
                </c:pt>
                <c:pt idx="7887">
                  <c:v>-0.2558666</c:v>
                </c:pt>
                <c:pt idx="7888">
                  <c:v>-0.33377980000000002</c:v>
                </c:pt>
                <c:pt idx="7889">
                  <c:v>-0.35867540000000003</c:v>
                </c:pt>
                <c:pt idx="7890">
                  <c:v>-0.33210120000000004</c:v>
                </c:pt>
                <c:pt idx="7891">
                  <c:v>-0.27500700000000006</c:v>
                </c:pt>
                <c:pt idx="7892">
                  <c:v>-0.21820710000000001</c:v>
                </c:pt>
                <c:pt idx="7893">
                  <c:v>-0.18334890000000001</c:v>
                </c:pt>
                <c:pt idx="7894">
                  <c:v>-0.1726887</c:v>
                </c:pt>
                <c:pt idx="7895">
                  <c:v>-0.17732120000000001</c:v>
                </c:pt>
                <c:pt idx="7896">
                  <c:v>-0.18986710000000004</c:v>
                </c:pt>
                <c:pt idx="7897">
                  <c:v>-0.20873500000000003</c:v>
                </c:pt>
                <c:pt idx="7898">
                  <c:v>-0.23545090000000002</c:v>
                </c:pt>
                <c:pt idx="7899">
                  <c:v>-0.26743150000000004</c:v>
                </c:pt>
                <c:pt idx="7900">
                  <c:v>-0.29095370000000004</c:v>
                </c:pt>
                <c:pt idx="7901">
                  <c:v>-0.28593970000000002</c:v>
                </c:pt>
                <c:pt idx="7902">
                  <c:v>-0.24074830000000003</c:v>
                </c:pt>
                <c:pt idx="7903">
                  <c:v>-0.1623773</c:v>
                </c:pt>
                <c:pt idx="7904">
                  <c:v>-7.4795800000000009E-2</c:v>
                </c:pt>
                <c:pt idx="7905">
                  <c:v>-4.774200000000001E-3</c:v>
                </c:pt>
                <c:pt idx="7906">
                  <c:v>3.8357100000000005E-2</c:v>
                </c:pt>
                <c:pt idx="7907">
                  <c:v>7.0010699999999995E-2</c:v>
                </c:pt>
                <c:pt idx="7908">
                  <c:v>0.11560540000000001</c:v>
                </c:pt>
                <c:pt idx="7909">
                  <c:v>0.19138220000000003</c:v>
                </c:pt>
                <c:pt idx="7910">
                  <c:v>0.29525920000000005</c:v>
                </c:pt>
                <c:pt idx="7911">
                  <c:v>0.40629750000000003</c:v>
                </c:pt>
                <c:pt idx="7912">
                  <c:v>0.49441310000000005</c:v>
                </c:pt>
                <c:pt idx="7913">
                  <c:v>0.53865620000000003</c:v>
                </c:pt>
                <c:pt idx="7914">
                  <c:v>0.53729369999999999</c:v>
                </c:pt>
                <c:pt idx="7915">
                  <c:v>0.5006043</c:v>
                </c:pt>
                <c:pt idx="7916">
                  <c:v>0.43922640000000002</c:v>
                </c:pt>
                <c:pt idx="7917">
                  <c:v>0.35831570000000007</c:v>
                </c:pt>
                <c:pt idx="7918">
                  <c:v>0.25569220000000004</c:v>
                </c:pt>
                <c:pt idx="7919">
                  <c:v>0.1279333</c:v>
                </c:pt>
                <c:pt idx="7920">
                  <c:v>-1.60666E-2</c:v>
                </c:pt>
                <c:pt idx="7921">
                  <c:v>-0.15073610000000001</c:v>
                </c:pt>
                <c:pt idx="7922">
                  <c:v>-0.24535900000000002</c:v>
                </c:pt>
                <c:pt idx="7923">
                  <c:v>-0.27857130000000002</c:v>
                </c:pt>
                <c:pt idx="7924">
                  <c:v>-0.24961000000000003</c:v>
                </c:pt>
                <c:pt idx="7925">
                  <c:v>-0.1856052</c:v>
                </c:pt>
                <c:pt idx="7926">
                  <c:v>-0.1331871</c:v>
                </c:pt>
                <c:pt idx="7927">
                  <c:v>-0.13480030000000001</c:v>
                </c:pt>
                <c:pt idx="7928">
                  <c:v>-0.20878950000000002</c:v>
                </c:pt>
                <c:pt idx="7929">
                  <c:v>-0.3427287</c:v>
                </c:pt>
                <c:pt idx="7930">
                  <c:v>-0.49689830000000001</c:v>
                </c:pt>
                <c:pt idx="7931">
                  <c:v>-0.62167059999999996</c:v>
                </c:pt>
                <c:pt idx="7932">
                  <c:v>-0.68267790000000006</c:v>
                </c:pt>
                <c:pt idx="7933">
                  <c:v>-0.67354370000000008</c:v>
                </c:pt>
                <c:pt idx="7934">
                  <c:v>-0.61047629999999997</c:v>
                </c:pt>
                <c:pt idx="7935">
                  <c:v>-0.51949400000000001</c:v>
                </c:pt>
                <c:pt idx="7936">
                  <c:v>-0.42106700000000002</c:v>
                </c:pt>
                <c:pt idx="7937">
                  <c:v>-0.31894489999999998</c:v>
                </c:pt>
                <c:pt idx="7938">
                  <c:v>-0.20567210000000002</c:v>
                </c:pt>
                <c:pt idx="7939">
                  <c:v>-7.90468E-2</c:v>
                </c:pt>
                <c:pt idx="7940">
                  <c:v>4.8810200000000005E-2</c:v>
                </c:pt>
                <c:pt idx="7941">
                  <c:v>0.15440940000000003</c:v>
                </c:pt>
                <c:pt idx="7942">
                  <c:v>0.2136509</c:v>
                </c:pt>
                <c:pt idx="7943">
                  <c:v>0.21744410000000003</c:v>
                </c:pt>
                <c:pt idx="7944">
                  <c:v>0.18228069999999999</c:v>
                </c:pt>
                <c:pt idx="7945">
                  <c:v>0.14398900000000001</c:v>
                </c:pt>
                <c:pt idx="7946">
                  <c:v>0.13864800000000002</c:v>
                </c:pt>
                <c:pt idx="7947">
                  <c:v>0.18488580000000002</c:v>
                </c:pt>
                <c:pt idx="7948">
                  <c:v>0.27500700000000006</c:v>
                </c:pt>
                <c:pt idx="7949">
                  <c:v>0.37851340000000006</c:v>
                </c:pt>
                <c:pt idx="7950">
                  <c:v>0.45861750000000007</c:v>
                </c:pt>
                <c:pt idx="7951">
                  <c:v>0.49242930000000001</c:v>
                </c:pt>
                <c:pt idx="7952">
                  <c:v>0.48021040000000004</c:v>
                </c:pt>
                <c:pt idx="7953">
                  <c:v>0.44017470000000003</c:v>
                </c:pt>
                <c:pt idx="7954">
                  <c:v>0.39533210000000002</c:v>
                </c:pt>
                <c:pt idx="7955">
                  <c:v>0.35889340000000003</c:v>
                </c:pt>
                <c:pt idx="7956">
                  <c:v>0.32604080000000002</c:v>
                </c:pt>
                <c:pt idx="7957">
                  <c:v>0.27925800000000001</c:v>
                </c:pt>
                <c:pt idx="7958">
                  <c:v>0.20311060000000003</c:v>
                </c:pt>
                <c:pt idx="7959">
                  <c:v>9.6203400000000008E-2</c:v>
                </c:pt>
                <c:pt idx="7960">
                  <c:v>-2.6279900000000002E-2</c:v>
                </c:pt>
                <c:pt idx="7961">
                  <c:v>-0.1388442</c:v>
                </c:pt>
                <c:pt idx="7962">
                  <c:v>-0.21882840000000001</c:v>
                </c:pt>
                <c:pt idx="7963">
                  <c:v>-0.25911479999999998</c:v>
                </c:pt>
                <c:pt idx="7964">
                  <c:v>-0.27058160000000003</c:v>
                </c:pt>
                <c:pt idx="7965">
                  <c:v>-0.2737753</c:v>
                </c:pt>
                <c:pt idx="7966">
                  <c:v>-0.28697520000000004</c:v>
                </c:pt>
                <c:pt idx="7967">
                  <c:v>-0.31611090000000003</c:v>
                </c:pt>
                <c:pt idx="7968">
                  <c:v>-0.35111080000000006</c:v>
                </c:pt>
                <c:pt idx="7969">
                  <c:v>-0.37236580000000002</c:v>
                </c:pt>
                <c:pt idx="7970">
                  <c:v>-0.3630681</c:v>
                </c:pt>
                <c:pt idx="7971">
                  <c:v>-0.31788760000000005</c:v>
                </c:pt>
                <c:pt idx="7972">
                  <c:v>-0.24456330000000004</c:v>
                </c:pt>
                <c:pt idx="7973">
                  <c:v>-0.16003380000000003</c:v>
                </c:pt>
                <c:pt idx="7974">
                  <c:v>-8.2632900000000009E-2</c:v>
                </c:pt>
                <c:pt idx="7975">
                  <c:v>-2.4590400000000002E-2</c:v>
                </c:pt>
                <c:pt idx="7976">
                  <c:v>9.6138000000000005E-3</c:v>
                </c:pt>
                <c:pt idx="7977">
                  <c:v>2.0546499999999999E-2</c:v>
                </c:pt>
                <c:pt idx="7978">
                  <c:v>1.20663E-2</c:v>
                </c:pt>
                <c:pt idx="7979">
                  <c:v>-8.948900000000001E-3</c:v>
                </c:pt>
                <c:pt idx="7980">
                  <c:v>-3.3255899999999998E-2</c:v>
                </c:pt>
                <c:pt idx="7981">
                  <c:v>-4.9649500000000006E-2</c:v>
                </c:pt>
                <c:pt idx="7982">
                  <c:v>-4.5954400000000006E-2</c:v>
                </c:pt>
                <c:pt idx="7983">
                  <c:v>-1.3232600000000001E-2</c:v>
                </c:pt>
                <c:pt idx="7984">
                  <c:v>4.9616800000000003E-2</c:v>
                </c:pt>
                <c:pt idx="7985">
                  <c:v>0.1343752</c:v>
                </c:pt>
                <c:pt idx="7986">
                  <c:v>0.2247798</c:v>
                </c:pt>
                <c:pt idx="7987">
                  <c:v>0.30029500000000003</c:v>
                </c:pt>
                <c:pt idx="7988">
                  <c:v>0.34271780000000002</c:v>
                </c:pt>
                <c:pt idx="7989">
                  <c:v>0.3415842</c:v>
                </c:pt>
                <c:pt idx="7990">
                  <c:v>0.2954772</c:v>
                </c:pt>
                <c:pt idx="7991">
                  <c:v>0.21205950000000001</c:v>
                </c:pt>
                <c:pt idx="7992">
                  <c:v>0.1071034</c:v>
                </c:pt>
                <c:pt idx="7993">
                  <c:v>1.7440000000000004E-4</c:v>
                </c:pt>
                <c:pt idx="7994">
                  <c:v>-9.0851500000000002E-2</c:v>
                </c:pt>
                <c:pt idx="7995">
                  <c:v>-0.15335210000000002</c:v>
                </c:pt>
                <c:pt idx="7996">
                  <c:v>-0.18288020000000002</c:v>
                </c:pt>
                <c:pt idx="7997">
                  <c:v>-0.18484220000000001</c:v>
                </c:pt>
                <c:pt idx="7998">
                  <c:v>-0.1715769</c:v>
                </c:pt>
                <c:pt idx="7999">
                  <c:v>-0.15642590000000001</c:v>
                </c:pt>
                <c:pt idx="8000">
                  <c:v>-0.14878500000000003</c:v>
                </c:pt>
                <c:pt idx="8001">
                  <c:v>-0.15056170000000002</c:v>
                </c:pt>
                <c:pt idx="8002">
                  <c:v>-0.15491080000000002</c:v>
                </c:pt>
                <c:pt idx="8003">
                  <c:v>-0.15013660000000001</c:v>
                </c:pt>
                <c:pt idx="8004">
                  <c:v>-0.12697410000000001</c:v>
                </c:pt>
                <c:pt idx="8005">
                  <c:v>-8.3984500000000004E-2</c:v>
                </c:pt>
                <c:pt idx="8006">
                  <c:v>-2.9124800000000003E-2</c:v>
                </c:pt>
                <c:pt idx="8007">
                  <c:v>2.2715600000000002E-2</c:v>
                </c:pt>
                <c:pt idx="8008">
                  <c:v>5.6581900000000004E-2</c:v>
                </c:pt>
                <c:pt idx="8009">
                  <c:v>6.5410900000000008E-2</c:v>
                </c:pt>
                <c:pt idx="8010">
                  <c:v>5.2963100000000006E-2</c:v>
                </c:pt>
                <c:pt idx="8011">
                  <c:v>3.1381100000000002E-2</c:v>
                </c:pt>
                <c:pt idx="8012">
                  <c:v>1.5608800000000001E-2</c:v>
                </c:pt>
                <c:pt idx="8013">
                  <c:v>1.66334E-2</c:v>
                </c:pt>
                <c:pt idx="8014">
                  <c:v>3.6547700000000002E-2</c:v>
                </c:pt>
                <c:pt idx="8015">
                  <c:v>6.9433000000000009E-2</c:v>
                </c:pt>
                <c:pt idx="8016">
                  <c:v>0.10682000000000001</c:v>
                </c:pt>
                <c:pt idx="8017">
                  <c:v>0.1425611</c:v>
                </c:pt>
                <c:pt idx="8018">
                  <c:v>0.17546820000000002</c:v>
                </c:pt>
                <c:pt idx="8019">
                  <c:v>0.20941080000000004</c:v>
                </c:pt>
                <c:pt idx="8020">
                  <c:v>0.24918490000000001</c:v>
                </c:pt>
                <c:pt idx="8021">
                  <c:v>0.29423460000000001</c:v>
                </c:pt>
                <c:pt idx="8022">
                  <c:v>0.33550200000000002</c:v>
                </c:pt>
                <c:pt idx="8023">
                  <c:v>0.35731289999999999</c:v>
                </c:pt>
                <c:pt idx="8024">
                  <c:v>0.34273960000000003</c:v>
                </c:pt>
                <c:pt idx="8025">
                  <c:v>0.28167779999999998</c:v>
                </c:pt>
                <c:pt idx="8026">
                  <c:v>0.17780080000000001</c:v>
                </c:pt>
                <c:pt idx="8027">
                  <c:v>4.8156200000000003E-2</c:v>
                </c:pt>
                <c:pt idx="8028">
                  <c:v>-8.4420500000000009E-2</c:v>
                </c:pt>
                <c:pt idx="8029">
                  <c:v>-0.19903400000000002</c:v>
                </c:pt>
                <c:pt idx="8030">
                  <c:v>-0.28094750000000002</c:v>
                </c:pt>
                <c:pt idx="8031">
                  <c:v>-0.32471100000000003</c:v>
                </c:pt>
                <c:pt idx="8032">
                  <c:v>-0.33744220000000003</c:v>
                </c:pt>
                <c:pt idx="8033">
                  <c:v>-0.33767110000000006</c:v>
                </c:pt>
                <c:pt idx="8034">
                  <c:v>-0.34671810000000003</c:v>
                </c:pt>
                <c:pt idx="8035">
                  <c:v>-0.3761372</c:v>
                </c:pt>
                <c:pt idx="8036">
                  <c:v>-0.41712120000000003</c:v>
                </c:pt>
                <c:pt idx="8037">
                  <c:v>-0.43852880000000005</c:v>
                </c:pt>
                <c:pt idx="8038">
                  <c:v>-0.40171950000000001</c:v>
                </c:pt>
                <c:pt idx="8039">
                  <c:v>-0.2891879</c:v>
                </c:pt>
                <c:pt idx="8040">
                  <c:v>-0.1246742</c:v>
                </c:pt>
                <c:pt idx="8041">
                  <c:v>3.5523100000000002E-2</c:v>
                </c:pt>
                <c:pt idx="8042">
                  <c:v>0.1347131</c:v>
                </c:pt>
                <c:pt idx="8043">
                  <c:v>0.14966789999999999</c:v>
                </c:pt>
                <c:pt idx="8044">
                  <c:v>0.10506510000000001</c:v>
                </c:pt>
                <c:pt idx="8045">
                  <c:v>5.5917000000000001E-2</c:v>
                </c:pt>
                <c:pt idx="8046">
                  <c:v>4.9191700000000005E-2</c:v>
                </c:pt>
                <c:pt idx="8047">
                  <c:v>9.4710100000000005E-2</c:v>
                </c:pt>
                <c:pt idx="8048">
                  <c:v>0.1619631</c:v>
                </c:pt>
                <c:pt idx="8049">
                  <c:v>0.200015</c:v>
                </c:pt>
                <c:pt idx="8050">
                  <c:v>0.17478150000000001</c:v>
                </c:pt>
                <c:pt idx="8051">
                  <c:v>0.100171</c:v>
                </c:pt>
                <c:pt idx="8052">
                  <c:v>3.0618100000000002E-2</c:v>
                </c:pt>
                <c:pt idx="8053">
                  <c:v>2.1505700000000003E-2</c:v>
                </c:pt>
                <c:pt idx="8054">
                  <c:v>9.4557500000000003E-2</c:v>
                </c:pt>
                <c:pt idx="8055">
                  <c:v>0.22443100000000002</c:v>
                </c:pt>
                <c:pt idx="8056">
                  <c:v>0.34910520000000006</c:v>
                </c:pt>
                <c:pt idx="8057">
                  <c:v>0.40766000000000002</c:v>
                </c:pt>
                <c:pt idx="8058">
                  <c:v>0.38150000000000001</c:v>
                </c:pt>
                <c:pt idx="8059">
                  <c:v>0.30149400000000004</c:v>
                </c:pt>
                <c:pt idx="8060">
                  <c:v>0.22178230000000002</c:v>
                </c:pt>
                <c:pt idx="8061">
                  <c:v>0.18496210000000002</c:v>
                </c:pt>
                <c:pt idx="8062">
                  <c:v>0.1930499</c:v>
                </c:pt>
                <c:pt idx="8063">
                  <c:v>0.20253290000000002</c:v>
                </c:pt>
                <c:pt idx="8064">
                  <c:v>0.15597900000000001</c:v>
                </c:pt>
                <c:pt idx="8065">
                  <c:v>2.40672E-2</c:v>
                </c:pt>
                <c:pt idx="8066">
                  <c:v>-0.1754464</c:v>
                </c:pt>
                <c:pt idx="8067">
                  <c:v>-0.383135</c:v>
                </c:pt>
                <c:pt idx="8068">
                  <c:v>-0.5232981000000001</c:v>
                </c:pt>
                <c:pt idx="8069">
                  <c:v>-0.54537060000000004</c:v>
                </c:pt>
                <c:pt idx="8070">
                  <c:v>-0.45280780000000004</c:v>
                </c:pt>
                <c:pt idx="8071">
                  <c:v>-0.29619659999999998</c:v>
                </c:pt>
                <c:pt idx="8072">
                  <c:v>-0.14404349999999999</c:v>
                </c:pt>
                <c:pt idx="8073">
                  <c:v>-4.9071799999999999E-2</c:v>
                </c:pt>
                <c:pt idx="8074">
                  <c:v>-2.04266E-2</c:v>
                </c:pt>
                <c:pt idx="8075">
                  <c:v>-2.2530300000000003E-2</c:v>
                </c:pt>
                <c:pt idx="8076">
                  <c:v>-6.5945000000000005E-3</c:v>
                </c:pt>
                <c:pt idx="8077">
                  <c:v>5.6069600000000004E-2</c:v>
                </c:pt>
                <c:pt idx="8078">
                  <c:v>0.1611456</c:v>
                </c:pt>
                <c:pt idx="8079">
                  <c:v>0.27171520000000005</c:v>
                </c:pt>
                <c:pt idx="8080">
                  <c:v>0.33320210000000006</c:v>
                </c:pt>
                <c:pt idx="8081">
                  <c:v>0.30722740000000004</c:v>
                </c:pt>
                <c:pt idx="8082">
                  <c:v>0.20036380000000004</c:v>
                </c:pt>
                <c:pt idx="8083">
                  <c:v>6.3983000000000012E-2</c:v>
                </c:pt>
                <c:pt idx="8084">
                  <c:v>-3.0574500000000001E-2</c:v>
                </c:pt>
                <c:pt idx="8085">
                  <c:v>-3.0629000000000003E-2</c:v>
                </c:pt>
                <c:pt idx="8086">
                  <c:v>6.2075500000000006E-2</c:v>
                </c:pt>
                <c:pt idx="8087">
                  <c:v>0.19029220000000002</c:v>
                </c:pt>
                <c:pt idx="8088">
                  <c:v>0.28135080000000001</c:v>
                </c:pt>
                <c:pt idx="8089">
                  <c:v>0.29230530000000005</c:v>
                </c:pt>
                <c:pt idx="8090">
                  <c:v>0.23099280000000003</c:v>
                </c:pt>
                <c:pt idx="8091">
                  <c:v>0.14778220000000003</c:v>
                </c:pt>
                <c:pt idx="8092">
                  <c:v>9.9811300000000006E-2</c:v>
                </c:pt>
                <c:pt idx="8093">
                  <c:v>0.1095995</c:v>
                </c:pt>
                <c:pt idx="8094">
                  <c:v>0.15282890000000002</c:v>
                </c:pt>
                <c:pt idx="8095">
                  <c:v>0.17873819999999999</c:v>
                </c:pt>
                <c:pt idx="8096">
                  <c:v>0.14128580000000002</c:v>
                </c:pt>
                <c:pt idx="8097">
                  <c:v>2.8590700000000004E-2</c:v>
                </c:pt>
                <c:pt idx="8098">
                  <c:v>-0.12387850000000002</c:v>
                </c:pt>
                <c:pt idx="8099">
                  <c:v>-0.25137579999999998</c:v>
                </c:pt>
                <c:pt idx="8100">
                  <c:v>-0.29671980000000003</c:v>
                </c:pt>
                <c:pt idx="8101">
                  <c:v>-0.23835030000000001</c:v>
                </c:pt>
                <c:pt idx="8102">
                  <c:v>-0.10007290000000001</c:v>
                </c:pt>
                <c:pt idx="8103">
                  <c:v>6.0266100000000003E-2</c:v>
                </c:pt>
                <c:pt idx="8104">
                  <c:v>0.18323990000000001</c:v>
                </c:pt>
                <c:pt idx="8105">
                  <c:v>0.2398218</c:v>
                </c:pt>
                <c:pt idx="8106">
                  <c:v>0.23864460000000001</c:v>
                </c:pt>
                <c:pt idx="8107">
                  <c:v>0.21080599999999999</c:v>
                </c:pt>
                <c:pt idx="8108">
                  <c:v>0.1869132</c:v>
                </c:pt>
                <c:pt idx="8109">
                  <c:v>0.17658000000000001</c:v>
                </c:pt>
                <c:pt idx="8110">
                  <c:v>0.16378340000000002</c:v>
                </c:pt>
                <c:pt idx="8111">
                  <c:v>0.12284300000000001</c:v>
                </c:pt>
                <c:pt idx="8112">
                  <c:v>4.0221000000000007E-2</c:v>
                </c:pt>
                <c:pt idx="8113">
                  <c:v>-7.313900000000001E-2</c:v>
                </c:pt>
                <c:pt idx="8114">
                  <c:v>-0.1833707</c:v>
                </c:pt>
                <c:pt idx="8115">
                  <c:v>-0.25008960000000002</c:v>
                </c:pt>
                <c:pt idx="8116">
                  <c:v>-0.24967540000000002</c:v>
                </c:pt>
                <c:pt idx="8117">
                  <c:v>-0.18848280000000001</c:v>
                </c:pt>
                <c:pt idx="8118">
                  <c:v>-9.793650000000001E-2</c:v>
                </c:pt>
                <c:pt idx="8119">
                  <c:v>-1.7407300000000004E-2</c:v>
                </c:pt>
                <c:pt idx="8120">
                  <c:v>2.6432500000000001E-2</c:v>
                </c:pt>
                <c:pt idx="8121">
                  <c:v>3.2787200000000002E-2</c:v>
                </c:pt>
                <c:pt idx="8122">
                  <c:v>2.2988100000000004E-2</c:v>
                </c:pt>
                <c:pt idx="8123">
                  <c:v>2.36203E-2</c:v>
                </c:pt>
                <c:pt idx="8124">
                  <c:v>4.8995499999999997E-2</c:v>
                </c:pt>
                <c:pt idx="8125">
                  <c:v>9.2475600000000005E-2</c:v>
                </c:pt>
                <c:pt idx="8126">
                  <c:v>0.13077820000000001</c:v>
                </c:pt>
                <c:pt idx="8127">
                  <c:v>0.13908400000000001</c:v>
                </c:pt>
                <c:pt idx="8128">
                  <c:v>0.10650390000000001</c:v>
                </c:pt>
                <c:pt idx="8129">
                  <c:v>4.2128499999999999E-2</c:v>
                </c:pt>
                <c:pt idx="8130">
                  <c:v>-3.0040400000000002E-2</c:v>
                </c:pt>
                <c:pt idx="8131">
                  <c:v>-8.4485900000000003E-2</c:v>
                </c:pt>
                <c:pt idx="8132">
                  <c:v>-0.10845500000000001</c:v>
                </c:pt>
                <c:pt idx="8133">
                  <c:v>-0.10784460000000001</c:v>
                </c:pt>
                <c:pt idx="8134">
                  <c:v>-0.1012065</c:v>
                </c:pt>
                <c:pt idx="8135">
                  <c:v>-0.10727780000000001</c:v>
                </c:pt>
                <c:pt idx="8136">
                  <c:v>-0.13288190000000002</c:v>
                </c:pt>
                <c:pt idx="8137">
                  <c:v>-0.16813250000000002</c:v>
                </c:pt>
                <c:pt idx="8138">
                  <c:v>-0.19249400000000003</c:v>
                </c:pt>
                <c:pt idx="8139">
                  <c:v>-0.18753450000000002</c:v>
                </c:pt>
                <c:pt idx="8140">
                  <c:v>-0.14769500000000002</c:v>
                </c:pt>
                <c:pt idx="8141">
                  <c:v>-8.3711999999999995E-2</c:v>
                </c:pt>
                <c:pt idx="8142">
                  <c:v>-1.73746E-2</c:v>
                </c:pt>
                <c:pt idx="8143">
                  <c:v>3.0334700000000003E-2</c:v>
                </c:pt>
                <c:pt idx="8144">
                  <c:v>5.0314400000000002E-2</c:v>
                </c:pt>
                <c:pt idx="8145">
                  <c:v>4.8363300000000005E-2</c:v>
                </c:pt>
                <c:pt idx="8146">
                  <c:v>4.0133800000000004E-2</c:v>
                </c:pt>
                <c:pt idx="8147">
                  <c:v>4.1638000000000001E-2</c:v>
                </c:pt>
                <c:pt idx="8148">
                  <c:v>5.9862800000000001E-2</c:v>
                </c:pt>
                <c:pt idx="8149">
                  <c:v>8.9249200000000001E-2</c:v>
                </c:pt>
                <c:pt idx="8150">
                  <c:v>0.1168589</c:v>
                </c:pt>
                <c:pt idx="8151">
                  <c:v>0.13110520000000001</c:v>
                </c:pt>
                <c:pt idx="8152">
                  <c:v>0.12805320000000001</c:v>
                </c:pt>
                <c:pt idx="8153">
                  <c:v>0.11319650000000001</c:v>
                </c:pt>
                <c:pt idx="8154">
                  <c:v>9.7456900000000013E-2</c:v>
                </c:pt>
                <c:pt idx="8155">
                  <c:v>8.9227400000000012E-2</c:v>
                </c:pt>
                <c:pt idx="8156">
                  <c:v>8.907480000000001E-2</c:v>
                </c:pt>
                <c:pt idx="8157">
                  <c:v>9.0568099999999999E-2</c:v>
                </c:pt>
                <c:pt idx="8158">
                  <c:v>8.4638500000000005E-2</c:v>
                </c:pt>
                <c:pt idx="8159">
                  <c:v>6.5356400000000009E-2</c:v>
                </c:pt>
                <c:pt idx="8160">
                  <c:v>3.43568E-2</c:v>
                </c:pt>
                <c:pt idx="8161">
                  <c:v>4.3600000000000009E-5</c:v>
                </c:pt>
                <c:pt idx="8162">
                  <c:v>-2.7969400000000002E-2</c:v>
                </c:pt>
                <c:pt idx="8163">
                  <c:v>-4.4134100000000002E-2</c:v>
                </c:pt>
                <c:pt idx="8164">
                  <c:v>-4.9311600000000004E-2</c:v>
                </c:pt>
                <c:pt idx="8165">
                  <c:v>-4.9998300000000002E-2</c:v>
                </c:pt>
                <c:pt idx="8166">
                  <c:v>-5.4053100000000007E-2</c:v>
                </c:pt>
                <c:pt idx="8167">
                  <c:v>-6.5541700000000008E-2</c:v>
                </c:pt>
                <c:pt idx="8168">
                  <c:v>-8.2523900000000011E-2</c:v>
                </c:pt>
                <c:pt idx="8169">
                  <c:v>-9.9081000000000002E-2</c:v>
                </c:pt>
                <c:pt idx="8170">
                  <c:v>-0.10895639999999999</c:v>
                </c:pt>
                <c:pt idx="8171">
                  <c:v>-0.10890190000000001</c:v>
                </c:pt>
                <c:pt idx="8172">
                  <c:v>-0.10054160000000001</c:v>
                </c:pt>
                <c:pt idx="8173">
                  <c:v>-8.8682400000000008E-2</c:v>
                </c:pt>
                <c:pt idx="8174">
                  <c:v>-7.7717000000000008E-2</c:v>
                </c:pt>
                <c:pt idx="8175">
                  <c:v>-6.9215000000000013E-2</c:v>
                </c:pt>
                <c:pt idx="8176">
                  <c:v>-6.1824800000000006E-2</c:v>
                </c:pt>
                <c:pt idx="8177">
                  <c:v>-5.2080200000000007E-2</c:v>
                </c:pt>
                <c:pt idx="8178">
                  <c:v>-3.6297000000000003E-2</c:v>
                </c:pt>
                <c:pt idx="8179">
                  <c:v>-1.3210800000000002E-2</c:v>
                </c:pt>
                <c:pt idx="8180">
                  <c:v>1.5118300000000001E-2</c:v>
                </c:pt>
                <c:pt idx="8181">
                  <c:v>4.4472000000000005E-2</c:v>
                </c:pt>
                <c:pt idx="8182">
                  <c:v>7.0141500000000009E-2</c:v>
                </c:pt>
                <c:pt idx="8183">
                  <c:v>8.888950000000001E-2</c:v>
                </c:pt>
                <c:pt idx="8184">
                  <c:v>0.10061790000000001</c:v>
                </c:pt>
                <c:pt idx="8185">
                  <c:v>0.10798630000000001</c:v>
                </c:pt>
                <c:pt idx="8186">
                  <c:v>0.1142538</c:v>
                </c:pt>
                <c:pt idx="8187">
                  <c:v>0.12144780000000001</c:v>
                </c:pt>
                <c:pt idx="8188">
                  <c:v>0.1292413</c:v>
                </c:pt>
                <c:pt idx="8189">
                  <c:v>0.13475670000000001</c:v>
                </c:pt>
                <c:pt idx="8190">
                  <c:v>0.13420080000000001</c:v>
                </c:pt>
                <c:pt idx="8191">
                  <c:v>0.1253609</c:v>
                </c:pt>
                <c:pt idx="8192">
                  <c:v>0.10864030000000001</c:v>
                </c:pt>
                <c:pt idx="8193">
                  <c:v>8.6382500000000001E-2</c:v>
                </c:pt>
                <c:pt idx="8194">
                  <c:v>6.1813900000000005E-2</c:v>
                </c:pt>
                <c:pt idx="8195">
                  <c:v>3.7648600000000004E-2</c:v>
                </c:pt>
                <c:pt idx="8196">
                  <c:v>1.4747700000000001E-2</c:v>
                </c:pt>
                <c:pt idx="8197">
                  <c:v>-7.4774000000000004E-3</c:v>
                </c:pt>
                <c:pt idx="8198">
                  <c:v>-2.9746100000000001E-2</c:v>
                </c:pt>
                <c:pt idx="8199">
                  <c:v>-5.2243700000000004E-2</c:v>
                </c:pt>
                <c:pt idx="8200">
                  <c:v>-7.4370699999999998E-2</c:v>
                </c:pt>
                <c:pt idx="8201">
                  <c:v>-9.4742800000000002E-2</c:v>
                </c:pt>
                <c:pt idx="8202">
                  <c:v>-0.11179040000000001</c:v>
                </c:pt>
                <c:pt idx="8203">
                  <c:v>-0.1245107</c:v>
                </c:pt>
                <c:pt idx="8204">
                  <c:v>-0.13159570000000001</c:v>
                </c:pt>
                <c:pt idx="8205">
                  <c:v>-0.13030950000000002</c:v>
                </c:pt>
                <c:pt idx="8206">
                  <c:v>-0.11727310000000002</c:v>
                </c:pt>
                <c:pt idx="8207">
                  <c:v>-9.023020000000001E-2</c:v>
                </c:pt>
                <c:pt idx="8208">
                  <c:v>-4.9867500000000002E-2</c:v>
                </c:pt>
                <c:pt idx="8209">
                  <c:v>-1.0464000000000001E-3</c:v>
                </c:pt>
                <c:pt idx="8210">
                  <c:v>4.7720200000000004E-2</c:v>
                </c:pt>
                <c:pt idx="8211">
                  <c:v>8.7407100000000001E-2</c:v>
                </c:pt>
                <c:pt idx="8212">
                  <c:v>0.11200840000000001</c:v>
                </c:pt>
                <c:pt idx="8213">
                  <c:v>0.1199981</c:v>
                </c:pt>
                <c:pt idx="8214">
                  <c:v>0.11429740000000001</c:v>
                </c:pt>
                <c:pt idx="8215">
                  <c:v>0.10059610000000001</c:v>
                </c:pt>
                <c:pt idx="8216">
                  <c:v>8.4409600000000001E-2</c:v>
                </c:pt>
                <c:pt idx="8217">
                  <c:v>6.9007900000000011E-2</c:v>
                </c:pt>
                <c:pt idx="8218">
                  <c:v>5.5829800000000006E-2</c:v>
                </c:pt>
                <c:pt idx="8219">
                  <c:v>4.5572900000000006E-2</c:v>
                </c:pt>
                <c:pt idx="8220">
                  <c:v>3.84988E-2</c:v>
                </c:pt>
                <c:pt idx="8221">
                  <c:v>3.4585700000000004E-2</c:v>
                </c:pt>
                <c:pt idx="8222">
                  <c:v>3.3005200000000005E-2</c:v>
                </c:pt>
                <c:pt idx="8223">
                  <c:v>3.0977800000000003E-2</c:v>
                </c:pt>
                <c:pt idx="8224">
                  <c:v>2.4023600000000003E-2</c:v>
                </c:pt>
                <c:pt idx="8225">
                  <c:v>8.3712000000000005E-3</c:v>
                </c:pt>
                <c:pt idx="8226">
                  <c:v>-1.67642E-2</c:v>
                </c:pt>
                <c:pt idx="8227">
                  <c:v>-4.8156200000000003E-2</c:v>
                </c:pt>
                <c:pt idx="8228">
                  <c:v>-7.8676200000000002E-2</c:v>
                </c:pt>
                <c:pt idx="8229">
                  <c:v>-9.985490000000001E-2</c:v>
                </c:pt>
                <c:pt idx="8230">
                  <c:v>-0.10590440000000001</c:v>
                </c:pt>
                <c:pt idx="8231">
                  <c:v>-9.6138000000000001E-2</c:v>
                </c:pt>
                <c:pt idx="8232">
                  <c:v>-7.4784900000000015E-2</c:v>
                </c:pt>
                <c:pt idx="8233">
                  <c:v>-4.94642E-2</c:v>
                </c:pt>
                <c:pt idx="8234">
                  <c:v>-2.8263700000000003E-2</c:v>
                </c:pt>
                <c:pt idx="8235">
                  <c:v>-1.65135E-2</c:v>
                </c:pt>
                <c:pt idx="8236">
                  <c:v>-1.59685E-2</c:v>
                </c:pt>
                <c:pt idx="8237">
                  <c:v>-2.5604100000000001E-2</c:v>
                </c:pt>
                <c:pt idx="8238">
                  <c:v>-4.1779700000000003E-2</c:v>
                </c:pt>
                <c:pt idx="8239">
                  <c:v>-5.8609300000000003E-2</c:v>
                </c:pt>
                <c:pt idx="8240">
                  <c:v>-6.8920700000000001E-2</c:v>
                </c:pt>
                <c:pt idx="8241">
                  <c:v>-6.4691499999999999E-2</c:v>
                </c:pt>
                <c:pt idx="8242">
                  <c:v>-3.8825800000000001E-2</c:v>
                </c:pt>
                <c:pt idx="8243">
                  <c:v>1.1052600000000001E-2</c:v>
                </c:pt>
                <c:pt idx="8244">
                  <c:v>8.0202200000000015E-2</c:v>
                </c:pt>
                <c:pt idx="8245">
                  <c:v>0.15814810000000001</c:v>
                </c:pt>
                <c:pt idx="8246">
                  <c:v>0.2305895</c:v>
                </c:pt>
                <c:pt idx="8247">
                  <c:v>0.28135080000000001</c:v>
                </c:pt>
                <c:pt idx="8248">
                  <c:v>0.29621840000000005</c:v>
                </c:pt>
                <c:pt idx="8249">
                  <c:v>0.26726800000000001</c:v>
                </c:pt>
                <c:pt idx="8250">
                  <c:v>0.19536070000000003</c:v>
                </c:pt>
                <c:pt idx="8251">
                  <c:v>9.1451000000000005E-2</c:v>
                </c:pt>
                <c:pt idx="8252">
                  <c:v>-2.4971900000000002E-2</c:v>
                </c:pt>
                <c:pt idx="8253">
                  <c:v>-0.13228239999999999</c:v>
                </c:pt>
                <c:pt idx="8254">
                  <c:v>-0.2141632</c:v>
                </c:pt>
                <c:pt idx="8255">
                  <c:v>-0.2637255</c:v>
                </c:pt>
                <c:pt idx="8256">
                  <c:v>-0.28389050000000005</c:v>
                </c:pt>
                <c:pt idx="8257">
                  <c:v>-0.28401040000000005</c:v>
                </c:pt>
                <c:pt idx="8258">
                  <c:v>-0.27336110000000002</c:v>
                </c:pt>
                <c:pt idx="8259">
                  <c:v>-0.25641160000000002</c:v>
                </c:pt>
                <c:pt idx="8260">
                  <c:v>-0.23298750000000001</c:v>
                </c:pt>
                <c:pt idx="8261">
                  <c:v>-0.2012467</c:v>
                </c:pt>
                <c:pt idx="8262">
                  <c:v>-0.16120010000000001</c:v>
                </c:pt>
                <c:pt idx="8263">
                  <c:v>-0.1175783</c:v>
                </c:pt>
                <c:pt idx="8264">
                  <c:v>-7.8828800000000004E-2</c:v>
                </c:pt>
                <c:pt idx="8265">
                  <c:v>-5.2145600000000007E-2</c:v>
                </c:pt>
                <c:pt idx="8266">
                  <c:v>-3.9349000000000002E-2</c:v>
                </c:pt>
                <c:pt idx="8267">
                  <c:v>-3.5784700000000003E-2</c:v>
                </c:pt>
                <c:pt idx="8268">
                  <c:v>-3.2122299999999999E-2</c:v>
                </c:pt>
                <c:pt idx="8269">
                  <c:v>-1.9129500000000001E-2</c:v>
                </c:pt>
                <c:pt idx="8270">
                  <c:v>6.8779000000000002E-3</c:v>
                </c:pt>
                <c:pt idx="8271">
                  <c:v>4.2662600000000002E-2</c:v>
                </c:pt>
                <c:pt idx="8272">
                  <c:v>8.0670900000000018E-2</c:v>
                </c:pt>
                <c:pt idx="8273">
                  <c:v>0.11326190000000001</c:v>
                </c:pt>
                <c:pt idx="8274">
                  <c:v>0.13669690000000001</c:v>
                </c:pt>
                <c:pt idx="8275">
                  <c:v>0.15277440000000003</c:v>
                </c:pt>
                <c:pt idx="8276">
                  <c:v>0.16581080000000001</c:v>
                </c:pt>
                <c:pt idx="8277">
                  <c:v>0.17800790000000002</c:v>
                </c:pt>
                <c:pt idx="8278">
                  <c:v>0.18693500000000002</c:v>
                </c:pt>
                <c:pt idx="8279">
                  <c:v>0.1860957</c:v>
                </c:pt>
                <c:pt idx="8280">
                  <c:v>0.16835050000000001</c:v>
                </c:pt>
                <c:pt idx="8281">
                  <c:v>0.13133410000000001</c:v>
                </c:pt>
                <c:pt idx="8282">
                  <c:v>8.047470000000001E-2</c:v>
                </c:pt>
                <c:pt idx="8283">
                  <c:v>2.7239099999999999E-2</c:v>
                </c:pt>
                <c:pt idx="8284">
                  <c:v>-1.5663300000000002E-2</c:v>
                </c:pt>
                <c:pt idx="8285">
                  <c:v>-3.9534300000000001E-2</c:v>
                </c:pt>
                <c:pt idx="8286">
                  <c:v>-4.3839800000000005E-2</c:v>
                </c:pt>
                <c:pt idx="8287">
                  <c:v>-3.6689400000000004E-2</c:v>
                </c:pt>
                <c:pt idx="8288">
                  <c:v>-3.0607200000000005E-2</c:v>
                </c:pt>
                <c:pt idx="8289">
                  <c:v>-3.7136300000000004E-2</c:v>
                </c:pt>
                <c:pt idx="8290">
                  <c:v>-6.2162700000000001E-2</c:v>
                </c:pt>
                <c:pt idx="8291">
                  <c:v>-0.10322300000000001</c:v>
                </c:pt>
                <c:pt idx="8292">
                  <c:v>-0.15077970000000002</c:v>
                </c:pt>
                <c:pt idx="8293">
                  <c:v>-0.19309350000000003</c:v>
                </c:pt>
                <c:pt idx="8294">
                  <c:v>-0.22108470000000002</c:v>
                </c:pt>
                <c:pt idx="8295">
                  <c:v>-0.23079660000000002</c:v>
                </c:pt>
                <c:pt idx="8296">
                  <c:v>-0.22349360000000001</c:v>
                </c:pt>
                <c:pt idx="8297">
                  <c:v>-0.20296890000000001</c:v>
                </c:pt>
                <c:pt idx="8298">
                  <c:v>-0.1722418</c:v>
                </c:pt>
                <c:pt idx="8299">
                  <c:v>-0.13238050000000001</c:v>
                </c:pt>
                <c:pt idx="8300">
                  <c:v>-8.3810100000000012E-2</c:v>
                </c:pt>
                <c:pt idx="8301">
                  <c:v>-2.8132900000000002E-2</c:v>
                </c:pt>
                <c:pt idx="8302">
                  <c:v>3.0498200000000003E-2</c:v>
                </c:pt>
                <c:pt idx="8303">
                  <c:v>8.5205300000000012E-2</c:v>
                </c:pt>
                <c:pt idx="8304">
                  <c:v>0.12876170000000001</c:v>
                </c:pt>
                <c:pt idx="8305">
                  <c:v>0.15681830000000002</c:v>
                </c:pt>
                <c:pt idx="8306">
                  <c:v>0.16954949999999999</c:v>
                </c:pt>
                <c:pt idx="8307">
                  <c:v>0.17101010000000003</c:v>
                </c:pt>
                <c:pt idx="8308">
                  <c:v>0.16693350000000001</c:v>
                </c:pt>
                <c:pt idx="8309">
                  <c:v>0.16175600000000001</c:v>
                </c:pt>
                <c:pt idx="8310">
                  <c:v>0.15654580000000001</c:v>
                </c:pt>
                <c:pt idx="8311">
                  <c:v>0.14953710000000001</c:v>
                </c:pt>
                <c:pt idx="8312">
                  <c:v>0.13838639999999999</c:v>
                </c:pt>
                <c:pt idx="8313">
                  <c:v>0.12226530000000002</c:v>
                </c:pt>
                <c:pt idx="8314">
                  <c:v>0.102787</c:v>
                </c:pt>
                <c:pt idx="8315">
                  <c:v>8.3276000000000003E-2</c:v>
                </c:pt>
                <c:pt idx="8316">
                  <c:v>6.6315600000000002E-2</c:v>
                </c:pt>
                <c:pt idx="8317">
                  <c:v>5.1709600000000008E-2</c:v>
                </c:pt>
                <c:pt idx="8318">
                  <c:v>3.6547700000000002E-2</c:v>
                </c:pt>
                <c:pt idx="8319">
                  <c:v>1.7123900000000001E-2</c:v>
                </c:pt>
                <c:pt idx="8320">
                  <c:v>-8.5892E-3</c:v>
                </c:pt>
                <c:pt idx="8321">
                  <c:v>-3.9022000000000001E-2</c:v>
                </c:pt>
                <c:pt idx="8322">
                  <c:v>-6.9247700000000009E-2</c:v>
                </c:pt>
                <c:pt idx="8323">
                  <c:v>-9.3511100000000014E-2</c:v>
                </c:pt>
                <c:pt idx="8324">
                  <c:v>-0.1082915</c:v>
                </c:pt>
                <c:pt idx="8325">
                  <c:v>-0.11388320000000002</c:v>
                </c:pt>
                <c:pt idx="8326">
                  <c:v>-0.11395950000000002</c:v>
                </c:pt>
                <c:pt idx="8327">
                  <c:v>-0.11324010000000001</c:v>
                </c:pt>
                <c:pt idx="8328">
                  <c:v>-0.11440640000000001</c:v>
                </c:pt>
                <c:pt idx="8329">
                  <c:v>-0.11654280000000002</c:v>
                </c:pt>
                <c:pt idx="8330">
                  <c:v>-0.11595420000000001</c:v>
                </c:pt>
                <c:pt idx="8331">
                  <c:v>-0.10853130000000001</c:v>
                </c:pt>
                <c:pt idx="8332">
                  <c:v>-9.2377500000000015E-2</c:v>
                </c:pt>
                <c:pt idx="8333">
                  <c:v>-6.9247700000000009E-2</c:v>
                </c:pt>
                <c:pt idx="8334">
                  <c:v>-4.3600000000000007E-2</c:v>
                </c:pt>
                <c:pt idx="8335">
                  <c:v>-1.9947000000000003E-2</c:v>
                </c:pt>
                <c:pt idx="8336">
                  <c:v>-4.3600000000000003E-4</c:v>
                </c:pt>
                <c:pt idx="8337">
                  <c:v>1.5957600000000002E-2</c:v>
                </c:pt>
                <c:pt idx="8338">
                  <c:v>3.2427499999999998E-2</c:v>
                </c:pt>
                <c:pt idx="8339">
                  <c:v>5.1785900000000003E-2</c:v>
                </c:pt>
                <c:pt idx="8340">
                  <c:v>7.4120000000000005E-2</c:v>
                </c:pt>
                <c:pt idx="8341">
                  <c:v>9.641050000000001E-2</c:v>
                </c:pt>
                <c:pt idx="8342">
                  <c:v>0.114014</c:v>
                </c:pt>
                <c:pt idx="8343">
                  <c:v>0.12318090000000001</c:v>
                </c:pt>
                <c:pt idx="8344">
                  <c:v>0.12305010000000001</c:v>
                </c:pt>
                <c:pt idx="8345">
                  <c:v>0.11598690000000002</c:v>
                </c:pt>
                <c:pt idx="8346">
                  <c:v>0.10598070000000001</c:v>
                </c:pt>
                <c:pt idx="8347">
                  <c:v>9.6170700000000012E-2</c:v>
                </c:pt>
                <c:pt idx="8348">
                  <c:v>8.7123700000000012E-2</c:v>
                </c:pt>
                <c:pt idx="8349">
                  <c:v>7.6855900000000005E-2</c:v>
                </c:pt>
                <c:pt idx="8350">
                  <c:v>6.2402500000000007E-2</c:v>
                </c:pt>
                <c:pt idx="8351">
                  <c:v>4.2161200000000003E-2</c:v>
                </c:pt>
                <c:pt idx="8352">
                  <c:v>1.73419E-2</c:v>
                </c:pt>
                <c:pt idx="8353">
                  <c:v>-8.4257000000000012E-3</c:v>
                </c:pt>
                <c:pt idx="8354">
                  <c:v>-3.10432E-2</c:v>
                </c:pt>
                <c:pt idx="8355">
                  <c:v>-4.81889E-2</c:v>
                </c:pt>
                <c:pt idx="8356">
                  <c:v>-6.0407800000000005E-2</c:v>
                </c:pt>
                <c:pt idx="8357">
                  <c:v>-7.0555699999999999E-2</c:v>
                </c:pt>
                <c:pt idx="8358">
                  <c:v>-8.1662800000000008E-2</c:v>
                </c:pt>
                <c:pt idx="8359">
                  <c:v>-9.4764600000000004E-2</c:v>
                </c:pt>
                <c:pt idx="8360">
                  <c:v>-0.10817160000000001</c:v>
                </c:pt>
                <c:pt idx="8361">
                  <c:v>-0.11826500000000001</c:v>
                </c:pt>
                <c:pt idx="8362">
                  <c:v>-0.1216767</c:v>
                </c:pt>
                <c:pt idx="8363">
                  <c:v>-0.11721860000000001</c:v>
                </c:pt>
                <c:pt idx="8364">
                  <c:v>-0.10658020000000001</c:v>
                </c:pt>
                <c:pt idx="8365">
                  <c:v>-9.3162300000000017E-2</c:v>
                </c:pt>
                <c:pt idx="8366">
                  <c:v>-8.0060500000000007E-2</c:v>
                </c:pt>
                <c:pt idx="8367">
                  <c:v>-6.8277600000000008E-2</c:v>
                </c:pt>
                <c:pt idx="8368">
                  <c:v>-5.637480000000001E-2</c:v>
                </c:pt>
                <c:pt idx="8369">
                  <c:v>-4.1648900000000003E-2</c:v>
                </c:pt>
                <c:pt idx="8370">
                  <c:v>-2.2290500000000001E-2</c:v>
                </c:pt>
                <c:pt idx="8371">
                  <c:v>1.1881000000000001E-3</c:v>
                </c:pt>
                <c:pt idx="8372">
                  <c:v>2.59093E-2</c:v>
                </c:pt>
                <c:pt idx="8373">
                  <c:v>4.7970900000000004E-2</c:v>
                </c:pt>
                <c:pt idx="8374">
                  <c:v>6.4517100000000008E-2</c:v>
                </c:pt>
                <c:pt idx="8375">
                  <c:v>7.5220900000000007E-2</c:v>
                </c:pt>
                <c:pt idx="8376">
                  <c:v>8.2033399999999992E-2</c:v>
                </c:pt>
                <c:pt idx="8377">
                  <c:v>8.7777700000000014E-2</c:v>
                </c:pt>
                <c:pt idx="8378">
                  <c:v>9.4230500000000009E-2</c:v>
                </c:pt>
                <c:pt idx="8379">
                  <c:v>0.10090130000000001</c:v>
                </c:pt>
                <c:pt idx="8380">
                  <c:v>0.10517410000000002</c:v>
                </c:pt>
                <c:pt idx="8381">
                  <c:v>0.10404049999999999</c:v>
                </c:pt>
                <c:pt idx="8382">
                  <c:v>9.5985400000000012E-2</c:v>
                </c:pt>
                <c:pt idx="8383">
                  <c:v>8.1946199999999997E-2</c:v>
                </c:pt>
                <c:pt idx="8384">
                  <c:v>6.4931299999999997E-2</c:v>
                </c:pt>
                <c:pt idx="8385">
                  <c:v>4.8352399999999997E-2</c:v>
                </c:pt>
                <c:pt idx="8386">
                  <c:v>3.4171500000000007E-2</c:v>
                </c:pt>
                <c:pt idx="8387">
                  <c:v>2.1887200000000002E-2</c:v>
                </c:pt>
                <c:pt idx="8388">
                  <c:v>9.188700000000001E-3</c:v>
                </c:pt>
                <c:pt idx="8389">
                  <c:v>-6.3329000000000007E-3</c:v>
                </c:pt>
                <c:pt idx="8390">
                  <c:v>-2.5484200000000002E-2</c:v>
                </c:pt>
                <c:pt idx="8391">
                  <c:v>-4.6641100000000005E-2</c:v>
                </c:pt>
                <c:pt idx="8392">
                  <c:v>-6.6391900000000004E-2</c:v>
                </c:pt>
                <c:pt idx="8393">
                  <c:v>-8.1270400000000007E-2</c:v>
                </c:pt>
                <c:pt idx="8394">
                  <c:v>-8.9608900000000019E-2</c:v>
                </c:pt>
                <c:pt idx="8395">
                  <c:v>-9.2050500000000007E-2</c:v>
                </c:pt>
                <c:pt idx="8396">
                  <c:v>-9.1004100000000004E-2</c:v>
                </c:pt>
                <c:pt idx="8397">
                  <c:v>-8.8976700000000006E-2</c:v>
                </c:pt>
                <c:pt idx="8398">
                  <c:v>-8.7025599999999995E-2</c:v>
                </c:pt>
                <c:pt idx="8399">
                  <c:v>-8.4278800000000001E-2</c:v>
                </c:pt>
                <c:pt idx="8400">
                  <c:v>-7.881790000000001E-2</c:v>
                </c:pt>
                <c:pt idx="8401">
                  <c:v>-6.9182300000000002E-2</c:v>
                </c:pt>
                <c:pt idx="8402">
                  <c:v>-5.5491900000000004E-2</c:v>
                </c:pt>
                <c:pt idx="8403">
                  <c:v>-3.9479800000000002E-2</c:v>
                </c:pt>
                <c:pt idx="8404">
                  <c:v>-2.3609399999999999E-2</c:v>
                </c:pt>
                <c:pt idx="8405">
                  <c:v>-9.6246999999999999E-3</c:v>
                </c:pt>
                <c:pt idx="8406">
                  <c:v>2.2780999999999999E-3</c:v>
                </c:pt>
                <c:pt idx="8407">
                  <c:v>1.3319800000000001E-2</c:v>
                </c:pt>
                <c:pt idx="8408">
                  <c:v>2.52444E-2</c:v>
                </c:pt>
                <c:pt idx="8409">
                  <c:v>3.9000199999999999E-2</c:v>
                </c:pt>
                <c:pt idx="8410">
                  <c:v>5.395500000000001E-2</c:v>
                </c:pt>
                <c:pt idx="8411">
                  <c:v>6.8026900000000001E-2</c:v>
                </c:pt>
                <c:pt idx="8412">
                  <c:v>7.8752500000000003E-2</c:v>
                </c:pt>
                <c:pt idx="8413">
                  <c:v>8.4540400000000016E-2</c:v>
                </c:pt>
                <c:pt idx="8414">
                  <c:v>8.5401500000000005E-2</c:v>
                </c:pt>
                <c:pt idx="8415">
                  <c:v>8.2927200000000006E-2</c:v>
                </c:pt>
                <c:pt idx="8416">
                  <c:v>7.9232100000000014E-2</c:v>
                </c:pt>
                <c:pt idx="8417">
                  <c:v>7.5678700000000015E-2</c:v>
                </c:pt>
                <c:pt idx="8418">
                  <c:v>7.2125300000000017E-2</c:v>
                </c:pt>
                <c:pt idx="8419">
                  <c:v>6.7144000000000009E-2</c:v>
                </c:pt>
                <c:pt idx="8420">
                  <c:v>5.8958100000000006E-2</c:v>
                </c:pt>
                <c:pt idx="8421">
                  <c:v>4.6597500000000007E-2</c:v>
                </c:pt>
                <c:pt idx="8422">
                  <c:v>3.0738000000000001E-2</c:v>
                </c:pt>
                <c:pt idx="8423">
                  <c:v>1.3396100000000001E-2</c:v>
                </c:pt>
                <c:pt idx="8424">
                  <c:v>-2.9975000000000002E-3</c:v>
                </c:pt>
                <c:pt idx="8425">
                  <c:v>-1.6786000000000002E-2</c:v>
                </c:pt>
                <c:pt idx="8426">
                  <c:v>-2.7740500000000001E-2</c:v>
                </c:pt>
                <c:pt idx="8427">
                  <c:v>-3.69728E-2</c:v>
                </c:pt>
                <c:pt idx="8428">
                  <c:v>-4.5987100000000003E-2</c:v>
                </c:pt>
                <c:pt idx="8429">
                  <c:v>-5.5448300000000006E-2</c:v>
                </c:pt>
                <c:pt idx="8430">
                  <c:v>-6.4735100000000004E-2</c:v>
                </c:pt>
                <c:pt idx="8431">
                  <c:v>-7.2201600000000005E-2</c:v>
                </c:pt>
                <c:pt idx="8432">
                  <c:v>-7.6016600000000004E-2</c:v>
                </c:pt>
                <c:pt idx="8433">
                  <c:v>-7.5210000000000013E-2</c:v>
                </c:pt>
                <c:pt idx="8434">
                  <c:v>-7.0305000000000006E-2</c:v>
                </c:pt>
                <c:pt idx="8435">
                  <c:v>-6.2969300000000006E-2</c:v>
                </c:pt>
                <c:pt idx="8436">
                  <c:v>-5.5066800000000006E-2</c:v>
                </c:pt>
                <c:pt idx="8437">
                  <c:v>-4.7665699999999998E-2</c:v>
                </c:pt>
                <c:pt idx="8438">
                  <c:v>-4.0646099999999998E-2</c:v>
                </c:pt>
                <c:pt idx="8439">
                  <c:v>-3.2939800000000005E-2</c:v>
                </c:pt>
                <c:pt idx="8440">
                  <c:v>-2.3576700000000003E-2</c:v>
                </c:pt>
                <c:pt idx="8441">
                  <c:v>-1.2535000000000001E-2</c:v>
                </c:pt>
                <c:pt idx="8442">
                  <c:v>-7.848000000000001E-4</c:v>
                </c:pt>
                <c:pt idx="8443">
                  <c:v>1.0387700000000001E-2</c:v>
                </c:pt>
                <c:pt idx="8444">
                  <c:v>2.0252200000000001E-2</c:v>
                </c:pt>
                <c:pt idx="8445">
                  <c:v>2.9135700000000004E-2</c:v>
                </c:pt>
                <c:pt idx="8446">
                  <c:v>3.8019200000000003E-2</c:v>
                </c:pt>
                <c:pt idx="8447">
                  <c:v>4.7622100000000001E-2</c:v>
                </c:pt>
                <c:pt idx="8448">
                  <c:v>5.7573800000000001E-2</c:v>
                </c:pt>
                <c:pt idx="8449">
                  <c:v>6.6337400000000005E-2</c:v>
                </c:pt>
                <c:pt idx="8450">
                  <c:v>7.1961800000000006E-2</c:v>
                </c:pt>
                <c:pt idx="8451">
                  <c:v>7.2997300000000001E-2</c:v>
                </c:pt>
                <c:pt idx="8452">
                  <c:v>6.9367600000000001E-2</c:v>
                </c:pt>
                <c:pt idx="8453">
                  <c:v>6.2358900000000002E-2</c:v>
                </c:pt>
                <c:pt idx="8454">
                  <c:v>5.3922300000000006E-2</c:v>
                </c:pt>
                <c:pt idx="8455">
                  <c:v>4.5594700000000002E-2</c:v>
                </c:pt>
                <c:pt idx="8456">
                  <c:v>3.7779400000000005E-2</c:v>
                </c:pt>
                <c:pt idx="8457">
                  <c:v>2.9702500000000003E-2</c:v>
                </c:pt>
                <c:pt idx="8458">
                  <c:v>2.00778E-2</c:v>
                </c:pt>
                <c:pt idx="8459">
                  <c:v>8.1096000000000015E-3</c:v>
                </c:pt>
                <c:pt idx="8460">
                  <c:v>-5.8097000000000001E-3</c:v>
                </c:pt>
                <c:pt idx="8461">
                  <c:v>-2.0252200000000001E-2</c:v>
                </c:pt>
                <c:pt idx="8462">
                  <c:v>-3.3343100000000001E-2</c:v>
                </c:pt>
                <c:pt idx="8463">
                  <c:v>-4.3654500000000006E-2</c:v>
                </c:pt>
                <c:pt idx="8464">
                  <c:v>-5.0815800000000008E-2</c:v>
                </c:pt>
                <c:pt idx="8465">
                  <c:v>-5.55246E-2</c:v>
                </c:pt>
                <c:pt idx="8466">
                  <c:v>-5.89036E-2</c:v>
                </c:pt>
                <c:pt idx="8467">
                  <c:v>-6.1715800000000001E-2</c:v>
                </c:pt>
                <c:pt idx="8468">
                  <c:v>-6.3852200000000012E-2</c:v>
                </c:pt>
                <c:pt idx="8469">
                  <c:v>-6.4364500000000005E-2</c:v>
                </c:pt>
                <c:pt idx="8470">
                  <c:v>-6.2021000000000007E-2</c:v>
                </c:pt>
                <c:pt idx="8471">
                  <c:v>-5.6189500000000003E-2</c:v>
                </c:pt>
                <c:pt idx="8472">
                  <c:v>-4.7229700000000006E-2</c:v>
                </c:pt>
                <c:pt idx="8473">
                  <c:v>-3.6395100000000007E-2</c:v>
                </c:pt>
                <c:pt idx="8474">
                  <c:v>-2.5233500000000002E-2</c:v>
                </c:pt>
                <c:pt idx="8475">
                  <c:v>-1.48567E-2</c:v>
                </c:pt>
                <c:pt idx="8476">
                  <c:v>-5.4827000000000001E-3</c:v>
                </c:pt>
                <c:pt idx="8477">
                  <c:v>3.4335000000000004E-3</c:v>
                </c:pt>
                <c:pt idx="8478">
                  <c:v>1.2578600000000001E-2</c:v>
                </c:pt>
                <c:pt idx="8479">
                  <c:v>2.2181500000000003E-2</c:v>
                </c:pt>
                <c:pt idx="8480">
                  <c:v>3.1686300000000001E-2</c:v>
                </c:pt>
                <c:pt idx="8481">
                  <c:v>4.00357E-2</c:v>
                </c:pt>
                <c:pt idx="8482">
                  <c:v>4.6270500000000006E-2</c:v>
                </c:pt>
                <c:pt idx="8483">
                  <c:v>5.0096400000000006E-2</c:v>
                </c:pt>
                <c:pt idx="8484">
                  <c:v>5.2112900000000004E-2</c:v>
                </c:pt>
                <c:pt idx="8485">
                  <c:v>5.3377300000000003E-2</c:v>
                </c:pt>
                <c:pt idx="8486">
                  <c:v>5.4728900000000004E-2</c:v>
                </c:pt>
                <c:pt idx="8487">
                  <c:v>5.6222200000000007E-2</c:v>
                </c:pt>
                <c:pt idx="8488">
                  <c:v>5.6996100000000008E-2</c:v>
                </c:pt>
                <c:pt idx="8489">
                  <c:v>5.5742600000000003E-2</c:v>
                </c:pt>
                <c:pt idx="8490">
                  <c:v>5.1415299999999997E-2</c:v>
                </c:pt>
                <c:pt idx="8491">
                  <c:v>4.3807100000000002E-2</c:v>
                </c:pt>
                <c:pt idx="8492">
                  <c:v>3.3691900000000004E-2</c:v>
                </c:pt>
                <c:pt idx="8493">
                  <c:v>2.2464900000000003E-2</c:v>
                </c:pt>
                <c:pt idx="8494">
                  <c:v>1.1445000000000002E-2</c:v>
                </c:pt>
                <c:pt idx="8495">
                  <c:v>1.2971000000000002E-3</c:v>
                </c:pt>
                <c:pt idx="8496">
                  <c:v>-8.0551000000000008E-3</c:v>
                </c:pt>
                <c:pt idx="8497">
                  <c:v>-1.7123900000000001E-2</c:v>
                </c:pt>
                <c:pt idx="8498">
                  <c:v>-2.6323500000000003E-2</c:v>
                </c:pt>
                <c:pt idx="8499">
                  <c:v>-3.5501300000000006E-2</c:v>
                </c:pt>
                <c:pt idx="8500">
                  <c:v>-4.3948800000000003E-2</c:v>
                </c:pt>
                <c:pt idx="8501">
                  <c:v>-5.0739500000000007E-2</c:v>
                </c:pt>
                <c:pt idx="8502">
                  <c:v>-5.5154000000000002E-2</c:v>
                </c:pt>
                <c:pt idx="8503">
                  <c:v>-5.70506E-2</c:v>
                </c:pt>
                <c:pt idx="8504">
                  <c:v>-5.6876200000000002E-2</c:v>
                </c:pt>
                <c:pt idx="8505">
                  <c:v>-5.5328400000000007E-2</c:v>
                </c:pt>
                <c:pt idx="8506">
                  <c:v>-5.2865000000000002E-2</c:v>
                </c:pt>
                <c:pt idx="8507">
                  <c:v>-4.9420600000000002E-2</c:v>
                </c:pt>
                <c:pt idx="8508">
                  <c:v>-4.4526500000000004E-2</c:v>
                </c:pt>
                <c:pt idx="8509">
                  <c:v>-3.7659499999999999E-2</c:v>
                </c:pt>
                <c:pt idx="8510">
                  <c:v>-2.8699700000000002E-2</c:v>
                </c:pt>
                <c:pt idx="8511">
                  <c:v>-1.8181200000000002E-2</c:v>
                </c:pt>
                <c:pt idx="8512">
                  <c:v>-7.1286000000000006E-3</c:v>
                </c:pt>
                <c:pt idx="8513">
                  <c:v>3.4117000000000001E-3</c:v>
                </c:pt>
                <c:pt idx="8514">
                  <c:v>1.27312E-2</c:v>
                </c:pt>
                <c:pt idx="8515">
                  <c:v>2.0677300000000003E-2</c:v>
                </c:pt>
                <c:pt idx="8516">
                  <c:v>2.75988E-2</c:v>
                </c:pt>
                <c:pt idx="8517">
                  <c:v>3.3844500000000007E-2</c:v>
                </c:pt>
                <c:pt idx="8518">
                  <c:v>3.9501600000000005E-2</c:v>
                </c:pt>
                <c:pt idx="8519">
                  <c:v>4.4232199999999999E-2</c:v>
                </c:pt>
                <c:pt idx="8520">
                  <c:v>4.7458600000000004E-2</c:v>
                </c:pt>
                <c:pt idx="8521">
                  <c:v>4.8712100000000001E-2</c:v>
                </c:pt>
                <c:pt idx="8522">
                  <c:v>4.79382E-2</c:v>
                </c:pt>
                <c:pt idx="8523">
                  <c:v>4.5518400000000001E-2</c:v>
                </c:pt>
                <c:pt idx="8524">
                  <c:v>4.2030400000000002E-2</c:v>
                </c:pt>
                <c:pt idx="8525">
                  <c:v>3.7942900000000002E-2</c:v>
                </c:pt>
                <c:pt idx="8526">
                  <c:v>3.3408500000000001E-2</c:v>
                </c:pt>
                <c:pt idx="8527">
                  <c:v>2.8263700000000003E-2</c:v>
                </c:pt>
                <c:pt idx="8528">
                  <c:v>2.2268700000000002E-2</c:v>
                </c:pt>
                <c:pt idx="8529">
                  <c:v>1.5401700000000001E-2</c:v>
                </c:pt>
                <c:pt idx="8530">
                  <c:v>7.9351999999999999E-3</c:v>
                </c:pt>
                <c:pt idx="8531">
                  <c:v>3.2699999999999998E-4</c:v>
                </c:pt>
                <c:pt idx="8532">
                  <c:v>-6.9869000000000007E-3</c:v>
                </c:pt>
                <c:pt idx="8533">
                  <c:v>-1.3766700000000002E-2</c:v>
                </c:pt>
                <c:pt idx="8534">
                  <c:v>-2.0034200000000002E-2</c:v>
                </c:pt>
                <c:pt idx="8535">
                  <c:v>-2.59093E-2</c:v>
                </c:pt>
                <c:pt idx="8536">
                  <c:v>-3.1402900000000004E-2</c:v>
                </c:pt>
                <c:pt idx="8537">
                  <c:v>-3.6297000000000003E-2</c:v>
                </c:pt>
                <c:pt idx="8538">
                  <c:v>-4.0177400000000002E-2</c:v>
                </c:pt>
                <c:pt idx="8539">
                  <c:v>-4.2542700000000003E-2</c:v>
                </c:pt>
                <c:pt idx="8540">
                  <c:v>-4.3055000000000003E-2</c:v>
                </c:pt>
                <c:pt idx="8541">
                  <c:v>-4.1747000000000006E-2</c:v>
                </c:pt>
                <c:pt idx="8542">
                  <c:v>-3.9011100000000007E-2</c:v>
                </c:pt>
                <c:pt idx="8543">
                  <c:v>-3.5370499999999999E-2</c:v>
                </c:pt>
                <c:pt idx="8544">
                  <c:v>-3.1293899999999999E-2</c:v>
                </c:pt>
                <c:pt idx="8545">
                  <c:v>-2.6912100000000001E-2</c:v>
                </c:pt>
                <c:pt idx="8546">
                  <c:v>-2.2007100000000002E-2</c:v>
                </c:pt>
                <c:pt idx="8547">
                  <c:v>-1.6219200000000003E-2</c:v>
                </c:pt>
                <c:pt idx="8548">
                  <c:v>-9.4285000000000011E-3</c:v>
                </c:pt>
                <c:pt idx="8549">
                  <c:v>-1.8639000000000001E-3</c:v>
                </c:pt>
                <c:pt idx="8550">
                  <c:v>5.9187000000000007E-3</c:v>
                </c:pt>
                <c:pt idx="8551">
                  <c:v>1.3189000000000001E-2</c:v>
                </c:pt>
                <c:pt idx="8552">
                  <c:v>1.94783E-2</c:v>
                </c:pt>
                <c:pt idx="8553">
                  <c:v>2.4677600000000001E-2</c:v>
                </c:pt>
                <c:pt idx="8554">
                  <c:v>2.9015800000000005E-2</c:v>
                </c:pt>
                <c:pt idx="8555">
                  <c:v>3.2721800000000002E-2</c:v>
                </c:pt>
                <c:pt idx="8556">
                  <c:v>3.5959100000000001E-2</c:v>
                </c:pt>
                <c:pt idx="8557">
                  <c:v>3.8596899999999996E-2</c:v>
                </c:pt>
                <c:pt idx="8558">
                  <c:v>4.0221000000000007E-2</c:v>
                </c:pt>
                <c:pt idx="8559">
                  <c:v>4.0340900000000006E-2</c:v>
                </c:pt>
                <c:pt idx="8560">
                  <c:v>3.8716800000000003E-2</c:v>
                </c:pt>
                <c:pt idx="8561">
                  <c:v>3.5403200000000003E-2</c:v>
                </c:pt>
                <c:pt idx="8562">
                  <c:v>3.07598E-2</c:v>
                </c:pt>
                <c:pt idx="8563">
                  <c:v>2.5353400000000002E-2</c:v>
                </c:pt>
                <c:pt idx="8564">
                  <c:v>1.9652700000000002E-2</c:v>
                </c:pt>
                <c:pt idx="8565">
                  <c:v>1.3843000000000001E-2</c:v>
                </c:pt>
                <c:pt idx="8566">
                  <c:v>7.9025000000000015E-3</c:v>
                </c:pt>
                <c:pt idx="8567">
                  <c:v>1.7440000000000001E-3</c:v>
                </c:pt>
                <c:pt idx="8568">
                  <c:v>-4.7197000000000003E-3</c:v>
                </c:pt>
                <c:pt idx="8569">
                  <c:v>-1.1423200000000001E-2</c:v>
                </c:pt>
                <c:pt idx="8570">
                  <c:v>-1.8094000000000002E-2</c:v>
                </c:pt>
                <c:pt idx="8571">
                  <c:v>-2.4328800000000001E-2</c:v>
                </c:pt>
                <c:pt idx="8572">
                  <c:v>-2.97352E-2</c:v>
                </c:pt>
                <c:pt idx="8573">
                  <c:v>-3.4008000000000004E-2</c:v>
                </c:pt>
                <c:pt idx="8574">
                  <c:v>-3.7027300000000006E-2</c:v>
                </c:pt>
                <c:pt idx="8575">
                  <c:v>-3.8869399999999998E-2</c:v>
                </c:pt>
                <c:pt idx="8576">
                  <c:v>-3.9632400000000005E-2</c:v>
                </c:pt>
                <c:pt idx="8577">
                  <c:v>-3.9370800000000004E-2</c:v>
                </c:pt>
                <c:pt idx="8578">
                  <c:v>-3.8073700000000009E-2</c:v>
                </c:pt>
                <c:pt idx="8579">
                  <c:v>-3.5708400000000001E-2</c:v>
                </c:pt>
                <c:pt idx="8580">
                  <c:v>-3.2264000000000001E-2</c:v>
                </c:pt>
                <c:pt idx="8581">
                  <c:v>-2.7795E-2</c:v>
                </c:pt>
                <c:pt idx="8582">
                  <c:v>-2.2454000000000002E-2</c:v>
                </c:pt>
                <c:pt idx="8583">
                  <c:v>-1.6469900000000003E-2</c:v>
                </c:pt>
                <c:pt idx="8584">
                  <c:v>-1.0126100000000001E-2</c:v>
                </c:pt>
                <c:pt idx="8585">
                  <c:v>-3.6624000000000006E-3</c:v>
                </c:pt>
                <c:pt idx="8586">
                  <c:v>2.7250000000000004E-3</c:v>
                </c:pt>
                <c:pt idx="8587">
                  <c:v>8.9053000000000014E-3</c:v>
                </c:pt>
                <c:pt idx="8588">
                  <c:v>1.4769500000000001E-2</c:v>
                </c:pt>
                <c:pt idx="8589">
                  <c:v>2.0186800000000001E-2</c:v>
                </c:pt>
                <c:pt idx="8590">
                  <c:v>2.5026400000000004E-2</c:v>
                </c:pt>
                <c:pt idx="8591">
                  <c:v>2.9157500000000003E-2</c:v>
                </c:pt>
                <c:pt idx="8592">
                  <c:v>3.2460200000000002E-2</c:v>
                </c:pt>
                <c:pt idx="8593">
                  <c:v>3.4825500000000002E-2</c:v>
                </c:pt>
                <c:pt idx="8594">
                  <c:v>3.6166200000000003E-2</c:v>
                </c:pt>
                <c:pt idx="8595">
                  <c:v>3.6427800000000003E-2</c:v>
                </c:pt>
                <c:pt idx="8596">
                  <c:v>3.5544900000000004E-2</c:v>
                </c:pt>
                <c:pt idx="8597">
                  <c:v>3.35284E-2</c:v>
                </c:pt>
                <c:pt idx="8598">
                  <c:v>3.0454600000000002E-2</c:v>
                </c:pt>
                <c:pt idx="8599">
                  <c:v>2.6454300000000004E-2</c:v>
                </c:pt>
                <c:pt idx="8600">
                  <c:v>2.1723700000000002E-2</c:v>
                </c:pt>
                <c:pt idx="8601">
                  <c:v>1.6469900000000003E-2</c:v>
                </c:pt>
                <c:pt idx="8602">
                  <c:v>1.0845500000000001E-2</c:v>
                </c:pt>
                <c:pt idx="8603">
                  <c:v>5.0249000000000005E-3</c:v>
                </c:pt>
                <c:pt idx="8604">
                  <c:v>-8.6110000000000006E-4</c:v>
                </c:pt>
                <c:pt idx="8605">
                  <c:v>-6.6817000000000005E-3</c:v>
                </c:pt>
                <c:pt idx="8606">
                  <c:v>-1.2262500000000001E-2</c:v>
                </c:pt>
                <c:pt idx="8607">
                  <c:v>-1.7385500000000002E-2</c:v>
                </c:pt>
                <c:pt idx="8608">
                  <c:v>-2.18981E-2</c:v>
                </c:pt>
                <c:pt idx="8609">
                  <c:v>-2.5647699999999999E-2</c:v>
                </c:pt>
                <c:pt idx="8610">
                  <c:v>-2.8558000000000004E-2</c:v>
                </c:pt>
                <c:pt idx="8611">
                  <c:v>-3.0607200000000005E-2</c:v>
                </c:pt>
                <c:pt idx="8612">
                  <c:v>-3.1817100000000001E-2</c:v>
                </c:pt>
                <c:pt idx="8613">
                  <c:v>-3.2176800000000005E-2</c:v>
                </c:pt>
                <c:pt idx="8614">
                  <c:v>-3.1588200000000004E-2</c:v>
                </c:pt>
                <c:pt idx="8615">
                  <c:v>-2.9964100000000004E-2</c:v>
                </c:pt>
                <c:pt idx="8616">
                  <c:v>-2.7260900000000005E-2</c:v>
                </c:pt>
                <c:pt idx="8617">
                  <c:v>-2.3576700000000003E-2</c:v>
                </c:pt>
                <c:pt idx="8618">
                  <c:v>-1.9129500000000001E-2</c:v>
                </c:pt>
                <c:pt idx="8619">
                  <c:v>-1.4224500000000003E-2</c:v>
                </c:pt>
                <c:pt idx="8620">
                  <c:v>-9.0797000000000013E-3</c:v>
                </c:pt>
                <c:pt idx="8621">
                  <c:v>-3.8695000000000005E-3</c:v>
                </c:pt>
                <c:pt idx="8622">
                  <c:v>1.3625000000000002E-3</c:v>
                </c:pt>
                <c:pt idx="8623">
                  <c:v>6.5618000000000004E-3</c:v>
                </c:pt>
                <c:pt idx="8624">
                  <c:v>1.1608500000000001E-2</c:v>
                </c:pt>
                <c:pt idx="8625">
                  <c:v>1.6295500000000001E-2</c:v>
                </c:pt>
                <c:pt idx="8626">
                  <c:v>2.0415700000000002E-2</c:v>
                </c:pt>
                <c:pt idx="8627">
                  <c:v>2.3740200000000003E-2</c:v>
                </c:pt>
                <c:pt idx="8628">
                  <c:v>2.6094600000000003E-2</c:v>
                </c:pt>
                <c:pt idx="8629">
                  <c:v>2.7359000000000001E-2</c:v>
                </c:pt>
                <c:pt idx="8630">
                  <c:v>2.7457100000000002E-2</c:v>
                </c:pt>
                <c:pt idx="8631">
                  <c:v>2.6356200000000003E-2</c:v>
                </c:pt>
                <c:pt idx="8632">
                  <c:v>2.4132600000000001E-2</c:v>
                </c:pt>
                <c:pt idx="8633">
                  <c:v>2.10043E-2</c:v>
                </c:pt>
                <c:pt idx="8634">
                  <c:v>1.7243800000000004E-2</c:v>
                </c:pt>
                <c:pt idx="8635">
                  <c:v>1.3167200000000002E-2</c:v>
                </c:pt>
                <c:pt idx="8636">
                  <c:v>9.0142999999999994E-3</c:v>
                </c:pt>
                <c:pt idx="8637">
                  <c:v>4.9049999999999996E-3</c:v>
                </c:pt>
                <c:pt idx="8638">
                  <c:v>8.5020000000000007E-4</c:v>
                </c:pt>
                <c:pt idx="8639">
                  <c:v>-3.1937000000000003E-3</c:v>
                </c:pt>
                <c:pt idx="8640">
                  <c:v>-7.2158000000000005E-3</c:v>
                </c:pt>
                <c:pt idx="8641">
                  <c:v>-1.1128900000000001E-2</c:v>
                </c:pt>
                <c:pt idx="8642">
                  <c:v>-1.47586E-2</c:v>
                </c:pt>
                <c:pt idx="8643">
                  <c:v>-1.7897800000000002E-2</c:v>
                </c:pt>
                <c:pt idx="8644">
                  <c:v>-2.0415700000000002E-2</c:v>
                </c:pt>
                <c:pt idx="8645">
                  <c:v>-2.2246900000000003E-2</c:v>
                </c:pt>
                <c:pt idx="8646">
                  <c:v>-2.34241E-2</c:v>
                </c:pt>
                <c:pt idx="8647">
                  <c:v>-2.39691E-2</c:v>
                </c:pt>
                <c:pt idx="8648">
                  <c:v>-2.3849200000000001E-2</c:v>
                </c:pt>
                <c:pt idx="8649">
                  <c:v>-2.2911800000000003E-2</c:v>
                </c:pt>
                <c:pt idx="8650">
                  <c:v>-2.10043E-2</c:v>
                </c:pt>
                <c:pt idx="8651">
                  <c:v>-1.8061300000000002E-2</c:v>
                </c:pt>
                <c:pt idx="8652">
                  <c:v>-1.4180900000000001E-2</c:v>
                </c:pt>
                <c:pt idx="8653">
                  <c:v>-9.6682999999999995E-3</c:v>
                </c:pt>
                <c:pt idx="8654">
                  <c:v>-4.9268000000000003E-3</c:v>
                </c:pt>
                <c:pt idx="8655">
                  <c:v>-3.1610000000000004E-4</c:v>
                </c:pt>
                <c:pt idx="8656">
                  <c:v>3.9240000000000004E-3</c:v>
                </c:pt>
                <c:pt idx="8657">
                  <c:v>7.7172000000000013E-3</c:v>
                </c:pt>
                <c:pt idx="8658">
                  <c:v>1.1161600000000002E-2</c:v>
                </c:pt>
                <c:pt idx="8659">
                  <c:v>1.4322600000000001E-2</c:v>
                </c:pt>
                <c:pt idx="8660">
                  <c:v>1.7189300000000001E-2</c:v>
                </c:pt>
                <c:pt idx="8661">
                  <c:v>1.9619999999999999E-2</c:v>
                </c:pt>
                <c:pt idx="8662">
                  <c:v>2.13858E-2</c:v>
                </c:pt>
                <c:pt idx="8663">
                  <c:v>2.22796E-2</c:v>
                </c:pt>
                <c:pt idx="8664">
                  <c:v>2.22142E-2</c:v>
                </c:pt>
                <c:pt idx="8665">
                  <c:v>2.1233200000000001E-2</c:v>
                </c:pt>
                <c:pt idx="8666">
                  <c:v>1.9521900000000002E-2</c:v>
                </c:pt>
                <c:pt idx="8667">
                  <c:v>1.73092E-2</c:v>
                </c:pt>
                <c:pt idx="8668">
                  <c:v>1.47259E-2</c:v>
                </c:pt>
                <c:pt idx="8669">
                  <c:v>1.18047E-2</c:v>
                </c:pt>
                <c:pt idx="8670">
                  <c:v>8.5020000000000009E-3</c:v>
                </c:pt>
                <c:pt idx="8671">
                  <c:v>4.7851000000000005E-3</c:v>
                </c:pt>
                <c:pt idx="8672">
                  <c:v>7.1940000000000003E-4</c:v>
                </c:pt>
                <c:pt idx="8673">
                  <c:v>-3.5098000000000004E-3</c:v>
                </c:pt>
                <c:pt idx="8674">
                  <c:v>-7.6736000000000009E-3</c:v>
                </c:pt>
                <c:pt idx="8675">
                  <c:v>-1.15213E-2</c:v>
                </c:pt>
                <c:pt idx="8676">
                  <c:v>-1.48676E-2</c:v>
                </c:pt>
                <c:pt idx="8677">
                  <c:v>-1.7647100000000002E-2</c:v>
                </c:pt>
                <c:pt idx="8678">
                  <c:v>-1.9881599999999999E-2</c:v>
                </c:pt>
                <c:pt idx="8679">
                  <c:v>-2.1571099999999999E-2</c:v>
                </c:pt>
                <c:pt idx="8680">
                  <c:v>-2.2672000000000001E-2</c:v>
                </c:pt>
                <c:pt idx="8681">
                  <c:v>-2.3097100000000002E-2</c:v>
                </c:pt>
                <c:pt idx="8682">
                  <c:v>-2.2715600000000002E-2</c:v>
                </c:pt>
                <c:pt idx="8683">
                  <c:v>-2.14512E-2</c:v>
                </c:pt>
                <c:pt idx="8684">
                  <c:v>-1.9336599999999999E-2</c:v>
                </c:pt>
                <c:pt idx="8685">
                  <c:v>-1.6557100000000002E-2</c:v>
                </c:pt>
                <c:pt idx="8686">
                  <c:v>-1.3298000000000003E-2</c:v>
                </c:pt>
                <c:pt idx="8687">
                  <c:v>-9.7663999999999997E-3</c:v>
                </c:pt>
                <c:pt idx="8688">
                  <c:v>-6.0713000000000008E-3</c:v>
                </c:pt>
                <c:pt idx="8689">
                  <c:v>-2.2236000000000005E-3</c:v>
                </c:pt>
                <c:pt idx="8690">
                  <c:v>1.7549000000000002E-3</c:v>
                </c:pt>
                <c:pt idx="8691">
                  <c:v>5.8206000000000004E-3</c:v>
                </c:pt>
                <c:pt idx="8692">
                  <c:v>9.8318000000000016E-3</c:v>
                </c:pt>
                <c:pt idx="8693">
                  <c:v>1.35596E-2</c:v>
                </c:pt>
                <c:pt idx="8694">
                  <c:v>1.6775100000000001E-2</c:v>
                </c:pt>
                <c:pt idx="8695">
                  <c:v>1.9325700000000001E-2</c:v>
                </c:pt>
                <c:pt idx="8696">
                  <c:v>2.1156900000000003E-2</c:v>
                </c:pt>
                <c:pt idx="8697">
                  <c:v>2.2334100000000003E-2</c:v>
                </c:pt>
                <c:pt idx="8698">
                  <c:v>2.29445E-2</c:v>
                </c:pt>
                <c:pt idx="8699">
                  <c:v>2.2999000000000002E-2</c:v>
                </c:pt>
                <c:pt idx="8700">
                  <c:v>2.24104E-2</c:v>
                </c:pt>
                <c:pt idx="8701">
                  <c:v>2.0993400000000002E-2</c:v>
                </c:pt>
                <c:pt idx="8702">
                  <c:v>1.8606299999999999E-2</c:v>
                </c:pt>
                <c:pt idx="8703">
                  <c:v>1.52818E-2</c:v>
                </c:pt>
                <c:pt idx="8704">
                  <c:v>1.1194300000000001E-2</c:v>
                </c:pt>
                <c:pt idx="8705">
                  <c:v>6.6599000000000007E-3</c:v>
                </c:pt>
                <c:pt idx="8706">
                  <c:v>1.9947000000000003E-3</c:v>
                </c:pt>
                <c:pt idx="8707">
                  <c:v>-2.5833000000000002E-3</c:v>
                </c:pt>
                <c:pt idx="8708">
                  <c:v>-6.9433000000000003E-3</c:v>
                </c:pt>
                <c:pt idx="8709">
                  <c:v>-1.1009E-2</c:v>
                </c:pt>
                <c:pt idx="8710">
                  <c:v>-1.4704100000000001E-2</c:v>
                </c:pt>
                <c:pt idx="8711">
                  <c:v>-1.7952300000000001E-2</c:v>
                </c:pt>
                <c:pt idx="8712">
                  <c:v>-2.0710000000000003E-2</c:v>
                </c:pt>
                <c:pt idx="8713">
                  <c:v>-2.2890000000000004E-2</c:v>
                </c:pt>
                <c:pt idx="8714">
                  <c:v>-2.4416E-2</c:v>
                </c:pt>
                <c:pt idx="8715">
                  <c:v>-2.5255300000000001E-2</c:v>
                </c:pt>
                <c:pt idx="8716">
                  <c:v>-2.5397000000000003E-2</c:v>
                </c:pt>
                <c:pt idx="8717">
                  <c:v>-2.4841100000000005E-2</c:v>
                </c:pt>
                <c:pt idx="8718">
                  <c:v>-2.3631200000000002E-2</c:v>
                </c:pt>
                <c:pt idx="8719">
                  <c:v>-2.1778200000000004E-2</c:v>
                </c:pt>
                <c:pt idx="8720">
                  <c:v>-1.9282100000000003E-2</c:v>
                </c:pt>
                <c:pt idx="8721">
                  <c:v>-1.6153799999999999E-2</c:v>
                </c:pt>
                <c:pt idx="8722">
                  <c:v>-1.24478E-2</c:v>
                </c:pt>
                <c:pt idx="8723">
                  <c:v>-8.2622000000000008E-3</c:v>
                </c:pt>
                <c:pt idx="8724">
                  <c:v>-3.7823000000000002E-3</c:v>
                </c:pt>
                <c:pt idx="8725">
                  <c:v>7.6300000000000001E-4</c:v>
                </c:pt>
                <c:pt idx="8726">
                  <c:v>5.1666000000000004E-3</c:v>
                </c:pt>
                <c:pt idx="8727">
                  <c:v>9.2650000000000007E-3</c:v>
                </c:pt>
                <c:pt idx="8728">
                  <c:v>1.2949200000000001E-2</c:v>
                </c:pt>
                <c:pt idx="8729">
                  <c:v>1.6153799999999999E-2</c:v>
                </c:pt>
                <c:pt idx="8730">
                  <c:v>1.8857000000000002E-2</c:v>
                </c:pt>
                <c:pt idx="8731">
                  <c:v>2.1037000000000004E-2</c:v>
                </c:pt>
                <c:pt idx="8732">
                  <c:v>2.2628400000000003E-2</c:v>
                </c:pt>
                <c:pt idx="8733">
                  <c:v>2.3554900000000004E-2</c:v>
                </c:pt>
                <c:pt idx="8734">
                  <c:v>2.3762000000000002E-2</c:v>
                </c:pt>
                <c:pt idx="8735">
                  <c:v>2.3195200000000003E-2</c:v>
                </c:pt>
                <c:pt idx="8736">
                  <c:v>2.1887200000000002E-2</c:v>
                </c:pt>
                <c:pt idx="8737">
                  <c:v>1.9903399999999998E-2</c:v>
                </c:pt>
                <c:pt idx="8738">
                  <c:v>1.73419E-2</c:v>
                </c:pt>
                <c:pt idx="8739">
                  <c:v>1.4289900000000001E-2</c:v>
                </c:pt>
                <c:pt idx="8740">
                  <c:v>1.0845500000000001E-2</c:v>
                </c:pt>
                <c:pt idx="8741">
                  <c:v>7.0959000000000005E-3</c:v>
                </c:pt>
                <c:pt idx="8742">
                  <c:v>3.1283000000000005E-3</c:v>
                </c:pt>
                <c:pt idx="8743">
                  <c:v>-9.2650000000000002E-4</c:v>
                </c:pt>
                <c:pt idx="8744">
                  <c:v>-4.9377000000000006E-3</c:v>
                </c:pt>
                <c:pt idx="8745">
                  <c:v>-8.7636000000000016E-3</c:v>
                </c:pt>
                <c:pt idx="8746">
                  <c:v>-1.2284300000000001E-2</c:v>
                </c:pt>
                <c:pt idx="8747">
                  <c:v>-1.5369000000000001E-2</c:v>
                </c:pt>
                <c:pt idx="8748">
                  <c:v>-1.7974100000000003E-2</c:v>
                </c:pt>
                <c:pt idx="8749">
                  <c:v>-2.0034200000000002E-2</c:v>
                </c:pt>
                <c:pt idx="8750">
                  <c:v>-2.1494800000000001E-2</c:v>
                </c:pt>
                <c:pt idx="8751">
                  <c:v>-2.2345000000000004E-2</c:v>
                </c:pt>
                <c:pt idx="8752">
                  <c:v>-2.2530300000000003E-2</c:v>
                </c:pt>
                <c:pt idx="8753">
                  <c:v>-2.2017999999999999E-2</c:v>
                </c:pt>
                <c:pt idx="8754">
                  <c:v>-2.0819000000000001E-2</c:v>
                </c:pt>
                <c:pt idx="8755">
                  <c:v>-1.8955099999999999E-2</c:v>
                </c:pt>
                <c:pt idx="8756">
                  <c:v>-1.6491700000000001E-2</c:v>
                </c:pt>
                <c:pt idx="8757">
                  <c:v>-1.35596E-2</c:v>
                </c:pt>
                <c:pt idx="8758">
                  <c:v>-1.0289600000000001E-2</c:v>
                </c:pt>
                <c:pt idx="8759">
                  <c:v>-6.8125000000000008E-3</c:v>
                </c:pt>
                <c:pt idx="8760">
                  <c:v>-3.2155E-3</c:v>
                </c:pt>
                <c:pt idx="8761">
                  <c:v>4.2510000000000003E-4</c:v>
                </c:pt>
                <c:pt idx="8762">
                  <c:v>4.0439000000000004E-3</c:v>
                </c:pt>
                <c:pt idx="8763">
                  <c:v>7.5319000000000011E-3</c:v>
                </c:pt>
                <c:pt idx="8764">
                  <c:v>1.0758300000000002E-2</c:v>
                </c:pt>
                <c:pt idx="8765">
                  <c:v>1.3614100000000001E-2</c:v>
                </c:pt>
                <c:pt idx="8766">
                  <c:v>1.5946700000000001E-2</c:v>
                </c:pt>
                <c:pt idx="8767">
                  <c:v>1.7658E-2</c:v>
                </c:pt>
                <c:pt idx="8768">
                  <c:v>1.8715300000000004E-2</c:v>
                </c:pt>
                <c:pt idx="8769">
                  <c:v>1.9085900000000003E-2</c:v>
                </c:pt>
                <c:pt idx="8770">
                  <c:v>1.8780700000000001E-2</c:v>
                </c:pt>
                <c:pt idx="8771">
                  <c:v>1.7810600000000003E-2</c:v>
                </c:pt>
                <c:pt idx="8772">
                  <c:v>1.6186500000000003E-2</c:v>
                </c:pt>
                <c:pt idx="8773">
                  <c:v>1.3952000000000001E-2</c:v>
                </c:pt>
                <c:pt idx="8774">
                  <c:v>1.1194300000000001E-2</c:v>
                </c:pt>
                <c:pt idx="8775">
                  <c:v>8.0551000000000008E-3</c:v>
                </c:pt>
                <c:pt idx="8776">
                  <c:v>4.7306000000000006E-3</c:v>
                </c:pt>
                <c:pt idx="8777">
                  <c:v>1.3952000000000003E-3</c:v>
                </c:pt>
                <c:pt idx="8778">
                  <c:v>-1.8421000000000002E-3</c:v>
                </c:pt>
                <c:pt idx="8779">
                  <c:v>-4.8831999999999999E-3</c:v>
                </c:pt>
                <c:pt idx="8780">
                  <c:v>-7.7281000000000008E-3</c:v>
                </c:pt>
                <c:pt idx="8781">
                  <c:v>-1.03441E-2</c:v>
                </c:pt>
                <c:pt idx="8782">
                  <c:v>-1.2665800000000001E-2</c:v>
                </c:pt>
                <c:pt idx="8783">
                  <c:v>-1.4606000000000001E-2</c:v>
                </c:pt>
                <c:pt idx="8784">
                  <c:v>-1.60666E-2</c:v>
                </c:pt>
                <c:pt idx="8785">
                  <c:v>-1.7014900000000003E-2</c:v>
                </c:pt>
                <c:pt idx="8786">
                  <c:v>-1.7429100000000003E-2</c:v>
                </c:pt>
                <c:pt idx="8787">
                  <c:v>-1.73419E-2</c:v>
                </c:pt>
                <c:pt idx="8788">
                  <c:v>-1.67969E-2</c:v>
                </c:pt>
                <c:pt idx="8789">
                  <c:v>-1.5859500000000002E-2</c:v>
                </c:pt>
                <c:pt idx="8790">
                  <c:v>-1.4551500000000002E-2</c:v>
                </c:pt>
                <c:pt idx="8791">
                  <c:v>-1.2883800000000001E-2</c:v>
                </c:pt>
                <c:pt idx="8792">
                  <c:v>-1.08673E-2</c:v>
                </c:pt>
                <c:pt idx="8793">
                  <c:v>-8.534700000000001E-3</c:v>
                </c:pt>
                <c:pt idx="8794">
                  <c:v>-6.0059000000000006E-3</c:v>
                </c:pt>
                <c:pt idx="8795">
                  <c:v>-3.3571999999999999E-3</c:v>
                </c:pt>
                <c:pt idx="8796">
                  <c:v>-6.9760000000000015E-4</c:v>
                </c:pt>
                <c:pt idx="8797">
                  <c:v>1.9729000000000001E-3</c:v>
                </c:pt>
                <c:pt idx="8798">
                  <c:v>4.6325000000000003E-3</c:v>
                </c:pt>
                <c:pt idx="8799">
                  <c:v>7.2812000000000007E-3</c:v>
                </c:pt>
                <c:pt idx="8800">
                  <c:v>9.8645000000000017E-3</c:v>
                </c:pt>
                <c:pt idx="8801">
                  <c:v>1.22189E-2</c:v>
                </c:pt>
                <c:pt idx="8802">
                  <c:v>1.4148200000000001E-2</c:v>
                </c:pt>
                <c:pt idx="8803">
                  <c:v>1.5445300000000002E-2</c:v>
                </c:pt>
                <c:pt idx="8804">
                  <c:v>1.6012100000000001E-2</c:v>
                </c:pt>
                <c:pt idx="8805">
                  <c:v>1.58377E-2</c:v>
                </c:pt>
                <c:pt idx="8806">
                  <c:v>1.5052900000000001E-2</c:v>
                </c:pt>
                <c:pt idx="8807">
                  <c:v>1.38212E-2</c:v>
                </c:pt>
                <c:pt idx="8808">
                  <c:v>1.22734E-2</c:v>
                </c:pt>
                <c:pt idx="8809">
                  <c:v>1.0463999999999999E-2</c:v>
                </c:pt>
                <c:pt idx="8810">
                  <c:v>8.3821E-3</c:v>
                </c:pt>
                <c:pt idx="8811">
                  <c:v>5.9731999999999997E-3</c:v>
                </c:pt>
                <c:pt idx="8812">
                  <c:v>3.2155E-3</c:v>
                </c:pt>
                <c:pt idx="8813">
                  <c:v>1.8530000000000003E-4</c:v>
                </c:pt>
                <c:pt idx="8814">
                  <c:v>-2.9321000000000004E-3</c:v>
                </c:pt>
                <c:pt idx="8815">
                  <c:v>-5.8969000000000001E-3</c:v>
                </c:pt>
                <c:pt idx="8816">
                  <c:v>-8.4802000000000002E-3</c:v>
                </c:pt>
                <c:pt idx="8817">
                  <c:v>-1.05839E-2</c:v>
                </c:pt>
                <c:pt idx="8818">
                  <c:v>-1.21753E-2</c:v>
                </c:pt>
                <c:pt idx="8819">
                  <c:v>-1.3330700000000001E-2</c:v>
                </c:pt>
                <c:pt idx="8820">
                  <c:v>-1.4126400000000001E-2</c:v>
                </c:pt>
                <c:pt idx="8821">
                  <c:v>-1.4595100000000001E-2</c:v>
                </c:pt>
                <c:pt idx="8822">
                  <c:v>-1.4704100000000001E-2</c:v>
                </c:pt>
                <c:pt idx="8823">
                  <c:v>-1.43444E-2</c:v>
                </c:pt>
                <c:pt idx="8824">
                  <c:v>-1.3428799999999999E-2</c:v>
                </c:pt>
                <c:pt idx="8825">
                  <c:v>-1.19028E-2</c:v>
                </c:pt>
                <c:pt idx="8826">
                  <c:v>-9.8318000000000016E-3</c:v>
                </c:pt>
                <c:pt idx="8827">
                  <c:v>-7.3684000000000006E-3</c:v>
                </c:pt>
                <c:pt idx="8828">
                  <c:v>-4.6761000000000007E-3</c:v>
                </c:pt>
                <c:pt idx="8829">
                  <c:v>-1.9293000000000003E-3</c:v>
                </c:pt>
                <c:pt idx="8830">
                  <c:v>7.7390000000000011E-4</c:v>
                </c:pt>
                <c:pt idx="8831">
                  <c:v>3.3790000000000001E-3</c:v>
                </c:pt>
                <c:pt idx="8832">
                  <c:v>5.8751000000000003E-3</c:v>
                </c:pt>
                <c:pt idx="8833">
                  <c:v>8.1859000000000012E-3</c:v>
                </c:pt>
                <c:pt idx="8834">
                  <c:v>1.0224200000000001E-2</c:v>
                </c:pt>
                <c:pt idx="8835">
                  <c:v>1.1848300000000001E-2</c:v>
                </c:pt>
                <c:pt idx="8836">
                  <c:v>1.29601E-2</c:v>
                </c:pt>
                <c:pt idx="8837">
                  <c:v>1.3494200000000001E-2</c:v>
                </c:pt>
                <c:pt idx="8838">
                  <c:v>1.3472400000000001E-2</c:v>
                </c:pt>
                <c:pt idx="8839">
                  <c:v>1.2981900000000001E-2</c:v>
                </c:pt>
                <c:pt idx="8840">
                  <c:v>1.2153500000000001E-2</c:v>
                </c:pt>
                <c:pt idx="8841">
                  <c:v>1.1041700000000002E-2</c:v>
                </c:pt>
                <c:pt idx="8842">
                  <c:v>9.6574E-3</c:v>
                </c:pt>
                <c:pt idx="8843">
                  <c:v>7.9788000000000012E-3</c:v>
                </c:pt>
                <c:pt idx="8844">
                  <c:v>5.9623000000000002E-3</c:v>
                </c:pt>
                <c:pt idx="8845">
                  <c:v>3.5861000000000001E-3</c:v>
                </c:pt>
                <c:pt idx="8846">
                  <c:v>8.9380000000000004E-4</c:v>
                </c:pt>
                <c:pt idx="8847">
                  <c:v>-2.0056000000000002E-3</c:v>
                </c:pt>
                <c:pt idx="8848">
                  <c:v>-4.9486E-3</c:v>
                </c:pt>
                <c:pt idx="8849">
                  <c:v>-7.7717000000000003E-3</c:v>
                </c:pt>
                <c:pt idx="8850">
                  <c:v>-1.0267800000000001E-2</c:v>
                </c:pt>
                <c:pt idx="8851">
                  <c:v>-1.2284300000000001E-2</c:v>
                </c:pt>
                <c:pt idx="8852">
                  <c:v>-1.3712200000000001E-2</c:v>
                </c:pt>
                <c:pt idx="8853">
                  <c:v>-1.4562400000000001E-2</c:v>
                </c:pt>
                <c:pt idx="8854">
                  <c:v>-1.4922100000000002E-2</c:v>
                </c:pt>
                <c:pt idx="8855">
                  <c:v>-1.4889400000000001E-2</c:v>
                </c:pt>
                <c:pt idx="8856">
                  <c:v>-1.4573300000000001E-2</c:v>
                </c:pt>
                <c:pt idx="8857">
                  <c:v>-1.3995600000000002E-2</c:v>
                </c:pt>
                <c:pt idx="8858">
                  <c:v>-1.3112700000000001E-2</c:v>
                </c:pt>
                <c:pt idx="8859">
                  <c:v>-1.1881000000000001E-2</c:v>
                </c:pt>
                <c:pt idx="8860">
                  <c:v>-1.0267800000000001E-2</c:v>
                </c:pt>
                <c:pt idx="8861">
                  <c:v>-8.3166999999999998E-3</c:v>
                </c:pt>
                <c:pt idx="8862">
                  <c:v>-6.1149000000000012E-3</c:v>
                </c:pt>
                <c:pt idx="8863">
                  <c:v>-3.7823000000000002E-3</c:v>
                </c:pt>
                <c:pt idx="8864">
                  <c:v>-1.4061E-3</c:v>
                </c:pt>
                <c:pt idx="8865">
                  <c:v>9.4830000000000012E-4</c:v>
                </c:pt>
                <c:pt idx="8866">
                  <c:v>3.2809000000000002E-3</c:v>
                </c:pt>
                <c:pt idx="8867">
                  <c:v>5.5481000000000003E-3</c:v>
                </c:pt>
                <c:pt idx="8868">
                  <c:v>7.6954000000000007E-3</c:v>
                </c:pt>
                <c:pt idx="8869">
                  <c:v>9.6574E-3</c:v>
                </c:pt>
                <c:pt idx="8870">
                  <c:v>1.1325100000000001E-2</c:v>
                </c:pt>
                <c:pt idx="8871">
                  <c:v>1.2578600000000001E-2</c:v>
                </c:pt>
                <c:pt idx="8872">
                  <c:v>1.3352500000000002E-2</c:v>
                </c:pt>
                <c:pt idx="8873">
                  <c:v>1.3592300000000002E-2</c:v>
                </c:pt>
                <c:pt idx="8874">
                  <c:v>1.3330700000000001E-2</c:v>
                </c:pt>
                <c:pt idx="8875">
                  <c:v>1.2644000000000001E-2</c:v>
                </c:pt>
                <c:pt idx="8876">
                  <c:v>1.1575800000000001E-2</c:v>
                </c:pt>
                <c:pt idx="8877">
                  <c:v>1.01697E-2</c:v>
                </c:pt>
                <c:pt idx="8878">
                  <c:v>8.4366000000000007E-3</c:v>
                </c:pt>
                <c:pt idx="8879">
                  <c:v>6.3765000000000002E-3</c:v>
                </c:pt>
                <c:pt idx="8880">
                  <c:v>4.0439000000000004E-3</c:v>
                </c:pt>
                <c:pt idx="8881">
                  <c:v>1.5151000000000001E-3</c:v>
                </c:pt>
                <c:pt idx="8882">
                  <c:v>-1.0355000000000002E-3</c:v>
                </c:pt>
                <c:pt idx="8883">
                  <c:v>-3.4662000000000004E-3</c:v>
                </c:pt>
                <c:pt idx="8884">
                  <c:v>-5.6571000000000008E-3</c:v>
                </c:pt>
                <c:pt idx="8885">
                  <c:v>-7.5537000000000009E-3</c:v>
                </c:pt>
                <c:pt idx="8886">
                  <c:v>-9.188700000000001E-3</c:v>
                </c:pt>
                <c:pt idx="8887">
                  <c:v>-1.05948E-2</c:v>
                </c:pt>
                <c:pt idx="8888">
                  <c:v>-1.1772000000000001E-2</c:v>
                </c:pt>
                <c:pt idx="8889">
                  <c:v>-1.26876E-2</c:v>
                </c:pt>
                <c:pt idx="8890">
                  <c:v>-1.32435E-2</c:v>
                </c:pt>
                <c:pt idx="8891">
                  <c:v>-1.33743E-2</c:v>
                </c:pt>
                <c:pt idx="8892">
                  <c:v>-1.3069100000000002E-2</c:v>
                </c:pt>
                <c:pt idx="8893">
                  <c:v>-1.2371500000000002E-2</c:v>
                </c:pt>
                <c:pt idx="8894">
                  <c:v>-1.1368700000000001E-2</c:v>
                </c:pt>
                <c:pt idx="8895">
                  <c:v>-1.0126100000000001E-2</c:v>
                </c:pt>
                <c:pt idx="8896">
                  <c:v>-8.6873000000000002E-3</c:v>
                </c:pt>
                <c:pt idx="8897">
                  <c:v>-7.0741000000000007E-3</c:v>
                </c:pt>
                <c:pt idx="8898">
                  <c:v>-5.2538000000000003E-3</c:v>
                </c:pt>
                <c:pt idx="8899">
                  <c:v>-3.2591000000000005E-3</c:v>
                </c:pt>
                <c:pt idx="8900">
                  <c:v>-1.1336E-3</c:v>
                </c:pt>
                <c:pt idx="8901">
                  <c:v>1.0464000000000001E-3</c:v>
                </c:pt>
                <c:pt idx="8902">
                  <c:v>3.1501000000000003E-3</c:v>
                </c:pt>
                <c:pt idx="8903">
                  <c:v>5.1121000000000005E-3</c:v>
                </c:pt>
                <c:pt idx="8904">
                  <c:v>6.8561000000000004E-3</c:v>
                </c:pt>
                <c:pt idx="8905">
                  <c:v>8.3712000000000005E-3</c:v>
                </c:pt>
                <c:pt idx="8906">
                  <c:v>9.6246999999999999E-3</c:v>
                </c:pt>
                <c:pt idx="8907">
                  <c:v>1.0562100000000001E-2</c:v>
                </c:pt>
                <c:pt idx="8908">
                  <c:v>1.1161600000000002E-2</c:v>
                </c:pt>
                <c:pt idx="8909">
                  <c:v>1.1357800000000001E-2</c:v>
                </c:pt>
                <c:pt idx="8910">
                  <c:v>1.11398E-2</c:v>
                </c:pt>
                <c:pt idx="8911">
                  <c:v>1.0507600000000001E-2</c:v>
                </c:pt>
                <c:pt idx="8912">
                  <c:v>9.5157000000000002E-3</c:v>
                </c:pt>
                <c:pt idx="8913">
                  <c:v>8.2186000000000013E-3</c:v>
                </c:pt>
                <c:pt idx="8914">
                  <c:v>6.6381000000000001E-3</c:v>
                </c:pt>
                <c:pt idx="8915">
                  <c:v>4.8069000000000002E-3</c:v>
                </c:pt>
                <c:pt idx="8916">
                  <c:v>2.8013000000000001E-3</c:v>
                </c:pt>
                <c:pt idx="8917">
                  <c:v>7.1940000000000003E-4</c:v>
                </c:pt>
                <c:pt idx="8918">
                  <c:v>-1.2753E-3</c:v>
                </c:pt>
                <c:pt idx="8919">
                  <c:v>-2.9975000000000002E-3</c:v>
                </c:pt>
                <c:pt idx="8920">
                  <c:v>-4.3055000000000012E-3</c:v>
                </c:pt>
                <c:pt idx="8921">
                  <c:v>-5.1448000000000006E-3</c:v>
                </c:pt>
                <c:pt idx="8922">
                  <c:v>-5.6026000000000001E-3</c:v>
                </c:pt>
                <c:pt idx="8923">
                  <c:v>-5.8751000000000003E-3</c:v>
                </c:pt>
                <c:pt idx="8924">
                  <c:v>-6.1584999999999999E-3</c:v>
                </c:pt>
                <c:pt idx="8925">
                  <c:v>-6.5509000000000001E-3</c:v>
                </c:pt>
                <c:pt idx="8926">
                  <c:v>-7.0523000000000009E-3</c:v>
                </c:pt>
                <c:pt idx="8927">
                  <c:v>-7.5101000000000005E-3</c:v>
                </c:pt>
                <c:pt idx="8928">
                  <c:v>-7.7717000000000003E-3</c:v>
                </c:pt>
                <c:pt idx="8929">
                  <c:v>-7.7281000000000008E-3</c:v>
                </c:pt>
                <c:pt idx="8930">
                  <c:v>-7.3684000000000006E-3</c:v>
                </c:pt>
                <c:pt idx="8931">
                  <c:v>-6.8016000000000005E-3</c:v>
                </c:pt>
                <c:pt idx="8932">
                  <c:v>-6.1149000000000012E-3</c:v>
                </c:pt>
                <c:pt idx="8933">
                  <c:v>-5.3737000000000004E-3</c:v>
                </c:pt>
                <c:pt idx="8934">
                  <c:v>-4.5561999999999998E-3</c:v>
                </c:pt>
                <c:pt idx="8935">
                  <c:v>-3.6188000000000001E-3</c:v>
                </c:pt>
                <c:pt idx="8936">
                  <c:v>-2.5070000000000001E-3</c:v>
                </c:pt>
                <c:pt idx="8937">
                  <c:v>-1.2862000000000001E-3</c:v>
                </c:pt>
                <c:pt idx="8938">
                  <c:v>-6.5400000000000004E-5</c:v>
                </c:pt>
                <c:pt idx="8939">
                  <c:v>9.701E-4</c:v>
                </c:pt>
                <c:pt idx="8940">
                  <c:v>1.6785999999999999E-3</c:v>
                </c:pt>
                <c:pt idx="8941">
                  <c:v>2.0165000000000001E-3</c:v>
                </c:pt>
                <c:pt idx="8942">
                  <c:v>2.1255000000000002E-3</c:v>
                </c:pt>
                <c:pt idx="8943">
                  <c:v>2.1909000000000004E-3</c:v>
                </c:pt>
                <c:pt idx="8944">
                  <c:v>2.3653000000000003E-3</c:v>
                </c:pt>
                <c:pt idx="8945">
                  <c:v>2.7141000000000001E-3</c:v>
                </c:pt>
                <c:pt idx="8946">
                  <c:v>3.1065000000000003E-3</c:v>
                </c:pt>
                <c:pt idx="8947">
                  <c:v>3.3790000000000001E-3</c:v>
                </c:pt>
                <c:pt idx="8948">
                  <c:v>3.3790000000000001E-3</c:v>
                </c:pt>
                <c:pt idx="8949">
                  <c:v>3.0738000000000002E-3</c:v>
                </c:pt>
                <c:pt idx="8950">
                  <c:v>2.5506000000000001E-3</c:v>
                </c:pt>
                <c:pt idx="8951">
                  <c:v>1.9620000000000002E-3</c:v>
                </c:pt>
                <c:pt idx="8952">
                  <c:v>1.4497000000000002E-3</c:v>
                </c:pt>
                <c:pt idx="8953">
                  <c:v>1.0682000000000001E-3</c:v>
                </c:pt>
                <c:pt idx="8954">
                  <c:v>7.5210000000000001E-4</c:v>
                </c:pt>
                <c:pt idx="8955">
                  <c:v>4.4690000000000002E-4</c:v>
                </c:pt>
                <c:pt idx="8956">
                  <c:v>5.4500000000000003E-5</c:v>
                </c:pt>
                <c:pt idx="8957">
                  <c:v>-4.2510000000000003E-4</c:v>
                </c:pt>
                <c:pt idx="8958">
                  <c:v>-8.9380000000000004E-4</c:v>
                </c:pt>
                <c:pt idx="8959">
                  <c:v>-1.2426E-3</c:v>
                </c:pt>
                <c:pt idx="8960">
                  <c:v>-1.3843000000000002E-3</c:v>
                </c:pt>
                <c:pt idx="8961">
                  <c:v>-1.3189E-3</c:v>
                </c:pt>
                <c:pt idx="8962">
                  <c:v>-1.1118000000000002E-3</c:v>
                </c:pt>
                <c:pt idx="8963">
                  <c:v>-8.9380000000000004E-4</c:v>
                </c:pt>
                <c:pt idx="8964">
                  <c:v>-7.7390000000000011E-4</c:v>
                </c:pt>
                <c:pt idx="8965">
                  <c:v>-7.9569999999999999E-4</c:v>
                </c:pt>
                <c:pt idx="8966">
                  <c:v>-8.8290000000000005E-4</c:v>
                </c:pt>
                <c:pt idx="8967">
                  <c:v>-9.2650000000000002E-4</c:v>
                </c:pt>
                <c:pt idx="8968">
                  <c:v>-8.3929999999999996E-4</c:v>
                </c:pt>
                <c:pt idx="8969">
                  <c:v>-5.995000000000001E-4</c:v>
                </c:pt>
                <c:pt idx="8970">
                  <c:v>-2.834E-4</c:v>
                </c:pt>
                <c:pt idx="8971">
                  <c:v>-2.1800000000000005E-5</c:v>
                </c:pt>
                <c:pt idx="8972">
                  <c:v>1.1990000000000001E-4</c:v>
                </c:pt>
                <c:pt idx="8973">
                  <c:v>1.526E-4</c:v>
                </c:pt>
                <c:pt idx="8974">
                  <c:v>1.417E-4</c:v>
                </c:pt>
                <c:pt idx="8975">
                  <c:v>1.8530000000000003E-4</c:v>
                </c:pt>
                <c:pt idx="8976">
                  <c:v>3.3790000000000003E-4</c:v>
                </c:pt>
                <c:pt idx="8977">
                  <c:v>5.2320000000000003E-4</c:v>
                </c:pt>
                <c:pt idx="8978">
                  <c:v>6.4310000000000007E-4</c:v>
                </c:pt>
                <c:pt idx="8979">
                  <c:v>5.777E-4</c:v>
                </c:pt>
                <c:pt idx="8980">
                  <c:v>2.9430000000000005E-4</c:v>
                </c:pt>
                <c:pt idx="8981">
                  <c:v>-1.8530000000000003E-4</c:v>
                </c:pt>
                <c:pt idx="8982">
                  <c:v>-7.0850000000000004E-4</c:v>
                </c:pt>
                <c:pt idx="8983">
                  <c:v>-1.1445000000000001E-3</c:v>
                </c:pt>
                <c:pt idx="8984">
                  <c:v>-1.4170000000000001E-3</c:v>
                </c:pt>
                <c:pt idx="8985">
                  <c:v>-1.5587000000000001E-3</c:v>
                </c:pt>
                <c:pt idx="8986">
                  <c:v>-1.6568000000000002E-3</c:v>
                </c:pt>
                <c:pt idx="8987">
                  <c:v>-1.8312000000000003E-3</c:v>
                </c:pt>
                <c:pt idx="8988">
                  <c:v>-2.1691000000000002E-3</c:v>
                </c:pt>
                <c:pt idx="8989">
                  <c:v>-2.6269000000000002E-3</c:v>
                </c:pt>
                <c:pt idx="8990">
                  <c:v>-3.0738000000000002E-3</c:v>
                </c:pt>
                <c:pt idx="8991">
                  <c:v>-3.3463E-3</c:v>
                </c:pt>
                <c:pt idx="8992">
                  <c:v>-3.3245000000000006E-3</c:v>
                </c:pt>
                <c:pt idx="8993">
                  <c:v>-3.0302000000000003E-3</c:v>
                </c:pt>
                <c:pt idx="8994">
                  <c:v>-2.5615000000000004E-3</c:v>
                </c:pt>
                <c:pt idx="8995">
                  <c:v>-2.1037000000000004E-3</c:v>
                </c:pt>
                <c:pt idx="8996">
                  <c:v>-1.7658000000000001E-3</c:v>
                </c:pt>
                <c:pt idx="8997">
                  <c:v>-1.5805000000000001E-3</c:v>
                </c:pt>
                <c:pt idx="8998">
                  <c:v>-1.4932999999999999E-3</c:v>
                </c:pt>
                <c:pt idx="8999">
                  <c:v>-1.3407E-3</c:v>
                </c:pt>
                <c:pt idx="9000">
                  <c:v>-1.0246000000000001E-3</c:v>
                </c:pt>
                <c:pt idx="9001">
                  <c:v>-5.1230000000000004E-4</c:v>
                </c:pt>
                <c:pt idx="9002">
                  <c:v>9.8100000000000013E-5</c:v>
                </c:pt>
                <c:pt idx="9003">
                  <c:v>6.8670000000000005E-4</c:v>
                </c:pt>
                <c:pt idx="9004">
                  <c:v>1.1445000000000001E-3</c:v>
                </c:pt>
                <c:pt idx="9005">
                  <c:v>1.4497000000000002E-3</c:v>
                </c:pt>
                <c:pt idx="9006">
                  <c:v>1.6459000000000003E-3</c:v>
                </c:pt>
                <c:pt idx="9007">
                  <c:v>1.8421000000000002E-3</c:v>
                </c:pt>
                <c:pt idx="9008">
                  <c:v>2.1037000000000004E-3</c:v>
                </c:pt>
                <c:pt idx="9009">
                  <c:v>2.4198000000000002E-3</c:v>
                </c:pt>
                <c:pt idx="9010">
                  <c:v>2.7468000000000002E-3</c:v>
                </c:pt>
                <c:pt idx="9011">
                  <c:v>2.9321000000000004E-3</c:v>
                </c:pt>
                <c:pt idx="9012">
                  <c:v>2.8994000000000003E-3</c:v>
                </c:pt>
                <c:pt idx="9013">
                  <c:v>2.6269000000000002E-3</c:v>
                </c:pt>
                <c:pt idx="9014">
                  <c:v>2.1691000000000002E-3</c:v>
                </c:pt>
                <c:pt idx="9015">
                  <c:v>1.6132000000000002E-3</c:v>
                </c:pt>
                <c:pt idx="9016">
                  <c:v>1.0791000000000002E-3</c:v>
                </c:pt>
                <c:pt idx="9017">
                  <c:v>5.886000000000001E-4</c:v>
                </c:pt>
                <c:pt idx="9018">
                  <c:v>1.3080000000000001E-4</c:v>
                </c:pt>
                <c:pt idx="9019">
                  <c:v>-3.3790000000000003E-4</c:v>
                </c:pt>
                <c:pt idx="9020">
                  <c:v>-8.9380000000000004E-4</c:v>
                </c:pt>
                <c:pt idx="9021">
                  <c:v>-1.5151000000000001E-3</c:v>
                </c:pt>
                <c:pt idx="9022">
                  <c:v>-2.1473E-3</c:v>
                </c:pt>
                <c:pt idx="9023">
                  <c:v>-2.7032000000000002E-3</c:v>
                </c:pt>
                <c:pt idx="9024">
                  <c:v>-3.0847000000000001E-3</c:v>
                </c:pt>
                <c:pt idx="9025">
                  <c:v>-3.2809000000000002E-3</c:v>
                </c:pt>
                <c:pt idx="9026">
                  <c:v>-3.3136000000000003E-3</c:v>
                </c:pt>
                <c:pt idx="9027">
                  <c:v>-3.2700000000000003E-3</c:v>
                </c:pt>
                <c:pt idx="9028">
                  <c:v>-3.1937000000000003E-3</c:v>
                </c:pt>
                <c:pt idx="9029">
                  <c:v>-3.0847000000000001E-3</c:v>
                </c:pt>
                <c:pt idx="9030">
                  <c:v>-2.9321000000000004E-3</c:v>
                </c:pt>
                <c:pt idx="9031">
                  <c:v>-2.7032000000000002E-3</c:v>
                </c:pt>
                <c:pt idx="9032">
                  <c:v>-2.4634000000000001E-3</c:v>
                </c:pt>
                <c:pt idx="9033">
                  <c:v>-2.2454000000000003E-3</c:v>
                </c:pt>
                <c:pt idx="9034">
                  <c:v>-2.1037000000000004E-3</c:v>
                </c:pt>
                <c:pt idx="9035">
                  <c:v>-2.0601E-3</c:v>
                </c:pt>
                <c:pt idx="9036">
                  <c:v>-2.0165000000000001E-3</c:v>
                </c:pt>
                <c:pt idx="9037">
                  <c:v>-1.853E-3</c:v>
                </c:pt>
                <c:pt idx="9038">
                  <c:v>-1.4715000000000002E-3</c:v>
                </c:pt>
                <c:pt idx="9039">
                  <c:v>-8.1750000000000008E-4</c:v>
                </c:pt>
                <c:pt idx="9040">
                  <c:v>3.2700000000000002E-5</c:v>
                </c:pt>
                <c:pt idx="9041">
                  <c:v>9.2650000000000002E-4</c:v>
                </c:pt>
                <c:pt idx="9042">
                  <c:v>1.7222000000000001E-3</c:v>
                </c:pt>
                <c:pt idx="9043">
                  <c:v>2.2780999999999999E-3</c:v>
                </c:pt>
                <c:pt idx="9044">
                  <c:v>2.6051000000000004E-3</c:v>
                </c:pt>
                <c:pt idx="9045">
                  <c:v>2.7686000000000004E-3</c:v>
                </c:pt>
                <c:pt idx="9046">
                  <c:v>2.8667000000000002E-3</c:v>
                </c:pt>
                <c:pt idx="9047">
                  <c:v>2.9539000000000002E-3</c:v>
                </c:pt>
                <c:pt idx="9048">
                  <c:v>3.0411000000000001E-3</c:v>
                </c:pt>
                <c:pt idx="9049">
                  <c:v>3.0956000000000004E-3</c:v>
                </c:pt>
                <c:pt idx="9050">
                  <c:v>3.0411000000000001E-3</c:v>
                </c:pt>
                <c:pt idx="9051">
                  <c:v>2.8558000000000004E-3</c:v>
                </c:pt>
                <c:pt idx="9052">
                  <c:v>2.5070000000000001E-3</c:v>
                </c:pt>
                <c:pt idx="9053">
                  <c:v>2.0274000000000004E-3</c:v>
                </c:pt>
                <c:pt idx="9054">
                  <c:v>1.4932999999999999E-3</c:v>
                </c:pt>
                <c:pt idx="9055">
                  <c:v>9.1560000000000014E-4</c:v>
                </c:pt>
                <c:pt idx="9056">
                  <c:v>3.0519999999999999E-4</c:v>
                </c:pt>
                <c:pt idx="9057">
                  <c:v>-3.4880000000000008E-4</c:v>
                </c:pt>
                <c:pt idx="9058">
                  <c:v>-1.0791000000000002E-3</c:v>
                </c:pt>
                <c:pt idx="9059">
                  <c:v>-1.8639000000000001E-3</c:v>
                </c:pt>
                <c:pt idx="9060">
                  <c:v>-2.6814E-3</c:v>
                </c:pt>
                <c:pt idx="9061">
                  <c:v>-3.4553000000000001E-3</c:v>
                </c:pt>
                <c:pt idx="9062">
                  <c:v>-4.1202000000000001E-3</c:v>
                </c:pt>
                <c:pt idx="9063">
                  <c:v>-4.6434000000000007E-3</c:v>
                </c:pt>
                <c:pt idx="9064">
                  <c:v>-4.9922000000000005E-3</c:v>
                </c:pt>
                <c:pt idx="9065">
                  <c:v>-5.188400000000001E-3</c:v>
                </c:pt>
                <c:pt idx="9066">
                  <c:v>-5.2211000000000002E-3</c:v>
                </c:pt>
                <c:pt idx="9067">
                  <c:v>-5.1230000000000008E-3</c:v>
                </c:pt>
                <c:pt idx="9068">
                  <c:v>-4.9268000000000003E-3</c:v>
                </c:pt>
                <c:pt idx="9069">
                  <c:v>-4.6434000000000007E-3</c:v>
                </c:pt>
                <c:pt idx="9070">
                  <c:v>-4.2946E-3</c:v>
                </c:pt>
                <c:pt idx="9071">
                  <c:v>-3.8695000000000005E-3</c:v>
                </c:pt>
                <c:pt idx="9072">
                  <c:v>-3.3790000000000001E-3</c:v>
                </c:pt>
                <c:pt idx="9073">
                  <c:v>-2.8013000000000001E-3</c:v>
                </c:pt>
                <c:pt idx="9074">
                  <c:v>-2.1582000000000003E-3</c:v>
                </c:pt>
                <c:pt idx="9075">
                  <c:v>-1.4715000000000002E-3</c:v>
                </c:pt>
                <c:pt idx="9076">
                  <c:v>-7.6300000000000001E-4</c:v>
                </c:pt>
                <c:pt idx="9077">
                  <c:v>-6.5400000000000004E-5</c:v>
                </c:pt>
                <c:pt idx="9078">
                  <c:v>5.886000000000001E-4</c:v>
                </c:pt>
                <c:pt idx="9079">
                  <c:v>1.1881000000000001E-3</c:v>
                </c:pt>
                <c:pt idx="9080">
                  <c:v>1.7331000000000002E-3</c:v>
                </c:pt>
                <c:pt idx="9081">
                  <c:v>2.2345000000000004E-3</c:v>
                </c:pt>
                <c:pt idx="9082">
                  <c:v>2.6923000000000003E-3</c:v>
                </c:pt>
                <c:pt idx="9083">
                  <c:v>3.0956000000000004E-3</c:v>
                </c:pt>
                <c:pt idx="9084">
                  <c:v>3.4008000000000003E-3</c:v>
                </c:pt>
                <c:pt idx="9085">
                  <c:v>3.5643000000000003E-3</c:v>
                </c:pt>
                <c:pt idx="9086">
                  <c:v>3.5643000000000003E-3</c:v>
                </c:pt>
                <c:pt idx="9087">
                  <c:v>3.4117000000000001E-3</c:v>
                </c:pt>
                <c:pt idx="9088">
                  <c:v>3.1719000000000001E-3</c:v>
                </c:pt>
                <c:pt idx="9089">
                  <c:v>2.8885E-3</c:v>
                </c:pt>
                <c:pt idx="9090">
                  <c:v>2.5942000000000005E-3</c:v>
                </c:pt>
                <c:pt idx="9091">
                  <c:v>2.2780999999999999E-3</c:v>
                </c:pt>
                <c:pt idx="9092">
                  <c:v>1.9184000000000002E-3</c:v>
                </c:pt>
                <c:pt idx="9093">
                  <c:v>1.5042E-3</c:v>
                </c:pt>
                <c:pt idx="9094">
                  <c:v>1.0464000000000001E-3</c:v>
                </c:pt>
                <c:pt idx="9095">
                  <c:v>5.6680000000000001E-4</c:v>
                </c:pt>
                <c:pt idx="9096">
                  <c:v>9.8100000000000013E-5</c:v>
                </c:pt>
                <c:pt idx="9097">
                  <c:v>-3.1610000000000004E-4</c:v>
                </c:pt>
                <c:pt idx="9098">
                  <c:v>-6.7580000000000006E-4</c:v>
                </c:pt>
                <c:pt idx="9099">
                  <c:v>-9.9189999999999999E-4</c:v>
                </c:pt>
                <c:pt idx="9100">
                  <c:v>-1.2862000000000001E-3</c:v>
                </c:pt>
                <c:pt idx="9101">
                  <c:v>-1.5805000000000001E-3</c:v>
                </c:pt>
                <c:pt idx="9102">
                  <c:v>-1.8748E-3</c:v>
                </c:pt>
                <c:pt idx="9103">
                  <c:v>-2.1364000000000001E-3</c:v>
                </c:pt>
                <c:pt idx="9104">
                  <c:v>-2.3217000000000003E-3</c:v>
                </c:pt>
                <c:pt idx="9105">
                  <c:v>-2.3871000000000005E-3</c:v>
                </c:pt>
                <c:pt idx="9106">
                  <c:v>-2.3435000000000001E-3</c:v>
                </c:pt>
                <c:pt idx="9107">
                  <c:v>-2.2345000000000004E-3</c:v>
                </c:pt>
                <c:pt idx="9108">
                  <c:v>-2.0928000000000001E-3</c:v>
                </c:pt>
                <c:pt idx="9109">
                  <c:v>-1.9293000000000003E-3</c:v>
                </c:pt>
                <c:pt idx="9110">
                  <c:v>-1.7549000000000002E-3</c:v>
                </c:pt>
                <c:pt idx="9111">
                  <c:v>-1.5587000000000001E-3</c:v>
                </c:pt>
                <c:pt idx="9112">
                  <c:v>-1.3189E-3</c:v>
                </c:pt>
                <c:pt idx="9113">
                  <c:v>-1.0464000000000001E-3</c:v>
                </c:pt>
                <c:pt idx="9114">
                  <c:v>-7.9569999999999999E-4</c:v>
                </c:pt>
                <c:pt idx="9115">
                  <c:v>-6.2129999999999998E-4</c:v>
                </c:pt>
                <c:pt idx="9116">
                  <c:v>-5.777E-4</c:v>
                </c:pt>
                <c:pt idx="9117">
                  <c:v>-6.5399999999999996E-4</c:v>
                </c:pt>
                <c:pt idx="9118">
                  <c:v>-7.9569999999999999E-4</c:v>
                </c:pt>
                <c:pt idx="9119">
                  <c:v>-9.1560000000000014E-4</c:v>
                </c:pt>
                <c:pt idx="9120">
                  <c:v>-9.3740000000000002E-4</c:v>
                </c:pt>
                <c:pt idx="9121">
                  <c:v>-8.3929999999999996E-4</c:v>
                </c:pt>
                <c:pt idx="9122">
                  <c:v>-6.7580000000000006E-4</c:v>
                </c:pt>
                <c:pt idx="9123">
                  <c:v>-5.1230000000000004E-4</c:v>
                </c:pt>
                <c:pt idx="9124">
                  <c:v>-4.3600000000000003E-4</c:v>
                </c:pt>
                <c:pt idx="9125">
                  <c:v>-4.7960000000000006E-4</c:v>
                </c:pt>
                <c:pt idx="9126">
                  <c:v>-6.1039999999999998E-4</c:v>
                </c:pt>
                <c:pt idx="9127">
                  <c:v>-7.6300000000000001E-4</c:v>
                </c:pt>
                <c:pt idx="9128">
                  <c:v>-8.3929999999999996E-4</c:v>
                </c:pt>
                <c:pt idx="9129">
                  <c:v>-8.0660000000000009E-4</c:v>
                </c:pt>
                <c:pt idx="9130">
                  <c:v>-6.6490000000000006E-4</c:v>
                </c:pt>
                <c:pt idx="9131">
                  <c:v>-5.0140000000000004E-4</c:v>
                </c:pt>
                <c:pt idx="9132">
                  <c:v>-3.815E-4</c:v>
                </c:pt>
                <c:pt idx="9133">
                  <c:v>-3.5970000000000002E-4</c:v>
                </c:pt>
                <c:pt idx="9134">
                  <c:v>-4.1420000000000004E-4</c:v>
                </c:pt>
                <c:pt idx="9135">
                  <c:v>-4.9050000000000005E-4</c:v>
                </c:pt>
                <c:pt idx="9136">
                  <c:v>-5.1230000000000004E-4</c:v>
                </c:pt>
                <c:pt idx="9137">
                  <c:v>-4.2510000000000003E-4</c:v>
                </c:pt>
                <c:pt idx="9138">
                  <c:v>-2.7250000000000001E-4</c:v>
                </c:pt>
                <c:pt idx="9139">
                  <c:v>-1.1990000000000001E-4</c:v>
                </c:pt>
                <c:pt idx="9140">
                  <c:v>-5.4500000000000003E-5</c:v>
                </c:pt>
                <c:pt idx="9141">
                  <c:v>-1.0900000000000001E-4</c:v>
                </c:pt>
                <c:pt idx="9142">
                  <c:v>-2.1800000000000001E-4</c:v>
                </c:pt>
                <c:pt idx="9143">
                  <c:v>-3.1610000000000004E-4</c:v>
                </c:pt>
                <c:pt idx="9144">
                  <c:v>-3.1610000000000004E-4</c:v>
                </c:pt>
                <c:pt idx="9145">
                  <c:v>-1.8530000000000003E-4</c:v>
                </c:pt>
                <c:pt idx="9146">
                  <c:v>5.4500000000000003E-5</c:v>
                </c:pt>
                <c:pt idx="9147">
                  <c:v>3.0519999999999999E-4</c:v>
                </c:pt>
                <c:pt idx="9148">
                  <c:v>4.7960000000000006E-4</c:v>
                </c:pt>
                <c:pt idx="9149">
                  <c:v>5.3410000000000003E-4</c:v>
                </c:pt>
                <c:pt idx="9150">
                  <c:v>4.6870000000000001E-4</c:v>
                </c:pt>
                <c:pt idx="9151">
                  <c:v>3.3790000000000003E-4</c:v>
                </c:pt>
                <c:pt idx="9152">
                  <c:v>1.7440000000000004E-4</c:v>
                </c:pt>
                <c:pt idx="9153">
                  <c:v>3.2700000000000002E-5</c:v>
                </c:pt>
                <c:pt idx="9154">
                  <c:v>-1.0900000000000001E-4</c:v>
                </c:pt>
                <c:pt idx="9155">
                  <c:v>-2.834E-4</c:v>
                </c:pt>
                <c:pt idx="9156">
                  <c:v>-5.0140000000000004E-4</c:v>
                </c:pt>
                <c:pt idx="9157">
                  <c:v>-7.6300000000000001E-4</c:v>
                </c:pt>
                <c:pt idx="9158">
                  <c:v>-9.9189999999999999E-4</c:v>
                </c:pt>
                <c:pt idx="9159">
                  <c:v>-1.1227000000000001E-3</c:v>
                </c:pt>
                <c:pt idx="9160">
                  <c:v>-1.1009000000000001E-3</c:v>
                </c:pt>
                <c:pt idx="9161">
                  <c:v>-9.5920000000000011E-4</c:v>
                </c:pt>
                <c:pt idx="9162">
                  <c:v>-8.0660000000000009E-4</c:v>
                </c:pt>
                <c:pt idx="9163">
                  <c:v>-7.5210000000000001E-4</c:v>
                </c:pt>
                <c:pt idx="9164">
                  <c:v>-8.8290000000000005E-4</c:v>
                </c:pt>
                <c:pt idx="9165">
                  <c:v>-1.1881000000000001E-3</c:v>
                </c:pt>
                <c:pt idx="9166">
                  <c:v>-1.5805000000000001E-3</c:v>
                </c:pt>
                <c:pt idx="9167">
                  <c:v>-1.9184000000000002E-3</c:v>
                </c:pt>
                <c:pt idx="9168">
                  <c:v>-2.1037000000000004E-3</c:v>
                </c:pt>
                <c:pt idx="9169">
                  <c:v>-2.0819000000000002E-3</c:v>
                </c:pt>
                <c:pt idx="9170">
                  <c:v>-1.8857000000000001E-3</c:v>
                </c:pt>
                <c:pt idx="9171">
                  <c:v>-1.6132000000000002E-3</c:v>
                </c:pt>
                <c:pt idx="9172">
                  <c:v>-1.3516000000000001E-3</c:v>
                </c:pt>
                <c:pt idx="9173">
                  <c:v>-1.1227000000000001E-3</c:v>
                </c:pt>
                <c:pt idx="9174">
                  <c:v>-9.2650000000000002E-4</c:v>
                </c:pt>
                <c:pt idx="9175">
                  <c:v>-7.0850000000000004E-4</c:v>
                </c:pt>
                <c:pt idx="9176">
                  <c:v>-4.0330000000000005E-4</c:v>
                </c:pt>
                <c:pt idx="9177">
                  <c:v>-2.1800000000000005E-5</c:v>
                </c:pt>
                <c:pt idx="9178">
                  <c:v>4.2510000000000003E-4</c:v>
                </c:pt>
                <c:pt idx="9179">
                  <c:v>8.5020000000000007E-4</c:v>
                </c:pt>
                <c:pt idx="9180">
                  <c:v>1.1881000000000001E-3</c:v>
                </c:pt>
                <c:pt idx="9181">
                  <c:v>1.3843000000000002E-3</c:v>
                </c:pt>
                <c:pt idx="9182">
                  <c:v>1.4388000000000001E-3</c:v>
                </c:pt>
                <c:pt idx="9183">
                  <c:v>1.4170000000000001E-3</c:v>
                </c:pt>
                <c:pt idx="9184">
                  <c:v>1.3843000000000002E-3</c:v>
                </c:pt>
                <c:pt idx="9185">
                  <c:v>1.3843000000000002E-3</c:v>
                </c:pt>
                <c:pt idx="9186">
                  <c:v>1.4497000000000002E-3</c:v>
                </c:pt>
                <c:pt idx="9187">
                  <c:v>1.5478000000000002E-3</c:v>
                </c:pt>
                <c:pt idx="9188">
                  <c:v>1.6350000000000002E-3</c:v>
                </c:pt>
                <c:pt idx="9189">
                  <c:v>1.6241000000000001E-3</c:v>
                </c:pt>
                <c:pt idx="9190">
                  <c:v>1.4932999999999999E-3</c:v>
                </c:pt>
                <c:pt idx="9191">
                  <c:v>1.2426E-3</c:v>
                </c:pt>
                <c:pt idx="9192">
                  <c:v>9.0470000000000004E-4</c:v>
                </c:pt>
                <c:pt idx="9193">
                  <c:v>5.1230000000000004E-4</c:v>
                </c:pt>
                <c:pt idx="9194">
                  <c:v>1.3080000000000001E-4</c:v>
                </c:pt>
                <c:pt idx="9195">
                  <c:v>-2.3980000000000003E-4</c:v>
                </c:pt>
                <c:pt idx="9196">
                  <c:v>-5.995000000000001E-4</c:v>
                </c:pt>
                <c:pt idx="9197">
                  <c:v>-9.4830000000000012E-4</c:v>
                </c:pt>
                <c:pt idx="9198">
                  <c:v>-1.3407E-3</c:v>
                </c:pt>
                <c:pt idx="9199">
                  <c:v>-1.7658000000000001E-3</c:v>
                </c:pt>
                <c:pt idx="9200">
                  <c:v>-2.2018000000000003E-3</c:v>
                </c:pt>
                <c:pt idx="9201">
                  <c:v>-2.6159999999999998E-3</c:v>
                </c:pt>
                <c:pt idx="9202">
                  <c:v>-2.9865999999999998E-3</c:v>
                </c:pt>
                <c:pt idx="9203">
                  <c:v>-3.2809000000000002E-3</c:v>
                </c:pt>
                <c:pt idx="9204">
                  <c:v>-3.5206999999999999E-3</c:v>
                </c:pt>
                <c:pt idx="9205">
                  <c:v>-3.7060000000000001E-3</c:v>
                </c:pt>
                <c:pt idx="9206">
                  <c:v>-3.8150000000000002E-3</c:v>
                </c:pt>
                <c:pt idx="9207">
                  <c:v>-3.8477000000000003E-3</c:v>
                </c:pt>
                <c:pt idx="9208">
                  <c:v>-3.7605000000000004E-3</c:v>
                </c:pt>
                <c:pt idx="9209">
                  <c:v>-3.5643000000000003E-3</c:v>
                </c:pt>
                <c:pt idx="9210">
                  <c:v>-3.2591000000000005E-3</c:v>
                </c:pt>
                <c:pt idx="9211">
                  <c:v>-2.8776000000000001E-3</c:v>
                </c:pt>
                <c:pt idx="9212">
                  <c:v>-2.4307000000000005E-3</c:v>
                </c:pt>
                <c:pt idx="9213">
                  <c:v>-1.9620000000000002E-3</c:v>
                </c:pt>
                <c:pt idx="9214">
                  <c:v>-1.4715000000000002E-3</c:v>
                </c:pt>
                <c:pt idx="9215">
                  <c:v>-9.810000000000001E-4</c:v>
                </c:pt>
                <c:pt idx="9216">
                  <c:v>-5.0140000000000004E-4</c:v>
                </c:pt>
                <c:pt idx="9217">
                  <c:v>-1.0900000000000002E-5</c:v>
                </c:pt>
                <c:pt idx="9218">
                  <c:v>5.0140000000000004E-4</c:v>
                </c:pt>
                <c:pt idx="9219">
                  <c:v>1.0246000000000001E-3</c:v>
                </c:pt>
                <c:pt idx="9220">
                  <c:v>1.5696000000000002E-3</c:v>
                </c:pt>
                <c:pt idx="9221">
                  <c:v>2.1037000000000004E-3</c:v>
                </c:pt>
                <c:pt idx="9222">
                  <c:v>2.6051000000000004E-3</c:v>
                </c:pt>
                <c:pt idx="9223">
                  <c:v>3.0411000000000001E-3</c:v>
                </c:pt>
                <c:pt idx="9224">
                  <c:v>3.4226E-3</c:v>
                </c:pt>
                <c:pt idx="9225">
                  <c:v>3.7605000000000004E-3</c:v>
                </c:pt>
                <c:pt idx="9226">
                  <c:v>4.0766000000000005E-3</c:v>
                </c:pt>
                <c:pt idx="9227">
                  <c:v>4.3164000000000006E-3</c:v>
                </c:pt>
                <c:pt idx="9228">
                  <c:v>4.3818000000000008E-3</c:v>
                </c:pt>
                <c:pt idx="9229">
                  <c:v>4.1202000000000001E-3</c:v>
                </c:pt>
                <c:pt idx="9230">
                  <c:v>3.4444000000000002E-3</c:v>
                </c:pt>
                <c:pt idx="9231">
                  <c:v>2.3762000000000002E-3</c:v>
                </c:pt>
                <c:pt idx="9232">
                  <c:v>1.0791000000000002E-3</c:v>
                </c:pt>
                <c:pt idx="9233">
                  <c:v>-1.8530000000000003E-4</c:v>
                </c:pt>
                <c:pt idx="9234">
                  <c:v>-1.1881000000000001E-3</c:v>
                </c:pt>
                <c:pt idx="9235">
                  <c:v>-1.7767E-3</c:v>
                </c:pt>
                <c:pt idx="9236">
                  <c:v>-2.0056000000000002E-3</c:v>
                </c:pt>
                <c:pt idx="9237">
                  <c:v>-2.0274000000000004E-3</c:v>
                </c:pt>
                <c:pt idx="9238">
                  <c:v>-2.0710000000000004E-3</c:v>
                </c:pt>
                <c:pt idx="9239">
                  <c:v>-2.2780999999999999E-3</c:v>
                </c:pt>
                <c:pt idx="9240">
                  <c:v>-2.6596000000000002E-3</c:v>
                </c:pt>
                <c:pt idx="9241">
                  <c:v>-3.1065000000000003E-3</c:v>
                </c:pt>
                <c:pt idx="9242">
                  <c:v>-3.4553000000000001E-3</c:v>
                </c:pt>
                <c:pt idx="9243">
                  <c:v>-3.5861000000000001E-3</c:v>
                </c:pt>
                <c:pt idx="9244">
                  <c:v>-3.4880000000000002E-3</c:v>
                </c:pt>
                <c:pt idx="9245">
                  <c:v>-3.2482000000000001E-3</c:v>
                </c:pt>
                <c:pt idx="9246">
                  <c:v>-2.9865999999999998E-3</c:v>
                </c:pt>
                <c:pt idx="9247">
                  <c:v>-2.7795000000000003E-3</c:v>
                </c:pt>
                <c:pt idx="9248">
                  <c:v>-2.6159999999999998E-3</c:v>
                </c:pt>
                <c:pt idx="9249">
                  <c:v>-2.4307000000000005E-3</c:v>
                </c:pt>
                <c:pt idx="9250">
                  <c:v>-2.1146000000000003E-3</c:v>
                </c:pt>
                <c:pt idx="9251">
                  <c:v>-1.6350000000000002E-3</c:v>
                </c:pt>
                <c:pt idx="9252">
                  <c:v>-1.0028000000000001E-3</c:v>
                </c:pt>
                <c:pt idx="9253">
                  <c:v>-3.1610000000000004E-4</c:v>
                </c:pt>
                <c:pt idx="9254">
                  <c:v>3.3790000000000003E-4</c:v>
                </c:pt>
                <c:pt idx="9255">
                  <c:v>9.0470000000000004E-4</c:v>
                </c:pt>
                <c:pt idx="9256">
                  <c:v>1.3952000000000003E-3</c:v>
                </c:pt>
                <c:pt idx="9257">
                  <c:v>1.8312000000000003E-3</c:v>
                </c:pt>
                <c:pt idx="9258">
                  <c:v>2.2236000000000005E-3</c:v>
                </c:pt>
                <c:pt idx="9259">
                  <c:v>2.6051000000000004E-3</c:v>
                </c:pt>
                <c:pt idx="9260">
                  <c:v>2.9321000000000004E-3</c:v>
                </c:pt>
                <c:pt idx="9261">
                  <c:v>3.1174000000000002E-3</c:v>
                </c:pt>
                <c:pt idx="9262">
                  <c:v>3.1283000000000005E-3</c:v>
                </c:pt>
                <c:pt idx="9263">
                  <c:v>2.9321000000000004E-3</c:v>
                </c:pt>
                <c:pt idx="9264">
                  <c:v>2.5724000000000003E-3</c:v>
                </c:pt>
                <c:pt idx="9265">
                  <c:v>2.1037000000000004E-3</c:v>
                </c:pt>
                <c:pt idx="9266">
                  <c:v>1.6023000000000001E-3</c:v>
                </c:pt>
                <c:pt idx="9267">
                  <c:v>1.1336E-3</c:v>
                </c:pt>
                <c:pt idx="9268">
                  <c:v>7.1940000000000003E-4</c:v>
                </c:pt>
                <c:pt idx="9269">
                  <c:v>4.3600000000000003E-4</c:v>
                </c:pt>
                <c:pt idx="9270">
                  <c:v>2.834E-4</c:v>
                </c:pt>
                <c:pt idx="9271">
                  <c:v>3.0519999999999999E-4</c:v>
                </c:pt>
                <c:pt idx="9272">
                  <c:v>4.7960000000000006E-4</c:v>
                </c:pt>
                <c:pt idx="9273">
                  <c:v>7.3030000000000002E-4</c:v>
                </c:pt>
                <c:pt idx="9274">
                  <c:v>9.4830000000000012E-4</c:v>
                </c:pt>
                <c:pt idx="9275">
                  <c:v>1.0464000000000001E-3</c:v>
                </c:pt>
                <c:pt idx="9276">
                  <c:v>9.810000000000001E-4</c:v>
                </c:pt>
                <c:pt idx="9277">
                  <c:v>7.6300000000000001E-4</c:v>
                </c:pt>
                <c:pt idx="9278">
                  <c:v>4.3600000000000003E-4</c:v>
                </c:pt>
                <c:pt idx="9279">
                  <c:v>8.7200000000000019E-5</c:v>
                </c:pt>
                <c:pt idx="9280">
                  <c:v>-2.0710000000000002E-4</c:v>
                </c:pt>
                <c:pt idx="9281">
                  <c:v>-4.0330000000000005E-4</c:v>
                </c:pt>
                <c:pt idx="9282">
                  <c:v>-5.2320000000000003E-4</c:v>
                </c:pt>
                <c:pt idx="9283">
                  <c:v>-6.3220000000000008E-4</c:v>
                </c:pt>
                <c:pt idx="9284">
                  <c:v>-8.1750000000000008E-4</c:v>
                </c:pt>
                <c:pt idx="9285">
                  <c:v>-1.1118000000000002E-3</c:v>
                </c:pt>
                <c:pt idx="9286">
                  <c:v>-1.5042E-3</c:v>
                </c:pt>
                <c:pt idx="9287">
                  <c:v>-1.8966000000000002E-3</c:v>
                </c:pt>
                <c:pt idx="9288">
                  <c:v>-2.1909000000000004E-3</c:v>
                </c:pt>
                <c:pt idx="9289">
                  <c:v>-2.3544000000000004E-3</c:v>
                </c:pt>
                <c:pt idx="9290">
                  <c:v>-2.3653000000000003E-3</c:v>
                </c:pt>
                <c:pt idx="9291">
                  <c:v>-2.3108E-3</c:v>
                </c:pt>
                <c:pt idx="9292">
                  <c:v>-2.2780999999999999E-3</c:v>
                </c:pt>
                <c:pt idx="9293">
                  <c:v>-2.3108E-3</c:v>
                </c:pt>
                <c:pt idx="9294">
                  <c:v>-2.3980000000000004E-3</c:v>
                </c:pt>
                <c:pt idx="9295">
                  <c:v>-2.4743E-3</c:v>
                </c:pt>
                <c:pt idx="9296">
                  <c:v>-2.4415999999999999E-3</c:v>
                </c:pt>
                <c:pt idx="9297">
                  <c:v>-2.2563000000000001E-3</c:v>
                </c:pt>
                <c:pt idx="9298">
                  <c:v>-1.9729000000000001E-3</c:v>
                </c:pt>
                <c:pt idx="9299">
                  <c:v>-1.6459000000000003E-3</c:v>
                </c:pt>
                <c:pt idx="9300">
                  <c:v>-1.3625000000000002E-3</c:v>
                </c:pt>
                <c:pt idx="9301">
                  <c:v>-1.1445000000000001E-3</c:v>
                </c:pt>
                <c:pt idx="9302">
                  <c:v>-9.5920000000000011E-4</c:v>
                </c:pt>
                <c:pt idx="9303">
                  <c:v>-7.3030000000000002E-4</c:v>
                </c:pt>
                <c:pt idx="9304">
                  <c:v>-3.9240000000000005E-4</c:v>
                </c:pt>
                <c:pt idx="9305">
                  <c:v>8.7200000000000019E-5</c:v>
                </c:pt>
                <c:pt idx="9306">
                  <c:v>6.6490000000000006E-4</c:v>
                </c:pt>
                <c:pt idx="9307">
                  <c:v>1.2426E-3</c:v>
                </c:pt>
                <c:pt idx="9308">
                  <c:v>1.6895E-3</c:v>
                </c:pt>
                <c:pt idx="9309">
                  <c:v>1.9620000000000002E-3</c:v>
                </c:pt>
                <c:pt idx="9310">
                  <c:v>2.0710000000000004E-3</c:v>
                </c:pt>
                <c:pt idx="9311">
                  <c:v>2.0928000000000001E-3</c:v>
                </c:pt>
                <c:pt idx="9312">
                  <c:v>2.1037000000000004E-3</c:v>
                </c:pt>
                <c:pt idx="9313">
                  <c:v>2.1582000000000003E-3</c:v>
                </c:pt>
                <c:pt idx="9314">
                  <c:v>2.2563000000000001E-3</c:v>
                </c:pt>
                <c:pt idx="9315">
                  <c:v>2.3108E-3</c:v>
                </c:pt>
                <c:pt idx="9316">
                  <c:v>2.2563000000000001E-3</c:v>
                </c:pt>
                <c:pt idx="9317">
                  <c:v>2.0492000000000002E-3</c:v>
                </c:pt>
                <c:pt idx="9318">
                  <c:v>1.7113E-3</c:v>
                </c:pt>
                <c:pt idx="9319">
                  <c:v>1.3407E-3</c:v>
                </c:pt>
                <c:pt idx="9320">
                  <c:v>1.0246000000000001E-3</c:v>
                </c:pt>
                <c:pt idx="9321">
                  <c:v>7.9569999999999999E-4</c:v>
                </c:pt>
                <c:pt idx="9322">
                  <c:v>6.4310000000000007E-4</c:v>
                </c:pt>
                <c:pt idx="9323">
                  <c:v>4.9050000000000005E-4</c:v>
                </c:pt>
                <c:pt idx="9324">
                  <c:v>2.5070000000000002E-4</c:v>
                </c:pt>
                <c:pt idx="9325">
                  <c:v>-1.0900000000000001E-4</c:v>
                </c:pt>
                <c:pt idx="9326">
                  <c:v>-5.6680000000000001E-4</c:v>
                </c:pt>
                <c:pt idx="9327">
                  <c:v>-1.0355000000000002E-3</c:v>
                </c:pt>
                <c:pt idx="9328">
                  <c:v>-1.4497000000000002E-3</c:v>
                </c:pt>
                <c:pt idx="9329">
                  <c:v>-1.7222000000000001E-3</c:v>
                </c:pt>
                <c:pt idx="9330">
                  <c:v>-1.853E-3</c:v>
                </c:pt>
                <c:pt idx="9331">
                  <c:v>-1.8966000000000002E-3</c:v>
                </c:pt>
                <c:pt idx="9332">
                  <c:v>-1.9620000000000002E-3</c:v>
                </c:pt>
                <c:pt idx="9333">
                  <c:v>-2.1037000000000004E-3</c:v>
                </c:pt>
                <c:pt idx="9334">
                  <c:v>-2.2780999999999999E-3</c:v>
                </c:pt>
                <c:pt idx="9335">
                  <c:v>-2.4198000000000002E-3</c:v>
                </c:pt>
                <c:pt idx="9336">
                  <c:v>-2.4524999999999998E-3</c:v>
                </c:pt>
                <c:pt idx="9337">
                  <c:v>-2.3326000000000002E-3</c:v>
                </c:pt>
                <c:pt idx="9338">
                  <c:v>-2.0819000000000002E-3</c:v>
                </c:pt>
                <c:pt idx="9339">
                  <c:v>-1.7549000000000002E-3</c:v>
                </c:pt>
                <c:pt idx="9340">
                  <c:v>-1.4497000000000002E-3</c:v>
                </c:pt>
                <c:pt idx="9341">
                  <c:v>-1.1990000000000002E-3</c:v>
                </c:pt>
                <c:pt idx="9342">
                  <c:v>-9.810000000000001E-4</c:v>
                </c:pt>
                <c:pt idx="9343">
                  <c:v>-7.5210000000000001E-4</c:v>
                </c:pt>
                <c:pt idx="9344">
                  <c:v>-4.5780000000000007E-4</c:v>
                </c:pt>
                <c:pt idx="9345">
                  <c:v>-9.8100000000000013E-5</c:v>
                </c:pt>
                <c:pt idx="9346">
                  <c:v>3.1610000000000004E-4</c:v>
                </c:pt>
                <c:pt idx="9347">
                  <c:v>6.9760000000000015E-4</c:v>
                </c:pt>
                <c:pt idx="9348">
                  <c:v>9.810000000000001E-4</c:v>
                </c:pt>
                <c:pt idx="9349">
                  <c:v>1.1445000000000001E-3</c:v>
                </c:pt>
                <c:pt idx="9350">
                  <c:v>1.2099000000000001E-3</c:v>
                </c:pt>
                <c:pt idx="9351">
                  <c:v>1.2099000000000001E-3</c:v>
                </c:pt>
                <c:pt idx="9352">
                  <c:v>1.2208E-3</c:v>
                </c:pt>
                <c:pt idx="9353">
                  <c:v>1.2862000000000001E-3</c:v>
                </c:pt>
                <c:pt idx="9354">
                  <c:v>1.4061E-3</c:v>
                </c:pt>
                <c:pt idx="9355">
                  <c:v>1.5151000000000001E-3</c:v>
                </c:pt>
                <c:pt idx="9356">
                  <c:v>1.5696000000000002E-3</c:v>
                </c:pt>
                <c:pt idx="9357">
                  <c:v>1.5369000000000001E-3</c:v>
                </c:pt>
                <c:pt idx="9358">
                  <c:v>1.4170000000000001E-3</c:v>
                </c:pt>
                <c:pt idx="9359">
                  <c:v>1.2644000000000002E-3</c:v>
                </c:pt>
                <c:pt idx="9360">
                  <c:v>1.1227000000000001E-3</c:v>
                </c:pt>
                <c:pt idx="9361">
                  <c:v>1.0464000000000001E-3</c:v>
                </c:pt>
                <c:pt idx="9362">
                  <c:v>9.9189999999999999E-4</c:v>
                </c:pt>
                <c:pt idx="9363">
                  <c:v>8.8290000000000005E-4</c:v>
                </c:pt>
                <c:pt idx="9364">
                  <c:v>6.8670000000000005E-4</c:v>
                </c:pt>
                <c:pt idx="9365">
                  <c:v>4.0330000000000005E-4</c:v>
                </c:pt>
                <c:pt idx="9366">
                  <c:v>8.7200000000000019E-5</c:v>
                </c:pt>
                <c:pt idx="9367">
                  <c:v>-2.0710000000000002E-4</c:v>
                </c:pt>
                <c:pt idx="9368">
                  <c:v>-3.815E-4</c:v>
                </c:pt>
                <c:pt idx="9369">
                  <c:v>-4.1420000000000004E-4</c:v>
                </c:pt>
                <c:pt idx="9370">
                  <c:v>-3.5970000000000002E-4</c:v>
                </c:pt>
                <c:pt idx="9371">
                  <c:v>-2.834E-4</c:v>
                </c:pt>
                <c:pt idx="9372">
                  <c:v>-2.6160000000000002E-4</c:v>
                </c:pt>
                <c:pt idx="9373">
                  <c:v>-3.0519999999999999E-4</c:v>
                </c:pt>
                <c:pt idx="9374">
                  <c:v>-4.1420000000000004E-4</c:v>
                </c:pt>
                <c:pt idx="9375">
                  <c:v>-5.3410000000000003E-4</c:v>
                </c:pt>
                <c:pt idx="9376">
                  <c:v>-5.777E-4</c:v>
                </c:pt>
                <c:pt idx="9377">
                  <c:v>-5.5590000000000012E-4</c:v>
                </c:pt>
                <c:pt idx="9378">
                  <c:v>-4.7960000000000006E-4</c:v>
                </c:pt>
                <c:pt idx="9379">
                  <c:v>-4.2510000000000003E-4</c:v>
                </c:pt>
                <c:pt idx="9380">
                  <c:v>-4.1420000000000004E-4</c:v>
                </c:pt>
                <c:pt idx="9381">
                  <c:v>-4.4690000000000002E-4</c:v>
                </c:pt>
                <c:pt idx="9382">
                  <c:v>-4.5780000000000007E-4</c:v>
                </c:pt>
                <c:pt idx="9383">
                  <c:v>-4.0330000000000005E-4</c:v>
                </c:pt>
                <c:pt idx="9384">
                  <c:v>-2.6160000000000002E-4</c:v>
                </c:pt>
                <c:pt idx="9385">
                  <c:v>-6.5400000000000004E-5</c:v>
                </c:pt>
                <c:pt idx="9386">
                  <c:v>1.3080000000000001E-4</c:v>
                </c:pt>
                <c:pt idx="9387">
                  <c:v>2.2890000000000003E-4</c:v>
                </c:pt>
                <c:pt idx="9388">
                  <c:v>1.9620000000000003E-4</c:v>
                </c:pt>
                <c:pt idx="9389">
                  <c:v>6.5400000000000004E-5</c:v>
                </c:pt>
                <c:pt idx="9390">
                  <c:v>-5.4500000000000003E-5</c:v>
                </c:pt>
                <c:pt idx="9391">
                  <c:v>-9.8100000000000013E-5</c:v>
                </c:pt>
                <c:pt idx="9392">
                  <c:v>-1.0900000000000002E-5</c:v>
                </c:pt>
                <c:pt idx="9393">
                  <c:v>1.9620000000000003E-4</c:v>
                </c:pt>
                <c:pt idx="9394">
                  <c:v>4.2510000000000003E-4</c:v>
                </c:pt>
                <c:pt idx="9395">
                  <c:v>5.886000000000001E-4</c:v>
                </c:pt>
                <c:pt idx="9396">
                  <c:v>6.1039999999999998E-4</c:v>
                </c:pt>
                <c:pt idx="9397">
                  <c:v>5.1230000000000004E-4</c:v>
                </c:pt>
                <c:pt idx="9398">
                  <c:v>3.815E-4</c:v>
                </c:pt>
                <c:pt idx="9399">
                  <c:v>3.2699999999999998E-4</c:v>
                </c:pt>
                <c:pt idx="9400">
                  <c:v>3.7060000000000006E-4</c:v>
                </c:pt>
                <c:pt idx="9401">
                  <c:v>4.9050000000000005E-4</c:v>
                </c:pt>
                <c:pt idx="9402">
                  <c:v>5.995000000000001E-4</c:v>
                </c:pt>
                <c:pt idx="9403">
                  <c:v>6.3220000000000008E-4</c:v>
                </c:pt>
                <c:pt idx="9404">
                  <c:v>5.5590000000000012E-4</c:v>
                </c:pt>
                <c:pt idx="9405">
                  <c:v>4.0330000000000005E-4</c:v>
                </c:pt>
                <c:pt idx="9406">
                  <c:v>2.5070000000000002E-4</c:v>
                </c:pt>
                <c:pt idx="9407">
                  <c:v>1.7440000000000004E-4</c:v>
                </c:pt>
                <c:pt idx="9408">
                  <c:v>2.2890000000000003E-4</c:v>
                </c:pt>
                <c:pt idx="9409">
                  <c:v>3.7060000000000006E-4</c:v>
                </c:pt>
                <c:pt idx="9410">
                  <c:v>5.1230000000000004E-4</c:v>
                </c:pt>
                <c:pt idx="9411">
                  <c:v>5.4500000000000002E-4</c:v>
                </c:pt>
                <c:pt idx="9412">
                  <c:v>4.2510000000000003E-4</c:v>
                </c:pt>
                <c:pt idx="9413">
                  <c:v>2.2890000000000003E-4</c:v>
                </c:pt>
                <c:pt idx="9414">
                  <c:v>2.1800000000000005E-5</c:v>
                </c:pt>
                <c:pt idx="9415">
                  <c:v>-9.8100000000000013E-5</c:v>
                </c:pt>
                <c:pt idx="9416">
                  <c:v>-8.7200000000000019E-5</c:v>
                </c:pt>
                <c:pt idx="9417">
                  <c:v>1.0900000000000002E-5</c:v>
                </c:pt>
                <c:pt idx="9418">
                  <c:v>9.8100000000000013E-5</c:v>
                </c:pt>
                <c:pt idx="9419">
                  <c:v>7.6299999999999998E-5</c:v>
                </c:pt>
                <c:pt idx="9420">
                  <c:v>-9.8100000000000013E-5</c:v>
                </c:pt>
                <c:pt idx="9421">
                  <c:v>-3.7060000000000006E-4</c:v>
                </c:pt>
                <c:pt idx="9422">
                  <c:v>-6.5399999999999996E-4</c:v>
                </c:pt>
                <c:pt idx="9423">
                  <c:v>-8.5020000000000007E-4</c:v>
                </c:pt>
                <c:pt idx="9424">
                  <c:v>-9.1560000000000014E-4</c:v>
                </c:pt>
                <c:pt idx="9425">
                  <c:v>-8.8290000000000005E-4</c:v>
                </c:pt>
                <c:pt idx="9426">
                  <c:v>-8.3929999999999996E-4</c:v>
                </c:pt>
                <c:pt idx="9427">
                  <c:v>-8.6110000000000006E-4</c:v>
                </c:pt>
                <c:pt idx="9428">
                  <c:v>-1.0137000000000002E-3</c:v>
                </c:pt>
                <c:pt idx="9429">
                  <c:v>-1.2317000000000001E-3</c:v>
                </c:pt>
                <c:pt idx="9430">
                  <c:v>-1.4279000000000002E-3</c:v>
                </c:pt>
                <c:pt idx="9431">
                  <c:v>-1.4824000000000003E-3</c:v>
                </c:pt>
                <c:pt idx="9432">
                  <c:v>-1.3625000000000002E-3</c:v>
                </c:pt>
                <c:pt idx="9433">
                  <c:v>-1.1118000000000002E-3</c:v>
                </c:pt>
                <c:pt idx="9434">
                  <c:v>-8.3929999999999996E-4</c:v>
                </c:pt>
                <c:pt idx="9435">
                  <c:v>-6.2129999999999998E-4</c:v>
                </c:pt>
                <c:pt idx="9436">
                  <c:v>-5.0140000000000004E-4</c:v>
                </c:pt>
                <c:pt idx="9437">
                  <c:v>-4.5780000000000007E-4</c:v>
                </c:pt>
                <c:pt idx="9438">
                  <c:v>-4.2510000000000003E-4</c:v>
                </c:pt>
                <c:pt idx="9439">
                  <c:v>-3.1610000000000004E-4</c:v>
                </c:pt>
                <c:pt idx="9440">
                  <c:v>-1.0900000000000001E-4</c:v>
                </c:pt>
                <c:pt idx="9441">
                  <c:v>1.7440000000000004E-4</c:v>
                </c:pt>
                <c:pt idx="9442">
                  <c:v>4.7960000000000006E-4</c:v>
                </c:pt>
                <c:pt idx="9443">
                  <c:v>7.4120000000000013E-4</c:v>
                </c:pt>
                <c:pt idx="9444">
                  <c:v>9.1560000000000014E-4</c:v>
                </c:pt>
                <c:pt idx="9445">
                  <c:v>1.0573000000000002E-3</c:v>
                </c:pt>
                <c:pt idx="9446">
                  <c:v>1.2099000000000001E-3</c:v>
                </c:pt>
                <c:pt idx="9447">
                  <c:v>1.4279000000000002E-3</c:v>
                </c:pt>
                <c:pt idx="9448">
                  <c:v>1.7004000000000001E-3</c:v>
                </c:pt>
                <c:pt idx="9449">
                  <c:v>2.0056000000000002E-3</c:v>
                </c:pt>
                <c:pt idx="9450">
                  <c:v>2.2672E-3</c:v>
                </c:pt>
                <c:pt idx="9451">
                  <c:v>2.4089000000000003E-3</c:v>
                </c:pt>
                <c:pt idx="9452">
                  <c:v>2.3762000000000002E-3</c:v>
                </c:pt>
                <c:pt idx="9453">
                  <c:v>2.1691000000000002E-3</c:v>
                </c:pt>
                <c:pt idx="9454">
                  <c:v>1.8748E-3</c:v>
                </c:pt>
                <c:pt idx="9455">
                  <c:v>1.5696000000000002E-3</c:v>
                </c:pt>
                <c:pt idx="9456">
                  <c:v>1.3407E-3</c:v>
                </c:pt>
                <c:pt idx="9457">
                  <c:v>1.1772000000000002E-3</c:v>
                </c:pt>
                <c:pt idx="9458">
                  <c:v>1.0355000000000002E-3</c:v>
                </c:pt>
                <c:pt idx="9459">
                  <c:v>8.5020000000000007E-4</c:v>
                </c:pt>
                <c:pt idx="9460">
                  <c:v>5.777E-4</c:v>
                </c:pt>
                <c:pt idx="9461">
                  <c:v>2.2890000000000003E-4</c:v>
                </c:pt>
                <c:pt idx="9462">
                  <c:v>-1.526E-4</c:v>
                </c:pt>
                <c:pt idx="9463">
                  <c:v>-4.6870000000000001E-4</c:v>
                </c:pt>
                <c:pt idx="9464">
                  <c:v>-6.9760000000000015E-4</c:v>
                </c:pt>
                <c:pt idx="9465">
                  <c:v>-8.3929999999999996E-4</c:v>
                </c:pt>
                <c:pt idx="9466">
                  <c:v>-9.4830000000000012E-4</c:v>
                </c:pt>
                <c:pt idx="9467">
                  <c:v>-1.0682000000000001E-3</c:v>
                </c:pt>
                <c:pt idx="9468">
                  <c:v>-1.2317000000000001E-3</c:v>
                </c:pt>
                <c:pt idx="9469">
                  <c:v>-1.4279000000000002E-3</c:v>
                </c:pt>
                <c:pt idx="9470">
                  <c:v>-1.6350000000000002E-3</c:v>
                </c:pt>
                <c:pt idx="9471">
                  <c:v>-1.7658000000000001E-3</c:v>
                </c:pt>
                <c:pt idx="9472">
                  <c:v>-1.7985000000000002E-3</c:v>
                </c:pt>
                <c:pt idx="9473">
                  <c:v>-1.7113E-3</c:v>
                </c:pt>
                <c:pt idx="9474">
                  <c:v>-1.5478000000000002E-3</c:v>
                </c:pt>
                <c:pt idx="9475">
                  <c:v>-1.3625000000000002E-3</c:v>
                </c:pt>
                <c:pt idx="9476">
                  <c:v>-1.1990000000000002E-3</c:v>
                </c:pt>
                <c:pt idx="9477">
                  <c:v>-1.1009000000000001E-3</c:v>
                </c:pt>
                <c:pt idx="9478">
                  <c:v>-1.0137000000000002E-3</c:v>
                </c:pt>
                <c:pt idx="9479">
                  <c:v>-9.0470000000000004E-4</c:v>
                </c:pt>
                <c:pt idx="9480">
                  <c:v>-7.1940000000000003E-4</c:v>
                </c:pt>
                <c:pt idx="9481">
                  <c:v>-4.4690000000000002E-4</c:v>
                </c:pt>
                <c:pt idx="9482">
                  <c:v>-1.0900000000000001E-4</c:v>
                </c:pt>
                <c:pt idx="9483">
                  <c:v>2.0710000000000002E-4</c:v>
                </c:pt>
                <c:pt idx="9484">
                  <c:v>4.6870000000000001E-4</c:v>
                </c:pt>
                <c:pt idx="9485">
                  <c:v>6.4310000000000007E-4</c:v>
                </c:pt>
                <c:pt idx="9486">
                  <c:v>7.6300000000000001E-4</c:v>
                </c:pt>
                <c:pt idx="9487">
                  <c:v>8.8290000000000005E-4</c:v>
                </c:pt>
                <c:pt idx="9488">
                  <c:v>1.0464000000000001E-3</c:v>
                </c:pt>
                <c:pt idx="9489">
                  <c:v>1.2971000000000002E-3</c:v>
                </c:pt>
                <c:pt idx="9490">
                  <c:v>1.5805000000000001E-3</c:v>
                </c:pt>
                <c:pt idx="9491">
                  <c:v>1.853E-3</c:v>
                </c:pt>
                <c:pt idx="9492">
                  <c:v>2.0056000000000002E-3</c:v>
                </c:pt>
                <c:pt idx="9493">
                  <c:v>2.0165000000000001E-3</c:v>
                </c:pt>
                <c:pt idx="9494">
                  <c:v>1.9293000000000003E-3</c:v>
                </c:pt>
                <c:pt idx="9495">
                  <c:v>1.7876000000000001E-3</c:v>
                </c:pt>
                <c:pt idx="9496">
                  <c:v>1.6459000000000003E-3</c:v>
                </c:pt>
                <c:pt idx="9497">
                  <c:v>1.5478000000000002E-3</c:v>
                </c:pt>
                <c:pt idx="9498">
                  <c:v>1.4715000000000002E-3</c:v>
                </c:pt>
                <c:pt idx="9499">
                  <c:v>1.3516000000000001E-3</c:v>
                </c:pt>
                <c:pt idx="9500">
                  <c:v>1.1445000000000001E-3</c:v>
                </c:pt>
                <c:pt idx="9501">
                  <c:v>8.5020000000000007E-4</c:v>
                </c:pt>
                <c:pt idx="9502">
                  <c:v>5.0140000000000004E-4</c:v>
                </c:pt>
                <c:pt idx="9503">
                  <c:v>1.526E-4</c:v>
                </c:pt>
                <c:pt idx="9504">
                  <c:v>-1.1990000000000001E-4</c:v>
                </c:pt>
                <c:pt idx="9505">
                  <c:v>-2.9430000000000005E-4</c:v>
                </c:pt>
                <c:pt idx="9506">
                  <c:v>-4.0330000000000005E-4</c:v>
                </c:pt>
                <c:pt idx="9507">
                  <c:v>-5.0140000000000004E-4</c:v>
                </c:pt>
                <c:pt idx="9508">
                  <c:v>-6.3220000000000008E-4</c:v>
                </c:pt>
                <c:pt idx="9509">
                  <c:v>-8.0660000000000009E-4</c:v>
                </c:pt>
                <c:pt idx="9510">
                  <c:v>-9.701E-4</c:v>
                </c:pt>
                <c:pt idx="9511">
                  <c:v>-1.0682000000000001E-3</c:v>
                </c:pt>
                <c:pt idx="9512">
                  <c:v>-1.0791000000000002E-3</c:v>
                </c:pt>
                <c:pt idx="9513">
                  <c:v>-1.0355000000000002E-3</c:v>
                </c:pt>
                <c:pt idx="9514">
                  <c:v>-1.0137000000000002E-3</c:v>
                </c:pt>
                <c:pt idx="9515">
                  <c:v>-1.0355000000000002E-3</c:v>
                </c:pt>
                <c:pt idx="9516">
                  <c:v>-1.1009000000000001E-3</c:v>
                </c:pt>
                <c:pt idx="9517">
                  <c:v>-1.1554E-3</c:v>
                </c:pt>
                <c:pt idx="9518">
                  <c:v>-1.1009000000000001E-3</c:v>
                </c:pt>
                <c:pt idx="9519">
                  <c:v>-8.9380000000000004E-4</c:v>
                </c:pt>
                <c:pt idx="9520">
                  <c:v>-5.4500000000000002E-4</c:v>
                </c:pt>
                <c:pt idx="9521">
                  <c:v>-9.8100000000000013E-5</c:v>
                </c:pt>
                <c:pt idx="9522">
                  <c:v>3.2699999999999998E-4</c:v>
                </c:pt>
                <c:pt idx="9523">
                  <c:v>6.3220000000000008E-4</c:v>
                </c:pt>
                <c:pt idx="9524">
                  <c:v>7.848000000000001E-4</c:v>
                </c:pt>
                <c:pt idx="9525">
                  <c:v>7.7390000000000011E-4</c:v>
                </c:pt>
                <c:pt idx="9526">
                  <c:v>6.8670000000000005E-4</c:v>
                </c:pt>
                <c:pt idx="9527">
                  <c:v>5.886000000000001E-4</c:v>
                </c:pt>
                <c:pt idx="9528">
                  <c:v>5.3410000000000003E-4</c:v>
                </c:pt>
                <c:pt idx="9529">
                  <c:v>5.4500000000000002E-4</c:v>
                </c:pt>
                <c:pt idx="9530">
                  <c:v>5.777E-4</c:v>
                </c:pt>
                <c:pt idx="9531">
                  <c:v>5.777E-4</c:v>
                </c:pt>
                <c:pt idx="9532">
                  <c:v>5.4500000000000002E-4</c:v>
                </c:pt>
                <c:pt idx="9533">
                  <c:v>4.9050000000000005E-4</c:v>
                </c:pt>
                <c:pt idx="9534">
                  <c:v>4.5780000000000007E-4</c:v>
                </c:pt>
                <c:pt idx="9535">
                  <c:v>4.9050000000000005E-4</c:v>
                </c:pt>
                <c:pt idx="9536">
                  <c:v>5.777E-4</c:v>
                </c:pt>
                <c:pt idx="9537">
                  <c:v>6.9760000000000015E-4</c:v>
                </c:pt>
                <c:pt idx="9538">
                  <c:v>7.848000000000001E-4</c:v>
                </c:pt>
                <c:pt idx="9539">
                  <c:v>8.1750000000000008E-4</c:v>
                </c:pt>
                <c:pt idx="9540">
                  <c:v>7.5210000000000001E-4</c:v>
                </c:pt>
                <c:pt idx="9541">
                  <c:v>6.1039999999999998E-4</c:v>
                </c:pt>
                <c:pt idx="9542">
                  <c:v>4.4690000000000002E-4</c:v>
                </c:pt>
                <c:pt idx="9543">
                  <c:v>2.9430000000000005E-4</c:v>
                </c:pt>
                <c:pt idx="9544">
                  <c:v>1.8530000000000003E-4</c:v>
                </c:pt>
                <c:pt idx="9545">
                  <c:v>1.417E-4</c:v>
                </c:pt>
                <c:pt idx="9546">
                  <c:v>1.1990000000000001E-4</c:v>
                </c:pt>
                <c:pt idx="9547">
                  <c:v>7.6299999999999998E-5</c:v>
                </c:pt>
                <c:pt idx="9548">
                  <c:v>-2.1800000000000005E-5</c:v>
                </c:pt>
                <c:pt idx="9549">
                  <c:v>-1.8530000000000003E-4</c:v>
                </c:pt>
                <c:pt idx="9550">
                  <c:v>-3.9240000000000005E-4</c:v>
                </c:pt>
                <c:pt idx="9551">
                  <c:v>-5.995000000000001E-4</c:v>
                </c:pt>
                <c:pt idx="9552">
                  <c:v>-7.5210000000000001E-4</c:v>
                </c:pt>
                <c:pt idx="9553">
                  <c:v>-8.2840000000000008E-4</c:v>
                </c:pt>
                <c:pt idx="9554">
                  <c:v>-8.1750000000000008E-4</c:v>
                </c:pt>
                <c:pt idx="9555">
                  <c:v>-7.6300000000000001E-4</c:v>
                </c:pt>
                <c:pt idx="9556">
                  <c:v>-6.8670000000000005E-4</c:v>
                </c:pt>
                <c:pt idx="9557">
                  <c:v>-6.2129999999999998E-4</c:v>
                </c:pt>
                <c:pt idx="9558">
                  <c:v>-5.777E-4</c:v>
                </c:pt>
                <c:pt idx="9559">
                  <c:v>-5.3410000000000003E-4</c:v>
                </c:pt>
                <c:pt idx="9560">
                  <c:v>-4.7960000000000006E-4</c:v>
                </c:pt>
                <c:pt idx="9561">
                  <c:v>-3.9240000000000005E-4</c:v>
                </c:pt>
                <c:pt idx="9562">
                  <c:v>-2.834E-4</c:v>
                </c:pt>
                <c:pt idx="9563">
                  <c:v>-1.9620000000000003E-4</c:v>
                </c:pt>
                <c:pt idx="9564">
                  <c:v>-1.3080000000000001E-4</c:v>
                </c:pt>
                <c:pt idx="9565">
                  <c:v>-1.0900000000000001E-4</c:v>
                </c:pt>
                <c:pt idx="9566">
                  <c:v>-1.1990000000000001E-4</c:v>
                </c:pt>
                <c:pt idx="9567">
                  <c:v>-9.8100000000000013E-5</c:v>
                </c:pt>
                <c:pt idx="9568">
                  <c:v>1.0900000000000002E-5</c:v>
                </c:pt>
                <c:pt idx="9569">
                  <c:v>2.2890000000000003E-4</c:v>
                </c:pt>
                <c:pt idx="9570">
                  <c:v>5.4500000000000002E-4</c:v>
                </c:pt>
                <c:pt idx="9571">
                  <c:v>8.8290000000000005E-4</c:v>
                </c:pt>
                <c:pt idx="9572">
                  <c:v>1.1554E-3</c:v>
                </c:pt>
                <c:pt idx="9573">
                  <c:v>1.2971000000000002E-3</c:v>
                </c:pt>
                <c:pt idx="9574">
                  <c:v>1.3079999999999999E-3</c:v>
                </c:pt>
                <c:pt idx="9575">
                  <c:v>1.2426E-3</c:v>
                </c:pt>
                <c:pt idx="9576">
                  <c:v>1.1772000000000002E-3</c:v>
                </c:pt>
                <c:pt idx="9577">
                  <c:v>1.1554E-3</c:v>
                </c:pt>
                <c:pt idx="9578">
                  <c:v>1.1881000000000001E-3</c:v>
                </c:pt>
                <c:pt idx="9579">
                  <c:v>1.2426E-3</c:v>
                </c:pt>
                <c:pt idx="9580">
                  <c:v>1.2644000000000002E-3</c:v>
                </c:pt>
                <c:pt idx="9581">
                  <c:v>1.2099000000000001E-3</c:v>
                </c:pt>
                <c:pt idx="9582">
                  <c:v>1.09E-3</c:v>
                </c:pt>
                <c:pt idx="9583">
                  <c:v>9.5920000000000011E-4</c:v>
                </c:pt>
                <c:pt idx="9584">
                  <c:v>8.5020000000000007E-4</c:v>
                </c:pt>
                <c:pt idx="9585">
                  <c:v>8.0660000000000009E-4</c:v>
                </c:pt>
                <c:pt idx="9586">
                  <c:v>8.1750000000000008E-4</c:v>
                </c:pt>
                <c:pt idx="9587">
                  <c:v>8.0660000000000009E-4</c:v>
                </c:pt>
                <c:pt idx="9588">
                  <c:v>7.1940000000000003E-4</c:v>
                </c:pt>
                <c:pt idx="9589">
                  <c:v>5.3410000000000003E-4</c:v>
                </c:pt>
                <c:pt idx="9590">
                  <c:v>3.0519999999999999E-4</c:v>
                </c:pt>
                <c:pt idx="9591">
                  <c:v>7.6299999999999998E-5</c:v>
                </c:pt>
                <c:pt idx="9592">
                  <c:v>-6.5400000000000004E-5</c:v>
                </c:pt>
                <c:pt idx="9593">
                  <c:v>-8.7200000000000019E-5</c:v>
                </c:pt>
                <c:pt idx="9594">
                  <c:v>-4.3600000000000009E-5</c:v>
                </c:pt>
                <c:pt idx="9595">
                  <c:v>-1.0900000000000002E-5</c:v>
                </c:pt>
                <c:pt idx="9596">
                  <c:v>-8.7200000000000019E-5</c:v>
                </c:pt>
                <c:pt idx="9597">
                  <c:v>-2.7250000000000001E-4</c:v>
                </c:pt>
                <c:pt idx="9598">
                  <c:v>-5.1230000000000004E-4</c:v>
                </c:pt>
                <c:pt idx="9599">
                  <c:v>-6.8670000000000005E-4</c:v>
                </c:pt>
                <c:pt idx="9600">
                  <c:v>-7.4120000000000013E-4</c:v>
                </c:pt>
                <c:pt idx="9601">
                  <c:v>-6.4310000000000007E-4</c:v>
                </c:pt>
                <c:pt idx="9602">
                  <c:v>-4.6870000000000001E-4</c:v>
                </c:pt>
                <c:pt idx="9603">
                  <c:v>-3.2699999999999998E-4</c:v>
                </c:pt>
                <c:pt idx="9604">
                  <c:v>-2.7250000000000001E-4</c:v>
                </c:pt>
                <c:pt idx="9605">
                  <c:v>-3.3790000000000003E-4</c:v>
                </c:pt>
                <c:pt idx="9606">
                  <c:v>-4.5780000000000007E-4</c:v>
                </c:pt>
                <c:pt idx="9607">
                  <c:v>-5.3410000000000003E-4</c:v>
                </c:pt>
                <c:pt idx="9608">
                  <c:v>-5.3410000000000003E-4</c:v>
                </c:pt>
                <c:pt idx="9609">
                  <c:v>-4.5780000000000007E-4</c:v>
                </c:pt>
                <c:pt idx="9610">
                  <c:v>-3.815E-4</c:v>
                </c:pt>
                <c:pt idx="9611">
                  <c:v>-3.3790000000000003E-4</c:v>
                </c:pt>
                <c:pt idx="9612">
                  <c:v>-3.7060000000000006E-4</c:v>
                </c:pt>
                <c:pt idx="9613">
                  <c:v>-4.3600000000000003E-4</c:v>
                </c:pt>
                <c:pt idx="9614">
                  <c:v>-4.7960000000000006E-4</c:v>
                </c:pt>
                <c:pt idx="9615">
                  <c:v>-4.5780000000000007E-4</c:v>
                </c:pt>
                <c:pt idx="9616">
                  <c:v>-3.2699999999999998E-4</c:v>
                </c:pt>
                <c:pt idx="9617">
                  <c:v>-1.1990000000000001E-4</c:v>
                </c:pt>
                <c:pt idx="9618">
                  <c:v>9.8100000000000013E-5</c:v>
                </c:pt>
                <c:pt idx="9619">
                  <c:v>2.7250000000000001E-4</c:v>
                </c:pt>
                <c:pt idx="9620">
                  <c:v>3.5970000000000002E-4</c:v>
                </c:pt>
                <c:pt idx="9621">
                  <c:v>3.9240000000000005E-4</c:v>
                </c:pt>
                <c:pt idx="9622">
                  <c:v>3.815E-4</c:v>
                </c:pt>
                <c:pt idx="9623">
                  <c:v>3.9240000000000005E-4</c:v>
                </c:pt>
                <c:pt idx="9624">
                  <c:v>4.2510000000000003E-4</c:v>
                </c:pt>
                <c:pt idx="9625">
                  <c:v>5.0140000000000004E-4</c:v>
                </c:pt>
                <c:pt idx="9626">
                  <c:v>5.6680000000000001E-4</c:v>
                </c:pt>
                <c:pt idx="9627">
                  <c:v>5.995000000000001E-4</c:v>
                </c:pt>
                <c:pt idx="9628">
                  <c:v>6.2129999999999998E-4</c:v>
                </c:pt>
                <c:pt idx="9629">
                  <c:v>6.5399999999999996E-4</c:v>
                </c:pt>
                <c:pt idx="9630">
                  <c:v>7.1940000000000003E-4</c:v>
                </c:pt>
                <c:pt idx="9631">
                  <c:v>8.0660000000000009E-4</c:v>
                </c:pt>
                <c:pt idx="9632">
                  <c:v>9.0470000000000004E-4</c:v>
                </c:pt>
                <c:pt idx="9633">
                  <c:v>9.701E-4</c:v>
                </c:pt>
                <c:pt idx="9634">
                  <c:v>9.810000000000001E-4</c:v>
                </c:pt>
                <c:pt idx="9635">
                  <c:v>9.3740000000000002E-4</c:v>
                </c:pt>
                <c:pt idx="9636">
                  <c:v>8.1750000000000008E-4</c:v>
                </c:pt>
                <c:pt idx="9637">
                  <c:v>6.5399999999999996E-4</c:v>
                </c:pt>
                <c:pt idx="9638">
                  <c:v>4.6870000000000001E-4</c:v>
                </c:pt>
                <c:pt idx="9639">
                  <c:v>2.9430000000000005E-4</c:v>
                </c:pt>
                <c:pt idx="9640">
                  <c:v>1.1990000000000001E-4</c:v>
                </c:pt>
                <c:pt idx="9641">
                  <c:v>-4.3600000000000009E-5</c:v>
                </c:pt>
                <c:pt idx="9642">
                  <c:v>-1.8530000000000003E-4</c:v>
                </c:pt>
                <c:pt idx="9643">
                  <c:v>-3.0519999999999999E-4</c:v>
                </c:pt>
                <c:pt idx="9644">
                  <c:v>-4.0330000000000005E-4</c:v>
                </c:pt>
                <c:pt idx="9645">
                  <c:v>-4.9050000000000005E-4</c:v>
                </c:pt>
                <c:pt idx="9646">
                  <c:v>-5.777E-4</c:v>
                </c:pt>
                <c:pt idx="9647">
                  <c:v>-6.6490000000000006E-4</c:v>
                </c:pt>
                <c:pt idx="9648">
                  <c:v>-7.3030000000000002E-4</c:v>
                </c:pt>
                <c:pt idx="9649">
                  <c:v>-7.848000000000001E-4</c:v>
                </c:pt>
                <c:pt idx="9650">
                  <c:v>-8.0660000000000009E-4</c:v>
                </c:pt>
                <c:pt idx="9651">
                  <c:v>-7.9569999999999999E-4</c:v>
                </c:pt>
                <c:pt idx="9652">
                  <c:v>-7.5210000000000001E-4</c:v>
                </c:pt>
                <c:pt idx="9653">
                  <c:v>-6.8670000000000005E-4</c:v>
                </c:pt>
                <c:pt idx="9654">
                  <c:v>-5.886000000000001E-4</c:v>
                </c:pt>
                <c:pt idx="9655">
                  <c:v>-4.7960000000000006E-4</c:v>
                </c:pt>
                <c:pt idx="9656">
                  <c:v>-3.3790000000000003E-4</c:v>
                </c:pt>
                <c:pt idx="9657">
                  <c:v>-1.8530000000000003E-4</c:v>
                </c:pt>
                <c:pt idx="9658">
                  <c:v>-1.0900000000000002E-5</c:v>
                </c:pt>
                <c:pt idx="9659">
                  <c:v>1.6349999999999999E-4</c:v>
                </c:pt>
                <c:pt idx="9660">
                  <c:v>3.2699999999999998E-4</c:v>
                </c:pt>
                <c:pt idx="9661">
                  <c:v>4.7960000000000006E-4</c:v>
                </c:pt>
                <c:pt idx="9662">
                  <c:v>6.2129999999999998E-4</c:v>
                </c:pt>
                <c:pt idx="9663">
                  <c:v>7.6300000000000001E-4</c:v>
                </c:pt>
                <c:pt idx="9664">
                  <c:v>9.1560000000000014E-4</c:v>
                </c:pt>
                <c:pt idx="9665">
                  <c:v>1.0682000000000001E-3</c:v>
                </c:pt>
                <c:pt idx="9666">
                  <c:v>1.1881000000000001E-3</c:v>
                </c:pt>
                <c:pt idx="9667">
                  <c:v>1.2644000000000002E-3</c:v>
                </c:pt>
                <c:pt idx="9668">
                  <c:v>1.2862000000000001E-3</c:v>
                </c:pt>
                <c:pt idx="9669">
                  <c:v>1.2317000000000001E-3</c:v>
                </c:pt>
                <c:pt idx="9670">
                  <c:v>1.1336E-3</c:v>
                </c:pt>
                <c:pt idx="9671">
                  <c:v>1.0028000000000001E-3</c:v>
                </c:pt>
                <c:pt idx="9672">
                  <c:v>8.9380000000000004E-4</c:v>
                </c:pt>
                <c:pt idx="9673">
                  <c:v>7.9569999999999999E-4</c:v>
                </c:pt>
                <c:pt idx="9674">
                  <c:v>7.1940000000000003E-4</c:v>
                </c:pt>
                <c:pt idx="9675">
                  <c:v>6.5399999999999996E-4</c:v>
                </c:pt>
                <c:pt idx="9676">
                  <c:v>5.777E-4</c:v>
                </c:pt>
                <c:pt idx="9677">
                  <c:v>4.5780000000000007E-4</c:v>
                </c:pt>
                <c:pt idx="9678">
                  <c:v>2.834E-4</c:v>
                </c:pt>
                <c:pt idx="9679">
                  <c:v>9.8100000000000013E-5</c:v>
                </c:pt>
                <c:pt idx="9680">
                  <c:v>-8.7200000000000019E-5</c:v>
                </c:pt>
                <c:pt idx="9681">
                  <c:v>-2.2890000000000003E-4</c:v>
                </c:pt>
                <c:pt idx="9682">
                  <c:v>-3.1610000000000004E-4</c:v>
                </c:pt>
                <c:pt idx="9683">
                  <c:v>-3.7060000000000006E-4</c:v>
                </c:pt>
                <c:pt idx="9684">
                  <c:v>-4.4690000000000002E-4</c:v>
                </c:pt>
                <c:pt idx="9685">
                  <c:v>-5.777E-4</c:v>
                </c:pt>
                <c:pt idx="9686">
                  <c:v>-7.4120000000000013E-4</c:v>
                </c:pt>
                <c:pt idx="9687">
                  <c:v>-9.2650000000000002E-4</c:v>
                </c:pt>
                <c:pt idx="9688">
                  <c:v>-1.0464000000000001E-3</c:v>
                </c:pt>
                <c:pt idx="9689">
                  <c:v>-1.0791000000000002E-3</c:v>
                </c:pt>
                <c:pt idx="9690">
                  <c:v>-1.0355000000000002E-3</c:v>
                </c:pt>
                <c:pt idx="9691">
                  <c:v>-9.3740000000000002E-4</c:v>
                </c:pt>
                <c:pt idx="9692">
                  <c:v>-8.6110000000000006E-4</c:v>
                </c:pt>
                <c:pt idx="9693">
                  <c:v>-8.2840000000000008E-4</c:v>
                </c:pt>
                <c:pt idx="9694">
                  <c:v>-8.3929999999999996E-4</c:v>
                </c:pt>
                <c:pt idx="9695">
                  <c:v>-8.1750000000000008E-4</c:v>
                </c:pt>
                <c:pt idx="9696">
                  <c:v>-7.1940000000000003E-4</c:v>
                </c:pt>
                <c:pt idx="9697">
                  <c:v>-5.3410000000000003E-4</c:v>
                </c:pt>
                <c:pt idx="9698">
                  <c:v>-3.0519999999999999E-4</c:v>
                </c:pt>
                <c:pt idx="9699">
                  <c:v>-9.8100000000000013E-5</c:v>
                </c:pt>
                <c:pt idx="9700">
                  <c:v>1.0900000000000002E-5</c:v>
                </c:pt>
                <c:pt idx="9701">
                  <c:v>0</c:v>
                </c:pt>
                <c:pt idx="9702">
                  <c:v>-7.6299999999999998E-5</c:v>
                </c:pt>
                <c:pt idx="9703">
                  <c:v>-1.526E-4</c:v>
                </c:pt>
                <c:pt idx="9704">
                  <c:v>-1.417E-4</c:v>
                </c:pt>
                <c:pt idx="9705">
                  <c:v>0</c:v>
                </c:pt>
                <c:pt idx="9706">
                  <c:v>2.5070000000000002E-4</c:v>
                </c:pt>
                <c:pt idx="9707">
                  <c:v>5.2320000000000003E-4</c:v>
                </c:pt>
                <c:pt idx="9708">
                  <c:v>7.7390000000000011E-4</c:v>
                </c:pt>
                <c:pt idx="9709">
                  <c:v>9.3740000000000002E-4</c:v>
                </c:pt>
                <c:pt idx="9710">
                  <c:v>1.0246000000000001E-3</c:v>
                </c:pt>
                <c:pt idx="9711">
                  <c:v>1.09E-3</c:v>
                </c:pt>
                <c:pt idx="9712">
                  <c:v>1.1990000000000002E-3</c:v>
                </c:pt>
                <c:pt idx="9713">
                  <c:v>1.3625000000000002E-3</c:v>
                </c:pt>
                <c:pt idx="9714">
                  <c:v>1.5587000000000001E-3</c:v>
                </c:pt>
                <c:pt idx="9715">
                  <c:v>1.6895E-3</c:v>
                </c:pt>
                <c:pt idx="9716">
                  <c:v>1.6785999999999999E-3</c:v>
                </c:pt>
                <c:pt idx="9717">
                  <c:v>1.5369000000000001E-3</c:v>
                </c:pt>
                <c:pt idx="9718">
                  <c:v>1.3079999999999999E-3</c:v>
                </c:pt>
                <c:pt idx="9719">
                  <c:v>1.1118000000000002E-3</c:v>
                </c:pt>
                <c:pt idx="9720">
                  <c:v>1.0355000000000002E-3</c:v>
                </c:pt>
                <c:pt idx="9721">
                  <c:v>1.0791000000000002E-3</c:v>
                </c:pt>
                <c:pt idx="9722">
                  <c:v>1.1772000000000002E-3</c:v>
                </c:pt>
                <c:pt idx="9723">
                  <c:v>1.2317000000000001E-3</c:v>
                </c:pt>
                <c:pt idx="9724">
                  <c:v>1.1336E-3</c:v>
                </c:pt>
                <c:pt idx="9725">
                  <c:v>8.7200000000000005E-4</c:v>
                </c:pt>
                <c:pt idx="9726">
                  <c:v>5.1230000000000004E-4</c:v>
                </c:pt>
                <c:pt idx="9727">
                  <c:v>1.7440000000000004E-4</c:v>
                </c:pt>
                <c:pt idx="9728">
                  <c:v>-6.5400000000000004E-5</c:v>
                </c:pt>
                <c:pt idx="9729">
                  <c:v>-1.6349999999999999E-4</c:v>
                </c:pt>
                <c:pt idx="9730">
                  <c:v>-1.6349999999999999E-4</c:v>
                </c:pt>
                <c:pt idx="9731">
                  <c:v>-1.417E-4</c:v>
                </c:pt>
                <c:pt idx="9732">
                  <c:v>-1.8530000000000003E-4</c:v>
                </c:pt>
                <c:pt idx="9733">
                  <c:v>-3.0519999999999999E-4</c:v>
                </c:pt>
                <c:pt idx="9734">
                  <c:v>-4.7960000000000006E-4</c:v>
                </c:pt>
                <c:pt idx="9735">
                  <c:v>-6.5399999999999996E-4</c:v>
                </c:pt>
                <c:pt idx="9736">
                  <c:v>-7.4120000000000013E-4</c:v>
                </c:pt>
                <c:pt idx="9737">
                  <c:v>-6.9760000000000015E-4</c:v>
                </c:pt>
                <c:pt idx="9738">
                  <c:v>-5.6680000000000001E-4</c:v>
                </c:pt>
                <c:pt idx="9739">
                  <c:v>-4.2510000000000003E-4</c:v>
                </c:pt>
                <c:pt idx="9740">
                  <c:v>-3.4880000000000008E-4</c:v>
                </c:pt>
                <c:pt idx="9741">
                  <c:v>-3.815E-4</c:v>
                </c:pt>
                <c:pt idx="9742">
                  <c:v>-4.6870000000000001E-4</c:v>
                </c:pt>
                <c:pt idx="9743">
                  <c:v>-5.3410000000000003E-4</c:v>
                </c:pt>
                <c:pt idx="9744">
                  <c:v>-5.1230000000000004E-4</c:v>
                </c:pt>
                <c:pt idx="9745">
                  <c:v>-3.5970000000000002E-4</c:v>
                </c:pt>
                <c:pt idx="9746">
                  <c:v>-1.0900000000000001E-4</c:v>
                </c:pt>
                <c:pt idx="9747">
                  <c:v>1.6349999999999999E-4</c:v>
                </c:pt>
                <c:pt idx="9748">
                  <c:v>3.3790000000000003E-4</c:v>
                </c:pt>
                <c:pt idx="9749">
                  <c:v>4.0330000000000005E-4</c:v>
                </c:pt>
                <c:pt idx="9750">
                  <c:v>3.5970000000000002E-4</c:v>
                </c:pt>
                <c:pt idx="9751">
                  <c:v>3.0519999999999999E-4</c:v>
                </c:pt>
                <c:pt idx="9752">
                  <c:v>3.1610000000000004E-4</c:v>
                </c:pt>
                <c:pt idx="9753">
                  <c:v>4.4690000000000002E-4</c:v>
                </c:pt>
                <c:pt idx="9754">
                  <c:v>6.7580000000000006E-4</c:v>
                </c:pt>
                <c:pt idx="9755">
                  <c:v>9.1560000000000014E-4</c:v>
                </c:pt>
                <c:pt idx="9756">
                  <c:v>1.0682000000000001E-3</c:v>
                </c:pt>
                <c:pt idx="9757">
                  <c:v>1.1009000000000001E-3</c:v>
                </c:pt>
                <c:pt idx="9758">
                  <c:v>1.0246000000000001E-3</c:v>
                </c:pt>
                <c:pt idx="9759">
                  <c:v>9.0470000000000004E-4</c:v>
                </c:pt>
                <c:pt idx="9760">
                  <c:v>8.1750000000000008E-4</c:v>
                </c:pt>
                <c:pt idx="9761">
                  <c:v>8.0660000000000009E-4</c:v>
                </c:pt>
                <c:pt idx="9762">
                  <c:v>8.2840000000000008E-4</c:v>
                </c:pt>
                <c:pt idx="9763">
                  <c:v>8.1750000000000008E-4</c:v>
                </c:pt>
                <c:pt idx="9764">
                  <c:v>6.8670000000000005E-4</c:v>
                </c:pt>
                <c:pt idx="9765">
                  <c:v>4.3600000000000003E-4</c:v>
                </c:pt>
                <c:pt idx="9766">
                  <c:v>1.0900000000000001E-4</c:v>
                </c:pt>
                <c:pt idx="9767">
                  <c:v>-1.9620000000000003E-4</c:v>
                </c:pt>
                <c:pt idx="9768">
                  <c:v>-3.9240000000000005E-4</c:v>
                </c:pt>
                <c:pt idx="9769">
                  <c:v>-4.3600000000000003E-4</c:v>
                </c:pt>
                <c:pt idx="9770">
                  <c:v>-3.9240000000000005E-4</c:v>
                </c:pt>
                <c:pt idx="9771">
                  <c:v>-3.4880000000000008E-4</c:v>
                </c:pt>
                <c:pt idx="9772">
                  <c:v>-4.0330000000000005E-4</c:v>
                </c:pt>
                <c:pt idx="9773">
                  <c:v>-5.886000000000001E-4</c:v>
                </c:pt>
                <c:pt idx="9774">
                  <c:v>-8.5020000000000007E-4</c:v>
                </c:pt>
                <c:pt idx="9775">
                  <c:v>-1.0682000000000001E-3</c:v>
                </c:pt>
                <c:pt idx="9776">
                  <c:v>-1.1663000000000001E-3</c:v>
                </c:pt>
                <c:pt idx="9777">
                  <c:v>-1.1009000000000001E-3</c:v>
                </c:pt>
                <c:pt idx="9778">
                  <c:v>-9.2650000000000002E-4</c:v>
                </c:pt>
                <c:pt idx="9779">
                  <c:v>-7.1940000000000003E-4</c:v>
                </c:pt>
                <c:pt idx="9780">
                  <c:v>-5.6680000000000001E-4</c:v>
                </c:pt>
                <c:pt idx="9781">
                  <c:v>-5.0140000000000004E-4</c:v>
                </c:pt>
                <c:pt idx="9782">
                  <c:v>-5.0140000000000004E-4</c:v>
                </c:pt>
                <c:pt idx="9783">
                  <c:v>-4.9050000000000005E-4</c:v>
                </c:pt>
                <c:pt idx="9784">
                  <c:v>-4.2510000000000003E-4</c:v>
                </c:pt>
                <c:pt idx="9785">
                  <c:v>-2.3980000000000003E-4</c:v>
                </c:pt>
                <c:pt idx="9786">
                  <c:v>3.2700000000000002E-5</c:v>
                </c:pt>
                <c:pt idx="9787">
                  <c:v>3.0519999999999999E-4</c:v>
                </c:pt>
                <c:pt idx="9788">
                  <c:v>5.0140000000000004E-4</c:v>
                </c:pt>
                <c:pt idx="9789">
                  <c:v>5.777E-4</c:v>
                </c:pt>
                <c:pt idx="9790">
                  <c:v>5.6680000000000001E-4</c:v>
                </c:pt>
                <c:pt idx="9791">
                  <c:v>5.6680000000000001E-4</c:v>
                </c:pt>
                <c:pt idx="9792">
                  <c:v>6.7580000000000006E-4</c:v>
                </c:pt>
                <c:pt idx="9793">
                  <c:v>9.1560000000000014E-4</c:v>
                </c:pt>
                <c:pt idx="9794">
                  <c:v>1.2317000000000001E-3</c:v>
                </c:pt>
                <c:pt idx="9795">
                  <c:v>1.526E-3</c:v>
                </c:pt>
                <c:pt idx="9796">
                  <c:v>1.6895E-3</c:v>
                </c:pt>
                <c:pt idx="9797">
                  <c:v>1.7004000000000001E-3</c:v>
                </c:pt>
                <c:pt idx="9798">
                  <c:v>1.5805000000000001E-3</c:v>
                </c:pt>
                <c:pt idx="9799">
                  <c:v>1.4279000000000002E-3</c:v>
                </c:pt>
                <c:pt idx="9800">
                  <c:v>1.3189E-3</c:v>
                </c:pt>
                <c:pt idx="9801">
                  <c:v>1.3079999999999999E-3</c:v>
                </c:pt>
                <c:pt idx="9802">
                  <c:v>1.3516000000000001E-3</c:v>
                </c:pt>
                <c:pt idx="9803">
                  <c:v>1.3843000000000002E-3</c:v>
                </c:pt>
                <c:pt idx="9804">
                  <c:v>1.3189E-3</c:v>
                </c:pt>
                <c:pt idx="9805">
                  <c:v>1.1118000000000002E-3</c:v>
                </c:pt>
                <c:pt idx="9806">
                  <c:v>8.2840000000000008E-4</c:v>
                </c:pt>
                <c:pt idx="9807">
                  <c:v>5.5590000000000012E-4</c:v>
                </c:pt>
                <c:pt idx="9808">
                  <c:v>3.9240000000000005E-4</c:v>
                </c:pt>
                <c:pt idx="9809">
                  <c:v>3.9240000000000005E-4</c:v>
                </c:pt>
                <c:pt idx="9810">
                  <c:v>4.9050000000000005E-4</c:v>
                </c:pt>
                <c:pt idx="9811">
                  <c:v>5.886000000000001E-4</c:v>
                </c:pt>
                <c:pt idx="9812">
                  <c:v>5.777E-4</c:v>
                </c:pt>
                <c:pt idx="9813">
                  <c:v>4.2510000000000003E-4</c:v>
                </c:pt>
                <c:pt idx="9814">
                  <c:v>1.7440000000000004E-4</c:v>
                </c:pt>
                <c:pt idx="9815">
                  <c:v>-1.0900000000000001E-4</c:v>
                </c:pt>
                <c:pt idx="9816">
                  <c:v>-3.2699999999999998E-4</c:v>
                </c:pt>
                <c:pt idx="9817">
                  <c:v>-4.4690000000000002E-4</c:v>
                </c:pt>
                <c:pt idx="9818">
                  <c:v>-4.6870000000000001E-4</c:v>
                </c:pt>
                <c:pt idx="9819">
                  <c:v>-4.7960000000000006E-4</c:v>
                </c:pt>
                <c:pt idx="9820">
                  <c:v>-5.3410000000000003E-4</c:v>
                </c:pt>
                <c:pt idx="9821">
                  <c:v>-6.6490000000000006E-4</c:v>
                </c:pt>
                <c:pt idx="9822">
                  <c:v>-8.2840000000000008E-4</c:v>
                </c:pt>
                <c:pt idx="9823">
                  <c:v>-9.810000000000001E-4</c:v>
                </c:pt>
                <c:pt idx="9824">
                  <c:v>-1.0137000000000002E-3</c:v>
                </c:pt>
                <c:pt idx="9825">
                  <c:v>-9.2650000000000002E-4</c:v>
                </c:pt>
                <c:pt idx="9826">
                  <c:v>-7.4120000000000013E-4</c:v>
                </c:pt>
                <c:pt idx="9827">
                  <c:v>-5.5590000000000012E-4</c:v>
                </c:pt>
                <c:pt idx="9828">
                  <c:v>-4.5780000000000007E-4</c:v>
                </c:pt>
                <c:pt idx="9829">
                  <c:v>-4.6870000000000001E-4</c:v>
                </c:pt>
                <c:pt idx="9830">
                  <c:v>-5.3410000000000003E-4</c:v>
                </c:pt>
                <c:pt idx="9831">
                  <c:v>-5.6680000000000001E-4</c:v>
                </c:pt>
                <c:pt idx="9832">
                  <c:v>-4.9050000000000005E-4</c:v>
                </c:pt>
                <c:pt idx="9833">
                  <c:v>-2.6160000000000002E-4</c:v>
                </c:pt>
                <c:pt idx="9834">
                  <c:v>5.4500000000000003E-5</c:v>
                </c:pt>
                <c:pt idx="9835">
                  <c:v>3.7060000000000006E-4</c:v>
                </c:pt>
                <c:pt idx="9836">
                  <c:v>5.886000000000001E-4</c:v>
                </c:pt>
                <c:pt idx="9837">
                  <c:v>6.7580000000000006E-4</c:v>
                </c:pt>
                <c:pt idx="9838">
                  <c:v>6.7580000000000006E-4</c:v>
                </c:pt>
                <c:pt idx="9839">
                  <c:v>6.7580000000000006E-4</c:v>
                </c:pt>
                <c:pt idx="9840">
                  <c:v>7.4120000000000013E-4</c:v>
                </c:pt>
                <c:pt idx="9841">
                  <c:v>8.9380000000000004E-4</c:v>
                </c:pt>
                <c:pt idx="9842">
                  <c:v>1.0791000000000002E-3</c:v>
                </c:pt>
                <c:pt idx="9843">
                  <c:v>1.2208E-3</c:v>
                </c:pt>
                <c:pt idx="9844">
                  <c:v>1.2317000000000001E-3</c:v>
                </c:pt>
                <c:pt idx="9845">
                  <c:v>1.1009000000000001E-3</c:v>
                </c:pt>
                <c:pt idx="9846">
                  <c:v>8.8290000000000005E-4</c:v>
                </c:pt>
                <c:pt idx="9847">
                  <c:v>6.8670000000000005E-4</c:v>
                </c:pt>
                <c:pt idx="9848">
                  <c:v>6.1039999999999998E-4</c:v>
                </c:pt>
                <c:pt idx="9849">
                  <c:v>6.6490000000000006E-4</c:v>
                </c:pt>
                <c:pt idx="9850">
                  <c:v>7.9569999999999999E-4</c:v>
                </c:pt>
                <c:pt idx="9851">
                  <c:v>9.1560000000000014E-4</c:v>
                </c:pt>
                <c:pt idx="9852">
                  <c:v>9.3740000000000002E-4</c:v>
                </c:pt>
                <c:pt idx="9853">
                  <c:v>8.2840000000000008E-4</c:v>
                </c:pt>
                <c:pt idx="9854">
                  <c:v>6.3220000000000008E-4</c:v>
                </c:pt>
                <c:pt idx="9855">
                  <c:v>4.2510000000000003E-4</c:v>
                </c:pt>
                <c:pt idx="9856">
                  <c:v>2.9430000000000005E-4</c:v>
                </c:pt>
                <c:pt idx="9857">
                  <c:v>2.6160000000000002E-4</c:v>
                </c:pt>
                <c:pt idx="9858">
                  <c:v>3.1610000000000004E-4</c:v>
                </c:pt>
                <c:pt idx="9859">
                  <c:v>3.815E-4</c:v>
                </c:pt>
                <c:pt idx="9860">
                  <c:v>3.9240000000000005E-4</c:v>
                </c:pt>
                <c:pt idx="9861">
                  <c:v>3.0519999999999999E-4</c:v>
                </c:pt>
                <c:pt idx="9862">
                  <c:v>1.417E-4</c:v>
                </c:pt>
                <c:pt idx="9863">
                  <c:v>-2.1800000000000005E-5</c:v>
                </c:pt>
                <c:pt idx="9864">
                  <c:v>-1.417E-4</c:v>
                </c:pt>
                <c:pt idx="9865">
                  <c:v>-1.6349999999999999E-4</c:v>
                </c:pt>
                <c:pt idx="9866">
                  <c:v>-1.417E-4</c:v>
                </c:pt>
                <c:pt idx="9867">
                  <c:v>-1.0900000000000001E-4</c:v>
                </c:pt>
                <c:pt idx="9868">
                  <c:v>-1.3080000000000001E-4</c:v>
                </c:pt>
                <c:pt idx="9869">
                  <c:v>-2.3980000000000003E-4</c:v>
                </c:pt>
                <c:pt idx="9870">
                  <c:v>-3.9240000000000005E-4</c:v>
                </c:pt>
                <c:pt idx="9871">
                  <c:v>-5.2320000000000003E-4</c:v>
                </c:pt>
                <c:pt idx="9872">
                  <c:v>-5.886000000000001E-4</c:v>
                </c:pt>
                <c:pt idx="9873">
                  <c:v>-5.4500000000000002E-4</c:v>
                </c:pt>
                <c:pt idx="9874">
                  <c:v>-4.4690000000000002E-4</c:v>
                </c:pt>
                <c:pt idx="9875">
                  <c:v>-3.4880000000000008E-4</c:v>
                </c:pt>
                <c:pt idx="9876">
                  <c:v>-3.1610000000000004E-4</c:v>
                </c:pt>
                <c:pt idx="9877">
                  <c:v>-3.7060000000000006E-4</c:v>
                </c:pt>
                <c:pt idx="9878">
                  <c:v>-4.7960000000000006E-4</c:v>
                </c:pt>
                <c:pt idx="9879">
                  <c:v>-5.777E-4</c:v>
                </c:pt>
                <c:pt idx="9880">
                  <c:v>-5.6680000000000001E-4</c:v>
                </c:pt>
                <c:pt idx="9881">
                  <c:v>-3.815E-4</c:v>
                </c:pt>
                <c:pt idx="9882">
                  <c:v>-6.5400000000000004E-5</c:v>
                </c:pt>
                <c:pt idx="9883">
                  <c:v>3.0519999999999999E-4</c:v>
                </c:pt>
                <c:pt idx="9884">
                  <c:v>6.5399999999999996E-4</c:v>
                </c:pt>
                <c:pt idx="9885">
                  <c:v>8.9380000000000004E-4</c:v>
                </c:pt>
                <c:pt idx="9886">
                  <c:v>9.701E-4</c:v>
                </c:pt>
                <c:pt idx="9887">
                  <c:v>9.3740000000000002E-4</c:v>
                </c:pt>
                <c:pt idx="9888">
                  <c:v>8.6110000000000006E-4</c:v>
                </c:pt>
                <c:pt idx="9889">
                  <c:v>8.0660000000000009E-4</c:v>
                </c:pt>
                <c:pt idx="9890">
                  <c:v>7.9569999999999999E-4</c:v>
                </c:pt>
                <c:pt idx="9891">
                  <c:v>8.0660000000000009E-4</c:v>
                </c:pt>
                <c:pt idx="9892">
                  <c:v>7.848000000000001E-4</c:v>
                </c:pt>
                <c:pt idx="9893">
                  <c:v>6.8670000000000005E-4</c:v>
                </c:pt>
                <c:pt idx="9894">
                  <c:v>5.1230000000000004E-4</c:v>
                </c:pt>
                <c:pt idx="9895">
                  <c:v>3.2699999999999998E-4</c:v>
                </c:pt>
                <c:pt idx="9896">
                  <c:v>1.7440000000000004E-4</c:v>
                </c:pt>
                <c:pt idx="9897">
                  <c:v>9.8100000000000013E-5</c:v>
                </c:pt>
                <c:pt idx="9898">
                  <c:v>1.1990000000000001E-4</c:v>
                </c:pt>
                <c:pt idx="9899">
                  <c:v>1.8530000000000003E-4</c:v>
                </c:pt>
                <c:pt idx="9900">
                  <c:v>2.2890000000000003E-4</c:v>
                </c:pt>
                <c:pt idx="9901">
                  <c:v>2.0710000000000002E-4</c:v>
                </c:pt>
                <c:pt idx="9902">
                  <c:v>7.6299999999999998E-5</c:v>
                </c:pt>
                <c:pt idx="9903">
                  <c:v>-8.7200000000000019E-5</c:v>
                </c:pt>
                <c:pt idx="9904">
                  <c:v>-2.0710000000000002E-4</c:v>
                </c:pt>
                <c:pt idx="9905">
                  <c:v>-2.2890000000000003E-4</c:v>
                </c:pt>
                <c:pt idx="9906">
                  <c:v>-1.6349999999999999E-4</c:v>
                </c:pt>
                <c:pt idx="9907">
                  <c:v>-5.4500000000000003E-5</c:v>
                </c:pt>
                <c:pt idx="9908">
                  <c:v>1.0900000000000002E-5</c:v>
                </c:pt>
                <c:pt idx="9909">
                  <c:v>1.0900000000000002E-5</c:v>
                </c:pt>
                <c:pt idx="9910">
                  <c:v>-5.4500000000000003E-5</c:v>
                </c:pt>
                <c:pt idx="9911">
                  <c:v>-1.6349999999999999E-4</c:v>
                </c:pt>
                <c:pt idx="9912">
                  <c:v>-2.6160000000000002E-4</c:v>
                </c:pt>
                <c:pt idx="9913">
                  <c:v>-3.0519999999999999E-4</c:v>
                </c:pt>
                <c:pt idx="9914">
                  <c:v>-2.9430000000000005E-4</c:v>
                </c:pt>
                <c:pt idx="9915">
                  <c:v>-2.3980000000000003E-4</c:v>
                </c:pt>
                <c:pt idx="9916">
                  <c:v>-2.2890000000000003E-4</c:v>
                </c:pt>
                <c:pt idx="9917">
                  <c:v>-2.6160000000000002E-4</c:v>
                </c:pt>
                <c:pt idx="9918">
                  <c:v>-3.4880000000000008E-4</c:v>
                </c:pt>
                <c:pt idx="9919">
                  <c:v>-4.2510000000000003E-4</c:v>
                </c:pt>
                <c:pt idx="9920">
                  <c:v>-4.4690000000000002E-4</c:v>
                </c:pt>
                <c:pt idx="9921">
                  <c:v>-4.0330000000000005E-4</c:v>
                </c:pt>
                <c:pt idx="9922">
                  <c:v>-3.1610000000000004E-4</c:v>
                </c:pt>
                <c:pt idx="9923">
                  <c:v>-1.8530000000000003E-4</c:v>
                </c:pt>
                <c:pt idx="9924">
                  <c:v>-6.5400000000000004E-5</c:v>
                </c:pt>
                <c:pt idx="9925">
                  <c:v>5.4500000000000003E-5</c:v>
                </c:pt>
                <c:pt idx="9926">
                  <c:v>1.6349999999999999E-4</c:v>
                </c:pt>
                <c:pt idx="9927">
                  <c:v>2.9430000000000005E-4</c:v>
                </c:pt>
                <c:pt idx="9928">
                  <c:v>4.5780000000000007E-4</c:v>
                </c:pt>
                <c:pt idx="9929">
                  <c:v>6.5399999999999996E-4</c:v>
                </c:pt>
                <c:pt idx="9930">
                  <c:v>8.7200000000000005E-4</c:v>
                </c:pt>
                <c:pt idx="9931">
                  <c:v>1.0682000000000001E-3</c:v>
                </c:pt>
                <c:pt idx="9932">
                  <c:v>1.1663000000000001E-3</c:v>
                </c:pt>
                <c:pt idx="9933">
                  <c:v>1.1772000000000002E-3</c:v>
                </c:pt>
                <c:pt idx="9934">
                  <c:v>1.1009000000000001E-3</c:v>
                </c:pt>
                <c:pt idx="9935">
                  <c:v>1.0028000000000001E-3</c:v>
                </c:pt>
                <c:pt idx="9936">
                  <c:v>9.5920000000000011E-4</c:v>
                </c:pt>
                <c:pt idx="9937">
                  <c:v>1.0137000000000002E-3</c:v>
                </c:pt>
                <c:pt idx="9938">
                  <c:v>1.1554E-3</c:v>
                </c:pt>
                <c:pt idx="9939">
                  <c:v>1.3079999999999999E-3</c:v>
                </c:pt>
                <c:pt idx="9940">
                  <c:v>1.3734000000000001E-3</c:v>
                </c:pt>
                <c:pt idx="9941">
                  <c:v>1.2535000000000001E-3</c:v>
                </c:pt>
                <c:pt idx="9942">
                  <c:v>9.4830000000000012E-4</c:v>
                </c:pt>
                <c:pt idx="9943">
                  <c:v>5.3410000000000003E-4</c:v>
                </c:pt>
                <c:pt idx="9944">
                  <c:v>1.1990000000000001E-4</c:v>
                </c:pt>
                <c:pt idx="9945">
                  <c:v>-1.9620000000000003E-4</c:v>
                </c:pt>
                <c:pt idx="9946">
                  <c:v>-3.815E-4</c:v>
                </c:pt>
                <c:pt idx="9947">
                  <c:v>-4.4690000000000002E-4</c:v>
                </c:pt>
                <c:pt idx="9948">
                  <c:v>-5.0140000000000004E-4</c:v>
                </c:pt>
                <c:pt idx="9949">
                  <c:v>-6.1039999999999998E-4</c:v>
                </c:pt>
                <c:pt idx="9950">
                  <c:v>-7.848000000000001E-4</c:v>
                </c:pt>
                <c:pt idx="9951">
                  <c:v>-9.810000000000001E-4</c:v>
                </c:pt>
                <c:pt idx="9952">
                  <c:v>-1.1227000000000001E-3</c:v>
                </c:pt>
                <c:pt idx="9953">
                  <c:v>-1.1336E-3</c:v>
                </c:pt>
                <c:pt idx="9954">
                  <c:v>-1.0246000000000001E-3</c:v>
                </c:pt>
                <c:pt idx="9955">
                  <c:v>-8.8290000000000005E-4</c:v>
                </c:pt>
                <c:pt idx="9956">
                  <c:v>-7.9569999999999999E-4</c:v>
                </c:pt>
                <c:pt idx="9957">
                  <c:v>-8.2840000000000008E-4</c:v>
                </c:pt>
                <c:pt idx="9958">
                  <c:v>-9.701E-4</c:v>
                </c:pt>
                <c:pt idx="9959">
                  <c:v>-1.1445000000000001E-3</c:v>
                </c:pt>
                <c:pt idx="9960">
                  <c:v>-1.2535000000000001E-3</c:v>
                </c:pt>
                <c:pt idx="9961">
                  <c:v>-1.1990000000000002E-3</c:v>
                </c:pt>
                <c:pt idx="9962">
                  <c:v>-9.9189999999999999E-4</c:v>
                </c:pt>
                <c:pt idx="9963">
                  <c:v>-6.9760000000000015E-4</c:v>
                </c:pt>
                <c:pt idx="9964">
                  <c:v>-4.0330000000000005E-4</c:v>
                </c:pt>
                <c:pt idx="9965">
                  <c:v>-1.7440000000000004E-4</c:v>
                </c:pt>
                <c:pt idx="9966">
                  <c:v>-3.2700000000000002E-5</c:v>
                </c:pt>
                <c:pt idx="9967">
                  <c:v>4.3600000000000009E-5</c:v>
                </c:pt>
                <c:pt idx="9968">
                  <c:v>1.3080000000000001E-4</c:v>
                </c:pt>
                <c:pt idx="9969">
                  <c:v>2.6160000000000002E-4</c:v>
                </c:pt>
                <c:pt idx="9970">
                  <c:v>4.6870000000000001E-4</c:v>
                </c:pt>
                <c:pt idx="9971">
                  <c:v>7.1940000000000003E-4</c:v>
                </c:pt>
                <c:pt idx="9972">
                  <c:v>9.2650000000000002E-4</c:v>
                </c:pt>
                <c:pt idx="9973">
                  <c:v>1.0355000000000002E-3</c:v>
                </c:pt>
                <c:pt idx="9974">
                  <c:v>1.0682000000000001E-3</c:v>
                </c:pt>
                <c:pt idx="9975">
                  <c:v>1.0355000000000002E-3</c:v>
                </c:pt>
                <c:pt idx="9976">
                  <c:v>1.0028000000000001E-3</c:v>
                </c:pt>
                <c:pt idx="9977">
                  <c:v>1.0246000000000001E-3</c:v>
                </c:pt>
                <c:pt idx="9978">
                  <c:v>1.0682000000000001E-3</c:v>
                </c:pt>
                <c:pt idx="9979">
                  <c:v>1.1009000000000001E-3</c:v>
                </c:pt>
                <c:pt idx="9980">
                  <c:v>1.0682000000000001E-3</c:v>
                </c:pt>
                <c:pt idx="9981">
                  <c:v>9.2650000000000002E-4</c:v>
                </c:pt>
                <c:pt idx="9982">
                  <c:v>7.1940000000000003E-4</c:v>
                </c:pt>
                <c:pt idx="9983">
                  <c:v>5.1230000000000004E-4</c:v>
                </c:pt>
                <c:pt idx="9984">
                  <c:v>3.9240000000000005E-4</c:v>
                </c:pt>
                <c:pt idx="9985">
                  <c:v>3.9240000000000005E-4</c:v>
                </c:pt>
                <c:pt idx="9986">
                  <c:v>5.0140000000000004E-4</c:v>
                </c:pt>
                <c:pt idx="9987">
                  <c:v>6.2129999999999998E-4</c:v>
                </c:pt>
                <c:pt idx="9988">
                  <c:v>6.6490000000000006E-4</c:v>
                </c:pt>
                <c:pt idx="9989">
                  <c:v>5.5590000000000012E-4</c:v>
                </c:pt>
                <c:pt idx="9990">
                  <c:v>2.9430000000000005E-4</c:v>
                </c:pt>
                <c:pt idx="9991">
                  <c:v>-2.1800000000000005E-5</c:v>
                </c:pt>
                <c:pt idx="9992">
                  <c:v>-2.9430000000000005E-4</c:v>
                </c:pt>
                <c:pt idx="9993">
                  <c:v>-4.4690000000000002E-4</c:v>
                </c:pt>
                <c:pt idx="9994">
                  <c:v>-4.7960000000000006E-4</c:v>
                </c:pt>
                <c:pt idx="9995">
                  <c:v>-4.3600000000000003E-4</c:v>
                </c:pt>
                <c:pt idx="9996">
                  <c:v>-4.2510000000000003E-4</c:v>
                </c:pt>
                <c:pt idx="9997">
                  <c:v>-4.7960000000000006E-4</c:v>
                </c:pt>
                <c:pt idx="9998">
                  <c:v>-5.886000000000001E-4</c:v>
                </c:pt>
                <c:pt idx="9999">
                  <c:v>-6.8670000000000005E-4</c:v>
                </c:pt>
                <c:pt idx="10000">
                  <c:v>-6.7580000000000006E-4</c:v>
                </c:pt>
                <c:pt idx="10001">
                  <c:v>-5.4500000000000002E-4</c:v>
                </c:pt>
                <c:pt idx="10002">
                  <c:v>-3.0519999999999999E-4</c:v>
                </c:pt>
                <c:pt idx="10003">
                  <c:v>-4.3600000000000009E-5</c:v>
                </c:pt>
                <c:pt idx="10004">
                  <c:v>1.417E-4</c:v>
                </c:pt>
                <c:pt idx="10005">
                  <c:v>1.8530000000000003E-4</c:v>
                </c:pt>
                <c:pt idx="10006">
                  <c:v>1.1990000000000001E-4</c:v>
                </c:pt>
                <c:pt idx="10007">
                  <c:v>0</c:v>
                </c:pt>
                <c:pt idx="10008">
                  <c:v>-6.5400000000000004E-5</c:v>
                </c:pt>
                <c:pt idx="10009">
                  <c:v>-1.0900000000000002E-5</c:v>
                </c:pt>
                <c:pt idx="10010">
                  <c:v>1.6349999999999999E-4</c:v>
                </c:pt>
                <c:pt idx="10011">
                  <c:v>3.9240000000000005E-4</c:v>
                </c:pt>
                <c:pt idx="10012">
                  <c:v>5.777E-4</c:v>
                </c:pt>
                <c:pt idx="10013">
                  <c:v>6.7580000000000006E-4</c:v>
                </c:pt>
                <c:pt idx="10014">
                  <c:v>6.7580000000000006E-4</c:v>
                </c:pt>
                <c:pt idx="10015">
                  <c:v>6.4310000000000007E-4</c:v>
                </c:pt>
                <c:pt idx="10016">
                  <c:v>6.7580000000000006E-4</c:v>
                </c:pt>
                <c:pt idx="10017">
                  <c:v>8.0660000000000009E-4</c:v>
                </c:pt>
                <c:pt idx="10018">
                  <c:v>9.9189999999999999E-4</c:v>
                </c:pt>
                <c:pt idx="10019">
                  <c:v>1.1663000000000001E-3</c:v>
                </c:pt>
                <c:pt idx="10020">
                  <c:v>1.2426E-3</c:v>
                </c:pt>
                <c:pt idx="10021">
                  <c:v>1.1881000000000001E-3</c:v>
                </c:pt>
                <c:pt idx="10022">
                  <c:v>1.0137000000000002E-3</c:v>
                </c:pt>
                <c:pt idx="10023">
                  <c:v>8.0660000000000009E-4</c:v>
                </c:pt>
                <c:pt idx="10024">
                  <c:v>6.2129999999999998E-4</c:v>
                </c:pt>
                <c:pt idx="10025">
                  <c:v>5.2320000000000003E-4</c:v>
                </c:pt>
                <c:pt idx="10026">
                  <c:v>4.9050000000000005E-4</c:v>
                </c:pt>
                <c:pt idx="10027">
                  <c:v>4.1420000000000004E-4</c:v>
                </c:pt>
                <c:pt idx="10028">
                  <c:v>2.5070000000000002E-4</c:v>
                </c:pt>
                <c:pt idx="10029">
                  <c:v>-3.2700000000000002E-5</c:v>
                </c:pt>
                <c:pt idx="10030">
                  <c:v>-3.7060000000000006E-4</c:v>
                </c:pt>
                <c:pt idx="10031">
                  <c:v>-6.5399999999999996E-4</c:v>
                </c:pt>
                <c:pt idx="10032">
                  <c:v>-7.9569999999999999E-4</c:v>
                </c:pt>
                <c:pt idx="10033">
                  <c:v>-7.5210000000000001E-4</c:v>
                </c:pt>
                <c:pt idx="10034">
                  <c:v>-5.4500000000000002E-4</c:v>
                </c:pt>
                <c:pt idx="10035">
                  <c:v>-2.834E-4</c:v>
                </c:pt>
                <c:pt idx="10036">
                  <c:v>-8.7200000000000019E-5</c:v>
                </c:pt>
                <c:pt idx="10037">
                  <c:v>-1.0900000000000002E-5</c:v>
                </c:pt>
                <c:pt idx="10038">
                  <c:v>-6.5400000000000004E-5</c:v>
                </c:pt>
                <c:pt idx="10039">
                  <c:v>-1.8530000000000003E-4</c:v>
                </c:pt>
                <c:pt idx="10040">
                  <c:v>-2.7250000000000001E-4</c:v>
                </c:pt>
                <c:pt idx="10041">
                  <c:v>-2.6160000000000002E-4</c:v>
                </c:pt>
                <c:pt idx="10042">
                  <c:v>-1.526E-4</c:v>
                </c:pt>
                <c:pt idx="10043">
                  <c:v>-3.2700000000000002E-5</c:v>
                </c:pt>
                <c:pt idx="10044">
                  <c:v>1.0900000000000002E-5</c:v>
                </c:pt>
                <c:pt idx="10045">
                  <c:v>-4.3600000000000009E-5</c:v>
                </c:pt>
                <c:pt idx="10046">
                  <c:v>-1.9620000000000003E-4</c:v>
                </c:pt>
                <c:pt idx="10047">
                  <c:v>-3.815E-4</c:v>
                </c:pt>
                <c:pt idx="10048">
                  <c:v>-5.0140000000000004E-4</c:v>
                </c:pt>
                <c:pt idx="10049">
                  <c:v>-5.0140000000000004E-4</c:v>
                </c:pt>
                <c:pt idx="10050">
                  <c:v>-3.5970000000000002E-4</c:v>
                </c:pt>
                <c:pt idx="10051">
                  <c:v>-1.526E-4</c:v>
                </c:pt>
                <c:pt idx="10052">
                  <c:v>3.2700000000000002E-5</c:v>
                </c:pt>
                <c:pt idx="10053">
                  <c:v>1.3080000000000001E-4</c:v>
                </c:pt>
                <c:pt idx="10054">
                  <c:v>1.3080000000000001E-4</c:v>
                </c:pt>
                <c:pt idx="10055">
                  <c:v>8.7200000000000019E-5</c:v>
                </c:pt>
                <c:pt idx="10056">
                  <c:v>9.8100000000000013E-5</c:v>
                </c:pt>
                <c:pt idx="10057">
                  <c:v>2.2890000000000003E-4</c:v>
                </c:pt>
                <c:pt idx="10058">
                  <c:v>4.5780000000000007E-4</c:v>
                </c:pt>
                <c:pt idx="10059">
                  <c:v>6.9760000000000015E-4</c:v>
                </c:pt>
                <c:pt idx="10060">
                  <c:v>8.5020000000000007E-4</c:v>
                </c:pt>
                <c:pt idx="10061">
                  <c:v>8.6110000000000006E-4</c:v>
                </c:pt>
                <c:pt idx="10062">
                  <c:v>7.3030000000000002E-4</c:v>
                </c:pt>
                <c:pt idx="10063">
                  <c:v>5.6680000000000001E-4</c:v>
                </c:pt>
                <c:pt idx="10064">
                  <c:v>4.5780000000000007E-4</c:v>
                </c:pt>
                <c:pt idx="10065">
                  <c:v>4.5780000000000007E-4</c:v>
                </c:pt>
                <c:pt idx="10066">
                  <c:v>5.6680000000000001E-4</c:v>
                </c:pt>
                <c:pt idx="10067">
                  <c:v>7.1940000000000003E-4</c:v>
                </c:pt>
                <c:pt idx="10068">
                  <c:v>8.3929999999999996E-4</c:v>
                </c:pt>
                <c:pt idx="10069">
                  <c:v>8.7200000000000005E-4</c:v>
                </c:pt>
                <c:pt idx="10070">
                  <c:v>8.0660000000000009E-4</c:v>
                </c:pt>
                <c:pt idx="10071">
                  <c:v>7.0850000000000004E-4</c:v>
                </c:pt>
                <c:pt idx="10072">
                  <c:v>6.6490000000000006E-4</c:v>
                </c:pt>
                <c:pt idx="10073">
                  <c:v>6.9760000000000015E-4</c:v>
                </c:pt>
                <c:pt idx="10074">
                  <c:v>8.0660000000000009E-4</c:v>
                </c:pt>
                <c:pt idx="10075">
                  <c:v>8.9380000000000004E-4</c:v>
                </c:pt>
                <c:pt idx="10076">
                  <c:v>8.8290000000000005E-4</c:v>
                </c:pt>
                <c:pt idx="10077">
                  <c:v>7.4120000000000013E-4</c:v>
                </c:pt>
                <c:pt idx="10078">
                  <c:v>5.3410000000000003E-4</c:v>
                </c:pt>
                <c:pt idx="10079">
                  <c:v>3.4880000000000008E-4</c:v>
                </c:pt>
                <c:pt idx="10080">
                  <c:v>2.7250000000000001E-4</c:v>
                </c:pt>
                <c:pt idx="10081">
                  <c:v>3.1610000000000004E-4</c:v>
                </c:pt>
                <c:pt idx="10082">
                  <c:v>4.4690000000000002E-4</c:v>
                </c:pt>
                <c:pt idx="10083">
                  <c:v>5.4500000000000002E-4</c:v>
                </c:pt>
                <c:pt idx="10084">
                  <c:v>5.1230000000000004E-4</c:v>
                </c:pt>
                <c:pt idx="10085">
                  <c:v>3.0519999999999999E-4</c:v>
                </c:pt>
                <c:pt idx="10086">
                  <c:v>-4.3600000000000009E-5</c:v>
                </c:pt>
                <c:pt idx="10087">
                  <c:v>-4.3600000000000003E-4</c:v>
                </c:pt>
                <c:pt idx="10088">
                  <c:v>-7.4120000000000013E-4</c:v>
                </c:pt>
                <c:pt idx="10089">
                  <c:v>-8.8290000000000005E-4</c:v>
                </c:pt>
                <c:pt idx="10090">
                  <c:v>-8.6110000000000006E-4</c:v>
                </c:pt>
                <c:pt idx="10091">
                  <c:v>-7.5210000000000001E-4</c:v>
                </c:pt>
                <c:pt idx="10092">
                  <c:v>-6.7580000000000006E-4</c:v>
                </c:pt>
                <c:pt idx="10093">
                  <c:v>-6.6490000000000006E-4</c:v>
                </c:pt>
                <c:pt idx="10094">
                  <c:v>-7.0850000000000004E-4</c:v>
                </c:pt>
                <c:pt idx="10095">
                  <c:v>-7.4120000000000013E-4</c:v>
                </c:pt>
                <c:pt idx="10096">
                  <c:v>-6.7580000000000006E-4</c:v>
                </c:pt>
                <c:pt idx="10097">
                  <c:v>-4.7960000000000006E-4</c:v>
                </c:pt>
                <c:pt idx="10098">
                  <c:v>-1.9620000000000003E-4</c:v>
                </c:pt>
                <c:pt idx="10099">
                  <c:v>7.6299999999999998E-5</c:v>
                </c:pt>
                <c:pt idx="10100">
                  <c:v>2.6160000000000002E-4</c:v>
                </c:pt>
                <c:pt idx="10101">
                  <c:v>3.0519999999999999E-4</c:v>
                </c:pt>
                <c:pt idx="10102">
                  <c:v>2.5070000000000002E-4</c:v>
                </c:pt>
                <c:pt idx="10103">
                  <c:v>1.6349999999999999E-4</c:v>
                </c:pt>
                <c:pt idx="10104">
                  <c:v>1.417E-4</c:v>
                </c:pt>
                <c:pt idx="10105">
                  <c:v>2.0710000000000002E-4</c:v>
                </c:pt>
                <c:pt idx="10106">
                  <c:v>3.3790000000000003E-4</c:v>
                </c:pt>
                <c:pt idx="10107">
                  <c:v>4.5780000000000007E-4</c:v>
                </c:pt>
                <c:pt idx="10108">
                  <c:v>5.0140000000000004E-4</c:v>
                </c:pt>
                <c:pt idx="10109">
                  <c:v>4.3600000000000003E-4</c:v>
                </c:pt>
                <c:pt idx="10110">
                  <c:v>3.3790000000000003E-4</c:v>
                </c:pt>
                <c:pt idx="10111">
                  <c:v>2.9430000000000005E-4</c:v>
                </c:pt>
                <c:pt idx="10112">
                  <c:v>3.9240000000000005E-4</c:v>
                </c:pt>
                <c:pt idx="10113">
                  <c:v>6.5399999999999996E-4</c:v>
                </c:pt>
                <c:pt idx="10114">
                  <c:v>9.9189999999999999E-4</c:v>
                </c:pt>
                <c:pt idx="10115">
                  <c:v>1.2644000000000002E-3</c:v>
                </c:pt>
                <c:pt idx="10116">
                  <c:v>1.3843000000000002E-3</c:v>
                </c:pt>
                <c:pt idx="10117">
                  <c:v>1.2862000000000001E-3</c:v>
                </c:pt>
                <c:pt idx="10118">
                  <c:v>1.0246000000000001E-3</c:v>
                </c:pt>
                <c:pt idx="10119">
                  <c:v>7.1940000000000003E-4</c:v>
                </c:pt>
                <c:pt idx="10120">
                  <c:v>4.9050000000000005E-4</c:v>
                </c:pt>
                <c:pt idx="10121">
                  <c:v>3.9240000000000005E-4</c:v>
                </c:pt>
                <c:pt idx="10122">
                  <c:v>4.0330000000000005E-4</c:v>
                </c:pt>
                <c:pt idx="10123">
                  <c:v>4.1420000000000004E-4</c:v>
                </c:pt>
                <c:pt idx="10124">
                  <c:v>3.4880000000000008E-4</c:v>
                </c:pt>
                <c:pt idx="10125">
                  <c:v>1.7440000000000004E-4</c:v>
                </c:pt>
                <c:pt idx="10126">
                  <c:v>-7.6299999999999998E-5</c:v>
                </c:pt>
                <c:pt idx="10127">
                  <c:v>-3.3790000000000003E-4</c:v>
                </c:pt>
                <c:pt idx="10128">
                  <c:v>-5.2320000000000003E-4</c:v>
                </c:pt>
                <c:pt idx="10129">
                  <c:v>-5.777E-4</c:v>
                </c:pt>
                <c:pt idx="10130">
                  <c:v>-5.2320000000000003E-4</c:v>
                </c:pt>
                <c:pt idx="10131">
                  <c:v>-4.1420000000000004E-4</c:v>
                </c:pt>
                <c:pt idx="10132">
                  <c:v>-3.2699999999999998E-4</c:v>
                </c:pt>
                <c:pt idx="10133">
                  <c:v>-2.834E-4</c:v>
                </c:pt>
                <c:pt idx="10134">
                  <c:v>-3.0519999999999999E-4</c:v>
                </c:pt>
                <c:pt idx="10135">
                  <c:v>-3.2699999999999998E-4</c:v>
                </c:pt>
                <c:pt idx="10136">
                  <c:v>-3.0519999999999999E-4</c:v>
                </c:pt>
                <c:pt idx="10137">
                  <c:v>-2.1800000000000001E-4</c:v>
                </c:pt>
                <c:pt idx="10138">
                  <c:v>-1.0900000000000001E-4</c:v>
                </c:pt>
                <c:pt idx="10139">
                  <c:v>-4.3600000000000009E-5</c:v>
                </c:pt>
                <c:pt idx="10140">
                  <c:v>-5.4500000000000003E-5</c:v>
                </c:pt>
                <c:pt idx="10141">
                  <c:v>-1.526E-4</c:v>
                </c:pt>
                <c:pt idx="10142">
                  <c:v>-2.834E-4</c:v>
                </c:pt>
                <c:pt idx="10143">
                  <c:v>-3.5970000000000002E-4</c:v>
                </c:pt>
                <c:pt idx="10144">
                  <c:v>-3.0519999999999999E-4</c:v>
                </c:pt>
                <c:pt idx="10145">
                  <c:v>-9.8100000000000013E-5</c:v>
                </c:pt>
                <c:pt idx="10146">
                  <c:v>2.1800000000000001E-4</c:v>
                </c:pt>
                <c:pt idx="10147">
                  <c:v>5.4500000000000002E-4</c:v>
                </c:pt>
                <c:pt idx="10148">
                  <c:v>7.6300000000000001E-4</c:v>
                </c:pt>
                <c:pt idx="10149">
                  <c:v>8.5020000000000007E-4</c:v>
                </c:pt>
                <c:pt idx="10150">
                  <c:v>8.3929999999999996E-4</c:v>
                </c:pt>
                <c:pt idx="10151">
                  <c:v>8.0660000000000009E-4</c:v>
                </c:pt>
                <c:pt idx="10152">
                  <c:v>8.3929999999999996E-4</c:v>
                </c:pt>
                <c:pt idx="10153">
                  <c:v>9.3740000000000002E-4</c:v>
                </c:pt>
                <c:pt idx="10154">
                  <c:v>1.09E-3</c:v>
                </c:pt>
                <c:pt idx="10155">
                  <c:v>1.1990000000000002E-3</c:v>
                </c:pt>
                <c:pt idx="10156">
                  <c:v>1.1990000000000002E-3</c:v>
                </c:pt>
                <c:pt idx="10157">
                  <c:v>1.0464000000000001E-3</c:v>
                </c:pt>
                <c:pt idx="10158">
                  <c:v>7.9569999999999999E-4</c:v>
                </c:pt>
                <c:pt idx="10159">
                  <c:v>5.4500000000000002E-4</c:v>
                </c:pt>
                <c:pt idx="10160">
                  <c:v>3.9240000000000005E-4</c:v>
                </c:pt>
                <c:pt idx="10161">
                  <c:v>3.4880000000000008E-4</c:v>
                </c:pt>
                <c:pt idx="10162">
                  <c:v>3.7060000000000006E-4</c:v>
                </c:pt>
                <c:pt idx="10163">
                  <c:v>3.5970000000000002E-4</c:v>
                </c:pt>
                <c:pt idx="10164">
                  <c:v>2.3980000000000003E-4</c:v>
                </c:pt>
                <c:pt idx="10165">
                  <c:v>1.0900000000000002E-5</c:v>
                </c:pt>
                <c:pt idx="10166">
                  <c:v>-2.834E-4</c:v>
                </c:pt>
                <c:pt idx="10167">
                  <c:v>-5.3410000000000003E-4</c:v>
                </c:pt>
                <c:pt idx="10168">
                  <c:v>-6.4310000000000007E-4</c:v>
                </c:pt>
                <c:pt idx="10169">
                  <c:v>-6.1039999999999998E-4</c:v>
                </c:pt>
                <c:pt idx="10170">
                  <c:v>-4.6870000000000001E-4</c:v>
                </c:pt>
                <c:pt idx="10171">
                  <c:v>-3.2699999999999998E-4</c:v>
                </c:pt>
                <c:pt idx="10172">
                  <c:v>-2.6160000000000002E-4</c:v>
                </c:pt>
                <c:pt idx="10173">
                  <c:v>-3.3790000000000003E-4</c:v>
                </c:pt>
                <c:pt idx="10174">
                  <c:v>-5.1230000000000004E-4</c:v>
                </c:pt>
                <c:pt idx="10175">
                  <c:v>-6.9760000000000015E-4</c:v>
                </c:pt>
                <c:pt idx="10176">
                  <c:v>-7.6300000000000001E-4</c:v>
                </c:pt>
                <c:pt idx="10177">
                  <c:v>-6.7580000000000006E-4</c:v>
                </c:pt>
                <c:pt idx="10178">
                  <c:v>-4.4690000000000002E-4</c:v>
                </c:pt>
                <c:pt idx="10179">
                  <c:v>-2.0710000000000002E-4</c:v>
                </c:pt>
                <c:pt idx="10180">
                  <c:v>-6.5400000000000004E-5</c:v>
                </c:pt>
                <c:pt idx="10181">
                  <c:v>-7.6299999999999998E-5</c:v>
                </c:pt>
                <c:pt idx="10182">
                  <c:v>-2.0710000000000002E-4</c:v>
                </c:pt>
                <c:pt idx="10183">
                  <c:v>-3.815E-4</c:v>
                </c:pt>
                <c:pt idx="10184">
                  <c:v>-4.6870000000000001E-4</c:v>
                </c:pt>
                <c:pt idx="10185">
                  <c:v>-4.3600000000000003E-4</c:v>
                </c:pt>
                <c:pt idx="10186">
                  <c:v>-2.9430000000000005E-4</c:v>
                </c:pt>
                <c:pt idx="10187">
                  <c:v>-1.1990000000000001E-4</c:v>
                </c:pt>
                <c:pt idx="10188">
                  <c:v>-2.1800000000000005E-5</c:v>
                </c:pt>
                <c:pt idx="10189">
                  <c:v>-2.1800000000000005E-5</c:v>
                </c:pt>
                <c:pt idx="10190">
                  <c:v>-9.8100000000000013E-5</c:v>
                </c:pt>
                <c:pt idx="10191">
                  <c:v>-1.7440000000000004E-4</c:v>
                </c:pt>
                <c:pt idx="10192">
                  <c:v>-1.6349999999999999E-4</c:v>
                </c:pt>
                <c:pt idx="10193">
                  <c:v>-3.2700000000000002E-5</c:v>
                </c:pt>
                <c:pt idx="10194">
                  <c:v>1.8530000000000003E-4</c:v>
                </c:pt>
                <c:pt idx="10195">
                  <c:v>3.9240000000000005E-4</c:v>
                </c:pt>
                <c:pt idx="10196">
                  <c:v>4.9050000000000005E-4</c:v>
                </c:pt>
                <c:pt idx="10197">
                  <c:v>4.7960000000000006E-4</c:v>
                </c:pt>
                <c:pt idx="10198">
                  <c:v>3.815E-4</c:v>
                </c:pt>
                <c:pt idx="10199">
                  <c:v>3.0519999999999999E-4</c:v>
                </c:pt>
                <c:pt idx="10200">
                  <c:v>3.2699999999999998E-4</c:v>
                </c:pt>
                <c:pt idx="10201">
                  <c:v>4.9050000000000005E-4</c:v>
                </c:pt>
                <c:pt idx="10202">
                  <c:v>7.3030000000000002E-4</c:v>
                </c:pt>
                <c:pt idx="10203">
                  <c:v>9.5920000000000011E-4</c:v>
                </c:pt>
                <c:pt idx="10204">
                  <c:v>1.0682000000000001E-3</c:v>
                </c:pt>
                <c:pt idx="10205">
                  <c:v>1.0246000000000001E-3</c:v>
                </c:pt>
                <c:pt idx="10206">
                  <c:v>8.3929999999999996E-4</c:v>
                </c:pt>
                <c:pt idx="10207">
                  <c:v>6.1039999999999998E-4</c:v>
                </c:pt>
                <c:pt idx="10208">
                  <c:v>4.1420000000000004E-4</c:v>
                </c:pt>
                <c:pt idx="10209">
                  <c:v>2.9430000000000005E-4</c:v>
                </c:pt>
                <c:pt idx="10210">
                  <c:v>2.5070000000000002E-4</c:v>
                </c:pt>
                <c:pt idx="10211">
                  <c:v>2.0710000000000002E-4</c:v>
                </c:pt>
                <c:pt idx="10212">
                  <c:v>1.1990000000000001E-4</c:v>
                </c:pt>
                <c:pt idx="10213">
                  <c:v>-2.1800000000000005E-5</c:v>
                </c:pt>
                <c:pt idx="10214">
                  <c:v>-1.7440000000000004E-4</c:v>
                </c:pt>
                <c:pt idx="10215">
                  <c:v>-2.9430000000000005E-4</c:v>
                </c:pt>
                <c:pt idx="10216">
                  <c:v>-3.4880000000000008E-4</c:v>
                </c:pt>
                <c:pt idx="10217">
                  <c:v>-3.2699999999999998E-4</c:v>
                </c:pt>
                <c:pt idx="10218">
                  <c:v>-2.7250000000000001E-4</c:v>
                </c:pt>
                <c:pt idx="10219">
                  <c:v>-2.3980000000000003E-4</c:v>
                </c:pt>
                <c:pt idx="10220">
                  <c:v>-3.0519999999999999E-4</c:v>
                </c:pt>
                <c:pt idx="10221">
                  <c:v>-4.6870000000000001E-4</c:v>
                </c:pt>
                <c:pt idx="10222">
                  <c:v>-6.8670000000000005E-4</c:v>
                </c:pt>
                <c:pt idx="10223">
                  <c:v>-8.8290000000000005E-4</c:v>
                </c:pt>
                <c:pt idx="10224">
                  <c:v>-9.810000000000001E-4</c:v>
                </c:pt>
                <c:pt idx="10225">
                  <c:v>-9.4830000000000012E-4</c:v>
                </c:pt>
                <c:pt idx="10226">
                  <c:v>-7.9569999999999999E-4</c:v>
                </c:pt>
                <c:pt idx="10227">
                  <c:v>-5.995000000000001E-4</c:v>
                </c:pt>
                <c:pt idx="10228">
                  <c:v>-4.2510000000000003E-4</c:v>
                </c:pt>
                <c:pt idx="10229">
                  <c:v>-3.3790000000000003E-4</c:v>
                </c:pt>
                <c:pt idx="10230">
                  <c:v>-3.1610000000000004E-4</c:v>
                </c:pt>
                <c:pt idx="10231">
                  <c:v>-3.2699999999999998E-4</c:v>
                </c:pt>
                <c:pt idx="10232">
                  <c:v>-2.9430000000000005E-4</c:v>
                </c:pt>
                <c:pt idx="10233">
                  <c:v>-1.8530000000000003E-4</c:v>
                </c:pt>
                <c:pt idx="10234">
                  <c:v>0</c:v>
                </c:pt>
                <c:pt idx="10235">
                  <c:v>1.8530000000000003E-4</c:v>
                </c:pt>
                <c:pt idx="10236">
                  <c:v>2.9430000000000005E-4</c:v>
                </c:pt>
                <c:pt idx="10237">
                  <c:v>3.0519999999999999E-4</c:v>
                </c:pt>
                <c:pt idx="10238">
                  <c:v>2.0710000000000002E-4</c:v>
                </c:pt>
                <c:pt idx="10239">
                  <c:v>7.6299999999999998E-5</c:v>
                </c:pt>
                <c:pt idx="10240">
                  <c:v>-2.1800000000000005E-5</c:v>
                </c:pt>
                <c:pt idx="10241">
                  <c:v>-3.2700000000000002E-5</c:v>
                </c:pt>
                <c:pt idx="10242">
                  <c:v>1.0900000000000002E-5</c:v>
                </c:pt>
                <c:pt idx="10243">
                  <c:v>8.7200000000000019E-5</c:v>
                </c:pt>
                <c:pt idx="10244">
                  <c:v>1.0900000000000001E-4</c:v>
                </c:pt>
                <c:pt idx="10245">
                  <c:v>6.5400000000000004E-5</c:v>
                </c:pt>
                <c:pt idx="10246">
                  <c:v>-3.2700000000000002E-5</c:v>
                </c:pt>
                <c:pt idx="10247">
                  <c:v>-9.8100000000000013E-5</c:v>
                </c:pt>
                <c:pt idx="10248">
                  <c:v>-7.6299999999999998E-5</c:v>
                </c:pt>
                <c:pt idx="10249">
                  <c:v>5.4500000000000003E-5</c:v>
                </c:pt>
                <c:pt idx="10250">
                  <c:v>2.3980000000000003E-4</c:v>
                </c:pt>
                <c:pt idx="10251">
                  <c:v>3.9240000000000005E-4</c:v>
                </c:pt>
                <c:pt idx="10252">
                  <c:v>4.0330000000000005E-4</c:v>
                </c:pt>
                <c:pt idx="10253">
                  <c:v>2.6160000000000002E-4</c:v>
                </c:pt>
                <c:pt idx="10254">
                  <c:v>-1.0900000000000002E-5</c:v>
                </c:pt>
                <c:pt idx="10255">
                  <c:v>-2.834E-4</c:v>
                </c:pt>
                <c:pt idx="10256">
                  <c:v>-4.5780000000000007E-4</c:v>
                </c:pt>
                <c:pt idx="10257">
                  <c:v>-4.7960000000000006E-4</c:v>
                </c:pt>
                <c:pt idx="10258">
                  <c:v>-3.9240000000000005E-4</c:v>
                </c:pt>
                <c:pt idx="10259">
                  <c:v>-2.834E-4</c:v>
                </c:pt>
                <c:pt idx="10260">
                  <c:v>-2.2890000000000003E-4</c:v>
                </c:pt>
                <c:pt idx="10261">
                  <c:v>-2.834E-4</c:v>
                </c:pt>
                <c:pt idx="10262">
                  <c:v>-4.1420000000000004E-4</c:v>
                </c:pt>
                <c:pt idx="10263">
                  <c:v>-5.1230000000000004E-4</c:v>
                </c:pt>
                <c:pt idx="10264">
                  <c:v>-5.1230000000000004E-4</c:v>
                </c:pt>
                <c:pt idx="10265">
                  <c:v>-3.7060000000000006E-4</c:v>
                </c:pt>
                <c:pt idx="10266">
                  <c:v>-1.1990000000000001E-4</c:v>
                </c:pt>
                <c:pt idx="10267">
                  <c:v>1.417E-4</c:v>
                </c:pt>
                <c:pt idx="10268">
                  <c:v>3.2699999999999998E-4</c:v>
                </c:pt>
                <c:pt idx="10269">
                  <c:v>3.815E-4</c:v>
                </c:pt>
                <c:pt idx="10270">
                  <c:v>3.3790000000000003E-4</c:v>
                </c:pt>
                <c:pt idx="10271">
                  <c:v>2.6160000000000002E-4</c:v>
                </c:pt>
                <c:pt idx="10272">
                  <c:v>2.5070000000000002E-4</c:v>
                </c:pt>
                <c:pt idx="10273">
                  <c:v>3.4880000000000008E-4</c:v>
                </c:pt>
                <c:pt idx="10274">
                  <c:v>5.3410000000000003E-4</c:v>
                </c:pt>
                <c:pt idx="10275">
                  <c:v>7.4120000000000013E-4</c:v>
                </c:pt>
                <c:pt idx="10276">
                  <c:v>8.7200000000000005E-4</c:v>
                </c:pt>
                <c:pt idx="10277">
                  <c:v>8.8290000000000005E-4</c:v>
                </c:pt>
                <c:pt idx="10278">
                  <c:v>7.6300000000000001E-4</c:v>
                </c:pt>
                <c:pt idx="10279">
                  <c:v>6.1039999999999998E-4</c:v>
                </c:pt>
                <c:pt idx="10280">
                  <c:v>5.0140000000000004E-4</c:v>
                </c:pt>
                <c:pt idx="10281">
                  <c:v>5.0140000000000004E-4</c:v>
                </c:pt>
                <c:pt idx="10282">
                  <c:v>5.995000000000001E-4</c:v>
                </c:pt>
                <c:pt idx="10283">
                  <c:v>7.1940000000000003E-4</c:v>
                </c:pt>
                <c:pt idx="10284">
                  <c:v>7.9569999999999999E-4</c:v>
                </c:pt>
                <c:pt idx="10285">
                  <c:v>7.6300000000000001E-4</c:v>
                </c:pt>
                <c:pt idx="10286">
                  <c:v>6.3220000000000008E-4</c:v>
                </c:pt>
                <c:pt idx="10287">
                  <c:v>4.6870000000000001E-4</c:v>
                </c:pt>
                <c:pt idx="10288">
                  <c:v>3.3790000000000003E-4</c:v>
                </c:pt>
                <c:pt idx="10289">
                  <c:v>3.0519999999999999E-4</c:v>
                </c:pt>
                <c:pt idx="10290">
                  <c:v>3.7060000000000006E-4</c:v>
                </c:pt>
                <c:pt idx="10291">
                  <c:v>4.5780000000000007E-4</c:v>
                </c:pt>
                <c:pt idx="10292">
                  <c:v>4.6870000000000001E-4</c:v>
                </c:pt>
                <c:pt idx="10293">
                  <c:v>3.4880000000000008E-4</c:v>
                </c:pt>
                <c:pt idx="10294">
                  <c:v>1.3080000000000001E-4</c:v>
                </c:pt>
                <c:pt idx="10295">
                  <c:v>-1.1990000000000001E-4</c:v>
                </c:pt>
                <c:pt idx="10296">
                  <c:v>-2.9430000000000005E-4</c:v>
                </c:pt>
                <c:pt idx="10297">
                  <c:v>-3.2699999999999998E-4</c:v>
                </c:pt>
                <c:pt idx="10298">
                  <c:v>-2.1800000000000001E-4</c:v>
                </c:pt>
                <c:pt idx="10299">
                  <c:v>-6.5400000000000004E-5</c:v>
                </c:pt>
                <c:pt idx="10300">
                  <c:v>5.4500000000000003E-5</c:v>
                </c:pt>
                <c:pt idx="10301">
                  <c:v>4.3600000000000009E-5</c:v>
                </c:pt>
                <c:pt idx="10302">
                  <c:v>-7.6299999999999998E-5</c:v>
                </c:pt>
                <c:pt idx="10303">
                  <c:v>-2.3980000000000003E-4</c:v>
                </c:pt>
                <c:pt idx="10304">
                  <c:v>-3.4880000000000008E-4</c:v>
                </c:pt>
                <c:pt idx="10305">
                  <c:v>-3.3790000000000003E-4</c:v>
                </c:pt>
                <c:pt idx="10306">
                  <c:v>-2.3980000000000003E-4</c:v>
                </c:pt>
                <c:pt idx="10307">
                  <c:v>-1.1990000000000001E-4</c:v>
                </c:pt>
                <c:pt idx="10308">
                  <c:v>-7.6299999999999998E-5</c:v>
                </c:pt>
                <c:pt idx="10309">
                  <c:v>-1.7440000000000004E-4</c:v>
                </c:pt>
                <c:pt idx="10310">
                  <c:v>-3.9240000000000005E-4</c:v>
                </c:pt>
                <c:pt idx="10311">
                  <c:v>-6.6490000000000006E-4</c:v>
                </c:pt>
                <c:pt idx="10312">
                  <c:v>-8.9380000000000004E-4</c:v>
                </c:pt>
                <c:pt idx="10313">
                  <c:v>-1.0137000000000002E-3</c:v>
                </c:pt>
                <c:pt idx="10314">
                  <c:v>-1.0137000000000002E-3</c:v>
                </c:pt>
                <c:pt idx="10315">
                  <c:v>-9.3740000000000002E-4</c:v>
                </c:pt>
                <c:pt idx="10316">
                  <c:v>-8.6110000000000006E-4</c:v>
                </c:pt>
                <c:pt idx="10317">
                  <c:v>-8.6110000000000006E-4</c:v>
                </c:pt>
                <c:pt idx="10318">
                  <c:v>-9.0470000000000004E-4</c:v>
                </c:pt>
                <c:pt idx="10319">
                  <c:v>-9.3740000000000002E-4</c:v>
                </c:pt>
                <c:pt idx="10320">
                  <c:v>-8.8290000000000005E-4</c:v>
                </c:pt>
                <c:pt idx="10321">
                  <c:v>-6.9760000000000015E-4</c:v>
                </c:pt>
                <c:pt idx="10322">
                  <c:v>-3.9240000000000005E-4</c:v>
                </c:pt>
                <c:pt idx="10323">
                  <c:v>-4.3600000000000009E-5</c:v>
                </c:pt>
                <c:pt idx="10324">
                  <c:v>2.2890000000000003E-4</c:v>
                </c:pt>
                <c:pt idx="10325">
                  <c:v>3.7060000000000006E-4</c:v>
                </c:pt>
                <c:pt idx="10326">
                  <c:v>3.815E-4</c:v>
                </c:pt>
                <c:pt idx="10327">
                  <c:v>3.2699999999999998E-4</c:v>
                </c:pt>
                <c:pt idx="10328">
                  <c:v>2.834E-4</c:v>
                </c:pt>
                <c:pt idx="10329">
                  <c:v>3.2699999999999998E-4</c:v>
                </c:pt>
                <c:pt idx="10330">
                  <c:v>4.3600000000000003E-4</c:v>
                </c:pt>
                <c:pt idx="10331">
                  <c:v>5.6680000000000001E-4</c:v>
                </c:pt>
                <c:pt idx="10332">
                  <c:v>6.1039999999999998E-4</c:v>
                </c:pt>
                <c:pt idx="10333">
                  <c:v>5.3410000000000003E-4</c:v>
                </c:pt>
                <c:pt idx="10334">
                  <c:v>3.4880000000000008E-4</c:v>
                </c:pt>
                <c:pt idx="10335">
                  <c:v>1.6349999999999999E-4</c:v>
                </c:pt>
                <c:pt idx="10336">
                  <c:v>6.5400000000000004E-5</c:v>
                </c:pt>
                <c:pt idx="10337">
                  <c:v>9.8100000000000013E-5</c:v>
                </c:pt>
                <c:pt idx="10338">
                  <c:v>2.3980000000000003E-4</c:v>
                </c:pt>
                <c:pt idx="10339">
                  <c:v>4.1420000000000004E-4</c:v>
                </c:pt>
                <c:pt idx="10340">
                  <c:v>5.2320000000000003E-4</c:v>
                </c:pt>
                <c:pt idx="10341">
                  <c:v>5.2320000000000003E-4</c:v>
                </c:pt>
                <c:pt idx="10342">
                  <c:v>4.1420000000000004E-4</c:v>
                </c:pt>
                <c:pt idx="10343">
                  <c:v>2.5070000000000002E-4</c:v>
                </c:pt>
                <c:pt idx="10344">
                  <c:v>1.0900000000000001E-4</c:v>
                </c:pt>
                <c:pt idx="10345">
                  <c:v>3.2700000000000002E-5</c:v>
                </c:pt>
                <c:pt idx="10346">
                  <c:v>2.1800000000000005E-5</c:v>
                </c:pt>
                <c:pt idx="10347">
                  <c:v>5.4500000000000003E-5</c:v>
                </c:pt>
                <c:pt idx="10348">
                  <c:v>8.7200000000000019E-5</c:v>
                </c:pt>
                <c:pt idx="10349">
                  <c:v>6.5400000000000004E-5</c:v>
                </c:pt>
                <c:pt idx="10350">
                  <c:v>0</c:v>
                </c:pt>
                <c:pt idx="10351">
                  <c:v>-1.0900000000000001E-4</c:v>
                </c:pt>
                <c:pt idx="10352">
                  <c:v>-2.0710000000000002E-4</c:v>
                </c:pt>
                <c:pt idx="10353">
                  <c:v>-2.3980000000000003E-4</c:v>
                </c:pt>
                <c:pt idx="10354">
                  <c:v>-2.1800000000000001E-4</c:v>
                </c:pt>
                <c:pt idx="10355">
                  <c:v>-1.3080000000000001E-4</c:v>
                </c:pt>
                <c:pt idx="10356">
                  <c:v>-3.2700000000000002E-5</c:v>
                </c:pt>
                <c:pt idx="10357">
                  <c:v>1.0900000000000002E-5</c:v>
                </c:pt>
                <c:pt idx="10358">
                  <c:v>-1.0900000000000002E-5</c:v>
                </c:pt>
                <c:pt idx="10359">
                  <c:v>-7.6299999999999998E-5</c:v>
                </c:pt>
                <c:pt idx="10360">
                  <c:v>-1.417E-4</c:v>
                </c:pt>
                <c:pt idx="10361">
                  <c:v>-1.526E-4</c:v>
                </c:pt>
                <c:pt idx="10362">
                  <c:v>-9.8100000000000013E-5</c:v>
                </c:pt>
                <c:pt idx="10363">
                  <c:v>-1.0900000000000002E-5</c:v>
                </c:pt>
                <c:pt idx="10364">
                  <c:v>7.6299999999999998E-5</c:v>
                </c:pt>
                <c:pt idx="10365">
                  <c:v>1.1990000000000001E-4</c:v>
                </c:pt>
                <c:pt idx="10366">
                  <c:v>1.0900000000000001E-4</c:v>
                </c:pt>
                <c:pt idx="10367">
                  <c:v>5.4500000000000003E-5</c:v>
                </c:pt>
                <c:pt idx="10368">
                  <c:v>-2.1800000000000005E-5</c:v>
                </c:pt>
                <c:pt idx="10369">
                  <c:v>-8.7200000000000019E-5</c:v>
                </c:pt>
                <c:pt idx="10370">
                  <c:v>-1.0900000000000001E-4</c:v>
                </c:pt>
                <c:pt idx="10371">
                  <c:v>-1.1990000000000001E-4</c:v>
                </c:pt>
                <c:pt idx="10372">
                  <c:v>-1.417E-4</c:v>
                </c:pt>
                <c:pt idx="10373">
                  <c:v>-2.0710000000000002E-4</c:v>
                </c:pt>
                <c:pt idx="10374">
                  <c:v>-3.0519999999999999E-4</c:v>
                </c:pt>
                <c:pt idx="10375">
                  <c:v>-3.9240000000000005E-4</c:v>
                </c:pt>
                <c:pt idx="10376">
                  <c:v>-4.4690000000000002E-4</c:v>
                </c:pt>
                <c:pt idx="10377">
                  <c:v>-4.1420000000000004E-4</c:v>
                </c:pt>
                <c:pt idx="10378">
                  <c:v>-2.834E-4</c:v>
                </c:pt>
                <c:pt idx="10379">
                  <c:v>-8.7200000000000019E-5</c:v>
                </c:pt>
                <c:pt idx="10380">
                  <c:v>1.417E-4</c:v>
                </c:pt>
                <c:pt idx="10381">
                  <c:v>3.1610000000000004E-4</c:v>
                </c:pt>
                <c:pt idx="10382">
                  <c:v>4.0330000000000005E-4</c:v>
                </c:pt>
                <c:pt idx="10383">
                  <c:v>3.815E-4</c:v>
                </c:pt>
                <c:pt idx="10384">
                  <c:v>2.9430000000000005E-4</c:v>
                </c:pt>
                <c:pt idx="10385">
                  <c:v>1.6349999999999999E-4</c:v>
                </c:pt>
                <c:pt idx="10386">
                  <c:v>5.4500000000000003E-5</c:v>
                </c:pt>
                <c:pt idx="10387">
                  <c:v>-2.1800000000000005E-5</c:v>
                </c:pt>
                <c:pt idx="10388">
                  <c:v>-6.5400000000000004E-5</c:v>
                </c:pt>
                <c:pt idx="10389">
                  <c:v>-1.0900000000000001E-4</c:v>
                </c:pt>
                <c:pt idx="10390">
                  <c:v>-1.7440000000000004E-4</c:v>
                </c:pt>
                <c:pt idx="10391">
                  <c:v>-2.7250000000000001E-4</c:v>
                </c:pt>
                <c:pt idx="10392">
                  <c:v>-3.7060000000000006E-4</c:v>
                </c:pt>
                <c:pt idx="10393">
                  <c:v>-4.5780000000000007E-4</c:v>
                </c:pt>
                <c:pt idx="10394">
                  <c:v>-4.6870000000000001E-4</c:v>
                </c:pt>
                <c:pt idx="10395">
                  <c:v>-4.3600000000000003E-4</c:v>
                </c:pt>
                <c:pt idx="10396">
                  <c:v>-3.815E-4</c:v>
                </c:pt>
                <c:pt idx="10397">
                  <c:v>1.0573000000000002E-3</c:v>
                </c:pt>
              </c:numCache>
            </c:numRef>
          </c:yVal>
          <c:smooth val="0"/>
          <c:extLst xmlns:c16r2="http://schemas.microsoft.com/office/drawing/2015/06/chart">
            <c:ext xmlns:c16="http://schemas.microsoft.com/office/drawing/2014/chart" uri="{C3380CC4-5D6E-409C-BE32-E72D297353CC}">
              <c16:uniqueId val="{00000000-1016-40D3-9911-7456DFC07647}"/>
            </c:ext>
          </c:extLst>
        </c:ser>
        <c:ser>
          <c:idx val="0"/>
          <c:order val="1"/>
          <c:tx>
            <c:v>Isolated</c:v>
          </c:tx>
          <c:spPr>
            <a:ln w="9525" cap="rnd">
              <a:solidFill>
                <a:srgbClr val="FF0000"/>
              </a:solidFill>
              <a:round/>
            </a:ln>
            <a:effectLst/>
          </c:spPr>
          <c:marker>
            <c:symbol val="none"/>
          </c:marker>
          <c:xVal>
            <c:numRef>
              <c:f>ATMZ270İsolated!$AF$13:$AF$9612</c:f>
              <c:numCache>
                <c:formatCode>General</c:formatCode>
                <c:ptCount val="9600"/>
                <c:pt idx="0">
                  <c:v>-1.4</c:v>
                </c:pt>
                <c:pt idx="1">
                  <c:v>-1.395</c:v>
                </c:pt>
                <c:pt idx="2">
                  <c:v>-1.3900000000000001</c:v>
                </c:pt>
                <c:pt idx="3">
                  <c:v>-1.3850000000000002</c:v>
                </c:pt>
                <c:pt idx="4">
                  <c:v>-1.3800000000000003</c:v>
                </c:pt>
                <c:pt idx="5">
                  <c:v>-1.3750000000000004</c:v>
                </c:pt>
                <c:pt idx="6">
                  <c:v>-1.3700000000000006</c:v>
                </c:pt>
                <c:pt idx="7">
                  <c:v>-1.3650000000000007</c:v>
                </c:pt>
                <c:pt idx="8">
                  <c:v>-1.3600000000000008</c:v>
                </c:pt>
                <c:pt idx="9">
                  <c:v>-1.3550000000000009</c:v>
                </c:pt>
                <c:pt idx="10">
                  <c:v>-1.350000000000001</c:v>
                </c:pt>
                <c:pt idx="11">
                  <c:v>-1.3450000000000011</c:v>
                </c:pt>
                <c:pt idx="12">
                  <c:v>-1.3400000000000012</c:v>
                </c:pt>
                <c:pt idx="13">
                  <c:v>-1.3350000000000013</c:v>
                </c:pt>
                <c:pt idx="14">
                  <c:v>-1.3300000000000014</c:v>
                </c:pt>
                <c:pt idx="15">
                  <c:v>-1.3250000000000015</c:v>
                </c:pt>
                <c:pt idx="16">
                  <c:v>-1.3200000000000016</c:v>
                </c:pt>
                <c:pt idx="17">
                  <c:v>-1.3150000000000017</c:v>
                </c:pt>
                <c:pt idx="18">
                  <c:v>-1.3100000000000018</c:v>
                </c:pt>
                <c:pt idx="19">
                  <c:v>-1.3050000000000019</c:v>
                </c:pt>
                <c:pt idx="20">
                  <c:v>-1.300000000000002</c:v>
                </c:pt>
                <c:pt idx="21">
                  <c:v>-1.2950000000000021</c:v>
                </c:pt>
                <c:pt idx="22">
                  <c:v>-1.2900000000000023</c:v>
                </c:pt>
                <c:pt idx="23">
                  <c:v>-1.2850000000000024</c:v>
                </c:pt>
                <c:pt idx="24">
                  <c:v>-1.2800000000000025</c:v>
                </c:pt>
                <c:pt idx="25">
                  <c:v>-1.2750000000000026</c:v>
                </c:pt>
                <c:pt idx="26">
                  <c:v>-1.2700000000000027</c:v>
                </c:pt>
                <c:pt idx="27">
                  <c:v>-1.2650000000000028</c:v>
                </c:pt>
                <c:pt idx="28">
                  <c:v>-1.2600000000000029</c:v>
                </c:pt>
                <c:pt idx="29">
                  <c:v>-1.255000000000003</c:v>
                </c:pt>
                <c:pt idx="30">
                  <c:v>-1.2500000000000031</c:v>
                </c:pt>
                <c:pt idx="31">
                  <c:v>-1.2450000000000032</c:v>
                </c:pt>
                <c:pt idx="32">
                  <c:v>-1.2400000000000033</c:v>
                </c:pt>
                <c:pt idx="33">
                  <c:v>-1.2350000000000034</c:v>
                </c:pt>
                <c:pt idx="34">
                  <c:v>-1.2300000000000035</c:v>
                </c:pt>
                <c:pt idx="35">
                  <c:v>-1.2250000000000036</c:v>
                </c:pt>
                <c:pt idx="36">
                  <c:v>-1.2200000000000037</c:v>
                </c:pt>
                <c:pt idx="37">
                  <c:v>-1.2150000000000039</c:v>
                </c:pt>
                <c:pt idx="38">
                  <c:v>-1.210000000000004</c:v>
                </c:pt>
                <c:pt idx="39">
                  <c:v>-1.2050000000000041</c:v>
                </c:pt>
                <c:pt idx="40">
                  <c:v>-1.2000000000000042</c:v>
                </c:pt>
                <c:pt idx="41">
                  <c:v>-1.1950000000000043</c:v>
                </c:pt>
                <c:pt idx="42">
                  <c:v>-1.1900000000000044</c:v>
                </c:pt>
                <c:pt idx="43">
                  <c:v>-1.1850000000000045</c:v>
                </c:pt>
                <c:pt idx="44">
                  <c:v>-1.1800000000000046</c:v>
                </c:pt>
                <c:pt idx="45">
                  <c:v>-1.1750000000000047</c:v>
                </c:pt>
                <c:pt idx="46">
                  <c:v>-1.1700000000000048</c:v>
                </c:pt>
                <c:pt idx="47">
                  <c:v>-1.1650000000000049</c:v>
                </c:pt>
                <c:pt idx="48">
                  <c:v>-1.160000000000005</c:v>
                </c:pt>
                <c:pt idx="49">
                  <c:v>-1.1550000000000051</c:v>
                </c:pt>
                <c:pt idx="50">
                  <c:v>-1.1500000000000052</c:v>
                </c:pt>
                <c:pt idx="51">
                  <c:v>-1.1450000000000053</c:v>
                </c:pt>
                <c:pt idx="52">
                  <c:v>-1.1400000000000055</c:v>
                </c:pt>
                <c:pt idx="53">
                  <c:v>-1.1350000000000056</c:v>
                </c:pt>
                <c:pt idx="54">
                  <c:v>-1.1300000000000057</c:v>
                </c:pt>
                <c:pt idx="55">
                  <c:v>-1.1250000000000058</c:v>
                </c:pt>
                <c:pt idx="56">
                  <c:v>-1.1200000000000059</c:v>
                </c:pt>
                <c:pt idx="57">
                  <c:v>-1.115000000000006</c:v>
                </c:pt>
                <c:pt idx="58">
                  <c:v>-1.1100000000000061</c:v>
                </c:pt>
                <c:pt idx="59">
                  <c:v>-1.1050000000000062</c:v>
                </c:pt>
                <c:pt idx="60">
                  <c:v>-1.1000000000000063</c:v>
                </c:pt>
                <c:pt idx="61">
                  <c:v>-1.0950000000000064</c:v>
                </c:pt>
                <c:pt idx="62">
                  <c:v>-1.0900000000000065</c:v>
                </c:pt>
                <c:pt idx="63">
                  <c:v>-1.0850000000000066</c:v>
                </c:pt>
                <c:pt idx="64">
                  <c:v>-1.0800000000000067</c:v>
                </c:pt>
                <c:pt idx="65">
                  <c:v>-1.0750000000000068</c:v>
                </c:pt>
                <c:pt idx="66">
                  <c:v>-1.0700000000000069</c:v>
                </c:pt>
                <c:pt idx="67">
                  <c:v>-1.0650000000000071</c:v>
                </c:pt>
                <c:pt idx="68">
                  <c:v>-1.0600000000000072</c:v>
                </c:pt>
                <c:pt idx="69">
                  <c:v>-1.0550000000000073</c:v>
                </c:pt>
                <c:pt idx="70">
                  <c:v>-1.0500000000000074</c:v>
                </c:pt>
                <c:pt idx="71">
                  <c:v>-1.0450000000000075</c:v>
                </c:pt>
                <c:pt idx="72">
                  <c:v>-1.0400000000000076</c:v>
                </c:pt>
                <c:pt idx="73">
                  <c:v>-1.0350000000000077</c:v>
                </c:pt>
                <c:pt idx="74">
                  <c:v>-1.0300000000000078</c:v>
                </c:pt>
                <c:pt idx="75">
                  <c:v>-1.0250000000000079</c:v>
                </c:pt>
                <c:pt idx="76">
                  <c:v>-1.020000000000008</c:v>
                </c:pt>
                <c:pt idx="77">
                  <c:v>-1.0150000000000081</c:v>
                </c:pt>
                <c:pt idx="78">
                  <c:v>-1.0100000000000082</c:v>
                </c:pt>
                <c:pt idx="79">
                  <c:v>-1.0050000000000083</c:v>
                </c:pt>
                <c:pt idx="80">
                  <c:v>-1.0000000000000084</c:v>
                </c:pt>
                <c:pt idx="81">
                  <c:v>-0.99500000000000843</c:v>
                </c:pt>
                <c:pt idx="82">
                  <c:v>-0.99000000000000843</c:v>
                </c:pt>
                <c:pt idx="83">
                  <c:v>-0.98500000000000842</c:v>
                </c:pt>
                <c:pt idx="84">
                  <c:v>-0.98000000000000842</c:v>
                </c:pt>
                <c:pt idx="85">
                  <c:v>-0.97500000000000842</c:v>
                </c:pt>
                <c:pt idx="86">
                  <c:v>-0.97000000000000841</c:v>
                </c:pt>
                <c:pt idx="87">
                  <c:v>-0.96500000000000841</c:v>
                </c:pt>
                <c:pt idx="88">
                  <c:v>-0.9600000000000084</c:v>
                </c:pt>
                <c:pt idx="89">
                  <c:v>-0.9550000000000084</c:v>
                </c:pt>
                <c:pt idx="90">
                  <c:v>-0.95000000000000839</c:v>
                </c:pt>
                <c:pt idx="91">
                  <c:v>-0.94500000000000839</c:v>
                </c:pt>
                <c:pt idx="92">
                  <c:v>-0.94000000000000838</c:v>
                </c:pt>
                <c:pt idx="93">
                  <c:v>-0.93500000000000838</c:v>
                </c:pt>
                <c:pt idx="94">
                  <c:v>-0.93000000000000838</c:v>
                </c:pt>
                <c:pt idx="95">
                  <c:v>-0.92500000000000837</c:v>
                </c:pt>
                <c:pt idx="96">
                  <c:v>-0.92000000000000837</c:v>
                </c:pt>
                <c:pt idx="97">
                  <c:v>-0.91500000000000836</c:v>
                </c:pt>
                <c:pt idx="98">
                  <c:v>-0.91000000000000836</c:v>
                </c:pt>
                <c:pt idx="99">
                  <c:v>-0.90500000000000835</c:v>
                </c:pt>
                <c:pt idx="100">
                  <c:v>-0.90000000000000835</c:v>
                </c:pt>
                <c:pt idx="101">
                  <c:v>-0.89500000000000834</c:v>
                </c:pt>
                <c:pt idx="102">
                  <c:v>-0.89000000000000834</c:v>
                </c:pt>
                <c:pt idx="103">
                  <c:v>-0.88500000000000834</c:v>
                </c:pt>
                <c:pt idx="104">
                  <c:v>-0.88000000000000833</c:v>
                </c:pt>
                <c:pt idx="105">
                  <c:v>-0.87500000000000833</c:v>
                </c:pt>
                <c:pt idx="106">
                  <c:v>-0.87000000000000832</c:v>
                </c:pt>
                <c:pt idx="107">
                  <c:v>-0.86500000000000832</c:v>
                </c:pt>
                <c:pt idx="108">
                  <c:v>-0.86000000000000831</c:v>
                </c:pt>
                <c:pt idx="109">
                  <c:v>-0.85500000000000831</c:v>
                </c:pt>
                <c:pt idx="110">
                  <c:v>-0.8500000000000083</c:v>
                </c:pt>
                <c:pt idx="111">
                  <c:v>-0.8450000000000083</c:v>
                </c:pt>
                <c:pt idx="112">
                  <c:v>-0.8400000000000083</c:v>
                </c:pt>
                <c:pt idx="113">
                  <c:v>-0.83500000000000829</c:v>
                </c:pt>
                <c:pt idx="114">
                  <c:v>-0.83000000000000829</c:v>
                </c:pt>
                <c:pt idx="115">
                  <c:v>-0.82500000000000828</c:v>
                </c:pt>
                <c:pt idx="116">
                  <c:v>-0.82000000000000828</c:v>
                </c:pt>
                <c:pt idx="117">
                  <c:v>-0.81500000000000827</c:v>
                </c:pt>
                <c:pt idx="118">
                  <c:v>-0.81000000000000827</c:v>
                </c:pt>
                <c:pt idx="119">
                  <c:v>-0.80500000000000826</c:v>
                </c:pt>
                <c:pt idx="120">
                  <c:v>-0.80000000000000826</c:v>
                </c:pt>
                <c:pt idx="121">
                  <c:v>-0.79500000000000826</c:v>
                </c:pt>
                <c:pt idx="122">
                  <c:v>-0.79000000000000825</c:v>
                </c:pt>
                <c:pt idx="123">
                  <c:v>-0.78500000000000825</c:v>
                </c:pt>
                <c:pt idx="124">
                  <c:v>-0.78000000000000824</c:v>
                </c:pt>
                <c:pt idx="125">
                  <c:v>-0.77500000000000824</c:v>
                </c:pt>
                <c:pt idx="126">
                  <c:v>-0.77000000000000823</c:v>
                </c:pt>
                <c:pt idx="127">
                  <c:v>-0.76500000000000823</c:v>
                </c:pt>
                <c:pt idx="128">
                  <c:v>-0.76000000000000822</c:v>
                </c:pt>
                <c:pt idx="129">
                  <c:v>-0.75500000000000822</c:v>
                </c:pt>
                <c:pt idx="130">
                  <c:v>-0.75000000000000822</c:v>
                </c:pt>
                <c:pt idx="131">
                  <c:v>-0.74500000000000821</c:v>
                </c:pt>
                <c:pt idx="132">
                  <c:v>-0.74000000000000821</c:v>
                </c:pt>
                <c:pt idx="133">
                  <c:v>-0.7350000000000082</c:v>
                </c:pt>
                <c:pt idx="134">
                  <c:v>-0.7300000000000082</c:v>
                </c:pt>
                <c:pt idx="135">
                  <c:v>-0.72500000000000819</c:v>
                </c:pt>
                <c:pt idx="136">
                  <c:v>-0.72000000000000819</c:v>
                </c:pt>
                <c:pt idx="137">
                  <c:v>-0.71500000000000818</c:v>
                </c:pt>
                <c:pt idx="138">
                  <c:v>-0.71000000000000818</c:v>
                </c:pt>
                <c:pt idx="139">
                  <c:v>-0.70500000000000818</c:v>
                </c:pt>
                <c:pt idx="140">
                  <c:v>-0.70000000000000817</c:v>
                </c:pt>
                <c:pt idx="141">
                  <c:v>-0.69500000000000817</c:v>
                </c:pt>
                <c:pt idx="142">
                  <c:v>-0.69000000000000816</c:v>
                </c:pt>
                <c:pt idx="143">
                  <c:v>-0.68500000000000816</c:v>
                </c:pt>
                <c:pt idx="144">
                  <c:v>-0.68000000000000815</c:v>
                </c:pt>
                <c:pt idx="145">
                  <c:v>-0.67500000000000815</c:v>
                </c:pt>
                <c:pt idx="146">
                  <c:v>-0.67000000000000814</c:v>
                </c:pt>
                <c:pt idx="147">
                  <c:v>-0.66500000000000814</c:v>
                </c:pt>
                <c:pt idx="148">
                  <c:v>-0.66000000000000814</c:v>
                </c:pt>
                <c:pt idx="149">
                  <c:v>-0.65500000000000813</c:v>
                </c:pt>
                <c:pt idx="150">
                  <c:v>-0.65000000000000813</c:v>
                </c:pt>
                <c:pt idx="151">
                  <c:v>-0.64500000000000812</c:v>
                </c:pt>
                <c:pt idx="152">
                  <c:v>-0.64000000000000812</c:v>
                </c:pt>
                <c:pt idx="153">
                  <c:v>-0.63500000000000811</c:v>
                </c:pt>
                <c:pt idx="154">
                  <c:v>-0.63000000000000811</c:v>
                </c:pt>
                <c:pt idx="155">
                  <c:v>-0.6250000000000081</c:v>
                </c:pt>
                <c:pt idx="156">
                  <c:v>-0.6200000000000081</c:v>
                </c:pt>
                <c:pt idx="157">
                  <c:v>-0.6150000000000081</c:v>
                </c:pt>
                <c:pt idx="158">
                  <c:v>-0.61000000000000809</c:v>
                </c:pt>
                <c:pt idx="159">
                  <c:v>-0.60500000000000809</c:v>
                </c:pt>
                <c:pt idx="160">
                  <c:v>-0.60000000000000808</c:v>
                </c:pt>
                <c:pt idx="161">
                  <c:v>-0.59500000000000808</c:v>
                </c:pt>
                <c:pt idx="162">
                  <c:v>-0.59000000000000807</c:v>
                </c:pt>
                <c:pt idx="163">
                  <c:v>-0.58500000000000807</c:v>
                </c:pt>
                <c:pt idx="164">
                  <c:v>-0.58000000000000806</c:v>
                </c:pt>
                <c:pt idx="165">
                  <c:v>-0.57500000000000806</c:v>
                </c:pt>
                <c:pt idx="166">
                  <c:v>-0.57000000000000806</c:v>
                </c:pt>
                <c:pt idx="167">
                  <c:v>-0.56500000000000805</c:v>
                </c:pt>
                <c:pt idx="168">
                  <c:v>-0.56000000000000805</c:v>
                </c:pt>
                <c:pt idx="169">
                  <c:v>-0.55500000000000804</c:v>
                </c:pt>
                <c:pt idx="170">
                  <c:v>-0.55000000000000804</c:v>
                </c:pt>
                <c:pt idx="171">
                  <c:v>-0.54500000000000803</c:v>
                </c:pt>
                <c:pt idx="172">
                  <c:v>-0.54000000000000803</c:v>
                </c:pt>
                <c:pt idx="173">
                  <c:v>-0.53500000000000802</c:v>
                </c:pt>
                <c:pt idx="174">
                  <c:v>-0.53000000000000802</c:v>
                </c:pt>
                <c:pt idx="175">
                  <c:v>-0.52500000000000802</c:v>
                </c:pt>
                <c:pt idx="176">
                  <c:v>-0.52000000000000801</c:v>
                </c:pt>
                <c:pt idx="177">
                  <c:v>-0.51500000000000801</c:v>
                </c:pt>
                <c:pt idx="178">
                  <c:v>-0.510000000000008</c:v>
                </c:pt>
                <c:pt idx="179">
                  <c:v>-0.505000000000008</c:v>
                </c:pt>
                <c:pt idx="180">
                  <c:v>-0.50000000000000799</c:v>
                </c:pt>
                <c:pt idx="181">
                  <c:v>-0.49500000000000799</c:v>
                </c:pt>
                <c:pt idx="182">
                  <c:v>-0.49000000000000798</c:v>
                </c:pt>
                <c:pt idx="183">
                  <c:v>-0.48500000000000798</c:v>
                </c:pt>
                <c:pt idx="184">
                  <c:v>-0.48000000000000798</c:v>
                </c:pt>
                <c:pt idx="185">
                  <c:v>-0.47500000000000797</c:v>
                </c:pt>
                <c:pt idx="186">
                  <c:v>-0.47000000000000797</c:v>
                </c:pt>
                <c:pt idx="187">
                  <c:v>-0.46500000000000796</c:v>
                </c:pt>
                <c:pt idx="188">
                  <c:v>-0.46000000000000796</c:v>
                </c:pt>
                <c:pt idx="189">
                  <c:v>-0.45500000000000795</c:v>
                </c:pt>
                <c:pt idx="190">
                  <c:v>-0.45000000000000795</c:v>
                </c:pt>
                <c:pt idx="191">
                  <c:v>-0.44500000000000794</c:v>
                </c:pt>
                <c:pt idx="192">
                  <c:v>-0.44000000000000794</c:v>
                </c:pt>
                <c:pt idx="193">
                  <c:v>-0.43500000000000794</c:v>
                </c:pt>
                <c:pt idx="194">
                  <c:v>-0.43000000000000793</c:v>
                </c:pt>
                <c:pt idx="195">
                  <c:v>-0.42500000000000793</c:v>
                </c:pt>
                <c:pt idx="196">
                  <c:v>-0.42000000000000792</c:v>
                </c:pt>
                <c:pt idx="197">
                  <c:v>-0.41500000000000792</c:v>
                </c:pt>
                <c:pt idx="198">
                  <c:v>-0.41000000000000791</c:v>
                </c:pt>
                <c:pt idx="199">
                  <c:v>-0.40500000000000791</c:v>
                </c:pt>
                <c:pt idx="200">
                  <c:v>-0.4000000000000079</c:v>
                </c:pt>
                <c:pt idx="201">
                  <c:v>-0.3950000000000079</c:v>
                </c:pt>
                <c:pt idx="202">
                  <c:v>-0.3900000000000079</c:v>
                </c:pt>
                <c:pt idx="203">
                  <c:v>-0.38500000000000789</c:v>
                </c:pt>
                <c:pt idx="204">
                  <c:v>-0.38000000000000789</c:v>
                </c:pt>
                <c:pt idx="205">
                  <c:v>-0.37500000000000788</c:v>
                </c:pt>
                <c:pt idx="206">
                  <c:v>-0.37000000000000788</c:v>
                </c:pt>
                <c:pt idx="207">
                  <c:v>-0.36500000000000787</c:v>
                </c:pt>
                <c:pt idx="208">
                  <c:v>-0.36000000000000787</c:v>
                </c:pt>
                <c:pt idx="209">
                  <c:v>-0.35500000000000786</c:v>
                </c:pt>
                <c:pt idx="210">
                  <c:v>-0.35000000000000786</c:v>
                </c:pt>
                <c:pt idx="211">
                  <c:v>-0.34500000000000786</c:v>
                </c:pt>
                <c:pt idx="212">
                  <c:v>-0.34000000000000785</c:v>
                </c:pt>
                <c:pt idx="213">
                  <c:v>-0.33500000000000785</c:v>
                </c:pt>
                <c:pt idx="214">
                  <c:v>-0.33000000000000784</c:v>
                </c:pt>
                <c:pt idx="215">
                  <c:v>-0.32500000000000784</c:v>
                </c:pt>
                <c:pt idx="216">
                  <c:v>-0.32000000000000783</c:v>
                </c:pt>
                <c:pt idx="217">
                  <c:v>-0.31500000000000783</c:v>
                </c:pt>
                <c:pt idx="218">
                  <c:v>-0.31000000000000782</c:v>
                </c:pt>
                <c:pt idx="219">
                  <c:v>-0.30500000000000782</c:v>
                </c:pt>
                <c:pt idx="220">
                  <c:v>-0.30000000000000782</c:v>
                </c:pt>
                <c:pt idx="221">
                  <c:v>-0.29500000000000781</c:v>
                </c:pt>
                <c:pt idx="222">
                  <c:v>-0.29000000000000781</c:v>
                </c:pt>
                <c:pt idx="223">
                  <c:v>-0.2850000000000078</c:v>
                </c:pt>
                <c:pt idx="224">
                  <c:v>-0.2800000000000078</c:v>
                </c:pt>
                <c:pt idx="225">
                  <c:v>-0.27500000000000779</c:v>
                </c:pt>
                <c:pt idx="226">
                  <c:v>-0.27000000000000779</c:v>
                </c:pt>
                <c:pt idx="227">
                  <c:v>-0.26500000000000778</c:v>
                </c:pt>
                <c:pt idx="228">
                  <c:v>-0.26000000000000778</c:v>
                </c:pt>
                <c:pt idx="229">
                  <c:v>-0.25500000000000778</c:v>
                </c:pt>
                <c:pt idx="230">
                  <c:v>-0.25000000000000777</c:v>
                </c:pt>
                <c:pt idx="231">
                  <c:v>-0.24500000000000777</c:v>
                </c:pt>
                <c:pt idx="232">
                  <c:v>-0.24000000000000776</c:v>
                </c:pt>
                <c:pt idx="233">
                  <c:v>-0.23500000000000776</c:v>
                </c:pt>
                <c:pt idx="234">
                  <c:v>-0.23000000000000775</c:v>
                </c:pt>
                <c:pt idx="235">
                  <c:v>-0.22500000000000775</c:v>
                </c:pt>
                <c:pt idx="236">
                  <c:v>-0.22000000000000774</c:v>
                </c:pt>
                <c:pt idx="237">
                  <c:v>-0.21500000000000774</c:v>
                </c:pt>
                <c:pt idx="238">
                  <c:v>-0.21000000000000774</c:v>
                </c:pt>
                <c:pt idx="239">
                  <c:v>-0.20500000000000773</c:v>
                </c:pt>
                <c:pt idx="240">
                  <c:v>-0.20000000000000773</c:v>
                </c:pt>
                <c:pt idx="241">
                  <c:v>-0.19500000000000772</c:v>
                </c:pt>
                <c:pt idx="242">
                  <c:v>-0.19000000000000772</c:v>
                </c:pt>
                <c:pt idx="243">
                  <c:v>-0.18500000000000771</c:v>
                </c:pt>
                <c:pt idx="244">
                  <c:v>-0.18000000000000771</c:v>
                </c:pt>
                <c:pt idx="245">
                  <c:v>-0.1750000000000077</c:v>
                </c:pt>
                <c:pt idx="246">
                  <c:v>-0.1700000000000077</c:v>
                </c:pt>
                <c:pt idx="247">
                  <c:v>-0.1650000000000077</c:v>
                </c:pt>
                <c:pt idx="248">
                  <c:v>-0.16000000000000769</c:v>
                </c:pt>
                <c:pt idx="249">
                  <c:v>-0.15500000000000769</c:v>
                </c:pt>
                <c:pt idx="250">
                  <c:v>-0.15000000000000768</c:v>
                </c:pt>
                <c:pt idx="251">
                  <c:v>-0.14500000000000768</c:v>
                </c:pt>
                <c:pt idx="252">
                  <c:v>-0.14000000000000767</c:v>
                </c:pt>
                <c:pt idx="253">
                  <c:v>-0.13500000000000767</c:v>
                </c:pt>
                <c:pt idx="254">
                  <c:v>-0.13000000000000766</c:v>
                </c:pt>
                <c:pt idx="255">
                  <c:v>-0.12500000000000766</c:v>
                </c:pt>
                <c:pt idx="256">
                  <c:v>-0.12000000000000766</c:v>
                </c:pt>
                <c:pt idx="257">
                  <c:v>-0.11500000000000765</c:v>
                </c:pt>
                <c:pt idx="258">
                  <c:v>-0.11000000000000765</c:v>
                </c:pt>
                <c:pt idx="259">
                  <c:v>-0.10500000000000764</c:v>
                </c:pt>
                <c:pt idx="260">
                  <c:v>-0.10000000000000764</c:v>
                </c:pt>
                <c:pt idx="261">
                  <c:v>-9.5000000000007634E-2</c:v>
                </c:pt>
                <c:pt idx="262">
                  <c:v>-9.0000000000007629E-2</c:v>
                </c:pt>
                <c:pt idx="263">
                  <c:v>-8.5000000000007625E-2</c:v>
                </c:pt>
                <c:pt idx="264">
                  <c:v>-8.0000000000007621E-2</c:v>
                </c:pt>
                <c:pt idx="265">
                  <c:v>-7.5000000000007616E-2</c:v>
                </c:pt>
                <c:pt idx="266">
                  <c:v>-7.0000000000007612E-2</c:v>
                </c:pt>
                <c:pt idx="267">
                  <c:v>-6.5000000000007607E-2</c:v>
                </c:pt>
                <c:pt idx="268">
                  <c:v>-6.000000000000761E-2</c:v>
                </c:pt>
                <c:pt idx="269">
                  <c:v>-5.5000000000007612E-2</c:v>
                </c:pt>
                <c:pt idx="270">
                  <c:v>-5.0000000000007615E-2</c:v>
                </c:pt>
                <c:pt idx="271">
                  <c:v>-4.5000000000007617E-2</c:v>
                </c:pt>
                <c:pt idx="272">
                  <c:v>-4.000000000000762E-2</c:v>
                </c:pt>
                <c:pt idx="273">
                  <c:v>-3.5000000000007622E-2</c:v>
                </c:pt>
                <c:pt idx="274">
                  <c:v>-3.0000000000007621E-2</c:v>
                </c:pt>
                <c:pt idx="275">
                  <c:v>-2.500000000000762E-2</c:v>
                </c:pt>
                <c:pt idx="276">
                  <c:v>-2.0000000000007619E-2</c:v>
                </c:pt>
                <c:pt idx="277">
                  <c:v>-1.5000000000007618E-2</c:v>
                </c:pt>
                <c:pt idx="278">
                  <c:v>-1.0000000000007617E-2</c:v>
                </c:pt>
                <c:pt idx="279">
                  <c:v>-5.0000000000076173E-3</c:v>
                </c:pt>
                <c:pt idx="280">
                  <c:v>-7.61717078301416E-15</c:v>
                </c:pt>
                <c:pt idx="281">
                  <c:v>4.9999999999923829E-3</c:v>
                </c:pt>
                <c:pt idx="282">
                  <c:v>9.999999999992383E-3</c:v>
                </c:pt>
                <c:pt idx="283">
                  <c:v>1.4999999999992384E-2</c:v>
                </c:pt>
                <c:pt idx="284">
                  <c:v>1.9999999999992385E-2</c:v>
                </c:pt>
                <c:pt idx="285">
                  <c:v>2.4999999999992386E-2</c:v>
                </c:pt>
                <c:pt idx="286">
                  <c:v>2.9999999999992387E-2</c:v>
                </c:pt>
                <c:pt idx="287">
                  <c:v>3.4999999999992384E-2</c:v>
                </c:pt>
                <c:pt idx="288">
                  <c:v>3.9999999999992382E-2</c:v>
                </c:pt>
                <c:pt idx="289">
                  <c:v>4.4999999999992379E-2</c:v>
                </c:pt>
                <c:pt idx="290">
                  <c:v>4.9999999999992377E-2</c:v>
                </c:pt>
                <c:pt idx="291">
                  <c:v>5.4999999999992374E-2</c:v>
                </c:pt>
                <c:pt idx="292">
                  <c:v>5.9999999999992372E-2</c:v>
                </c:pt>
                <c:pt idx="293">
                  <c:v>6.4999999999992369E-2</c:v>
                </c:pt>
                <c:pt idx="294">
                  <c:v>6.9999999999992374E-2</c:v>
                </c:pt>
                <c:pt idx="295">
                  <c:v>7.4999999999992378E-2</c:v>
                </c:pt>
                <c:pt idx="296">
                  <c:v>7.9999999999992383E-2</c:v>
                </c:pt>
                <c:pt idx="297">
                  <c:v>8.4999999999992387E-2</c:v>
                </c:pt>
                <c:pt idx="298">
                  <c:v>8.9999999999992392E-2</c:v>
                </c:pt>
                <c:pt idx="299">
                  <c:v>9.4999999999992396E-2</c:v>
                </c:pt>
                <c:pt idx="300">
                  <c:v>9.9999999999992401E-2</c:v>
                </c:pt>
                <c:pt idx="301">
                  <c:v>0.1049999999999924</c:v>
                </c:pt>
                <c:pt idx="302">
                  <c:v>0.10999999999999241</c:v>
                </c:pt>
                <c:pt idx="303">
                  <c:v>0.11499999999999241</c:v>
                </c:pt>
                <c:pt idx="304">
                  <c:v>0.11999999999999242</c:v>
                </c:pt>
                <c:pt idx="305">
                  <c:v>0.12499999999999242</c:v>
                </c:pt>
                <c:pt idx="306">
                  <c:v>0.12999999999999243</c:v>
                </c:pt>
                <c:pt idx="307">
                  <c:v>0.13499999999999243</c:v>
                </c:pt>
                <c:pt idx="308">
                  <c:v>0.13999999999999244</c:v>
                </c:pt>
                <c:pt idx="309">
                  <c:v>0.14499999999999244</c:v>
                </c:pt>
                <c:pt idx="310">
                  <c:v>0.14999999999999244</c:v>
                </c:pt>
                <c:pt idx="311">
                  <c:v>0.15499999999999245</c:v>
                </c:pt>
                <c:pt idx="312">
                  <c:v>0.15999999999999245</c:v>
                </c:pt>
                <c:pt idx="313">
                  <c:v>0.16499999999999246</c:v>
                </c:pt>
                <c:pt idx="314">
                  <c:v>0.16999999999999246</c:v>
                </c:pt>
                <c:pt idx="315">
                  <c:v>0.17499999999999247</c:v>
                </c:pt>
                <c:pt idx="316">
                  <c:v>0.17999999999999247</c:v>
                </c:pt>
                <c:pt idx="317">
                  <c:v>0.18499999999999248</c:v>
                </c:pt>
                <c:pt idx="318">
                  <c:v>0.18999999999999248</c:v>
                </c:pt>
                <c:pt idx="319">
                  <c:v>0.19499999999999248</c:v>
                </c:pt>
                <c:pt idx="320">
                  <c:v>0.19999999999999249</c:v>
                </c:pt>
                <c:pt idx="321">
                  <c:v>0.20499999999999249</c:v>
                </c:pt>
                <c:pt idx="322">
                  <c:v>0.2099999999999925</c:v>
                </c:pt>
                <c:pt idx="323">
                  <c:v>0.2149999999999925</c:v>
                </c:pt>
                <c:pt idx="324">
                  <c:v>0.21999999999999251</c:v>
                </c:pt>
                <c:pt idx="325">
                  <c:v>0.22499999999999251</c:v>
                </c:pt>
                <c:pt idx="326">
                  <c:v>0.22999999999999252</c:v>
                </c:pt>
                <c:pt idx="327">
                  <c:v>0.23499999999999252</c:v>
                </c:pt>
                <c:pt idx="328">
                  <c:v>0.23999999999999252</c:v>
                </c:pt>
                <c:pt idx="329">
                  <c:v>0.24499999999999253</c:v>
                </c:pt>
                <c:pt idx="330">
                  <c:v>0.24999999999999253</c:v>
                </c:pt>
                <c:pt idx="331">
                  <c:v>0.25499999999999251</c:v>
                </c:pt>
                <c:pt idx="332">
                  <c:v>0.25999999999999251</c:v>
                </c:pt>
                <c:pt idx="333">
                  <c:v>0.26499999999999252</c:v>
                </c:pt>
                <c:pt idx="334">
                  <c:v>0.26999999999999252</c:v>
                </c:pt>
                <c:pt idx="335">
                  <c:v>0.27499999999999253</c:v>
                </c:pt>
                <c:pt idx="336">
                  <c:v>0.27999999999999253</c:v>
                </c:pt>
                <c:pt idx="337">
                  <c:v>0.28499999999999254</c:v>
                </c:pt>
                <c:pt idx="338">
                  <c:v>0.28999999999999254</c:v>
                </c:pt>
                <c:pt idx="339">
                  <c:v>0.29499999999999255</c:v>
                </c:pt>
                <c:pt idx="340">
                  <c:v>0.29999999999999255</c:v>
                </c:pt>
                <c:pt idx="341">
                  <c:v>0.30499999999999255</c:v>
                </c:pt>
                <c:pt idx="342">
                  <c:v>0.30999999999999256</c:v>
                </c:pt>
                <c:pt idx="343">
                  <c:v>0.31499999999999256</c:v>
                </c:pt>
                <c:pt idx="344">
                  <c:v>0.31999999999999257</c:v>
                </c:pt>
                <c:pt idx="345">
                  <c:v>0.32499999999999257</c:v>
                </c:pt>
                <c:pt idx="346">
                  <c:v>0.32999999999999258</c:v>
                </c:pt>
                <c:pt idx="347">
                  <c:v>0.33499999999999258</c:v>
                </c:pt>
                <c:pt idx="348">
                  <c:v>0.33999999999999259</c:v>
                </c:pt>
                <c:pt idx="349">
                  <c:v>0.34499999999999259</c:v>
                </c:pt>
                <c:pt idx="350">
                  <c:v>0.34999999999999259</c:v>
                </c:pt>
                <c:pt idx="351">
                  <c:v>0.3549999999999926</c:v>
                </c:pt>
                <c:pt idx="352">
                  <c:v>0.3599999999999926</c:v>
                </c:pt>
                <c:pt idx="353">
                  <c:v>0.36499999999999261</c:v>
                </c:pt>
                <c:pt idx="354">
                  <c:v>0.36999999999999261</c:v>
                </c:pt>
                <c:pt idx="355">
                  <c:v>0.37499999999999262</c:v>
                </c:pt>
                <c:pt idx="356">
                  <c:v>0.37999999999999262</c:v>
                </c:pt>
                <c:pt idx="357">
                  <c:v>0.38499999999999263</c:v>
                </c:pt>
                <c:pt idx="358">
                  <c:v>0.38999999999999263</c:v>
                </c:pt>
                <c:pt idx="359">
                  <c:v>0.39499999999999263</c:v>
                </c:pt>
                <c:pt idx="360">
                  <c:v>0.39999999999999264</c:v>
                </c:pt>
                <c:pt idx="361">
                  <c:v>0.40499999999999264</c:v>
                </c:pt>
                <c:pt idx="362">
                  <c:v>0.40999999999999265</c:v>
                </c:pt>
                <c:pt idx="363">
                  <c:v>0.41499999999999265</c:v>
                </c:pt>
                <c:pt idx="364">
                  <c:v>0.41999999999999266</c:v>
                </c:pt>
                <c:pt idx="365">
                  <c:v>0.42499999999999266</c:v>
                </c:pt>
                <c:pt idx="366">
                  <c:v>0.42999999999999267</c:v>
                </c:pt>
                <c:pt idx="367">
                  <c:v>0.43499999999999267</c:v>
                </c:pt>
                <c:pt idx="368">
                  <c:v>0.43999999999999267</c:v>
                </c:pt>
                <c:pt idx="369">
                  <c:v>0.44499999999999268</c:v>
                </c:pt>
                <c:pt idx="370">
                  <c:v>0.44999999999999268</c:v>
                </c:pt>
                <c:pt idx="371">
                  <c:v>0.45499999999999269</c:v>
                </c:pt>
                <c:pt idx="372">
                  <c:v>0.45999999999999269</c:v>
                </c:pt>
                <c:pt idx="373">
                  <c:v>0.4649999999999927</c:v>
                </c:pt>
                <c:pt idx="374">
                  <c:v>0.4699999999999927</c:v>
                </c:pt>
                <c:pt idx="375">
                  <c:v>0.47499999999999271</c:v>
                </c:pt>
                <c:pt idx="376">
                  <c:v>0.47999999999999271</c:v>
                </c:pt>
                <c:pt idx="377">
                  <c:v>0.48499999999999271</c:v>
                </c:pt>
                <c:pt idx="378">
                  <c:v>0.48999999999999272</c:v>
                </c:pt>
                <c:pt idx="379">
                  <c:v>0.49499999999999272</c:v>
                </c:pt>
                <c:pt idx="380">
                  <c:v>0.49999999999999273</c:v>
                </c:pt>
                <c:pt idx="381">
                  <c:v>0.50499999999999268</c:v>
                </c:pt>
                <c:pt idx="382">
                  <c:v>0.50999999999999268</c:v>
                </c:pt>
                <c:pt idx="383">
                  <c:v>0.51499999999999269</c:v>
                </c:pt>
                <c:pt idx="384">
                  <c:v>0.51999999999999269</c:v>
                </c:pt>
                <c:pt idx="385">
                  <c:v>0.52499999999999269</c:v>
                </c:pt>
                <c:pt idx="386">
                  <c:v>0.5299999999999927</c:v>
                </c:pt>
                <c:pt idx="387">
                  <c:v>0.5349999999999927</c:v>
                </c:pt>
                <c:pt idx="388">
                  <c:v>0.53999999999999271</c:v>
                </c:pt>
                <c:pt idx="389">
                  <c:v>0.54499999999999271</c:v>
                </c:pt>
                <c:pt idx="390">
                  <c:v>0.54999999999999272</c:v>
                </c:pt>
                <c:pt idx="391">
                  <c:v>0.55499999999999272</c:v>
                </c:pt>
                <c:pt idx="392">
                  <c:v>0.55999999999999273</c:v>
                </c:pt>
                <c:pt idx="393">
                  <c:v>0.56499999999999273</c:v>
                </c:pt>
                <c:pt idx="394">
                  <c:v>0.56999999999999273</c:v>
                </c:pt>
                <c:pt idx="395">
                  <c:v>0.57499999999999274</c:v>
                </c:pt>
                <c:pt idx="396">
                  <c:v>0.57999999999999274</c:v>
                </c:pt>
                <c:pt idx="397">
                  <c:v>0.58499999999999275</c:v>
                </c:pt>
                <c:pt idx="398">
                  <c:v>0.58999999999999275</c:v>
                </c:pt>
                <c:pt idx="399">
                  <c:v>0.59499999999999276</c:v>
                </c:pt>
                <c:pt idx="400">
                  <c:v>0.59999999999999276</c:v>
                </c:pt>
                <c:pt idx="401">
                  <c:v>0.60499999999999277</c:v>
                </c:pt>
                <c:pt idx="402">
                  <c:v>0.60999999999999277</c:v>
                </c:pt>
                <c:pt idx="403">
                  <c:v>0.61499999999999277</c:v>
                </c:pt>
                <c:pt idx="404">
                  <c:v>0.61999999999999278</c:v>
                </c:pt>
                <c:pt idx="405">
                  <c:v>0.62499999999999278</c:v>
                </c:pt>
                <c:pt idx="406">
                  <c:v>0.62999999999999279</c:v>
                </c:pt>
                <c:pt idx="407">
                  <c:v>0.63499999999999279</c:v>
                </c:pt>
                <c:pt idx="408">
                  <c:v>0.6399999999999928</c:v>
                </c:pt>
                <c:pt idx="409">
                  <c:v>0.6449999999999928</c:v>
                </c:pt>
                <c:pt idx="410">
                  <c:v>0.64999999999999281</c:v>
                </c:pt>
                <c:pt idx="411">
                  <c:v>0.65499999999999281</c:v>
                </c:pt>
                <c:pt idx="412">
                  <c:v>0.65999999999999281</c:v>
                </c:pt>
                <c:pt idx="413">
                  <c:v>0.66499999999999282</c:v>
                </c:pt>
                <c:pt idx="414">
                  <c:v>0.66999999999999282</c:v>
                </c:pt>
                <c:pt idx="415">
                  <c:v>0.67499999999999283</c:v>
                </c:pt>
                <c:pt idx="416">
                  <c:v>0.67999999999999283</c:v>
                </c:pt>
                <c:pt idx="417">
                  <c:v>0.68499999999999284</c:v>
                </c:pt>
                <c:pt idx="418">
                  <c:v>0.68999999999999284</c:v>
                </c:pt>
                <c:pt idx="419">
                  <c:v>0.69499999999999285</c:v>
                </c:pt>
                <c:pt idx="420">
                  <c:v>0.69999999999999285</c:v>
                </c:pt>
                <c:pt idx="421">
                  <c:v>0.70499999999999285</c:v>
                </c:pt>
                <c:pt idx="422">
                  <c:v>0.70999999999999286</c:v>
                </c:pt>
                <c:pt idx="423">
                  <c:v>0.71499999999999286</c:v>
                </c:pt>
                <c:pt idx="424">
                  <c:v>0.71999999999999287</c:v>
                </c:pt>
                <c:pt idx="425">
                  <c:v>0.72499999999999287</c:v>
                </c:pt>
                <c:pt idx="426">
                  <c:v>0.72999999999999288</c:v>
                </c:pt>
                <c:pt idx="427">
                  <c:v>0.73499999999999288</c:v>
                </c:pt>
                <c:pt idx="428">
                  <c:v>0.73999999999999289</c:v>
                </c:pt>
                <c:pt idx="429">
                  <c:v>0.74499999999999289</c:v>
                </c:pt>
                <c:pt idx="430">
                  <c:v>0.74999999999999289</c:v>
                </c:pt>
                <c:pt idx="431">
                  <c:v>0.7549999999999929</c:v>
                </c:pt>
                <c:pt idx="432">
                  <c:v>0.7599999999999929</c:v>
                </c:pt>
                <c:pt idx="433">
                  <c:v>0.76499999999999291</c:v>
                </c:pt>
                <c:pt idx="434">
                  <c:v>0.76999999999999291</c:v>
                </c:pt>
                <c:pt idx="435">
                  <c:v>0.77499999999999292</c:v>
                </c:pt>
                <c:pt idx="436">
                  <c:v>0.77999999999999292</c:v>
                </c:pt>
                <c:pt idx="437">
                  <c:v>0.78499999999999293</c:v>
                </c:pt>
                <c:pt idx="438">
                  <c:v>0.78999999999999293</c:v>
                </c:pt>
                <c:pt idx="439">
                  <c:v>0.79499999999999293</c:v>
                </c:pt>
                <c:pt idx="440">
                  <c:v>0.79999999999999294</c:v>
                </c:pt>
                <c:pt idx="441">
                  <c:v>0.80499999999999294</c:v>
                </c:pt>
                <c:pt idx="442">
                  <c:v>0.80999999999999295</c:v>
                </c:pt>
                <c:pt idx="443">
                  <c:v>0.81499999999999295</c:v>
                </c:pt>
                <c:pt idx="444">
                  <c:v>0.81999999999999296</c:v>
                </c:pt>
                <c:pt idx="445">
                  <c:v>0.82499999999999296</c:v>
                </c:pt>
                <c:pt idx="446">
                  <c:v>0.82999999999999297</c:v>
                </c:pt>
                <c:pt idx="447">
                  <c:v>0.83499999999999297</c:v>
                </c:pt>
                <c:pt idx="448">
                  <c:v>0.83999999999999297</c:v>
                </c:pt>
                <c:pt idx="449">
                  <c:v>0.84499999999999298</c:v>
                </c:pt>
                <c:pt idx="450">
                  <c:v>0.84999999999999298</c:v>
                </c:pt>
                <c:pt idx="451">
                  <c:v>0.85499999999999299</c:v>
                </c:pt>
                <c:pt idx="452">
                  <c:v>0.85999999999999299</c:v>
                </c:pt>
                <c:pt idx="453">
                  <c:v>0.864999999999993</c:v>
                </c:pt>
                <c:pt idx="454">
                  <c:v>0.869999999999993</c:v>
                </c:pt>
                <c:pt idx="455">
                  <c:v>0.87499999999999301</c:v>
                </c:pt>
                <c:pt idx="456">
                  <c:v>0.87999999999999301</c:v>
                </c:pt>
                <c:pt idx="457">
                  <c:v>0.88499999999999301</c:v>
                </c:pt>
                <c:pt idx="458">
                  <c:v>0.88999999999999302</c:v>
                </c:pt>
                <c:pt idx="459">
                  <c:v>0.89499999999999302</c:v>
                </c:pt>
                <c:pt idx="460">
                  <c:v>0.89999999999999303</c:v>
                </c:pt>
                <c:pt idx="461">
                  <c:v>0.90499999999999303</c:v>
                </c:pt>
                <c:pt idx="462">
                  <c:v>0.90999999999999304</c:v>
                </c:pt>
                <c:pt idx="463">
                  <c:v>0.91499999999999304</c:v>
                </c:pt>
                <c:pt idx="464">
                  <c:v>0.91999999999999305</c:v>
                </c:pt>
                <c:pt idx="465">
                  <c:v>0.92499999999999305</c:v>
                </c:pt>
                <c:pt idx="466">
                  <c:v>0.92999999999999305</c:v>
                </c:pt>
                <c:pt idx="467">
                  <c:v>0.93499999999999306</c:v>
                </c:pt>
                <c:pt idx="468">
                  <c:v>0.93999999999999306</c:v>
                </c:pt>
                <c:pt idx="469">
                  <c:v>0.94499999999999307</c:v>
                </c:pt>
                <c:pt idx="470">
                  <c:v>0.94999999999999307</c:v>
                </c:pt>
                <c:pt idx="471">
                  <c:v>0.95499999999999308</c:v>
                </c:pt>
                <c:pt idx="472">
                  <c:v>0.95999999999999308</c:v>
                </c:pt>
                <c:pt idx="473">
                  <c:v>0.96499999999999309</c:v>
                </c:pt>
                <c:pt idx="474">
                  <c:v>0.96999999999999309</c:v>
                </c:pt>
                <c:pt idx="475">
                  <c:v>0.97499999999999309</c:v>
                </c:pt>
                <c:pt idx="476">
                  <c:v>0.9799999999999931</c:v>
                </c:pt>
                <c:pt idx="477">
                  <c:v>0.9849999999999931</c:v>
                </c:pt>
                <c:pt idx="478">
                  <c:v>0.98999999999999311</c:v>
                </c:pt>
                <c:pt idx="479">
                  <c:v>0.99499999999999311</c:v>
                </c:pt>
                <c:pt idx="480">
                  <c:v>0.99999999999999312</c:v>
                </c:pt>
                <c:pt idx="481">
                  <c:v>1.004999999999993</c:v>
                </c:pt>
                <c:pt idx="482">
                  <c:v>1.0099999999999929</c:v>
                </c:pt>
                <c:pt idx="483">
                  <c:v>1.0149999999999928</c:v>
                </c:pt>
                <c:pt idx="484">
                  <c:v>1.0199999999999927</c:v>
                </c:pt>
                <c:pt idx="485">
                  <c:v>1.0249999999999926</c:v>
                </c:pt>
                <c:pt idx="486">
                  <c:v>1.0299999999999925</c:v>
                </c:pt>
                <c:pt idx="487">
                  <c:v>1.0349999999999924</c:v>
                </c:pt>
                <c:pt idx="488">
                  <c:v>1.0399999999999923</c:v>
                </c:pt>
                <c:pt idx="489">
                  <c:v>1.0449999999999922</c:v>
                </c:pt>
                <c:pt idx="490">
                  <c:v>1.0499999999999921</c:v>
                </c:pt>
                <c:pt idx="491">
                  <c:v>1.0549999999999919</c:v>
                </c:pt>
                <c:pt idx="492">
                  <c:v>1.0599999999999918</c:v>
                </c:pt>
                <c:pt idx="493">
                  <c:v>1.0649999999999917</c:v>
                </c:pt>
                <c:pt idx="494">
                  <c:v>1.0699999999999916</c:v>
                </c:pt>
                <c:pt idx="495">
                  <c:v>1.0749999999999915</c:v>
                </c:pt>
                <c:pt idx="496">
                  <c:v>1.0799999999999914</c:v>
                </c:pt>
                <c:pt idx="497">
                  <c:v>1.0849999999999913</c:v>
                </c:pt>
                <c:pt idx="498">
                  <c:v>1.0899999999999912</c:v>
                </c:pt>
                <c:pt idx="499">
                  <c:v>1.0949999999999911</c:v>
                </c:pt>
                <c:pt idx="500">
                  <c:v>1.099999999999991</c:v>
                </c:pt>
                <c:pt idx="501">
                  <c:v>1.1049999999999909</c:v>
                </c:pt>
                <c:pt idx="502">
                  <c:v>1.1099999999999908</c:v>
                </c:pt>
                <c:pt idx="503">
                  <c:v>1.1149999999999907</c:v>
                </c:pt>
                <c:pt idx="504">
                  <c:v>1.1199999999999906</c:v>
                </c:pt>
                <c:pt idx="505">
                  <c:v>1.1249999999999905</c:v>
                </c:pt>
                <c:pt idx="506">
                  <c:v>1.1299999999999903</c:v>
                </c:pt>
                <c:pt idx="507">
                  <c:v>1.1349999999999902</c:v>
                </c:pt>
                <c:pt idx="508">
                  <c:v>1.1399999999999901</c:v>
                </c:pt>
                <c:pt idx="509">
                  <c:v>1.14499999999999</c:v>
                </c:pt>
                <c:pt idx="510">
                  <c:v>1.1499999999999899</c:v>
                </c:pt>
                <c:pt idx="511">
                  <c:v>1.1549999999999898</c:v>
                </c:pt>
                <c:pt idx="512">
                  <c:v>1.1599999999999897</c:v>
                </c:pt>
                <c:pt idx="513">
                  <c:v>1.1649999999999896</c:v>
                </c:pt>
                <c:pt idx="514">
                  <c:v>1.1699999999999895</c:v>
                </c:pt>
                <c:pt idx="515">
                  <c:v>1.1749999999999894</c:v>
                </c:pt>
                <c:pt idx="516">
                  <c:v>1.1799999999999893</c:v>
                </c:pt>
                <c:pt idx="517">
                  <c:v>1.1849999999999892</c:v>
                </c:pt>
                <c:pt idx="518">
                  <c:v>1.1899999999999891</c:v>
                </c:pt>
                <c:pt idx="519">
                  <c:v>1.194999999999989</c:v>
                </c:pt>
                <c:pt idx="520">
                  <c:v>1.1999999999999889</c:v>
                </c:pt>
                <c:pt idx="521">
                  <c:v>1.2049999999999887</c:v>
                </c:pt>
                <c:pt idx="522">
                  <c:v>1.2099999999999886</c:v>
                </c:pt>
                <c:pt idx="523">
                  <c:v>1.2149999999999885</c:v>
                </c:pt>
                <c:pt idx="524">
                  <c:v>1.2199999999999884</c:v>
                </c:pt>
                <c:pt idx="525">
                  <c:v>1.2249999999999883</c:v>
                </c:pt>
                <c:pt idx="526">
                  <c:v>1.2299999999999882</c:v>
                </c:pt>
                <c:pt idx="527">
                  <c:v>1.2349999999999881</c:v>
                </c:pt>
                <c:pt idx="528">
                  <c:v>1.239999999999988</c:v>
                </c:pt>
                <c:pt idx="529">
                  <c:v>1.2449999999999879</c:v>
                </c:pt>
                <c:pt idx="530">
                  <c:v>1.2499999999999878</c:v>
                </c:pt>
                <c:pt idx="531">
                  <c:v>1.2549999999999877</c:v>
                </c:pt>
                <c:pt idx="532">
                  <c:v>1.2599999999999876</c:v>
                </c:pt>
                <c:pt idx="533">
                  <c:v>1.2649999999999875</c:v>
                </c:pt>
                <c:pt idx="534">
                  <c:v>1.2699999999999874</c:v>
                </c:pt>
                <c:pt idx="535">
                  <c:v>1.2749999999999873</c:v>
                </c:pt>
                <c:pt idx="536">
                  <c:v>1.2799999999999871</c:v>
                </c:pt>
                <c:pt idx="537">
                  <c:v>1.284999999999987</c:v>
                </c:pt>
                <c:pt idx="538">
                  <c:v>1.2899999999999869</c:v>
                </c:pt>
                <c:pt idx="539">
                  <c:v>1.2949999999999868</c:v>
                </c:pt>
                <c:pt idx="540">
                  <c:v>1.2999999999999867</c:v>
                </c:pt>
                <c:pt idx="541">
                  <c:v>1.3049999999999866</c:v>
                </c:pt>
                <c:pt idx="542">
                  <c:v>1.3099999999999865</c:v>
                </c:pt>
                <c:pt idx="543">
                  <c:v>1.3149999999999864</c:v>
                </c:pt>
                <c:pt idx="544">
                  <c:v>1.3199999999999863</c:v>
                </c:pt>
                <c:pt idx="545">
                  <c:v>1.3249999999999862</c:v>
                </c:pt>
                <c:pt idx="546">
                  <c:v>1.3299999999999861</c:v>
                </c:pt>
                <c:pt idx="547">
                  <c:v>1.334999999999986</c:v>
                </c:pt>
                <c:pt idx="548">
                  <c:v>1.3399999999999859</c:v>
                </c:pt>
                <c:pt idx="549">
                  <c:v>1.3449999999999858</c:v>
                </c:pt>
                <c:pt idx="550">
                  <c:v>1.3499999999999857</c:v>
                </c:pt>
                <c:pt idx="551">
                  <c:v>1.3549999999999855</c:v>
                </c:pt>
                <c:pt idx="552">
                  <c:v>1.3599999999999854</c:v>
                </c:pt>
                <c:pt idx="553">
                  <c:v>1.3649999999999853</c:v>
                </c:pt>
                <c:pt idx="554">
                  <c:v>1.3699999999999852</c:v>
                </c:pt>
                <c:pt idx="555">
                  <c:v>1.3749999999999851</c:v>
                </c:pt>
                <c:pt idx="556">
                  <c:v>1.379999999999985</c:v>
                </c:pt>
                <c:pt idx="557">
                  <c:v>1.3849999999999849</c:v>
                </c:pt>
                <c:pt idx="558">
                  <c:v>1.3899999999999848</c:v>
                </c:pt>
                <c:pt idx="559">
                  <c:v>1.3949999999999847</c:v>
                </c:pt>
                <c:pt idx="560">
                  <c:v>1.3999999999999846</c:v>
                </c:pt>
                <c:pt idx="561">
                  <c:v>1.4049999999999845</c:v>
                </c:pt>
                <c:pt idx="562">
                  <c:v>1.4099999999999844</c:v>
                </c:pt>
                <c:pt idx="563">
                  <c:v>1.4149999999999843</c:v>
                </c:pt>
                <c:pt idx="564">
                  <c:v>1.4199999999999842</c:v>
                </c:pt>
                <c:pt idx="565">
                  <c:v>1.4249999999999841</c:v>
                </c:pt>
                <c:pt idx="566">
                  <c:v>1.429999999999984</c:v>
                </c:pt>
                <c:pt idx="567">
                  <c:v>1.4349999999999838</c:v>
                </c:pt>
                <c:pt idx="568">
                  <c:v>1.4399999999999837</c:v>
                </c:pt>
                <c:pt idx="569">
                  <c:v>1.4449999999999836</c:v>
                </c:pt>
                <c:pt idx="570">
                  <c:v>1.4499999999999835</c:v>
                </c:pt>
                <c:pt idx="571">
                  <c:v>1.4549999999999834</c:v>
                </c:pt>
                <c:pt idx="572">
                  <c:v>1.4599999999999833</c:v>
                </c:pt>
                <c:pt idx="573">
                  <c:v>1.4649999999999832</c:v>
                </c:pt>
                <c:pt idx="574">
                  <c:v>1.4699999999999831</c:v>
                </c:pt>
                <c:pt idx="575">
                  <c:v>1.474999999999983</c:v>
                </c:pt>
                <c:pt idx="576">
                  <c:v>1.4799999999999829</c:v>
                </c:pt>
                <c:pt idx="577">
                  <c:v>1.4849999999999828</c:v>
                </c:pt>
                <c:pt idx="578">
                  <c:v>1.4899999999999827</c:v>
                </c:pt>
                <c:pt idx="579">
                  <c:v>1.4949999999999826</c:v>
                </c:pt>
                <c:pt idx="580">
                  <c:v>1.4999999999999825</c:v>
                </c:pt>
                <c:pt idx="581">
                  <c:v>1.5049999999999824</c:v>
                </c:pt>
                <c:pt idx="582">
                  <c:v>1.5099999999999822</c:v>
                </c:pt>
                <c:pt idx="583">
                  <c:v>1.5149999999999821</c:v>
                </c:pt>
                <c:pt idx="584">
                  <c:v>1.519999999999982</c:v>
                </c:pt>
                <c:pt idx="585">
                  <c:v>1.5249999999999819</c:v>
                </c:pt>
                <c:pt idx="586">
                  <c:v>1.5299999999999818</c:v>
                </c:pt>
                <c:pt idx="587">
                  <c:v>1.5349999999999817</c:v>
                </c:pt>
                <c:pt idx="588">
                  <c:v>1.5399999999999816</c:v>
                </c:pt>
                <c:pt idx="589">
                  <c:v>1.5449999999999815</c:v>
                </c:pt>
                <c:pt idx="590">
                  <c:v>1.5499999999999814</c:v>
                </c:pt>
                <c:pt idx="591">
                  <c:v>1.5549999999999813</c:v>
                </c:pt>
                <c:pt idx="592">
                  <c:v>1.5599999999999812</c:v>
                </c:pt>
                <c:pt idx="593">
                  <c:v>1.5649999999999811</c:v>
                </c:pt>
                <c:pt idx="594">
                  <c:v>1.569999999999981</c:v>
                </c:pt>
                <c:pt idx="595">
                  <c:v>1.5749999999999809</c:v>
                </c:pt>
                <c:pt idx="596">
                  <c:v>1.5799999999999808</c:v>
                </c:pt>
                <c:pt idx="597">
                  <c:v>1.5849999999999806</c:v>
                </c:pt>
                <c:pt idx="598">
                  <c:v>1.5899999999999805</c:v>
                </c:pt>
                <c:pt idx="599">
                  <c:v>1.5949999999999804</c:v>
                </c:pt>
                <c:pt idx="600">
                  <c:v>1.5999999999999803</c:v>
                </c:pt>
                <c:pt idx="601">
                  <c:v>1.6049999999999802</c:v>
                </c:pt>
                <c:pt idx="602">
                  <c:v>1.6099999999999801</c:v>
                </c:pt>
                <c:pt idx="603">
                  <c:v>1.61499999999998</c:v>
                </c:pt>
                <c:pt idx="604">
                  <c:v>1.6199999999999799</c:v>
                </c:pt>
                <c:pt idx="605">
                  <c:v>1.6249999999999798</c:v>
                </c:pt>
                <c:pt idx="606">
                  <c:v>1.6299999999999797</c:v>
                </c:pt>
                <c:pt idx="607">
                  <c:v>1.6349999999999796</c:v>
                </c:pt>
                <c:pt idx="608">
                  <c:v>1.6399999999999795</c:v>
                </c:pt>
                <c:pt idx="609">
                  <c:v>1.6449999999999794</c:v>
                </c:pt>
                <c:pt idx="610">
                  <c:v>1.6499999999999793</c:v>
                </c:pt>
                <c:pt idx="611">
                  <c:v>1.6549999999999792</c:v>
                </c:pt>
                <c:pt idx="612">
                  <c:v>1.659999999999979</c:v>
                </c:pt>
                <c:pt idx="613">
                  <c:v>1.6649999999999789</c:v>
                </c:pt>
                <c:pt idx="614">
                  <c:v>1.6699999999999788</c:v>
                </c:pt>
                <c:pt idx="615">
                  <c:v>1.6749999999999787</c:v>
                </c:pt>
                <c:pt idx="616">
                  <c:v>1.6799999999999786</c:v>
                </c:pt>
                <c:pt idx="617">
                  <c:v>1.6849999999999785</c:v>
                </c:pt>
                <c:pt idx="618">
                  <c:v>1.6899999999999784</c:v>
                </c:pt>
                <c:pt idx="619">
                  <c:v>1.6949999999999783</c:v>
                </c:pt>
                <c:pt idx="620">
                  <c:v>1.6999999999999782</c:v>
                </c:pt>
                <c:pt idx="621">
                  <c:v>1.7049999999999781</c:v>
                </c:pt>
                <c:pt idx="622">
                  <c:v>1.709999999999978</c:v>
                </c:pt>
                <c:pt idx="623">
                  <c:v>1.7149999999999779</c:v>
                </c:pt>
                <c:pt idx="624">
                  <c:v>1.7199999999999778</c:v>
                </c:pt>
                <c:pt idx="625">
                  <c:v>1.7249999999999777</c:v>
                </c:pt>
                <c:pt idx="626">
                  <c:v>1.7299999999999776</c:v>
                </c:pt>
                <c:pt idx="627">
                  <c:v>1.7349999999999774</c:v>
                </c:pt>
                <c:pt idx="628">
                  <c:v>1.7399999999999773</c:v>
                </c:pt>
                <c:pt idx="629">
                  <c:v>1.7449999999999772</c:v>
                </c:pt>
                <c:pt idx="630">
                  <c:v>1.7499999999999771</c:v>
                </c:pt>
                <c:pt idx="631">
                  <c:v>1.754999999999977</c:v>
                </c:pt>
                <c:pt idx="632">
                  <c:v>1.7599999999999769</c:v>
                </c:pt>
                <c:pt idx="633">
                  <c:v>1.7649999999999768</c:v>
                </c:pt>
                <c:pt idx="634">
                  <c:v>1.7699999999999767</c:v>
                </c:pt>
                <c:pt idx="635">
                  <c:v>1.7749999999999766</c:v>
                </c:pt>
                <c:pt idx="636">
                  <c:v>1.7799999999999765</c:v>
                </c:pt>
                <c:pt idx="637">
                  <c:v>1.7849999999999764</c:v>
                </c:pt>
                <c:pt idx="638">
                  <c:v>1.7899999999999763</c:v>
                </c:pt>
                <c:pt idx="639">
                  <c:v>1.7949999999999762</c:v>
                </c:pt>
                <c:pt idx="640">
                  <c:v>1.7999999999999761</c:v>
                </c:pt>
                <c:pt idx="641">
                  <c:v>1.804999999999976</c:v>
                </c:pt>
                <c:pt idx="642">
                  <c:v>1.8099999999999759</c:v>
                </c:pt>
                <c:pt idx="643">
                  <c:v>1.8149999999999757</c:v>
                </c:pt>
                <c:pt idx="644">
                  <c:v>1.8199999999999756</c:v>
                </c:pt>
                <c:pt idx="645">
                  <c:v>1.8249999999999755</c:v>
                </c:pt>
                <c:pt idx="646">
                  <c:v>1.8299999999999754</c:v>
                </c:pt>
                <c:pt idx="647">
                  <c:v>1.8349999999999753</c:v>
                </c:pt>
                <c:pt idx="648">
                  <c:v>1.8399999999999752</c:v>
                </c:pt>
                <c:pt idx="649">
                  <c:v>1.8449999999999751</c:v>
                </c:pt>
                <c:pt idx="650">
                  <c:v>1.849999999999975</c:v>
                </c:pt>
                <c:pt idx="651">
                  <c:v>1.8549999999999749</c:v>
                </c:pt>
                <c:pt idx="652">
                  <c:v>1.8599999999999748</c:v>
                </c:pt>
                <c:pt idx="653">
                  <c:v>1.8649999999999747</c:v>
                </c:pt>
                <c:pt idx="654">
                  <c:v>1.8699999999999746</c:v>
                </c:pt>
                <c:pt idx="655">
                  <c:v>1.8749999999999745</c:v>
                </c:pt>
                <c:pt idx="656">
                  <c:v>1.8799999999999744</c:v>
                </c:pt>
                <c:pt idx="657">
                  <c:v>1.8849999999999743</c:v>
                </c:pt>
                <c:pt idx="658">
                  <c:v>1.8899999999999741</c:v>
                </c:pt>
                <c:pt idx="659">
                  <c:v>1.894999999999974</c:v>
                </c:pt>
                <c:pt idx="660">
                  <c:v>1.8999999999999739</c:v>
                </c:pt>
                <c:pt idx="661">
                  <c:v>1.9049999999999738</c:v>
                </c:pt>
                <c:pt idx="662">
                  <c:v>1.9099999999999737</c:v>
                </c:pt>
                <c:pt idx="663">
                  <c:v>1.9149999999999736</c:v>
                </c:pt>
                <c:pt idx="664">
                  <c:v>1.9199999999999735</c:v>
                </c:pt>
                <c:pt idx="665">
                  <c:v>1.9249999999999734</c:v>
                </c:pt>
                <c:pt idx="666">
                  <c:v>1.9299999999999733</c:v>
                </c:pt>
                <c:pt idx="667">
                  <c:v>1.9349999999999732</c:v>
                </c:pt>
                <c:pt idx="668">
                  <c:v>1.9399999999999731</c:v>
                </c:pt>
                <c:pt idx="669">
                  <c:v>1.944999999999973</c:v>
                </c:pt>
                <c:pt idx="670">
                  <c:v>1.9499999999999729</c:v>
                </c:pt>
                <c:pt idx="671">
                  <c:v>1.9549999999999728</c:v>
                </c:pt>
                <c:pt idx="672">
                  <c:v>1.9599999999999727</c:v>
                </c:pt>
                <c:pt idx="673">
                  <c:v>1.9649999999999725</c:v>
                </c:pt>
                <c:pt idx="674">
                  <c:v>1.9699999999999724</c:v>
                </c:pt>
                <c:pt idx="675">
                  <c:v>1.9749999999999723</c:v>
                </c:pt>
                <c:pt idx="676">
                  <c:v>1.9799999999999722</c:v>
                </c:pt>
                <c:pt idx="677">
                  <c:v>1.9849999999999721</c:v>
                </c:pt>
                <c:pt idx="678">
                  <c:v>1.989999999999972</c:v>
                </c:pt>
                <c:pt idx="679">
                  <c:v>1.9949999999999719</c:v>
                </c:pt>
                <c:pt idx="680">
                  <c:v>1.9999999999999718</c:v>
                </c:pt>
                <c:pt idx="681">
                  <c:v>2.0049999999999719</c:v>
                </c:pt>
                <c:pt idx="682">
                  <c:v>2.0099999999999718</c:v>
                </c:pt>
                <c:pt idx="683">
                  <c:v>2.0149999999999717</c:v>
                </c:pt>
                <c:pt idx="684">
                  <c:v>2.0199999999999716</c:v>
                </c:pt>
                <c:pt idx="685">
                  <c:v>2.0249999999999715</c:v>
                </c:pt>
                <c:pt idx="686">
                  <c:v>2.0299999999999714</c:v>
                </c:pt>
                <c:pt idx="687">
                  <c:v>2.0349999999999713</c:v>
                </c:pt>
                <c:pt idx="688">
                  <c:v>2.0399999999999712</c:v>
                </c:pt>
                <c:pt idx="689">
                  <c:v>2.0449999999999711</c:v>
                </c:pt>
                <c:pt idx="690">
                  <c:v>2.049999999999971</c:v>
                </c:pt>
                <c:pt idx="691">
                  <c:v>2.0549999999999708</c:v>
                </c:pt>
                <c:pt idx="692">
                  <c:v>2.0599999999999707</c:v>
                </c:pt>
                <c:pt idx="693">
                  <c:v>2.0649999999999706</c:v>
                </c:pt>
                <c:pt idx="694">
                  <c:v>2.0699999999999705</c:v>
                </c:pt>
                <c:pt idx="695">
                  <c:v>2.0749999999999704</c:v>
                </c:pt>
                <c:pt idx="696">
                  <c:v>2.0799999999999703</c:v>
                </c:pt>
                <c:pt idx="697">
                  <c:v>2.0849999999999702</c:v>
                </c:pt>
                <c:pt idx="698">
                  <c:v>2.0899999999999701</c:v>
                </c:pt>
                <c:pt idx="699">
                  <c:v>2.09499999999997</c:v>
                </c:pt>
                <c:pt idx="700">
                  <c:v>2.0999999999999699</c:v>
                </c:pt>
                <c:pt idx="701">
                  <c:v>2.1049999999999698</c:v>
                </c:pt>
                <c:pt idx="702">
                  <c:v>2.1099999999999697</c:v>
                </c:pt>
                <c:pt idx="703">
                  <c:v>2.1149999999999696</c:v>
                </c:pt>
                <c:pt idx="704">
                  <c:v>2.1199999999999695</c:v>
                </c:pt>
                <c:pt idx="705">
                  <c:v>2.1249999999999694</c:v>
                </c:pt>
                <c:pt idx="706">
                  <c:v>2.1299999999999693</c:v>
                </c:pt>
                <c:pt idx="707">
                  <c:v>2.1349999999999691</c:v>
                </c:pt>
                <c:pt idx="708">
                  <c:v>2.139999999999969</c:v>
                </c:pt>
                <c:pt idx="709">
                  <c:v>2.1449999999999689</c:v>
                </c:pt>
                <c:pt idx="710">
                  <c:v>2.1499999999999688</c:v>
                </c:pt>
                <c:pt idx="711">
                  <c:v>2.1549999999999687</c:v>
                </c:pt>
                <c:pt idx="712">
                  <c:v>2.1599999999999686</c:v>
                </c:pt>
                <c:pt idx="713">
                  <c:v>2.1649999999999685</c:v>
                </c:pt>
                <c:pt idx="714">
                  <c:v>2.1699999999999684</c:v>
                </c:pt>
                <c:pt idx="715">
                  <c:v>2.1749999999999683</c:v>
                </c:pt>
                <c:pt idx="716">
                  <c:v>2.1799999999999682</c:v>
                </c:pt>
                <c:pt idx="717">
                  <c:v>2.1849999999999681</c:v>
                </c:pt>
                <c:pt idx="718">
                  <c:v>2.189999999999968</c:v>
                </c:pt>
                <c:pt idx="719">
                  <c:v>2.1949999999999679</c:v>
                </c:pt>
                <c:pt idx="720">
                  <c:v>2.1999999999999678</c:v>
                </c:pt>
                <c:pt idx="721">
                  <c:v>2.2049999999999677</c:v>
                </c:pt>
                <c:pt idx="722">
                  <c:v>2.2099999999999675</c:v>
                </c:pt>
                <c:pt idx="723">
                  <c:v>2.2149999999999674</c:v>
                </c:pt>
                <c:pt idx="724">
                  <c:v>2.2199999999999673</c:v>
                </c:pt>
                <c:pt idx="725">
                  <c:v>2.2249999999999672</c:v>
                </c:pt>
                <c:pt idx="726">
                  <c:v>2.2299999999999671</c:v>
                </c:pt>
                <c:pt idx="727">
                  <c:v>2.234999999999967</c:v>
                </c:pt>
                <c:pt idx="728">
                  <c:v>2.2399999999999669</c:v>
                </c:pt>
                <c:pt idx="729">
                  <c:v>2.2449999999999668</c:v>
                </c:pt>
                <c:pt idx="730">
                  <c:v>2.2499999999999667</c:v>
                </c:pt>
                <c:pt idx="731">
                  <c:v>2.2549999999999666</c:v>
                </c:pt>
                <c:pt idx="732">
                  <c:v>2.2599999999999665</c:v>
                </c:pt>
                <c:pt idx="733">
                  <c:v>2.2649999999999664</c:v>
                </c:pt>
                <c:pt idx="734">
                  <c:v>2.2699999999999663</c:v>
                </c:pt>
                <c:pt idx="735">
                  <c:v>2.2749999999999662</c:v>
                </c:pt>
                <c:pt idx="736">
                  <c:v>2.2799999999999661</c:v>
                </c:pt>
                <c:pt idx="737">
                  <c:v>2.2849999999999659</c:v>
                </c:pt>
                <c:pt idx="738">
                  <c:v>2.2899999999999658</c:v>
                </c:pt>
                <c:pt idx="739">
                  <c:v>2.2949999999999657</c:v>
                </c:pt>
                <c:pt idx="740">
                  <c:v>2.2999999999999656</c:v>
                </c:pt>
                <c:pt idx="741">
                  <c:v>2.3049999999999655</c:v>
                </c:pt>
                <c:pt idx="742">
                  <c:v>2.3099999999999654</c:v>
                </c:pt>
                <c:pt idx="743">
                  <c:v>2.3149999999999653</c:v>
                </c:pt>
                <c:pt idx="744">
                  <c:v>2.3199999999999652</c:v>
                </c:pt>
                <c:pt idx="745">
                  <c:v>2.3249999999999651</c:v>
                </c:pt>
                <c:pt idx="746">
                  <c:v>2.329999999999965</c:v>
                </c:pt>
                <c:pt idx="747">
                  <c:v>2.3349999999999649</c:v>
                </c:pt>
                <c:pt idx="748">
                  <c:v>2.3399999999999648</c:v>
                </c:pt>
                <c:pt idx="749">
                  <c:v>2.3449999999999647</c:v>
                </c:pt>
                <c:pt idx="750">
                  <c:v>2.3499999999999646</c:v>
                </c:pt>
                <c:pt idx="751">
                  <c:v>2.3549999999999645</c:v>
                </c:pt>
                <c:pt idx="752">
                  <c:v>2.3599999999999643</c:v>
                </c:pt>
                <c:pt idx="753">
                  <c:v>2.3649999999999642</c:v>
                </c:pt>
                <c:pt idx="754">
                  <c:v>2.3699999999999641</c:v>
                </c:pt>
                <c:pt idx="755">
                  <c:v>2.374999999999964</c:v>
                </c:pt>
                <c:pt idx="756">
                  <c:v>2.3799999999999639</c:v>
                </c:pt>
                <c:pt idx="757">
                  <c:v>2.3849999999999638</c:v>
                </c:pt>
                <c:pt idx="758">
                  <c:v>2.3899999999999637</c:v>
                </c:pt>
                <c:pt idx="759">
                  <c:v>2.3949999999999636</c:v>
                </c:pt>
                <c:pt idx="760">
                  <c:v>2.3999999999999635</c:v>
                </c:pt>
                <c:pt idx="761">
                  <c:v>2.4049999999999634</c:v>
                </c:pt>
                <c:pt idx="762">
                  <c:v>2.4099999999999633</c:v>
                </c:pt>
                <c:pt idx="763">
                  <c:v>2.4149999999999632</c:v>
                </c:pt>
                <c:pt idx="764">
                  <c:v>2.4199999999999631</c:v>
                </c:pt>
                <c:pt idx="765">
                  <c:v>2.424999999999963</c:v>
                </c:pt>
                <c:pt idx="766">
                  <c:v>2.4299999999999629</c:v>
                </c:pt>
                <c:pt idx="767">
                  <c:v>2.4349999999999627</c:v>
                </c:pt>
                <c:pt idx="768">
                  <c:v>2.4399999999999626</c:v>
                </c:pt>
                <c:pt idx="769">
                  <c:v>2.4449999999999625</c:v>
                </c:pt>
                <c:pt idx="770">
                  <c:v>2.4499999999999624</c:v>
                </c:pt>
                <c:pt idx="771">
                  <c:v>2.4549999999999623</c:v>
                </c:pt>
                <c:pt idx="772">
                  <c:v>2.4599999999999622</c:v>
                </c:pt>
                <c:pt idx="773">
                  <c:v>2.4649999999999621</c:v>
                </c:pt>
                <c:pt idx="774">
                  <c:v>2.469999999999962</c:v>
                </c:pt>
                <c:pt idx="775">
                  <c:v>2.4749999999999619</c:v>
                </c:pt>
                <c:pt idx="776">
                  <c:v>2.4799999999999618</c:v>
                </c:pt>
                <c:pt idx="777">
                  <c:v>2.4849999999999617</c:v>
                </c:pt>
                <c:pt idx="778">
                  <c:v>2.4899999999999616</c:v>
                </c:pt>
                <c:pt idx="779">
                  <c:v>2.4949999999999615</c:v>
                </c:pt>
                <c:pt idx="780">
                  <c:v>2.4999999999999614</c:v>
                </c:pt>
                <c:pt idx="781">
                  <c:v>2.5049999999999613</c:v>
                </c:pt>
                <c:pt idx="782">
                  <c:v>2.5099999999999612</c:v>
                </c:pt>
                <c:pt idx="783">
                  <c:v>2.514999999999961</c:v>
                </c:pt>
                <c:pt idx="784">
                  <c:v>2.5199999999999609</c:v>
                </c:pt>
                <c:pt idx="785">
                  <c:v>2.5249999999999608</c:v>
                </c:pt>
                <c:pt idx="786">
                  <c:v>2.5299999999999607</c:v>
                </c:pt>
                <c:pt idx="787">
                  <c:v>2.5349999999999606</c:v>
                </c:pt>
                <c:pt idx="788">
                  <c:v>2.5399999999999605</c:v>
                </c:pt>
                <c:pt idx="789">
                  <c:v>2.5449999999999604</c:v>
                </c:pt>
                <c:pt idx="790">
                  <c:v>2.5499999999999603</c:v>
                </c:pt>
                <c:pt idx="791">
                  <c:v>2.5549999999999602</c:v>
                </c:pt>
                <c:pt idx="792">
                  <c:v>2.5599999999999601</c:v>
                </c:pt>
                <c:pt idx="793">
                  <c:v>2.56499999999996</c:v>
                </c:pt>
                <c:pt idx="794">
                  <c:v>2.5699999999999599</c:v>
                </c:pt>
                <c:pt idx="795">
                  <c:v>2.5749999999999598</c:v>
                </c:pt>
                <c:pt idx="796">
                  <c:v>2.5799999999999597</c:v>
                </c:pt>
                <c:pt idx="797">
                  <c:v>2.5849999999999596</c:v>
                </c:pt>
                <c:pt idx="798">
                  <c:v>2.5899999999999594</c:v>
                </c:pt>
                <c:pt idx="799">
                  <c:v>2.5949999999999593</c:v>
                </c:pt>
                <c:pt idx="800">
                  <c:v>2.5999999999999592</c:v>
                </c:pt>
                <c:pt idx="801">
                  <c:v>2.6049999999999591</c:v>
                </c:pt>
                <c:pt idx="802">
                  <c:v>2.609999999999959</c:v>
                </c:pt>
                <c:pt idx="803">
                  <c:v>2.6149999999999589</c:v>
                </c:pt>
                <c:pt idx="804">
                  <c:v>2.6199999999999588</c:v>
                </c:pt>
                <c:pt idx="805">
                  <c:v>2.6249999999999587</c:v>
                </c:pt>
                <c:pt idx="806">
                  <c:v>2.6299999999999586</c:v>
                </c:pt>
                <c:pt idx="807">
                  <c:v>2.6349999999999585</c:v>
                </c:pt>
                <c:pt idx="808">
                  <c:v>2.6399999999999584</c:v>
                </c:pt>
                <c:pt idx="809">
                  <c:v>2.6449999999999583</c:v>
                </c:pt>
                <c:pt idx="810">
                  <c:v>2.6499999999999582</c:v>
                </c:pt>
                <c:pt idx="811">
                  <c:v>2.6549999999999581</c:v>
                </c:pt>
                <c:pt idx="812">
                  <c:v>2.659999999999958</c:v>
                </c:pt>
                <c:pt idx="813">
                  <c:v>2.6649999999999578</c:v>
                </c:pt>
                <c:pt idx="814">
                  <c:v>2.6699999999999577</c:v>
                </c:pt>
                <c:pt idx="815">
                  <c:v>2.6749999999999576</c:v>
                </c:pt>
                <c:pt idx="816">
                  <c:v>2.6799999999999575</c:v>
                </c:pt>
                <c:pt idx="817">
                  <c:v>2.6849999999999574</c:v>
                </c:pt>
                <c:pt idx="818">
                  <c:v>2.6899999999999573</c:v>
                </c:pt>
                <c:pt idx="819">
                  <c:v>2.6949999999999572</c:v>
                </c:pt>
                <c:pt idx="820">
                  <c:v>2.6999999999999571</c:v>
                </c:pt>
                <c:pt idx="821">
                  <c:v>2.704999999999957</c:v>
                </c:pt>
                <c:pt idx="822">
                  <c:v>2.7099999999999569</c:v>
                </c:pt>
                <c:pt idx="823">
                  <c:v>2.7149999999999568</c:v>
                </c:pt>
                <c:pt idx="824">
                  <c:v>2.7199999999999567</c:v>
                </c:pt>
                <c:pt idx="825">
                  <c:v>2.7249999999999566</c:v>
                </c:pt>
                <c:pt idx="826">
                  <c:v>2.7299999999999565</c:v>
                </c:pt>
                <c:pt idx="827">
                  <c:v>2.7349999999999564</c:v>
                </c:pt>
                <c:pt idx="828">
                  <c:v>2.7399999999999562</c:v>
                </c:pt>
                <c:pt idx="829">
                  <c:v>2.7449999999999561</c:v>
                </c:pt>
                <c:pt idx="830">
                  <c:v>2.749999999999956</c:v>
                </c:pt>
                <c:pt idx="831">
                  <c:v>2.7549999999999559</c:v>
                </c:pt>
                <c:pt idx="832">
                  <c:v>2.7599999999999558</c:v>
                </c:pt>
                <c:pt idx="833">
                  <c:v>2.7649999999999557</c:v>
                </c:pt>
                <c:pt idx="834">
                  <c:v>2.7699999999999556</c:v>
                </c:pt>
                <c:pt idx="835">
                  <c:v>2.7749999999999555</c:v>
                </c:pt>
                <c:pt idx="836">
                  <c:v>2.7799999999999554</c:v>
                </c:pt>
                <c:pt idx="837">
                  <c:v>2.7849999999999553</c:v>
                </c:pt>
                <c:pt idx="838">
                  <c:v>2.7899999999999552</c:v>
                </c:pt>
                <c:pt idx="839">
                  <c:v>2.7949999999999551</c:v>
                </c:pt>
                <c:pt idx="840">
                  <c:v>2.799999999999955</c:v>
                </c:pt>
                <c:pt idx="841">
                  <c:v>2.8049999999999549</c:v>
                </c:pt>
                <c:pt idx="842">
                  <c:v>2.8099999999999548</c:v>
                </c:pt>
                <c:pt idx="843">
                  <c:v>2.8149999999999546</c:v>
                </c:pt>
                <c:pt idx="844">
                  <c:v>2.8199999999999545</c:v>
                </c:pt>
                <c:pt idx="845">
                  <c:v>2.8249999999999544</c:v>
                </c:pt>
                <c:pt idx="846">
                  <c:v>2.8299999999999543</c:v>
                </c:pt>
                <c:pt idx="847">
                  <c:v>2.8349999999999542</c:v>
                </c:pt>
                <c:pt idx="848">
                  <c:v>2.8399999999999541</c:v>
                </c:pt>
                <c:pt idx="849">
                  <c:v>2.844999999999954</c:v>
                </c:pt>
                <c:pt idx="850">
                  <c:v>2.8499999999999539</c:v>
                </c:pt>
                <c:pt idx="851">
                  <c:v>2.8549999999999538</c:v>
                </c:pt>
                <c:pt idx="852">
                  <c:v>2.8599999999999537</c:v>
                </c:pt>
                <c:pt idx="853">
                  <c:v>2.8649999999999536</c:v>
                </c:pt>
                <c:pt idx="854">
                  <c:v>2.8699999999999535</c:v>
                </c:pt>
                <c:pt idx="855">
                  <c:v>2.8749999999999534</c:v>
                </c:pt>
                <c:pt idx="856">
                  <c:v>2.8799999999999533</c:v>
                </c:pt>
                <c:pt idx="857">
                  <c:v>2.8849999999999532</c:v>
                </c:pt>
                <c:pt idx="858">
                  <c:v>2.8899999999999531</c:v>
                </c:pt>
                <c:pt idx="859">
                  <c:v>2.8949999999999529</c:v>
                </c:pt>
                <c:pt idx="860">
                  <c:v>2.8999999999999528</c:v>
                </c:pt>
                <c:pt idx="861">
                  <c:v>2.9049999999999527</c:v>
                </c:pt>
                <c:pt idx="862">
                  <c:v>2.9099999999999526</c:v>
                </c:pt>
                <c:pt idx="863">
                  <c:v>2.9149999999999525</c:v>
                </c:pt>
                <c:pt idx="864">
                  <c:v>2.9199999999999524</c:v>
                </c:pt>
                <c:pt idx="865">
                  <c:v>2.9249999999999523</c:v>
                </c:pt>
                <c:pt idx="866">
                  <c:v>2.9299999999999522</c:v>
                </c:pt>
                <c:pt idx="867">
                  <c:v>2.9349999999999521</c:v>
                </c:pt>
                <c:pt idx="868">
                  <c:v>2.939999999999952</c:v>
                </c:pt>
                <c:pt idx="869">
                  <c:v>2.9449999999999519</c:v>
                </c:pt>
                <c:pt idx="870">
                  <c:v>2.9499999999999518</c:v>
                </c:pt>
                <c:pt idx="871">
                  <c:v>2.9549999999999517</c:v>
                </c:pt>
                <c:pt idx="872">
                  <c:v>2.9599999999999516</c:v>
                </c:pt>
                <c:pt idx="873">
                  <c:v>2.9649999999999515</c:v>
                </c:pt>
                <c:pt idx="874">
                  <c:v>2.9699999999999513</c:v>
                </c:pt>
                <c:pt idx="875">
                  <c:v>2.9749999999999512</c:v>
                </c:pt>
                <c:pt idx="876">
                  <c:v>2.9799999999999511</c:v>
                </c:pt>
                <c:pt idx="877">
                  <c:v>2.984999999999951</c:v>
                </c:pt>
                <c:pt idx="878">
                  <c:v>2.9899999999999509</c:v>
                </c:pt>
                <c:pt idx="879">
                  <c:v>2.9949999999999508</c:v>
                </c:pt>
                <c:pt idx="880">
                  <c:v>2.9999999999999507</c:v>
                </c:pt>
                <c:pt idx="881">
                  <c:v>3.0049999999999506</c:v>
                </c:pt>
                <c:pt idx="882">
                  <c:v>3.0099999999999505</c:v>
                </c:pt>
                <c:pt idx="883">
                  <c:v>3.0149999999999504</c:v>
                </c:pt>
                <c:pt idx="884">
                  <c:v>3.0199999999999503</c:v>
                </c:pt>
                <c:pt idx="885">
                  <c:v>3.0249999999999502</c:v>
                </c:pt>
                <c:pt idx="886">
                  <c:v>3.0299999999999501</c:v>
                </c:pt>
                <c:pt idx="887">
                  <c:v>3.03499999999995</c:v>
                </c:pt>
                <c:pt idx="888">
                  <c:v>3.0399999999999499</c:v>
                </c:pt>
                <c:pt idx="889">
                  <c:v>3.0449999999999497</c:v>
                </c:pt>
                <c:pt idx="890">
                  <c:v>3.0499999999999496</c:v>
                </c:pt>
                <c:pt idx="891">
                  <c:v>3.0549999999999495</c:v>
                </c:pt>
                <c:pt idx="892">
                  <c:v>3.0599999999999494</c:v>
                </c:pt>
                <c:pt idx="893">
                  <c:v>3.0649999999999493</c:v>
                </c:pt>
                <c:pt idx="894">
                  <c:v>3.0699999999999492</c:v>
                </c:pt>
                <c:pt idx="895">
                  <c:v>3.0749999999999491</c:v>
                </c:pt>
                <c:pt idx="896">
                  <c:v>3.079999999999949</c:v>
                </c:pt>
                <c:pt idx="897">
                  <c:v>3.0849999999999489</c:v>
                </c:pt>
                <c:pt idx="898">
                  <c:v>3.0899999999999488</c:v>
                </c:pt>
                <c:pt idx="899">
                  <c:v>3.0949999999999487</c:v>
                </c:pt>
                <c:pt idx="900">
                  <c:v>3.0999999999999486</c:v>
                </c:pt>
                <c:pt idx="901">
                  <c:v>3.1049999999999485</c:v>
                </c:pt>
                <c:pt idx="902">
                  <c:v>3.1099999999999484</c:v>
                </c:pt>
                <c:pt idx="903">
                  <c:v>3.1149999999999483</c:v>
                </c:pt>
                <c:pt idx="904">
                  <c:v>3.1199999999999481</c:v>
                </c:pt>
                <c:pt idx="905">
                  <c:v>3.124999999999948</c:v>
                </c:pt>
                <c:pt idx="906">
                  <c:v>3.1299999999999479</c:v>
                </c:pt>
                <c:pt idx="907">
                  <c:v>3.1349999999999478</c:v>
                </c:pt>
                <c:pt idx="908">
                  <c:v>3.1399999999999477</c:v>
                </c:pt>
                <c:pt idx="909">
                  <c:v>3.1449999999999476</c:v>
                </c:pt>
                <c:pt idx="910">
                  <c:v>3.1499999999999475</c:v>
                </c:pt>
                <c:pt idx="911">
                  <c:v>3.1549999999999474</c:v>
                </c:pt>
                <c:pt idx="912">
                  <c:v>3.1599999999999473</c:v>
                </c:pt>
                <c:pt idx="913">
                  <c:v>3.1649999999999472</c:v>
                </c:pt>
                <c:pt idx="914">
                  <c:v>3.1699999999999471</c:v>
                </c:pt>
                <c:pt idx="915">
                  <c:v>3.174999999999947</c:v>
                </c:pt>
                <c:pt idx="916">
                  <c:v>3.1799999999999469</c:v>
                </c:pt>
                <c:pt idx="917">
                  <c:v>3.1849999999999468</c:v>
                </c:pt>
                <c:pt idx="918">
                  <c:v>3.1899999999999467</c:v>
                </c:pt>
                <c:pt idx="919">
                  <c:v>3.1949999999999465</c:v>
                </c:pt>
                <c:pt idx="920">
                  <c:v>3.1999999999999464</c:v>
                </c:pt>
                <c:pt idx="921">
                  <c:v>3.2049999999999463</c:v>
                </c:pt>
                <c:pt idx="922">
                  <c:v>3.2099999999999462</c:v>
                </c:pt>
                <c:pt idx="923">
                  <c:v>3.2149999999999461</c:v>
                </c:pt>
                <c:pt idx="924">
                  <c:v>3.219999999999946</c:v>
                </c:pt>
                <c:pt idx="925">
                  <c:v>3.2249999999999459</c:v>
                </c:pt>
                <c:pt idx="926">
                  <c:v>3.2299999999999458</c:v>
                </c:pt>
                <c:pt idx="927">
                  <c:v>3.2349999999999457</c:v>
                </c:pt>
                <c:pt idx="928">
                  <c:v>3.2399999999999456</c:v>
                </c:pt>
                <c:pt idx="929">
                  <c:v>3.2449999999999455</c:v>
                </c:pt>
                <c:pt idx="930">
                  <c:v>3.2499999999999454</c:v>
                </c:pt>
                <c:pt idx="931">
                  <c:v>3.2549999999999453</c:v>
                </c:pt>
                <c:pt idx="932">
                  <c:v>3.2599999999999452</c:v>
                </c:pt>
                <c:pt idx="933">
                  <c:v>3.2649999999999451</c:v>
                </c:pt>
                <c:pt idx="934">
                  <c:v>3.269999999999945</c:v>
                </c:pt>
                <c:pt idx="935">
                  <c:v>3.2749999999999448</c:v>
                </c:pt>
                <c:pt idx="936">
                  <c:v>3.2799999999999447</c:v>
                </c:pt>
                <c:pt idx="937">
                  <c:v>3.2849999999999446</c:v>
                </c:pt>
                <c:pt idx="938">
                  <c:v>3.2899999999999445</c:v>
                </c:pt>
                <c:pt idx="939">
                  <c:v>3.2949999999999444</c:v>
                </c:pt>
                <c:pt idx="940">
                  <c:v>3.2999999999999443</c:v>
                </c:pt>
                <c:pt idx="941">
                  <c:v>3.3049999999999442</c:v>
                </c:pt>
                <c:pt idx="942">
                  <c:v>3.3099999999999441</c:v>
                </c:pt>
                <c:pt idx="943">
                  <c:v>3.314999999999944</c:v>
                </c:pt>
                <c:pt idx="944">
                  <c:v>3.3199999999999439</c:v>
                </c:pt>
                <c:pt idx="945">
                  <c:v>3.3249999999999438</c:v>
                </c:pt>
                <c:pt idx="946">
                  <c:v>3.3299999999999437</c:v>
                </c:pt>
                <c:pt idx="947">
                  <c:v>3.3349999999999436</c:v>
                </c:pt>
                <c:pt idx="948">
                  <c:v>3.3399999999999435</c:v>
                </c:pt>
                <c:pt idx="949">
                  <c:v>3.3449999999999434</c:v>
                </c:pt>
                <c:pt idx="950">
                  <c:v>3.3499999999999432</c:v>
                </c:pt>
                <c:pt idx="951">
                  <c:v>3.3549999999999431</c:v>
                </c:pt>
                <c:pt idx="952">
                  <c:v>3.359999999999943</c:v>
                </c:pt>
                <c:pt idx="953">
                  <c:v>3.3649999999999429</c:v>
                </c:pt>
                <c:pt idx="954">
                  <c:v>3.3699999999999428</c:v>
                </c:pt>
                <c:pt idx="955">
                  <c:v>3.3749999999999427</c:v>
                </c:pt>
                <c:pt idx="956">
                  <c:v>3.3799999999999426</c:v>
                </c:pt>
                <c:pt idx="957">
                  <c:v>3.3849999999999425</c:v>
                </c:pt>
                <c:pt idx="958">
                  <c:v>3.3899999999999424</c:v>
                </c:pt>
                <c:pt idx="959">
                  <c:v>3.3949999999999423</c:v>
                </c:pt>
                <c:pt idx="960">
                  <c:v>3.3999999999999422</c:v>
                </c:pt>
                <c:pt idx="961">
                  <c:v>3.4049999999999421</c:v>
                </c:pt>
                <c:pt idx="962">
                  <c:v>3.409999999999942</c:v>
                </c:pt>
                <c:pt idx="963">
                  <c:v>3.4149999999999419</c:v>
                </c:pt>
                <c:pt idx="964">
                  <c:v>3.4199999999999418</c:v>
                </c:pt>
                <c:pt idx="965">
                  <c:v>3.4249999999999416</c:v>
                </c:pt>
                <c:pt idx="966">
                  <c:v>3.4299999999999415</c:v>
                </c:pt>
                <c:pt idx="967">
                  <c:v>3.4349999999999414</c:v>
                </c:pt>
                <c:pt idx="968">
                  <c:v>3.4399999999999413</c:v>
                </c:pt>
                <c:pt idx="969">
                  <c:v>3.4449999999999412</c:v>
                </c:pt>
                <c:pt idx="970">
                  <c:v>3.4499999999999411</c:v>
                </c:pt>
                <c:pt idx="971">
                  <c:v>3.454999999999941</c:v>
                </c:pt>
                <c:pt idx="972">
                  <c:v>3.4599999999999409</c:v>
                </c:pt>
                <c:pt idx="973">
                  <c:v>3.4649999999999408</c:v>
                </c:pt>
                <c:pt idx="974">
                  <c:v>3.4699999999999407</c:v>
                </c:pt>
                <c:pt idx="975">
                  <c:v>3.4749999999999406</c:v>
                </c:pt>
                <c:pt idx="976">
                  <c:v>3.4799999999999405</c:v>
                </c:pt>
                <c:pt idx="977">
                  <c:v>3.4849999999999404</c:v>
                </c:pt>
                <c:pt idx="978">
                  <c:v>3.4899999999999403</c:v>
                </c:pt>
                <c:pt idx="979">
                  <c:v>3.4949999999999402</c:v>
                </c:pt>
                <c:pt idx="980">
                  <c:v>3.49999999999994</c:v>
                </c:pt>
                <c:pt idx="981">
                  <c:v>3.5049999999999399</c:v>
                </c:pt>
                <c:pt idx="982">
                  <c:v>3.5099999999999398</c:v>
                </c:pt>
                <c:pt idx="983">
                  <c:v>3.5149999999999397</c:v>
                </c:pt>
                <c:pt idx="984">
                  <c:v>3.5199999999999396</c:v>
                </c:pt>
                <c:pt idx="985">
                  <c:v>3.5249999999999395</c:v>
                </c:pt>
                <c:pt idx="986">
                  <c:v>3.5299999999999394</c:v>
                </c:pt>
                <c:pt idx="987">
                  <c:v>3.5349999999999393</c:v>
                </c:pt>
                <c:pt idx="988">
                  <c:v>3.5399999999999392</c:v>
                </c:pt>
                <c:pt idx="989">
                  <c:v>3.5449999999999391</c:v>
                </c:pt>
                <c:pt idx="990">
                  <c:v>3.549999999999939</c:v>
                </c:pt>
                <c:pt idx="991">
                  <c:v>3.5549999999999389</c:v>
                </c:pt>
                <c:pt idx="992">
                  <c:v>3.5599999999999388</c:v>
                </c:pt>
                <c:pt idx="993">
                  <c:v>3.5649999999999387</c:v>
                </c:pt>
                <c:pt idx="994">
                  <c:v>3.5699999999999386</c:v>
                </c:pt>
                <c:pt idx="995">
                  <c:v>3.5749999999999384</c:v>
                </c:pt>
                <c:pt idx="996">
                  <c:v>3.5799999999999383</c:v>
                </c:pt>
                <c:pt idx="997">
                  <c:v>3.5849999999999382</c:v>
                </c:pt>
                <c:pt idx="998">
                  <c:v>3.5899999999999381</c:v>
                </c:pt>
                <c:pt idx="999">
                  <c:v>3.594999999999938</c:v>
                </c:pt>
                <c:pt idx="1000">
                  <c:v>3.5999999999999379</c:v>
                </c:pt>
                <c:pt idx="1001">
                  <c:v>3.6049999999999378</c:v>
                </c:pt>
                <c:pt idx="1002">
                  <c:v>3.6099999999999377</c:v>
                </c:pt>
                <c:pt idx="1003">
                  <c:v>3.6149999999999376</c:v>
                </c:pt>
                <c:pt idx="1004">
                  <c:v>3.6199999999999375</c:v>
                </c:pt>
                <c:pt idx="1005">
                  <c:v>3.6249999999999374</c:v>
                </c:pt>
                <c:pt idx="1006">
                  <c:v>3.6299999999999373</c:v>
                </c:pt>
                <c:pt idx="1007">
                  <c:v>3.6349999999999372</c:v>
                </c:pt>
                <c:pt idx="1008">
                  <c:v>3.6399999999999371</c:v>
                </c:pt>
                <c:pt idx="1009">
                  <c:v>3.644999999999937</c:v>
                </c:pt>
                <c:pt idx="1010">
                  <c:v>3.6499999999999369</c:v>
                </c:pt>
                <c:pt idx="1011">
                  <c:v>3.6549999999999367</c:v>
                </c:pt>
                <c:pt idx="1012">
                  <c:v>3.6599999999999366</c:v>
                </c:pt>
                <c:pt idx="1013">
                  <c:v>3.6649999999999365</c:v>
                </c:pt>
                <c:pt idx="1014">
                  <c:v>3.6699999999999364</c:v>
                </c:pt>
                <c:pt idx="1015">
                  <c:v>3.6749999999999363</c:v>
                </c:pt>
                <c:pt idx="1016">
                  <c:v>3.6799999999999362</c:v>
                </c:pt>
                <c:pt idx="1017">
                  <c:v>3.6849999999999361</c:v>
                </c:pt>
                <c:pt idx="1018">
                  <c:v>3.689999999999936</c:v>
                </c:pt>
                <c:pt idx="1019">
                  <c:v>3.6949999999999359</c:v>
                </c:pt>
                <c:pt idx="1020">
                  <c:v>3.6999999999999358</c:v>
                </c:pt>
                <c:pt idx="1021">
                  <c:v>3.7049999999999357</c:v>
                </c:pt>
                <c:pt idx="1022">
                  <c:v>3.7099999999999356</c:v>
                </c:pt>
                <c:pt idx="1023">
                  <c:v>3.7149999999999355</c:v>
                </c:pt>
                <c:pt idx="1024">
                  <c:v>3.7199999999999354</c:v>
                </c:pt>
                <c:pt idx="1025">
                  <c:v>3.7249999999999353</c:v>
                </c:pt>
                <c:pt idx="1026">
                  <c:v>3.7299999999999351</c:v>
                </c:pt>
                <c:pt idx="1027">
                  <c:v>3.734999999999935</c:v>
                </c:pt>
                <c:pt idx="1028">
                  <c:v>3.7399999999999349</c:v>
                </c:pt>
                <c:pt idx="1029">
                  <c:v>3.7449999999999348</c:v>
                </c:pt>
                <c:pt idx="1030">
                  <c:v>3.7499999999999347</c:v>
                </c:pt>
                <c:pt idx="1031">
                  <c:v>3.7549999999999346</c:v>
                </c:pt>
                <c:pt idx="1032">
                  <c:v>3.7599999999999345</c:v>
                </c:pt>
                <c:pt idx="1033">
                  <c:v>3.7649999999999344</c:v>
                </c:pt>
                <c:pt idx="1034">
                  <c:v>3.7699999999999343</c:v>
                </c:pt>
                <c:pt idx="1035">
                  <c:v>3.7749999999999342</c:v>
                </c:pt>
                <c:pt idx="1036">
                  <c:v>3.7799999999999341</c:v>
                </c:pt>
                <c:pt idx="1037">
                  <c:v>3.784999999999934</c:v>
                </c:pt>
                <c:pt idx="1038">
                  <c:v>3.7899999999999339</c:v>
                </c:pt>
                <c:pt idx="1039">
                  <c:v>3.7949999999999338</c:v>
                </c:pt>
                <c:pt idx="1040">
                  <c:v>3.7999999999999337</c:v>
                </c:pt>
                <c:pt idx="1041">
                  <c:v>3.8049999999999335</c:v>
                </c:pt>
                <c:pt idx="1042">
                  <c:v>3.8099999999999334</c:v>
                </c:pt>
                <c:pt idx="1043">
                  <c:v>3.8149999999999333</c:v>
                </c:pt>
                <c:pt idx="1044">
                  <c:v>3.8199999999999332</c:v>
                </c:pt>
                <c:pt idx="1045">
                  <c:v>3.8249999999999331</c:v>
                </c:pt>
                <c:pt idx="1046">
                  <c:v>3.829999999999933</c:v>
                </c:pt>
                <c:pt idx="1047">
                  <c:v>3.8349999999999329</c:v>
                </c:pt>
                <c:pt idx="1048">
                  <c:v>3.8399999999999328</c:v>
                </c:pt>
                <c:pt idx="1049">
                  <c:v>3.8449999999999327</c:v>
                </c:pt>
                <c:pt idx="1050">
                  <c:v>3.8499999999999326</c:v>
                </c:pt>
                <c:pt idx="1051">
                  <c:v>3.8549999999999325</c:v>
                </c:pt>
                <c:pt idx="1052">
                  <c:v>3.8599999999999324</c:v>
                </c:pt>
                <c:pt idx="1053">
                  <c:v>3.8649999999999323</c:v>
                </c:pt>
                <c:pt idx="1054">
                  <c:v>3.8699999999999322</c:v>
                </c:pt>
                <c:pt idx="1055">
                  <c:v>3.8749999999999321</c:v>
                </c:pt>
                <c:pt idx="1056">
                  <c:v>3.8799999999999319</c:v>
                </c:pt>
                <c:pt idx="1057">
                  <c:v>3.8849999999999318</c:v>
                </c:pt>
                <c:pt idx="1058">
                  <c:v>3.8899999999999317</c:v>
                </c:pt>
                <c:pt idx="1059">
                  <c:v>3.8949999999999316</c:v>
                </c:pt>
                <c:pt idx="1060">
                  <c:v>3.8999999999999315</c:v>
                </c:pt>
                <c:pt idx="1061">
                  <c:v>3.9049999999999314</c:v>
                </c:pt>
                <c:pt idx="1062">
                  <c:v>3.9099999999999313</c:v>
                </c:pt>
                <c:pt idx="1063">
                  <c:v>3.9149999999999312</c:v>
                </c:pt>
                <c:pt idx="1064">
                  <c:v>3.9199999999999311</c:v>
                </c:pt>
                <c:pt idx="1065">
                  <c:v>3.924999999999931</c:v>
                </c:pt>
                <c:pt idx="1066">
                  <c:v>3.9299999999999309</c:v>
                </c:pt>
                <c:pt idx="1067">
                  <c:v>3.9349999999999308</c:v>
                </c:pt>
                <c:pt idx="1068">
                  <c:v>3.9399999999999307</c:v>
                </c:pt>
                <c:pt idx="1069">
                  <c:v>3.9449999999999306</c:v>
                </c:pt>
                <c:pt idx="1070">
                  <c:v>3.9499999999999305</c:v>
                </c:pt>
                <c:pt idx="1071">
                  <c:v>3.9549999999999303</c:v>
                </c:pt>
                <c:pt idx="1072">
                  <c:v>3.9599999999999302</c:v>
                </c:pt>
                <c:pt idx="1073">
                  <c:v>3.9649999999999301</c:v>
                </c:pt>
                <c:pt idx="1074">
                  <c:v>3.96999999999993</c:v>
                </c:pt>
                <c:pt idx="1075">
                  <c:v>3.9749999999999299</c:v>
                </c:pt>
                <c:pt idx="1076">
                  <c:v>3.9799999999999298</c:v>
                </c:pt>
                <c:pt idx="1077">
                  <c:v>3.9849999999999297</c:v>
                </c:pt>
                <c:pt idx="1078">
                  <c:v>3.9899999999999296</c:v>
                </c:pt>
                <c:pt idx="1079">
                  <c:v>3.9949999999999295</c:v>
                </c:pt>
                <c:pt idx="1080">
                  <c:v>3.9999999999999294</c:v>
                </c:pt>
                <c:pt idx="1081">
                  <c:v>4.0049999999999297</c:v>
                </c:pt>
                <c:pt idx="1082">
                  <c:v>4.0099999999999296</c:v>
                </c:pt>
                <c:pt idx="1083">
                  <c:v>4.0149999999999295</c:v>
                </c:pt>
                <c:pt idx="1084">
                  <c:v>4.0199999999999294</c:v>
                </c:pt>
                <c:pt idx="1085">
                  <c:v>4.0249999999999293</c:v>
                </c:pt>
                <c:pt idx="1086">
                  <c:v>4.0299999999999292</c:v>
                </c:pt>
                <c:pt idx="1087">
                  <c:v>4.0349999999999291</c:v>
                </c:pt>
                <c:pt idx="1088">
                  <c:v>4.039999999999929</c:v>
                </c:pt>
                <c:pt idx="1089">
                  <c:v>4.0449999999999289</c:v>
                </c:pt>
                <c:pt idx="1090">
                  <c:v>4.0499999999999288</c:v>
                </c:pt>
                <c:pt idx="1091">
                  <c:v>4.0549999999999287</c:v>
                </c:pt>
                <c:pt idx="1092">
                  <c:v>4.0599999999999286</c:v>
                </c:pt>
                <c:pt idx="1093">
                  <c:v>4.0649999999999284</c:v>
                </c:pt>
                <c:pt idx="1094">
                  <c:v>4.0699999999999283</c:v>
                </c:pt>
                <c:pt idx="1095">
                  <c:v>4.0749999999999282</c:v>
                </c:pt>
                <c:pt idx="1096">
                  <c:v>4.0799999999999281</c:v>
                </c:pt>
                <c:pt idx="1097">
                  <c:v>4.084999999999928</c:v>
                </c:pt>
                <c:pt idx="1098">
                  <c:v>4.0899999999999279</c:v>
                </c:pt>
                <c:pt idx="1099">
                  <c:v>4.0949999999999278</c:v>
                </c:pt>
                <c:pt idx="1100">
                  <c:v>4.0999999999999277</c:v>
                </c:pt>
                <c:pt idx="1101">
                  <c:v>4.1049999999999276</c:v>
                </c:pt>
                <c:pt idx="1102">
                  <c:v>4.1099999999999275</c:v>
                </c:pt>
                <c:pt idx="1103">
                  <c:v>4.1149999999999274</c:v>
                </c:pt>
                <c:pt idx="1104">
                  <c:v>4.1199999999999273</c:v>
                </c:pt>
                <c:pt idx="1105">
                  <c:v>4.1249999999999272</c:v>
                </c:pt>
                <c:pt idx="1106">
                  <c:v>4.1299999999999271</c:v>
                </c:pt>
                <c:pt idx="1107">
                  <c:v>4.134999999999927</c:v>
                </c:pt>
                <c:pt idx="1108">
                  <c:v>4.1399999999999268</c:v>
                </c:pt>
                <c:pt idx="1109">
                  <c:v>4.1449999999999267</c:v>
                </c:pt>
                <c:pt idx="1110">
                  <c:v>4.1499999999999266</c:v>
                </c:pt>
                <c:pt idx="1111">
                  <c:v>4.1549999999999265</c:v>
                </c:pt>
                <c:pt idx="1112">
                  <c:v>4.1599999999999264</c:v>
                </c:pt>
                <c:pt idx="1113">
                  <c:v>4.1649999999999263</c:v>
                </c:pt>
                <c:pt idx="1114">
                  <c:v>4.1699999999999262</c:v>
                </c:pt>
                <c:pt idx="1115">
                  <c:v>4.1749999999999261</c:v>
                </c:pt>
                <c:pt idx="1116">
                  <c:v>4.179999999999926</c:v>
                </c:pt>
                <c:pt idx="1117">
                  <c:v>4.1849999999999259</c:v>
                </c:pt>
                <c:pt idx="1118">
                  <c:v>4.1899999999999258</c:v>
                </c:pt>
                <c:pt idx="1119">
                  <c:v>4.1949999999999257</c:v>
                </c:pt>
                <c:pt idx="1120">
                  <c:v>4.1999999999999256</c:v>
                </c:pt>
                <c:pt idx="1121">
                  <c:v>4.2049999999999255</c:v>
                </c:pt>
                <c:pt idx="1122">
                  <c:v>4.2099999999999254</c:v>
                </c:pt>
                <c:pt idx="1123">
                  <c:v>4.2149999999999253</c:v>
                </c:pt>
                <c:pt idx="1124">
                  <c:v>4.2199999999999251</c:v>
                </c:pt>
                <c:pt idx="1125">
                  <c:v>4.224999999999925</c:v>
                </c:pt>
                <c:pt idx="1126">
                  <c:v>4.2299999999999249</c:v>
                </c:pt>
                <c:pt idx="1127">
                  <c:v>4.2349999999999248</c:v>
                </c:pt>
                <c:pt idx="1128">
                  <c:v>4.2399999999999247</c:v>
                </c:pt>
                <c:pt idx="1129">
                  <c:v>4.2449999999999246</c:v>
                </c:pt>
                <c:pt idx="1130">
                  <c:v>4.2499999999999245</c:v>
                </c:pt>
                <c:pt idx="1131">
                  <c:v>4.2549999999999244</c:v>
                </c:pt>
                <c:pt idx="1132">
                  <c:v>4.2599999999999243</c:v>
                </c:pt>
                <c:pt idx="1133">
                  <c:v>4.2649999999999242</c:v>
                </c:pt>
                <c:pt idx="1134">
                  <c:v>4.2699999999999241</c:v>
                </c:pt>
                <c:pt idx="1135">
                  <c:v>4.274999999999924</c:v>
                </c:pt>
                <c:pt idx="1136">
                  <c:v>4.2799999999999239</c:v>
                </c:pt>
                <c:pt idx="1137">
                  <c:v>4.2849999999999238</c:v>
                </c:pt>
                <c:pt idx="1138">
                  <c:v>4.2899999999999237</c:v>
                </c:pt>
                <c:pt idx="1139">
                  <c:v>4.2949999999999235</c:v>
                </c:pt>
                <c:pt idx="1140">
                  <c:v>4.2999999999999234</c:v>
                </c:pt>
                <c:pt idx="1141">
                  <c:v>4.3049999999999233</c:v>
                </c:pt>
                <c:pt idx="1142">
                  <c:v>4.3099999999999232</c:v>
                </c:pt>
                <c:pt idx="1143">
                  <c:v>4.3149999999999231</c:v>
                </c:pt>
                <c:pt idx="1144">
                  <c:v>4.319999999999923</c:v>
                </c:pt>
                <c:pt idx="1145">
                  <c:v>4.3249999999999229</c:v>
                </c:pt>
                <c:pt idx="1146">
                  <c:v>4.3299999999999228</c:v>
                </c:pt>
                <c:pt idx="1147">
                  <c:v>4.3349999999999227</c:v>
                </c:pt>
                <c:pt idx="1148">
                  <c:v>4.3399999999999226</c:v>
                </c:pt>
                <c:pt idx="1149">
                  <c:v>4.3449999999999225</c:v>
                </c:pt>
                <c:pt idx="1150">
                  <c:v>4.3499999999999224</c:v>
                </c:pt>
                <c:pt idx="1151">
                  <c:v>4.3549999999999223</c:v>
                </c:pt>
                <c:pt idx="1152">
                  <c:v>4.3599999999999222</c:v>
                </c:pt>
                <c:pt idx="1153">
                  <c:v>4.3649999999999221</c:v>
                </c:pt>
                <c:pt idx="1154">
                  <c:v>4.3699999999999219</c:v>
                </c:pt>
                <c:pt idx="1155">
                  <c:v>4.3749999999999218</c:v>
                </c:pt>
                <c:pt idx="1156">
                  <c:v>4.3799999999999217</c:v>
                </c:pt>
                <c:pt idx="1157">
                  <c:v>4.3849999999999216</c:v>
                </c:pt>
                <c:pt idx="1158">
                  <c:v>4.3899999999999215</c:v>
                </c:pt>
                <c:pt idx="1159">
                  <c:v>4.3949999999999214</c:v>
                </c:pt>
                <c:pt idx="1160">
                  <c:v>4.3999999999999213</c:v>
                </c:pt>
                <c:pt idx="1161">
                  <c:v>4.4049999999999212</c:v>
                </c:pt>
                <c:pt idx="1162">
                  <c:v>4.4099999999999211</c:v>
                </c:pt>
                <c:pt idx="1163">
                  <c:v>4.414999999999921</c:v>
                </c:pt>
                <c:pt idx="1164">
                  <c:v>4.4199999999999209</c:v>
                </c:pt>
                <c:pt idx="1165">
                  <c:v>4.4249999999999208</c:v>
                </c:pt>
                <c:pt idx="1166">
                  <c:v>4.4299999999999207</c:v>
                </c:pt>
                <c:pt idx="1167">
                  <c:v>4.4349999999999206</c:v>
                </c:pt>
                <c:pt idx="1168">
                  <c:v>4.4399999999999205</c:v>
                </c:pt>
                <c:pt idx="1169">
                  <c:v>4.4449999999999203</c:v>
                </c:pt>
                <c:pt idx="1170">
                  <c:v>4.4499999999999202</c:v>
                </c:pt>
                <c:pt idx="1171">
                  <c:v>4.4549999999999201</c:v>
                </c:pt>
                <c:pt idx="1172">
                  <c:v>4.45999999999992</c:v>
                </c:pt>
                <c:pt idx="1173">
                  <c:v>4.4649999999999199</c:v>
                </c:pt>
                <c:pt idx="1174">
                  <c:v>4.4699999999999198</c:v>
                </c:pt>
                <c:pt idx="1175">
                  <c:v>4.4749999999999197</c:v>
                </c:pt>
                <c:pt idx="1176">
                  <c:v>4.4799999999999196</c:v>
                </c:pt>
                <c:pt idx="1177">
                  <c:v>4.4849999999999195</c:v>
                </c:pt>
                <c:pt idx="1178">
                  <c:v>4.4899999999999194</c:v>
                </c:pt>
                <c:pt idx="1179">
                  <c:v>4.4949999999999193</c:v>
                </c:pt>
                <c:pt idx="1180">
                  <c:v>4.4999999999999192</c:v>
                </c:pt>
                <c:pt idx="1181">
                  <c:v>4.5049999999999191</c:v>
                </c:pt>
                <c:pt idx="1182">
                  <c:v>4.509999999999919</c:v>
                </c:pt>
                <c:pt idx="1183">
                  <c:v>4.5149999999999189</c:v>
                </c:pt>
                <c:pt idx="1184">
                  <c:v>4.5199999999999187</c:v>
                </c:pt>
                <c:pt idx="1185">
                  <c:v>4.5249999999999186</c:v>
                </c:pt>
                <c:pt idx="1186">
                  <c:v>4.5299999999999185</c:v>
                </c:pt>
                <c:pt idx="1187">
                  <c:v>4.5349999999999184</c:v>
                </c:pt>
                <c:pt idx="1188">
                  <c:v>4.5399999999999183</c:v>
                </c:pt>
                <c:pt idx="1189">
                  <c:v>4.5449999999999182</c:v>
                </c:pt>
                <c:pt idx="1190">
                  <c:v>4.5499999999999181</c:v>
                </c:pt>
                <c:pt idx="1191">
                  <c:v>4.554999999999918</c:v>
                </c:pt>
                <c:pt idx="1192">
                  <c:v>4.5599999999999179</c:v>
                </c:pt>
                <c:pt idx="1193">
                  <c:v>4.5649999999999178</c:v>
                </c:pt>
                <c:pt idx="1194">
                  <c:v>4.5699999999999177</c:v>
                </c:pt>
                <c:pt idx="1195">
                  <c:v>4.5749999999999176</c:v>
                </c:pt>
                <c:pt idx="1196">
                  <c:v>4.5799999999999175</c:v>
                </c:pt>
                <c:pt idx="1197">
                  <c:v>4.5849999999999174</c:v>
                </c:pt>
                <c:pt idx="1198">
                  <c:v>4.5899999999999173</c:v>
                </c:pt>
                <c:pt idx="1199">
                  <c:v>4.5949999999999172</c:v>
                </c:pt>
                <c:pt idx="1200">
                  <c:v>4.599999999999917</c:v>
                </c:pt>
                <c:pt idx="1201">
                  <c:v>4.6049999999999169</c:v>
                </c:pt>
                <c:pt idx="1202">
                  <c:v>4.6099999999999168</c:v>
                </c:pt>
                <c:pt idx="1203">
                  <c:v>4.6149999999999167</c:v>
                </c:pt>
                <c:pt idx="1204">
                  <c:v>4.6199999999999166</c:v>
                </c:pt>
                <c:pt idx="1205">
                  <c:v>4.6249999999999165</c:v>
                </c:pt>
                <c:pt idx="1206">
                  <c:v>4.6299999999999164</c:v>
                </c:pt>
                <c:pt idx="1207">
                  <c:v>4.6349999999999163</c:v>
                </c:pt>
                <c:pt idx="1208">
                  <c:v>4.6399999999999162</c:v>
                </c:pt>
                <c:pt idx="1209">
                  <c:v>4.6449999999999161</c:v>
                </c:pt>
                <c:pt idx="1210">
                  <c:v>4.649999999999916</c:v>
                </c:pt>
                <c:pt idx="1211">
                  <c:v>4.6549999999999159</c:v>
                </c:pt>
                <c:pt idx="1212">
                  <c:v>4.6599999999999158</c:v>
                </c:pt>
                <c:pt idx="1213">
                  <c:v>4.6649999999999157</c:v>
                </c:pt>
                <c:pt idx="1214">
                  <c:v>4.6699999999999156</c:v>
                </c:pt>
                <c:pt idx="1215">
                  <c:v>4.6749999999999154</c:v>
                </c:pt>
                <c:pt idx="1216">
                  <c:v>4.6799999999999153</c:v>
                </c:pt>
                <c:pt idx="1217">
                  <c:v>4.6849999999999152</c:v>
                </c:pt>
                <c:pt idx="1218">
                  <c:v>4.6899999999999151</c:v>
                </c:pt>
                <c:pt idx="1219">
                  <c:v>4.694999999999915</c:v>
                </c:pt>
                <c:pt idx="1220">
                  <c:v>4.6999999999999149</c:v>
                </c:pt>
                <c:pt idx="1221">
                  <c:v>4.7049999999999148</c:v>
                </c:pt>
                <c:pt idx="1222">
                  <c:v>4.7099999999999147</c:v>
                </c:pt>
                <c:pt idx="1223">
                  <c:v>4.7149999999999146</c:v>
                </c:pt>
                <c:pt idx="1224">
                  <c:v>4.7199999999999145</c:v>
                </c:pt>
                <c:pt idx="1225">
                  <c:v>4.7249999999999144</c:v>
                </c:pt>
                <c:pt idx="1226">
                  <c:v>4.7299999999999143</c:v>
                </c:pt>
                <c:pt idx="1227">
                  <c:v>4.7349999999999142</c:v>
                </c:pt>
                <c:pt idx="1228">
                  <c:v>4.7399999999999141</c:v>
                </c:pt>
                <c:pt idx="1229">
                  <c:v>4.744999999999914</c:v>
                </c:pt>
                <c:pt idx="1230">
                  <c:v>4.7499999999999138</c:v>
                </c:pt>
                <c:pt idx="1231">
                  <c:v>4.7549999999999137</c:v>
                </c:pt>
                <c:pt idx="1232">
                  <c:v>4.7599999999999136</c:v>
                </c:pt>
                <c:pt idx="1233">
                  <c:v>4.7649999999999135</c:v>
                </c:pt>
                <c:pt idx="1234">
                  <c:v>4.7699999999999134</c:v>
                </c:pt>
                <c:pt idx="1235">
                  <c:v>4.7749999999999133</c:v>
                </c:pt>
                <c:pt idx="1236">
                  <c:v>4.7799999999999132</c:v>
                </c:pt>
                <c:pt idx="1237">
                  <c:v>4.7849999999999131</c:v>
                </c:pt>
                <c:pt idx="1238">
                  <c:v>4.789999999999913</c:v>
                </c:pt>
                <c:pt idx="1239">
                  <c:v>4.7949999999999129</c:v>
                </c:pt>
                <c:pt idx="1240">
                  <c:v>4.7999999999999128</c:v>
                </c:pt>
                <c:pt idx="1241">
                  <c:v>4.8049999999999127</c:v>
                </c:pt>
                <c:pt idx="1242">
                  <c:v>4.8099999999999126</c:v>
                </c:pt>
                <c:pt idx="1243">
                  <c:v>4.8149999999999125</c:v>
                </c:pt>
                <c:pt idx="1244">
                  <c:v>4.8199999999999124</c:v>
                </c:pt>
                <c:pt idx="1245">
                  <c:v>4.8249999999999122</c:v>
                </c:pt>
                <c:pt idx="1246">
                  <c:v>4.8299999999999121</c:v>
                </c:pt>
                <c:pt idx="1247">
                  <c:v>4.834999999999912</c:v>
                </c:pt>
                <c:pt idx="1248">
                  <c:v>4.8399999999999119</c:v>
                </c:pt>
                <c:pt idx="1249">
                  <c:v>4.8449999999999118</c:v>
                </c:pt>
                <c:pt idx="1250">
                  <c:v>4.8499999999999117</c:v>
                </c:pt>
                <c:pt idx="1251">
                  <c:v>4.8549999999999116</c:v>
                </c:pt>
                <c:pt idx="1252">
                  <c:v>4.8599999999999115</c:v>
                </c:pt>
                <c:pt idx="1253">
                  <c:v>4.8649999999999114</c:v>
                </c:pt>
                <c:pt idx="1254">
                  <c:v>4.8699999999999113</c:v>
                </c:pt>
                <c:pt idx="1255">
                  <c:v>4.8749999999999112</c:v>
                </c:pt>
                <c:pt idx="1256">
                  <c:v>4.8799999999999111</c:v>
                </c:pt>
                <c:pt idx="1257">
                  <c:v>4.884999999999911</c:v>
                </c:pt>
                <c:pt idx="1258">
                  <c:v>4.8899999999999109</c:v>
                </c:pt>
                <c:pt idx="1259">
                  <c:v>4.8949999999999108</c:v>
                </c:pt>
                <c:pt idx="1260">
                  <c:v>4.8999999999999106</c:v>
                </c:pt>
                <c:pt idx="1261">
                  <c:v>4.9049999999999105</c:v>
                </c:pt>
                <c:pt idx="1262">
                  <c:v>4.9099999999999104</c:v>
                </c:pt>
                <c:pt idx="1263">
                  <c:v>4.9149999999999103</c:v>
                </c:pt>
                <c:pt idx="1264">
                  <c:v>4.9199999999999102</c:v>
                </c:pt>
                <c:pt idx="1265">
                  <c:v>4.9249999999999101</c:v>
                </c:pt>
                <c:pt idx="1266">
                  <c:v>4.92999999999991</c:v>
                </c:pt>
                <c:pt idx="1267">
                  <c:v>4.9349999999999099</c:v>
                </c:pt>
                <c:pt idx="1268">
                  <c:v>4.9399999999999098</c:v>
                </c:pt>
                <c:pt idx="1269">
                  <c:v>4.9449999999999097</c:v>
                </c:pt>
                <c:pt idx="1270">
                  <c:v>4.9499999999999096</c:v>
                </c:pt>
                <c:pt idx="1271">
                  <c:v>4.9549999999999095</c:v>
                </c:pt>
                <c:pt idx="1272">
                  <c:v>4.9599999999999094</c:v>
                </c:pt>
                <c:pt idx="1273">
                  <c:v>4.9649999999999093</c:v>
                </c:pt>
                <c:pt idx="1274">
                  <c:v>4.9699999999999092</c:v>
                </c:pt>
                <c:pt idx="1275">
                  <c:v>4.9749999999999091</c:v>
                </c:pt>
                <c:pt idx="1276">
                  <c:v>4.9799999999999089</c:v>
                </c:pt>
                <c:pt idx="1277">
                  <c:v>4.9849999999999088</c:v>
                </c:pt>
                <c:pt idx="1278">
                  <c:v>4.9899999999999087</c:v>
                </c:pt>
                <c:pt idx="1279">
                  <c:v>4.9949999999999086</c:v>
                </c:pt>
                <c:pt idx="1280">
                  <c:v>4.9999999999999085</c:v>
                </c:pt>
                <c:pt idx="1281">
                  <c:v>5.0049999999999084</c:v>
                </c:pt>
                <c:pt idx="1282">
                  <c:v>5.0099999999999083</c:v>
                </c:pt>
                <c:pt idx="1283">
                  <c:v>5.0149999999999082</c:v>
                </c:pt>
                <c:pt idx="1284">
                  <c:v>5.0199999999999081</c:v>
                </c:pt>
                <c:pt idx="1285">
                  <c:v>5.024999999999908</c:v>
                </c:pt>
                <c:pt idx="1286">
                  <c:v>5.0299999999999079</c:v>
                </c:pt>
                <c:pt idx="1287">
                  <c:v>5.0349999999999078</c:v>
                </c:pt>
                <c:pt idx="1288">
                  <c:v>5.0399999999999077</c:v>
                </c:pt>
                <c:pt idx="1289">
                  <c:v>5.0449999999999076</c:v>
                </c:pt>
                <c:pt idx="1290">
                  <c:v>5.0499999999999075</c:v>
                </c:pt>
                <c:pt idx="1291">
                  <c:v>5.0549999999999073</c:v>
                </c:pt>
                <c:pt idx="1292">
                  <c:v>5.0599999999999072</c:v>
                </c:pt>
                <c:pt idx="1293">
                  <c:v>5.0649999999999071</c:v>
                </c:pt>
                <c:pt idx="1294">
                  <c:v>5.069999999999907</c:v>
                </c:pt>
                <c:pt idx="1295">
                  <c:v>5.0749999999999069</c:v>
                </c:pt>
                <c:pt idx="1296">
                  <c:v>5.0799999999999068</c:v>
                </c:pt>
                <c:pt idx="1297">
                  <c:v>5.0849999999999067</c:v>
                </c:pt>
                <c:pt idx="1298">
                  <c:v>5.0899999999999066</c:v>
                </c:pt>
                <c:pt idx="1299">
                  <c:v>5.0949999999999065</c:v>
                </c:pt>
                <c:pt idx="1300">
                  <c:v>5.0999999999999064</c:v>
                </c:pt>
                <c:pt idx="1301">
                  <c:v>5.1049999999999063</c:v>
                </c:pt>
                <c:pt idx="1302">
                  <c:v>5.1099999999999062</c:v>
                </c:pt>
                <c:pt idx="1303">
                  <c:v>5.1149999999999061</c:v>
                </c:pt>
                <c:pt idx="1304">
                  <c:v>5.119999999999906</c:v>
                </c:pt>
                <c:pt idx="1305">
                  <c:v>5.1249999999999059</c:v>
                </c:pt>
                <c:pt idx="1306">
                  <c:v>5.1299999999999057</c:v>
                </c:pt>
                <c:pt idx="1307">
                  <c:v>5.1349999999999056</c:v>
                </c:pt>
                <c:pt idx="1308">
                  <c:v>5.1399999999999055</c:v>
                </c:pt>
                <c:pt idx="1309">
                  <c:v>5.1449999999999054</c:v>
                </c:pt>
                <c:pt idx="1310">
                  <c:v>5.1499999999999053</c:v>
                </c:pt>
                <c:pt idx="1311">
                  <c:v>5.1549999999999052</c:v>
                </c:pt>
                <c:pt idx="1312">
                  <c:v>5.1599999999999051</c:v>
                </c:pt>
                <c:pt idx="1313">
                  <c:v>5.164999999999905</c:v>
                </c:pt>
                <c:pt idx="1314">
                  <c:v>5.1699999999999049</c:v>
                </c:pt>
                <c:pt idx="1315">
                  <c:v>5.1749999999999048</c:v>
                </c:pt>
                <c:pt idx="1316">
                  <c:v>5.1799999999999047</c:v>
                </c:pt>
                <c:pt idx="1317">
                  <c:v>5.1849999999999046</c:v>
                </c:pt>
                <c:pt idx="1318">
                  <c:v>5.1899999999999045</c:v>
                </c:pt>
                <c:pt idx="1319">
                  <c:v>5.1949999999999044</c:v>
                </c:pt>
                <c:pt idx="1320">
                  <c:v>5.1999999999999043</c:v>
                </c:pt>
                <c:pt idx="1321">
                  <c:v>5.2049999999999041</c:v>
                </c:pt>
                <c:pt idx="1322">
                  <c:v>5.209999999999904</c:v>
                </c:pt>
                <c:pt idx="1323">
                  <c:v>5.2149999999999039</c:v>
                </c:pt>
                <c:pt idx="1324">
                  <c:v>5.2199999999999038</c:v>
                </c:pt>
                <c:pt idx="1325">
                  <c:v>5.2249999999999037</c:v>
                </c:pt>
                <c:pt idx="1326">
                  <c:v>5.2299999999999036</c:v>
                </c:pt>
                <c:pt idx="1327">
                  <c:v>5.2349999999999035</c:v>
                </c:pt>
                <c:pt idx="1328">
                  <c:v>5.2399999999999034</c:v>
                </c:pt>
                <c:pt idx="1329">
                  <c:v>5.2449999999999033</c:v>
                </c:pt>
                <c:pt idx="1330">
                  <c:v>5.2499999999999032</c:v>
                </c:pt>
                <c:pt idx="1331">
                  <c:v>5.2549999999999031</c:v>
                </c:pt>
                <c:pt idx="1332">
                  <c:v>5.259999999999903</c:v>
                </c:pt>
                <c:pt idx="1333">
                  <c:v>5.2649999999999029</c:v>
                </c:pt>
                <c:pt idx="1334">
                  <c:v>5.2699999999999028</c:v>
                </c:pt>
                <c:pt idx="1335">
                  <c:v>5.2749999999999027</c:v>
                </c:pt>
                <c:pt idx="1336">
                  <c:v>5.2799999999999025</c:v>
                </c:pt>
                <c:pt idx="1337">
                  <c:v>5.2849999999999024</c:v>
                </c:pt>
                <c:pt idx="1338">
                  <c:v>5.2899999999999023</c:v>
                </c:pt>
                <c:pt idx="1339">
                  <c:v>5.2949999999999022</c:v>
                </c:pt>
                <c:pt idx="1340">
                  <c:v>5.2999999999999021</c:v>
                </c:pt>
                <c:pt idx="1341">
                  <c:v>5.304999999999902</c:v>
                </c:pt>
                <c:pt idx="1342">
                  <c:v>5.3099999999999019</c:v>
                </c:pt>
                <c:pt idx="1343">
                  <c:v>5.3149999999999018</c:v>
                </c:pt>
                <c:pt idx="1344">
                  <c:v>5.3199999999999017</c:v>
                </c:pt>
                <c:pt idx="1345">
                  <c:v>5.3249999999999016</c:v>
                </c:pt>
                <c:pt idx="1346">
                  <c:v>5.3299999999999015</c:v>
                </c:pt>
                <c:pt idx="1347">
                  <c:v>5.3349999999999014</c:v>
                </c:pt>
                <c:pt idx="1348">
                  <c:v>5.3399999999999013</c:v>
                </c:pt>
                <c:pt idx="1349">
                  <c:v>5.3449999999999012</c:v>
                </c:pt>
                <c:pt idx="1350">
                  <c:v>5.3499999999999011</c:v>
                </c:pt>
                <c:pt idx="1351">
                  <c:v>5.354999999999901</c:v>
                </c:pt>
                <c:pt idx="1352">
                  <c:v>5.3599999999999008</c:v>
                </c:pt>
                <c:pt idx="1353">
                  <c:v>5.3649999999999007</c:v>
                </c:pt>
                <c:pt idx="1354">
                  <c:v>5.3699999999999006</c:v>
                </c:pt>
                <c:pt idx="1355">
                  <c:v>5.3749999999999005</c:v>
                </c:pt>
                <c:pt idx="1356">
                  <c:v>5.3799999999999004</c:v>
                </c:pt>
                <c:pt idx="1357">
                  <c:v>5.3849999999999003</c:v>
                </c:pt>
                <c:pt idx="1358">
                  <c:v>5.3899999999999002</c:v>
                </c:pt>
                <c:pt idx="1359">
                  <c:v>5.3949999999999001</c:v>
                </c:pt>
                <c:pt idx="1360">
                  <c:v>5.3999999999999</c:v>
                </c:pt>
                <c:pt idx="1361">
                  <c:v>5.4049999999998999</c:v>
                </c:pt>
                <c:pt idx="1362">
                  <c:v>5.4099999999998998</c:v>
                </c:pt>
                <c:pt idx="1363">
                  <c:v>5.4149999999998997</c:v>
                </c:pt>
                <c:pt idx="1364">
                  <c:v>5.4199999999998996</c:v>
                </c:pt>
                <c:pt idx="1365">
                  <c:v>5.4249999999998995</c:v>
                </c:pt>
                <c:pt idx="1366">
                  <c:v>5.4299999999998994</c:v>
                </c:pt>
                <c:pt idx="1367">
                  <c:v>5.4349999999998992</c:v>
                </c:pt>
                <c:pt idx="1368">
                  <c:v>5.4399999999998991</c:v>
                </c:pt>
                <c:pt idx="1369">
                  <c:v>5.444999999999899</c:v>
                </c:pt>
                <c:pt idx="1370">
                  <c:v>5.4499999999998989</c:v>
                </c:pt>
                <c:pt idx="1371">
                  <c:v>5.4549999999998988</c:v>
                </c:pt>
                <c:pt idx="1372">
                  <c:v>5.4599999999998987</c:v>
                </c:pt>
                <c:pt idx="1373">
                  <c:v>5.4649999999998986</c:v>
                </c:pt>
                <c:pt idx="1374">
                  <c:v>5.4699999999998985</c:v>
                </c:pt>
                <c:pt idx="1375">
                  <c:v>5.4749999999998984</c:v>
                </c:pt>
                <c:pt idx="1376">
                  <c:v>5.4799999999998983</c:v>
                </c:pt>
                <c:pt idx="1377">
                  <c:v>5.4849999999998982</c:v>
                </c:pt>
                <c:pt idx="1378">
                  <c:v>5.4899999999998981</c:v>
                </c:pt>
                <c:pt idx="1379">
                  <c:v>5.494999999999898</c:v>
                </c:pt>
                <c:pt idx="1380">
                  <c:v>5.4999999999998979</c:v>
                </c:pt>
                <c:pt idx="1381">
                  <c:v>5.5049999999998978</c:v>
                </c:pt>
                <c:pt idx="1382">
                  <c:v>5.5099999999998976</c:v>
                </c:pt>
                <c:pt idx="1383">
                  <c:v>5.5149999999998975</c:v>
                </c:pt>
                <c:pt idx="1384">
                  <c:v>5.5199999999998974</c:v>
                </c:pt>
                <c:pt idx="1385">
                  <c:v>5.5249999999998973</c:v>
                </c:pt>
                <c:pt idx="1386">
                  <c:v>5.5299999999998972</c:v>
                </c:pt>
                <c:pt idx="1387">
                  <c:v>5.5349999999998971</c:v>
                </c:pt>
                <c:pt idx="1388">
                  <c:v>5.539999999999897</c:v>
                </c:pt>
                <c:pt idx="1389">
                  <c:v>5.5449999999998969</c:v>
                </c:pt>
                <c:pt idx="1390">
                  <c:v>5.5499999999998968</c:v>
                </c:pt>
                <c:pt idx="1391">
                  <c:v>5.5549999999998967</c:v>
                </c:pt>
                <c:pt idx="1392">
                  <c:v>5.5599999999998966</c:v>
                </c:pt>
                <c:pt idx="1393">
                  <c:v>5.5649999999998965</c:v>
                </c:pt>
                <c:pt idx="1394">
                  <c:v>5.5699999999998964</c:v>
                </c:pt>
                <c:pt idx="1395">
                  <c:v>5.5749999999998963</c:v>
                </c:pt>
                <c:pt idx="1396">
                  <c:v>5.5799999999998962</c:v>
                </c:pt>
                <c:pt idx="1397">
                  <c:v>5.584999999999896</c:v>
                </c:pt>
                <c:pt idx="1398">
                  <c:v>5.5899999999998959</c:v>
                </c:pt>
                <c:pt idx="1399">
                  <c:v>5.5949999999998958</c:v>
                </c:pt>
                <c:pt idx="1400">
                  <c:v>5.5999999999998957</c:v>
                </c:pt>
                <c:pt idx="1401">
                  <c:v>5.6049999999998956</c:v>
                </c:pt>
                <c:pt idx="1402">
                  <c:v>5.6099999999998955</c:v>
                </c:pt>
                <c:pt idx="1403">
                  <c:v>5.6149999999998954</c:v>
                </c:pt>
                <c:pt idx="1404">
                  <c:v>5.6199999999998953</c:v>
                </c:pt>
                <c:pt idx="1405">
                  <c:v>5.6249999999998952</c:v>
                </c:pt>
                <c:pt idx="1406">
                  <c:v>5.6299999999998951</c:v>
                </c:pt>
                <c:pt idx="1407">
                  <c:v>5.634999999999895</c:v>
                </c:pt>
                <c:pt idx="1408">
                  <c:v>5.6399999999998949</c:v>
                </c:pt>
                <c:pt idx="1409">
                  <c:v>5.6449999999998948</c:v>
                </c:pt>
                <c:pt idx="1410">
                  <c:v>5.6499999999998947</c:v>
                </c:pt>
                <c:pt idx="1411">
                  <c:v>5.6549999999998946</c:v>
                </c:pt>
                <c:pt idx="1412">
                  <c:v>5.6599999999998944</c:v>
                </c:pt>
                <c:pt idx="1413">
                  <c:v>5.6649999999998943</c:v>
                </c:pt>
                <c:pt idx="1414">
                  <c:v>5.6699999999998942</c:v>
                </c:pt>
                <c:pt idx="1415">
                  <c:v>5.6749999999998941</c:v>
                </c:pt>
                <c:pt idx="1416">
                  <c:v>5.679999999999894</c:v>
                </c:pt>
                <c:pt idx="1417">
                  <c:v>5.6849999999998939</c:v>
                </c:pt>
                <c:pt idx="1418">
                  <c:v>5.6899999999998938</c:v>
                </c:pt>
                <c:pt idx="1419">
                  <c:v>5.6949999999998937</c:v>
                </c:pt>
                <c:pt idx="1420">
                  <c:v>5.6999999999998936</c:v>
                </c:pt>
                <c:pt idx="1421">
                  <c:v>5.7049999999998935</c:v>
                </c:pt>
                <c:pt idx="1422">
                  <c:v>5.7099999999998934</c:v>
                </c:pt>
                <c:pt idx="1423">
                  <c:v>5.7149999999998933</c:v>
                </c:pt>
                <c:pt idx="1424">
                  <c:v>5.7199999999998932</c:v>
                </c:pt>
                <c:pt idx="1425">
                  <c:v>5.7249999999998931</c:v>
                </c:pt>
                <c:pt idx="1426">
                  <c:v>5.729999999999893</c:v>
                </c:pt>
                <c:pt idx="1427">
                  <c:v>5.7349999999998929</c:v>
                </c:pt>
                <c:pt idx="1428">
                  <c:v>5.7399999999998927</c:v>
                </c:pt>
                <c:pt idx="1429">
                  <c:v>5.7449999999998926</c:v>
                </c:pt>
                <c:pt idx="1430">
                  <c:v>5.7499999999998925</c:v>
                </c:pt>
                <c:pt idx="1431">
                  <c:v>5.7549999999998924</c:v>
                </c:pt>
                <c:pt idx="1432">
                  <c:v>5.7599999999998923</c:v>
                </c:pt>
                <c:pt idx="1433">
                  <c:v>5.7649999999998922</c:v>
                </c:pt>
                <c:pt idx="1434">
                  <c:v>5.7699999999998921</c:v>
                </c:pt>
                <c:pt idx="1435">
                  <c:v>5.774999999999892</c:v>
                </c:pt>
                <c:pt idx="1436">
                  <c:v>5.7799999999998919</c:v>
                </c:pt>
                <c:pt idx="1437">
                  <c:v>5.7849999999998918</c:v>
                </c:pt>
                <c:pt idx="1438">
                  <c:v>5.7899999999998917</c:v>
                </c:pt>
                <c:pt idx="1439">
                  <c:v>5.7949999999998916</c:v>
                </c:pt>
                <c:pt idx="1440">
                  <c:v>5.7999999999998915</c:v>
                </c:pt>
                <c:pt idx="1441">
                  <c:v>5.8049999999998914</c:v>
                </c:pt>
                <c:pt idx="1442">
                  <c:v>5.8099999999998913</c:v>
                </c:pt>
                <c:pt idx="1443">
                  <c:v>5.8149999999998911</c:v>
                </c:pt>
                <c:pt idx="1444">
                  <c:v>5.819999999999891</c:v>
                </c:pt>
                <c:pt idx="1445">
                  <c:v>5.8249999999998909</c:v>
                </c:pt>
                <c:pt idx="1446">
                  <c:v>5.8299999999998908</c:v>
                </c:pt>
                <c:pt idx="1447">
                  <c:v>5.8349999999998907</c:v>
                </c:pt>
                <c:pt idx="1448">
                  <c:v>5.8399999999998906</c:v>
                </c:pt>
                <c:pt idx="1449">
                  <c:v>5.8449999999998905</c:v>
                </c:pt>
                <c:pt idx="1450">
                  <c:v>5.8499999999998904</c:v>
                </c:pt>
                <c:pt idx="1451">
                  <c:v>5.8549999999998903</c:v>
                </c:pt>
                <c:pt idx="1452">
                  <c:v>5.8599999999998902</c:v>
                </c:pt>
                <c:pt idx="1453">
                  <c:v>5.8649999999998901</c:v>
                </c:pt>
                <c:pt idx="1454">
                  <c:v>5.86999999999989</c:v>
                </c:pt>
                <c:pt idx="1455">
                  <c:v>5.8749999999998899</c:v>
                </c:pt>
                <c:pt idx="1456">
                  <c:v>5.8799999999998898</c:v>
                </c:pt>
                <c:pt idx="1457">
                  <c:v>5.8849999999998897</c:v>
                </c:pt>
                <c:pt idx="1458">
                  <c:v>5.8899999999998895</c:v>
                </c:pt>
                <c:pt idx="1459">
                  <c:v>5.8949999999998894</c:v>
                </c:pt>
                <c:pt idx="1460">
                  <c:v>5.8999999999998893</c:v>
                </c:pt>
                <c:pt idx="1461">
                  <c:v>5.9049999999998892</c:v>
                </c:pt>
                <c:pt idx="1462">
                  <c:v>5.9099999999998891</c:v>
                </c:pt>
                <c:pt idx="1463">
                  <c:v>5.914999999999889</c:v>
                </c:pt>
                <c:pt idx="1464">
                  <c:v>5.9199999999998889</c:v>
                </c:pt>
                <c:pt idx="1465">
                  <c:v>5.9249999999998888</c:v>
                </c:pt>
                <c:pt idx="1466">
                  <c:v>5.9299999999998887</c:v>
                </c:pt>
                <c:pt idx="1467">
                  <c:v>5.9349999999998886</c:v>
                </c:pt>
                <c:pt idx="1468">
                  <c:v>5.9399999999998885</c:v>
                </c:pt>
                <c:pt idx="1469">
                  <c:v>5.9449999999998884</c:v>
                </c:pt>
                <c:pt idx="1470">
                  <c:v>5.9499999999998883</c:v>
                </c:pt>
                <c:pt idx="1471">
                  <c:v>5.9549999999998882</c:v>
                </c:pt>
                <c:pt idx="1472">
                  <c:v>5.9599999999998881</c:v>
                </c:pt>
                <c:pt idx="1473">
                  <c:v>5.9649999999998879</c:v>
                </c:pt>
                <c:pt idx="1474">
                  <c:v>5.9699999999998878</c:v>
                </c:pt>
                <c:pt idx="1475">
                  <c:v>5.9749999999998877</c:v>
                </c:pt>
                <c:pt idx="1476">
                  <c:v>5.9799999999998876</c:v>
                </c:pt>
                <c:pt idx="1477">
                  <c:v>5.9849999999998875</c:v>
                </c:pt>
                <c:pt idx="1478">
                  <c:v>5.9899999999998874</c:v>
                </c:pt>
                <c:pt idx="1479">
                  <c:v>5.9949999999998873</c:v>
                </c:pt>
                <c:pt idx="1480">
                  <c:v>5.9999999999998872</c:v>
                </c:pt>
                <c:pt idx="1481">
                  <c:v>6.0049999999998871</c:v>
                </c:pt>
                <c:pt idx="1482">
                  <c:v>6.009999999999887</c:v>
                </c:pt>
                <c:pt idx="1483">
                  <c:v>6.0149999999998869</c:v>
                </c:pt>
                <c:pt idx="1484">
                  <c:v>6.0199999999998868</c:v>
                </c:pt>
                <c:pt idx="1485">
                  <c:v>6.0249999999998867</c:v>
                </c:pt>
                <c:pt idx="1486">
                  <c:v>6.0299999999998866</c:v>
                </c:pt>
                <c:pt idx="1487">
                  <c:v>6.0349999999998865</c:v>
                </c:pt>
                <c:pt idx="1488">
                  <c:v>6.0399999999998863</c:v>
                </c:pt>
                <c:pt idx="1489">
                  <c:v>6.0449999999998862</c:v>
                </c:pt>
                <c:pt idx="1490">
                  <c:v>6.0499999999998861</c:v>
                </c:pt>
                <c:pt idx="1491">
                  <c:v>6.054999999999886</c:v>
                </c:pt>
                <c:pt idx="1492">
                  <c:v>6.0599999999998859</c:v>
                </c:pt>
                <c:pt idx="1493">
                  <c:v>6.0649999999998858</c:v>
                </c:pt>
                <c:pt idx="1494">
                  <c:v>6.0699999999998857</c:v>
                </c:pt>
                <c:pt idx="1495">
                  <c:v>6.0749999999998856</c:v>
                </c:pt>
                <c:pt idx="1496">
                  <c:v>6.0799999999998855</c:v>
                </c:pt>
                <c:pt idx="1497">
                  <c:v>6.0849999999998854</c:v>
                </c:pt>
                <c:pt idx="1498">
                  <c:v>6.0899999999998853</c:v>
                </c:pt>
                <c:pt idx="1499">
                  <c:v>6.0949999999998852</c:v>
                </c:pt>
                <c:pt idx="1500">
                  <c:v>6.0999999999998851</c:v>
                </c:pt>
                <c:pt idx="1501">
                  <c:v>6.104999999999885</c:v>
                </c:pt>
                <c:pt idx="1502">
                  <c:v>6.1099999999998849</c:v>
                </c:pt>
                <c:pt idx="1503">
                  <c:v>6.1149999999998847</c:v>
                </c:pt>
                <c:pt idx="1504">
                  <c:v>6.1199999999998846</c:v>
                </c:pt>
                <c:pt idx="1505">
                  <c:v>6.1249999999998845</c:v>
                </c:pt>
                <c:pt idx="1506">
                  <c:v>6.1299999999998844</c:v>
                </c:pt>
                <c:pt idx="1507">
                  <c:v>6.1349999999998843</c:v>
                </c:pt>
                <c:pt idx="1508">
                  <c:v>6.1399999999998842</c:v>
                </c:pt>
                <c:pt idx="1509">
                  <c:v>6.1449999999998841</c:v>
                </c:pt>
                <c:pt idx="1510">
                  <c:v>6.149999999999884</c:v>
                </c:pt>
                <c:pt idx="1511">
                  <c:v>6.1549999999998839</c:v>
                </c:pt>
                <c:pt idx="1512">
                  <c:v>6.1599999999998838</c:v>
                </c:pt>
                <c:pt idx="1513">
                  <c:v>6.1649999999998837</c:v>
                </c:pt>
                <c:pt idx="1514">
                  <c:v>6.1699999999998836</c:v>
                </c:pt>
                <c:pt idx="1515">
                  <c:v>6.1749999999998835</c:v>
                </c:pt>
                <c:pt idx="1516">
                  <c:v>6.1799999999998834</c:v>
                </c:pt>
                <c:pt idx="1517">
                  <c:v>6.1849999999998833</c:v>
                </c:pt>
                <c:pt idx="1518">
                  <c:v>6.1899999999998832</c:v>
                </c:pt>
                <c:pt idx="1519">
                  <c:v>6.194999999999883</c:v>
                </c:pt>
                <c:pt idx="1520">
                  <c:v>6.1999999999998829</c:v>
                </c:pt>
                <c:pt idx="1521">
                  <c:v>6.2049999999998828</c:v>
                </c:pt>
                <c:pt idx="1522">
                  <c:v>6.2099999999998827</c:v>
                </c:pt>
                <c:pt idx="1523">
                  <c:v>6.2149999999998826</c:v>
                </c:pt>
                <c:pt idx="1524">
                  <c:v>6.2199999999998825</c:v>
                </c:pt>
                <c:pt idx="1525">
                  <c:v>6.2249999999998824</c:v>
                </c:pt>
                <c:pt idx="1526">
                  <c:v>6.2299999999998823</c:v>
                </c:pt>
                <c:pt idx="1527">
                  <c:v>6.2349999999998822</c:v>
                </c:pt>
                <c:pt idx="1528">
                  <c:v>6.2399999999998821</c:v>
                </c:pt>
                <c:pt idx="1529">
                  <c:v>6.244999999999882</c:v>
                </c:pt>
                <c:pt idx="1530">
                  <c:v>6.2499999999998819</c:v>
                </c:pt>
                <c:pt idx="1531">
                  <c:v>6.2549999999998818</c:v>
                </c:pt>
                <c:pt idx="1532">
                  <c:v>6.2599999999998817</c:v>
                </c:pt>
                <c:pt idx="1533">
                  <c:v>6.2649999999998816</c:v>
                </c:pt>
                <c:pt idx="1534">
                  <c:v>6.2699999999998814</c:v>
                </c:pt>
                <c:pt idx="1535">
                  <c:v>6.2749999999998813</c:v>
                </c:pt>
                <c:pt idx="1536">
                  <c:v>6.2799999999998812</c:v>
                </c:pt>
                <c:pt idx="1537">
                  <c:v>6.2849999999998811</c:v>
                </c:pt>
                <c:pt idx="1538">
                  <c:v>6.289999999999881</c:v>
                </c:pt>
                <c:pt idx="1539">
                  <c:v>6.2949999999998809</c:v>
                </c:pt>
                <c:pt idx="1540">
                  <c:v>6.2999999999998808</c:v>
                </c:pt>
                <c:pt idx="1541">
                  <c:v>6.3049999999998807</c:v>
                </c:pt>
                <c:pt idx="1542">
                  <c:v>6.3099999999998806</c:v>
                </c:pt>
                <c:pt idx="1543">
                  <c:v>6.3149999999998805</c:v>
                </c:pt>
                <c:pt idx="1544">
                  <c:v>6.3199999999998804</c:v>
                </c:pt>
                <c:pt idx="1545">
                  <c:v>6.3249999999998803</c:v>
                </c:pt>
                <c:pt idx="1546">
                  <c:v>6.3299999999998802</c:v>
                </c:pt>
                <c:pt idx="1547">
                  <c:v>6.3349999999998801</c:v>
                </c:pt>
                <c:pt idx="1548">
                  <c:v>6.33999999999988</c:v>
                </c:pt>
                <c:pt idx="1549">
                  <c:v>6.3449999999998798</c:v>
                </c:pt>
                <c:pt idx="1550">
                  <c:v>6.3499999999998797</c:v>
                </c:pt>
                <c:pt idx="1551">
                  <c:v>6.3549999999998796</c:v>
                </c:pt>
                <c:pt idx="1552">
                  <c:v>6.3599999999998795</c:v>
                </c:pt>
                <c:pt idx="1553">
                  <c:v>6.3649999999998794</c:v>
                </c:pt>
                <c:pt idx="1554">
                  <c:v>6.3699999999998793</c:v>
                </c:pt>
                <c:pt idx="1555">
                  <c:v>6.3749999999998792</c:v>
                </c:pt>
                <c:pt idx="1556">
                  <c:v>6.3799999999998791</c:v>
                </c:pt>
                <c:pt idx="1557">
                  <c:v>6.384999999999879</c:v>
                </c:pt>
                <c:pt idx="1558">
                  <c:v>6.3899999999998789</c:v>
                </c:pt>
                <c:pt idx="1559">
                  <c:v>6.3949999999998788</c:v>
                </c:pt>
                <c:pt idx="1560">
                  <c:v>6.3999999999998787</c:v>
                </c:pt>
                <c:pt idx="1561">
                  <c:v>6.4049999999998786</c:v>
                </c:pt>
                <c:pt idx="1562">
                  <c:v>6.4099999999998785</c:v>
                </c:pt>
                <c:pt idx="1563">
                  <c:v>6.4149999999998784</c:v>
                </c:pt>
                <c:pt idx="1564">
                  <c:v>6.4199999999998782</c:v>
                </c:pt>
                <c:pt idx="1565">
                  <c:v>6.4249999999998781</c:v>
                </c:pt>
                <c:pt idx="1566">
                  <c:v>6.429999999999878</c:v>
                </c:pt>
                <c:pt idx="1567">
                  <c:v>6.4349999999998779</c:v>
                </c:pt>
                <c:pt idx="1568">
                  <c:v>6.4399999999998778</c:v>
                </c:pt>
                <c:pt idx="1569">
                  <c:v>6.4449999999998777</c:v>
                </c:pt>
                <c:pt idx="1570">
                  <c:v>6.4499999999998776</c:v>
                </c:pt>
                <c:pt idx="1571">
                  <c:v>6.4549999999998775</c:v>
                </c:pt>
                <c:pt idx="1572">
                  <c:v>6.4599999999998774</c:v>
                </c:pt>
                <c:pt idx="1573">
                  <c:v>6.4649999999998773</c:v>
                </c:pt>
                <c:pt idx="1574">
                  <c:v>6.4699999999998772</c:v>
                </c:pt>
                <c:pt idx="1575">
                  <c:v>6.4749999999998771</c:v>
                </c:pt>
                <c:pt idx="1576">
                  <c:v>6.479999999999877</c:v>
                </c:pt>
                <c:pt idx="1577">
                  <c:v>6.4849999999998769</c:v>
                </c:pt>
                <c:pt idx="1578">
                  <c:v>6.4899999999998768</c:v>
                </c:pt>
                <c:pt idx="1579">
                  <c:v>6.4949999999998766</c:v>
                </c:pt>
                <c:pt idx="1580">
                  <c:v>6.4999999999998765</c:v>
                </c:pt>
                <c:pt idx="1581">
                  <c:v>6.5049999999998764</c:v>
                </c:pt>
                <c:pt idx="1582">
                  <c:v>6.5099999999998763</c:v>
                </c:pt>
                <c:pt idx="1583">
                  <c:v>6.5149999999998762</c:v>
                </c:pt>
                <c:pt idx="1584">
                  <c:v>6.5199999999998761</c:v>
                </c:pt>
                <c:pt idx="1585">
                  <c:v>6.524999999999876</c:v>
                </c:pt>
                <c:pt idx="1586">
                  <c:v>6.5299999999998759</c:v>
                </c:pt>
                <c:pt idx="1587">
                  <c:v>6.5349999999998758</c:v>
                </c:pt>
                <c:pt idx="1588">
                  <c:v>6.5399999999998757</c:v>
                </c:pt>
                <c:pt idx="1589">
                  <c:v>6.5449999999998756</c:v>
                </c:pt>
                <c:pt idx="1590">
                  <c:v>6.5499999999998755</c:v>
                </c:pt>
                <c:pt idx="1591">
                  <c:v>6.5549999999998754</c:v>
                </c:pt>
                <c:pt idx="1592">
                  <c:v>6.5599999999998753</c:v>
                </c:pt>
                <c:pt idx="1593">
                  <c:v>6.5649999999998752</c:v>
                </c:pt>
                <c:pt idx="1594">
                  <c:v>6.5699999999998751</c:v>
                </c:pt>
                <c:pt idx="1595">
                  <c:v>6.5749999999998749</c:v>
                </c:pt>
                <c:pt idx="1596">
                  <c:v>6.5799999999998748</c:v>
                </c:pt>
                <c:pt idx="1597">
                  <c:v>6.5849999999998747</c:v>
                </c:pt>
                <c:pt idx="1598">
                  <c:v>6.5899999999998746</c:v>
                </c:pt>
                <c:pt idx="1599">
                  <c:v>6.5949999999998745</c:v>
                </c:pt>
                <c:pt idx="1600">
                  <c:v>6.5999999999998744</c:v>
                </c:pt>
                <c:pt idx="1601">
                  <c:v>6.6049999999998743</c:v>
                </c:pt>
                <c:pt idx="1602">
                  <c:v>6.6099999999998742</c:v>
                </c:pt>
                <c:pt idx="1603">
                  <c:v>6.6149999999998741</c:v>
                </c:pt>
                <c:pt idx="1604">
                  <c:v>6.619999999999874</c:v>
                </c:pt>
                <c:pt idx="1605">
                  <c:v>6.6249999999998739</c:v>
                </c:pt>
                <c:pt idx="1606">
                  <c:v>6.6299999999998738</c:v>
                </c:pt>
                <c:pt idx="1607">
                  <c:v>6.6349999999998737</c:v>
                </c:pt>
                <c:pt idx="1608">
                  <c:v>6.6399999999998736</c:v>
                </c:pt>
                <c:pt idx="1609">
                  <c:v>6.6449999999998735</c:v>
                </c:pt>
                <c:pt idx="1610">
                  <c:v>6.6499999999998733</c:v>
                </c:pt>
                <c:pt idx="1611">
                  <c:v>6.6549999999998732</c:v>
                </c:pt>
                <c:pt idx="1612">
                  <c:v>6.6599999999998731</c:v>
                </c:pt>
                <c:pt idx="1613">
                  <c:v>6.664999999999873</c:v>
                </c:pt>
                <c:pt idx="1614">
                  <c:v>6.6699999999998729</c:v>
                </c:pt>
                <c:pt idx="1615">
                  <c:v>6.6749999999998728</c:v>
                </c:pt>
                <c:pt idx="1616">
                  <c:v>6.6799999999998727</c:v>
                </c:pt>
                <c:pt idx="1617">
                  <c:v>6.6849999999998726</c:v>
                </c:pt>
                <c:pt idx="1618">
                  <c:v>6.6899999999998725</c:v>
                </c:pt>
                <c:pt idx="1619">
                  <c:v>6.6949999999998724</c:v>
                </c:pt>
                <c:pt idx="1620">
                  <c:v>6.6999999999998723</c:v>
                </c:pt>
                <c:pt idx="1621">
                  <c:v>6.7049999999998722</c:v>
                </c:pt>
                <c:pt idx="1622">
                  <c:v>6.7099999999998721</c:v>
                </c:pt>
                <c:pt idx="1623">
                  <c:v>6.714999999999872</c:v>
                </c:pt>
                <c:pt idx="1624">
                  <c:v>6.7199999999998719</c:v>
                </c:pt>
                <c:pt idx="1625">
                  <c:v>6.7249999999998717</c:v>
                </c:pt>
                <c:pt idx="1626">
                  <c:v>6.7299999999998716</c:v>
                </c:pt>
                <c:pt idx="1627">
                  <c:v>6.7349999999998715</c:v>
                </c:pt>
                <c:pt idx="1628">
                  <c:v>6.7399999999998714</c:v>
                </c:pt>
                <c:pt idx="1629">
                  <c:v>6.7449999999998713</c:v>
                </c:pt>
                <c:pt idx="1630">
                  <c:v>6.7499999999998712</c:v>
                </c:pt>
                <c:pt idx="1631">
                  <c:v>6.7549999999998711</c:v>
                </c:pt>
                <c:pt idx="1632">
                  <c:v>6.759999999999871</c:v>
                </c:pt>
                <c:pt idx="1633">
                  <c:v>6.7649999999998709</c:v>
                </c:pt>
                <c:pt idx="1634">
                  <c:v>6.7699999999998708</c:v>
                </c:pt>
                <c:pt idx="1635">
                  <c:v>6.7749999999998707</c:v>
                </c:pt>
                <c:pt idx="1636">
                  <c:v>6.7799999999998706</c:v>
                </c:pt>
                <c:pt idx="1637">
                  <c:v>6.7849999999998705</c:v>
                </c:pt>
                <c:pt idx="1638">
                  <c:v>6.7899999999998704</c:v>
                </c:pt>
                <c:pt idx="1639">
                  <c:v>6.7949999999998703</c:v>
                </c:pt>
                <c:pt idx="1640">
                  <c:v>6.7999999999998701</c:v>
                </c:pt>
                <c:pt idx="1641">
                  <c:v>6.80499999999987</c:v>
                </c:pt>
                <c:pt idx="1642">
                  <c:v>6.8099999999998699</c:v>
                </c:pt>
                <c:pt idx="1643">
                  <c:v>6.8149999999998698</c:v>
                </c:pt>
                <c:pt idx="1644">
                  <c:v>6.8199999999998697</c:v>
                </c:pt>
                <c:pt idx="1645">
                  <c:v>6.8249999999998696</c:v>
                </c:pt>
                <c:pt idx="1646">
                  <c:v>6.8299999999998695</c:v>
                </c:pt>
                <c:pt idx="1647">
                  <c:v>6.8349999999998694</c:v>
                </c:pt>
                <c:pt idx="1648">
                  <c:v>6.8399999999998693</c:v>
                </c:pt>
                <c:pt idx="1649">
                  <c:v>6.8449999999998692</c:v>
                </c:pt>
                <c:pt idx="1650">
                  <c:v>6.8499999999998691</c:v>
                </c:pt>
                <c:pt idx="1651">
                  <c:v>6.854999999999869</c:v>
                </c:pt>
                <c:pt idx="1652">
                  <c:v>6.8599999999998689</c:v>
                </c:pt>
                <c:pt idx="1653">
                  <c:v>6.8649999999998688</c:v>
                </c:pt>
                <c:pt idx="1654">
                  <c:v>6.8699999999998687</c:v>
                </c:pt>
                <c:pt idx="1655">
                  <c:v>6.8749999999998685</c:v>
                </c:pt>
                <c:pt idx="1656">
                  <c:v>6.8799999999998684</c:v>
                </c:pt>
                <c:pt idx="1657">
                  <c:v>6.8849999999998683</c:v>
                </c:pt>
                <c:pt idx="1658">
                  <c:v>6.8899999999998682</c:v>
                </c:pt>
                <c:pt idx="1659">
                  <c:v>6.8949999999998681</c:v>
                </c:pt>
                <c:pt idx="1660">
                  <c:v>6.899999999999868</c:v>
                </c:pt>
                <c:pt idx="1661">
                  <c:v>6.9049999999998679</c:v>
                </c:pt>
                <c:pt idx="1662">
                  <c:v>6.9099999999998678</c:v>
                </c:pt>
                <c:pt idx="1663">
                  <c:v>6.9149999999998677</c:v>
                </c:pt>
                <c:pt idx="1664">
                  <c:v>6.9199999999998676</c:v>
                </c:pt>
                <c:pt idx="1665">
                  <c:v>6.9249999999998675</c:v>
                </c:pt>
                <c:pt idx="1666">
                  <c:v>6.9299999999998674</c:v>
                </c:pt>
                <c:pt idx="1667">
                  <c:v>6.9349999999998673</c:v>
                </c:pt>
                <c:pt idx="1668">
                  <c:v>6.9399999999998672</c:v>
                </c:pt>
                <c:pt idx="1669">
                  <c:v>6.9449999999998671</c:v>
                </c:pt>
                <c:pt idx="1670">
                  <c:v>6.949999999999867</c:v>
                </c:pt>
                <c:pt idx="1671">
                  <c:v>6.9549999999998668</c:v>
                </c:pt>
                <c:pt idx="1672">
                  <c:v>6.9599999999998667</c:v>
                </c:pt>
                <c:pt idx="1673">
                  <c:v>6.9649999999998666</c:v>
                </c:pt>
                <c:pt idx="1674">
                  <c:v>6.9699999999998665</c:v>
                </c:pt>
                <c:pt idx="1675">
                  <c:v>6.9749999999998664</c:v>
                </c:pt>
                <c:pt idx="1676">
                  <c:v>6.9799999999998663</c:v>
                </c:pt>
                <c:pt idx="1677">
                  <c:v>6.9849999999998662</c:v>
                </c:pt>
                <c:pt idx="1678">
                  <c:v>6.9899999999998661</c:v>
                </c:pt>
                <c:pt idx="1679">
                  <c:v>6.994999999999866</c:v>
                </c:pt>
                <c:pt idx="1680">
                  <c:v>6.9999999999998659</c:v>
                </c:pt>
                <c:pt idx="1681">
                  <c:v>7.0049999999998658</c:v>
                </c:pt>
                <c:pt idx="1682">
                  <c:v>7.0099999999998657</c:v>
                </c:pt>
                <c:pt idx="1683">
                  <c:v>7.0149999999998656</c:v>
                </c:pt>
                <c:pt idx="1684">
                  <c:v>7.0199999999998655</c:v>
                </c:pt>
                <c:pt idx="1685">
                  <c:v>7.0249999999998654</c:v>
                </c:pt>
                <c:pt idx="1686">
                  <c:v>7.0299999999998652</c:v>
                </c:pt>
                <c:pt idx="1687">
                  <c:v>7.0349999999998651</c:v>
                </c:pt>
                <c:pt idx="1688">
                  <c:v>7.039999999999865</c:v>
                </c:pt>
                <c:pt idx="1689">
                  <c:v>7.0449999999998649</c:v>
                </c:pt>
                <c:pt idx="1690">
                  <c:v>7.0499999999998648</c:v>
                </c:pt>
                <c:pt idx="1691">
                  <c:v>7.0549999999998647</c:v>
                </c:pt>
                <c:pt idx="1692">
                  <c:v>7.0599999999998646</c:v>
                </c:pt>
                <c:pt idx="1693">
                  <c:v>7.0649999999998645</c:v>
                </c:pt>
                <c:pt idx="1694">
                  <c:v>7.0699999999998644</c:v>
                </c:pt>
                <c:pt idx="1695">
                  <c:v>7.0749999999998643</c:v>
                </c:pt>
                <c:pt idx="1696">
                  <c:v>7.0799999999998642</c:v>
                </c:pt>
                <c:pt idx="1697">
                  <c:v>7.0849999999998641</c:v>
                </c:pt>
                <c:pt idx="1698">
                  <c:v>7.089999999999864</c:v>
                </c:pt>
                <c:pt idx="1699">
                  <c:v>7.0949999999998639</c:v>
                </c:pt>
                <c:pt idx="1700">
                  <c:v>7.0999999999998638</c:v>
                </c:pt>
                <c:pt idx="1701">
                  <c:v>7.1049999999998636</c:v>
                </c:pt>
                <c:pt idx="1702">
                  <c:v>7.1099999999998635</c:v>
                </c:pt>
                <c:pt idx="1703">
                  <c:v>7.1149999999998634</c:v>
                </c:pt>
                <c:pt idx="1704">
                  <c:v>7.1199999999998633</c:v>
                </c:pt>
                <c:pt idx="1705">
                  <c:v>7.1249999999998632</c:v>
                </c:pt>
                <c:pt idx="1706">
                  <c:v>7.1299999999998631</c:v>
                </c:pt>
                <c:pt idx="1707">
                  <c:v>7.134999999999863</c:v>
                </c:pt>
                <c:pt idx="1708">
                  <c:v>7.1399999999998629</c:v>
                </c:pt>
                <c:pt idx="1709">
                  <c:v>7.1449999999998628</c:v>
                </c:pt>
                <c:pt idx="1710">
                  <c:v>7.1499999999998627</c:v>
                </c:pt>
                <c:pt idx="1711">
                  <c:v>7.1549999999998626</c:v>
                </c:pt>
                <c:pt idx="1712">
                  <c:v>7.1599999999998625</c:v>
                </c:pt>
                <c:pt idx="1713">
                  <c:v>7.1649999999998624</c:v>
                </c:pt>
                <c:pt idx="1714">
                  <c:v>7.1699999999998623</c:v>
                </c:pt>
                <c:pt idx="1715">
                  <c:v>7.1749999999998622</c:v>
                </c:pt>
                <c:pt idx="1716">
                  <c:v>7.179999999999862</c:v>
                </c:pt>
                <c:pt idx="1717">
                  <c:v>7.1849999999998619</c:v>
                </c:pt>
                <c:pt idx="1718">
                  <c:v>7.1899999999998618</c:v>
                </c:pt>
                <c:pt idx="1719">
                  <c:v>7.1949999999998617</c:v>
                </c:pt>
                <c:pt idx="1720">
                  <c:v>7.1999999999998616</c:v>
                </c:pt>
                <c:pt idx="1721">
                  <c:v>7.2049999999998615</c:v>
                </c:pt>
                <c:pt idx="1722">
                  <c:v>7.2099999999998614</c:v>
                </c:pt>
                <c:pt idx="1723">
                  <c:v>7.2149999999998613</c:v>
                </c:pt>
                <c:pt idx="1724">
                  <c:v>7.2199999999998612</c:v>
                </c:pt>
                <c:pt idx="1725">
                  <c:v>7.2249999999998611</c:v>
                </c:pt>
                <c:pt idx="1726">
                  <c:v>7.229999999999861</c:v>
                </c:pt>
                <c:pt idx="1727">
                  <c:v>7.2349999999998609</c:v>
                </c:pt>
                <c:pt idx="1728">
                  <c:v>7.2399999999998608</c:v>
                </c:pt>
                <c:pt idx="1729">
                  <c:v>7.2449999999998607</c:v>
                </c:pt>
                <c:pt idx="1730">
                  <c:v>7.2499999999998606</c:v>
                </c:pt>
                <c:pt idx="1731">
                  <c:v>7.2549999999998604</c:v>
                </c:pt>
                <c:pt idx="1732">
                  <c:v>7.2599999999998603</c:v>
                </c:pt>
                <c:pt idx="1733">
                  <c:v>7.2649999999998602</c:v>
                </c:pt>
                <c:pt idx="1734">
                  <c:v>7.2699999999998601</c:v>
                </c:pt>
                <c:pt idx="1735">
                  <c:v>7.27499999999986</c:v>
                </c:pt>
                <c:pt idx="1736">
                  <c:v>7.2799999999998599</c:v>
                </c:pt>
                <c:pt idx="1737">
                  <c:v>7.2849999999998598</c:v>
                </c:pt>
                <c:pt idx="1738">
                  <c:v>7.2899999999998597</c:v>
                </c:pt>
                <c:pt idx="1739">
                  <c:v>7.2949999999998596</c:v>
                </c:pt>
                <c:pt idx="1740">
                  <c:v>7.2999999999998595</c:v>
                </c:pt>
                <c:pt idx="1741">
                  <c:v>7.3049999999998594</c:v>
                </c:pt>
                <c:pt idx="1742">
                  <c:v>7.3099999999998593</c:v>
                </c:pt>
                <c:pt idx="1743">
                  <c:v>7.3149999999998592</c:v>
                </c:pt>
                <c:pt idx="1744">
                  <c:v>7.3199999999998591</c:v>
                </c:pt>
                <c:pt idx="1745">
                  <c:v>7.324999999999859</c:v>
                </c:pt>
                <c:pt idx="1746">
                  <c:v>7.3299999999998589</c:v>
                </c:pt>
                <c:pt idx="1747">
                  <c:v>7.3349999999998587</c:v>
                </c:pt>
                <c:pt idx="1748">
                  <c:v>7.3399999999998586</c:v>
                </c:pt>
                <c:pt idx="1749">
                  <c:v>7.3449999999998585</c:v>
                </c:pt>
                <c:pt idx="1750">
                  <c:v>7.3499999999998584</c:v>
                </c:pt>
                <c:pt idx="1751">
                  <c:v>7.3549999999998583</c:v>
                </c:pt>
                <c:pt idx="1752">
                  <c:v>7.3599999999998582</c:v>
                </c:pt>
                <c:pt idx="1753">
                  <c:v>7.3649999999998581</c:v>
                </c:pt>
                <c:pt idx="1754">
                  <c:v>7.369999999999858</c:v>
                </c:pt>
                <c:pt idx="1755">
                  <c:v>7.3749999999998579</c:v>
                </c:pt>
                <c:pt idx="1756">
                  <c:v>7.3799999999998578</c:v>
                </c:pt>
                <c:pt idx="1757">
                  <c:v>7.3849999999998577</c:v>
                </c:pt>
                <c:pt idx="1758">
                  <c:v>7.3899999999998576</c:v>
                </c:pt>
                <c:pt idx="1759">
                  <c:v>7.3949999999998575</c:v>
                </c:pt>
                <c:pt idx="1760">
                  <c:v>7.3999999999998574</c:v>
                </c:pt>
                <c:pt idx="1761">
                  <c:v>7.4049999999998573</c:v>
                </c:pt>
                <c:pt idx="1762">
                  <c:v>7.4099999999998571</c:v>
                </c:pt>
                <c:pt idx="1763">
                  <c:v>7.414999999999857</c:v>
                </c:pt>
                <c:pt idx="1764">
                  <c:v>7.4199999999998569</c:v>
                </c:pt>
                <c:pt idx="1765">
                  <c:v>7.4249999999998568</c:v>
                </c:pt>
                <c:pt idx="1766">
                  <c:v>7.4299999999998567</c:v>
                </c:pt>
                <c:pt idx="1767">
                  <c:v>7.4349999999998566</c:v>
                </c:pt>
                <c:pt idx="1768">
                  <c:v>7.4399999999998565</c:v>
                </c:pt>
                <c:pt idx="1769">
                  <c:v>7.4449999999998564</c:v>
                </c:pt>
                <c:pt idx="1770">
                  <c:v>7.4499999999998563</c:v>
                </c:pt>
                <c:pt idx="1771">
                  <c:v>7.4549999999998562</c:v>
                </c:pt>
                <c:pt idx="1772">
                  <c:v>7.4599999999998561</c:v>
                </c:pt>
                <c:pt idx="1773">
                  <c:v>7.464999999999856</c:v>
                </c:pt>
                <c:pt idx="1774">
                  <c:v>7.4699999999998559</c:v>
                </c:pt>
                <c:pt idx="1775">
                  <c:v>7.4749999999998558</c:v>
                </c:pt>
                <c:pt idx="1776">
                  <c:v>7.4799999999998557</c:v>
                </c:pt>
                <c:pt idx="1777">
                  <c:v>7.4849999999998555</c:v>
                </c:pt>
                <c:pt idx="1778">
                  <c:v>7.4899999999998554</c:v>
                </c:pt>
                <c:pt idx="1779">
                  <c:v>7.4949999999998553</c:v>
                </c:pt>
                <c:pt idx="1780">
                  <c:v>7.4999999999998552</c:v>
                </c:pt>
                <c:pt idx="1781">
                  <c:v>7.5049999999998551</c:v>
                </c:pt>
                <c:pt idx="1782">
                  <c:v>7.509999999999855</c:v>
                </c:pt>
                <c:pt idx="1783">
                  <c:v>7.5149999999998549</c:v>
                </c:pt>
                <c:pt idx="1784">
                  <c:v>7.5199999999998548</c:v>
                </c:pt>
                <c:pt idx="1785">
                  <c:v>7.5249999999998547</c:v>
                </c:pt>
                <c:pt idx="1786">
                  <c:v>7.5299999999998546</c:v>
                </c:pt>
                <c:pt idx="1787">
                  <c:v>7.5349999999998545</c:v>
                </c:pt>
                <c:pt idx="1788">
                  <c:v>7.5399999999998544</c:v>
                </c:pt>
                <c:pt idx="1789">
                  <c:v>7.5449999999998543</c:v>
                </c:pt>
                <c:pt idx="1790">
                  <c:v>7.5499999999998542</c:v>
                </c:pt>
                <c:pt idx="1791">
                  <c:v>7.5549999999998541</c:v>
                </c:pt>
                <c:pt idx="1792">
                  <c:v>7.5599999999998539</c:v>
                </c:pt>
                <c:pt idx="1793">
                  <c:v>7.5649999999998538</c:v>
                </c:pt>
                <c:pt idx="1794">
                  <c:v>7.5699999999998537</c:v>
                </c:pt>
                <c:pt idx="1795">
                  <c:v>7.5749999999998536</c:v>
                </c:pt>
                <c:pt idx="1796">
                  <c:v>7.5799999999998535</c:v>
                </c:pt>
                <c:pt idx="1797">
                  <c:v>7.5849999999998534</c:v>
                </c:pt>
                <c:pt idx="1798">
                  <c:v>7.5899999999998533</c:v>
                </c:pt>
                <c:pt idx="1799">
                  <c:v>7.5949999999998532</c:v>
                </c:pt>
                <c:pt idx="1800">
                  <c:v>7.5999999999998531</c:v>
                </c:pt>
                <c:pt idx="1801">
                  <c:v>7.604999999999853</c:v>
                </c:pt>
                <c:pt idx="1802">
                  <c:v>7.6099999999998529</c:v>
                </c:pt>
                <c:pt idx="1803">
                  <c:v>7.6149999999998528</c:v>
                </c:pt>
                <c:pt idx="1804">
                  <c:v>7.6199999999998527</c:v>
                </c:pt>
                <c:pt idx="1805">
                  <c:v>7.6249999999998526</c:v>
                </c:pt>
                <c:pt idx="1806">
                  <c:v>7.6299999999998525</c:v>
                </c:pt>
                <c:pt idx="1807">
                  <c:v>7.6349999999998523</c:v>
                </c:pt>
                <c:pt idx="1808">
                  <c:v>7.6399999999998522</c:v>
                </c:pt>
                <c:pt idx="1809">
                  <c:v>7.6449999999998521</c:v>
                </c:pt>
                <c:pt idx="1810">
                  <c:v>7.649999999999852</c:v>
                </c:pt>
                <c:pt idx="1811">
                  <c:v>7.6549999999998519</c:v>
                </c:pt>
                <c:pt idx="1812">
                  <c:v>7.6599999999998518</c:v>
                </c:pt>
                <c:pt idx="1813">
                  <c:v>7.6649999999998517</c:v>
                </c:pt>
                <c:pt idx="1814">
                  <c:v>7.6699999999998516</c:v>
                </c:pt>
                <c:pt idx="1815">
                  <c:v>7.6749999999998515</c:v>
                </c:pt>
                <c:pt idx="1816">
                  <c:v>7.6799999999998514</c:v>
                </c:pt>
                <c:pt idx="1817">
                  <c:v>7.6849999999998513</c:v>
                </c:pt>
                <c:pt idx="1818">
                  <c:v>7.6899999999998512</c:v>
                </c:pt>
                <c:pt idx="1819">
                  <c:v>7.6949999999998511</c:v>
                </c:pt>
                <c:pt idx="1820">
                  <c:v>7.699999999999851</c:v>
                </c:pt>
                <c:pt idx="1821">
                  <c:v>7.7049999999998509</c:v>
                </c:pt>
                <c:pt idx="1822">
                  <c:v>7.7099999999998508</c:v>
                </c:pt>
                <c:pt idx="1823">
                  <c:v>7.7149999999998506</c:v>
                </c:pt>
                <c:pt idx="1824">
                  <c:v>7.7199999999998505</c:v>
                </c:pt>
                <c:pt idx="1825">
                  <c:v>7.7249999999998504</c:v>
                </c:pt>
                <c:pt idx="1826">
                  <c:v>7.7299999999998503</c:v>
                </c:pt>
                <c:pt idx="1827">
                  <c:v>7.7349999999998502</c:v>
                </c:pt>
                <c:pt idx="1828">
                  <c:v>7.7399999999998501</c:v>
                </c:pt>
                <c:pt idx="1829">
                  <c:v>7.74499999999985</c:v>
                </c:pt>
                <c:pt idx="1830">
                  <c:v>7.7499999999998499</c:v>
                </c:pt>
                <c:pt idx="1831">
                  <c:v>7.7549999999998498</c:v>
                </c:pt>
                <c:pt idx="1832">
                  <c:v>7.7599999999998497</c:v>
                </c:pt>
                <c:pt idx="1833">
                  <c:v>7.7649999999998496</c:v>
                </c:pt>
                <c:pt idx="1834">
                  <c:v>7.7699999999998495</c:v>
                </c:pt>
                <c:pt idx="1835">
                  <c:v>7.7749999999998494</c:v>
                </c:pt>
                <c:pt idx="1836">
                  <c:v>7.7799999999998493</c:v>
                </c:pt>
                <c:pt idx="1837">
                  <c:v>7.7849999999998492</c:v>
                </c:pt>
                <c:pt idx="1838">
                  <c:v>7.789999999999849</c:v>
                </c:pt>
                <c:pt idx="1839">
                  <c:v>7.7949999999998489</c:v>
                </c:pt>
                <c:pt idx="1840">
                  <c:v>7.7999999999998488</c:v>
                </c:pt>
                <c:pt idx="1841">
                  <c:v>7.8049999999998487</c:v>
                </c:pt>
                <c:pt idx="1842">
                  <c:v>7.8099999999998486</c:v>
                </c:pt>
                <c:pt idx="1843">
                  <c:v>7.8149999999998485</c:v>
                </c:pt>
                <c:pt idx="1844">
                  <c:v>7.8199999999998484</c:v>
                </c:pt>
                <c:pt idx="1845">
                  <c:v>7.8249999999998483</c:v>
                </c:pt>
                <c:pt idx="1846">
                  <c:v>7.8299999999998482</c:v>
                </c:pt>
                <c:pt idx="1847">
                  <c:v>7.8349999999998481</c:v>
                </c:pt>
                <c:pt idx="1848">
                  <c:v>7.839999999999848</c:v>
                </c:pt>
                <c:pt idx="1849">
                  <c:v>7.8449999999998479</c:v>
                </c:pt>
                <c:pt idx="1850">
                  <c:v>7.8499999999998478</c:v>
                </c:pt>
                <c:pt idx="1851">
                  <c:v>7.8549999999998477</c:v>
                </c:pt>
                <c:pt idx="1852">
                  <c:v>7.8599999999998476</c:v>
                </c:pt>
                <c:pt idx="1853">
                  <c:v>7.8649999999998474</c:v>
                </c:pt>
                <c:pt idx="1854">
                  <c:v>7.8699999999998473</c:v>
                </c:pt>
                <c:pt idx="1855">
                  <c:v>7.8749999999998472</c:v>
                </c:pt>
                <c:pt idx="1856">
                  <c:v>7.8799999999998471</c:v>
                </c:pt>
                <c:pt idx="1857">
                  <c:v>7.884999999999847</c:v>
                </c:pt>
                <c:pt idx="1858">
                  <c:v>7.8899999999998469</c:v>
                </c:pt>
                <c:pt idx="1859">
                  <c:v>7.8949999999998468</c:v>
                </c:pt>
                <c:pt idx="1860">
                  <c:v>7.8999999999998467</c:v>
                </c:pt>
                <c:pt idx="1861">
                  <c:v>7.9049999999998466</c:v>
                </c:pt>
                <c:pt idx="1862">
                  <c:v>7.9099999999998465</c:v>
                </c:pt>
                <c:pt idx="1863">
                  <c:v>7.9149999999998464</c:v>
                </c:pt>
                <c:pt idx="1864">
                  <c:v>7.9199999999998463</c:v>
                </c:pt>
                <c:pt idx="1865">
                  <c:v>7.9249999999998462</c:v>
                </c:pt>
                <c:pt idx="1866">
                  <c:v>7.9299999999998461</c:v>
                </c:pt>
                <c:pt idx="1867">
                  <c:v>7.934999999999846</c:v>
                </c:pt>
                <c:pt idx="1868">
                  <c:v>7.9399999999998458</c:v>
                </c:pt>
                <c:pt idx="1869">
                  <c:v>7.9449999999998457</c:v>
                </c:pt>
                <c:pt idx="1870">
                  <c:v>7.9499999999998456</c:v>
                </c:pt>
                <c:pt idx="1871">
                  <c:v>7.9549999999998455</c:v>
                </c:pt>
                <c:pt idx="1872">
                  <c:v>7.9599999999998454</c:v>
                </c:pt>
                <c:pt idx="1873">
                  <c:v>7.9649999999998453</c:v>
                </c:pt>
                <c:pt idx="1874">
                  <c:v>7.9699999999998452</c:v>
                </c:pt>
                <c:pt idx="1875">
                  <c:v>7.9749999999998451</c:v>
                </c:pt>
                <c:pt idx="1876">
                  <c:v>7.979999999999845</c:v>
                </c:pt>
                <c:pt idx="1877">
                  <c:v>7.9849999999998449</c:v>
                </c:pt>
                <c:pt idx="1878">
                  <c:v>7.9899999999998448</c:v>
                </c:pt>
                <c:pt idx="1879">
                  <c:v>7.9949999999998447</c:v>
                </c:pt>
                <c:pt idx="1880">
                  <c:v>7.9999999999998446</c:v>
                </c:pt>
                <c:pt idx="1881">
                  <c:v>8.0049999999998445</c:v>
                </c:pt>
                <c:pt idx="1882">
                  <c:v>8.0099999999998452</c:v>
                </c:pt>
                <c:pt idx="1883">
                  <c:v>8.014999999999846</c:v>
                </c:pt>
                <c:pt idx="1884">
                  <c:v>8.0199999999998468</c:v>
                </c:pt>
                <c:pt idx="1885">
                  <c:v>8.0249999999998476</c:v>
                </c:pt>
                <c:pt idx="1886">
                  <c:v>8.0299999999998484</c:v>
                </c:pt>
                <c:pt idx="1887">
                  <c:v>8.0349999999998492</c:v>
                </c:pt>
                <c:pt idx="1888">
                  <c:v>8.0399999999998499</c:v>
                </c:pt>
                <c:pt idx="1889">
                  <c:v>8.0449999999998507</c:v>
                </c:pt>
                <c:pt idx="1890">
                  <c:v>8.0499999999998515</c:v>
                </c:pt>
                <c:pt idx="1891">
                  <c:v>8.0549999999998523</c:v>
                </c:pt>
                <c:pt idx="1892">
                  <c:v>8.0599999999998531</c:v>
                </c:pt>
                <c:pt idx="1893">
                  <c:v>8.0649999999998538</c:v>
                </c:pt>
                <c:pt idx="1894">
                  <c:v>8.0699999999998546</c:v>
                </c:pt>
                <c:pt idx="1895">
                  <c:v>8.0749999999998554</c:v>
                </c:pt>
                <c:pt idx="1896">
                  <c:v>8.0799999999998562</c:v>
                </c:pt>
                <c:pt idx="1897">
                  <c:v>8.084999999999857</c:v>
                </c:pt>
                <c:pt idx="1898">
                  <c:v>8.0899999999998577</c:v>
                </c:pt>
                <c:pt idx="1899">
                  <c:v>8.0949999999998585</c:v>
                </c:pt>
                <c:pt idx="1900">
                  <c:v>8.0999999999998593</c:v>
                </c:pt>
                <c:pt idx="1901">
                  <c:v>8.1049999999998601</c:v>
                </c:pt>
                <c:pt idx="1902">
                  <c:v>8.1099999999998609</c:v>
                </c:pt>
                <c:pt idx="1903">
                  <c:v>8.1149999999998617</c:v>
                </c:pt>
                <c:pt idx="1904">
                  <c:v>8.1199999999998624</c:v>
                </c:pt>
                <c:pt idx="1905">
                  <c:v>8.1249999999998632</c:v>
                </c:pt>
                <c:pt idx="1906">
                  <c:v>8.129999999999864</c:v>
                </c:pt>
                <c:pt idx="1907">
                  <c:v>8.1349999999998648</c:v>
                </c:pt>
                <c:pt idx="1908">
                  <c:v>8.1399999999998656</c:v>
                </c:pt>
                <c:pt idx="1909">
                  <c:v>8.1449999999998663</c:v>
                </c:pt>
                <c:pt idx="1910">
                  <c:v>8.1499999999998671</c:v>
                </c:pt>
                <c:pt idx="1911">
                  <c:v>8.1549999999998679</c:v>
                </c:pt>
                <c:pt idx="1912">
                  <c:v>8.1599999999998687</c:v>
                </c:pt>
                <c:pt idx="1913">
                  <c:v>8.1649999999998695</c:v>
                </c:pt>
                <c:pt idx="1914">
                  <c:v>8.1699999999998703</c:v>
                </c:pt>
                <c:pt idx="1915">
                  <c:v>8.174999999999871</c:v>
                </c:pt>
                <c:pt idx="1916">
                  <c:v>8.1799999999998718</c:v>
                </c:pt>
                <c:pt idx="1917">
                  <c:v>8.1849999999998726</c:v>
                </c:pt>
                <c:pt idx="1918">
                  <c:v>8.1899999999998734</c:v>
                </c:pt>
                <c:pt idx="1919">
                  <c:v>8.1949999999998742</c:v>
                </c:pt>
                <c:pt idx="1920">
                  <c:v>8.1999999999998749</c:v>
                </c:pt>
                <c:pt idx="1921">
                  <c:v>8.2049999999998757</c:v>
                </c:pt>
                <c:pt idx="1922">
                  <c:v>8.2099999999998765</c:v>
                </c:pt>
                <c:pt idx="1923">
                  <c:v>8.2149999999998773</c:v>
                </c:pt>
                <c:pt idx="1924">
                  <c:v>8.2199999999998781</c:v>
                </c:pt>
                <c:pt idx="1925">
                  <c:v>8.2249999999998789</c:v>
                </c:pt>
                <c:pt idx="1926">
                  <c:v>8.2299999999998796</c:v>
                </c:pt>
                <c:pt idx="1927">
                  <c:v>8.2349999999998804</c:v>
                </c:pt>
                <c:pt idx="1928">
                  <c:v>8.2399999999998812</c:v>
                </c:pt>
                <c:pt idx="1929">
                  <c:v>8.244999999999882</c:v>
                </c:pt>
                <c:pt idx="1930">
                  <c:v>8.2499999999998828</c:v>
                </c:pt>
                <c:pt idx="1931">
                  <c:v>8.2549999999998835</c:v>
                </c:pt>
                <c:pt idx="1932">
                  <c:v>8.2599999999998843</c:v>
                </c:pt>
                <c:pt idx="1933">
                  <c:v>8.2649999999998851</c:v>
                </c:pt>
                <c:pt idx="1934">
                  <c:v>8.2699999999998859</c:v>
                </c:pt>
                <c:pt idx="1935">
                  <c:v>8.2749999999998867</c:v>
                </c:pt>
                <c:pt idx="1936">
                  <c:v>8.2799999999998875</c:v>
                </c:pt>
                <c:pt idx="1937">
                  <c:v>8.2849999999998882</c:v>
                </c:pt>
                <c:pt idx="1938">
                  <c:v>8.289999999999889</c:v>
                </c:pt>
                <c:pt idx="1939">
                  <c:v>8.2949999999998898</c:v>
                </c:pt>
                <c:pt idx="1940">
                  <c:v>8.2999999999998906</c:v>
                </c:pt>
                <c:pt idx="1941">
                  <c:v>8.3049999999998914</c:v>
                </c:pt>
                <c:pt idx="1942">
                  <c:v>8.3099999999998921</c:v>
                </c:pt>
                <c:pt idx="1943">
                  <c:v>8.3149999999998929</c:v>
                </c:pt>
                <c:pt idx="1944">
                  <c:v>8.3199999999998937</c:v>
                </c:pt>
                <c:pt idx="1945">
                  <c:v>8.3249999999998945</c:v>
                </c:pt>
                <c:pt idx="1946">
                  <c:v>8.3299999999998953</c:v>
                </c:pt>
                <c:pt idx="1947">
                  <c:v>8.334999999999896</c:v>
                </c:pt>
                <c:pt idx="1948">
                  <c:v>8.3399999999998968</c:v>
                </c:pt>
                <c:pt idx="1949">
                  <c:v>8.3449999999998976</c:v>
                </c:pt>
                <c:pt idx="1950">
                  <c:v>8.3499999999998984</c:v>
                </c:pt>
                <c:pt idx="1951">
                  <c:v>8.3549999999998992</c:v>
                </c:pt>
                <c:pt idx="1952">
                  <c:v>8.3599999999999</c:v>
                </c:pt>
                <c:pt idx="1953">
                  <c:v>8.3649999999999007</c:v>
                </c:pt>
                <c:pt idx="1954">
                  <c:v>8.3699999999999015</c:v>
                </c:pt>
                <c:pt idx="1955">
                  <c:v>8.3749999999999023</c:v>
                </c:pt>
                <c:pt idx="1956">
                  <c:v>8.3799999999999031</c:v>
                </c:pt>
                <c:pt idx="1957">
                  <c:v>8.3849999999999039</c:v>
                </c:pt>
                <c:pt idx="1958">
                  <c:v>8.3899999999999046</c:v>
                </c:pt>
                <c:pt idx="1959">
                  <c:v>8.3949999999999054</c:v>
                </c:pt>
                <c:pt idx="1960">
                  <c:v>8.3999999999999062</c:v>
                </c:pt>
                <c:pt idx="1961">
                  <c:v>8.404999999999907</c:v>
                </c:pt>
                <c:pt idx="1962">
                  <c:v>8.4099999999999078</c:v>
                </c:pt>
                <c:pt idx="1963">
                  <c:v>8.4149999999999086</c:v>
                </c:pt>
                <c:pt idx="1964">
                  <c:v>8.4199999999999093</c:v>
                </c:pt>
                <c:pt idx="1965">
                  <c:v>8.4249999999999101</c:v>
                </c:pt>
                <c:pt idx="1966">
                  <c:v>8.4299999999999109</c:v>
                </c:pt>
                <c:pt idx="1967">
                  <c:v>8.4349999999999117</c:v>
                </c:pt>
                <c:pt idx="1968">
                  <c:v>8.4399999999999125</c:v>
                </c:pt>
                <c:pt idx="1969">
                  <c:v>8.4449999999999132</c:v>
                </c:pt>
                <c:pt idx="1970">
                  <c:v>8.449999999999914</c:v>
                </c:pt>
                <c:pt idx="1971">
                  <c:v>8.4549999999999148</c:v>
                </c:pt>
                <c:pt idx="1972">
                  <c:v>8.4599999999999156</c:v>
                </c:pt>
                <c:pt idx="1973">
                  <c:v>8.4649999999999164</c:v>
                </c:pt>
                <c:pt idx="1974">
                  <c:v>8.4699999999999172</c:v>
                </c:pt>
                <c:pt idx="1975">
                  <c:v>8.4749999999999179</c:v>
                </c:pt>
                <c:pt idx="1976">
                  <c:v>8.4799999999999187</c:v>
                </c:pt>
                <c:pt idx="1977">
                  <c:v>8.4849999999999195</c:v>
                </c:pt>
                <c:pt idx="1978">
                  <c:v>8.4899999999999203</c:v>
                </c:pt>
                <c:pt idx="1979">
                  <c:v>8.4949999999999211</c:v>
                </c:pt>
                <c:pt idx="1980">
                  <c:v>8.4999999999999218</c:v>
                </c:pt>
                <c:pt idx="1981">
                  <c:v>8.5049999999999226</c:v>
                </c:pt>
                <c:pt idx="1982">
                  <c:v>8.5099999999999234</c:v>
                </c:pt>
                <c:pt idx="1983">
                  <c:v>8.5149999999999242</c:v>
                </c:pt>
                <c:pt idx="1984">
                  <c:v>8.519999999999925</c:v>
                </c:pt>
                <c:pt idx="1985">
                  <c:v>8.5249999999999257</c:v>
                </c:pt>
                <c:pt idx="1986">
                  <c:v>8.5299999999999265</c:v>
                </c:pt>
                <c:pt idx="1987">
                  <c:v>8.5349999999999273</c:v>
                </c:pt>
                <c:pt idx="1988">
                  <c:v>8.5399999999999281</c:v>
                </c:pt>
                <c:pt idx="1989">
                  <c:v>8.5449999999999289</c:v>
                </c:pt>
                <c:pt idx="1990">
                  <c:v>8.5499999999999297</c:v>
                </c:pt>
                <c:pt idx="1991">
                  <c:v>8.5549999999999304</c:v>
                </c:pt>
                <c:pt idx="1992">
                  <c:v>8.5599999999999312</c:v>
                </c:pt>
                <c:pt idx="1993">
                  <c:v>8.564999999999932</c:v>
                </c:pt>
                <c:pt idx="1994">
                  <c:v>8.5699999999999328</c:v>
                </c:pt>
                <c:pt idx="1995">
                  <c:v>8.5749999999999336</c:v>
                </c:pt>
                <c:pt idx="1996">
                  <c:v>8.5799999999999343</c:v>
                </c:pt>
                <c:pt idx="1997">
                  <c:v>8.5849999999999351</c:v>
                </c:pt>
                <c:pt idx="1998">
                  <c:v>8.5899999999999359</c:v>
                </c:pt>
                <c:pt idx="1999">
                  <c:v>8.5949999999999367</c:v>
                </c:pt>
                <c:pt idx="2000">
                  <c:v>8.5999999999999375</c:v>
                </c:pt>
                <c:pt idx="2001">
                  <c:v>8.6049999999999383</c:v>
                </c:pt>
                <c:pt idx="2002">
                  <c:v>8.609999999999939</c:v>
                </c:pt>
                <c:pt idx="2003">
                  <c:v>8.6149999999999398</c:v>
                </c:pt>
                <c:pt idx="2004">
                  <c:v>8.6199999999999406</c:v>
                </c:pt>
                <c:pt idx="2005">
                  <c:v>8.6249999999999414</c:v>
                </c:pt>
                <c:pt idx="2006">
                  <c:v>8.6299999999999422</c:v>
                </c:pt>
                <c:pt idx="2007">
                  <c:v>8.6349999999999429</c:v>
                </c:pt>
                <c:pt idx="2008">
                  <c:v>8.6399999999999437</c:v>
                </c:pt>
                <c:pt idx="2009">
                  <c:v>8.6449999999999445</c:v>
                </c:pt>
                <c:pt idx="2010">
                  <c:v>8.6499999999999453</c:v>
                </c:pt>
                <c:pt idx="2011">
                  <c:v>8.6549999999999461</c:v>
                </c:pt>
                <c:pt idx="2012">
                  <c:v>8.6599999999999469</c:v>
                </c:pt>
                <c:pt idx="2013">
                  <c:v>8.6649999999999476</c:v>
                </c:pt>
                <c:pt idx="2014">
                  <c:v>8.6699999999999484</c:v>
                </c:pt>
                <c:pt idx="2015">
                  <c:v>8.6749999999999492</c:v>
                </c:pt>
                <c:pt idx="2016">
                  <c:v>8.67999999999995</c:v>
                </c:pt>
                <c:pt idx="2017">
                  <c:v>8.6849999999999508</c:v>
                </c:pt>
                <c:pt idx="2018">
                  <c:v>8.6899999999999515</c:v>
                </c:pt>
                <c:pt idx="2019">
                  <c:v>8.6949999999999523</c:v>
                </c:pt>
                <c:pt idx="2020">
                  <c:v>8.6999999999999531</c:v>
                </c:pt>
                <c:pt idx="2021">
                  <c:v>8.7049999999999539</c:v>
                </c:pt>
                <c:pt idx="2022">
                  <c:v>8.7099999999999547</c:v>
                </c:pt>
                <c:pt idx="2023">
                  <c:v>8.7149999999999554</c:v>
                </c:pt>
                <c:pt idx="2024">
                  <c:v>8.7199999999999562</c:v>
                </c:pt>
                <c:pt idx="2025">
                  <c:v>8.724999999999957</c:v>
                </c:pt>
                <c:pt idx="2026">
                  <c:v>8.7299999999999578</c:v>
                </c:pt>
                <c:pt idx="2027">
                  <c:v>8.7349999999999586</c:v>
                </c:pt>
                <c:pt idx="2028">
                  <c:v>8.7399999999999594</c:v>
                </c:pt>
                <c:pt idx="2029">
                  <c:v>8.7449999999999601</c:v>
                </c:pt>
                <c:pt idx="2030">
                  <c:v>8.7499999999999609</c:v>
                </c:pt>
                <c:pt idx="2031">
                  <c:v>8.7549999999999617</c:v>
                </c:pt>
                <c:pt idx="2032">
                  <c:v>8.7599999999999625</c:v>
                </c:pt>
                <c:pt idx="2033">
                  <c:v>8.7649999999999633</c:v>
                </c:pt>
                <c:pt idx="2034">
                  <c:v>8.769999999999964</c:v>
                </c:pt>
                <c:pt idx="2035">
                  <c:v>8.7749999999999648</c:v>
                </c:pt>
                <c:pt idx="2036">
                  <c:v>8.7799999999999656</c:v>
                </c:pt>
                <c:pt idx="2037">
                  <c:v>8.7849999999999664</c:v>
                </c:pt>
                <c:pt idx="2038">
                  <c:v>8.7899999999999672</c:v>
                </c:pt>
                <c:pt idx="2039">
                  <c:v>8.794999999999968</c:v>
                </c:pt>
                <c:pt idx="2040">
                  <c:v>8.7999999999999687</c:v>
                </c:pt>
                <c:pt idx="2041">
                  <c:v>8.8049999999999695</c:v>
                </c:pt>
                <c:pt idx="2042">
                  <c:v>8.8099999999999703</c:v>
                </c:pt>
                <c:pt idx="2043">
                  <c:v>8.8149999999999711</c:v>
                </c:pt>
                <c:pt idx="2044">
                  <c:v>8.8199999999999719</c:v>
                </c:pt>
                <c:pt idx="2045">
                  <c:v>8.8249999999999726</c:v>
                </c:pt>
                <c:pt idx="2046">
                  <c:v>8.8299999999999734</c:v>
                </c:pt>
                <c:pt idx="2047">
                  <c:v>8.8349999999999742</c:v>
                </c:pt>
                <c:pt idx="2048">
                  <c:v>8.839999999999975</c:v>
                </c:pt>
                <c:pt idx="2049">
                  <c:v>8.8449999999999758</c:v>
                </c:pt>
                <c:pt idx="2050">
                  <c:v>8.8499999999999766</c:v>
                </c:pt>
                <c:pt idx="2051">
                  <c:v>8.8549999999999773</c:v>
                </c:pt>
                <c:pt idx="2052">
                  <c:v>8.8599999999999781</c:v>
                </c:pt>
                <c:pt idx="2053">
                  <c:v>8.8649999999999789</c:v>
                </c:pt>
                <c:pt idx="2054">
                  <c:v>8.8699999999999797</c:v>
                </c:pt>
                <c:pt idx="2055">
                  <c:v>8.8749999999999805</c:v>
                </c:pt>
                <c:pt idx="2056">
                  <c:v>8.8799999999999812</c:v>
                </c:pt>
                <c:pt idx="2057">
                  <c:v>8.884999999999982</c:v>
                </c:pt>
                <c:pt idx="2058">
                  <c:v>8.8899999999999828</c:v>
                </c:pt>
                <c:pt idx="2059">
                  <c:v>8.8949999999999836</c:v>
                </c:pt>
                <c:pt idx="2060">
                  <c:v>8.8999999999999844</c:v>
                </c:pt>
                <c:pt idx="2061">
                  <c:v>8.9049999999999851</c:v>
                </c:pt>
                <c:pt idx="2062">
                  <c:v>8.9099999999999859</c:v>
                </c:pt>
                <c:pt idx="2063">
                  <c:v>8.9149999999999867</c:v>
                </c:pt>
                <c:pt idx="2064">
                  <c:v>8.9199999999999875</c:v>
                </c:pt>
                <c:pt idx="2065">
                  <c:v>8.9249999999999883</c:v>
                </c:pt>
                <c:pt idx="2066">
                  <c:v>8.9299999999999891</c:v>
                </c:pt>
                <c:pt idx="2067">
                  <c:v>8.9349999999999898</c:v>
                </c:pt>
                <c:pt idx="2068">
                  <c:v>8.9399999999999906</c:v>
                </c:pt>
                <c:pt idx="2069">
                  <c:v>8.9449999999999914</c:v>
                </c:pt>
                <c:pt idx="2070">
                  <c:v>8.9499999999999922</c:v>
                </c:pt>
                <c:pt idx="2071">
                  <c:v>8.954999999999993</c:v>
                </c:pt>
                <c:pt idx="2072">
                  <c:v>8.9599999999999937</c:v>
                </c:pt>
                <c:pt idx="2073">
                  <c:v>8.9649999999999945</c:v>
                </c:pt>
                <c:pt idx="2074">
                  <c:v>8.9699999999999953</c:v>
                </c:pt>
                <c:pt idx="2075">
                  <c:v>8.9749999999999961</c:v>
                </c:pt>
                <c:pt idx="2076">
                  <c:v>8.9799999999999969</c:v>
                </c:pt>
                <c:pt idx="2077">
                  <c:v>8.9849999999999977</c:v>
                </c:pt>
                <c:pt idx="2078">
                  <c:v>8.9899999999999984</c:v>
                </c:pt>
                <c:pt idx="2079">
                  <c:v>8.9949999999999992</c:v>
                </c:pt>
                <c:pt idx="2080">
                  <c:v>9</c:v>
                </c:pt>
                <c:pt idx="2081">
                  <c:v>9.0050000000000008</c:v>
                </c:pt>
                <c:pt idx="2082">
                  <c:v>9.0100000000000016</c:v>
                </c:pt>
                <c:pt idx="2083">
                  <c:v>9.0150000000000023</c:v>
                </c:pt>
                <c:pt idx="2084">
                  <c:v>9.0200000000000031</c:v>
                </c:pt>
                <c:pt idx="2085">
                  <c:v>9.0250000000000039</c:v>
                </c:pt>
                <c:pt idx="2086">
                  <c:v>9.0300000000000047</c:v>
                </c:pt>
                <c:pt idx="2087">
                  <c:v>9.0350000000000055</c:v>
                </c:pt>
                <c:pt idx="2088">
                  <c:v>9.0400000000000063</c:v>
                </c:pt>
                <c:pt idx="2089">
                  <c:v>9.045000000000007</c:v>
                </c:pt>
                <c:pt idx="2090">
                  <c:v>9.0500000000000078</c:v>
                </c:pt>
                <c:pt idx="2091">
                  <c:v>9.0550000000000086</c:v>
                </c:pt>
                <c:pt idx="2092">
                  <c:v>9.0600000000000094</c:v>
                </c:pt>
                <c:pt idx="2093">
                  <c:v>9.0650000000000102</c:v>
                </c:pt>
                <c:pt idx="2094">
                  <c:v>9.0700000000000109</c:v>
                </c:pt>
                <c:pt idx="2095">
                  <c:v>9.0750000000000117</c:v>
                </c:pt>
                <c:pt idx="2096">
                  <c:v>9.0800000000000125</c:v>
                </c:pt>
                <c:pt idx="2097">
                  <c:v>9.0850000000000133</c:v>
                </c:pt>
                <c:pt idx="2098">
                  <c:v>9.0900000000000141</c:v>
                </c:pt>
                <c:pt idx="2099">
                  <c:v>9.0950000000000149</c:v>
                </c:pt>
                <c:pt idx="2100">
                  <c:v>9.1000000000000156</c:v>
                </c:pt>
                <c:pt idx="2101">
                  <c:v>9.1050000000000164</c:v>
                </c:pt>
                <c:pt idx="2102">
                  <c:v>9.1100000000000172</c:v>
                </c:pt>
                <c:pt idx="2103">
                  <c:v>9.115000000000018</c:v>
                </c:pt>
                <c:pt idx="2104">
                  <c:v>9.1200000000000188</c:v>
                </c:pt>
                <c:pt idx="2105">
                  <c:v>9.1250000000000195</c:v>
                </c:pt>
                <c:pt idx="2106">
                  <c:v>9.1300000000000203</c:v>
                </c:pt>
                <c:pt idx="2107">
                  <c:v>9.1350000000000211</c:v>
                </c:pt>
                <c:pt idx="2108">
                  <c:v>9.1400000000000219</c:v>
                </c:pt>
                <c:pt idx="2109">
                  <c:v>9.1450000000000227</c:v>
                </c:pt>
                <c:pt idx="2110">
                  <c:v>9.1500000000000234</c:v>
                </c:pt>
                <c:pt idx="2111">
                  <c:v>9.1550000000000242</c:v>
                </c:pt>
                <c:pt idx="2112">
                  <c:v>9.160000000000025</c:v>
                </c:pt>
                <c:pt idx="2113">
                  <c:v>9.1650000000000258</c:v>
                </c:pt>
                <c:pt idx="2114">
                  <c:v>9.1700000000000266</c:v>
                </c:pt>
                <c:pt idx="2115">
                  <c:v>9.1750000000000274</c:v>
                </c:pt>
                <c:pt idx="2116">
                  <c:v>9.1800000000000281</c:v>
                </c:pt>
                <c:pt idx="2117">
                  <c:v>9.1850000000000289</c:v>
                </c:pt>
                <c:pt idx="2118">
                  <c:v>9.1900000000000297</c:v>
                </c:pt>
                <c:pt idx="2119">
                  <c:v>9.1950000000000305</c:v>
                </c:pt>
                <c:pt idx="2120">
                  <c:v>9.2000000000000313</c:v>
                </c:pt>
                <c:pt idx="2121">
                  <c:v>9.205000000000032</c:v>
                </c:pt>
                <c:pt idx="2122">
                  <c:v>9.2100000000000328</c:v>
                </c:pt>
                <c:pt idx="2123">
                  <c:v>9.2150000000000336</c:v>
                </c:pt>
                <c:pt idx="2124">
                  <c:v>9.2200000000000344</c:v>
                </c:pt>
                <c:pt idx="2125">
                  <c:v>9.2250000000000352</c:v>
                </c:pt>
                <c:pt idx="2126">
                  <c:v>9.230000000000036</c:v>
                </c:pt>
                <c:pt idx="2127">
                  <c:v>9.2350000000000367</c:v>
                </c:pt>
                <c:pt idx="2128">
                  <c:v>9.2400000000000375</c:v>
                </c:pt>
                <c:pt idx="2129">
                  <c:v>9.2450000000000383</c:v>
                </c:pt>
                <c:pt idx="2130">
                  <c:v>9.2500000000000391</c:v>
                </c:pt>
                <c:pt idx="2131">
                  <c:v>9.2550000000000399</c:v>
                </c:pt>
                <c:pt idx="2132">
                  <c:v>9.2600000000000406</c:v>
                </c:pt>
                <c:pt idx="2133">
                  <c:v>9.2650000000000414</c:v>
                </c:pt>
                <c:pt idx="2134">
                  <c:v>9.2700000000000422</c:v>
                </c:pt>
                <c:pt idx="2135">
                  <c:v>9.275000000000043</c:v>
                </c:pt>
                <c:pt idx="2136">
                  <c:v>9.2800000000000438</c:v>
                </c:pt>
                <c:pt idx="2137">
                  <c:v>9.2850000000000446</c:v>
                </c:pt>
                <c:pt idx="2138">
                  <c:v>9.2900000000000453</c:v>
                </c:pt>
                <c:pt idx="2139">
                  <c:v>9.2950000000000461</c:v>
                </c:pt>
                <c:pt idx="2140">
                  <c:v>9.3000000000000469</c:v>
                </c:pt>
                <c:pt idx="2141">
                  <c:v>9.3050000000000477</c:v>
                </c:pt>
                <c:pt idx="2142">
                  <c:v>9.3100000000000485</c:v>
                </c:pt>
                <c:pt idx="2143">
                  <c:v>9.3150000000000492</c:v>
                </c:pt>
                <c:pt idx="2144">
                  <c:v>9.32000000000005</c:v>
                </c:pt>
                <c:pt idx="2145">
                  <c:v>9.3250000000000508</c:v>
                </c:pt>
                <c:pt idx="2146">
                  <c:v>9.3300000000000516</c:v>
                </c:pt>
                <c:pt idx="2147">
                  <c:v>9.3350000000000524</c:v>
                </c:pt>
                <c:pt idx="2148">
                  <c:v>9.3400000000000531</c:v>
                </c:pt>
                <c:pt idx="2149">
                  <c:v>9.3450000000000539</c:v>
                </c:pt>
                <c:pt idx="2150">
                  <c:v>9.3500000000000547</c:v>
                </c:pt>
                <c:pt idx="2151">
                  <c:v>9.3550000000000555</c:v>
                </c:pt>
                <c:pt idx="2152">
                  <c:v>9.3600000000000563</c:v>
                </c:pt>
                <c:pt idx="2153">
                  <c:v>9.3650000000000571</c:v>
                </c:pt>
                <c:pt idx="2154">
                  <c:v>9.3700000000000578</c:v>
                </c:pt>
                <c:pt idx="2155">
                  <c:v>9.3750000000000586</c:v>
                </c:pt>
                <c:pt idx="2156">
                  <c:v>9.3800000000000594</c:v>
                </c:pt>
                <c:pt idx="2157">
                  <c:v>9.3850000000000602</c:v>
                </c:pt>
                <c:pt idx="2158">
                  <c:v>9.390000000000061</c:v>
                </c:pt>
                <c:pt idx="2159">
                  <c:v>9.3950000000000617</c:v>
                </c:pt>
                <c:pt idx="2160">
                  <c:v>9.4000000000000625</c:v>
                </c:pt>
                <c:pt idx="2161">
                  <c:v>9.4050000000000633</c:v>
                </c:pt>
                <c:pt idx="2162">
                  <c:v>9.4100000000000641</c:v>
                </c:pt>
                <c:pt idx="2163">
                  <c:v>9.4150000000000649</c:v>
                </c:pt>
                <c:pt idx="2164">
                  <c:v>9.4200000000000657</c:v>
                </c:pt>
                <c:pt idx="2165">
                  <c:v>9.4250000000000664</c:v>
                </c:pt>
                <c:pt idx="2166">
                  <c:v>9.4300000000000672</c:v>
                </c:pt>
                <c:pt idx="2167">
                  <c:v>9.435000000000068</c:v>
                </c:pt>
                <c:pt idx="2168">
                  <c:v>9.4400000000000688</c:v>
                </c:pt>
                <c:pt idx="2169">
                  <c:v>9.4450000000000696</c:v>
                </c:pt>
                <c:pt idx="2170">
                  <c:v>9.4500000000000703</c:v>
                </c:pt>
                <c:pt idx="2171">
                  <c:v>9.4550000000000711</c:v>
                </c:pt>
                <c:pt idx="2172">
                  <c:v>9.4600000000000719</c:v>
                </c:pt>
                <c:pt idx="2173">
                  <c:v>9.4650000000000727</c:v>
                </c:pt>
                <c:pt idx="2174">
                  <c:v>9.4700000000000735</c:v>
                </c:pt>
                <c:pt idx="2175">
                  <c:v>9.4750000000000743</c:v>
                </c:pt>
                <c:pt idx="2176">
                  <c:v>9.480000000000075</c:v>
                </c:pt>
                <c:pt idx="2177">
                  <c:v>9.4850000000000758</c:v>
                </c:pt>
                <c:pt idx="2178">
                  <c:v>9.4900000000000766</c:v>
                </c:pt>
                <c:pt idx="2179">
                  <c:v>9.4950000000000774</c:v>
                </c:pt>
                <c:pt idx="2180">
                  <c:v>9.5000000000000782</c:v>
                </c:pt>
                <c:pt idx="2181">
                  <c:v>9.5050000000000789</c:v>
                </c:pt>
                <c:pt idx="2182">
                  <c:v>9.5100000000000797</c:v>
                </c:pt>
                <c:pt idx="2183">
                  <c:v>9.5150000000000805</c:v>
                </c:pt>
                <c:pt idx="2184">
                  <c:v>9.5200000000000813</c:v>
                </c:pt>
                <c:pt idx="2185">
                  <c:v>9.5250000000000821</c:v>
                </c:pt>
                <c:pt idx="2186">
                  <c:v>9.5300000000000828</c:v>
                </c:pt>
                <c:pt idx="2187">
                  <c:v>9.5350000000000836</c:v>
                </c:pt>
                <c:pt idx="2188">
                  <c:v>9.5400000000000844</c:v>
                </c:pt>
                <c:pt idx="2189">
                  <c:v>9.5450000000000852</c:v>
                </c:pt>
                <c:pt idx="2190">
                  <c:v>9.550000000000086</c:v>
                </c:pt>
                <c:pt idx="2191">
                  <c:v>9.5550000000000868</c:v>
                </c:pt>
                <c:pt idx="2192">
                  <c:v>9.5600000000000875</c:v>
                </c:pt>
                <c:pt idx="2193">
                  <c:v>9.5650000000000883</c:v>
                </c:pt>
                <c:pt idx="2194">
                  <c:v>9.5700000000000891</c:v>
                </c:pt>
                <c:pt idx="2195">
                  <c:v>9.5750000000000899</c:v>
                </c:pt>
                <c:pt idx="2196">
                  <c:v>9.5800000000000907</c:v>
                </c:pt>
                <c:pt idx="2197">
                  <c:v>9.5850000000000914</c:v>
                </c:pt>
                <c:pt idx="2198">
                  <c:v>9.5900000000000922</c:v>
                </c:pt>
                <c:pt idx="2199">
                  <c:v>9.595000000000093</c:v>
                </c:pt>
                <c:pt idx="2200">
                  <c:v>9.6000000000000938</c:v>
                </c:pt>
                <c:pt idx="2201">
                  <c:v>9.6050000000000946</c:v>
                </c:pt>
                <c:pt idx="2202">
                  <c:v>9.6100000000000954</c:v>
                </c:pt>
                <c:pt idx="2203">
                  <c:v>9.6150000000000961</c:v>
                </c:pt>
                <c:pt idx="2204">
                  <c:v>9.6200000000000969</c:v>
                </c:pt>
                <c:pt idx="2205">
                  <c:v>9.6250000000000977</c:v>
                </c:pt>
                <c:pt idx="2206">
                  <c:v>9.6300000000000985</c:v>
                </c:pt>
                <c:pt idx="2207">
                  <c:v>9.6350000000000993</c:v>
                </c:pt>
                <c:pt idx="2208">
                  <c:v>9.6400000000001</c:v>
                </c:pt>
                <c:pt idx="2209">
                  <c:v>9.6450000000001008</c:v>
                </c:pt>
                <c:pt idx="2210">
                  <c:v>9.6500000000001016</c:v>
                </c:pt>
                <c:pt idx="2211">
                  <c:v>9.6550000000001024</c:v>
                </c:pt>
                <c:pt idx="2212">
                  <c:v>9.6600000000001032</c:v>
                </c:pt>
                <c:pt idx="2213">
                  <c:v>9.665000000000104</c:v>
                </c:pt>
                <c:pt idx="2214">
                  <c:v>9.6700000000001047</c:v>
                </c:pt>
                <c:pt idx="2215">
                  <c:v>9.6750000000001055</c:v>
                </c:pt>
                <c:pt idx="2216">
                  <c:v>9.6800000000001063</c:v>
                </c:pt>
                <c:pt idx="2217">
                  <c:v>9.6850000000001071</c:v>
                </c:pt>
                <c:pt idx="2218">
                  <c:v>9.6900000000001079</c:v>
                </c:pt>
                <c:pt idx="2219">
                  <c:v>9.6950000000001086</c:v>
                </c:pt>
                <c:pt idx="2220">
                  <c:v>9.7000000000001094</c:v>
                </c:pt>
                <c:pt idx="2221">
                  <c:v>9.7050000000001102</c:v>
                </c:pt>
                <c:pt idx="2222">
                  <c:v>9.710000000000111</c:v>
                </c:pt>
                <c:pt idx="2223">
                  <c:v>9.7150000000001118</c:v>
                </c:pt>
                <c:pt idx="2224">
                  <c:v>9.7200000000001125</c:v>
                </c:pt>
                <c:pt idx="2225">
                  <c:v>9.7250000000001133</c:v>
                </c:pt>
                <c:pt idx="2226">
                  <c:v>9.7300000000001141</c:v>
                </c:pt>
                <c:pt idx="2227">
                  <c:v>9.7350000000001149</c:v>
                </c:pt>
                <c:pt idx="2228">
                  <c:v>9.7400000000001157</c:v>
                </c:pt>
                <c:pt idx="2229">
                  <c:v>9.7450000000001165</c:v>
                </c:pt>
                <c:pt idx="2230">
                  <c:v>9.7500000000001172</c:v>
                </c:pt>
                <c:pt idx="2231">
                  <c:v>9.755000000000118</c:v>
                </c:pt>
                <c:pt idx="2232">
                  <c:v>9.7600000000001188</c:v>
                </c:pt>
                <c:pt idx="2233">
                  <c:v>9.7650000000001196</c:v>
                </c:pt>
                <c:pt idx="2234">
                  <c:v>9.7700000000001204</c:v>
                </c:pt>
                <c:pt idx="2235">
                  <c:v>9.7750000000001211</c:v>
                </c:pt>
                <c:pt idx="2236">
                  <c:v>9.7800000000001219</c:v>
                </c:pt>
                <c:pt idx="2237">
                  <c:v>9.7850000000001227</c:v>
                </c:pt>
                <c:pt idx="2238">
                  <c:v>9.7900000000001235</c:v>
                </c:pt>
                <c:pt idx="2239">
                  <c:v>9.7950000000001243</c:v>
                </c:pt>
                <c:pt idx="2240">
                  <c:v>9.8000000000001251</c:v>
                </c:pt>
                <c:pt idx="2241">
                  <c:v>9.8050000000001258</c:v>
                </c:pt>
                <c:pt idx="2242">
                  <c:v>9.8100000000001266</c:v>
                </c:pt>
                <c:pt idx="2243">
                  <c:v>9.8150000000001274</c:v>
                </c:pt>
                <c:pt idx="2244">
                  <c:v>9.8200000000001282</c:v>
                </c:pt>
                <c:pt idx="2245">
                  <c:v>9.825000000000129</c:v>
                </c:pt>
                <c:pt idx="2246">
                  <c:v>9.8300000000001297</c:v>
                </c:pt>
                <c:pt idx="2247">
                  <c:v>9.8350000000001305</c:v>
                </c:pt>
                <c:pt idx="2248">
                  <c:v>9.8400000000001313</c:v>
                </c:pt>
                <c:pt idx="2249">
                  <c:v>9.8450000000001321</c:v>
                </c:pt>
                <c:pt idx="2250">
                  <c:v>9.8500000000001329</c:v>
                </c:pt>
                <c:pt idx="2251">
                  <c:v>9.8550000000001337</c:v>
                </c:pt>
                <c:pt idx="2252">
                  <c:v>9.8600000000001344</c:v>
                </c:pt>
                <c:pt idx="2253">
                  <c:v>9.8650000000001352</c:v>
                </c:pt>
                <c:pt idx="2254">
                  <c:v>9.870000000000136</c:v>
                </c:pt>
                <c:pt idx="2255">
                  <c:v>9.8750000000001368</c:v>
                </c:pt>
                <c:pt idx="2256">
                  <c:v>9.8800000000001376</c:v>
                </c:pt>
                <c:pt idx="2257">
                  <c:v>9.8850000000001383</c:v>
                </c:pt>
                <c:pt idx="2258">
                  <c:v>9.8900000000001391</c:v>
                </c:pt>
                <c:pt idx="2259">
                  <c:v>9.8950000000001399</c:v>
                </c:pt>
                <c:pt idx="2260">
                  <c:v>9.9000000000001407</c:v>
                </c:pt>
                <c:pt idx="2261">
                  <c:v>9.9050000000001415</c:v>
                </c:pt>
                <c:pt idx="2262">
                  <c:v>9.9100000000001423</c:v>
                </c:pt>
                <c:pt idx="2263">
                  <c:v>9.915000000000143</c:v>
                </c:pt>
                <c:pt idx="2264">
                  <c:v>9.9200000000001438</c:v>
                </c:pt>
                <c:pt idx="2265">
                  <c:v>9.9250000000001446</c:v>
                </c:pt>
                <c:pt idx="2266">
                  <c:v>9.9300000000001454</c:v>
                </c:pt>
                <c:pt idx="2267">
                  <c:v>9.9350000000001462</c:v>
                </c:pt>
                <c:pt idx="2268">
                  <c:v>9.9400000000001469</c:v>
                </c:pt>
                <c:pt idx="2269">
                  <c:v>9.9450000000001477</c:v>
                </c:pt>
                <c:pt idx="2270">
                  <c:v>9.9500000000001485</c:v>
                </c:pt>
                <c:pt idx="2271">
                  <c:v>9.9550000000001493</c:v>
                </c:pt>
                <c:pt idx="2272">
                  <c:v>9.9600000000001501</c:v>
                </c:pt>
                <c:pt idx="2273">
                  <c:v>9.9650000000001508</c:v>
                </c:pt>
                <c:pt idx="2274">
                  <c:v>9.9700000000001516</c:v>
                </c:pt>
                <c:pt idx="2275">
                  <c:v>9.9750000000001524</c:v>
                </c:pt>
                <c:pt idx="2276">
                  <c:v>9.9800000000001532</c:v>
                </c:pt>
                <c:pt idx="2277">
                  <c:v>9.985000000000154</c:v>
                </c:pt>
                <c:pt idx="2278">
                  <c:v>9.9900000000001548</c:v>
                </c:pt>
                <c:pt idx="2279">
                  <c:v>9.9950000000001555</c:v>
                </c:pt>
                <c:pt idx="2280">
                  <c:v>10.000000000000156</c:v>
                </c:pt>
                <c:pt idx="2281">
                  <c:v>10.005000000000157</c:v>
                </c:pt>
                <c:pt idx="2282">
                  <c:v>10.010000000000158</c:v>
                </c:pt>
                <c:pt idx="2283">
                  <c:v>10.015000000000159</c:v>
                </c:pt>
                <c:pt idx="2284">
                  <c:v>10.020000000000159</c:v>
                </c:pt>
                <c:pt idx="2285">
                  <c:v>10.02500000000016</c:v>
                </c:pt>
                <c:pt idx="2286">
                  <c:v>10.030000000000161</c:v>
                </c:pt>
                <c:pt idx="2287">
                  <c:v>10.035000000000162</c:v>
                </c:pt>
                <c:pt idx="2288">
                  <c:v>10.040000000000163</c:v>
                </c:pt>
                <c:pt idx="2289">
                  <c:v>10.045000000000163</c:v>
                </c:pt>
                <c:pt idx="2290">
                  <c:v>10.050000000000164</c:v>
                </c:pt>
                <c:pt idx="2291">
                  <c:v>10.055000000000165</c:v>
                </c:pt>
                <c:pt idx="2292">
                  <c:v>10.060000000000166</c:v>
                </c:pt>
                <c:pt idx="2293">
                  <c:v>10.065000000000166</c:v>
                </c:pt>
                <c:pt idx="2294">
                  <c:v>10.070000000000167</c:v>
                </c:pt>
                <c:pt idx="2295">
                  <c:v>10.075000000000168</c:v>
                </c:pt>
                <c:pt idx="2296">
                  <c:v>10.080000000000169</c:v>
                </c:pt>
                <c:pt idx="2297">
                  <c:v>10.08500000000017</c:v>
                </c:pt>
                <c:pt idx="2298">
                  <c:v>10.09000000000017</c:v>
                </c:pt>
                <c:pt idx="2299">
                  <c:v>10.095000000000171</c:v>
                </c:pt>
                <c:pt idx="2300">
                  <c:v>10.100000000000172</c:v>
                </c:pt>
                <c:pt idx="2301">
                  <c:v>10.105000000000173</c:v>
                </c:pt>
                <c:pt idx="2302">
                  <c:v>10.110000000000174</c:v>
                </c:pt>
                <c:pt idx="2303">
                  <c:v>10.115000000000174</c:v>
                </c:pt>
                <c:pt idx="2304">
                  <c:v>10.120000000000175</c:v>
                </c:pt>
                <c:pt idx="2305">
                  <c:v>10.125000000000176</c:v>
                </c:pt>
                <c:pt idx="2306">
                  <c:v>10.130000000000177</c:v>
                </c:pt>
                <c:pt idx="2307">
                  <c:v>10.135000000000177</c:v>
                </c:pt>
                <c:pt idx="2308">
                  <c:v>10.140000000000178</c:v>
                </c:pt>
                <c:pt idx="2309">
                  <c:v>10.145000000000179</c:v>
                </c:pt>
                <c:pt idx="2310">
                  <c:v>10.15000000000018</c:v>
                </c:pt>
                <c:pt idx="2311">
                  <c:v>10.155000000000181</c:v>
                </c:pt>
                <c:pt idx="2312">
                  <c:v>10.160000000000181</c:v>
                </c:pt>
                <c:pt idx="2313">
                  <c:v>10.165000000000182</c:v>
                </c:pt>
                <c:pt idx="2314">
                  <c:v>10.170000000000183</c:v>
                </c:pt>
                <c:pt idx="2315">
                  <c:v>10.175000000000184</c:v>
                </c:pt>
                <c:pt idx="2316">
                  <c:v>10.180000000000184</c:v>
                </c:pt>
                <c:pt idx="2317">
                  <c:v>10.185000000000185</c:v>
                </c:pt>
                <c:pt idx="2318">
                  <c:v>10.190000000000186</c:v>
                </c:pt>
                <c:pt idx="2319">
                  <c:v>10.195000000000187</c:v>
                </c:pt>
                <c:pt idx="2320">
                  <c:v>10.200000000000188</c:v>
                </c:pt>
                <c:pt idx="2321">
                  <c:v>10.205000000000188</c:v>
                </c:pt>
                <c:pt idx="2322">
                  <c:v>10.210000000000189</c:v>
                </c:pt>
                <c:pt idx="2323">
                  <c:v>10.21500000000019</c:v>
                </c:pt>
                <c:pt idx="2324">
                  <c:v>10.220000000000191</c:v>
                </c:pt>
                <c:pt idx="2325">
                  <c:v>10.225000000000191</c:v>
                </c:pt>
                <c:pt idx="2326">
                  <c:v>10.230000000000192</c:v>
                </c:pt>
                <c:pt idx="2327">
                  <c:v>10.235000000000193</c:v>
                </c:pt>
                <c:pt idx="2328">
                  <c:v>10.240000000000194</c:v>
                </c:pt>
                <c:pt idx="2329">
                  <c:v>10.245000000000195</c:v>
                </c:pt>
                <c:pt idx="2330">
                  <c:v>10.250000000000195</c:v>
                </c:pt>
                <c:pt idx="2331">
                  <c:v>10.255000000000196</c:v>
                </c:pt>
                <c:pt idx="2332">
                  <c:v>10.260000000000197</c:v>
                </c:pt>
                <c:pt idx="2333">
                  <c:v>10.265000000000198</c:v>
                </c:pt>
                <c:pt idx="2334">
                  <c:v>10.270000000000199</c:v>
                </c:pt>
                <c:pt idx="2335">
                  <c:v>10.275000000000199</c:v>
                </c:pt>
                <c:pt idx="2336">
                  <c:v>10.2800000000002</c:v>
                </c:pt>
                <c:pt idx="2337">
                  <c:v>10.285000000000201</c:v>
                </c:pt>
                <c:pt idx="2338">
                  <c:v>10.290000000000202</c:v>
                </c:pt>
                <c:pt idx="2339">
                  <c:v>10.295000000000202</c:v>
                </c:pt>
                <c:pt idx="2340">
                  <c:v>10.300000000000203</c:v>
                </c:pt>
                <c:pt idx="2341">
                  <c:v>10.305000000000204</c:v>
                </c:pt>
                <c:pt idx="2342">
                  <c:v>10.310000000000205</c:v>
                </c:pt>
                <c:pt idx="2343">
                  <c:v>10.315000000000206</c:v>
                </c:pt>
                <c:pt idx="2344">
                  <c:v>10.320000000000206</c:v>
                </c:pt>
                <c:pt idx="2345">
                  <c:v>10.325000000000207</c:v>
                </c:pt>
                <c:pt idx="2346">
                  <c:v>10.330000000000208</c:v>
                </c:pt>
                <c:pt idx="2347">
                  <c:v>10.335000000000209</c:v>
                </c:pt>
                <c:pt idx="2348">
                  <c:v>10.340000000000209</c:v>
                </c:pt>
                <c:pt idx="2349">
                  <c:v>10.34500000000021</c:v>
                </c:pt>
                <c:pt idx="2350">
                  <c:v>10.350000000000211</c:v>
                </c:pt>
                <c:pt idx="2351">
                  <c:v>10.355000000000212</c:v>
                </c:pt>
                <c:pt idx="2352">
                  <c:v>10.360000000000213</c:v>
                </c:pt>
                <c:pt idx="2353">
                  <c:v>10.365000000000213</c:v>
                </c:pt>
                <c:pt idx="2354">
                  <c:v>10.370000000000214</c:v>
                </c:pt>
                <c:pt idx="2355">
                  <c:v>10.375000000000215</c:v>
                </c:pt>
                <c:pt idx="2356">
                  <c:v>10.380000000000216</c:v>
                </c:pt>
                <c:pt idx="2357">
                  <c:v>10.385000000000217</c:v>
                </c:pt>
                <c:pt idx="2358">
                  <c:v>10.390000000000217</c:v>
                </c:pt>
                <c:pt idx="2359">
                  <c:v>10.395000000000218</c:v>
                </c:pt>
                <c:pt idx="2360">
                  <c:v>10.400000000000219</c:v>
                </c:pt>
                <c:pt idx="2361">
                  <c:v>10.40500000000022</c:v>
                </c:pt>
                <c:pt idx="2362">
                  <c:v>10.41000000000022</c:v>
                </c:pt>
                <c:pt idx="2363">
                  <c:v>10.415000000000221</c:v>
                </c:pt>
                <c:pt idx="2364">
                  <c:v>10.420000000000222</c:v>
                </c:pt>
                <c:pt idx="2365">
                  <c:v>10.425000000000223</c:v>
                </c:pt>
                <c:pt idx="2366">
                  <c:v>10.430000000000224</c:v>
                </c:pt>
                <c:pt idx="2367">
                  <c:v>10.435000000000224</c:v>
                </c:pt>
                <c:pt idx="2368">
                  <c:v>10.440000000000225</c:v>
                </c:pt>
                <c:pt idx="2369">
                  <c:v>10.445000000000226</c:v>
                </c:pt>
                <c:pt idx="2370">
                  <c:v>10.450000000000227</c:v>
                </c:pt>
                <c:pt idx="2371">
                  <c:v>10.455000000000227</c:v>
                </c:pt>
                <c:pt idx="2372">
                  <c:v>10.460000000000228</c:v>
                </c:pt>
                <c:pt idx="2373">
                  <c:v>10.465000000000229</c:v>
                </c:pt>
                <c:pt idx="2374">
                  <c:v>10.47000000000023</c:v>
                </c:pt>
                <c:pt idx="2375">
                  <c:v>10.475000000000231</c:v>
                </c:pt>
                <c:pt idx="2376">
                  <c:v>10.480000000000231</c:v>
                </c:pt>
                <c:pt idx="2377">
                  <c:v>10.485000000000232</c:v>
                </c:pt>
                <c:pt idx="2378">
                  <c:v>10.490000000000233</c:v>
                </c:pt>
                <c:pt idx="2379">
                  <c:v>10.495000000000234</c:v>
                </c:pt>
                <c:pt idx="2380">
                  <c:v>10.500000000000234</c:v>
                </c:pt>
                <c:pt idx="2381">
                  <c:v>10.505000000000235</c:v>
                </c:pt>
                <c:pt idx="2382">
                  <c:v>10.510000000000236</c:v>
                </c:pt>
                <c:pt idx="2383">
                  <c:v>10.515000000000237</c:v>
                </c:pt>
                <c:pt idx="2384">
                  <c:v>10.520000000000238</c:v>
                </c:pt>
                <c:pt idx="2385">
                  <c:v>10.525000000000238</c:v>
                </c:pt>
                <c:pt idx="2386">
                  <c:v>10.530000000000239</c:v>
                </c:pt>
                <c:pt idx="2387">
                  <c:v>10.53500000000024</c:v>
                </c:pt>
                <c:pt idx="2388">
                  <c:v>10.540000000000241</c:v>
                </c:pt>
                <c:pt idx="2389">
                  <c:v>10.545000000000242</c:v>
                </c:pt>
                <c:pt idx="2390">
                  <c:v>10.550000000000242</c:v>
                </c:pt>
                <c:pt idx="2391">
                  <c:v>10.555000000000243</c:v>
                </c:pt>
                <c:pt idx="2392">
                  <c:v>10.560000000000244</c:v>
                </c:pt>
                <c:pt idx="2393">
                  <c:v>10.565000000000245</c:v>
                </c:pt>
                <c:pt idx="2394">
                  <c:v>10.570000000000245</c:v>
                </c:pt>
                <c:pt idx="2395">
                  <c:v>10.575000000000246</c:v>
                </c:pt>
                <c:pt idx="2396">
                  <c:v>10.580000000000247</c:v>
                </c:pt>
                <c:pt idx="2397">
                  <c:v>10.585000000000248</c:v>
                </c:pt>
                <c:pt idx="2398">
                  <c:v>10.590000000000249</c:v>
                </c:pt>
                <c:pt idx="2399">
                  <c:v>10.595000000000249</c:v>
                </c:pt>
                <c:pt idx="2400">
                  <c:v>10.60000000000025</c:v>
                </c:pt>
                <c:pt idx="2401">
                  <c:v>10.605000000000251</c:v>
                </c:pt>
                <c:pt idx="2402">
                  <c:v>10.610000000000252</c:v>
                </c:pt>
                <c:pt idx="2403">
                  <c:v>10.615000000000252</c:v>
                </c:pt>
                <c:pt idx="2404">
                  <c:v>10.620000000000253</c:v>
                </c:pt>
                <c:pt idx="2405">
                  <c:v>10.625000000000254</c:v>
                </c:pt>
                <c:pt idx="2406">
                  <c:v>10.630000000000255</c:v>
                </c:pt>
                <c:pt idx="2407">
                  <c:v>10.635000000000256</c:v>
                </c:pt>
                <c:pt idx="2408">
                  <c:v>10.640000000000256</c:v>
                </c:pt>
                <c:pt idx="2409">
                  <c:v>10.645000000000257</c:v>
                </c:pt>
                <c:pt idx="2410">
                  <c:v>10.650000000000258</c:v>
                </c:pt>
                <c:pt idx="2411">
                  <c:v>10.655000000000259</c:v>
                </c:pt>
                <c:pt idx="2412">
                  <c:v>10.660000000000259</c:v>
                </c:pt>
                <c:pt idx="2413">
                  <c:v>10.66500000000026</c:v>
                </c:pt>
                <c:pt idx="2414">
                  <c:v>10.670000000000261</c:v>
                </c:pt>
                <c:pt idx="2415">
                  <c:v>10.675000000000262</c:v>
                </c:pt>
                <c:pt idx="2416">
                  <c:v>10.680000000000263</c:v>
                </c:pt>
                <c:pt idx="2417">
                  <c:v>10.685000000000263</c:v>
                </c:pt>
                <c:pt idx="2418">
                  <c:v>10.690000000000264</c:v>
                </c:pt>
                <c:pt idx="2419">
                  <c:v>10.695000000000265</c:v>
                </c:pt>
                <c:pt idx="2420">
                  <c:v>10.700000000000266</c:v>
                </c:pt>
                <c:pt idx="2421">
                  <c:v>10.705000000000267</c:v>
                </c:pt>
                <c:pt idx="2422">
                  <c:v>10.710000000000267</c:v>
                </c:pt>
                <c:pt idx="2423">
                  <c:v>10.715000000000268</c:v>
                </c:pt>
                <c:pt idx="2424">
                  <c:v>10.720000000000269</c:v>
                </c:pt>
                <c:pt idx="2425">
                  <c:v>10.72500000000027</c:v>
                </c:pt>
                <c:pt idx="2426">
                  <c:v>10.73000000000027</c:v>
                </c:pt>
                <c:pt idx="2427">
                  <c:v>10.735000000000271</c:v>
                </c:pt>
                <c:pt idx="2428">
                  <c:v>10.740000000000272</c:v>
                </c:pt>
                <c:pt idx="2429">
                  <c:v>10.745000000000273</c:v>
                </c:pt>
                <c:pt idx="2430">
                  <c:v>10.750000000000274</c:v>
                </c:pt>
                <c:pt idx="2431">
                  <c:v>10.755000000000274</c:v>
                </c:pt>
                <c:pt idx="2432">
                  <c:v>10.760000000000275</c:v>
                </c:pt>
                <c:pt idx="2433">
                  <c:v>10.765000000000276</c:v>
                </c:pt>
                <c:pt idx="2434">
                  <c:v>10.770000000000277</c:v>
                </c:pt>
                <c:pt idx="2435">
                  <c:v>10.775000000000277</c:v>
                </c:pt>
                <c:pt idx="2436">
                  <c:v>10.780000000000278</c:v>
                </c:pt>
                <c:pt idx="2437">
                  <c:v>10.785000000000279</c:v>
                </c:pt>
                <c:pt idx="2438">
                  <c:v>10.79000000000028</c:v>
                </c:pt>
                <c:pt idx="2439">
                  <c:v>10.795000000000281</c:v>
                </c:pt>
                <c:pt idx="2440">
                  <c:v>10.800000000000281</c:v>
                </c:pt>
                <c:pt idx="2441">
                  <c:v>10.805000000000282</c:v>
                </c:pt>
                <c:pt idx="2442">
                  <c:v>10.810000000000283</c:v>
                </c:pt>
                <c:pt idx="2443">
                  <c:v>10.815000000000284</c:v>
                </c:pt>
                <c:pt idx="2444">
                  <c:v>10.820000000000285</c:v>
                </c:pt>
                <c:pt idx="2445">
                  <c:v>10.825000000000285</c:v>
                </c:pt>
                <c:pt idx="2446">
                  <c:v>10.830000000000286</c:v>
                </c:pt>
                <c:pt idx="2447">
                  <c:v>10.835000000000287</c:v>
                </c:pt>
                <c:pt idx="2448">
                  <c:v>10.840000000000288</c:v>
                </c:pt>
                <c:pt idx="2449">
                  <c:v>10.845000000000288</c:v>
                </c:pt>
                <c:pt idx="2450">
                  <c:v>10.850000000000289</c:v>
                </c:pt>
                <c:pt idx="2451">
                  <c:v>10.85500000000029</c:v>
                </c:pt>
                <c:pt idx="2452">
                  <c:v>10.860000000000291</c:v>
                </c:pt>
                <c:pt idx="2453">
                  <c:v>10.865000000000292</c:v>
                </c:pt>
                <c:pt idx="2454">
                  <c:v>10.870000000000292</c:v>
                </c:pt>
                <c:pt idx="2455">
                  <c:v>10.875000000000293</c:v>
                </c:pt>
                <c:pt idx="2456">
                  <c:v>10.880000000000294</c:v>
                </c:pt>
                <c:pt idx="2457">
                  <c:v>10.885000000000295</c:v>
                </c:pt>
                <c:pt idx="2458">
                  <c:v>10.890000000000295</c:v>
                </c:pt>
                <c:pt idx="2459">
                  <c:v>10.895000000000296</c:v>
                </c:pt>
                <c:pt idx="2460">
                  <c:v>10.900000000000297</c:v>
                </c:pt>
                <c:pt idx="2461">
                  <c:v>10.905000000000298</c:v>
                </c:pt>
                <c:pt idx="2462">
                  <c:v>10.910000000000299</c:v>
                </c:pt>
                <c:pt idx="2463">
                  <c:v>10.915000000000299</c:v>
                </c:pt>
                <c:pt idx="2464">
                  <c:v>10.9200000000003</c:v>
                </c:pt>
                <c:pt idx="2465">
                  <c:v>10.925000000000301</c:v>
                </c:pt>
                <c:pt idx="2466">
                  <c:v>10.930000000000302</c:v>
                </c:pt>
                <c:pt idx="2467">
                  <c:v>10.935000000000302</c:v>
                </c:pt>
                <c:pt idx="2468">
                  <c:v>10.940000000000303</c:v>
                </c:pt>
                <c:pt idx="2469">
                  <c:v>10.945000000000304</c:v>
                </c:pt>
                <c:pt idx="2470">
                  <c:v>10.950000000000305</c:v>
                </c:pt>
                <c:pt idx="2471">
                  <c:v>10.955000000000306</c:v>
                </c:pt>
                <c:pt idx="2472">
                  <c:v>10.960000000000306</c:v>
                </c:pt>
                <c:pt idx="2473">
                  <c:v>10.965000000000307</c:v>
                </c:pt>
                <c:pt idx="2474">
                  <c:v>10.970000000000308</c:v>
                </c:pt>
                <c:pt idx="2475">
                  <c:v>10.975000000000309</c:v>
                </c:pt>
                <c:pt idx="2476">
                  <c:v>10.98000000000031</c:v>
                </c:pt>
                <c:pt idx="2477">
                  <c:v>10.98500000000031</c:v>
                </c:pt>
                <c:pt idx="2478">
                  <c:v>10.990000000000311</c:v>
                </c:pt>
                <c:pt idx="2479">
                  <c:v>10.995000000000312</c:v>
                </c:pt>
                <c:pt idx="2480">
                  <c:v>11.000000000000313</c:v>
                </c:pt>
                <c:pt idx="2481">
                  <c:v>11.005000000000313</c:v>
                </c:pt>
                <c:pt idx="2482">
                  <c:v>11.010000000000314</c:v>
                </c:pt>
                <c:pt idx="2483">
                  <c:v>11.015000000000315</c:v>
                </c:pt>
                <c:pt idx="2484">
                  <c:v>11.020000000000316</c:v>
                </c:pt>
                <c:pt idx="2485">
                  <c:v>11.025000000000317</c:v>
                </c:pt>
                <c:pt idx="2486">
                  <c:v>11.030000000000317</c:v>
                </c:pt>
                <c:pt idx="2487">
                  <c:v>11.035000000000318</c:v>
                </c:pt>
                <c:pt idx="2488">
                  <c:v>11.040000000000319</c:v>
                </c:pt>
                <c:pt idx="2489">
                  <c:v>11.04500000000032</c:v>
                </c:pt>
                <c:pt idx="2490">
                  <c:v>11.05000000000032</c:v>
                </c:pt>
                <c:pt idx="2491">
                  <c:v>11.055000000000321</c:v>
                </c:pt>
                <c:pt idx="2492">
                  <c:v>11.060000000000322</c:v>
                </c:pt>
                <c:pt idx="2493">
                  <c:v>11.065000000000323</c:v>
                </c:pt>
                <c:pt idx="2494">
                  <c:v>11.070000000000324</c:v>
                </c:pt>
                <c:pt idx="2495">
                  <c:v>11.075000000000324</c:v>
                </c:pt>
                <c:pt idx="2496">
                  <c:v>11.080000000000325</c:v>
                </c:pt>
                <c:pt idx="2497">
                  <c:v>11.085000000000326</c:v>
                </c:pt>
                <c:pt idx="2498">
                  <c:v>11.090000000000327</c:v>
                </c:pt>
                <c:pt idx="2499">
                  <c:v>11.095000000000327</c:v>
                </c:pt>
                <c:pt idx="2500">
                  <c:v>11.100000000000328</c:v>
                </c:pt>
                <c:pt idx="2501">
                  <c:v>11.105000000000329</c:v>
                </c:pt>
                <c:pt idx="2502">
                  <c:v>11.11000000000033</c:v>
                </c:pt>
                <c:pt idx="2503">
                  <c:v>11.115000000000331</c:v>
                </c:pt>
                <c:pt idx="2504">
                  <c:v>11.120000000000331</c:v>
                </c:pt>
                <c:pt idx="2505">
                  <c:v>11.125000000000332</c:v>
                </c:pt>
                <c:pt idx="2506">
                  <c:v>11.130000000000333</c:v>
                </c:pt>
                <c:pt idx="2507">
                  <c:v>11.135000000000334</c:v>
                </c:pt>
                <c:pt idx="2508">
                  <c:v>11.140000000000335</c:v>
                </c:pt>
                <c:pt idx="2509">
                  <c:v>11.145000000000335</c:v>
                </c:pt>
                <c:pt idx="2510">
                  <c:v>11.150000000000336</c:v>
                </c:pt>
                <c:pt idx="2511">
                  <c:v>11.155000000000337</c:v>
                </c:pt>
                <c:pt idx="2512">
                  <c:v>11.160000000000338</c:v>
                </c:pt>
                <c:pt idx="2513">
                  <c:v>11.165000000000338</c:v>
                </c:pt>
                <c:pt idx="2514">
                  <c:v>11.170000000000339</c:v>
                </c:pt>
                <c:pt idx="2515">
                  <c:v>11.17500000000034</c:v>
                </c:pt>
                <c:pt idx="2516">
                  <c:v>11.180000000000341</c:v>
                </c:pt>
                <c:pt idx="2517">
                  <c:v>11.185000000000342</c:v>
                </c:pt>
                <c:pt idx="2518">
                  <c:v>11.190000000000342</c:v>
                </c:pt>
                <c:pt idx="2519">
                  <c:v>11.195000000000343</c:v>
                </c:pt>
                <c:pt idx="2520">
                  <c:v>11.200000000000344</c:v>
                </c:pt>
                <c:pt idx="2521">
                  <c:v>11.205000000000345</c:v>
                </c:pt>
                <c:pt idx="2522">
                  <c:v>11.210000000000345</c:v>
                </c:pt>
                <c:pt idx="2523">
                  <c:v>11.215000000000346</c:v>
                </c:pt>
                <c:pt idx="2524">
                  <c:v>11.220000000000347</c:v>
                </c:pt>
                <c:pt idx="2525">
                  <c:v>11.225000000000348</c:v>
                </c:pt>
                <c:pt idx="2526">
                  <c:v>11.230000000000349</c:v>
                </c:pt>
                <c:pt idx="2527">
                  <c:v>11.235000000000349</c:v>
                </c:pt>
                <c:pt idx="2528">
                  <c:v>11.24000000000035</c:v>
                </c:pt>
                <c:pt idx="2529">
                  <c:v>11.245000000000351</c:v>
                </c:pt>
                <c:pt idx="2530">
                  <c:v>11.250000000000352</c:v>
                </c:pt>
                <c:pt idx="2531">
                  <c:v>11.255000000000353</c:v>
                </c:pt>
                <c:pt idx="2532">
                  <c:v>11.260000000000353</c:v>
                </c:pt>
                <c:pt idx="2533">
                  <c:v>11.265000000000354</c:v>
                </c:pt>
                <c:pt idx="2534">
                  <c:v>11.270000000000355</c:v>
                </c:pt>
                <c:pt idx="2535">
                  <c:v>11.275000000000356</c:v>
                </c:pt>
                <c:pt idx="2536">
                  <c:v>11.280000000000356</c:v>
                </c:pt>
                <c:pt idx="2537">
                  <c:v>11.285000000000357</c:v>
                </c:pt>
                <c:pt idx="2538">
                  <c:v>11.290000000000358</c:v>
                </c:pt>
                <c:pt idx="2539">
                  <c:v>11.295000000000359</c:v>
                </c:pt>
                <c:pt idx="2540">
                  <c:v>11.30000000000036</c:v>
                </c:pt>
                <c:pt idx="2541">
                  <c:v>11.30500000000036</c:v>
                </c:pt>
                <c:pt idx="2542">
                  <c:v>11.310000000000361</c:v>
                </c:pt>
                <c:pt idx="2543">
                  <c:v>11.315000000000362</c:v>
                </c:pt>
                <c:pt idx="2544">
                  <c:v>11.320000000000363</c:v>
                </c:pt>
                <c:pt idx="2545">
                  <c:v>11.325000000000363</c:v>
                </c:pt>
                <c:pt idx="2546">
                  <c:v>11.330000000000364</c:v>
                </c:pt>
                <c:pt idx="2547">
                  <c:v>11.335000000000365</c:v>
                </c:pt>
                <c:pt idx="2548">
                  <c:v>11.340000000000366</c:v>
                </c:pt>
                <c:pt idx="2549">
                  <c:v>11.345000000000367</c:v>
                </c:pt>
                <c:pt idx="2550">
                  <c:v>11.350000000000367</c:v>
                </c:pt>
                <c:pt idx="2551">
                  <c:v>11.355000000000368</c:v>
                </c:pt>
                <c:pt idx="2552">
                  <c:v>11.360000000000369</c:v>
                </c:pt>
                <c:pt idx="2553">
                  <c:v>11.36500000000037</c:v>
                </c:pt>
                <c:pt idx="2554">
                  <c:v>11.37000000000037</c:v>
                </c:pt>
                <c:pt idx="2555">
                  <c:v>11.375000000000371</c:v>
                </c:pt>
                <c:pt idx="2556">
                  <c:v>11.380000000000372</c:v>
                </c:pt>
                <c:pt idx="2557">
                  <c:v>11.385000000000373</c:v>
                </c:pt>
                <c:pt idx="2558">
                  <c:v>11.390000000000374</c:v>
                </c:pt>
                <c:pt idx="2559">
                  <c:v>11.395000000000374</c:v>
                </c:pt>
                <c:pt idx="2560">
                  <c:v>11.400000000000375</c:v>
                </c:pt>
                <c:pt idx="2561">
                  <c:v>11.405000000000376</c:v>
                </c:pt>
                <c:pt idx="2562">
                  <c:v>11.410000000000377</c:v>
                </c:pt>
                <c:pt idx="2563">
                  <c:v>11.415000000000378</c:v>
                </c:pt>
                <c:pt idx="2564">
                  <c:v>11.420000000000378</c:v>
                </c:pt>
                <c:pt idx="2565">
                  <c:v>11.425000000000379</c:v>
                </c:pt>
                <c:pt idx="2566">
                  <c:v>11.43000000000038</c:v>
                </c:pt>
                <c:pt idx="2567">
                  <c:v>11.435000000000381</c:v>
                </c:pt>
                <c:pt idx="2568">
                  <c:v>11.440000000000381</c:v>
                </c:pt>
                <c:pt idx="2569">
                  <c:v>11.445000000000382</c:v>
                </c:pt>
                <c:pt idx="2570">
                  <c:v>11.450000000000383</c:v>
                </c:pt>
                <c:pt idx="2571">
                  <c:v>11.455000000000384</c:v>
                </c:pt>
                <c:pt idx="2572">
                  <c:v>11.460000000000385</c:v>
                </c:pt>
                <c:pt idx="2573">
                  <c:v>11.465000000000385</c:v>
                </c:pt>
                <c:pt idx="2574">
                  <c:v>11.470000000000386</c:v>
                </c:pt>
                <c:pt idx="2575">
                  <c:v>11.475000000000387</c:v>
                </c:pt>
                <c:pt idx="2576">
                  <c:v>11.480000000000388</c:v>
                </c:pt>
                <c:pt idx="2577">
                  <c:v>11.485000000000388</c:v>
                </c:pt>
                <c:pt idx="2578">
                  <c:v>11.490000000000389</c:v>
                </c:pt>
                <c:pt idx="2579">
                  <c:v>11.49500000000039</c:v>
                </c:pt>
                <c:pt idx="2580">
                  <c:v>11.500000000000391</c:v>
                </c:pt>
                <c:pt idx="2581">
                  <c:v>11.505000000000392</c:v>
                </c:pt>
                <c:pt idx="2582">
                  <c:v>11.510000000000392</c:v>
                </c:pt>
                <c:pt idx="2583">
                  <c:v>11.515000000000393</c:v>
                </c:pt>
                <c:pt idx="2584">
                  <c:v>11.520000000000394</c:v>
                </c:pt>
                <c:pt idx="2585">
                  <c:v>11.525000000000395</c:v>
                </c:pt>
                <c:pt idx="2586">
                  <c:v>11.530000000000395</c:v>
                </c:pt>
                <c:pt idx="2587">
                  <c:v>11.535000000000396</c:v>
                </c:pt>
                <c:pt idx="2588">
                  <c:v>11.540000000000397</c:v>
                </c:pt>
                <c:pt idx="2589">
                  <c:v>11.545000000000398</c:v>
                </c:pt>
                <c:pt idx="2590">
                  <c:v>11.550000000000399</c:v>
                </c:pt>
                <c:pt idx="2591">
                  <c:v>11.555000000000399</c:v>
                </c:pt>
                <c:pt idx="2592">
                  <c:v>11.5600000000004</c:v>
                </c:pt>
                <c:pt idx="2593">
                  <c:v>11.565000000000401</c:v>
                </c:pt>
                <c:pt idx="2594">
                  <c:v>11.570000000000402</c:v>
                </c:pt>
                <c:pt idx="2595">
                  <c:v>11.575000000000403</c:v>
                </c:pt>
                <c:pt idx="2596">
                  <c:v>11.580000000000403</c:v>
                </c:pt>
                <c:pt idx="2597">
                  <c:v>11.585000000000404</c:v>
                </c:pt>
                <c:pt idx="2598">
                  <c:v>11.590000000000405</c:v>
                </c:pt>
                <c:pt idx="2599">
                  <c:v>11.595000000000406</c:v>
                </c:pt>
                <c:pt idx="2600">
                  <c:v>11.600000000000406</c:v>
                </c:pt>
                <c:pt idx="2601">
                  <c:v>11.605000000000407</c:v>
                </c:pt>
                <c:pt idx="2602">
                  <c:v>11.610000000000408</c:v>
                </c:pt>
                <c:pt idx="2603">
                  <c:v>11.615000000000409</c:v>
                </c:pt>
                <c:pt idx="2604">
                  <c:v>11.62000000000041</c:v>
                </c:pt>
                <c:pt idx="2605">
                  <c:v>11.62500000000041</c:v>
                </c:pt>
                <c:pt idx="2606">
                  <c:v>11.630000000000411</c:v>
                </c:pt>
                <c:pt idx="2607">
                  <c:v>11.635000000000412</c:v>
                </c:pt>
                <c:pt idx="2608">
                  <c:v>11.640000000000413</c:v>
                </c:pt>
                <c:pt idx="2609">
                  <c:v>11.645000000000413</c:v>
                </c:pt>
                <c:pt idx="2610">
                  <c:v>11.650000000000414</c:v>
                </c:pt>
                <c:pt idx="2611">
                  <c:v>11.655000000000415</c:v>
                </c:pt>
                <c:pt idx="2612">
                  <c:v>11.660000000000416</c:v>
                </c:pt>
                <c:pt idx="2613">
                  <c:v>11.665000000000417</c:v>
                </c:pt>
                <c:pt idx="2614">
                  <c:v>11.670000000000417</c:v>
                </c:pt>
                <c:pt idx="2615">
                  <c:v>11.675000000000418</c:v>
                </c:pt>
                <c:pt idx="2616">
                  <c:v>11.680000000000419</c:v>
                </c:pt>
                <c:pt idx="2617">
                  <c:v>11.68500000000042</c:v>
                </c:pt>
                <c:pt idx="2618">
                  <c:v>11.69000000000042</c:v>
                </c:pt>
                <c:pt idx="2619">
                  <c:v>11.695000000000421</c:v>
                </c:pt>
                <c:pt idx="2620">
                  <c:v>11.700000000000422</c:v>
                </c:pt>
                <c:pt idx="2621">
                  <c:v>11.705000000000423</c:v>
                </c:pt>
                <c:pt idx="2622">
                  <c:v>11.710000000000424</c:v>
                </c:pt>
                <c:pt idx="2623">
                  <c:v>11.715000000000424</c:v>
                </c:pt>
                <c:pt idx="2624">
                  <c:v>11.720000000000425</c:v>
                </c:pt>
                <c:pt idx="2625">
                  <c:v>11.725000000000426</c:v>
                </c:pt>
                <c:pt idx="2626">
                  <c:v>11.730000000000427</c:v>
                </c:pt>
                <c:pt idx="2627">
                  <c:v>11.735000000000428</c:v>
                </c:pt>
                <c:pt idx="2628">
                  <c:v>11.740000000000428</c:v>
                </c:pt>
                <c:pt idx="2629">
                  <c:v>11.745000000000429</c:v>
                </c:pt>
                <c:pt idx="2630">
                  <c:v>11.75000000000043</c:v>
                </c:pt>
                <c:pt idx="2631">
                  <c:v>11.755000000000431</c:v>
                </c:pt>
                <c:pt idx="2632">
                  <c:v>11.760000000000431</c:v>
                </c:pt>
                <c:pt idx="2633">
                  <c:v>11.765000000000432</c:v>
                </c:pt>
                <c:pt idx="2634">
                  <c:v>11.770000000000433</c:v>
                </c:pt>
                <c:pt idx="2635">
                  <c:v>11.775000000000434</c:v>
                </c:pt>
                <c:pt idx="2636">
                  <c:v>11.780000000000435</c:v>
                </c:pt>
                <c:pt idx="2637">
                  <c:v>11.785000000000435</c:v>
                </c:pt>
                <c:pt idx="2638">
                  <c:v>11.790000000000436</c:v>
                </c:pt>
                <c:pt idx="2639">
                  <c:v>11.795000000000437</c:v>
                </c:pt>
                <c:pt idx="2640">
                  <c:v>11.800000000000438</c:v>
                </c:pt>
                <c:pt idx="2641">
                  <c:v>11.805000000000438</c:v>
                </c:pt>
                <c:pt idx="2642">
                  <c:v>11.810000000000439</c:v>
                </c:pt>
                <c:pt idx="2643">
                  <c:v>11.81500000000044</c:v>
                </c:pt>
                <c:pt idx="2644">
                  <c:v>11.820000000000441</c:v>
                </c:pt>
                <c:pt idx="2645">
                  <c:v>11.825000000000442</c:v>
                </c:pt>
                <c:pt idx="2646">
                  <c:v>11.830000000000442</c:v>
                </c:pt>
                <c:pt idx="2647">
                  <c:v>11.835000000000443</c:v>
                </c:pt>
                <c:pt idx="2648">
                  <c:v>11.840000000000444</c:v>
                </c:pt>
                <c:pt idx="2649">
                  <c:v>11.845000000000445</c:v>
                </c:pt>
                <c:pt idx="2650">
                  <c:v>11.850000000000446</c:v>
                </c:pt>
                <c:pt idx="2651">
                  <c:v>11.855000000000446</c:v>
                </c:pt>
                <c:pt idx="2652">
                  <c:v>11.860000000000447</c:v>
                </c:pt>
                <c:pt idx="2653">
                  <c:v>11.865000000000448</c:v>
                </c:pt>
                <c:pt idx="2654">
                  <c:v>11.870000000000449</c:v>
                </c:pt>
                <c:pt idx="2655">
                  <c:v>11.875000000000449</c:v>
                </c:pt>
                <c:pt idx="2656">
                  <c:v>11.88000000000045</c:v>
                </c:pt>
                <c:pt idx="2657">
                  <c:v>11.885000000000451</c:v>
                </c:pt>
                <c:pt idx="2658">
                  <c:v>11.890000000000452</c:v>
                </c:pt>
                <c:pt idx="2659">
                  <c:v>11.895000000000453</c:v>
                </c:pt>
                <c:pt idx="2660">
                  <c:v>11.900000000000453</c:v>
                </c:pt>
                <c:pt idx="2661">
                  <c:v>11.905000000000454</c:v>
                </c:pt>
                <c:pt idx="2662">
                  <c:v>11.910000000000455</c:v>
                </c:pt>
                <c:pt idx="2663">
                  <c:v>11.915000000000456</c:v>
                </c:pt>
                <c:pt idx="2664">
                  <c:v>11.920000000000456</c:v>
                </c:pt>
                <c:pt idx="2665">
                  <c:v>11.925000000000457</c:v>
                </c:pt>
                <c:pt idx="2666">
                  <c:v>11.930000000000458</c:v>
                </c:pt>
                <c:pt idx="2667">
                  <c:v>11.935000000000459</c:v>
                </c:pt>
                <c:pt idx="2668">
                  <c:v>11.94000000000046</c:v>
                </c:pt>
                <c:pt idx="2669">
                  <c:v>11.94500000000046</c:v>
                </c:pt>
                <c:pt idx="2670">
                  <c:v>11.950000000000461</c:v>
                </c:pt>
                <c:pt idx="2671">
                  <c:v>11.955000000000462</c:v>
                </c:pt>
                <c:pt idx="2672">
                  <c:v>11.960000000000463</c:v>
                </c:pt>
                <c:pt idx="2673">
                  <c:v>11.965000000000463</c:v>
                </c:pt>
                <c:pt idx="2674">
                  <c:v>11.970000000000464</c:v>
                </c:pt>
                <c:pt idx="2675">
                  <c:v>11.975000000000465</c:v>
                </c:pt>
                <c:pt idx="2676">
                  <c:v>11.980000000000466</c:v>
                </c:pt>
                <c:pt idx="2677">
                  <c:v>11.985000000000467</c:v>
                </c:pt>
                <c:pt idx="2678">
                  <c:v>11.990000000000467</c:v>
                </c:pt>
                <c:pt idx="2679">
                  <c:v>11.995000000000468</c:v>
                </c:pt>
                <c:pt idx="2680">
                  <c:v>12.000000000000469</c:v>
                </c:pt>
                <c:pt idx="2681">
                  <c:v>12.00500000000047</c:v>
                </c:pt>
                <c:pt idx="2682">
                  <c:v>12.010000000000471</c:v>
                </c:pt>
                <c:pt idx="2683">
                  <c:v>12.015000000000471</c:v>
                </c:pt>
                <c:pt idx="2684">
                  <c:v>12.020000000000472</c:v>
                </c:pt>
                <c:pt idx="2685">
                  <c:v>12.025000000000473</c:v>
                </c:pt>
                <c:pt idx="2686">
                  <c:v>12.030000000000474</c:v>
                </c:pt>
                <c:pt idx="2687">
                  <c:v>12.035000000000474</c:v>
                </c:pt>
                <c:pt idx="2688">
                  <c:v>12.040000000000475</c:v>
                </c:pt>
                <c:pt idx="2689">
                  <c:v>12.045000000000476</c:v>
                </c:pt>
                <c:pt idx="2690">
                  <c:v>12.050000000000477</c:v>
                </c:pt>
                <c:pt idx="2691">
                  <c:v>12.055000000000478</c:v>
                </c:pt>
                <c:pt idx="2692">
                  <c:v>12.060000000000478</c:v>
                </c:pt>
                <c:pt idx="2693">
                  <c:v>12.065000000000479</c:v>
                </c:pt>
                <c:pt idx="2694">
                  <c:v>12.07000000000048</c:v>
                </c:pt>
                <c:pt idx="2695">
                  <c:v>12.075000000000481</c:v>
                </c:pt>
                <c:pt idx="2696">
                  <c:v>12.080000000000481</c:v>
                </c:pt>
                <c:pt idx="2697">
                  <c:v>12.085000000000482</c:v>
                </c:pt>
                <c:pt idx="2698">
                  <c:v>12.090000000000483</c:v>
                </c:pt>
                <c:pt idx="2699">
                  <c:v>12.095000000000484</c:v>
                </c:pt>
                <c:pt idx="2700">
                  <c:v>12.100000000000485</c:v>
                </c:pt>
                <c:pt idx="2701">
                  <c:v>12.105000000000485</c:v>
                </c:pt>
                <c:pt idx="2702">
                  <c:v>12.110000000000486</c:v>
                </c:pt>
                <c:pt idx="2703">
                  <c:v>12.115000000000487</c:v>
                </c:pt>
                <c:pt idx="2704">
                  <c:v>12.120000000000488</c:v>
                </c:pt>
                <c:pt idx="2705">
                  <c:v>12.125000000000488</c:v>
                </c:pt>
                <c:pt idx="2706">
                  <c:v>12.130000000000489</c:v>
                </c:pt>
                <c:pt idx="2707">
                  <c:v>12.13500000000049</c:v>
                </c:pt>
                <c:pt idx="2708">
                  <c:v>12.140000000000491</c:v>
                </c:pt>
                <c:pt idx="2709">
                  <c:v>12.145000000000492</c:v>
                </c:pt>
                <c:pt idx="2710">
                  <c:v>12.150000000000492</c:v>
                </c:pt>
                <c:pt idx="2711">
                  <c:v>12.155000000000493</c:v>
                </c:pt>
                <c:pt idx="2712">
                  <c:v>12.160000000000494</c:v>
                </c:pt>
                <c:pt idx="2713">
                  <c:v>12.165000000000495</c:v>
                </c:pt>
                <c:pt idx="2714">
                  <c:v>12.170000000000496</c:v>
                </c:pt>
                <c:pt idx="2715">
                  <c:v>12.175000000000496</c:v>
                </c:pt>
                <c:pt idx="2716">
                  <c:v>12.180000000000497</c:v>
                </c:pt>
                <c:pt idx="2717">
                  <c:v>12.185000000000498</c:v>
                </c:pt>
                <c:pt idx="2718">
                  <c:v>12.190000000000499</c:v>
                </c:pt>
                <c:pt idx="2719">
                  <c:v>12.195000000000499</c:v>
                </c:pt>
                <c:pt idx="2720">
                  <c:v>12.2000000000005</c:v>
                </c:pt>
                <c:pt idx="2721">
                  <c:v>12.205000000000501</c:v>
                </c:pt>
                <c:pt idx="2722">
                  <c:v>12.210000000000502</c:v>
                </c:pt>
                <c:pt idx="2723">
                  <c:v>12.215000000000503</c:v>
                </c:pt>
                <c:pt idx="2724">
                  <c:v>12.220000000000503</c:v>
                </c:pt>
                <c:pt idx="2725">
                  <c:v>12.225000000000504</c:v>
                </c:pt>
                <c:pt idx="2726">
                  <c:v>12.230000000000505</c:v>
                </c:pt>
                <c:pt idx="2727">
                  <c:v>12.235000000000506</c:v>
                </c:pt>
                <c:pt idx="2728">
                  <c:v>12.240000000000506</c:v>
                </c:pt>
                <c:pt idx="2729">
                  <c:v>12.245000000000507</c:v>
                </c:pt>
                <c:pt idx="2730">
                  <c:v>12.250000000000508</c:v>
                </c:pt>
                <c:pt idx="2731">
                  <c:v>12.255000000000509</c:v>
                </c:pt>
                <c:pt idx="2732">
                  <c:v>12.26000000000051</c:v>
                </c:pt>
                <c:pt idx="2733">
                  <c:v>12.26500000000051</c:v>
                </c:pt>
                <c:pt idx="2734">
                  <c:v>12.270000000000511</c:v>
                </c:pt>
                <c:pt idx="2735">
                  <c:v>12.275000000000512</c:v>
                </c:pt>
                <c:pt idx="2736">
                  <c:v>12.280000000000513</c:v>
                </c:pt>
                <c:pt idx="2737">
                  <c:v>12.285000000000514</c:v>
                </c:pt>
                <c:pt idx="2738">
                  <c:v>12.290000000000514</c:v>
                </c:pt>
                <c:pt idx="2739">
                  <c:v>12.295000000000515</c:v>
                </c:pt>
                <c:pt idx="2740">
                  <c:v>12.300000000000516</c:v>
                </c:pt>
                <c:pt idx="2741">
                  <c:v>12.305000000000517</c:v>
                </c:pt>
                <c:pt idx="2742">
                  <c:v>12.310000000000517</c:v>
                </c:pt>
                <c:pt idx="2743">
                  <c:v>12.315000000000518</c:v>
                </c:pt>
                <c:pt idx="2744">
                  <c:v>12.320000000000519</c:v>
                </c:pt>
                <c:pt idx="2745">
                  <c:v>12.32500000000052</c:v>
                </c:pt>
                <c:pt idx="2746">
                  <c:v>12.330000000000521</c:v>
                </c:pt>
                <c:pt idx="2747">
                  <c:v>12.335000000000521</c:v>
                </c:pt>
                <c:pt idx="2748">
                  <c:v>12.340000000000522</c:v>
                </c:pt>
                <c:pt idx="2749">
                  <c:v>12.345000000000523</c:v>
                </c:pt>
                <c:pt idx="2750">
                  <c:v>12.350000000000524</c:v>
                </c:pt>
                <c:pt idx="2751">
                  <c:v>12.355000000000524</c:v>
                </c:pt>
                <c:pt idx="2752">
                  <c:v>12.360000000000525</c:v>
                </c:pt>
                <c:pt idx="2753">
                  <c:v>12.365000000000526</c:v>
                </c:pt>
                <c:pt idx="2754">
                  <c:v>12.370000000000527</c:v>
                </c:pt>
                <c:pt idx="2755">
                  <c:v>12.375000000000528</c:v>
                </c:pt>
                <c:pt idx="2756">
                  <c:v>12.380000000000528</c:v>
                </c:pt>
                <c:pt idx="2757">
                  <c:v>12.385000000000529</c:v>
                </c:pt>
                <c:pt idx="2758">
                  <c:v>12.39000000000053</c:v>
                </c:pt>
                <c:pt idx="2759">
                  <c:v>12.395000000000531</c:v>
                </c:pt>
                <c:pt idx="2760">
                  <c:v>12.400000000000531</c:v>
                </c:pt>
                <c:pt idx="2761">
                  <c:v>12.405000000000532</c:v>
                </c:pt>
                <c:pt idx="2762">
                  <c:v>12.410000000000533</c:v>
                </c:pt>
                <c:pt idx="2763">
                  <c:v>12.415000000000534</c:v>
                </c:pt>
                <c:pt idx="2764">
                  <c:v>12.420000000000535</c:v>
                </c:pt>
                <c:pt idx="2765">
                  <c:v>12.425000000000535</c:v>
                </c:pt>
                <c:pt idx="2766">
                  <c:v>12.430000000000536</c:v>
                </c:pt>
                <c:pt idx="2767">
                  <c:v>12.435000000000537</c:v>
                </c:pt>
                <c:pt idx="2768">
                  <c:v>12.440000000000538</c:v>
                </c:pt>
                <c:pt idx="2769">
                  <c:v>12.445000000000539</c:v>
                </c:pt>
                <c:pt idx="2770">
                  <c:v>12.450000000000539</c:v>
                </c:pt>
                <c:pt idx="2771">
                  <c:v>12.45500000000054</c:v>
                </c:pt>
                <c:pt idx="2772">
                  <c:v>12.460000000000541</c:v>
                </c:pt>
                <c:pt idx="2773">
                  <c:v>12.465000000000542</c:v>
                </c:pt>
                <c:pt idx="2774">
                  <c:v>12.470000000000542</c:v>
                </c:pt>
                <c:pt idx="2775">
                  <c:v>12.475000000000543</c:v>
                </c:pt>
                <c:pt idx="2776">
                  <c:v>12.480000000000544</c:v>
                </c:pt>
                <c:pt idx="2777">
                  <c:v>12.485000000000545</c:v>
                </c:pt>
                <c:pt idx="2778">
                  <c:v>12.490000000000546</c:v>
                </c:pt>
                <c:pt idx="2779">
                  <c:v>12.495000000000546</c:v>
                </c:pt>
                <c:pt idx="2780">
                  <c:v>12.500000000000547</c:v>
                </c:pt>
                <c:pt idx="2781">
                  <c:v>12.505000000000548</c:v>
                </c:pt>
                <c:pt idx="2782">
                  <c:v>12.510000000000549</c:v>
                </c:pt>
                <c:pt idx="2783">
                  <c:v>12.515000000000549</c:v>
                </c:pt>
                <c:pt idx="2784">
                  <c:v>12.52000000000055</c:v>
                </c:pt>
                <c:pt idx="2785">
                  <c:v>12.525000000000551</c:v>
                </c:pt>
                <c:pt idx="2786">
                  <c:v>12.530000000000552</c:v>
                </c:pt>
                <c:pt idx="2787">
                  <c:v>12.535000000000553</c:v>
                </c:pt>
                <c:pt idx="2788">
                  <c:v>12.540000000000553</c:v>
                </c:pt>
                <c:pt idx="2789">
                  <c:v>12.545000000000554</c:v>
                </c:pt>
                <c:pt idx="2790">
                  <c:v>12.550000000000555</c:v>
                </c:pt>
                <c:pt idx="2791">
                  <c:v>12.555000000000556</c:v>
                </c:pt>
                <c:pt idx="2792">
                  <c:v>12.560000000000556</c:v>
                </c:pt>
                <c:pt idx="2793">
                  <c:v>12.565000000000557</c:v>
                </c:pt>
                <c:pt idx="2794">
                  <c:v>12.570000000000558</c:v>
                </c:pt>
                <c:pt idx="2795">
                  <c:v>12.575000000000559</c:v>
                </c:pt>
                <c:pt idx="2796">
                  <c:v>12.58000000000056</c:v>
                </c:pt>
                <c:pt idx="2797">
                  <c:v>12.58500000000056</c:v>
                </c:pt>
                <c:pt idx="2798">
                  <c:v>12.590000000000561</c:v>
                </c:pt>
                <c:pt idx="2799">
                  <c:v>12.595000000000562</c:v>
                </c:pt>
                <c:pt idx="2800">
                  <c:v>12.600000000000563</c:v>
                </c:pt>
                <c:pt idx="2801">
                  <c:v>12.605000000000564</c:v>
                </c:pt>
                <c:pt idx="2802">
                  <c:v>12.610000000000564</c:v>
                </c:pt>
                <c:pt idx="2803">
                  <c:v>12.615000000000565</c:v>
                </c:pt>
                <c:pt idx="2804">
                  <c:v>12.620000000000566</c:v>
                </c:pt>
                <c:pt idx="2805">
                  <c:v>12.625000000000567</c:v>
                </c:pt>
                <c:pt idx="2806">
                  <c:v>12.630000000000567</c:v>
                </c:pt>
                <c:pt idx="2807">
                  <c:v>12.635000000000568</c:v>
                </c:pt>
                <c:pt idx="2808">
                  <c:v>12.640000000000569</c:v>
                </c:pt>
                <c:pt idx="2809">
                  <c:v>12.64500000000057</c:v>
                </c:pt>
                <c:pt idx="2810">
                  <c:v>12.650000000000571</c:v>
                </c:pt>
                <c:pt idx="2811">
                  <c:v>12.655000000000571</c:v>
                </c:pt>
                <c:pt idx="2812">
                  <c:v>12.660000000000572</c:v>
                </c:pt>
                <c:pt idx="2813">
                  <c:v>12.665000000000573</c:v>
                </c:pt>
                <c:pt idx="2814">
                  <c:v>12.670000000000574</c:v>
                </c:pt>
                <c:pt idx="2815">
                  <c:v>12.675000000000574</c:v>
                </c:pt>
                <c:pt idx="2816">
                  <c:v>12.680000000000575</c:v>
                </c:pt>
                <c:pt idx="2817">
                  <c:v>12.685000000000576</c:v>
                </c:pt>
                <c:pt idx="2818">
                  <c:v>12.690000000000577</c:v>
                </c:pt>
                <c:pt idx="2819">
                  <c:v>12.695000000000578</c:v>
                </c:pt>
                <c:pt idx="2820">
                  <c:v>12.700000000000578</c:v>
                </c:pt>
                <c:pt idx="2821">
                  <c:v>12.705000000000579</c:v>
                </c:pt>
                <c:pt idx="2822">
                  <c:v>12.71000000000058</c:v>
                </c:pt>
                <c:pt idx="2823">
                  <c:v>12.715000000000581</c:v>
                </c:pt>
                <c:pt idx="2824">
                  <c:v>12.720000000000582</c:v>
                </c:pt>
                <c:pt idx="2825">
                  <c:v>12.725000000000582</c:v>
                </c:pt>
                <c:pt idx="2826">
                  <c:v>12.730000000000583</c:v>
                </c:pt>
                <c:pt idx="2827">
                  <c:v>12.735000000000584</c:v>
                </c:pt>
                <c:pt idx="2828">
                  <c:v>12.740000000000585</c:v>
                </c:pt>
                <c:pt idx="2829">
                  <c:v>12.745000000000585</c:v>
                </c:pt>
                <c:pt idx="2830">
                  <c:v>12.750000000000586</c:v>
                </c:pt>
                <c:pt idx="2831">
                  <c:v>12.755000000000587</c:v>
                </c:pt>
                <c:pt idx="2832">
                  <c:v>12.760000000000588</c:v>
                </c:pt>
                <c:pt idx="2833">
                  <c:v>12.765000000000589</c:v>
                </c:pt>
                <c:pt idx="2834">
                  <c:v>12.770000000000589</c:v>
                </c:pt>
                <c:pt idx="2835">
                  <c:v>12.77500000000059</c:v>
                </c:pt>
                <c:pt idx="2836">
                  <c:v>12.780000000000591</c:v>
                </c:pt>
                <c:pt idx="2837">
                  <c:v>12.785000000000592</c:v>
                </c:pt>
                <c:pt idx="2838">
                  <c:v>12.790000000000592</c:v>
                </c:pt>
                <c:pt idx="2839">
                  <c:v>12.795000000000593</c:v>
                </c:pt>
                <c:pt idx="2840">
                  <c:v>12.800000000000594</c:v>
                </c:pt>
                <c:pt idx="2841">
                  <c:v>12.805000000000595</c:v>
                </c:pt>
                <c:pt idx="2842">
                  <c:v>12.810000000000596</c:v>
                </c:pt>
                <c:pt idx="2843">
                  <c:v>12.815000000000596</c:v>
                </c:pt>
                <c:pt idx="2844">
                  <c:v>12.820000000000597</c:v>
                </c:pt>
                <c:pt idx="2845">
                  <c:v>12.825000000000598</c:v>
                </c:pt>
                <c:pt idx="2846">
                  <c:v>12.830000000000599</c:v>
                </c:pt>
                <c:pt idx="2847">
                  <c:v>12.835000000000599</c:v>
                </c:pt>
                <c:pt idx="2848">
                  <c:v>12.8400000000006</c:v>
                </c:pt>
                <c:pt idx="2849">
                  <c:v>12.845000000000601</c:v>
                </c:pt>
                <c:pt idx="2850">
                  <c:v>12.850000000000602</c:v>
                </c:pt>
                <c:pt idx="2851">
                  <c:v>12.855000000000603</c:v>
                </c:pt>
                <c:pt idx="2852">
                  <c:v>12.860000000000603</c:v>
                </c:pt>
                <c:pt idx="2853">
                  <c:v>12.865000000000604</c:v>
                </c:pt>
                <c:pt idx="2854">
                  <c:v>12.870000000000605</c:v>
                </c:pt>
                <c:pt idx="2855">
                  <c:v>12.875000000000606</c:v>
                </c:pt>
                <c:pt idx="2856">
                  <c:v>12.880000000000607</c:v>
                </c:pt>
                <c:pt idx="2857">
                  <c:v>12.885000000000607</c:v>
                </c:pt>
                <c:pt idx="2858">
                  <c:v>12.890000000000608</c:v>
                </c:pt>
                <c:pt idx="2859">
                  <c:v>12.895000000000609</c:v>
                </c:pt>
                <c:pt idx="2860">
                  <c:v>12.90000000000061</c:v>
                </c:pt>
                <c:pt idx="2861">
                  <c:v>12.90500000000061</c:v>
                </c:pt>
                <c:pt idx="2862">
                  <c:v>12.910000000000611</c:v>
                </c:pt>
                <c:pt idx="2863">
                  <c:v>12.915000000000612</c:v>
                </c:pt>
                <c:pt idx="2864">
                  <c:v>12.920000000000613</c:v>
                </c:pt>
                <c:pt idx="2865">
                  <c:v>12.925000000000614</c:v>
                </c:pt>
                <c:pt idx="2866">
                  <c:v>12.930000000000614</c:v>
                </c:pt>
                <c:pt idx="2867">
                  <c:v>12.935000000000615</c:v>
                </c:pt>
                <c:pt idx="2868">
                  <c:v>12.940000000000616</c:v>
                </c:pt>
                <c:pt idx="2869">
                  <c:v>12.945000000000617</c:v>
                </c:pt>
                <c:pt idx="2870">
                  <c:v>12.950000000000617</c:v>
                </c:pt>
                <c:pt idx="2871">
                  <c:v>12.955000000000618</c:v>
                </c:pt>
                <c:pt idx="2872">
                  <c:v>12.960000000000619</c:v>
                </c:pt>
                <c:pt idx="2873">
                  <c:v>12.96500000000062</c:v>
                </c:pt>
                <c:pt idx="2874">
                  <c:v>12.970000000000621</c:v>
                </c:pt>
                <c:pt idx="2875">
                  <c:v>12.975000000000621</c:v>
                </c:pt>
                <c:pt idx="2876">
                  <c:v>12.980000000000622</c:v>
                </c:pt>
                <c:pt idx="2877">
                  <c:v>12.985000000000623</c:v>
                </c:pt>
                <c:pt idx="2878">
                  <c:v>12.990000000000624</c:v>
                </c:pt>
                <c:pt idx="2879">
                  <c:v>12.995000000000624</c:v>
                </c:pt>
                <c:pt idx="2880">
                  <c:v>13.000000000000625</c:v>
                </c:pt>
                <c:pt idx="2881">
                  <c:v>13.005000000000626</c:v>
                </c:pt>
                <c:pt idx="2882">
                  <c:v>13.010000000000627</c:v>
                </c:pt>
                <c:pt idx="2883">
                  <c:v>13.015000000000628</c:v>
                </c:pt>
                <c:pt idx="2884">
                  <c:v>13.020000000000628</c:v>
                </c:pt>
                <c:pt idx="2885">
                  <c:v>13.025000000000629</c:v>
                </c:pt>
                <c:pt idx="2886">
                  <c:v>13.03000000000063</c:v>
                </c:pt>
                <c:pt idx="2887">
                  <c:v>13.035000000000631</c:v>
                </c:pt>
                <c:pt idx="2888">
                  <c:v>13.040000000000632</c:v>
                </c:pt>
                <c:pt idx="2889">
                  <c:v>13.045000000000632</c:v>
                </c:pt>
                <c:pt idx="2890">
                  <c:v>13.050000000000633</c:v>
                </c:pt>
                <c:pt idx="2891">
                  <c:v>13.055000000000634</c:v>
                </c:pt>
                <c:pt idx="2892">
                  <c:v>13.060000000000635</c:v>
                </c:pt>
                <c:pt idx="2893">
                  <c:v>13.065000000000635</c:v>
                </c:pt>
                <c:pt idx="2894">
                  <c:v>13.070000000000636</c:v>
                </c:pt>
                <c:pt idx="2895">
                  <c:v>13.075000000000637</c:v>
                </c:pt>
                <c:pt idx="2896">
                  <c:v>13.080000000000638</c:v>
                </c:pt>
                <c:pt idx="2897">
                  <c:v>13.085000000000639</c:v>
                </c:pt>
                <c:pt idx="2898">
                  <c:v>13.090000000000639</c:v>
                </c:pt>
                <c:pt idx="2899">
                  <c:v>13.09500000000064</c:v>
                </c:pt>
                <c:pt idx="2900">
                  <c:v>13.100000000000641</c:v>
                </c:pt>
                <c:pt idx="2901">
                  <c:v>13.105000000000642</c:v>
                </c:pt>
                <c:pt idx="2902">
                  <c:v>13.110000000000642</c:v>
                </c:pt>
                <c:pt idx="2903">
                  <c:v>13.115000000000643</c:v>
                </c:pt>
                <c:pt idx="2904">
                  <c:v>13.120000000000644</c:v>
                </c:pt>
                <c:pt idx="2905">
                  <c:v>13.125000000000645</c:v>
                </c:pt>
                <c:pt idx="2906">
                  <c:v>13.130000000000646</c:v>
                </c:pt>
                <c:pt idx="2907">
                  <c:v>13.135000000000646</c:v>
                </c:pt>
                <c:pt idx="2908">
                  <c:v>13.140000000000647</c:v>
                </c:pt>
                <c:pt idx="2909">
                  <c:v>13.145000000000648</c:v>
                </c:pt>
                <c:pt idx="2910">
                  <c:v>13.150000000000649</c:v>
                </c:pt>
                <c:pt idx="2911">
                  <c:v>13.15500000000065</c:v>
                </c:pt>
                <c:pt idx="2912">
                  <c:v>13.16000000000065</c:v>
                </c:pt>
                <c:pt idx="2913">
                  <c:v>13.165000000000651</c:v>
                </c:pt>
                <c:pt idx="2914">
                  <c:v>13.170000000000652</c:v>
                </c:pt>
                <c:pt idx="2915">
                  <c:v>13.175000000000653</c:v>
                </c:pt>
                <c:pt idx="2916">
                  <c:v>13.180000000000653</c:v>
                </c:pt>
                <c:pt idx="2917">
                  <c:v>13.185000000000654</c:v>
                </c:pt>
                <c:pt idx="2918">
                  <c:v>13.190000000000655</c:v>
                </c:pt>
                <c:pt idx="2919">
                  <c:v>13.195000000000656</c:v>
                </c:pt>
                <c:pt idx="2920">
                  <c:v>13.200000000000657</c:v>
                </c:pt>
                <c:pt idx="2921">
                  <c:v>13.205000000000657</c:v>
                </c:pt>
                <c:pt idx="2922">
                  <c:v>13.210000000000658</c:v>
                </c:pt>
                <c:pt idx="2923">
                  <c:v>13.215000000000659</c:v>
                </c:pt>
                <c:pt idx="2924">
                  <c:v>13.22000000000066</c:v>
                </c:pt>
                <c:pt idx="2925">
                  <c:v>13.22500000000066</c:v>
                </c:pt>
                <c:pt idx="2926">
                  <c:v>13.230000000000661</c:v>
                </c:pt>
                <c:pt idx="2927">
                  <c:v>13.235000000000662</c:v>
                </c:pt>
                <c:pt idx="2928">
                  <c:v>13.240000000000663</c:v>
                </c:pt>
                <c:pt idx="2929">
                  <c:v>13.245000000000664</c:v>
                </c:pt>
                <c:pt idx="2930">
                  <c:v>13.250000000000664</c:v>
                </c:pt>
                <c:pt idx="2931">
                  <c:v>13.255000000000665</c:v>
                </c:pt>
                <c:pt idx="2932">
                  <c:v>13.260000000000666</c:v>
                </c:pt>
                <c:pt idx="2933">
                  <c:v>13.265000000000667</c:v>
                </c:pt>
                <c:pt idx="2934">
                  <c:v>13.270000000000667</c:v>
                </c:pt>
                <c:pt idx="2935">
                  <c:v>13.275000000000668</c:v>
                </c:pt>
                <c:pt idx="2936">
                  <c:v>13.280000000000669</c:v>
                </c:pt>
                <c:pt idx="2937">
                  <c:v>13.28500000000067</c:v>
                </c:pt>
                <c:pt idx="2938">
                  <c:v>13.290000000000671</c:v>
                </c:pt>
                <c:pt idx="2939">
                  <c:v>13.295000000000671</c:v>
                </c:pt>
                <c:pt idx="2940">
                  <c:v>13.300000000000672</c:v>
                </c:pt>
                <c:pt idx="2941">
                  <c:v>13.305000000000673</c:v>
                </c:pt>
                <c:pt idx="2942">
                  <c:v>13.310000000000674</c:v>
                </c:pt>
                <c:pt idx="2943">
                  <c:v>13.315000000000675</c:v>
                </c:pt>
                <c:pt idx="2944">
                  <c:v>13.320000000000675</c:v>
                </c:pt>
                <c:pt idx="2945">
                  <c:v>13.325000000000676</c:v>
                </c:pt>
                <c:pt idx="2946">
                  <c:v>13.330000000000677</c:v>
                </c:pt>
                <c:pt idx="2947">
                  <c:v>13.335000000000678</c:v>
                </c:pt>
                <c:pt idx="2948">
                  <c:v>13.340000000000678</c:v>
                </c:pt>
                <c:pt idx="2949">
                  <c:v>13.345000000000679</c:v>
                </c:pt>
                <c:pt idx="2950">
                  <c:v>13.35000000000068</c:v>
                </c:pt>
                <c:pt idx="2951">
                  <c:v>13.355000000000681</c:v>
                </c:pt>
                <c:pt idx="2952">
                  <c:v>13.360000000000682</c:v>
                </c:pt>
                <c:pt idx="2953">
                  <c:v>13.365000000000682</c:v>
                </c:pt>
                <c:pt idx="2954">
                  <c:v>13.370000000000683</c:v>
                </c:pt>
                <c:pt idx="2955">
                  <c:v>13.375000000000684</c:v>
                </c:pt>
                <c:pt idx="2956">
                  <c:v>13.380000000000685</c:v>
                </c:pt>
                <c:pt idx="2957">
                  <c:v>13.385000000000685</c:v>
                </c:pt>
                <c:pt idx="2958">
                  <c:v>13.390000000000686</c:v>
                </c:pt>
                <c:pt idx="2959">
                  <c:v>13.395000000000687</c:v>
                </c:pt>
                <c:pt idx="2960">
                  <c:v>13.400000000000688</c:v>
                </c:pt>
                <c:pt idx="2961">
                  <c:v>13.405000000000689</c:v>
                </c:pt>
                <c:pt idx="2962">
                  <c:v>13.410000000000689</c:v>
                </c:pt>
                <c:pt idx="2963">
                  <c:v>13.41500000000069</c:v>
                </c:pt>
                <c:pt idx="2964">
                  <c:v>13.420000000000691</c:v>
                </c:pt>
                <c:pt idx="2965">
                  <c:v>13.425000000000692</c:v>
                </c:pt>
                <c:pt idx="2966">
                  <c:v>13.430000000000692</c:v>
                </c:pt>
                <c:pt idx="2967">
                  <c:v>13.435000000000693</c:v>
                </c:pt>
                <c:pt idx="2968">
                  <c:v>13.440000000000694</c:v>
                </c:pt>
                <c:pt idx="2969">
                  <c:v>13.445000000000695</c:v>
                </c:pt>
                <c:pt idx="2970">
                  <c:v>13.450000000000696</c:v>
                </c:pt>
                <c:pt idx="2971">
                  <c:v>13.455000000000696</c:v>
                </c:pt>
                <c:pt idx="2972">
                  <c:v>13.460000000000697</c:v>
                </c:pt>
                <c:pt idx="2973">
                  <c:v>13.465000000000698</c:v>
                </c:pt>
                <c:pt idx="2974">
                  <c:v>13.470000000000699</c:v>
                </c:pt>
                <c:pt idx="2975">
                  <c:v>13.4750000000007</c:v>
                </c:pt>
                <c:pt idx="2976">
                  <c:v>13.4800000000007</c:v>
                </c:pt>
                <c:pt idx="2977">
                  <c:v>13.485000000000701</c:v>
                </c:pt>
                <c:pt idx="2978">
                  <c:v>13.490000000000702</c:v>
                </c:pt>
                <c:pt idx="2979">
                  <c:v>13.495000000000703</c:v>
                </c:pt>
                <c:pt idx="2980">
                  <c:v>13.500000000000703</c:v>
                </c:pt>
                <c:pt idx="2981">
                  <c:v>13.505000000000704</c:v>
                </c:pt>
                <c:pt idx="2982">
                  <c:v>13.510000000000705</c:v>
                </c:pt>
                <c:pt idx="2983">
                  <c:v>13.515000000000706</c:v>
                </c:pt>
                <c:pt idx="2984">
                  <c:v>13.520000000000707</c:v>
                </c:pt>
                <c:pt idx="2985">
                  <c:v>13.525000000000707</c:v>
                </c:pt>
                <c:pt idx="2986">
                  <c:v>13.530000000000708</c:v>
                </c:pt>
                <c:pt idx="2987">
                  <c:v>13.535000000000709</c:v>
                </c:pt>
                <c:pt idx="2988">
                  <c:v>13.54000000000071</c:v>
                </c:pt>
                <c:pt idx="2989">
                  <c:v>13.54500000000071</c:v>
                </c:pt>
                <c:pt idx="2990">
                  <c:v>13.550000000000711</c:v>
                </c:pt>
                <c:pt idx="2991">
                  <c:v>13.555000000000712</c:v>
                </c:pt>
                <c:pt idx="2992">
                  <c:v>13.560000000000713</c:v>
                </c:pt>
                <c:pt idx="2993">
                  <c:v>13.565000000000714</c:v>
                </c:pt>
                <c:pt idx="2994">
                  <c:v>13.570000000000714</c:v>
                </c:pt>
                <c:pt idx="2995">
                  <c:v>13.575000000000715</c:v>
                </c:pt>
                <c:pt idx="2996">
                  <c:v>13.580000000000716</c:v>
                </c:pt>
                <c:pt idx="2997">
                  <c:v>13.585000000000717</c:v>
                </c:pt>
                <c:pt idx="2998">
                  <c:v>13.590000000000718</c:v>
                </c:pt>
                <c:pt idx="2999">
                  <c:v>13.595000000000718</c:v>
                </c:pt>
                <c:pt idx="3000">
                  <c:v>13.600000000000719</c:v>
                </c:pt>
                <c:pt idx="3001">
                  <c:v>13.60500000000072</c:v>
                </c:pt>
                <c:pt idx="3002">
                  <c:v>13.610000000000721</c:v>
                </c:pt>
                <c:pt idx="3003">
                  <c:v>13.615000000000721</c:v>
                </c:pt>
                <c:pt idx="3004">
                  <c:v>13.620000000000722</c:v>
                </c:pt>
                <c:pt idx="3005">
                  <c:v>13.625000000000723</c:v>
                </c:pt>
                <c:pt idx="3006">
                  <c:v>13.630000000000724</c:v>
                </c:pt>
                <c:pt idx="3007">
                  <c:v>13.635000000000725</c:v>
                </c:pt>
                <c:pt idx="3008">
                  <c:v>13.640000000000725</c:v>
                </c:pt>
                <c:pt idx="3009">
                  <c:v>13.645000000000726</c:v>
                </c:pt>
                <c:pt idx="3010">
                  <c:v>13.650000000000727</c:v>
                </c:pt>
                <c:pt idx="3011">
                  <c:v>13.655000000000728</c:v>
                </c:pt>
                <c:pt idx="3012">
                  <c:v>13.660000000000728</c:v>
                </c:pt>
                <c:pt idx="3013">
                  <c:v>13.665000000000729</c:v>
                </c:pt>
                <c:pt idx="3014">
                  <c:v>13.67000000000073</c:v>
                </c:pt>
                <c:pt idx="3015">
                  <c:v>13.675000000000731</c:v>
                </c:pt>
                <c:pt idx="3016">
                  <c:v>13.680000000000732</c:v>
                </c:pt>
                <c:pt idx="3017">
                  <c:v>13.685000000000732</c:v>
                </c:pt>
                <c:pt idx="3018">
                  <c:v>13.690000000000733</c:v>
                </c:pt>
                <c:pt idx="3019">
                  <c:v>13.695000000000734</c:v>
                </c:pt>
                <c:pt idx="3020">
                  <c:v>13.700000000000735</c:v>
                </c:pt>
                <c:pt idx="3021">
                  <c:v>13.705000000000735</c:v>
                </c:pt>
                <c:pt idx="3022">
                  <c:v>13.710000000000736</c:v>
                </c:pt>
                <c:pt idx="3023">
                  <c:v>13.715000000000737</c:v>
                </c:pt>
                <c:pt idx="3024">
                  <c:v>13.720000000000738</c:v>
                </c:pt>
                <c:pt idx="3025">
                  <c:v>13.725000000000739</c:v>
                </c:pt>
                <c:pt idx="3026">
                  <c:v>13.730000000000739</c:v>
                </c:pt>
                <c:pt idx="3027">
                  <c:v>13.73500000000074</c:v>
                </c:pt>
                <c:pt idx="3028">
                  <c:v>13.740000000000741</c:v>
                </c:pt>
                <c:pt idx="3029">
                  <c:v>13.745000000000742</c:v>
                </c:pt>
                <c:pt idx="3030">
                  <c:v>13.750000000000743</c:v>
                </c:pt>
                <c:pt idx="3031">
                  <c:v>13.755000000000743</c:v>
                </c:pt>
                <c:pt idx="3032">
                  <c:v>13.760000000000744</c:v>
                </c:pt>
                <c:pt idx="3033">
                  <c:v>13.765000000000745</c:v>
                </c:pt>
                <c:pt idx="3034">
                  <c:v>13.770000000000746</c:v>
                </c:pt>
                <c:pt idx="3035">
                  <c:v>13.775000000000746</c:v>
                </c:pt>
                <c:pt idx="3036">
                  <c:v>13.780000000000747</c:v>
                </c:pt>
                <c:pt idx="3037">
                  <c:v>13.785000000000748</c:v>
                </c:pt>
                <c:pt idx="3038">
                  <c:v>13.790000000000749</c:v>
                </c:pt>
                <c:pt idx="3039">
                  <c:v>13.79500000000075</c:v>
                </c:pt>
                <c:pt idx="3040">
                  <c:v>13.80000000000075</c:v>
                </c:pt>
                <c:pt idx="3041">
                  <c:v>13.805000000000751</c:v>
                </c:pt>
                <c:pt idx="3042">
                  <c:v>13.810000000000752</c:v>
                </c:pt>
                <c:pt idx="3043">
                  <c:v>13.815000000000753</c:v>
                </c:pt>
                <c:pt idx="3044">
                  <c:v>13.820000000000753</c:v>
                </c:pt>
                <c:pt idx="3045">
                  <c:v>13.825000000000754</c:v>
                </c:pt>
                <c:pt idx="3046">
                  <c:v>13.830000000000755</c:v>
                </c:pt>
                <c:pt idx="3047">
                  <c:v>13.835000000000756</c:v>
                </c:pt>
                <c:pt idx="3048">
                  <c:v>13.840000000000757</c:v>
                </c:pt>
                <c:pt idx="3049">
                  <c:v>13.845000000000757</c:v>
                </c:pt>
                <c:pt idx="3050">
                  <c:v>13.850000000000758</c:v>
                </c:pt>
                <c:pt idx="3051">
                  <c:v>13.855000000000759</c:v>
                </c:pt>
                <c:pt idx="3052">
                  <c:v>13.86000000000076</c:v>
                </c:pt>
                <c:pt idx="3053">
                  <c:v>13.86500000000076</c:v>
                </c:pt>
                <c:pt idx="3054">
                  <c:v>13.870000000000761</c:v>
                </c:pt>
                <c:pt idx="3055">
                  <c:v>13.875000000000762</c:v>
                </c:pt>
                <c:pt idx="3056">
                  <c:v>13.880000000000763</c:v>
                </c:pt>
                <c:pt idx="3057">
                  <c:v>13.885000000000764</c:v>
                </c:pt>
                <c:pt idx="3058">
                  <c:v>13.890000000000764</c:v>
                </c:pt>
                <c:pt idx="3059">
                  <c:v>13.895000000000765</c:v>
                </c:pt>
                <c:pt idx="3060">
                  <c:v>13.900000000000766</c:v>
                </c:pt>
                <c:pt idx="3061">
                  <c:v>13.905000000000767</c:v>
                </c:pt>
                <c:pt idx="3062">
                  <c:v>13.910000000000768</c:v>
                </c:pt>
                <c:pt idx="3063">
                  <c:v>13.915000000000768</c:v>
                </c:pt>
                <c:pt idx="3064">
                  <c:v>13.920000000000769</c:v>
                </c:pt>
                <c:pt idx="3065">
                  <c:v>13.92500000000077</c:v>
                </c:pt>
                <c:pt idx="3066">
                  <c:v>13.930000000000771</c:v>
                </c:pt>
                <c:pt idx="3067">
                  <c:v>13.935000000000771</c:v>
                </c:pt>
                <c:pt idx="3068">
                  <c:v>13.940000000000772</c:v>
                </c:pt>
                <c:pt idx="3069">
                  <c:v>13.945000000000773</c:v>
                </c:pt>
                <c:pt idx="3070">
                  <c:v>13.950000000000774</c:v>
                </c:pt>
                <c:pt idx="3071">
                  <c:v>13.955000000000775</c:v>
                </c:pt>
                <c:pt idx="3072">
                  <c:v>13.960000000000775</c:v>
                </c:pt>
                <c:pt idx="3073">
                  <c:v>13.965000000000776</c:v>
                </c:pt>
                <c:pt idx="3074">
                  <c:v>13.970000000000777</c:v>
                </c:pt>
                <c:pt idx="3075">
                  <c:v>13.975000000000778</c:v>
                </c:pt>
                <c:pt idx="3076">
                  <c:v>13.980000000000778</c:v>
                </c:pt>
                <c:pt idx="3077">
                  <c:v>13.985000000000779</c:v>
                </c:pt>
                <c:pt idx="3078">
                  <c:v>13.99000000000078</c:v>
                </c:pt>
                <c:pt idx="3079">
                  <c:v>13.995000000000781</c:v>
                </c:pt>
                <c:pt idx="3080">
                  <c:v>14.000000000000782</c:v>
                </c:pt>
                <c:pt idx="3081">
                  <c:v>14.005000000000782</c:v>
                </c:pt>
                <c:pt idx="3082">
                  <c:v>14.010000000000783</c:v>
                </c:pt>
                <c:pt idx="3083">
                  <c:v>14.015000000000784</c:v>
                </c:pt>
                <c:pt idx="3084">
                  <c:v>14.020000000000785</c:v>
                </c:pt>
                <c:pt idx="3085">
                  <c:v>14.025000000000786</c:v>
                </c:pt>
                <c:pt idx="3086">
                  <c:v>14.030000000000786</c:v>
                </c:pt>
                <c:pt idx="3087">
                  <c:v>14.035000000000787</c:v>
                </c:pt>
                <c:pt idx="3088">
                  <c:v>14.040000000000788</c:v>
                </c:pt>
                <c:pt idx="3089">
                  <c:v>14.045000000000789</c:v>
                </c:pt>
                <c:pt idx="3090">
                  <c:v>14.050000000000789</c:v>
                </c:pt>
                <c:pt idx="3091">
                  <c:v>14.05500000000079</c:v>
                </c:pt>
                <c:pt idx="3092">
                  <c:v>14.060000000000791</c:v>
                </c:pt>
                <c:pt idx="3093">
                  <c:v>14.065000000000792</c:v>
                </c:pt>
                <c:pt idx="3094">
                  <c:v>14.070000000000793</c:v>
                </c:pt>
                <c:pt idx="3095">
                  <c:v>14.075000000000793</c:v>
                </c:pt>
                <c:pt idx="3096">
                  <c:v>14.080000000000794</c:v>
                </c:pt>
                <c:pt idx="3097">
                  <c:v>14.085000000000795</c:v>
                </c:pt>
                <c:pt idx="3098">
                  <c:v>14.090000000000796</c:v>
                </c:pt>
                <c:pt idx="3099">
                  <c:v>14.095000000000796</c:v>
                </c:pt>
                <c:pt idx="3100">
                  <c:v>14.100000000000797</c:v>
                </c:pt>
                <c:pt idx="3101">
                  <c:v>14.105000000000798</c:v>
                </c:pt>
                <c:pt idx="3102">
                  <c:v>14.110000000000799</c:v>
                </c:pt>
                <c:pt idx="3103">
                  <c:v>14.1150000000008</c:v>
                </c:pt>
                <c:pt idx="3104">
                  <c:v>14.1200000000008</c:v>
                </c:pt>
                <c:pt idx="3105">
                  <c:v>14.125000000000801</c:v>
                </c:pt>
                <c:pt idx="3106">
                  <c:v>14.130000000000802</c:v>
                </c:pt>
                <c:pt idx="3107">
                  <c:v>14.135000000000803</c:v>
                </c:pt>
                <c:pt idx="3108">
                  <c:v>14.140000000000803</c:v>
                </c:pt>
                <c:pt idx="3109">
                  <c:v>14.145000000000804</c:v>
                </c:pt>
                <c:pt idx="3110">
                  <c:v>14.150000000000805</c:v>
                </c:pt>
                <c:pt idx="3111">
                  <c:v>14.155000000000806</c:v>
                </c:pt>
                <c:pt idx="3112">
                  <c:v>14.160000000000807</c:v>
                </c:pt>
                <c:pt idx="3113">
                  <c:v>14.165000000000807</c:v>
                </c:pt>
                <c:pt idx="3114">
                  <c:v>14.170000000000808</c:v>
                </c:pt>
                <c:pt idx="3115">
                  <c:v>14.175000000000809</c:v>
                </c:pt>
                <c:pt idx="3116">
                  <c:v>14.18000000000081</c:v>
                </c:pt>
                <c:pt idx="3117">
                  <c:v>14.185000000000811</c:v>
                </c:pt>
                <c:pt idx="3118">
                  <c:v>14.190000000000811</c:v>
                </c:pt>
                <c:pt idx="3119">
                  <c:v>14.195000000000812</c:v>
                </c:pt>
                <c:pt idx="3120">
                  <c:v>14.200000000000813</c:v>
                </c:pt>
                <c:pt idx="3121">
                  <c:v>14.205000000000814</c:v>
                </c:pt>
                <c:pt idx="3122">
                  <c:v>14.210000000000814</c:v>
                </c:pt>
                <c:pt idx="3123">
                  <c:v>14.215000000000815</c:v>
                </c:pt>
                <c:pt idx="3124">
                  <c:v>14.220000000000816</c:v>
                </c:pt>
                <c:pt idx="3125">
                  <c:v>14.225000000000817</c:v>
                </c:pt>
                <c:pt idx="3126">
                  <c:v>14.230000000000818</c:v>
                </c:pt>
                <c:pt idx="3127">
                  <c:v>14.235000000000818</c:v>
                </c:pt>
                <c:pt idx="3128">
                  <c:v>14.240000000000819</c:v>
                </c:pt>
                <c:pt idx="3129">
                  <c:v>14.24500000000082</c:v>
                </c:pt>
                <c:pt idx="3130">
                  <c:v>14.250000000000821</c:v>
                </c:pt>
                <c:pt idx="3131">
                  <c:v>14.255000000000821</c:v>
                </c:pt>
                <c:pt idx="3132">
                  <c:v>14.260000000000822</c:v>
                </c:pt>
                <c:pt idx="3133">
                  <c:v>14.265000000000823</c:v>
                </c:pt>
                <c:pt idx="3134">
                  <c:v>14.270000000000824</c:v>
                </c:pt>
                <c:pt idx="3135">
                  <c:v>14.275000000000825</c:v>
                </c:pt>
                <c:pt idx="3136">
                  <c:v>14.280000000000825</c:v>
                </c:pt>
                <c:pt idx="3137">
                  <c:v>14.285000000000826</c:v>
                </c:pt>
                <c:pt idx="3138">
                  <c:v>14.290000000000827</c:v>
                </c:pt>
                <c:pt idx="3139">
                  <c:v>14.295000000000828</c:v>
                </c:pt>
                <c:pt idx="3140">
                  <c:v>14.300000000000828</c:v>
                </c:pt>
                <c:pt idx="3141">
                  <c:v>14.305000000000829</c:v>
                </c:pt>
                <c:pt idx="3142">
                  <c:v>14.31000000000083</c:v>
                </c:pt>
                <c:pt idx="3143">
                  <c:v>14.315000000000831</c:v>
                </c:pt>
                <c:pt idx="3144">
                  <c:v>14.320000000000832</c:v>
                </c:pt>
                <c:pt idx="3145">
                  <c:v>14.325000000000832</c:v>
                </c:pt>
                <c:pt idx="3146">
                  <c:v>14.330000000000833</c:v>
                </c:pt>
                <c:pt idx="3147">
                  <c:v>14.335000000000834</c:v>
                </c:pt>
                <c:pt idx="3148">
                  <c:v>14.340000000000835</c:v>
                </c:pt>
                <c:pt idx="3149">
                  <c:v>14.345000000000836</c:v>
                </c:pt>
                <c:pt idx="3150">
                  <c:v>14.350000000000836</c:v>
                </c:pt>
                <c:pt idx="3151">
                  <c:v>14.355000000000837</c:v>
                </c:pt>
                <c:pt idx="3152">
                  <c:v>14.360000000000838</c:v>
                </c:pt>
                <c:pt idx="3153">
                  <c:v>14.365000000000839</c:v>
                </c:pt>
                <c:pt idx="3154">
                  <c:v>14.370000000000839</c:v>
                </c:pt>
                <c:pt idx="3155">
                  <c:v>14.37500000000084</c:v>
                </c:pt>
                <c:pt idx="3156">
                  <c:v>14.380000000000841</c:v>
                </c:pt>
                <c:pt idx="3157">
                  <c:v>14.385000000000842</c:v>
                </c:pt>
                <c:pt idx="3158">
                  <c:v>14.390000000000843</c:v>
                </c:pt>
                <c:pt idx="3159">
                  <c:v>14.395000000000843</c:v>
                </c:pt>
                <c:pt idx="3160">
                  <c:v>14.400000000000844</c:v>
                </c:pt>
                <c:pt idx="3161">
                  <c:v>14.405000000000845</c:v>
                </c:pt>
                <c:pt idx="3162">
                  <c:v>14.410000000000846</c:v>
                </c:pt>
                <c:pt idx="3163">
                  <c:v>14.415000000000846</c:v>
                </c:pt>
                <c:pt idx="3164">
                  <c:v>14.420000000000847</c:v>
                </c:pt>
                <c:pt idx="3165">
                  <c:v>14.425000000000848</c:v>
                </c:pt>
                <c:pt idx="3166">
                  <c:v>14.430000000000849</c:v>
                </c:pt>
                <c:pt idx="3167">
                  <c:v>14.43500000000085</c:v>
                </c:pt>
                <c:pt idx="3168">
                  <c:v>14.44000000000085</c:v>
                </c:pt>
                <c:pt idx="3169">
                  <c:v>14.445000000000851</c:v>
                </c:pt>
                <c:pt idx="3170">
                  <c:v>14.450000000000852</c:v>
                </c:pt>
                <c:pt idx="3171">
                  <c:v>14.455000000000853</c:v>
                </c:pt>
                <c:pt idx="3172">
                  <c:v>14.460000000000854</c:v>
                </c:pt>
                <c:pt idx="3173">
                  <c:v>14.465000000000854</c:v>
                </c:pt>
                <c:pt idx="3174">
                  <c:v>14.470000000000855</c:v>
                </c:pt>
                <c:pt idx="3175">
                  <c:v>14.475000000000856</c:v>
                </c:pt>
                <c:pt idx="3176">
                  <c:v>14.480000000000857</c:v>
                </c:pt>
                <c:pt idx="3177">
                  <c:v>14.485000000000857</c:v>
                </c:pt>
                <c:pt idx="3178">
                  <c:v>14.490000000000858</c:v>
                </c:pt>
                <c:pt idx="3179">
                  <c:v>14.495000000000859</c:v>
                </c:pt>
                <c:pt idx="3180">
                  <c:v>14.50000000000086</c:v>
                </c:pt>
                <c:pt idx="3181">
                  <c:v>14.505000000000861</c:v>
                </c:pt>
                <c:pt idx="3182">
                  <c:v>14.510000000000861</c:v>
                </c:pt>
                <c:pt idx="3183">
                  <c:v>14.515000000000862</c:v>
                </c:pt>
                <c:pt idx="3184">
                  <c:v>14.520000000000863</c:v>
                </c:pt>
                <c:pt idx="3185">
                  <c:v>14.525000000000864</c:v>
                </c:pt>
                <c:pt idx="3186">
                  <c:v>14.530000000000864</c:v>
                </c:pt>
                <c:pt idx="3187">
                  <c:v>14.535000000000865</c:v>
                </c:pt>
                <c:pt idx="3188">
                  <c:v>14.540000000000866</c:v>
                </c:pt>
                <c:pt idx="3189">
                  <c:v>14.545000000000867</c:v>
                </c:pt>
                <c:pt idx="3190">
                  <c:v>14.550000000000868</c:v>
                </c:pt>
                <c:pt idx="3191">
                  <c:v>14.555000000000868</c:v>
                </c:pt>
                <c:pt idx="3192">
                  <c:v>14.560000000000869</c:v>
                </c:pt>
                <c:pt idx="3193">
                  <c:v>14.56500000000087</c:v>
                </c:pt>
                <c:pt idx="3194">
                  <c:v>14.570000000000871</c:v>
                </c:pt>
                <c:pt idx="3195">
                  <c:v>14.575000000000871</c:v>
                </c:pt>
                <c:pt idx="3196">
                  <c:v>14.580000000000872</c:v>
                </c:pt>
                <c:pt idx="3197">
                  <c:v>14.585000000000873</c:v>
                </c:pt>
                <c:pt idx="3198">
                  <c:v>14.590000000000874</c:v>
                </c:pt>
                <c:pt idx="3199">
                  <c:v>14.595000000000875</c:v>
                </c:pt>
                <c:pt idx="3200">
                  <c:v>14.600000000000875</c:v>
                </c:pt>
                <c:pt idx="3201">
                  <c:v>14.605000000000876</c:v>
                </c:pt>
                <c:pt idx="3202">
                  <c:v>14.610000000000877</c:v>
                </c:pt>
                <c:pt idx="3203">
                  <c:v>14.615000000000878</c:v>
                </c:pt>
                <c:pt idx="3204">
                  <c:v>14.620000000000879</c:v>
                </c:pt>
                <c:pt idx="3205">
                  <c:v>14.625000000000879</c:v>
                </c:pt>
                <c:pt idx="3206">
                  <c:v>14.63000000000088</c:v>
                </c:pt>
                <c:pt idx="3207">
                  <c:v>14.635000000000881</c:v>
                </c:pt>
                <c:pt idx="3208">
                  <c:v>14.640000000000882</c:v>
                </c:pt>
                <c:pt idx="3209">
                  <c:v>14.645000000000882</c:v>
                </c:pt>
                <c:pt idx="3210">
                  <c:v>14.650000000000883</c:v>
                </c:pt>
                <c:pt idx="3211">
                  <c:v>14.655000000000884</c:v>
                </c:pt>
                <c:pt idx="3212">
                  <c:v>14.660000000000885</c:v>
                </c:pt>
                <c:pt idx="3213">
                  <c:v>14.665000000000886</c:v>
                </c:pt>
                <c:pt idx="3214">
                  <c:v>14.670000000000886</c:v>
                </c:pt>
                <c:pt idx="3215">
                  <c:v>14.675000000000887</c:v>
                </c:pt>
                <c:pt idx="3216">
                  <c:v>14.680000000000888</c:v>
                </c:pt>
                <c:pt idx="3217">
                  <c:v>14.685000000000889</c:v>
                </c:pt>
                <c:pt idx="3218">
                  <c:v>14.690000000000889</c:v>
                </c:pt>
                <c:pt idx="3219">
                  <c:v>14.69500000000089</c:v>
                </c:pt>
                <c:pt idx="3220">
                  <c:v>14.700000000000891</c:v>
                </c:pt>
                <c:pt idx="3221">
                  <c:v>14.705000000000892</c:v>
                </c:pt>
                <c:pt idx="3222">
                  <c:v>14.710000000000893</c:v>
                </c:pt>
                <c:pt idx="3223">
                  <c:v>14.715000000000893</c:v>
                </c:pt>
                <c:pt idx="3224">
                  <c:v>14.720000000000894</c:v>
                </c:pt>
                <c:pt idx="3225">
                  <c:v>14.725000000000895</c:v>
                </c:pt>
                <c:pt idx="3226">
                  <c:v>14.730000000000896</c:v>
                </c:pt>
                <c:pt idx="3227">
                  <c:v>14.735000000000896</c:v>
                </c:pt>
                <c:pt idx="3228">
                  <c:v>14.740000000000897</c:v>
                </c:pt>
                <c:pt idx="3229">
                  <c:v>14.745000000000898</c:v>
                </c:pt>
                <c:pt idx="3230">
                  <c:v>14.750000000000899</c:v>
                </c:pt>
                <c:pt idx="3231">
                  <c:v>14.7550000000009</c:v>
                </c:pt>
                <c:pt idx="3232">
                  <c:v>14.7600000000009</c:v>
                </c:pt>
                <c:pt idx="3233">
                  <c:v>14.765000000000901</c:v>
                </c:pt>
                <c:pt idx="3234">
                  <c:v>14.770000000000902</c:v>
                </c:pt>
                <c:pt idx="3235">
                  <c:v>14.775000000000903</c:v>
                </c:pt>
                <c:pt idx="3236">
                  <c:v>14.780000000000904</c:v>
                </c:pt>
                <c:pt idx="3237">
                  <c:v>14.785000000000904</c:v>
                </c:pt>
                <c:pt idx="3238">
                  <c:v>14.790000000000905</c:v>
                </c:pt>
                <c:pt idx="3239">
                  <c:v>14.795000000000906</c:v>
                </c:pt>
                <c:pt idx="3240">
                  <c:v>14.800000000000907</c:v>
                </c:pt>
                <c:pt idx="3241">
                  <c:v>14.805000000000907</c:v>
                </c:pt>
                <c:pt idx="3242">
                  <c:v>14.810000000000908</c:v>
                </c:pt>
                <c:pt idx="3243">
                  <c:v>14.815000000000909</c:v>
                </c:pt>
                <c:pt idx="3244">
                  <c:v>14.82000000000091</c:v>
                </c:pt>
                <c:pt idx="3245">
                  <c:v>14.825000000000911</c:v>
                </c:pt>
                <c:pt idx="3246">
                  <c:v>14.830000000000911</c:v>
                </c:pt>
                <c:pt idx="3247">
                  <c:v>14.835000000000912</c:v>
                </c:pt>
                <c:pt idx="3248">
                  <c:v>14.840000000000913</c:v>
                </c:pt>
                <c:pt idx="3249">
                  <c:v>14.845000000000914</c:v>
                </c:pt>
                <c:pt idx="3250">
                  <c:v>14.850000000000914</c:v>
                </c:pt>
                <c:pt idx="3251">
                  <c:v>14.855000000000915</c:v>
                </c:pt>
                <c:pt idx="3252">
                  <c:v>14.860000000000916</c:v>
                </c:pt>
                <c:pt idx="3253">
                  <c:v>14.865000000000917</c:v>
                </c:pt>
                <c:pt idx="3254">
                  <c:v>14.870000000000918</c:v>
                </c:pt>
                <c:pt idx="3255">
                  <c:v>14.875000000000918</c:v>
                </c:pt>
                <c:pt idx="3256">
                  <c:v>14.880000000000919</c:v>
                </c:pt>
                <c:pt idx="3257">
                  <c:v>14.88500000000092</c:v>
                </c:pt>
                <c:pt idx="3258">
                  <c:v>14.890000000000921</c:v>
                </c:pt>
                <c:pt idx="3259">
                  <c:v>14.895000000000922</c:v>
                </c:pt>
                <c:pt idx="3260">
                  <c:v>14.900000000000922</c:v>
                </c:pt>
                <c:pt idx="3261">
                  <c:v>14.905000000000923</c:v>
                </c:pt>
                <c:pt idx="3262">
                  <c:v>14.910000000000924</c:v>
                </c:pt>
                <c:pt idx="3263">
                  <c:v>14.915000000000925</c:v>
                </c:pt>
                <c:pt idx="3264">
                  <c:v>14.920000000000925</c:v>
                </c:pt>
                <c:pt idx="3265">
                  <c:v>14.925000000000926</c:v>
                </c:pt>
                <c:pt idx="3266">
                  <c:v>14.930000000000927</c:v>
                </c:pt>
                <c:pt idx="3267">
                  <c:v>14.935000000000928</c:v>
                </c:pt>
                <c:pt idx="3268">
                  <c:v>14.940000000000929</c:v>
                </c:pt>
                <c:pt idx="3269">
                  <c:v>14.945000000000929</c:v>
                </c:pt>
                <c:pt idx="3270">
                  <c:v>14.95000000000093</c:v>
                </c:pt>
                <c:pt idx="3271">
                  <c:v>14.955000000000931</c:v>
                </c:pt>
                <c:pt idx="3272">
                  <c:v>14.960000000000932</c:v>
                </c:pt>
                <c:pt idx="3273">
                  <c:v>14.965000000000932</c:v>
                </c:pt>
                <c:pt idx="3274">
                  <c:v>14.970000000000933</c:v>
                </c:pt>
                <c:pt idx="3275">
                  <c:v>14.975000000000934</c:v>
                </c:pt>
                <c:pt idx="3276">
                  <c:v>14.980000000000935</c:v>
                </c:pt>
                <c:pt idx="3277">
                  <c:v>14.985000000000936</c:v>
                </c:pt>
                <c:pt idx="3278">
                  <c:v>14.990000000000936</c:v>
                </c:pt>
                <c:pt idx="3279">
                  <c:v>14.995000000000937</c:v>
                </c:pt>
                <c:pt idx="3280">
                  <c:v>15.000000000000938</c:v>
                </c:pt>
                <c:pt idx="3281">
                  <c:v>15.005000000000939</c:v>
                </c:pt>
                <c:pt idx="3282">
                  <c:v>15.010000000000939</c:v>
                </c:pt>
                <c:pt idx="3283">
                  <c:v>15.01500000000094</c:v>
                </c:pt>
                <c:pt idx="3284">
                  <c:v>15.020000000000941</c:v>
                </c:pt>
                <c:pt idx="3285">
                  <c:v>15.025000000000942</c:v>
                </c:pt>
                <c:pt idx="3286">
                  <c:v>15.030000000000943</c:v>
                </c:pt>
                <c:pt idx="3287">
                  <c:v>15.035000000000943</c:v>
                </c:pt>
                <c:pt idx="3288">
                  <c:v>15.040000000000944</c:v>
                </c:pt>
                <c:pt idx="3289">
                  <c:v>15.045000000000945</c:v>
                </c:pt>
                <c:pt idx="3290">
                  <c:v>15.050000000000946</c:v>
                </c:pt>
                <c:pt idx="3291">
                  <c:v>15.055000000000947</c:v>
                </c:pt>
                <c:pt idx="3292">
                  <c:v>15.060000000000947</c:v>
                </c:pt>
                <c:pt idx="3293">
                  <c:v>15.065000000000948</c:v>
                </c:pt>
                <c:pt idx="3294">
                  <c:v>15.070000000000949</c:v>
                </c:pt>
                <c:pt idx="3295">
                  <c:v>15.07500000000095</c:v>
                </c:pt>
                <c:pt idx="3296">
                  <c:v>15.08000000000095</c:v>
                </c:pt>
                <c:pt idx="3297">
                  <c:v>15.085000000000951</c:v>
                </c:pt>
                <c:pt idx="3298">
                  <c:v>15.090000000000952</c:v>
                </c:pt>
                <c:pt idx="3299">
                  <c:v>15.095000000000953</c:v>
                </c:pt>
                <c:pt idx="3300">
                  <c:v>15.100000000000954</c:v>
                </c:pt>
                <c:pt idx="3301">
                  <c:v>15.105000000000954</c:v>
                </c:pt>
                <c:pt idx="3302">
                  <c:v>15.110000000000955</c:v>
                </c:pt>
                <c:pt idx="3303">
                  <c:v>15.115000000000956</c:v>
                </c:pt>
                <c:pt idx="3304">
                  <c:v>15.120000000000957</c:v>
                </c:pt>
                <c:pt idx="3305">
                  <c:v>15.125000000000957</c:v>
                </c:pt>
                <c:pt idx="3306">
                  <c:v>15.130000000000958</c:v>
                </c:pt>
                <c:pt idx="3307">
                  <c:v>15.135000000000959</c:v>
                </c:pt>
                <c:pt idx="3308">
                  <c:v>15.14000000000096</c:v>
                </c:pt>
                <c:pt idx="3309">
                  <c:v>15.145000000000961</c:v>
                </c:pt>
                <c:pt idx="3310">
                  <c:v>15.150000000000961</c:v>
                </c:pt>
                <c:pt idx="3311">
                  <c:v>15.155000000000962</c:v>
                </c:pt>
                <c:pt idx="3312">
                  <c:v>15.160000000000963</c:v>
                </c:pt>
                <c:pt idx="3313">
                  <c:v>15.165000000000964</c:v>
                </c:pt>
                <c:pt idx="3314">
                  <c:v>15.170000000000964</c:v>
                </c:pt>
                <c:pt idx="3315">
                  <c:v>15.175000000000965</c:v>
                </c:pt>
                <c:pt idx="3316">
                  <c:v>15.180000000000966</c:v>
                </c:pt>
                <c:pt idx="3317">
                  <c:v>15.185000000000967</c:v>
                </c:pt>
                <c:pt idx="3318">
                  <c:v>15.190000000000968</c:v>
                </c:pt>
                <c:pt idx="3319">
                  <c:v>15.195000000000968</c:v>
                </c:pt>
                <c:pt idx="3320">
                  <c:v>15.200000000000969</c:v>
                </c:pt>
                <c:pt idx="3321">
                  <c:v>15.20500000000097</c:v>
                </c:pt>
                <c:pt idx="3322">
                  <c:v>15.210000000000971</c:v>
                </c:pt>
                <c:pt idx="3323">
                  <c:v>15.215000000000972</c:v>
                </c:pt>
                <c:pt idx="3324">
                  <c:v>15.220000000000972</c:v>
                </c:pt>
                <c:pt idx="3325">
                  <c:v>15.225000000000973</c:v>
                </c:pt>
                <c:pt idx="3326">
                  <c:v>15.230000000000974</c:v>
                </c:pt>
                <c:pt idx="3327">
                  <c:v>15.235000000000975</c:v>
                </c:pt>
                <c:pt idx="3328">
                  <c:v>15.240000000000975</c:v>
                </c:pt>
                <c:pt idx="3329">
                  <c:v>15.245000000000976</c:v>
                </c:pt>
                <c:pt idx="3330">
                  <c:v>15.250000000000977</c:v>
                </c:pt>
                <c:pt idx="3331">
                  <c:v>15.255000000000978</c:v>
                </c:pt>
                <c:pt idx="3332">
                  <c:v>15.260000000000979</c:v>
                </c:pt>
                <c:pt idx="3333">
                  <c:v>15.265000000000979</c:v>
                </c:pt>
                <c:pt idx="3334">
                  <c:v>15.27000000000098</c:v>
                </c:pt>
                <c:pt idx="3335">
                  <c:v>15.275000000000981</c:v>
                </c:pt>
                <c:pt idx="3336">
                  <c:v>15.280000000000982</c:v>
                </c:pt>
                <c:pt idx="3337">
                  <c:v>15.285000000000982</c:v>
                </c:pt>
                <c:pt idx="3338">
                  <c:v>15.290000000000983</c:v>
                </c:pt>
                <c:pt idx="3339">
                  <c:v>15.295000000000984</c:v>
                </c:pt>
                <c:pt idx="3340">
                  <c:v>15.300000000000985</c:v>
                </c:pt>
                <c:pt idx="3341">
                  <c:v>15.305000000000986</c:v>
                </c:pt>
                <c:pt idx="3342">
                  <c:v>15.310000000000986</c:v>
                </c:pt>
                <c:pt idx="3343">
                  <c:v>15.315000000000987</c:v>
                </c:pt>
                <c:pt idx="3344">
                  <c:v>15.320000000000988</c:v>
                </c:pt>
                <c:pt idx="3345">
                  <c:v>15.325000000000989</c:v>
                </c:pt>
                <c:pt idx="3346">
                  <c:v>15.33000000000099</c:v>
                </c:pt>
                <c:pt idx="3347">
                  <c:v>15.33500000000099</c:v>
                </c:pt>
                <c:pt idx="3348">
                  <c:v>15.340000000000991</c:v>
                </c:pt>
                <c:pt idx="3349">
                  <c:v>15.345000000000992</c:v>
                </c:pt>
                <c:pt idx="3350">
                  <c:v>15.350000000000993</c:v>
                </c:pt>
                <c:pt idx="3351">
                  <c:v>15.355000000000993</c:v>
                </c:pt>
                <c:pt idx="3352">
                  <c:v>15.360000000000994</c:v>
                </c:pt>
                <c:pt idx="3353">
                  <c:v>15.365000000000995</c:v>
                </c:pt>
                <c:pt idx="3354">
                  <c:v>15.370000000000996</c:v>
                </c:pt>
                <c:pt idx="3355">
                  <c:v>15.375000000000997</c:v>
                </c:pt>
                <c:pt idx="3356">
                  <c:v>15.380000000000997</c:v>
                </c:pt>
                <c:pt idx="3357">
                  <c:v>15.385000000000998</c:v>
                </c:pt>
                <c:pt idx="3358">
                  <c:v>15.390000000000999</c:v>
                </c:pt>
                <c:pt idx="3359">
                  <c:v>15.395000000001</c:v>
                </c:pt>
                <c:pt idx="3360">
                  <c:v>15.400000000001</c:v>
                </c:pt>
                <c:pt idx="3361">
                  <c:v>15.405000000001001</c:v>
                </c:pt>
                <c:pt idx="3362">
                  <c:v>15.410000000001002</c:v>
                </c:pt>
                <c:pt idx="3363">
                  <c:v>15.415000000001003</c:v>
                </c:pt>
                <c:pt idx="3364">
                  <c:v>15.420000000001004</c:v>
                </c:pt>
                <c:pt idx="3365">
                  <c:v>15.425000000001004</c:v>
                </c:pt>
                <c:pt idx="3366">
                  <c:v>15.430000000001005</c:v>
                </c:pt>
                <c:pt idx="3367">
                  <c:v>15.435000000001006</c:v>
                </c:pt>
                <c:pt idx="3368">
                  <c:v>15.440000000001007</c:v>
                </c:pt>
                <c:pt idx="3369">
                  <c:v>15.445000000001007</c:v>
                </c:pt>
                <c:pt idx="3370">
                  <c:v>15.450000000001008</c:v>
                </c:pt>
                <c:pt idx="3371">
                  <c:v>15.455000000001009</c:v>
                </c:pt>
                <c:pt idx="3372">
                  <c:v>15.46000000000101</c:v>
                </c:pt>
                <c:pt idx="3373">
                  <c:v>15.465000000001011</c:v>
                </c:pt>
                <c:pt idx="3374">
                  <c:v>15.470000000001011</c:v>
                </c:pt>
                <c:pt idx="3375">
                  <c:v>15.475000000001012</c:v>
                </c:pt>
                <c:pt idx="3376">
                  <c:v>15.480000000001013</c:v>
                </c:pt>
                <c:pt idx="3377">
                  <c:v>15.485000000001014</c:v>
                </c:pt>
                <c:pt idx="3378">
                  <c:v>15.490000000001015</c:v>
                </c:pt>
                <c:pt idx="3379">
                  <c:v>15.495000000001015</c:v>
                </c:pt>
                <c:pt idx="3380">
                  <c:v>15.500000000001016</c:v>
                </c:pt>
                <c:pt idx="3381">
                  <c:v>15.505000000001017</c:v>
                </c:pt>
                <c:pt idx="3382">
                  <c:v>15.510000000001018</c:v>
                </c:pt>
                <c:pt idx="3383">
                  <c:v>15.515000000001018</c:v>
                </c:pt>
                <c:pt idx="3384">
                  <c:v>15.520000000001019</c:v>
                </c:pt>
                <c:pt idx="3385">
                  <c:v>15.52500000000102</c:v>
                </c:pt>
                <c:pt idx="3386">
                  <c:v>15.530000000001021</c:v>
                </c:pt>
                <c:pt idx="3387">
                  <c:v>15.535000000001022</c:v>
                </c:pt>
                <c:pt idx="3388">
                  <c:v>15.540000000001022</c:v>
                </c:pt>
                <c:pt idx="3389">
                  <c:v>15.545000000001023</c:v>
                </c:pt>
                <c:pt idx="3390">
                  <c:v>15.550000000001024</c:v>
                </c:pt>
                <c:pt idx="3391">
                  <c:v>15.555000000001025</c:v>
                </c:pt>
                <c:pt idx="3392">
                  <c:v>15.560000000001025</c:v>
                </c:pt>
                <c:pt idx="3393">
                  <c:v>15.565000000001026</c:v>
                </c:pt>
                <c:pt idx="3394">
                  <c:v>15.570000000001027</c:v>
                </c:pt>
                <c:pt idx="3395">
                  <c:v>15.575000000001028</c:v>
                </c:pt>
                <c:pt idx="3396">
                  <c:v>15.580000000001029</c:v>
                </c:pt>
                <c:pt idx="3397">
                  <c:v>15.585000000001029</c:v>
                </c:pt>
                <c:pt idx="3398">
                  <c:v>15.59000000000103</c:v>
                </c:pt>
                <c:pt idx="3399">
                  <c:v>15.595000000001031</c:v>
                </c:pt>
                <c:pt idx="3400">
                  <c:v>15.600000000001032</c:v>
                </c:pt>
                <c:pt idx="3401">
                  <c:v>15.605000000001032</c:v>
                </c:pt>
                <c:pt idx="3402">
                  <c:v>15.610000000001033</c:v>
                </c:pt>
                <c:pt idx="3403">
                  <c:v>15.615000000001034</c:v>
                </c:pt>
                <c:pt idx="3404">
                  <c:v>15.620000000001035</c:v>
                </c:pt>
                <c:pt idx="3405">
                  <c:v>15.625000000001036</c:v>
                </c:pt>
                <c:pt idx="3406">
                  <c:v>15.630000000001036</c:v>
                </c:pt>
                <c:pt idx="3407">
                  <c:v>15.635000000001037</c:v>
                </c:pt>
                <c:pt idx="3408">
                  <c:v>15.640000000001038</c:v>
                </c:pt>
                <c:pt idx="3409">
                  <c:v>15.645000000001039</c:v>
                </c:pt>
                <c:pt idx="3410">
                  <c:v>15.65000000000104</c:v>
                </c:pt>
                <c:pt idx="3411">
                  <c:v>15.65500000000104</c:v>
                </c:pt>
                <c:pt idx="3412">
                  <c:v>15.660000000001041</c:v>
                </c:pt>
                <c:pt idx="3413">
                  <c:v>15.665000000001042</c:v>
                </c:pt>
                <c:pt idx="3414">
                  <c:v>15.670000000001043</c:v>
                </c:pt>
                <c:pt idx="3415">
                  <c:v>15.675000000001043</c:v>
                </c:pt>
                <c:pt idx="3416">
                  <c:v>15.680000000001044</c:v>
                </c:pt>
                <c:pt idx="3417">
                  <c:v>15.685000000001045</c:v>
                </c:pt>
                <c:pt idx="3418">
                  <c:v>15.690000000001046</c:v>
                </c:pt>
                <c:pt idx="3419">
                  <c:v>15.695000000001047</c:v>
                </c:pt>
                <c:pt idx="3420">
                  <c:v>15.700000000001047</c:v>
                </c:pt>
                <c:pt idx="3421">
                  <c:v>15.705000000001048</c:v>
                </c:pt>
                <c:pt idx="3422">
                  <c:v>15.710000000001049</c:v>
                </c:pt>
                <c:pt idx="3423">
                  <c:v>15.71500000000105</c:v>
                </c:pt>
                <c:pt idx="3424">
                  <c:v>15.72000000000105</c:v>
                </c:pt>
                <c:pt idx="3425">
                  <c:v>15.725000000001051</c:v>
                </c:pt>
                <c:pt idx="3426">
                  <c:v>15.730000000001052</c:v>
                </c:pt>
                <c:pt idx="3427">
                  <c:v>15.735000000001053</c:v>
                </c:pt>
                <c:pt idx="3428">
                  <c:v>15.740000000001054</c:v>
                </c:pt>
                <c:pt idx="3429">
                  <c:v>15.745000000001054</c:v>
                </c:pt>
                <c:pt idx="3430">
                  <c:v>15.750000000001055</c:v>
                </c:pt>
                <c:pt idx="3431">
                  <c:v>15.755000000001056</c:v>
                </c:pt>
                <c:pt idx="3432">
                  <c:v>15.760000000001057</c:v>
                </c:pt>
                <c:pt idx="3433">
                  <c:v>15.765000000001058</c:v>
                </c:pt>
                <c:pt idx="3434">
                  <c:v>15.770000000001058</c:v>
                </c:pt>
                <c:pt idx="3435">
                  <c:v>15.775000000001059</c:v>
                </c:pt>
                <c:pt idx="3436">
                  <c:v>15.78000000000106</c:v>
                </c:pt>
                <c:pt idx="3437">
                  <c:v>15.785000000001061</c:v>
                </c:pt>
                <c:pt idx="3438">
                  <c:v>15.790000000001061</c:v>
                </c:pt>
                <c:pt idx="3439">
                  <c:v>15.795000000001062</c:v>
                </c:pt>
                <c:pt idx="3440">
                  <c:v>15.800000000001063</c:v>
                </c:pt>
                <c:pt idx="3441">
                  <c:v>15.805000000001064</c:v>
                </c:pt>
                <c:pt idx="3442">
                  <c:v>15.810000000001065</c:v>
                </c:pt>
                <c:pt idx="3443">
                  <c:v>15.815000000001065</c:v>
                </c:pt>
                <c:pt idx="3444">
                  <c:v>15.820000000001066</c:v>
                </c:pt>
                <c:pt idx="3445">
                  <c:v>15.825000000001067</c:v>
                </c:pt>
                <c:pt idx="3446">
                  <c:v>15.830000000001068</c:v>
                </c:pt>
                <c:pt idx="3447">
                  <c:v>15.835000000001068</c:v>
                </c:pt>
                <c:pt idx="3448">
                  <c:v>15.840000000001069</c:v>
                </c:pt>
                <c:pt idx="3449">
                  <c:v>15.84500000000107</c:v>
                </c:pt>
                <c:pt idx="3450">
                  <c:v>15.850000000001071</c:v>
                </c:pt>
                <c:pt idx="3451">
                  <c:v>15.855000000001072</c:v>
                </c:pt>
                <c:pt idx="3452">
                  <c:v>15.860000000001072</c:v>
                </c:pt>
                <c:pt idx="3453">
                  <c:v>15.865000000001073</c:v>
                </c:pt>
                <c:pt idx="3454">
                  <c:v>15.870000000001074</c:v>
                </c:pt>
                <c:pt idx="3455">
                  <c:v>15.875000000001075</c:v>
                </c:pt>
                <c:pt idx="3456">
                  <c:v>15.880000000001075</c:v>
                </c:pt>
                <c:pt idx="3457">
                  <c:v>15.885000000001076</c:v>
                </c:pt>
                <c:pt idx="3458">
                  <c:v>15.890000000001077</c:v>
                </c:pt>
                <c:pt idx="3459">
                  <c:v>15.895000000001078</c:v>
                </c:pt>
                <c:pt idx="3460">
                  <c:v>15.900000000001079</c:v>
                </c:pt>
                <c:pt idx="3461">
                  <c:v>15.905000000001079</c:v>
                </c:pt>
                <c:pt idx="3462">
                  <c:v>15.91000000000108</c:v>
                </c:pt>
                <c:pt idx="3463">
                  <c:v>15.915000000001081</c:v>
                </c:pt>
                <c:pt idx="3464">
                  <c:v>15.920000000001082</c:v>
                </c:pt>
                <c:pt idx="3465">
                  <c:v>15.925000000001083</c:v>
                </c:pt>
                <c:pt idx="3466">
                  <c:v>15.930000000001083</c:v>
                </c:pt>
                <c:pt idx="3467">
                  <c:v>15.935000000001084</c:v>
                </c:pt>
                <c:pt idx="3468">
                  <c:v>15.940000000001085</c:v>
                </c:pt>
                <c:pt idx="3469">
                  <c:v>15.945000000001086</c:v>
                </c:pt>
                <c:pt idx="3470">
                  <c:v>15.950000000001086</c:v>
                </c:pt>
                <c:pt idx="3471">
                  <c:v>15.955000000001087</c:v>
                </c:pt>
                <c:pt idx="3472">
                  <c:v>15.960000000001088</c:v>
                </c:pt>
                <c:pt idx="3473">
                  <c:v>15.965000000001089</c:v>
                </c:pt>
                <c:pt idx="3474">
                  <c:v>15.97000000000109</c:v>
                </c:pt>
                <c:pt idx="3475">
                  <c:v>15.97500000000109</c:v>
                </c:pt>
                <c:pt idx="3476">
                  <c:v>15.980000000001091</c:v>
                </c:pt>
                <c:pt idx="3477">
                  <c:v>15.985000000001092</c:v>
                </c:pt>
                <c:pt idx="3478">
                  <c:v>15.990000000001093</c:v>
                </c:pt>
                <c:pt idx="3479">
                  <c:v>15.995000000001093</c:v>
                </c:pt>
                <c:pt idx="3480">
                  <c:v>16.000000000001094</c:v>
                </c:pt>
                <c:pt idx="3481">
                  <c:v>16.005000000001093</c:v>
                </c:pt>
                <c:pt idx="3482">
                  <c:v>16.010000000001092</c:v>
                </c:pt>
                <c:pt idx="3483">
                  <c:v>16.015000000001091</c:v>
                </c:pt>
                <c:pt idx="3484">
                  <c:v>16.02000000000109</c:v>
                </c:pt>
                <c:pt idx="3485">
                  <c:v>16.025000000001089</c:v>
                </c:pt>
                <c:pt idx="3486">
                  <c:v>16.030000000001088</c:v>
                </c:pt>
                <c:pt idx="3487">
                  <c:v>16.035000000001087</c:v>
                </c:pt>
                <c:pt idx="3488">
                  <c:v>16.040000000001086</c:v>
                </c:pt>
                <c:pt idx="3489">
                  <c:v>16.045000000001085</c:v>
                </c:pt>
                <c:pt idx="3490">
                  <c:v>16.050000000001084</c:v>
                </c:pt>
                <c:pt idx="3491">
                  <c:v>16.055000000001083</c:v>
                </c:pt>
                <c:pt idx="3492">
                  <c:v>16.060000000001082</c:v>
                </c:pt>
                <c:pt idx="3493">
                  <c:v>16.065000000001081</c:v>
                </c:pt>
                <c:pt idx="3494">
                  <c:v>16.07000000000108</c:v>
                </c:pt>
                <c:pt idx="3495">
                  <c:v>16.075000000001079</c:v>
                </c:pt>
                <c:pt idx="3496">
                  <c:v>16.080000000001078</c:v>
                </c:pt>
                <c:pt idx="3497">
                  <c:v>16.085000000001077</c:v>
                </c:pt>
                <c:pt idx="3498">
                  <c:v>16.090000000001076</c:v>
                </c:pt>
                <c:pt idx="3499">
                  <c:v>16.095000000001075</c:v>
                </c:pt>
                <c:pt idx="3500">
                  <c:v>16.100000000001074</c:v>
                </c:pt>
                <c:pt idx="3501">
                  <c:v>16.105000000001073</c:v>
                </c:pt>
                <c:pt idx="3502">
                  <c:v>16.110000000001072</c:v>
                </c:pt>
                <c:pt idx="3503">
                  <c:v>16.115000000001071</c:v>
                </c:pt>
                <c:pt idx="3504">
                  <c:v>16.12000000000107</c:v>
                </c:pt>
                <c:pt idx="3505">
                  <c:v>16.125000000001069</c:v>
                </c:pt>
                <c:pt idx="3506">
                  <c:v>16.130000000001068</c:v>
                </c:pt>
                <c:pt idx="3507">
                  <c:v>16.135000000001067</c:v>
                </c:pt>
                <c:pt idx="3508">
                  <c:v>16.140000000001066</c:v>
                </c:pt>
                <c:pt idx="3509">
                  <c:v>16.145000000001065</c:v>
                </c:pt>
                <c:pt idx="3510">
                  <c:v>16.150000000001064</c:v>
                </c:pt>
                <c:pt idx="3511">
                  <c:v>16.155000000001063</c:v>
                </c:pt>
                <c:pt idx="3512">
                  <c:v>16.160000000001062</c:v>
                </c:pt>
                <c:pt idx="3513">
                  <c:v>16.165000000001061</c:v>
                </c:pt>
                <c:pt idx="3514">
                  <c:v>16.17000000000106</c:v>
                </c:pt>
                <c:pt idx="3515">
                  <c:v>16.175000000001059</c:v>
                </c:pt>
                <c:pt idx="3516">
                  <c:v>16.180000000001058</c:v>
                </c:pt>
                <c:pt idx="3517">
                  <c:v>16.185000000001057</c:v>
                </c:pt>
                <c:pt idx="3518">
                  <c:v>16.190000000001056</c:v>
                </c:pt>
                <c:pt idx="3519">
                  <c:v>16.195000000001055</c:v>
                </c:pt>
                <c:pt idx="3520">
                  <c:v>16.200000000001054</c:v>
                </c:pt>
                <c:pt idx="3521">
                  <c:v>16.205000000001053</c:v>
                </c:pt>
                <c:pt idx="3522">
                  <c:v>16.210000000001052</c:v>
                </c:pt>
                <c:pt idx="3523">
                  <c:v>16.215000000001051</c:v>
                </c:pt>
                <c:pt idx="3524">
                  <c:v>16.22000000000105</c:v>
                </c:pt>
                <c:pt idx="3525">
                  <c:v>16.225000000001049</c:v>
                </c:pt>
                <c:pt idx="3526">
                  <c:v>16.230000000001048</c:v>
                </c:pt>
                <c:pt idx="3527">
                  <c:v>16.235000000001047</c:v>
                </c:pt>
                <c:pt idx="3528">
                  <c:v>16.240000000001046</c:v>
                </c:pt>
                <c:pt idx="3529">
                  <c:v>16.245000000001045</c:v>
                </c:pt>
                <c:pt idx="3530">
                  <c:v>16.250000000001044</c:v>
                </c:pt>
                <c:pt idx="3531">
                  <c:v>16.255000000001044</c:v>
                </c:pt>
                <c:pt idx="3532">
                  <c:v>16.260000000001043</c:v>
                </c:pt>
                <c:pt idx="3533">
                  <c:v>16.265000000001042</c:v>
                </c:pt>
                <c:pt idx="3534">
                  <c:v>16.270000000001041</c:v>
                </c:pt>
                <c:pt idx="3535">
                  <c:v>16.27500000000104</c:v>
                </c:pt>
                <c:pt idx="3536">
                  <c:v>16.280000000001039</c:v>
                </c:pt>
                <c:pt idx="3537">
                  <c:v>16.285000000001038</c:v>
                </c:pt>
                <c:pt idx="3538">
                  <c:v>16.290000000001037</c:v>
                </c:pt>
                <c:pt idx="3539">
                  <c:v>16.295000000001036</c:v>
                </c:pt>
                <c:pt idx="3540">
                  <c:v>16.300000000001035</c:v>
                </c:pt>
                <c:pt idx="3541">
                  <c:v>16.305000000001034</c:v>
                </c:pt>
                <c:pt idx="3542">
                  <c:v>16.310000000001033</c:v>
                </c:pt>
                <c:pt idx="3543">
                  <c:v>16.315000000001032</c:v>
                </c:pt>
                <c:pt idx="3544">
                  <c:v>16.320000000001031</c:v>
                </c:pt>
                <c:pt idx="3545">
                  <c:v>16.32500000000103</c:v>
                </c:pt>
                <c:pt idx="3546">
                  <c:v>16.330000000001029</c:v>
                </c:pt>
                <c:pt idx="3547">
                  <c:v>16.335000000001028</c:v>
                </c:pt>
                <c:pt idx="3548">
                  <c:v>16.340000000001027</c:v>
                </c:pt>
                <c:pt idx="3549">
                  <c:v>16.345000000001026</c:v>
                </c:pt>
                <c:pt idx="3550">
                  <c:v>16.350000000001025</c:v>
                </c:pt>
                <c:pt idx="3551">
                  <c:v>16.355000000001024</c:v>
                </c:pt>
                <c:pt idx="3552">
                  <c:v>16.360000000001023</c:v>
                </c:pt>
                <c:pt idx="3553">
                  <c:v>16.365000000001022</c:v>
                </c:pt>
                <c:pt idx="3554">
                  <c:v>16.370000000001021</c:v>
                </c:pt>
                <c:pt idx="3555">
                  <c:v>16.37500000000102</c:v>
                </c:pt>
                <c:pt idx="3556">
                  <c:v>16.380000000001019</c:v>
                </c:pt>
                <c:pt idx="3557">
                  <c:v>16.385000000001018</c:v>
                </c:pt>
                <c:pt idx="3558">
                  <c:v>16.390000000001017</c:v>
                </c:pt>
                <c:pt idx="3559">
                  <c:v>16.395000000001016</c:v>
                </c:pt>
                <c:pt idx="3560">
                  <c:v>16.400000000001015</c:v>
                </c:pt>
                <c:pt idx="3561">
                  <c:v>16.405000000001014</c:v>
                </c:pt>
                <c:pt idx="3562">
                  <c:v>16.410000000001013</c:v>
                </c:pt>
                <c:pt idx="3563">
                  <c:v>16.415000000001012</c:v>
                </c:pt>
                <c:pt idx="3564">
                  <c:v>16.420000000001011</c:v>
                </c:pt>
                <c:pt idx="3565">
                  <c:v>16.42500000000101</c:v>
                </c:pt>
                <c:pt idx="3566">
                  <c:v>16.430000000001009</c:v>
                </c:pt>
                <c:pt idx="3567">
                  <c:v>16.435000000001008</c:v>
                </c:pt>
                <c:pt idx="3568">
                  <c:v>16.440000000001007</c:v>
                </c:pt>
                <c:pt idx="3569">
                  <c:v>16.445000000001006</c:v>
                </c:pt>
                <c:pt idx="3570">
                  <c:v>16.450000000001005</c:v>
                </c:pt>
                <c:pt idx="3571">
                  <c:v>16.455000000001004</c:v>
                </c:pt>
                <c:pt idx="3572">
                  <c:v>16.460000000001003</c:v>
                </c:pt>
                <c:pt idx="3573">
                  <c:v>16.465000000001002</c:v>
                </c:pt>
                <c:pt idx="3574">
                  <c:v>16.470000000001001</c:v>
                </c:pt>
                <c:pt idx="3575">
                  <c:v>16.475000000001</c:v>
                </c:pt>
                <c:pt idx="3576">
                  <c:v>16.480000000000999</c:v>
                </c:pt>
                <c:pt idx="3577">
                  <c:v>16.485000000000998</c:v>
                </c:pt>
                <c:pt idx="3578">
                  <c:v>16.490000000000997</c:v>
                </c:pt>
                <c:pt idx="3579">
                  <c:v>16.495000000000996</c:v>
                </c:pt>
                <c:pt idx="3580">
                  <c:v>16.500000000000995</c:v>
                </c:pt>
                <c:pt idx="3581">
                  <c:v>16.505000000000994</c:v>
                </c:pt>
                <c:pt idx="3582">
                  <c:v>16.510000000000993</c:v>
                </c:pt>
                <c:pt idx="3583">
                  <c:v>16.515000000000992</c:v>
                </c:pt>
                <c:pt idx="3584">
                  <c:v>16.520000000000991</c:v>
                </c:pt>
                <c:pt idx="3585">
                  <c:v>16.52500000000099</c:v>
                </c:pt>
                <c:pt idx="3586">
                  <c:v>16.530000000000989</c:v>
                </c:pt>
                <c:pt idx="3587">
                  <c:v>16.535000000000988</c:v>
                </c:pt>
                <c:pt idx="3588">
                  <c:v>16.540000000000987</c:v>
                </c:pt>
                <c:pt idx="3589">
                  <c:v>16.545000000000986</c:v>
                </c:pt>
                <c:pt idx="3590">
                  <c:v>16.550000000000985</c:v>
                </c:pt>
                <c:pt idx="3591">
                  <c:v>16.555000000000984</c:v>
                </c:pt>
                <c:pt idx="3592">
                  <c:v>16.560000000000983</c:v>
                </c:pt>
                <c:pt idx="3593">
                  <c:v>16.565000000000982</c:v>
                </c:pt>
                <c:pt idx="3594">
                  <c:v>16.570000000000981</c:v>
                </c:pt>
                <c:pt idx="3595">
                  <c:v>16.57500000000098</c:v>
                </c:pt>
                <c:pt idx="3596">
                  <c:v>16.580000000000979</c:v>
                </c:pt>
                <c:pt idx="3597">
                  <c:v>16.585000000000978</c:v>
                </c:pt>
                <c:pt idx="3598">
                  <c:v>16.590000000000977</c:v>
                </c:pt>
                <c:pt idx="3599">
                  <c:v>16.595000000000976</c:v>
                </c:pt>
                <c:pt idx="3600">
                  <c:v>16.600000000000975</c:v>
                </c:pt>
                <c:pt idx="3601">
                  <c:v>16.605000000000974</c:v>
                </c:pt>
                <c:pt idx="3602">
                  <c:v>16.610000000000973</c:v>
                </c:pt>
                <c:pt idx="3603">
                  <c:v>16.615000000000972</c:v>
                </c:pt>
                <c:pt idx="3604">
                  <c:v>16.620000000000971</c:v>
                </c:pt>
                <c:pt idx="3605">
                  <c:v>16.62500000000097</c:v>
                </c:pt>
                <c:pt idx="3606">
                  <c:v>16.630000000000969</c:v>
                </c:pt>
                <c:pt idx="3607">
                  <c:v>16.635000000000968</c:v>
                </c:pt>
                <c:pt idx="3608">
                  <c:v>16.640000000000967</c:v>
                </c:pt>
                <c:pt idx="3609">
                  <c:v>16.645000000000966</c:v>
                </c:pt>
                <c:pt idx="3610">
                  <c:v>16.650000000000965</c:v>
                </c:pt>
                <c:pt idx="3611">
                  <c:v>16.655000000000964</c:v>
                </c:pt>
                <c:pt idx="3612">
                  <c:v>16.660000000000963</c:v>
                </c:pt>
                <c:pt idx="3613">
                  <c:v>16.665000000000962</c:v>
                </c:pt>
                <c:pt idx="3614">
                  <c:v>16.670000000000961</c:v>
                </c:pt>
                <c:pt idx="3615">
                  <c:v>16.67500000000096</c:v>
                </c:pt>
                <c:pt idx="3616">
                  <c:v>16.680000000000959</c:v>
                </c:pt>
                <c:pt idx="3617">
                  <c:v>16.685000000000958</c:v>
                </c:pt>
                <c:pt idx="3618">
                  <c:v>16.690000000000957</c:v>
                </c:pt>
                <c:pt idx="3619">
                  <c:v>16.695000000000956</c:v>
                </c:pt>
                <c:pt idx="3620">
                  <c:v>16.700000000000955</c:v>
                </c:pt>
                <c:pt idx="3621">
                  <c:v>16.705000000000954</c:v>
                </c:pt>
                <c:pt idx="3622">
                  <c:v>16.710000000000953</c:v>
                </c:pt>
                <c:pt idx="3623">
                  <c:v>16.715000000000952</c:v>
                </c:pt>
                <c:pt idx="3624">
                  <c:v>16.720000000000951</c:v>
                </c:pt>
                <c:pt idx="3625">
                  <c:v>16.72500000000095</c:v>
                </c:pt>
                <c:pt idx="3626">
                  <c:v>16.730000000000949</c:v>
                </c:pt>
                <c:pt idx="3627">
                  <c:v>16.735000000000948</c:v>
                </c:pt>
                <c:pt idx="3628">
                  <c:v>16.740000000000947</c:v>
                </c:pt>
                <c:pt idx="3629">
                  <c:v>16.745000000000946</c:v>
                </c:pt>
                <c:pt idx="3630">
                  <c:v>16.750000000000945</c:v>
                </c:pt>
                <c:pt idx="3631">
                  <c:v>16.755000000000944</c:v>
                </c:pt>
                <c:pt idx="3632">
                  <c:v>16.760000000000943</c:v>
                </c:pt>
                <c:pt idx="3633">
                  <c:v>16.765000000000942</c:v>
                </c:pt>
                <c:pt idx="3634">
                  <c:v>16.770000000000941</c:v>
                </c:pt>
                <c:pt idx="3635">
                  <c:v>16.77500000000094</c:v>
                </c:pt>
                <c:pt idx="3636">
                  <c:v>16.780000000000939</c:v>
                </c:pt>
                <c:pt idx="3637">
                  <c:v>16.785000000000938</c:v>
                </c:pt>
                <c:pt idx="3638">
                  <c:v>16.790000000000937</c:v>
                </c:pt>
                <c:pt idx="3639">
                  <c:v>16.795000000000936</c:v>
                </c:pt>
                <c:pt idx="3640">
                  <c:v>16.800000000000935</c:v>
                </c:pt>
                <c:pt idx="3641">
                  <c:v>16.805000000000934</c:v>
                </c:pt>
                <c:pt idx="3642">
                  <c:v>16.810000000000933</c:v>
                </c:pt>
                <c:pt idx="3643">
                  <c:v>16.815000000000932</c:v>
                </c:pt>
                <c:pt idx="3644">
                  <c:v>16.820000000000931</c:v>
                </c:pt>
                <c:pt idx="3645">
                  <c:v>16.82500000000093</c:v>
                </c:pt>
                <c:pt idx="3646">
                  <c:v>16.830000000000929</c:v>
                </c:pt>
                <c:pt idx="3647">
                  <c:v>16.835000000000928</c:v>
                </c:pt>
                <c:pt idx="3648">
                  <c:v>16.840000000000927</c:v>
                </c:pt>
                <c:pt idx="3649">
                  <c:v>16.845000000000926</c:v>
                </c:pt>
                <c:pt idx="3650">
                  <c:v>16.850000000000925</c:v>
                </c:pt>
                <c:pt idx="3651">
                  <c:v>16.855000000000924</c:v>
                </c:pt>
                <c:pt idx="3652">
                  <c:v>16.860000000000923</c:v>
                </c:pt>
                <c:pt idx="3653">
                  <c:v>16.865000000000922</c:v>
                </c:pt>
                <c:pt idx="3654">
                  <c:v>16.870000000000921</c:v>
                </c:pt>
                <c:pt idx="3655">
                  <c:v>16.87500000000092</c:v>
                </c:pt>
                <c:pt idx="3656">
                  <c:v>16.880000000000919</c:v>
                </c:pt>
                <c:pt idx="3657">
                  <c:v>16.885000000000918</c:v>
                </c:pt>
                <c:pt idx="3658">
                  <c:v>16.890000000000917</c:v>
                </c:pt>
                <c:pt idx="3659">
                  <c:v>16.895000000000916</c:v>
                </c:pt>
                <c:pt idx="3660">
                  <c:v>16.900000000000915</c:v>
                </c:pt>
                <c:pt idx="3661">
                  <c:v>16.905000000000914</c:v>
                </c:pt>
                <c:pt idx="3662">
                  <c:v>16.910000000000913</c:v>
                </c:pt>
                <c:pt idx="3663">
                  <c:v>16.915000000000912</c:v>
                </c:pt>
                <c:pt idx="3664">
                  <c:v>16.920000000000911</c:v>
                </c:pt>
                <c:pt idx="3665">
                  <c:v>16.92500000000091</c:v>
                </c:pt>
                <c:pt idx="3666">
                  <c:v>16.930000000000909</c:v>
                </c:pt>
                <c:pt idx="3667">
                  <c:v>16.935000000000908</c:v>
                </c:pt>
                <c:pt idx="3668">
                  <c:v>16.940000000000907</c:v>
                </c:pt>
                <c:pt idx="3669">
                  <c:v>16.945000000000906</c:v>
                </c:pt>
                <c:pt idx="3670">
                  <c:v>16.950000000000905</c:v>
                </c:pt>
                <c:pt idx="3671">
                  <c:v>16.955000000000904</c:v>
                </c:pt>
                <c:pt idx="3672">
                  <c:v>16.960000000000903</c:v>
                </c:pt>
                <c:pt idx="3673">
                  <c:v>16.965000000000902</c:v>
                </c:pt>
                <c:pt idx="3674">
                  <c:v>16.970000000000901</c:v>
                </c:pt>
                <c:pt idx="3675">
                  <c:v>16.9750000000009</c:v>
                </c:pt>
                <c:pt idx="3676">
                  <c:v>16.980000000000899</c:v>
                </c:pt>
                <c:pt idx="3677">
                  <c:v>16.985000000000898</c:v>
                </c:pt>
                <c:pt idx="3678">
                  <c:v>16.990000000000897</c:v>
                </c:pt>
                <c:pt idx="3679">
                  <c:v>16.995000000000896</c:v>
                </c:pt>
                <c:pt idx="3680">
                  <c:v>17.000000000000895</c:v>
                </c:pt>
                <c:pt idx="3681">
                  <c:v>17.005000000000894</c:v>
                </c:pt>
                <c:pt idx="3682">
                  <c:v>17.010000000000893</c:v>
                </c:pt>
                <c:pt idx="3683">
                  <c:v>17.015000000000892</c:v>
                </c:pt>
                <c:pt idx="3684">
                  <c:v>17.020000000000891</c:v>
                </c:pt>
                <c:pt idx="3685">
                  <c:v>17.02500000000089</c:v>
                </c:pt>
                <c:pt idx="3686">
                  <c:v>17.030000000000889</c:v>
                </c:pt>
                <c:pt idx="3687">
                  <c:v>17.035000000000888</c:v>
                </c:pt>
                <c:pt idx="3688">
                  <c:v>17.040000000000887</c:v>
                </c:pt>
                <c:pt idx="3689">
                  <c:v>17.045000000000886</c:v>
                </c:pt>
                <c:pt idx="3690">
                  <c:v>17.050000000000885</c:v>
                </c:pt>
                <c:pt idx="3691">
                  <c:v>17.055000000000884</c:v>
                </c:pt>
                <c:pt idx="3692">
                  <c:v>17.060000000000883</c:v>
                </c:pt>
                <c:pt idx="3693">
                  <c:v>17.065000000000882</c:v>
                </c:pt>
                <c:pt idx="3694">
                  <c:v>17.070000000000881</c:v>
                </c:pt>
                <c:pt idx="3695">
                  <c:v>17.07500000000088</c:v>
                </c:pt>
                <c:pt idx="3696">
                  <c:v>17.080000000000879</c:v>
                </c:pt>
                <c:pt idx="3697">
                  <c:v>17.085000000000878</c:v>
                </c:pt>
                <c:pt idx="3698">
                  <c:v>17.090000000000877</c:v>
                </c:pt>
                <c:pt idx="3699">
                  <c:v>17.095000000000876</c:v>
                </c:pt>
                <c:pt idx="3700">
                  <c:v>17.100000000000875</c:v>
                </c:pt>
                <c:pt idx="3701">
                  <c:v>17.105000000000874</c:v>
                </c:pt>
                <c:pt idx="3702">
                  <c:v>17.110000000000873</c:v>
                </c:pt>
                <c:pt idx="3703">
                  <c:v>17.115000000000872</c:v>
                </c:pt>
                <c:pt idx="3704">
                  <c:v>17.120000000000871</c:v>
                </c:pt>
                <c:pt idx="3705">
                  <c:v>17.12500000000087</c:v>
                </c:pt>
                <c:pt idx="3706">
                  <c:v>17.130000000000869</c:v>
                </c:pt>
                <c:pt idx="3707">
                  <c:v>17.135000000000868</c:v>
                </c:pt>
                <c:pt idx="3708">
                  <c:v>17.140000000000867</c:v>
                </c:pt>
                <c:pt idx="3709">
                  <c:v>17.145000000000866</c:v>
                </c:pt>
                <c:pt idx="3710">
                  <c:v>17.150000000000865</c:v>
                </c:pt>
                <c:pt idx="3711">
                  <c:v>17.155000000000864</c:v>
                </c:pt>
                <c:pt idx="3712">
                  <c:v>17.160000000000863</c:v>
                </c:pt>
                <c:pt idx="3713">
                  <c:v>17.165000000000862</c:v>
                </c:pt>
                <c:pt idx="3714">
                  <c:v>17.170000000000861</c:v>
                </c:pt>
                <c:pt idx="3715">
                  <c:v>17.17500000000086</c:v>
                </c:pt>
                <c:pt idx="3716">
                  <c:v>17.180000000000859</c:v>
                </c:pt>
                <c:pt idx="3717">
                  <c:v>17.185000000000858</c:v>
                </c:pt>
                <c:pt idx="3718">
                  <c:v>17.190000000000857</c:v>
                </c:pt>
                <c:pt idx="3719">
                  <c:v>17.195000000000856</c:v>
                </c:pt>
                <c:pt idx="3720">
                  <c:v>17.200000000000855</c:v>
                </c:pt>
                <c:pt idx="3721">
                  <c:v>17.205000000000854</c:v>
                </c:pt>
                <c:pt idx="3722">
                  <c:v>17.210000000000854</c:v>
                </c:pt>
                <c:pt idx="3723">
                  <c:v>17.215000000000853</c:v>
                </c:pt>
                <c:pt idx="3724">
                  <c:v>17.220000000000852</c:v>
                </c:pt>
                <c:pt idx="3725">
                  <c:v>17.225000000000851</c:v>
                </c:pt>
                <c:pt idx="3726">
                  <c:v>17.23000000000085</c:v>
                </c:pt>
                <c:pt idx="3727">
                  <c:v>17.235000000000849</c:v>
                </c:pt>
                <c:pt idx="3728">
                  <c:v>17.240000000000848</c:v>
                </c:pt>
                <c:pt idx="3729">
                  <c:v>17.245000000000847</c:v>
                </c:pt>
                <c:pt idx="3730">
                  <c:v>17.250000000000846</c:v>
                </c:pt>
                <c:pt idx="3731">
                  <c:v>17.255000000000845</c:v>
                </c:pt>
                <c:pt idx="3732">
                  <c:v>17.260000000000844</c:v>
                </c:pt>
                <c:pt idx="3733">
                  <c:v>17.265000000000843</c:v>
                </c:pt>
                <c:pt idx="3734">
                  <c:v>17.270000000000842</c:v>
                </c:pt>
                <c:pt idx="3735">
                  <c:v>17.275000000000841</c:v>
                </c:pt>
                <c:pt idx="3736">
                  <c:v>17.28000000000084</c:v>
                </c:pt>
                <c:pt idx="3737">
                  <c:v>17.285000000000839</c:v>
                </c:pt>
                <c:pt idx="3738">
                  <c:v>17.290000000000838</c:v>
                </c:pt>
                <c:pt idx="3739">
                  <c:v>17.295000000000837</c:v>
                </c:pt>
                <c:pt idx="3740">
                  <c:v>17.300000000000836</c:v>
                </c:pt>
                <c:pt idx="3741">
                  <c:v>17.305000000000835</c:v>
                </c:pt>
                <c:pt idx="3742">
                  <c:v>17.310000000000834</c:v>
                </c:pt>
                <c:pt idx="3743">
                  <c:v>17.315000000000833</c:v>
                </c:pt>
                <c:pt idx="3744">
                  <c:v>17.320000000000832</c:v>
                </c:pt>
                <c:pt idx="3745">
                  <c:v>17.325000000000831</c:v>
                </c:pt>
                <c:pt idx="3746">
                  <c:v>17.33000000000083</c:v>
                </c:pt>
                <c:pt idx="3747">
                  <c:v>17.335000000000829</c:v>
                </c:pt>
                <c:pt idx="3748">
                  <c:v>17.340000000000828</c:v>
                </c:pt>
                <c:pt idx="3749">
                  <c:v>17.345000000000827</c:v>
                </c:pt>
                <c:pt idx="3750">
                  <c:v>17.350000000000826</c:v>
                </c:pt>
                <c:pt idx="3751">
                  <c:v>17.355000000000825</c:v>
                </c:pt>
                <c:pt idx="3752">
                  <c:v>17.360000000000824</c:v>
                </c:pt>
                <c:pt idx="3753">
                  <c:v>17.365000000000823</c:v>
                </c:pt>
                <c:pt idx="3754">
                  <c:v>17.370000000000822</c:v>
                </c:pt>
                <c:pt idx="3755">
                  <c:v>17.375000000000821</c:v>
                </c:pt>
                <c:pt idx="3756">
                  <c:v>17.38000000000082</c:v>
                </c:pt>
                <c:pt idx="3757">
                  <c:v>17.385000000000819</c:v>
                </c:pt>
                <c:pt idx="3758">
                  <c:v>17.390000000000818</c:v>
                </c:pt>
                <c:pt idx="3759">
                  <c:v>17.395000000000817</c:v>
                </c:pt>
                <c:pt idx="3760">
                  <c:v>17.400000000000816</c:v>
                </c:pt>
                <c:pt idx="3761">
                  <c:v>17.405000000000815</c:v>
                </c:pt>
                <c:pt idx="3762">
                  <c:v>17.410000000000814</c:v>
                </c:pt>
                <c:pt idx="3763">
                  <c:v>17.415000000000813</c:v>
                </c:pt>
                <c:pt idx="3764">
                  <c:v>17.420000000000812</c:v>
                </c:pt>
                <c:pt idx="3765">
                  <c:v>17.425000000000811</c:v>
                </c:pt>
                <c:pt idx="3766">
                  <c:v>17.43000000000081</c:v>
                </c:pt>
                <c:pt idx="3767">
                  <c:v>17.435000000000809</c:v>
                </c:pt>
                <c:pt idx="3768">
                  <c:v>17.440000000000808</c:v>
                </c:pt>
                <c:pt idx="3769">
                  <c:v>17.445000000000807</c:v>
                </c:pt>
                <c:pt idx="3770">
                  <c:v>17.450000000000806</c:v>
                </c:pt>
                <c:pt idx="3771">
                  <c:v>17.455000000000805</c:v>
                </c:pt>
                <c:pt idx="3772">
                  <c:v>17.460000000000804</c:v>
                </c:pt>
                <c:pt idx="3773">
                  <c:v>17.465000000000803</c:v>
                </c:pt>
                <c:pt idx="3774">
                  <c:v>17.470000000000802</c:v>
                </c:pt>
                <c:pt idx="3775">
                  <c:v>17.475000000000801</c:v>
                </c:pt>
                <c:pt idx="3776">
                  <c:v>17.4800000000008</c:v>
                </c:pt>
                <c:pt idx="3777">
                  <c:v>17.485000000000799</c:v>
                </c:pt>
                <c:pt idx="3778">
                  <c:v>17.490000000000798</c:v>
                </c:pt>
                <c:pt idx="3779">
                  <c:v>17.495000000000797</c:v>
                </c:pt>
                <c:pt idx="3780">
                  <c:v>17.500000000000796</c:v>
                </c:pt>
                <c:pt idx="3781">
                  <c:v>17.505000000000795</c:v>
                </c:pt>
                <c:pt idx="3782">
                  <c:v>17.510000000000794</c:v>
                </c:pt>
                <c:pt idx="3783">
                  <c:v>17.515000000000793</c:v>
                </c:pt>
                <c:pt idx="3784">
                  <c:v>17.520000000000792</c:v>
                </c:pt>
                <c:pt idx="3785">
                  <c:v>17.525000000000791</c:v>
                </c:pt>
                <c:pt idx="3786">
                  <c:v>17.53000000000079</c:v>
                </c:pt>
                <c:pt idx="3787">
                  <c:v>17.535000000000789</c:v>
                </c:pt>
                <c:pt idx="3788">
                  <c:v>17.540000000000788</c:v>
                </c:pt>
                <c:pt idx="3789">
                  <c:v>17.545000000000787</c:v>
                </c:pt>
                <c:pt idx="3790">
                  <c:v>17.550000000000786</c:v>
                </c:pt>
                <c:pt idx="3791">
                  <c:v>17.555000000000785</c:v>
                </c:pt>
                <c:pt idx="3792">
                  <c:v>17.560000000000784</c:v>
                </c:pt>
                <c:pt idx="3793">
                  <c:v>17.565000000000783</c:v>
                </c:pt>
                <c:pt idx="3794">
                  <c:v>17.570000000000782</c:v>
                </c:pt>
                <c:pt idx="3795">
                  <c:v>17.575000000000781</c:v>
                </c:pt>
                <c:pt idx="3796">
                  <c:v>17.58000000000078</c:v>
                </c:pt>
                <c:pt idx="3797">
                  <c:v>17.585000000000779</c:v>
                </c:pt>
                <c:pt idx="3798">
                  <c:v>17.590000000000778</c:v>
                </c:pt>
                <c:pt idx="3799">
                  <c:v>17.595000000000777</c:v>
                </c:pt>
                <c:pt idx="3800">
                  <c:v>17.600000000000776</c:v>
                </c:pt>
                <c:pt idx="3801">
                  <c:v>17.605000000000775</c:v>
                </c:pt>
                <c:pt idx="3802">
                  <c:v>17.610000000000774</c:v>
                </c:pt>
                <c:pt idx="3803">
                  <c:v>17.615000000000773</c:v>
                </c:pt>
                <c:pt idx="3804">
                  <c:v>17.620000000000772</c:v>
                </c:pt>
                <c:pt idx="3805">
                  <c:v>17.625000000000771</c:v>
                </c:pt>
                <c:pt idx="3806">
                  <c:v>17.63000000000077</c:v>
                </c:pt>
                <c:pt idx="3807">
                  <c:v>17.635000000000769</c:v>
                </c:pt>
                <c:pt idx="3808">
                  <c:v>17.640000000000768</c:v>
                </c:pt>
                <c:pt idx="3809">
                  <c:v>17.645000000000767</c:v>
                </c:pt>
                <c:pt idx="3810">
                  <c:v>17.650000000000766</c:v>
                </c:pt>
                <c:pt idx="3811">
                  <c:v>17.655000000000765</c:v>
                </c:pt>
                <c:pt idx="3812">
                  <c:v>17.660000000000764</c:v>
                </c:pt>
                <c:pt idx="3813">
                  <c:v>17.665000000000763</c:v>
                </c:pt>
                <c:pt idx="3814">
                  <c:v>17.670000000000762</c:v>
                </c:pt>
                <c:pt idx="3815">
                  <c:v>17.675000000000761</c:v>
                </c:pt>
                <c:pt idx="3816">
                  <c:v>17.68000000000076</c:v>
                </c:pt>
                <c:pt idx="3817">
                  <c:v>17.685000000000759</c:v>
                </c:pt>
                <c:pt idx="3818">
                  <c:v>17.690000000000758</c:v>
                </c:pt>
                <c:pt idx="3819">
                  <c:v>17.695000000000757</c:v>
                </c:pt>
                <c:pt idx="3820">
                  <c:v>17.700000000000756</c:v>
                </c:pt>
                <c:pt idx="3821">
                  <c:v>17.705000000000755</c:v>
                </c:pt>
                <c:pt idx="3822">
                  <c:v>17.710000000000754</c:v>
                </c:pt>
                <c:pt idx="3823">
                  <c:v>17.715000000000753</c:v>
                </c:pt>
                <c:pt idx="3824">
                  <c:v>17.720000000000752</c:v>
                </c:pt>
                <c:pt idx="3825">
                  <c:v>17.725000000000751</c:v>
                </c:pt>
                <c:pt idx="3826">
                  <c:v>17.73000000000075</c:v>
                </c:pt>
                <c:pt idx="3827">
                  <c:v>17.735000000000749</c:v>
                </c:pt>
                <c:pt idx="3828">
                  <c:v>17.740000000000748</c:v>
                </c:pt>
                <c:pt idx="3829">
                  <c:v>17.745000000000747</c:v>
                </c:pt>
                <c:pt idx="3830">
                  <c:v>17.750000000000746</c:v>
                </c:pt>
                <c:pt idx="3831">
                  <c:v>17.755000000000745</c:v>
                </c:pt>
                <c:pt idx="3832">
                  <c:v>17.760000000000744</c:v>
                </c:pt>
                <c:pt idx="3833">
                  <c:v>17.765000000000743</c:v>
                </c:pt>
                <c:pt idx="3834">
                  <c:v>17.770000000000742</c:v>
                </c:pt>
                <c:pt idx="3835">
                  <c:v>17.775000000000741</c:v>
                </c:pt>
                <c:pt idx="3836">
                  <c:v>17.78000000000074</c:v>
                </c:pt>
                <c:pt idx="3837">
                  <c:v>17.785000000000739</c:v>
                </c:pt>
                <c:pt idx="3838">
                  <c:v>17.790000000000738</c:v>
                </c:pt>
                <c:pt idx="3839">
                  <c:v>17.795000000000737</c:v>
                </c:pt>
                <c:pt idx="3840">
                  <c:v>17.800000000000736</c:v>
                </c:pt>
                <c:pt idx="3841">
                  <c:v>17.805000000000735</c:v>
                </c:pt>
                <c:pt idx="3842">
                  <c:v>17.810000000000734</c:v>
                </c:pt>
                <c:pt idx="3843">
                  <c:v>17.815000000000733</c:v>
                </c:pt>
                <c:pt idx="3844">
                  <c:v>17.820000000000732</c:v>
                </c:pt>
                <c:pt idx="3845">
                  <c:v>17.825000000000731</c:v>
                </c:pt>
                <c:pt idx="3846">
                  <c:v>17.83000000000073</c:v>
                </c:pt>
                <c:pt idx="3847">
                  <c:v>17.835000000000729</c:v>
                </c:pt>
                <c:pt idx="3848">
                  <c:v>17.840000000000728</c:v>
                </c:pt>
                <c:pt idx="3849">
                  <c:v>17.845000000000727</c:v>
                </c:pt>
                <c:pt idx="3850">
                  <c:v>17.850000000000726</c:v>
                </c:pt>
                <c:pt idx="3851">
                  <c:v>17.855000000000725</c:v>
                </c:pt>
                <c:pt idx="3852">
                  <c:v>17.860000000000724</c:v>
                </c:pt>
                <c:pt idx="3853">
                  <c:v>17.865000000000723</c:v>
                </c:pt>
                <c:pt idx="3854">
                  <c:v>17.870000000000722</c:v>
                </c:pt>
                <c:pt idx="3855">
                  <c:v>17.875000000000721</c:v>
                </c:pt>
                <c:pt idx="3856">
                  <c:v>17.88000000000072</c:v>
                </c:pt>
                <c:pt idx="3857">
                  <c:v>17.885000000000719</c:v>
                </c:pt>
                <c:pt idx="3858">
                  <c:v>17.890000000000718</c:v>
                </c:pt>
                <c:pt idx="3859">
                  <c:v>17.895000000000717</c:v>
                </c:pt>
                <c:pt idx="3860">
                  <c:v>17.900000000000716</c:v>
                </c:pt>
                <c:pt idx="3861">
                  <c:v>17.905000000000715</c:v>
                </c:pt>
                <c:pt idx="3862">
                  <c:v>17.910000000000714</c:v>
                </c:pt>
                <c:pt idx="3863">
                  <c:v>17.915000000000713</c:v>
                </c:pt>
                <c:pt idx="3864">
                  <c:v>17.920000000000712</c:v>
                </c:pt>
                <c:pt idx="3865">
                  <c:v>17.925000000000711</c:v>
                </c:pt>
                <c:pt idx="3866">
                  <c:v>17.93000000000071</c:v>
                </c:pt>
                <c:pt idx="3867">
                  <c:v>17.935000000000709</c:v>
                </c:pt>
                <c:pt idx="3868">
                  <c:v>17.940000000000708</c:v>
                </c:pt>
                <c:pt idx="3869">
                  <c:v>17.945000000000707</c:v>
                </c:pt>
                <c:pt idx="3870">
                  <c:v>17.950000000000706</c:v>
                </c:pt>
                <c:pt idx="3871">
                  <c:v>17.955000000000705</c:v>
                </c:pt>
                <c:pt idx="3872">
                  <c:v>17.960000000000704</c:v>
                </c:pt>
                <c:pt idx="3873">
                  <c:v>17.965000000000703</c:v>
                </c:pt>
                <c:pt idx="3874">
                  <c:v>17.970000000000702</c:v>
                </c:pt>
                <c:pt idx="3875">
                  <c:v>17.975000000000701</c:v>
                </c:pt>
                <c:pt idx="3876">
                  <c:v>17.9800000000007</c:v>
                </c:pt>
                <c:pt idx="3877">
                  <c:v>17.985000000000699</c:v>
                </c:pt>
                <c:pt idx="3878">
                  <c:v>17.990000000000698</c:v>
                </c:pt>
                <c:pt idx="3879">
                  <c:v>17.995000000000697</c:v>
                </c:pt>
                <c:pt idx="3880">
                  <c:v>18.000000000000696</c:v>
                </c:pt>
                <c:pt idx="3881">
                  <c:v>18.005000000000695</c:v>
                </c:pt>
                <c:pt idx="3882">
                  <c:v>18.010000000000694</c:v>
                </c:pt>
                <c:pt idx="3883">
                  <c:v>18.015000000000693</c:v>
                </c:pt>
                <c:pt idx="3884">
                  <c:v>18.020000000000692</c:v>
                </c:pt>
                <c:pt idx="3885">
                  <c:v>18.025000000000691</c:v>
                </c:pt>
                <c:pt idx="3886">
                  <c:v>18.03000000000069</c:v>
                </c:pt>
                <c:pt idx="3887">
                  <c:v>18.035000000000689</c:v>
                </c:pt>
                <c:pt idx="3888">
                  <c:v>18.040000000000688</c:v>
                </c:pt>
                <c:pt idx="3889">
                  <c:v>18.045000000000687</c:v>
                </c:pt>
                <c:pt idx="3890">
                  <c:v>18.050000000000686</c:v>
                </c:pt>
                <c:pt idx="3891">
                  <c:v>18.055000000000685</c:v>
                </c:pt>
                <c:pt idx="3892">
                  <c:v>18.060000000000684</c:v>
                </c:pt>
                <c:pt idx="3893">
                  <c:v>18.065000000000683</c:v>
                </c:pt>
                <c:pt idx="3894">
                  <c:v>18.070000000000682</c:v>
                </c:pt>
                <c:pt idx="3895">
                  <c:v>18.075000000000681</c:v>
                </c:pt>
                <c:pt idx="3896">
                  <c:v>18.08000000000068</c:v>
                </c:pt>
                <c:pt idx="3897">
                  <c:v>18.085000000000679</c:v>
                </c:pt>
                <c:pt idx="3898">
                  <c:v>18.090000000000678</c:v>
                </c:pt>
                <c:pt idx="3899">
                  <c:v>18.095000000000677</c:v>
                </c:pt>
                <c:pt idx="3900">
                  <c:v>18.100000000000676</c:v>
                </c:pt>
                <c:pt idx="3901">
                  <c:v>18.105000000000675</c:v>
                </c:pt>
                <c:pt idx="3902">
                  <c:v>18.110000000000674</c:v>
                </c:pt>
                <c:pt idx="3903">
                  <c:v>18.115000000000673</c:v>
                </c:pt>
                <c:pt idx="3904">
                  <c:v>18.120000000000672</c:v>
                </c:pt>
                <c:pt idx="3905">
                  <c:v>18.125000000000671</c:v>
                </c:pt>
                <c:pt idx="3906">
                  <c:v>18.13000000000067</c:v>
                </c:pt>
                <c:pt idx="3907">
                  <c:v>18.135000000000669</c:v>
                </c:pt>
                <c:pt idx="3908">
                  <c:v>18.140000000000668</c:v>
                </c:pt>
                <c:pt idx="3909">
                  <c:v>18.145000000000667</c:v>
                </c:pt>
                <c:pt idx="3910">
                  <c:v>18.150000000000666</c:v>
                </c:pt>
                <c:pt idx="3911">
                  <c:v>18.155000000000665</c:v>
                </c:pt>
                <c:pt idx="3912">
                  <c:v>18.160000000000664</c:v>
                </c:pt>
                <c:pt idx="3913">
                  <c:v>18.165000000000664</c:v>
                </c:pt>
                <c:pt idx="3914">
                  <c:v>18.170000000000663</c:v>
                </c:pt>
                <c:pt idx="3915">
                  <c:v>18.175000000000662</c:v>
                </c:pt>
                <c:pt idx="3916">
                  <c:v>18.180000000000661</c:v>
                </c:pt>
                <c:pt idx="3917">
                  <c:v>18.18500000000066</c:v>
                </c:pt>
                <c:pt idx="3918">
                  <c:v>18.190000000000659</c:v>
                </c:pt>
                <c:pt idx="3919">
                  <c:v>18.195000000000658</c:v>
                </c:pt>
                <c:pt idx="3920">
                  <c:v>18.200000000000657</c:v>
                </c:pt>
                <c:pt idx="3921">
                  <c:v>18.205000000000656</c:v>
                </c:pt>
                <c:pt idx="3922">
                  <c:v>18.210000000000655</c:v>
                </c:pt>
                <c:pt idx="3923">
                  <c:v>18.215000000000654</c:v>
                </c:pt>
                <c:pt idx="3924">
                  <c:v>18.220000000000653</c:v>
                </c:pt>
                <c:pt idx="3925">
                  <c:v>18.225000000000652</c:v>
                </c:pt>
                <c:pt idx="3926">
                  <c:v>18.230000000000651</c:v>
                </c:pt>
                <c:pt idx="3927">
                  <c:v>18.23500000000065</c:v>
                </c:pt>
                <c:pt idx="3928">
                  <c:v>18.240000000000649</c:v>
                </c:pt>
                <c:pt idx="3929">
                  <c:v>18.245000000000648</c:v>
                </c:pt>
                <c:pt idx="3930">
                  <c:v>18.250000000000647</c:v>
                </c:pt>
                <c:pt idx="3931">
                  <c:v>18.255000000000646</c:v>
                </c:pt>
                <c:pt idx="3932">
                  <c:v>18.260000000000645</c:v>
                </c:pt>
                <c:pt idx="3933">
                  <c:v>18.265000000000644</c:v>
                </c:pt>
                <c:pt idx="3934">
                  <c:v>18.270000000000643</c:v>
                </c:pt>
                <c:pt idx="3935">
                  <c:v>18.275000000000642</c:v>
                </c:pt>
                <c:pt idx="3936">
                  <c:v>18.280000000000641</c:v>
                </c:pt>
                <c:pt idx="3937">
                  <c:v>18.28500000000064</c:v>
                </c:pt>
                <c:pt idx="3938">
                  <c:v>18.290000000000639</c:v>
                </c:pt>
                <c:pt idx="3939">
                  <c:v>18.295000000000638</c:v>
                </c:pt>
                <c:pt idx="3940">
                  <c:v>18.300000000000637</c:v>
                </c:pt>
                <c:pt idx="3941">
                  <c:v>18.305000000000636</c:v>
                </c:pt>
                <c:pt idx="3942">
                  <c:v>18.310000000000635</c:v>
                </c:pt>
                <c:pt idx="3943">
                  <c:v>18.315000000000634</c:v>
                </c:pt>
                <c:pt idx="3944">
                  <c:v>18.320000000000633</c:v>
                </c:pt>
                <c:pt idx="3945">
                  <c:v>18.325000000000632</c:v>
                </c:pt>
                <c:pt idx="3946">
                  <c:v>18.330000000000631</c:v>
                </c:pt>
                <c:pt idx="3947">
                  <c:v>18.33500000000063</c:v>
                </c:pt>
                <c:pt idx="3948">
                  <c:v>18.340000000000629</c:v>
                </c:pt>
                <c:pt idx="3949">
                  <c:v>18.345000000000628</c:v>
                </c:pt>
                <c:pt idx="3950">
                  <c:v>18.350000000000627</c:v>
                </c:pt>
                <c:pt idx="3951">
                  <c:v>18.355000000000626</c:v>
                </c:pt>
                <c:pt idx="3952">
                  <c:v>18.360000000000625</c:v>
                </c:pt>
                <c:pt idx="3953">
                  <c:v>18.365000000000624</c:v>
                </c:pt>
                <c:pt idx="3954">
                  <c:v>18.370000000000623</c:v>
                </c:pt>
                <c:pt idx="3955">
                  <c:v>18.375000000000622</c:v>
                </c:pt>
                <c:pt idx="3956">
                  <c:v>18.380000000000621</c:v>
                </c:pt>
                <c:pt idx="3957">
                  <c:v>18.38500000000062</c:v>
                </c:pt>
                <c:pt idx="3958">
                  <c:v>18.390000000000619</c:v>
                </c:pt>
                <c:pt idx="3959">
                  <c:v>18.395000000000618</c:v>
                </c:pt>
                <c:pt idx="3960">
                  <c:v>18.400000000000617</c:v>
                </c:pt>
                <c:pt idx="3961">
                  <c:v>18.405000000000616</c:v>
                </c:pt>
                <c:pt idx="3962">
                  <c:v>18.410000000000615</c:v>
                </c:pt>
                <c:pt idx="3963">
                  <c:v>18.415000000000614</c:v>
                </c:pt>
                <c:pt idx="3964">
                  <c:v>18.420000000000613</c:v>
                </c:pt>
                <c:pt idx="3965">
                  <c:v>18.425000000000612</c:v>
                </c:pt>
                <c:pt idx="3966">
                  <c:v>18.430000000000611</c:v>
                </c:pt>
                <c:pt idx="3967">
                  <c:v>18.43500000000061</c:v>
                </c:pt>
                <c:pt idx="3968">
                  <c:v>18.440000000000609</c:v>
                </c:pt>
                <c:pt idx="3969">
                  <c:v>18.445000000000608</c:v>
                </c:pt>
                <c:pt idx="3970">
                  <c:v>18.450000000000607</c:v>
                </c:pt>
                <c:pt idx="3971">
                  <c:v>18.455000000000606</c:v>
                </c:pt>
                <c:pt idx="3972">
                  <c:v>18.460000000000605</c:v>
                </c:pt>
                <c:pt idx="3973">
                  <c:v>18.465000000000604</c:v>
                </c:pt>
                <c:pt idx="3974">
                  <c:v>18.470000000000603</c:v>
                </c:pt>
                <c:pt idx="3975">
                  <c:v>18.475000000000602</c:v>
                </c:pt>
                <c:pt idx="3976">
                  <c:v>18.480000000000601</c:v>
                </c:pt>
                <c:pt idx="3977">
                  <c:v>18.4850000000006</c:v>
                </c:pt>
                <c:pt idx="3978">
                  <c:v>18.490000000000599</c:v>
                </c:pt>
                <c:pt idx="3979">
                  <c:v>18.495000000000598</c:v>
                </c:pt>
                <c:pt idx="3980">
                  <c:v>18.500000000000597</c:v>
                </c:pt>
                <c:pt idx="3981">
                  <c:v>18.505000000000596</c:v>
                </c:pt>
                <c:pt idx="3982">
                  <c:v>18.510000000000595</c:v>
                </c:pt>
                <c:pt idx="3983">
                  <c:v>18.515000000000594</c:v>
                </c:pt>
                <c:pt idx="3984">
                  <c:v>18.520000000000593</c:v>
                </c:pt>
                <c:pt idx="3985">
                  <c:v>18.525000000000592</c:v>
                </c:pt>
                <c:pt idx="3986">
                  <c:v>18.530000000000591</c:v>
                </c:pt>
                <c:pt idx="3987">
                  <c:v>18.53500000000059</c:v>
                </c:pt>
                <c:pt idx="3988">
                  <c:v>18.540000000000589</c:v>
                </c:pt>
                <c:pt idx="3989">
                  <c:v>18.545000000000588</c:v>
                </c:pt>
                <c:pt idx="3990">
                  <c:v>18.550000000000587</c:v>
                </c:pt>
                <c:pt idx="3991">
                  <c:v>18.555000000000586</c:v>
                </c:pt>
                <c:pt idx="3992">
                  <c:v>18.560000000000585</c:v>
                </c:pt>
                <c:pt idx="3993">
                  <c:v>18.565000000000584</c:v>
                </c:pt>
                <c:pt idx="3994">
                  <c:v>18.570000000000583</c:v>
                </c:pt>
                <c:pt idx="3995">
                  <c:v>18.575000000000582</c:v>
                </c:pt>
                <c:pt idx="3996">
                  <c:v>18.580000000000581</c:v>
                </c:pt>
                <c:pt idx="3997">
                  <c:v>18.58500000000058</c:v>
                </c:pt>
                <c:pt idx="3998">
                  <c:v>18.590000000000579</c:v>
                </c:pt>
                <c:pt idx="3999">
                  <c:v>18.595000000000578</c:v>
                </c:pt>
                <c:pt idx="4000">
                  <c:v>18.600000000000577</c:v>
                </c:pt>
                <c:pt idx="4001">
                  <c:v>18.605000000000576</c:v>
                </c:pt>
                <c:pt idx="4002">
                  <c:v>18.610000000000575</c:v>
                </c:pt>
                <c:pt idx="4003">
                  <c:v>18.615000000000574</c:v>
                </c:pt>
                <c:pt idx="4004">
                  <c:v>18.620000000000573</c:v>
                </c:pt>
                <c:pt idx="4005">
                  <c:v>18.625000000000572</c:v>
                </c:pt>
                <c:pt idx="4006">
                  <c:v>18.630000000000571</c:v>
                </c:pt>
                <c:pt idx="4007">
                  <c:v>18.63500000000057</c:v>
                </c:pt>
                <c:pt idx="4008">
                  <c:v>18.640000000000569</c:v>
                </c:pt>
                <c:pt idx="4009">
                  <c:v>18.645000000000568</c:v>
                </c:pt>
                <c:pt idx="4010">
                  <c:v>18.650000000000567</c:v>
                </c:pt>
                <c:pt idx="4011">
                  <c:v>18.655000000000566</c:v>
                </c:pt>
                <c:pt idx="4012">
                  <c:v>18.660000000000565</c:v>
                </c:pt>
                <c:pt idx="4013">
                  <c:v>18.665000000000564</c:v>
                </c:pt>
                <c:pt idx="4014">
                  <c:v>18.670000000000563</c:v>
                </c:pt>
                <c:pt idx="4015">
                  <c:v>18.675000000000562</c:v>
                </c:pt>
                <c:pt idx="4016">
                  <c:v>18.680000000000561</c:v>
                </c:pt>
                <c:pt idx="4017">
                  <c:v>18.68500000000056</c:v>
                </c:pt>
                <c:pt idx="4018">
                  <c:v>18.690000000000559</c:v>
                </c:pt>
                <c:pt idx="4019">
                  <c:v>18.695000000000558</c:v>
                </c:pt>
                <c:pt idx="4020">
                  <c:v>18.700000000000557</c:v>
                </c:pt>
                <c:pt idx="4021">
                  <c:v>18.705000000000556</c:v>
                </c:pt>
                <c:pt idx="4022">
                  <c:v>18.710000000000555</c:v>
                </c:pt>
                <c:pt idx="4023">
                  <c:v>18.715000000000554</c:v>
                </c:pt>
                <c:pt idx="4024">
                  <c:v>18.720000000000553</c:v>
                </c:pt>
                <c:pt idx="4025">
                  <c:v>18.725000000000552</c:v>
                </c:pt>
                <c:pt idx="4026">
                  <c:v>18.730000000000551</c:v>
                </c:pt>
                <c:pt idx="4027">
                  <c:v>18.73500000000055</c:v>
                </c:pt>
                <c:pt idx="4028">
                  <c:v>18.740000000000549</c:v>
                </c:pt>
                <c:pt idx="4029">
                  <c:v>18.745000000000548</c:v>
                </c:pt>
                <c:pt idx="4030">
                  <c:v>18.750000000000547</c:v>
                </c:pt>
                <c:pt idx="4031">
                  <c:v>18.755000000000546</c:v>
                </c:pt>
                <c:pt idx="4032">
                  <c:v>18.760000000000545</c:v>
                </c:pt>
                <c:pt idx="4033">
                  <c:v>18.765000000000544</c:v>
                </c:pt>
                <c:pt idx="4034">
                  <c:v>18.770000000000543</c:v>
                </c:pt>
                <c:pt idx="4035">
                  <c:v>18.775000000000542</c:v>
                </c:pt>
                <c:pt idx="4036">
                  <c:v>18.780000000000541</c:v>
                </c:pt>
                <c:pt idx="4037">
                  <c:v>18.78500000000054</c:v>
                </c:pt>
                <c:pt idx="4038">
                  <c:v>18.790000000000539</c:v>
                </c:pt>
                <c:pt idx="4039">
                  <c:v>18.795000000000538</c:v>
                </c:pt>
                <c:pt idx="4040">
                  <c:v>18.800000000000537</c:v>
                </c:pt>
                <c:pt idx="4041">
                  <c:v>18.805000000000536</c:v>
                </c:pt>
                <c:pt idx="4042">
                  <c:v>18.810000000000535</c:v>
                </c:pt>
                <c:pt idx="4043">
                  <c:v>18.815000000000534</c:v>
                </c:pt>
                <c:pt idx="4044">
                  <c:v>18.820000000000533</c:v>
                </c:pt>
                <c:pt idx="4045">
                  <c:v>18.825000000000532</c:v>
                </c:pt>
                <c:pt idx="4046">
                  <c:v>18.830000000000531</c:v>
                </c:pt>
                <c:pt idx="4047">
                  <c:v>18.83500000000053</c:v>
                </c:pt>
                <c:pt idx="4048">
                  <c:v>18.840000000000529</c:v>
                </c:pt>
                <c:pt idx="4049">
                  <c:v>18.845000000000528</c:v>
                </c:pt>
                <c:pt idx="4050">
                  <c:v>18.850000000000527</c:v>
                </c:pt>
                <c:pt idx="4051">
                  <c:v>18.855000000000526</c:v>
                </c:pt>
                <c:pt idx="4052">
                  <c:v>18.860000000000525</c:v>
                </c:pt>
                <c:pt idx="4053">
                  <c:v>18.865000000000524</c:v>
                </c:pt>
                <c:pt idx="4054">
                  <c:v>18.870000000000523</c:v>
                </c:pt>
                <c:pt idx="4055">
                  <c:v>18.875000000000522</c:v>
                </c:pt>
                <c:pt idx="4056">
                  <c:v>18.880000000000521</c:v>
                </c:pt>
                <c:pt idx="4057">
                  <c:v>18.88500000000052</c:v>
                </c:pt>
                <c:pt idx="4058">
                  <c:v>18.890000000000519</c:v>
                </c:pt>
                <c:pt idx="4059">
                  <c:v>18.895000000000518</c:v>
                </c:pt>
                <c:pt idx="4060">
                  <c:v>18.900000000000517</c:v>
                </c:pt>
                <c:pt idx="4061">
                  <c:v>18.905000000000516</c:v>
                </c:pt>
                <c:pt idx="4062">
                  <c:v>18.910000000000515</c:v>
                </c:pt>
                <c:pt idx="4063">
                  <c:v>18.915000000000514</c:v>
                </c:pt>
                <c:pt idx="4064">
                  <c:v>18.920000000000513</c:v>
                </c:pt>
                <c:pt idx="4065">
                  <c:v>18.925000000000512</c:v>
                </c:pt>
                <c:pt idx="4066">
                  <c:v>18.930000000000511</c:v>
                </c:pt>
                <c:pt idx="4067">
                  <c:v>18.93500000000051</c:v>
                </c:pt>
                <c:pt idx="4068">
                  <c:v>18.940000000000509</c:v>
                </c:pt>
                <c:pt idx="4069">
                  <c:v>18.945000000000508</c:v>
                </c:pt>
                <c:pt idx="4070">
                  <c:v>18.950000000000507</c:v>
                </c:pt>
                <c:pt idx="4071">
                  <c:v>18.955000000000506</c:v>
                </c:pt>
                <c:pt idx="4072">
                  <c:v>18.960000000000505</c:v>
                </c:pt>
                <c:pt idx="4073">
                  <c:v>18.965000000000504</c:v>
                </c:pt>
                <c:pt idx="4074">
                  <c:v>18.970000000000503</c:v>
                </c:pt>
                <c:pt idx="4075">
                  <c:v>18.975000000000502</c:v>
                </c:pt>
                <c:pt idx="4076">
                  <c:v>18.980000000000501</c:v>
                </c:pt>
                <c:pt idx="4077">
                  <c:v>18.9850000000005</c:v>
                </c:pt>
                <c:pt idx="4078">
                  <c:v>18.990000000000499</c:v>
                </c:pt>
                <c:pt idx="4079">
                  <c:v>18.995000000000498</c:v>
                </c:pt>
                <c:pt idx="4080">
                  <c:v>19.000000000000497</c:v>
                </c:pt>
                <c:pt idx="4081">
                  <c:v>19.005000000000496</c:v>
                </c:pt>
                <c:pt idx="4082">
                  <c:v>19.010000000000495</c:v>
                </c:pt>
                <c:pt idx="4083">
                  <c:v>19.015000000000494</c:v>
                </c:pt>
                <c:pt idx="4084">
                  <c:v>19.020000000000493</c:v>
                </c:pt>
                <c:pt idx="4085">
                  <c:v>19.025000000000492</c:v>
                </c:pt>
                <c:pt idx="4086">
                  <c:v>19.030000000000491</c:v>
                </c:pt>
                <c:pt idx="4087">
                  <c:v>19.03500000000049</c:v>
                </c:pt>
                <c:pt idx="4088">
                  <c:v>19.040000000000489</c:v>
                </c:pt>
                <c:pt idx="4089">
                  <c:v>19.045000000000488</c:v>
                </c:pt>
                <c:pt idx="4090">
                  <c:v>19.050000000000487</c:v>
                </c:pt>
                <c:pt idx="4091">
                  <c:v>19.055000000000486</c:v>
                </c:pt>
                <c:pt idx="4092">
                  <c:v>19.060000000000485</c:v>
                </c:pt>
                <c:pt idx="4093">
                  <c:v>19.065000000000484</c:v>
                </c:pt>
                <c:pt idx="4094">
                  <c:v>19.070000000000483</c:v>
                </c:pt>
                <c:pt idx="4095">
                  <c:v>19.075000000000482</c:v>
                </c:pt>
                <c:pt idx="4096">
                  <c:v>19.080000000000481</c:v>
                </c:pt>
                <c:pt idx="4097">
                  <c:v>19.08500000000048</c:v>
                </c:pt>
                <c:pt idx="4098">
                  <c:v>19.090000000000479</c:v>
                </c:pt>
                <c:pt idx="4099">
                  <c:v>19.095000000000478</c:v>
                </c:pt>
                <c:pt idx="4100">
                  <c:v>19.100000000000477</c:v>
                </c:pt>
                <c:pt idx="4101">
                  <c:v>19.105000000000476</c:v>
                </c:pt>
                <c:pt idx="4102">
                  <c:v>19.110000000000475</c:v>
                </c:pt>
                <c:pt idx="4103">
                  <c:v>19.115000000000475</c:v>
                </c:pt>
                <c:pt idx="4104">
                  <c:v>19.120000000000474</c:v>
                </c:pt>
                <c:pt idx="4105">
                  <c:v>19.125000000000473</c:v>
                </c:pt>
                <c:pt idx="4106">
                  <c:v>19.130000000000472</c:v>
                </c:pt>
                <c:pt idx="4107">
                  <c:v>19.135000000000471</c:v>
                </c:pt>
                <c:pt idx="4108">
                  <c:v>19.14000000000047</c:v>
                </c:pt>
                <c:pt idx="4109">
                  <c:v>19.145000000000469</c:v>
                </c:pt>
                <c:pt idx="4110">
                  <c:v>19.150000000000468</c:v>
                </c:pt>
                <c:pt idx="4111">
                  <c:v>19.155000000000467</c:v>
                </c:pt>
                <c:pt idx="4112">
                  <c:v>19.160000000000466</c:v>
                </c:pt>
                <c:pt idx="4113">
                  <c:v>19.165000000000465</c:v>
                </c:pt>
                <c:pt idx="4114">
                  <c:v>19.170000000000464</c:v>
                </c:pt>
                <c:pt idx="4115">
                  <c:v>19.175000000000463</c:v>
                </c:pt>
                <c:pt idx="4116">
                  <c:v>19.180000000000462</c:v>
                </c:pt>
                <c:pt idx="4117">
                  <c:v>19.185000000000461</c:v>
                </c:pt>
                <c:pt idx="4118">
                  <c:v>19.19000000000046</c:v>
                </c:pt>
                <c:pt idx="4119">
                  <c:v>19.195000000000459</c:v>
                </c:pt>
                <c:pt idx="4120">
                  <c:v>19.200000000000458</c:v>
                </c:pt>
                <c:pt idx="4121">
                  <c:v>19.205000000000457</c:v>
                </c:pt>
                <c:pt idx="4122">
                  <c:v>19.210000000000456</c:v>
                </c:pt>
                <c:pt idx="4123">
                  <c:v>19.215000000000455</c:v>
                </c:pt>
                <c:pt idx="4124">
                  <c:v>19.220000000000454</c:v>
                </c:pt>
                <c:pt idx="4125">
                  <c:v>19.225000000000453</c:v>
                </c:pt>
                <c:pt idx="4126">
                  <c:v>19.230000000000452</c:v>
                </c:pt>
                <c:pt idx="4127">
                  <c:v>19.235000000000451</c:v>
                </c:pt>
                <c:pt idx="4128">
                  <c:v>19.24000000000045</c:v>
                </c:pt>
                <c:pt idx="4129">
                  <c:v>19.245000000000449</c:v>
                </c:pt>
                <c:pt idx="4130">
                  <c:v>19.250000000000448</c:v>
                </c:pt>
                <c:pt idx="4131">
                  <c:v>19.255000000000447</c:v>
                </c:pt>
                <c:pt idx="4132">
                  <c:v>19.260000000000446</c:v>
                </c:pt>
                <c:pt idx="4133">
                  <c:v>19.265000000000445</c:v>
                </c:pt>
                <c:pt idx="4134">
                  <c:v>19.270000000000444</c:v>
                </c:pt>
                <c:pt idx="4135">
                  <c:v>19.275000000000443</c:v>
                </c:pt>
                <c:pt idx="4136">
                  <c:v>19.280000000000442</c:v>
                </c:pt>
                <c:pt idx="4137">
                  <c:v>19.285000000000441</c:v>
                </c:pt>
                <c:pt idx="4138">
                  <c:v>19.29000000000044</c:v>
                </c:pt>
                <c:pt idx="4139">
                  <c:v>19.295000000000439</c:v>
                </c:pt>
                <c:pt idx="4140">
                  <c:v>19.300000000000438</c:v>
                </c:pt>
                <c:pt idx="4141">
                  <c:v>19.305000000000437</c:v>
                </c:pt>
                <c:pt idx="4142">
                  <c:v>19.310000000000436</c:v>
                </c:pt>
                <c:pt idx="4143">
                  <c:v>19.315000000000435</c:v>
                </c:pt>
                <c:pt idx="4144">
                  <c:v>19.320000000000434</c:v>
                </c:pt>
                <c:pt idx="4145">
                  <c:v>19.325000000000433</c:v>
                </c:pt>
                <c:pt idx="4146">
                  <c:v>19.330000000000432</c:v>
                </c:pt>
                <c:pt idx="4147">
                  <c:v>19.335000000000431</c:v>
                </c:pt>
                <c:pt idx="4148">
                  <c:v>19.34000000000043</c:v>
                </c:pt>
                <c:pt idx="4149">
                  <c:v>19.345000000000429</c:v>
                </c:pt>
                <c:pt idx="4150">
                  <c:v>19.350000000000428</c:v>
                </c:pt>
                <c:pt idx="4151">
                  <c:v>19.355000000000427</c:v>
                </c:pt>
                <c:pt idx="4152">
                  <c:v>19.360000000000426</c:v>
                </c:pt>
                <c:pt idx="4153">
                  <c:v>19.365000000000425</c:v>
                </c:pt>
                <c:pt idx="4154">
                  <c:v>19.370000000000424</c:v>
                </c:pt>
                <c:pt idx="4155">
                  <c:v>19.375000000000423</c:v>
                </c:pt>
                <c:pt idx="4156">
                  <c:v>19.380000000000422</c:v>
                </c:pt>
                <c:pt idx="4157">
                  <c:v>19.385000000000421</c:v>
                </c:pt>
                <c:pt idx="4158">
                  <c:v>19.39000000000042</c:v>
                </c:pt>
                <c:pt idx="4159">
                  <c:v>19.395000000000419</c:v>
                </c:pt>
                <c:pt idx="4160">
                  <c:v>19.400000000000418</c:v>
                </c:pt>
                <c:pt idx="4161">
                  <c:v>19.405000000000417</c:v>
                </c:pt>
                <c:pt idx="4162">
                  <c:v>19.410000000000416</c:v>
                </c:pt>
                <c:pt idx="4163">
                  <c:v>19.415000000000415</c:v>
                </c:pt>
                <c:pt idx="4164">
                  <c:v>19.420000000000414</c:v>
                </c:pt>
                <c:pt idx="4165">
                  <c:v>19.425000000000413</c:v>
                </c:pt>
                <c:pt idx="4166">
                  <c:v>19.430000000000412</c:v>
                </c:pt>
                <c:pt idx="4167">
                  <c:v>19.435000000000411</c:v>
                </c:pt>
                <c:pt idx="4168">
                  <c:v>19.44000000000041</c:v>
                </c:pt>
                <c:pt idx="4169">
                  <c:v>19.445000000000409</c:v>
                </c:pt>
                <c:pt idx="4170">
                  <c:v>19.450000000000408</c:v>
                </c:pt>
                <c:pt idx="4171">
                  <c:v>19.455000000000407</c:v>
                </c:pt>
                <c:pt idx="4172">
                  <c:v>19.460000000000406</c:v>
                </c:pt>
                <c:pt idx="4173">
                  <c:v>19.465000000000405</c:v>
                </c:pt>
                <c:pt idx="4174">
                  <c:v>19.470000000000404</c:v>
                </c:pt>
                <c:pt idx="4175">
                  <c:v>19.475000000000403</c:v>
                </c:pt>
                <c:pt idx="4176">
                  <c:v>19.480000000000402</c:v>
                </c:pt>
                <c:pt idx="4177">
                  <c:v>19.485000000000401</c:v>
                </c:pt>
                <c:pt idx="4178">
                  <c:v>19.4900000000004</c:v>
                </c:pt>
                <c:pt idx="4179">
                  <c:v>19.495000000000399</c:v>
                </c:pt>
                <c:pt idx="4180">
                  <c:v>19.500000000000398</c:v>
                </c:pt>
                <c:pt idx="4181">
                  <c:v>19.505000000000397</c:v>
                </c:pt>
                <c:pt idx="4182">
                  <c:v>19.510000000000396</c:v>
                </c:pt>
                <c:pt idx="4183">
                  <c:v>19.515000000000395</c:v>
                </c:pt>
                <c:pt idx="4184">
                  <c:v>19.520000000000394</c:v>
                </c:pt>
                <c:pt idx="4185">
                  <c:v>19.525000000000393</c:v>
                </c:pt>
                <c:pt idx="4186">
                  <c:v>19.530000000000392</c:v>
                </c:pt>
                <c:pt idx="4187">
                  <c:v>19.535000000000391</c:v>
                </c:pt>
                <c:pt idx="4188">
                  <c:v>19.54000000000039</c:v>
                </c:pt>
                <c:pt idx="4189">
                  <c:v>19.545000000000389</c:v>
                </c:pt>
                <c:pt idx="4190">
                  <c:v>19.550000000000388</c:v>
                </c:pt>
                <c:pt idx="4191">
                  <c:v>19.555000000000387</c:v>
                </c:pt>
                <c:pt idx="4192">
                  <c:v>19.560000000000386</c:v>
                </c:pt>
                <c:pt idx="4193">
                  <c:v>19.565000000000385</c:v>
                </c:pt>
                <c:pt idx="4194">
                  <c:v>19.570000000000384</c:v>
                </c:pt>
                <c:pt idx="4195">
                  <c:v>19.575000000000383</c:v>
                </c:pt>
                <c:pt idx="4196">
                  <c:v>19.580000000000382</c:v>
                </c:pt>
                <c:pt idx="4197">
                  <c:v>19.585000000000381</c:v>
                </c:pt>
                <c:pt idx="4198">
                  <c:v>19.59000000000038</c:v>
                </c:pt>
                <c:pt idx="4199">
                  <c:v>19.595000000000379</c:v>
                </c:pt>
                <c:pt idx="4200">
                  <c:v>19.600000000000378</c:v>
                </c:pt>
                <c:pt idx="4201">
                  <c:v>19.605000000000377</c:v>
                </c:pt>
                <c:pt idx="4202">
                  <c:v>19.610000000000376</c:v>
                </c:pt>
                <c:pt idx="4203">
                  <c:v>19.615000000000375</c:v>
                </c:pt>
                <c:pt idx="4204">
                  <c:v>19.620000000000374</c:v>
                </c:pt>
                <c:pt idx="4205">
                  <c:v>19.625000000000373</c:v>
                </c:pt>
                <c:pt idx="4206">
                  <c:v>19.630000000000372</c:v>
                </c:pt>
                <c:pt idx="4207">
                  <c:v>19.635000000000371</c:v>
                </c:pt>
                <c:pt idx="4208">
                  <c:v>19.64000000000037</c:v>
                </c:pt>
                <c:pt idx="4209">
                  <c:v>19.645000000000369</c:v>
                </c:pt>
                <c:pt idx="4210">
                  <c:v>19.650000000000368</c:v>
                </c:pt>
                <c:pt idx="4211">
                  <c:v>19.655000000000367</c:v>
                </c:pt>
                <c:pt idx="4212">
                  <c:v>19.660000000000366</c:v>
                </c:pt>
                <c:pt idx="4213">
                  <c:v>19.665000000000365</c:v>
                </c:pt>
                <c:pt idx="4214">
                  <c:v>19.670000000000364</c:v>
                </c:pt>
                <c:pt idx="4215">
                  <c:v>19.675000000000363</c:v>
                </c:pt>
                <c:pt idx="4216">
                  <c:v>19.680000000000362</c:v>
                </c:pt>
                <c:pt idx="4217">
                  <c:v>19.685000000000361</c:v>
                </c:pt>
                <c:pt idx="4218">
                  <c:v>19.69000000000036</c:v>
                </c:pt>
                <c:pt idx="4219">
                  <c:v>19.695000000000359</c:v>
                </c:pt>
                <c:pt idx="4220">
                  <c:v>19.700000000000358</c:v>
                </c:pt>
                <c:pt idx="4221">
                  <c:v>19.705000000000357</c:v>
                </c:pt>
                <c:pt idx="4222">
                  <c:v>19.710000000000356</c:v>
                </c:pt>
                <c:pt idx="4223">
                  <c:v>19.715000000000355</c:v>
                </c:pt>
                <c:pt idx="4224">
                  <c:v>19.720000000000354</c:v>
                </c:pt>
                <c:pt idx="4225">
                  <c:v>19.725000000000353</c:v>
                </c:pt>
                <c:pt idx="4226">
                  <c:v>19.730000000000352</c:v>
                </c:pt>
                <c:pt idx="4227">
                  <c:v>19.735000000000351</c:v>
                </c:pt>
                <c:pt idx="4228">
                  <c:v>19.74000000000035</c:v>
                </c:pt>
                <c:pt idx="4229">
                  <c:v>19.745000000000349</c:v>
                </c:pt>
                <c:pt idx="4230">
                  <c:v>19.750000000000348</c:v>
                </c:pt>
                <c:pt idx="4231">
                  <c:v>19.755000000000347</c:v>
                </c:pt>
                <c:pt idx="4232">
                  <c:v>19.760000000000346</c:v>
                </c:pt>
                <c:pt idx="4233">
                  <c:v>19.765000000000345</c:v>
                </c:pt>
                <c:pt idx="4234">
                  <c:v>19.770000000000344</c:v>
                </c:pt>
                <c:pt idx="4235">
                  <c:v>19.775000000000343</c:v>
                </c:pt>
                <c:pt idx="4236">
                  <c:v>19.780000000000342</c:v>
                </c:pt>
                <c:pt idx="4237">
                  <c:v>19.785000000000341</c:v>
                </c:pt>
                <c:pt idx="4238">
                  <c:v>19.79000000000034</c:v>
                </c:pt>
                <c:pt idx="4239">
                  <c:v>19.795000000000339</c:v>
                </c:pt>
                <c:pt idx="4240">
                  <c:v>19.800000000000338</c:v>
                </c:pt>
                <c:pt idx="4241">
                  <c:v>19.805000000000337</c:v>
                </c:pt>
                <c:pt idx="4242">
                  <c:v>19.810000000000336</c:v>
                </c:pt>
                <c:pt idx="4243">
                  <c:v>19.815000000000335</c:v>
                </c:pt>
                <c:pt idx="4244">
                  <c:v>19.820000000000334</c:v>
                </c:pt>
                <c:pt idx="4245">
                  <c:v>19.825000000000333</c:v>
                </c:pt>
                <c:pt idx="4246">
                  <c:v>19.830000000000332</c:v>
                </c:pt>
                <c:pt idx="4247">
                  <c:v>19.835000000000331</c:v>
                </c:pt>
                <c:pt idx="4248">
                  <c:v>19.84000000000033</c:v>
                </c:pt>
                <c:pt idx="4249">
                  <c:v>19.845000000000329</c:v>
                </c:pt>
                <c:pt idx="4250">
                  <c:v>19.850000000000328</c:v>
                </c:pt>
                <c:pt idx="4251">
                  <c:v>19.855000000000327</c:v>
                </c:pt>
                <c:pt idx="4252">
                  <c:v>19.860000000000326</c:v>
                </c:pt>
                <c:pt idx="4253">
                  <c:v>19.865000000000325</c:v>
                </c:pt>
                <c:pt idx="4254">
                  <c:v>19.870000000000324</c:v>
                </c:pt>
                <c:pt idx="4255">
                  <c:v>19.875000000000323</c:v>
                </c:pt>
                <c:pt idx="4256">
                  <c:v>19.880000000000322</c:v>
                </c:pt>
                <c:pt idx="4257">
                  <c:v>19.885000000000321</c:v>
                </c:pt>
                <c:pt idx="4258">
                  <c:v>19.89000000000032</c:v>
                </c:pt>
                <c:pt idx="4259">
                  <c:v>19.895000000000319</c:v>
                </c:pt>
                <c:pt idx="4260">
                  <c:v>19.900000000000318</c:v>
                </c:pt>
                <c:pt idx="4261">
                  <c:v>19.905000000000317</c:v>
                </c:pt>
                <c:pt idx="4262">
                  <c:v>19.910000000000316</c:v>
                </c:pt>
                <c:pt idx="4263">
                  <c:v>19.915000000000315</c:v>
                </c:pt>
                <c:pt idx="4264">
                  <c:v>19.920000000000314</c:v>
                </c:pt>
                <c:pt idx="4265">
                  <c:v>19.925000000000313</c:v>
                </c:pt>
                <c:pt idx="4266">
                  <c:v>19.930000000000312</c:v>
                </c:pt>
                <c:pt idx="4267">
                  <c:v>19.935000000000311</c:v>
                </c:pt>
                <c:pt idx="4268">
                  <c:v>19.94000000000031</c:v>
                </c:pt>
                <c:pt idx="4269">
                  <c:v>19.945000000000309</c:v>
                </c:pt>
                <c:pt idx="4270">
                  <c:v>19.950000000000308</c:v>
                </c:pt>
                <c:pt idx="4271">
                  <c:v>19.955000000000307</c:v>
                </c:pt>
                <c:pt idx="4272">
                  <c:v>19.960000000000306</c:v>
                </c:pt>
                <c:pt idx="4273">
                  <c:v>19.965000000000305</c:v>
                </c:pt>
                <c:pt idx="4274">
                  <c:v>19.970000000000304</c:v>
                </c:pt>
                <c:pt idx="4275">
                  <c:v>19.975000000000303</c:v>
                </c:pt>
                <c:pt idx="4276">
                  <c:v>19.980000000000302</c:v>
                </c:pt>
                <c:pt idx="4277">
                  <c:v>19.985000000000301</c:v>
                </c:pt>
                <c:pt idx="4278">
                  <c:v>19.9900000000003</c:v>
                </c:pt>
                <c:pt idx="4279">
                  <c:v>19.995000000000299</c:v>
                </c:pt>
                <c:pt idx="4280">
                  <c:v>20.000000000000298</c:v>
                </c:pt>
                <c:pt idx="4281">
                  <c:v>20.005000000000297</c:v>
                </c:pt>
                <c:pt idx="4282">
                  <c:v>20.010000000000296</c:v>
                </c:pt>
                <c:pt idx="4283">
                  <c:v>20.015000000000295</c:v>
                </c:pt>
                <c:pt idx="4284">
                  <c:v>20.020000000000294</c:v>
                </c:pt>
                <c:pt idx="4285">
                  <c:v>20.025000000000293</c:v>
                </c:pt>
                <c:pt idx="4286">
                  <c:v>20.030000000000292</c:v>
                </c:pt>
                <c:pt idx="4287">
                  <c:v>20.035000000000291</c:v>
                </c:pt>
                <c:pt idx="4288">
                  <c:v>20.04000000000029</c:v>
                </c:pt>
                <c:pt idx="4289">
                  <c:v>20.045000000000289</c:v>
                </c:pt>
                <c:pt idx="4290">
                  <c:v>20.050000000000288</c:v>
                </c:pt>
                <c:pt idx="4291">
                  <c:v>20.055000000000287</c:v>
                </c:pt>
                <c:pt idx="4292">
                  <c:v>20.060000000000286</c:v>
                </c:pt>
                <c:pt idx="4293">
                  <c:v>20.065000000000285</c:v>
                </c:pt>
                <c:pt idx="4294">
                  <c:v>20.070000000000285</c:v>
                </c:pt>
                <c:pt idx="4295">
                  <c:v>20.075000000000284</c:v>
                </c:pt>
                <c:pt idx="4296">
                  <c:v>20.080000000000283</c:v>
                </c:pt>
                <c:pt idx="4297">
                  <c:v>20.085000000000282</c:v>
                </c:pt>
                <c:pt idx="4298">
                  <c:v>20.090000000000281</c:v>
                </c:pt>
                <c:pt idx="4299">
                  <c:v>20.09500000000028</c:v>
                </c:pt>
                <c:pt idx="4300">
                  <c:v>20.100000000000279</c:v>
                </c:pt>
                <c:pt idx="4301">
                  <c:v>20.105000000000278</c:v>
                </c:pt>
                <c:pt idx="4302">
                  <c:v>20.110000000000277</c:v>
                </c:pt>
                <c:pt idx="4303">
                  <c:v>20.115000000000276</c:v>
                </c:pt>
                <c:pt idx="4304">
                  <c:v>20.120000000000275</c:v>
                </c:pt>
                <c:pt idx="4305">
                  <c:v>20.125000000000274</c:v>
                </c:pt>
                <c:pt idx="4306">
                  <c:v>20.130000000000273</c:v>
                </c:pt>
                <c:pt idx="4307">
                  <c:v>20.135000000000272</c:v>
                </c:pt>
                <c:pt idx="4308">
                  <c:v>20.140000000000271</c:v>
                </c:pt>
                <c:pt idx="4309">
                  <c:v>20.14500000000027</c:v>
                </c:pt>
                <c:pt idx="4310">
                  <c:v>20.150000000000269</c:v>
                </c:pt>
                <c:pt idx="4311">
                  <c:v>20.155000000000268</c:v>
                </c:pt>
                <c:pt idx="4312">
                  <c:v>20.160000000000267</c:v>
                </c:pt>
                <c:pt idx="4313">
                  <c:v>20.165000000000266</c:v>
                </c:pt>
                <c:pt idx="4314">
                  <c:v>20.170000000000265</c:v>
                </c:pt>
                <c:pt idx="4315">
                  <c:v>20.175000000000264</c:v>
                </c:pt>
                <c:pt idx="4316">
                  <c:v>20.180000000000263</c:v>
                </c:pt>
                <c:pt idx="4317">
                  <c:v>20.185000000000262</c:v>
                </c:pt>
                <c:pt idx="4318">
                  <c:v>20.190000000000261</c:v>
                </c:pt>
                <c:pt idx="4319">
                  <c:v>20.19500000000026</c:v>
                </c:pt>
                <c:pt idx="4320">
                  <c:v>20.200000000000259</c:v>
                </c:pt>
                <c:pt idx="4321">
                  <c:v>20.205000000000258</c:v>
                </c:pt>
                <c:pt idx="4322">
                  <c:v>20.210000000000257</c:v>
                </c:pt>
                <c:pt idx="4323">
                  <c:v>20.215000000000256</c:v>
                </c:pt>
                <c:pt idx="4324">
                  <c:v>20.220000000000255</c:v>
                </c:pt>
                <c:pt idx="4325">
                  <c:v>20.225000000000254</c:v>
                </c:pt>
                <c:pt idx="4326">
                  <c:v>20.230000000000253</c:v>
                </c:pt>
                <c:pt idx="4327">
                  <c:v>20.235000000000252</c:v>
                </c:pt>
                <c:pt idx="4328">
                  <c:v>20.240000000000251</c:v>
                </c:pt>
                <c:pt idx="4329">
                  <c:v>20.24500000000025</c:v>
                </c:pt>
                <c:pt idx="4330">
                  <c:v>20.250000000000249</c:v>
                </c:pt>
                <c:pt idx="4331">
                  <c:v>20.255000000000248</c:v>
                </c:pt>
                <c:pt idx="4332">
                  <c:v>20.260000000000247</c:v>
                </c:pt>
                <c:pt idx="4333">
                  <c:v>20.265000000000246</c:v>
                </c:pt>
                <c:pt idx="4334">
                  <c:v>20.270000000000245</c:v>
                </c:pt>
                <c:pt idx="4335">
                  <c:v>20.275000000000244</c:v>
                </c:pt>
                <c:pt idx="4336">
                  <c:v>20.280000000000243</c:v>
                </c:pt>
                <c:pt idx="4337">
                  <c:v>20.285000000000242</c:v>
                </c:pt>
                <c:pt idx="4338">
                  <c:v>20.290000000000241</c:v>
                </c:pt>
                <c:pt idx="4339">
                  <c:v>20.29500000000024</c:v>
                </c:pt>
                <c:pt idx="4340">
                  <c:v>20.300000000000239</c:v>
                </c:pt>
                <c:pt idx="4341">
                  <c:v>20.305000000000238</c:v>
                </c:pt>
                <c:pt idx="4342">
                  <c:v>20.310000000000237</c:v>
                </c:pt>
                <c:pt idx="4343">
                  <c:v>20.315000000000236</c:v>
                </c:pt>
                <c:pt idx="4344">
                  <c:v>20.320000000000235</c:v>
                </c:pt>
                <c:pt idx="4345">
                  <c:v>20.325000000000234</c:v>
                </c:pt>
                <c:pt idx="4346">
                  <c:v>20.330000000000233</c:v>
                </c:pt>
                <c:pt idx="4347">
                  <c:v>20.335000000000232</c:v>
                </c:pt>
                <c:pt idx="4348">
                  <c:v>20.340000000000231</c:v>
                </c:pt>
                <c:pt idx="4349">
                  <c:v>20.34500000000023</c:v>
                </c:pt>
                <c:pt idx="4350">
                  <c:v>20.350000000000229</c:v>
                </c:pt>
                <c:pt idx="4351">
                  <c:v>20.355000000000228</c:v>
                </c:pt>
                <c:pt idx="4352">
                  <c:v>20.360000000000227</c:v>
                </c:pt>
                <c:pt idx="4353">
                  <c:v>20.365000000000226</c:v>
                </c:pt>
                <c:pt idx="4354">
                  <c:v>20.370000000000225</c:v>
                </c:pt>
                <c:pt idx="4355">
                  <c:v>20.375000000000224</c:v>
                </c:pt>
                <c:pt idx="4356">
                  <c:v>20.380000000000223</c:v>
                </c:pt>
                <c:pt idx="4357">
                  <c:v>20.385000000000222</c:v>
                </c:pt>
                <c:pt idx="4358">
                  <c:v>20.390000000000221</c:v>
                </c:pt>
                <c:pt idx="4359">
                  <c:v>20.39500000000022</c:v>
                </c:pt>
                <c:pt idx="4360">
                  <c:v>20.400000000000219</c:v>
                </c:pt>
                <c:pt idx="4361">
                  <c:v>20.405000000000218</c:v>
                </c:pt>
                <c:pt idx="4362">
                  <c:v>20.410000000000217</c:v>
                </c:pt>
                <c:pt idx="4363">
                  <c:v>20.415000000000216</c:v>
                </c:pt>
                <c:pt idx="4364">
                  <c:v>20.420000000000215</c:v>
                </c:pt>
                <c:pt idx="4365">
                  <c:v>20.425000000000214</c:v>
                </c:pt>
                <c:pt idx="4366">
                  <c:v>20.430000000000213</c:v>
                </c:pt>
                <c:pt idx="4367">
                  <c:v>20.435000000000212</c:v>
                </c:pt>
                <c:pt idx="4368">
                  <c:v>20.440000000000211</c:v>
                </c:pt>
                <c:pt idx="4369">
                  <c:v>20.44500000000021</c:v>
                </c:pt>
                <c:pt idx="4370">
                  <c:v>20.450000000000209</c:v>
                </c:pt>
                <c:pt idx="4371">
                  <c:v>20.455000000000208</c:v>
                </c:pt>
                <c:pt idx="4372">
                  <c:v>20.460000000000207</c:v>
                </c:pt>
                <c:pt idx="4373">
                  <c:v>20.465000000000206</c:v>
                </c:pt>
                <c:pt idx="4374">
                  <c:v>20.470000000000205</c:v>
                </c:pt>
                <c:pt idx="4375">
                  <c:v>20.475000000000204</c:v>
                </c:pt>
                <c:pt idx="4376">
                  <c:v>20.480000000000203</c:v>
                </c:pt>
                <c:pt idx="4377">
                  <c:v>20.485000000000202</c:v>
                </c:pt>
                <c:pt idx="4378">
                  <c:v>20.490000000000201</c:v>
                </c:pt>
                <c:pt idx="4379">
                  <c:v>20.4950000000002</c:v>
                </c:pt>
                <c:pt idx="4380">
                  <c:v>20.500000000000199</c:v>
                </c:pt>
                <c:pt idx="4381">
                  <c:v>20.505000000000198</c:v>
                </c:pt>
                <c:pt idx="4382">
                  <c:v>20.510000000000197</c:v>
                </c:pt>
                <c:pt idx="4383">
                  <c:v>20.515000000000196</c:v>
                </c:pt>
                <c:pt idx="4384">
                  <c:v>20.520000000000195</c:v>
                </c:pt>
                <c:pt idx="4385">
                  <c:v>20.525000000000194</c:v>
                </c:pt>
                <c:pt idx="4386">
                  <c:v>20.530000000000193</c:v>
                </c:pt>
                <c:pt idx="4387">
                  <c:v>20.535000000000192</c:v>
                </c:pt>
                <c:pt idx="4388">
                  <c:v>20.540000000000191</c:v>
                </c:pt>
                <c:pt idx="4389">
                  <c:v>20.54500000000019</c:v>
                </c:pt>
                <c:pt idx="4390">
                  <c:v>20.550000000000189</c:v>
                </c:pt>
                <c:pt idx="4391">
                  <c:v>20.555000000000188</c:v>
                </c:pt>
                <c:pt idx="4392">
                  <c:v>20.560000000000187</c:v>
                </c:pt>
                <c:pt idx="4393">
                  <c:v>20.565000000000186</c:v>
                </c:pt>
                <c:pt idx="4394">
                  <c:v>20.570000000000185</c:v>
                </c:pt>
                <c:pt idx="4395">
                  <c:v>20.575000000000184</c:v>
                </c:pt>
                <c:pt idx="4396">
                  <c:v>20.580000000000183</c:v>
                </c:pt>
                <c:pt idx="4397">
                  <c:v>20.585000000000182</c:v>
                </c:pt>
                <c:pt idx="4398">
                  <c:v>20.590000000000181</c:v>
                </c:pt>
                <c:pt idx="4399">
                  <c:v>20.59500000000018</c:v>
                </c:pt>
                <c:pt idx="4400">
                  <c:v>20.600000000000179</c:v>
                </c:pt>
                <c:pt idx="4401">
                  <c:v>20.605000000000178</c:v>
                </c:pt>
                <c:pt idx="4402">
                  <c:v>20.610000000000177</c:v>
                </c:pt>
                <c:pt idx="4403">
                  <c:v>20.615000000000176</c:v>
                </c:pt>
                <c:pt idx="4404">
                  <c:v>20.620000000000175</c:v>
                </c:pt>
                <c:pt idx="4405">
                  <c:v>20.625000000000174</c:v>
                </c:pt>
                <c:pt idx="4406">
                  <c:v>20.630000000000173</c:v>
                </c:pt>
                <c:pt idx="4407">
                  <c:v>20.635000000000172</c:v>
                </c:pt>
                <c:pt idx="4408">
                  <c:v>20.640000000000171</c:v>
                </c:pt>
                <c:pt idx="4409">
                  <c:v>20.64500000000017</c:v>
                </c:pt>
                <c:pt idx="4410">
                  <c:v>20.650000000000169</c:v>
                </c:pt>
                <c:pt idx="4411">
                  <c:v>20.655000000000168</c:v>
                </c:pt>
                <c:pt idx="4412">
                  <c:v>20.660000000000167</c:v>
                </c:pt>
                <c:pt idx="4413">
                  <c:v>20.665000000000166</c:v>
                </c:pt>
                <c:pt idx="4414">
                  <c:v>20.670000000000165</c:v>
                </c:pt>
                <c:pt idx="4415">
                  <c:v>20.675000000000164</c:v>
                </c:pt>
                <c:pt idx="4416">
                  <c:v>20.680000000000163</c:v>
                </c:pt>
                <c:pt idx="4417">
                  <c:v>20.685000000000162</c:v>
                </c:pt>
                <c:pt idx="4418">
                  <c:v>20.690000000000161</c:v>
                </c:pt>
                <c:pt idx="4419">
                  <c:v>20.69500000000016</c:v>
                </c:pt>
                <c:pt idx="4420">
                  <c:v>20.700000000000159</c:v>
                </c:pt>
                <c:pt idx="4421">
                  <c:v>20.705000000000158</c:v>
                </c:pt>
                <c:pt idx="4422">
                  <c:v>20.710000000000157</c:v>
                </c:pt>
                <c:pt idx="4423">
                  <c:v>20.715000000000156</c:v>
                </c:pt>
                <c:pt idx="4424">
                  <c:v>20.720000000000155</c:v>
                </c:pt>
                <c:pt idx="4425">
                  <c:v>20.725000000000154</c:v>
                </c:pt>
                <c:pt idx="4426">
                  <c:v>20.730000000000153</c:v>
                </c:pt>
                <c:pt idx="4427">
                  <c:v>20.735000000000152</c:v>
                </c:pt>
                <c:pt idx="4428">
                  <c:v>20.740000000000151</c:v>
                </c:pt>
                <c:pt idx="4429">
                  <c:v>20.74500000000015</c:v>
                </c:pt>
                <c:pt idx="4430">
                  <c:v>20.750000000000149</c:v>
                </c:pt>
                <c:pt idx="4431">
                  <c:v>20.755000000000148</c:v>
                </c:pt>
                <c:pt idx="4432">
                  <c:v>20.760000000000147</c:v>
                </c:pt>
                <c:pt idx="4433">
                  <c:v>20.765000000000146</c:v>
                </c:pt>
                <c:pt idx="4434">
                  <c:v>20.770000000000145</c:v>
                </c:pt>
                <c:pt idx="4435">
                  <c:v>20.775000000000144</c:v>
                </c:pt>
                <c:pt idx="4436">
                  <c:v>20.780000000000143</c:v>
                </c:pt>
                <c:pt idx="4437">
                  <c:v>20.785000000000142</c:v>
                </c:pt>
                <c:pt idx="4438">
                  <c:v>20.790000000000141</c:v>
                </c:pt>
                <c:pt idx="4439">
                  <c:v>20.79500000000014</c:v>
                </c:pt>
                <c:pt idx="4440">
                  <c:v>20.800000000000139</c:v>
                </c:pt>
                <c:pt idx="4441">
                  <c:v>20.805000000000138</c:v>
                </c:pt>
                <c:pt idx="4442">
                  <c:v>20.810000000000137</c:v>
                </c:pt>
                <c:pt idx="4443">
                  <c:v>20.815000000000136</c:v>
                </c:pt>
                <c:pt idx="4444">
                  <c:v>20.820000000000135</c:v>
                </c:pt>
                <c:pt idx="4445">
                  <c:v>20.825000000000134</c:v>
                </c:pt>
                <c:pt idx="4446">
                  <c:v>20.830000000000133</c:v>
                </c:pt>
                <c:pt idx="4447">
                  <c:v>20.835000000000132</c:v>
                </c:pt>
                <c:pt idx="4448">
                  <c:v>20.840000000000131</c:v>
                </c:pt>
                <c:pt idx="4449">
                  <c:v>20.84500000000013</c:v>
                </c:pt>
                <c:pt idx="4450">
                  <c:v>20.850000000000129</c:v>
                </c:pt>
                <c:pt idx="4451">
                  <c:v>20.855000000000128</c:v>
                </c:pt>
                <c:pt idx="4452">
                  <c:v>20.860000000000127</c:v>
                </c:pt>
                <c:pt idx="4453">
                  <c:v>20.865000000000126</c:v>
                </c:pt>
                <c:pt idx="4454">
                  <c:v>20.870000000000125</c:v>
                </c:pt>
                <c:pt idx="4455">
                  <c:v>20.875000000000124</c:v>
                </c:pt>
                <c:pt idx="4456">
                  <c:v>20.880000000000123</c:v>
                </c:pt>
                <c:pt idx="4457">
                  <c:v>20.885000000000122</c:v>
                </c:pt>
                <c:pt idx="4458">
                  <c:v>20.890000000000121</c:v>
                </c:pt>
                <c:pt idx="4459">
                  <c:v>20.89500000000012</c:v>
                </c:pt>
                <c:pt idx="4460">
                  <c:v>20.900000000000119</c:v>
                </c:pt>
                <c:pt idx="4461">
                  <c:v>20.905000000000118</c:v>
                </c:pt>
                <c:pt idx="4462">
                  <c:v>20.910000000000117</c:v>
                </c:pt>
                <c:pt idx="4463">
                  <c:v>20.915000000000116</c:v>
                </c:pt>
                <c:pt idx="4464">
                  <c:v>20.920000000000115</c:v>
                </c:pt>
                <c:pt idx="4465">
                  <c:v>20.925000000000114</c:v>
                </c:pt>
                <c:pt idx="4466">
                  <c:v>20.930000000000113</c:v>
                </c:pt>
                <c:pt idx="4467">
                  <c:v>20.935000000000112</c:v>
                </c:pt>
                <c:pt idx="4468">
                  <c:v>20.940000000000111</c:v>
                </c:pt>
                <c:pt idx="4469">
                  <c:v>20.94500000000011</c:v>
                </c:pt>
                <c:pt idx="4470">
                  <c:v>20.950000000000109</c:v>
                </c:pt>
                <c:pt idx="4471">
                  <c:v>20.955000000000108</c:v>
                </c:pt>
                <c:pt idx="4472">
                  <c:v>20.960000000000107</c:v>
                </c:pt>
                <c:pt idx="4473">
                  <c:v>20.965000000000106</c:v>
                </c:pt>
                <c:pt idx="4474">
                  <c:v>20.970000000000105</c:v>
                </c:pt>
                <c:pt idx="4475">
                  <c:v>20.975000000000104</c:v>
                </c:pt>
                <c:pt idx="4476">
                  <c:v>20.980000000000103</c:v>
                </c:pt>
                <c:pt idx="4477">
                  <c:v>20.985000000000102</c:v>
                </c:pt>
                <c:pt idx="4478">
                  <c:v>20.990000000000101</c:v>
                </c:pt>
                <c:pt idx="4479">
                  <c:v>20.9950000000001</c:v>
                </c:pt>
                <c:pt idx="4480">
                  <c:v>21.000000000000099</c:v>
                </c:pt>
                <c:pt idx="4481">
                  <c:v>21.005000000000098</c:v>
                </c:pt>
                <c:pt idx="4482">
                  <c:v>21.010000000000097</c:v>
                </c:pt>
                <c:pt idx="4483">
                  <c:v>21.015000000000096</c:v>
                </c:pt>
                <c:pt idx="4484">
                  <c:v>21.020000000000095</c:v>
                </c:pt>
                <c:pt idx="4485">
                  <c:v>21.025000000000095</c:v>
                </c:pt>
                <c:pt idx="4486">
                  <c:v>21.030000000000094</c:v>
                </c:pt>
                <c:pt idx="4487">
                  <c:v>21.035000000000093</c:v>
                </c:pt>
                <c:pt idx="4488">
                  <c:v>21.040000000000092</c:v>
                </c:pt>
                <c:pt idx="4489">
                  <c:v>21.045000000000091</c:v>
                </c:pt>
                <c:pt idx="4490">
                  <c:v>21.05000000000009</c:v>
                </c:pt>
                <c:pt idx="4491">
                  <c:v>21.055000000000089</c:v>
                </c:pt>
                <c:pt idx="4492">
                  <c:v>21.060000000000088</c:v>
                </c:pt>
                <c:pt idx="4493">
                  <c:v>21.065000000000087</c:v>
                </c:pt>
                <c:pt idx="4494">
                  <c:v>21.070000000000086</c:v>
                </c:pt>
                <c:pt idx="4495">
                  <c:v>21.075000000000085</c:v>
                </c:pt>
                <c:pt idx="4496">
                  <c:v>21.080000000000084</c:v>
                </c:pt>
                <c:pt idx="4497">
                  <c:v>21.085000000000083</c:v>
                </c:pt>
                <c:pt idx="4498">
                  <c:v>21.090000000000082</c:v>
                </c:pt>
                <c:pt idx="4499">
                  <c:v>21.095000000000081</c:v>
                </c:pt>
                <c:pt idx="4500">
                  <c:v>21.10000000000008</c:v>
                </c:pt>
                <c:pt idx="4501">
                  <c:v>21.105000000000079</c:v>
                </c:pt>
                <c:pt idx="4502">
                  <c:v>21.110000000000078</c:v>
                </c:pt>
                <c:pt idx="4503">
                  <c:v>21.115000000000077</c:v>
                </c:pt>
                <c:pt idx="4504">
                  <c:v>21.120000000000076</c:v>
                </c:pt>
                <c:pt idx="4505">
                  <c:v>21.125000000000075</c:v>
                </c:pt>
                <c:pt idx="4506">
                  <c:v>21.130000000000074</c:v>
                </c:pt>
                <c:pt idx="4507">
                  <c:v>21.135000000000073</c:v>
                </c:pt>
                <c:pt idx="4508">
                  <c:v>21.140000000000072</c:v>
                </c:pt>
                <c:pt idx="4509">
                  <c:v>21.145000000000071</c:v>
                </c:pt>
                <c:pt idx="4510">
                  <c:v>21.15000000000007</c:v>
                </c:pt>
                <c:pt idx="4511">
                  <c:v>21.155000000000069</c:v>
                </c:pt>
                <c:pt idx="4512">
                  <c:v>21.160000000000068</c:v>
                </c:pt>
                <c:pt idx="4513">
                  <c:v>21.165000000000067</c:v>
                </c:pt>
                <c:pt idx="4514">
                  <c:v>21.170000000000066</c:v>
                </c:pt>
                <c:pt idx="4515">
                  <c:v>21.175000000000065</c:v>
                </c:pt>
                <c:pt idx="4516">
                  <c:v>21.180000000000064</c:v>
                </c:pt>
                <c:pt idx="4517">
                  <c:v>21.185000000000063</c:v>
                </c:pt>
                <c:pt idx="4518">
                  <c:v>21.190000000000062</c:v>
                </c:pt>
                <c:pt idx="4519">
                  <c:v>21.195000000000061</c:v>
                </c:pt>
                <c:pt idx="4520">
                  <c:v>21.20000000000006</c:v>
                </c:pt>
                <c:pt idx="4521">
                  <c:v>21.205000000000059</c:v>
                </c:pt>
                <c:pt idx="4522">
                  <c:v>21.210000000000058</c:v>
                </c:pt>
                <c:pt idx="4523">
                  <c:v>21.215000000000057</c:v>
                </c:pt>
                <c:pt idx="4524">
                  <c:v>21.220000000000056</c:v>
                </c:pt>
                <c:pt idx="4525">
                  <c:v>21.225000000000055</c:v>
                </c:pt>
                <c:pt idx="4526">
                  <c:v>21.230000000000054</c:v>
                </c:pt>
                <c:pt idx="4527">
                  <c:v>21.235000000000053</c:v>
                </c:pt>
                <c:pt idx="4528">
                  <c:v>21.240000000000052</c:v>
                </c:pt>
                <c:pt idx="4529">
                  <c:v>21.245000000000051</c:v>
                </c:pt>
                <c:pt idx="4530">
                  <c:v>21.25000000000005</c:v>
                </c:pt>
                <c:pt idx="4531">
                  <c:v>21.255000000000049</c:v>
                </c:pt>
                <c:pt idx="4532">
                  <c:v>21.260000000000048</c:v>
                </c:pt>
                <c:pt idx="4533">
                  <c:v>21.265000000000047</c:v>
                </c:pt>
                <c:pt idx="4534">
                  <c:v>21.270000000000046</c:v>
                </c:pt>
                <c:pt idx="4535">
                  <c:v>21.275000000000045</c:v>
                </c:pt>
                <c:pt idx="4536">
                  <c:v>21.280000000000044</c:v>
                </c:pt>
                <c:pt idx="4537">
                  <c:v>21.285000000000043</c:v>
                </c:pt>
                <c:pt idx="4538">
                  <c:v>21.290000000000042</c:v>
                </c:pt>
                <c:pt idx="4539">
                  <c:v>21.295000000000041</c:v>
                </c:pt>
                <c:pt idx="4540">
                  <c:v>21.30000000000004</c:v>
                </c:pt>
                <c:pt idx="4541">
                  <c:v>21.305000000000039</c:v>
                </c:pt>
                <c:pt idx="4542">
                  <c:v>21.310000000000038</c:v>
                </c:pt>
                <c:pt idx="4543">
                  <c:v>21.315000000000037</c:v>
                </c:pt>
                <c:pt idx="4544">
                  <c:v>21.320000000000036</c:v>
                </c:pt>
                <c:pt idx="4545">
                  <c:v>21.325000000000035</c:v>
                </c:pt>
                <c:pt idx="4546">
                  <c:v>21.330000000000034</c:v>
                </c:pt>
                <c:pt idx="4547">
                  <c:v>21.335000000000033</c:v>
                </c:pt>
                <c:pt idx="4548">
                  <c:v>21.340000000000032</c:v>
                </c:pt>
                <c:pt idx="4549">
                  <c:v>21.345000000000031</c:v>
                </c:pt>
                <c:pt idx="4550">
                  <c:v>21.35000000000003</c:v>
                </c:pt>
                <c:pt idx="4551">
                  <c:v>21.355000000000029</c:v>
                </c:pt>
                <c:pt idx="4552">
                  <c:v>21.360000000000028</c:v>
                </c:pt>
                <c:pt idx="4553">
                  <c:v>21.365000000000027</c:v>
                </c:pt>
                <c:pt idx="4554">
                  <c:v>21.370000000000026</c:v>
                </c:pt>
                <c:pt idx="4555">
                  <c:v>21.375000000000025</c:v>
                </c:pt>
                <c:pt idx="4556">
                  <c:v>21.380000000000024</c:v>
                </c:pt>
                <c:pt idx="4557">
                  <c:v>21.385000000000023</c:v>
                </c:pt>
                <c:pt idx="4558">
                  <c:v>21.390000000000022</c:v>
                </c:pt>
                <c:pt idx="4559">
                  <c:v>21.395000000000021</c:v>
                </c:pt>
                <c:pt idx="4560">
                  <c:v>21.40000000000002</c:v>
                </c:pt>
                <c:pt idx="4561">
                  <c:v>21.405000000000019</c:v>
                </c:pt>
                <c:pt idx="4562">
                  <c:v>21.410000000000018</c:v>
                </c:pt>
                <c:pt idx="4563">
                  <c:v>21.415000000000017</c:v>
                </c:pt>
                <c:pt idx="4564">
                  <c:v>21.420000000000016</c:v>
                </c:pt>
                <c:pt idx="4565">
                  <c:v>21.425000000000015</c:v>
                </c:pt>
                <c:pt idx="4566">
                  <c:v>21.430000000000014</c:v>
                </c:pt>
                <c:pt idx="4567">
                  <c:v>21.435000000000013</c:v>
                </c:pt>
                <c:pt idx="4568">
                  <c:v>21.440000000000012</c:v>
                </c:pt>
                <c:pt idx="4569">
                  <c:v>21.445000000000011</c:v>
                </c:pt>
                <c:pt idx="4570">
                  <c:v>21.45000000000001</c:v>
                </c:pt>
                <c:pt idx="4571">
                  <c:v>21.455000000000009</c:v>
                </c:pt>
                <c:pt idx="4572">
                  <c:v>21.460000000000008</c:v>
                </c:pt>
                <c:pt idx="4573">
                  <c:v>21.465000000000007</c:v>
                </c:pt>
                <c:pt idx="4574">
                  <c:v>21.470000000000006</c:v>
                </c:pt>
                <c:pt idx="4575">
                  <c:v>21.475000000000005</c:v>
                </c:pt>
                <c:pt idx="4576">
                  <c:v>21.480000000000004</c:v>
                </c:pt>
                <c:pt idx="4577">
                  <c:v>21.485000000000003</c:v>
                </c:pt>
                <c:pt idx="4578">
                  <c:v>21.490000000000002</c:v>
                </c:pt>
                <c:pt idx="4579">
                  <c:v>21.495000000000001</c:v>
                </c:pt>
                <c:pt idx="4580">
                  <c:v>21.5</c:v>
                </c:pt>
                <c:pt idx="4581">
                  <c:v>21.504999999999999</c:v>
                </c:pt>
                <c:pt idx="4582">
                  <c:v>21.509999999999998</c:v>
                </c:pt>
                <c:pt idx="4583">
                  <c:v>21.514999999999997</c:v>
                </c:pt>
                <c:pt idx="4584">
                  <c:v>21.519999999999996</c:v>
                </c:pt>
                <c:pt idx="4585">
                  <c:v>21.524999999999995</c:v>
                </c:pt>
                <c:pt idx="4586">
                  <c:v>21.529999999999994</c:v>
                </c:pt>
                <c:pt idx="4587">
                  <c:v>21.534999999999993</c:v>
                </c:pt>
                <c:pt idx="4588">
                  <c:v>21.539999999999992</c:v>
                </c:pt>
                <c:pt idx="4589">
                  <c:v>21.544999999999991</c:v>
                </c:pt>
                <c:pt idx="4590">
                  <c:v>21.54999999999999</c:v>
                </c:pt>
                <c:pt idx="4591">
                  <c:v>21.554999999999989</c:v>
                </c:pt>
                <c:pt idx="4592">
                  <c:v>21.559999999999988</c:v>
                </c:pt>
                <c:pt idx="4593">
                  <c:v>21.564999999999987</c:v>
                </c:pt>
                <c:pt idx="4594">
                  <c:v>21.569999999999986</c:v>
                </c:pt>
                <c:pt idx="4595">
                  <c:v>21.574999999999985</c:v>
                </c:pt>
                <c:pt idx="4596">
                  <c:v>21.579999999999984</c:v>
                </c:pt>
                <c:pt idx="4597">
                  <c:v>21.584999999999983</c:v>
                </c:pt>
                <c:pt idx="4598">
                  <c:v>21.589999999999982</c:v>
                </c:pt>
                <c:pt idx="4599">
                  <c:v>21.594999999999981</c:v>
                </c:pt>
                <c:pt idx="4600">
                  <c:v>21.59999999999998</c:v>
                </c:pt>
                <c:pt idx="4601">
                  <c:v>21.604999999999979</c:v>
                </c:pt>
                <c:pt idx="4602">
                  <c:v>21.609999999999978</c:v>
                </c:pt>
                <c:pt idx="4603">
                  <c:v>21.614999999999977</c:v>
                </c:pt>
                <c:pt idx="4604">
                  <c:v>21.619999999999976</c:v>
                </c:pt>
                <c:pt idx="4605">
                  <c:v>21.624999999999975</c:v>
                </c:pt>
                <c:pt idx="4606">
                  <c:v>21.629999999999974</c:v>
                </c:pt>
                <c:pt idx="4607">
                  <c:v>21.634999999999973</c:v>
                </c:pt>
                <c:pt idx="4608">
                  <c:v>21.639999999999972</c:v>
                </c:pt>
                <c:pt idx="4609">
                  <c:v>21.644999999999971</c:v>
                </c:pt>
                <c:pt idx="4610">
                  <c:v>21.64999999999997</c:v>
                </c:pt>
                <c:pt idx="4611">
                  <c:v>21.654999999999969</c:v>
                </c:pt>
                <c:pt idx="4612">
                  <c:v>21.659999999999968</c:v>
                </c:pt>
                <c:pt idx="4613">
                  <c:v>21.664999999999967</c:v>
                </c:pt>
                <c:pt idx="4614">
                  <c:v>21.669999999999966</c:v>
                </c:pt>
                <c:pt idx="4615">
                  <c:v>21.674999999999965</c:v>
                </c:pt>
                <c:pt idx="4616">
                  <c:v>21.679999999999964</c:v>
                </c:pt>
                <c:pt idx="4617">
                  <c:v>21.684999999999963</c:v>
                </c:pt>
                <c:pt idx="4618">
                  <c:v>21.689999999999962</c:v>
                </c:pt>
                <c:pt idx="4619">
                  <c:v>21.694999999999961</c:v>
                </c:pt>
                <c:pt idx="4620">
                  <c:v>21.69999999999996</c:v>
                </c:pt>
                <c:pt idx="4621">
                  <c:v>21.704999999999959</c:v>
                </c:pt>
                <c:pt idx="4622">
                  <c:v>21.709999999999958</c:v>
                </c:pt>
                <c:pt idx="4623">
                  <c:v>21.714999999999957</c:v>
                </c:pt>
                <c:pt idx="4624">
                  <c:v>21.719999999999956</c:v>
                </c:pt>
                <c:pt idx="4625">
                  <c:v>21.724999999999955</c:v>
                </c:pt>
                <c:pt idx="4626">
                  <c:v>21.729999999999954</c:v>
                </c:pt>
                <c:pt idx="4627">
                  <c:v>21.734999999999953</c:v>
                </c:pt>
                <c:pt idx="4628">
                  <c:v>21.739999999999952</c:v>
                </c:pt>
                <c:pt idx="4629">
                  <c:v>21.744999999999951</c:v>
                </c:pt>
                <c:pt idx="4630">
                  <c:v>21.74999999999995</c:v>
                </c:pt>
                <c:pt idx="4631">
                  <c:v>21.754999999999949</c:v>
                </c:pt>
                <c:pt idx="4632">
                  <c:v>21.759999999999948</c:v>
                </c:pt>
                <c:pt idx="4633">
                  <c:v>21.764999999999947</c:v>
                </c:pt>
                <c:pt idx="4634">
                  <c:v>21.769999999999946</c:v>
                </c:pt>
                <c:pt idx="4635">
                  <c:v>21.774999999999945</c:v>
                </c:pt>
                <c:pt idx="4636">
                  <c:v>21.779999999999944</c:v>
                </c:pt>
                <c:pt idx="4637">
                  <c:v>21.784999999999943</c:v>
                </c:pt>
                <c:pt idx="4638">
                  <c:v>21.789999999999942</c:v>
                </c:pt>
                <c:pt idx="4639">
                  <c:v>21.794999999999941</c:v>
                </c:pt>
                <c:pt idx="4640">
                  <c:v>21.79999999999994</c:v>
                </c:pt>
                <c:pt idx="4641">
                  <c:v>21.804999999999939</c:v>
                </c:pt>
                <c:pt idx="4642">
                  <c:v>21.809999999999938</c:v>
                </c:pt>
                <c:pt idx="4643">
                  <c:v>21.814999999999937</c:v>
                </c:pt>
                <c:pt idx="4644">
                  <c:v>21.819999999999936</c:v>
                </c:pt>
                <c:pt idx="4645">
                  <c:v>21.824999999999935</c:v>
                </c:pt>
                <c:pt idx="4646">
                  <c:v>21.829999999999934</c:v>
                </c:pt>
                <c:pt idx="4647">
                  <c:v>21.834999999999933</c:v>
                </c:pt>
                <c:pt idx="4648">
                  <c:v>21.839999999999932</c:v>
                </c:pt>
                <c:pt idx="4649">
                  <c:v>21.844999999999931</c:v>
                </c:pt>
                <c:pt idx="4650">
                  <c:v>21.84999999999993</c:v>
                </c:pt>
                <c:pt idx="4651">
                  <c:v>21.854999999999929</c:v>
                </c:pt>
                <c:pt idx="4652">
                  <c:v>21.859999999999928</c:v>
                </c:pt>
                <c:pt idx="4653">
                  <c:v>21.864999999999927</c:v>
                </c:pt>
                <c:pt idx="4654">
                  <c:v>21.869999999999926</c:v>
                </c:pt>
                <c:pt idx="4655">
                  <c:v>21.874999999999925</c:v>
                </c:pt>
                <c:pt idx="4656">
                  <c:v>21.879999999999924</c:v>
                </c:pt>
                <c:pt idx="4657">
                  <c:v>21.884999999999923</c:v>
                </c:pt>
                <c:pt idx="4658">
                  <c:v>21.889999999999922</c:v>
                </c:pt>
                <c:pt idx="4659">
                  <c:v>21.894999999999921</c:v>
                </c:pt>
                <c:pt idx="4660">
                  <c:v>21.89999999999992</c:v>
                </c:pt>
                <c:pt idx="4661">
                  <c:v>21.904999999999919</c:v>
                </c:pt>
                <c:pt idx="4662">
                  <c:v>21.909999999999918</c:v>
                </c:pt>
                <c:pt idx="4663">
                  <c:v>21.914999999999917</c:v>
                </c:pt>
                <c:pt idx="4664">
                  <c:v>21.919999999999916</c:v>
                </c:pt>
                <c:pt idx="4665">
                  <c:v>21.924999999999915</c:v>
                </c:pt>
                <c:pt idx="4666">
                  <c:v>21.929999999999914</c:v>
                </c:pt>
                <c:pt idx="4667">
                  <c:v>21.934999999999913</c:v>
                </c:pt>
                <c:pt idx="4668">
                  <c:v>21.939999999999912</c:v>
                </c:pt>
                <c:pt idx="4669">
                  <c:v>21.944999999999911</c:v>
                </c:pt>
                <c:pt idx="4670">
                  <c:v>21.94999999999991</c:v>
                </c:pt>
                <c:pt idx="4671">
                  <c:v>21.954999999999909</c:v>
                </c:pt>
                <c:pt idx="4672">
                  <c:v>21.959999999999908</c:v>
                </c:pt>
                <c:pt idx="4673">
                  <c:v>21.964999999999907</c:v>
                </c:pt>
                <c:pt idx="4674">
                  <c:v>21.969999999999906</c:v>
                </c:pt>
                <c:pt idx="4675">
                  <c:v>21.974999999999905</c:v>
                </c:pt>
                <c:pt idx="4676">
                  <c:v>21.979999999999905</c:v>
                </c:pt>
                <c:pt idx="4677">
                  <c:v>21.984999999999904</c:v>
                </c:pt>
                <c:pt idx="4678">
                  <c:v>21.989999999999903</c:v>
                </c:pt>
                <c:pt idx="4679">
                  <c:v>21.994999999999902</c:v>
                </c:pt>
                <c:pt idx="4680">
                  <c:v>21.999999999999901</c:v>
                </c:pt>
                <c:pt idx="4681">
                  <c:v>22.0049999999999</c:v>
                </c:pt>
                <c:pt idx="4682">
                  <c:v>22.009999999999899</c:v>
                </c:pt>
                <c:pt idx="4683">
                  <c:v>22.014999999999898</c:v>
                </c:pt>
                <c:pt idx="4684">
                  <c:v>22.019999999999897</c:v>
                </c:pt>
                <c:pt idx="4685">
                  <c:v>22.024999999999896</c:v>
                </c:pt>
                <c:pt idx="4686">
                  <c:v>22.029999999999895</c:v>
                </c:pt>
                <c:pt idx="4687">
                  <c:v>22.034999999999894</c:v>
                </c:pt>
                <c:pt idx="4688">
                  <c:v>22.039999999999893</c:v>
                </c:pt>
                <c:pt idx="4689">
                  <c:v>22.044999999999892</c:v>
                </c:pt>
                <c:pt idx="4690">
                  <c:v>22.049999999999891</c:v>
                </c:pt>
                <c:pt idx="4691">
                  <c:v>22.05499999999989</c:v>
                </c:pt>
                <c:pt idx="4692">
                  <c:v>22.059999999999889</c:v>
                </c:pt>
                <c:pt idx="4693">
                  <c:v>22.064999999999888</c:v>
                </c:pt>
                <c:pt idx="4694">
                  <c:v>22.069999999999887</c:v>
                </c:pt>
                <c:pt idx="4695">
                  <c:v>22.074999999999886</c:v>
                </c:pt>
                <c:pt idx="4696">
                  <c:v>22.079999999999885</c:v>
                </c:pt>
                <c:pt idx="4697">
                  <c:v>22.084999999999884</c:v>
                </c:pt>
                <c:pt idx="4698">
                  <c:v>22.089999999999883</c:v>
                </c:pt>
                <c:pt idx="4699">
                  <c:v>22.094999999999882</c:v>
                </c:pt>
                <c:pt idx="4700">
                  <c:v>22.099999999999881</c:v>
                </c:pt>
                <c:pt idx="4701">
                  <c:v>22.10499999999988</c:v>
                </c:pt>
                <c:pt idx="4702">
                  <c:v>22.109999999999879</c:v>
                </c:pt>
                <c:pt idx="4703">
                  <c:v>22.114999999999878</c:v>
                </c:pt>
                <c:pt idx="4704">
                  <c:v>22.119999999999877</c:v>
                </c:pt>
                <c:pt idx="4705">
                  <c:v>22.124999999999876</c:v>
                </c:pt>
                <c:pt idx="4706">
                  <c:v>22.129999999999875</c:v>
                </c:pt>
                <c:pt idx="4707">
                  <c:v>22.134999999999874</c:v>
                </c:pt>
                <c:pt idx="4708">
                  <c:v>22.139999999999873</c:v>
                </c:pt>
                <c:pt idx="4709">
                  <c:v>22.144999999999872</c:v>
                </c:pt>
                <c:pt idx="4710">
                  <c:v>22.149999999999871</c:v>
                </c:pt>
                <c:pt idx="4711">
                  <c:v>22.15499999999987</c:v>
                </c:pt>
                <c:pt idx="4712">
                  <c:v>22.159999999999869</c:v>
                </c:pt>
                <c:pt idx="4713">
                  <c:v>22.164999999999868</c:v>
                </c:pt>
                <c:pt idx="4714">
                  <c:v>22.169999999999867</c:v>
                </c:pt>
                <c:pt idx="4715">
                  <c:v>22.174999999999866</c:v>
                </c:pt>
                <c:pt idx="4716">
                  <c:v>22.179999999999865</c:v>
                </c:pt>
                <c:pt idx="4717">
                  <c:v>22.184999999999864</c:v>
                </c:pt>
                <c:pt idx="4718">
                  <c:v>22.189999999999863</c:v>
                </c:pt>
                <c:pt idx="4719">
                  <c:v>22.194999999999862</c:v>
                </c:pt>
                <c:pt idx="4720">
                  <c:v>22.199999999999861</c:v>
                </c:pt>
                <c:pt idx="4721">
                  <c:v>22.20499999999986</c:v>
                </c:pt>
                <c:pt idx="4722">
                  <c:v>22.209999999999859</c:v>
                </c:pt>
                <c:pt idx="4723">
                  <c:v>22.214999999999858</c:v>
                </c:pt>
                <c:pt idx="4724">
                  <c:v>22.219999999999857</c:v>
                </c:pt>
                <c:pt idx="4725">
                  <c:v>22.224999999999856</c:v>
                </c:pt>
                <c:pt idx="4726">
                  <c:v>22.229999999999855</c:v>
                </c:pt>
                <c:pt idx="4727">
                  <c:v>22.234999999999854</c:v>
                </c:pt>
                <c:pt idx="4728">
                  <c:v>22.239999999999853</c:v>
                </c:pt>
                <c:pt idx="4729">
                  <c:v>22.244999999999852</c:v>
                </c:pt>
                <c:pt idx="4730">
                  <c:v>22.249999999999851</c:v>
                </c:pt>
                <c:pt idx="4731">
                  <c:v>22.25499999999985</c:v>
                </c:pt>
                <c:pt idx="4732">
                  <c:v>22.259999999999849</c:v>
                </c:pt>
                <c:pt idx="4733">
                  <c:v>22.264999999999848</c:v>
                </c:pt>
                <c:pt idx="4734">
                  <c:v>22.269999999999847</c:v>
                </c:pt>
                <c:pt idx="4735">
                  <c:v>22.274999999999846</c:v>
                </c:pt>
                <c:pt idx="4736">
                  <c:v>22.279999999999845</c:v>
                </c:pt>
                <c:pt idx="4737">
                  <c:v>22.284999999999844</c:v>
                </c:pt>
                <c:pt idx="4738">
                  <c:v>22.289999999999843</c:v>
                </c:pt>
                <c:pt idx="4739">
                  <c:v>22.294999999999842</c:v>
                </c:pt>
                <c:pt idx="4740">
                  <c:v>22.299999999999841</c:v>
                </c:pt>
                <c:pt idx="4741">
                  <c:v>22.30499999999984</c:v>
                </c:pt>
                <c:pt idx="4742">
                  <c:v>22.309999999999839</c:v>
                </c:pt>
                <c:pt idx="4743">
                  <c:v>22.314999999999838</c:v>
                </c:pt>
                <c:pt idx="4744">
                  <c:v>22.319999999999837</c:v>
                </c:pt>
                <c:pt idx="4745">
                  <c:v>22.324999999999836</c:v>
                </c:pt>
                <c:pt idx="4746">
                  <c:v>22.329999999999835</c:v>
                </c:pt>
                <c:pt idx="4747">
                  <c:v>22.334999999999834</c:v>
                </c:pt>
                <c:pt idx="4748">
                  <c:v>22.339999999999833</c:v>
                </c:pt>
                <c:pt idx="4749">
                  <c:v>22.344999999999832</c:v>
                </c:pt>
                <c:pt idx="4750">
                  <c:v>22.349999999999831</c:v>
                </c:pt>
                <c:pt idx="4751">
                  <c:v>22.35499999999983</c:v>
                </c:pt>
                <c:pt idx="4752">
                  <c:v>22.359999999999829</c:v>
                </c:pt>
                <c:pt idx="4753">
                  <c:v>22.364999999999828</c:v>
                </c:pt>
                <c:pt idx="4754">
                  <c:v>22.369999999999827</c:v>
                </c:pt>
                <c:pt idx="4755">
                  <c:v>22.374999999999826</c:v>
                </c:pt>
                <c:pt idx="4756">
                  <c:v>22.379999999999825</c:v>
                </c:pt>
                <c:pt idx="4757">
                  <c:v>22.384999999999824</c:v>
                </c:pt>
                <c:pt idx="4758">
                  <c:v>22.389999999999823</c:v>
                </c:pt>
                <c:pt idx="4759">
                  <c:v>22.394999999999822</c:v>
                </c:pt>
                <c:pt idx="4760">
                  <c:v>22.399999999999821</c:v>
                </c:pt>
                <c:pt idx="4761">
                  <c:v>22.40499999999982</c:v>
                </c:pt>
                <c:pt idx="4762">
                  <c:v>22.409999999999819</c:v>
                </c:pt>
                <c:pt idx="4763">
                  <c:v>22.414999999999818</c:v>
                </c:pt>
                <c:pt idx="4764">
                  <c:v>22.419999999999817</c:v>
                </c:pt>
                <c:pt idx="4765">
                  <c:v>22.424999999999816</c:v>
                </c:pt>
                <c:pt idx="4766">
                  <c:v>22.429999999999815</c:v>
                </c:pt>
                <c:pt idx="4767">
                  <c:v>22.434999999999814</c:v>
                </c:pt>
                <c:pt idx="4768">
                  <c:v>22.439999999999813</c:v>
                </c:pt>
                <c:pt idx="4769">
                  <c:v>22.444999999999812</c:v>
                </c:pt>
                <c:pt idx="4770">
                  <c:v>22.449999999999811</c:v>
                </c:pt>
                <c:pt idx="4771">
                  <c:v>22.45499999999981</c:v>
                </c:pt>
                <c:pt idx="4772">
                  <c:v>22.459999999999809</c:v>
                </c:pt>
                <c:pt idx="4773">
                  <c:v>22.464999999999808</c:v>
                </c:pt>
                <c:pt idx="4774">
                  <c:v>22.469999999999807</c:v>
                </c:pt>
                <c:pt idx="4775">
                  <c:v>22.474999999999806</c:v>
                </c:pt>
                <c:pt idx="4776">
                  <c:v>22.479999999999805</c:v>
                </c:pt>
                <c:pt idx="4777">
                  <c:v>22.484999999999804</c:v>
                </c:pt>
                <c:pt idx="4778">
                  <c:v>22.489999999999803</c:v>
                </c:pt>
                <c:pt idx="4779">
                  <c:v>22.494999999999802</c:v>
                </c:pt>
                <c:pt idx="4780">
                  <c:v>22.499999999999801</c:v>
                </c:pt>
                <c:pt idx="4781">
                  <c:v>22.5049999999998</c:v>
                </c:pt>
                <c:pt idx="4782">
                  <c:v>22.509999999999799</c:v>
                </c:pt>
                <c:pt idx="4783">
                  <c:v>22.514999999999798</c:v>
                </c:pt>
                <c:pt idx="4784">
                  <c:v>22.519999999999797</c:v>
                </c:pt>
                <c:pt idx="4785">
                  <c:v>22.524999999999796</c:v>
                </c:pt>
                <c:pt idx="4786">
                  <c:v>22.529999999999795</c:v>
                </c:pt>
                <c:pt idx="4787">
                  <c:v>22.534999999999794</c:v>
                </c:pt>
                <c:pt idx="4788">
                  <c:v>22.539999999999793</c:v>
                </c:pt>
                <c:pt idx="4789">
                  <c:v>22.544999999999792</c:v>
                </c:pt>
                <c:pt idx="4790">
                  <c:v>22.549999999999791</c:v>
                </c:pt>
                <c:pt idx="4791">
                  <c:v>22.55499999999979</c:v>
                </c:pt>
                <c:pt idx="4792">
                  <c:v>22.559999999999789</c:v>
                </c:pt>
                <c:pt idx="4793">
                  <c:v>22.564999999999788</c:v>
                </c:pt>
                <c:pt idx="4794">
                  <c:v>22.569999999999787</c:v>
                </c:pt>
                <c:pt idx="4795">
                  <c:v>22.574999999999786</c:v>
                </c:pt>
                <c:pt idx="4796">
                  <c:v>22.579999999999785</c:v>
                </c:pt>
                <c:pt idx="4797">
                  <c:v>22.584999999999784</c:v>
                </c:pt>
                <c:pt idx="4798">
                  <c:v>22.589999999999783</c:v>
                </c:pt>
                <c:pt idx="4799">
                  <c:v>22.594999999999782</c:v>
                </c:pt>
                <c:pt idx="4800">
                  <c:v>22.599999999999781</c:v>
                </c:pt>
                <c:pt idx="4801">
                  <c:v>22.60499999999978</c:v>
                </c:pt>
                <c:pt idx="4802">
                  <c:v>22.609999999999779</c:v>
                </c:pt>
                <c:pt idx="4803">
                  <c:v>22.614999999999778</c:v>
                </c:pt>
                <c:pt idx="4804">
                  <c:v>22.619999999999777</c:v>
                </c:pt>
                <c:pt idx="4805">
                  <c:v>22.624999999999776</c:v>
                </c:pt>
                <c:pt idx="4806">
                  <c:v>22.629999999999775</c:v>
                </c:pt>
                <c:pt idx="4807">
                  <c:v>22.634999999999774</c:v>
                </c:pt>
                <c:pt idx="4808">
                  <c:v>22.639999999999773</c:v>
                </c:pt>
                <c:pt idx="4809">
                  <c:v>22.644999999999772</c:v>
                </c:pt>
                <c:pt idx="4810">
                  <c:v>22.649999999999771</c:v>
                </c:pt>
                <c:pt idx="4811">
                  <c:v>22.65499999999977</c:v>
                </c:pt>
                <c:pt idx="4812">
                  <c:v>22.659999999999769</c:v>
                </c:pt>
                <c:pt idx="4813">
                  <c:v>22.664999999999768</c:v>
                </c:pt>
                <c:pt idx="4814">
                  <c:v>22.669999999999767</c:v>
                </c:pt>
                <c:pt idx="4815">
                  <c:v>22.674999999999766</c:v>
                </c:pt>
                <c:pt idx="4816">
                  <c:v>22.679999999999765</c:v>
                </c:pt>
                <c:pt idx="4817">
                  <c:v>22.684999999999764</c:v>
                </c:pt>
                <c:pt idx="4818">
                  <c:v>22.689999999999763</c:v>
                </c:pt>
                <c:pt idx="4819">
                  <c:v>22.694999999999762</c:v>
                </c:pt>
                <c:pt idx="4820">
                  <c:v>22.699999999999761</c:v>
                </c:pt>
                <c:pt idx="4821">
                  <c:v>22.70499999999976</c:v>
                </c:pt>
                <c:pt idx="4822">
                  <c:v>22.709999999999759</c:v>
                </c:pt>
                <c:pt idx="4823">
                  <c:v>22.714999999999758</c:v>
                </c:pt>
                <c:pt idx="4824">
                  <c:v>22.719999999999757</c:v>
                </c:pt>
                <c:pt idx="4825">
                  <c:v>22.724999999999756</c:v>
                </c:pt>
                <c:pt idx="4826">
                  <c:v>22.729999999999755</c:v>
                </c:pt>
                <c:pt idx="4827">
                  <c:v>22.734999999999754</c:v>
                </c:pt>
                <c:pt idx="4828">
                  <c:v>22.739999999999753</c:v>
                </c:pt>
                <c:pt idx="4829">
                  <c:v>22.744999999999752</c:v>
                </c:pt>
                <c:pt idx="4830">
                  <c:v>22.749999999999751</c:v>
                </c:pt>
                <c:pt idx="4831">
                  <c:v>22.75499999999975</c:v>
                </c:pt>
                <c:pt idx="4832">
                  <c:v>22.759999999999749</c:v>
                </c:pt>
                <c:pt idx="4833">
                  <c:v>22.764999999999748</c:v>
                </c:pt>
                <c:pt idx="4834">
                  <c:v>22.769999999999747</c:v>
                </c:pt>
                <c:pt idx="4835">
                  <c:v>22.774999999999746</c:v>
                </c:pt>
                <c:pt idx="4836">
                  <c:v>22.779999999999745</c:v>
                </c:pt>
                <c:pt idx="4837">
                  <c:v>22.784999999999744</c:v>
                </c:pt>
                <c:pt idx="4838">
                  <c:v>22.789999999999743</c:v>
                </c:pt>
                <c:pt idx="4839">
                  <c:v>22.794999999999742</c:v>
                </c:pt>
                <c:pt idx="4840">
                  <c:v>22.799999999999741</c:v>
                </c:pt>
                <c:pt idx="4841">
                  <c:v>22.80499999999974</c:v>
                </c:pt>
                <c:pt idx="4842">
                  <c:v>22.809999999999739</c:v>
                </c:pt>
                <c:pt idx="4843">
                  <c:v>22.814999999999738</c:v>
                </c:pt>
                <c:pt idx="4844">
                  <c:v>22.819999999999737</c:v>
                </c:pt>
                <c:pt idx="4845">
                  <c:v>22.824999999999736</c:v>
                </c:pt>
                <c:pt idx="4846">
                  <c:v>22.829999999999735</c:v>
                </c:pt>
                <c:pt idx="4847">
                  <c:v>22.834999999999734</c:v>
                </c:pt>
                <c:pt idx="4848">
                  <c:v>22.839999999999733</c:v>
                </c:pt>
                <c:pt idx="4849">
                  <c:v>22.844999999999732</c:v>
                </c:pt>
                <c:pt idx="4850">
                  <c:v>22.849999999999731</c:v>
                </c:pt>
                <c:pt idx="4851">
                  <c:v>22.85499999999973</c:v>
                </c:pt>
                <c:pt idx="4852">
                  <c:v>22.859999999999729</c:v>
                </c:pt>
                <c:pt idx="4853">
                  <c:v>22.864999999999728</c:v>
                </c:pt>
                <c:pt idx="4854">
                  <c:v>22.869999999999727</c:v>
                </c:pt>
                <c:pt idx="4855">
                  <c:v>22.874999999999726</c:v>
                </c:pt>
                <c:pt idx="4856">
                  <c:v>22.879999999999725</c:v>
                </c:pt>
                <c:pt idx="4857">
                  <c:v>22.884999999999724</c:v>
                </c:pt>
                <c:pt idx="4858">
                  <c:v>22.889999999999723</c:v>
                </c:pt>
                <c:pt idx="4859">
                  <c:v>22.894999999999722</c:v>
                </c:pt>
                <c:pt idx="4860">
                  <c:v>22.899999999999721</c:v>
                </c:pt>
                <c:pt idx="4861">
                  <c:v>22.90499999999972</c:v>
                </c:pt>
                <c:pt idx="4862">
                  <c:v>22.909999999999719</c:v>
                </c:pt>
                <c:pt idx="4863">
                  <c:v>22.914999999999718</c:v>
                </c:pt>
                <c:pt idx="4864">
                  <c:v>22.919999999999717</c:v>
                </c:pt>
                <c:pt idx="4865">
                  <c:v>22.924999999999716</c:v>
                </c:pt>
                <c:pt idx="4866">
                  <c:v>22.929999999999715</c:v>
                </c:pt>
                <c:pt idx="4867">
                  <c:v>22.934999999999715</c:v>
                </c:pt>
                <c:pt idx="4868">
                  <c:v>22.939999999999714</c:v>
                </c:pt>
                <c:pt idx="4869">
                  <c:v>22.944999999999713</c:v>
                </c:pt>
                <c:pt idx="4870">
                  <c:v>22.949999999999712</c:v>
                </c:pt>
                <c:pt idx="4871">
                  <c:v>22.954999999999711</c:v>
                </c:pt>
                <c:pt idx="4872">
                  <c:v>22.95999999999971</c:v>
                </c:pt>
                <c:pt idx="4873">
                  <c:v>22.964999999999709</c:v>
                </c:pt>
                <c:pt idx="4874">
                  <c:v>22.969999999999708</c:v>
                </c:pt>
                <c:pt idx="4875">
                  <c:v>22.974999999999707</c:v>
                </c:pt>
                <c:pt idx="4876">
                  <c:v>22.979999999999706</c:v>
                </c:pt>
                <c:pt idx="4877">
                  <c:v>22.984999999999705</c:v>
                </c:pt>
                <c:pt idx="4878">
                  <c:v>22.989999999999704</c:v>
                </c:pt>
                <c:pt idx="4879">
                  <c:v>22.994999999999703</c:v>
                </c:pt>
                <c:pt idx="4880">
                  <c:v>22.999999999999702</c:v>
                </c:pt>
                <c:pt idx="4881">
                  <c:v>23.004999999999701</c:v>
                </c:pt>
                <c:pt idx="4882">
                  <c:v>23.0099999999997</c:v>
                </c:pt>
                <c:pt idx="4883">
                  <c:v>23.014999999999699</c:v>
                </c:pt>
                <c:pt idx="4884">
                  <c:v>23.019999999999698</c:v>
                </c:pt>
                <c:pt idx="4885">
                  <c:v>23.024999999999697</c:v>
                </c:pt>
                <c:pt idx="4886">
                  <c:v>23.029999999999696</c:v>
                </c:pt>
                <c:pt idx="4887">
                  <c:v>23.034999999999695</c:v>
                </c:pt>
                <c:pt idx="4888">
                  <c:v>23.039999999999694</c:v>
                </c:pt>
                <c:pt idx="4889">
                  <c:v>23.044999999999693</c:v>
                </c:pt>
                <c:pt idx="4890">
                  <c:v>23.049999999999692</c:v>
                </c:pt>
                <c:pt idx="4891">
                  <c:v>23.054999999999691</c:v>
                </c:pt>
                <c:pt idx="4892">
                  <c:v>23.05999999999969</c:v>
                </c:pt>
                <c:pt idx="4893">
                  <c:v>23.064999999999689</c:v>
                </c:pt>
                <c:pt idx="4894">
                  <c:v>23.069999999999688</c:v>
                </c:pt>
                <c:pt idx="4895">
                  <c:v>23.074999999999687</c:v>
                </c:pt>
                <c:pt idx="4896">
                  <c:v>23.079999999999686</c:v>
                </c:pt>
                <c:pt idx="4897">
                  <c:v>23.084999999999685</c:v>
                </c:pt>
                <c:pt idx="4898">
                  <c:v>23.089999999999684</c:v>
                </c:pt>
                <c:pt idx="4899">
                  <c:v>23.094999999999683</c:v>
                </c:pt>
                <c:pt idx="4900">
                  <c:v>23.099999999999682</c:v>
                </c:pt>
                <c:pt idx="4901">
                  <c:v>23.104999999999681</c:v>
                </c:pt>
                <c:pt idx="4902">
                  <c:v>23.10999999999968</c:v>
                </c:pt>
                <c:pt idx="4903">
                  <c:v>23.114999999999679</c:v>
                </c:pt>
                <c:pt idx="4904">
                  <c:v>23.119999999999678</c:v>
                </c:pt>
                <c:pt idx="4905">
                  <c:v>23.124999999999677</c:v>
                </c:pt>
                <c:pt idx="4906">
                  <c:v>23.129999999999676</c:v>
                </c:pt>
                <c:pt idx="4907">
                  <c:v>23.134999999999675</c:v>
                </c:pt>
                <c:pt idx="4908">
                  <c:v>23.139999999999674</c:v>
                </c:pt>
                <c:pt idx="4909">
                  <c:v>23.144999999999673</c:v>
                </c:pt>
                <c:pt idx="4910">
                  <c:v>23.149999999999672</c:v>
                </c:pt>
                <c:pt idx="4911">
                  <c:v>23.154999999999671</c:v>
                </c:pt>
                <c:pt idx="4912">
                  <c:v>23.15999999999967</c:v>
                </c:pt>
                <c:pt idx="4913">
                  <c:v>23.164999999999669</c:v>
                </c:pt>
                <c:pt idx="4914">
                  <c:v>23.169999999999668</c:v>
                </c:pt>
                <c:pt idx="4915">
                  <c:v>23.174999999999667</c:v>
                </c:pt>
                <c:pt idx="4916">
                  <c:v>23.179999999999666</c:v>
                </c:pt>
                <c:pt idx="4917">
                  <c:v>23.184999999999665</c:v>
                </c:pt>
                <c:pt idx="4918">
                  <c:v>23.189999999999664</c:v>
                </c:pt>
                <c:pt idx="4919">
                  <c:v>23.194999999999663</c:v>
                </c:pt>
                <c:pt idx="4920">
                  <c:v>23.199999999999662</c:v>
                </c:pt>
                <c:pt idx="4921">
                  <c:v>23.204999999999661</c:v>
                </c:pt>
                <c:pt idx="4922">
                  <c:v>23.20999999999966</c:v>
                </c:pt>
                <c:pt idx="4923">
                  <c:v>23.214999999999659</c:v>
                </c:pt>
                <c:pt idx="4924">
                  <c:v>23.219999999999658</c:v>
                </c:pt>
                <c:pt idx="4925">
                  <c:v>23.224999999999657</c:v>
                </c:pt>
                <c:pt idx="4926">
                  <c:v>23.229999999999656</c:v>
                </c:pt>
                <c:pt idx="4927">
                  <c:v>23.234999999999655</c:v>
                </c:pt>
                <c:pt idx="4928">
                  <c:v>23.239999999999654</c:v>
                </c:pt>
                <c:pt idx="4929">
                  <c:v>23.244999999999653</c:v>
                </c:pt>
                <c:pt idx="4930">
                  <c:v>23.249999999999652</c:v>
                </c:pt>
                <c:pt idx="4931">
                  <c:v>23.254999999999651</c:v>
                </c:pt>
                <c:pt idx="4932">
                  <c:v>23.25999999999965</c:v>
                </c:pt>
                <c:pt idx="4933">
                  <c:v>23.264999999999649</c:v>
                </c:pt>
                <c:pt idx="4934">
                  <c:v>23.269999999999648</c:v>
                </c:pt>
                <c:pt idx="4935">
                  <c:v>23.274999999999647</c:v>
                </c:pt>
                <c:pt idx="4936">
                  <c:v>23.279999999999646</c:v>
                </c:pt>
                <c:pt idx="4937">
                  <c:v>23.284999999999645</c:v>
                </c:pt>
                <c:pt idx="4938">
                  <c:v>23.289999999999644</c:v>
                </c:pt>
                <c:pt idx="4939">
                  <c:v>23.294999999999643</c:v>
                </c:pt>
                <c:pt idx="4940">
                  <c:v>23.299999999999642</c:v>
                </c:pt>
                <c:pt idx="4941">
                  <c:v>23.304999999999641</c:v>
                </c:pt>
                <c:pt idx="4942">
                  <c:v>23.30999999999964</c:v>
                </c:pt>
                <c:pt idx="4943">
                  <c:v>23.314999999999639</c:v>
                </c:pt>
                <c:pt idx="4944">
                  <c:v>23.319999999999638</c:v>
                </c:pt>
                <c:pt idx="4945">
                  <c:v>23.324999999999637</c:v>
                </c:pt>
                <c:pt idx="4946">
                  <c:v>23.329999999999636</c:v>
                </c:pt>
                <c:pt idx="4947">
                  <c:v>23.334999999999635</c:v>
                </c:pt>
                <c:pt idx="4948">
                  <c:v>23.339999999999634</c:v>
                </c:pt>
                <c:pt idx="4949">
                  <c:v>23.344999999999633</c:v>
                </c:pt>
                <c:pt idx="4950">
                  <c:v>23.349999999999632</c:v>
                </c:pt>
                <c:pt idx="4951">
                  <c:v>23.354999999999631</c:v>
                </c:pt>
                <c:pt idx="4952">
                  <c:v>23.35999999999963</c:v>
                </c:pt>
                <c:pt idx="4953">
                  <c:v>23.364999999999629</c:v>
                </c:pt>
                <c:pt idx="4954">
                  <c:v>23.369999999999628</c:v>
                </c:pt>
                <c:pt idx="4955">
                  <c:v>23.374999999999627</c:v>
                </c:pt>
                <c:pt idx="4956">
                  <c:v>23.379999999999626</c:v>
                </c:pt>
                <c:pt idx="4957">
                  <c:v>23.384999999999625</c:v>
                </c:pt>
                <c:pt idx="4958">
                  <c:v>23.389999999999624</c:v>
                </c:pt>
                <c:pt idx="4959">
                  <c:v>23.394999999999623</c:v>
                </c:pt>
                <c:pt idx="4960">
                  <c:v>23.399999999999622</c:v>
                </c:pt>
                <c:pt idx="4961">
                  <c:v>23.404999999999621</c:v>
                </c:pt>
                <c:pt idx="4962">
                  <c:v>23.40999999999962</c:v>
                </c:pt>
                <c:pt idx="4963">
                  <c:v>23.414999999999619</c:v>
                </c:pt>
                <c:pt idx="4964">
                  <c:v>23.419999999999618</c:v>
                </c:pt>
                <c:pt idx="4965">
                  <c:v>23.424999999999617</c:v>
                </c:pt>
                <c:pt idx="4966">
                  <c:v>23.429999999999616</c:v>
                </c:pt>
                <c:pt idx="4967">
                  <c:v>23.434999999999615</c:v>
                </c:pt>
                <c:pt idx="4968">
                  <c:v>23.439999999999614</c:v>
                </c:pt>
                <c:pt idx="4969">
                  <c:v>23.444999999999613</c:v>
                </c:pt>
                <c:pt idx="4970">
                  <c:v>23.449999999999612</c:v>
                </c:pt>
                <c:pt idx="4971">
                  <c:v>23.454999999999611</c:v>
                </c:pt>
                <c:pt idx="4972">
                  <c:v>23.45999999999961</c:v>
                </c:pt>
                <c:pt idx="4973">
                  <c:v>23.464999999999609</c:v>
                </c:pt>
                <c:pt idx="4974">
                  <c:v>23.469999999999608</c:v>
                </c:pt>
                <c:pt idx="4975">
                  <c:v>23.474999999999607</c:v>
                </c:pt>
                <c:pt idx="4976">
                  <c:v>23.479999999999606</c:v>
                </c:pt>
                <c:pt idx="4977">
                  <c:v>23.484999999999605</c:v>
                </c:pt>
                <c:pt idx="4978">
                  <c:v>23.489999999999604</c:v>
                </c:pt>
                <c:pt idx="4979">
                  <c:v>23.494999999999603</c:v>
                </c:pt>
                <c:pt idx="4980">
                  <c:v>23.499999999999602</c:v>
                </c:pt>
                <c:pt idx="4981">
                  <c:v>23.504999999999601</c:v>
                </c:pt>
                <c:pt idx="4982">
                  <c:v>23.5099999999996</c:v>
                </c:pt>
                <c:pt idx="4983">
                  <c:v>23.514999999999599</c:v>
                </c:pt>
                <c:pt idx="4984">
                  <c:v>23.519999999999598</c:v>
                </c:pt>
                <c:pt idx="4985">
                  <c:v>23.524999999999597</c:v>
                </c:pt>
                <c:pt idx="4986">
                  <c:v>23.529999999999596</c:v>
                </c:pt>
                <c:pt idx="4987">
                  <c:v>23.534999999999595</c:v>
                </c:pt>
                <c:pt idx="4988">
                  <c:v>23.539999999999594</c:v>
                </c:pt>
                <c:pt idx="4989">
                  <c:v>23.544999999999593</c:v>
                </c:pt>
                <c:pt idx="4990">
                  <c:v>23.549999999999592</c:v>
                </c:pt>
                <c:pt idx="4991">
                  <c:v>23.554999999999591</c:v>
                </c:pt>
                <c:pt idx="4992">
                  <c:v>23.55999999999959</c:v>
                </c:pt>
                <c:pt idx="4993">
                  <c:v>23.564999999999589</c:v>
                </c:pt>
                <c:pt idx="4994">
                  <c:v>23.569999999999588</c:v>
                </c:pt>
                <c:pt idx="4995">
                  <c:v>23.574999999999587</c:v>
                </c:pt>
                <c:pt idx="4996">
                  <c:v>23.579999999999586</c:v>
                </c:pt>
                <c:pt idx="4997">
                  <c:v>23.584999999999585</c:v>
                </c:pt>
                <c:pt idx="4998">
                  <c:v>23.589999999999584</c:v>
                </c:pt>
                <c:pt idx="4999">
                  <c:v>23.594999999999583</c:v>
                </c:pt>
                <c:pt idx="5000">
                  <c:v>23.599999999999582</c:v>
                </c:pt>
                <c:pt idx="5001">
                  <c:v>23.604999999999581</c:v>
                </c:pt>
                <c:pt idx="5002">
                  <c:v>23.60999999999958</c:v>
                </c:pt>
                <c:pt idx="5003">
                  <c:v>23.614999999999579</c:v>
                </c:pt>
                <c:pt idx="5004">
                  <c:v>23.619999999999578</c:v>
                </c:pt>
                <c:pt idx="5005">
                  <c:v>23.624999999999577</c:v>
                </c:pt>
                <c:pt idx="5006">
                  <c:v>23.629999999999576</c:v>
                </c:pt>
                <c:pt idx="5007">
                  <c:v>23.634999999999575</c:v>
                </c:pt>
                <c:pt idx="5008">
                  <c:v>23.639999999999574</c:v>
                </c:pt>
                <c:pt idx="5009">
                  <c:v>23.644999999999573</c:v>
                </c:pt>
                <c:pt idx="5010">
                  <c:v>23.649999999999572</c:v>
                </c:pt>
                <c:pt idx="5011">
                  <c:v>23.654999999999571</c:v>
                </c:pt>
                <c:pt idx="5012">
                  <c:v>23.65999999999957</c:v>
                </c:pt>
                <c:pt idx="5013">
                  <c:v>23.664999999999569</c:v>
                </c:pt>
                <c:pt idx="5014">
                  <c:v>23.669999999999568</c:v>
                </c:pt>
                <c:pt idx="5015">
                  <c:v>23.674999999999567</c:v>
                </c:pt>
                <c:pt idx="5016">
                  <c:v>23.679999999999566</c:v>
                </c:pt>
                <c:pt idx="5017">
                  <c:v>23.684999999999565</c:v>
                </c:pt>
                <c:pt idx="5018">
                  <c:v>23.689999999999564</c:v>
                </c:pt>
                <c:pt idx="5019">
                  <c:v>23.694999999999563</c:v>
                </c:pt>
                <c:pt idx="5020">
                  <c:v>23.699999999999562</c:v>
                </c:pt>
                <c:pt idx="5021">
                  <c:v>23.704999999999561</c:v>
                </c:pt>
                <c:pt idx="5022">
                  <c:v>23.70999999999956</c:v>
                </c:pt>
                <c:pt idx="5023">
                  <c:v>23.714999999999559</c:v>
                </c:pt>
                <c:pt idx="5024">
                  <c:v>23.719999999999558</c:v>
                </c:pt>
                <c:pt idx="5025">
                  <c:v>23.724999999999557</c:v>
                </c:pt>
                <c:pt idx="5026">
                  <c:v>23.729999999999556</c:v>
                </c:pt>
                <c:pt idx="5027">
                  <c:v>23.734999999999555</c:v>
                </c:pt>
                <c:pt idx="5028">
                  <c:v>23.739999999999554</c:v>
                </c:pt>
                <c:pt idx="5029">
                  <c:v>23.744999999999553</c:v>
                </c:pt>
                <c:pt idx="5030">
                  <c:v>23.749999999999552</c:v>
                </c:pt>
                <c:pt idx="5031">
                  <c:v>23.754999999999551</c:v>
                </c:pt>
                <c:pt idx="5032">
                  <c:v>23.75999999999955</c:v>
                </c:pt>
                <c:pt idx="5033">
                  <c:v>23.764999999999549</c:v>
                </c:pt>
                <c:pt idx="5034">
                  <c:v>23.769999999999548</c:v>
                </c:pt>
                <c:pt idx="5035">
                  <c:v>23.774999999999547</c:v>
                </c:pt>
                <c:pt idx="5036">
                  <c:v>23.779999999999546</c:v>
                </c:pt>
                <c:pt idx="5037">
                  <c:v>23.784999999999545</c:v>
                </c:pt>
                <c:pt idx="5038">
                  <c:v>23.789999999999544</c:v>
                </c:pt>
                <c:pt idx="5039">
                  <c:v>23.794999999999543</c:v>
                </c:pt>
                <c:pt idx="5040">
                  <c:v>23.799999999999542</c:v>
                </c:pt>
                <c:pt idx="5041">
                  <c:v>23.804999999999541</c:v>
                </c:pt>
                <c:pt idx="5042">
                  <c:v>23.80999999999954</c:v>
                </c:pt>
                <c:pt idx="5043">
                  <c:v>23.814999999999539</c:v>
                </c:pt>
                <c:pt idx="5044">
                  <c:v>23.819999999999538</c:v>
                </c:pt>
                <c:pt idx="5045">
                  <c:v>23.824999999999537</c:v>
                </c:pt>
                <c:pt idx="5046">
                  <c:v>23.829999999999536</c:v>
                </c:pt>
                <c:pt idx="5047">
                  <c:v>23.834999999999535</c:v>
                </c:pt>
                <c:pt idx="5048">
                  <c:v>23.839999999999534</c:v>
                </c:pt>
                <c:pt idx="5049">
                  <c:v>23.844999999999533</c:v>
                </c:pt>
                <c:pt idx="5050">
                  <c:v>23.849999999999532</c:v>
                </c:pt>
                <c:pt idx="5051">
                  <c:v>23.854999999999531</c:v>
                </c:pt>
                <c:pt idx="5052">
                  <c:v>23.85999999999953</c:v>
                </c:pt>
                <c:pt idx="5053">
                  <c:v>23.864999999999529</c:v>
                </c:pt>
                <c:pt idx="5054">
                  <c:v>23.869999999999528</c:v>
                </c:pt>
                <c:pt idx="5055">
                  <c:v>23.874999999999527</c:v>
                </c:pt>
                <c:pt idx="5056">
                  <c:v>23.879999999999526</c:v>
                </c:pt>
                <c:pt idx="5057">
                  <c:v>23.884999999999525</c:v>
                </c:pt>
                <c:pt idx="5058">
                  <c:v>23.889999999999525</c:v>
                </c:pt>
                <c:pt idx="5059">
                  <c:v>23.894999999999524</c:v>
                </c:pt>
                <c:pt idx="5060">
                  <c:v>23.899999999999523</c:v>
                </c:pt>
                <c:pt idx="5061">
                  <c:v>23.904999999999522</c:v>
                </c:pt>
                <c:pt idx="5062">
                  <c:v>23.909999999999521</c:v>
                </c:pt>
                <c:pt idx="5063">
                  <c:v>23.91499999999952</c:v>
                </c:pt>
                <c:pt idx="5064">
                  <c:v>23.919999999999519</c:v>
                </c:pt>
                <c:pt idx="5065">
                  <c:v>23.924999999999518</c:v>
                </c:pt>
                <c:pt idx="5066">
                  <c:v>23.929999999999517</c:v>
                </c:pt>
                <c:pt idx="5067">
                  <c:v>23.934999999999516</c:v>
                </c:pt>
                <c:pt idx="5068">
                  <c:v>23.939999999999515</c:v>
                </c:pt>
                <c:pt idx="5069">
                  <c:v>23.944999999999514</c:v>
                </c:pt>
                <c:pt idx="5070">
                  <c:v>23.949999999999513</c:v>
                </c:pt>
                <c:pt idx="5071">
                  <c:v>23.954999999999512</c:v>
                </c:pt>
                <c:pt idx="5072">
                  <c:v>23.959999999999511</c:v>
                </c:pt>
                <c:pt idx="5073">
                  <c:v>23.96499999999951</c:v>
                </c:pt>
                <c:pt idx="5074">
                  <c:v>23.969999999999509</c:v>
                </c:pt>
                <c:pt idx="5075">
                  <c:v>23.974999999999508</c:v>
                </c:pt>
                <c:pt idx="5076">
                  <c:v>23.979999999999507</c:v>
                </c:pt>
                <c:pt idx="5077">
                  <c:v>23.984999999999506</c:v>
                </c:pt>
                <c:pt idx="5078">
                  <c:v>23.989999999999505</c:v>
                </c:pt>
                <c:pt idx="5079">
                  <c:v>23.994999999999504</c:v>
                </c:pt>
                <c:pt idx="5080">
                  <c:v>23.999999999999503</c:v>
                </c:pt>
                <c:pt idx="5081">
                  <c:v>24.004999999999502</c:v>
                </c:pt>
                <c:pt idx="5082">
                  <c:v>24.009999999999501</c:v>
                </c:pt>
                <c:pt idx="5083">
                  <c:v>24.0149999999995</c:v>
                </c:pt>
                <c:pt idx="5084">
                  <c:v>24.019999999999499</c:v>
                </c:pt>
                <c:pt idx="5085">
                  <c:v>24.024999999999498</c:v>
                </c:pt>
                <c:pt idx="5086">
                  <c:v>24.029999999999497</c:v>
                </c:pt>
                <c:pt idx="5087">
                  <c:v>24.034999999999496</c:v>
                </c:pt>
                <c:pt idx="5088">
                  <c:v>24.039999999999495</c:v>
                </c:pt>
                <c:pt idx="5089">
                  <c:v>24.044999999999494</c:v>
                </c:pt>
                <c:pt idx="5090">
                  <c:v>24.049999999999493</c:v>
                </c:pt>
                <c:pt idx="5091">
                  <c:v>24.054999999999492</c:v>
                </c:pt>
                <c:pt idx="5092">
                  <c:v>24.059999999999491</c:v>
                </c:pt>
                <c:pt idx="5093">
                  <c:v>24.06499999999949</c:v>
                </c:pt>
                <c:pt idx="5094">
                  <c:v>24.069999999999489</c:v>
                </c:pt>
                <c:pt idx="5095">
                  <c:v>24.074999999999488</c:v>
                </c:pt>
                <c:pt idx="5096">
                  <c:v>24.079999999999487</c:v>
                </c:pt>
                <c:pt idx="5097">
                  <c:v>24.084999999999486</c:v>
                </c:pt>
                <c:pt idx="5098">
                  <c:v>24.089999999999485</c:v>
                </c:pt>
                <c:pt idx="5099">
                  <c:v>24.094999999999484</c:v>
                </c:pt>
                <c:pt idx="5100">
                  <c:v>24.099999999999483</c:v>
                </c:pt>
                <c:pt idx="5101">
                  <c:v>24.104999999999482</c:v>
                </c:pt>
                <c:pt idx="5102">
                  <c:v>24.109999999999481</c:v>
                </c:pt>
                <c:pt idx="5103">
                  <c:v>24.11499999999948</c:v>
                </c:pt>
                <c:pt idx="5104">
                  <c:v>24.119999999999479</c:v>
                </c:pt>
                <c:pt idx="5105">
                  <c:v>24.124999999999478</c:v>
                </c:pt>
                <c:pt idx="5106">
                  <c:v>24.129999999999477</c:v>
                </c:pt>
                <c:pt idx="5107">
                  <c:v>24.134999999999476</c:v>
                </c:pt>
                <c:pt idx="5108">
                  <c:v>24.139999999999475</c:v>
                </c:pt>
                <c:pt idx="5109">
                  <c:v>24.144999999999474</c:v>
                </c:pt>
                <c:pt idx="5110">
                  <c:v>24.149999999999473</c:v>
                </c:pt>
                <c:pt idx="5111">
                  <c:v>24.154999999999472</c:v>
                </c:pt>
                <c:pt idx="5112">
                  <c:v>24.159999999999471</c:v>
                </c:pt>
                <c:pt idx="5113">
                  <c:v>24.16499999999947</c:v>
                </c:pt>
                <c:pt idx="5114">
                  <c:v>24.169999999999469</c:v>
                </c:pt>
                <c:pt idx="5115">
                  <c:v>24.174999999999468</c:v>
                </c:pt>
                <c:pt idx="5116">
                  <c:v>24.179999999999467</c:v>
                </c:pt>
                <c:pt idx="5117">
                  <c:v>24.184999999999466</c:v>
                </c:pt>
                <c:pt idx="5118">
                  <c:v>24.189999999999465</c:v>
                </c:pt>
                <c:pt idx="5119">
                  <c:v>24.194999999999464</c:v>
                </c:pt>
                <c:pt idx="5120">
                  <c:v>24.199999999999463</c:v>
                </c:pt>
                <c:pt idx="5121">
                  <c:v>24.204999999999462</c:v>
                </c:pt>
                <c:pt idx="5122">
                  <c:v>24.209999999999461</c:v>
                </c:pt>
                <c:pt idx="5123">
                  <c:v>24.21499999999946</c:v>
                </c:pt>
                <c:pt idx="5124">
                  <c:v>24.219999999999459</c:v>
                </c:pt>
                <c:pt idx="5125">
                  <c:v>24.224999999999458</c:v>
                </c:pt>
                <c:pt idx="5126">
                  <c:v>24.229999999999457</c:v>
                </c:pt>
                <c:pt idx="5127">
                  <c:v>24.234999999999456</c:v>
                </c:pt>
                <c:pt idx="5128">
                  <c:v>24.239999999999455</c:v>
                </c:pt>
                <c:pt idx="5129">
                  <c:v>24.244999999999454</c:v>
                </c:pt>
                <c:pt idx="5130">
                  <c:v>24.249999999999453</c:v>
                </c:pt>
                <c:pt idx="5131">
                  <c:v>24.254999999999452</c:v>
                </c:pt>
                <c:pt idx="5132">
                  <c:v>24.259999999999451</c:v>
                </c:pt>
                <c:pt idx="5133">
                  <c:v>24.26499999999945</c:v>
                </c:pt>
                <c:pt idx="5134">
                  <c:v>24.269999999999449</c:v>
                </c:pt>
                <c:pt idx="5135">
                  <c:v>24.274999999999448</c:v>
                </c:pt>
                <c:pt idx="5136">
                  <c:v>24.279999999999447</c:v>
                </c:pt>
                <c:pt idx="5137">
                  <c:v>24.284999999999446</c:v>
                </c:pt>
                <c:pt idx="5138">
                  <c:v>24.289999999999445</c:v>
                </c:pt>
                <c:pt idx="5139">
                  <c:v>24.294999999999444</c:v>
                </c:pt>
                <c:pt idx="5140">
                  <c:v>24.299999999999443</c:v>
                </c:pt>
                <c:pt idx="5141">
                  <c:v>24.304999999999442</c:v>
                </c:pt>
                <c:pt idx="5142">
                  <c:v>24.309999999999441</c:v>
                </c:pt>
                <c:pt idx="5143">
                  <c:v>24.31499999999944</c:v>
                </c:pt>
                <c:pt idx="5144">
                  <c:v>24.319999999999439</c:v>
                </c:pt>
                <c:pt idx="5145">
                  <c:v>24.324999999999438</c:v>
                </c:pt>
                <c:pt idx="5146">
                  <c:v>24.329999999999437</c:v>
                </c:pt>
                <c:pt idx="5147">
                  <c:v>24.334999999999436</c:v>
                </c:pt>
                <c:pt idx="5148">
                  <c:v>24.339999999999435</c:v>
                </c:pt>
                <c:pt idx="5149">
                  <c:v>24.344999999999434</c:v>
                </c:pt>
                <c:pt idx="5150">
                  <c:v>24.349999999999433</c:v>
                </c:pt>
                <c:pt idx="5151">
                  <c:v>24.354999999999432</c:v>
                </c:pt>
                <c:pt idx="5152">
                  <c:v>24.359999999999431</c:v>
                </c:pt>
                <c:pt idx="5153">
                  <c:v>24.36499999999943</c:v>
                </c:pt>
                <c:pt idx="5154">
                  <c:v>24.369999999999429</c:v>
                </c:pt>
                <c:pt idx="5155">
                  <c:v>24.374999999999428</c:v>
                </c:pt>
                <c:pt idx="5156">
                  <c:v>24.379999999999427</c:v>
                </c:pt>
                <c:pt idx="5157">
                  <c:v>24.384999999999426</c:v>
                </c:pt>
                <c:pt idx="5158">
                  <c:v>24.389999999999425</c:v>
                </c:pt>
                <c:pt idx="5159">
                  <c:v>24.394999999999424</c:v>
                </c:pt>
                <c:pt idx="5160">
                  <c:v>24.399999999999423</c:v>
                </c:pt>
                <c:pt idx="5161">
                  <c:v>24.404999999999422</c:v>
                </c:pt>
                <c:pt idx="5162">
                  <c:v>24.409999999999421</c:v>
                </c:pt>
                <c:pt idx="5163">
                  <c:v>24.41499999999942</c:v>
                </c:pt>
                <c:pt idx="5164">
                  <c:v>24.419999999999419</c:v>
                </c:pt>
                <c:pt idx="5165">
                  <c:v>24.424999999999418</c:v>
                </c:pt>
                <c:pt idx="5166">
                  <c:v>24.429999999999417</c:v>
                </c:pt>
                <c:pt idx="5167">
                  <c:v>24.434999999999416</c:v>
                </c:pt>
                <c:pt idx="5168">
                  <c:v>24.439999999999415</c:v>
                </c:pt>
                <c:pt idx="5169">
                  <c:v>24.444999999999414</c:v>
                </c:pt>
                <c:pt idx="5170">
                  <c:v>24.449999999999413</c:v>
                </c:pt>
                <c:pt idx="5171">
                  <c:v>24.454999999999412</c:v>
                </c:pt>
                <c:pt idx="5172">
                  <c:v>24.459999999999411</c:v>
                </c:pt>
                <c:pt idx="5173">
                  <c:v>24.46499999999941</c:v>
                </c:pt>
                <c:pt idx="5174">
                  <c:v>24.469999999999409</c:v>
                </c:pt>
                <c:pt idx="5175">
                  <c:v>24.474999999999408</c:v>
                </c:pt>
                <c:pt idx="5176">
                  <c:v>24.479999999999407</c:v>
                </c:pt>
                <c:pt idx="5177">
                  <c:v>24.484999999999406</c:v>
                </c:pt>
                <c:pt idx="5178">
                  <c:v>24.489999999999405</c:v>
                </c:pt>
                <c:pt idx="5179">
                  <c:v>24.494999999999404</c:v>
                </c:pt>
                <c:pt idx="5180">
                  <c:v>24.499999999999403</c:v>
                </c:pt>
                <c:pt idx="5181">
                  <c:v>24.504999999999402</c:v>
                </c:pt>
                <c:pt idx="5182">
                  <c:v>24.509999999999401</c:v>
                </c:pt>
                <c:pt idx="5183">
                  <c:v>24.5149999999994</c:v>
                </c:pt>
                <c:pt idx="5184">
                  <c:v>24.519999999999399</c:v>
                </c:pt>
                <c:pt idx="5185">
                  <c:v>24.524999999999398</c:v>
                </c:pt>
                <c:pt idx="5186">
                  <c:v>24.529999999999397</c:v>
                </c:pt>
                <c:pt idx="5187">
                  <c:v>24.534999999999396</c:v>
                </c:pt>
                <c:pt idx="5188">
                  <c:v>24.539999999999395</c:v>
                </c:pt>
                <c:pt idx="5189">
                  <c:v>24.544999999999394</c:v>
                </c:pt>
                <c:pt idx="5190">
                  <c:v>24.549999999999393</c:v>
                </c:pt>
                <c:pt idx="5191">
                  <c:v>24.554999999999392</c:v>
                </c:pt>
                <c:pt idx="5192">
                  <c:v>24.559999999999391</c:v>
                </c:pt>
                <c:pt idx="5193">
                  <c:v>24.56499999999939</c:v>
                </c:pt>
                <c:pt idx="5194">
                  <c:v>24.569999999999389</c:v>
                </c:pt>
                <c:pt idx="5195">
                  <c:v>24.574999999999388</c:v>
                </c:pt>
                <c:pt idx="5196">
                  <c:v>24.579999999999387</c:v>
                </c:pt>
                <c:pt idx="5197">
                  <c:v>24.584999999999386</c:v>
                </c:pt>
                <c:pt idx="5198">
                  <c:v>24.589999999999385</c:v>
                </c:pt>
                <c:pt idx="5199">
                  <c:v>24.594999999999384</c:v>
                </c:pt>
                <c:pt idx="5200">
                  <c:v>24.599999999999383</c:v>
                </c:pt>
                <c:pt idx="5201">
                  <c:v>24.604999999999382</c:v>
                </c:pt>
                <c:pt idx="5202">
                  <c:v>24.609999999999381</c:v>
                </c:pt>
                <c:pt idx="5203">
                  <c:v>24.61499999999938</c:v>
                </c:pt>
                <c:pt idx="5204">
                  <c:v>24.619999999999379</c:v>
                </c:pt>
                <c:pt idx="5205">
                  <c:v>24.624999999999378</c:v>
                </c:pt>
                <c:pt idx="5206">
                  <c:v>24.629999999999377</c:v>
                </c:pt>
                <c:pt idx="5207">
                  <c:v>24.634999999999376</c:v>
                </c:pt>
                <c:pt idx="5208">
                  <c:v>24.639999999999375</c:v>
                </c:pt>
                <c:pt idx="5209">
                  <c:v>24.644999999999374</c:v>
                </c:pt>
                <c:pt idx="5210">
                  <c:v>24.649999999999373</c:v>
                </c:pt>
                <c:pt idx="5211">
                  <c:v>24.654999999999372</c:v>
                </c:pt>
                <c:pt idx="5212">
                  <c:v>24.659999999999371</c:v>
                </c:pt>
                <c:pt idx="5213">
                  <c:v>24.66499999999937</c:v>
                </c:pt>
                <c:pt idx="5214">
                  <c:v>24.669999999999369</c:v>
                </c:pt>
                <c:pt idx="5215">
                  <c:v>24.674999999999368</c:v>
                </c:pt>
                <c:pt idx="5216">
                  <c:v>24.679999999999367</c:v>
                </c:pt>
                <c:pt idx="5217">
                  <c:v>24.684999999999366</c:v>
                </c:pt>
                <c:pt idx="5218">
                  <c:v>24.689999999999365</c:v>
                </c:pt>
                <c:pt idx="5219">
                  <c:v>24.694999999999364</c:v>
                </c:pt>
                <c:pt idx="5220">
                  <c:v>24.699999999999363</c:v>
                </c:pt>
                <c:pt idx="5221">
                  <c:v>24.704999999999362</c:v>
                </c:pt>
                <c:pt idx="5222">
                  <c:v>24.709999999999361</c:v>
                </c:pt>
                <c:pt idx="5223">
                  <c:v>24.71499999999936</c:v>
                </c:pt>
                <c:pt idx="5224">
                  <c:v>24.719999999999359</c:v>
                </c:pt>
                <c:pt idx="5225">
                  <c:v>24.724999999999358</c:v>
                </c:pt>
                <c:pt idx="5226">
                  <c:v>24.729999999999357</c:v>
                </c:pt>
                <c:pt idx="5227">
                  <c:v>24.734999999999356</c:v>
                </c:pt>
                <c:pt idx="5228">
                  <c:v>24.739999999999355</c:v>
                </c:pt>
                <c:pt idx="5229">
                  <c:v>24.744999999999354</c:v>
                </c:pt>
                <c:pt idx="5230">
                  <c:v>24.749999999999353</c:v>
                </c:pt>
                <c:pt idx="5231">
                  <c:v>24.754999999999352</c:v>
                </c:pt>
                <c:pt idx="5232">
                  <c:v>24.759999999999351</c:v>
                </c:pt>
                <c:pt idx="5233">
                  <c:v>24.76499999999935</c:v>
                </c:pt>
                <c:pt idx="5234">
                  <c:v>24.769999999999349</c:v>
                </c:pt>
                <c:pt idx="5235">
                  <c:v>24.774999999999348</c:v>
                </c:pt>
                <c:pt idx="5236">
                  <c:v>24.779999999999347</c:v>
                </c:pt>
                <c:pt idx="5237">
                  <c:v>24.784999999999346</c:v>
                </c:pt>
                <c:pt idx="5238">
                  <c:v>24.789999999999345</c:v>
                </c:pt>
                <c:pt idx="5239">
                  <c:v>24.794999999999344</c:v>
                </c:pt>
                <c:pt idx="5240">
                  <c:v>24.799999999999343</c:v>
                </c:pt>
                <c:pt idx="5241">
                  <c:v>24.804999999999342</c:v>
                </c:pt>
                <c:pt idx="5242">
                  <c:v>24.809999999999341</c:v>
                </c:pt>
                <c:pt idx="5243">
                  <c:v>24.81499999999934</c:v>
                </c:pt>
                <c:pt idx="5244">
                  <c:v>24.819999999999339</c:v>
                </c:pt>
                <c:pt idx="5245">
                  <c:v>24.824999999999338</c:v>
                </c:pt>
                <c:pt idx="5246">
                  <c:v>24.829999999999337</c:v>
                </c:pt>
                <c:pt idx="5247">
                  <c:v>24.834999999999336</c:v>
                </c:pt>
                <c:pt idx="5248">
                  <c:v>24.839999999999336</c:v>
                </c:pt>
                <c:pt idx="5249">
                  <c:v>24.844999999999335</c:v>
                </c:pt>
                <c:pt idx="5250">
                  <c:v>24.849999999999334</c:v>
                </c:pt>
                <c:pt idx="5251">
                  <c:v>24.854999999999333</c:v>
                </c:pt>
                <c:pt idx="5252">
                  <c:v>24.859999999999332</c:v>
                </c:pt>
                <c:pt idx="5253">
                  <c:v>24.864999999999331</c:v>
                </c:pt>
                <c:pt idx="5254">
                  <c:v>24.86999999999933</c:v>
                </c:pt>
                <c:pt idx="5255">
                  <c:v>24.874999999999329</c:v>
                </c:pt>
                <c:pt idx="5256">
                  <c:v>24.879999999999328</c:v>
                </c:pt>
                <c:pt idx="5257">
                  <c:v>24.884999999999327</c:v>
                </c:pt>
                <c:pt idx="5258">
                  <c:v>24.889999999999326</c:v>
                </c:pt>
                <c:pt idx="5259">
                  <c:v>24.894999999999325</c:v>
                </c:pt>
                <c:pt idx="5260">
                  <c:v>24.899999999999324</c:v>
                </c:pt>
                <c:pt idx="5261">
                  <c:v>24.904999999999323</c:v>
                </c:pt>
                <c:pt idx="5262">
                  <c:v>24.909999999999322</c:v>
                </c:pt>
                <c:pt idx="5263">
                  <c:v>24.914999999999321</c:v>
                </c:pt>
                <c:pt idx="5264">
                  <c:v>24.91999999999932</c:v>
                </c:pt>
                <c:pt idx="5265">
                  <c:v>24.924999999999319</c:v>
                </c:pt>
                <c:pt idx="5266">
                  <c:v>24.929999999999318</c:v>
                </c:pt>
                <c:pt idx="5267">
                  <c:v>24.934999999999317</c:v>
                </c:pt>
                <c:pt idx="5268">
                  <c:v>24.939999999999316</c:v>
                </c:pt>
                <c:pt idx="5269">
                  <c:v>24.944999999999315</c:v>
                </c:pt>
                <c:pt idx="5270">
                  <c:v>24.949999999999314</c:v>
                </c:pt>
                <c:pt idx="5271">
                  <c:v>24.954999999999313</c:v>
                </c:pt>
                <c:pt idx="5272">
                  <c:v>24.959999999999312</c:v>
                </c:pt>
                <c:pt idx="5273">
                  <c:v>24.964999999999311</c:v>
                </c:pt>
                <c:pt idx="5274">
                  <c:v>24.96999999999931</c:v>
                </c:pt>
                <c:pt idx="5275">
                  <c:v>24.974999999999309</c:v>
                </c:pt>
                <c:pt idx="5276">
                  <c:v>24.979999999999308</c:v>
                </c:pt>
                <c:pt idx="5277">
                  <c:v>24.984999999999307</c:v>
                </c:pt>
                <c:pt idx="5278">
                  <c:v>24.989999999999306</c:v>
                </c:pt>
                <c:pt idx="5279">
                  <c:v>24.994999999999305</c:v>
                </c:pt>
                <c:pt idx="5280">
                  <c:v>24.999999999999304</c:v>
                </c:pt>
                <c:pt idx="5281">
                  <c:v>25.004999999999303</c:v>
                </c:pt>
                <c:pt idx="5282">
                  <c:v>25.009999999999302</c:v>
                </c:pt>
                <c:pt idx="5283">
                  <c:v>25.014999999999301</c:v>
                </c:pt>
                <c:pt idx="5284">
                  <c:v>25.0199999999993</c:v>
                </c:pt>
                <c:pt idx="5285">
                  <c:v>25.024999999999299</c:v>
                </c:pt>
                <c:pt idx="5286">
                  <c:v>25.029999999999298</c:v>
                </c:pt>
                <c:pt idx="5287">
                  <c:v>25.034999999999297</c:v>
                </c:pt>
                <c:pt idx="5288">
                  <c:v>25.039999999999296</c:v>
                </c:pt>
                <c:pt idx="5289">
                  <c:v>25.044999999999295</c:v>
                </c:pt>
                <c:pt idx="5290">
                  <c:v>25.049999999999294</c:v>
                </c:pt>
                <c:pt idx="5291">
                  <c:v>25.054999999999293</c:v>
                </c:pt>
                <c:pt idx="5292">
                  <c:v>25.059999999999292</c:v>
                </c:pt>
                <c:pt idx="5293">
                  <c:v>25.064999999999291</c:v>
                </c:pt>
                <c:pt idx="5294">
                  <c:v>25.06999999999929</c:v>
                </c:pt>
                <c:pt idx="5295">
                  <c:v>25.074999999999289</c:v>
                </c:pt>
                <c:pt idx="5296">
                  <c:v>25.079999999999288</c:v>
                </c:pt>
                <c:pt idx="5297">
                  <c:v>25.084999999999287</c:v>
                </c:pt>
                <c:pt idx="5298">
                  <c:v>25.089999999999286</c:v>
                </c:pt>
                <c:pt idx="5299">
                  <c:v>25.094999999999285</c:v>
                </c:pt>
                <c:pt idx="5300">
                  <c:v>25.099999999999284</c:v>
                </c:pt>
                <c:pt idx="5301">
                  <c:v>25.104999999999283</c:v>
                </c:pt>
                <c:pt idx="5302">
                  <c:v>25.109999999999282</c:v>
                </c:pt>
                <c:pt idx="5303">
                  <c:v>25.114999999999281</c:v>
                </c:pt>
                <c:pt idx="5304">
                  <c:v>25.11999999999928</c:v>
                </c:pt>
                <c:pt idx="5305">
                  <c:v>25.124999999999279</c:v>
                </c:pt>
                <c:pt idx="5306">
                  <c:v>25.129999999999278</c:v>
                </c:pt>
                <c:pt idx="5307">
                  <c:v>25.134999999999277</c:v>
                </c:pt>
                <c:pt idx="5308">
                  <c:v>25.139999999999276</c:v>
                </c:pt>
                <c:pt idx="5309">
                  <c:v>25.144999999999275</c:v>
                </c:pt>
                <c:pt idx="5310">
                  <c:v>25.149999999999274</c:v>
                </c:pt>
                <c:pt idx="5311">
                  <c:v>25.154999999999273</c:v>
                </c:pt>
                <c:pt idx="5312">
                  <c:v>25.159999999999272</c:v>
                </c:pt>
                <c:pt idx="5313">
                  <c:v>25.164999999999271</c:v>
                </c:pt>
                <c:pt idx="5314">
                  <c:v>25.16999999999927</c:v>
                </c:pt>
                <c:pt idx="5315">
                  <c:v>25.174999999999269</c:v>
                </c:pt>
                <c:pt idx="5316">
                  <c:v>25.179999999999268</c:v>
                </c:pt>
                <c:pt idx="5317">
                  <c:v>25.184999999999267</c:v>
                </c:pt>
                <c:pt idx="5318">
                  <c:v>25.189999999999266</c:v>
                </c:pt>
                <c:pt idx="5319">
                  <c:v>25.194999999999265</c:v>
                </c:pt>
                <c:pt idx="5320">
                  <c:v>25.199999999999264</c:v>
                </c:pt>
                <c:pt idx="5321">
                  <c:v>25.204999999999263</c:v>
                </c:pt>
                <c:pt idx="5322">
                  <c:v>25.209999999999262</c:v>
                </c:pt>
                <c:pt idx="5323">
                  <c:v>25.214999999999261</c:v>
                </c:pt>
                <c:pt idx="5324">
                  <c:v>25.21999999999926</c:v>
                </c:pt>
                <c:pt idx="5325">
                  <c:v>25.224999999999259</c:v>
                </c:pt>
                <c:pt idx="5326">
                  <c:v>25.229999999999258</c:v>
                </c:pt>
                <c:pt idx="5327">
                  <c:v>25.234999999999257</c:v>
                </c:pt>
                <c:pt idx="5328">
                  <c:v>25.239999999999256</c:v>
                </c:pt>
                <c:pt idx="5329">
                  <c:v>25.244999999999255</c:v>
                </c:pt>
                <c:pt idx="5330">
                  <c:v>25.249999999999254</c:v>
                </c:pt>
                <c:pt idx="5331">
                  <c:v>25.254999999999253</c:v>
                </c:pt>
                <c:pt idx="5332">
                  <c:v>25.259999999999252</c:v>
                </c:pt>
                <c:pt idx="5333">
                  <c:v>25.264999999999251</c:v>
                </c:pt>
                <c:pt idx="5334">
                  <c:v>25.26999999999925</c:v>
                </c:pt>
                <c:pt idx="5335">
                  <c:v>25.274999999999249</c:v>
                </c:pt>
                <c:pt idx="5336">
                  <c:v>25.279999999999248</c:v>
                </c:pt>
                <c:pt idx="5337">
                  <c:v>25.284999999999247</c:v>
                </c:pt>
                <c:pt idx="5338">
                  <c:v>25.289999999999246</c:v>
                </c:pt>
                <c:pt idx="5339">
                  <c:v>25.294999999999245</c:v>
                </c:pt>
                <c:pt idx="5340">
                  <c:v>25.299999999999244</c:v>
                </c:pt>
                <c:pt idx="5341">
                  <c:v>25.304999999999243</c:v>
                </c:pt>
                <c:pt idx="5342">
                  <c:v>25.309999999999242</c:v>
                </c:pt>
                <c:pt idx="5343">
                  <c:v>25.314999999999241</c:v>
                </c:pt>
                <c:pt idx="5344">
                  <c:v>25.31999999999924</c:v>
                </c:pt>
                <c:pt idx="5345">
                  <c:v>25.324999999999239</c:v>
                </c:pt>
                <c:pt idx="5346">
                  <c:v>25.329999999999238</c:v>
                </c:pt>
                <c:pt idx="5347">
                  <c:v>25.334999999999237</c:v>
                </c:pt>
                <c:pt idx="5348">
                  <c:v>25.339999999999236</c:v>
                </c:pt>
                <c:pt idx="5349">
                  <c:v>25.344999999999235</c:v>
                </c:pt>
                <c:pt idx="5350">
                  <c:v>25.349999999999234</c:v>
                </c:pt>
                <c:pt idx="5351">
                  <c:v>25.354999999999233</c:v>
                </c:pt>
                <c:pt idx="5352">
                  <c:v>25.359999999999232</c:v>
                </c:pt>
                <c:pt idx="5353">
                  <c:v>25.364999999999231</c:v>
                </c:pt>
                <c:pt idx="5354">
                  <c:v>25.36999999999923</c:v>
                </c:pt>
                <c:pt idx="5355">
                  <c:v>25.374999999999229</c:v>
                </c:pt>
                <c:pt idx="5356">
                  <c:v>25.379999999999228</c:v>
                </c:pt>
                <c:pt idx="5357">
                  <c:v>25.384999999999227</c:v>
                </c:pt>
                <c:pt idx="5358">
                  <c:v>25.389999999999226</c:v>
                </c:pt>
                <c:pt idx="5359">
                  <c:v>25.394999999999225</c:v>
                </c:pt>
                <c:pt idx="5360">
                  <c:v>25.399999999999224</c:v>
                </c:pt>
                <c:pt idx="5361">
                  <c:v>25.404999999999223</c:v>
                </c:pt>
                <c:pt idx="5362">
                  <c:v>25.409999999999222</c:v>
                </c:pt>
                <c:pt idx="5363">
                  <c:v>25.414999999999221</c:v>
                </c:pt>
                <c:pt idx="5364">
                  <c:v>25.41999999999922</c:v>
                </c:pt>
                <c:pt idx="5365">
                  <c:v>25.424999999999219</c:v>
                </c:pt>
                <c:pt idx="5366">
                  <c:v>25.429999999999218</c:v>
                </c:pt>
                <c:pt idx="5367">
                  <c:v>25.434999999999217</c:v>
                </c:pt>
                <c:pt idx="5368">
                  <c:v>25.439999999999216</c:v>
                </c:pt>
                <c:pt idx="5369">
                  <c:v>25.444999999999215</c:v>
                </c:pt>
                <c:pt idx="5370">
                  <c:v>25.449999999999214</c:v>
                </c:pt>
                <c:pt idx="5371">
                  <c:v>25.454999999999213</c:v>
                </c:pt>
                <c:pt idx="5372">
                  <c:v>25.459999999999212</c:v>
                </c:pt>
                <c:pt idx="5373">
                  <c:v>25.464999999999211</c:v>
                </c:pt>
                <c:pt idx="5374">
                  <c:v>25.46999999999921</c:v>
                </c:pt>
                <c:pt idx="5375">
                  <c:v>25.474999999999209</c:v>
                </c:pt>
                <c:pt idx="5376">
                  <c:v>25.479999999999208</c:v>
                </c:pt>
                <c:pt idx="5377">
                  <c:v>25.484999999999207</c:v>
                </c:pt>
                <c:pt idx="5378">
                  <c:v>25.489999999999206</c:v>
                </c:pt>
                <c:pt idx="5379">
                  <c:v>25.494999999999205</c:v>
                </c:pt>
                <c:pt idx="5380">
                  <c:v>25.499999999999204</c:v>
                </c:pt>
                <c:pt idx="5381">
                  <c:v>25.504999999999203</c:v>
                </c:pt>
                <c:pt idx="5382">
                  <c:v>25.509999999999202</c:v>
                </c:pt>
                <c:pt idx="5383">
                  <c:v>25.514999999999201</c:v>
                </c:pt>
                <c:pt idx="5384">
                  <c:v>25.5199999999992</c:v>
                </c:pt>
                <c:pt idx="5385">
                  <c:v>25.524999999999199</c:v>
                </c:pt>
                <c:pt idx="5386">
                  <c:v>25.529999999999198</c:v>
                </c:pt>
                <c:pt idx="5387">
                  <c:v>25.534999999999197</c:v>
                </c:pt>
                <c:pt idx="5388">
                  <c:v>25.539999999999196</c:v>
                </c:pt>
                <c:pt idx="5389">
                  <c:v>25.544999999999195</c:v>
                </c:pt>
                <c:pt idx="5390">
                  <c:v>25.549999999999194</c:v>
                </c:pt>
                <c:pt idx="5391">
                  <c:v>25.554999999999193</c:v>
                </c:pt>
                <c:pt idx="5392">
                  <c:v>25.559999999999192</c:v>
                </c:pt>
                <c:pt idx="5393">
                  <c:v>25.564999999999191</c:v>
                </c:pt>
                <c:pt idx="5394">
                  <c:v>25.56999999999919</c:v>
                </c:pt>
                <c:pt idx="5395">
                  <c:v>25.574999999999189</c:v>
                </c:pt>
                <c:pt idx="5396">
                  <c:v>25.579999999999188</c:v>
                </c:pt>
                <c:pt idx="5397">
                  <c:v>25.584999999999187</c:v>
                </c:pt>
                <c:pt idx="5398">
                  <c:v>25.589999999999186</c:v>
                </c:pt>
                <c:pt idx="5399">
                  <c:v>25.594999999999185</c:v>
                </c:pt>
                <c:pt idx="5400">
                  <c:v>25.599999999999184</c:v>
                </c:pt>
                <c:pt idx="5401">
                  <c:v>25.604999999999183</c:v>
                </c:pt>
                <c:pt idx="5402">
                  <c:v>25.609999999999182</c:v>
                </c:pt>
                <c:pt idx="5403">
                  <c:v>25.614999999999181</c:v>
                </c:pt>
                <c:pt idx="5404">
                  <c:v>25.61999999999918</c:v>
                </c:pt>
                <c:pt idx="5405">
                  <c:v>25.624999999999179</c:v>
                </c:pt>
                <c:pt idx="5406">
                  <c:v>25.629999999999178</c:v>
                </c:pt>
                <c:pt idx="5407">
                  <c:v>25.634999999999177</c:v>
                </c:pt>
                <c:pt idx="5408">
                  <c:v>25.639999999999176</c:v>
                </c:pt>
                <c:pt idx="5409">
                  <c:v>25.644999999999175</c:v>
                </c:pt>
                <c:pt idx="5410">
                  <c:v>25.649999999999174</c:v>
                </c:pt>
                <c:pt idx="5411">
                  <c:v>25.654999999999173</c:v>
                </c:pt>
                <c:pt idx="5412">
                  <c:v>25.659999999999172</c:v>
                </c:pt>
                <c:pt idx="5413">
                  <c:v>25.664999999999171</c:v>
                </c:pt>
                <c:pt idx="5414">
                  <c:v>25.66999999999917</c:v>
                </c:pt>
                <c:pt idx="5415">
                  <c:v>25.674999999999169</c:v>
                </c:pt>
                <c:pt idx="5416">
                  <c:v>25.679999999999168</c:v>
                </c:pt>
                <c:pt idx="5417">
                  <c:v>25.684999999999167</c:v>
                </c:pt>
                <c:pt idx="5418">
                  <c:v>25.689999999999166</c:v>
                </c:pt>
                <c:pt idx="5419">
                  <c:v>25.694999999999165</c:v>
                </c:pt>
                <c:pt idx="5420">
                  <c:v>25.699999999999164</c:v>
                </c:pt>
                <c:pt idx="5421">
                  <c:v>25.704999999999163</c:v>
                </c:pt>
                <c:pt idx="5422">
                  <c:v>25.709999999999162</c:v>
                </c:pt>
                <c:pt idx="5423">
                  <c:v>25.714999999999161</c:v>
                </c:pt>
                <c:pt idx="5424">
                  <c:v>25.71999999999916</c:v>
                </c:pt>
                <c:pt idx="5425">
                  <c:v>25.724999999999159</c:v>
                </c:pt>
                <c:pt idx="5426">
                  <c:v>25.729999999999158</c:v>
                </c:pt>
                <c:pt idx="5427">
                  <c:v>25.734999999999157</c:v>
                </c:pt>
                <c:pt idx="5428">
                  <c:v>25.739999999999156</c:v>
                </c:pt>
                <c:pt idx="5429">
                  <c:v>25.744999999999155</c:v>
                </c:pt>
                <c:pt idx="5430">
                  <c:v>25.749999999999154</c:v>
                </c:pt>
                <c:pt idx="5431">
                  <c:v>25.754999999999153</c:v>
                </c:pt>
                <c:pt idx="5432">
                  <c:v>25.759999999999152</c:v>
                </c:pt>
                <c:pt idx="5433">
                  <c:v>25.764999999999151</c:v>
                </c:pt>
                <c:pt idx="5434">
                  <c:v>25.76999999999915</c:v>
                </c:pt>
                <c:pt idx="5435">
                  <c:v>25.774999999999149</c:v>
                </c:pt>
                <c:pt idx="5436">
                  <c:v>25.779999999999148</c:v>
                </c:pt>
                <c:pt idx="5437">
                  <c:v>25.784999999999147</c:v>
                </c:pt>
                <c:pt idx="5438">
                  <c:v>25.789999999999146</c:v>
                </c:pt>
                <c:pt idx="5439">
                  <c:v>25.794999999999146</c:v>
                </c:pt>
                <c:pt idx="5440">
                  <c:v>25.799999999999145</c:v>
                </c:pt>
                <c:pt idx="5441">
                  <c:v>25.804999999999144</c:v>
                </c:pt>
                <c:pt idx="5442">
                  <c:v>25.809999999999143</c:v>
                </c:pt>
                <c:pt idx="5443">
                  <c:v>25.814999999999142</c:v>
                </c:pt>
                <c:pt idx="5444">
                  <c:v>25.819999999999141</c:v>
                </c:pt>
                <c:pt idx="5445">
                  <c:v>25.82499999999914</c:v>
                </c:pt>
                <c:pt idx="5446">
                  <c:v>25.829999999999139</c:v>
                </c:pt>
                <c:pt idx="5447">
                  <c:v>25.834999999999138</c:v>
                </c:pt>
                <c:pt idx="5448">
                  <c:v>25.839999999999137</c:v>
                </c:pt>
                <c:pt idx="5449">
                  <c:v>25.844999999999136</c:v>
                </c:pt>
                <c:pt idx="5450">
                  <c:v>25.849999999999135</c:v>
                </c:pt>
                <c:pt idx="5451">
                  <c:v>25.854999999999134</c:v>
                </c:pt>
                <c:pt idx="5452">
                  <c:v>25.859999999999133</c:v>
                </c:pt>
                <c:pt idx="5453">
                  <c:v>25.864999999999132</c:v>
                </c:pt>
                <c:pt idx="5454">
                  <c:v>25.869999999999131</c:v>
                </c:pt>
                <c:pt idx="5455">
                  <c:v>25.87499999999913</c:v>
                </c:pt>
                <c:pt idx="5456">
                  <c:v>25.879999999999129</c:v>
                </c:pt>
                <c:pt idx="5457">
                  <c:v>25.884999999999128</c:v>
                </c:pt>
                <c:pt idx="5458">
                  <c:v>25.889999999999127</c:v>
                </c:pt>
                <c:pt idx="5459">
                  <c:v>25.894999999999126</c:v>
                </c:pt>
                <c:pt idx="5460">
                  <c:v>25.899999999999125</c:v>
                </c:pt>
                <c:pt idx="5461">
                  <c:v>25.904999999999124</c:v>
                </c:pt>
                <c:pt idx="5462">
                  <c:v>25.909999999999123</c:v>
                </c:pt>
                <c:pt idx="5463">
                  <c:v>25.914999999999122</c:v>
                </c:pt>
                <c:pt idx="5464">
                  <c:v>25.919999999999121</c:v>
                </c:pt>
                <c:pt idx="5465">
                  <c:v>25.92499999999912</c:v>
                </c:pt>
                <c:pt idx="5466">
                  <c:v>25.929999999999119</c:v>
                </c:pt>
                <c:pt idx="5467">
                  <c:v>25.934999999999118</c:v>
                </c:pt>
                <c:pt idx="5468">
                  <c:v>25.939999999999117</c:v>
                </c:pt>
                <c:pt idx="5469">
                  <c:v>25.944999999999116</c:v>
                </c:pt>
                <c:pt idx="5470">
                  <c:v>25.949999999999115</c:v>
                </c:pt>
                <c:pt idx="5471">
                  <c:v>25.954999999999114</c:v>
                </c:pt>
                <c:pt idx="5472">
                  <c:v>25.959999999999113</c:v>
                </c:pt>
                <c:pt idx="5473">
                  <c:v>25.964999999999112</c:v>
                </c:pt>
                <c:pt idx="5474">
                  <c:v>25.969999999999111</c:v>
                </c:pt>
                <c:pt idx="5475">
                  <c:v>25.97499999999911</c:v>
                </c:pt>
                <c:pt idx="5476">
                  <c:v>25.979999999999109</c:v>
                </c:pt>
                <c:pt idx="5477">
                  <c:v>25.984999999999108</c:v>
                </c:pt>
                <c:pt idx="5478">
                  <c:v>25.989999999999107</c:v>
                </c:pt>
                <c:pt idx="5479">
                  <c:v>25.994999999999106</c:v>
                </c:pt>
                <c:pt idx="5480">
                  <c:v>25.999999999999105</c:v>
                </c:pt>
                <c:pt idx="5481">
                  <c:v>26.004999999999104</c:v>
                </c:pt>
                <c:pt idx="5482">
                  <c:v>26.009999999999103</c:v>
                </c:pt>
                <c:pt idx="5483">
                  <c:v>26.014999999999102</c:v>
                </c:pt>
                <c:pt idx="5484">
                  <c:v>26.019999999999101</c:v>
                </c:pt>
                <c:pt idx="5485">
                  <c:v>26.0249999999991</c:v>
                </c:pt>
                <c:pt idx="5486">
                  <c:v>26.029999999999099</c:v>
                </c:pt>
                <c:pt idx="5487">
                  <c:v>26.034999999999098</c:v>
                </c:pt>
                <c:pt idx="5488">
                  <c:v>26.039999999999097</c:v>
                </c:pt>
                <c:pt idx="5489">
                  <c:v>26.044999999999096</c:v>
                </c:pt>
                <c:pt idx="5490">
                  <c:v>26.049999999999095</c:v>
                </c:pt>
                <c:pt idx="5491">
                  <c:v>26.054999999999094</c:v>
                </c:pt>
                <c:pt idx="5492">
                  <c:v>26.059999999999093</c:v>
                </c:pt>
                <c:pt idx="5493">
                  <c:v>26.064999999999092</c:v>
                </c:pt>
                <c:pt idx="5494">
                  <c:v>26.069999999999091</c:v>
                </c:pt>
                <c:pt idx="5495">
                  <c:v>26.07499999999909</c:v>
                </c:pt>
                <c:pt idx="5496">
                  <c:v>26.079999999999089</c:v>
                </c:pt>
                <c:pt idx="5497">
                  <c:v>26.084999999999088</c:v>
                </c:pt>
                <c:pt idx="5498">
                  <c:v>26.089999999999087</c:v>
                </c:pt>
                <c:pt idx="5499">
                  <c:v>26.094999999999086</c:v>
                </c:pt>
                <c:pt idx="5500">
                  <c:v>26.099999999999085</c:v>
                </c:pt>
                <c:pt idx="5501">
                  <c:v>26.104999999999084</c:v>
                </c:pt>
                <c:pt idx="5502">
                  <c:v>26.109999999999083</c:v>
                </c:pt>
                <c:pt idx="5503">
                  <c:v>26.114999999999082</c:v>
                </c:pt>
                <c:pt idx="5504">
                  <c:v>26.119999999999081</c:v>
                </c:pt>
                <c:pt idx="5505">
                  <c:v>26.12499999999908</c:v>
                </c:pt>
                <c:pt idx="5506">
                  <c:v>26.129999999999079</c:v>
                </c:pt>
                <c:pt idx="5507">
                  <c:v>26.134999999999078</c:v>
                </c:pt>
                <c:pt idx="5508">
                  <c:v>26.139999999999077</c:v>
                </c:pt>
                <c:pt idx="5509">
                  <c:v>26.144999999999076</c:v>
                </c:pt>
                <c:pt idx="5510">
                  <c:v>26.149999999999075</c:v>
                </c:pt>
                <c:pt idx="5511">
                  <c:v>26.154999999999074</c:v>
                </c:pt>
                <c:pt idx="5512">
                  <c:v>26.159999999999073</c:v>
                </c:pt>
                <c:pt idx="5513">
                  <c:v>26.164999999999072</c:v>
                </c:pt>
                <c:pt idx="5514">
                  <c:v>26.169999999999071</c:v>
                </c:pt>
                <c:pt idx="5515">
                  <c:v>26.17499999999907</c:v>
                </c:pt>
                <c:pt idx="5516">
                  <c:v>26.179999999999069</c:v>
                </c:pt>
                <c:pt idx="5517">
                  <c:v>26.184999999999068</c:v>
                </c:pt>
                <c:pt idx="5518">
                  <c:v>26.189999999999067</c:v>
                </c:pt>
                <c:pt idx="5519">
                  <c:v>26.194999999999066</c:v>
                </c:pt>
                <c:pt idx="5520">
                  <c:v>26.199999999999065</c:v>
                </c:pt>
                <c:pt idx="5521">
                  <c:v>26.204999999999064</c:v>
                </c:pt>
                <c:pt idx="5522">
                  <c:v>26.209999999999063</c:v>
                </c:pt>
                <c:pt idx="5523">
                  <c:v>26.214999999999062</c:v>
                </c:pt>
                <c:pt idx="5524">
                  <c:v>26.219999999999061</c:v>
                </c:pt>
                <c:pt idx="5525">
                  <c:v>26.22499999999906</c:v>
                </c:pt>
                <c:pt idx="5526">
                  <c:v>26.229999999999059</c:v>
                </c:pt>
                <c:pt idx="5527">
                  <c:v>26.234999999999058</c:v>
                </c:pt>
                <c:pt idx="5528">
                  <c:v>26.239999999999057</c:v>
                </c:pt>
                <c:pt idx="5529">
                  <c:v>26.244999999999056</c:v>
                </c:pt>
                <c:pt idx="5530">
                  <c:v>26.249999999999055</c:v>
                </c:pt>
                <c:pt idx="5531">
                  <c:v>26.254999999999054</c:v>
                </c:pt>
                <c:pt idx="5532">
                  <c:v>26.259999999999053</c:v>
                </c:pt>
                <c:pt idx="5533">
                  <c:v>26.264999999999052</c:v>
                </c:pt>
                <c:pt idx="5534">
                  <c:v>26.269999999999051</c:v>
                </c:pt>
                <c:pt idx="5535">
                  <c:v>26.27499999999905</c:v>
                </c:pt>
                <c:pt idx="5536">
                  <c:v>26.279999999999049</c:v>
                </c:pt>
                <c:pt idx="5537">
                  <c:v>26.284999999999048</c:v>
                </c:pt>
                <c:pt idx="5538">
                  <c:v>26.289999999999047</c:v>
                </c:pt>
                <c:pt idx="5539">
                  <c:v>26.294999999999046</c:v>
                </c:pt>
                <c:pt idx="5540">
                  <c:v>26.299999999999045</c:v>
                </c:pt>
                <c:pt idx="5541">
                  <c:v>26.304999999999044</c:v>
                </c:pt>
                <c:pt idx="5542">
                  <c:v>26.309999999999043</c:v>
                </c:pt>
                <c:pt idx="5543">
                  <c:v>26.314999999999042</c:v>
                </c:pt>
                <c:pt idx="5544">
                  <c:v>26.319999999999041</c:v>
                </c:pt>
                <c:pt idx="5545">
                  <c:v>26.32499999999904</c:v>
                </c:pt>
                <c:pt idx="5546">
                  <c:v>26.329999999999039</c:v>
                </c:pt>
                <c:pt idx="5547">
                  <c:v>26.334999999999038</c:v>
                </c:pt>
                <c:pt idx="5548">
                  <c:v>26.339999999999037</c:v>
                </c:pt>
                <c:pt idx="5549">
                  <c:v>26.344999999999036</c:v>
                </c:pt>
                <c:pt idx="5550">
                  <c:v>26.349999999999035</c:v>
                </c:pt>
                <c:pt idx="5551">
                  <c:v>26.354999999999034</c:v>
                </c:pt>
                <c:pt idx="5552">
                  <c:v>26.359999999999033</c:v>
                </c:pt>
                <c:pt idx="5553">
                  <c:v>26.364999999999032</c:v>
                </c:pt>
                <c:pt idx="5554">
                  <c:v>26.369999999999031</c:v>
                </c:pt>
                <c:pt idx="5555">
                  <c:v>26.37499999999903</c:v>
                </c:pt>
                <c:pt idx="5556">
                  <c:v>26.379999999999029</c:v>
                </c:pt>
                <c:pt idx="5557">
                  <c:v>26.384999999999028</c:v>
                </c:pt>
                <c:pt idx="5558">
                  <c:v>26.389999999999027</c:v>
                </c:pt>
                <c:pt idx="5559">
                  <c:v>26.394999999999026</c:v>
                </c:pt>
                <c:pt idx="5560">
                  <c:v>26.399999999999025</c:v>
                </c:pt>
                <c:pt idx="5561">
                  <c:v>26.404999999999024</c:v>
                </c:pt>
                <c:pt idx="5562">
                  <c:v>26.409999999999023</c:v>
                </c:pt>
                <c:pt idx="5563">
                  <c:v>26.414999999999022</c:v>
                </c:pt>
                <c:pt idx="5564">
                  <c:v>26.419999999999021</c:v>
                </c:pt>
                <c:pt idx="5565">
                  <c:v>26.42499999999902</c:v>
                </c:pt>
                <c:pt idx="5566">
                  <c:v>26.429999999999019</c:v>
                </c:pt>
                <c:pt idx="5567">
                  <c:v>26.434999999999018</c:v>
                </c:pt>
                <c:pt idx="5568">
                  <c:v>26.439999999999017</c:v>
                </c:pt>
                <c:pt idx="5569">
                  <c:v>26.444999999999016</c:v>
                </c:pt>
                <c:pt idx="5570">
                  <c:v>26.449999999999015</c:v>
                </c:pt>
                <c:pt idx="5571">
                  <c:v>26.454999999999014</c:v>
                </c:pt>
                <c:pt idx="5572">
                  <c:v>26.459999999999013</c:v>
                </c:pt>
                <c:pt idx="5573">
                  <c:v>26.464999999999012</c:v>
                </c:pt>
                <c:pt idx="5574">
                  <c:v>26.469999999999011</c:v>
                </c:pt>
                <c:pt idx="5575">
                  <c:v>26.47499999999901</c:v>
                </c:pt>
                <c:pt idx="5576">
                  <c:v>26.479999999999009</c:v>
                </c:pt>
                <c:pt idx="5577">
                  <c:v>26.484999999999008</c:v>
                </c:pt>
                <c:pt idx="5578">
                  <c:v>26.489999999999007</c:v>
                </c:pt>
                <c:pt idx="5579">
                  <c:v>26.494999999999006</c:v>
                </c:pt>
                <c:pt idx="5580">
                  <c:v>26.499999999999005</c:v>
                </c:pt>
                <c:pt idx="5581">
                  <c:v>26.504999999999004</c:v>
                </c:pt>
                <c:pt idx="5582">
                  <c:v>26.509999999999003</c:v>
                </c:pt>
                <c:pt idx="5583">
                  <c:v>26.514999999999002</c:v>
                </c:pt>
                <c:pt idx="5584">
                  <c:v>26.519999999999001</c:v>
                </c:pt>
                <c:pt idx="5585">
                  <c:v>26.524999999999</c:v>
                </c:pt>
                <c:pt idx="5586">
                  <c:v>26.529999999998999</c:v>
                </c:pt>
                <c:pt idx="5587">
                  <c:v>26.534999999998998</c:v>
                </c:pt>
                <c:pt idx="5588">
                  <c:v>26.539999999998997</c:v>
                </c:pt>
                <c:pt idx="5589">
                  <c:v>26.544999999998996</c:v>
                </c:pt>
                <c:pt idx="5590">
                  <c:v>26.549999999998995</c:v>
                </c:pt>
                <c:pt idx="5591">
                  <c:v>26.554999999998994</c:v>
                </c:pt>
                <c:pt idx="5592">
                  <c:v>26.559999999998993</c:v>
                </c:pt>
                <c:pt idx="5593">
                  <c:v>26.564999999998992</c:v>
                </c:pt>
                <c:pt idx="5594">
                  <c:v>26.569999999998991</c:v>
                </c:pt>
                <c:pt idx="5595">
                  <c:v>26.57499999999899</c:v>
                </c:pt>
                <c:pt idx="5596">
                  <c:v>26.579999999998989</c:v>
                </c:pt>
                <c:pt idx="5597">
                  <c:v>26.584999999998988</c:v>
                </c:pt>
                <c:pt idx="5598">
                  <c:v>26.589999999998987</c:v>
                </c:pt>
                <c:pt idx="5599">
                  <c:v>26.594999999998986</c:v>
                </c:pt>
                <c:pt idx="5600">
                  <c:v>26.599999999998985</c:v>
                </c:pt>
                <c:pt idx="5601">
                  <c:v>26.604999999998984</c:v>
                </c:pt>
                <c:pt idx="5602">
                  <c:v>26.609999999998983</c:v>
                </c:pt>
                <c:pt idx="5603">
                  <c:v>26.614999999998982</c:v>
                </c:pt>
                <c:pt idx="5604">
                  <c:v>26.619999999998981</c:v>
                </c:pt>
                <c:pt idx="5605">
                  <c:v>26.62499999999898</c:v>
                </c:pt>
                <c:pt idx="5606">
                  <c:v>26.629999999998979</c:v>
                </c:pt>
                <c:pt idx="5607">
                  <c:v>26.634999999998978</c:v>
                </c:pt>
                <c:pt idx="5608">
                  <c:v>26.639999999998977</c:v>
                </c:pt>
                <c:pt idx="5609">
                  <c:v>26.644999999998976</c:v>
                </c:pt>
                <c:pt idx="5610">
                  <c:v>26.649999999998975</c:v>
                </c:pt>
                <c:pt idx="5611">
                  <c:v>26.654999999998974</c:v>
                </c:pt>
                <c:pt idx="5612">
                  <c:v>26.659999999998973</c:v>
                </c:pt>
                <c:pt idx="5613">
                  <c:v>26.664999999998972</c:v>
                </c:pt>
                <c:pt idx="5614">
                  <c:v>26.669999999998971</c:v>
                </c:pt>
                <c:pt idx="5615">
                  <c:v>26.67499999999897</c:v>
                </c:pt>
                <c:pt idx="5616">
                  <c:v>26.679999999998969</c:v>
                </c:pt>
                <c:pt idx="5617">
                  <c:v>26.684999999998968</c:v>
                </c:pt>
                <c:pt idx="5618">
                  <c:v>26.689999999998967</c:v>
                </c:pt>
                <c:pt idx="5619">
                  <c:v>26.694999999998966</c:v>
                </c:pt>
                <c:pt idx="5620">
                  <c:v>26.699999999998965</c:v>
                </c:pt>
                <c:pt idx="5621">
                  <c:v>26.704999999998964</c:v>
                </c:pt>
                <c:pt idx="5622">
                  <c:v>26.709999999998963</c:v>
                </c:pt>
                <c:pt idx="5623">
                  <c:v>26.714999999998962</c:v>
                </c:pt>
                <c:pt idx="5624">
                  <c:v>26.719999999998961</c:v>
                </c:pt>
                <c:pt idx="5625">
                  <c:v>26.72499999999896</c:v>
                </c:pt>
                <c:pt idx="5626">
                  <c:v>26.729999999998959</c:v>
                </c:pt>
                <c:pt idx="5627">
                  <c:v>26.734999999998958</c:v>
                </c:pt>
                <c:pt idx="5628">
                  <c:v>26.739999999998957</c:v>
                </c:pt>
                <c:pt idx="5629">
                  <c:v>26.744999999998956</c:v>
                </c:pt>
                <c:pt idx="5630">
                  <c:v>26.749999999998956</c:v>
                </c:pt>
                <c:pt idx="5631">
                  <c:v>26.754999999998955</c:v>
                </c:pt>
                <c:pt idx="5632">
                  <c:v>26.759999999998954</c:v>
                </c:pt>
                <c:pt idx="5633">
                  <c:v>26.764999999998953</c:v>
                </c:pt>
                <c:pt idx="5634">
                  <c:v>26.769999999998952</c:v>
                </c:pt>
                <c:pt idx="5635">
                  <c:v>26.774999999998951</c:v>
                </c:pt>
                <c:pt idx="5636">
                  <c:v>26.77999999999895</c:v>
                </c:pt>
                <c:pt idx="5637">
                  <c:v>26.784999999998949</c:v>
                </c:pt>
                <c:pt idx="5638">
                  <c:v>26.789999999998948</c:v>
                </c:pt>
                <c:pt idx="5639">
                  <c:v>26.794999999998947</c:v>
                </c:pt>
                <c:pt idx="5640">
                  <c:v>26.799999999998946</c:v>
                </c:pt>
                <c:pt idx="5641">
                  <c:v>26.804999999998945</c:v>
                </c:pt>
                <c:pt idx="5642">
                  <c:v>26.809999999998944</c:v>
                </c:pt>
                <c:pt idx="5643">
                  <c:v>26.814999999998943</c:v>
                </c:pt>
                <c:pt idx="5644">
                  <c:v>26.819999999998942</c:v>
                </c:pt>
                <c:pt idx="5645">
                  <c:v>26.824999999998941</c:v>
                </c:pt>
                <c:pt idx="5646">
                  <c:v>26.82999999999894</c:v>
                </c:pt>
                <c:pt idx="5647">
                  <c:v>26.834999999998939</c:v>
                </c:pt>
                <c:pt idx="5648">
                  <c:v>26.839999999998938</c:v>
                </c:pt>
                <c:pt idx="5649">
                  <c:v>26.844999999998937</c:v>
                </c:pt>
                <c:pt idx="5650">
                  <c:v>26.849999999998936</c:v>
                </c:pt>
                <c:pt idx="5651">
                  <c:v>26.854999999998935</c:v>
                </c:pt>
                <c:pt idx="5652">
                  <c:v>26.859999999998934</c:v>
                </c:pt>
                <c:pt idx="5653">
                  <c:v>26.864999999998933</c:v>
                </c:pt>
                <c:pt idx="5654">
                  <c:v>26.869999999998932</c:v>
                </c:pt>
                <c:pt idx="5655">
                  <c:v>26.874999999998931</c:v>
                </c:pt>
                <c:pt idx="5656">
                  <c:v>26.87999999999893</c:v>
                </c:pt>
                <c:pt idx="5657">
                  <c:v>26.884999999998929</c:v>
                </c:pt>
                <c:pt idx="5658">
                  <c:v>26.889999999998928</c:v>
                </c:pt>
                <c:pt idx="5659">
                  <c:v>26.894999999998927</c:v>
                </c:pt>
                <c:pt idx="5660">
                  <c:v>26.899999999998926</c:v>
                </c:pt>
                <c:pt idx="5661">
                  <c:v>26.904999999998925</c:v>
                </c:pt>
                <c:pt idx="5662">
                  <c:v>26.909999999998924</c:v>
                </c:pt>
                <c:pt idx="5663">
                  <c:v>26.914999999998923</c:v>
                </c:pt>
                <c:pt idx="5664">
                  <c:v>26.919999999998922</c:v>
                </c:pt>
                <c:pt idx="5665">
                  <c:v>26.924999999998921</c:v>
                </c:pt>
                <c:pt idx="5666">
                  <c:v>26.92999999999892</c:v>
                </c:pt>
                <c:pt idx="5667">
                  <c:v>26.934999999998919</c:v>
                </c:pt>
                <c:pt idx="5668">
                  <c:v>26.939999999998918</c:v>
                </c:pt>
                <c:pt idx="5669">
                  <c:v>26.944999999998917</c:v>
                </c:pt>
                <c:pt idx="5670">
                  <c:v>26.949999999998916</c:v>
                </c:pt>
                <c:pt idx="5671">
                  <c:v>26.954999999998915</c:v>
                </c:pt>
                <c:pt idx="5672">
                  <c:v>26.959999999998914</c:v>
                </c:pt>
                <c:pt idx="5673">
                  <c:v>26.964999999998913</c:v>
                </c:pt>
                <c:pt idx="5674">
                  <c:v>26.969999999998912</c:v>
                </c:pt>
                <c:pt idx="5675">
                  <c:v>26.974999999998911</c:v>
                </c:pt>
                <c:pt idx="5676">
                  <c:v>26.97999999999891</c:v>
                </c:pt>
                <c:pt idx="5677">
                  <c:v>26.984999999998909</c:v>
                </c:pt>
                <c:pt idx="5678">
                  <c:v>26.989999999998908</c:v>
                </c:pt>
                <c:pt idx="5679">
                  <c:v>26.994999999998907</c:v>
                </c:pt>
                <c:pt idx="5680">
                  <c:v>26.999999999998906</c:v>
                </c:pt>
                <c:pt idx="5681">
                  <c:v>27.004999999998905</c:v>
                </c:pt>
                <c:pt idx="5682">
                  <c:v>27.009999999998904</c:v>
                </c:pt>
                <c:pt idx="5683">
                  <c:v>27.014999999998903</c:v>
                </c:pt>
                <c:pt idx="5684">
                  <c:v>27.019999999998902</c:v>
                </c:pt>
                <c:pt idx="5685">
                  <c:v>27.024999999998901</c:v>
                </c:pt>
                <c:pt idx="5686">
                  <c:v>27.0299999999989</c:v>
                </c:pt>
                <c:pt idx="5687">
                  <c:v>27.034999999998899</c:v>
                </c:pt>
                <c:pt idx="5688">
                  <c:v>27.039999999998898</c:v>
                </c:pt>
                <c:pt idx="5689">
                  <c:v>27.044999999998897</c:v>
                </c:pt>
                <c:pt idx="5690">
                  <c:v>27.049999999998896</c:v>
                </c:pt>
                <c:pt idx="5691">
                  <c:v>27.054999999998895</c:v>
                </c:pt>
                <c:pt idx="5692">
                  <c:v>27.059999999998894</c:v>
                </c:pt>
                <c:pt idx="5693">
                  <c:v>27.064999999998893</c:v>
                </c:pt>
                <c:pt idx="5694">
                  <c:v>27.069999999998892</c:v>
                </c:pt>
                <c:pt idx="5695">
                  <c:v>27.074999999998891</c:v>
                </c:pt>
                <c:pt idx="5696">
                  <c:v>27.07999999999889</c:v>
                </c:pt>
                <c:pt idx="5697">
                  <c:v>27.084999999998889</c:v>
                </c:pt>
                <c:pt idx="5698">
                  <c:v>27.089999999998888</c:v>
                </c:pt>
                <c:pt idx="5699">
                  <c:v>27.094999999998887</c:v>
                </c:pt>
                <c:pt idx="5700">
                  <c:v>27.099999999998886</c:v>
                </c:pt>
                <c:pt idx="5701">
                  <c:v>27.104999999998885</c:v>
                </c:pt>
                <c:pt idx="5702">
                  <c:v>27.109999999998884</c:v>
                </c:pt>
                <c:pt idx="5703">
                  <c:v>27.114999999998883</c:v>
                </c:pt>
                <c:pt idx="5704">
                  <c:v>27.119999999998882</c:v>
                </c:pt>
                <c:pt idx="5705">
                  <c:v>27.124999999998881</c:v>
                </c:pt>
                <c:pt idx="5706">
                  <c:v>27.12999999999888</c:v>
                </c:pt>
                <c:pt idx="5707">
                  <c:v>27.134999999998879</c:v>
                </c:pt>
                <c:pt idx="5708">
                  <c:v>27.139999999998878</c:v>
                </c:pt>
                <c:pt idx="5709">
                  <c:v>27.144999999998877</c:v>
                </c:pt>
                <c:pt idx="5710">
                  <c:v>27.149999999998876</c:v>
                </c:pt>
                <c:pt idx="5711">
                  <c:v>27.154999999998875</c:v>
                </c:pt>
                <c:pt idx="5712">
                  <c:v>27.159999999998874</c:v>
                </c:pt>
                <c:pt idx="5713">
                  <c:v>27.164999999998873</c:v>
                </c:pt>
                <c:pt idx="5714">
                  <c:v>27.169999999998872</c:v>
                </c:pt>
                <c:pt idx="5715">
                  <c:v>27.174999999998871</c:v>
                </c:pt>
                <c:pt idx="5716">
                  <c:v>27.17999999999887</c:v>
                </c:pt>
                <c:pt idx="5717">
                  <c:v>27.184999999998869</c:v>
                </c:pt>
                <c:pt idx="5718">
                  <c:v>27.189999999998868</c:v>
                </c:pt>
                <c:pt idx="5719">
                  <c:v>27.194999999998867</c:v>
                </c:pt>
                <c:pt idx="5720">
                  <c:v>27.199999999998866</c:v>
                </c:pt>
                <c:pt idx="5721">
                  <c:v>27.204999999998865</c:v>
                </c:pt>
                <c:pt idx="5722">
                  <c:v>27.209999999998864</c:v>
                </c:pt>
                <c:pt idx="5723">
                  <c:v>27.214999999998863</c:v>
                </c:pt>
                <c:pt idx="5724">
                  <c:v>27.219999999998862</c:v>
                </c:pt>
                <c:pt idx="5725">
                  <c:v>27.224999999998861</c:v>
                </c:pt>
                <c:pt idx="5726">
                  <c:v>27.22999999999886</c:v>
                </c:pt>
                <c:pt idx="5727">
                  <c:v>27.234999999998859</c:v>
                </c:pt>
                <c:pt idx="5728">
                  <c:v>27.239999999998858</c:v>
                </c:pt>
                <c:pt idx="5729">
                  <c:v>27.244999999998857</c:v>
                </c:pt>
                <c:pt idx="5730">
                  <c:v>27.249999999998856</c:v>
                </c:pt>
                <c:pt idx="5731">
                  <c:v>27.254999999998855</c:v>
                </c:pt>
                <c:pt idx="5732">
                  <c:v>27.259999999998854</c:v>
                </c:pt>
                <c:pt idx="5733">
                  <c:v>27.264999999998853</c:v>
                </c:pt>
                <c:pt idx="5734">
                  <c:v>27.269999999998852</c:v>
                </c:pt>
                <c:pt idx="5735">
                  <c:v>27.274999999998851</c:v>
                </c:pt>
                <c:pt idx="5736">
                  <c:v>27.27999999999885</c:v>
                </c:pt>
                <c:pt idx="5737">
                  <c:v>27.284999999998849</c:v>
                </c:pt>
                <c:pt idx="5738">
                  <c:v>27.289999999998848</c:v>
                </c:pt>
                <c:pt idx="5739">
                  <c:v>27.294999999998847</c:v>
                </c:pt>
                <c:pt idx="5740">
                  <c:v>27.299999999998846</c:v>
                </c:pt>
                <c:pt idx="5741">
                  <c:v>27.304999999998845</c:v>
                </c:pt>
                <c:pt idx="5742">
                  <c:v>27.309999999998844</c:v>
                </c:pt>
                <c:pt idx="5743">
                  <c:v>27.314999999998843</c:v>
                </c:pt>
                <c:pt idx="5744">
                  <c:v>27.319999999998842</c:v>
                </c:pt>
                <c:pt idx="5745">
                  <c:v>27.324999999998841</c:v>
                </c:pt>
                <c:pt idx="5746">
                  <c:v>27.32999999999884</c:v>
                </c:pt>
                <c:pt idx="5747">
                  <c:v>27.334999999998839</c:v>
                </c:pt>
                <c:pt idx="5748">
                  <c:v>27.339999999998838</c:v>
                </c:pt>
                <c:pt idx="5749">
                  <c:v>27.344999999998837</c:v>
                </c:pt>
                <c:pt idx="5750">
                  <c:v>27.349999999998836</c:v>
                </c:pt>
                <c:pt idx="5751">
                  <c:v>27.354999999998835</c:v>
                </c:pt>
                <c:pt idx="5752">
                  <c:v>27.359999999998834</c:v>
                </c:pt>
                <c:pt idx="5753">
                  <c:v>27.364999999998833</c:v>
                </c:pt>
                <c:pt idx="5754">
                  <c:v>27.369999999998832</c:v>
                </c:pt>
                <c:pt idx="5755">
                  <c:v>27.374999999998831</c:v>
                </c:pt>
                <c:pt idx="5756">
                  <c:v>27.37999999999883</c:v>
                </c:pt>
                <c:pt idx="5757">
                  <c:v>27.384999999998829</c:v>
                </c:pt>
                <c:pt idx="5758">
                  <c:v>27.389999999998828</c:v>
                </c:pt>
                <c:pt idx="5759">
                  <c:v>27.394999999998827</c:v>
                </c:pt>
                <c:pt idx="5760">
                  <c:v>27.399999999998826</c:v>
                </c:pt>
                <c:pt idx="5761">
                  <c:v>27.404999999998825</c:v>
                </c:pt>
                <c:pt idx="5762">
                  <c:v>27.409999999998824</c:v>
                </c:pt>
                <c:pt idx="5763">
                  <c:v>27.414999999998823</c:v>
                </c:pt>
                <c:pt idx="5764">
                  <c:v>27.419999999998822</c:v>
                </c:pt>
                <c:pt idx="5765">
                  <c:v>27.424999999998821</c:v>
                </c:pt>
                <c:pt idx="5766">
                  <c:v>27.42999999999882</c:v>
                </c:pt>
                <c:pt idx="5767">
                  <c:v>27.434999999998819</c:v>
                </c:pt>
                <c:pt idx="5768">
                  <c:v>27.439999999998818</c:v>
                </c:pt>
                <c:pt idx="5769">
                  <c:v>27.444999999998817</c:v>
                </c:pt>
                <c:pt idx="5770">
                  <c:v>27.449999999998816</c:v>
                </c:pt>
                <c:pt idx="5771">
                  <c:v>27.454999999998815</c:v>
                </c:pt>
                <c:pt idx="5772">
                  <c:v>27.459999999998814</c:v>
                </c:pt>
                <c:pt idx="5773">
                  <c:v>27.464999999998813</c:v>
                </c:pt>
                <c:pt idx="5774">
                  <c:v>27.469999999998812</c:v>
                </c:pt>
                <c:pt idx="5775">
                  <c:v>27.474999999998811</c:v>
                </c:pt>
                <c:pt idx="5776">
                  <c:v>27.47999999999881</c:v>
                </c:pt>
                <c:pt idx="5777">
                  <c:v>27.484999999998809</c:v>
                </c:pt>
                <c:pt idx="5778">
                  <c:v>27.489999999998808</c:v>
                </c:pt>
                <c:pt idx="5779">
                  <c:v>27.494999999998807</c:v>
                </c:pt>
                <c:pt idx="5780">
                  <c:v>27.499999999998806</c:v>
                </c:pt>
                <c:pt idx="5781">
                  <c:v>27.504999999998805</c:v>
                </c:pt>
                <c:pt idx="5782">
                  <c:v>27.509999999998804</c:v>
                </c:pt>
                <c:pt idx="5783">
                  <c:v>27.514999999998803</c:v>
                </c:pt>
                <c:pt idx="5784">
                  <c:v>27.519999999998802</c:v>
                </c:pt>
                <c:pt idx="5785">
                  <c:v>27.524999999998801</c:v>
                </c:pt>
                <c:pt idx="5786">
                  <c:v>27.5299999999988</c:v>
                </c:pt>
                <c:pt idx="5787">
                  <c:v>27.534999999998799</c:v>
                </c:pt>
                <c:pt idx="5788">
                  <c:v>27.539999999998798</c:v>
                </c:pt>
                <c:pt idx="5789">
                  <c:v>27.544999999998797</c:v>
                </c:pt>
                <c:pt idx="5790">
                  <c:v>27.549999999998796</c:v>
                </c:pt>
                <c:pt idx="5791">
                  <c:v>27.554999999998795</c:v>
                </c:pt>
                <c:pt idx="5792">
                  <c:v>27.559999999998794</c:v>
                </c:pt>
                <c:pt idx="5793">
                  <c:v>27.564999999998793</c:v>
                </c:pt>
                <c:pt idx="5794">
                  <c:v>27.569999999998792</c:v>
                </c:pt>
                <c:pt idx="5795">
                  <c:v>27.574999999998791</c:v>
                </c:pt>
                <c:pt idx="5796">
                  <c:v>27.57999999999879</c:v>
                </c:pt>
                <c:pt idx="5797">
                  <c:v>27.584999999998789</c:v>
                </c:pt>
                <c:pt idx="5798">
                  <c:v>27.589999999998788</c:v>
                </c:pt>
                <c:pt idx="5799">
                  <c:v>27.594999999998787</c:v>
                </c:pt>
                <c:pt idx="5800">
                  <c:v>27.599999999998786</c:v>
                </c:pt>
                <c:pt idx="5801">
                  <c:v>27.604999999998785</c:v>
                </c:pt>
                <c:pt idx="5802">
                  <c:v>27.609999999998784</c:v>
                </c:pt>
                <c:pt idx="5803">
                  <c:v>27.614999999998783</c:v>
                </c:pt>
                <c:pt idx="5804">
                  <c:v>27.619999999998782</c:v>
                </c:pt>
                <c:pt idx="5805">
                  <c:v>27.624999999998781</c:v>
                </c:pt>
                <c:pt idx="5806">
                  <c:v>27.62999999999878</c:v>
                </c:pt>
                <c:pt idx="5807">
                  <c:v>27.634999999998779</c:v>
                </c:pt>
                <c:pt idx="5808">
                  <c:v>27.639999999998778</c:v>
                </c:pt>
                <c:pt idx="5809">
                  <c:v>27.644999999998777</c:v>
                </c:pt>
                <c:pt idx="5810">
                  <c:v>27.649999999998776</c:v>
                </c:pt>
                <c:pt idx="5811">
                  <c:v>27.654999999998775</c:v>
                </c:pt>
                <c:pt idx="5812">
                  <c:v>27.659999999998774</c:v>
                </c:pt>
                <c:pt idx="5813">
                  <c:v>27.664999999998773</c:v>
                </c:pt>
                <c:pt idx="5814">
                  <c:v>27.669999999998772</c:v>
                </c:pt>
                <c:pt idx="5815">
                  <c:v>27.674999999998771</c:v>
                </c:pt>
                <c:pt idx="5816">
                  <c:v>27.67999999999877</c:v>
                </c:pt>
                <c:pt idx="5817">
                  <c:v>27.684999999998769</c:v>
                </c:pt>
                <c:pt idx="5818">
                  <c:v>27.689999999998768</c:v>
                </c:pt>
                <c:pt idx="5819">
                  <c:v>27.694999999998767</c:v>
                </c:pt>
                <c:pt idx="5820">
                  <c:v>27.699999999998766</c:v>
                </c:pt>
                <c:pt idx="5821">
                  <c:v>27.704999999998766</c:v>
                </c:pt>
                <c:pt idx="5822">
                  <c:v>27.709999999998765</c:v>
                </c:pt>
                <c:pt idx="5823">
                  <c:v>27.714999999998764</c:v>
                </c:pt>
                <c:pt idx="5824">
                  <c:v>27.719999999998763</c:v>
                </c:pt>
                <c:pt idx="5825">
                  <c:v>27.724999999998762</c:v>
                </c:pt>
                <c:pt idx="5826">
                  <c:v>27.729999999998761</c:v>
                </c:pt>
                <c:pt idx="5827">
                  <c:v>27.73499999999876</c:v>
                </c:pt>
                <c:pt idx="5828">
                  <c:v>27.739999999998759</c:v>
                </c:pt>
                <c:pt idx="5829">
                  <c:v>27.744999999998758</c:v>
                </c:pt>
                <c:pt idx="5830">
                  <c:v>27.749999999998757</c:v>
                </c:pt>
                <c:pt idx="5831">
                  <c:v>27.754999999998756</c:v>
                </c:pt>
                <c:pt idx="5832">
                  <c:v>27.759999999998755</c:v>
                </c:pt>
                <c:pt idx="5833">
                  <c:v>27.764999999998754</c:v>
                </c:pt>
                <c:pt idx="5834">
                  <c:v>27.769999999998753</c:v>
                </c:pt>
                <c:pt idx="5835">
                  <c:v>27.774999999998752</c:v>
                </c:pt>
                <c:pt idx="5836">
                  <c:v>27.779999999998751</c:v>
                </c:pt>
                <c:pt idx="5837">
                  <c:v>27.78499999999875</c:v>
                </c:pt>
                <c:pt idx="5838">
                  <c:v>27.789999999998749</c:v>
                </c:pt>
                <c:pt idx="5839">
                  <c:v>27.794999999998748</c:v>
                </c:pt>
                <c:pt idx="5840">
                  <c:v>27.799999999998747</c:v>
                </c:pt>
                <c:pt idx="5841">
                  <c:v>27.804999999998746</c:v>
                </c:pt>
                <c:pt idx="5842">
                  <c:v>27.809999999998745</c:v>
                </c:pt>
                <c:pt idx="5843">
                  <c:v>27.814999999998744</c:v>
                </c:pt>
                <c:pt idx="5844">
                  <c:v>27.819999999998743</c:v>
                </c:pt>
                <c:pt idx="5845">
                  <c:v>27.824999999998742</c:v>
                </c:pt>
                <c:pt idx="5846">
                  <c:v>27.829999999998741</c:v>
                </c:pt>
                <c:pt idx="5847">
                  <c:v>27.83499999999874</c:v>
                </c:pt>
                <c:pt idx="5848">
                  <c:v>27.839999999998739</c:v>
                </c:pt>
                <c:pt idx="5849">
                  <c:v>27.844999999998738</c:v>
                </c:pt>
                <c:pt idx="5850">
                  <c:v>27.849999999998737</c:v>
                </c:pt>
                <c:pt idx="5851">
                  <c:v>27.854999999998736</c:v>
                </c:pt>
                <c:pt idx="5852">
                  <c:v>27.859999999998735</c:v>
                </c:pt>
                <c:pt idx="5853">
                  <c:v>27.864999999998734</c:v>
                </c:pt>
                <c:pt idx="5854">
                  <c:v>27.869999999998733</c:v>
                </c:pt>
                <c:pt idx="5855">
                  <c:v>27.874999999998732</c:v>
                </c:pt>
                <c:pt idx="5856">
                  <c:v>27.879999999998731</c:v>
                </c:pt>
                <c:pt idx="5857">
                  <c:v>27.88499999999873</c:v>
                </c:pt>
                <c:pt idx="5858">
                  <c:v>27.889999999998729</c:v>
                </c:pt>
                <c:pt idx="5859">
                  <c:v>27.894999999998728</c:v>
                </c:pt>
                <c:pt idx="5860">
                  <c:v>27.899999999998727</c:v>
                </c:pt>
                <c:pt idx="5861">
                  <c:v>27.904999999998726</c:v>
                </c:pt>
                <c:pt idx="5862">
                  <c:v>27.909999999998725</c:v>
                </c:pt>
                <c:pt idx="5863">
                  <c:v>27.914999999998724</c:v>
                </c:pt>
                <c:pt idx="5864">
                  <c:v>27.919999999998723</c:v>
                </c:pt>
                <c:pt idx="5865">
                  <c:v>27.924999999998722</c:v>
                </c:pt>
                <c:pt idx="5866">
                  <c:v>27.929999999998721</c:v>
                </c:pt>
                <c:pt idx="5867">
                  <c:v>27.93499999999872</c:v>
                </c:pt>
                <c:pt idx="5868">
                  <c:v>27.939999999998719</c:v>
                </c:pt>
                <c:pt idx="5869">
                  <c:v>27.944999999998718</c:v>
                </c:pt>
                <c:pt idx="5870">
                  <c:v>27.949999999998717</c:v>
                </c:pt>
                <c:pt idx="5871">
                  <c:v>27.954999999998716</c:v>
                </c:pt>
                <c:pt idx="5872">
                  <c:v>27.959999999998715</c:v>
                </c:pt>
                <c:pt idx="5873">
                  <c:v>27.964999999998714</c:v>
                </c:pt>
                <c:pt idx="5874">
                  <c:v>27.969999999998713</c:v>
                </c:pt>
                <c:pt idx="5875">
                  <c:v>27.974999999998712</c:v>
                </c:pt>
                <c:pt idx="5876">
                  <c:v>27.979999999998711</c:v>
                </c:pt>
                <c:pt idx="5877">
                  <c:v>27.98499999999871</c:v>
                </c:pt>
                <c:pt idx="5878">
                  <c:v>27.989999999998709</c:v>
                </c:pt>
                <c:pt idx="5879">
                  <c:v>27.994999999998708</c:v>
                </c:pt>
                <c:pt idx="5880">
                  <c:v>27.999999999998707</c:v>
                </c:pt>
                <c:pt idx="5881">
                  <c:v>28.004999999998706</c:v>
                </c:pt>
                <c:pt idx="5882">
                  <c:v>28.009999999998705</c:v>
                </c:pt>
                <c:pt idx="5883">
                  <c:v>28.014999999998704</c:v>
                </c:pt>
                <c:pt idx="5884">
                  <c:v>28.019999999998703</c:v>
                </c:pt>
                <c:pt idx="5885">
                  <c:v>28.024999999998702</c:v>
                </c:pt>
                <c:pt idx="5886">
                  <c:v>28.029999999998701</c:v>
                </c:pt>
                <c:pt idx="5887">
                  <c:v>28.0349999999987</c:v>
                </c:pt>
                <c:pt idx="5888">
                  <c:v>28.039999999998699</c:v>
                </c:pt>
                <c:pt idx="5889">
                  <c:v>28.044999999998698</c:v>
                </c:pt>
                <c:pt idx="5890">
                  <c:v>28.049999999998697</c:v>
                </c:pt>
                <c:pt idx="5891">
                  <c:v>28.054999999998696</c:v>
                </c:pt>
                <c:pt idx="5892">
                  <c:v>28.059999999998695</c:v>
                </c:pt>
                <c:pt idx="5893">
                  <c:v>28.064999999998694</c:v>
                </c:pt>
                <c:pt idx="5894">
                  <c:v>28.069999999998693</c:v>
                </c:pt>
                <c:pt idx="5895">
                  <c:v>28.074999999998692</c:v>
                </c:pt>
                <c:pt idx="5896">
                  <c:v>28.079999999998691</c:v>
                </c:pt>
                <c:pt idx="5897">
                  <c:v>28.08499999999869</c:v>
                </c:pt>
                <c:pt idx="5898">
                  <c:v>28.089999999998689</c:v>
                </c:pt>
                <c:pt idx="5899">
                  <c:v>28.094999999998688</c:v>
                </c:pt>
                <c:pt idx="5900">
                  <c:v>28.099999999998687</c:v>
                </c:pt>
                <c:pt idx="5901">
                  <c:v>28.104999999998686</c:v>
                </c:pt>
                <c:pt idx="5902">
                  <c:v>28.109999999998685</c:v>
                </c:pt>
                <c:pt idx="5903">
                  <c:v>28.114999999998684</c:v>
                </c:pt>
                <c:pt idx="5904">
                  <c:v>28.119999999998683</c:v>
                </c:pt>
                <c:pt idx="5905">
                  <c:v>28.124999999998682</c:v>
                </c:pt>
                <c:pt idx="5906">
                  <c:v>28.129999999998681</c:v>
                </c:pt>
                <c:pt idx="5907">
                  <c:v>28.13499999999868</c:v>
                </c:pt>
                <c:pt idx="5908">
                  <c:v>28.139999999998679</c:v>
                </c:pt>
                <c:pt idx="5909">
                  <c:v>28.144999999998678</c:v>
                </c:pt>
                <c:pt idx="5910">
                  <c:v>28.149999999998677</c:v>
                </c:pt>
                <c:pt idx="5911">
                  <c:v>28.154999999998676</c:v>
                </c:pt>
                <c:pt idx="5912">
                  <c:v>28.159999999998675</c:v>
                </c:pt>
                <c:pt idx="5913">
                  <c:v>28.164999999998674</c:v>
                </c:pt>
                <c:pt idx="5914">
                  <c:v>28.169999999998673</c:v>
                </c:pt>
                <c:pt idx="5915">
                  <c:v>28.174999999998672</c:v>
                </c:pt>
                <c:pt idx="5916">
                  <c:v>28.179999999998671</c:v>
                </c:pt>
                <c:pt idx="5917">
                  <c:v>28.18499999999867</c:v>
                </c:pt>
                <c:pt idx="5918">
                  <c:v>28.189999999998669</c:v>
                </c:pt>
                <c:pt idx="5919">
                  <c:v>28.194999999998668</c:v>
                </c:pt>
                <c:pt idx="5920">
                  <c:v>28.199999999998667</c:v>
                </c:pt>
                <c:pt idx="5921">
                  <c:v>28.204999999998666</c:v>
                </c:pt>
                <c:pt idx="5922">
                  <c:v>28.209999999998665</c:v>
                </c:pt>
                <c:pt idx="5923">
                  <c:v>28.214999999998664</c:v>
                </c:pt>
                <c:pt idx="5924">
                  <c:v>28.219999999998663</c:v>
                </c:pt>
                <c:pt idx="5925">
                  <c:v>28.224999999998662</c:v>
                </c:pt>
                <c:pt idx="5926">
                  <c:v>28.229999999998661</c:v>
                </c:pt>
                <c:pt idx="5927">
                  <c:v>28.23499999999866</c:v>
                </c:pt>
                <c:pt idx="5928">
                  <c:v>28.239999999998659</c:v>
                </c:pt>
                <c:pt idx="5929">
                  <c:v>28.244999999998658</c:v>
                </c:pt>
                <c:pt idx="5930">
                  <c:v>28.249999999998657</c:v>
                </c:pt>
                <c:pt idx="5931">
                  <c:v>28.254999999998656</c:v>
                </c:pt>
                <c:pt idx="5932">
                  <c:v>28.259999999998655</c:v>
                </c:pt>
                <c:pt idx="5933">
                  <c:v>28.264999999998654</c:v>
                </c:pt>
                <c:pt idx="5934">
                  <c:v>28.269999999998653</c:v>
                </c:pt>
                <c:pt idx="5935">
                  <c:v>28.274999999998652</c:v>
                </c:pt>
                <c:pt idx="5936">
                  <c:v>28.279999999998651</c:v>
                </c:pt>
                <c:pt idx="5937">
                  <c:v>28.28499999999865</c:v>
                </c:pt>
                <c:pt idx="5938">
                  <c:v>28.289999999998649</c:v>
                </c:pt>
                <c:pt idx="5939">
                  <c:v>28.294999999998648</c:v>
                </c:pt>
                <c:pt idx="5940">
                  <c:v>28.299999999998647</c:v>
                </c:pt>
                <c:pt idx="5941">
                  <c:v>28.304999999998646</c:v>
                </c:pt>
                <c:pt idx="5942">
                  <c:v>28.309999999998645</c:v>
                </c:pt>
                <c:pt idx="5943">
                  <c:v>28.314999999998644</c:v>
                </c:pt>
                <c:pt idx="5944">
                  <c:v>28.319999999998643</c:v>
                </c:pt>
                <c:pt idx="5945">
                  <c:v>28.324999999998642</c:v>
                </c:pt>
                <c:pt idx="5946">
                  <c:v>28.329999999998641</c:v>
                </c:pt>
                <c:pt idx="5947">
                  <c:v>28.33499999999864</c:v>
                </c:pt>
                <c:pt idx="5948">
                  <c:v>28.339999999998639</c:v>
                </c:pt>
                <c:pt idx="5949">
                  <c:v>28.344999999998638</c:v>
                </c:pt>
                <c:pt idx="5950">
                  <c:v>28.349999999998637</c:v>
                </c:pt>
                <c:pt idx="5951">
                  <c:v>28.354999999998636</c:v>
                </c:pt>
                <c:pt idx="5952">
                  <c:v>28.359999999998635</c:v>
                </c:pt>
                <c:pt idx="5953">
                  <c:v>28.364999999998634</c:v>
                </c:pt>
                <c:pt idx="5954">
                  <c:v>28.369999999998633</c:v>
                </c:pt>
                <c:pt idx="5955">
                  <c:v>28.374999999998632</c:v>
                </c:pt>
                <c:pt idx="5956">
                  <c:v>28.379999999998631</c:v>
                </c:pt>
                <c:pt idx="5957">
                  <c:v>28.38499999999863</c:v>
                </c:pt>
                <c:pt idx="5958">
                  <c:v>28.389999999998629</c:v>
                </c:pt>
                <c:pt idx="5959">
                  <c:v>28.394999999998628</c:v>
                </c:pt>
                <c:pt idx="5960">
                  <c:v>28.399999999998627</c:v>
                </c:pt>
                <c:pt idx="5961">
                  <c:v>28.404999999998626</c:v>
                </c:pt>
                <c:pt idx="5962">
                  <c:v>28.409999999998625</c:v>
                </c:pt>
                <c:pt idx="5963">
                  <c:v>28.414999999998624</c:v>
                </c:pt>
                <c:pt idx="5964">
                  <c:v>28.419999999998623</c:v>
                </c:pt>
                <c:pt idx="5965">
                  <c:v>28.424999999998622</c:v>
                </c:pt>
                <c:pt idx="5966">
                  <c:v>28.429999999998621</c:v>
                </c:pt>
                <c:pt idx="5967">
                  <c:v>28.43499999999862</c:v>
                </c:pt>
                <c:pt idx="5968">
                  <c:v>28.439999999998619</c:v>
                </c:pt>
                <c:pt idx="5969">
                  <c:v>28.444999999998618</c:v>
                </c:pt>
                <c:pt idx="5970">
                  <c:v>28.449999999998617</c:v>
                </c:pt>
                <c:pt idx="5971">
                  <c:v>28.454999999998616</c:v>
                </c:pt>
                <c:pt idx="5972">
                  <c:v>28.459999999998615</c:v>
                </c:pt>
                <c:pt idx="5973">
                  <c:v>28.464999999998614</c:v>
                </c:pt>
                <c:pt idx="5974">
                  <c:v>28.469999999998613</c:v>
                </c:pt>
                <c:pt idx="5975">
                  <c:v>28.474999999998612</c:v>
                </c:pt>
                <c:pt idx="5976">
                  <c:v>28.479999999998611</c:v>
                </c:pt>
                <c:pt idx="5977">
                  <c:v>28.48499999999861</c:v>
                </c:pt>
                <c:pt idx="5978">
                  <c:v>28.489999999998609</c:v>
                </c:pt>
                <c:pt idx="5979">
                  <c:v>28.494999999998608</c:v>
                </c:pt>
                <c:pt idx="5980">
                  <c:v>28.499999999998607</c:v>
                </c:pt>
                <c:pt idx="5981">
                  <c:v>28.504999999998606</c:v>
                </c:pt>
                <c:pt idx="5982">
                  <c:v>28.509999999998605</c:v>
                </c:pt>
                <c:pt idx="5983">
                  <c:v>28.514999999998604</c:v>
                </c:pt>
                <c:pt idx="5984">
                  <c:v>28.519999999998603</c:v>
                </c:pt>
                <c:pt idx="5985">
                  <c:v>28.524999999998602</c:v>
                </c:pt>
                <c:pt idx="5986">
                  <c:v>28.529999999998601</c:v>
                </c:pt>
                <c:pt idx="5987">
                  <c:v>28.5349999999986</c:v>
                </c:pt>
                <c:pt idx="5988">
                  <c:v>28.539999999998599</c:v>
                </c:pt>
                <c:pt idx="5989">
                  <c:v>28.544999999998598</c:v>
                </c:pt>
                <c:pt idx="5990">
                  <c:v>28.549999999998597</c:v>
                </c:pt>
                <c:pt idx="5991">
                  <c:v>28.554999999998596</c:v>
                </c:pt>
                <c:pt idx="5992">
                  <c:v>28.559999999998595</c:v>
                </c:pt>
                <c:pt idx="5993">
                  <c:v>28.564999999998594</c:v>
                </c:pt>
                <c:pt idx="5994">
                  <c:v>28.569999999998593</c:v>
                </c:pt>
                <c:pt idx="5995">
                  <c:v>28.574999999998592</c:v>
                </c:pt>
                <c:pt idx="5996">
                  <c:v>28.579999999998591</c:v>
                </c:pt>
                <c:pt idx="5997">
                  <c:v>28.58499999999859</c:v>
                </c:pt>
                <c:pt idx="5998">
                  <c:v>28.589999999998589</c:v>
                </c:pt>
                <c:pt idx="5999">
                  <c:v>28.594999999998588</c:v>
                </c:pt>
                <c:pt idx="6000">
                  <c:v>28.599999999998587</c:v>
                </c:pt>
                <c:pt idx="6001">
                  <c:v>28.604999999998586</c:v>
                </c:pt>
                <c:pt idx="6002">
                  <c:v>28.609999999998585</c:v>
                </c:pt>
                <c:pt idx="6003">
                  <c:v>28.614999999998584</c:v>
                </c:pt>
                <c:pt idx="6004">
                  <c:v>28.619999999998583</c:v>
                </c:pt>
                <c:pt idx="6005">
                  <c:v>28.624999999998582</c:v>
                </c:pt>
                <c:pt idx="6006">
                  <c:v>28.629999999998581</c:v>
                </c:pt>
                <c:pt idx="6007">
                  <c:v>28.63499999999858</c:v>
                </c:pt>
                <c:pt idx="6008">
                  <c:v>28.639999999998579</c:v>
                </c:pt>
                <c:pt idx="6009">
                  <c:v>28.644999999998578</c:v>
                </c:pt>
                <c:pt idx="6010">
                  <c:v>28.649999999998577</c:v>
                </c:pt>
                <c:pt idx="6011">
                  <c:v>28.654999999998576</c:v>
                </c:pt>
                <c:pt idx="6012">
                  <c:v>28.659999999998576</c:v>
                </c:pt>
                <c:pt idx="6013">
                  <c:v>28.664999999998575</c:v>
                </c:pt>
                <c:pt idx="6014">
                  <c:v>28.669999999998574</c:v>
                </c:pt>
                <c:pt idx="6015">
                  <c:v>28.674999999998573</c:v>
                </c:pt>
                <c:pt idx="6016">
                  <c:v>28.679999999998572</c:v>
                </c:pt>
                <c:pt idx="6017">
                  <c:v>28.684999999998571</c:v>
                </c:pt>
                <c:pt idx="6018">
                  <c:v>28.68999999999857</c:v>
                </c:pt>
                <c:pt idx="6019">
                  <c:v>28.694999999998569</c:v>
                </c:pt>
                <c:pt idx="6020">
                  <c:v>28.699999999998568</c:v>
                </c:pt>
                <c:pt idx="6021">
                  <c:v>28.704999999998567</c:v>
                </c:pt>
                <c:pt idx="6022">
                  <c:v>28.709999999998566</c:v>
                </c:pt>
                <c:pt idx="6023">
                  <c:v>28.714999999998565</c:v>
                </c:pt>
                <c:pt idx="6024">
                  <c:v>28.719999999998564</c:v>
                </c:pt>
                <c:pt idx="6025">
                  <c:v>28.724999999998563</c:v>
                </c:pt>
                <c:pt idx="6026">
                  <c:v>28.729999999998562</c:v>
                </c:pt>
                <c:pt idx="6027">
                  <c:v>28.734999999998561</c:v>
                </c:pt>
                <c:pt idx="6028">
                  <c:v>28.73999999999856</c:v>
                </c:pt>
                <c:pt idx="6029">
                  <c:v>28.744999999998559</c:v>
                </c:pt>
                <c:pt idx="6030">
                  <c:v>28.749999999998558</c:v>
                </c:pt>
                <c:pt idx="6031">
                  <c:v>28.754999999998557</c:v>
                </c:pt>
                <c:pt idx="6032">
                  <c:v>28.759999999998556</c:v>
                </c:pt>
                <c:pt idx="6033">
                  <c:v>28.764999999998555</c:v>
                </c:pt>
                <c:pt idx="6034">
                  <c:v>28.769999999998554</c:v>
                </c:pt>
                <c:pt idx="6035">
                  <c:v>28.774999999998553</c:v>
                </c:pt>
                <c:pt idx="6036">
                  <c:v>28.779999999998552</c:v>
                </c:pt>
                <c:pt idx="6037">
                  <c:v>28.784999999998551</c:v>
                </c:pt>
                <c:pt idx="6038">
                  <c:v>28.78999999999855</c:v>
                </c:pt>
                <c:pt idx="6039">
                  <c:v>28.794999999998549</c:v>
                </c:pt>
                <c:pt idx="6040">
                  <c:v>28.799999999998548</c:v>
                </c:pt>
                <c:pt idx="6041">
                  <c:v>28.804999999998547</c:v>
                </c:pt>
                <c:pt idx="6042">
                  <c:v>28.809999999998546</c:v>
                </c:pt>
                <c:pt idx="6043">
                  <c:v>28.814999999998545</c:v>
                </c:pt>
                <c:pt idx="6044">
                  <c:v>28.819999999998544</c:v>
                </c:pt>
                <c:pt idx="6045">
                  <c:v>28.824999999998543</c:v>
                </c:pt>
                <c:pt idx="6046">
                  <c:v>28.829999999998542</c:v>
                </c:pt>
                <c:pt idx="6047">
                  <c:v>28.834999999998541</c:v>
                </c:pt>
                <c:pt idx="6048">
                  <c:v>28.83999999999854</c:v>
                </c:pt>
                <c:pt idx="6049">
                  <c:v>28.844999999998539</c:v>
                </c:pt>
                <c:pt idx="6050">
                  <c:v>28.849999999998538</c:v>
                </c:pt>
                <c:pt idx="6051">
                  <c:v>28.854999999998537</c:v>
                </c:pt>
                <c:pt idx="6052">
                  <c:v>28.859999999998536</c:v>
                </c:pt>
                <c:pt idx="6053">
                  <c:v>28.864999999998535</c:v>
                </c:pt>
                <c:pt idx="6054">
                  <c:v>28.869999999998534</c:v>
                </c:pt>
                <c:pt idx="6055">
                  <c:v>28.874999999998533</c:v>
                </c:pt>
                <c:pt idx="6056">
                  <c:v>28.879999999998532</c:v>
                </c:pt>
                <c:pt idx="6057">
                  <c:v>28.884999999998531</c:v>
                </c:pt>
                <c:pt idx="6058">
                  <c:v>28.88999999999853</c:v>
                </c:pt>
                <c:pt idx="6059">
                  <c:v>28.894999999998529</c:v>
                </c:pt>
                <c:pt idx="6060">
                  <c:v>28.899999999998528</c:v>
                </c:pt>
                <c:pt idx="6061">
                  <c:v>28.904999999998527</c:v>
                </c:pt>
                <c:pt idx="6062">
                  <c:v>28.909999999998526</c:v>
                </c:pt>
                <c:pt idx="6063">
                  <c:v>28.914999999998525</c:v>
                </c:pt>
                <c:pt idx="6064">
                  <c:v>28.919999999998524</c:v>
                </c:pt>
                <c:pt idx="6065">
                  <c:v>28.924999999998523</c:v>
                </c:pt>
                <c:pt idx="6066">
                  <c:v>28.929999999998522</c:v>
                </c:pt>
                <c:pt idx="6067">
                  <c:v>28.934999999998521</c:v>
                </c:pt>
                <c:pt idx="6068">
                  <c:v>28.93999999999852</c:v>
                </c:pt>
                <c:pt idx="6069">
                  <c:v>28.944999999998519</c:v>
                </c:pt>
                <c:pt idx="6070">
                  <c:v>28.949999999998518</c:v>
                </c:pt>
                <c:pt idx="6071">
                  <c:v>28.954999999998517</c:v>
                </c:pt>
                <c:pt idx="6072">
                  <c:v>28.959999999998516</c:v>
                </c:pt>
                <c:pt idx="6073">
                  <c:v>28.964999999998515</c:v>
                </c:pt>
                <c:pt idx="6074">
                  <c:v>28.969999999998514</c:v>
                </c:pt>
                <c:pt idx="6075">
                  <c:v>28.974999999998513</c:v>
                </c:pt>
                <c:pt idx="6076">
                  <c:v>28.979999999998512</c:v>
                </c:pt>
                <c:pt idx="6077">
                  <c:v>28.984999999998511</c:v>
                </c:pt>
                <c:pt idx="6078">
                  <c:v>28.98999999999851</c:v>
                </c:pt>
                <c:pt idx="6079">
                  <c:v>28.994999999998509</c:v>
                </c:pt>
                <c:pt idx="6080">
                  <c:v>28.999999999998508</c:v>
                </c:pt>
                <c:pt idx="6081">
                  <c:v>29.004999999998507</c:v>
                </c:pt>
                <c:pt idx="6082">
                  <c:v>29.009999999998506</c:v>
                </c:pt>
                <c:pt idx="6083">
                  <c:v>29.014999999998505</c:v>
                </c:pt>
                <c:pt idx="6084">
                  <c:v>29.019999999998504</c:v>
                </c:pt>
                <c:pt idx="6085">
                  <c:v>29.024999999998503</c:v>
                </c:pt>
                <c:pt idx="6086">
                  <c:v>29.029999999998502</c:v>
                </c:pt>
                <c:pt idx="6087">
                  <c:v>29.034999999998501</c:v>
                </c:pt>
                <c:pt idx="6088">
                  <c:v>29.0399999999985</c:v>
                </c:pt>
                <c:pt idx="6089">
                  <c:v>29.044999999998499</c:v>
                </c:pt>
                <c:pt idx="6090">
                  <c:v>29.049999999998498</c:v>
                </c:pt>
                <c:pt idx="6091">
                  <c:v>29.054999999998497</c:v>
                </c:pt>
                <c:pt idx="6092">
                  <c:v>29.059999999998496</c:v>
                </c:pt>
                <c:pt idx="6093">
                  <c:v>29.064999999998495</c:v>
                </c:pt>
                <c:pt idx="6094">
                  <c:v>29.069999999998494</c:v>
                </c:pt>
                <c:pt idx="6095">
                  <c:v>29.074999999998493</c:v>
                </c:pt>
                <c:pt idx="6096">
                  <c:v>29.079999999998492</c:v>
                </c:pt>
                <c:pt idx="6097">
                  <c:v>29.084999999998491</c:v>
                </c:pt>
                <c:pt idx="6098">
                  <c:v>29.08999999999849</c:v>
                </c:pt>
                <c:pt idx="6099">
                  <c:v>29.094999999998489</c:v>
                </c:pt>
                <c:pt idx="6100">
                  <c:v>29.099999999998488</c:v>
                </c:pt>
                <c:pt idx="6101">
                  <c:v>29.104999999998487</c:v>
                </c:pt>
                <c:pt idx="6102">
                  <c:v>29.109999999998486</c:v>
                </c:pt>
                <c:pt idx="6103">
                  <c:v>29.114999999998485</c:v>
                </c:pt>
                <c:pt idx="6104">
                  <c:v>29.119999999998484</c:v>
                </c:pt>
                <c:pt idx="6105">
                  <c:v>29.124999999998483</c:v>
                </c:pt>
                <c:pt idx="6106">
                  <c:v>29.129999999998482</c:v>
                </c:pt>
                <c:pt idx="6107">
                  <c:v>29.134999999998481</c:v>
                </c:pt>
                <c:pt idx="6108">
                  <c:v>29.13999999999848</c:v>
                </c:pt>
                <c:pt idx="6109">
                  <c:v>29.144999999998479</c:v>
                </c:pt>
                <c:pt idx="6110">
                  <c:v>29.149999999998478</c:v>
                </c:pt>
                <c:pt idx="6111">
                  <c:v>29.154999999998477</c:v>
                </c:pt>
                <c:pt idx="6112">
                  <c:v>29.159999999998476</c:v>
                </c:pt>
                <c:pt idx="6113">
                  <c:v>29.164999999998475</c:v>
                </c:pt>
                <c:pt idx="6114">
                  <c:v>29.169999999998474</c:v>
                </c:pt>
                <c:pt idx="6115">
                  <c:v>29.174999999998473</c:v>
                </c:pt>
                <c:pt idx="6116">
                  <c:v>29.179999999998472</c:v>
                </c:pt>
                <c:pt idx="6117">
                  <c:v>29.184999999998471</c:v>
                </c:pt>
                <c:pt idx="6118">
                  <c:v>29.18999999999847</c:v>
                </c:pt>
                <c:pt idx="6119">
                  <c:v>29.194999999998469</c:v>
                </c:pt>
                <c:pt idx="6120">
                  <c:v>29.199999999998468</c:v>
                </c:pt>
                <c:pt idx="6121">
                  <c:v>29.204999999998467</c:v>
                </c:pt>
                <c:pt idx="6122">
                  <c:v>29.209999999998466</c:v>
                </c:pt>
                <c:pt idx="6123">
                  <c:v>29.214999999998465</c:v>
                </c:pt>
                <c:pt idx="6124">
                  <c:v>29.219999999998464</c:v>
                </c:pt>
                <c:pt idx="6125">
                  <c:v>29.224999999998463</c:v>
                </c:pt>
                <c:pt idx="6126">
                  <c:v>29.229999999998462</c:v>
                </c:pt>
                <c:pt idx="6127">
                  <c:v>29.234999999998461</c:v>
                </c:pt>
                <c:pt idx="6128">
                  <c:v>29.23999999999846</c:v>
                </c:pt>
                <c:pt idx="6129">
                  <c:v>29.244999999998459</c:v>
                </c:pt>
                <c:pt idx="6130">
                  <c:v>29.249999999998458</c:v>
                </c:pt>
                <c:pt idx="6131">
                  <c:v>29.254999999998457</c:v>
                </c:pt>
                <c:pt idx="6132">
                  <c:v>29.259999999998456</c:v>
                </c:pt>
                <c:pt idx="6133">
                  <c:v>29.264999999998455</c:v>
                </c:pt>
                <c:pt idx="6134">
                  <c:v>29.269999999998454</c:v>
                </c:pt>
                <c:pt idx="6135">
                  <c:v>29.274999999998453</c:v>
                </c:pt>
                <c:pt idx="6136">
                  <c:v>29.279999999998452</c:v>
                </c:pt>
                <c:pt idx="6137">
                  <c:v>29.284999999998451</c:v>
                </c:pt>
                <c:pt idx="6138">
                  <c:v>29.28999999999845</c:v>
                </c:pt>
                <c:pt idx="6139">
                  <c:v>29.294999999998449</c:v>
                </c:pt>
                <c:pt idx="6140">
                  <c:v>29.299999999998448</c:v>
                </c:pt>
                <c:pt idx="6141">
                  <c:v>29.304999999998447</c:v>
                </c:pt>
                <c:pt idx="6142">
                  <c:v>29.309999999998446</c:v>
                </c:pt>
                <c:pt idx="6143">
                  <c:v>29.314999999998445</c:v>
                </c:pt>
                <c:pt idx="6144">
                  <c:v>29.319999999998444</c:v>
                </c:pt>
                <c:pt idx="6145">
                  <c:v>29.324999999998443</c:v>
                </c:pt>
                <c:pt idx="6146">
                  <c:v>29.329999999998442</c:v>
                </c:pt>
                <c:pt idx="6147">
                  <c:v>29.334999999998441</c:v>
                </c:pt>
                <c:pt idx="6148">
                  <c:v>29.33999999999844</c:v>
                </c:pt>
                <c:pt idx="6149">
                  <c:v>29.344999999998439</c:v>
                </c:pt>
                <c:pt idx="6150">
                  <c:v>29.349999999998438</c:v>
                </c:pt>
                <c:pt idx="6151">
                  <c:v>29.354999999998437</c:v>
                </c:pt>
                <c:pt idx="6152">
                  <c:v>29.359999999998436</c:v>
                </c:pt>
                <c:pt idx="6153">
                  <c:v>29.364999999998435</c:v>
                </c:pt>
                <c:pt idx="6154">
                  <c:v>29.369999999998434</c:v>
                </c:pt>
                <c:pt idx="6155">
                  <c:v>29.374999999998433</c:v>
                </c:pt>
                <c:pt idx="6156">
                  <c:v>29.379999999998432</c:v>
                </c:pt>
                <c:pt idx="6157">
                  <c:v>29.384999999998431</c:v>
                </c:pt>
                <c:pt idx="6158">
                  <c:v>29.38999999999843</c:v>
                </c:pt>
                <c:pt idx="6159">
                  <c:v>29.394999999998429</c:v>
                </c:pt>
                <c:pt idx="6160">
                  <c:v>29.399999999998428</c:v>
                </c:pt>
                <c:pt idx="6161">
                  <c:v>29.404999999998427</c:v>
                </c:pt>
                <c:pt idx="6162">
                  <c:v>29.409999999998426</c:v>
                </c:pt>
                <c:pt idx="6163">
                  <c:v>29.414999999998425</c:v>
                </c:pt>
                <c:pt idx="6164">
                  <c:v>29.419999999998424</c:v>
                </c:pt>
                <c:pt idx="6165">
                  <c:v>29.424999999998423</c:v>
                </c:pt>
                <c:pt idx="6166">
                  <c:v>29.429999999998422</c:v>
                </c:pt>
                <c:pt idx="6167">
                  <c:v>29.434999999998421</c:v>
                </c:pt>
                <c:pt idx="6168">
                  <c:v>29.43999999999842</c:v>
                </c:pt>
                <c:pt idx="6169">
                  <c:v>29.444999999998419</c:v>
                </c:pt>
                <c:pt idx="6170">
                  <c:v>29.449999999998418</c:v>
                </c:pt>
                <c:pt idx="6171">
                  <c:v>29.454999999998417</c:v>
                </c:pt>
                <c:pt idx="6172">
                  <c:v>29.459999999998416</c:v>
                </c:pt>
                <c:pt idx="6173">
                  <c:v>29.464999999998415</c:v>
                </c:pt>
                <c:pt idx="6174">
                  <c:v>29.469999999998414</c:v>
                </c:pt>
                <c:pt idx="6175">
                  <c:v>29.474999999998413</c:v>
                </c:pt>
                <c:pt idx="6176">
                  <c:v>29.479999999998412</c:v>
                </c:pt>
                <c:pt idx="6177">
                  <c:v>29.484999999998411</c:v>
                </c:pt>
                <c:pt idx="6178">
                  <c:v>29.48999999999841</c:v>
                </c:pt>
                <c:pt idx="6179">
                  <c:v>29.494999999998409</c:v>
                </c:pt>
                <c:pt idx="6180">
                  <c:v>29.499999999998408</c:v>
                </c:pt>
                <c:pt idx="6181">
                  <c:v>29.504999999998407</c:v>
                </c:pt>
                <c:pt idx="6182">
                  <c:v>29.509999999998406</c:v>
                </c:pt>
                <c:pt idx="6183">
                  <c:v>29.514999999998405</c:v>
                </c:pt>
                <c:pt idx="6184">
                  <c:v>29.519999999998404</c:v>
                </c:pt>
                <c:pt idx="6185">
                  <c:v>29.524999999998403</c:v>
                </c:pt>
                <c:pt idx="6186">
                  <c:v>29.529999999998402</c:v>
                </c:pt>
                <c:pt idx="6187">
                  <c:v>29.534999999998401</c:v>
                </c:pt>
                <c:pt idx="6188">
                  <c:v>29.5399999999984</c:v>
                </c:pt>
                <c:pt idx="6189">
                  <c:v>29.544999999998399</c:v>
                </c:pt>
                <c:pt idx="6190">
                  <c:v>29.549999999998398</c:v>
                </c:pt>
                <c:pt idx="6191">
                  <c:v>29.554999999998397</c:v>
                </c:pt>
                <c:pt idx="6192">
                  <c:v>29.559999999998396</c:v>
                </c:pt>
                <c:pt idx="6193">
                  <c:v>29.564999999998395</c:v>
                </c:pt>
                <c:pt idx="6194">
                  <c:v>29.569999999998394</c:v>
                </c:pt>
                <c:pt idx="6195">
                  <c:v>29.574999999998393</c:v>
                </c:pt>
                <c:pt idx="6196">
                  <c:v>29.579999999998392</c:v>
                </c:pt>
                <c:pt idx="6197">
                  <c:v>29.584999999998391</c:v>
                </c:pt>
                <c:pt idx="6198">
                  <c:v>29.58999999999839</c:v>
                </c:pt>
                <c:pt idx="6199">
                  <c:v>29.594999999998389</c:v>
                </c:pt>
                <c:pt idx="6200">
                  <c:v>29.599999999998388</c:v>
                </c:pt>
                <c:pt idx="6201">
                  <c:v>29.604999999998387</c:v>
                </c:pt>
                <c:pt idx="6202">
                  <c:v>29.609999999998386</c:v>
                </c:pt>
                <c:pt idx="6203">
                  <c:v>29.614999999998386</c:v>
                </c:pt>
                <c:pt idx="6204">
                  <c:v>29.619999999998385</c:v>
                </c:pt>
                <c:pt idx="6205">
                  <c:v>29.624999999998384</c:v>
                </c:pt>
                <c:pt idx="6206">
                  <c:v>29.629999999998383</c:v>
                </c:pt>
                <c:pt idx="6207">
                  <c:v>29.634999999998382</c:v>
                </c:pt>
                <c:pt idx="6208">
                  <c:v>29.639999999998381</c:v>
                </c:pt>
                <c:pt idx="6209">
                  <c:v>29.64499999999838</c:v>
                </c:pt>
                <c:pt idx="6210">
                  <c:v>29.649999999998379</c:v>
                </c:pt>
                <c:pt idx="6211">
                  <c:v>29.654999999998378</c:v>
                </c:pt>
                <c:pt idx="6212">
                  <c:v>29.659999999998377</c:v>
                </c:pt>
                <c:pt idx="6213">
                  <c:v>29.664999999998376</c:v>
                </c:pt>
                <c:pt idx="6214">
                  <c:v>29.669999999998375</c:v>
                </c:pt>
                <c:pt idx="6215">
                  <c:v>29.674999999998374</c:v>
                </c:pt>
                <c:pt idx="6216">
                  <c:v>29.679999999998373</c:v>
                </c:pt>
                <c:pt idx="6217">
                  <c:v>29.684999999998372</c:v>
                </c:pt>
                <c:pt idx="6218">
                  <c:v>29.689999999998371</c:v>
                </c:pt>
                <c:pt idx="6219">
                  <c:v>29.69499999999837</c:v>
                </c:pt>
                <c:pt idx="6220">
                  <c:v>29.699999999998369</c:v>
                </c:pt>
                <c:pt idx="6221">
                  <c:v>29.704999999998368</c:v>
                </c:pt>
                <c:pt idx="6222">
                  <c:v>29.709999999998367</c:v>
                </c:pt>
                <c:pt idx="6223">
                  <c:v>29.714999999998366</c:v>
                </c:pt>
                <c:pt idx="6224">
                  <c:v>29.719999999998365</c:v>
                </c:pt>
                <c:pt idx="6225">
                  <c:v>29.724999999998364</c:v>
                </c:pt>
                <c:pt idx="6226">
                  <c:v>29.729999999998363</c:v>
                </c:pt>
                <c:pt idx="6227">
                  <c:v>29.734999999998362</c:v>
                </c:pt>
                <c:pt idx="6228">
                  <c:v>29.739999999998361</c:v>
                </c:pt>
                <c:pt idx="6229">
                  <c:v>29.74499999999836</c:v>
                </c:pt>
                <c:pt idx="6230">
                  <c:v>29.749999999998359</c:v>
                </c:pt>
                <c:pt idx="6231">
                  <c:v>29.754999999998358</c:v>
                </c:pt>
                <c:pt idx="6232">
                  <c:v>29.759999999998357</c:v>
                </c:pt>
                <c:pt idx="6233">
                  <c:v>29.764999999998356</c:v>
                </c:pt>
                <c:pt idx="6234">
                  <c:v>29.769999999998355</c:v>
                </c:pt>
                <c:pt idx="6235">
                  <c:v>29.774999999998354</c:v>
                </c:pt>
                <c:pt idx="6236">
                  <c:v>29.779999999998353</c:v>
                </c:pt>
                <c:pt idx="6237">
                  <c:v>29.784999999998352</c:v>
                </c:pt>
                <c:pt idx="6238">
                  <c:v>29.789999999998351</c:v>
                </c:pt>
                <c:pt idx="6239">
                  <c:v>29.79499999999835</c:v>
                </c:pt>
                <c:pt idx="6240">
                  <c:v>29.799999999998349</c:v>
                </c:pt>
                <c:pt idx="6241">
                  <c:v>29.804999999998348</c:v>
                </c:pt>
                <c:pt idx="6242">
                  <c:v>29.809999999998347</c:v>
                </c:pt>
                <c:pt idx="6243">
                  <c:v>29.814999999998346</c:v>
                </c:pt>
                <c:pt idx="6244">
                  <c:v>29.819999999998345</c:v>
                </c:pt>
                <c:pt idx="6245">
                  <c:v>29.824999999998344</c:v>
                </c:pt>
                <c:pt idx="6246">
                  <c:v>29.829999999998343</c:v>
                </c:pt>
                <c:pt idx="6247">
                  <c:v>29.834999999998342</c:v>
                </c:pt>
                <c:pt idx="6248">
                  <c:v>29.839999999998341</c:v>
                </c:pt>
                <c:pt idx="6249">
                  <c:v>29.84499999999834</c:v>
                </c:pt>
                <c:pt idx="6250">
                  <c:v>29.849999999998339</c:v>
                </c:pt>
                <c:pt idx="6251">
                  <c:v>29.854999999998338</c:v>
                </c:pt>
                <c:pt idx="6252">
                  <c:v>29.859999999998337</c:v>
                </c:pt>
                <c:pt idx="6253">
                  <c:v>29.864999999998336</c:v>
                </c:pt>
                <c:pt idx="6254">
                  <c:v>29.869999999998335</c:v>
                </c:pt>
                <c:pt idx="6255">
                  <c:v>29.874999999998334</c:v>
                </c:pt>
                <c:pt idx="6256">
                  <c:v>29.879999999998333</c:v>
                </c:pt>
                <c:pt idx="6257">
                  <c:v>29.884999999998332</c:v>
                </c:pt>
                <c:pt idx="6258">
                  <c:v>29.889999999998331</c:v>
                </c:pt>
                <c:pt idx="6259">
                  <c:v>29.89499999999833</c:v>
                </c:pt>
                <c:pt idx="6260">
                  <c:v>29.899999999998329</c:v>
                </c:pt>
                <c:pt idx="6261">
                  <c:v>29.904999999998328</c:v>
                </c:pt>
                <c:pt idx="6262">
                  <c:v>29.909999999998327</c:v>
                </c:pt>
                <c:pt idx="6263">
                  <c:v>29.914999999998326</c:v>
                </c:pt>
                <c:pt idx="6264">
                  <c:v>29.919999999998325</c:v>
                </c:pt>
                <c:pt idx="6265">
                  <c:v>29.924999999998324</c:v>
                </c:pt>
                <c:pt idx="6266">
                  <c:v>29.929999999998323</c:v>
                </c:pt>
                <c:pt idx="6267">
                  <c:v>29.934999999998322</c:v>
                </c:pt>
                <c:pt idx="6268">
                  <c:v>29.939999999998321</c:v>
                </c:pt>
                <c:pt idx="6269">
                  <c:v>29.94499999999832</c:v>
                </c:pt>
                <c:pt idx="6270">
                  <c:v>29.949999999998319</c:v>
                </c:pt>
                <c:pt idx="6271">
                  <c:v>29.954999999998318</c:v>
                </c:pt>
                <c:pt idx="6272">
                  <c:v>29.959999999998317</c:v>
                </c:pt>
                <c:pt idx="6273">
                  <c:v>29.964999999998316</c:v>
                </c:pt>
                <c:pt idx="6274">
                  <c:v>29.969999999998315</c:v>
                </c:pt>
                <c:pt idx="6275">
                  <c:v>29.974999999998314</c:v>
                </c:pt>
                <c:pt idx="6276">
                  <c:v>29.979999999998313</c:v>
                </c:pt>
                <c:pt idx="6277">
                  <c:v>29.984999999998312</c:v>
                </c:pt>
                <c:pt idx="6278">
                  <c:v>29.989999999998311</c:v>
                </c:pt>
                <c:pt idx="6279">
                  <c:v>29.99499999999831</c:v>
                </c:pt>
                <c:pt idx="6280">
                  <c:v>29.999999999998309</c:v>
                </c:pt>
                <c:pt idx="6281">
                  <c:v>30.004999999998308</c:v>
                </c:pt>
                <c:pt idx="6282">
                  <c:v>30.009999999998307</c:v>
                </c:pt>
                <c:pt idx="6283">
                  <c:v>30.014999999998306</c:v>
                </c:pt>
                <c:pt idx="6284">
                  <c:v>30.019999999998305</c:v>
                </c:pt>
                <c:pt idx="6285">
                  <c:v>30.024999999998304</c:v>
                </c:pt>
                <c:pt idx="6286">
                  <c:v>30.029999999998303</c:v>
                </c:pt>
                <c:pt idx="6287">
                  <c:v>30.034999999998302</c:v>
                </c:pt>
                <c:pt idx="6288">
                  <c:v>30.039999999998301</c:v>
                </c:pt>
                <c:pt idx="6289">
                  <c:v>30.0449999999983</c:v>
                </c:pt>
                <c:pt idx="6290">
                  <c:v>30.049999999998299</c:v>
                </c:pt>
                <c:pt idx="6291">
                  <c:v>30.054999999998298</c:v>
                </c:pt>
                <c:pt idx="6292">
                  <c:v>30.059999999998297</c:v>
                </c:pt>
                <c:pt idx="6293">
                  <c:v>30.064999999998296</c:v>
                </c:pt>
                <c:pt idx="6294">
                  <c:v>30.069999999998295</c:v>
                </c:pt>
                <c:pt idx="6295">
                  <c:v>30.074999999998294</c:v>
                </c:pt>
                <c:pt idx="6296">
                  <c:v>30.079999999998293</c:v>
                </c:pt>
                <c:pt idx="6297">
                  <c:v>30.084999999998292</c:v>
                </c:pt>
                <c:pt idx="6298">
                  <c:v>30.089999999998291</c:v>
                </c:pt>
                <c:pt idx="6299">
                  <c:v>30.09499999999829</c:v>
                </c:pt>
                <c:pt idx="6300">
                  <c:v>30.099999999998289</c:v>
                </c:pt>
                <c:pt idx="6301">
                  <c:v>30.104999999998288</c:v>
                </c:pt>
                <c:pt idx="6302">
                  <c:v>30.109999999998287</c:v>
                </c:pt>
                <c:pt idx="6303">
                  <c:v>30.114999999998286</c:v>
                </c:pt>
                <c:pt idx="6304">
                  <c:v>30.119999999998285</c:v>
                </c:pt>
                <c:pt idx="6305">
                  <c:v>30.124999999998284</c:v>
                </c:pt>
                <c:pt idx="6306">
                  <c:v>30.129999999998283</c:v>
                </c:pt>
                <c:pt idx="6307">
                  <c:v>30.134999999998282</c:v>
                </c:pt>
                <c:pt idx="6308">
                  <c:v>30.139999999998281</c:v>
                </c:pt>
                <c:pt idx="6309">
                  <c:v>30.14499999999828</c:v>
                </c:pt>
                <c:pt idx="6310">
                  <c:v>30.149999999998279</c:v>
                </c:pt>
                <c:pt idx="6311">
                  <c:v>30.154999999998278</c:v>
                </c:pt>
                <c:pt idx="6312">
                  <c:v>30.159999999998277</c:v>
                </c:pt>
                <c:pt idx="6313">
                  <c:v>30.164999999998276</c:v>
                </c:pt>
                <c:pt idx="6314">
                  <c:v>30.169999999998275</c:v>
                </c:pt>
                <c:pt idx="6315">
                  <c:v>30.174999999998274</c:v>
                </c:pt>
                <c:pt idx="6316">
                  <c:v>30.179999999998273</c:v>
                </c:pt>
                <c:pt idx="6317">
                  <c:v>30.184999999998272</c:v>
                </c:pt>
                <c:pt idx="6318">
                  <c:v>30.189999999998271</c:v>
                </c:pt>
                <c:pt idx="6319">
                  <c:v>30.19499999999827</c:v>
                </c:pt>
                <c:pt idx="6320">
                  <c:v>30.199999999998269</c:v>
                </c:pt>
                <c:pt idx="6321">
                  <c:v>30.204999999998268</c:v>
                </c:pt>
                <c:pt idx="6322">
                  <c:v>30.209999999998267</c:v>
                </c:pt>
                <c:pt idx="6323">
                  <c:v>30.214999999998266</c:v>
                </c:pt>
                <c:pt idx="6324">
                  <c:v>30.219999999998265</c:v>
                </c:pt>
                <c:pt idx="6325">
                  <c:v>30.224999999998264</c:v>
                </c:pt>
                <c:pt idx="6326">
                  <c:v>30.229999999998263</c:v>
                </c:pt>
                <c:pt idx="6327">
                  <c:v>30.234999999998262</c:v>
                </c:pt>
                <c:pt idx="6328">
                  <c:v>30.239999999998261</c:v>
                </c:pt>
                <c:pt idx="6329">
                  <c:v>30.24499999999826</c:v>
                </c:pt>
                <c:pt idx="6330">
                  <c:v>30.249999999998259</c:v>
                </c:pt>
                <c:pt idx="6331">
                  <c:v>30.254999999998258</c:v>
                </c:pt>
                <c:pt idx="6332">
                  <c:v>30.259999999998257</c:v>
                </c:pt>
                <c:pt idx="6333">
                  <c:v>30.264999999998256</c:v>
                </c:pt>
                <c:pt idx="6334">
                  <c:v>30.269999999998255</c:v>
                </c:pt>
                <c:pt idx="6335">
                  <c:v>30.274999999998254</c:v>
                </c:pt>
                <c:pt idx="6336">
                  <c:v>30.279999999998253</c:v>
                </c:pt>
                <c:pt idx="6337">
                  <c:v>30.284999999998252</c:v>
                </c:pt>
                <c:pt idx="6338">
                  <c:v>30.289999999998251</c:v>
                </c:pt>
                <c:pt idx="6339">
                  <c:v>30.29499999999825</c:v>
                </c:pt>
                <c:pt idx="6340">
                  <c:v>30.299999999998249</c:v>
                </c:pt>
                <c:pt idx="6341">
                  <c:v>30.304999999998248</c:v>
                </c:pt>
                <c:pt idx="6342">
                  <c:v>30.309999999998247</c:v>
                </c:pt>
                <c:pt idx="6343">
                  <c:v>30.314999999998246</c:v>
                </c:pt>
                <c:pt idx="6344">
                  <c:v>30.319999999998245</c:v>
                </c:pt>
                <c:pt idx="6345">
                  <c:v>30.324999999998244</c:v>
                </c:pt>
                <c:pt idx="6346">
                  <c:v>30.329999999998243</c:v>
                </c:pt>
                <c:pt idx="6347">
                  <c:v>30.334999999998242</c:v>
                </c:pt>
                <c:pt idx="6348">
                  <c:v>30.339999999998241</c:v>
                </c:pt>
                <c:pt idx="6349">
                  <c:v>30.34499999999824</c:v>
                </c:pt>
                <c:pt idx="6350">
                  <c:v>30.349999999998239</c:v>
                </c:pt>
                <c:pt idx="6351">
                  <c:v>30.354999999998238</c:v>
                </c:pt>
                <c:pt idx="6352">
                  <c:v>30.359999999998237</c:v>
                </c:pt>
                <c:pt idx="6353">
                  <c:v>30.364999999998236</c:v>
                </c:pt>
                <c:pt idx="6354">
                  <c:v>30.369999999998235</c:v>
                </c:pt>
                <c:pt idx="6355">
                  <c:v>30.374999999998234</c:v>
                </c:pt>
                <c:pt idx="6356">
                  <c:v>30.379999999998233</c:v>
                </c:pt>
                <c:pt idx="6357">
                  <c:v>30.384999999998232</c:v>
                </c:pt>
                <c:pt idx="6358">
                  <c:v>30.389999999998231</c:v>
                </c:pt>
                <c:pt idx="6359">
                  <c:v>30.39499999999823</c:v>
                </c:pt>
                <c:pt idx="6360">
                  <c:v>30.399999999998229</c:v>
                </c:pt>
                <c:pt idx="6361">
                  <c:v>30.404999999998228</c:v>
                </c:pt>
                <c:pt idx="6362">
                  <c:v>30.409999999998227</c:v>
                </c:pt>
                <c:pt idx="6363">
                  <c:v>30.414999999998226</c:v>
                </c:pt>
                <c:pt idx="6364">
                  <c:v>30.419999999998225</c:v>
                </c:pt>
                <c:pt idx="6365">
                  <c:v>30.424999999998224</c:v>
                </c:pt>
                <c:pt idx="6366">
                  <c:v>30.429999999998223</c:v>
                </c:pt>
                <c:pt idx="6367">
                  <c:v>30.434999999998222</c:v>
                </c:pt>
                <c:pt idx="6368">
                  <c:v>30.439999999998221</c:v>
                </c:pt>
                <c:pt idx="6369">
                  <c:v>30.44499999999822</c:v>
                </c:pt>
                <c:pt idx="6370">
                  <c:v>30.449999999998219</c:v>
                </c:pt>
                <c:pt idx="6371">
                  <c:v>30.454999999998218</c:v>
                </c:pt>
                <c:pt idx="6372">
                  <c:v>30.459999999998217</c:v>
                </c:pt>
                <c:pt idx="6373">
                  <c:v>30.464999999998216</c:v>
                </c:pt>
                <c:pt idx="6374">
                  <c:v>30.469999999998215</c:v>
                </c:pt>
                <c:pt idx="6375">
                  <c:v>30.474999999998214</c:v>
                </c:pt>
                <c:pt idx="6376">
                  <c:v>30.479999999998213</c:v>
                </c:pt>
                <c:pt idx="6377">
                  <c:v>30.484999999998212</c:v>
                </c:pt>
                <c:pt idx="6378">
                  <c:v>30.489999999998211</c:v>
                </c:pt>
                <c:pt idx="6379">
                  <c:v>30.49499999999821</c:v>
                </c:pt>
                <c:pt idx="6380">
                  <c:v>30.499999999998209</c:v>
                </c:pt>
                <c:pt idx="6381">
                  <c:v>30.504999999998208</c:v>
                </c:pt>
                <c:pt idx="6382">
                  <c:v>30.509999999998207</c:v>
                </c:pt>
                <c:pt idx="6383">
                  <c:v>30.514999999998206</c:v>
                </c:pt>
                <c:pt idx="6384">
                  <c:v>30.519999999998205</c:v>
                </c:pt>
                <c:pt idx="6385">
                  <c:v>30.524999999998204</c:v>
                </c:pt>
                <c:pt idx="6386">
                  <c:v>30.529999999998203</c:v>
                </c:pt>
                <c:pt idx="6387">
                  <c:v>30.534999999998202</c:v>
                </c:pt>
                <c:pt idx="6388">
                  <c:v>30.539999999998201</c:v>
                </c:pt>
                <c:pt idx="6389">
                  <c:v>30.5449999999982</c:v>
                </c:pt>
                <c:pt idx="6390">
                  <c:v>30.549999999998199</c:v>
                </c:pt>
                <c:pt idx="6391">
                  <c:v>30.554999999998198</c:v>
                </c:pt>
                <c:pt idx="6392">
                  <c:v>30.559999999998197</c:v>
                </c:pt>
                <c:pt idx="6393">
                  <c:v>30.564999999998197</c:v>
                </c:pt>
                <c:pt idx="6394">
                  <c:v>30.569999999998196</c:v>
                </c:pt>
                <c:pt idx="6395">
                  <c:v>30.574999999998195</c:v>
                </c:pt>
                <c:pt idx="6396">
                  <c:v>30.579999999998194</c:v>
                </c:pt>
                <c:pt idx="6397">
                  <c:v>30.584999999998193</c:v>
                </c:pt>
                <c:pt idx="6398">
                  <c:v>30.589999999998192</c:v>
                </c:pt>
                <c:pt idx="6399">
                  <c:v>30.594999999998191</c:v>
                </c:pt>
                <c:pt idx="6400">
                  <c:v>30.59999999999819</c:v>
                </c:pt>
                <c:pt idx="6401">
                  <c:v>30.604999999998189</c:v>
                </c:pt>
                <c:pt idx="6402">
                  <c:v>30.609999999998188</c:v>
                </c:pt>
                <c:pt idx="6403">
                  <c:v>30.614999999998187</c:v>
                </c:pt>
                <c:pt idx="6404">
                  <c:v>30.619999999998186</c:v>
                </c:pt>
                <c:pt idx="6405">
                  <c:v>30.624999999998185</c:v>
                </c:pt>
                <c:pt idx="6406">
                  <c:v>30.629999999998184</c:v>
                </c:pt>
                <c:pt idx="6407">
                  <c:v>30.634999999998183</c:v>
                </c:pt>
                <c:pt idx="6408">
                  <c:v>30.639999999998182</c:v>
                </c:pt>
                <c:pt idx="6409">
                  <c:v>30.644999999998181</c:v>
                </c:pt>
                <c:pt idx="6410">
                  <c:v>30.64999999999818</c:v>
                </c:pt>
                <c:pt idx="6411">
                  <c:v>30.654999999998179</c:v>
                </c:pt>
                <c:pt idx="6412">
                  <c:v>30.659999999998178</c:v>
                </c:pt>
                <c:pt idx="6413">
                  <c:v>30.664999999998177</c:v>
                </c:pt>
                <c:pt idx="6414">
                  <c:v>30.669999999998176</c:v>
                </c:pt>
                <c:pt idx="6415">
                  <c:v>30.674999999998175</c:v>
                </c:pt>
                <c:pt idx="6416">
                  <c:v>30.679999999998174</c:v>
                </c:pt>
                <c:pt idx="6417">
                  <c:v>30.684999999998173</c:v>
                </c:pt>
                <c:pt idx="6418">
                  <c:v>30.689999999998172</c:v>
                </c:pt>
                <c:pt idx="6419">
                  <c:v>30.694999999998171</c:v>
                </c:pt>
                <c:pt idx="6420">
                  <c:v>30.69999999999817</c:v>
                </c:pt>
                <c:pt idx="6421">
                  <c:v>30.704999999998169</c:v>
                </c:pt>
                <c:pt idx="6422">
                  <c:v>30.709999999998168</c:v>
                </c:pt>
                <c:pt idx="6423">
                  <c:v>30.714999999998167</c:v>
                </c:pt>
                <c:pt idx="6424">
                  <c:v>30.719999999998166</c:v>
                </c:pt>
                <c:pt idx="6425">
                  <c:v>30.724999999998165</c:v>
                </c:pt>
                <c:pt idx="6426">
                  <c:v>30.729999999998164</c:v>
                </c:pt>
                <c:pt idx="6427">
                  <c:v>30.734999999998163</c:v>
                </c:pt>
                <c:pt idx="6428">
                  <c:v>30.739999999998162</c:v>
                </c:pt>
                <c:pt idx="6429">
                  <c:v>30.744999999998161</c:v>
                </c:pt>
                <c:pt idx="6430">
                  <c:v>30.74999999999816</c:v>
                </c:pt>
                <c:pt idx="6431">
                  <c:v>30.754999999998159</c:v>
                </c:pt>
                <c:pt idx="6432">
                  <c:v>30.759999999998158</c:v>
                </c:pt>
                <c:pt idx="6433">
                  <c:v>30.764999999998157</c:v>
                </c:pt>
                <c:pt idx="6434">
                  <c:v>30.769999999998156</c:v>
                </c:pt>
                <c:pt idx="6435">
                  <c:v>30.774999999998155</c:v>
                </c:pt>
                <c:pt idx="6436">
                  <c:v>30.779999999998154</c:v>
                </c:pt>
                <c:pt idx="6437">
                  <c:v>30.784999999998153</c:v>
                </c:pt>
                <c:pt idx="6438">
                  <c:v>30.789999999998152</c:v>
                </c:pt>
                <c:pt idx="6439">
                  <c:v>30.794999999998151</c:v>
                </c:pt>
                <c:pt idx="6440">
                  <c:v>30.79999999999815</c:v>
                </c:pt>
                <c:pt idx="6441">
                  <c:v>30.804999999998149</c:v>
                </c:pt>
                <c:pt idx="6442">
                  <c:v>30.809999999998148</c:v>
                </c:pt>
                <c:pt idx="6443">
                  <c:v>30.814999999998147</c:v>
                </c:pt>
                <c:pt idx="6444">
                  <c:v>30.819999999998146</c:v>
                </c:pt>
                <c:pt idx="6445">
                  <c:v>30.824999999998145</c:v>
                </c:pt>
                <c:pt idx="6446">
                  <c:v>30.829999999998144</c:v>
                </c:pt>
                <c:pt idx="6447">
                  <c:v>30.834999999998143</c:v>
                </c:pt>
                <c:pt idx="6448">
                  <c:v>30.839999999998142</c:v>
                </c:pt>
                <c:pt idx="6449">
                  <c:v>30.844999999998141</c:v>
                </c:pt>
                <c:pt idx="6450">
                  <c:v>30.84999999999814</c:v>
                </c:pt>
                <c:pt idx="6451">
                  <c:v>30.854999999998139</c:v>
                </c:pt>
                <c:pt idx="6452">
                  <c:v>30.859999999998138</c:v>
                </c:pt>
                <c:pt idx="6453">
                  <c:v>30.864999999998137</c:v>
                </c:pt>
                <c:pt idx="6454">
                  <c:v>30.869999999998136</c:v>
                </c:pt>
                <c:pt idx="6455">
                  <c:v>30.874999999998135</c:v>
                </c:pt>
                <c:pt idx="6456">
                  <c:v>30.879999999998134</c:v>
                </c:pt>
                <c:pt idx="6457">
                  <c:v>30.884999999998133</c:v>
                </c:pt>
                <c:pt idx="6458">
                  <c:v>30.889999999998132</c:v>
                </c:pt>
                <c:pt idx="6459">
                  <c:v>30.894999999998131</c:v>
                </c:pt>
                <c:pt idx="6460">
                  <c:v>30.89999999999813</c:v>
                </c:pt>
                <c:pt idx="6461">
                  <c:v>30.904999999998129</c:v>
                </c:pt>
                <c:pt idx="6462">
                  <c:v>30.909999999998128</c:v>
                </c:pt>
                <c:pt idx="6463">
                  <c:v>30.914999999998127</c:v>
                </c:pt>
                <c:pt idx="6464">
                  <c:v>30.919999999998126</c:v>
                </c:pt>
                <c:pt idx="6465">
                  <c:v>30.924999999998125</c:v>
                </c:pt>
                <c:pt idx="6466">
                  <c:v>30.929999999998124</c:v>
                </c:pt>
                <c:pt idx="6467">
                  <c:v>30.934999999998123</c:v>
                </c:pt>
                <c:pt idx="6468">
                  <c:v>30.939999999998122</c:v>
                </c:pt>
                <c:pt idx="6469">
                  <c:v>30.944999999998121</c:v>
                </c:pt>
                <c:pt idx="6470">
                  <c:v>30.94999999999812</c:v>
                </c:pt>
                <c:pt idx="6471">
                  <c:v>30.954999999998119</c:v>
                </c:pt>
                <c:pt idx="6472">
                  <c:v>30.959999999998118</c:v>
                </c:pt>
                <c:pt idx="6473">
                  <c:v>30.964999999998117</c:v>
                </c:pt>
                <c:pt idx="6474">
                  <c:v>30.969999999998116</c:v>
                </c:pt>
                <c:pt idx="6475">
                  <c:v>30.974999999998115</c:v>
                </c:pt>
                <c:pt idx="6476">
                  <c:v>30.979999999998114</c:v>
                </c:pt>
                <c:pt idx="6477">
                  <c:v>30.984999999998113</c:v>
                </c:pt>
                <c:pt idx="6478">
                  <c:v>30.989999999998112</c:v>
                </c:pt>
                <c:pt idx="6479">
                  <c:v>30.994999999998111</c:v>
                </c:pt>
                <c:pt idx="6480">
                  <c:v>30.99999999999811</c:v>
                </c:pt>
                <c:pt idx="6481">
                  <c:v>31.004999999998109</c:v>
                </c:pt>
                <c:pt idx="6482">
                  <c:v>31.009999999998108</c:v>
                </c:pt>
                <c:pt idx="6483">
                  <c:v>31.014999999998107</c:v>
                </c:pt>
                <c:pt idx="6484">
                  <c:v>31.019999999998106</c:v>
                </c:pt>
                <c:pt idx="6485">
                  <c:v>31.024999999998105</c:v>
                </c:pt>
                <c:pt idx="6486">
                  <c:v>31.029999999998104</c:v>
                </c:pt>
                <c:pt idx="6487">
                  <c:v>31.034999999998103</c:v>
                </c:pt>
                <c:pt idx="6488">
                  <c:v>31.039999999998102</c:v>
                </c:pt>
                <c:pt idx="6489">
                  <c:v>31.044999999998101</c:v>
                </c:pt>
                <c:pt idx="6490">
                  <c:v>31.0499999999981</c:v>
                </c:pt>
                <c:pt idx="6491">
                  <c:v>31.054999999998099</c:v>
                </c:pt>
                <c:pt idx="6492">
                  <c:v>31.059999999998098</c:v>
                </c:pt>
                <c:pt idx="6493">
                  <c:v>31.064999999998097</c:v>
                </c:pt>
                <c:pt idx="6494">
                  <c:v>31.069999999998096</c:v>
                </c:pt>
                <c:pt idx="6495">
                  <c:v>31.074999999998095</c:v>
                </c:pt>
                <c:pt idx="6496">
                  <c:v>31.079999999998094</c:v>
                </c:pt>
                <c:pt idx="6497">
                  <c:v>31.084999999998093</c:v>
                </c:pt>
                <c:pt idx="6498">
                  <c:v>31.089999999998092</c:v>
                </c:pt>
                <c:pt idx="6499">
                  <c:v>31.094999999998091</c:v>
                </c:pt>
                <c:pt idx="6500">
                  <c:v>31.09999999999809</c:v>
                </c:pt>
                <c:pt idx="6501">
                  <c:v>31.104999999998089</c:v>
                </c:pt>
                <c:pt idx="6502">
                  <c:v>31.109999999998088</c:v>
                </c:pt>
                <c:pt idx="6503">
                  <c:v>31.114999999998087</c:v>
                </c:pt>
                <c:pt idx="6504">
                  <c:v>31.119999999998086</c:v>
                </c:pt>
                <c:pt idx="6505">
                  <c:v>31.124999999998085</c:v>
                </c:pt>
                <c:pt idx="6506">
                  <c:v>31.129999999998084</c:v>
                </c:pt>
                <c:pt idx="6507">
                  <c:v>31.134999999998083</c:v>
                </c:pt>
                <c:pt idx="6508">
                  <c:v>31.139999999998082</c:v>
                </c:pt>
                <c:pt idx="6509">
                  <c:v>31.144999999998081</c:v>
                </c:pt>
                <c:pt idx="6510">
                  <c:v>31.14999999999808</c:v>
                </c:pt>
                <c:pt idx="6511">
                  <c:v>31.154999999998079</c:v>
                </c:pt>
                <c:pt idx="6512">
                  <c:v>31.159999999998078</c:v>
                </c:pt>
                <c:pt idx="6513">
                  <c:v>31.164999999998077</c:v>
                </c:pt>
                <c:pt idx="6514">
                  <c:v>31.169999999998076</c:v>
                </c:pt>
                <c:pt idx="6515">
                  <c:v>31.174999999998075</c:v>
                </c:pt>
                <c:pt idx="6516">
                  <c:v>31.179999999998074</c:v>
                </c:pt>
                <c:pt idx="6517">
                  <c:v>31.184999999998073</c:v>
                </c:pt>
                <c:pt idx="6518">
                  <c:v>31.189999999998072</c:v>
                </c:pt>
                <c:pt idx="6519">
                  <c:v>31.194999999998071</c:v>
                </c:pt>
                <c:pt idx="6520">
                  <c:v>31.19999999999807</c:v>
                </c:pt>
                <c:pt idx="6521">
                  <c:v>31.204999999998069</c:v>
                </c:pt>
                <c:pt idx="6522">
                  <c:v>31.209999999998068</c:v>
                </c:pt>
                <c:pt idx="6523">
                  <c:v>31.214999999998067</c:v>
                </c:pt>
                <c:pt idx="6524">
                  <c:v>31.219999999998066</c:v>
                </c:pt>
                <c:pt idx="6525">
                  <c:v>31.224999999998065</c:v>
                </c:pt>
                <c:pt idx="6526">
                  <c:v>31.229999999998064</c:v>
                </c:pt>
                <c:pt idx="6527">
                  <c:v>31.234999999998063</c:v>
                </c:pt>
                <c:pt idx="6528">
                  <c:v>31.239999999998062</c:v>
                </c:pt>
                <c:pt idx="6529">
                  <c:v>31.244999999998061</c:v>
                </c:pt>
                <c:pt idx="6530">
                  <c:v>31.24999999999806</c:v>
                </c:pt>
                <c:pt idx="6531">
                  <c:v>31.254999999998059</c:v>
                </c:pt>
                <c:pt idx="6532">
                  <c:v>31.259999999998058</c:v>
                </c:pt>
                <c:pt idx="6533">
                  <c:v>31.264999999998057</c:v>
                </c:pt>
                <c:pt idx="6534">
                  <c:v>31.269999999998056</c:v>
                </c:pt>
                <c:pt idx="6535">
                  <c:v>31.274999999998055</c:v>
                </c:pt>
                <c:pt idx="6536">
                  <c:v>31.279999999998054</c:v>
                </c:pt>
                <c:pt idx="6537">
                  <c:v>31.284999999998053</c:v>
                </c:pt>
                <c:pt idx="6538">
                  <c:v>31.289999999998052</c:v>
                </c:pt>
                <c:pt idx="6539">
                  <c:v>31.294999999998051</c:v>
                </c:pt>
                <c:pt idx="6540">
                  <c:v>31.29999999999805</c:v>
                </c:pt>
                <c:pt idx="6541">
                  <c:v>31.304999999998049</c:v>
                </c:pt>
                <c:pt idx="6542">
                  <c:v>31.309999999998048</c:v>
                </c:pt>
                <c:pt idx="6543">
                  <c:v>31.314999999998047</c:v>
                </c:pt>
                <c:pt idx="6544">
                  <c:v>31.319999999998046</c:v>
                </c:pt>
                <c:pt idx="6545">
                  <c:v>31.324999999998045</c:v>
                </c:pt>
                <c:pt idx="6546">
                  <c:v>31.329999999998044</c:v>
                </c:pt>
                <c:pt idx="6547">
                  <c:v>31.334999999998043</c:v>
                </c:pt>
                <c:pt idx="6548">
                  <c:v>31.339999999998042</c:v>
                </c:pt>
                <c:pt idx="6549">
                  <c:v>31.344999999998041</c:v>
                </c:pt>
                <c:pt idx="6550">
                  <c:v>31.34999999999804</c:v>
                </c:pt>
                <c:pt idx="6551">
                  <c:v>31.354999999998039</c:v>
                </c:pt>
                <c:pt idx="6552">
                  <c:v>31.359999999998038</c:v>
                </c:pt>
                <c:pt idx="6553">
                  <c:v>31.364999999998037</c:v>
                </c:pt>
                <c:pt idx="6554">
                  <c:v>31.369999999998036</c:v>
                </c:pt>
                <c:pt idx="6555">
                  <c:v>31.374999999998035</c:v>
                </c:pt>
                <c:pt idx="6556">
                  <c:v>31.379999999998034</c:v>
                </c:pt>
                <c:pt idx="6557">
                  <c:v>31.384999999998033</c:v>
                </c:pt>
                <c:pt idx="6558">
                  <c:v>31.389999999998032</c:v>
                </c:pt>
                <c:pt idx="6559">
                  <c:v>31.394999999998031</c:v>
                </c:pt>
                <c:pt idx="6560">
                  <c:v>31.39999999999803</c:v>
                </c:pt>
                <c:pt idx="6561">
                  <c:v>31.404999999998029</c:v>
                </c:pt>
                <c:pt idx="6562">
                  <c:v>31.409999999998028</c:v>
                </c:pt>
                <c:pt idx="6563">
                  <c:v>31.414999999998027</c:v>
                </c:pt>
                <c:pt idx="6564">
                  <c:v>31.419999999998026</c:v>
                </c:pt>
                <c:pt idx="6565">
                  <c:v>31.424999999998025</c:v>
                </c:pt>
                <c:pt idx="6566">
                  <c:v>31.429999999998024</c:v>
                </c:pt>
                <c:pt idx="6567">
                  <c:v>31.434999999998023</c:v>
                </c:pt>
                <c:pt idx="6568">
                  <c:v>31.439999999998022</c:v>
                </c:pt>
                <c:pt idx="6569">
                  <c:v>31.444999999998021</c:v>
                </c:pt>
                <c:pt idx="6570">
                  <c:v>31.44999999999802</c:v>
                </c:pt>
                <c:pt idx="6571">
                  <c:v>31.454999999998019</c:v>
                </c:pt>
                <c:pt idx="6572">
                  <c:v>31.459999999998018</c:v>
                </c:pt>
                <c:pt idx="6573">
                  <c:v>31.464999999998017</c:v>
                </c:pt>
                <c:pt idx="6574">
                  <c:v>31.469999999998016</c:v>
                </c:pt>
                <c:pt idx="6575">
                  <c:v>31.474999999998015</c:v>
                </c:pt>
                <c:pt idx="6576">
                  <c:v>31.479999999998014</c:v>
                </c:pt>
                <c:pt idx="6577">
                  <c:v>31.484999999998013</c:v>
                </c:pt>
                <c:pt idx="6578">
                  <c:v>31.489999999998012</c:v>
                </c:pt>
                <c:pt idx="6579">
                  <c:v>31.494999999998011</c:v>
                </c:pt>
                <c:pt idx="6580">
                  <c:v>31.49999999999801</c:v>
                </c:pt>
                <c:pt idx="6581">
                  <c:v>31.504999999998009</c:v>
                </c:pt>
                <c:pt idx="6582">
                  <c:v>31.509999999998008</c:v>
                </c:pt>
                <c:pt idx="6583">
                  <c:v>31.514999999998007</c:v>
                </c:pt>
                <c:pt idx="6584">
                  <c:v>31.519999999998007</c:v>
                </c:pt>
                <c:pt idx="6585">
                  <c:v>31.524999999998006</c:v>
                </c:pt>
                <c:pt idx="6586">
                  <c:v>31.529999999998005</c:v>
                </c:pt>
                <c:pt idx="6587">
                  <c:v>31.534999999998004</c:v>
                </c:pt>
                <c:pt idx="6588">
                  <c:v>31.539999999998003</c:v>
                </c:pt>
                <c:pt idx="6589">
                  <c:v>31.544999999998002</c:v>
                </c:pt>
                <c:pt idx="6590">
                  <c:v>31.549999999998001</c:v>
                </c:pt>
                <c:pt idx="6591">
                  <c:v>31.554999999998</c:v>
                </c:pt>
                <c:pt idx="6592">
                  <c:v>31.559999999997999</c:v>
                </c:pt>
                <c:pt idx="6593">
                  <c:v>31.564999999997998</c:v>
                </c:pt>
                <c:pt idx="6594">
                  <c:v>31.569999999997997</c:v>
                </c:pt>
                <c:pt idx="6595">
                  <c:v>31.574999999997996</c:v>
                </c:pt>
                <c:pt idx="6596">
                  <c:v>31.579999999997995</c:v>
                </c:pt>
                <c:pt idx="6597">
                  <c:v>31.584999999997994</c:v>
                </c:pt>
                <c:pt idx="6598">
                  <c:v>31.589999999997993</c:v>
                </c:pt>
                <c:pt idx="6599">
                  <c:v>31.594999999997992</c:v>
                </c:pt>
                <c:pt idx="6600">
                  <c:v>31.599999999997991</c:v>
                </c:pt>
                <c:pt idx="6601">
                  <c:v>31.60499999999799</c:v>
                </c:pt>
                <c:pt idx="6602">
                  <c:v>31.609999999997989</c:v>
                </c:pt>
                <c:pt idx="6603">
                  <c:v>31.614999999997988</c:v>
                </c:pt>
                <c:pt idx="6604">
                  <c:v>31.619999999997987</c:v>
                </c:pt>
                <c:pt idx="6605">
                  <c:v>31.624999999997986</c:v>
                </c:pt>
                <c:pt idx="6606">
                  <c:v>31.629999999997985</c:v>
                </c:pt>
                <c:pt idx="6607">
                  <c:v>31.634999999997984</c:v>
                </c:pt>
                <c:pt idx="6608">
                  <c:v>31.639999999997983</c:v>
                </c:pt>
                <c:pt idx="6609">
                  <c:v>31.644999999997982</c:v>
                </c:pt>
                <c:pt idx="6610">
                  <c:v>31.649999999997981</c:v>
                </c:pt>
                <c:pt idx="6611">
                  <c:v>31.65499999999798</c:v>
                </c:pt>
                <c:pt idx="6612">
                  <c:v>31.659999999997979</c:v>
                </c:pt>
                <c:pt idx="6613">
                  <c:v>31.664999999997978</c:v>
                </c:pt>
                <c:pt idx="6614">
                  <c:v>31.669999999997977</c:v>
                </c:pt>
                <c:pt idx="6615">
                  <c:v>31.674999999997976</c:v>
                </c:pt>
                <c:pt idx="6616">
                  <c:v>31.679999999997975</c:v>
                </c:pt>
                <c:pt idx="6617">
                  <c:v>31.684999999997974</c:v>
                </c:pt>
                <c:pt idx="6618">
                  <c:v>31.689999999997973</c:v>
                </c:pt>
                <c:pt idx="6619">
                  <c:v>31.694999999997972</c:v>
                </c:pt>
                <c:pt idx="6620">
                  <c:v>31.699999999997971</c:v>
                </c:pt>
                <c:pt idx="6621">
                  <c:v>31.70499999999797</c:v>
                </c:pt>
                <c:pt idx="6622">
                  <c:v>31.709999999997969</c:v>
                </c:pt>
                <c:pt idx="6623">
                  <c:v>31.714999999997968</c:v>
                </c:pt>
                <c:pt idx="6624">
                  <c:v>31.719999999997967</c:v>
                </c:pt>
                <c:pt idx="6625">
                  <c:v>31.724999999997966</c:v>
                </c:pt>
                <c:pt idx="6626">
                  <c:v>31.729999999997965</c:v>
                </c:pt>
                <c:pt idx="6627">
                  <c:v>31.734999999997964</c:v>
                </c:pt>
                <c:pt idx="6628">
                  <c:v>31.739999999997963</c:v>
                </c:pt>
                <c:pt idx="6629">
                  <c:v>31.744999999997962</c:v>
                </c:pt>
                <c:pt idx="6630">
                  <c:v>31.749999999997961</c:v>
                </c:pt>
                <c:pt idx="6631">
                  <c:v>31.75499999999796</c:v>
                </c:pt>
                <c:pt idx="6632">
                  <c:v>31.759999999997959</c:v>
                </c:pt>
                <c:pt idx="6633">
                  <c:v>31.764999999997958</c:v>
                </c:pt>
                <c:pt idx="6634">
                  <c:v>31.769999999997957</c:v>
                </c:pt>
                <c:pt idx="6635">
                  <c:v>31.774999999997956</c:v>
                </c:pt>
                <c:pt idx="6636">
                  <c:v>31.779999999997955</c:v>
                </c:pt>
                <c:pt idx="6637">
                  <c:v>31.784999999997954</c:v>
                </c:pt>
                <c:pt idx="6638">
                  <c:v>31.789999999997953</c:v>
                </c:pt>
                <c:pt idx="6639">
                  <c:v>31.794999999997952</c:v>
                </c:pt>
                <c:pt idx="6640">
                  <c:v>31.799999999997951</c:v>
                </c:pt>
                <c:pt idx="6641">
                  <c:v>31.80499999999795</c:v>
                </c:pt>
                <c:pt idx="6642">
                  <c:v>31.809999999997949</c:v>
                </c:pt>
                <c:pt idx="6643">
                  <c:v>31.814999999997948</c:v>
                </c:pt>
                <c:pt idx="6644">
                  <c:v>31.819999999997947</c:v>
                </c:pt>
                <c:pt idx="6645">
                  <c:v>31.824999999997946</c:v>
                </c:pt>
                <c:pt idx="6646">
                  <c:v>31.829999999997945</c:v>
                </c:pt>
                <c:pt idx="6647">
                  <c:v>31.834999999997944</c:v>
                </c:pt>
                <c:pt idx="6648">
                  <c:v>31.839999999997943</c:v>
                </c:pt>
                <c:pt idx="6649">
                  <c:v>31.844999999997942</c:v>
                </c:pt>
                <c:pt idx="6650">
                  <c:v>31.849999999997941</c:v>
                </c:pt>
                <c:pt idx="6651">
                  <c:v>31.85499999999794</c:v>
                </c:pt>
                <c:pt idx="6652">
                  <c:v>31.859999999997939</c:v>
                </c:pt>
                <c:pt idx="6653">
                  <c:v>31.864999999997938</c:v>
                </c:pt>
                <c:pt idx="6654">
                  <c:v>31.869999999997937</c:v>
                </c:pt>
                <c:pt idx="6655">
                  <c:v>31.874999999997936</c:v>
                </c:pt>
                <c:pt idx="6656">
                  <c:v>31.879999999997935</c:v>
                </c:pt>
                <c:pt idx="6657">
                  <c:v>31.884999999997934</c:v>
                </c:pt>
                <c:pt idx="6658">
                  <c:v>31.889999999997933</c:v>
                </c:pt>
                <c:pt idx="6659">
                  <c:v>31.894999999997932</c:v>
                </c:pt>
                <c:pt idx="6660">
                  <c:v>31.899999999997931</c:v>
                </c:pt>
                <c:pt idx="6661">
                  <c:v>31.90499999999793</c:v>
                </c:pt>
                <c:pt idx="6662">
                  <c:v>31.909999999997929</c:v>
                </c:pt>
                <c:pt idx="6663">
                  <c:v>31.914999999997928</c:v>
                </c:pt>
                <c:pt idx="6664">
                  <c:v>31.919999999997927</c:v>
                </c:pt>
                <c:pt idx="6665">
                  <c:v>31.924999999997926</c:v>
                </c:pt>
                <c:pt idx="6666">
                  <c:v>31.929999999997925</c:v>
                </c:pt>
                <c:pt idx="6667">
                  <c:v>31.934999999997924</c:v>
                </c:pt>
                <c:pt idx="6668">
                  <c:v>31.939999999997923</c:v>
                </c:pt>
                <c:pt idx="6669">
                  <c:v>31.944999999997922</c:v>
                </c:pt>
                <c:pt idx="6670">
                  <c:v>31.949999999997921</c:v>
                </c:pt>
                <c:pt idx="6671">
                  <c:v>31.95499999999792</c:v>
                </c:pt>
                <c:pt idx="6672">
                  <c:v>31.959999999997919</c:v>
                </c:pt>
                <c:pt idx="6673">
                  <c:v>31.964999999997918</c:v>
                </c:pt>
                <c:pt idx="6674">
                  <c:v>31.969999999997917</c:v>
                </c:pt>
                <c:pt idx="6675">
                  <c:v>31.974999999997916</c:v>
                </c:pt>
                <c:pt idx="6676">
                  <c:v>31.979999999997915</c:v>
                </c:pt>
                <c:pt idx="6677">
                  <c:v>31.984999999997914</c:v>
                </c:pt>
                <c:pt idx="6678">
                  <c:v>31.989999999997913</c:v>
                </c:pt>
                <c:pt idx="6679">
                  <c:v>31.994999999997912</c:v>
                </c:pt>
                <c:pt idx="6680">
                  <c:v>31.999999999997911</c:v>
                </c:pt>
                <c:pt idx="6681">
                  <c:v>32.004999999997914</c:v>
                </c:pt>
                <c:pt idx="6682">
                  <c:v>32.009999999997916</c:v>
                </c:pt>
                <c:pt idx="6683">
                  <c:v>32.014999999997919</c:v>
                </c:pt>
                <c:pt idx="6684">
                  <c:v>32.019999999997921</c:v>
                </c:pt>
                <c:pt idx="6685">
                  <c:v>32.024999999997924</c:v>
                </c:pt>
                <c:pt idx="6686">
                  <c:v>32.029999999997926</c:v>
                </c:pt>
                <c:pt idx="6687">
                  <c:v>32.034999999997929</c:v>
                </c:pt>
                <c:pt idx="6688">
                  <c:v>32.039999999997931</c:v>
                </c:pt>
                <c:pt idx="6689">
                  <c:v>32.044999999997934</c:v>
                </c:pt>
                <c:pt idx="6690">
                  <c:v>32.049999999997937</c:v>
                </c:pt>
                <c:pt idx="6691">
                  <c:v>32.054999999997939</c:v>
                </c:pt>
                <c:pt idx="6692">
                  <c:v>32.059999999997942</c:v>
                </c:pt>
                <c:pt idx="6693">
                  <c:v>32.064999999997944</c:v>
                </c:pt>
                <c:pt idx="6694">
                  <c:v>32.069999999997947</c:v>
                </c:pt>
                <c:pt idx="6695">
                  <c:v>32.074999999997949</c:v>
                </c:pt>
                <c:pt idx="6696">
                  <c:v>32.079999999997952</c:v>
                </c:pt>
                <c:pt idx="6697">
                  <c:v>32.084999999997954</c:v>
                </c:pt>
                <c:pt idx="6698">
                  <c:v>32.089999999997957</c:v>
                </c:pt>
                <c:pt idx="6699">
                  <c:v>32.09499999999796</c:v>
                </c:pt>
                <c:pt idx="6700">
                  <c:v>32.099999999997962</c:v>
                </c:pt>
                <c:pt idx="6701">
                  <c:v>32.104999999997965</c:v>
                </c:pt>
                <c:pt idx="6702">
                  <c:v>32.109999999997967</c:v>
                </c:pt>
                <c:pt idx="6703">
                  <c:v>32.11499999999797</c:v>
                </c:pt>
                <c:pt idx="6704">
                  <c:v>32.119999999997972</c:v>
                </c:pt>
                <c:pt idx="6705">
                  <c:v>32.124999999997975</c:v>
                </c:pt>
                <c:pt idx="6706">
                  <c:v>32.129999999997978</c:v>
                </c:pt>
                <c:pt idx="6707">
                  <c:v>32.13499999999798</c:v>
                </c:pt>
                <c:pt idx="6708">
                  <c:v>32.139999999997983</c:v>
                </c:pt>
                <c:pt idx="6709">
                  <c:v>32.144999999997985</c:v>
                </c:pt>
                <c:pt idx="6710">
                  <c:v>32.149999999997988</c:v>
                </c:pt>
                <c:pt idx="6711">
                  <c:v>32.15499999999799</c:v>
                </c:pt>
                <c:pt idx="6712">
                  <c:v>32.159999999997993</c:v>
                </c:pt>
                <c:pt idx="6713">
                  <c:v>32.164999999997995</c:v>
                </c:pt>
                <c:pt idx="6714">
                  <c:v>32.169999999997998</c:v>
                </c:pt>
                <c:pt idx="6715">
                  <c:v>32.174999999998001</c:v>
                </c:pt>
                <c:pt idx="6716">
                  <c:v>32.179999999998003</c:v>
                </c:pt>
                <c:pt idx="6717">
                  <c:v>32.184999999998006</c:v>
                </c:pt>
                <c:pt idx="6718">
                  <c:v>32.189999999998008</c:v>
                </c:pt>
                <c:pt idx="6719">
                  <c:v>32.194999999998011</c:v>
                </c:pt>
                <c:pt idx="6720">
                  <c:v>32.199999999998013</c:v>
                </c:pt>
                <c:pt idx="6721">
                  <c:v>32.204999999998016</c:v>
                </c:pt>
                <c:pt idx="6722">
                  <c:v>32.209999999998018</c:v>
                </c:pt>
                <c:pt idx="6723">
                  <c:v>32.214999999998021</c:v>
                </c:pt>
                <c:pt idx="6724">
                  <c:v>32.219999999998024</c:v>
                </c:pt>
                <c:pt idx="6725">
                  <c:v>32.224999999998026</c:v>
                </c:pt>
                <c:pt idx="6726">
                  <c:v>32.229999999998029</c:v>
                </c:pt>
                <c:pt idx="6727">
                  <c:v>32.234999999998031</c:v>
                </c:pt>
                <c:pt idx="6728">
                  <c:v>32.239999999998034</c:v>
                </c:pt>
                <c:pt idx="6729">
                  <c:v>32.244999999998036</c:v>
                </c:pt>
                <c:pt idx="6730">
                  <c:v>32.249999999998039</c:v>
                </c:pt>
                <c:pt idx="6731">
                  <c:v>32.254999999998041</c:v>
                </c:pt>
                <c:pt idx="6732">
                  <c:v>32.259999999998044</c:v>
                </c:pt>
                <c:pt idx="6733">
                  <c:v>32.264999999998047</c:v>
                </c:pt>
                <c:pt idx="6734">
                  <c:v>32.269999999998049</c:v>
                </c:pt>
                <c:pt idx="6735">
                  <c:v>32.274999999998052</c:v>
                </c:pt>
                <c:pt idx="6736">
                  <c:v>32.279999999998054</c:v>
                </c:pt>
                <c:pt idx="6737">
                  <c:v>32.284999999998057</c:v>
                </c:pt>
                <c:pt idx="6738">
                  <c:v>32.289999999998059</c:v>
                </c:pt>
                <c:pt idx="6739">
                  <c:v>32.294999999998062</c:v>
                </c:pt>
                <c:pt idx="6740">
                  <c:v>32.299999999998064</c:v>
                </c:pt>
                <c:pt idx="6741">
                  <c:v>32.304999999998067</c:v>
                </c:pt>
                <c:pt idx="6742">
                  <c:v>32.30999999999807</c:v>
                </c:pt>
                <c:pt idx="6743">
                  <c:v>32.314999999998072</c:v>
                </c:pt>
                <c:pt idx="6744">
                  <c:v>32.319999999998075</c:v>
                </c:pt>
                <c:pt idx="6745">
                  <c:v>32.324999999998077</c:v>
                </c:pt>
                <c:pt idx="6746">
                  <c:v>32.32999999999808</c:v>
                </c:pt>
                <c:pt idx="6747">
                  <c:v>32.334999999998082</c:v>
                </c:pt>
                <c:pt idx="6748">
                  <c:v>32.339999999998085</c:v>
                </c:pt>
                <c:pt idx="6749">
                  <c:v>32.344999999998088</c:v>
                </c:pt>
                <c:pt idx="6750">
                  <c:v>32.34999999999809</c:v>
                </c:pt>
                <c:pt idx="6751">
                  <c:v>32.354999999998093</c:v>
                </c:pt>
                <c:pt idx="6752">
                  <c:v>32.359999999998095</c:v>
                </c:pt>
                <c:pt idx="6753">
                  <c:v>32.364999999998098</c:v>
                </c:pt>
                <c:pt idx="6754">
                  <c:v>32.3699999999981</c:v>
                </c:pt>
                <c:pt idx="6755">
                  <c:v>32.374999999998103</c:v>
                </c:pt>
                <c:pt idx="6756">
                  <c:v>32.379999999998105</c:v>
                </c:pt>
                <c:pt idx="6757">
                  <c:v>32.384999999998108</c:v>
                </c:pt>
                <c:pt idx="6758">
                  <c:v>32.389999999998111</c:v>
                </c:pt>
                <c:pt idx="6759">
                  <c:v>32.394999999998113</c:v>
                </c:pt>
                <c:pt idx="6760">
                  <c:v>32.399999999998116</c:v>
                </c:pt>
                <c:pt idx="6761">
                  <c:v>32.404999999998118</c:v>
                </c:pt>
                <c:pt idx="6762">
                  <c:v>32.409999999998121</c:v>
                </c:pt>
                <c:pt idx="6763">
                  <c:v>32.414999999998123</c:v>
                </c:pt>
                <c:pt idx="6764">
                  <c:v>32.419999999998126</c:v>
                </c:pt>
                <c:pt idx="6765">
                  <c:v>32.424999999998128</c:v>
                </c:pt>
                <c:pt idx="6766">
                  <c:v>32.429999999998131</c:v>
                </c:pt>
                <c:pt idx="6767">
                  <c:v>32.434999999998134</c:v>
                </c:pt>
                <c:pt idx="6768">
                  <c:v>32.439999999998136</c:v>
                </c:pt>
                <c:pt idx="6769">
                  <c:v>32.444999999998139</c:v>
                </c:pt>
                <c:pt idx="6770">
                  <c:v>32.449999999998141</c:v>
                </c:pt>
                <c:pt idx="6771">
                  <c:v>32.454999999998144</c:v>
                </c:pt>
                <c:pt idx="6772">
                  <c:v>32.459999999998146</c:v>
                </c:pt>
                <c:pt idx="6773">
                  <c:v>32.464999999998149</c:v>
                </c:pt>
                <c:pt idx="6774">
                  <c:v>32.469999999998151</c:v>
                </c:pt>
                <c:pt idx="6775">
                  <c:v>32.474999999998154</c:v>
                </c:pt>
                <c:pt idx="6776">
                  <c:v>32.479999999998157</c:v>
                </c:pt>
                <c:pt idx="6777">
                  <c:v>32.484999999998159</c:v>
                </c:pt>
                <c:pt idx="6778">
                  <c:v>32.489999999998162</c:v>
                </c:pt>
                <c:pt idx="6779">
                  <c:v>32.494999999998164</c:v>
                </c:pt>
                <c:pt idx="6780">
                  <c:v>32.499999999998167</c:v>
                </c:pt>
                <c:pt idx="6781">
                  <c:v>32.504999999998169</c:v>
                </c:pt>
                <c:pt idx="6782">
                  <c:v>32.509999999998172</c:v>
                </c:pt>
                <c:pt idx="6783">
                  <c:v>32.514999999998174</c:v>
                </c:pt>
                <c:pt idx="6784">
                  <c:v>32.519999999998177</c:v>
                </c:pt>
                <c:pt idx="6785">
                  <c:v>32.52499999999818</c:v>
                </c:pt>
                <c:pt idx="6786">
                  <c:v>32.529999999998182</c:v>
                </c:pt>
                <c:pt idx="6787">
                  <c:v>32.534999999998185</c:v>
                </c:pt>
                <c:pt idx="6788">
                  <c:v>32.539999999998187</c:v>
                </c:pt>
                <c:pt idx="6789">
                  <c:v>32.54499999999819</c:v>
                </c:pt>
                <c:pt idx="6790">
                  <c:v>32.549999999998192</c:v>
                </c:pt>
                <c:pt idx="6791">
                  <c:v>32.554999999998195</c:v>
                </c:pt>
                <c:pt idx="6792">
                  <c:v>32.559999999998197</c:v>
                </c:pt>
                <c:pt idx="6793">
                  <c:v>32.5649999999982</c:v>
                </c:pt>
                <c:pt idx="6794">
                  <c:v>32.569999999998203</c:v>
                </c:pt>
                <c:pt idx="6795">
                  <c:v>32.574999999998205</c:v>
                </c:pt>
                <c:pt idx="6796">
                  <c:v>32.579999999998208</c:v>
                </c:pt>
                <c:pt idx="6797">
                  <c:v>32.58499999999821</c:v>
                </c:pt>
                <c:pt idx="6798">
                  <c:v>32.589999999998213</c:v>
                </c:pt>
                <c:pt idx="6799">
                  <c:v>32.594999999998215</c:v>
                </c:pt>
                <c:pt idx="6800">
                  <c:v>32.599999999998218</c:v>
                </c:pt>
                <c:pt idx="6801">
                  <c:v>32.604999999998221</c:v>
                </c:pt>
                <c:pt idx="6802">
                  <c:v>32.609999999998223</c:v>
                </c:pt>
                <c:pt idx="6803">
                  <c:v>32.614999999998226</c:v>
                </c:pt>
                <c:pt idx="6804">
                  <c:v>32.619999999998228</c:v>
                </c:pt>
                <c:pt idx="6805">
                  <c:v>32.624999999998231</c:v>
                </c:pt>
                <c:pt idx="6806">
                  <c:v>32.629999999998233</c:v>
                </c:pt>
                <c:pt idx="6807">
                  <c:v>32.634999999998236</c:v>
                </c:pt>
                <c:pt idx="6808">
                  <c:v>32.639999999998238</c:v>
                </c:pt>
                <c:pt idx="6809">
                  <c:v>32.644999999998241</c:v>
                </c:pt>
                <c:pt idx="6810">
                  <c:v>32.649999999998244</c:v>
                </c:pt>
                <c:pt idx="6811">
                  <c:v>32.654999999998246</c:v>
                </c:pt>
                <c:pt idx="6812">
                  <c:v>32.659999999998249</c:v>
                </c:pt>
                <c:pt idx="6813">
                  <c:v>32.664999999998251</c:v>
                </c:pt>
                <c:pt idx="6814">
                  <c:v>32.669999999998254</c:v>
                </c:pt>
                <c:pt idx="6815">
                  <c:v>32.674999999998256</c:v>
                </c:pt>
                <c:pt idx="6816">
                  <c:v>32.679999999998259</c:v>
                </c:pt>
                <c:pt idx="6817">
                  <c:v>32.684999999998261</c:v>
                </c:pt>
                <c:pt idx="6818">
                  <c:v>32.689999999998264</c:v>
                </c:pt>
                <c:pt idx="6819">
                  <c:v>32.694999999998267</c:v>
                </c:pt>
                <c:pt idx="6820">
                  <c:v>32.699999999998269</c:v>
                </c:pt>
                <c:pt idx="6821">
                  <c:v>32.704999999998272</c:v>
                </c:pt>
                <c:pt idx="6822">
                  <c:v>32.709999999998274</c:v>
                </c:pt>
                <c:pt idx="6823">
                  <c:v>32.714999999998277</c:v>
                </c:pt>
                <c:pt idx="6824">
                  <c:v>32.719999999998279</c:v>
                </c:pt>
                <c:pt idx="6825">
                  <c:v>32.724999999998282</c:v>
                </c:pt>
                <c:pt idx="6826">
                  <c:v>32.729999999998284</c:v>
                </c:pt>
                <c:pt idx="6827">
                  <c:v>32.734999999998287</c:v>
                </c:pt>
                <c:pt idx="6828">
                  <c:v>32.73999999999829</c:v>
                </c:pt>
                <c:pt idx="6829">
                  <c:v>32.744999999998292</c:v>
                </c:pt>
                <c:pt idx="6830">
                  <c:v>32.749999999998295</c:v>
                </c:pt>
                <c:pt idx="6831">
                  <c:v>32.754999999998297</c:v>
                </c:pt>
                <c:pt idx="6832">
                  <c:v>32.7599999999983</c:v>
                </c:pt>
                <c:pt idx="6833">
                  <c:v>32.764999999998302</c:v>
                </c:pt>
                <c:pt idx="6834">
                  <c:v>32.769999999998305</c:v>
                </c:pt>
                <c:pt idx="6835">
                  <c:v>32.774999999998307</c:v>
                </c:pt>
                <c:pt idx="6836">
                  <c:v>32.77999999999831</c:v>
                </c:pt>
                <c:pt idx="6837">
                  <c:v>32.784999999998313</c:v>
                </c:pt>
                <c:pt idx="6838">
                  <c:v>32.789999999998315</c:v>
                </c:pt>
                <c:pt idx="6839">
                  <c:v>32.794999999998318</c:v>
                </c:pt>
                <c:pt idx="6840">
                  <c:v>32.79999999999832</c:v>
                </c:pt>
                <c:pt idx="6841">
                  <c:v>32.804999999998323</c:v>
                </c:pt>
                <c:pt idx="6842">
                  <c:v>32.809999999998325</c:v>
                </c:pt>
                <c:pt idx="6843">
                  <c:v>32.814999999998328</c:v>
                </c:pt>
                <c:pt idx="6844">
                  <c:v>32.819999999998331</c:v>
                </c:pt>
                <c:pt idx="6845">
                  <c:v>32.824999999998333</c:v>
                </c:pt>
                <c:pt idx="6846">
                  <c:v>32.829999999998336</c:v>
                </c:pt>
                <c:pt idx="6847">
                  <c:v>32.834999999998338</c:v>
                </c:pt>
                <c:pt idx="6848">
                  <c:v>32.839999999998341</c:v>
                </c:pt>
                <c:pt idx="6849">
                  <c:v>32.844999999998343</c:v>
                </c:pt>
                <c:pt idx="6850">
                  <c:v>32.849999999998346</c:v>
                </c:pt>
                <c:pt idx="6851">
                  <c:v>32.854999999998348</c:v>
                </c:pt>
                <c:pt idx="6852">
                  <c:v>32.859999999998351</c:v>
                </c:pt>
                <c:pt idx="6853">
                  <c:v>32.864999999998354</c:v>
                </c:pt>
                <c:pt idx="6854">
                  <c:v>32.869999999998356</c:v>
                </c:pt>
                <c:pt idx="6855">
                  <c:v>32.874999999998359</c:v>
                </c:pt>
                <c:pt idx="6856">
                  <c:v>32.879999999998361</c:v>
                </c:pt>
                <c:pt idx="6857">
                  <c:v>32.884999999998364</c:v>
                </c:pt>
                <c:pt idx="6858">
                  <c:v>32.889999999998366</c:v>
                </c:pt>
                <c:pt idx="6859">
                  <c:v>32.894999999998369</c:v>
                </c:pt>
                <c:pt idx="6860">
                  <c:v>32.899999999998371</c:v>
                </c:pt>
                <c:pt idx="6861">
                  <c:v>32.904999999998374</c:v>
                </c:pt>
                <c:pt idx="6862">
                  <c:v>32.909999999998377</c:v>
                </c:pt>
                <c:pt idx="6863">
                  <c:v>32.914999999998379</c:v>
                </c:pt>
                <c:pt idx="6864">
                  <c:v>32.919999999998382</c:v>
                </c:pt>
                <c:pt idx="6865">
                  <c:v>32.924999999998384</c:v>
                </c:pt>
                <c:pt idx="6866">
                  <c:v>32.929999999998387</c:v>
                </c:pt>
                <c:pt idx="6867">
                  <c:v>32.934999999998389</c:v>
                </c:pt>
                <c:pt idx="6868">
                  <c:v>32.939999999998392</c:v>
                </c:pt>
                <c:pt idx="6869">
                  <c:v>32.944999999998394</c:v>
                </c:pt>
                <c:pt idx="6870">
                  <c:v>32.949999999998397</c:v>
                </c:pt>
                <c:pt idx="6871">
                  <c:v>32.9549999999984</c:v>
                </c:pt>
                <c:pt idx="6872">
                  <c:v>32.959999999998402</c:v>
                </c:pt>
                <c:pt idx="6873">
                  <c:v>32.964999999998405</c:v>
                </c:pt>
                <c:pt idx="6874">
                  <c:v>32.969999999998407</c:v>
                </c:pt>
                <c:pt idx="6875">
                  <c:v>32.97499999999841</c:v>
                </c:pt>
                <c:pt idx="6876">
                  <c:v>32.979999999998412</c:v>
                </c:pt>
                <c:pt idx="6877">
                  <c:v>32.984999999998415</c:v>
                </c:pt>
                <c:pt idx="6878">
                  <c:v>32.989999999998417</c:v>
                </c:pt>
                <c:pt idx="6879">
                  <c:v>32.99499999999842</c:v>
                </c:pt>
                <c:pt idx="6880">
                  <c:v>32.999999999998423</c:v>
                </c:pt>
                <c:pt idx="6881">
                  <c:v>33.004999999998425</c:v>
                </c:pt>
                <c:pt idx="6882">
                  <c:v>33.009999999998428</c:v>
                </c:pt>
                <c:pt idx="6883">
                  <c:v>33.01499999999843</c:v>
                </c:pt>
                <c:pt idx="6884">
                  <c:v>33.019999999998433</c:v>
                </c:pt>
                <c:pt idx="6885">
                  <c:v>33.024999999998435</c:v>
                </c:pt>
                <c:pt idx="6886">
                  <c:v>33.029999999998438</c:v>
                </c:pt>
                <c:pt idx="6887">
                  <c:v>33.034999999998441</c:v>
                </c:pt>
                <c:pt idx="6888">
                  <c:v>33.039999999998443</c:v>
                </c:pt>
                <c:pt idx="6889">
                  <c:v>33.044999999998446</c:v>
                </c:pt>
                <c:pt idx="6890">
                  <c:v>33.049999999998448</c:v>
                </c:pt>
                <c:pt idx="6891">
                  <c:v>33.054999999998451</c:v>
                </c:pt>
                <c:pt idx="6892">
                  <c:v>33.059999999998453</c:v>
                </c:pt>
                <c:pt idx="6893">
                  <c:v>33.064999999998456</c:v>
                </c:pt>
                <c:pt idx="6894">
                  <c:v>33.069999999998458</c:v>
                </c:pt>
                <c:pt idx="6895">
                  <c:v>33.074999999998461</c:v>
                </c:pt>
                <c:pt idx="6896">
                  <c:v>33.079999999998464</c:v>
                </c:pt>
                <c:pt idx="6897">
                  <c:v>33.084999999998466</c:v>
                </c:pt>
                <c:pt idx="6898">
                  <c:v>33.089999999998469</c:v>
                </c:pt>
                <c:pt idx="6899">
                  <c:v>33.094999999998471</c:v>
                </c:pt>
                <c:pt idx="6900">
                  <c:v>33.099999999998474</c:v>
                </c:pt>
                <c:pt idx="6901">
                  <c:v>33.104999999998476</c:v>
                </c:pt>
                <c:pt idx="6902">
                  <c:v>33.109999999998479</c:v>
                </c:pt>
                <c:pt idx="6903">
                  <c:v>33.114999999998481</c:v>
                </c:pt>
                <c:pt idx="6904">
                  <c:v>33.119999999998484</c:v>
                </c:pt>
                <c:pt idx="6905">
                  <c:v>33.124999999998487</c:v>
                </c:pt>
                <c:pt idx="6906">
                  <c:v>33.129999999998489</c:v>
                </c:pt>
                <c:pt idx="6907">
                  <c:v>33.134999999998492</c:v>
                </c:pt>
                <c:pt idx="6908">
                  <c:v>33.139999999998494</c:v>
                </c:pt>
                <c:pt idx="6909">
                  <c:v>33.144999999998497</c:v>
                </c:pt>
                <c:pt idx="6910">
                  <c:v>33.149999999998499</c:v>
                </c:pt>
                <c:pt idx="6911">
                  <c:v>33.154999999998502</c:v>
                </c:pt>
                <c:pt idx="6912">
                  <c:v>33.159999999998504</c:v>
                </c:pt>
                <c:pt idx="6913">
                  <c:v>33.164999999998507</c:v>
                </c:pt>
                <c:pt idx="6914">
                  <c:v>33.16999999999851</c:v>
                </c:pt>
                <c:pt idx="6915">
                  <c:v>33.174999999998512</c:v>
                </c:pt>
                <c:pt idx="6916">
                  <c:v>33.179999999998515</c:v>
                </c:pt>
                <c:pt idx="6917">
                  <c:v>33.184999999998517</c:v>
                </c:pt>
                <c:pt idx="6918">
                  <c:v>33.18999999999852</c:v>
                </c:pt>
                <c:pt idx="6919">
                  <c:v>33.194999999998522</c:v>
                </c:pt>
                <c:pt idx="6920">
                  <c:v>33.199999999998525</c:v>
                </c:pt>
                <c:pt idx="6921">
                  <c:v>33.204999999998527</c:v>
                </c:pt>
                <c:pt idx="6922">
                  <c:v>33.20999999999853</c:v>
                </c:pt>
                <c:pt idx="6923">
                  <c:v>33.214999999998533</c:v>
                </c:pt>
                <c:pt idx="6924">
                  <c:v>33.219999999998535</c:v>
                </c:pt>
                <c:pt idx="6925">
                  <c:v>33.224999999998538</c:v>
                </c:pt>
                <c:pt idx="6926">
                  <c:v>33.22999999999854</c:v>
                </c:pt>
                <c:pt idx="6927">
                  <c:v>33.234999999998543</c:v>
                </c:pt>
                <c:pt idx="6928">
                  <c:v>33.239999999998545</c:v>
                </c:pt>
                <c:pt idx="6929">
                  <c:v>33.244999999998548</c:v>
                </c:pt>
                <c:pt idx="6930">
                  <c:v>33.24999999999855</c:v>
                </c:pt>
                <c:pt idx="6931">
                  <c:v>33.254999999998553</c:v>
                </c:pt>
                <c:pt idx="6932">
                  <c:v>33.259999999998556</c:v>
                </c:pt>
                <c:pt idx="6933">
                  <c:v>33.264999999998558</c:v>
                </c:pt>
                <c:pt idx="6934">
                  <c:v>33.269999999998561</c:v>
                </c:pt>
                <c:pt idx="6935">
                  <c:v>33.274999999998563</c:v>
                </c:pt>
                <c:pt idx="6936">
                  <c:v>33.279999999998566</c:v>
                </c:pt>
                <c:pt idx="6937">
                  <c:v>33.284999999998568</c:v>
                </c:pt>
                <c:pt idx="6938">
                  <c:v>33.289999999998571</c:v>
                </c:pt>
                <c:pt idx="6939">
                  <c:v>33.294999999998574</c:v>
                </c:pt>
                <c:pt idx="6940">
                  <c:v>33.299999999998576</c:v>
                </c:pt>
                <c:pt idx="6941">
                  <c:v>33.304999999998579</c:v>
                </c:pt>
                <c:pt idx="6942">
                  <c:v>33.309999999998581</c:v>
                </c:pt>
                <c:pt idx="6943">
                  <c:v>33.314999999998584</c:v>
                </c:pt>
                <c:pt idx="6944">
                  <c:v>33.319999999998586</c:v>
                </c:pt>
                <c:pt idx="6945">
                  <c:v>33.324999999998589</c:v>
                </c:pt>
                <c:pt idx="6946">
                  <c:v>33.329999999998591</c:v>
                </c:pt>
                <c:pt idx="6947">
                  <c:v>33.334999999998594</c:v>
                </c:pt>
                <c:pt idx="6948">
                  <c:v>33.339999999998597</c:v>
                </c:pt>
                <c:pt idx="6949">
                  <c:v>33.344999999998599</c:v>
                </c:pt>
                <c:pt idx="6950">
                  <c:v>33.349999999998602</c:v>
                </c:pt>
                <c:pt idx="6951">
                  <c:v>33.354999999998604</c:v>
                </c:pt>
                <c:pt idx="6952">
                  <c:v>33.359999999998607</c:v>
                </c:pt>
                <c:pt idx="6953">
                  <c:v>33.364999999998609</c:v>
                </c:pt>
                <c:pt idx="6954">
                  <c:v>33.369999999998612</c:v>
                </c:pt>
                <c:pt idx="6955">
                  <c:v>33.374999999998614</c:v>
                </c:pt>
                <c:pt idx="6956">
                  <c:v>33.379999999998617</c:v>
                </c:pt>
                <c:pt idx="6957">
                  <c:v>33.38499999999862</c:v>
                </c:pt>
                <c:pt idx="6958">
                  <c:v>33.389999999998622</c:v>
                </c:pt>
                <c:pt idx="6959">
                  <c:v>33.394999999998625</c:v>
                </c:pt>
                <c:pt idx="6960">
                  <c:v>33.399999999998627</c:v>
                </c:pt>
                <c:pt idx="6961">
                  <c:v>33.40499999999863</c:v>
                </c:pt>
                <c:pt idx="6962">
                  <c:v>33.409999999998632</c:v>
                </c:pt>
                <c:pt idx="6963">
                  <c:v>33.414999999998635</c:v>
                </c:pt>
                <c:pt idx="6964">
                  <c:v>33.419999999998637</c:v>
                </c:pt>
                <c:pt idx="6965">
                  <c:v>33.42499999999864</c:v>
                </c:pt>
                <c:pt idx="6966">
                  <c:v>33.429999999998643</c:v>
                </c:pt>
                <c:pt idx="6967">
                  <c:v>33.434999999998645</c:v>
                </c:pt>
                <c:pt idx="6968">
                  <c:v>33.439999999998648</c:v>
                </c:pt>
                <c:pt idx="6969">
                  <c:v>33.44499999999865</c:v>
                </c:pt>
                <c:pt idx="6970">
                  <c:v>33.449999999998653</c:v>
                </c:pt>
                <c:pt idx="6971">
                  <c:v>33.454999999998655</c:v>
                </c:pt>
                <c:pt idx="6972">
                  <c:v>33.459999999998658</c:v>
                </c:pt>
                <c:pt idx="6973">
                  <c:v>33.46499999999866</c:v>
                </c:pt>
                <c:pt idx="6974">
                  <c:v>33.469999999998663</c:v>
                </c:pt>
                <c:pt idx="6975">
                  <c:v>33.474999999998666</c:v>
                </c:pt>
                <c:pt idx="6976">
                  <c:v>33.479999999998668</c:v>
                </c:pt>
                <c:pt idx="6977">
                  <c:v>33.484999999998671</c:v>
                </c:pt>
                <c:pt idx="6978">
                  <c:v>33.489999999998673</c:v>
                </c:pt>
                <c:pt idx="6979">
                  <c:v>33.494999999998676</c:v>
                </c:pt>
                <c:pt idx="6980">
                  <c:v>33.499999999998678</c:v>
                </c:pt>
                <c:pt idx="6981">
                  <c:v>33.504999999998681</c:v>
                </c:pt>
                <c:pt idx="6982">
                  <c:v>33.509999999998684</c:v>
                </c:pt>
                <c:pt idx="6983">
                  <c:v>33.514999999998686</c:v>
                </c:pt>
                <c:pt idx="6984">
                  <c:v>33.519999999998689</c:v>
                </c:pt>
                <c:pt idx="6985">
                  <c:v>33.524999999998691</c:v>
                </c:pt>
                <c:pt idx="6986">
                  <c:v>33.529999999998694</c:v>
                </c:pt>
                <c:pt idx="6987">
                  <c:v>33.534999999998696</c:v>
                </c:pt>
                <c:pt idx="6988">
                  <c:v>33.539999999998699</c:v>
                </c:pt>
                <c:pt idx="6989">
                  <c:v>33.544999999998701</c:v>
                </c:pt>
                <c:pt idx="6990">
                  <c:v>33.549999999998704</c:v>
                </c:pt>
                <c:pt idx="6991">
                  <c:v>33.554999999998707</c:v>
                </c:pt>
                <c:pt idx="6992">
                  <c:v>33.559999999998709</c:v>
                </c:pt>
                <c:pt idx="6993">
                  <c:v>33.564999999998712</c:v>
                </c:pt>
                <c:pt idx="6994">
                  <c:v>33.569999999998714</c:v>
                </c:pt>
                <c:pt idx="6995">
                  <c:v>33.574999999998717</c:v>
                </c:pt>
                <c:pt idx="6996">
                  <c:v>33.579999999998719</c:v>
                </c:pt>
                <c:pt idx="6997">
                  <c:v>33.584999999998722</c:v>
                </c:pt>
                <c:pt idx="6998">
                  <c:v>33.589999999998724</c:v>
                </c:pt>
                <c:pt idx="6999">
                  <c:v>33.594999999998727</c:v>
                </c:pt>
                <c:pt idx="7000">
                  <c:v>33.59999999999873</c:v>
                </c:pt>
                <c:pt idx="7001">
                  <c:v>33.604999999998732</c:v>
                </c:pt>
                <c:pt idx="7002">
                  <c:v>33.609999999998735</c:v>
                </c:pt>
                <c:pt idx="7003">
                  <c:v>33.614999999998737</c:v>
                </c:pt>
                <c:pt idx="7004">
                  <c:v>33.61999999999874</c:v>
                </c:pt>
                <c:pt idx="7005">
                  <c:v>33.624999999998742</c:v>
                </c:pt>
                <c:pt idx="7006">
                  <c:v>33.629999999998745</c:v>
                </c:pt>
                <c:pt idx="7007">
                  <c:v>33.634999999998747</c:v>
                </c:pt>
                <c:pt idx="7008">
                  <c:v>33.63999999999875</c:v>
                </c:pt>
                <c:pt idx="7009">
                  <c:v>33.644999999998753</c:v>
                </c:pt>
                <c:pt idx="7010">
                  <c:v>33.649999999998755</c:v>
                </c:pt>
                <c:pt idx="7011">
                  <c:v>33.654999999998758</c:v>
                </c:pt>
                <c:pt idx="7012">
                  <c:v>33.65999999999876</c:v>
                </c:pt>
                <c:pt idx="7013">
                  <c:v>33.664999999998763</c:v>
                </c:pt>
                <c:pt idx="7014">
                  <c:v>33.669999999998765</c:v>
                </c:pt>
                <c:pt idx="7015">
                  <c:v>33.674999999998768</c:v>
                </c:pt>
                <c:pt idx="7016">
                  <c:v>33.67999999999877</c:v>
                </c:pt>
                <c:pt idx="7017">
                  <c:v>33.684999999998773</c:v>
                </c:pt>
                <c:pt idx="7018">
                  <c:v>33.689999999998776</c:v>
                </c:pt>
                <c:pt idx="7019">
                  <c:v>33.694999999998778</c:v>
                </c:pt>
                <c:pt idx="7020">
                  <c:v>33.699999999998781</c:v>
                </c:pt>
                <c:pt idx="7021">
                  <c:v>33.704999999998783</c:v>
                </c:pt>
                <c:pt idx="7022">
                  <c:v>33.709999999998786</c:v>
                </c:pt>
                <c:pt idx="7023">
                  <c:v>33.714999999998788</c:v>
                </c:pt>
                <c:pt idx="7024">
                  <c:v>33.719999999998791</c:v>
                </c:pt>
                <c:pt idx="7025">
                  <c:v>33.724999999998793</c:v>
                </c:pt>
                <c:pt idx="7026">
                  <c:v>33.729999999998796</c:v>
                </c:pt>
                <c:pt idx="7027">
                  <c:v>33.734999999998799</c:v>
                </c:pt>
                <c:pt idx="7028">
                  <c:v>33.739999999998801</c:v>
                </c:pt>
                <c:pt idx="7029">
                  <c:v>33.744999999998804</c:v>
                </c:pt>
                <c:pt idx="7030">
                  <c:v>33.749999999998806</c:v>
                </c:pt>
                <c:pt idx="7031">
                  <c:v>33.754999999998809</c:v>
                </c:pt>
                <c:pt idx="7032">
                  <c:v>33.759999999998811</c:v>
                </c:pt>
                <c:pt idx="7033">
                  <c:v>33.764999999998814</c:v>
                </c:pt>
                <c:pt idx="7034">
                  <c:v>33.769999999998817</c:v>
                </c:pt>
                <c:pt idx="7035">
                  <c:v>33.774999999998819</c:v>
                </c:pt>
                <c:pt idx="7036">
                  <c:v>33.779999999998822</c:v>
                </c:pt>
                <c:pt idx="7037">
                  <c:v>33.784999999998824</c:v>
                </c:pt>
                <c:pt idx="7038">
                  <c:v>33.789999999998827</c:v>
                </c:pt>
                <c:pt idx="7039">
                  <c:v>33.794999999998829</c:v>
                </c:pt>
                <c:pt idx="7040">
                  <c:v>33.799999999998832</c:v>
                </c:pt>
                <c:pt idx="7041">
                  <c:v>33.804999999998834</c:v>
                </c:pt>
                <c:pt idx="7042">
                  <c:v>33.809999999998837</c:v>
                </c:pt>
                <c:pt idx="7043">
                  <c:v>33.81499999999884</c:v>
                </c:pt>
                <c:pt idx="7044">
                  <c:v>33.819999999998842</c:v>
                </c:pt>
                <c:pt idx="7045">
                  <c:v>33.824999999998845</c:v>
                </c:pt>
                <c:pt idx="7046">
                  <c:v>33.829999999998847</c:v>
                </c:pt>
                <c:pt idx="7047">
                  <c:v>33.83499999999885</c:v>
                </c:pt>
                <c:pt idx="7048">
                  <c:v>33.839999999998852</c:v>
                </c:pt>
                <c:pt idx="7049">
                  <c:v>33.844999999998855</c:v>
                </c:pt>
                <c:pt idx="7050">
                  <c:v>33.849999999998857</c:v>
                </c:pt>
                <c:pt idx="7051">
                  <c:v>33.85499999999886</c:v>
                </c:pt>
                <c:pt idx="7052">
                  <c:v>33.859999999998863</c:v>
                </c:pt>
                <c:pt idx="7053">
                  <c:v>33.864999999998865</c:v>
                </c:pt>
                <c:pt idx="7054">
                  <c:v>33.869999999998868</c:v>
                </c:pt>
                <c:pt idx="7055">
                  <c:v>33.87499999999887</c:v>
                </c:pt>
                <c:pt idx="7056">
                  <c:v>33.879999999998873</c:v>
                </c:pt>
                <c:pt idx="7057">
                  <c:v>33.884999999998875</c:v>
                </c:pt>
                <c:pt idx="7058">
                  <c:v>33.889999999998878</c:v>
                </c:pt>
                <c:pt idx="7059">
                  <c:v>33.89499999999888</c:v>
                </c:pt>
                <c:pt idx="7060">
                  <c:v>33.899999999998883</c:v>
                </c:pt>
                <c:pt idx="7061">
                  <c:v>33.904999999998886</c:v>
                </c:pt>
                <c:pt idx="7062">
                  <c:v>33.909999999998888</c:v>
                </c:pt>
                <c:pt idx="7063">
                  <c:v>33.914999999998891</c:v>
                </c:pt>
                <c:pt idx="7064">
                  <c:v>33.919999999998893</c:v>
                </c:pt>
                <c:pt idx="7065">
                  <c:v>33.924999999998896</c:v>
                </c:pt>
                <c:pt idx="7066">
                  <c:v>33.929999999998898</c:v>
                </c:pt>
                <c:pt idx="7067">
                  <c:v>33.934999999998901</c:v>
                </c:pt>
                <c:pt idx="7068">
                  <c:v>33.939999999998903</c:v>
                </c:pt>
                <c:pt idx="7069">
                  <c:v>33.944999999998906</c:v>
                </c:pt>
                <c:pt idx="7070">
                  <c:v>33.949999999998909</c:v>
                </c:pt>
                <c:pt idx="7071">
                  <c:v>33.954999999998911</c:v>
                </c:pt>
                <c:pt idx="7072">
                  <c:v>33.959999999998914</c:v>
                </c:pt>
                <c:pt idx="7073">
                  <c:v>33.964999999998916</c:v>
                </c:pt>
                <c:pt idx="7074">
                  <c:v>33.969999999998919</c:v>
                </c:pt>
                <c:pt idx="7075">
                  <c:v>33.974999999998921</c:v>
                </c:pt>
                <c:pt idx="7076">
                  <c:v>33.979999999998924</c:v>
                </c:pt>
                <c:pt idx="7077">
                  <c:v>33.984999999998927</c:v>
                </c:pt>
                <c:pt idx="7078">
                  <c:v>33.989999999998929</c:v>
                </c:pt>
                <c:pt idx="7079">
                  <c:v>33.994999999998932</c:v>
                </c:pt>
                <c:pt idx="7080">
                  <c:v>33.999999999998934</c:v>
                </c:pt>
                <c:pt idx="7081">
                  <c:v>34.004999999998937</c:v>
                </c:pt>
                <c:pt idx="7082">
                  <c:v>34.009999999998939</c:v>
                </c:pt>
                <c:pt idx="7083">
                  <c:v>34.014999999998942</c:v>
                </c:pt>
                <c:pt idx="7084">
                  <c:v>34.019999999998944</c:v>
                </c:pt>
                <c:pt idx="7085">
                  <c:v>34.024999999998947</c:v>
                </c:pt>
                <c:pt idx="7086">
                  <c:v>34.02999999999895</c:v>
                </c:pt>
                <c:pt idx="7087">
                  <c:v>34.034999999998952</c:v>
                </c:pt>
                <c:pt idx="7088">
                  <c:v>34.039999999998955</c:v>
                </c:pt>
                <c:pt idx="7089">
                  <c:v>34.044999999998957</c:v>
                </c:pt>
                <c:pt idx="7090">
                  <c:v>34.04999999999896</c:v>
                </c:pt>
                <c:pt idx="7091">
                  <c:v>34.054999999998962</c:v>
                </c:pt>
                <c:pt idx="7092">
                  <c:v>34.059999999998965</c:v>
                </c:pt>
                <c:pt idx="7093">
                  <c:v>34.064999999998967</c:v>
                </c:pt>
                <c:pt idx="7094">
                  <c:v>34.06999999999897</c:v>
                </c:pt>
                <c:pt idx="7095">
                  <c:v>34.074999999998973</c:v>
                </c:pt>
                <c:pt idx="7096">
                  <c:v>34.079999999998975</c:v>
                </c:pt>
                <c:pt idx="7097">
                  <c:v>34.084999999998978</c:v>
                </c:pt>
                <c:pt idx="7098">
                  <c:v>34.08999999999898</c:v>
                </c:pt>
                <c:pt idx="7099">
                  <c:v>34.094999999998983</c:v>
                </c:pt>
                <c:pt idx="7100">
                  <c:v>34.099999999998985</c:v>
                </c:pt>
                <c:pt idx="7101">
                  <c:v>34.104999999998988</c:v>
                </c:pt>
                <c:pt idx="7102">
                  <c:v>34.10999999999899</c:v>
                </c:pt>
                <c:pt idx="7103">
                  <c:v>34.114999999998993</c:v>
                </c:pt>
                <c:pt idx="7104">
                  <c:v>34.119999999998996</c:v>
                </c:pt>
                <c:pt idx="7105">
                  <c:v>34.124999999998998</c:v>
                </c:pt>
                <c:pt idx="7106">
                  <c:v>34.129999999999001</c:v>
                </c:pt>
                <c:pt idx="7107">
                  <c:v>34.134999999999003</c:v>
                </c:pt>
                <c:pt idx="7108">
                  <c:v>34.139999999999006</c:v>
                </c:pt>
                <c:pt idx="7109">
                  <c:v>34.144999999999008</c:v>
                </c:pt>
                <c:pt idx="7110">
                  <c:v>34.149999999999011</c:v>
                </c:pt>
                <c:pt idx="7111">
                  <c:v>34.154999999999013</c:v>
                </c:pt>
                <c:pt idx="7112">
                  <c:v>34.159999999999016</c:v>
                </c:pt>
                <c:pt idx="7113">
                  <c:v>34.164999999999019</c:v>
                </c:pt>
                <c:pt idx="7114">
                  <c:v>34.169999999999021</c:v>
                </c:pt>
                <c:pt idx="7115">
                  <c:v>34.174999999999024</c:v>
                </c:pt>
                <c:pt idx="7116">
                  <c:v>34.179999999999026</c:v>
                </c:pt>
                <c:pt idx="7117">
                  <c:v>34.184999999999029</c:v>
                </c:pt>
                <c:pt idx="7118">
                  <c:v>34.189999999999031</c:v>
                </c:pt>
                <c:pt idx="7119">
                  <c:v>34.194999999999034</c:v>
                </c:pt>
                <c:pt idx="7120">
                  <c:v>34.199999999999037</c:v>
                </c:pt>
                <c:pt idx="7121">
                  <c:v>34.204999999999039</c:v>
                </c:pt>
                <c:pt idx="7122">
                  <c:v>34.209999999999042</c:v>
                </c:pt>
                <c:pt idx="7123">
                  <c:v>34.214999999999044</c:v>
                </c:pt>
                <c:pt idx="7124">
                  <c:v>34.219999999999047</c:v>
                </c:pt>
                <c:pt idx="7125">
                  <c:v>34.224999999999049</c:v>
                </c:pt>
                <c:pt idx="7126">
                  <c:v>34.229999999999052</c:v>
                </c:pt>
                <c:pt idx="7127">
                  <c:v>34.234999999999054</c:v>
                </c:pt>
                <c:pt idx="7128">
                  <c:v>34.239999999999057</c:v>
                </c:pt>
                <c:pt idx="7129">
                  <c:v>34.24499999999906</c:v>
                </c:pt>
                <c:pt idx="7130">
                  <c:v>34.249999999999062</c:v>
                </c:pt>
                <c:pt idx="7131">
                  <c:v>34.254999999999065</c:v>
                </c:pt>
                <c:pt idx="7132">
                  <c:v>34.259999999999067</c:v>
                </c:pt>
                <c:pt idx="7133">
                  <c:v>34.26499999999907</c:v>
                </c:pt>
                <c:pt idx="7134">
                  <c:v>34.269999999999072</c:v>
                </c:pt>
                <c:pt idx="7135">
                  <c:v>34.274999999999075</c:v>
                </c:pt>
                <c:pt idx="7136">
                  <c:v>34.279999999999077</c:v>
                </c:pt>
                <c:pt idx="7137">
                  <c:v>34.28499999999908</c:v>
                </c:pt>
                <c:pt idx="7138">
                  <c:v>34.289999999999083</c:v>
                </c:pt>
                <c:pt idx="7139">
                  <c:v>34.294999999999085</c:v>
                </c:pt>
                <c:pt idx="7140">
                  <c:v>34.299999999999088</c:v>
                </c:pt>
                <c:pt idx="7141">
                  <c:v>34.30499999999909</c:v>
                </c:pt>
                <c:pt idx="7142">
                  <c:v>34.309999999999093</c:v>
                </c:pt>
                <c:pt idx="7143">
                  <c:v>34.314999999999095</c:v>
                </c:pt>
                <c:pt idx="7144">
                  <c:v>34.319999999999098</c:v>
                </c:pt>
                <c:pt idx="7145">
                  <c:v>34.3249999999991</c:v>
                </c:pt>
                <c:pt idx="7146">
                  <c:v>34.329999999999103</c:v>
                </c:pt>
                <c:pt idx="7147">
                  <c:v>34.334999999999106</c:v>
                </c:pt>
                <c:pt idx="7148">
                  <c:v>34.339999999999108</c:v>
                </c:pt>
                <c:pt idx="7149">
                  <c:v>34.344999999999111</c:v>
                </c:pt>
                <c:pt idx="7150">
                  <c:v>34.349999999999113</c:v>
                </c:pt>
                <c:pt idx="7151">
                  <c:v>34.354999999999116</c:v>
                </c:pt>
                <c:pt idx="7152">
                  <c:v>34.359999999999118</c:v>
                </c:pt>
                <c:pt idx="7153">
                  <c:v>34.364999999999121</c:v>
                </c:pt>
                <c:pt idx="7154">
                  <c:v>34.369999999999123</c:v>
                </c:pt>
                <c:pt idx="7155">
                  <c:v>34.374999999999126</c:v>
                </c:pt>
                <c:pt idx="7156">
                  <c:v>34.379999999999129</c:v>
                </c:pt>
                <c:pt idx="7157">
                  <c:v>34.384999999999131</c:v>
                </c:pt>
                <c:pt idx="7158">
                  <c:v>34.389999999999134</c:v>
                </c:pt>
                <c:pt idx="7159">
                  <c:v>34.394999999999136</c:v>
                </c:pt>
                <c:pt idx="7160">
                  <c:v>34.399999999999139</c:v>
                </c:pt>
                <c:pt idx="7161">
                  <c:v>34.404999999999141</c:v>
                </c:pt>
                <c:pt idx="7162">
                  <c:v>34.409999999999144</c:v>
                </c:pt>
                <c:pt idx="7163">
                  <c:v>34.414999999999146</c:v>
                </c:pt>
                <c:pt idx="7164">
                  <c:v>34.419999999999149</c:v>
                </c:pt>
                <c:pt idx="7165">
                  <c:v>34.424999999999152</c:v>
                </c:pt>
                <c:pt idx="7166">
                  <c:v>34.429999999999154</c:v>
                </c:pt>
                <c:pt idx="7167">
                  <c:v>34.434999999999157</c:v>
                </c:pt>
                <c:pt idx="7168">
                  <c:v>34.439999999999159</c:v>
                </c:pt>
                <c:pt idx="7169">
                  <c:v>34.444999999999162</c:v>
                </c:pt>
                <c:pt idx="7170">
                  <c:v>34.449999999999164</c:v>
                </c:pt>
                <c:pt idx="7171">
                  <c:v>34.454999999999167</c:v>
                </c:pt>
                <c:pt idx="7172">
                  <c:v>34.45999999999917</c:v>
                </c:pt>
                <c:pt idx="7173">
                  <c:v>34.464999999999172</c:v>
                </c:pt>
                <c:pt idx="7174">
                  <c:v>34.469999999999175</c:v>
                </c:pt>
                <c:pt idx="7175">
                  <c:v>34.474999999999177</c:v>
                </c:pt>
                <c:pt idx="7176">
                  <c:v>34.47999999999918</c:v>
                </c:pt>
                <c:pt idx="7177">
                  <c:v>34.484999999999182</c:v>
                </c:pt>
                <c:pt idx="7178">
                  <c:v>34.489999999999185</c:v>
                </c:pt>
                <c:pt idx="7179">
                  <c:v>34.494999999999187</c:v>
                </c:pt>
                <c:pt idx="7180">
                  <c:v>34.49999999999919</c:v>
                </c:pt>
                <c:pt idx="7181">
                  <c:v>34.504999999999193</c:v>
                </c:pt>
                <c:pt idx="7182">
                  <c:v>34.509999999999195</c:v>
                </c:pt>
                <c:pt idx="7183">
                  <c:v>34.514999999999198</c:v>
                </c:pt>
                <c:pt idx="7184">
                  <c:v>34.5199999999992</c:v>
                </c:pt>
                <c:pt idx="7185">
                  <c:v>34.524999999999203</c:v>
                </c:pt>
                <c:pt idx="7186">
                  <c:v>34.529999999999205</c:v>
                </c:pt>
                <c:pt idx="7187">
                  <c:v>34.534999999999208</c:v>
                </c:pt>
                <c:pt idx="7188">
                  <c:v>34.53999999999921</c:v>
                </c:pt>
                <c:pt idx="7189">
                  <c:v>34.544999999999213</c:v>
                </c:pt>
                <c:pt idx="7190">
                  <c:v>34.549999999999216</c:v>
                </c:pt>
                <c:pt idx="7191">
                  <c:v>34.554999999999218</c:v>
                </c:pt>
                <c:pt idx="7192">
                  <c:v>34.559999999999221</c:v>
                </c:pt>
                <c:pt idx="7193">
                  <c:v>34.564999999999223</c:v>
                </c:pt>
                <c:pt idx="7194">
                  <c:v>34.569999999999226</c:v>
                </c:pt>
                <c:pt idx="7195">
                  <c:v>34.574999999999228</c:v>
                </c:pt>
                <c:pt idx="7196">
                  <c:v>34.579999999999231</c:v>
                </c:pt>
                <c:pt idx="7197">
                  <c:v>34.584999999999233</c:v>
                </c:pt>
                <c:pt idx="7198">
                  <c:v>34.589999999999236</c:v>
                </c:pt>
                <c:pt idx="7199">
                  <c:v>34.594999999999239</c:v>
                </c:pt>
                <c:pt idx="7200">
                  <c:v>34.599999999999241</c:v>
                </c:pt>
                <c:pt idx="7201">
                  <c:v>34.604999999999244</c:v>
                </c:pt>
                <c:pt idx="7202">
                  <c:v>34.609999999999246</c:v>
                </c:pt>
                <c:pt idx="7203">
                  <c:v>34.614999999999249</c:v>
                </c:pt>
                <c:pt idx="7204">
                  <c:v>34.619999999999251</c:v>
                </c:pt>
                <c:pt idx="7205">
                  <c:v>34.624999999999254</c:v>
                </c:pt>
                <c:pt idx="7206">
                  <c:v>34.629999999999256</c:v>
                </c:pt>
                <c:pt idx="7207">
                  <c:v>34.634999999999259</c:v>
                </c:pt>
                <c:pt idx="7208">
                  <c:v>34.639999999999262</c:v>
                </c:pt>
                <c:pt idx="7209">
                  <c:v>34.644999999999264</c:v>
                </c:pt>
                <c:pt idx="7210">
                  <c:v>34.649999999999267</c:v>
                </c:pt>
                <c:pt idx="7211">
                  <c:v>34.654999999999269</c:v>
                </c:pt>
                <c:pt idx="7212">
                  <c:v>34.659999999999272</c:v>
                </c:pt>
                <c:pt idx="7213">
                  <c:v>34.664999999999274</c:v>
                </c:pt>
                <c:pt idx="7214">
                  <c:v>34.669999999999277</c:v>
                </c:pt>
                <c:pt idx="7215">
                  <c:v>34.67499999999928</c:v>
                </c:pt>
                <c:pt idx="7216">
                  <c:v>34.679999999999282</c:v>
                </c:pt>
                <c:pt idx="7217">
                  <c:v>34.684999999999285</c:v>
                </c:pt>
                <c:pt idx="7218">
                  <c:v>34.689999999999287</c:v>
                </c:pt>
                <c:pt idx="7219">
                  <c:v>34.69499999999929</c:v>
                </c:pt>
                <c:pt idx="7220">
                  <c:v>34.699999999999292</c:v>
                </c:pt>
                <c:pt idx="7221">
                  <c:v>34.704999999999295</c:v>
                </c:pt>
                <c:pt idx="7222">
                  <c:v>34.709999999999297</c:v>
                </c:pt>
                <c:pt idx="7223">
                  <c:v>34.7149999999993</c:v>
                </c:pt>
                <c:pt idx="7224">
                  <c:v>34.719999999999303</c:v>
                </c:pt>
                <c:pt idx="7225">
                  <c:v>34.724999999999305</c:v>
                </c:pt>
                <c:pt idx="7226">
                  <c:v>34.729999999999308</c:v>
                </c:pt>
                <c:pt idx="7227">
                  <c:v>34.73499999999931</c:v>
                </c:pt>
                <c:pt idx="7228">
                  <c:v>34.739999999999313</c:v>
                </c:pt>
                <c:pt idx="7229">
                  <c:v>34.744999999999315</c:v>
                </c:pt>
                <c:pt idx="7230">
                  <c:v>34.749999999999318</c:v>
                </c:pt>
                <c:pt idx="7231">
                  <c:v>34.75499999999932</c:v>
                </c:pt>
                <c:pt idx="7232">
                  <c:v>34.759999999999323</c:v>
                </c:pt>
                <c:pt idx="7233">
                  <c:v>34.764999999999326</c:v>
                </c:pt>
                <c:pt idx="7234">
                  <c:v>34.769999999999328</c:v>
                </c:pt>
                <c:pt idx="7235">
                  <c:v>34.774999999999331</c:v>
                </c:pt>
                <c:pt idx="7236">
                  <c:v>34.779999999999333</c:v>
                </c:pt>
                <c:pt idx="7237">
                  <c:v>34.784999999999336</c:v>
                </c:pt>
                <c:pt idx="7238">
                  <c:v>34.789999999999338</c:v>
                </c:pt>
                <c:pt idx="7239">
                  <c:v>34.794999999999341</c:v>
                </c:pt>
                <c:pt idx="7240">
                  <c:v>34.799999999999343</c:v>
                </c:pt>
                <c:pt idx="7241">
                  <c:v>34.804999999999346</c:v>
                </c:pt>
                <c:pt idx="7242">
                  <c:v>34.809999999999349</c:v>
                </c:pt>
                <c:pt idx="7243">
                  <c:v>34.814999999999351</c:v>
                </c:pt>
                <c:pt idx="7244">
                  <c:v>34.819999999999354</c:v>
                </c:pt>
                <c:pt idx="7245">
                  <c:v>34.824999999999356</c:v>
                </c:pt>
                <c:pt idx="7246">
                  <c:v>34.829999999999359</c:v>
                </c:pt>
                <c:pt idx="7247">
                  <c:v>34.834999999999361</c:v>
                </c:pt>
                <c:pt idx="7248">
                  <c:v>34.839999999999364</c:v>
                </c:pt>
                <c:pt idx="7249">
                  <c:v>34.844999999999366</c:v>
                </c:pt>
                <c:pt idx="7250">
                  <c:v>34.849999999999369</c:v>
                </c:pt>
                <c:pt idx="7251">
                  <c:v>34.854999999999372</c:v>
                </c:pt>
                <c:pt idx="7252">
                  <c:v>34.859999999999374</c:v>
                </c:pt>
                <c:pt idx="7253">
                  <c:v>34.864999999999377</c:v>
                </c:pt>
                <c:pt idx="7254">
                  <c:v>34.869999999999379</c:v>
                </c:pt>
                <c:pt idx="7255">
                  <c:v>34.874999999999382</c:v>
                </c:pt>
                <c:pt idx="7256">
                  <c:v>34.879999999999384</c:v>
                </c:pt>
                <c:pt idx="7257">
                  <c:v>34.884999999999387</c:v>
                </c:pt>
                <c:pt idx="7258">
                  <c:v>34.88999999999939</c:v>
                </c:pt>
                <c:pt idx="7259">
                  <c:v>34.894999999999392</c:v>
                </c:pt>
                <c:pt idx="7260">
                  <c:v>34.899999999999395</c:v>
                </c:pt>
                <c:pt idx="7261">
                  <c:v>34.904999999999397</c:v>
                </c:pt>
                <c:pt idx="7262">
                  <c:v>34.9099999999994</c:v>
                </c:pt>
                <c:pt idx="7263">
                  <c:v>34.914999999999402</c:v>
                </c:pt>
                <c:pt idx="7264">
                  <c:v>34.919999999999405</c:v>
                </c:pt>
                <c:pt idx="7265">
                  <c:v>34.924999999999407</c:v>
                </c:pt>
                <c:pt idx="7266">
                  <c:v>34.92999999999941</c:v>
                </c:pt>
                <c:pt idx="7267">
                  <c:v>34.934999999999413</c:v>
                </c:pt>
                <c:pt idx="7268">
                  <c:v>34.939999999999415</c:v>
                </c:pt>
                <c:pt idx="7269">
                  <c:v>34.944999999999418</c:v>
                </c:pt>
                <c:pt idx="7270">
                  <c:v>34.94999999999942</c:v>
                </c:pt>
                <c:pt idx="7271">
                  <c:v>34.954999999999423</c:v>
                </c:pt>
                <c:pt idx="7272">
                  <c:v>34.959999999999425</c:v>
                </c:pt>
                <c:pt idx="7273">
                  <c:v>34.964999999999428</c:v>
                </c:pt>
                <c:pt idx="7274">
                  <c:v>34.96999999999943</c:v>
                </c:pt>
                <c:pt idx="7275">
                  <c:v>34.974999999999433</c:v>
                </c:pt>
                <c:pt idx="7276">
                  <c:v>34.979999999999436</c:v>
                </c:pt>
                <c:pt idx="7277">
                  <c:v>34.984999999999438</c:v>
                </c:pt>
                <c:pt idx="7278">
                  <c:v>34.989999999999441</c:v>
                </c:pt>
                <c:pt idx="7279">
                  <c:v>34.994999999999443</c:v>
                </c:pt>
                <c:pt idx="7280">
                  <c:v>34.999999999999446</c:v>
                </c:pt>
                <c:pt idx="7281">
                  <c:v>35.004999999999448</c:v>
                </c:pt>
                <c:pt idx="7282">
                  <c:v>35.009999999999451</c:v>
                </c:pt>
                <c:pt idx="7283">
                  <c:v>35.014999999999453</c:v>
                </c:pt>
                <c:pt idx="7284">
                  <c:v>35.019999999999456</c:v>
                </c:pt>
                <c:pt idx="7285">
                  <c:v>35.024999999999459</c:v>
                </c:pt>
                <c:pt idx="7286">
                  <c:v>35.029999999999461</c:v>
                </c:pt>
                <c:pt idx="7287">
                  <c:v>35.034999999999464</c:v>
                </c:pt>
                <c:pt idx="7288">
                  <c:v>35.039999999999466</c:v>
                </c:pt>
                <c:pt idx="7289">
                  <c:v>35.044999999999469</c:v>
                </c:pt>
                <c:pt idx="7290">
                  <c:v>35.049999999999471</c:v>
                </c:pt>
                <c:pt idx="7291">
                  <c:v>35.054999999999474</c:v>
                </c:pt>
                <c:pt idx="7292">
                  <c:v>35.059999999999476</c:v>
                </c:pt>
                <c:pt idx="7293">
                  <c:v>35.064999999999479</c:v>
                </c:pt>
                <c:pt idx="7294">
                  <c:v>35.069999999999482</c:v>
                </c:pt>
                <c:pt idx="7295">
                  <c:v>35.074999999999484</c:v>
                </c:pt>
                <c:pt idx="7296">
                  <c:v>35.079999999999487</c:v>
                </c:pt>
                <c:pt idx="7297">
                  <c:v>35.084999999999489</c:v>
                </c:pt>
                <c:pt idx="7298">
                  <c:v>35.089999999999492</c:v>
                </c:pt>
                <c:pt idx="7299">
                  <c:v>35.094999999999494</c:v>
                </c:pt>
                <c:pt idx="7300">
                  <c:v>35.099999999999497</c:v>
                </c:pt>
                <c:pt idx="7301">
                  <c:v>35.104999999999499</c:v>
                </c:pt>
                <c:pt idx="7302">
                  <c:v>35.109999999999502</c:v>
                </c:pt>
                <c:pt idx="7303">
                  <c:v>35.114999999999505</c:v>
                </c:pt>
                <c:pt idx="7304">
                  <c:v>35.119999999999507</c:v>
                </c:pt>
                <c:pt idx="7305">
                  <c:v>35.12499999999951</c:v>
                </c:pt>
                <c:pt idx="7306">
                  <c:v>35.129999999999512</c:v>
                </c:pt>
                <c:pt idx="7307">
                  <c:v>35.134999999999515</c:v>
                </c:pt>
                <c:pt idx="7308">
                  <c:v>35.139999999999517</c:v>
                </c:pt>
                <c:pt idx="7309">
                  <c:v>35.14499999999952</c:v>
                </c:pt>
                <c:pt idx="7310">
                  <c:v>35.149999999999523</c:v>
                </c:pt>
                <c:pt idx="7311">
                  <c:v>35.154999999999525</c:v>
                </c:pt>
                <c:pt idx="7312">
                  <c:v>35.159999999999528</c:v>
                </c:pt>
                <c:pt idx="7313">
                  <c:v>35.16499999999953</c:v>
                </c:pt>
                <c:pt idx="7314">
                  <c:v>35.169999999999533</c:v>
                </c:pt>
                <c:pt idx="7315">
                  <c:v>35.174999999999535</c:v>
                </c:pt>
                <c:pt idx="7316">
                  <c:v>35.179999999999538</c:v>
                </c:pt>
                <c:pt idx="7317">
                  <c:v>35.18499999999954</c:v>
                </c:pt>
                <c:pt idx="7318">
                  <c:v>35.189999999999543</c:v>
                </c:pt>
                <c:pt idx="7319">
                  <c:v>35.194999999999546</c:v>
                </c:pt>
                <c:pt idx="7320">
                  <c:v>35.199999999999548</c:v>
                </c:pt>
                <c:pt idx="7321">
                  <c:v>35.204999999999551</c:v>
                </c:pt>
                <c:pt idx="7322">
                  <c:v>35.209999999999553</c:v>
                </c:pt>
                <c:pt idx="7323">
                  <c:v>35.214999999999556</c:v>
                </c:pt>
                <c:pt idx="7324">
                  <c:v>35.219999999999558</c:v>
                </c:pt>
                <c:pt idx="7325">
                  <c:v>35.224999999999561</c:v>
                </c:pt>
                <c:pt idx="7326">
                  <c:v>35.229999999999563</c:v>
                </c:pt>
                <c:pt idx="7327">
                  <c:v>35.234999999999566</c:v>
                </c:pt>
                <c:pt idx="7328">
                  <c:v>35.239999999999569</c:v>
                </c:pt>
                <c:pt idx="7329">
                  <c:v>35.244999999999571</c:v>
                </c:pt>
                <c:pt idx="7330">
                  <c:v>35.249999999999574</c:v>
                </c:pt>
                <c:pt idx="7331">
                  <c:v>35.254999999999576</c:v>
                </c:pt>
                <c:pt idx="7332">
                  <c:v>35.259999999999579</c:v>
                </c:pt>
                <c:pt idx="7333">
                  <c:v>35.264999999999581</c:v>
                </c:pt>
                <c:pt idx="7334">
                  <c:v>35.269999999999584</c:v>
                </c:pt>
                <c:pt idx="7335">
                  <c:v>35.274999999999586</c:v>
                </c:pt>
                <c:pt idx="7336">
                  <c:v>35.279999999999589</c:v>
                </c:pt>
                <c:pt idx="7337">
                  <c:v>35.284999999999592</c:v>
                </c:pt>
                <c:pt idx="7338">
                  <c:v>35.289999999999594</c:v>
                </c:pt>
                <c:pt idx="7339">
                  <c:v>35.294999999999597</c:v>
                </c:pt>
                <c:pt idx="7340">
                  <c:v>35.299999999999599</c:v>
                </c:pt>
                <c:pt idx="7341">
                  <c:v>35.304999999999602</c:v>
                </c:pt>
                <c:pt idx="7342">
                  <c:v>35.309999999999604</c:v>
                </c:pt>
                <c:pt idx="7343">
                  <c:v>35.314999999999607</c:v>
                </c:pt>
                <c:pt idx="7344">
                  <c:v>35.319999999999609</c:v>
                </c:pt>
                <c:pt idx="7345">
                  <c:v>35.324999999999612</c:v>
                </c:pt>
                <c:pt idx="7346">
                  <c:v>35.329999999999615</c:v>
                </c:pt>
                <c:pt idx="7347">
                  <c:v>35.334999999999617</c:v>
                </c:pt>
                <c:pt idx="7348">
                  <c:v>35.33999999999962</c:v>
                </c:pt>
                <c:pt idx="7349">
                  <c:v>35.344999999999622</c:v>
                </c:pt>
                <c:pt idx="7350">
                  <c:v>35.349999999999625</c:v>
                </c:pt>
                <c:pt idx="7351">
                  <c:v>35.354999999999627</c:v>
                </c:pt>
                <c:pt idx="7352">
                  <c:v>35.35999999999963</c:v>
                </c:pt>
                <c:pt idx="7353">
                  <c:v>35.364999999999633</c:v>
                </c:pt>
                <c:pt idx="7354">
                  <c:v>35.369999999999635</c:v>
                </c:pt>
                <c:pt idx="7355">
                  <c:v>35.374999999999638</c:v>
                </c:pt>
                <c:pt idx="7356">
                  <c:v>35.37999999999964</c:v>
                </c:pt>
                <c:pt idx="7357">
                  <c:v>35.384999999999643</c:v>
                </c:pt>
                <c:pt idx="7358">
                  <c:v>35.389999999999645</c:v>
                </c:pt>
                <c:pt idx="7359">
                  <c:v>35.394999999999648</c:v>
                </c:pt>
                <c:pt idx="7360">
                  <c:v>35.39999999999965</c:v>
                </c:pt>
                <c:pt idx="7361">
                  <c:v>35.404999999999653</c:v>
                </c:pt>
                <c:pt idx="7362">
                  <c:v>35.409999999999656</c:v>
                </c:pt>
                <c:pt idx="7363">
                  <c:v>35.414999999999658</c:v>
                </c:pt>
                <c:pt idx="7364">
                  <c:v>35.419999999999661</c:v>
                </c:pt>
                <c:pt idx="7365">
                  <c:v>35.424999999999663</c:v>
                </c:pt>
                <c:pt idx="7366">
                  <c:v>35.429999999999666</c:v>
                </c:pt>
                <c:pt idx="7367">
                  <c:v>35.434999999999668</c:v>
                </c:pt>
                <c:pt idx="7368">
                  <c:v>35.439999999999671</c:v>
                </c:pt>
                <c:pt idx="7369">
                  <c:v>35.444999999999673</c:v>
                </c:pt>
                <c:pt idx="7370">
                  <c:v>35.449999999999676</c:v>
                </c:pt>
                <c:pt idx="7371">
                  <c:v>35.454999999999679</c:v>
                </c:pt>
                <c:pt idx="7372">
                  <c:v>35.459999999999681</c:v>
                </c:pt>
                <c:pt idx="7373">
                  <c:v>35.464999999999684</c:v>
                </c:pt>
                <c:pt idx="7374">
                  <c:v>35.469999999999686</c:v>
                </c:pt>
                <c:pt idx="7375">
                  <c:v>35.474999999999689</c:v>
                </c:pt>
                <c:pt idx="7376">
                  <c:v>35.479999999999691</c:v>
                </c:pt>
                <c:pt idx="7377">
                  <c:v>35.484999999999694</c:v>
                </c:pt>
                <c:pt idx="7378">
                  <c:v>35.489999999999696</c:v>
                </c:pt>
                <c:pt idx="7379">
                  <c:v>35.494999999999699</c:v>
                </c:pt>
                <c:pt idx="7380">
                  <c:v>35.499999999999702</c:v>
                </c:pt>
                <c:pt idx="7381">
                  <c:v>35.504999999999704</c:v>
                </c:pt>
                <c:pt idx="7382">
                  <c:v>35.509999999999707</c:v>
                </c:pt>
                <c:pt idx="7383">
                  <c:v>35.514999999999709</c:v>
                </c:pt>
                <c:pt idx="7384">
                  <c:v>35.519999999999712</c:v>
                </c:pt>
                <c:pt idx="7385">
                  <c:v>35.524999999999714</c:v>
                </c:pt>
                <c:pt idx="7386">
                  <c:v>35.529999999999717</c:v>
                </c:pt>
                <c:pt idx="7387">
                  <c:v>35.534999999999719</c:v>
                </c:pt>
                <c:pt idx="7388">
                  <c:v>35.539999999999722</c:v>
                </c:pt>
                <c:pt idx="7389">
                  <c:v>35.544999999999725</c:v>
                </c:pt>
                <c:pt idx="7390">
                  <c:v>35.549999999999727</c:v>
                </c:pt>
                <c:pt idx="7391">
                  <c:v>35.55499999999973</c:v>
                </c:pt>
                <c:pt idx="7392">
                  <c:v>35.559999999999732</c:v>
                </c:pt>
                <c:pt idx="7393">
                  <c:v>35.564999999999735</c:v>
                </c:pt>
                <c:pt idx="7394">
                  <c:v>35.569999999999737</c:v>
                </c:pt>
                <c:pt idx="7395">
                  <c:v>35.57499999999974</c:v>
                </c:pt>
                <c:pt idx="7396">
                  <c:v>35.579999999999742</c:v>
                </c:pt>
                <c:pt idx="7397">
                  <c:v>35.584999999999745</c:v>
                </c:pt>
                <c:pt idx="7398">
                  <c:v>35.589999999999748</c:v>
                </c:pt>
                <c:pt idx="7399">
                  <c:v>35.59499999999975</c:v>
                </c:pt>
                <c:pt idx="7400">
                  <c:v>35.599999999999753</c:v>
                </c:pt>
                <c:pt idx="7401">
                  <c:v>35.604999999999755</c:v>
                </c:pt>
                <c:pt idx="7402">
                  <c:v>35.609999999999758</c:v>
                </c:pt>
                <c:pt idx="7403">
                  <c:v>35.61499999999976</c:v>
                </c:pt>
                <c:pt idx="7404">
                  <c:v>35.619999999999763</c:v>
                </c:pt>
                <c:pt idx="7405">
                  <c:v>35.624999999999766</c:v>
                </c:pt>
                <c:pt idx="7406">
                  <c:v>35.629999999999768</c:v>
                </c:pt>
                <c:pt idx="7407">
                  <c:v>35.634999999999771</c:v>
                </c:pt>
                <c:pt idx="7408">
                  <c:v>35.639999999999773</c:v>
                </c:pt>
                <c:pt idx="7409">
                  <c:v>35.644999999999776</c:v>
                </c:pt>
                <c:pt idx="7410">
                  <c:v>35.649999999999778</c:v>
                </c:pt>
                <c:pt idx="7411">
                  <c:v>35.654999999999781</c:v>
                </c:pt>
                <c:pt idx="7412">
                  <c:v>35.659999999999783</c:v>
                </c:pt>
                <c:pt idx="7413">
                  <c:v>35.664999999999786</c:v>
                </c:pt>
                <c:pt idx="7414">
                  <c:v>35.669999999999789</c:v>
                </c:pt>
                <c:pt idx="7415">
                  <c:v>35.674999999999791</c:v>
                </c:pt>
                <c:pt idx="7416">
                  <c:v>35.679999999999794</c:v>
                </c:pt>
                <c:pt idx="7417">
                  <c:v>35.684999999999796</c:v>
                </c:pt>
                <c:pt idx="7418">
                  <c:v>35.689999999999799</c:v>
                </c:pt>
                <c:pt idx="7419">
                  <c:v>35.694999999999801</c:v>
                </c:pt>
                <c:pt idx="7420">
                  <c:v>35.699999999999804</c:v>
                </c:pt>
                <c:pt idx="7421">
                  <c:v>35.704999999999806</c:v>
                </c:pt>
                <c:pt idx="7422">
                  <c:v>35.709999999999809</c:v>
                </c:pt>
                <c:pt idx="7423">
                  <c:v>35.714999999999812</c:v>
                </c:pt>
                <c:pt idx="7424">
                  <c:v>35.719999999999814</c:v>
                </c:pt>
                <c:pt idx="7425">
                  <c:v>35.724999999999817</c:v>
                </c:pt>
                <c:pt idx="7426">
                  <c:v>35.729999999999819</c:v>
                </c:pt>
                <c:pt idx="7427">
                  <c:v>35.734999999999822</c:v>
                </c:pt>
                <c:pt idx="7428">
                  <c:v>35.739999999999824</c:v>
                </c:pt>
                <c:pt idx="7429">
                  <c:v>35.744999999999827</c:v>
                </c:pt>
                <c:pt idx="7430">
                  <c:v>35.749999999999829</c:v>
                </c:pt>
                <c:pt idx="7431">
                  <c:v>35.754999999999832</c:v>
                </c:pt>
                <c:pt idx="7432">
                  <c:v>35.759999999999835</c:v>
                </c:pt>
                <c:pt idx="7433">
                  <c:v>35.764999999999837</c:v>
                </c:pt>
                <c:pt idx="7434">
                  <c:v>35.76999999999984</c:v>
                </c:pt>
                <c:pt idx="7435">
                  <c:v>35.774999999999842</c:v>
                </c:pt>
                <c:pt idx="7436">
                  <c:v>35.779999999999845</c:v>
                </c:pt>
                <c:pt idx="7437">
                  <c:v>35.784999999999847</c:v>
                </c:pt>
                <c:pt idx="7438">
                  <c:v>35.78999999999985</c:v>
                </c:pt>
                <c:pt idx="7439">
                  <c:v>35.794999999999852</c:v>
                </c:pt>
                <c:pt idx="7440">
                  <c:v>35.799999999999855</c:v>
                </c:pt>
                <c:pt idx="7441">
                  <c:v>35.804999999999858</c:v>
                </c:pt>
                <c:pt idx="7442">
                  <c:v>35.80999999999986</c:v>
                </c:pt>
                <c:pt idx="7443">
                  <c:v>35.814999999999863</c:v>
                </c:pt>
                <c:pt idx="7444">
                  <c:v>35.819999999999865</c:v>
                </c:pt>
                <c:pt idx="7445">
                  <c:v>35.824999999999868</c:v>
                </c:pt>
                <c:pt idx="7446">
                  <c:v>35.82999999999987</c:v>
                </c:pt>
                <c:pt idx="7447">
                  <c:v>35.834999999999873</c:v>
                </c:pt>
                <c:pt idx="7448">
                  <c:v>35.839999999999876</c:v>
                </c:pt>
                <c:pt idx="7449">
                  <c:v>35.844999999999878</c:v>
                </c:pt>
                <c:pt idx="7450">
                  <c:v>35.849999999999881</c:v>
                </c:pt>
                <c:pt idx="7451">
                  <c:v>35.854999999999883</c:v>
                </c:pt>
                <c:pt idx="7452">
                  <c:v>35.859999999999886</c:v>
                </c:pt>
                <c:pt idx="7453">
                  <c:v>35.864999999999888</c:v>
                </c:pt>
                <c:pt idx="7454">
                  <c:v>35.869999999999891</c:v>
                </c:pt>
                <c:pt idx="7455">
                  <c:v>35.874999999999893</c:v>
                </c:pt>
                <c:pt idx="7456">
                  <c:v>35.879999999999896</c:v>
                </c:pt>
                <c:pt idx="7457">
                  <c:v>35.884999999999899</c:v>
                </c:pt>
                <c:pt idx="7458">
                  <c:v>35.889999999999901</c:v>
                </c:pt>
                <c:pt idx="7459">
                  <c:v>35.894999999999904</c:v>
                </c:pt>
                <c:pt idx="7460">
                  <c:v>35.899999999999906</c:v>
                </c:pt>
                <c:pt idx="7461">
                  <c:v>35.904999999999909</c:v>
                </c:pt>
                <c:pt idx="7462">
                  <c:v>35.909999999999911</c:v>
                </c:pt>
                <c:pt idx="7463">
                  <c:v>35.914999999999914</c:v>
                </c:pt>
                <c:pt idx="7464">
                  <c:v>35.919999999999916</c:v>
                </c:pt>
                <c:pt idx="7465">
                  <c:v>35.924999999999919</c:v>
                </c:pt>
                <c:pt idx="7466">
                  <c:v>35.929999999999922</c:v>
                </c:pt>
                <c:pt idx="7467">
                  <c:v>35.934999999999924</c:v>
                </c:pt>
                <c:pt idx="7468">
                  <c:v>35.939999999999927</c:v>
                </c:pt>
                <c:pt idx="7469">
                  <c:v>35.944999999999929</c:v>
                </c:pt>
                <c:pt idx="7470">
                  <c:v>35.949999999999932</c:v>
                </c:pt>
                <c:pt idx="7471">
                  <c:v>35.954999999999934</c:v>
                </c:pt>
                <c:pt idx="7472">
                  <c:v>35.959999999999937</c:v>
                </c:pt>
                <c:pt idx="7473">
                  <c:v>35.964999999999939</c:v>
                </c:pt>
                <c:pt idx="7474">
                  <c:v>35.969999999999942</c:v>
                </c:pt>
                <c:pt idx="7475">
                  <c:v>35.974999999999945</c:v>
                </c:pt>
                <c:pt idx="7476">
                  <c:v>35.979999999999947</c:v>
                </c:pt>
                <c:pt idx="7477">
                  <c:v>35.98499999999995</c:v>
                </c:pt>
                <c:pt idx="7478">
                  <c:v>35.989999999999952</c:v>
                </c:pt>
                <c:pt idx="7479">
                  <c:v>35.994999999999955</c:v>
                </c:pt>
                <c:pt idx="7480">
                  <c:v>35.999999999999957</c:v>
                </c:pt>
                <c:pt idx="7481">
                  <c:v>36.00499999999996</c:v>
                </c:pt>
                <c:pt idx="7482">
                  <c:v>36.009999999999962</c:v>
                </c:pt>
                <c:pt idx="7483">
                  <c:v>36.014999999999965</c:v>
                </c:pt>
                <c:pt idx="7484">
                  <c:v>36.019999999999968</c:v>
                </c:pt>
                <c:pt idx="7485">
                  <c:v>36.02499999999997</c:v>
                </c:pt>
                <c:pt idx="7486">
                  <c:v>36.029999999999973</c:v>
                </c:pt>
                <c:pt idx="7487">
                  <c:v>36.034999999999975</c:v>
                </c:pt>
                <c:pt idx="7488">
                  <c:v>36.039999999999978</c:v>
                </c:pt>
                <c:pt idx="7489">
                  <c:v>36.04499999999998</c:v>
                </c:pt>
                <c:pt idx="7490">
                  <c:v>36.049999999999983</c:v>
                </c:pt>
                <c:pt idx="7491">
                  <c:v>36.054999999999986</c:v>
                </c:pt>
                <c:pt idx="7492">
                  <c:v>36.059999999999988</c:v>
                </c:pt>
                <c:pt idx="7493">
                  <c:v>36.064999999999991</c:v>
                </c:pt>
                <c:pt idx="7494">
                  <c:v>36.069999999999993</c:v>
                </c:pt>
                <c:pt idx="7495">
                  <c:v>36.074999999999996</c:v>
                </c:pt>
                <c:pt idx="7496">
                  <c:v>36.08</c:v>
                </c:pt>
                <c:pt idx="7497">
                  <c:v>36.085000000000001</c:v>
                </c:pt>
                <c:pt idx="7498">
                  <c:v>36.090000000000003</c:v>
                </c:pt>
                <c:pt idx="7499">
                  <c:v>36.095000000000006</c:v>
                </c:pt>
                <c:pt idx="7500">
                  <c:v>36.100000000000009</c:v>
                </c:pt>
                <c:pt idx="7501">
                  <c:v>36.105000000000011</c:v>
                </c:pt>
                <c:pt idx="7502">
                  <c:v>36.110000000000014</c:v>
                </c:pt>
                <c:pt idx="7503">
                  <c:v>36.115000000000016</c:v>
                </c:pt>
                <c:pt idx="7504">
                  <c:v>36.120000000000019</c:v>
                </c:pt>
                <c:pt idx="7505">
                  <c:v>36.125000000000021</c:v>
                </c:pt>
                <c:pt idx="7506">
                  <c:v>36.130000000000024</c:v>
                </c:pt>
                <c:pt idx="7507">
                  <c:v>36.135000000000026</c:v>
                </c:pt>
                <c:pt idx="7508">
                  <c:v>36.140000000000029</c:v>
                </c:pt>
                <c:pt idx="7509">
                  <c:v>36.145000000000032</c:v>
                </c:pt>
                <c:pt idx="7510">
                  <c:v>36.150000000000034</c:v>
                </c:pt>
                <c:pt idx="7511">
                  <c:v>36.155000000000037</c:v>
                </c:pt>
                <c:pt idx="7512">
                  <c:v>36.160000000000039</c:v>
                </c:pt>
                <c:pt idx="7513">
                  <c:v>36.165000000000042</c:v>
                </c:pt>
                <c:pt idx="7514">
                  <c:v>36.170000000000044</c:v>
                </c:pt>
                <c:pt idx="7515">
                  <c:v>36.175000000000047</c:v>
                </c:pt>
                <c:pt idx="7516">
                  <c:v>36.180000000000049</c:v>
                </c:pt>
                <c:pt idx="7517">
                  <c:v>36.185000000000052</c:v>
                </c:pt>
                <c:pt idx="7518">
                  <c:v>36.190000000000055</c:v>
                </c:pt>
                <c:pt idx="7519">
                  <c:v>36.195000000000057</c:v>
                </c:pt>
                <c:pt idx="7520">
                  <c:v>36.20000000000006</c:v>
                </c:pt>
                <c:pt idx="7521">
                  <c:v>36.205000000000062</c:v>
                </c:pt>
                <c:pt idx="7522">
                  <c:v>36.210000000000065</c:v>
                </c:pt>
                <c:pt idx="7523">
                  <c:v>36.215000000000067</c:v>
                </c:pt>
                <c:pt idx="7524">
                  <c:v>36.22000000000007</c:v>
                </c:pt>
                <c:pt idx="7525">
                  <c:v>36.225000000000072</c:v>
                </c:pt>
                <c:pt idx="7526">
                  <c:v>36.230000000000075</c:v>
                </c:pt>
                <c:pt idx="7527">
                  <c:v>36.235000000000078</c:v>
                </c:pt>
                <c:pt idx="7528">
                  <c:v>36.24000000000008</c:v>
                </c:pt>
                <c:pt idx="7529">
                  <c:v>36.245000000000083</c:v>
                </c:pt>
                <c:pt idx="7530">
                  <c:v>36.250000000000085</c:v>
                </c:pt>
                <c:pt idx="7531">
                  <c:v>36.255000000000088</c:v>
                </c:pt>
                <c:pt idx="7532">
                  <c:v>36.26000000000009</c:v>
                </c:pt>
                <c:pt idx="7533">
                  <c:v>36.265000000000093</c:v>
                </c:pt>
                <c:pt idx="7534">
                  <c:v>36.270000000000095</c:v>
                </c:pt>
                <c:pt idx="7535">
                  <c:v>36.275000000000098</c:v>
                </c:pt>
                <c:pt idx="7536">
                  <c:v>36.280000000000101</c:v>
                </c:pt>
                <c:pt idx="7537">
                  <c:v>36.285000000000103</c:v>
                </c:pt>
                <c:pt idx="7538">
                  <c:v>36.290000000000106</c:v>
                </c:pt>
                <c:pt idx="7539">
                  <c:v>36.295000000000108</c:v>
                </c:pt>
                <c:pt idx="7540">
                  <c:v>36.300000000000111</c:v>
                </c:pt>
                <c:pt idx="7541">
                  <c:v>36.305000000000113</c:v>
                </c:pt>
                <c:pt idx="7542">
                  <c:v>36.310000000000116</c:v>
                </c:pt>
                <c:pt idx="7543">
                  <c:v>36.315000000000119</c:v>
                </c:pt>
                <c:pt idx="7544">
                  <c:v>36.320000000000121</c:v>
                </c:pt>
                <c:pt idx="7545">
                  <c:v>36.325000000000124</c:v>
                </c:pt>
                <c:pt idx="7546">
                  <c:v>36.330000000000126</c:v>
                </c:pt>
                <c:pt idx="7547">
                  <c:v>36.335000000000129</c:v>
                </c:pt>
                <c:pt idx="7548">
                  <c:v>36.340000000000131</c:v>
                </c:pt>
                <c:pt idx="7549">
                  <c:v>36.345000000000134</c:v>
                </c:pt>
                <c:pt idx="7550">
                  <c:v>36.350000000000136</c:v>
                </c:pt>
                <c:pt idx="7551">
                  <c:v>36.355000000000139</c:v>
                </c:pt>
                <c:pt idx="7552">
                  <c:v>36.360000000000142</c:v>
                </c:pt>
                <c:pt idx="7553">
                  <c:v>36.365000000000144</c:v>
                </c:pt>
                <c:pt idx="7554">
                  <c:v>36.370000000000147</c:v>
                </c:pt>
                <c:pt idx="7555">
                  <c:v>36.375000000000149</c:v>
                </c:pt>
                <c:pt idx="7556">
                  <c:v>36.380000000000152</c:v>
                </c:pt>
                <c:pt idx="7557">
                  <c:v>36.385000000000154</c:v>
                </c:pt>
                <c:pt idx="7558">
                  <c:v>36.390000000000157</c:v>
                </c:pt>
                <c:pt idx="7559">
                  <c:v>36.395000000000159</c:v>
                </c:pt>
                <c:pt idx="7560">
                  <c:v>36.400000000000162</c:v>
                </c:pt>
                <c:pt idx="7561">
                  <c:v>36.405000000000165</c:v>
                </c:pt>
                <c:pt idx="7562">
                  <c:v>36.410000000000167</c:v>
                </c:pt>
                <c:pt idx="7563">
                  <c:v>36.41500000000017</c:v>
                </c:pt>
                <c:pt idx="7564">
                  <c:v>36.420000000000172</c:v>
                </c:pt>
                <c:pt idx="7565">
                  <c:v>36.425000000000175</c:v>
                </c:pt>
                <c:pt idx="7566">
                  <c:v>36.430000000000177</c:v>
                </c:pt>
                <c:pt idx="7567">
                  <c:v>36.43500000000018</c:v>
                </c:pt>
                <c:pt idx="7568">
                  <c:v>36.440000000000182</c:v>
                </c:pt>
                <c:pt idx="7569">
                  <c:v>36.445000000000185</c:v>
                </c:pt>
                <c:pt idx="7570">
                  <c:v>36.450000000000188</c:v>
                </c:pt>
                <c:pt idx="7571">
                  <c:v>36.45500000000019</c:v>
                </c:pt>
                <c:pt idx="7572">
                  <c:v>36.460000000000193</c:v>
                </c:pt>
                <c:pt idx="7573">
                  <c:v>36.465000000000195</c:v>
                </c:pt>
                <c:pt idx="7574">
                  <c:v>36.470000000000198</c:v>
                </c:pt>
                <c:pt idx="7575">
                  <c:v>36.4750000000002</c:v>
                </c:pt>
                <c:pt idx="7576">
                  <c:v>36.480000000000203</c:v>
                </c:pt>
                <c:pt idx="7577">
                  <c:v>36.485000000000205</c:v>
                </c:pt>
                <c:pt idx="7578">
                  <c:v>36.490000000000208</c:v>
                </c:pt>
                <c:pt idx="7579">
                  <c:v>36.495000000000211</c:v>
                </c:pt>
                <c:pt idx="7580">
                  <c:v>36.500000000000213</c:v>
                </c:pt>
                <c:pt idx="7581">
                  <c:v>36.505000000000216</c:v>
                </c:pt>
                <c:pt idx="7582">
                  <c:v>36.510000000000218</c:v>
                </c:pt>
                <c:pt idx="7583">
                  <c:v>36.515000000000221</c:v>
                </c:pt>
                <c:pt idx="7584">
                  <c:v>36.520000000000223</c:v>
                </c:pt>
                <c:pt idx="7585">
                  <c:v>36.525000000000226</c:v>
                </c:pt>
                <c:pt idx="7586">
                  <c:v>36.530000000000229</c:v>
                </c:pt>
                <c:pt idx="7587">
                  <c:v>36.535000000000231</c:v>
                </c:pt>
                <c:pt idx="7588">
                  <c:v>36.540000000000234</c:v>
                </c:pt>
                <c:pt idx="7589">
                  <c:v>36.545000000000236</c:v>
                </c:pt>
                <c:pt idx="7590">
                  <c:v>36.550000000000239</c:v>
                </c:pt>
                <c:pt idx="7591">
                  <c:v>36.555000000000241</c:v>
                </c:pt>
                <c:pt idx="7592">
                  <c:v>36.560000000000244</c:v>
                </c:pt>
                <c:pt idx="7593">
                  <c:v>36.565000000000246</c:v>
                </c:pt>
                <c:pt idx="7594">
                  <c:v>36.570000000000249</c:v>
                </c:pt>
                <c:pt idx="7595">
                  <c:v>36.575000000000252</c:v>
                </c:pt>
                <c:pt idx="7596">
                  <c:v>36.580000000000254</c:v>
                </c:pt>
                <c:pt idx="7597">
                  <c:v>36.585000000000257</c:v>
                </c:pt>
                <c:pt idx="7598">
                  <c:v>36.590000000000259</c:v>
                </c:pt>
                <c:pt idx="7599">
                  <c:v>36.595000000000262</c:v>
                </c:pt>
                <c:pt idx="7600">
                  <c:v>36.600000000000264</c:v>
                </c:pt>
                <c:pt idx="7601">
                  <c:v>36.605000000000267</c:v>
                </c:pt>
                <c:pt idx="7602">
                  <c:v>36.610000000000269</c:v>
                </c:pt>
                <c:pt idx="7603">
                  <c:v>36.615000000000272</c:v>
                </c:pt>
                <c:pt idx="7604">
                  <c:v>36.620000000000275</c:v>
                </c:pt>
                <c:pt idx="7605">
                  <c:v>36.625000000000277</c:v>
                </c:pt>
                <c:pt idx="7606">
                  <c:v>36.63000000000028</c:v>
                </c:pt>
                <c:pt idx="7607">
                  <c:v>36.635000000000282</c:v>
                </c:pt>
                <c:pt idx="7608">
                  <c:v>36.640000000000285</c:v>
                </c:pt>
                <c:pt idx="7609">
                  <c:v>36.645000000000287</c:v>
                </c:pt>
                <c:pt idx="7610">
                  <c:v>36.65000000000029</c:v>
                </c:pt>
                <c:pt idx="7611">
                  <c:v>36.655000000000292</c:v>
                </c:pt>
                <c:pt idx="7612">
                  <c:v>36.660000000000295</c:v>
                </c:pt>
                <c:pt idx="7613">
                  <c:v>36.665000000000298</c:v>
                </c:pt>
                <c:pt idx="7614">
                  <c:v>36.6700000000003</c:v>
                </c:pt>
                <c:pt idx="7615">
                  <c:v>36.675000000000303</c:v>
                </c:pt>
                <c:pt idx="7616">
                  <c:v>36.680000000000305</c:v>
                </c:pt>
                <c:pt idx="7617">
                  <c:v>36.685000000000308</c:v>
                </c:pt>
                <c:pt idx="7618">
                  <c:v>36.69000000000031</c:v>
                </c:pt>
                <c:pt idx="7619">
                  <c:v>36.695000000000313</c:v>
                </c:pt>
                <c:pt idx="7620">
                  <c:v>36.700000000000315</c:v>
                </c:pt>
                <c:pt idx="7621">
                  <c:v>36.705000000000318</c:v>
                </c:pt>
                <c:pt idx="7622">
                  <c:v>36.710000000000321</c:v>
                </c:pt>
                <c:pt idx="7623">
                  <c:v>36.715000000000323</c:v>
                </c:pt>
                <c:pt idx="7624">
                  <c:v>36.720000000000326</c:v>
                </c:pt>
                <c:pt idx="7625">
                  <c:v>36.725000000000328</c:v>
                </c:pt>
                <c:pt idx="7626">
                  <c:v>36.730000000000331</c:v>
                </c:pt>
                <c:pt idx="7627">
                  <c:v>36.735000000000333</c:v>
                </c:pt>
                <c:pt idx="7628">
                  <c:v>36.740000000000336</c:v>
                </c:pt>
                <c:pt idx="7629">
                  <c:v>36.745000000000339</c:v>
                </c:pt>
                <c:pt idx="7630">
                  <c:v>36.750000000000341</c:v>
                </c:pt>
                <c:pt idx="7631">
                  <c:v>36.755000000000344</c:v>
                </c:pt>
                <c:pt idx="7632">
                  <c:v>36.760000000000346</c:v>
                </c:pt>
                <c:pt idx="7633">
                  <c:v>36.765000000000349</c:v>
                </c:pt>
                <c:pt idx="7634">
                  <c:v>36.770000000000351</c:v>
                </c:pt>
                <c:pt idx="7635">
                  <c:v>36.775000000000354</c:v>
                </c:pt>
                <c:pt idx="7636">
                  <c:v>36.780000000000356</c:v>
                </c:pt>
                <c:pt idx="7637">
                  <c:v>36.785000000000359</c:v>
                </c:pt>
                <c:pt idx="7638">
                  <c:v>36.790000000000362</c:v>
                </c:pt>
                <c:pt idx="7639">
                  <c:v>36.795000000000364</c:v>
                </c:pt>
                <c:pt idx="7640">
                  <c:v>36.800000000000367</c:v>
                </c:pt>
                <c:pt idx="7641">
                  <c:v>36.805000000000369</c:v>
                </c:pt>
                <c:pt idx="7642">
                  <c:v>36.810000000000372</c:v>
                </c:pt>
                <c:pt idx="7643">
                  <c:v>36.815000000000374</c:v>
                </c:pt>
                <c:pt idx="7644">
                  <c:v>36.820000000000377</c:v>
                </c:pt>
                <c:pt idx="7645">
                  <c:v>36.825000000000379</c:v>
                </c:pt>
                <c:pt idx="7646">
                  <c:v>36.830000000000382</c:v>
                </c:pt>
                <c:pt idx="7647">
                  <c:v>36.835000000000385</c:v>
                </c:pt>
                <c:pt idx="7648">
                  <c:v>36.840000000000387</c:v>
                </c:pt>
                <c:pt idx="7649">
                  <c:v>36.84500000000039</c:v>
                </c:pt>
                <c:pt idx="7650">
                  <c:v>36.850000000000392</c:v>
                </c:pt>
                <c:pt idx="7651">
                  <c:v>36.855000000000395</c:v>
                </c:pt>
                <c:pt idx="7652">
                  <c:v>36.860000000000397</c:v>
                </c:pt>
                <c:pt idx="7653">
                  <c:v>36.8650000000004</c:v>
                </c:pt>
                <c:pt idx="7654">
                  <c:v>36.870000000000402</c:v>
                </c:pt>
                <c:pt idx="7655">
                  <c:v>36.875000000000405</c:v>
                </c:pt>
                <c:pt idx="7656">
                  <c:v>36.880000000000408</c:v>
                </c:pt>
                <c:pt idx="7657">
                  <c:v>36.88500000000041</c:v>
                </c:pt>
                <c:pt idx="7658">
                  <c:v>36.890000000000413</c:v>
                </c:pt>
                <c:pt idx="7659">
                  <c:v>36.895000000000415</c:v>
                </c:pt>
                <c:pt idx="7660">
                  <c:v>36.900000000000418</c:v>
                </c:pt>
                <c:pt idx="7661">
                  <c:v>36.90500000000042</c:v>
                </c:pt>
                <c:pt idx="7662">
                  <c:v>36.910000000000423</c:v>
                </c:pt>
                <c:pt idx="7663">
                  <c:v>36.915000000000425</c:v>
                </c:pt>
                <c:pt idx="7664">
                  <c:v>36.920000000000428</c:v>
                </c:pt>
                <c:pt idx="7665">
                  <c:v>36.925000000000431</c:v>
                </c:pt>
                <c:pt idx="7666">
                  <c:v>36.930000000000433</c:v>
                </c:pt>
                <c:pt idx="7667">
                  <c:v>36.935000000000436</c:v>
                </c:pt>
                <c:pt idx="7668">
                  <c:v>36.940000000000438</c:v>
                </c:pt>
                <c:pt idx="7669">
                  <c:v>36.945000000000441</c:v>
                </c:pt>
                <c:pt idx="7670">
                  <c:v>36.950000000000443</c:v>
                </c:pt>
                <c:pt idx="7671">
                  <c:v>36.955000000000446</c:v>
                </c:pt>
                <c:pt idx="7672">
                  <c:v>36.960000000000448</c:v>
                </c:pt>
                <c:pt idx="7673">
                  <c:v>36.965000000000451</c:v>
                </c:pt>
                <c:pt idx="7674">
                  <c:v>36.970000000000454</c:v>
                </c:pt>
                <c:pt idx="7675">
                  <c:v>36.975000000000456</c:v>
                </c:pt>
                <c:pt idx="7676">
                  <c:v>36.980000000000459</c:v>
                </c:pt>
                <c:pt idx="7677">
                  <c:v>36.985000000000461</c:v>
                </c:pt>
                <c:pt idx="7678">
                  <c:v>36.990000000000464</c:v>
                </c:pt>
                <c:pt idx="7679">
                  <c:v>36.995000000000466</c:v>
                </c:pt>
                <c:pt idx="7680">
                  <c:v>37.000000000000469</c:v>
                </c:pt>
                <c:pt idx="7681">
                  <c:v>37.005000000000472</c:v>
                </c:pt>
                <c:pt idx="7682">
                  <c:v>37.010000000000474</c:v>
                </c:pt>
                <c:pt idx="7683">
                  <c:v>37.015000000000477</c:v>
                </c:pt>
                <c:pt idx="7684">
                  <c:v>37.020000000000479</c:v>
                </c:pt>
                <c:pt idx="7685">
                  <c:v>37.025000000000482</c:v>
                </c:pt>
                <c:pt idx="7686">
                  <c:v>37.030000000000484</c:v>
                </c:pt>
                <c:pt idx="7687">
                  <c:v>37.035000000000487</c:v>
                </c:pt>
                <c:pt idx="7688">
                  <c:v>37.040000000000489</c:v>
                </c:pt>
                <c:pt idx="7689">
                  <c:v>37.045000000000492</c:v>
                </c:pt>
                <c:pt idx="7690">
                  <c:v>37.050000000000495</c:v>
                </c:pt>
                <c:pt idx="7691">
                  <c:v>37.055000000000497</c:v>
                </c:pt>
                <c:pt idx="7692">
                  <c:v>37.0600000000005</c:v>
                </c:pt>
                <c:pt idx="7693">
                  <c:v>37.065000000000502</c:v>
                </c:pt>
                <c:pt idx="7694">
                  <c:v>37.070000000000505</c:v>
                </c:pt>
                <c:pt idx="7695">
                  <c:v>37.075000000000507</c:v>
                </c:pt>
                <c:pt idx="7696">
                  <c:v>37.08000000000051</c:v>
                </c:pt>
                <c:pt idx="7697">
                  <c:v>37.085000000000512</c:v>
                </c:pt>
                <c:pt idx="7698">
                  <c:v>37.090000000000515</c:v>
                </c:pt>
                <c:pt idx="7699">
                  <c:v>37.095000000000518</c:v>
                </c:pt>
                <c:pt idx="7700">
                  <c:v>37.10000000000052</c:v>
                </c:pt>
                <c:pt idx="7701">
                  <c:v>37.105000000000523</c:v>
                </c:pt>
                <c:pt idx="7702">
                  <c:v>37.110000000000525</c:v>
                </c:pt>
                <c:pt idx="7703">
                  <c:v>37.115000000000528</c:v>
                </c:pt>
                <c:pt idx="7704">
                  <c:v>37.12000000000053</c:v>
                </c:pt>
                <c:pt idx="7705">
                  <c:v>37.125000000000533</c:v>
                </c:pt>
                <c:pt idx="7706">
                  <c:v>37.130000000000535</c:v>
                </c:pt>
                <c:pt idx="7707">
                  <c:v>37.135000000000538</c:v>
                </c:pt>
                <c:pt idx="7708">
                  <c:v>37.140000000000541</c:v>
                </c:pt>
                <c:pt idx="7709">
                  <c:v>37.145000000000543</c:v>
                </c:pt>
                <c:pt idx="7710">
                  <c:v>37.150000000000546</c:v>
                </c:pt>
                <c:pt idx="7711">
                  <c:v>37.155000000000548</c:v>
                </c:pt>
                <c:pt idx="7712">
                  <c:v>37.160000000000551</c:v>
                </c:pt>
                <c:pt idx="7713">
                  <c:v>37.165000000000553</c:v>
                </c:pt>
                <c:pt idx="7714">
                  <c:v>37.170000000000556</c:v>
                </c:pt>
                <c:pt idx="7715">
                  <c:v>37.175000000000558</c:v>
                </c:pt>
                <c:pt idx="7716">
                  <c:v>37.180000000000561</c:v>
                </c:pt>
                <c:pt idx="7717">
                  <c:v>37.185000000000564</c:v>
                </c:pt>
                <c:pt idx="7718">
                  <c:v>37.190000000000566</c:v>
                </c:pt>
                <c:pt idx="7719">
                  <c:v>37.195000000000569</c:v>
                </c:pt>
                <c:pt idx="7720">
                  <c:v>37.200000000000571</c:v>
                </c:pt>
                <c:pt idx="7721">
                  <c:v>37.205000000000574</c:v>
                </c:pt>
                <c:pt idx="7722">
                  <c:v>37.210000000000576</c:v>
                </c:pt>
                <c:pt idx="7723">
                  <c:v>37.215000000000579</c:v>
                </c:pt>
                <c:pt idx="7724">
                  <c:v>37.220000000000582</c:v>
                </c:pt>
                <c:pt idx="7725">
                  <c:v>37.225000000000584</c:v>
                </c:pt>
                <c:pt idx="7726">
                  <c:v>37.230000000000587</c:v>
                </c:pt>
                <c:pt idx="7727">
                  <c:v>37.235000000000589</c:v>
                </c:pt>
                <c:pt idx="7728">
                  <c:v>37.240000000000592</c:v>
                </c:pt>
                <c:pt idx="7729">
                  <c:v>37.245000000000594</c:v>
                </c:pt>
                <c:pt idx="7730">
                  <c:v>37.250000000000597</c:v>
                </c:pt>
                <c:pt idx="7731">
                  <c:v>37.255000000000599</c:v>
                </c:pt>
                <c:pt idx="7732">
                  <c:v>37.260000000000602</c:v>
                </c:pt>
                <c:pt idx="7733">
                  <c:v>37.265000000000605</c:v>
                </c:pt>
                <c:pt idx="7734">
                  <c:v>37.270000000000607</c:v>
                </c:pt>
                <c:pt idx="7735">
                  <c:v>37.27500000000061</c:v>
                </c:pt>
                <c:pt idx="7736">
                  <c:v>37.280000000000612</c:v>
                </c:pt>
                <c:pt idx="7737">
                  <c:v>37.285000000000615</c:v>
                </c:pt>
                <c:pt idx="7738">
                  <c:v>37.290000000000617</c:v>
                </c:pt>
                <c:pt idx="7739">
                  <c:v>37.29500000000062</c:v>
                </c:pt>
                <c:pt idx="7740">
                  <c:v>37.300000000000622</c:v>
                </c:pt>
                <c:pt idx="7741">
                  <c:v>37.305000000000625</c:v>
                </c:pt>
                <c:pt idx="7742">
                  <c:v>37.310000000000628</c:v>
                </c:pt>
                <c:pt idx="7743">
                  <c:v>37.31500000000063</c:v>
                </c:pt>
                <c:pt idx="7744">
                  <c:v>37.320000000000633</c:v>
                </c:pt>
                <c:pt idx="7745">
                  <c:v>37.325000000000635</c:v>
                </c:pt>
                <c:pt idx="7746">
                  <c:v>37.330000000000638</c:v>
                </c:pt>
                <c:pt idx="7747">
                  <c:v>37.33500000000064</c:v>
                </c:pt>
                <c:pt idx="7748">
                  <c:v>37.340000000000643</c:v>
                </c:pt>
                <c:pt idx="7749">
                  <c:v>37.345000000000645</c:v>
                </c:pt>
                <c:pt idx="7750">
                  <c:v>37.350000000000648</c:v>
                </c:pt>
                <c:pt idx="7751">
                  <c:v>37.355000000000651</c:v>
                </c:pt>
                <c:pt idx="7752">
                  <c:v>37.360000000000653</c:v>
                </c:pt>
                <c:pt idx="7753">
                  <c:v>37.365000000000656</c:v>
                </c:pt>
                <c:pt idx="7754">
                  <c:v>37.370000000000658</c:v>
                </c:pt>
                <c:pt idx="7755">
                  <c:v>37.375000000000661</c:v>
                </c:pt>
                <c:pt idx="7756">
                  <c:v>37.380000000000663</c:v>
                </c:pt>
                <c:pt idx="7757">
                  <c:v>37.385000000000666</c:v>
                </c:pt>
                <c:pt idx="7758">
                  <c:v>37.390000000000668</c:v>
                </c:pt>
                <c:pt idx="7759">
                  <c:v>37.395000000000671</c:v>
                </c:pt>
                <c:pt idx="7760">
                  <c:v>37.400000000000674</c:v>
                </c:pt>
                <c:pt idx="7761">
                  <c:v>37.405000000000676</c:v>
                </c:pt>
                <c:pt idx="7762">
                  <c:v>37.410000000000679</c:v>
                </c:pt>
                <c:pt idx="7763">
                  <c:v>37.415000000000681</c:v>
                </c:pt>
                <c:pt idx="7764">
                  <c:v>37.420000000000684</c:v>
                </c:pt>
                <c:pt idx="7765">
                  <c:v>37.425000000000686</c:v>
                </c:pt>
                <c:pt idx="7766">
                  <c:v>37.430000000000689</c:v>
                </c:pt>
                <c:pt idx="7767">
                  <c:v>37.435000000000692</c:v>
                </c:pt>
                <c:pt idx="7768">
                  <c:v>37.440000000000694</c:v>
                </c:pt>
                <c:pt idx="7769">
                  <c:v>37.445000000000697</c:v>
                </c:pt>
                <c:pt idx="7770">
                  <c:v>37.450000000000699</c:v>
                </c:pt>
                <c:pt idx="7771">
                  <c:v>37.455000000000702</c:v>
                </c:pt>
                <c:pt idx="7772">
                  <c:v>37.460000000000704</c:v>
                </c:pt>
                <c:pt idx="7773">
                  <c:v>37.465000000000707</c:v>
                </c:pt>
                <c:pt idx="7774">
                  <c:v>37.470000000000709</c:v>
                </c:pt>
                <c:pt idx="7775">
                  <c:v>37.475000000000712</c:v>
                </c:pt>
                <c:pt idx="7776">
                  <c:v>37.480000000000715</c:v>
                </c:pt>
                <c:pt idx="7777">
                  <c:v>37.485000000000717</c:v>
                </c:pt>
                <c:pt idx="7778">
                  <c:v>37.49000000000072</c:v>
                </c:pt>
                <c:pt idx="7779">
                  <c:v>37.495000000000722</c:v>
                </c:pt>
                <c:pt idx="7780">
                  <c:v>37.500000000000725</c:v>
                </c:pt>
                <c:pt idx="7781">
                  <c:v>37.505000000000727</c:v>
                </c:pt>
                <c:pt idx="7782">
                  <c:v>37.51000000000073</c:v>
                </c:pt>
                <c:pt idx="7783">
                  <c:v>37.515000000000732</c:v>
                </c:pt>
                <c:pt idx="7784">
                  <c:v>37.520000000000735</c:v>
                </c:pt>
                <c:pt idx="7785">
                  <c:v>37.525000000000738</c:v>
                </c:pt>
                <c:pt idx="7786">
                  <c:v>37.53000000000074</c:v>
                </c:pt>
                <c:pt idx="7787">
                  <c:v>37.535000000000743</c:v>
                </c:pt>
                <c:pt idx="7788">
                  <c:v>37.540000000000745</c:v>
                </c:pt>
                <c:pt idx="7789">
                  <c:v>37.545000000000748</c:v>
                </c:pt>
                <c:pt idx="7790">
                  <c:v>37.55000000000075</c:v>
                </c:pt>
                <c:pt idx="7791">
                  <c:v>37.555000000000753</c:v>
                </c:pt>
                <c:pt idx="7792">
                  <c:v>37.560000000000755</c:v>
                </c:pt>
                <c:pt idx="7793">
                  <c:v>37.565000000000758</c:v>
                </c:pt>
                <c:pt idx="7794">
                  <c:v>37.570000000000761</c:v>
                </c:pt>
                <c:pt idx="7795">
                  <c:v>37.575000000000763</c:v>
                </c:pt>
                <c:pt idx="7796">
                  <c:v>37.580000000000766</c:v>
                </c:pt>
                <c:pt idx="7797">
                  <c:v>37.585000000000768</c:v>
                </c:pt>
                <c:pt idx="7798">
                  <c:v>37.590000000000771</c:v>
                </c:pt>
                <c:pt idx="7799">
                  <c:v>37.595000000000773</c:v>
                </c:pt>
                <c:pt idx="7800">
                  <c:v>37.600000000000776</c:v>
                </c:pt>
                <c:pt idx="7801">
                  <c:v>37.605000000000778</c:v>
                </c:pt>
                <c:pt idx="7802">
                  <c:v>37.610000000000781</c:v>
                </c:pt>
                <c:pt idx="7803">
                  <c:v>37.615000000000784</c:v>
                </c:pt>
                <c:pt idx="7804">
                  <c:v>37.620000000000786</c:v>
                </c:pt>
                <c:pt idx="7805">
                  <c:v>37.625000000000789</c:v>
                </c:pt>
                <c:pt idx="7806">
                  <c:v>37.630000000000791</c:v>
                </c:pt>
                <c:pt idx="7807">
                  <c:v>37.635000000000794</c:v>
                </c:pt>
                <c:pt idx="7808">
                  <c:v>37.640000000000796</c:v>
                </c:pt>
                <c:pt idx="7809">
                  <c:v>37.645000000000799</c:v>
                </c:pt>
                <c:pt idx="7810">
                  <c:v>37.650000000000801</c:v>
                </c:pt>
                <c:pt idx="7811">
                  <c:v>37.655000000000804</c:v>
                </c:pt>
                <c:pt idx="7812">
                  <c:v>37.660000000000807</c:v>
                </c:pt>
                <c:pt idx="7813">
                  <c:v>37.665000000000809</c:v>
                </c:pt>
                <c:pt idx="7814">
                  <c:v>37.670000000000812</c:v>
                </c:pt>
                <c:pt idx="7815">
                  <c:v>37.675000000000814</c:v>
                </c:pt>
                <c:pt idx="7816">
                  <c:v>37.680000000000817</c:v>
                </c:pt>
                <c:pt idx="7817">
                  <c:v>37.685000000000819</c:v>
                </c:pt>
                <c:pt idx="7818">
                  <c:v>37.690000000000822</c:v>
                </c:pt>
                <c:pt idx="7819">
                  <c:v>37.695000000000825</c:v>
                </c:pt>
                <c:pt idx="7820">
                  <c:v>37.700000000000827</c:v>
                </c:pt>
                <c:pt idx="7821">
                  <c:v>37.70500000000083</c:v>
                </c:pt>
                <c:pt idx="7822">
                  <c:v>37.710000000000832</c:v>
                </c:pt>
                <c:pt idx="7823">
                  <c:v>37.715000000000835</c:v>
                </c:pt>
                <c:pt idx="7824">
                  <c:v>37.720000000000837</c:v>
                </c:pt>
                <c:pt idx="7825">
                  <c:v>37.72500000000084</c:v>
                </c:pt>
                <c:pt idx="7826">
                  <c:v>37.730000000000842</c:v>
                </c:pt>
                <c:pt idx="7827">
                  <c:v>37.735000000000845</c:v>
                </c:pt>
                <c:pt idx="7828">
                  <c:v>37.740000000000848</c:v>
                </c:pt>
                <c:pt idx="7829">
                  <c:v>37.74500000000085</c:v>
                </c:pt>
                <c:pt idx="7830">
                  <c:v>37.750000000000853</c:v>
                </c:pt>
                <c:pt idx="7831">
                  <c:v>37.755000000000855</c:v>
                </c:pt>
                <c:pt idx="7832">
                  <c:v>37.760000000000858</c:v>
                </c:pt>
                <c:pt idx="7833">
                  <c:v>37.76500000000086</c:v>
                </c:pt>
                <c:pt idx="7834">
                  <c:v>37.770000000000863</c:v>
                </c:pt>
                <c:pt idx="7835">
                  <c:v>37.775000000000865</c:v>
                </c:pt>
                <c:pt idx="7836">
                  <c:v>37.780000000000868</c:v>
                </c:pt>
                <c:pt idx="7837">
                  <c:v>37.785000000000871</c:v>
                </c:pt>
                <c:pt idx="7838">
                  <c:v>37.790000000000873</c:v>
                </c:pt>
                <c:pt idx="7839">
                  <c:v>37.795000000000876</c:v>
                </c:pt>
                <c:pt idx="7840">
                  <c:v>37.800000000000878</c:v>
                </c:pt>
                <c:pt idx="7841">
                  <c:v>37.805000000000881</c:v>
                </c:pt>
                <c:pt idx="7842">
                  <c:v>37.810000000000883</c:v>
                </c:pt>
                <c:pt idx="7843">
                  <c:v>37.815000000000886</c:v>
                </c:pt>
                <c:pt idx="7844">
                  <c:v>37.820000000000888</c:v>
                </c:pt>
                <c:pt idx="7845">
                  <c:v>37.825000000000891</c:v>
                </c:pt>
                <c:pt idx="7846">
                  <c:v>37.830000000000894</c:v>
                </c:pt>
                <c:pt idx="7847">
                  <c:v>37.835000000000896</c:v>
                </c:pt>
                <c:pt idx="7848">
                  <c:v>37.840000000000899</c:v>
                </c:pt>
                <c:pt idx="7849">
                  <c:v>37.845000000000901</c:v>
                </c:pt>
                <c:pt idx="7850">
                  <c:v>37.850000000000904</c:v>
                </c:pt>
                <c:pt idx="7851">
                  <c:v>37.855000000000906</c:v>
                </c:pt>
                <c:pt idx="7852">
                  <c:v>37.860000000000909</c:v>
                </c:pt>
                <c:pt idx="7853">
                  <c:v>37.865000000000911</c:v>
                </c:pt>
                <c:pt idx="7854">
                  <c:v>37.870000000000914</c:v>
                </c:pt>
                <c:pt idx="7855">
                  <c:v>37.875000000000917</c:v>
                </c:pt>
                <c:pt idx="7856">
                  <c:v>37.880000000000919</c:v>
                </c:pt>
                <c:pt idx="7857">
                  <c:v>37.885000000000922</c:v>
                </c:pt>
                <c:pt idx="7858">
                  <c:v>37.890000000000924</c:v>
                </c:pt>
                <c:pt idx="7859">
                  <c:v>37.895000000000927</c:v>
                </c:pt>
                <c:pt idx="7860">
                  <c:v>37.900000000000929</c:v>
                </c:pt>
                <c:pt idx="7861">
                  <c:v>37.905000000000932</c:v>
                </c:pt>
                <c:pt idx="7862">
                  <c:v>37.910000000000935</c:v>
                </c:pt>
                <c:pt idx="7863">
                  <c:v>37.915000000000937</c:v>
                </c:pt>
                <c:pt idx="7864">
                  <c:v>37.92000000000094</c:v>
                </c:pt>
                <c:pt idx="7865">
                  <c:v>37.925000000000942</c:v>
                </c:pt>
                <c:pt idx="7866">
                  <c:v>37.930000000000945</c:v>
                </c:pt>
                <c:pt idx="7867">
                  <c:v>37.935000000000947</c:v>
                </c:pt>
                <c:pt idx="7868">
                  <c:v>37.94000000000095</c:v>
                </c:pt>
                <c:pt idx="7869">
                  <c:v>37.945000000000952</c:v>
                </c:pt>
                <c:pt idx="7870">
                  <c:v>37.950000000000955</c:v>
                </c:pt>
                <c:pt idx="7871">
                  <c:v>37.955000000000958</c:v>
                </c:pt>
                <c:pt idx="7872">
                  <c:v>37.96000000000096</c:v>
                </c:pt>
                <c:pt idx="7873">
                  <c:v>37.965000000000963</c:v>
                </c:pt>
                <c:pt idx="7874">
                  <c:v>37.970000000000965</c:v>
                </c:pt>
                <c:pt idx="7875">
                  <c:v>37.975000000000968</c:v>
                </c:pt>
                <c:pt idx="7876">
                  <c:v>37.98000000000097</c:v>
                </c:pt>
                <c:pt idx="7877">
                  <c:v>37.985000000000973</c:v>
                </c:pt>
                <c:pt idx="7878">
                  <c:v>37.990000000000975</c:v>
                </c:pt>
                <c:pt idx="7879">
                  <c:v>37.995000000000978</c:v>
                </c:pt>
                <c:pt idx="7880">
                  <c:v>38.000000000000981</c:v>
                </c:pt>
                <c:pt idx="7881">
                  <c:v>38.005000000000983</c:v>
                </c:pt>
                <c:pt idx="7882">
                  <c:v>38.010000000000986</c:v>
                </c:pt>
                <c:pt idx="7883">
                  <c:v>38.015000000000988</c:v>
                </c:pt>
                <c:pt idx="7884">
                  <c:v>38.020000000000991</c:v>
                </c:pt>
                <c:pt idx="7885">
                  <c:v>38.025000000000993</c:v>
                </c:pt>
                <c:pt idx="7886">
                  <c:v>38.030000000000996</c:v>
                </c:pt>
                <c:pt idx="7887">
                  <c:v>38.035000000000998</c:v>
                </c:pt>
                <c:pt idx="7888">
                  <c:v>38.040000000001001</c:v>
                </c:pt>
                <c:pt idx="7889">
                  <c:v>38.045000000001004</c:v>
                </c:pt>
                <c:pt idx="7890">
                  <c:v>38.050000000001006</c:v>
                </c:pt>
                <c:pt idx="7891">
                  <c:v>38.055000000001009</c:v>
                </c:pt>
                <c:pt idx="7892">
                  <c:v>38.060000000001011</c:v>
                </c:pt>
                <c:pt idx="7893">
                  <c:v>38.065000000001014</c:v>
                </c:pt>
                <c:pt idx="7894">
                  <c:v>38.070000000001016</c:v>
                </c:pt>
                <c:pt idx="7895">
                  <c:v>38.075000000001019</c:v>
                </c:pt>
                <c:pt idx="7896">
                  <c:v>38.080000000001021</c:v>
                </c:pt>
                <c:pt idx="7897">
                  <c:v>38.085000000001024</c:v>
                </c:pt>
                <c:pt idx="7898">
                  <c:v>38.090000000001027</c:v>
                </c:pt>
                <c:pt idx="7899">
                  <c:v>38.095000000001029</c:v>
                </c:pt>
                <c:pt idx="7900">
                  <c:v>38.100000000001032</c:v>
                </c:pt>
                <c:pt idx="7901">
                  <c:v>38.105000000001034</c:v>
                </c:pt>
                <c:pt idx="7902">
                  <c:v>38.110000000001037</c:v>
                </c:pt>
                <c:pt idx="7903">
                  <c:v>38.115000000001039</c:v>
                </c:pt>
                <c:pt idx="7904">
                  <c:v>38.120000000001042</c:v>
                </c:pt>
                <c:pt idx="7905">
                  <c:v>38.125000000001044</c:v>
                </c:pt>
                <c:pt idx="7906">
                  <c:v>38.130000000001047</c:v>
                </c:pt>
                <c:pt idx="7907">
                  <c:v>38.13500000000105</c:v>
                </c:pt>
                <c:pt idx="7908">
                  <c:v>38.140000000001052</c:v>
                </c:pt>
                <c:pt idx="7909">
                  <c:v>38.145000000001055</c:v>
                </c:pt>
                <c:pt idx="7910">
                  <c:v>38.150000000001057</c:v>
                </c:pt>
                <c:pt idx="7911">
                  <c:v>38.15500000000106</c:v>
                </c:pt>
                <c:pt idx="7912">
                  <c:v>38.160000000001062</c:v>
                </c:pt>
                <c:pt idx="7913">
                  <c:v>38.165000000001065</c:v>
                </c:pt>
                <c:pt idx="7914">
                  <c:v>38.170000000001068</c:v>
                </c:pt>
                <c:pt idx="7915">
                  <c:v>38.17500000000107</c:v>
                </c:pt>
                <c:pt idx="7916">
                  <c:v>38.180000000001073</c:v>
                </c:pt>
                <c:pt idx="7917">
                  <c:v>38.185000000001075</c:v>
                </c:pt>
                <c:pt idx="7918">
                  <c:v>38.190000000001078</c:v>
                </c:pt>
                <c:pt idx="7919">
                  <c:v>38.19500000000108</c:v>
                </c:pt>
                <c:pt idx="7920">
                  <c:v>38.200000000001083</c:v>
                </c:pt>
                <c:pt idx="7921">
                  <c:v>38.205000000001085</c:v>
                </c:pt>
                <c:pt idx="7922">
                  <c:v>38.210000000001088</c:v>
                </c:pt>
                <c:pt idx="7923">
                  <c:v>38.215000000001091</c:v>
                </c:pt>
                <c:pt idx="7924">
                  <c:v>38.220000000001093</c:v>
                </c:pt>
                <c:pt idx="7925">
                  <c:v>38.225000000001096</c:v>
                </c:pt>
                <c:pt idx="7926">
                  <c:v>38.230000000001098</c:v>
                </c:pt>
                <c:pt idx="7927">
                  <c:v>38.235000000001101</c:v>
                </c:pt>
                <c:pt idx="7928">
                  <c:v>38.240000000001103</c:v>
                </c:pt>
                <c:pt idx="7929">
                  <c:v>38.245000000001106</c:v>
                </c:pt>
                <c:pt idx="7930">
                  <c:v>38.250000000001108</c:v>
                </c:pt>
                <c:pt idx="7931">
                  <c:v>38.255000000001111</c:v>
                </c:pt>
                <c:pt idx="7932">
                  <c:v>38.260000000001114</c:v>
                </c:pt>
                <c:pt idx="7933">
                  <c:v>38.265000000001116</c:v>
                </c:pt>
                <c:pt idx="7934">
                  <c:v>38.270000000001119</c:v>
                </c:pt>
                <c:pt idx="7935">
                  <c:v>38.275000000001121</c:v>
                </c:pt>
                <c:pt idx="7936">
                  <c:v>38.280000000001124</c:v>
                </c:pt>
                <c:pt idx="7937">
                  <c:v>38.285000000001126</c:v>
                </c:pt>
                <c:pt idx="7938">
                  <c:v>38.290000000001129</c:v>
                </c:pt>
                <c:pt idx="7939">
                  <c:v>38.295000000001131</c:v>
                </c:pt>
                <c:pt idx="7940">
                  <c:v>38.300000000001134</c:v>
                </c:pt>
                <c:pt idx="7941">
                  <c:v>38.305000000001137</c:v>
                </c:pt>
                <c:pt idx="7942">
                  <c:v>38.310000000001139</c:v>
                </c:pt>
                <c:pt idx="7943">
                  <c:v>38.315000000001142</c:v>
                </c:pt>
                <c:pt idx="7944">
                  <c:v>38.320000000001144</c:v>
                </c:pt>
                <c:pt idx="7945">
                  <c:v>38.325000000001147</c:v>
                </c:pt>
                <c:pt idx="7946">
                  <c:v>38.330000000001149</c:v>
                </c:pt>
                <c:pt idx="7947">
                  <c:v>38.335000000001152</c:v>
                </c:pt>
                <c:pt idx="7948">
                  <c:v>38.340000000001154</c:v>
                </c:pt>
                <c:pt idx="7949">
                  <c:v>38.345000000001157</c:v>
                </c:pt>
                <c:pt idx="7950">
                  <c:v>38.35000000000116</c:v>
                </c:pt>
                <c:pt idx="7951">
                  <c:v>38.355000000001162</c:v>
                </c:pt>
                <c:pt idx="7952">
                  <c:v>38.360000000001165</c:v>
                </c:pt>
                <c:pt idx="7953">
                  <c:v>38.365000000001167</c:v>
                </c:pt>
                <c:pt idx="7954">
                  <c:v>38.37000000000117</c:v>
                </c:pt>
                <c:pt idx="7955">
                  <c:v>38.375000000001172</c:v>
                </c:pt>
                <c:pt idx="7956">
                  <c:v>38.380000000001175</c:v>
                </c:pt>
                <c:pt idx="7957">
                  <c:v>38.385000000001178</c:v>
                </c:pt>
                <c:pt idx="7958">
                  <c:v>38.39000000000118</c:v>
                </c:pt>
                <c:pt idx="7959">
                  <c:v>38.395000000001183</c:v>
                </c:pt>
                <c:pt idx="7960">
                  <c:v>38.400000000001185</c:v>
                </c:pt>
                <c:pt idx="7961">
                  <c:v>38.405000000001188</c:v>
                </c:pt>
                <c:pt idx="7962">
                  <c:v>38.41000000000119</c:v>
                </c:pt>
                <c:pt idx="7963">
                  <c:v>38.415000000001193</c:v>
                </c:pt>
                <c:pt idx="7964">
                  <c:v>38.420000000001195</c:v>
                </c:pt>
                <c:pt idx="7965">
                  <c:v>38.425000000001198</c:v>
                </c:pt>
                <c:pt idx="7966">
                  <c:v>38.430000000001201</c:v>
                </c:pt>
                <c:pt idx="7967">
                  <c:v>38.435000000001203</c:v>
                </c:pt>
                <c:pt idx="7968">
                  <c:v>38.440000000001206</c:v>
                </c:pt>
                <c:pt idx="7969">
                  <c:v>38.445000000001208</c:v>
                </c:pt>
                <c:pt idx="7970">
                  <c:v>38.450000000001211</c:v>
                </c:pt>
                <c:pt idx="7971">
                  <c:v>38.455000000001213</c:v>
                </c:pt>
                <c:pt idx="7972">
                  <c:v>38.460000000001216</c:v>
                </c:pt>
                <c:pt idx="7973">
                  <c:v>38.465000000001218</c:v>
                </c:pt>
                <c:pt idx="7974">
                  <c:v>38.470000000001221</c:v>
                </c:pt>
                <c:pt idx="7975">
                  <c:v>38.475000000001224</c:v>
                </c:pt>
                <c:pt idx="7976">
                  <c:v>38.480000000001226</c:v>
                </c:pt>
                <c:pt idx="7977">
                  <c:v>38.485000000001229</c:v>
                </c:pt>
                <c:pt idx="7978">
                  <c:v>38.490000000001231</c:v>
                </c:pt>
                <c:pt idx="7979">
                  <c:v>38.495000000001234</c:v>
                </c:pt>
                <c:pt idx="7980">
                  <c:v>38.500000000001236</c:v>
                </c:pt>
                <c:pt idx="7981">
                  <c:v>38.505000000001239</c:v>
                </c:pt>
                <c:pt idx="7982">
                  <c:v>38.510000000001241</c:v>
                </c:pt>
                <c:pt idx="7983">
                  <c:v>38.515000000001244</c:v>
                </c:pt>
                <c:pt idx="7984">
                  <c:v>38.520000000001247</c:v>
                </c:pt>
                <c:pt idx="7985">
                  <c:v>38.525000000001249</c:v>
                </c:pt>
                <c:pt idx="7986">
                  <c:v>38.530000000001252</c:v>
                </c:pt>
                <c:pt idx="7987">
                  <c:v>38.535000000001254</c:v>
                </c:pt>
                <c:pt idx="7988">
                  <c:v>38.540000000001257</c:v>
                </c:pt>
                <c:pt idx="7989">
                  <c:v>38.545000000001259</c:v>
                </c:pt>
                <c:pt idx="7990">
                  <c:v>38.550000000001262</c:v>
                </c:pt>
                <c:pt idx="7991">
                  <c:v>38.555000000001264</c:v>
                </c:pt>
                <c:pt idx="7992">
                  <c:v>38.560000000001267</c:v>
                </c:pt>
                <c:pt idx="7993">
                  <c:v>38.56500000000127</c:v>
                </c:pt>
                <c:pt idx="7994">
                  <c:v>38.570000000001272</c:v>
                </c:pt>
                <c:pt idx="7995">
                  <c:v>38.575000000001275</c:v>
                </c:pt>
                <c:pt idx="7996">
                  <c:v>38.580000000001277</c:v>
                </c:pt>
                <c:pt idx="7997">
                  <c:v>38.58500000000128</c:v>
                </c:pt>
                <c:pt idx="7998">
                  <c:v>38.590000000001282</c:v>
                </c:pt>
                <c:pt idx="7999">
                  <c:v>38.595000000001285</c:v>
                </c:pt>
                <c:pt idx="8000">
                  <c:v>38.600000000001288</c:v>
                </c:pt>
                <c:pt idx="8001">
                  <c:v>38.60500000000129</c:v>
                </c:pt>
                <c:pt idx="8002">
                  <c:v>38.610000000001293</c:v>
                </c:pt>
                <c:pt idx="8003">
                  <c:v>38.615000000001295</c:v>
                </c:pt>
                <c:pt idx="8004">
                  <c:v>38.620000000001298</c:v>
                </c:pt>
                <c:pt idx="8005">
                  <c:v>38.6250000000013</c:v>
                </c:pt>
                <c:pt idx="8006">
                  <c:v>38.630000000001303</c:v>
                </c:pt>
                <c:pt idx="8007">
                  <c:v>38.635000000001305</c:v>
                </c:pt>
                <c:pt idx="8008">
                  <c:v>38.640000000001308</c:v>
                </c:pt>
                <c:pt idx="8009">
                  <c:v>38.645000000001311</c:v>
                </c:pt>
                <c:pt idx="8010">
                  <c:v>38.650000000001313</c:v>
                </c:pt>
                <c:pt idx="8011">
                  <c:v>38.655000000001316</c:v>
                </c:pt>
                <c:pt idx="8012">
                  <c:v>38.660000000001318</c:v>
                </c:pt>
                <c:pt idx="8013">
                  <c:v>38.665000000001321</c:v>
                </c:pt>
                <c:pt idx="8014">
                  <c:v>38.670000000001323</c:v>
                </c:pt>
                <c:pt idx="8015">
                  <c:v>38.675000000001326</c:v>
                </c:pt>
                <c:pt idx="8016">
                  <c:v>38.680000000001328</c:v>
                </c:pt>
                <c:pt idx="8017">
                  <c:v>38.685000000001331</c:v>
                </c:pt>
                <c:pt idx="8018">
                  <c:v>38.690000000001334</c:v>
                </c:pt>
                <c:pt idx="8019">
                  <c:v>38.695000000001336</c:v>
                </c:pt>
                <c:pt idx="8020">
                  <c:v>38.700000000001339</c:v>
                </c:pt>
                <c:pt idx="8021">
                  <c:v>38.705000000001341</c:v>
                </c:pt>
                <c:pt idx="8022">
                  <c:v>38.710000000001344</c:v>
                </c:pt>
                <c:pt idx="8023">
                  <c:v>38.715000000001346</c:v>
                </c:pt>
                <c:pt idx="8024">
                  <c:v>38.720000000001349</c:v>
                </c:pt>
                <c:pt idx="8025">
                  <c:v>38.725000000001351</c:v>
                </c:pt>
                <c:pt idx="8026">
                  <c:v>38.730000000001354</c:v>
                </c:pt>
                <c:pt idx="8027">
                  <c:v>38.735000000001357</c:v>
                </c:pt>
                <c:pt idx="8028">
                  <c:v>38.740000000001359</c:v>
                </c:pt>
                <c:pt idx="8029">
                  <c:v>38.745000000001362</c:v>
                </c:pt>
                <c:pt idx="8030">
                  <c:v>38.750000000001364</c:v>
                </c:pt>
                <c:pt idx="8031">
                  <c:v>38.755000000001367</c:v>
                </c:pt>
                <c:pt idx="8032">
                  <c:v>38.760000000001369</c:v>
                </c:pt>
                <c:pt idx="8033">
                  <c:v>38.765000000001372</c:v>
                </c:pt>
                <c:pt idx="8034">
                  <c:v>38.770000000001374</c:v>
                </c:pt>
                <c:pt idx="8035">
                  <c:v>38.775000000001377</c:v>
                </c:pt>
                <c:pt idx="8036">
                  <c:v>38.78000000000138</c:v>
                </c:pt>
                <c:pt idx="8037">
                  <c:v>38.785000000001382</c:v>
                </c:pt>
                <c:pt idx="8038">
                  <c:v>38.790000000001385</c:v>
                </c:pt>
                <c:pt idx="8039">
                  <c:v>38.795000000001387</c:v>
                </c:pt>
                <c:pt idx="8040">
                  <c:v>38.80000000000139</c:v>
                </c:pt>
                <c:pt idx="8041">
                  <c:v>38.805000000001392</c:v>
                </c:pt>
                <c:pt idx="8042">
                  <c:v>38.810000000001395</c:v>
                </c:pt>
                <c:pt idx="8043">
                  <c:v>38.815000000001397</c:v>
                </c:pt>
                <c:pt idx="8044">
                  <c:v>38.8200000000014</c:v>
                </c:pt>
                <c:pt idx="8045">
                  <c:v>38.825000000001403</c:v>
                </c:pt>
                <c:pt idx="8046">
                  <c:v>38.830000000001405</c:v>
                </c:pt>
                <c:pt idx="8047">
                  <c:v>38.835000000001408</c:v>
                </c:pt>
                <c:pt idx="8048">
                  <c:v>38.84000000000141</c:v>
                </c:pt>
                <c:pt idx="8049">
                  <c:v>38.845000000001413</c:v>
                </c:pt>
                <c:pt idx="8050">
                  <c:v>38.850000000001415</c:v>
                </c:pt>
                <c:pt idx="8051">
                  <c:v>38.855000000001418</c:v>
                </c:pt>
                <c:pt idx="8052">
                  <c:v>38.860000000001421</c:v>
                </c:pt>
                <c:pt idx="8053">
                  <c:v>38.865000000001423</c:v>
                </c:pt>
                <c:pt idx="8054">
                  <c:v>38.870000000001426</c:v>
                </c:pt>
                <c:pt idx="8055">
                  <c:v>38.875000000001428</c:v>
                </c:pt>
                <c:pt idx="8056">
                  <c:v>38.880000000001431</c:v>
                </c:pt>
                <c:pt idx="8057">
                  <c:v>38.885000000001433</c:v>
                </c:pt>
                <c:pt idx="8058">
                  <c:v>38.890000000001436</c:v>
                </c:pt>
                <c:pt idx="8059">
                  <c:v>38.895000000001438</c:v>
                </c:pt>
                <c:pt idx="8060">
                  <c:v>38.900000000001441</c:v>
                </c:pt>
                <c:pt idx="8061">
                  <c:v>38.905000000001444</c:v>
                </c:pt>
                <c:pt idx="8062">
                  <c:v>38.910000000001446</c:v>
                </c:pt>
                <c:pt idx="8063">
                  <c:v>38.915000000001449</c:v>
                </c:pt>
                <c:pt idx="8064">
                  <c:v>38.920000000001451</c:v>
                </c:pt>
                <c:pt idx="8065">
                  <c:v>38.925000000001454</c:v>
                </c:pt>
                <c:pt idx="8066">
                  <c:v>38.930000000001456</c:v>
                </c:pt>
                <c:pt idx="8067">
                  <c:v>38.935000000001459</c:v>
                </c:pt>
                <c:pt idx="8068">
                  <c:v>38.940000000001461</c:v>
                </c:pt>
                <c:pt idx="8069">
                  <c:v>38.945000000001464</c:v>
                </c:pt>
                <c:pt idx="8070">
                  <c:v>38.950000000001467</c:v>
                </c:pt>
                <c:pt idx="8071">
                  <c:v>38.955000000001469</c:v>
                </c:pt>
                <c:pt idx="8072">
                  <c:v>38.960000000001472</c:v>
                </c:pt>
                <c:pt idx="8073">
                  <c:v>38.965000000001474</c:v>
                </c:pt>
                <c:pt idx="8074">
                  <c:v>38.970000000001477</c:v>
                </c:pt>
                <c:pt idx="8075">
                  <c:v>38.975000000001479</c:v>
                </c:pt>
                <c:pt idx="8076">
                  <c:v>38.980000000001482</c:v>
                </c:pt>
                <c:pt idx="8077">
                  <c:v>38.985000000001484</c:v>
                </c:pt>
                <c:pt idx="8078">
                  <c:v>38.990000000001487</c:v>
                </c:pt>
                <c:pt idx="8079">
                  <c:v>38.99500000000149</c:v>
                </c:pt>
                <c:pt idx="8080">
                  <c:v>39.000000000001492</c:v>
                </c:pt>
                <c:pt idx="8081">
                  <c:v>39.005000000001495</c:v>
                </c:pt>
                <c:pt idx="8082">
                  <c:v>39.010000000001497</c:v>
                </c:pt>
                <c:pt idx="8083">
                  <c:v>39.0150000000015</c:v>
                </c:pt>
                <c:pt idx="8084">
                  <c:v>39.020000000001502</c:v>
                </c:pt>
                <c:pt idx="8085">
                  <c:v>39.025000000001505</c:v>
                </c:pt>
                <c:pt idx="8086">
                  <c:v>39.030000000001507</c:v>
                </c:pt>
                <c:pt idx="8087">
                  <c:v>39.03500000000151</c:v>
                </c:pt>
                <c:pt idx="8088">
                  <c:v>39.040000000001513</c:v>
                </c:pt>
                <c:pt idx="8089">
                  <c:v>39.045000000001515</c:v>
                </c:pt>
                <c:pt idx="8090">
                  <c:v>39.050000000001518</c:v>
                </c:pt>
                <c:pt idx="8091">
                  <c:v>39.05500000000152</c:v>
                </c:pt>
                <c:pt idx="8092">
                  <c:v>39.060000000001523</c:v>
                </c:pt>
                <c:pt idx="8093">
                  <c:v>39.065000000001525</c:v>
                </c:pt>
                <c:pt idx="8094">
                  <c:v>39.070000000001528</c:v>
                </c:pt>
                <c:pt idx="8095">
                  <c:v>39.075000000001531</c:v>
                </c:pt>
                <c:pt idx="8096">
                  <c:v>39.080000000001533</c:v>
                </c:pt>
                <c:pt idx="8097">
                  <c:v>39.085000000001536</c:v>
                </c:pt>
                <c:pt idx="8098">
                  <c:v>39.090000000001538</c:v>
                </c:pt>
                <c:pt idx="8099">
                  <c:v>39.095000000001541</c:v>
                </c:pt>
                <c:pt idx="8100">
                  <c:v>39.100000000001543</c:v>
                </c:pt>
                <c:pt idx="8101">
                  <c:v>39.105000000001546</c:v>
                </c:pt>
                <c:pt idx="8102">
                  <c:v>39.110000000001548</c:v>
                </c:pt>
                <c:pt idx="8103">
                  <c:v>39.115000000001551</c:v>
                </c:pt>
                <c:pt idx="8104">
                  <c:v>39.120000000001554</c:v>
                </c:pt>
                <c:pt idx="8105">
                  <c:v>39.125000000001556</c:v>
                </c:pt>
                <c:pt idx="8106">
                  <c:v>39.130000000001559</c:v>
                </c:pt>
                <c:pt idx="8107">
                  <c:v>39.135000000001561</c:v>
                </c:pt>
                <c:pt idx="8108">
                  <c:v>39.140000000001564</c:v>
                </c:pt>
                <c:pt idx="8109">
                  <c:v>39.145000000001566</c:v>
                </c:pt>
                <c:pt idx="8110">
                  <c:v>39.150000000001569</c:v>
                </c:pt>
                <c:pt idx="8111">
                  <c:v>39.155000000001571</c:v>
                </c:pt>
                <c:pt idx="8112">
                  <c:v>39.160000000001574</c:v>
                </c:pt>
                <c:pt idx="8113">
                  <c:v>39.165000000001577</c:v>
                </c:pt>
                <c:pt idx="8114">
                  <c:v>39.170000000001579</c:v>
                </c:pt>
                <c:pt idx="8115">
                  <c:v>39.175000000001582</c:v>
                </c:pt>
                <c:pt idx="8116">
                  <c:v>39.180000000001584</c:v>
                </c:pt>
                <c:pt idx="8117">
                  <c:v>39.185000000001587</c:v>
                </c:pt>
                <c:pt idx="8118">
                  <c:v>39.190000000001589</c:v>
                </c:pt>
                <c:pt idx="8119">
                  <c:v>39.195000000001592</c:v>
                </c:pt>
                <c:pt idx="8120">
                  <c:v>39.200000000001594</c:v>
                </c:pt>
                <c:pt idx="8121">
                  <c:v>39.205000000001597</c:v>
                </c:pt>
                <c:pt idx="8122">
                  <c:v>39.2100000000016</c:v>
                </c:pt>
                <c:pt idx="8123">
                  <c:v>39.215000000001602</c:v>
                </c:pt>
                <c:pt idx="8124">
                  <c:v>39.220000000001605</c:v>
                </c:pt>
                <c:pt idx="8125">
                  <c:v>39.225000000001607</c:v>
                </c:pt>
                <c:pt idx="8126">
                  <c:v>39.23000000000161</c:v>
                </c:pt>
                <c:pt idx="8127">
                  <c:v>39.235000000001612</c:v>
                </c:pt>
                <c:pt idx="8128">
                  <c:v>39.240000000001615</c:v>
                </c:pt>
                <c:pt idx="8129">
                  <c:v>39.245000000001617</c:v>
                </c:pt>
                <c:pt idx="8130">
                  <c:v>39.25000000000162</c:v>
                </c:pt>
                <c:pt idx="8131">
                  <c:v>39.255000000001623</c:v>
                </c:pt>
                <c:pt idx="8132">
                  <c:v>39.260000000001625</c:v>
                </c:pt>
                <c:pt idx="8133">
                  <c:v>39.265000000001628</c:v>
                </c:pt>
                <c:pt idx="8134">
                  <c:v>39.27000000000163</c:v>
                </c:pt>
                <c:pt idx="8135">
                  <c:v>39.275000000001633</c:v>
                </c:pt>
                <c:pt idx="8136">
                  <c:v>39.280000000001635</c:v>
                </c:pt>
                <c:pt idx="8137">
                  <c:v>39.285000000001638</c:v>
                </c:pt>
                <c:pt idx="8138">
                  <c:v>39.290000000001641</c:v>
                </c:pt>
                <c:pt idx="8139">
                  <c:v>39.295000000001643</c:v>
                </c:pt>
                <c:pt idx="8140">
                  <c:v>39.300000000001646</c:v>
                </c:pt>
                <c:pt idx="8141">
                  <c:v>39.305000000001648</c:v>
                </c:pt>
                <c:pt idx="8142">
                  <c:v>39.310000000001651</c:v>
                </c:pt>
                <c:pt idx="8143">
                  <c:v>39.315000000001653</c:v>
                </c:pt>
                <c:pt idx="8144">
                  <c:v>39.320000000001656</c:v>
                </c:pt>
                <c:pt idx="8145">
                  <c:v>39.325000000001658</c:v>
                </c:pt>
                <c:pt idx="8146">
                  <c:v>39.330000000001661</c:v>
                </c:pt>
                <c:pt idx="8147">
                  <c:v>39.335000000001664</c:v>
                </c:pt>
                <c:pt idx="8148">
                  <c:v>39.340000000001666</c:v>
                </c:pt>
                <c:pt idx="8149">
                  <c:v>39.345000000001669</c:v>
                </c:pt>
                <c:pt idx="8150">
                  <c:v>39.350000000001671</c:v>
                </c:pt>
                <c:pt idx="8151">
                  <c:v>39.355000000001674</c:v>
                </c:pt>
                <c:pt idx="8152">
                  <c:v>39.360000000001676</c:v>
                </c:pt>
                <c:pt idx="8153">
                  <c:v>39.365000000001679</c:v>
                </c:pt>
                <c:pt idx="8154">
                  <c:v>39.370000000001681</c:v>
                </c:pt>
                <c:pt idx="8155">
                  <c:v>39.375000000001684</c:v>
                </c:pt>
                <c:pt idx="8156">
                  <c:v>39.380000000001687</c:v>
                </c:pt>
                <c:pt idx="8157">
                  <c:v>39.385000000001689</c:v>
                </c:pt>
                <c:pt idx="8158">
                  <c:v>39.390000000001692</c:v>
                </c:pt>
                <c:pt idx="8159">
                  <c:v>39.395000000001694</c:v>
                </c:pt>
                <c:pt idx="8160">
                  <c:v>39.400000000001697</c:v>
                </c:pt>
                <c:pt idx="8161">
                  <c:v>39.405000000001699</c:v>
                </c:pt>
                <c:pt idx="8162">
                  <c:v>39.410000000001702</c:v>
                </c:pt>
                <c:pt idx="8163">
                  <c:v>39.415000000001704</c:v>
                </c:pt>
                <c:pt idx="8164">
                  <c:v>39.420000000001707</c:v>
                </c:pt>
                <c:pt idx="8165">
                  <c:v>39.42500000000171</c:v>
                </c:pt>
                <c:pt idx="8166">
                  <c:v>39.430000000001712</c:v>
                </c:pt>
                <c:pt idx="8167">
                  <c:v>39.435000000001715</c:v>
                </c:pt>
                <c:pt idx="8168">
                  <c:v>39.440000000001717</c:v>
                </c:pt>
                <c:pt idx="8169">
                  <c:v>39.44500000000172</c:v>
                </c:pt>
                <c:pt idx="8170">
                  <c:v>39.450000000001722</c:v>
                </c:pt>
                <c:pt idx="8171">
                  <c:v>39.455000000001725</c:v>
                </c:pt>
                <c:pt idx="8172">
                  <c:v>39.460000000001727</c:v>
                </c:pt>
                <c:pt idx="8173">
                  <c:v>39.46500000000173</c:v>
                </c:pt>
                <c:pt idx="8174">
                  <c:v>39.470000000001733</c:v>
                </c:pt>
                <c:pt idx="8175">
                  <c:v>39.475000000001735</c:v>
                </c:pt>
                <c:pt idx="8176">
                  <c:v>39.480000000001738</c:v>
                </c:pt>
                <c:pt idx="8177">
                  <c:v>39.48500000000174</c:v>
                </c:pt>
                <c:pt idx="8178">
                  <c:v>39.490000000001743</c:v>
                </c:pt>
                <c:pt idx="8179">
                  <c:v>39.495000000001745</c:v>
                </c:pt>
                <c:pt idx="8180">
                  <c:v>39.500000000001748</c:v>
                </c:pt>
                <c:pt idx="8181">
                  <c:v>39.50500000000175</c:v>
                </c:pt>
                <c:pt idx="8182">
                  <c:v>39.510000000001753</c:v>
                </c:pt>
                <c:pt idx="8183">
                  <c:v>39.515000000001756</c:v>
                </c:pt>
                <c:pt idx="8184">
                  <c:v>39.520000000001758</c:v>
                </c:pt>
                <c:pt idx="8185">
                  <c:v>39.525000000001761</c:v>
                </c:pt>
                <c:pt idx="8186">
                  <c:v>39.530000000001763</c:v>
                </c:pt>
                <c:pt idx="8187">
                  <c:v>39.535000000001766</c:v>
                </c:pt>
                <c:pt idx="8188">
                  <c:v>39.540000000001768</c:v>
                </c:pt>
                <c:pt idx="8189">
                  <c:v>39.545000000001771</c:v>
                </c:pt>
                <c:pt idx="8190">
                  <c:v>39.550000000001774</c:v>
                </c:pt>
                <c:pt idx="8191">
                  <c:v>39.555000000001776</c:v>
                </c:pt>
                <c:pt idx="8192">
                  <c:v>39.560000000001779</c:v>
                </c:pt>
                <c:pt idx="8193">
                  <c:v>39.565000000001781</c:v>
                </c:pt>
                <c:pt idx="8194">
                  <c:v>39.570000000001784</c:v>
                </c:pt>
                <c:pt idx="8195">
                  <c:v>39.575000000001786</c:v>
                </c:pt>
                <c:pt idx="8196">
                  <c:v>39.580000000001789</c:v>
                </c:pt>
                <c:pt idx="8197">
                  <c:v>39.585000000001791</c:v>
                </c:pt>
                <c:pt idx="8198">
                  <c:v>39.590000000001794</c:v>
                </c:pt>
                <c:pt idx="8199">
                  <c:v>39.595000000001797</c:v>
                </c:pt>
                <c:pt idx="8200">
                  <c:v>39.600000000001799</c:v>
                </c:pt>
                <c:pt idx="8201">
                  <c:v>39.605000000001802</c:v>
                </c:pt>
                <c:pt idx="8202">
                  <c:v>39.610000000001804</c:v>
                </c:pt>
                <c:pt idx="8203">
                  <c:v>39.615000000001807</c:v>
                </c:pt>
                <c:pt idx="8204">
                  <c:v>39.620000000001809</c:v>
                </c:pt>
                <c:pt idx="8205">
                  <c:v>39.625000000001812</c:v>
                </c:pt>
                <c:pt idx="8206">
                  <c:v>39.630000000001814</c:v>
                </c:pt>
                <c:pt idx="8207">
                  <c:v>39.635000000001817</c:v>
                </c:pt>
                <c:pt idx="8208">
                  <c:v>39.64000000000182</c:v>
                </c:pt>
                <c:pt idx="8209">
                  <c:v>39.645000000001822</c:v>
                </c:pt>
                <c:pt idx="8210">
                  <c:v>39.650000000001825</c:v>
                </c:pt>
                <c:pt idx="8211">
                  <c:v>39.655000000001827</c:v>
                </c:pt>
                <c:pt idx="8212">
                  <c:v>39.66000000000183</c:v>
                </c:pt>
                <c:pt idx="8213">
                  <c:v>39.665000000001832</c:v>
                </c:pt>
                <c:pt idx="8214">
                  <c:v>39.670000000001835</c:v>
                </c:pt>
                <c:pt idx="8215">
                  <c:v>39.675000000001837</c:v>
                </c:pt>
                <c:pt idx="8216">
                  <c:v>39.68000000000184</c:v>
                </c:pt>
                <c:pt idx="8217">
                  <c:v>39.685000000001843</c:v>
                </c:pt>
                <c:pt idx="8218">
                  <c:v>39.690000000001845</c:v>
                </c:pt>
                <c:pt idx="8219">
                  <c:v>39.695000000001848</c:v>
                </c:pt>
                <c:pt idx="8220">
                  <c:v>39.70000000000185</c:v>
                </c:pt>
                <c:pt idx="8221">
                  <c:v>39.705000000001853</c:v>
                </c:pt>
                <c:pt idx="8222">
                  <c:v>39.710000000001855</c:v>
                </c:pt>
                <c:pt idx="8223">
                  <c:v>39.715000000001858</c:v>
                </c:pt>
                <c:pt idx="8224">
                  <c:v>39.72000000000186</c:v>
                </c:pt>
                <c:pt idx="8225">
                  <c:v>39.725000000001863</c:v>
                </c:pt>
                <c:pt idx="8226">
                  <c:v>39.730000000001866</c:v>
                </c:pt>
                <c:pt idx="8227">
                  <c:v>39.735000000001868</c:v>
                </c:pt>
                <c:pt idx="8228">
                  <c:v>39.740000000001871</c:v>
                </c:pt>
                <c:pt idx="8229">
                  <c:v>39.745000000001873</c:v>
                </c:pt>
                <c:pt idx="8230">
                  <c:v>39.750000000001876</c:v>
                </c:pt>
                <c:pt idx="8231">
                  <c:v>39.755000000001878</c:v>
                </c:pt>
                <c:pt idx="8232">
                  <c:v>39.760000000001881</c:v>
                </c:pt>
                <c:pt idx="8233">
                  <c:v>39.765000000001884</c:v>
                </c:pt>
                <c:pt idx="8234">
                  <c:v>39.770000000001886</c:v>
                </c:pt>
                <c:pt idx="8235">
                  <c:v>39.775000000001889</c:v>
                </c:pt>
                <c:pt idx="8236">
                  <c:v>39.780000000001891</c:v>
                </c:pt>
                <c:pt idx="8237">
                  <c:v>39.785000000001894</c:v>
                </c:pt>
                <c:pt idx="8238">
                  <c:v>39.790000000001896</c:v>
                </c:pt>
                <c:pt idx="8239">
                  <c:v>39.795000000001899</c:v>
                </c:pt>
                <c:pt idx="8240">
                  <c:v>39.800000000001901</c:v>
                </c:pt>
                <c:pt idx="8241">
                  <c:v>39.805000000001904</c:v>
                </c:pt>
                <c:pt idx="8242">
                  <c:v>39.810000000001907</c:v>
                </c:pt>
                <c:pt idx="8243">
                  <c:v>39.815000000001909</c:v>
                </c:pt>
                <c:pt idx="8244">
                  <c:v>39.820000000001912</c:v>
                </c:pt>
                <c:pt idx="8245">
                  <c:v>39.825000000001914</c:v>
                </c:pt>
                <c:pt idx="8246">
                  <c:v>39.830000000001917</c:v>
                </c:pt>
                <c:pt idx="8247">
                  <c:v>39.835000000001919</c:v>
                </c:pt>
                <c:pt idx="8248">
                  <c:v>39.840000000001922</c:v>
                </c:pt>
                <c:pt idx="8249">
                  <c:v>39.845000000001924</c:v>
                </c:pt>
                <c:pt idx="8250">
                  <c:v>39.850000000001927</c:v>
                </c:pt>
                <c:pt idx="8251">
                  <c:v>39.85500000000193</c:v>
                </c:pt>
                <c:pt idx="8252">
                  <c:v>39.860000000001932</c:v>
                </c:pt>
                <c:pt idx="8253">
                  <c:v>39.865000000001935</c:v>
                </c:pt>
                <c:pt idx="8254">
                  <c:v>39.870000000001937</c:v>
                </c:pt>
                <c:pt idx="8255">
                  <c:v>39.87500000000194</c:v>
                </c:pt>
                <c:pt idx="8256">
                  <c:v>39.880000000001942</c:v>
                </c:pt>
                <c:pt idx="8257">
                  <c:v>39.885000000001945</c:v>
                </c:pt>
                <c:pt idx="8258">
                  <c:v>39.890000000001947</c:v>
                </c:pt>
                <c:pt idx="8259">
                  <c:v>39.89500000000195</c:v>
                </c:pt>
                <c:pt idx="8260">
                  <c:v>39.900000000001953</c:v>
                </c:pt>
                <c:pt idx="8261">
                  <c:v>39.905000000001955</c:v>
                </c:pt>
                <c:pt idx="8262">
                  <c:v>39.910000000001958</c:v>
                </c:pt>
                <c:pt idx="8263">
                  <c:v>39.91500000000196</c:v>
                </c:pt>
                <c:pt idx="8264">
                  <c:v>39.920000000001963</c:v>
                </c:pt>
                <c:pt idx="8265">
                  <c:v>39.925000000001965</c:v>
                </c:pt>
                <c:pt idx="8266">
                  <c:v>39.930000000001968</c:v>
                </c:pt>
                <c:pt idx="8267">
                  <c:v>39.93500000000197</c:v>
                </c:pt>
                <c:pt idx="8268">
                  <c:v>39.940000000001973</c:v>
                </c:pt>
                <c:pt idx="8269">
                  <c:v>39.945000000001976</c:v>
                </c:pt>
                <c:pt idx="8270">
                  <c:v>39.950000000001978</c:v>
                </c:pt>
                <c:pt idx="8271">
                  <c:v>39.955000000001981</c:v>
                </c:pt>
                <c:pt idx="8272">
                  <c:v>39.960000000001983</c:v>
                </c:pt>
                <c:pt idx="8273">
                  <c:v>39.965000000001986</c:v>
                </c:pt>
                <c:pt idx="8274">
                  <c:v>39.970000000001988</c:v>
                </c:pt>
                <c:pt idx="8275">
                  <c:v>39.975000000001991</c:v>
                </c:pt>
                <c:pt idx="8276">
                  <c:v>39.980000000001993</c:v>
                </c:pt>
                <c:pt idx="8277">
                  <c:v>39.985000000001996</c:v>
                </c:pt>
                <c:pt idx="8278">
                  <c:v>39.990000000001999</c:v>
                </c:pt>
                <c:pt idx="8279">
                  <c:v>39.995000000002001</c:v>
                </c:pt>
                <c:pt idx="8280">
                  <c:v>40.000000000002004</c:v>
                </c:pt>
                <c:pt idx="8281">
                  <c:v>40.005000000002006</c:v>
                </c:pt>
                <c:pt idx="8282">
                  <c:v>40.010000000002009</c:v>
                </c:pt>
                <c:pt idx="8283">
                  <c:v>40.015000000002011</c:v>
                </c:pt>
                <c:pt idx="8284">
                  <c:v>40.020000000002014</c:v>
                </c:pt>
                <c:pt idx="8285">
                  <c:v>40.025000000002017</c:v>
                </c:pt>
                <c:pt idx="8286">
                  <c:v>40.030000000002019</c:v>
                </c:pt>
                <c:pt idx="8287">
                  <c:v>40.035000000002022</c:v>
                </c:pt>
                <c:pt idx="8288">
                  <c:v>40.040000000002024</c:v>
                </c:pt>
                <c:pt idx="8289">
                  <c:v>40.045000000002027</c:v>
                </c:pt>
                <c:pt idx="8290">
                  <c:v>40.050000000002029</c:v>
                </c:pt>
                <c:pt idx="8291">
                  <c:v>40.055000000002032</c:v>
                </c:pt>
                <c:pt idx="8292">
                  <c:v>40.060000000002034</c:v>
                </c:pt>
                <c:pt idx="8293">
                  <c:v>40.065000000002037</c:v>
                </c:pt>
                <c:pt idx="8294">
                  <c:v>40.07000000000204</c:v>
                </c:pt>
                <c:pt idx="8295">
                  <c:v>40.075000000002042</c:v>
                </c:pt>
                <c:pt idx="8296">
                  <c:v>40.080000000002045</c:v>
                </c:pt>
                <c:pt idx="8297">
                  <c:v>40.085000000002047</c:v>
                </c:pt>
                <c:pt idx="8298">
                  <c:v>40.09000000000205</c:v>
                </c:pt>
                <c:pt idx="8299">
                  <c:v>40.095000000002052</c:v>
                </c:pt>
                <c:pt idx="8300">
                  <c:v>40.100000000002055</c:v>
                </c:pt>
                <c:pt idx="8301">
                  <c:v>40.105000000002057</c:v>
                </c:pt>
                <c:pt idx="8302">
                  <c:v>40.11000000000206</c:v>
                </c:pt>
                <c:pt idx="8303">
                  <c:v>40.115000000002063</c:v>
                </c:pt>
                <c:pt idx="8304">
                  <c:v>40.120000000002065</c:v>
                </c:pt>
                <c:pt idx="8305">
                  <c:v>40.125000000002068</c:v>
                </c:pt>
                <c:pt idx="8306">
                  <c:v>40.13000000000207</c:v>
                </c:pt>
                <c:pt idx="8307">
                  <c:v>40.135000000002073</c:v>
                </c:pt>
                <c:pt idx="8308">
                  <c:v>40.140000000002075</c:v>
                </c:pt>
                <c:pt idx="8309">
                  <c:v>40.145000000002078</c:v>
                </c:pt>
                <c:pt idx="8310">
                  <c:v>40.15000000000208</c:v>
                </c:pt>
                <c:pt idx="8311">
                  <c:v>40.155000000002083</c:v>
                </c:pt>
                <c:pt idx="8312">
                  <c:v>40.160000000002086</c:v>
                </c:pt>
                <c:pt idx="8313">
                  <c:v>40.165000000002088</c:v>
                </c:pt>
                <c:pt idx="8314">
                  <c:v>40.170000000002091</c:v>
                </c:pt>
                <c:pt idx="8315">
                  <c:v>40.175000000002093</c:v>
                </c:pt>
                <c:pt idx="8316">
                  <c:v>40.180000000002096</c:v>
                </c:pt>
                <c:pt idx="8317">
                  <c:v>40.185000000002098</c:v>
                </c:pt>
                <c:pt idx="8318">
                  <c:v>40.190000000002101</c:v>
                </c:pt>
                <c:pt idx="8319">
                  <c:v>40.195000000002103</c:v>
                </c:pt>
                <c:pt idx="8320">
                  <c:v>40.200000000002106</c:v>
                </c:pt>
                <c:pt idx="8321">
                  <c:v>40.205000000002109</c:v>
                </c:pt>
                <c:pt idx="8322">
                  <c:v>40.210000000002111</c:v>
                </c:pt>
                <c:pt idx="8323">
                  <c:v>40.215000000002114</c:v>
                </c:pt>
                <c:pt idx="8324">
                  <c:v>40.220000000002116</c:v>
                </c:pt>
                <c:pt idx="8325">
                  <c:v>40.225000000002119</c:v>
                </c:pt>
                <c:pt idx="8326">
                  <c:v>40.230000000002121</c:v>
                </c:pt>
                <c:pt idx="8327">
                  <c:v>40.235000000002124</c:v>
                </c:pt>
                <c:pt idx="8328">
                  <c:v>40.240000000002127</c:v>
                </c:pt>
                <c:pt idx="8329">
                  <c:v>40.245000000002129</c:v>
                </c:pt>
                <c:pt idx="8330">
                  <c:v>40.250000000002132</c:v>
                </c:pt>
                <c:pt idx="8331">
                  <c:v>40.255000000002134</c:v>
                </c:pt>
                <c:pt idx="8332">
                  <c:v>40.260000000002137</c:v>
                </c:pt>
                <c:pt idx="8333">
                  <c:v>40.265000000002139</c:v>
                </c:pt>
                <c:pt idx="8334">
                  <c:v>40.270000000002142</c:v>
                </c:pt>
                <c:pt idx="8335">
                  <c:v>40.275000000002144</c:v>
                </c:pt>
                <c:pt idx="8336">
                  <c:v>40.280000000002147</c:v>
                </c:pt>
                <c:pt idx="8337">
                  <c:v>40.28500000000215</c:v>
                </c:pt>
                <c:pt idx="8338">
                  <c:v>40.290000000002152</c:v>
                </c:pt>
                <c:pt idx="8339">
                  <c:v>40.295000000002155</c:v>
                </c:pt>
                <c:pt idx="8340">
                  <c:v>40.300000000002157</c:v>
                </c:pt>
                <c:pt idx="8341">
                  <c:v>40.30500000000216</c:v>
                </c:pt>
                <c:pt idx="8342">
                  <c:v>40.310000000002162</c:v>
                </c:pt>
                <c:pt idx="8343">
                  <c:v>40.315000000002165</c:v>
                </c:pt>
                <c:pt idx="8344">
                  <c:v>40.320000000002167</c:v>
                </c:pt>
                <c:pt idx="8345">
                  <c:v>40.32500000000217</c:v>
                </c:pt>
                <c:pt idx="8346">
                  <c:v>40.330000000002173</c:v>
                </c:pt>
                <c:pt idx="8347">
                  <c:v>40.335000000002175</c:v>
                </c:pt>
                <c:pt idx="8348">
                  <c:v>40.340000000002178</c:v>
                </c:pt>
                <c:pt idx="8349">
                  <c:v>40.34500000000218</c:v>
                </c:pt>
                <c:pt idx="8350">
                  <c:v>40.350000000002183</c:v>
                </c:pt>
                <c:pt idx="8351">
                  <c:v>40.355000000002185</c:v>
                </c:pt>
                <c:pt idx="8352">
                  <c:v>40.360000000002188</c:v>
                </c:pt>
                <c:pt idx="8353">
                  <c:v>40.36500000000219</c:v>
                </c:pt>
                <c:pt idx="8354">
                  <c:v>40.370000000002193</c:v>
                </c:pt>
                <c:pt idx="8355">
                  <c:v>40.375000000002196</c:v>
                </c:pt>
                <c:pt idx="8356">
                  <c:v>40.380000000002198</c:v>
                </c:pt>
                <c:pt idx="8357">
                  <c:v>40.385000000002201</c:v>
                </c:pt>
                <c:pt idx="8358">
                  <c:v>40.390000000002203</c:v>
                </c:pt>
                <c:pt idx="8359">
                  <c:v>40.395000000002206</c:v>
                </c:pt>
                <c:pt idx="8360">
                  <c:v>40.400000000002208</c:v>
                </c:pt>
                <c:pt idx="8361">
                  <c:v>40.405000000002211</c:v>
                </c:pt>
                <c:pt idx="8362">
                  <c:v>40.410000000002213</c:v>
                </c:pt>
                <c:pt idx="8363">
                  <c:v>40.415000000002216</c:v>
                </c:pt>
                <c:pt idx="8364">
                  <c:v>40.420000000002219</c:v>
                </c:pt>
                <c:pt idx="8365">
                  <c:v>40.425000000002221</c:v>
                </c:pt>
                <c:pt idx="8366">
                  <c:v>40.430000000002224</c:v>
                </c:pt>
                <c:pt idx="8367">
                  <c:v>40.435000000002226</c:v>
                </c:pt>
                <c:pt idx="8368">
                  <c:v>40.440000000002229</c:v>
                </c:pt>
                <c:pt idx="8369">
                  <c:v>40.445000000002231</c:v>
                </c:pt>
                <c:pt idx="8370">
                  <c:v>40.450000000002234</c:v>
                </c:pt>
                <c:pt idx="8371">
                  <c:v>40.455000000002237</c:v>
                </c:pt>
                <c:pt idx="8372">
                  <c:v>40.460000000002239</c:v>
                </c:pt>
                <c:pt idx="8373">
                  <c:v>40.465000000002242</c:v>
                </c:pt>
                <c:pt idx="8374">
                  <c:v>40.470000000002244</c:v>
                </c:pt>
                <c:pt idx="8375">
                  <c:v>40.475000000002247</c:v>
                </c:pt>
                <c:pt idx="8376">
                  <c:v>40.480000000002249</c:v>
                </c:pt>
                <c:pt idx="8377">
                  <c:v>40.485000000002252</c:v>
                </c:pt>
                <c:pt idx="8378">
                  <c:v>40.490000000002254</c:v>
                </c:pt>
                <c:pt idx="8379">
                  <c:v>40.495000000002257</c:v>
                </c:pt>
                <c:pt idx="8380">
                  <c:v>40.50000000000226</c:v>
                </c:pt>
                <c:pt idx="8381">
                  <c:v>40.505000000002262</c:v>
                </c:pt>
                <c:pt idx="8382">
                  <c:v>40.510000000002265</c:v>
                </c:pt>
                <c:pt idx="8383">
                  <c:v>40.515000000002267</c:v>
                </c:pt>
                <c:pt idx="8384">
                  <c:v>40.52000000000227</c:v>
                </c:pt>
                <c:pt idx="8385">
                  <c:v>40.525000000002272</c:v>
                </c:pt>
                <c:pt idx="8386">
                  <c:v>40.530000000002275</c:v>
                </c:pt>
                <c:pt idx="8387">
                  <c:v>40.535000000002277</c:v>
                </c:pt>
                <c:pt idx="8388">
                  <c:v>40.54000000000228</c:v>
                </c:pt>
                <c:pt idx="8389">
                  <c:v>40.545000000002283</c:v>
                </c:pt>
                <c:pt idx="8390">
                  <c:v>40.550000000002285</c:v>
                </c:pt>
                <c:pt idx="8391">
                  <c:v>40.555000000002288</c:v>
                </c:pt>
                <c:pt idx="8392">
                  <c:v>40.56000000000229</c:v>
                </c:pt>
                <c:pt idx="8393">
                  <c:v>40.565000000002293</c:v>
                </c:pt>
                <c:pt idx="8394">
                  <c:v>40.570000000002295</c:v>
                </c:pt>
                <c:pt idx="8395">
                  <c:v>40.575000000002298</c:v>
                </c:pt>
                <c:pt idx="8396">
                  <c:v>40.5800000000023</c:v>
                </c:pt>
                <c:pt idx="8397">
                  <c:v>40.585000000002303</c:v>
                </c:pt>
                <c:pt idx="8398">
                  <c:v>40.590000000002306</c:v>
                </c:pt>
                <c:pt idx="8399">
                  <c:v>40.595000000002308</c:v>
                </c:pt>
                <c:pt idx="8400">
                  <c:v>40.600000000002311</c:v>
                </c:pt>
                <c:pt idx="8401">
                  <c:v>40.605000000002313</c:v>
                </c:pt>
                <c:pt idx="8402">
                  <c:v>40.610000000002316</c:v>
                </c:pt>
                <c:pt idx="8403">
                  <c:v>40.615000000002318</c:v>
                </c:pt>
                <c:pt idx="8404">
                  <c:v>40.620000000002321</c:v>
                </c:pt>
                <c:pt idx="8405">
                  <c:v>40.625000000002323</c:v>
                </c:pt>
                <c:pt idx="8406">
                  <c:v>40.630000000002326</c:v>
                </c:pt>
                <c:pt idx="8407">
                  <c:v>40.635000000002329</c:v>
                </c:pt>
                <c:pt idx="8408">
                  <c:v>40.640000000002331</c:v>
                </c:pt>
                <c:pt idx="8409">
                  <c:v>40.645000000002334</c:v>
                </c:pt>
                <c:pt idx="8410">
                  <c:v>40.650000000002336</c:v>
                </c:pt>
                <c:pt idx="8411">
                  <c:v>40.655000000002339</c:v>
                </c:pt>
                <c:pt idx="8412">
                  <c:v>40.660000000002341</c:v>
                </c:pt>
                <c:pt idx="8413">
                  <c:v>40.665000000002344</c:v>
                </c:pt>
                <c:pt idx="8414">
                  <c:v>40.670000000002346</c:v>
                </c:pt>
                <c:pt idx="8415">
                  <c:v>40.675000000002349</c:v>
                </c:pt>
                <c:pt idx="8416">
                  <c:v>40.680000000002352</c:v>
                </c:pt>
                <c:pt idx="8417">
                  <c:v>40.685000000002354</c:v>
                </c:pt>
                <c:pt idx="8418">
                  <c:v>40.690000000002357</c:v>
                </c:pt>
                <c:pt idx="8419">
                  <c:v>40.695000000002359</c:v>
                </c:pt>
                <c:pt idx="8420">
                  <c:v>40.700000000002362</c:v>
                </c:pt>
                <c:pt idx="8421">
                  <c:v>40.705000000002364</c:v>
                </c:pt>
                <c:pt idx="8422">
                  <c:v>40.710000000002367</c:v>
                </c:pt>
                <c:pt idx="8423">
                  <c:v>40.71500000000237</c:v>
                </c:pt>
                <c:pt idx="8424">
                  <c:v>40.720000000002372</c:v>
                </c:pt>
                <c:pt idx="8425">
                  <c:v>40.725000000002375</c:v>
                </c:pt>
                <c:pt idx="8426">
                  <c:v>40.730000000002377</c:v>
                </c:pt>
                <c:pt idx="8427">
                  <c:v>40.73500000000238</c:v>
                </c:pt>
                <c:pt idx="8428">
                  <c:v>40.740000000002382</c:v>
                </c:pt>
                <c:pt idx="8429">
                  <c:v>40.745000000002385</c:v>
                </c:pt>
                <c:pt idx="8430">
                  <c:v>40.750000000002387</c:v>
                </c:pt>
                <c:pt idx="8431">
                  <c:v>40.75500000000239</c:v>
                </c:pt>
                <c:pt idx="8432">
                  <c:v>40.760000000002393</c:v>
                </c:pt>
                <c:pt idx="8433">
                  <c:v>40.765000000002395</c:v>
                </c:pt>
                <c:pt idx="8434">
                  <c:v>40.770000000002398</c:v>
                </c:pt>
                <c:pt idx="8435">
                  <c:v>40.7750000000024</c:v>
                </c:pt>
                <c:pt idx="8436">
                  <c:v>40.780000000002403</c:v>
                </c:pt>
                <c:pt idx="8437">
                  <c:v>40.785000000002405</c:v>
                </c:pt>
                <c:pt idx="8438">
                  <c:v>40.790000000002408</c:v>
                </c:pt>
                <c:pt idx="8439">
                  <c:v>40.79500000000241</c:v>
                </c:pt>
                <c:pt idx="8440">
                  <c:v>40.800000000002413</c:v>
                </c:pt>
                <c:pt idx="8441">
                  <c:v>40.805000000002416</c:v>
                </c:pt>
                <c:pt idx="8442">
                  <c:v>40.810000000002418</c:v>
                </c:pt>
                <c:pt idx="8443">
                  <c:v>40.815000000002421</c:v>
                </c:pt>
                <c:pt idx="8444">
                  <c:v>40.820000000002423</c:v>
                </c:pt>
                <c:pt idx="8445">
                  <c:v>40.825000000002426</c:v>
                </c:pt>
                <c:pt idx="8446">
                  <c:v>40.830000000002428</c:v>
                </c:pt>
                <c:pt idx="8447">
                  <c:v>40.835000000002431</c:v>
                </c:pt>
                <c:pt idx="8448">
                  <c:v>40.840000000002433</c:v>
                </c:pt>
                <c:pt idx="8449">
                  <c:v>40.845000000002436</c:v>
                </c:pt>
                <c:pt idx="8450">
                  <c:v>40.850000000002439</c:v>
                </c:pt>
                <c:pt idx="8451">
                  <c:v>40.855000000002441</c:v>
                </c:pt>
                <c:pt idx="8452">
                  <c:v>40.860000000002444</c:v>
                </c:pt>
                <c:pt idx="8453">
                  <c:v>40.865000000002446</c:v>
                </c:pt>
                <c:pt idx="8454">
                  <c:v>40.870000000002449</c:v>
                </c:pt>
                <c:pt idx="8455">
                  <c:v>40.875000000002451</c:v>
                </c:pt>
                <c:pt idx="8456">
                  <c:v>40.880000000002454</c:v>
                </c:pt>
                <c:pt idx="8457">
                  <c:v>40.885000000002456</c:v>
                </c:pt>
                <c:pt idx="8458">
                  <c:v>40.890000000002459</c:v>
                </c:pt>
                <c:pt idx="8459">
                  <c:v>40.895000000002462</c:v>
                </c:pt>
                <c:pt idx="8460">
                  <c:v>40.900000000002464</c:v>
                </c:pt>
                <c:pt idx="8461">
                  <c:v>40.905000000002467</c:v>
                </c:pt>
                <c:pt idx="8462">
                  <c:v>40.910000000002469</c:v>
                </c:pt>
                <c:pt idx="8463">
                  <c:v>40.915000000002472</c:v>
                </c:pt>
                <c:pt idx="8464">
                  <c:v>40.920000000002474</c:v>
                </c:pt>
                <c:pt idx="8465">
                  <c:v>40.925000000002477</c:v>
                </c:pt>
                <c:pt idx="8466">
                  <c:v>40.93000000000248</c:v>
                </c:pt>
                <c:pt idx="8467">
                  <c:v>40.935000000002482</c:v>
                </c:pt>
                <c:pt idx="8468">
                  <c:v>40.940000000002485</c:v>
                </c:pt>
                <c:pt idx="8469">
                  <c:v>40.945000000002487</c:v>
                </c:pt>
                <c:pt idx="8470">
                  <c:v>40.95000000000249</c:v>
                </c:pt>
                <c:pt idx="8471">
                  <c:v>40.955000000002492</c:v>
                </c:pt>
                <c:pt idx="8472">
                  <c:v>40.960000000002495</c:v>
                </c:pt>
                <c:pt idx="8473">
                  <c:v>40.965000000002497</c:v>
                </c:pt>
                <c:pt idx="8474">
                  <c:v>40.9700000000025</c:v>
                </c:pt>
                <c:pt idx="8475">
                  <c:v>40.975000000002503</c:v>
                </c:pt>
                <c:pt idx="8476">
                  <c:v>40.980000000002505</c:v>
                </c:pt>
                <c:pt idx="8477">
                  <c:v>40.985000000002508</c:v>
                </c:pt>
                <c:pt idx="8478">
                  <c:v>40.99000000000251</c:v>
                </c:pt>
                <c:pt idx="8479">
                  <c:v>40.995000000002513</c:v>
                </c:pt>
                <c:pt idx="8480">
                  <c:v>41.000000000002515</c:v>
                </c:pt>
                <c:pt idx="8481">
                  <c:v>41.005000000002518</c:v>
                </c:pt>
                <c:pt idx="8482">
                  <c:v>41.01000000000252</c:v>
                </c:pt>
                <c:pt idx="8483">
                  <c:v>41.015000000002523</c:v>
                </c:pt>
                <c:pt idx="8484">
                  <c:v>41.020000000002526</c:v>
                </c:pt>
                <c:pt idx="8485">
                  <c:v>41.025000000002528</c:v>
                </c:pt>
                <c:pt idx="8486">
                  <c:v>41.030000000002531</c:v>
                </c:pt>
                <c:pt idx="8487">
                  <c:v>41.035000000002533</c:v>
                </c:pt>
                <c:pt idx="8488">
                  <c:v>41.040000000002536</c:v>
                </c:pt>
                <c:pt idx="8489">
                  <c:v>41.045000000002538</c:v>
                </c:pt>
                <c:pt idx="8490">
                  <c:v>41.050000000002541</c:v>
                </c:pt>
                <c:pt idx="8491">
                  <c:v>41.055000000002543</c:v>
                </c:pt>
                <c:pt idx="8492">
                  <c:v>41.060000000002546</c:v>
                </c:pt>
                <c:pt idx="8493">
                  <c:v>41.065000000002549</c:v>
                </c:pt>
                <c:pt idx="8494">
                  <c:v>41.070000000002551</c:v>
                </c:pt>
                <c:pt idx="8495">
                  <c:v>41.075000000002554</c:v>
                </c:pt>
                <c:pt idx="8496">
                  <c:v>41.080000000002556</c:v>
                </c:pt>
                <c:pt idx="8497">
                  <c:v>41.085000000002559</c:v>
                </c:pt>
                <c:pt idx="8498">
                  <c:v>41.090000000002561</c:v>
                </c:pt>
                <c:pt idx="8499">
                  <c:v>41.095000000002564</c:v>
                </c:pt>
                <c:pt idx="8500">
                  <c:v>41.100000000002566</c:v>
                </c:pt>
                <c:pt idx="8501">
                  <c:v>41.105000000002569</c:v>
                </c:pt>
                <c:pt idx="8502">
                  <c:v>41.110000000002572</c:v>
                </c:pt>
                <c:pt idx="8503">
                  <c:v>41.115000000002574</c:v>
                </c:pt>
                <c:pt idx="8504">
                  <c:v>41.120000000002577</c:v>
                </c:pt>
                <c:pt idx="8505">
                  <c:v>41.125000000002579</c:v>
                </c:pt>
                <c:pt idx="8506">
                  <c:v>41.130000000002582</c:v>
                </c:pt>
                <c:pt idx="8507">
                  <c:v>41.135000000002584</c:v>
                </c:pt>
                <c:pt idx="8508">
                  <c:v>41.140000000002587</c:v>
                </c:pt>
                <c:pt idx="8509">
                  <c:v>41.14500000000259</c:v>
                </c:pt>
                <c:pt idx="8510">
                  <c:v>41.150000000002592</c:v>
                </c:pt>
                <c:pt idx="8511">
                  <c:v>41.155000000002595</c:v>
                </c:pt>
                <c:pt idx="8512">
                  <c:v>41.160000000002597</c:v>
                </c:pt>
                <c:pt idx="8513">
                  <c:v>41.1650000000026</c:v>
                </c:pt>
                <c:pt idx="8514">
                  <c:v>41.170000000002602</c:v>
                </c:pt>
                <c:pt idx="8515">
                  <c:v>41.175000000002605</c:v>
                </c:pt>
                <c:pt idx="8516">
                  <c:v>41.180000000002607</c:v>
                </c:pt>
                <c:pt idx="8517">
                  <c:v>41.18500000000261</c:v>
                </c:pt>
                <c:pt idx="8518">
                  <c:v>41.190000000002613</c:v>
                </c:pt>
                <c:pt idx="8519">
                  <c:v>41.195000000002615</c:v>
                </c:pt>
                <c:pt idx="8520">
                  <c:v>41.200000000002618</c:v>
                </c:pt>
                <c:pt idx="8521">
                  <c:v>41.20500000000262</c:v>
                </c:pt>
                <c:pt idx="8522">
                  <c:v>41.210000000002623</c:v>
                </c:pt>
                <c:pt idx="8523">
                  <c:v>41.215000000002625</c:v>
                </c:pt>
                <c:pt idx="8524">
                  <c:v>41.220000000002628</c:v>
                </c:pt>
                <c:pt idx="8525">
                  <c:v>41.22500000000263</c:v>
                </c:pt>
                <c:pt idx="8526">
                  <c:v>41.230000000002633</c:v>
                </c:pt>
                <c:pt idx="8527">
                  <c:v>41.235000000002636</c:v>
                </c:pt>
                <c:pt idx="8528">
                  <c:v>41.240000000002638</c:v>
                </c:pt>
                <c:pt idx="8529">
                  <c:v>41.245000000002641</c:v>
                </c:pt>
                <c:pt idx="8530">
                  <c:v>41.250000000002643</c:v>
                </c:pt>
                <c:pt idx="8531">
                  <c:v>41.255000000002646</c:v>
                </c:pt>
                <c:pt idx="8532">
                  <c:v>41.260000000002648</c:v>
                </c:pt>
                <c:pt idx="8533">
                  <c:v>41.265000000002651</c:v>
                </c:pt>
                <c:pt idx="8534">
                  <c:v>41.270000000002653</c:v>
                </c:pt>
                <c:pt idx="8535">
                  <c:v>41.275000000002656</c:v>
                </c:pt>
                <c:pt idx="8536">
                  <c:v>41.280000000002659</c:v>
                </c:pt>
                <c:pt idx="8537">
                  <c:v>41.285000000002661</c:v>
                </c:pt>
                <c:pt idx="8538">
                  <c:v>41.290000000002664</c:v>
                </c:pt>
                <c:pt idx="8539">
                  <c:v>41.295000000002666</c:v>
                </c:pt>
                <c:pt idx="8540">
                  <c:v>41.300000000002669</c:v>
                </c:pt>
                <c:pt idx="8541">
                  <c:v>41.305000000002671</c:v>
                </c:pt>
                <c:pt idx="8542">
                  <c:v>41.310000000002674</c:v>
                </c:pt>
                <c:pt idx="8543">
                  <c:v>41.315000000002676</c:v>
                </c:pt>
                <c:pt idx="8544">
                  <c:v>41.320000000002679</c:v>
                </c:pt>
                <c:pt idx="8545">
                  <c:v>41.325000000002682</c:v>
                </c:pt>
                <c:pt idx="8546">
                  <c:v>41.330000000002684</c:v>
                </c:pt>
                <c:pt idx="8547">
                  <c:v>41.335000000002687</c:v>
                </c:pt>
                <c:pt idx="8548">
                  <c:v>41.340000000002689</c:v>
                </c:pt>
                <c:pt idx="8549">
                  <c:v>41.345000000002692</c:v>
                </c:pt>
                <c:pt idx="8550">
                  <c:v>41.350000000002694</c:v>
                </c:pt>
                <c:pt idx="8551">
                  <c:v>41.355000000002697</c:v>
                </c:pt>
                <c:pt idx="8552">
                  <c:v>41.360000000002699</c:v>
                </c:pt>
                <c:pt idx="8553">
                  <c:v>41.365000000002702</c:v>
                </c:pt>
                <c:pt idx="8554">
                  <c:v>41.370000000002705</c:v>
                </c:pt>
                <c:pt idx="8555">
                  <c:v>41.375000000002707</c:v>
                </c:pt>
                <c:pt idx="8556">
                  <c:v>41.38000000000271</c:v>
                </c:pt>
                <c:pt idx="8557">
                  <c:v>41.385000000002712</c:v>
                </c:pt>
                <c:pt idx="8558">
                  <c:v>41.390000000002715</c:v>
                </c:pt>
                <c:pt idx="8559">
                  <c:v>41.395000000002717</c:v>
                </c:pt>
                <c:pt idx="8560">
                  <c:v>41.40000000000272</c:v>
                </c:pt>
                <c:pt idx="8561">
                  <c:v>41.405000000002723</c:v>
                </c:pt>
                <c:pt idx="8562">
                  <c:v>41.410000000002725</c:v>
                </c:pt>
                <c:pt idx="8563">
                  <c:v>41.415000000002728</c:v>
                </c:pt>
                <c:pt idx="8564">
                  <c:v>41.42000000000273</c:v>
                </c:pt>
                <c:pt idx="8565">
                  <c:v>41.425000000002733</c:v>
                </c:pt>
                <c:pt idx="8566">
                  <c:v>41.430000000002735</c:v>
                </c:pt>
                <c:pt idx="8567">
                  <c:v>41.435000000002738</c:v>
                </c:pt>
                <c:pt idx="8568">
                  <c:v>41.44000000000274</c:v>
                </c:pt>
                <c:pt idx="8569">
                  <c:v>41.445000000002743</c:v>
                </c:pt>
                <c:pt idx="8570">
                  <c:v>41.450000000002746</c:v>
                </c:pt>
                <c:pt idx="8571">
                  <c:v>41.455000000002748</c:v>
                </c:pt>
                <c:pt idx="8572">
                  <c:v>41.460000000002751</c:v>
                </c:pt>
                <c:pt idx="8573">
                  <c:v>41.465000000002753</c:v>
                </c:pt>
                <c:pt idx="8574">
                  <c:v>41.470000000002756</c:v>
                </c:pt>
                <c:pt idx="8575">
                  <c:v>41.475000000002758</c:v>
                </c:pt>
                <c:pt idx="8576">
                  <c:v>41.480000000002761</c:v>
                </c:pt>
                <c:pt idx="8577">
                  <c:v>41.485000000002763</c:v>
                </c:pt>
                <c:pt idx="8578">
                  <c:v>41.490000000002766</c:v>
                </c:pt>
                <c:pt idx="8579">
                  <c:v>41.495000000002769</c:v>
                </c:pt>
                <c:pt idx="8580">
                  <c:v>41.500000000002771</c:v>
                </c:pt>
                <c:pt idx="8581">
                  <c:v>41.505000000002774</c:v>
                </c:pt>
                <c:pt idx="8582">
                  <c:v>41.510000000002776</c:v>
                </c:pt>
                <c:pt idx="8583">
                  <c:v>41.515000000002779</c:v>
                </c:pt>
                <c:pt idx="8584">
                  <c:v>41.520000000002781</c:v>
                </c:pt>
                <c:pt idx="8585">
                  <c:v>41.525000000002784</c:v>
                </c:pt>
                <c:pt idx="8586">
                  <c:v>41.530000000002786</c:v>
                </c:pt>
                <c:pt idx="8587">
                  <c:v>41.535000000002789</c:v>
                </c:pt>
                <c:pt idx="8588">
                  <c:v>41.540000000002792</c:v>
                </c:pt>
                <c:pt idx="8589">
                  <c:v>41.545000000002794</c:v>
                </c:pt>
                <c:pt idx="8590">
                  <c:v>41.550000000002797</c:v>
                </c:pt>
                <c:pt idx="8591">
                  <c:v>41.555000000002799</c:v>
                </c:pt>
                <c:pt idx="8592">
                  <c:v>41.560000000002802</c:v>
                </c:pt>
                <c:pt idx="8593">
                  <c:v>41.565000000002804</c:v>
                </c:pt>
                <c:pt idx="8594">
                  <c:v>41.570000000002807</c:v>
                </c:pt>
                <c:pt idx="8595">
                  <c:v>41.575000000002809</c:v>
                </c:pt>
                <c:pt idx="8596">
                  <c:v>41.580000000002812</c:v>
                </c:pt>
                <c:pt idx="8597">
                  <c:v>41.585000000002815</c:v>
                </c:pt>
                <c:pt idx="8598">
                  <c:v>41.590000000002817</c:v>
                </c:pt>
                <c:pt idx="8599">
                  <c:v>41.59500000000282</c:v>
                </c:pt>
                <c:pt idx="8600">
                  <c:v>41.600000000002822</c:v>
                </c:pt>
                <c:pt idx="8601">
                  <c:v>41.605000000002825</c:v>
                </c:pt>
                <c:pt idx="8602">
                  <c:v>41.610000000002827</c:v>
                </c:pt>
                <c:pt idx="8603">
                  <c:v>41.61500000000283</c:v>
                </c:pt>
                <c:pt idx="8604">
                  <c:v>41.620000000002833</c:v>
                </c:pt>
                <c:pt idx="8605">
                  <c:v>41.625000000002835</c:v>
                </c:pt>
                <c:pt idx="8606">
                  <c:v>41.630000000002838</c:v>
                </c:pt>
                <c:pt idx="8607">
                  <c:v>41.63500000000284</c:v>
                </c:pt>
                <c:pt idx="8608">
                  <c:v>41.640000000002843</c:v>
                </c:pt>
                <c:pt idx="8609">
                  <c:v>41.645000000002845</c:v>
                </c:pt>
                <c:pt idx="8610">
                  <c:v>41.650000000002848</c:v>
                </c:pt>
                <c:pt idx="8611">
                  <c:v>41.65500000000285</c:v>
                </c:pt>
                <c:pt idx="8612">
                  <c:v>41.660000000002853</c:v>
                </c:pt>
                <c:pt idx="8613">
                  <c:v>41.665000000002856</c:v>
                </c:pt>
                <c:pt idx="8614">
                  <c:v>41.670000000002858</c:v>
                </c:pt>
                <c:pt idx="8615">
                  <c:v>41.675000000002861</c:v>
                </c:pt>
                <c:pt idx="8616">
                  <c:v>41.680000000002863</c:v>
                </c:pt>
                <c:pt idx="8617">
                  <c:v>41.685000000002866</c:v>
                </c:pt>
                <c:pt idx="8618">
                  <c:v>41.690000000002868</c:v>
                </c:pt>
                <c:pt idx="8619">
                  <c:v>41.695000000002871</c:v>
                </c:pt>
                <c:pt idx="8620">
                  <c:v>41.700000000002873</c:v>
                </c:pt>
                <c:pt idx="8621">
                  <c:v>41.705000000002876</c:v>
                </c:pt>
                <c:pt idx="8622">
                  <c:v>41.710000000002879</c:v>
                </c:pt>
                <c:pt idx="8623">
                  <c:v>41.715000000002881</c:v>
                </c:pt>
                <c:pt idx="8624">
                  <c:v>41.720000000002884</c:v>
                </c:pt>
                <c:pt idx="8625">
                  <c:v>41.725000000002886</c:v>
                </c:pt>
                <c:pt idx="8626">
                  <c:v>41.730000000002889</c:v>
                </c:pt>
                <c:pt idx="8627">
                  <c:v>41.735000000002891</c:v>
                </c:pt>
                <c:pt idx="8628">
                  <c:v>41.740000000002894</c:v>
                </c:pt>
                <c:pt idx="8629">
                  <c:v>41.745000000002896</c:v>
                </c:pt>
                <c:pt idx="8630">
                  <c:v>41.750000000002899</c:v>
                </c:pt>
                <c:pt idx="8631">
                  <c:v>41.755000000002902</c:v>
                </c:pt>
                <c:pt idx="8632">
                  <c:v>41.760000000002904</c:v>
                </c:pt>
                <c:pt idx="8633">
                  <c:v>41.765000000002907</c:v>
                </c:pt>
                <c:pt idx="8634">
                  <c:v>41.770000000002909</c:v>
                </c:pt>
                <c:pt idx="8635">
                  <c:v>41.775000000002912</c:v>
                </c:pt>
                <c:pt idx="8636">
                  <c:v>41.780000000002914</c:v>
                </c:pt>
                <c:pt idx="8637">
                  <c:v>41.785000000002917</c:v>
                </c:pt>
                <c:pt idx="8638">
                  <c:v>41.790000000002919</c:v>
                </c:pt>
                <c:pt idx="8639">
                  <c:v>41.795000000002922</c:v>
                </c:pt>
                <c:pt idx="8640">
                  <c:v>41.800000000002925</c:v>
                </c:pt>
                <c:pt idx="8641">
                  <c:v>41.805000000002927</c:v>
                </c:pt>
                <c:pt idx="8642">
                  <c:v>41.81000000000293</c:v>
                </c:pt>
                <c:pt idx="8643">
                  <c:v>41.815000000002932</c:v>
                </c:pt>
                <c:pt idx="8644">
                  <c:v>41.820000000002935</c:v>
                </c:pt>
                <c:pt idx="8645">
                  <c:v>41.825000000002937</c:v>
                </c:pt>
                <c:pt idx="8646">
                  <c:v>41.83000000000294</c:v>
                </c:pt>
                <c:pt idx="8647">
                  <c:v>41.835000000002942</c:v>
                </c:pt>
                <c:pt idx="8648">
                  <c:v>41.840000000002945</c:v>
                </c:pt>
                <c:pt idx="8649">
                  <c:v>41.845000000002948</c:v>
                </c:pt>
                <c:pt idx="8650">
                  <c:v>41.85000000000295</c:v>
                </c:pt>
                <c:pt idx="8651">
                  <c:v>41.855000000002953</c:v>
                </c:pt>
                <c:pt idx="8652">
                  <c:v>41.860000000002955</c:v>
                </c:pt>
                <c:pt idx="8653">
                  <c:v>41.865000000002958</c:v>
                </c:pt>
                <c:pt idx="8654">
                  <c:v>41.87000000000296</c:v>
                </c:pt>
                <c:pt idx="8655">
                  <c:v>41.875000000002963</c:v>
                </c:pt>
                <c:pt idx="8656">
                  <c:v>41.880000000002966</c:v>
                </c:pt>
                <c:pt idx="8657">
                  <c:v>41.885000000002968</c:v>
                </c:pt>
                <c:pt idx="8658">
                  <c:v>41.890000000002971</c:v>
                </c:pt>
                <c:pt idx="8659">
                  <c:v>41.895000000002973</c:v>
                </c:pt>
                <c:pt idx="8660">
                  <c:v>41.900000000002976</c:v>
                </c:pt>
                <c:pt idx="8661">
                  <c:v>41.905000000002978</c:v>
                </c:pt>
                <c:pt idx="8662">
                  <c:v>41.910000000002981</c:v>
                </c:pt>
                <c:pt idx="8663">
                  <c:v>41.915000000002983</c:v>
                </c:pt>
                <c:pt idx="8664">
                  <c:v>41.920000000002986</c:v>
                </c:pt>
                <c:pt idx="8665">
                  <c:v>41.925000000002989</c:v>
                </c:pt>
                <c:pt idx="8666">
                  <c:v>41.930000000002991</c:v>
                </c:pt>
                <c:pt idx="8667">
                  <c:v>41.935000000002994</c:v>
                </c:pt>
                <c:pt idx="8668">
                  <c:v>41.940000000002996</c:v>
                </c:pt>
                <c:pt idx="8669">
                  <c:v>41.945000000002999</c:v>
                </c:pt>
                <c:pt idx="8670">
                  <c:v>41.950000000003001</c:v>
                </c:pt>
                <c:pt idx="8671">
                  <c:v>41.955000000003004</c:v>
                </c:pt>
                <c:pt idx="8672">
                  <c:v>41.960000000003006</c:v>
                </c:pt>
                <c:pt idx="8673">
                  <c:v>41.965000000003009</c:v>
                </c:pt>
                <c:pt idx="8674">
                  <c:v>41.970000000003012</c:v>
                </c:pt>
                <c:pt idx="8675">
                  <c:v>41.975000000003014</c:v>
                </c:pt>
                <c:pt idx="8676">
                  <c:v>41.980000000003017</c:v>
                </c:pt>
                <c:pt idx="8677">
                  <c:v>41.985000000003019</c:v>
                </c:pt>
                <c:pt idx="8678">
                  <c:v>41.990000000003022</c:v>
                </c:pt>
                <c:pt idx="8679">
                  <c:v>41.995000000003024</c:v>
                </c:pt>
                <c:pt idx="8680">
                  <c:v>42.000000000003027</c:v>
                </c:pt>
                <c:pt idx="8681">
                  <c:v>42.005000000003029</c:v>
                </c:pt>
                <c:pt idx="8682">
                  <c:v>42.010000000003032</c:v>
                </c:pt>
                <c:pt idx="8683">
                  <c:v>42.015000000003035</c:v>
                </c:pt>
                <c:pt idx="8684">
                  <c:v>42.020000000003037</c:v>
                </c:pt>
                <c:pt idx="8685">
                  <c:v>42.02500000000304</c:v>
                </c:pt>
                <c:pt idx="8686">
                  <c:v>42.030000000003042</c:v>
                </c:pt>
                <c:pt idx="8687">
                  <c:v>42.035000000003045</c:v>
                </c:pt>
                <c:pt idx="8688">
                  <c:v>42.040000000003047</c:v>
                </c:pt>
                <c:pt idx="8689">
                  <c:v>42.04500000000305</c:v>
                </c:pt>
                <c:pt idx="8690">
                  <c:v>42.050000000003052</c:v>
                </c:pt>
                <c:pt idx="8691">
                  <c:v>42.055000000003055</c:v>
                </c:pt>
                <c:pt idx="8692">
                  <c:v>42.060000000003058</c:v>
                </c:pt>
                <c:pt idx="8693">
                  <c:v>42.06500000000306</c:v>
                </c:pt>
                <c:pt idx="8694">
                  <c:v>42.070000000003063</c:v>
                </c:pt>
                <c:pt idx="8695">
                  <c:v>42.075000000003065</c:v>
                </c:pt>
                <c:pt idx="8696">
                  <c:v>42.080000000003068</c:v>
                </c:pt>
                <c:pt idx="8697">
                  <c:v>42.08500000000307</c:v>
                </c:pt>
                <c:pt idx="8698">
                  <c:v>42.090000000003073</c:v>
                </c:pt>
                <c:pt idx="8699">
                  <c:v>42.095000000003076</c:v>
                </c:pt>
                <c:pt idx="8700">
                  <c:v>42.100000000003078</c:v>
                </c:pt>
                <c:pt idx="8701">
                  <c:v>42.105000000003081</c:v>
                </c:pt>
                <c:pt idx="8702">
                  <c:v>42.110000000003083</c:v>
                </c:pt>
                <c:pt idx="8703">
                  <c:v>42.115000000003086</c:v>
                </c:pt>
                <c:pt idx="8704">
                  <c:v>42.120000000003088</c:v>
                </c:pt>
                <c:pt idx="8705">
                  <c:v>42.125000000003091</c:v>
                </c:pt>
                <c:pt idx="8706">
                  <c:v>42.130000000003093</c:v>
                </c:pt>
                <c:pt idx="8707">
                  <c:v>42.135000000003096</c:v>
                </c:pt>
                <c:pt idx="8708">
                  <c:v>42.140000000003099</c:v>
                </c:pt>
                <c:pt idx="8709">
                  <c:v>42.145000000003101</c:v>
                </c:pt>
                <c:pt idx="8710">
                  <c:v>42.150000000003104</c:v>
                </c:pt>
                <c:pt idx="8711">
                  <c:v>42.155000000003106</c:v>
                </c:pt>
                <c:pt idx="8712">
                  <c:v>42.160000000003109</c:v>
                </c:pt>
                <c:pt idx="8713">
                  <c:v>42.165000000003111</c:v>
                </c:pt>
                <c:pt idx="8714">
                  <c:v>42.170000000003114</c:v>
                </c:pt>
                <c:pt idx="8715">
                  <c:v>42.175000000003116</c:v>
                </c:pt>
                <c:pt idx="8716">
                  <c:v>42.180000000003119</c:v>
                </c:pt>
                <c:pt idx="8717">
                  <c:v>42.185000000003122</c:v>
                </c:pt>
                <c:pt idx="8718">
                  <c:v>42.190000000003124</c:v>
                </c:pt>
                <c:pt idx="8719">
                  <c:v>42.195000000003127</c:v>
                </c:pt>
                <c:pt idx="8720">
                  <c:v>42.200000000003129</c:v>
                </c:pt>
                <c:pt idx="8721">
                  <c:v>42.205000000003132</c:v>
                </c:pt>
                <c:pt idx="8722">
                  <c:v>42.210000000003134</c:v>
                </c:pt>
                <c:pt idx="8723">
                  <c:v>42.215000000003137</c:v>
                </c:pt>
                <c:pt idx="8724">
                  <c:v>42.220000000003139</c:v>
                </c:pt>
                <c:pt idx="8725">
                  <c:v>42.225000000003142</c:v>
                </c:pt>
                <c:pt idx="8726">
                  <c:v>42.230000000003145</c:v>
                </c:pt>
                <c:pt idx="8727">
                  <c:v>42.235000000003147</c:v>
                </c:pt>
                <c:pt idx="8728">
                  <c:v>42.24000000000315</c:v>
                </c:pt>
                <c:pt idx="8729">
                  <c:v>42.245000000003152</c:v>
                </c:pt>
                <c:pt idx="8730">
                  <c:v>42.250000000003155</c:v>
                </c:pt>
                <c:pt idx="8731">
                  <c:v>42.255000000003157</c:v>
                </c:pt>
                <c:pt idx="8732">
                  <c:v>42.26000000000316</c:v>
                </c:pt>
                <c:pt idx="8733">
                  <c:v>42.265000000003162</c:v>
                </c:pt>
                <c:pt idx="8734">
                  <c:v>42.270000000003165</c:v>
                </c:pt>
                <c:pt idx="8735">
                  <c:v>42.275000000003168</c:v>
                </c:pt>
                <c:pt idx="8736">
                  <c:v>42.28000000000317</c:v>
                </c:pt>
                <c:pt idx="8737">
                  <c:v>42.285000000003173</c:v>
                </c:pt>
                <c:pt idx="8738">
                  <c:v>42.290000000003175</c:v>
                </c:pt>
                <c:pt idx="8739">
                  <c:v>42.295000000003178</c:v>
                </c:pt>
                <c:pt idx="8740">
                  <c:v>42.30000000000318</c:v>
                </c:pt>
                <c:pt idx="8741">
                  <c:v>42.305000000003183</c:v>
                </c:pt>
                <c:pt idx="8742">
                  <c:v>42.310000000003186</c:v>
                </c:pt>
                <c:pt idx="8743">
                  <c:v>42.315000000003188</c:v>
                </c:pt>
                <c:pt idx="8744">
                  <c:v>42.320000000003191</c:v>
                </c:pt>
                <c:pt idx="8745">
                  <c:v>42.325000000003193</c:v>
                </c:pt>
                <c:pt idx="8746">
                  <c:v>42.330000000003196</c:v>
                </c:pt>
                <c:pt idx="8747">
                  <c:v>42.335000000003198</c:v>
                </c:pt>
                <c:pt idx="8748">
                  <c:v>42.340000000003201</c:v>
                </c:pt>
                <c:pt idx="8749">
                  <c:v>42.345000000003203</c:v>
                </c:pt>
                <c:pt idx="8750">
                  <c:v>42.350000000003206</c:v>
                </c:pt>
                <c:pt idx="8751">
                  <c:v>42.355000000003209</c:v>
                </c:pt>
                <c:pt idx="8752">
                  <c:v>42.360000000003211</c:v>
                </c:pt>
                <c:pt idx="8753">
                  <c:v>42.365000000003214</c:v>
                </c:pt>
                <c:pt idx="8754">
                  <c:v>42.370000000003216</c:v>
                </c:pt>
                <c:pt idx="8755">
                  <c:v>42.375000000003219</c:v>
                </c:pt>
                <c:pt idx="8756">
                  <c:v>42.380000000003221</c:v>
                </c:pt>
                <c:pt idx="8757">
                  <c:v>42.385000000003224</c:v>
                </c:pt>
                <c:pt idx="8758">
                  <c:v>42.390000000003226</c:v>
                </c:pt>
                <c:pt idx="8759">
                  <c:v>42.395000000003229</c:v>
                </c:pt>
                <c:pt idx="8760">
                  <c:v>42.400000000003232</c:v>
                </c:pt>
                <c:pt idx="8761">
                  <c:v>42.405000000003234</c:v>
                </c:pt>
                <c:pt idx="8762">
                  <c:v>42.410000000003237</c:v>
                </c:pt>
                <c:pt idx="8763">
                  <c:v>42.415000000003239</c:v>
                </c:pt>
                <c:pt idx="8764">
                  <c:v>42.420000000003242</c:v>
                </c:pt>
                <c:pt idx="8765">
                  <c:v>42.425000000003244</c:v>
                </c:pt>
                <c:pt idx="8766">
                  <c:v>42.430000000003247</c:v>
                </c:pt>
                <c:pt idx="8767">
                  <c:v>42.435000000003249</c:v>
                </c:pt>
                <c:pt idx="8768">
                  <c:v>42.440000000003252</c:v>
                </c:pt>
                <c:pt idx="8769">
                  <c:v>42.445000000003255</c:v>
                </c:pt>
                <c:pt idx="8770">
                  <c:v>42.450000000003257</c:v>
                </c:pt>
                <c:pt idx="8771">
                  <c:v>42.45500000000326</c:v>
                </c:pt>
                <c:pt idx="8772">
                  <c:v>42.460000000003262</c:v>
                </c:pt>
                <c:pt idx="8773">
                  <c:v>42.465000000003265</c:v>
                </c:pt>
                <c:pt idx="8774">
                  <c:v>42.470000000003267</c:v>
                </c:pt>
                <c:pt idx="8775">
                  <c:v>42.47500000000327</c:v>
                </c:pt>
                <c:pt idx="8776">
                  <c:v>42.480000000003272</c:v>
                </c:pt>
                <c:pt idx="8777">
                  <c:v>42.485000000003275</c:v>
                </c:pt>
                <c:pt idx="8778">
                  <c:v>42.490000000003278</c:v>
                </c:pt>
                <c:pt idx="8779">
                  <c:v>42.49500000000328</c:v>
                </c:pt>
                <c:pt idx="8780">
                  <c:v>42.500000000003283</c:v>
                </c:pt>
                <c:pt idx="8781">
                  <c:v>42.505000000003285</c:v>
                </c:pt>
                <c:pt idx="8782">
                  <c:v>42.510000000003288</c:v>
                </c:pt>
                <c:pt idx="8783">
                  <c:v>42.51500000000329</c:v>
                </c:pt>
                <c:pt idx="8784">
                  <c:v>42.520000000003293</c:v>
                </c:pt>
                <c:pt idx="8785">
                  <c:v>42.525000000003295</c:v>
                </c:pt>
                <c:pt idx="8786">
                  <c:v>42.530000000003298</c:v>
                </c:pt>
                <c:pt idx="8787">
                  <c:v>42.535000000003301</c:v>
                </c:pt>
                <c:pt idx="8788">
                  <c:v>42.540000000003303</c:v>
                </c:pt>
                <c:pt idx="8789">
                  <c:v>42.545000000003306</c:v>
                </c:pt>
                <c:pt idx="8790">
                  <c:v>42.550000000003308</c:v>
                </c:pt>
                <c:pt idx="8791">
                  <c:v>42.555000000003311</c:v>
                </c:pt>
                <c:pt idx="8792">
                  <c:v>42.560000000003313</c:v>
                </c:pt>
                <c:pt idx="8793">
                  <c:v>42.565000000003316</c:v>
                </c:pt>
                <c:pt idx="8794">
                  <c:v>42.570000000003319</c:v>
                </c:pt>
                <c:pt idx="8795">
                  <c:v>42.575000000003321</c:v>
                </c:pt>
                <c:pt idx="8796">
                  <c:v>42.580000000003324</c:v>
                </c:pt>
                <c:pt idx="8797">
                  <c:v>42.585000000003326</c:v>
                </c:pt>
                <c:pt idx="8798">
                  <c:v>42.590000000003329</c:v>
                </c:pt>
                <c:pt idx="8799">
                  <c:v>42.595000000003331</c:v>
                </c:pt>
                <c:pt idx="8800">
                  <c:v>42.600000000003334</c:v>
                </c:pt>
                <c:pt idx="8801">
                  <c:v>42.605000000003336</c:v>
                </c:pt>
                <c:pt idx="8802">
                  <c:v>42.610000000003339</c:v>
                </c:pt>
                <c:pt idx="8803">
                  <c:v>42.615000000003342</c:v>
                </c:pt>
                <c:pt idx="8804">
                  <c:v>42.620000000003344</c:v>
                </c:pt>
                <c:pt idx="8805">
                  <c:v>42.625000000003347</c:v>
                </c:pt>
                <c:pt idx="8806">
                  <c:v>42.630000000003349</c:v>
                </c:pt>
                <c:pt idx="8807">
                  <c:v>42.635000000003352</c:v>
                </c:pt>
                <c:pt idx="8808">
                  <c:v>42.640000000003354</c:v>
                </c:pt>
                <c:pt idx="8809">
                  <c:v>42.645000000003357</c:v>
                </c:pt>
                <c:pt idx="8810">
                  <c:v>42.650000000003359</c:v>
                </c:pt>
                <c:pt idx="8811">
                  <c:v>42.655000000003362</c:v>
                </c:pt>
                <c:pt idx="8812">
                  <c:v>42.660000000003365</c:v>
                </c:pt>
                <c:pt idx="8813">
                  <c:v>42.665000000003367</c:v>
                </c:pt>
                <c:pt idx="8814">
                  <c:v>42.67000000000337</c:v>
                </c:pt>
                <c:pt idx="8815">
                  <c:v>42.675000000003372</c:v>
                </c:pt>
                <c:pt idx="8816">
                  <c:v>42.680000000003375</c:v>
                </c:pt>
                <c:pt idx="8817">
                  <c:v>42.685000000003377</c:v>
                </c:pt>
                <c:pt idx="8818">
                  <c:v>42.69000000000338</c:v>
                </c:pt>
                <c:pt idx="8819">
                  <c:v>42.695000000003382</c:v>
                </c:pt>
                <c:pt idx="8820">
                  <c:v>42.700000000003385</c:v>
                </c:pt>
                <c:pt idx="8821">
                  <c:v>42.705000000003388</c:v>
                </c:pt>
                <c:pt idx="8822">
                  <c:v>42.71000000000339</c:v>
                </c:pt>
                <c:pt idx="8823">
                  <c:v>42.715000000003393</c:v>
                </c:pt>
                <c:pt idx="8824">
                  <c:v>42.720000000003395</c:v>
                </c:pt>
                <c:pt idx="8825">
                  <c:v>42.725000000003398</c:v>
                </c:pt>
                <c:pt idx="8826">
                  <c:v>42.7300000000034</c:v>
                </c:pt>
                <c:pt idx="8827">
                  <c:v>42.735000000003403</c:v>
                </c:pt>
                <c:pt idx="8828">
                  <c:v>42.740000000003405</c:v>
                </c:pt>
                <c:pt idx="8829">
                  <c:v>42.745000000003408</c:v>
                </c:pt>
                <c:pt idx="8830">
                  <c:v>42.750000000003411</c:v>
                </c:pt>
                <c:pt idx="8831">
                  <c:v>42.755000000003413</c:v>
                </c:pt>
                <c:pt idx="8832">
                  <c:v>42.760000000003416</c:v>
                </c:pt>
                <c:pt idx="8833">
                  <c:v>42.765000000003418</c:v>
                </c:pt>
                <c:pt idx="8834">
                  <c:v>42.770000000003421</c:v>
                </c:pt>
                <c:pt idx="8835">
                  <c:v>42.775000000003423</c:v>
                </c:pt>
                <c:pt idx="8836">
                  <c:v>42.780000000003426</c:v>
                </c:pt>
                <c:pt idx="8837">
                  <c:v>42.785000000003429</c:v>
                </c:pt>
                <c:pt idx="8838">
                  <c:v>42.790000000003431</c:v>
                </c:pt>
                <c:pt idx="8839">
                  <c:v>42.795000000003434</c:v>
                </c:pt>
                <c:pt idx="8840">
                  <c:v>42.800000000003436</c:v>
                </c:pt>
                <c:pt idx="8841">
                  <c:v>42.805000000003439</c:v>
                </c:pt>
                <c:pt idx="8842">
                  <c:v>42.810000000003441</c:v>
                </c:pt>
                <c:pt idx="8843">
                  <c:v>42.815000000003444</c:v>
                </c:pt>
                <c:pt idx="8844">
                  <c:v>42.820000000003446</c:v>
                </c:pt>
                <c:pt idx="8845">
                  <c:v>42.825000000003449</c:v>
                </c:pt>
                <c:pt idx="8846">
                  <c:v>42.830000000003452</c:v>
                </c:pt>
                <c:pt idx="8847">
                  <c:v>42.835000000003454</c:v>
                </c:pt>
                <c:pt idx="8848">
                  <c:v>42.840000000003457</c:v>
                </c:pt>
                <c:pt idx="8849">
                  <c:v>42.845000000003459</c:v>
                </c:pt>
                <c:pt idx="8850">
                  <c:v>42.850000000003462</c:v>
                </c:pt>
                <c:pt idx="8851">
                  <c:v>42.855000000003464</c:v>
                </c:pt>
                <c:pt idx="8852">
                  <c:v>42.860000000003467</c:v>
                </c:pt>
                <c:pt idx="8853">
                  <c:v>42.865000000003469</c:v>
                </c:pt>
                <c:pt idx="8854">
                  <c:v>42.870000000003472</c:v>
                </c:pt>
                <c:pt idx="8855">
                  <c:v>42.875000000003475</c:v>
                </c:pt>
                <c:pt idx="8856">
                  <c:v>42.880000000003477</c:v>
                </c:pt>
                <c:pt idx="8857">
                  <c:v>42.88500000000348</c:v>
                </c:pt>
                <c:pt idx="8858">
                  <c:v>42.890000000003482</c:v>
                </c:pt>
                <c:pt idx="8859">
                  <c:v>42.895000000003485</c:v>
                </c:pt>
                <c:pt idx="8860">
                  <c:v>42.900000000003487</c:v>
                </c:pt>
                <c:pt idx="8861">
                  <c:v>42.90500000000349</c:v>
                </c:pt>
                <c:pt idx="8862">
                  <c:v>42.910000000003492</c:v>
                </c:pt>
                <c:pt idx="8863">
                  <c:v>42.915000000003495</c:v>
                </c:pt>
                <c:pt idx="8864">
                  <c:v>42.920000000003498</c:v>
                </c:pt>
                <c:pt idx="8865">
                  <c:v>42.9250000000035</c:v>
                </c:pt>
                <c:pt idx="8866">
                  <c:v>42.930000000003503</c:v>
                </c:pt>
                <c:pt idx="8867">
                  <c:v>42.935000000003505</c:v>
                </c:pt>
                <c:pt idx="8868">
                  <c:v>42.940000000003508</c:v>
                </c:pt>
                <c:pt idx="8869">
                  <c:v>42.94500000000351</c:v>
                </c:pt>
                <c:pt idx="8870">
                  <c:v>42.950000000003513</c:v>
                </c:pt>
                <c:pt idx="8871">
                  <c:v>42.955000000003515</c:v>
                </c:pt>
                <c:pt idx="8872">
                  <c:v>42.960000000003518</c:v>
                </c:pt>
                <c:pt idx="8873">
                  <c:v>42.965000000003521</c:v>
                </c:pt>
                <c:pt idx="8874">
                  <c:v>42.970000000003523</c:v>
                </c:pt>
                <c:pt idx="8875">
                  <c:v>42.975000000003526</c:v>
                </c:pt>
                <c:pt idx="8876">
                  <c:v>42.980000000003528</c:v>
                </c:pt>
                <c:pt idx="8877">
                  <c:v>42.985000000003531</c:v>
                </c:pt>
                <c:pt idx="8878">
                  <c:v>42.990000000003533</c:v>
                </c:pt>
                <c:pt idx="8879">
                  <c:v>42.995000000003536</c:v>
                </c:pt>
                <c:pt idx="8880">
                  <c:v>43.000000000003539</c:v>
                </c:pt>
                <c:pt idx="8881">
                  <c:v>43.005000000003541</c:v>
                </c:pt>
                <c:pt idx="8882">
                  <c:v>43.010000000003544</c:v>
                </c:pt>
                <c:pt idx="8883">
                  <c:v>43.015000000003546</c:v>
                </c:pt>
                <c:pt idx="8884">
                  <c:v>43.020000000003549</c:v>
                </c:pt>
                <c:pt idx="8885">
                  <c:v>43.025000000003551</c:v>
                </c:pt>
                <c:pt idx="8886">
                  <c:v>43.030000000003554</c:v>
                </c:pt>
                <c:pt idx="8887">
                  <c:v>43.035000000003556</c:v>
                </c:pt>
                <c:pt idx="8888">
                  <c:v>43.040000000003559</c:v>
                </c:pt>
                <c:pt idx="8889">
                  <c:v>43.045000000003562</c:v>
                </c:pt>
                <c:pt idx="8890">
                  <c:v>43.050000000003564</c:v>
                </c:pt>
                <c:pt idx="8891">
                  <c:v>43.055000000003567</c:v>
                </c:pt>
                <c:pt idx="8892">
                  <c:v>43.060000000003569</c:v>
                </c:pt>
                <c:pt idx="8893">
                  <c:v>43.065000000003572</c:v>
                </c:pt>
                <c:pt idx="8894">
                  <c:v>43.070000000003574</c:v>
                </c:pt>
                <c:pt idx="8895">
                  <c:v>43.075000000003577</c:v>
                </c:pt>
                <c:pt idx="8896">
                  <c:v>43.080000000003579</c:v>
                </c:pt>
                <c:pt idx="8897">
                  <c:v>43.085000000003582</c:v>
                </c:pt>
                <c:pt idx="8898">
                  <c:v>43.090000000003585</c:v>
                </c:pt>
                <c:pt idx="8899">
                  <c:v>43.095000000003587</c:v>
                </c:pt>
                <c:pt idx="8900">
                  <c:v>43.10000000000359</c:v>
                </c:pt>
                <c:pt idx="8901">
                  <c:v>43.105000000003592</c:v>
                </c:pt>
                <c:pt idx="8902">
                  <c:v>43.110000000003595</c:v>
                </c:pt>
                <c:pt idx="8903">
                  <c:v>43.115000000003597</c:v>
                </c:pt>
                <c:pt idx="8904">
                  <c:v>43.1200000000036</c:v>
                </c:pt>
                <c:pt idx="8905">
                  <c:v>43.125000000003602</c:v>
                </c:pt>
                <c:pt idx="8906">
                  <c:v>43.130000000003605</c:v>
                </c:pt>
                <c:pt idx="8907">
                  <c:v>43.135000000003608</c:v>
                </c:pt>
                <c:pt idx="8908">
                  <c:v>43.14000000000361</c:v>
                </c:pt>
                <c:pt idx="8909">
                  <c:v>43.145000000003613</c:v>
                </c:pt>
                <c:pt idx="8910">
                  <c:v>43.150000000003615</c:v>
                </c:pt>
                <c:pt idx="8911">
                  <c:v>43.155000000003618</c:v>
                </c:pt>
                <c:pt idx="8912">
                  <c:v>43.16000000000362</c:v>
                </c:pt>
                <c:pt idx="8913">
                  <c:v>43.165000000003623</c:v>
                </c:pt>
                <c:pt idx="8914">
                  <c:v>43.170000000003625</c:v>
                </c:pt>
                <c:pt idx="8915">
                  <c:v>43.175000000003628</c:v>
                </c:pt>
                <c:pt idx="8916">
                  <c:v>43.180000000003631</c:v>
                </c:pt>
                <c:pt idx="8917">
                  <c:v>43.185000000003633</c:v>
                </c:pt>
                <c:pt idx="8918">
                  <c:v>43.190000000003636</c:v>
                </c:pt>
                <c:pt idx="8919">
                  <c:v>43.195000000003638</c:v>
                </c:pt>
                <c:pt idx="8920">
                  <c:v>43.200000000003641</c:v>
                </c:pt>
                <c:pt idx="8921">
                  <c:v>43.205000000003643</c:v>
                </c:pt>
                <c:pt idx="8922">
                  <c:v>43.210000000003646</c:v>
                </c:pt>
                <c:pt idx="8923">
                  <c:v>43.215000000003648</c:v>
                </c:pt>
                <c:pt idx="8924">
                  <c:v>43.220000000003651</c:v>
                </c:pt>
                <c:pt idx="8925">
                  <c:v>43.225000000003654</c:v>
                </c:pt>
                <c:pt idx="8926">
                  <c:v>43.230000000003656</c:v>
                </c:pt>
                <c:pt idx="8927">
                  <c:v>43.235000000003659</c:v>
                </c:pt>
                <c:pt idx="8928">
                  <c:v>43.240000000003661</c:v>
                </c:pt>
                <c:pt idx="8929">
                  <c:v>43.245000000003664</c:v>
                </c:pt>
                <c:pt idx="8930">
                  <c:v>43.250000000003666</c:v>
                </c:pt>
                <c:pt idx="8931">
                  <c:v>43.255000000003669</c:v>
                </c:pt>
                <c:pt idx="8932">
                  <c:v>43.260000000003672</c:v>
                </c:pt>
                <c:pt idx="8933">
                  <c:v>43.265000000003674</c:v>
                </c:pt>
                <c:pt idx="8934">
                  <c:v>43.270000000003677</c:v>
                </c:pt>
                <c:pt idx="8935">
                  <c:v>43.275000000003679</c:v>
                </c:pt>
                <c:pt idx="8936">
                  <c:v>43.280000000003682</c:v>
                </c:pt>
                <c:pt idx="8937">
                  <c:v>43.285000000003684</c:v>
                </c:pt>
                <c:pt idx="8938">
                  <c:v>43.290000000003687</c:v>
                </c:pt>
                <c:pt idx="8939">
                  <c:v>43.295000000003689</c:v>
                </c:pt>
                <c:pt idx="8940">
                  <c:v>43.300000000003692</c:v>
                </c:pt>
                <c:pt idx="8941">
                  <c:v>43.305000000003695</c:v>
                </c:pt>
                <c:pt idx="8942">
                  <c:v>43.310000000003697</c:v>
                </c:pt>
                <c:pt idx="8943">
                  <c:v>43.3150000000037</c:v>
                </c:pt>
                <c:pt idx="8944">
                  <c:v>43.320000000003702</c:v>
                </c:pt>
                <c:pt idx="8945">
                  <c:v>43.325000000003705</c:v>
                </c:pt>
                <c:pt idx="8946">
                  <c:v>43.330000000003707</c:v>
                </c:pt>
                <c:pt idx="8947">
                  <c:v>43.33500000000371</c:v>
                </c:pt>
                <c:pt idx="8948">
                  <c:v>43.340000000003712</c:v>
                </c:pt>
                <c:pt idx="8949">
                  <c:v>43.345000000003715</c:v>
                </c:pt>
                <c:pt idx="8950">
                  <c:v>43.350000000003718</c:v>
                </c:pt>
                <c:pt idx="8951">
                  <c:v>43.35500000000372</c:v>
                </c:pt>
                <c:pt idx="8952">
                  <c:v>43.360000000003723</c:v>
                </c:pt>
                <c:pt idx="8953">
                  <c:v>43.365000000003725</c:v>
                </c:pt>
                <c:pt idx="8954">
                  <c:v>43.370000000003728</c:v>
                </c:pt>
                <c:pt idx="8955">
                  <c:v>43.37500000000373</c:v>
                </c:pt>
                <c:pt idx="8956">
                  <c:v>43.380000000003733</c:v>
                </c:pt>
                <c:pt idx="8957">
                  <c:v>43.385000000003735</c:v>
                </c:pt>
                <c:pt idx="8958">
                  <c:v>43.390000000003738</c:v>
                </c:pt>
                <c:pt idx="8959">
                  <c:v>43.395000000003741</c:v>
                </c:pt>
                <c:pt idx="8960">
                  <c:v>43.400000000003743</c:v>
                </c:pt>
                <c:pt idx="8961">
                  <c:v>43.405000000003746</c:v>
                </c:pt>
                <c:pt idx="8962">
                  <c:v>43.410000000003748</c:v>
                </c:pt>
                <c:pt idx="8963">
                  <c:v>43.415000000003751</c:v>
                </c:pt>
                <c:pt idx="8964">
                  <c:v>43.420000000003753</c:v>
                </c:pt>
                <c:pt idx="8965">
                  <c:v>43.425000000003756</c:v>
                </c:pt>
                <c:pt idx="8966">
                  <c:v>43.430000000003758</c:v>
                </c:pt>
                <c:pt idx="8967">
                  <c:v>43.435000000003761</c:v>
                </c:pt>
                <c:pt idx="8968">
                  <c:v>43.440000000003764</c:v>
                </c:pt>
                <c:pt idx="8969">
                  <c:v>43.445000000003766</c:v>
                </c:pt>
                <c:pt idx="8970">
                  <c:v>43.450000000003769</c:v>
                </c:pt>
                <c:pt idx="8971">
                  <c:v>43.455000000003771</c:v>
                </c:pt>
                <c:pt idx="8972">
                  <c:v>43.460000000003774</c:v>
                </c:pt>
                <c:pt idx="8973">
                  <c:v>43.465000000003776</c:v>
                </c:pt>
                <c:pt idx="8974">
                  <c:v>43.470000000003779</c:v>
                </c:pt>
                <c:pt idx="8975">
                  <c:v>43.475000000003782</c:v>
                </c:pt>
                <c:pt idx="8976">
                  <c:v>43.480000000003784</c:v>
                </c:pt>
                <c:pt idx="8977">
                  <c:v>43.485000000003787</c:v>
                </c:pt>
                <c:pt idx="8978">
                  <c:v>43.490000000003789</c:v>
                </c:pt>
                <c:pt idx="8979">
                  <c:v>43.495000000003792</c:v>
                </c:pt>
                <c:pt idx="8980">
                  <c:v>43.500000000003794</c:v>
                </c:pt>
                <c:pt idx="8981">
                  <c:v>43.505000000003797</c:v>
                </c:pt>
                <c:pt idx="8982">
                  <c:v>43.510000000003799</c:v>
                </c:pt>
                <c:pt idx="8983">
                  <c:v>43.515000000003802</c:v>
                </c:pt>
                <c:pt idx="8984">
                  <c:v>43.520000000003805</c:v>
                </c:pt>
                <c:pt idx="8985">
                  <c:v>43.525000000003807</c:v>
                </c:pt>
                <c:pt idx="8986">
                  <c:v>43.53000000000381</c:v>
                </c:pt>
                <c:pt idx="8987">
                  <c:v>43.535000000003812</c:v>
                </c:pt>
                <c:pt idx="8988">
                  <c:v>43.540000000003815</c:v>
                </c:pt>
                <c:pt idx="8989">
                  <c:v>43.545000000003817</c:v>
                </c:pt>
                <c:pt idx="8990">
                  <c:v>43.55000000000382</c:v>
                </c:pt>
                <c:pt idx="8991">
                  <c:v>43.555000000003822</c:v>
                </c:pt>
                <c:pt idx="8992">
                  <c:v>43.560000000003825</c:v>
                </c:pt>
                <c:pt idx="8993">
                  <c:v>43.565000000003828</c:v>
                </c:pt>
                <c:pt idx="8994">
                  <c:v>43.57000000000383</c:v>
                </c:pt>
                <c:pt idx="8995">
                  <c:v>43.575000000003833</c:v>
                </c:pt>
                <c:pt idx="8996">
                  <c:v>43.580000000003835</c:v>
                </c:pt>
                <c:pt idx="8997">
                  <c:v>43.585000000003838</c:v>
                </c:pt>
                <c:pt idx="8998">
                  <c:v>43.59000000000384</c:v>
                </c:pt>
                <c:pt idx="8999">
                  <c:v>43.595000000003843</c:v>
                </c:pt>
                <c:pt idx="9000">
                  <c:v>43.600000000003845</c:v>
                </c:pt>
                <c:pt idx="9001">
                  <c:v>43.605000000003848</c:v>
                </c:pt>
                <c:pt idx="9002">
                  <c:v>43.610000000003851</c:v>
                </c:pt>
                <c:pt idx="9003">
                  <c:v>43.615000000003853</c:v>
                </c:pt>
                <c:pt idx="9004">
                  <c:v>43.620000000003856</c:v>
                </c:pt>
                <c:pt idx="9005">
                  <c:v>43.625000000003858</c:v>
                </c:pt>
                <c:pt idx="9006">
                  <c:v>43.630000000003861</c:v>
                </c:pt>
                <c:pt idx="9007">
                  <c:v>43.635000000003863</c:v>
                </c:pt>
                <c:pt idx="9008">
                  <c:v>43.640000000003866</c:v>
                </c:pt>
                <c:pt idx="9009">
                  <c:v>43.645000000003868</c:v>
                </c:pt>
                <c:pt idx="9010">
                  <c:v>43.650000000003871</c:v>
                </c:pt>
                <c:pt idx="9011">
                  <c:v>43.655000000003874</c:v>
                </c:pt>
                <c:pt idx="9012">
                  <c:v>43.660000000003876</c:v>
                </c:pt>
                <c:pt idx="9013">
                  <c:v>43.665000000003879</c:v>
                </c:pt>
                <c:pt idx="9014">
                  <c:v>43.670000000003881</c:v>
                </c:pt>
                <c:pt idx="9015">
                  <c:v>43.675000000003884</c:v>
                </c:pt>
                <c:pt idx="9016">
                  <c:v>43.680000000003886</c:v>
                </c:pt>
                <c:pt idx="9017">
                  <c:v>43.685000000003889</c:v>
                </c:pt>
                <c:pt idx="9018">
                  <c:v>43.690000000003892</c:v>
                </c:pt>
                <c:pt idx="9019">
                  <c:v>43.695000000003894</c:v>
                </c:pt>
                <c:pt idx="9020">
                  <c:v>43.700000000003897</c:v>
                </c:pt>
                <c:pt idx="9021">
                  <c:v>43.705000000003899</c:v>
                </c:pt>
                <c:pt idx="9022">
                  <c:v>43.710000000003902</c:v>
                </c:pt>
                <c:pt idx="9023">
                  <c:v>43.715000000003904</c:v>
                </c:pt>
                <c:pt idx="9024">
                  <c:v>43.720000000003907</c:v>
                </c:pt>
                <c:pt idx="9025">
                  <c:v>43.725000000003909</c:v>
                </c:pt>
                <c:pt idx="9026">
                  <c:v>43.730000000003912</c:v>
                </c:pt>
                <c:pt idx="9027">
                  <c:v>43.735000000003915</c:v>
                </c:pt>
                <c:pt idx="9028">
                  <c:v>43.740000000003917</c:v>
                </c:pt>
                <c:pt idx="9029">
                  <c:v>43.74500000000392</c:v>
                </c:pt>
                <c:pt idx="9030">
                  <c:v>43.750000000003922</c:v>
                </c:pt>
                <c:pt idx="9031">
                  <c:v>43.755000000003925</c:v>
                </c:pt>
                <c:pt idx="9032">
                  <c:v>43.760000000003927</c:v>
                </c:pt>
                <c:pt idx="9033">
                  <c:v>43.76500000000393</c:v>
                </c:pt>
                <c:pt idx="9034">
                  <c:v>43.770000000003932</c:v>
                </c:pt>
                <c:pt idx="9035">
                  <c:v>43.775000000003935</c:v>
                </c:pt>
                <c:pt idx="9036">
                  <c:v>43.780000000003938</c:v>
                </c:pt>
                <c:pt idx="9037">
                  <c:v>43.78500000000394</c:v>
                </c:pt>
                <c:pt idx="9038">
                  <c:v>43.790000000003943</c:v>
                </c:pt>
                <c:pt idx="9039">
                  <c:v>43.795000000003945</c:v>
                </c:pt>
                <c:pt idx="9040">
                  <c:v>43.800000000003948</c:v>
                </c:pt>
                <c:pt idx="9041">
                  <c:v>43.80500000000395</c:v>
                </c:pt>
                <c:pt idx="9042">
                  <c:v>43.810000000003953</c:v>
                </c:pt>
                <c:pt idx="9043">
                  <c:v>43.815000000003955</c:v>
                </c:pt>
                <c:pt idx="9044">
                  <c:v>43.820000000003958</c:v>
                </c:pt>
                <c:pt idx="9045">
                  <c:v>43.825000000003961</c:v>
                </c:pt>
                <c:pt idx="9046">
                  <c:v>43.830000000003963</c:v>
                </c:pt>
                <c:pt idx="9047">
                  <c:v>43.835000000003966</c:v>
                </c:pt>
                <c:pt idx="9048">
                  <c:v>43.840000000003968</c:v>
                </c:pt>
                <c:pt idx="9049">
                  <c:v>43.845000000003971</c:v>
                </c:pt>
                <c:pt idx="9050">
                  <c:v>43.850000000003973</c:v>
                </c:pt>
                <c:pt idx="9051">
                  <c:v>43.855000000003976</c:v>
                </c:pt>
                <c:pt idx="9052">
                  <c:v>43.860000000003978</c:v>
                </c:pt>
                <c:pt idx="9053">
                  <c:v>43.865000000003981</c:v>
                </c:pt>
                <c:pt idx="9054">
                  <c:v>43.870000000003984</c:v>
                </c:pt>
                <c:pt idx="9055">
                  <c:v>43.875000000003986</c:v>
                </c:pt>
                <c:pt idx="9056">
                  <c:v>43.880000000003989</c:v>
                </c:pt>
                <c:pt idx="9057">
                  <c:v>43.885000000003991</c:v>
                </c:pt>
                <c:pt idx="9058">
                  <c:v>43.890000000003994</c:v>
                </c:pt>
                <c:pt idx="9059">
                  <c:v>43.895000000003996</c:v>
                </c:pt>
                <c:pt idx="9060">
                  <c:v>43.900000000003999</c:v>
                </c:pt>
                <c:pt idx="9061">
                  <c:v>43.905000000004001</c:v>
                </c:pt>
                <c:pt idx="9062">
                  <c:v>43.910000000004004</c:v>
                </c:pt>
                <c:pt idx="9063">
                  <c:v>43.915000000004007</c:v>
                </c:pt>
                <c:pt idx="9064">
                  <c:v>43.920000000004009</c:v>
                </c:pt>
                <c:pt idx="9065">
                  <c:v>43.925000000004012</c:v>
                </c:pt>
                <c:pt idx="9066">
                  <c:v>43.930000000004014</c:v>
                </c:pt>
                <c:pt idx="9067">
                  <c:v>43.935000000004017</c:v>
                </c:pt>
                <c:pt idx="9068">
                  <c:v>43.940000000004019</c:v>
                </c:pt>
                <c:pt idx="9069">
                  <c:v>43.945000000004022</c:v>
                </c:pt>
                <c:pt idx="9070">
                  <c:v>43.950000000004025</c:v>
                </c:pt>
                <c:pt idx="9071">
                  <c:v>43.955000000004027</c:v>
                </c:pt>
                <c:pt idx="9072">
                  <c:v>43.96000000000403</c:v>
                </c:pt>
                <c:pt idx="9073">
                  <c:v>43.965000000004032</c:v>
                </c:pt>
                <c:pt idx="9074">
                  <c:v>43.970000000004035</c:v>
                </c:pt>
                <c:pt idx="9075">
                  <c:v>43.975000000004037</c:v>
                </c:pt>
                <c:pt idx="9076">
                  <c:v>43.98000000000404</c:v>
                </c:pt>
                <c:pt idx="9077">
                  <c:v>43.985000000004042</c:v>
                </c:pt>
                <c:pt idx="9078">
                  <c:v>43.990000000004045</c:v>
                </c:pt>
                <c:pt idx="9079">
                  <c:v>43.995000000004048</c:v>
                </c:pt>
                <c:pt idx="9080">
                  <c:v>44.00000000000405</c:v>
                </c:pt>
                <c:pt idx="9081">
                  <c:v>44.005000000004053</c:v>
                </c:pt>
                <c:pt idx="9082">
                  <c:v>44.010000000004055</c:v>
                </c:pt>
                <c:pt idx="9083">
                  <c:v>44.015000000004058</c:v>
                </c:pt>
                <c:pt idx="9084">
                  <c:v>44.02000000000406</c:v>
                </c:pt>
                <c:pt idx="9085">
                  <c:v>44.025000000004063</c:v>
                </c:pt>
                <c:pt idx="9086">
                  <c:v>44.030000000004065</c:v>
                </c:pt>
                <c:pt idx="9087">
                  <c:v>44.035000000004068</c:v>
                </c:pt>
                <c:pt idx="9088">
                  <c:v>44.040000000004071</c:v>
                </c:pt>
                <c:pt idx="9089">
                  <c:v>44.045000000004073</c:v>
                </c:pt>
                <c:pt idx="9090">
                  <c:v>44.050000000004076</c:v>
                </c:pt>
                <c:pt idx="9091">
                  <c:v>44.055000000004078</c:v>
                </c:pt>
                <c:pt idx="9092">
                  <c:v>44.060000000004081</c:v>
                </c:pt>
                <c:pt idx="9093">
                  <c:v>44.065000000004083</c:v>
                </c:pt>
                <c:pt idx="9094">
                  <c:v>44.070000000004086</c:v>
                </c:pt>
                <c:pt idx="9095">
                  <c:v>44.075000000004088</c:v>
                </c:pt>
                <c:pt idx="9096">
                  <c:v>44.080000000004091</c:v>
                </c:pt>
                <c:pt idx="9097">
                  <c:v>44.085000000004094</c:v>
                </c:pt>
                <c:pt idx="9098">
                  <c:v>44.090000000004096</c:v>
                </c:pt>
                <c:pt idx="9099">
                  <c:v>44.095000000004099</c:v>
                </c:pt>
                <c:pt idx="9100">
                  <c:v>44.100000000004101</c:v>
                </c:pt>
                <c:pt idx="9101">
                  <c:v>44.105000000004104</c:v>
                </c:pt>
                <c:pt idx="9102">
                  <c:v>44.110000000004106</c:v>
                </c:pt>
                <c:pt idx="9103">
                  <c:v>44.115000000004109</c:v>
                </c:pt>
                <c:pt idx="9104">
                  <c:v>44.120000000004111</c:v>
                </c:pt>
                <c:pt idx="9105">
                  <c:v>44.125000000004114</c:v>
                </c:pt>
                <c:pt idx="9106">
                  <c:v>44.130000000004117</c:v>
                </c:pt>
                <c:pt idx="9107">
                  <c:v>44.135000000004119</c:v>
                </c:pt>
                <c:pt idx="9108">
                  <c:v>44.140000000004122</c:v>
                </c:pt>
                <c:pt idx="9109">
                  <c:v>44.145000000004124</c:v>
                </c:pt>
                <c:pt idx="9110">
                  <c:v>44.150000000004127</c:v>
                </c:pt>
                <c:pt idx="9111">
                  <c:v>44.155000000004129</c:v>
                </c:pt>
                <c:pt idx="9112">
                  <c:v>44.160000000004132</c:v>
                </c:pt>
                <c:pt idx="9113">
                  <c:v>44.165000000004135</c:v>
                </c:pt>
                <c:pt idx="9114">
                  <c:v>44.170000000004137</c:v>
                </c:pt>
                <c:pt idx="9115">
                  <c:v>44.17500000000414</c:v>
                </c:pt>
                <c:pt idx="9116">
                  <c:v>44.180000000004142</c:v>
                </c:pt>
                <c:pt idx="9117">
                  <c:v>44.185000000004145</c:v>
                </c:pt>
                <c:pt idx="9118">
                  <c:v>44.190000000004147</c:v>
                </c:pt>
                <c:pt idx="9119">
                  <c:v>44.19500000000415</c:v>
                </c:pt>
                <c:pt idx="9120">
                  <c:v>44.200000000004152</c:v>
                </c:pt>
                <c:pt idx="9121">
                  <c:v>44.205000000004155</c:v>
                </c:pt>
                <c:pt idx="9122">
                  <c:v>44.210000000004158</c:v>
                </c:pt>
                <c:pt idx="9123">
                  <c:v>44.21500000000416</c:v>
                </c:pt>
                <c:pt idx="9124">
                  <c:v>44.220000000004163</c:v>
                </c:pt>
                <c:pt idx="9125">
                  <c:v>44.225000000004165</c:v>
                </c:pt>
                <c:pt idx="9126">
                  <c:v>44.230000000004168</c:v>
                </c:pt>
                <c:pt idx="9127">
                  <c:v>44.23500000000417</c:v>
                </c:pt>
                <c:pt idx="9128">
                  <c:v>44.240000000004173</c:v>
                </c:pt>
                <c:pt idx="9129">
                  <c:v>44.245000000004175</c:v>
                </c:pt>
                <c:pt idx="9130">
                  <c:v>44.250000000004178</c:v>
                </c:pt>
                <c:pt idx="9131">
                  <c:v>44.255000000004181</c:v>
                </c:pt>
                <c:pt idx="9132">
                  <c:v>44.260000000004183</c:v>
                </c:pt>
                <c:pt idx="9133">
                  <c:v>44.265000000004186</c:v>
                </c:pt>
                <c:pt idx="9134">
                  <c:v>44.270000000004188</c:v>
                </c:pt>
                <c:pt idx="9135">
                  <c:v>44.275000000004191</c:v>
                </c:pt>
                <c:pt idx="9136">
                  <c:v>44.280000000004193</c:v>
                </c:pt>
                <c:pt idx="9137">
                  <c:v>44.285000000004196</c:v>
                </c:pt>
                <c:pt idx="9138">
                  <c:v>44.290000000004198</c:v>
                </c:pt>
                <c:pt idx="9139">
                  <c:v>44.295000000004201</c:v>
                </c:pt>
                <c:pt idx="9140">
                  <c:v>44.300000000004204</c:v>
                </c:pt>
                <c:pt idx="9141">
                  <c:v>44.305000000004206</c:v>
                </c:pt>
                <c:pt idx="9142">
                  <c:v>44.310000000004209</c:v>
                </c:pt>
                <c:pt idx="9143">
                  <c:v>44.315000000004211</c:v>
                </c:pt>
                <c:pt idx="9144">
                  <c:v>44.320000000004214</c:v>
                </c:pt>
                <c:pt idx="9145">
                  <c:v>44.325000000004216</c:v>
                </c:pt>
                <c:pt idx="9146">
                  <c:v>44.330000000004219</c:v>
                </c:pt>
                <c:pt idx="9147">
                  <c:v>44.335000000004221</c:v>
                </c:pt>
                <c:pt idx="9148">
                  <c:v>44.340000000004224</c:v>
                </c:pt>
                <c:pt idx="9149">
                  <c:v>44.345000000004227</c:v>
                </c:pt>
                <c:pt idx="9150">
                  <c:v>44.350000000004229</c:v>
                </c:pt>
                <c:pt idx="9151">
                  <c:v>44.355000000004232</c:v>
                </c:pt>
                <c:pt idx="9152">
                  <c:v>44.360000000004234</c:v>
                </c:pt>
                <c:pt idx="9153">
                  <c:v>44.365000000004237</c:v>
                </c:pt>
                <c:pt idx="9154">
                  <c:v>44.370000000004239</c:v>
                </c:pt>
                <c:pt idx="9155">
                  <c:v>44.375000000004242</c:v>
                </c:pt>
                <c:pt idx="9156">
                  <c:v>44.380000000004244</c:v>
                </c:pt>
                <c:pt idx="9157">
                  <c:v>44.385000000004247</c:v>
                </c:pt>
                <c:pt idx="9158">
                  <c:v>44.39000000000425</c:v>
                </c:pt>
                <c:pt idx="9159">
                  <c:v>44.395000000004252</c:v>
                </c:pt>
                <c:pt idx="9160">
                  <c:v>44.400000000004255</c:v>
                </c:pt>
                <c:pt idx="9161">
                  <c:v>44.405000000004257</c:v>
                </c:pt>
                <c:pt idx="9162">
                  <c:v>44.41000000000426</c:v>
                </c:pt>
                <c:pt idx="9163">
                  <c:v>44.415000000004262</c:v>
                </c:pt>
                <c:pt idx="9164">
                  <c:v>44.420000000004265</c:v>
                </c:pt>
                <c:pt idx="9165">
                  <c:v>44.425000000004268</c:v>
                </c:pt>
                <c:pt idx="9166">
                  <c:v>44.43000000000427</c:v>
                </c:pt>
                <c:pt idx="9167">
                  <c:v>44.435000000004273</c:v>
                </c:pt>
                <c:pt idx="9168">
                  <c:v>44.440000000004275</c:v>
                </c:pt>
                <c:pt idx="9169">
                  <c:v>44.445000000004278</c:v>
                </c:pt>
                <c:pt idx="9170">
                  <c:v>44.45000000000428</c:v>
                </c:pt>
                <c:pt idx="9171">
                  <c:v>44.455000000004283</c:v>
                </c:pt>
                <c:pt idx="9172">
                  <c:v>44.460000000004285</c:v>
                </c:pt>
                <c:pt idx="9173">
                  <c:v>44.465000000004288</c:v>
                </c:pt>
                <c:pt idx="9174">
                  <c:v>44.470000000004291</c:v>
                </c:pt>
                <c:pt idx="9175">
                  <c:v>44.475000000004293</c:v>
                </c:pt>
                <c:pt idx="9176">
                  <c:v>44.480000000004296</c:v>
                </c:pt>
                <c:pt idx="9177">
                  <c:v>44.485000000004298</c:v>
                </c:pt>
                <c:pt idx="9178">
                  <c:v>44.490000000004301</c:v>
                </c:pt>
                <c:pt idx="9179">
                  <c:v>44.495000000004303</c:v>
                </c:pt>
                <c:pt idx="9180">
                  <c:v>44.500000000004306</c:v>
                </c:pt>
                <c:pt idx="9181">
                  <c:v>44.505000000004308</c:v>
                </c:pt>
                <c:pt idx="9182">
                  <c:v>44.510000000004311</c:v>
                </c:pt>
                <c:pt idx="9183">
                  <c:v>44.515000000004314</c:v>
                </c:pt>
                <c:pt idx="9184">
                  <c:v>44.520000000004316</c:v>
                </c:pt>
                <c:pt idx="9185">
                  <c:v>44.525000000004319</c:v>
                </c:pt>
                <c:pt idx="9186">
                  <c:v>44.530000000004321</c:v>
                </c:pt>
                <c:pt idx="9187">
                  <c:v>44.535000000004324</c:v>
                </c:pt>
                <c:pt idx="9188">
                  <c:v>44.540000000004326</c:v>
                </c:pt>
                <c:pt idx="9189">
                  <c:v>44.545000000004329</c:v>
                </c:pt>
                <c:pt idx="9190">
                  <c:v>44.550000000004331</c:v>
                </c:pt>
                <c:pt idx="9191">
                  <c:v>44.555000000004334</c:v>
                </c:pt>
                <c:pt idx="9192">
                  <c:v>44.560000000004337</c:v>
                </c:pt>
                <c:pt idx="9193">
                  <c:v>44.565000000004339</c:v>
                </c:pt>
                <c:pt idx="9194">
                  <c:v>44.570000000004342</c:v>
                </c:pt>
                <c:pt idx="9195">
                  <c:v>44.575000000004344</c:v>
                </c:pt>
                <c:pt idx="9196">
                  <c:v>44.580000000004347</c:v>
                </c:pt>
                <c:pt idx="9197">
                  <c:v>44.585000000004349</c:v>
                </c:pt>
                <c:pt idx="9198">
                  <c:v>44.590000000004352</c:v>
                </c:pt>
                <c:pt idx="9199">
                  <c:v>44.595000000004354</c:v>
                </c:pt>
                <c:pt idx="9200">
                  <c:v>44.600000000004357</c:v>
                </c:pt>
                <c:pt idx="9201">
                  <c:v>44.60500000000436</c:v>
                </c:pt>
                <c:pt idx="9202">
                  <c:v>44.610000000004362</c:v>
                </c:pt>
                <c:pt idx="9203">
                  <c:v>44.615000000004365</c:v>
                </c:pt>
                <c:pt idx="9204">
                  <c:v>44.620000000004367</c:v>
                </c:pt>
                <c:pt idx="9205">
                  <c:v>44.62500000000437</c:v>
                </c:pt>
                <c:pt idx="9206">
                  <c:v>44.630000000004372</c:v>
                </c:pt>
                <c:pt idx="9207">
                  <c:v>44.635000000004375</c:v>
                </c:pt>
                <c:pt idx="9208">
                  <c:v>44.640000000004378</c:v>
                </c:pt>
                <c:pt idx="9209">
                  <c:v>44.64500000000438</c:v>
                </c:pt>
                <c:pt idx="9210">
                  <c:v>44.650000000004383</c:v>
                </c:pt>
                <c:pt idx="9211">
                  <c:v>44.655000000004385</c:v>
                </c:pt>
                <c:pt idx="9212">
                  <c:v>44.660000000004388</c:v>
                </c:pt>
                <c:pt idx="9213">
                  <c:v>44.66500000000439</c:v>
                </c:pt>
                <c:pt idx="9214">
                  <c:v>44.670000000004393</c:v>
                </c:pt>
                <c:pt idx="9215">
                  <c:v>44.675000000004395</c:v>
                </c:pt>
                <c:pt idx="9216">
                  <c:v>44.680000000004398</c:v>
                </c:pt>
                <c:pt idx="9217">
                  <c:v>44.685000000004401</c:v>
                </c:pt>
                <c:pt idx="9218">
                  <c:v>44.690000000004403</c:v>
                </c:pt>
                <c:pt idx="9219">
                  <c:v>44.695000000004406</c:v>
                </c:pt>
                <c:pt idx="9220">
                  <c:v>44.700000000004408</c:v>
                </c:pt>
                <c:pt idx="9221">
                  <c:v>44.705000000004411</c:v>
                </c:pt>
                <c:pt idx="9222">
                  <c:v>44.710000000004413</c:v>
                </c:pt>
                <c:pt idx="9223">
                  <c:v>44.715000000004416</c:v>
                </c:pt>
                <c:pt idx="9224">
                  <c:v>44.720000000004418</c:v>
                </c:pt>
                <c:pt idx="9225">
                  <c:v>44.725000000004421</c:v>
                </c:pt>
                <c:pt idx="9226">
                  <c:v>44.730000000004424</c:v>
                </c:pt>
                <c:pt idx="9227">
                  <c:v>44.735000000004426</c:v>
                </c:pt>
                <c:pt idx="9228">
                  <c:v>44.740000000004429</c:v>
                </c:pt>
                <c:pt idx="9229">
                  <c:v>44.745000000004431</c:v>
                </c:pt>
                <c:pt idx="9230">
                  <c:v>44.750000000004434</c:v>
                </c:pt>
                <c:pt idx="9231">
                  <c:v>44.755000000004436</c:v>
                </c:pt>
                <c:pt idx="9232">
                  <c:v>44.760000000004439</c:v>
                </c:pt>
                <c:pt idx="9233">
                  <c:v>44.765000000004441</c:v>
                </c:pt>
                <c:pt idx="9234">
                  <c:v>44.770000000004444</c:v>
                </c:pt>
                <c:pt idx="9235">
                  <c:v>44.775000000004447</c:v>
                </c:pt>
                <c:pt idx="9236">
                  <c:v>44.780000000004449</c:v>
                </c:pt>
                <c:pt idx="9237">
                  <c:v>44.785000000004452</c:v>
                </c:pt>
                <c:pt idx="9238">
                  <c:v>44.790000000004454</c:v>
                </c:pt>
                <c:pt idx="9239">
                  <c:v>44.795000000004457</c:v>
                </c:pt>
                <c:pt idx="9240">
                  <c:v>44.800000000004459</c:v>
                </c:pt>
                <c:pt idx="9241">
                  <c:v>44.805000000004462</c:v>
                </c:pt>
                <c:pt idx="9242">
                  <c:v>44.810000000004464</c:v>
                </c:pt>
                <c:pt idx="9243">
                  <c:v>44.815000000004467</c:v>
                </c:pt>
                <c:pt idx="9244">
                  <c:v>44.82000000000447</c:v>
                </c:pt>
                <c:pt idx="9245">
                  <c:v>44.825000000004472</c:v>
                </c:pt>
                <c:pt idx="9246">
                  <c:v>44.830000000004475</c:v>
                </c:pt>
                <c:pt idx="9247">
                  <c:v>44.835000000004477</c:v>
                </c:pt>
                <c:pt idx="9248">
                  <c:v>44.84000000000448</c:v>
                </c:pt>
                <c:pt idx="9249">
                  <c:v>44.845000000004482</c:v>
                </c:pt>
                <c:pt idx="9250">
                  <c:v>44.850000000004485</c:v>
                </c:pt>
                <c:pt idx="9251">
                  <c:v>44.855000000004488</c:v>
                </c:pt>
                <c:pt idx="9252">
                  <c:v>44.86000000000449</c:v>
                </c:pt>
                <c:pt idx="9253">
                  <c:v>44.865000000004493</c:v>
                </c:pt>
                <c:pt idx="9254">
                  <c:v>44.870000000004495</c:v>
                </c:pt>
                <c:pt idx="9255">
                  <c:v>44.875000000004498</c:v>
                </c:pt>
                <c:pt idx="9256">
                  <c:v>44.8800000000045</c:v>
                </c:pt>
                <c:pt idx="9257">
                  <c:v>44.885000000004503</c:v>
                </c:pt>
                <c:pt idx="9258">
                  <c:v>44.890000000004505</c:v>
                </c:pt>
                <c:pt idx="9259">
                  <c:v>44.895000000004508</c:v>
                </c:pt>
                <c:pt idx="9260">
                  <c:v>44.900000000004511</c:v>
                </c:pt>
                <c:pt idx="9261">
                  <c:v>44.905000000004513</c:v>
                </c:pt>
                <c:pt idx="9262">
                  <c:v>44.910000000004516</c:v>
                </c:pt>
                <c:pt idx="9263">
                  <c:v>44.915000000004518</c:v>
                </c:pt>
                <c:pt idx="9264">
                  <c:v>44.920000000004521</c:v>
                </c:pt>
                <c:pt idx="9265">
                  <c:v>44.925000000004523</c:v>
                </c:pt>
                <c:pt idx="9266">
                  <c:v>44.930000000004526</c:v>
                </c:pt>
                <c:pt idx="9267">
                  <c:v>44.935000000004528</c:v>
                </c:pt>
                <c:pt idx="9268">
                  <c:v>44.940000000004531</c:v>
                </c:pt>
                <c:pt idx="9269">
                  <c:v>44.945000000004534</c:v>
                </c:pt>
                <c:pt idx="9270">
                  <c:v>44.950000000004536</c:v>
                </c:pt>
                <c:pt idx="9271">
                  <c:v>44.955000000004539</c:v>
                </c:pt>
                <c:pt idx="9272">
                  <c:v>44.960000000004541</c:v>
                </c:pt>
                <c:pt idx="9273">
                  <c:v>44.965000000004544</c:v>
                </c:pt>
                <c:pt idx="9274">
                  <c:v>44.970000000004546</c:v>
                </c:pt>
                <c:pt idx="9275">
                  <c:v>44.975000000004549</c:v>
                </c:pt>
                <c:pt idx="9276">
                  <c:v>44.980000000004551</c:v>
                </c:pt>
                <c:pt idx="9277">
                  <c:v>44.985000000004554</c:v>
                </c:pt>
                <c:pt idx="9278">
                  <c:v>44.990000000004557</c:v>
                </c:pt>
                <c:pt idx="9279">
                  <c:v>44.995000000004559</c:v>
                </c:pt>
                <c:pt idx="9280">
                  <c:v>45.000000000004562</c:v>
                </c:pt>
                <c:pt idx="9281">
                  <c:v>45.005000000004564</c:v>
                </c:pt>
                <c:pt idx="9282">
                  <c:v>45.010000000004567</c:v>
                </c:pt>
                <c:pt idx="9283">
                  <c:v>45.015000000004569</c:v>
                </c:pt>
                <c:pt idx="9284">
                  <c:v>45.020000000004572</c:v>
                </c:pt>
                <c:pt idx="9285">
                  <c:v>45.025000000004574</c:v>
                </c:pt>
                <c:pt idx="9286">
                  <c:v>45.030000000004577</c:v>
                </c:pt>
                <c:pt idx="9287">
                  <c:v>45.03500000000458</c:v>
                </c:pt>
                <c:pt idx="9288">
                  <c:v>45.040000000004582</c:v>
                </c:pt>
                <c:pt idx="9289">
                  <c:v>45.045000000004585</c:v>
                </c:pt>
                <c:pt idx="9290">
                  <c:v>45.050000000004587</c:v>
                </c:pt>
                <c:pt idx="9291">
                  <c:v>45.05500000000459</c:v>
                </c:pt>
                <c:pt idx="9292">
                  <c:v>45.060000000004592</c:v>
                </c:pt>
                <c:pt idx="9293">
                  <c:v>45.065000000004595</c:v>
                </c:pt>
                <c:pt idx="9294">
                  <c:v>45.070000000004597</c:v>
                </c:pt>
                <c:pt idx="9295">
                  <c:v>45.0750000000046</c:v>
                </c:pt>
                <c:pt idx="9296">
                  <c:v>45.080000000004603</c:v>
                </c:pt>
                <c:pt idx="9297">
                  <c:v>45.085000000004605</c:v>
                </c:pt>
                <c:pt idx="9298">
                  <c:v>45.090000000004608</c:v>
                </c:pt>
                <c:pt idx="9299">
                  <c:v>45.09500000000461</c:v>
                </c:pt>
                <c:pt idx="9300">
                  <c:v>45.100000000004613</c:v>
                </c:pt>
                <c:pt idx="9301">
                  <c:v>45.105000000004615</c:v>
                </c:pt>
                <c:pt idx="9302">
                  <c:v>45.110000000004618</c:v>
                </c:pt>
                <c:pt idx="9303">
                  <c:v>45.115000000004621</c:v>
                </c:pt>
                <c:pt idx="9304">
                  <c:v>45.120000000004623</c:v>
                </c:pt>
                <c:pt idx="9305">
                  <c:v>45.125000000004626</c:v>
                </c:pt>
                <c:pt idx="9306">
                  <c:v>45.130000000004628</c:v>
                </c:pt>
                <c:pt idx="9307">
                  <c:v>45.135000000004631</c:v>
                </c:pt>
                <c:pt idx="9308">
                  <c:v>45.140000000004633</c:v>
                </c:pt>
                <c:pt idx="9309">
                  <c:v>45.145000000004636</c:v>
                </c:pt>
                <c:pt idx="9310">
                  <c:v>45.150000000004638</c:v>
                </c:pt>
                <c:pt idx="9311">
                  <c:v>45.155000000004641</c:v>
                </c:pt>
                <c:pt idx="9312">
                  <c:v>45.160000000004644</c:v>
                </c:pt>
                <c:pt idx="9313">
                  <c:v>45.165000000004646</c:v>
                </c:pt>
                <c:pt idx="9314">
                  <c:v>45.170000000004649</c:v>
                </c:pt>
                <c:pt idx="9315">
                  <c:v>45.175000000004651</c:v>
                </c:pt>
                <c:pt idx="9316">
                  <c:v>45.180000000004654</c:v>
                </c:pt>
                <c:pt idx="9317">
                  <c:v>45.185000000004656</c:v>
                </c:pt>
                <c:pt idx="9318">
                  <c:v>45.190000000004659</c:v>
                </c:pt>
                <c:pt idx="9319">
                  <c:v>45.195000000004661</c:v>
                </c:pt>
                <c:pt idx="9320">
                  <c:v>45.200000000004664</c:v>
                </c:pt>
                <c:pt idx="9321">
                  <c:v>45.205000000004667</c:v>
                </c:pt>
                <c:pt idx="9322">
                  <c:v>45.210000000004669</c:v>
                </c:pt>
                <c:pt idx="9323">
                  <c:v>45.215000000004672</c:v>
                </c:pt>
                <c:pt idx="9324">
                  <c:v>45.220000000004674</c:v>
                </c:pt>
                <c:pt idx="9325">
                  <c:v>45.225000000004677</c:v>
                </c:pt>
                <c:pt idx="9326">
                  <c:v>45.230000000004679</c:v>
                </c:pt>
                <c:pt idx="9327">
                  <c:v>45.235000000004682</c:v>
                </c:pt>
                <c:pt idx="9328">
                  <c:v>45.240000000004684</c:v>
                </c:pt>
                <c:pt idx="9329">
                  <c:v>45.245000000004687</c:v>
                </c:pt>
                <c:pt idx="9330">
                  <c:v>45.25000000000469</c:v>
                </c:pt>
                <c:pt idx="9331">
                  <c:v>45.255000000004692</c:v>
                </c:pt>
                <c:pt idx="9332">
                  <c:v>45.260000000004695</c:v>
                </c:pt>
                <c:pt idx="9333">
                  <c:v>45.265000000004697</c:v>
                </c:pt>
                <c:pt idx="9334">
                  <c:v>45.2700000000047</c:v>
                </c:pt>
                <c:pt idx="9335">
                  <c:v>45.275000000004702</c:v>
                </c:pt>
                <c:pt idx="9336">
                  <c:v>45.280000000004705</c:v>
                </c:pt>
                <c:pt idx="9337">
                  <c:v>45.285000000004707</c:v>
                </c:pt>
                <c:pt idx="9338">
                  <c:v>45.29000000000471</c:v>
                </c:pt>
                <c:pt idx="9339">
                  <c:v>45.295000000004713</c:v>
                </c:pt>
                <c:pt idx="9340">
                  <c:v>45.300000000004715</c:v>
                </c:pt>
                <c:pt idx="9341">
                  <c:v>45.305000000004718</c:v>
                </c:pt>
                <c:pt idx="9342">
                  <c:v>45.31000000000472</c:v>
                </c:pt>
                <c:pt idx="9343">
                  <c:v>45.315000000004723</c:v>
                </c:pt>
                <c:pt idx="9344">
                  <c:v>45.320000000004725</c:v>
                </c:pt>
                <c:pt idx="9345">
                  <c:v>45.325000000004728</c:v>
                </c:pt>
                <c:pt idx="9346">
                  <c:v>45.330000000004731</c:v>
                </c:pt>
                <c:pt idx="9347">
                  <c:v>45.335000000004733</c:v>
                </c:pt>
                <c:pt idx="9348">
                  <c:v>45.340000000004736</c:v>
                </c:pt>
                <c:pt idx="9349">
                  <c:v>45.345000000004738</c:v>
                </c:pt>
                <c:pt idx="9350">
                  <c:v>45.350000000004741</c:v>
                </c:pt>
                <c:pt idx="9351">
                  <c:v>45.355000000004743</c:v>
                </c:pt>
                <c:pt idx="9352">
                  <c:v>45.360000000004746</c:v>
                </c:pt>
                <c:pt idx="9353">
                  <c:v>45.365000000004748</c:v>
                </c:pt>
                <c:pt idx="9354">
                  <c:v>45.370000000004751</c:v>
                </c:pt>
                <c:pt idx="9355">
                  <c:v>45.375000000004754</c:v>
                </c:pt>
                <c:pt idx="9356">
                  <c:v>45.380000000004756</c:v>
                </c:pt>
                <c:pt idx="9357">
                  <c:v>45.385000000004759</c:v>
                </c:pt>
                <c:pt idx="9358">
                  <c:v>45.390000000004761</c:v>
                </c:pt>
                <c:pt idx="9359">
                  <c:v>45.395000000004764</c:v>
                </c:pt>
                <c:pt idx="9360">
                  <c:v>45.400000000004766</c:v>
                </c:pt>
                <c:pt idx="9361">
                  <c:v>45.405000000004769</c:v>
                </c:pt>
                <c:pt idx="9362">
                  <c:v>45.410000000004771</c:v>
                </c:pt>
                <c:pt idx="9363">
                  <c:v>45.415000000004774</c:v>
                </c:pt>
                <c:pt idx="9364">
                  <c:v>45.420000000004777</c:v>
                </c:pt>
                <c:pt idx="9365">
                  <c:v>45.425000000004779</c:v>
                </c:pt>
                <c:pt idx="9366">
                  <c:v>45.430000000004782</c:v>
                </c:pt>
                <c:pt idx="9367">
                  <c:v>45.435000000004784</c:v>
                </c:pt>
                <c:pt idx="9368">
                  <c:v>45.440000000004787</c:v>
                </c:pt>
                <c:pt idx="9369">
                  <c:v>45.445000000004789</c:v>
                </c:pt>
                <c:pt idx="9370">
                  <c:v>45.450000000004792</c:v>
                </c:pt>
                <c:pt idx="9371">
                  <c:v>45.455000000004794</c:v>
                </c:pt>
                <c:pt idx="9372">
                  <c:v>45.460000000004797</c:v>
                </c:pt>
                <c:pt idx="9373">
                  <c:v>45.4650000000048</c:v>
                </c:pt>
                <c:pt idx="9374">
                  <c:v>45.470000000004802</c:v>
                </c:pt>
                <c:pt idx="9375">
                  <c:v>45.475000000004805</c:v>
                </c:pt>
                <c:pt idx="9376">
                  <c:v>45.480000000004807</c:v>
                </c:pt>
                <c:pt idx="9377">
                  <c:v>45.48500000000481</c:v>
                </c:pt>
                <c:pt idx="9378">
                  <c:v>45.490000000004812</c:v>
                </c:pt>
                <c:pt idx="9379">
                  <c:v>45.495000000004815</c:v>
                </c:pt>
                <c:pt idx="9380">
                  <c:v>45.500000000004817</c:v>
                </c:pt>
                <c:pt idx="9381">
                  <c:v>45.50500000000482</c:v>
                </c:pt>
                <c:pt idx="9382">
                  <c:v>45.510000000004823</c:v>
                </c:pt>
                <c:pt idx="9383">
                  <c:v>45.515000000004825</c:v>
                </c:pt>
                <c:pt idx="9384">
                  <c:v>45.520000000004828</c:v>
                </c:pt>
                <c:pt idx="9385">
                  <c:v>45.52500000000483</c:v>
                </c:pt>
                <c:pt idx="9386">
                  <c:v>45.530000000004833</c:v>
                </c:pt>
                <c:pt idx="9387">
                  <c:v>45.535000000004835</c:v>
                </c:pt>
                <c:pt idx="9388">
                  <c:v>45.540000000004838</c:v>
                </c:pt>
                <c:pt idx="9389">
                  <c:v>45.545000000004841</c:v>
                </c:pt>
                <c:pt idx="9390">
                  <c:v>45.550000000004843</c:v>
                </c:pt>
                <c:pt idx="9391">
                  <c:v>45.555000000004846</c:v>
                </c:pt>
                <c:pt idx="9392">
                  <c:v>45.560000000004848</c:v>
                </c:pt>
                <c:pt idx="9393">
                  <c:v>45.565000000004851</c:v>
                </c:pt>
                <c:pt idx="9394">
                  <c:v>45.570000000004853</c:v>
                </c:pt>
                <c:pt idx="9395">
                  <c:v>45.575000000004856</c:v>
                </c:pt>
                <c:pt idx="9396">
                  <c:v>45.580000000004858</c:v>
                </c:pt>
                <c:pt idx="9397">
                  <c:v>45.585000000004861</c:v>
                </c:pt>
                <c:pt idx="9398">
                  <c:v>45.590000000004864</c:v>
                </c:pt>
                <c:pt idx="9399">
                  <c:v>45.595000000004866</c:v>
                </c:pt>
                <c:pt idx="9400">
                  <c:v>45.600000000004869</c:v>
                </c:pt>
                <c:pt idx="9401">
                  <c:v>45.605000000004871</c:v>
                </c:pt>
                <c:pt idx="9402">
                  <c:v>45.610000000004874</c:v>
                </c:pt>
                <c:pt idx="9403">
                  <c:v>45.615000000004876</c:v>
                </c:pt>
                <c:pt idx="9404">
                  <c:v>45.620000000004879</c:v>
                </c:pt>
                <c:pt idx="9405">
                  <c:v>45.625000000004881</c:v>
                </c:pt>
                <c:pt idx="9406">
                  <c:v>45.630000000004884</c:v>
                </c:pt>
                <c:pt idx="9407">
                  <c:v>45.635000000004887</c:v>
                </c:pt>
                <c:pt idx="9408">
                  <c:v>45.640000000004889</c:v>
                </c:pt>
                <c:pt idx="9409">
                  <c:v>45.645000000004892</c:v>
                </c:pt>
                <c:pt idx="9410">
                  <c:v>45.650000000004894</c:v>
                </c:pt>
                <c:pt idx="9411">
                  <c:v>45.655000000004897</c:v>
                </c:pt>
                <c:pt idx="9412">
                  <c:v>45.660000000004899</c:v>
                </c:pt>
                <c:pt idx="9413">
                  <c:v>45.665000000004902</c:v>
                </c:pt>
                <c:pt idx="9414">
                  <c:v>45.670000000004904</c:v>
                </c:pt>
                <c:pt idx="9415">
                  <c:v>45.675000000004907</c:v>
                </c:pt>
                <c:pt idx="9416">
                  <c:v>45.68000000000491</c:v>
                </c:pt>
                <c:pt idx="9417">
                  <c:v>45.685000000004912</c:v>
                </c:pt>
                <c:pt idx="9418">
                  <c:v>45.690000000004915</c:v>
                </c:pt>
                <c:pt idx="9419">
                  <c:v>45.695000000004917</c:v>
                </c:pt>
                <c:pt idx="9420">
                  <c:v>45.70000000000492</c:v>
                </c:pt>
                <c:pt idx="9421">
                  <c:v>45.705000000004922</c:v>
                </c:pt>
                <c:pt idx="9422">
                  <c:v>45.710000000004925</c:v>
                </c:pt>
                <c:pt idx="9423">
                  <c:v>45.715000000004927</c:v>
                </c:pt>
                <c:pt idx="9424">
                  <c:v>45.72000000000493</c:v>
                </c:pt>
                <c:pt idx="9425">
                  <c:v>45.725000000004933</c:v>
                </c:pt>
                <c:pt idx="9426">
                  <c:v>45.730000000004935</c:v>
                </c:pt>
                <c:pt idx="9427">
                  <c:v>45.735000000004938</c:v>
                </c:pt>
                <c:pt idx="9428">
                  <c:v>45.74000000000494</c:v>
                </c:pt>
                <c:pt idx="9429">
                  <c:v>45.745000000004943</c:v>
                </c:pt>
                <c:pt idx="9430">
                  <c:v>45.750000000004945</c:v>
                </c:pt>
                <c:pt idx="9431">
                  <c:v>45.755000000004948</c:v>
                </c:pt>
                <c:pt idx="9432">
                  <c:v>45.76000000000495</c:v>
                </c:pt>
                <c:pt idx="9433">
                  <c:v>45.765000000004953</c:v>
                </c:pt>
                <c:pt idx="9434">
                  <c:v>45.770000000004956</c:v>
                </c:pt>
                <c:pt idx="9435">
                  <c:v>45.775000000004958</c:v>
                </c:pt>
                <c:pt idx="9436">
                  <c:v>45.780000000004961</c:v>
                </c:pt>
                <c:pt idx="9437">
                  <c:v>45.785000000004963</c:v>
                </c:pt>
                <c:pt idx="9438">
                  <c:v>45.790000000004966</c:v>
                </c:pt>
                <c:pt idx="9439">
                  <c:v>45.795000000004968</c:v>
                </c:pt>
                <c:pt idx="9440">
                  <c:v>45.800000000004971</c:v>
                </c:pt>
                <c:pt idx="9441">
                  <c:v>45.805000000004974</c:v>
                </c:pt>
                <c:pt idx="9442">
                  <c:v>45.810000000004976</c:v>
                </c:pt>
                <c:pt idx="9443">
                  <c:v>45.815000000004979</c:v>
                </c:pt>
                <c:pt idx="9444">
                  <c:v>45.820000000004981</c:v>
                </c:pt>
                <c:pt idx="9445">
                  <c:v>45.825000000004984</c:v>
                </c:pt>
                <c:pt idx="9446">
                  <c:v>45.830000000004986</c:v>
                </c:pt>
                <c:pt idx="9447">
                  <c:v>45.835000000004989</c:v>
                </c:pt>
                <c:pt idx="9448">
                  <c:v>45.840000000004991</c:v>
                </c:pt>
                <c:pt idx="9449">
                  <c:v>45.845000000004994</c:v>
                </c:pt>
                <c:pt idx="9450">
                  <c:v>45.850000000004997</c:v>
                </c:pt>
                <c:pt idx="9451">
                  <c:v>45.855000000004999</c:v>
                </c:pt>
                <c:pt idx="9452">
                  <c:v>45.860000000005002</c:v>
                </c:pt>
                <c:pt idx="9453">
                  <c:v>45.865000000005004</c:v>
                </c:pt>
                <c:pt idx="9454">
                  <c:v>45.870000000005007</c:v>
                </c:pt>
                <c:pt idx="9455">
                  <c:v>45.875000000005009</c:v>
                </c:pt>
                <c:pt idx="9456">
                  <c:v>45.880000000005012</c:v>
                </c:pt>
                <c:pt idx="9457">
                  <c:v>45.885000000005014</c:v>
                </c:pt>
                <c:pt idx="9458">
                  <c:v>45.890000000005017</c:v>
                </c:pt>
                <c:pt idx="9459">
                  <c:v>45.89500000000502</c:v>
                </c:pt>
                <c:pt idx="9460">
                  <c:v>45.900000000005022</c:v>
                </c:pt>
                <c:pt idx="9461">
                  <c:v>45.905000000005025</c:v>
                </c:pt>
                <c:pt idx="9462">
                  <c:v>45.910000000005027</c:v>
                </c:pt>
                <c:pt idx="9463">
                  <c:v>45.91500000000503</c:v>
                </c:pt>
                <c:pt idx="9464">
                  <c:v>45.920000000005032</c:v>
                </c:pt>
                <c:pt idx="9465">
                  <c:v>45.925000000005035</c:v>
                </c:pt>
                <c:pt idx="9466">
                  <c:v>45.930000000005037</c:v>
                </c:pt>
                <c:pt idx="9467">
                  <c:v>45.93500000000504</c:v>
                </c:pt>
                <c:pt idx="9468">
                  <c:v>45.940000000005043</c:v>
                </c:pt>
                <c:pt idx="9469">
                  <c:v>45.945000000005045</c:v>
                </c:pt>
                <c:pt idx="9470">
                  <c:v>45.950000000005048</c:v>
                </c:pt>
                <c:pt idx="9471">
                  <c:v>45.95500000000505</c:v>
                </c:pt>
                <c:pt idx="9472">
                  <c:v>45.960000000005053</c:v>
                </c:pt>
                <c:pt idx="9473">
                  <c:v>45.965000000005055</c:v>
                </c:pt>
                <c:pt idx="9474">
                  <c:v>45.970000000005058</c:v>
                </c:pt>
                <c:pt idx="9475">
                  <c:v>45.97500000000506</c:v>
                </c:pt>
                <c:pt idx="9476">
                  <c:v>45.980000000005063</c:v>
                </c:pt>
                <c:pt idx="9477">
                  <c:v>45.985000000005066</c:v>
                </c:pt>
                <c:pt idx="9478">
                  <c:v>45.990000000005068</c:v>
                </c:pt>
                <c:pt idx="9479">
                  <c:v>45.995000000005071</c:v>
                </c:pt>
                <c:pt idx="9480">
                  <c:v>46.000000000005073</c:v>
                </c:pt>
                <c:pt idx="9481">
                  <c:v>46.005000000005076</c:v>
                </c:pt>
                <c:pt idx="9482">
                  <c:v>46.010000000005078</c:v>
                </c:pt>
                <c:pt idx="9483">
                  <c:v>46.015000000005081</c:v>
                </c:pt>
                <c:pt idx="9484">
                  <c:v>46.020000000005084</c:v>
                </c:pt>
                <c:pt idx="9485">
                  <c:v>46.025000000005086</c:v>
                </c:pt>
                <c:pt idx="9486">
                  <c:v>46.030000000005089</c:v>
                </c:pt>
                <c:pt idx="9487">
                  <c:v>46.035000000005091</c:v>
                </c:pt>
                <c:pt idx="9488">
                  <c:v>46.040000000005094</c:v>
                </c:pt>
                <c:pt idx="9489">
                  <c:v>46.045000000005096</c:v>
                </c:pt>
                <c:pt idx="9490">
                  <c:v>46.050000000005099</c:v>
                </c:pt>
                <c:pt idx="9491">
                  <c:v>46.055000000005101</c:v>
                </c:pt>
                <c:pt idx="9492">
                  <c:v>46.060000000005104</c:v>
                </c:pt>
                <c:pt idx="9493">
                  <c:v>46.065000000005107</c:v>
                </c:pt>
                <c:pt idx="9494">
                  <c:v>46.070000000005109</c:v>
                </c:pt>
                <c:pt idx="9495">
                  <c:v>46.075000000005112</c:v>
                </c:pt>
                <c:pt idx="9496">
                  <c:v>46.080000000005114</c:v>
                </c:pt>
                <c:pt idx="9497">
                  <c:v>46.085000000005117</c:v>
                </c:pt>
                <c:pt idx="9498">
                  <c:v>46.090000000005119</c:v>
                </c:pt>
                <c:pt idx="9499">
                  <c:v>46.095000000005122</c:v>
                </c:pt>
                <c:pt idx="9500">
                  <c:v>46.100000000005124</c:v>
                </c:pt>
                <c:pt idx="9501">
                  <c:v>46.105000000005127</c:v>
                </c:pt>
                <c:pt idx="9502">
                  <c:v>46.11000000000513</c:v>
                </c:pt>
                <c:pt idx="9503">
                  <c:v>46.115000000005132</c:v>
                </c:pt>
                <c:pt idx="9504">
                  <c:v>46.120000000005135</c:v>
                </c:pt>
                <c:pt idx="9505">
                  <c:v>46.125000000005137</c:v>
                </c:pt>
                <c:pt idx="9506">
                  <c:v>46.13000000000514</c:v>
                </c:pt>
                <c:pt idx="9507">
                  <c:v>46.135000000005142</c:v>
                </c:pt>
                <c:pt idx="9508">
                  <c:v>46.140000000005145</c:v>
                </c:pt>
                <c:pt idx="9509">
                  <c:v>46.145000000005147</c:v>
                </c:pt>
                <c:pt idx="9510">
                  <c:v>46.15000000000515</c:v>
                </c:pt>
                <c:pt idx="9511">
                  <c:v>46.155000000005153</c:v>
                </c:pt>
                <c:pt idx="9512">
                  <c:v>46.160000000005155</c:v>
                </c:pt>
                <c:pt idx="9513">
                  <c:v>46.165000000005158</c:v>
                </c:pt>
                <c:pt idx="9514">
                  <c:v>46.17000000000516</c:v>
                </c:pt>
                <c:pt idx="9515">
                  <c:v>46.175000000005163</c:v>
                </c:pt>
                <c:pt idx="9516">
                  <c:v>46.180000000005165</c:v>
                </c:pt>
                <c:pt idx="9517">
                  <c:v>46.185000000005168</c:v>
                </c:pt>
                <c:pt idx="9518">
                  <c:v>46.19000000000517</c:v>
                </c:pt>
                <c:pt idx="9519">
                  <c:v>46.195000000005173</c:v>
                </c:pt>
                <c:pt idx="9520">
                  <c:v>46.200000000005176</c:v>
                </c:pt>
                <c:pt idx="9521">
                  <c:v>46.205000000005178</c:v>
                </c:pt>
                <c:pt idx="9522">
                  <c:v>46.210000000005181</c:v>
                </c:pt>
                <c:pt idx="9523">
                  <c:v>46.215000000005183</c:v>
                </c:pt>
                <c:pt idx="9524">
                  <c:v>46.220000000005186</c:v>
                </c:pt>
                <c:pt idx="9525">
                  <c:v>46.225000000005188</c:v>
                </c:pt>
                <c:pt idx="9526">
                  <c:v>46.230000000005191</c:v>
                </c:pt>
                <c:pt idx="9527">
                  <c:v>46.235000000005193</c:v>
                </c:pt>
                <c:pt idx="9528">
                  <c:v>46.240000000005196</c:v>
                </c:pt>
                <c:pt idx="9529">
                  <c:v>46.245000000005199</c:v>
                </c:pt>
                <c:pt idx="9530">
                  <c:v>46.250000000005201</c:v>
                </c:pt>
                <c:pt idx="9531">
                  <c:v>46.255000000005204</c:v>
                </c:pt>
                <c:pt idx="9532">
                  <c:v>46.260000000005206</c:v>
                </c:pt>
                <c:pt idx="9533">
                  <c:v>46.265000000005209</c:v>
                </c:pt>
                <c:pt idx="9534">
                  <c:v>46.270000000005211</c:v>
                </c:pt>
                <c:pt idx="9535">
                  <c:v>46.275000000005214</c:v>
                </c:pt>
                <c:pt idx="9536">
                  <c:v>46.280000000005217</c:v>
                </c:pt>
                <c:pt idx="9537">
                  <c:v>46.285000000005219</c:v>
                </c:pt>
                <c:pt idx="9538">
                  <c:v>46.290000000005222</c:v>
                </c:pt>
                <c:pt idx="9539">
                  <c:v>46.295000000005224</c:v>
                </c:pt>
                <c:pt idx="9540">
                  <c:v>46.300000000005227</c:v>
                </c:pt>
                <c:pt idx="9541">
                  <c:v>46.305000000005229</c:v>
                </c:pt>
                <c:pt idx="9542">
                  <c:v>46.310000000005232</c:v>
                </c:pt>
                <c:pt idx="9543">
                  <c:v>46.315000000005234</c:v>
                </c:pt>
                <c:pt idx="9544">
                  <c:v>46.320000000005237</c:v>
                </c:pt>
                <c:pt idx="9545">
                  <c:v>46.32500000000524</c:v>
                </c:pt>
                <c:pt idx="9546">
                  <c:v>46.330000000005242</c:v>
                </c:pt>
                <c:pt idx="9547">
                  <c:v>46.335000000005245</c:v>
                </c:pt>
                <c:pt idx="9548">
                  <c:v>46.340000000005247</c:v>
                </c:pt>
                <c:pt idx="9549">
                  <c:v>46.34500000000525</c:v>
                </c:pt>
                <c:pt idx="9550">
                  <c:v>46.350000000005252</c:v>
                </c:pt>
                <c:pt idx="9551">
                  <c:v>46.355000000005255</c:v>
                </c:pt>
                <c:pt idx="9552">
                  <c:v>46.360000000005257</c:v>
                </c:pt>
                <c:pt idx="9553">
                  <c:v>46.36500000000526</c:v>
                </c:pt>
                <c:pt idx="9554">
                  <c:v>46.370000000005263</c:v>
                </c:pt>
                <c:pt idx="9555">
                  <c:v>46.375000000005265</c:v>
                </c:pt>
                <c:pt idx="9556">
                  <c:v>46.380000000005268</c:v>
                </c:pt>
                <c:pt idx="9557">
                  <c:v>46.38500000000527</c:v>
                </c:pt>
                <c:pt idx="9558">
                  <c:v>46.390000000005273</c:v>
                </c:pt>
                <c:pt idx="9559">
                  <c:v>46.395000000005275</c:v>
                </c:pt>
                <c:pt idx="9560">
                  <c:v>46.400000000005278</c:v>
                </c:pt>
                <c:pt idx="9561">
                  <c:v>46.40500000000528</c:v>
                </c:pt>
                <c:pt idx="9562">
                  <c:v>46.410000000005283</c:v>
                </c:pt>
                <c:pt idx="9563">
                  <c:v>46.415000000005286</c:v>
                </c:pt>
                <c:pt idx="9564">
                  <c:v>46.420000000005288</c:v>
                </c:pt>
                <c:pt idx="9565">
                  <c:v>46.425000000005291</c:v>
                </c:pt>
                <c:pt idx="9566">
                  <c:v>46.430000000005293</c:v>
                </c:pt>
                <c:pt idx="9567">
                  <c:v>46.435000000005296</c:v>
                </c:pt>
                <c:pt idx="9568">
                  <c:v>46.440000000005298</c:v>
                </c:pt>
                <c:pt idx="9569">
                  <c:v>46.445000000005301</c:v>
                </c:pt>
                <c:pt idx="9570">
                  <c:v>46.450000000005303</c:v>
                </c:pt>
                <c:pt idx="9571">
                  <c:v>46.455000000005306</c:v>
                </c:pt>
                <c:pt idx="9572">
                  <c:v>46.460000000005309</c:v>
                </c:pt>
                <c:pt idx="9573">
                  <c:v>46.465000000005311</c:v>
                </c:pt>
                <c:pt idx="9574">
                  <c:v>46.470000000005314</c:v>
                </c:pt>
                <c:pt idx="9575">
                  <c:v>46.475000000005316</c:v>
                </c:pt>
                <c:pt idx="9576">
                  <c:v>46.480000000005319</c:v>
                </c:pt>
                <c:pt idx="9577">
                  <c:v>46.485000000005321</c:v>
                </c:pt>
                <c:pt idx="9578">
                  <c:v>46.490000000005324</c:v>
                </c:pt>
                <c:pt idx="9579">
                  <c:v>46.495000000005327</c:v>
                </c:pt>
                <c:pt idx="9580">
                  <c:v>46.500000000005329</c:v>
                </c:pt>
                <c:pt idx="9581">
                  <c:v>46.505000000005332</c:v>
                </c:pt>
                <c:pt idx="9582">
                  <c:v>46.510000000005334</c:v>
                </c:pt>
                <c:pt idx="9583">
                  <c:v>46.515000000005337</c:v>
                </c:pt>
                <c:pt idx="9584">
                  <c:v>46.520000000005339</c:v>
                </c:pt>
                <c:pt idx="9585">
                  <c:v>46.525000000005342</c:v>
                </c:pt>
                <c:pt idx="9586">
                  <c:v>46.530000000005344</c:v>
                </c:pt>
                <c:pt idx="9587">
                  <c:v>46.535000000005347</c:v>
                </c:pt>
                <c:pt idx="9588">
                  <c:v>46.54000000000535</c:v>
                </c:pt>
                <c:pt idx="9589">
                  <c:v>46.545000000005352</c:v>
                </c:pt>
                <c:pt idx="9590">
                  <c:v>46.550000000005355</c:v>
                </c:pt>
                <c:pt idx="9591">
                  <c:v>46.555000000005357</c:v>
                </c:pt>
                <c:pt idx="9592">
                  <c:v>46.56000000000536</c:v>
                </c:pt>
                <c:pt idx="9593">
                  <c:v>46.565000000005362</c:v>
                </c:pt>
                <c:pt idx="9594">
                  <c:v>46.570000000005365</c:v>
                </c:pt>
                <c:pt idx="9595">
                  <c:v>46.575000000005367</c:v>
                </c:pt>
                <c:pt idx="9596">
                  <c:v>46.58000000000537</c:v>
                </c:pt>
                <c:pt idx="9597">
                  <c:v>46.585000000005373</c:v>
                </c:pt>
                <c:pt idx="9598">
                  <c:v>46.590000000005375</c:v>
                </c:pt>
                <c:pt idx="9599">
                  <c:v>46.595000000005378</c:v>
                </c:pt>
              </c:numCache>
            </c:numRef>
          </c:xVal>
          <c:yVal>
            <c:numRef>
              <c:f>ATMZ270İsolated!$AS$13:$AS$9612</c:f>
              <c:numCache>
                <c:formatCode>General</c:formatCode>
                <c:ptCount val="9600"/>
                <c:pt idx="0">
                  <c:v>2.1879855058044244E-8</c:v>
                </c:pt>
                <c:pt idx="1">
                  <c:v>2.6404369399776519E-7</c:v>
                </c:pt>
                <c:pt idx="2">
                  <c:v>1.5062413252852705E-6</c:v>
                </c:pt>
                <c:pt idx="3">
                  <c:v>5.5686574642616227E-6</c:v>
                </c:pt>
                <c:pt idx="4">
                  <c:v>1.5431097976714044E-5</c:v>
                </c:pt>
                <c:pt idx="5">
                  <c:v>3.4990835179247438E-5</c:v>
                </c:pt>
                <c:pt idx="6">
                  <c:v>6.8674918710483679E-5</c:v>
                </c:pt>
                <c:pt idx="7">
                  <c:v>1.2090721448704728E-4</c:v>
                </c:pt>
                <c:pt idx="8">
                  <c:v>1.9544101718589312E-4</c:v>
                </c:pt>
                <c:pt idx="9">
                  <c:v>2.9472781521542235E-4</c:v>
                </c:pt>
                <c:pt idx="10">
                  <c:v>4.1948908014520102E-4</c:v>
                </c:pt>
                <c:pt idx="11">
                  <c:v>5.6860279964925607E-4</c:v>
                </c:pt>
                <c:pt idx="12">
                  <c:v>7.3927178422294191E-4</c:v>
                </c:pt>
                <c:pt idx="13">
                  <c:v>9.2736801360946417E-4</c:v>
                </c:pt>
                <c:pt idx="14">
                  <c:v>1.1278422144218286E-3</c:v>
                </c:pt>
                <c:pt idx="15">
                  <c:v>1.3350567182548873E-3</c:v>
                </c:pt>
                <c:pt idx="16">
                  <c:v>1.5430514890175759E-3</c:v>
                </c:pt>
                <c:pt idx="17">
                  <c:v>1.7458300537596168E-3</c:v>
                </c:pt>
                <c:pt idx="18">
                  <c:v>1.9376719835964059E-3</c:v>
                </c:pt>
                <c:pt idx="19">
                  <c:v>2.1134632645818719E-3</c:v>
                </c:pt>
                <c:pt idx="20">
                  <c:v>2.2689567932728544E-3</c:v>
                </c:pt>
                <c:pt idx="21">
                  <c:v>2.4009347812037995E-3</c:v>
                </c:pt>
                <c:pt idx="22">
                  <c:v>2.5073454674291984E-3</c:v>
                </c:pt>
                <c:pt idx="23">
                  <c:v>2.587347507796928E-3</c:v>
                </c:pt>
                <c:pt idx="24">
                  <c:v>2.6412330483071966E-3</c:v>
                </c:pt>
                <c:pt idx="25">
                  <c:v>2.6703202071647909E-3</c:v>
                </c:pt>
                <c:pt idx="26">
                  <c:v>2.6768419903659686E-3</c:v>
                </c:pt>
                <c:pt idx="27">
                  <c:v>2.6637918569971538E-3</c:v>
                </c:pt>
                <c:pt idx="28">
                  <c:v>2.6346512589763369E-3</c:v>
                </c:pt>
                <c:pt idx="29">
                  <c:v>2.593089079842971E-3</c:v>
                </c:pt>
                <c:pt idx="30">
                  <c:v>2.542801194832306E-3</c:v>
                </c:pt>
                <c:pt idx="31">
                  <c:v>2.4874005007180788E-3</c:v>
                </c:pt>
                <c:pt idx="32">
                  <c:v>2.4302181768839936E-3</c:v>
                </c:pt>
                <c:pt idx="33">
                  <c:v>2.3740181919183114E-3</c:v>
                </c:pt>
                <c:pt idx="34">
                  <c:v>2.3207461528625636E-3</c:v>
                </c:pt>
                <c:pt idx="35">
                  <c:v>2.2714938074625611E-3</c:v>
                </c:pt>
                <c:pt idx="36">
                  <c:v>2.2266632764091892E-3</c:v>
                </c:pt>
                <c:pt idx="37">
                  <c:v>2.1862298900232617E-3</c:v>
                </c:pt>
                <c:pt idx="38">
                  <c:v>2.1500577958712477E-3</c:v>
                </c:pt>
                <c:pt idx="39">
                  <c:v>2.1181534435492293E-3</c:v>
                </c:pt>
                <c:pt idx="40">
                  <c:v>2.0908002086755246E-3</c:v>
                </c:pt>
                <c:pt idx="41">
                  <c:v>2.0685515492715415E-3</c:v>
                </c:pt>
                <c:pt idx="42">
                  <c:v>2.0520993852124261E-3</c:v>
                </c:pt>
                <c:pt idx="43">
                  <c:v>2.0421755942146257E-3</c:v>
                </c:pt>
                <c:pt idx="44">
                  <c:v>2.0394981515325667E-3</c:v>
                </c:pt>
                <c:pt idx="45">
                  <c:v>2.0446478763721195E-3</c:v>
                </c:pt>
                <c:pt idx="46">
                  <c:v>2.0578534404433239E-3</c:v>
                </c:pt>
                <c:pt idx="47">
                  <c:v>2.078767741811103E-3</c:v>
                </c:pt>
                <c:pt idx="48">
                  <c:v>2.1064502285551285E-3</c:v>
                </c:pt>
                <c:pt idx="49">
                  <c:v>2.1395922319701337E-3</c:v>
                </c:pt>
                <c:pt idx="50">
                  <c:v>2.1768104163634732E-3</c:v>
                </c:pt>
                <c:pt idx="51">
                  <c:v>2.2169033549176045E-3</c:v>
                </c:pt>
                <c:pt idx="52">
                  <c:v>2.2589659184987796E-3</c:v>
                </c:pt>
                <c:pt idx="53">
                  <c:v>2.302416538403441E-3</c:v>
                </c:pt>
                <c:pt idx="54">
                  <c:v>2.3470616136082745E-3</c:v>
                </c:pt>
                <c:pt idx="55">
                  <c:v>2.393068810085692E-3</c:v>
                </c:pt>
                <c:pt idx="56">
                  <c:v>2.4407916791618881E-3</c:v>
                </c:pt>
                <c:pt idx="57">
                  <c:v>2.4905165171195311E-3</c:v>
                </c:pt>
                <c:pt idx="58">
                  <c:v>2.5422130926030352E-3</c:v>
                </c:pt>
                <c:pt idx="59">
                  <c:v>2.5954431279177248E-3</c:v>
                </c:pt>
                <c:pt idx="60">
                  <c:v>2.6493997568472045E-3</c:v>
                </c:pt>
                <c:pt idx="61">
                  <c:v>2.7029666888570029E-3</c:v>
                </c:pt>
                <c:pt idx="62">
                  <c:v>2.7547620672671328E-3</c:v>
                </c:pt>
                <c:pt idx="63">
                  <c:v>2.8031446705509412E-3</c:v>
                </c:pt>
                <c:pt idx="64">
                  <c:v>2.846330156111907E-3</c:v>
                </c:pt>
                <c:pt idx="65">
                  <c:v>2.8826795132856826E-3</c:v>
                </c:pt>
                <c:pt idx="66">
                  <c:v>2.9109980827637695E-3</c:v>
                </c:pt>
                <c:pt idx="67">
                  <c:v>2.9307522458251623E-3</c:v>
                </c:pt>
                <c:pt idx="68">
                  <c:v>2.9421239852225698E-3</c:v>
                </c:pt>
                <c:pt idx="69">
                  <c:v>2.9459117007704385E-3</c:v>
                </c:pt>
                <c:pt idx="70">
                  <c:v>2.9433460709686189E-3</c:v>
                </c:pt>
                <c:pt idx="71">
                  <c:v>2.9357858420585702E-3</c:v>
                </c:pt>
                <c:pt idx="72">
                  <c:v>2.924410281812442E-3</c:v>
                </c:pt>
                <c:pt idx="73">
                  <c:v>2.9100166872484939E-3</c:v>
                </c:pt>
                <c:pt idx="74">
                  <c:v>2.8929015087811698E-3</c:v>
                </c:pt>
                <c:pt idx="75">
                  <c:v>2.8729268775063905E-3</c:v>
                </c:pt>
                <c:pt idx="76">
                  <c:v>2.8497582359216411E-3</c:v>
                </c:pt>
                <c:pt idx="77">
                  <c:v>2.8231261365135136E-3</c:v>
                </c:pt>
                <c:pt idx="78">
                  <c:v>2.7930019462423048E-3</c:v>
                </c:pt>
                <c:pt idx="79">
                  <c:v>2.7596016306784704E-3</c:v>
                </c:pt>
                <c:pt idx="80">
                  <c:v>2.7233478119963713E-3</c:v>
                </c:pt>
                <c:pt idx="81">
                  <c:v>2.6848934863271741E-3</c:v>
                </c:pt>
                <c:pt idx="82">
                  <c:v>2.6451254759284879E-3</c:v>
                </c:pt>
                <c:pt idx="83">
                  <c:v>2.6051387820284545E-3</c:v>
                </c:pt>
                <c:pt idx="84">
                  <c:v>2.5661612333672491E-3</c:v>
                </c:pt>
                <c:pt idx="85">
                  <c:v>2.5294907572788634E-3</c:v>
                </c:pt>
                <c:pt idx="86">
                  <c:v>2.4964977194724325E-3</c:v>
                </c:pt>
                <c:pt idx="87">
                  <c:v>2.468489996161801E-3</c:v>
                </c:pt>
                <c:pt idx="88">
                  <c:v>2.4464484577079453E-3</c:v>
                </c:pt>
                <c:pt idx="89">
                  <c:v>2.4308450295252989E-3</c:v>
                </c:pt>
                <c:pt idx="90">
                  <c:v>2.4215868365246784E-3</c:v>
                </c:pt>
                <c:pt idx="91">
                  <c:v>2.4180879679330876E-3</c:v>
                </c:pt>
                <c:pt idx="92">
                  <c:v>2.419410989567604E-3</c:v>
                </c:pt>
                <c:pt idx="93">
                  <c:v>2.4244228123834937E-3</c:v>
                </c:pt>
                <c:pt idx="94">
                  <c:v>2.4319480704147953E-3</c:v>
                </c:pt>
                <c:pt idx="95">
                  <c:v>2.4408294832686337E-3</c:v>
                </c:pt>
                <c:pt idx="96">
                  <c:v>2.4499454466150846E-3</c:v>
                </c:pt>
                <c:pt idx="97">
                  <c:v>2.4582443941630712E-3</c:v>
                </c:pt>
                <c:pt idx="98">
                  <c:v>2.4647396225588756E-3</c:v>
                </c:pt>
                <c:pt idx="99">
                  <c:v>2.4685416642824783E-3</c:v>
                </c:pt>
                <c:pt idx="100">
                  <c:v>2.4689581823948716E-3</c:v>
                </c:pt>
                <c:pt idx="101">
                  <c:v>2.4655995756072552E-3</c:v>
                </c:pt>
                <c:pt idx="102">
                  <c:v>2.4584639022622503E-3</c:v>
                </c:pt>
                <c:pt idx="103">
                  <c:v>2.447934971099608E-3</c:v>
                </c:pt>
                <c:pt idx="104">
                  <c:v>2.4347224109529338E-3</c:v>
                </c:pt>
                <c:pt idx="105">
                  <c:v>2.4197585323586621E-3</c:v>
                </c:pt>
                <c:pt idx="106">
                  <c:v>2.4040283837312372E-3</c:v>
                </c:pt>
                <c:pt idx="107">
                  <c:v>2.3884623017919279E-3</c:v>
                </c:pt>
                <c:pt idx="108">
                  <c:v>2.3738912355371158E-3</c:v>
                </c:pt>
                <c:pt idx="109">
                  <c:v>2.3609827706275745E-3</c:v>
                </c:pt>
                <c:pt idx="110">
                  <c:v>2.3502142378503434E-3</c:v>
                </c:pt>
                <c:pt idx="111">
                  <c:v>2.3419170619926512E-3</c:v>
                </c:pt>
                <c:pt idx="112">
                  <c:v>2.3363932936190626E-3</c:v>
                </c:pt>
                <c:pt idx="113">
                  <c:v>2.3339725610300403E-3</c:v>
                </c:pt>
                <c:pt idx="114">
                  <c:v>2.3349045669285905E-3</c:v>
                </c:pt>
                <c:pt idx="115">
                  <c:v>2.3392592708569911E-3</c:v>
                </c:pt>
                <c:pt idx="116">
                  <c:v>2.3469003570038109E-3</c:v>
                </c:pt>
                <c:pt idx="117">
                  <c:v>2.3574795065280456E-3</c:v>
                </c:pt>
                <c:pt idx="118">
                  <c:v>2.3704560805562058E-3</c:v>
                </c:pt>
                <c:pt idx="119">
                  <c:v>2.3850795457124379E-3</c:v>
                </c:pt>
                <c:pt idx="120">
                  <c:v>2.4003871584943621E-3</c:v>
                </c:pt>
                <c:pt idx="121">
                  <c:v>2.4152939464830033E-3</c:v>
                </c:pt>
                <c:pt idx="122">
                  <c:v>2.4287292101789243E-3</c:v>
                </c:pt>
                <c:pt idx="123">
                  <c:v>2.4397901878105469E-3</c:v>
                </c:pt>
                <c:pt idx="124">
                  <c:v>2.4478129558162848E-3</c:v>
                </c:pt>
                <c:pt idx="125">
                  <c:v>2.4523765442725793E-3</c:v>
                </c:pt>
                <c:pt idx="126">
                  <c:v>2.4533775729621292E-3</c:v>
                </c:pt>
                <c:pt idx="127">
                  <c:v>2.4510834700700616E-3</c:v>
                </c:pt>
                <c:pt idx="128">
                  <c:v>2.4460651946160905E-3</c:v>
                </c:pt>
                <c:pt idx="129">
                  <c:v>2.4390305714060644E-3</c:v>
                </c:pt>
                <c:pt idx="130">
                  <c:v>2.4306280861355616E-3</c:v>
                </c:pt>
                <c:pt idx="131">
                  <c:v>2.4213723882997415E-3</c:v>
                </c:pt>
                <c:pt idx="132">
                  <c:v>2.4116688446213165E-3</c:v>
                </c:pt>
                <c:pt idx="133">
                  <c:v>2.401831389209034E-3</c:v>
                </c:pt>
                <c:pt idx="134">
                  <c:v>2.392099364757554E-3</c:v>
                </c:pt>
                <c:pt idx="135">
                  <c:v>2.3826659147790931E-3</c:v>
                </c:pt>
                <c:pt idx="136">
                  <c:v>2.3737944667161148E-3</c:v>
                </c:pt>
                <c:pt idx="137">
                  <c:v>2.3659383941147653E-3</c:v>
                </c:pt>
                <c:pt idx="138">
                  <c:v>2.35964252696731E-3</c:v>
                </c:pt>
                <c:pt idx="139">
                  <c:v>2.3553432966974615E-3</c:v>
                </c:pt>
                <c:pt idx="140">
                  <c:v>2.3532843161533949E-3</c:v>
                </c:pt>
                <c:pt idx="141">
                  <c:v>2.3535630792020225E-3</c:v>
                </c:pt>
                <c:pt idx="142">
                  <c:v>2.3562048736174273E-3</c:v>
                </c:pt>
                <c:pt idx="143">
                  <c:v>2.3611228318456477E-3</c:v>
                </c:pt>
                <c:pt idx="144">
                  <c:v>2.3680447770417974E-3</c:v>
                </c:pt>
                <c:pt idx="145">
                  <c:v>2.3765412863359574E-3</c:v>
                </c:pt>
                <c:pt idx="146">
                  <c:v>2.3860902883465749E-3</c:v>
                </c:pt>
                <c:pt idx="147">
                  <c:v>2.3961151986495953E-3</c:v>
                </c:pt>
                <c:pt idx="148">
                  <c:v>2.4059428202709006E-3</c:v>
                </c:pt>
                <c:pt idx="149">
                  <c:v>2.4147602776354734E-3</c:v>
                </c:pt>
                <c:pt idx="150">
                  <c:v>2.4217655075277843E-3</c:v>
                </c:pt>
                <c:pt idx="151">
                  <c:v>2.4264284320624583E-3</c:v>
                </c:pt>
                <c:pt idx="152">
                  <c:v>2.4286639845522216E-3</c:v>
                </c:pt>
                <c:pt idx="153">
                  <c:v>2.4288213406325498E-3</c:v>
                </c:pt>
                <c:pt idx="154">
                  <c:v>2.4275109793279142E-3</c:v>
                </c:pt>
                <c:pt idx="155">
                  <c:v>2.4254475483135186E-3</c:v>
                </c:pt>
                <c:pt idx="156">
                  <c:v>2.4233478458685698E-3</c:v>
                </c:pt>
                <c:pt idx="157">
                  <c:v>2.421820143227595E-3</c:v>
                </c:pt>
                <c:pt idx="158">
                  <c:v>2.4212754598468759E-3</c:v>
                </c:pt>
                <c:pt idx="159">
                  <c:v>2.421855377511327E-3</c:v>
                </c:pt>
                <c:pt idx="160">
                  <c:v>2.4234315093166676E-3</c:v>
                </c:pt>
                <c:pt idx="161">
                  <c:v>2.4256843553275152E-3</c:v>
                </c:pt>
                <c:pt idx="162">
                  <c:v>2.4281234135881359E-3</c:v>
                </c:pt>
                <c:pt idx="163">
                  <c:v>2.4300760096107161E-3</c:v>
                </c:pt>
                <c:pt idx="164">
                  <c:v>2.4307235056104538E-3</c:v>
                </c:pt>
                <c:pt idx="165">
                  <c:v>2.4291907841850675E-3</c:v>
                </c:pt>
                <c:pt idx="166">
                  <c:v>2.4247138887028858E-3</c:v>
                </c:pt>
                <c:pt idx="167">
                  <c:v>2.4168134150567601E-3</c:v>
                </c:pt>
                <c:pt idx="168">
                  <c:v>2.405411121383282E-3</c:v>
                </c:pt>
                <c:pt idx="169">
                  <c:v>2.3908507170064199E-3</c:v>
                </c:pt>
                <c:pt idx="170">
                  <c:v>2.3737741354083589E-3</c:v>
                </c:pt>
                <c:pt idx="171">
                  <c:v>2.3549884425261469E-3</c:v>
                </c:pt>
                <c:pt idx="172">
                  <c:v>2.3354136795111112E-3</c:v>
                </c:pt>
                <c:pt idx="173">
                  <c:v>2.3160327614259002E-3</c:v>
                </c:pt>
                <c:pt idx="174">
                  <c:v>2.297794799391482E-3</c:v>
                </c:pt>
                <c:pt idx="175">
                  <c:v>2.2814600933664061E-3</c:v>
                </c:pt>
                <c:pt idx="176">
                  <c:v>2.2674851249652127E-3</c:v>
                </c:pt>
                <c:pt idx="177">
                  <c:v>2.2560142558714661E-3</c:v>
                </c:pt>
                <c:pt idx="178">
                  <c:v>2.2469253506861389E-3</c:v>
                </c:pt>
                <c:pt idx="179">
                  <c:v>2.2399665497717346E-3</c:v>
                </c:pt>
                <c:pt idx="180">
                  <c:v>2.2349119589444941E-3</c:v>
                </c:pt>
                <c:pt idx="181">
                  <c:v>2.2315940838963707E-3</c:v>
                </c:pt>
                <c:pt idx="182">
                  <c:v>2.2299133559519008E-3</c:v>
                </c:pt>
                <c:pt idx="183">
                  <c:v>2.2299522427162446E-3</c:v>
                </c:pt>
                <c:pt idx="184">
                  <c:v>2.2321608942962546E-3</c:v>
                </c:pt>
                <c:pt idx="185">
                  <c:v>2.2374146793104122E-3</c:v>
                </c:pt>
                <c:pt idx="186">
                  <c:v>2.246799105027503E-3</c:v>
                </c:pt>
                <c:pt idx="187">
                  <c:v>2.26131800856853E-3</c:v>
                </c:pt>
                <c:pt idx="188">
                  <c:v>2.2817201469037774E-3</c:v>
                </c:pt>
                <c:pt idx="189">
                  <c:v>2.3084594699467253E-3</c:v>
                </c:pt>
                <c:pt idx="190">
                  <c:v>2.3417763526709006E-3</c:v>
                </c:pt>
                <c:pt idx="191">
                  <c:v>2.381747498714885E-3</c:v>
                </c:pt>
                <c:pt idx="192">
                  <c:v>2.4281662603692225E-3</c:v>
                </c:pt>
                <c:pt idx="193">
                  <c:v>2.4802946912607514E-3</c:v>
                </c:pt>
                <c:pt idx="194">
                  <c:v>2.5366443724946829E-3</c:v>
                </c:pt>
                <c:pt idx="195">
                  <c:v>2.5949739356421146E-3</c:v>
                </c:pt>
                <c:pt idx="196">
                  <c:v>2.6524591430748539E-3</c:v>
                </c:pt>
                <c:pt idx="197">
                  <c:v>2.705926027528332E-3</c:v>
                </c:pt>
                <c:pt idx="198">
                  <c:v>2.7521947250495719E-3</c:v>
                </c:pt>
                <c:pt idx="199">
                  <c:v>2.7884422531690468E-3</c:v>
                </c:pt>
                <c:pt idx="200">
                  <c:v>2.8124328875472186E-3</c:v>
                </c:pt>
                <c:pt idx="201">
                  <c:v>2.8225764394049003E-3</c:v>
                </c:pt>
                <c:pt idx="202">
                  <c:v>2.817858513663795E-3</c:v>
                </c:pt>
                <c:pt idx="203">
                  <c:v>2.7978451312743414E-3</c:v>
                </c:pt>
                <c:pt idx="204">
                  <c:v>2.7628258221165315E-3</c:v>
                </c:pt>
                <c:pt idx="205">
                  <c:v>2.7139439885167076E-3</c:v>
                </c:pt>
                <c:pt idx="206">
                  <c:v>2.6532335137901542E-3</c:v>
                </c:pt>
                <c:pt idx="207">
                  <c:v>2.5835219485459034E-3</c:v>
                </c:pt>
                <c:pt idx="208">
                  <c:v>2.5082377956382003E-3</c:v>
                </c:pt>
                <c:pt idx="209">
                  <c:v>2.4311453135102061E-3</c:v>
                </c:pt>
                <c:pt idx="210">
                  <c:v>2.3559626394867518E-3</c:v>
                </c:pt>
                <c:pt idx="211">
                  <c:v>2.2860276495749159E-3</c:v>
                </c:pt>
                <c:pt idx="212">
                  <c:v>2.2241348732962231E-3</c:v>
                </c:pt>
                <c:pt idx="213">
                  <c:v>2.1724406634198996E-3</c:v>
                </c:pt>
                <c:pt idx="214">
                  <c:v>2.1323966720746047E-3</c:v>
                </c:pt>
                <c:pt idx="215">
                  <c:v>2.1047156601220825E-3</c:v>
                </c:pt>
                <c:pt idx="216">
                  <c:v>2.0893880855179497E-3</c:v>
                </c:pt>
                <c:pt idx="217">
                  <c:v>2.085745052715761E-3</c:v>
                </c:pt>
                <c:pt idx="218">
                  <c:v>2.0925051220665922E-3</c:v>
                </c:pt>
                <c:pt idx="219">
                  <c:v>2.1078680813520802E-3</c:v>
                </c:pt>
                <c:pt idx="220">
                  <c:v>2.1296925847802167E-3</c:v>
                </c:pt>
                <c:pt idx="221">
                  <c:v>2.1556906251968093E-3</c:v>
                </c:pt>
                <c:pt idx="222">
                  <c:v>2.183638438746761E-3</c:v>
                </c:pt>
                <c:pt idx="223">
                  <c:v>2.211578594150583E-3</c:v>
                </c:pt>
                <c:pt idx="224">
                  <c:v>2.2379773674497307E-3</c:v>
                </c:pt>
                <c:pt idx="225">
                  <c:v>2.2617838263277994E-3</c:v>
                </c:pt>
                <c:pt idx="226">
                  <c:v>2.2823336947040015E-3</c:v>
                </c:pt>
                <c:pt idx="227">
                  <c:v>2.2992453176541023E-3</c:v>
                </c:pt>
                <c:pt idx="228">
                  <c:v>2.3124272745564198E-3</c:v>
                </c:pt>
                <c:pt idx="229">
                  <c:v>2.3221311113439972E-3</c:v>
                </c:pt>
                <c:pt idx="230">
                  <c:v>2.3289741488531305E-3</c:v>
                </c:pt>
                <c:pt idx="231">
                  <c:v>2.3338373250563742E-3</c:v>
                </c:pt>
                <c:pt idx="232">
                  <c:v>2.3376644222080616E-3</c:v>
                </c:pt>
                <c:pt idx="233">
                  <c:v>2.3413126561415091E-3</c:v>
                </c:pt>
                <c:pt idx="234">
                  <c:v>2.3455068378030537E-3</c:v>
                </c:pt>
                <c:pt idx="235">
                  <c:v>2.3508688981077924E-3</c:v>
                </c:pt>
                <c:pt idx="236">
                  <c:v>2.3578934109304388E-3</c:v>
                </c:pt>
                <c:pt idx="237">
                  <c:v>2.3668150289555255E-3</c:v>
                </c:pt>
                <c:pt idx="238">
                  <c:v>2.3775141175414768E-3</c:v>
                </c:pt>
                <c:pt idx="239">
                  <c:v>2.3895220815019747E-3</c:v>
                </c:pt>
                <c:pt idx="240">
                  <c:v>2.4021189805739605E-3</c:v>
                </c:pt>
                <c:pt idx="241">
                  <c:v>2.4144835055797229E-3</c:v>
                </c:pt>
                <c:pt idx="242">
                  <c:v>2.4257788899531931E-3</c:v>
                </c:pt>
                <c:pt idx="243">
                  <c:v>2.435178724293126E-3</c:v>
                </c:pt>
                <c:pt idx="244">
                  <c:v>2.4418952894355163E-3</c:v>
                </c:pt>
                <c:pt idx="245">
                  <c:v>2.4452844332909962E-3</c:v>
                </c:pt>
                <c:pt idx="246">
                  <c:v>2.4450560597506052E-3</c:v>
                </c:pt>
                <c:pt idx="247">
                  <c:v>2.4414002162696535E-3</c:v>
                </c:pt>
                <c:pt idx="248">
                  <c:v>2.4349365062310184E-3</c:v>
                </c:pt>
                <c:pt idx="249">
                  <c:v>2.4265406914991817E-3</c:v>
                </c:pt>
                <c:pt idx="250">
                  <c:v>2.4170431474774901E-3</c:v>
                </c:pt>
                <c:pt idx="251">
                  <c:v>2.4070118612973361E-3</c:v>
                </c:pt>
                <c:pt idx="252">
                  <c:v>2.3968463180618067E-3</c:v>
                </c:pt>
                <c:pt idx="253">
                  <c:v>2.387026229614158E-3</c:v>
                </c:pt>
                <c:pt idx="254">
                  <c:v>2.3782201126687345E-3</c:v>
                </c:pt>
                <c:pt idx="255">
                  <c:v>2.3711200275615095E-3</c:v>
                </c:pt>
                <c:pt idx="256">
                  <c:v>2.3661912511645832E-3</c:v>
                </c:pt>
                <c:pt idx="257">
                  <c:v>2.3636147279785581E-3</c:v>
                </c:pt>
                <c:pt idx="258">
                  <c:v>2.3634285971041303E-3</c:v>
                </c:pt>
                <c:pt idx="259">
                  <c:v>2.3657333361619343E-3</c:v>
                </c:pt>
                <c:pt idx="260">
                  <c:v>2.3708250368773224E-3</c:v>
                </c:pt>
                <c:pt idx="261">
                  <c:v>2.379256100250892E-3</c:v>
                </c:pt>
                <c:pt idx="262">
                  <c:v>2.3919373888923122E-3</c:v>
                </c:pt>
                <c:pt idx="263">
                  <c:v>2.4101612296235364E-3</c:v>
                </c:pt>
                <c:pt idx="264">
                  <c:v>2.4353926650196489E-3</c:v>
                </c:pt>
                <c:pt idx="265">
                  <c:v>2.4689510277787273E-3</c:v>
                </c:pt>
                <c:pt idx="266">
                  <c:v>2.5117579803018652E-3</c:v>
                </c:pt>
                <c:pt idx="267">
                  <c:v>2.5642411739634791E-3</c:v>
                </c:pt>
                <c:pt idx="268">
                  <c:v>2.6263018422185459E-3</c:v>
                </c:pt>
                <c:pt idx="269">
                  <c:v>2.6971979736841118E-3</c:v>
                </c:pt>
                <c:pt idx="270">
                  <c:v>2.7754269719297447E-3</c:v>
                </c:pt>
                <c:pt idx="271">
                  <c:v>2.8587477382443112E-3</c:v>
                </c:pt>
                <c:pt idx="272">
                  <c:v>2.9443592488691455E-3</c:v>
                </c:pt>
                <c:pt idx="273">
                  <c:v>3.0291246986855138E-3</c:v>
                </c:pt>
                <c:pt idx="274">
                  <c:v>3.1097235399788082E-3</c:v>
                </c:pt>
                <c:pt idx="275">
                  <c:v>3.1828325695772101E-3</c:v>
                </c:pt>
                <c:pt idx="276">
                  <c:v>3.2453605851314733E-3</c:v>
                </c:pt>
                <c:pt idx="277">
                  <c:v>3.2946045106671644E-3</c:v>
                </c:pt>
                <c:pt idx="278">
                  <c:v>3.328416381442773E-3</c:v>
                </c:pt>
                <c:pt idx="279">
                  <c:v>3.3454693595667048E-3</c:v>
                </c:pt>
                <c:pt idx="280">
                  <c:v>3.3454695515025968E-3</c:v>
                </c:pt>
                <c:pt idx="281">
                  <c:v>3.3290982098357273E-3</c:v>
                </c:pt>
                <c:pt idx="282">
                  <c:v>3.2976352195106472E-3</c:v>
                </c:pt>
                <c:pt idx="283">
                  <c:v>3.2525359728195098E-3</c:v>
                </c:pt>
                <c:pt idx="284">
                  <c:v>3.1952153395601612E-3</c:v>
                </c:pt>
                <c:pt idx="285">
                  <c:v>3.1270568593736465E-3</c:v>
                </c:pt>
                <c:pt idx="286">
                  <c:v>3.0496019819892485E-3</c:v>
                </c:pt>
                <c:pt idx="287">
                  <c:v>2.9647209113288484E-3</c:v>
                </c:pt>
                <c:pt idx="288">
                  <c:v>2.8745944032913008E-3</c:v>
                </c:pt>
                <c:pt idx="289">
                  <c:v>2.7815764856788639E-3</c:v>
                </c:pt>
                <c:pt idx="290">
                  <c:v>2.6880155592901279E-3</c:v>
                </c:pt>
                <c:pt idx="291">
                  <c:v>2.5961221086495041E-3</c:v>
                </c:pt>
                <c:pt idx="292">
                  <c:v>2.5079453347531667E-3</c:v>
                </c:pt>
                <c:pt idx="293">
                  <c:v>2.4253742469455314E-3</c:v>
                </c:pt>
                <c:pt idx="294">
                  <c:v>2.3500926650803556E-3</c:v>
                </c:pt>
                <c:pt idx="295">
                  <c:v>2.2834802116187864E-3</c:v>
                </c:pt>
                <c:pt idx="296">
                  <c:v>2.2265396666875893E-3</c:v>
                </c:pt>
                <c:pt idx="297">
                  <c:v>2.1799129922887837E-3</c:v>
                </c:pt>
                <c:pt idx="298">
                  <c:v>2.1438715981837776E-3</c:v>
                </c:pt>
                <c:pt idx="299">
                  <c:v>2.1182384265209593E-3</c:v>
                </c:pt>
                <c:pt idx="300">
                  <c:v>2.1023296332352125E-3</c:v>
                </c:pt>
                <c:pt idx="301">
                  <c:v>2.0950093741191767E-3</c:v>
                </c:pt>
                <c:pt idx="302">
                  <c:v>2.0949173120540544E-3</c:v>
                </c:pt>
                <c:pt idx="303">
                  <c:v>2.1007294359547406E-3</c:v>
                </c:pt>
                <c:pt idx="304">
                  <c:v>2.1113359057702407E-3</c:v>
                </c:pt>
                <c:pt idx="305">
                  <c:v>2.1259906066182417E-3</c:v>
                </c:pt>
                <c:pt idx="306">
                  <c:v>2.1443919123864123E-3</c:v>
                </c:pt>
                <c:pt idx="307">
                  <c:v>2.1666440823187557E-3</c:v>
                </c:pt>
                <c:pt idx="308">
                  <c:v>2.1930893498591417E-3</c:v>
                </c:pt>
                <c:pt idx="309">
                  <c:v>2.224061010281846E-3</c:v>
                </c:pt>
                <c:pt idx="310">
                  <c:v>2.2597528238883328E-3</c:v>
                </c:pt>
                <c:pt idx="311">
                  <c:v>2.3001884061454379E-3</c:v>
                </c:pt>
                <c:pt idx="312">
                  <c:v>2.3451239701237302E-3</c:v>
                </c:pt>
                <c:pt idx="313">
                  <c:v>2.3939544952576806E-3</c:v>
                </c:pt>
                <c:pt idx="314">
                  <c:v>2.4457579282066307E-3</c:v>
                </c:pt>
                <c:pt idx="315">
                  <c:v>2.4994594218471916E-3</c:v>
                </c:pt>
                <c:pt idx="316">
                  <c:v>2.5539195892817701E-3</c:v>
                </c:pt>
                <c:pt idx="317">
                  <c:v>2.607858452018998E-3</c:v>
                </c:pt>
                <c:pt idx="318">
                  <c:v>2.6598626193971727E-3</c:v>
                </c:pt>
                <c:pt idx="319">
                  <c:v>2.7085972519709841E-3</c:v>
                </c:pt>
                <c:pt idx="320">
                  <c:v>2.7530452172638518E-3</c:v>
                </c:pt>
                <c:pt idx="321">
                  <c:v>2.7925923320872275E-3</c:v>
                </c:pt>
                <c:pt idx="322">
                  <c:v>2.8269049299152567E-3</c:v>
                </c:pt>
                <c:pt idx="323">
                  <c:v>2.8557643463943856E-3</c:v>
                </c:pt>
                <c:pt idx="324">
                  <c:v>2.8789827429564502E-3</c:v>
                </c:pt>
                <c:pt idx="325">
                  <c:v>2.8963477012941895E-3</c:v>
                </c:pt>
                <c:pt idx="326">
                  <c:v>2.9076411932023607E-3</c:v>
                </c:pt>
                <c:pt idx="327">
                  <c:v>2.9127614589936055E-3</c:v>
                </c:pt>
                <c:pt idx="328">
                  <c:v>2.9118826266294321E-3</c:v>
                </c:pt>
                <c:pt idx="329">
                  <c:v>2.9055875392011515E-3</c:v>
                </c:pt>
                <c:pt idx="330">
                  <c:v>2.894870801412553E-3</c:v>
                </c:pt>
                <c:pt idx="331">
                  <c:v>2.8810135744749693E-3</c:v>
                </c:pt>
                <c:pt idx="332">
                  <c:v>2.8653826025997493E-3</c:v>
                </c:pt>
                <c:pt idx="333">
                  <c:v>2.8492160698780204E-3</c:v>
                </c:pt>
                <c:pt idx="334">
                  <c:v>2.8335545015826134E-3</c:v>
                </c:pt>
                <c:pt idx="335">
                  <c:v>2.8192934418008837E-3</c:v>
                </c:pt>
                <c:pt idx="336">
                  <c:v>2.8071931179912591E-3</c:v>
                </c:pt>
                <c:pt idx="337">
                  <c:v>2.7977836626133607E-3</c:v>
                </c:pt>
                <c:pt idx="338">
                  <c:v>2.7912067739639451E-3</c:v>
                </c:pt>
                <c:pt idx="339">
                  <c:v>2.787179391254647E-3</c:v>
                </c:pt>
                <c:pt idx="340">
                  <c:v>2.7851473853194491E-3</c:v>
                </c:pt>
                <c:pt idx="341">
                  <c:v>2.7844969242604069E-3</c:v>
                </c:pt>
                <c:pt idx="342">
                  <c:v>2.7847627367572434E-3</c:v>
                </c:pt>
                <c:pt idx="343">
                  <c:v>2.7857295957770161E-3</c:v>
                </c:pt>
                <c:pt idx="344">
                  <c:v>2.7873479397817068E-3</c:v>
                </c:pt>
                <c:pt idx="345">
                  <c:v>2.7895501258092159E-3</c:v>
                </c:pt>
                <c:pt idx="346">
                  <c:v>2.792058206321731E-3</c:v>
                </c:pt>
                <c:pt idx="347">
                  <c:v>2.7943337252042057E-3</c:v>
                </c:pt>
                <c:pt idx="348">
                  <c:v>2.79572585550154E-3</c:v>
                </c:pt>
                <c:pt idx="349">
                  <c:v>2.7956671692358579E-3</c:v>
                </c:pt>
                <c:pt idx="350">
                  <c:v>2.7938233929770545E-3</c:v>
                </c:pt>
                <c:pt idx="351">
                  <c:v>2.7901228364581652E-3</c:v>
                </c:pt>
                <c:pt idx="352">
                  <c:v>2.7846732738813175E-3</c:v>
                </c:pt>
                <c:pt idx="353">
                  <c:v>2.777729597934027E-3</c:v>
                </c:pt>
                <c:pt idx="354">
                  <c:v>2.7697617872714229E-3</c:v>
                </c:pt>
                <c:pt idx="355">
                  <c:v>2.761563938585526E-3</c:v>
                </c:pt>
                <c:pt idx="356">
                  <c:v>2.7542731051154339E-3</c:v>
                </c:pt>
                <c:pt idx="357">
                  <c:v>2.7492071499256882E-3</c:v>
                </c:pt>
                <c:pt idx="358">
                  <c:v>2.7476752985035407E-3</c:v>
                </c:pt>
                <c:pt idx="359">
                  <c:v>2.7508446851188945E-3</c:v>
                </c:pt>
                <c:pt idx="360">
                  <c:v>2.7595870665381157E-3</c:v>
                </c:pt>
                <c:pt idx="361">
                  <c:v>2.7743392522062275E-3</c:v>
                </c:pt>
                <c:pt idx="362">
                  <c:v>2.7950516072042142E-3</c:v>
                </c:pt>
                <c:pt idx="363">
                  <c:v>2.8212352864514807E-3</c:v>
                </c:pt>
                <c:pt idx="364">
                  <c:v>2.8520234014440728E-3</c:v>
                </c:pt>
                <c:pt idx="365">
                  <c:v>2.8862199589930922E-3</c:v>
                </c:pt>
                <c:pt idx="366">
                  <c:v>2.9224515454188641E-3</c:v>
                </c:pt>
                <c:pt idx="367">
                  <c:v>2.9593736807982797E-3</c:v>
                </c:pt>
                <c:pt idx="368">
                  <c:v>2.995819666145612E-3</c:v>
                </c:pt>
                <c:pt idx="369">
                  <c:v>3.0308758621951926E-3</c:v>
                </c:pt>
                <c:pt idx="370">
                  <c:v>3.063817008400437E-3</c:v>
                </c:pt>
                <c:pt idx="371">
                  <c:v>3.0939661810055279E-3</c:v>
                </c:pt>
                <c:pt idx="372">
                  <c:v>3.1205977867622557E-3</c:v>
                </c:pt>
                <c:pt idx="373">
                  <c:v>3.1428773903069613E-3</c:v>
                </c:pt>
                <c:pt idx="374">
                  <c:v>3.1598953868105721E-3</c:v>
                </c:pt>
                <c:pt idx="375">
                  <c:v>3.1707890932191458E-3</c:v>
                </c:pt>
                <c:pt idx="376">
                  <c:v>3.1748744510322656E-3</c:v>
                </c:pt>
                <c:pt idx="377">
                  <c:v>3.1717577508945309E-3</c:v>
                </c:pt>
                <c:pt idx="378">
                  <c:v>3.1613540072369956E-3</c:v>
                </c:pt>
                <c:pt idx="379">
                  <c:v>3.1438664343624951E-3</c:v>
                </c:pt>
                <c:pt idx="380">
                  <c:v>3.1198126335899058E-3</c:v>
                </c:pt>
                <c:pt idx="381">
                  <c:v>3.090047158136116E-3</c:v>
                </c:pt>
                <c:pt idx="382">
                  <c:v>3.0558079237688711E-3</c:v>
                </c:pt>
                <c:pt idx="383">
                  <c:v>3.0187401679930437E-3</c:v>
                </c:pt>
                <c:pt idx="384">
                  <c:v>2.9807767767193048E-3</c:v>
                </c:pt>
                <c:pt idx="385">
                  <c:v>2.9439340881834732E-3</c:v>
                </c:pt>
                <c:pt idx="386">
                  <c:v>2.9101031736714507E-3</c:v>
                </c:pt>
                <c:pt idx="387">
                  <c:v>2.8808786332863139E-3</c:v>
                </c:pt>
                <c:pt idx="388">
                  <c:v>2.8574332223800162E-3</c:v>
                </c:pt>
                <c:pt idx="389">
                  <c:v>2.8404164509319156E-3</c:v>
                </c:pt>
                <c:pt idx="390">
                  <c:v>2.8299549484750563E-3</c:v>
                </c:pt>
                <c:pt idx="391">
                  <c:v>2.8257590781567547E-3</c:v>
                </c:pt>
                <c:pt idx="392">
                  <c:v>2.8272382099816646E-3</c:v>
                </c:pt>
                <c:pt idx="393">
                  <c:v>2.8335649005461912E-3</c:v>
                </c:pt>
                <c:pt idx="394">
                  <c:v>2.8436375295602229E-3</c:v>
                </c:pt>
                <c:pt idx="395">
                  <c:v>2.8560420486244899E-3</c:v>
                </c:pt>
                <c:pt idx="396">
                  <c:v>2.8691545846443035E-3</c:v>
                </c:pt>
                <c:pt idx="397">
                  <c:v>2.8813665335813477E-3</c:v>
                </c:pt>
                <c:pt idx="398">
                  <c:v>2.8913791382175259E-3</c:v>
                </c:pt>
                <c:pt idx="399">
                  <c:v>2.8984171654804032E-3</c:v>
                </c:pt>
                <c:pt idx="400">
                  <c:v>2.9022257174850857E-3</c:v>
                </c:pt>
                <c:pt idx="401">
                  <c:v>2.9029105648051591E-3</c:v>
                </c:pt>
                <c:pt idx="402">
                  <c:v>2.9007249883531792E-3</c:v>
                </c:pt>
                <c:pt idx="403">
                  <c:v>2.8959940116754564E-3</c:v>
                </c:pt>
                <c:pt idx="404">
                  <c:v>2.8892521532274795E-3</c:v>
                </c:pt>
                <c:pt idx="405">
                  <c:v>2.8813185803200757E-3</c:v>
                </c:pt>
                <c:pt idx="406">
                  <c:v>2.8731237192780239E-3</c:v>
                </c:pt>
                <c:pt idx="407">
                  <c:v>2.8654204891932944E-3</c:v>
                </c:pt>
                <c:pt idx="408">
                  <c:v>2.858630568060704E-3</c:v>
                </c:pt>
                <c:pt idx="409">
                  <c:v>2.8528965304413399E-3</c:v>
                </c:pt>
                <c:pt idx="410">
                  <c:v>2.8481505726957661E-3</c:v>
                </c:pt>
                <c:pt idx="411">
                  <c:v>2.8441459695960096E-3</c:v>
                </c:pt>
                <c:pt idx="412">
                  <c:v>2.8405029659578666E-3</c:v>
                </c:pt>
                <c:pt idx="413">
                  <c:v>2.8367475567874527E-3</c:v>
                </c:pt>
                <c:pt idx="414">
                  <c:v>2.8324232994236102E-3</c:v>
                </c:pt>
                <c:pt idx="415">
                  <c:v>2.8272326680530407E-3</c:v>
                </c:pt>
                <c:pt idx="416">
                  <c:v>2.8210411210315479E-3</c:v>
                </c:pt>
                <c:pt idx="417">
                  <c:v>2.8137823088842766E-3</c:v>
                </c:pt>
                <c:pt idx="418">
                  <c:v>2.8053968207959689E-3</c:v>
                </c:pt>
                <c:pt idx="419">
                  <c:v>2.7959050745048715E-3</c:v>
                </c:pt>
                <c:pt idx="420">
                  <c:v>2.7855521385328837E-3</c:v>
                </c:pt>
                <c:pt idx="421">
                  <c:v>2.7748416676368353E-3</c:v>
                </c:pt>
                <c:pt idx="422">
                  <c:v>2.7644427803907553E-3</c:v>
                </c:pt>
                <c:pt idx="423">
                  <c:v>2.7550211720271727E-3</c:v>
                </c:pt>
                <c:pt idx="424">
                  <c:v>2.7470483700620225E-3</c:v>
                </c:pt>
                <c:pt idx="425">
                  <c:v>2.740652152987902E-3</c:v>
                </c:pt>
                <c:pt idx="426">
                  <c:v>2.7355347825026933E-3</c:v>
                </c:pt>
                <c:pt idx="427">
                  <c:v>2.7310757157703279E-3</c:v>
                </c:pt>
                <c:pt idx="428">
                  <c:v>2.7265898133737249E-3</c:v>
                </c:pt>
                <c:pt idx="429">
                  <c:v>2.7215625964744704E-3</c:v>
                </c:pt>
                <c:pt idx="430">
                  <c:v>2.7158581851808483E-3</c:v>
                </c:pt>
                <c:pt idx="431">
                  <c:v>2.7098350200107113E-3</c:v>
                </c:pt>
                <c:pt idx="432">
                  <c:v>2.7042861583627914E-3</c:v>
                </c:pt>
                <c:pt idx="433">
                  <c:v>2.7003061045983191E-3</c:v>
                </c:pt>
                <c:pt idx="434">
                  <c:v>2.699124709479357E-3</c:v>
                </c:pt>
                <c:pt idx="435">
                  <c:v>2.701912144544124E-3</c:v>
                </c:pt>
                <c:pt idx="436">
                  <c:v>2.7095690126795568E-3</c:v>
                </c:pt>
                <c:pt idx="437">
                  <c:v>2.7225494344144687E-3</c:v>
                </c:pt>
                <c:pt idx="438">
                  <c:v>2.7408582637819252E-3</c:v>
                </c:pt>
                <c:pt idx="439">
                  <c:v>2.764182620148038E-3</c:v>
                </c:pt>
                <c:pt idx="440">
                  <c:v>2.7920331521894982E-3</c:v>
                </c:pt>
                <c:pt idx="441">
                  <c:v>2.8238268032144357E-3</c:v>
                </c:pt>
                <c:pt idx="442">
                  <c:v>2.8588064630548126E-3</c:v>
                </c:pt>
                <c:pt idx="443">
                  <c:v>2.8959346956714299E-3</c:v>
                </c:pt>
                <c:pt idx="444">
                  <c:v>2.9339505080543636E-3</c:v>
                </c:pt>
                <c:pt idx="445">
                  <c:v>2.9715013213664305E-3</c:v>
                </c:pt>
                <c:pt idx="446">
                  <c:v>3.0072683268721158E-3</c:v>
                </c:pt>
                <c:pt idx="447">
                  <c:v>3.0400598171889974E-3</c:v>
                </c:pt>
                <c:pt idx="448">
                  <c:v>3.0688861033981215E-3</c:v>
                </c:pt>
                <c:pt idx="449">
                  <c:v>3.0930410410854852E-3</c:v>
                </c:pt>
                <c:pt idx="450">
                  <c:v>3.1121079344976115E-3</c:v>
                </c:pt>
                <c:pt idx="451">
                  <c:v>3.1259103292546938E-3</c:v>
                </c:pt>
                <c:pt idx="452">
                  <c:v>3.134443748549529E-3</c:v>
                </c:pt>
                <c:pt idx="453">
                  <c:v>3.1377722857125114E-3</c:v>
                </c:pt>
                <c:pt idx="454">
                  <c:v>3.1360145696816438E-3</c:v>
                </c:pt>
                <c:pt idx="455">
                  <c:v>3.1294153927876817E-3</c:v>
                </c:pt>
                <c:pt idx="456">
                  <c:v>3.1183916038904826E-3</c:v>
                </c:pt>
                <c:pt idx="457">
                  <c:v>3.1035412201392281E-3</c:v>
                </c:pt>
                <c:pt idx="458">
                  <c:v>3.0855524626267655E-3</c:v>
                </c:pt>
                <c:pt idx="459">
                  <c:v>3.065042346656591E-3</c:v>
                </c:pt>
                <c:pt idx="460">
                  <c:v>3.0424679891089086E-3</c:v>
                </c:pt>
                <c:pt idx="461">
                  <c:v>3.0181834059006081E-3</c:v>
                </c:pt>
                <c:pt idx="462">
                  <c:v>2.9926221396096423E-3</c:v>
                </c:pt>
                <c:pt idx="463">
                  <c:v>2.9664446530368017E-3</c:v>
                </c:pt>
                <c:pt idx="464">
                  <c:v>2.9406002794856935E-3</c:v>
                </c:pt>
                <c:pt idx="465">
                  <c:v>2.9163595002945409E-3</c:v>
                </c:pt>
                <c:pt idx="466">
                  <c:v>2.8952183969005391E-3</c:v>
                </c:pt>
                <c:pt idx="467">
                  <c:v>2.8787044111477037E-3</c:v>
                </c:pt>
                <c:pt idx="468">
                  <c:v>2.8682032857431008E-3</c:v>
                </c:pt>
                <c:pt idx="469">
                  <c:v>2.864802648634408E-3</c:v>
                </c:pt>
                <c:pt idx="470">
                  <c:v>2.8691716265974222E-3</c:v>
                </c:pt>
                <c:pt idx="471">
                  <c:v>2.881419554746053E-3</c:v>
                </c:pt>
                <c:pt idx="472">
                  <c:v>2.9009374844052101E-3</c:v>
                </c:pt>
                <c:pt idx="473">
                  <c:v>2.9263966444971604E-3</c:v>
                </c:pt>
                <c:pt idx="474">
                  <c:v>2.9559109490611551E-3</c:v>
                </c:pt>
                <c:pt idx="475">
                  <c:v>2.9872982806737791E-3</c:v>
                </c:pt>
                <c:pt idx="476">
                  <c:v>3.0183663681376933E-3</c:v>
                </c:pt>
                <c:pt idx="477">
                  <c:v>3.0470891304939223E-3</c:v>
                </c:pt>
                <c:pt idx="478">
                  <c:v>3.0717051923067474E-3</c:v>
                </c:pt>
                <c:pt idx="479">
                  <c:v>3.0907855365641564E-3</c:v>
                </c:pt>
                <c:pt idx="480">
                  <c:v>3.1032654362080662E-3</c:v>
                </c:pt>
                <c:pt idx="481">
                  <c:v>3.1084985428654504E-3</c:v>
                </c:pt>
                <c:pt idx="482">
                  <c:v>3.1063376390244E-3</c:v>
                </c:pt>
                <c:pt idx="483">
                  <c:v>3.0972491897515962E-3</c:v>
                </c:pt>
                <c:pt idx="484">
                  <c:v>3.082361210658371E-3</c:v>
                </c:pt>
                <c:pt idx="485">
                  <c:v>3.0632862869866754E-3</c:v>
                </c:pt>
                <c:pt idx="486">
                  <c:v>3.0418480290060434E-3</c:v>
                </c:pt>
                <c:pt idx="487">
                  <c:v>3.0198355552165253E-3</c:v>
                </c:pt>
                <c:pt idx="488">
                  <c:v>2.9987672356202228E-3</c:v>
                </c:pt>
                <c:pt idx="489">
                  <c:v>2.9797169270016854E-3</c:v>
                </c:pt>
                <c:pt idx="490">
                  <c:v>2.9632416417818604E-3</c:v>
                </c:pt>
                <c:pt idx="491">
                  <c:v>2.9494677312864748E-3</c:v>
                </c:pt>
                <c:pt idx="492">
                  <c:v>2.9382626025823782E-3</c:v>
                </c:pt>
                <c:pt idx="493">
                  <c:v>2.9293040274084151E-3</c:v>
                </c:pt>
                <c:pt idx="494">
                  <c:v>2.9221310294728553E-3</c:v>
                </c:pt>
                <c:pt idx="495">
                  <c:v>2.9162638354192712E-3</c:v>
                </c:pt>
                <c:pt idx="496">
                  <c:v>2.911337843468545E-3</c:v>
                </c:pt>
                <c:pt idx="497">
                  <c:v>2.9072480899001458E-3</c:v>
                </c:pt>
                <c:pt idx="498">
                  <c:v>2.9041848305579243E-3</c:v>
                </c:pt>
                <c:pt idx="499">
                  <c:v>2.9024973440022537E-3</c:v>
                </c:pt>
                <c:pt idx="500">
                  <c:v>2.9024934742891582E-3</c:v>
                </c:pt>
                <c:pt idx="501">
                  <c:v>2.9042743569679549E-3</c:v>
                </c:pt>
                <c:pt idx="502">
                  <c:v>2.9077422670093782E-3</c:v>
                </c:pt>
                <c:pt idx="503">
                  <c:v>2.9127494709418095E-3</c:v>
                </c:pt>
                <c:pt idx="504">
                  <c:v>2.9192018259266055E-3</c:v>
                </c:pt>
                <c:pt idx="505">
                  <c:v>2.9270548563994653E-3</c:v>
                </c:pt>
                <c:pt idx="506">
                  <c:v>2.9361848501896349E-3</c:v>
                </c:pt>
                <c:pt idx="507">
                  <c:v>2.9462595687454623E-3</c:v>
                </c:pt>
                <c:pt idx="508">
                  <c:v>2.9567599348927294E-3</c:v>
                </c:pt>
                <c:pt idx="509">
                  <c:v>2.9670564087791525E-3</c:v>
                </c:pt>
                <c:pt idx="510">
                  <c:v>2.976453968161279E-3</c:v>
                </c:pt>
                <c:pt idx="511">
                  <c:v>2.984227787679965E-3</c:v>
                </c:pt>
                <c:pt idx="512">
                  <c:v>2.9897055334039049E-3</c:v>
                </c:pt>
                <c:pt idx="513">
                  <c:v>2.9923959830170845E-3</c:v>
                </c:pt>
                <c:pt idx="514">
                  <c:v>2.9920430488646231E-3</c:v>
                </c:pt>
                <c:pt idx="515">
                  <c:v>2.9886336125038533E-3</c:v>
                </c:pt>
                <c:pt idx="516">
                  <c:v>2.9823875264748385E-3</c:v>
                </c:pt>
                <c:pt idx="517">
                  <c:v>2.9736380636417536E-3</c:v>
                </c:pt>
                <c:pt idx="518">
                  <c:v>2.9627212032993094E-3</c:v>
                </c:pt>
                <c:pt idx="519">
                  <c:v>2.9499453925793478E-3</c:v>
                </c:pt>
                <c:pt idx="520">
                  <c:v>2.9355530945443294E-3</c:v>
                </c:pt>
                <c:pt idx="521">
                  <c:v>2.9197125912551049E-3</c:v>
                </c:pt>
                <c:pt idx="522">
                  <c:v>2.9025708020544876E-3</c:v>
                </c:pt>
                <c:pt idx="523">
                  <c:v>2.8843563398719533E-3</c:v>
                </c:pt>
                <c:pt idx="524">
                  <c:v>2.8654807981641434E-3</c:v>
                </c:pt>
                <c:pt idx="525">
                  <c:v>2.8465647055411626E-3</c:v>
                </c:pt>
                <c:pt idx="526">
                  <c:v>2.8284664805333821E-3</c:v>
                </c:pt>
                <c:pt idx="527">
                  <c:v>2.8123026779414734E-3</c:v>
                </c:pt>
                <c:pt idx="528">
                  <c:v>2.799356310434359E-3</c:v>
                </c:pt>
                <c:pt idx="529">
                  <c:v>2.7909042007567908E-3</c:v>
                </c:pt>
                <c:pt idx="530">
                  <c:v>2.7880015366312538E-3</c:v>
                </c:pt>
                <c:pt idx="531">
                  <c:v>2.7913104526103545E-3</c:v>
                </c:pt>
                <c:pt idx="532">
                  <c:v>2.8009794166939145E-3</c:v>
                </c:pt>
                <c:pt idx="533">
                  <c:v>2.8164750560942609E-3</c:v>
                </c:pt>
                <c:pt idx="534">
                  <c:v>2.8365317354644053E-3</c:v>
                </c:pt>
                <c:pt idx="535">
                  <c:v>2.8593707317443678E-3</c:v>
                </c:pt>
                <c:pt idx="536">
                  <c:v>2.8830852706791354E-3</c:v>
                </c:pt>
                <c:pt idx="537">
                  <c:v>2.9060380803433393E-3</c:v>
                </c:pt>
                <c:pt idx="538">
                  <c:v>2.9270778220067805E-3</c:v>
                </c:pt>
                <c:pt idx="539">
                  <c:v>2.9455560454194796E-3</c:v>
                </c:pt>
                <c:pt idx="540">
                  <c:v>2.9612667201576364E-3</c:v>
                </c:pt>
                <c:pt idx="541">
                  <c:v>2.9742942592097137E-3</c:v>
                </c:pt>
                <c:pt idx="542">
                  <c:v>2.9848070666638527E-3</c:v>
                </c:pt>
                <c:pt idx="543">
                  <c:v>2.9929006398436305E-3</c:v>
                </c:pt>
                <c:pt idx="544">
                  <c:v>2.9985640158853343E-3</c:v>
                </c:pt>
                <c:pt idx="545">
                  <c:v>3.0017573244511971E-3</c:v>
                </c:pt>
                <c:pt idx="546">
                  <c:v>3.0024158125957941E-3</c:v>
                </c:pt>
                <c:pt idx="547">
                  <c:v>3.0003795514415618E-3</c:v>
                </c:pt>
                <c:pt idx="548">
                  <c:v>2.9954238667660145E-3</c:v>
                </c:pt>
                <c:pt idx="549">
                  <c:v>2.9873754757039767E-3</c:v>
                </c:pt>
                <c:pt idx="550">
                  <c:v>2.9762544727727734E-3</c:v>
                </c:pt>
                <c:pt idx="551">
                  <c:v>2.9623612177508045E-3</c:v>
                </c:pt>
                <c:pt idx="552">
                  <c:v>2.9462176894104134E-3</c:v>
                </c:pt>
                <c:pt idx="553">
                  <c:v>2.9284400714315417E-3</c:v>
                </c:pt>
                <c:pt idx="554">
                  <c:v>2.9096586673732078E-3</c:v>
                </c:pt>
                <c:pt idx="555">
                  <c:v>2.8905794550953116E-3</c:v>
                </c:pt>
                <c:pt idx="556">
                  <c:v>2.8721256396447054E-3</c:v>
                </c:pt>
                <c:pt idx="557">
                  <c:v>2.8554335706958639E-3</c:v>
                </c:pt>
                <c:pt idx="558">
                  <c:v>2.8416814935770147E-3</c:v>
                </c:pt>
                <c:pt idx="559">
                  <c:v>2.8318511904016478E-3</c:v>
                </c:pt>
                <c:pt idx="560">
                  <c:v>2.82650160781933E-3</c:v>
                </c:pt>
                <c:pt idx="561">
                  <c:v>2.8256553357958142E-3</c:v>
                </c:pt>
                <c:pt idx="562">
                  <c:v>2.8287810992672323E-3</c:v>
                </c:pt>
                <c:pt idx="563">
                  <c:v>2.8348936772520784E-3</c:v>
                </c:pt>
                <c:pt idx="564">
                  <c:v>2.8428085211606498E-3</c:v>
                </c:pt>
                <c:pt idx="565">
                  <c:v>2.8514156096319217E-3</c:v>
                </c:pt>
                <c:pt idx="566">
                  <c:v>2.859928489646162E-3</c:v>
                </c:pt>
                <c:pt idx="567">
                  <c:v>2.8680909697221479E-3</c:v>
                </c:pt>
                <c:pt idx="568">
                  <c:v>2.8761876323838871E-3</c:v>
                </c:pt>
                <c:pt idx="569">
                  <c:v>2.8848048071760017E-3</c:v>
                </c:pt>
                <c:pt idx="570">
                  <c:v>2.8944610896039884E-3</c:v>
                </c:pt>
                <c:pt idx="571">
                  <c:v>2.9053428969752974E-3</c:v>
                </c:pt>
                <c:pt idx="572">
                  <c:v>2.9172327568660395E-3</c:v>
                </c:pt>
                <c:pt idx="573">
                  <c:v>2.9294976902543568E-3</c:v>
                </c:pt>
                <c:pt idx="574">
                  <c:v>2.9411570875307368E-3</c:v>
                </c:pt>
                <c:pt idx="575">
                  <c:v>2.9510638764294961E-3</c:v>
                </c:pt>
                <c:pt idx="576">
                  <c:v>2.9580872014463118E-3</c:v>
                </c:pt>
                <c:pt idx="577">
                  <c:v>2.9612519097492935E-3</c:v>
                </c:pt>
                <c:pt idx="578">
                  <c:v>2.9598163339920867E-3</c:v>
                </c:pt>
                <c:pt idx="579">
                  <c:v>2.9533429241384475E-3</c:v>
                </c:pt>
                <c:pt idx="580">
                  <c:v>2.941801489857026E-3</c:v>
                </c:pt>
                <c:pt idx="581">
                  <c:v>2.9255950336961618E-3</c:v>
                </c:pt>
                <c:pt idx="582">
                  <c:v>2.9055226136289769E-3</c:v>
                </c:pt>
                <c:pt idx="583">
                  <c:v>2.8827370679967608E-3</c:v>
                </c:pt>
                <c:pt idx="584">
                  <c:v>2.8586652788508411E-3</c:v>
                </c:pt>
                <c:pt idx="585">
                  <c:v>2.8349048389593075E-3</c:v>
                </c:pt>
                <c:pt idx="586">
                  <c:v>2.8130706224564345E-3</c:v>
                </c:pt>
                <c:pt idx="587">
                  <c:v>2.7946071394218609E-3</c:v>
                </c:pt>
                <c:pt idx="588">
                  <c:v>2.7806345038165255E-3</c:v>
                </c:pt>
                <c:pt idx="589">
                  <c:v>2.7718327536633263E-3</c:v>
                </c:pt>
                <c:pt idx="590">
                  <c:v>2.7684588206370524E-3</c:v>
                </c:pt>
                <c:pt idx="591">
                  <c:v>2.7705059131198457E-3</c:v>
                </c:pt>
                <c:pt idx="592">
                  <c:v>2.7778348965938914E-3</c:v>
                </c:pt>
                <c:pt idx="593">
                  <c:v>2.7901760708687147E-3</c:v>
                </c:pt>
                <c:pt idx="594">
                  <c:v>2.8069723109845016E-3</c:v>
                </c:pt>
                <c:pt idx="595">
                  <c:v>2.8272178319328563E-3</c:v>
                </c:pt>
                <c:pt idx="596">
                  <c:v>2.8494961010419773E-3</c:v>
                </c:pt>
                <c:pt idx="597">
                  <c:v>2.8721352211233519E-3</c:v>
                </c:pt>
                <c:pt idx="598">
                  <c:v>2.8933716369780272E-3</c:v>
                </c:pt>
                <c:pt idx="599">
                  <c:v>2.9114949865399176E-3</c:v>
                </c:pt>
                <c:pt idx="600">
                  <c:v>2.9249779067410859E-3</c:v>
                </c:pt>
                <c:pt idx="601">
                  <c:v>2.9326692226835254E-3</c:v>
                </c:pt>
                <c:pt idx="602">
                  <c:v>2.9339660771034652E-3</c:v>
                </c:pt>
                <c:pt idx="603">
                  <c:v>2.92886228871818E-3</c:v>
                </c:pt>
                <c:pt idx="604">
                  <c:v>2.9179192358443733E-3</c:v>
                </c:pt>
                <c:pt idx="605">
                  <c:v>2.9021781951398796E-3</c:v>
                </c:pt>
                <c:pt idx="606">
                  <c:v>2.8830772676865044E-3</c:v>
                </c:pt>
                <c:pt idx="607">
                  <c:v>2.8623671129897037E-3</c:v>
                </c:pt>
                <c:pt idx="608">
                  <c:v>2.8419363202745267E-3</c:v>
                </c:pt>
                <c:pt idx="609">
                  <c:v>2.823593644932381E-3</c:v>
                </c:pt>
                <c:pt idx="610">
                  <c:v>2.8088330242406006E-3</c:v>
                </c:pt>
                <c:pt idx="611">
                  <c:v>2.7986246693347087E-3</c:v>
                </c:pt>
                <c:pt idx="612">
                  <c:v>2.7933642098147467E-3</c:v>
                </c:pt>
                <c:pt idx="613">
                  <c:v>2.7929928434767266E-3</c:v>
                </c:pt>
                <c:pt idx="614">
                  <c:v>2.79721003535971E-3</c:v>
                </c:pt>
                <c:pt idx="615">
                  <c:v>2.8056333914630001E-3</c:v>
                </c:pt>
                <c:pt idx="616">
                  <c:v>2.8178132985033906E-3</c:v>
                </c:pt>
                <c:pt idx="617">
                  <c:v>2.8331875783001803E-3</c:v>
                </c:pt>
                <c:pt idx="618">
                  <c:v>2.851022065747136E-3</c:v>
                </c:pt>
                <c:pt idx="619">
                  <c:v>2.8703752166354389E-3</c:v>
                </c:pt>
                <c:pt idx="620">
                  <c:v>2.8901623308169805E-3</c:v>
                </c:pt>
                <c:pt idx="621">
                  <c:v>2.9093035169991399E-3</c:v>
                </c:pt>
                <c:pt idx="622">
                  <c:v>2.9269384213981902E-3</c:v>
                </c:pt>
                <c:pt idx="623">
                  <c:v>2.9426027758317538E-3</c:v>
                </c:pt>
                <c:pt idx="624">
                  <c:v>2.9562249183377565E-3</c:v>
                </c:pt>
                <c:pt idx="625">
                  <c:v>2.9680102002655117E-3</c:v>
                </c:pt>
                <c:pt idx="626">
                  <c:v>2.9782986172394981E-3</c:v>
                </c:pt>
                <c:pt idx="627">
                  <c:v>2.987421729918411E-3</c:v>
                </c:pt>
                <c:pt idx="628">
                  <c:v>2.9956007191180045E-3</c:v>
                </c:pt>
                <c:pt idx="629">
                  <c:v>3.0028696895479912E-3</c:v>
                </c:pt>
                <c:pt idx="630">
                  <c:v>3.0090525766605686E-3</c:v>
                </c:pt>
                <c:pt idx="631">
                  <c:v>3.0138440713662505E-3</c:v>
                </c:pt>
                <c:pt idx="632">
                  <c:v>3.0169703253655868E-3</c:v>
                </c:pt>
                <c:pt idx="633">
                  <c:v>3.0183065223987563E-3</c:v>
                </c:pt>
                <c:pt idx="634">
                  <c:v>3.0177334664279799E-3</c:v>
                </c:pt>
                <c:pt idx="635">
                  <c:v>3.0147840916396064E-3</c:v>
                </c:pt>
                <c:pt idx="636">
                  <c:v>3.0084224736558161E-3</c:v>
                </c:pt>
                <c:pt idx="637">
                  <c:v>2.9971219019158794E-3</c:v>
                </c:pt>
                <c:pt idx="638">
                  <c:v>2.9791641310896529E-3</c:v>
                </c:pt>
                <c:pt idx="639">
                  <c:v>2.9529536058981098E-3</c:v>
                </c:pt>
                <c:pt idx="640">
                  <c:v>2.9172302882960075E-3</c:v>
                </c:pt>
                <c:pt idx="641">
                  <c:v>2.8712758425833368E-3</c:v>
                </c:pt>
                <c:pt idx="642">
                  <c:v>2.8150999464455922E-3</c:v>
                </c:pt>
                <c:pt idx="643">
                  <c:v>2.7495109533974436E-3</c:v>
                </c:pt>
                <c:pt idx="644">
                  <c:v>2.6760824969529256E-3</c:v>
                </c:pt>
                <c:pt idx="645">
                  <c:v>2.597046752988504E-3</c:v>
                </c:pt>
                <c:pt idx="646">
                  <c:v>2.5151908424545844E-3</c:v>
                </c:pt>
                <c:pt idx="647">
                  <c:v>2.4337753233345653E-3</c:v>
                </c:pt>
                <c:pt idx="648">
                  <c:v>2.356424162309649E-3</c:v>
                </c:pt>
                <c:pt idx="649">
                  <c:v>2.2869980556118456E-3</c:v>
                </c:pt>
                <c:pt idx="650">
                  <c:v>2.2293699350548891E-3</c:v>
                </c:pt>
                <c:pt idx="651">
                  <c:v>2.187040341508377E-3</c:v>
                </c:pt>
                <c:pt idx="652">
                  <c:v>2.1626966799530179E-3</c:v>
                </c:pt>
                <c:pt idx="653">
                  <c:v>2.1578268345237282E-3</c:v>
                </c:pt>
                <c:pt idx="654">
                  <c:v>2.1725070284023297E-3</c:v>
                </c:pt>
                <c:pt idx="655">
                  <c:v>2.2053783550940943E-3</c:v>
                </c:pt>
                <c:pt idx="656">
                  <c:v>2.2537326392655511E-3</c:v>
                </c:pt>
                <c:pt idx="657">
                  <c:v>2.3137431547678149E-3</c:v>
                </c:pt>
                <c:pt idx="658">
                  <c:v>2.3808262751831423E-3</c:v>
                </c:pt>
                <c:pt idx="659">
                  <c:v>2.4500763238791408E-3</c:v>
                </c:pt>
                <c:pt idx="660">
                  <c:v>2.5167202682324775E-3</c:v>
                </c:pt>
                <c:pt idx="661">
                  <c:v>2.5764357610354822E-3</c:v>
                </c:pt>
                <c:pt idx="662">
                  <c:v>2.6255444477373104E-3</c:v>
                </c:pt>
                <c:pt idx="663">
                  <c:v>2.661214369272046E-3</c:v>
                </c:pt>
                <c:pt idx="664">
                  <c:v>2.6816426233236489E-3</c:v>
                </c:pt>
                <c:pt idx="665">
                  <c:v>2.6861392581694317E-3</c:v>
                </c:pt>
                <c:pt idx="666">
                  <c:v>2.6750352397818832E-3</c:v>
                </c:pt>
                <c:pt idx="667">
                  <c:v>2.6494657988580615E-3</c:v>
                </c:pt>
                <c:pt idx="668">
                  <c:v>2.611187541549488E-3</c:v>
                </c:pt>
                <c:pt idx="669">
                  <c:v>2.5624221298660289E-3</c:v>
                </c:pt>
                <c:pt idx="670">
                  <c:v>2.5057159246916561E-3</c:v>
                </c:pt>
                <c:pt idx="671">
                  <c:v>2.4438311324772003E-3</c:v>
                </c:pt>
                <c:pt idx="672">
                  <c:v>2.3796151328301218E-3</c:v>
                </c:pt>
                <c:pt idx="673">
                  <c:v>2.3158840208233745E-3</c:v>
                </c:pt>
                <c:pt idx="674">
                  <c:v>2.2553151262569675E-3</c:v>
                </c:pt>
                <c:pt idx="675">
                  <c:v>2.2003095661316746E-3</c:v>
                </c:pt>
                <c:pt idx="676">
                  <c:v>2.1528268718806563E-3</c:v>
                </c:pt>
                <c:pt idx="677">
                  <c:v>2.1141562543926054E-3</c:v>
                </c:pt>
                <c:pt idx="678">
                  <c:v>2.0847822744408931E-3</c:v>
                </c:pt>
                <c:pt idx="679">
                  <c:v>2.0645212434772459E-3</c:v>
                </c:pt>
                <c:pt idx="680">
                  <c:v>2.0528095707214671E-3</c:v>
                </c:pt>
                <c:pt idx="681">
                  <c:v>2.0489724933365921E-3</c:v>
                </c:pt>
                <c:pt idx="682">
                  <c:v>2.052361443996105E-3</c:v>
                </c:pt>
                <c:pt idx="683">
                  <c:v>2.0623575653080915E-3</c:v>
                </c:pt>
                <c:pt idx="684">
                  <c:v>2.0783246129223733E-3</c:v>
                </c:pt>
                <c:pt idx="685">
                  <c:v>2.0995136005646686E-3</c:v>
                </c:pt>
                <c:pt idx="686">
                  <c:v>2.1249605336284079E-3</c:v>
                </c:pt>
                <c:pt idx="687">
                  <c:v>2.1534240104506218E-3</c:v>
                </c:pt>
                <c:pt idx="688">
                  <c:v>2.1833828228360274E-3</c:v>
                </c:pt>
                <c:pt idx="689">
                  <c:v>2.2131667115520724E-3</c:v>
                </c:pt>
                <c:pt idx="690">
                  <c:v>2.2411141459201993E-3</c:v>
                </c:pt>
                <c:pt idx="691">
                  <c:v>2.26563471047737E-3</c:v>
                </c:pt>
                <c:pt idx="692">
                  <c:v>2.2852735819976684E-3</c:v>
                </c:pt>
                <c:pt idx="693">
                  <c:v>2.2988329454689776E-3</c:v>
                </c:pt>
                <c:pt idx="694">
                  <c:v>2.305546276604334E-3</c:v>
                </c:pt>
                <c:pt idx="695">
                  <c:v>2.3052494566886666E-3</c:v>
                </c:pt>
                <c:pt idx="696">
                  <c:v>2.2984429346249525E-3</c:v>
                </c:pt>
                <c:pt idx="697">
                  <c:v>2.2862717959007141E-3</c:v>
                </c:pt>
                <c:pt idx="698">
                  <c:v>2.2704367978378893E-3</c:v>
                </c:pt>
                <c:pt idx="699">
                  <c:v>2.2530159702212984E-3</c:v>
                </c:pt>
                <c:pt idx="700">
                  <c:v>2.2362167422551368E-3</c:v>
                </c:pt>
                <c:pt idx="701">
                  <c:v>2.2220459439525218E-3</c:v>
                </c:pt>
                <c:pt idx="702">
                  <c:v>2.2120119795302272E-3</c:v>
                </c:pt>
                <c:pt idx="703">
                  <c:v>2.2069674680271875E-3</c:v>
                </c:pt>
                <c:pt idx="704">
                  <c:v>2.2070808696886932E-3</c:v>
                </c:pt>
                <c:pt idx="705">
                  <c:v>2.2120046423025888E-3</c:v>
                </c:pt>
                <c:pt idx="706">
                  <c:v>2.2211543726825432E-3</c:v>
                </c:pt>
                <c:pt idx="707">
                  <c:v>2.2338533256061398E-3</c:v>
                </c:pt>
                <c:pt idx="708">
                  <c:v>2.2492713503753118E-3</c:v>
                </c:pt>
                <c:pt idx="709">
                  <c:v>2.2662712836544648E-3</c:v>
                </c:pt>
                <c:pt idx="710">
                  <c:v>2.2834034359563637E-3</c:v>
                </c:pt>
                <c:pt idx="711">
                  <c:v>2.299110783062623E-3</c:v>
                </c:pt>
                <c:pt idx="712">
                  <c:v>2.3119327465848582E-3</c:v>
                </c:pt>
                <c:pt idx="713">
                  <c:v>2.3206330698755388E-3</c:v>
                </c:pt>
                <c:pt idx="714">
                  <c:v>2.3243104699828317E-3</c:v>
                </c:pt>
                <c:pt idx="715">
                  <c:v>2.3225626738628343E-3</c:v>
                </c:pt>
                <c:pt idx="716">
                  <c:v>2.3157050364276811E-3</c:v>
                </c:pt>
                <c:pt idx="717">
                  <c:v>2.3048415198631748E-3</c:v>
                </c:pt>
                <c:pt idx="718">
                  <c:v>2.2917110909300531E-3</c:v>
                </c:pt>
                <c:pt idx="719">
                  <c:v>2.2783811620027414E-3</c:v>
                </c:pt>
                <c:pt idx="720">
                  <c:v>2.2668343672110295E-3</c:v>
                </c:pt>
                <c:pt idx="721">
                  <c:v>2.258657097952305E-3</c:v>
                </c:pt>
                <c:pt idx="722">
                  <c:v>2.2549534219602025E-3</c:v>
                </c:pt>
                <c:pt idx="723">
                  <c:v>2.2563654837541914E-3</c:v>
                </c:pt>
                <c:pt idx="724">
                  <c:v>2.2630630966537385E-3</c:v>
                </c:pt>
                <c:pt idx="725">
                  <c:v>2.2746424054805319E-3</c:v>
                </c:pt>
                <c:pt idx="726">
                  <c:v>2.2901303010571137E-3</c:v>
                </c:pt>
                <c:pt idx="727">
                  <c:v>2.30823627017432E-3</c:v>
                </c:pt>
                <c:pt idx="728">
                  <c:v>2.3276122442270047E-3</c:v>
                </c:pt>
                <c:pt idx="729">
                  <c:v>2.3469479954764923E-3</c:v>
                </c:pt>
                <c:pt idx="730">
                  <c:v>2.364955876374932E-3</c:v>
                </c:pt>
                <c:pt idx="731">
                  <c:v>2.3803748305902071E-3</c:v>
                </c:pt>
                <c:pt idx="732">
                  <c:v>2.3920623187750432E-3</c:v>
                </c:pt>
                <c:pt idx="733">
                  <c:v>2.3990814798611993E-3</c:v>
                </c:pt>
                <c:pt idx="734">
                  <c:v>2.4008128152570346E-3</c:v>
                </c:pt>
                <c:pt idx="735">
                  <c:v>2.3971118741127548E-3</c:v>
                </c:pt>
                <c:pt idx="736">
                  <c:v>2.3883414022477152E-3</c:v>
                </c:pt>
                <c:pt idx="737">
                  <c:v>2.375270453462927E-3</c:v>
                </c:pt>
                <c:pt idx="738">
                  <c:v>2.358905522172541E-3</c:v>
                </c:pt>
                <c:pt idx="739">
                  <c:v>2.3402797083173056E-3</c:v>
                </c:pt>
                <c:pt idx="740">
                  <c:v>2.3202758542867088E-3</c:v>
                </c:pt>
                <c:pt idx="741">
                  <c:v>2.2995039149302718E-3</c:v>
                </c:pt>
                <c:pt idx="742">
                  <c:v>2.2783352115191531E-3</c:v>
                </c:pt>
                <c:pt idx="743">
                  <c:v>2.2570903552624026E-3</c:v>
                </c:pt>
                <c:pt idx="744">
                  <c:v>2.2361530699062087E-3</c:v>
                </c:pt>
                <c:pt idx="745">
                  <c:v>2.2159762007388159E-3</c:v>
                </c:pt>
                <c:pt idx="746">
                  <c:v>2.196995913378086E-3</c:v>
                </c:pt>
                <c:pt idx="747">
                  <c:v>2.1794648219857532E-3</c:v>
                </c:pt>
                <c:pt idx="748">
                  <c:v>2.1633919712657963E-3</c:v>
                </c:pt>
                <c:pt idx="749">
                  <c:v>2.148647006892105E-3</c:v>
                </c:pt>
                <c:pt idx="750">
                  <c:v>2.1351527236346283E-3</c:v>
                </c:pt>
                <c:pt idx="751">
                  <c:v>2.1230200989681854E-3</c:v>
                </c:pt>
                <c:pt idx="752">
                  <c:v>2.1124882134602699E-3</c:v>
                </c:pt>
                <c:pt idx="753">
                  <c:v>2.1038229350417684E-3</c:v>
                </c:pt>
                <c:pt idx="754">
                  <c:v>2.0972923151472032E-3</c:v>
                </c:pt>
                <c:pt idx="755">
                  <c:v>2.093157924390934E-3</c:v>
                </c:pt>
                <c:pt idx="756">
                  <c:v>2.091655637302744E-3</c:v>
                </c:pt>
                <c:pt idx="757">
                  <c:v>2.0928939411444889E-3</c:v>
                </c:pt>
                <c:pt idx="758">
                  <c:v>2.096712649186188E-3</c:v>
                </c:pt>
                <c:pt idx="759">
                  <c:v>2.1026036858203079E-3</c:v>
                </c:pt>
                <c:pt idx="760">
                  <c:v>2.109701747534751E-3</c:v>
                </c:pt>
                <c:pt idx="761">
                  <c:v>2.1169339814782408E-3</c:v>
                </c:pt>
                <c:pt idx="762">
                  <c:v>2.1232818389610572E-3</c:v>
                </c:pt>
                <c:pt idx="763">
                  <c:v>2.1279824573084203E-3</c:v>
                </c:pt>
                <c:pt idx="764">
                  <c:v>2.1306387885694899E-3</c:v>
                </c:pt>
                <c:pt idx="765">
                  <c:v>2.1312231626118123E-3</c:v>
                </c:pt>
                <c:pt idx="766">
                  <c:v>2.1300069680810392E-3</c:v>
                </c:pt>
                <c:pt idx="767">
                  <c:v>2.1274400145190019E-3</c:v>
                </c:pt>
                <c:pt idx="768">
                  <c:v>2.1239656417940396E-3</c:v>
                </c:pt>
                <c:pt idx="769">
                  <c:v>2.119888160824476E-3</c:v>
                </c:pt>
                <c:pt idx="770">
                  <c:v>2.1153128105775008E-3</c:v>
                </c:pt>
                <c:pt idx="771">
                  <c:v>2.1101553820186271E-3</c:v>
                </c:pt>
                <c:pt idx="772">
                  <c:v>2.1042807133100799E-3</c:v>
                </c:pt>
                <c:pt idx="773">
                  <c:v>2.0976074238727885E-3</c:v>
                </c:pt>
                <c:pt idx="774">
                  <c:v>2.0900990470220111E-3</c:v>
                </c:pt>
                <c:pt idx="775">
                  <c:v>2.0817571667369199E-3</c:v>
                </c:pt>
                <c:pt idx="776">
                  <c:v>2.0726848082135959E-3</c:v>
                </c:pt>
                <c:pt idx="777">
                  <c:v>2.0632677034741515E-3</c:v>
                </c:pt>
                <c:pt idx="778">
                  <c:v>2.0543083824679652E-3</c:v>
                </c:pt>
                <c:pt idx="779">
                  <c:v>2.0469192711196839E-3</c:v>
                </c:pt>
                <c:pt idx="780">
                  <c:v>2.0422501701904418E-3</c:v>
                </c:pt>
                <c:pt idx="781">
                  <c:v>2.0411709214038362E-3</c:v>
                </c:pt>
                <c:pt idx="782">
                  <c:v>2.044090211643609E-3</c:v>
                </c:pt>
                <c:pt idx="783">
                  <c:v>2.0509792428328416E-3</c:v>
                </c:pt>
                <c:pt idx="784">
                  <c:v>2.0614247020967536E-3</c:v>
                </c:pt>
                <c:pt idx="785">
                  <c:v>2.0746776937242361E-3</c:v>
                </c:pt>
                <c:pt idx="786">
                  <c:v>2.0897448917989851E-3</c:v>
                </c:pt>
                <c:pt idx="787">
                  <c:v>2.1055533274076878E-3</c:v>
                </c:pt>
                <c:pt idx="788">
                  <c:v>2.1211952034689658E-3</c:v>
                </c:pt>
                <c:pt idx="789">
                  <c:v>2.1360613234257309E-3</c:v>
                </c:pt>
                <c:pt idx="790">
                  <c:v>2.1498054591892529E-3</c:v>
                </c:pt>
                <c:pt idx="791">
                  <c:v>2.162226052824001E-3</c:v>
                </c:pt>
                <c:pt idx="792">
                  <c:v>2.1730761091665971E-3</c:v>
                </c:pt>
                <c:pt idx="793">
                  <c:v>2.1819761294043895E-3</c:v>
                </c:pt>
                <c:pt idx="794">
                  <c:v>2.1885190086218757E-3</c:v>
                </c:pt>
                <c:pt idx="795">
                  <c:v>2.1924003137472133E-3</c:v>
                </c:pt>
                <c:pt idx="796">
                  <c:v>2.1934816704129497E-3</c:v>
                </c:pt>
                <c:pt idx="797">
                  <c:v>2.1917875352072689E-3</c:v>
                </c:pt>
                <c:pt idx="798">
                  <c:v>2.1875074646644324E-3</c:v>
                </c:pt>
                <c:pt idx="799">
                  <c:v>2.1810202717995691E-3</c:v>
                </c:pt>
                <c:pt idx="800">
                  <c:v>2.1729037207996456E-3</c:v>
                </c:pt>
                <c:pt idx="801">
                  <c:v>2.164054625647283E-3</c:v>
                </c:pt>
                <c:pt idx="802">
                  <c:v>2.1558583935711775E-3</c:v>
                </c:pt>
                <c:pt idx="803">
                  <c:v>2.1501705447519149E-3</c:v>
                </c:pt>
                <c:pt idx="804">
                  <c:v>2.1491150483948463E-3</c:v>
                </c:pt>
                <c:pt idx="805">
                  <c:v>2.1547769333743211E-3</c:v>
                </c:pt>
                <c:pt idx="806">
                  <c:v>2.1688893626111237E-3</c:v>
                </c:pt>
                <c:pt idx="807">
                  <c:v>2.1926460280744524E-3</c:v>
                </c:pt>
                <c:pt idx="808">
                  <c:v>2.226651379487805E-3</c:v>
                </c:pt>
                <c:pt idx="809">
                  <c:v>2.2709803096965697E-3</c:v>
                </c:pt>
                <c:pt idx="810">
                  <c:v>2.3252182410259613E-3</c:v>
                </c:pt>
                <c:pt idx="811">
                  <c:v>2.3884101562424505E-3</c:v>
                </c:pt>
                <c:pt idx="812">
                  <c:v>2.4590540736338915E-3</c:v>
                </c:pt>
                <c:pt idx="813">
                  <c:v>2.5351814193659474E-3</c:v>
                </c:pt>
                <c:pt idx="814">
                  <c:v>2.6144823902973981E-3</c:v>
                </c:pt>
                <c:pt idx="815">
                  <c:v>2.6943978422468624E-3</c:v>
                </c:pt>
                <c:pt idx="816">
                  <c:v>2.7721531261549271E-3</c:v>
                </c:pt>
                <c:pt idx="817">
                  <c:v>2.8449300485641343E-3</c:v>
                </c:pt>
                <c:pt idx="818">
                  <c:v>2.9101650921632529E-3</c:v>
                </c:pt>
                <c:pt idx="819">
                  <c:v>2.9657721051496279E-3</c:v>
                </c:pt>
                <c:pt idx="820">
                  <c:v>3.0102889340811877E-3</c:v>
                </c:pt>
                <c:pt idx="821">
                  <c:v>3.0429490281684785E-3</c:v>
                </c:pt>
                <c:pt idx="822">
                  <c:v>3.063680241043398E-3</c:v>
                </c:pt>
                <c:pt idx="823">
                  <c:v>3.0730675690484677E-3</c:v>
                </c:pt>
                <c:pt idx="824">
                  <c:v>3.0722907223263356E-3</c:v>
                </c:pt>
                <c:pt idx="825">
                  <c:v>3.0630911881076167E-3</c:v>
                </c:pt>
                <c:pt idx="826">
                  <c:v>3.0476294384238971E-3</c:v>
                </c:pt>
                <c:pt idx="827">
                  <c:v>3.0281370696381392E-3</c:v>
                </c:pt>
                <c:pt idx="828">
                  <c:v>3.0066052626453199E-3</c:v>
                </c:pt>
                <c:pt idx="829">
                  <c:v>2.9846332366062012E-3</c:v>
                </c:pt>
                <c:pt idx="830">
                  <c:v>2.9634071564454989E-3</c:v>
                </c:pt>
                <c:pt idx="831">
                  <c:v>2.9437897172759132E-3</c:v>
                </c:pt>
                <c:pt idx="832">
                  <c:v>2.9264586357151869E-3</c:v>
                </c:pt>
                <c:pt idx="833">
                  <c:v>2.9120743855082891E-3</c:v>
                </c:pt>
                <c:pt idx="834">
                  <c:v>2.9013430889184111E-3</c:v>
                </c:pt>
                <c:pt idx="835">
                  <c:v>2.8948807316546217E-3</c:v>
                </c:pt>
                <c:pt idx="836">
                  <c:v>2.8930634387756239E-3</c:v>
                </c:pt>
                <c:pt idx="837">
                  <c:v>2.8959661643539972E-3</c:v>
                </c:pt>
                <c:pt idx="838">
                  <c:v>2.9033739519947334E-3</c:v>
                </c:pt>
                <c:pt idx="839">
                  <c:v>2.9148261580215886E-3</c:v>
                </c:pt>
                <c:pt idx="840">
                  <c:v>2.9296183921640549E-3</c:v>
                </c:pt>
                <c:pt idx="841">
                  <c:v>2.946852525086462E-3</c:v>
                </c:pt>
                <c:pt idx="842">
                  <c:v>2.9655609161433343E-3</c:v>
                </c:pt>
                <c:pt idx="843">
                  <c:v>2.9847659660017655E-3</c:v>
                </c:pt>
                <c:pt idx="844">
                  <c:v>3.003375899966423E-3</c:v>
                </c:pt>
                <c:pt idx="845">
                  <c:v>3.0198545136992262E-3</c:v>
                </c:pt>
                <c:pt idx="846">
                  <c:v>3.0319646820496965E-3</c:v>
                </c:pt>
                <c:pt idx="847">
                  <c:v>3.0371700712226095E-3</c:v>
                </c:pt>
                <c:pt idx="848">
                  <c:v>3.0338809262095649E-3</c:v>
                </c:pt>
                <c:pt idx="849">
                  <c:v>3.0229920177417681E-3</c:v>
                </c:pt>
                <c:pt idx="850">
                  <c:v>3.0085626496848413E-3</c:v>
                </c:pt>
                <c:pt idx="851">
                  <c:v>2.9968729169110348E-3</c:v>
                </c:pt>
                <c:pt idx="852">
                  <c:v>2.9942275346942506E-3</c:v>
                </c:pt>
                <c:pt idx="853">
                  <c:v>3.0046282871727809E-3</c:v>
                </c:pt>
                <c:pt idx="854">
                  <c:v>3.0285111352222342E-3</c:v>
                </c:pt>
                <c:pt idx="855">
                  <c:v>3.0627341365908182E-3</c:v>
                </c:pt>
                <c:pt idx="856">
                  <c:v>3.1008984912550049E-3</c:v>
                </c:pt>
                <c:pt idx="857">
                  <c:v>3.1335842545054189E-3</c:v>
                </c:pt>
                <c:pt idx="858">
                  <c:v>3.1490664386106819E-3</c:v>
                </c:pt>
                <c:pt idx="859">
                  <c:v>3.1352310320969705E-3</c:v>
                </c:pt>
                <c:pt idx="860">
                  <c:v>3.0826340612489229E-3</c:v>
                </c:pt>
                <c:pt idx="861">
                  <c:v>2.9872189291627427E-3</c:v>
                </c:pt>
                <c:pt idx="862">
                  <c:v>2.850796767810233E-3</c:v>
                </c:pt>
                <c:pt idx="863">
                  <c:v>2.678713319492378E-3</c:v>
                </c:pt>
                <c:pt idx="864">
                  <c:v>2.4759556189827888E-3</c:v>
                </c:pt>
                <c:pt idx="865">
                  <c:v>2.2438963470116243E-3</c:v>
                </c:pt>
                <c:pt idx="866">
                  <c:v>1.9790997203207165E-3</c:v>
                </c:pt>
                <c:pt idx="867">
                  <c:v>1.6741119739968882E-3</c:v>
                </c:pt>
                <c:pt idx="868">
                  <c:v>1.3193735392401033E-3</c:v>
                </c:pt>
                <c:pt idx="869">
                  <c:v>9.0559285327857495E-4</c:v>
                </c:pt>
                <c:pt idx="870">
                  <c:v>4.26521728313156E-4</c:v>
                </c:pt>
                <c:pt idx="871">
                  <c:v>-1.1842669374058198E-4</c:v>
                </c:pt>
                <c:pt idx="872">
                  <c:v>-7.2352851042013994E-4</c:v>
                </c:pt>
                <c:pt idx="873">
                  <c:v>-1.3798017640536506E-3</c:v>
                </c:pt>
                <c:pt idx="874">
                  <c:v>-2.0818020271612435E-3</c:v>
                </c:pt>
                <c:pt idx="875">
                  <c:v>-2.8356105417747628E-3</c:v>
                </c:pt>
                <c:pt idx="876">
                  <c:v>-3.6637669825055636E-3</c:v>
                </c:pt>
                <c:pt idx="877">
                  <c:v>-4.6041190176462727E-3</c:v>
                </c:pt>
                <c:pt idx="878">
                  <c:v>-5.7025713093667944E-3</c:v>
                </c:pt>
                <c:pt idx="879">
                  <c:v>-7.0023135661474653E-3</c:v>
                </c:pt>
                <c:pt idx="880">
                  <c:v>-8.5330531924630703E-3</c:v>
                </c:pt>
                <c:pt idx="881">
                  <c:v>-1.0303167551065962E-2</c:v>
                </c:pt>
                <c:pt idx="882">
                  <c:v>-1.2296870293473405E-2</c:v>
                </c:pt>
                <c:pt idx="883">
                  <c:v>-1.447669479200683E-2</c:v>
                </c:pt>
                <c:pt idx="884">
                  <c:v>-1.6788496452415359E-2</c:v>
                </c:pt>
                <c:pt idx="885">
                  <c:v>-1.9165287494382111E-2</c:v>
                </c:pt>
                <c:pt idx="886">
                  <c:v>-2.1529519296352745E-2</c:v>
                </c:pt>
                <c:pt idx="887">
                  <c:v>-2.3797956229355492E-2</c:v>
                </c:pt>
                <c:pt idx="888">
                  <c:v>-2.5893903636858961E-2</c:v>
                </c:pt>
                <c:pt idx="889">
                  <c:v>-2.7766555653763788E-2</c:v>
                </c:pt>
                <c:pt idx="890">
                  <c:v>-2.9410828065590953E-2</c:v>
                </c:pt>
                <c:pt idx="891">
                  <c:v>-3.0877829219790195E-2</c:v>
                </c:pt>
                <c:pt idx="892">
                  <c:v>-3.2268180281176846E-2</c:v>
                </c:pt>
                <c:pt idx="893">
                  <c:v>-3.3707720198040018E-2</c:v>
                </c:pt>
                <c:pt idx="894">
                  <c:v>-3.5313363075372112E-2</c:v>
                </c:pt>
                <c:pt idx="895">
                  <c:v>-3.7160682737644224E-2</c:v>
                </c:pt>
                <c:pt idx="896">
                  <c:v>-3.9264362475036008E-2</c:v>
                </c:pt>
                <c:pt idx="897">
                  <c:v>-4.1580841439795735E-2</c:v>
                </c:pt>
                <c:pt idx="898">
                  <c:v>-4.4036951787430896E-2</c:v>
                </c:pt>
                <c:pt idx="899">
                  <c:v>-4.6575000151332563E-2</c:v>
                </c:pt>
                <c:pt idx="900">
                  <c:v>-4.9189763819523752E-2</c:v>
                </c:pt>
                <c:pt idx="901">
                  <c:v>-5.1930351246655286E-2</c:v>
                </c:pt>
                <c:pt idx="902">
                  <c:v>-5.485746100148927E-2</c:v>
                </c:pt>
                <c:pt idx="903">
                  <c:v>-5.797613298491406E-2</c:v>
                </c:pt>
                <c:pt idx="904">
                  <c:v>-6.1183083965576722E-2</c:v>
                </c:pt>
                <c:pt idx="905">
                  <c:v>-6.4258838487742095E-2</c:v>
                </c:pt>
                <c:pt idx="906">
                  <c:v>-6.6906638361536735E-2</c:v>
                </c:pt>
                <c:pt idx="907">
                  <c:v>-6.8816188306515272E-2</c:v>
                </c:pt>
                <c:pt idx="908">
                  <c:v>-6.9725870773954354E-2</c:v>
                </c:pt>
                <c:pt idx="909">
                  <c:v>-6.9470200330982487E-2</c:v>
                </c:pt>
                <c:pt idx="910">
                  <c:v>-6.8012536570756607E-2</c:v>
                </c:pt>
                <c:pt idx="911">
                  <c:v>-6.5460913285730546E-2</c:v>
                </c:pt>
                <c:pt idx="912">
                  <c:v>-6.2054607811788148E-2</c:v>
                </c:pt>
                <c:pt idx="913">
                  <c:v>-5.8110766110116119E-2</c:v>
                </c:pt>
                <c:pt idx="914">
                  <c:v>-5.3939617970812807E-2</c:v>
                </c:pt>
                <c:pt idx="915">
                  <c:v>-4.9759234716233947E-2</c:v>
                </c:pt>
                <c:pt idx="916">
                  <c:v>-4.5647591763853718E-2</c:v>
                </c:pt>
                <c:pt idx="917">
                  <c:v>-4.1552586302841067E-2</c:v>
                </c:pt>
                <c:pt idx="918">
                  <c:v>-3.7350153678942392E-2</c:v>
                </c:pt>
                <c:pt idx="919">
                  <c:v>-3.2920395552337146E-2</c:v>
                </c:pt>
                <c:pt idx="920">
                  <c:v>-2.8213722355764401E-2</c:v>
                </c:pt>
                <c:pt idx="921">
                  <c:v>-2.3292368378624414E-2</c:v>
                </c:pt>
                <c:pt idx="922">
                  <c:v>-1.8341688504237799E-2</c:v>
                </c:pt>
                <c:pt idx="923">
                  <c:v>-1.3649915659262405E-2</c:v>
                </c:pt>
                <c:pt idx="924">
                  <c:v>-9.5639026394283011E-3</c:v>
                </c:pt>
                <c:pt idx="925">
                  <c:v>-6.4377972918433944E-3</c:v>
                </c:pt>
                <c:pt idx="926">
                  <c:v>-4.588429486936575E-3</c:v>
                </c:pt>
                <c:pt idx="927">
                  <c:v>-4.2589099774473669E-3</c:v>
                </c:pt>
                <c:pt idx="928">
                  <c:v>-5.5835646045259528E-3</c:v>
                </c:pt>
                <c:pt idx="929">
                  <c:v>-8.5470582814539779E-3</c:v>
                </c:pt>
                <c:pt idx="930">
                  <c:v>-1.2939673026403895E-2</c:v>
                </c:pt>
                <c:pt idx="931">
                  <c:v>-1.8329753501779334E-2</c:v>
                </c:pt>
                <c:pt idx="932">
                  <c:v>-2.4087425921702738E-2</c:v>
                </c:pt>
                <c:pt idx="933">
                  <c:v>-2.9478058067721934E-2</c:v>
                </c:pt>
                <c:pt idx="934">
                  <c:v>-3.3803519838454907E-2</c:v>
                </c:pt>
                <c:pt idx="935">
                  <c:v>-3.653235111711315E-2</c:v>
                </c:pt>
                <c:pt idx="936">
                  <c:v>-3.7359071375471578E-2</c:v>
                </c:pt>
                <c:pt idx="937">
                  <c:v>-3.6179574931111055E-2</c:v>
                </c:pt>
                <c:pt idx="938">
                  <c:v>-3.3025884491698305E-2</c:v>
                </c:pt>
                <c:pt idx="939">
                  <c:v>-2.8018170551732856E-2</c:v>
                </c:pt>
                <c:pt idx="940">
                  <c:v>-2.1357965925479398E-2</c:v>
                </c:pt>
                <c:pt idx="941">
                  <c:v>-1.334209181779847E-2</c:v>
                </c:pt>
                <c:pt idx="942">
                  <c:v>-4.3619817058464586E-3</c:v>
                </c:pt>
                <c:pt idx="943">
                  <c:v>5.1272173746218109E-3</c:v>
                </c:pt>
                <c:pt idx="944">
                  <c:v>1.4652782389396372E-2</c:v>
                </c:pt>
                <c:pt idx="945">
                  <c:v>2.3760189181208691E-2</c:v>
                </c:pt>
                <c:pt idx="946">
                  <c:v>3.2031932143180501E-2</c:v>
                </c:pt>
                <c:pt idx="947">
                  <c:v>3.9104975104996068E-2</c:v>
                </c:pt>
                <c:pt idx="948">
                  <c:v>4.4701933569051555E-2</c:v>
                </c:pt>
                <c:pt idx="949">
                  <c:v>4.867090038069799E-2</c:v>
                </c:pt>
                <c:pt idx="950">
                  <c:v>5.1010624494324253E-2</c:v>
                </c:pt>
                <c:pt idx="951">
                  <c:v>5.1860394768496139E-2</c:v>
                </c:pt>
                <c:pt idx="952">
                  <c:v>5.145627649467089E-2</c:v>
                </c:pt>
                <c:pt idx="953">
                  <c:v>5.0076751819361977E-2</c:v>
                </c:pt>
                <c:pt idx="954">
                  <c:v>4.8000804013141926E-2</c:v>
                </c:pt>
                <c:pt idx="955">
                  <c:v>4.5484769879194538E-2</c:v>
                </c:pt>
                <c:pt idx="956">
                  <c:v>4.2751355625261098E-2</c:v>
                </c:pt>
                <c:pt idx="957">
                  <c:v>3.9983629212950712E-2</c:v>
                </c:pt>
                <c:pt idx="958">
                  <c:v>3.7324108835390765E-2</c:v>
                </c:pt>
                <c:pt idx="959">
                  <c:v>3.4883551071777805E-2</c:v>
                </c:pt>
                <c:pt idx="960">
                  <c:v>3.2758194751733138E-2</c:v>
                </c:pt>
                <c:pt idx="961">
                  <c:v>3.1044464596478073E-2</c:v>
                </c:pt>
                <c:pt idx="962">
                  <c:v>2.9839962523220055E-2</c:v>
                </c:pt>
                <c:pt idx="963">
                  <c:v>2.9230256084925518E-2</c:v>
                </c:pt>
                <c:pt idx="964">
                  <c:v>2.9270254940873031E-2</c:v>
                </c:pt>
                <c:pt idx="965">
                  <c:v>2.9970019028110889E-2</c:v>
                </c:pt>
                <c:pt idx="966">
                  <c:v>3.1289126233041982E-2</c:v>
                </c:pt>
                <c:pt idx="967">
                  <c:v>3.3137209734319467E-2</c:v>
                </c:pt>
                <c:pt idx="968">
                  <c:v>3.5379061378065929E-2</c:v>
                </c:pt>
                <c:pt idx="969">
                  <c:v>3.7848129671972534E-2</c:v>
                </c:pt>
                <c:pt idx="970">
                  <c:v>4.0371271942034187E-2</c:v>
                </c:pt>
                <c:pt idx="971">
                  <c:v>4.279878814516181E-2</c:v>
                </c:pt>
                <c:pt idx="972">
                  <c:v>4.5027555257035307E-2</c:v>
                </c:pt>
                <c:pt idx="973">
                  <c:v>4.7007652416733735E-2</c:v>
                </c:pt>
                <c:pt idx="974">
                  <c:v>4.8731681293623555E-2</c:v>
                </c:pt>
                <c:pt idx="975">
                  <c:v>5.0215177551645056E-2</c:v>
                </c:pt>
                <c:pt idx="976">
                  <c:v>5.1476885407767743E-2</c:v>
                </c:pt>
                <c:pt idx="977">
                  <c:v>5.252108979849171E-2</c:v>
                </c:pt>
                <c:pt idx="978">
                  <c:v>5.3324245740358503E-2</c:v>
                </c:pt>
                <c:pt idx="979">
                  <c:v>5.3835840342838191E-2</c:v>
                </c:pt>
                <c:pt idx="980">
                  <c:v>5.40044702801349E-2</c:v>
                </c:pt>
                <c:pt idx="981">
                  <c:v>5.3824652622683704E-2</c:v>
                </c:pt>
                <c:pt idx="982">
                  <c:v>5.3378615344685555E-2</c:v>
                </c:pt>
                <c:pt idx="983">
                  <c:v>5.2841366255265518E-2</c:v>
                </c:pt>
                <c:pt idx="984">
                  <c:v>5.2435497271894844E-2</c:v>
                </c:pt>
                <c:pt idx="985">
                  <c:v>5.2353041191302428E-2</c:v>
                </c:pt>
                <c:pt idx="986">
                  <c:v>5.2680513334028838E-2</c:v>
                </c:pt>
                <c:pt idx="987">
                  <c:v>5.3356643726570681E-2</c:v>
                </c:pt>
                <c:pt idx="988">
                  <c:v>5.4172385692495696E-2</c:v>
                </c:pt>
                <c:pt idx="989">
                  <c:v>5.4808956238513132E-2</c:v>
                </c:pt>
                <c:pt idx="990">
                  <c:v>5.4904558362139116E-2</c:v>
                </c:pt>
                <c:pt idx="991">
                  <c:v>5.4131429951962046E-2</c:v>
                </c:pt>
                <c:pt idx="992">
                  <c:v>5.2253885327589095E-2</c:v>
                </c:pt>
                <c:pt idx="993">
                  <c:v>4.9144175340778092E-2</c:v>
                </c:pt>
                <c:pt idx="994">
                  <c:v>4.4759837330985312E-2</c:v>
                </c:pt>
                <c:pt idx="995">
                  <c:v>3.9114432110214745E-2</c:v>
                </c:pt>
                <c:pt idx="996">
                  <c:v>3.2279036641703153E-2</c:v>
                </c:pt>
                <c:pt idx="997">
                  <c:v>2.4423752382297648E-2</c:v>
                </c:pt>
                <c:pt idx="998">
                  <c:v>1.5863604993299588E-2</c:v>
                </c:pt>
                <c:pt idx="999">
                  <c:v>7.0529292888289819E-3</c:v>
                </c:pt>
                <c:pt idx="1000">
                  <c:v>-1.4936381307715893E-3</c:v>
                </c:pt>
                <c:pt idx="1001">
                  <c:v>-9.3116895800326796E-3</c:v>
                </c:pt>
                <c:pt idx="1002">
                  <c:v>-1.605586499070551E-2</c:v>
                </c:pt>
                <c:pt idx="1003">
                  <c:v>-2.1487380780450697E-2</c:v>
                </c:pt>
                <c:pt idx="1004">
                  <c:v>-2.5407481307986212E-2</c:v>
                </c:pt>
                <c:pt idx="1005">
                  <c:v>-2.7604376407907038E-2</c:v>
                </c:pt>
                <c:pt idx="1006">
                  <c:v>-2.786777216221004E-2</c:v>
                </c:pt>
                <c:pt idx="1007">
                  <c:v>-2.607411655749715E-2</c:v>
                </c:pt>
                <c:pt idx="1008">
                  <c:v>-2.2295920778752611E-2</c:v>
                </c:pt>
                <c:pt idx="1009">
                  <c:v>-1.6874785868450683E-2</c:v>
                </c:pt>
                <c:pt idx="1010">
                  <c:v>-1.0423263235184712E-2</c:v>
                </c:pt>
                <c:pt idx="1011">
                  <c:v>-3.7592841980228749E-3</c:v>
                </c:pt>
                <c:pt idx="1012">
                  <c:v>2.2020376339433431E-3</c:v>
                </c:pt>
                <c:pt idx="1013">
                  <c:v>6.5767839929916248E-3</c:v>
                </c:pt>
                <c:pt idx="1014">
                  <c:v>8.6441604101439289E-3</c:v>
                </c:pt>
                <c:pt idx="1015">
                  <c:v>7.9631026539957028E-3</c:v>
                </c:pt>
                <c:pt idx="1016">
                  <c:v>4.4486074066060867E-3</c:v>
                </c:pt>
                <c:pt idx="1017">
                  <c:v>-1.6156993283179164E-3</c:v>
                </c:pt>
                <c:pt idx="1018">
                  <c:v>-9.6362103590726441E-3</c:v>
                </c:pt>
                <c:pt idx="1019">
                  <c:v>-1.882933380058463E-2</c:v>
                </c:pt>
                <c:pt idx="1020">
                  <c:v>-2.8387353561253617E-2</c:v>
                </c:pt>
                <c:pt idx="1021">
                  <c:v>-3.7670755617890718E-2</c:v>
                </c:pt>
                <c:pt idx="1022">
                  <c:v>-4.6385839049359417E-2</c:v>
                </c:pt>
                <c:pt idx="1023">
                  <c:v>-5.4673218937525032E-2</c:v>
                </c:pt>
                <c:pt idx="1024">
                  <c:v>-6.3032374491819532E-2</c:v>
                </c:pt>
                <c:pt idx="1025">
                  <c:v>-7.207253207662348E-2</c:v>
                </c:pt>
                <c:pt idx="1026">
                  <c:v>-8.2183843395813819E-2</c:v>
                </c:pt>
                <c:pt idx="1027">
                  <c:v>-9.3285868721725312E-2</c:v>
                </c:pt>
                <c:pt idx="1028">
                  <c:v>-0.10476912656098566</c:v>
                </c:pt>
                <c:pt idx="1029">
                  <c:v>-0.1156311622853083</c:v>
                </c:pt>
                <c:pt idx="1030">
                  <c:v>-0.12471874287390541</c:v>
                </c:pt>
                <c:pt idx="1031">
                  <c:v>-0.13097934624124422</c:v>
                </c:pt>
                <c:pt idx="1032">
                  <c:v>-0.13367447597524959</c:v>
                </c:pt>
                <c:pt idx="1033">
                  <c:v>-0.13254333110187122</c:v>
                </c:pt>
                <c:pt idx="1034">
                  <c:v>-0.12788678318620428</c:v>
                </c:pt>
                <c:pt idx="1035">
                  <c:v>-0.1205151089266089</c:v>
                </c:pt>
                <c:pt idx="1036">
                  <c:v>-0.1115362330605775</c:v>
                </c:pt>
                <c:pt idx="1037">
                  <c:v>-0.10204716476860774</c:v>
                </c:pt>
                <c:pt idx="1038">
                  <c:v>-9.2857732803515627E-2</c:v>
                </c:pt>
                <c:pt idx="1039">
                  <c:v>-8.4361881469317002E-2</c:v>
                </c:pt>
                <c:pt idx="1040">
                  <c:v>-7.658301890658803E-2</c:v>
                </c:pt>
                <c:pt idx="1041">
                  <c:v>-6.9323841516598317E-2</c:v>
                </c:pt>
                <c:pt idx="1042">
                  <c:v>-6.2324310915373909E-2</c:v>
                </c:pt>
                <c:pt idx="1043">
                  <c:v>-5.538069706821027E-2</c:v>
                </c:pt>
                <c:pt idx="1044">
                  <c:v>-4.8432250059490513E-2</c:v>
                </c:pt>
                <c:pt idx="1045">
                  <c:v>-4.1625794289480399E-2</c:v>
                </c:pt>
                <c:pt idx="1046">
                  <c:v>-3.5335565142967339E-2</c:v>
                </c:pt>
                <c:pt idx="1047">
                  <c:v>-3.0093699150884917E-2</c:v>
                </c:pt>
                <c:pt idx="1048">
                  <c:v>-2.6418721358559036E-2</c:v>
                </c:pt>
                <c:pt idx="1049">
                  <c:v>-2.4607553360527508E-2</c:v>
                </c:pt>
                <c:pt idx="1050">
                  <c:v>-2.4608596711113689E-2</c:v>
                </c:pt>
                <c:pt idx="1051">
                  <c:v>-2.6054898607727351E-2</c:v>
                </c:pt>
                <c:pt idx="1052">
                  <c:v>-2.8430429046333253E-2</c:v>
                </c:pt>
                <c:pt idx="1053">
                  <c:v>-3.125584298671822E-2</c:v>
                </c:pt>
                <c:pt idx="1054">
                  <c:v>-3.4180471096983765E-2</c:v>
                </c:pt>
                <c:pt idx="1055">
                  <c:v>-3.6952275147582488E-2</c:v>
                </c:pt>
                <c:pt idx="1056">
                  <c:v>-3.9334657636901076E-2</c:v>
                </c:pt>
                <c:pt idx="1057">
                  <c:v>-4.1062032122401712E-2</c:v>
                </c:pt>
                <c:pt idx="1058">
                  <c:v>-4.1861729122435666E-2</c:v>
                </c:pt>
                <c:pt idx="1059">
                  <c:v>-4.1497797314729606E-2</c:v>
                </c:pt>
                <c:pt idx="1060">
                  <c:v>-3.9785197674628625E-2</c:v>
                </c:pt>
                <c:pt idx="1061">
                  <c:v>-3.6570764977595996E-2</c:v>
                </c:pt>
                <c:pt idx="1062">
                  <c:v>-3.1722660991172408E-2</c:v>
                </c:pt>
                <c:pt idx="1063">
                  <c:v>-2.5161936827709713E-2</c:v>
                </c:pt>
                <c:pt idx="1064">
                  <c:v>-1.6917343052702861E-2</c:v>
                </c:pt>
                <c:pt idx="1065">
                  <c:v>-7.1532829317823045E-3</c:v>
                </c:pt>
                <c:pt idx="1066">
                  <c:v>3.8545895526637887E-3</c:v>
                </c:pt>
                <c:pt idx="1067">
                  <c:v>1.57731593226609E-2</c:v>
                </c:pt>
                <c:pt idx="1068">
                  <c:v>2.825128241845164E-2</c:v>
                </c:pt>
                <c:pt idx="1069">
                  <c:v>4.0923495688199252E-2</c:v>
                </c:pt>
                <c:pt idx="1070">
                  <c:v>5.3396407489948103E-2</c:v>
                </c:pt>
                <c:pt idx="1071">
                  <c:v>6.5255005514375075E-2</c:v>
                </c:pt>
                <c:pt idx="1072">
                  <c:v>7.6103034073533221E-2</c:v>
                </c:pt>
                <c:pt idx="1073">
                  <c:v>8.5615724145129718E-2</c:v>
                </c:pt>
                <c:pt idx="1074">
                  <c:v>9.3576634939914444E-2</c:v>
                </c:pt>
                <c:pt idx="1075">
                  <c:v>9.9889350488847561E-2</c:v>
                </c:pt>
                <c:pt idx="1076">
                  <c:v>0.10457184479257928</c:v>
                </c:pt>
                <c:pt idx="1077">
                  <c:v>0.10774084553843773</c:v>
                </c:pt>
                <c:pt idx="1078">
                  <c:v>0.10958243481743045</c:v>
                </c:pt>
                <c:pt idx="1079">
                  <c:v>0.1103067209532009</c:v>
                </c:pt>
                <c:pt idx="1080">
                  <c:v>0.11010485076110285</c:v>
                </c:pt>
                <c:pt idx="1081">
                  <c:v>0.10913813722293413</c:v>
                </c:pt>
                <c:pt idx="1082">
                  <c:v>0.10756723915599839</c:v>
                </c:pt>
                <c:pt idx="1083">
                  <c:v>0.1055934634332733</c:v>
                </c:pt>
                <c:pt idx="1084">
                  <c:v>0.10347190001775766</c:v>
                </c:pt>
                <c:pt idx="1085">
                  <c:v>0.10147810216763953</c:v>
                </c:pt>
                <c:pt idx="1086">
                  <c:v>9.9849743173489533E-2</c:v>
                </c:pt>
                <c:pt idx="1087">
                  <c:v>9.8751463766197298E-2</c:v>
                </c:pt>
                <c:pt idx="1088">
                  <c:v>9.8294339654924803E-2</c:v>
                </c:pt>
                <c:pt idx="1089">
                  <c:v>9.8588217485994112E-2</c:v>
                </c:pt>
                <c:pt idx="1090">
                  <c:v>9.9771679116253675E-2</c:v>
                </c:pt>
                <c:pt idx="1091">
                  <c:v>0.10198727754761744</c:v>
                </c:pt>
                <c:pt idx="1092">
                  <c:v>0.10531862907967195</c:v>
                </c:pt>
                <c:pt idx="1093">
                  <c:v>0.10973169153039068</c:v>
                </c:pt>
                <c:pt idx="1094">
                  <c:v>0.11504889067091667</c:v>
                </c:pt>
                <c:pt idx="1095">
                  <c:v>0.1209520405935024</c:v>
                </c:pt>
                <c:pt idx="1096">
                  <c:v>0.12699459299167437</c:v>
                </c:pt>
                <c:pt idx="1097">
                  <c:v>0.13262130259463034</c:v>
                </c:pt>
                <c:pt idx="1098">
                  <c:v>0.13721726950456417</c:v>
                </c:pt>
                <c:pt idx="1099">
                  <c:v>0.14019994917459469</c:v>
                </c:pt>
                <c:pt idx="1100">
                  <c:v>0.14112972368385077</c:v>
                </c:pt>
                <c:pt idx="1101">
                  <c:v>0.13978865292228043</c:v>
                </c:pt>
                <c:pt idx="1102">
                  <c:v>0.13619047793806416</c:v>
                </c:pt>
                <c:pt idx="1103">
                  <c:v>0.13052771016409895</c:v>
                </c:pt>
                <c:pt idx="1104">
                  <c:v>0.12309777801906643</c:v>
                </c:pt>
                <c:pt idx="1105">
                  <c:v>0.11424666291378131</c:v>
                </c:pt>
                <c:pt idx="1106">
                  <c:v>0.10433382359769312</c:v>
                </c:pt>
                <c:pt idx="1107">
                  <c:v>9.3697968015123645E-2</c:v>
                </c:pt>
                <c:pt idx="1108">
                  <c:v>8.261336080013057E-2</c:v>
                </c:pt>
                <c:pt idx="1109">
                  <c:v>7.1255008881908888E-2</c:v>
                </c:pt>
                <c:pt idx="1110">
                  <c:v>5.9703008525460781E-2</c:v>
                </c:pt>
                <c:pt idx="1111">
                  <c:v>4.7994242830588139E-2</c:v>
                </c:pt>
                <c:pt idx="1112">
                  <c:v>3.6192386421167552E-2</c:v>
                </c:pt>
                <c:pt idx="1113">
                  <c:v>2.4431140491405063E-2</c:v>
                </c:pt>
                <c:pt idx="1114">
                  <c:v>1.2907772379173777E-2</c:v>
                </c:pt>
                <c:pt idx="1115">
                  <c:v>1.8425092550820967E-3</c:v>
                </c:pt>
                <c:pt idx="1116">
                  <c:v>-8.5625605800100767E-3</c:v>
                </c:pt>
                <c:pt idx="1117">
                  <c:v>-1.8145933411635264E-2</c:v>
                </c:pt>
                <c:pt idx="1118">
                  <c:v>-2.6798264037932947E-2</c:v>
                </c:pt>
                <c:pt idx="1119">
                  <c:v>-3.4480157160750202E-2</c:v>
                </c:pt>
                <c:pt idx="1120">
                  <c:v>-4.1246966169077304E-2</c:v>
                </c:pt>
                <c:pt idx="1121">
                  <c:v>-4.7261354559700763E-2</c:v>
                </c:pt>
                <c:pt idx="1122">
                  <c:v>-5.2772745452392786E-2</c:v>
                </c:pt>
                <c:pt idx="1123">
                  <c:v>-5.8058448545667114E-2</c:v>
                </c:pt>
                <c:pt idx="1124">
                  <c:v>-6.3339893231986022E-2</c:v>
                </c:pt>
                <c:pt idx="1125">
                  <c:v>-6.8700546933326723E-2</c:v>
                </c:pt>
                <c:pt idx="1126">
                  <c:v>-7.4038391317270899E-2</c:v>
                </c:pt>
                <c:pt idx="1127">
                  <c:v>-7.9082534059967319E-2</c:v>
                </c:pt>
                <c:pt idx="1128">
                  <c:v>-8.3482666018963259E-2</c:v>
                </c:pt>
                <c:pt idx="1129">
                  <c:v>-8.693683552393569E-2</c:v>
                </c:pt>
                <c:pt idx="1130">
                  <c:v>-8.9287990589296526E-2</c:v>
                </c:pt>
                <c:pt idx="1131">
                  <c:v>-9.0550433654933538E-2</c:v>
                </c:pt>
                <c:pt idx="1132">
                  <c:v>-9.0915190840634652E-2</c:v>
                </c:pt>
                <c:pt idx="1133">
                  <c:v>-9.082130442982192E-2</c:v>
                </c:pt>
                <c:pt idx="1134">
                  <c:v>-9.108529229225773E-2</c:v>
                </c:pt>
                <c:pt idx="1135">
                  <c:v>-9.2924397434070688E-2</c:v>
                </c:pt>
                <c:pt idx="1136">
                  <c:v>-9.7683115805304296E-2</c:v>
                </c:pt>
                <c:pt idx="1137">
                  <c:v>-0.10627940816486862</c:v>
                </c:pt>
                <c:pt idx="1138">
                  <c:v>-0.11866291322904104</c:v>
                </c:pt>
                <c:pt idx="1139">
                  <c:v>-0.13363889877494695</c:v>
                </c:pt>
                <c:pt idx="1140">
                  <c:v>-0.14918039527586605</c:v>
                </c:pt>
                <c:pt idx="1141">
                  <c:v>-0.16302672381464819</c:v>
                </c:pt>
                <c:pt idx="1142">
                  <c:v>-0.17322119754527915</c:v>
                </c:pt>
                <c:pt idx="1143">
                  <c:v>-0.17838246156915272</c:v>
                </c:pt>
                <c:pt idx="1144">
                  <c:v>-0.17777353261755671</c:v>
                </c:pt>
                <c:pt idx="1145">
                  <c:v>-0.17135085332140718</c:v>
                </c:pt>
                <c:pt idx="1146">
                  <c:v>-0.15984928174906587</c:v>
                </c:pt>
                <c:pt idx="1147">
                  <c:v>-0.14477105268185669</c:v>
                </c:pt>
                <c:pt idx="1148">
                  <c:v>-0.12811911396671755</c:v>
                </c:pt>
                <c:pt idx="1149">
                  <c:v>-0.11188230293599943</c:v>
                </c:pt>
                <c:pt idx="1150">
                  <c:v>-9.7488513249083211E-2</c:v>
                </c:pt>
                <c:pt idx="1151">
                  <c:v>-8.5497046697171813E-2</c:v>
                </c:pt>
                <c:pt idx="1152">
                  <c:v>-7.5650903870467967E-2</c:v>
                </c:pt>
                <c:pt idx="1153">
                  <c:v>-6.719641926340239E-2</c:v>
                </c:pt>
                <c:pt idx="1154">
                  <c:v>-5.9275491791335247E-2</c:v>
                </c:pt>
                <c:pt idx="1155">
                  <c:v>-5.1242187262908974E-2</c:v>
                </c:pt>
                <c:pt idx="1156">
                  <c:v>-4.285653880852866E-2</c:v>
                </c:pt>
                <c:pt idx="1157">
                  <c:v>-3.4360881224894786E-2</c:v>
                </c:pt>
                <c:pt idx="1158">
                  <c:v>-2.6430072992278134E-2</c:v>
                </c:pt>
                <c:pt idx="1159">
                  <c:v>-1.997167313941834E-2</c:v>
                </c:pt>
                <c:pt idx="1160">
                  <c:v>-1.5799652252215787E-2</c:v>
                </c:pt>
                <c:pt idx="1161">
                  <c:v>-1.428974852071912E-2</c:v>
                </c:pt>
                <c:pt idx="1162">
                  <c:v>-1.5161891130090073E-2</c:v>
                </c:pt>
                <c:pt idx="1163">
                  <c:v>-1.748404334540744E-2</c:v>
                </c:pt>
                <c:pt idx="1164">
                  <c:v>-1.9887956782224162E-2</c:v>
                </c:pt>
                <c:pt idx="1165">
                  <c:v>-2.0903572725263636E-2</c:v>
                </c:pt>
                <c:pt idx="1166">
                  <c:v>-1.9297407260244755E-2</c:v>
                </c:pt>
                <c:pt idx="1167">
                  <c:v>-1.4328921559205439E-2</c:v>
                </c:pt>
                <c:pt idx="1168">
                  <c:v>-5.8794645571666089E-3</c:v>
                </c:pt>
                <c:pt idx="1169">
                  <c:v>5.5660515921217742E-3</c:v>
                </c:pt>
                <c:pt idx="1170">
                  <c:v>1.9081743687230861E-2</c:v>
                </c:pt>
                <c:pt idx="1171">
                  <c:v>3.3566690067360169E-2</c:v>
                </c:pt>
                <c:pt idx="1172">
                  <c:v>4.8035773099904297E-2</c:v>
                </c:pt>
                <c:pt idx="1173">
                  <c:v>6.1846583806914122E-2</c:v>
                </c:pt>
                <c:pt idx="1174">
                  <c:v>7.4802651384138164E-2</c:v>
                </c:pt>
                <c:pt idx="1175">
                  <c:v>8.7124797188617806E-2</c:v>
                </c:pt>
                <c:pt idx="1176">
                  <c:v>9.9319964601284449E-2</c:v>
                </c:pt>
                <c:pt idx="1177">
                  <c:v>0.11198516207244814</c:v>
                </c:pt>
                <c:pt idx="1178">
                  <c:v>0.12558339004171837</c:v>
                </c:pt>
                <c:pt idx="1179">
                  <c:v>0.14024251593214593</c:v>
                </c:pt>
                <c:pt idx="1180">
                  <c:v>0.1556458972658856</c:v>
                </c:pt>
                <c:pt idx="1181">
                  <c:v>0.17107149139054811</c:v>
                </c:pt>
                <c:pt idx="1182">
                  <c:v>0.18558051950100687</c:v>
                </c:pt>
                <c:pt idx="1183">
                  <c:v>0.19828340557388388</c:v>
                </c:pt>
                <c:pt idx="1184">
                  <c:v>0.20857310492029524</c:v>
                </c:pt>
                <c:pt idx="1185">
                  <c:v>0.2162470556121342</c:v>
                </c:pt>
                <c:pt idx="1186">
                  <c:v>0.22151028761271327</c:v>
                </c:pt>
                <c:pt idx="1187">
                  <c:v>0.22490053519899031</c:v>
                </c:pt>
                <c:pt idx="1188">
                  <c:v>0.22717052735831181</c:v>
                </c:pt>
                <c:pt idx="1189">
                  <c:v>0.22913039147303127</c:v>
                </c:pt>
                <c:pt idx="1190">
                  <c:v>0.23144964280736441</c:v>
                </c:pt>
                <c:pt idx="1191">
                  <c:v>0.23446622844264273</c:v>
                </c:pt>
                <c:pt idx="1192">
                  <c:v>0.23809771222887224</c:v>
                </c:pt>
                <c:pt idx="1193">
                  <c:v>0.24192279819358645</c:v>
                </c:pt>
                <c:pt idx="1194">
                  <c:v>0.24540100757660935</c:v>
                </c:pt>
                <c:pt idx="1195">
                  <c:v>0.24810800281165185</c:v>
                </c:pt>
                <c:pt idx="1196">
                  <c:v>0.24986164391586313</c:v>
                </c:pt>
                <c:pt idx="1197">
                  <c:v>0.25069933656726973</c:v>
                </c:pt>
                <c:pt idx="1198">
                  <c:v>0.25076879911606764</c:v>
                </c:pt>
                <c:pt idx="1199">
                  <c:v>0.2502283519929156</c:v>
                </c:pt>
                <c:pt idx="1200">
                  <c:v>0.24919986363612331</c:v>
                </c:pt>
                <c:pt idx="1201">
                  <c:v>0.24774394967806301</c:v>
                </c:pt>
                <c:pt idx="1202">
                  <c:v>0.2458126005721715</c:v>
                </c:pt>
                <c:pt idx="1203">
                  <c:v>0.24318801996158079</c:v>
                </c:pt>
                <c:pt idx="1204">
                  <c:v>0.23947150449219287</c:v>
                </c:pt>
                <c:pt idx="1205">
                  <c:v>0.23417621809423234</c:v>
                </c:pt>
                <c:pt idx="1206">
                  <c:v>0.22690337592915302</c:v>
                </c:pt>
                <c:pt idx="1207">
                  <c:v>0.21750766760615137</c:v>
                </c:pt>
                <c:pt idx="1208">
                  <c:v>0.20615658182765606</c:v>
                </c:pt>
                <c:pt idx="1209">
                  <c:v>0.19326451036233522</c:v>
                </c:pt>
                <c:pt idx="1210">
                  <c:v>0.17936478721889709</c:v>
                </c:pt>
                <c:pt idx="1211">
                  <c:v>0.16499980173115272</c:v>
                </c:pt>
                <c:pt idx="1212">
                  <c:v>0.15065920494463836</c:v>
                </c:pt>
                <c:pt idx="1213">
                  <c:v>0.13673919104131324</c:v>
                </c:pt>
                <c:pt idx="1214">
                  <c:v>0.12348850983109864</c:v>
                </c:pt>
                <c:pt idx="1215">
                  <c:v>0.11095064535992334</c:v>
                </c:pt>
                <c:pt idx="1216">
                  <c:v>9.8953692695309264E-2</c:v>
                </c:pt>
                <c:pt idx="1217">
                  <c:v>8.7186401204866135E-2</c:v>
                </c:pt>
                <c:pt idx="1218">
                  <c:v>7.5337818066007728E-2</c:v>
                </c:pt>
                <c:pt idx="1219">
                  <c:v>6.3227215365636941E-2</c:v>
                </c:pt>
                <c:pt idx="1220">
                  <c:v>5.0856821619882753E-2</c:v>
                </c:pt>
                <c:pt idx="1221">
                  <c:v>3.8376290394548887E-2</c:v>
                </c:pt>
                <c:pt idx="1222">
                  <c:v>2.6004162020302687E-2</c:v>
                </c:pt>
                <c:pt idx="1223">
                  <c:v>1.396053764327311E-2</c:v>
                </c:pt>
                <c:pt idx="1224">
                  <c:v>2.4290966181557449E-3</c:v>
                </c:pt>
                <c:pt idx="1225">
                  <c:v>-8.4690211636539899E-3</c:v>
                </c:pt>
                <c:pt idx="1226">
                  <c:v>-1.8707281857185794E-2</c:v>
                </c:pt>
                <c:pt idx="1227">
                  <c:v>-2.8383112171143653E-2</c:v>
                </c:pt>
                <c:pt idx="1228">
                  <c:v>-3.7714777101306884E-2</c:v>
                </c:pt>
                <c:pt idx="1229">
                  <c:v>-4.6986491384347892E-2</c:v>
                </c:pt>
                <c:pt idx="1230">
                  <c:v>-5.6459085888720534E-2</c:v>
                </c:pt>
                <c:pt idx="1231">
                  <c:v>-6.6289707632297162E-2</c:v>
                </c:pt>
                <c:pt idx="1232">
                  <c:v>-7.6496157348750912E-2</c:v>
                </c:pt>
                <c:pt idx="1233">
                  <c:v>-8.6971575033753135E-2</c:v>
                </c:pt>
                <c:pt idx="1234">
                  <c:v>-9.7528364880307472E-2</c:v>
                </c:pt>
                <c:pt idx="1235">
                  <c:v>-0.10794349066741672</c:v>
                </c:pt>
                <c:pt idx="1236">
                  <c:v>-0.11799203178267359</c:v>
                </c:pt>
                <c:pt idx="1237">
                  <c:v>-0.12747708414076761</c:v>
                </c:pt>
                <c:pt idx="1238">
                  <c:v>-0.13627033526751306</c:v>
                </c:pt>
                <c:pt idx="1239">
                  <c:v>-0.1443611791809549</c:v>
                </c:pt>
                <c:pt idx="1240">
                  <c:v>-0.15188825466519856</c:v>
                </c:pt>
                <c:pt idx="1241">
                  <c:v>-0.15912115028219856</c:v>
                </c:pt>
                <c:pt idx="1242">
                  <c:v>-0.16638463043124258</c:v>
                </c:pt>
                <c:pt idx="1243">
                  <c:v>-0.17395562933951234</c:v>
                </c:pt>
                <c:pt idx="1244">
                  <c:v>-0.18197753836750905</c:v>
                </c:pt>
                <c:pt idx="1245">
                  <c:v>-0.1904149081942606</c:v>
                </c:pt>
                <c:pt idx="1246">
                  <c:v>-0.19904272375333384</c:v>
                </c:pt>
                <c:pt idx="1247">
                  <c:v>-0.20745703950954414</c:v>
                </c:pt>
                <c:pt idx="1248">
                  <c:v>-0.21510843862969739</c:v>
                </c:pt>
                <c:pt idx="1249">
                  <c:v>-0.22137393133827035</c:v>
                </c:pt>
                <c:pt idx="1250">
                  <c:v>-0.22567288552926676</c:v>
                </c:pt>
                <c:pt idx="1251">
                  <c:v>-0.22760057460838096</c:v>
                </c:pt>
                <c:pt idx="1252">
                  <c:v>-0.22702893323857778</c:v>
                </c:pt>
                <c:pt idx="1253">
                  <c:v>-0.22413276011971053</c:v>
                </c:pt>
                <c:pt idx="1254">
                  <c:v>-0.21933327266907926</c:v>
                </c:pt>
                <c:pt idx="1255">
                  <c:v>-0.21318320187510881</c:v>
                </c:pt>
                <c:pt idx="1256">
                  <c:v>-0.20623265607822205</c:v>
                </c:pt>
                <c:pt idx="1257">
                  <c:v>-0.19891573355017622</c:v>
                </c:pt>
                <c:pt idx="1258">
                  <c:v>-0.19149126292735899</c:v>
                </c:pt>
                <c:pt idx="1259">
                  <c:v>-0.18405486812441979</c:v>
                </c:pt>
                <c:pt idx="1260">
                  <c:v>-0.17661315798954738</c:v>
                </c:pt>
                <c:pt idx="1261">
                  <c:v>-0.16918441785546828</c:v>
                </c:pt>
                <c:pt idx="1262">
                  <c:v>-0.16187770095060525</c:v>
                </c:pt>
                <c:pt idx="1263">
                  <c:v>-0.15491197059480072</c:v>
                </c:pt>
                <c:pt idx="1264">
                  <c:v>-0.14856474760647431</c:v>
                </c:pt>
                <c:pt idx="1265">
                  <c:v>-0.14307399633277054</c:v>
                </c:pt>
                <c:pt idx="1266">
                  <c:v>-0.13853820246246551</c:v>
                </c:pt>
                <c:pt idx="1267">
                  <c:v>-0.13485141804039513</c:v>
                </c:pt>
                <c:pt idx="1268">
                  <c:v>-0.13168476416613834</c:v>
                </c:pt>
                <c:pt idx="1269">
                  <c:v>-0.12850923784299759</c:v>
                </c:pt>
                <c:pt idx="1270">
                  <c:v>-0.12465720896901684</c:v>
                </c:pt>
                <c:pt idx="1271">
                  <c:v>-0.11942588699466369</c:v>
                </c:pt>
                <c:pt idx="1272">
                  <c:v>-0.11221325563192243</c:v>
                </c:pt>
                <c:pt idx="1273">
                  <c:v>-0.10265208506199372</c:v>
                </c:pt>
                <c:pt idx="1274">
                  <c:v>-9.0693614452419954E-2</c:v>
                </c:pt>
                <c:pt idx="1275">
                  <c:v>-7.6606780320173276E-2</c:v>
                </c:pt>
                <c:pt idx="1276">
                  <c:v>-6.08972859367801E-2</c:v>
                </c:pt>
                <c:pt idx="1277">
                  <c:v>-4.4183283431519838E-2</c:v>
                </c:pt>
                <c:pt idx="1278">
                  <c:v>-2.7070320131300618E-2</c:v>
                </c:pt>
                <c:pt idx="1279">
                  <c:v>-1.0052483380762587E-2</c:v>
                </c:pt>
                <c:pt idx="1280">
                  <c:v>6.5515942865321279E-3</c:v>
                </c:pt>
                <c:pt idx="1281">
                  <c:v>2.2626888803871918E-2</c:v>
                </c:pt>
                <c:pt idx="1282">
                  <c:v>3.8251991299006242E-2</c:v>
                </c:pt>
                <c:pt idx="1283">
                  <c:v>5.3643523357040486E-2</c:v>
                </c:pt>
                <c:pt idx="1284">
                  <c:v>6.9051455903588646E-2</c:v>
                </c:pt>
                <c:pt idx="1285">
                  <c:v>8.4621459301218796E-2</c:v>
                </c:pt>
                <c:pt idx="1286">
                  <c:v>0.10026156574778372</c:v>
                </c:pt>
                <c:pt idx="1287">
                  <c:v>0.11556136186519844</c:v>
                </c:pt>
                <c:pt idx="1288">
                  <c:v>0.1298100990873948</c:v>
                </c:pt>
                <c:pt idx="1289">
                  <c:v>0.14213988616645934</c:v>
                </c:pt>
                <c:pt idx="1290">
                  <c:v>0.15177342995687634</c:v>
                </c:pt>
                <c:pt idx="1291">
                  <c:v>0.15829642202310673</c:v>
                </c:pt>
                <c:pt idx="1292">
                  <c:v>0.16184744397130149</c:v>
                </c:pt>
                <c:pt idx="1293">
                  <c:v>0.1631487259046725</c:v>
                </c:pt>
                <c:pt idx="1294">
                  <c:v>0.1633690522536603</c:v>
                </c:pt>
                <c:pt idx="1295">
                  <c:v>0.1638782980874943</c:v>
                </c:pt>
                <c:pt idx="1296">
                  <c:v>0.16598097992699692</c:v>
                </c:pt>
                <c:pt idx="1297">
                  <c:v>0.17069140108638461</c:v>
                </c:pt>
                <c:pt idx="1298">
                  <c:v>0.17857409465075452</c:v>
                </c:pt>
                <c:pt idx="1299">
                  <c:v>0.1896584353140571</c:v>
                </c:pt>
                <c:pt idx="1300">
                  <c:v>0.20344541339740041</c:v>
                </c:pt>
                <c:pt idx="1301">
                  <c:v>0.21902783447183308</c:v>
                </c:pt>
                <c:pt idx="1302">
                  <c:v>0.23531556414155586</c:v>
                </c:pt>
                <c:pt idx="1303">
                  <c:v>0.25130764676098044</c:v>
                </c:pt>
                <c:pt idx="1304">
                  <c:v>0.2663197851903541</c:v>
                </c:pt>
                <c:pt idx="1305">
                  <c:v>0.2800889670339296</c:v>
                </c:pt>
                <c:pt idx="1306">
                  <c:v>0.29273408558223435</c:v>
                </c:pt>
                <c:pt idx="1307">
                  <c:v>0.30460917432266255</c:v>
                </c:pt>
                <c:pt idx="1308">
                  <c:v>0.31611170402834304</c:v>
                </c:pt>
                <c:pt idx="1309">
                  <c:v>0.32750269184250458</c:v>
                </c:pt>
                <c:pt idx="1310">
                  <c:v>0.33877754521052816</c:v>
                </c:pt>
                <c:pt idx="1311">
                  <c:v>0.34961685705680945</c:v>
                </c:pt>
                <c:pt idx="1312">
                  <c:v>0.35943774972220632</c:v>
                </c:pt>
                <c:pt idx="1313">
                  <c:v>0.36754123329466415</c:v>
                </c:pt>
                <c:pt idx="1314">
                  <c:v>0.37331289229685055</c:v>
                </c:pt>
                <c:pt idx="1315">
                  <c:v>0.37640515695893589</c:v>
                </c:pt>
                <c:pt idx="1316">
                  <c:v>0.37683348247329457</c:v>
                </c:pt>
                <c:pt idx="1317">
                  <c:v>0.37495772232367858</c:v>
                </c:pt>
                <c:pt idx="1318">
                  <c:v>0.37136727882019677</c:v>
                </c:pt>
                <c:pt idx="1319">
                  <c:v>0.36671422510196044</c:v>
                </c:pt>
                <c:pt idx="1320">
                  <c:v>0.36153991978697919</c:v>
                </c:pt>
                <c:pt idx="1321">
                  <c:v>0.35613866327898874</c:v>
                </c:pt>
                <c:pt idx="1322">
                  <c:v>0.35049807969222302</c:v>
                </c:pt>
                <c:pt idx="1323">
                  <c:v>0.34433071248157715</c:v>
                </c:pt>
                <c:pt idx="1324">
                  <c:v>0.3371720127346009</c:v>
                </c:pt>
                <c:pt idx="1325">
                  <c:v>0.32849630914597944</c:v>
                </c:pt>
                <c:pt idx="1326">
                  <c:v>0.31780903272128497</c:v>
                </c:pt>
                <c:pt idx="1327">
                  <c:v>0.30470683716791547</c:v>
                </c:pt>
                <c:pt idx="1328">
                  <c:v>0.28893420324417851</c:v>
                </c:pt>
                <c:pt idx="1329">
                  <c:v>0.27046788070296379</c:v>
                </c:pt>
                <c:pt idx="1330">
                  <c:v>0.24961616338382803</c:v>
                </c:pt>
                <c:pt idx="1331">
                  <c:v>0.22706912415478336</c:v>
                </c:pt>
                <c:pt idx="1332">
                  <c:v>0.20383704054121027</c:v>
                </c:pt>
                <c:pt idx="1333">
                  <c:v>0.18107141345826766</c:v>
                </c:pt>
                <c:pt idx="1334">
                  <c:v>0.15982877669351822</c:v>
                </c:pt>
                <c:pt idx="1335">
                  <c:v>0.14086496131458751</c:v>
                </c:pt>
                <c:pt idx="1336">
                  <c:v>0.12451685045530379</c:v>
                </c:pt>
                <c:pt idx="1337">
                  <c:v>0.11067704812464717</c:v>
                </c:pt>
                <c:pt idx="1338">
                  <c:v>9.8850344583155003E-2</c:v>
                </c:pt>
                <c:pt idx="1339">
                  <c:v>8.8293238629130744E-2</c:v>
                </c:pt>
                <c:pt idx="1340">
                  <c:v>7.8231496118690277E-2</c:v>
                </c:pt>
                <c:pt idx="1341">
                  <c:v>6.8110413126429611E-2</c:v>
                </c:pt>
                <c:pt idx="1342">
                  <c:v>5.7788202152081219E-2</c:v>
                </c:pt>
                <c:pt idx="1343">
                  <c:v>4.7573517663433026E-2</c:v>
                </c:pt>
                <c:pt idx="1344">
                  <c:v>3.8069948654019616E-2</c:v>
                </c:pt>
                <c:pt idx="1345">
                  <c:v>2.9900520784149207E-2</c:v>
                </c:pt>
                <c:pt idx="1346">
                  <c:v>2.3417070258305771E-2</c:v>
                </c:pt>
                <c:pt idx="1347">
                  <c:v>1.8431727450006995E-2</c:v>
                </c:pt>
                <c:pt idx="1348">
                  <c:v>1.4012856163287376E-2</c:v>
                </c:pt>
                <c:pt idx="1349">
                  <c:v>8.4966223755442351E-3</c:v>
                </c:pt>
                <c:pt idx="1350">
                  <c:v>-1.3674551065577883E-4</c:v>
                </c:pt>
                <c:pt idx="1351">
                  <c:v>-1.3586336992021051E-2</c:v>
                </c:pt>
                <c:pt idx="1352">
                  <c:v>-3.2559686209065408E-2</c:v>
                </c:pt>
                <c:pt idx="1353">
                  <c:v>-5.6461382607812881E-2</c:v>
                </c:pt>
                <c:pt idx="1354">
                  <c:v>-8.3598970815967066E-2</c:v>
                </c:pt>
                <c:pt idx="1355">
                  <c:v>-0.11174807727469639</c:v>
                </c:pt>
                <c:pt idx="1356">
                  <c:v>-0.13872507282331703</c:v>
                </c:pt>
                <c:pt idx="1357">
                  <c:v>-0.16272515161552664</c:v>
                </c:pt>
                <c:pt idx="1358">
                  <c:v>-0.18246812830917811</c:v>
                </c:pt>
                <c:pt idx="1359">
                  <c:v>-0.19733995269424512</c:v>
                </c:pt>
                <c:pt idx="1360">
                  <c:v>-0.20759984287313851</c:v>
                </c:pt>
                <c:pt idx="1361">
                  <c:v>-0.21448629835400823</c:v>
                </c:pt>
                <c:pt idx="1362">
                  <c:v>-0.21996634726397177</c:v>
                </c:pt>
                <c:pt idx="1363">
                  <c:v>-0.22608001498869271</c:v>
                </c:pt>
                <c:pt idx="1364">
                  <c:v>-0.23417170566715798</c:v>
                </c:pt>
                <c:pt idx="1365">
                  <c:v>-0.24446580273870921</c:v>
                </c:pt>
                <c:pt idx="1366">
                  <c:v>-0.25626421057326881</c:v>
                </c:pt>
                <c:pt idx="1367">
                  <c:v>-0.26860265491639945</c:v>
                </c:pt>
                <c:pt idx="1368">
                  <c:v>-0.2808507253522507</c:v>
                </c:pt>
                <c:pt idx="1369">
                  <c:v>-0.29282890904729181</c:v>
                </c:pt>
                <c:pt idx="1370">
                  <c:v>-0.30448948376866752</c:v>
                </c:pt>
                <c:pt idx="1371">
                  <c:v>-0.3155799420632448</c:v>
                </c:pt>
                <c:pt idx="1372">
                  <c:v>-0.32562020463077518</c:v>
                </c:pt>
                <c:pt idx="1373">
                  <c:v>-0.33415612998602384</c:v>
                </c:pt>
                <c:pt idx="1374">
                  <c:v>-0.34098526134408808</c:v>
                </c:pt>
                <c:pt idx="1375">
                  <c:v>-0.3461030646272818</c:v>
                </c:pt>
                <c:pt idx="1376">
                  <c:v>-0.34943296506850552</c:v>
                </c:pt>
                <c:pt idx="1377">
                  <c:v>-0.35064114518449602</c:v>
                </c:pt>
                <c:pt idx="1378">
                  <c:v>-0.34923170748840093</c:v>
                </c:pt>
                <c:pt idx="1379">
                  <c:v>-0.34482696851540462</c:v>
                </c:pt>
                <c:pt idx="1380">
                  <c:v>-0.33738890958881618</c:v>
                </c:pt>
                <c:pt idx="1381">
                  <c:v>-0.32724581104724348</c:v>
                </c:pt>
                <c:pt idx="1382">
                  <c:v>-0.31501720663355753</c:v>
                </c:pt>
                <c:pt idx="1383">
                  <c:v>-0.30161507678964866</c:v>
                </c:pt>
                <c:pt idx="1384">
                  <c:v>-0.28830906375415877</c:v>
                </c:pt>
                <c:pt idx="1385">
                  <c:v>-0.27662162722891348</c:v>
                </c:pt>
                <c:pt idx="1386">
                  <c:v>-0.26790491939025202</c:v>
                </c:pt>
                <c:pt idx="1387">
                  <c:v>-0.26277931114861586</c:v>
                </c:pt>
                <c:pt idx="1388">
                  <c:v>-0.26078945354470201</c:v>
                </c:pt>
                <c:pt idx="1389">
                  <c:v>-0.2604772288161572</c:v>
                </c:pt>
                <c:pt idx="1390">
                  <c:v>-0.25977172220622907</c:v>
                </c:pt>
                <c:pt idx="1391">
                  <c:v>-0.2564392933189607</c:v>
                </c:pt>
                <c:pt idx="1392">
                  <c:v>-0.24845286972551764</c:v>
                </c:pt>
                <c:pt idx="1393">
                  <c:v>-0.23434665566866694</c:v>
                </c:pt>
                <c:pt idx="1394">
                  <c:v>-0.21361871339835747</c:v>
                </c:pt>
                <c:pt idx="1395">
                  <c:v>-0.18703053759614074</c:v>
                </c:pt>
                <c:pt idx="1396">
                  <c:v>-0.15654314446105672</c:v>
                </c:pt>
                <c:pt idx="1397">
                  <c:v>-0.12482593286514997</c:v>
                </c:pt>
                <c:pt idx="1398">
                  <c:v>-9.4585617071128031E-2</c:v>
                </c:pt>
                <c:pt idx="1399">
                  <c:v>-6.8060151955439907E-2</c:v>
                </c:pt>
                <c:pt idx="1400">
                  <c:v>-4.6811709288073947E-2</c:v>
                </c:pt>
                <c:pt idx="1401">
                  <c:v>-3.1643649791181866E-2</c:v>
                </c:pt>
                <c:pt idx="1402">
                  <c:v>-2.2418359536340682E-2</c:v>
                </c:pt>
                <c:pt idx="1403">
                  <c:v>-1.7838455580899672E-2</c:v>
                </c:pt>
                <c:pt idx="1404">
                  <c:v>-1.5513125442966751E-2</c:v>
                </c:pt>
                <c:pt idx="1405">
                  <c:v>-1.2532573734793752E-2</c:v>
                </c:pt>
                <c:pt idx="1406">
                  <c:v>-6.377242861814709E-3</c:v>
                </c:pt>
                <c:pt idx="1407">
                  <c:v>4.3300701877102207E-3</c:v>
                </c:pt>
                <c:pt idx="1408">
                  <c:v>1.9642805920744719E-2</c:v>
                </c:pt>
                <c:pt idx="1409">
                  <c:v>3.8668572958990656E-2</c:v>
                </c:pt>
                <c:pt idx="1410">
                  <c:v>6.0110489988094776E-2</c:v>
                </c:pt>
                <c:pt idx="1411">
                  <c:v>8.2599748776976956E-2</c:v>
                </c:pt>
                <c:pt idx="1412">
                  <c:v>0.10480581819297476</c:v>
                </c:pt>
                <c:pt idx="1413">
                  <c:v>0.12557540810831122</c:v>
                </c:pt>
                <c:pt idx="1414">
                  <c:v>0.14425222097318743</c:v>
                </c:pt>
                <c:pt idx="1415">
                  <c:v>0.16100278444943253</c:v>
                </c:pt>
                <c:pt idx="1416">
                  <c:v>0.17679565384635701</c:v>
                </c:pt>
                <c:pt idx="1417">
                  <c:v>0.19289031068403686</c:v>
                </c:pt>
                <c:pt idx="1418">
                  <c:v>0.2101095475231505</c:v>
                </c:pt>
                <c:pt idx="1419">
                  <c:v>0.22837434658897357</c:v>
                </c:pt>
                <c:pt idx="1420">
                  <c:v>0.24677125127460744</c:v>
                </c:pt>
                <c:pt idx="1421">
                  <c:v>0.26400897891246922</c:v>
                </c:pt>
                <c:pt idx="1422">
                  <c:v>0.27888651659807656</c:v>
                </c:pt>
                <c:pt idx="1423">
                  <c:v>0.29052492862995022</c:v>
                </c:pt>
                <c:pt idx="1424">
                  <c:v>0.29843053440405337</c:v>
                </c:pt>
                <c:pt idx="1425">
                  <c:v>0.30260652365500901</c:v>
                </c:pt>
                <c:pt idx="1426">
                  <c:v>0.30376314911289493</c:v>
                </c:pt>
                <c:pt idx="1427">
                  <c:v>0.30341319261926974</c:v>
                </c:pt>
                <c:pt idx="1428">
                  <c:v>0.30361053173152691</c:v>
                </c:pt>
                <c:pt idx="1429">
                  <c:v>0.30634605429638551</c:v>
                </c:pt>
                <c:pt idx="1430">
                  <c:v>0.3129057555690351</c:v>
                </c:pt>
                <c:pt idx="1431">
                  <c:v>0.32354310830691346</c:v>
                </c:pt>
                <c:pt idx="1432">
                  <c:v>0.3375703170678257</c:v>
                </c:pt>
                <c:pt idx="1433">
                  <c:v>0.35367393805115005</c:v>
                </c:pt>
                <c:pt idx="1434">
                  <c:v>0.37020509676903901</c:v>
                </c:pt>
                <c:pt idx="1435">
                  <c:v>0.38539439589935021</c:v>
                </c:pt>
                <c:pt idx="1436">
                  <c:v>0.39762135985356367</c:v>
                </c:pt>
                <c:pt idx="1437">
                  <c:v>0.40581323857875334</c:v>
                </c:pt>
                <c:pt idx="1438">
                  <c:v>0.40983257883288521</c:v>
                </c:pt>
                <c:pt idx="1439">
                  <c:v>0.41058304470994378</c:v>
                </c:pt>
                <c:pt idx="1440">
                  <c:v>0.40968868496766914</c:v>
                </c:pt>
                <c:pt idx="1441">
                  <c:v>0.40888717101405886</c:v>
                </c:pt>
                <c:pt idx="1442">
                  <c:v>0.40944756483556155</c:v>
                </c:pt>
                <c:pt idx="1443">
                  <c:v>0.41184291960631647</c:v>
                </c:pt>
                <c:pt idx="1444">
                  <c:v>0.41570015243405367</c:v>
                </c:pt>
                <c:pt idx="1445">
                  <c:v>0.41992480610915039</c:v>
                </c:pt>
                <c:pt idx="1446">
                  <c:v>0.4229345073646526</c:v>
                </c:pt>
                <c:pt idx="1447">
                  <c:v>0.4230198920223166</c:v>
                </c:pt>
                <c:pt idx="1448">
                  <c:v>0.41883333227378894</c:v>
                </c:pt>
                <c:pt idx="1449">
                  <c:v>0.4098714296248977</c:v>
                </c:pt>
                <c:pt idx="1450">
                  <c:v>0.39672047560946644</c:v>
                </c:pt>
                <c:pt idx="1451">
                  <c:v>0.38091438735935201</c:v>
                </c:pt>
                <c:pt idx="1452">
                  <c:v>0.36446628635249845</c:v>
                </c:pt>
                <c:pt idx="1453">
                  <c:v>0.34930375782693118</c:v>
                </c:pt>
                <c:pt idx="1454">
                  <c:v>0.33683067989782833</c:v>
                </c:pt>
                <c:pt idx="1455">
                  <c:v>0.32768835876118246</c:v>
                </c:pt>
                <c:pt idx="1456">
                  <c:v>0.32166683104553867</c:v>
                </c:pt>
                <c:pt idx="1457">
                  <c:v>0.31773523352185373</c:v>
                </c:pt>
                <c:pt idx="1458">
                  <c:v>0.31424399911282658</c:v>
                </c:pt>
                <c:pt idx="1459">
                  <c:v>0.30934494617717068</c:v>
                </c:pt>
                <c:pt idx="1460">
                  <c:v>0.30153472635145967</c:v>
                </c:pt>
                <c:pt idx="1461">
                  <c:v>0.29008682548932274</c:v>
                </c:pt>
                <c:pt idx="1462">
                  <c:v>0.27515961463418404</c:v>
                </c:pt>
                <c:pt idx="1463">
                  <c:v>0.25756083725859247</c:v>
                </c:pt>
                <c:pt idx="1464">
                  <c:v>0.23835655188643504</c:v>
                </c:pt>
                <c:pt idx="1465">
                  <c:v>0.21855951804601112</c:v>
                </c:pt>
                <c:pt idx="1466">
                  <c:v>0.19898880769101512</c:v>
                </c:pt>
                <c:pt idx="1467">
                  <c:v>0.18021192151236901</c:v>
                </c:pt>
                <c:pt idx="1468">
                  <c:v>0.1624488350577436</c:v>
                </c:pt>
                <c:pt idx="1469">
                  <c:v>0.14545937225501354</c:v>
                </c:pt>
                <c:pt idx="1470">
                  <c:v>0.12858035321477204</c:v>
                </c:pt>
                <c:pt idx="1471">
                  <c:v>0.1110353835430913</c:v>
                </c:pt>
                <c:pt idx="1472">
                  <c:v>9.2409981254802626E-2</c:v>
                </c:pt>
                <c:pt idx="1473">
                  <c:v>7.2985890295673844E-2</c:v>
                </c:pt>
                <c:pt idx="1474">
                  <c:v>5.3683954578179226E-2</c:v>
                </c:pt>
                <c:pt idx="1475">
                  <c:v>3.5663363082537376E-2</c:v>
                </c:pt>
                <c:pt idx="1476">
                  <c:v>1.9885347122531826E-2</c:v>
                </c:pt>
                <c:pt idx="1477">
                  <c:v>6.8892284522932704E-3</c:v>
                </c:pt>
                <c:pt idx="1478">
                  <c:v>-3.2770981171058523E-3</c:v>
                </c:pt>
                <c:pt idx="1479">
                  <c:v>-1.1198464582405898E-2</c:v>
                </c:pt>
                <c:pt idx="1480">
                  <c:v>-1.8337393385094415E-2</c:v>
                </c:pt>
                <c:pt idx="1481">
                  <c:v>-2.7077038912597891E-2</c:v>
                </c:pt>
                <c:pt idx="1482">
                  <c:v>-4.0210122176900606E-2</c:v>
                </c:pt>
                <c:pt idx="1483">
                  <c:v>-5.991121971675642E-2</c:v>
                </c:pt>
                <c:pt idx="1484">
                  <c:v>-8.6713590478928598E-2</c:v>
                </c:pt>
                <c:pt idx="1485">
                  <c:v>-0.11912014548918856</c:v>
                </c:pt>
                <c:pt idx="1486">
                  <c:v>-0.15407389183653367</c:v>
                </c:pt>
                <c:pt idx="1487">
                  <c:v>-0.18793375807146329</c:v>
                </c:pt>
                <c:pt idx="1488">
                  <c:v>-0.21736732658759192</c:v>
                </c:pt>
                <c:pt idx="1489">
                  <c:v>-0.23984883372848517</c:v>
                </c:pt>
                <c:pt idx="1490">
                  <c:v>-0.25387916353688472</c:v>
                </c:pt>
                <c:pt idx="1491">
                  <c:v>-0.25917350774305181</c:v>
                </c:pt>
                <c:pt idx="1492">
                  <c:v>-0.25683259670461023</c:v>
                </c:pt>
                <c:pt idx="1493">
                  <c:v>-0.24926804189884394</c:v>
                </c:pt>
                <c:pt idx="1494">
                  <c:v>-0.23971921431742907</c:v>
                </c:pt>
                <c:pt idx="1495">
                  <c:v>-0.23150222508416449</c:v>
                </c:pt>
                <c:pt idx="1496">
                  <c:v>-0.227307149492778</c:v>
                </c:pt>
                <c:pt idx="1497">
                  <c:v>-0.22873900436050462</c:v>
                </c:pt>
                <c:pt idx="1498">
                  <c:v>-0.23609294894117333</c:v>
                </c:pt>
                <c:pt idx="1499">
                  <c:v>-0.24831286444958522</c:v>
                </c:pt>
                <c:pt idx="1500">
                  <c:v>-0.26316989574211602</c:v>
                </c:pt>
                <c:pt idx="1501">
                  <c:v>-0.27772362997512645</c:v>
                </c:pt>
                <c:pt idx="1502">
                  <c:v>-0.28900682349660661</c:v>
                </c:pt>
                <c:pt idx="1503">
                  <c:v>-0.29470377705240891</c:v>
                </c:pt>
                <c:pt idx="1504">
                  <c:v>-0.29357058214323029</c:v>
                </c:pt>
                <c:pt idx="1505">
                  <c:v>-0.28553182327622711</c:v>
                </c:pt>
                <c:pt idx="1506">
                  <c:v>-0.27158306143723832</c:v>
                </c:pt>
                <c:pt idx="1507">
                  <c:v>-0.25361377883888542</c:v>
                </c:pt>
                <c:pt idx="1508">
                  <c:v>-0.23410722882062396</c:v>
                </c:pt>
                <c:pt idx="1509">
                  <c:v>-0.21563699679817461</c:v>
                </c:pt>
                <c:pt idx="1510">
                  <c:v>-0.200259416821395</c:v>
                </c:pt>
                <c:pt idx="1511">
                  <c:v>-0.18909282468731006</c:v>
                </c:pt>
                <c:pt idx="1512">
                  <c:v>-0.18231886552990959</c:v>
                </c:pt>
                <c:pt idx="1513">
                  <c:v>-0.17952960372901403</c:v>
                </c:pt>
                <c:pt idx="1514">
                  <c:v>-0.18008995024294072</c:v>
                </c:pt>
                <c:pt idx="1515">
                  <c:v>-0.18326987429408181</c:v>
                </c:pt>
                <c:pt idx="1516">
                  <c:v>-0.18820215650831534</c:v>
                </c:pt>
                <c:pt idx="1517">
                  <c:v>-0.19386979096898874</c:v>
                </c:pt>
                <c:pt idx="1518">
                  <c:v>-0.19918352595745537</c:v>
                </c:pt>
                <c:pt idx="1519">
                  <c:v>-0.20302894602014943</c:v>
                </c:pt>
                <c:pt idx="1520">
                  <c:v>-0.20421720511306835</c:v>
                </c:pt>
                <c:pt idx="1521">
                  <c:v>-0.20147608020610394</c:v>
                </c:pt>
                <c:pt idx="1522">
                  <c:v>-0.19367397042216866</c:v>
                </c:pt>
                <c:pt idx="1523">
                  <c:v>-0.18027854822341033</c:v>
                </c:pt>
                <c:pt idx="1524">
                  <c:v>-0.16182453425474852</c:v>
                </c:pt>
                <c:pt idx="1525">
                  <c:v>-0.14012319245566382</c:v>
                </c:pt>
                <c:pt idx="1526">
                  <c:v>-0.11805768321609479</c:v>
                </c:pt>
                <c:pt idx="1527">
                  <c:v>-9.8975682501048046E-2</c:v>
                </c:pt>
                <c:pt idx="1528">
                  <c:v>-8.5882618710439035E-2</c:v>
                </c:pt>
                <c:pt idx="1529">
                  <c:v>-8.073838651880727E-2</c:v>
                </c:pt>
                <c:pt idx="1530">
                  <c:v>-8.4053467354773231E-2</c:v>
                </c:pt>
                <c:pt idx="1531">
                  <c:v>-9.4773516046365067E-2</c:v>
                </c:pt>
                <c:pt idx="1532">
                  <c:v>-0.11036253961756866</c:v>
                </c:pt>
                <c:pt idx="1533">
                  <c:v>-0.12708943905656092</c:v>
                </c:pt>
                <c:pt idx="1534">
                  <c:v>-0.14061610254864895</c:v>
                </c:pt>
                <c:pt idx="1535">
                  <c:v>-0.14692744551965764</c:v>
                </c:pt>
                <c:pt idx="1536">
                  <c:v>-0.14341936186785539</c:v>
                </c:pt>
                <c:pt idx="1537">
                  <c:v>-0.12974993022636266</c:v>
                </c:pt>
                <c:pt idx="1538">
                  <c:v>-0.10811429121030808</c:v>
                </c:pt>
                <c:pt idx="1539">
                  <c:v>-8.2857414773120835E-2</c:v>
                </c:pt>
                <c:pt idx="1540">
                  <c:v>-5.954956129469724E-2</c:v>
                </c:pt>
                <c:pt idx="1541">
                  <c:v>-4.3764117344980001E-2</c:v>
                </c:pt>
                <c:pt idx="1542">
                  <c:v>-3.9829751838502042E-2</c:v>
                </c:pt>
                <c:pt idx="1543">
                  <c:v>-4.9797674773233699E-2</c:v>
                </c:pt>
                <c:pt idx="1544">
                  <c:v>-7.2842638456152548E-2</c:v>
                </c:pt>
                <c:pt idx="1545">
                  <c:v>-0.10529254906521734</c:v>
                </c:pt>
                <c:pt idx="1546">
                  <c:v>-0.14137350318411143</c:v>
                </c:pt>
                <c:pt idx="1547">
                  <c:v>-0.17456076322433312</c:v>
                </c:pt>
                <c:pt idx="1548">
                  <c:v>-0.19921268271454895</c:v>
                </c:pt>
                <c:pt idx="1549">
                  <c:v>-0.2120347459375623</c:v>
                </c:pt>
                <c:pt idx="1550">
                  <c:v>-0.2130004938330437</c:v>
                </c:pt>
                <c:pt idx="1551">
                  <c:v>-0.20557815393710027</c:v>
                </c:pt>
                <c:pt idx="1552">
                  <c:v>-0.19623210741808766</c:v>
                </c:pt>
                <c:pt idx="1553">
                  <c:v>-0.19319466692443776</c:v>
                </c:pt>
                <c:pt idx="1554">
                  <c:v>-0.20461444288465061</c:v>
                </c:pt>
                <c:pt idx="1555">
                  <c:v>-0.23642229731870235</c:v>
                </c:pt>
                <c:pt idx="1556">
                  <c:v>-0.29053596254154801</c:v>
                </c:pt>
                <c:pt idx="1557">
                  <c:v>-0.36409519991409117</c:v>
                </c:pt>
                <c:pt idx="1558">
                  <c:v>-0.45006658678902206</c:v>
                </c:pt>
                <c:pt idx="1559">
                  <c:v>-0.53898894749730697</c:v>
                </c:pt>
                <c:pt idx="1560">
                  <c:v>-0.62124329226852593</c:v>
                </c:pt>
                <c:pt idx="1561">
                  <c:v>-0.68919466985510314</c:v>
                </c:pt>
                <c:pt idx="1562">
                  <c:v>-0.73876708688775761</c:v>
                </c:pt>
                <c:pt idx="1563">
                  <c:v>-0.77025341122641389</c:v>
                </c:pt>
                <c:pt idx="1564">
                  <c:v>-0.78826597948585786</c:v>
                </c:pt>
                <c:pt idx="1565">
                  <c:v>-0.80074708376000092</c:v>
                </c:pt>
                <c:pt idx="1566">
                  <c:v>-0.81708629129098043</c:v>
                </c:pt>
                <c:pt idx="1567">
                  <c:v>-0.84570442147556979</c:v>
                </c:pt>
                <c:pt idx="1568">
                  <c:v>-0.89178295247607864</c:v>
                </c:pt>
                <c:pt idx="1569">
                  <c:v>-0.95591170187127106</c:v>
                </c:pt>
                <c:pt idx="1570">
                  <c:v>-1.0341424491254931</c:v>
                </c:pt>
                <c:pt idx="1571">
                  <c:v>-1.1193207039845914</c:v>
                </c:pt>
                <c:pt idx="1572">
                  <c:v>-1.2030158658368761</c:v>
                </c:pt>
                <c:pt idx="1573">
                  <c:v>-1.2773287582064843</c:v>
                </c:pt>
                <c:pt idx="1574">
                  <c:v>-1.3362898332854445</c:v>
                </c:pt>
                <c:pt idx="1575">
                  <c:v>-1.3769329977410436</c:v>
                </c:pt>
                <c:pt idx="1576">
                  <c:v>-1.4000506745596935</c:v>
                </c:pt>
                <c:pt idx="1577">
                  <c:v>-1.4103156320475541</c:v>
                </c:pt>
                <c:pt idx="1578">
                  <c:v>-1.4153791216581795</c:v>
                </c:pt>
                <c:pt idx="1579">
                  <c:v>-1.423923930789903</c:v>
                </c:pt>
                <c:pt idx="1580">
                  <c:v>-1.4431969500370141</c:v>
                </c:pt>
                <c:pt idx="1581">
                  <c:v>-1.4768828135165348</c:v>
                </c:pt>
                <c:pt idx="1582">
                  <c:v>-1.524140450183102</c:v>
                </c:pt>
                <c:pt idx="1583">
                  <c:v>-1.5801861958011181</c:v>
                </c:pt>
                <c:pt idx="1584">
                  <c:v>-1.6381133674403312</c:v>
                </c:pt>
                <c:pt idx="1585">
                  <c:v>-1.6910878177111621</c:v>
                </c:pt>
                <c:pt idx="1586">
                  <c:v>-1.73403563938452</c:v>
                </c:pt>
                <c:pt idx="1587">
                  <c:v>-1.7644000539769908</c:v>
                </c:pt>
                <c:pt idx="1588">
                  <c:v>-1.782069524561551</c:v>
                </c:pt>
                <c:pt idx="1589">
                  <c:v>-1.7888453443339443</c:v>
                </c:pt>
                <c:pt idx="1590">
                  <c:v>-1.7877807736355336</c:v>
                </c:pt>
                <c:pt idx="1591">
                  <c:v>-1.7825057821557277</c:v>
                </c:pt>
                <c:pt idx="1592">
                  <c:v>-1.7764799795396453</c:v>
                </c:pt>
                <c:pt idx="1593">
                  <c:v>-1.7721685038963795</c:v>
                </c:pt>
                <c:pt idx="1594">
                  <c:v>-1.7703426321475788</c:v>
                </c:pt>
                <c:pt idx="1595">
                  <c:v>-1.7698273392472961</c:v>
                </c:pt>
                <c:pt idx="1596">
                  <c:v>-1.7678863259947915</c:v>
                </c:pt>
                <c:pt idx="1597">
                  <c:v>-1.7611039551587893</c:v>
                </c:pt>
                <c:pt idx="1598">
                  <c:v>-1.7463365564100111</c:v>
                </c:pt>
                <c:pt idx="1599">
                  <c:v>-1.7213219488015941</c:v>
                </c:pt>
                <c:pt idx="1600">
                  <c:v>-1.684866383666531</c:v>
                </c:pt>
                <c:pt idx="1601">
                  <c:v>-1.6368519810341307</c:v>
                </c:pt>
                <c:pt idx="1602">
                  <c:v>-1.578280199009475</c:v>
                </c:pt>
                <c:pt idx="1603">
                  <c:v>-1.5112299165489964</c:v>
                </c:pt>
                <c:pt idx="1604">
                  <c:v>-1.4383971550167665</c:v>
                </c:pt>
                <c:pt idx="1605">
                  <c:v>-1.3621331791912015</c:v>
                </c:pt>
                <c:pt idx="1606">
                  <c:v>-1.283408358535584</c:v>
                </c:pt>
                <c:pt idx="1607">
                  <c:v>-1.2013682327098933</c:v>
                </c:pt>
                <c:pt idx="1608">
                  <c:v>-1.1138350879998935</c:v>
                </c:pt>
                <c:pt idx="1609">
                  <c:v>-1.0184765831852582</c:v>
                </c:pt>
                <c:pt idx="1610">
                  <c:v>-0.91391692470346242</c:v>
                </c:pt>
                <c:pt idx="1611">
                  <c:v>-0.80014203759999603</c:v>
                </c:pt>
                <c:pt idx="1612">
                  <c:v>-0.67806341140895343</c:v>
                </c:pt>
                <c:pt idx="1613">
                  <c:v>-0.54865266981549032</c:v>
                </c:pt>
                <c:pt idx="1614">
                  <c:v>-0.41226139628393382</c:v>
                </c:pt>
                <c:pt idx="1615">
                  <c:v>-0.26851126265452047</c:v>
                </c:pt>
                <c:pt idx="1616">
                  <c:v>-0.11669831952165492</c:v>
                </c:pt>
                <c:pt idx="1617">
                  <c:v>4.3650634981155886E-2</c:v>
                </c:pt>
                <c:pt idx="1618">
                  <c:v>0.21241638847534833</c:v>
                </c:pt>
                <c:pt idx="1619">
                  <c:v>0.38882408098559557</c:v>
                </c:pt>
                <c:pt idx="1620">
                  <c:v>0.5715444713930663</c:v>
                </c:pt>
                <c:pt idx="1621">
                  <c:v>0.75878554675237764</c:v>
                </c:pt>
                <c:pt idx="1622">
                  <c:v>0.94834945930644465</c:v>
                </c:pt>
                <c:pt idx="1623">
                  <c:v>1.1377737181456038</c:v>
                </c:pt>
                <c:pt idx="1624">
                  <c:v>1.3246508707460345</c:v>
                </c:pt>
                <c:pt idx="1625">
                  <c:v>1.5070500378381393</c:v>
                </c:pt>
                <c:pt idx="1626">
                  <c:v>1.6838184591132068</c:v>
                </c:pt>
                <c:pt idx="1627">
                  <c:v>1.854570092625192</c:v>
                </c:pt>
                <c:pt idx="1628">
                  <c:v>2.0193710281297239</c:v>
                </c:pt>
                <c:pt idx="1629">
                  <c:v>2.1783462217950262</c:v>
                </c:pt>
                <c:pt idx="1630">
                  <c:v>2.3314523620132284</c:v>
                </c:pt>
                <c:pt idx="1631">
                  <c:v>2.4784698995705976</c:v>
                </c:pt>
                <c:pt idx="1632">
                  <c:v>2.6190719955520478</c:v>
                </c:pt>
                <c:pt idx="1633">
                  <c:v>2.7528120803665801</c:v>
                </c:pt>
                <c:pt idx="1634">
                  <c:v>2.8790028953787385</c:v>
                </c:pt>
                <c:pt idx="1635">
                  <c:v>2.9966002831538092</c:v>
                </c:pt>
                <c:pt idx="1636">
                  <c:v>3.10425018187965</c:v>
                </c:pt>
                <c:pt idx="1637">
                  <c:v>3.2005601931853285</c:v>
                </c:pt>
                <c:pt idx="1638">
                  <c:v>3.2845019940025564</c:v>
                </c:pt>
                <c:pt idx="1639">
                  <c:v>3.3557822041688827</c:v>
                </c:pt>
                <c:pt idx="1640">
                  <c:v>3.4150610819407201</c:v>
                </c:pt>
                <c:pt idx="1641">
                  <c:v>3.4639649640090759</c:v>
                </c:pt>
                <c:pt idx="1642">
                  <c:v>3.5048773733888199</c:v>
                </c:pt>
                <c:pt idx="1643">
                  <c:v>3.5405453838447509</c:v>
                </c:pt>
                <c:pt idx="1644">
                  <c:v>3.5735915630343476</c:v>
                </c:pt>
                <c:pt idx="1645">
                  <c:v>3.6060290156925232</c:v>
                </c:pt>
                <c:pt idx="1646">
                  <c:v>3.63888313089981</c:v>
                </c:pt>
                <c:pt idx="1647">
                  <c:v>3.6720262951907023</c:v>
                </c:pt>
                <c:pt idx="1648">
                  <c:v>3.7042808451661475</c:v>
                </c:pt>
                <c:pt idx="1649">
                  <c:v>3.733773701421546</c:v>
                </c:pt>
                <c:pt idx="1650">
                  <c:v>3.7584578106502824</c:v>
                </c:pt>
                <c:pt idx="1651">
                  <c:v>3.77665600827138</c:v>
                </c:pt>
                <c:pt idx="1652">
                  <c:v>3.7874688791337472</c:v>
                </c:pt>
                <c:pt idx="1653">
                  <c:v>3.7909317731012653</c:v>
                </c:pt>
                <c:pt idx="1654">
                  <c:v>3.7878835712572485</c:v>
                </c:pt>
                <c:pt idx="1655">
                  <c:v>3.7796117313552839</c:v>
                </c:pt>
                <c:pt idx="1656">
                  <c:v>3.7674408411487601</c:v>
                </c:pt>
                <c:pt idx="1657">
                  <c:v>3.7524437412154832</c:v>
                </c:pt>
                <c:pt idx="1658">
                  <c:v>3.7353400523556619</c:v>
                </c:pt>
                <c:pt idx="1659">
                  <c:v>3.7165043291951929</c:v>
                </c:pt>
                <c:pt idx="1660">
                  <c:v>3.6959403377849767</c:v>
                </c:pt>
                <c:pt idx="1661">
                  <c:v>3.6731180242096046</c:v>
                </c:pt>
                <c:pt idx="1662">
                  <c:v>3.646686637961476</c:v>
                </c:pt>
                <c:pt idx="1663">
                  <c:v>3.6142273308056758</c:v>
                </c:pt>
                <c:pt idx="1664">
                  <c:v>3.5723097636585623</c:v>
                </c:pt>
                <c:pt idx="1665">
                  <c:v>3.517032259570454</c:v>
                </c:pt>
                <c:pt idx="1666">
                  <c:v>3.4449098880687639</c:v>
                </c:pt>
                <c:pt idx="1667">
                  <c:v>3.3537227567584882</c:v>
                </c:pt>
                <c:pt idx="1668">
                  <c:v>3.243100266514892</c:v>
                </c:pt>
                <c:pt idx="1669">
                  <c:v>3.11488231067989</c:v>
                </c:pt>
                <c:pt idx="1670">
                  <c:v>2.9731325208483308</c:v>
                </c:pt>
                <c:pt idx="1671">
                  <c:v>2.8234250177485496</c:v>
                </c:pt>
                <c:pt idx="1672">
                  <c:v>2.6713155097030867</c:v>
                </c:pt>
                <c:pt idx="1673">
                  <c:v>2.5205175317510968</c:v>
                </c:pt>
                <c:pt idx="1674">
                  <c:v>2.3715939451224166</c:v>
                </c:pt>
                <c:pt idx="1675">
                  <c:v>2.2217536799774167</c:v>
                </c:pt>
                <c:pt idx="1676">
                  <c:v>2.0658467573206378</c:v>
                </c:pt>
                <c:pt idx="1677">
                  <c:v>1.8981754814935636</c:v>
                </c:pt>
                <c:pt idx="1678">
                  <c:v>1.7144835269259386</c:v>
                </c:pt>
                <c:pt idx="1679">
                  <c:v>1.5134929443528704</c:v>
                </c:pt>
                <c:pt idx="1680">
                  <c:v>1.2975624339244094</c:v>
                </c:pt>
                <c:pt idx="1681">
                  <c:v>1.0723377234829186</c:v>
                </c:pt>
                <c:pt idx="1682">
                  <c:v>0.84555565791938092</c:v>
                </c:pt>
                <c:pt idx="1683">
                  <c:v>0.62536533655731708</c:v>
                </c:pt>
                <c:pt idx="1684">
                  <c:v>0.41859514334517473</c:v>
                </c:pt>
                <c:pt idx="1685">
                  <c:v>0.22930665110109691</c:v>
                </c:pt>
                <c:pt idx="1686">
                  <c:v>5.7865238757255792E-2</c:v>
                </c:pt>
                <c:pt idx="1687">
                  <c:v>-9.9236026050108603E-2</c:v>
                </c:pt>
                <c:pt idx="1688">
                  <c:v>-0.24861082217356195</c:v>
                </c:pt>
                <c:pt idx="1689">
                  <c:v>-0.39837753253508623</c:v>
                </c:pt>
                <c:pt idx="1690">
                  <c:v>-0.55619689339376832</c:v>
                </c:pt>
                <c:pt idx="1691">
                  <c:v>-0.72755900368107651</c:v>
                </c:pt>
                <c:pt idx="1692">
                  <c:v>-0.91471113363038381</c:v>
                </c:pt>
                <c:pt idx="1693">
                  <c:v>-1.1162955880033427</c:v>
                </c:pt>
                <c:pt idx="1694">
                  <c:v>-1.3276534461444292</c:v>
                </c:pt>
                <c:pt idx="1695">
                  <c:v>-1.5417844336133992</c:v>
                </c:pt>
                <c:pt idx="1696">
                  <c:v>-1.7508858658947994</c:v>
                </c:pt>
                <c:pt idx="1697">
                  <c:v>-1.948147784052469</c:v>
                </c:pt>
                <c:pt idx="1698">
                  <c:v>-2.1292193927605561</c:v>
                </c:pt>
                <c:pt idx="1699">
                  <c:v>-2.2928161120380373</c:v>
                </c:pt>
                <c:pt idx="1700">
                  <c:v>-2.4403642483055159</c:v>
                </c:pt>
                <c:pt idx="1701">
                  <c:v>-2.574994505872088</c:v>
                </c:pt>
                <c:pt idx="1702">
                  <c:v>-2.7003392070453178</c:v>
                </c:pt>
                <c:pt idx="1703">
                  <c:v>-2.8194800647424376</c:v>
                </c:pt>
                <c:pt idx="1704">
                  <c:v>-2.9341636300074305</c:v>
                </c:pt>
                <c:pt idx="1705">
                  <c:v>-3.0443351541254913</c:v>
                </c:pt>
                <c:pt idx="1706">
                  <c:v>-3.1481792364826733</c:v>
                </c:pt>
                <c:pt idx="1707">
                  <c:v>-3.2428280679929249</c:v>
                </c:pt>
                <c:pt idx="1708">
                  <c:v>-3.3255404056006364</c:v>
                </c:pt>
                <c:pt idx="1709">
                  <c:v>-3.3948028894550499</c:v>
                </c:pt>
                <c:pt idx="1710">
                  <c:v>-3.4508445536355628</c:v>
                </c:pt>
                <c:pt idx="1711">
                  <c:v>-3.495460385110233</c:v>
                </c:pt>
                <c:pt idx="1712">
                  <c:v>-3.5314522347750472</c:v>
                </c:pt>
                <c:pt idx="1713">
                  <c:v>-3.5620595206747727</c:v>
                </c:pt>
                <c:pt idx="1714">
                  <c:v>-3.590478197926231</c:v>
                </c:pt>
                <c:pt idx="1715">
                  <c:v>-3.6193557654771591</c:v>
                </c:pt>
                <c:pt idx="1716">
                  <c:v>-3.6502407658938689</c:v>
                </c:pt>
                <c:pt idx="1717">
                  <c:v>-3.6832014174592915</c:v>
                </c:pt>
                <c:pt idx="1718">
                  <c:v>-3.71692726025426</c:v>
                </c:pt>
                <c:pt idx="1719">
                  <c:v>-3.749396294632183</c:v>
                </c:pt>
                <c:pt idx="1720">
                  <c:v>-3.778785197044344</c:v>
                </c:pt>
                <c:pt idx="1721">
                  <c:v>-3.8041514539136769</c:v>
                </c:pt>
                <c:pt idx="1722">
                  <c:v>-3.8256716651598039</c:v>
                </c:pt>
                <c:pt idx="1723">
                  <c:v>-3.84456565740585</c:v>
                </c:pt>
                <c:pt idx="1724">
                  <c:v>-3.8629078863771711</c:v>
                </c:pt>
                <c:pt idx="1725">
                  <c:v>-3.8833213963252948</c:v>
                </c:pt>
                <c:pt idx="1726">
                  <c:v>-3.9083896874672615</c:v>
                </c:pt>
                <c:pt idx="1727">
                  <c:v>-3.9397719536724689</c:v>
                </c:pt>
                <c:pt idx="1728">
                  <c:v>-3.9773511751998596</c:v>
                </c:pt>
                <c:pt idx="1729">
                  <c:v>-4.0189071335448805</c:v>
                </c:pt>
                <c:pt idx="1730">
                  <c:v>-4.0605813323509574</c:v>
                </c:pt>
                <c:pt idx="1731">
                  <c:v>-4.0979567266708594</c:v>
                </c:pt>
                <c:pt idx="1732">
                  <c:v>-4.1272543065012766</c:v>
                </c:pt>
                <c:pt idx="1733">
                  <c:v>-4.1461625569856286</c:v>
                </c:pt>
                <c:pt idx="1734">
                  <c:v>-4.1540972263854608</c:v>
                </c:pt>
                <c:pt idx="1735">
                  <c:v>-4.1519902993360098</c:v>
                </c:pt>
                <c:pt idx="1736">
                  <c:v>-4.1418319355075521</c:v>
                </c:pt>
                <c:pt idx="1737">
                  <c:v>-4.1261216830374927</c:v>
                </c:pt>
                <c:pt idx="1738">
                  <c:v>-4.1072791661353474</c:v>
                </c:pt>
                <c:pt idx="1739">
                  <c:v>-4.0870715380547651</c:v>
                </c:pt>
                <c:pt idx="1740">
                  <c:v>-4.0662009910677366</c:v>
                </c:pt>
                <c:pt idx="1741">
                  <c:v>-4.0442105755143665</c:v>
                </c:pt>
                <c:pt idx="1742">
                  <c:v>-4.0197431945006095</c:v>
                </c:pt>
                <c:pt idx="1743">
                  <c:v>-3.9910147805307794</c:v>
                </c:pt>
                <c:pt idx="1744">
                  <c:v>-3.956283956886077</c:v>
                </c:pt>
                <c:pt idx="1745">
                  <c:v>-3.9141812998959358</c:v>
                </c:pt>
                <c:pt idx="1746">
                  <c:v>-3.8639306613629025</c:v>
                </c:pt>
                <c:pt idx="1747">
                  <c:v>-3.8055881638418758</c:v>
                </c:pt>
                <c:pt idx="1748">
                  <c:v>-3.7403235610143186</c:v>
                </c:pt>
                <c:pt idx="1749">
                  <c:v>-3.6705666498459073</c:v>
                </c:pt>
                <c:pt idx="1750">
                  <c:v>-3.5997891556905564</c:v>
                </c:pt>
                <c:pt idx="1751">
                  <c:v>-3.5318757112932793</c:v>
                </c:pt>
                <c:pt idx="1752">
                  <c:v>-3.470234487840254</c:v>
                </c:pt>
                <c:pt idx="1753">
                  <c:v>-3.4168113318477595</c:v>
                </c:pt>
                <c:pt idx="1754">
                  <c:v>-3.3711675839345592</c:v>
                </c:pt>
                <c:pt idx="1755">
                  <c:v>-3.3299778007661001</c:v>
                </c:pt>
                <c:pt idx="1756">
                  <c:v>-3.2874345781530185</c:v>
                </c:pt>
                <c:pt idx="1757">
                  <c:v>-3.2367460313598322</c:v>
                </c:pt>
                <c:pt idx="1758">
                  <c:v>-3.1723188548837165</c:v>
                </c:pt>
                <c:pt idx="1759">
                  <c:v>-3.0917250466124067</c:v>
                </c:pt>
                <c:pt idx="1760">
                  <c:v>-2.9965011746150454</c:v>
                </c:pt>
                <c:pt idx="1761">
                  <c:v>-2.8914024947836041</c:v>
                </c:pt>
                <c:pt idx="1762">
                  <c:v>-2.7825637698467216</c:v>
                </c:pt>
                <c:pt idx="1763">
                  <c:v>-2.6754605732168284</c:v>
                </c:pt>
                <c:pt idx="1764">
                  <c:v>-2.573395066244478</c:v>
                </c:pt>
                <c:pt idx="1765">
                  <c:v>-2.476739390273325</c:v>
                </c:pt>
                <c:pt idx="1766">
                  <c:v>-2.3828049569354075</c:v>
                </c:pt>
                <c:pt idx="1767">
                  <c:v>-2.2861938327578342</c:v>
                </c:pt>
                <c:pt idx="1768">
                  <c:v>-2.1796717559411984</c:v>
                </c:pt>
                <c:pt idx="1769">
                  <c:v>-2.0556069186936115</c:v>
                </c:pt>
                <c:pt idx="1770">
                  <c:v>-1.9077146340764495</c:v>
                </c:pt>
                <c:pt idx="1771">
                  <c:v>-1.73254250552325</c:v>
                </c:pt>
                <c:pt idx="1772">
                  <c:v>-1.5301451516280034</c:v>
                </c:pt>
                <c:pt idx="1773">
                  <c:v>-1.303787825964521</c:v>
                </c:pt>
                <c:pt idx="1774">
                  <c:v>-1.0590206303274685</c:v>
                </c:pt>
                <c:pt idx="1775">
                  <c:v>-0.8026251413489911</c:v>
                </c:pt>
                <c:pt idx="1776">
                  <c:v>-0.54168815461990316</c:v>
                </c:pt>
                <c:pt idx="1777">
                  <c:v>-0.28276311876661087</c:v>
                </c:pt>
                <c:pt idx="1778">
                  <c:v>-3.1006956952905233E-2</c:v>
                </c:pt>
                <c:pt idx="1779">
                  <c:v>0.21062702729047306</c:v>
                </c:pt>
                <c:pt idx="1780">
                  <c:v>0.4417747401138446</c:v>
                </c:pt>
                <c:pt idx="1781">
                  <c:v>0.66423064234130214</c:v>
                </c:pt>
                <c:pt idx="1782">
                  <c:v>0.88069999964230195</c:v>
                </c:pt>
                <c:pt idx="1783">
                  <c:v>1.0932565357914161</c:v>
                </c:pt>
                <c:pt idx="1784">
                  <c:v>1.3022468164069487</c:v>
                </c:pt>
                <c:pt idx="1785">
                  <c:v>1.506155407358198</c:v>
                </c:pt>
                <c:pt idx="1786">
                  <c:v>1.7023895206962607</c:v>
                </c:pt>
                <c:pt idx="1787">
                  <c:v>1.8883999650430534</c:v>
                </c:pt>
                <c:pt idx="1788">
                  <c:v>2.0624378770921923</c:v>
                </c:pt>
                <c:pt idx="1789">
                  <c:v>2.2236179468008421</c:v>
                </c:pt>
                <c:pt idx="1790">
                  <c:v>2.3714883655987311</c:v>
                </c:pt>
                <c:pt idx="1791">
                  <c:v>2.5055953851843928</c:v>
                </c:pt>
                <c:pt idx="1792">
                  <c:v>2.6254139432555799</c:v>
                </c:pt>
                <c:pt idx="1793">
                  <c:v>2.7306472502133552</c:v>
                </c:pt>
                <c:pt idx="1794">
                  <c:v>2.8215969466168378</c:v>
                </c:pt>
                <c:pt idx="1795">
                  <c:v>2.8992992591615687</c:v>
                </c:pt>
                <c:pt idx="1796">
                  <c:v>2.9653530479273593</c:v>
                </c:pt>
                <c:pt idx="1797">
                  <c:v>3.021596056976545</c:v>
                </c:pt>
                <c:pt idx="1798">
                  <c:v>3.0698330786801695</c:v>
                </c:pt>
                <c:pt idx="1799">
                  <c:v>3.1116973026732442</c:v>
                </c:pt>
                <c:pt idx="1800">
                  <c:v>3.1485948250850684</c:v>
                </c:pt>
                <c:pt idx="1801">
                  <c:v>3.1816501065637444</c:v>
                </c:pt>
                <c:pt idx="1802">
                  <c:v>3.2116209153627842</c:v>
                </c:pt>
                <c:pt idx="1803">
                  <c:v>3.2388115200289231</c:v>
                </c:pt>
                <c:pt idx="1804">
                  <c:v>3.2630412841851406</c:v>
                </c:pt>
                <c:pt idx="1805">
                  <c:v>3.2837271422174945</c:v>
                </c:pt>
                <c:pt idx="1806">
                  <c:v>3.3001070074834691</c:v>
                </c:pt>
                <c:pt idx="1807">
                  <c:v>3.3115579535144364</c:v>
                </c:pt>
                <c:pt idx="1808">
                  <c:v>3.3178801442502026</c:v>
                </c:pt>
                <c:pt idx="1809">
                  <c:v>3.3194157903974553</c:v>
                </c:pt>
                <c:pt idx="1810">
                  <c:v>3.3169823172764525</c:v>
                </c:pt>
                <c:pt idx="1811">
                  <c:v>3.3116941690996917</c:v>
                </c:pt>
                <c:pt idx="1812">
                  <c:v>3.3047351116301349</c:v>
                </c:pt>
                <c:pt idx="1813">
                  <c:v>3.2970809569406452</c:v>
                </c:pt>
                <c:pt idx="1814">
                  <c:v>3.2891531537068106</c:v>
                </c:pt>
                <c:pt idx="1815">
                  <c:v>3.2804658421914961</c:v>
                </c:pt>
                <c:pt idx="1816">
                  <c:v>3.2694774066784715</c:v>
                </c:pt>
                <c:pt idx="1817">
                  <c:v>3.2538950524141641</c:v>
                </c:pt>
                <c:pt idx="1818">
                  <c:v>3.2314599433110511</c:v>
                </c:pt>
                <c:pt idx="1819">
                  <c:v>3.2008790643234897</c:v>
                </c:pt>
                <c:pt idx="1820">
                  <c:v>3.1623933606451438</c:v>
                </c:pt>
                <c:pt idx="1821">
                  <c:v>3.1176729695548597</c:v>
                </c:pt>
                <c:pt idx="1822">
                  <c:v>3.0691673996641287</c:v>
                </c:pt>
                <c:pt idx="1823">
                  <c:v>3.0193662539039696</c:v>
                </c:pt>
                <c:pt idx="1824">
                  <c:v>2.9703903663714231</c:v>
                </c:pt>
                <c:pt idx="1825">
                  <c:v>2.9239909329054838</c:v>
                </c:pt>
                <c:pt idx="1826">
                  <c:v>2.8816944866944527</c:v>
                </c:pt>
                <c:pt idx="1827">
                  <c:v>2.8447798963236961</c:v>
                </c:pt>
                <c:pt idx="1828">
                  <c:v>2.8140251335223296</c:v>
                </c:pt>
                <c:pt idx="1829">
                  <c:v>2.7894240002586015</c:v>
                </c:pt>
                <c:pt idx="1830">
                  <c:v>2.7700866527337196</c:v>
                </c:pt>
                <c:pt idx="1831">
                  <c:v>2.7543740408004065</c:v>
                </c:pt>
                <c:pt idx="1832">
                  <c:v>2.7401653136309752</c:v>
                </c:pt>
                <c:pt idx="1833">
                  <c:v>2.7251124245913627</c:v>
                </c:pt>
                <c:pt idx="1834">
                  <c:v>2.7068234460600125</c:v>
                </c:pt>
                <c:pt idx="1835">
                  <c:v>2.6830568431570807</c:v>
                </c:pt>
                <c:pt idx="1836">
                  <c:v>2.6520412999137046</c:v>
                </c:pt>
                <c:pt idx="1837">
                  <c:v>2.6128990091682827</c:v>
                </c:pt>
                <c:pt idx="1838">
                  <c:v>2.5659662544510669</c:v>
                </c:pt>
                <c:pt idx="1839">
                  <c:v>2.5127571995286169</c:v>
                </c:pt>
                <c:pt idx="1840">
                  <c:v>2.455495780258611</c:v>
                </c:pt>
                <c:pt idx="1841">
                  <c:v>2.3964220550318616</c:v>
                </c:pt>
                <c:pt idx="1842">
                  <c:v>2.3372047788204431</c:v>
                </c:pt>
                <c:pt idx="1843">
                  <c:v>2.278663527002232</c:v>
                </c:pt>
                <c:pt idx="1844">
                  <c:v>2.2207712653289033</c:v>
                </c:pt>
                <c:pt idx="1845">
                  <c:v>2.1627815942873791</c:v>
                </c:pt>
                <c:pt idx="1846">
                  <c:v>2.1033752313377136</c:v>
                </c:pt>
                <c:pt idx="1847">
                  <c:v>2.0408469088002401</c:v>
                </c:pt>
                <c:pt idx="1848">
                  <c:v>1.9734109118615835</c:v>
                </c:pt>
                <c:pt idx="1849">
                  <c:v>1.8996249254848234</c:v>
                </c:pt>
                <c:pt idx="1850">
                  <c:v>1.8187962794000094</c:v>
                </c:pt>
                <c:pt idx="1851">
                  <c:v>1.7311916024005685</c:v>
                </c:pt>
                <c:pt idx="1852">
                  <c:v>1.637971152414897</c:v>
                </c:pt>
                <c:pt idx="1853">
                  <c:v>1.5409227807296397</c:v>
                </c:pt>
                <c:pt idx="1854">
                  <c:v>1.4421423236218598</c:v>
                </c:pt>
                <c:pt idx="1855">
                  <c:v>1.3437522155081978</c:v>
                </c:pt>
                <c:pt idx="1856">
                  <c:v>1.247657824738958</c:v>
                </c:pt>
                <c:pt idx="1857">
                  <c:v>1.1553170681683094</c:v>
                </c:pt>
                <c:pt idx="1858">
                  <c:v>1.0675416033830103</c:v>
                </c:pt>
                <c:pt idx="1859">
                  <c:v>0.98437212899398974</c:v>
                </c:pt>
                <c:pt idx="1860">
                  <c:v>0.90504522627501971</c:v>
                </c:pt>
                <c:pt idx="1861">
                  <c:v>0.82805177272153418</c:v>
                </c:pt>
                <c:pt idx="1862">
                  <c:v>0.75132192830387368</c:v>
                </c:pt>
                <c:pt idx="1863">
                  <c:v>0.67261758831216512</c:v>
                </c:pt>
                <c:pt idx="1864">
                  <c:v>0.59014376328586049</c:v>
                </c:pt>
                <c:pt idx="1865">
                  <c:v>0.50318312520924513</c:v>
                </c:pt>
                <c:pt idx="1866">
                  <c:v>0.41243030567874733</c:v>
                </c:pt>
                <c:pt idx="1867">
                  <c:v>0.31983840087993615</c:v>
                </c:pt>
                <c:pt idx="1868">
                  <c:v>0.22808181447654005</c:v>
                </c:pt>
                <c:pt idx="1869">
                  <c:v>0.13993200625985991</c:v>
                </c:pt>
                <c:pt idx="1870">
                  <c:v>5.7790541614333578E-2</c:v>
                </c:pt>
                <c:pt idx="1871">
                  <c:v>-1.6611927082094219E-2</c:v>
                </c:pt>
                <c:pt idx="1872">
                  <c:v>-8.2539257071192043E-2</c:v>
                </c:pt>
                <c:pt idx="1873">
                  <c:v>-0.14071782405959021</c:v>
                </c:pt>
                <c:pt idx="1874">
                  <c:v>-0.19375933904223802</c:v>
                </c:pt>
                <c:pt idx="1875">
                  <c:v>-0.24609650097931041</c:v>
                </c:pt>
                <c:pt idx="1876">
                  <c:v>-0.30309237588190141</c:v>
                </c:pt>
                <c:pt idx="1877">
                  <c:v>-0.36944451615459378</c:v>
                </c:pt>
                <c:pt idx="1878">
                  <c:v>-0.44750183662065046</c:v>
                </c:pt>
                <c:pt idx="1879">
                  <c:v>-0.5362668381492548</c:v>
                </c:pt>
                <c:pt idx="1880">
                  <c:v>-0.6315372186023116</c:v>
                </c:pt>
                <c:pt idx="1881">
                  <c:v>-0.72705606257151179</c:v>
                </c:pt>
                <c:pt idx="1882">
                  <c:v>-0.81610514235112108</c:v>
                </c:pt>
                <c:pt idx="1883">
                  <c:v>-0.89296232592800995</c:v>
                </c:pt>
                <c:pt idx="1884">
                  <c:v>-0.95393222305079017</c:v>
                </c:pt>
                <c:pt idx="1885">
                  <c:v>-0.99792970398455338</c:v>
                </c:pt>
                <c:pt idx="1886">
                  <c:v>-1.02665137032775</c:v>
                </c:pt>
                <c:pt idx="1887">
                  <c:v>-1.04428882761379</c:v>
                </c:pt>
                <c:pt idx="1888">
                  <c:v>-1.0567099991030553</c:v>
                </c:pt>
                <c:pt idx="1889">
                  <c:v>-1.0701163740063684</c:v>
                </c:pt>
                <c:pt idx="1890">
                  <c:v>-1.0893840178222485</c:v>
                </c:pt>
                <c:pt idx="1891">
                  <c:v>-1.1165871490629102</c:v>
                </c:pt>
                <c:pt idx="1892">
                  <c:v>-1.1503298808993905</c:v>
                </c:pt>
                <c:pt idx="1893">
                  <c:v>-1.186221580791389</c:v>
                </c:pt>
                <c:pt idx="1894">
                  <c:v>-1.2182763968736205</c:v>
                </c:pt>
                <c:pt idx="1895">
                  <c:v>-1.2406290469602126</c:v>
                </c:pt>
                <c:pt idx="1896">
                  <c:v>-1.2489762596344447</c:v>
                </c:pt>
                <c:pt idx="1897">
                  <c:v>-1.2414448155353448</c:v>
                </c:pt>
                <c:pt idx="1898">
                  <c:v>-1.2188709743504607</c:v>
                </c:pt>
                <c:pt idx="1899">
                  <c:v>-1.1845785588851683</c:v>
                </c:pt>
                <c:pt idx="1900">
                  <c:v>-1.143703324982414</c:v>
                </c:pt>
                <c:pt idx="1901">
                  <c:v>-1.1021122346510079</c:v>
                </c:pt>
                <c:pt idx="1902">
                  <c:v>-1.0651032852899152</c:v>
                </c:pt>
                <c:pt idx="1903">
                  <c:v>-1.0362343844764255</c:v>
                </c:pt>
                <c:pt idx="1904">
                  <c:v>-1.016660375081726</c:v>
                </c:pt>
                <c:pt idx="1905">
                  <c:v>-1.0051896829832347</c:v>
                </c:pt>
                <c:pt idx="1906">
                  <c:v>-0.99897921197355599</c:v>
                </c:pt>
                <c:pt idx="1907">
                  <c:v>-0.99455607399263712</c:v>
                </c:pt>
                <c:pt idx="1908">
                  <c:v>-0.98881082246990504</c:v>
                </c:pt>
                <c:pt idx="1909">
                  <c:v>-0.9797242358970577</c:v>
                </c:pt>
                <c:pt idx="1910">
                  <c:v>-0.96674757035944692</c:v>
                </c:pt>
                <c:pt idx="1911">
                  <c:v>-0.95083110700796913</c:v>
                </c:pt>
                <c:pt idx="1912">
                  <c:v>-0.93410430865116667</c:v>
                </c:pt>
                <c:pt idx="1913">
                  <c:v>-0.91925103336788649</c:v>
                </c:pt>
                <c:pt idx="1914">
                  <c:v>-0.90871612229039944</c:v>
                </c:pt>
                <c:pt idx="1915">
                  <c:v>-0.90397548480255419</c:v>
                </c:pt>
                <c:pt idx="1916">
                  <c:v>-0.90511170120214768</c:v>
                </c:pt>
                <c:pt idx="1917">
                  <c:v>-0.91079991107724201</c:v>
                </c:pt>
                <c:pt idx="1918">
                  <c:v>-0.91862306271240457</c:v>
                </c:pt>
                <c:pt idx="1919">
                  <c:v>-0.92557735499516591</c:v>
                </c:pt>
                <c:pt idx="1920">
                  <c:v>-0.92868048854885299</c:v>
                </c:pt>
                <c:pt idx="1921">
                  <c:v>-0.92556749952451456</c:v>
                </c:pt>
                <c:pt idx="1922">
                  <c:v>-0.91484094322756659</c:v>
                </c:pt>
                <c:pt idx="1923">
                  <c:v>-0.89597495359754764</c:v>
                </c:pt>
                <c:pt idx="1924">
                  <c:v>-0.86886518678821512</c:v>
                </c:pt>
                <c:pt idx="1925">
                  <c:v>-0.83342425773882323</c:v>
                </c:pt>
                <c:pt idx="1926">
                  <c:v>-0.78962515891935936</c:v>
                </c:pt>
                <c:pt idx="1927">
                  <c:v>-0.73803133510956698</c:v>
                </c:pt>
                <c:pt idx="1928">
                  <c:v>-0.68038664597789267</c:v>
                </c:pt>
                <c:pt idx="1929">
                  <c:v>-0.61969825205896556</c:v>
                </c:pt>
                <c:pt idx="1930">
                  <c:v>-0.55959226837839382</c:v>
                </c:pt>
                <c:pt idx="1931">
                  <c:v>-0.50325115995656888</c:v>
                </c:pt>
                <c:pt idx="1932">
                  <c:v>-0.45252424989339235</c:v>
                </c:pt>
                <c:pt idx="1933">
                  <c:v>-0.40764057150619643</c:v>
                </c:pt>
                <c:pt idx="1934">
                  <c:v>-0.36752072188116186</c:v>
                </c:pt>
                <c:pt idx="1935">
                  <c:v>-0.33037914951156849</c:v>
                </c:pt>
                <c:pt idx="1936">
                  <c:v>-0.29435412179855835</c:v>
                </c:pt>
                <c:pt idx="1937">
                  <c:v>-0.25814202257145363</c:v>
                </c:pt>
                <c:pt idx="1938">
                  <c:v>-0.2216789699781474</c:v>
                </c:pt>
                <c:pt idx="1939">
                  <c:v>-0.18668238485137426</c:v>
                </c:pt>
                <c:pt idx="1940">
                  <c:v>-0.1566270176130688</c:v>
                </c:pt>
                <c:pt idx="1941">
                  <c:v>-0.13583843011996857</c:v>
                </c:pt>
                <c:pt idx="1942">
                  <c:v>-0.12790093719415149</c:v>
                </c:pt>
                <c:pt idx="1943">
                  <c:v>-0.13412059515403435</c:v>
                </c:pt>
                <c:pt idx="1944">
                  <c:v>-0.15285798832208219</c:v>
                </c:pt>
                <c:pt idx="1945">
                  <c:v>-0.18006348026208663</c:v>
                </c:pt>
                <c:pt idx="1946">
                  <c:v>-0.2106875217030294</c:v>
                </c:pt>
                <c:pt idx="1947">
                  <c:v>-0.24027879668276275</c:v>
                </c:pt>
                <c:pt idx="1948">
                  <c:v>-0.26620740845411417</c:v>
                </c:pt>
                <c:pt idx="1949">
                  <c:v>-0.28831040359151316</c:v>
                </c:pt>
                <c:pt idx="1950">
                  <c:v>-0.30895899247458858</c:v>
                </c:pt>
                <c:pt idx="1951">
                  <c:v>-0.3325044377841172</c:v>
                </c:pt>
                <c:pt idx="1952">
                  <c:v>-0.3640634607918129</c:v>
                </c:pt>
                <c:pt idx="1953">
                  <c:v>-0.40786317085162338</c:v>
                </c:pt>
                <c:pt idx="1954">
                  <c:v>-0.46570972248107134</c:v>
                </c:pt>
                <c:pt idx="1955">
                  <c:v>-0.53623794976022332</c:v>
                </c:pt>
                <c:pt idx="1956">
                  <c:v>-0.61527119592670554</c:v>
                </c:pt>
                <c:pt idx="1957">
                  <c:v>-0.69706764443280622</c:v>
                </c:pt>
                <c:pt idx="1958">
                  <c:v>-0.77587250057882107</c:v>
                </c:pt>
                <c:pt idx="1959">
                  <c:v>-0.84724843672094741</c:v>
                </c:pt>
                <c:pt idx="1960">
                  <c:v>-0.90892685713244081</c:v>
                </c:pt>
                <c:pt idx="1961">
                  <c:v>-0.96109876317174425</c:v>
                </c:pt>
                <c:pt idx="1962">
                  <c:v>-1.0061029097390388</c:v>
                </c:pt>
                <c:pt idx="1963">
                  <c:v>-1.0475547130120375</c:v>
                </c:pt>
                <c:pt idx="1964">
                  <c:v>-1.0891608527003158</c:v>
                </c:pt>
                <c:pt idx="1965">
                  <c:v>-1.1336147940949923</c:v>
                </c:pt>
                <c:pt idx="1966">
                  <c:v>-1.1819207475139235</c:v>
                </c:pt>
                <c:pt idx="1967">
                  <c:v>-1.2333171914149954</c:v>
                </c:pt>
                <c:pt idx="1968">
                  <c:v>-1.2857725614542375</c:v>
                </c:pt>
                <c:pt idx="1969">
                  <c:v>-1.336829039872762</c:v>
                </c:pt>
                <c:pt idx="1970">
                  <c:v>-1.3844402218061871</c:v>
                </c:pt>
                <c:pt idx="1971">
                  <c:v>-1.4274829376070903</c:v>
                </c:pt>
                <c:pt idx="1972">
                  <c:v>-1.4658288815623615</c:v>
                </c:pt>
                <c:pt idx="1973">
                  <c:v>-1.500090802610121</c:v>
                </c:pt>
                <c:pt idx="1974">
                  <c:v>-1.5312351103407664</c:v>
                </c:pt>
                <c:pt idx="1975">
                  <c:v>-1.5601918857720563</c:v>
                </c:pt>
                <c:pt idx="1976">
                  <c:v>-1.5875168480053898</c:v>
                </c:pt>
                <c:pt idx="1977">
                  <c:v>-1.6131299808941648</c:v>
                </c:pt>
                <c:pt idx="1978">
                  <c:v>-1.6361868320871429</c:v>
                </c:pt>
                <c:pt idx="1979">
                  <c:v>-1.6551678946027737</c:v>
                </c:pt>
                <c:pt idx="1980">
                  <c:v>-1.6682183075038572</c:v>
                </c:pt>
                <c:pt idx="1981">
                  <c:v>-1.6736620432961891</c:v>
                </c:pt>
                <c:pt idx="1982">
                  <c:v>-1.6705351848577641</c:v>
                </c:pt>
                <c:pt idx="1983">
                  <c:v>-1.6589715313295792</c:v>
                </c:pt>
                <c:pt idx="1984">
                  <c:v>-1.6403036511589777</c:v>
                </c:pt>
                <c:pt idx="1985">
                  <c:v>-1.6168059032514526</c:v>
                </c:pt>
                <c:pt idx="1986">
                  <c:v>-1.5911250070221115</c:v>
                </c:pt>
                <c:pt idx="1987">
                  <c:v>-1.5655672067354154</c:v>
                </c:pt>
                <c:pt idx="1988">
                  <c:v>-1.5414788517120948</c:v>
                </c:pt>
                <c:pt idx="1989">
                  <c:v>-1.5189451124299478</c:v>
                </c:pt>
                <c:pt idx="1990">
                  <c:v>-1.4969019956835357</c:v>
                </c:pt>
                <c:pt idx="1991">
                  <c:v>-1.4735660097236709</c:v>
                </c:pt>
                <c:pt idx="1992">
                  <c:v>-1.4469776555866347</c:v>
                </c:pt>
                <c:pt idx="1993">
                  <c:v>-1.4154782526385807</c:v>
                </c:pt>
                <c:pt idx="1994">
                  <c:v>-1.3780388711808624</c:v>
                </c:pt>
                <c:pt idx="1995">
                  <c:v>-1.3344439643348309</c:v>
                </c:pt>
                <c:pt idx="1996">
                  <c:v>-1.2853302099691306</c:v>
                </c:pt>
                <c:pt idx="1997">
                  <c:v>-1.2320376420729844</c:v>
                </c:pt>
                <c:pt idx="1998">
                  <c:v>-1.1762511744779374</c:v>
                </c:pt>
                <c:pt idx="1999">
                  <c:v>-1.1195194484674906</c:v>
                </c:pt>
                <c:pt idx="2000">
                  <c:v>-1.0628415375129032</c:v>
                </c:pt>
                <c:pt idx="2001">
                  <c:v>-1.0064944088968786</c:v>
                </c:pt>
                <c:pt idx="2002">
                  <c:v>-0.95012923021491558</c:v>
                </c:pt>
                <c:pt idx="2003">
                  <c:v>-0.8930041098302931</c:v>
                </c:pt>
                <c:pt idx="2004">
                  <c:v>-0.83417554505512537</c:v>
                </c:pt>
                <c:pt idx="2005">
                  <c:v>-0.77258010801263666</c:v>
                </c:pt>
                <c:pt idx="2006">
                  <c:v>-0.70708987446842575</c:v>
                </c:pt>
                <c:pt idx="2007">
                  <c:v>-0.63666767937761926</c:v>
                </c:pt>
                <c:pt idx="2008">
                  <c:v>-0.56064490062468519</c:v>
                </c:pt>
                <c:pt idx="2009">
                  <c:v>-0.47899418655648207</c:v>
                </c:pt>
                <c:pt idx="2010">
                  <c:v>-0.39242428932600582</c:v>
                </c:pt>
                <c:pt idx="2011">
                  <c:v>-0.30223441804118617</c:v>
                </c:pt>
                <c:pt idx="2012">
                  <c:v>-0.20999802866123979</c:v>
                </c:pt>
                <c:pt idx="2013">
                  <c:v>-0.11716383939289203</c:v>
                </c:pt>
                <c:pt idx="2014">
                  <c:v>-2.4626586887998923E-2</c:v>
                </c:pt>
                <c:pt idx="2015">
                  <c:v>6.7629596613822257E-2</c:v>
                </c:pt>
                <c:pt idx="2016">
                  <c:v>0.16060749322080514</c:v>
                </c:pt>
                <c:pt idx="2017">
                  <c:v>0.2559029825406724</c:v>
                </c:pt>
                <c:pt idx="2018">
                  <c:v>0.35486783546409406</c:v>
                </c:pt>
                <c:pt idx="2019">
                  <c:v>0.45764944255614531</c:v>
                </c:pt>
                <c:pt idx="2020">
                  <c:v>0.56260782704141965</c:v>
                </c:pt>
                <c:pt idx="2021">
                  <c:v>0.66652818484317078</c:v>
                </c:pt>
                <c:pt idx="2022">
                  <c:v>0.76567669236449676</c:v>
                </c:pt>
                <c:pt idx="2023">
                  <c:v>0.85727970135789133</c:v>
                </c:pt>
                <c:pt idx="2024">
                  <c:v>0.94074447636265857</c:v>
                </c:pt>
                <c:pt idx="2025">
                  <c:v>1.0180374892441191</c:v>
                </c:pt>
                <c:pt idx="2026">
                  <c:v>1.0930306975716981</c:v>
                </c:pt>
                <c:pt idx="2027">
                  <c:v>1.170120175287015</c:v>
                </c:pt>
                <c:pt idx="2028">
                  <c:v>1.2527472585058641</c:v>
                </c:pt>
                <c:pt idx="2029">
                  <c:v>1.342422216580581</c:v>
                </c:pt>
                <c:pt idx="2030">
                  <c:v>1.4385237086852352</c:v>
                </c:pt>
                <c:pt idx="2031">
                  <c:v>1.5387724156756009</c:v>
                </c:pt>
                <c:pt idx="2032">
                  <c:v>1.6400680684331663</c:v>
                </c:pt>
                <c:pt idx="2033">
                  <c:v>1.7393733144368562</c:v>
                </c:pt>
                <c:pt idx="2034">
                  <c:v>1.8344250901096624</c:v>
                </c:pt>
                <c:pt idx="2035">
                  <c:v>1.9241489093899935</c:v>
                </c:pt>
                <c:pt idx="2036">
                  <c:v>2.0087208192587682</c:v>
                </c:pt>
                <c:pt idx="2037">
                  <c:v>2.0892945745523233</c:v>
                </c:pt>
                <c:pt idx="2038">
                  <c:v>2.1674924365788293</c:v>
                </c:pt>
                <c:pt idx="2039">
                  <c:v>2.244810860187314</c:v>
                </c:pt>
                <c:pt idx="2040">
                  <c:v>2.3221004839627635</c:v>
                </c:pt>
                <c:pt idx="2041">
                  <c:v>2.3992697917697807</c:v>
                </c:pt>
                <c:pt idx="2042">
                  <c:v>2.4753222538930388</c:v>
                </c:pt>
                <c:pt idx="2043">
                  <c:v>2.5487234473761378</c:v>
                </c:pt>
                <c:pt idx="2044">
                  <c:v>2.6179466733550516</c:v>
                </c:pt>
                <c:pt idx="2045">
                  <c:v>2.6819674604255743</c:v>
                </c:pt>
                <c:pt idx="2046">
                  <c:v>2.7405127188353822</c:v>
                </c:pt>
                <c:pt idx="2047">
                  <c:v>2.7939873721350028</c:v>
                </c:pt>
                <c:pt idx="2048">
                  <c:v>2.8431624779990643</c:v>
                </c:pt>
                <c:pt idx="2049">
                  <c:v>2.8888338427548974</c:v>
                </c:pt>
                <c:pt idx="2050">
                  <c:v>2.9316255879659066</c:v>
                </c:pt>
                <c:pt idx="2051">
                  <c:v>2.9719400918884333</c:v>
                </c:pt>
                <c:pt idx="2052">
                  <c:v>3.009933579948969</c:v>
                </c:pt>
                <c:pt idx="2053">
                  <c:v>3.0454489245007403</c:v>
                </c:pt>
                <c:pt idx="2054">
                  <c:v>3.0779828288995024</c:v>
                </c:pt>
                <c:pt idx="2055">
                  <c:v>3.1068178808439884</c:v>
                </c:pt>
                <c:pt idx="2056">
                  <c:v>3.1313450769425168</c:v>
                </c:pt>
                <c:pt idx="2057">
                  <c:v>3.1514406304768845</c:v>
                </c:pt>
                <c:pt idx="2058">
                  <c:v>3.1676692800137123</c:v>
                </c:pt>
                <c:pt idx="2059">
                  <c:v>3.1811628478098561</c:v>
                </c:pt>
                <c:pt idx="2060">
                  <c:v>3.1932273092244383</c:v>
                </c:pt>
                <c:pt idx="2061">
                  <c:v>3.2048682862195705</c:v>
                </c:pt>
                <c:pt idx="2062">
                  <c:v>3.2164021284427027</c:v>
                </c:pt>
                <c:pt idx="2063">
                  <c:v>3.2272190316587599</c:v>
                </c:pt>
                <c:pt idx="2064">
                  <c:v>3.2357228323069673</c:v>
                </c:pt>
                <c:pt idx="2065">
                  <c:v>3.2395247432567618</c:v>
                </c:pt>
                <c:pt idx="2066">
                  <c:v>3.2359616462531773</c:v>
                </c:pt>
                <c:pt idx="2067">
                  <c:v>3.2228533648988833</c:v>
                </c:pt>
                <c:pt idx="2068">
                  <c:v>3.1992286497882696</c:v>
                </c:pt>
                <c:pt idx="2069">
                  <c:v>3.1656924794129604</c:v>
                </c:pt>
                <c:pt idx="2070">
                  <c:v>3.1242105451256852</c:v>
                </c:pt>
                <c:pt idx="2071">
                  <c:v>3.0772781780666891</c:v>
                </c:pt>
                <c:pt idx="2072">
                  <c:v>3.0266853600489263</c:v>
                </c:pt>
                <c:pt idx="2073">
                  <c:v>2.972350051066043</c:v>
                </c:pt>
                <c:pt idx="2074">
                  <c:v>2.9118005250920174</c:v>
                </c:pt>
                <c:pt idx="2075">
                  <c:v>2.8406819900015172</c:v>
                </c:pt>
                <c:pt idx="2076">
                  <c:v>2.7542027397791311</c:v>
                </c:pt>
                <c:pt idx="2077">
                  <c:v>2.6489696544121539</c:v>
                </c:pt>
                <c:pt idx="2078">
                  <c:v>2.5244382085367958</c:v>
                </c:pt>
                <c:pt idx="2079">
                  <c:v>2.3833317215202157</c:v>
                </c:pt>
                <c:pt idx="2080">
                  <c:v>2.230844365274764</c:v>
                </c:pt>
                <c:pt idx="2081">
                  <c:v>2.0730425176651703</c:v>
                </c:pt>
                <c:pt idx="2082">
                  <c:v>1.9152279550613571</c:v>
                </c:pt>
                <c:pt idx="2083">
                  <c:v>1.7608284858852719</c:v>
                </c:pt>
                <c:pt idx="2084">
                  <c:v>1.6108796031084522</c:v>
                </c:pt>
                <c:pt idx="2085">
                  <c:v>1.4639389507460487</c:v>
                </c:pt>
                <c:pt idx="2086">
                  <c:v>1.3164713214900616</c:v>
                </c:pt>
                <c:pt idx="2087">
                  <c:v>1.16386477352707</c:v>
                </c:pt>
                <c:pt idx="2088">
                  <c:v>1.0019610924668598</c:v>
                </c:pt>
                <c:pt idx="2089">
                  <c:v>0.82859820292606057</c:v>
                </c:pt>
                <c:pt idx="2090">
                  <c:v>0.64455924876046</c:v>
                </c:pt>
                <c:pt idx="2091">
                  <c:v>0.45356325662542601</c:v>
                </c:pt>
                <c:pt idx="2092">
                  <c:v>0.26136551373645317</c:v>
                </c:pt>
                <c:pt idx="2093">
                  <c:v>7.4394381806329818E-2</c:v>
                </c:pt>
                <c:pt idx="2094">
                  <c:v>-0.10160820622197812</c:v>
                </c:pt>
                <c:pt idx="2095">
                  <c:v>-0.26270642372852848</c:v>
                </c:pt>
                <c:pt idx="2096">
                  <c:v>-0.4076204107101693</c:v>
                </c:pt>
                <c:pt idx="2097">
                  <c:v>-0.53822665325519159</c:v>
                </c:pt>
                <c:pt idx="2098">
                  <c:v>-0.65943055983485876</c:v>
                </c:pt>
                <c:pt idx="2099">
                  <c:v>-0.77814955278624554</c:v>
                </c:pt>
                <c:pt idx="2100">
                  <c:v>-0.90152483892279633</c:v>
                </c:pt>
                <c:pt idx="2101">
                  <c:v>-1.0349268694746301</c:v>
                </c:pt>
                <c:pt idx="2102">
                  <c:v>-1.1804604455368077</c:v>
                </c:pt>
                <c:pt idx="2103">
                  <c:v>-1.3364229506604772</c:v>
                </c:pt>
                <c:pt idx="2104">
                  <c:v>-1.4977527729482025</c:v>
                </c:pt>
                <c:pt idx="2105">
                  <c:v>-1.6572610305456785</c:v>
                </c:pt>
                <c:pt idx="2106">
                  <c:v>-1.8073765417109462</c:v>
                </c:pt>
                <c:pt idx="2107">
                  <c:v>-1.9419950145556393</c:v>
                </c:pt>
                <c:pt idx="2108">
                  <c:v>-2.0578534752176747</c:v>
                </c:pt>
                <c:pt idx="2109">
                  <c:v>-2.1549141589183791</c:v>
                </c:pt>
                <c:pt idx="2110">
                  <c:v>-2.2356551893675105</c:v>
                </c:pt>
                <c:pt idx="2111">
                  <c:v>-2.3037567868976279</c:v>
                </c:pt>
                <c:pt idx="2112">
                  <c:v>-2.3629357489976233</c:v>
                </c:pt>
                <c:pt idx="2113">
                  <c:v>-2.4163644073851249</c:v>
                </c:pt>
                <c:pt idx="2114">
                  <c:v>-2.4665846740527786</c:v>
                </c:pt>
                <c:pt idx="2115">
                  <c:v>-2.5155476763442386</c:v>
                </c:pt>
                <c:pt idx="2116">
                  <c:v>-2.5644982783194474</c:v>
                </c:pt>
                <c:pt idx="2117">
                  <c:v>-2.6136942460584378</c:v>
                </c:pt>
                <c:pt idx="2118">
                  <c:v>-2.6621646482939254</c:v>
                </c:pt>
                <c:pt idx="2119">
                  <c:v>-2.7077594239761025</c:v>
                </c:pt>
                <c:pt idx="2120">
                  <c:v>-2.7475997718177188</c:v>
                </c:pt>
                <c:pt idx="2121">
                  <c:v>-2.7788254868141693</c:v>
                </c:pt>
                <c:pt idx="2122">
                  <c:v>-2.7993833561057841</c:v>
                </c:pt>
                <c:pt idx="2123">
                  <c:v>-2.8085543898304701</c:v>
                </c:pt>
                <c:pt idx="2124">
                  <c:v>-2.8070290312868109</c:v>
                </c:pt>
                <c:pt idx="2125">
                  <c:v>-2.7965585833373767</c:v>
                </c:pt>
                <c:pt idx="2126">
                  <c:v>-2.7794019103935308</c:v>
                </c:pt>
                <c:pt idx="2127">
                  <c:v>-2.7578582733226891</c:v>
                </c:pt>
                <c:pt idx="2128">
                  <c:v>-2.7340575070233344</c:v>
                </c:pt>
                <c:pt idx="2129">
                  <c:v>-2.7099406445756165</c:v>
                </c:pt>
                <c:pt idx="2130">
                  <c:v>-2.6872026705378933</c:v>
                </c:pt>
                <c:pt idx="2131">
                  <c:v>-2.6669910509284271</c:v>
                </c:pt>
                <c:pt idx="2132">
                  <c:v>-2.6493812211066938</c:v>
                </c:pt>
                <c:pt idx="2133">
                  <c:v>-2.6329427777575427</c:v>
                </c:pt>
                <c:pt idx="2134">
                  <c:v>-2.6147831352365296</c:v>
                </c:pt>
                <c:pt idx="2135">
                  <c:v>-2.5912089410296626</c:v>
                </c:pt>
                <c:pt idx="2136">
                  <c:v>-2.5587702055372916</c:v>
                </c:pt>
                <c:pt idx="2137">
                  <c:v>-2.5152263399525046</c:v>
                </c:pt>
                <c:pt idx="2138">
                  <c:v>-2.4600317707056618</c:v>
                </c:pt>
                <c:pt idx="2139">
                  <c:v>-2.3942221102482963</c:v>
                </c:pt>
                <c:pt idx="2140">
                  <c:v>-2.3199093108081943</c:v>
                </c:pt>
                <c:pt idx="2141">
                  <c:v>-2.2397183263786173</c:v>
                </c:pt>
                <c:pt idx="2142">
                  <c:v>-2.1563327124440068</c:v>
                </c:pt>
                <c:pt idx="2143">
                  <c:v>-2.0720780341484915</c:v>
                </c:pt>
                <c:pt idx="2144">
                  <c:v>-1.988422989834387</c:v>
                </c:pt>
                <c:pt idx="2145">
                  <c:v>-1.905463813371485</c:v>
                </c:pt>
                <c:pt idx="2146">
                  <c:v>-1.8216761053064396</c:v>
                </c:pt>
                <c:pt idx="2147">
                  <c:v>-1.7342189796330811</c:v>
                </c:pt>
                <c:pt idx="2148">
                  <c:v>-1.6398064321717611</c:v>
                </c:pt>
                <c:pt idx="2149">
                  <c:v>-1.5358056868174728</c:v>
                </c:pt>
                <c:pt idx="2150">
                  <c:v>-1.4210768880552238</c:v>
                </c:pt>
                <c:pt idx="2151">
                  <c:v>-1.2962649189554285</c:v>
                </c:pt>
                <c:pt idx="2152">
                  <c:v>-1.1635891161667176</c:v>
                </c:pt>
                <c:pt idx="2153">
                  <c:v>-1.0263681691249975</c:v>
                </c:pt>
                <c:pt idx="2154">
                  <c:v>-0.8884851278556728</c:v>
                </c:pt>
                <c:pt idx="2155">
                  <c:v>-0.75384524187749935</c:v>
                </c:pt>
                <c:pt idx="2156">
                  <c:v>-0.62578900926179493</c:v>
                </c:pt>
                <c:pt idx="2157">
                  <c:v>-0.5064976107628878</c:v>
                </c:pt>
                <c:pt idx="2158">
                  <c:v>-0.39657923579192267</c:v>
                </c:pt>
                <c:pt idx="2159">
                  <c:v>-0.29506314300416747</c:v>
                </c:pt>
                <c:pt idx="2160">
                  <c:v>-0.19987068509541031</c:v>
                </c:pt>
                <c:pt idx="2161">
                  <c:v>-0.10859465850995492</c:v>
                </c:pt>
                <c:pt idx="2162">
                  <c:v>-1.9274680468857493E-2</c:v>
                </c:pt>
                <c:pt idx="2163">
                  <c:v>6.9109529635042244E-2</c:v>
                </c:pt>
                <c:pt idx="2164">
                  <c:v>0.15652882088652445</c:v>
                </c:pt>
                <c:pt idx="2165">
                  <c:v>0.24209934504268216</c:v>
                </c:pt>
                <c:pt idx="2166">
                  <c:v>0.32443236520012475</c:v>
                </c:pt>
                <c:pt idx="2167">
                  <c:v>0.40203165300372901</c:v>
                </c:pt>
                <c:pt idx="2168">
                  <c:v>0.47369602874771355</c:v>
                </c:pt>
                <c:pt idx="2169">
                  <c:v>0.53886681267238634</c:v>
                </c:pt>
                <c:pt idx="2170">
                  <c:v>0.59776132115703029</c:v>
                </c:pt>
                <c:pt idx="2171">
                  <c:v>0.6511184796283962</c:v>
                </c:pt>
                <c:pt idx="2172">
                  <c:v>0.69957253586813484</c:v>
                </c:pt>
                <c:pt idx="2173">
                  <c:v>0.74296750693519853</c:v>
                </c:pt>
                <c:pt idx="2174">
                  <c:v>0.78008400262645206</c:v>
                </c:pt>
                <c:pt idx="2175">
                  <c:v>0.80908472459891501</c:v>
                </c:pt>
                <c:pt idx="2176">
                  <c:v>0.82854962198388182</c:v>
                </c:pt>
                <c:pt idx="2177">
                  <c:v>0.83855959869102703</c:v>
                </c:pt>
                <c:pt idx="2178">
                  <c:v>0.84119588011338042</c:v>
                </c:pt>
                <c:pt idx="2179">
                  <c:v>0.84011399862371872</c:v>
                </c:pt>
                <c:pt idx="2180">
                  <c:v>0.83934455912808825</c:v>
                </c:pt>
                <c:pt idx="2181">
                  <c:v>0.84187818102744916</c:v>
                </c:pt>
                <c:pt idx="2182">
                  <c:v>0.84866284398163983</c:v>
                </c:pt>
                <c:pt idx="2183">
                  <c:v>0.85834045614003562</c:v>
                </c:pt>
                <c:pt idx="2184">
                  <c:v>0.86762999623980175</c:v>
                </c:pt>
                <c:pt idx="2185">
                  <c:v>0.87207721817456507</c:v>
                </c:pt>
                <c:pt idx="2186">
                  <c:v>0.86701819314100992</c:v>
                </c:pt>
                <c:pt idx="2187">
                  <c:v>0.84875419462807489</c:v>
                </c:pt>
                <c:pt idx="2188">
                  <c:v>0.81578436132915411</c:v>
                </c:pt>
                <c:pt idx="2189">
                  <c:v>0.76960098233983443</c:v>
                </c:pt>
                <c:pt idx="2190">
                  <c:v>0.71451571211538845</c:v>
                </c:pt>
                <c:pt idx="2191">
                  <c:v>0.65646415906151556</c:v>
                </c:pt>
                <c:pt idx="2192">
                  <c:v>0.60132940246064759</c:v>
                </c:pt>
                <c:pt idx="2193">
                  <c:v>0.55351366253104484</c:v>
                </c:pt>
                <c:pt idx="2194">
                  <c:v>0.51517001916898386</c:v>
                </c:pt>
                <c:pt idx="2195">
                  <c:v>0.48602465408644102</c:v>
                </c:pt>
                <c:pt idx="2196">
                  <c:v>0.46351123953438639</c:v>
                </c:pt>
                <c:pt idx="2197">
                  <c:v>0.44312058187385439</c:v>
                </c:pt>
                <c:pt idx="2198">
                  <c:v>0.41914983057748928</c:v>
                </c:pt>
                <c:pt idx="2199">
                  <c:v>0.38602801462630937</c:v>
                </c:pt>
                <c:pt idx="2200">
                  <c:v>0.34000698515856775</c:v>
                </c:pt>
                <c:pt idx="2201">
                  <c:v>0.28055904865135484</c:v>
                </c:pt>
                <c:pt idx="2202">
                  <c:v>0.21076955273992959</c:v>
                </c:pt>
                <c:pt idx="2203">
                  <c:v>0.13650295864448744</c:v>
                </c:pt>
                <c:pt idx="2204">
                  <c:v>6.4777116897964282E-2</c:v>
                </c:pt>
                <c:pt idx="2205">
                  <c:v>2.0583714027935839E-3</c:v>
                </c:pt>
                <c:pt idx="2206">
                  <c:v>-4.7025578954698742E-2</c:v>
                </c:pt>
                <c:pt idx="2207">
                  <c:v>-8.0429536026348447E-2</c:v>
                </c:pt>
                <c:pt idx="2208">
                  <c:v>-9.8936584377920606E-2</c:v>
                </c:pt>
                <c:pt idx="2209">
                  <c:v>-0.1058677512476601</c:v>
                </c:pt>
                <c:pt idx="2210">
                  <c:v>-0.10615231167717047</c:v>
                </c:pt>
                <c:pt idx="2211">
                  <c:v>-0.10485383234307005</c:v>
                </c:pt>
                <c:pt idx="2212">
                  <c:v>-0.10559587252397827</c:v>
                </c:pt>
                <c:pt idx="2213">
                  <c:v>-0.10949842712972545</c:v>
                </c:pt>
                <c:pt idx="2214">
                  <c:v>-0.11503357228979988</c:v>
                </c:pt>
                <c:pt idx="2215">
                  <c:v>-0.11876912365295497</c:v>
                </c:pt>
                <c:pt idx="2216">
                  <c:v>-0.11660794165573217</c:v>
                </c:pt>
                <c:pt idx="2217">
                  <c:v>-0.10506857788898466</c:v>
                </c:pt>
                <c:pt idx="2218">
                  <c:v>-8.2322281891195739E-2</c:v>
                </c:pt>
                <c:pt idx="2219">
                  <c:v>-4.8839759230582341E-2</c:v>
                </c:pt>
                <c:pt idx="2220">
                  <c:v>-7.5173125162864042E-3</c:v>
                </c:pt>
                <c:pt idx="2221">
                  <c:v>3.6814537287100414E-2</c:v>
                </c:pt>
                <c:pt idx="2222">
                  <c:v>7.8457193453541532E-2</c:v>
                </c:pt>
                <c:pt idx="2223">
                  <c:v>0.11223388892001758</c:v>
                </c:pt>
                <c:pt idx="2224">
                  <c:v>0.13478584766904847</c:v>
                </c:pt>
                <c:pt idx="2225">
                  <c:v>0.14535855154516533</c:v>
                </c:pt>
                <c:pt idx="2226">
                  <c:v>0.1458550495961296</c:v>
                </c:pt>
                <c:pt idx="2227">
                  <c:v>0.14020273351636681</c:v>
                </c:pt>
                <c:pt idx="2228">
                  <c:v>0.13326658459761975</c:v>
                </c:pt>
                <c:pt idx="2229">
                  <c:v>0.12960115978901285</c:v>
                </c:pt>
                <c:pt idx="2230">
                  <c:v>0.1323323755561725</c:v>
                </c:pt>
                <c:pt idx="2231">
                  <c:v>0.14242874265672906</c:v>
                </c:pt>
                <c:pt idx="2232">
                  <c:v>0.15854679989826304</c:v>
                </c:pt>
                <c:pt idx="2233">
                  <c:v>0.17749774661155965</c:v>
                </c:pt>
                <c:pt idx="2234">
                  <c:v>0.19519080653332768</c:v>
                </c:pt>
                <c:pt idx="2235">
                  <c:v>0.20775838927017151</c:v>
                </c:pt>
                <c:pt idx="2236">
                  <c:v>0.21254708406729247</c:v>
                </c:pt>
                <c:pt idx="2237">
                  <c:v>0.20874599776937258</c:v>
                </c:pt>
                <c:pt idx="2238">
                  <c:v>0.19754015361299115</c:v>
                </c:pt>
                <c:pt idx="2239">
                  <c:v>0.18177685726881151</c:v>
                </c:pt>
                <c:pt idx="2240">
                  <c:v>0.16523245574100781</c:v>
                </c:pt>
                <c:pt idx="2241">
                  <c:v>0.15167522638148251</c:v>
                </c:pt>
                <c:pt idx="2242">
                  <c:v>0.14399472127738155</c:v>
                </c:pt>
                <c:pt idx="2243">
                  <c:v>0.14364855033680388</c:v>
                </c:pt>
                <c:pt idx="2244">
                  <c:v>0.15054034659116428</c:v>
                </c:pt>
                <c:pt idx="2245">
                  <c:v>0.16324132335297403</c:v>
                </c:pt>
                <c:pt idx="2246">
                  <c:v>0.17934966260695415</c:v>
                </c:pt>
                <c:pt idx="2247">
                  <c:v>0.19586048982451965</c:v>
                </c:pt>
                <c:pt idx="2248">
                  <c:v>0.20958390740886415</c:v>
                </c:pt>
                <c:pt idx="2249">
                  <c:v>0.21768975996375273</c:v>
                </c:pt>
                <c:pt idx="2250">
                  <c:v>0.21832767215344964</c:v>
                </c:pt>
                <c:pt idx="2251">
                  <c:v>0.21109143845618061</c:v>
                </c:pt>
                <c:pt idx="2252">
                  <c:v>0.19705437894694491</c:v>
                </c:pt>
                <c:pt idx="2253">
                  <c:v>0.17829404820982503</c:v>
                </c:pt>
                <c:pt idx="2254">
                  <c:v>0.1571277036419102</c:v>
                </c:pt>
                <c:pt idx="2255">
                  <c:v>0.13543989316407179</c:v>
                </c:pt>
                <c:pt idx="2256">
                  <c:v>0.11435817511894579</c:v>
                </c:pt>
                <c:pt idx="2257">
                  <c:v>9.4257393464169129E-2</c:v>
                </c:pt>
                <c:pt idx="2258">
                  <c:v>7.4919580225981108E-2</c:v>
                </c:pt>
                <c:pt idx="2259">
                  <c:v>5.5740569818355547E-2</c:v>
                </c:pt>
                <c:pt idx="2260">
                  <c:v>3.5993451290369481E-2</c:v>
                </c:pt>
                <c:pt idx="2261">
                  <c:v>1.5163137621542916E-2</c:v>
                </c:pt>
                <c:pt idx="2262">
                  <c:v>-6.7165191048296578E-3</c:v>
                </c:pt>
                <c:pt idx="2263">
                  <c:v>-2.8863590475162137E-2</c:v>
                </c:pt>
                <c:pt idx="2264">
                  <c:v>-4.9844945900500599E-2</c:v>
                </c:pt>
                <c:pt idx="2265">
                  <c:v>-6.8036235828093983E-2</c:v>
                </c:pt>
                <c:pt idx="2266">
                  <c:v>-8.2315532526612611E-2</c:v>
                </c:pt>
                <c:pt idx="2267">
                  <c:v>-9.2687731401267237E-2</c:v>
                </c:pt>
                <c:pt idx="2268">
                  <c:v>-0.10050129534366302</c:v>
                </c:pt>
                <c:pt idx="2269">
                  <c:v>-0.10806944999180311</c:v>
                </c:pt>
                <c:pt idx="2270">
                  <c:v>-0.11782434465979108</c:v>
                </c:pt>
                <c:pt idx="2271">
                  <c:v>-0.13140871826545289</c:v>
                </c:pt>
                <c:pt idx="2272">
                  <c:v>-0.14910298258938437</c:v>
                </c:pt>
                <c:pt idx="2273">
                  <c:v>-0.16973350240267812</c:v>
                </c:pt>
                <c:pt idx="2274">
                  <c:v>-0.19094736977496879</c:v>
                </c:pt>
                <c:pt idx="2275">
                  <c:v>-0.20966808136479101</c:v>
                </c:pt>
                <c:pt idx="2276">
                  <c:v>-0.22268141454032073</c:v>
                </c:pt>
                <c:pt idx="2277">
                  <c:v>-0.22741292899313401</c:v>
                </c:pt>
                <c:pt idx="2278">
                  <c:v>-0.22283073995039515</c:v>
                </c:pt>
                <c:pt idx="2279">
                  <c:v>-0.21013773523508006</c:v>
                </c:pt>
                <c:pt idx="2280">
                  <c:v>-0.1928169458386737</c:v>
                </c:pt>
                <c:pt idx="2281">
                  <c:v>-0.1758188054615627</c:v>
                </c:pt>
                <c:pt idx="2282">
                  <c:v>-0.16407829464707901</c:v>
                </c:pt>
                <c:pt idx="2283">
                  <c:v>-0.16088792793926468</c:v>
                </c:pt>
                <c:pt idx="2284">
                  <c:v>-0.16675569234742835</c:v>
                </c:pt>
                <c:pt idx="2285">
                  <c:v>-0.17916342742287841</c:v>
                </c:pt>
                <c:pt idx="2286">
                  <c:v>-0.19324695492675911</c:v>
                </c:pt>
                <c:pt idx="2287">
                  <c:v>-0.20310424873318628</c:v>
                </c:pt>
                <c:pt idx="2288">
                  <c:v>-0.20333093953219475</c:v>
                </c:pt>
                <c:pt idx="2289">
                  <c:v>-0.19040104480635123</c:v>
                </c:pt>
                <c:pt idx="2290">
                  <c:v>-0.16354173740496075</c:v>
                </c:pt>
                <c:pt idx="2291">
                  <c:v>-0.1248559375330946</c:v>
                </c:pt>
                <c:pt idx="2292">
                  <c:v>-7.8678559028843228E-2</c:v>
                </c:pt>
                <c:pt idx="2293">
                  <c:v>-3.0391593381517708E-2</c:v>
                </c:pt>
                <c:pt idx="2294">
                  <c:v>1.4940592597273851E-2</c:v>
                </c:pt>
                <c:pt idx="2295">
                  <c:v>5.3743969186587533E-2</c:v>
                </c:pt>
                <c:pt idx="2296">
                  <c:v>8.4638213438129023E-2</c:v>
                </c:pt>
                <c:pt idx="2297">
                  <c:v>0.10854608470282236</c:v>
                </c:pt>
                <c:pt idx="2298">
                  <c:v>0.12823562939562166</c:v>
                </c:pt>
                <c:pt idx="2299">
                  <c:v>0.14743524772453934</c:v>
                </c:pt>
                <c:pt idx="2300">
                  <c:v>0.16975570849781618</c:v>
                </c:pt>
                <c:pt idx="2301">
                  <c:v>0.19770877862779065</c:v>
                </c:pt>
                <c:pt idx="2302">
                  <c:v>0.23208008317840054</c:v>
                </c:pt>
                <c:pt idx="2303">
                  <c:v>0.27180272842183251</c:v>
                </c:pt>
                <c:pt idx="2304">
                  <c:v>0.31431516087582945</c:v>
                </c:pt>
                <c:pt idx="2305">
                  <c:v>0.35624508033767727</c:v>
                </c:pt>
                <c:pt idx="2306">
                  <c:v>0.39421911055196901</c:v>
                </c:pt>
                <c:pt idx="2307">
                  <c:v>0.42563864635314014</c:v>
                </c:pt>
                <c:pt idx="2308">
                  <c:v>0.44931277065051839</c:v>
                </c:pt>
                <c:pt idx="2309">
                  <c:v>0.46582055898776337</c:v>
                </c:pt>
                <c:pt idx="2310">
                  <c:v>0.47741999103334043</c:v>
                </c:pt>
                <c:pt idx="2311">
                  <c:v>0.48738083231264151</c:v>
                </c:pt>
                <c:pt idx="2312">
                  <c:v>0.49885592878825108</c:v>
                </c:pt>
                <c:pt idx="2313">
                  <c:v>0.51369740717610102</c:v>
                </c:pt>
                <c:pt idx="2314">
                  <c:v>0.53174754109703304</c:v>
                </c:pt>
                <c:pt idx="2315">
                  <c:v>0.55094352354583587</c:v>
                </c:pt>
                <c:pt idx="2316">
                  <c:v>0.56815784880910347</c:v>
                </c:pt>
                <c:pt idx="2317">
                  <c:v>0.5803412307616066</c:v>
                </c:pt>
                <c:pt idx="2318">
                  <c:v>0.58549485603480445</c:v>
                </c:pt>
                <c:pt idx="2319">
                  <c:v>0.58321932190087045</c:v>
                </c:pt>
                <c:pt idx="2320">
                  <c:v>0.5748171043443927</c:v>
                </c:pt>
                <c:pt idx="2321">
                  <c:v>0.5630215236011098</c:v>
                </c:pt>
                <c:pt idx="2322">
                  <c:v>0.55142030104351469</c:v>
                </c:pt>
                <c:pt idx="2323">
                  <c:v>0.54365001236019461</c:v>
                </c:pt>
                <c:pt idx="2324">
                  <c:v>0.54252762809945465</c:v>
                </c:pt>
                <c:pt idx="2325">
                  <c:v>0.54938768344937694</c:v>
                </c:pt>
                <c:pt idx="2326">
                  <c:v>0.56386335387408015</c:v>
                </c:pt>
                <c:pt idx="2327">
                  <c:v>0.5841517655821884</c:v>
                </c:pt>
                <c:pt idx="2328">
                  <c:v>0.60758608269137382</c:v>
                </c:pt>
                <c:pt idx="2329">
                  <c:v>0.63126018916622328</c:v>
                </c:pt>
                <c:pt idx="2330">
                  <c:v>0.65254310096640167</c:v>
                </c:pt>
                <c:pt idx="2331">
                  <c:v>0.66947566239177181</c:v>
                </c:pt>
                <c:pt idx="2332">
                  <c:v>0.68110755240106502</c:v>
                </c:pt>
                <c:pt idx="2333">
                  <c:v>0.68774783209943324</c:v>
                </c:pt>
                <c:pt idx="2334">
                  <c:v>0.69097120821665181</c:v>
                </c:pt>
                <c:pt idx="2335">
                  <c:v>0.69322682525550594</c:v>
                </c:pt>
                <c:pt idx="2336">
                  <c:v>0.69710271211568331</c:v>
                </c:pt>
                <c:pt idx="2337">
                  <c:v>0.70454598461485285</c:v>
                </c:pt>
                <c:pt idx="2338">
                  <c:v>0.71638332868975041</c:v>
                </c:pt>
                <c:pt idx="2339">
                  <c:v>0.73226897156805004</c:v>
                </c:pt>
                <c:pt idx="2340">
                  <c:v>0.75092068055048866</c:v>
                </c:pt>
                <c:pt idx="2341">
                  <c:v>0.77042903814624042</c:v>
                </c:pt>
                <c:pt idx="2342">
                  <c:v>0.78855710688169312</c:v>
                </c:pt>
                <c:pt idx="2343">
                  <c:v>0.803105168829228</c:v>
                </c:pt>
                <c:pt idx="2344">
                  <c:v>0.81240002049083015</c:v>
                </c:pt>
                <c:pt idx="2345">
                  <c:v>0.8157812315354116</c:v>
                </c:pt>
                <c:pt idx="2346">
                  <c:v>0.81381804407753333</c:v>
                </c:pt>
                <c:pt idx="2347">
                  <c:v>0.80808050029689571</c:v>
                </c:pt>
                <c:pt idx="2348">
                  <c:v>0.8005476284949935</c:v>
                </c:pt>
                <c:pt idx="2349">
                  <c:v>0.79293370646388484</c:v>
                </c:pt>
                <c:pt idx="2350">
                  <c:v>0.78620076266080152</c:v>
                </c:pt>
                <c:pt idx="2351">
                  <c:v>0.78036148481657563</c:v>
                </c:pt>
                <c:pt idx="2352">
                  <c:v>0.77452910881428239</c:v>
                </c:pt>
                <c:pt idx="2353">
                  <c:v>0.76715228521271439</c:v>
                </c:pt>
                <c:pt idx="2354">
                  <c:v>0.75642709487691606</c:v>
                </c:pt>
                <c:pt idx="2355">
                  <c:v>0.74086308452651306</c:v>
                </c:pt>
                <c:pt idx="2356">
                  <c:v>0.71985632133957012</c:v>
                </c:pt>
                <c:pt idx="2357">
                  <c:v>0.6940034745419601</c:v>
                </c:pt>
                <c:pt idx="2358">
                  <c:v>0.66493886142640934</c:v>
                </c:pt>
                <c:pt idx="2359">
                  <c:v>0.63471771790802001</c:v>
                </c:pt>
                <c:pt idx="2360">
                  <c:v>0.60503269717920061</c:v>
                </c:pt>
                <c:pt idx="2361">
                  <c:v>0.57662114138546716</c:v>
                </c:pt>
                <c:pt idx="2362">
                  <c:v>0.54905113168868414</c:v>
                </c:pt>
                <c:pt idx="2363">
                  <c:v>0.52084967288201245</c:v>
                </c:pt>
                <c:pt idx="2364">
                  <c:v>0.48986194802607558</c:v>
                </c:pt>
                <c:pt idx="2365">
                  <c:v>0.45380134473346945</c:v>
                </c:pt>
                <c:pt idx="2366">
                  <c:v>0.41098342021089557</c:v>
                </c:pt>
                <c:pt idx="2367">
                  <c:v>0.36110335598949317</c:v>
                </c:pt>
                <c:pt idx="2368">
                  <c:v>0.30571289066568275</c:v>
                </c:pt>
                <c:pt idx="2369">
                  <c:v>0.24802083460390262</c:v>
                </c:pt>
                <c:pt idx="2370">
                  <c:v>0.19193185746323332</c:v>
                </c:pt>
                <c:pt idx="2371">
                  <c:v>0.14070543235333319</c:v>
                </c:pt>
                <c:pt idx="2372">
                  <c:v>9.5859618233917268E-2</c:v>
                </c:pt>
                <c:pt idx="2373">
                  <c:v>5.6742470883777506E-2</c:v>
                </c:pt>
                <c:pt idx="2374">
                  <c:v>2.0782342359271837E-2</c:v>
                </c:pt>
                <c:pt idx="2375">
                  <c:v>-1.5826594332677177E-2</c:v>
                </c:pt>
                <c:pt idx="2376">
                  <c:v>-5.722639361454282E-2</c:v>
                </c:pt>
                <c:pt idx="2377">
                  <c:v>-0.10688111851549982</c:v>
                </c:pt>
                <c:pt idx="2378">
                  <c:v>-0.16657524692648276</c:v>
                </c:pt>
                <c:pt idx="2379">
                  <c:v>-0.2357522402470692</c:v>
                </c:pt>
                <c:pt idx="2380">
                  <c:v>-0.31156045007867861</c:v>
                </c:pt>
                <c:pt idx="2381">
                  <c:v>-0.3896601498451443</c:v>
                </c:pt>
                <c:pt idx="2382">
                  <c:v>-0.4654229891839155</c:v>
                </c:pt>
                <c:pt idx="2383">
                  <c:v>-0.53499390136118974</c:v>
                </c:pt>
                <c:pt idx="2384">
                  <c:v>-0.59589707867754549</c:v>
                </c:pt>
                <c:pt idx="2385">
                  <c:v>-0.64724511552470021</c:v>
                </c:pt>
                <c:pt idx="2386">
                  <c:v>-0.68978127416099067</c:v>
                </c:pt>
                <c:pt idx="2387">
                  <c:v>-0.72580352607390408</c:v>
                </c:pt>
                <c:pt idx="2388">
                  <c:v>-0.75878283202243624</c:v>
                </c:pt>
                <c:pt idx="2389">
                  <c:v>-0.7925287779215292</c:v>
                </c:pt>
                <c:pt idx="2390">
                  <c:v>-0.83007280789285587</c:v>
                </c:pt>
                <c:pt idx="2391">
                  <c:v>-0.87276003988467044</c:v>
                </c:pt>
                <c:pt idx="2392">
                  <c:v>-0.92002020820801012</c:v>
                </c:pt>
                <c:pt idx="2393">
                  <c:v>-0.96987229422083077</c:v>
                </c:pt>
                <c:pt idx="2394">
                  <c:v>-1.0197757949246093</c:v>
                </c:pt>
                <c:pt idx="2395">
                  <c:v>-1.0673530768069774</c:v>
                </c:pt>
                <c:pt idx="2396">
                  <c:v>-1.1107746898008641</c:v>
                </c:pt>
                <c:pt idx="2397">
                  <c:v>-1.1489197573783161</c:v>
                </c:pt>
                <c:pt idx="2398">
                  <c:v>-1.1815028185423577</c:v>
                </c:pt>
                <c:pt idx="2399">
                  <c:v>-1.2091638292492268</c:v>
                </c:pt>
                <c:pt idx="2400">
                  <c:v>-1.2333166509913642</c:v>
                </c:pt>
                <c:pt idx="2401">
                  <c:v>-1.2556212705861527</c:v>
                </c:pt>
                <c:pt idx="2402">
                  <c:v>-1.2772337882395477</c:v>
                </c:pt>
                <c:pt idx="2403">
                  <c:v>-1.2982186588324389</c:v>
                </c:pt>
                <c:pt idx="2404">
                  <c:v>-1.3174706568265944</c:v>
                </c:pt>
                <c:pt idx="2405">
                  <c:v>-1.3331821204949923</c:v>
                </c:pt>
                <c:pt idx="2406">
                  <c:v>-1.3435509471449236</c:v>
                </c:pt>
                <c:pt idx="2407">
                  <c:v>-1.3473540763244674</c:v>
                </c:pt>
                <c:pt idx="2408">
                  <c:v>-1.3442132087344769</c:v>
                </c:pt>
                <c:pt idx="2409">
                  <c:v>-1.334606497925513</c:v>
                </c:pt>
                <c:pt idx="2410">
                  <c:v>-1.3197552875063843</c:v>
                </c:pt>
                <c:pt idx="2411">
                  <c:v>-1.301446700225521</c:v>
                </c:pt>
                <c:pt idx="2412">
                  <c:v>-1.2817668185222419</c:v>
                </c:pt>
                <c:pt idx="2413">
                  <c:v>-1.2627407694198036</c:v>
                </c:pt>
                <c:pt idx="2414">
                  <c:v>-1.2459668705320865</c:v>
                </c:pt>
                <c:pt idx="2415">
                  <c:v>-1.2323457766519383</c:v>
                </c:pt>
                <c:pt idx="2416">
                  <c:v>-1.2219253680177196</c:v>
                </c:pt>
                <c:pt idx="2417">
                  <c:v>-1.2138404037187178</c:v>
                </c:pt>
                <c:pt idx="2418">
                  <c:v>-1.2063812965258782</c:v>
                </c:pt>
                <c:pt idx="2419">
                  <c:v>-1.1972689080571006</c:v>
                </c:pt>
                <c:pt idx="2420">
                  <c:v>-1.1841406974953705</c:v>
                </c:pt>
                <c:pt idx="2421">
                  <c:v>-1.1651020746435596</c:v>
                </c:pt>
                <c:pt idx="2422">
                  <c:v>-1.1391088973870012</c:v>
                </c:pt>
                <c:pt idx="2423">
                  <c:v>-1.1060403410309285</c:v>
                </c:pt>
                <c:pt idx="2424">
                  <c:v>-1.0665202972012096</c:v>
                </c:pt>
                <c:pt idx="2425">
                  <c:v>-1.0216708511445871</c:v>
                </c:pt>
                <c:pt idx="2426">
                  <c:v>-0.97293115982465594</c:v>
                </c:pt>
                <c:pt idx="2427">
                  <c:v>-0.92190606987309365</c:v>
                </c:pt>
                <c:pt idx="2428">
                  <c:v>-0.87012339576395759</c:v>
                </c:pt>
                <c:pt idx="2429">
                  <c:v>-0.81869504802257798</c:v>
                </c:pt>
                <c:pt idx="2430">
                  <c:v>-0.76806543969575747</c:v>
                </c:pt>
                <c:pt idx="2431">
                  <c:v>-0.71805203027315212</c:v>
                </c:pt>
                <c:pt idx="2432">
                  <c:v>-0.66817794582127743</c:v>
                </c:pt>
                <c:pt idx="2433">
                  <c:v>-0.6180702100162192</c:v>
                </c:pt>
                <c:pt idx="2434">
                  <c:v>-0.56766323322392565</c:v>
                </c:pt>
                <c:pt idx="2435">
                  <c:v>-0.51713234712915257</c:v>
                </c:pt>
                <c:pt idx="2436">
                  <c:v>-0.46670970291613423</c:v>
                </c:pt>
                <c:pt idx="2437">
                  <c:v>-0.41658217705677864</c:v>
                </c:pt>
                <c:pt idx="2438">
                  <c:v>-0.36692744278558825</c:v>
                </c:pt>
                <c:pt idx="2439">
                  <c:v>-0.3179773870157791</c:v>
                </c:pt>
                <c:pt idx="2440">
                  <c:v>-0.26996776913395654</c:v>
                </c:pt>
                <c:pt idx="2441">
                  <c:v>-0.22297368867058495</c:v>
                </c:pt>
                <c:pt idx="2442">
                  <c:v>-0.17678441284884916</c:v>
                </c:pt>
                <c:pt idx="2443">
                  <c:v>-0.1309604948316887</c:v>
                </c:pt>
                <c:pt idx="2444">
                  <c:v>-8.5054021748572434E-2</c:v>
                </c:pt>
                <c:pt idx="2445">
                  <c:v>-3.8822605870995931E-2</c:v>
                </c:pt>
                <c:pt idx="2446">
                  <c:v>7.7275406234103127E-3</c:v>
                </c:pt>
                <c:pt idx="2447">
                  <c:v>5.4476430177624123E-2</c:v>
                </c:pt>
                <c:pt idx="2448">
                  <c:v>0.10134736341297396</c:v>
                </c:pt>
                <c:pt idx="2449">
                  <c:v>0.14832489140073052</c:v>
                </c:pt>
                <c:pt idx="2450">
                  <c:v>0.19532264117122236</c:v>
                </c:pt>
                <c:pt idx="2451">
                  <c:v>0.24203476238973629</c:v>
                </c:pt>
                <c:pt idx="2452">
                  <c:v>0.2879163175568154</c:v>
                </c:pt>
                <c:pt idx="2453">
                  <c:v>0.33232517376364845</c:v>
                </c:pt>
                <c:pt idx="2454">
                  <c:v>0.37472461549683617</c:v>
                </c:pt>
                <c:pt idx="2455">
                  <c:v>0.41480984232593621</c:v>
                </c:pt>
                <c:pt idx="2456">
                  <c:v>0.45251078455565041</c:v>
                </c:pt>
                <c:pt idx="2457">
                  <c:v>0.48793978342703043</c:v>
                </c:pt>
                <c:pt idx="2458">
                  <c:v>0.5213766934226487</c:v>
                </c:pt>
                <c:pt idx="2459">
                  <c:v>0.55329991962904568</c:v>
                </c:pt>
                <c:pt idx="2460">
                  <c:v>0.58437603914812453</c:v>
                </c:pt>
                <c:pt idx="2461">
                  <c:v>0.61532205553810282</c:v>
                </c:pt>
                <c:pt idx="2462">
                  <c:v>0.64665684146993585</c:v>
                </c:pt>
                <c:pt idx="2463">
                  <c:v>0.6784673393675158</c:v>
                </c:pt>
                <c:pt idx="2464">
                  <c:v>0.71033262562912469</c:v>
                </c:pt>
                <c:pt idx="2465">
                  <c:v>0.74144842736588512</c:v>
                </c:pt>
                <c:pt idx="2466">
                  <c:v>0.77086442934585564</c:v>
                </c:pt>
                <c:pt idx="2467">
                  <c:v>0.79770482801740916</c:v>
                </c:pt>
                <c:pt idx="2468">
                  <c:v>0.82130578147874678</c:v>
                </c:pt>
                <c:pt idx="2469">
                  <c:v>0.84128920839116206</c:v>
                </c:pt>
                <c:pt idx="2470">
                  <c:v>0.85761448262458162</c:v>
                </c:pt>
                <c:pt idx="2471">
                  <c:v>0.87060610882526224</c:v>
                </c:pt>
                <c:pt idx="2472">
                  <c:v>0.8809133982697499</c:v>
                </c:pt>
                <c:pt idx="2473">
                  <c:v>0.88937045240231516</c:v>
                </c:pt>
                <c:pt idx="2474">
                  <c:v>0.89677535046934753</c:v>
                </c:pt>
                <c:pt idx="2475">
                  <c:v>0.90364202036464447</c:v>
                </c:pt>
                <c:pt idx="2476">
                  <c:v>0.90999779894397914</c:v>
                </c:pt>
                <c:pt idx="2477">
                  <c:v>0.91532101442495484</c:v>
                </c:pt>
                <c:pt idx="2478">
                  <c:v>0.91868965721226503</c:v>
                </c:pt>
                <c:pt idx="2479">
                  <c:v>0.91911514346916579</c:v>
                </c:pt>
                <c:pt idx="2480">
                  <c:v>0.91592106372502913</c:v>
                </c:pt>
                <c:pt idx="2481">
                  <c:v>0.90898625546617029</c:v>
                </c:pt>
                <c:pt idx="2482">
                  <c:v>0.89874784096315619</c:v>
                </c:pt>
                <c:pt idx="2483">
                  <c:v>0.88600535488754883</c:v>
                </c:pt>
                <c:pt idx="2484">
                  <c:v>0.8716716616026341</c:v>
                </c:pt>
                <c:pt idx="2485">
                  <c:v>0.85660093452848196</c:v>
                </c:pt>
                <c:pt idx="2486">
                  <c:v>0.8415171070376718</c:v>
                </c:pt>
                <c:pt idx="2487">
                  <c:v>0.82697401932096615</c:v>
                </c:pt>
                <c:pt idx="2488">
                  <c:v>0.81327973737926618</c:v>
                </c:pt>
                <c:pt idx="2489">
                  <c:v>0.80039663123229599</c:v>
                </c:pt>
                <c:pt idx="2490">
                  <c:v>0.78789769137943455</c:v>
                </c:pt>
                <c:pt idx="2491">
                  <c:v>0.77504230915236438</c:v>
                </c:pt>
                <c:pt idx="2492">
                  <c:v>0.76095006340685922</c:v>
                </c:pt>
                <c:pt idx="2493">
                  <c:v>0.74478188287713787</c:v>
                </c:pt>
                <c:pt idx="2494">
                  <c:v>0.72584001313281121</c:v>
                </c:pt>
                <c:pt idx="2495">
                  <c:v>0.70357977399573524</c:v>
                </c:pt>
                <c:pt idx="2496">
                  <c:v>0.6776213215856518</c:v>
                </c:pt>
                <c:pt idx="2497">
                  <c:v>0.6478525890370308</c:v>
                </c:pt>
                <c:pt idx="2498">
                  <c:v>0.6146170622376913</c:v>
                </c:pt>
                <c:pt idx="2499">
                  <c:v>0.57887316648214926</c:v>
                </c:pt>
                <c:pt idx="2500">
                  <c:v>0.54217705774577885</c:v>
                </c:pt>
                <c:pt idx="2501">
                  <c:v>0.50639583186343684</c:v>
                </c:pt>
                <c:pt idx="2502">
                  <c:v>0.47317728670508591</c:v>
                </c:pt>
                <c:pt idx="2503">
                  <c:v>0.44333987188632812</c:v>
                </c:pt>
                <c:pt idx="2504">
                  <c:v>0.41642436414819456</c:v>
                </c:pt>
                <c:pt idx="2505">
                  <c:v>0.39060398744077063</c:v>
                </c:pt>
                <c:pt idx="2506">
                  <c:v>0.36300763512036416</c:v>
                </c:pt>
                <c:pt idx="2507">
                  <c:v>0.33037160023397733</c:v>
                </c:pt>
                <c:pt idx="2508">
                  <c:v>0.2898714110891793</c:v>
                </c:pt>
                <c:pt idx="2509">
                  <c:v>0.23995608795696252</c:v>
                </c:pt>
                <c:pt idx="2510">
                  <c:v>0.18095550273514674</c:v>
                </c:pt>
                <c:pt idx="2511">
                  <c:v>0.11520995673750066</c:v>
                </c:pt>
                <c:pt idx="2512">
                  <c:v>4.6577004886510211E-2</c:v>
                </c:pt>
                <c:pt idx="2513">
                  <c:v>-2.0590377833119292E-2</c:v>
                </c:pt>
                <c:pt idx="2514">
                  <c:v>-8.2656235190422034E-2</c:v>
                </c:pt>
                <c:pt idx="2515">
                  <c:v>-0.13768465262762405</c:v>
                </c:pt>
                <c:pt idx="2516">
                  <c:v>-0.18590630845080253</c:v>
                </c:pt>
                <c:pt idx="2517">
                  <c:v>-0.22960193695824865</c:v>
                </c:pt>
                <c:pt idx="2518">
                  <c:v>-0.27248603162107932</c:v>
                </c:pt>
                <c:pt idx="2519">
                  <c:v>-0.31873852166110928</c:v>
                </c:pt>
                <c:pt idx="2520">
                  <c:v>-0.37187045354517734</c:v>
                </c:pt>
                <c:pt idx="2521">
                  <c:v>-0.43366222279967004</c:v>
                </c:pt>
                <c:pt idx="2522">
                  <c:v>-0.50347966007763989</c:v>
                </c:pt>
                <c:pt idx="2523">
                  <c:v>-0.57826136419911844</c:v>
                </c:pt>
                <c:pt idx="2524">
                  <c:v>-0.653272573482645</c:v>
                </c:pt>
                <c:pt idx="2525">
                  <c:v>-0.72339327499645534</c:v>
                </c:pt>
                <c:pt idx="2526">
                  <c:v>-0.7844751671969783</c:v>
                </c:pt>
                <c:pt idx="2527">
                  <c:v>-0.83433252553506165</c:v>
                </c:pt>
                <c:pt idx="2528">
                  <c:v>-0.87315624062770325</c:v>
                </c:pt>
                <c:pt idx="2529">
                  <c:v>-0.90335278270557506</c:v>
                </c:pt>
                <c:pt idx="2530">
                  <c:v>-0.92890883816837277</c:v>
                </c:pt>
                <c:pt idx="2531">
                  <c:v>-0.95442468629873556</c:v>
                </c:pt>
                <c:pt idx="2532">
                  <c:v>-0.9840129366133914</c:v>
                </c:pt>
                <c:pt idx="2533">
                  <c:v>-1.0203145517498222</c:v>
                </c:pt>
                <c:pt idx="2534">
                  <c:v>-1.0638946635438782</c:v>
                </c:pt>
                <c:pt idx="2535">
                  <c:v>-1.1131939488616573</c:v>
                </c:pt>
                <c:pt idx="2536">
                  <c:v>-1.1650223770770225</c:v>
                </c:pt>
                <c:pt idx="2537">
                  <c:v>-1.2153894239797887</c:v>
                </c:pt>
                <c:pt idx="2538">
                  <c:v>-1.2603933356250983</c:v>
                </c:pt>
                <c:pt idx="2539">
                  <c:v>-1.2969669427499764</c:v>
                </c:pt>
                <c:pt idx="2540">
                  <c:v>-1.3234025408820989</c:v>
                </c:pt>
                <c:pt idx="2541">
                  <c:v>-1.3396390862539147</c:v>
                </c:pt>
                <c:pt idx="2542">
                  <c:v>-1.3472708769207447</c:v>
                </c:pt>
                <c:pt idx="2543">
                  <c:v>-1.3492073129533242</c:v>
                </c:pt>
                <c:pt idx="2544">
                  <c:v>-1.3489751772472129</c:v>
                </c:pt>
                <c:pt idx="2545">
                  <c:v>-1.3498074170391632</c:v>
                </c:pt>
                <c:pt idx="2546">
                  <c:v>-1.353788619964621</c:v>
                </c:pt>
                <c:pt idx="2547">
                  <c:v>-1.3613288545420417</c:v>
                </c:pt>
                <c:pt idx="2548">
                  <c:v>-1.3711176198965402</c:v>
                </c:pt>
                <c:pt idx="2549">
                  <c:v>-1.3805342451949612</c:v>
                </c:pt>
                <c:pt idx="2550">
                  <c:v>-1.3863468426464118</c:v>
                </c:pt>
                <c:pt idx="2551">
                  <c:v>-1.3854823219672803</c:v>
                </c:pt>
                <c:pt idx="2552">
                  <c:v>-1.3756921381721146</c:v>
                </c:pt>
                <c:pt idx="2553">
                  <c:v>-1.3560109678024121</c:v>
                </c:pt>
                <c:pt idx="2554">
                  <c:v>-1.3269505278442142</c:v>
                </c:pt>
                <c:pt idx="2555">
                  <c:v>-1.290387775929442</c:v>
                </c:pt>
                <c:pt idx="2556">
                  <c:v>-1.2491368817430926</c:v>
                </c:pt>
                <c:pt idx="2557">
                  <c:v>-1.20627353526474</c:v>
                </c:pt>
                <c:pt idx="2558">
                  <c:v>-1.1643904791051198</c:v>
                </c:pt>
                <c:pt idx="2559">
                  <c:v>-1.125021745081163</c:v>
                </c:pt>
                <c:pt idx="2560">
                  <c:v>-1.0884132450066069</c:v>
                </c:pt>
                <c:pt idx="2561">
                  <c:v>-1.0536671572837306</c:v>
                </c:pt>
                <c:pt idx="2562">
                  <c:v>-1.019145540660056</c:v>
                </c:pt>
                <c:pt idx="2563">
                  <c:v>-0.98296939852298382</c:v>
                </c:pt>
                <c:pt idx="2564">
                  <c:v>-0.94349104777844317</c:v>
                </c:pt>
                <c:pt idx="2565">
                  <c:v>-0.89966144345396115</c:v>
                </c:pt>
                <c:pt idx="2566">
                  <c:v>-0.85120327124720507</c:v>
                </c:pt>
                <c:pt idx="2567">
                  <c:v>-0.79851832509403009</c:v>
                </c:pt>
                <c:pt idx="2568">
                  <c:v>-0.74239770190510734</c:v>
                </c:pt>
                <c:pt idx="2569">
                  <c:v>-0.68374736304985306</c:v>
                </c:pt>
                <c:pt idx="2570">
                  <c:v>-0.62347696007675435</c:v>
                </c:pt>
                <c:pt idx="2571">
                  <c:v>-0.56247419829239609</c:v>
                </c:pt>
                <c:pt idx="2572">
                  <c:v>-0.50148262813662547</c:v>
                </c:pt>
                <c:pt idx="2573">
                  <c:v>-0.44086348828667765</c:v>
                </c:pt>
                <c:pt idx="2574">
                  <c:v>-0.38047773053685158</c:v>
                </c:pt>
                <c:pt idx="2575">
                  <c:v>-0.31993031547163298</c:v>
                </c:pt>
                <c:pt idx="2576">
                  <c:v>-0.25908752152814141</c:v>
                </c:pt>
                <c:pt idx="2577">
                  <c:v>-0.19844920828991644</c:v>
                </c:pt>
                <c:pt idx="2578">
                  <c:v>-0.1389897069844046</c:v>
                </c:pt>
                <c:pt idx="2579">
                  <c:v>-8.1491387678160582E-2</c:v>
                </c:pt>
                <c:pt idx="2580">
                  <c:v>-2.5871016626298912E-2</c:v>
                </c:pt>
                <c:pt idx="2581">
                  <c:v>2.8898419282695497E-2</c:v>
                </c:pt>
                <c:pt idx="2582">
                  <c:v>8.4120518793689369E-2</c:v>
                </c:pt>
                <c:pt idx="2583">
                  <c:v>0.14045056265486877</c:v>
                </c:pt>
                <c:pt idx="2584">
                  <c:v>0.19739418096538697</c:v>
                </c:pt>
                <c:pt idx="2585">
                  <c:v>0.25349683208705032</c:v>
                </c:pt>
                <c:pt idx="2586">
                  <c:v>0.30692310800846517</c:v>
                </c:pt>
                <c:pt idx="2587">
                  <c:v>0.35591977741625264</c:v>
                </c:pt>
                <c:pt idx="2588">
                  <c:v>0.39895381891070164</c:v>
                </c:pt>
                <c:pt idx="2589">
                  <c:v>0.43477715716882004</c:v>
                </c:pt>
                <c:pt idx="2590">
                  <c:v>0.46276345487975912</c:v>
                </c:pt>
                <c:pt idx="2591">
                  <c:v>0.48346338578394671</c:v>
                </c:pt>
                <c:pt idx="2592">
                  <c:v>0.49889327906294106</c:v>
                </c:pt>
                <c:pt idx="2593">
                  <c:v>0.51211926938416419</c:v>
                </c:pt>
                <c:pt idx="2594">
                  <c:v>0.52622186360260403</c:v>
                </c:pt>
                <c:pt idx="2595">
                  <c:v>0.54324169006712697</c:v>
                </c:pt>
                <c:pt idx="2596">
                  <c:v>0.563730931459549</c:v>
                </c:pt>
                <c:pt idx="2597">
                  <c:v>0.58703354198245339</c:v>
                </c:pt>
                <c:pt idx="2598">
                  <c:v>0.61187134708656898</c:v>
                </c:pt>
                <c:pt idx="2599">
                  <c:v>0.63673749950143776</c:v>
                </c:pt>
                <c:pt idx="2600">
                  <c:v>0.65999674547234433</c:v>
                </c:pt>
                <c:pt idx="2601">
                  <c:v>0.67998880836793973</c:v>
                </c:pt>
                <c:pt idx="2602">
                  <c:v>0.69540610039524264</c:v>
                </c:pt>
                <c:pt idx="2603">
                  <c:v>0.70582472174388622</c:v>
                </c:pt>
                <c:pt idx="2604">
                  <c:v>0.71195971044581485</c:v>
                </c:pt>
                <c:pt idx="2605">
                  <c:v>0.71535251151992341</c:v>
                </c:pt>
                <c:pt idx="2606">
                  <c:v>0.71765648575968544</c:v>
                </c:pt>
                <c:pt idx="2607">
                  <c:v>0.71999927804108088</c:v>
                </c:pt>
                <c:pt idx="2608">
                  <c:v>0.72277495374763778</c:v>
                </c:pt>
                <c:pt idx="2609">
                  <c:v>0.7258234887638132</c:v>
                </c:pt>
                <c:pt idx="2610">
                  <c:v>0.72869611085471453</c:v>
                </c:pt>
                <c:pt idx="2611">
                  <c:v>0.73078932023690046</c:v>
                </c:pt>
                <c:pt idx="2612">
                  <c:v>0.73139867206669806</c:v>
                </c:pt>
                <c:pt idx="2613">
                  <c:v>0.72987228636487234</c:v>
                </c:pt>
                <c:pt idx="2614">
                  <c:v>0.72588855857275814</c:v>
                </c:pt>
                <c:pt idx="2615">
                  <c:v>0.7196418794564049</c:v>
                </c:pt>
                <c:pt idx="2616">
                  <c:v>0.71171795682268657</c:v>
                </c:pt>
                <c:pt idx="2617">
                  <c:v>0.70271866608054612</c:v>
                </c:pt>
                <c:pt idx="2618">
                  <c:v>0.69295233965119118</c:v>
                </c:pt>
                <c:pt idx="2619">
                  <c:v>0.68244573730812763</c:v>
                </c:pt>
                <c:pt idx="2620">
                  <c:v>0.67120436403158323</c:v>
                </c:pt>
                <c:pt idx="2621">
                  <c:v>0.65939925985348424</c:v>
                </c:pt>
                <c:pt idx="2622">
                  <c:v>0.64725498124043201</c:v>
                </c:pt>
                <c:pt idx="2623">
                  <c:v>0.63474850687412876</c:v>
                </c:pt>
                <c:pt idx="2624">
                  <c:v>0.62146043632773174</c:v>
                </c:pt>
                <c:pt idx="2625">
                  <c:v>0.60680376685551163</c:v>
                </c:pt>
                <c:pt idx="2626">
                  <c:v>0.59050279907274439</c:v>
                </c:pt>
                <c:pt idx="2627">
                  <c:v>0.57296212445242223</c:v>
                </c:pt>
                <c:pt idx="2628">
                  <c:v>0.55526504901733531</c:v>
                </c:pt>
                <c:pt idx="2629">
                  <c:v>0.53884428714509414</c:v>
                </c:pt>
                <c:pt idx="2630">
                  <c:v>0.52506339255836787</c:v>
                </c:pt>
                <c:pt idx="2631">
                  <c:v>0.5148827018235379</c:v>
                </c:pt>
                <c:pt idx="2632">
                  <c:v>0.50860389831744846</c:v>
                </c:pt>
                <c:pt idx="2633">
                  <c:v>0.50563438899792967</c:v>
                </c:pt>
                <c:pt idx="2634">
                  <c:v>0.50436770008912624</c:v>
                </c:pt>
                <c:pt idx="2635">
                  <c:v>0.50243544545876229</c:v>
                </c:pt>
                <c:pt idx="2636">
                  <c:v>0.49746583111366988</c:v>
                </c:pt>
                <c:pt idx="2637">
                  <c:v>0.48809996222581808</c:v>
                </c:pt>
                <c:pt idx="2638">
                  <c:v>0.47472717165698541</c:v>
                </c:pt>
                <c:pt idx="2639">
                  <c:v>0.45952381150575183</c:v>
                </c:pt>
                <c:pt idx="2640">
                  <c:v>0.44581688868659053</c:v>
                </c:pt>
                <c:pt idx="2641">
                  <c:v>0.43712666706001463</c:v>
                </c:pt>
                <c:pt idx="2642">
                  <c:v>0.43623017253365703</c:v>
                </c:pt>
                <c:pt idx="2643">
                  <c:v>0.44438658833642752</c:v>
                </c:pt>
                <c:pt idx="2644">
                  <c:v>0.46076429811567743</c:v>
                </c:pt>
                <c:pt idx="2645">
                  <c:v>0.48221285722566981</c:v>
                </c:pt>
                <c:pt idx="2646">
                  <c:v>0.50367441935486001</c:v>
                </c:pt>
                <c:pt idx="2647">
                  <c:v>0.51943805033043322</c:v>
                </c:pt>
                <c:pt idx="2648">
                  <c:v>0.52499000930969908</c:v>
                </c:pt>
                <c:pt idx="2649">
                  <c:v>0.51870032657864895</c:v>
                </c:pt>
                <c:pt idx="2650">
                  <c:v>0.50251500440748653</c:v>
                </c:pt>
                <c:pt idx="2651">
                  <c:v>0.48134636806776909</c:v>
                </c:pt>
                <c:pt idx="2652">
                  <c:v>0.46153911935123815</c:v>
                </c:pt>
                <c:pt idx="2653">
                  <c:v>0.44911705788186418</c:v>
                </c:pt>
                <c:pt idx="2654">
                  <c:v>0.44838387831134219</c:v>
                </c:pt>
                <c:pt idx="2655">
                  <c:v>0.46110032637662407</c:v>
                </c:pt>
                <c:pt idx="2656">
                  <c:v>0.48621084278590387</c:v>
                </c:pt>
                <c:pt idx="2657">
                  <c:v>0.52007438194882327</c:v>
                </c:pt>
                <c:pt idx="2658">
                  <c:v>0.55719127269010715</c:v>
                </c:pt>
                <c:pt idx="2659">
                  <c:v>0.59135669376227129</c:v>
                </c:pt>
                <c:pt idx="2660">
                  <c:v>0.61706124625860126</c:v>
                </c:pt>
                <c:pt idx="2661">
                  <c:v>0.63084472509173772</c:v>
                </c:pt>
                <c:pt idx="2662">
                  <c:v>0.63220393412089049</c:v>
                </c:pt>
                <c:pt idx="2663">
                  <c:v>0.62368609952946397</c:v>
                </c:pt>
                <c:pt idx="2664">
                  <c:v>0.61007372874356336</c:v>
                </c:pt>
                <c:pt idx="2665">
                  <c:v>0.59694734350652601</c:v>
                </c:pt>
                <c:pt idx="2666">
                  <c:v>0.5891357598675373</c:v>
                </c:pt>
                <c:pt idx="2667">
                  <c:v>0.58952000526515358</c:v>
                </c:pt>
                <c:pt idx="2668">
                  <c:v>0.59844348723106244</c:v>
                </c:pt>
                <c:pt idx="2669">
                  <c:v>0.61377353527902245</c:v>
                </c:pt>
                <c:pt idx="2670">
                  <c:v>0.63154500638834421</c:v>
                </c:pt>
                <c:pt idx="2671">
                  <c:v>0.64704162886730421</c:v>
                </c:pt>
                <c:pt idx="2672">
                  <c:v>0.65608269830966259</c:v>
                </c:pt>
                <c:pt idx="2673">
                  <c:v>0.65619036177660295</c:v>
                </c:pt>
                <c:pt idx="2674">
                  <c:v>0.64726512645503775</c:v>
                </c:pt>
                <c:pt idx="2675">
                  <c:v>0.63150485920216404</c:v>
                </c:pt>
                <c:pt idx="2676">
                  <c:v>0.61259625322584599</c:v>
                </c:pt>
                <c:pt idx="2677">
                  <c:v>0.59450354687485107</c:v>
                </c:pt>
                <c:pt idx="2678">
                  <c:v>0.5802692727942893</c:v>
                </c:pt>
                <c:pt idx="2679">
                  <c:v>0.57114501988674649</c:v>
                </c:pt>
                <c:pt idx="2680">
                  <c:v>0.5662506478246887</c:v>
                </c:pt>
                <c:pt idx="2681">
                  <c:v>0.56287338178245028</c:v>
                </c:pt>
                <c:pt idx="2682">
                  <c:v>0.55737848706048299</c:v>
                </c:pt>
                <c:pt idx="2683">
                  <c:v>0.54646998014166204</c:v>
                </c:pt>
                <c:pt idx="2684">
                  <c:v>0.52833629324108788</c:v>
                </c:pt>
                <c:pt idx="2685">
                  <c:v>0.50321652929294902</c:v>
                </c:pt>
                <c:pt idx="2686">
                  <c:v>0.47317461682405726</c:v>
                </c:pt>
                <c:pt idx="2687">
                  <c:v>0.4412470034691014</c:v>
                </c:pt>
                <c:pt idx="2688">
                  <c:v>0.41038416987038778</c:v>
                </c:pt>
                <c:pt idx="2689">
                  <c:v>0.38256460992596936</c:v>
                </c:pt>
                <c:pt idx="2690">
                  <c:v>0.35824875177515764</c:v>
                </c:pt>
                <c:pt idx="2691">
                  <c:v>0.33620303688869818</c:v>
                </c:pt>
                <c:pt idx="2692">
                  <c:v>0.31371077836690825</c:v>
                </c:pt>
                <c:pt idx="2693">
                  <c:v>0.28718829023419301</c:v>
                </c:pt>
                <c:pt idx="2694">
                  <c:v>0.25314665287585264</c:v>
                </c:pt>
                <c:pt idx="2695">
                  <c:v>0.20928016993811241</c:v>
                </c:pt>
                <c:pt idx="2696">
                  <c:v>0.15533333662091497</c:v>
                </c:pt>
                <c:pt idx="2697">
                  <c:v>9.3425841918559807E-2</c:v>
                </c:pt>
                <c:pt idx="2698">
                  <c:v>2.7703491237196683E-2</c:v>
                </c:pt>
                <c:pt idx="2699">
                  <c:v>-3.6591462421829819E-2</c:v>
                </c:pt>
                <c:pt idx="2700">
                  <c:v>-9.4388379575712611E-2</c:v>
                </c:pt>
                <c:pt idx="2701">
                  <c:v>-0.14208932731592028</c:v>
                </c:pt>
                <c:pt idx="2702">
                  <c:v>-0.17858477093486569</c:v>
                </c:pt>
                <c:pt idx="2703">
                  <c:v>-0.20569907585405339</c:v>
                </c:pt>
                <c:pt idx="2704">
                  <c:v>-0.2278776879025943</c:v>
                </c:pt>
                <c:pt idx="2705">
                  <c:v>-0.25110818196893275</c:v>
                </c:pt>
                <c:pt idx="2706">
                  <c:v>-0.28132624824988783</c:v>
                </c:pt>
                <c:pt idx="2707">
                  <c:v>-0.32279331438738745</c:v>
                </c:pt>
                <c:pt idx="2708">
                  <c:v>-0.37698470232763709</c:v>
                </c:pt>
                <c:pt idx="2709">
                  <c:v>-0.44232791115876791</c:v>
                </c:pt>
                <c:pt idx="2710">
                  <c:v>-0.5147755520940368</c:v>
                </c:pt>
                <c:pt idx="2711">
                  <c:v>-0.5889016668489645</c:v>
                </c:pt>
                <c:pt idx="2712">
                  <c:v>-0.65914445061483773</c:v>
                </c:pt>
                <c:pt idx="2713">
                  <c:v>-0.72092324749011394</c:v>
                </c:pt>
                <c:pt idx="2714">
                  <c:v>-0.77146031496298051</c:v>
                </c:pt>
                <c:pt idx="2715">
                  <c:v>-0.81020151761103221</c:v>
                </c:pt>
                <c:pt idx="2716">
                  <c:v>-0.83878400236685646</c:v>
                </c:pt>
                <c:pt idx="2717">
                  <c:v>-0.86053382103115927</c:v>
                </c:pt>
                <c:pt idx="2718">
                  <c:v>-0.87954389989505455</c:v>
                </c:pt>
                <c:pt idx="2719">
                  <c:v>-0.89954502406454429</c:v>
                </c:pt>
                <c:pt idx="2720">
                  <c:v>-0.92296059210648063</c:v>
                </c:pt>
                <c:pt idx="2721">
                  <c:v>-0.95053891245850608</c:v>
                </c:pt>
                <c:pt idx="2722">
                  <c:v>-0.98166854012275717</c:v>
                </c:pt>
                <c:pt idx="2723">
                  <c:v>-1.0150613239948669</c:v>
                </c:pt>
                <c:pt idx="2724">
                  <c:v>-1.049303208439653</c:v>
                </c:pt>
                <c:pt idx="2725">
                  <c:v>-1.0830123144672041</c:v>
                </c:pt>
                <c:pt idx="2726">
                  <c:v>-1.1147560012937141</c:v>
                </c:pt>
                <c:pt idx="2727">
                  <c:v>-1.1430501028974687</c:v>
                </c:pt>
                <c:pt idx="2728">
                  <c:v>-1.1665892637346409</c:v>
                </c:pt>
                <c:pt idx="2729">
                  <c:v>-1.1845682981929473</c:v>
                </c:pt>
                <c:pt idx="2730">
                  <c:v>-1.1968268840195322</c:v>
                </c:pt>
                <c:pt idx="2731">
                  <c:v>-1.2036862891815807</c:v>
                </c:pt>
                <c:pt idx="2732">
                  <c:v>-1.2055984118459366</c:v>
                </c:pt>
                <c:pt idx="2733">
                  <c:v>-1.2028509215827143</c:v>
                </c:pt>
                <c:pt idx="2734">
                  <c:v>-1.1954885679827867</c:v>
                </c:pt>
                <c:pt idx="2735">
                  <c:v>-1.183453071768511</c:v>
                </c:pt>
                <c:pt idx="2736">
                  <c:v>-1.166861085980297</c:v>
                </c:pt>
                <c:pt idx="2737">
                  <c:v>-1.1463159246531203</c:v>
                </c:pt>
                <c:pt idx="2738">
                  <c:v>-1.123104821874555</c:v>
                </c:pt>
                <c:pt idx="2739">
                  <c:v>-1.0991142153227269</c:v>
                </c:pt>
                <c:pt idx="2740">
                  <c:v>-1.0764058719383625</c:v>
                </c:pt>
                <c:pt idx="2741">
                  <c:v>-1.0565962040122447</c:v>
                </c:pt>
                <c:pt idx="2742">
                  <c:v>-1.0403064062448306</c:v>
                </c:pt>
                <c:pt idx="2743">
                  <c:v>-1.0269157709315049</c:v>
                </c:pt>
                <c:pt idx="2744">
                  <c:v>-1.0146806261792596</c:v>
                </c:pt>
                <c:pt idx="2745">
                  <c:v>-1.0010968837622924</c:v>
                </c:pt>
                <c:pt idx="2746">
                  <c:v>-0.98334391592730186</c:v>
                </c:pt>
                <c:pt idx="2747">
                  <c:v>-0.95874917890366407</c:v>
                </c:pt>
                <c:pt idx="2748">
                  <c:v>-0.92530421222592008</c:v>
                </c:pt>
                <c:pt idx="2749">
                  <c:v>-0.88221417551215664</c:v>
                </c:pt>
                <c:pt idx="2750">
                  <c:v>-0.83028677042477195</c:v>
                </c:pt>
                <c:pt idx="2751">
                  <c:v>-0.77186990931817112</c:v>
                </c:pt>
                <c:pt idx="2752">
                  <c:v>-0.71021612001131595</c:v>
                </c:pt>
                <c:pt idx="2753">
                  <c:v>-0.64849323206542775</c:v>
                </c:pt>
                <c:pt idx="2754">
                  <c:v>-0.58889164255491155</c:v>
                </c:pt>
                <c:pt idx="2755">
                  <c:v>-0.532208292231658</c:v>
                </c:pt>
                <c:pt idx="2756">
                  <c:v>-0.47798772570873516</c:v>
                </c:pt>
                <c:pt idx="2757">
                  <c:v>-0.42500032680382049</c:v>
                </c:pt>
                <c:pt idx="2758">
                  <c:v>-0.37174721332262473</c:v>
                </c:pt>
                <c:pt idx="2759">
                  <c:v>-0.31684007324658636</c:v>
                </c:pt>
                <c:pt idx="2760">
                  <c:v>-0.25930388912057861</c:v>
                </c:pt>
                <c:pt idx="2761">
                  <c:v>-0.1988646503772025</c:v>
                </c:pt>
                <c:pt idx="2762">
                  <c:v>-0.13612944622665391</c:v>
                </c:pt>
                <c:pt idx="2763">
                  <c:v>-7.2459808529372879E-2</c:v>
                </c:pt>
                <c:pt idx="2764">
                  <c:v>-9.4781384108319905E-3</c:v>
                </c:pt>
                <c:pt idx="2765">
                  <c:v>5.1557250876294099E-2</c:v>
                </c:pt>
                <c:pt idx="2766">
                  <c:v>0.11013897108155662</c:v>
                </c:pt>
                <c:pt idx="2767">
                  <c:v>0.16645743192441512</c:v>
                </c:pt>
                <c:pt idx="2768">
                  <c:v>0.22101943913556901</c:v>
                </c:pt>
                <c:pt idx="2769">
                  <c:v>0.27424893709049003</c:v>
                </c:pt>
                <c:pt idx="2770">
                  <c:v>0.32630732213033559</c:v>
                </c:pt>
                <c:pt idx="2771">
                  <c:v>0.37714675715187651</c:v>
                </c:pt>
                <c:pt idx="2772">
                  <c:v>0.42666334849977056</c:v>
                </c:pt>
                <c:pt idx="2773">
                  <c:v>0.47480383068629656</c:v>
                </c:pt>
                <c:pt idx="2774">
                  <c:v>0.52154883634095095</c:v>
                </c:pt>
                <c:pt idx="2775">
                  <c:v>0.56680256779089278</c:v>
                </c:pt>
                <c:pt idx="2776">
                  <c:v>0.6102938327346914</c:v>
                </c:pt>
                <c:pt idx="2777">
                  <c:v>0.65156989478126048</c:v>
                </c:pt>
                <c:pt idx="2778">
                  <c:v>0.69007987038174168</c:v>
                </c:pt>
                <c:pt idx="2779">
                  <c:v>0.72529242905293601</c:v>
                </c:pt>
                <c:pt idx="2780">
                  <c:v>0.75678587891535543</c:v>
                </c:pt>
                <c:pt idx="2781">
                  <c:v>0.784281882386614</c:v>
                </c:pt>
                <c:pt idx="2782">
                  <c:v>0.80765382209891712</c:v>
                </c:pt>
                <c:pt idx="2783">
                  <c:v>0.82695303132338183</c:v>
                </c:pt>
                <c:pt idx="2784">
                  <c:v>0.84245692539368167</c:v>
                </c:pt>
                <c:pt idx="2785">
                  <c:v>0.85470609815766563</c:v>
                </c:pt>
                <c:pt idx="2786">
                  <c:v>0.86447497354107217</c:v>
                </c:pt>
                <c:pt idx="2787">
                  <c:v>0.87264043146036996</c:v>
                </c:pt>
                <c:pt idx="2788">
                  <c:v>0.87997982829798516</c:v>
                </c:pt>
                <c:pt idx="2789">
                  <c:v>0.88697944796389416</c:v>
                </c:pt>
                <c:pt idx="2790">
                  <c:v>0.89373405735581679</c:v>
                </c:pt>
                <c:pt idx="2791">
                  <c:v>0.89998494548534436</c:v>
                </c:pt>
                <c:pt idx="2792">
                  <c:v>0.90528392324562679</c:v>
                </c:pt>
                <c:pt idx="2793">
                  <c:v>0.90920903988053969</c:v>
                </c:pt>
                <c:pt idx="2794">
                  <c:v>0.91154004659585908</c:v>
                </c:pt>
                <c:pt idx="2795">
                  <c:v>0.91231988147887721</c:v>
                </c:pt>
                <c:pt idx="2796">
                  <c:v>0.91176683036658535</c:v>
                </c:pt>
                <c:pt idx="2797">
                  <c:v>0.91007643886003675</c:v>
                </c:pt>
                <c:pt idx="2798">
                  <c:v>0.9072055355497306</c:v>
                </c:pt>
                <c:pt idx="2799">
                  <c:v>0.90271671330313819</c:v>
                </c:pt>
                <c:pt idx="2800">
                  <c:v>0.89574905171074248</c:v>
                </c:pt>
                <c:pt idx="2801">
                  <c:v>0.88516844331158484</c:v>
                </c:pt>
                <c:pt idx="2802">
                  <c:v>0.86987444836505745</c:v>
                </c:pt>
                <c:pt idx="2803">
                  <c:v>0.8491497294774415</c:v>
                </c:pt>
                <c:pt idx="2804">
                  <c:v>0.82290763254966792</c:v>
                </c:pt>
                <c:pt idx="2805">
                  <c:v>0.79174031311733017</c:v>
                </c:pt>
                <c:pt idx="2806">
                  <c:v>0.75677306405650668</c:v>
                </c:pt>
                <c:pt idx="2807">
                  <c:v>0.71942099234111379</c:v>
                </c:pt>
                <c:pt idx="2808">
                  <c:v>0.68115827216464009</c:v>
                </c:pt>
                <c:pt idx="2809">
                  <c:v>0.64334528689223391</c:v>
                </c:pt>
                <c:pt idx="2810">
                  <c:v>0.60708050079215869</c:v>
                </c:pt>
                <c:pt idx="2811">
                  <c:v>0.57303577554819585</c:v>
                </c:pt>
                <c:pt idx="2812">
                  <c:v>0.54130840082676523</c:v>
                </c:pt>
                <c:pt idx="2813">
                  <c:v>0.5113891475312623</c:v>
                </c:pt>
                <c:pt idx="2814">
                  <c:v>0.48231110222698503</c:v>
                </c:pt>
                <c:pt idx="2815">
                  <c:v>0.45295217458376819</c:v>
                </c:pt>
                <c:pt idx="2816">
                  <c:v>0.4223913320351973</c:v>
                </c:pt>
                <c:pt idx="2817">
                  <c:v>0.39017451224419775</c:v>
                </c:pt>
                <c:pt idx="2818">
                  <c:v>0.35636683343891051</c:v>
                </c:pt>
                <c:pt idx="2819">
                  <c:v>0.32136395533575401</c:v>
                </c:pt>
                <c:pt idx="2820">
                  <c:v>0.28555484180063567</c:v>
                </c:pt>
                <c:pt idx="2821">
                  <c:v>0.24903562143816338</c:v>
                </c:pt>
                <c:pt idx="2822">
                  <c:v>0.21158052523535611</c:v>
                </c:pt>
                <c:pt idx="2823">
                  <c:v>0.17289354471628396</c:v>
                </c:pt>
                <c:pt idx="2824">
                  <c:v>0.13294405235006626</c:v>
                </c:pt>
                <c:pt idx="2825">
                  <c:v>9.2164769714930067E-2</c:v>
                </c:pt>
                <c:pt idx="2826">
                  <c:v>5.143213496559202E-2</c:v>
                </c:pt>
                <c:pt idx="2827">
                  <c:v>1.188545445309622E-2</c:v>
                </c:pt>
                <c:pt idx="2828">
                  <c:v>-2.5294940871773468E-2</c:v>
                </c:pt>
                <c:pt idx="2829">
                  <c:v>-5.9060300510635197E-2</c:v>
                </c:pt>
                <c:pt idx="2830">
                  <c:v>-8.863144008655946E-2</c:v>
                </c:pt>
                <c:pt idx="2831">
                  <c:v>-0.11366789630328668</c:v>
                </c:pt>
                <c:pt idx="2832">
                  <c:v>-0.13446373003176171</c:v>
                </c:pt>
                <c:pt idx="2833">
                  <c:v>-0.1520674918593731</c:v>
                </c:pt>
                <c:pt idx="2834">
                  <c:v>-0.16818624191957107</c:v>
                </c:pt>
                <c:pt idx="2835">
                  <c:v>-0.18479671551193705</c:v>
                </c:pt>
                <c:pt idx="2836">
                  <c:v>-0.20356211355909729</c:v>
                </c:pt>
                <c:pt idx="2837">
                  <c:v>-0.2253120297965939</c:v>
                </c:pt>
                <c:pt idx="2838">
                  <c:v>-0.24982567909225392</c:v>
                </c:pt>
                <c:pt idx="2839">
                  <c:v>-0.27598514811122499</c:v>
                </c:pt>
                <c:pt idx="2840">
                  <c:v>-0.30218342007023563</c:v>
                </c:pt>
                <c:pt idx="2841">
                  <c:v>-0.32679650379030911</c:v>
                </c:pt>
                <c:pt idx="2842">
                  <c:v>-0.34857473495961372</c:v>
                </c:pt>
                <c:pt idx="2843">
                  <c:v>-0.36690401187138805</c:v>
                </c:pt>
                <c:pt idx="2844">
                  <c:v>-0.38192550538337378</c:v>
                </c:pt>
                <c:pt idx="2845">
                  <c:v>-0.3944718161487713</c:v>
                </c:pt>
                <c:pt idx="2846">
                  <c:v>-0.40579168837796714</c:v>
                </c:pt>
                <c:pt idx="2847">
                  <c:v>-0.41712276673983573</c:v>
                </c:pt>
                <c:pt idx="2848">
                  <c:v>-0.42925678036184051</c:v>
                </c:pt>
                <c:pt idx="2849">
                  <c:v>-0.44226659555870657</c:v>
                </c:pt>
                <c:pt idx="2850">
                  <c:v>-0.45549650612644882</c:v>
                </c:pt>
                <c:pt idx="2851">
                  <c:v>-0.46778564218113167</c:v>
                </c:pt>
                <c:pt idx="2852">
                  <c:v>-0.47779638854427098</c:v>
                </c:pt>
                <c:pt idx="2853">
                  <c:v>-0.48432749813303666</c:v>
                </c:pt>
                <c:pt idx="2854">
                  <c:v>-0.48656400405507172</c:v>
                </c:pt>
                <c:pt idx="2855">
                  <c:v>-0.48425408429450428</c:v>
                </c:pt>
                <c:pt idx="2856">
                  <c:v>-0.47779539832290835</c:v>
                </c:pt>
                <c:pt idx="2857">
                  <c:v>-0.46819935364091597</c:v>
                </c:pt>
                <c:pt idx="2858">
                  <c:v>-0.45691059709266041</c:v>
                </c:pt>
                <c:pt idx="2859">
                  <c:v>-0.44551222033399634</c:v>
                </c:pt>
                <c:pt idx="2860">
                  <c:v>-0.43540367765629429</c:v>
                </c:pt>
                <c:pt idx="2861">
                  <c:v>-0.42754265143412623</c:v>
                </c:pt>
                <c:pt idx="2862">
                  <c:v>-0.42230324422691617</c:v>
                </c:pt>
                <c:pt idx="2863">
                  <c:v>-0.4194601912125171</c:v>
                </c:pt>
                <c:pt idx="2864">
                  <c:v>-0.41828453723077891</c:v>
                </c:pt>
                <c:pt idx="2865">
                  <c:v>-0.41773228083914882</c:v>
                </c:pt>
                <c:pt idx="2866">
                  <c:v>-0.41670715763002231</c:v>
                </c:pt>
                <c:pt idx="2867">
                  <c:v>-0.41435214778321011</c:v>
                </c:pt>
                <c:pt idx="2868">
                  <c:v>-0.41028532930645012</c:v>
                </c:pt>
                <c:pt idx="2869">
                  <c:v>-0.40469819184579364</c:v>
                </c:pt>
                <c:pt idx="2870">
                  <c:v>-0.39828302264942878</c:v>
                </c:pt>
                <c:pt idx="2871">
                  <c:v>-0.39201450064387172</c:v>
                </c:pt>
                <c:pt idx="2872">
                  <c:v>-0.38685681483972462</c:v>
                </c:pt>
                <c:pt idx="2873">
                  <c:v>-0.38348413428444872</c:v>
                </c:pt>
                <c:pt idx="2874">
                  <c:v>-0.38208427591996885</c:v>
                </c:pt>
                <c:pt idx="2875">
                  <c:v>-0.38228803959783919</c:v>
                </c:pt>
                <c:pt idx="2876">
                  <c:v>-0.38324358280144144</c:v>
                </c:pt>
                <c:pt idx="2877">
                  <c:v>-0.38382211812713135</c:v>
                </c:pt>
                <c:pt idx="2878">
                  <c:v>-0.38290179813123165</c:v>
                </c:pt>
                <c:pt idx="2879">
                  <c:v>-0.37964801003614573</c:v>
                </c:pt>
                <c:pt idx="2880">
                  <c:v>-0.37370016158245201</c:v>
                </c:pt>
                <c:pt idx="2881">
                  <c:v>-0.36520485510461609</c:v>
                </c:pt>
                <c:pt idx="2882">
                  <c:v>-0.35469988843985317</c:v>
                </c:pt>
                <c:pt idx="2883">
                  <c:v>-0.34290461769265163</c:v>
                </c:pt>
                <c:pt idx="2884">
                  <c:v>-0.33048120938259468</c:v>
                </c:pt>
                <c:pt idx="2885">
                  <c:v>-0.3178283608820156</c:v>
                </c:pt>
                <c:pt idx="2886">
                  <c:v>-0.30496954825929495</c:v>
                </c:pt>
                <c:pt idx="2887">
                  <c:v>-0.29158127422691693</c:v>
                </c:pt>
                <c:pt idx="2888">
                  <c:v>-0.27716813697663151</c:v>
                </c:pt>
                <c:pt idx="2889">
                  <c:v>-0.26133007146485382</c:v>
                </c:pt>
                <c:pt idx="2890">
                  <c:v>-0.24400429776351162</c:v>
                </c:pt>
                <c:pt idx="2891">
                  <c:v>-0.22555989855817876</c:v>
                </c:pt>
                <c:pt idx="2892">
                  <c:v>-0.20670395714737264</c:v>
                </c:pt>
                <c:pt idx="2893">
                  <c:v>-0.18827707688566928</c:v>
                </c:pt>
                <c:pt idx="2894">
                  <c:v>-0.17107120309009397</c:v>
                </c:pt>
                <c:pt idx="2895">
                  <c:v>-0.15574170663923476</c:v>
                </c:pt>
                <c:pt idx="2896">
                  <c:v>-0.14278006231475804</c:v>
                </c:pt>
                <c:pt idx="2897">
                  <c:v>-0.13246913669354407</c:v>
                </c:pt>
                <c:pt idx="2898">
                  <c:v>-0.12479128624223629</c:v>
                </c:pt>
                <c:pt idx="2899">
                  <c:v>-0.11934407504061952</c:v>
                </c:pt>
                <c:pt idx="2900">
                  <c:v>-0.11536256558568214</c:v>
                </c:pt>
                <c:pt idx="2901">
                  <c:v>-0.11191041810254193</c:v>
                </c:pt>
                <c:pt idx="2902">
                  <c:v>-0.10818899920699782</c:v>
                </c:pt>
                <c:pt idx="2903">
                  <c:v>-0.10380062028019039</c:v>
                </c:pt>
                <c:pt idx="2904">
                  <c:v>-9.8802143331802428E-2</c:v>
                </c:pt>
                <c:pt idx="2905">
                  <c:v>-9.3517321806895287E-2</c:v>
                </c:pt>
                <c:pt idx="2906">
                  <c:v>-8.8232431317797247E-2</c:v>
                </c:pt>
                <c:pt idx="2907">
                  <c:v>-8.2963645134737446E-2</c:v>
                </c:pt>
                <c:pt idx="2908">
                  <c:v>-7.7423460300988164E-2</c:v>
                </c:pt>
                <c:pt idx="2909">
                  <c:v>-7.1167257951869664E-2</c:v>
                </c:pt>
                <c:pt idx="2910">
                  <c:v>-6.3765751776639401E-2</c:v>
                </c:pt>
                <c:pt idx="2911">
                  <c:v>-5.4856929992000314E-2</c:v>
                </c:pt>
                <c:pt idx="2912">
                  <c:v>-4.409711194948146E-2</c:v>
                </c:pt>
                <c:pt idx="2913">
                  <c:v>-3.1163596869724551E-2</c:v>
                </c:pt>
                <c:pt idx="2914">
                  <c:v>-1.5908372049623906E-2</c:v>
                </c:pt>
                <c:pt idx="2915">
                  <c:v>1.4116458192532527E-3</c:v>
                </c:pt>
                <c:pt idx="2916">
                  <c:v>2.0032361533783637E-2</c:v>
                </c:pt>
                <c:pt idx="2917">
                  <c:v>3.8856952825557699E-2</c:v>
                </c:pt>
                <c:pt idx="2918">
                  <c:v>5.6833085795753614E-2</c:v>
                </c:pt>
                <c:pt idx="2919">
                  <c:v>7.3275631516749498E-2</c:v>
                </c:pt>
                <c:pt idx="2920">
                  <c:v>8.7913304378559737E-2</c:v>
                </c:pt>
                <c:pt idx="2921">
                  <c:v>0.10068164726858375</c:v>
                </c:pt>
                <c:pt idx="2922">
                  <c:v>0.11152001690360674</c:v>
                </c:pt>
                <c:pt idx="2923">
                  <c:v>0.12040391975777327</c:v>
                </c:pt>
                <c:pt idx="2924">
                  <c:v>0.12756270768646766</c:v>
                </c:pt>
                <c:pt idx="2925">
                  <c:v>0.13359815575333195</c:v>
                </c:pt>
                <c:pt idx="2926">
                  <c:v>0.13929925270462279</c:v>
                </c:pt>
                <c:pt idx="2927">
                  <c:v>0.14526185141629561</c:v>
                </c:pt>
                <c:pt idx="2928">
                  <c:v>0.15163816841253991</c:v>
                </c:pt>
                <c:pt idx="2929">
                  <c:v>0.15823676071396384</c:v>
                </c:pt>
                <c:pt idx="2930">
                  <c:v>0.16486185190028088</c:v>
                </c:pt>
                <c:pt idx="2931">
                  <c:v>0.17155879073300045</c:v>
                </c:pt>
                <c:pt idx="2932">
                  <c:v>0.17854990965575479</c:v>
                </c:pt>
                <c:pt idx="2933">
                  <c:v>0.18596178954061762</c:v>
                </c:pt>
                <c:pt idx="2934">
                  <c:v>0.19363775304639883</c:v>
                </c:pt>
                <c:pt idx="2935">
                  <c:v>0.20122693953555651</c:v>
                </c:pt>
                <c:pt idx="2936">
                  <c:v>0.20846248725099784</c:v>
                </c:pt>
                <c:pt idx="2937">
                  <c:v>0.21537219777469702</c:v>
                </c:pt>
                <c:pt idx="2938">
                  <c:v>0.22225790084566757</c:v>
                </c:pt>
                <c:pt idx="2939">
                  <c:v>0.22951240531085434</c:v>
                </c:pt>
                <c:pt idx="2940">
                  <c:v>0.23747099862148688</c:v>
                </c:pt>
                <c:pt idx="2941">
                  <c:v>0.24640100144064295</c:v>
                </c:pt>
                <c:pt idx="2942">
                  <c:v>0.25654352279738718</c:v>
                </c:pt>
                <c:pt idx="2943">
                  <c:v>0.26805122411947413</c:v>
                </c:pt>
                <c:pt idx="2944">
                  <c:v>0.28078748332728304</c:v>
                </c:pt>
                <c:pt idx="2945">
                  <c:v>0.29413502630237154</c:v>
                </c:pt>
                <c:pt idx="2946">
                  <c:v>0.30701176696006072</c:v>
                </c:pt>
                <c:pt idx="2947">
                  <c:v>0.3181557425767107</c:v>
                </c:pt>
                <c:pt idx="2948">
                  <c:v>0.32654157726923344</c:v>
                </c:pt>
                <c:pt idx="2949">
                  <c:v>0.33169998025096675</c:v>
                </c:pt>
                <c:pt idx="2950">
                  <c:v>0.33380351191498314</c:v>
                </c:pt>
                <c:pt idx="2951">
                  <c:v>0.33355857693184204</c:v>
                </c:pt>
                <c:pt idx="2952">
                  <c:v>0.33204619308815098</c:v>
                </c:pt>
                <c:pt idx="2953">
                  <c:v>0.33060476693585472</c:v>
                </c:pt>
                <c:pt idx="2954">
                  <c:v>0.33071159243875825</c:v>
                </c:pt>
                <c:pt idx="2955">
                  <c:v>0.33376088767598944</c:v>
                </c:pt>
                <c:pt idx="2956">
                  <c:v>0.34072615669354001</c:v>
                </c:pt>
                <c:pt idx="2957">
                  <c:v>0.35182948888426729</c:v>
                </c:pt>
                <c:pt idx="2958">
                  <c:v>0.36639349319695086</c:v>
                </c:pt>
                <c:pt idx="2959">
                  <c:v>0.3829867307520714</c:v>
                </c:pt>
                <c:pt idx="2960">
                  <c:v>0.39982892835474765</c:v>
                </c:pt>
                <c:pt idx="2961">
                  <c:v>0.41529493267598988</c:v>
                </c:pt>
                <c:pt idx="2962">
                  <c:v>0.42833216920489731</c:v>
                </c:pt>
                <c:pt idx="2963">
                  <c:v>0.43866014802941355</c:v>
                </c:pt>
                <c:pt idx="2964">
                  <c:v>0.44669561885749254</c:v>
                </c:pt>
                <c:pt idx="2965">
                  <c:v>0.45324109334745644</c:v>
                </c:pt>
                <c:pt idx="2966">
                  <c:v>0.45908126601061594</c:v>
                </c:pt>
                <c:pt idx="2967">
                  <c:v>0.46468775597201889</c:v>
                </c:pt>
                <c:pt idx="2968">
                  <c:v>0.4701542640764243</c:v>
                </c:pt>
                <c:pt idx="2969">
                  <c:v>0.47531375041879065</c:v>
                </c:pt>
                <c:pt idx="2970">
                  <c:v>0.47988909730495799</c:v>
                </c:pt>
                <c:pt idx="2971">
                  <c:v>0.48358457829791623</c:v>
                </c:pt>
                <c:pt idx="2972">
                  <c:v>0.48615305977731099</c:v>
                </c:pt>
                <c:pt idx="2973">
                  <c:v>0.48751250482756897</c:v>
                </c:pt>
                <c:pt idx="2974">
                  <c:v>0.48789666581947572</c:v>
                </c:pt>
                <c:pt idx="2975">
                  <c:v>0.48791476552881619</c:v>
                </c:pt>
                <c:pt idx="2976">
                  <c:v>0.48839257290907312</c:v>
                </c:pt>
                <c:pt idx="2977">
                  <c:v>0.4900215489800766</c:v>
                </c:pt>
                <c:pt idx="2978">
                  <c:v>0.49300768436376508</c:v>
                </c:pt>
                <c:pt idx="2979">
                  <c:v>0.49691404783154758</c:v>
                </c:pt>
                <c:pt idx="2980">
                  <c:v>0.50075862986065867</c:v>
                </c:pt>
                <c:pt idx="2981">
                  <c:v>0.50328500410469279</c:v>
                </c:pt>
                <c:pt idx="2982">
                  <c:v>0.503257787816067</c:v>
                </c:pt>
                <c:pt idx="2983">
                  <c:v>0.49968437726025755</c:v>
                </c:pt>
                <c:pt idx="2984">
                  <c:v>0.49197799106497264</c:v>
                </c:pt>
                <c:pt idx="2985">
                  <c:v>0.48011837621619513</c:v>
                </c:pt>
                <c:pt idx="2986">
                  <c:v>0.46477674063904267</c:v>
                </c:pt>
                <c:pt idx="2987">
                  <c:v>0.44727674202468287</c:v>
                </c:pt>
                <c:pt idx="2988">
                  <c:v>0.42929193691900502</c:v>
                </c:pt>
                <c:pt idx="2989">
                  <c:v>0.41232961131716439</c:v>
                </c:pt>
                <c:pt idx="2990">
                  <c:v>0.39721859491815942</c:v>
                </c:pt>
                <c:pt idx="2991">
                  <c:v>0.38385975815352963</c:v>
                </c:pt>
                <c:pt idx="2992">
                  <c:v>0.37136413056593265</c:v>
                </c:pt>
                <c:pt idx="2993">
                  <c:v>0.35849665275575321</c:v>
                </c:pt>
                <c:pt idx="2994">
                  <c:v>0.34419532586999346</c:v>
                </c:pt>
                <c:pt idx="2995">
                  <c:v>0.32791294668859228</c:v>
                </c:pt>
                <c:pt idx="2996">
                  <c:v>0.30964676114908768</c:v>
                </c:pt>
                <c:pt idx="2997">
                  <c:v>0.28972310577865151</c:v>
                </c:pt>
                <c:pt idx="2998">
                  <c:v>0.26853261511309123</c:v>
                </c:pt>
                <c:pt idx="2999">
                  <c:v>0.24636274460114826</c:v>
                </c:pt>
                <c:pt idx="3000">
                  <c:v>0.2233307408715284</c:v>
                </c:pt>
                <c:pt idx="3001">
                  <c:v>0.19933817206186674</c:v>
                </c:pt>
                <c:pt idx="3002">
                  <c:v>0.1740115451473791</c:v>
                </c:pt>
                <c:pt idx="3003">
                  <c:v>0.1466987275081926</c:v>
                </c:pt>
                <c:pt idx="3004">
                  <c:v>0.11663057941354964</c:v>
                </c:pt>
                <c:pt idx="3005">
                  <c:v>8.3258983218465393E-2</c:v>
                </c:pt>
                <c:pt idx="3006">
                  <c:v>4.6623596795912207E-2</c:v>
                </c:pt>
                <c:pt idx="3007">
                  <c:v>7.5307888119756014E-3</c:v>
                </c:pt>
                <c:pt idx="3008">
                  <c:v>-3.258295850203833E-2</c:v>
                </c:pt>
                <c:pt idx="3009">
                  <c:v>-7.204755059696015E-2</c:v>
                </c:pt>
                <c:pt idx="3010">
                  <c:v>-0.10942479936818562</c:v>
                </c:pt>
                <c:pt idx="3011">
                  <c:v>-0.14385552951661318</c:v>
                </c:pt>
                <c:pt idx="3012">
                  <c:v>-0.17519932020526652</c:v>
                </c:pt>
                <c:pt idx="3013">
                  <c:v>-0.20397100950790853</c:v>
                </c:pt>
                <c:pt idx="3014">
                  <c:v>-0.23111010786350761</c:v>
                </c:pt>
                <c:pt idx="3015">
                  <c:v>-0.25763316638175771</c:v>
                </c:pt>
                <c:pt idx="3016">
                  <c:v>-0.28428460755226864</c:v>
                </c:pt>
                <c:pt idx="3017">
                  <c:v>-0.31135637870862926</c:v>
                </c:pt>
                <c:pt idx="3018">
                  <c:v>-0.33876866568828795</c:v>
                </c:pt>
                <c:pt idx="3019">
                  <c:v>-0.36632925389619636</c:v>
                </c:pt>
                <c:pt idx="3020">
                  <c:v>-0.39398773000627196</c:v>
                </c:pt>
                <c:pt idx="3021">
                  <c:v>-0.42194883957326601</c:v>
                </c:pt>
                <c:pt idx="3022">
                  <c:v>-0.45062295894899096</c:v>
                </c:pt>
                <c:pt idx="3023">
                  <c:v>-0.48047314212503722</c:v>
                </c:pt>
                <c:pt idx="3024">
                  <c:v>-0.51184014387466403</c:v>
                </c:pt>
                <c:pt idx="3025">
                  <c:v>-0.54480793723074872</c:v>
                </c:pt>
                <c:pt idx="3026">
                  <c:v>-0.57914035482760085</c:v>
                </c:pt>
                <c:pt idx="3027">
                  <c:v>-0.61428813228052959</c:v>
                </c:pt>
                <c:pt idx="3028">
                  <c:v>-0.64945297041659444</c:v>
                </c:pt>
                <c:pt idx="3029">
                  <c:v>-0.68369507548699371</c:v>
                </c:pt>
                <c:pt idx="3030">
                  <c:v>-0.71605365858609726</c:v>
                </c:pt>
                <c:pt idx="3031">
                  <c:v>-0.74565013617158427</c:v>
                </c:pt>
                <c:pt idx="3032">
                  <c:v>-0.7717898713012501</c:v>
                </c:pt>
                <c:pt idx="3033">
                  <c:v>-0.79410114266353349</c:v>
                </c:pt>
                <c:pt idx="3034">
                  <c:v>-0.81269721827408048</c:v>
                </c:pt>
                <c:pt idx="3035">
                  <c:v>-0.82827223000583783</c:v>
                </c:pt>
                <c:pt idx="3036">
                  <c:v>-0.84202957818919311</c:v>
                </c:pt>
                <c:pt idx="3037">
                  <c:v>-0.85541731214874173</c:v>
                </c:pt>
                <c:pt idx="3038">
                  <c:v>-0.86975777083061045</c:v>
                </c:pt>
                <c:pt idx="3039">
                  <c:v>-0.88592152873392682</c:v>
                </c:pt>
                <c:pt idx="3040">
                  <c:v>-0.90415459716182089</c:v>
                </c:pt>
                <c:pt idx="3041">
                  <c:v>-0.92407183148418137</c:v>
                </c:pt>
                <c:pt idx="3042">
                  <c:v>-0.9447670852213631</c:v>
                </c:pt>
                <c:pt idx="3043">
                  <c:v>-0.96499036123364834</c:v>
                </c:pt>
                <c:pt idx="3044">
                  <c:v>-0.98337917534104335</c:v>
                </c:pt>
                <c:pt idx="3045">
                  <c:v>-0.99874205511821312</c:v>
                </c:pt>
                <c:pt idx="3046">
                  <c:v>-1.0103383000998305</c:v>
                </c:pt>
                <c:pt idx="3047">
                  <c:v>-1.0180380807539928</c:v>
                </c:pt>
                <c:pt idx="3048">
                  <c:v>-1.0222637924953153</c:v>
                </c:pt>
                <c:pt idx="3049">
                  <c:v>-1.0237258829475318</c:v>
                </c:pt>
                <c:pt idx="3050">
                  <c:v>-1.0230943895528219</c:v>
                </c:pt>
                <c:pt idx="3051">
                  <c:v>-1.0207695826818857</c:v>
                </c:pt>
                <c:pt idx="3052">
                  <c:v>-1.0168154505455627</c:v>
                </c:pt>
                <c:pt idx="3053">
                  <c:v>-1.0110099061469353</c:v>
                </c:pt>
                <c:pt idx="3054">
                  <c:v>-1.0029562782513697</c:v>
                </c:pt>
                <c:pt idx="3055">
                  <c:v>-0.99226571796219654</c:v>
                </c:pt>
                <c:pt idx="3056">
                  <c:v>-0.97881326100981836</c:v>
                </c:pt>
                <c:pt idx="3057">
                  <c:v>-0.9629522941744838</c:v>
                </c:pt>
                <c:pt idx="3058">
                  <c:v>-0.94550388010494557</c:v>
                </c:pt>
                <c:pt idx="3059">
                  <c:v>-0.92745887316056863</c:v>
                </c:pt>
                <c:pt idx="3060">
                  <c:v>-0.90954994377602749</c:v>
                </c:pt>
                <c:pt idx="3061">
                  <c:v>-0.89194366600464536</c:v>
                </c:pt>
                <c:pt idx="3062">
                  <c:v>-0.87419638445195058</c:v>
                </c:pt>
                <c:pt idx="3063">
                  <c:v>-0.85543034132295792</c:v>
                </c:pt>
                <c:pt idx="3064">
                  <c:v>-0.8345715987395721</c:v>
                </c:pt>
                <c:pt idx="3065">
                  <c:v>-0.81054381609032544</c:v>
                </c:pt>
                <c:pt idx="3066">
                  <c:v>-0.78245439918646331</c:v>
                </c:pt>
                <c:pt idx="3067">
                  <c:v>-0.74983874141440321</c:v>
                </c:pt>
                <c:pt idx="3068">
                  <c:v>-0.71290533308159154</c:v>
                </c:pt>
                <c:pt idx="3069">
                  <c:v>-0.67261189003226518</c:v>
                </c:pt>
                <c:pt idx="3070">
                  <c:v>-0.63044016714879458</c:v>
                </c:pt>
                <c:pt idx="3071">
                  <c:v>-0.58791841545064583</c:v>
                </c:pt>
                <c:pt idx="3072">
                  <c:v>-0.54611872042818965</c:v>
                </c:pt>
                <c:pt idx="3073">
                  <c:v>-0.50537326601180066</c:v>
                </c:pt>
                <c:pt idx="3074">
                  <c:v>-0.46529776831993852</c:v>
                </c:pt>
                <c:pt idx="3075">
                  <c:v>-0.42503243637941351</c:v>
                </c:pt>
                <c:pt idx="3076">
                  <c:v>-0.38355786832478755</c:v>
                </c:pt>
                <c:pt idx="3077">
                  <c:v>-0.33999852339315717</c:v>
                </c:pt>
                <c:pt idx="3078">
                  <c:v>-0.2938880563235548</c:v>
                </c:pt>
                <c:pt idx="3079">
                  <c:v>-0.24537242125870751</c:v>
                </c:pt>
                <c:pt idx="3080">
                  <c:v>-0.19526831134224432</c:v>
                </c:pt>
                <c:pt idx="3081">
                  <c:v>-0.14487928604695266</c:v>
                </c:pt>
                <c:pt idx="3082">
                  <c:v>-9.5578956590298109E-2</c:v>
                </c:pt>
                <c:pt idx="3083">
                  <c:v>-4.831856187728633E-2</c:v>
                </c:pt>
                <c:pt idx="3084">
                  <c:v>-3.2786919222398997E-3</c:v>
                </c:pt>
                <c:pt idx="3085">
                  <c:v>4.0181704694483747E-2</c:v>
                </c:pt>
                <c:pt idx="3086">
                  <c:v>8.3281545961494743E-2</c:v>
                </c:pt>
                <c:pt idx="3087">
                  <c:v>0.12741646958781724</c:v>
                </c:pt>
                <c:pt idx="3088">
                  <c:v>0.17374792085561352</c:v>
                </c:pt>
                <c:pt idx="3089">
                  <c:v>0.22286128619047735</c:v>
                </c:pt>
                <c:pt idx="3090">
                  <c:v>0.27454529478938383</c:v>
                </c:pt>
                <c:pt idx="3091">
                  <c:v>0.32775848623180404</c:v>
                </c:pt>
                <c:pt idx="3092">
                  <c:v>0.38083232923357452</c:v>
                </c:pt>
                <c:pt idx="3093">
                  <c:v>0.43189254746838068</c:v>
                </c:pt>
                <c:pt idx="3094">
                  <c:v>0.47937621857034673</c:v>
                </c:pt>
                <c:pt idx="3095">
                  <c:v>0.52244815829415725</c:v>
                </c:pt>
                <c:pt idx="3096">
                  <c:v>0.56115732573878552</c:v>
                </c:pt>
                <c:pt idx="3097">
                  <c:v>0.59630769784017756</c:v>
                </c:pt>
                <c:pt idx="3098">
                  <c:v>0.62914196196984395</c:v>
                </c:pt>
                <c:pt idx="3099">
                  <c:v>0.66097846535202076</c:v>
                </c:pt>
                <c:pt idx="3100">
                  <c:v>0.69290687781575011</c:v>
                </c:pt>
                <c:pt idx="3101">
                  <c:v>0.72557910210914356</c:v>
                </c:pt>
                <c:pt idx="3102">
                  <c:v>0.75909387798655392</c:v>
                </c:pt>
                <c:pt idx="3103">
                  <c:v>0.79299097089452142</c:v>
                </c:pt>
                <c:pt idx="3104">
                  <c:v>0.82638658109273166</c:v>
                </c:pt>
                <c:pt idx="3105">
                  <c:v>0.85824236483228522</c:v>
                </c:pt>
                <c:pt idx="3106">
                  <c:v>0.88768988458702713</c:v>
                </c:pt>
                <c:pt idx="3107">
                  <c:v>0.91429010184701309</c:v>
                </c:pt>
                <c:pt idx="3108">
                  <c:v>0.93813015672179123</c:v>
                </c:pt>
                <c:pt idx="3109">
                  <c:v>0.9597378355236954</c:v>
                </c:pt>
                <c:pt idx="3110">
                  <c:v>0.9798696810966312</c:v>
                </c:pt>
                <c:pt idx="3111">
                  <c:v>0.99925301719286153</c:v>
                </c:pt>
                <c:pt idx="3112">
                  <c:v>1.0183518948536319</c:v>
                </c:pt>
                <c:pt idx="3113">
                  <c:v>1.037214381410271</c:v>
                </c:pt>
                <c:pt idx="3114">
                  <c:v>1.0554426607276488</c:v>
                </c:pt>
                <c:pt idx="3115">
                  <c:v>1.0722960720852819</c:v>
                </c:pt>
                <c:pt idx="3116">
                  <c:v>1.0868939174379155</c:v>
                </c:pt>
                <c:pt idx="3117">
                  <c:v>1.0984480705526547</c:v>
                </c:pt>
                <c:pt idx="3118">
                  <c:v>1.1064475161009659</c:v>
                </c:pt>
                <c:pt idx="3119">
                  <c:v>1.110749707190176</c:v>
                </c:pt>
                <c:pt idx="3120">
                  <c:v>1.1115833436645708</c:v>
                </c:pt>
                <c:pt idx="3121">
                  <c:v>1.109490177143678</c:v>
                </c:pt>
                <c:pt idx="3122">
                  <c:v>1.105222175951585</c:v>
                </c:pt>
                <c:pt idx="3123">
                  <c:v>1.0995962230888288</c:v>
                </c:pt>
                <c:pt idx="3124">
                  <c:v>1.0933168794930248</c:v>
                </c:pt>
                <c:pt idx="3125">
                  <c:v>1.0868069906039508</c:v>
                </c:pt>
                <c:pt idx="3126">
                  <c:v>1.0801106168812575</c:v>
                </c:pt>
                <c:pt idx="3127">
                  <c:v>1.0729173480748337</c:v>
                </c:pt>
                <c:pt idx="3128">
                  <c:v>1.0647002014305407</c:v>
                </c:pt>
                <c:pt idx="3129">
                  <c:v>1.0549076250993674</c:v>
                </c:pt>
                <c:pt idx="3130">
                  <c:v>1.0431384547692035</c:v>
                </c:pt>
                <c:pt idx="3131">
                  <c:v>1.029252445312028</c:v>
                </c:pt>
                <c:pt idx="3132">
                  <c:v>1.0134044820643688</c:v>
                </c:pt>
                <c:pt idx="3133">
                  <c:v>0.99600996670288711</c:v>
                </c:pt>
                <c:pt idx="3134">
                  <c:v>0.97764827402283327</c:v>
                </c:pt>
                <c:pt idx="3135">
                  <c:v>0.95891629369583764</c:v>
                </c:pt>
                <c:pt idx="3136">
                  <c:v>0.94026567992264798</c:v>
                </c:pt>
                <c:pt idx="3137">
                  <c:v>0.92187255537978385</c:v>
                </c:pt>
                <c:pt idx="3138">
                  <c:v>0.90358250396009454</c:v>
                </c:pt>
                <c:pt idx="3139">
                  <c:v>0.88495267894276008</c:v>
                </c:pt>
                <c:pt idx="3140">
                  <c:v>0.86537705169843948</c:v>
                </c:pt>
                <c:pt idx="3141">
                  <c:v>0.84424372799586433</c:v>
                </c:pt>
                <c:pt idx="3142">
                  <c:v>0.82106619754438837</c:v>
                </c:pt>
                <c:pt idx="3143">
                  <c:v>0.79555860153529323</c:v>
                </c:pt>
                <c:pt idx="3144">
                  <c:v>0.76766032859259614</c:v>
                </c:pt>
                <c:pt idx="3145">
                  <c:v>0.73752849582253843</c:v>
                </c:pt>
                <c:pt idx="3146">
                  <c:v>0.7055039642156945</c:v>
                </c:pt>
                <c:pt idx="3147">
                  <c:v>0.672040571592875</c:v>
                </c:pt>
                <c:pt idx="3148">
                  <c:v>0.63759858136884862</c:v>
                </c:pt>
                <c:pt idx="3149">
                  <c:v>0.60253970484414809</c:v>
                </c:pt>
                <c:pt idx="3150">
                  <c:v>0.56707791580862987</c:v>
                </c:pt>
                <c:pt idx="3151">
                  <c:v>0.53131152199062148</c:v>
                </c:pt>
                <c:pt idx="3152">
                  <c:v>0.49531053760269111</c:v>
                </c:pt>
                <c:pt idx="3153">
                  <c:v>0.45919157420930012</c:v>
                </c:pt>
                <c:pt idx="3154">
                  <c:v>0.42310448204995571</c:v>
                </c:pt>
                <c:pt idx="3155">
                  <c:v>0.38710382325528336</c:v>
                </c:pt>
                <c:pt idx="3156">
                  <c:v>0.35098096333479062</c:v>
                </c:pt>
                <c:pt idx="3157">
                  <c:v>0.31421474638204666</c:v>
                </c:pt>
                <c:pt idx="3158">
                  <c:v>0.2761528756484839</c:v>
                </c:pt>
                <c:pt idx="3159">
                  <c:v>0.23635946420905474</c:v>
                </c:pt>
                <c:pt idx="3160">
                  <c:v>0.1949089818137206</c:v>
                </c:pt>
                <c:pt idx="3161">
                  <c:v>0.15243614819845683</c:v>
                </c:pt>
                <c:pt idx="3162">
                  <c:v>0.10993663212930188</c:v>
                </c:pt>
                <c:pt idx="3163">
                  <c:v>6.846713221715732E-2</c:v>
                </c:pt>
                <c:pt idx="3164">
                  <c:v>2.8907553005319442E-2</c:v>
                </c:pt>
                <c:pt idx="3165">
                  <c:v>-8.151067396250768E-3</c:v>
                </c:pt>
                <c:pt idx="3166">
                  <c:v>-4.2448063081086597E-2</c:v>
                </c:pt>
                <c:pt idx="3167">
                  <c:v>-7.4095214099657983E-2</c:v>
                </c:pt>
                <c:pt idx="3168">
                  <c:v>-0.10359635473378148</c:v>
                </c:pt>
                <c:pt idx="3169">
                  <c:v>-0.13175572927215951</c:v>
                </c:pt>
                <c:pt idx="3170">
                  <c:v>-0.15944186397144411</c:v>
                </c:pt>
                <c:pt idx="3171">
                  <c:v>-0.18729349019077621</c:v>
                </c:pt>
                <c:pt idx="3172">
                  <c:v>-0.21551916450918074</c:v>
                </c:pt>
                <c:pt idx="3173">
                  <c:v>-0.24390024766275406</c:v>
                </c:pt>
                <c:pt idx="3174">
                  <c:v>-0.27198644932473071</c:v>
                </c:pt>
                <c:pt idx="3175">
                  <c:v>-0.2993593822891476</c:v>
                </c:pt>
                <c:pt idx="3176">
                  <c:v>-0.3258249317236851</c:v>
                </c:pt>
                <c:pt idx="3177">
                  <c:v>-0.35146874366080638</c:v>
                </c:pt>
                <c:pt idx="3178">
                  <c:v>-0.37659473963821116</c:v>
                </c:pt>
                <c:pt idx="3179">
                  <c:v>-0.40161246961661057</c:v>
                </c:pt>
                <c:pt idx="3180">
                  <c:v>-0.42692094977088424</c:v>
                </c:pt>
                <c:pt idx="3181">
                  <c:v>-0.45279291379223435</c:v>
                </c:pt>
                <c:pt idx="3182">
                  <c:v>-0.47924987072575898</c:v>
                </c:pt>
                <c:pt idx="3183">
                  <c:v>-0.50593860407185898</c:v>
                </c:pt>
                <c:pt idx="3184">
                  <c:v>-0.53206047620561348</c:v>
                </c:pt>
                <c:pt idx="3185">
                  <c:v>-0.55643832173828112</c:v>
                </c:pt>
                <c:pt idx="3186">
                  <c:v>-0.57777818426582894</c:v>
                </c:pt>
                <c:pt idx="3187">
                  <c:v>-0.59507555186847161</c:v>
                </c:pt>
                <c:pt idx="3188">
                  <c:v>-0.60800145391028304</c:v>
                </c:pt>
                <c:pt idx="3189">
                  <c:v>-0.61708672174581192</c:v>
                </c:pt>
                <c:pt idx="3190">
                  <c:v>-0.62362709262433824</c:v>
                </c:pt>
                <c:pt idx="3191">
                  <c:v>-0.62937851799603839</c:v>
                </c:pt>
                <c:pt idx="3192">
                  <c:v>-0.63617711058770376</c:v>
                </c:pt>
                <c:pt idx="3193">
                  <c:v>-0.64557408642436098</c:v>
                </c:pt>
                <c:pt idx="3194">
                  <c:v>-0.65852150281477351</c:v>
                </c:pt>
                <c:pt idx="3195">
                  <c:v>-0.67514101117288416</c:v>
                </c:pt>
                <c:pt idx="3196">
                  <c:v>-0.69463198329957632</c:v>
                </c:pt>
                <c:pt idx="3197">
                  <c:v>-0.71539070157202478</c:v>
                </c:pt>
                <c:pt idx="3198">
                  <c:v>-0.73537662770270373</c:v>
                </c:pt>
                <c:pt idx="3199">
                  <c:v>-0.75265152305623129</c:v>
                </c:pt>
                <c:pt idx="3200">
                  <c:v>-0.76589417310698371</c:v>
                </c:pt>
                <c:pt idx="3201">
                  <c:v>-0.77467035601499934</c:v>
                </c:pt>
                <c:pt idx="3202">
                  <c:v>-0.77935680939700092</c:v>
                </c:pt>
                <c:pt idx="3203">
                  <c:v>-0.78081554507924866</c:v>
                </c:pt>
                <c:pt idx="3204">
                  <c:v>-0.7800452227626542</c:v>
                </c:pt>
                <c:pt idx="3205">
                  <c:v>-0.77797072893264962</c:v>
                </c:pt>
                <c:pt idx="3206">
                  <c:v>-0.77534771126828206</c:v>
                </c:pt>
                <c:pt idx="3207">
                  <c:v>-0.77266982419075081</c:v>
                </c:pt>
                <c:pt idx="3208">
                  <c:v>-0.77003755948313246</c:v>
                </c:pt>
                <c:pt idx="3209">
                  <c:v>-0.76706496979457939</c:v>
                </c:pt>
                <c:pt idx="3210">
                  <c:v>-0.76294681181336033</c:v>
                </c:pt>
                <c:pt idx="3211">
                  <c:v>-0.75673884869659735</c:v>
                </c:pt>
                <c:pt idx="3212">
                  <c:v>-0.74775901329016004</c:v>
                </c:pt>
                <c:pt idx="3213">
                  <c:v>-0.7359108984900774</c:v>
                </c:pt>
                <c:pt idx="3214">
                  <c:v>-0.72175479214336646</c:v>
                </c:pt>
                <c:pt idx="3215">
                  <c:v>-0.70629086371636207</c:v>
                </c:pt>
                <c:pt idx="3216">
                  <c:v>-0.69058079326641453</c:v>
                </c:pt>
                <c:pt idx="3217">
                  <c:v>-0.67541451798423369</c:v>
                </c:pt>
                <c:pt idx="3218">
                  <c:v>-0.66116596005490069</c:v>
                </c:pt>
                <c:pt idx="3219">
                  <c:v>-0.64781841266558571</c:v>
                </c:pt>
                <c:pt idx="3220">
                  <c:v>-0.63502698439192251</c:v>
                </c:pt>
                <c:pt idx="3221">
                  <c:v>-0.62212929444791865</c:v>
                </c:pt>
                <c:pt idx="3222">
                  <c:v>-0.60815685412562648</c:v>
                </c:pt>
                <c:pt idx="3223">
                  <c:v>-0.59198055050001741</c:v>
                </c:pt>
                <c:pt idx="3224">
                  <c:v>-0.572642340165891</c:v>
                </c:pt>
                <c:pt idx="3225">
                  <c:v>-0.54973761056328341</c:v>
                </c:pt>
                <c:pt idx="3226">
                  <c:v>-0.52360356705567712</c:v>
                </c:pt>
                <c:pt idx="3227">
                  <c:v>-0.49517325480816643</c:v>
                </c:pt>
                <c:pt idx="3228">
                  <c:v>-0.46558930494666889</c:v>
                </c:pt>
                <c:pt idx="3229">
                  <c:v>-0.43582766207148227</c:v>
                </c:pt>
                <c:pt idx="3230">
                  <c:v>-0.40653872574181066</c:v>
                </c:pt>
                <c:pt idx="3231">
                  <c:v>-0.37809974118660705</c:v>
                </c:pt>
                <c:pt idx="3232">
                  <c:v>-0.35068248820566666</c:v>
                </c:pt>
                <c:pt idx="3233">
                  <c:v>-0.32419324897860913</c:v>
                </c:pt>
                <c:pt idx="3234">
                  <c:v>-0.29817339370244117</c:v>
                </c:pt>
                <c:pt idx="3235">
                  <c:v>-0.27187210711420101</c:v>
                </c:pt>
                <c:pt idx="3236">
                  <c:v>-0.24456866793351076</c:v>
                </c:pt>
                <c:pt idx="3237">
                  <c:v>-0.21596377537367392</c:v>
                </c:pt>
                <c:pt idx="3238">
                  <c:v>-0.18634546449936093</c:v>
                </c:pt>
                <c:pt idx="3239">
                  <c:v>-0.15639964491673164</c:v>
                </c:pt>
                <c:pt idx="3240">
                  <c:v>-0.12682217746235641</c:v>
                </c:pt>
                <c:pt idx="3241">
                  <c:v>-9.8013692072197844E-2</c:v>
                </c:pt>
                <c:pt idx="3242">
                  <c:v>-7.0020815165699912E-2</c:v>
                </c:pt>
                <c:pt idx="3243">
                  <c:v>-4.2678546486776145E-2</c:v>
                </c:pt>
                <c:pt idx="3244">
                  <c:v>-1.5770270047476987E-2</c:v>
                </c:pt>
                <c:pt idx="3245">
                  <c:v>1.0946164698276145E-2</c:v>
                </c:pt>
                <c:pt idx="3246">
                  <c:v>3.7825745153017724E-2</c:v>
                </c:pt>
                <c:pt idx="3247">
                  <c:v>6.5381046876920076E-2</c:v>
                </c:pt>
                <c:pt idx="3248">
                  <c:v>9.4156549278108001E-2</c:v>
                </c:pt>
                <c:pt idx="3249">
                  <c:v>0.12445470468633373</c:v>
                </c:pt>
                <c:pt idx="3250">
                  <c:v>0.15608231145203383</c:v>
                </c:pt>
                <c:pt idx="3251">
                  <c:v>0.18830549738576285</c:v>
                </c:pt>
                <c:pt idx="3252">
                  <c:v>0.22005962507555415</c:v>
                </c:pt>
                <c:pt idx="3253">
                  <c:v>0.25029001190593947</c:v>
                </c:pt>
                <c:pt idx="3254">
                  <c:v>0.27824657557450677</c:v>
                </c:pt>
                <c:pt idx="3255">
                  <c:v>0.3036141071470182</c:v>
                </c:pt>
                <c:pt idx="3256">
                  <c:v>0.32647395982825428</c:v>
                </c:pt>
                <c:pt idx="3257">
                  <c:v>0.34718729807945264</c:v>
                </c:pt>
                <c:pt idx="3258">
                  <c:v>0.36627953745842262</c:v>
                </c:pt>
                <c:pt idx="3259">
                  <c:v>0.38433473075843366</c:v>
                </c:pt>
                <c:pt idx="3260">
                  <c:v>0.40188513084462896</c:v>
                </c:pt>
                <c:pt idx="3261">
                  <c:v>0.41930352024048417</c:v>
                </c:pt>
                <c:pt idx="3262">
                  <c:v>0.43672248692815024</c:v>
                </c:pt>
                <c:pt idx="3263">
                  <c:v>0.45401760123913859</c:v>
                </c:pt>
                <c:pt idx="3264">
                  <c:v>0.47087860126094377</c:v>
                </c:pt>
                <c:pt idx="3265">
                  <c:v>0.4869307921834527</c:v>
                </c:pt>
                <c:pt idx="3266">
                  <c:v>0.5018371524083014</c:v>
                </c:pt>
                <c:pt idx="3267">
                  <c:v>0.51534598859585112</c:v>
                </c:pt>
                <c:pt idx="3268">
                  <c:v>0.5272880369529297</c:v>
                </c:pt>
                <c:pt idx="3269">
                  <c:v>0.53755202601619922</c:v>
                </c:pt>
                <c:pt idx="3270">
                  <c:v>0.54607335512911381</c:v>
                </c:pt>
                <c:pt idx="3271">
                  <c:v>0.55283725315894705</c:v>
                </c:pt>
                <c:pt idx="3272">
                  <c:v>0.55786102740663801</c:v>
                </c:pt>
                <c:pt idx="3273">
                  <c:v>0.56113632944099312</c:v>
                </c:pt>
                <c:pt idx="3274">
                  <c:v>0.56256585874790566</c:v>
                </c:pt>
                <c:pt idx="3275">
                  <c:v>0.56195530245055014</c:v>
                </c:pt>
                <c:pt idx="3276">
                  <c:v>0.55909656087136195</c:v>
                </c:pt>
                <c:pt idx="3277">
                  <c:v>0.55391372380308845</c:v>
                </c:pt>
                <c:pt idx="3278">
                  <c:v>0.54658704782653633</c:v>
                </c:pt>
                <c:pt idx="3279">
                  <c:v>0.53757892699736098</c:v>
                </c:pt>
                <c:pt idx="3280">
                  <c:v>0.52754530165108737</c:v>
                </c:pt>
                <c:pt idx="3281">
                  <c:v>0.51717854047657008</c:v>
                </c:pt>
                <c:pt idx="3282">
                  <c:v>0.50705628003116088</c:v>
                </c:pt>
                <c:pt idx="3283">
                  <c:v>0.49754846581940576</c:v>
                </c:pt>
                <c:pt idx="3284">
                  <c:v>0.48878902395464197</c:v>
                </c:pt>
                <c:pt idx="3285">
                  <c:v>0.48068771293034113</c:v>
                </c:pt>
                <c:pt idx="3286">
                  <c:v>0.4729571452551235</c:v>
                </c:pt>
                <c:pt idx="3287">
                  <c:v>0.46515336175852229</c:v>
                </c:pt>
                <c:pt idx="3288">
                  <c:v>0.45675076856739705</c:v>
                </c:pt>
                <c:pt idx="3289">
                  <c:v>0.44726198411858775</c:v>
                </c:pt>
                <c:pt idx="3290">
                  <c:v>0.4363736044079769</c:v>
                </c:pt>
                <c:pt idx="3291">
                  <c:v>0.42403847047678495</c:v>
                </c:pt>
                <c:pt idx="3292">
                  <c:v>0.41046992170052277</c:v>
                </c:pt>
                <c:pt idx="3293">
                  <c:v>0.39603136104966807</c:v>
                </c:pt>
                <c:pt idx="3294">
                  <c:v>0.38107844796072016</c:v>
                </c:pt>
                <c:pt idx="3295">
                  <c:v>0.36583614825692584</c:v>
                </c:pt>
                <c:pt idx="3296">
                  <c:v>0.35035937415803986</c:v>
                </c:pt>
                <c:pt idx="3297">
                  <c:v>0.33456598526842846</c:v>
                </c:pt>
                <c:pt idx="3298">
                  <c:v>0.31829246074565803</c:v>
                </c:pt>
                <c:pt idx="3299">
                  <c:v>0.30133250109376286</c:v>
                </c:pt>
                <c:pt idx="3300">
                  <c:v>0.28346498565678191</c:v>
                </c:pt>
                <c:pt idx="3301">
                  <c:v>0.26450782404555256</c:v>
                </c:pt>
                <c:pt idx="3302">
                  <c:v>0.24440592408843834</c:v>
                </c:pt>
                <c:pt idx="3303">
                  <c:v>0.22330900292491065</c:v>
                </c:pt>
                <c:pt idx="3304">
                  <c:v>0.20157699702393381</c:v>
                </c:pt>
                <c:pt idx="3305">
                  <c:v>0.17968568653662143</c:v>
                </c:pt>
                <c:pt idx="3306">
                  <c:v>0.15807435268452927</c:v>
                </c:pt>
                <c:pt idx="3307">
                  <c:v>0.13702218289595988</c:v>
                </c:pt>
                <c:pt idx="3308">
                  <c:v>0.11661360928728845</c:v>
                </c:pt>
                <c:pt idx="3309">
                  <c:v>9.6781964112294686E-2</c:v>
                </c:pt>
                <c:pt idx="3310">
                  <c:v>7.7372493635818954E-2</c:v>
                </c:pt>
                <c:pt idx="3311">
                  <c:v>5.8175956194438418E-2</c:v>
                </c:pt>
                <c:pt idx="3312">
                  <c:v>3.8935980559846324E-2</c:v>
                </c:pt>
                <c:pt idx="3313">
                  <c:v>1.9376838604705314E-2</c:v>
                </c:pt>
                <c:pt idx="3314">
                  <c:v>-7.1547701439788735E-4</c:v>
                </c:pt>
                <c:pt idx="3315">
                  <c:v>-2.1388149186756144E-2</c:v>
                </c:pt>
                <c:pt idx="3316">
                  <c:v>-4.2464685880943313E-2</c:v>
                </c:pt>
                <c:pt idx="3317">
                  <c:v>-6.3586022575590345E-2</c:v>
                </c:pt>
                <c:pt idx="3318">
                  <c:v>-8.4331541226487713E-2</c:v>
                </c:pt>
                <c:pt idx="3319">
                  <c:v>-0.10434964145610814</c:v>
                </c:pt>
                <c:pt idx="3320">
                  <c:v>-0.12343319282005616</c:v>
                </c:pt>
                <c:pt idx="3321">
                  <c:v>-0.14152784479366243</c:v>
                </c:pt>
                <c:pt idx="3322">
                  <c:v>-0.15870763750440858</c:v>
                </c:pt>
                <c:pt idx="3323">
                  <c:v>-0.1751480008228955</c:v>
                </c:pt>
                <c:pt idx="3324">
                  <c:v>-0.19108913434006211</c:v>
                </c:pt>
                <c:pt idx="3325">
                  <c:v>-0.20676702850140397</c:v>
                </c:pt>
                <c:pt idx="3326">
                  <c:v>-0.22231468104712376</c:v>
                </c:pt>
                <c:pt idx="3327">
                  <c:v>-0.23767425139300699</c:v>
                </c:pt>
                <c:pt idx="3328">
                  <c:v>-0.25257351848640114</c:v>
                </c:pt>
                <c:pt idx="3329">
                  <c:v>-0.26659493892989106</c:v>
                </c:pt>
                <c:pt idx="3330">
                  <c:v>-0.27931428122023277</c:v>
                </c:pt>
                <c:pt idx="3331">
                  <c:v>-0.29043765905371743</c:v>
                </c:pt>
                <c:pt idx="3332">
                  <c:v>-0.29986218339021048</c:v>
                </c:pt>
                <c:pt idx="3333">
                  <c:v>-0.30763397907086892</c:v>
                </c:pt>
                <c:pt idx="3334">
                  <c:v>-0.31383959343701501</c:v>
                </c:pt>
                <c:pt idx="3335">
                  <c:v>-0.31850468387642333</c:v>
                </c:pt>
                <c:pt idx="3336">
                  <c:v>-0.32157112985119496</c:v>
                </c:pt>
                <c:pt idx="3337">
                  <c:v>-0.32297706064980447</c:v>
                </c:pt>
                <c:pt idx="3338">
                  <c:v>-0.32279602181447664</c:v>
                </c:pt>
                <c:pt idx="3339">
                  <c:v>-0.32134862460755315</c:v>
                </c:pt>
                <c:pt idx="3340">
                  <c:v>-0.31921515535629202</c:v>
                </c:pt>
                <c:pt idx="3341">
                  <c:v>-0.31714394695970083</c:v>
                </c:pt>
                <c:pt idx="3342">
                  <c:v>-0.31591175799275256</c:v>
                </c:pt>
                <c:pt idx="3343">
                  <c:v>-0.31619521297108028</c:v>
                </c:pt>
                <c:pt idx="3344">
                  <c:v>-0.31847527638873435</c:v>
                </c:pt>
                <c:pt idx="3345">
                  <c:v>-0.32296690400893413</c:v>
                </c:pt>
                <c:pt idx="3346">
                  <c:v>-0.32956646124945649</c:v>
                </c:pt>
                <c:pt idx="3347">
                  <c:v>-0.33783750480404928</c:v>
                </c:pt>
                <c:pt idx="3348">
                  <c:v>-0.3470757656766848</c:v>
                </c:pt>
                <c:pt idx="3349">
                  <c:v>-0.35646910702786738</c:v>
                </c:pt>
                <c:pt idx="3350">
                  <c:v>-0.36530530859384308</c:v>
                </c:pt>
                <c:pt idx="3351">
                  <c:v>-0.37313428980687535</c:v>
                </c:pt>
                <c:pt idx="3352">
                  <c:v>-0.37980470024199542</c:v>
                </c:pt>
                <c:pt idx="3353">
                  <c:v>-0.38535864992353536</c:v>
                </c:pt>
                <c:pt idx="3354">
                  <c:v>-0.3898447585839403</c:v>
                </c:pt>
                <c:pt idx="3355">
                  <c:v>-0.39314952612758119</c:v>
                </c:pt>
                <c:pt idx="3356">
                  <c:v>-0.39492577309028887</c:v>
                </c:pt>
                <c:pt idx="3357">
                  <c:v>-0.39464258342218089</c:v>
                </c:pt>
                <c:pt idx="3358">
                  <c:v>-0.39172949321275902</c:v>
                </c:pt>
                <c:pt idx="3359">
                  <c:v>-0.38575505156425183</c:v>
                </c:pt>
                <c:pt idx="3360">
                  <c:v>-0.37658509094955434</c:v>
                </c:pt>
                <c:pt idx="3361">
                  <c:v>-0.36450310235582151</c:v>
                </c:pt>
                <c:pt idx="3362">
                  <c:v>-0.35029229524278355</c:v>
                </c:pt>
                <c:pt idx="3363">
                  <c:v>-0.33525822271565525</c:v>
                </c:pt>
                <c:pt idx="3364">
                  <c:v>-0.32113865202885</c:v>
                </c:pt>
                <c:pt idx="3365">
                  <c:v>-0.30983544481913411</c:v>
                </c:pt>
                <c:pt idx="3366">
                  <c:v>-0.3029758690702265</c:v>
                </c:pt>
                <c:pt idx="3367">
                  <c:v>-0.30145769671777961</c:v>
                </c:pt>
                <c:pt idx="3368">
                  <c:v>-0.3052009428822654</c:v>
                </c:pt>
                <c:pt idx="3369">
                  <c:v>-0.31322486852514642</c:v>
                </c:pt>
                <c:pt idx="3370">
                  <c:v>-0.32397674813273175</c:v>
                </c:pt>
                <c:pt idx="3371">
                  <c:v>-0.33571047311454777</c:v>
                </c:pt>
                <c:pt idx="3372">
                  <c:v>-0.34674332233465505</c:v>
                </c:pt>
                <c:pt idx="3373">
                  <c:v>-0.35558559208241797</c:v>
                </c:pt>
                <c:pt idx="3374">
                  <c:v>-0.36107590298739284</c:v>
                </c:pt>
                <c:pt idx="3375">
                  <c:v>-0.36259884285895727</c:v>
                </c:pt>
                <c:pt idx="3376">
                  <c:v>-0.36026977389066539</c:v>
                </c:pt>
                <c:pt idx="3377">
                  <c:v>-0.35487828806600619</c:v>
                </c:pt>
                <c:pt idx="3378">
                  <c:v>-0.34752252205835094</c:v>
                </c:pt>
                <c:pt idx="3379">
                  <c:v>-0.3391234883597643</c:v>
                </c:pt>
                <c:pt idx="3380">
                  <c:v>-0.3301187787927149</c:v>
                </c:pt>
                <c:pt idx="3381">
                  <c:v>-0.32048433167571061</c:v>
                </c:pt>
                <c:pt idx="3382">
                  <c:v>-0.30999383928329638</c:v>
                </c:pt>
                <c:pt idx="3383">
                  <c:v>-0.29851877195943721</c:v>
                </c:pt>
                <c:pt idx="3384">
                  <c:v>-0.2862134103837114</c:v>
                </c:pt>
                <c:pt idx="3385">
                  <c:v>-0.27352689957678761</c:v>
                </c:pt>
                <c:pt idx="3386">
                  <c:v>-0.26108141933179413</c:v>
                </c:pt>
                <c:pt idx="3387">
                  <c:v>-0.24949840836487641</c:v>
                </c:pt>
                <c:pt idx="3388">
                  <c:v>-0.23923723795825633</c:v>
                </c:pt>
                <c:pt idx="3389">
                  <c:v>-0.23048802373874103</c:v>
                </c:pt>
                <c:pt idx="3390">
                  <c:v>-0.22314404360091405</c:v>
                </c:pt>
                <c:pt idx="3391">
                  <c:v>-0.21684350704854821</c:v>
                </c:pt>
                <c:pt idx="3392">
                  <c:v>-0.21103410943798095</c:v>
                </c:pt>
                <c:pt idx="3393">
                  <c:v>-0.20502965871643092</c:v>
                </c:pt>
                <c:pt idx="3394">
                  <c:v>-0.19807778533818024</c:v>
                </c:pt>
                <c:pt idx="3395">
                  <c:v>-0.18946890403713648</c:v>
                </c:pt>
                <c:pt idx="3396">
                  <c:v>-0.17868040393718718</c:v>
                </c:pt>
                <c:pt idx="3397">
                  <c:v>-0.1655052053663692</c:v>
                </c:pt>
                <c:pt idx="3398">
                  <c:v>-0.15009592376490125</c:v>
                </c:pt>
                <c:pt idx="3399">
                  <c:v>-0.132889918686042</c:v>
                </c:pt>
                <c:pt idx="3400">
                  <c:v>-0.11445010136340451</c:v>
                </c:pt>
                <c:pt idx="3401">
                  <c:v>-9.5299936456458026E-2</c:v>
                </c:pt>
                <c:pt idx="3402">
                  <c:v>-7.5817018088272417E-2</c:v>
                </c:pt>
                <c:pt idx="3403">
                  <c:v>-5.6215871083732639E-2</c:v>
                </c:pt>
                <c:pt idx="3404">
                  <c:v>-3.6613200967680275E-2</c:v>
                </c:pt>
                <c:pt idx="3405">
                  <c:v>-1.7120239025689196E-2</c:v>
                </c:pt>
                <c:pt idx="3406">
                  <c:v>2.1084063897138573E-3</c:v>
                </c:pt>
                <c:pt idx="3407">
                  <c:v>2.090136282265885E-2</c:v>
                </c:pt>
                <c:pt idx="3408">
                  <c:v>3.9154747779763091E-2</c:v>
                </c:pt>
                <c:pt idx="3409">
                  <c:v>5.6917605842431725E-2</c:v>
                </c:pt>
                <c:pt idx="3410">
                  <c:v>7.4402159809227458E-2</c:v>
                </c:pt>
                <c:pt idx="3411">
                  <c:v>9.1884986971163762E-2</c:v>
                </c:pt>
                <c:pt idx="3412">
                  <c:v>0.10956271437393258</c:v>
                </c:pt>
                <c:pt idx="3413">
                  <c:v>0.12746552464470212</c:v>
                </c:pt>
                <c:pt idx="3414">
                  <c:v>0.14546778659738802</c:v>
                </c:pt>
                <c:pt idx="3415">
                  <c:v>0.16335538431371852</c:v>
                </c:pt>
                <c:pt idx="3416">
                  <c:v>0.18087725769913415</c:v>
                </c:pt>
                <c:pt idx="3417">
                  <c:v>0.19773923223611195</c:v>
                </c:pt>
                <c:pt idx="3418">
                  <c:v>0.21358616970248989</c:v>
                </c:pt>
                <c:pt idx="3419">
                  <c:v>0.22806420003270284</c:v>
                </c:pt>
                <c:pt idx="3420">
                  <c:v>0.24097686494742326</c:v>
                </c:pt>
                <c:pt idx="3421">
                  <c:v>0.25243419835685693</c:v>
                </c:pt>
                <c:pt idx="3422">
                  <c:v>0.26286005582175553</c:v>
                </c:pt>
                <c:pt idx="3423">
                  <c:v>0.27280257301690491</c:v>
                </c:pt>
                <c:pt idx="3424">
                  <c:v>0.28265299884567002</c:v>
                </c:pt>
                <c:pt idx="3425">
                  <c:v>0.29248279501744912</c:v>
                </c:pt>
                <c:pt idx="3426">
                  <c:v>0.30211557649580678</c:v>
                </c:pt>
                <c:pt idx="3427">
                  <c:v>0.31133819129639451</c:v>
                </c:pt>
                <c:pt idx="3428">
                  <c:v>0.32004543044288153</c:v>
                </c:pt>
                <c:pt idx="3429">
                  <c:v>0.32820160115375274</c:v>
                </c:pt>
                <c:pt idx="3430">
                  <c:v>0.33570642975191911</c:v>
                </c:pt>
                <c:pt idx="3431">
                  <c:v>0.34237064129547129</c:v>
                </c:pt>
                <c:pt idx="3432">
                  <c:v>0.34808176616804543</c:v>
                </c:pt>
                <c:pt idx="3433">
                  <c:v>0.35300351168984045</c:v>
                </c:pt>
                <c:pt idx="3434">
                  <c:v>0.35757970991626414</c:v>
                </c:pt>
                <c:pt idx="3435">
                  <c:v>0.36227889216737863</c:v>
                </c:pt>
                <c:pt idx="3436">
                  <c:v>0.36725860550749162</c:v>
                </c:pt>
                <c:pt idx="3437">
                  <c:v>0.37222845678556638</c:v>
                </c:pt>
                <c:pt idx="3438">
                  <c:v>0.37663154193105269</c:v>
                </c:pt>
                <c:pt idx="3439">
                  <c:v>0.37997881470709516</c:v>
                </c:pt>
                <c:pt idx="3440">
                  <c:v>0.38205030920944294</c:v>
                </c:pt>
                <c:pt idx="3441">
                  <c:v>0.38283179921237703</c:v>
                </c:pt>
                <c:pt idx="3442">
                  <c:v>0.38230382364063403</c:v>
                </c:pt>
                <c:pt idx="3443">
                  <c:v>0.38031188885302003</c:v>
                </c:pt>
                <c:pt idx="3444">
                  <c:v>0.37664008634901636</c:v>
                </c:pt>
                <c:pt idx="3445">
                  <c:v>0.37120098031333165</c:v>
                </c:pt>
                <c:pt idx="3446">
                  <c:v>0.36416248751525232</c:v>
                </c:pt>
                <c:pt idx="3447">
                  <c:v>0.35592137744489227</c:v>
                </c:pt>
                <c:pt idx="3448">
                  <c:v>0.34696542607970327</c:v>
                </c:pt>
                <c:pt idx="3449">
                  <c:v>0.33772137028050492</c:v>
                </c:pt>
                <c:pt idx="3450">
                  <c:v>0.3284506147039391</c:v>
                </c:pt>
                <c:pt idx="3451">
                  <c:v>0.31919127194427616</c:v>
                </c:pt>
                <c:pt idx="3452">
                  <c:v>0.30973244473485023</c:v>
                </c:pt>
                <c:pt idx="3453">
                  <c:v>0.299639776967356</c:v>
                </c:pt>
                <c:pt idx="3454">
                  <c:v>0.2883549694476133</c:v>
                </c:pt>
                <c:pt idx="3455">
                  <c:v>0.27534610943342863</c:v>
                </c:pt>
                <c:pt idx="3456">
                  <c:v>0.26024529954638265</c:v>
                </c:pt>
                <c:pt idx="3457">
                  <c:v>0.24292269384007123</c:v>
                </c:pt>
                <c:pt idx="3458">
                  <c:v>0.22350027764888963</c:v>
                </c:pt>
                <c:pt idx="3459">
                  <c:v>0.20233916956222869</c:v>
                </c:pt>
                <c:pt idx="3460">
                  <c:v>0.18000445341018856</c:v>
                </c:pt>
                <c:pt idx="3461">
                  <c:v>0.15718274968865997</c:v>
                </c:pt>
                <c:pt idx="3462">
                  <c:v>0.13455816564223663</c:v>
                </c:pt>
                <c:pt idx="3463">
                  <c:v>0.11269787926761499</c:v>
                </c:pt>
                <c:pt idx="3464">
                  <c:v>9.200074455844906E-2</c:v>
                </c:pt>
                <c:pt idx="3465">
                  <c:v>7.2718012254125261E-2</c:v>
                </c:pt>
                <c:pt idx="3466">
                  <c:v>5.4989003590088667E-2</c:v>
                </c:pt>
                <c:pt idx="3467">
                  <c:v>3.8815268599817897E-2</c:v>
                </c:pt>
                <c:pt idx="3468">
                  <c:v>2.3974982985748038E-2</c:v>
                </c:pt>
                <c:pt idx="3469">
                  <c:v>9.9742428677274883E-3</c:v>
                </c:pt>
                <c:pt idx="3470">
                  <c:v>-3.8696425265096479E-3</c:v>
                </c:pt>
                <c:pt idx="3471">
                  <c:v>-1.8220011900969533E-2</c:v>
                </c:pt>
                <c:pt idx="3472">
                  <c:v>-3.350991972997272E-2</c:v>
                </c:pt>
                <c:pt idx="3473">
                  <c:v>-4.9870754877988144E-2</c:v>
                </c:pt>
                <c:pt idx="3474">
                  <c:v>-6.7230128403558007E-2</c:v>
                </c:pt>
                <c:pt idx="3475">
                  <c:v>-8.5457814192782353E-2</c:v>
                </c:pt>
                <c:pt idx="3476">
                  <c:v>-0.10440823704305975</c:v>
                </c:pt>
                <c:pt idx="3477">
                  <c:v>-0.12383484615038939</c:v>
                </c:pt>
                <c:pt idx="3478">
                  <c:v>-0.1432988645742084</c:v>
                </c:pt>
                <c:pt idx="3479">
                  <c:v>-0.16221933207366171</c:v>
                </c:pt>
                <c:pt idx="3480">
                  <c:v>-0.18009147570510112</c:v>
                </c:pt>
                <c:pt idx="3481">
                  <c:v>-0.19674131397338124</c:v>
                </c:pt>
                <c:pt idx="3482">
                  <c:v>-0.21242904306278063</c:v>
                </c:pt>
                <c:pt idx="3483">
                  <c:v>-0.22770939237632246</c:v>
                </c:pt>
                <c:pt idx="3484">
                  <c:v>-0.24312501426514768</c:v>
                </c:pt>
                <c:pt idx="3485">
                  <c:v>-0.25891767041856784</c:v>
                </c:pt>
                <c:pt idx="3486">
                  <c:v>-0.27491022308105145</c:v>
                </c:pt>
                <c:pt idx="3487">
                  <c:v>-0.29057418441526123</c:v>
                </c:pt>
                <c:pt idx="3488">
                  <c:v>-0.30517667360175127</c:v>
                </c:pt>
                <c:pt idx="3489">
                  <c:v>-0.31790266795797234</c:v>
                </c:pt>
                <c:pt idx="3490">
                  <c:v>-0.32794574405137566</c:v>
                </c:pt>
                <c:pt idx="3491">
                  <c:v>-0.33462724721893244</c:v>
                </c:pt>
                <c:pt idx="3492">
                  <c:v>-0.33756625498936599</c:v>
                </c:pt>
                <c:pt idx="3493">
                  <c:v>-0.33683319497342112</c:v>
                </c:pt>
                <c:pt idx="3494">
                  <c:v>-0.3329925385853183</c:v>
                </c:pt>
                <c:pt idx="3495">
                  <c:v>-0.32701364102146557</c:v>
                </c:pt>
                <c:pt idx="3496">
                  <c:v>-0.32011036483241279</c:v>
                </c:pt>
                <c:pt idx="3497">
                  <c:v>-0.31355391531991239</c:v>
                </c:pt>
                <c:pt idx="3498">
                  <c:v>-0.30843521836276855</c:v>
                </c:pt>
                <c:pt idx="3499">
                  <c:v>-0.30536826277661233</c:v>
                </c:pt>
                <c:pt idx="3500">
                  <c:v>-0.30423542986665458</c:v>
                </c:pt>
                <c:pt idx="3501">
                  <c:v>-0.30415118310300893</c:v>
                </c:pt>
                <c:pt idx="3502">
                  <c:v>-0.30375124602466291</c:v>
                </c:pt>
                <c:pt idx="3503">
                  <c:v>-0.30171848040449228</c:v>
                </c:pt>
                <c:pt idx="3504">
                  <c:v>-0.2972729726516074</c:v>
                </c:pt>
                <c:pt idx="3505">
                  <c:v>-0.29035405846691331</c:v>
                </c:pt>
                <c:pt idx="3506">
                  <c:v>-0.28144514760848344</c:v>
                </c:pt>
                <c:pt idx="3507">
                  <c:v>-0.27123335412196714</c:v>
                </c:pt>
                <c:pt idx="3508">
                  <c:v>-0.26033358387059014</c:v>
                </c:pt>
                <c:pt idx="3509">
                  <c:v>-0.2491600980757708</c:v>
                </c:pt>
                <c:pt idx="3510">
                  <c:v>-0.23786659367195448</c:v>
                </c:pt>
                <c:pt idx="3511">
                  <c:v>-0.22625284752435679</c:v>
                </c:pt>
                <c:pt idx="3512">
                  <c:v>-0.21367086786096418</c:v>
                </c:pt>
                <c:pt idx="3513">
                  <c:v>-0.19910084419350038</c:v>
                </c:pt>
                <c:pt idx="3514">
                  <c:v>-0.1815282271153966</c:v>
                </c:pt>
                <c:pt idx="3515">
                  <c:v>-0.16052156148897026</c:v>
                </c:pt>
                <c:pt idx="3516">
                  <c:v>-0.13668028726181003</c:v>
                </c:pt>
                <c:pt idx="3517">
                  <c:v>-0.11161579642977058</c:v>
                </c:pt>
                <c:pt idx="3518">
                  <c:v>-8.7398371178843845E-2</c:v>
                </c:pt>
                <c:pt idx="3519">
                  <c:v>-6.5764965339613651E-2</c:v>
                </c:pt>
                <c:pt idx="3520">
                  <c:v>-4.7518180400497892E-2</c:v>
                </c:pt>
                <c:pt idx="3521">
                  <c:v>-3.2351941854620453E-2</c:v>
                </c:pt>
                <c:pt idx="3522">
                  <c:v>-1.9052586462547969E-2</c:v>
                </c:pt>
                <c:pt idx="3523">
                  <c:v>-5.8835793813531269E-3</c:v>
                </c:pt>
                <c:pt idx="3524">
                  <c:v>9.0065758636972727E-3</c:v>
                </c:pt>
                <c:pt idx="3525">
                  <c:v>2.7215328636873971E-2</c:v>
                </c:pt>
                <c:pt idx="3526">
                  <c:v>4.9761970192019438E-2</c:v>
                </c:pt>
                <c:pt idx="3527">
                  <c:v>7.6839042220025189E-2</c:v>
                </c:pt>
                <c:pt idx="3528">
                  <c:v>0.10771069379986298</c:v>
                </c:pt>
                <c:pt idx="3529">
                  <c:v>0.14080692801948047</c:v>
                </c:pt>
                <c:pt idx="3530">
                  <c:v>0.17401761161543702</c:v>
                </c:pt>
                <c:pt idx="3531">
                  <c:v>0.20516694117347545</c:v>
                </c:pt>
                <c:pt idx="3532">
                  <c:v>0.2325840148145997</c:v>
                </c:pt>
                <c:pt idx="3533">
                  <c:v>0.25558271709382191</c:v>
                </c:pt>
                <c:pt idx="3534">
                  <c:v>0.27463809968064001</c:v>
                </c:pt>
                <c:pt idx="3535">
                  <c:v>0.29115007035055807</c:v>
                </c:pt>
                <c:pt idx="3536">
                  <c:v>0.30688614868939718</c:v>
                </c:pt>
                <c:pt idx="3537">
                  <c:v>0.32338182997871839</c:v>
                </c:pt>
                <c:pt idx="3538">
                  <c:v>0.34157035115975737</c:v>
                </c:pt>
                <c:pt idx="3539">
                  <c:v>0.36170020006268844</c:v>
                </c:pt>
                <c:pt idx="3540">
                  <c:v>0.3834033325858171</c:v>
                </c:pt>
                <c:pt idx="3541">
                  <c:v>0.40577108484220359</c:v>
                </c:pt>
                <c:pt idx="3542">
                  <c:v>0.42743957915170716</c:v>
                </c:pt>
                <c:pt idx="3543">
                  <c:v>0.44681686280349697</c:v>
                </c:pt>
                <c:pt idx="3544">
                  <c:v>0.46253582754275646</c:v>
                </c:pt>
                <c:pt idx="3545">
                  <c:v>0.47399548438080091</c:v>
                </c:pt>
                <c:pt idx="3546">
                  <c:v>0.4816849497127057</c:v>
                </c:pt>
                <c:pt idx="3547">
                  <c:v>0.48706538516037085</c:v>
                </c:pt>
                <c:pt idx="3548">
                  <c:v>0.49204274520989416</c:v>
                </c:pt>
                <c:pt idx="3549">
                  <c:v>0.49829219943517339</c:v>
                </c:pt>
                <c:pt idx="3550">
                  <c:v>0.50674735380534652</c:v>
                </c:pt>
                <c:pt idx="3551">
                  <c:v>0.51741822808699056</c:v>
                </c:pt>
                <c:pt idx="3552">
                  <c:v>0.52949218066484405</c:v>
                </c:pt>
                <c:pt idx="3553">
                  <c:v>0.54157997880328002</c:v>
                </c:pt>
                <c:pt idx="3554">
                  <c:v>0.55202221681986474</c:v>
                </c:pt>
                <c:pt idx="3555">
                  <c:v>0.55925985648640508</c:v>
                </c:pt>
                <c:pt idx="3556">
                  <c:v>0.56226976158103492</c:v>
                </c:pt>
                <c:pt idx="3557">
                  <c:v>0.56095076280217127</c:v>
                </c:pt>
                <c:pt idx="3558">
                  <c:v>0.55625201440726635</c:v>
                </c:pt>
                <c:pt idx="3559">
                  <c:v>0.54990927258090716</c:v>
                </c:pt>
                <c:pt idx="3560">
                  <c:v>0.5438617798141715</c:v>
                </c:pt>
                <c:pt idx="3561">
                  <c:v>0.53959403801585881</c:v>
                </c:pt>
                <c:pt idx="3562">
                  <c:v>0.53767179684931976</c:v>
                </c:pt>
                <c:pt idx="3563">
                  <c:v>0.53762462982634407</c:v>
                </c:pt>
                <c:pt idx="3564">
                  <c:v>0.53815296528424572</c:v>
                </c:pt>
                <c:pt idx="3565">
                  <c:v>0.5375193401322319</c:v>
                </c:pt>
                <c:pt idx="3566">
                  <c:v>0.53397731233941359</c:v>
                </c:pt>
                <c:pt idx="3567">
                  <c:v>0.52615361406238148</c:v>
                </c:pt>
                <c:pt idx="3568">
                  <c:v>0.51335041909396661</c:v>
                </c:pt>
                <c:pt idx="3569">
                  <c:v>0.49573192221737145</c:v>
                </c:pt>
                <c:pt idx="3570">
                  <c:v>0.47432733832835533</c:v>
                </c:pt>
                <c:pt idx="3571">
                  <c:v>0.45079622462818575</c:v>
                </c:pt>
                <c:pt idx="3572">
                  <c:v>0.42699478619731734</c:v>
                </c:pt>
                <c:pt idx="3573">
                  <c:v>0.404494295016884</c:v>
                </c:pt>
                <c:pt idx="3574">
                  <c:v>0.38424650289723244</c:v>
                </c:pt>
                <c:pt idx="3575">
                  <c:v>0.36651092354509018</c:v>
                </c:pt>
                <c:pt idx="3576">
                  <c:v>0.35099138239776734</c:v>
                </c:pt>
                <c:pt idx="3577">
                  <c:v>0.33701886177915857</c:v>
                </c:pt>
                <c:pt idx="3578">
                  <c:v>0.32366759278767077</c:v>
                </c:pt>
                <c:pt idx="3579">
                  <c:v>0.30983258519729795</c:v>
                </c:pt>
                <c:pt idx="3580">
                  <c:v>0.29437848557544233</c:v>
                </c:pt>
                <c:pt idx="3581">
                  <c:v>0.27640524767559344</c:v>
                </c:pt>
                <c:pt idx="3582">
                  <c:v>0.25551768002397457</c:v>
                </c:pt>
                <c:pt idx="3583">
                  <c:v>0.2319012197047832</c:v>
                </c:pt>
                <c:pt idx="3584">
                  <c:v>0.20611328486291602</c:v>
                </c:pt>
                <c:pt idx="3585">
                  <c:v>0.1787200245214948</c:v>
                </c:pt>
                <c:pt idx="3586">
                  <c:v>0.15003293929405012</c:v>
                </c:pt>
                <c:pt idx="3587">
                  <c:v>0.12010572833953517</c:v>
                </c:pt>
                <c:pt idx="3588">
                  <c:v>8.8928312565587864E-2</c:v>
                </c:pt>
                <c:pt idx="3589">
                  <c:v>5.6612342322918063E-2</c:v>
                </c:pt>
                <c:pt idx="3590">
                  <c:v>2.3426366934235811E-2</c:v>
                </c:pt>
                <c:pt idx="3591">
                  <c:v>-1.0283670293387868E-2</c:v>
                </c:pt>
                <c:pt idx="3592">
                  <c:v>-4.4156039325773395E-2</c:v>
                </c:pt>
                <c:pt idx="3593">
                  <c:v>-7.7780026294812524E-2</c:v>
                </c:pt>
                <c:pt idx="3594">
                  <c:v>-0.11062199792352362</c:v>
                </c:pt>
                <c:pt idx="3595">
                  <c:v>-0.14203395221398382</c:v>
                </c:pt>
                <c:pt idx="3596">
                  <c:v>-0.17139416748368014</c:v>
                </c:pt>
                <c:pt idx="3597">
                  <c:v>-0.19829624376532659</c:v>
                </c:pt>
                <c:pt idx="3598">
                  <c:v>-0.22265846012487039</c:v>
                </c:pt>
                <c:pt idx="3599">
                  <c:v>-0.24469898698779832</c:v>
                </c:pt>
                <c:pt idx="3600">
                  <c:v>-0.26482644660686366</c:v>
                </c:pt>
                <c:pt idx="3601">
                  <c:v>-0.28353640049567824</c:v>
                </c:pt>
                <c:pt idx="3602">
                  <c:v>-0.30135574799326842</c:v>
                </c:pt>
                <c:pt idx="3603">
                  <c:v>-0.31880100348846196</c:v>
                </c:pt>
                <c:pt idx="3604">
                  <c:v>-0.33630185981272426</c:v>
                </c:pt>
                <c:pt idx="3605">
                  <c:v>-0.35409536984786394</c:v>
                </c:pt>
                <c:pt idx="3606">
                  <c:v>-0.37214596803622924</c:v>
                </c:pt>
                <c:pt idx="3607">
                  <c:v>-0.39014359349986194</c:v>
                </c:pt>
                <c:pt idx="3608">
                  <c:v>-0.40758801979916304</c:v>
                </c:pt>
                <c:pt idx="3609">
                  <c:v>-0.42391984832439378</c:v>
                </c:pt>
                <c:pt idx="3610">
                  <c:v>-0.43864757785681086</c:v>
                </c:pt>
                <c:pt idx="3611">
                  <c:v>-0.45144598165047667</c:v>
                </c:pt>
                <c:pt idx="3612">
                  <c:v>-0.46221716859200085</c:v>
                </c:pt>
                <c:pt idx="3613">
                  <c:v>-0.47109777948776987</c:v>
                </c:pt>
                <c:pt idx="3614">
                  <c:v>-0.47839789886188067</c:v>
                </c:pt>
                <c:pt idx="3615">
                  <c:v>-0.48448657192536915</c:v>
                </c:pt>
                <c:pt idx="3616">
                  <c:v>-0.48967277789332997</c:v>
                </c:pt>
                <c:pt idx="3617">
                  <c:v>-0.49413438650074026</c:v>
                </c:pt>
                <c:pt idx="3618">
                  <c:v>-0.49791086472099011</c:v>
                </c:pt>
                <c:pt idx="3619">
                  <c:v>-0.50092920058438106</c:v>
                </c:pt>
                <c:pt idx="3620">
                  <c:v>-0.5030249585733314</c:v>
                </c:pt>
                <c:pt idx="3621">
                  <c:v>-0.50396074408839264</c:v>
                </c:pt>
                <c:pt idx="3622">
                  <c:v>-0.50347944118124344</c:v>
                </c:pt>
                <c:pt idx="3623">
                  <c:v>-0.50140820518259277</c:v>
                </c:pt>
                <c:pt idx="3624">
                  <c:v>-0.49776610186823333</c:v>
                </c:pt>
                <c:pt idx="3625">
                  <c:v>-0.49279267165641399</c:v>
                </c:pt>
                <c:pt idx="3626">
                  <c:v>-0.48685906909883825</c:v>
                </c:pt>
                <c:pt idx="3627">
                  <c:v>-0.48031359819254732</c:v>
                </c:pt>
                <c:pt idx="3628">
                  <c:v>-0.47336125655867051</c:v>
                </c:pt>
                <c:pt idx="3629">
                  <c:v>-0.46604437517203079</c:v>
                </c:pt>
                <c:pt idx="3630">
                  <c:v>-0.45831868678747106</c:v>
                </c:pt>
                <c:pt idx="3631">
                  <c:v>-0.45016279420620492</c:v>
                </c:pt>
                <c:pt idx="3632">
                  <c:v>-0.44164797528058714</c:v>
                </c:pt>
                <c:pt idx="3633">
                  <c:v>-0.43293047731931111</c:v>
                </c:pt>
                <c:pt idx="3634">
                  <c:v>-0.42418490141330961</c:v>
                </c:pt>
                <c:pt idx="3635">
                  <c:v>-0.41553225498026447</c:v>
                </c:pt>
                <c:pt idx="3636">
                  <c:v>-0.40700269514914827</c:v>
                </c:pt>
                <c:pt idx="3637">
                  <c:v>-0.39852643224456069</c:v>
                </c:pt>
                <c:pt idx="3638">
                  <c:v>-0.38991244541186298</c:v>
                </c:pt>
                <c:pt idx="3639">
                  <c:v>-0.38079617723684267</c:v>
                </c:pt>
                <c:pt idx="3640">
                  <c:v>-0.37060026473898466</c:v>
                </c:pt>
                <c:pt idx="3641">
                  <c:v>-0.35858297614778811</c:v>
                </c:pt>
                <c:pt idx="3642">
                  <c:v>-0.34400972561606558</c:v>
                </c:pt>
                <c:pt idx="3643">
                  <c:v>-0.32640211202990677</c:v>
                </c:pt>
                <c:pt idx="3644">
                  <c:v>-0.30575205341621353</c:v>
                </c:pt>
                <c:pt idx="3645">
                  <c:v>-0.28259394383807984</c:v>
                </c:pt>
                <c:pt idx="3646">
                  <c:v>-0.25790485998218721</c:v>
                </c:pt>
                <c:pt idx="3647">
                  <c:v>-0.23289018217495439</c:v>
                </c:pt>
                <c:pt idx="3648">
                  <c:v>-0.20874536165880062</c:v>
                </c:pt>
                <c:pt idx="3649">
                  <c:v>-0.18645068349379693</c:v>
                </c:pt>
                <c:pt idx="3650">
                  <c:v>-0.16661440647183856</c:v>
                </c:pt>
                <c:pt idx="3651">
                  <c:v>-0.14937453191994446</c:v>
                </c:pt>
                <c:pt idx="3652">
                  <c:v>-0.13438634088340401</c:v>
                </c:pt>
                <c:pt idx="3653">
                  <c:v>-0.12092956206950525</c:v>
                </c:pt>
                <c:pt idx="3654">
                  <c:v>-0.10812924963657183</c:v>
                </c:pt>
                <c:pt idx="3655">
                  <c:v>-9.5210351029841933E-2</c:v>
                </c:pt>
                <c:pt idx="3656">
                  <c:v>-8.167174873581301E-2</c:v>
                </c:pt>
                <c:pt idx="3657">
                  <c:v>-6.7319885697205609E-2</c:v>
                </c:pt>
                <c:pt idx="3658">
                  <c:v>-5.2194466991790811E-2</c:v>
                </c:pt>
                <c:pt idx="3659">
                  <c:v>-3.6461981457294866E-2</c:v>
                </c:pt>
                <c:pt idx="3660">
                  <c:v>-2.0336615441961838E-2</c:v>
                </c:pt>
                <c:pt idx="3661">
                  <c:v>-4.0445923141360874E-3</c:v>
                </c:pt>
                <c:pt idx="3662">
                  <c:v>1.2193064206871065E-2</c:v>
                </c:pt>
                <c:pt idx="3663">
                  <c:v>2.8183925275922748E-2</c:v>
                </c:pt>
                <c:pt idx="3664">
                  <c:v>4.3784605015689211E-2</c:v>
                </c:pt>
                <c:pt idx="3665">
                  <c:v>5.8893397433730781E-2</c:v>
                </c:pt>
                <c:pt idx="3666">
                  <c:v>7.340975060537798E-2</c:v>
                </c:pt>
                <c:pt idx="3667">
                  <c:v>8.7187170731368197E-2</c:v>
                </c:pt>
                <c:pt idx="3668">
                  <c:v>0.10002417218555955</c:v>
                </c:pt>
                <c:pt idx="3669">
                  <c:v>0.11172132588055753</c:v>
                </c:pt>
                <c:pt idx="3670">
                  <c:v>0.12218147289499263</c:v>
                </c:pt>
                <c:pt idx="3671">
                  <c:v>0.13149258116579932</c:v>
                </c:pt>
                <c:pt idx="3672">
                  <c:v>0.13994548148650934</c:v>
                </c:pt>
                <c:pt idx="3673">
                  <c:v>0.14797555009841099</c:v>
                </c:pt>
                <c:pt idx="3674">
                  <c:v>0.15604723691437627</c:v>
                </c:pt>
                <c:pt idx="3675">
                  <c:v>0.16451571850627036</c:v>
                </c:pt>
                <c:pt idx="3676">
                  <c:v>0.17350227472557173</c:v>
                </c:pt>
                <c:pt idx="3677">
                  <c:v>0.18282110738884721</c:v>
                </c:pt>
                <c:pt idx="3678">
                  <c:v>0.1919878077344811</c:v>
                </c:pt>
                <c:pt idx="3679">
                  <c:v>0.20030346264531837</c:v>
                </c:pt>
                <c:pt idx="3680">
                  <c:v>0.20697887781950172</c:v>
                </c:pt>
                <c:pt idx="3681">
                  <c:v>0.21128176803086238</c:v>
                </c:pt>
                <c:pt idx="3682">
                  <c:v>0.21270759126835917</c:v>
                </c:pt>
                <c:pt idx="3683">
                  <c:v>0.21114557305210233</c:v>
                </c:pt>
                <c:pt idx="3684">
                  <c:v>0.20697435390876959</c:v>
                </c:pt>
                <c:pt idx="3685">
                  <c:v>0.20102074331318462</c:v>
                </c:pt>
                <c:pt idx="3686">
                  <c:v>0.19435616041193035</c:v>
                </c:pt>
                <c:pt idx="3687">
                  <c:v>0.18798186293281194</c:v>
                </c:pt>
                <c:pt idx="3688">
                  <c:v>0.182531712975327</c:v>
                </c:pt>
                <c:pt idx="3689">
                  <c:v>0.17813119452180309</c:v>
                </c:pt>
                <c:pt idx="3690">
                  <c:v>0.17448077057314149</c:v>
                </c:pt>
                <c:pt idx="3691">
                  <c:v>0.17113042885124993</c:v>
                </c:pt>
                <c:pt idx="3692">
                  <c:v>0.16780012507015038</c:v>
                </c:pt>
                <c:pt idx="3693">
                  <c:v>0.16454592761459275</c:v>
                </c:pt>
                <c:pt idx="3694">
                  <c:v>0.16167970958005282</c:v>
                </c:pt>
                <c:pt idx="3695">
                  <c:v>0.15954363947418793</c:v>
                </c:pt>
                <c:pt idx="3696">
                  <c:v>0.15832267978914785</c:v>
                </c:pt>
                <c:pt idx="3697">
                  <c:v>0.15799925014561089</c:v>
                </c:pt>
                <c:pt idx="3698">
                  <c:v>0.15841903650368094</c:v>
                </c:pt>
                <c:pt idx="3699">
                  <c:v>0.15935180718115574</c:v>
                </c:pt>
                <c:pt idx="3700">
                  <c:v>0.16045573248102912</c:v>
                </c:pt>
                <c:pt idx="3701">
                  <c:v>0.1611743748593101</c:v>
                </c:pt>
                <c:pt idx="3702">
                  <c:v>0.16070313655905924</c:v>
                </c:pt>
                <c:pt idx="3703">
                  <c:v>0.15814900358354123</c:v>
                </c:pt>
                <c:pt idx="3704">
                  <c:v>0.15286182204886115</c:v>
                </c:pt>
                <c:pt idx="3705">
                  <c:v>0.14475082932007324</c:v>
                </c:pt>
                <c:pt idx="3706">
                  <c:v>0.13437542529542074</c:v>
                </c:pt>
                <c:pt idx="3707">
                  <c:v>0.12273922188568237</c:v>
                </c:pt>
                <c:pt idx="3708">
                  <c:v>0.11090858076738457</c:v>
                </c:pt>
                <c:pt idx="3709">
                  <c:v>9.9686420805628465E-2</c:v>
                </c:pt>
                <c:pt idx="3710">
                  <c:v>8.9508095225166506E-2</c:v>
                </c:pt>
                <c:pt idx="3711">
                  <c:v>8.0532505637946492E-2</c:v>
                </c:pt>
                <c:pt idx="3712">
                  <c:v>7.2759403649935328E-2</c:v>
                </c:pt>
                <c:pt idx="3713">
                  <c:v>6.6041422661695395E-2</c:v>
                </c:pt>
                <c:pt idx="3714">
                  <c:v>6.0020097399121008E-2</c:v>
                </c:pt>
                <c:pt idx="3715">
                  <c:v>5.4139618048522103E-2</c:v>
                </c:pt>
                <c:pt idx="3716">
                  <c:v>4.7848447338813882E-2</c:v>
                </c:pt>
                <c:pt idx="3717">
                  <c:v>4.0906020514015012E-2</c:v>
                </c:pt>
                <c:pt idx="3718">
                  <c:v>3.3569874622028595E-2</c:v>
                </c:pt>
                <c:pt idx="3719">
                  <c:v>2.6502469590967088E-2</c:v>
                </c:pt>
                <c:pt idx="3720">
                  <c:v>2.0442829717710213E-2</c:v>
                </c:pt>
                <c:pt idx="3721">
                  <c:v>1.5860597570514612E-2</c:v>
                </c:pt>
                <c:pt idx="3722">
                  <c:v>1.2806154643187765E-2</c:v>
                </c:pt>
                <c:pt idx="3723">
                  <c:v>1.0995003349015242E-2</c:v>
                </c:pt>
                <c:pt idx="3724">
                  <c:v>9.9984435824528664E-3</c:v>
                </c:pt>
                <c:pt idx="3725">
                  <c:v>9.3982820607842205E-3</c:v>
                </c:pt>
                <c:pt idx="3726">
                  <c:v>8.8509219645496705E-3</c:v>
                </c:pt>
                <c:pt idx="3727">
                  <c:v>8.0946515724688445E-3</c:v>
                </c:pt>
                <c:pt idx="3728">
                  <c:v>6.96630119987503E-3</c:v>
                </c:pt>
                <c:pt idx="3729">
                  <c:v>5.442134732023607E-3</c:v>
                </c:pt>
                <c:pt idx="3730">
                  <c:v>3.6482238635406087E-3</c:v>
                </c:pt>
                <c:pt idx="3731">
                  <c:v>1.7940973275883318E-3</c:v>
                </c:pt>
                <c:pt idx="3732">
                  <c:v>4.9890960923955443E-5</c:v>
                </c:pt>
                <c:pt idx="3733">
                  <c:v>-1.5677188819593522E-3</c:v>
                </c:pt>
                <c:pt idx="3734">
                  <c:v>-3.237990186865609E-3</c:v>
                </c:pt>
                <c:pt idx="3735">
                  <c:v>-5.285258067628946E-3</c:v>
                </c:pt>
                <c:pt idx="3736">
                  <c:v>-8.0640145949255355E-3</c:v>
                </c:pt>
                <c:pt idx="3737">
                  <c:v>-1.1826745383209485E-2</c:v>
                </c:pt>
                <c:pt idx="3738">
                  <c:v>-1.6613196632697894E-2</c:v>
                </c:pt>
                <c:pt idx="3739">
                  <c:v>-2.219526905659211E-2</c:v>
                </c:pt>
                <c:pt idx="3740">
                  <c:v>-2.8096507215063037E-2</c:v>
                </c:pt>
                <c:pt idx="3741">
                  <c:v>-3.3682302735974792E-2</c:v>
                </c:pt>
                <c:pt idx="3742">
                  <c:v>-3.8304400565542386E-2</c:v>
                </c:pt>
                <c:pt idx="3743">
                  <c:v>-4.1469630790833198E-2</c:v>
                </c:pt>
                <c:pt idx="3744">
                  <c:v>-4.2990928794207871E-2</c:v>
                </c:pt>
                <c:pt idx="3745">
                  <c:v>-4.3080136152507095E-2</c:v>
                </c:pt>
                <c:pt idx="3746">
                  <c:v>-4.2350494901148006E-2</c:v>
                </c:pt>
                <c:pt idx="3747">
                  <c:v>-4.1709504139225917E-2</c:v>
                </c:pt>
                <c:pt idx="3748">
                  <c:v>-4.2150233956717159E-2</c:v>
                </c:pt>
                <c:pt idx="3749">
                  <c:v>-4.4492162530713371E-2</c:v>
                </c:pt>
                <c:pt idx="3750">
                  <c:v>-4.9157936821654209E-2</c:v>
                </c:pt>
                <c:pt idx="3751">
                  <c:v>-5.6075521119699025E-2</c:v>
                </c:pt>
                <c:pt idx="3752">
                  <c:v>-6.4748486619864196E-2</c:v>
                </c:pt>
                <c:pt idx="3753">
                  <c:v>-7.4456283893915384E-2</c:v>
                </c:pt>
                <c:pt idx="3754">
                  <c:v>-8.4488502562417911E-2</c:v>
                </c:pt>
                <c:pt idx="3755">
                  <c:v>-9.4310682914222288E-2</c:v>
                </c:pt>
                <c:pt idx="3756">
                  <c:v>-0.10359986114320874</c:v>
                </c:pt>
                <c:pt idx="3757">
                  <c:v>-0.1121599546817848</c:v>
                </c:pt>
                <c:pt idx="3758">
                  <c:v>-0.11978302455621832</c:v>
                </c:pt>
                <c:pt idx="3759">
                  <c:v>-0.12613844367721691</c:v>
                </c:pt>
                <c:pt idx="3760">
                  <c:v>-0.13076660582582161</c:v>
                </c:pt>
                <c:pt idx="3761">
                  <c:v>-0.13321479318508872</c:v>
                </c:pt>
                <c:pt idx="3762">
                  <c:v>-0.13326319814637252</c:v>
                </c:pt>
                <c:pt idx="3763">
                  <c:v>-0.13112162600614918</c:v>
                </c:pt>
                <c:pt idx="3764">
                  <c:v>-0.12751591893705042</c:v>
                </c:pt>
                <c:pt idx="3765">
                  <c:v>-0.12366455904227769</c:v>
                </c:pt>
                <c:pt idx="3766">
                  <c:v>-0.12115390860244185</c:v>
                </c:pt>
                <c:pt idx="3767">
                  <c:v>-0.12168152650990477</c:v>
                </c:pt>
                <c:pt idx="3768">
                  <c:v>-0.12666126927372176</c:v>
                </c:pt>
                <c:pt idx="3769">
                  <c:v>-0.13678849055132969</c:v>
                </c:pt>
                <c:pt idx="3770">
                  <c:v>-0.15174893828320526</c:v>
                </c:pt>
                <c:pt idx="3771">
                  <c:v>-0.17022417735903858</c:v>
                </c:pt>
                <c:pt idx="3772">
                  <c:v>-0.19021373685554838</c:v>
                </c:pt>
                <c:pt idx="3773">
                  <c:v>-0.209546639310633</c:v>
                </c:pt>
                <c:pt idx="3774">
                  <c:v>-0.22637618657063119</c:v>
                </c:pt>
                <c:pt idx="3775">
                  <c:v>-0.23950217747460964</c:v>
                </c:pt>
                <c:pt idx="3776">
                  <c:v>-0.24848663914916919</c:v>
                </c:pt>
                <c:pt idx="3777">
                  <c:v>-0.25359182924957052</c:v>
                </c:pt>
                <c:pt idx="3778">
                  <c:v>-0.25558237062567124</c:v>
                </c:pt>
                <c:pt idx="3779">
                  <c:v>-0.25545992396912909</c:v>
                </c:pt>
                <c:pt idx="3780">
                  <c:v>-0.254201160051585</c:v>
                </c:pt>
                <c:pt idx="3781">
                  <c:v>-0.25254307952381611</c:v>
                </c:pt>
                <c:pt idx="3782">
                  <c:v>-0.25086827937679801</c:v>
                </c:pt>
                <c:pt idx="3783">
                  <c:v>-0.24926024913320519</c:v>
                </c:pt>
                <c:pt idx="3784">
                  <c:v>-0.24771724386355534</c:v>
                </c:pt>
                <c:pt idx="3785">
                  <c:v>-0.24637202397628877</c:v>
                </c:pt>
                <c:pt idx="3786">
                  <c:v>-0.24554622666044032</c:v>
                </c:pt>
                <c:pt idx="3787">
                  <c:v>-0.24560814746771364</c:v>
                </c:pt>
                <c:pt idx="3788">
                  <c:v>-0.24676282109673087</c:v>
                </c:pt>
                <c:pt idx="3789">
                  <c:v>-0.24894217744952146</c:v>
                </c:pt>
                <c:pt idx="3790">
                  <c:v>-0.25184650534578901</c:v>
                </c:pt>
                <c:pt idx="3791">
                  <c:v>-0.25505080990346529</c:v>
                </c:pt>
                <c:pt idx="3792">
                  <c:v>-0.25806817040580066</c:v>
                </c:pt>
                <c:pt idx="3793">
                  <c:v>-0.26034966280548549</c:v>
                </c:pt>
                <c:pt idx="3794">
                  <c:v>-0.26130200441021162</c:v>
                </c:pt>
                <c:pt idx="3795">
                  <c:v>-0.26039979632269117</c:v>
                </c:pt>
                <c:pt idx="3796">
                  <c:v>-0.25735512539369976</c:v>
                </c:pt>
                <c:pt idx="3797">
                  <c:v>-0.25222249517769479</c:v>
                </c:pt>
                <c:pt idx="3798">
                  <c:v>-0.24535142657929446</c:v>
                </c:pt>
                <c:pt idx="3799">
                  <c:v>-0.2372103660237504</c:v>
                </c:pt>
                <c:pt idx="3800">
                  <c:v>-0.22819282993504422</c:v>
                </c:pt>
                <c:pt idx="3801">
                  <c:v>-0.21851760876672299</c:v>
                </c:pt>
                <c:pt idx="3802">
                  <c:v>-0.20825210440513447</c:v>
                </c:pt>
                <c:pt idx="3803">
                  <c:v>-0.19739494009770794</c:v>
                </c:pt>
                <c:pt idx="3804">
                  <c:v>-0.18595165427942256</c:v>
                </c:pt>
                <c:pt idx="3805">
                  <c:v>-0.1739979785098843</c:v>
                </c:pt>
                <c:pt idx="3806">
                  <c:v>-0.1617423102981955</c:v>
                </c:pt>
                <c:pt idx="3807">
                  <c:v>-0.14956239184265682</c:v>
                </c:pt>
                <c:pt idx="3808">
                  <c:v>-0.13795625517597243</c:v>
                </c:pt>
                <c:pt idx="3809">
                  <c:v>-0.12737160741359388</c:v>
                </c:pt>
                <c:pt idx="3810">
                  <c:v>-0.11797268390806598</c:v>
                </c:pt>
                <c:pt idx="3811">
                  <c:v>-0.10948060437197618</c:v>
                </c:pt>
                <c:pt idx="3812">
                  <c:v>-0.10118730357069722</c:v>
                </c:pt>
                <c:pt idx="3813">
                  <c:v>-9.2124277975519753E-2</c:v>
                </c:pt>
                <c:pt idx="3814">
                  <c:v>-8.1284957294221846E-2</c:v>
                </c:pt>
                <c:pt idx="3815">
                  <c:v>-6.7814935141361193E-2</c:v>
                </c:pt>
                <c:pt idx="3816">
                  <c:v>-5.1153174238129137E-2</c:v>
                </c:pt>
                <c:pt idx="3817">
                  <c:v>-3.1149467188322642E-2</c:v>
                </c:pt>
                <c:pt idx="3818">
                  <c:v>-8.1584760258856907E-3</c:v>
                </c:pt>
                <c:pt idx="3819">
                  <c:v>1.6947179975192964E-2</c:v>
                </c:pt>
                <c:pt idx="3820">
                  <c:v>4.2915162643066669E-2</c:v>
                </c:pt>
                <c:pt idx="3821">
                  <c:v>6.8399764288140472E-2</c:v>
                </c:pt>
                <c:pt idx="3822">
                  <c:v>9.2288019161997498E-2</c:v>
                </c:pt>
                <c:pt idx="3823">
                  <c:v>0.11392141075832045</c:v>
                </c:pt>
                <c:pt idx="3824">
                  <c:v>0.13314153008661558</c:v>
                </c:pt>
                <c:pt idx="3825">
                  <c:v>0.15020451156307291</c:v>
                </c:pt>
                <c:pt idx="3826">
                  <c:v>0.16566035975441815</c:v>
                </c:pt>
                <c:pt idx="3827">
                  <c:v>0.18024841544954998</c:v>
                </c:pt>
                <c:pt idx="3828">
                  <c:v>0.1947862060027607</c:v>
                </c:pt>
                <c:pt idx="3829">
                  <c:v>0.21000841830381059</c:v>
                </c:pt>
                <c:pt idx="3830">
                  <c:v>0.22637505089973534</c:v>
                </c:pt>
                <c:pt idx="3831">
                  <c:v>0.24394249916952002</c:v>
                </c:pt>
                <c:pt idx="3832">
                  <c:v>0.26238463273278317</c:v>
                </c:pt>
                <c:pt idx="3833">
                  <c:v>0.28116200815933756</c:v>
                </c:pt>
                <c:pt idx="3834">
                  <c:v>0.29974395821198391</c:v>
                </c:pt>
                <c:pt idx="3835">
                  <c:v>0.31776551598002345</c:v>
                </c:pt>
                <c:pt idx="3836">
                  <c:v>0.33506015970033526</c:v>
                </c:pt>
                <c:pt idx="3837">
                  <c:v>0.35159733399724741</c:v>
                </c:pt>
                <c:pt idx="3838">
                  <c:v>0.36739709255114428</c:v>
                </c:pt>
                <c:pt idx="3839">
                  <c:v>0.38246648082723911</c:v>
                </c:pt>
                <c:pt idx="3840">
                  <c:v>0.39675607484970427</c:v>
                </c:pt>
                <c:pt idx="3841">
                  <c:v>0.41012738139596389</c:v>
                </c:pt>
                <c:pt idx="3842">
                  <c:v>0.42234816426954347</c:v>
                </c:pt>
                <c:pt idx="3843">
                  <c:v>0.43314672191078762</c:v>
                </c:pt>
                <c:pt idx="3844">
                  <c:v>0.44232522571089133</c:v>
                </c:pt>
                <c:pt idx="3845">
                  <c:v>0.44987936612707208</c:v>
                </c:pt>
                <c:pt idx="3846">
                  <c:v>0.45605199885913827</c:v>
                </c:pt>
                <c:pt idx="3847">
                  <c:v>0.46128807990786475</c:v>
                </c:pt>
                <c:pt idx="3848">
                  <c:v>0.46612040551070749</c:v>
                </c:pt>
                <c:pt idx="3849">
                  <c:v>0.47104584683822848</c:v>
                </c:pt>
                <c:pt idx="3850">
                  <c:v>0.47643460327374126</c:v>
                </c:pt>
                <c:pt idx="3851">
                  <c:v>0.48247457581842257</c:v>
                </c:pt>
                <c:pt idx="3852">
                  <c:v>0.48913599895932658</c:v>
                </c:pt>
                <c:pt idx="3853">
                  <c:v>0.4961628084412778</c:v>
                </c:pt>
                <c:pt idx="3854">
                  <c:v>0.50311195819443033</c:v>
                </c:pt>
                <c:pt idx="3855">
                  <c:v>0.50944141737527482</c:v>
                </c:pt>
                <c:pt idx="3856">
                  <c:v>0.51461506770904775</c:v>
                </c:pt>
                <c:pt idx="3857">
                  <c:v>0.51818129980334282</c:v>
                </c:pt>
                <c:pt idx="3858">
                  <c:v>0.51980519590001906</c:v>
                </c:pt>
                <c:pt idx="3859">
                  <c:v>0.51927443538862117</c:v>
                </c:pt>
                <c:pt idx="3860">
                  <c:v>0.51651655746594005</c:v>
                </c:pt>
                <c:pt idx="3861">
                  <c:v>0.51163689981680505</c:v>
                </c:pt>
                <c:pt idx="3862">
                  <c:v>0.50494069290419774</c:v>
                </c:pt>
                <c:pt idx="3863">
                  <c:v>0.49689010769195041</c:v>
                </c:pt>
                <c:pt idx="3864">
                  <c:v>0.48798667147274344</c:v>
                </c:pt>
                <c:pt idx="3865">
                  <c:v>0.47863499541984827</c:v>
                </c:pt>
                <c:pt idx="3866">
                  <c:v>0.46907429076753843</c:v>
                </c:pt>
                <c:pt idx="3867">
                  <c:v>0.45941621859197485</c:v>
                </c:pt>
                <c:pt idx="3868">
                  <c:v>0.44974429515701675</c:v>
                </c:pt>
                <c:pt idx="3869">
                  <c:v>0.44019188336846932</c:v>
                </c:pt>
                <c:pt idx="3870">
                  <c:v>0.43093893120934612</c:v>
                </c:pt>
                <c:pt idx="3871">
                  <c:v>0.42212452532220834</c:v>
                </c:pt>
                <c:pt idx="3872">
                  <c:v>0.41372945203681033</c:v>
                </c:pt>
                <c:pt idx="3873">
                  <c:v>0.40550102036821017</c:v>
                </c:pt>
                <c:pt idx="3874">
                  <c:v>0.39696201707949119</c:v>
                </c:pt>
                <c:pt idx="3875">
                  <c:v>0.38749381329243376</c:v>
                </c:pt>
                <c:pt idx="3876">
                  <c:v>0.37645367787550882</c:v>
                </c:pt>
                <c:pt idx="3877">
                  <c:v>0.36329258764164662</c:v>
                </c:pt>
                <c:pt idx="3878">
                  <c:v>0.34764606499247058</c:v>
                </c:pt>
                <c:pt idx="3879">
                  <c:v>0.32936785209196651</c:v>
                </c:pt>
                <c:pt idx="3880">
                  <c:v>0.30849439017081526</c:v>
                </c:pt>
                <c:pt idx="3881">
                  <c:v>0.28517048400828243</c:v>
                </c:pt>
                <c:pt idx="3882">
                  <c:v>0.25959778266837596</c:v>
                </c:pt>
                <c:pt idx="3883">
                  <c:v>0.23204879017333865</c:v>
                </c:pt>
                <c:pt idx="3884">
                  <c:v>0.20292869356552048</c:v>
                </c:pt>
                <c:pt idx="3885">
                  <c:v>0.17281594404047046</c:v>
                </c:pt>
                <c:pt idx="3886">
                  <c:v>0.14242101012111993</c:v>
                </c:pt>
                <c:pt idx="3887">
                  <c:v>0.11247280269428263</c:v>
                </c:pt>
                <c:pt idx="3888">
                  <c:v>8.3600197422620995E-2</c:v>
                </c:pt>
                <c:pt idx="3889">
                  <c:v>5.6266601233148188E-2</c:v>
                </c:pt>
                <c:pt idx="3890">
                  <c:v>3.0763726926795309E-2</c:v>
                </c:pt>
                <c:pt idx="3891">
                  <c:v>7.2264120207773206E-3</c:v>
                </c:pt>
                <c:pt idx="3892">
                  <c:v>-1.4367600888087528E-2</c:v>
                </c:pt>
                <c:pt idx="3893">
                  <c:v>-3.4204738818790881E-2</c:v>
                </c:pt>
                <c:pt idx="3894">
                  <c:v>-5.2610039769842173E-2</c:v>
                </c:pt>
                <c:pt idx="3895">
                  <c:v>-6.9968645757802692E-2</c:v>
                </c:pt>
                <c:pt idx="3896">
                  <c:v>-8.6622248306101393E-2</c:v>
                </c:pt>
                <c:pt idx="3897">
                  <c:v>-0.10279620578147527</c:v>
                </c:pt>
                <c:pt idx="3898">
                  <c:v>-0.11859390864103447</c:v>
                </c:pt>
                <c:pt idx="3899">
                  <c:v>-0.13404607045872863</c:v>
                </c:pt>
                <c:pt idx="3900">
                  <c:v>-0.14916799322503574</c:v>
                </c:pt>
                <c:pt idx="3901">
                  <c:v>-0.16398889681229531</c:v>
                </c:pt>
                <c:pt idx="3902">
                  <c:v>-0.1785558334937257</c:v>
                </c:pt>
                <c:pt idx="3903">
                  <c:v>-0.19293599744741158</c:v>
                </c:pt>
                <c:pt idx="3904">
                  <c:v>-0.20722974151309195</c:v>
                </c:pt>
                <c:pt idx="3905">
                  <c:v>-0.22157970220402784</c:v>
                </c:pt>
                <c:pt idx="3906">
                  <c:v>-0.23614915259735805</c:v>
                </c:pt>
                <c:pt idx="3907">
                  <c:v>-0.2510643568534246</c:v>
                </c:pt>
                <c:pt idx="3908">
                  <c:v>-0.26634948202141723</c:v>
                </c:pt>
                <c:pt idx="3909">
                  <c:v>-0.28189214032431786</c:v>
                </c:pt>
                <c:pt idx="3910">
                  <c:v>-0.29745878908609685</c:v>
                </c:pt>
                <c:pt idx="3911">
                  <c:v>-0.31275031954013321</c:v>
                </c:pt>
                <c:pt idx="3912">
                  <c:v>-0.32747102436912739</c:v>
                </c:pt>
                <c:pt idx="3913">
                  <c:v>-0.34138791754968478</c:v>
                </c:pt>
                <c:pt idx="3914">
                  <c:v>-0.35436838768538509</c:v>
                </c:pt>
                <c:pt idx="3915">
                  <c:v>-0.36638966774453247</c:v>
                </c:pt>
                <c:pt idx="3916">
                  <c:v>-0.37751555910412982</c:v>
                </c:pt>
                <c:pt idx="3917">
                  <c:v>-0.38784279492758444</c:v>
                </c:pt>
                <c:pt idx="3918">
                  <c:v>-0.39743329002704575</c:v>
                </c:pt>
                <c:pt idx="3919">
                  <c:v>-0.40625888110429614</c:v>
                </c:pt>
                <c:pt idx="3920">
                  <c:v>-0.41418260990691541</c:v>
                </c:pt>
                <c:pt idx="3921">
                  <c:v>-0.42098354572663199</c:v>
                </c:pt>
                <c:pt idx="3922">
                  <c:v>-0.42641132636583606</c:v>
                </c:pt>
                <c:pt idx="3923">
                  <c:v>-0.43024860712437424</c:v>
                </c:pt>
                <c:pt idx="3924">
                  <c:v>-0.43236419765501277</c:v>
                </c:pt>
                <c:pt idx="3925">
                  <c:v>-0.43274753895652723</c:v>
                </c:pt>
                <c:pt idx="3926">
                  <c:v>-0.43152044715616988</c:v>
                </c:pt>
                <c:pt idx="3927">
                  <c:v>-0.42892209683907656</c:v>
                </c:pt>
                <c:pt idx="3928">
                  <c:v>-0.42526740917930078</c:v>
                </c:pt>
                <c:pt idx="3929">
                  <c:v>-0.4208904333614516</c:v>
                </c:pt>
                <c:pt idx="3930">
                  <c:v>-0.41608578159145021</c:v>
                </c:pt>
                <c:pt idx="3931">
                  <c:v>-0.4110503241324181</c:v>
                </c:pt>
                <c:pt idx="3932">
                  <c:v>-0.40582630578319034</c:v>
                </c:pt>
                <c:pt idx="3933">
                  <c:v>-0.40026069589944535</c:v>
                </c:pt>
                <c:pt idx="3934">
                  <c:v>-0.39400623603670992</c:v>
                </c:pt>
                <c:pt idx="3935">
                  <c:v>-0.38658965811421664</c:v>
                </c:pt>
                <c:pt idx="3936">
                  <c:v>-0.37755473076963658</c:v>
                </c:pt>
                <c:pt idx="3937">
                  <c:v>-0.36664536626463262</c:v>
                </c:pt>
                <c:pt idx="3938">
                  <c:v>-0.35395626602044289</c:v>
                </c:pt>
                <c:pt idx="3939">
                  <c:v>-0.33998090744694737</c:v>
                </c:pt>
                <c:pt idx="3940">
                  <c:v>-0.32552797454103155</c:v>
                </c:pt>
                <c:pt idx="3941">
                  <c:v>-0.31153512768574321</c:v>
                </c:pt>
                <c:pt idx="3942">
                  <c:v>-0.29885084113545496</c:v>
                </c:pt>
                <c:pt idx="3943">
                  <c:v>-0.28805481134004962</c:v>
                </c:pt>
                <c:pt idx="3944">
                  <c:v>-0.27935290023578985</c:v>
                </c:pt>
                <c:pt idx="3945">
                  <c:v>-0.27254971212804641</c:v>
                </c:pt>
                <c:pt idx="3946">
                  <c:v>-0.26709319083596322</c:v>
                </c:pt>
                <c:pt idx="3947">
                  <c:v>-0.26218808278120243</c:v>
                </c:pt>
                <c:pt idx="3948">
                  <c:v>-0.2569689924417965</c:v>
                </c:pt>
                <c:pt idx="3949">
                  <c:v>-0.25070092529364191</c:v>
                </c:pt>
                <c:pt idx="3950">
                  <c:v>-0.24294797986321806</c:v>
                </c:pt>
                <c:pt idx="3951">
                  <c:v>-0.23365017516494871</c:v>
                </c:pt>
                <c:pt idx="3952">
                  <c:v>-0.2230833752162405</c:v>
                </c:pt>
                <c:pt idx="3953">
                  <c:v>-0.21172572132944092</c:v>
                </c:pt>
                <c:pt idx="3954">
                  <c:v>-0.20008657005141836</c:v>
                </c:pt>
                <c:pt idx="3955">
                  <c:v>-0.1885533904500869</c:v>
                </c:pt>
                <c:pt idx="3956">
                  <c:v>-0.17728936312212212</c:v>
                </c:pt>
                <c:pt idx="3957">
                  <c:v>-0.16619345526393142</c:v>
                </c:pt>
                <c:pt idx="3958">
                  <c:v>-0.15492568663615108</c:v>
                </c:pt>
                <c:pt idx="3959">
                  <c:v>-0.14299727227146361</c:v>
                </c:pt>
                <c:pt idx="3960">
                  <c:v>-0.12991467121024811</c:v>
                </c:pt>
                <c:pt idx="3961">
                  <c:v>-0.11534177289633597</c:v>
                </c:pt>
                <c:pt idx="3962">
                  <c:v>-9.9222053393656501E-2</c:v>
                </c:pt>
                <c:pt idx="3963">
                  <c:v>-8.1809224091330943E-2</c:v>
                </c:pt>
                <c:pt idx="3964">
                  <c:v>-6.3594784076398764E-2</c:v>
                </c:pt>
                <c:pt idx="3965">
                  <c:v>-4.5169134912810459E-2</c:v>
                </c:pt>
                <c:pt idx="3966">
                  <c:v>-2.7076934258376081E-2</c:v>
                </c:pt>
                <c:pt idx="3967">
                  <c:v>-9.7133639658301095E-3</c:v>
                </c:pt>
                <c:pt idx="3968">
                  <c:v>6.7246814978831095E-3</c:v>
                </c:pt>
                <c:pt idx="3969">
                  <c:v>2.2239280004822306E-2</c:v>
                </c:pt>
                <c:pt idx="3970">
                  <c:v>3.6992543388522772E-2</c:v>
                </c:pt>
                <c:pt idx="3971">
                  <c:v>5.1233709246393547E-2</c:v>
                </c:pt>
                <c:pt idx="3972">
                  <c:v>6.5202517167867305E-2</c:v>
                </c:pt>
                <c:pt idx="3973">
                  <c:v>7.9032702238591629E-2</c:v>
                </c:pt>
                <c:pt idx="3974">
                  <c:v>9.2691157736297158E-2</c:v>
                </c:pt>
                <c:pt idx="3975">
                  <c:v>0.10597983173712974</c:v>
                </c:pt>
                <c:pt idx="3976">
                  <c:v>0.11859925720585682</c:v>
                </c:pt>
                <c:pt idx="3977">
                  <c:v>0.13024626296006084</c:v>
                </c:pt>
                <c:pt idx="3978">
                  <c:v>0.14070964700058797</c:v>
                </c:pt>
                <c:pt idx="3979">
                  <c:v>0.14993721231230156</c:v>
                </c:pt>
                <c:pt idx="3980">
                  <c:v>0.15806227245793142</c:v>
                </c:pt>
                <c:pt idx="3981">
                  <c:v>0.16538168189484434</c:v>
                </c:pt>
                <c:pt idx="3982">
                  <c:v>0.17227786767413519</c:v>
                </c:pt>
                <c:pt idx="3983">
                  <c:v>0.17909703891639431</c:v>
                </c:pt>
                <c:pt idx="3984">
                  <c:v>0.18603001471376412</c:v>
                </c:pt>
                <c:pt idx="3985">
                  <c:v>0.19305540230863574</c:v>
                </c:pt>
                <c:pt idx="3986">
                  <c:v>0.19997710096769097</c:v>
                </c:pt>
                <c:pt idx="3987">
                  <c:v>0.206535176901923</c:v>
                </c:pt>
                <c:pt idx="3988">
                  <c:v>0.21252888001676193</c:v>
                </c:pt>
                <c:pt idx="3989">
                  <c:v>0.2178956005960769</c:v>
                </c:pt>
                <c:pt idx="3990">
                  <c:v>0.22273029944126077</c:v>
                </c:pt>
                <c:pt idx="3991">
                  <c:v>0.22726335423295141</c:v>
                </c:pt>
                <c:pt idx="3992">
                  <c:v>0.23181651528077196</c:v>
                </c:pt>
                <c:pt idx="3993">
                  <c:v>0.23673987341127384</c:v>
                </c:pt>
                <c:pt idx="3994">
                  <c:v>0.24232616499895365</c:v>
                </c:pt>
                <c:pt idx="3995">
                  <c:v>0.24871608648573532</c:v>
                </c:pt>
                <c:pt idx="3996">
                  <c:v>0.255832158499252</c:v>
                </c:pt>
                <c:pt idx="3997">
                  <c:v>0.26337864209948864</c:v>
                </c:pt>
                <c:pt idx="3998">
                  <c:v>0.27091329171733564</c:v>
                </c:pt>
                <c:pt idx="3999">
                  <c:v>0.27795873973545165</c:v>
                </c:pt>
                <c:pt idx="4000">
                  <c:v>0.28410748873958241</c:v>
                </c:pt>
                <c:pt idx="4001">
                  <c:v>0.28909047227061097</c:v>
                </c:pt>
                <c:pt idx="4002">
                  <c:v>0.29280478291309103</c:v>
                </c:pt>
                <c:pt idx="4003">
                  <c:v>0.29530797914902251</c:v>
                </c:pt>
                <c:pt idx="4004">
                  <c:v>0.29678241823179319</c:v>
                </c:pt>
                <c:pt idx="4005">
                  <c:v>0.29747040386769841</c:v>
                </c:pt>
                <c:pt idx="4006">
                  <c:v>0.29759136698648481</c:v>
                </c:pt>
                <c:pt idx="4007">
                  <c:v>0.29726918942414821</c:v>
                </c:pt>
                <c:pt idx="4008">
                  <c:v>0.29650162860467177</c:v>
                </c:pt>
                <c:pt idx="4009">
                  <c:v>0.2951838626531525</c:v>
                </c:pt>
                <c:pt idx="4010">
                  <c:v>0.29316873358668849</c:v>
                </c:pt>
                <c:pt idx="4011">
                  <c:v>0.29033166811732991</c:v>
                </c:pt>
                <c:pt idx="4012">
                  <c:v>0.28661689653519135</c:v>
                </c:pt>
                <c:pt idx="4013">
                  <c:v>0.28205991013272708</c:v>
                </c:pt>
                <c:pt idx="4014">
                  <c:v>0.27679064152981775</c:v>
                </c:pt>
                <c:pt idx="4015">
                  <c:v>0.27101765510024223</c:v>
                </c:pt>
                <c:pt idx="4016">
                  <c:v>0.26498750899143025</c:v>
                </c:pt>
                <c:pt idx="4017">
                  <c:v>0.2589224840272894</c:v>
                </c:pt>
                <c:pt idx="4018">
                  <c:v>0.25296173706860076</c:v>
                </c:pt>
                <c:pt idx="4019">
                  <c:v>0.24713840846438412</c:v>
                </c:pt>
                <c:pt idx="4020">
                  <c:v>0.24140173535730003</c:v>
                </c:pt>
                <c:pt idx="4021">
                  <c:v>0.23565961030930807</c:v>
                </c:pt>
                <c:pt idx="4022">
                  <c:v>0.22980985156590383</c:v>
                </c:pt>
                <c:pt idx="4023">
                  <c:v>0.22375583195368073</c:v>
                </c:pt>
                <c:pt idx="4024">
                  <c:v>0.21742976905936781</c:v>
                </c:pt>
                <c:pt idx="4025">
                  <c:v>0.21083853409916628</c:v>
                </c:pt>
                <c:pt idx="4026">
                  <c:v>0.20410901172348775</c:v>
                </c:pt>
                <c:pt idx="4027">
                  <c:v>0.19748584142770848</c:v>
                </c:pt>
                <c:pt idx="4028">
                  <c:v>0.19125670080415516</c:v>
                </c:pt>
                <c:pt idx="4029">
                  <c:v>0.18563649698771659</c:v>
                </c:pt>
                <c:pt idx="4030">
                  <c:v>0.18068299705282487</c:v>
                </c:pt>
                <c:pt idx="4031">
                  <c:v>0.17630010650013894</c:v>
                </c:pt>
                <c:pt idx="4032">
                  <c:v>0.17231677487595143</c:v>
                </c:pt>
                <c:pt idx="4033">
                  <c:v>0.16856897212212421</c:v>
                </c:pt>
                <c:pt idx="4034">
                  <c:v>0.16491991945536277</c:v>
                </c:pt>
                <c:pt idx="4035">
                  <c:v>0.16122352932303741</c:v>
                </c:pt>
                <c:pt idx="4036">
                  <c:v>0.1572939107203592</c:v>
                </c:pt>
                <c:pt idx="4037">
                  <c:v>0.15292576963889132</c:v>
                </c:pt>
                <c:pt idx="4038">
                  <c:v>0.14793862179549039</c:v>
                </c:pt>
                <c:pt idx="4039">
                  <c:v>0.14217632700279201</c:v>
                </c:pt>
                <c:pt idx="4040">
                  <c:v>0.13543205831990743</c:v>
                </c:pt>
                <c:pt idx="4041">
                  <c:v>0.12735572332943579</c:v>
                </c:pt>
                <c:pt idx="4042">
                  <c:v>0.11745475661250795</c:v>
                </c:pt>
                <c:pt idx="4043">
                  <c:v>0.1052540147656028</c:v>
                </c:pt>
                <c:pt idx="4044">
                  <c:v>9.0555267697620623E-2</c:v>
                </c:pt>
                <c:pt idx="4045">
                  <c:v>7.3641561480255177E-2</c:v>
                </c:pt>
                <c:pt idx="4046">
                  <c:v>5.5297789071713434E-2</c:v>
                </c:pt>
                <c:pt idx="4047">
                  <c:v>3.6639652065976074E-2</c:v>
                </c:pt>
                <c:pt idx="4048">
                  <c:v>1.8853963376358814E-2</c:v>
                </c:pt>
                <c:pt idx="4049">
                  <c:v>2.9684709774650997E-3</c:v>
                </c:pt>
                <c:pt idx="4050">
                  <c:v>-1.0301078363954068E-2</c:v>
                </c:pt>
                <c:pt idx="4051">
                  <c:v>-2.0638515239731096E-2</c:v>
                </c:pt>
                <c:pt idx="4052">
                  <c:v>-2.8152089927718435E-2</c:v>
                </c:pt>
                <c:pt idx="4053">
                  <c:v>-3.3311259000945538E-2</c:v>
                </c:pt>
                <c:pt idx="4054">
                  <c:v>-3.6794502771254269E-2</c:v>
                </c:pt>
                <c:pt idx="4055">
                  <c:v>-3.9305498264453495E-2</c:v>
                </c:pt>
                <c:pt idx="4056">
                  <c:v>-4.1431869378602465E-2</c:v>
                </c:pt>
                <c:pt idx="4057">
                  <c:v>-4.3582871604170181E-2</c:v>
                </c:pt>
                <c:pt idx="4058">
                  <c:v>-4.5992274544696871E-2</c:v>
                </c:pt>
                <c:pt idx="4059">
                  <c:v>-4.8747501885716943E-2</c:v>
                </c:pt>
                <c:pt idx="4060">
                  <c:v>-5.1823448170936114E-2</c:v>
                </c:pt>
                <c:pt idx="4061">
                  <c:v>-5.5132213547538396E-2</c:v>
                </c:pt>
                <c:pt idx="4062">
                  <c:v>-5.8600651024181785E-2</c:v>
                </c:pt>
                <c:pt idx="4063">
                  <c:v>-6.2251942901511634E-2</c:v>
                </c:pt>
                <c:pt idx="4064">
                  <c:v>-6.6241096705699651E-2</c:v>
                </c:pt>
                <c:pt idx="4065">
                  <c:v>-7.0815778414630368E-2</c:v>
                </c:pt>
                <c:pt idx="4066">
                  <c:v>-7.6224683369410295E-2</c:v>
                </c:pt>
                <c:pt idx="4067">
                  <c:v>-8.2628551545311096E-2</c:v>
                </c:pt>
                <c:pt idx="4068">
                  <c:v>-9.005705236341717E-2</c:v>
                </c:pt>
                <c:pt idx="4069">
                  <c:v>-9.841109686218702E-2</c:v>
                </c:pt>
                <c:pt idx="4070">
                  <c:v>-0.10748017554039674</c:v>
                </c:pt>
                <c:pt idx="4071">
                  <c:v>-0.11695681418548774</c:v>
                </c:pt>
                <c:pt idx="4072">
                  <c:v>-0.12646276484237431</c:v>
                </c:pt>
                <c:pt idx="4073">
                  <c:v>-0.1356103924921967</c:v>
                </c:pt>
                <c:pt idx="4074">
                  <c:v>-0.14409452707700202</c:v>
                </c:pt>
                <c:pt idx="4075">
                  <c:v>-0.15177096522643749</c:v>
                </c:pt>
                <c:pt idx="4076">
                  <c:v>-0.15866629635486934</c:v>
                </c:pt>
                <c:pt idx="4077">
                  <c:v>-0.16490169684097897</c:v>
                </c:pt>
                <c:pt idx="4078">
                  <c:v>-0.17057651085585093</c:v>
                </c:pt>
                <c:pt idx="4079">
                  <c:v>-0.17568629806347691</c:v>
                </c:pt>
                <c:pt idx="4080">
                  <c:v>-0.18011795108666381</c:v>
                </c:pt>
                <c:pt idx="4081">
                  <c:v>-0.18370809454184772</c:v>
                </c:pt>
                <c:pt idx="4082">
                  <c:v>-0.18631959944935628</c:v>
                </c:pt>
                <c:pt idx="4083">
                  <c:v>-0.18790029001449965</c:v>
                </c:pt>
                <c:pt idx="4084">
                  <c:v>-0.18851653855608233</c:v>
                </c:pt>
                <c:pt idx="4085">
                  <c:v>-0.18836655306245778</c:v>
                </c:pt>
                <c:pt idx="4086">
                  <c:v>-0.18776910750237419</c:v>
                </c:pt>
                <c:pt idx="4087">
                  <c:v>-0.18712182770784022</c:v>
                </c:pt>
                <c:pt idx="4088">
                  <c:v>-0.18683948662767921</c:v>
                </c:pt>
                <c:pt idx="4089">
                  <c:v>-0.18729960093518322</c:v>
                </c:pt>
                <c:pt idx="4090">
                  <c:v>-0.18881803805348404</c:v>
                </c:pt>
                <c:pt idx="4091">
                  <c:v>-0.19164415011025468</c:v>
                </c:pt>
                <c:pt idx="4092">
                  <c:v>-0.19593103784574312</c:v>
                </c:pt>
                <c:pt idx="4093">
                  <c:v>-0.20165347123310731</c:v>
                </c:pt>
                <c:pt idx="4094">
                  <c:v>-0.20851814243548805</c:v>
                </c:pt>
                <c:pt idx="4095">
                  <c:v>-0.21595354830052613</c:v>
                </c:pt>
                <c:pt idx="4096">
                  <c:v>-0.22321223924169842</c:v>
                </c:pt>
                <c:pt idx="4097">
                  <c:v>-0.22951923464992532</c:v>
                </c:pt>
                <c:pt idx="4098">
                  <c:v>-0.23415880959051619</c:v>
                </c:pt>
                <c:pt idx="4099">
                  <c:v>-0.23646128636922936</c:v>
                </c:pt>
                <c:pt idx="4100">
                  <c:v>-0.23578212799375586</c:v>
                </c:pt>
                <c:pt idx="4101">
                  <c:v>-0.23160719877711267</c:v>
                </c:pt>
                <c:pt idx="4102">
                  <c:v>-0.22379704576908155</c:v>
                </c:pt>
                <c:pt idx="4103">
                  <c:v>-0.21281909828557435</c:v>
                </c:pt>
                <c:pt idx="4104">
                  <c:v>-0.19977538041566831</c:v>
                </c:pt>
                <c:pt idx="4105">
                  <c:v>-0.18615941777754907</c:v>
                </c:pt>
                <c:pt idx="4106">
                  <c:v>-0.17346327964703803</c:v>
                </c:pt>
                <c:pt idx="4107">
                  <c:v>-0.16284110920699527</c:v>
                </c:pt>
                <c:pt idx="4108">
                  <c:v>-0.15495581878651432</c:v>
                </c:pt>
                <c:pt idx="4109">
                  <c:v>-0.14998309644035754</c:v>
                </c:pt>
                <c:pt idx="4110">
                  <c:v>-0.14767020689312516</c:v>
                </c:pt>
                <c:pt idx="4111">
                  <c:v>-0.14739698177349037</c:v>
                </c:pt>
                <c:pt idx="4112">
                  <c:v>-0.14827561570426345</c:v>
                </c:pt>
                <c:pt idx="4113">
                  <c:v>-0.14934445934073967</c:v>
                </c:pt>
                <c:pt idx="4114">
                  <c:v>-0.14983536526834279</c:v>
                </c:pt>
                <c:pt idx="4115">
                  <c:v>-0.149402606863349</c:v>
                </c:pt>
                <c:pt idx="4116">
                  <c:v>-0.14818982681488391</c:v>
                </c:pt>
                <c:pt idx="4117">
                  <c:v>-0.14669213635791908</c:v>
                </c:pt>
                <c:pt idx="4118">
                  <c:v>-0.14548176990346012</c:v>
                </c:pt>
                <c:pt idx="4119">
                  <c:v>-0.14492938441253889</c:v>
                </c:pt>
                <c:pt idx="4120">
                  <c:v>-0.14502779525034101</c:v>
                </c:pt>
                <c:pt idx="4121">
                  <c:v>-0.14535234643983672</c:v>
                </c:pt>
                <c:pt idx="4122">
                  <c:v>-0.1451426262720808</c:v>
                </c:pt>
                <c:pt idx="4123">
                  <c:v>-0.14347811824505544</c:v>
                </c:pt>
                <c:pt idx="4124">
                  <c:v>-0.13951472276687421</c:v>
                </c:pt>
                <c:pt idx="4125">
                  <c:v>-0.13272596768105255</c:v>
                </c:pt>
                <c:pt idx="4126">
                  <c:v>-0.12307043458365108</c:v>
                </c:pt>
                <c:pt idx="4127">
                  <c:v>-0.11102979326821238</c:v>
                </c:pt>
                <c:pt idx="4128">
                  <c:v>-9.7524007795151579E-2</c:v>
                </c:pt>
                <c:pt idx="4129">
                  <c:v>-8.3751689646190564E-2</c:v>
                </c:pt>
                <c:pt idx="4130">
                  <c:v>-7.1006185561172094E-2</c:v>
                </c:pt>
                <c:pt idx="4131">
                  <c:v>-6.050965879194016E-2</c:v>
                </c:pt>
                <c:pt idx="4132">
                  <c:v>-5.3279784221456392E-2</c:v>
                </c:pt>
                <c:pt idx="4133">
                  <c:v>-4.9997940545277161E-2</c:v>
                </c:pt>
                <c:pt idx="4134">
                  <c:v>-5.0854523895786895E-2</c:v>
                </c:pt>
                <c:pt idx="4135">
                  <c:v>-5.54233931296014E-2</c:v>
                </c:pt>
                <c:pt idx="4136">
                  <c:v>-6.26714066644498E-2</c:v>
                </c:pt>
                <c:pt idx="4137">
                  <c:v>-7.1169113519457691E-2</c:v>
                </c:pt>
                <c:pt idx="4138">
                  <c:v>-7.9454736242518295E-2</c:v>
                </c:pt>
                <c:pt idx="4139">
                  <c:v>-8.6398002964778481E-2</c:v>
                </c:pt>
                <c:pt idx="4140">
                  <c:v>-9.1396384235988087E-2</c:v>
                </c:pt>
                <c:pt idx="4141">
                  <c:v>-9.433541979063137E-2</c:v>
                </c:pt>
                <c:pt idx="4142">
                  <c:v>-9.5395139347123598E-2</c:v>
                </c:pt>
                <c:pt idx="4143">
                  <c:v>-9.4866688194360074E-2</c:v>
                </c:pt>
                <c:pt idx="4144">
                  <c:v>-9.3084202144250436E-2</c:v>
                </c:pt>
                <c:pt idx="4145">
                  <c:v>-9.0435239823340938E-2</c:v>
                </c:pt>
                <c:pt idx="4146">
                  <c:v>-8.7330076406527291E-2</c:v>
                </c:pt>
                <c:pt idx="4147">
                  <c:v>-8.4065833040580865E-2</c:v>
                </c:pt>
                <c:pt idx="4148">
                  <c:v>-8.0654076604609881E-2</c:v>
                </c:pt>
                <c:pt idx="4149">
                  <c:v>-7.6770556214740451E-2</c:v>
                </c:pt>
                <c:pt idx="4150">
                  <c:v>-7.1941111944383629E-2</c:v>
                </c:pt>
                <c:pt idx="4151">
                  <c:v>-6.5895824642098116E-2</c:v>
                </c:pt>
                <c:pt idx="4152">
                  <c:v>-5.8852773807891501E-2</c:v>
                </c:pt>
                <c:pt idx="4153">
                  <c:v>-5.1510487220670573E-2</c:v>
                </c:pt>
                <c:pt idx="4154">
                  <c:v>-4.4738689609135449E-2</c:v>
                </c:pt>
                <c:pt idx="4155">
                  <c:v>-3.917775700037638E-2</c:v>
                </c:pt>
                <c:pt idx="4156">
                  <c:v>-3.4998257273576854E-2</c:v>
                </c:pt>
                <c:pt idx="4157">
                  <c:v>-3.1915421599114834E-2</c:v>
                </c:pt>
                <c:pt idx="4158">
                  <c:v>-2.9356050740274614E-2</c:v>
                </c:pt>
                <c:pt idx="4159">
                  <c:v>-2.6614491830618335E-2</c:v>
                </c:pt>
                <c:pt idx="4160">
                  <c:v>-2.2937920021313975E-2</c:v>
                </c:pt>
                <c:pt idx="4161">
                  <c:v>-1.7610494779009368E-2</c:v>
                </c:pt>
                <c:pt idx="4162">
                  <c:v>-1.011446364486907E-2</c:v>
                </c:pt>
                <c:pt idx="4163">
                  <c:v>-3.3485547380918417E-4</c:v>
                </c:pt>
                <c:pt idx="4164">
                  <c:v>1.1323967205426302E-2</c:v>
                </c:pt>
                <c:pt idx="4165">
                  <c:v>2.4022932148661243E-2</c:v>
                </c:pt>
                <c:pt idx="4166">
                  <c:v>3.6762815041506851E-2</c:v>
                </c:pt>
                <c:pt idx="4167">
                  <c:v>4.8709546901578277E-2</c:v>
                </c:pt>
                <c:pt idx="4168">
                  <c:v>5.9412749013820661E-2</c:v>
                </c:pt>
                <c:pt idx="4169">
                  <c:v>6.8851651509703626E-2</c:v>
                </c:pt>
                <c:pt idx="4170">
                  <c:v>7.7345801865417146E-2</c:v>
                </c:pt>
                <c:pt idx="4171">
                  <c:v>8.5406851870593672E-2</c:v>
                </c:pt>
                <c:pt idx="4172">
                  <c:v>9.3584173660922282E-2</c:v>
                </c:pt>
                <c:pt idx="4173">
                  <c:v>0.10232449463457646</c:v>
                </c:pt>
                <c:pt idx="4174">
                  <c:v>0.11185369655311185</c:v>
                </c:pt>
                <c:pt idx="4175">
                  <c:v>0.12209751011270061</c:v>
                </c:pt>
                <c:pt idx="4176">
                  <c:v>0.13267322943622328</c:v>
                </c:pt>
                <c:pt idx="4177">
                  <c:v>0.14297645696811451</c:v>
                </c:pt>
                <c:pt idx="4178">
                  <c:v>0.15235378474126257</c:v>
                </c:pt>
                <c:pt idx="4179">
                  <c:v>0.16031520978858133</c:v>
                </c:pt>
                <c:pt idx="4180">
                  <c:v>0.1667134755494056</c:v>
                </c:pt>
                <c:pt idx="4181">
                  <c:v>0.17181612408309538</c:v>
                </c:pt>
                <c:pt idx="4182">
                  <c:v>0.1762314670900309</c:v>
                </c:pt>
                <c:pt idx="4183">
                  <c:v>0.18071264482452395</c:v>
                </c:pt>
                <c:pt idx="4184">
                  <c:v>0.18591602814966846</c:v>
                </c:pt>
                <c:pt idx="4185">
                  <c:v>0.19220456396690541</c:v>
                </c:pt>
                <c:pt idx="4186">
                  <c:v>0.1995616652594587</c:v>
                </c:pt>
                <c:pt idx="4187">
                  <c:v>0.20762945186149537</c:v>
                </c:pt>
                <c:pt idx="4188">
                  <c:v>0.21584007059462121</c:v>
                </c:pt>
                <c:pt idx="4189">
                  <c:v>0.22359071851685666</c:v>
                </c:pt>
                <c:pt idx="4190">
                  <c:v>0.23041555906351008</c:v>
                </c:pt>
                <c:pt idx="4191">
                  <c:v>0.23611857465786026</c:v>
                </c:pt>
                <c:pt idx="4192">
                  <c:v>0.24083935620554847</c:v>
                </c:pt>
                <c:pt idx="4193">
                  <c:v>0.2450295177992601</c:v>
                </c:pt>
                <c:pt idx="4194">
                  <c:v>0.24933399707849704</c:v>
                </c:pt>
                <c:pt idx="4195">
                  <c:v>0.25440673972224181</c:v>
                </c:pt>
                <c:pt idx="4196">
                  <c:v>0.26072288738551108</c:v>
                </c:pt>
                <c:pt idx="4197">
                  <c:v>0.26845071941368615</c:v>
                </c:pt>
                <c:pt idx="4198">
                  <c:v>0.27741516113609488</c:v>
                </c:pt>
                <c:pt idx="4199">
                  <c:v>0.28714035811694649</c:v>
                </c:pt>
                <c:pt idx="4200">
                  <c:v>0.29693358702537298</c:v>
                </c:pt>
                <c:pt idx="4201">
                  <c:v>0.30598503165259894</c:v>
                </c:pt>
                <c:pt idx="4202">
                  <c:v>0.31348581247390439</c:v>
                </c:pt>
                <c:pt idx="4203">
                  <c:v>0.31877129169655738</c:v>
                </c:pt>
                <c:pt idx="4204">
                  <c:v>0.32146606857198379</c:v>
                </c:pt>
                <c:pt idx="4205">
                  <c:v>0.32157104234661005</c:v>
                </c:pt>
                <c:pt idx="4206">
                  <c:v>0.31943175630126808</c:v>
                </c:pt>
                <c:pt idx="4207">
                  <c:v>0.31558032006938863</c:v>
                </c:pt>
                <c:pt idx="4208">
                  <c:v>0.31052329109663562</c:v>
                </c:pt>
                <c:pt idx="4209">
                  <c:v>0.30458593773188303</c:v>
                </c:pt>
                <c:pt idx="4210">
                  <c:v>0.29788162302397225</c:v>
                </c:pt>
                <c:pt idx="4211">
                  <c:v>0.29038660955975243</c:v>
                </c:pt>
                <c:pt idx="4212">
                  <c:v>0.28203825814231448</c:v>
                </c:pt>
                <c:pt idx="4213">
                  <c:v>0.27279037808428358</c:v>
                </c:pt>
                <c:pt idx="4214">
                  <c:v>0.26262742977133158</c:v>
                </c:pt>
                <c:pt idx="4215">
                  <c:v>0.25158449650618164</c:v>
                </c:pt>
                <c:pt idx="4216">
                  <c:v>0.23979944577781576</c:v>
                </c:pt>
                <c:pt idx="4217">
                  <c:v>0.2275626674566571</c:v>
                </c:pt>
                <c:pt idx="4218">
                  <c:v>0.21529878891150797</c:v>
                </c:pt>
                <c:pt idx="4219">
                  <c:v>0.20345825668206238</c:v>
                </c:pt>
                <c:pt idx="4220">
                  <c:v>0.19237470909636012</c:v>
                </c:pt>
                <c:pt idx="4221">
                  <c:v>0.18217353884441695</c:v>
                </c:pt>
                <c:pt idx="4222">
                  <c:v>0.17277087081487835</c:v>
                </c:pt>
                <c:pt idx="4223">
                  <c:v>0.16393249485145392</c:v>
                </c:pt>
                <c:pt idx="4224">
                  <c:v>0.15533406084871673</c:v>
                </c:pt>
                <c:pt idx="4225">
                  <c:v>0.14659428186613885</c:v>
                </c:pt>
                <c:pt idx="4226">
                  <c:v>0.13730393696963406</c:v>
                </c:pt>
                <c:pt idx="4227">
                  <c:v>0.12708919551059542</c:v>
                </c:pt>
                <c:pt idx="4228">
                  <c:v>0.11570916376673633</c:v>
                </c:pt>
                <c:pt idx="4229">
                  <c:v>0.1031371731861639</c:v>
                </c:pt>
                <c:pt idx="4230">
                  <c:v>8.9569204972874003E-2</c:v>
                </c:pt>
                <c:pt idx="4231">
                  <c:v>7.5346817652141962E-2</c:v>
                </c:pt>
                <c:pt idx="4232">
                  <c:v>6.0835275785027371E-2</c:v>
                </c:pt>
                <c:pt idx="4233">
                  <c:v>4.6314342084560325E-2</c:v>
                </c:pt>
                <c:pt idx="4234">
                  <c:v>3.1912863350473407E-2</c:v>
                </c:pt>
                <c:pt idx="4235">
                  <c:v>1.7587869027137038E-2</c:v>
                </c:pt>
                <c:pt idx="4236">
                  <c:v>3.143615219437239E-3</c:v>
                </c:pt>
                <c:pt idx="4237">
                  <c:v>-1.1704321429660993E-2</c:v>
                </c:pt>
                <c:pt idx="4238">
                  <c:v>-2.7217713324871471E-2</c:v>
                </c:pt>
                <c:pt idx="4239">
                  <c:v>-4.35022797645244E-2</c:v>
                </c:pt>
                <c:pt idx="4240">
                  <c:v>-6.0405929661321883E-2</c:v>
                </c:pt>
                <c:pt idx="4241">
                  <c:v>-7.7499967082489518E-2</c:v>
                </c:pt>
                <c:pt idx="4242">
                  <c:v>-9.4156886986233979E-2</c:v>
                </c:pt>
                <c:pt idx="4243">
                  <c:v>-0.1096920231636708</c:v>
                </c:pt>
                <c:pt idx="4244">
                  <c:v>-0.12351483710290508</c:v>
                </c:pt>
                <c:pt idx="4245">
                  <c:v>-0.13524796720779861</c:v>
                </c:pt>
                <c:pt idx="4246">
                  <c:v>-0.14479616897158634</c:v>
                </c:pt>
                <c:pt idx="4247">
                  <c:v>-0.15235801042397623</c:v>
                </c:pt>
                <c:pt idx="4248">
                  <c:v>-0.1583755016079339</c:v>
                </c:pt>
                <c:pt idx="4249">
                  <c:v>-0.16343193741761869</c:v>
                </c:pt>
                <c:pt idx="4250">
                  <c:v>-0.16813129374368405</c:v>
                </c:pt>
                <c:pt idx="4251">
                  <c:v>-0.17299811199259454</c:v>
                </c:pt>
                <c:pt idx="4252">
                  <c:v>-0.1784175257059587</c:v>
                </c:pt>
                <c:pt idx="4253">
                  <c:v>-0.18461099380645837</c:v>
                </c:pt>
                <c:pt idx="4254">
                  <c:v>-0.19163600227984479</c:v>
                </c:pt>
                <c:pt idx="4255">
                  <c:v>-0.19940522300433527</c:v>
                </c:pt>
                <c:pt idx="4256">
                  <c:v>-0.20772398369059725</c:v>
                </c:pt>
                <c:pt idx="4257">
                  <c:v>-0.21633559265649052</c:v>
                </c:pt>
                <c:pt idx="4258">
                  <c:v>-0.2249538239599676</c:v>
                </c:pt>
                <c:pt idx="4259">
                  <c:v>-0.2332683472345374</c:v>
                </c:pt>
                <c:pt idx="4260">
                  <c:v>-0.24093155836320476</c:v>
                </c:pt>
                <c:pt idx="4261">
                  <c:v>-0.247555577360448</c:v>
                </c:pt>
                <c:pt idx="4262">
                  <c:v>-0.25274608252758224</c:v>
                </c:pt>
                <c:pt idx="4263">
                  <c:v>-0.25616891460414698</c:v>
                </c:pt>
                <c:pt idx="4264">
                  <c:v>-0.25761343810883813</c:v>
                </c:pt>
                <c:pt idx="4265">
                  <c:v>-0.25701821251513701</c:v>
                </c:pt>
                <c:pt idx="4266">
                  <c:v>-0.25445280831937367</c:v>
                </c:pt>
                <c:pt idx="4267">
                  <c:v>-0.25007824408559154</c:v>
                </c:pt>
                <c:pt idx="4268">
                  <c:v>-0.24411738769035426</c:v>
                </c:pt>
                <c:pt idx="4269">
                  <c:v>-0.23684421628979127</c:v>
                </c:pt>
                <c:pt idx="4270">
                  <c:v>-0.22856927797892176</c:v>
                </c:pt>
                <c:pt idx="4271">
                  <c:v>-0.2195957915008204</c:v>
                </c:pt>
                <c:pt idx="4272">
                  <c:v>-0.21015503614428002</c:v>
                </c:pt>
                <c:pt idx="4273">
                  <c:v>-0.2003704249437816</c:v>
                </c:pt>
                <c:pt idx="4274">
                  <c:v>-0.1902985380291588</c:v>
                </c:pt>
                <c:pt idx="4275">
                  <c:v>-0.18004121840653087</c:v>
                </c:pt>
                <c:pt idx="4276">
                  <c:v>-0.16986153676160196</c:v>
                </c:pt>
                <c:pt idx="4277">
                  <c:v>-0.16022078223139188</c:v>
                </c:pt>
                <c:pt idx="4278">
                  <c:v>-0.15169511412860057</c:v>
                </c:pt>
                <c:pt idx="4279">
                  <c:v>-0.14479796263825004</c:v>
                </c:pt>
                <c:pt idx="4280">
                  <c:v>-0.13978056757576771</c:v>
                </c:pt>
                <c:pt idx="4281">
                  <c:v>-0.13647565167813483</c:v>
                </c:pt>
                <c:pt idx="4282">
                  <c:v>-0.13421997696525309</c:v>
                </c:pt>
                <c:pt idx="4283">
                  <c:v>-0.13190139226893011</c:v>
                </c:pt>
                <c:pt idx="4284">
                  <c:v>-0.1281799409849558</c:v>
                </c:pt>
                <c:pt idx="4285">
                  <c:v>-0.12184979244431221</c:v>
                </c:pt>
                <c:pt idx="4286">
                  <c:v>-0.11220686164756426</c:v>
                </c:pt>
                <c:pt idx="4287">
                  <c:v>-9.9271690028717413E-2</c:v>
                </c:pt>
                <c:pt idx="4288">
                  <c:v>-8.3769516865222063E-2</c:v>
                </c:pt>
                <c:pt idx="4289">
                  <c:v>-6.6862208298728409E-2</c:v>
                </c:pt>
                <c:pt idx="4290">
                  <c:v>-4.9758797636299895E-2</c:v>
                </c:pt>
                <c:pt idx="4291">
                  <c:v>-3.3396579587455302E-2</c:v>
                </c:pt>
                <c:pt idx="4292">
                  <c:v>-1.8303792780206038E-2</c:v>
                </c:pt>
                <c:pt idx="4293">
                  <c:v>-4.6297233439854674E-3</c:v>
                </c:pt>
                <c:pt idx="4294">
                  <c:v>7.736359667174739E-3</c:v>
                </c:pt>
                <c:pt idx="4295">
                  <c:v>1.9041088893202003E-2</c:v>
                </c:pt>
                <c:pt idx="4296">
                  <c:v>2.9581497140640605E-2</c:v>
                </c:pt>
                <c:pt idx="4297">
                  <c:v>3.9639736557253273E-2</c:v>
                </c:pt>
                <c:pt idx="4298">
                  <c:v>4.9403715726844509E-2</c:v>
                </c:pt>
                <c:pt idx="4299">
                  <c:v>5.8889656766022619E-2</c:v>
                </c:pt>
                <c:pt idx="4300">
                  <c:v>6.7918996301693707E-2</c:v>
                </c:pt>
                <c:pt idx="4301">
                  <c:v>7.6180590292319106E-2</c:v>
                </c:pt>
                <c:pt idx="4302">
                  <c:v>8.3359649316798165E-2</c:v>
                </c:pt>
                <c:pt idx="4303">
                  <c:v>8.9268757411117672E-2</c:v>
                </c:pt>
                <c:pt idx="4304">
                  <c:v>9.3918283340134301E-2</c:v>
                </c:pt>
                <c:pt idx="4305">
                  <c:v>9.7518841709571938E-2</c:v>
                </c:pt>
                <c:pt idx="4306">
                  <c:v>0.10045042989811748</c:v>
                </c:pt>
                <c:pt idx="4307">
                  <c:v>0.10322831497055401</c:v>
                </c:pt>
                <c:pt idx="4308">
                  <c:v>0.10646831588077701</c:v>
                </c:pt>
                <c:pt idx="4309">
                  <c:v>0.11082126097881984</c:v>
                </c:pt>
                <c:pt idx="4310">
                  <c:v>0.11683377657423595</c:v>
                </c:pt>
                <c:pt idx="4311">
                  <c:v>0.12474297395965582</c:v>
                </c:pt>
                <c:pt idx="4312">
                  <c:v>0.13430027396813968</c:v>
                </c:pt>
                <c:pt idx="4313">
                  <c:v>0.14474650984162285</c:v>
                </c:pt>
                <c:pt idx="4314">
                  <c:v>0.1549754102519664</c:v>
                </c:pt>
                <c:pt idx="4315">
                  <c:v>0.16379202090700853</c:v>
                </c:pt>
                <c:pt idx="4316">
                  <c:v>0.17012866897466819</c:v>
                </c:pt>
                <c:pt idx="4317">
                  <c:v>0.17316764015835268</c:v>
                </c:pt>
                <c:pt idx="4318">
                  <c:v>0.17243011258011742</c:v>
                </c:pt>
                <c:pt idx="4319">
                  <c:v>0.16789352813507183</c:v>
                </c:pt>
                <c:pt idx="4320">
                  <c:v>0.16009332829569234</c:v>
                </c:pt>
                <c:pt idx="4321">
                  <c:v>0.1500888868107253</c:v>
                </c:pt>
                <c:pt idx="4322">
                  <c:v>0.13923359484648851</c:v>
                </c:pt>
                <c:pt idx="4323">
                  <c:v>0.12883418745084105</c:v>
                </c:pt>
                <c:pt idx="4324">
                  <c:v>0.11986963240947338</c:v>
                </c:pt>
                <c:pt idx="4325">
                  <c:v>0.11288169176868224</c:v>
                </c:pt>
                <c:pt idx="4326">
                  <c:v>0.10801268752266684</c:v>
                </c:pt>
                <c:pt idx="4327">
                  <c:v>0.10508015096069265</c:v>
                </c:pt>
                <c:pt idx="4328">
                  <c:v>0.10361587708729841</c:v>
                </c:pt>
                <c:pt idx="4329">
                  <c:v>0.10290552434261149</c:v>
                </c:pt>
                <c:pt idx="4330">
                  <c:v>0.10210968870422132</c:v>
                </c:pt>
                <c:pt idx="4331">
                  <c:v>0.10047899697513296</c:v>
                </c:pt>
                <c:pt idx="4332">
                  <c:v>9.7571440807295587E-2</c:v>
                </c:pt>
                <c:pt idx="4333">
                  <c:v>9.3345089142102253E-2</c:v>
                </c:pt>
                <c:pt idx="4334">
                  <c:v>8.8073492742465884E-2</c:v>
                </c:pt>
                <c:pt idx="4335">
                  <c:v>8.2151447875867728E-2</c:v>
                </c:pt>
                <c:pt idx="4336">
                  <c:v>7.5917263524417425E-2</c:v>
                </c:pt>
                <c:pt idx="4337">
                  <c:v>6.9567082727864327E-2</c:v>
                </c:pt>
                <c:pt idx="4338">
                  <c:v>6.3146478261834768E-2</c:v>
                </c:pt>
                <c:pt idx="4339">
                  <c:v>5.6566629498207205E-2</c:v>
                </c:pt>
                <c:pt idx="4340">
                  <c:v>4.961823715723658E-2</c:v>
                </c:pt>
                <c:pt idx="4341">
                  <c:v>4.2006943177822345E-2</c:v>
                </c:pt>
                <c:pt idx="4342">
                  <c:v>3.3450022027450801E-2</c:v>
                </c:pt>
                <c:pt idx="4343">
                  <c:v>2.3824772121230131E-2</c:v>
                </c:pt>
                <c:pt idx="4344">
                  <c:v>1.3296579699482433E-2</c:v>
                </c:pt>
                <c:pt idx="4345">
                  <c:v>2.3472164273352809E-3</c:v>
                </c:pt>
                <c:pt idx="4346">
                  <c:v>-8.3228166522292969E-3</c:v>
                </c:pt>
                <c:pt idx="4347">
                  <c:v>-1.797793923691527E-2</c:v>
                </c:pt>
                <c:pt idx="4348">
                  <c:v>-2.6046384364827681E-2</c:v>
                </c:pt>
                <c:pt idx="4349">
                  <c:v>-3.2276103870562761E-2</c:v>
                </c:pt>
                <c:pt idx="4350">
                  <c:v>-3.6814314866235105E-2</c:v>
                </c:pt>
                <c:pt idx="4351">
                  <c:v>-4.0189460984067206E-2</c:v>
                </c:pt>
                <c:pt idx="4352">
                  <c:v>-4.3187967505729452E-2</c:v>
                </c:pt>
                <c:pt idx="4353">
                  <c:v>-4.665356267633039E-2</c:v>
                </c:pt>
                <c:pt idx="4354">
                  <c:v>-5.1281341137180851E-2</c:v>
                </c:pt>
                <c:pt idx="4355">
                  <c:v>-5.7489719837243755E-2</c:v>
                </c:pt>
                <c:pt idx="4356">
                  <c:v>-6.5402877125117664E-2</c:v>
                </c:pt>
                <c:pt idx="4357">
                  <c:v>-7.4901062456634013E-2</c:v>
                </c:pt>
                <c:pt idx="4358">
                  <c:v>-8.5668452156879835E-2</c:v>
                </c:pt>
                <c:pt idx="4359">
                  <c:v>-9.7213321946294326E-2</c:v>
                </c:pt>
                <c:pt idx="4360">
                  <c:v>-0.10890232132558336</c:v>
                </c:pt>
                <c:pt idx="4361">
                  <c:v>-0.12006455277533937</c:v>
                </c:pt>
                <c:pt idx="4362">
                  <c:v>-0.13015919220570646</c:v>
                </c:pt>
                <c:pt idx="4363">
                  <c:v>-0.13891695058272585</c:v>
                </c:pt>
                <c:pt idx="4364">
                  <c:v>-0.14635130037556465</c:v>
                </c:pt>
                <c:pt idx="4365">
                  <c:v>-0.15262249754987736</c:v>
                </c:pt>
                <c:pt idx="4366">
                  <c:v>-0.1578504447367198</c:v>
                </c:pt>
                <c:pt idx="4367">
                  <c:v>-0.16200591360176747</c:v>
                </c:pt>
                <c:pt idx="4368">
                  <c:v>-0.16493537714834511</c:v>
                </c:pt>
                <c:pt idx="4369">
                  <c:v>-0.16646726984791665</c:v>
                </c:pt>
                <c:pt idx="4370">
                  <c:v>-0.16650727653785793</c:v>
                </c:pt>
                <c:pt idx="4371">
                  <c:v>-0.16507906534544123</c:v>
                </c:pt>
                <c:pt idx="4372">
                  <c:v>-0.16233614552180131</c:v>
                </c:pt>
                <c:pt idx="4373">
                  <c:v>-0.15858417267647629</c:v>
                </c:pt>
                <c:pt idx="4374">
                  <c:v>-0.15430333800507767</c:v>
                </c:pt>
                <c:pt idx="4375">
                  <c:v>-0.15011207668013962</c:v>
                </c:pt>
                <c:pt idx="4376">
                  <c:v>-0.14664018337941845</c:v>
                </c:pt>
                <c:pt idx="4377">
                  <c:v>-0.14436808544996729</c:v>
                </c:pt>
                <c:pt idx="4378">
                  <c:v>-0.14353655644265589</c:v>
                </c:pt>
                <c:pt idx="4379">
                  <c:v>-0.14417779422598045</c:v>
                </c:pt>
                <c:pt idx="4380">
                  <c:v>-0.14621444791545699</c:v>
                </c:pt>
                <c:pt idx="4381">
                  <c:v>-0.14951722168253068</c:v>
                </c:pt>
                <c:pt idx="4382">
                  <c:v>-0.1538642426724291</c:v>
                </c:pt>
                <c:pt idx="4383">
                  <c:v>-0.15885796785183992</c:v>
                </c:pt>
                <c:pt idx="4384">
                  <c:v>-0.16390947399735389</c:v>
                </c:pt>
                <c:pt idx="4385">
                  <c:v>-0.16834040513892914</c:v>
                </c:pt>
                <c:pt idx="4386">
                  <c:v>-0.17154583686450869</c:v>
                </c:pt>
                <c:pt idx="4387">
                  <c:v>-0.17311145946226053</c:v>
                </c:pt>
                <c:pt idx="4388">
                  <c:v>-0.172825573792455</c:v>
                </c:pt>
                <c:pt idx="4389">
                  <c:v>-0.17062156370577919</c:v>
                </c:pt>
                <c:pt idx="4390">
                  <c:v>-0.16653301624624695</c:v>
                </c:pt>
                <c:pt idx="4391">
                  <c:v>-0.16069609464533532</c:v>
                </c:pt>
                <c:pt idx="4392">
                  <c:v>-0.15335987534762979</c:v>
                </c:pt>
                <c:pt idx="4393">
                  <c:v>-0.14485159737050748</c:v>
                </c:pt>
                <c:pt idx="4394">
                  <c:v>-0.13549320532185732</c:v>
                </c:pt>
                <c:pt idx="4395">
                  <c:v>-0.12552308516040186</c:v>
                </c:pt>
                <c:pt idx="4396">
                  <c:v>-0.11508436380915991</c:v>
                </c:pt>
                <c:pt idx="4397">
                  <c:v>-0.10428373242728178</c:v>
                </c:pt>
                <c:pt idx="4398">
                  <c:v>-9.3262071236972499E-2</c:v>
                </c:pt>
                <c:pt idx="4399">
                  <c:v>-8.2218365049803149E-2</c:v>
                </c:pt>
                <c:pt idx="4400">
                  <c:v>-7.1380360738470303E-2</c:v>
                </c:pt>
                <c:pt idx="4401">
                  <c:v>-6.0959675739705912E-2</c:v>
                </c:pt>
                <c:pt idx="4402">
                  <c:v>-5.1130499333455127E-2</c:v>
                </c:pt>
                <c:pt idx="4403">
                  <c:v>-4.2034958530018617E-2</c:v>
                </c:pt>
                <c:pt idx="4404">
                  <c:v>-3.3783630665755709E-2</c:v>
                </c:pt>
                <c:pt idx="4405">
                  <c:v>-2.6427507972704451E-2</c:v>
                </c:pt>
                <c:pt idx="4406">
                  <c:v>-1.9917852270892121E-2</c:v>
                </c:pt>
                <c:pt idx="4407">
                  <c:v>-1.4091855465232752E-2</c:v>
                </c:pt>
                <c:pt idx="4408">
                  <c:v>-8.7034253215919916E-3</c:v>
                </c:pt>
                <c:pt idx="4409">
                  <c:v>-3.4846055045978318E-3</c:v>
                </c:pt>
                <c:pt idx="4410">
                  <c:v>1.7963599884110247E-3</c:v>
                </c:pt>
                <c:pt idx="4411">
                  <c:v>7.3051379300855404E-3</c:v>
                </c:pt>
                <c:pt idx="4412">
                  <c:v>1.3136193864896643E-2</c:v>
                </c:pt>
                <c:pt idx="4413">
                  <c:v>1.9314498036918787E-2</c:v>
                </c:pt>
                <c:pt idx="4414">
                  <c:v>2.5799131961483188E-2</c:v>
                </c:pt>
                <c:pt idx="4415">
                  <c:v>3.2499404092612171E-2</c:v>
                </c:pt>
                <c:pt idx="4416">
                  <c:v>3.9309420173632342E-2</c:v>
                </c:pt>
                <c:pt idx="4417">
                  <c:v>4.6150308908547134E-2</c:v>
                </c:pt>
                <c:pt idx="4418">
                  <c:v>5.2998836922493339E-2</c:v>
                </c:pt>
                <c:pt idx="4419">
                  <c:v>5.9888029299251161E-2</c:v>
                </c:pt>
                <c:pt idx="4420">
                  <c:v>6.6886632061477408E-2</c:v>
                </c:pt>
                <c:pt idx="4421">
                  <c:v>7.407565570419572E-2</c:v>
                </c:pt>
                <c:pt idx="4422">
                  <c:v>8.1525797119686327E-2</c:v>
                </c:pt>
                <c:pt idx="4423">
                  <c:v>8.9263013487195342E-2</c:v>
                </c:pt>
                <c:pt idx="4424">
                  <c:v>9.7220756238782555E-2</c:v>
                </c:pt>
                <c:pt idx="4425">
                  <c:v>0.10520613365241178</c:v>
                </c:pt>
                <c:pt idx="4426">
                  <c:v>0.11291763289380528</c:v>
                </c:pt>
                <c:pt idx="4427">
                  <c:v>0.12002511659096295</c:v>
                </c:pt>
                <c:pt idx="4428">
                  <c:v>0.12627504287208124</c:v>
                </c:pt>
                <c:pt idx="4429">
                  <c:v>0.13155810445552182</c:v>
                </c:pt>
                <c:pt idx="4430">
                  <c:v>0.13590517960520504</c:v>
                </c:pt>
                <c:pt idx="4431">
                  <c:v>0.13943625901095383</c:v>
                </c:pt>
                <c:pt idx="4432">
                  <c:v>0.14231288239775469</c:v>
                </c:pt>
                <c:pt idx="4433">
                  <c:v>0.14471654537372111</c:v>
                </c:pt>
                <c:pt idx="4434">
                  <c:v>0.14683848648369746</c:v>
                </c:pt>
                <c:pt idx="4435">
                  <c:v>0.14886507759781556</c:v>
                </c:pt>
                <c:pt idx="4436">
                  <c:v>0.15096936846698555</c:v>
                </c:pt>
                <c:pt idx="4437">
                  <c:v>0.15333540457983066</c:v>
                </c:pt>
                <c:pt idx="4438">
                  <c:v>0.15622741443412397</c:v>
                </c:pt>
                <c:pt idx="4439">
                  <c:v>0.16007437911298461</c:v>
                </c:pt>
                <c:pt idx="4440">
                  <c:v>0.16549370283729367</c:v>
                </c:pt>
                <c:pt idx="4441">
                  <c:v>0.17317536572110387</c:v>
                </c:pt>
                <c:pt idx="4442">
                  <c:v>0.18363634781265825</c:v>
                </c:pt>
                <c:pt idx="4443">
                  <c:v>0.19698498549905871</c:v>
                </c:pt>
                <c:pt idx="4444">
                  <c:v>0.21285814410974546</c:v>
                </c:pt>
                <c:pt idx="4445">
                  <c:v>0.23055407598650862</c:v>
                </c:pt>
                <c:pt idx="4446">
                  <c:v>0.24920931751738909</c:v>
                </c:pt>
                <c:pt idx="4447">
                  <c:v>0.26782879148958116</c:v>
                </c:pt>
                <c:pt idx="4448">
                  <c:v>0.28515296443288646</c:v>
                </c:pt>
                <c:pt idx="4449">
                  <c:v>0.29960233736684438</c:v>
                </c:pt>
                <c:pt idx="4450">
                  <c:v>0.30957181654345212</c:v>
                </c:pt>
                <c:pt idx="4451">
                  <c:v>0.31404504243450421</c:v>
                </c:pt>
                <c:pt idx="4452">
                  <c:v>0.31315049547131596</c:v>
                </c:pt>
                <c:pt idx="4453">
                  <c:v>0.30826093245366409</c:v>
                </c:pt>
                <c:pt idx="4454">
                  <c:v>0.3015614933043419</c:v>
                </c:pt>
                <c:pt idx="4455">
                  <c:v>0.29536484594919266</c:v>
                </c:pt>
                <c:pt idx="4456">
                  <c:v>0.2915585741206852</c:v>
                </c:pt>
                <c:pt idx="4457">
                  <c:v>0.2913697564174425</c:v>
                </c:pt>
                <c:pt idx="4458">
                  <c:v>0.29532384122394739</c:v>
                </c:pt>
                <c:pt idx="4459">
                  <c:v>0.30318442171335652</c:v>
                </c:pt>
                <c:pt idx="4460">
                  <c:v>0.31385574559070917</c:v>
                </c:pt>
                <c:pt idx="4461">
                  <c:v>0.32545186883871968</c:v>
                </c:pt>
                <c:pt idx="4462">
                  <c:v>0.33572408022378397</c:v>
                </c:pt>
                <c:pt idx="4463">
                  <c:v>0.34278312368480679</c:v>
                </c:pt>
                <c:pt idx="4464">
                  <c:v>0.34577745647368585</c:v>
                </c:pt>
                <c:pt idx="4465">
                  <c:v>0.34514726707950849</c:v>
                </c:pt>
                <c:pt idx="4466">
                  <c:v>0.34232852349517501</c:v>
                </c:pt>
                <c:pt idx="4467">
                  <c:v>0.33911326568697092</c:v>
                </c:pt>
                <c:pt idx="4468">
                  <c:v>0.33701195099579201</c:v>
                </c:pt>
                <c:pt idx="4469">
                  <c:v>0.33686375115313355</c:v>
                </c:pt>
                <c:pt idx="4470">
                  <c:v>0.33873224863487095</c:v>
                </c:pt>
                <c:pt idx="4471">
                  <c:v>0.34197768059607392</c:v>
                </c:pt>
                <c:pt idx="4472">
                  <c:v>0.3454177258645113</c:v>
                </c:pt>
                <c:pt idx="4473">
                  <c:v>0.34759639456766533</c:v>
                </c:pt>
                <c:pt idx="4474">
                  <c:v>0.34719359924842896</c:v>
                </c:pt>
                <c:pt idx="4475">
                  <c:v>0.34348924655549695</c:v>
                </c:pt>
                <c:pt idx="4476">
                  <c:v>0.33668157844156604</c:v>
                </c:pt>
                <c:pt idx="4477">
                  <c:v>0.32787498692194589</c:v>
                </c:pt>
                <c:pt idx="4478">
                  <c:v>0.31870809599328159</c:v>
                </c:pt>
                <c:pt idx="4479">
                  <c:v>0.31079032278091112</c:v>
                </c:pt>
                <c:pt idx="4480">
                  <c:v>0.30519854653272643</c:v>
                </c:pt>
                <c:pt idx="4481">
                  <c:v>0.30219699365821956</c:v>
                </c:pt>
                <c:pt idx="4482">
                  <c:v>0.30120085709661132</c:v>
                </c:pt>
                <c:pt idx="4483">
                  <c:v>0.30092905505868905</c:v>
                </c:pt>
                <c:pt idx="4484">
                  <c:v>0.29968432560744368</c:v>
                </c:pt>
                <c:pt idx="4485">
                  <c:v>0.2957141159578201</c:v>
                </c:pt>
                <c:pt idx="4486">
                  <c:v>0.28760711712046677</c:v>
                </c:pt>
                <c:pt idx="4487">
                  <c:v>0.27464923143189435</c:v>
                </c:pt>
                <c:pt idx="4488">
                  <c:v>0.25702867359345477</c:v>
                </c:pt>
                <c:pt idx="4489">
                  <c:v>0.23580185039734528</c:v>
                </c:pt>
                <c:pt idx="4490">
                  <c:v>0.21262113589239423</c:v>
                </c:pt>
                <c:pt idx="4491">
                  <c:v>0.18932403391256622</c:v>
                </c:pt>
                <c:pt idx="4492">
                  <c:v>0.16752570559270141</c:v>
                </c:pt>
                <c:pt idx="4493">
                  <c:v>0.14832594174816374</c:v>
                </c:pt>
                <c:pt idx="4494">
                  <c:v>0.13216974194811346</c:v>
                </c:pt>
                <c:pt idx="4495">
                  <c:v>0.11884030600284193</c:v>
                </c:pt>
                <c:pt idx="4496">
                  <c:v>0.10755083421655462</c:v>
                </c:pt>
                <c:pt idx="4497">
                  <c:v>9.7124096452985961E-2</c:v>
                </c:pt>
                <c:pt idx="4498">
                  <c:v>8.62552125782515E-2</c:v>
                </c:pt>
                <c:pt idx="4499">
                  <c:v>7.3822413854694013E-2</c:v>
                </c:pt>
                <c:pt idx="4500">
                  <c:v>5.9160947670867797E-2</c:v>
                </c:pt>
                <c:pt idx="4501">
                  <c:v>4.2189286666059388E-2</c:v>
                </c:pt>
                <c:pt idx="4502">
                  <c:v>2.3327964375934634E-2</c:v>
                </c:pt>
                <c:pt idx="4503">
                  <c:v>3.2621404650782782E-3</c:v>
                </c:pt>
                <c:pt idx="4504">
                  <c:v>-1.732238850243575E-2</c:v>
                </c:pt>
                <c:pt idx="4505">
                  <c:v>-3.7917227595448792E-2</c:v>
                </c:pt>
                <c:pt idx="4506">
                  <c:v>-5.8256590294466559E-2</c:v>
                </c:pt>
                <c:pt idx="4507">
                  <c:v>-7.8308456639288704E-2</c:v>
                </c:pt>
                <c:pt idx="4508">
                  <c:v>-9.8224371370924435E-2</c:v>
                </c:pt>
                <c:pt idx="4509">
                  <c:v>-0.11824121303029349</c:v>
                </c:pt>
                <c:pt idx="4510">
                  <c:v>-0.13852995879709407</c:v>
                </c:pt>
                <c:pt idx="4511">
                  <c:v>-0.15903135176696834</c:v>
                </c:pt>
                <c:pt idx="4512">
                  <c:v>-0.17934995315896493</c:v>
                </c:pt>
                <c:pt idx="4513">
                  <c:v>-0.19877381743373937</c:v>
                </c:pt>
                <c:pt idx="4514">
                  <c:v>-0.21643634749041676</c:v>
                </c:pt>
                <c:pt idx="4515">
                  <c:v>-0.23155934726169755</c:v>
                </c:pt>
                <c:pt idx="4516">
                  <c:v>-0.24369799560499036</c:v>
                </c:pt>
                <c:pt idx="4517">
                  <c:v>-0.25295932013572442</c:v>
                </c:pt>
                <c:pt idx="4518">
                  <c:v>-0.26016296588452098</c:v>
                </c:pt>
                <c:pt idx="4519">
                  <c:v>-0.26682135094306442</c:v>
                </c:pt>
                <c:pt idx="4520">
                  <c:v>-0.27480672850247029</c:v>
                </c:pt>
                <c:pt idx="4521">
                  <c:v>-0.28575447218414812</c:v>
                </c:pt>
                <c:pt idx="4522">
                  <c:v>-0.30047304090916671</c:v>
                </c:pt>
                <c:pt idx="4523">
                  <c:v>-0.31867399310953687</c:v>
                </c:pt>
                <c:pt idx="4524">
                  <c:v>-0.33914213791008052</c:v>
                </c:pt>
                <c:pt idx="4525">
                  <c:v>-0.36018809431005261</c:v>
                </c:pt>
                <c:pt idx="4526">
                  <c:v>-0.3800922478087469</c:v>
                </c:pt>
                <c:pt idx="4527">
                  <c:v>-0.39735782821876742</c:v>
                </c:pt>
                <c:pt idx="4528">
                  <c:v>-0.41082934755983336</c:v>
                </c:pt>
                <c:pt idx="4529">
                  <c:v>-0.4198512224156859</c:v>
                </c:pt>
                <c:pt idx="4530">
                  <c:v>-0.42450918426822087</c:v>
                </c:pt>
                <c:pt idx="4531">
                  <c:v>-0.42577279652195876</c:v>
                </c:pt>
                <c:pt idx="4532">
                  <c:v>-0.42530613977574389</c:v>
                </c:pt>
                <c:pt idx="4533">
                  <c:v>-0.42492368644249867</c:v>
                </c:pt>
                <c:pt idx="4534">
                  <c:v>-0.42595008815425578</c:v>
                </c:pt>
                <c:pt idx="4535">
                  <c:v>-0.42883150731203962</c:v>
                </c:pt>
                <c:pt idx="4536">
                  <c:v>-0.43316737149714413</c:v>
                </c:pt>
                <c:pt idx="4537">
                  <c:v>-0.43804872316186683</c:v>
                </c:pt>
                <c:pt idx="4538">
                  <c:v>-0.44244837696482897</c:v>
                </c:pt>
                <c:pt idx="4539">
                  <c:v>-0.44548515844428627</c:v>
                </c:pt>
                <c:pt idx="4540">
                  <c:v>-0.44655780001505724</c:v>
                </c:pt>
                <c:pt idx="4541">
                  <c:v>-0.44544589727520717</c:v>
                </c:pt>
                <c:pt idx="4542">
                  <c:v>-0.44241113914637792</c:v>
                </c:pt>
                <c:pt idx="4543">
                  <c:v>-0.43819526025167332</c:v>
                </c:pt>
                <c:pt idx="4544">
                  <c:v>-0.43379013725456028</c:v>
                </c:pt>
                <c:pt idx="4545">
                  <c:v>-0.4300048863786855</c:v>
                </c:pt>
                <c:pt idx="4546">
                  <c:v>-0.42704522993503929</c:v>
                </c:pt>
                <c:pt idx="4547">
                  <c:v>-0.4243664179921951</c:v>
                </c:pt>
                <c:pt idx="4548">
                  <c:v>-0.42089911064003582</c:v>
                </c:pt>
                <c:pt idx="4549">
                  <c:v>-0.41550110550562352</c:v>
                </c:pt>
                <c:pt idx="4550">
                  <c:v>-0.40736983083532718</c:v>
                </c:pt>
                <c:pt idx="4551">
                  <c:v>-0.39624868080383829</c:v>
                </c:pt>
                <c:pt idx="4552">
                  <c:v>-0.38244254262321192</c:v>
                </c:pt>
                <c:pt idx="4553">
                  <c:v>-0.36674814007329265</c:v>
                </c:pt>
                <c:pt idx="4554">
                  <c:v>-0.3503501292152324</c:v>
                </c:pt>
                <c:pt idx="4555">
                  <c:v>-0.33463597216233754</c:v>
                </c:pt>
                <c:pt idx="4556">
                  <c:v>-0.32088612040318049</c:v>
                </c:pt>
                <c:pt idx="4557">
                  <c:v>-0.30991007006056309</c:v>
                </c:pt>
                <c:pt idx="4558">
                  <c:v>-0.30179580638333797</c:v>
                </c:pt>
                <c:pt idx="4559">
                  <c:v>-0.29590438259856933</c:v>
                </c:pt>
                <c:pt idx="4560">
                  <c:v>-0.29109316301903865</c:v>
                </c:pt>
                <c:pt idx="4561">
                  <c:v>-0.28602779409568696</c:v>
                </c:pt>
                <c:pt idx="4562">
                  <c:v>-0.27944965506808594</c:v>
                </c:pt>
                <c:pt idx="4563">
                  <c:v>-0.27036741005584436</c:v>
                </c:pt>
                <c:pt idx="4564">
                  <c:v>-0.25821362907671541</c:v>
                </c:pt>
                <c:pt idx="4565">
                  <c:v>-0.24298300933154329</c:v>
                </c:pt>
                <c:pt idx="4566">
                  <c:v>-0.22529359697049905</c:v>
                </c:pt>
                <c:pt idx="4567">
                  <c:v>-0.20628412418865405</c:v>
                </c:pt>
                <c:pt idx="4568">
                  <c:v>-0.18732969972247784</c:v>
                </c:pt>
                <c:pt idx="4569">
                  <c:v>-0.16967187192690911</c:v>
                </c:pt>
                <c:pt idx="4570">
                  <c:v>-0.15411689359423433</c:v>
                </c:pt>
                <c:pt idx="4571">
                  <c:v>-0.14090486712803998</c:v>
                </c:pt>
                <c:pt idx="4572">
                  <c:v>-0.12974601607408248</c:v>
                </c:pt>
                <c:pt idx="4573">
                  <c:v>-0.11996154600636305</c:v>
                </c:pt>
                <c:pt idx="4574">
                  <c:v>-0.11068094819715563</c:v>
                </c:pt>
                <c:pt idx="4575">
                  <c:v>-0.10107592654502502</c:v>
                </c:pt>
                <c:pt idx="4576">
                  <c:v>-9.0595535917564141E-2</c:v>
                </c:pt>
                <c:pt idx="4577">
                  <c:v>-7.9124945449531289E-2</c:v>
                </c:pt>
                <c:pt idx="4578">
                  <c:v>-6.6988836230934962E-2</c:v>
                </c:pt>
                <c:pt idx="4579">
                  <c:v>-5.4786528825680886E-2</c:v>
                </c:pt>
                <c:pt idx="4580">
                  <c:v>-4.3139933224187146E-2</c:v>
                </c:pt>
                <c:pt idx="4581">
                  <c:v>-3.2475291933424758E-2</c:v>
                </c:pt>
                <c:pt idx="4582">
                  <c:v>-2.2909830840330481E-2</c:v>
                </c:pt>
                <c:pt idx="4583">
                  <c:v>-1.4237171296022453E-2</c:v>
                </c:pt>
                <c:pt idx="4584">
                  <c:v>-5.9707226883471184E-3</c:v>
                </c:pt>
                <c:pt idx="4585">
                  <c:v>2.5737468621437167E-3</c:v>
                </c:pt>
                <c:pt idx="4586">
                  <c:v>1.213940193602344E-2</c:v>
                </c:pt>
                <c:pt idx="4587">
                  <c:v>2.3328693291334392E-2</c:v>
                </c:pt>
                <c:pt idx="4588">
                  <c:v>3.6399882108442624E-2</c:v>
                </c:pt>
                <c:pt idx="4589">
                  <c:v>5.1160548258123779E-2</c:v>
                </c:pt>
                <c:pt idx="4590">
                  <c:v>6.7023405288255816E-2</c:v>
                </c:pt>
                <c:pt idx="4591">
                  <c:v>8.3195782640200236E-2</c:v>
                </c:pt>
                <c:pt idx="4592">
                  <c:v>9.8902051714714764E-2</c:v>
                </c:pt>
                <c:pt idx="4593">
                  <c:v>0.11354410229911677</c:v>
                </c:pt>
                <c:pt idx="4594">
                  <c:v>0.12677464915265241</c:v>
                </c:pt>
                <c:pt idx="4595">
                  <c:v>0.13851727670605762</c:v>
                </c:pt>
                <c:pt idx="4596">
                  <c:v>0.1489606726971324</c:v>
                </c:pt>
                <c:pt idx="4597">
                  <c:v>0.15851215319926756</c:v>
                </c:pt>
                <c:pt idx="4598">
                  <c:v>0.16768495658730193</c:v>
                </c:pt>
                <c:pt idx="4599">
                  <c:v>0.17693629189667207</c:v>
                </c:pt>
                <c:pt idx="4600">
                  <c:v>0.18652429337625381</c:v>
                </c:pt>
                <c:pt idx="4601">
                  <c:v>0.1964552128991961</c:v>
                </c:pt>
                <c:pt idx="4602">
                  <c:v>0.20653691722040152</c:v>
                </c:pt>
                <c:pt idx="4603">
                  <c:v>0.21648470313554299</c:v>
                </c:pt>
                <c:pt idx="4604">
                  <c:v>0.22600138279812809</c:v>
                </c:pt>
                <c:pt idx="4605">
                  <c:v>0.23479821377304444</c:v>
                </c:pt>
                <c:pt idx="4606">
                  <c:v>0.24259275421488755</c:v>
                </c:pt>
                <c:pt idx="4607">
                  <c:v>0.24914184543717965</c:v>
                </c:pt>
                <c:pt idx="4608">
                  <c:v>0.25431638365368864</c:v>
                </c:pt>
                <c:pt idx="4609">
                  <c:v>0.25815137068944344</c:v>
                </c:pt>
                <c:pt idx="4610">
                  <c:v>0.26079497318496303</c:v>
                </c:pt>
                <c:pt idx="4611">
                  <c:v>0.26235966026732765</c:v>
                </c:pt>
                <c:pt idx="4612">
                  <c:v>0.2627757072324477</c:v>
                </c:pt>
                <c:pt idx="4613">
                  <c:v>0.26176893032772081</c:v>
                </c:pt>
                <c:pt idx="4614">
                  <c:v>0.25900309261983706</c:v>
                </c:pt>
                <c:pt idx="4615">
                  <c:v>0.25430366173027719</c:v>
                </c:pt>
                <c:pt idx="4616">
                  <c:v>0.24781788423403067</c:v>
                </c:pt>
                <c:pt idx="4617">
                  <c:v>0.24002109624422122</c:v>
                </c:pt>
                <c:pt idx="4618">
                  <c:v>0.23159434932581471</c:v>
                </c:pt>
                <c:pt idx="4619">
                  <c:v>0.22326593285438037</c:v>
                </c:pt>
                <c:pt idx="4620">
                  <c:v>0.21568959791898668</c:v>
                </c:pt>
                <c:pt idx="4621">
                  <c:v>0.20937376705782504</c:v>
                </c:pt>
                <c:pt idx="4622">
                  <c:v>0.20464005567452642</c:v>
                </c:pt>
                <c:pt idx="4623">
                  <c:v>0.20159616408202002</c:v>
                </c:pt>
                <c:pt idx="4624">
                  <c:v>0.20013333552228446</c:v>
                </c:pt>
                <c:pt idx="4625">
                  <c:v>0.19996379393925776</c:v>
                </c:pt>
                <c:pt idx="4626">
                  <c:v>0.20068793892019454</c:v>
                </c:pt>
                <c:pt idx="4627">
                  <c:v>0.20185839179456075</c:v>
                </c:pt>
                <c:pt idx="4628">
                  <c:v>0.20301986869265939</c:v>
                </c:pt>
                <c:pt idx="4629">
                  <c:v>0.20373506519986814</c:v>
                </c:pt>
                <c:pt idx="4630">
                  <c:v>0.20362261962784822</c:v>
                </c:pt>
                <c:pt idx="4631">
                  <c:v>0.20240977652258466</c:v>
                </c:pt>
                <c:pt idx="4632">
                  <c:v>0.19995695540945613</c:v>
                </c:pt>
                <c:pt idx="4633">
                  <c:v>0.19620296651817259</c:v>
                </c:pt>
                <c:pt idx="4634">
                  <c:v>0.19103578648287972</c:v>
                </c:pt>
                <c:pt idx="4635">
                  <c:v>0.1841765618624969</c:v>
                </c:pt>
                <c:pt idx="4636">
                  <c:v>0.17519429764419506</c:v>
                </c:pt>
                <c:pt idx="4637">
                  <c:v>0.16369183330940629</c:v>
                </c:pt>
                <c:pt idx="4638">
                  <c:v>0.14956988574992525</c:v>
                </c:pt>
                <c:pt idx="4639">
                  <c:v>0.13320438062944787</c:v>
                </c:pt>
                <c:pt idx="4640">
                  <c:v>0.11543035863155157</c:v>
                </c:pt>
                <c:pt idx="4641">
                  <c:v>9.735614715236085E-2</c:v>
                </c:pt>
                <c:pt idx="4642">
                  <c:v>8.0119964183980444E-2</c:v>
                </c:pt>
                <c:pt idx="4643">
                  <c:v>6.469327074718112E-2</c:v>
                </c:pt>
                <c:pt idx="4644">
                  <c:v>5.1762456440590771E-2</c:v>
                </c:pt>
                <c:pt idx="4645">
                  <c:v>4.1665271551263379E-2</c:v>
                </c:pt>
                <c:pt idx="4646">
                  <c:v>3.436659688212771E-2</c:v>
                </c:pt>
                <c:pt idx="4647">
                  <c:v>2.9485408645159094E-2</c:v>
                </c:pt>
                <c:pt idx="4648">
                  <c:v>2.6383887948536723E-2</c:v>
                </c:pt>
                <c:pt idx="4649">
                  <c:v>2.430727016172738E-2</c:v>
                </c:pt>
                <c:pt idx="4650">
                  <c:v>2.2540294739412339E-2</c:v>
                </c:pt>
                <c:pt idx="4651">
                  <c:v>2.0538936130695035E-2</c:v>
                </c:pt>
                <c:pt idx="4652">
                  <c:v>1.8006017929428682E-2</c:v>
                </c:pt>
                <c:pt idx="4653">
                  <c:v>1.4889206966785733E-2</c:v>
                </c:pt>
                <c:pt idx="4654">
                  <c:v>1.1290309458016696E-2</c:v>
                </c:pt>
                <c:pt idx="4655">
                  <c:v>7.309698064662494E-3</c:v>
                </c:pt>
                <c:pt idx="4656">
                  <c:v>2.8978150918225042E-3</c:v>
                </c:pt>
                <c:pt idx="4657">
                  <c:v>-2.2028136766792227E-3</c:v>
                </c:pt>
                <c:pt idx="4658">
                  <c:v>-8.3861000278182222E-3</c:v>
                </c:pt>
                <c:pt idx="4659">
                  <c:v>-1.6014927104464307E-2</c:v>
                </c:pt>
                <c:pt idx="4660">
                  <c:v>-2.5246085479746546E-2</c:v>
                </c:pt>
                <c:pt idx="4661">
                  <c:v>-3.5931017418633318E-2</c:v>
                </c:pt>
                <c:pt idx="4662">
                  <c:v>-4.7616662992002269E-2</c:v>
                </c:pt>
                <c:pt idx="4663">
                  <c:v>-5.9620692002803066E-2</c:v>
                </c:pt>
                <c:pt idx="4664">
                  <c:v>-7.1149867883860976E-2</c:v>
                </c:pt>
                <c:pt idx="4665">
                  <c:v>-8.144362619233815E-2</c:v>
                </c:pt>
                <c:pt idx="4666">
                  <c:v>-8.9925163436263597E-2</c:v>
                </c:pt>
                <c:pt idx="4667">
                  <c:v>-9.6321863857307954E-2</c:v>
                </c:pt>
                <c:pt idx="4668">
                  <c:v>-0.10070126493611843</c:v>
                </c:pt>
                <c:pt idx="4669">
                  <c:v>-0.10339253447467246</c:v>
                </c:pt>
                <c:pt idx="4670">
                  <c:v>-0.10482251425966524</c:v>
                </c:pt>
                <c:pt idx="4671">
                  <c:v>-0.10534415960780602</c:v>
                </c:pt>
                <c:pt idx="4672">
                  <c:v>-0.10513290895730089</c:v>
                </c:pt>
                <c:pt idx="4673">
                  <c:v>-0.10417919814561463</c:v>
                </c:pt>
                <c:pt idx="4674">
                  <c:v>-0.10235037018060561</c:v>
                </c:pt>
                <c:pt idx="4675">
                  <c:v>-9.9472638491426069E-2</c:v>
                </c:pt>
                <c:pt idx="4676">
                  <c:v>-9.540646333819483E-2</c:v>
                </c:pt>
                <c:pt idx="4677">
                  <c:v>-9.0117926352624445E-2</c:v>
                </c:pt>
                <c:pt idx="4678">
                  <c:v>-8.3747096920750413E-2</c:v>
                </c:pt>
                <c:pt idx="4679">
                  <c:v>-7.6649631986630912E-2</c:v>
                </c:pt>
                <c:pt idx="4680">
                  <c:v>-6.9369587370040689E-2</c:v>
                </c:pt>
                <c:pt idx="4681">
                  <c:v>-6.2519054484990302E-2</c:v>
                </c:pt>
                <c:pt idx="4682">
                  <c:v>-5.6594036884319451E-2</c:v>
                </c:pt>
                <c:pt idx="4683">
                  <c:v>-5.1802769843596684E-2</c:v>
                </c:pt>
                <c:pt idx="4684">
                  <c:v>-4.7978171244625355E-2</c:v>
                </c:pt>
                <c:pt idx="4685">
                  <c:v>-4.4606208002924301E-2</c:v>
                </c:pt>
                <c:pt idx="4686">
                  <c:v>-4.0979563312069554E-2</c:v>
                </c:pt>
                <c:pt idx="4687">
                  <c:v>-3.6465172080168189E-2</c:v>
                </c:pt>
                <c:pt idx="4688">
                  <c:v>-3.0796124600034665E-2</c:v>
                </c:pt>
                <c:pt idx="4689">
                  <c:v>-2.4218770588000055E-2</c:v>
                </c:pt>
                <c:pt idx="4690">
                  <c:v>-1.7376385560064902E-2</c:v>
                </c:pt>
                <c:pt idx="4691">
                  <c:v>-1.0986032380816356E-2</c:v>
                </c:pt>
                <c:pt idx="4692">
                  <c:v>-5.5099761754524856E-3</c:v>
                </c:pt>
                <c:pt idx="4693">
                  <c:v>-1.0133404610365437E-3</c:v>
                </c:pt>
                <c:pt idx="4694">
                  <c:v>2.7516634094721364E-3</c:v>
                </c:pt>
                <c:pt idx="4695">
                  <c:v>6.1620907206755369E-3</c:v>
                </c:pt>
                <c:pt idx="4696">
                  <c:v>9.60910289681274E-3</c:v>
                </c:pt>
                <c:pt idx="4697">
                  <c:v>1.3497814986302387E-2</c:v>
                </c:pt>
                <c:pt idx="4698">
                  <c:v>1.8263018069141514E-2</c:v>
                </c:pt>
                <c:pt idx="4699">
                  <c:v>2.4299479012336714E-2</c:v>
                </c:pt>
                <c:pt idx="4700">
                  <c:v>3.1829512243468132E-2</c:v>
                </c:pt>
                <c:pt idx="4701">
                  <c:v>4.0821459413378357E-2</c:v>
                </c:pt>
                <c:pt idx="4702">
                  <c:v>5.1033924457076087E-2</c:v>
                </c:pt>
                <c:pt idx="4703">
                  <c:v>6.2147972464567769E-2</c:v>
                </c:pt>
                <c:pt idx="4704">
                  <c:v>7.3875511633850352E-2</c:v>
                </c:pt>
                <c:pt idx="4705">
                  <c:v>8.5952247202973772E-2</c:v>
                </c:pt>
                <c:pt idx="4706">
                  <c:v>9.8032204468344486E-2</c:v>
                </c:pt>
                <c:pt idx="4707">
                  <c:v>0.10960558698849741</c:v>
                </c:pt>
                <c:pt idx="4708">
                  <c:v>0.12004966940784763</c:v>
                </c:pt>
                <c:pt idx="4709">
                  <c:v>0.12880837315843674</c:v>
                </c:pt>
                <c:pt idx="4710">
                  <c:v>0.13558708018176832</c:v>
                </c:pt>
                <c:pt idx="4711">
                  <c:v>0.14043706609034326</c:v>
                </c:pt>
                <c:pt idx="4712">
                  <c:v>0.14369818906408849</c:v>
                </c:pt>
                <c:pt idx="4713">
                  <c:v>0.14587628806446049</c:v>
                </c:pt>
                <c:pt idx="4714">
                  <c:v>0.14754407738640482</c:v>
                </c:pt>
                <c:pt idx="4715">
                  <c:v>0.14927434760251276</c:v>
                </c:pt>
                <c:pt idx="4716">
                  <c:v>0.15155714012118759</c:v>
                </c:pt>
                <c:pt idx="4717">
                  <c:v>0.15467849697686109</c:v>
                </c:pt>
                <c:pt idx="4718">
                  <c:v>0.15860502292383594</c:v>
                </c:pt>
                <c:pt idx="4719">
                  <c:v>0.16295785023108408</c:v>
                </c:pt>
                <c:pt idx="4720">
                  <c:v>0.16711948152624853</c:v>
                </c:pt>
                <c:pt idx="4721">
                  <c:v>0.17042786571267773</c:v>
                </c:pt>
                <c:pt idx="4722">
                  <c:v>0.17236102755734722</c:v>
                </c:pt>
                <c:pt idx="4723">
                  <c:v>0.17264742026572277</c:v>
                </c:pt>
                <c:pt idx="4724">
                  <c:v>0.17131379041148351</c:v>
                </c:pt>
                <c:pt idx="4725">
                  <c:v>0.16870814457990815</c:v>
                </c:pt>
                <c:pt idx="4726">
                  <c:v>0.16547856980530024</c:v>
                </c:pt>
                <c:pt idx="4727">
                  <c:v>0.16243746622607413</c:v>
                </c:pt>
                <c:pt idx="4728">
                  <c:v>0.16029145383159399</c:v>
                </c:pt>
                <c:pt idx="4729">
                  <c:v>0.15933907409904413</c:v>
                </c:pt>
                <c:pt idx="4730">
                  <c:v>0.15930662512657812</c:v>
                </c:pt>
                <c:pt idx="4731">
                  <c:v>0.15943608392627573</c:v>
                </c:pt>
                <c:pt idx="4732">
                  <c:v>0.15878570427903888</c:v>
                </c:pt>
                <c:pt idx="4733">
                  <c:v>0.15656449095233296</c:v>
                </c:pt>
                <c:pt idx="4734">
                  <c:v>0.15232337553841246</c:v>
                </c:pt>
                <c:pt idx="4735">
                  <c:v>0.14596873129329796</c:v>
                </c:pt>
                <c:pt idx="4736">
                  <c:v>0.13769650424769087</c:v>
                </c:pt>
                <c:pt idx="4737">
                  <c:v>0.12793904546303275</c:v>
                </c:pt>
                <c:pt idx="4738">
                  <c:v>0.11732561399288464</c:v>
                </c:pt>
                <c:pt idx="4739">
                  <c:v>0.10660485347396348</c:v>
                </c:pt>
                <c:pt idx="4740">
                  <c:v>9.6493696798755732E-2</c:v>
                </c:pt>
                <c:pt idx="4741">
                  <c:v>8.7480409147120741E-2</c:v>
                </c:pt>
                <c:pt idx="4742">
                  <c:v>7.96720677262273E-2</c:v>
                </c:pt>
                <c:pt idx="4743">
                  <c:v>7.2767663282222977E-2</c:v>
                </c:pt>
                <c:pt idx="4744">
                  <c:v>6.6159505508105274E-2</c:v>
                </c:pt>
                <c:pt idx="4745">
                  <c:v>5.9105437443499928E-2</c:v>
                </c:pt>
                <c:pt idx="4746">
                  <c:v>5.0912610991148854E-2</c:v>
                </c:pt>
                <c:pt idx="4747">
                  <c:v>4.1091310512233685E-2</c:v>
                </c:pt>
                <c:pt idx="4748">
                  <c:v>2.9459079998139365E-2</c:v>
                </c:pt>
                <c:pt idx="4749">
                  <c:v>1.6194216222068816E-2</c:v>
                </c:pt>
                <c:pt idx="4750">
                  <c:v>1.8265219321427697E-3</c:v>
                </c:pt>
                <c:pt idx="4751">
                  <c:v>-1.2860468539566548E-2</c:v>
                </c:pt>
                <c:pt idx="4752">
                  <c:v>-2.7015304866077901E-2</c:v>
                </c:pt>
                <c:pt idx="4753">
                  <c:v>-3.9946372568351783E-2</c:v>
                </c:pt>
                <c:pt idx="4754">
                  <c:v>-5.1316392025130761E-2</c:v>
                </c:pt>
                <c:pt idx="4755">
                  <c:v>-6.123343647328866E-2</c:v>
                </c:pt>
                <c:pt idx="4756">
                  <c:v>-7.0213035643559588E-2</c:v>
                </c:pt>
                <c:pt idx="4757">
                  <c:v>-7.9037020722653131E-2</c:v>
                </c:pt>
                <c:pt idx="4758">
                  <c:v>-8.8552211585908674E-2</c:v>
                </c:pt>
                <c:pt idx="4759">
                  <c:v>-9.9451764451560343E-2</c:v>
                </c:pt>
                <c:pt idx="4760">
                  <c:v>-0.11208885902729579</c:v>
                </c:pt>
                <c:pt idx="4761">
                  <c:v>-0.12637396088676753</c:v>
                </c:pt>
                <c:pt idx="4762">
                  <c:v>-0.14179049823550544</c:v>
                </c:pt>
                <c:pt idx="4763">
                  <c:v>-0.15752782386875444</c:v>
                </c:pt>
                <c:pt idx="4764">
                  <c:v>-0.17268396799501484</c:v>
                </c:pt>
                <c:pt idx="4765">
                  <c:v>-0.18646863375631309</c:v>
                </c:pt>
                <c:pt idx="4766">
                  <c:v>-0.19835720539251384</c:v>
                </c:pt>
                <c:pt idx="4767">
                  <c:v>-0.20817825252050959</c:v>
                </c:pt>
                <c:pt idx="4768">
                  <c:v>-0.21612966920926183</c:v>
                </c:pt>
                <c:pt idx="4769">
                  <c:v>-0.22271720292374175</c:v>
                </c:pt>
                <c:pt idx="4770">
                  <c:v>-0.22861316842477217</c:v>
                </c:pt>
                <c:pt idx="4771">
                  <c:v>-0.23445839322113604</c:v>
                </c:pt>
                <c:pt idx="4772">
                  <c:v>-0.2406702711402838</c:v>
                </c:pt>
                <c:pt idx="4773">
                  <c:v>-0.24733471238582364</c:v>
                </c:pt>
                <c:pt idx="4774">
                  <c:v>-0.25422212629834129</c:v>
                </c:pt>
                <c:pt idx="4775">
                  <c:v>-0.26090354523542347</c:v>
                </c:pt>
                <c:pt idx="4776">
                  <c:v>-0.26690232344188197</c:v>
                </c:pt>
                <c:pt idx="4777">
                  <c:v>-0.27182309911842018</c:v>
                </c:pt>
                <c:pt idx="4778">
                  <c:v>-0.27543773766766821</c:v>
                </c:pt>
                <c:pt idx="4779">
                  <c:v>-0.27773829897241664</c:v>
                </c:pt>
                <c:pt idx="4780">
                  <c:v>-0.27896033675761311</c:v>
                </c:pt>
                <c:pt idx="4781">
                  <c:v>-0.27955209180274099</c:v>
                </c:pt>
                <c:pt idx="4782">
                  <c:v>-0.28006315969611983</c:v>
                </c:pt>
                <c:pt idx="4783">
                  <c:v>-0.28096909961989847</c:v>
                </c:pt>
                <c:pt idx="4784">
                  <c:v>-0.28250207550778866</c:v>
                </c:pt>
                <c:pt idx="4785">
                  <c:v>-0.28457076277282423</c:v>
                </c:pt>
                <c:pt idx="4786">
                  <c:v>-0.28680692177409833</c:v>
                </c:pt>
                <c:pt idx="4787">
                  <c:v>-0.28870303912760281</c:v>
                </c:pt>
                <c:pt idx="4788">
                  <c:v>-0.28976294205886211</c:v>
                </c:pt>
                <c:pt idx="4789">
                  <c:v>-0.28960756677679633</c:v>
                </c:pt>
                <c:pt idx="4790">
                  <c:v>-0.28803181928206262</c:v>
                </c:pt>
                <c:pt idx="4791">
                  <c:v>-0.28503727800776568</c:v>
                </c:pt>
                <c:pt idx="4792">
                  <c:v>-0.28084886166832818</c:v>
                </c:pt>
                <c:pt idx="4793">
                  <c:v>-0.27589106800942448</c:v>
                </c:pt>
                <c:pt idx="4794">
                  <c:v>-0.2706945517762599</c:v>
                </c:pt>
                <c:pt idx="4795">
                  <c:v>-0.26574405559789727</c:v>
                </c:pt>
                <c:pt idx="4796">
                  <c:v>-0.26133080859481495</c:v>
                </c:pt>
                <c:pt idx="4797">
                  <c:v>-0.25748249854435223</c:v>
                </c:pt>
                <c:pt idx="4798">
                  <c:v>-0.25399851971708348</c:v>
                </c:pt>
                <c:pt idx="4799">
                  <c:v>-0.25055595869971747</c:v>
                </c:pt>
                <c:pt idx="4800">
                  <c:v>-0.24682058770781626</c:v>
                </c:pt>
                <c:pt idx="4801">
                  <c:v>-0.24251598458026052</c:v>
                </c:pt>
                <c:pt idx="4802">
                  <c:v>-0.23745001108058769</c:v>
                </c:pt>
                <c:pt idx="4803">
                  <c:v>-0.23152645321838122</c:v>
                </c:pt>
                <c:pt idx="4804">
                  <c:v>-0.22476029950653878</c:v>
                </c:pt>
                <c:pt idx="4805">
                  <c:v>-0.21728786796863825</c:v>
                </c:pt>
                <c:pt idx="4806">
                  <c:v>-0.20934889838611834</c:v>
                </c:pt>
                <c:pt idx="4807">
                  <c:v>-0.20123020349172344</c:v>
                </c:pt>
                <c:pt idx="4808">
                  <c:v>-0.19318614489979502</c:v>
                </c:pt>
                <c:pt idx="4809">
                  <c:v>-0.18536758219443081</c:v>
                </c:pt>
                <c:pt idx="4810">
                  <c:v>-0.17779088837219234</c:v>
                </c:pt>
                <c:pt idx="4811">
                  <c:v>-0.1703652561533546</c:v>
                </c:pt>
                <c:pt idx="4812">
                  <c:v>-0.16297122438860495</c:v>
                </c:pt>
                <c:pt idx="4813">
                  <c:v>-0.15555491953863856</c:v>
                </c:pt>
                <c:pt idx="4814">
                  <c:v>-0.1481898996795874</c:v>
                </c:pt>
                <c:pt idx="4815">
                  <c:v>-0.14107210345322707</c:v>
                </c:pt>
                <c:pt idx="4816">
                  <c:v>-0.13444436310258318</c:v>
                </c:pt>
                <c:pt idx="4817">
                  <c:v>-0.12847932079731283</c:v>
                </c:pt>
                <c:pt idx="4818">
                  <c:v>-0.12316998623509427</c:v>
                </c:pt>
                <c:pt idx="4819">
                  <c:v>-0.1182725515623389</c:v>
                </c:pt>
                <c:pt idx="4820">
                  <c:v>-0.11331934695380291</c:v>
                </c:pt>
                <c:pt idx="4821">
                  <c:v>-0.10769421471118618</c:v>
                </c:pt>
                <c:pt idx="4822">
                  <c:v>-0.10074971188989894</c:v>
                </c:pt>
                <c:pt idx="4823">
                  <c:v>-9.1940270728185128E-2</c:v>
                </c:pt>
                <c:pt idx="4824">
                  <c:v>-8.0942418220901258E-2</c:v>
                </c:pt>
                <c:pt idx="4825">
                  <c:v>-6.7731872909194996E-2</c:v>
                </c:pt>
                <c:pt idx="4826">
                  <c:v>-5.2593366081109566E-2</c:v>
                </c:pt>
                <c:pt idx="4827">
                  <c:v>-3.6055244290712767E-2</c:v>
                </c:pt>
                <c:pt idx="4828">
                  <c:v>-1.876658697332146E-2</c:v>
                </c:pt>
                <c:pt idx="4829">
                  <c:v>-1.3575270359577026E-3</c:v>
                </c:pt>
                <c:pt idx="4830">
                  <c:v>1.5676541044885979E-2</c:v>
                </c:pt>
                <c:pt idx="4831">
                  <c:v>3.2043464119337603E-2</c:v>
                </c:pt>
                <c:pt idx="4832">
                  <c:v>4.7668692186124663E-2</c:v>
                </c:pt>
                <c:pt idx="4833">
                  <c:v>6.2659984020157683E-2</c:v>
                </c:pt>
                <c:pt idx="4834">
                  <c:v>7.7232606612839358E-2</c:v>
                </c:pt>
                <c:pt idx="4835">
                  <c:v>9.1610159342387101E-2</c:v>
                </c:pt>
                <c:pt idx="4836">
                  <c:v>0.10592642652522914</c:v>
                </c:pt>
                <c:pt idx="4837">
                  <c:v>0.1201614729414503</c:v>
                </c:pt>
                <c:pt idx="4838">
                  <c:v>0.13413406475234932</c:v>
                </c:pt>
                <c:pt idx="4839">
                  <c:v>0.1475439297281404</c:v>
                </c:pt>
                <c:pt idx="4840">
                  <c:v>0.16003807096286235</c:v>
                </c:pt>
                <c:pt idx="4841">
                  <c:v>0.17128030126432212</c:v>
                </c:pt>
                <c:pt idx="4842">
                  <c:v>0.18101943845249072</c:v>
                </c:pt>
                <c:pt idx="4843">
                  <c:v>0.1891590049691963</c:v>
                </c:pt>
                <c:pt idx="4844">
                  <c:v>0.19581830483759016</c:v>
                </c:pt>
                <c:pt idx="4845">
                  <c:v>0.20135286818888329</c:v>
                </c:pt>
                <c:pt idx="4846">
                  <c:v>0.20630273302333801</c:v>
                </c:pt>
                <c:pt idx="4847">
                  <c:v>0.2112717360301862</c:v>
                </c:pt>
                <c:pt idx="4848">
                  <c:v>0.21678161768106274</c:v>
                </c:pt>
                <c:pt idx="4849">
                  <c:v>0.22315770246509911</c:v>
                </c:pt>
                <c:pt idx="4850">
                  <c:v>0.23048134547854038</c:v>
                </c:pt>
                <c:pt idx="4851">
                  <c:v>0.2386060806143189</c:v>
                </c:pt>
                <c:pt idx="4852">
                  <c:v>0.24720999487207485</c:v>
                </c:pt>
                <c:pt idx="4853">
                  <c:v>0.25586306241023782</c:v>
                </c:pt>
                <c:pt idx="4854">
                  <c:v>0.26410665438419956</c:v>
                </c:pt>
                <c:pt idx="4855">
                  <c:v>0.27154402655170162</c:v>
                </c:pt>
                <c:pt idx="4856">
                  <c:v>0.27792449932474794</c:v>
                </c:pt>
                <c:pt idx="4857">
                  <c:v>0.28319170435274599</c:v>
                </c:pt>
                <c:pt idx="4858">
                  <c:v>0.28747286856894727</c:v>
                </c:pt>
                <c:pt idx="4859">
                  <c:v>0.29101295015144646</c:v>
                </c:pt>
                <c:pt idx="4860">
                  <c:v>0.29408580499579939</c:v>
                </c:pt>
                <c:pt idx="4861">
                  <c:v>0.29691760516138327</c:v>
                </c:pt>
                <c:pt idx="4862">
                  <c:v>0.29963647886948014</c:v>
                </c:pt>
                <c:pt idx="4863">
                  <c:v>0.30224421462008971</c:v>
                </c:pt>
                <c:pt idx="4864">
                  <c:v>0.30460712820609026</c:v>
                </c:pt>
                <c:pt idx="4865">
                  <c:v>0.30647354936157756</c:v>
                </c:pt>
                <c:pt idx="4866">
                  <c:v>0.30752748589413326</c:v>
                </c:pt>
                <c:pt idx="4867">
                  <c:v>0.30747320694907032</c:v>
                </c:pt>
                <c:pt idx="4868">
                  <c:v>0.3061204419824875</c:v>
                </c:pt>
                <c:pt idx="4869">
                  <c:v>0.30343130087465708</c:v>
                </c:pt>
                <c:pt idx="4870">
                  <c:v>0.29951345261249562</c:v>
                </c:pt>
                <c:pt idx="4871">
                  <c:v>0.29457796549734216</c:v>
                </c:pt>
                <c:pt idx="4872">
                  <c:v>0.28889534512852255</c:v>
                </c:pt>
                <c:pt idx="4873">
                  <c:v>0.28277185459194554</c:v>
                </c:pt>
                <c:pt idx="4874">
                  <c:v>0.27654203517607423</c:v>
                </c:pt>
                <c:pt idx="4875">
                  <c:v>0.27055536856598977</c:v>
                </c:pt>
                <c:pt idx="4876">
                  <c:v>0.26514218963612052</c:v>
                </c:pt>
                <c:pt idx="4877">
                  <c:v>0.26056680059886206</c:v>
                </c:pt>
                <c:pt idx="4878">
                  <c:v>0.25698859872977453</c:v>
                </c:pt>
                <c:pt idx="4879">
                  <c:v>0.25444610342189011</c:v>
                </c:pt>
                <c:pt idx="4880">
                  <c:v>0.25286445874911773</c:v>
                </c:pt>
                <c:pt idx="4881">
                  <c:v>0.25207599504082112</c:v>
                </c:pt>
                <c:pt idx="4882">
                  <c:v>0.25184363344120475</c:v>
                </c:pt>
                <c:pt idx="4883">
                  <c:v>0.25188585838114325</c:v>
                </c:pt>
                <c:pt idx="4884">
                  <c:v>0.25190584876951422</c:v>
                </c:pt>
                <c:pt idx="4885">
                  <c:v>0.25162118786476984</c:v>
                </c:pt>
                <c:pt idx="4886">
                  <c:v>0.25078650117475254</c:v>
                </c:pt>
                <c:pt idx="4887">
                  <c:v>0.24920464624262778</c:v>
                </c:pt>
                <c:pt idx="4888">
                  <c:v>0.24672620056968061</c:v>
                </c:pt>
                <c:pt idx="4889">
                  <c:v>0.24324131776602709</c:v>
                </c:pt>
                <c:pt idx="4890">
                  <c:v>0.23866926284821854</c:v>
                </c:pt>
                <c:pt idx="4891">
                  <c:v>0.23294732365481394</c:v>
                </c:pt>
                <c:pt idx="4892">
                  <c:v>0.2260223235175273</c:v>
                </c:pt>
                <c:pt idx="4893">
                  <c:v>0.21785154247927405</c:v>
                </c:pt>
                <c:pt idx="4894">
                  <c:v>0.20841371755395507</c:v>
                </c:pt>
                <c:pt idx="4895">
                  <c:v>0.19772247309522711</c:v>
                </c:pt>
                <c:pt idx="4896">
                  <c:v>0.18583895973443051</c:v>
                </c:pt>
                <c:pt idx="4897">
                  <c:v>0.17289084459698276</c:v>
                </c:pt>
                <c:pt idx="4898">
                  <c:v>0.15909995684177597</c:v>
                </c:pt>
                <c:pt idx="4899">
                  <c:v>0.14480291514127386</c:v>
                </c:pt>
                <c:pt idx="4900">
                  <c:v>0.13043867494042685</c:v>
                </c:pt>
                <c:pt idx="4901">
                  <c:v>0.11648367078458204</c:v>
                </c:pt>
                <c:pt idx="4902">
                  <c:v>0.1033387391746559</c:v>
                </c:pt>
                <c:pt idx="4903">
                  <c:v>9.1202461458238293E-2</c:v>
                </c:pt>
                <c:pt idx="4904">
                  <c:v>7.9983601371703739E-2</c:v>
                </c:pt>
                <c:pt idx="4905">
                  <c:v>6.9296603319739733E-2</c:v>
                </c:pt>
                <c:pt idx="4906">
                  <c:v>5.8549302839441771E-2</c:v>
                </c:pt>
                <c:pt idx="4907">
                  <c:v>4.7092140697566884E-2</c:v>
                </c:pt>
                <c:pt idx="4908">
                  <c:v>3.4377204659921889E-2</c:v>
                </c:pt>
                <c:pt idx="4909">
                  <c:v>2.0075533864134486E-2</c:v>
                </c:pt>
                <c:pt idx="4910">
                  <c:v>4.1183867642883209E-3</c:v>
                </c:pt>
                <c:pt idx="4911">
                  <c:v>-1.3337742776283463E-2</c:v>
                </c:pt>
                <c:pt idx="4912">
                  <c:v>-3.1988088761349738E-2</c:v>
                </c:pt>
                <c:pt idx="4913">
                  <c:v>-5.1453765283784092E-2</c:v>
                </c:pt>
                <c:pt idx="4914">
                  <c:v>-7.1328133106403652E-2</c:v>
                </c:pt>
                <c:pt idx="4915">
                  <c:v>-9.1202268969548153E-2</c:v>
                </c:pt>
                <c:pt idx="4916">
                  <c:v>-0.11069212699369055</c:v>
                </c:pt>
                <c:pt idx="4917">
                  <c:v>-0.12947702711732847</c:v>
                </c:pt>
                <c:pt idx="4918">
                  <c:v>-0.14733342522516418</c:v>
                </c:pt>
                <c:pt idx="4919">
                  <c:v>-0.16413975426978691</c:v>
                </c:pt>
                <c:pt idx="4920">
                  <c:v>-0.17984557451661742</c:v>
                </c:pt>
                <c:pt idx="4921">
                  <c:v>-0.1944197697800982</c:v>
                </c:pt>
                <c:pt idx="4922">
                  <c:v>-0.20780366352257437</c:v>
                </c:pt>
                <c:pt idx="4923">
                  <c:v>-0.21989450705403185</c:v>
                </c:pt>
                <c:pt idx="4924">
                  <c:v>-0.23057060139584137</c:v>
                </c:pt>
                <c:pt idx="4925">
                  <c:v>-0.23974738753335648</c:v>
                </c:pt>
                <c:pt idx="4926">
                  <c:v>-0.24743748778405547</c:v>
                </c:pt>
                <c:pt idx="4927">
                  <c:v>-0.25378702024246508</c:v>
                </c:pt>
                <c:pt idx="4928">
                  <c:v>-0.25907453309114392</c:v>
                </c:pt>
                <c:pt idx="4929">
                  <c:v>-0.26367569054127415</c:v>
                </c:pt>
                <c:pt idx="4930">
                  <c:v>-0.26800669165559404</c:v>
                </c:pt>
                <c:pt idx="4931">
                  <c:v>-0.27245947122722591</c:v>
                </c:pt>
                <c:pt idx="4932">
                  <c:v>-0.27733845388699441</c:v>
                </c:pt>
                <c:pt idx="4933">
                  <c:v>-0.28280995340363602</c:v>
                </c:pt>
                <c:pt idx="4934">
                  <c:v>-0.2888769380739018</c:v>
                </c:pt>
                <c:pt idx="4935">
                  <c:v>-0.29538851196466015</c:v>
                </c:pt>
                <c:pt idx="4936">
                  <c:v>-0.30208442111231676</c:v>
                </c:pt>
                <c:pt idx="4937">
                  <c:v>-0.30866094383004489</c:v>
                </c:pt>
                <c:pt idx="4938">
                  <c:v>-0.31483497371816355</c:v>
                </c:pt>
                <c:pt idx="4939">
                  <c:v>-0.32038724154668008</c:v>
                </c:pt>
                <c:pt idx="4940">
                  <c:v>-0.32517888065015349</c:v>
                </c:pt>
                <c:pt idx="4941">
                  <c:v>-0.32914618173533655</c:v>
                </c:pt>
                <c:pt idx="4942">
                  <c:v>-0.33228164445398867</c:v>
                </c:pt>
                <c:pt idx="4943">
                  <c:v>-0.33460787130007785</c:v>
                </c:pt>
                <c:pt idx="4944">
                  <c:v>-0.3361477980710329</c:v>
                </c:pt>
                <c:pt idx="4945">
                  <c:v>-0.33689585251216386</c:v>
                </c:pt>
                <c:pt idx="4946">
                  <c:v>-0.3368003146795791</c:v>
                </c:pt>
                <c:pt idx="4947">
                  <c:v>-0.33576648475714316</c:v>
                </c:pt>
                <c:pt idx="4948">
                  <c:v>-0.33368080396106642</c:v>
                </c:pt>
                <c:pt idx="4949">
                  <c:v>-0.33044786978852009</c:v>
                </c:pt>
                <c:pt idx="4950">
                  <c:v>-0.32602777446293146</c:v>
                </c:pt>
                <c:pt idx="4951">
                  <c:v>-0.32046051082974136</c:v>
                </c:pt>
                <c:pt idx="4952">
                  <c:v>-0.31387084856930969</c:v>
                </c:pt>
                <c:pt idx="4953">
                  <c:v>-0.30645445853874687</c:v>
                </c:pt>
                <c:pt idx="4954">
                  <c:v>-0.29844811249304315</c:v>
                </c:pt>
                <c:pt idx="4955">
                  <c:v>-0.29008924997496061</c:v>
                </c:pt>
                <c:pt idx="4956">
                  <c:v>-0.28157480218683756</c:v>
                </c:pt>
                <c:pt idx="4957">
                  <c:v>-0.27303016860212209</c:v>
                </c:pt>
                <c:pt idx="4958">
                  <c:v>-0.2644960258791465</c:v>
                </c:pt>
                <c:pt idx="4959">
                  <c:v>-0.25593664402409677</c:v>
                </c:pt>
                <c:pt idx="4960">
                  <c:v>-0.24726652956185424</c:v>
                </c:pt>
                <c:pt idx="4961">
                  <c:v>-0.23838318211079065</c:v>
                </c:pt>
                <c:pt idx="4962">
                  <c:v>-0.22919247114011207</c:v>
                </c:pt>
                <c:pt idx="4963">
                  <c:v>-0.21962076339185127</c:v>
                </c:pt>
                <c:pt idx="4964">
                  <c:v>-0.20961637817977799</c:v>
                </c:pt>
                <c:pt idx="4965">
                  <c:v>-0.19914871445830937</c:v>
                </c:pt>
                <c:pt idx="4966">
                  <c:v>-0.18821215519691101</c:v>
                </c:pt>
                <c:pt idx="4967">
                  <c:v>-0.17683306854996619</c:v>
                </c:pt>
                <c:pt idx="4968">
                  <c:v>-0.16507283979832871</c:v>
                </c:pt>
                <c:pt idx="4969">
                  <c:v>-0.15302388004184647</c:v>
                </c:pt>
                <c:pt idx="4970">
                  <c:v>-0.14080104187820289</c:v>
                </c:pt>
                <c:pt idx="4971">
                  <c:v>-0.12853089914190766</c:v>
                </c:pt>
                <c:pt idx="4972">
                  <c:v>-0.11633882127881408</c:v>
                </c:pt>
                <c:pt idx="4973">
                  <c:v>-0.10433235339766053</c:v>
                </c:pt>
                <c:pt idx="4974">
                  <c:v>-9.2581771060061477E-2</c:v>
                </c:pt>
                <c:pt idx="4975">
                  <c:v>-8.110777440997724E-2</c:v>
                </c:pt>
                <c:pt idx="4976">
                  <c:v>-6.9892186442176221E-2</c:v>
                </c:pt>
                <c:pt idx="4977">
                  <c:v>-5.8914742480173414E-2</c:v>
                </c:pt>
                <c:pt idx="4978">
                  <c:v>-4.8194805908734865E-2</c:v>
                </c:pt>
                <c:pt idx="4979">
                  <c:v>-3.7805414243245489E-2</c:v>
                </c:pt>
                <c:pt idx="4980">
                  <c:v>-2.7841556985699963E-2</c:v>
                </c:pt>
                <c:pt idx="4981">
                  <c:v>-1.8356481066708841E-2</c:v>
                </c:pt>
                <c:pt idx="4982">
                  <c:v>-9.3036901110536627E-3</c:v>
                </c:pt>
                <c:pt idx="4983">
                  <c:v>-5.173484018534451E-4</c:v>
                </c:pt>
                <c:pt idx="4984">
                  <c:v>8.2628016503380405E-3</c:v>
                </c:pt>
                <c:pt idx="4985">
                  <c:v>1.7339164447647815E-2</c:v>
                </c:pt>
                <c:pt idx="4986">
                  <c:v>2.6998802307002533E-2</c:v>
                </c:pt>
                <c:pt idx="4987">
                  <c:v>3.7463216313907283E-2</c:v>
                </c:pt>
                <c:pt idx="4988">
                  <c:v>4.8846726311783016E-2</c:v>
                </c:pt>
                <c:pt idx="4989">
                  <c:v>6.1124355493138195E-2</c:v>
                </c:pt>
                <c:pt idx="4990">
                  <c:v>7.4119147796781942E-2</c:v>
                </c:pt>
                <c:pt idx="4991">
                  <c:v>8.7522603455947798E-2</c:v>
                </c:pt>
                <c:pt idx="4992">
                  <c:v>0.10095417106562847</c:v>
                </c:pt>
                <c:pt idx="4993">
                  <c:v>0.11405125526335962</c:v>
                </c:pt>
                <c:pt idx="4994">
                  <c:v>0.12656374801178294</c:v>
                </c:pt>
                <c:pt idx="4995">
                  <c:v>0.13841696381260812</c:v>
                </c:pt>
                <c:pt idx="4996">
                  <c:v>0.14971538211307878</c:v>
                </c:pt>
                <c:pt idx="4997">
                  <c:v>0.16068260130559903</c:v>
                </c:pt>
                <c:pt idx="4998">
                  <c:v>0.17155812434184536</c:v>
                </c:pt>
                <c:pt idx="4999">
                  <c:v>0.18248792675761943</c:v>
                </c:pt>
                <c:pt idx="5000">
                  <c:v>0.19344563674001924</c:v>
                </c:pt>
                <c:pt idx="5001">
                  <c:v>0.20420758076955231</c:v>
                </c:pt>
                <c:pt idx="5002">
                  <c:v>0.21438822346280839</c:v>
                </c:pt>
                <c:pt idx="5003">
                  <c:v>0.22352737617668267</c:v>
                </c:pt>
                <c:pt idx="5004">
                  <c:v>0.23120367592966151</c:v>
                </c:pt>
                <c:pt idx="5005">
                  <c:v>0.23713302793942034</c:v>
                </c:pt>
                <c:pt idx="5006">
                  <c:v>0.24121203071995406</c:v>
                </c:pt>
                <c:pt idx="5007">
                  <c:v>0.24349421431778481</c:v>
                </c:pt>
                <c:pt idx="5008">
                  <c:v>0.24412697918490117</c:v>
                </c:pt>
                <c:pt idx="5009">
                  <c:v>0.24329929880885384</c:v>
                </c:pt>
                <c:pt idx="5010">
                  <c:v>0.2412327393760455</c:v>
                </c:pt>
                <c:pt idx="5011">
                  <c:v>0.23820486320559542</c:v>
                </c:pt>
                <c:pt idx="5012">
                  <c:v>0.2345640332998627</c:v>
                </c:pt>
                <c:pt idx="5013">
                  <c:v>0.23070287870797718</c:v>
                </c:pt>
                <c:pt idx="5014">
                  <c:v>0.22699379396049144</c:v>
                </c:pt>
                <c:pt idx="5015">
                  <c:v>0.22372137717668408</c:v>
                </c:pt>
                <c:pt idx="5016">
                  <c:v>0.22105072005282644</c:v>
                </c:pt>
                <c:pt idx="5017">
                  <c:v>0.21904638445460592</c:v>
                </c:pt>
                <c:pt idx="5018">
                  <c:v>0.21772276207195795</c:v>
                </c:pt>
                <c:pt idx="5019">
                  <c:v>0.21708987220379608</c:v>
                </c:pt>
                <c:pt idx="5020">
                  <c:v>0.21716824361740791</c:v>
                </c:pt>
                <c:pt idx="5021">
                  <c:v>0.2179677832010864</c:v>
                </c:pt>
                <c:pt idx="5022">
                  <c:v>0.21944393218018476</c:v>
                </c:pt>
                <c:pt idx="5023">
                  <c:v>0.22145218522210747</c:v>
                </c:pt>
                <c:pt idx="5024">
                  <c:v>0.22372216477824086</c:v>
                </c:pt>
                <c:pt idx="5025">
                  <c:v>0.22586956105616121</c:v>
                </c:pt>
                <c:pt idx="5026">
                  <c:v>0.22744736981381478</c:v>
                </c:pt>
                <c:pt idx="5027">
                  <c:v>0.22800803483620249</c:v>
                </c:pt>
                <c:pt idx="5028">
                  <c:v>0.2271392732750239</c:v>
                </c:pt>
                <c:pt idx="5029">
                  <c:v>0.22446590364471145</c:v>
                </c:pt>
                <c:pt idx="5030">
                  <c:v>0.21964839966235303</c:v>
                </c:pt>
                <c:pt idx="5031">
                  <c:v>0.21241996559607748</c:v>
                </c:pt>
                <c:pt idx="5032">
                  <c:v>0.20267583208908316</c:v>
                </c:pt>
                <c:pt idx="5033">
                  <c:v>0.19057710474902592</c:v>
                </c:pt>
                <c:pt idx="5034">
                  <c:v>0.17660013490868504</c:v>
                </c:pt>
                <c:pt idx="5035">
                  <c:v>0.16148758336245955</c:v>
                </c:pt>
                <c:pt idx="5036">
                  <c:v>0.14611760416253264</c:v>
                </c:pt>
                <c:pt idx="5037">
                  <c:v>0.13134637621273795</c:v>
                </c:pt>
                <c:pt idx="5038">
                  <c:v>0.11787543176975417</c:v>
                </c:pt>
                <c:pt idx="5039">
                  <c:v>0.1061645547303175</c:v>
                </c:pt>
                <c:pt idx="5040">
                  <c:v>9.6384616462033695E-2</c:v>
                </c:pt>
                <c:pt idx="5041">
                  <c:v>8.8411516628880929E-2</c:v>
                </c:pt>
                <c:pt idx="5042">
                  <c:v>8.1881478105751027E-2</c:v>
                </c:pt>
                <c:pt idx="5043">
                  <c:v>7.6314263495631349E-2</c:v>
                </c:pt>
                <c:pt idx="5044">
                  <c:v>7.1267648184557636E-2</c:v>
                </c:pt>
                <c:pt idx="5045">
                  <c:v>6.6456539688131477E-2</c:v>
                </c:pt>
                <c:pt idx="5046">
                  <c:v>6.1783193375000531E-2</c:v>
                </c:pt>
                <c:pt idx="5047">
                  <c:v>5.7276018736447082E-2</c:v>
                </c:pt>
                <c:pt idx="5048">
                  <c:v>5.2988757206944924E-2</c:v>
                </c:pt>
                <c:pt idx="5049">
                  <c:v>4.8921636877753416E-2</c:v>
                </c:pt>
                <c:pt idx="5050">
                  <c:v>4.4986002126308273E-2</c:v>
                </c:pt>
                <c:pt idx="5051">
                  <c:v>4.0996437185127757E-2</c:v>
                </c:pt>
                <c:pt idx="5052">
                  <c:v>3.6673625905499503E-2</c:v>
                </c:pt>
                <c:pt idx="5053">
                  <c:v>3.166322543581182E-2</c:v>
                </c:pt>
                <c:pt idx="5054">
                  <c:v>2.559151674177608E-2</c:v>
                </c:pt>
                <c:pt idx="5055">
                  <c:v>1.8162566086902605E-2</c:v>
                </c:pt>
                <c:pt idx="5056">
                  <c:v>9.2617065604855588E-3</c:v>
                </c:pt>
                <c:pt idx="5057">
                  <c:v>-9.8998459782575717E-4</c:v>
                </c:pt>
                <c:pt idx="5058">
                  <c:v>-1.225935195182306E-2</c:v>
                </c:pt>
                <c:pt idx="5059">
                  <c:v>-2.408533262272133E-2</c:v>
                </c:pt>
                <c:pt idx="5060">
                  <c:v>-3.5979387467696355E-2</c:v>
                </c:pt>
                <c:pt idx="5061">
                  <c:v>-4.7505572748343224E-2</c:v>
                </c:pt>
                <c:pt idx="5062">
                  <c:v>-5.8332611023240583E-2</c:v>
                </c:pt>
                <c:pt idx="5063">
                  <c:v>-6.8269679605261424E-2</c:v>
                </c:pt>
                <c:pt idx="5064">
                  <c:v>-7.7287721038447041E-2</c:v>
                </c:pt>
                <c:pt idx="5065">
                  <c:v>-8.5508992973735154E-2</c:v>
                </c:pt>
                <c:pt idx="5066">
                  <c:v>-9.315101146835536E-2</c:v>
                </c:pt>
                <c:pt idx="5067">
                  <c:v>-0.10043749433632618</c:v>
                </c:pt>
                <c:pt idx="5068">
                  <c:v>-0.10751273039794101</c:v>
                </c:pt>
                <c:pt idx="5069">
                  <c:v>-0.11439641041774129</c:v>
                </c:pt>
                <c:pt idx="5070">
                  <c:v>-0.1209917848617777</c:v>
                </c:pt>
                <c:pt idx="5071">
                  <c:v>-0.12713024157610855</c:v>
                </c:pt>
                <c:pt idx="5072">
                  <c:v>-0.13262546967126471</c:v>
                </c:pt>
                <c:pt idx="5073">
                  <c:v>-0.13732251956695707</c:v>
                </c:pt>
                <c:pt idx="5074">
                  <c:v>-0.14114038648437943</c:v>
                </c:pt>
                <c:pt idx="5075">
                  <c:v>-0.14410583598276971</c:v>
                </c:pt>
                <c:pt idx="5076">
                  <c:v>-0.14636688266454426</c:v>
                </c:pt>
                <c:pt idx="5077">
                  <c:v>-0.14817208021859801</c:v>
                </c:pt>
                <c:pt idx="5078">
                  <c:v>-0.14981394199823236</c:v>
                </c:pt>
                <c:pt idx="5079">
                  <c:v>-0.15155515425510296</c:v>
                </c:pt>
                <c:pt idx="5080">
                  <c:v>-0.15356683434344728</c:v>
                </c:pt>
                <c:pt idx="5081">
                  <c:v>-0.15589822810460435</c:v>
                </c:pt>
                <c:pt idx="5082">
                  <c:v>-0.15847906345458931</c:v>
                </c:pt>
                <c:pt idx="5083">
                  <c:v>-0.16114533241202783</c:v>
                </c:pt>
                <c:pt idx="5084">
                  <c:v>-0.16367936288431303</c:v>
                </c:pt>
                <c:pt idx="5085">
                  <c:v>-0.16585937015959507</c:v>
                </c:pt>
                <c:pt idx="5086">
                  <c:v>-0.16751286385163669</c:v>
                </c:pt>
                <c:pt idx="5087">
                  <c:v>-0.16855995545548791</c:v>
                </c:pt>
                <c:pt idx="5088">
                  <c:v>-0.16902811252377015</c:v>
                </c:pt>
                <c:pt idx="5089">
                  <c:v>-0.16902991216348925</c:v>
                </c:pt>
                <c:pt idx="5090">
                  <c:v>-0.16871406233426228</c:v>
                </c:pt>
                <c:pt idx="5091">
                  <c:v>-0.16821218124234924</c:v>
                </c:pt>
                <c:pt idx="5092">
                  <c:v>-0.16760064762436461</c:v>
                </c:pt>
                <c:pt idx="5093">
                  <c:v>-0.16688340240572166</c:v>
                </c:pt>
                <c:pt idx="5094">
                  <c:v>-0.16599172118171893</c:v>
                </c:pt>
                <c:pt idx="5095">
                  <c:v>-0.16479784927207886</c:v>
                </c:pt>
                <c:pt idx="5096">
                  <c:v>-0.16314405848004626</c:v>
                </c:pt>
                <c:pt idx="5097">
                  <c:v>-0.16088590201846256</c:v>
                </c:pt>
                <c:pt idx="5098">
                  <c:v>-0.15793815768330799</c:v>
                </c:pt>
                <c:pt idx="5099">
                  <c:v>-0.15430446235860443</c:v>
                </c:pt>
                <c:pt idx="5100">
                  <c:v>-0.15007608322776209</c:v>
                </c:pt>
                <c:pt idx="5101">
                  <c:v>-0.1454021063065809</c:v>
                </c:pt>
                <c:pt idx="5102">
                  <c:v>-0.14044912634338991</c:v>
                </c:pt>
                <c:pt idx="5103">
                  <c:v>-0.13536916782158204</c:v>
                </c:pt>
                <c:pt idx="5104">
                  <c:v>-0.13028195015377217</c:v>
                </c:pt>
                <c:pt idx="5105">
                  <c:v>-0.12526349954182897</c:v>
                </c:pt>
                <c:pt idx="5106">
                  <c:v>-0.12033040548855727</c:v>
                </c:pt>
                <c:pt idx="5107">
                  <c:v>-0.11542155646349604</c:v>
                </c:pt>
                <c:pt idx="5108">
                  <c:v>-0.11039333924677491</c:v>
                </c:pt>
                <c:pt idx="5109">
                  <c:v>-0.10504355552703318</c:v>
                </c:pt>
                <c:pt idx="5110">
                  <c:v>-9.9163240690648802E-2</c:v>
                </c:pt>
                <c:pt idx="5111">
                  <c:v>-9.2598631651914454E-2</c:v>
                </c:pt>
                <c:pt idx="5112">
                  <c:v>-8.5301070370511059E-2</c:v>
                </c:pt>
                <c:pt idx="5113">
                  <c:v>-7.7351547818910002E-2</c:v>
                </c:pt>
                <c:pt idx="5114">
                  <c:v>-6.8958027774897013E-2</c:v>
                </c:pt>
                <c:pt idx="5115">
                  <c:v>-6.0426045067031586E-2</c:v>
                </c:pt>
                <c:pt idx="5116">
                  <c:v>-5.210201652067676E-2</c:v>
                </c:pt>
                <c:pt idx="5117">
                  <c:v>-4.4300285135381652E-2</c:v>
                </c:pt>
                <c:pt idx="5118">
                  <c:v>-3.7241542460690537E-2</c:v>
                </c:pt>
                <c:pt idx="5119">
                  <c:v>-3.1025263583278326E-2</c:v>
                </c:pt>
                <c:pt idx="5120">
                  <c:v>-2.5636291190472681E-2</c:v>
                </c:pt>
                <c:pt idx="5121">
                  <c:v>-2.0979610607122799E-2</c:v>
                </c:pt>
                <c:pt idx="5122">
                  <c:v>-1.6950087428410074E-2</c:v>
                </c:pt>
                <c:pt idx="5123">
                  <c:v>-1.3539184371040564E-2</c:v>
                </c:pt>
                <c:pt idx="5124">
                  <c:v>-1.0939063084964873E-2</c:v>
                </c:pt>
                <c:pt idx="5125">
                  <c:v>-9.5586683659545316E-3</c:v>
                </c:pt>
                <c:pt idx="5126">
                  <c:v>-9.8837040134777919E-3</c:v>
                </c:pt>
                <c:pt idx="5127">
                  <c:v>-1.2218986518815717E-2</c:v>
                </c:pt>
                <c:pt idx="5128">
                  <c:v>-1.6462904289809538E-2</c:v>
                </c:pt>
                <c:pt idx="5129">
                  <c:v>-2.2051597025893769E-2</c:v>
                </c:pt>
                <c:pt idx="5130">
                  <c:v>-2.8075064127072915E-2</c:v>
                </c:pt>
                <c:pt idx="5131">
                  <c:v>-3.3451944016543181E-2</c:v>
                </c:pt>
                <c:pt idx="5132">
                  <c:v>-3.70578793022108E-2</c:v>
                </c:pt>
                <c:pt idx="5133">
                  <c:v>-3.7810409235232115E-2</c:v>
                </c:pt>
                <c:pt idx="5134">
                  <c:v>-3.4810190945558019E-2</c:v>
                </c:pt>
                <c:pt idx="5135">
                  <c:v>-2.7597723438374154E-2</c:v>
                </c:pt>
                <c:pt idx="5136">
                  <c:v>-1.6420901596596604E-2</c:v>
                </c:pt>
                <c:pt idx="5137">
                  <c:v>-2.3035700513076031E-3</c:v>
                </c:pt>
                <c:pt idx="5138">
                  <c:v>1.3201274465570935E-2</c:v>
                </c:pt>
                <c:pt idx="5139">
                  <c:v>2.8455479891629151E-2</c:v>
                </c:pt>
                <c:pt idx="5140">
                  <c:v>4.2098848408839172E-2</c:v>
                </c:pt>
                <c:pt idx="5141">
                  <c:v>5.3141266407378769E-2</c:v>
                </c:pt>
                <c:pt idx="5142">
                  <c:v>6.0862495917601504E-2</c:v>
                </c:pt>
                <c:pt idx="5143">
                  <c:v>6.4777858624212981E-2</c:v>
                </c:pt>
                <c:pt idx="5144">
                  <c:v>6.4816707528263504E-2</c:v>
                </c:pt>
                <c:pt idx="5145">
                  <c:v>6.1571497722959834E-2</c:v>
                </c:pt>
                <c:pt idx="5146">
                  <c:v>5.6324691930585154E-2</c:v>
                </c:pt>
                <c:pt idx="5147">
                  <c:v>5.0714032611226222E-2</c:v>
                </c:pt>
                <c:pt idx="5148">
                  <c:v>4.6210556906435121E-2</c:v>
                </c:pt>
                <c:pt idx="5149">
                  <c:v>4.3747603241354883E-2</c:v>
                </c:pt>
                <c:pt idx="5150">
                  <c:v>4.369420724859005E-2</c:v>
                </c:pt>
                <c:pt idx="5151">
                  <c:v>4.6071156989477301E-2</c:v>
                </c:pt>
                <c:pt idx="5152">
                  <c:v>5.0746373895711391E-2</c:v>
                </c:pt>
                <c:pt idx="5153">
                  <c:v>5.7451943763523278E-2</c:v>
                </c:pt>
                <c:pt idx="5154">
                  <c:v>6.5701519521363702E-2</c:v>
                </c:pt>
                <c:pt idx="5155">
                  <c:v>7.4797340595735035E-2</c:v>
                </c:pt>
                <c:pt idx="5156">
                  <c:v>8.4008673059637926E-2</c:v>
                </c:pt>
                <c:pt idx="5157">
                  <c:v>9.2810650188951571E-2</c:v>
                </c:pt>
                <c:pt idx="5158">
                  <c:v>0.10099421079065764</c:v>
                </c:pt>
                <c:pt idx="5159">
                  <c:v>0.10857166791141211</c:v>
                </c:pt>
                <c:pt idx="5160">
                  <c:v>0.11558386261255993</c:v>
                </c:pt>
                <c:pt idx="5161">
                  <c:v>0.12197611455387301</c:v>
                </c:pt>
                <c:pt idx="5162">
                  <c:v>0.127606189449775</c:v>
                </c:pt>
                <c:pt idx="5163">
                  <c:v>0.13231115426218104</c:v>
                </c:pt>
                <c:pt idx="5164">
                  <c:v>0.13593287510812149</c:v>
                </c:pt>
                <c:pt idx="5165">
                  <c:v>0.1382858796180261</c:v>
                </c:pt>
                <c:pt idx="5166">
                  <c:v>0.1391429757378552</c:v>
                </c:pt>
                <c:pt idx="5167">
                  <c:v>0.13830963446234995</c:v>
                </c:pt>
                <c:pt idx="5168">
                  <c:v>0.13575870737181353</c:v>
                </c:pt>
                <c:pt idx="5169">
                  <c:v>0.13172269598394487</c:v>
                </c:pt>
                <c:pt idx="5170">
                  <c:v>0.12667291707726064</c:v>
                </c:pt>
                <c:pt idx="5171">
                  <c:v>0.12120462675747679</c:v>
                </c:pt>
                <c:pt idx="5172">
                  <c:v>0.11590504775370551</c:v>
                </c:pt>
                <c:pt idx="5173">
                  <c:v>0.11126297486787509</c:v>
                </c:pt>
                <c:pt idx="5174">
                  <c:v>0.10761589084479423</c:v>
                </c:pt>
                <c:pt idx="5175">
                  <c:v>0.10510417031630986</c:v>
                </c:pt>
                <c:pt idx="5176">
                  <c:v>0.10363852719069419</c:v>
                </c:pt>
                <c:pt idx="5177">
                  <c:v>0.10292374286622763</c:v>
                </c:pt>
                <c:pt idx="5178">
                  <c:v>0.10255994499470297</c:v>
                </c:pt>
                <c:pt idx="5179">
                  <c:v>0.10218107456773072</c:v>
                </c:pt>
                <c:pt idx="5180">
                  <c:v>0.10155540407897085</c:v>
                </c:pt>
                <c:pt idx="5181">
                  <c:v>0.10060365521746018</c:v>
                </c:pt>
                <c:pt idx="5182">
                  <c:v>9.9358700385682897E-2</c:v>
                </c:pt>
                <c:pt idx="5183">
                  <c:v>9.7925220004556834E-2</c:v>
                </c:pt>
                <c:pt idx="5184">
                  <c:v>9.6460104141272401E-2</c:v>
                </c:pt>
                <c:pt idx="5185">
                  <c:v>9.5139680464981641E-2</c:v>
                </c:pt>
                <c:pt idx="5186">
                  <c:v>9.4083910660978709E-2</c:v>
                </c:pt>
                <c:pt idx="5187">
                  <c:v>9.3268237234744311E-2</c:v>
                </c:pt>
                <c:pt idx="5188">
                  <c:v>9.2499984390208428E-2</c:v>
                </c:pt>
                <c:pt idx="5189">
                  <c:v>9.1503182908666394E-2</c:v>
                </c:pt>
                <c:pt idx="5190">
                  <c:v>9.0061223905317525E-2</c:v>
                </c:pt>
                <c:pt idx="5191">
                  <c:v>8.8106334976123121E-2</c:v>
                </c:pt>
                <c:pt idx="5192">
                  <c:v>8.5687920415119384E-2</c:v>
                </c:pt>
                <c:pt idx="5193">
                  <c:v>8.2862421433229527E-2</c:v>
                </c:pt>
                <c:pt idx="5194">
                  <c:v>7.9614696867912976E-2</c:v>
                </c:pt>
                <c:pt idx="5195">
                  <c:v>7.5877137656215052E-2</c:v>
                </c:pt>
                <c:pt idx="5196">
                  <c:v>7.1606918236732889E-2</c:v>
                </c:pt>
                <c:pt idx="5197">
                  <c:v>6.6824303037081992E-2</c:v>
                </c:pt>
                <c:pt idx="5198">
                  <c:v>6.1564946351817931E-2</c:v>
                </c:pt>
                <c:pt idx="5199">
                  <c:v>5.5802472783972525E-2</c:v>
                </c:pt>
                <c:pt idx="5200">
                  <c:v>4.9440470656312463E-2</c:v>
                </c:pt>
                <c:pt idx="5201">
                  <c:v>4.2405146616132171E-2</c:v>
                </c:pt>
                <c:pt idx="5202">
                  <c:v>3.4760873817751427E-2</c:v>
                </c:pt>
                <c:pt idx="5203">
                  <c:v>2.6736371229875818E-2</c:v>
                </c:pt>
                <c:pt idx="5204">
                  <c:v>1.8627686595110014E-2</c:v>
                </c:pt>
                <c:pt idx="5205">
                  <c:v>1.0658236187082124E-2</c:v>
                </c:pt>
                <c:pt idx="5206">
                  <c:v>2.9121398644402358E-3</c:v>
                </c:pt>
                <c:pt idx="5207">
                  <c:v>-4.6207537859586064E-3</c:v>
                </c:pt>
                <c:pt idx="5208">
                  <c:v>-1.19594045164915E-2</c:v>
                </c:pt>
                <c:pt idx="5209">
                  <c:v>-1.9104607150269189E-2</c:v>
                </c:pt>
                <c:pt idx="5210">
                  <c:v>-2.6092101167517357E-2</c:v>
                </c:pt>
                <c:pt idx="5211">
                  <c:v>-3.3051514242705721E-2</c:v>
                </c:pt>
                <c:pt idx="5212">
                  <c:v>-4.0183336698707335E-2</c:v>
                </c:pt>
                <c:pt idx="5213">
                  <c:v>-4.7649064868266325E-2</c:v>
                </c:pt>
                <c:pt idx="5214">
                  <c:v>-5.546294688388613E-2</c:v>
                </c:pt>
                <c:pt idx="5215">
                  <c:v>-6.3479939419240003E-2</c:v>
                </c:pt>
                <c:pt idx="5216">
                  <c:v>-7.1488230075189521E-2</c:v>
                </c:pt>
                <c:pt idx="5217">
                  <c:v>-7.9323634763215883E-2</c:v>
                </c:pt>
                <c:pt idx="5218">
                  <c:v>-8.6914252921082513E-2</c:v>
                </c:pt>
                <c:pt idx="5219">
                  <c:v>-9.4238758593970046E-2</c:v>
                </c:pt>
                <c:pt idx="5220">
                  <c:v>-0.10126189811430235</c:v>
                </c:pt>
                <c:pt idx="5221">
                  <c:v>-0.10792177639769188</c:v>
                </c:pt>
                <c:pt idx="5222">
                  <c:v>-0.1141886167119248</c:v>
                </c:pt>
                <c:pt idx="5223">
                  <c:v>-0.12015472674795054</c:v>
                </c:pt>
                <c:pt idx="5224">
                  <c:v>-0.1260887119769345</c:v>
                </c:pt>
                <c:pt idx="5225">
                  <c:v>-0.13239579936570983</c:v>
                </c:pt>
                <c:pt idx="5226">
                  <c:v>-0.13947187133027059</c:v>
                </c:pt>
                <c:pt idx="5227">
                  <c:v>-0.14750437793404456</c:v>
                </c:pt>
                <c:pt idx="5228">
                  <c:v>-0.15632107145795546</c:v>
                </c:pt>
                <c:pt idx="5229">
                  <c:v>-0.16538703471431965</c:v>
                </c:pt>
                <c:pt idx="5230">
                  <c:v>-0.17397596609403262</c:v>
                </c:pt>
                <c:pt idx="5231">
                  <c:v>-0.18141976530625914</c:v>
                </c:pt>
                <c:pt idx="5232">
                  <c:v>-0.18728469364481981</c:v>
                </c:pt>
                <c:pt idx="5233">
                  <c:v>-0.19139725754041748</c:v>
                </c:pt>
                <c:pt idx="5234">
                  <c:v>-0.1937708002312461</c:v>
                </c:pt>
                <c:pt idx="5235">
                  <c:v>-0.19455706342615695</c:v>
                </c:pt>
                <c:pt idx="5236">
                  <c:v>-0.19409887527345671</c:v>
                </c:pt>
                <c:pt idx="5237">
                  <c:v>-0.19300653910005422</c:v>
                </c:pt>
                <c:pt idx="5238">
                  <c:v>-0.19208958413480151</c:v>
                </c:pt>
                <c:pt idx="5239">
                  <c:v>-0.19208309322386394</c:v>
                </c:pt>
                <c:pt idx="5240">
                  <c:v>-0.19330848144797977</c:v>
                </c:pt>
                <c:pt idx="5241">
                  <c:v>-0.19550095034708989</c:v>
                </c:pt>
                <c:pt idx="5242">
                  <c:v>-0.19793911780208201</c:v>
                </c:pt>
                <c:pt idx="5243">
                  <c:v>-0.19979689741052617</c:v>
                </c:pt>
                <c:pt idx="5244">
                  <c:v>-0.20047405547292615</c:v>
                </c:pt>
                <c:pt idx="5245">
                  <c:v>-0.19971056118319841</c:v>
                </c:pt>
                <c:pt idx="5246">
                  <c:v>-0.19750041265312868</c:v>
                </c:pt>
                <c:pt idx="5247">
                  <c:v>-0.19396218902314177</c:v>
                </c:pt>
                <c:pt idx="5248">
                  <c:v>-0.18929055286862922</c:v>
                </c:pt>
                <c:pt idx="5249">
                  <c:v>-0.18377857052263472</c:v>
                </c:pt>
                <c:pt idx="5250">
                  <c:v>-0.17779988397589364</c:v>
                </c:pt>
                <c:pt idx="5251">
                  <c:v>-0.17169055825873625</c:v>
                </c:pt>
                <c:pt idx="5252">
                  <c:v>-0.1656100938879097</c:v>
                </c:pt>
                <c:pt idx="5253">
                  <c:v>-0.15950917365436615</c:v>
                </c:pt>
                <c:pt idx="5254">
                  <c:v>-0.1532377414534335</c:v>
                </c:pt>
                <c:pt idx="5255">
                  <c:v>-0.14669660104611057</c:v>
                </c:pt>
                <c:pt idx="5256">
                  <c:v>-0.13989677651536392</c:v>
                </c:pt>
                <c:pt idx="5257">
                  <c:v>-0.13288099248744431</c:v>
                </c:pt>
                <c:pt idx="5258">
                  <c:v>-0.12559903465103581</c:v>
                </c:pt>
                <c:pt idx="5259">
                  <c:v>-0.11786721986379194</c:v>
                </c:pt>
                <c:pt idx="5260">
                  <c:v>-0.1094410940300727</c:v>
                </c:pt>
                <c:pt idx="5261">
                  <c:v>-0.10012014450851245</c:v>
                </c:pt>
                <c:pt idx="5262">
                  <c:v>-8.9791347378364125E-2</c:v>
                </c:pt>
                <c:pt idx="5263">
                  <c:v>-7.83962871590453E-2</c:v>
                </c:pt>
                <c:pt idx="5264">
                  <c:v>-6.5893766683461794E-2</c:v>
                </c:pt>
                <c:pt idx="5265">
                  <c:v>-5.2287343901532578E-2</c:v>
                </c:pt>
                <c:pt idx="5266">
                  <c:v>-3.7699326443803388E-2</c:v>
                </c:pt>
                <c:pt idx="5267">
                  <c:v>-2.2409718834056708E-2</c:v>
                </c:pt>
                <c:pt idx="5268">
                  <c:v>-6.8107933115766307E-3</c:v>
                </c:pt>
                <c:pt idx="5269">
                  <c:v>8.6904262659032346E-3</c:v>
                </c:pt>
                <c:pt idx="5270">
                  <c:v>2.3750491312588426E-2</c:v>
                </c:pt>
                <c:pt idx="5271">
                  <c:v>3.8115626698793599E-2</c:v>
                </c:pt>
                <c:pt idx="5272">
                  <c:v>5.1626396688617709E-2</c:v>
                </c:pt>
                <c:pt idx="5273">
                  <c:v>6.4241311650942462E-2</c:v>
                </c:pt>
                <c:pt idx="5274">
                  <c:v>7.606776577198672E-2</c:v>
                </c:pt>
                <c:pt idx="5275">
                  <c:v>8.734579926847609E-2</c:v>
                </c:pt>
                <c:pt idx="5276">
                  <c:v>9.8353654032077339E-2</c:v>
                </c:pt>
                <c:pt idx="5277">
                  <c:v>0.10927622227250482</c:v>
                </c:pt>
                <c:pt idx="5278">
                  <c:v>0.12012200223958025</c:v>
                </c:pt>
                <c:pt idx="5279">
                  <c:v>0.13074079370458125</c:v>
                </c:pt>
                <c:pt idx="5280">
                  <c:v>0.14091609313781669</c:v>
                </c:pt>
                <c:pt idx="5281">
                  <c:v>0.15046385823403083</c:v>
                </c:pt>
                <c:pt idx="5282">
                  <c:v>0.1592950441734759</c:v>
                </c:pt>
                <c:pt idx="5283">
                  <c:v>0.16744849102707168</c:v>
                </c:pt>
                <c:pt idx="5284">
                  <c:v>0.17511964274264621</c:v>
                </c:pt>
                <c:pt idx="5285">
                  <c:v>0.18267809862833928</c:v>
                </c:pt>
                <c:pt idx="5286">
                  <c:v>0.19062664548191538</c:v>
                </c:pt>
                <c:pt idx="5287">
                  <c:v>0.19947443952133967</c:v>
                </c:pt>
                <c:pt idx="5288">
                  <c:v>0.20956713424430437</c:v>
                </c:pt>
                <c:pt idx="5289">
                  <c:v>0.22096623257431328</c:v>
                </c:pt>
                <c:pt idx="5290">
                  <c:v>0.23344269495042014</c:v>
                </c:pt>
                <c:pt idx="5291">
                  <c:v>0.2465605987239031</c:v>
                </c:pt>
                <c:pt idx="5292">
                  <c:v>0.25976410392750271</c:v>
                </c:pt>
                <c:pt idx="5293">
                  <c:v>0.27241167408293798</c:v>
                </c:pt>
                <c:pt idx="5294">
                  <c:v>0.28379506197994142</c:v>
                </c:pt>
                <c:pt idx="5295">
                  <c:v>0.29323136611950296</c:v>
                </c:pt>
                <c:pt idx="5296">
                  <c:v>0.30025402870010226</c:v>
                </c:pt>
                <c:pt idx="5297">
                  <c:v>0.30480775893897932</c:v>
                </c:pt>
                <c:pt idx="5298">
                  <c:v>0.30730124574117734</c:v>
                </c:pt>
                <c:pt idx="5299">
                  <c:v>0.30846043177295829</c:v>
                </c:pt>
                <c:pt idx="5300">
                  <c:v>0.30907651022984589</c:v>
                </c:pt>
                <c:pt idx="5301">
                  <c:v>0.30980707128968882</c:v>
                </c:pt>
                <c:pt idx="5302">
                  <c:v>0.31111336298747394</c:v>
                </c:pt>
                <c:pt idx="5303">
                  <c:v>0.31328461401449653</c:v>
                </c:pt>
                <c:pt idx="5304">
                  <c:v>0.31643914933956796</c:v>
                </c:pt>
                <c:pt idx="5305">
                  <c:v>0.32045625168678166</c:v>
                </c:pt>
                <c:pt idx="5306">
                  <c:v>0.3249065791044633</c:v>
                </c:pt>
                <c:pt idx="5307">
                  <c:v>0.32908825456003227</c:v>
                </c:pt>
                <c:pt idx="5308">
                  <c:v>0.33220142817102366</c:v>
                </c:pt>
                <c:pt idx="5309">
                  <c:v>0.33357720758751958</c:v>
                </c:pt>
                <c:pt idx="5310">
                  <c:v>0.3328273516624502</c:v>
                </c:pt>
                <c:pt idx="5311">
                  <c:v>0.32984945240836822</c:v>
                </c:pt>
                <c:pt idx="5312">
                  <c:v>0.32473792792100897</c:v>
                </c:pt>
                <c:pt idx="5313">
                  <c:v>0.31769921548058244</c:v>
                </c:pt>
                <c:pt idx="5314">
                  <c:v>0.30901814588673415</c:v>
                </c:pt>
                <c:pt idx="5315">
                  <c:v>0.29904030072023224</c:v>
                </c:pt>
                <c:pt idx="5316">
                  <c:v>0.28811195331653433</c:v>
                </c:pt>
                <c:pt idx="5317">
                  <c:v>0.27647574824579929</c:v>
                </c:pt>
                <c:pt idx="5318">
                  <c:v>0.26419269932024014</c:v>
                </c:pt>
                <c:pt idx="5319">
                  <c:v>0.25116497739950289</c:v>
                </c:pt>
                <c:pt idx="5320">
                  <c:v>0.23725726138341949</c:v>
                </c:pt>
                <c:pt idx="5321">
                  <c:v>0.22243601697299489</c:v>
                </c:pt>
                <c:pt idx="5322">
                  <c:v>0.20683763775822561</c:v>
                </c:pt>
                <c:pt idx="5323">
                  <c:v>0.19073909584310322</c:v>
                </c:pt>
                <c:pt idx="5324">
                  <c:v>0.17447957774132736</c:v>
                </c:pt>
                <c:pt idx="5325">
                  <c:v>0.15839627451662819</c:v>
                </c:pt>
                <c:pt idx="5326">
                  <c:v>0.14278966935468498</c:v>
                </c:pt>
                <c:pt idx="5327">
                  <c:v>0.12788941453150079</c:v>
                </c:pt>
                <c:pt idx="5328">
                  <c:v>0.11380236659711668</c:v>
                </c:pt>
                <c:pt idx="5329">
                  <c:v>0.10047273183167955</c:v>
                </c:pt>
                <c:pt idx="5330">
                  <c:v>8.7703614001206007E-2</c:v>
                </c:pt>
                <c:pt idx="5331">
                  <c:v>7.5248465780035079E-2</c:v>
                </c:pt>
                <c:pt idx="5332">
                  <c:v>6.2922294755764191E-2</c:v>
                </c:pt>
                <c:pt idx="5333">
                  <c:v>5.0663577581062082E-2</c:v>
                </c:pt>
                <c:pt idx="5334">
                  <c:v>3.8515178114462138E-2</c:v>
                </c:pt>
                <c:pt idx="5335">
                  <c:v>2.6551047180482401E-2</c:v>
                </c:pt>
                <c:pt idx="5336">
                  <c:v>1.4802835062758446E-2</c:v>
                </c:pt>
                <c:pt idx="5337">
                  <c:v>3.2192228638245933E-3</c:v>
                </c:pt>
                <c:pt idx="5338">
                  <c:v>-8.3456354817462181E-3</c:v>
                </c:pt>
                <c:pt idx="5339">
                  <c:v>-2.0126565529916395E-2</c:v>
                </c:pt>
                <c:pt idx="5340">
                  <c:v>-3.2419494215904787E-2</c:v>
                </c:pt>
                <c:pt idx="5341">
                  <c:v>-4.5520323904313618E-2</c:v>
                </c:pt>
                <c:pt idx="5342">
                  <c:v>-5.9640345883556163E-2</c:v>
                </c:pt>
                <c:pt idx="5343">
                  <c:v>-7.4834711007335186E-2</c:v>
                </c:pt>
                <c:pt idx="5344">
                  <c:v>-9.0984337594265496E-2</c:v>
                </c:pt>
                <c:pt idx="5345">
                  <c:v>-0.10784123683860682</c:v>
                </c:pt>
                <c:pt idx="5346">
                  <c:v>-0.12510843277950678</c:v>
                </c:pt>
                <c:pt idx="5347">
                  <c:v>-0.14251440641736704</c:v>
                </c:pt>
                <c:pt idx="5348">
                  <c:v>-0.15985994943959661</c:v>
                </c:pt>
                <c:pt idx="5349">
                  <c:v>-0.17703922458856419</c:v>
                </c:pt>
                <c:pt idx="5350">
                  <c:v>-0.19404416672291069</c:v>
                </c:pt>
                <c:pt idx="5351">
                  <c:v>-0.21094925310252782</c:v>
                </c:pt>
                <c:pt idx="5352">
                  <c:v>-0.22786502483402171</c:v>
                </c:pt>
                <c:pt idx="5353">
                  <c:v>-0.24486296952551301</c:v>
                </c:pt>
                <c:pt idx="5354">
                  <c:v>-0.26190186341344579</c:v>
                </c:pt>
                <c:pt idx="5355">
                  <c:v>-0.27879556826417867</c:v>
                </c:pt>
                <c:pt idx="5356">
                  <c:v>-0.29523952757703831</c:v>
                </c:pt>
                <c:pt idx="5357">
                  <c:v>-0.31087833477225102</c:v>
                </c:pt>
                <c:pt idx="5358">
                  <c:v>-0.32537773318294483</c:v>
                </c:pt>
                <c:pt idx="5359">
                  <c:v>-0.33847361398233067</c:v>
                </c:pt>
                <c:pt idx="5360">
                  <c:v>-0.3499969880418356</c:v>
                </c:pt>
                <c:pt idx="5361">
                  <c:v>-0.35988816217879327</c:v>
                </c:pt>
                <c:pt idx="5362">
                  <c:v>-0.36820311069663214</c:v>
                </c:pt>
                <c:pt idx="5363">
                  <c:v>-0.3750999788919146</c:v>
                </c:pt>
                <c:pt idx="5364">
                  <c:v>-0.38079605044313403</c:v>
                </c:pt>
                <c:pt idx="5365">
                  <c:v>-0.38550508391804561</c:v>
                </c:pt>
                <c:pt idx="5366">
                  <c:v>-0.38938370117516363</c:v>
                </c:pt>
                <c:pt idx="5367">
                  <c:v>-0.39251364008054596</c:v>
                </c:pt>
                <c:pt idx="5368">
                  <c:v>-0.39492076297437623</c:v>
                </c:pt>
                <c:pt idx="5369">
                  <c:v>-0.3966063482229365</c:v>
                </c:pt>
                <c:pt idx="5370">
                  <c:v>-0.39756710061361483</c:v>
                </c:pt>
                <c:pt idx="5371">
                  <c:v>-0.3978006497555458</c:v>
                </c:pt>
                <c:pt idx="5372">
                  <c:v>-0.39730858416122622</c:v>
                </c:pt>
                <c:pt idx="5373">
                  <c:v>-0.39610709169569647</c:v>
                </c:pt>
                <c:pt idx="5374">
                  <c:v>-0.39423985511910137</c:v>
                </c:pt>
                <c:pt idx="5375">
                  <c:v>-0.39177575989075514</c:v>
                </c:pt>
                <c:pt idx="5376">
                  <c:v>-0.38878346913227785</c:v>
                </c:pt>
                <c:pt idx="5377">
                  <c:v>-0.38529792050307032</c:v>
                </c:pt>
                <c:pt idx="5378">
                  <c:v>-0.38130318938734681</c:v>
                </c:pt>
                <c:pt idx="5379">
                  <c:v>-0.37674347663284408</c:v>
                </c:pt>
                <c:pt idx="5380">
                  <c:v>-0.37155207841595883</c:v>
                </c:pt>
                <c:pt idx="5381">
                  <c:v>-0.36567498524249276</c:v>
                </c:pt>
                <c:pt idx="5382">
                  <c:v>-0.3590741288055298</c:v>
                </c:pt>
                <c:pt idx="5383">
                  <c:v>-0.35171710805557133</c:v>
                </c:pt>
                <c:pt idx="5384">
                  <c:v>-0.3435709218416183</c:v>
                </c:pt>
                <c:pt idx="5385">
                  <c:v>-0.33460780731856604</c:v>
                </c:pt>
                <c:pt idx="5386">
                  <c:v>-0.32481738219274825</c:v>
                </c:pt>
                <c:pt idx="5387">
                  <c:v>-0.3142157331283113</c:v>
                </c:pt>
                <c:pt idx="5388">
                  <c:v>-0.30284861605498897</c:v>
                </c:pt>
                <c:pt idx="5389">
                  <c:v>-0.29079352823060711</c:v>
                </c:pt>
                <c:pt idx="5390">
                  <c:v>-0.27816368517210394</c:v>
                </c:pt>
                <c:pt idx="5391">
                  <c:v>-0.26510758568934806</c:v>
                </c:pt>
                <c:pt idx="5392">
                  <c:v>-0.25179481656332725</c:v>
                </c:pt>
                <c:pt idx="5393">
                  <c:v>-0.23838689500061983</c:v>
                </c:pt>
                <c:pt idx="5394">
                  <c:v>-0.22500331339307167</c:v>
                </c:pt>
                <c:pt idx="5395">
                  <c:v>-0.21169824777799173</c:v>
                </c:pt>
                <c:pt idx="5396">
                  <c:v>-0.19845804744284801</c:v>
                </c:pt>
                <c:pt idx="5397">
                  <c:v>-0.18521803956530825</c:v>
                </c:pt>
                <c:pt idx="5398">
                  <c:v>-0.17188885042583493</c:v>
                </c:pt>
                <c:pt idx="5399">
                  <c:v>-0.15838207592441866</c:v>
                </c:pt>
                <c:pt idx="5400">
                  <c:v>-0.1446292440911989</c:v>
                </c:pt>
                <c:pt idx="5401">
                  <c:v>-0.13059129096089875</c:v>
                </c:pt>
                <c:pt idx="5402">
                  <c:v>-0.11625793476146198</c:v>
                </c:pt>
                <c:pt idx="5403">
                  <c:v>-0.10163867438031141</c:v>
                </c:pt>
                <c:pt idx="5404">
                  <c:v>-8.6749491908078721E-2</c:v>
                </c:pt>
                <c:pt idx="5405">
                  <c:v>-7.160168362311578E-2</c:v>
                </c:pt>
                <c:pt idx="5406">
                  <c:v>-5.6199554092120942E-2</c:v>
                </c:pt>
                <c:pt idx="5407">
                  <c:v>-4.0549040650339034E-2</c:v>
                </c:pt>
                <c:pt idx="5408">
                  <c:v>-2.4670456279043022E-2</c:v>
                </c:pt>
                <c:pt idx="5409">
                  <c:v>-8.6007994907299039E-3</c:v>
                </c:pt>
                <c:pt idx="5410">
                  <c:v>7.6259266597818298E-3</c:v>
                </c:pt>
                <c:pt idx="5411">
                  <c:v>2.4013725357195429E-2</c:v>
                </c:pt>
                <c:pt idx="5412">
                  <c:v>4.0628673852482755E-2</c:v>
                </c:pt>
                <c:pt idx="5413">
                  <c:v>5.7584716209078131E-2</c:v>
                </c:pt>
                <c:pt idx="5414">
                  <c:v>7.4984347949214492E-2</c:v>
                </c:pt>
                <c:pt idx="5415">
                  <c:v>9.2837426004928017E-2</c:v>
                </c:pt>
                <c:pt idx="5416">
                  <c:v>0.11100369101736846</c:v>
                </c:pt>
                <c:pt idx="5417">
                  <c:v>0.12919619336708923</c:v>
                </c:pt>
                <c:pt idx="5418">
                  <c:v>0.14703721242224987</c:v>
                </c:pt>
                <c:pt idx="5419">
                  <c:v>0.16411733685571972</c:v>
                </c:pt>
                <c:pt idx="5420">
                  <c:v>0.18001954861816838</c:v>
                </c:pt>
                <c:pt idx="5421">
                  <c:v>0.1943180667157593</c:v>
                </c:pt>
                <c:pt idx="5422">
                  <c:v>0.20659699751544977</c:v>
                </c:pt>
                <c:pt idx="5423">
                  <c:v>0.21652936991166988</c:v>
                </c:pt>
                <c:pt idx="5424">
                  <c:v>0.22401014532272776</c:v>
                </c:pt>
                <c:pt idx="5425">
                  <c:v>0.22927498576507394</c:v>
                </c:pt>
                <c:pt idx="5426">
                  <c:v>0.23291843909473683</c:v>
                </c:pt>
                <c:pt idx="5427">
                  <c:v>0.23577758591087425</c:v>
                </c:pt>
                <c:pt idx="5428">
                  <c:v>0.23872676327549719</c:v>
                </c:pt>
                <c:pt idx="5429">
                  <c:v>0.24248078658292804</c:v>
                </c:pt>
                <c:pt idx="5430">
                  <c:v>0.24749594568239336</c:v>
                </c:pt>
                <c:pt idx="5431">
                  <c:v>0.25398499762207566</c:v>
                </c:pt>
                <c:pt idx="5432">
                  <c:v>0.26198481389511469</c:v>
                </c:pt>
                <c:pt idx="5433">
                  <c:v>0.27140573749418406</c:v>
                </c:pt>
                <c:pt idx="5434">
                  <c:v>0.28204097610568263</c:v>
                </c:pt>
                <c:pt idx="5435">
                  <c:v>0.29356111282817449</c:v>
                </c:pt>
                <c:pt idx="5436">
                  <c:v>0.30552817312247621</c:v>
                </c:pt>
                <c:pt idx="5437">
                  <c:v>0.31744339383859149</c:v>
                </c:pt>
                <c:pt idx="5438">
                  <c:v>0.32881621014695073</c:v>
                </c:pt>
                <c:pt idx="5439">
                  <c:v>0.3392317583581515</c:v>
                </c:pt>
                <c:pt idx="5440">
                  <c:v>0.3483954893793928</c:v>
                </c:pt>
                <c:pt idx="5441">
                  <c:v>0.35612173392671764</c:v>
                </c:pt>
                <c:pt idx="5442">
                  <c:v>0.36223396265423802</c:v>
                </c:pt>
                <c:pt idx="5443">
                  <c:v>0.36640566593552448</c:v>
                </c:pt>
                <c:pt idx="5444">
                  <c:v>0.36806013779371693</c:v>
                </c:pt>
                <c:pt idx="5445">
                  <c:v>0.36646307413457035</c:v>
                </c:pt>
                <c:pt idx="5446">
                  <c:v>0.36102677757563728</c:v>
                </c:pt>
                <c:pt idx="5447">
                  <c:v>0.35167390565494072</c:v>
                </c:pt>
                <c:pt idx="5448">
                  <c:v>0.33903688112961022</c:v>
                </c:pt>
                <c:pt idx="5449">
                  <c:v>0.32437279785195094</c:v>
                </c:pt>
                <c:pt idx="5450">
                  <c:v>0.3092615474079331</c:v>
                </c:pt>
                <c:pt idx="5451">
                  <c:v>0.29526176727841164</c:v>
                </c:pt>
                <c:pt idx="5452">
                  <c:v>0.2836552220939072</c:v>
                </c:pt>
                <c:pt idx="5453">
                  <c:v>0.27529122855492921</c:v>
                </c:pt>
                <c:pt idx="5454">
                  <c:v>0.27047975853415912</c:v>
                </c:pt>
                <c:pt idx="5455">
                  <c:v>0.26892641187329591</c:v>
                </c:pt>
                <c:pt idx="5456">
                  <c:v>0.2697754692878741</c:v>
                </c:pt>
                <c:pt idx="5457">
                  <c:v>0.27181897171480807</c:v>
                </c:pt>
                <c:pt idx="5458">
                  <c:v>0.27383035863186012</c:v>
                </c:pt>
                <c:pt idx="5459">
                  <c:v>0.2748856137757027</c:v>
                </c:pt>
                <c:pt idx="5460">
                  <c:v>0.27453489029423894</c:v>
                </c:pt>
                <c:pt idx="5461">
                  <c:v>0.2727848410964443</c:v>
                </c:pt>
                <c:pt idx="5462">
                  <c:v>0.26995806004156725</c:v>
                </c:pt>
                <c:pt idx="5463">
                  <c:v>0.26651863116272001</c:v>
                </c:pt>
                <c:pt idx="5464">
                  <c:v>0.26289912269557569</c:v>
                </c:pt>
                <c:pt idx="5465">
                  <c:v>0.2593241460871839</c:v>
                </c:pt>
                <c:pt idx="5466">
                  <c:v>0.255655360509493</c:v>
                </c:pt>
                <c:pt idx="5467">
                  <c:v>0.25134091932120772</c:v>
                </c:pt>
                <c:pt idx="5468">
                  <c:v>0.24554770663955222</c:v>
                </c:pt>
                <c:pt idx="5469">
                  <c:v>0.23745755628731519</c:v>
                </c:pt>
                <c:pt idx="5470">
                  <c:v>0.22659477813149675</c:v>
                </c:pt>
                <c:pt idx="5471">
                  <c:v>0.21302577437057077</c:v>
                </c:pt>
                <c:pt idx="5472">
                  <c:v>0.1973548687935259</c:v>
                </c:pt>
                <c:pt idx="5473">
                  <c:v>0.18055924807399379</c:v>
                </c:pt>
                <c:pt idx="5474">
                  <c:v>0.16376576874368332</c:v>
                </c:pt>
                <c:pt idx="5475">
                  <c:v>0.14804010283564653</c:v>
                </c:pt>
                <c:pt idx="5476">
                  <c:v>0.13419580406554105</c:v>
                </c:pt>
                <c:pt idx="5477">
                  <c:v>0.12262175088547972</c:v>
                </c:pt>
                <c:pt idx="5478">
                  <c:v>0.1131720434506833</c:v>
                </c:pt>
                <c:pt idx="5479">
                  <c:v>0.10519266287085988</c:v>
                </c:pt>
                <c:pt idx="5480">
                  <c:v>9.7719330943716015E-2</c:v>
                </c:pt>
                <c:pt idx="5481">
                  <c:v>8.9786028197108805E-2</c:v>
                </c:pt>
                <c:pt idx="5482">
                  <c:v>8.0712198034834495E-2</c:v>
                </c:pt>
                <c:pt idx="5483">
                  <c:v>7.0255721769089452E-2</c:v>
                </c:pt>
                <c:pt idx="5484">
                  <c:v>5.8607258605270385E-2</c:v>
                </c:pt>
                <c:pt idx="5485">
                  <c:v>4.6277243782985408E-2</c:v>
                </c:pt>
                <c:pt idx="5486">
                  <c:v>3.3939303553051081E-2</c:v>
                </c:pt>
                <c:pt idx="5487">
                  <c:v>2.2262582297454637E-2</c:v>
                </c:pt>
                <c:pt idx="5488">
                  <c:v>1.1744669423404403E-2</c:v>
                </c:pt>
                <c:pt idx="5489">
                  <c:v>2.5747106197628626E-3</c:v>
                </c:pt>
                <c:pt idx="5490">
                  <c:v>-5.4186184541425353E-3</c:v>
                </c:pt>
                <c:pt idx="5491">
                  <c:v>-1.2696362382419718E-2</c:v>
                </c:pt>
                <c:pt idx="5492">
                  <c:v>-1.9837548444642732E-2</c:v>
                </c:pt>
                <c:pt idx="5493">
                  <c:v>-2.7344128002685306E-2</c:v>
                </c:pt>
                <c:pt idx="5494">
                  <c:v>-3.5506247486118636E-2</c:v>
                </c:pt>
                <c:pt idx="5495">
                  <c:v>-4.4361386795093667E-2</c:v>
                </c:pt>
                <c:pt idx="5496">
                  <c:v>-5.371810312920542E-2</c:v>
                </c:pt>
                <c:pt idx="5497">
                  <c:v>-6.3196925789814604E-2</c:v>
                </c:pt>
                <c:pt idx="5498">
                  <c:v>-7.2276505411209835E-2</c:v>
                </c:pt>
                <c:pt idx="5499">
                  <c:v>-8.0373443977219752E-2</c:v>
                </c:pt>
                <c:pt idx="5500">
                  <c:v>-8.6977067529924665E-2</c:v>
                </c:pt>
                <c:pt idx="5501">
                  <c:v>-9.1807715915034963E-2</c:v>
                </c:pt>
                <c:pt idx="5502">
                  <c:v>-9.4927322018118904E-2</c:v>
                </c:pt>
                <c:pt idx="5503">
                  <c:v>-9.6749277642471251E-2</c:v>
                </c:pt>
                <c:pt idx="5504">
                  <c:v>-9.7950426039497523E-2</c:v>
                </c:pt>
                <c:pt idx="5505">
                  <c:v>-9.9330020866077756E-2</c:v>
                </c:pt>
                <c:pt idx="5506">
                  <c:v>-0.10166244030742036</c:v>
                </c:pt>
                <c:pt idx="5507">
                  <c:v>-0.10556553945704331</c:v>
                </c:pt>
                <c:pt idx="5508">
                  <c:v>-0.11138902104515497</c:v>
                </c:pt>
                <c:pt idx="5509">
                  <c:v>-0.11913902398842097</c:v>
                </c:pt>
                <c:pt idx="5510">
                  <c:v>-0.12847421950384103</c:v>
                </c:pt>
                <c:pt idx="5511">
                  <c:v>-0.13879577459916517</c:v>
                </c:pt>
                <c:pt idx="5512">
                  <c:v>-0.14940971686180937</c:v>
                </c:pt>
                <c:pt idx="5513">
                  <c:v>-0.15970021655240768</c:v>
                </c:pt>
                <c:pt idx="5514">
                  <c:v>-0.16924860262940389</c:v>
                </c:pt>
                <c:pt idx="5515">
                  <c:v>-0.17787205210110202</c:v>
                </c:pt>
                <c:pt idx="5516">
                  <c:v>-0.18560134770353812</c:v>
                </c:pt>
                <c:pt idx="5517">
                  <c:v>-0.19262747092812041</c:v>
                </c:pt>
                <c:pt idx="5518">
                  <c:v>-0.1992274760732019</c:v>
                </c:pt>
                <c:pt idx="5519">
                  <c:v>-0.20566669000116619</c:v>
                </c:pt>
                <c:pt idx="5520">
                  <c:v>-0.21208705921834767</c:v>
                </c:pt>
                <c:pt idx="5521">
                  <c:v>-0.21841888190346428</c:v>
                </c:pt>
                <c:pt idx="5522">
                  <c:v>-0.2243639174997519</c:v>
                </c:pt>
                <c:pt idx="5523">
                  <c:v>-0.22947031312366487</c:v>
                </c:pt>
                <c:pt idx="5524">
                  <c:v>-0.23327032265342715</c:v>
                </c:pt>
                <c:pt idx="5525">
                  <c:v>-0.23542160943758386</c:v>
                </c:pt>
                <c:pt idx="5526">
                  <c:v>-0.23580223957050869</c:v>
                </c:pt>
                <c:pt idx="5527">
                  <c:v>-0.23454284005638315</c:v>
                </c:pt>
                <c:pt idx="5528">
                  <c:v>-0.23200668155860954</c:v>
                </c:pt>
                <c:pt idx="5529">
                  <c:v>-0.22873037265073029</c:v>
                </c:pt>
                <c:pt idx="5530">
                  <c:v>-0.2253264561968655</c:v>
                </c:pt>
                <c:pt idx="5531">
                  <c:v>-0.22235358371869793</c:v>
                </c:pt>
                <c:pt idx="5532">
                  <c:v>-0.22018389735053254</c:v>
                </c:pt>
                <c:pt idx="5533">
                  <c:v>-0.2189154600778834</c:v>
                </c:pt>
                <c:pt idx="5534">
                  <c:v>-0.21836810107632712</c:v>
                </c:pt>
                <c:pt idx="5535">
                  <c:v>-0.21816400301248684</c:v>
                </c:pt>
                <c:pt idx="5536">
                  <c:v>-0.21785418740755863</c:v>
                </c:pt>
                <c:pt idx="5537">
                  <c:v>-0.21703911617653143</c:v>
                </c:pt>
                <c:pt idx="5538">
                  <c:v>-0.21545084560025546</c:v>
                </c:pt>
                <c:pt idx="5539">
                  <c:v>-0.212991592343546</c:v>
                </c:pt>
                <c:pt idx="5540">
                  <c:v>-0.20973490904055717</c:v>
                </c:pt>
                <c:pt idx="5541">
                  <c:v>-0.20589173749803394</c:v>
                </c:pt>
                <c:pt idx="5542">
                  <c:v>-0.20174214748807615</c:v>
                </c:pt>
                <c:pt idx="5543">
                  <c:v>-0.19754438438372382</c:v>
                </c:pt>
                <c:pt idx="5544">
                  <c:v>-0.19344990724045327</c:v>
                </c:pt>
                <c:pt idx="5545">
                  <c:v>-0.18945895305195024</c:v>
                </c:pt>
                <c:pt idx="5546">
                  <c:v>-0.18543369465469325</c:v>
                </c:pt>
                <c:pt idx="5547">
                  <c:v>-0.18115673951971711</c:v>
                </c:pt>
                <c:pt idx="5548">
                  <c:v>-0.17640457394866085</c:v>
                </c:pt>
                <c:pt idx="5549">
                  <c:v>-0.17100802799951173</c:v>
                </c:pt>
                <c:pt idx="5550">
                  <c:v>-0.16488668574120638</c:v>
                </c:pt>
                <c:pt idx="5551">
                  <c:v>-0.15805798203945118</c:v>
                </c:pt>
                <c:pt idx="5552">
                  <c:v>-0.1506262924104898</c:v>
                </c:pt>
                <c:pt idx="5553">
                  <c:v>-0.14275496247978581</c:v>
                </c:pt>
                <c:pt idx="5554">
                  <c:v>-0.13462566889346519</c:v>
                </c:pt>
                <c:pt idx="5555">
                  <c:v>-0.12639711519964</c:v>
                </c:pt>
                <c:pt idx="5556">
                  <c:v>-0.11817802537217556</c:v>
                </c:pt>
                <c:pt idx="5557">
                  <c:v>-0.11002301817524174</c:v>
                </c:pt>
                <c:pt idx="5558">
                  <c:v>-0.10194956961828766</c:v>
                </c:pt>
                <c:pt idx="5559">
                  <c:v>-9.396474690171823E-2</c:v>
                </c:pt>
                <c:pt idx="5560">
                  <c:v>-8.608755788527897E-2</c:v>
                </c:pt>
                <c:pt idx="5561">
                  <c:v>-7.8359099147573941E-2</c:v>
                </c:pt>
                <c:pt idx="5562">
                  <c:v>-7.0840426421895156E-2</c:v>
                </c:pt>
                <c:pt idx="5563">
                  <c:v>-6.360100485384583E-2</c:v>
                </c:pt>
                <c:pt idx="5564">
                  <c:v>-5.6701274351532716E-2</c:v>
                </c:pt>
                <c:pt idx="5565">
                  <c:v>-5.0173779579466622E-2</c:v>
                </c:pt>
                <c:pt idx="5566">
                  <c:v>-4.4008349774757781E-2</c:v>
                </c:pt>
                <c:pt idx="5567">
                  <c:v>-3.8147766223653651E-2</c:v>
                </c:pt>
                <c:pt idx="5568">
                  <c:v>-3.2498513112681406E-2</c:v>
                </c:pt>
                <c:pt idx="5569">
                  <c:v>-2.6954088874405688E-2</c:v>
                </c:pt>
                <c:pt idx="5570">
                  <c:v>-2.1420601477883782E-2</c:v>
                </c:pt>
                <c:pt idx="5571">
                  <c:v>-1.5832181809651891E-2</c:v>
                </c:pt>
                <c:pt idx="5572">
                  <c:v>-1.0148370969630768E-2</c:v>
                </c:pt>
                <c:pt idx="5573">
                  <c:v>-4.3391389608459403E-3</c:v>
                </c:pt>
                <c:pt idx="5574">
                  <c:v>1.6198907778502037E-3</c:v>
                </c:pt>
                <c:pt idx="5575">
                  <c:v>7.7209060923856257E-3</c:v>
                </c:pt>
                <c:pt idx="5576">
                  <c:v>1.3874175861558515E-2</c:v>
                </c:pt>
                <c:pt idx="5577">
                  <c:v>1.9876589955184279E-2</c:v>
                </c:pt>
                <c:pt idx="5578">
                  <c:v>2.544382098995341E-2</c:v>
                </c:pt>
                <c:pt idx="5579">
                  <c:v>3.0314037629268785E-2</c:v>
                </c:pt>
                <c:pt idx="5580">
                  <c:v>3.4377717997151051E-2</c:v>
                </c:pt>
                <c:pt idx="5581">
                  <c:v>3.7763198117339691E-2</c:v>
                </c:pt>
                <c:pt idx="5582">
                  <c:v>4.083289407857827E-2</c:v>
                </c:pt>
                <c:pt idx="5583">
                  <c:v>4.4098005084851927E-2</c:v>
                </c:pt>
                <c:pt idx="5584">
                  <c:v>4.809587122856674E-2</c:v>
                </c:pt>
                <c:pt idx="5585">
                  <c:v>5.3274267503777936E-2</c:v>
                </c:pt>
                <c:pt idx="5586">
                  <c:v>5.9906037454100336E-2</c:v>
                </c:pt>
                <c:pt idx="5587">
                  <c:v>6.8040832746624758E-2</c:v>
                </c:pt>
                <c:pt idx="5588">
                  <c:v>7.749977176112019E-2</c:v>
                </c:pt>
                <c:pt idx="5589">
                  <c:v>8.7919728006398523E-2</c:v>
                </c:pt>
                <c:pt idx="5590">
                  <c:v>9.8839869380931866E-2</c:v>
                </c:pt>
                <c:pt idx="5591">
                  <c:v>0.10980262626290629</c:v>
                </c:pt>
                <c:pt idx="5592">
                  <c:v>0.1204344557516379</c:v>
                </c:pt>
                <c:pt idx="5593">
                  <c:v>0.13048580104332541</c:v>
                </c:pt>
                <c:pt idx="5594">
                  <c:v>0.13983452273898245</c:v>
                </c:pt>
                <c:pt idx="5595">
                  <c:v>0.148470471085033</c:v>
                </c:pt>
                <c:pt idx="5596">
                  <c:v>0.15646643076893141</c:v>
                </c:pt>
                <c:pt idx="5597">
                  <c:v>0.16392077346137562</c:v>
                </c:pt>
                <c:pt idx="5598">
                  <c:v>0.17086484048782005</c:v>
                </c:pt>
                <c:pt idx="5599">
                  <c:v>0.17716726711628911</c:v>
                </c:pt>
                <c:pt idx="5600">
                  <c:v>0.18250017868540597</c:v>
                </c:pt>
                <c:pt idx="5601">
                  <c:v>0.18641720094474201</c:v>
                </c:pt>
                <c:pt idx="5602">
                  <c:v>0.18852786397390223</c:v>
                </c:pt>
                <c:pt idx="5603">
                  <c:v>0.18868487484474505</c:v>
                </c:pt>
                <c:pt idx="5604">
                  <c:v>0.18708964222431873</c:v>
                </c:pt>
                <c:pt idx="5605">
                  <c:v>0.18427492263333253</c:v>
                </c:pt>
                <c:pt idx="5606">
                  <c:v>0.1809902863825901</c:v>
                </c:pt>
                <c:pt idx="5607">
                  <c:v>0.178047841537748</c:v>
                </c:pt>
                <c:pt idx="5608">
                  <c:v>0.17617410440667022</c:v>
                </c:pt>
                <c:pt idx="5609">
                  <c:v>0.1758838548460801</c:v>
                </c:pt>
                <c:pt idx="5610">
                  <c:v>0.17738065852346277</c:v>
                </c:pt>
                <c:pt idx="5611">
                  <c:v>0.18050584744071821</c:v>
                </c:pt>
                <c:pt idx="5612">
                  <c:v>0.18476992506819775</c:v>
                </c:pt>
                <c:pt idx="5613">
                  <c:v>0.18947824752122766</c:v>
                </c:pt>
                <c:pt idx="5614">
                  <c:v>0.19391730083484851</c:v>
                </c:pt>
                <c:pt idx="5615">
                  <c:v>0.19753381971040834</c:v>
                </c:pt>
                <c:pt idx="5616">
                  <c:v>0.20004287924077949</c:v>
                </c:pt>
                <c:pt idx="5617">
                  <c:v>0.20144102604509592</c:v>
                </c:pt>
                <c:pt idx="5618">
                  <c:v>0.2019443497898844</c:v>
                </c:pt>
                <c:pt idx="5619">
                  <c:v>0.20188748122906466</c:v>
                </c:pt>
                <c:pt idx="5620">
                  <c:v>0.20161171419822405</c:v>
                </c:pt>
                <c:pt idx="5621">
                  <c:v>0.20136119788520243</c:v>
                </c:pt>
                <c:pt idx="5622">
                  <c:v>0.20120491406292601</c:v>
                </c:pt>
                <c:pt idx="5623">
                  <c:v>0.20100530766658856</c:v>
                </c:pt>
                <c:pt idx="5624">
                  <c:v>0.20044994553843792</c:v>
                </c:pt>
                <c:pt idx="5625">
                  <c:v>0.19914172538449923</c:v>
                </c:pt>
                <c:pt idx="5626">
                  <c:v>0.19671736184183242</c:v>
                </c:pt>
                <c:pt idx="5627">
                  <c:v>0.19295376487228783</c:v>
                </c:pt>
                <c:pt idx="5628">
                  <c:v>0.18783176351210998</c:v>
                </c:pt>
                <c:pt idx="5629">
                  <c:v>0.18154418129786365</c:v>
                </c:pt>
                <c:pt idx="5630">
                  <c:v>0.17445108341820428</c:v>
                </c:pt>
                <c:pt idx="5631">
                  <c:v>0.16699585979123871</c:v>
                </c:pt>
                <c:pt idx="5632">
                  <c:v>0.15960109297347239</c:v>
                </c:pt>
                <c:pt idx="5633">
                  <c:v>0.15256737992182262</c:v>
                </c:pt>
                <c:pt idx="5634">
                  <c:v>0.14600257383239679</c:v>
                </c:pt>
                <c:pt idx="5635">
                  <c:v>0.13980560488795299</c:v>
                </c:pt>
                <c:pt idx="5636">
                  <c:v>0.13371409167311674</c:v>
                </c:pt>
                <c:pt idx="5637">
                  <c:v>0.12740320885134573</c:v>
                </c:pt>
                <c:pt idx="5638">
                  <c:v>0.12060202393772851</c:v>
                </c:pt>
                <c:pt idx="5639">
                  <c:v>0.11318413035499937</c:v>
                </c:pt>
                <c:pt idx="5640">
                  <c:v>0.10520151638995723</c:v>
                </c:pt>
                <c:pt idx="5641">
                  <c:v>9.6856371706945193E-2</c:v>
                </c:pt>
                <c:pt idx="5642">
                  <c:v>8.842740166473026E-2</c:v>
                </c:pt>
                <c:pt idx="5643">
                  <c:v>8.0177163796637849E-2</c:v>
                </c:pt>
                <c:pt idx="5644">
                  <c:v>7.2267123187745336E-2</c:v>
                </c:pt>
                <c:pt idx="5645">
                  <c:v>6.4701376894247264E-2</c:v>
                </c:pt>
                <c:pt idx="5646">
                  <c:v>5.7312633355012188E-2</c:v>
                </c:pt>
                <c:pt idx="5647">
                  <c:v>4.9797244283974439E-2</c:v>
                </c:pt>
                <c:pt idx="5648">
                  <c:v>4.1793734839958407E-2</c:v>
                </c:pt>
                <c:pt idx="5649">
                  <c:v>3.2981581788571107E-2</c:v>
                </c:pt>
                <c:pt idx="5650">
                  <c:v>2.316843949534244E-2</c:v>
                </c:pt>
                <c:pt idx="5651">
                  <c:v>1.2340469150477137E-2</c:v>
                </c:pt>
                <c:pt idx="5652">
                  <c:v>6.6508720064683278E-4</c:v>
                </c:pt>
                <c:pt idx="5653">
                  <c:v>-1.1548817352412914E-2</c:v>
                </c:pt>
                <c:pt idx="5654">
                  <c:v>-2.391877369969455E-2</c:v>
                </c:pt>
                <c:pt idx="5655">
                  <c:v>-3.6069437843317037E-2</c:v>
                </c:pt>
                <c:pt idx="5656">
                  <c:v>-4.7710906945939734E-2</c:v>
                </c:pt>
                <c:pt idx="5657">
                  <c:v>-5.869578705716462E-2</c:v>
                </c:pt>
                <c:pt idx="5658">
                  <c:v>-6.9036411619418217E-2</c:v>
                </c:pt>
                <c:pt idx="5659">
                  <c:v>-7.8874904135009999E-2</c:v>
                </c:pt>
                <c:pt idx="5660">
                  <c:v>-8.8416130282729474E-2</c:v>
                </c:pt>
                <c:pt idx="5661">
                  <c:v>-9.7847745599216884E-2</c:v>
                </c:pt>
                <c:pt idx="5662">
                  <c:v>-0.10727484826717698</c:v>
                </c:pt>
                <c:pt idx="5663">
                  <c:v>-0.1166861798149878</c:v>
                </c:pt>
                <c:pt idx="5664">
                  <c:v>-0.12595368781433583</c:v>
                </c:pt>
                <c:pt idx="5665">
                  <c:v>-0.13486001078628809</c:v>
                </c:pt>
                <c:pt idx="5666">
                  <c:v>-0.14314762684823562</c:v>
                </c:pt>
                <c:pt idx="5667">
                  <c:v>-0.15058076348288424</c:v>
                </c:pt>
                <c:pt idx="5668">
                  <c:v>-0.15700580304974143</c:v>
                </c:pt>
                <c:pt idx="5669">
                  <c:v>-0.16239167052717604</c:v>
                </c:pt>
                <c:pt idx="5670">
                  <c:v>-0.16683417398115855</c:v>
                </c:pt>
                <c:pt idx="5671">
                  <c:v>-0.17052184727666028</c:v>
                </c:pt>
                <c:pt idx="5672">
                  <c:v>-0.17367843988756446</c:v>
                </c:pt>
                <c:pt idx="5673">
                  <c:v>-0.17650452019516699</c:v>
                </c:pt>
                <c:pt idx="5674">
                  <c:v>-0.17913413260268127</c:v>
                </c:pt>
                <c:pt idx="5675">
                  <c:v>-0.18161183702918876</c:v>
                </c:pt>
                <c:pt idx="5676">
                  <c:v>-0.18388956280588548</c:v>
                </c:pt>
                <c:pt idx="5677">
                  <c:v>-0.18584306107704765</c:v>
                </c:pt>
                <c:pt idx="5678">
                  <c:v>-0.18730937983846352</c:v>
                </c:pt>
                <c:pt idx="5679">
                  <c:v>-0.18814063537262726</c:v>
                </c:pt>
                <c:pt idx="5680">
                  <c:v>-0.18825695330475598</c:v>
                </c:pt>
                <c:pt idx="5681">
                  <c:v>-0.18767664585231489</c:v>
                </c:pt>
                <c:pt idx="5682">
                  <c:v>-0.18651070093222002</c:v>
                </c:pt>
                <c:pt idx="5683">
                  <c:v>-0.1849255460805318</c:v>
                </c:pt>
                <c:pt idx="5684">
                  <c:v>-0.18309240990524414</c:v>
                </c:pt>
                <c:pt idx="5685">
                  <c:v>-0.18114375062724544</c:v>
                </c:pt>
                <c:pt idx="5686">
                  <c:v>-0.17914726441170578</c:v>
                </c:pt>
                <c:pt idx="5687">
                  <c:v>-0.17709699808712334</c:v>
                </c:pt>
                <c:pt idx="5688">
                  <c:v>-0.17491814253796018</c:v>
                </c:pt>
                <c:pt idx="5689">
                  <c:v>-0.17248475827634022</c:v>
                </c:pt>
                <c:pt idx="5690">
                  <c:v>-0.16965074130846416</c:v>
                </c:pt>
                <c:pt idx="5691">
                  <c:v>-0.16629049342085162</c:v>
                </c:pt>
                <c:pt idx="5692">
                  <c:v>-0.16233791929079253</c:v>
                </c:pt>
                <c:pt idx="5693">
                  <c:v>-0.15780780774435102</c:v>
                </c:pt>
                <c:pt idx="5694">
                  <c:v>-0.15279010264471926</c:v>
                </c:pt>
                <c:pt idx="5695">
                  <c:v>-0.14742056090887712</c:v>
                </c:pt>
                <c:pt idx="5696">
                  <c:v>-0.14184096558898188</c:v>
                </c:pt>
                <c:pt idx="5697">
                  <c:v>-0.1361639271123245</c:v>
                </c:pt>
                <c:pt idx="5698">
                  <c:v>-0.13045138315105739</c:v>
                </c:pt>
                <c:pt idx="5699">
                  <c:v>-0.12470777485612895</c:v>
                </c:pt>
                <c:pt idx="5700">
                  <c:v>-0.1188854058236269</c:v>
                </c:pt>
                <c:pt idx="5701">
                  <c:v>-0.11290035000927551</c:v>
                </c:pt>
                <c:pt idx="5702">
                  <c:v>-0.10665776956618364</c:v>
                </c:pt>
                <c:pt idx="5703">
                  <c:v>-0.10008287417835308</c:v>
                </c:pt>
                <c:pt idx="5704">
                  <c:v>-9.3149168475013588E-2</c:v>
                </c:pt>
                <c:pt idx="5705">
                  <c:v>-8.5893312212967143E-2</c:v>
                </c:pt>
                <c:pt idx="5706">
                  <c:v>-7.8409446671410366E-2</c:v>
                </c:pt>
                <c:pt idx="5707">
                  <c:v>-7.0824495793160608E-2</c:v>
                </c:pt>
                <c:pt idx="5708">
                  <c:v>-6.3264091196723105E-2</c:v>
                </c:pt>
                <c:pt idx="5709">
                  <c:v>-5.5821305939613153E-2</c:v>
                </c:pt>
                <c:pt idx="5710">
                  <c:v>-4.8537124239830781E-2</c:v>
                </c:pt>
                <c:pt idx="5711">
                  <c:v>-4.1395384113885277E-2</c:v>
                </c:pt>
                <c:pt idx="5712">
                  <c:v>-3.4330823613394804E-2</c:v>
                </c:pt>
                <c:pt idx="5713">
                  <c:v>-2.7248896205873927E-2</c:v>
                </c:pt>
                <c:pt idx="5714">
                  <c:v>-2.0055294343609545E-2</c:v>
                </c:pt>
                <c:pt idx="5715">
                  <c:v>-1.2688715485713346E-2</c:v>
                </c:pt>
                <c:pt idx="5716">
                  <c:v>-5.1456813404153479E-3</c:v>
                </c:pt>
                <c:pt idx="5717">
                  <c:v>2.5139241775408222E-3</c:v>
                </c:pt>
                <c:pt idx="5718">
                  <c:v>1.0184674817602872E-2</c:v>
                </c:pt>
                <c:pt idx="5719">
                  <c:v>1.7749795004126746E-2</c:v>
                </c:pt>
                <c:pt idx="5720">
                  <c:v>2.5117546198328147E-2</c:v>
                </c:pt>
                <c:pt idx="5721">
                  <c:v>3.2246572022362752E-2</c:v>
                </c:pt>
                <c:pt idx="5722">
                  <c:v>3.9154245334442714E-2</c:v>
                </c:pt>
                <c:pt idx="5723">
                  <c:v>4.5909154410994087E-2</c:v>
                </c:pt>
                <c:pt idx="5724">
                  <c:v>5.2611677117961157E-2</c:v>
                </c:pt>
                <c:pt idx="5725">
                  <c:v>5.9366954086369578E-2</c:v>
                </c:pt>
                <c:pt idx="5726">
                  <c:v>6.6255262059865816E-2</c:v>
                </c:pt>
                <c:pt idx="5727">
                  <c:v>7.3307720883100447E-2</c:v>
                </c:pt>
                <c:pt idx="5728">
                  <c:v>8.0498355166160551E-2</c:v>
                </c:pt>
                <c:pt idx="5729">
                  <c:v>8.7759357467220522E-2</c:v>
                </c:pt>
                <c:pt idx="5730">
                  <c:v>9.5013727589443112E-2</c:v>
                </c:pt>
                <c:pt idx="5731">
                  <c:v>0.10220831813745894</c:v>
                </c:pt>
                <c:pt idx="5732">
                  <c:v>0.10933033028643969</c:v>
                </c:pt>
                <c:pt idx="5733">
                  <c:v>0.11640093789084743</c:v>
                </c:pt>
                <c:pt idx="5734">
                  <c:v>0.12345216447822216</c:v>
                </c:pt>
                <c:pt idx="5735">
                  <c:v>0.13049919792601467</c:v>
                </c:pt>
                <c:pt idx="5736">
                  <c:v>0.13752030057420001</c:v>
                </c:pt>
                <c:pt idx="5737">
                  <c:v>0.14445584174120465</c:v>
                </c:pt>
                <c:pt idx="5738">
                  <c:v>0.15123318740772146</c:v>
                </c:pt>
                <c:pt idx="5739">
                  <c:v>0.15780604652436678</c:v>
                </c:pt>
                <c:pt idx="5740">
                  <c:v>0.16417688999387217</c:v>
                </c:pt>
                <c:pt idx="5741">
                  <c:v>0.17037566467253437</c:v>
                </c:pt>
                <c:pt idx="5742">
                  <c:v>0.17639997807539171</c:v>
                </c:pt>
                <c:pt idx="5743">
                  <c:v>0.18215475557641964</c:v>
                </c:pt>
                <c:pt idx="5744">
                  <c:v>0.18743383682576048</c:v>
                </c:pt>
                <c:pt idx="5745">
                  <c:v>0.19195554162145662</c:v>
                </c:pt>
                <c:pt idx="5746">
                  <c:v>0.19542648272491256</c:v>
                </c:pt>
                <c:pt idx="5747">
                  <c:v>0.19759799207675932</c:v>
                </c:pt>
                <c:pt idx="5748">
                  <c:v>0.19830069353993041</c:v>
                </c:pt>
                <c:pt idx="5749">
                  <c:v>0.19746704431072915</c:v>
                </c:pt>
                <c:pt idx="5750">
                  <c:v>0.19515261461703998</c:v>
                </c:pt>
                <c:pt idx="5751">
                  <c:v>0.19154562699196392</c:v>
                </c:pt>
                <c:pt idx="5752">
                  <c:v>0.18693850235529996</c:v>
                </c:pt>
                <c:pt idx="5753">
                  <c:v>0.18165191340089801</c:v>
                </c:pt>
                <c:pt idx="5754">
                  <c:v>0.17594269427046758</c:v>
                </c:pt>
                <c:pt idx="5755">
                  <c:v>0.16994925876108077</c:v>
                </c:pt>
                <c:pt idx="5756">
                  <c:v>0.16370574520257836</c:v>
                </c:pt>
                <c:pt idx="5757">
                  <c:v>0.1572081915591472</c:v>
                </c:pt>
                <c:pt idx="5758">
                  <c:v>0.15048349722840582</c:v>
                </c:pt>
                <c:pt idx="5759">
                  <c:v>0.1436210360241412</c:v>
                </c:pt>
                <c:pt idx="5760">
                  <c:v>0.13676463537915029</c:v>
                </c:pt>
                <c:pt idx="5761">
                  <c:v>0.13008983658961892</c:v>
                </c:pt>
                <c:pt idx="5762">
                  <c:v>0.12378525262042876</c:v>
                </c:pt>
                <c:pt idx="5763">
                  <c:v>0.11803239733913667</c:v>
                </c:pt>
                <c:pt idx="5764">
                  <c:v>0.11296849608431417</c:v>
                </c:pt>
                <c:pt idx="5765">
                  <c:v>0.10863461843284027</c:v>
                </c:pt>
                <c:pt idx="5766">
                  <c:v>0.1049362944202922</c:v>
                </c:pt>
                <c:pt idx="5767">
                  <c:v>0.10164722017629332</c:v>
                </c:pt>
                <c:pt idx="5768">
                  <c:v>9.8462130886478927E-2</c:v>
                </c:pt>
                <c:pt idx="5769">
                  <c:v>9.5073285033521679E-2</c:v>
                </c:pt>
                <c:pt idx="5770">
                  <c:v>9.1234941528567676E-2</c:v>
                </c:pt>
                <c:pt idx="5771">
                  <c:v>8.6797221789713636E-2</c:v>
                </c:pt>
                <c:pt idx="5772">
                  <c:v>8.1713609094762205E-2</c:v>
                </c:pt>
                <c:pt idx="5773">
                  <c:v>7.6034134645511425E-2</c:v>
                </c:pt>
                <c:pt idx="5774">
                  <c:v>6.9888021275112733E-2</c:v>
                </c:pt>
                <c:pt idx="5775">
                  <c:v>6.3450913647735932E-2</c:v>
                </c:pt>
                <c:pt idx="5776">
                  <c:v>5.6896612523391454E-2</c:v>
                </c:pt>
                <c:pt idx="5777">
                  <c:v>5.0347835133335898E-2</c:v>
                </c:pt>
                <c:pt idx="5778">
                  <c:v>4.3847945714268421E-2</c:v>
                </c:pt>
                <c:pt idx="5779">
                  <c:v>3.7365137016230628E-2</c:v>
                </c:pt>
                <c:pt idx="5780">
                  <c:v>3.0821970716182142E-2</c:v>
                </c:pt>
                <c:pt idx="5781">
                  <c:v>2.4133308649215767E-2</c:v>
                </c:pt>
                <c:pt idx="5782">
                  <c:v>1.7238370175666994E-2</c:v>
                </c:pt>
                <c:pt idx="5783">
                  <c:v>1.0121349291729715E-2</c:v>
                </c:pt>
                <c:pt idx="5784">
                  <c:v>2.8206309046364727E-3</c:v>
                </c:pt>
                <c:pt idx="5785">
                  <c:v>-4.574600219311443E-3</c:v>
                </c:pt>
                <c:pt idx="5786">
                  <c:v>-1.1942093534276207E-2</c:v>
                </c:pt>
                <c:pt idx="5787">
                  <c:v>-1.9154337797915422E-2</c:v>
                </c:pt>
                <c:pt idx="5788">
                  <c:v>-2.6105402790164125E-2</c:v>
                </c:pt>
                <c:pt idx="5789">
                  <c:v>-3.2726036525386165E-2</c:v>
                </c:pt>
                <c:pt idx="5790">
                  <c:v>-3.898438146605377E-2</c:v>
                </c:pt>
                <c:pt idx="5791">
                  <c:v>-4.4878777035588506E-2</c:v>
                </c:pt>
                <c:pt idx="5792">
                  <c:v>-5.0430920627170049E-2</c:v>
                </c:pt>
                <c:pt idx="5793">
                  <c:v>-5.5681136779934665E-2</c:v>
                </c:pt>
                <c:pt idx="5794">
                  <c:v>-6.068030557811438E-2</c:v>
                </c:pt>
                <c:pt idx="5795">
                  <c:v>-6.5474114827010765E-2</c:v>
                </c:pt>
                <c:pt idx="5796">
                  <c:v>-7.008374578322725E-2</c:v>
                </c:pt>
                <c:pt idx="5797">
                  <c:v>-7.449326976115643E-2</c:v>
                </c:pt>
                <c:pt idx="5798">
                  <c:v>-7.8651270303763746E-2</c:v>
                </c:pt>
                <c:pt idx="5799">
                  <c:v>-8.2484129956908528E-2</c:v>
                </c:pt>
                <c:pt idx="5800">
                  <c:v>-8.5911204342378214E-2</c:v>
                </c:pt>
                <c:pt idx="5801">
                  <c:v>-8.8856409532387992E-2</c:v>
                </c:pt>
                <c:pt idx="5802">
                  <c:v>-9.1260445492128528E-2</c:v>
                </c:pt>
                <c:pt idx="5803">
                  <c:v>-9.3099373133551599E-2</c:v>
                </c:pt>
                <c:pt idx="5804">
                  <c:v>-9.4405005872458134E-2</c:v>
                </c:pt>
                <c:pt idx="5805">
                  <c:v>-9.5271886616563051E-2</c:v>
                </c:pt>
                <c:pt idx="5806">
                  <c:v>-9.5838460399449529E-2</c:v>
                </c:pt>
                <c:pt idx="5807">
                  <c:v>-9.6246845989625671E-2</c:v>
                </c:pt>
                <c:pt idx="5808">
                  <c:v>-9.6602269383139594E-2</c:v>
                </c:pt>
                <c:pt idx="5809">
                  <c:v>-9.6953682161473487E-2</c:v>
                </c:pt>
                <c:pt idx="5810">
                  <c:v>-9.7299652406233741E-2</c:v>
                </c:pt>
                <c:pt idx="5811">
                  <c:v>-9.7605780659425961E-2</c:v>
                </c:pt>
                <c:pt idx="5812">
                  <c:v>-9.7818248963477086E-2</c:v>
                </c:pt>
                <c:pt idx="5813">
                  <c:v>-9.787092554956113E-2</c:v>
                </c:pt>
                <c:pt idx="5814">
                  <c:v>-9.7695215011712605E-2</c:v>
                </c:pt>
                <c:pt idx="5815">
                  <c:v>-9.7238326103197437E-2</c:v>
                </c:pt>
                <c:pt idx="5816">
                  <c:v>-9.6483589967115146E-2</c:v>
                </c:pt>
                <c:pt idx="5817">
                  <c:v>-9.5465641432829804E-2</c:v>
                </c:pt>
                <c:pt idx="5818">
                  <c:v>-9.4281645494514274E-2</c:v>
                </c:pt>
                <c:pt idx="5819">
                  <c:v>-9.3099694497142879E-2</c:v>
                </c:pt>
                <c:pt idx="5820">
                  <c:v>-9.2156369759972101E-2</c:v>
                </c:pt>
                <c:pt idx="5821">
                  <c:v>-9.1730076009478717E-2</c:v>
                </c:pt>
                <c:pt idx="5822">
                  <c:v>-9.208190331701159E-2</c:v>
                </c:pt>
                <c:pt idx="5823">
                  <c:v>-9.336993027198251E-2</c:v>
                </c:pt>
                <c:pt idx="5824">
                  <c:v>-9.5561884611818804E-2</c:v>
                </c:pt>
                <c:pt idx="5825">
                  <c:v>-9.8384140240479367E-2</c:v>
                </c:pt>
                <c:pt idx="5826">
                  <c:v>-0.10133903857030811</c:v>
                </c:pt>
                <c:pt idx="5827">
                  <c:v>-0.1037985647079544</c:v>
                </c:pt>
                <c:pt idx="5828">
                  <c:v>-0.10514701862555813</c:v>
                </c:pt>
                <c:pt idx="5829">
                  <c:v>-0.10491286481293541</c:v>
                </c:pt>
                <c:pt idx="5830">
                  <c:v>-0.10283361199942842</c:v>
                </c:pt>
                <c:pt idx="5831">
                  <c:v>-9.8843508265654634E-2</c:v>
                </c:pt>
                <c:pt idx="5832">
                  <c:v>-9.3020380141216705E-2</c:v>
                </c:pt>
                <c:pt idx="5833">
                  <c:v>-8.553821241798211E-2</c:v>
                </c:pt>
                <c:pt idx="5834">
                  <c:v>-7.6648835465306514E-2</c:v>
                </c:pt>
                <c:pt idx="5835">
                  <c:v>-6.6685473177931845E-2</c:v>
                </c:pt>
                <c:pt idx="5836">
                  <c:v>-5.6063912989344884E-2</c:v>
                </c:pt>
                <c:pt idx="5837">
                  <c:v>-4.5261996178736913E-2</c:v>
                </c:pt>
                <c:pt idx="5838">
                  <c:v>-3.47778741055925E-2</c:v>
                </c:pt>
                <c:pt idx="5839">
                  <c:v>-2.5082430640167009E-2</c:v>
                </c:pt>
                <c:pt idx="5840">
                  <c:v>-1.6580571824167622E-2</c:v>
                </c:pt>
                <c:pt idx="5841">
                  <c:v>-9.5848130866298554E-3</c:v>
                </c:pt>
                <c:pt idx="5842">
                  <c:v>-4.2949573810597066E-3</c:v>
                </c:pt>
                <c:pt idx="5843">
                  <c:v>-7.7921818268287689E-4</c:v>
                </c:pt>
                <c:pt idx="5844">
                  <c:v>1.0373702646677841E-3</c:v>
                </c:pt>
                <c:pt idx="5845">
                  <c:v>1.364634432456793E-3</c:v>
                </c:pt>
                <c:pt idx="5846">
                  <c:v>5.1122503209288892E-4</c:v>
                </c:pt>
                <c:pt idx="5847">
                  <c:v>-1.1751080774942343E-3</c:v>
                </c:pt>
                <c:pt idx="5848">
                  <c:v>-3.3743728289751269E-3</c:v>
                </c:pt>
                <c:pt idx="5849">
                  <c:v>-5.842916948392036E-3</c:v>
                </c:pt>
                <c:pt idx="5850">
                  <c:v>-8.4202550127902166E-3</c:v>
                </c:pt>
                <c:pt idx="5851">
                  <c:v>-1.0990105015496687E-2</c:v>
                </c:pt>
                <c:pt idx="5852">
                  <c:v>-1.3420181078405919E-2</c:v>
                </c:pt>
                <c:pt idx="5853">
                  <c:v>-1.5516813992308073E-2</c:v>
                </c:pt>
                <c:pt idx="5854">
                  <c:v>-1.7015365253031503E-2</c:v>
                </c:pt>
                <c:pt idx="5855">
                  <c:v>-1.7605879394456295E-2</c:v>
                </c:pt>
                <c:pt idx="5856">
                  <c:v>-1.6983728904756124E-2</c:v>
                </c:pt>
                <c:pt idx="5857">
                  <c:v>-1.4917864787276828E-2</c:v>
                </c:pt>
                <c:pt idx="5858">
                  <c:v>-1.1333975452728004E-2</c:v>
                </c:pt>
                <c:pt idx="5859">
                  <c:v>-6.4024745319675724E-3</c:v>
                </c:pt>
                <c:pt idx="5860">
                  <c:v>-5.9832605483837174E-4</c:v>
                </c:pt>
                <c:pt idx="5861">
                  <c:v>5.3189715219364693E-3</c:v>
                </c:pt>
                <c:pt idx="5862">
                  <c:v>1.0439618595918503E-2</c:v>
                </c:pt>
                <c:pt idx="5863">
                  <c:v>1.3924859251647017E-2</c:v>
                </c:pt>
                <c:pt idx="5864">
                  <c:v>1.521559216546434E-2</c:v>
                </c:pt>
                <c:pt idx="5865">
                  <c:v>1.4107466501621204E-2</c:v>
                </c:pt>
                <c:pt idx="5866">
                  <c:v>1.0649778824005569E-2</c:v>
                </c:pt>
                <c:pt idx="5867">
                  <c:v>4.9628911772882792E-3</c:v>
                </c:pt>
                <c:pt idx="5868">
                  <c:v>-2.8569673965081243E-3</c:v>
                </c:pt>
                <c:pt idx="5869">
                  <c:v>-1.2656113261193137E-2</c:v>
                </c:pt>
                <c:pt idx="5870">
                  <c:v>-2.4050502604893081E-2</c:v>
                </c:pt>
                <c:pt idx="5871">
                  <c:v>-3.6344508803164997E-2</c:v>
                </c:pt>
                <c:pt idx="5872">
                  <c:v>-4.8644007658565636E-2</c:v>
                </c:pt>
                <c:pt idx="5873">
                  <c:v>-6.0088572279637577E-2</c:v>
                </c:pt>
                <c:pt idx="5874">
                  <c:v>-7.0022553319705916E-2</c:v>
                </c:pt>
                <c:pt idx="5875">
                  <c:v>-7.7990609680077178E-2</c:v>
                </c:pt>
                <c:pt idx="5876">
                  <c:v>-8.361691456158922E-2</c:v>
                </c:pt>
                <c:pt idx="5877">
                  <c:v>-8.6537867427254736E-2</c:v>
                </c:pt>
                <c:pt idx="5878">
                  <c:v>-8.6491916730968552E-2</c:v>
                </c:pt>
                <c:pt idx="5879">
                  <c:v>-8.3500656445260793E-2</c:v>
                </c:pt>
                <c:pt idx="5880">
                  <c:v>-7.797872868247821E-2</c:v>
                </c:pt>
                <c:pt idx="5881">
                  <c:v>-7.0663492355768215E-2</c:v>
                </c:pt>
                <c:pt idx="5882">
                  <c:v>-6.2397477954491409E-2</c:v>
                </c:pt>
                <c:pt idx="5883">
                  <c:v>-5.3908367480661162E-2</c:v>
                </c:pt>
                <c:pt idx="5884">
                  <c:v>-4.5722186572093697E-2</c:v>
                </c:pt>
                <c:pt idx="5885">
                  <c:v>-3.8233588895910449E-2</c:v>
                </c:pt>
                <c:pt idx="5886">
                  <c:v>-3.1844459410779055E-2</c:v>
                </c:pt>
                <c:pt idx="5887">
                  <c:v>-2.7045303630129518E-2</c:v>
                </c:pt>
                <c:pt idx="5888">
                  <c:v>-2.4357175084186427E-2</c:v>
                </c:pt>
                <c:pt idx="5889">
                  <c:v>-2.4146685177164486E-2</c:v>
                </c:pt>
                <c:pt idx="5890">
                  <c:v>-2.6422820531305704E-2</c:v>
                </c:pt>
                <c:pt idx="5891">
                  <c:v>-3.0743491714528698E-2</c:v>
                </c:pt>
                <c:pt idx="5892">
                  <c:v>-3.6281920322694242E-2</c:v>
                </c:pt>
                <c:pt idx="5893">
                  <c:v>-4.2004975860916886E-2</c:v>
                </c:pt>
                <c:pt idx="5894">
                  <c:v>-4.687231938269118E-2</c:v>
                </c:pt>
                <c:pt idx="5895">
                  <c:v>-4.9990066423151264E-2</c:v>
                </c:pt>
                <c:pt idx="5896">
                  <c:v>-5.0712822745710623E-2</c:v>
                </c:pt>
                <c:pt idx="5897">
                  <c:v>-4.8721946303167174E-2</c:v>
                </c:pt>
                <c:pt idx="5898">
                  <c:v>-4.4081520530945897E-2</c:v>
                </c:pt>
                <c:pt idx="5899">
                  <c:v>-3.7231523500201889E-2</c:v>
                </c:pt>
                <c:pt idx="5900">
                  <c:v>-2.8881782903188408E-2</c:v>
                </c:pt>
                <c:pt idx="5901">
                  <c:v>-1.9819731610849368E-2</c:v>
                </c:pt>
                <c:pt idx="5902">
                  <c:v>-1.0699755694738982E-2</c:v>
                </c:pt>
                <c:pt idx="5903">
                  <c:v>-1.9028557864005874E-3</c:v>
                </c:pt>
                <c:pt idx="5904">
                  <c:v>6.4819547632694527E-3</c:v>
                </c:pt>
                <c:pt idx="5905">
                  <c:v>1.4573786713540003E-2</c:v>
                </c:pt>
                <c:pt idx="5906">
                  <c:v>2.2574719622066711E-2</c:v>
                </c:pt>
                <c:pt idx="5907">
                  <c:v>3.0656059139480572E-2</c:v>
                </c:pt>
                <c:pt idx="5908">
                  <c:v>3.887892395853574E-2</c:v>
                </c:pt>
                <c:pt idx="5909">
                  <c:v>4.7147974623985324E-2</c:v>
                </c:pt>
                <c:pt idx="5910">
                  <c:v>5.5194595579440398E-2</c:v>
                </c:pt>
                <c:pt idx="5911">
                  <c:v>6.2603036159733907E-2</c:v>
                </c:pt>
                <c:pt idx="5912">
                  <c:v>6.8898095043855523E-2</c:v>
                </c:pt>
                <c:pt idx="5913">
                  <c:v>7.368543816415532E-2</c:v>
                </c:pt>
                <c:pt idx="5914">
                  <c:v>7.6797869047253789E-2</c:v>
                </c:pt>
                <c:pt idx="5915">
                  <c:v>7.8384744057361691E-2</c:v>
                </c:pt>
                <c:pt idx="5916">
                  <c:v>7.8898889071926617E-2</c:v>
                </c:pt>
                <c:pt idx="5917">
                  <c:v>7.8982093433634978E-2</c:v>
                </c:pt>
                <c:pt idx="5918">
                  <c:v>7.9300333012760515E-2</c:v>
                </c:pt>
                <c:pt idx="5919">
                  <c:v>8.0393989223874612E-2</c:v>
                </c:pt>
                <c:pt idx="5920">
                  <c:v>8.258290978446263E-2</c:v>
                </c:pt>
                <c:pt idx="5921">
                  <c:v>8.5932358931464628E-2</c:v>
                </c:pt>
                <c:pt idx="5922">
                  <c:v>9.026587748370693E-2</c:v>
                </c:pt>
                <c:pt idx="5923">
                  <c:v>9.5212177463246728E-2</c:v>
                </c:pt>
                <c:pt idx="5924">
                  <c:v>0.10028680841215717</c:v>
                </c:pt>
                <c:pt idx="5925">
                  <c:v>0.10500900879216622</c:v>
                </c:pt>
                <c:pt idx="5926">
                  <c:v>0.10903076328709407</c:v>
                </c:pt>
                <c:pt idx="5927">
                  <c:v>0.11223229744688704</c:v>
                </c:pt>
                <c:pt idx="5928">
                  <c:v>0.1147412672087043</c:v>
                </c:pt>
                <c:pt idx="5929">
                  <c:v>0.11686420630260924</c:v>
                </c:pt>
                <c:pt idx="5930">
                  <c:v>0.1189610305521439</c:v>
                </c:pt>
                <c:pt idx="5931">
                  <c:v>0.1213200183679847</c:v>
                </c:pt>
                <c:pt idx="5932">
                  <c:v>0.12408130678364271</c:v>
                </c:pt>
                <c:pt idx="5933">
                  <c:v>0.12722041210105847</c:v>
                </c:pt>
                <c:pt idx="5934">
                  <c:v>0.13057255954364785</c:v>
                </c:pt>
                <c:pt idx="5935">
                  <c:v>0.13387391014920827</c:v>
                </c:pt>
                <c:pt idx="5936">
                  <c:v>0.13681053692586226</c:v>
                </c:pt>
                <c:pt idx="5937">
                  <c:v>0.13908018113313955</c:v>
                </c:pt>
                <c:pt idx="5938">
                  <c:v>0.14046887366534755</c:v>
                </c:pt>
                <c:pt idx="5939">
                  <c:v>0.14092599817069301</c:v>
                </c:pt>
                <c:pt idx="5940">
                  <c:v>0.14060431564821049</c:v>
                </c:pt>
                <c:pt idx="5941">
                  <c:v>0.13983292948021808</c:v>
                </c:pt>
                <c:pt idx="5942">
                  <c:v>0.1390171451219335</c:v>
                </c:pt>
                <c:pt idx="5943">
                  <c:v>0.13849850285602808</c:v>
                </c:pt>
                <c:pt idx="5944">
                  <c:v>0.13843443300660299</c:v>
                </c:pt>
                <c:pt idx="5945">
                  <c:v>0.13874679295917874</c:v>
                </c:pt>
                <c:pt idx="5946">
                  <c:v>0.13914832318673903</c:v>
                </c:pt>
                <c:pt idx="5947">
                  <c:v>0.13921926816637284</c:v>
                </c:pt>
                <c:pt idx="5948">
                  <c:v>0.13849865900279826</c:v>
                </c:pt>
                <c:pt idx="5949">
                  <c:v>0.13657184307240727</c:v>
                </c:pt>
                <c:pt idx="5950">
                  <c:v>0.13315242032763208</c:v>
                </c:pt>
                <c:pt idx="5951">
                  <c:v>0.12815251306726588</c:v>
                </c:pt>
                <c:pt idx="5952">
                  <c:v>0.12171806444494125</c:v>
                </c:pt>
                <c:pt idx="5953">
                  <c:v>0.11420257428954349</c:v>
                </c:pt>
                <c:pt idx="5954">
                  <c:v>0.1060772050782907</c:v>
                </c:pt>
                <c:pt idx="5955">
                  <c:v>9.7810493048968536E-2</c:v>
                </c:pt>
                <c:pt idx="5956">
                  <c:v>8.976632618383E-2</c:v>
                </c:pt>
                <c:pt idx="5957">
                  <c:v>8.2152633954161183E-2</c:v>
                </c:pt>
                <c:pt idx="5958">
                  <c:v>7.5020336669221518E-2</c:v>
                </c:pt>
                <c:pt idx="5959">
                  <c:v>6.8290258266349699E-2</c:v>
                </c:pt>
                <c:pt idx="5960">
                  <c:v>6.1791400283760664E-2</c:v>
                </c:pt>
                <c:pt idx="5961">
                  <c:v>5.5312291562674094E-2</c:v>
                </c:pt>
                <c:pt idx="5962">
                  <c:v>4.867125111933264E-2</c:v>
                </c:pt>
                <c:pt idx="5963">
                  <c:v>4.1793690683384968E-2</c:v>
                </c:pt>
                <c:pt idx="5964">
                  <c:v>3.4761147987956494E-2</c:v>
                </c:pt>
                <c:pt idx="5965">
                  <c:v>2.7796203392629587E-2</c:v>
                </c:pt>
                <c:pt idx="5966">
                  <c:v>2.118070385357966E-2</c:v>
                </c:pt>
                <c:pt idx="5967">
                  <c:v>1.5146158964751228E-2</c:v>
                </c:pt>
                <c:pt idx="5968">
                  <c:v>9.7894356339912544E-3</c:v>
                </c:pt>
                <c:pt idx="5969">
                  <c:v>5.0445824673136918E-3</c:v>
                </c:pt>
                <c:pt idx="5970">
                  <c:v>7.057167279366992E-4</c:v>
                </c:pt>
                <c:pt idx="5971">
                  <c:v>-3.5238879618723542E-3</c:v>
                </c:pt>
                <c:pt idx="5972">
                  <c:v>-7.9758581962732951E-3</c:v>
                </c:pt>
                <c:pt idx="5973">
                  <c:v>-1.2956305428203979E-2</c:v>
                </c:pt>
                <c:pt idx="5974">
                  <c:v>-1.8678626648391355E-2</c:v>
                </c:pt>
                <c:pt idx="5975">
                  <c:v>-2.5202490880787347E-2</c:v>
                </c:pt>
                <c:pt idx="5976">
                  <c:v>-3.2407046192424349E-2</c:v>
                </c:pt>
                <c:pt idx="5977">
                  <c:v>-4.0019924748894445E-2</c:v>
                </c:pt>
                <c:pt idx="5978">
                  <c:v>-4.7696709855968168E-2</c:v>
                </c:pt>
                <c:pt idx="5979">
                  <c:v>-5.5117603902164615E-2</c:v>
                </c:pt>
                <c:pt idx="5980">
                  <c:v>-6.2060786725941224E-2</c:v>
                </c:pt>
                <c:pt idx="5981">
                  <c:v>-6.8430253602010119E-2</c:v>
                </c:pt>
                <c:pt idx="5982">
                  <c:v>-7.4243167505222182E-2</c:v>
                </c:pt>
                <c:pt idx="5983">
                  <c:v>-7.9595845517876018E-2</c:v>
                </c:pt>
                <c:pt idx="5984">
                  <c:v>-8.462266004618528E-2</c:v>
                </c:pt>
                <c:pt idx="5985">
                  <c:v>-8.9452354070755288E-2</c:v>
                </c:pt>
                <c:pt idx="5986">
                  <c:v>-9.4164500324770653E-2</c:v>
                </c:pt>
                <c:pt idx="5987">
                  <c:v>-9.8755285537067902E-2</c:v>
                </c:pt>
                <c:pt idx="5988">
                  <c:v>-0.10312813498232774</c:v>
                </c:pt>
                <c:pt idx="5989">
                  <c:v>-0.10711926533047909</c:v>
                </c:pt>
                <c:pt idx="5990">
                  <c:v>-0.11055059601518122</c:v>
                </c:pt>
                <c:pt idx="5991">
                  <c:v>-0.11328794611931152</c:v>
                </c:pt>
                <c:pt idx="5992">
                  <c:v>-0.11528228326137339</c:v>
                </c:pt>
                <c:pt idx="5993">
                  <c:v>-0.11658266996413719</c:v>
                </c:pt>
                <c:pt idx="5994">
                  <c:v>-0.11732271220576319</c:v>
                </c:pt>
                <c:pt idx="5995">
                  <c:v>-0.11769024254808069</c:v>
                </c:pt>
                <c:pt idx="5996">
                  <c:v>-0.11788953732978609</c:v>
                </c:pt>
                <c:pt idx="5997">
                  <c:v>-0.11810145810071722</c:v>
                </c:pt>
                <c:pt idx="5998">
                  <c:v>-0.1184470410250343</c:v>
                </c:pt>
                <c:pt idx="5999">
                  <c:v>-0.11896291091821765</c:v>
                </c:pt>
                <c:pt idx="6000">
                  <c:v>-0.11959633288614267</c:v>
                </c:pt>
                <c:pt idx="6001">
                  <c:v>-0.12022316051092555</c:v>
                </c:pt>
                <c:pt idx="6002">
                  <c:v>-0.12068471859712002</c:v>
                </c:pt>
                <c:pt idx="6003">
                  <c:v>-0.12083244261373249</c:v>
                </c:pt>
                <c:pt idx="6004">
                  <c:v>-0.12056742205180324</c:v>
                </c:pt>
                <c:pt idx="6005">
                  <c:v>-0.11986531656129569</c:v>
                </c:pt>
                <c:pt idx="6006">
                  <c:v>-0.1187804563401435</c:v>
                </c:pt>
                <c:pt idx="6007">
                  <c:v>-0.11742695810940315</c:v>
                </c:pt>
                <c:pt idx="6008">
                  <c:v>-0.11594189370529256</c:v>
                </c:pt>
                <c:pt idx="6009">
                  <c:v>-0.1144421158056768</c:v>
                </c:pt>
                <c:pt idx="6010">
                  <c:v>-0.11298755803242788</c:v>
                </c:pt>
                <c:pt idx="6011">
                  <c:v>-0.11156130297432053</c:v>
                </c:pt>
                <c:pt idx="6012">
                  <c:v>-0.11007134622867294</c:v>
                </c:pt>
                <c:pt idx="6013">
                  <c:v>-0.10837089595686596</c:v>
                </c:pt>
                <c:pt idx="6014">
                  <c:v>-0.10628992591456125</c:v>
                </c:pt>
                <c:pt idx="6015">
                  <c:v>-0.10367153734442675</c:v>
                </c:pt>
                <c:pt idx="6016">
                  <c:v>-0.10040488621100278</c:v>
                </c:pt>
                <c:pt idx="6017">
                  <c:v>-9.6444266987152763E-2</c:v>
                </c:pt>
                <c:pt idx="6018">
                  <c:v>-9.1808955837139244E-2</c:v>
                </c:pt>
                <c:pt idx="6019">
                  <c:v>-8.6567393542079873E-2</c:v>
                </c:pt>
                <c:pt idx="6020">
                  <c:v>-8.0814110793904798E-2</c:v>
                </c:pt>
                <c:pt idx="6021">
                  <c:v>-7.4646653684386E-2</c:v>
                </c:pt>
                <c:pt idx="6022">
                  <c:v>-6.8146435181007589E-2</c:v>
                </c:pt>
                <c:pt idx="6023">
                  <c:v>-6.1365373744518822E-2</c:v>
                </c:pt>
                <c:pt idx="6024">
                  <c:v>-5.4321714113267999E-2</c:v>
                </c:pt>
                <c:pt idx="6025">
                  <c:v>-4.7010899092358518E-2</c:v>
                </c:pt>
                <c:pt idx="6026">
                  <c:v>-3.9431283355358032E-2</c:v>
                </c:pt>
                <c:pt idx="6027">
                  <c:v>-3.161084480722607E-2</c:v>
                </c:pt>
                <c:pt idx="6028">
                  <c:v>-2.361523303988956E-2</c:v>
                </c:pt>
                <c:pt idx="6029">
                  <c:v>-1.5528081388150339E-2</c:v>
                </c:pt>
                <c:pt idx="6030">
                  <c:v>-7.4159369919246966E-3</c:v>
                </c:pt>
                <c:pt idx="6031">
                  <c:v>6.9345739024679405E-4</c:v>
                </c:pt>
                <c:pt idx="6032">
                  <c:v>8.7973280092716755E-3</c:v>
                </c:pt>
                <c:pt idx="6033">
                  <c:v>1.6873779791451046E-2</c:v>
                </c:pt>
                <c:pt idx="6034">
                  <c:v>2.4836916916017294E-2</c:v>
                </c:pt>
                <c:pt idx="6035">
                  <c:v>3.2521419277986338E-2</c:v>
                </c:pt>
                <c:pt idx="6036">
                  <c:v>3.9705555635080138E-2</c:v>
                </c:pt>
                <c:pt idx="6037">
                  <c:v>4.6156599729446419E-2</c:v>
                </c:pt>
                <c:pt idx="6038">
                  <c:v>5.1673995208347624E-2</c:v>
                </c:pt>
                <c:pt idx="6039">
                  <c:v>5.6117947532389599E-2</c:v>
                </c:pt>
                <c:pt idx="6040">
                  <c:v>5.9427925660018872E-2</c:v>
                </c:pt>
                <c:pt idx="6041">
                  <c:v>6.1637601763679328E-2</c:v>
                </c:pt>
                <c:pt idx="6042">
                  <c:v>6.2882161882274051E-2</c:v>
                </c:pt>
                <c:pt idx="6043">
                  <c:v>6.3386674299103052E-2</c:v>
                </c:pt>
                <c:pt idx="6044">
                  <c:v>6.3428855387296104E-2</c:v>
                </c:pt>
                <c:pt idx="6045">
                  <c:v>6.3284779964645974E-2</c:v>
                </c:pt>
                <c:pt idx="6046">
                  <c:v>6.3179195586426498E-2</c:v>
                </c:pt>
                <c:pt idx="6047">
                  <c:v>6.3258608126850524E-2</c:v>
                </c:pt>
                <c:pt idx="6048">
                  <c:v>6.3589896789301825E-2</c:v>
                </c:pt>
                <c:pt idx="6049">
                  <c:v>6.4175524261484984E-2</c:v>
                </c:pt>
                <c:pt idx="6050">
                  <c:v>6.4974941850480569E-2</c:v>
                </c:pt>
                <c:pt idx="6051">
                  <c:v>6.5926890681883774E-2</c:v>
                </c:pt>
                <c:pt idx="6052">
                  <c:v>6.6971451542246679E-2</c:v>
                </c:pt>
                <c:pt idx="6053">
                  <c:v>6.806904101661844E-2</c:v>
                </c:pt>
                <c:pt idx="6054">
                  <c:v>6.9209567013362602E-2</c:v>
                </c:pt>
                <c:pt idx="6055">
                  <c:v>7.0406649812946004E-2</c:v>
                </c:pt>
                <c:pt idx="6056">
                  <c:v>7.1679751266659458E-2</c:v>
                </c:pt>
                <c:pt idx="6057">
                  <c:v>7.3033407711885878E-2</c:v>
                </c:pt>
                <c:pt idx="6058">
                  <c:v>7.4442516094852265E-2</c:v>
                </c:pt>
                <c:pt idx="6059">
                  <c:v>7.5847207877630829E-2</c:v>
                </c:pt>
                <c:pt idx="6060">
                  <c:v>7.7155654061266635E-2</c:v>
                </c:pt>
                <c:pt idx="6061">
                  <c:v>7.8253659000882728E-2</c:v>
                </c:pt>
                <c:pt idx="6062">
                  <c:v>7.9023183576391556E-2</c:v>
                </c:pt>
                <c:pt idx="6063">
                  <c:v>7.9369775157702369E-2</c:v>
                </c:pt>
                <c:pt idx="6064">
                  <c:v>7.92511388630118E-2</c:v>
                </c:pt>
                <c:pt idx="6065">
                  <c:v>7.8693278140749681E-2</c:v>
                </c:pt>
                <c:pt idx="6066">
                  <c:v>7.7783616718026305E-2</c:v>
                </c:pt>
                <c:pt idx="6067">
                  <c:v>7.6642443599919674E-2</c:v>
                </c:pt>
                <c:pt idx="6068">
                  <c:v>7.5385670994054743E-2</c:v>
                </c:pt>
                <c:pt idx="6069">
                  <c:v>7.4092731944346082E-2</c:v>
                </c:pt>
                <c:pt idx="6070">
                  <c:v>7.2784077961534438E-2</c:v>
                </c:pt>
                <c:pt idx="6071">
                  <c:v>7.1406979718148689E-2</c:v>
                </c:pt>
                <c:pt idx="6072">
                  <c:v>6.9834888252954433E-2</c:v>
                </c:pt>
                <c:pt idx="6073">
                  <c:v>6.7891682823638999E-2</c:v>
                </c:pt>
                <c:pt idx="6074">
                  <c:v>6.5400508647648681E-2</c:v>
                </c:pt>
                <c:pt idx="6075">
                  <c:v>6.2232709375531679E-2</c:v>
                </c:pt>
                <c:pt idx="6076">
                  <c:v>5.8323392894825341E-2</c:v>
                </c:pt>
                <c:pt idx="6077">
                  <c:v>5.3645722263974793E-2</c:v>
                </c:pt>
                <c:pt idx="6078">
                  <c:v>4.8176059957671276E-2</c:v>
                </c:pt>
                <c:pt idx="6079">
                  <c:v>4.1894989356288666E-2</c:v>
                </c:pt>
                <c:pt idx="6080">
                  <c:v>3.4838302692238719E-2</c:v>
                </c:pt>
                <c:pt idx="6081">
                  <c:v>2.7163483413963331E-2</c:v>
                </c:pt>
                <c:pt idx="6082">
                  <c:v>1.9176418336374079E-2</c:v>
                </c:pt>
                <c:pt idx="6083">
                  <c:v>1.1289963244825443E-2</c:v>
                </c:pt>
                <c:pt idx="6084">
                  <c:v>3.9345575480544993E-3</c:v>
                </c:pt>
                <c:pt idx="6085">
                  <c:v>-2.530570639787828E-3</c:v>
                </c:pt>
                <c:pt idx="6086">
                  <c:v>-7.867073540213371E-3</c:v>
                </c:pt>
                <c:pt idx="6087">
                  <c:v>-1.1962712694609096E-2</c:v>
                </c:pt>
                <c:pt idx="6088">
                  <c:v>-1.4812790051004237E-2</c:v>
                </c:pt>
                <c:pt idx="6089">
                  <c:v>-1.6499442957630561E-2</c:v>
                </c:pt>
                <c:pt idx="6090">
                  <c:v>-1.7174185861974355E-2</c:v>
                </c:pt>
                <c:pt idx="6091">
                  <c:v>-1.7036764067214341E-2</c:v>
                </c:pt>
                <c:pt idx="6092">
                  <c:v>-1.6307573131088535E-2</c:v>
                </c:pt>
                <c:pt idx="6093">
                  <c:v>-1.5202877891959262E-2</c:v>
                </c:pt>
                <c:pt idx="6094">
                  <c:v>-1.3925212976088806E-2</c:v>
                </c:pt>
                <c:pt idx="6095">
                  <c:v>-1.2669769077995446E-2</c:v>
                </c:pt>
                <c:pt idx="6096">
                  <c:v>-1.163144649820683E-2</c:v>
                </c:pt>
                <c:pt idx="6097">
                  <c:v>-1.0995275799918779E-2</c:v>
                </c:pt>
                <c:pt idx="6098">
                  <c:v>-1.0911647172378953E-2</c:v>
                </c:pt>
                <c:pt idx="6099">
                  <c:v>-1.1481037906653835E-2</c:v>
                </c:pt>
                <c:pt idx="6100">
                  <c:v>-1.2773238288174543E-2</c:v>
                </c:pt>
                <c:pt idx="6101">
                  <c:v>-1.4873677239026233E-2</c:v>
                </c:pt>
                <c:pt idx="6102">
                  <c:v>-1.7913032062742359E-2</c:v>
                </c:pt>
                <c:pt idx="6103">
                  <c:v>-2.2035611964343942E-2</c:v>
                </c:pt>
                <c:pt idx="6104">
                  <c:v>-2.7304905469476119E-2</c:v>
                </c:pt>
                <c:pt idx="6105">
                  <c:v>-3.3598322780315534E-2</c:v>
                </c:pt>
                <c:pt idx="6106">
                  <c:v>-4.0559829391082679E-2</c:v>
                </c:pt>
                <c:pt idx="6107">
                  <c:v>-4.7642681047377941E-2</c:v>
                </c:pt>
                <c:pt idx="6108">
                  <c:v>-5.4218048812479006E-2</c:v>
                </c:pt>
                <c:pt idx="6109">
                  <c:v>-5.9695524066384884E-2</c:v>
                </c:pt>
                <c:pt idx="6110">
                  <c:v>-6.3615098069739195E-2</c:v>
                </c:pt>
                <c:pt idx="6111">
                  <c:v>-6.5704646807706754E-2</c:v>
                </c:pt>
                <c:pt idx="6112">
                  <c:v>-6.5914749851134088E-2</c:v>
                </c:pt>
                <c:pt idx="6113">
                  <c:v>-6.443042943483214E-2</c:v>
                </c:pt>
                <c:pt idx="6114">
                  <c:v>-6.1642475989632295E-2</c:v>
                </c:pt>
                <c:pt idx="6115">
                  <c:v>-5.8068033912554461E-2</c:v>
                </c:pt>
                <c:pt idx="6116">
                  <c:v>-5.4236423964813561E-2</c:v>
                </c:pt>
                <c:pt idx="6117">
                  <c:v>-5.0577409238260609E-2</c:v>
                </c:pt>
                <c:pt idx="6118">
                  <c:v>-4.7348467390271411E-2</c:v>
                </c:pt>
                <c:pt idx="6119">
                  <c:v>-4.4615848353246397E-2</c:v>
                </c:pt>
                <c:pt idx="6120">
                  <c:v>-4.2280004089166996E-2</c:v>
                </c:pt>
                <c:pt idx="6121">
                  <c:v>-4.0128396243937783E-2</c:v>
                </c:pt>
                <c:pt idx="6122">
                  <c:v>-3.7904326377912453E-2</c:v>
                </c:pt>
                <c:pt idx="6123">
                  <c:v>-3.5383610178076078E-2</c:v>
                </c:pt>
                <c:pt idx="6124">
                  <c:v>-3.2446538280247322E-2</c:v>
                </c:pt>
                <c:pt idx="6125">
                  <c:v>-2.9124576190705329E-2</c:v>
                </c:pt>
                <c:pt idx="6126">
                  <c:v>-2.5599129020165812E-2</c:v>
                </c:pt>
                <c:pt idx="6127">
                  <c:v>-2.2144274968489384E-2</c:v>
                </c:pt>
                <c:pt idx="6128">
                  <c:v>-1.9030713971192534E-2</c:v>
                </c:pt>
                <c:pt idx="6129">
                  <c:v>-1.6425542890122321E-2</c:v>
                </c:pt>
                <c:pt idx="6130">
                  <c:v>-1.4322700885805012E-2</c:v>
                </c:pt>
                <c:pt idx="6131">
                  <c:v>-1.2526002106213439E-2</c:v>
                </c:pt>
                <c:pt idx="6132">
                  <c:v>-1.0688658349490914E-2</c:v>
                </c:pt>
                <c:pt idx="6133">
                  <c:v>-8.397069043162439E-3</c:v>
                </c:pt>
                <c:pt idx="6134">
                  <c:v>-5.2762887717852968E-3</c:v>
                </c:pt>
                <c:pt idx="6135">
                  <c:v>-1.0898560475387149E-3</c:v>
                </c:pt>
                <c:pt idx="6136">
                  <c:v>4.1922759815592294E-3</c:v>
                </c:pt>
                <c:pt idx="6137">
                  <c:v>1.0375490989465729E-2</c:v>
                </c:pt>
                <c:pt idx="6138">
                  <c:v>1.707574786120377E-2</c:v>
                </c:pt>
                <c:pt idx="6139">
                  <c:v>2.3797853231339604E-2</c:v>
                </c:pt>
                <c:pt idx="6140">
                  <c:v>3.0038286610901289E-2</c:v>
                </c:pt>
                <c:pt idx="6141">
                  <c:v>3.5393734636857625E-2</c:v>
                </c:pt>
                <c:pt idx="6142">
                  <c:v>3.9655697307758898E-2</c:v>
                </c:pt>
                <c:pt idx="6143">
                  <c:v>4.286679906417102E-2</c:v>
                </c:pt>
                <c:pt idx="6144">
                  <c:v>4.5314988924060093E-2</c:v>
                </c:pt>
                <c:pt idx="6145">
                  <c:v>4.7456623510551882E-2</c:v>
                </c:pt>
                <c:pt idx="6146">
                  <c:v>4.9786580067080193E-2</c:v>
                </c:pt>
                <c:pt idx="6147">
                  <c:v>5.2698998668162661E-2</c:v>
                </c:pt>
                <c:pt idx="6148">
                  <c:v>5.6386797886296421E-2</c:v>
                </c:pt>
                <c:pt idx="6149">
                  <c:v>6.0806690533289791E-2</c:v>
                </c:pt>
                <c:pt idx="6150">
                  <c:v>6.5707143836152865E-2</c:v>
                </c:pt>
                <c:pt idx="6151">
                  <c:v>7.0700677415760319E-2</c:v>
                </c:pt>
                <c:pt idx="6152">
                  <c:v>7.5361566104338779E-2</c:v>
                </c:pt>
                <c:pt idx="6153">
                  <c:v>7.9332111188598495E-2</c:v>
                </c:pt>
                <c:pt idx="6154">
                  <c:v>8.2415199253295129E-2</c:v>
                </c:pt>
                <c:pt idx="6155">
                  <c:v>8.4623737167202492E-2</c:v>
                </c:pt>
                <c:pt idx="6156">
                  <c:v>8.6163285164639503E-2</c:v>
                </c:pt>
                <c:pt idx="6157">
                  <c:v>8.7349582505862777E-2</c:v>
                </c:pt>
                <c:pt idx="6158">
                  <c:v>8.849455646963858E-2</c:v>
                </c:pt>
                <c:pt idx="6159">
                  <c:v>8.980906544632776E-2</c:v>
                </c:pt>
                <c:pt idx="6160">
                  <c:v>9.1356690460033863E-2</c:v>
                </c:pt>
                <c:pt idx="6161">
                  <c:v>9.3058055602166956E-2</c:v>
                </c:pt>
                <c:pt idx="6162">
                  <c:v>9.4715454945934377E-2</c:v>
                </c:pt>
                <c:pt idx="6163">
                  <c:v>9.6032083437547391E-2</c:v>
                </c:pt>
                <c:pt idx="6164">
                  <c:v>9.6633570926596718E-2</c:v>
                </c:pt>
                <c:pt idx="6165">
                  <c:v>9.6121585005159035E-2</c:v>
                </c:pt>
                <c:pt idx="6166">
                  <c:v>9.4171826983042953E-2</c:v>
                </c:pt>
                <c:pt idx="6167">
                  <c:v>9.0647665908690125E-2</c:v>
                </c:pt>
                <c:pt idx="6168">
                  <c:v>8.5675907135380799E-2</c:v>
                </c:pt>
                <c:pt idx="6169">
                  <c:v>7.9644348521496683E-2</c:v>
                </c:pt>
                <c:pt idx="6170">
                  <c:v>7.3122718177979093E-2</c:v>
                </c:pt>
                <c:pt idx="6171">
                  <c:v>6.674752309022583E-2</c:v>
                </c:pt>
                <c:pt idx="6172">
                  <c:v>6.1115215946776838E-2</c:v>
                </c:pt>
                <c:pt idx="6173">
                  <c:v>5.6701918890415079E-2</c:v>
                </c:pt>
                <c:pt idx="6174">
                  <c:v>5.38056839689664E-2</c:v>
                </c:pt>
                <c:pt idx="6175">
                  <c:v>5.2508484062161749E-2</c:v>
                </c:pt>
                <c:pt idx="6176">
                  <c:v>5.2670047655213284E-2</c:v>
                </c:pt>
                <c:pt idx="6177">
                  <c:v>5.3970607688206579E-2</c:v>
                </c:pt>
                <c:pt idx="6178">
                  <c:v>5.60027005435886E-2</c:v>
                </c:pt>
                <c:pt idx="6179">
                  <c:v>5.8383555082178518E-2</c:v>
                </c:pt>
                <c:pt idx="6180">
                  <c:v>6.0843605027046131E-2</c:v>
                </c:pt>
                <c:pt idx="6181">
                  <c:v>6.3260538900899957E-2</c:v>
                </c:pt>
                <c:pt idx="6182">
                  <c:v>6.5639084125463848E-2</c:v>
                </c:pt>
                <c:pt idx="6183">
                  <c:v>6.8057895042930167E-2</c:v>
                </c:pt>
                <c:pt idx="6184">
                  <c:v>7.0607473266077178E-2</c:v>
                </c:pt>
                <c:pt idx="6185">
                  <c:v>7.333341109157078E-2</c:v>
                </c:pt>
                <c:pt idx="6186">
                  <c:v>7.6190253234136793E-2</c:v>
                </c:pt>
                <c:pt idx="6187">
                  <c:v>7.9013774512539131E-2</c:v>
                </c:pt>
                <c:pt idx="6188">
                  <c:v>8.1527857212732757E-2</c:v>
                </c:pt>
                <c:pt idx="6189">
                  <c:v>8.3398333931843829E-2</c:v>
                </c:pt>
                <c:pt idx="6190">
                  <c:v>8.4323452618799935E-2</c:v>
                </c:pt>
                <c:pt idx="6191">
                  <c:v>8.4124918303791527E-2</c:v>
                </c:pt>
                <c:pt idx="6192">
                  <c:v>8.2797036414458139E-2</c:v>
                </c:pt>
                <c:pt idx="6193">
                  <c:v>8.0492544934521348E-2</c:v>
                </c:pt>
                <c:pt idx="6194">
                  <c:v>7.7459121097430486E-2</c:v>
                </c:pt>
                <c:pt idx="6195">
                  <c:v>7.3962651396096118E-2</c:v>
                </c:pt>
                <c:pt idx="6196">
                  <c:v>7.0226572802490755E-2</c:v>
                </c:pt>
                <c:pt idx="6197">
                  <c:v>6.6396107598095791E-2</c:v>
                </c:pt>
                <c:pt idx="6198">
                  <c:v>6.2524053551805597E-2</c:v>
                </c:pt>
                <c:pt idx="6199">
                  <c:v>5.8573141418546387E-2</c:v>
                </c:pt>
                <c:pt idx="6200">
                  <c:v>5.4431030689560976E-2</c:v>
                </c:pt>
                <c:pt idx="6201">
                  <c:v>4.9934140009910991E-2</c:v>
                </c:pt>
                <c:pt idx="6202">
                  <c:v>4.4897358330780103E-2</c:v>
                </c:pt>
                <c:pt idx="6203">
                  <c:v>3.9150663234150708E-2</c:v>
                </c:pt>
                <c:pt idx="6204">
                  <c:v>3.2586364235058299E-2</c:v>
                </c:pt>
                <c:pt idx="6205">
                  <c:v>2.5213949563755618E-2</c:v>
                </c:pt>
                <c:pt idx="6206">
                  <c:v>1.7203879607916434E-2</c:v>
                </c:pt>
                <c:pt idx="6207">
                  <c:v>8.8927431088681157E-3</c:v>
                </c:pt>
                <c:pt idx="6208">
                  <c:v>7.3445829165445483E-4</c:v>
                </c:pt>
                <c:pt idx="6209">
                  <c:v>-6.7916531433121572E-3</c:v>
                </c:pt>
                <c:pt idx="6210">
                  <c:v>-1.3283214006150039E-2</c:v>
                </c:pt>
                <c:pt idx="6211">
                  <c:v>-1.8491303714614497E-2</c:v>
                </c:pt>
                <c:pt idx="6212">
                  <c:v>-2.2353268581247483E-2</c:v>
                </c:pt>
                <c:pt idx="6213">
                  <c:v>-2.498722867029015E-2</c:v>
                </c:pt>
                <c:pt idx="6214">
                  <c:v>-2.6660747502793413E-2</c:v>
                </c:pt>
                <c:pt idx="6215">
                  <c:v>-2.7738512858800593E-2</c:v>
                </c:pt>
                <c:pt idx="6216">
                  <c:v>-2.8609542506675033E-2</c:v>
                </c:pt>
                <c:pt idx="6217">
                  <c:v>-2.9603438922632154E-2</c:v>
                </c:pt>
                <c:pt idx="6218">
                  <c:v>-3.0919660454074082E-2</c:v>
                </c:pt>
                <c:pt idx="6219">
                  <c:v>-3.2598737696061933E-2</c:v>
                </c:pt>
                <c:pt idx="6220">
                  <c:v>-3.4549130859460597E-2</c:v>
                </c:pt>
                <c:pt idx="6221">
                  <c:v>-3.661381259942495E-2</c:v>
                </c:pt>
                <c:pt idx="6222">
                  <c:v>-3.8642354030838197E-2</c:v>
                </c:pt>
                <c:pt idx="6223">
                  <c:v>-4.0541958328170126E-2</c:v>
                </c:pt>
                <c:pt idx="6224">
                  <c:v>-4.2300993157256002E-2</c:v>
                </c:pt>
                <c:pt idx="6225">
                  <c:v>-4.3992320006880838E-2</c:v>
                </c:pt>
                <c:pt idx="6226">
                  <c:v>-4.5762978877192079E-2</c:v>
                </c:pt>
                <c:pt idx="6227">
                  <c:v>-4.7806651509317434E-2</c:v>
                </c:pt>
                <c:pt idx="6228">
                  <c:v>-5.0312959998918598E-2</c:v>
                </c:pt>
                <c:pt idx="6229">
                  <c:v>-5.3402456171081712E-2</c:v>
                </c:pt>
                <c:pt idx="6230">
                  <c:v>-5.707387051206838E-2</c:v>
                </c:pt>
                <c:pt idx="6231">
                  <c:v>-6.119068876531146E-2</c:v>
                </c:pt>
                <c:pt idx="6232">
                  <c:v>-6.5514754260311378E-2</c:v>
                </c:pt>
                <c:pt idx="6233">
                  <c:v>-6.9769927995574924E-2</c:v>
                </c:pt>
                <c:pt idx="6234">
                  <c:v>-7.3707084598762629E-2</c:v>
                </c:pt>
                <c:pt idx="6235">
                  <c:v>-7.7150028397200074E-2</c:v>
                </c:pt>
                <c:pt idx="6236">
                  <c:v>-8.0019240514726253E-2</c:v>
                </c:pt>
                <c:pt idx="6237">
                  <c:v>-8.233850690918923E-2</c:v>
                </c:pt>
                <c:pt idx="6238">
                  <c:v>-8.422460703780614E-2</c:v>
                </c:pt>
                <c:pt idx="6239">
                  <c:v>-8.585541078862248E-2</c:v>
                </c:pt>
                <c:pt idx="6240">
                  <c:v>-8.7417435732598248E-2</c:v>
                </c:pt>
                <c:pt idx="6241">
                  <c:v>-8.9047596107950225E-2</c:v>
                </c:pt>
                <c:pt idx="6242">
                  <c:v>-9.0792819264708016E-2</c:v>
                </c:pt>
                <c:pt idx="6243">
                  <c:v>-9.260376357654948E-2</c:v>
                </c:pt>
                <c:pt idx="6244">
                  <c:v>-9.4359648341659413E-2</c:v>
                </c:pt>
                <c:pt idx="6245">
                  <c:v>-9.5906818561081769E-2</c:v>
                </c:pt>
                <c:pt idx="6246">
                  <c:v>-9.7094430269033041E-2</c:v>
                </c:pt>
                <c:pt idx="6247">
                  <c:v>-9.7801837551915044E-2</c:v>
                </c:pt>
                <c:pt idx="6248">
                  <c:v>-9.796020091562728E-2</c:v>
                </c:pt>
                <c:pt idx="6249">
                  <c:v>-9.756841575667119E-2</c:v>
                </c:pt>
                <c:pt idx="6250">
                  <c:v>-9.6696389700381621E-2</c:v>
                </c:pt>
                <c:pt idx="6251">
                  <c:v>-9.546752972653913E-2</c:v>
                </c:pt>
                <c:pt idx="6252">
                  <c:v>-9.4021997154516923E-2</c:v>
                </c:pt>
                <c:pt idx="6253">
                  <c:v>-9.2475564557632992E-2</c:v>
                </c:pt>
                <c:pt idx="6254">
                  <c:v>-9.0892987369781297E-2</c:v>
                </c:pt>
                <c:pt idx="6255">
                  <c:v>-8.92853906552247E-2</c:v>
                </c:pt>
                <c:pt idx="6256">
                  <c:v>-8.7626169732687276E-2</c:v>
                </c:pt>
                <c:pt idx="6257">
                  <c:v>-8.5871876823024579E-2</c:v>
                </c:pt>
                <c:pt idx="6258">
                  <c:v>-8.3978379519333859E-2</c:v>
                </c:pt>
                <c:pt idx="6259">
                  <c:v>-8.1911562941140742E-2</c:v>
                </c:pt>
                <c:pt idx="6260">
                  <c:v>-7.9656723862619183E-2</c:v>
                </c:pt>
                <c:pt idx="6261">
                  <c:v>-7.7227514574935902E-2</c:v>
                </c:pt>
                <c:pt idx="6262">
                  <c:v>-7.4668666660865329E-2</c:v>
                </c:pt>
                <c:pt idx="6263">
                  <c:v>-7.2046434410164381E-2</c:v>
                </c:pt>
                <c:pt idx="6264">
                  <c:v>-6.9428415468771446E-2</c:v>
                </c:pt>
                <c:pt idx="6265">
                  <c:v>-6.6862338140119451E-2</c:v>
                </c:pt>
                <c:pt idx="6266">
                  <c:v>-6.4364454092055018E-2</c:v>
                </c:pt>
                <c:pt idx="6267">
                  <c:v>-6.1921492234831448E-2</c:v>
                </c:pt>
                <c:pt idx="6268">
                  <c:v>-5.9501619939847525E-2</c:v>
                </c:pt>
                <c:pt idx="6269">
                  <c:v>-5.7066871335261081E-2</c:v>
                </c:pt>
                <c:pt idx="6270">
                  <c:v>-5.4583367273694006E-2</c:v>
                </c:pt>
                <c:pt idx="6271">
                  <c:v>-5.2030150185216749E-2</c:v>
                </c:pt>
                <c:pt idx="6272">
                  <c:v>-4.9406027010371396E-2</c:v>
                </c:pt>
                <c:pt idx="6273">
                  <c:v>-4.6729725133859749E-2</c:v>
                </c:pt>
                <c:pt idx="6274">
                  <c:v>-4.403012536928886E-2</c:v>
                </c:pt>
                <c:pt idx="6275">
                  <c:v>-4.1331300435944518E-2</c:v>
                </c:pt>
                <c:pt idx="6276">
                  <c:v>-3.8644640343964948E-2</c:v>
                </c:pt>
                <c:pt idx="6277">
                  <c:v>-3.5977885508284506E-2</c:v>
                </c:pt>
                <c:pt idx="6278">
                  <c:v>-3.3356674371135014E-2</c:v>
                </c:pt>
                <c:pt idx="6279">
                  <c:v>-3.0840284813897965E-2</c:v>
                </c:pt>
                <c:pt idx="6280">
                  <c:v>-2.8513258210232414E-2</c:v>
                </c:pt>
                <c:pt idx="6281">
                  <c:v>-2.6450309033446119E-2</c:v>
                </c:pt>
                <c:pt idx="6282">
                  <c:v>-2.467111495828242E-2</c:v>
                </c:pt>
                <c:pt idx="6283">
                  <c:v>-2.3108921631843794E-2</c:v>
                </c:pt>
                <c:pt idx="6284">
                  <c:v>-2.1608402352871696E-2</c:v>
                </c:pt>
                <c:pt idx="6285">
                  <c:v>-1.9951952633385645E-2</c:v>
                </c:pt>
                <c:pt idx="6286">
                  <c:v>-1.7902138715529557E-2</c:v>
                </c:pt>
                <c:pt idx="6287">
                  <c:v>-1.5247411517098949E-2</c:v>
                </c:pt>
                <c:pt idx="6288">
                  <c:v>-1.1842282233525004E-2</c:v>
                </c:pt>
                <c:pt idx="6289">
                  <c:v>-7.6356743702362838E-3</c:v>
                </c:pt>
                <c:pt idx="6290">
                  <c:v>-2.6817121196319248E-3</c:v>
                </c:pt>
                <c:pt idx="6291">
                  <c:v>2.8729394243862489E-3</c:v>
                </c:pt>
                <c:pt idx="6292">
                  <c:v>8.8255053036052182E-3</c:v>
                </c:pt>
                <c:pt idx="6293">
                  <c:v>1.4963817417761691E-2</c:v>
                </c:pt>
                <c:pt idx="6294">
                  <c:v>2.1103479413871175E-2</c:v>
                </c:pt>
                <c:pt idx="6295">
                  <c:v>2.7110661515900577E-2</c:v>
                </c:pt>
                <c:pt idx="6296">
                  <c:v>3.2923990168175085E-2</c:v>
                </c:pt>
                <c:pt idx="6297">
                  <c:v>3.8582087719622987E-2</c:v>
                </c:pt>
                <c:pt idx="6298">
                  <c:v>4.4239512614254933E-2</c:v>
                </c:pt>
                <c:pt idx="6299">
                  <c:v>5.0144111208987006E-2</c:v>
                </c:pt>
                <c:pt idx="6300">
                  <c:v>5.6561848747282061E-2</c:v>
                </c:pt>
                <c:pt idx="6301">
                  <c:v>6.366250724617302E-2</c:v>
                </c:pt>
                <c:pt idx="6302">
                  <c:v>7.140889959504125E-2</c:v>
                </c:pt>
                <c:pt idx="6303">
                  <c:v>7.9504012523403833E-2</c:v>
                </c:pt>
                <c:pt idx="6304">
                  <c:v>8.7431096035282624E-2</c:v>
                </c:pt>
                <c:pt idx="6305">
                  <c:v>9.4572725356787096E-2</c:v>
                </c:pt>
                <c:pt idx="6306">
                  <c:v>0.10034490035022098</c:v>
                </c:pt>
                <c:pt idx="6307">
                  <c:v>0.10427759020171944</c:v>
                </c:pt>
                <c:pt idx="6308">
                  <c:v>0.1060224631628056</c:v>
                </c:pt>
                <c:pt idx="6309">
                  <c:v>0.10533171083977198</c:v>
                </c:pt>
                <c:pt idx="6310">
                  <c:v>0.1020765590941623</c:v>
                </c:pt>
                <c:pt idx="6311">
                  <c:v>9.6332600653656536E-2</c:v>
                </c:pt>
                <c:pt idx="6312">
                  <c:v>8.8481971213371438E-2</c:v>
                </c:pt>
                <c:pt idx="6313">
                  <c:v>7.9242214843013137E-2</c:v>
                </c:pt>
                <c:pt idx="6314">
                  <c:v>6.9572724802560049E-2</c:v>
                </c:pt>
                <c:pt idx="6315">
                  <c:v>6.04921001372049E-2</c:v>
                </c:pt>
                <c:pt idx="6316">
                  <c:v>5.2888151994400771E-2</c:v>
                </c:pt>
                <c:pt idx="6317">
                  <c:v>4.7389565781446583E-2</c:v>
                </c:pt>
                <c:pt idx="6318">
                  <c:v>4.4314190024049099E-2</c:v>
                </c:pt>
                <c:pt idx="6319">
                  <c:v>4.366463166667333E-2</c:v>
                </c:pt>
                <c:pt idx="6320">
                  <c:v>4.5149971911587199E-2</c:v>
                </c:pt>
                <c:pt idx="6321">
                  <c:v>4.8245719861555028E-2</c:v>
                </c:pt>
                <c:pt idx="6322">
                  <c:v>5.2309378952924396E-2</c:v>
                </c:pt>
                <c:pt idx="6323">
                  <c:v>5.6736476835851438E-2</c:v>
                </c:pt>
                <c:pt idx="6324">
                  <c:v>6.1103111652447958E-2</c:v>
                </c:pt>
                <c:pt idx="6325">
                  <c:v>6.5233577080048899E-2</c:v>
                </c:pt>
                <c:pt idx="6326">
                  <c:v>6.9167348210832341E-2</c:v>
                </c:pt>
                <c:pt idx="6327">
                  <c:v>7.3054445844964053E-2</c:v>
                </c:pt>
                <c:pt idx="6328">
                  <c:v>7.70363304269511E-2</c:v>
                </c:pt>
                <c:pt idx="6329">
                  <c:v>8.1155170043202954E-2</c:v>
                </c:pt>
                <c:pt idx="6330">
                  <c:v>8.5306115397406415E-2</c:v>
                </c:pt>
                <c:pt idx="6331">
                  <c:v>8.9231108468548981E-2</c:v>
                </c:pt>
                <c:pt idx="6332">
                  <c:v>9.2553836859162922E-2</c:v>
                </c:pt>
                <c:pt idx="6333">
                  <c:v>9.4857649461214097E-2</c:v>
                </c:pt>
                <c:pt idx="6334">
                  <c:v>9.5789488653117705E-2</c:v>
                </c:pt>
                <c:pt idx="6335">
                  <c:v>9.5146787741306416E-2</c:v>
                </c:pt>
                <c:pt idx="6336">
                  <c:v>9.2907610227263876E-2</c:v>
                </c:pt>
                <c:pt idx="6337">
                  <c:v>8.9200006938502482E-2</c:v>
                </c:pt>
                <c:pt idx="6338">
                  <c:v>8.4241799995699876E-2</c:v>
                </c:pt>
                <c:pt idx="6339">
                  <c:v>7.8290525518786278E-2</c:v>
                </c:pt>
                <c:pt idx="6340">
                  <c:v>7.162269084867455E-2</c:v>
                </c:pt>
                <c:pt idx="6341">
                  <c:v>6.4531658596612307E-2</c:v>
                </c:pt>
                <c:pt idx="6342">
                  <c:v>5.7322462338011235E-2</c:v>
                </c:pt>
                <c:pt idx="6343">
                  <c:v>5.0296531764238921E-2</c:v>
                </c:pt>
                <c:pt idx="6344">
                  <c:v>4.3736711101895212E-2</c:v>
                </c:pt>
                <c:pt idx="6345">
                  <c:v>3.7900152851564964E-2</c:v>
                </c:pt>
                <c:pt idx="6346">
                  <c:v>3.3010727015543299E-2</c:v>
                </c:pt>
                <c:pt idx="6347">
                  <c:v>2.9236683573167065E-2</c:v>
                </c:pt>
                <c:pt idx="6348">
                  <c:v>2.6654449436276068E-2</c:v>
                </c:pt>
                <c:pt idx="6349">
                  <c:v>2.5222282435267779E-2</c:v>
                </c:pt>
                <c:pt idx="6350">
                  <c:v>2.4790083823578432E-2</c:v>
                </c:pt>
                <c:pt idx="6351">
                  <c:v>2.5146458618615454E-2</c:v>
                </c:pt>
                <c:pt idx="6352">
                  <c:v>2.6073009687802337E-2</c:v>
                </c:pt>
                <c:pt idx="6353">
                  <c:v>2.7370278405908905E-2</c:v>
                </c:pt>
                <c:pt idx="6354">
                  <c:v>2.8851821146286635E-2</c:v>
                </c:pt>
                <c:pt idx="6355">
                  <c:v>3.0340865321759919E-2</c:v>
                </c:pt>
                <c:pt idx="6356">
                  <c:v>3.1703297402872151E-2</c:v>
                </c:pt>
                <c:pt idx="6357">
                  <c:v>3.290590729425711E-2</c:v>
                </c:pt>
                <c:pt idx="6358">
                  <c:v>3.4045808451169529E-2</c:v>
                </c:pt>
                <c:pt idx="6359">
                  <c:v>3.5306892053303458E-2</c:v>
                </c:pt>
                <c:pt idx="6360">
                  <c:v>3.6854125305929832E-2</c:v>
                </c:pt>
                <c:pt idx="6361">
                  <c:v>3.8723433073538448E-2</c:v>
                </c:pt>
                <c:pt idx="6362">
                  <c:v>4.0764632746574755E-2</c:v>
                </c:pt>
                <c:pt idx="6363">
                  <c:v>4.2653469586711117E-2</c:v>
                </c:pt>
                <c:pt idx="6364">
                  <c:v>4.3948360872969536E-2</c:v>
                </c:pt>
                <c:pt idx="6365">
                  <c:v>4.4160899982537326E-2</c:v>
                </c:pt>
                <c:pt idx="6366">
                  <c:v>4.2831647190750458E-2</c:v>
                </c:pt>
                <c:pt idx="6367">
                  <c:v>3.9618387279539903E-2</c:v>
                </c:pt>
                <c:pt idx="6368">
                  <c:v>3.4387513523668395E-2</c:v>
                </c:pt>
                <c:pt idx="6369">
                  <c:v>2.727212874391987E-2</c:v>
                </c:pt>
                <c:pt idx="6370">
                  <c:v>1.8658318276838611E-2</c:v>
                </c:pt>
                <c:pt idx="6371">
                  <c:v>9.0931411688364924E-3</c:v>
                </c:pt>
                <c:pt idx="6372">
                  <c:v>-8.4764260078433332E-4</c:v>
                </c:pt>
                <c:pt idx="6373">
                  <c:v>-1.0675636663924539E-2</c:v>
                </c:pt>
                <c:pt idx="6374">
                  <c:v>-2.0055509028839836E-2</c:v>
                </c:pt>
                <c:pt idx="6375">
                  <c:v>-2.8823327847680727E-2</c:v>
                </c:pt>
                <c:pt idx="6376">
                  <c:v>-3.6976518972092691E-2</c:v>
                </c:pt>
                <c:pt idx="6377">
                  <c:v>-4.4642755009757853E-2</c:v>
                </c:pt>
                <c:pt idx="6378">
                  <c:v>-5.2021160996524839E-2</c:v>
                </c:pt>
                <c:pt idx="6379">
                  <c:v>-5.9295540942234444E-2</c:v>
                </c:pt>
                <c:pt idx="6380">
                  <c:v>-6.6544698034256833E-2</c:v>
                </c:pt>
                <c:pt idx="6381">
                  <c:v>-7.3694538625821454E-2</c:v>
                </c:pt>
                <c:pt idx="6382">
                  <c:v>-8.0541817816240563E-2</c:v>
                </c:pt>
                <c:pt idx="6383">
                  <c:v>-8.6835692194115521E-2</c:v>
                </c:pt>
                <c:pt idx="6384">
                  <c:v>-9.2369112863208702E-2</c:v>
                </c:pt>
                <c:pt idx="6385">
                  <c:v>-9.7034740475460776E-2</c:v>
                </c:pt>
                <c:pt idx="6386">
                  <c:v>-0.10083278308969906</c:v>
                </c:pt>
                <c:pt idx="6387">
                  <c:v>-0.10385028520270304</c:v>
                </c:pt>
                <c:pt idx="6388">
                  <c:v>-0.10623546686882744</c:v>
                </c:pt>
                <c:pt idx="6389">
                  <c:v>-0.10817166740835178</c:v>
                </c:pt>
                <c:pt idx="6390">
                  <c:v>-0.10984254586391584</c:v>
                </c:pt>
                <c:pt idx="6391">
                  <c:v>-0.11138923968247492</c:v>
                </c:pt>
                <c:pt idx="6392">
                  <c:v>-0.11287791289855134</c:v>
                </c:pt>
                <c:pt idx="6393">
                  <c:v>-0.11429887415208854</c:v>
                </c:pt>
                <c:pt idx="6394">
                  <c:v>-0.11559901622569622</c:v>
                </c:pt>
                <c:pt idx="6395">
                  <c:v>-0.11672355314233294</c:v>
                </c:pt>
                <c:pt idx="6396">
                  <c:v>-0.11763696635971073</c:v>
                </c:pt>
                <c:pt idx="6397">
                  <c:v>-0.11831563981933636</c:v>
                </c:pt>
                <c:pt idx="6398">
                  <c:v>-0.11873084990720362</c:v>
                </c:pt>
                <c:pt idx="6399">
                  <c:v>-0.11884414502293508</c:v>
                </c:pt>
                <c:pt idx="6400">
                  <c:v>-0.11861968804148594</c:v>
                </c:pt>
                <c:pt idx="6401">
                  <c:v>-0.11803938760253352</c:v>
                </c:pt>
                <c:pt idx="6402">
                  <c:v>-0.117105648432746</c:v>
                </c:pt>
                <c:pt idx="6403">
                  <c:v>-0.11583251975941472</c:v>
                </c:pt>
                <c:pt idx="6404">
                  <c:v>-0.11423863956038773</c:v>
                </c:pt>
                <c:pt idx="6405">
                  <c:v>-0.11235043977001123</c:v>
                </c:pt>
                <c:pt idx="6406">
                  <c:v>-0.11020831364564707</c:v>
                </c:pt>
                <c:pt idx="6407">
                  <c:v>-0.10786157545684144</c:v>
                </c:pt>
                <c:pt idx="6408">
                  <c:v>-0.10534847310144685</c:v>
                </c:pt>
                <c:pt idx="6409">
                  <c:v>-0.10267375712811033</c:v>
                </c:pt>
                <c:pt idx="6410">
                  <c:v>-9.9801939636706347E-2</c:v>
                </c:pt>
                <c:pt idx="6411">
                  <c:v>-9.6672294058116462E-2</c:v>
                </c:pt>
                <c:pt idx="6412">
                  <c:v>-9.3223790379447849E-2</c:v>
                </c:pt>
                <c:pt idx="6413">
                  <c:v>-8.9413471673748787E-2</c:v>
                </c:pt>
                <c:pt idx="6414">
                  <c:v>-8.522238093623255E-2</c:v>
                </c:pt>
                <c:pt idx="6415">
                  <c:v>-8.0655475575071717E-2</c:v>
                </c:pt>
                <c:pt idx="6416">
                  <c:v>-7.5743344537525639E-2</c:v>
                </c:pt>
                <c:pt idx="6417">
                  <c:v>-7.0544771427991343E-2</c:v>
                </c:pt>
                <c:pt idx="6418">
                  <c:v>-6.5141985367489635E-2</c:v>
                </c:pt>
                <c:pt idx="6419">
                  <c:v>-5.9623236729728364E-2</c:v>
                </c:pt>
                <c:pt idx="6420">
                  <c:v>-5.4058564415668482E-2</c:v>
                </c:pt>
                <c:pt idx="6421">
                  <c:v>-4.8483099517809214E-2</c:v>
                </c:pt>
                <c:pt idx="6422">
                  <c:v>-4.289763774600247E-2</c:v>
                </c:pt>
                <c:pt idx="6423">
                  <c:v>-3.728360071508708E-2</c:v>
                </c:pt>
                <c:pt idx="6424">
                  <c:v>-3.1621934795134483E-2</c:v>
                </c:pt>
                <c:pt idx="6425">
                  <c:v>-2.5907652675414176E-2</c:v>
                </c:pt>
                <c:pt idx="6426">
                  <c:v>-2.0158272316602003E-2</c:v>
                </c:pt>
                <c:pt idx="6427">
                  <c:v>-1.4416149015990185E-2</c:v>
                </c:pt>
                <c:pt idx="6428">
                  <c:v>-8.7400174633953491E-3</c:v>
                </c:pt>
                <c:pt idx="6429">
                  <c:v>-3.1812225331273552E-3</c:v>
                </c:pt>
                <c:pt idx="6430">
                  <c:v>2.2470169512453495E-3</c:v>
                </c:pt>
                <c:pt idx="6431">
                  <c:v>7.5844761982443963E-3</c:v>
                </c:pt>
                <c:pt idx="6432">
                  <c:v>1.2903192845995141E-2</c:v>
                </c:pt>
                <c:pt idx="6433">
                  <c:v>1.825496189090137E-2</c:v>
                </c:pt>
                <c:pt idx="6434">
                  <c:v>2.3616171458354297E-2</c:v>
                </c:pt>
                <c:pt idx="6435">
                  <c:v>2.88642216819609E-2</c:v>
                </c:pt>
                <c:pt idx="6436">
                  <c:v>3.3798471932296376E-2</c:v>
                </c:pt>
                <c:pt idx="6437">
                  <c:v>3.8189028752413916E-2</c:v>
                </c:pt>
                <c:pt idx="6438">
                  <c:v>4.1825608287945057E-2</c:v>
                </c:pt>
                <c:pt idx="6439">
                  <c:v>4.4551265977058739E-2</c:v>
                </c:pt>
                <c:pt idx="6440">
                  <c:v>4.6284097352955446E-2</c:v>
                </c:pt>
                <c:pt idx="6441">
                  <c:v>4.7035480735998024E-2</c:v>
                </c:pt>
                <c:pt idx="6442">
                  <c:v>4.6922484566993453E-2</c:v>
                </c:pt>
                <c:pt idx="6443">
                  <c:v>4.6159949449228126E-2</c:v>
                </c:pt>
                <c:pt idx="6444">
                  <c:v>4.5022201843856503E-2</c:v>
                </c:pt>
                <c:pt idx="6445">
                  <c:v>4.3783882335398337E-2</c:v>
                </c:pt>
                <c:pt idx="6446">
                  <c:v>4.2665117753105622E-2</c:v>
                </c:pt>
                <c:pt idx="6447">
                  <c:v>4.1803293470209793E-2</c:v>
                </c:pt>
                <c:pt idx="6448">
                  <c:v>4.1255323046865591E-2</c:v>
                </c:pt>
                <c:pt idx="6449">
                  <c:v>4.1016657207693166E-2</c:v>
                </c:pt>
                <c:pt idx="6450">
                  <c:v>4.1040658566981102E-2</c:v>
                </c:pt>
                <c:pt idx="6451">
                  <c:v>4.1254027535514458E-2</c:v>
                </c:pt>
                <c:pt idx="6452">
                  <c:v>4.1574984185440027E-2</c:v>
                </c:pt>
                <c:pt idx="6453">
                  <c:v>4.1938167190013038E-2</c:v>
                </c:pt>
                <c:pt idx="6454">
                  <c:v>4.2318202135431762E-2</c:v>
                </c:pt>
                <c:pt idx="6455">
                  <c:v>4.2736728374134406E-2</c:v>
                </c:pt>
                <c:pt idx="6456">
                  <c:v>4.3244533700550931E-2</c:v>
                </c:pt>
                <c:pt idx="6457">
                  <c:v>4.3886871647499104E-2</c:v>
                </c:pt>
                <c:pt idx="6458">
                  <c:v>4.4670862149272822E-2</c:v>
                </c:pt>
                <c:pt idx="6459">
                  <c:v>4.5549985405798556E-2</c:v>
                </c:pt>
                <c:pt idx="6460">
                  <c:v>4.6428812738182543E-2</c:v>
                </c:pt>
                <c:pt idx="6461">
                  <c:v>4.7183150668167029E-2</c:v>
                </c:pt>
                <c:pt idx="6462">
                  <c:v>4.768987145745051E-2</c:v>
                </c:pt>
                <c:pt idx="6463">
                  <c:v>4.7860838991075481E-2</c:v>
                </c:pt>
                <c:pt idx="6464">
                  <c:v>4.7672116180915658E-2</c:v>
                </c:pt>
                <c:pt idx="6465">
                  <c:v>4.7176287936260372E-2</c:v>
                </c:pt>
                <c:pt idx="6466">
                  <c:v>4.6488307968458098E-2</c:v>
                </c:pt>
                <c:pt idx="6467">
                  <c:v>4.5745969388367821E-2</c:v>
                </c:pt>
                <c:pt idx="6468">
                  <c:v>4.5058227564841659E-2</c:v>
                </c:pt>
                <c:pt idx="6469">
                  <c:v>4.4459316959994138E-2</c:v>
                </c:pt>
                <c:pt idx="6470">
                  <c:v>4.3884829674288584E-2</c:v>
                </c:pt>
                <c:pt idx="6471">
                  <c:v>4.3180695052425035E-2</c:v>
                </c:pt>
                <c:pt idx="6472">
                  <c:v>4.2142649748044818E-2</c:v>
                </c:pt>
                <c:pt idx="6473">
                  <c:v>4.0563845164134082E-2</c:v>
                </c:pt>
                <c:pt idx="6474">
                  <c:v>3.826109490404022E-2</c:v>
                </c:pt>
                <c:pt idx="6475">
                  <c:v>3.5070816345303145E-2</c:v>
                </c:pt>
                <c:pt idx="6476">
                  <c:v>3.0837991888453872E-2</c:v>
                </c:pt>
                <c:pt idx="6477">
                  <c:v>2.5433892216839178E-2</c:v>
                </c:pt>
                <c:pt idx="6478">
                  <c:v>1.8816892658916323E-2</c:v>
                </c:pt>
                <c:pt idx="6479">
                  <c:v>1.111097599923006E-2</c:v>
                </c:pt>
                <c:pt idx="6480">
                  <c:v>2.651793383470337E-3</c:v>
                </c:pt>
                <c:pt idx="6481">
                  <c:v>-6.0367253924040179E-3</c:v>
                </c:pt>
                <c:pt idx="6482">
                  <c:v>-1.4332462825600346E-2</c:v>
                </c:pt>
                <c:pt idx="6483">
                  <c:v>-2.1636216486306474E-2</c:v>
                </c:pt>
                <c:pt idx="6484">
                  <c:v>-2.748128400537711E-2</c:v>
                </c:pt>
                <c:pt idx="6485">
                  <c:v>-3.1602180481694254E-2</c:v>
                </c:pt>
                <c:pt idx="6486">
                  <c:v>-3.3951649703300883E-2</c:v>
                </c:pt>
                <c:pt idx="6487">
                  <c:v>-3.4670027108275978E-2</c:v>
                </c:pt>
                <c:pt idx="6488">
                  <c:v>-3.4022483808784844E-2</c:v>
                </c:pt>
                <c:pt idx="6489">
                  <c:v>-3.2326754722184672E-2</c:v>
                </c:pt>
                <c:pt idx="6490">
                  <c:v>-2.9893345672103971E-2</c:v>
                </c:pt>
                <c:pt idx="6491">
                  <c:v>-2.69924139034819E-2</c:v>
                </c:pt>
                <c:pt idx="6492">
                  <c:v>-2.3848475521567481E-2</c:v>
                </c:pt>
                <c:pt idx="6493">
                  <c:v>-2.0652635738277955E-2</c:v>
                </c:pt>
                <c:pt idx="6494">
                  <c:v>-1.7579028227319427E-2</c:v>
                </c:pt>
                <c:pt idx="6495">
                  <c:v>-1.4797193700941656E-2</c:v>
                </c:pt>
                <c:pt idx="6496">
                  <c:v>-1.2478355592930876E-2</c:v>
                </c:pt>
                <c:pt idx="6497">
                  <c:v>-1.0793751424482747E-2</c:v>
                </c:pt>
                <c:pt idx="6498">
                  <c:v>-9.9033023972306192E-3</c:v>
                </c:pt>
                <c:pt idx="6499">
                  <c:v>-9.9390879648682193E-3</c:v>
                </c:pt>
                <c:pt idx="6500">
                  <c:v>-1.099215486322091E-2</c:v>
                </c:pt>
                <c:pt idx="6501">
                  <c:v>-1.3106228314460833E-2</c:v>
                </c:pt>
                <c:pt idx="6502">
                  <c:v>-1.6271624192668682E-2</c:v>
                </c:pt>
                <c:pt idx="6503">
                  <c:v>-2.0408663151648843E-2</c:v>
                </c:pt>
                <c:pt idx="6504">
                  <c:v>-2.5340046974110228E-2</c:v>
                </c:pt>
                <c:pt idx="6505">
                  <c:v>-3.0769521623625694E-2</c:v>
                </c:pt>
                <c:pt idx="6506">
                  <c:v>-3.6292581180277061E-2</c:v>
                </c:pt>
                <c:pt idx="6507">
                  <c:v>-4.1451517934301095E-2</c:v>
                </c:pt>
                <c:pt idx="6508">
                  <c:v>-4.582139188255438E-2</c:v>
                </c:pt>
                <c:pt idx="6509">
                  <c:v>-4.9095303325184421E-2</c:v>
                </c:pt>
                <c:pt idx="6510">
                  <c:v>-5.1135504157927211E-2</c:v>
                </c:pt>
                <c:pt idx="6511">
                  <c:v>-5.1970560923164023E-2</c:v>
                </c:pt>
                <c:pt idx="6512">
                  <c:v>-5.1742053902526647E-2</c:v>
                </c:pt>
                <c:pt idx="6513">
                  <c:v>-5.0627101123498545E-2</c:v>
                </c:pt>
                <c:pt idx="6514">
                  <c:v>-4.8772441864412236E-2</c:v>
                </c:pt>
                <c:pt idx="6515">
                  <c:v>-4.626468621271411E-2</c:v>
                </c:pt>
                <c:pt idx="6516">
                  <c:v>-4.3139528004766413E-2</c:v>
                </c:pt>
                <c:pt idx="6517">
                  <c:v>-3.9417459865119936E-2</c:v>
                </c:pt>
                <c:pt idx="6518">
                  <c:v>-3.5150385709371242E-2</c:v>
                </c:pt>
                <c:pt idx="6519">
                  <c:v>-3.0466181152144549E-2</c:v>
                </c:pt>
                <c:pt idx="6520">
                  <c:v>-2.5599068219570805E-2</c:v>
                </c:pt>
                <c:pt idx="6521">
                  <c:v>-2.0890496360772823E-2</c:v>
                </c:pt>
                <c:pt idx="6522">
                  <c:v>-1.6746320246944106E-2</c:v>
                </c:pt>
                <c:pt idx="6523">
                  <c:v>-1.355247793878513E-2</c:v>
                </c:pt>
                <c:pt idx="6524">
                  <c:v>-1.1578616605803687E-2</c:v>
                </c:pt>
                <c:pt idx="6525">
                  <c:v>-1.0915900930795863E-2</c:v>
                </c:pt>
                <c:pt idx="6526">
                  <c:v>-1.1482680009092578E-2</c:v>
                </c:pt>
                <c:pt idx="6527">
                  <c:v>-1.3092754328533402E-2</c:v>
                </c:pt>
                <c:pt idx="6528">
                  <c:v>-1.5541543588919985E-2</c:v>
                </c:pt>
                <c:pt idx="6529">
                  <c:v>-1.8658920985075302E-2</c:v>
                </c:pt>
                <c:pt idx="6530">
                  <c:v>-2.2316615722235724E-2</c:v>
                </c:pt>
                <c:pt idx="6531">
                  <c:v>-2.6426557241352268E-2</c:v>
                </c:pt>
                <c:pt idx="6532">
                  <c:v>-3.0969189186378556E-2</c:v>
                </c:pt>
                <c:pt idx="6533">
                  <c:v>-3.604288352533358E-2</c:v>
                </c:pt>
                <c:pt idx="6534">
                  <c:v>-4.1877904360790377E-2</c:v>
                </c:pt>
                <c:pt idx="6535">
                  <c:v>-4.8761360492639801E-2</c:v>
                </c:pt>
                <c:pt idx="6536">
                  <c:v>-5.6878479952597621E-2</c:v>
                </c:pt>
                <c:pt idx="6537">
                  <c:v>-6.6145784612536618E-2</c:v>
                </c:pt>
                <c:pt idx="6538">
                  <c:v>-7.613247679006864E-2</c:v>
                </c:pt>
                <c:pt idx="6539">
                  <c:v>-8.6114038060307138E-2</c:v>
                </c:pt>
                <c:pt idx="6540">
                  <c:v>-9.5222709083564644E-2</c:v>
                </c:pt>
                <c:pt idx="6541">
                  <c:v>-0.1026212436417782</c:v>
                </c:pt>
                <c:pt idx="6542">
                  <c:v>-0.10764494987054078</c:v>
                </c:pt>
                <c:pt idx="6543">
                  <c:v>-0.10989944000690162</c:v>
                </c:pt>
                <c:pt idx="6544">
                  <c:v>-0.10932434142355402</c:v>
                </c:pt>
                <c:pt idx="6545">
                  <c:v>-0.10621721154353736</c:v>
                </c:pt>
                <c:pt idx="6546">
                  <c:v>-0.10118793339462667</c:v>
                </c:pt>
                <c:pt idx="6547">
                  <c:v>-9.5025355409678658E-2</c:v>
                </c:pt>
                <c:pt idx="6548">
                  <c:v>-8.8505006986806245E-2</c:v>
                </c:pt>
                <c:pt idx="6549">
                  <c:v>-8.2207833634660527E-2</c:v>
                </c:pt>
                <c:pt idx="6550">
                  <c:v>-7.6417964407290984E-2</c:v>
                </c:pt>
                <c:pt idx="6551">
                  <c:v>-7.112567205105591E-2</c:v>
                </c:pt>
                <c:pt idx="6552">
                  <c:v>-6.6111645850079753E-2</c:v>
                </c:pt>
                <c:pt idx="6553">
                  <c:v>-6.1065235937737654E-2</c:v>
                </c:pt>
                <c:pt idx="6554">
                  <c:v>-5.5700878343575927E-2</c:v>
                </c:pt>
                <c:pt idx="6555">
                  <c:v>-4.9855632704782583E-2</c:v>
                </c:pt>
                <c:pt idx="6556">
                  <c:v>-4.3554961290724045E-2</c:v>
                </c:pt>
                <c:pt idx="6557">
                  <c:v>-3.7029409344421879E-2</c:v>
                </c:pt>
                <c:pt idx="6558">
                  <c:v>-3.0667331541687218E-2</c:v>
                </c:pt>
                <c:pt idx="6559">
                  <c:v>-2.4908826284629808E-2</c:v>
                </c:pt>
                <c:pt idx="6560">
                  <c:v>-2.011472704794182E-2</c:v>
                </c:pt>
                <c:pt idx="6561">
                  <c:v>-1.6458218485720787E-2</c:v>
                </c:pt>
                <c:pt idx="6562">
                  <c:v>-1.3873829508505081E-2</c:v>
                </c:pt>
                <c:pt idx="6563">
                  <c:v>-1.2072282406554367E-2</c:v>
                </c:pt>
                <c:pt idx="6564">
                  <c:v>-1.0609238906333536E-2</c:v>
                </c:pt>
                <c:pt idx="6565">
                  <c:v>-8.9869091822379083E-3</c:v>
                </c:pt>
                <c:pt idx="6566">
                  <c:v>-6.7654701133232553E-3</c:v>
                </c:pt>
                <c:pt idx="6567">
                  <c:v>-3.6606413815551938E-3</c:v>
                </c:pt>
                <c:pt idx="6568">
                  <c:v>3.9686145877659048E-4</c:v>
                </c:pt>
                <c:pt idx="6569">
                  <c:v>5.2580984560018284E-3</c:v>
                </c:pt>
                <c:pt idx="6570">
                  <c:v>1.0609379655180511E-2</c:v>
                </c:pt>
                <c:pt idx="6571">
                  <c:v>1.6063404000175464E-2</c:v>
                </c:pt>
                <c:pt idx="6572">
                  <c:v>2.1260434815076459E-2</c:v>
                </c:pt>
                <c:pt idx="6573">
                  <c:v>2.5955350534289635E-2</c:v>
                </c:pt>
                <c:pt idx="6574">
                  <c:v>3.0074533416572735E-2</c:v>
                </c:pt>
                <c:pt idx="6575">
                  <c:v>3.3731974601816199E-2</c:v>
                </c:pt>
                <c:pt idx="6576">
                  <c:v>3.7197591574393514E-2</c:v>
                </c:pt>
                <c:pt idx="6577">
                  <c:v>4.0820264010273256E-2</c:v>
                </c:pt>
                <c:pt idx="6578">
                  <c:v>4.4924842994142095E-2</c:v>
                </c:pt>
                <c:pt idx="6579">
                  <c:v>4.9717070208030796E-2</c:v>
                </c:pt>
                <c:pt idx="6580">
                  <c:v>5.5229436968193685E-2</c:v>
                </c:pt>
                <c:pt idx="6581">
                  <c:v>6.1321845660424666E-2</c:v>
                </c:pt>
                <c:pt idx="6582">
                  <c:v>6.772730906295267E-2</c:v>
                </c:pt>
                <c:pt idx="6583">
                  <c:v>7.4119738732660326E-2</c:v>
                </c:pt>
                <c:pt idx="6584">
                  <c:v>8.0183337908887112E-2</c:v>
                </c:pt>
                <c:pt idx="6585">
                  <c:v>8.5673575842270727E-2</c:v>
                </c:pt>
                <c:pt idx="6586">
                  <c:v>9.0464207737430954E-2</c:v>
                </c:pt>
                <c:pt idx="6587">
                  <c:v>9.4570432995608689E-2</c:v>
                </c:pt>
                <c:pt idx="6588">
                  <c:v>9.8135344713316974E-2</c:v>
                </c:pt>
                <c:pt idx="6589">
                  <c:v>0.10137608024541388</c:v>
                </c:pt>
                <c:pt idx="6590">
                  <c:v>0.10450595964738454</c:v>
                </c:pt>
                <c:pt idx="6591">
                  <c:v>0.10766392971593694</c:v>
                </c:pt>
                <c:pt idx="6592">
                  <c:v>0.11087908525238667</c:v>
                </c:pt>
                <c:pt idx="6593">
                  <c:v>0.11407751659718718</c:v>
                </c:pt>
                <c:pt idx="6594">
                  <c:v>0.11711725154713058</c:v>
                </c:pt>
                <c:pt idx="6595">
                  <c:v>0.11983097214864774</c:v>
                </c:pt>
                <c:pt idx="6596">
                  <c:v>0.12206570100907198</c:v>
                </c:pt>
                <c:pt idx="6597">
                  <c:v>0.1237191338082806</c:v>
                </c:pt>
                <c:pt idx="6598">
                  <c:v>0.124771450658092</c:v>
                </c:pt>
                <c:pt idx="6599">
                  <c:v>0.12530183509539669</c:v>
                </c:pt>
                <c:pt idx="6600">
                  <c:v>0.12547510184251442</c:v>
                </c:pt>
                <c:pt idx="6601">
                  <c:v>0.12549584527540256</c:v>
                </c:pt>
                <c:pt idx="6602">
                  <c:v>0.12554724837590872</c:v>
                </c:pt>
                <c:pt idx="6603">
                  <c:v>0.12574190059696502</c:v>
                </c:pt>
                <c:pt idx="6604">
                  <c:v>0.12610384857271906</c:v>
                </c:pt>
                <c:pt idx="6605">
                  <c:v>0.12658060603198923</c:v>
                </c:pt>
                <c:pt idx="6606">
                  <c:v>0.12706867790208182</c:v>
                </c:pt>
                <c:pt idx="6607">
                  <c:v>0.12743834109604027</c:v>
                </c:pt>
                <c:pt idx="6608">
                  <c:v>0.12755612743498293</c:v>
                </c:pt>
                <c:pt idx="6609">
                  <c:v>0.12731115629709494</c:v>
                </c:pt>
                <c:pt idx="6610">
                  <c:v>0.12664577275149513</c:v>
                </c:pt>
                <c:pt idx="6611">
                  <c:v>0.12557859790384365</c:v>
                </c:pt>
                <c:pt idx="6612">
                  <c:v>0.12420367951025463</c:v>
                </c:pt>
                <c:pt idx="6613">
                  <c:v>0.12266002740718002</c:v>
                </c:pt>
                <c:pt idx="6614">
                  <c:v>0.12108412315219376</c:v>
                </c:pt>
                <c:pt idx="6615">
                  <c:v>0.11956777266323342</c:v>
                </c:pt>
                <c:pt idx="6616">
                  <c:v>0.11813709977925757</c:v>
                </c:pt>
                <c:pt idx="6617">
                  <c:v>0.11675366059099561</c:v>
                </c:pt>
                <c:pt idx="6618">
                  <c:v>0.1153283333553824</c:v>
                </c:pt>
                <c:pt idx="6619">
                  <c:v>0.11373954759026177</c:v>
                </c:pt>
                <c:pt idx="6620">
                  <c:v>0.11185518922505661</c:v>
                </c:pt>
                <c:pt idx="6621">
                  <c:v>0.10956044839162635</c:v>
                </c:pt>
                <c:pt idx="6622">
                  <c:v>0.1067868643388214</c:v>
                </c:pt>
                <c:pt idx="6623">
                  <c:v>0.10352944645207759</c:v>
                </c:pt>
                <c:pt idx="6624">
                  <c:v>9.9840651627120761E-2</c:v>
                </c:pt>
                <c:pt idx="6625">
                  <c:v>9.5802501054049319E-2</c:v>
                </c:pt>
                <c:pt idx="6626">
                  <c:v>9.1490942170009554E-2</c:v>
                </c:pt>
                <c:pt idx="6627">
                  <c:v>8.694951004538988E-2</c:v>
                </c:pt>
                <c:pt idx="6628">
                  <c:v>8.2180406620892474E-2</c:v>
                </c:pt>
                <c:pt idx="6629">
                  <c:v>7.7148935995652979E-2</c:v>
                </c:pt>
                <c:pt idx="6630">
                  <c:v>7.1793707772538032E-2</c:v>
                </c:pt>
                <c:pt idx="6631">
                  <c:v>6.6041762696929823E-2</c:v>
                </c:pt>
                <c:pt idx="6632">
                  <c:v>5.9833894424810109E-2</c:v>
                </c:pt>
                <c:pt idx="6633">
                  <c:v>5.3160942247714865E-2</c:v>
                </c:pt>
                <c:pt idx="6634">
                  <c:v>4.6098671401637974E-2</c:v>
                </c:pt>
                <c:pt idx="6635">
                  <c:v>3.8819754863032088E-2</c:v>
                </c:pt>
                <c:pt idx="6636">
                  <c:v>3.1567997910677985E-2</c:v>
                </c:pt>
                <c:pt idx="6637">
                  <c:v>2.4598831944833408E-2</c:v>
                </c:pt>
                <c:pt idx="6638">
                  <c:v>1.8106399069945309E-2</c:v>
                </c:pt>
                <c:pt idx="6639">
                  <c:v>1.2163377739151804E-2</c:v>
                </c:pt>
                <c:pt idx="6640">
                  <c:v>6.6966809663164513E-3</c:v>
                </c:pt>
                <c:pt idx="6641">
                  <c:v>1.5073886231481248E-3</c:v>
                </c:pt>
                <c:pt idx="6642">
                  <c:v>-3.6823763043269076E-3</c:v>
                </c:pt>
                <c:pt idx="6643">
                  <c:v>-9.1863334815307941E-3</c:v>
                </c:pt>
                <c:pt idx="6644">
                  <c:v>-1.5328571362137874E-2</c:v>
                </c:pt>
                <c:pt idx="6645">
                  <c:v>-2.2419540117479264E-2</c:v>
                </c:pt>
                <c:pt idx="6646">
                  <c:v>-3.0704539135556718E-2</c:v>
                </c:pt>
                <c:pt idx="6647">
                  <c:v>-4.0276119571003258E-2</c:v>
                </c:pt>
                <c:pt idx="6648">
                  <c:v>-5.0983538409805768E-2</c:v>
                </c:pt>
                <c:pt idx="6649">
                  <c:v>-6.2398146148474457E-2</c:v>
                </c:pt>
                <c:pt idx="6650">
                  <c:v>-7.387281410206023E-2</c:v>
                </c:pt>
                <c:pt idx="6651">
                  <c:v>-8.4678828800951719E-2</c:v>
                </c:pt>
                <c:pt idx="6652">
                  <c:v>-9.4162347231463994E-2</c:v>
                </c:pt>
                <c:pt idx="6653">
                  <c:v>-0.10186332263560148</c:v>
                </c:pt>
                <c:pt idx="6654">
                  <c:v>-0.10757233485823724</c:v>
                </c:pt>
                <c:pt idx="6655">
                  <c:v>-0.11133525131209675</c:v>
                </c:pt>
                <c:pt idx="6656">
                  <c:v>-0.11342372626830233</c:v>
                </c:pt>
                <c:pt idx="6657">
                  <c:v>-0.11427454846630995</c:v>
                </c:pt>
                <c:pt idx="6658">
                  <c:v>-0.11439410077046569</c:v>
                </c:pt>
                <c:pt idx="6659">
                  <c:v>-0.1142402331810919</c:v>
                </c:pt>
                <c:pt idx="6660">
                  <c:v>-0.11411671924460398</c:v>
                </c:pt>
                <c:pt idx="6661">
                  <c:v>-0.11412171898019301</c:v>
                </c:pt>
                <c:pt idx="6662">
                  <c:v>-0.11417165500205963</c:v>
                </c:pt>
                <c:pt idx="6663">
                  <c:v>-0.11408511841320014</c:v>
                </c:pt>
                <c:pt idx="6664">
                  <c:v>-0.11368415030226142</c:v>
                </c:pt>
                <c:pt idx="6665">
                  <c:v>-0.11287321044720568</c:v>
                </c:pt>
                <c:pt idx="6666">
                  <c:v>-0.11167886603330456</c:v>
                </c:pt>
                <c:pt idx="6667">
                  <c:v>-0.1102523494922486</c:v>
                </c:pt>
                <c:pt idx="6668">
                  <c:v>-0.1088426805545558</c:v>
                </c:pt>
                <c:pt idx="6669">
                  <c:v>-0.10774460158065763</c:v>
                </c:pt>
                <c:pt idx="6670">
                  <c:v>-0.10722563285612528</c:v>
                </c:pt>
                <c:pt idx="6671">
                  <c:v>-0.10744705188878932</c:v>
                </c:pt>
                <c:pt idx="6672">
                  <c:v>-0.10840559909816801</c:v>
                </c:pt>
                <c:pt idx="6673">
                  <c:v>-0.10992060680379939</c:v>
                </c:pt>
                <c:pt idx="6674">
                  <c:v>-0.11167327085729793</c:v>
                </c:pt>
                <c:pt idx="6675">
                  <c:v>-0.1132836580199053</c:v>
                </c:pt>
                <c:pt idx="6676">
                  <c:v>-0.11439848858484308</c:v>
                </c:pt>
                <c:pt idx="6677">
                  <c:v>-0.1147639899479251</c:v>
                </c:pt>
                <c:pt idx="6678">
                  <c:v>-0.11426898983329398</c:v>
                </c:pt>
                <c:pt idx="6679">
                  <c:v>-0.11295364307438559</c:v>
                </c:pt>
                <c:pt idx="6680">
                  <c:v>-0.11098461057515786</c:v>
                </c:pt>
                <c:pt idx="6681">
                  <c:v>-0.1086020120273756</c:v>
                </c:pt>
                <c:pt idx="6682">
                  <c:v>-0.10605004747047785</c:v>
                </c:pt>
                <c:pt idx="6683">
                  <c:v>-0.10350913475290888</c:v>
                </c:pt>
                <c:pt idx="6684">
                  <c:v>-0.10104864527085711</c:v>
                </c:pt>
                <c:pt idx="6685">
                  <c:v>-9.8613744491513736E-2</c:v>
                </c:pt>
                <c:pt idx="6686">
                  <c:v>-9.6048938817500373E-2</c:v>
                </c:pt>
                <c:pt idx="6687">
                  <c:v>-9.3149661424189206E-2</c:v>
                </c:pt>
                <c:pt idx="6688">
                  <c:v>-8.9726151454875017E-2</c:v>
                </c:pt>
                <c:pt idx="6689">
                  <c:v>-8.5662355864258147E-2</c:v>
                </c:pt>
                <c:pt idx="6690">
                  <c:v>-8.0954499476381989E-2</c:v>
                </c:pt>
                <c:pt idx="6691">
                  <c:v>-7.5718523633979948E-2</c:v>
                </c:pt>
                <c:pt idx="6692">
                  <c:v>-7.0164013175546144E-2</c:v>
                </c:pt>
                <c:pt idx="6693">
                  <c:v>-6.4542578803005471E-2</c:v>
                </c:pt>
                <c:pt idx="6694">
                  <c:v>-5.9086601054888659E-2</c:v>
                </c:pt>
                <c:pt idx="6695">
                  <c:v>-5.3956077925301812E-2</c:v>
                </c:pt>
                <c:pt idx="6696">
                  <c:v>-4.9206792171460671E-2</c:v>
                </c:pt>
                <c:pt idx="6697">
                  <c:v>-4.4785226220443286E-2</c:v>
                </c:pt>
                <c:pt idx="6698">
                  <c:v>-4.0548835386878042E-2</c:v>
                </c:pt>
                <c:pt idx="6699">
                  <c:v>-3.6306940138714994E-2</c:v>
                </c:pt>
                <c:pt idx="6700">
                  <c:v>-3.1874223744273122E-2</c:v>
                </c:pt>
                <c:pt idx="6701">
                  <c:v>-2.7123335878334334E-2</c:v>
                </c:pt>
                <c:pt idx="6702">
                  <c:v>-2.2020178449859453E-2</c:v>
                </c:pt>
                <c:pt idx="6703">
                  <c:v>-1.6629519539812298E-2</c:v>
                </c:pt>
                <c:pt idx="6704">
                  <c:v>-1.1089405058816148E-2</c:v>
                </c:pt>
                <c:pt idx="6705">
                  <c:v>-5.5658027892740072E-3</c:v>
                </c:pt>
                <c:pt idx="6706">
                  <c:v>-2.0634074209313391E-4</c:v>
                </c:pt>
                <c:pt idx="6707">
                  <c:v>4.8916909970309567E-3</c:v>
                </c:pt>
                <c:pt idx="6708">
                  <c:v>9.6948282027015213E-3</c:v>
                </c:pt>
                <c:pt idx="6709">
                  <c:v>1.4231740215152854E-2</c:v>
                </c:pt>
                <c:pt idx="6710">
                  <c:v>1.8580257610459245E-2</c:v>
                </c:pt>
                <c:pt idx="6711">
                  <c:v>2.2844510774307637E-2</c:v>
                </c:pt>
                <c:pt idx="6712">
                  <c:v>2.7123037862580142E-2</c:v>
                </c:pt>
                <c:pt idx="6713">
                  <c:v>3.1473945845993077E-2</c:v>
                </c:pt>
                <c:pt idx="6714">
                  <c:v>3.5889802343605996E-2</c:v>
                </c:pt>
                <c:pt idx="6715">
                  <c:v>4.0293840632988624E-2</c:v>
                </c:pt>
                <c:pt idx="6716">
                  <c:v>4.4559399296850224E-2</c:v>
                </c:pt>
                <c:pt idx="6717">
                  <c:v>4.8544364463744542E-2</c:v>
                </c:pt>
                <c:pt idx="6718">
                  <c:v>5.2129642136625923E-2</c:v>
                </c:pt>
                <c:pt idx="6719">
                  <c:v>5.5254263079194871E-2</c:v>
                </c:pt>
                <c:pt idx="6720">
                  <c:v>5.7941634801554648E-2</c:v>
                </c:pt>
                <c:pt idx="6721">
                  <c:v>6.030830516161427E-2</c:v>
                </c:pt>
                <c:pt idx="6722">
                  <c:v>6.254429035911753E-2</c:v>
                </c:pt>
                <c:pt idx="6723">
                  <c:v>6.4861095075555722E-2</c:v>
                </c:pt>
                <c:pt idx="6724">
                  <c:v>6.741976695462587E-2</c:v>
                </c:pt>
                <c:pt idx="6725">
                  <c:v>7.0265871043158568E-2</c:v>
                </c:pt>
                <c:pt idx="6726">
                  <c:v>7.3300276018032851E-2</c:v>
                </c:pt>
                <c:pt idx="6727">
                  <c:v>7.6300547212422395E-2</c:v>
                </c:pt>
                <c:pt idx="6728">
                  <c:v>7.8983620554446521E-2</c:v>
                </c:pt>
                <c:pt idx="6729">
                  <c:v>8.1079785863338624E-2</c:v>
                </c:pt>
                <c:pt idx="6730">
                  <c:v>8.2384106906625121E-2</c:v>
                </c:pt>
                <c:pt idx="6731">
                  <c:v>8.2770006091440293E-2</c:v>
                </c:pt>
                <c:pt idx="6732">
                  <c:v>8.2179099674907233E-2</c:v>
                </c:pt>
                <c:pt idx="6733">
                  <c:v>8.0615936078530084E-2</c:v>
                </c:pt>
                <c:pt idx="6734">
                  <c:v>7.8163217385488981E-2</c:v>
                </c:pt>
                <c:pt idx="6735">
                  <c:v>7.5005256437396112E-2</c:v>
                </c:pt>
                <c:pt idx="6736">
                  <c:v>7.1430778603443906E-2</c:v>
                </c:pt>
                <c:pt idx="6737">
                  <c:v>6.7797164460896508E-2</c:v>
                </c:pt>
                <c:pt idx="6738">
                  <c:v>6.4466198031058353E-2</c:v>
                </c:pt>
                <c:pt idx="6739">
                  <c:v>6.1740198567627254E-2</c:v>
                </c:pt>
                <c:pt idx="6740">
                  <c:v>5.9823091711130545E-2</c:v>
                </c:pt>
                <c:pt idx="6741">
                  <c:v>5.8810540258476492E-2</c:v>
                </c:pt>
                <c:pt idx="6742">
                  <c:v>5.8695816549566127E-2</c:v>
                </c:pt>
                <c:pt idx="6743">
                  <c:v>5.9378337883636056E-2</c:v>
                </c:pt>
                <c:pt idx="6744">
                  <c:v>6.0675795904806915E-2</c:v>
                </c:pt>
                <c:pt idx="6745">
                  <c:v>6.2350197328997367E-2</c:v>
                </c:pt>
                <c:pt idx="6746">
                  <c:v>6.4151113094355117E-2</c:v>
                </c:pt>
                <c:pt idx="6747">
                  <c:v>6.5864235646103067E-2</c:v>
                </c:pt>
                <c:pt idx="6748">
                  <c:v>6.7345523147753175E-2</c:v>
                </c:pt>
                <c:pt idx="6749">
                  <c:v>6.8527459834344023E-2</c:v>
                </c:pt>
                <c:pt idx="6750">
                  <c:v>6.9400471170017464E-2</c:v>
                </c:pt>
                <c:pt idx="6751">
                  <c:v>6.9985592369445571E-2</c:v>
                </c:pt>
                <c:pt idx="6752">
                  <c:v>7.0312348684895151E-2</c:v>
                </c:pt>
                <c:pt idx="6753">
                  <c:v>7.0404523418242604E-2</c:v>
                </c:pt>
                <c:pt idx="6754">
                  <c:v>7.0269618594233252E-2</c:v>
                </c:pt>
                <c:pt idx="6755">
                  <c:v>6.9889969668612259E-2</c:v>
                </c:pt>
                <c:pt idx="6756">
                  <c:v>6.9219866669612523E-2</c:v>
                </c:pt>
                <c:pt idx="6757">
                  <c:v>6.8195185171950209E-2</c:v>
                </c:pt>
                <c:pt idx="6758">
                  <c:v>6.6756055053776298E-2</c:v>
                </c:pt>
                <c:pt idx="6759">
                  <c:v>6.4873697474294167E-2</c:v>
                </c:pt>
                <c:pt idx="6760">
                  <c:v>6.256846871905325E-2</c:v>
                </c:pt>
                <c:pt idx="6761">
                  <c:v>5.9911221087150086E-2</c:v>
                </c:pt>
                <c:pt idx="6762">
                  <c:v>5.7009235144402613E-2</c:v>
                </c:pt>
                <c:pt idx="6763">
                  <c:v>5.3984172306240481E-2</c:v>
                </c:pt>
                <c:pt idx="6764">
                  <c:v>5.094972685720011E-2</c:v>
                </c:pt>
                <c:pt idx="6765">
                  <c:v>4.7992955855706371E-2</c:v>
                </c:pt>
                <c:pt idx="6766">
                  <c:v>4.5160882092307349E-2</c:v>
                </c:pt>
                <c:pt idx="6767">
                  <c:v>4.2454552524485482E-2</c:v>
                </c:pt>
                <c:pt idx="6768">
                  <c:v>3.9833367827743472E-2</c:v>
                </c:pt>
                <c:pt idx="6769">
                  <c:v>3.7230394055955469E-2</c:v>
                </c:pt>
                <c:pt idx="6770">
                  <c:v>3.4574690972161939E-2</c:v>
                </c:pt>
                <c:pt idx="6771">
                  <c:v>3.1813398319902528E-2</c:v>
                </c:pt>
                <c:pt idx="6772">
                  <c:v>2.8927033296055747E-2</c:v>
                </c:pt>
                <c:pt idx="6773">
                  <c:v>2.5934161858937994E-2</c:v>
                </c:pt>
                <c:pt idx="6774">
                  <c:v>2.2884718923729452E-2</c:v>
                </c:pt>
                <c:pt idx="6775">
                  <c:v>1.9844424477120523E-2</c:v>
                </c:pt>
                <c:pt idx="6776">
                  <c:v>1.6874750155697889E-2</c:v>
                </c:pt>
                <c:pt idx="6777">
                  <c:v>1.40139888602554E-2</c:v>
                </c:pt>
                <c:pt idx="6778">
                  <c:v>1.1265367069363536E-2</c:v>
                </c:pt>
                <c:pt idx="6779">
                  <c:v>8.5960104016719122E-3</c:v>
                </c:pt>
                <c:pt idx="6780">
                  <c:v>5.946105775520889E-3</c:v>
                </c:pt>
                <c:pt idx="6781">
                  <c:v>3.2439948012437181E-3</c:v>
                </c:pt>
                <c:pt idx="6782">
                  <c:v>4.2247898815487461E-4</c:v>
                </c:pt>
                <c:pt idx="6783">
                  <c:v>-2.5669625957228282E-3</c:v>
                </c:pt>
                <c:pt idx="6784">
                  <c:v>-5.7435188951090559E-3</c:v>
                </c:pt>
                <c:pt idx="6785">
                  <c:v>-9.0898506537839836E-3</c:v>
                </c:pt>
                <c:pt idx="6786">
                  <c:v>-1.2549569067996544E-2</c:v>
                </c:pt>
                <c:pt idx="6787">
                  <c:v>-1.6032930576674938E-2</c:v>
                </c:pt>
                <c:pt idx="6788">
                  <c:v>-1.9432121665557679E-2</c:v>
                </c:pt>
                <c:pt idx="6789">
                  <c:v>-2.2642432745073889E-2</c:v>
                </c:pt>
                <c:pt idx="6790">
                  <c:v>-2.5582009864843092E-2</c:v>
                </c:pt>
                <c:pt idx="6791">
                  <c:v>-2.8203015480815233E-2</c:v>
                </c:pt>
                <c:pt idx="6792">
                  <c:v>-3.0492137002672771E-2</c:v>
                </c:pt>
                <c:pt idx="6793">
                  <c:v>-3.2464848780830786E-2</c:v>
                </c:pt>
                <c:pt idx="6794">
                  <c:v>-3.4159712469901772E-2</c:v>
                </c:pt>
                <c:pt idx="6795">
                  <c:v>-3.563460078975491E-2</c:v>
                </c:pt>
                <c:pt idx="6796">
                  <c:v>-3.6960809258976025E-2</c:v>
                </c:pt>
                <c:pt idx="6797">
                  <c:v>-3.8210538157646592E-2</c:v>
                </c:pt>
                <c:pt idx="6798">
                  <c:v>-3.9438812741046908E-2</c:v>
                </c:pt>
                <c:pt idx="6799">
                  <c:v>-4.0667040194767495E-2</c:v>
                </c:pt>
                <c:pt idx="6800">
                  <c:v>-4.187642615962088E-2</c:v>
                </c:pt>
                <c:pt idx="6801">
                  <c:v>-4.301402785657879E-2</c:v>
                </c:pt>
                <c:pt idx="6802">
                  <c:v>-4.4007641686990152E-2</c:v>
                </c:pt>
                <c:pt idx="6803">
                  <c:v>-4.4783314196882529E-2</c:v>
                </c:pt>
                <c:pt idx="6804">
                  <c:v>-4.5280687402116937E-2</c:v>
                </c:pt>
                <c:pt idx="6805">
                  <c:v>-4.5463821317342355E-2</c:v>
                </c:pt>
                <c:pt idx="6806">
                  <c:v>-4.5325354513217529E-2</c:v>
                </c:pt>
                <c:pt idx="6807">
                  <c:v>-4.4881857231079944E-2</c:v>
                </c:pt>
                <c:pt idx="6808">
                  <c:v>-4.4163222950411855E-2</c:v>
                </c:pt>
                <c:pt idx="6809">
                  <c:v>-4.3202884011322933E-2</c:v>
                </c:pt>
                <c:pt idx="6810">
                  <c:v>-4.2029853093101303E-2</c:v>
                </c:pt>
                <c:pt idx="6811">
                  <c:v>-4.06563127898837E-2</c:v>
                </c:pt>
                <c:pt idx="6812">
                  <c:v>-3.9059187947200036E-2</c:v>
                </c:pt>
                <c:pt idx="6813">
                  <c:v>-3.7167158170865078E-2</c:v>
                </c:pt>
                <c:pt idx="6814">
                  <c:v>-3.4869505091938147E-2</c:v>
                </c:pt>
                <c:pt idx="6815">
                  <c:v>-3.2052417186667466E-2</c:v>
                </c:pt>
                <c:pt idx="6816">
                  <c:v>-2.8648062703025647E-2</c:v>
                </c:pt>
                <c:pt idx="6817">
                  <c:v>-2.4666899351412693E-2</c:v>
                </c:pt>
                <c:pt idx="6818">
                  <c:v>-2.0191640488798939E-2</c:v>
                </c:pt>
                <c:pt idx="6819">
                  <c:v>-1.5339257094863753E-2</c:v>
                </c:pt>
                <c:pt idx="6820">
                  <c:v>-1.0220415623666776E-2</c:v>
                </c:pt>
                <c:pt idx="6821">
                  <c:v>-4.9252150224994599E-3</c:v>
                </c:pt>
                <c:pt idx="6822">
                  <c:v>4.5880885904993346E-4</c:v>
                </c:pt>
                <c:pt idx="6823">
                  <c:v>5.8167507802364005E-3</c:v>
                </c:pt>
                <c:pt idx="6824">
                  <c:v>1.0991670334075181E-2</c:v>
                </c:pt>
                <c:pt idx="6825">
                  <c:v>1.579632134503315E-2</c:v>
                </c:pt>
                <c:pt idx="6826">
                  <c:v>2.0040890110588187E-2</c:v>
                </c:pt>
                <c:pt idx="6827">
                  <c:v>2.3558341153636198E-2</c:v>
                </c:pt>
                <c:pt idx="6828">
                  <c:v>2.6218571719572325E-2</c:v>
                </c:pt>
                <c:pt idx="6829">
                  <c:v>2.7937230826234477E-2</c:v>
                </c:pt>
                <c:pt idx="6830">
                  <c:v>2.8688552268492942E-2</c:v>
                </c:pt>
                <c:pt idx="6831">
                  <c:v>2.852077045341915E-2</c:v>
                </c:pt>
                <c:pt idx="6832">
                  <c:v>2.7561281540843266E-2</c:v>
                </c:pt>
                <c:pt idx="6833">
                  <c:v>2.600019473010072E-2</c:v>
                </c:pt>
                <c:pt idx="6834">
                  <c:v>2.4053860745557883E-2</c:v>
                </c:pt>
                <c:pt idx="6835">
                  <c:v>2.192342611714022E-2</c:v>
                </c:pt>
                <c:pt idx="6836">
                  <c:v>1.9766263653222361E-2</c:v>
                </c:pt>
                <c:pt idx="6837">
                  <c:v>1.7687679509310057E-2</c:v>
                </c:pt>
                <c:pt idx="6838">
                  <c:v>1.5747667574016796E-2</c:v>
                </c:pt>
                <c:pt idx="6839">
                  <c:v>1.3973363921553858E-2</c:v>
                </c:pt>
                <c:pt idx="6840">
                  <c:v>1.2371172442216045E-2</c:v>
                </c:pt>
                <c:pt idx="6841">
                  <c:v>1.0937379968752407E-2</c:v>
                </c:pt>
                <c:pt idx="6842">
                  <c:v>9.6676273140751928E-3</c:v>
                </c:pt>
                <c:pt idx="6843">
                  <c:v>8.563487917303431E-3</c:v>
                </c:pt>
                <c:pt idx="6844">
                  <c:v>7.6330817065003434E-3</c:v>
                </c:pt>
                <c:pt idx="6845">
                  <c:v>6.884729536907842E-3</c:v>
                </c:pt>
                <c:pt idx="6846">
                  <c:v>6.3166307295324849E-3</c:v>
                </c:pt>
                <c:pt idx="6847">
                  <c:v>5.908113395755369E-3</c:v>
                </c:pt>
                <c:pt idx="6848">
                  <c:v>5.6172859985956745E-3</c:v>
                </c:pt>
                <c:pt idx="6849">
                  <c:v>5.3867535595624018E-3</c:v>
                </c:pt>
                <c:pt idx="6850">
                  <c:v>5.1547854509461869E-3</c:v>
                </c:pt>
                <c:pt idx="6851">
                  <c:v>4.8664585161922918E-3</c:v>
                </c:pt>
                <c:pt idx="6852">
                  <c:v>4.4800715111232882E-3</c:v>
                </c:pt>
                <c:pt idx="6853">
                  <c:v>3.9675119749791078E-3</c:v>
                </c:pt>
                <c:pt idx="6854">
                  <c:v>3.3112509210903784E-3</c:v>
                </c:pt>
                <c:pt idx="6855">
                  <c:v>2.502742958912283E-3</c:v>
                </c:pt>
                <c:pt idx="6856">
                  <c:v>1.545052231006924E-3</c:v>
                </c:pt>
                <c:pt idx="6857">
                  <c:v>4.5799269259288246E-4</c:v>
                </c:pt>
                <c:pt idx="6858">
                  <c:v>-7.1925237523847167E-4</c:v>
                </c:pt>
                <c:pt idx="6859">
                  <c:v>-1.9324706713786425E-3</c:v>
                </c:pt>
                <c:pt idx="6860">
                  <c:v>-3.1239575930727763E-3</c:v>
                </c:pt>
                <c:pt idx="6861">
                  <c:v>-4.2468543160811903E-3</c:v>
                </c:pt>
                <c:pt idx="6862">
                  <c:v>-5.2758760720622543E-3</c:v>
                </c:pt>
                <c:pt idx="6863">
                  <c:v>-6.2101119368573746E-3</c:v>
                </c:pt>
                <c:pt idx="6864">
                  <c:v>-7.068485290461184E-3</c:v>
                </c:pt>
                <c:pt idx="6865">
                  <c:v>-7.8816559971186338E-3</c:v>
                </c:pt>
                <c:pt idx="6866">
                  <c:v>-8.6835205466118046E-3</c:v>
                </c:pt>
                <c:pt idx="6867">
                  <c:v>-9.5032125154351568E-3</c:v>
                </c:pt>
                <c:pt idx="6868">
                  <c:v>-1.0357135585263301E-2</c:v>
                </c:pt>
                <c:pt idx="6869">
                  <c:v>-1.1241924271752343E-2</c:v>
                </c:pt>
                <c:pt idx="6870">
                  <c:v>-1.2132001317652012E-2</c:v>
                </c:pt>
                <c:pt idx="6871">
                  <c:v>-1.2985304771456471E-2</c:v>
                </c:pt>
                <c:pt idx="6872">
                  <c:v>-1.3756545891901971E-2</c:v>
                </c:pt>
                <c:pt idx="6873">
                  <c:v>-1.4412107447310103E-2</c:v>
                </c:pt>
                <c:pt idx="6874">
                  <c:v>-1.4939104767360387E-2</c:v>
                </c:pt>
                <c:pt idx="6875">
                  <c:v>-1.5345152001702181E-2</c:v>
                </c:pt>
                <c:pt idx="6876">
                  <c:v>-1.5651578594032364E-2</c:v>
                </c:pt>
                <c:pt idx="6877">
                  <c:v>-1.5886118547798013E-2</c:v>
                </c:pt>
                <c:pt idx="6878">
                  <c:v>-1.6078727156322636E-2</c:v>
                </c:pt>
                <c:pt idx="6879">
                  <c:v>-1.6258931838971508E-2</c:v>
                </c:pt>
                <c:pt idx="6880">
                  <c:v>-1.645111221396903E-2</c:v>
                </c:pt>
                <c:pt idx="6881">
                  <c:v>-1.666710269317058E-2</c:v>
                </c:pt>
                <c:pt idx="6882">
                  <c:v>-1.6900429047774376E-2</c:v>
                </c:pt>
                <c:pt idx="6883">
                  <c:v>-1.712827170828421E-2</c:v>
                </c:pt>
                <c:pt idx="6884">
                  <c:v>-1.7322447893968508E-2</c:v>
                </c:pt>
                <c:pt idx="6885">
                  <c:v>-1.7463358633366323E-2</c:v>
                </c:pt>
                <c:pt idx="6886">
                  <c:v>-1.754809800382599E-2</c:v>
                </c:pt>
                <c:pt idx="6887">
                  <c:v>-1.758802739038395E-2</c:v>
                </c:pt>
                <c:pt idx="6888">
                  <c:v>-1.7598759590379685E-2</c:v>
                </c:pt>
                <c:pt idx="6889">
                  <c:v>-1.759012521531882E-2</c:v>
                </c:pt>
                <c:pt idx="6890">
                  <c:v>-1.7561732182871399E-2</c:v>
                </c:pt>
                <c:pt idx="6891">
                  <c:v>-1.7503828485151047E-2</c:v>
                </c:pt>
                <c:pt idx="6892">
                  <c:v>-1.7398994817571189E-2</c:v>
                </c:pt>
                <c:pt idx="6893">
                  <c:v>-1.7221886588144122E-2</c:v>
                </c:pt>
                <c:pt idx="6894">
                  <c:v>-1.6939159078127767E-2</c:v>
                </c:pt>
                <c:pt idx="6895">
                  <c:v>-1.6513546604131714E-2</c:v>
                </c:pt>
                <c:pt idx="6896">
                  <c:v>-1.5912957289392893E-2</c:v>
                </c:pt>
                <c:pt idx="6897">
                  <c:v>-1.5120309736380256E-2</c:v>
                </c:pt>
                <c:pt idx="6898">
                  <c:v>-1.4137938867752711E-2</c:v>
                </c:pt>
                <c:pt idx="6899">
                  <c:v>-1.2984080362872318E-2</c:v>
                </c:pt>
                <c:pt idx="6900">
                  <c:v>-1.1684485746626824E-2</c:v>
                </c:pt>
                <c:pt idx="6901">
                  <c:v>-1.0264880333223489E-2</c:v>
                </c:pt>
                <c:pt idx="6902">
                  <c:v>-8.7473350212723192E-3</c:v>
                </c:pt>
                <c:pt idx="6903">
                  <c:v>-7.148316527823914E-3</c:v>
                </c:pt>
                <c:pt idx="6904">
                  <c:v>-5.4745726462028096E-3</c:v>
                </c:pt>
                <c:pt idx="6905">
                  <c:v>-3.7169456792832773E-3</c:v>
                </c:pt>
                <c:pt idx="6906">
                  <c:v>-1.8485663222010456E-3</c:v>
                </c:pt>
                <c:pt idx="6907">
                  <c:v>1.6328849672807671E-4</c:v>
                </c:pt>
                <c:pt idx="6908">
                  <c:v>2.3306147890207862E-3</c:v>
                </c:pt>
                <c:pt idx="6909">
                  <c:v>4.6194667813578474E-3</c:v>
                </c:pt>
                <c:pt idx="6910">
                  <c:v>6.950620565595195E-3</c:v>
                </c:pt>
                <c:pt idx="6911">
                  <c:v>9.2351668502084067E-3</c:v>
                </c:pt>
                <c:pt idx="6912">
                  <c:v>1.1425281081055973E-2</c:v>
                </c:pt>
                <c:pt idx="6913">
                  <c:v>1.3546138747527598E-2</c:v>
                </c:pt>
                <c:pt idx="6914">
                  <c:v>1.5688166434804859E-2</c:v>
                </c:pt>
                <c:pt idx="6915">
                  <c:v>1.7967424388571095E-2</c:v>
                </c:pt>
                <c:pt idx="6916">
                  <c:v>2.0482322403201289E-2</c:v>
                </c:pt>
                <c:pt idx="6917">
                  <c:v>2.3290235914385241E-2</c:v>
                </c:pt>
                <c:pt idx="6918">
                  <c:v>2.6405702524577537E-2</c:v>
                </c:pt>
                <c:pt idx="6919">
                  <c:v>2.9806355960730602E-2</c:v>
                </c:pt>
                <c:pt idx="6920">
                  <c:v>3.3434109029710689E-2</c:v>
                </c:pt>
                <c:pt idx="6921">
                  <c:v>3.7190596746117313E-2</c:v>
                </c:pt>
                <c:pt idx="6922">
                  <c:v>4.0936380021887001E-2</c:v>
                </c:pt>
                <c:pt idx="6923">
                  <c:v>4.4503615013875696E-2</c:v>
                </c:pt>
                <c:pt idx="6924">
                  <c:v>4.7721253081240811E-2</c:v>
                </c:pt>
                <c:pt idx="6925">
                  <c:v>5.0441279510406917E-2</c:v>
                </c:pt>
                <c:pt idx="6926">
                  <c:v>5.2554511891788926E-2</c:v>
                </c:pt>
                <c:pt idx="6927">
                  <c:v>5.3993130804558941E-2</c:v>
                </c:pt>
                <c:pt idx="6928">
                  <c:v>5.4725562856854724E-2</c:v>
                </c:pt>
                <c:pt idx="6929">
                  <c:v>5.4751736697465185E-2</c:v>
                </c:pt>
                <c:pt idx="6930">
                  <c:v>5.4101686133444439E-2</c:v>
                </c:pt>
                <c:pt idx="6931">
                  <c:v>5.283367479395646E-2</c:v>
                </c:pt>
                <c:pt idx="6932">
                  <c:v>5.1028173680916507E-2</c:v>
                </c:pt>
                <c:pt idx="6933">
                  <c:v>4.8779119143448374E-2</c:v>
                </c:pt>
                <c:pt idx="6934">
                  <c:v>4.6186158918517413E-2</c:v>
                </c:pt>
                <c:pt idx="6935">
                  <c:v>4.3350527204691985E-2</c:v>
                </c:pt>
                <c:pt idx="6936">
                  <c:v>4.0374472506101433E-2</c:v>
                </c:pt>
                <c:pt idx="6937">
                  <c:v>3.7360957910018311E-2</c:v>
                </c:pt>
                <c:pt idx="6938">
                  <c:v>3.440944686715932E-2</c:v>
                </c:pt>
                <c:pt idx="6939">
                  <c:v>3.1605780606007265E-2</c:v>
                </c:pt>
                <c:pt idx="6940">
                  <c:v>2.9008406005053122E-2</c:v>
                </c:pt>
                <c:pt idx="6941">
                  <c:v>2.6637420611453168E-2</c:v>
                </c:pt>
                <c:pt idx="6942">
                  <c:v>2.4473827759796382E-2</c:v>
                </c:pt>
                <c:pt idx="6943">
                  <c:v>2.2471557402711687E-2</c:v>
                </c:pt>
                <c:pt idx="6944">
                  <c:v>2.0576807634434657E-2</c:v>
                </c:pt>
                <c:pt idx="6945">
                  <c:v>1.8746128063375011E-2</c:v>
                </c:pt>
                <c:pt idx="6946">
                  <c:v>1.6958325587344447E-2</c:v>
                </c:pt>
                <c:pt idx="6947">
                  <c:v>1.5220086839968266E-2</c:v>
                </c:pt>
                <c:pt idx="6948">
                  <c:v>1.3567465990543998E-2</c:v>
                </c:pt>
                <c:pt idx="6949">
                  <c:v>1.206388844320053E-2</c:v>
                </c:pt>
                <c:pt idx="6950">
                  <c:v>1.0792348124472568E-2</c:v>
                </c:pt>
                <c:pt idx="6951">
                  <c:v>9.8396362646399425E-3</c:v>
                </c:pt>
                <c:pt idx="6952">
                  <c:v>9.2747165176524579E-3</c:v>
                </c:pt>
                <c:pt idx="6953">
                  <c:v>9.1286434847303137E-3</c:v>
                </c:pt>
                <c:pt idx="6954">
                  <c:v>9.3844940192478726E-3</c:v>
                </c:pt>
                <c:pt idx="6955">
                  <c:v>9.9808011870138272E-3</c:v>
                </c:pt>
                <c:pt idx="6956">
                  <c:v>1.0825208165761782E-2</c:v>
                </c:pt>
                <c:pt idx="6957">
                  <c:v>1.1810988549380367E-2</c:v>
                </c:pt>
                <c:pt idx="6958">
                  <c:v>1.2830066968018566E-2</c:v>
                </c:pt>
                <c:pt idx="6959">
                  <c:v>1.378145519483937E-2</c:v>
                </c:pt>
                <c:pt idx="6960">
                  <c:v>1.4578075869044306E-2</c:v>
                </c:pt>
                <c:pt idx="6961">
                  <c:v>1.5154178616993539E-2</c:v>
                </c:pt>
                <c:pt idx="6962">
                  <c:v>1.547246640577246E-2</c:v>
                </c:pt>
                <c:pt idx="6963">
                  <c:v>1.5528161706932338E-2</c:v>
                </c:pt>
                <c:pt idx="6964">
                  <c:v>1.5347721100938745E-2</c:v>
                </c:pt>
                <c:pt idx="6965">
                  <c:v>1.4982188091254569E-2</c:v>
                </c:pt>
                <c:pt idx="6966">
                  <c:v>1.4498020692003238E-2</c:v>
                </c:pt>
                <c:pt idx="6967">
                  <c:v>1.3968885695549391E-2</c:v>
                </c:pt>
                <c:pt idx="6968">
                  <c:v>1.3468856706356265E-2</c:v>
                </c:pt>
                <c:pt idx="6969">
                  <c:v>1.3064765623274912E-2</c:v>
                </c:pt>
                <c:pt idx="6970">
                  <c:v>1.2806235073128534E-2</c:v>
                </c:pt>
                <c:pt idx="6971">
                  <c:v>1.2714997344473962E-2</c:v>
                </c:pt>
                <c:pt idx="6972">
                  <c:v>1.2778879991653931E-2</c:v>
                </c:pt>
                <c:pt idx="6973">
                  <c:v>1.2956087966473892E-2</c:v>
                </c:pt>
                <c:pt idx="6974">
                  <c:v>1.3189947453237807E-2</c:v>
                </c:pt>
                <c:pt idx="6975">
                  <c:v>1.3427982275904377E-2</c:v>
                </c:pt>
                <c:pt idx="6976">
                  <c:v>1.3637103034356682E-2</c:v>
                </c:pt>
                <c:pt idx="6977">
                  <c:v>1.3809895792512527E-2</c:v>
                </c:pt>
                <c:pt idx="6978">
                  <c:v>1.3962559305269342E-2</c:v>
                </c:pt>
                <c:pt idx="6979">
                  <c:v>1.4128174511975379E-2</c:v>
                </c:pt>
                <c:pt idx="6980">
                  <c:v>1.4348095181454143E-2</c:v>
                </c:pt>
                <c:pt idx="6981">
                  <c:v>1.4661749474564936E-2</c:v>
                </c:pt>
                <c:pt idx="6982">
                  <c:v>1.50946550121203E-2</c:v>
                </c:pt>
                <c:pt idx="6983">
                  <c:v>1.5646229792324638E-2</c:v>
                </c:pt>
                <c:pt idx="6984">
                  <c:v>1.6280423584539568E-2</c:v>
                </c:pt>
                <c:pt idx="6985">
                  <c:v>1.6923204468458693E-2</c:v>
                </c:pt>
                <c:pt idx="6986">
                  <c:v>1.7472524721405189E-2</c:v>
                </c:pt>
                <c:pt idx="6987">
                  <c:v>1.7826191851002607E-2</c:v>
                </c:pt>
                <c:pt idx="6988">
                  <c:v>1.7925671959885627E-2</c:v>
                </c:pt>
                <c:pt idx="6989">
                  <c:v>1.7798331375812992E-2</c:v>
                </c:pt>
                <c:pt idx="6990">
                  <c:v>1.7569103599176072E-2</c:v>
                </c:pt>
                <c:pt idx="6991">
                  <c:v>1.7421093555069898E-2</c:v>
                </c:pt>
                <c:pt idx="6992">
                  <c:v>1.751364729416224E-2</c:v>
                </c:pt>
                <c:pt idx="6993">
                  <c:v>1.7896518293954781E-2</c:v>
                </c:pt>
                <c:pt idx="6994">
                  <c:v>1.8464438029381053E-2</c:v>
                </c:pt>
                <c:pt idx="6995">
                  <c:v>1.8970676735602123E-2</c:v>
                </c:pt>
                <c:pt idx="6996">
                  <c:v>1.9084183592429024E-2</c:v>
                </c:pt>
                <c:pt idx="6997">
                  <c:v>1.8460654309640764E-2</c:v>
                </c:pt>
                <c:pt idx="6998">
                  <c:v>1.6807495463312255E-2</c:v>
                </c:pt>
                <c:pt idx="6999">
                  <c:v>1.3938771028642948E-2</c:v>
                </c:pt>
                <c:pt idx="7000">
                  <c:v>9.8200221813921577E-3</c:v>
                </c:pt>
                <c:pt idx="7001">
                  <c:v>4.5926126910960322E-3</c:v>
                </c:pt>
                <c:pt idx="7002">
                  <c:v>-1.4402844170537795E-3</c:v>
                </c:pt>
                <c:pt idx="7003">
                  <c:v>-7.8730569782646219E-3</c:v>
                </c:pt>
                <c:pt idx="7004">
                  <c:v>-1.4285159817098936E-2</c:v>
                </c:pt>
                <c:pt idx="7005">
                  <c:v>-2.032393963771684E-2</c:v>
                </c:pt>
                <c:pt idx="7006">
                  <c:v>-2.575593992777267E-2</c:v>
                </c:pt>
                <c:pt idx="7007">
                  <c:v>-3.0479830515822596E-2</c:v>
                </c:pt>
                <c:pt idx="7008">
                  <c:v>-3.4511359252808009E-2</c:v>
                </c:pt>
                <c:pt idx="7009">
                  <c:v>-3.7952979837146052E-2</c:v>
                </c:pt>
                <c:pt idx="7010">
                  <c:v>-4.0952809505623397E-2</c:v>
                </c:pt>
                <c:pt idx="7011">
                  <c:v>-4.3655281852120448E-2</c:v>
                </c:pt>
                <c:pt idx="7012">
                  <c:v>-4.6153885570450436E-2</c:v>
                </c:pt>
                <c:pt idx="7013">
                  <c:v>-4.8464001593623386E-2</c:v>
                </c:pt>
                <c:pt idx="7014">
                  <c:v>-5.0529524704511358E-2</c:v>
                </c:pt>
                <c:pt idx="7015">
                  <c:v>-5.2260385495147069E-2</c:v>
                </c:pt>
                <c:pt idx="7016">
                  <c:v>-5.3581073056817009E-2</c:v>
                </c:pt>
                <c:pt idx="7017">
                  <c:v>-5.4466568387883149E-2</c:v>
                </c:pt>
                <c:pt idx="7018">
                  <c:v>-5.4954504464474203E-2</c:v>
                </c:pt>
                <c:pt idx="7019">
                  <c:v>-5.5138029661544713E-2</c:v>
                </c:pt>
                <c:pt idx="7020">
                  <c:v>-5.5148821265589537E-2</c:v>
                </c:pt>
                <c:pt idx="7021">
                  <c:v>-5.5135069385634825E-2</c:v>
                </c:pt>
                <c:pt idx="7022">
                  <c:v>-5.5234836095487287E-2</c:v>
                </c:pt>
                <c:pt idx="7023">
                  <c:v>-5.5546947457745591E-2</c:v>
                </c:pt>
                <c:pt idx="7024">
                  <c:v>-5.6107948217767357E-2</c:v>
                </c:pt>
                <c:pt idx="7025">
                  <c:v>-5.6886186964417274E-2</c:v>
                </c:pt>
                <c:pt idx="7026">
                  <c:v>-5.7796601110406944E-2</c:v>
                </c:pt>
                <c:pt idx="7027">
                  <c:v>-5.8728292259586388E-2</c:v>
                </c:pt>
                <c:pt idx="7028">
                  <c:v>-5.9572475853036391E-2</c:v>
                </c:pt>
                <c:pt idx="7029">
                  <c:v>-6.0242935049515688E-2</c:v>
                </c:pt>
                <c:pt idx="7030">
                  <c:v>-6.0688209692177572E-2</c:v>
                </c:pt>
                <c:pt idx="7031">
                  <c:v>-6.0897916869013843E-2</c:v>
                </c:pt>
                <c:pt idx="7032">
                  <c:v>-6.0902955836154377E-2</c:v>
                </c:pt>
                <c:pt idx="7033">
                  <c:v>-6.0765287114157074E-2</c:v>
                </c:pt>
                <c:pt idx="7034">
                  <c:v>-6.0555505546811911E-2</c:v>
                </c:pt>
                <c:pt idx="7035">
                  <c:v>-6.0325629449613026E-2</c:v>
                </c:pt>
                <c:pt idx="7036">
                  <c:v>-6.008980750016972E-2</c:v>
                </c:pt>
                <c:pt idx="7037">
                  <c:v>-5.9821175355019338E-2</c:v>
                </c:pt>
                <c:pt idx="7038">
                  <c:v>-5.9463518393460708E-2</c:v>
                </c:pt>
                <c:pt idx="7039">
                  <c:v>-5.8949170100605894E-2</c:v>
                </c:pt>
                <c:pt idx="7040">
                  <c:v>-5.8215240433281912E-2</c:v>
                </c:pt>
                <c:pt idx="7041">
                  <c:v>-5.7216590679010713E-2</c:v>
                </c:pt>
                <c:pt idx="7042">
                  <c:v>-5.5937470556756234E-2</c:v>
                </c:pt>
                <c:pt idx="7043">
                  <c:v>-5.4400767099756608E-2</c:v>
                </c:pt>
                <c:pt idx="7044">
                  <c:v>-5.2668998397009073E-2</c:v>
                </c:pt>
                <c:pt idx="7045">
                  <c:v>-5.0831742293160918E-2</c:v>
                </c:pt>
                <c:pt idx="7046">
                  <c:v>-4.8981665800828279E-2</c:v>
                </c:pt>
                <c:pt idx="7047">
                  <c:v>-4.7189473291426559E-2</c:v>
                </c:pt>
                <c:pt idx="7048">
                  <c:v>-4.5489493527973331E-2</c:v>
                </c:pt>
                <c:pt idx="7049">
                  <c:v>-4.388040132602182E-2</c:v>
                </c:pt>
                <c:pt idx="7050">
                  <c:v>-4.2336107821828513E-2</c:v>
                </c:pt>
                <c:pt idx="7051">
                  <c:v>-4.0818741794207788E-2</c:v>
                </c:pt>
                <c:pt idx="7052">
                  <c:v>-3.9289862731032819E-2</c:v>
                </c:pt>
                <c:pt idx="7053">
                  <c:v>-3.7721135371872591E-2</c:v>
                </c:pt>
                <c:pt idx="7054">
                  <c:v>-3.6105565851126169E-2</c:v>
                </c:pt>
                <c:pt idx="7055">
                  <c:v>-3.4465647019399394E-2</c:v>
                </c:pt>
                <c:pt idx="7056">
                  <c:v>-3.2851792572776282E-2</c:v>
                </c:pt>
                <c:pt idx="7057">
                  <c:v>-3.1327916845598026E-2</c:v>
                </c:pt>
                <c:pt idx="7058">
                  <c:v>-2.9949179982412172E-2</c:v>
                </c:pt>
                <c:pt idx="7059">
                  <c:v>-2.8742729661820197E-2</c:v>
                </c:pt>
                <c:pt idx="7060">
                  <c:v>-2.7699740424654715E-2</c:v>
                </c:pt>
                <c:pt idx="7061">
                  <c:v>-2.6779226187284819E-2</c:v>
                </c:pt>
                <c:pt idx="7062">
                  <c:v>-2.5918575612692424E-2</c:v>
                </c:pt>
                <c:pt idx="7063">
                  <c:v>-2.5045301576423384E-2</c:v>
                </c:pt>
                <c:pt idx="7064">
                  <c:v>-2.4087995513311488E-2</c:v>
                </c:pt>
                <c:pt idx="7065">
                  <c:v>-2.2987692546681711E-2</c:v>
                </c:pt>
                <c:pt idx="7066">
                  <c:v>-2.1709164155802863E-2</c:v>
                </c:pt>
                <c:pt idx="7067">
                  <c:v>-2.0247692410842823E-2</c:v>
                </c:pt>
                <c:pt idx="7068">
                  <c:v>-1.8626642832019785E-2</c:v>
                </c:pt>
                <c:pt idx="7069">
                  <c:v>-1.6885799548503149E-2</c:v>
                </c:pt>
                <c:pt idx="7070">
                  <c:v>-1.5066231508611314E-2</c:v>
                </c:pt>
                <c:pt idx="7071">
                  <c:v>-1.3199403350569522E-2</c:v>
                </c:pt>
                <c:pt idx="7072">
                  <c:v>-1.1304328607657432E-2</c:v>
                </c:pt>
                <c:pt idx="7073">
                  <c:v>-9.3901993376449121E-3</c:v>
                </c:pt>
                <c:pt idx="7074">
                  <c:v>-7.4596351300091571E-3</c:v>
                </c:pt>
                <c:pt idx="7075">
                  <c:v>-5.5111884768731609E-3</c:v>
                </c:pt>
                <c:pt idx="7076">
                  <c:v>-3.5431996074680948E-3</c:v>
                </c:pt>
                <c:pt idx="7077">
                  <c:v>-1.5600169317912835E-3</c:v>
                </c:pt>
                <c:pt idx="7078">
                  <c:v>4.2273950261131383E-4</c:v>
                </c:pt>
                <c:pt idx="7079">
                  <c:v>2.3797566205938825E-3</c:v>
                </c:pt>
                <c:pt idx="7080">
                  <c:v>4.2863599196449002E-3</c:v>
                </c:pt>
                <c:pt idx="7081">
                  <c:v>6.131999185733269E-3</c:v>
                </c:pt>
                <c:pt idx="7082">
                  <c:v>7.9277963324635575E-3</c:v>
                </c:pt>
                <c:pt idx="7083">
                  <c:v>9.7023948728816693E-3</c:v>
                </c:pt>
                <c:pt idx="7084">
                  <c:v>1.1488075688220668E-2</c:v>
                </c:pt>
                <c:pt idx="7085">
                  <c:v>1.3305137665563875E-2</c:v>
                </c:pt>
                <c:pt idx="7086">
                  <c:v>1.5151970499590156E-2</c:v>
                </c:pt>
                <c:pt idx="7087">
                  <c:v>1.7003112444412504E-2</c:v>
                </c:pt>
                <c:pt idx="7088">
                  <c:v>1.8813181172006633E-2</c:v>
                </c:pt>
                <c:pt idx="7089">
                  <c:v>2.0523998164349144E-2</c:v>
                </c:pt>
                <c:pt idx="7090">
                  <c:v>2.2074407100225645E-2</c:v>
                </c:pt>
                <c:pt idx="7091">
                  <c:v>2.3412948412279245E-2</c:v>
                </c:pt>
                <c:pt idx="7092">
                  <c:v>2.4510986567446519E-2</c:v>
                </c:pt>
                <c:pt idx="7093">
                  <c:v>2.5371194206853933E-2</c:v>
                </c:pt>
                <c:pt idx="7094">
                  <c:v>2.6027088218702941E-2</c:v>
                </c:pt>
                <c:pt idx="7095">
                  <c:v>2.6533652949047887E-2</c:v>
                </c:pt>
                <c:pt idx="7096">
                  <c:v>2.6953542554313131E-2</c:v>
                </c:pt>
                <c:pt idx="7097">
                  <c:v>2.7344635890757227E-2</c:v>
                </c:pt>
                <c:pt idx="7098">
                  <c:v>2.7752247336714199E-2</c:v>
                </c:pt>
                <c:pt idx="7099">
                  <c:v>2.8205756108112257E-2</c:v>
                </c:pt>
                <c:pt idx="7100">
                  <c:v>2.8718433934273396E-2</c:v>
                </c:pt>
                <c:pt idx="7101">
                  <c:v>2.9290257524397324E-2</c:v>
                </c:pt>
                <c:pt idx="7102">
                  <c:v>2.9913738707836198E-2</c:v>
                </c:pt>
                <c:pt idx="7103">
                  <c:v>3.0581737658624531E-2</c:v>
                </c:pt>
                <c:pt idx="7104">
                  <c:v>3.1294213300268978E-2</c:v>
                </c:pt>
                <c:pt idx="7105">
                  <c:v>3.2060365712186047E-2</c:v>
                </c:pt>
                <c:pt idx="7106">
                  <c:v>3.289548482583516E-2</c:v>
                </c:pt>
                <c:pt idx="7107">
                  <c:v>3.381503303418807E-2</c:v>
                </c:pt>
                <c:pt idx="7108">
                  <c:v>3.4829436195046297E-2</c:v>
                </c:pt>
                <c:pt idx="7109">
                  <c:v>3.5941426125203908E-2</c:v>
                </c:pt>
                <c:pt idx="7110">
                  <c:v>3.7144887059172411E-2</c:v>
                </c:pt>
                <c:pt idx="7111">
                  <c:v>3.8423598398385043E-2</c:v>
                </c:pt>
                <c:pt idx="7112">
                  <c:v>3.9750496839431694E-2</c:v>
                </c:pt>
                <c:pt idx="7113">
                  <c:v>4.1089787937169941E-2</c:v>
                </c:pt>
                <c:pt idx="7114">
                  <c:v>4.2403181045280777E-2</c:v>
                </c:pt>
                <c:pt idx="7115">
                  <c:v>4.365814271042092E-2</c:v>
                </c:pt>
                <c:pt idx="7116">
                  <c:v>4.4833771686769497E-2</c:v>
                </c:pt>
                <c:pt idx="7117">
                  <c:v>4.5921498485872923E-2</c:v>
                </c:pt>
                <c:pt idx="7118">
                  <c:v>4.6921820057504685E-2</c:v>
                </c:pt>
                <c:pt idx="7119">
                  <c:v>4.7840584703231465E-2</c:v>
                </c:pt>
                <c:pt idx="7120">
                  <c:v>4.8686598034505979E-2</c:v>
                </c:pt>
                <c:pt idx="7121">
                  <c:v>4.9469222496589499E-2</c:v>
                </c:pt>
                <c:pt idx="7122">
                  <c:v>5.0194000568252212E-2</c:v>
                </c:pt>
                <c:pt idx="7123">
                  <c:v>5.0856744723777034E-2</c:v>
                </c:pt>
                <c:pt idx="7124">
                  <c:v>5.1440042113200253E-2</c:v>
                </c:pt>
                <c:pt idx="7125">
                  <c:v>5.1916240524666014E-2</c:v>
                </c:pt>
                <c:pt idx="7126">
                  <c:v>5.2256218376476878E-2</c:v>
                </c:pt>
                <c:pt idx="7127">
                  <c:v>5.2438869119660191E-2</c:v>
                </c:pt>
                <c:pt idx="7128">
                  <c:v>5.2456288130542116E-2</c:v>
                </c:pt>
                <c:pt idx="7129">
                  <c:v>5.2313162192457685E-2</c:v>
                </c:pt>
                <c:pt idx="7130">
                  <c:v>5.2022494991636865E-2</c:v>
                </c:pt>
                <c:pt idx="7131">
                  <c:v>5.1600195697153524E-2</c:v>
                </c:pt>
                <c:pt idx="7132">
                  <c:v>5.1058894429535082E-2</c:v>
                </c:pt>
                <c:pt idx="7133">
                  <c:v>5.0400264253781871E-2</c:v>
                </c:pt>
                <c:pt idx="7134">
                  <c:v>4.960718198461006E-2</c:v>
                </c:pt>
                <c:pt idx="7135">
                  <c:v>4.8640510270133025E-2</c:v>
                </c:pt>
                <c:pt idx="7136">
                  <c:v>4.7445217971969267E-2</c:v>
                </c:pt>
                <c:pt idx="7137">
                  <c:v>4.5965567196717377E-2</c:v>
                </c:pt>
                <c:pt idx="7138">
                  <c:v>4.416336931462779E-2</c:v>
                </c:pt>
                <c:pt idx="7139">
                  <c:v>4.2031081154283952E-2</c:v>
                </c:pt>
                <c:pt idx="7140">
                  <c:v>3.9594811286487813E-2</c:v>
                </c:pt>
                <c:pt idx="7141">
                  <c:v>3.6908901836770085E-2</c:v>
                </c:pt>
                <c:pt idx="7142">
                  <c:v>3.4047694464358742E-2</c:v>
                </c:pt>
                <c:pt idx="7143">
                  <c:v>3.1098018139678146E-2</c:v>
                </c:pt>
                <c:pt idx="7144">
                  <c:v>2.8149433876466241E-2</c:v>
                </c:pt>
                <c:pt idx="7145">
                  <c:v>2.5274481148797205E-2</c:v>
                </c:pt>
                <c:pt idx="7146">
                  <c:v>2.2496256092183833E-2</c:v>
                </c:pt>
                <c:pt idx="7147">
                  <c:v>1.9756773915263464E-2</c:v>
                </c:pt>
                <c:pt idx="7148">
                  <c:v>1.6913763743874127E-2</c:v>
                </c:pt>
                <c:pt idx="7149">
                  <c:v>1.378662874850221E-2</c:v>
                </c:pt>
                <c:pt idx="7150">
                  <c:v>1.0241756223271094E-2</c:v>
                </c:pt>
                <c:pt idx="7151">
                  <c:v>6.2765504130445817E-3</c:v>
                </c:pt>
                <c:pt idx="7152">
                  <c:v>2.0571771583931917E-3</c:v>
                </c:pt>
                <c:pt idx="7153">
                  <c:v>-2.1088083118712456E-3</c:v>
                </c:pt>
                <c:pt idx="7154">
                  <c:v>-5.8481548562097432E-3</c:v>
                </c:pt>
                <c:pt idx="7155">
                  <c:v>-8.8106687958496056E-3</c:v>
                </c:pt>
                <c:pt idx="7156">
                  <c:v>-1.0742800563795563E-2</c:v>
                </c:pt>
                <c:pt idx="7157">
                  <c:v>-1.1536689978651251E-2</c:v>
                </c:pt>
                <c:pt idx="7158">
                  <c:v>-1.1255613888503838E-2</c:v>
                </c:pt>
                <c:pt idx="7159">
                  <c:v>-1.0132223662714665E-2</c:v>
                </c:pt>
                <c:pt idx="7160">
                  <c:v>-8.530403287089261E-3</c:v>
                </c:pt>
                <c:pt idx="7161">
                  <c:v>-6.8688247889937652E-3</c:v>
                </c:pt>
                <c:pt idx="7162">
                  <c:v>-5.5221684060460675E-3</c:v>
                </c:pt>
                <c:pt idx="7163">
                  <c:v>-4.7317525819122429E-3</c:v>
                </c:pt>
                <c:pt idx="7164">
                  <c:v>-4.5571910179550736E-3</c:v>
                </c:pt>
                <c:pt idx="7165">
                  <c:v>-4.8823057007433956E-3</c:v>
                </c:pt>
                <c:pt idx="7166">
                  <c:v>-5.4656875451854978E-3</c:v>
                </c:pt>
                <c:pt idx="7167">
                  <c:v>-6.0140068645225149E-3</c:v>
                </c:pt>
                <c:pt idx="7168">
                  <c:v>-6.256925553563668E-3</c:v>
                </c:pt>
                <c:pt idx="7169">
                  <c:v>-6.0091100146361705E-3</c:v>
                </c:pt>
                <c:pt idx="7170">
                  <c:v>-5.2103608397919641E-3</c:v>
                </c:pt>
                <c:pt idx="7171">
                  <c:v>-3.9377949536605903E-3</c:v>
                </c:pt>
                <c:pt idx="7172">
                  <c:v>-2.3872075454845383E-3</c:v>
                </c:pt>
                <c:pt idx="7173">
                  <c:v>-8.2587221039701455E-4</c:v>
                </c:pt>
                <c:pt idx="7174">
                  <c:v>4.7580074203482786E-4</c:v>
                </c:pt>
                <c:pt idx="7175">
                  <c:v>1.3209986846524668E-3</c:v>
                </c:pt>
                <c:pt idx="7176">
                  <c:v>1.6514579136911814E-3</c:v>
                </c:pt>
                <c:pt idx="7177">
                  <c:v>1.5766793289895293E-3</c:v>
                </c:pt>
                <c:pt idx="7178">
                  <c:v>1.3513254108150998E-3</c:v>
                </c:pt>
                <c:pt idx="7179">
                  <c:v>1.3029266827694016E-3</c:v>
                </c:pt>
                <c:pt idx="7180">
                  <c:v>1.734541590527595E-3</c:v>
                </c:pt>
                <c:pt idx="7181">
                  <c:v>2.8424298329152208E-3</c:v>
                </c:pt>
                <c:pt idx="7182">
                  <c:v>4.6811336745614836E-3</c:v>
                </c:pt>
                <c:pt idx="7183">
                  <c:v>7.1789719314587106E-3</c:v>
                </c:pt>
                <c:pt idx="7184">
                  <c:v>1.0178758761316601E-2</c:v>
                </c:pt>
                <c:pt idx="7185">
                  <c:v>1.3472692303952861E-2</c:v>
                </c:pt>
                <c:pt idx="7186">
                  <c:v>1.6819568641288658E-2</c:v>
                </c:pt>
                <c:pt idx="7187">
                  <c:v>1.99583800099873E-2</c:v>
                </c:pt>
                <c:pt idx="7188">
                  <c:v>2.2638293527377784E-2</c:v>
                </c:pt>
                <c:pt idx="7189">
                  <c:v>2.4663846438730857E-2</c:v>
                </c:pt>
                <c:pt idx="7190">
                  <c:v>2.5929968079739522E-2</c:v>
                </c:pt>
                <c:pt idx="7191">
                  <c:v>2.6421832667386184E-2</c:v>
                </c:pt>
                <c:pt idx="7192">
                  <c:v>2.6179850426543298E-2</c:v>
                </c:pt>
                <c:pt idx="7193">
                  <c:v>2.5257038304292871E-2</c:v>
                </c:pt>
                <c:pt idx="7194">
                  <c:v>2.3699714739130059E-2</c:v>
                </c:pt>
                <c:pt idx="7195">
                  <c:v>2.1558864463503694E-2</c:v>
                </c:pt>
                <c:pt idx="7196">
                  <c:v>1.891215807442511E-2</c:v>
                </c:pt>
                <c:pt idx="7197">
                  <c:v>1.587127280560581E-2</c:v>
                </c:pt>
                <c:pt idx="7198">
                  <c:v>1.256760532554017E-2</c:v>
                </c:pt>
                <c:pt idx="7199">
                  <c:v>9.1314646079272074E-3</c:v>
                </c:pt>
                <c:pt idx="7200">
                  <c:v>5.6837105144992746E-3</c:v>
                </c:pt>
                <c:pt idx="7201">
                  <c:v>2.3422686255544552E-3</c:v>
                </c:pt>
                <c:pt idx="7202">
                  <c:v>-7.7195104296418407E-4</c:v>
                </c:pt>
                <c:pt idx="7203">
                  <c:v>-3.5449505092240226E-3</c:v>
                </c:pt>
                <c:pt idx="7204">
                  <c:v>-5.8932324690104086E-3</c:v>
                </c:pt>
                <c:pt idx="7205">
                  <c:v>-7.7834805578688871E-3</c:v>
                </c:pt>
                <c:pt idx="7206">
                  <c:v>-9.2330698905955296E-3</c:v>
                </c:pt>
                <c:pt idx="7207">
                  <c:v>-1.0293274905982731E-2</c:v>
                </c:pt>
                <c:pt idx="7208">
                  <c:v>-1.1030519462233207E-2</c:v>
                </c:pt>
                <c:pt idx="7209">
                  <c:v>-1.1517722410704683E-2</c:v>
                </c:pt>
                <c:pt idx="7210">
                  <c:v>-1.1833595206325485E-2</c:v>
                </c:pt>
                <c:pt idx="7211">
                  <c:v>-1.2058779638608776E-2</c:v>
                </c:pt>
                <c:pt idx="7212">
                  <c:v>-1.2262953895918112E-2</c:v>
                </c:pt>
                <c:pt idx="7213">
                  <c:v>-1.2489979881684271E-2</c:v>
                </c:pt>
                <c:pt idx="7214">
                  <c:v>-1.2754091211802267E-2</c:v>
                </c:pt>
                <c:pt idx="7215">
                  <c:v>-1.3052128480377966E-2</c:v>
                </c:pt>
                <c:pt idx="7216">
                  <c:v>-1.3383406533045282E-2</c:v>
                </c:pt>
                <c:pt idx="7217">
                  <c:v>-1.3763193333387231E-2</c:v>
                </c:pt>
                <c:pt idx="7218">
                  <c:v>-1.4222006596814838E-2</c:v>
                </c:pt>
                <c:pt idx="7219">
                  <c:v>-1.4794104477170713E-2</c:v>
                </c:pt>
                <c:pt idx="7220">
                  <c:v>-1.5504187586935341E-2</c:v>
                </c:pt>
                <c:pt idx="7221">
                  <c:v>-1.6358280869080671E-2</c:v>
                </c:pt>
                <c:pt idx="7222">
                  <c:v>-1.7339612125668508E-2</c:v>
                </c:pt>
                <c:pt idx="7223">
                  <c:v>-1.840904768654951E-2</c:v>
                </c:pt>
                <c:pt idx="7224">
                  <c:v>-1.9511745837626465E-2</c:v>
                </c:pt>
                <c:pt idx="7225">
                  <c:v>-2.0592159021944827E-2</c:v>
                </c:pt>
                <c:pt idx="7226">
                  <c:v>-2.1614625920442214E-2</c:v>
                </c:pt>
                <c:pt idx="7227">
                  <c:v>-2.2580515810208767E-2</c:v>
                </c:pt>
                <c:pt idx="7228">
                  <c:v>-2.3532684719185154E-2</c:v>
                </c:pt>
                <c:pt idx="7229">
                  <c:v>-2.4545139340120873E-2</c:v>
                </c:pt>
                <c:pt idx="7230">
                  <c:v>-2.5704257730501567E-2</c:v>
                </c:pt>
                <c:pt idx="7231">
                  <c:v>-2.7090528308460246E-2</c:v>
                </c:pt>
                <c:pt idx="7232">
                  <c:v>-2.8765119171931242E-2</c:v>
                </c:pt>
                <c:pt idx="7233">
                  <c:v>-3.0759566534760977E-2</c:v>
                </c:pt>
                <c:pt idx="7234">
                  <c:v>-3.3066552101048627E-2</c:v>
                </c:pt>
                <c:pt idx="7235">
                  <c:v>-3.563497098184807E-2</c:v>
                </c:pt>
                <c:pt idx="7236">
                  <c:v>-3.8375562848833873E-2</c:v>
                </c:pt>
                <c:pt idx="7237">
                  <c:v>-4.1179135609575507E-2</c:v>
                </c:pt>
                <c:pt idx="7238">
                  <c:v>-4.3941272148350016E-2</c:v>
                </c:pt>
                <c:pt idx="7239">
                  <c:v>-4.6582728022746551E-2</c:v>
                </c:pt>
                <c:pt idx="7240">
                  <c:v>-4.9058146346054342E-2</c:v>
                </c:pt>
                <c:pt idx="7241">
                  <c:v>-5.1353895789883641E-2</c:v>
                </c:pt>
                <c:pt idx="7242">
                  <c:v>-5.3480238297189474E-2</c:v>
                </c:pt>
                <c:pt idx="7243">
                  <c:v>-5.5461153561630401E-2</c:v>
                </c:pt>
                <c:pt idx="7244">
                  <c:v>-5.7321731733839282E-2</c:v>
                </c:pt>
                <c:pt idx="7245">
                  <c:v>-5.9072931395566741E-2</c:v>
                </c:pt>
                <c:pt idx="7246">
                  <c:v>-6.0697897439185924E-2</c:v>
                </c:pt>
                <c:pt idx="7247">
                  <c:v>-6.214770416889067E-2</c:v>
                </c:pt>
                <c:pt idx="7248">
                  <c:v>-6.3351188169619072E-2</c:v>
                </c:pt>
                <c:pt idx="7249">
                  <c:v>-6.4235279810120102E-2</c:v>
                </c:pt>
                <c:pt idx="7250">
                  <c:v>-6.4745875305646045E-2</c:v>
                </c:pt>
                <c:pt idx="7251">
                  <c:v>-6.4860077826470158E-2</c:v>
                </c:pt>
                <c:pt idx="7252">
                  <c:v>-6.4587545776325472E-2</c:v>
                </c:pt>
                <c:pt idx="7253">
                  <c:v>-6.3965135824634964E-2</c:v>
                </c:pt>
                <c:pt idx="7254">
                  <c:v>-6.3049702558489851E-2</c:v>
                </c:pt>
                <c:pt idx="7255">
                  <c:v>-6.1909629290044753E-2</c:v>
                </c:pt>
                <c:pt idx="7256">
                  <c:v>-6.0612761382778865E-2</c:v>
                </c:pt>
                <c:pt idx="7257">
                  <c:v>-5.9210882432073869E-2</c:v>
                </c:pt>
                <c:pt idx="7258">
                  <c:v>-5.7725867335202186E-2</c:v>
                </c:pt>
                <c:pt idx="7259">
                  <c:v>-5.6145032872949079E-2</c:v>
                </c:pt>
                <c:pt idx="7260">
                  <c:v>-5.4429030372025719E-2</c:v>
                </c:pt>
                <c:pt idx="7261">
                  <c:v>-5.2527311718076029E-2</c:v>
                </c:pt>
                <c:pt idx="7262">
                  <c:v>-5.0392525742452829E-2</c:v>
                </c:pt>
                <c:pt idx="7263">
                  <c:v>-4.7989700249550529E-2</c:v>
                </c:pt>
                <c:pt idx="7264">
                  <c:v>-4.5302910166150664E-2</c:v>
                </c:pt>
                <c:pt idx="7265">
                  <c:v>-4.234329575966022E-2</c:v>
                </c:pt>
                <c:pt idx="7266">
                  <c:v>-3.9156500206460096E-2</c:v>
                </c:pt>
                <c:pt idx="7267">
                  <c:v>-3.5822362753795689E-2</c:v>
                </c:pt>
                <c:pt idx="7268">
                  <c:v>-3.2441577350653332E-2</c:v>
                </c:pt>
                <c:pt idx="7269">
                  <c:v>-2.9111840364859524E-2</c:v>
                </c:pt>
                <c:pt idx="7270">
                  <c:v>-2.5902956251926162E-2</c:v>
                </c:pt>
                <c:pt idx="7271">
                  <c:v>-2.2840036111248553E-2</c:v>
                </c:pt>
                <c:pt idx="7272">
                  <c:v>-1.9898179400791204E-2</c:v>
                </c:pt>
                <c:pt idx="7273">
                  <c:v>-1.7007492256305115E-2</c:v>
                </c:pt>
                <c:pt idx="7274">
                  <c:v>-1.4066347672361867E-2</c:v>
                </c:pt>
                <c:pt idx="7275">
                  <c:v>-1.0961819460078402E-2</c:v>
                </c:pt>
                <c:pt idx="7276">
                  <c:v>-7.5956557982320896E-3</c:v>
                </c:pt>
                <c:pt idx="7277">
                  <c:v>-3.9103098158789658E-3</c:v>
                </c:pt>
                <c:pt idx="7278">
                  <c:v>9.3798390284859253E-5</c:v>
                </c:pt>
                <c:pt idx="7279">
                  <c:v>4.3569327272512497E-3</c:v>
                </c:pt>
                <c:pt idx="7280">
                  <c:v>8.7751090726160465E-3</c:v>
                </c:pt>
                <c:pt idx="7281">
                  <c:v>1.3225255908815434E-2</c:v>
                </c:pt>
                <c:pt idx="7282">
                  <c:v>1.7591589253770787E-2</c:v>
                </c:pt>
                <c:pt idx="7283">
                  <c:v>2.1786234011819693E-2</c:v>
                </c:pt>
                <c:pt idx="7284">
                  <c:v>2.5761123779894608E-2</c:v>
                </c:pt>
                <c:pt idx="7285">
                  <c:v>2.9510626920918884E-2</c:v>
                </c:pt>
                <c:pt idx="7286">
                  <c:v>3.3064190717828457E-2</c:v>
                </c:pt>
                <c:pt idx="7287">
                  <c:v>3.646930629353487E-2</c:v>
                </c:pt>
                <c:pt idx="7288">
                  <c:v>3.9768705376271425E-2</c:v>
                </c:pt>
                <c:pt idx="7289">
                  <c:v>4.2979446563015999E-2</c:v>
                </c:pt>
                <c:pt idx="7290">
                  <c:v>4.6082339957897067E-2</c:v>
                </c:pt>
                <c:pt idx="7291">
                  <c:v>4.9025597553236461E-2</c:v>
                </c:pt>
                <c:pt idx="7292">
                  <c:v>5.1739515932668401E-2</c:v>
                </c:pt>
                <c:pt idx="7293">
                  <c:v>5.4155205186319895E-2</c:v>
                </c:pt>
                <c:pt idx="7294">
                  <c:v>5.62212477746604E-2</c:v>
                </c:pt>
                <c:pt idx="7295">
                  <c:v>5.7915506121302147E-2</c:v>
                </c:pt>
                <c:pt idx="7296">
                  <c:v>5.9251691472439659E-2</c:v>
                </c:pt>
                <c:pt idx="7297">
                  <c:v>6.0279654959173312E-2</c:v>
                </c:pt>
                <c:pt idx="7298">
                  <c:v>6.1077182310869851E-2</c:v>
                </c:pt>
                <c:pt idx="7299">
                  <c:v>6.173298843254342E-2</c:v>
                </c:pt>
                <c:pt idx="7300">
                  <c:v>6.2325399313572658E-2</c:v>
                </c:pt>
                <c:pt idx="7301">
                  <c:v>6.2904681467349399E-2</c:v>
                </c:pt>
                <c:pt idx="7302">
                  <c:v>6.3485483236999443E-2</c:v>
                </c:pt>
                <c:pt idx="7303">
                  <c:v>6.4050537974076852E-2</c:v>
                </c:pt>
                <c:pt idx="7304">
                  <c:v>6.4561644014575828E-2</c:v>
                </c:pt>
                <c:pt idx="7305">
                  <c:v>6.4972699248766391E-2</c:v>
                </c:pt>
                <c:pt idx="7306">
                  <c:v>6.5242243856318827E-2</c:v>
                </c:pt>
                <c:pt idx="7307">
                  <c:v>6.5344974511538048E-2</c:v>
                </c:pt>
                <c:pt idx="7308">
                  <c:v>6.5280702731358872E-2</c:v>
                </c:pt>
                <c:pt idx="7309">
                  <c:v>6.5077394393084922E-2</c:v>
                </c:pt>
                <c:pt idx="7310">
                  <c:v>6.4785165913104986E-2</c:v>
                </c:pt>
                <c:pt idx="7311">
                  <c:v>6.4462101672168343E-2</c:v>
                </c:pt>
                <c:pt idx="7312">
                  <c:v>6.4157787978217154E-2</c:v>
                </c:pt>
                <c:pt idx="7313">
                  <c:v>6.3901538176496284E-2</c:v>
                </c:pt>
                <c:pt idx="7314">
                  <c:v>6.3698640539079879E-2</c:v>
                </c:pt>
                <c:pt idx="7315">
                  <c:v>6.3533014736976048E-2</c:v>
                </c:pt>
                <c:pt idx="7316">
                  <c:v>6.3372569329272987E-2</c:v>
                </c:pt>
                <c:pt idx="7317">
                  <c:v>6.3175370030047362E-2</c:v>
                </c:pt>
                <c:pt idx="7318">
                  <c:v>6.2897212038681316E-2</c:v>
                </c:pt>
                <c:pt idx="7319">
                  <c:v>6.2501143847706539E-2</c:v>
                </c:pt>
                <c:pt idx="7320">
                  <c:v>6.1966628827794593E-2</c:v>
                </c:pt>
                <c:pt idx="7321">
                  <c:v>6.1293456080984438E-2</c:v>
                </c:pt>
                <c:pt idx="7322">
                  <c:v>6.0497104273719515E-2</c:v>
                </c:pt>
                <c:pt idx="7323">
                  <c:v>5.9597041334577251E-2</c:v>
                </c:pt>
                <c:pt idx="7324">
                  <c:v>5.860318727970714E-2</c:v>
                </c:pt>
                <c:pt idx="7325">
                  <c:v>5.750633481470932E-2</c:v>
                </c:pt>
                <c:pt idx="7326">
                  <c:v>5.627677745011618E-2</c:v>
                </c:pt>
                <c:pt idx="7327">
                  <c:v>5.487387752722641E-2</c:v>
                </c:pt>
                <c:pt idx="7328">
                  <c:v>5.326657331641807E-2</c:v>
                </c:pt>
                <c:pt idx="7329">
                  <c:v>5.1458736429796231E-2</c:v>
                </c:pt>
                <c:pt idx="7330">
                  <c:v>4.9506920484777339E-2</c:v>
                </c:pt>
                <c:pt idx="7331">
                  <c:v>4.7517184067212039E-2</c:v>
                </c:pt>
                <c:pt idx="7332">
                  <c:v>4.5615771822379518E-2</c:v>
                </c:pt>
                <c:pt idx="7333">
                  <c:v>4.3902201515213408E-2</c:v>
                </c:pt>
                <c:pt idx="7334">
                  <c:v>4.2403459438034433E-2</c:v>
                </c:pt>
                <c:pt idx="7335">
                  <c:v>4.1048134458032612E-2</c:v>
                </c:pt>
                <c:pt idx="7336">
                  <c:v>3.9669685299429359E-2</c:v>
                </c:pt>
                <c:pt idx="7337">
                  <c:v>3.8035287485276473E-2</c:v>
                </c:pt>
                <c:pt idx="7338">
                  <c:v>3.5890367666041562E-2</c:v>
                </c:pt>
                <c:pt idx="7339">
                  <c:v>3.301043599144262E-2</c:v>
                </c:pt>
                <c:pt idx="7340">
                  <c:v>2.9252937822881138E-2</c:v>
                </c:pt>
                <c:pt idx="7341">
                  <c:v>2.4596663333201221E-2</c:v>
                </c:pt>
                <c:pt idx="7342">
                  <c:v>1.9151003272852199E-2</c:v>
                </c:pt>
                <c:pt idx="7343">
                  <c:v>1.3124592225802064E-2</c:v>
                </c:pt>
                <c:pt idx="7344">
                  <c:v>6.7629627150277956E-3</c:v>
                </c:pt>
                <c:pt idx="7345">
                  <c:v>2.8250930097888744E-4</c:v>
                </c:pt>
                <c:pt idx="7346">
                  <c:v>-6.1717610745451301E-3</c:v>
                </c:pt>
                <c:pt idx="7347">
                  <c:v>-1.2536598578514878E-2</c:v>
                </c:pt>
                <c:pt idx="7348">
                  <c:v>-1.8823894462485974E-2</c:v>
                </c:pt>
                <c:pt idx="7349">
                  <c:v>-2.5116311303362469E-2</c:v>
                </c:pt>
                <c:pt idx="7350">
                  <c:v>-3.1565400030109277E-2</c:v>
                </c:pt>
                <c:pt idx="7351">
                  <c:v>-3.8369910443327819E-2</c:v>
                </c:pt>
                <c:pt idx="7352">
                  <c:v>-4.5712754374818448E-2</c:v>
                </c:pt>
                <c:pt idx="7353">
                  <c:v>-5.3665756332304103E-2</c:v>
                </c:pt>
                <c:pt idx="7354">
                  <c:v>-6.2106464829278257E-2</c:v>
                </c:pt>
                <c:pt idx="7355">
                  <c:v>-7.0696944114306784E-2</c:v>
                </c:pt>
                <c:pt idx="7356">
                  <c:v>-7.8943340757448327E-2</c:v>
                </c:pt>
                <c:pt idx="7357">
                  <c:v>-8.6312247963730382E-2</c:v>
                </c:pt>
                <c:pt idx="7358">
                  <c:v>-9.2356648281626513E-2</c:v>
                </c:pt>
                <c:pt idx="7359">
                  <c:v>-9.6809991648515087E-2</c:v>
                </c:pt>
                <c:pt idx="7360">
                  <c:v>-9.9627380066696289E-2</c:v>
                </c:pt>
                <c:pt idx="7361">
                  <c:v>-0.10096979544086407</c:v>
                </c:pt>
                <c:pt idx="7362">
                  <c:v>-0.10113782002571579</c:v>
                </c:pt>
                <c:pt idx="7363">
                  <c:v>-0.10047419111878453</c:v>
                </c:pt>
                <c:pt idx="7364">
                  <c:v>-9.9268895482394107E-2</c:v>
                </c:pt>
                <c:pt idx="7365">
                  <c:v>-9.7702227152908133E-2</c:v>
                </c:pt>
                <c:pt idx="7366">
                  <c:v>-9.5844248502297821E-2</c:v>
                </c:pt>
                <c:pt idx="7367">
                  <c:v>-9.3702794364160666E-2</c:v>
                </c:pt>
                <c:pt idx="7368">
                  <c:v>-9.1291803317118295E-2</c:v>
                </c:pt>
                <c:pt idx="7369">
                  <c:v>-8.8689383580517159E-2</c:v>
                </c:pt>
                <c:pt idx="7370">
                  <c:v>-8.6068048387611451E-2</c:v>
                </c:pt>
                <c:pt idx="7371">
                  <c:v>-8.369235871201125E-2</c:v>
                </c:pt>
                <c:pt idx="7372">
                  <c:v>-8.1883813345125969E-2</c:v>
                </c:pt>
                <c:pt idx="7373">
                  <c:v>-8.0956284036439022E-2</c:v>
                </c:pt>
                <c:pt idx="7374">
                  <c:v>-8.1135126581894049E-2</c:v>
                </c:pt>
                <c:pt idx="7375">
                  <c:v>-8.2485954768977868E-2</c:v>
                </c:pt>
                <c:pt idx="7376">
                  <c:v>-8.4883290449045509E-2</c:v>
                </c:pt>
                <c:pt idx="7377">
                  <c:v>-8.8035544602000748E-2</c:v>
                </c:pt>
                <c:pt idx="7378">
                  <c:v>-9.155604744765776E-2</c:v>
                </c:pt>
                <c:pt idx="7379">
                  <c:v>-9.5049887937743605E-2</c:v>
                </c:pt>
                <c:pt idx="7380">
                  <c:v>-9.8187340002088258E-2</c:v>
                </c:pt>
                <c:pt idx="7381">
                  <c:v>-0.10075015231602596</c:v>
                </c:pt>
                <c:pt idx="7382">
                  <c:v>-0.10265064154535695</c:v>
                </c:pt>
                <c:pt idx="7383">
                  <c:v>-0.10392601986788154</c:v>
                </c:pt>
                <c:pt idx="7384">
                  <c:v>-0.10470780666806613</c:v>
                </c:pt>
                <c:pt idx="7385">
                  <c:v>-0.10517085172919417</c:v>
                </c:pt>
                <c:pt idx="7386">
                  <c:v>-0.10547663361858543</c:v>
                </c:pt>
                <c:pt idx="7387">
                  <c:v>-0.1057289852832554</c:v>
                </c:pt>
                <c:pt idx="7388">
                  <c:v>-0.10595235518301681</c:v>
                </c:pt>
                <c:pt idx="7389">
                  <c:v>-0.10608932412807263</c:v>
                </c:pt>
                <c:pt idx="7390">
                  <c:v>-0.10600792429176362</c:v>
                </c:pt>
                <c:pt idx="7391">
                  <c:v>-0.10551546658160127</c:v>
                </c:pt>
                <c:pt idx="7392">
                  <c:v>-0.1043846255781362</c:v>
                </c:pt>
                <c:pt idx="7393">
                  <c:v>-0.10239730483257949</c:v>
                </c:pt>
                <c:pt idx="7394">
                  <c:v>-9.9399613426856756E-2</c:v>
                </c:pt>
                <c:pt idx="7395">
                  <c:v>-9.5347595462013601E-2</c:v>
                </c:pt>
                <c:pt idx="7396">
                  <c:v>-9.0322341902159889E-2</c:v>
                </c:pt>
                <c:pt idx="7397">
                  <c:v>-8.4507857877469714E-2</c:v>
                </c:pt>
                <c:pt idx="7398">
                  <c:v>-7.8144335404108603E-2</c:v>
                </c:pt>
                <c:pt idx="7399">
                  <c:v>-7.1477856937896198E-2</c:v>
                </c:pt>
                <c:pt idx="7400">
                  <c:v>-6.4721500893196157E-2</c:v>
                </c:pt>
                <c:pt idx="7401">
                  <c:v>-5.8031380596261624E-2</c:v>
                </c:pt>
                <c:pt idx="7402">
                  <c:v>-5.1493984879072509E-2</c:v>
                </c:pt>
                <c:pt idx="7403">
                  <c:v>-4.5123100548840951E-2</c:v>
                </c:pt>
                <c:pt idx="7404">
                  <c:v>-3.8870350455392083E-2</c:v>
                </c:pt>
                <c:pt idx="7405">
                  <c:v>-3.2652609759543871E-2</c:v>
                </c:pt>
                <c:pt idx="7406">
                  <c:v>-2.6391302427715639E-2</c:v>
                </c:pt>
                <c:pt idx="7407">
                  <c:v>-2.0049758396281536E-2</c:v>
                </c:pt>
                <c:pt idx="7408">
                  <c:v>-1.3652811911943246E-2</c:v>
                </c:pt>
                <c:pt idx="7409">
                  <c:v>-7.2813352225254389E-3</c:v>
                </c:pt>
                <c:pt idx="7410">
                  <c:v>-1.0471933306865223E-3</c:v>
                </c:pt>
                <c:pt idx="7411">
                  <c:v>4.9389801334036561E-3</c:v>
                </c:pt>
                <c:pt idx="7412">
                  <c:v>1.0596430145247564E-2</c:v>
                </c:pt>
                <c:pt idx="7413">
                  <c:v>1.5894186590412061E-2</c:v>
                </c:pt>
                <c:pt idx="7414">
                  <c:v>2.0860663712479067E-2</c:v>
                </c:pt>
                <c:pt idx="7415">
                  <c:v>2.5581668263652026E-2</c:v>
                </c:pt>
                <c:pt idx="7416">
                  <c:v>3.018533679501869E-2</c:v>
                </c:pt>
                <c:pt idx="7417">
                  <c:v>3.481450088241253E-2</c:v>
                </c:pt>
                <c:pt idx="7418">
                  <c:v>3.959165203340697E-2</c:v>
                </c:pt>
                <c:pt idx="7419">
                  <c:v>4.4585667757662185E-2</c:v>
                </c:pt>
                <c:pt idx="7420">
                  <c:v>4.9789711964388292E-2</c:v>
                </c:pt>
                <c:pt idx="7421">
                  <c:v>5.511697273553353E-2</c:v>
                </c:pt>
                <c:pt idx="7422">
                  <c:v>6.0416320801596382E-2</c:v>
                </c:pt>
                <c:pt idx="7423">
                  <c:v>6.5504842180083678E-2</c:v>
                </c:pt>
                <c:pt idx="7424">
                  <c:v>7.0209295510271608E-2</c:v>
                </c:pt>
                <c:pt idx="7425">
                  <c:v>7.4404956920529092E-2</c:v>
                </c:pt>
                <c:pt idx="7426">
                  <c:v>7.8041080487866982E-2</c:v>
                </c:pt>
                <c:pt idx="7427">
                  <c:v>8.1147461164262732E-2</c:v>
                </c:pt>
                <c:pt idx="7428">
                  <c:v>8.3823216900024825E-2</c:v>
                </c:pt>
                <c:pt idx="7429">
                  <c:v>8.621252310980751E-2</c:v>
                </c:pt>
                <c:pt idx="7430">
                  <c:v>8.8469214978419503E-2</c:v>
                </c:pt>
                <c:pt idx="7431">
                  <c:v>9.0709432615809826E-2</c:v>
                </c:pt>
                <c:pt idx="7432">
                  <c:v>9.2959675244559184E-2</c:v>
                </c:pt>
                <c:pt idx="7433">
                  <c:v>9.5123411096547095E-2</c:v>
                </c:pt>
                <c:pt idx="7434">
                  <c:v>9.6994850092384025E-2</c:v>
                </c:pt>
                <c:pt idx="7435">
                  <c:v>9.8329709448162925E-2</c:v>
                </c:pt>
                <c:pt idx="7436">
                  <c:v>9.8948483705510792E-2</c:v>
                </c:pt>
                <c:pt idx="7437">
                  <c:v>9.8825217060624262E-2</c:v>
                </c:pt>
                <c:pt idx="7438">
                  <c:v>9.8122544134888121E-2</c:v>
                </c:pt>
                <c:pt idx="7439">
                  <c:v>9.7163911995117438E-2</c:v>
                </c:pt>
                <c:pt idx="7440">
                  <c:v>9.636215100005785E-2</c:v>
                </c:pt>
                <c:pt idx="7441">
                  <c:v>9.6132463742490515E-2</c:v>
                </c:pt>
                <c:pt idx="7442">
                  <c:v>9.680947110405011E-2</c:v>
                </c:pt>
                <c:pt idx="7443">
                  <c:v>9.8577440149608661E-2</c:v>
                </c:pt>
                <c:pt idx="7444">
                  <c:v>0.10142288135906222</c:v>
                </c:pt>
                <c:pt idx="7445">
                  <c:v>0.10512512133647983</c:v>
                </c:pt>
                <c:pt idx="7446">
                  <c:v>0.10929780425417489</c:v>
                </c:pt>
                <c:pt idx="7447">
                  <c:v>0.11347675858272535</c:v>
                </c:pt>
                <c:pt idx="7448">
                  <c:v>0.11722724310731182</c:v>
                </c:pt>
                <c:pt idx="7449">
                  <c:v>0.12023367577524174</c:v>
                </c:pt>
                <c:pt idx="7450">
                  <c:v>0.1223474151910095</c:v>
                </c:pt>
                <c:pt idx="7451">
                  <c:v>0.12359095299508958</c:v>
                </c:pt>
                <c:pt idx="7452">
                  <c:v>0.12412948821542084</c:v>
                </c:pt>
                <c:pt idx="7453">
                  <c:v>0.1242198908268774</c:v>
                </c:pt>
                <c:pt idx="7454">
                  <c:v>0.12414360559946766</c:v>
                </c:pt>
                <c:pt idx="7455">
                  <c:v>0.1241329515511421</c:v>
                </c:pt>
                <c:pt idx="7456">
                  <c:v>0.12430860286023732</c:v>
                </c:pt>
                <c:pt idx="7457">
                  <c:v>0.12464973288538024</c:v>
                </c:pt>
                <c:pt idx="7458">
                  <c:v>0.12500859323354788</c:v>
                </c:pt>
                <c:pt idx="7459">
                  <c:v>0.12516226250001197</c:v>
                </c:pt>
                <c:pt idx="7460">
                  <c:v>0.1248800866709225</c:v>
                </c:pt>
                <c:pt idx="7461">
                  <c:v>0.12398474966515291</c:v>
                </c:pt>
                <c:pt idx="7462">
                  <c:v>0.1223937091046759</c:v>
                </c:pt>
                <c:pt idx="7463">
                  <c:v>0.12013693340508849</c:v>
                </c:pt>
                <c:pt idx="7464">
                  <c:v>0.11735058751151978</c:v>
                </c:pt>
                <c:pt idx="7465">
                  <c:v>0.11424616609104123</c:v>
                </c:pt>
                <c:pt idx="7466">
                  <c:v>0.11105865774266604</c:v>
                </c:pt>
                <c:pt idx="7467">
                  <c:v>0.10798681957935635</c:v>
                </c:pt>
                <c:pt idx="7468">
                  <c:v>0.10514506304893803</c:v>
                </c:pt>
                <c:pt idx="7469">
                  <c:v>0.10254339715236511</c:v>
                </c:pt>
                <c:pt idx="7470">
                  <c:v>0.10009975997090041</c:v>
                </c:pt>
                <c:pt idx="7471">
                  <c:v>9.7675205258210204E-2</c:v>
                </c:pt>
                <c:pt idx="7472">
                  <c:v>9.5116488146768333E-2</c:v>
                </c:pt>
                <c:pt idx="7473">
                  <c:v>9.2294440941333863E-2</c:v>
                </c:pt>
                <c:pt idx="7474">
                  <c:v>8.9132738687997981E-2</c:v>
                </c:pt>
                <c:pt idx="7475">
                  <c:v>8.5623430460435246E-2</c:v>
                </c:pt>
                <c:pt idx="7476">
                  <c:v>8.182492623447836E-2</c:v>
                </c:pt>
                <c:pt idx="7477">
                  <c:v>7.784095640891403E-2</c:v>
                </c:pt>
                <c:pt idx="7478">
                  <c:v>7.3786097996233715E-2</c:v>
                </c:pt>
                <c:pt idx="7479">
                  <c:v>6.9750287094865207E-2</c:v>
                </c:pt>
                <c:pt idx="7480">
                  <c:v>6.5775532729840283E-2</c:v>
                </c:pt>
                <c:pt idx="7481">
                  <c:v>6.1850874952079755E-2</c:v>
                </c:pt>
                <c:pt idx="7482">
                  <c:v>5.7922332999970821E-2</c:v>
                </c:pt>
                <c:pt idx="7483">
                  <c:v>5.3910583016978313E-2</c:v>
                </c:pt>
                <c:pt idx="7484">
                  <c:v>4.9731264602972683E-2</c:v>
                </c:pt>
                <c:pt idx="7485">
                  <c:v>4.5316021023792299E-2</c:v>
                </c:pt>
                <c:pt idx="7486">
                  <c:v>4.063187696294749E-2</c:v>
                </c:pt>
                <c:pt idx="7487">
                  <c:v>3.5693506157269822E-2</c:v>
                </c:pt>
                <c:pt idx="7488">
                  <c:v>3.0562174776969663E-2</c:v>
                </c:pt>
                <c:pt idx="7489">
                  <c:v>2.5329593646995437E-2</c:v>
                </c:pt>
                <c:pt idx="7490">
                  <c:v>2.009287365355231E-2</c:v>
                </c:pt>
                <c:pt idx="7491">
                  <c:v>1.4931421551519931E-2</c:v>
                </c:pt>
                <c:pt idx="7492">
                  <c:v>9.893276722681827E-3</c:v>
                </c:pt>
                <c:pt idx="7493">
                  <c:v>4.9914046688347476E-3</c:v>
                </c:pt>
                <c:pt idx="7494">
                  <c:v>2.0652831693668917E-4</c:v>
                </c:pt>
                <c:pt idx="7495">
                  <c:v>-4.5056958932624576E-3</c:v>
                </c:pt>
                <c:pt idx="7496">
                  <c:v>-9.2019408253740873E-3</c:v>
                </c:pt>
                <c:pt idx="7497">
                  <c:v>-1.3932259810890905E-2</c:v>
                </c:pt>
                <c:pt idx="7498">
                  <c:v>-1.8720387696773099E-2</c:v>
                </c:pt>
                <c:pt idx="7499">
                  <c:v>-2.3553375733661955E-2</c:v>
                </c:pt>
                <c:pt idx="7500">
                  <c:v>-2.838672750917692E-2</c:v>
                </c:pt>
                <c:pt idx="7501">
                  <c:v>-3.3161255313910051E-2</c:v>
                </c:pt>
                <c:pt idx="7502">
                  <c:v>-3.7821290904474655E-2</c:v>
                </c:pt>
                <c:pt idx="7503">
                  <c:v>-4.2325885904356465E-2</c:v>
                </c:pt>
                <c:pt idx="7504">
                  <c:v>-4.6652188411363177E-2</c:v>
                </c:pt>
                <c:pt idx="7505">
                  <c:v>-5.0795912563482745E-2</c:v>
                </c:pt>
                <c:pt idx="7506">
                  <c:v>-5.4772186842975919E-2</c:v>
                </c:pt>
                <c:pt idx="7507">
                  <c:v>-5.8614116575072754E-2</c:v>
                </c:pt>
                <c:pt idx="7508">
                  <c:v>-6.2364304497091308E-2</c:v>
                </c:pt>
                <c:pt idx="7509">
                  <c:v>-6.6059212605101683E-2</c:v>
                </c:pt>
                <c:pt idx="7510">
                  <c:v>-6.9713276888745124E-2</c:v>
                </c:pt>
                <c:pt idx="7511">
                  <c:v>-7.3311953962843027E-2</c:v>
                </c:pt>
                <c:pt idx="7512">
                  <c:v>-7.6817313439928189E-2</c:v>
                </c:pt>
                <c:pt idx="7513">
                  <c:v>-8.018158611441438E-2</c:v>
                </c:pt>
                <c:pt idx="7514">
                  <c:v>-8.3360532003568494E-2</c:v>
                </c:pt>
                <c:pt idx="7515">
                  <c:v>-8.6321617031912018E-2</c:v>
                </c:pt>
                <c:pt idx="7516">
                  <c:v>-8.9047417930662204E-2</c:v>
                </c:pt>
                <c:pt idx="7517">
                  <c:v>-9.1536489774297042E-2</c:v>
                </c:pt>
                <c:pt idx="7518">
                  <c:v>-9.3801731581428141E-2</c:v>
                </c:pt>
                <c:pt idx="7519">
                  <c:v>-9.5864524048190666E-2</c:v>
                </c:pt>
                <c:pt idx="7520">
                  <c:v>-9.7745113446400592E-2</c:v>
                </c:pt>
                <c:pt idx="7521">
                  <c:v>-9.9454307036501988E-2</c:v>
                </c:pt>
                <c:pt idx="7522">
                  <c:v>-0.10099237203719774</c:v>
                </c:pt>
                <c:pt idx="7523">
                  <c:v>-0.10235605119326156</c:v>
                </c:pt>
                <c:pt idx="7524">
                  <c:v>-0.10354877928193078</c:v>
                </c:pt>
                <c:pt idx="7525">
                  <c:v>-0.10458719964613239</c:v>
                </c:pt>
                <c:pt idx="7526">
                  <c:v>-0.10550024474497435</c:v>
                </c:pt>
                <c:pt idx="7527">
                  <c:v>-0.10632253065628984</c:v>
                </c:pt>
                <c:pt idx="7528">
                  <c:v>-0.10708645701033896</c:v>
                </c:pt>
                <c:pt idx="7529">
                  <c:v>-0.10781581698196074</c:v>
                </c:pt>
                <c:pt idx="7530">
                  <c:v>-0.10852083947954794</c:v>
                </c:pt>
                <c:pt idx="7531">
                  <c:v>-0.10919401177381546</c:v>
                </c:pt>
                <c:pt idx="7532">
                  <c:v>-0.10980791722704154</c:v>
                </c:pt>
                <c:pt idx="7533">
                  <c:v>-0.11031689852974422</c:v>
                </c:pt>
                <c:pt idx="7534">
                  <c:v>-0.11066232856688155</c:v>
                </c:pt>
                <c:pt idx="7535">
                  <c:v>-0.11077885940981118</c:v>
                </c:pt>
                <c:pt idx="7536">
                  <c:v>-0.11059869612192025</c:v>
                </c:pt>
                <c:pt idx="7537">
                  <c:v>-0.11005382983617853</c:v>
                </c:pt>
                <c:pt idx="7538">
                  <c:v>-0.10907912114214506</c:v>
                </c:pt>
                <c:pt idx="7539">
                  <c:v>-0.10761861170165271</c:v>
                </c:pt>
                <c:pt idx="7540">
                  <c:v>-0.10563439983012084</c:v>
                </c:pt>
                <c:pt idx="7541">
                  <c:v>-0.1031146735704168</c:v>
                </c:pt>
                <c:pt idx="7542">
                  <c:v>-0.10007763379193031</c:v>
                </c:pt>
                <c:pt idx="7543">
                  <c:v>-9.6570678164364862E-2</c:v>
                </c:pt>
                <c:pt idx="7544">
                  <c:v>-9.2666027058732142E-2</c:v>
                </c:pt>
                <c:pt idx="7545">
                  <c:v>-8.8453583706270406E-2</c:v>
                </c:pt>
                <c:pt idx="7546">
                  <c:v>-8.4030713548978453E-2</c:v>
                </c:pt>
                <c:pt idx="7547">
                  <c:v>-7.9489181839664247E-2</c:v>
                </c:pt>
                <c:pt idx="7548">
                  <c:v>-7.4902029381654356E-2</c:v>
                </c:pt>
                <c:pt idx="7549">
                  <c:v>-7.0314897325447989E-2</c:v>
                </c:pt>
                <c:pt idx="7550">
                  <c:v>-6.5745081736066094E-2</c:v>
                </c:pt>
                <c:pt idx="7551">
                  <c:v>-6.1187795112283096E-2</c:v>
                </c:pt>
                <c:pt idx="7552">
                  <c:v>-5.6625711893619493E-2</c:v>
                </c:pt>
                <c:pt idx="7553">
                  <c:v>-5.2038057293060769E-2</c:v>
                </c:pt>
                <c:pt idx="7554">
                  <c:v>-4.7407747763945893E-2</c:v>
                </c:pt>
                <c:pt idx="7555">
                  <c:v>-4.272632697104204E-2</c:v>
                </c:pt>
                <c:pt idx="7556">
                  <c:v>-3.7996501734773043E-2</c:v>
                </c:pt>
                <c:pt idx="7557">
                  <c:v>-3.3231412614209213E-2</c:v>
                </c:pt>
                <c:pt idx="7558">
                  <c:v>-2.8449687089942128E-2</c:v>
                </c:pt>
                <c:pt idx="7559">
                  <c:v>-2.3667319201678721E-2</c:v>
                </c:pt>
                <c:pt idx="7560">
                  <c:v>-1.8889979735996078E-2</c:v>
                </c:pt>
                <c:pt idx="7561">
                  <c:v>-1.4109948343194187E-2</c:v>
                </c:pt>
                <c:pt idx="7562">
                  <c:v>-9.3093920888317402E-3</c:v>
                </c:pt>
                <c:pt idx="7563">
                  <c:v>-4.4676314032284677E-3</c:v>
                </c:pt>
                <c:pt idx="7564">
                  <c:v>4.3251186002184715E-4</c:v>
                </c:pt>
                <c:pt idx="7565">
                  <c:v>5.4030962193331242E-3</c:v>
                </c:pt>
                <c:pt idx="7566">
                  <c:v>1.0453376965343493E-2</c:v>
                </c:pt>
                <c:pt idx="7567">
                  <c:v>1.5591455417403139E-2</c:v>
                </c:pt>
                <c:pt idx="7568">
                  <c:v>2.0822044877703925E-2</c:v>
                </c:pt>
                <c:pt idx="7569">
                  <c:v>2.6141435297679511E-2</c:v>
                </c:pt>
                <c:pt idx="7570">
                  <c:v>3.1533627825442612E-2</c:v>
                </c:pt>
                <c:pt idx="7571">
                  <c:v>3.6970818861527345E-2</c:v>
                </c:pt>
                <c:pt idx="7572">
                  <c:v>4.241696950346921E-2</c:v>
                </c:pt>
                <c:pt idx="7573">
                  <c:v>4.7829882668376331E-2</c:v>
                </c:pt>
                <c:pt idx="7574">
                  <c:v>5.3159188015439257E-2</c:v>
                </c:pt>
                <c:pt idx="7575">
                  <c:v>5.8342638276932368E-2</c:v>
                </c:pt>
                <c:pt idx="7576">
                  <c:v>6.330594367288761E-2</c:v>
                </c:pt>
                <c:pt idx="7577">
                  <c:v>6.7969259403096838E-2</c:v>
                </c:pt>
                <c:pt idx="7578">
                  <c:v>7.225862450087385E-2</c:v>
                </c:pt>
                <c:pt idx="7579">
                  <c:v>7.6117259608812299E-2</c:v>
                </c:pt>
                <c:pt idx="7580">
                  <c:v>7.9512343602669205E-2</c:v>
                </c:pt>
                <c:pt idx="7581">
                  <c:v>8.2437188915671117E-2</c:v>
                </c:pt>
                <c:pt idx="7582">
                  <c:v>8.4911411560927158E-2</c:v>
                </c:pt>
                <c:pt idx="7583">
                  <c:v>8.6979848970393528E-2</c:v>
                </c:pt>
                <c:pt idx="7584">
                  <c:v>8.8708242679248872E-2</c:v>
                </c:pt>
                <c:pt idx="7585">
                  <c:v>9.0173745326268359E-2</c:v>
                </c:pt>
                <c:pt idx="7586">
                  <c:v>9.1451736560571942E-2</c:v>
                </c:pt>
                <c:pt idx="7587">
                  <c:v>9.260407567085871E-2</c:v>
                </c:pt>
                <c:pt idx="7588">
                  <c:v>9.3673130402543811E-2</c:v>
                </c:pt>
                <c:pt idx="7589">
                  <c:v>9.4681114469718095E-2</c:v>
                </c:pt>
                <c:pt idx="7590">
                  <c:v>9.5630570064307835E-2</c:v>
                </c:pt>
                <c:pt idx="7591">
                  <c:v>9.6503620987324221E-2</c:v>
                </c:pt>
                <c:pt idx="7592">
                  <c:v>9.726307302473608E-2</c:v>
                </c:pt>
                <c:pt idx="7593">
                  <c:v>9.7860412380415387E-2</c:v>
                </c:pt>
                <c:pt idx="7594">
                  <c:v>9.8251448255891632E-2</c:v>
                </c:pt>
                <c:pt idx="7595">
                  <c:v>9.8413868756852221E-2</c:v>
                </c:pt>
                <c:pt idx="7596">
                  <c:v>9.8358110557774908E-2</c:v>
                </c:pt>
                <c:pt idx="7597">
                  <c:v>9.812665683153364E-2</c:v>
                </c:pt>
                <c:pt idx="7598">
                  <c:v>9.7783517161183497E-2</c:v>
                </c:pt>
                <c:pt idx="7599">
                  <c:v>9.7399478362751826E-2</c:v>
                </c:pt>
                <c:pt idx="7600">
                  <c:v>9.7038376603713422E-2</c:v>
                </c:pt>
                <c:pt idx="7601">
                  <c:v>9.6746589146200074E-2</c:v>
                </c:pt>
                <c:pt idx="7602">
                  <c:v>9.6545538182403356E-2</c:v>
                </c:pt>
                <c:pt idx="7603">
                  <c:v>9.6427776178657082E-2</c:v>
                </c:pt>
                <c:pt idx="7604">
                  <c:v>9.6359149073166714E-2</c:v>
                </c:pt>
                <c:pt idx="7605">
                  <c:v>9.6289119736320275E-2</c:v>
                </c:pt>
                <c:pt idx="7606">
                  <c:v>9.6167109983214122E-2</c:v>
                </c:pt>
                <c:pt idx="7607">
                  <c:v>9.5956447599648165E-2</c:v>
                </c:pt>
                <c:pt idx="7608">
                  <c:v>9.5634855575355462E-2</c:v>
                </c:pt>
                <c:pt idx="7609">
                  <c:v>9.517907798756492E-2</c:v>
                </c:pt>
                <c:pt idx="7610">
                  <c:v>9.4549445720034542E-2</c:v>
                </c:pt>
                <c:pt idx="7611">
                  <c:v>9.3697833478306111E-2</c:v>
                </c:pt>
                <c:pt idx="7612">
                  <c:v>9.2604772821114914E-2</c:v>
                </c:pt>
                <c:pt idx="7613">
                  <c:v>9.1323662938271447E-2</c:v>
                </c:pt>
                <c:pt idx="7614">
                  <c:v>8.9998811020558497E-2</c:v>
                </c:pt>
                <c:pt idx="7615">
                  <c:v>8.8839445763134448E-2</c:v>
                </c:pt>
                <c:pt idx="7616">
                  <c:v>8.8060741036447926E-2</c:v>
                </c:pt>
                <c:pt idx="7617">
                  <c:v>8.7821321147454848E-2</c:v>
                </c:pt>
                <c:pt idx="7618">
                  <c:v>8.8182172706200129E-2</c:v>
                </c:pt>
                <c:pt idx="7619">
                  <c:v>8.9093244420269252E-2</c:v>
                </c:pt>
                <c:pt idx="7620">
                  <c:v>9.0400179995683505E-2</c:v>
                </c:pt>
                <c:pt idx="7621">
                  <c:v>9.1864248403267831E-2</c:v>
                </c:pt>
                <c:pt idx="7622">
                  <c:v>9.3196059021752542E-2</c:v>
                </c:pt>
                <c:pt idx="7623">
                  <c:v>9.4105683639925455E-2</c:v>
                </c:pt>
                <c:pt idx="7624">
                  <c:v>9.4364275901779843E-2</c:v>
                </c:pt>
                <c:pt idx="7625">
                  <c:v>9.3859725451631473E-2</c:v>
                </c:pt>
                <c:pt idx="7626">
                  <c:v>9.2622474064299631E-2</c:v>
                </c:pt>
                <c:pt idx="7627">
                  <c:v>9.0806666359423319E-2</c:v>
                </c:pt>
                <c:pt idx="7628">
                  <c:v>8.8631841573732273E-2</c:v>
                </c:pt>
                <c:pt idx="7629">
                  <c:v>8.6308829270925966E-2</c:v>
                </c:pt>
                <c:pt idx="7630">
                  <c:v>8.3980850544818214E-2</c:v>
                </c:pt>
                <c:pt idx="7631">
                  <c:v>8.1702232418917789E-2</c:v>
                </c:pt>
                <c:pt idx="7632">
                  <c:v>7.9455735891011972E-2</c:v>
                </c:pt>
                <c:pt idx="7633">
                  <c:v>7.71888329332579E-2</c:v>
                </c:pt>
                <c:pt idx="7634">
                  <c:v>7.4843590907936394E-2</c:v>
                </c:pt>
                <c:pt idx="7635">
                  <c:v>7.236535457449024E-2</c:v>
                </c:pt>
                <c:pt idx="7636">
                  <c:v>6.9692995333158828E-2</c:v>
                </c:pt>
                <c:pt idx="7637">
                  <c:v>6.6747008809523389E-2</c:v>
                </c:pt>
                <c:pt idx="7638">
                  <c:v>6.3430250208366262E-2</c:v>
                </c:pt>
                <c:pt idx="7639">
                  <c:v>5.9641599000320636E-2</c:v>
                </c:pt>
                <c:pt idx="7640">
                  <c:v>5.5291928954270257E-2</c:v>
                </c:pt>
                <c:pt idx="7641">
                  <c:v>5.0313601211374299E-2</c:v>
                </c:pt>
                <c:pt idx="7642">
                  <c:v>4.4664421656504069E-2</c:v>
                </c:pt>
                <c:pt idx="7643">
                  <c:v>3.8333339399415411E-2</c:v>
                </c:pt>
                <c:pt idx="7644">
                  <c:v>3.1349230411652579E-2</c:v>
                </c:pt>
                <c:pt idx="7645">
                  <c:v>2.3782754572982633E-2</c:v>
                </c:pt>
                <c:pt idx="7646">
                  <c:v>1.5731289061661512E-2</c:v>
                </c:pt>
                <c:pt idx="7647">
                  <c:v>7.2920152543507512E-3</c:v>
                </c:pt>
                <c:pt idx="7648">
                  <c:v>-1.456833120868635E-3</c:v>
                </c:pt>
                <c:pt idx="7649">
                  <c:v>-1.0448722139211776E-2</c:v>
                </c:pt>
                <c:pt idx="7650">
                  <c:v>-1.9597150852242819E-2</c:v>
                </c:pt>
                <c:pt idx="7651">
                  <c:v>-2.8761239525130589E-2</c:v>
                </c:pt>
                <c:pt idx="7652">
                  <c:v>-3.7733899031720031E-2</c:v>
                </c:pt>
                <c:pt idx="7653">
                  <c:v>-4.6262463957990649E-2</c:v>
                </c:pt>
                <c:pt idx="7654">
                  <c:v>-5.4091187320946303E-2</c:v>
                </c:pt>
                <c:pt idx="7655">
                  <c:v>-6.1006215923141899E-2</c:v>
                </c:pt>
                <c:pt idx="7656">
                  <c:v>-6.6869927070613372E-2</c:v>
                </c:pt>
                <c:pt idx="7657">
                  <c:v>-7.1642509486851469E-2</c:v>
                </c:pt>
                <c:pt idx="7658">
                  <c:v>-7.5392425421672321E-2</c:v>
                </c:pt>
                <c:pt idx="7659">
                  <c:v>-7.829249629947159E-2</c:v>
                </c:pt>
                <c:pt idx="7660">
                  <c:v>-8.0594287680343685E-2</c:v>
                </c:pt>
                <c:pt idx="7661">
                  <c:v>-8.2578510235526204E-2</c:v>
                </c:pt>
                <c:pt idx="7662">
                  <c:v>-8.4492672207014785E-2</c:v>
                </c:pt>
                <c:pt idx="7663">
                  <c:v>-8.6498527613889667E-2</c:v>
                </c:pt>
                <c:pt idx="7664">
                  <c:v>-8.8649101036038763E-2</c:v>
                </c:pt>
                <c:pt idx="7665">
                  <c:v>-9.0900425702302237E-2</c:v>
                </c:pt>
                <c:pt idx="7666">
                  <c:v>-9.3148065287841572E-2</c:v>
                </c:pt>
                <c:pt idx="7667">
                  <c:v>-9.5271412003148856E-2</c:v>
                </c:pt>
                <c:pt idx="7668">
                  <c:v>-9.717225773927908E-2</c:v>
                </c:pt>
                <c:pt idx="7669">
                  <c:v>-9.8801939078612996E-2</c:v>
                </c:pt>
                <c:pt idx="7670">
                  <c:v>-0.10017507692581736</c:v>
                </c:pt>
                <c:pt idx="7671">
                  <c:v>-0.10136752130064408</c:v>
                </c:pt>
                <c:pt idx="7672">
                  <c:v>-0.10249695439240257</c:v>
                </c:pt>
                <c:pt idx="7673">
                  <c:v>-0.10368967092849873</c:v>
                </c:pt>
                <c:pt idx="7674">
                  <c:v>-0.10504323338465155</c:v>
                </c:pt>
                <c:pt idx="7675">
                  <c:v>-0.10659735475043544</c:v>
                </c:pt>
                <c:pt idx="7676">
                  <c:v>-0.10832253230450478</c:v>
                </c:pt>
                <c:pt idx="7677">
                  <c:v>-0.110128541001799</c:v>
                </c:pt>
                <c:pt idx="7678">
                  <c:v>-0.11188800513496522</c:v>
                </c:pt>
                <c:pt idx="7679">
                  <c:v>-0.11346718165562905</c:v>
                </c:pt>
                <c:pt idx="7680">
                  <c:v>-0.11475511737256117</c:v>
                </c:pt>
                <c:pt idx="7681">
                  <c:v>-0.11568341566552727</c:v>
                </c:pt>
                <c:pt idx="7682">
                  <c:v>-0.1162325269298792</c:v>
                </c:pt>
                <c:pt idx="7683">
                  <c:v>-0.11642537292166281</c:v>
                </c:pt>
                <c:pt idx="7684">
                  <c:v>-0.11631323559388623</c:v>
                </c:pt>
                <c:pt idx="7685">
                  <c:v>-0.11595939455902254</c:v>
                </c:pt>
                <c:pt idx="7686">
                  <c:v>-0.11542324103080284</c:v>
                </c:pt>
                <c:pt idx="7687">
                  <c:v>-0.11474548831927155</c:v>
                </c:pt>
                <c:pt idx="7688">
                  <c:v>-0.11393607476951186</c:v>
                </c:pt>
                <c:pt idx="7689">
                  <c:v>-0.11296947754803047</c:v>
                </c:pt>
                <c:pt idx="7690">
                  <c:v>-0.11179274380973707</c:v>
                </c:pt>
                <c:pt idx="7691">
                  <c:v>-0.11034602198925628</c:v>
                </c:pt>
                <c:pt idx="7692">
                  <c:v>-0.10858738038900161</c:v>
                </c:pt>
                <c:pt idx="7693">
                  <c:v>-0.10650979559712709</c:v>
                </c:pt>
                <c:pt idx="7694">
                  <c:v>-0.10414225285006432</c:v>
                </c:pt>
                <c:pt idx="7695">
                  <c:v>-0.10153672726279933</c:v>
                </c:pt>
                <c:pt idx="7696">
                  <c:v>-9.8750196090138728E-2</c:v>
                </c:pt>
                <c:pt idx="7697">
                  <c:v>-9.5830479393283832E-2</c:v>
                </c:pt>
                <c:pt idx="7698">
                  <c:v>-9.2808644269574053E-2</c:v>
                </c:pt>
                <c:pt idx="7699">
                  <c:v>-8.969517527367335E-2</c:v>
                </c:pt>
                <c:pt idx="7700">
                  <c:v>-8.6477480930679515E-2</c:v>
                </c:pt>
                <c:pt idx="7701">
                  <c:v>-8.3120597258436318E-2</c:v>
                </c:pt>
                <c:pt idx="7702">
                  <c:v>-7.9574925144462169E-2</c:v>
                </c:pt>
                <c:pt idx="7703">
                  <c:v>-7.5791443134683514E-2</c:v>
                </c:pt>
                <c:pt idx="7704">
                  <c:v>-7.1738377170380924E-2</c:v>
                </c:pt>
                <c:pt idx="7705">
                  <c:v>-6.7410523660709015E-2</c:v>
                </c:pt>
                <c:pt idx="7706">
                  <c:v>-6.2826967378744436E-2</c:v>
                </c:pt>
                <c:pt idx="7707">
                  <c:v>-5.802089107574699E-2</c:v>
                </c:pt>
                <c:pt idx="7708">
                  <c:v>-5.3029810962385071E-2</c:v>
                </c:pt>
                <c:pt idx="7709">
                  <c:v>-4.7891767926626805E-2</c:v>
                </c:pt>
                <c:pt idx="7710">
                  <c:v>-4.264571980564473E-2</c:v>
                </c:pt>
                <c:pt idx="7711">
                  <c:v>-3.7329867636168863E-2</c:v>
                </c:pt>
                <c:pt idx="7712">
                  <c:v>-3.197395886083311E-2</c:v>
                </c:pt>
                <c:pt idx="7713">
                  <c:v>-2.6589051853445258E-2</c:v>
                </c:pt>
                <c:pt idx="7714">
                  <c:v>-2.1163342467604967E-2</c:v>
                </c:pt>
                <c:pt idx="7715">
                  <c:v>-1.5669433562112086E-2</c:v>
                </c:pt>
                <c:pt idx="7716">
                  <c:v>-1.0079997844339293E-2</c:v>
                </c:pt>
                <c:pt idx="7717">
                  <c:v>-4.3825739678937173E-3</c:v>
                </c:pt>
                <c:pt idx="7718">
                  <c:v>1.4144847231021035E-3</c:v>
                </c:pt>
                <c:pt idx="7719">
                  <c:v>7.2851897883014901E-3</c:v>
                </c:pt>
                <c:pt idx="7720">
                  <c:v>1.319221760305366E-2</c:v>
                </c:pt>
                <c:pt idx="7721">
                  <c:v>1.9090939288227173E-2</c:v>
                </c:pt>
                <c:pt idx="7722">
                  <c:v>2.4931204295503481E-2</c:v>
                </c:pt>
                <c:pt idx="7723">
                  <c:v>3.0660990748636315E-2</c:v>
                </c:pt>
                <c:pt idx="7724">
                  <c:v>3.6234361686272004E-2</c:v>
                </c:pt>
                <c:pt idx="7725">
                  <c:v>4.1620668710311434E-2</c:v>
                </c:pt>
                <c:pt idx="7726">
                  <c:v>4.6808614272204688E-2</c:v>
                </c:pt>
                <c:pt idx="7727">
                  <c:v>5.1801509688747097E-2</c:v>
                </c:pt>
                <c:pt idx="7728">
                  <c:v>5.6606767589128276E-2</c:v>
                </c:pt>
                <c:pt idx="7729">
                  <c:v>6.1226734297529978E-2</c:v>
                </c:pt>
                <c:pt idx="7730">
                  <c:v>6.5655860198724367E-2</c:v>
                </c:pt>
                <c:pt idx="7731">
                  <c:v>6.9883338443676668E-2</c:v>
                </c:pt>
                <c:pt idx="7732">
                  <c:v>7.3896059803766553E-2</c:v>
                </c:pt>
                <c:pt idx="7733">
                  <c:v>7.7678324929614004E-2</c:v>
                </c:pt>
                <c:pt idx="7734">
                  <c:v>8.1209762860036214E-2</c:v>
                </c:pt>
                <c:pt idx="7735">
                  <c:v>8.4465291239117946E-2</c:v>
                </c:pt>
                <c:pt idx="7736">
                  <c:v>8.7419121899399779E-2</c:v>
                </c:pt>
                <c:pt idx="7737">
                  <c:v>9.005086189745351E-2</c:v>
                </c:pt>
                <c:pt idx="7738">
                  <c:v>9.2349538741454962E-2</c:v>
                </c:pt>
                <c:pt idx="7739">
                  <c:v>9.4313473271200501E-2</c:v>
                </c:pt>
                <c:pt idx="7740">
                  <c:v>9.594765348709032E-2</c:v>
                </c:pt>
                <c:pt idx="7741">
                  <c:v>9.7261824658061227E-2</c:v>
                </c:pt>
                <c:pt idx="7742">
                  <c:v>9.8270775656222095E-2</c:v>
                </c:pt>
                <c:pt idx="7743">
                  <c:v>9.8995024525813824E-2</c:v>
                </c:pt>
                <c:pt idx="7744">
                  <c:v>9.9459124680785493E-2</c:v>
                </c:pt>
                <c:pt idx="7745">
                  <c:v>9.9687013266702096E-2</c:v>
                </c:pt>
                <c:pt idx="7746">
                  <c:v>9.9696557708742167E-2</c:v>
                </c:pt>
                <c:pt idx="7747">
                  <c:v>9.9496178464933444E-2</c:v>
                </c:pt>
                <c:pt idx="7748">
                  <c:v>9.9084630485330796E-2</c:v>
                </c:pt>
                <c:pt idx="7749">
                  <c:v>9.8453304803848271E-2</c:v>
                </c:pt>
                <c:pt idx="7750">
                  <c:v>9.7590256851935689E-2</c:v>
                </c:pt>
                <c:pt idx="7751">
                  <c:v>9.6485392451850949E-2</c:v>
                </c:pt>
                <c:pt idx="7752">
                  <c:v>9.5135987000287969E-2</c:v>
                </c:pt>
                <c:pt idx="7753">
                  <c:v>9.3550384995279942E-2</c:v>
                </c:pt>
                <c:pt idx="7754">
                  <c:v>9.1747306872001874E-2</c:v>
                </c:pt>
                <c:pt idx="7755">
                  <c:v>8.9751031075716567E-2</c:v>
                </c:pt>
                <c:pt idx="7756">
                  <c:v>8.7586117310883949E-2</c:v>
                </c:pt>
                <c:pt idx="7757">
                  <c:v>8.5275606909154519E-2</c:v>
                </c:pt>
                <c:pt idx="7758">
                  <c:v>8.2842906939784425E-2</c:v>
                </c:pt>
                <c:pt idx="7759">
                  <c:v>8.0312874253114272E-2</c:v>
                </c:pt>
                <c:pt idx="7760">
                  <c:v>7.7707686476428256E-2</c:v>
                </c:pt>
                <c:pt idx="7761">
                  <c:v>7.5038699279687898E-2</c:v>
                </c:pt>
                <c:pt idx="7762">
                  <c:v>7.230094314495028E-2</c:v>
                </c:pt>
                <c:pt idx="7763">
                  <c:v>6.9476254176487395E-2</c:v>
                </c:pt>
                <c:pt idx="7764">
                  <c:v>6.6544079829700231E-2</c:v>
                </c:pt>
                <c:pt idx="7765">
                  <c:v>6.3492614200974073E-2</c:v>
                </c:pt>
                <c:pt idx="7766">
                  <c:v>6.03232264327326E-2</c:v>
                </c:pt>
                <c:pt idx="7767">
                  <c:v>5.7047303991574122E-2</c:v>
                </c:pt>
                <c:pt idx="7768">
                  <c:v>5.3680757308300964E-2</c:v>
                </c:pt>
                <c:pt idx="7769">
                  <c:v>5.0241596866683995E-2</c:v>
                </c:pt>
                <c:pt idx="7770">
                  <c:v>4.6750617146570361E-2</c:v>
                </c:pt>
                <c:pt idx="7771">
                  <c:v>4.3230753029157201E-2</c:v>
                </c:pt>
                <c:pt idx="7772">
                  <c:v>3.9701842466928615E-2</c:v>
                </c:pt>
                <c:pt idx="7773">
                  <c:v>3.6173051949095515E-2</c:v>
                </c:pt>
                <c:pt idx="7774">
                  <c:v>3.2638959079559354E-2</c:v>
                </c:pt>
                <c:pt idx="7775">
                  <c:v>2.9082905043897402E-2</c:v>
                </c:pt>
                <c:pt idx="7776">
                  <c:v>2.5485476195250059E-2</c:v>
                </c:pt>
                <c:pt idx="7777">
                  <c:v>2.1832389700235055E-2</c:v>
                </c:pt>
                <c:pt idx="7778">
                  <c:v>1.8117768628449084E-2</c:v>
                </c:pt>
                <c:pt idx="7779">
                  <c:v>1.4343797104774991E-2</c:v>
                </c:pt>
                <c:pt idx="7780">
                  <c:v>1.0520129042654501E-2</c:v>
                </c:pt>
                <c:pt idx="7781">
                  <c:v>6.6642356946776012E-3</c:v>
                </c:pt>
                <c:pt idx="7782">
                  <c:v>2.8006323298359675E-3</c:v>
                </c:pt>
                <c:pt idx="7783">
                  <c:v>-1.0436210762301602E-3</c:v>
                </c:pt>
                <c:pt idx="7784">
                  <c:v>-4.8464885504551471E-3</c:v>
                </c:pt>
                <c:pt idx="7785">
                  <c:v>-8.5973330228563457E-3</c:v>
                </c:pt>
                <c:pt idx="7786">
                  <c:v>-1.2298149200025676E-2</c:v>
                </c:pt>
                <c:pt idx="7787">
                  <c:v>-1.595952658893221E-2</c:v>
                </c:pt>
                <c:pt idx="7788">
                  <c:v>-1.9594742624166214E-2</c:v>
                </c:pt>
                <c:pt idx="7789">
                  <c:v>-2.3215259707227359E-2</c:v>
                </c:pt>
                <c:pt idx="7790">
                  <c:v>-2.6827999412901749E-2</c:v>
                </c:pt>
                <c:pt idx="7791">
                  <c:v>-3.0432942547547866E-2</c:v>
                </c:pt>
                <c:pt idx="7792">
                  <c:v>-3.4020496182750042E-2</c:v>
                </c:pt>
                <c:pt idx="7793">
                  <c:v>-3.7570449683455735E-2</c:v>
                </c:pt>
                <c:pt idx="7794">
                  <c:v>-4.1054996916619096E-2</c:v>
                </c:pt>
                <c:pt idx="7795">
                  <c:v>-4.4445509855129225E-2</c:v>
                </c:pt>
                <c:pt idx="7796">
                  <c:v>-4.7719550632043174E-2</c:v>
                </c:pt>
                <c:pt idx="7797">
                  <c:v>-5.0864329184957063E-2</c:v>
                </c:pt>
                <c:pt idx="7798">
                  <c:v>-5.3875745138201231E-2</c:v>
                </c:pt>
                <c:pt idx="7799">
                  <c:v>-5.6755531895665595E-2</c:v>
                </c:pt>
                <c:pt idx="7800">
                  <c:v>-5.9509085895168505E-2</c:v>
                </c:pt>
                <c:pt idx="7801">
                  <c:v>-6.2143981673048139E-2</c:v>
                </c:pt>
                <c:pt idx="7802">
                  <c:v>-6.4667472329956746E-2</c:v>
                </c:pt>
                <c:pt idx="7803">
                  <c:v>-6.7082220731404338E-2</c:v>
                </c:pt>
                <c:pt idx="7804">
                  <c:v>-6.9382312899727377E-2</c:v>
                </c:pt>
                <c:pt idx="7805">
                  <c:v>-7.1552728496047935E-2</c:v>
                </c:pt>
                <c:pt idx="7806">
                  <c:v>-7.3573133406453495E-2</c:v>
                </c:pt>
                <c:pt idx="7807">
                  <c:v>-7.5423660338702597E-2</c:v>
                </c:pt>
                <c:pt idx="7808">
                  <c:v>-7.7089087714017387E-2</c:v>
                </c:pt>
                <c:pt idx="7809">
                  <c:v>-7.8559740556826435E-2</c:v>
                </c:pt>
                <c:pt idx="7810">
                  <c:v>-7.9830693897614727E-2</c:v>
                </c:pt>
                <c:pt idx="7811">
                  <c:v>-8.0901736849641831E-2</c:v>
                </c:pt>
                <c:pt idx="7812">
                  <c:v>-8.1778285297848113E-2</c:v>
                </c:pt>
                <c:pt idx="7813">
                  <c:v>-8.247085800378294E-2</c:v>
                </c:pt>
                <c:pt idx="7814">
                  <c:v>-8.2991290118405489E-2</c:v>
                </c:pt>
                <c:pt idx="7815">
                  <c:v>-8.3347237946816449E-2</c:v>
                </c:pt>
                <c:pt idx="7816">
                  <c:v>-8.3538714399143121E-2</c:v>
                </c:pt>
                <c:pt idx="7817">
                  <c:v>-8.3559091858748644E-2</c:v>
                </c:pt>
                <c:pt idx="7818">
                  <c:v>-8.3399345360580204E-2</c:v>
                </c:pt>
                <c:pt idx="7819">
                  <c:v>-8.3051869090606398E-2</c:v>
                </c:pt>
                <c:pt idx="7820">
                  <c:v>-8.2511670654889804E-2</c:v>
                </c:pt>
                <c:pt idx="7821">
                  <c:v>-8.1775933751074031E-2</c:v>
                </c:pt>
                <c:pt idx="7822">
                  <c:v>-8.0844286457298797E-2</c:v>
                </c:pt>
                <c:pt idx="7823">
                  <c:v>-7.9720578738671888E-2</c:v>
                </c:pt>
                <c:pt idx="7824">
                  <c:v>-7.8414139163775348E-2</c:v>
                </c:pt>
                <c:pt idx="7825">
                  <c:v>-7.6937996107779918E-2</c:v>
                </c:pt>
                <c:pt idx="7826">
                  <c:v>-7.5304317182449565E-2</c:v>
                </c:pt>
                <c:pt idx="7827">
                  <c:v>-7.3520052035430439E-2</c:v>
                </c:pt>
                <c:pt idx="7828">
                  <c:v>-7.1585918621001624E-2</c:v>
                </c:pt>
                <c:pt idx="7829">
                  <c:v>-6.949922476180094E-2</c:v>
                </c:pt>
                <c:pt idx="7830">
                  <c:v>-6.7257813478536363E-2</c:v>
                </c:pt>
                <c:pt idx="7831">
                  <c:v>-6.4862048447524051E-2</c:v>
                </c:pt>
                <c:pt idx="7832">
                  <c:v>-6.2314243183094052E-2</c:v>
                </c:pt>
                <c:pt idx="7833">
                  <c:v>-5.9617454476890659E-2</c:v>
                </c:pt>
                <c:pt idx="7834">
                  <c:v>-5.6775908796245875E-2</c:v>
                </c:pt>
                <c:pt idx="7835">
                  <c:v>-5.3797295889390237E-2</c:v>
                </c:pt>
                <c:pt idx="7836">
                  <c:v>-5.0694840769502807E-2</c:v>
                </c:pt>
                <c:pt idx="7837">
                  <c:v>-4.7486851190630751E-2</c:v>
                </c:pt>
                <c:pt idx="7838">
                  <c:v>-4.4193556100866255E-2</c:v>
                </c:pt>
                <c:pt idx="7839">
                  <c:v>-4.0833347414519071E-2</c:v>
                </c:pt>
                <c:pt idx="7840">
                  <c:v>-3.7420725461883991E-2</c:v>
                </c:pt>
                <c:pt idx="7841">
                  <c:v>-3.396654911742468E-2</c:v>
                </c:pt>
                <c:pt idx="7842">
                  <c:v>-3.0479416692750953E-2</c:v>
                </c:pt>
                <c:pt idx="7843">
                  <c:v>-2.6966613940014112E-2</c:v>
                </c:pt>
                <c:pt idx="7844">
                  <c:v>-2.3434294589050261E-2</c:v>
                </c:pt>
                <c:pt idx="7845">
                  <c:v>-1.9887716430859067E-2</c:v>
                </c:pt>
                <c:pt idx="7846">
                  <c:v>-1.6332210952093217E-2</c:v>
                </c:pt>
                <c:pt idx="7847">
                  <c:v>-1.2774732282323543E-2</c:v>
                </c:pt>
                <c:pt idx="7848">
                  <c:v>-9.2248959700825181E-3</c:v>
                </c:pt>
                <c:pt idx="7849">
                  <c:v>-5.6943504692690862E-3</c:v>
                </c:pt>
                <c:pt idx="7850">
                  <c:v>-2.1946555773196493E-3</c:v>
                </c:pt>
                <c:pt idx="7851">
                  <c:v>1.2649091640339625E-3</c:v>
                </c:pt>
                <c:pt idx="7852">
                  <c:v>4.6782237496978511E-3</c:v>
                </c:pt>
                <c:pt idx="7853">
                  <c:v>8.0417965548005791E-3</c:v>
                </c:pt>
                <c:pt idx="7854">
                  <c:v>1.1353884650423916E-2</c:v>
                </c:pt>
                <c:pt idx="7855">
                  <c:v>1.4613835643960467E-2</c:v>
                </c:pt>
                <c:pt idx="7856">
                  <c:v>1.7821382156767821E-2</c:v>
                </c:pt>
                <c:pt idx="7857">
                  <c:v>2.0975773643876049E-2</c:v>
                </c:pt>
                <c:pt idx="7858">
                  <c:v>2.4074927869867806E-2</c:v>
                </c:pt>
                <c:pt idx="7859">
                  <c:v>2.7114982097623409E-2</c:v>
                </c:pt>
                <c:pt idx="7860">
                  <c:v>3.0090592460449289E-2</c:v>
                </c:pt>
                <c:pt idx="7861">
                  <c:v>3.2995789232935065E-2</c:v>
                </c:pt>
                <c:pt idx="7862">
                  <c:v>3.582481352342403E-2</c:v>
                </c:pt>
                <c:pt idx="7863">
                  <c:v>3.8572572157715902E-2</c:v>
                </c:pt>
                <c:pt idx="7864">
                  <c:v>4.1234889317163299E-2</c:v>
                </c:pt>
                <c:pt idx="7865">
                  <c:v>4.3808803569051653E-2</c:v>
                </c:pt>
                <c:pt idx="7866">
                  <c:v>4.6292757383706792E-2</c:v>
                </c:pt>
                <c:pt idx="7867">
                  <c:v>4.8686429578404855E-2</c:v>
                </c:pt>
                <c:pt idx="7868">
                  <c:v>5.0989982888232303E-2</c:v>
                </c:pt>
                <c:pt idx="7869">
                  <c:v>5.3202910598329503E-2</c:v>
                </c:pt>
                <c:pt idx="7870">
                  <c:v>5.5323265641935654E-2</c:v>
                </c:pt>
                <c:pt idx="7871">
                  <c:v>5.7347659325343775E-2</c:v>
                </c:pt>
                <c:pt idx="7872">
                  <c:v>5.9271816754228185E-2</c:v>
                </c:pt>
                <c:pt idx="7873">
                  <c:v>6.1091196283847904E-2</c:v>
                </c:pt>
                <c:pt idx="7874">
                  <c:v>6.2801060571657116E-2</c:v>
                </c:pt>
                <c:pt idx="7875">
                  <c:v>6.4396178111736077E-2</c:v>
                </c:pt>
                <c:pt idx="7876">
                  <c:v>6.587094121803172E-2</c:v>
                </c:pt>
                <c:pt idx="7877">
                  <c:v>6.7220141608216363E-2</c:v>
                </c:pt>
                <c:pt idx="7878">
                  <c:v>6.8439968139757182E-2</c:v>
                </c:pt>
                <c:pt idx="7879">
                  <c:v>6.9528468325618237E-2</c:v>
                </c:pt>
                <c:pt idx="7880">
                  <c:v>7.048500682308935E-2</c:v>
                </c:pt>
                <c:pt idx="7881">
                  <c:v>7.1308996252146289E-2</c:v>
                </c:pt>
                <c:pt idx="7882">
                  <c:v>7.1998715251365655E-2</c:v>
                </c:pt>
                <c:pt idx="7883">
                  <c:v>7.2551069404598725E-2</c:v>
                </c:pt>
                <c:pt idx="7884">
                  <c:v>7.2962312471671634E-2</c:v>
                </c:pt>
                <c:pt idx="7885">
                  <c:v>7.3228880810356556E-2</c:v>
                </c:pt>
                <c:pt idx="7886">
                  <c:v>7.3347711585570061E-2</c:v>
                </c:pt>
                <c:pt idx="7887">
                  <c:v>7.3316168775385854E-2</c:v>
                </c:pt>
                <c:pt idx="7888">
                  <c:v>7.3132284669202241E-2</c:v>
                </c:pt>
                <c:pt idx="7889">
                  <c:v>7.2795681512804217E-2</c:v>
                </c:pt>
                <c:pt idx="7890">
                  <c:v>7.2308451405424676E-2</c:v>
                </c:pt>
                <c:pt idx="7891">
                  <c:v>7.1674968098996067E-2</c:v>
                </c:pt>
                <c:pt idx="7892">
                  <c:v>7.0900280819135367E-2</c:v>
                </c:pt>
                <c:pt idx="7893">
                  <c:v>6.9987972145222177E-2</c:v>
                </c:pt>
                <c:pt idx="7894">
                  <c:v>6.8939129778446531E-2</c:v>
                </c:pt>
                <c:pt idx="7895">
                  <c:v>6.7753062128941277E-2</c:v>
                </c:pt>
                <c:pt idx="7896">
                  <c:v>6.6428947677086986E-2</c:v>
                </c:pt>
                <c:pt idx="7897">
                  <c:v>6.4967145260197909E-2</c:v>
                </c:pt>
                <c:pt idx="7898">
                  <c:v>6.3369365488682453E-2</c:v>
                </c:pt>
                <c:pt idx="7899">
                  <c:v>6.163825458757749E-2</c:v>
                </c:pt>
                <c:pt idx="7900">
                  <c:v>5.9777429008431374E-2</c:v>
                </c:pt>
                <c:pt idx="7901">
                  <c:v>5.7791988663359745E-2</c:v>
                </c:pt>
                <c:pt idx="7902">
                  <c:v>5.5688823555631241E-2</c:v>
                </c:pt>
                <c:pt idx="7903">
                  <c:v>5.3476109350112128E-2</c:v>
                </c:pt>
                <c:pt idx="7904">
                  <c:v>5.1162038099148745E-2</c:v>
                </c:pt>
                <c:pt idx="7905">
                  <c:v>4.875360654162967E-2</c:v>
                </c:pt>
                <c:pt idx="7906">
                  <c:v>4.6256389972314821E-2</c:v>
                </c:pt>
                <c:pt idx="7907">
                  <c:v>4.3675592497652967E-2</c:v>
                </c:pt>
                <c:pt idx="7908">
                  <c:v>4.1017577867426783E-2</c:v>
                </c:pt>
                <c:pt idx="7909">
                  <c:v>3.8290755161563883E-2</c:v>
                </c:pt>
                <c:pt idx="7910">
                  <c:v>3.5505409368976261E-2</c:v>
                </c:pt>
                <c:pt idx="7911">
                  <c:v>3.2672658831843199E-2</c:v>
                </c:pt>
                <c:pt idx="7912">
                  <c:v>2.9803266956233629E-2</c:v>
                </c:pt>
                <c:pt idx="7913">
                  <c:v>2.6907035790753372E-2</c:v>
                </c:pt>
                <c:pt idx="7914">
                  <c:v>2.3992648186626921E-2</c:v>
                </c:pt>
                <c:pt idx="7915">
                  <c:v>2.1067611408537544E-2</c:v>
                </c:pt>
                <c:pt idx="7916">
                  <c:v>1.8138284669191838E-2</c:v>
                </c:pt>
                <c:pt idx="7917">
                  <c:v>1.5210201616232205E-2</c:v>
                </c:pt>
                <c:pt idx="7918">
                  <c:v>1.2288914371370809E-2</c:v>
                </c:pt>
                <c:pt idx="7919">
                  <c:v>9.3809464175252429E-3</c:v>
                </c:pt>
                <c:pt idx="7920">
                  <c:v>6.4941930717427676E-3</c:v>
                </c:pt>
                <c:pt idx="7921">
                  <c:v>3.637589625144213E-3</c:v>
                </c:pt>
                <c:pt idx="7922">
                  <c:v>8.2017624761144105E-4</c:v>
                </c:pt>
                <c:pt idx="7923">
                  <c:v>-1.9499603626590175E-3</c:v>
                </c:pt>
                <c:pt idx="7924">
                  <c:v>-4.6663741860491943E-3</c:v>
                </c:pt>
                <c:pt idx="7925">
                  <c:v>-7.324536615857951E-3</c:v>
                </c:pt>
                <c:pt idx="7926">
                  <c:v>-9.9218035735996069E-3</c:v>
                </c:pt>
                <c:pt idx="7927">
                  <c:v>-1.245721712089372E-2</c:v>
                </c:pt>
                <c:pt idx="7928">
                  <c:v>-1.4931249307411425E-2</c:v>
                </c:pt>
                <c:pt idx="7929">
                  <c:v>-1.7345447209776713E-2</c:v>
                </c:pt>
                <c:pt idx="7930">
                  <c:v>-1.9701951198190057E-2</c:v>
                </c:pt>
                <c:pt idx="7931">
                  <c:v>-2.200290095901556E-2</c:v>
                </c:pt>
                <c:pt idx="7932">
                  <c:v>-2.4249926499662997E-2</c:v>
                </c:pt>
                <c:pt idx="7933">
                  <c:v>-2.6443791566886716E-2</c:v>
                </c:pt>
                <c:pt idx="7934">
                  <c:v>-2.8584007669177083E-2</c:v>
                </c:pt>
                <c:pt idx="7935">
                  <c:v>-3.0668667452433119E-2</c:v>
                </c:pt>
                <c:pt idx="7936">
                  <c:v>-3.2694760424824991E-2</c:v>
                </c:pt>
                <c:pt idx="7937">
                  <c:v>-3.4658762331284662E-2</c:v>
                </c:pt>
                <c:pt idx="7938">
                  <c:v>-3.6557285418872695E-2</c:v>
                </c:pt>
                <c:pt idx="7939">
                  <c:v>-3.838745553973421E-2</c:v>
                </c:pt>
                <c:pt idx="7940">
                  <c:v>-4.0146730059364658E-2</c:v>
                </c:pt>
                <c:pt idx="7941">
                  <c:v>-4.1832320225940946E-2</c:v>
                </c:pt>
                <c:pt idx="7942">
                  <c:v>-4.344054968774521E-2</c:v>
                </c:pt>
                <c:pt idx="7943">
                  <c:v>-4.496657430543112E-2</c:v>
                </c:pt>
                <c:pt idx="7944">
                  <c:v>-4.6404638453566578E-2</c:v>
                </c:pt>
                <c:pt idx="7945">
                  <c:v>-4.7748556482271783E-2</c:v>
                </c:pt>
                <c:pt idx="7946">
                  <c:v>-4.8992161263467546E-2</c:v>
                </c:pt>
                <c:pt idx="7947">
                  <c:v>-5.0129591821291557E-2</c:v>
                </c:pt>
                <c:pt idx="7948">
                  <c:v>-5.1155454431320219E-2</c:v>
                </c:pt>
                <c:pt idx="7949">
                  <c:v>-5.2065103168051047E-2</c:v>
                </c:pt>
                <c:pt idx="7950">
                  <c:v>-5.2854957470005681E-2</c:v>
                </c:pt>
                <c:pt idx="7951">
                  <c:v>-5.3522559081018217E-2</c:v>
                </c:pt>
                <c:pt idx="7952">
                  <c:v>-5.4066359424539884E-2</c:v>
                </c:pt>
                <c:pt idx="7953">
                  <c:v>-5.448546794423715E-2</c:v>
                </c:pt>
                <c:pt idx="7954">
                  <c:v>-5.4779556201254784E-2</c:v>
                </c:pt>
                <c:pt idx="7955">
                  <c:v>-5.4948858638953019E-2</c:v>
                </c:pt>
                <c:pt idx="7956">
                  <c:v>-5.499413260195208E-2</c:v>
                </c:pt>
                <c:pt idx="7957">
                  <c:v>-5.4916483475710626E-2</c:v>
                </c:pt>
                <c:pt idx="7958">
                  <c:v>-5.4717062944095868E-2</c:v>
                </c:pt>
                <c:pt idx="7959">
                  <c:v>-5.4396960918564101E-2</c:v>
                </c:pt>
                <c:pt idx="7960">
                  <c:v>-5.3957451371794231E-2</c:v>
                </c:pt>
                <c:pt idx="7961">
                  <c:v>-5.3400399611277419E-2</c:v>
                </c:pt>
                <c:pt idx="7962">
                  <c:v>-5.2728628457779411E-2</c:v>
                </c:pt>
                <c:pt idx="7963">
                  <c:v>-5.1945889096781744E-2</c:v>
                </c:pt>
                <c:pt idx="7964">
                  <c:v>-5.1056440320938187E-2</c:v>
                </c:pt>
                <c:pt idx="7965">
                  <c:v>-5.0064829896164731E-2</c:v>
                </c:pt>
                <c:pt idx="7966">
                  <c:v>-4.897600798517239E-2</c:v>
                </c:pt>
                <c:pt idx="7967">
                  <c:v>-4.7795357624272901E-2</c:v>
                </c:pt>
                <c:pt idx="7968">
                  <c:v>-4.6528319656925075E-2</c:v>
                </c:pt>
                <c:pt idx="7969">
                  <c:v>-4.5179641978884778E-2</c:v>
                </c:pt>
                <c:pt idx="7970">
                  <c:v>-4.3752779391097348E-2</c:v>
                </c:pt>
                <c:pt idx="7971">
                  <c:v>-4.224993989945356E-2</c:v>
                </c:pt>
                <c:pt idx="7972">
                  <c:v>-4.0672766052597044E-2</c:v>
                </c:pt>
                <c:pt idx="7973">
                  <c:v>-3.9023250511253861E-2</c:v>
                </c:pt>
                <c:pt idx="7974">
                  <c:v>-3.730434419834338E-2</c:v>
                </c:pt>
                <c:pt idx="7975">
                  <c:v>-3.552007191465445E-2</c:v>
                </c:pt>
                <c:pt idx="7976">
                  <c:v>-3.3675361800555519E-2</c:v>
                </c:pt>
                <c:pt idx="7977">
                  <c:v>-3.1775782014527139E-2</c:v>
                </c:pt>
                <c:pt idx="7978">
                  <c:v>-2.9827246063302438E-2</c:v>
                </c:pt>
                <c:pt idx="7979">
                  <c:v>-2.7835618240480167E-2</c:v>
                </c:pt>
                <c:pt idx="7980">
                  <c:v>-2.5806277232701548E-2</c:v>
                </c:pt>
                <c:pt idx="7981">
                  <c:v>-2.3743825563199469E-2</c:v>
                </c:pt>
                <c:pt idx="7982">
                  <c:v>-2.1652005770058446E-2</c:v>
                </c:pt>
                <c:pt idx="7983">
                  <c:v>-1.9533912712001226E-2</c:v>
                </c:pt>
                <c:pt idx="7984">
                  <c:v>-1.7392482246924641E-2</c:v>
                </c:pt>
                <c:pt idx="7985">
                  <c:v>-1.523109469853432E-2</c:v>
                </c:pt>
                <c:pt idx="7986">
                  <c:v>-1.3054154586303825E-2</c:v>
                </c:pt>
                <c:pt idx="7987">
                  <c:v>-1.0867213278727283E-2</c:v>
                </c:pt>
                <c:pt idx="7988">
                  <c:v>-8.6764227689974521E-3</c:v>
                </c:pt>
                <c:pt idx="7989">
                  <c:v>-6.4878044897580863E-3</c:v>
                </c:pt>
                <c:pt idx="7990">
                  <c:v>-4.3067600237085826E-3</c:v>
                </c:pt>
                <c:pt idx="7991">
                  <c:v>-2.1379774504499244E-3</c:v>
                </c:pt>
                <c:pt idx="7992">
                  <c:v>1.4388643540494276E-5</c:v>
                </c:pt>
                <c:pt idx="7993">
                  <c:v>2.1467148274920407E-3</c:v>
                </c:pt>
                <c:pt idx="7994">
                  <c:v>4.2561905556606425E-3</c:v>
                </c:pt>
                <c:pt idx="7995">
                  <c:v>6.3410715260333308E-3</c:v>
                </c:pt>
                <c:pt idx="7996">
                  <c:v>8.4006369369226883E-3</c:v>
                </c:pt>
                <c:pt idx="7997">
                  <c:v>1.0434745745882041E-2</c:v>
                </c:pt>
                <c:pt idx="7998">
                  <c:v>1.2443142814112769E-2</c:v>
                </c:pt>
                <c:pt idx="7999">
                  <c:v>1.4424859541464394E-2</c:v>
                </c:pt>
                <c:pt idx="8000">
                  <c:v>1.6378025659407072E-2</c:v>
                </c:pt>
                <c:pt idx="8001">
                  <c:v>1.8300055444147131E-2</c:v>
                </c:pt>
                <c:pt idx="8002">
                  <c:v>2.0187900800429263E-2</c:v>
                </c:pt>
                <c:pt idx="8003">
                  <c:v>2.2038314410191533E-2</c:v>
                </c:pt>
                <c:pt idx="8004">
                  <c:v>2.3848157425322185E-2</c:v>
                </c:pt>
                <c:pt idx="8005">
                  <c:v>2.5614705137729489E-2</c:v>
                </c:pt>
                <c:pt idx="8006">
                  <c:v>2.7335915278888748E-2</c:v>
                </c:pt>
                <c:pt idx="8007">
                  <c:v>2.9010388530686857E-2</c:v>
                </c:pt>
                <c:pt idx="8008">
                  <c:v>3.0636877870895023E-2</c:v>
                </c:pt>
                <c:pt idx="8009">
                  <c:v>3.2213570478070261E-2</c:v>
                </c:pt>
                <c:pt idx="8010">
                  <c:v>3.373740387629804E-2</c:v>
                </c:pt>
                <c:pt idx="8011">
                  <c:v>3.5203857871795294E-2</c:v>
                </c:pt>
                <c:pt idx="8012">
                  <c:v>3.6607394864753819E-2</c:v>
                </c:pt>
                <c:pt idx="8013">
                  <c:v>3.7942113323356848E-2</c:v>
                </c:pt>
                <c:pt idx="8014">
                  <c:v>3.9202370474536077E-2</c:v>
                </c:pt>
                <c:pt idx="8015">
                  <c:v>4.038329563732751E-2</c:v>
                </c:pt>
                <c:pt idx="8016">
                  <c:v>4.1481041859147826E-2</c:v>
                </c:pt>
                <c:pt idx="8017">
                  <c:v>4.2492896316403135E-2</c:v>
                </c:pt>
                <c:pt idx="8018">
                  <c:v>4.3417284461034662E-2</c:v>
                </c:pt>
                <c:pt idx="8019">
                  <c:v>4.4253485637167023E-2</c:v>
                </c:pt>
                <c:pt idx="8020">
                  <c:v>4.5001105924455283E-2</c:v>
                </c:pt>
                <c:pt idx="8021">
                  <c:v>4.5659599320238199E-2</c:v>
                </c:pt>
                <c:pt idx="8022">
                  <c:v>4.6228083144478856E-2</c:v>
                </c:pt>
                <c:pt idx="8023">
                  <c:v>4.6705431034437229E-2</c:v>
                </c:pt>
                <c:pt idx="8024">
                  <c:v>4.7090514661602988E-2</c:v>
                </c:pt>
                <c:pt idx="8025">
                  <c:v>4.7382390038889943E-2</c:v>
                </c:pt>
                <c:pt idx="8026">
                  <c:v>4.7580216349639201E-2</c:v>
                </c:pt>
                <c:pt idx="8027">
                  <c:v>4.7683112688759202E-2</c:v>
                </c:pt>
                <c:pt idx="8028">
                  <c:v>4.769022365365802E-2</c:v>
                </c:pt>
                <c:pt idx="8029">
                  <c:v>4.7600932693015512E-2</c:v>
                </c:pt>
                <c:pt idx="8030">
                  <c:v>4.7415113294123144E-2</c:v>
                </c:pt>
                <c:pt idx="8031">
                  <c:v>4.7133253144805043E-2</c:v>
                </c:pt>
                <c:pt idx="8032">
                  <c:v>4.6756443570027659E-2</c:v>
                </c:pt>
                <c:pt idx="8033">
                  <c:v>4.6286386303850548E-2</c:v>
                </c:pt>
                <c:pt idx="8034">
                  <c:v>4.5725293429088695E-2</c:v>
                </c:pt>
                <c:pt idx="8035">
                  <c:v>4.5075662661739367E-2</c:v>
                </c:pt>
                <c:pt idx="8036">
                  <c:v>4.4340049194726332E-2</c:v>
                </c:pt>
                <c:pt idx="8037">
                  <c:v>4.3520803681667927E-2</c:v>
                </c:pt>
                <c:pt idx="8038">
                  <c:v>4.2620014019126684E-2</c:v>
                </c:pt>
                <c:pt idx="8039">
                  <c:v>4.1639826114236583E-2</c:v>
                </c:pt>
                <c:pt idx="8040">
                  <c:v>4.0582883626178089E-2</c:v>
                </c:pt>
                <c:pt idx="8041">
                  <c:v>3.945266425109302E-2</c:v>
                </c:pt>
                <c:pt idx="8042">
                  <c:v>3.8253495059729685E-2</c:v>
                </c:pt>
                <c:pt idx="8043">
                  <c:v>3.6990115847409306E-2</c:v>
                </c:pt>
                <c:pt idx="8044">
                  <c:v>3.5667160337682559E-2</c:v>
                </c:pt>
                <c:pt idx="8045">
                  <c:v>3.4289081597382289E-2</c:v>
                </c:pt>
                <c:pt idx="8046">
                  <c:v>3.2860550193490552E-2</c:v>
                </c:pt>
                <c:pt idx="8047">
                  <c:v>3.1386814445587594E-2</c:v>
                </c:pt>
                <c:pt idx="8048">
                  <c:v>2.9873653128427449E-2</c:v>
                </c:pt>
                <c:pt idx="8049">
                  <c:v>2.8326959339182601E-2</c:v>
                </c:pt>
                <c:pt idx="8050">
                  <c:v>2.6752195392549919E-2</c:v>
                </c:pt>
                <c:pt idx="8051">
                  <c:v>2.515418293704089E-2</c:v>
                </c:pt>
                <c:pt idx="8052">
                  <c:v>2.3537274084700504E-2</c:v>
                </c:pt>
                <c:pt idx="8053">
                  <c:v>2.1905366956180707E-2</c:v>
                </c:pt>
                <c:pt idx="8054">
                  <c:v>2.0261637733696873E-2</c:v>
                </c:pt>
                <c:pt idx="8055">
                  <c:v>1.860818053921837E-2</c:v>
                </c:pt>
                <c:pt idx="8056">
                  <c:v>1.694575738682504E-2</c:v>
                </c:pt>
                <c:pt idx="8057">
                  <c:v>1.5274003001248154E-2</c:v>
                </c:pt>
                <c:pt idx="8058">
                  <c:v>1.3591981275929229E-2</c:v>
                </c:pt>
                <c:pt idx="8059">
                  <c:v>1.1898677842549422E-2</c:v>
                </c:pt>
                <c:pt idx="8060">
                  <c:v>1.0193300355620652E-2</c:v>
                </c:pt>
                <c:pt idx="8061">
                  <c:v>8.4753991031666469E-3</c:v>
                </c:pt>
                <c:pt idx="8062">
                  <c:v>6.744918248327454E-3</c:v>
                </c:pt>
                <c:pt idx="8063">
                  <c:v>5.0022350296910325E-3</c:v>
                </c:pt>
                <c:pt idx="8064">
                  <c:v>3.2481260925251642E-3</c:v>
                </c:pt>
                <c:pt idx="8065">
                  <c:v>1.4837256216221814E-3</c:v>
                </c:pt>
                <c:pt idx="8066">
                  <c:v>-2.894151945506119E-4</c:v>
                </c:pt>
                <c:pt idx="8067">
                  <c:v>-2.0690403732761538E-3</c:v>
                </c:pt>
                <c:pt idx="8068">
                  <c:v>-3.8517498656975881E-3</c:v>
                </c:pt>
                <c:pt idx="8069">
                  <c:v>-5.6327556199333205E-3</c:v>
                </c:pt>
                <c:pt idx="8070">
                  <c:v>-7.4059377517632537E-3</c:v>
                </c:pt>
                <c:pt idx="8071">
                  <c:v>-9.1641573137155024E-3</c:v>
                </c:pt>
                <c:pt idx="8072">
                  <c:v>-1.0899763931393558E-2</c:v>
                </c:pt>
                <c:pt idx="8073">
                  <c:v>-1.2605121100873726E-2</c:v>
                </c:pt>
                <c:pt idx="8074">
                  <c:v>-1.4273118710223059E-2</c:v>
                </c:pt>
                <c:pt idx="8075">
                  <c:v>-1.5897625703546588E-2</c:v>
                </c:pt>
                <c:pt idx="8076">
                  <c:v>-1.7473834098100764E-2</c:v>
                </c:pt>
                <c:pt idx="8077">
                  <c:v>-1.8998491400732925E-2</c:v>
                </c:pt>
                <c:pt idx="8078">
                  <c:v>-2.0469722269543161E-2</c:v>
                </c:pt>
                <c:pt idx="8079">
                  <c:v>-2.1886440092892801E-2</c:v>
                </c:pt>
                <c:pt idx="8080">
                  <c:v>-2.3247768742178404E-2</c:v>
                </c:pt>
                <c:pt idx="8081">
                  <c:v>-2.4552605263717549E-2</c:v>
                </c:pt>
                <c:pt idx="8082">
                  <c:v>-2.5799432985886557E-2</c:v>
                </c:pt>
                <c:pt idx="8083">
                  <c:v>-2.698645541068994E-2</c:v>
                </c:pt>
                <c:pt idx="8084">
                  <c:v>-2.8111844774723619E-2</c:v>
                </c:pt>
                <c:pt idx="8085">
                  <c:v>-2.9174025598071012E-2</c:v>
                </c:pt>
                <c:pt idx="8086">
                  <c:v>-3.0171917866516181E-2</c:v>
                </c:pt>
                <c:pt idx="8087">
                  <c:v>-3.1104979117927332E-2</c:v>
                </c:pt>
                <c:pt idx="8088">
                  <c:v>-3.197299427670533E-2</c:v>
                </c:pt>
                <c:pt idx="8089">
                  <c:v>-3.2775666356870729E-2</c:v>
                </c:pt>
                <c:pt idx="8090">
                  <c:v>-3.3512230107989129E-2</c:v>
                </c:pt>
                <c:pt idx="8091">
                  <c:v>-3.4181254782708878E-2</c:v>
                </c:pt>
                <c:pt idx="8092">
                  <c:v>-3.4780712894786014E-2</c:v>
                </c:pt>
                <c:pt idx="8093">
                  <c:v>-3.5308358843145357E-2</c:v>
                </c:pt>
                <c:pt idx="8094">
                  <c:v>-3.5762185590644834E-2</c:v>
                </c:pt>
                <c:pt idx="8095">
                  <c:v>-3.6140780317468056E-2</c:v>
                </c:pt>
                <c:pt idx="8096">
                  <c:v>-3.6443493701071229E-2</c:v>
                </c:pt>
                <c:pt idx="8097">
                  <c:v>-3.6670248171427222E-2</c:v>
                </c:pt>
                <c:pt idx="8098">
                  <c:v>-3.6821162746735595E-2</c:v>
                </c:pt>
                <c:pt idx="8099">
                  <c:v>-3.6896269369318051E-2</c:v>
                </c:pt>
                <c:pt idx="8100">
                  <c:v>-3.6895381879596567E-2</c:v>
                </c:pt>
                <c:pt idx="8101">
                  <c:v>-3.6818140932634233E-2</c:v>
                </c:pt>
                <c:pt idx="8102">
                  <c:v>-3.6664021714846645E-2</c:v>
                </c:pt>
                <c:pt idx="8103">
                  <c:v>-3.6432214419793829E-2</c:v>
                </c:pt>
                <c:pt idx="8104">
                  <c:v>-3.6121613011362776E-2</c:v>
                </c:pt>
                <c:pt idx="8105">
                  <c:v>-3.5730978404096427E-2</c:v>
                </c:pt>
                <c:pt idx="8106">
                  <c:v>-3.5259242170251774E-2</c:v>
                </c:pt>
                <c:pt idx="8107">
                  <c:v>-3.4705816547442273E-2</c:v>
                </c:pt>
                <c:pt idx="8108">
                  <c:v>-3.4070750155635841E-2</c:v>
                </c:pt>
                <c:pt idx="8109">
                  <c:v>-3.3354878469179103E-2</c:v>
                </c:pt>
                <c:pt idx="8110">
                  <c:v>-3.256011447744131E-2</c:v>
                </c:pt>
                <c:pt idx="8111">
                  <c:v>-3.1689843458482837E-2</c:v>
                </c:pt>
                <c:pt idx="8112">
                  <c:v>-3.0749188389315861E-2</c:v>
                </c:pt>
                <c:pt idx="8113">
                  <c:v>-2.9744806786625135E-2</c:v>
                </c:pt>
                <c:pt idx="8114">
                  <c:v>-2.868424530173376E-2</c:v>
                </c:pt>
                <c:pt idx="8115">
                  <c:v>-2.75750861801899E-2</c:v>
                </c:pt>
                <c:pt idx="8116">
                  <c:v>-2.6424180161487794E-2</c:v>
                </c:pt>
                <c:pt idx="8117">
                  <c:v>-2.5237283299640763E-2</c:v>
                </c:pt>
                <c:pt idx="8118">
                  <c:v>-2.4018997576954578E-2</c:v>
                </c:pt>
                <c:pt idx="8119">
                  <c:v>-2.2772835452268776E-2</c:v>
                </c:pt>
                <c:pt idx="8120">
                  <c:v>-2.1501403620388188E-2</c:v>
                </c:pt>
                <c:pt idx="8121">
                  <c:v>-2.0206672939182282E-2</c:v>
                </c:pt>
                <c:pt idx="8122">
                  <c:v>-1.8890398813858508E-2</c:v>
                </c:pt>
                <c:pt idx="8123">
                  <c:v>-1.7554482641355878E-2</c:v>
                </c:pt>
                <c:pt idx="8124">
                  <c:v>-1.6200934983575267E-2</c:v>
                </c:pt>
                <c:pt idx="8125">
                  <c:v>-1.4831552527549936E-2</c:v>
                </c:pt>
                <c:pt idx="8126">
                  <c:v>-1.3447500994883598E-2</c:v>
                </c:pt>
                <c:pt idx="8127">
                  <c:v>-1.2049098584199272E-2</c:v>
                </c:pt>
                <c:pt idx="8128">
                  <c:v>-1.0636128950494395E-2</c:v>
                </c:pt>
                <c:pt idx="8129">
                  <c:v>-9.2084135924915111E-3</c:v>
                </c:pt>
                <c:pt idx="8130">
                  <c:v>-7.7661324590238079E-3</c:v>
                </c:pt>
                <c:pt idx="8131">
                  <c:v>-6.3096347648384683E-3</c:v>
                </c:pt>
                <c:pt idx="8132">
                  <c:v>-4.8389101990198823E-3</c:v>
                </c:pt>
                <c:pt idx="8133">
                  <c:v>-3.3533326955488174E-3</c:v>
                </c:pt>
                <c:pt idx="8134">
                  <c:v>-1.8520317122717989E-3</c:v>
                </c:pt>
                <c:pt idx="8135">
                  <c:v>-3.3461363142095642E-4</c:v>
                </c:pt>
                <c:pt idx="8136">
                  <c:v>1.1983754553482851E-3</c:v>
                </c:pt>
                <c:pt idx="8137">
                  <c:v>2.7455542527002209E-3</c:v>
                </c:pt>
                <c:pt idx="8138">
                  <c:v>4.3050044327028478E-3</c:v>
                </c:pt>
                <c:pt idx="8139">
                  <c:v>5.8743509386708715E-3</c:v>
                </c:pt>
                <c:pt idx="8140">
                  <c:v>7.450540292627845E-3</c:v>
                </c:pt>
                <c:pt idx="8141">
                  <c:v>9.0295333929790115E-3</c:v>
                </c:pt>
                <c:pt idx="8142">
                  <c:v>1.0606418357321208E-2</c:v>
                </c:pt>
                <c:pt idx="8143">
                  <c:v>1.2175920521715291E-2</c:v>
                </c:pt>
                <c:pt idx="8144">
                  <c:v>1.3732792634641887E-2</c:v>
                </c:pt>
                <c:pt idx="8145">
                  <c:v>1.5271870773112522E-2</c:v>
                </c:pt>
                <c:pt idx="8146">
                  <c:v>1.6787747903548464E-2</c:v>
                </c:pt>
                <c:pt idx="8147">
                  <c:v>1.8274384160319273E-2</c:v>
                </c:pt>
                <c:pt idx="8148">
                  <c:v>1.9725269075247097E-2</c:v>
                </c:pt>
                <c:pt idx="8149">
                  <c:v>2.113413065193798E-2</c:v>
                </c:pt>
                <c:pt idx="8150">
                  <c:v>2.2495636294082529E-2</c:v>
                </c:pt>
                <c:pt idx="8151">
                  <c:v>2.3805514204972476E-2</c:v>
                </c:pt>
                <c:pt idx="8152">
                  <c:v>2.5059969958730725E-2</c:v>
                </c:pt>
                <c:pt idx="8153">
                  <c:v>2.6254985114023844E-2</c:v>
                </c:pt>
                <c:pt idx="8154">
                  <c:v>2.7386098584593507E-2</c:v>
                </c:pt>
                <c:pt idx="8155">
                  <c:v>2.8448794780273574E-2</c:v>
                </c:pt>
                <c:pt idx="8156">
                  <c:v>2.9439210732341476E-2</c:v>
                </c:pt>
                <c:pt idx="8157">
                  <c:v>3.035462379010203E-2</c:v>
                </c:pt>
                <c:pt idx="8158">
                  <c:v>3.119348627332108E-2</c:v>
                </c:pt>
                <c:pt idx="8159">
                  <c:v>3.1955194193826926E-2</c:v>
                </c:pt>
                <c:pt idx="8160">
                  <c:v>3.2639886141005839E-2</c:v>
                </c:pt>
                <c:pt idx="8161">
                  <c:v>3.3248436317213373E-2</c:v>
                </c:pt>
                <c:pt idx="8162">
                  <c:v>3.3782427327429365E-2</c:v>
                </c:pt>
                <c:pt idx="8163">
                  <c:v>3.4243866240645113E-2</c:v>
                </c:pt>
                <c:pt idx="8164">
                  <c:v>3.4634699493442889E-2</c:v>
                </c:pt>
                <c:pt idx="8165">
                  <c:v>3.4956361015497719E-2</c:v>
                </c:pt>
                <c:pt idx="8166">
                  <c:v>3.5209732195308915E-2</c:v>
                </c:pt>
                <c:pt idx="8167">
                  <c:v>3.539558679379072E-2</c:v>
                </c:pt>
                <c:pt idx="8168">
                  <c:v>3.5515207731306966E-2</c:v>
                </c:pt>
                <c:pt idx="8169">
                  <c:v>3.5570862624058862E-2</c:v>
                </c:pt>
                <c:pt idx="8170">
                  <c:v>3.5565779575842484E-2</c:v>
                </c:pt>
                <c:pt idx="8171">
                  <c:v>3.5503574442665352E-2</c:v>
                </c:pt>
                <c:pt idx="8172">
                  <c:v>3.5387457919769341E-2</c:v>
                </c:pt>
                <c:pt idx="8173">
                  <c:v>3.5219445332353307E-2</c:v>
                </c:pt>
                <c:pt idx="8174">
                  <c:v>3.4999890599243438E-2</c:v>
                </c:pt>
                <c:pt idx="8175">
                  <c:v>3.4727555338993341E-2</c:v>
                </c:pt>
                <c:pt idx="8176">
                  <c:v>3.4399987696971099E-2</c:v>
                </c:pt>
                <c:pt idx="8177">
                  <c:v>3.4014070711026613E-2</c:v>
                </c:pt>
                <c:pt idx="8178">
                  <c:v>3.3566717183608007E-2</c:v>
                </c:pt>
                <c:pt idx="8179">
                  <c:v>3.3055583455633697E-2</c:v>
                </c:pt>
                <c:pt idx="8180">
                  <c:v>3.2479636381166382E-2</c:v>
                </c:pt>
                <c:pt idx="8181">
                  <c:v>3.1839425388678906E-2</c:v>
                </c:pt>
                <c:pt idx="8182">
                  <c:v>3.1137034671973242E-2</c:v>
                </c:pt>
                <c:pt idx="8183">
                  <c:v>3.0375666500554357E-2</c:v>
                </c:pt>
                <c:pt idx="8184">
                  <c:v>2.9558957611410829E-2</c:v>
                </c:pt>
                <c:pt idx="8185">
                  <c:v>2.8690444607518927E-2</c:v>
                </c:pt>
                <c:pt idx="8186">
                  <c:v>2.7773402301675697E-2</c:v>
                </c:pt>
                <c:pt idx="8187">
                  <c:v>2.681105098521713E-2</c:v>
                </c:pt>
                <c:pt idx="8188">
                  <c:v>2.5806915527241191E-2</c:v>
                </c:pt>
                <c:pt idx="8189">
                  <c:v>2.4764919683783214E-2</c:v>
                </c:pt>
                <c:pt idx="8190">
                  <c:v>2.3689181639196623E-2</c:v>
                </c:pt>
                <c:pt idx="8191">
                  <c:v>2.2583663387625061E-2</c:v>
                </c:pt>
                <c:pt idx="8192">
                  <c:v>2.1451800110791338E-2</c:v>
                </c:pt>
                <c:pt idx="8193">
                  <c:v>2.0296380801147294E-2</c:v>
                </c:pt>
                <c:pt idx="8194">
                  <c:v>1.9119611759835235E-2</c:v>
                </c:pt>
                <c:pt idx="8195">
                  <c:v>1.7923207802321525E-2</c:v>
                </c:pt>
                <c:pt idx="8196">
                  <c:v>1.6708612833730138E-2</c:v>
                </c:pt>
                <c:pt idx="8197">
                  <c:v>1.5477214531096991E-2</c:v>
                </c:pt>
                <c:pt idx="8198">
                  <c:v>1.4230446099361744E-2</c:v>
                </c:pt>
                <c:pt idx="8199">
                  <c:v>1.2969866439064053E-2</c:v>
                </c:pt>
                <c:pt idx="8200">
                  <c:v>1.1697178778508545E-2</c:v>
                </c:pt>
                <c:pt idx="8201">
                  <c:v>1.0414164734525042E-2</c:v>
                </c:pt>
                <c:pt idx="8202">
                  <c:v>9.1225389263066212E-3</c:v>
                </c:pt>
                <c:pt idx="8203">
                  <c:v>7.8237733317752349E-3</c:v>
                </c:pt>
                <c:pt idx="8204">
                  <c:v>6.5190580340674688E-3</c:v>
                </c:pt>
                <c:pt idx="8205">
                  <c:v>5.2095350023780677E-3</c:v>
                </c:pt>
                <c:pt idx="8206">
                  <c:v>3.8967823941335254E-3</c:v>
                </c:pt>
                <c:pt idx="8207">
                  <c:v>2.583187460419255E-3</c:v>
                </c:pt>
                <c:pt idx="8208">
                  <c:v>1.2719145665917573E-3</c:v>
                </c:pt>
                <c:pt idx="8209">
                  <c:v>-3.3399779703003344E-5</c:v>
                </c:pt>
                <c:pt idx="8210">
                  <c:v>-1.329097838895279E-3</c:v>
                </c:pt>
                <c:pt idx="8211">
                  <c:v>-2.611896972872319E-3</c:v>
                </c:pt>
                <c:pt idx="8212">
                  <c:v>-3.8789889160233478E-3</c:v>
                </c:pt>
                <c:pt idx="8213">
                  <c:v>-5.1279496929036161E-3</c:v>
                </c:pt>
                <c:pt idx="8214">
                  <c:v>-6.3565636431416137E-3</c:v>
                </c:pt>
                <c:pt idx="8215">
                  <c:v>-7.562656480210512E-3</c:v>
                </c:pt>
                <c:pt idx="8216">
                  <c:v>-8.7440632673805967E-3</c:v>
                </c:pt>
                <c:pt idx="8217">
                  <c:v>-9.898535509899534E-3</c:v>
                </c:pt>
                <c:pt idx="8218">
                  <c:v>-1.1023589468329913E-2</c:v>
                </c:pt>
                <c:pt idx="8219">
                  <c:v>-1.2116590320346496E-2</c:v>
                </c:pt>
                <c:pt idx="8220">
                  <c:v>-1.3175068652787208E-2</c:v>
                </c:pt>
                <c:pt idx="8221">
                  <c:v>-1.4197073892499135E-2</c:v>
                </c:pt>
                <c:pt idx="8222">
                  <c:v>-1.5181305706419299E-2</c:v>
                </c:pt>
                <c:pt idx="8223">
                  <c:v>-1.6126916267223294E-2</c:v>
                </c:pt>
                <c:pt idx="8224">
                  <c:v>-1.7033233083958578E-2</c:v>
                </c:pt>
                <c:pt idx="8225">
                  <c:v>-1.7899582662639604E-2</c:v>
                </c:pt>
                <c:pt idx="8226">
                  <c:v>-1.8725206266352851E-2</c:v>
                </c:pt>
                <c:pt idx="8227">
                  <c:v>-1.9509256508586051E-2</c:v>
                </c:pt>
                <c:pt idx="8228">
                  <c:v>-2.0250909812795408E-2</c:v>
                </c:pt>
                <c:pt idx="8229">
                  <c:v>-2.0949595225297542E-2</c:v>
                </c:pt>
                <c:pt idx="8230">
                  <c:v>-2.1605146896641236E-2</c:v>
                </c:pt>
                <c:pt idx="8231">
                  <c:v>-2.2217767419394355E-2</c:v>
                </c:pt>
                <c:pt idx="8232">
                  <c:v>-2.2787804399788572E-2</c:v>
                </c:pt>
                <c:pt idx="8233">
                  <c:v>-2.3315290917366047E-2</c:v>
                </c:pt>
                <c:pt idx="8234">
                  <c:v>-2.3799428271487816E-2</c:v>
                </c:pt>
                <c:pt idx="8235">
                  <c:v>-2.4238203684619528E-2</c:v>
                </c:pt>
                <c:pt idx="8236">
                  <c:v>-2.4628259973970917E-2</c:v>
                </c:pt>
                <c:pt idx="8237">
                  <c:v>-2.496528827268461E-2</c:v>
                </c:pt>
                <c:pt idx="8238">
                  <c:v>-2.5244832999707194E-2</c:v>
                </c:pt>
                <c:pt idx="8239">
                  <c:v>-2.5463083801291302E-2</c:v>
                </c:pt>
                <c:pt idx="8240">
                  <c:v>-2.5617472278477792E-2</c:v>
                </c:pt>
                <c:pt idx="8241">
                  <c:v>-2.5706937982036219E-2</c:v>
                </c:pt>
                <c:pt idx="8242">
                  <c:v>-2.5731821075805711E-2</c:v>
                </c:pt>
                <c:pt idx="8243">
                  <c:v>-2.5693522892761837E-2</c:v>
                </c:pt>
                <c:pt idx="8244">
                  <c:v>-2.5594070200497004E-2</c:v>
                </c:pt>
                <c:pt idx="8245">
                  <c:v>-2.543573608373011E-2</c:v>
                </c:pt>
                <c:pt idx="8246">
                  <c:v>-2.5220773199001068E-2</c:v>
                </c:pt>
                <c:pt idx="8247">
                  <c:v>-2.49512798926298E-2</c:v>
                </c:pt>
                <c:pt idx="8248">
                  <c:v>-2.462921915107838E-2</c:v>
                </c:pt>
                <c:pt idx="8249">
                  <c:v>-2.4256455957085608E-2</c:v>
                </c:pt>
                <c:pt idx="8250">
                  <c:v>-2.3834768799097929E-2</c:v>
                </c:pt>
                <c:pt idx="8251">
                  <c:v>-2.3365838350977702E-2</c:v>
                </c:pt>
                <c:pt idx="8252">
                  <c:v>-2.2851205104262147E-2</c:v>
                </c:pt>
                <c:pt idx="8253">
                  <c:v>-2.2292361885342192E-2</c:v>
                </c:pt>
                <c:pt idx="8254">
                  <c:v>-2.1690964044279965E-2</c:v>
                </c:pt>
                <c:pt idx="8255">
                  <c:v>-2.1048991930690989E-2</c:v>
                </c:pt>
                <c:pt idx="8256">
                  <c:v>-2.0368827415745167E-2</c:v>
                </c:pt>
                <c:pt idx="8257">
                  <c:v>-1.9653167909438374E-2</c:v>
                </c:pt>
                <c:pt idx="8258">
                  <c:v>-1.890481222569464E-2</c:v>
                </c:pt>
                <c:pt idx="8259">
                  <c:v>-1.8126374002004071E-2</c:v>
                </c:pt>
                <c:pt idx="8260">
                  <c:v>-1.7319908629732858E-2</c:v>
                </c:pt>
                <c:pt idx="8261">
                  <c:v>-1.648661254085669E-2</c:v>
                </c:pt>
                <c:pt idx="8262">
                  <c:v>-1.5626640283790919E-2</c:v>
                </c:pt>
                <c:pt idx="8263">
                  <c:v>-1.4739144433620639E-2</c:v>
                </c:pt>
                <c:pt idx="8264">
                  <c:v>-1.3822841891620969E-2</c:v>
                </c:pt>
                <c:pt idx="8265">
                  <c:v>-1.2876877220760889E-2</c:v>
                </c:pt>
                <c:pt idx="8266">
                  <c:v>-1.1901479768817771E-2</c:v>
                </c:pt>
                <c:pt idx="8267">
                  <c:v>-1.0898234764428512E-2</c:v>
                </c:pt>
                <c:pt idx="8268">
                  <c:v>-9.8699298528024757E-3</c:v>
                </c:pt>
                <c:pt idx="8269">
                  <c:v>-8.8200703963371915E-3</c:v>
                </c:pt>
                <c:pt idx="8270">
                  <c:v>-7.7522374483127189E-3</c:v>
                </c:pt>
                <c:pt idx="8271">
                  <c:v>-6.6695028676691291E-3</c:v>
                </c:pt>
                <c:pt idx="8272">
                  <c:v>-5.5741358103760111E-3</c:v>
                </c:pt>
                <c:pt idx="8273">
                  <c:v>-4.467637390995656E-3</c:v>
                </c:pt>
                <c:pt idx="8274">
                  <c:v>-3.3510919901892544E-3</c:v>
                </c:pt>
                <c:pt idx="8275">
                  <c:v>-2.2257448672501176E-3</c:v>
                </c:pt>
                <c:pt idx="8276">
                  <c:v>-1.0935813056358113E-3</c:v>
                </c:pt>
                <c:pt idx="8277">
                  <c:v>4.2246338112422292E-5</c:v>
                </c:pt>
                <c:pt idx="8278">
                  <c:v>1.1774061727695601E-3</c:v>
                </c:pt>
                <c:pt idx="8279">
                  <c:v>2.3068340122293089E-3</c:v>
                </c:pt>
                <c:pt idx="8280">
                  <c:v>3.4252623453723346E-3</c:v>
                </c:pt>
                <c:pt idx="8281">
                  <c:v>4.5276812311548596E-3</c:v>
                </c:pt>
                <c:pt idx="8282">
                  <c:v>5.6096903083899105E-3</c:v>
                </c:pt>
                <c:pt idx="8283">
                  <c:v>6.6676742479489645E-3</c:v>
                </c:pt>
                <c:pt idx="8284">
                  <c:v>7.6989239122568385E-3</c:v>
                </c:pt>
                <c:pt idx="8285">
                  <c:v>8.7016590565259268E-3</c:v>
                </c:pt>
                <c:pt idx="8286">
                  <c:v>9.6749167242431173E-3</c:v>
                </c:pt>
                <c:pt idx="8287">
                  <c:v>1.0618433989597435E-2</c:v>
                </c:pt>
                <c:pt idx="8288">
                  <c:v>1.1532493762121333E-2</c:v>
                </c:pt>
                <c:pt idx="8289">
                  <c:v>1.2417722028954059E-2</c:v>
                </c:pt>
                <c:pt idx="8290">
                  <c:v>1.3274845439084231E-2</c:v>
                </c:pt>
                <c:pt idx="8291">
                  <c:v>1.4104415430128631E-2</c:v>
                </c:pt>
                <c:pt idx="8292">
                  <c:v>1.4906613545427832E-2</c:v>
                </c:pt>
                <c:pt idx="8293">
                  <c:v>1.5681131589171459E-2</c:v>
                </c:pt>
                <c:pt idx="8294">
                  <c:v>1.6427139996941589E-2</c:v>
                </c:pt>
                <c:pt idx="8295">
                  <c:v>1.7143418740779064E-2</c:v>
                </c:pt>
                <c:pt idx="8296">
                  <c:v>1.7828596493861017E-2</c:v>
                </c:pt>
                <c:pt idx="8297">
                  <c:v>1.8481454654058354E-2</c:v>
                </c:pt>
                <c:pt idx="8298">
                  <c:v>1.9101180117429478E-2</c:v>
                </c:pt>
                <c:pt idx="8299">
                  <c:v>1.9687455854227317E-2</c:v>
                </c:pt>
                <c:pt idx="8300">
                  <c:v>2.024038524755549E-2</c:v>
                </c:pt>
                <c:pt idx="8301">
                  <c:v>2.0760198726782475E-2</c:v>
                </c:pt>
                <c:pt idx="8302">
                  <c:v>2.1246883120607751E-2</c:v>
                </c:pt>
                <c:pt idx="8303">
                  <c:v>2.1699911140796928E-2</c:v>
                </c:pt>
                <c:pt idx="8304">
                  <c:v>2.2118096247834926E-2</c:v>
                </c:pt>
                <c:pt idx="8305">
                  <c:v>2.2499719758632738E-2</c:v>
                </c:pt>
                <c:pt idx="8306">
                  <c:v>2.2842882629897986E-2</c:v>
                </c:pt>
                <c:pt idx="8307">
                  <c:v>2.3145897325993651E-2</c:v>
                </c:pt>
                <c:pt idx="8308">
                  <c:v>2.3407672809774113E-2</c:v>
                </c:pt>
                <c:pt idx="8309">
                  <c:v>2.3627840837220332E-2</c:v>
                </c:pt>
                <c:pt idx="8310">
                  <c:v>2.3806538811044199E-2</c:v>
                </c:pt>
                <c:pt idx="8311">
                  <c:v>2.394409410933003E-2</c:v>
                </c:pt>
                <c:pt idx="8312">
                  <c:v>2.4040721030633695E-2</c:v>
                </c:pt>
                <c:pt idx="8313">
                  <c:v>2.409638505488413E-2</c:v>
                </c:pt>
                <c:pt idx="8314">
                  <c:v>2.4110878146144311E-2</c:v>
                </c:pt>
                <c:pt idx="8315">
                  <c:v>2.4083884554198499E-2</c:v>
                </c:pt>
                <c:pt idx="8316">
                  <c:v>2.4014968045800705E-2</c:v>
                </c:pt>
                <c:pt idx="8317">
                  <c:v>2.3903511188436099E-2</c:v>
                </c:pt>
                <c:pt idx="8318">
                  <c:v>2.3748690024513727E-2</c:v>
                </c:pt>
                <c:pt idx="8319">
                  <c:v>2.3549557634272945E-2</c:v>
                </c:pt>
                <c:pt idx="8320">
                  <c:v>2.3305138946522582E-2</c:v>
                </c:pt>
                <c:pt idx="8321">
                  <c:v>2.3014541677488922E-2</c:v>
                </c:pt>
                <c:pt idx="8322">
                  <c:v>2.2677165073457448E-2</c:v>
                </c:pt>
                <c:pt idx="8323">
                  <c:v>2.2293021121314219E-2</c:v>
                </c:pt>
                <c:pt idx="8324">
                  <c:v>2.1863058825516424E-2</c:v>
                </c:pt>
                <c:pt idx="8325">
                  <c:v>2.1389210179710197E-2</c:v>
                </c:pt>
                <c:pt idx="8326">
                  <c:v>2.0874156930695831E-2</c:v>
                </c:pt>
                <c:pt idx="8327">
                  <c:v>2.0320989905719816E-2</c:v>
                </c:pt>
                <c:pt idx="8328">
                  <c:v>1.9732786986374845E-2</c:v>
                </c:pt>
                <c:pt idx="8329">
                  <c:v>1.9112310055266198E-2</c:v>
                </c:pt>
                <c:pt idx="8330">
                  <c:v>1.846193195704289E-2</c:v>
                </c:pt>
                <c:pt idx="8331">
                  <c:v>1.7783734028859341E-2</c:v>
                </c:pt>
                <c:pt idx="8332">
                  <c:v>1.7079790277629424E-2</c:v>
                </c:pt>
                <c:pt idx="8333">
                  <c:v>1.6352412726449116E-2</c:v>
                </c:pt>
                <c:pt idx="8334">
                  <c:v>1.5604200486582684E-2</c:v>
                </c:pt>
                <c:pt idx="8335">
                  <c:v>1.4837971177217109E-2</c:v>
                </c:pt>
                <c:pt idx="8336">
                  <c:v>1.4056521021928668E-2</c:v>
                </c:pt>
                <c:pt idx="8337">
                  <c:v>1.3262299955101269E-2</c:v>
                </c:pt>
                <c:pt idx="8338">
                  <c:v>1.2457172402372913E-2</c:v>
                </c:pt>
                <c:pt idx="8339">
                  <c:v>1.1642334448805606E-2</c:v>
                </c:pt>
                <c:pt idx="8340">
                  <c:v>1.0818457126963364E-2</c:v>
                </c:pt>
                <c:pt idx="8341">
                  <c:v>9.9858887610536524E-3</c:v>
                </c:pt>
                <c:pt idx="8342">
                  <c:v>9.1447477081593401E-3</c:v>
                </c:pt>
                <c:pt idx="8343">
                  <c:v>8.2950124879896444E-3</c:v>
                </c:pt>
                <c:pt idx="8344">
                  <c:v>7.4367607878764903E-3</c:v>
                </c:pt>
                <c:pt idx="8345">
                  <c:v>6.5705830909104437E-3</c:v>
                </c:pt>
                <c:pt idx="8346">
                  <c:v>5.6979019303692027E-3</c:v>
                </c:pt>
                <c:pt idx="8347">
                  <c:v>4.8209446762561342E-3</c:v>
                </c:pt>
                <c:pt idx="8348">
                  <c:v>3.9424382377037191E-3</c:v>
                </c:pt>
                <c:pt idx="8349">
                  <c:v>3.0652052427407126E-3</c:v>
                </c:pt>
                <c:pt idx="8350">
                  <c:v>2.1919296425668452E-3</c:v>
                </c:pt>
                <c:pt idx="8351">
                  <c:v>1.3251080132757719E-3</c:v>
                </c:pt>
                <c:pt idx="8352">
                  <c:v>4.6693993720637906E-4</c:v>
                </c:pt>
                <c:pt idx="8353">
                  <c:v>-3.8079605991644797E-4</c:v>
                </c:pt>
                <c:pt idx="8354">
                  <c:v>-1.2168500916963482E-3</c:v>
                </c:pt>
                <c:pt idx="8355">
                  <c:v>-2.0406049830023225E-3</c:v>
                </c:pt>
                <c:pt idx="8356">
                  <c:v>-2.8519611683710706E-3</c:v>
                </c:pt>
                <c:pt idx="8357">
                  <c:v>-3.6510566867267585E-3</c:v>
                </c:pt>
                <c:pt idx="8358">
                  <c:v>-4.4379927729600102E-3</c:v>
                </c:pt>
                <c:pt idx="8359">
                  <c:v>-5.212552662547029E-3</c:v>
                </c:pt>
                <c:pt idx="8360">
                  <c:v>-5.9739797644298631E-3</c:v>
                </c:pt>
                <c:pt idx="8361">
                  <c:v>-6.7208271882545252E-3</c:v>
                </c:pt>
                <c:pt idx="8362">
                  <c:v>-7.4509248353383049E-3</c:v>
                </c:pt>
                <c:pt idx="8363">
                  <c:v>-8.1616328903845372E-3</c:v>
                </c:pt>
                <c:pt idx="8364">
                  <c:v>-8.8503403489761379E-3</c:v>
                </c:pt>
                <c:pt idx="8365">
                  <c:v>-9.5149691203774197E-3</c:v>
                </c:pt>
                <c:pt idx="8366">
                  <c:v>-1.0154191334619238E-2</c:v>
                </c:pt>
                <c:pt idx="8367">
                  <c:v>-1.0767279887328243E-2</c:v>
                </c:pt>
                <c:pt idx="8368">
                  <c:v>-1.1353827121716474E-2</c:v>
                </c:pt>
                <c:pt idx="8369">
                  <c:v>-1.1913537407645695E-2</c:v>
                </c:pt>
                <c:pt idx="8370">
                  <c:v>-1.2446197233496907E-2</c:v>
                </c:pt>
                <c:pt idx="8371">
                  <c:v>-1.2951726207502755E-2</c:v>
                </c:pt>
                <c:pt idx="8372">
                  <c:v>-1.3430082243168995E-2</c:v>
                </c:pt>
                <c:pt idx="8373">
                  <c:v>-1.3881053880740648E-2</c:v>
                </c:pt>
                <c:pt idx="8374">
                  <c:v>-1.4304033287921214E-2</c:v>
                </c:pt>
                <c:pt idx="8375">
                  <c:v>-1.4697889175607548E-2</c:v>
                </c:pt>
                <c:pt idx="8376">
                  <c:v>-1.5061103389475998E-2</c:v>
                </c:pt>
                <c:pt idx="8377">
                  <c:v>-1.5391982912359891E-2</c:v>
                </c:pt>
                <c:pt idx="8378">
                  <c:v>-1.5688788949592244E-2</c:v>
                </c:pt>
                <c:pt idx="8379">
                  <c:v>-1.5949838329982927E-2</c:v>
                </c:pt>
                <c:pt idx="8380">
                  <c:v>-1.617351849993914E-2</c:v>
                </c:pt>
                <c:pt idx="8381">
                  <c:v>-1.6358329182174888E-2</c:v>
                </c:pt>
                <c:pt idx="8382">
                  <c:v>-1.6503046701249083E-2</c:v>
                </c:pt>
                <c:pt idx="8383">
                  <c:v>-1.6606843462185855E-2</c:v>
                </c:pt>
                <c:pt idx="8384">
                  <c:v>-1.6669315046575876E-2</c:v>
                </c:pt>
                <c:pt idx="8385">
                  <c:v>-1.6690424035689294E-2</c:v>
                </c:pt>
                <c:pt idx="8386">
                  <c:v>-1.6670412733423803E-2</c:v>
                </c:pt>
                <c:pt idx="8387">
                  <c:v>-1.6609811247431303E-2</c:v>
                </c:pt>
                <c:pt idx="8388">
                  <c:v>-1.6509483887274034E-2</c:v>
                </c:pt>
                <c:pt idx="8389">
                  <c:v>-1.6370601777314385E-2</c:v>
                </c:pt>
                <c:pt idx="8390">
                  <c:v>-1.6194513567713953E-2</c:v>
                </c:pt>
                <c:pt idx="8391">
                  <c:v>-1.5982622120802963E-2</c:v>
                </c:pt>
                <c:pt idx="8392">
                  <c:v>-1.5736406925857559E-2</c:v>
                </c:pt>
                <c:pt idx="8393">
                  <c:v>-1.5457503833832738E-2</c:v>
                </c:pt>
                <c:pt idx="8394">
                  <c:v>-1.5147758590960885E-2</c:v>
                </c:pt>
                <c:pt idx="8395">
                  <c:v>-1.4809156866985258E-2</c:v>
                </c:pt>
                <c:pt idx="8396">
                  <c:v>-1.4443483393947082E-2</c:v>
                </c:pt>
                <c:pt idx="8397">
                  <c:v>-1.4051953676258184E-2</c:v>
                </c:pt>
                <c:pt idx="8398">
                  <c:v>-1.3635118437902282E-2</c:v>
                </c:pt>
                <c:pt idx="8399">
                  <c:v>-1.3193075511126978E-2</c:v>
                </c:pt>
                <c:pt idx="8400">
                  <c:v>-8.4395747335473267E-2</c:v>
                </c:pt>
                <c:pt idx="8401">
                  <c:v>-8.0323727253103064E-2</c:v>
                </c:pt>
                <c:pt idx="8402">
                  <c:v>-7.609233308998492E-2</c:v>
                </c:pt>
                <c:pt idx="8403">
                  <c:v>-7.1654787363494871E-2</c:v>
                </c:pt>
                <c:pt idx="8404">
                  <c:v>-6.6941344782181153E-2</c:v>
                </c:pt>
                <c:pt idx="8405">
                  <c:v>-6.1890153874906852E-2</c:v>
                </c:pt>
                <c:pt idx="8406">
                  <c:v>-5.6475870607848214E-2</c:v>
                </c:pt>
                <c:pt idx="8407">
                  <c:v>-5.071262572502875E-2</c:v>
                </c:pt>
                <c:pt idx="8408">
                  <c:v>-4.4633174197579964E-2</c:v>
                </c:pt>
                <c:pt idx="8409">
                  <c:v>-3.8267982710580413E-2</c:v>
                </c:pt>
                <c:pt idx="8410">
                  <c:v>-3.1643872095884158E-2</c:v>
                </c:pt>
                <c:pt idx="8411">
                  <c:v>-2.4798776359663887E-2</c:v>
                </c:pt>
                <c:pt idx="8412">
                  <c:v>-1.7791528367301791E-2</c:v>
                </c:pt>
                <c:pt idx="8413">
                  <c:v>-1.0690805300175656E-2</c:v>
                </c:pt>
                <c:pt idx="8414">
                  <c:v>-3.5506171959899598E-3</c:v>
                </c:pt>
                <c:pt idx="8415">
                  <c:v>3.603769200543872E-3</c:v>
                </c:pt>
                <c:pt idx="8416">
                  <c:v>1.076508787528032E-2</c:v>
                </c:pt>
                <c:pt idx="8417">
                  <c:v>1.7919275371087694E-2</c:v>
                </c:pt>
                <c:pt idx="8418">
                  <c:v>2.5030841871050539E-2</c:v>
                </c:pt>
                <c:pt idx="8419">
                  <c:v>3.2051434800737869E-2</c:v>
                </c:pt>
                <c:pt idx="8420">
                  <c:v>3.8940368983045044E-2</c:v>
                </c:pt>
                <c:pt idx="8421">
                  <c:v>4.5673675986718065E-2</c:v>
                </c:pt>
                <c:pt idx="8422">
                  <c:v>5.2231611388988172E-2</c:v>
                </c:pt>
                <c:pt idx="8423">
                  <c:v>5.8578519877755711E-2</c:v>
                </c:pt>
                <c:pt idx="8424">
                  <c:v>6.4657981902132497E-2</c:v>
                </c:pt>
                <c:pt idx="8425">
                  <c:v>7.0411738666647364E-2</c:v>
                </c:pt>
                <c:pt idx="8426">
                  <c:v>7.5807647065421049E-2</c:v>
                </c:pt>
                <c:pt idx="8427">
                  <c:v>8.0853640512349931E-2</c:v>
                </c:pt>
                <c:pt idx="8428">
                  <c:v>8.5588956321157608E-2</c:v>
                </c:pt>
                <c:pt idx="8429">
                  <c:v>9.0064294483969534E-2</c:v>
                </c:pt>
                <c:pt idx="8430">
                  <c:v>9.4328985177618299E-2</c:v>
                </c:pt>
                <c:pt idx="8431">
                  <c:v>9.8431380045250982E-2</c:v>
                </c:pt>
                <c:pt idx="8432">
                  <c:v>0.10242207791846304</c:v>
                </c:pt>
                <c:pt idx="8433">
                  <c:v>0.10634626151329903</c:v>
                </c:pt>
                <c:pt idx="8434">
                  <c:v>0.11022524032850044</c:v>
                </c:pt>
                <c:pt idx="8435">
                  <c:v>0.11404262048850736</c:v>
                </c:pt>
                <c:pt idx="8436">
                  <c:v>0.11774925973506029</c:v>
                </c:pt>
                <c:pt idx="8437">
                  <c:v>0.12128496163962688</c:v>
                </c:pt>
                <c:pt idx="8438">
                  <c:v>0.12460129261666833</c:v>
                </c:pt>
                <c:pt idx="8439">
                  <c:v>0.12767047142333598</c:v>
                </c:pt>
                <c:pt idx="8440">
                  <c:v>0.13047838397457207</c:v>
                </c:pt>
                <c:pt idx="8441">
                  <c:v>0.13301373256247956</c:v>
                </c:pt>
                <c:pt idx="8442">
                  <c:v>0.13526540848378601</c:v>
                </c:pt>
                <c:pt idx="8443">
                  <c:v>0.13722717639166854</c:v>
                </c:pt>
                <c:pt idx="8444">
                  <c:v>0.13889971267301859</c:v>
                </c:pt>
                <c:pt idx="8445">
                  <c:v>0.14028389070768876</c:v>
                </c:pt>
                <c:pt idx="8446">
                  <c:v>0.14136935224771849</c:v>
                </c:pt>
                <c:pt idx="8447">
                  <c:v>0.14212909655018854</c:v>
                </c:pt>
                <c:pt idx="8448">
                  <c:v>0.14252752226472651</c:v>
                </c:pt>
                <c:pt idx="8449">
                  <c:v>0.14253694959226609</c:v>
                </c:pt>
                <c:pt idx="8450">
                  <c:v>0.14214916924228707</c:v>
                </c:pt>
                <c:pt idx="8451">
                  <c:v>0.14137520736493994</c:v>
                </c:pt>
                <c:pt idx="8452">
                  <c:v>0.14023857212054677</c:v>
                </c:pt>
                <c:pt idx="8453">
                  <c:v>0.13876982955268755</c:v>
                </c:pt>
                <c:pt idx="8454">
                  <c:v>0.13700519633225702</c:v>
                </c:pt>
                <c:pt idx="8455">
                  <c:v>0.13498588844995274</c:v>
                </c:pt>
                <c:pt idx="8456">
                  <c:v>0.13275246448423955</c:v>
                </c:pt>
                <c:pt idx="8457">
                  <c:v>0.13033412409495163</c:v>
                </c:pt>
                <c:pt idx="8458">
                  <c:v>0.12774108205678331</c:v>
                </c:pt>
                <c:pt idx="8459">
                  <c:v>0.12496644760334806</c:v>
                </c:pt>
                <c:pt idx="8460">
                  <c:v>0.12199538121827841</c:v>
                </c:pt>
                <c:pt idx="8461">
                  <c:v>0.11881525723605663</c:v>
                </c:pt>
                <c:pt idx="8462">
                  <c:v>0.11542156828121598</c:v>
                </c:pt>
                <c:pt idx="8463">
                  <c:v>0.11181751562856335</c:v>
                </c:pt>
                <c:pt idx="8464">
                  <c:v>0.10801113512407355</c:v>
                </c:pt>
                <c:pt idx="8465">
                  <c:v>0.10401501077502688</c:v>
                </c:pt>
                <c:pt idx="8466">
                  <c:v>9.9846916504003916E-2</c:v>
                </c:pt>
                <c:pt idx="8467">
                  <c:v>9.5527065480902382E-2</c:v>
                </c:pt>
                <c:pt idx="8468">
                  <c:v>9.1072178535871795E-2</c:v>
                </c:pt>
                <c:pt idx="8469">
                  <c:v>8.6489601916460657E-2</c:v>
                </c:pt>
                <c:pt idx="8470">
                  <c:v>8.1775554810571999E-2</c:v>
                </c:pt>
                <c:pt idx="8471">
                  <c:v>7.6920377745374274E-2</c:v>
                </c:pt>
                <c:pt idx="8472">
                  <c:v>7.1917427258967187E-2</c:v>
                </c:pt>
                <c:pt idx="8473">
                  <c:v>6.6768472560456857E-2</c:v>
                </c:pt>
                <c:pt idx="8474">
                  <c:v>6.148365859008148E-2</c:v>
                </c:pt>
                <c:pt idx="8475">
                  <c:v>5.6079591870889983E-2</c:v>
                </c:pt>
                <c:pt idx="8476">
                  <c:v>5.0578100885118431E-2</c:v>
                </c:pt>
                <c:pt idx="8477">
                  <c:v>4.5005967706639061E-2</c:v>
                </c:pt>
                <c:pt idx="8478">
                  <c:v>3.9394298451076518E-2</c:v>
                </c:pt>
                <c:pt idx="8479">
                  <c:v>3.377431639180771E-2</c:v>
                </c:pt>
                <c:pt idx="8480">
                  <c:v>2.8169842810961944E-2</c:v>
                </c:pt>
                <c:pt idx="8481">
                  <c:v>2.2592815464591146E-2</c:v>
                </c:pt>
                <c:pt idx="8482">
                  <c:v>1.704586875597635E-2</c:v>
                </c:pt>
                <c:pt idx="8483">
                  <c:v>1.1528941340428776E-2</c:v>
                </c:pt>
                <c:pt idx="8484">
                  <c:v>6.0448501707743851E-3</c:v>
                </c:pt>
                <c:pt idx="8485">
                  <c:v>6.0055544888207681E-4</c:v>
                </c:pt>
                <c:pt idx="8486">
                  <c:v>-4.7955411250748085E-3</c:v>
                </c:pt>
                <c:pt idx="8487">
                  <c:v>-1.0135439167424804E-2</c:v>
                </c:pt>
                <c:pt idx="8488">
                  <c:v>-1.5408689815853622E-2</c:v>
                </c:pt>
                <c:pt idx="8489">
                  <c:v>-2.0597926605563234E-2</c:v>
                </c:pt>
                <c:pt idx="8490">
                  <c:v>-2.5678833552309079E-2</c:v>
                </c:pt>
                <c:pt idx="8491">
                  <c:v>-3.0625782835664528E-2</c:v>
                </c:pt>
                <c:pt idx="8492">
                  <c:v>-3.541916405374209E-2</c:v>
                </c:pt>
                <c:pt idx="8493">
                  <c:v>-4.0049343982953831E-2</c:v>
                </c:pt>
                <c:pt idx="8494">
                  <c:v>-4.4514479198142602E-2</c:v>
                </c:pt>
                <c:pt idx="8495">
                  <c:v>-4.8815114427485054E-2</c:v>
                </c:pt>
                <c:pt idx="8496">
                  <c:v>-5.2951758479695826E-2</c:v>
                </c:pt>
                <c:pt idx="8497">
                  <c:v>-5.6926651525410453E-2</c:v>
                </c:pt>
                <c:pt idx="8498">
                  <c:v>-6.0745375130931561E-2</c:v>
                </c:pt>
                <c:pt idx="8499">
                  <c:v>-6.4414880664600827E-2</c:v>
                </c:pt>
                <c:pt idx="8500">
                  <c:v>-6.7938398821911244E-2</c:v>
                </c:pt>
                <c:pt idx="8501">
                  <c:v>-7.131118021876684E-2</c:v>
                </c:pt>
                <c:pt idx="8502">
                  <c:v>-7.4521609627565391E-2</c:v>
                </c:pt>
                <c:pt idx="8503">
                  <c:v>-7.755748430581165E-2</c:v>
                </c:pt>
                <c:pt idx="8504">
                  <c:v>-8.0411890255786253E-2</c:v>
                </c:pt>
                <c:pt idx="8505">
                  <c:v>-8.308409864652988E-2</c:v>
                </c:pt>
                <c:pt idx="8506">
                  <c:v>-8.5576257783616119E-2</c:v>
                </c:pt>
                <c:pt idx="8507">
                  <c:v>-8.7889689811230742E-2</c:v>
                </c:pt>
                <c:pt idx="8508">
                  <c:v>-9.0023902945428225E-2</c:v>
                </c:pt>
                <c:pt idx="8509">
                  <c:v>-9.1978328472703749E-2</c:v>
                </c:pt>
                <c:pt idx="8510">
                  <c:v>-9.3753406274886653E-2</c:v>
                </c:pt>
                <c:pt idx="8511">
                  <c:v>-9.5348653179226819E-2</c:v>
                </c:pt>
                <c:pt idx="8512">
                  <c:v>-9.6759759573442836E-2</c:v>
                </c:pt>
                <c:pt idx="8513">
                  <c:v>-9.7978140463733807E-2</c:v>
                </c:pt>
                <c:pt idx="8514">
                  <c:v>-9.8993916107227894E-2</c:v>
                </c:pt>
                <c:pt idx="8515">
                  <c:v>-9.9800145994838788E-2</c:v>
                </c:pt>
                <c:pt idx="8516">
                  <c:v>-0.10039487473675913</c:v>
                </c:pt>
                <c:pt idx="8517">
                  <c:v>-0.10077971249930927</c:v>
                </c:pt>
                <c:pt idx="8518">
                  <c:v>-0.10095686938697858</c:v>
                </c:pt>
                <c:pt idx="8519">
                  <c:v>-0.10092742165415829</c:v>
                </c:pt>
                <c:pt idx="8520">
                  <c:v>-0.10069176725067538</c:v>
                </c:pt>
                <c:pt idx="8521">
                  <c:v>-0.10025074330783708</c:v>
                </c:pt>
                <c:pt idx="8522">
                  <c:v>-9.9605512212274455E-2</c:v>
                </c:pt>
                <c:pt idx="8523">
                  <c:v>-9.8756213296195217E-2</c:v>
                </c:pt>
                <c:pt idx="8524">
                  <c:v>-9.770109066318193E-2</c:v>
                </c:pt>
                <c:pt idx="8525">
                  <c:v>-9.6437470069330913E-2</c:v>
                </c:pt>
                <c:pt idx="8526">
                  <c:v>-9.4963987615634016E-2</c:v>
                </c:pt>
                <c:pt idx="8527">
                  <c:v>-9.3282416049572076E-2</c:v>
                </c:pt>
                <c:pt idx="8528">
                  <c:v>-9.1397912024386657E-2</c:v>
                </c:pt>
                <c:pt idx="8529">
                  <c:v>-8.9317643126929747E-2</c:v>
                </c:pt>
                <c:pt idx="8530">
                  <c:v>-8.7049335214140378E-2</c:v>
                </c:pt>
                <c:pt idx="8531">
                  <c:v>-8.4601037119270292E-2</c:v>
                </c:pt>
                <c:pt idx="8532">
                  <c:v>-8.1981217796715466E-2</c:v>
                </c:pt>
                <c:pt idx="8533">
                  <c:v>-7.9197986020175165E-2</c:v>
                </c:pt>
                <c:pt idx="8534">
                  <c:v>-7.6257748835242389E-2</c:v>
                </c:pt>
                <c:pt idx="8535">
                  <c:v>-7.3164388220189766E-2</c:v>
                </c:pt>
                <c:pt idx="8536">
                  <c:v>-6.9919834454931648E-2</c:v>
                </c:pt>
                <c:pt idx="8537">
                  <c:v>-6.6526244677970428E-2</c:v>
                </c:pt>
                <c:pt idx="8538">
                  <c:v>-6.2988673146182061E-2</c:v>
                </c:pt>
                <c:pt idx="8539">
                  <c:v>-5.9316329433737158E-2</c:v>
                </c:pt>
                <c:pt idx="8540">
                  <c:v>-5.5522196121683104E-2</c:v>
                </c:pt>
                <c:pt idx="8541">
                  <c:v>-5.1622317182401532E-2</c:v>
                </c:pt>
                <c:pt idx="8542">
                  <c:v>-4.7634805622967846E-2</c:v>
                </c:pt>
                <c:pt idx="8543">
                  <c:v>-4.3578070508820829E-2</c:v>
                </c:pt>
                <c:pt idx="8544">
                  <c:v>-3.9468578024623432E-2</c:v>
                </c:pt>
                <c:pt idx="8545">
                  <c:v>-3.5318355313939898E-2</c:v>
                </c:pt>
                <c:pt idx="8546">
                  <c:v>-3.113336596859809E-2</c:v>
                </c:pt>
                <c:pt idx="8547">
                  <c:v>-2.6914646486927839E-2</c:v>
                </c:pt>
                <c:pt idx="8548">
                  <c:v>-2.2661735841962613E-2</c:v>
                </c:pt>
                <c:pt idx="8549">
                  <c:v>-1.8375892701782148E-2</c:v>
                </c:pt>
                <c:pt idx="8550">
                  <c:v>-1.4061480387803995E-2</c:v>
                </c:pt>
                <c:pt idx="8551">
                  <c:v>-9.7254753234023456E-3</c:v>
                </c:pt>
                <c:pt idx="8552">
                  <c:v>-5.3761706981700795E-3</c:v>
                </c:pt>
                <c:pt idx="8553">
                  <c:v>-1.0228087053977075E-3</c:v>
                </c:pt>
                <c:pt idx="8554">
                  <c:v>3.3234761893666605E-3</c:v>
                </c:pt>
                <c:pt idx="8555">
                  <c:v>7.6494291803946091E-3</c:v>
                </c:pt>
                <c:pt idx="8556">
                  <c:v>1.1941308888983917E-2</c:v>
                </c:pt>
                <c:pt idx="8557">
                  <c:v>1.6186842240342642E-2</c:v>
                </c:pt>
                <c:pt idx="8558">
                  <c:v>2.0376064926220159E-2</c:v>
                </c:pt>
                <c:pt idx="8559">
                  <c:v>2.4500622689027311E-2</c:v>
                </c:pt>
                <c:pt idx="8560">
                  <c:v>2.8551911291552368E-2</c:v>
                </c:pt>
                <c:pt idx="8561">
                  <c:v>3.2520120801594332E-2</c:v>
                </c:pt>
                <c:pt idx="8562">
                  <c:v>3.6395432625455644E-2</c:v>
                </c:pt>
                <c:pt idx="8563">
                  <c:v>4.0169553553874228E-2</c:v>
                </c:pt>
                <c:pt idx="8564">
                  <c:v>4.3835505659323565E-2</c:v>
                </c:pt>
                <c:pt idx="8565">
                  <c:v>4.7385895358998668E-2</c:v>
                </c:pt>
                <c:pt idx="8566">
                  <c:v>5.0811430764409915E-2</c:v>
                </c:pt>
                <c:pt idx="8567">
                  <c:v>5.410134198723103E-2</c:v>
                </c:pt>
                <c:pt idx="8568">
                  <c:v>5.724589337722423E-2</c:v>
                </c:pt>
                <c:pt idx="8569">
                  <c:v>6.0239022140939145E-2</c:v>
                </c:pt>
                <c:pt idx="8570">
                  <c:v>6.307858649639124E-2</c:v>
                </c:pt>
                <c:pt idx="8571">
                  <c:v>6.5764311274032219E-2</c:v>
                </c:pt>
                <c:pt idx="8572">
                  <c:v>6.8295936857293904E-2</c:v>
                </c:pt>
                <c:pt idx="8573">
                  <c:v>7.0673136866577627E-2</c:v>
                </c:pt>
                <c:pt idx="8574">
                  <c:v>7.2896546067968637E-2</c:v>
                </c:pt>
                <c:pt idx="8575">
                  <c:v>7.4967999293197363E-2</c:v>
                </c:pt>
                <c:pt idx="8576">
                  <c:v>7.6888627838418225E-2</c:v>
                </c:pt>
                <c:pt idx="8577">
                  <c:v>7.8655996952664869E-2</c:v>
                </c:pt>
                <c:pt idx="8578">
                  <c:v>8.0263212834583708E-2</c:v>
                </c:pt>
                <c:pt idx="8579">
                  <c:v>8.1701284614267899E-2</c:v>
                </c:pt>
                <c:pt idx="8580">
                  <c:v>8.2962815812790178E-2</c:v>
                </c:pt>
                <c:pt idx="8581">
                  <c:v>8.4044150667607287E-2</c:v>
                </c:pt>
                <c:pt idx="8582">
                  <c:v>8.4945119256511076E-2</c:v>
                </c:pt>
                <c:pt idx="8583">
                  <c:v>8.5667569895088572E-2</c:v>
                </c:pt>
                <c:pt idx="8584">
                  <c:v>8.6214382210692386E-2</c:v>
                </c:pt>
                <c:pt idx="8585">
                  <c:v>8.6589728403577204E-2</c:v>
                </c:pt>
                <c:pt idx="8586">
                  <c:v>8.6799401672180157E-2</c:v>
                </c:pt>
                <c:pt idx="8587">
                  <c:v>8.6849600822264325E-2</c:v>
                </c:pt>
                <c:pt idx="8588">
                  <c:v>8.6744443725891032E-2</c:v>
                </c:pt>
                <c:pt idx="8589">
                  <c:v>8.6483975746431629E-2</c:v>
                </c:pt>
                <c:pt idx="8590">
                  <c:v>8.6064134718999999E-2</c:v>
                </c:pt>
                <c:pt idx="8591">
                  <c:v>8.5478661119674518E-2</c:v>
                </c:pt>
                <c:pt idx="8592">
                  <c:v>8.4721689673326633E-2</c:v>
                </c:pt>
                <c:pt idx="8593">
                  <c:v>8.3789646200541246E-2</c:v>
                </c:pt>
                <c:pt idx="8594">
                  <c:v>8.2681698355550906E-2</c:v>
                </c:pt>
                <c:pt idx="8595">
                  <c:v>8.1398869392056164E-2</c:v>
                </c:pt>
                <c:pt idx="8596">
                  <c:v>7.9942619391330516E-2</c:v>
                </c:pt>
                <c:pt idx="8597">
                  <c:v>7.831400562335028E-2</c:v>
                </c:pt>
                <c:pt idx="8598">
                  <c:v>7.6514182156303581E-2</c:v>
                </c:pt>
                <c:pt idx="8599">
                  <c:v>7.454573267489939E-2</c:v>
                </c:pt>
                <c:pt idx="8600">
                  <c:v>7.2413532448801138E-2</c:v>
                </c:pt>
                <c:pt idx="8601">
                  <c:v>7.0124604197892695E-2</c:v>
                </c:pt>
                <c:pt idx="8602">
                  <c:v>6.7687538892298935E-2</c:v>
                </c:pt>
                <c:pt idx="8603">
                  <c:v>6.5112416228450237E-2</c:v>
                </c:pt>
                <c:pt idx="8604">
                  <c:v>6.2411454703294303E-2</c:v>
                </c:pt>
                <c:pt idx="8605">
                  <c:v>5.9599371212754527E-2</c:v>
                </c:pt>
                <c:pt idx="8606">
                  <c:v>5.6692640711470267E-2</c:v>
                </c:pt>
                <c:pt idx="8607">
                  <c:v>5.3708386975352802E-2</c:v>
                </c:pt>
                <c:pt idx="8608">
                  <c:v>5.0664187693939863E-2</c:v>
                </c:pt>
                <c:pt idx="8609">
                  <c:v>4.7578983961225722E-2</c:v>
                </c:pt>
                <c:pt idx="8610">
                  <c:v>4.4473535442071624E-2</c:v>
                </c:pt>
                <c:pt idx="8611">
                  <c:v>4.1368596249996253E-2</c:v>
                </c:pt>
                <c:pt idx="8612">
                  <c:v>3.8281232537367496E-2</c:v>
                </c:pt>
                <c:pt idx="8613">
                  <c:v>3.5221758507958306E-2</c:v>
                </c:pt>
                <c:pt idx="8614">
                  <c:v>3.2193098215305596E-2</c:v>
                </c:pt>
                <c:pt idx="8615">
                  <c:v>2.919241715787816E-2</c:v>
                </c:pt>
                <c:pt idx="8616">
                  <c:v>2.6214000950877777E-2</c:v>
                </c:pt>
                <c:pt idx="8617">
                  <c:v>2.3252270795484472E-2</c:v>
                </c:pt>
                <c:pt idx="8618">
                  <c:v>2.0303875933932472E-2</c:v>
                </c:pt>
                <c:pt idx="8619">
                  <c:v>1.7368693200189481E-2</c:v>
                </c:pt>
                <c:pt idx="8620">
                  <c:v>1.444991916707148E-2</c:v>
                </c:pt>
                <c:pt idx="8621">
                  <c:v>1.1552525997275322E-2</c:v>
                </c:pt>
                <c:pt idx="8622">
                  <c:v>8.6798892327075248E-3</c:v>
                </c:pt>
                <c:pt idx="8623">
                  <c:v>5.8301250589890127E-3</c:v>
                </c:pt>
                <c:pt idx="8624">
                  <c:v>2.9941182439553156E-3</c:v>
                </c:pt>
                <c:pt idx="8625">
                  <c:v>1.5657715811709331E-4</c:v>
                </c:pt>
                <c:pt idx="8626">
                  <c:v>-2.7001411004639988E-3</c:v>
                </c:pt>
                <c:pt idx="8627">
                  <c:v>-5.5914203073988578E-3</c:v>
                </c:pt>
                <c:pt idx="8628">
                  <c:v>-8.5268273345668819E-3</c:v>
                </c:pt>
                <c:pt idx="8629">
                  <c:v>-1.1508022572317065E-2</c:v>
                </c:pt>
                <c:pt idx="8630">
                  <c:v>-1.4527768056651095E-2</c:v>
                </c:pt>
                <c:pt idx="8631">
                  <c:v>-1.7570104947979434E-2</c:v>
                </c:pt>
                <c:pt idx="8632">
                  <c:v>-2.0612272008467346E-2</c:v>
                </c:pt>
                <c:pt idx="8633">
                  <c:v>-2.3628429229405463E-2</c:v>
                </c:pt>
                <c:pt idx="8634">
                  <c:v>-2.6594469590040172E-2</c:v>
                </c:pt>
                <c:pt idx="8635">
                  <c:v>-2.9492228802181983E-2</c:v>
                </c:pt>
                <c:pt idx="8636">
                  <c:v>-3.2310960231850372E-2</c:v>
                </c:pt>
                <c:pt idx="8637">
                  <c:v>-3.5045827477549314E-2</c:v>
                </c:pt>
                <c:pt idx="8638">
                  <c:v>-3.7695226190475273E-2</c:v>
                </c:pt>
                <c:pt idx="8639">
                  <c:v>-4.0258527863432009E-2</c:v>
                </c:pt>
                <c:pt idx="8640">
                  <c:v>-4.2734697602724213E-2</c:v>
                </c:pt>
                <c:pt idx="8641">
                  <c:v>-4.5121193586585402E-2</c:v>
                </c:pt>
                <c:pt idx="8642">
                  <c:v>-4.7412309735718618E-2</c:v>
                </c:pt>
                <c:pt idx="8643">
                  <c:v>-4.9597534620167243E-2</c:v>
                </c:pt>
                <c:pt idx="8644">
                  <c:v>-5.1661944843976064E-2</c:v>
                </c:pt>
                <c:pt idx="8645">
                  <c:v>-5.3589594638306565E-2</c:v>
                </c:pt>
                <c:pt idx="8646">
                  <c:v>-5.5368178366161522E-2</c:v>
                </c:pt>
                <c:pt idx="8647">
                  <c:v>-5.699238621113141E-2</c:v>
                </c:pt>
                <c:pt idx="8648">
                  <c:v>-5.8464422583520095E-2</c:v>
                </c:pt>
                <c:pt idx="8649">
                  <c:v>-5.9791646773143609E-2</c:v>
                </c:pt>
                <c:pt idx="8650">
                  <c:v>-6.0983352817841625E-2</c:v>
                </c:pt>
                <c:pt idx="8651">
                  <c:v>-6.2048860120599139E-2</c:v>
                </c:pt>
                <c:pt idx="8652">
                  <c:v>-6.2996588244215349E-2</c:v>
                </c:pt>
                <c:pt idx="8653">
                  <c:v>-6.3832729979705058E-2</c:v>
                </c:pt>
                <c:pt idx="8654">
                  <c:v>-6.4559317189465393E-2</c:v>
                </c:pt>
                <c:pt idx="8655">
                  <c:v>-6.5172746552179917E-2</c:v>
                </c:pt>
                <c:pt idx="8656">
                  <c:v>-6.5664417217022014E-2</c:v>
                </c:pt>
                <c:pt idx="8657">
                  <c:v>-6.6024123208071245E-2</c:v>
                </c:pt>
                <c:pt idx="8658">
                  <c:v>-6.6244480532722749E-2</c:v>
                </c:pt>
                <c:pt idx="8659">
                  <c:v>-6.6323457051523788E-2</c:v>
                </c:pt>
                <c:pt idx="8660">
                  <c:v>-6.6263716290746649E-2</c:v>
                </c:pt>
                <c:pt idx="8661">
                  <c:v>-6.6070128152905527E-2</c:v>
                </c:pt>
                <c:pt idx="8662">
                  <c:v>-6.5747477345505498E-2</c:v>
                </c:pt>
                <c:pt idx="8663">
                  <c:v>-6.5299400190482471E-2</c:v>
                </c:pt>
                <c:pt idx="8664">
                  <c:v>-6.4728265151749911E-2</c:v>
                </c:pt>
                <c:pt idx="8665">
                  <c:v>-6.4034873369288758E-2</c:v>
                </c:pt>
                <c:pt idx="8666">
                  <c:v>-6.3217682900597913E-2</c:v>
                </c:pt>
                <c:pt idx="8667">
                  <c:v>-6.2272585912700455E-2</c:v>
                </c:pt>
                <c:pt idx="8668">
                  <c:v>-6.1194196045953053E-2</c:v>
                </c:pt>
                <c:pt idx="8669">
                  <c:v>-5.9978425274247196E-2</c:v>
                </c:pt>
                <c:pt idx="8670">
                  <c:v>-5.8624763620438801E-2</c:v>
                </c:pt>
                <c:pt idx="8671">
                  <c:v>-5.7136745365564637E-2</c:v>
                </c:pt>
                <c:pt idx="8672">
                  <c:v>-5.5520650974554359E-2</c:v>
                </c:pt>
                <c:pt idx="8673">
                  <c:v>-5.3783603308518967E-2</c:v>
                </c:pt>
                <c:pt idx="8674">
                  <c:v>-5.1932491134996234E-2</c:v>
                </c:pt>
                <c:pt idx="8675">
                  <c:v>-4.9974230193958399E-2</c:v>
                </c:pt>
                <c:pt idx="8676">
                  <c:v>-4.7916317911474729E-2</c:v>
                </c:pt>
                <c:pt idx="8677">
                  <c:v>-4.5766726534424026E-2</c:v>
                </c:pt>
                <c:pt idx="8678">
                  <c:v>-4.3533171936770969E-2</c:v>
                </c:pt>
                <c:pt idx="8679">
                  <c:v>-4.1222225111115202E-2</c:v>
                </c:pt>
                <c:pt idx="8680">
                  <c:v>-3.8838901367076205E-2</c:v>
                </c:pt>
                <c:pt idx="8681">
                  <c:v>-3.6386945942996067E-2</c:v>
                </c:pt>
                <c:pt idx="8682">
                  <c:v>-3.3869359769897092E-2</c:v>
                </c:pt>
                <c:pt idx="8683">
                  <c:v>-3.128873140896786E-2</c:v>
                </c:pt>
                <c:pt idx="8684">
                  <c:v>-2.8647581735218849E-2</c:v>
                </c:pt>
                <c:pt idx="8685">
                  <c:v>-2.5949169131329736E-2</c:v>
                </c:pt>
                <c:pt idx="8686">
                  <c:v>-2.319851454517452E-2</c:v>
                </c:pt>
                <c:pt idx="8687">
                  <c:v>-2.040307764771343E-2</c:v>
                </c:pt>
                <c:pt idx="8688">
                  <c:v>-1.7572712088387323E-2</c:v>
                </c:pt>
                <c:pt idx="8689">
                  <c:v>-1.4718534572336149E-2</c:v>
                </c:pt>
                <c:pt idx="8690">
                  <c:v>-1.18511396891609E-2</c:v>
                </c:pt>
                <c:pt idx="8691">
                  <c:v>-8.9793338879959345E-3</c:v>
                </c:pt>
                <c:pt idx="8692">
                  <c:v>-6.1098679826447335E-3</c:v>
                </c:pt>
                <c:pt idx="8693">
                  <c:v>-3.2479171514968163E-3</c:v>
                </c:pt>
                <c:pt idx="8694">
                  <c:v>-3.979151825128792E-4</c:v>
                </c:pt>
                <c:pt idx="8695">
                  <c:v>2.4355466713625292E-3</c:v>
                </c:pt>
                <c:pt idx="8696">
                  <c:v>5.2468684887565301E-3</c:v>
                </c:pt>
                <c:pt idx="8697">
                  <c:v>8.0289194696330172E-3</c:v>
                </c:pt>
                <c:pt idx="8698">
                  <c:v>1.0773117759623228E-2</c:v>
                </c:pt>
                <c:pt idx="8699">
                  <c:v>1.3470230506929297E-2</c:v>
                </c:pt>
                <c:pt idx="8700">
                  <c:v>1.6111805417989952E-2</c:v>
                </c:pt>
                <c:pt idx="8701">
                  <c:v>1.8691431546145582E-2</c:v>
                </c:pt>
                <c:pt idx="8702">
                  <c:v>2.120503525410181E-2</c:v>
                </c:pt>
                <c:pt idx="8703">
                  <c:v>2.3650242610630364E-2</c:v>
                </c:pt>
                <c:pt idx="8704">
                  <c:v>2.6025245455372135E-2</c:v>
                </c:pt>
                <c:pt idx="8705">
                  <c:v>2.8327849599003099E-2</c:v>
                </c:pt>
                <c:pt idx="8706">
                  <c:v>3.0555218538977053E-2</c:v>
                </c:pt>
                <c:pt idx="8707">
                  <c:v>3.270416080796542E-2</c:v>
                </c:pt>
                <c:pt idx="8708">
                  <c:v>3.4771475303780039E-2</c:v>
                </c:pt>
                <c:pt idx="8709">
                  <c:v>3.6754075252968144E-2</c:v>
                </c:pt>
                <c:pt idx="8710">
                  <c:v>3.8649201120817885E-2</c:v>
                </c:pt>
                <c:pt idx="8711">
                  <c:v>4.0454953239332479E-2</c:v>
                </c:pt>
                <c:pt idx="8712">
                  <c:v>4.2170691442534637E-2</c:v>
                </c:pt>
                <c:pt idx="8713">
                  <c:v>4.3797009883696232E-2</c:v>
                </c:pt>
                <c:pt idx="8714">
                  <c:v>4.5335329270721564E-2</c:v>
                </c:pt>
                <c:pt idx="8715">
                  <c:v>4.6787207934196481E-2</c:v>
                </c:pt>
                <c:pt idx="8716">
                  <c:v>4.8153752535535894E-2</c:v>
                </c:pt>
                <c:pt idx="8717">
                  <c:v>4.9435291613733161E-2</c:v>
                </c:pt>
                <c:pt idx="8718">
                  <c:v>5.0631092253266188E-2</c:v>
                </c:pt>
                <c:pt idx="8719">
                  <c:v>5.1738984461179693E-2</c:v>
                </c:pt>
                <c:pt idx="8720">
                  <c:v>5.2754926404730125E-2</c:v>
                </c:pt>
                <c:pt idx="8721">
                  <c:v>5.3672775584210269E-2</c:v>
                </c:pt>
                <c:pt idx="8722">
                  <c:v>5.4484621072045394E-2</c:v>
                </c:pt>
                <c:pt idx="8723">
                  <c:v>5.5181898135188853E-2</c:v>
                </c:pt>
                <c:pt idx="8724">
                  <c:v>5.5757022885751698E-2</c:v>
                </c:pt>
                <c:pt idx="8725">
                  <c:v>5.620464039375031E-2</c:v>
                </c:pt>
                <c:pt idx="8726">
                  <c:v>5.6521940605968581E-2</c:v>
                </c:pt>
                <c:pt idx="8727">
                  <c:v>5.670822283686143E-2</c:v>
                </c:pt>
                <c:pt idx="8728">
                  <c:v>5.6764132253643941E-2</c:v>
                </c:pt>
                <c:pt idx="8729">
                  <c:v>5.6691240153962257E-2</c:v>
                </c:pt>
                <c:pt idx="8730">
                  <c:v>5.6492048427791597E-2</c:v>
                </c:pt>
                <c:pt idx="8731">
                  <c:v>5.6169653233120419E-2</c:v>
                </c:pt>
                <c:pt idx="8732">
                  <c:v>5.5726936159559752E-2</c:v>
                </c:pt>
                <c:pt idx="8733">
                  <c:v>5.5165975812503355E-2</c:v>
                </c:pt>
                <c:pt idx="8734">
                  <c:v>5.4488048539880186E-2</c:v>
                </c:pt>
                <c:pt idx="8735">
                  <c:v>5.3693993255699936E-2</c:v>
                </c:pt>
                <c:pt idx="8736">
                  <c:v>5.2784847207600849E-2</c:v>
                </c:pt>
                <c:pt idx="8737">
                  <c:v>5.1762848952624646E-2</c:v>
                </c:pt>
                <c:pt idx="8738">
                  <c:v>5.0632181441073343E-2</c:v>
                </c:pt>
                <c:pt idx="8739">
                  <c:v>4.9398687246544858E-2</c:v>
                </c:pt>
                <c:pt idx="8740">
                  <c:v>4.8068890748836385E-2</c:v>
                </c:pt>
                <c:pt idx="8741">
                  <c:v>4.6649242820631237E-2</c:v>
                </c:pt>
                <c:pt idx="8742">
                  <c:v>4.5146265801882947E-2</c:v>
                </c:pt>
                <c:pt idx="8743">
                  <c:v>4.3567433359205668E-2</c:v>
                </c:pt>
                <c:pt idx="8744">
                  <c:v>4.192172404872313E-2</c:v>
                </c:pt>
                <c:pt idx="8745">
                  <c:v>4.0219340854225939E-2</c:v>
                </c:pt>
                <c:pt idx="8746">
                  <c:v>3.8470980267456253E-2</c:v>
                </c:pt>
                <c:pt idx="8747">
                  <c:v>3.6686888605725693E-2</c:v>
                </c:pt>
                <c:pt idx="8748">
                  <c:v>3.4875770729307011E-2</c:v>
                </c:pt>
                <c:pt idx="8749">
                  <c:v>3.3043832290839875E-2</c:v>
                </c:pt>
                <c:pt idx="8750">
                  <c:v>3.1194515094092629E-2</c:v>
                </c:pt>
                <c:pt idx="8751">
                  <c:v>2.9329311202289349E-2</c:v>
                </c:pt>
                <c:pt idx="8752">
                  <c:v>2.7449464587248042E-2</c:v>
                </c:pt>
                <c:pt idx="8753">
                  <c:v>2.5558083455781713E-2</c:v>
                </c:pt>
                <c:pt idx="8754">
                  <c:v>2.3661616698754065E-2</c:v>
                </c:pt>
                <c:pt idx="8755">
                  <c:v>2.1769329210748225E-2</c:v>
                </c:pt>
                <c:pt idx="8756">
                  <c:v>1.9890671282962583E-2</c:v>
                </c:pt>
                <c:pt idx="8757">
                  <c:v>1.803188354017931E-2</c:v>
                </c:pt>
                <c:pt idx="8758">
                  <c:v>1.6193391794081292E-2</c:v>
                </c:pt>
                <c:pt idx="8759">
                  <c:v>1.4368856242369636E-2</c:v>
                </c:pt>
                <c:pt idx="8760">
                  <c:v>1.2546006333641842E-2</c:v>
                </c:pt>
                <c:pt idx="8761">
                  <c:v>1.0709136983898632E-2</c:v>
                </c:pt>
                <c:pt idx="8762">
                  <c:v>8.8427373565981623E-3</c:v>
                </c:pt>
                <c:pt idx="8763">
                  <c:v>6.9352538663026986E-3</c:v>
                </c:pt>
                <c:pt idx="8764">
                  <c:v>4.9819330782324787E-3</c:v>
                </c:pt>
                <c:pt idx="8765">
                  <c:v>2.9858934404468074E-3</c:v>
                </c:pt>
                <c:pt idx="8766">
                  <c:v>9.5737314559301038E-4</c:v>
                </c:pt>
                <c:pt idx="8767">
                  <c:v>-1.0884266213500853E-3</c:v>
                </c:pt>
                <c:pt idx="8768">
                  <c:v>-3.1346550181582411E-3</c:v>
                </c:pt>
                <c:pt idx="8769">
                  <c:v>-5.1662658686027797E-3</c:v>
                </c:pt>
                <c:pt idx="8770">
                  <c:v>-7.1721427700163513E-3</c:v>
                </c:pt>
                <c:pt idx="8771">
                  <c:v>-9.1455625029399044E-3</c:v>
                </c:pt>
                <c:pt idx="8772">
                  <c:v>-1.1083469877264704E-2</c:v>
                </c:pt>
                <c:pt idx="8773">
                  <c:v>-1.2984901557728889E-2</c:v>
                </c:pt>
                <c:pt idx="8774">
                  <c:v>-1.4848910769271216E-2</c:v>
                </c:pt>
                <c:pt idx="8775">
                  <c:v>-1.6672757617180921E-2</c:v>
                </c:pt>
                <c:pt idx="8776">
                  <c:v>-1.8451064714354311E-2</c:v>
                </c:pt>
                <c:pt idx="8777">
                  <c:v>-2.0175994861284838E-2</c:v>
                </c:pt>
                <c:pt idx="8778">
                  <c:v>-2.183841610830509E-2</c:v>
                </c:pt>
                <c:pt idx="8779">
                  <c:v>-2.342973401757564E-2</c:v>
                </c:pt>
                <c:pt idx="8780">
                  <c:v>-2.4943344577505817E-2</c:v>
                </c:pt>
                <c:pt idx="8781">
                  <c:v>-2.6375152718081281E-2</c:v>
                </c:pt>
                <c:pt idx="8782">
                  <c:v>-2.7723365513949313E-2</c:v>
                </c:pt>
                <c:pt idx="8783">
                  <c:v>-2.8987946294791747E-2</c:v>
                </c:pt>
                <c:pt idx="8784">
                  <c:v>-3.0170415757909935E-2</c:v>
                </c:pt>
                <c:pt idx="8785">
                  <c:v>-3.127419059060764E-2</c:v>
                </c:pt>
                <c:pt idx="8786">
                  <c:v>-3.2304729560345136E-2</c:v>
                </c:pt>
                <c:pt idx="8787">
                  <c:v>-3.3268845181777904E-2</c:v>
                </c:pt>
                <c:pt idx="8788">
                  <c:v>-3.4173262755509942E-2</c:v>
                </c:pt>
                <c:pt idx="8789">
                  <c:v>-3.5023114950780053E-2</c:v>
                </c:pt>
                <c:pt idx="8790">
                  <c:v>-3.5821032319057394E-2</c:v>
                </c:pt>
                <c:pt idx="8791">
                  <c:v>-3.656709976449847E-2</c:v>
                </c:pt>
                <c:pt idx="8792">
                  <c:v>-3.7259515810032041E-2</c:v>
                </c:pt>
                <c:pt idx="8793">
                  <c:v>-3.789528551985711E-2</c:v>
                </c:pt>
                <c:pt idx="8794">
                  <c:v>-3.8470545724998709E-2</c:v>
                </c:pt>
                <c:pt idx="8795">
                  <c:v>-3.8980786584832568E-2</c:v>
                </c:pt>
                <c:pt idx="8796">
                  <c:v>-3.9421292009895297E-2</c:v>
                </c:pt>
                <c:pt idx="8797">
                  <c:v>-3.9787878775052431E-2</c:v>
                </c:pt>
                <c:pt idx="8798">
                  <c:v>-4.0077545428463146E-2</c:v>
                </c:pt>
                <c:pt idx="8799">
                  <c:v>-4.0288455962418812E-2</c:v>
                </c:pt>
                <c:pt idx="8800">
                  <c:v>-4.041924830732694E-2</c:v>
                </c:pt>
                <c:pt idx="8801">
                  <c:v>-4.0468226056231182E-2</c:v>
                </c:pt>
                <c:pt idx="8802">
                  <c:v>-4.0433078899997012E-2</c:v>
                </c:pt>
                <c:pt idx="8803">
                  <c:v>-4.03111335544395E-2</c:v>
                </c:pt>
                <c:pt idx="8804">
                  <c:v>-4.0099574023258561E-2</c:v>
                </c:pt>
                <c:pt idx="8805">
                  <c:v>-3.9795481451761601E-2</c:v>
                </c:pt>
                <c:pt idx="8806">
                  <c:v>-3.9395816739945029E-2</c:v>
                </c:pt>
                <c:pt idx="8807">
                  <c:v>-3.8897533649495136E-2</c:v>
                </c:pt>
                <c:pt idx="8808">
                  <c:v>-3.8298173960625952E-2</c:v>
                </c:pt>
                <c:pt idx="8809">
                  <c:v>-3.7596738556849474E-2</c:v>
                </c:pt>
                <c:pt idx="8810">
                  <c:v>-3.6794347129151646E-2</c:v>
                </c:pt>
                <c:pt idx="8811">
                  <c:v>-3.5894543398430435E-2</c:v>
                </c:pt>
                <c:pt idx="8812">
                  <c:v>-3.4903052164115073E-2</c:v>
                </c:pt>
                <c:pt idx="8813">
                  <c:v>-3.3826982995237308E-2</c:v>
                </c:pt>
                <c:pt idx="8814">
                  <c:v>-3.2673863158894562E-2</c:v>
                </c:pt>
                <c:pt idx="8815">
                  <c:v>-3.1450752891332805E-2</c:v>
                </c:pt>
                <c:pt idx="8816">
                  <c:v>-3.0163477970360612E-2</c:v>
                </c:pt>
                <c:pt idx="8817">
                  <c:v>-2.881606537014899E-2</c:v>
                </c:pt>
                <c:pt idx="8818">
                  <c:v>-2.741077411492223E-2</c:v>
                </c:pt>
                <c:pt idx="8819">
                  <c:v>-2.5948952697384415E-2</c:v>
                </c:pt>
                <c:pt idx="8820">
                  <c:v>-2.4432252180638339E-2</c:v>
                </c:pt>
                <c:pt idx="8821">
                  <c:v>-2.2863604797088641E-2</c:v>
                </c:pt>
                <c:pt idx="8822">
                  <c:v>-2.1247605688760288E-2</c:v>
                </c:pt>
                <c:pt idx="8823">
                  <c:v>-1.9590134157634043E-2</c:v>
                </c:pt>
                <c:pt idx="8824">
                  <c:v>-1.7897487360141476E-2</c:v>
                </c:pt>
                <c:pt idx="8825">
                  <c:v>-1.6175518908093978E-2</c:v>
                </c:pt>
                <c:pt idx="8826">
                  <c:v>-1.4429174061662437E-2</c:v>
                </c:pt>
                <c:pt idx="8827">
                  <c:v>-1.2662400753305143E-2</c:v>
                </c:pt>
                <c:pt idx="8828">
                  <c:v>-1.0878131085414813E-2</c:v>
                </c:pt>
                <c:pt idx="8829">
                  <c:v>-9.0784498268883049E-3</c:v>
                </c:pt>
                <c:pt idx="8830">
                  <c:v>-7.2650981593302818E-3</c:v>
                </c:pt>
                <c:pt idx="8831">
                  <c:v>-5.4401169344193969E-3</c:v>
                </c:pt>
                <c:pt idx="8832">
                  <c:v>-3.6065281324351795E-3</c:v>
                </c:pt>
                <c:pt idx="8833">
                  <c:v>-1.7687242467716864E-3</c:v>
                </c:pt>
                <c:pt idx="8834">
                  <c:v>6.7774458027490954E-5</c:v>
                </c:pt>
                <c:pt idx="8835">
                  <c:v>1.8968748126320517E-3</c:v>
                </c:pt>
                <c:pt idx="8836">
                  <c:v>3.7123270967879107E-3</c:v>
                </c:pt>
                <c:pt idx="8837">
                  <c:v>5.507810510498248E-3</c:v>
                </c:pt>
                <c:pt idx="8838">
                  <c:v>7.2767885181528559E-3</c:v>
                </c:pt>
                <c:pt idx="8839">
                  <c:v>9.0125584598986612E-3</c:v>
                </c:pt>
                <c:pt idx="8840">
                  <c:v>1.0708740210340009E-2</c:v>
                </c:pt>
                <c:pt idx="8841">
                  <c:v>1.2359968272052838E-2</c:v>
                </c:pt>
                <c:pt idx="8842">
                  <c:v>1.3962287982121038E-2</c:v>
                </c:pt>
                <c:pt idx="8843">
                  <c:v>1.5513032293800442E-2</c:v>
                </c:pt>
                <c:pt idx="8844">
                  <c:v>1.7010402491345389E-2</c:v>
                </c:pt>
                <c:pt idx="8845">
                  <c:v>1.8453010629909998E-2</c:v>
                </c:pt>
                <c:pt idx="8846">
                  <c:v>1.983965296430111E-2</c:v>
                </c:pt>
                <c:pt idx="8847">
                  <c:v>2.1169326015329032E-2</c:v>
                </c:pt>
                <c:pt idx="8848">
                  <c:v>2.2441146995852999E-2</c:v>
                </c:pt>
                <c:pt idx="8849">
                  <c:v>2.3654285295669125E-2</c:v>
                </c:pt>
                <c:pt idx="8850">
                  <c:v>2.4808128638893704E-2</c:v>
                </c:pt>
                <c:pt idx="8851">
                  <c:v>2.590251152584044E-2</c:v>
                </c:pt>
                <c:pt idx="8852">
                  <c:v>2.6937996750340584E-2</c:v>
                </c:pt>
                <c:pt idx="8853">
                  <c:v>2.791613450880838E-2</c:v>
                </c:pt>
                <c:pt idx="8854">
                  <c:v>2.8839343169757337E-2</c:v>
                </c:pt>
                <c:pt idx="8855">
                  <c:v>2.9710286265226218E-2</c:v>
                </c:pt>
                <c:pt idx="8856">
                  <c:v>3.0531005865373183E-2</c:v>
                </c:pt>
                <c:pt idx="8857">
                  <c:v>3.1302391391728107E-2</c:v>
                </c:pt>
                <c:pt idx="8858">
                  <c:v>3.2024192850634674E-2</c:v>
                </c:pt>
                <c:pt idx="8859">
                  <c:v>3.2695103608624737E-2</c:v>
                </c:pt>
                <c:pt idx="8860">
                  <c:v>3.3312695063954956E-2</c:v>
                </c:pt>
                <c:pt idx="8861">
                  <c:v>3.3873462651268192E-2</c:v>
                </c:pt>
                <c:pt idx="8862">
                  <c:v>3.4373214711565681E-2</c:v>
                </c:pt>
                <c:pt idx="8863">
                  <c:v>3.4807753202651726E-2</c:v>
                </c:pt>
                <c:pt idx="8864">
                  <c:v>3.5173495158871471E-2</c:v>
                </c:pt>
                <c:pt idx="8865">
                  <c:v>3.546779769213966E-2</c:v>
                </c:pt>
                <c:pt idx="8866">
                  <c:v>3.5688973883318653E-2</c:v>
                </c:pt>
                <c:pt idx="8867">
                  <c:v>3.5836175652572175E-2</c:v>
                </c:pt>
                <c:pt idx="8868">
                  <c:v>3.5909409552025658E-2</c:v>
                </c:pt>
                <c:pt idx="8869">
                  <c:v>3.5909562362592379E-2</c:v>
                </c:pt>
                <c:pt idx="8870">
                  <c:v>3.583829345271513E-2</c:v>
                </c:pt>
                <c:pt idx="8871">
                  <c:v>3.5697866020163255E-2</c:v>
                </c:pt>
                <c:pt idx="8872">
                  <c:v>3.5490789287428673E-2</c:v>
                </c:pt>
                <c:pt idx="8873">
                  <c:v>3.5219406965880322E-2</c:v>
                </c:pt>
                <c:pt idx="8874">
                  <c:v>3.488575279728514E-2</c:v>
                </c:pt>
                <c:pt idx="8875">
                  <c:v>3.4491549217225199E-2</c:v>
                </c:pt>
                <c:pt idx="8876">
                  <c:v>3.4038133052601574E-2</c:v>
                </c:pt>
                <c:pt idx="8877">
                  <c:v>3.3526313420829769E-2</c:v>
                </c:pt>
                <c:pt idx="8878">
                  <c:v>3.2956408847507494E-2</c:v>
                </c:pt>
                <c:pt idx="8879">
                  <c:v>3.2328625103012751E-2</c:v>
                </c:pt>
                <c:pt idx="8880">
                  <c:v>3.1643509705660391E-2</c:v>
                </c:pt>
                <c:pt idx="8881">
                  <c:v>3.0902291704660727E-2</c:v>
                </c:pt>
                <c:pt idx="8882">
                  <c:v>3.0106985975721368E-2</c:v>
                </c:pt>
                <c:pt idx="8883">
                  <c:v>2.9260049560523735E-2</c:v>
                </c:pt>
                <c:pt idx="8884">
                  <c:v>2.8363777707859965E-2</c:v>
                </c:pt>
                <c:pt idx="8885">
                  <c:v>2.7419863659459962E-2</c:v>
                </c:pt>
                <c:pt idx="8886">
                  <c:v>2.6429433313947495E-2</c:v>
                </c:pt>
                <c:pt idx="8887">
                  <c:v>2.539351292371109E-2</c:v>
                </c:pt>
                <c:pt idx="8888">
                  <c:v>2.4313436728756025E-2</c:v>
                </c:pt>
                <c:pt idx="8889">
                  <c:v>2.3191016444156394E-2</c:v>
                </c:pt>
                <c:pt idx="8890">
                  <c:v>2.2028687137005648E-2</c:v>
                </c:pt>
                <c:pt idx="8891">
                  <c:v>2.0829656119427171E-2</c:v>
                </c:pt>
                <c:pt idx="8892">
                  <c:v>1.9597974575159841E-2</c:v>
                </c:pt>
                <c:pt idx="8893">
                  <c:v>1.8338369806383696E-2</c:v>
                </c:pt>
                <c:pt idx="8894">
                  <c:v>1.7055836322858439E-2</c:v>
                </c:pt>
                <c:pt idx="8895">
                  <c:v>1.5755264201688095E-2</c:v>
                </c:pt>
                <c:pt idx="8896">
                  <c:v>1.444124943828623E-2</c:v>
                </c:pt>
                <c:pt idx="8897">
                  <c:v>1.3118210471034269E-2</c:v>
                </c:pt>
                <c:pt idx="8898">
                  <c:v>1.1790673081157227E-2</c:v>
                </c:pt>
                <c:pt idx="8899">
                  <c:v>1.0463167214986357E-2</c:v>
                </c:pt>
                <c:pt idx="8900">
                  <c:v>9.1396803567312668E-3</c:v>
                </c:pt>
                <c:pt idx="8901">
                  <c:v>7.8231590220356976E-3</c:v>
                </c:pt>
                <c:pt idx="8902">
                  <c:v>6.5154037514062405E-3</c:v>
                </c:pt>
                <c:pt idx="8903">
                  <c:v>5.2173575597446228E-3</c:v>
                </c:pt>
                <c:pt idx="8904">
                  <c:v>3.9295242227085558E-3</c:v>
                </c:pt>
                <c:pt idx="8905">
                  <c:v>2.6523259563955804E-3</c:v>
                </c:pt>
                <c:pt idx="8906">
                  <c:v>1.386355788092018E-3</c:v>
                </c:pt>
                <c:pt idx="8907">
                  <c:v>1.3263121684056582E-4</c:v>
                </c:pt>
                <c:pt idx="8908">
                  <c:v>-1.1070355550170815E-3</c:v>
                </c:pt>
                <c:pt idx="8909">
                  <c:v>-2.3299119770271029E-3</c:v>
                </c:pt>
                <c:pt idx="8910">
                  <c:v>-3.5327702966863844E-3</c:v>
                </c:pt>
                <c:pt idx="8911">
                  <c:v>-4.7126853521434336E-3</c:v>
                </c:pt>
                <c:pt idx="8912">
                  <c:v>-5.8679928694536886E-3</c:v>
                </c:pt>
                <c:pt idx="8913">
                  <c:v>-6.9989448993416602E-3</c:v>
                </c:pt>
                <c:pt idx="8914">
                  <c:v>-8.1075855202514605E-3</c:v>
                </c:pt>
                <c:pt idx="8915">
                  <c:v>-9.1969705658449946E-3</c:v>
                </c:pt>
                <c:pt idx="8916">
                  <c:v>-1.0270111612324223E-2</c:v>
                </c:pt>
                <c:pt idx="8917">
                  <c:v>-1.1329069460970781E-2</c:v>
                </c:pt>
                <c:pt idx="8918">
                  <c:v>-1.2374412091462774E-2</c:v>
                </c:pt>
                <c:pt idx="8919">
                  <c:v>-1.3404946593446878E-2</c:v>
                </c:pt>
                <c:pt idx="8920">
                  <c:v>-1.4417805805120795E-2</c:v>
                </c:pt>
                <c:pt idx="8921">
                  <c:v>-1.5408900954280704E-2</c:v>
                </c:pt>
                <c:pt idx="8922">
                  <c:v>-1.6373586199297411E-2</c:v>
                </c:pt>
                <c:pt idx="8923">
                  <c:v>-1.7307412834381471E-2</c:v>
                </c:pt>
                <c:pt idx="8924">
                  <c:v>-1.8206624298148625E-2</c:v>
                </c:pt>
                <c:pt idx="8925">
                  <c:v>-1.9068165287224787E-2</c:v>
                </c:pt>
                <c:pt idx="8926">
                  <c:v>-1.9889279561924631E-2</c:v>
                </c:pt>
                <c:pt idx="8927">
                  <c:v>-2.0666867674915969E-2</c:v>
                </c:pt>
                <c:pt idx="8928">
                  <c:v>-2.1397046109107372E-2</c:v>
                </c:pt>
                <c:pt idx="8929">
                  <c:v>-2.207522074862172E-2</c:v>
                </c:pt>
                <c:pt idx="8930">
                  <c:v>-2.269659166300473E-2</c:v>
                </c:pt>
                <c:pt idx="8931">
                  <c:v>-2.3256897562099001E-2</c:v>
                </c:pt>
                <c:pt idx="8932">
                  <c:v>-2.3753141902099217E-2</c:v>
                </c:pt>
                <c:pt idx="8933">
                  <c:v>-2.4184040410730568E-2</c:v>
                </c:pt>
                <c:pt idx="8934">
                  <c:v>-2.4549848928555922E-2</c:v>
                </c:pt>
                <c:pt idx="8935">
                  <c:v>-2.4851548123209263E-2</c:v>
                </c:pt>
                <c:pt idx="8936">
                  <c:v>-2.5090044703290872E-2</c:v>
                </c:pt>
                <c:pt idx="8937">
                  <c:v>-2.5265759409394108E-2</c:v>
                </c:pt>
                <c:pt idx="8938">
                  <c:v>-2.5378510519286353E-2</c:v>
                </c:pt>
                <c:pt idx="8939">
                  <c:v>-2.5427714179703818E-2</c:v>
                </c:pt>
                <c:pt idx="8940">
                  <c:v>-2.5412718280215515E-2</c:v>
                </c:pt>
                <c:pt idx="8941">
                  <c:v>-2.5333145120003814E-2</c:v>
                </c:pt>
                <c:pt idx="8942">
                  <c:v>-2.5189365033534746E-2</c:v>
                </c:pt>
                <c:pt idx="8943">
                  <c:v>-2.4982858703816287E-2</c:v>
                </c:pt>
                <c:pt idx="8944">
                  <c:v>-2.4716062715991596E-2</c:v>
                </c:pt>
                <c:pt idx="8945">
                  <c:v>-2.4391672720854966E-2</c:v>
                </c:pt>
                <c:pt idx="8946">
                  <c:v>-2.4011858852119428E-2</c:v>
                </c:pt>
                <c:pt idx="8947">
                  <c:v>-2.3577906364822231E-2</c:v>
                </c:pt>
                <c:pt idx="8948">
                  <c:v>-2.3090400243633874E-2</c:v>
                </c:pt>
                <c:pt idx="8949">
                  <c:v>-2.2549923973319522E-2</c:v>
                </c:pt>
                <c:pt idx="8950">
                  <c:v>-2.1957952195823562E-2</c:v>
                </c:pt>
                <c:pt idx="8951">
                  <c:v>-2.1317304776654132E-2</c:v>
                </c:pt>
                <c:pt idx="8952">
                  <c:v>-2.0631931605304795E-2</c:v>
                </c:pt>
                <c:pt idx="8953">
                  <c:v>-1.9906128258388008E-2</c:v>
                </c:pt>
                <c:pt idx="8954">
                  <c:v>-1.9143529472216862E-2</c:v>
                </c:pt>
                <c:pt idx="8955">
                  <c:v>-1.8346458658393565E-2</c:v>
                </c:pt>
                <c:pt idx="8956">
                  <c:v>-1.7515799407784576E-2</c:v>
                </c:pt>
                <c:pt idx="8957">
                  <c:v>-1.6651304868147868E-2</c:v>
                </c:pt>
                <c:pt idx="8958">
                  <c:v>-1.5752268433739822E-2</c:v>
                </c:pt>
                <c:pt idx="8959">
                  <c:v>-1.4818366612045391E-2</c:v>
                </c:pt>
                <c:pt idx="8960">
                  <c:v>-1.385052618134072E-2</c:v>
                </c:pt>
                <c:pt idx="8961">
                  <c:v>-1.2851429224094752E-2</c:v>
                </c:pt>
                <c:pt idx="8962">
                  <c:v>-1.1825318580342841E-2</c:v>
                </c:pt>
                <c:pt idx="8963">
                  <c:v>-1.0777304108251029E-2</c:v>
                </c:pt>
                <c:pt idx="8964">
                  <c:v>-9.7123973554475457E-3</c:v>
                </c:pt>
                <c:pt idx="8965">
                  <c:v>-8.6345912482132161E-3</c:v>
                </c:pt>
                <c:pt idx="8966">
                  <c:v>-7.5464807305285521E-3</c:v>
                </c:pt>
                <c:pt idx="8967">
                  <c:v>-6.4495283901066132E-3</c:v>
                </c:pt>
                <c:pt idx="8968">
                  <c:v>-5.3446781670351204E-3</c:v>
                </c:pt>
                <c:pt idx="8969">
                  <c:v>-4.2328387612612234E-3</c:v>
                </c:pt>
                <c:pt idx="8970">
                  <c:v>-3.1150096670415094E-3</c:v>
                </c:pt>
                <c:pt idx="8971">
                  <c:v>-1.9922963151013909E-3</c:v>
                </c:pt>
                <c:pt idx="8972">
                  <c:v>-8.6601685720742196E-4</c:v>
                </c:pt>
                <c:pt idx="8973">
                  <c:v>2.620493911532504E-4</c:v>
                </c:pt>
                <c:pt idx="8974">
                  <c:v>1.3893614998331633E-3</c:v>
                </c:pt>
                <c:pt idx="8975">
                  <c:v>2.5124662524031688E-3</c:v>
                </c:pt>
                <c:pt idx="8976">
                  <c:v>3.6269590396414576E-3</c:v>
                </c:pt>
                <c:pt idx="8977">
                  <c:v>4.7275046192167582E-3</c:v>
                </c:pt>
                <c:pt idx="8978">
                  <c:v>5.807951153961234E-3</c:v>
                </c:pt>
                <c:pt idx="8979">
                  <c:v>6.8615516950626277E-3</c:v>
                </c:pt>
                <c:pt idx="8980">
                  <c:v>7.8815247129972385E-3</c:v>
                </c:pt>
                <c:pt idx="8981">
                  <c:v>8.8620277317535863E-3</c:v>
                </c:pt>
                <c:pt idx="8982">
                  <c:v>9.7991958034610999E-3</c:v>
                </c:pt>
                <c:pt idx="8983">
                  <c:v>1.0691692162166264E-2</c:v>
                </c:pt>
                <c:pt idx="8984">
                  <c:v>1.1540329451532258E-2</c:v>
                </c:pt>
                <c:pt idx="8985">
                  <c:v>1.2347096985559953E-2</c:v>
                </c:pt>
                <c:pt idx="8986">
                  <c:v>1.311420568325368E-2</c:v>
                </c:pt>
                <c:pt idx="8987">
                  <c:v>1.3843296201643311E-2</c:v>
                </c:pt>
                <c:pt idx="8988">
                  <c:v>1.4535098889314771E-2</c:v>
                </c:pt>
                <c:pt idx="8989">
                  <c:v>1.5189687305216724E-2</c:v>
                </c:pt>
                <c:pt idx="8990">
                  <c:v>1.5806877349563819E-2</c:v>
                </c:pt>
                <c:pt idx="8991">
                  <c:v>1.6386596061445501E-2</c:v>
                </c:pt>
                <c:pt idx="8992">
                  <c:v>1.6929370185281026E-2</c:v>
                </c:pt>
                <c:pt idx="8993">
                  <c:v>1.7436775042334852E-2</c:v>
                </c:pt>
                <c:pt idx="8994">
                  <c:v>1.7911435992041706E-2</c:v>
                </c:pt>
                <c:pt idx="8995">
                  <c:v>1.8356518099695355E-2</c:v>
                </c:pt>
                <c:pt idx="8996">
                  <c:v>1.8775054360020901E-2</c:v>
                </c:pt>
                <c:pt idx="8997">
                  <c:v>1.9169259676947204E-2</c:v>
                </c:pt>
                <c:pt idx="8998">
                  <c:v>1.9540033408550078E-2</c:v>
                </c:pt>
                <c:pt idx="8999">
                  <c:v>1.9886984117413142E-2</c:v>
                </c:pt>
                <c:pt idx="9000">
                  <c:v>2.0208774716395091E-2</c:v>
                </c:pt>
                <c:pt idx="9001">
                  <c:v>2.0503634333914143E-2</c:v>
                </c:pt>
                <c:pt idx="9002">
                  <c:v>2.0770005877730761E-2</c:v>
                </c:pt>
                <c:pt idx="9003">
                  <c:v>2.1006835040779694E-2</c:v>
                </c:pt>
                <c:pt idx="9004">
                  <c:v>2.1213374337153611E-2</c:v>
                </c:pt>
                <c:pt idx="9005">
                  <c:v>2.1388797359505083E-2</c:v>
                </c:pt>
                <c:pt idx="9006">
                  <c:v>2.1531702697632476E-2</c:v>
                </c:pt>
                <c:pt idx="9007">
                  <c:v>2.1639728056908277E-2</c:v>
                </c:pt>
                <c:pt idx="9008">
                  <c:v>2.1709604337133186E-2</c:v>
                </c:pt>
                <c:pt idx="9009">
                  <c:v>2.1737708454201213E-2</c:v>
                </c:pt>
                <c:pt idx="9010">
                  <c:v>2.1720786788366975E-2</c:v>
                </c:pt>
                <c:pt idx="9011">
                  <c:v>2.1656453185451955E-2</c:v>
                </c:pt>
                <c:pt idx="9012">
                  <c:v>2.1543469392249256E-2</c:v>
                </c:pt>
                <c:pt idx="9013">
                  <c:v>2.1381836959387925E-2</c:v>
                </c:pt>
                <c:pt idx="9014">
                  <c:v>2.1172685690748164E-2</c:v>
                </c:pt>
                <c:pt idx="9015">
                  <c:v>2.0918117446326757E-2</c:v>
                </c:pt>
                <c:pt idx="9016">
                  <c:v>2.0620920671373041E-2</c:v>
                </c:pt>
                <c:pt idx="9017">
                  <c:v>2.0284128329665307E-2</c:v>
                </c:pt>
                <c:pt idx="9018">
                  <c:v>1.9910655062210625E-2</c:v>
                </c:pt>
                <c:pt idx="9019">
                  <c:v>1.9503044173206547E-2</c:v>
                </c:pt>
                <c:pt idx="9020">
                  <c:v>1.9063321183961968E-2</c:v>
                </c:pt>
                <c:pt idx="9021">
                  <c:v>1.8592997937659245E-2</c:v>
                </c:pt>
                <c:pt idx="9022">
                  <c:v>1.8093141240916419E-2</c:v>
                </c:pt>
                <c:pt idx="9023">
                  <c:v>1.7564357846102507E-2</c:v>
                </c:pt>
                <c:pt idx="9024">
                  <c:v>1.7006778928439742E-2</c:v>
                </c:pt>
                <c:pt idx="9025">
                  <c:v>1.6420549431211059E-2</c:v>
                </c:pt>
                <c:pt idx="9026">
                  <c:v>1.5806792256990027E-2</c:v>
                </c:pt>
                <c:pt idx="9027">
                  <c:v>1.5168278042645908E-2</c:v>
                </c:pt>
                <c:pt idx="9028">
                  <c:v>1.450951778513615E-2</c:v>
                </c:pt>
                <c:pt idx="9029">
                  <c:v>1.3836217560173098E-2</c:v>
                </c:pt>
                <c:pt idx="9030">
                  <c:v>1.3154011639537428E-2</c:v>
                </c:pt>
                <c:pt idx="9031">
                  <c:v>1.2467131076211547E-2</c:v>
                </c:pt>
                <c:pt idx="9032">
                  <c:v>1.1777670884160563E-2</c:v>
                </c:pt>
                <c:pt idx="9033">
                  <c:v>1.1085468732640397E-2</c:v>
                </c:pt>
                <c:pt idx="9034">
                  <c:v>1.0388478963547361E-2</c:v>
                </c:pt>
                <c:pt idx="9035">
                  <c:v>9.6835069367638728E-3</c:v>
                </c:pt>
                <c:pt idx="9036">
                  <c:v>8.9671258813042234E-3</c:v>
                </c:pt>
                <c:pt idx="9037">
                  <c:v>8.2366787904496457E-3</c:v>
                </c:pt>
                <c:pt idx="9038">
                  <c:v>7.4913137082268325E-3</c:v>
                </c:pt>
                <c:pt idx="9039">
                  <c:v>6.7326729414624838E-3</c:v>
                </c:pt>
                <c:pt idx="9040">
                  <c:v>5.9646205891622957E-3</c:v>
                </c:pt>
                <c:pt idx="9041">
                  <c:v>5.1921430819654012E-3</c:v>
                </c:pt>
                <c:pt idx="9042">
                  <c:v>4.4201548852111257E-3</c:v>
                </c:pt>
                <c:pt idx="9043">
                  <c:v>3.6527172068327196E-3</c:v>
                </c:pt>
                <c:pt idx="9044">
                  <c:v>2.8929331865680192E-3</c:v>
                </c:pt>
                <c:pt idx="9045">
                  <c:v>2.1432232187166998E-3</c:v>
                </c:pt>
                <c:pt idx="9046">
                  <c:v>1.4053664970784827E-3</c:v>
                </c:pt>
                <c:pt idx="9047">
                  <c:v>6.8022286091730822E-4</c:v>
                </c:pt>
                <c:pt idx="9048">
                  <c:v>-3.2586822218855287E-5</c:v>
                </c:pt>
                <c:pt idx="9049">
                  <c:v>-7.3465835984867442E-4</c:v>
                </c:pt>
                <c:pt idx="9050">
                  <c:v>-1.4282518818628152E-3</c:v>
                </c:pt>
                <c:pt idx="9051">
                  <c:v>-2.1155212129084582E-3</c:v>
                </c:pt>
                <c:pt idx="9052">
                  <c:v>-2.7978382491220142E-3</c:v>
                </c:pt>
                <c:pt idx="9053">
                  <c:v>-3.4754070905816834E-3</c:v>
                </c:pt>
                <c:pt idx="9054">
                  <c:v>-4.1472907372952358E-3</c:v>
                </c:pt>
                <c:pt idx="9055">
                  <c:v>-4.8117596974080919E-3</c:v>
                </c:pt>
                <c:pt idx="9056">
                  <c:v>-5.4669237019418703E-3</c:v>
                </c:pt>
                <c:pt idx="9057">
                  <c:v>-6.1114054809498584E-3</c:v>
                </c:pt>
                <c:pt idx="9058">
                  <c:v>-6.7446089768943398E-3</c:v>
                </c:pt>
                <c:pt idx="9059">
                  <c:v>-7.3665546675515149E-3</c:v>
                </c:pt>
                <c:pt idx="9060">
                  <c:v>-7.9774717082025295E-3</c:v>
                </c:pt>
                <c:pt idx="9061">
                  <c:v>-8.577290459997465E-3</c:v>
                </c:pt>
                <c:pt idx="9062">
                  <c:v>-9.1651755091490678E-3</c:v>
                </c:pt>
                <c:pt idx="9063">
                  <c:v>-9.7391691964519404E-3</c:v>
                </c:pt>
                <c:pt idx="9064">
                  <c:v>-1.0296073199083565E-2</c:v>
                </c:pt>
                <c:pt idx="9065">
                  <c:v>-1.0831658537677426E-2</c:v>
                </c:pt>
                <c:pt idx="9066">
                  <c:v>-1.1341232785136275E-2</c:v>
                </c:pt>
                <c:pt idx="9067">
                  <c:v>-1.1820438543289496E-2</c:v>
                </c:pt>
                <c:pt idx="9068">
                  <c:v>-1.2265827594187666E-2</c:v>
                </c:pt>
                <c:pt idx="9069">
                  <c:v>-1.2675035137555045E-2</c:v>
                </c:pt>
                <c:pt idx="9070">
                  <c:v>-1.3046659522499402E-2</c:v>
                </c:pt>
                <c:pt idx="9071">
                  <c:v>-1.3379821698789256E-2</c:v>
                </c:pt>
                <c:pt idx="9072">
                  <c:v>-1.3673663674633041E-2</c:v>
                </c:pt>
                <c:pt idx="9073">
                  <c:v>-1.3927079208249118E-2</c:v>
                </c:pt>
                <c:pt idx="9074">
                  <c:v>-1.4138725314963711E-2</c:v>
                </c:pt>
                <c:pt idx="9075">
                  <c:v>-1.4307316891007201E-2</c:v>
                </c:pt>
                <c:pt idx="9076">
                  <c:v>-1.4431865933092328E-2</c:v>
                </c:pt>
                <c:pt idx="9077">
                  <c:v>-1.4511685408156099E-2</c:v>
                </c:pt>
                <c:pt idx="9078">
                  <c:v>-1.4546422122148373E-2</c:v>
                </c:pt>
                <c:pt idx="9079">
                  <c:v>-1.4536099961445477E-2</c:v>
                </c:pt>
                <c:pt idx="9080">
                  <c:v>-1.4481112261940749E-2</c:v>
                </c:pt>
                <c:pt idx="9081">
                  <c:v>-1.4382264579243197E-2</c:v>
                </c:pt>
                <c:pt idx="9082">
                  <c:v>-1.4240824352172492E-2</c:v>
                </c:pt>
                <c:pt idx="9083">
                  <c:v>-1.4058602274886032E-2</c:v>
                </c:pt>
                <c:pt idx="9084">
                  <c:v>-1.3838078364421824E-2</c:v>
                </c:pt>
                <c:pt idx="9085">
                  <c:v>-1.3582449687088501E-2</c:v>
                </c:pt>
                <c:pt idx="9086">
                  <c:v>-1.3295478602180768E-2</c:v>
                </c:pt>
                <c:pt idx="9087">
                  <c:v>-1.2981125975640077E-2</c:v>
                </c:pt>
                <c:pt idx="9088">
                  <c:v>-1.2643111297462841E-2</c:v>
                </c:pt>
                <c:pt idx="9089">
                  <c:v>-1.2284410550796685E-2</c:v>
                </c:pt>
                <c:pt idx="9090">
                  <c:v>-1.1906778548424582E-2</c:v>
                </c:pt>
                <c:pt idx="9091">
                  <c:v>-1.1510584774223198E-2</c:v>
                </c:pt>
                <c:pt idx="9092">
                  <c:v>-1.1094936539249816E-2</c:v>
                </c:pt>
                <c:pt idx="9093">
                  <c:v>-1.0658076207908412E-2</c:v>
                </c:pt>
                <c:pt idx="9094">
                  <c:v>-1.0198104499672679E-2</c:v>
                </c:pt>
                <c:pt idx="9095">
                  <c:v>-9.7137527830406696E-3</c:v>
                </c:pt>
                <c:pt idx="9096">
                  <c:v>-9.205019102086957E-3</c:v>
                </c:pt>
                <c:pt idx="9097">
                  <c:v>-8.6734398204444882E-3</c:v>
                </c:pt>
                <c:pt idx="9098">
                  <c:v>-8.1217443591807877E-3</c:v>
                </c:pt>
                <c:pt idx="9099">
                  <c:v>-7.5531318183164001E-3</c:v>
                </c:pt>
                <c:pt idx="9100">
                  <c:v>-6.9704558474986055E-3</c:v>
                </c:pt>
                <c:pt idx="9101">
                  <c:v>-6.3755658939898038E-3</c:v>
                </c:pt>
                <c:pt idx="9102">
                  <c:v>-5.7691389905867333E-3</c:v>
                </c:pt>
                <c:pt idx="9103">
                  <c:v>-5.1510503505071024E-3</c:v>
                </c:pt>
                <c:pt idx="9104">
                  <c:v>-4.5211316549684548E-3</c:v>
                </c:pt>
                <c:pt idx="9105">
                  <c:v>-3.8799253263268126E-3</c:v>
                </c:pt>
                <c:pt idx="9106">
                  <c:v>-3.2290281027316813E-3</c:v>
                </c:pt>
                <c:pt idx="9107">
                  <c:v>-2.5710457535290613E-3</c:v>
                </c:pt>
                <c:pt idx="9108">
                  <c:v>-1.9092194581729052E-3</c:v>
                </c:pt>
                <c:pt idx="9109">
                  <c:v>-1.2468165413931918E-3</c:v>
                </c:pt>
                <c:pt idx="9110">
                  <c:v>-5.8657465422810721E-4</c:v>
                </c:pt>
                <c:pt idx="9111">
                  <c:v>6.9606674708032673E-5</c:v>
                </c:pt>
                <c:pt idx="9112">
                  <c:v>7.2060606195814114E-4</c:v>
                </c:pt>
                <c:pt idx="9113">
                  <c:v>1.365718997688483E-3</c:v>
                </c:pt>
                <c:pt idx="9114">
                  <c:v>2.0041758820311451E-3</c:v>
                </c:pt>
                <c:pt idx="9115">
                  <c:v>2.6346716901370516E-3</c:v>
                </c:pt>
                <c:pt idx="9116">
                  <c:v>3.2552183186435857E-3</c:v>
                </c:pt>
                <c:pt idx="9117">
                  <c:v>3.8633576333332248E-3</c:v>
                </c:pt>
                <c:pt idx="9118">
                  <c:v>4.4564804598148369E-3</c:v>
                </c:pt>
                <c:pt idx="9119">
                  <c:v>5.0322606801014571E-3</c:v>
                </c:pt>
                <c:pt idx="9120">
                  <c:v>5.5890361596499568E-3</c:v>
                </c:pt>
                <c:pt idx="9121">
                  <c:v>6.1258959401193393E-3</c:v>
                </c:pt>
                <c:pt idx="9122">
                  <c:v>6.6425953557750182E-3</c:v>
                </c:pt>
                <c:pt idx="9123">
                  <c:v>7.1393029680943462E-3</c:v>
                </c:pt>
                <c:pt idx="9124">
                  <c:v>7.6161676319717996E-3</c:v>
                </c:pt>
                <c:pt idx="9125">
                  <c:v>8.0729839164313238E-3</c:v>
                </c:pt>
                <c:pt idx="9126">
                  <c:v>8.5092398929282505E-3</c:v>
                </c:pt>
                <c:pt idx="9127">
                  <c:v>8.924544324270936E-3</c:v>
                </c:pt>
                <c:pt idx="9128">
                  <c:v>9.3190923530677167E-3</c:v>
                </c:pt>
                <c:pt idx="9129">
                  <c:v>9.6938945726667211E-3</c:v>
                </c:pt>
                <c:pt idx="9130">
                  <c:v>1.0050607580336952E-2</c:v>
                </c:pt>
                <c:pt idx="9131">
                  <c:v>1.0390915447927616E-2</c:v>
                </c:pt>
                <c:pt idx="9132">
                  <c:v>1.071587816996194E-2</c:v>
                </c:pt>
                <c:pt idx="9133">
                  <c:v>1.1025564586202014E-2</c:v>
                </c:pt>
                <c:pt idx="9134">
                  <c:v>1.1318977612721432E-2</c:v>
                </c:pt>
                <c:pt idx="9135">
                  <c:v>1.159441118679181E-2</c:v>
                </c:pt>
                <c:pt idx="9136">
                  <c:v>1.185008476674493E-2</c:v>
                </c:pt>
                <c:pt idx="9137">
                  <c:v>1.2084756395651805E-2</c:v>
                </c:pt>
                <c:pt idx="9138">
                  <c:v>1.2298250101906338E-2</c:v>
                </c:pt>
                <c:pt idx="9139">
                  <c:v>1.2491659146936179E-2</c:v>
                </c:pt>
                <c:pt idx="9140">
                  <c:v>1.2667058830937361E-2</c:v>
                </c:pt>
                <c:pt idx="9141">
                  <c:v>1.2826880975013184E-2</c:v>
                </c:pt>
                <c:pt idx="9142">
                  <c:v>1.2973190917893552E-2</c:v>
                </c:pt>
                <c:pt idx="9143">
                  <c:v>1.3107115184637254E-2</c:v>
                </c:pt>
                <c:pt idx="9144">
                  <c:v>1.3228539528896769E-2</c:v>
                </c:pt>
                <c:pt idx="9145">
                  <c:v>1.333625648924393E-2</c:v>
                </c:pt>
                <c:pt idx="9146">
                  <c:v>1.3428562911319403E-2</c:v>
                </c:pt>
                <c:pt idx="9147">
                  <c:v>1.3503786202790921E-2</c:v>
                </c:pt>
                <c:pt idx="9148">
                  <c:v>1.3560484670478294E-2</c:v>
                </c:pt>
                <c:pt idx="9149">
                  <c:v>1.3597482155595175E-2</c:v>
                </c:pt>
                <c:pt idx="9150">
                  <c:v>1.3613795128591469E-2</c:v>
                </c:pt>
                <c:pt idx="9151">
                  <c:v>1.3608536646241334E-2</c:v>
                </c:pt>
                <c:pt idx="9152">
                  <c:v>1.3580873794074237E-2</c:v>
                </c:pt>
                <c:pt idx="9153">
                  <c:v>1.3530076024002628E-2</c:v>
                </c:pt>
                <c:pt idx="9154">
                  <c:v>1.3455670966050874E-2</c:v>
                </c:pt>
                <c:pt idx="9155">
                  <c:v>1.3357656470559804E-2</c:v>
                </c:pt>
                <c:pt idx="9156">
                  <c:v>1.32367549931402E-2</c:v>
                </c:pt>
                <c:pt idx="9157">
                  <c:v>1.3094410279669002E-2</c:v>
                </c:pt>
                <c:pt idx="9158">
                  <c:v>1.2932278020181185E-2</c:v>
                </c:pt>
                <c:pt idx="9159">
                  <c:v>1.2751601980472215E-2</c:v>
                </c:pt>
                <c:pt idx="9160">
                  <c:v>1.2552792263832248E-2</c:v>
                </c:pt>
                <c:pt idx="9161">
                  <c:v>1.233529327738862E-2</c:v>
                </c:pt>
                <c:pt idx="9162">
                  <c:v>1.2097915283272335E-2</c:v>
                </c:pt>
                <c:pt idx="9163">
                  <c:v>1.1839491889355449E-2</c:v>
                </c:pt>
                <c:pt idx="9164">
                  <c:v>1.1559553085474152E-2</c:v>
                </c:pt>
                <c:pt idx="9165">
                  <c:v>1.1258713245256936E-2</c:v>
                </c:pt>
                <c:pt idx="9166">
                  <c:v>1.0938528670928342E-2</c:v>
                </c:pt>
                <c:pt idx="9167">
                  <c:v>1.0600995764746789E-2</c:v>
                </c:pt>
                <c:pt idx="9168">
                  <c:v>1.024801117257238E-2</c:v>
                </c:pt>
                <c:pt idx="9169">
                  <c:v>9.8809779970872435E-3</c:v>
                </c:pt>
                <c:pt idx="9170">
                  <c:v>9.5006570336933216E-3</c:v>
                </c:pt>
                <c:pt idx="9171">
                  <c:v>9.1073029483358277E-3</c:v>
                </c:pt>
                <c:pt idx="9172">
                  <c:v>8.7011810122855533E-3</c:v>
                </c:pt>
                <c:pt idx="9173">
                  <c:v>8.2832650951061224E-3</c:v>
                </c:pt>
                <c:pt idx="9174">
                  <c:v>7.8556214442913538E-3</c:v>
                </c:pt>
                <c:pt idx="9175">
                  <c:v>7.4212528025186311E-3</c:v>
                </c:pt>
                <c:pt idx="9176">
                  <c:v>6.9834832273044292E-3</c:v>
                </c:pt>
                <c:pt idx="9177">
                  <c:v>6.5452620889816966E-3</c:v>
                </c:pt>
                <c:pt idx="9178">
                  <c:v>6.1087377728228972E-3</c:v>
                </c:pt>
                <c:pt idx="9179">
                  <c:v>5.675084684050237E-3</c:v>
                </c:pt>
                <c:pt idx="9180">
                  <c:v>5.2446495054766932E-3</c:v>
                </c:pt>
                <c:pt idx="9181">
                  <c:v>4.8173916781589429E-3</c:v>
                </c:pt>
                <c:pt idx="9182">
                  <c:v>4.3933496861062469E-3</c:v>
                </c:pt>
                <c:pt idx="9183">
                  <c:v>3.9730210530275478E-3</c:v>
                </c:pt>
                <c:pt idx="9184">
                  <c:v>3.557413670493692E-3</c:v>
                </c:pt>
                <c:pt idx="9185">
                  <c:v>3.1476793822034911E-3</c:v>
                </c:pt>
                <c:pt idx="9186">
                  <c:v>2.7446780988525242E-3</c:v>
                </c:pt>
                <c:pt idx="9187">
                  <c:v>2.348579650476849E-3</c:v>
                </c:pt>
                <c:pt idx="9188">
                  <c:v>1.9586484932749898E-3</c:v>
                </c:pt>
                <c:pt idx="9189">
                  <c:v>1.5735282686837912E-3</c:v>
                </c:pt>
                <c:pt idx="9190">
                  <c:v>1.1918412349873912E-3</c:v>
                </c:pt>
                <c:pt idx="9191">
                  <c:v>8.1271841561901786E-4</c:v>
                </c:pt>
                <c:pt idx="9192">
                  <c:v>4.3605741003560703E-4</c:v>
                </c:pt>
                <c:pt idx="9193">
                  <c:v>6.241948116138664E-5</c:v>
                </c:pt>
                <c:pt idx="9194">
                  <c:v>-3.0736616507488312E-4</c:v>
                </c:pt>
                <c:pt idx="9195">
                  <c:v>-6.7268493710232499E-4</c:v>
                </c:pt>
                <c:pt idx="9196">
                  <c:v>-1.0333893545761534E-3</c:v>
                </c:pt>
                <c:pt idx="9197">
                  <c:v>-1.389750220947301E-3</c:v>
                </c:pt>
                <c:pt idx="9198">
                  <c:v>-1.7422782021078642E-3</c:v>
                </c:pt>
                <c:pt idx="9199">
                  <c:v>-2.091417960832077E-3</c:v>
                </c:pt>
                <c:pt idx="9200">
                  <c:v>-2.4371722816730322E-3</c:v>
                </c:pt>
                <c:pt idx="9201">
                  <c:v>-2.7787382929611183E-3</c:v>
                </c:pt>
                <c:pt idx="9202">
                  <c:v>-3.1142353112133749E-3</c:v>
                </c:pt>
                <c:pt idx="9203">
                  <c:v>-3.440854302217332E-3</c:v>
                </c:pt>
                <c:pt idx="9204">
                  <c:v>-3.7554708828947069E-3</c:v>
                </c:pt>
                <c:pt idx="9205">
                  <c:v>-4.0554366606402829E-3</c:v>
                </c:pt>
                <c:pt idx="9206">
                  <c:v>-4.3392333570779198E-3</c:v>
                </c:pt>
                <c:pt idx="9207">
                  <c:v>-4.6065104789408959E-3</c:v>
                </c:pt>
                <c:pt idx="9208">
                  <c:v>-4.8574744307277023E-3</c:v>
                </c:pt>
                <c:pt idx="9209">
                  <c:v>-5.0920465134841461E-3</c:v>
                </c:pt>
                <c:pt idx="9210">
                  <c:v>-5.309092430052822E-3</c:v>
                </c:pt>
                <c:pt idx="9211">
                  <c:v>-5.5061573243065931E-3</c:v>
                </c:pt>
                <c:pt idx="9212">
                  <c:v>-5.6798733145024261E-3</c:v>
                </c:pt>
                <c:pt idx="9213">
                  <c:v>-5.8266895756680049E-3</c:v>
                </c:pt>
                <c:pt idx="9214">
                  <c:v>-5.9436793529212403E-3</c:v>
                </c:pt>
                <c:pt idx="9215">
                  <c:v>-6.0292488071527371E-3</c:v>
                </c:pt>
                <c:pt idx="9216">
                  <c:v>-6.0835417329178276E-3</c:v>
                </c:pt>
                <c:pt idx="9217">
                  <c:v>-6.1083806801794259E-3</c:v>
                </c:pt>
                <c:pt idx="9218">
                  <c:v>-6.1066923407869424E-3</c:v>
                </c:pt>
                <c:pt idx="9219">
                  <c:v>-6.0816433489425037E-3</c:v>
                </c:pt>
                <c:pt idx="9220">
                  <c:v>-6.035755554969784E-3</c:v>
                </c:pt>
                <c:pt idx="9221">
                  <c:v>-5.9703562570396782E-3</c:v>
                </c:pt>
                <c:pt idx="9222">
                  <c:v>-5.8857103634264666E-3</c:v>
                </c:pt>
                <c:pt idx="9223">
                  <c:v>-5.7816831731388411E-3</c:v>
                </c:pt>
                <c:pt idx="9224">
                  <c:v>-5.6586175581955066E-3</c:v>
                </c:pt>
                <c:pt idx="9225">
                  <c:v>-5.5180263063528091E-3</c:v>
                </c:pt>
                <c:pt idx="9226">
                  <c:v>-5.3626150688601036E-3</c:v>
                </c:pt>
                <c:pt idx="9227">
                  <c:v>-5.1957023221512353E-3</c:v>
                </c:pt>
                <c:pt idx="9228">
                  <c:v>-5.0204107696548992E-3</c:v>
                </c:pt>
                <c:pt idx="9229">
                  <c:v>-4.8390149280194807E-3</c:v>
                </c:pt>
                <c:pt idx="9230">
                  <c:v>-4.6527932693056573E-3</c:v>
                </c:pt>
                <c:pt idx="9231">
                  <c:v>-4.4622311250515946E-3</c:v>
                </c:pt>
                <c:pt idx="9232">
                  <c:v>-4.2672863064869889E-3</c:v>
                </c:pt>
                <c:pt idx="9233">
                  <c:v>-4.0676208518266102E-3</c:v>
                </c:pt>
                <c:pt idx="9234">
                  <c:v>-3.8627693193001278E-3</c:v>
                </c:pt>
                <c:pt idx="9235">
                  <c:v>-3.6523857926201299E-3</c:v>
                </c:pt>
                <c:pt idx="9236">
                  <c:v>-3.4364199378947814E-3</c:v>
                </c:pt>
                <c:pt idx="9237">
                  <c:v>-3.2149774859374621E-3</c:v>
                </c:pt>
                <c:pt idx="9238">
                  <c:v>-2.9881176665078526E-3</c:v>
                </c:pt>
                <c:pt idx="9239">
                  <c:v>-2.7557324282445656E-3</c:v>
                </c:pt>
                <c:pt idx="9240">
                  <c:v>-2.5174507282248616E-3</c:v>
                </c:pt>
                <c:pt idx="9241">
                  <c:v>-2.2727055371070514E-3</c:v>
                </c:pt>
                <c:pt idx="9242">
                  <c:v>-2.0210283499017684E-3</c:v>
                </c:pt>
                <c:pt idx="9243">
                  <c:v>-1.7623768621269763E-3</c:v>
                </c:pt>
                <c:pt idx="9244">
                  <c:v>-1.4971957425635215E-3</c:v>
                </c:pt>
                <c:pt idx="9245">
                  <c:v>-1.2262163928204672E-3</c:v>
                </c:pt>
                <c:pt idx="9246">
                  <c:v>-9.5015698538818865E-4</c:v>
                </c:pt>
                <c:pt idx="9247">
                  <c:v>-6.6935385719639679E-4</c:v>
                </c:pt>
                <c:pt idx="9248">
                  <c:v>-3.836605440782831E-4</c:v>
                </c:pt>
                <c:pt idx="9249">
                  <c:v>-9.2761680725054018E-5</c:v>
                </c:pt>
                <c:pt idx="9250">
                  <c:v>2.0344098470582414E-4</c:v>
                </c:pt>
                <c:pt idx="9251">
                  <c:v>5.043639288586241E-4</c:v>
                </c:pt>
                <c:pt idx="9252">
                  <c:v>8.0826001556919718E-4</c:v>
                </c:pt>
                <c:pt idx="9253">
                  <c:v>1.1121610872388617E-3</c:v>
                </c:pt>
                <c:pt idx="9254">
                  <c:v>1.4123579246893875E-3</c:v>
                </c:pt>
                <c:pt idx="9255">
                  <c:v>1.7052503071092939E-3</c:v>
                </c:pt>
                <c:pt idx="9256">
                  <c:v>1.9882052752263788E-3</c:v>
                </c:pt>
                <c:pt idx="9257">
                  <c:v>2.2600123322710076E-3</c:v>
                </c:pt>
                <c:pt idx="9258">
                  <c:v>2.5208248467860272E-3</c:v>
                </c:pt>
                <c:pt idx="9259">
                  <c:v>2.771660766563171E-3</c:v>
                </c:pt>
                <c:pt idx="9260">
                  <c:v>3.0137869886175373E-3</c:v>
                </c:pt>
                <c:pt idx="9261">
                  <c:v>3.2482764462856651E-3</c:v>
                </c:pt>
                <c:pt idx="9262">
                  <c:v>3.4757378077249E-3</c:v>
                </c:pt>
                <c:pt idx="9263">
                  <c:v>3.6963652999468361E-3</c:v>
                </c:pt>
                <c:pt idx="9264">
                  <c:v>3.9103324619684399E-3</c:v>
                </c:pt>
                <c:pt idx="9265">
                  <c:v>4.1182724524613948E-3</c:v>
                </c:pt>
                <c:pt idx="9266">
                  <c:v>4.3216293431524886E-3</c:v>
                </c:pt>
                <c:pt idx="9267">
                  <c:v>4.5225631549657523E-3</c:v>
                </c:pt>
                <c:pt idx="9268">
                  <c:v>4.7233597486317893E-3</c:v>
                </c:pt>
                <c:pt idx="9269">
                  <c:v>4.9257473165443683E-3</c:v>
                </c:pt>
                <c:pt idx="9270">
                  <c:v>5.1304330191039652E-3</c:v>
                </c:pt>
                <c:pt idx="9271">
                  <c:v>5.3369660720192884E-3</c:v>
                </c:pt>
                <c:pt idx="9272">
                  <c:v>5.5438706317888168E-3</c:v>
                </c:pt>
                <c:pt idx="9273">
                  <c:v>5.7490373193631438E-3</c:v>
                </c:pt>
                <c:pt idx="9274">
                  <c:v>5.9503188025325253E-3</c:v>
                </c:pt>
                <c:pt idx="9275">
                  <c:v>6.1459640622472736E-3</c:v>
                </c:pt>
                <c:pt idx="9276">
                  <c:v>6.3348146349325226E-3</c:v>
                </c:pt>
                <c:pt idx="9277">
                  <c:v>6.5163682223270247E-3</c:v>
                </c:pt>
                <c:pt idx="9278">
                  <c:v>6.6905304928355806E-3</c:v>
                </c:pt>
                <c:pt idx="9279">
                  <c:v>6.8571686180652104E-3</c:v>
                </c:pt>
                <c:pt idx="9280">
                  <c:v>7.0157897817046148E-3</c:v>
                </c:pt>
                <c:pt idx="9281">
                  <c:v>7.1654792285193517E-3</c:v>
                </c:pt>
                <c:pt idx="9282">
                  <c:v>7.3051310792224466E-3</c:v>
                </c:pt>
                <c:pt idx="9283">
                  <c:v>7.433832799242048E-3</c:v>
                </c:pt>
                <c:pt idx="9284">
                  <c:v>7.5512575036431832E-3</c:v>
                </c:pt>
                <c:pt idx="9285">
                  <c:v>7.6578293258485197E-3</c:v>
                </c:pt>
                <c:pt idx="9286">
                  <c:v>7.7544312440274909E-3</c:v>
                </c:pt>
                <c:pt idx="9287">
                  <c:v>7.8418944574131805E-3</c:v>
                </c:pt>
                <c:pt idx="9288">
                  <c:v>7.9205521972314126E-3</c:v>
                </c:pt>
                <c:pt idx="9289">
                  <c:v>7.9900583147885125E-3</c:v>
                </c:pt>
                <c:pt idx="9290">
                  <c:v>8.0496489973803393E-3</c:v>
                </c:pt>
                <c:pt idx="9291">
                  <c:v>8.0985463907615029E-3</c:v>
                </c:pt>
                <c:pt idx="9292">
                  <c:v>8.1362239916297936E-3</c:v>
                </c:pt>
                <c:pt idx="9293">
                  <c:v>8.162524680847166E-3</c:v>
                </c:pt>
                <c:pt idx="9294">
                  <c:v>8.1775523644335886E-3</c:v>
                </c:pt>
                <c:pt idx="9295">
                  <c:v>8.1814849333215391E-3</c:v>
                </c:pt>
                <c:pt idx="9296">
                  <c:v>8.1744386163756025E-3</c:v>
                </c:pt>
                <c:pt idx="9297">
                  <c:v>8.1563032002934296E-3</c:v>
                </c:pt>
                <c:pt idx="9298">
                  <c:v>8.126593519095629E-3</c:v>
                </c:pt>
                <c:pt idx="9299">
                  <c:v>8.0843473685314957E-3</c:v>
                </c:pt>
                <c:pt idx="9300">
                  <c:v>8.0281739561291598E-3</c:v>
                </c:pt>
                <c:pt idx="9301">
                  <c:v>7.9565887201346816E-3</c:v>
                </c:pt>
                <c:pt idx="9302">
                  <c:v>7.8685054763328564E-3</c:v>
                </c:pt>
                <c:pt idx="9303">
                  <c:v>7.7636777062113317E-3</c:v>
                </c:pt>
                <c:pt idx="9304">
                  <c:v>7.6428191345496721E-3</c:v>
                </c:pt>
                <c:pt idx="9305">
                  <c:v>7.5073083937323894E-3</c:v>
                </c:pt>
                <c:pt idx="9306">
                  <c:v>7.3588078546703564E-3</c:v>
                </c:pt>
                <c:pt idx="9307">
                  <c:v>7.1990860776312629E-3</c:v>
                </c:pt>
                <c:pt idx="9308">
                  <c:v>7.0300598701700913E-3</c:v>
                </c:pt>
                <c:pt idx="9309">
                  <c:v>6.8538148092365274E-3</c:v>
                </c:pt>
                <c:pt idx="9310">
                  <c:v>6.6724242318920947E-3</c:v>
                </c:pt>
                <c:pt idx="9311">
                  <c:v>6.4877714874749144E-3</c:v>
                </c:pt>
                <c:pt idx="9312">
                  <c:v>6.3014359930369376E-3</c:v>
                </c:pt>
                <c:pt idx="9313">
                  <c:v>6.1145584755142382E-3</c:v>
                </c:pt>
                <c:pt idx="9314">
                  <c:v>5.92776359609507E-3</c:v>
                </c:pt>
                <c:pt idx="9315">
                  <c:v>5.7411154037564794E-3</c:v>
                </c:pt>
                <c:pt idx="9316">
                  <c:v>5.5542139062065817E-3</c:v>
                </c:pt>
                <c:pt idx="9317">
                  <c:v>5.3665222893221533E-3</c:v>
                </c:pt>
                <c:pt idx="9318">
                  <c:v>5.1776642716214651E-3</c:v>
                </c:pt>
                <c:pt idx="9319">
                  <c:v>4.9876075071695544E-3</c:v>
                </c:pt>
                <c:pt idx="9320">
                  <c:v>4.7967179260250395E-3</c:v>
                </c:pt>
                <c:pt idx="9321">
                  <c:v>4.6055542888266106E-3</c:v>
                </c:pt>
                <c:pt idx="9322">
                  <c:v>4.4144644659428293E-3</c:v>
                </c:pt>
                <c:pt idx="9323">
                  <c:v>4.22312613464628E-3</c:v>
                </c:pt>
                <c:pt idx="9324">
                  <c:v>4.0303017388208153E-3</c:v>
                </c:pt>
                <c:pt idx="9325">
                  <c:v>3.8339617183275492E-3</c:v>
                </c:pt>
                <c:pt idx="9326">
                  <c:v>3.6316055545359545E-3</c:v>
                </c:pt>
                <c:pt idx="9327">
                  <c:v>3.4207735464921092E-3</c:v>
                </c:pt>
                <c:pt idx="9328">
                  <c:v>3.199699866955646E-3</c:v>
                </c:pt>
                <c:pt idx="9329">
                  <c:v>2.9678475493392026E-3</c:v>
                </c:pt>
                <c:pt idx="9330">
                  <c:v>2.7261825705441941E-3</c:v>
                </c:pt>
                <c:pt idx="9331">
                  <c:v>2.4770434078180939E-3</c:v>
                </c:pt>
                <c:pt idx="9332">
                  <c:v>2.2236006761114351E-3</c:v>
                </c:pt>
                <c:pt idx="9333">
                  <c:v>1.9691119235420783E-3</c:v>
                </c:pt>
                <c:pt idx="9334">
                  <c:v>1.7162811913889527E-3</c:v>
                </c:pt>
                <c:pt idx="9335">
                  <c:v>1.4670842329443162E-3</c:v>
                </c:pt>
                <c:pt idx="9336">
                  <c:v>1.2229639733365378E-3</c:v>
                </c:pt>
                <c:pt idx="9337">
                  <c:v>9.8510798720499162E-4</c:v>
                </c:pt>
                <c:pt idx="9338">
                  <c:v>7.5473490577278063E-4</c:v>
                </c:pt>
                <c:pt idx="9339">
                  <c:v>5.3313012417343947E-4</c:v>
                </c:pt>
                <c:pt idx="9340">
                  <c:v>3.2139131370582773E-4</c:v>
                </c:pt>
                <c:pt idx="9341">
                  <c:v>1.2015114667984275E-4</c:v>
                </c:pt>
                <c:pt idx="9342">
                  <c:v>-7.0720164168947371E-5</c:v>
                </c:pt>
                <c:pt idx="9343">
                  <c:v>-2.5227151934255267E-4</c:v>
                </c:pt>
                <c:pt idx="9344">
                  <c:v>-4.2620394226478063E-4</c:v>
                </c:pt>
                <c:pt idx="9345">
                  <c:v>-5.9427957991053839E-4</c:v>
                </c:pt>
                <c:pt idx="9346">
                  <c:v>-7.5767444822845583E-4</c:v>
                </c:pt>
                <c:pt idx="9347">
                  <c:v>-9.1655669284088439E-4</c:v>
                </c:pt>
                <c:pt idx="9348">
                  <c:v>-1.0700545268292536E-3</c:v>
                </c:pt>
                <c:pt idx="9349">
                  <c:v>-1.2166303006317892E-3</c:v>
                </c:pt>
                <c:pt idx="9350">
                  <c:v>-1.3547545277943255E-3</c:v>
                </c:pt>
                <c:pt idx="9351">
                  <c:v>-1.4835510322841561E-3</c:v>
                </c:pt>
                <c:pt idx="9352">
                  <c:v>-1.6031686986551226E-3</c:v>
                </c:pt>
                <c:pt idx="9353">
                  <c:v>-1.7147078012846439E-3</c:v>
                </c:pt>
                <c:pt idx="9354">
                  <c:v>-1.8196069486376401E-3</c:v>
                </c:pt>
                <c:pt idx="9355">
                  <c:v>-1.9188559821404928E-3</c:v>
                </c:pt>
                <c:pt idx="9356">
                  <c:v>-2.0124271015747337E-3</c:v>
                </c:pt>
                <c:pt idx="9357">
                  <c:v>-2.0991117260710027E-3</c:v>
                </c:pt>
                <c:pt idx="9358">
                  <c:v>-2.176903347459863E-3</c:v>
                </c:pt>
                <c:pt idx="9359">
                  <c:v>-2.2437237646947537E-3</c:v>
                </c:pt>
                <c:pt idx="9360">
                  <c:v>-2.2981528727731289E-3</c:v>
                </c:pt>
                <c:pt idx="9361">
                  <c:v>-2.3398806521330922E-3</c:v>
                </c:pt>
                <c:pt idx="9362">
                  <c:v>-2.3697276205129803E-3</c:v>
                </c:pt>
                <c:pt idx="9363">
                  <c:v>-2.3894179235674244E-3</c:v>
                </c:pt>
                <c:pt idx="9364">
                  <c:v>-2.4011296209647966E-3</c:v>
                </c:pt>
                <c:pt idx="9365">
                  <c:v>-2.4068383862223095E-3</c:v>
                </c:pt>
                <c:pt idx="9366">
                  <c:v>-2.4078592989281028E-3</c:v>
                </c:pt>
                <c:pt idx="9367">
                  <c:v>-2.4046961477658703E-3</c:v>
                </c:pt>
                <c:pt idx="9368">
                  <c:v>-2.3971412250898402E-3</c:v>
                </c:pt>
                <c:pt idx="9369">
                  <c:v>-2.3846749873709071E-3</c:v>
                </c:pt>
                <c:pt idx="9370">
                  <c:v>-2.3668788618300008E-3</c:v>
                </c:pt>
                <c:pt idx="9371">
                  <c:v>-2.3436295782005862E-3</c:v>
                </c:pt>
                <c:pt idx="9372">
                  <c:v>-2.3150781351448779E-3</c:v>
                </c:pt>
                <c:pt idx="9373">
                  <c:v>-2.2813865468102211E-3</c:v>
                </c:pt>
                <c:pt idx="9374">
                  <c:v>-2.2423910740236377E-3</c:v>
                </c:pt>
                <c:pt idx="9375">
                  <c:v>-2.1974774686189945E-3</c:v>
                </c:pt>
                <c:pt idx="9376">
                  <c:v>-2.1457991222407725E-3</c:v>
                </c:pt>
                <c:pt idx="9377">
                  <c:v>-2.0866647006114038E-3</c:v>
                </c:pt>
                <c:pt idx="9378">
                  <c:v>-2.019820521397455E-3</c:v>
                </c:pt>
                <c:pt idx="9379">
                  <c:v>-1.9455787820023321E-3</c:v>
                </c:pt>
                <c:pt idx="9380">
                  <c:v>-1.8646606415331154E-3</c:v>
                </c:pt>
                <c:pt idx="9381">
                  <c:v>-1.7777513020349079E-3</c:v>
                </c:pt>
                <c:pt idx="9382">
                  <c:v>-1.6851534775295452E-3</c:v>
                </c:pt>
                <c:pt idx="9383">
                  <c:v>-1.5866659103472595E-3</c:v>
                </c:pt>
                <c:pt idx="9384">
                  <c:v>-1.4816526436508104E-3</c:v>
                </c:pt>
                <c:pt idx="9385">
                  <c:v>-1.3693097112301045E-3</c:v>
                </c:pt>
                <c:pt idx="9386">
                  <c:v>-1.24895671449309E-3</c:v>
                </c:pt>
                <c:pt idx="9387">
                  <c:v>-1.1203458937824322E-3</c:v>
                </c:pt>
                <c:pt idx="9388">
                  <c:v>-9.8396471849133364E-4</c:v>
                </c:pt>
                <c:pt idx="9389">
                  <c:v>-8.410953001147818E-4</c:v>
                </c:pt>
                <c:pt idx="9390">
                  <c:v>-6.9356802345225173E-4</c:v>
                </c:pt>
                <c:pt idx="9391">
                  <c:v>-5.4326655645771946E-4</c:v>
                </c:pt>
                <c:pt idx="9392">
                  <c:v>-3.916153272915599E-4</c:v>
                </c:pt>
                <c:pt idx="9393">
                  <c:v>-2.3930113900315301E-4</c:v>
                </c:pt>
                <c:pt idx="9394">
                  <c:v>-8.6211360565200274E-5</c:v>
                </c:pt>
                <c:pt idx="9395">
                  <c:v>6.8338398091915073E-5</c:v>
                </c:pt>
                <c:pt idx="9396">
                  <c:v>2.2513007195116086E-4</c:v>
                </c:pt>
                <c:pt idx="9397">
                  <c:v>3.846456634261991E-4</c:v>
                </c:pt>
                <c:pt idx="9398">
                  <c:v>5.4685659678548276E-4</c:v>
                </c:pt>
                <c:pt idx="9399">
                  <c:v>7.1123910088586196E-4</c:v>
                </c:pt>
                <c:pt idx="9400">
                  <c:v>8.7706848699067419E-4</c:v>
                </c:pt>
                <c:pt idx="9401">
                  <c:v>1.0438752138676847E-3</c:v>
                </c:pt>
                <c:pt idx="9402">
                  <c:v>1.2118349399593224E-3</c:v>
                </c:pt>
                <c:pt idx="9403">
                  <c:v>1.381795081393653E-3</c:v>
                </c:pt>
                <c:pt idx="9404">
                  <c:v>1.554950601463743E-3</c:v>
                </c:pt>
                <c:pt idx="9405">
                  <c:v>1.7324023120109016E-3</c:v>
                </c:pt>
                <c:pt idx="9406">
                  <c:v>1.9146919888332671E-3</c:v>
                </c:pt>
                <c:pt idx="9407">
                  <c:v>2.1015941449152821E-3</c:v>
                </c:pt>
                <c:pt idx="9408">
                  <c:v>2.2923269391776848E-3</c:v>
                </c:pt>
                <c:pt idx="9409">
                  <c:v>2.4859592474548854E-3</c:v>
                </c:pt>
                <c:pt idx="9410">
                  <c:v>2.6818492681932675E-3</c:v>
                </c:pt>
                <c:pt idx="9411">
                  <c:v>2.8799011651870878E-3</c:v>
                </c:pt>
                <c:pt idx="9412">
                  <c:v>3.0805072884835492E-3</c:v>
                </c:pt>
                <c:pt idx="9413">
                  <c:v>3.2842601527326275E-3</c:v>
                </c:pt>
                <c:pt idx="9414">
                  <c:v>3.491453712727527E-3</c:v>
                </c:pt>
                <c:pt idx="9415">
                  <c:v>3.701625688538759E-3</c:v>
                </c:pt>
                <c:pt idx="9416">
                  <c:v>3.9134286077448484E-3</c:v>
                </c:pt>
                <c:pt idx="9417">
                  <c:v>4.1247918656713185E-3</c:v>
                </c:pt>
                <c:pt idx="9418">
                  <c:v>4.3333309117635221E-3</c:v>
                </c:pt>
                <c:pt idx="9419">
                  <c:v>4.536813143880266E-3</c:v>
                </c:pt>
                <c:pt idx="9420">
                  <c:v>4.7334417364157718E-3</c:v>
                </c:pt>
                <c:pt idx="9421">
                  <c:v>4.9219781573773729E-3</c:v>
                </c:pt>
                <c:pt idx="9422">
                  <c:v>5.1017003201822217E-3</c:v>
                </c:pt>
                <c:pt idx="9423">
                  <c:v>5.2722076777049522E-3</c:v>
                </c:pt>
                <c:pt idx="9424">
                  <c:v>5.4331397929031147E-3</c:v>
                </c:pt>
                <c:pt idx="9425">
                  <c:v>5.5839078591267853E-3</c:v>
                </c:pt>
                <c:pt idx="9426">
                  <c:v>5.7236742459054503E-3</c:v>
                </c:pt>
                <c:pt idx="9427">
                  <c:v>5.8516100385499785E-3</c:v>
                </c:pt>
                <c:pt idx="9428">
                  <c:v>5.9672876586704662E-3</c:v>
                </c:pt>
                <c:pt idx="9429">
                  <c:v>6.0710085818127379E-3</c:v>
                </c:pt>
                <c:pt idx="9430">
                  <c:v>6.1637411426450021E-3</c:v>
                </c:pt>
                <c:pt idx="9431">
                  <c:v>6.2467038951615787E-3</c:v>
                </c:pt>
                <c:pt idx="9432">
                  <c:v>6.3208593941937877E-3</c:v>
                </c:pt>
                <c:pt idx="9433">
                  <c:v>6.3864759228611408E-3</c:v>
                </c:pt>
                <c:pt idx="9434">
                  <c:v>6.4430192505856194E-3</c:v>
                </c:pt>
                <c:pt idx="9435">
                  <c:v>6.4894265405585454E-3</c:v>
                </c:pt>
                <c:pt idx="9436">
                  <c:v>6.524585137135371E-3</c:v>
                </c:pt>
                <c:pt idx="9437">
                  <c:v>6.5478596927696997E-3</c:v>
                </c:pt>
                <c:pt idx="9438">
                  <c:v>6.5594401512924583E-3</c:v>
                </c:pt>
                <c:pt idx="9439">
                  <c:v>6.5604765141696157E-3</c:v>
                </c:pt>
                <c:pt idx="9440">
                  <c:v>6.5530300844533753E-3</c:v>
                </c:pt>
                <c:pt idx="9441">
                  <c:v>6.539813391231373E-3</c:v>
                </c:pt>
                <c:pt idx="9442">
                  <c:v>6.5238491954478471E-3</c:v>
                </c:pt>
                <c:pt idx="9443">
                  <c:v>6.5079996537729824E-3</c:v>
                </c:pt>
                <c:pt idx="9444">
                  <c:v>6.4944203119447919E-3</c:v>
                </c:pt>
                <c:pt idx="9445">
                  <c:v>6.4842944068503718E-3</c:v>
                </c:pt>
                <c:pt idx="9446">
                  <c:v>6.4778517269971055E-3</c:v>
                </c:pt>
                <c:pt idx="9447">
                  <c:v>6.474534407476161E-3</c:v>
                </c:pt>
                <c:pt idx="9448">
                  <c:v>6.4732061501812646E-3</c:v>
                </c:pt>
                <c:pt idx="9449">
                  <c:v>6.4722169414485721E-3</c:v>
                </c:pt>
                <c:pt idx="9450">
                  <c:v>6.4693892458062676E-3</c:v>
                </c:pt>
                <c:pt idx="9451">
                  <c:v>6.4620239134779243E-3</c:v>
                </c:pt>
                <c:pt idx="9452">
                  <c:v>6.4469953446620251E-3</c:v>
                </c:pt>
                <c:pt idx="9453">
                  <c:v>6.4210677250783775E-3</c:v>
                </c:pt>
                <c:pt idx="9454">
                  <c:v>6.3812953062323133E-3</c:v>
                </c:pt>
                <c:pt idx="9455">
                  <c:v>6.3253784264568338E-3</c:v>
                </c:pt>
                <c:pt idx="9456">
                  <c:v>6.251913505110551E-3</c:v>
                </c:pt>
                <c:pt idx="9457">
                  <c:v>6.1604019804689485E-3</c:v>
                </c:pt>
                <c:pt idx="9458">
                  <c:v>6.051119965143085E-3</c:v>
                </c:pt>
                <c:pt idx="9459">
                  <c:v>5.9248936614466133E-3</c:v>
                </c:pt>
                <c:pt idx="9460">
                  <c:v>5.7827390597341068E-3</c:v>
                </c:pt>
                <c:pt idx="9461">
                  <c:v>5.6256010259047081E-3</c:v>
                </c:pt>
                <c:pt idx="9462">
                  <c:v>5.4543886873875524E-3</c:v>
                </c:pt>
                <c:pt idx="9463">
                  <c:v>5.2702969408455133E-3</c:v>
                </c:pt>
                <c:pt idx="9464">
                  <c:v>5.0752444645188622E-3</c:v>
                </c:pt>
                <c:pt idx="9465">
                  <c:v>4.8722007929406022E-3</c:v>
                </c:pt>
                <c:pt idx="9466">
                  <c:v>4.6652162187172568E-3</c:v>
                </c:pt>
                <c:pt idx="9467">
                  <c:v>4.4589521371942884E-3</c:v>
                </c:pt>
                <c:pt idx="9468">
                  <c:v>4.2578985813311746E-3</c:v>
                </c:pt>
                <c:pt idx="9469">
                  <c:v>4.0656597132139403E-3</c:v>
                </c:pt>
                <c:pt idx="9470">
                  <c:v>3.8843915552857324E-3</c:v>
                </c:pt>
                <c:pt idx="9471">
                  <c:v>3.7146451978848274E-3</c:v>
                </c:pt>
                <c:pt idx="9472">
                  <c:v>3.5557280949717295E-3</c:v>
                </c:pt>
                <c:pt idx="9473">
                  <c:v>3.4062440270840404E-3</c:v>
                </c:pt>
                <c:pt idx="9474">
                  <c:v>3.2646476654835427E-3</c:v>
                </c:pt>
                <c:pt idx="9475">
                  <c:v>3.1295911833526934E-3</c:v>
                </c:pt>
                <c:pt idx="9476">
                  <c:v>2.9998536802570701E-3</c:v>
                </c:pt>
                <c:pt idx="9477">
                  <c:v>2.8740916445777896E-3</c:v>
                </c:pt>
                <c:pt idx="9478">
                  <c:v>2.7506067216110908E-3</c:v>
                </c:pt>
                <c:pt idx="9479">
                  <c:v>2.6272458151221606E-3</c:v>
                </c:pt>
                <c:pt idx="9480">
                  <c:v>2.5015420769793255E-3</c:v>
                </c:pt>
                <c:pt idx="9481">
                  <c:v>2.3710326442946085E-3</c:v>
                </c:pt>
                <c:pt idx="9482">
                  <c:v>2.2336784817204463E-3</c:v>
                </c:pt>
                <c:pt idx="9483">
                  <c:v>2.0881943205958357E-3</c:v>
                </c:pt>
                <c:pt idx="9484">
                  <c:v>1.9341895818092997E-3</c:v>
                </c:pt>
                <c:pt idx="9485">
                  <c:v>1.7721900372875182E-3</c:v>
                </c:pt>
                <c:pt idx="9486">
                  <c:v>1.6033926285338623E-3</c:v>
                </c:pt>
                <c:pt idx="9487">
                  <c:v>1.4291988576162953E-3</c:v>
                </c:pt>
                <c:pt idx="9488">
                  <c:v>1.2508277320754039E-3</c:v>
                </c:pt>
                <c:pt idx="9489">
                  <c:v>1.0691327547167548E-3</c:v>
                </c:pt>
                <c:pt idx="9490">
                  <c:v>8.8468824059487292E-4</c:v>
                </c:pt>
                <c:pt idx="9491">
                  <c:v>6.9809704250960354E-4</c:v>
                </c:pt>
                <c:pt idx="9492">
                  <c:v>5.1037776301160519E-4</c:v>
                </c:pt>
                <c:pt idx="9493">
                  <c:v>3.2320343526107874E-4</c:v>
                </c:pt>
                <c:pt idx="9494">
                  <c:v>1.3873530613950442E-4</c:v>
                </c:pt>
                <c:pt idx="9495">
                  <c:v>-4.0785806384712276E-5</c:v>
                </c:pt>
                <c:pt idx="9496">
                  <c:v>-2.1349252212787733E-4</c:v>
                </c:pt>
                <c:pt idx="9497">
                  <c:v>-3.7830033991588399E-4</c:v>
                </c:pt>
                <c:pt idx="9498">
                  <c:v>-5.3494208094061082E-4</c:v>
                </c:pt>
                <c:pt idx="9499">
                  <c:v>-6.8368314822482481E-4</c:v>
                </c:pt>
                <c:pt idx="9500">
                  <c:v>-8.2501198078615483E-4</c:v>
                </c:pt>
                <c:pt idx="9501">
                  <c:v>-9.5926004513968678E-4</c:v>
                </c:pt>
                <c:pt idx="9502">
                  <c:v>-1.0862309518949666E-3</c:v>
                </c:pt>
                <c:pt idx="9503">
                  <c:v>-1.2050069208190421E-3</c:v>
                </c:pt>
                <c:pt idx="9504">
                  <c:v>-1.3140122457169017E-3</c:v>
                </c:pt>
                <c:pt idx="9505">
                  <c:v>-1.4113633032787386E-3</c:v>
                </c:pt>
                <c:pt idx="9506">
                  <c:v>-1.4952897071380863E-3</c:v>
                </c:pt>
                <c:pt idx="9507">
                  <c:v>-1.5644650659132791E-3</c:v>
                </c:pt>
                <c:pt idx="9508">
                  <c:v>-1.6181820729772648E-3</c:v>
                </c:pt>
                <c:pt idx="9509">
                  <c:v>-1.6562965552571283E-3</c:v>
                </c:pt>
                <c:pt idx="9510">
                  <c:v>-1.6790594309813974E-3</c:v>
                </c:pt>
                <c:pt idx="9511">
                  <c:v>-1.6869549488532027E-3</c:v>
                </c:pt>
                <c:pt idx="9512">
                  <c:v>-1.6807040438659242E-3</c:v>
                </c:pt>
                <c:pt idx="9513">
                  <c:v>-1.6614923910129576E-3</c:v>
                </c:pt>
                <c:pt idx="9514">
                  <c:v>-1.6311077034386928E-3</c:v>
                </c:pt>
                <c:pt idx="9515">
                  <c:v>-1.5918695860936394E-3</c:v>
                </c:pt>
                <c:pt idx="9516">
                  <c:v>-1.546391755403515E-3</c:v>
                </c:pt>
                <c:pt idx="9517">
                  <c:v>-1.4971225934896442E-3</c:v>
                </c:pt>
                <c:pt idx="9518">
                  <c:v>-1.4458928047917368E-3</c:v>
                </c:pt>
                <c:pt idx="9519">
                  <c:v>-1.3936596439139831E-3</c:v>
                </c:pt>
                <c:pt idx="9520">
                  <c:v>-1.3404335345965058E-3</c:v>
                </c:pt>
                <c:pt idx="9521">
                  <c:v>-1.285405603024922E-3</c:v>
                </c:pt>
                <c:pt idx="9522">
                  <c:v>-1.2272709994453838E-3</c:v>
                </c:pt>
                <c:pt idx="9523">
                  <c:v>-1.1648255651773908E-3</c:v>
                </c:pt>
                <c:pt idx="9524">
                  <c:v>-1.0976217181874524E-3</c:v>
                </c:pt>
                <c:pt idx="9525">
                  <c:v>-1.0261705192307704E-3</c:v>
                </c:pt>
                <c:pt idx="9526">
                  <c:v>-9.5163979630803796E-4</c:v>
                </c:pt>
                <c:pt idx="9527">
                  <c:v>-8.7525591159980359E-4</c:v>
                </c:pt>
                <c:pt idx="9528">
                  <c:v>-7.9766516411424154E-4</c:v>
                </c:pt>
                <c:pt idx="9529">
                  <c:v>-7.1864369262996969E-4</c:v>
                </c:pt>
                <c:pt idx="9530">
                  <c:v>-6.37182763391079E-4</c:v>
                </c:pt>
                <c:pt idx="9531">
                  <c:v>-5.5175461125974541E-4</c:v>
                </c:pt>
                <c:pt idx="9532">
                  <c:v>-4.6069563281608426E-4</c:v>
                </c:pt>
                <c:pt idx="9533">
                  <c:v>-3.6268266465660175E-4</c:v>
                </c:pt>
                <c:pt idx="9534">
                  <c:v>-2.5726312219296612E-4</c:v>
                </c:pt>
                <c:pt idx="9535">
                  <c:v>-1.4516681239921635E-4</c:v>
                </c:pt>
                <c:pt idx="9536">
                  <c:v>-2.8110041473615148E-5</c:v>
                </c:pt>
                <c:pt idx="9537">
                  <c:v>9.1895360225723708E-5</c:v>
                </c:pt>
                <c:pt idx="9538">
                  <c:v>2.1347320508327384E-4</c:v>
                </c:pt>
                <c:pt idx="9539">
                  <c:v>3.3649564621278112E-4</c:v>
                </c:pt>
                <c:pt idx="9540">
                  <c:v>4.6203679358658255E-4</c:v>
                </c:pt>
                <c:pt idx="9541">
                  <c:v>5.9183244058203855E-4</c:v>
                </c:pt>
                <c:pt idx="9542">
                  <c:v>7.2747595142081496E-4</c:v>
                </c:pt>
                <c:pt idx="9543">
                  <c:v>8.6973663193132158E-4</c:v>
                </c:pt>
                <c:pt idx="9544">
                  <c:v>1.0183162170083234E-3</c:v>
                </c:pt>
                <c:pt idx="9545">
                  <c:v>1.1720332179315457E-3</c:v>
                </c:pt>
                <c:pt idx="9546">
                  <c:v>1.329371300344607E-3</c:v>
                </c:pt>
                <c:pt idx="9547">
                  <c:v>1.489018462324121E-3</c:v>
                </c:pt>
                <c:pt idx="9548">
                  <c:v>1.6500390657720994E-3</c:v>
                </c:pt>
                <c:pt idx="9549">
                  <c:v>1.8118124714536993E-3</c:v>
                </c:pt>
                <c:pt idx="9550">
                  <c:v>1.9738752333037127E-3</c:v>
                </c:pt>
                <c:pt idx="9551">
                  <c:v>2.1358041545797798E-3</c:v>
                </c:pt>
                <c:pt idx="9552">
                  <c:v>2.2972947494244085E-3</c:v>
                </c:pt>
                <c:pt idx="9553">
                  <c:v>2.4583363269651496E-3</c:v>
                </c:pt>
                <c:pt idx="9554">
                  <c:v>2.6193144005153372E-3</c:v>
                </c:pt>
                <c:pt idx="9555">
                  <c:v>2.780860511839592E-3</c:v>
                </c:pt>
                <c:pt idx="9556">
                  <c:v>2.9435375612298664E-3</c:v>
                </c:pt>
                <c:pt idx="9557">
                  <c:v>3.107674029848313E-3</c:v>
                </c:pt>
                <c:pt idx="9558">
                  <c:v>3.2732889798027247E-3</c:v>
                </c:pt>
                <c:pt idx="9559">
                  <c:v>3.4399914408542219E-3</c:v>
                </c:pt>
                <c:pt idx="9560">
                  <c:v>3.6069301945999143E-3</c:v>
                </c:pt>
                <c:pt idx="9561">
                  <c:v>3.7728208014162672E-3</c:v>
                </c:pt>
                <c:pt idx="9562">
                  <c:v>3.9361207756627619E-3</c:v>
                </c:pt>
                <c:pt idx="9563">
                  <c:v>4.0952965755022726E-3</c:v>
                </c:pt>
                <c:pt idx="9564">
                  <c:v>4.2490614476927398E-3</c:v>
                </c:pt>
                <c:pt idx="9565">
                  <c:v>4.3965414239163251E-3</c:v>
                </c:pt>
                <c:pt idx="9566">
                  <c:v>4.5371841919128568E-3</c:v>
                </c:pt>
                <c:pt idx="9567">
                  <c:v>4.6704518041625403E-3</c:v>
                </c:pt>
                <c:pt idx="9568">
                  <c:v>4.7956004417273289E-3</c:v>
                </c:pt>
                <c:pt idx="9569">
                  <c:v>4.9116824907213998E-3</c:v>
                </c:pt>
                <c:pt idx="9570">
                  <c:v>5.0177910431815362E-3</c:v>
                </c:pt>
                <c:pt idx="9571">
                  <c:v>5.1133694318024857E-3</c:v>
                </c:pt>
                <c:pt idx="9572">
                  <c:v>5.1983906531505274E-3</c:v>
                </c:pt>
                <c:pt idx="9573">
                  <c:v>5.2734062801442329E-3</c:v>
                </c:pt>
                <c:pt idx="9574">
                  <c:v>5.3394170058660125E-3</c:v>
                </c:pt>
                <c:pt idx="9575">
                  <c:v>5.3976427451335593E-3</c:v>
                </c:pt>
                <c:pt idx="9576">
                  <c:v>5.4493152847720364E-3</c:v>
                </c:pt>
                <c:pt idx="9577">
                  <c:v>5.4954571425397227E-3</c:v>
                </c:pt>
                <c:pt idx="9578">
                  <c:v>5.5366992099954281E-3</c:v>
                </c:pt>
                <c:pt idx="9579">
                  <c:v>5.5731759706309216E-3</c:v>
                </c:pt>
                <c:pt idx="9580">
                  <c:v>5.6045971104741292E-3</c:v>
                </c:pt>
                <c:pt idx="9581">
                  <c:v>5.630603640108354E-3</c:v>
                </c:pt>
                <c:pt idx="9582">
                  <c:v>5.6511455839869211E-3</c:v>
                </c:pt>
                <c:pt idx="9583">
                  <c:v>5.6666579757703815E-3</c:v>
                </c:pt>
                <c:pt idx="9584">
                  <c:v>5.6780023923324752E-3</c:v>
                </c:pt>
                <c:pt idx="9585">
                  <c:v>5.6862008032080025E-3</c:v>
                </c:pt>
                <c:pt idx="9586">
                  <c:v>5.6922302921532742E-3</c:v>
                </c:pt>
                <c:pt idx="9587">
                  <c:v>5.6969291334275883E-3</c:v>
                </c:pt>
                <c:pt idx="9588">
                  <c:v>5.7008612802377911E-3</c:v>
                </c:pt>
                <c:pt idx="9589">
                  <c:v>5.7042049763314897E-3</c:v>
                </c:pt>
                <c:pt idx="9590">
                  <c:v>5.7066397198277117E-3</c:v>
                </c:pt>
                <c:pt idx="9591">
                  <c:v>5.7072369609505614E-3</c:v>
                </c:pt>
                <c:pt idx="9592">
                  <c:v>5.7044785112637178E-3</c:v>
                </c:pt>
                <c:pt idx="9593">
                  <c:v>5.6963652071187303E-3</c:v>
                </c:pt>
                <c:pt idx="9594">
                  <c:v>5.6805956060540543E-3</c:v>
                </c:pt>
                <c:pt idx="9595">
                  <c:v>5.6547669224538688E-3</c:v>
                </c:pt>
                <c:pt idx="9596">
                  <c:v>5.616593221875057E-3</c:v>
                </c:pt>
                <c:pt idx="9597">
                  <c:v>5.5642767114114366E-3</c:v>
                </c:pt>
                <c:pt idx="9598">
                  <c:v>5.496903781766125E-3</c:v>
                </c:pt>
                <c:pt idx="9599">
                  <c:v>5.4146241576663008E-3</c:v>
                </c:pt>
              </c:numCache>
            </c:numRef>
          </c:yVal>
          <c:smooth val="0"/>
          <c:extLst xmlns:c16r2="http://schemas.microsoft.com/office/drawing/2015/06/chart">
            <c:ext xmlns:c16="http://schemas.microsoft.com/office/drawing/2014/chart" uri="{C3380CC4-5D6E-409C-BE32-E72D297353CC}">
              <c16:uniqueId val="{00000001-1016-40D3-9911-7456DFC07647}"/>
            </c:ext>
          </c:extLst>
        </c:ser>
        <c:dLbls>
          <c:showLegendKey val="0"/>
          <c:showVal val="0"/>
          <c:showCatName val="0"/>
          <c:showSerName val="0"/>
          <c:showPercent val="0"/>
          <c:showBubbleSize val="0"/>
        </c:dLbls>
        <c:axId val="360211200"/>
        <c:axId val="360213120"/>
      </c:scatterChart>
      <c:valAx>
        <c:axId val="360211200"/>
        <c:scaling>
          <c:orientation val="minMax"/>
          <c:max val="25"/>
          <c:min val="5"/>
        </c:scaling>
        <c:delete val="0"/>
        <c:axPos val="b"/>
        <c:majorGridlines>
          <c:spPr>
            <a:ln w="9525" cap="flat" cmpd="sng" algn="ctr">
              <a:solidFill>
                <a:schemeClr val="tx1">
                  <a:alpha val="20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tr-TR" sz="1000" b="0">
                    <a:solidFill>
                      <a:sysClr val="windowText" lastClr="000000"/>
                    </a:solidFill>
                    <a:latin typeface="Times New Roman" panose="02020603050405020304" pitchFamily="18" charset="0"/>
                    <a:cs typeface="Times New Roman" panose="02020603050405020304" pitchFamily="18" charset="0"/>
                  </a:rPr>
                  <a:t>Time (s)</a:t>
                </a:r>
                <a:endParaRPr lang="en-US" sz="1000" b="0">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0.43613559620959652"/>
              <c:y val="0.90232616525917053"/>
            </c:manualLayout>
          </c:layout>
          <c:overlay val="0"/>
          <c:spPr>
            <a:noFill/>
            <a:ln>
              <a:noFill/>
            </a:ln>
            <a:effectLst/>
          </c:spPr>
        </c:title>
        <c:numFmt formatCode="General" sourceLinked="1"/>
        <c:majorTickMark val="none"/>
        <c:minorTickMark val="none"/>
        <c:tickLblPos val="low"/>
        <c:spPr>
          <a:noFill/>
          <a:ln w="9525" cap="flat" cmpd="sng" algn="ctr">
            <a:solidFill>
              <a:sysClr val="windowText" lastClr="000000">
                <a:alpha val="50000"/>
              </a:sys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360213120"/>
        <c:crosses val="autoZero"/>
        <c:crossBetween val="midCat"/>
      </c:valAx>
      <c:valAx>
        <c:axId val="360213120"/>
        <c:scaling>
          <c:orientation val="minMax"/>
          <c:max val="20"/>
          <c:min val="-20"/>
        </c:scaling>
        <c:delete val="0"/>
        <c:axPos val="l"/>
        <c:majorGridlines>
          <c:spPr>
            <a:ln w="9525" cap="flat" cmpd="sng" algn="ctr">
              <a:solidFill>
                <a:schemeClr val="tx1">
                  <a:alpha val="20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tr-TR" sz="1000" b="0" baseline="0">
                    <a:solidFill>
                      <a:sysClr val="windowText" lastClr="000000"/>
                    </a:solidFill>
                    <a:latin typeface="Times New Roman" panose="02020603050405020304" pitchFamily="18" charset="0"/>
                    <a:cs typeface="Times New Roman" panose="02020603050405020304" pitchFamily="18" charset="0"/>
                  </a:rPr>
                  <a:t>Moment (kNm)</a:t>
                </a:r>
                <a:endParaRPr lang="en-US" sz="1000" b="0">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4.2449418232169797E-4"/>
              <c:y val="0.18845082961121087"/>
            </c:manualLayout>
          </c:layout>
          <c:overlay val="0"/>
          <c:spPr>
            <a:noFill/>
            <a:ln>
              <a:noFill/>
            </a:ln>
            <a:effectLst/>
          </c:spPr>
        </c:title>
        <c:numFmt formatCode="General" sourceLinked="1"/>
        <c:majorTickMark val="none"/>
        <c:minorTickMark val="none"/>
        <c:tickLblPos val="nextTo"/>
        <c:spPr>
          <a:noFill/>
          <a:ln w="9525" cap="flat" cmpd="sng" algn="ctr">
            <a:solidFill>
              <a:sysClr val="windowText" lastClr="000000">
                <a:alpha val="50000"/>
              </a:sys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360211200"/>
        <c:crosses val="autoZero"/>
        <c:crossBetween val="midCat"/>
      </c:valAx>
      <c:spPr>
        <a:noFill/>
        <a:ln>
          <a:solidFill>
            <a:sysClr val="windowText" lastClr="000000">
              <a:alpha val="50000"/>
            </a:sysClr>
          </a:solidFill>
        </a:ln>
        <a:effectLst/>
      </c:spPr>
    </c:plotArea>
    <c:legend>
      <c:legendPos val="r"/>
      <c:layout>
        <c:manualLayout>
          <c:xMode val="edge"/>
          <c:yMode val="edge"/>
          <c:x val="0.61822009766278041"/>
          <c:y val="9.0269546854341853E-2"/>
          <c:w val="0.31171743612477393"/>
          <c:h val="0.15625109361329834"/>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1842862314624464"/>
          <c:y val="8.107795926335655E-2"/>
          <c:w val="0.7208230999237546"/>
          <c:h val="0.69549971241000419"/>
        </c:manualLayout>
      </c:layout>
      <c:scatterChart>
        <c:scatterStyle val="lineMarker"/>
        <c:varyColors val="0"/>
        <c:ser>
          <c:idx val="1"/>
          <c:order val="0"/>
          <c:tx>
            <c:strRef>
              <c:f>'Unscaled Spectral Acceleration'!$AV$8</c:f>
              <c:strCache>
                <c:ptCount val="1"/>
                <c:pt idx="0">
                  <c:v>IEEE 693</c:v>
                </c:pt>
              </c:strCache>
            </c:strRef>
          </c:tx>
          <c:spPr>
            <a:ln w="15875">
              <a:solidFill>
                <a:schemeClr val="tx1"/>
              </a:solidFill>
            </a:ln>
          </c:spPr>
          <c:marker>
            <c:symbol val="none"/>
          </c:marker>
          <c:xVal>
            <c:numRef>
              <c:f>'Unscaled Spectral Acceleration'!$B$10:$B$509</c:f>
              <c:numCache>
                <c:formatCode>0.00</c:formatCode>
                <c:ptCount val="500"/>
                <c:pt idx="0">
                  <c:v>100</c:v>
                </c:pt>
                <c:pt idx="1">
                  <c:v>50</c:v>
                </c:pt>
                <c:pt idx="2">
                  <c:v>33.333333333333336</c:v>
                </c:pt>
                <c:pt idx="3">
                  <c:v>25</c:v>
                </c:pt>
                <c:pt idx="4">
                  <c:v>20</c:v>
                </c:pt>
                <c:pt idx="5">
                  <c:v>16.666666666666664</c:v>
                </c:pt>
                <c:pt idx="6">
                  <c:v>14.285714285714286</c:v>
                </c:pt>
                <c:pt idx="7">
                  <c:v>12.5</c:v>
                </c:pt>
                <c:pt idx="8">
                  <c:v>11.111111111111111</c:v>
                </c:pt>
                <c:pt idx="9">
                  <c:v>10</c:v>
                </c:pt>
                <c:pt idx="10">
                  <c:v>9.0909090909090917</c:v>
                </c:pt>
                <c:pt idx="11">
                  <c:v>8.3333333333333339</c:v>
                </c:pt>
                <c:pt idx="12">
                  <c:v>7.6923076923076916</c:v>
                </c:pt>
                <c:pt idx="13">
                  <c:v>7.1428571428571423</c:v>
                </c:pt>
                <c:pt idx="14">
                  <c:v>6.6666666666666661</c:v>
                </c:pt>
                <c:pt idx="15">
                  <c:v>6.25</c:v>
                </c:pt>
                <c:pt idx="16">
                  <c:v>5.8823529411764701</c:v>
                </c:pt>
                <c:pt idx="17">
                  <c:v>5.5555555555555545</c:v>
                </c:pt>
                <c:pt idx="18">
                  <c:v>5.2631578947368425</c:v>
                </c:pt>
                <c:pt idx="19">
                  <c:v>5</c:v>
                </c:pt>
                <c:pt idx="20">
                  <c:v>4.7619047619047619</c:v>
                </c:pt>
                <c:pt idx="21">
                  <c:v>4.5454545454545459</c:v>
                </c:pt>
                <c:pt idx="22">
                  <c:v>4.3478260869565215</c:v>
                </c:pt>
                <c:pt idx="23">
                  <c:v>4.1666666666666661</c:v>
                </c:pt>
                <c:pt idx="24">
                  <c:v>4</c:v>
                </c:pt>
                <c:pt idx="25">
                  <c:v>3.8461538461538458</c:v>
                </c:pt>
                <c:pt idx="26">
                  <c:v>3.7037037037037033</c:v>
                </c:pt>
                <c:pt idx="27">
                  <c:v>3.5714285714285712</c:v>
                </c:pt>
                <c:pt idx="28">
                  <c:v>3.4482758620689653</c:v>
                </c:pt>
                <c:pt idx="29">
                  <c:v>3.3333333333333335</c:v>
                </c:pt>
                <c:pt idx="30">
                  <c:v>3.2258064516129035</c:v>
                </c:pt>
                <c:pt idx="31">
                  <c:v>3.125</c:v>
                </c:pt>
                <c:pt idx="32">
                  <c:v>3.0303030303030303</c:v>
                </c:pt>
                <c:pt idx="33">
                  <c:v>2.9411764705882351</c:v>
                </c:pt>
                <c:pt idx="34">
                  <c:v>2.8571428571428568</c:v>
                </c:pt>
                <c:pt idx="35">
                  <c:v>2.7777777777777772</c:v>
                </c:pt>
                <c:pt idx="36">
                  <c:v>2.7027027027027026</c:v>
                </c:pt>
                <c:pt idx="37">
                  <c:v>2.6315789473684212</c:v>
                </c:pt>
                <c:pt idx="38">
                  <c:v>2.5641025641025639</c:v>
                </c:pt>
                <c:pt idx="39">
                  <c:v>2.5</c:v>
                </c:pt>
                <c:pt idx="40">
                  <c:v>2.4390243902439024</c:v>
                </c:pt>
                <c:pt idx="41">
                  <c:v>2.3809523809523809</c:v>
                </c:pt>
                <c:pt idx="42">
                  <c:v>2.3255813953488373</c:v>
                </c:pt>
                <c:pt idx="43">
                  <c:v>2.2727272727272729</c:v>
                </c:pt>
                <c:pt idx="44">
                  <c:v>2.2222222222222223</c:v>
                </c:pt>
                <c:pt idx="45">
                  <c:v>2.1739130434782608</c:v>
                </c:pt>
                <c:pt idx="46">
                  <c:v>2.1276595744680851</c:v>
                </c:pt>
                <c:pt idx="47">
                  <c:v>2.083333333333333</c:v>
                </c:pt>
                <c:pt idx="48">
                  <c:v>2.0408163265306123</c:v>
                </c:pt>
                <c:pt idx="49">
                  <c:v>2</c:v>
                </c:pt>
                <c:pt idx="50">
                  <c:v>1.9607843137254901</c:v>
                </c:pt>
                <c:pt idx="51">
                  <c:v>1.9230769230769229</c:v>
                </c:pt>
                <c:pt idx="52">
                  <c:v>1.8867924528301885</c:v>
                </c:pt>
                <c:pt idx="53">
                  <c:v>1.8518518518518516</c:v>
                </c:pt>
                <c:pt idx="54">
                  <c:v>1.8181818181818181</c:v>
                </c:pt>
                <c:pt idx="55">
                  <c:v>1.7857142857142856</c:v>
                </c:pt>
                <c:pt idx="56">
                  <c:v>1.7543859649122806</c:v>
                </c:pt>
                <c:pt idx="57">
                  <c:v>1.7241379310344827</c:v>
                </c:pt>
                <c:pt idx="58">
                  <c:v>1.6949152542372883</c:v>
                </c:pt>
                <c:pt idx="59">
                  <c:v>1.6666666666666667</c:v>
                </c:pt>
                <c:pt idx="60">
                  <c:v>1.639344262295082</c:v>
                </c:pt>
                <c:pt idx="61">
                  <c:v>1.6129032258064517</c:v>
                </c:pt>
                <c:pt idx="62">
                  <c:v>1.5873015873015872</c:v>
                </c:pt>
                <c:pt idx="63">
                  <c:v>1.5625</c:v>
                </c:pt>
                <c:pt idx="64">
                  <c:v>1.5384615384615383</c:v>
                </c:pt>
                <c:pt idx="65">
                  <c:v>1.5151515151515151</c:v>
                </c:pt>
                <c:pt idx="66">
                  <c:v>1.4925373134328357</c:v>
                </c:pt>
                <c:pt idx="67">
                  <c:v>1.4705882352941175</c:v>
                </c:pt>
                <c:pt idx="68">
                  <c:v>1.4492753623188404</c:v>
                </c:pt>
                <c:pt idx="69">
                  <c:v>1.4285714285714284</c:v>
                </c:pt>
                <c:pt idx="70">
                  <c:v>1.408450704225352</c:v>
                </c:pt>
                <c:pt idx="71">
                  <c:v>1.3888888888888888</c:v>
                </c:pt>
                <c:pt idx="72">
                  <c:v>1.3698630136986301</c:v>
                </c:pt>
                <c:pt idx="73">
                  <c:v>1.3513513513513513</c:v>
                </c:pt>
                <c:pt idx="74">
                  <c:v>1.3333333333333333</c:v>
                </c:pt>
                <c:pt idx="75">
                  <c:v>1.3157894736842106</c:v>
                </c:pt>
                <c:pt idx="76">
                  <c:v>1.2987012987012987</c:v>
                </c:pt>
                <c:pt idx="77">
                  <c:v>1.2820512820512819</c:v>
                </c:pt>
                <c:pt idx="78">
                  <c:v>1.2658227848101264</c:v>
                </c:pt>
                <c:pt idx="79">
                  <c:v>1.25</c:v>
                </c:pt>
                <c:pt idx="80">
                  <c:v>1.2345679012345678</c:v>
                </c:pt>
                <c:pt idx="81">
                  <c:v>1.2195121951219512</c:v>
                </c:pt>
                <c:pt idx="82">
                  <c:v>1.2048192771084336</c:v>
                </c:pt>
                <c:pt idx="83">
                  <c:v>1.1904761904761905</c:v>
                </c:pt>
                <c:pt idx="84">
                  <c:v>1.1764705882352942</c:v>
                </c:pt>
                <c:pt idx="85">
                  <c:v>1.1627906976744187</c:v>
                </c:pt>
                <c:pt idx="86">
                  <c:v>1.1494252873563218</c:v>
                </c:pt>
                <c:pt idx="87">
                  <c:v>1.1363636363636365</c:v>
                </c:pt>
                <c:pt idx="88">
                  <c:v>1.1235955056179776</c:v>
                </c:pt>
                <c:pt idx="89">
                  <c:v>1.1111111111111112</c:v>
                </c:pt>
                <c:pt idx="90">
                  <c:v>1.0989010989010988</c:v>
                </c:pt>
                <c:pt idx="91">
                  <c:v>1.0869565217391304</c:v>
                </c:pt>
                <c:pt idx="92">
                  <c:v>1.075268817204301</c:v>
                </c:pt>
                <c:pt idx="93">
                  <c:v>1.0638297872340425</c:v>
                </c:pt>
                <c:pt idx="94">
                  <c:v>1.0526315789473684</c:v>
                </c:pt>
                <c:pt idx="95">
                  <c:v>1.0416666666666665</c:v>
                </c:pt>
                <c:pt idx="96">
                  <c:v>1.0309278350515465</c:v>
                </c:pt>
                <c:pt idx="97">
                  <c:v>1.0204081632653061</c:v>
                </c:pt>
                <c:pt idx="98">
                  <c:v>1.0101010101010102</c:v>
                </c:pt>
                <c:pt idx="99">
                  <c:v>1</c:v>
                </c:pt>
                <c:pt idx="100">
                  <c:v>0.99009900990099009</c:v>
                </c:pt>
                <c:pt idx="101">
                  <c:v>0.98039215686274506</c:v>
                </c:pt>
                <c:pt idx="102">
                  <c:v>0.970873786407767</c:v>
                </c:pt>
                <c:pt idx="103">
                  <c:v>0.96153846153846145</c:v>
                </c:pt>
                <c:pt idx="104">
                  <c:v>0.95238095238095233</c:v>
                </c:pt>
                <c:pt idx="105">
                  <c:v>0.94339622641509424</c:v>
                </c:pt>
                <c:pt idx="106">
                  <c:v>0.93457943925233644</c:v>
                </c:pt>
                <c:pt idx="107">
                  <c:v>0.92592592592592582</c:v>
                </c:pt>
                <c:pt idx="108">
                  <c:v>0.9174311926605504</c:v>
                </c:pt>
                <c:pt idx="109">
                  <c:v>0.90909090909090906</c:v>
                </c:pt>
                <c:pt idx="110">
                  <c:v>0.9009009009009008</c:v>
                </c:pt>
                <c:pt idx="111">
                  <c:v>0.89285714285714279</c:v>
                </c:pt>
                <c:pt idx="112">
                  <c:v>0.88495575221238931</c:v>
                </c:pt>
                <c:pt idx="113">
                  <c:v>0.8771929824561403</c:v>
                </c:pt>
                <c:pt idx="114">
                  <c:v>0.86956521739130421</c:v>
                </c:pt>
                <c:pt idx="115">
                  <c:v>0.86206896551724133</c:v>
                </c:pt>
                <c:pt idx="116">
                  <c:v>0.85470085470085477</c:v>
                </c:pt>
                <c:pt idx="117">
                  <c:v>0.84745762711864414</c:v>
                </c:pt>
                <c:pt idx="118">
                  <c:v>0.84033613445378152</c:v>
                </c:pt>
                <c:pt idx="119">
                  <c:v>0.83333333333333337</c:v>
                </c:pt>
                <c:pt idx="120">
                  <c:v>0.82644628099173556</c:v>
                </c:pt>
                <c:pt idx="121">
                  <c:v>0.81967213114754101</c:v>
                </c:pt>
                <c:pt idx="122">
                  <c:v>0.81300813008130079</c:v>
                </c:pt>
                <c:pt idx="123">
                  <c:v>0.80645161290322587</c:v>
                </c:pt>
                <c:pt idx="124">
                  <c:v>0.8</c:v>
                </c:pt>
                <c:pt idx="125">
                  <c:v>0.79365079365079361</c:v>
                </c:pt>
                <c:pt idx="126">
                  <c:v>0.78740157480314954</c:v>
                </c:pt>
                <c:pt idx="127">
                  <c:v>0.78125</c:v>
                </c:pt>
                <c:pt idx="128">
                  <c:v>0.77519379844961234</c:v>
                </c:pt>
                <c:pt idx="129">
                  <c:v>0.76923076923076916</c:v>
                </c:pt>
                <c:pt idx="130">
                  <c:v>0.76335877862595414</c:v>
                </c:pt>
                <c:pt idx="131">
                  <c:v>0.75757575757575757</c:v>
                </c:pt>
                <c:pt idx="132">
                  <c:v>0.75187969924812026</c:v>
                </c:pt>
                <c:pt idx="133">
                  <c:v>0.74626865671641784</c:v>
                </c:pt>
                <c:pt idx="134">
                  <c:v>0.7407407407407407</c:v>
                </c:pt>
                <c:pt idx="135">
                  <c:v>0.73529411764705876</c:v>
                </c:pt>
                <c:pt idx="136">
                  <c:v>0.72992700729927007</c:v>
                </c:pt>
                <c:pt idx="137">
                  <c:v>0.72463768115942018</c:v>
                </c:pt>
                <c:pt idx="138">
                  <c:v>0.71942446043165464</c:v>
                </c:pt>
                <c:pt idx="139">
                  <c:v>0.71428571428571419</c:v>
                </c:pt>
                <c:pt idx="140">
                  <c:v>0.70921985815602828</c:v>
                </c:pt>
                <c:pt idx="141">
                  <c:v>0.70422535211267612</c:v>
                </c:pt>
                <c:pt idx="142">
                  <c:v>0.69930069930069938</c:v>
                </c:pt>
                <c:pt idx="143">
                  <c:v>0.69444444444444442</c:v>
                </c:pt>
                <c:pt idx="144">
                  <c:v>0.68965517241379315</c:v>
                </c:pt>
                <c:pt idx="145">
                  <c:v>0.68493150684931503</c:v>
                </c:pt>
                <c:pt idx="146">
                  <c:v>0.68027210884353739</c:v>
                </c:pt>
                <c:pt idx="147">
                  <c:v>0.67567567567567566</c:v>
                </c:pt>
                <c:pt idx="148">
                  <c:v>0.67114093959731547</c:v>
                </c:pt>
                <c:pt idx="149">
                  <c:v>0.66666666666666663</c:v>
                </c:pt>
                <c:pt idx="150">
                  <c:v>0.66225165562913912</c:v>
                </c:pt>
                <c:pt idx="151">
                  <c:v>0.65789473684210531</c:v>
                </c:pt>
                <c:pt idx="152">
                  <c:v>0.65359477124183007</c:v>
                </c:pt>
                <c:pt idx="153">
                  <c:v>0.64935064935064934</c:v>
                </c:pt>
                <c:pt idx="154">
                  <c:v>0.64516129032258063</c:v>
                </c:pt>
                <c:pt idx="155">
                  <c:v>0.64102564102564097</c:v>
                </c:pt>
                <c:pt idx="156">
                  <c:v>0.63694267515923564</c:v>
                </c:pt>
                <c:pt idx="157">
                  <c:v>0.63291139240506322</c:v>
                </c:pt>
                <c:pt idx="158">
                  <c:v>0.62893081761006286</c:v>
                </c:pt>
                <c:pt idx="159">
                  <c:v>0.625</c:v>
                </c:pt>
                <c:pt idx="160">
                  <c:v>0.6211180124223602</c:v>
                </c:pt>
                <c:pt idx="161">
                  <c:v>0.61728395061728392</c:v>
                </c:pt>
                <c:pt idx="162">
                  <c:v>0.61349693251533743</c:v>
                </c:pt>
                <c:pt idx="163">
                  <c:v>0.6097560975609756</c:v>
                </c:pt>
                <c:pt idx="164">
                  <c:v>0.60606060606060597</c:v>
                </c:pt>
                <c:pt idx="165">
                  <c:v>0.60240963855421681</c:v>
                </c:pt>
                <c:pt idx="166">
                  <c:v>0.59880239520958078</c:v>
                </c:pt>
                <c:pt idx="167">
                  <c:v>0.59523809523809523</c:v>
                </c:pt>
                <c:pt idx="168">
                  <c:v>0.59171597633136097</c:v>
                </c:pt>
                <c:pt idx="169">
                  <c:v>0.58823529411764708</c:v>
                </c:pt>
                <c:pt idx="170">
                  <c:v>0.58479532163742687</c:v>
                </c:pt>
                <c:pt idx="171">
                  <c:v>0.58139534883720934</c:v>
                </c:pt>
                <c:pt idx="172">
                  <c:v>0.5780346820809249</c:v>
                </c:pt>
                <c:pt idx="173">
                  <c:v>0.57471264367816088</c:v>
                </c:pt>
                <c:pt idx="174">
                  <c:v>0.5714285714285714</c:v>
                </c:pt>
                <c:pt idx="175">
                  <c:v>0.56818181818181823</c:v>
                </c:pt>
                <c:pt idx="176">
                  <c:v>0.56497175141242939</c:v>
                </c:pt>
                <c:pt idx="177">
                  <c:v>0.5617977528089888</c:v>
                </c:pt>
                <c:pt idx="178">
                  <c:v>0.55865921787709494</c:v>
                </c:pt>
                <c:pt idx="179">
                  <c:v>0.55555555555555558</c:v>
                </c:pt>
                <c:pt idx="180">
                  <c:v>0.5524861878453039</c:v>
                </c:pt>
                <c:pt idx="181">
                  <c:v>0.54945054945054939</c:v>
                </c:pt>
                <c:pt idx="182">
                  <c:v>0.54644808743169393</c:v>
                </c:pt>
                <c:pt idx="183">
                  <c:v>0.54347826086956519</c:v>
                </c:pt>
                <c:pt idx="184">
                  <c:v>0.54054054054054046</c:v>
                </c:pt>
                <c:pt idx="185">
                  <c:v>0.5376344086021505</c:v>
                </c:pt>
                <c:pt idx="186">
                  <c:v>0.53475935828876997</c:v>
                </c:pt>
                <c:pt idx="187">
                  <c:v>0.53191489361702127</c:v>
                </c:pt>
                <c:pt idx="188">
                  <c:v>0.52910052910052907</c:v>
                </c:pt>
                <c:pt idx="189">
                  <c:v>0.52631578947368418</c:v>
                </c:pt>
                <c:pt idx="190">
                  <c:v>0.52356020942408377</c:v>
                </c:pt>
                <c:pt idx="191">
                  <c:v>0.52083333333333326</c:v>
                </c:pt>
                <c:pt idx="192">
                  <c:v>0.5181347150259068</c:v>
                </c:pt>
                <c:pt idx="193">
                  <c:v>0.51546391752577325</c:v>
                </c:pt>
                <c:pt idx="194">
                  <c:v>0.51282051282051289</c:v>
                </c:pt>
                <c:pt idx="195">
                  <c:v>0.51020408163265307</c:v>
                </c:pt>
                <c:pt idx="196">
                  <c:v>0.50761421319796951</c:v>
                </c:pt>
                <c:pt idx="197">
                  <c:v>0.50505050505050508</c:v>
                </c:pt>
                <c:pt idx="198">
                  <c:v>0.50251256281407031</c:v>
                </c:pt>
                <c:pt idx="199">
                  <c:v>0.5</c:v>
                </c:pt>
                <c:pt idx="200">
                  <c:v>0.49751243781094534</c:v>
                </c:pt>
                <c:pt idx="201">
                  <c:v>0.49504950495049505</c:v>
                </c:pt>
                <c:pt idx="202">
                  <c:v>0.49261083743842371</c:v>
                </c:pt>
                <c:pt idx="203">
                  <c:v>0.49019607843137253</c:v>
                </c:pt>
                <c:pt idx="204">
                  <c:v>0.48780487804878053</c:v>
                </c:pt>
                <c:pt idx="205">
                  <c:v>0.48543689320388361</c:v>
                </c:pt>
                <c:pt idx="206">
                  <c:v>0.48309178743961356</c:v>
                </c:pt>
                <c:pt idx="207">
                  <c:v>0.48076923076923084</c:v>
                </c:pt>
                <c:pt idx="208">
                  <c:v>0.47846889952153115</c:v>
                </c:pt>
                <c:pt idx="209">
                  <c:v>0.47619047619047628</c:v>
                </c:pt>
                <c:pt idx="210">
                  <c:v>0.47393364928909953</c:v>
                </c:pt>
                <c:pt idx="211">
                  <c:v>0.47169811320754723</c:v>
                </c:pt>
                <c:pt idx="212">
                  <c:v>0.46948356807511737</c:v>
                </c:pt>
                <c:pt idx="213">
                  <c:v>0.46728971962616828</c:v>
                </c:pt>
                <c:pt idx="214">
                  <c:v>0.46511627906976744</c:v>
                </c:pt>
                <c:pt idx="215">
                  <c:v>0.46296296296296302</c:v>
                </c:pt>
                <c:pt idx="216">
                  <c:v>0.46082949308755761</c:v>
                </c:pt>
                <c:pt idx="217">
                  <c:v>0.45871559633027531</c:v>
                </c:pt>
                <c:pt idx="218">
                  <c:v>0.45662100456621008</c:v>
                </c:pt>
                <c:pt idx="219">
                  <c:v>0.45454545454545459</c:v>
                </c:pt>
                <c:pt idx="220">
                  <c:v>0.45248868778280543</c:v>
                </c:pt>
                <c:pt idx="221">
                  <c:v>0.45045045045045051</c:v>
                </c:pt>
                <c:pt idx="222">
                  <c:v>0.44843049327354262</c:v>
                </c:pt>
                <c:pt idx="223">
                  <c:v>0.44642857142857145</c:v>
                </c:pt>
                <c:pt idx="224">
                  <c:v>0.44444444444444442</c:v>
                </c:pt>
                <c:pt idx="225">
                  <c:v>0.44247787610619471</c:v>
                </c:pt>
                <c:pt idx="226">
                  <c:v>0.44052863436123346</c:v>
                </c:pt>
                <c:pt idx="227">
                  <c:v>0.43859649122807021</c:v>
                </c:pt>
                <c:pt idx="228">
                  <c:v>0.4366812227074236</c:v>
                </c:pt>
                <c:pt idx="229">
                  <c:v>0.43478260869565222</c:v>
                </c:pt>
                <c:pt idx="230">
                  <c:v>0.4329004329004329</c:v>
                </c:pt>
                <c:pt idx="231">
                  <c:v>0.43103448275862072</c:v>
                </c:pt>
                <c:pt idx="232">
                  <c:v>0.42918454935622324</c:v>
                </c:pt>
                <c:pt idx="233">
                  <c:v>0.42735042735042739</c:v>
                </c:pt>
                <c:pt idx="234">
                  <c:v>0.42553191489361708</c:v>
                </c:pt>
                <c:pt idx="235">
                  <c:v>0.42372881355932207</c:v>
                </c:pt>
                <c:pt idx="236">
                  <c:v>0.42194092827004226</c:v>
                </c:pt>
                <c:pt idx="237">
                  <c:v>0.42016806722689076</c:v>
                </c:pt>
                <c:pt idx="238">
                  <c:v>0.41841004184100422</c:v>
                </c:pt>
                <c:pt idx="239">
                  <c:v>0.41666666666666669</c:v>
                </c:pt>
                <c:pt idx="240">
                  <c:v>0.41493775933609961</c:v>
                </c:pt>
                <c:pt idx="241">
                  <c:v>0.41322314049586778</c:v>
                </c:pt>
                <c:pt idx="242">
                  <c:v>0.41152263374485604</c:v>
                </c:pt>
                <c:pt idx="243">
                  <c:v>0.4098360655737705</c:v>
                </c:pt>
                <c:pt idx="244">
                  <c:v>0.40816326530612251</c:v>
                </c:pt>
                <c:pt idx="245">
                  <c:v>0.4065040650406504</c:v>
                </c:pt>
                <c:pt idx="246">
                  <c:v>0.40485829959514175</c:v>
                </c:pt>
                <c:pt idx="247">
                  <c:v>0.40322580645161293</c:v>
                </c:pt>
                <c:pt idx="248">
                  <c:v>0.4016064257028113</c:v>
                </c:pt>
                <c:pt idx="249">
                  <c:v>0.4</c:v>
                </c:pt>
                <c:pt idx="250">
                  <c:v>0.39840637450199207</c:v>
                </c:pt>
                <c:pt idx="251">
                  <c:v>0.3968253968253968</c:v>
                </c:pt>
                <c:pt idx="252">
                  <c:v>0.39525691699604748</c:v>
                </c:pt>
                <c:pt idx="253">
                  <c:v>0.39370078740157477</c:v>
                </c:pt>
                <c:pt idx="254">
                  <c:v>0.39215686274509809</c:v>
                </c:pt>
                <c:pt idx="255">
                  <c:v>0.390625</c:v>
                </c:pt>
                <c:pt idx="256">
                  <c:v>0.38910505836575876</c:v>
                </c:pt>
                <c:pt idx="257">
                  <c:v>0.38759689922480628</c:v>
                </c:pt>
                <c:pt idx="258">
                  <c:v>0.38610038610038611</c:v>
                </c:pt>
                <c:pt idx="259">
                  <c:v>0.38461538461538469</c:v>
                </c:pt>
                <c:pt idx="260">
                  <c:v>0.38314176245210729</c:v>
                </c:pt>
                <c:pt idx="261">
                  <c:v>0.38167938931297712</c:v>
                </c:pt>
                <c:pt idx="262">
                  <c:v>0.38022813688212931</c:v>
                </c:pt>
                <c:pt idx="263">
                  <c:v>0.37878787878787884</c:v>
                </c:pt>
                <c:pt idx="264">
                  <c:v>0.37735849056603776</c:v>
                </c:pt>
                <c:pt idx="265">
                  <c:v>0.37593984962406019</c:v>
                </c:pt>
                <c:pt idx="266">
                  <c:v>0.37453183520599254</c:v>
                </c:pt>
                <c:pt idx="267">
                  <c:v>0.37313432835820898</c:v>
                </c:pt>
                <c:pt idx="268">
                  <c:v>0.37174721189591081</c:v>
                </c:pt>
                <c:pt idx="269">
                  <c:v>0.37037037037037041</c:v>
                </c:pt>
                <c:pt idx="270">
                  <c:v>0.36900369003690037</c:v>
                </c:pt>
                <c:pt idx="271">
                  <c:v>0.36764705882352944</c:v>
                </c:pt>
                <c:pt idx="272">
                  <c:v>0.36630036630036628</c:v>
                </c:pt>
                <c:pt idx="273">
                  <c:v>0.36496350364963509</c:v>
                </c:pt>
                <c:pt idx="274">
                  <c:v>0.36363636363636365</c:v>
                </c:pt>
                <c:pt idx="275">
                  <c:v>0.3623188405797102</c:v>
                </c:pt>
                <c:pt idx="276">
                  <c:v>0.36101083032490977</c:v>
                </c:pt>
                <c:pt idx="277">
                  <c:v>0.35971223021582738</c:v>
                </c:pt>
                <c:pt idx="278">
                  <c:v>0.35842293906810035</c:v>
                </c:pt>
                <c:pt idx="279">
                  <c:v>0.35714285714285715</c:v>
                </c:pt>
                <c:pt idx="280">
                  <c:v>0.35587188612099646</c:v>
                </c:pt>
                <c:pt idx="281">
                  <c:v>0.3546099290780142</c:v>
                </c:pt>
                <c:pt idx="282">
                  <c:v>0.35335689045936403</c:v>
                </c:pt>
                <c:pt idx="283">
                  <c:v>0.35211267605633806</c:v>
                </c:pt>
                <c:pt idx="284">
                  <c:v>0.35087719298245618</c:v>
                </c:pt>
                <c:pt idx="285">
                  <c:v>0.34965034965034969</c:v>
                </c:pt>
                <c:pt idx="286">
                  <c:v>0.34843205574912894</c:v>
                </c:pt>
                <c:pt idx="287">
                  <c:v>0.34722222222222221</c:v>
                </c:pt>
                <c:pt idx="288">
                  <c:v>0.34602076124567477</c:v>
                </c:pt>
                <c:pt idx="289">
                  <c:v>0.34482758620689657</c:v>
                </c:pt>
                <c:pt idx="290">
                  <c:v>0.34364261168384885</c:v>
                </c:pt>
                <c:pt idx="291">
                  <c:v>0.34246575342465752</c:v>
                </c:pt>
                <c:pt idx="292">
                  <c:v>0.34129692832764508</c:v>
                </c:pt>
                <c:pt idx="293">
                  <c:v>0.3401360544217687</c:v>
                </c:pt>
                <c:pt idx="294">
                  <c:v>0.33898305084745767</c:v>
                </c:pt>
                <c:pt idx="295">
                  <c:v>0.33783783783783783</c:v>
                </c:pt>
                <c:pt idx="296">
                  <c:v>0.33670033670033672</c:v>
                </c:pt>
                <c:pt idx="297">
                  <c:v>0.33557046979865773</c:v>
                </c:pt>
                <c:pt idx="298">
                  <c:v>0.33444816053511706</c:v>
                </c:pt>
                <c:pt idx="299">
                  <c:v>0.33333333333333331</c:v>
                </c:pt>
                <c:pt idx="300">
                  <c:v>0.33222591362126247</c:v>
                </c:pt>
                <c:pt idx="301">
                  <c:v>0.33112582781456956</c:v>
                </c:pt>
                <c:pt idx="302">
                  <c:v>0.33003300330033003</c:v>
                </c:pt>
                <c:pt idx="303">
                  <c:v>0.32894736842105265</c:v>
                </c:pt>
                <c:pt idx="304">
                  <c:v>0.32786885245901642</c:v>
                </c:pt>
                <c:pt idx="305">
                  <c:v>0.32679738562091504</c:v>
                </c:pt>
                <c:pt idx="306">
                  <c:v>0.32573289902280134</c:v>
                </c:pt>
                <c:pt idx="307">
                  <c:v>0.32467532467532467</c:v>
                </c:pt>
                <c:pt idx="308">
                  <c:v>0.3236245954692557</c:v>
                </c:pt>
                <c:pt idx="309">
                  <c:v>0.32258064516129037</c:v>
                </c:pt>
                <c:pt idx="310">
                  <c:v>0.32154340836012862</c:v>
                </c:pt>
                <c:pt idx="311">
                  <c:v>0.32051282051282054</c:v>
                </c:pt>
                <c:pt idx="312">
                  <c:v>0.31948881789137379</c:v>
                </c:pt>
                <c:pt idx="313">
                  <c:v>0.31847133757961787</c:v>
                </c:pt>
                <c:pt idx="314">
                  <c:v>0.31746031746031744</c:v>
                </c:pt>
                <c:pt idx="315">
                  <c:v>0.31645569620253167</c:v>
                </c:pt>
                <c:pt idx="316">
                  <c:v>0.31545741324921134</c:v>
                </c:pt>
                <c:pt idx="317">
                  <c:v>0.31446540880503149</c:v>
                </c:pt>
                <c:pt idx="318">
                  <c:v>0.31347962382445144</c:v>
                </c:pt>
                <c:pt idx="319">
                  <c:v>0.3125</c:v>
                </c:pt>
                <c:pt idx="320">
                  <c:v>0.3115264797507788</c:v>
                </c:pt>
                <c:pt idx="321">
                  <c:v>0.31055900621118016</c:v>
                </c:pt>
                <c:pt idx="322">
                  <c:v>0.30959752321981426</c:v>
                </c:pt>
                <c:pt idx="323">
                  <c:v>0.30864197530864201</c:v>
                </c:pt>
                <c:pt idx="324">
                  <c:v>0.30769230769230771</c:v>
                </c:pt>
                <c:pt idx="325">
                  <c:v>0.30674846625766872</c:v>
                </c:pt>
                <c:pt idx="326">
                  <c:v>0.3058103975535168</c:v>
                </c:pt>
                <c:pt idx="327">
                  <c:v>0.3048780487804878</c:v>
                </c:pt>
                <c:pt idx="328">
                  <c:v>0.303951367781155</c:v>
                </c:pt>
                <c:pt idx="329">
                  <c:v>0.30303030303030304</c:v>
                </c:pt>
                <c:pt idx="330">
                  <c:v>0.30211480362537763</c:v>
                </c:pt>
                <c:pt idx="331">
                  <c:v>0.30120481927710846</c:v>
                </c:pt>
                <c:pt idx="332">
                  <c:v>0.3003003003003003</c:v>
                </c:pt>
                <c:pt idx="333">
                  <c:v>0.29940119760479045</c:v>
                </c:pt>
                <c:pt idx="334">
                  <c:v>0.29850746268656719</c:v>
                </c:pt>
                <c:pt idx="335">
                  <c:v>0.29761904761904762</c:v>
                </c:pt>
                <c:pt idx="336">
                  <c:v>0.29673590504451042</c:v>
                </c:pt>
                <c:pt idx="337">
                  <c:v>0.29585798816568049</c:v>
                </c:pt>
                <c:pt idx="338">
                  <c:v>0.29498525073746318</c:v>
                </c:pt>
                <c:pt idx="339">
                  <c:v>0.29411764705882354</c:v>
                </c:pt>
                <c:pt idx="340">
                  <c:v>0.2932551319648094</c:v>
                </c:pt>
                <c:pt idx="341">
                  <c:v>0.29239766081871343</c:v>
                </c:pt>
                <c:pt idx="342">
                  <c:v>0.29154518950437319</c:v>
                </c:pt>
                <c:pt idx="343">
                  <c:v>0.29069767441860467</c:v>
                </c:pt>
                <c:pt idx="344">
                  <c:v>0.28985507246376813</c:v>
                </c:pt>
                <c:pt idx="345">
                  <c:v>0.28901734104046245</c:v>
                </c:pt>
                <c:pt idx="346">
                  <c:v>0.28818443804034583</c:v>
                </c:pt>
                <c:pt idx="347">
                  <c:v>0.28735632183908044</c:v>
                </c:pt>
                <c:pt idx="348">
                  <c:v>0.28653295128939832</c:v>
                </c:pt>
                <c:pt idx="349">
                  <c:v>0.2857142857142857</c:v>
                </c:pt>
                <c:pt idx="350">
                  <c:v>0.28490028490028491</c:v>
                </c:pt>
                <c:pt idx="351">
                  <c:v>0.28409090909090912</c:v>
                </c:pt>
                <c:pt idx="352">
                  <c:v>0.28328611898016998</c:v>
                </c:pt>
                <c:pt idx="353">
                  <c:v>0.2824858757062147</c:v>
                </c:pt>
                <c:pt idx="354">
                  <c:v>0.28169014084507044</c:v>
                </c:pt>
                <c:pt idx="355">
                  <c:v>0.2808988764044944</c:v>
                </c:pt>
                <c:pt idx="356">
                  <c:v>0.28011204481792717</c:v>
                </c:pt>
                <c:pt idx="357">
                  <c:v>0.27932960893854747</c:v>
                </c:pt>
                <c:pt idx="358">
                  <c:v>0.2785515320334262</c:v>
                </c:pt>
                <c:pt idx="359">
                  <c:v>0.27777777777777779</c:v>
                </c:pt>
                <c:pt idx="360">
                  <c:v>0.2770083102493075</c:v>
                </c:pt>
                <c:pt idx="361">
                  <c:v>0.27624309392265195</c:v>
                </c:pt>
                <c:pt idx="362">
                  <c:v>0.27548209366391185</c:v>
                </c:pt>
                <c:pt idx="363">
                  <c:v>0.27472527472527475</c:v>
                </c:pt>
                <c:pt idx="364">
                  <c:v>0.27397260273972601</c:v>
                </c:pt>
                <c:pt idx="365">
                  <c:v>0.27322404371584702</c:v>
                </c:pt>
                <c:pt idx="366">
                  <c:v>0.27247956403269757</c:v>
                </c:pt>
                <c:pt idx="367">
                  <c:v>0.27173913043478265</c:v>
                </c:pt>
                <c:pt idx="368">
                  <c:v>0.2710027100271003</c:v>
                </c:pt>
                <c:pt idx="369">
                  <c:v>0.27027027027027029</c:v>
                </c:pt>
                <c:pt idx="370">
                  <c:v>0.26954177897574122</c:v>
                </c:pt>
                <c:pt idx="371">
                  <c:v>0.26881720430107531</c:v>
                </c:pt>
                <c:pt idx="372">
                  <c:v>0.26809651474530832</c:v>
                </c:pt>
                <c:pt idx="373">
                  <c:v>0.26737967914438504</c:v>
                </c:pt>
                <c:pt idx="374">
                  <c:v>0.26666666666666666</c:v>
                </c:pt>
                <c:pt idx="375">
                  <c:v>0.26595744680851063</c:v>
                </c:pt>
                <c:pt idx="376">
                  <c:v>0.26525198938992045</c:v>
                </c:pt>
                <c:pt idx="377">
                  <c:v>0.26455026455026459</c:v>
                </c:pt>
                <c:pt idx="378">
                  <c:v>0.26385224274406333</c:v>
                </c:pt>
                <c:pt idx="379">
                  <c:v>0.26315789473684209</c:v>
                </c:pt>
                <c:pt idx="380">
                  <c:v>0.26246719160104987</c:v>
                </c:pt>
                <c:pt idx="381">
                  <c:v>0.26178010471204188</c:v>
                </c:pt>
                <c:pt idx="382">
                  <c:v>0.2610966057441253</c:v>
                </c:pt>
                <c:pt idx="383">
                  <c:v>0.26041666666666669</c:v>
                </c:pt>
                <c:pt idx="384">
                  <c:v>0.25974025974025977</c:v>
                </c:pt>
                <c:pt idx="385">
                  <c:v>0.2590673575129534</c:v>
                </c:pt>
                <c:pt idx="386">
                  <c:v>0.2583979328165375</c:v>
                </c:pt>
                <c:pt idx="387">
                  <c:v>0.25773195876288663</c:v>
                </c:pt>
                <c:pt idx="388">
                  <c:v>0.25706940874035994</c:v>
                </c:pt>
                <c:pt idx="389">
                  <c:v>0.25641025641025644</c:v>
                </c:pt>
                <c:pt idx="390">
                  <c:v>0.25575447570332482</c:v>
                </c:pt>
                <c:pt idx="391">
                  <c:v>0.25510204081632654</c:v>
                </c:pt>
                <c:pt idx="392">
                  <c:v>0.2544529262086514</c:v>
                </c:pt>
                <c:pt idx="393">
                  <c:v>0.25380710659898476</c:v>
                </c:pt>
                <c:pt idx="394">
                  <c:v>0.25316455696202533</c:v>
                </c:pt>
                <c:pt idx="395">
                  <c:v>0.25252525252525254</c:v>
                </c:pt>
                <c:pt idx="396">
                  <c:v>0.25188916876574308</c:v>
                </c:pt>
                <c:pt idx="397">
                  <c:v>0.25125628140703515</c:v>
                </c:pt>
                <c:pt idx="398">
                  <c:v>0.25062656641604014</c:v>
                </c:pt>
                <c:pt idx="399">
                  <c:v>0.25</c:v>
                </c:pt>
                <c:pt idx="400">
                  <c:v>0.24937655860349128</c:v>
                </c:pt>
                <c:pt idx="401">
                  <c:v>0.24875621890547267</c:v>
                </c:pt>
                <c:pt idx="402">
                  <c:v>0.24813895781637715</c:v>
                </c:pt>
                <c:pt idx="403">
                  <c:v>0.24752475247524752</c:v>
                </c:pt>
                <c:pt idx="404">
                  <c:v>0.24691358024691359</c:v>
                </c:pt>
                <c:pt idx="405">
                  <c:v>0.24630541871921185</c:v>
                </c:pt>
                <c:pt idx="406">
                  <c:v>0.24570024570024568</c:v>
                </c:pt>
                <c:pt idx="407">
                  <c:v>0.24509803921568626</c:v>
                </c:pt>
                <c:pt idx="408">
                  <c:v>0.24449877750611249</c:v>
                </c:pt>
                <c:pt idx="409">
                  <c:v>0.24390243902439027</c:v>
                </c:pt>
                <c:pt idx="410">
                  <c:v>0.24330900243309006</c:v>
                </c:pt>
                <c:pt idx="411">
                  <c:v>0.24271844660194175</c:v>
                </c:pt>
                <c:pt idx="412">
                  <c:v>0.24213075060532688</c:v>
                </c:pt>
                <c:pt idx="413">
                  <c:v>0.24154589371980678</c:v>
                </c:pt>
                <c:pt idx="414">
                  <c:v>0.24096385542168677</c:v>
                </c:pt>
                <c:pt idx="415">
                  <c:v>0.24038461538461536</c:v>
                </c:pt>
                <c:pt idx="416">
                  <c:v>0.23980815347721823</c:v>
                </c:pt>
                <c:pt idx="417">
                  <c:v>0.23923444976076558</c:v>
                </c:pt>
                <c:pt idx="418">
                  <c:v>0.23866348448687355</c:v>
                </c:pt>
                <c:pt idx="419">
                  <c:v>0.23809523809523808</c:v>
                </c:pt>
                <c:pt idx="420">
                  <c:v>0.23752969121140144</c:v>
                </c:pt>
                <c:pt idx="421">
                  <c:v>0.23696682464454977</c:v>
                </c:pt>
                <c:pt idx="422">
                  <c:v>0.23640661938534283</c:v>
                </c:pt>
                <c:pt idx="423">
                  <c:v>0.23584905660377356</c:v>
                </c:pt>
                <c:pt idx="424">
                  <c:v>0.23529411764705882</c:v>
                </c:pt>
                <c:pt idx="425">
                  <c:v>0.23474178403755869</c:v>
                </c:pt>
                <c:pt idx="426">
                  <c:v>0.23419203747072601</c:v>
                </c:pt>
                <c:pt idx="427">
                  <c:v>0.23364485981308411</c:v>
                </c:pt>
                <c:pt idx="428">
                  <c:v>0.23310023310023309</c:v>
                </c:pt>
                <c:pt idx="429">
                  <c:v>0.23255813953488372</c:v>
                </c:pt>
                <c:pt idx="430">
                  <c:v>0.23201856148491881</c:v>
                </c:pt>
                <c:pt idx="431">
                  <c:v>0.23148148148148145</c:v>
                </c:pt>
                <c:pt idx="432">
                  <c:v>0.23094688221709006</c:v>
                </c:pt>
                <c:pt idx="433">
                  <c:v>0.2304147465437788</c:v>
                </c:pt>
                <c:pt idx="434">
                  <c:v>0.22988505747126439</c:v>
                </c:pt>
                <c:pt idx="435">
                  <c:v>0.2293577981651376</c:v>
                </c:pt>
                <c:pt idx="436">
                  <c:v>0.22883295194508008</c:v>
                </c:pt>
                <c:pt idx="437">
                  <c:v>0.22831050228310504</c:v>
                </c:pt>
                <c:pt idx="438">
                  <c:v>0.22779043280182235</c:v>
                </c:pt>
                <c:pt idx="439">
                  <c:v>0.22727272727272729</c:v>
                </c:pt>
                <c:pt idx="440">
                  <c:v>0.22675736961451246</c:v>
                </c:pt>
                <c:pt idx="441">
                  <c:v>0.22624434389140272</c:v>
                </c:pt>
                <c:pt idx="442">
                  <c:v>0.22573363431151244</c:v>
                </c:pt>
                <c:pt idx="443">
                  <c:v>0.22522522522522526</c:v>
                </c:pt>
                <c:pt idx="444">
                  <c:v>0.2247191011235955</c:v>
                </c:pt>
                <c:pt idx="445">
                  <c:v>0.22421524663677131</c:v>
                </c:pt>
                <c:pt idx="446">
                  <c:v>0.2237136465324385</c:v>
                </c:pt>
                <c:pt idx="447">
                  <c:v>0.22321428571428573</c:v>
                </c:pt>
                <c:pt idx="448">
                  <c:v>0.22271714922048996</c:v>
                </c:pt>
                <c:pt idx="449">
                  <c:v>0.22222222222222221</c:v>
                </c:pt>
                <c:pt idx="450">
                  <c:v>0.22172949002217296</c:v>
                </c:pt>
                <c:pt idx="451">
                  <c:v>0.22123893805309736</c:v>
                </c:pt>
                <c:pt idx="452">
                  <c:v>0.22075055187637968</c:v>
                </c:pt>
                <c:pt idx="453">
                  <c:v>0.22026431718061673</c:v>
                </c:pt>
                <c:pt idx="454">
                  <c:v>0.21978021978021978</c:v>
                </c:pt>
                <c:pt idx="455">
                  <c:v>0.2192982456140351</c:v>
                </c:pt>
                <c:pt idx="456">
                  <c:v>0.21881838074398249</c:v>
                </c:pt>
                <c:pt idx="457">
                  <c:v>0.2183406113537118</c:v>
                </c:pt>
                <c:pt idx="458">
                  <c:v>0.2178649237472767</c:v>
                </c:pt>
                <c:pt idx="459">
                  <c:v>0.21739130434782611</c:v>
                </c:pt>
                <c:pt idx="460">
                  <c:v>0.21691973969631234</c:v>
                </c:pt>
                <c:pt idx="461">
                  <c:v>0.21645021645021645</c:v>
                </c:pt>
                <c:pt idx="462">
                  <c:v>0.21598272138228941</c:v>
                </c:pt>
                <c:pt idx="463">
                  <c:v>0.21551724137931036</c:v>
                </c:pt>
                <c:pt idx="464">
                  <c:v>0.21505376344086025</c:v>
                </c:pt>
                <c:pt idx="465">
                  <c:v>0.21459227467811159</c:v>
                </c:pt>
                <c:pt idx="466">
                  <c:v>0.21413276231263384</c:v>
                </c:pt>
                <c:pt idx="467">
                  <c:v>0.21367521367521369</c:v>
                </c:pt>
                <c:pt idx="468">
                  <c:v>0.21321961620469085</c:v>
                </c:pt>
                <c:pt idx="469">
                  <c:v>0.21276595744680851</c:v>
                </c:pt>
                <c:pt idx="470">
                  <c:v>0.21231422505307856</c:v>
                </c:pt>
                <c:pt idx="471">
                  <c:v>0.21186440677966104</c:v>
                </c:pt>
                <c:pt idx="472">
                  <c:v>0.21141649048625794</c:v>
                </c:pt>
                <c:pt idx="473">
                  <c:v>0.21097046413502107</c:v>
                </c:pt>
                <c:pt idx="474">
                  <c:v>0.21052631578947367</c:v>
                </c:pt>
                <c:pt idx="475">
                  <c:v>0.21008403361344538</c:v>
                </c:pt>
                <c:pt idx="476">
                  <c:v>0.20964360587002098</c:v>
                </c:pt>
                <c:pt idx="477">
                  <c:v>0.20920502092050208</c:v>
                </c:pt>
                <c:pt idx="478">
                  <c:v>0.20876826722338204</c:v>
                </c:pt>
                <c:pt idx="479">
                  <c:v>0.20833333333333334</c:v>
                </c:pt>
                <c:pt idx="480">
                  <c:v>0.20790020790020791</c:v>
                </c:pt>
                <c:pt idx="481">
                  <c:v>0.20746887966804978</c:v>
                </c:pt>
                <c:pt idx="482">
                  <c:v>0.20703933747412007</c:v>
                </c:pt>
                <c:pt idx="483">
                  <c:v>0.20661157024793389</c:v>
                </c:pt>
                <c:pt idx="484">
                  <c:v>0.2061855670103093</c:v>
                </c:pt>
                <c:pt idx="485">
                  <c:v>0.20576131687242796</c:v>
                </c:pt>
                <c:pt idx="486">
                  <c:v>0.20533880903490759</c:v>
                </c:pt>
                <c:pt idx="487">
                  <c:v>0.20491803278688525</c:v>
                </c:pt>
                <c:pt idx="488">
                  <c:v>0.20449897750511248</c:v>
                </c:pt>
                <c:pt idx="489">
                  <c:v>0.20408163265306126</c:v>
                </c:pt>
                <c:pt idx="490">
                  <c:v>0.20366598778004072</c:v>
                </c:pt>
                <c:pt idx="491">
                  <c:v>0.2032520325203252</c:v>
                </c:pt>
                <c:pt idx="492">
                  <c:v>0.20283975659229211</c:v>
                </c:pt>
                <c:pt idx="493">
                  <c:v>0.20242914979757087</c:v>
                </c:pt>
                <c:pt idx="494">
                  <c:v>0.20202020202020202</c:v>
                </c:pt>
                <c:pt idx="495">
                  <c:v>0.20161290322580647</c:v>
                </c:pt>
                <c:pt idx="496">
                  <c:v>0.2012072434607646</c:v>
                </c:pt>
                <c:pt idx="497">
                  <c:v>0.20080321285140565</c:v>
                </c:pt>
                <c:pt idx="498">
                  <c:v>0.20040080160320639</c:v>
                </c:pt>
                <c:pt idx="499">
                  <c:v>0.2</c:v>
                </c:pt>
              </c:numCache>
            </c:numRef>
          </c:xVal>
          <c:yVal>
            <c:numRef>
              <c:f>'Unscaled Spectral Acceleration'!$AV$10:$AV$509</c:f>
              <c:numCache>
                <c:formatCode>0.00E+00</c:formatCode>
                <c:ptCount val="500"/>
                <c:pt idx="0">
                  <c:v>4905</c:v>
                </c:pt>
                <c:pt idx="1">
                  <c:v>4905</c:v>
                </c:pt>
                <c:pt idx="2">
                  <c:v>4905</c:v>
                </c:pt>
                <c:pt idx="3">
                  <c:v>6028.2150887000616</c:v>
                </c:pt>
                <c:pt idx="4">
                  <c:v>7186.5306489220002</c:v>
                </c:pt>
                <c:pt idx="5">
                  <c:v>8344.8462091439415</c:v>
                </c:pt>
                <c:pt idx="6">
                  <c:v>9503.1617693658773</c:v>
                </c:pt>
                <c:pt idx="7">
                  <c:v>10661.477329587819</c:v>
                </c:pt>
                <c:pt idx="8">
                  <c:v>11819.792889809758</c:v>
                </c:pt>
                <c:pt idx="9">
                  <c:v>12978.108450031694</c:v>
                </c:pt>
                <c:pt idx="10">
                  <c:v>14136.424010253631</c:v>
                </c:pt>
                <c:pt idx="11">
                  <c:v>15294.739570475571</c:v>
                </c:pt>
                <c:pt idx="12">
                  <c:v>15873.897350586545</c:v>
                </c:pt>
                <c:pt idx="13">
                  <c:v>15873.897350586545</c:v>
                </c:pt>
                <c:pt idx="14">
                  <c:v>15873.897350586545</c:v>
                </c:pt>
                <c:pt idx="15">
                  <c:v>15873.897350586545</c:v>
                </c:pt>
                <c:pt idx="16">
                  <c:v>15873.897350586545</c:v>
                </c:pt>
                <c:pt idx="17">
                  <c:v>15873.897350586545</c:v>
                </c:pt>
                <c:pt idx="18">
                  <c:v>15873.897350586545</c:v>
                </c:pt>
                <c:pt idx="19">
                  <c:v>15873.897350586545</c:v>
                </c:pt>
                <c:pt idx="20">
                  <c:v>15873.897350586545</c:v>
                </c:pt>
                <c:pt idx="21">
                  <c:v>15873.897350586545</c:v>
                </c:pt>
                <c:pt idx="22">
                  <c:v>15873.897350586545</c:v>
                </c:pt>
                <c:pt idx="23">
                  <c:v>15873.897350586545</c:v>
                </c:pt>
                <c:pt idx="24">
                  <c:v>15873.897350586545</c:v>
                </c:pt>
                <c:pt idx="25">
                  <c:v>15873.897350586545</c:v>
                </c:pt>
                <c:pt idx="26">
                  <c:v>15873.897350586545</c:v>
                </c:pt>
                <c:pt idx="27">
                  <c:v>15873.897350586545</c:v>
                </c:pt>
                <c:pt idx="28">
                  <c:v>15873.897350586545</c:v>
                </c:pt>
                <c:pt idx="29">
                  <c:v>15873.897350586545</c:v>
                </c:pt>
                <c:pt idx="30">
                  <c:v>15873.897350586545</c:v>
                </c:pt>
                <c:pt idx="31">
                  <c:v>15873.897350586545</c:v>
                </c:pt>
                <c:pt idx="32">
                  <c:v>15873.897350586545</c:v>
                </c:pt>
                <c:pt idx="33">
                  <c:v>15873.897350586545</c:v>
                </c:pt>
                <c:pt idx="34">
                  <c:v>15873.897350586545</c:v>
                </c:pt>
                <c:pt idx="35">
                  <c:v>15873.897350586545</c:v>
                </c:pt>
                <c:pt idx="36">
                  <c:v>15873.897350586545</c:v>
                </c:pt>
                <c:pt idx="37">
                  <c:v>15873.897350586545</c:v>
                </c:pt>
                <c:pt idx="38">
                  <c:v>15873.897350586545</c:v>
                </c:pt>
                <c:pt idx="39">
                  <c:v>15873.897350586545</c:v>
                </c:pt>
                <c:pt idx="40">
                  <c:v>15873.897350586545</c:v>
                </c:pt>
                <c:pt idx="41">
                  <c:v>15873.897350586545</c:v>
                </c:pt>
                <c:pt idx="42">
                  <c:v>15873.897350586545</c:v>
                </c:pt>
                <c:pt idx="43">
                  <c:v>15873.897350586545</c:v>
                </c:pt>
                <c:pt idx="44">
                  <c:v>15873.897350586545</c:v>
                </c:pt>
                <c:pt idx="45">
                  <c:v>15873.897350586545</c:v>
                </c:pt>
                <c:pt idx="46">
                  <c:v>15873.897350586545</c:v>
                </c:pt>
                <c:pt idx="47">
                  <c:v>15873.897350586545</c:v>
                </c:pt>
                <c:pt idx="48">
                  <c:v>15873.897350586545</c:v>
                </c:pt>
                <c:pt idx="49">
                  <c:v>15873.897350586545</c:v>
                </c:pt>
                <c:pt idx="50">
                  <c:v>15873.897350586545</c:v>
                </c:pt>
                <c:pt idx="51">
                  <c:v>15873.897350586545</c:v>
                </c:pt>
                <c:pt idx="52">
                  <c:v>15873.897350586545</c:v>
                </c:pt>
                <c:pt idx="53">
                  <c:v>15873.897350586545</c:v>
                </c:pt>
                <c:pt idx="54">
                  <c:v>15873.897350586545</c:v>
                </c:pt>
                <c:pt idx="55">
                  <c:v>15873.897350586545</c:v>
                </c:pt>
                <c:pt idx="56">
                  <c:v>15873.897350586545</c:v>
                </c:pt>
                <c:pt idx="57">
                  <c:v>15873.897350586545</c:v>
                </c:pt>
                <c:pt idx="58">
                  <c:v>15873.897350586545</c:v>
                </c:pt>
                <c:pt idx="59">
                  <c:v>15873.897350586545</c:v>
                </c:pt>
                <c:pt idx="60">
                  <c:v>15873.897350586545</c:v>
                </c:pt>
                <c:pt idx="61">
                  <c:v>15873.897350586545</c:v>
                </c:pt>
                <c:pt idx="62">
                  <c:v>15873.897350586545</c:v>
                </c:pt>
                <c:pt idx="63">
                  <c:v>15873.897350586545</c:v>
                </c:pt>
                <c:pt idx="64">
                  <c:v>15873.897350586545</c:v>
                </c:pt>
                <c:pt idx="65">
                  <c:v>15873.897350586545</c:v>
                </c:pt>
                <c:pt idx="66">
                  <c:v>15873.897350586545</c:v>
                </c:pt>
                <c:pt idx="67">
                  <c:v>15873.897350586545</c:v>
                </c:pt>
                <c:pt idx="68">
                  <c:v>15873.897350586545</c:v>
                </c:pt>
                <c:pt idx="69">
                  <c:v>15873.897350586545</c:v>
                </c:pt>
                <c:pt idx="70">
                  <c:v>15873.897350586545</c:v>
                </c:pt>
                <c:pt idx="71">
                  <c:v>15873.897350586545</c:v>
                </c:pt>
                <c:pt idx="72">
                  <c:v>15873.897350586545</c:v>
                </c:pt>
                <c:pt idx="73">
                  <c:v>15873.897350586545</c:v>
                </c:pt>
                <c:pt idx="74">
                  <c:v>15873.897350586545</c:v>
                </c:pt>
                <c:pt idx="75">
                  <c:v>15873.897350586545</c:v>
                </c:pt>
                <c:pt idx="76">
                  <c:v>15873.897350586545</c:v>
                </c:pt>
                <c:pt idx="77">
                  <c:v>15873.897350586545</c:v>
                </c:pt>
                <c:pt idx="78">
                  <c:v>15873.897350586545</c:v>
                </c:pt>
                <c:pt idx="79">
                  <c:v>15873.897350586545</c:v>
                </c:pt>
                <c:pt idx="80">
                  <c:v>15873.897350586545</c:v>
                </c:pt>
                <c:pt idx="81">
                  <c:v>15873.897350586545</c:v>
                </c:pt>
                <c:pt idx="82">
                  <c:v>15873.897350586545</c:v>
                </c:pt>
                <c:pt idx="83">
                  <c:v>15873.897350586545</c:v>
                </c:pt>
                <c:pt idx="84">
                  <c:v>15873.897350586545</c:v>
                </c:pt>
                <c:pt idx="85">
                  <c:v>15873.897350586545</c:v>
                </c:pt>
                <c:pt idx="86">
                  <c:v>15873.897350586545</c:v>
                </c:pt>
                <c:pt idx="87">
                  <c:v>15873.897350586545</c:v>
                </c:pt>
                <c:pt idx="88">
                  <c:v>15873.897350586545</c:v>
                </c:pt>
                <c:pt idx="89">
                  <c:v>15873.897350586545</c:v>
                </c:pt>
                <c:pt idx="90">
                  <c:v>15350.58205331446</c:v>
                </c:pt>
                <c:pt idx="91">
                  <c:v>15183.727900561042</c:v>
                </c:pt>
                <c:pt idx="92">
                  <c:v>15020.46200915716</c:v>
                </c:pt>
                <c:pt idx="93">
                  <c:v>14860.669860123575</c:v>
                </c:pt>
                <c:pt idx="94">
                  <c:v>14704.2417563328</c:v>
                </c:pt>
                <c:pt idx="95">
                  <c:v>14551.072571371</c:v>
                </c:pt>
                <c:pt idx="96">
                  <c:v>14401.061513934188</c:v>
                </c:pt>
                <c:pt idx="97">
                  <c:v>14254.111906649143</c:v>
                </c:pt>
                <c:pt idx="98">
                  <c:v>14110.130978299152</c:v>
                </c:pt>
                <c:pt idx="99">
                  <c:v>13969.029668516161</c:v>
                </c:pt>
                <c:pt idx="100">
                  <c:v>13830.722444075405</c:v>
                </c:pt>
                <c:pt idx="101">
                  <c:v>13695.127125996236</c:v>
                </c:pt>
                <c:pt idx="102">
                  <c:v>13562.16472671472</c:v>
                </c:pt>
                <c:pt idx="103">
                  <c:v>13431.759296650154</c:v>
                </c:pt>
                <c:pt idx="104">
                  <c:v>13303.837779539199</c:v>
                </c:pt>
                <c:pt idx="105">
                  <c:v>13178.32987595864</c:v>
                </c:pt>
                <c:pt idx="106">
                  <c:v>13055.167914501084</c:v>
                </c:pt>
                <c:pt idx="107">
                  <c:v>12934.286730107555</c:v>
                </c:pt>
                <c:pt idx="108">
                  <c:v>12815.623549097394</c:v>
                </c:pt>
                <c:pt idx="109">
                  <c:v>12699.117880469237</c:v>
                </c:pt>
                <c:pt idx="110">
                  <c:v>12584.711413077621</c:v>
                </c:pt>
                <c:pt idx="111">
                  <c:v>12472.347918317999</c:v>
                </c:pt>
                <c:pt idx="112">
                  <c:v>12361.973157978902</c:v>
                </c:pt>
                <c:pt idx="113">
                  <c:v>12253.534796943999</c:v>
                </c:pt>
                <c:pt idx="114">
                  <c:v>12146.982320448833</c:v>
                </c:pt>
                <c:pt idx="115">
                  <c:v>12042.266955617381</c:v>
                </c:pt>
                <c:pt idx="116">
                  <c:v>11939.341597022361</c:v>
                </c:pt>
                <c:pt idx="117">
                  <c:v>11838.160736030644</c:v>
                </c:pt>
                <c:pt idx="118">
                  <c:v>11738.68039371106</c:v>
                </c:pt>
                <c:pt idx="119">
                  <c:v>11640.858057096801</c:v>
                </c:pt>
                <c:pt idx="120">
                  <c:v>11544.652618608397</c:v>
                </c:pt>
                <c:pt idx="121">
                  <c:v>11450.024318455869</c:v>
                </c:pt>
                <c:pt idx="122">
                  <c:v>11356.934689850537</c:v>
                </c:pt>
                <c:pt idx="123">
                  <c:v>11265.346506867871</c:v>
                </c:pt>
                <c:pt idx="124">
                  <c:v>11175.223734812927</c:v>
                </c:pt>
                <c:pt idx="125">
                  <c:v>11086.531482949333</c:v>
                </c:pt>
                <c:pt idx="126">
                  <c:v>10999.235959461543</c:v>
                </c:pt>
                <c:pt idx="127">
                  <c:v>10913.304428528249</c:v>
                </c:pt>
                <c:pt idx="128">
                  <c:v>10828.705169392371</c:v>
                </c:pt>
                <c:pt idx="129">
                  <c:v>10745.407437320124</c:v>
                </c:pt>
                <c:pt idx="130">
                  <c:v>10663.381426348215</c:v>
                </c:pt>
                <c:pt idx="131">
                  <c:v>10582.598233724364</c:v>
                </c:pt>
                <c:pt idx="132">
                  <c:v>10503.029825952</c:v>
                </c:pt>
                <c:pt idx="133">
                  <c:v>10424.649006355343</c:v>
                </c:pt>
                <c:pt idx="134">
                  <c:v>10347.429384086045</c:v>
                </c:pt>
                <c:pt idx="135">
                  <c:v>10271.345344497176</c:v>
                </c:pt>
                <c:pt idx="136">
                  <c:v>10196.372020814715</c:v>
                </c:pt>
                <c:pt idx="137">
                  <c:v>10122.485267040694</c:v>
                </c:pt>
                <c:pt idx="138">
                  <c:v>10049.661632026015</c:v>
                </c:pt>
                <c:pt idx="139">
                  <c:v>9977.8783346543987</c:v>
                </c:pt>
                <c:pt idx="140">
                  <c:v>9907.1132400823826</c:v>
                </c:pt>
                <c:pt idx="141">
                  <c:v>9837.3448369832131</c:v>
                </c:pt>
                <c:pt idx="142">
                  <c:v>9768.5522157455689</c:v>
                </c:pt>
                <c:pt idx="143">
                  <c:v>9700.7150475806666</c:v>
                </c:pt>
                <c:pt idx="144">
                  <c:v>9633.8135644939048</c:v>
                </c:pt>
                <c:pt idx="145">
                  <c:v>9567.8285400795612</c:v>
                </c:pt>
                <c:pt idx="146">
                  <c:v>9502.7412710994286</c:v>
                </c:pt>
                <c:pt idx="147">
                  <c:v>9438.5335598082165</c:v>
                </c:pt>
                <c:pt idx="148">
                  <c:v>9375.1876969907116</c:v>
                </c:pt>
                <c:pt idx="149">
                  <c:v>9312.6864456774401</c:v>
                </c:pt>
                <c:pt idx="150">
                  <c:v>9251.0130255073909</c:v>
                </c:pt>
                <c:pt idx="151">
                  <c:v>9190.1510977079997</c:v>
                </c:pt>
                <c:pt idx="152">
                  <c:v>9130.0847506641567</c:v>
                </c:pt>
                <c:pt idx="153">
                  <c:v>9070.7984860494544</c:v>
                </c:pt>
                <c:pt idx="154">
                  <c:v>9012.2772054942961</c:v>
                </c:pt>
                <c:pt idx="155">
                  <c:v>8954.5061977667683</c:v>
                </c:pt>
                <c:pt idx="156">
                  <c:v>8897.4711264434136</c:v>
                </c:pt>
                <c:pt idx="157">
                  <c:v>8841.1580180482015</c:v>
                </c:pt>
                <c:pt idx="158">
                  <c:v>8785.5532506390937</c:v>
                </c:pt>
                <c:pt idx="159">
                  <c:v>8730.6435428225996</c:v>
                </c:pt>
                <c:pt idx="160">
                  <c:v>8676.4159431777389</c:v>
                </c:pt>
                <c:pt idx="161">
                  <c:v>8622.8578200717038</c:v>
                </c:pt>
                <c:pt idx="162">
                  <c:v>8569.9568518504057</c:v>
                </c:pt>
                <c:pt idx="163">
                  <c:v>8517.7010173879025</c:v>
                </c:pt>
                <c:pt idx="164">
                  <c:v>8466.0785869794909</c:v>
                </c:pt>
                <c:pt idx="165">
                  <c:v>8415.0781135639518</c:v>
                </c:pt>
                <c:pt idx="166">
                  <c:v>8364.6884242611723</c:v>
                </c:pt>
                <c:pt idx="167">
                  <c:v>8314.8986122120004</c:v>
                </c:pt>
                <c:pt idx="168">
                  <c:v>8265.6980287077877</c:v>
                </c:pt>
                <c:pt idx="169">
                  <c:v>8217.0762755977412</c:v>
                </c:pt>
                <c:pt idx="170">
                  <c:v>8169.023197962666</c:v>
                </c:pt>
                <c:pt idx="171">
                  <c:v>8121.5288770442794</c:v>
                </c:pt>
                <c:pt idx="172">
                  <c:v>8074.5836234197459</c:v>
                </c:pt>
                <c:pt idx="173">
                  <c:v>8028.1779704115852</c:v>
                </c:pt>
                <c:pt idx="174">
                  <c:v>7982.3026677235202</c:v>
                </c:pt>
                <c:pt idx="175">
                  <c:v>7936.9486752932735</c:v>
                </c:pt>
                <c:pt idx="176">
                  <c:v>7892.1071573537629</c:v>
                </c:pt>
                <c:pt idx="177">
                  <c:v>7847.7694766944724</c:v>
                </c:pt>
                <c:pt idx="178">
                  <c:v>7803.927189115173</c:v>
                </c:pt>
                <c:pt idx="179">
                  <c:v>7760.5720380645334</c:v>
                </c:pt>
                <c:pt idx="180">
                  <c:v>7717.6959494564426</c:v>
                </c:pt>
                <c:pt idx="181">
                  <c:v>7675.2910266572298</c:v>
                </c:pt>
                <c:pt idx="182">
                  <c:v>7633.3495456372448</c:v>
                </c:pt>
                <c:pt idx="183">
                  <c:v>7591.8639502805208</c:v>
                </c:pt>
                <c:pt idx="184">
                  <c:v>7550.8268478465716</c:v>
                </c:pt>
                <c:pt idx="185">
                  <c:v>7510.2310045785798</c:v>
                </c:pt>
                <c:pt idx="186">
                  <c:v>7470.0693414524912</c:v>
                </c:pt>
                <c:pt idx="187">
                  <c:v>7430.3349300617874</c:v>
                </c:pt>
                <c:pt idx="188">
                  <c:v>7391.0209886328894</c:v>
                </c:pt>
                <c:pt idx="189">
                  <c:v>7352.1208781664</c:v>
                </c:pt>
                <c:pt idx="190">
                  <c:v>7313.6280986995607</c:v>
                </c:pt>
                <c:pt idx="191">
                  <c:v>7275.5362856854999</c:v>
                </c:pt>
                <c:pt idx="192">
                  <c:v>7237.8392064850586</c:v>
                </c:pt>
                <c:pt idx="193">
                  <c:v>7200.530756967094</c:v>
                </c:pt>
                <c:pt idx="194">
                  <c:v>7163.6049582134165</c:v>
                </c:pt>
                <c:pt idx="195">
                  <c:v>7127.0559533245714</c:v>
                </c:pt>
                <c:pt idx="196">
                  <c:v>7090.8780043229235</c:v>
                </c:pt>
                <c:pt idx="197">
                  <c:v>7055.065489149576</c:v>
                </c:pt>
                <c:pt idx="198">
                  <c:v>7019.6128987518387</c:v>
                </c:pt>
                <c:pt idx="199">
                  <c:v>6984.5148342580806</c:v>
                </c:pt>
                <c:pt idx="200" formatCode="General">
                  <c:v>6949.7660042368971</c:v>
                </c:pt>
                <c:pt idx="201" formatCode="General">
                  <c:v>6915.3612220377026</c:v>
                </c:pt>
                <c:pt idx="202" formatCode="General">
                  <c:v>6881.2954032099324</c:v>
                </c:pt>
                <c:pt idx="203" formatCode="General">
                  <c:v>6847.563562998118</c:v>
                </c:pt>
                <c:pt idx="204" formatCode="General">
                  <c:v>6814.1608139103228</c:v>
                </c:pt>
                <c:pt idx="205" formatCode="General">
                  <c:v>6781.0823633573609</c:v>
                </c:pt>
                <c:pt idx="206" formatCode="General">
                  <c:v>6748.3235113604642</c:v>
                </c:pt>
                <c:pt idx="207" formatCode="General">
                  <c:v>6715.8796483250781</c:v>
                </c:pt>
                <c:pt idx="208" formatCode="General">
                  <c:v>6683.7462528785472</c:v>
                </c:pt>
                <c:pt idx="209" formatCode="General">
                  <c:v>6651.9188897696013</c:v>
                </c:pt>
                <c:pt idx="210" formatCode="General">
                  <c:v>6620.3932078275639</c:v>
                </c:pt>
                <c:pt idx="211" formatCode="General">
                  <c:v>6589.1649379793225</c:v>
                </c:pt>
                <c:pt idx="212" formatCode="General">
                  <c:v>6558.2298913221412</c:v>
                </c:pt>
                <c:pt idx="213" formatCode="General">
                  <c:v>6527.5839572505429</c:v>
                </c:pt>
                <c:pt idx="214" formatCode="General">
                  <c:v>6497.2231016354226</c:v>
                </c:pt>
                <c:pt idx="215" formatCode="General">
                  <c:v>6467.1433650537792</c:v>
                </c:pt>
                <c:pt idx="216" formatCode="General">
                  <c:v>6437.340861067355</c:v>
                </c:pt>
                <c:pt idx="217" formatCode="General">
                  <c:v>6407.8117745486979</c:v>
                </c:pt>
                <c:pt idx="218" formatCode="General">
                  <c:v>6378.5523600530414</c:v>
                </c:pt>
                <c:pt idx="219" formatCode="General">
                  <c:v>6349.5589402346186</c:v>
                </c:pt>
                <c:pt idx="220" formatCode="General">
                  <c:v>6320.8279043059556</c:v>
                </c:pt>
                <c:pt idx="221" formatCode="General">
                  <c:v>6292.3557065388122</c:v>
                </c:pt>
                <c:pt idx="222" formatCode="General">
                  <c:v>6264.1388648054535</c:v>
                </c:pt>
                <c:pt idx="223" formatCode="General">
                  <c:v>6236.1739591590003</c:v>
                </c:pt>
                <c:pt idx="224" formatCode="General">
                  <c:v>6208.4576304516268</c:v>
                </c:pt>
                <c:pt idx="225" formatCode="General">
                  <c:v>6180.9865789894511</c:v>
                </c:pt>
                <c:pt idx="226" formatCode="General">
                  <c:v>6153.7575632229773</c:v>
                </c:pt>
                <c:pt idx="227" formatCode="General">
                  <c:v>6126.7673984720004</c:v>
                </c:pt>
                <c:pt idx="228" formatCode="General">
                  <c:v>6100.0129556839129</c:v>
                </c:pt>
                <c:pt idx="229" formatCode="General">
                  <c:v>6073.4911602244174</c:v>
                </c:pt>
                <c:pt idx="230" formatCode="General">
                  <c:v>6047.1989906996369</c:v>
                </c:pt>
                <c:pt idx="231" formatCode="General">
                  <c:v>6021.1334778086903</c:v>
                </c:pt>
                <c:pt idx="232" formatCode="General">
                  <c:v>5995.291703225821</c:v>
                </c:pt>
                <c:pt idx="233" formatCode="General">
                  <c:v>5969.6707985111807</c:v>
                </c:pt>
                <c:pt idx="234" formatCode="General">
                  <c:v>5944.2679440494303</c:v>
                </c:pt>
                <c:pt idx="235" formatCode="General">
                  <c:v>5919.0803680153222</c:v>
                </c:pt>
                <c:pt idx="236" formatCode="General">
                  <c:v>5894.1053453654686</c:v>
                </c:pt>
                <c:pt idx="237" formatCode="General">
                  <c:v>5869.3401968555299</c:v>
                </c:pt>
                <c:pt idx="238" formatCode="General">
                  <c:v>5844.7822880820759</c:v>
                </c:pt>
                <c:pt idx="239" formatCode="General">
                  <c:v>5820.4290285484003</c:v>
                </c:pt>
                <c:pt idx="240" formatCode="General">
                  <c:v>5796.2778707535945</c:v>
                </c:pt>
                <c:pt idx="241" formatCode="General">
                  <c:v>5772.3263093041987</c:v>
                </c:pt>
                <c:pt idx="242" formatCode="General">
                  <c:v>5748.5718800478035</c:v>
                </c:pt>
                <c:pt idx="243" formatCode="General">
                  <c:v>5725.0121592279347</c:v>
                </c:pt>
                <c:pt idx="244" formatCode="General">
                  <c:v>5701.6447626596582</c:v>
                </c:pt>
                <c:pt idx="245" formatCode="General">
                  <c:v>5678.4673449252687</c:v>
                </c:pt>
                <c:pt idx="246" formatCode="General">
                  <c:v>5655.4775985895394</c:v>
                </c:pt>
                <c:pt idx="247" formatCode="General">
                  <c:v>5632.6732534339353</c:v>
                </c:pt>
                <c:pt idx="248" formatCode="General">
                  <c:v>5610.0520757093018</c:v>
                </c:pt>
                <c:pt idx="249" formatCode="General">
                  <c:v>5587.6118674064637</c:v>
                </c:pt>
                <c:pt idx="250" formatCode="General">
                  <c:v>5565.3504655442875</c:v>
                </c:pt>
                <c:pt idx="251" formatCode="General">
                  <c:v>5543.2657414746664</c:v>
                </c:pt>
                <c:pt idx="252" formatCode="General">
                  <c:v>5521.3556002040159</c:v>
                </c:pt>
                <c:pt idx="253" formatCode="General">
                  <c:v>5499.6179797307714</c:v>
                </c:pt>
                <c:pt idx="254" formatCode="General">
                  <c:v>5478.0508503984956</c:v>
                </c:pt>
                <c:pt idx="255" formatCode="General">
                  <c:v>5456.6522142641243</c:v>
                </c:pt>
                <c:pt idx="256" formatCode="General">
                  <c:v>5435.4201044809961</c:v>
                </c:pt>
                <c:pt idx="257" formatCode="General">
                  <c:v>5414.3525846961857</c:v>
                </c:pt>
                <c:pt idx="258" formatCode="General">
                  <c:v>5393.4477484618374</c:v>
                </c:pt>
                <c:pt idx="259" formatCode="General">
                  <c:v>5372.7037186600619</c:v>
                </c:pt>
                <c:pt idx="260" formatCode="General">
                  <c:v>5352.1186469410577</c:v>
                </c:pt>
                <c:pt idx="261" formatCode="General">
                  <c:v>5331.6907131741073</c:v>
                </c:pt>
                <c:pt idx="262" formatCode="General">
                  <c:v>5311.4181249110879</c:v>
                </c:pt>
                <c:pt idx="263" formatCode="General">
                  <c:v>5291.299116862182</c:v>
                </c:pt>
                <c:pt idx="264" formatCode="General">
                  <c:v>5271.3319503834564</c:v>
                </c:pt>
                <c:pt idx="265" formatCode="General">
                  <c:v>5251.5149129760002</c:v>
                </c:pt>
                <c:pt idx="266" formatCode="General">
                  <c:v>5231.8463177963149</c:v>
                </c:pt>
                <c:pt idx="267" formatCode="General">
                  <c:v>5212.3245031776714</c:v>
                </c:pt>
                <c:pt idx="268" formatCode="General">
                  <c:v>5192.9478321621418</c:v>
                </c:pt>
                <c:pt idx="269" formatCode="General">
                  <c:v>5173.7146920430223</c:v>
                </c:pt>
                <c:pt idx="270" formatCode="General">
                  <c:v>5154.6234939174019</c:v>
                </c:pt>
                <c:pt idx="271" formatCode="General">
                  <c:v>5135.6726722485892</c:v>
                </c:pt>
                <c:pt idx="272" formatCode="General">
                  <c:v>5116.8606844381538</c:v>
                </c:pt>
                <c:pt idx="273" formatCode="General">
                  <c:v>5098.1860104073585</c:v>
                </c:pt>
                <c:pt idx="274" formatCode="General">
                  <c:v>5079.6471521876956</c:v>
                </c:pt>
                <c:pt idx="275" formatCode="General">
                  <c:v>5061.242633520349</c:v>
                </c:pt>
                <c:pt idx="276" formatCode="General">
                  <c:v>5042.9709994643181</c:v>
                </c:pt>
                <c:pt idx="277" formatCode="General">
                  <c:v>5024.8308160130073</c:v>
                </c:pt>
                <c:pt idx="278" formatCode="General">
                  <c:v>5006.8206697190535</c:v>
                </c:pt>
                <c:pt idx="279" formatCode="General">
                  <c:v>4988.9391673272003</c:v>
                </c:pt>
                <c:pt idx="280" formatCode="General">
                  <c:v>4971.1849354150036</c:v>
                </c:pt>
                <c:pt idx="281" formatCode="General">
                  <c:v>4953.5566200411913</c:v>
                </c:pt>
                <c:pt idx="282" formatCode="General">
                  <c:v>4936.0528864014696</c:v>
                </c:pt>
                <c:pt idx="283" formatCode="General">
                  <c:v>4918.6724184916065</c:v>
                </c:pt>
                <c:pt idx="284" formatCode="General">
                  <c:v>4901.4139187776</c:v>
                </c:pt>
                <c:pt idx="285" formatCode="General">
                  <c:v>4884.2761078727845</c:v>
                </c:pt>
                <c:pt idx="286" formatCode="General">
                  <c:v>4867.2577242216585</c:v>
                </c:pt>
                <c:pt idx="287" formatCode="General">
                  <c:v>4850.3575237903333</c:v>
                </c:pt>
                <c:pt idx="288" formatCode="General">
                  <c:v>4833.5742797633766</c:v>
                </c:pt>
                <c:pt idx="289" formatCode="General">
                  <c:v>4816.9067822469524</c:v>
                </c:pt>
                <c:pt idx="290" formatCode="General">
                  <c:v>4800.3538379780621</c:v>
                </c:pt>
                <c:pt idx="291" formatCode="General">
                  <c:v>4783.9142700397806</c:v>
                </c:pt>
                <c:pt idx="292" formatCode="General">
                  <c:v>4767.5869175823063</c:v>
                </c:pt>
                <c:pt idx="293" formatCode="General">
                  <c:v>4751.3706355497143</c:v>
                </c:pt>
                <c:pt idx="294" formatCode="General">
                  <c:v>4735.2642944122572</c:v>
                </c:pt>
                <c:pt idx="295" formatCode="General">
                  <c:v>4719.2667799041083</c:v>
                </c:pt>
                <c:pt idx="296" formatCode="General">
                  <c:v>4703.3769927663843</c:v>
                </c:pt>
                <c:pt idx="297" formatCode="General">
                  <c:v>4687.5938484953558</c:v>
                </c:pt>
                <c:pt idx="298" formatCode="General">
                  <c:v>4671.9162770957055</c:v>
                </c:pt>
                <c:pt idx="299" formatCode="General">
                  <c:v>4656.3432228387201</c:v>
                </c:pt>
                <c:pt idx="300" formatCode="General">
                  <c:v>4640.8736440253024</c:v>
                </c:pt>
                <c:pt idx="301" formatCode="General">
                  <c:v>4625.5065127536955</c:v>
                </c:pt>
                <c:pt idx="302" formatCode="General">
                  <c:v>4610.2408146918024</c:v>
                </c:pt>
                <c:pt idx="303" formatCode="General">
                  <c:v>4595.0755488539999</c:v>
                </c:pt>
                <c:pt idx="304" formatCode="General">
                  <c:v>4580.0097273823485</c:v>
                </c:pt>
                <c:pt idx="305" formatCode="General">
                  <c:v>4565.0423753320783</c:v>
                </c:pt>
                <c:pt idx="306" formatCode="General">
                  <c:v>4550.1725304612892</c:v>
                </c:pt>
                <c:pt idx="307" formatCode="General">
                  <c:v>4535.3992430247272</c:v>
                </c:pt>
                <c:pt idx="308" formatCode="General">
                  <c:v>4520.7215755715733</c:v>
                </c:pt>
                <c:pt idx="309" formatCode="General">
                  <c:v>4506.138602747149</c:v>
                </c:pt>
                <c:pt idx="310" formatCode="General">
                  <c:v>4491.649411098444</c:v>
                </c:pt>
                <c:pt idx="311" formatCode="General">
                  <c:v>4477.2530988833842</c:v>
                </c:pt>
                <c:pt idx="312" formatCode="General">
                  <c:v>4462.9487758837568</c:v>
                </c:pt>
                <c:pt idx="313" formatCode="General">
                  <c:v>4448.7355632217077</c:v>
                </c:pt>
                <c:pt idx="314" formatCode="General">
                  <c:v>4434.6125931797333</c:v>
                </c:pt>
                <c:pt idx="315" formatCode="General">
                  <c:v>4420.5790090241007</c:v>
                </c:pt>
                <c:pt idx="316" formatCode="General">
                  <c:v>4406.6339648315961</c:v>
                </c:pt>
                <c:pt idx="317" formatCode="General">
                  <c:v>4392.7766253195477</c:v>
                </c:pt>
                <c:pt idx="318" formatCode="General">
                  <c:v>4379.0061656790476</c:v>
                </c:pt>
                <c:pt idx="319" formatCode="General">
                  <c:v>4365.3217714112998</c:v>
                </c:pt>
                <c:pt idx="320" formatCode="General">
                  <c:v>4351.722638167028</c:v>
                </c:pt>
                <c:pt idx="321" formatCode="General">
                  <c:v>4338.2079715888704</c:v>
                </c:pt>
                <c:pt idx="322" formatCode="General">
                  <c:v>4324.7769871567061</c:v>
                </c:pt>
                <c:pt idx="323" formatCode="General">
                  <c:v>4311.4289100358519</c:v>
                </c:pt>
                <c:pt idx="324" formatCode="General">
                  <c:v>4298.1629749280492</c:v>
                </c:pt>
                <c:pt idx="325" formatCode="General">
                  <c:v>4284.9784259252028</c:v>
                </c:pt>
                <c:pt idx="326" formatCode="General">
                  <c:v>4271.8745163657977</c:v>
                </c:pt>
                <c:pt idx="327" formatCode="General">
                  <c:v>4258.8505086939513</c:v>
                </c:pt>
                <c:pt idx="328" formatCode="General">
                  <c:v>4245.9056743210213</c:v>
                </c:pt>
                <c:pt idx="329" formatCode="General">
                  <c:v>4233.0392934897454</c:v>
                </c:pt>
                <c:pt idx="330" formatCode="General">
                  <c:v>4220.2506551408342</c:v>
                </c:pt>
                <c:pt idx="331" formatCode="General">
                  <c:v>4207.5390567819759</c:v>
                </c:pt>
                <c:pt idx="332" formatCode="General">
                  <c:v>4194.9038043592072</c:v>
                </c:pt>
                <c:pt idx="333" formatCode="General">
                  <c:v>4182.3442121305879</c:v>
                </c:pt>
                <c:pt idx="334" formatCode="General">
                  <c:v>4169.8596025421384</c:v>
                </c:pt>
                <c:pt idx="335" formatCode="General">
                  <c:v>4157.4493061060002</c:v>
                </c:pt>
                <c:pt idx="336" formatCode="General">
                  <c:v>4145.1126612807593</c:v>
                </c:pt>
                <c:pt idx="337" formatCode="General">
                  <c:v>4132.8490143538938</c:v>
                </c:pt>
                <c:pt idx="338" formatCode="General">
                  <c:v>4120.657719326301</c:v>
                </c:pt>
                <c:pt idx="339" formatCode="General">
                  <c:v>4108.5381377988706</c:v>
                </c:pt>
                <c:pt idx="340" formatCode="General">
                  <c:v>4096.4896388610432</c:v>
                </c:pt>
                <c:pt idx="341" formatCode="General">
                  <c:v>4084.511598981333</c:v>
                </c:pt>
                <c:pt idx="342" formatCode="General">
                  <c:v>4072.6034018997552</c:v>
                </c:pt>
                <c:pt idx="343" formatCode="General">
                  <c:v>4060.7644385221397</c:v>
                </c:pt>
                <c:pt idx="344" formatCode="General">
                  <c:v>4048.9941068162784</c:v>
                </c:pt>
                <c:pt idx="345" formatCode="General">
                  <c:v>4037.2918117098729</c:v>
                </c:pt>
                <c:pt idx="346" formatCode="General">
                  <c:v>4025.6569649902476</c:v>
                </c:pt>
                <c:pt idx="347" formatCode="General">
                  <c:v>4014.0889852057926</c:v>
                </c:pt>
                <c:pt idx="348" formatCode="General">
                  <c:v>4002.5872975691</c:v>
                </c:pt>
                <c:pt idx="349" formatCode="General">
                  <c:v>3991.1513338617601</c:v>
                </c:pt>
                <c:pt idx="350" formatCode="General">
                  <c:v>3979.7805323407865</c:v>
                </c:pt>
                <c:pt idx="351" formatCode="General">
                  <c:v>3968.4743376466367</c:v>
                </c:pt>
                <c:pt idx="352" formatCode="General">
                  <c:v>3957.2322007127932</c:v>
                </c:pt>
                <c:pt idx="353" formatCode="General">
                  <c:v>3946.0535786768814</c:v>
                </c:pt>
                <c:pt idx="354" formatCode="General">
                  <c:v>3934.9379347932845</c:v>
                </c:pt>
                <c:pt idx="355" formatCode="General">
                  <c:v>3923.8847383472362</c:v>
                </c:pt>
                <c:pt idx="356" formatCode="General">
                  <c:v>3912.893464570353</c:v>
                </c:pt>
                <c:pt idx="357" formatCode="General">
                  <c:v>3901.9635945575865</c:v>
                </c:pt>
                <c:pt idx="358" formatCode="General">
                  <c:v>3891.0946151855605</c:v>
                </c:pt>
                <c:pt idx="359" formatCode="General">
                  <c:v>3880.2860190322667</c:v>
                </c:pt>
                <c:pt idx="360" formatCode="General">
                  <c:v>3869.5373042981059</c:v>
                </c:pt>
                <c:pt idx="361" formatCode="General">
                  <c:v>3858.8479747282213</c:v>
                </c:pt>
                <c:pt idx="362" formatCode="General">
                  <c:v>3848.2175395361323</c:v>
                </c:pt>
                <c:pt idx="363" formatCode="General">
                  <c:v>3837.6455133286158</c:v>
                </c:pt>
                <c:pt idx="364" formatCode="General">
                  <c:v>3827.1314160318243</c:v>
                </c:pt>
                <c:pt idx="365" formatCode="General">
                  <c:v>3816.6747728186224</c:v>
                </c:pt>
                <c:pt idx="366" formatCode="General">
                  <c:v>3806.2751140371015</c:v>
                </c:pt>
                <c:pt idx="367" formatCode="General">
                  <c:v>3795.9319751402618</c:v>
                </c:pt>
                <c:pt idx="368" formatCode="General">
                  <c:v>3785.6448966168459</c:v>
                </c:pt>
                <c:pt idx="369" formatCode="General">
                  <c:v>3775.4134239232858</c:v>
                </c:pt>
                <c:pt idx="370" formatCode="General">
                  <c:v>3765.2371074167545</c:v>
                </c:pt>
                <c:pt idx="371" formatCode="General">
                  <c:v>3755.1155022892913</c:v>
                </c:pt>
                <c:pt idx="372" formatCode="General">
                  <c:v>3745.0481685029922</c:v>
                </c:pt>
                <c:pt idx="373" formatCode="General">
                  <c:v>3735.0346707262456</c:v>
                </c:pt>
                <c:pt idx="374" formatCode="General">
                  <c:v>3725.074578270976</c:v>
                </c:pt>
                <c:pt idx="375" formatCode="General">
                  <c:v>3715.1674650308937</c:v>
                </c:pt>
                <c:pt idx="376" formatCode="General">
                  <c:v>3705.3129094207325</c:v>
                </c:pt>
                <c:pt idx="377" formatCode="General">
                  <c:v>3695.5104943164447</c:v>
                </c:pt>
                <c:pt idx="378" formatCode="General">
                  <c:v>3685.7598069963487</c:v>
                </c:pt>
                <c:pt idx="379" formatCode="General">
                  <c:v>3676.0604390832</c:v>
                </c:pt>
                <c:pt idx="380" formatCode="General">
                  <c:v>3666.4119864871814</c:v>
                </c:pt>
                <c:pt idx="381" formatCode="General">
                  <c:v>3656.8140493497804</c:v>
                </c:pt>
                <c:pt idx="382" formatCode="General">
                  <c:v>3647.266231988553</c:v>
                </c:pt>
                <c:pt idx="383" formatCode="General">
                  <c:v>3637.7681428427504</c:v>
                </c:pt>
                <c:pt idx="384" formatCode="General">
                  <c:v>3628.3193944197824</c:v>
                </c:pt>
                <c:pt idx="385" formatCode="General">
                  <c:v>3618.9196032425293</c:v>
                </c:pt>
                <c:pt idx="386" formatCode="General">
                  <c:v>3609.5683897974573</c:v>
                </c:pt>
                <c:pt idx="387" formatCode="General">
                  <c:v>3600.265378483547</c:v>
                </c:pt>
                <c:pt idx="388" formatCode="General">
                  <c:v>3591.0101975619959</c:v>
                </c:pt>
                <c:pt idx="389" formatCode="General">
                  <c:v>3581.8024791067082</c:v>
                </c:pt>
                <c:pt idx="390" formatCode="General">
                  <c:v>3572.6418589555396</c:v>
                </c:pt>
                <c:pt idx="391" formatCode="General">
                  <c:v>3563.5279766622857</c:v>
                </c:pt>
                <c:pt idx="392" formatCode="General">
                  <c:v>3554.4604754494048</c:v>
                </c:pt>
                <c:pt idx="393" formatCode="General">
                  <c:v>3545.4390021614618</c:v>
                </c:pt>
                <c:pt idx="394" formatCode="General">
                  <c:v>3536.4632072192803</c:v>
                </c:pt>
                <c:pt idx="395" formatCode="General">
                  <c:v>3527.532744574788</c:v>
                </c:pt>
                <c:pt idx="396" formatCode="General">
                  <c:v>3518.6472716665394</c:v>
                </c:pt>
                <c:pt idx="397" formatCode="General">
                  <c:v>3509.8064493759193</c:v>
                </c:pt>
                <c:pt idx="398" formatCode="General">
                  <c:v>3501.0099419839999</c:v>
                </c:pt>
                <c:pt idx="399" formatCode="General">
                  <c:v>3492.2574171290403</c:v>
                </c:pt>
                <c:pt idx="400" formatCode="General">
                  <c:v>3483.5485457646287</c:v>
                </c:pt>
                <c:pt idx="401" formatCode="General">
                  <c:v>3474.8830021184485</c:v>
                </c:pt>
                <c:pt idx="402" formatCode="General">
                  <c:v>3466.2604636516526</c:v>
                </c:pt>
                <c:pt idx="403" formatCode="General">
                  <c:v>3457.6806110188513</c:v>
                </c:pt>
                <c:pt idx="404" formatCode="General">
                  <c:v>3449.1431280286815</c:v>
                </c:pt>
                <c:pt idx="405" formatCode="General">
                  <c:v>3440.6477016049662</c:v>
                </c:pt>
                <c:pt idx="406" formatCode="General">
                  <c:v>3432.1940217484421</c:v>
                </c:pt>
                <c:pt idx="407" formatCode="General">
                  <c:v>3423.781781499059</c:v>
                </c:pt>
                <c:pt idx="408" formatCode="General">
                  <c:v>3415.4106768988167</c:v>
                </c:pt>
                <c:pt idx="409" formatCode="General">
                  <c:v>3407.0804069551614</c:v>
                </c:pt>
                <c:pt idx="410" formatCode="General">
                  <c:v>3398.7906736049054</c:v>
                </c:pt>
                <c:pt idx="411" formatCode="General">
                  <c:v>3390.54118167868</c:v>
                </c:pt>
                <c:pt idx="412" formatCode="General">
                  <c:v>3382.3316388658982</c:v>
                </c:pt>
                <c:pt idx="413" formatCode="General">
                  <c:v>3374.1617556802321</c:v>
                </c:pt>
                <c:pt idx="414" formatCode="General">
                  <c:v>3366.0312454255804</c:v>
                </c:pt>
                <c:pt idx="415" formatCode="General">
                  <c:v>3357.9398241625386</c:v>
                </c:pt>
                <c:pt idx="416" formatCode="General">
                  <c:v>3349.8872106753383</c:v>
                </c:pt>
                <c:pt idx="417" formatCode="General">
                  <c:v>3341.8731264392736</c:v>
                </c:pt>
                <c:pt idx="418" formatCode="General">
                  <c:v>3333.8972955885833</c:v>
                </c:pt>
                <c:pt idx="419" formatCode="General">
                  <c:v>3325.9594448847997</c:v>
                </c:pt>
                <c:pt idx="420" formatCode="General">
                  <c:v>3318.0593036855489</c:v>
                </c:pt>
                <c:pt idx="421" formatCode="General">
                  <c:v>3310.1966039137819</c:v>
                </c:pt>
                <c:pt idx="422" formatCode="General">
                  <c:v>3302.3710800274607</c:v>
                </c:pt>
                <c:pt idx="423" formatCode="General">
                  <c:v>3294.5824689896599</c:v>
                </c:pt>
                <c:pt idx="424" formatCode="General">
                  <c:v>3286.8305102390964</c:v>
                </c:pt>
                <c:pt idx="425" formatCode="General">
                  <c:v>3279.1149456610706</c:v>
                </c:pt>
                <c:pt idx="426" formatCode="General">
                  <c:v>3271.4355195588196</c:v>
                </c:pt>
                <c:pt idx="427" formatCode="General">
                  <c:v>3263.791978625271</c:v>
                </c:pt>
                <c:pt idx="428" formatCode="General">
                  <c:v>3256.1840719151887</c:v>
                </c:pt>
                <c:pt idx="429" formatCode="General">
                  <c:v>3248.6115508177113</c:v>
                </c:pt>
                <c:pt idx="430" formatCode="General">
                  <c:v>3241.0741690292716</c:v>
                </c:pt>
                <c:pt idx="431" formatCode="General">
                  <c:v>3233.5716825268887</c:v>
                </c:pt>
                <c:pt idx="432" formatCode="General">
                  <c:v>3226.1038495418384</c:v>
                </c:pt>
                <c:pt idx="433" formatCode="General">
                  <c:v>3218.6704305336775</c:v>
                </c:pt>
                <c:pt idx="434" formatCode="General">
                  <c:v>3211.2711881646351</c:v>
                </c:pt>
                <c:pt idx="435" formatCode="General">
                  <c:v>3203.9058872743485</c:v>
                </c:pt>
                <c:pt idx="436" formatCode="General">
                  <c:v>3196.5742948549564</c:v>
                </c:pt>
                <c:pt idx="437" formatCode="General">
                  <c:v>3189.2761800265207</c:v>
                </c:pt>
                <c:pt idx="438" formatCode="General">
                  <c:v>3182.0113140127933</c:v>
                </c:pt>
                <c:pt idx="439" formatCode="General">
                  <c:v>3174.7794701173093</c:v>
                </c:pt>
                <c:pt idx="440" formatCode="General">
                  <c:v>3167.5804236998097</c:v>
                </c:pt>
                <c:pt idx="441" formatCode="General">
                  <c:v>3160.4139521529778</c:v>
                </c:pt>
                <c:pt idx="442" formatCode="General">
                  <c:v>3153.279834879495</c:v>
                </c:pt>
                <c:pt idx="443" formatCode="General">
                  <c:v>3146.1778532694061</c:v>
                </c:pt>
                <c:pt idx="444" formatCode="General">
                  <c:v>3139.1077906777887</c:v>
                </c:pt>
                <c:pt idx="445" formatCode="General">
                  <c:v>3132.0694324027268</c:v>
                </c:pt>
                <c:pt idx="446" formatCode="General">
                  <c:v>3125.0625656635707</c:v>
                </c:pt>
                <c:pt idx="447" formatCode="General">
                  <c:v>3118.0869795794997</c:v>
                </c:pt>
                <c:pt idx="448" formatCode="General">
                  <c:v>3111.1424651483653</c:v>
                </c:pt>
                <c:pt idx="449" formatCode="General">
                  <c:v>3104.2288152258134</c:v>
                </c:pt>
                <c:pt idx="450" formatCode="General">
                  <c:v>3097.3458245046918</c:v>
                </c:pt>
                <c:pt idx="451" formatCode="General">
                  <c:v>3090.4932894947256</c:v>
                </c:pt>
                <c:pt idx="452" formatCode="General">
                  <c:v>3083.6710085024633</c:v>
                </c:pt>
                <c:pt idx="453" formatCode="General">
                  <c:v>3076.8787816114886</c:v>
                </c:pt>
                <c:pt idx="454" formatCode="General">
                  <c:v>3070.1164106628921</c:v>
                </c:pt>
                <c:pt idx="455" formatCode="General">
                  <c:v>3063.3836992360002</c:v>
                </c:pt>
                <c:pt idx="456" formatCode="General">
                  <c:v>3056.6804526293568</c:v>
                </c:pt>
                <c:pt idx="457" formatCode="General">
                  <c:v>3050.0064778419564</c:v>
                </c:pt>
                <c:pt idx="458" formatCode="General">
                  <c:v>3043.3615835547193</c:v>
                </c:pt>
                <c:pt idx="459" formatCode="General">
                  <c:v>3036.7455801122087</c:v>
                </c:pt>
                <c:pt idx="460" formatCode="General">
                  <c:v>3030.1582795045897</c:v>
                </c:pt>
                <c:pt idx="461" formatCode="General">
                  <c:v>3023.5994953498184</c:v>
                </c:pt>
                <c:pt idx="462" formatCode="General">
                  <c:v>3017.0690428760604</c:v>
                </c:pt>
                <c:pt idx="463" formatCode="General">
                  <c:v>3010.5667389043451</c:v>
                </c:pt>
                <c:pt idx="464" formatCode="General">
                  <c:v>3004.0924018314317</c:v>
                </c:pt>
                <c:pt idx="465" formatCode="General">
                  <c:v>2997.6458516129101</c:v>
                </c:pt>
                <c:pt idx="466" formatCode="General">
                  <c:v>2991.226909746501</c:v>
                </c:pt>
                <c:pt idx="467" formatCode="General">
                  <c:v>2984.8353992555903</c:v>
                </c:pt>
                <c:pt idx="468" formatCode="General">
                  <c:v>2978.4711446729552</c:v>
                </c:pt>
                <c:pt idx="469" formatCode="General">
                  <c:v>2972.1339720247151</c:v>
                </c:pt>
                <c:pt idx="470" formatCode="General">
                  <c:v>2965.8237088144715</c:v>
                </c:pt>
                <c:pt idx="471" formatCode="General">
                  <c:v>2959.5401840076611</c:v>
                </c:pt>
                <c:pt idx="472" formatCode="General">
                  <c:v>2953.283228016101</c:v>
                </c:pt>
                <c:pt idx="473" formatCode="General">
                  <c:v>2947.0526726827338</c:v>
                </c:pt>
                <c:pt idx="474" formatCode="General">
                  <c:v>2940.8483512665598</c:v>
                </c:pt>
                <c:pt idx="475" formatCode="General">
                  <c:v>2934.670098427765</c:v>
                </c:pt>
                <c:pt idx="476" formatCode="General">
                  <c:v>2928.5177502130318</c:v>
                </c:pt>
                <c:pt idx="477" formatCode="General">
                  <c:v>2922.3911440410375</c:v>
                </c:pt>
                <c:pt idx="478" formatCode="General">
                  <c:v>2916.2901186881336</c:v>
                </c:pt>
                <c:pt idx="479" formatCode="General">
                  <c:v>2910.2145142742002</c:v>
                </c:pt>
                <c:pt idx="480" formatCode="General">
                  <c:v>2904.164172248682</c:v>
                </c:pt>
                <c:pt idx="481" formatCode="General">
                  <c:v>2898.1389353767968</c:v>
                </c:pt>
                <c:pt idx="482" formatCode="General">
                  <c:v>2892.138647725913</c:v>
                </c:pt>
                <c:pt idx="483" formatCode="General">
                  <c:v>2886.1631546520994</c:v>
                </c:pt>
                <c:pt idx="484" formatCode="General">
                  <c:v>2880.2123027868374</c:v>
                </c:pt>
                <c:pt idx="485" formatCode="General">
                  <c:v>2874.2859400239008</c:v>
                </c:pt>
                <c:pt idx="486" formatCode="General">
                  <c:v>2868.3839155063984</c:v>
                </c:pt>
                <c:pt idx="487" formatCode="General">
                  <c:v>2862.5060796139674</c:v>
                </c:pt>
                <c:pt idx="488" formatCode="General">
                  <c:v>2856.6522839501354</c:v>
                </c:pt>
                <c:pt idx="489" formatCode="General">
                  <c:v>2850.8223813298287</c:v>
                </c:pt>
                <c:pt idx="490" formatCode="General">
                  <c:v>2845.0162257670386</c:v>
                </c:pt>
                <c:pt idx="491" formatCode="General">
                  <c:v>2839.2336724626343</c:v>
                </c:pt>
                <c:pt idx="492" formatCode="General">
                  <c:v>2833.4745777923249</c:v>
                </c:pt>
                <c:pt idx="493" formatCode="General">
                  <c:v>2827.7387992947693</c:v>
                </c:pt>
                <c:pt idx="494" formatCode="General">
                  <c:v>2822.0261956598306</c:v>
                </c:pt>
                <c:pt idx="495" formatCode="General">
                  <c:v>2816.3366267169677</c:v>
                </c:pt>
                <c:pt idx="496" formatCode="General">
                  <c:v>2810.669953423775</c:v>
                </c:pt>
                <c:pt idx="497" formatCode="General">
                  <c:v>2805.0260378546504</c:v>
                </c:pt>
                <c:pt idx="498" formatCode="General">
                  <c:v>2799.4047431896111</c:v>
                </c:pt>
                <c:pt idx="499" formatCode="General">
                  <c:v>2793.8059337032319</c:v>
                </c:pt>
              </c:numCache>
            </c:numRef>
          </c:yVal>
          <c:smooth val="0"/>
          <c:extLst xmlns:c16r2="http://schemas.microsoft.com/office/drawing/2015/06/chart">
            <c:ext xmlns:c16="http://schemas.microsoft.com/office/drawing/2014/chart" uri="{C3380CC4-5D6E-409C-BE32-E72D297353CC}">
              <c16:uniqueId val="{00000000-ED32-4098-B907-976CEF088495}"/>
            </c:ext>
          </c:extLst>
        </c:ser>
        <c:ser>
          <c:idx val="0"/>
          <c:order val="1"/>
          <c:tx>
            <c:v>Geometric Mean</c:v>
          </c:tx>
          <c:spPr>
            <a:ln w="12700">
              <a:solidFill>
                <a:schemeClr val="tx1"/>
              </a:solidFill>
              <a:prstDash val="dash"/>
            </a:ln>
          </c:spPr>
          <c:marker>
            <c:symbol val="none"/>
          </c:marker>
          <c:xVal>
            <c:numRef>
              <c:f>'Scaled ITU 10 data'!$B$11:$B$510</c:f>
              <c:numCache>
                <c:formatCode>0.00</c:formatCode>
                <c:ptCount val="500"/>
                <c:pt idx="0">
                  <c:v>100</c:v>
                </c:pt>
                <c:pt idx="1">
                  <c:v>50</c:v>
                </c:pt>
                <c:pt idx="2">
                  <c:v>33.333333333333336</c:v>
                </c:pt>
                <c:pt idx="3">
                  <c:v>25</c:v>
                </c:pt>
                <c:pt idx="4">
                  <c:v>20</c:v>
                </c:pt>
                <c:pt idx="5">
                  <c:v>16.666666666666664</c:v>
                </c:pt>
                <c:pt idx="6">
                  <c:v>14.285714285714286</c:v>
                </c:pt>
                <c:pt idx="7">
                  <c:v>12.5</c:v>
                </c:pt>
                <c:pt idx="8">
                  <c:v>11.111111111111111</c:v>
                </c:pt>
                <c:pt idx="9">
                  <c:v>10</c:v>
                </c:pt>
                <c:pt idx="10">
                  <c:v>9.0909090909090917</c:v>
                </c:pt>
                <c:pt idx="11">
                  <c:v>8.3333333333333339</c:v>
                </c:pt>
                <c:pt idx="12">
                  <c:v>7.6923076923076916</c:v>
                </c:pt>
                <c:pt idx="13">
                  <c:v>7.1428571428571423</c:v>
                </c:pt>
                <c:pt idx="14">
                  <c:v>6.6666666666666661</c:v>
                </c:pt>
                <c:pt idx="15">
                  <c:v>6.25</c:v>
                </c:pt>
                <c:pt idx="16">
                  <c:v>5.8823529411764701</c:v>
                </c:pt>
                <c:pt idx="17">
                  <c:v>5.5555555555555545</c:v>
                </c:pt>
                <c:pt idx="18">
                  <c:v>5.2631578947368425</c:v>
                </c:pt>
                <c:pt idx="19">
                  <c:v>5</c:v>
                </c:pt>
                <c:pt idx="20">
                  <c:v>4.7619047619047619</c:v>
                </c:pt>
                <c:pt idx="21">
                  <c:v>4.5454545454545459</c:v>
                </c:pt>
                <c:pt idx="22">
                  <c:v>4.3478260869565215</c:v>
                </c:pt>
                <c:pt idx="23">
                  <c:v>4.1666666666666661</c:v>
                </c:pt>
                <c:pt idx="24">
                  <c:v>4</c:v>
                </c:pt>
                <c:pt idx="25">
                  <c:v>3.8461538461538458</c:v>
                </c:pt>
                <c:pt idx="26">
                  <c:v>3.7037037037037033</c:v>
                </c:pt>
                <c:pt idx="27">
                  <c:v>3.5714285714285712</c:v>
                </c:pt>
                <c:pt idx="28">
                  <c:v>3.4482758620689653</c:v>
                </c:pt>
                <c:pt idx="29">
                  <c:v>3.3333333333333335</c:v>
                </c:pt>
                <c:pt idx="30">
                  <c:v>3.2258064516129035</c:v>
                </c:pt>
                <c:pt idx="31">
                  <c:v>3.125</c:v>
                </c:pt>
                <c:pt idx="32">
                  <c:v>3.0303030303030303</c:v>
                </c:pt>
                <c:pt idx="33">
                  <c:v>2.9411764705882351</c:v>
                </c:pt>
                <c:pt idx="34">
                  <c:v>2.8571428571428568</c:v>
                </c:pt>
                <c:pt idx="35">
                  <c:v>2.7777777777777772</c:v>
                </c:pt>
                <c:pt idx="36">
                  <c:v>2.7027027027027026</c:v>
                </c:pt>
                <c:pt idx="37">
                  <c:v>2.6315789473684212</c:v>
                </c:pt>
                <c:pt idx="38">
                  <c:v>2.5641025641025639</c:v>
                </c:pt>
                <c:pt idx="39">
                  <c:v>2.5</c:v>
                </c:pt>
                <c:pt idx="40">
                  <c:v>2.4390243902439024</c:v>
                </c:pt>
                <c:pt idx="41">
                  <c:v>2.3809523809523809</c:v>
                </c:pt>
                <c:pt idx="42">
                  <c:v>2.3255813953488373</c:v>
                </c:pt>
                <c:pt idx="43">
                  <c:v>2.2727272727272729</c:v>
                </c:pt>
                <c:pt idx="44">
                  <c:v>2.2222222222222223</c:v>
                </c:pt>
                <c:pt idx="45">
                  <c:v>2.1739130434782608</c:v>
                </c:pt>
                <c:pt idx="46">
                  <c:v>2.1276595744680851</c:v>
                </c:pt>
                <c:pt idx="47">
                  <c:v>2.083333333333333</c:v>
                </c:pt>
                <c:pt idx="48">
                  <c:v>2.0408163265306123</c:v>
                </c:pt>
                <c:pt idx="49">
                  <c:v>2</c:v>
                </c:pt>
                <c:pt idx="50">
                  <c:v>1.9607843137254901</c:v>
                </c:pt>
                <c:pt idx="51">
                  <c:v>1.9230769230769229</c:v>
                </c:pt>
                <c:pt idx="52">
                  <c:v>1.8867924528301885</c:v>
                </c:pt>
                <c:pt idx="53">
                  <c:v>1.8518518518518516</c:v>
                </c:pt>
                <c:pt idx="54">
                  <c:v>1.8181818181818181</c:v>
                </c:pt>
                <c:pt idx="55">
                  <c:v>1.7857142857142856</c:v>
                </c:pt>
                <c:pt idx="56">
                  <c:v>1.7543859649122806</c:v>
                </c:pt>
                <c:pt idx="57">
                  <c:v>1.7241379310344827</c:v>
                </c:pt>
                <c:pt idx="58">
                  <c:v>1.6949152542372883</c:v>
                </c:pt>
                <c:pt idx="59">
                  <c:v>1.6666666666666667</c:v>
                </c:pt>
                <c:pt idx="60">
                  <c:v>1.639344262295082</c:v>
                </c:pt>
                <c:pt idx="61">
                  <c:v>1.6129032258064517</c:v>
                </c:pt>
                <c:pt idx="62">
                  <c:v>1.5873015873015872</c:v>
                </c:pt>
                <c:pt idx="63">
                  <c:v>1.5625</c:v>
                </c:pt>
                <c:pt idx="64">
                  <c:v>1.5384615384615383</c:v>
                </c:pt>
                <c:pt idx="65">
                  <c:v>1.5151515151515151</c:v>
                </c:pt>
                <c:pt idx="66">
                  <c:v>1.4925373134328357</c:v>
                </c:pt>
                <c:pt idx="67">
                  <c:v>1.4705882352941175</c:v>
                </c:pt>
                <c:pt idx="68">
                  <c:v>1.4492753623188404</c:v>
                </c:pt>
                <c:pt idx="69">
                  <c:v>1.4285714285714284</c:v>
                </c:pt>
                <c:pt idx="70">
                  <c:v>1.408450704225352</c:v>
                </c:pt>
                <c:pt idx="71">
                  <c:v>1.3888888888888888</c:v>
                </c:pt>
                <c:pt idx="72">
                  <c:v>1.3698630136986301</c:v>
                </c:pt>
                <c:pt idx="73">
                  <c:v>1.3513513513513513</c:v>
                </c:pt>
                <c:pt idx="74">
                  <c:v>1.3333333333333333</c:v>
                </c:pt>
                <c:pt idx="75">
                  <c:v>1.3157894736842106</c:v>
                </c:pt>
                <c:pt idx="76">
                  <c:v>1.2987012987012987</c:v>
                </c:pt>
                <c:pt idx="77">
                  <c:v>1.2820512820512819</c:v>
                </c:pt>
                <c:pt idx="78">
                  <c:v>1.2658227848101264</c:v>
                </c:pt>
                <c:pt idx="79">
                  <c:v>1.25</c:v>
                </c:pt>
                <c:pt idx="80">
                  <c:v>1.2345679012345678</c:v>
                </c:pt>
                <c:pt idx="81">
                  <c:v>1.2195121951219512</c:v>
                </c:pt>
                <c:pt idx="82">
                  <c:v>1.2048192771084336</c:v>
                </c:pt>
                <c:pt idx="83">
                  <c:v>1.1904761904761905</c:v>
                </c:pt>
                <c:pt idx="84">
                  <c:v>1.1764705882352942</c:v>
                </c:pt>
                <c:pt idx="85">
                  <c:v>1.1627906976744187</c:v>
                </c:pt>
                <c:pt idx="86">
                  <c:v>1.1494252873563218</c:v>
                </c:pt>
                <c:pt idx="87">
                  <c:v>1.1363636363636365</c:v>
                </c:pt>
                <c:pt idx="88">
                  <c:v>1.1235955056179776</c:v>
                </c:pt>
                <c:pt idx="89">
                  <c:v>1.1111111111111112</c:v>
                </c:pt>
                <c:pt idx="90">
                  <c:v>1.0989010989010988</c:v>
                </c:pt>
                <c:pt idx="91">
                  <c:v>1.0869565217391304</c:v>
                </c:pt>
                <c:pt idx="92">
                  <c:v>1.075268817204301</c:v>
                </c:pt>
                <c:pt idx="93">
                  <c:v>1.0638297872340425</c:v>
                </c:pt>
                <c:pt idx="94">
                  <c:v>1.0526315789473684</c:v>
                </c:pt>
                <c:pt idx="95">
                  <c:v>1.0416666666666665</c:v>
                </c:pt>
                <c:pt idx="96">
                  <c:v>1.0309278350515465</c:v>
                </c:pt>
                <c:pt idx="97">
                  <c:v>1.0204081632653061</c:v>
                </c:pt>
                <c:pt idx="98">
                  <c:v>1.0101010101010102</c:v>
                </c:pt>
                <c:pt idx="99">
                  <c:v>1</c:v>
                </c:pt>
                <c:pt idx="100">
                  <c:v>0.99009900990099009</c:v>
                </c:pt>
                <c:pt idx="101">
                  <c:v>0.98039215686274506</c:v>
                </c:pt>
                <c:pt idx="102">
                  <c:v>0.970873786407767</c:v>
                </c:pt>
                <c:pt idx="103">
                  <c:v>0.96153846153846145</c:v>
                </c:pt>
                <c:pt idx="104">
                  <c:v>0.95238095238095233</c:v>
                </c:pt>
                <c:pt idx="105">
                  <c:v>0.94339622641509424</c:v>
                </c:pt>
                <c:pt idx="106">
                  <c:v>0.93457943925233644</c:v>
                </c:pt>
                <c:pt idx="107">
                  <c:v>0.92592592592592582</c:v>
                </c:pt>
                <c:pt idx="108">
                  <c:v>0.9174311926605504</c:v>
                </c:pt>
                <c:pt idx="109">
                  <c:v>0.90909090909090906</c:v>
                </c:pt>
                <c:pt idx="110">
                  <c:v>0.9009009009009008</c:v>
                </c:pt>
                <c:pt idx="111">
                  <c:v>0.89285714285714279</c:v>
                </c:pt>
                <c:pt idx="112">
                  <c:v>0.88495575221238931</c:v>
                </c:pt>
                <c:pt idx="113">
                  <c:v>0.8771929824561403</c:v>
                </c:pt>
                <c:pt idx="114">
                  <c:v>0.86956521739130421</c:v>
                </c:pt>
                <c:pt idx="115">
                  <c:v>0.86206896551724133</c:v>
                </c:pt>
                <c:pt idx="116">
                  <c:v>0.85470085470085477</c:v>
                </c:pt>
                <c:pt idx="117">
                  <c:v>0.84745762711864414</c:v>
                </c:pt>
                <c:pt idx="118">
                  <c:v>0.84033613445378152</c:v>
                </c:pt>
                <c:pt idx="119">
                  <c:v>0.83333333333333337</c:v>
                </c:pt>
                <c:pt idx="120">
                  <c:v>0.82644628099173556</c:v>
                </c:pt>
                <c:pt idx="121">
                  <c:v>0.81967213114754101</c:v>
                </c:pt>
                <c:pt idx="122">
                  <c:v>0.81300813008130079</c:v>
                </c:pt>
                <c:pt idx="123">
                  <c:v>0.80645161290322587</c:v>
                </c:pt>
                <c:pt idx="124">
                  <c:v>0.8</c:v>
                </c:pt>
                <c:pt idx="125">
                  <c:v>0.79365079365079361</c:v>
                </c:pt>
                <c:pt idx="126">
                  <c:v>0.78740157480314954</c:v>
                </c:pt>
                <c:pt idx="127">
                  <c:v>0.78125</c:v>
                </c:pt>
                <c:pt idx="128">
                  <c:v>0.77519379844961234</c:v>
                </c:pt>
                <c:pt idx="129">
                  <c:v>0.76923076923076916</c:v>
                </c:pt>
                <c:pt idx="130">
                  <c:v>0.76335877862595414</c:v>
                </c:pt>
                <c:pt idx="131">
                  <c:v>0.75757575757575757</c:v>
                </c:pt>
                <c:pt idx="132">
                  <c:v>0.75187969924812026</c:v>
                </c:pt>
                <c:pt idx="133">
                  <c:v>0.74626865671641784</c:v>
                </c:pt>
                <c:pt idx="134">
                  <c:v>0.7407407407407407</c:v>
                </c:pt>
                <c:pt idx="135">
                  <c:v>0.73529411764705876</c:v>
                </c:pt>
                <c:pt idx="136">
                  <c:v>0.72992700729927007</c:v>
                </c:pt>
                <c:pt idx="137">
                  <c:v>0.72463768115942018</c:v>
                </c:pt>
                <c:pt idx="138">
                  <c:v>0.71942446043165464</c:v>
                </c:pt>
                <c:pt idx="139">
                  <c:v>0.71428571428571419</c:v>
                </c:pt>
                <c:pt idx="140">
                  <c:v>0.70921985815602828</c:v>
                </c:pt>
                <c:pt idx="141">
                  <c:v>0.70422535211267612</c:v>
                </c:pt>
                <c:pt idx="142">
                  <c:v>0.69930069930069938</c:v>
                </c:pt>
                <c:pt idx="143">
                  <c:v>0.69444444444444442</c:v>
                </c:pt>
                <c:pt idx="144">
                  <c:v>0.68965517241379315</c:v>
                </c:pt>
                <c:pt idx="145">
                  <c:v>0.68493150684931503</c:v>
                </c:pt>
                <c:pt idx="146">
                  <c:v>0.68027210884353739</c:v>
                </c:pt>
                <c:pt idx="147">
                  <c:v>0.67567567567567566</c:v>
                </c:pt>
                <c:pt idx="148">
                  <c:v>0.67114093959731547</c:v>
                </c:pt>
                <c:pt idx="149">
                  <c:v>0.66666666666666663</c:v>
                </c:pt>
                <c:pt idx="150">
                  <c:v>0.66225165562913912</c:v>
                </c:pt>
                <c:pt idx="151">
                  <c:v>0.65789473684210531</c:v>
                </c:pt>
                <c:pt idx="152">
                  <c:v>0.65359477124183007</c:v>
                </c:pt>
                <c:pt idx="153">
                  <c:v>0.64935064935064934</c:v>
                </c:pt>
                <c:pt idx="154">
                  <c:v>0.64516129032258063</c:v>
                </c:pt>
                <c:pt idx="155">
                  <c:v>0.64102564102564097</c:v>
                </c:pt>
                <c:pt idx="156">
                  <c:v>0.63694267515923564</c:v>
                </c:pt>
                <c:pt idx="157">
                  <c:v>0.63291139240506322</c:v>
                </c:pt>
                <c:pt idx="158">
                  <c:v>0.62893081761006286</c:v>
                </c:pt>
                <c:pt idx="159">
                  <c:v>0.625</c:v>
                </c:pt>
                <c:pt idx="160">
                  <c:v>0.6211180124223602</c:v>
                </c:pt>
                <c:pt idx="161">
                  <c:v>0.61728395061728392</c:v>
                </c:pt>
                <c:pt idx="162">
                  <c:v>0.61349693251533743</c:v>
                </c:pt>
                <c:pt idx="163">
                  <c:v>0.6097560975609756</c:v>
                </c:pt>
                <c:pt idx="164">
                  <c:v>0.60606060606060597</c:v>
                </c:pt>
                <c:pt idx="165">
                  <c:v>0.60240963855421681</c:v>
                </c:pt>
                <c:pt idx="166">
                  <c:v>0.59880239520958078</c:v>
                </c:pt>
                <c:pt idx="167">
                  <c:v>0.59523809523809523</c:v>
                </c:pt>
                <c:pt idx="168">
                  <c:v>0.59171597633136097</c:v>
                </c:pt>
                <c:pt idx="169">
                  <c:v>0.58823529411764708</c:v>
                </c:pt>
                <c:pt idx="170">
                  <c:v>0.58479532163742687</c:v>
                </c:pt>
                <c:pt idx="171">
                  <c:v>0.58139534883720934</c:v>
                </c:pt>
                <c:pt idx="172">
                  <c:v>0.5780346820809249</c:v>
                </c:pt>
                <c:pt idx="173">
                  <c:v>0.57471264367816088</c:v>
                </c:pt>
                <c:pt idx="174">
                  <c:v>0.5714285714285714</c:v>
                </c:pt>
                <c:pt idx="175">
                  <c:v>0.56818181818181823</c:v>
                </c:pt>
                <c:pt idx="176">
                  <c:v>0.56497175141242939</c:v>
                </c:pt>
                <c:pt idx="177">
                  <c:v>0.5617977528089888</c:v>
                </c:pt>
                <c:pt idx="178">
                  <c:v>0.55865921787709494</c:v>
                </c:pt>
                <c:pt idx="179">
                  <c:v>0.55555555555555558</c:v>
                </c:pt>
                <c:pt idx="180">
                  <c:v>0.5524861878453039</c:v>
                </c:pt>
                <c:pt idx="181">
                  <c:v>0.54945054945054939</c:v>
                </c:pt>
                <c:pt idx="182">
                  <c:v>0.54644808743169393</c:v>
                </c:pt>
                <c:pt idx="183">
                  <c:v>0.54347826086956519</c:v>
                </c:pt>
                <c:pt idx="184">
                  <c:v>0.54054054054054046</c:v>
                </c:pt>
                <c:pt idx="185">
                  <c:v>0.5376344086021505</c:v>
                </c:pt>
                <c:pt idx="186">
                  <c:v>0.53475935828876997</c:v>
                </c:pt>
                <c:pt idx="187">
                  <c:v>0.53191489361702127</c:v>
                </c:pt>
                <c:pt idx="188">
                  <c:v>0.52910052910052907</c:v>
                </c:pt>
                <c:pt idx="189">
                  <c:v>0.52631578947368418</c:v>
                </c:pt>
                <c:pt idx="190">
                  <c:v>0.52356020942408377</c:v>
                </c:pt>
                <c:pt idx="191">
                  <c:v>0.52083333333333326</c:v>
                </c:pt>
                <c:pt idx="192">
                  <c:v>0.5181347150259068</c:v>
                </c:pt>
                <c:pt idx="193">
                  <c:v>0.51546391752577325</c:v>
                </c:pt>
                <c:pt idx="194">
                  <c:v>0.51282051282051289</c:v>
                </c:pt>
                <c:pt idx="195">
                  <c:v>0.51020408163265307</c:v>
                </c:pt>
                <c:pt idx="196">
                  <c:v>0.50761421319796951</c:v>
                </c:pt>
                <c:pt idx="197">
                  <c:v>0.50505050505050508</c:v>
                </c:pt>
                <c:pt idx="198">
                  <c:v>0.50251256281407031</c:v>
                </c:pt>
                <c:pt idx="199">
                  <c:v>0.5</c:v>
                </c:pt>
                <c:pt idx="200">
                  <c:v>0.49751243781094534</c:v>
                </c:pt>
                <c:pt idx="201">
                  <c:v>0.49504950495049505</c:v>
                </c:pt>
                <c:pt idx="202">
                  <c:v>0.49261083743842371</c:v>
                </c:pt>
                <c:pt idx="203">
                  <c:v>0.49019607843137253</c:v>
                </c:pt>
                <c:pt idx="204">
                  <c:v>0.48780487804878053</c:v>
                </c:pt>
                <c:pt idx="205">
                  <c:v>0.48543689320388361</c:v>
                </c:pt>
                <c:pt idx="206">
                  <c:v>0.48309178743961356</c:v>
                </c:pt>
                <c:pt idx="207">
                  <c:v>0.48076923076923084</c:v>
                </c:pt>
                <c:pt idx="208">
                  <c:v>0.47846889952153115</c:v>
                </c:pt>
                <c:pt idx="209">
                  <c:v>0.47619047619047628</c:v>
                </c:pt>
                <c:pt idx="210">
                  <c:v>0.47393364928909953</c:v>
                </c:pt>
                <c:pt idx="211">
                  <c:v>0.47169811320754723</c:v>
                </c:pt>
                <c:pt idx="212">
                  <c:v>0.46948356807511737</c:v>
                </c:pt>
                <c:pt idx="213">
                  <c:v>0.46728971962616828</c:v>
                </c:pt>
                <c:pt idx="214">
                  <c:v>0.46511627906976744</c:v>
                </c:pt>
                <c:pt idx="215">
                  <c:v>0.46296296296296302</c:v>
                </c:pt>
                <c:pt idx="216">
                  <c:v>0.46082949308755761</c:v>
                </c:pt>
                <c:pt idx="217">
                  <c:v>0.45871559633027531</c:v>
                </c:pt>
                <c:pt idx="218">
                  <c:v>0.45662100456621008</c:v>
                </c:pt>
                <c:pt idx="219">
                  <c:v>0.45454545454545459</c:v>
                </c:pt>
                <c:pt idx="220">
                  <c:v>0.45248868778280543</c:v>
                </c:pt>
                <c:pt idx="221">
                  <c:v>0.45045045045045051</c:v>
                </c:pt>
                <c:pt idx="222">
                  <c:v>0.44843049327354262</c:v>
                </c:pt>
                <c:pt idx="223">
                  <c:v>0.44642857142857145</c:v>
                </c:pt>
                <c:pt idx="224">
                  <c:v>0.44444444444444442</c:v>
                </c:pt>
                <c:pt idx="225">
                  <c:v>0.44247787610619471</c:v>
                </c:pt>
                <c:pt idx="226">
                  <c:v>0.44052863436123346</c:v>
                </c:pt>
                <c:pt idx="227">
                  <c:v>0.43859649122807021</c:v>
                </c:pt>
                <c:pt idx="228">
                  <c:v>0.4366812227074236</c:v>
                </c:pt>
                <c:pt idx="229">
                  <c:v>0.43478260869565222</c:v>
                </c:pt>
                <c:pt idx="230">
                  <c:v>0.4329004329004329</c:v>
                </c:pt>
                <c:pt idx="231">
                  <c:v>0.43103448275862072</c:v>
                </c:pt>
                <c:pt idx="232">
                  <c:v>0.42918454935622324</c:v>
                </c:pt>
                <c:pt idx="233">
                  <c:v>0.42735042735042739</c:v>
                </c:pt>
                <c:pt idx="234">
                  <c:v>0.42553191489361708</c:v>
                </c:pt>
                <c:pt idx="235">
                  <c:v>0.42372881355932207</c:v>
                </c:pt>
                <c:pt idx="236">
                  <c:v>0.42194092827004226</c:v>
                </c:pt>
                <c:pt idx="237">
                  <c:v>0.42016806722689076</c:v>
                </c:pt>
                <c:pt idx="238">
                  <c:v>0.41841004184100422</c:v>
                </c:pt>
                <c:pt idx="239">
                  <c:v>0.41666666666666669</c:v>
                </c:pt>
                <c:pt idx="240">
                  <c:v>0.41493775933609961</c:v>
                </c:pt>
                <c:pt idx="241">
                  <c:v>0.41322314049586778</c:v>
                </c:pt>
                <c:pt idx="242">
                  <c:v>0.41152263374485604</c:v>
                </c:pt>
                <c:pt idx="243">
                  <c:v>0.4098360655737705</c:v>
                </c:pt>
                <c:pt idx="244">
                  <c:v>0.40816326530612251</c:v>
                </c:pt>
                <c:pt idx="245">
                  <c:v>0.4065040650406504</c:v>
                </c:pt>
                <c:pt idx="246">
                  <c:v>0.40485829959514175</c:v>
                </c:pt>
                <c:pt idx="247">
                  <c:v>0.40322580645161293</c:v>
                </c:pt>
                <c:pt idx="248">
                  <c:v>0.4016064257028113</c:v>
                </c:pt>
                <c:pt idx="249">
                  <c:v>0.4</c:v>
                </c:pt>
                <c:pt idx="250">
                  <c:v>0.39840637450199207</c:v>
                </c:pt>
                <c:pt idx="251">
                  <c:v>0.3968253968253968</c:v>
                </c:pt>
                <c:pt idx="252">
                  <c:v>0.39525691699604748</c:v>
                </c:pt>
                <c:pt idx="253">
                  <c:v>0.39370078740157477</c:v>
                </c:pt>
                <c:pt idx="254">
                  <c:v>0.39215686274509809</c:v>
                </c:pt>
                <c:pt idx="255">
                  <c:v>0.390625</c:v>
                </c:pt>
                <c:pt idx="256">
                  <c:v>0.38910505836575876</c:v>
                </c:pt>
                <c:pt idx="257">
                  <c:v>0.38759689922480628</c:v>
                </c:pt>
                <c:pt idx="258">
                  <c:v>0.38610038610038611</c:v>
                </c:pt>
                <c:pt idx="259">
                  <c:v>0.38461538461538469</c:v>
                </c:pt>
                <c:pt idx="260">
                  <c:v>0.38314176245210729</c:v>
                </c:pt>
                <c:pt idx="261">
                  <c:v>0.38167938931297712</c:v>
                </c:pt>
                <c:pt idx="262">
                  <c:v>0.38022813688212931</c:v>
                </c:pt>
                <c:pt idx="263">
                  <c:v>0.37878787878787884</c:v>
                </c:pt>
                <c:pt idx="264">
                  <c:v>0.37735849056603776</c:v>
                </c:pt>
                <c:pt idx="265">
                  <c:v>0.37593984962406019</c:v>
                </c:pt>
                <c:pt idx="266">
                  <c:v>0.37453183520599254</c:v>
                </c:pt>
                <c:pt idx="267">
                  <c:v>0.37313432835820898</c:v>
                </c:pt>
                <c:pt idx="268">
                  <c:v>0.37174721189591081</c:v>
                </c:pt>
                <c:pt idx="269">
                  <c:v>0.37037037037037041</c:v>
                </c:pt>
                <c:pt idx="270">
                  <c:v>0.36900369003690037</c:v>
                </c:pt>
                <c:pt idx="271">
                  <c:v>0.36764705882352944</c:v>
                </c:pt>
                <c:pt idx="272">
                  <c:v>0.36630036630036628</c:v>
                </c:pt>
                <c:pt idx="273">
                  <c:v>0.36496350364963509</c:v>
                </c:pt>
                <c:pt idx="274">
                  <c:v>0.36363636363636365</c:v>
                </c:pt>
                <c:pt idx="275">
                  <c:v>0.3623188405797102</c:v>
                </c:pt>
                <c:pt idx="276">
                  <c:v>0.36101083032490977</c:v>
                </c:pt>
                <c:pt idx="277">
                  <c:v>0.35971223021582738</c:v>
                </c:pt>
                <c:pt idx="278">
                  <c:v>0.35842293906810035</c:v>
                </c:pt>
                <c:pt idx="279">
                  <c:v>0.35714285714285715</c:v>
                </c:pt>
                <c:pt idx="280">
                  <c:v>0.35587188612099646</c:v>
                </c:pt>
                <c:pt idx="281">
                  <c:v>0.3546099290780142</c:v>
                </c:pt>
                <c:pt idx="282">
                  <c:v>0.35335689045936403</c:v>
                </c:pt>
                <c:pt idx="283">
                  <c:v>0.35211267605633806</c:v>
                </c:pt>
                <c:pt idx="284">
                  <c:v>0.35087719298245618</c:v>
                </c:pt>
                <c:pt idx="285">
                  <c:v>0.34965034965034969</c:v>
                </c:pt>
                <c:pt idx="286">
                  <c:v>0.34843205574912894</c:v>
                </c:pt>
                <c:pt idx="287">
                  <c:v>0.34722222222222221</c:v>
                </c:pt>
                <c:pt idx="288">
                  <c:v>0.34602076124567477</c:v>
                </c:pt>
                <c:pt idx="289">
                  <c:v>0.34482758620689657</c:v>
                </c:pt>
                <c:pt idx="290">
                  <c:v>0.34364261168384885</c:v>
                </c:pt>
                <c:pt idx="291">
                  <c:v>0.34246575342465752</c:v>
                </c:pt>
                <c:pt idx="292">
                  <c:v>0.34129692832764508</c:v>
                </c:pt>
                <c:pt idx="293">
                  <c:v>0.3401360544217687</c:v>
                </c:pt>
                <c:pt idx="294">
                  <c:v>0.33898305084745767</c:v>
                </c:pt>
                <c:pt idx="295">
                  <c:v>0.33783783783783783</c:v>
                </c:pt>
                <c:pt idx="296">
                  <c:v>0.33670033670033672</c:v>
                </c:pt>
                <c:pt idx="297">
                  <c:v>0.33557046979865773</c:v>
                </c:pt>
                <c:pt idx="298">
                  <c:v>0.33444816053511706</c:v>
                </c:pt>
                <c:pt idx="299">
                  <c:v>0.33333333333333331</c:v>
                </c:pt>
                <c:pt idx="300">
                  <c:v>0.33222591362126247</c:v>
                </c:pt>
                <c:pt idx="301">
                  <c:v>0.33112582781456956</c:v>
                </c:pt>
                <c:pt idx="302">
                  <c:v>0.33003300330033003</c:v>
                </c:pt>
                <c:pt idx="303">
                  <c:v>0.32894736842105265</c:v>
                </c:pt>
                <c:pt idx="304">
                  <c:v>0.32786885245901642</c:v>
                </c:pt>
                <c:pt idx="305">
                  <c:v>0.32679738562091504</c:v>
                </c:pt>
                <c:pt idx="306">
                  <c:v>0.32573289902280134</c:v>
                </c:pt>
                <c:pt idx="307">
                  <c:v>0.32467532467532467</c:v>
                </c:pt>
                <c:pt idx="308">
                  <c:v>0.3236245954692557</c:v>
                </c:pt>
                <c:pt idx="309">
                  <c:v>0.32258064516129037</c:v>
                </c:pt>
                <c:pt idx="310">
                  <c:v>0.32154340836012862</c:v>
                </c:pt>
                <c:pt idx="311">
                  <c:v>0.32051282051282054</c:v>
                </c:pt>
                <c:pt idx="312">
                  <c:v>0.31948881789137379</c:v>
                </c:pt>
                <c:pt idx="313">
                  <c:v>0.31847133757961787</c:v>
                </c:pt>
                <c:pt idx="314">
                  <c:v>0.31746031746031744</c:v>
                </c:pt>
                <c:pt idx="315">
                  <c:v>0.31645569620253167</c:v>
                </c:pt>
                <c:pt idx="316">
                  <c:v>0.31545741324921134</c:v>
                </c:pt>
                <c:pt idx="317">
                  <c:v>0.31446540880503149</c:v>
                </c:pt>
                <c:pt idx="318">
                  <c:v>0.31347962382445144</c:v>
                </c:pt>
                <c:pt idx="319">
                  <c:v>0.3125</c:v>
                </c:pt>
                <c:pt idx="320">
                  <c:v>0.3115264797507788</c:v>
                </c:pt>
                <c:pt idx="321">
                  <c:v>0.31055900621118016</c:v>
                </c:pt>
                <c:pt idx="322">
                  <c:v>0.30959752321981426</c:v>
                </c:pt>
                <c:pt idx="323">
                  <c:v>0.30864197530864201</c:v>
                </c:pt>
                <c:pt idx="324">
                  <c:v>0.30769230769230771</c:v>
                </c:pt>
                <c:pt idx="325">
                  <c:v>0.30674846625766872</c:v>
                </c:pt>
                <c:pt idx="326">
                  <c:v>0.3058103975535168</c:v>
                </c:pt>
                <c:pt idx="327">
                  <c:v>0.3048780487804878</c:v>
                </c:pt>
                <c:pt idx="328">
                  <c:v>0.303951367781155</c:v>
                </c:pt>
                <c:pt idx="329">
                  <c:v>0.30303030303030304</c:v>
                </c:pt>
                <c:pt idx="330">
                  <c:v>0.30211480362537763</c:v>
                </c:pt>
                <c:pt idx="331">
                  <c:v>0.30120481927710846</c:v>
                </c:pt>
                <c:pt idx="332">
                  <c:v>0.3003003003003003</c:v>
                </c:pt>
                <c:pt idx="333">
                  <c:v>0.29940119760479045</c:v>
                </c:pt>
                <c:pt idx="334">
                  <c:v>0.29850746268656719</c:v>
                </c:pt>
                <c:pt idx="335">
                  <c:v>0.29761904761904762</c:v>
                </c:pt>
                <c:pt idx="336">
                  <c:v>0.29673590504451042</c:v>
                </c:pt>
                <c:pt idx="337">
                  <c:v>0.29585798816568049</c:v>
                </c:pt>
                <c:pt idx="338">
                  <c:v>0.29498525073746318</c:v>
                </c:pt>
                <c:pt idx="339">
                  <c:v>0.29411764705882354</c:v>
                </c:pt>
                <c:pt idx="340">
                  <c:v>0.2932551319648094</c:v>
                </c:pt>
                <c:pt idx="341">
                  <c:v>0.29239766081871343</c:v>
                </c:pt>
                <c:pt idx="342">
                  <c:v>0.29154518950437319</c:v>
                </c:pt>
                <c:pt idx="343">
                  <c:v>0.29069767441860467</c:v>
                </c:pt>
                <c:pt idx="344">
                  <c:v>0.28985507246376813</c:v>
                </c:pt>
                <c:pt idx="345">
                  <c:v>0.28901734104046245</c:v>
                </c:pt>
                <c:pt idx="346">
                  <c:v>0.28818443804034583</c:v>
                </c:pt>
                <c:pt idx="347">
                  <c:v>0.28735632183908044</c:v>
                </c:pt>
                <c:pt idx="348">
                  <c:v>0.28653295128939832</c:v>
                </c:pt>
                <c:pt idx="349">
                  <c:v>0.2857142857142857</c:v>
                </c:pt>
                <c:pt idx="350">
                  <c:v>0.28490028490028491</c:v>
                </c:pt>
                <c:pt idx="351">
                  <c:v>0.28409090909090912</c:v>
                </c:pt>
                <c:pt idx="352">
                  <c:v>0.28328611898016998</c:v>
                </c:pt>
                <c:pt idx="353">
                  <c:v>0.2824858757062147</c:v>
                </c:pt>
                <c:pt idx="354">
                  <c:v>0.28169014084507044</c:v>
                </c:pt>
                <c:pt idx="355">
                  <c:v>0.2808988764044944</c:v>
                </c:pt>
                <c:pt idx="356">
                  <c:v>0.28011204481792717</c:v>
                </c:pt>
                <c:pt idx="357">
                  <c:v>0.27932960893854747</c:v>
                </c:pt>
                <c:pt idx="358">
                  <c:v>0.2785515320334262</c:v>
                </c:pt>
                <c:pt idx="359">
                  <c:v>0.27777777777777779</c:v>
                </c:pt>
                <c:pt idx="360">
                  <c:v>0.2770083102493075</c:v>
                </c:pt>
                <c:pt idx="361">
                  <c:v>0.27624309392265195</c:v>
                </c:pt>
                <c:pt idx="362">
                  <c:v>0.27548209366391185</c:v>
                </c:pt>
                <c:pt idx="363">
                  <c:v>0.27472527472527475</c:v>
                </c:pt>
                <c:pt idx="364">
                  <c:v>0.27397260273972601</c:v>
                </c:pt>
                <c:pt idx="365">
                  <c:v>0.27322404371584702</c:v>
                </c:pt>
                <c:pt idx="366">
                  <c:v>0.27247956403269757</c:v>
                </c:pt>
                <c:pt idx="367">
                  <c:v>0.27173913043478265</c:v>
                </c:pt>
                <c:pt idx="368">
                  <c:v>0.2710027100271003</c:v>
                </c:pt>
                <c:pt idx="369">
                  <c:v>0.27027027027027029</c:v>
                </c:pt>
                <c:pt idx="370">
                  <c:v>0.26954177897574122</c:v>
                </c:pt>
                <c:pt idx="371">
                  <c:v>0.26881720430107531</c:v>
                </c:pt>
                <c:pt idx="372">
                  <c:v>0.26809651474530832</c:v>
                </c:pt>
                <c:pt idx="373">
                  <c:v>0.26737967914438504</c:v>
                </c:pt>
                <c:pt idx="374">
                  <c:v>0.26666666666666666</c:v>
                </c:pt>
                <c:pt idx="375">
                  <c:v>0.26595744680851063</c:v>
                </c:pt>
                <c:pt idx="376">
                  <c:v>0.26525198938992045</c:v>
                </c:pt>
                <c:pt idx="377">
                  <c:v>0.26455026455026459</c:v>
                </c:pt>
                <c:pt idx="378">
                  <c:v>0.26385224274406333</c:v>
                </c:pt>
                <c:pt idx="379">
                  <c:v>0.26315789473684209</c:v>
                </c:pt>
                <c:pt idx="380">
                  <c:v>0.26246719160104987</c:v>
                </c:pt>
                <c:pt idx="381">
                  <c:v>0.26178010471204188</c:v>
                </c:pt>
                <c:pt idx="382">
                  <c:v>0.2610966057441253</c:v>
                </c:pt>
                <c:pt idx="383">
                  <c:v>0.26041666666666669</c:v>
                </c:pt>
                <c:pt idx="384">
                  <c:v>0.25974025974025977</c:v>
                </c:pt>
                <c:pt idx="385">
                  <c:v>0.2590673575129534</c:v>
                </c:pt>
                <c:pt idx="386">
                  <c:v>0.2583979328165375</c:v>
                </c:pt>
                <c:pt idx="387">
                  <c:v>0.25773195876288663</c:v>
                </c:pt>
                <c:pt idx="388">
                  <c:v>0.25706940874035994</c:v>
                </c:pt>
                <c:pt idx="389">
                  <c:v>0.25641025641025644</c:v>
                </c:pt>
                <c:pt idx="390">
                  <c:v>0.25575447570332482</c:v>
                </c:pt>
                <c:pt idx="391">
                  <c:v>0.25510204081632654</c:v>
                </c:pt>
                <c:pt idx="392">
                  <c:v>0.2544529262086514</c:v>
                </c:pt>
                <c:pt idx="393">
                  <c:v>0.25380710659898476</c:v>
                </c:pt>
                <c:pt idx="394">
                  <c:v>0.25316455696202533</c:v>
                </c:pt>
                <c:pt idx="395">
                  <c:v>0.25252525252525254</c:v>
                </c:pt>
                <c:pt idx="396">
                  <c:v>0.25188916876574308</c:v>
                </c:pt>
                <c:pt idx="397">
                  <c:v>0.25125628140703515</c:v>
                </c:pt>
                <c:pt idx="398">
                  <c:v>0.25062656641604014</c:v>
                </c:pt>
                <c:pt idx="399">
                  <c:v>0.25</c:v>
                </c:pt>
                <c:pt idx="400">
                  <c:v>0.24937655860349128</c:v>
                </c:pt>
                <c:pt idx="401">
                  <c:v>0.24875621890547267</c:v>
                </c:pt>
                <c:pt idx="402">
                  <c:v>0.24813895781637715</c:v>
                </c:pt>
                <c:pt idx="403">
                  <c:v>0.24752475247524752</c:v>
                </c:pt>
                <c:pt idx="404">
                  <c:v>0.24691358024691359</c:v>
                </c:pt>
                <c:pt idx="405">
                  <c:v>0.24630541871921185</c:v>
                </c:pt>
                <c:pt idx="406">
                  <c:v>0.24570024570024568</c:v>
                </c:pt>
                <c:pt idx="407">
                  <c:v>0.24509803921568626</c:v>
                </c:pt>
                <c:pt idx="408">
                  <c:v>0.24449877750611249</c:v>
                </c:pt>
                <c:pt idx="409">
                  <c:v>0.24390243902439027</c:v>
                </c:pt>
                <c:pt idx="410">
                  <c:v>0.24330900243309006</c:v>
                </c:pt>
                <c:pt idx="411">
                  <c:v>0.24271844660194175</c:v>
                </c:pt>
                <c:pt idx="412">
                  <c:v>0.24213075060532688</c:v>
                </c:pt>
                <c:pt idx="413">
                  <c:v>0.24154589371980678</c:v>
                </c:pt>
                <c:pt idx="414">
                  <c:v>0.24096385542168677</c:v>
                </c:pt>
                <c:pt idx="415">
                  <c:v>0.24038461538461536</c:v>
                </c:pt>
                <c:pt idx="416">
                  <c:v>0.23980815347721823</c:v>
                </c:pt>
                <c:pt idx="417">
                  <c:v>0.23923444976076558</c:v>
                </c:pt>
                <c:pt idx="418">
                  <c:v>0.23866348448687355</c:v>
                </c:pt>
                <c:pt idx="419">
                  <c:v>0.23809523809523808</c:v>
                </c:pt>
                <c:pt idx="420">
                  <c:v>0.23752969121140144</c:v>
                </c:pt>
                <c:pt idx="421">
                  <c:v>0.23696682464454977</c:v>
                </c:pt>
                <c:pt idx="422">
                  <c:v>0.23640661938534283</c:v>
                </c:pt>
                <c:pt idx="423">
                  <c:v>0.23584905660377356</c:v>
                </c:pt>
                <c:pt idx="424">
                  <c:v>0.23529411764705882</c:v>
                </c:pt>
                <c:pt idx="425">
                  <c:v>0.23474178403755869</c:v>
                </c:pt>
                <c:pt idx="426">
                  <c:v>0.23419203747072601</c:v>
                </c:pt>
                <c:pt idx="427">
                  <c:v>0.23364485981308411</c:v>
                </c:pt>
                <c:pt idx="428">
                  <c:v>0.23310023310023309</c:v>
                </c:pt>
                <c:pt idx="429">
                  <c:v>0.23255813953488372</c:v>
                </c:pt>
                <c:pt idx="430">
                  <c:v>0.23201856148491881</c:v>
                </c:pt>
                <c:pt idx="431">
                  <c:v>0.23148148148148145</c:v>
                </c:pt>
                <c:pt idx="432">
                  <c:v>0.23094688221709006</c:v>
                </c:pt>
                <c:pt idx="433">
                  <c:v>0.2304147465437788</c:v>
                </c:pt>
                <c:pt idx="434">
                  <c:v>0.22988505747126439</c:v>
                </c:pt>
                <c:pt idx="435">
                  <c:v>0.2293577981651376</c:v>
                </c:pt>
                <c:pt idx="436">
                  <c:v>0.22883295194508008</c:v>
                </c:pt>
                <c:pt idx="437">
                  <c:v>0.22831050228310504</c:v>
                </c:pt>
                <c:pt idx="438">
                  <c:v>0.22779043280182235</c:v>
                </c:pt>
                <c:pt idx="439">
                  <c:v>0.22727272727272729</c:v>
                </c:pt>
                <c:pt idx="440">
                  <c:v>0.22675736961451246</c:v>
                </c:pt>
                <c:pt idx="441">
                  <c:v>0.22624434389140272</c:v>
                </c:pt>
                <c:pt idx="442">
                  <c:v>0.22573363431151244</c:v>
                </c:pt>
                <c:pt idx="443">
                  <c:v>0.22522522522522526</c:v>
                </c:pt>
                <c:pt idx="444">
                  <c:v>0.2247191011235955</c:v>
                </c:pt>
                <c:pt idx="445">
                  <c:v>0.22421524663677131</c:v>
                </c:pt>
                <c:pt idx="446">
                  <c:v>0.2237136465324385</c:v>
                </c:pt>
                <c:pt idx="447">
                  <c:v>0.22321428571428573</c:v>
                </c:pt>
                <c:pt idx="448">
                  <c:v>0.22271714922048996</c:v>
                </c:pt>
                <c:pt idx="449">
                  <c:v>0.22222222222222221</c:v>
                </c:pt>
                <c:pt idx="450">
                  <c:v>0.22172949002217296</c:v>
                </c:pt>
                <c:pt idx="451">
                  <c:v>0.22123893805309736</c:v>
                </c:pt>
                <c:pt idx="452">
                  <c:v>0.22075055187637968</c:v>
                </c:pt>
                <c:pt idx="453">
                  <c:v>0.22026431718061673</c:v>
                </c:pt>
                <c:pt idx="454">
                  <c:v>0.21978021978021978</c:v>
                </c:pt>
                <c:pt idx="455">
                  <c:v>0.2192982456140351</c:v>
                </c:pt>
                <c:pt idx="456">
                  <c:v>0.21881838074398249</c:v>
                </c:pt>
                <c:pt idx="457">
                  <c:v>0.2183406113537118</c:v>
                </c:pt>
                <c:pt idx="458">
                  <c:v>0.2178649237472767</c:v>
                </c:pt>
                <c:pt idx="459">
                  <c:v>0.21739130434782611</c:v>
                </c:pt>
                <c:pt idx="460">
                  <c:v>0.21691973969631234</c:v>
                </c:pt>
                <c:pt idx="461">
                  <c:v>0.21645021645021645</c:v>
                </c:pt>
                <c:pt idx="462">
                  <c:v>0.21598272138228941</c:v>
                </c:pt>
                <c:pt idx="463">
                  <c:v>0.21551724137931036</c:v>
                </c:pt>
                <c:pt idx="464">
                  <c:v>0.21505376344086025</c:v>
                </c:pt>
                <c:pt idx="465">
                  <c:v>0.21459227467811159</c:v>
                </c:pt>
                <c:pt idx="466">
                  <c:v>0.21413276231263384</c:v>
                </c:pt>
                <c:pt idx="467">
                  <c:v>0.21367521367521369</c:v>
                </c:pt>
                <c:pt idx="468">
                  <c:v>0.21321961620469085</c:v>
                </c:pt>
                <c:pt idx="469">
                  <c:v>0.21276595744680851</c:v>
                </c:pt>
                <c:pt idx="470">
                  <c:v>0.21231422505307856</c:v>
                </c:pt>
                <c:pt idx="471">
                  <c:v>0.21186440677966104</c:v>
                </c:pt>
                <c:pt idx="472">
                  <c:v>0.21141649048625794</c:v>
                </c:pt>
                <c:pt idx="473">
                  <c:v>0.21097046413502107</c:v>
                </c:pt>
                <c:pt idx="474">
                  <c:v>0.21052631578947367</c:v>
                </c:pt>
                <c:pt idx="475">
                  <c:v>0.21008403361344538</c:v>
                </c:pt>
                <c:pt idx="476">
                  <c:v>0.20964360587002098</c:v>
                </c:pt>
                <c:pt idx="477">
                  <c:v>0.20920502092050208</c:v>
                </c:pt>
                <c:pt idx="478">
                  <c:v>0.20876826722338204</c:v>
                </c:pt>
                <c:pt idx="479">
                  <c:v>0.20833333333333334</c:v>
                </c:pt>
                <c:pt idx="480">
                  <c:v>0.20790020790020791</c:v>
                </c:pt>
                <c:pt idx="481">
                  <c:v>0.20746887966804978</c:v>
                </c:pt>
                <c:pt idx="482">
                  <c:v>0.20703933747412007</c:v>
                </c:pt>
                <c:pt idx="483">
                  <c:v>0.20661157024793389</c:v>
                </c:pt>
                <c:pt idx="484">
                  <c:v>0.2061855670103093</c:v>
                </c:pt>
                <c:pt idx="485">
                  <c:v>0.20576131687242796</c:v>
                </c:pt>
                <c:pt idx="486">
                  <c:v>0.20533880903490759</c:v>
                </c:pt>
                <c:pt idx="487">
                  <c:v>0.20491803278688525</c:v>
                </c:pt>
                <c:pt idx="488">
                  <c:v>0.20449897750511248</c:v>
                </c:pt>
                <c:pt idx="489">
                  <c:v>0.20408163265306126</c:v>
                </c:pt>
                <c:pt idx="490">
                  <c:v>0.20366598778004072</c:v>
                </c:pt>
                <c:pt idx="491">
                  <c:v>0.2032520325203252</c:v>
                </c:pt>
                <c:pt idx="492">
                  <c:v>0.20283975659229211</c:v>
                </c:pt>
                <c:pt idx="493">
                  <c:v>0.20242914979757087</c:v>
                </c:pt>
                <c:pt idx="494">
                  <c:v>0.20202020202020202</c:v>
                </c:pt>
                <c:pt idx="495">
                  <c:v>0.20161290322580647</c:v>
                </c:pt>
                <c:pt idx="496">
                  <c:v>0.2012072434607646</c:v>
                </c:pt>
                <c:pt idx="497">
                  <c:v>0.20080321285140565</c:v>
                </c:pt>
                <c:pt idx="498">
                  <c:v>0.20040080160320639</c:v>
                </c:pt>
                <c:pt idx="499">
                  <c:v>0.2</c:v>
                </c:pt>
              </c:numCache>
            </c:numRef>
          </c:xVal>
          <c:yVal>
            <c:numRef>
              <c:f>'Scaled ITU 10 data'!$M$11:$M$510</c:f>
              <c:numCache>
                <c:formatCode>0.00E+00</c:formatCode>
                <c:ptCount val="500"/>
                <c:pt idx="0">
                  <c:v>6888.6335617076811</c:v>
                </c:pt>
                <c:pt idx="1">
                  <c:v>6987.2525137853463</c:v>
                </c:pt>
                <c:pt idx="2">
                  <c:v>7414.2772950258641</c:v>
                </c:pt>
                <c:pt idx="3">
                  <c:v>7985.1793290683854</c:v>
                </c:pt>
                <c:pt idx="4">
                  <c:v>8265.5276661766002</c:v>
                </c:pt>
                <c:pt idx="5">
                  <c:v>9170.9556308141327</c:v>
                </c:pt>
                <c:pt idx="6">
                  <c:v>10063.432265688254</c:v>
                </c:pt>
                <c:pt idx="7">
                  <c:v>10215.968378103325</c:v>
                </c:pt>
                <c:pt idx="8">
                  <c:v>10902.038988958242</c:v>
                </c:pt>
                <c:pt idx="9">
                  <c:v>11154.733673222221</c:v>
                </c:pt>
                <c:pt idx="10">
                  <c:v>13476.971887412146</c:v>
                </c:pt>
                <c:pt idx="11">
                  <c:v>16981.179033598764</c:v>
                </c:pt>
                <c:pt idx="12">
                  <c:v>18374.181162984947</c:v>
                </c:pt>
                <c:pt idx="13">
                  <c:v>17961.450521455514</c:v>
                </c:pt>
                <c:pt idx="14">
                  <c:v>16258.7335240917</c:v>
                </c:pt>
                <c:pt idx="15">
                  <c:v>17100.406657688935</c:v>
                </c:pt>
                <c:pt idx="16">
                  <c:v>17537.032501710888</c:v>
                </c:pt>
                <c:pt idx="17">
                  <c:v>17953.402235265021</c:v>
                </c:pt>
                <c:pt idx="18">
                  <c:v>16612.175218323759</c:v>
                </c:pt>
                <c:pt idx="19">
                  <c:v>18494.712629320296</c:v>
                </c:pt>
                <c:pt idx="20">
                  <c:v>20045.659075236334</c:v>
                </c:pt>
                <c:pt idx="21">
                  <c:v>20117.548666493294</c:v>
                </c:pt>
                <c:pt idx="22">
                  <c:v>20137.91681041738</c:v>
                </c:pt>
                <c:pt idx="23">
                  <c:v>19708.263034099669</c:v>
                </c:pt>
                <c:pt idx="24">
                  <c:v>19671.304850061952</c:v>
                </c:pt>
                <c:pt idx="25">
                  <c:v>19440.395108299595</c:v>
                </c:pt>
                <c:pt idx="26">
                  <c:v>18952.5272718819</c:v>
                </c:pt>
                <c:pt idx="27">
                  <c:v>18754.262392528559</c:v>
                </c:pt>
                <c:pt idx="28">
                  <c:v>17385.224961888303</c:v>
                </c:pt>
                <c:pt idx="29">
                  <c:v>18318.468815397067</c:v>
                </c:pt>
                <c:pt idx="30">
                  <c:v>19797.447249587021</c:v>
                </c:pt>
                <c:pt idx="31">
                  <c:v>20245.408966180068</c:v>
                </c:pt>
                <c:pt idx="32">
                  <c:v>21144.301873807115</c:v>
                </c:pt>
                <c:pt idx="33">
                  <c:v>21897.996978647541</c:v>
                </c:pt>
                <c:pt idx="34">
                  <c:v>22079.448154053862</c:v>
                </c:pt>
                <c:pt idx="35">
                  <c:v>20977.154580408296</c:v>
                </c:pt>
                <c:pt idx="36">
                  <c:v>19844.348353489382</c:v>
                </c:pt>
                <c:pt idx="37">
                  <c:v>19874.391281397409</c:v>
                </c:pt>
                <c:pt idx="38">
                  <c:v>19117.595520894076</c:v>
                </c:pt>
                <c:pt idx="39">
                  <c:v>19732.385527846665</c:v>
                </c:pt>
                <c:pt idx="40">
                  <c:v>19513.163728613836</c:v>
                </c:pt>
                <c:pt idx="41">
                  <c:v>19449.653016044282</c:v>
                </c:pt>
                <c:pt idx="42">
                  <c:v>19528.709014408687</c:v>
                </c:pt>
                <c:pt idx="43">
                  <c:v>20404.260408406401</c:v>
                </c:pt>
                <c:pt idx="44">
                  <c:v>20803.455236681461</c:v>
                </c:pt>
                <c:pt idx="45">
                  <c:v>20852.108455145903</c:v>
                </c:pt>
                <c:pt idx="46">
                  <c:v>20379.503764337867</c:v>
                </c:pt>
                <c:pt idx="47">
                  <c:v>19674.113564690266</c:v>
                </c:pt>
                <c:pt idx="48">
                  <c:v>19615.720470003507</c:v>
                </c:pt>
                <c:pt idx="49">
                  <c:v>19213.876222402861</c:v>
                </c:pt>
                <c:pt idx="50">
                  <c:v>19376.02580132036</c:v>
                </c:pt>
                <c:pt idx="51">
                  <c:v>19353.446110457378</c:v>
                </c:pt>
                <c:pt idx="52">
                  <c:v>19124.730535325609</c:v>
                </c:pt>
                <c:pt idx="53">
                  <c:v>19297.288541344584</c:v>
                </c:pt>
                <c:pt idx="54">
                  <c:v>19253.018291193886</c:v>
                </c:pt>
                <c:pt idx="55">
                  <c:v>18838.745776759522</c:v>
                </c:pt>
                <c:pt idx="56">
                  <c:v>18353.537314290679</c:v>
                </c:pt>
                <c:pt idx="57">
                  <c:v>17834.742305456959</c:v>
                </c:pt>
                <c:pt idx="58">
                  <c:v>17549.248918764613</c:v>
                </c:pt>
                <c:pt idx="59">
                  <c:v>17517.070040177237</c:v>
                </c:pt>
                <c:pt idx="60">
                  <c:v>17781.909149624218</c:v>
                </c:pt>
                <c:pt idx="61">
                  <c:v>18012.676590685838</c:v>
                </c:pt>
                <c:pt idx="62">
                  <c:v>18137.726842316446</c:v>
                </c:pt>
                <c:pt idx="63">
                  <c:v>18071.412690856028</c:v>
                </c:pt>
                <c:pt idx="64">
                  <c:v>18183.353640459933</c:v>
                </c:pt>
                <c:pt idx="65">
                  <c:v>18318.560537021993</c:v>
                </c:pt>
                <c:pt idx="66">
                  <c:v>18471.719147733627</c:v>
                </c:pt>
                <c:pt idx="67">
                  <c:v>18527.794370484913</c:v>
                </c:pt>
                <c:pt idx="68">
                  <c:v>18308.255287886321</c:v>
                </c:pt>
                <c:pt idx="69">
                  <c:v>17861.059616398652</c:v>
                </c:pt>
                <c:pt idx="70">
                  <c:v>17295.988840222082</c:v>
                </c:pt>
                <c:pt idx="71">
                  <c:v>16637.684772492768</c:v>
                </c:pt>
                <c:pt idx="72">
                  <c:v>15905.94652769383</c:v>
                </c:pt>
                <c:pt idx="73">
                  <c:v>15105.5107084584</c:v>
                </c:pt>
                <c:pt idx="74">
                  <c:v>14276.257318086966</c:v>
                </c:pt>
                <c:pt idx="75">
                  <c:v>13682.464539064984</c:v>
                </c:pt>
                <c:pt idx="76">
                  <c:v>13024.475110198087</c:v>
                </c:pt>
                <c:pt idx="77">
                  <c:v>12463.366941319751</c:v>
                </c:pt>
                <c:pt idx="78">
                  <c:v>12082.206575565098</c:v>
                </c:pt>
                <c:pt idx="79">
                  <c:v>11990.840984580909</c:v>
                </c:pt>
                <c:pt idx="80">
                  <c:v>12014.643329539551</c:v>
                </c:pt>
                <c:pt idx="81">
                  <c:v>12092.910282476758</c:v>
                </c:pt>
                <c:pt idx="82">
                  <c:v>12122.401572160014</c:v>
                </c:pt>
                <c:pt idx="83">
                  <c:v>12052.212644633206</c:v>
                </c:pt>
                <c:pt idx="84">
                  <c:v>11816.09114419728</c:v>
                </c:pt>
                <c:pt idx="85">
                  <c:v>11476.983375926551</c:v>
                </c:pt>
                <c:pt idx="86">
                  <c:v>11195.275557542371</c:v>
                </c:pt>
                <c:pt idx="87">
                  <c:v>10961.998888212236</c:v>
                </c:pt>
                <c:pt idx="88">
                  <c:v>10760.746130110276</c:v>
                </c:pt>
                <c:pt idx="89">
                  <c:v>10527.007727989836</c:v>
                </c:pt>
                <c:pt idx="90">
                  <c:v>10371.772401435152</c:v>
                </c:pt>
                <c:pt idx="91">
                  <c:v>10400.988515274586</c:v>
                </c:pt>
                <c:pt idx="92">
                  <c:v>10379.300901362521</c:v>
                </c:pt>
                <c:pt idx="93">
                  <c:v>10379.628406316968</c:v>
                </c:pt>
                <c:pt idx="94">
                  <c:v>10307.010917579652</c:v>
                </c:pt>
                <c:pt idx="95">
                  <c:v>10195.792660856934</c:v>
                </c:pt>
                <c:pt idx="96">
                  <c:v>10120.890268665289</c:v>
                </c:pt>
                <c:pt idx="97">
                  <c:v>10157.894569301474</c:v>
                </c:pt>
                <c:pt idx="98">
                  <c:v>10099.16409757325</c:v>
                </c:pt>
                <c:pt idx="99">
                  <c:v>9951.7148149590121</c:v>
                </c:pt>
                <c:pt idx="100">
                  <c:v>9722.4878432520127</c:v>
                </c:pt>
                <c:pt idx="101">
                  <c:v>9562.5821745936664</c:v>
                </c:pt>
                <c:pt idx="102">
                  <c:v>9298.3505467866835</c:v>
                </c:pt>
                <c:pt idx="103">
                  <c:v>8975.0357976415071</c:v>
                </c:pt>
                <c:pt idx="104">
                  <c:v>8660.728340169333</c:v>
                </c:pt>
                <c:pt idx="105">
                  <c:v>8366.3574045564346</c:v>
                </c:pt>
                <c:pt idx="106">
                  <c:v>8175.4105452654185</c:v>
                </c:pt>
                <c:pt idx="107">
                  <c:v>8066.1063158032593</c:v>
                </c:pt>
                <c:pt idx="108">
                  <c:v>8039.4964611440782</c:v>
                </c:pt>
                <c:pt idx="109">
                  <c:v>8022.1465892654242</c:v>
                </c:pt>
                <c:pt idx="110">
                  <c:v>8068.4050883849623</c:v>
                </c:pt>
                <c:pt idx="111">
                  <c:v>8131.4344148354648</c:v>
                </c:pt>
                <c:pt idx="112">
                  <c:v>8169.1260284353266</c:v>
                </c:pt>
                <c:pt idx="113">
                  <c:v>8176.1551881678643</c:v>
                </c:pt>
                <c:pt idx="114">
                  <c:v>8170.6705297203471</c:v>
                </c:pt>
                <c:pt idx="115">
                  <c:v>8149.4481498893474</c:v>
                </c:pt>
                <c:pt idx="116">
                  <c:v>8127.3584871175954</c:v>
                </c:pt>
                <c:pt idx="117">
                  <c:v>8061.5304361819681</c:v>
                </c:pt>
                <c:pt idx="118">
                  <c:v>7961.7372336353128</c:v>
                </c:pt>
                <c:pt idx="119">
                  <c:v>7846.6178134506081</c:v>
                </c:pt>
                <c:pt idx="120">
                  <c:v>7730.5745252356564</c:v>
                </c:pt>
                <c:pt idx="121">
                  <c:v>7623.4711452733236</c:v>
                </c:pt>
                <c:pt idx="122">
                  <c:v>7524.3147904499974</c:v>
                </c:pt>
                <c:pt idx="123">
                  <c:v>7423.2272882225807</c:v>
                </c:pt>
                <c:pt idx="124">
                  <c:v>7317.4617660552185</c:v>
                </c:pt>
                <c:pt idx="125">
                  <c:v>7145.4185496052169</c:v>
                </c:pt>
                <c:pt idx="126">
                  <c:v>6949.2666830795351</c:v>
                </c:pt>
                <c:pt idx="127">
                  <c:v>6840.7556723723083</c:v>
                </c:pt>
                <c:pt idx="128">
                  <c:v>6712.4552246497624</c:v>
                </c:pt>
                <c:pt idx="129">
                  <c:v>6595.9139984733511</c:v>
                </c:pt>
                <c:pt idx="130">
                  <c:v>6502.7763478285578</c:v>
                </c:pt>
                <c:pt idx="131">
                  <c:v>6420.1350835704079</c:v>
                </c:pt>
                <c:pt idx="132">
                  <c:v>6340.751826400674</c:v>
                </c:pt>
                <c:pt idx="133">
                  <c:v>6266.646662605549</c:v>
                </c:pt>
                <c:pt idx="134">
                  <c:v>6199.6992498111658</c:v>
                </c:pt>
                <c:pt idx="135">
                  <c:v>6165.575298180037</c:v>
                </c:pt>
                <c:pt idx="136">
                  <c:v>6179.2650890431978</c:v>
                </c:pt>
                <c:pt idx="137">
                  <c:v>6198.0719178098034</c:v>
                </c:pt>
                <c:pt idx="138">
                  <c:v>6212.720243067819</c:v>
                </c:pt>
                <c:pt idx="139">
                  <c:v>6238.9961131118871</c:v>
                </c:pt>
                <c:pt idx="140">
                  <c:v>6253.32643936978</c:v>
                </c:pt>
                <c:pt idx="141">
                  <c:v>6247.5154340316149</c:v>
                </c:pt>
                <c:pt idx="142">
                  <c:v>6225.1829551232786</c:v>
                </c:pt>
                <c:pt idx="143">
                  <c:v>6207.0327085840154</c:v>
                </c:pt>
                <c:pt idx="144">
                  <c:v>6182.4923948187243</c:v>
                </c:pt>
                <c:pt idx="145">
                  <c:v>6131.5270150089791</c:v>
                </c:pt>
                <c:pt idx="146">
                  <c:v>6050.7860716202995</c:v>
                </c:pt>
                <c:pt idx="147">
                  <c:v>5945.1745404496442</c:v>
                </c:pt>
                <c:pt idx="148">
                  <c:v>5812.5458328638815</c:v>
                </c:pt>
                <c:pt idx="149">
                  <c:v>5652.9261007286823</c:v>
                </c:pt>
                <c:pt idx="150">
                  <c:v>5498.8485343232214</c:v>
                </c:pt>
                <c:pt idx="151">
                  <c:v>5353.6272911887354</c:v>
                </c:pt>
                <c:pt idx="152">
                  <c:v>5213.8874454585884</c:v>
                </c:pt>
                <c:pt idx="153">
                  <c:v>5065.2029062295933</c:v>
                </c:pt>
                <c:pt idx="154">
                  <c:v>4905.682784835969</c:v>
                </c:pt>
                <c:pt idx="155">
                  <c:v>4757.0835262656037</c:v>
                </c:pt>
                <c:pt idx="156">
                  <c:v>4644.9997480717111</c:v>
                </c:pt>
                <c:pt idx="157">
                  <c:v>4523.1207149494603</c:v>
                </c:pt>
                <c:pt idx="158">
                  <c:v>4397.381623169098</c:v>
                </c:pt>
                <c:pt idx="159">
                  <c:v>4289.0752543180388</c:v>
                </c:pt>
                <c:pt idx="160">
                  <c:v>4191.2326269501536</c:v>
                </c:pt>
                <c:pt idx="161">
                  <c:v>4115.3525740884716</c:v>
                </c:pt>
                <c:pt idx="162">
                  <c:v>4050.9503029634839</c:v>
                </c:pt>
                <c:pt idx="163">
                  <c:v>4015.6406413934978</c:v>
                </c:pt>
                <c:pt idx="164">
                  <c:v>3993.3101153475177</c:v>
                </c:pt>
                <c:pt idx="165">
                  <c:v>3967.0875773816156</c:v>
                </c:pt>
                <c:pt idx="166">
                  <c:v>3934.4885509886631</c:v>
                </c:pt>
                <c:pt idx="167">
                  <c:v>3908.3257050264392</c:v>
                </c:pt>
                <c:pt idx="168">
                  <c:v>3880.4270725860815</c:v>
                </c:pt>
                <c:pt idx="169">
                  <c:v>3847.8163190010619</c:v>
                </c:pt>
                <c:pt idx="170">
                  <c:v>3810.1666379858129</c:v>
                </c:pt>
                <c:pt idx="171">
                  <c:v>3767.461643344172</c:v>
                </c:pt>
                <c:pt idx="172">
                  <c:v>3720.432424466826</c:v>
                </c:pt>
                <c:pt idx="173">
                  <c:v>3668.7350338812157</c:v>
                </c:pt>
                <c:pt idx="174">
                  <c:v>3613.0197962691523</c:v>
                </c:pt>
                <c:pt idx="175">
                  <c:v>3553.5044209232119</c:v>
                </c:pt>
                <c:pt idx="176">
                  <c:v>3490.3310307723959</c:v>
                </c:pt>
                <c:pt idx="177">
                  <c:v>3424.3989609535247</c:v>
                </c:pt>
                <c:pt idx="178">
                  <c:v>3367.589592128852</c:v>
                </c:pt>
                <c:pt idx="179">
                  <c:v>3314.2916675720985</c:v>
                </c:pt>
                <c:pt idx="180">
                  <c:v>3259.9175439386622</c:v>
                </c:pt>
                <c:pt idx="181">
                  <c:v>3208.0360597800768</c:v>
                </c:pt>
                <c:pt idx="182">
                  <c:v>3161.4676648666918</c:v>
                </c:pt>
                <c:pt idx="183">
                  <c:v>3114.4512504713689</c:v>
                </c:pt>
                <c:pt idx="184">
                  <c:v>3068.5414019177792</c:v>
                </c:pt>
                <c:pt idx="185">
                  <c:v>3023.1605958719138</c:v>
                </c:pt>
                <c:pt idx="186">
                  <c:v>2989.6708923897731</c:v>
                </c:pt>
                <c:pt idx="187">
                  <c:v>2960.0831925320508</c:v>
                </c:pt>
                <c:pt idx="188">
                  <c:v>2938.5065492015128</c:v>
                </c:pt>
                <c:pt idx="189">
                  <c:v>2917.7046921738415</c:v>
                </c:pt>
                <c:pt idx="190">
                  <c:v>2890.8639727094487</c:v>
                </c:pt>
                <c:pt idx="191">
                  <c:v>2868.9772584395073</c:v>
                </c:pt>
                <c:pt idx="192">
                  <c:v>2839.6727466218563</c:v>
                </c:pt>
                <c:pt idx="193">
                  <c:v>2816.6907279078769</c:v>
                </c:pt>
                <c:pt idx="194">
                  <c:v>2809.8773534261086</c:v>
                </c:pt>
                <c:pt idx="195">
                  <c:v>2800.0481096831659</c:v>
                </c:pt>
                <c:pt idx="196">
                  <c:v>2785.389255317235</c:v>
                </c:pt>
                <c:pt idx="197">
                  <c:v>2765.5014302712611</c:v>
                </c:pt>
                <c:pt idx="198">
                  <c:v>2743.1126825478436</c:v>
                </c:pt>
                <c:pt idx="199">
                  <c:v>2724.8928981791196</c:v>
                </c:pt>
                <c:pt idx="200">
                  <c:v>2714.4873736093168</c:v>
                </c:pt>
                <c:pt idx="201">
                  <c:v>2711.4956578261977</c:v>
                </c:pt>
                <c:pt idx="202">
                  <c:v>2708.3286626129407</c:v>
                </c:pt>
                <c:pt idx="203">
                  <c:v>2707.2381015599867</c:v>
                </c:pt>
                <c:pt idx="204">
                  <c:v>2703.2945634105063</c:v>
                </c:pt>
                <c:pt idx="205">
                  <c:v>2695.0592059985288</c:v>
                </c:pt>
                <c:pt idx="206">
                  <c:v>2682.7126904539209</c:v>
                </c:pt>
                <c:pt idx="207">
                  <c:v>2666.6787965273707</c:v>
                </c:pt>
                <c:pt idx="208">
                  <c:v>2647.1096367245927</c:v>
                </c:pt>
                <c:pt idx="209">
                  <c:v>2623.964462235343</c:v>
                </c:pt>
                <c:pt idx="210">
                  <c:v>2605.7815615049226</c:v>
                </c:pt>
                <c:pt idx="211">
                  <c:v>2585.9329196285753</c:v>
                </c:pt>
                <c:pt idx="212">
                  <c:v>2562.3574684592795</c:v>
                </c:pt>
                <c:pt idx="213">
                  <c:v>2535.4993574751516</c:v>
                </c:pt>
                <c:pt idx="214">
                  <c:v>2505.2953262875071</c:v>
                </c:pt>
                <c:pt idx="215">
                  <c:v>2472.0670242070582</c:v>
                </c:pt>
                <c:pt idx="216">
                  <c:v>2436.326941064111</c:v>
                </c:pt>
                <c:pt idx="217">
                  <c:v>2398.7744781404131</c:v>
                </c:pt>
                <c:pt idx="218">
                  <c:v>2363.5069042572968</c:v>
                </c:pt>
                <c:pt idx="219">
                  <c:v>2326.9574382401483</c:v>
                </c:pt>
                <c:pt idx="220">
                  <c:v>2288.9946626491774</c:v>
                </c:pt>
                <c:pt idx="221">
                  <c:v>2249.6751827381095</c:v>
                </c:pt>
                <c:pt idx="222">
                  <c:v>2216.3907001658981</c:v>
                </c:pt>
                <c:pt idx="223">
                  <c:v>2189.5789731876512</c:v>
                </c:pt>
                <c:pt idx="224">
                  <c:v>2169.6233486556412</c:v>
                </c:pt>
                <c:pt idx="225">
                  <c:v>2152.5082537650974</c:v>
                </c:pt>
                <c:pt idx="226">
                  <c:v>2134.3061709959038</c:v>
                </c:pt>
                <c:pt idx="227">
                  <c:v>2118.2541816953913</c:v>
                </c:pt>
                <c:pt idx="228">
                  <c:v>2101.5199920976806</c:v>
                </c:pt>
                <c:pt idx="229">
                  <c:v>2083.8914667859513</c:v>
                </c:pt>
                <c:pt idx="230">
                  <c:v>2066.8414850038457</c:v>
                </c:pt>
                <c:pt idx="231">
                  <c:v>2048.8897094882914</c:v>
                </c:pt>
                <c:pt idx="232">
                  <c:v>2031.3678013311783</c:v>
                </c:pt>
                <c:pt idx="233">
                  <c:v>2013.0946199077155</c:v>
                </c:pt>
                <c:pt idx="234">
                  <c:v>1996.2211967330099</c:v>
                </c:pt>
                <c:pt idx="235">
                  <c:v>1978.0700247867619</c:v>
                </c:pt>
                <c:pt idx="236">
                  <c:v>1958.7466527440329</c:v>
                </c:pt>
                <c:pt idx="237">
                  <c:v>1942.1407460105845</c:v>
                </c:pt>
                <c:pt idx="238">
                  <c:v>1924.1824361785032</c:v>
                </c:pt>
                <c:pt idx="239">
                  <c:v>1904.8200956515914</c:v>
                </c:pt>
                <c:pt idx="240">
                  <c:v>1883.9978619043593</c:v>
                </c:pt>
                <c:pt idx="241">
                  <c:v>1861.8544578553074</c:v>
                </c:pt>
                <c:pt idx="242">
                  <c:v>1846.3295223384137</c:v>
                </c:pt>
                <c:pt idx="243">
                  <c:v>1832.7001081884794</c:v>
                </c:pt>
                <c:pt idx="244">
                  <c:v>1821.3942448243638</c:v>
                </c:pt>
                <c:pt idx="245">
                  <c:v>1810.0808333111895</c:v>
                </c:pt>
                <c:pt idx="246">
                  <c:v>1799.0212251202743</c:v>
                </c:pt>
                <c:pt idx="247">
                  <c:v>1787.1163138970931</c:v>
                </c:pt>
                <c:pt idx="248">
                  <c:v>1774.3955200641096</c:v>
                </c:pt>
                <c:pt idx="249">
                  <c:v>1760.9044601040132</c:v>
                </c:pt>
                <c:pt idx="250">
                  <c:v>1746.5484718618334</c:v>
                </c:pt>
                <c:pt idx="251">
                  <c:v>1738.4915855304123</c:v>
                </c:pt>
                <c:pt idx="252">
                  <c:v>1729.9474882563488</c:v>
                </c:pt>
                <c:pt idx="253">
                  <c:v>1720.4286535691695</c:v>
                </c:pt>
                <c:pt idx="254">
                  <c:v>1709.9397637498068</c:v>
                </c:pt>
                <c:pt idx="255">
                  <c:v>1698.6065953728205</c:v>
                </c:pt>
                <c:pt idx="256">
                  <c:v>1686.4083738304132</c:v>
                </c:pt>
                <c:pt idx="257">
                  <c:v>1673.4686403721971</c:v>
                </c:pt>
                <c:pt idx="258">
                  <c:v>1660.5768642158459</c:v>
                </c:pt>
                <c:pt idx="259">
                  <c:v>1648.0704403167301</c:v>
                </c:pt>
                <c:pt idx="260">
                  <c:v>1635.1403575524193</c:v>
                </c:pt>
                <c:pt idx="261">
                  <c:v>1622.274312061787</c:v>
                </c:pt>
                <c:pt idx="262">
                  <c:v>1608.6516980375175</c:v>
                </c:pt>
                <c:pt idx="263">
                  <c:v>1594.5445382538303</c:v>
                </c:pt>
                <c:pt idx="264">
                  <c:v>1579.8031462284764</c:v>
                </c:pt>
                <c:pt idx="265">
                  <c:v>1564.5984140817263</c:v>
                </c:pt>
                <c:pt idx="266">
                  <c:v>1549.0406863895603</c:v>
                </c:pt>
                <c:pt idx="267">
                  <c:v>1533.8932806068642</c:v>
                </c:pt>
                <c:pt idx="268">
                  <c:v>1518.4858942849073</c:v>
                </c:pt>
                <c:pt idx="269">
                  <c:v>1502.7708112505688</c:v>
                </c:pt>
                <c:pt idx="270">
                  <c:v>1486.9259924317128</c:v>
                </c:pt>
                <c:pt idx="271">
                  <c:v>1471.8940024923338</c:v>
                </c:pt>
                <c:pt idx="272">
                  <c:v>1462.6572597846693</c:v>
                </c:pt>
                <c:pt idx="273">
                  <c:v>1454.7195954676167</c:v>
                </c:pt>
                <c:pt idx="274">
                  <c:v>1446.4526741082827</c:v>
                </c:pt>
                <c:pt idx="275">
                  <c:v>1437.6955391430861</c:v>
                </c:pt>
                <c:pt idx="276">
                  <c:v>1429.1520547224407</c:v>
                </c:pt>
                <c:pt idx="277">
                  <c:v>1421.633001448535</c:v>
                </c:pt>
                <c:pt idx="278">
                  <c:v>1413.8323364993512</c:v>
                </c:pt>
                <c:pt idx="279">
                  <c:v>1405.1624528103589</c:v>
                </c:pt>
                <c:pt idx="280">
                  <c:v>1395.4938834804357</c:v>
                </c:pt>
                <c:pt idx="281">
                  <c:v>1384.9531860150919</c:v>
                </c:pt>
                <c:pt idx="282">
                  <c:v>1373.550397899857</c:v>
                </c:pt>
                <c:pt idx="283">
                  <c:v>1361.4361046267668</c:v>
                </c:pt>
                <c:pt idx="284">
                  <c:v>1350.6031026757501</c:v>
                </c:pt>
                <c:pt idx="285">
                  <c:v>1339.1625942078422</c:v>
                </c:pt>
                <c:pt idx="286">
                  <c:v>1327.2721503968621</c:v>
                </c:pt>
                <c:pt idx="287">
                  <c:v>1320.0578033531756</c:v>
                </c:pt>
                <c:pt idx="288">
                  <c:v>1313.5224113834281</c:v>
                </c:pt>
                <c:pt idx="289">
                  <c:v>1306.5767233254378</c:v>
                </c:pt>
                <c:pt idx="290">
                  <c:v>1299.2434695260974</c:v>
                </c:pt>
                <c:pt idx="291">
                  <c:v>1291.5308651579937</c:v>
                </c:pt>
                <c:pt idx="292">
                  <c:v>1283.4498019437606</c:v>
                </c:pt>
                <c:pt idx="293">
                  <c:v>1274.943514344071</c:v>
                </c:pt>
                <c:pt idx="294">
                  <c:v>1266.025835271874</c:v>
                </c:pt>
                <c:pt idx="295">
                  <c:v>1256.8256549858763</c:v>
                </c:pt>
                <c:pt idx="296">
                  <c:v>1247.2915687711375</c:v>
                </c:pt>
                <c:pt idx="297">
                  <c:v>1237.8964220454377</c:v>
                </c:pt>
                <c:pt idx="298">
                  <c:v>1230.7359594058901</c:v>
                </c:pt>
                <c:pt idx="299">
                  <c:v>1223.519407617398</c:v>
                </c:pt>
                <c:pt idx="300">
                  <c:v>1216.0443013731856</c:v>
                </c:pt>
                <c:pt idx="301">
                  <c:v>1210.0928104812733</c:v>
                </c:pt>
                <c:pt idx="302">
                  <c:v>1206.7964491006448</c:v>
                </c:pt>
                <c:pt idx="303">
                  <c:v>1204.5142408813435</c:v>
                </c:pt>
                <c:pt idx="304">
                  <c:v>1201.8652671815169</c:v>
                </c:pt>
                <c:pt idx="305">
                  <c:v>1198.9217470037884</c:v>
                </c:pt>
                <c:pt idx="306">
                  <c:v>1195.7423821704092</c:v>
                </c:pt>
                <c:pt idx="307">
                  <c:v>1192.3159266562891</c:v>
                </c:pt>
                <c:pt idx="308">
                  <c:v>1188.6960092232262</c:v>
                </c:pt>
                <c:pt idx="309">
                  <c:v>1185.3839940657892</c:v>
                </c:pt>
                <c:pt idx="310">
                  <c:v>1182.3361943247307</c:v>
                </c:pt>
                <c:pt idx="311">
                  <c:v>1178.9486644087171</c:v>
                </c:pt>
                <c:pt idx="312">
                  <c:v>1176.5581621176091</c:v>
                </c:pt>
                <c:pt idx="313">
                  <c:v>1173.8362721432904</c:v>
                </c:pt>
                <c:pt idx="314">
                  <c:v>1170.765331561402</c:v>
                </c:pt>
                <c:pt idx="315">
                  <c:v>1167.3589101681544</c:v>
                </c:pt>
                <c:pt idx="316">
                  <c:v>1163.6052428402984</c:v>
                </c:pt>
                <c:pt idx="317">
                  <c:v>1159.5293980371</c:v>
                </c:pt>
                <c:pt idx="318">
                  <c:v>1155.1738649067731</c:v>
                </c:pt>
                <c:pt idx="319">
                  <c:v>1150.5355160535296</c:v>
                </c:pt>
                <c:pt idx="320">
                  <c:v>1145.9560338789743</c:v>
                </c:pt>
                <c:pt idx="321">
                  <c:v>1141.397813888718</c:v>
                </c:pt>
                <c:pt idx="322">
                  <c:v>1136.5254640455532</c:v>
                </c:pt>
                <c:pt idx="323">
                  <c:v>1131.3202322136531</c:v>
                </c:pt>
                <c:pt idx="324">
                  <c:v>1125.7777402526194</c:v>
                </c:pt>
                <c:pt idx="325">
                  <c:v>1119.8839309072223</c:v>
                </c:pt>
                <c:pt idx="326">
                  <c:v>1113.6413543859849</c:v>
                </c:pt>
                <c:pt idx="327">
                  <c:v>1107.076976789707</c:v>
                </c:pt>
                <c:pt idx="328">
                  <c:v>1100.1710447096204</c:v>
                </c:pt>
                <c:pt idx="329">
                  <c:v>1092.941022680546</c:v>
                </c:pt>
                <c:pt idx="330">
                  <c:v>1085.3606175242164</c:v>
                </c:pt>
                <c:pt idx="331">
                  <c:v>1077.4648071571353</c:v>
                </c:pt>
                <c:pt idx="332">
                  <c:v>1070.2227932034991</c:v>
                </c:pt>
                <c:pt idx="333">
                  <c:v>1062.888802232279</c:v>
                </c:pt>
                <c:pt idx="334">
                  <c:v>1055.6444175836361</c:v>
                </c:pt>
                <c:pt idx="335">
                  <c:v>1048.6130396637391</c:v>
                </c:pt>
                <c:pt idx="336">
                  <c:v>1041.8407195370585</c:v>
                </c:pt>
                <c:pt idx="337">
                  <c:v>1035.1204838470107</c:v>
                </c:pt>
                <c:pt idx="338">
                  <c:v>1028.1387110038011</c:v>
                </c:pt>
                <c:pt idx="339">
                  <c:v>1020.8044520064064</c:v>
                </c:pt>
                <c:pt idx="340">
                  <c:v>1013.1075985161723</c:v>
                </c:pt>
                <c:pt idx="341">
                  <c:v>1005.0701973563588</c:v>
                </c:pt>
                <c:pt idx="342">
                  <c:v>996.7066860323331</c:v>
                </c:pt>
                <c:pt idx="343">
                  <c:v>988.01166985489715</c:v>
                </c:pt>
                <c:pt idx="344">
                  <c:v>979.11746741705088</c:v>
                </c:pt>
                <c:pt idx="345">
                  <c:v>970.66596232766062</c:v>
                </c:pt>
                <c:pt idx="346">
                  <c:v>961.98116870425724</c:v>
                </c:pt>
                <c:pt idx="347">
                  <c:v>953.01561980584984</c:v>
                </c:pt>
                <c:pt idx="348">
                  <c:v>945.52911001847269</c:v>
                </c:pt>
                <c:pt idx="349">
                  <c:v>938.15269168517568</c:v>
                </c:pt>
                <c:pt idx="350">
                  <c:v>930.47895618732787</c:v>
                </c:pt>
                <c:pt idx="351">
                  <c:v>922.5420600826908</c:v>
                </c:pt>
                <c:pt idx="352">
                  <c:v>916.01726686751101</c:v>
                </c:pt>
                <c:pt idx="353">
                  <c:v>911.11000900324029</c:v>
                </c:pt>
                <c:pt idx="354">
                  <c:v>905.92619508713756</c:v>
                </c:pt>
                <c:pt idx="355">
                  <c:v>900.5019019909895</c:v>
                </c:pt>
                <c:pt idx="356">
                  <c:v>894.84261489017263</c:v>
                </c:pt>
                <c:pt idx="357">
                  <c:v>888.96501390867911</c:v>
                </c:pt>
                <c:pt idx="358">
                  <c:v>882.84599536953431</c:v>
                </c:pt>
                <c:pt idx="359">
                  <c:v>876.50415501872521</c:v>
                </c:pt>
                <c:pt idx="360">
                  <c:v>869.94459916872916</c:v>
                </c:pt>
                <c:pt idx="361">
                  <c:v>863.18422844625729</c:v>
                </c:pt>
                <c:pt idx="362">
                  <c:v>856.21340295671882</c:v>
                </c:pt>
                <c:pt idx="363">
                  <c:v>849.24217824610605</c:v>
                </c:pt>
                <c:pt idx="364">
                  <c:v>843.38470251994488</c:v>
                </c:pt>
                <c:pt idx="365">
                  <c:v>838.6245735295447</c:v>
                </c:pt>
                <c:pt idx="366">
                  <c:v>833.80099422904766</c:v>
                </c:pt>
                <c:pt idx="367">
                  <c:v>828.91274739579364</c:v>
                </c:pt>
                <c:pt idx="368">
                  <c:v>824.4871074087223</c:v>
                </c:pt>
                <c:pt idx="369">
                  <c:v>821.08935140199014</c:v>
                </c:pt>
                <c:pt idx="370">
                  <c:v>818.40387160176783</c:v>
                </c:pt>
                <c:pt idx="371">
                  <c:v>815.5561002248852</c:v>
                </c:pt>
                <c:pt idx="372">
                  <c:v>812.53434737612463</c:v>
                </c:pt>
                <c:pt idx="373">
                  <c:v>809.44455731424227</c:v>
                </c:pt>
                <c:pt idx="374">
                  <c:v>806.22386786367849</c:v>
                </c:pt>
                <c:pt idx="375">
                  <c:v>802.85287534782947</c:v>
                </c:pt>
                <c:pt idx="376">
                  <c:v>799.3151419416281</c:v>
                </c:pt>
                <c:pt idx="377">
                  <c:v>795.63042091815157</c:v>
                </c:pt>
                <c:pt idx="378">
                  <c:v>792.32551679602591</c:v>
                </c:pt>
                <c:pt idx="379">
                  <c:v>789.19527250213798</c:v>
                </c:pt>
                <c:pt idx="380">
                  <c:v>786.51194725572441</c:v>
                </c:pt>
                <c:pt idx="381">
                  <c:v>783.61992427111431</c:v>
                </c:pt>
                <c:pt idx="382">
                  <c:v>780.97167288308265</c:v>
                </c:pt>
                <c:pt idx="383">
                  <c:v>779.09209711858216</c:v>
                </c:pt>
                <c:pt idx="384">
                  <c:v>777.49454054051</c:v>
                </c:pt>
                <c:pt idx="385">
                  <c:v>776.17905692312888</c:v>
                </c:pt>
                <c:pt idx="386">
                  <c:v>774.67767092486076</c:v>
                </c:pt>
                <c:pt idx="387">
                  <c:v>773.01655098757078</c:v>
                </c:pt>
                <c:pt idx="388">
                  <c:v>771.20665640648053</c:v>
                </c:pt>
                <c:pt idx="389">
                  <c:v>769.5518047919071</c:v>
                </c:pt>
                <c:pt idx="390">
                  <c:v>768.16154119385362</c:v>
                </c:pt>
                <c:pt idx="391">
                  <c:v>766.59435771725975</c:v>
                </c:pt>
                <c:pt idx="392">
                  <c:v>764.85132337732261</c:v>
                </c:pt>
                <c:pt idx="393">
                  <c:v>762.95155608515938</c:v>
                </c:pt>
                <c:pt idx="394">
                  <c:v>760.97704803832369</c:v>
                </c:pt>
                <c:pt idx="395">
                  <c:v>758.96036259176265</c:v>
                </c:pt>
                <c:pt idx="396">
                  <c:v>757.43798340000296</c:v>
                </c:pt>
                <c:pt idx="397">
                  <c:v>755.8445419609061</c:v>
                </c:pt>
                <c:pt idx="398">
                  <c:v>754.11484329169139</c:v>
                </c:pt>
                <c:pt idx="399">
                  <c:v>752.27056911733246</c:v>
                </c:pt>
                <c:pt idx="400">
                  <c:v>750.26978299072971</c:v>
                </c:pt>
                <c:pt idx="401">
                  <c:v>748.17309043672822</c:v>
                </c:pt>
                <c:pt idx="402">
                  <c:v>745.91727157115542</c:v>
                </c:pt>
                <c:pt idx="403">
                  <c:v>743.8946837237512</c:v>
                </c:pt>
                <c:pt idx="404">
                  <c:v>741.7388273043797</c:v>
                </c:pt>
                <c:pt idx="405">
                  <c:v>739.45518632184553</c:v>
                </c:pt>
                <c:pt idx="406">
                  <c:v>737.05799782860913</c:v>
                </c:pt>
                <c:pt idx="407">
                  <c:v>734.49937259003161</c:v>
                </c:pt>
                <c:pt idx="408">
                  <c:v>731.96455379030226</c:v>
                </c:pt>
                <c:pt idx="409">
                  <c:v>729.41268074594143</c:v>
                </c:pt>
                <c:pt idx="410">
                  <c:v>726.69250599729787</c:v>
                </c:pt>
                <c:pt idx="411">
                  <c:v>723.78214987580441</c:v>
                </c:pt>
                <c:pt idx="412">
                  <c:v>721.90142765084067</c:v>
                </c:pt>
                <c:pt idx="413">
                  <c:v>720.52001829528115</c:v>
                </c:pt>
                <c:pt idx="414">
                  <c:v>719.11498243670565</c:v>
                </c:pt>
                <c:pt idx="415">
                  <c:v>717.57333750114765</c:v>
                </c:pt>
                <c:pt idx="416">
                  <c:v>715.94607823258491</c:v>
                </c:pt>
                <c:pt idx="417">
                  <c:v>714.18529777787433</c:v>
                </c:pt>
                <c:pt idx="418">
                  <c:v>712.31473340882678</c:v>
                </c:pt>
                <c:pt idx="419">
                  <c:v>710.33764105405373</c:v>
                </c:pt>
                <c:pt idx="420">
                  <c:v>708.45794711448184</c:v>
                </c:pt>
                <c:pt idx="421">
                  <c:v>707.22406539953477</c:v>
                </c:pt>
                <c:pt idx="422">
                  <c:v>705.89686728035792</c:v>
                </c:pt>
                <c:pt idx="423">
                  <c:v>704.65376436222016</c:v>
                </c:pt>
                <c:pt idx="424">
                  <c:v>703.33861702914862</c:v>
                </c:pt>
                <c:pt idx="425">
                  <c:v>701.92182174866116</c:v>
                </c:pt>
                <c:pt idx="426">
                  <c:v>700.40585185766452</c:v>
                </c:pt>
                <c:pt idx="427">
                  <c:v>698.78688564367428</c:v>
                </c:pt>
                <c:pt idx="428">
                  <c:v>697.0538158293715</c:v>
                </c:pt>
                <c:pt idx="429">
                  <c:v>695.22010735567665</c:v>
                </c:pt>
                <c:pt idx="430">
                  <c:v>693.29648953602896</c:v>
                </c:pt>
                <c:pt idx="431">
                  <c:v>691.27161077164374</c:v>
                </c:pt>
                <c:pt idx="432">
                  <c:v>689.14047177403256</c:v>
                </c:pt>
                <c:pt idx="433">
                  <c:v>686.91820728020627</c:v>
                </c:pt>
                <c:pt idx="434">
                  <c:v>684.60514996193308</c:v>
                </c:pt>
                <c:pt idx="435">
                  <c:v>682.19987748314406</c:v>
                </c:pt>
                <c:pt idx="436">
                  <c:v>679.71925955232348</c:v>
                </c:pt>
                <c:pt idx="437">
                  <c:v>677.3768781207026</c:v>
                </c:pt>
                <c:pt idx="438">
                  <c:v>675.25191603705298</c:v>
                </c:pt>
                <c:pt idx="439">
                  <c:v>673.11736488986219</c:v>
                </c:pt>
                <c:pt idx="440">
                  <c:v>671.02227119265956</c:v>
                </c:pt>
                <c:pt idx="441">
                  <c:v>668.95236963550735</c:v>
                </c:pt>
                <c:pt idx="442">
                  <c:v>666.88420150613308</c:v>
                </c:pt>
                <c:pt idx="443">
                  <c:v>664.76930593681664</c:v>
                </c:pt>
                <c:pt idx="444">
                  <c:v>662.61155767224648</c:v>
                </c:pt>
                <c:pt idx="445">
                  <c:v>660.39297862896228</c:v>
                </c:pt>
                <c:pt idx="446">
                  <c:v>658.13492595440459</c:v>
                </c:pt>
                <c:pt idx="447">
                  <c:v>655.83015292583787</c:v>
                </c:pt>
                <c:pt idx="448">
                  <c:v>653.47385857042229</c:v>
                </c:pt>
                <c:pt idx="449">
                  <c:v>651.07182752289452</c:v>
                </c:pt>
                <c:pt idx="450">
                  <c:v>648.62022657449688</c:v>
                </c:pt>
                <c:pt idx="451">
                  <c:v>646.11640399471821</c:v>
                </c:pt>
                <c:pt idx="452">
                  <c:v>643.58411919273476</c:v>
                </c:pt>
                <c:pt idx="453">
                  <c:v>640.99682631436792</c:v>
                </c:pt>
                <c:pt idx="454">
                  <c:v>638.3664437821858</c:v>
                </c:pt>
                <c:pt idx="455">
                  <c:v>635.68651913043414</c:v>
                </c:pt>
                <c:pt idx="456">
                  <c:v>632.97653077073642</c:v>
                </c:pt>
                <c:pt idx="457">
                  <c:v>630.2164645100554</c:v>
                </c:pt>
                <c:pt idx="458">
                  <c:v>627.4205802257469</c:v>
                </c:pt>
                <c:pt idx="459">
                  <c:v>624.59660027105087</c:v>
                </c:pt>
                <c:pt idx="460">
                  <c:v>621.80961982088195</c:v>
                </c:pt>
                <c:pt idx="461">
                  <c:v>619.38303936422108</c:v>
                </c:pt>
                <c:pt idx="462">
                  <c:v>617.04558451519165</c:v>
                </c:pt>
                <c:pt idx="463">
                  <c:v>614.66609959079278</c:v>
                </c:pt>
                <c:pt idx="464">
                  <c:v>612.25745969190086</c:v>
                </c:pt>
                <c:pt idx="465">
                  <c:v>609.81461806634741</c:v>
                </c:pt>
                <c:pt idx="466">
                  <c:v>607.33964679283872</c:v>
                </c:pt>
                <c:pt idx="467">
                  <c:v>604.84682162354943</c:v>
                </c:pt>
                <c:pt idx="468">
                  <c:v>602.32856675680966</c:v>
                </c:pt>
                <c:pt idx="469">
                  <c:v>600.08502515196415</c:v>
                </c:pt>
                <c:pt idx="470">
                  <c:v>597.83934143615932</c:v>
                </c:pt>
                <c:pt idx="471">
                  <c:v>595.54988355904607</c:v>
                </c:pt>
                <c:pt idx="472">
                  <c:v>593.22862562307478</c:v>
                </c:pt>
                <c:pt idx="473">
                  <c:v>591.1033616923238</c:v>
                </c:pt>
                <c:pt idx="474">
                  <c:v>589.02970229277128</c:v>
                </c:pt>
                <c:pt idx="475">
                  <c:v>586.88214524242505</c:v>
                </c:pt>
                <c:pt idx="476">
                  <c:v>584.67048447048251</c:v>
                </c:pt>
                <c:pt idx="477">
                  <c:v>582.39407153710397</c:v>
                </c:pt>
                <c:pt idx="478">
                  <c:v>580.83331999328027</c:v>
                </c:pt>
                <c:pt idx="479">
                  <c:v>580.17658700045672</c:v>
                </c:pt>
                <c:pt idx="480">
                  <c:v>579.57188759829285</c:v>
                </c:pt>
                <c:pt idx="481">
                  <c:v>579.10816500446992</c:v>
                </c:pt>
                <c:pt idx="482">
                  <c:v>578.54742356495819</c:v>
                </c:pt>
                <c:pt idx="483">
                  <c:v>577.96684996186423</c:v>
                </c:pt>
                <c:pt idx="484">
                  <c:v>577.46799385465545</c:v>
                </c:pt>
                <c:pt idx="485">
                  <c:v>576.89119139662193</c:v>
                </c:pt>
                <c:pt idx="486">
                  <c:v>576.22779005873849</c:v>
                </c:pt>
                <c:pt idx="487">
                  <c:v>575.4731804094082</c:v>
                </c:pt>
                <c:pt idx="488">
                  <c:v>574.63206492552933</c:v>
                </c:pt>
                <c:pt idx="489">
                  <c:v>573.70939349351113</c:v>
                </c:pt>
                <c:pt idx="490">
                  <c:v>572.72239102171329</c:v>
                </c:pt>
                <c:pt idx="491">
                  <c:v>571.6669219576188</c:v>
                </c:pt>
                <c:pt idx="492">
                  <c:v>570.53944215521756</c:v>
                </c:pt>
                <c:pt idx="493">
                  <c:v>569.47263794642345</c:v>
                </c:pt>
                <c:pt idx="494">
                  <c:v>568.35621786558852</c:v>
                </c:pt>
                <c:pt idx="495">
                  <c:v>567.18093310762663</c:v>
                </c:pt>
                <c:pt idx="496">
                  <c:v>566.02883523097216</c:v>
                </c:pt>
                <c:pt idx="497">
                  <c:v>564.88635653511358</c:v>
                </c:pt>
                <c:pt idx="498">
                  <c:v>563.67346974634302</c:v>
                </c:pt>
                <c:pt idx="499">
                  <c:v>562.39260705450295</c:v>
                </c:pt>
              </c:numCache>
            </c:numRef>
          </c:yVal>
          <c:smooth val="0"/>
          <c:extLst xmlns:c16r2="http://schemas.microsoft.com/office/drawing/2015/06/chart">
            <c:ext xmlns:c16="http://schemas.microsoft.com/office/drawing/2014/chart" uri="{C3380CC4-5D6E-409C-BE32-E72D297353CC}">
              <c16:uniqueId val="{00000001-ED32-4098-B907-976CEF088495}"/>
            </c:ext>
          </c:extLst>
        </c:ser>
        <c:ser>
          <c:idx val="2"/>
          <c:order val="2"/>
          <c:spPr>
            <a:ln w="19050">
              <a:solidFill>
                <a:srgbClr val="FF0000"/>
              </a:solidFill>
              <a:prstDash val="sysDot"/>
            </a:ln>
          </c:spPr>
          <c:marker>
            <c:symbol val="none"/>
          </c:marker>
          <c:xVal>
            <c:numRef>
              <c:f>'Scaled ITU 10 data'!$Y$45:$Y$46</c:f>
              <c:numCache>
                <c:formatCode>General</c:formatCode>
                <c:ptCount val="2"/>
                <c:pt idx="0">
                  <c:v>1.6</c:v>
                </c:pt>
                <c:pt idx="1">
                  <c:v>1.6</c:v>
                </c:pt>
              </c:numCache>
            </c:numRef>
          </c:xVal>
          <c:yVal>
            <c:numRef>
              <c:f>'Scaled ITU 10 data'!$X$39:$X$40</c:f>
              <c:numCache>
                <c:formatCode>General</c:formatCode>
                <c:ptCount val="2"/>
                <c:pt idx="0">
                  <c:v>0</c:v>
                </c:pt>
                <c:pt idx="1">
                  <c:v>15800</c:v>
                </c:pt>
              </c:numCache>
            </c:numRef>
          </c:yVal>
          <c:smooth val="0"/>
          <c:extLst xmlns:c16r2="http://schemas.microsoft.com/office/drawing/2015/06/chart">
            <c:ext xmlns:c16="http://schemas.microsoft.com/office/drawing/2014/chart" uri="{C3380CC4-5D6E-409C-BE32-E72D297353CC}">
              <c16:uniqueId val="{00000002-ED32-4098-B907-976CEF088495}"/>
            </c:ext>
          </c:extLst>
        </c:ser>
        <c:ser>
          <c:idx val="3"/>
          <c:order val="3"/>
          <c:tx>
            <c:v>T2</c:v>
          </c:tx>
          <c:spPr>
            <a:ln w="19050">
              <a:solidFill>
                <a:srgbClr val="FF0000"/>
              </a:solidFill>
              <a:prstDash val="sysDot"/>
            </a:ln>
          </c:spPr>
          <c:marker>
            <c:symbol val="none"/>
          </c:marker>
          <c:xVal>
            <c:numRef>
              <c:f>'Scaled ITU 10 data'!$AB$39:$AB$40</c:f>
              <c:numCache>
                <c:formatCode>General</c:formatCode>
                <c:ptCount val="2"/>
                <c:pt idx="0">
                  <c:v>5.57</c:v>
                </c:pt>
                <c:pt idx="1">
                  <c:v>5.57</c:v>
                </c:pt>
              </c:numCache>
            </c:numRef>
          </c:xVal>
          <c:yVal>
            <c:numRef>
              <c:f>'Scaled ITU 10 data'!$AA$39:$AA$40</c:f>
              <c:numCache>
                <c:formatCode>General</c:formatCode>
                <c:ptCount val="2"/>
                <c:pt idx="0">
                  <c:v>0</c:v>
                </c:pt>
                <c:pt idx="1">
                  <c:v>15800</c:v>
                </c:pt>
              </c:numCache>
            </c:numRef>
          </c:yVal>
          <c:smooth val="0"/>
          <c:extLst xmlns:c16r2="http://schemas.microsoft.com/office/drawing/2015/06/chart">
            <c:ext xmlns:c16="http://schemas.microsoft.com/office/drawing/2014/chart" uri="{C3380CC4-5D6E-409C-BE32-E72D297353CC}">
              <c16:uniqueId val="{00000003-ED32-4098-B907-976CEF088495}"/>
            </c:ext>
          </c:extLst>
        </c:ser>
        <c:dLbls>
          <c:showLegendKey val="0"/>
          <c:showVal val="0"/>
          <c:showCatName val="0"/>
          <c:showSerName val="0"/>
          <c:showPercent val="0"/>
          <c:showBubbleSize val="0"/>
        </c:dLbls>
        <c:axId val="312529664"/>
        <c:axId val="312531584"/>
      </c:scatterChart>
      <c:valAx>
        <c:axId val="312529664"/>
        <c:scaling>
          <c:orientation val="minMax"/>
          <c:max val="24"/>
          <c:min val="0"/>
        </c:scaling>
        <c:delete val="0"/>
        <c:axPos val="b"/>
        <c:majorGridlines>
          <c:spPr>
            <a:ln>
              <a:solidFill>
                <a:sysClr val="windowText" lastClr="000000">
                  <a:alpha val="20000"/>
                </a:sysClr>
              </a:solidFill>
            </a:ln>
          </c:spPr>
        </c:majorGridlines>
        <c:title>
          <c:tx>
            <c:rich>
              <a:bodyPr/>
              <a:lstStyle/>
              <a:p>
                <a:pPr>
                  <a:defRPr sz="1000" b="0">
                    <a:latin typeface="Times New Roman" panose="02020603050405020304" pitchFamily="18" charset="0"/>
                    <a:cs typeface="Times New Roman" panose="02020603050405020304" pitchFamily="18" charset="0"/>
                  </a:defRPr>
                </a:pPr>
                <a:r>
                  <a:rPr lang="tr-TR" sz="1000" b="0">
                    <a:latin typeface="Times New Roman" panose="02020603050405020304" pitchFamily="18" charset="0"/>
                    <a:cs typeface="Times New Roman" panose="02020603050405020304" pitchFamily="18" charset="0"/>
                  </a:rPr>
                  <a:t>Frequency (Hz)</a:t>
                </a:r>
                <a:endParaRPr lang="en-US" sz="1000" b="0">
                  <a:latin typeface="Times New Roman" panose="02020603050405020304" pitchFamily="18" charset="0"/>
                  <a:cs typeface="Times New Roman" panose="02020603050405020304" pitchFamily="18" charset="0"/>
                </a:endParaRPr>
              </a:p>
            </c:rich>
          </c:tx>
          <c:layout>
            <c:manualLayout>
              <c:xMode val="edge"/>
              <c:yMode val="edge"/>
              <c:x val="0.44466726611147994"/>
              <c:y val="0.88716111784728202"/>
            </c:manualLayout>
          </c:layout>
          <c:overlay val="0"/>
        </c:title>
        <c:numFmt formatCode="0.0" sourceLinked="0"/>
        <c:majorTickMark val="none"/>
        <c:minorTickMark val="none"/>
        <c:tickLblPos val="nextTo"/>
        <c:spPr>
          <a:ln>
            <a:solidFill>
              <a:sysClr val="windowText" lastClr="000000">
                <a:alpha val="50000"/>
              </a:sysClr>
            </a:solidFill>
          </a:ln>
        </c:spPr>
        <c:txPr>
          <a:bodyPr/>
          <a:lstStyle/>
          <a:p>
            <a:pPr>
              <a:defRPr sz="900">
                <a:latin typeface="Times New Roman" panose="02020603050405020304" pitchFamily="18" charset="0"/>
                <a:cs typeface="Times New Roman" panose="02020603050405020304" pitchFamily="18" charset="0"/>
              </a:defRPr>
            </a:pPr>
            <a:endParaRPr lang="ru-RU"/>
          </a:p>
        </c:txPr>
        <c:crossAx val="312531584"/>
        <c:crosses val="autoZero"/>
        <c:crossBetween val="midCat"/>
        <c:majorUnit val="4"/>
      </c:valAx>
      <c:valAx>
        <c:axId val="312531584"/>
        <c:scaling>
          <c:orientation val="minMax"/>
        </c:scaling>
        <c:delete val="0"/>
        <c:axPos val="l"/>
        <c:majorGridlines>
          <c:spPr>
            <a:ln>
              <a:solidFill>
                <a:sysClr val="windowText" lastClr="000000">
                  <a:alpha val="20000"/>
                </a:sysClr>
              </a:solidFill>
            </a:ln>
          </c:spPr>
        </c:majorGridlines>
        <c:title>
          <c:tx>
            <c:rich>
              <a:bodyPr/>
              <a:lstStyle/>
              <a:p>
                <a:pPr>
                  <a:defRPr sz="1000" b="0">
                    <a:latin typeface="Times New Roman" panose="02020603050405020304" pitchFamily="18" charset="0"/>
                    <a:cs typeface="Times New Roman" panose="02020603050405020304" pitchFamily="18" charset="0"/>
                  </a:defRPr>
                </a:pPr>
                <a:r>
                  <a:rPr lang="tr-TR" sz="1000" b="0">
                    <a:latin typeface="Times New Roman" panose="02020603050405020304" pitchFamily="18" charset="0"/>
                    <a:cs typeface="Times New Roman" panose="02020603050405020304" pitchFamily="18" charset="0"/>
                  </a:rPr>
                  <a:t>S</a:t>
                </a:r>
                <a:r>
                  <a:rPr lang="tr-TR" sz="1000" b="0" baseline="-25000">
                    <a:latin typeface="Times New Roman" panose="02020603050405020304" pitchFamily="18" charset="0"/>
                    <a:cs typeface="Times New Roman" panose="02020603050405020304" pitchFamily="18" charset="0"/>
                  </a:rPr>
                  <a:t>a</a:t>
                </a:r>
                <a:r>
                  <a:rPr lang="tr-TR" sz="1000" b="0" baseline="0">
                    <a:latin typeface="Times New Roman" panose="02020603050405020304" pitchFamily="18" charset="0"/>
                    <a:cs typeface="Times New Roman" panose="02020603050405020304" pitchFamily="18" charset="0"/>
                  </a:rPr>
                  <a:t>(mm/s</a:t>
                </a:r>
                <a:r>
                  <a:rPr lang="tr-TR" sz="1000" b="0" baseline="30000">
                    <a:latin typeface="Times New Roman" panose="02020603050405020304" pitchFamily="18" charset="0"/>
                    <a:cs typeface="Times New Roman" panose="02020603050405020304" pitchFamily="18" charset="0"/>
                  </a:rPr>
                  <a:t>2</a:t>
                </a:r>
                <a:r>
                  <a:rPr lang="tr-TR" sz="1000" b="0" baseline="0">
                    <a:latin typeface="Times New Roman" panose="02020603050405020304" pitchFamily="18" charset="0"/>
                    <a:cs typeface="Times New Roman" panose="02020603050405020304" pitchFamily="18" charset="0"/>
                  </a:rPr>
                  <a:t>)</a:t>
                </a:r>
                <a:endParaRPr lang="en-US" sz="1000" b="0">
                  <a:latin typeface="Times New Roman" panose="02020603050405020304" pitchFamily="18" charset="0"/>
                  <a:cs typeface="Times New Roman" panose="02020603050405020304" pitchFamily="18" charset="0"/>
                </a:endParaRPr>
              </a:p>
            </c:rich>
          </c:tx>
          <c:layout>
            <c:manualLayout>
              <c:xMode val="edge"/>
              <c:yMode val="edge"/>
              <c:x val="1.2315270935960592E-2"/>
              <c:y val="0.22779657708075746"/>
            </c:manualLayout>
          </c:layout>
          <c:overlay val="0"/>
        </c:title>
        <c:numFmt formatCode="#,##0" sourceLinked="0"/>
        <c:majorTickMark val="none"/>
        <c:minorTickMark val="none"/>
        <c:tickLblPos val="nextTo"/>
        <c:spPr>
          <a:ln>
            <a:solidFill>
              <a:sysClr val="windowText" lastClr="000000">
                <a:alpha val="50000"/>
              </a:sysClr>
            </a:solidFill>
          </a:ln>
        </c:spPr>
        <c:txPr>
          <a:bodyPr/>
          <a:lstStyle/>
          <a:p>
            <a:pPr>
              <a:defRPr sz="900">
                <a:latin typeface="Times New Roman" panose="02020603050405020304" pitchFamily="18" charset="0"/>
                <a:cs typeface="Times New Roman" panose="02020603050405020304" pitchFamily="18" charset="0"/>
              </a:defRPr>
            </a:pPr>
            <a:endParaRPr lang="ru-RU"/>
          </a:p>
        </c:txPr>
        <c:crossAx val="312529664"/>
        <c:crosses val="autoZero"/>
        <c:crossBetween val="midCat"/>
      </c:valAx>
      <c:spPr>
        <a:noFill/>
        <a:ln>
          <a:solidFill>
            <a:sysClr val="windowText" lastClr="000000">
              <a:alpha val="50000"/>
            </a:sysClr>
          </a:solidFill>
        </a:ln>
      </c:spPr>
    </c:plotArea>
    <c:legend>
      <c:legendPos val="r"/>
      <c:legendEntry>
        <c:idx val="2"/>
        <c:delete val="1"/>
      </c:legendEntry>
      <c:legendEntry>
        <c:idx val="3"/>
        <c:delete val="1"/>
      </c:legendEntry>
      <c:layout>
        <c:manualLayout>
          <c:xMode val="edge"/>
          <c:yMode val="edge"/>
          <c:x val="0.50108500493663188"/>
          <c:y val="0.12832926740580602"/>
          <c:w val="0.40223325497967372"/>
          <c:h val="0.19798753115558287"/>
        </c:manualLayout>
      </c:layout>
      <c:overlay val="0"/>
      <c:txPr>
        <a:bodyPr/>
        <a:lstStyle/>
        <a:p>
          <a:pPr>
            <a:defRPr sz="900">
              <a:latin typeface="Times New Roman" panose="02020603050405020304" pitchFamily="18" charset="0"/>
              <a:cs typeface="Times New Roman" panose="02020603050405020304" pitchFamily="18" charset="0"/>
            </a:defRPr>
          </a:pPr>
          <a:endParaRPr lang="ru-RU"/>
        </a:p>
      </c:txPr>
    </c:legend>
    <c:plotVisOnly val="1"/>
    <c:dispBlanksAs val="gap"/>
    <c:showDLblsOverMax val="0"/>
  </c:chart>
  <c:spPr>
    <a:solidFill>
      <a:schemeClr val="bg1"/>
    </a:solidFill>
    <a:ln>
      <a:noFill/>
    </a:ln>
    <a:effectLst>
      <a:outerShdw blurRad="50800" dist="50800" dir="5400000" algn="ctr" rotWithShape="0">
        <a:schemeClr val="bg1"/>
      </a:outerShdw>
    </a:effectLst>
  </c:sp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8458690517762535"/>
          <c:y val="9.9551356658452356E-2"/>
          <c:w val="0.7511454308554778"/>
          <c:h val="0.69478858495289242"/>
        </c:manualLayout>
      </c:layout>
      <c:scatterChart>
        <c:scatterStyle val="lineMarker"/>
        <c:varyColors val="0"/>
        <c:ser>
          <c:idx val="1"/>
          <c:order val="0"/>
          <c:tx>
            <c:v>Fixed</c:v>
          </c:tx>
          <c:spPr>
            <a:ln w="9525" cap="rnd">
              <a:solidFill>
                <a:srgbClr val="002060"/>
              </a:solidFill>
              <a:round/>
            </a:ln>
            <a:effectLst/>
          </c:spPr>
          <c:marker>
            <c:symbol val="none"/>
          </c:marker>
          <c:xVal>
            <c:numRef>
              <c:f>'ATMZ270Fixed '!$A$13:$A$10611</c:f>
              <c:numCache>
                <c:formatCode>General</c:formatCode>
                <c:ptCount val="10599"/>
                <c:pt idx="0">
                  <c:v>0</c:v>
                </c:pt>
                <c:pt idx="1">
                  <c:v>5.0000000000000001E-3</c:v>
                </c:pt>
                <c:pt idx="2">
                  <c:v>0.01</c:v>
                </c:pt>
                <c:pt idx="3">
                  <c:v>1.4999999999999999E-2</c:v>
                </c:pt>
                <c:pt idx="4">
                  <c:v>0.02</c:v>
                </c:pt>
                <c:pt idx="5">
                  <c:v>2.5000000000000001E-2</c:v>
                </c:pt>
                <c:pt idx="6">
                  <c:v>0.03</c:v>
                </c:pt>
                <c:pt idx="7">
                  <c:v>3.5000000000000003E-2</c:v>
                </c:pt>
                <c:pt idx="8">
                  <c:v>0.04</c:v>
                </c:pt>
                <c:pt idx="9">
                  <c:v>4.4999999999999998E-2</c:v>
                </c:pt>
                <c:pt idx="10">
                  <c:v>0.05</c:v>
                </c:pt>
                <c:pt idx="11">
                  <c:v>5.5E-2</c:v>
                </c:pt>
                <c:pt idx="12">
                  <c:v>0.06</c:v>
                </c:pt>
                <c:pt idx="13">
                  <c:v>6.5000000000000002E-2</c:v>
                </c:pt>
                <c:pt idx="14">
                  <c:v>7.0000000000000007E-2</c:v>
                </c:pt>
                <c:pt idx="15">
                  <c:v>7.4999999999999997E-2</c:v>
                </c:pt>
                <c:pt idx="16">
                  <c:v>0.08</c:v>
                </c:pt>
                <c:pt idx="17">
                  <c:v>8.5000000000000006E-2</c:v>
                </c:pt>
                <c:pt idx="18">
                  <c:v>0.09</c:v>
                </c:pt>
                <c:pt idx="19">
                  <c:v>9.5000000000000001E-2</c:v>
                </c:pt>
                <c:pt idx="20">
                  <c:v>0.1</c:v>
                </c:pt>
                <c:pt idx="21">
                  <c:v>0.105</c:v>
                </c:pt>
                <c:pt idx="22">
                  <c:v>0.11</c:v>
                </c:pt>
                <c:pt idx="23">
                  <c:v>0.115</c:v>
                </c:pt>
                <c:pt idx="24">
                  <c:v>0.12</c:v>
                </c:pt>
                <c:pt idx="25">
                  <c:v>0.125</c:v>
                </c:pt>
                <c:pt idx="26">
                  <c:v>0.13</c:v>
                </c:pt>
                <c:pt idx="27">
                  <c:v>0.13500000000000001</c:v>
                </c:pt>
                <c:pt idx="28">
                  <c:v>0.14000000000000001</c:v>
                </c:pt>
                <c:pt idx="29">
                  <c:v>0.14499999999999999</c:v>
                </c:pt>
                <c:pt idx="30">
                  <c:v>0.15</c:v>
                </c:pt>
                <c:pt idx="31">
                  <c:v>0.155</c:v>
                </c:pt>
                <c:pt idx="32">
                  <c:v>0.16</c:v>
                </c:pt>
                <c:pt idx="33">
                  <c:v>0.16500000000000001</c:v>
                </c:pt>
                <c:pt idx="34">
                  <c:v>0.17</c:v>
                </c:pt>
                <c:pt idx="35">
                  <c:v>0.17500000000000002</c:v>
                </c:pt>
                <c:pt idx="36">
                  <c:v>0.18</c:v>
                </c:pt>
                <c:pt idx="37">
                  <c:v>0.185</c:v>
                </c:pt>
                <c:pt idx="38">
                  <c:v>0.19</c:v>
                </c:pt>
                <c:pt idx="39">
                  <c:v>0.19500000000000001</c:v>
                </c:pt>
                <c:pt idx="40">
                  <c:v>0.2</c:v>
                </c:pt>
                <c:pt idx="41">
                  <c:v>0.20500000000000002</c:v>
                </c:pt>
                <c:pt idx="42">
                  <c:v>0.21</c:v>
                </c:pt>
                <c:pt idx="43">
                  <c:v>0.215</c:v>
                </c:pt>
                <c:pt idx="44">
                  <c:v>0.22</c:v>
                </c:pt>
                <c:pt idx="45">
                  <c:v>0.22500000000000001</c:v>
                </c:pt>
                <c:pt idx="46">
                  <c:v>0.23</c:v>
                </c:pt>
                <c:pt idx="47">
                  <c:v>0.23500000000000001</c:v>
                </c:pt>
                <c:pt idx="48">
                  <c:v>0.24</c:v>
                </c:pt>
                <c:pt idx="49">
                  <c:v>0.245</c:v>
                </c:pt>
                <c:pt idx="50">
                  <c:v>0.25</c:v>
                </c:pt>
                <c:pt idx="51">
                  <c:v>0.255</c:v>
                </c:pt>
                <c:pt idx="52">
                  <c:v>0.26</c:v>
                </c:pt>
                <c:pt idx="53">
                  <c:v>0.26500000000000001</c:v>
                </c:pt>
                <c:pt idx="54">
                  <c:v>0.27</c:v>
                </c:pt>
                <c:pt idx="55">
                  <c:v>0.27500000000000002</c:v>
                </c:pt>
                <c:pt idx="56">
                  <c:v>0.28000000000000003</c:v>
                </c:pt>
                <c:pt idx="57">
                  <c:v>0.28500000000000003</c:v>
                </c:pt>
                <c:pt idx="58">
                  <c:v>0.28999999999999998</c:v>
                </c:pt>
                <c:pt idx="59">
                  <c:v>0.29499999999999998</c:v>
                </c:pt>
                <c:pt idx="60">
                  <c:v>0.3</c:v>
                </c:pt>
                <c:pt idx="61">
                  <c:v>0.30499999999999999</c:v>
                </c:pt>
                <c:pt idx="62">
                  <c:v>0.31</c:v>
                </c:pt>
                <c:pt idx="63">
                  <c:v>0.315</c:v>
                </c:pt>
                <c:pt idx="64">
                  <c:v>0.32</c:v>
                </c:pt>
                <c:pt idx="65">
                  <c:v>0.32500000000000001</c:v>
                </c:pt>
                <c:pt idx="66">
                  <c:v>0.33</c:v>
                </c:pt>
                <c:pt idx="67">
                  <c:v>0.33500000000000002</c:v>
                </c:pt>
                <c:pt idx="68">
                  <c:v>0.34</c:v>
                </c:pt>
                <c:pt idx="69">
                  <c:v>0.34500000000000003</c:v>
                </c:pt>
                <c:pt idx="70">
                  <c:v>0.35000000000000003</c:v>
                </c:pt>
                <c:pt idx="71">
                  <c:v>0.35499999999999998</c:v>
                </c:pt>
                <c:pt idx="72">
                  <c:v>0.36</c:v>
                </c:pt>
                <c:pt idx="73">
                  <c:v>0.36499999999999999</c:v>
                </c:pt>
                <c:pt idx="74">
                  <c:v>0.37</c:v>
                </c:pt>
                <c:pt idx="75">
                  <c:v>0.375</c:v>
                </c:pt>
                <c:pt idx="76">
                  <c:v>0.38</c:v>
                </c:pt>
                <c:pt idx="77">
                  <c:v>0.38500000000000001</c:v>
                </c:pt>
                <c:pt idx="78">
                  <c:v>0.39</c:v>
                </c:pt>
                <c:pt idx="79">
                  <c:v>0.39500000000000002</c:v>
                </c:pt>
                <c:pt idx="80">
                  <c:v>0.4</c:v>
                </c:pt>
                <c:pt idx="81">
                  <c:v>0.40500000000000003</c:v>
                </c:pt>
                <c:pt idx="82">
                  <c:v>0.41000000000000003</c:v>
                </c:pt>
                <c:pt idx="83">
                  <c:v>0.41500000000000004</c:v>
                </c:pt>
                <c:pt idx="84">
                  <c:v>0.42</c:v>
                </c:pt>
                <c:pt idx="85">
                  <c:v>0.42499999999999999</c:v>
                </c:pt>
                <c:pt idx="86">
                  <c:v>0.43</c:v>
                </c:pt>
                <c:pt idx="87">
                  <c:v>0.435</c:v>
                </c:pt>
                <c:pt idx="88">
                  <c:v>0.44</c:v>
                </c:pt>
                <c:pt idx="89">
                  <c:v>0.44500000000000001</c:v>
                </c:pt>
                <c:pt idx="90">
                  <c:v>0.45</c:v>
                </c:pt>
                <c:pt idx="91">
                  <c:v>0.45500000000000002</c:v>
                </c:pt>
                <c:pt idx="92">
                  <c:v>0.46</c:v>
                </c:pt>
                <c:pt idx="93">
                  <c:v>0.46500000000000002</c:v>
                </c:pt>
                <c:pt idx="94">
                  <c:v>0.47000000000000003</c:v>
                </c:pt>
                <c:pt idx="95">
                  <c:v>0.47500000000000003</c:v>
                </c:pt>
                <c:pt idx="96">
                  <c:v>0.48</c:v>
                </c:pt>
                <c:pt idx="97">
                  <c:v>0.48499999999999999</c:v>
                </c:pt>
                <c:pt idx="98">
                  <c:v>0.49</c:v>
                </c:pt>
                <c:pt idx="99">
                  <c:v>0.495</c:v>
                </c:pt>
                <c:pt idx="100">
                  <c:v>0.5</c:v>
                </c:pt>
                <c:pt idx="101">
                  <c:v>0.505</c:v>
                </c:pt>
                <c:pt idx="102">
                  <c:v>0.51</c:v>
                </c:pt>
                <c:pt idx="103">
                  <c:v>0.51500000000000001</c:v>
                </c:pt>
                <c:pt idx="104">
                  <c:v>0.52</c:v>
                </c:pt>
                <c:pt idx="105">
                  <c:v>0.52500000000000002</c:v>
                </c:pt>
                <c:pt idx="106">
                  <c:v>0.53</c:v>
                </c:pt>
                <c:pt idx="107">
                  <c:v>0.53500000000000003</c:v>
                </c:pt>
                <c:pt idx="108">
                  <c:v>0.54</c:v>
                </c:pt>
                <c:pt idx="109">
                  <c:v>0.54500000000000004</c:v>
                </c:pt>
                <c:pt idx="110">
                  <c:v>0.55000000000000004</c:v>
                </c:pt>
                <c:pt idx="111">
                  <c:v>0.55500000000000005</c:v>
                </c:pt>
                <c:pt idx="112">
                  <c:v>0.56000000000000005</c:v>
                </c:pt>
                <c:pt idx="113">
                  <c:v>0.56500000000000006</c:v>
                </c:pt>
                <c:pt idx="114">
                  <c:v>0.57000000000000006</c:v>
                </c:pt>
                <c:pt idx="115">
                  <c:v>0.57500000000000007</c:v>
                </c:pt>
                <c:pt idx="116">
                  <c:v>0.57999999999999996</c:v>
                </c:pt>
                <c:pt idx="117">
                  <c:v>0.58499999999999996</c:v>
                </c:pt>
                <c:pt idx="118">
                  <c:v>0.59</c:v>
                </c:pt>
                <c:pt idx="119">
                  <c:v>0.59499999999999997</c:v>
                </c:pt>
                <c:pt idx="120">
                  <c:v>0.6</c:v>
                </c:pt>
                <c:pt idx="121">
                  <c:v>0.60499999999999998</c:v>
                </c:pt>
                <c:pt idx="122">
                  <c:v>0.61</c:v>
                </c:pt>
                <c:pt idx="123">
                  <c:v>0.61499999999999999</c:v>
                </c:pt>
                <c:pt idx="124">
                  <c:v>0.62</c:v>
                </c:pt>
                <c:pt idx="125">
                  <c:v>0.625</c:v>
                </c:pt>
                <c:pt idx="126">
                  <c:v>0.63</c:v>
                </c:pt>
                <c:pt idx="127">
                  <c:v>0.63500000000000001</c:v>
                </c:pt>
                <c:pt idx="128">
                  <c:v>0.64</c:v>
                </c:pt>
                <c:pt idx="129">
                  <c:v>0.64500000000000002</c:v>
                </c:pt>
                <c:pt idx="130">
                  <c:v>0.65</c:v>
                </c:pt>
                <c:pt idx="131">
                  <c:v>0.65500000000000003</c:v>
                </c:pt>
                <c:pt idx="132">
                  <c:v>0.66</c:v>
                </c:pt>
                <c:pt idx="133">
                  <c:v>0.66500000000000004</c:v>
                </c:pt>
                <c:pt idx="134">
                  <c:v>0.67</c:v>
                </c:pt>
                <c:pt idx="135">
                  <c:v>0.67500000000000004</c:v>
                </c:pt>
                <c:pt idx="136">
                  <c:v>0.68</c:v>
                </c:pt>
                <c:pt idx="137">
                  <c:v>0.68500000000000005</c:v>
                </c:pt>
                <c:pt idx="138">
                  <c:v>0.69000000000000006</c:v>
                </c:pt>
                <c:pt idx="139">
                  <c:v>0.69500000000000006</c:v>
                </c:pt>
                <c:pt idx="140">
                  <c:v>0.70000000000000007</c:v>
                </c:pt>
                <c:pt idx="141">
                  <c:v>0.70499999999999996</c:v>
                </c:pt>
                <c:pt idx="142">
                  <c:v>0.71</c:v>
                </c:pt>
                <c:pt idx="143">
                  <c:v>0.71499999999999997</c:v>
                </c:pt>
                <c:pt idx="144">
                  <c:v>0.72</c:v>
                </c:pt>
                <c:pt idx="145">
                  <c:v>0.72499999999999998</c:v>
                </c:pt>
                <c:pt idx="146">
                  <c:v>0.73</c:v>
                </c:pt>
                <c:pt idx="147">
                  <c:v>0.73499999999999999</c:v>
                </c:pt>
                <c:pt idx="148">
                  <c:v>0.74</c:v>
                </c:pt>
                <c:pt idx="149">
                  <c:v>0.745</c:v>
                </c:pt>
                <c:pt idx="150">
                  <c:v>0.75</c:v>
                </c:pt>
                <c:pt idx="151">
                  <c:v>0.755</c:v>
                </c:pt>
                <c:pt idx="152">
                  <c:v>0.76</c:v>
                </c:pt>
                <c:pt idx="153">
                  <c:v>0.76500000000000001</c:v>
                </c:pt>
                <c:pt idx="154">
                  <c:v>0.77</c:v>
                </c:pt>
                <c:pt idx="155">
                  <c:v>0.77500000000000002</c:v>
                </c:pt>
                <c:pt idx="156">
                  <c:v>0.78</c:v>
                </c:pt>
                <c:pt idx="157">
                  <c:v>0.78500000000000003</c:v>
                </c:pt>
                <c:pt idx="158">
                  <c:v>0.79</c:v>
                </c:pt>
                <c:pt idx="159">
                  <c:v>0.79500000000000004</c:v>
                </c:pt>
                <c:pt idx="160">
                  <c:v>0.8</c:v>
                </c:pt>
                <c:pt idx="161">
                  <c:v>0.80500000000000005</c:v>
                </c:pt>
                <c:pt idx="162">
                  <c:v>0.81</c:v>
                </c:pt>
                <c:pt idx="163">
                  <c:v>0.81500000000000006</c:v>
                </c:pt>
                <c:pt idx="164">
                  <c:v>0.82000000000000006</c:v>
                </c:pt>
                <c:pt idx="165">
                  <c:v>0.82500000000000007</c:v>
                </c:pt>
                <c:pt idx="166">
                  <c:v>0.83000000000000007</c:v>
                </c:pt>
                <c:pt idx="167">
                  <c:v>0.83499999999999996</c:v>
                </c:pt>
                <c:pt idx="168">
                  <c:v>0.84</c:v>
                </c:pt>
                <c:pt idx="169">
                  <c:v>0.84499999999999997</c:v>
                </c:pt>
                <c:pt idx="170">
                  <c:v>0.85</c:v>
                </c:pt>
                <c:pt idx="171">
                  <c:v>0.85499999999999998</c:v>
                </c:pt>
                <c:pt idx="172">
                  <c:v>0.86</c:v>
                </c:pt>
                <c:pt idx="173">
                  <c:v>0.86499999999999999</c:v>
                </c:pt>
                <c:pt idx="174">
                  <c:v>0.87</c:v>
                </c:pt>
                <c:pt idx="175">
                  <c:v>0.875</c:v>
                </c:pt>
                <c:pt idx="176">
                  <c:v>0.88</c:v>
                </c:pt>
                <c:pt idx="177">
                  <c:v>0.88500000000000001</c:v>
                </c:pt>
                <c:pt idx="178">
                  <c:v>0.89</c:v>
                </c:pt>
                <c:pt idx="179">
                  <c:v>0.89500000000000002</c:v>
                </c:pt>
                <c:pt idx="180">
                  <c:v>0.9</c:v>
                </c:pt>
                <c:pt idx="181">
                  <c:v>0.90500000000000003</c:v>
                </c:pt>
                <c:pt idx="182">
                  <c:v>0.91</c:v>
                </c:pt>
                <c:pt idx="183">
                  <c:v>0.91500000000000004</c:v>
                </c:pt>
                <c:pt idx="184">
                  <c:v>0.92</c:v>
                </c:pt>
                <c:pt idx="185">
                  <c:v>0.92500000000000004</c:v>
                </c:pt>
                <c:pt idx="186">
                  <c:v>0.93</c:v>
                </c:pt>
                <c:pt idx="187">
                  <c:v>0.93500000000000005</c:v>
                </c:pt>
                <c:pt idx="188">
                  <c:v>0.94000000000000006</c:v>
                </c:pt>
                <c:pt idx="189">
                  <c:v>0.94500000000000006</c:v>
                </c:pt>
                <c:pt idx="190">
                  <c:v>0.95000000000000007</c:v>
                </c:pt>
                <c:pt idx="191">
                  <c:v>0.95500000000000007</c:v>
                </c:pt>
                <c:pt idx="192">
                  <c:v>0.96</c:v>
                </c:pt>
                <c:pt idx="193">
                  <c:v>0.96499999999999997</c:v>
                </c:pt>
                <c:pt idx="194">
                  <c:v>0.97</c:v>
                </c:pt>
                <c:pt idx="195">
                  <c:v>0.97499999999999998</c:v>
                </c:pt>
                <c:pt idx="196">
                  <c:v>0.98</c:v>
                </c:pt>
                <c:pt idx="197">
                  <c:v>0.98499999999999999</c:v>
                </c:pt>
                <c:pt idx="198">
                  <c:v>0.99</c:v>
                </c:pt>
                <c:pt idx="199">
                  <c:v>0.995</c:v>
                </c:pt>
                <c:pt idx="200">
                  <c:v>1</c:v>
                </c:pt>
                <c:pt idx="201">
                  <c:v>1.0050000000000001</c:v>
                </c:pt>
                <c:pt idx="202">
                  <c:v>1.01</c:v>
                </c:pt>
                <c:pt idx="203">
                  <c:v>1.0150000000000001</c:v>
                </c:pt>
                <c:pt idx="204">
                  <c:v>1.02</c:v>
                </c:pt>
                <c:pt idx="205">
                  <c:v>1.0249999999999999</c:v>
                </c:pt>
                <c:pt idx="206">
                  <c:v>1.03</c:v>
                </c:pt>
                <c:pt idx="207">
                  <c:v>1.0349999999999999</c:v>
                </c:pt>
                <c:pt idx="208">
                  <c:v>1.04</c:v>
                </c:pt>
                <c:pt idx="209">
                  <c:v>1.0449999999999999</c:v>
                </c:pt>
                <c:pt idx="210">
                  <c:v>1.05</c:v>
                </c:pt>
                <c:pt idx="211">
                  <c:v>1.0549999999999999</c:v>
                </c:pt>
                <c:pt idx="212">
                  <c:v>1.06</c:v>
                </c:pt>
                <c:pt idx="213">
                  <c:v>1.0649999999999999</c:v>
                </c:pt>
                <c:pt idx="214">
                  <c:v>1.07</c:v>
                </c:pt>
                <c:pt idx="215">
                  <c:v>1.075</c:v>
                </c:pt>
                <c:pt idx="216">
                  <c:v>1.08</c:v>
                </c:pt>
                <c:pt idx="217">
                  <c:v>1.085</c:v>
                </c:pt>
                <c:pt idx="218">
                  <c:v>1.0900000000000001</c:v>
                </c:pt>
                <c:pt idx="219">
                  <c:v>1.095</c:v>
                </c:pt>
                <c:pt idx="220">
                  <c:v>1.1000000000000001</c:v>
                </c:pt>
                <c:pt idx="221">
                  <c:v>1.105</c:v>
                </c:pt>
                <c:pt idx="222">
                  <c:v>1.1100000000000001</c:v>
                </c:pt>
                <c:pt idx="223">
                  <c:v>1.115</c:v>
                </c:pt>
                <c:pt idx="224">
                  <c:v>1.1200000000000001</c:v>
                </c:pt>
                <c:pt idx="225">
                  <c:v>1.125</c:v>
                </c:pt>
                <c:pt idx="226">
                  <c:v>1.1300000000000001</c:v>
                </c:pt>
                <c:pt idx="227">
                  <c:v>1.135</c:v>
                </c:pt>
                <c:pt idx="228">
                  <c:v>1.1400000000000001</c:v>
                </c:pt>
                <c:pt idx="229">
                  <c:v>1.145</c:v>
                </c:pt>
                <c:pt idx="230">
                  <c:v>1.1500000000000001</c:v>
                </c:pt>
                <c:pt idx="231">
                  <c:v>1.155</c:v>
                </c:pt>
                <c:pt idx="232">
                  <c:v>1.1599999999999999</c:v>
                </c:pt>
                <c:pt idx="233">
                  <c:v>1.165</c:v>
                </c:pt>
                <c:pt idx="234">
                  <c:v>1.17</c:v>
                </c:pt>
                <c:pt idx="235">
                  <c:v>1.175</c:v>
                </c:pt>
                <c:pt idx="236">
                  <c:v>1.18</c:v>
                </c:pt>
                <c:pt idx="237">
                  <c:v>1.1850000000000001</c:v>
                </c:pt>
                <c:pt idx="238">
                  <c:v>1.19</c:v>
                </c:pt>
                <c:pt idx="239">
                  <c:v>1.1950000000000001</c:v>
                </c:pt>
                <c:pt idx="240">
                  <c:v>1.2</c:v>
                </c:pt>
                <c:pt idx="241">
                  <c:v>1.2050000000000001</c:v>
                </c:pt>
                <c:pt idx="242">
                  <c:v>1.21</c:v>
                </c:pt>
                <c:pt idx="243">
                  <c:v>1.2150000000000001</c:v>
                </c:pt>
                <c:pt idx="244">
                  <c:v>1.22</c:v>
                </c:pt>
                <c:pt idx="245">
                  <c:v>1.2250000000000001</c:v>
                </c:pt>
                <c:pt idx="246">
                  <c:v>1.23</c:v>
                </c:pt>
                <c:pt idx="247">
                  <c:v>1.2350000000000001</c:v>
                </c:pt>
                <c:pt idx="248">
                  <c:v>1.24</c:v>
                </c:pt>
                <c:pt idx="249">
                  <c:v>1.2450000000000001</c:v>
                </c:pt>
                <c:pt idx="250">
                  <c:v>1.25</c:v>
                </c:pt>
                <c:pt idx="251">
                  <c:v>1.2550000000000001</c:v>
                </c:pt>
                <c:pt idx="252">
                  <c:v>1.26</c:v>
                </c:pt>
                <c:pt idx="253">
                  <c:v>1.2650000000000001</c:v>
                </c:pt>
                <c:pt idx="254">
                  <c:v>1.27</c:v>
                </c:pt>
                <c:pt idx="255">
                  <c:v>1.2750000000000001</c:v>
                </c:pt>
                <c:pt idx="256">
                  <c:v>1.28</c:v>
                </c:pt>
                <c:pt idx="257">
                  <c:v>1.2849999999999999</c:v>
                </c:pt>
                <c:pt idx="258">
                  <c:v>1.29</c:v>
                </c:pt>
                <c:pt idx="259">
                  <c:v>1.2949999999999999</c:v>
                </c:pt>
                <c:pt idx="260">
                  <c:v>1.3</c:v>
                </c:pt>
                <c:pt idx="261">
                  <c:v>1.3049999999999999</c:v>
                </c:pt>
                <c:pt idx="262">
                  <c:v>1.31</c:v>
                </c:pt>
                <c:pt idx="263">
                  <c:v>1.3149999999999999</c:v>
                </c:pt>
                <c:pt idx="264">
                  <c:v>1.32</c:v>
                </c:pt>
                <c:pt idx="265">
                  <c:v>1.325</c:v>
                </c:pt>
                <c:pt idx="266">
                  <c:v>1.33</c:v>
                </c:pt>
                <c:pt idx="267">
                  <c:v>1.335</c:v>
                </c:pt>
                <c:pt idx="268">
                  <c:v>1.34</c:v>
                </c:pt>
                <c:pt idx="269">
                  <c:v>1.345</c:v>
                </c:pt>
                <c:pt idx="270">
                  <c:v>1.35</c:v>
                </c:pt>
                <c:pt idx="271">
                  <c:v>1.355</c:v>
                </c:pt>
                <c:pt idx="272">
                  <c:v>1.36</c:v>
                </c:pt>
                <c:pt idx="273">
                  <c:v>1.365</c:v>
                </c:pt>
                <c:pt idx="274">
                  <c:v>1.37</c:v>
                </c:pt>
                <c:pt idx="275">
                  <c:v>1.375</c:v>
                </c:pt>
                <c:pt idx="276">
                  <c:v>1.3800000000000001</c:v>
                </c:pt>
                <c:pt idx="277">
                  <c:v>1.385</c:v>
                </c:pt>
                <c:pt idx="278">
                  <c:v>1.3900000000000001</c:v>
                </c:pt>
                <c:pt idx="279">
                  <c:v>1.395</c:v>
                </c:pt>
                <c:pt idx="280">
                  <c:v>1.4000000000000001</c:v>
                </c:pt>
                <c:pt idx="281">
                  <c:v>1.405</c:v>
                </c:pt>
                <c:pt idx="282">
                  <c:v>1.41</c:v>
                </c:pt>
                <c:pt idx="283">
                  <c:v>1.415</c:v>
                </c:pt>
                <c:pt idx="284">
                  <c:v>1.42</c:v>
                </c:pt>
                <c:pt idx="285">
                  <c:v>1.425</c:v>
                </c:pt>
                <c:pt idx="286">
                  <c:v>1.43</c:v>
                </c:pt>
                <c:pt idx="287">
                  <c:v>1.4350000000000001</c:v>
                </c:pt>
                <c:pt idx="288">
                  <c:v>1.44</c:v>
                </c:pt>
                <c:pt idx="289">
                  <c:v>1.4450000000000001</c:v>
                </c:pt>
                <c:pt idx="290">
                  <c:v>1.45</c:v>
                </c:pt>
                <c:pt idx="291">
                  <c:v>1.4550000000000001</c:v>
                </c:pt>
                <c:pt idx="292">
                  <c:v>1.46</c:v>
                </c:pt>
                <c:pt idx="293">
                  <c:v>1.4650000000000001</c:v>
                </c:pt>
                <c:pt idx="294">
                  <c:v>1.47</c:v>
                </c:pt>
                <c:pt idx="295">
                  <c:v>1.4750000000000001</c:v>
                </c:pt>
                <c:pt idx="296">
                  <c:v>1.48</c:v>
                </c:pt>
                <c:pt idx="297">
                  <c:v>1.4850000000000001</c:v>
                </c:pt>
                <c:pt idx="298">
                  <c:v>1.49</c:v>
                </c:pt>
                <c:pt idx="299">
                  <c:v>1.4950000000000001</c:v>
                </c:pt>
                <c:pt idx="300">
                  <c:v>1.5</c:v>
                </c:pt>
                <c:pt idx="301">
                  <c:v>1.5050000000000001</c:v>
                </c:pt>
                <c:pt idx="302">
                  <c:v>1.51</c:v>
                </c:pt>
                <c:pt idx="303">
                  <c:v>1.5150000000000001</c:v>
                </c:pt>
                <c:pt idx="304">
                  <c:v>1.52</c:v>
                </c:pt>
                <c:pt idx="305">
                  <c:v>1.5250000000000001</c:v>
                </c:pt>
                <c:pt idx="306">
                  <c:v>1.53</c:v>
                </c:pt>
                <c:pt idx="307">
                  <c:v>1.5350000000000001</c:v>
                </c:pt>
                <c:pt idx="308">
                  <c:v>1.54</c:v>
                </c:pt>
                <c:pt idx="309">
                  <c:v>1.5449999999999999</c:v>
                </c:pt>
                <c:pt idx="310">
                  <c:v>1.55</c:v>
                </c:pt>
                <c:pt idx="311">
                  <c:v>1.5549999999999999</c:v>
                </c:pt>
                <c:pt idx="312">
                  <c:v>1.56</c:v>
                </c:pt>
                <c:pt idx="313">
                  <c:v>1.5649999999999999</c:v>
                </c:pt>
                <c:pt idx="314">
                  <c:v>1.57</c:v>
                </c:pt>
                <c:pt idx="315">
                  <c:v>1.575</c:v>
                </c:pt>
                <c:pt idx="316">
                  <c:v>1.58</c:v>
                </c:pt>
                <c:pt idx="317">
                  <c:v>1.585</c:v>
                </c:pt>
                <c:pt idx="318">
                  <c:v>1.59</c:v>
                </c:pt>
                <c:pt idx="319">
                  <c:v>1.595</c:v>
                </c:pt>
                <c:pt idx="320">
                  <c:v>1.6</c:v>
                </c:pt>
                <c:pt idx="321">
                  <c:v>1.605</c:v>
                </c:pt>
                <c:pt idx="322">
                  <c:v>1.61</c:v>
                </c:pt>
                <c:pt idx="323">
                  <c:v>1.615</c:v>
                </c:pt>
                <c:pt idx="324">
                  <c:v>1.62</c:v>
                </c:pt>
                <c:pt idx="325">
                  <c:v>1.625</c:v>
                </c:pt>
                <c:pt idx="326">
                  <c:v>1.6300000000000001</c:v>
                </c:pt>
                <c:pt idx="327">
                  <c:v>1.635</c:v>
                </c:pt>
                <c:pt idx="328">
                  <c:v>1.6400000000000001</c:v>
                </c:pt>
                <c:pt idx="329">
                  <c:v>1.645</c:v>
                </c:pt>
                <c:pt idx="330">
                  <c:v>1.6500000000000001</c:v>
                </c:pt>
                <c:pt idx="331">
                  <c:v>1.655</c:v>
                </c:pt>
                <c:pt idx="332">
                  <c:v>1.6600000000000001</c:v>
                </c:pt>
                <c:pt idx="333">
                  <c:v>1.665</c:v>
                </c:pt>
                <c:pt idx="334">
                  <c:v>1.67</c:v>
                </c:pt>
                <c:pt idx="335">
                  <c:v>1.675</c:v>
                </c:pt>
                <c:pt idx="336">
                  <c:v>1.68</c:v>
                </c:pt>
                <c:pt idx="337">
                  <c:v>1.6850000000000001</c:v>
                </c:pt>
                <c:pt idx="338">
                  <c:v>1.69</c:v>
                </c:pt>
                <c:pt idx="339">
                  <c:v>1.6950000000000001</c:v>
                </c:pt>
                <c:pt idx="340">
                  <c:v>1.7</c:v>
                </c:pt>
                <c:pt idx="341">
                  <c:v>1.7050000000000001</c:v>
                </c:pt>
                <c:pt idx="342">
                  <c:v>1.71</c:v>
                </c:pt>
                <c:pt idx="343">
                  <c:v>1.7150000000000001</c:v>
                </c:pt>
                <c:pt idx="344">
                  <c:v>1.72</c:v>
                </c:pt>
                <c:pt idx="345">
                  <c:v>1.7250000000000001</c:v>
                </c:pt>
                <c:pt idx="346">
                  <c:v>1.73</c:v>
                </c:pt>
                <c:pt idx="347">
                  <c:v>1.7350000000000001</c:v>
                </c:pt>
                <c:pt idx="348">
                  <c:v>1.74</c:v>
                </c:pt>
                <c:pt idx="349">
                  <c:v>1.7450000000000001</c:v>
                </c:pt>
                <c:pt idx="350">
                  <c:v>1.75</c:v>
                </c:pt>
                <c:pt idx="351">
                  <c:v>1.7550000000000001</c:v>
                </c:pt>
                <c:pt idx="352">
                  <c:v>1.76</c:v>
                </c:pt>
                <c:pt idx="353">
                  <c:v>1.7650000000000001</c:v>
                </c:pt>
                <c:pt idx="354">
                  <c:v>1.77</c:v>
                </c:pt>
                <c:pt idx="355">
                  <c:v>1.7750000000000001</c:v>
                </c:pt>
                <c:pt idx="356">
                  <c:v>1.78</c:v>
                </c:pt>
                <c:pt idx="357">
                  <c:v>1.7850000000000001</c:v>
                </c:pt>
                <c:pt idx="358">
                  <c:v>1.79</c:v>
                </c:pt>
                <c:pt idx="359">
                  <c:v>1.7949999999999999</c:v>
                </c:pt>
                <c:pt idx="360">
                  <c:v>1.8</c:v>
                </c:pt>
                <c:pt idx="361">
                  <c:v>1.8049999999999999</c:v>
                </c:pt>
                <c:pt idx="362">
                  <c:v>1.81</c:v>
                </c:pt>
                <c:pt idx="363">
                  <c:v>1.8149999999999999</c:v>
                </c:pt>
                <c:pt idx="364">
                  <c:v>1.82</c:v>
                </c:pt>
                <c:pt idx="365">
                  <c:v>1.825</c:v>
                </c:pt>
                <c:pt idx="366">
                  <c:v>1.83</c:v>
                </c:pt>
                <c:pt idx="367">
                  <c:v>1.835</c:v>
                </c:pt>
                <c:pt idx="368">
                  <c:v>1.84</c:v>
                </c:pt>
                <c:pt idx="369">
                  <c:v>1.845</c:v>
                </c:pt>
                <c:pt idx="370">
                  <c:v>1.85</c:v>
                </c:pt>
                <c:pt idx="371">
                  <c:v>1.855</c:v>
                </c:pt>
                <c:pt idx="372">
                  <c:v>1.86</c:v>
                </c:pt>
                <c:pt idx="373">
                  <c:v>1.865</c:v>
                </c:pt>
                <c:pt idx="374">
                  <c:v>1.87</c:v>
                </c:pt>
                <c:pt idx="375">
                  <c:v>1.875</c:v>
                </c:pt>
                <c:pt idx="376">
                  <c:v>1.8800000000000001</c:v>
                </c:pt>
                <c:pt idx="377">
                  <c:v>1.885</c:v>
                </c:pt>
                <c:pt idx="378">
                  <c:v>1.8900000000000001</c:v>
                </c:pt>
                <c:pt idx="379">
                  <c:v>1.895</c:v>
                </c:pt>
                <c:pt idx="380">
                  <c:v>1.9000000000000001</c:v>
                </c:pt>
                <c:pt idx="381">
                  <c:v>1.905</c:v>
                </c:pt>
                <c:pt idx="382">
                  <c:v>1.9100000000000001</c:v>
                </c:pt>
                <c:pt idx="383">
                  <c:v>1.915</c:v>
                </c:pt>
                <c:pt idx="384">
                  <c:v>1.92</c:v>
                </c:pt>
                <c:pt idx="385">
                  <c:v>1.925</c:v>
                </c:pt>
                <c:pt idx="386">
                  <c:v>1.93</c:v>
                </c:pt>
                <c:pt idx="387">
                  <c:v>1.9350000000000001</c:v>
                </c:pt>
                <c:pt idx="388">
                  <c:v>1.94</c:v>
                </c:pt>
                <c:pt idx="389">
                  <c:v>1.9450000000000001</c:v>
                </c:pt>
                <c:pt idx="390">
                  <c:v>1.95</c:v>
                </c:pt>
                <c:pt idx="391">
                  <c:v>1.9550000000000001</c:v>
                </c:pt>
                <c:pt idx="392">
                  <c:v>1.96</c:v>
                </c:pt>
                <c:pt idx="393">
                  <c:v>1.9650000000000001</c:v>
                </c:pt>
                <c:pt idx="394">
                  <c:v>1.97</c:v>
                </c:pt>
                <c:pt idx="395">
                  <c:v>1.9750000000000001</c:v>
                </c:pt>
                <c:pt idx="396">
                  <c:v>1.98</c:v>
                </c:pt>
                <c:pt idx="397">
                  <c:v>1.9850000000000001</c:v>
                </c:pt>
                <c:pt idx="398">
                  <c:v>1.99</c:v>
                </c:pt>
                <c:pt idx="399">
                  <c:v>1.9950000000000001</c:v>
                </c:pt>
                <c:pt idx="400">
                  <c:v>2</c:v>
                </c:pt>
                <c:pt idx="401">
                  <c:v>2.0049999999999999</c:v>
                </c:pt>
                <c:pt idx="402">
                  <c:v>2.0100000000000002</c:v>
                </c:pt>
                <c:pt idx="403">
                  <c:v>2.0150000000000001</c:v>
                </c:pt>
                <c:pt idx="404">
                  <c:v>2.02</c:v>
                </c:pt>
                <c:pt idx="405">
                  <c:v>2.0249999999999999</c:v>
                </c:pt>
                <c:pt idx="406">
                  <c:v>2.0300000000000002</c:v>
                </c:pt>
                <c:pt idx="407">
                  <c:v>2.0350000000000001</c:v>
                </c:pt>
                <c:pt idx="408">
                  <c:v>2.04</c:v>
                </c:pt>
                <c:pt idx="409">
                  <c:v>2.0449999999999999</c:v>
                </c:pt>
                <c:pt idx="410">
                  <c:v>2.0499999999999998</c:v>
                </c:pt>
                <c:pt idx="411">
                  <c:v>2.0550000000000002</c:v>
                </c:pt>
                <c:pt idx="412">
                  <c:v>2.06</c:v>
                </c:pt>
                <c:pt idx="413">
                  <c:v>2.0649999999999999</c:v>
                </c:pt>
                <c:pt idx="414">
                  <c:v>2.0699999999999998</c:v>
                </c:pt>
                <c:pt idx="415">
                  <c:v>2.0750000000000002</c:v>
                </c:pt>
                <c:pt idx="416">
                  <c:v>2.08</c:v>
                </c:pt>
                <c:pt idx="417">
                  <c:v>2.085</c:v>
                </c:pt>
                <c:pt idx="418">
                  <c:v>2.09</c:v>
                </c:pt>
                <c:pt idx="419">
                  <c:v>2.0950000000000002</c:v>
                </c:pt>
                <c:pt idx="420">
                  <c:v>2.1</c:v>
                </c:pt>
                <c:pt idx="421">
                  <c:v>2.105</c:v>
                </c:pt>
                <c:pt idx="422">
                  <c:v>2.11</c:v>
                </c:pt>
                <c:pt idx="423">
                  <c:v>2.1150000000000002</c:v>
                </c:pt>
                <c:pt idx="424">
                  <c:v>2.12</c:v>
                </c:pt>
                <c:pt idx="425">
                  <c:v>2.125</c:v>
                </c:pt>
                <c:pt idx="426">
                  <c:v>2.13</c:v>
                </c:pt>
                <c:pt idx="427">
                  <c:v>2.1350000000000002</c:v>
                </c:pt>
                <c:pt idx="428">
                  <c:v>2.14</c:v>
                </c:pt>
                <c:pt idx="429">
                  <c:v>2.145</c:v>
                </c:pt>
                <c:pt idx="430">
                  <c:v>2.15</c:v>
                </c:pt>
                <c:pt idx="431">
                  <c:v>2.1550000000000002</c:v>
                </c:pt>
                <c:pt idx="432">
                  <c:v>2.16</c:v>
                </c:pt>
                <c:pt idx="433">
                  <c:v>2.165</c:v>
                </c:pt>
                <c:pt idx="434">
                  <c:v>2.17</c:v>
                </c:pt>
                <c:pt idx="435">
                  <c:v>2.1750000000000003</c:v>
                </c:pt>
                <c:pt idx="436">
                  <c:v>2.1800000000000002</c:v>
                </c:pt>
                <c:pt idx="437">
                  <c:v>2.1850000000000001</c:v>
                </c:pt>
                <c:pt idx="438">
                  <c:v>2.19</c:v>
                </c:pt>
                <c:pt idx="439">
                  <c:v>2.1949999999999998</c:v>
                </c:pt>
                <c:pt idx="440">
                  <c:v>2.2000000000000002</c:v>
                </c:pt>
                <c:pt idx="441">
                  <c:v>2.2050000000000001</c:v>
                </c:pt>
                <c:pt idx="442">
                  <c:v>2.21</c:v>
                </c:pt>
                <c:pt idx="443">
                  <c:v>2.2149999999999999</c:v>
                </c:pt>
                <c:pt idx="444">
                  <c:v>2.2200000000000002</c:v>
                </c:pt>
                <c:pt idx="445">
                  <c:v>2.2250000000000001</c:v>
                </c:pt>
                <c:pt idx="446">
                  <c:v>2.23</c:v>
                </c:pt>
                <c:pt idx="447">
                  <c:v>2.2349999999999999</c:v>
                </c:pt>
                <c:pt idx="448">
                  <c:v>2.2400000000000002</c:v>
                </c:pt>
                <c:pt idx="449">
                  <c:v>2.2450000000000001</c:v>
                </c:pt>
                <c:pt idx="450">
                  <c:v>2.25</c:v>
                </c:pt>
                <c:pt idx="451">
                  <c:v>2.2549999999999999</c:v>
                </c:pt>
                <c:pt idx="452">
                  <c:v>2.2600000000000002</c:v>
                </c:pt>
                <c:pt idx="453">
                  <c:v>2.2650000000000001</c:v>
                </c:pt>
                <c:pt idx="454">
                  <c:v>2.27</c:v>
                </c:pt>
                <c:pt idx="455">
                  <c:v>2.2749999999999999</c:v>
                </c:pt>
                <c:pt idx="456">
                  <c:v>2.2800000000000002</c:v>
                </c:pt>
                <c:pt idx="457">
                  <c:v>2.2850000000000001</c:v>
                </c:pt>
                <c:pt idx="458">
                  <c:v>2.29</c:v>
                </c:pt>
                <c:pt idx="459">
                  <c:v>2.2949999999999999</c:v>
                </c:pt>
                <c:pt idx="460">
                  <c:v>2.3000000000000003</c:v>
                </c:pt>
                <c:pt idx="461">
                  <c:v>2.3050000000000002</c:v>
                </c:pt>
                <c:pt idx="462">
                  <c:v>2.31</c:v>
                </c:pt>
                <c:pt idx="463">
                  <c:v>2.3149999999999999</c:v>
                </c:pt>
                <c:pt idx="464">
                  <c:v>2.3199999999999998</c:v>
                </c:pt>
                <c:pt idx="465">
                  <c:v>2.3250000000000002</c:v>
                </c:pt>
                <c:pt idx="466">
                  <c:v>2.33</c:v>
                </c:pt>
                <c:pt idx="467">
                  <c:v>2.335</c:v>
                </c:pt>
                <c:pt idx="468">
                  <c:v>2.34</c:v>
                </c:pt>
                <c:pt idx="469">
                  <c:v>2.3450000000000002</c:v>
                </c:pt>
                <c:pt idx="470">
                  <c:v>2.35</c:v>
                </c:pt>
                <c:pt idx="471">
                  <c:v>2.355</c:v>
                </c:pt>
                <c:pt idx="472">
                  <c:v>2.36</c:v>
                </c:pt>
                <c:pt idx="473">
                  <c:v>2.3650000000000002</c:v>
                </c:pt>
                <c:pt idx="474">
                  <c:v>2.37</c:v>
                </c:pt>
                <c:pt idx="475">
                  <c:v>2.375</c:v>
                </c:pt>
                <c:pt idx="476">
                  <c:v>2.38</c:v>
                </c:pt>
                <c:pt idx="477">
                  <c:v>2.3850000000000002</c:v>
                </c:pt>
                <c:pt idx="478">
                  <c:v>2.39</c:v>
                </c:pt>
                <c:pt idx="479">
                  <c:v>2.395</c:v>
                </c:pt>
                <c:pt idx="480">
                  <c:v>2.4</c:v>
                </c:pt>
                <c:pt idx="481">
                  <c:v>2.4050000000000002</c:v>
                </c:pt>
                <c:pt idx="482">
                  <c:v>2.41</c:v>
                </c:pt>
                <c:pt idx="483">
                  <c:v>2.415</c:v>
                </c:pt>
                <c:pt idx="484">
                  <c:v>2.42</c:v>
                </c:pt>
                <c:pt idx="485">
                  <c:v>2.4250000000000003</c:v>
                </c:pt>
                <c:pt idx="486">
                  <c:v>2.4300000000000002</c:v>
                </c:pt>
                <c:pt idx="487">
                  <c:v>2.4350000000000001</c:v>
                </c:pt>
                <c:pt idx="488">
                  <c:v>2.44</c:v>
                </c:pt>
                <c:pt idx="489">
                  <c:v>2.4449999999999998</c:v>
                </c:pt>
                <c:pt idx="490">
                  <c:v>2.4500000000000002</c:v>
                </c:pt>
                <c:pt idx="491">
                  <c:v>2.4550000000000001</c:v>
                </c:pt>
                <c:pt idx="492">
                  <c:v>2.46</c:v>
                </c:pt>
                <c:pt idx="493">
                  <c:v>2.4649999999999999</c:v>
                </c:pt>
                <c:pt idx="494">
                  <c:v>2.4700000000000002</c:v>
                </c:pt>
                <c:pt idx="495">
                  <c:v>2.4750000000000001</c:v>
                </c:pt>
                <c:pt idx="496">
                  <c:v>2.48</c:v>
                </c:pt>
                <c:pt idx="497">
                  <c:v>2.4849999999999999</c:v>
                </c:pt>
                <c:pt idx="498">
                  <c:v>2.4900000000000002</c:v>
                </c:pt>
                <c:pt idx="499">
                  <c:v>2.4950000000000001</c:v>
                </c:pt>
                <c:pt idx="500">
                  <c:v>2.5</c:v>
                </c:pt>
                <c:pt idx="501">
                  <c:v>2.5049999999999999</c:v>
                </c:pt>
                <c:pt idx="502">
                  <c:v>2.5100000000000002</c:v>
                </c:pt>
                <c:pt idx="503">
                  <c:v>2.5150000000000001</c:v>
                </c:pt>
                <c:pt idx="504">
                  <c:v>2.52</c:v>
                </c:pt>
                <c:pt idx="505">
                  <c:v>2.5249999999999999</c:v>
                </c:pt>
                <c:pt idx="506">
                  <c:v>2.5300000000000002</c:v>
                </c:pt>
                <c:pt idx="507">
                  <c:v>2.5350000000000001</c:v>
                </c:pt>
                <c:pt idx="508">
                  <c:v>2.54</c:v>
                </c:pt>
                <c:pt idx="509">
                  <c:v>2.5449999999999999</c:v>
                </c:pt>
                <c:pt idx="510">
                  <c:v>2.5500000000000003</c:v>
                </c:pt>
                <c:pt idx="511">
                  <c:v>2.5550000000000002</c:v>
                </c:pt>
                <c:pt idx="512">
                  <c:v>2.56</c:v>
                </c:pt>
                <c:pt idx="513">
                  <c:v>2.5649999999999999</c:v>
                </c:pt>
                <c:pt idx="514">
                  <c:v>2.57</c:v>
                </c:pt>
                <c:pt idx="515">
                  <c:v>2.5750000000000002</c:v>
                </c:pt>
                <c:pt idx="516">
                  <c:v>2.58</c:v>
                </c:pt>
                <c:pt idx="517">
                  <c:v>2.585</c:v>
                </c:pt>
                <c:pt idx="518">
                  <c:v>2.59</c:v>
                </c:pt>
                <c:pt idx="519">
                  <c:v>2.5950000000000002</c:v>
                </c:pt>
                <c:pt idx="520">
                  <c:v>2.6</c:v>
                </c:pt>
                <c:pt idx="521">
                  <c:v>2.605</c:v>
                </c:pt>
                <c:pt idx="522">
                  <c:v>2.61</c:v>
                </c:pt>
                <c:pt idx="523">
                  <c:v>2.6150000000000002</c:v>
                </c:pt>
                <c:pt idx="524">
                  <c:v>2.62</c:v>
                </c:pt>
                <c:pt idx="525">
                  <c:v>2.625</c:v>
                </c:pt>
                <c:pt idx="526">
                  <c:v>2.63</c:v>
                </c:pt>
                <c:pt idx="527">
                  <c:v>2.6350000000000002</c:v>
                </c:pt>
                <c:pt idx="528">
                  <c:v>2.64</c:v>
                </c:pt>
                <c:pt idx="529">
                  <c:v>2.645</c:v>
                </c:pt>
                <c:pt idx="530">
                  <c:v>2.65</c:v>
                </c:pt>
                <c:pt idx="531">
                  <c:v>2.6550000000000002</c:v>
                </c:pt>
                <c:pt idx="532">
                  <c:v>2.66</c:v>
                </c:pt>
                <c:pt idx="533">
                  <c:v>2.665</c:v>
                </c:pt>
                <c:pt idx="534">
                  <c:v>2.67</c:v>
                </c:pt>
                <c:pt idx="535">
                  <c:v>2.6750000000000003</c:v>
                </c:pt>
                <c:pt idx="536">
                  <c:v>2.68</c:v>
                </c:pt>
                <c:pt idx="537">
                  <c:v>2.6850000000000001</c:v>
                </c:pt>
                <c:pt idx="538">
                  <c:v>2.69</c:v>
                </c:pt>
                <c:pt idx="539">
                  <c:v>2.6949999999999998</c:v>
                </c:pt>
                <c:pt idx="540">
                  <c:v>2.7</c:v>
                </c:pt>
                <c:pt idx="541">
                  <c:v>2.7050000000000001</c:v>
                </c:pt>
                <c:pt idx="542">
                  <c:v>2.71</c:v>
                </c:pt>
                <c:pt idx="543">
                  <c:v>2.7149999999999999</c:v>
                </c:pt>
                <c:pt idx="544">
                  <c:v>2.72</c:v>
                </c:pt>
                <c:pt idx="545">
                  <c:v>2.7250000000000001</c:v>
                </c:pt>
                <c:pt idx="546">
                  <c:v>2.73</c:v>
                </c:pt>
                <c:pt idx="547">
                  <c:v>2.7349999999999999</c:v>
                </c:pt>
                <c:pt idx="548">
                  <c:v>2.74</c:v>
                </c:pt>
                <c:pt idx="549">
                  <c:v>2.7450000000000001</c:v>
                </c:pt>
                <c:pt idx="550">
                  <c:v>2.75</c:v>
                </c:pt>
                <c:pt idx="551">
                  <c:v>2.7549999999999999</c:v>
                </c:pt>
                <c:pt idx="552">
                  <c:v>2.7600000000000002</c:v>
                </c:pt>
                <c:pt idx="553">
                  <c:v>2.7650000000000001</c:v>
                </c:pt>
                <c:pt idx="554">
                  <c:v>2.77</c:v>
                </c:pt>
                <c:pt idx="555">
                  <c:v>2.7749999999999999</c:v>
                </c:pt>
                <c:pt idx="556">
                  <c:v>2.7800000000000002</c:v>
                </c:pt>
                <c:pt idx="557">
                  <c:v>2.7850000000000001</c:v>
                </c:pt>
                <c:pt idx="558">
                  <c:v>2.79</c:v>
                </c:pt>
                <c:pt idx="559">
                  <c:v>2.7949999999999999</c:v>
                </c:pt>
                <c:pt idx="560">
                  <c:v>2.8000000000000003</c:v>
                </c:pt>
                <c:pt idx="561">
                  <c:v>2.8050000000000002</c:v>
                </c:pt>
                <c:pt idx="562">
                  <c:v>2.81</c:v>
                </c:pt>
                <c:pt idx="563">
                  <c:v>2.8149999999999999</c:v>
                </c:pt>
                <c:pt idx="564">
                  <c:v>2.82</c:v>
                </c:pt>
                <c:pt idx="565">
                  <c:v>2.8250000000000002</c:v>
                </c:pt>
                <c:pt idx="566">
                  <c:v>2.83</c:v>
                </c:pt>
                <c:pt idx="567">
                  <c:v>2.835</c:v>
                </c:pt>
                <c:pt idx="568">
                  <c:v>2.84</c:v>
                </c:pt>
                <c:pt idx="569">
                  <c:v>2.8450000000000002</c:v>
                </c:pt>
                <c:pt idx="570">
                  <c:v>2.85</c:v>
                </c:pt>
                <c:pt idx="571">
                  <c:v>2.855</c:v>
                </c:pt>
                <c:pt idx="572">
                  <c:v>2.86</c:v>
                </c:pt>
                <c:pt idx="573">
                  <c:v>2.8650000000000002</c:v>
                </c:pt>
                <c:pt idx="574">
                  <c:v>2.87</c:v>
                </c:pt>
                <c:pt idx="575">
                  <c:v>2.875</c:v>
                </c:pt>
                <c:pt idx="576">
                  <c:v>2.88</c:v>
                </c:pt>
                <c:pt idx="577">
                  <c:v>2.8850000000000002</c:v>
                </c:pt>
                <c:pt idx="578">
                  <c:v>2.89</c:v>
                </c:pt>
                <c:pt idx="579">
                  <c:v>2.895</c:v>
                </c:pt>
                <c:pt idx="580">
                  <c:v>2.9</c:v>
                </c:pt>
                <c:pt idx="581">
                  <c:v>2.9050000000000002</c:v>
                </c:pt>
                <c:pt idx="582">
                  <c:v>2.91</c:v>
                </c:pt>
                <c:pt idx="583">
                  <c:v>2.915</c:v>
                </c:pt>
                <c:pt idx="584">
                  <c:v>2.92</c:v>
                </c:pt>
                <c:pt idx="585">
                  <c:v>2.9250000000000003</c:v>
                </c:pt>
                <c:pt idx="586">
                  <c:v>2.93</c:v>
                </c:pt>
                <c:pt idx="587">
                  <c:v>2.9350000000000001</c:v>
                </c:pt>
                <c:pt idx="588">
                  <c:v>2.94</c:v>
                </c:pt>
                <c:pt idx="589">
                  <c:v>2.9449999999999998</c:v>
                </c:pt>
                <c:pt idx="590">
                  <c:v>2.95</c:v>
                </c:pt>
                <c:pt idx="591">
                  <c:v>2.9550000000000001</c:v>
                </c:pt>
                <c:pt idx="592">
                  <c:v>2.96</c:v>
                </c:pt>
                <c:pt idx="593">
                  <c:v>2.9649999999999999</c:v>
                </c:pt>
                <c:pt idx="594">
                  <c:v>2.97</c:v>
                </c:pt>
                <c:pt idx="595">
                  <c:v>2.9750000000000001</c:v>
                </c:pt>
                <c:pt idx="596">
                  <c:v>2.98</c:v>
                </c:pt>
                <c:pt idx="597">
                  <c:v>2.9849999999999999</c:v>
                </c:pt>
                <c:pt idx="598">
                  <c:v>2.99</c:v>
                </c:pt>
                <c:pt idx="599">
                  <c:v>2.9950000000000001</c:v>
                </c:pt>
                <c:pt idx="600">
                  <c:v>3</c:v>
                </c:pt>
                <c:pt idx="601">
                  <c:v>3.0049999999999999</c:v>
                </c:pt>
                <c:pt idx="602">
                  <c:v>3.0100000000000002</c:v>
                </c:pt>
                <c:pt idx="603">
                  <c:v>3.0150000000000001</c:v>
                </c:pt>
                <c:pt idx="604">
                  <c:v>3.02</c:v>
                </c:pt>
                <c:pt idx="605">
                  <c:v>3.0249999999999999</c:v>
                </c:pt>
                <c:pt idx="606">
                  <c:v>3.0300000000000002</c:v>
                </c:pt>
                <c:pt idx="607">
                  <c:v>3.0350000000000001</c:v>
                </c:pt>
                <c:pt idx="608">
                  <c:v>3.04</c:v>
                </c:pt>
                <c:pt idx="609">
                  <c:v>3.0449999999999999</c:v>
                </c:pt>
                <c:pt idx="610">
                  <c:v>3.0500000000000003</c:v>
                </c:pt>
                <c:pt idx="611">
                  <c:v>3.0550000000000002</c:v>
                </c:pt>
                <c:pt idx="612">
                  <c:v>3.06</c:v>
                </c:pt>
                <c:pt idx="613">
                  <c:v>3.0649999999999999</c:v>
                </c:pt>
                <c:pt idx="614">
                  <c:v>3.0700000000000003</c:v>
                </c:pt>
                <c:pt idx="615">
                  <c:v>3.0750000000000002</c:v>
                </c:pt>
                <c:pt idx="616">
                  <c:v>3.08</c:v>
                </c:pt>
                <c:pt idx="617">
                  <c:v>3.085</c:v>
                </c:pt>
                <c:pt idx="618">
                  <c:v>3.09</c:v>
                </c:pt>
                <c:pt idx="619">
                  <c:v>3.0950000000000002</c:v>
                </c:pt>
                <c:pt idx="620">
                  <c:v>3.1</c:v>
                </c:pt>
                <c:pt idx="621">
                  <c:v>3.105</c:v>
                </c:pt>
                <c:pt idx="622">
                  <c:v>3.11</c:v>
                </c:pt>
                <c:pt idx="623">
                  <c:v>3.1150000000000002</c:v>
                </c:pt>
                <c:pt idx="624">
                  <c:v>3.12</c:v>
                </c:pt>
                <c:pt idx="625">
                  <c:v>3.125</c:v>
                </c:pt>
                <c:pt idx="626">
                  <c:v>3.13</c:v>
                </c:pt>
                <c:pt idx="627">
                  <c:v>3.1350000000000002</c:v>
                </c:pt>
                <c:pt idx="628">
                  <c:v>3.14</c:v>
                </c:pt>
                <c:pt idx="629">
                  <c:v>3.145</c:v>
                </c:pt>
                <c:pt idx="630">
                  <c:v>3.15</c:v>
                </c:pt>
                <c:pt idx="631">
                  <c:v>3.1550000000000002</c:v>
                </c:pt>
                <c:pt idx="632">
                  <c:v>3.16</c:v>
                </c:pt>
                <c:pt idx="633">
                  <c:v>3.165</c:v>
                </c:pt>
                <c:pt idx="634">
                  <c:v>3.17</c:v>
                </c:pt>
                <c:pt idx="635">
                  <c:v>3.1750000000000003</c:v>
                </c:pt>
                <c:pt idx="636">
                  <c:v>3.18</c:v>
                </c:pt>
                <c:pt idx="637">
                  <c:v>3.1850000000000001</c:v>
                </c:pt>
                <c:pt idx="638">
                  <c:v>3.19</c:v>
                </c:pt>
                <c:pt idx="639">
                  <c:v>3.1950000000000003</c:v>
                </c:pt>
                <c:pt idx="640">
                  <c:v>3.2</c:v>
                </c:pt>
                <c:pt idx="641">
                  <c:v>3.2050000000000001</c:v>
                </c:pt>
                <c:pt idx="642">
                  <c:v>3.21</c:v>
                </c:pt>
                <c:pt idx="643">
                  <c:v>3.2149999999999999</c:v>
                </c:pt>
                <c:pt idx="644">
                  <c:v>3.22</c:v>
                </c:pt>
                <c:pt idx="645">
                  <c:v>3.2250000000000001</c:v>
                </c:pt>
                <c:pt idx="646">
                  <c:v>3.23</c:v>
                </c:pt>
                <c:pt idx="647">
                  <c:v>3.2349999999999999</c:v>
                </c:pt>
                <c:pt idx="648">
                  <c:v>3.24</c:v>
                </c:pt>
                <c:pt idx="649">
                  <c:v>3.2450000000000001</c:v>
                </c:pt>
                <c:pt idx="650">
                  <c:v>3.25</c:v>
                </c:pt>
                <c:pt idx="651">
                  <c:v>3.2549999999999999</c:v>
                </c:pt>
                <c:pt idx="652">
                  <c:v>3.2600000000000002</c:v>
                </c:pt>
                <c:pt idx="653">
                  <c:v>3.2650000000000001</c:v>
                </c:pt>
                <c:pt idx="654">
                  <c:v>3.27</c:v>
                </c:pt>
                <c:pt idx="655">
                  <c:v>3.2749999999999999</c:v>
                </c:pt>
                <c:pt idx="656">
                  <c:v>3.2800000000000002</c:v>
                </c:pt>
                <c:pt idx="657">
                  <c:v>3.2850000000000001</c:v>
                </c:pt>
                <c:pt idx="658">
                  <c:v>3.29</c:v>
                </c:pt>
                <c:pt idx="659">
                  <c:v>3.2949999999999999</c:v>
                </c:pt>
                <c:pt idx="660">
                  <c:v>3.3000000000000003</c:v>
                </c:pt>
                <c:pt idx="661">
                  <c:v>3.3050000000000002</c:v>
                </c:pt>
                <c:pt idx="662">
                  <c:v>3.31</c:v>
                </c:pt>
                <c:pt idx="663">
                  <c:v>3.3149999999999999</c:v>
                </c:pt>
                <c:pt idx="664">
                  <c:v>3.3200000000000003</c:v>
                </c:pt>
                <c:pt idx="665">
                  <c:v>3.3250000000000002</c:v>
                </c:pt>
                <c:pt idx="666">
                  <c:v>3.33</c:v>
                </c:pt>
                <c:pt idx="667">
                  <c:v>3.335</c:v>
                </c:pt>
                <c:pt idx="668">
                  <c:v>3.34</c:v>
                </c:pt>
                <c:pt idx="669">
                  <c:v>3.3450000000000002</c:v>
                </c:pt>
                <c:pt idx="670">
                  <c:v>3.35</c:v>
                </c:pt>
                <c:pt idx="671">
                  <c:v>3.355</c:v>
                </c:pt>
                <c:pt idx="672">
                  <c:v>3.36</c:v>
                </c:pt>
                <c:pt idx="673">
                  <c:v>3.3650000000000002</c:v>
                </c:pt>
                <c:pt idx="674">
                  <c:v>3.37</c:v>
                </c:pt>
                <c:pt idx="675">
                  <c:v>3.375</c:v>
                </c:pt>
                <c:pt idx="676">
                  <c:v>3.38</c:v>
                </c:pt>
                <c:pt idx="677">
                  <c:v>3.3850000000000002</c:v>
                </c:pt>
                <c:pt idx="678">
                  <c:v>3.39</c:v>
                </c:pt>
                <c:pt idx="679">
                  <c:v>3.395</c:v>
                </c:pt>
                <c:pt idx="680">
                  <c:v>3.4</c:v>
                </c:pt>
                <c:pt idx="681">
                  <c:v>3.4050000000000002</c:v>
                </c:pt>
                <c:pt idx="682">
                  <c:v>3.41</c:v>
                </c:pt>
                <c:pt idx="683">
                  <c:v>3.415</c:v>
                </c:pt>
                <c:pt idx="684">
                  <c:v>3.42</c:v>
                </c:pt>
                <c:pt idx="685">
                  <c:v>3.4250000000000003</c:v>
                </c:pt>
                <c:pt idx="686">
                  <c:v>3.43</c:v>
                </c:pt>
                <c:pt idx="687">
                  <c:v>3.4350000000000001</c:v>
                </c:pt>
                <c:pt idx="688">
                  <c:v>3.44</c:v>
                </c:pt>
                <c:pt idx="689">
                  <c:v>3.4450000000000003</c:v>
                </c:pt>
                <c:pt idx="690">
                  <c:v>3.45</c:v>
                </c:pt>
                <c:pt idx="691">
                  <c:v>3.4550000000000001</c:v>
                </c:pt>
                <c:pt idx="692">
                  <c:v>3.46</c:v>
                </c:pt>
                <c:pt idx="693">
                  <c:v>3.4649999999999999</c:v>
                </c:pt>
                <c:pt idx="694">
                  <c:v>3.47</c:v>
                </c:pt>
                <c:pt idx="695">
                  <c:v>3.4750000000000001</c:v>
                </c:pt>
                <c:pt idx="696">
                  <c:v>3.48</c:v>
                </c:pt>
                <c:pt idx="697">
                  <c:v>3.4849999999999999</c:v>
                </c:pt>
                <c:pt idx="698">
                  <c:v>3.49</c:v>
                </c:pt>
                <c:pt idx="699">
                  <c:v>3.4950000000000001</c:v>
                </c:pt>
                <c:pt idx="700">
                  <c:v>3.5</c:v>
                </c:pt>
                <c:pt idx="701">
                  <c:v>3.5049999999999999</c:v>
                </c:pt>
                <c:pt idx="702">
                  <c:v>3.5100000000000002</c:v>
                </c:pt>
                <c:pt idx="703">
                  <c:v>3.5150000000000001</c:v>
                </c:pt>
                <c:pt idx="704">
                  <c:v>3.52</c:v>
                </c:pt>
                <c:pt idx="705">
                  <c:v>3.5249999999999999</c:v>
                </c:pt>
                <c:pt idx="706">
                  <c:v>3.5300000000000002</c:v>
                </c:pt>
                <c:pt idx="707">
                  <c:v>3.5350000000000001</c:v>
                </c:pt>
                <c:pt idx="708">
                  <c:v>3.54</c:v>
                </c:pt>
                <c:pt idx="709">
                  <c:v>3.5449999999999999</c:v>
                </c:pt>
                <c:pt idx="710">
                  <c:v>3.5500000000000003</c:v>
                </c:pt>
                <c:pt idx="711">
                  <c:v>3.5550000000000002</c:v>
                </c:pt>
                <c:pt idx="712">
                  <c:v>3.56</c:v>
                </c:pt>
                <c:pt idx="713">
                  <c:v>3.5649999999999999</c:v>
                </c:pt>
                <c:pt idx="714">
                  <c:v>3.5700000000000003</c:v>
                </c:pt>
                <c:pt idx="715">
                  <c:v>3.5750000000000002</c:v>
                </c:pt>
                <c:pt idx="716">
                  <c:v>3.58</c:v>
                </c:pt>
                <c:pt idx="717">
                  <c:v>3.585</c:v>
                </c:pt>
                <c:pt idx="718">
                  <c:v>3.59</c:v>
                </c:pt>
                <c:pt idx="719">
                  <c:v>3.5950000000000002</c:v>
                </c:pt>
                <c:pt idx="720">
                  <c:v>3.6</c:v>
                </c:pt>
                <c:pt idx="721">
                  <c:v>3.605</c:v>
                </c:pt>
                <c:pt idx="722">
                  <c:v>3.61</c:v>
                </c:pt>
                <c:pt idx="723">
                  <c:v>3.6150000000000002</c:v>
                </c:pt>
                <c:pt idx="724">
                  <c:v>3.62</c:v>
                </c:pt>
                <c:pt idx="725">
                  <c:v>3.625</c:v>
                </c:pt>
                <c:pt idx="726">
                  <c:v>3.63</c:v>
                </c:pt>
                <c:pt idx="727">
                  <c:v>3.6350000000000002</c:v>
                </c:pt>
                <c:pt idx="728">
                  <c:v>3.64</c:v>
                </c:pt>
                <c:pt idx="729">
                  <c:v>3.645</c:v>
                </c:pt>
                <c:pt idx="730">
                  <c:v>3.65</c:v>
                </c:pt>
                <c:pt idx="731">
                  <c:v>3.6550000000000002</c:v>
                </c:pt>
                <c:pt idx="732">
                  <c:v>3.66</c:v>
                </c:pt>
                <c:pt idx="733">
                  <c:v>3.665</c:v>
                </c:pt>
                <c:pt idx="734">
                  <c:v>3.67</c:v>
                </c:pt>
                <c:pt idx="735">
                  <c:v>3.6750000000000003</c:v>
                </c:pt>
                <c:pt idx="736">
                  <c:v>3.68</c:v>
                </c:pt>
                <c:pt idx="737">
                  <c:v>3.6850000000000001</c:v>
                </c:pt>
                <c:pt idx="738">
                  <c:v>3.69</c:v>
                </c:pt>
                <c:pt idx="739">
                  <c:v>3.6950000000000003</c:v>
                </c:pt>
                <c:pt idx="740">
                  <c:v>3.7</c:v>
                </c:pt>
                <c:pt idx="741">
                  <c:v>3.7050000000000001</c:v>
                </c:pt>
                <c:pt idx="742">
                  <c:v>3.71</c:v>
                </c:pt>
                <c:pt idx="743">
                  <c:v>3.7149999999999999</c:v>
                </c:pt>
                <c:pt idx="744">
                  <c:v>3.72</c:v>
                </c:pt>
                <c:pt idx="745">
                  <c:v>3.7250000000000001</c:v>
                </c:pt>
                <c:pt idx="746">
                  <c:v>3.73</c:v>
                </c:pt>
                <c:pt idx="747">
                  <c:v>3.7349999999999999</c:v>
                </c:pt>
                <c:pt idx="748">
                  <c:v>3.74</c:v>
                </c:pt>
                <c:pt idx="749">
                  <c:v>3.7450000000000001</c:v>
                </c:pt>
                <c:pt idx="750">
                  <c:v>3.75</c:v>
                </c:pt>
                <c:pt idx="751">
                  <c:v>3.7549999999999999</c:v>
                </c:pt>
                <c:pt idx="752">
                  <c:v>3.7600000000000002</c:v>
                </c:pt>
                <c:pt idx="753">
                  <c:v>3.7650000000000001</c:v>
                </c:pt>
                <c:pt idx="754">
                  <c:v>3.77</c:v>
                </c:pt>
                <c:pt idx="755">
                  <c:v>3.7749999999999999</c:v>
                </c:pt>
                <c:pt idx="756">
                  <c:v>3.7800000000000002</c:v>
                </c:pt>
                <c:pt idx="757">
                  <c:v>3.7850000000000001</c:v>
                </c:pt>
                <c:pt idx="758">
                  <c:v>3.79</c:v>
                </c:pt>
                <c:pt idx="759">
                  <c:v>3.7949999999999999</c:v>
                </c:pt>
                <c:pt idx="760">
                  <c:v>3.8000000000000003</c:v>
                </c:pt>
                <c:pt idx="761">
                  <c:v>3.8050000000000002</c:v>
                </c:pt>
                <c:pt idx="762">
                  <c:v>3.81</c:v>
                </c:pt>
                <c:pt idx="763">
                  <c:v>3.8149999999999999</c:v>
                </c:pt>
                <c:pt idx="764">
                  <c:v>3.8200000000000003</c:v>
                </c:pt>
                <c:pt idx="765">
                  <c:v>3.8250000000000002</c:v>
                </c:pt>
                <c:pt idx="766">
                  <c:v>3.83</c:v>
                </c:pt>
                <c:pt idx="767">
                  <c:v>3.835</c:v>
                </c:pt>
                <c:pt idx="768">
                  <c:v>3.84</c:v>
                </c:pt>
                <c:pt idx="769">
                  <c:v>3.8450000000000002</c:v>
                </c:pt>
                <c:pt idx="770">
                  <c:v>3.85</c:v>
                </c:pt>
                <c:pt idx="771">
                  <c:v>3.855</c:v>
                </c:pt>
                <c:pt idx="772">
                  <c:v>3.86</c:v>
                </c:pt>
                <c:pt idx="773">
                  <c:v>3.8650000000000002</c:v>
                </c:pt>
                <c:pt idx="774">
                  <c:v>3.87</c:v>
                </c:pt>
                <c:pt idx="775">
                  <c:v>3.875</c:v>
                </c:pt>
                <c:pt idx="776">
                  <c:v>3.88</c:v>
                </c:pt>
                <c:pt idx="777">
                  <c:v>3.8850000000000002</c:v>
                </c:pt>
                <c:pt idx="778">
                  <c:v>3.89</c:v>
                </c:pt>
                <c:pt idx="779">
                  <c:v>3.895</c:v>
                </c:pt>
                <c:pt idx="780">
                  <c:v>3.9</c:v>
                </c:pt>
                <c:pt idx="781">
                  <c:v>3.9050000000000002</c:v>
                </c:pt>
                <c:pt idx="782">
                  <c:v>3.91</c:v>
                </c:pt>
                <c:pt idx="783">
                  <c:v>3.915</c:v>
                </c:pt>
                <c:pt idx="784">
                  <c:v>3.92</c:v>
                </c:pt>
                <c:pt idx="785">
                  <c:v>3.9250000000000003</c:v>
                </c:pt>
                <c:pt idx="786">
                  <c:v>3.93</c:v>
                </c:pt>
                <c:pt idx="787">
                  <c:v>3.9350000000000001</c:v>
                </c:pt>
                <c:pt idx="788">
                  <c:v>3.94</c:v>
                </c:pt>
                <c:pt idx="789">
                  <c:v>3.9450000000000003</c:v>
                </c:pt>
                <c:pt idx="790">
                  <c:v>3.95</c:v>
                </c:pt>
                <c:pt idx="791">
                  <c:v>3.9550000000000001</c:v>
                </c:pt>
                <c:pt idx="792">
                  <c:v>3.96</c:v>
                </c:pt>
                <c:pt idx="793">
                  <c:v>3.9650000000000003</c:v>
                </c:pt>
                <c:pt idx="794">
                  <c:v>3.97</c:v>
                </c:pt>
                <c:pt idx="795">
                  <c:v>3.9750000000000001</c:v>
                </c:pt>
                <c:pt idx="796">
                  <c:v>3.98</c:v>
                </c:pt>
                <c:pt idx="797">
                  <c:v>3.9849999999999999</c:v>
                </c:pt>
                <c:pt idx="798">
                  <c:v>3.99</c:v>
                </c:pt>
                <c:pt idx="799">
                  <c:v>3.9950000000000001</c:v>
                </c:pt>
                <c:pt idx="800">
                  <c:v>4</c:v>
                </c:pt>
                <c:pt idx="801">
                  <c:v>4.0049999999999999</c:v>
                </c:pt>
                <c:pt idx="802">
                  <c:v>4.01</c:v>
                </c:pt>
                <c:pt idx="803">
                  <c:v>4.0149999999999997</c:v>
                </c:pt>
                <c:pt idx="804">
                  <c:v>4.0200000000000005</c:v>
                </c:pt>
                <c:pt idx="805">
                  <c:v>4.0250000000000004</c:v>
                </c:pt>
                <c:pt idx="806">
                  <c:v>4.03</c:v>
                </c:pt>
                <c:pt idx="807">
                  <c:v>4.0350000000000001</c:v>
                </c:pt>
                <c:pt idx="808">
                  <c:v>4.04</c:v>
                </c:pt>
                <c:pt idx="809">
                  <c:v>4.0449999999999999</c:v>
                </c:pt>
                <c:pt idx="810">
                  <c:v>4.05</c:v>
                </c:pt>
                <c:pt idx="811">
                  <c:v>4.0549999999999997</c:v>
                </c:pt>
                <c:pt idx="812">
                  <c:v>4.0600000000000005</c:v>
                </c:pt>
                <c:pt idx="813">
                  <c:v>4.0650000000000004</c:v>
                </c:pt>
                <c:pt idx="814">
                  <c:v>4.07</c:v>
                </c:pt>
                <c:pt idx="815">
                  <c:v>4.0750000000000002</c:v>
                </c:pt>
                <c:pt idx="816">
                  <c:v>4.08</c:v>
                </c:pt>
                <c:pt idx="817">
                  <c:v>4.085</c:v>
                </c:pt>
                <c:pt idx="818">
                  <c:v>4.09</c:v>
                </c:pt>
                <c:pt idx="819">
                  <c:v>4.0949999999999998</c:v>
                </c:pt>
                <c:pt idx="820">
                  <c:v>4.0999999999999996</c:v>
                </c:pt>
                <c:pt idx="821">
                  <c:v>4.1050000000000004</c:v>
                </c:pt>
                <c:pt idx="822">
                  <c:v>4.1100000000000003</c:v>
                </c:pt>
                <c:pt idx="823">
                  <c:v>4.1150000000000002</c:v>
                </c:pt>
                <c:pt idx="824">
                  <c:v>4.12</c:v>
                </c:pt>
                <c:pt idx="825">
                  <c:v>4.125</c:v>
                </c:pt>
                <c:pt idx="826">
                  <c:v>4.13</c:v>
                </c:pt>
                <c:pt idx="827">
                  <c:v>4.1349999999999998</c:v>
                </c:pt>
                <c:pt idx="828">
                  <c:v>4.1399999999999997</c:v>
                </c:pt>
                <c:pt idx="829">
                  <c:v>4.1450000000000005</c:v>
                </c:pt>
                <c:pt idx="830">
                  <c:v>4.1500000000000004</c:v>
                </c:pt>
                <c:pt idx="831">
                  <c:v>4.1550000000000002</c:v>
                </c:pt>
                <c:pt idx="832">
                  <c:v>4.16</c:v>
                </c:pt>
                <c:pt idx="833">
                  <c:v>4.165</c:v>
                </c:pt>
                <c:pt idx="834">
                  <c:v>4.17</c:v>
                </c:pt>
                <c:pt idx="835">
                  <c:v>4.1749999999999998</c:v>
                </c:pt>
                <c:pt idx="836">
                  <c:v>4.18</c:v>
                </c:pt>
                <c:pt idx="837">
                  <c:v>4.1850000000000005</c:v>
                </c:pt>
                <c:pt idx="838">
                  <c:v>4.1900000000000004</c:v>
                </c:pt>
                <c:pt idx="839">
                  <c:v>4.1950000000000003</c:v>
                </c:pt>
                <c:pt idx="840">
                  <c:v>4.2</c:v>
                </c:pt>
                <c:pt idx="841">
                  <c:v>4.2050000000000001</c:v>
                </c:pt>
                <c:pt idx="842">
                  <c:v>4.21</c:v>
                </c:pt>
                <c:pt idx="843">
                  <c:v>4.2149999999999999</c:v>
                </c:pt>
                <c:pt idx="844">
                  <c:v>4.22</c:v>
                </c:pt>
                <c:pt idx="845">
                  <c:v>4.2249999999999996</c:v>
                </c:pt>
                <c:pt idx="846">
                  <c:v>4.2300000000000004</c:v>
                </c:pt>
                <c:pt idx="847">
                  <c:v>4.2350000000000003</c:v>
                </c:pt>
                <c:pt idx="848">
                  <c:v>4.24</c:v>
                </c:pt>
                <c:pt idx="849">
                  <c:v>4.2450000000000001</c:v>
                </c:pt>
                <c:pt idx="850">
                  <c:v>4.25</c:v>
                </c:pt>
                <c:pt idx="851">
                  <c:v>4.2549999999999999</c:v>
                </c:pt>
                <c:pt idx="852">
                  <c:v>4.26</c:v>
                </c:pt>
                <c:pt idx="853">
                  <c:v>4.2649999999999997</c:v>
                </c:pt>
                <c:pt idx="854">
                  <c:v>4.2700000000000005</c:v>
                </c:pt>
                <c:pt idx="855">
                  <c:v>4.2750000000000004</c:v>
                </c:pt>
                <c:pt idx="856">
                  <c:v>4.28</c:v>
                </c:pt>
                <c:pt idx="857">
                  <c:v>4.2850000000000001</c:v>
                </c:pt>
                <c:pt idx="858">
                  <c:v>4.29</c:v>
                </c:pt>
                <c:pt idx="859">
                  <c:v>4.2949999999999999</c:v>
                </c:pt>
                <c:pt idx="860">
                  <c:v>4.3</c:v>
                </c:pt>
                <c:pt idx="861">
                  <c:v>4.3049999999999997</c:v>
                </c:pt>
                <c:pt idx="862">
                  <c:v>4.3100000000000005</c:v>
                </c:pt>
                <c:pt idx="863">
                  <c:v>4.3150000000000004</c:v>
                </c:pt>
                <c:pt idx="864">
                  <c:v>4.32</c:v>
                </c:pt>
                <c:pt idx="865">
                  <c:v>4.3250000000000002</c:v>
                </c:pt>
                <c:pt idx="866">
                  <c:v>4.33</c:v>
                </c:pt>
                <c:pt idx="867">
                  <c:v>4.335</c:v>
                </c:pt>
                <c:pt idx="868">
                  <c:v>4.34</c:v>
                </c:pt>
                <c:pt idx="869">
                  <c:v>4.3449999999999998</c:v>
                </c:pt>
                <c:pt idx="870">
                  <c:v>4.3500000000000005</c:v>
                </c:pt>
                <c:pt idx="871">
                  <c:v>4.3550000000000004</c:v>
                </c:pt>
                <c:pt idx="872">
                  <c:v>4.3600000000000003</c:v>
                </c:pt>
                <c:pt idx="873">
                  <c:v>4.3650000000000002</c:v>
                </c:pt>
                <c:pt idx="874">
                  <c:v>4.37</c:v>
                </c:pt>
                <c:pt idx="875">
                  <c:v>4.375</c:v>
                </c:pt>
                <c:pt idx="876">
                  <c:v>4.38</c:v>
                </c:pt>
                <c:pt idx="877">
                  <c:v>4.3849999999999998</c:v>
                </c:pt>
                <c:pt idx="878">
                  <c:v>4.3899999999999997</c:v>
                </c:pt>
                <c:pt idx="879">
                  <c:v>4.3950000000000005</c:v>
                </c:pt>
                <c:pt idx="880">
                  <c:v>4.4000000000000004</c:v>
                </c:pt>
                <c:pt idx="881">
                  <c:v>4.4050000000000002</c:v>
                </c:pt>
                <c:pt idx="882">
                  <c:v>4.41</c:v>
                </c:pt>
                <c:pt idx="883">
                  <c:v>4.415</c:v>
                </c:pt>
                <c:pt idx="884">
                  <c:v>4.42</c:v>
                </c:pt>
                <c:pt idx="885">
                  <c:v>4.4249999999999998</c:v>
                </c:pt>
                <c:pt idx="886">
                  <c:v>4.43</c:v>
                </c:pt>
                <c:pt idx="887">
                  <c:v>4.4350000000000005</c:v>
                </c:pt>
                <c:pt idx="888">
                  <c:v>4.4400000000000004</c:v>
                </c:pt>
                <c:pt idx="889">
                  <c:v>4.4450000000000003</c:v>
                </c:pt>
                <c:pt idx="890">
                  <c:v>4.45</c:v>
                </c:pt>
                <c:pt idx="891">
                  <c:v>4.4550000000000001</c:v>
                </c:pt>
                <c:pt idx="892">
                  <c:v>4.46</c:v>
                </c:pt>
                <c:pt idx="893">
                  <c:v>4.4649999999999999</c:v>
                </c:pt>
                <c:pt idx="894">
                  <c:v>4.47</c:v>
                </c:pt>
                <c:pt idx="895">
                  <c:v>4.4750000000000005</c:v>
                </c:pt>
                <c:pt idx="896">
                  <c:v>4.4800000000000004</c:v>
                </c:pt>
                <c:pt idx="897">
                  <c:v>4.4850000000000003</c:v>
                </c:pt>
                <c:pt idx="898">
                  <c:v>4.49</c:v>
                </c:pt>
                <c:pt idx="899">
                  <c:v>4.4950000000000001</c:v>
                </c:pt>
                <c:pt idx="900">
                  <c:v>4.5</c:v>
                </c:pt>
                <c:pt idx="901">
                  <c:v>4.5049999999999999</c:v>
                </c:pt>
                <c:pt idx="902">
                  <c:v>4.51</c:v>
                </c:pt>
                <c:pt idx="903">
                  <c:v>4.5149999999999997</c:v>
                </c:pt>
                <c:pt idx="904">
                  <c:v>4.5200000000000005</c:v>
                </c:pt>
                <c:pt idx="905">
                  <c:v>4.5250000000000004</c:v>
                </c:pt>
                <c:pt idx="906">
                  <c:v>4.53</c:v>
                </c:pt>
                <c:pt idx="907">
                  <c:v>4.5350000000000001</c:v>
                </c:pt>
                <c:pt idx="908">
                  <c:v>4.54</c:v>
                </c:pt>
                <c:pt idx="909">
                  <c:v>4.5449999999999999</c:v>
                </c:pt>
                <c:pt idx="910">
                  <c:v>4.55</c:v>
                </c:pt>
                <c:pt idx="911">
                  <c:v>4.5549999999999997</c:v>
                </c:pt>
                <c:pt idx="912">
                  <c:v>4.5600000000000005</c:v>
                </c:pt>
                <c:pt idx="913">
                  <c:v>4.5650000000000004</c:v>
                </c:pt>
                <c:pt idx="914">
                  <c:v>4.57</c:v>
                </c:pt>
                <c:pt idx="915">
                  <c:v>4.5750000000000002</c:v>
                </c:pt>
                <c:pt idx="916">
                  <c:v>4.58</c:v>
                </c:pt>
                <c:pt idx="917">
                  <c:v>4.585</c:v>
                </c:pt>
                <c:pt idx="918">
                  <c:v>4.59</c:v>
                </c:pt>
                <c:pt idx="919">
                  <c:v>4.5949999999999998</c:v>
                </c:pt>
                <c:pt idx="920">
                  <c:v>4.6000000000000005</c:v>
                </c:pt>
                <c:pt idx="921">
                  <c:v>4.6050000000000004</c:v>
                </c:pt>
                <c:pt idx="922">
                  <c:v>4.6100000000000003</c:v>
                </c:pt>
                <c:pt idx="923">
                  <c:v>4.6150000000000002</c:v>
                </c:pt>
                <c:pt idx="924">
                  <c:v>4.62</c:v>
                </c:pt>
                <c:pt idx="925">
                  <c:v>4.625</c:v>
                </c:pt>
                <c:pt idx="926">
                  <c:v>4.63</c:v>
                </c:pt>
                <c:pt idx="927">
                  <c:v>4.6349999999999998</c:v>
                </c:pt>
                <c:pt idx="928">
                  <c:v>4.6399999999999997</c:v>
                </c:pt>
                <c:pt idx="929">
                  <c:v>4.6450000000000005</c:v>
                </c:pt>
                <c:pt idx="930">
                  <c:v>4.6500000000000004</c:v>
                </c:pt>
                <c:pt idx="931">
                  <c:v>4.6550000000000002</c:v>
                </c:pt>
                <c:pt idx="932">
                  <c:v>4.66</c:v>
                </c:pt>
                <c:pt idx="933">
                  <c:v>4.665</c:v>
                </c:pt>
                <c:pt idx="934">
                  <c:v>4.67</c:v>
                </c:pt>
                <c:pt idx="935">
                  <c:v>4.6749999999999998</c:v>
                </c:pt>
                <c:pt idx="936">
                  <c:v>4.68</c:v>
                </c:pt>
                <c:pt idx="937">
                  <c:v>4.6850000000000005</c:v>
                </c:pt>
                <c:pt idx="938">
                  <c:v>4.6900000000000004</c:v>
                </c:pt>
                <c:pt idx="939">
                  <c:v>4.6950000000000003</c:v>
                </c:pt>
                <c:pt idx="940">
                  <c:v>4.7</c:v>
                </c:pt>
                <c:pt idx="941">
                  <c:v>4.7050000000000001</c:v>
                </c:pt>
                <c:pt idx="942">
                  <c:v>4.71</c:v>
                </c:pt>
                <c:pt idx="943">
                  <c:v>4.7149999999999999</c:v>
                </c:pt>
                <c:pt idx="944">
                  <c:v>4.72</c:v>
                </c:pt>
                <c:pt idx="945">
                  <c:v>4.7250000000000005</c:v>
                </c:pt>
                <c:pt idx="946">
                  <c:v>4.7300000000000004</c:v>
                </c:pt>
                <c:pt idx="947">
                  <c:v>4.7350000000000003</c:v>
                </c:pt>
                <c:pt idx="948">
                  <c:v>4.74</c:v>
                </c:pt>
                <c:pt idx="949">
                  <c:v>4.7450000000000001</c:v>
                </c:pt>
                <c:pt idx="950">
                  <c:v>4.75</c:v>
                </c:pt>
                <c:pt idx="951">
                  <c:v>4.7549999999999999</c:v>
                </c:pt>
                <c:pt idx="952">
                  <c:v>4.76</c:v>
                </c:pt>
                <c:pt idx="953">
                  <c:v>4.7649999999999997</c:v>
                </c:pt>
                <c:pt idx="954">
                  <c:v>4.7700000000000005</c:v>
                </c:pt>
                <c:pt idx="955">
                  <c:v>4.7750000000000004</c:v>
                </c:pt>
                <c:pt idx="956">
                  <c:v>4.78</c:v>
                </c:pt>
                <c:pt idx="957">
                  <c:v>4.7850000000000001</c:v>
                </c:pt>
                <c:pt idx="958">
                  <c:v>4.79</c:v>
                </c:pt>
                <c:pt idx="959">
                  <c:v>4.7949999999999999</c:v>
                </c:pt>
                <c:pt idx="960">
                  <c:v>4.8</c:v>
                </c:pt>
                <c:pt idx="961">
                  <c:v>4.8049999999999997</c:v>
                </c:pt>
                <c:pt idx="962">
                  <c:v>4.8100000000000005</c:v>
                </c:pt>
                <c:pt idx="963">
                  <c:v>4.8150000000000004</c:v>
                </c:pt>
                <c:pt idx="964">
                  <c:v>4.82</c:v>
                </c:pt>
                <c:pt idx="965">
                  <c:v>4.8250000000000002</c:v>
                </c:pt>
                <c:pt idx="966">
                  <c:v>4.83</c:v>
                </c:pt>
                <c:pt idx="967">
                  <c:v>4.835</c:v>
                </c:pt>
                <c:pt idx="968">
                  <c:v>4.84</c:v>
                </c:pt>
                <c:pt idx="969">
                  <c:v>4.8449999999999998</c:v>
                </c:pt>
                <c:pt idx="970">
                  <c:v>4.8500000000000005</c:v>
                </c:pt>
                <c:pt idx="971">
                  <c:v>4.8550000000000004</c:v>
                </c:pt>
                <c:pt idx="972">
                  <c:v>4.8600000000000003</c:v>
                </c:pt>
                <c:pt idx="973">
                  <c:v>4.8650000000000002</c:v>
                </c:pt>
                <c:pt idx="974">
                  <c:v>4.87</c:v>
                </c:pt>
                <c:pt idx="975">
                  <c:v>4.875</c:v>
                </c:pt>
                <c:pt idx="976">
                  <c:v>4.88</c:v>
                </c:pt>
                <c:pt idx="977">
                  <c:v>4.8849999999999998</c:v>
                </c:pt>
                <c:pt idx="978">
                  <c:v>4.8899999999999997</c:v>
                </c:pt>
                <c:pt idx="979">
                  <c:v>4.8950000000000005</c:v>
                </c:pt>
                <c:pt idx="980">
                  <c:v>4.9000000000000004</c:v>
                </c:pt>
                <c:pt idx="981">
                  <c:v>4.9050000000000002</c:v>
                </c:pt>
                <c:pt idx="982">
                  <c:v>4.91</c:v>
                </c:pt>
                <c:pt idx="983">
                  <c:v>4.915</c:v>
                </c:pt>
                <c:pt idx="984">
                  <c:v>4.92</c:v>
                </c:pt>
                <c:pt idx="985">
                  <c:v>4.9249999999999998</c:v>
                </c:pt>
                <c:pt idx="986">
                  <c:v>4.93</c:v>
                </c:pt>
                <c:pt idx="987">
                  <c:v>4.9350000000000005</c:v>
                </c:pt>
                <c:pt idx="988">
                  <c:v>4.9400000000000004</c:v>
                </c:pt>
                <c:pt idx="989">
                  <c:v>4.9450000000000003</c:v>
                </c:pt>
                <c:pt idx="990">
                  <c:v>4.95</c:v>
                </c:pt>
                <c:pt idx="991">
                  <c:v>4.9550000000000001</c:v>
                </c:pt>
                <c:pt idx="992">
                  <c:v>4.96</c:v>
                </c:pt>
                <c:pt idx="993">
                  <c:v>4.9649999999999999</c:v>
                </c:pt>
                <c:pt idx="994">
                  <c:v>4.97</c:v>
                </c:pt>
                <c:pt idx="995">
                  <c:v>4.9750000000000005</c:v>
                </c:pt>
                <c:pt idx="996">
                  <c:v>4.9800000000000004</c:v>
                </c:pt>
                <c:pt idx="997">
                  <c:v>4.9850000000000003</c:v>
                </c:pt>
                <c:pt idx="998">
                  <c:v>4.99</c:v>
                </c:pt>
                <c:pt idx="999">
                  <c:v>4.9950000000000001</c:v>
                </c:pt>
                <c:pt idx="1000">
                  <c:v>5</c:v>
                </c:pt>
                <c:pt idx="1001">
                  <c:v>5.0049999999999999</c:v>
                </c:pt>
                <c:pt idx="1002">
                  <c:v>5.01</c:v>
                </c:pt>
                <c:pt idx="1003">
                  <c:v>5.0149999999999997</c:v>
                </c:pt>
                <c:pt idx="1004">
                  <c:v>5.0200000000000005</c:v>
                </c:pt>
                <c:pt idx="1005">
                  <c:v>5.0250000000000004</c:v>
                </c:pt>
                <c:pt idx="1006">
                  <c:v>5.03</c:v>
                </c:pt>
                <c:pt idx="1007">
                  <c:v>5.0350000000000001</c:v>
                </c:pt>
                <c:pt idx="1008">
                  <c:v>5.04</c:v>
                </c:pt>
                <c:pt idx="1009">
                  <c:v>5.0449999999999999</c:v>
                </c:pt>
                <c:pt idx="1010">
                  <c:v>5.05</c:v>
                </c:pt>
                <c:pt idx="1011">
                  <c:v>5.0549999999999997</c:v>
                </c:pt>
                <c:pt idx="1012">
                  <c:v>5.0600000000000005</c:v>
                </c:pt>
                <c:pt idx="1013">
                  <c:v>5.0650000000000004</c:v>
                </c:pt>
                <c:pt idx="1014">
                  <c:v>5.07</c:v>
                </c:pt>
                <c:pt idx="1015">
                  <c:v>5.0750000000000002</c:v>
                </c:pt>
                <c:pt idx="1016">
                  <c:v>5.08</c:v>
                </c:pt>
                <c:pt idx="1017">
                  <c:v>5.085</c:v>
                </c:pt>
                <c:pt idx="1018">
                  <c:v>5.09</c:v>
                </c:pt>
                <c:pt idx="1019">
                  <c:v>5.0949999999999998</c:v>
                </c:pt>
                <c:pt idx="1020">
                  <c:v>5.1000000000000005</c:v>
                </c:pt>
                <c:pt idx="1021">
                  <c:v>5.1050000000000004</c:v>
                </c:pt>
                <c:pt idx="1022">
                  <c:v>5.1100000000000003</c:v>
                </c:pt>
                <c:pt idx="1023">
                  <c:v>5.1150000000000002</c:v>
                </c:pt>
                <c:pt idx="1024">
                  <c:v>5.12</c:v>
                </c:pt>
                <c:pt idx="1025">
                  <c:v>5.125</c:v>
                </c:pt>
                <c:pt idx="1026">
                  <c:v>5.13</c:v>
                </c:pt>
                <c:pt idx="1027">
                  <c:v>5.1349999999999998</c:v>
                </c:pt>
                <c:pt idx="1028">
                  <c:v>5.14</c:v>
                </c:pt>
                <c:pt idx="1029">
                  <c:v>5.1450000000000005</c:v>
                </c:pt>
                <c:pt idx="1030">
                  <c:v>5.15</c:v>
                </c:pt>
                <c:pt idx="1031">
                  <c:v>5.1550000000000002</c:v>
                </c:pt>
                <c:pt idx="1032">
                  <c:v>5.16</c:v>
                </c:pt>
                <c:pt idx="1033">
                  <c:v>5.165</c:v>
                </c:pt>
                <c:pt idx="1034">
                  <c:v>5.17</c:v>
                </c:pt>
                <c:pt idx="1035">
                  <c:v>5.1749999999999998</c:v>
                </c:pt>
                <c:pt idx="1036">
                  <c:v>5.18</c:v>
                </c:pt>
                <c:pt idx="1037">
                  <c:v>5.1850000000000005</c:v>
                </c:pt>
                <c:pt idx="1038">
                  <c:v>5.19</c:v>
                </c:pt>
                <c:pt idx="1039">
                  <c:v>5.1950000000000003</c:v>
                </c:pt>
                <c:pt idx="1040">
                  <c:v>5.2</c:v>
                </c:pt>
                <c:pt idx="1041">
                  <c:v>5.2050000000000001</c:v>
                </c:pt>
                <c:pt idx="1042">
                  <c:v>5.21</c:v>
                </c:pt>
                <c:pt idx="1043">
                  <c:v>5.2149999999999999</c:v>
                </c:pt>
                <c:pt idx="1044">
                  <c:v>5.22</c:v>
                </c:pt>
                <c:pt idx="1045">
                  <c:v>5.2250000000000005</c:v>
                </c:pt>
                <c:pt idx="1046">
                  <c:v>5.23</c:v>
                </c:pt>
                <c:pt idx="1047">
                  <c:v>5.2350000000000003</c:v>
                </c:pt>
                <c:pt idx="1048">
                  <c:v>5.24</c:v>
                </c:pt>
                <c:pt idx="1049">
                  <c:v>5.2450000000000001</c:v>
                </c:pt>
                <c:pt idx="1050">
                  <c:v>5.25</c:v>
                </c:pt>
                <c:pt idx="1051">
                  <c:v>5.2549999999999999</c:v>
                </c:pt>
                <c:pt idx="1052">
                  <c:v>5.26</c:v>
                </c:pt>
                <c:pt idx="1053">
                  <c:v>5.2649999999999997</c:v>
                </c:pt>
                <c:pt idx="1054">
                  <c:v>5.2700000000000005</c:v>
                </c:pt>
                <c:pt idx="1055">
                  <c:v>5.2750000000000004</c:v>
                </c:pt>
                <c:pt idx="1056">
                  <c:v>5.28</c:v>
                </c:pt>
                <c:pt idx="1057">
                  <c:v>5.2850000000000001</c:v>
                </c:pt>
                <c:pt idx="1058">
                  <c:v>5.29</c:v>
                </c:pt>
                <c:pt idx="1059">
                  <c:v>5.2949999999999999</c:v>
                </c:pt>
                <c:pt idx="1060">
                  <c:v>5.3</c:v>
                </c:pt>
                <c:pt idx="1061">
                  <c:v>5.3049999999999997</c:v>
                </c:pt>
                <c:pt idx="1062">
                  <c:v>5.3100000000000005</c:v>
                </c:pt>
                <c:pt idx="1063">
                  <c:v>5.3150000000000004</c:v>
                </c:pt>
                <c:pt idx="1064">
                  <c:v>5.32</c:v>
                </c:pt>
                <c:pt idx="1065">
                  <c:v>5.3250000000000002</c:v>
                </c:pt>
                <c:pt idx="1066">
                  <c:v>5.33</c:v>
                </c:pt>
                <c:pt idx="1067">
                  <c:v>5.335</c:v>
                </c:pt>
                <c:pt idx="1068">
                  <c:v>5.34</c:v>
                </c:pt>
                <c:pt idx="1069">
                  <c:v>5.3449999999999998</c:v>
                </c:pt>
                <c:pt idx="1070">
                  <c:v>5.3500000000000005</c:v>
                </c:pt>
                <c:pt idx="1071">
                  <c:v>5.3550000000000004</c:v>
                </c:pt>
                <c:pt idx="1072">
                  <c:v>5.36</c:v>
                </c:pt>
                <c:pt idx="1073">
                  <c:v>5.3650000000000002</c:v>
                </c:pt>
                <c:pt idx="1074">
                  <c:v>5.37</c:v>
                </c:pt>
                <c:pt idx="1075">
                  <c:v>5.375</c:v>
                </c:pt>
                <c:pt idx="1076">
                  <c:v>5.38</c:v>
                </c:pt>
                <c:pt idx="1077">
                  <c:v>5.3849999999999998</c:v>
                </c:pt>
                <c:pt idx="1078">
                  <c:v>5.39</c:v>
                </c:pt>
                <c:pt idx="1079">
                  <c:v>5.3950000000000005</c:v>
                </c:pt>
                <c:pt idx="1080">
                  <c:v>5.4</c:v>
                </c:pt>
                <c:pt idx="1081">
                  <c:v>5.4050000000000002</c:v>
                </c:pt>
                <c:pt idx="1082">
                  <c:v>5.41</c:v>
                </c:pt>
                <c:pt idx="1083">
                  <c:v>5.415</c:v>
                </c:pt>
                <c:pt idx="1084">
                  <c:v>5.42</c:v>
                </c:pt>
                <c:pt idx="1085">
                  <c:v>5.4249999999999998</c:v>
                </c:pt>
                <c:pt idx="1086">
                  <c:v>5.43</c:v>
                </c:pt>
                <c:pt idx="1087">
                  <c:v>5.4350000000000005</c:v>
                </c:pt>
                <c:pt idx="1088">
                  <c:v>5.44</c:v>
                </c:pt>
                <c:pt idx="1089">
                  <c:v>5.4450000000000003</c:v>
                </c:pt>
                <c:pt idx="1090">
                  <c:v>5.45</c:v>
                </c:pt>
                <c:pt idx="1091">
                  <c:v>5.4550000000000001</c:v>
                </c:pt>
                <c:pt idx="1092">
                  <c:v>5.46</c:v>
                </c:pt>
                <c:pt idx="1093">
                  <c:v>5.4649999999999999</c:v>
                </c:pt>
                <c:pt idx="1094">
                  <c:v>5.47</c:v>
                </c:pt>
                <c:pt idx="1095">
                  <c:v>5.4750000000000005</c:v>
                </c:pt>
                <c:pt idx="1096">
                  <c:v>5.48</c:v>
                </c:pt>
                <c:pt idx="1097">
                  <c:v>5.4850000000000003</c:v>
                </c:pt>
                <c:pt idx="1098">
                  <c:v>5.49</c:v>
                </c:pt>
                <c:pt idx="1099">
                  <c:v>5.4950000000000001</c:v>
                </c:pt>
                <c:pt idx="1100">
                  <c:v>5.5</c:v>
                </c:pt>
                <c:pt idx="1101">
                  <c:v>5.5049999999999999</c:v>
                </c:pt>
                <c:pt idx="1102">
                  <c:v>5.51</c:v>
                </c:pt>
                <c:pt idx="1103">
                  <c:v>5.5149999999999997</c:v>
                </c:pt>
                <c:pt idx="1104">
                  <c:v>5.5200000000000005</c:v>
                </c:pt>
                <c:pt idx="1105">
                  <c:v>5.5250000000000004</c:v>
                </c:pt>
                <c:pt idx="1106">
                  <c:v>5.53</c:v>
                </c:pt>
                <c:pt idx="1107">
                  <c:v>5.5350000000000001</c:v>
                </c:pt>
                <c:pt idx="1108">
                  <c:v>5.54</c:v>
                </c:pt>
                <c:pt idx="1109">
                  <c:v>5.5449999999999999</c:v>
                </c:pt>
                <c:pt idx="1110">
                  <c:v>5.55</c:v>
                </c:pt>
                <c:pt idx="1111">
                  <c:v>5.5549999999999997</c:v>
                </c:pt>
                <c:pt idx="1112">
                  <c:v>5.5600000000000005</c:v>
                </c:pt>
                <c:pt idx="1113">
                  <c:v>5.5650000000000004</c:v>
                </c:pt>
                <c:pt idx="1114">
                  <c:v>5.57</c:v>
                </c:pt>
                <c:pt idx="1115">
                  <c:v>5.5750000000000002</c:v>
                </c:pt>
                <c:pt idx="1116">
                  <c:v>5.58</c:v>
                </c:pt>
                <c:pt idx="1117">
                  <c:v>5.585</c:v>
                </c:pt>
                <c:pt idx="1118">
                  <c:v>5.59</c:v>
                </c:pt>
                <c:pt idx="1119">
                  <c:v>5.5949999999999998</c:v>
                </c:pt>
                <c:pt idx="1120">
                  <c:v>5.6000000000000005</c:v>
                </c:pt>
                <c:pt idx="1121">
                  <c:v>5.6050000000000004</c:v>
                </c:pt>
                <c:pt idx="1122">
                  <c:v>5.61</c:v>
                </c:pt>
                <c:pt idx="1123">
                  <c:v>5.6150000000000002</c:v>
                </c:pt>
                <c:pt idx="1124">
                  <c:v>5.62</c:v>
                </c:pt>
                <c:pt idx="1125">
                  <c:v>5.625</c:v>
                </c:pt>
                <c:pt idx="1126">
                  <c:v>5.63</c:v>
                </c:pt>
                <c:pt idx="1127">
                  <c:v>5.6349999999999998</c:v>
                </c:pt>
                <c:pt idx="1128">
                  <c:v>5.64</c:v>
                </c:pt>
                <c:pt idx="1129">
                  <c:v>5.6450000000000005</c:v>
                </c:pt>
                <c:pt idx="1130">
                  <c:v>5.65</c:v>
                </c:pt>
                <c:pt idx="1131">
                  <c:v>5.6550000000000002</c:v>
                </c:pt>
                <c:pt idx="1132">
                  <c:v>5.66</c:v>
                </c:pt>
                <c:pt idx="1133">
                  <c:v>5.665</c:v>
                </c:pt>
                <c:pt idx="1134">
                  <c:v>5.67</c:v>
                </c:pt>
                <c:pt idx="1135">
                  <c:v>5.6749999999999998</c:v>
                </c:pt>
                <c:pt idx="1136">
                  <c:v>5.68</c:v>
                </c:pt>
                <c:pt idx="1137">
                  <c:v>5.6850000000000005</c:v>
                </c:pt>
                <c:pt idx="1138">
                  <c:v>5.69</c:v>
                </c:pt>
                <c:pt idx="1139">
                  <c:v>5.6950000000000003</c:v>
                </c:pt>
                <c:pt idx="1140">
                  <c:v>5.7</c:v>
                </c:pt>
                <c:pt idx="1141">
                  <c:v>5.7050000000000001</c:v>
                </c:pt>
                <c:pt idx="1142">
                  <c:v>5.71</c:v>
                </c:pt>
                <c:pt idx="1143">
                  <c:v>5.7149999999999999</c:v>
                </c:pt>
                <c:pt idx="1144">
                  <c:v>5.72</c:v>
                </c:pt>
                <c:pt idx="1145">
                  <c:v>5.7250000000000005</c:v>
                </c:pt>
                <c:pt idx="1146">
                  <c:v>5.73</c:v>
                </c:pt>
                <c:pt idx="1147">
                  <c:v>5.7350000000000003</c:v>
                </c:pt>
                <c:pt idx="1148">
                  <c:v>5.74</c:v>
                </c:pt>
                <c:pt idx="1149">
                  <c:v>5.7450000000000001</c:v>
                </c:pt>
                <c:pt idx="1150">
                  <c:v>5.75</c:v>
                </c:pt>
                <c:pt idx="1151">
                  <c:v>5.7549999999999999</c:v>
                </c:pt>
                <c:pt idx="1152">
                  <c:v>5.76</c:v>
                </c:pt>
                <c:pt idx="1153">
                  <c:v>5.7649999999999997</c:v>
                </c:pt>
                <c:pt idx="1154">
                  <c:v>5.7700000000000005</c:v>
                </c:pt>
                <c:pt idx="1155">
                  <c:v>5.7750000000000004</c:v>
                </c:pt>
                <c:pt idx="1156">
                  <c:v>5.78</c:v>
                </c:pt>
                <c:pt idx="1157">
                  <c:v>5.7850000000000001</c:v>
                </c:pt>
                <c:pt idx="1158">
                  <c:v>5.79</c:v>
                </c:pt>
                <c:pt idx="1159">
                  <c:v>5.7949999999999999</c:v>
                </c:pt>
                <c:pt idx="1160">
                  <c:v>5.8</c:v>
                </c:pt>
                <c:pt idx="1161">
                  <c:v>5.8049999999999997</c:v>
                </c:pt>
                <c:pt idx="1162">
                  <c:v>5.8100000000000005</c:v>
                </c:pt>
                <c:pt idx="1163">
                  <c:v>5.8150000000000004</c:v>
                </c:pt>
                <c:pt idx="1164">
                  <c:v>5.82</c:v>
                </c:pt>
                <c:pt idx="1165">
                  <c:v>5.8250000000000002</c:v>
                </c:pt>
                <c:pt idx="1166">
                  <c:v>5.83</c:v>
                </c:pt>
                <c:pt idx="1167">
                  <c:v>5.835</c:v>
                </c:pt>
                <c:pt idx="1168">
                  <c:v>5.84</c:v>
                </c:pt>
                <c:pt idx="1169">
                  <c:v>5.8449999999999998</c:v>
                </c:pt>
                <c:pt idx="1170">
                  <c:v>5.8500000000000005</c:v>
                </c:pt>
                <c:pt idx="1171">
                  <c:v>5.8550000000000004</c:v>
                </c:pt>
                <c:pt idx="1172">
                  <c:v>5.86</c:v>
                </c:pt>
                <c:pt idx="1173">
                  <c:v>5.8650000000000002</c:v>
                </c:pt>
                <c:pt idx="1174">
                  <c:v>5.87</c:v>
                </c:pt>
                <c:pt idx="1175">
                  <c:v>5.875</c:v>
                </c:pt>
                <c:pt idx="1176">
                  <c:v>5.88</c:v>
                </c:pt>
                <c:pt idx="1177">
                  <c:v>5.8849999999999998</c:v>
                </c:pt>
                <c:pt idx="1178">
                  <c:v>5.89</c:v>
                </c:pt>
                <c:pt idx="1179">
                  <c:v>5.8950000000000005</c:v>
                </c:pt>
                <c:pt idx="1180">
                  <c:v>5.9</c:v>
                </c:pt>
                <c:pt idx="1181">
                  <c:v>5.9050000000000002</c:v>
                </c:pt>
                <c:pt idx="1182">
                  <c:v>5.91</c:v>
                </c:pt>
                <c:pt idx="1183">
                  <c:v>5.915</c:v>
                </c:pt>
                <c:pt idx="1184">
                  <c:v>5.92</c:v>
                </c:pt>
                <c:pt idx="1185">
                  <c:v>5.9249999999999998</c:v>
                </c:pt>
                <c:pt idx="1186">
                  <c:v>5.93</c:v>
                </c:pt>
                <c:pt idx="1187">
                  <c:v>5.9350000000000005</c:v>
                </c:pt>
                <c:pt idx="1188">
                  <c:v>5.94</c:v>
                </c:pt>
                <c:pt idx="1189">
                  <c:v>5.9450000000000003</c:v>
                </c:pt>
                <c:pt idx="1190">
                  <c:v>5.95</c:v>
                </c:pt>
                <c:pt idx="1191">
                  <c:v>5.9550000000000001</c:v>
                </c:pt>
                <c:pt idx="1192">
                  <c:v>5.96</c:v>
                </c:pt>
                <c:pt idx="1193">
                  <c:v>5.9649999999999999</c:v>
                </c:pt>
                <c:pt idx="1194">
                  <c:v>5.97</c:v>
                </c:pt>
                <c:pt idx="1195">
                  <c:v>5.9750000000000005</c:v>
                </c:pt>
                <c:pt idx="1196">
                  <c:v>5.98</c:v>
                </c:pt>
                <c:pt idx="1197">
                  <c:v>5.9850000000000003</c:v>
                </c:pt>
                <c:pt idx="1198">
                  <c:v>5.99</c:v>
                </c:pt>
                <c:pt idx="1199">
                  <c:v>5.9950000000000001</c:v>
                </c:pt>
                <c:pt idx="1200">
                  <c:v>6</c:v>
                </c:pt>
                <c:pt idx="1201">
                  <c:v>6.0049999999999999</c:v>
                </c:pt>
                <c:pt idx="1202">
                  <c:v>6.01</c:v>
                </c:pt>
                <c:pt idx="1203">
                  <c:v>6.0150000000000006</c:v>
                </c:pt>
                <c:pt idx="1204">
                  <c:v>6.0200000000000005</c:v>
                </c:pt>
                <c:pt idx="1205">
                  <c:v>6.0250000000000004</c:v>
                </c:pt>
                <c:pt idx="1206">
                  <c:v>6.03</c:v>
                </c:pt>
                <c:pt idx="1207">
                  <c:v>6.0350000000000001</c:v>
                </c:pt>
                <c:pt idx="1208">
                  <c:v>6.04</c:v>
                </c:pt>
                <c:pt idx="1209">
                  <c:v>6.0449999999999999</c:v>
                </c:pt>
                <c:pt idx="1210">
                  <c:v>6.05</c:v>
                </c:pt>
                <c:pt idx="1211">
                  <c:v>6.0549999999999997</c:v>
                </c:pt>
                <c:pt idx="1212">
                  <c:v>6.0600000000000005</c:v>
                </c:pt>
                <c:pt idx="1213">
                  <c:v>6.0650000000000004</c:v>
                </c:pt>
                <c:pt idx="1214">
                  <c:v>6.07</c:v>
                </c:pt>
                <c:pt idx="1215">
                  <c:v>6.0750000000000002</c:v>
                </c:pt>
                <c:pt idx="1216">
                  <c:v>6.08</c:v>
                </c:pt>
                <c:pt idx="1217">
                  <c:v>6.085</c:v>
                </c:pt>
                <c:pt idx="1218">
                  <c:v>6.09</c:v>
                </c:pt>
                <c:pt idx="1219">
                  <c:v>6.0949999999999998</c:v>
                </c:pt>
                <c:pt idx="1220">
                  <c:v>6.1000000000000005</c:v>
                </c:pt>
                <c:pt idx="1221">
                  <c:v>6.1050000000000004</c:v>
                </c:pt>
                <c:pt idx="1222">
                  <c:v>6.11</c:v>
                </c:pt>
                <c:pt idx="1223">
                  <c:v>6.1150000000000002</c:v>
                </c:pt>
                <c:pt idx="1224">
                  <c:v>6.12</c:v>
                </c:pt>
                <c:pt idx="1225">
                  <c:v>6.125</c:v>
                </c:pt>
                <c:pt idx="1226">
                  <c:v>6.13</c:v>
                </c:pt>
                <c:pt idx="1227">
                  <c:v>6.1349999999999998</c:v>
                </c:pt>
                <c:pt idx="1228">
                  <c:v>6.1400000000000006</c:v>
                </c:pt>
                <c:pt idx="1229">
                  <c:v>6.1450000000000005</c:v>
                </c:pt>
                <c:pt idx="1230">
                  <c:v>6.15</c:v>
                </c:pt>
                <c:pt idx="1231">
                  <c:v>6.1550000000000002</c:v>
                </c:pt>
                <c:pt idx="1232">
                  <c:v>6.16</c:v>
                </c:pt>
                <c:pt idx="1233">
                  <c:v>6.165</c:v>
                </c:pt>
                <c:pt idx="1234">
                  <c:v>6.17</c:v>
                </c:pt>
                <c:pt idx="1235">
                  <c:v>6.1749999999999998</c:v>
                </c:pt>
                <c:pt idx="1236">
                  <c:v>6.18</c:v>
                </c:pt>
                <c:pt idx="1237">
                  <c:v>6.1850000000000005</c:v>
                </c:pt>
                <c:pt idx="1238">
                  <c:v>6.19</c:v>
                </c:pt>
                <c:pt idx="1239">
                  <c:v>6.1950000000000003</c:v>
                </c:pt>
                <c:pt idx="1240">
                  <c:v>6.2</c:v>
                </c:pt>
                <c:pt idx="1241">
                  <c:v>6.2050000000000001</c:v>
                </c:pt>
                <c:pt idx="1242">
                  <c:v>6.21</c:v>
                </c:pt>
                <c:pt idx="1243">
                  <c:v>6.2149999999999999</c:v>
                </c:pt>
                <c:pt idx="1244">
                  <c:v>6.22</c:v>
                </c:pt>
                <c:pt idx="1245">
                  <c:v>6.2250000000000005</c:v>
                </c:pt>
                <c:pt idx="1246">
                  <c:v>6.23</c:v>
                </c:pt>
                <c:pt idx="1247">
                  <c:v>6.2350000000000003</c:v>
                </c:pt>
                <c:pt idx="1248">
                  <c:v>6.24</c:v>
                </c:pt>
                <c:pt idx="1249">
                  <c:v>6.2450000000000001</c:v>
                </c:pt>
                <c:pt idx="1250">
                  <c:v>6.25</c:v>
                </c:pt>
                <c:pt idx="1251">
                  <c:v>6.2549999999999999</c:v>
                </c:pt>
                <c:pt idx="1252">
                  <c:v>6.26</c:v>
                </c:pt>
                <c:pt idx="1253">
                  <c:v>6.2650000000000006</c:v>
                </c:pt>
                <c:pt idx="1254">
                  <c:v>6.2700000000000005</c:v>
                </c:pt>
                <c:pt idx="1255">
                  <c:v>6.2750000000000004</c:v>
                </c:pt>
                <c:pt idx="1256">
                  <c:v>6.28</c:v>
                </c:pt>
                <c:pt idx="1257">
                  <c:v>6.2850000000000001</c:v>
                </c:pt>
                <c:pt idx="1258">
                  <c:v>6.29</c:v>
                </c:pt>
                <c:pt idx="1259">
                  <c:v>6.2949999999999999</c:v>
                </c:pt>
                <c:pt idx="1260">
                  <c:v>6.3</c:v>
                </c:pt>
                <c:pt idx="1261">
                  <c:v>6.3049999999999997</c:v>
                </c:pt>
                <c:pt idx="1262">
                  <c:v>6.3100000000000005</c:v>
                </c:pt>
                <c:pt idx="1263">
                  <c:v>6.3150000000000004</c:v>
                </c:pt>
                <c:pt idx="1264">
                  <c:v>6.32</c:v>
                </c:pt>
                <c:pt idx="1265">
                  <c:v>6.3250000000000002</c:v>
                </c:pt>
                <c:pt idx="1266">
                  <c:v>6.33</c:v>
                </c:pt>
                <c:pt idx="1267">
                  <c:v>6.335</c:v>
                </c:pt>
                <c:pt idx="1268">
                  <c:v>6.34</c:v>
                </c:pt>
                <c:pt idx="1269">
                  <c:v>6.3449999999999998</c:v>
                </c:pt>
                <c:pt idx="1270">
                  <c:v>6.3500000000000005</c:v>
                </c:pt>
                <c:pt idx="1271">
                  <c:v>6.3550000000000004</c:v>
                </c:pt>
                <c:pt idx="1272">
                  <c:v>6.36</c:v>
                </c:pt>
                <c:pt idx="1273">
                  <c:v>6.3650000000000002</c:v>
                </c:pt>
                <c:pt idx="1274">
                  <c:v>6.37</c:v>
                </c:pt>
                <c:pt idx="1275">
                  <c:v>6.375</c:v>
                </c:pt>
                <c:pt idx="1276">
                  <c:v>6.38</c:v>
                </c:pt>
                <c:pt idx="1277">
                  <c:v>6.3849999999999998</c:v>
                </c:pt>
                <c:pt idx="1278">
                  <c:v>6.3900000000000006</c:v>
                </c:pt>
                <c:pt idx="1279">
                  <c:v>6.3950000000000005</c:v>
                </c:pt>
                <c:pt idx="1280">
                  <c:v>6.4</c:v>
                </c:pt>
                <c:pt idx="1281">
                  <c:v>6.4050000000000002</c:v>
                </c:pt>
                <c:pt idx="1282">
                  <c:v>6.41</c:v>
                </c:pt>
                <c:pt idx="1283">
                  <c:v>6.415</c:v>
                </c:pt>
                <c:pt idx="1284">
                  <c:v>6.42</c:v>
                </c:pt>
                <c:pt idx="1285">
                  <c:v>6.4249999999999998</c:v>
                </c:pt>
                <c:pt idx="1286">
                  <c:v>6.43</c:v>
                </c:pt>
                <c:pt idx="1287">
                  <c:v>6.4350000000000005</c:v>
                </c:pt>
                <c:pt idx="1288">
                  <c:v>6.44</c:v>
                </c:pt>
                <c:pt idx="1289">
                  <c:v>6.4450000000000003</c:v>
                </c:pt>
                <c:pt idx="1290">
                  <c:v>6.45</c:v>
                </c:pt>
                <c:pt idx="1291">
                  <c:v>6.4550000000000001</c:v>
                </c:pt>
                <c:pt idx="1292">
                  <c:v>6.46</c:v>
                </c:pt>
                <c:pt idx="1293">
                  <c:v>6.4649999999999999</c:v>
                </c:pt>
                <c:pt idx="1294">
                  <c:v>6.47</c:v>
                </c:pt>
                <c:pt idx="1295">
                  <c:v>6.4750000000000005</c:v>
                </c:pt>
                <c:pt idx="1296">
                  <c:v>6.48</c:v>
                </c:pt>
                <c:pt idx="1297">
                  <c:v>6.4850000000000003</c:v>
                </c:pt>
                <c:pt idx="1298">
                  <c:v>6.49</c:v>
                </c:pt>
                <c:pt idx="1299">
                  <c:v>6.4950000000000001</c:v>
                </c:pt>
                <c:pt idx="1300">
                  <c:v>6.5</c:v>
                </c:pt>
                <c:pt idx="1301">
                  <c:v>6.5049999999999999</c:v>
                </c:pt>
                <c:pt idx="1302">
                  <c:v>6.51</c:v>
                </c:pt>
                <c:pt idx="1303">
                  <c:v>6.5150000000000006</c:v>
                </c:pt>
                <c:pt idx="1304">
                  <c:v>6.5200000000000005</c:v>
                </c:pt>
                <c:pt idx="1305">
                  <c:v>6.5250000000000004</c:v>
                </c:pt>
                <c:pt idx="1306">
                  <c:v>6.53</c:v>
                </c:pt>
                <c:pt idx="1307">
                  <c:v>6.5350000000000001</c:v>
                </c:pt>
                <c:pt idx="1308">
                  <c:v>6.54</c:v>
                </c:pt>
                <c:pt idx="1309">
                  <c:v>6.5449999999999999</c:v>
                </c:pt>
                <c:pt idx="1310">
                  <c:v>6.55</c:v>
                </c:pt>
                <c:pt idx="1311">
                  <c:v>6.5549999999999997</c:v>
                </c:pt>
                <c:pt idx="1312">
                  <c:v>6.5600000000000005</c:v>
                </c:pt>
                <c:pt idx="1313">
                  <c:v>6.5650000000000004</c:v>
                </c:pt>
                <c:pt idx="1314">
                  <c:v>6.57</c:v>
                </c:pt>
                <c:pt idx="1315">
                  <c:v>6.5750000000000002</c:v>
                </c:pt>
                <c:pt idx="1316">
                  <c:v>6.58</c:v>
                </c:pt>
                <c:pt idx="1317">
                  <c:v>6.585</c:v>
                </c:pt>
                <c:pt idx="1318">
                  <c:v>6.59</c:v>
                </c:pt>
                <c:pt idx="1319">
                  <c:v>6.5949999999999998</c:v>
                </c:pt>
                <c:pt idx="1320">
                  <c:v>6.6000000000000005</c:v>
                </c:pt>
                <c:pt idx="1321">
                  <c:v>6.6050000000000004</c:v>
                </c:pt>
                <c:pt idx="1322">
                  <c:v>6.61</c:v>
                </c:pt>
                <c:pt idx="1323">
                  <c:v>6.6150000000000002</c:v>
                </c:pt>
                <c:pt idx="1324">
                  <c:v>6.62</c:v>
                </c:pt>
                <c:pt idx="1325">
                  <c:v>6.625</c:v>
                </c:pt>
                <c:pt idx="1326">
                  <c:v>6.63</c:v>
                </c:pt>
                <c:pt idx="1327">
                  <c:v>6.6349999999999998</c:v>
                </c:pt>
                <c:pt idx="1328">
                  <c:v>6.6400000000000006</c:v>
                </c:pt>
                <c:pt idx="1329">
                  <c:v>6.6450000000000005</c:v>
                </c:pt>
                <c:pt idx="1330">
                  <c:v>6.65</c:v>
                </c:pt>
                <c:pt idx="1331">
                  <c:v>6.6550000000000002</c:v>
                </c:pt>
                <c:pt idx="1332">
                  <c:v>6.66</c:v>
                </c:pt>
                <c:pt idx="1333">
                  <c:v>6.665</c:v>
                </c:pt>
                <c:pt idx="1334">
                  <c:v>6.67</c:v>
                </c:pt>
                <c:pt idx="1335">
                  <c:v>6.6749999999999998</c:v>
                </c:pt>
                <c:pt idx="1336">
                  <c:v>6.68</c:v>
                </c:pt>
                <c:pt idx="1337">
                  <c:v>6.6850000000000005</c:v>
                </c:pt>
                <c:pt idx="1338">
                  <c:v>6.69</c:v>
                </c:pt>
                <c:pt idx="1339">
                  <c:v>6.6950000000000003</c:v>
                </c:pt>
                <c:pt idx="1340">
                  <c:v>6.7</c:v>
                </c:pt>
                <c:pt idx="1341">
                  <c:v>6.7050000000000001</c:v>
                </c:pt>
                <c:pt idx="1342">
                  <c:v>6.71</c:v>
                </c:pt>
                <c:pt idx="1343">
                  <c:v>6.7149999999999999</c:v>
                </c:pt>
                <c:pt idx="1344">
                  <c:v>6.72</c:v>
                </c:pt>
                <c:pt idx="1345">
                  <c:v>6.7250000000000005</c:v>
                </c:pt>
                <c:pt idx="1346">
                  <c:v>6.73</c:v>
                </c:pt>
                <c:pt idx="1347">
                  <c:v>6.7350000000000003</c:v>
                </c:pt>
                <c:pt idx="1348">
                  <c:v>6.74</c:v>
                </c:pt>
                <c:pt idx="1349">
                  <c:v>6.7450000000000001</c:v>
                </c:pt>
                <c:pt idx="1350">
                  <c:v>6.75</c:v>
                </c:pt>
                <c:pt idx="1351">
                  <c:v>6.7549999999999999</c:v>
                </c:pt>
                <c:pt idx="1352">
                  <c:v>6.76</c:v>
                </c:pt>
                <c:pt idx="1353">
                  <c:v>6.7650000000000006</c:v>
                </c:pt>
                <c:pt idx="1354">
                  <c:v>6.7700000000000005</c:v>
                </c:pt>
                <c:pt idx="1355">
                  <c:v>6.7750000000000004</c:v>
                </c:pt>
                <c:pt idx="1356">
                  <c:v>6.78</c:v>
                </c:pt>
                <c:pt idx="1357">
                  <c:v>6.7850000000000001</c:v>
                </c:pt>
                <c:pt idx="1358">
                  <c:v>6.79</c:v>
                </c:pt>
                <c:pt idx="1359">
                  <c:v>6.7949999999999999</c:v>
                </c:pt>
                <c:pt idx="1360">
                  <c:v>6.8</c:v>
                </c:pt>
                <c:pt idx="1361">
                  <c:v>6.8049999999999997</c:v>
                </c:pt>
                <c:pt idx="1362">
                  <c:v>6.8100000000000005</c:v>
                </c:pt>
                <c:pt idx="1363">
                  <c:v>6.8150000000000004</c:v>
                </c:pt>
                <c:pt idx="1364">
                  <c:v>6.82</c:v>
                </c:pt>
                <c:pt idx="1365">
                  <c:v>6.8250000000000002</c:v>
                </c:pt>
                <c:pt idx="1366">
                  <c:v>6.83</c:v>
                </c:pt>
                <c:pt idx="1367">
                  <c:v>6.835</c:v>
                </c:pt>
                <c:pt idx="1368">
                  <c:v>6.84</c:v>
                </c:pt>
                <c:pt idx="1369">
                  <c:v>6.8449999999999998</c:v>
                </c:pt>
                <c:pt idx="1370">
                  <c:v>6.8500000000000005</c:v>
                </c:pt>
                <c:pt idx="1371">
                  <c:v>6.8550000000000004</c:v>
                </c:pt>
                <c:pt idx="1372">
                  <c:v>6.86</c:v>
                </c:pt>
                <c:pt idx="1373">
                  <c:v>6.8650000000000002</c:v>
                </c:pt>
                <c:pt idx="1374">
                  <c:v>6.87</c:v>
                </c:pt>
                <c:pt idx="1375">
                  <c:v>6.875</c:v>
                </c:pt>
                <c:pt idx="1376">
                  <c:v>6.88</c:v>
                </c:pt>
                <c:pt idx="1377">
                  <c:v>6.8849999999999998</c:v>
                </c:pt>
                <c:pt idx="1378">
                  <c:v>6.8900000000000006</c:v>
                </c:pt>
                <c:pt idx="1379">
                  <c:v>6.8950000000000005</c:v>
                </c:pt>
                <c:pt idx="1380">
                  <c:v>6.9</c:v>
                </c:pt>
                <c:pt idx="1381">
                  <c:v>6.9050000000000002</c:v>
                </c:pt>
                <c:pt idx="1382">
                  <c:v>6.91</c:v>
                </c:pt>
                <c:pt idx="1383">
                  <c:v>6.915</c:v>
                </c:pt>
                <c:pt idx="1384">
                  <c:v>6.92</c:v>
                </c:pt>
                <c:pt idx="1385">
                  <c:v>6.9249999999999998</c:v>
                </c:pt>
                <c:pt idx="1386">
                  <c:v>6.93</c:v>
                </c:pt>
                <c:pt idx="1387">
                  <c:v>6.9350000000000005</c:v>
                </c:pt>
                <c:pt idx="1388">
                  <c:v>6.94</c:v>
                </c:pt>
                <c:pt idx="1389">
                  <c:v>6.9450000000000003</c:v>
                </c:pt>
                <c:pt idx="1390">
                  <c:v>6.95</c:v>
                </c:pt>
                <c:pt idx="1391">
                  <c:v>6.9550000000000001</c:v>
                </c:pt>
                <c:pt idx="1392">
                  <c:v>6.96</c:v>
                </c:pt>
                <c:pt idx="1393">
                  <c:v>6.9649999999999999</c:v>
                </c:pt>
                <c:pt idx="1394">
                  <c:v>6.97</c:v>
                </c:pt>
                <c:pt idx="1395">
                  <c:v>6.9750000000000005</c:v>
                </c:pt>
                <c:pt idx="1396">
                  <c:v>6.98</c:v>
                </c:pt>
                <c:pt idx="1397">
                  <c:v>6.9850000000000003</c:v>
                </c:pt>
                <c:pt idx="1398">
                  <c:v>6.99</c:v>
                </c:pt>
                <c:pt idx="1399">
                  <c:v>6.9950000000000001</c:v>
                </c:pt>
                <c:pt idx="1400">
                  <c:v>7</c:v>
                </c:pt>
                <c:pt idx="1401">
                  <c:v>7.0049999999999999</c:v>
                </c:pt>
                <c:pt idx="1402">
                  <c:v>7.01</c:v>
                </c:pt>
                <c:pt idx="1403">
                  <c:v>7.0150000000000006</c:v>
                </c:pt>
                <c:pt idx="1404">
                  <c:v>7.0200000000000005</c:v>
                </c:pt>
                <c:pt idx="1405">
                  <c:v>7.0250000000000004</c:v>
                </c:pt>
                <c:pt idx="1406">
                  <c:v>7.03</c:v>
                </c:pt>
                <c:pt idx="1407">
                  <c:v>7.0350000000000001</c:v>
                </c:pt>
                <c:pt idx="1408">
                  <c:v>7.04</c:v>
                </c:pt>
                <c:pt idx="1409">
                  <c:v>7.0449999999999999</c:v>
                </c:pt>
                <c:pt idx="1410">
                  <c:v>7.05</c:v>
                </c:pt>
                <c:pt idx="1411">
                  <c:v>7.0549999999999997</c:v>
                </c:pt>
                <c:pt idx="1412">
                  <c:v>7.0600000000000005</c:v>
                </c:pt>
                <c:pt idx="1413">
                  <c:v>7.0650000000000004</c:v>
                </c:pt>
                <c:pt idx="1414">
                  <c:v>7.07</c:v>
                </c:pt>
                <c:pt idx="1415">
                  <c:v>7.0750000000000002</c:v>
                </c:pt>
                <c:pt idx="1416">
                  <c:v>7.08</c:v>
                </c:pt>
                <c:pt idx="1417">
                  <c:v>7.085</c:v>
                </c:pt>
                <c:pt idx="1418">
                  <c:v>7.09</c:v>
                </c:pt>
                <c:pt idx="1419">
                  <c:v>7.0949999999999998</c:v>
                </c:pt>
                <c:pt idx="1420">
                  <c:v>7.1000000000000005</c:v>
                </c:pt>
                <c:pt idx="1421">
                  <c:v>7.1050000000000004</c:v>
                </c:pt>
                <c:pt idx="1422">
                  <c:v>7.11</c:v>
                </c:pt>
                <c:pt idx="1423">
                  <c:v>7.1150000000000002</c:v>
                </c:pt>
                <c:pt idx="1424">
                  <c:v>7.12</c:v>
                </c:pt>
                <c:pt idx="1425">
                  <c:v>7.125</c:v>
                </c:pt>
                <c:pt idx="1426">
                  <c:v>7.13</c:v>
                </c:pt>
                <c:pt idx="1427">
                  <c:v>7.1349999999999998</c:v>
                </c:pt>
                <c:pt idx="1428">
                  <c:v>7.1400000000000006</c:v>
                </c:pt>
                <c:pt idx="1429">
                  <c:v>7.1450000000000005</c:v>
                </c:pt>
                <c:pt idx="1430">
                  <c:v>7.15</c:v>
                </c:pt>
                <c:pt idx="1431">
                  <c:v>7.1550000000000002</c:v>
                </c:pt>
                <c:pt idx="1432">
                  <c:v>7.16</c:v>
                </c:pt>
                <c:pt idx="1433">
                  <c:v>7.165</c:v>
                </c:pt>
                <c:pt idx="1434">
                  <c:v>7.17</c:v>
                </c:pt>
                <c:pt idx="1435">
                  <c:v>7.1749999999999998</c:v>
                </c:pt>
                <c:pt idx="1436">
                  <c:v>7.18</c:v>
                </c:pt>
                <c:pt idx="1437">
                  <c:v>7.1850000000000005</c:v>
                </c:pt>
                <c:pt idx="1438">
                  <c:v>7.19</c:v>
                </c:pt>
                <c:pt idx="1439">
                  <c:v>7.1950000000000003</c:v>
                </c:pt>
                <c:pt idx="1440">
                  <c:v>7.2</c:v>
                </c:pt>
                <c:pt idx="1441">
                  <c:v>7.2050000000000001</c:v>
                </c:pt>
                <c:pt idx="1442">
                  <c:v>7.21</c:v>
                </c:pt>
                <c:pt idx="1443">
                  <c:v>7.2149999999999999</c:v>
                </c:pt>
                <c:pt idx="1444">
                  <c:v>7.22</c:v>
                </c:pt>
                <c:pt idx="1445">
                  <c:v>7.2250000000000005</c:v>
                </c:pt>
                <c:pt idx="1446">
                  <c:v>7.23</c:v>
                </c:pt>
                <c:pt idx="1447">
                  <c:v>7.2350000000000003</c:v>
                </c:pt>
                <c:pt idx="1448">
                  <c:v>7.24</c:v>
                </c:pt>
                <c:pt idx="1449">
                  <c:v>7.2450000000000001</c:v>
                </c:pt>
                <c:pt idx="1450">
                  <c:v>7.25</c:v>
                </c:pt>
                <c:pt idx="1451">
                  <c:v>7.2549999999999999</c:v>
                </c:pt>
                <c:pt idx="1452">
                  <c:v>7.26</c:v>
                </c:pt>
                <c:pt idx="1453">
                  <c:v>7.2650000000000006</c:v>
                </c:pt>
                <c:pt idx="1454">
                  <c:v>7.2700000000000005</c:v>
                </c:pt>
                <c:pt idx="1455">
                  <c:v>7.2750000000000004</c:v>
                </c:pt>
                <c:pt idx="1456">
                  <c:v>7.28</c:v>
                </c:pt>
                <c:pt idx="1457">
                  <c:v>7.2850000000000001</c:v>
                </c:pt>
                <c:pt idx="1458">
                  <c:v>7.29</c:v>
                </c:pt>
                <c:pt idx="1459">
                  <c:v>7.2949999999999999</c:v>
                </c:pt>
                <c:pt idx="1460">
                  <c:v>7.3</c:v>
                </c:pt>
                <c:pt idx="1461">
                  <c:v>7.3049999999999997</c:v>
                </c:pt>
                <c:pt idx="1462">
                  <c:v>7.3100000000000005</c:v>
                </c:pt>
                <c:pt idx="1463">
                  <c:v>7.3150000000000004</c:v>
                </c:pt>
                <c:pt idx="1464">
                  <c:v>7.32</c:v>
                </c:pt>
                <c:pt idx="1465">
                  <c:v>7.3250000000000002</c:v>
                </c:pt>
                <c:pt idx="1466">
                  <c:v>7.33</c:v>
                </c:pt>
                <c:pt idx="1467">
                  <c:v>7.335</c:v>
                </c:pt>
                <c:pt idx="1468">
                  <c:v>7.34</c:v>
                </c:pt>
                <c:pt idx="1469">
                  <c:v>7.3449999999999998</c:v>
                </c:pt>
                <c:pt idx="1470">
                  <c:v>7.3500000000000005</c:v>
                </c:pt>
                <c:pt idx="1471">
                  <c:v>7.3550000000000004</c:v>
                </c:pt>
                <c:pt idx="1472">
                  <c:v>7.36</c:v>
                </c:pt>
                <c:pt idx="1473">
                  <c:v>7.3650000000000002</c:v>
                </c:pt>
                <c:pt idx="1474">
                  <c:v>7.37</c:v>
                </c:pt>
                <c:pt idx="1475">
                  <c:v>7.375</c:v>
                </c:pt>
                <c:pt idx="1476">
                  <c:v>7.38</c:v>
                </c:pt>
                <c:pt idx="1477">
                  <c:v>7.3849999999999998</c:v>
                </c:pt>
                <c:pt idx="1478">
                  <c:v>7.3900000000000006</c:v>
                </c:pt>
                <c:pt idx="1479">
                  <c:v>7.3950000000000005</c:v>
                </c:pt>
                <c:pt idx="1480">
                  <c:v>7.4</c:v>
                </c:pt>
                <c:pt idx="1481">
                  <c:v>7.4050000000000002</c:v>
                </c:pt>
                <c:pt idx="1482">
                  <c:v>7.41</c:v>
                </c:pt>
                <c:pt idx="1483">
                  <c:v>7.415</c:v>
                </c:pt>
                <c:pt idx="1484">
                  <c:v>7.42</c:v>
                </c:pt>
                <c:pt idx="1485">
                  <c:v>7.4249999999999998</c:v>
                </c:pt>
                <c:pt idx="1486">
                  <c:v>7.43</c:v>
                </c:pt>
                <c:pt idx="1487">
                  <c:v>7.4350000000000005</c:v>
                </c:pt>
                <c:pt idx="1488">
                  <c:v>7.44</c:v>
                </c:pt>
                <c:pt idx="1489">
                  <c:v>7.4450000000000003</c:v>
                </c:pt>
                <c:pt idx="1490">
                  <c:v>7.45</c:v>
                </c:pt>
                <c:pt idx="1491">
                  <c:v>7.4550000000000001</c:v>
                </c:pt>
                <c:pt idx="1492">
                  <c:v>7.46</c:v>
                </c:pt>
                <c:pt idx="1493">
                  <c:v>7.4649999999999999</c:v>
                </c:pt>
                <c:pt idx="1494">
                  <c:v>7.47</c:v>
                </c:pt>
                <c:pt idx="1495">
                  <c:v>7.4750000000000005</c:v>
                </c:pt>
                <c:pt idx="1496">
                  <c:v>7.48</c:v>
                </c:pt>
                <c:pt idx="1497">
                  <c:v>7.4850000000000003</c:v>
                </c:pt>
                <c:pt idx="1498">
                  <c:v>7.49</c:v>
                </c:pt>
                <c:pt idx="1499">
                  <c:v>7.4950000000000001</c:v>
                </c:pt>
                <c:pt idx="1500">
                  <c:v>7.5</c:v>
                </c:pt>
                <c:pt idx="1501">
                  <c:v>7.5049999999999999</c:v>
                </c:pt>
                <c:pt idx="1502">
                  <c:v>7.51</c:v>
                </c:pt>
                <c:pt idx="1503">
                  <c:v>7.5150000000000006</c:v>
                </c:pt>
                <c:pt idx="1504">
                  <c:v>7.5200000000000005</c:v>
                </c:pt>
                <c:pt idx="1505">
                  <c:v>7.5250000000000004</c:v>
                </c:pt>
                <c:pt idx="1506">
                  <c:v>7.53</c:v>
                </c:pt>
                <c:pt idx="1507">
                  <c:v>7.5350000000000001</c:v>
                </c:pt>
                <c:pt idx="1508">
                  <c:v>7.54</c:v>
                </c:pt>
                <c:pt idx="1509">
                  <c:v>7.5449999999999999</c:v>
                </c:pt>
                <c:pt idx="1510">
                  <c:v>7.55</c:v>
                </c:pt>
                <c:pt idx="1511">
                  <c:v>7.5549999999999997</c:v>
                </c:pt>
                <c:pt idx="1512">
                  <c:v>7.5600000000000005</c:v>
                </c:pt>
                <c:pt idx="1513">
                  <c:v>7.5650000000000004</c:v>
                </c:pt>
                <c:pt idx="1514">
                  <c:v>7.57</c:v>
                </c:pt>
                <c:pt idx="1515">
                  <c:v>7.5750000000000002</c:v>
                </c:pt>
                <c:pt idx="1516">
                  <c:v>7.58</c:v>
                </c:pt>
                <c:pt idx="1517">
                  <c:v>7.585</c:v>
                </c:pt>
                <c:pt idx="1518">
                  <c:v>7.59</c:v>
                </c:pt>
                <c:pt idx="1519">
                  <c:v>7.5949999999999998</c:v>
                </c:pt>
                <c:pt idx="1520">
                  <c:v>7.6000000000000005</c:v>
                </c:pt>
                <c:pt idx="1521">
                  <c:v>7.6050000000000004</c:v>
                </c:pt>
                <c:pt idx="1522">
                  <c:v>7.61</c:v>
                </c:pt>
                <c:pt idx="1523">
                  <c:v>7.6150000000000002</c:v>
                </c:pt>
                <c:pt idx="1524">
                  <c:v>7.62</c:v>
                </c:pt>
                <c:pt idx="1525">
                  <c:v>7.625</c:v>
                </c:pt>
                <c:pt idx="1526">
                  <c:v>7.63</c:v>
                </c:pt>
                <c:pt idx="1527">
                  <c:v>7.6349999999999998</c:v>
                </c:pt>
                <c:pt idx="1528">
                  <c:v>7.6400000000000006</c:v>
                </c:pt>
                <c:pt idx="1529">
                  <c:v>7.6450000000000005</c:v>
                </c:pt>
                <c:pt idx="1530">
                  <c:v>7.65</c:v>
                </c:pt>
                <c:pt idx="1531">
                  <c:v>7.6550000000000002</c:v>
                </c:pt>
                <c:pt idx="1532">
                  <c:v>7.66</c:v>
                </c:pt>
                <c:pt idx="1533">
                  <c:v>7.665</c:v>
                </c:pt>
                <c:pt idx="1534">
                  <c:v>7.67</c:v>
                </c:pt>
                <c:pt idx="1535">
                  <c:v>7.6749999999999998</c:v>
                </c:pt>
                <c:pt idx="1536">
                  <c:v>7.68</c:v>
                </c:pt>
                <c:pt idx="1537">
                  <c:v>7.6850000000000005</c:v>
                </c:pt>
                <c:pt idx="1538">
                  <c:v>7.69</c:v>
                </c:pt>
                <c:pt idx="1539">
                  <c:v>7.6950000000000003</c:v>
                </c:pt>
                <c:pt idx="1540">
                  <c:v>7.7</c:v>
                </c:pt>
                <c:pt idx="1541">
                  <c:v>7.7050000000000001</c:v>
                </c:pt>
                <c:pt idx="1542">
                  <c:v>7.71</c:v>
                </c:pt>
                <c:pt idx="1543">
                  <c:v>7.7149999999999999</c:v>
                </c:pt>
                <c:pt idx="1544">
                  <c:v>7.72</c:v>
                </c:pt>
                <c:pt idx="1545">
                  <c:v>7.7250000000000005</c:v>
                </c:pt>
                <c:pt idx="1546">
                  <c:v>7.73</c:v>
                </c:pt>
                <c:pt idx="1547">
                  <c:v>7.7350000000000003</c:v>
                </c:pt>
                <c:pt idx="1548">
                  <c:v>7.74</c:v>
                </c:pt>
                <c:pt idx="1549">
                  <c:v>7.7450000000000001</c:v>
                </c:pt>
                <c:pt idx="1550">
                  <c:v>7.75</c:v>
                </c:pt>
                <c:pt idx="1551">
                  <c:v>7.7549999999999999</c:v>
                </c:pt>
                <c:pt idx="1552">
                  <c:v>7.76</c:v>
                </c:pt>
                <c:pt idx="1553">
                  <c:v>7.7650000000000006</c:v>
                </c:pt>
                <c:pt idx="1554">
                  <c:v>7.7700000000000005</c:v>
                </c:pt>
                <c:pt idx="1555">
                  <c:v>7.7750000000000004</c:v>
                </c:pt>
                <c:pt idx="1556">
                  <c:v>7.78</c:v>
                </c:pt>
                <c:pt idx="1557">
                  <c:v>7.7850000000000001</c:v>
                </c:pt>
                <c:pt idx="1558">
                  <c:v>7.79</c:v>
                </c:pt>
                <c:pt idx="1559">
                  <c:v>7.7949999999999999</c:v>
                </c:pt>
                <c:pt idx="1560">
                  <c:v>7.8</c:v>
                </c:pt>
                <c:pt idx="1561">
                  <c:v>7.8050000000000006</c:v>
                </c:pt>
                <c:pt idx="1562">
                  <c:v>7.8100000000000005</c:v>
                </c:pt>
                <c:pt idx="1563">
                  <c:v>7.8150000000000004</c:v>
                </c:pt>
                <c:pt idx="1564">
                  <c:v>7.82</c:v>
                </c:pt>
                <c:pt idx="1565">
                  <c:v>7.8250000000000002</c:v>
                </c:pt>
                <c:pt idx="1566">
                  <c:v>7.83</c:v>
                </c:pt>
                <c:pt idx="1567">
                  <c:v>7.835</c:v>
                </c:pt>
                <c:pt idx="1568">
                  <c:v>7.84</c:v>
                </c:pt>
                <c:pt idx="1569">
                  <c:v>7.8449999999999998</c:v>
                </c:pt>
                <c:pt idx="1570">
                  <c:v>7.8500000000000005</c:v>
                </c:pt>
                <c:pt idx="1571">
                  <c:v>7.8550000000000004</c:v>
                </c:pt>
                <c:pt idx="1572">
                  <c:v>7.86</c:v>
                </c:pt>
                <c:pt idx="1573">
                  <c:v>7.8650000000000002</c:v>
                </c:pt>
                <c:pt idx="1574">
                  <c:v>7.87</c:v>
                </c:pt>
                <c:pt idx="1575">
                  <c:v>7.875</c:v>
                </c:pt>
                <c:pt idx="1576">
                  <c:v>7.88</c:v>
                </c:pt>
                <c:pt idx="1577">
                  <c:v>7.8849999999999998</c:v>
                </c:pt>
                <c:pt idx="1578">
                  <c:v>7.8900000000000006</c:v>
                </c:pt>
                <c:pt idx="1579">
                  <c:v>7.8950000000000005</c:v>
                </c:pt>
                <c:pt idx="1580">
                  <c:v>7.9</c:v>
                </c:pt>
                <c:pt idx="1581">
                  <c:v>7.9050000000000002</c:v>
                </c:pt>
                <c:pt idx="1582">
                  <c:v>7.91</c:v>
                </c:pt>
                <c:pt idx="1583">
                  <c:v>7.915</c:v>
                </c:pt>
                <c:pt idx="1584">
                  <c:v>7.92</c:v>
                </c:pt>
                <c:pt idx="1585">
                  <c:v>7.9249999999999998</c:v>
                </c:pt>
                <c:pt idx="1586">
                  <c:v>7.9300000000000006</c:v>
                </c:pt>
                <c:pt idx="1587">
                  <c:v>7.9350000000000005</c:v>
                </c:pt>
                <c:pt idx="1588">
                  <c:v>7.94</c:v>
                </c:pt>
                <c:pt idx="1589">
                  <c:v>7.9450000000000003</c:v>
                </c:pt>
                <c:pt idx="1590">
                  <c:v>7.95</c:v>
                </c:pt>
                <c:pt idx="1591">
                  <c:v>7.9550000000000001</c:v>
                </c:pt>
                <c:pt idx="1592">
                  <c:v>7.96</c:v>
                </c:pt>
                <c:pt idx="1593">
                  <c:v>7.9649999999999999</c:v>
                </c:pt>
                <c:pt idx="1594">
                  <c:v>7.97</c:v>
                </c:pt>
                <c:pt idx="1595">
                  <c:v>7.9750000000000005</c:v>
                </c:pt>
                <c:pt idx="1596">
                  <c:v>7.98</c:v>
                </c:pt>
                <c:pt idx="1597">
                  <c:v>7.9850000000000003</c:v>
                </c:pt>
                <c:pt idx="1598">
                  <c:v>7.99</c:v>
                </c:pt>
                <c:pt idx="1599">
                  <c:v>7.9950000000000001</c:v>
                </c:pt>
                <c:pt idx="1600">
                  <c:v>8</c:v>
                </c:pt>
                <c:pt idx="1601">
                  <c:v>8.0050000000000008</c:v>
                </c:pt>
                <c:pt idx="1602">
                  <c:v>8.01</c:v>
                </c:pt>
                <c:pt idx="1603">
                  <c:v>8.0150000000000006</c:v>
                </c:pt>
                <c:pt idx="1604">
                  <c:v>8.02</c:v>
                </c:pt>
                <c:pt idx="1605">
                  <c:v>8.0250000000000004</c:v>
                </c:pt>
                <c:pt idx="1606">
                  <c:v>8.0299999999999994</c:v>
                </c:pt>
                <c:pt idx="1607">
                  <c:v>8.0350000000000001</c:v>
                </c:pt>
                <c:pt idx="1608">
                  <c:v>8.0400000000000009</c:v>
                </c:pt>
                <c:pt idx="1609">
                  <c:v>8.0449999999999999</c:v>
                </c:pt>
                <c:pt idx="1610">
                  <c:v>8.0500000000000007</c:v>
                </c:pt>
                <c:pt idx="1611">
                  <c:v>8.0549999999999997</c:v>
                </c:pt>
                <c:pt idx="1612">
                  <c:v>8.06</c:v>
                </c:pt>
                <c:pt idx="1613">
                  <c:v>8.0649999999999995</c:v>
                </c:pt>
                <c:pt idx="1614">
                  <c:v>8.07</c:v>
                </c:pt>
                <c:pt idx="1615">
                  <c:v>8.0749999999999993</c:v>
                </c:pt>
                <c:pt idx="1616">
                  <c:v>8.08</c:v>
                </c:pt>
                <c:pt idx="1617">
                  <c:v>8.0850000000000009</c:v>
                </c:pt>
                <c:pt idx="1618">
                  <c:v>8.09</c:v>
                </c:pt>
                <c:pt idx="1619">
                  <c:v>8.0950000000000006</c:v>
                </c:pt>
                <c:pt idx="1620">
                  <c:v>8.1</c:v>
                </c:pt>
                <c:pt idx="1621">
                  <c:v>8.1050000000000004</c:v>
                </c:pt>
                <c:pt idx="1622">
                  <c:v>8.11</c:v>
                </c:pt>
                <c:pt idx="1623">
                  <c:v>8.1150000000000002</c:v>
                </c:pt>
                <c:pt idx="1624">
                  <c:v>8.120000000000001</c:v>
                </c:pt>
                <c:pt idx="1625">
                  <c:v>8.125</c:v>
                </c:pt>
                <c:pt idx="1626">
                  <c:v>8.1300000000000008</c:v>
                </c:pt>
                <c:pt idx="1627">
                  <c:v>8.1349999999999998</c:v>
                </c:pt>
                <c:pt idx="1628">
                  <c:v>8.14</c:v>
                </c:pt>
                <c:pt idx="1629">
                  <c:v>8.1449999999999996</c:v>
                </c:pt>
                <c:pt idx="1630">
                  <c:v>8.15</c:v>
                </c:pt>
                <c:pt idx="1631">
                  <c:v>8.1549999999999994</c:v>
                </c:pt>
                <c:pt idx="1632">
                  <c:v>8.16</c:v>
                </c:pt>
                <c:pt idx="1633">
                  <c:v>8.1650000000000009</c:v>
                </c:pt>
                <c:pt idx="1634">
                  <c:v>8.17</c:v>
                </c:pt>
                <c:pt idx="1635">
                  <c:v>8.1750000000000007</c:v>
                </c:pt>
                <c:pt idx="1636">
                  <c:v>8.18</c:v>
                </c:pt>
                <c:pt idx="1637">
                  <c:v>8.1850000000000005</c:v>
                </c:pt>
                <c:pt idx="1638">
                  <c:v>8.19</c:v>
                </c:pt>
                <c:pt idx="1639">
                  <c:v>8.1950000000000003</c:v>
                </c:pt>
                <c:pt idx="1640">
                  <c:v>8.1999999999999993</c:v>
                </c:pt>
                <c:pt idx="1641">
                  <c:v>8.2050000000000001</c:v>
                </c:pt>
                <c:pt idx="1642">
                  <c:v>8.2100000000000009</c:v>
                </c:pt>
                <c:pt idx="1643">
                  <c:v>8.2149999999999999</c:v>
                </c:pt>
                <c:pt idx="1644">
                  <c:v>8.2200000000000006</c:v>
                </c:pt>
                <c:pt idx="1645">
                  <c:v>8.2249999999999996</c:v>
                </c:pt>
                <c:pt idx="1646">
                  <c:v>8.23</c:v>
                </c:pt>
                <c:pt idx="1647">
                  <c:v>8.2349999999999994</c:v>
                </c:pt>
                <c:pt idx="1648">
                  <c:v>8.24</c:v>
                </c:pt>
                <c:pt idx="1649">
                  <c:v>8.245000000000001</c:v>
                </c:pt>
                <c:pt idx="1650">
                  <c:v>8.25</c:v>
                </c:pt>
                <c:pt idx="1651">
                  <c:v>8.2550000000000008</c:v>
                </c:pt>
                <c:pt idx="1652">
                  <c:v>8.26</c:v>
                </c:pt>
                <c:pt idx="1653">
                  <c:v>8.2650000000000006</c:v>
                </c:pt>
                <c:pt idx="1654">
                  <c:v>8.27</c:v>
                </c:pt>
                <c:pt idx="1655">
                  <c:v>8.2750000000000004</c:v>
                </c:pt>
                <c:pt idx="1656">
                  <c:v>8.2799999999999994</c:v>
                </c:pt>
                <c:pt idx="1657">
                  <c:v>8.2850000000000001</c:v>
                </c:pt>
                <c:pt idx="1658">
                  <c:v>8.2900000000000009</c:v>
                </c:pt>
                <c:pt idx="1659">
                  <c:v>8.2949999999999999</c:v>
                </c:pt>
                <c:pt idx="1660">
                  <c:v>8.3000000000000007</c:v>
                </c:pt>
                <c:pt idx="1661">
                  <c:v>8.3049999999999997</c:v>
                </c:pt>
                <c:pt idx="1662">
                  <c:v>8.31</c:v>
                </c:pt>
                <c:pt idx="1663">
                  <c:v>8.3149999999999995</c:v>
                </c:pt>
                <c:pt idx="1664">
                  <c:v>8.32</c:v>
                </c:pt>
                <c:pt idx="1665">
                  <c:v>8.3249999999999993</c:v>
                </c:pt>
                <c:pt idx="1666">
                  <c:v>8.33</c:v>
                </c:pt>
                <c:pt idx="1667">
                  <c:v>8.3350000000000009</c:v>
                </c:pt>
                <c:pt idx="1668">
                  <c:v>8.34</c:v>
                </c:pt>
                <c:pt idx="1669">
                  <c:v>8.3450000000000006</c:v>
                </c:pt>
                <c:pt idx="1670">
                  <c:v>8.35</c:v>
                </c:pt>
                <c:pt idx="1671">
                  <c:v>8.3550000000000004</c:v>
                </c:pt>
                <c:pt idx="1672">
                  <c:v>8.36</c:v>
                </c:pt>
                <c:pt idx="1673">
                  <c:v>8.3650000000000002</c:v>
                </c:pt>
                <c:pt idx="1674">
                  <c:v>8.370000000000001</c:v>
                </c:pt>
                <c:pt idx="1675">
                  <c:v>8.375</c:v>
                </c:pt>
                <c:pt idx="1676">
                  <c:v>8.3800000000000008</c:v>
                </c:pt>
                <c:pt idx="1677">
                  <c:v>8.3849999999999998</c:v>
                </c:pt>
                <c:pt idx="1678">
                  <c:v>8.39</c:v>
                </c:pt>
                <c:pt idx="1679">
                  <c:v>8.3949999999999996</c:v>
                </c:pt>
                <c:pt idx="1680">
                  <c:v>8.4</c:v>
                </c:pt>
                <c:pt idx="1681">
                  <c:v>8.4049999999999994</c:v>
                </c:pt>
                <c:pt idx="1682">
                  <c:v>8.41</c:v>
                </c:pt>
                <c:pt idx="1683">
                  <c:v>8.4150000000000009</c:v>
                </c:pt>
                <c:pt idx="1684">
                  <c:v>8.42</c:v>
                </c:pt>
                <c:pt idx="1685">
                  <c:v>8.4250000000000007</c:v>
                </c:pt>
                <c:pt idx="1686">
                  <c:v>8.43</c:v>
                </c:pt>
                <c:pt idx="1687">
                  <c:v>8.4350000000000005</c:v>
                </c:pt>
                <c:pt idx="1688">
                  <c:v>8.44</c:v>
                </c:pt>
                <c:pt idx="1689">
                  <c:v>8.4450000000000003</c:v>
                </c:pt>
                <c:pt idx="1690">
                  <c:v>8.4499999999999993</c:v>
                </c:pt>
                <c:pt idx="1691">
                  <c:v>8.4550000000000001</c:v>
                </c:pt>
                <c:pt idx="1692">
                  <c:v>8.4600000000000009</c:v>
                </c:pt>
                <c:pt idx="1693">
                  <c:v>8.4649999999999999</c:v>
                </c:pt>
                <c:pt idx="1694">
                  <c:v>8.4700000000000006</c:v>
                </c:pt>
                <c:pt idx="1695">
                  <c:v>8.4749999999999996</c:v>
                </c:pt>
                <c:pt idx="1696">
                  <c:v>8.48</c:v>
                </c:pt>
                <c:pt idx="1697">
                  <c:v>8.4849999999999994</c:v>
                </c:pt>
                <c:pt idx="1698">
                  <c:v>8.49</c:v>
                </c:pt>
                <c:pt idx="1699">
                  <c:v>8.495000000000001</c:v>
                </c:pt>
                <c:pt idx="1700">
                  <c:v>8.5</c:v>
                </c:pt>
                <c:pt idx="1701">
                  <c:v>8.5050000000000008</c:v>
                </c:pt>
                <c:pt idx="1702">
                  <c:v>8.51</c:v>
                </c:pt>
                <c:pt idx="1703">
                  <c:v>8.5150000000000006</c:v>
                </c:pt>
                <c:pt idx="1704">
                  <c:v>8.52</c:v>
                </c:pt>
                <c:pt idx="1705">
                  <c:v>8.5250000000000004</c:v>
                </c:pt>
                <c:pt idx="1706">
                  <c:v>8.5299999999999994</c:v>
                </c:pt>
                <c:pt idx="1707">
                  <c:v>8.5350000000000001</c:v>
                </c:pt>
                <c:pt idx="1708">
                  <c:v>8.5400000000000009</c:v>
                </c:pt>
                <c:pt idx="1709">
                  <c:v>8.5449999999999999</c:v>
                </c:pt>
                <c:pt idx="1710">
                  <c:v>8.5500000000000007</c:v>
                </c:pt>
                <c:pt idx="1711">
                  <c:v>8.5549999999999997</c:v>
                </c:pt>
                <c:pt idx="1712">
                  <c:v>8.56</c:v>
                </c:pt>
                <c:pt idx="1713">
                  <c:v>8.5649999999999995</c:v>
                </c:pt>
                <c:pt idx="1714">
                  <c:v>8.57</c:v>
                </c:pt>
                <c:pt idx="1715">
                  <c:v>8.5750000000000011</c:v>
                </c:pt>
                <c:pt idx="1716">
                  <c:v>8.58</c:v>
                </c:pt>
                <c:pt idx="1717">
                  <c:v>8.5850000000000009</c:v>
                </c:pt>
                <c:pt idx="1718">
                  <c:v>8.59</c:v>
                </c:pt>
                <c:pt idx="1719">
                  <c:v>8.5950000000000006</c:v>
                </c:pt>
                <c:pt idx="1720">
                  <c:v>8.6</c:v>
                </c:pt>
                <c:pt idx="1721">
                  <c:v>8.6050000000000004</c:v>
                </c:pt>
                <c:pt idx="1722">
                  <c:v>8.61</c:v>
                </c:pt>
                <c:pt idx="1723">
                  <c:v>8.6150000000000002</c:v>
                </c:pt>
                <c:pt idx="1724">
                  <c:v>8.620000000000001</c:v>
                </c:pt>
                <c:pt idx="1725">
                  <c:v>8.625</c:v>
                </c:pt>
                <c:pt idx="1726">
                  <c:v>8.6300000000000008</c:v>
                </c:pt>
                <c:pt idx="1727">
                  <c:v>8.6349999999999998</c:v>
                </c:pt>
                <c:pt idx="1728">
                  <c:v>8.64</c:v>
                </c:pt>
                <c:pt idx="1729">
                  <c:v>8.6449999999999996</c:v>
                </c:pt>
                <c:pt idx="1730">
                  <c:v>8.65</c:v>
                </c:pt>
                <c:pt idx="1731">
                  <c:v>8.6549999999999994</c:v>
                </c:pt>
                <c:pt idx="1732">
                  <c:v>8.66</c:v>
                </c:pt>
                <c:pt idx="1733">
                  <c:v>8.6650000000000009</c:v>
                </c:pt>
                <c:pt idx="1734">
                  <c:v>8.67</c:v>
                </c:pt>
                <c:pt idx="1735">
                  <c:v>8.6750000000000007</c:v>
                </c:pt>
                <c:pt idx="1736">
                  <c:v>8.68</c:v>
                </c:pt>
                <c:pt idx="1737">
                  <c:v>8.6850000000000005</c:v>
                </c:pt>
                <c:pt idx="1738">
                  <c:v>8.69</c:v>
                </c:pt>
                <c:pt idx="1739">
                  <c:v>8.6950000000000003</c:v>
                </c:pt>
                <c:pt idx="1740">
                  <c:v>8.7000000000000011</c:v>
                </c:pt>
                <c:pt idx="1741">
                  <c:v>8.7050000000000001</c:v>
                </c:pt>
                <c:pt idx="1742">
                  <c:v>8.7100000000000009</c:v>
                </c:pt>
                <c:pt idx="1743">
                  <c:v>8.7149999999999999</c:v>
                </c:pt>
                <c:pt idx="1744">
                  <c:v>8.7200000000000006</c:v>
                </c:pt>
                <c:pt idx="1745">
                  <c:v>8.7249999999999996</c:v>
                </c:pt>
                <c:pt idx="1746">
                  <c:v>8.73</c:v>
                </c:pt>
                <c:pt idx="1747">
                  <c:v>8.7349999999999994</c:v>
                </c:pt>
                <c:pt idx="1748">
                  <c:v>8.74</c:v>
                </c:pt>
                <c:pt idx="1749">
                  <c:v>8.745000000000001</c:v>
                </c:pt>
                <c:pt idx="1750">
                  <c:v>8.75</c:v>
                </c:pt>
                <c:pt idx="1751">
                  <c:v>8.7550000000000008</c:v>
                </c:pt>
                <c:pt idx="1752">
                  <c:v>8.76</c:v>
                </c:pt>
                <c:pt idx="1753">
                  <c:v>8.7650000000000006</c:v>
                </c:pt>
                <c:pt idx="1754">
                  <c:v>8.77</c:v>
                </c:pt>
                <c:pt idx="1755">
                  <c:v>8.7750000000000004</c:v>
                </c:pt>
                <c:pt idx="1756">
                  <c:v>8.7799999999999994</c:v>
                </c:pt>
                <c:pt idx="1757">
                  <c:v>8.7850000000000001</c:v>
                </c:pt>
                <c:pt idx="1758">
                  <c:v>8.7900000000000009</c:v>
                </c:pt>
                <c:pt idx="1759">
                  <c:v>8.7949999999999999</c:v>
                </c:pt>
                <c:pt idx="1760">
                  <c:v>8.8000000000000007</c:v>
                </c:pt>
                <c:pt idx="1761">
                  <c:v>8.8049999999999997</c:v>
                </c:pt>
                <c:pt idx="1762">
                  <c:v>8.81</c:v>
                </c:pt>
                <c:pt idx="1763">
                  <c:v>8.8149999999999995</c:v>
                </c:pt>
                <c:pt idx="1764">
                  <c:v>8.82</c:v>
                </c:pt>
                <c:pt idx="1765">
                  <c:v>8.8250000000000011</c:v>
                </c:pt>
                <c:pt idx="1766">
                  <c:v>8.83</c:v>
                </c:pt>
                <c:pt idx="1767">
                  <c:v>8.8350000000000009</c:v>
                </c:pt>
                <c:pt idx="1768">
                  <c:v>8.84</c:v>
                </c:pt>
                <c:pt idx="1769">
                  <c:v>8.8450000000000006</c:v>
                </c:pt>
                <c:pt idx="1770">
                  <c:v>8.85</c:v>
                </c:pt>
                <c:pt idx="1771">
                  <c:v>8.8550000000000004</c:v>
                </c:pt>
                <c:pt idx="1772">
                  <c:v>8.86</c:v>
                </c:pt>
                <c:pt idx="1773">
                  <c:v>8.8650000000000002</c:v>
                </c:pt>
                <c:pt idx="1774">
                  <c:v>8.870000000000001</c:v>
                </c:pt>
                <c:pt idx="1775">
                  <c:v>8.875</c:v>
                </c:pt>
                <c:pt idx="1776">
                  <c:v>8.8800000000000008</c:v>
                </c:pt>
                <c:pt idx="1777">
                  <c:v>8.8849999999999998</c:v>
                </c:pt>
                <c:pt idx="1778">
                  <c:v>8.89</c:v>
                </c:pt>
                <c:pt idx="1779">
                  <c:v>8.8949999999999996</c:v>
                </c:pt>
                <c:pt idx="1780">
                  <c:v>8.9</c:v>
                </c:pt>
                <c:pt idx="1781">
                  <c:v>8.9049999999999994</c:v>
                </c:pt>
                <c:pt idx="1782">
                  <c:v>8.91</c:v>
                </c:pt>
                <c:pt idx="1783">
                  <c:v>8.9150000000000009</c:v>
                </c:pt>
                <c:pt idx="1784">
                  <c:v>8.92</c:v>
                </c:pt>
                <c:pt idx="1785">
                  <c:v>8.9250000000000007</c:v>
                </c:pt>
                <c:pt idx="1786">
                  <c:v>8.93</c:v>
                </c:pt>
                <c:pt idx="1787">
                  <c:v>8.9350000000000005</c:v>
                </c:pt>
                <c:pt idx="1788">
                  <c:v>8.94</c:v>
                </c:pt>
                <c:pt idx="1789">
                  <c:v>8.9450000000000003</c:v>
                </c:pt>
                <c:pt idx="1790">
                  <c:v>8.9500000000000011</c:v>
                </c:pt>
                <c:pt idx="1791">
                  <c:v>8.9550000000000001</c:v>
                </c:pt>
                <c:pt idx="1792">
                  <c:v>8.9600000000000009</c:v>
                </c:pt>
                <c:pt idx="1793">
                  <c:v>8.9649999999999999</c:v>
                </c:pt>
                <c:pt idx="1794">
                  <c:v>8.9700000000000006</c:v>
                </c:pt>
                <c:pt idx="1795">
                  <c:v>8.9749999999999996</c:v>
                </c:pt>
                <c:pt idx="1796">
                  <c:v>8.98</c:v>
                </c:pt>
                <c:pt idx="1797">
                  <c:v>8.9849999999999994</c:v>
                </c:pt>
                <c:pt idx="1798">
                  <c:v>8.99</c:v>
                </c:pt>
                <c:pt idx="1799">
                  <c:v>8.995000000000001</c:v>
                </c:pt>
                <c:pt idx="1800">
                  <c:v>9</c:v>
                </c:pt>
                <c:pt idx="1801">
                  <c:v>9.0050000000000008</c:v>
                </c:pt>
                <c:pt idx="1802">
                  <c:v>9.01</c:v>
                </c:pt>
                <c:pt idx="1803">
                  <c:v>9.0150000000000006</c:v>
                </c:pt>
                <c:pt idx="1804">
                  <c:v>9.02</c:v>
                </c:pt>
                <c:pt idx="1805">
                  <c:v>9.0250000000000004</c:v>
                </c:pt>
                <c:pt idx="1806">
                  <c:v>9.0299999999999994</c:v>
                </c:pt>
                <c:pt idx="1807">
                  <c:v>9.0350000000000001</c:v>
                </c:pt>
                <c:pt idx="1808">
                  <c:v>9.0400000000000009</c:v>
                </c:pt>
                <c:pt idx="1809">
                  <c:v>9.0449999999999999</c:v>
                </c:pt>
                <c:pt idx="1810">
                  <c:v>9.0500000000000007</c:v>
                </c:pt>
                <c:pt idx="1811">
                  <c:v>9.0549999999999997</c:v>
                </c:pt>
                <c:pt idx="1812">
                  <c:v>9.06</c:v>
                </c:pt>
                <c:pt idx="1813">
                  <c:v>9.0649999999999995</c:v>
                </c:pt>
                <c:pt idx="1814">
                  <c:v>9.07</c:v>
                </c:pt>
                <c:pt idx="1815">
                  <c:v>9.0750000000000011</c:v>
                </c:pt>
                <c:pt idx="1816">
                  <c:v>9.08</c:v>
                </c:pt>
                <c:pt idx="1817">
                  <c:v>9.0850000000000009</c:v>
                </c:pt>
                <c:pt idx="1818">
                  <c:v>9.09</c:v>
                </c:pt>
                <c:pt idx="1819">
                  <c:v>9.0950000000000006</c:v>
                </c:pt>
                <c:pt idx="1820">
                  <c:v>9.1</c:v>
                </c:pt>
                <c:pt idx="1821">
                  <c:v>9.1050000000000004</c:v>
                </c:pt>
                <c:pt idx="1822">
                  <c:v>9.11</c:v>
                </c:pt>
                <c:pt idx="1823">
                  <c:v>9.1150000000000002</c:v>
                </c:pt>
                <c:pt idx="1824">
                  <c:v>9.120000000000001</c:v>
                </c:pt>
                <c:pt idx="1825">
                  <c:v>9.125</c:v>
                </c:pt>
                <c:pt idx="1826">
                  <c:v>9.1300000000000008</c:v>
                </c:pt>
                <c:pt idx="1827">
                  <c:v>9.1349999999999998</c:v>
                </c:pt>
                <c:pt idx="1828">
                  <c:v>9.14</c:v>
                </c:pt>
                <c:pt idx="1829">
                  <c:v>9.1449999999999996</c:v>
                </c:pt>
                <c:pt idx="1830">
                  <c:v>9.15</c:v>
                </c:pt>
                <c:pt idx="1831">
                  <c:v>9.1549999999999994</c:v>
                </c:pt>
                <c:pt idx="1832">
                  <c:v>9.16</c:v>
                </c:pt>
                <c:pt idx="1833">
                  <c:v>9.1650000000000009</c:v>
                </c:pt>
                <c:pt idx="1834">
                  <c:v>9.17</c:v>
                </c:pt>
                <c:pt idx="1835">
                  <c:v>9.1750000000000007</c:v>
                </c:pt>
                <c:pt idx="1836">
                  <c:v>9.18</c:v>
                </c:pt>
                <c:pt idx="1837">
                  <c:v>9.1850000000000005</c:v>
                </c:pt>
                <c:pt idx="1838">
                  <c:v>9.19</c:v>
                </c:pt>
                <c:pt idx="1839">
                  <c:v>9.1950000000000003</c:v>
                </c:pt>
                <c:pt idx="1840">
                  <c:v>9.2000000000000011</c:v>
                </c:pt>
                <c:pt idx="1841">
                  <c:v>9.2050000000000001</c:v>
                </c:pt>
                <c:pt idx="1842">
                  <c:v>9.2100000000000009</c:v>
                </c:pt>
                <c:pt idx="1843">
                  <c:v>9.2149999999999999</c:v>
                </c:pt>
                <c:pt idx="1844">
                  <c:v>9.2200000000000006</c:v>
                </c:pt>
                <c:pt idx="1845">
                  <c:v>9.2249999999999996</c:v>
                </c:pt>
                <c:pt idx="1846">
                  <c:v>9.23</c:v>
                </c:pt>
                <c:pt idx="1847">
                  <c:v>9.2349999999999994</c:v>
                </c:pt>
                <c:pt idx="1848">
                  <c:v>9.24</c:v>
                </c:pt>
                <c:pt idx="1849">
                  <c:v>9.245000000000001</c:v>
                </c:pt>
                <c:pt idx="1850">
                  <c:v>9.25</c:v>
                </c:pt>
                <c:pt idx="1851">
                  <c:v>9.2550000000000008</c:v>
                </c:pt>
                <c:pt idx="1852">
                  <c:v>9.26</c:v>
                </c:pt>
                <c:pt idx="1853">
                  <c:v>9.2650000000000006</c:v>
                </c:pt>
                <c:pt idx="1854">
                  <c:v>9.27</c:v>
                </c:pt>
                <c:pt idx="1855">
                  <c:v>9.2750000000000004</c:v>
                </c:pt>
                <c:pt idx="1856">
                  <c:v>9.2799999999999994</c:v>
                </c:pt>
                <c:pt idx="1857">
                  <c:v>9.2850000000000001</c:v>
                </c:pt>
                <c:pt idx="1858">
                  <c:v>9.2900000000000009</c:v>
                </c:pt>
                <c:pt idx="1859">
                  <c:v>9.2949999999999999</c:v>
                </c:pt>
                <c:pt idx="1860">
                  <c:v>9.3000000000000007</c:v>
                </c:pt>
                <c:pt idx="1861">
                  <c:v>9.3049999999999997</c:v>
                </c:pt>
                <c:pt idx="1862">
                  <c:v>9.31</c:v>
                </c:pt>
                <c:pt idx="1863">
                  <c:v>9.3149999999999995</c:v>
                </c:pt>
                <c:pt idx="1864">
                  <c:v>9.32</c:v>
                </c:pt>
                <c:pt idx="1865">
                  <c:v>9.3250000000000011</c:v>
                </c:pt>
                <c:pt idx="1866">
                  <c:v>9.33</c:v>
                </c:pt>
                <c:pt idx="1867">
                  <c:v>9.3350000000000009</c:v>
                </c:pt>
                <c:pt idx="1868">
                  <c:v>9.34</c:v>
                </c:pt>
                <c:pt idx="1869">
                  <c:v>9.3450000000000006</c:v>
                </c:pt>
                <c:pt idx="1870">
                  <c:v>9.35</c:v>
                </c:pt>
                <c:pt idx="1871">
                  <c:v>9.3550000000000004</c:v>
                </c:pt>
                <c:pt idx="1872">
                  <c:v>9.36</c:v>
                </c:pt>
                <c:pt idx="1873">
                  <c:v>9.3650000000000002</c:v>
                </c:pt>
                <c:pt idx="1874">
                  <c:v>9.370000000000001</c:v>
                </c:pt>
                <c:pt idx="1875">
                  <c:v>9.375</c:v>
                </c:pt>
                <c:pt idx="1876">
                  <c:v>9.3800000000000008</c:v>
                </c:pt>
                <c:pt idx="1877">
                  <c:v>9.3849999999999998</c:v>
                </c:pt>
                <c:pt idx="1878">
                  <c:v>9.39</c:v>
                </c:pt>
                <c:pt idx="1879">
                  <c:v>9.3949999999999996</c:v>
                </c:pt>
                <c:pt idx="1880">
                  <c:v>9.4</c:v>
                </c:pt>
                <c:pt idx="1881">
                  <c:v>9.4049999999999994</c:v>
                </c:pt>
                <c:pt idx="1882">
                  <c:v>9.41</c:v>
                </c:pt>
                <c:pt idx="1883">
                  <c:v>9.4150000000000009</c:v>
                </c:pt>
                <c:pt idx="1884">
                  <c:v>9.42</c:v>
                </c:pt>
                <c:pt idx="1885">
                  <c:v>9.4250000000000007</c:v>
                </c:pt>
                <c:pt idx="1886">
                  <c:v>9.43</c:v>
                </c:pt>
                <c:pt idx="1887">
                  <c:v>9.4350000000000005</c:v>
                </c:pt>
                <c:pt idx="1888">
                  <c:v>9.44</c:v>
                </c:pt>
                <c:pt idx="1889">
                  <c:v>9.4450000000000003</c:v>
                </c:pt>
                <c:pt idx="1890">
                  <c:v>9.4500000000000011</c:v>
                </c:pt>
                <c:pt idx="1891">
                  <c:v>9.4550000000000001</c:v>
                </c:pt>
                <c:pt idx="1892">
                  <c:v>9.4600000000000009</c:v>
                </c:pt>
                <c:pt idx="1893">
                  <c:v>9.4649999999999999</c:v>
                </c:pt>
                <c:pt idx="1894">
                  <c:v>9.4700000000000006</c:v>
                </c:pt>
                <c:pt idx="1895">
                  <c:v>9.4749999999999996</c:v>
                </c:pt>
                <c:pt idx="1896">
                  <c:v>9.48</c:v>
                </c:pt>
                <c:pt idx="1897">
                  <c:v>9.4849999999999994</c:v>
                </c:pt>
                <c:pt idx="1898">
                  <c:v>9.49</c:v>
                </c:pt>
                <c:pt idx="1899">
                  <c:v>9.495000000000001</c:v>
                </c:pt>
                <c:pt idx="1900">
                  <c:v>9.5</c:v>
                </c:pt>
                <c:pt idx="1901">
                  <c:v>9.5050000000000008</c:v>
                </c:pt>
                <c:pt idx="1902">
                  <c:v>9.51</c:v>
                </c:pt>
                <c:pt idx="1903">
                  <c:v>9.5150000000000006</c:v>
                </c:pt>
                <c:pt idx="1904">
                  <c:v>9.52</c:v>
                </c:pt>
                <c:pt idx="1905">
                  <c:v>9.5250000000000004</c:v>
                </c:pt>
                <c:pt idx="1906">
                  <c:v>9.5299999999999994</c:v>
                </c:pt>
                <c:pt idx="1907">
                  <c:v>9.5350000000000001</c:v>
                </c:pt>
                <c:pt idx="1908">
                  <c:v>9.5400000000000009</c:v>
                </c:pt>
                <c:pt idx="1909">
                  <c:v>9.5449999999999999</c:v>
                </c:pt>
                <c:pt idx="1910">
                  <c:v>9.5500000000000007</c:v>
                </c:pt>
                <c:pt idx="1911">
                  <c:v>9.5549999999999997</c:v>
                </c:pt>
                <c:pt idx="1912">
                  <c:v>9.56</c:v>
                </c:pt>
                <c:pt idx="1913">
                  <c:v>9.5649999999999995</c:v>
                </c:pt>
                <c:pt idx="1914">
                  <c:v>9.57</c:v>
                </c:pt>
                <c:pt idx="1915">
                  <c:v>9.5750000000000011</c:v>
                </c:pt>
                <c:pt idx="1916">
                  <c:v>9.58</c:v>
                </c:pt>
                <c:pt idx="1917">
                  <c:v>9.5850000000000009</c:v>
                </c:pt>
                <c:pt idx="1918">
                  <c:v>9.59</c:v>
                </c:pt>
                <c:pt idx="1919">
                  <c:v>9.5950000000000006</c:v>
                </c:pt>
                <c:pt idx="1920">
                  <c:v>9.6</c:v>
                </c:pt>
                <c:pt idx="1921">
                  <c:v>9.6050000000000004</c:v>
                </c:pt>
                <c:pt idx="1922">
                  <c:v>9.61</c:v>
                </c:pt>
                <c:pt idx="1923">
                  <c:v>9.6150000000000002</c:v>
                </c:pt>
                <c:pt idx="1924">
                  <c:v>9.620000000000001</c:v>
                </c:pt>
                <c:pt idx="1925">
                  <c:v>9.625</c:v>
                </c:pt>
                <c:pt idx="1926">
                  <c:v>9.6300000000000008</c:v>
                </c:pt>
                <c:pt idx="1927">
                  <c:v>9.6349999999999998</c:v>
                </c:pt>
                <c:pt idx="1928">
                  <c:v>9.64</c:v>
                </c:pt>
                <c:pt idx="1929">
                  <c:v>9.6449999999999996</c:v>
                </c:pt>
                <c:pt idx="1930">
                  <c:v>9.65</c:v>
                </c:pt>
                <c:pt idx="1931">
                  <c:v>9.6549999999999994</c:v>
                </c:pt>
                <c:pt idx="1932">
                  <c:v>9.66</c:v>
                </c:pt>
                <c:pt idx="1933">
                  <c:v>9.6650000000000009</c:v>
                </c:pt>
                <c:pt idx="1934">
                  <c:v>9.67</c:v>
                </c:pt>
                <c:pt idx="1935">
                  <c:v>9.6750000000000007</c:v>
                </c:pt>
                <c:pt idx="1936">
                  <c:v>9.68</c:v>
                </c:pt>
                <c:pt idx="1937">
                  <c:v>9.6850000000000005</c:v>
                </c:pt>
                <c:pt idx="1938">
                  <c:v>9.69</c:v>
                </c:pt>
                <c:pt idx="1939">
                  <c:v>9.6950000000000003</c:v>
                </c:pt>
                <c:pt idx="1940">
                  <c:v>9.7000000000000011</c:v>
                </c:pt>
                <c:pt idx="1941">
                  <c:v>9.7050000000000001</c:v>
                </c:pt>
                <c:pt idx="1942">
                  <c:v>9.7100000000000009</c:v>
                </c:pt>
                <c:pt idx="1943">
                  <c:v>9.7149999999999999</c:v>
                </c:pt>
                <c:pt idx="1944">
                  <c:v>9.7200000000000006</c:v>
                </c:pt>
                <c:pt idx="1945">
                  <c:v>9.7249999999999996</c:v>
                </c:pt>
                <c:pt idx="1946">
                  <c:v>9.73</c:v>
                </c:pt>
                <c:pt idx="1947">
                  <c:v>9.7349999999999994</c:v>
                </c:pt>
                <c:pt idx="1948">
                  <c:v>9.74</c:v>
                </c:pt>
                <c:pt idx="1949">
                  <c:v>9.745000000000001</c:v>
                </c:pt>
                <c:pt idx="1950">
                  <c:v>9.75</c:v>
                </c:pt>
                <c:pt idx="1951">
                  <c:v>9.7550000000000008</c:v>
                </c:pt>
                <c:pt idx="1952">
                  <c:v>9.76</c:v>
                </c:pt>
                <c:pt idx="1953">
                  <c:v>9.7650000000000006</c:v>
                </c:pt>
                <c:pt idx="1954">
                  <c:v>9.77</c:v>
                </c:pt>
                <c:pt idx="1955">
                  <c:v>9.7750000000000004</c:v>
                </c:pt>
                <c:pt idx="1956">
                  <c:v>9.7799999999999994</c:v>
                </c:pt>
                <c:pt idx="1957">
                  <c:v>9.7850000000000001</c:v>
                </c:pt>
                <c:pt idx="1958">
                  <c:v>9.7900000000000009</c:v>
                </c:pt>
                <c:pt idx="1959">
                  <c:v>9.7949999999999999</c:v>
                </c:pt>
                <c:pt idx="1960">
                  <c:v>9.8000000000000007</c:v>
                </c:pt>
                <c:pt idx="1961">
                  <c:v>9.8049999999999997</c:v>
                </c:pt>
                <c:pt idx="1962">
                  <c:v>9.81</c:v>
                </c:pt>
                <c:pt idx="1963">
                  <c:v>9.8149999999999995</c:v>
                </c:pt>
                <c:pt idx="1964">
                  <c:v>9.82</c:v>
                </c:pt>
                <c:pt idx="1965">
                  <c:v>9.8250000000000011</c:v>
                </c:pt>
                <c:pt idx="1966">
                  <c:v>9.83</c:v>
                </c:pt>
                <c:pt idx="1967">
                  <c:v>9.8350000000000009</c:v>
                </c:pt>
                <c:pt idx="1968">
                  <c:v>9.84</c:v>
                </c:pt>
                <c:pt idx="1969">
                  <c:v>9.8450000000000006</c:v>
                </c:pt>
                <c:pt idx="1970">
                  <c:v>9.85</c:v>
                </c:pt>
                <c:pt idx="1971">
                  <c:v>9.8550000000000004</c:v>
                </c:pt>
                <c:pt idx="1972">
                  <c:v>9.86</c:v>
                </c:pt>
                <c:pt idx="1973">
                  <c:v>9.8650000000000002</c:v>
                </c:pt>
                <c:pt idx="1974">
                  <c:v>9.870000000000001</c:v>
                </c:pt>
                <c:pt idx="1975">
                  <c:v>9.875</c:v>
                </c:pt>
                <c:pt idx="1976">
                  <c:v>9.8800000000000008</c:v>
                </c:pt>
                <c:pt idx="1977">
                  <c:v>9.8849999999999998</c:v>
                </c:pt>
                <c:pt idx="1978">
                  <c:v>9.89</c:v>
                </c:pt>
                <c:pt idx="1979">
                  <c:v>9.8949999999999996</c:v>
                </c:pt>
                <c:pt idx="1980">
                  <c:v>9.9</c:v>
                </c:pt>
                <c:pt idx="1981">
                  <c:v>9.9049999999999994</c:v>
                </c:pt>
                <c:pt idx="1982">
                  <c:v>9.91</c:v>
                </c:pt>
                <c:pt idx="1983">
                  <c:v>9.9150000000000009</c:v>
                </c:pt>
                <c:pt idx="1984">
                  <c:v>9.92</c:v>
                </c:pt>
                <c:pt idx="1985">
                  <c:v>9.9250000000000007</c:v>
                </c:pt>
                <c:pt idx="1986">
                  <c:v>9.93</c:v>
                </c:pt>
                <c:pt idx="1987">
                  <c:v>9.9350000000000005</c:v>
                </c:pt>
                <c:pt idx="1988">
                  <c:v>9.94</c:v>
                </c:pt>
                <c:pt idx="1989">
                  <c:v>9.9450000000000003</c:v>
                </c:pt>
                <c:pt idx="1990">
                  <c:v>9.9500000000000011</c:v>
                </c:pt>
                <c:pt idx="1991">
                  <c:v>9.9550000000000001</c:v>
                </c:pt>
                <c:pt idx="1992">
                  <c:v>9.9600000000000009</c:v>
                </c:pt>
                <c:pt idx="1993">
                  <c:v>9.9649999999999999</c:v>
                </c:pt>
                <c:pt idx="1994">
                  <c:v>9.9700000000000006</c:v>
                </c:pt>
                <c:pt idx="1995">
                  <c:v>9.9749999999999996</c:v>
                </c:pt>
                <c:pt idx="1996">
                  <c:v>9.98</c:v>
                </c:pt>
                <c:pt idx="1997">
                  <c:v>9.9849999999999994</c:v>
                </c:pt>
                <c:pt idx="1998">
                  <c:v>9.99</c:v>
                </c:pt>
                <c:pt idx="1999">
                  <c:v>9.995000000000001</c:v>
                </c:pt>
                <c:pt idx="2000">
                  <c:v>10</c:v>
                </c:pt>
                <c:pt idx="2001">
                  <c:v>10.005000000000001</c:v>
                </c:pt>
                <c:pt idx="2002">
                  <c:v>10.01</c:v>
                </c:pt>
                <c:pt idx="2003">
                  <c:v>10.015000000000001</c:v>
                </c:pt>
                <c:pt idx="2004">
                  <c:v>10.02</c:v>
                </c:pt>
                <c:pt idx="2005">
                  <c:v>10.025</c:v>
                </c:pt>
                <c:pt idx="2006">
                  <c:v>10.029999999999999</c:v>
                </c:pt>
                <c:pt idx="2007">
                  <c:v>10.035</c:v>
                </c:pt>
                <c:pt idx="2008">
                  <c:v>10.040000000000001</c:v>
                </c:pt>
                <c:pt idx="2009">
                  <c:v>10.045</c:v>
                </c:pt>
                <c:pt idx="2010">
                  <c:v>10.050000000000001</c:v>
                </c:pt>
                <c:pt idx="2011">
                  <c:v>10.055</c:v>
                </c:pt>
                <c:pt idx="2012">
                  <c:v>10.06</c:v>
                </c:pt>
                <c:pt idx="2013">
                  <c:v>10.065</c:v>
                </c:pt>
                <c:pt idx="2014">
                  <c:v>10.07</c:v>
                </c:pt>
                <c:pt idx="2015">
                  <c:v>10.075000000000001</c:v>
                </c:pt>
                <c:pt idx="2016">
                  <c:v>10.08</c:v>
                </c:pt>
                <c:pt idx="2017">
                  <c:v>10.085000000000001</c:v>
                </c:pt>
                <c:pt idx="2018">
                  <c:v>10.09</c:v>
                </c:pt>
                <c:pt idx="2019">
                  <c:v>10.095000000000001</c:v>
                </c:pt>
                <c:pt idx="2020">
                  <c:v>10.1</c:v>
                </c:pt>
                <c:pt idx="2021">
                  <c:v>10.105</c:v>
                </c:pt>
                <c:pt idx="2022">
                  <c:v>10.11</c:v>
                </c:pt>
                <c:pt idx="2023">
                  <c:v>10.115</c:v>
                </c:pt>
                <c:pt idx="2024">
                  <c:v>10.120000000000001</c:v>
                </c:pt>
                <c:pt idx="2025">
                  <c:v>10.125</c:v>
                </c:pt>
                <c:pt idx="2026">
                  <c:v>10.130000000000001</c:v>
                </c:pt>
                <c:pt idx="2027">
                  <c:v>10.135</c:v>
                </c:pt>
                <c:pt idx="2028">
                  <c:v>10.14</c:v>
                </c:pt>
                <c:pt idx="2029">
                  <c:v>10.145</c:v>
                </c:pt>
                <c:pt idx="2030">
                  <c:v>10.15</c:v>
                </c:pt>
                <c:pt idx="2031">
                  <c:v>10.154999999999999</c:v>
                </c:pt>
                <c:pt idx="2032">
                  <c:v>10.16</c:v>
                </c:pt>
                <c:pt idx="2033">
                  <c:v>10.165000000000001</c:v>
                </c:pt>
                <c:pt idx="2034">
                  <c:v>10.17</c:v>
                </c:pt>
                <c:pt idx="2035">
                  <c:v>10.175000000000001</c:v>
                </c:pt>
                <c:pt idx="2036">
                  <c:v>10.18</c:v>
                </c:pt>
                <c:pt idx="2037">
                  <c:v>10.185</c:v>
                </c:pt>
                <c:pt idx="2038">
                  <c:v>10.19</c:v>
                </c:pt>
                <c:pt idx="2039">
                  <c:v>10.195</c:v>
                </c:pt>
                <c:pt idx="2040">
                  <c:v>10.200000000000001</c:v>
                </c:pt>
                <c:pt idx="2041">
                  <c:v>10.205</c:v>
                </c:pt>
                <c:pt idx="2042">
                  <c:v>10.210000000000001</c:v>
                </c:pt>
                <c:pt idx="2043">
                  <c:v>10.215</c:v>
                </c:pt>
                <c:pt idx="2044">
                  <c:v>10.220000000000001</c:v>
                </c:pt>
                <c:pt idx="2045">
                  <c:v>10.225</c:v>
                </c:pt>
                <c:pt idx="2046">
                  <c:v>10.23</c:v>
                </c:pt>
                <c:pt idx="2047">
                  <c:v>10.234999999999999</c:v>
                </c:pt>
                <c:pt idx="2048">
                  <c:v>10.24</c:v>
                </c:pt>
                <c:pt idx="2049">
                  <c:v>10.245000000000001</c:v>
                </c:pt>
                <c:pt idx="2050">
                  <c:v>10.25</c:v>
                </c:pt>
                <c:pt idx="2051">
                  <c:v>10.255000000000001</c:v>
                </c:pt>
                <c:pt idx="2052">
                  <c:v>10.26</c:v>
                </c:pt>
                <c:pt idx="2053">
                  <c:v>10.265000000000001</c:v>
                </c:pt>
                <c:pt idx="2054">
                  <c:v>10.27</c:v>
                </c:pt>
                <c:pt idx="2055">
                  <c:v>10.275</c:v>
                </c:pt>
                <c:pt idx="2056">
                  <c:v>10.28</c:v>
                </c:pt>
                <c:pt idx="2057">
                  <c:v>10.285</c:v>
                </c:pt>
                <c:pt idx="2058">
                  <c:v>10.290000000000001</c:v>
                </c:pt>
                <c:pt idx="2059">
                  <c:v>10.295</c:v>
                </c:pt>
                <c:pt idx="2060">
                  <c:v>10.3</c:v>
                </c:pt>
                <c:pt idx="2061">
                  <c:v>10.305</c:v>
                </c:pt>
                <c:pt idx="2062">
                  <c:v>10.31</c:v>
                </c:pt>
                <c:pt idx="2063">
                  <c:v>10.315</c:v>
                </c:pt>
                <c:pt idx="2064">
                  <c:v>10.32</c:v>
                </c:pt>
                <c:pt idx="2065">
                  <c:v>10.325000000000001</c:v>
                </c:pt>
                <c:pt idx="2066">
                  <c:v>10.33</c:v>
                </c:pt>
                <c:pt idx="2067">
                  <c:v>10.335000000000001</c:v>
                </c:pt>
                <c:pt idx="2068">
                  <c:v>10.34</c:v>
                </c:pt>
                <c:pt idx="2069">
                  <c:v>10.345000000000001</c:v>
                </c:pt>
                <c:pt idx="2070">
                  <c:v>10.35</c:v>
                </c:pt>
                <c:pt idx="2071">
                  <c:v>10.355</c:v>
                </c:pt>
                <c:pt idx="2072">
                  <c:v>10.36</c:v>
                </c:pt>
                <c:pt idx="2073">
                  <c:v>10.365</c:v>
                </c:pt>
                <c:pt idx="2074">
                  <c:v>10.370000000000001</c:v>
                </c:pt>
                <c:pt idx="2075">
                  <c:v>10.375</c:v>
                </c:pt>
                <c:pt idx="2076">
                  <c:v>10.38</c:v>
                </c:pt>
                <c:pt idx="2077">
                  <c:v>10.385</c:v>
                </c:pt>
                <c:pt idx="2078">
                  <c:v>10.39</c:v>
                </c:pt>
                <c:pt idx="2079">
                  <c:v>10.395</c:v>
                </c:pt>
                <c:pt idx="2080">
                  <c:v>10.4</c:v>
                </c:pt>
                <c:pt idx="2081">
                  <c:v>10.404999999999999</c:v>
                </c:pt>
                <c:pt idx="2082">
                  <c:v>10.41</c:v>
                </c:pt>
                <c:pt idx="2083">
                  <c:v>10.415000000000001</c:v>
                </c:pt>
                <c:pt idx="2084">
                  <c:v>10.42</c:v>
                </c:pt>
                <c:pt idx="2085">
                  <c:v>10.425000000000001</c:v>
                </c:pt>
                <c:pt idx="2086">
                  <c:v>10.43</c:v>
                </c:pt>
                <c:pt idx="2087">
                  <c:v>10.435</c:v>
                </c:pt>
                <c:pt idx="2088">
                  <c:v>10.44</c:v>
                </c:pt>
                <c:pt idx="2089">
                  <c:v>10.445</c:v>
                </c:pt>
                <c:pt idx="2090">
                  <c:v>10.450000000000001</c:v>
                </c:pt>
                <c:pt idx="2091">
                  <c:v>10.455</c:v>
                </c:pt>
                <c:pt idx="2092">
                  <c:v>10.46</c:v>
                </c:pt>
                <c:pt idx="2093">
                  <c:v>10.465</c:v>
                </c:pt>
                <c:pt idx="2094">
                  <c:v>10.47</c:v>
                </c:pt>
                <c:pt idx="2095">
                  <c:v>10.475</c:v>
                </c:pt>
                <c:pt idx="2096">
                  <c:v>10.48</c:v>
                </c:pt>
                <c:pt idx="2097">
                  <c:v>10.484999999999999</c:v>
                </c:pt>
                <c:pt idx="2098">
                  <c:v>10.49</c:v>
                </c:pt>
                <c:pt idx="2099">
                  <c:v>10.495000000000001</c:v>
                </c:pt>
                <c:pt idx="2100">
                  <c:v>10.5</c:v>
                </c:pt>
                <c:pt idx="2101">
                  <c:v>10.505000000000001</c:v>
                </c:pt>
                <c:pt idx="2102">
                  <c:v>10.51</c:v>
                </c:pt>
                <c:pt idx="2103">
                  <c:v>10.515000000000001</c:v>
                </c:pt>
                <c:pt idx="2104">
                  <c:v>10.52</c:v>
                </c:pt>
                <c:pt idx="2105">
                  <c:v>10.525</c:v>
                </c:pt>
                <c:pt idx="2106">
                  <c:v>10.53</c:v>
                </c:pt>
                <c:pt idx="2107">
                  <c:v>10.535</c:v>
                </c:pt>
                <c:pt idx="2108">
                  <c:v>10.540000000000001</c:v>
                </c:pt>
                <c:pt idx="2109">
                  <c:v>10.545</c:v>
                </c:pt>
                <c:pt idx="2110">
                  <c:v>10.55</c:v>
                </c:pt>
                <c:pt idx="2111">
                  <c:v>10.555</c:v>
                </c:pt>
                <c:pt idx="2112">
                  <c:v>10.56</c:v>
                </c:pt>
                <c:pt idx="2113">
                  <c:v>10.565</c:v>
                </c:pt>
                <c:pt idx="2114">
                  <c:v>10.57</c:v>
                </c:pt>
                <c:pt idx="2115">
                  <c:v>10.575000000000001</c:v>
                </c:pt>
                <c:pt idx="2116">
                  <c:v>10.58</c:v>
                </c:pt>
                <c:pt idx="2117">
                  <c:v>10.585000000000001</c:v>
                </c:pt>
                <c:pt idx="2118">
                  <c:v>10.59</c:v>
                </c:pt>
                <c:pt idx="2119">
                  <c:v>10.595000000000001</c:v>
                </c:pt>
                <c:pt idx="2120">
                  <c:v>10.6</c:v>
                </c:pt>
                <c:pt idx="2121">
                  <c:v>10.605</c:v>
                </c:pt>
                <c:pt idx="2122">
                  <c:v>10.61</c:v>
                </c:pt>
                <c:pt idx="2123">
                  <c:v>10.615</c:v>
                </c:pt>
                <c:pt idx="2124">
                  <c:v>10.620000000000001</c:v>
                </c:pt>
                <c:pt idx="2125">
                  <c:v>10.625</c:v>
                </c:pt>
                <c:pt idx="2126">
                  <c:v>10.63</c:v>
                </c:pt>
                <c:pt idx="2127">
                  <c:v>10.635</c:v>
                </c:pt>
                <c:pt idx="2128">
                  <c:v>10.64</c:v>
                </c:pt>
                <c:pt idx="2129">
                  <c:v>10.645</c:v>
                </c:pt>
                <c:pt idx="2130">
                  <c:v>10.65</c:v>
                </c:pt>
                <c:pt idx="2131">
                  <c:v>10.654999999999999</c:v>
                </c:pt>
                <c:pt idx="2132">
                  <c:v>10.66</c:v>
                </c:pt>
                <c:pt idx="2133">
                  <c:v>10.665000000000001</c:v>
                </c:pt>
                <c:pt idx="2134">
                  <c:v>10.67</c:v>
                </c:pt>
                <c:pt idx="2135">
                  <c:v>10.675000000000001</c:v>
                </c:pt>
                <c:pt idx="2136">
                  <c:v>10.68</c:v>
                </c:pt>
                <c:pt idx="2137">
                  <c:v>10.685</c:v>
                </c:pt>
                <c:pt idx="2138">
                  <c:v>10.69</c:v>
                </c:pt>
                <c:pt idx="2139">
                  <c:v>10.695</c:v>
                </c:pt>
                <c:pt idx="2140">
                  <c:v>10.700000000000001</c:v>
                </c:pt>
                <c:pt idx="2141">
                  <c:v>10.705</c:v>
                </c:pt>
                <c:pt idx="2142">
                  <c:v>10.71</c:v>
                </c:pt>
                <c:pt idx="2143">
                  <c:v>10.715</c:v>
                </c:pt>
                <c:pt idx="2144">
                  <c:v>10.72</c:v>
                </c:pt>
                <c:pt idx="2145">
                  <c:v>10.725</c:v>
                </c:pt>
                <c:pt idx="2146">
                  <c:v>10.73</c:v>
                </c:pt>
                <c:pt idx="2147">
                  <c:v>10.734999999999999</c:v>
                </c:pt>
                <c:pt idx="2148">
                  <c:v>10.74</c:v>
                </c:pt>
                <c:pt idx="2149">
                  <c:v>10.745000000000001</c:v>
                </c:pt>
                <c:pt idx="2150">
                  <c:v>10.75</c:v>
                </c:pt>
                <c:pt idx="2151">
                  <c:v>10.755000000000001</c:v>
                </c:pt>
                <c:pt idx="2152">
                  <c:v>10.76</c:v>
                </c:pt>
                <c:pt idx="2153">
                  <c:v>10.765000000000001</c:v>
                </c:pt>
                <c:pt idx="2154">
                  <c:v>10.77</c:v>
                </c:pt>
                <c:pt idx="2155">
                  <c:v>10.775</c:v>
                </c:pt>
                <c:pt idx="2156">
                  <c:v>10.78</c:v>
                </c:pt>
                <c:pt idx="2157">
                  <c:v>10.785</c:v>
                </c:pt>
                <c:pt idx="2158">
                  <c:v>10.790000000000001</c:v>
                </c:pt>
                <c:pt idx="2159">
                  <c:v>10.795</c:v>
                </c:pt>
                <c:pt idx="2160">
                  <c:v>10.8</c:v>
                </c:pt>
                <c:pt idx="2161">
                  <c:v>10.805</c:v>
                </c:pt>
                <c:pt idx="2162">
                  <c:v>10.81</c:v>
                </c:pt>
                <c:pt idx="2163">
                  <c:v>10.815</c:v>
                </c:pt>
                <c:pt idx="2164">
                  <c:v>10.82</c:v>
                </c:pt>
                <c:pt idx="2165">
                  <c:v>10.825000000000001</c:v>
                </c:pt>
                <c:pt idx="2166">
                  <c:v>10.83</c:v>
                </c:pt>
                <c:pt idx="2167">
                  <c:v>10.835000000000001</c:v>
                </c:pt>
                <c:pt idx="2168">
                  <c:v>10.84</c:v>
                </c:pt>
                <c:pt idx="2169">
                  <c:v>10.845000000000001</c:v>
                </c:pt>
                <c:pt idx="2170">
                  <c:v>10.85</c:v>
                </c:pt>
                <c:pt idx="2171">
                  <c:v>10.855</c:v>
                </c:pt>
                <c:pt idx="2172">
                  <c:v>10.86</c:v>
                </c:pt>
                <c:pt idx="2173">
                  <c:v>10.865</c:v>
                </c:pt>
                <c:pt idx="2174">
                  <c:v>10.870000000000001</c:v>
                </c:pt>
                <c:pt idx="2175">
                  <c:v>10.875</c:v>
                </c:pt>
                <c:pt idx="2176">
                  <c:v>10.88</c:v>
                </c:pt>
                <c:pt idx="2177">
                  <c:v>10.885</c:v>
                </c:pt>
                <c:pt idx="2178">
                  <c:v>10.89</c:v>
                </c:pt>
                <c:pt idx="2179">
                  <c:v>10.895</c:v>
                </c:pt>
                <c:pt idx="2180">
                  <c:v>10.9</c:v>
                </c:pt>
                <c:pt idx="2181">
                  <c:v>10.904999999999999</c:v>
                </c:pt>
                <c:pt idx="2182">
                  <c:v>10.91</c:v>
                </c:pt>
                <c:pt idx="2183">
                  <c:v>10.915000000000001</c:v>
                </c:pt>
                <c:pt idx="2184">
                  <c:v>10.92</c:v>
                </c:pt>
                <c:pt idx="2185">
                  <c:v>10.925000000000001</c:v>
                </c:pt>
                <c:pt idx="2186">
                  <c:v>10.93</c:v>
                </c:pt>
                <c:pt idx="2187">
                  <c:v>10.935</c:v>
                </c:pt>
                <c:pt idx="2188">
                  <c:v>10.94</c:v>
                </c:pt>
                <c:pt idx="2189">
                  <c:v>10.945</c:v>
                </c:pt>
                <c:pt idx="2190">
                  <c:v>10.950000000000001</c:v>
                </c:pt>
                <c:pt idx="2191">
                  <c:v>10.955</c:v>
                </c:pt>
                <c:pt idx="2192">
                  <c:v>10.96</c:v>
                </c:pt>
                <c:pt idx="2193">
                  <c:v>10.965</c:v>
                </c:pt>
                <c:pt idx="2194">
                  <c:v>10.97</c:v>
                </c:pt>
                <c:pt idx="2195">
                  <c:v>10.975</c:v>
                </c:pt>
                <c:pt idx="2196">
                  <c:v>10.98</c:v>
                </c:pt>
                <c:pt idx="2197">
                  <c:v>10.984999999999999</c:v>
                </c:pt>
                <c:pt idx="2198">
                  <c:v>10.99</c:v>
                </c:pt>
                <c:pt idx="2199">
                  <c:v>10.995000000000001</c:v>
                </c:pt>
                <c:pt idx="2200">
                  <c:v>11</c:v>
                </c:pt>
                <c:pt idx="2201">
                  <c:v>11.005000000000001</c:v>
                </c:pt>
                <c:pt idx="2202">
                  <c:v>11.01</c:v>
                </c:pt>
                <c:pt idx="2203">
                  <c:v>11.015000000000001</c:v>
                </c:pt>
                <c:pt idx="2204">
                  <c:v>11.02</c:v>
                </c:pt>
                <c:pt idx="2205">
                  <c:v>11.025</c:v>
                </c:pt>
                <c:pt idx="2206">
                  <c:v>11.03</c:v>
                </c:pt>
                <c:pt idx="2207">
                  <c:v>11.035</c:v>
                </c:pt>
                <c:pt idx="2208">
                  <c:v>11.040000000000001</c:v>
                </c:pt>
                <c:pt idx="2209">
                  <c:v>11.045</c:v>
                </c:pt>
                <c:pt idx="2210">
                  <c:v>11.05</c:v>
                </c:pt>
                <c:pt idx="2211">
                  <c:v>11.055</c:v>
                </c:pt>
                <c:pt idx="2212">
                  <c:v>11.06</c:v>
                </c:pt>
                <c:pt idx="2213">
                  <c:v>11.065</c:v>
                </c:pt>
                <c:pt idx="2214">
                  <c:v>11.07</c:v>
                </c:pt>
                <c:pt idx="2215">
                  <c:v>11.075000000000001</c:v>
                </c:pt>
                <c:pt idx="2216">
                  <c:v>11.08</c:v>
                </c:pt>
                <c:pt idx="2217">
                  <c:v>11.085000000000001</c:v>
                </c:pt>
                <c:pt idx="2218">
                  <c:v>11.09</c:v>
                </c:pt>
                <c:pt idx="2219">
                  <c:v>11.095000000000001</c:v>
                </c:pt>
                <c:pt idx="2220">
                  <c:v>11.1</c:v>
                </c:pt>
                <c:pt idx="2221">
                  <c:v>11.105</c:v>
                </c:pt>
                <c:pt idx="2222">
                  <c:v>11.11</c:v>
                </c:pt>
                <c:pt idx="2223">
                  <c:v>11.115</c:v>
                </c:pt>
                <c:pt idx="2224">
                  <c:v>11.120000000000001</c:v>
                </c:pt>
                <c:pt idx="2225">
                  <c:v>11.125</c:v>
                </c:pt>
                <c:pt idx="2226">
                  <c:v>11.13</c:v>
                </c:pt>
                <c:pt idx="2227">
                  <c:v>11.135</c:v>
                </c:pt>
                <c:pt idx="2228">
                  <c:v>11.14</c:v>
                </c:pt>
                <c:pt idx="2229">
                  <c:v>11.145</c:v>
                </c:pt>
                <c:pt idx="2230">
                  <c:v>11.15</c:v>
                </c:pt>
                <c:pt idx="2231">
                  <c:v>11.154999999999999</c:v>
                </c:pt>
                <c:pt idx="2232">
                  <c:v>11.16</c:v>
                </c:pt>
                <c:pt idx="2233">
                  <c:v>11.165000000000001</c:v>
                </c:pt>
                <c:pt idx="2234">
                  <c:v>11.17</c:v>
                </c:pt>
                <c:pt idx="2235">
                  <c:v>11.175000000000001</c:v>
                </c:pt>
                <c:pt idx="2236">
                  <c:v>11.18</c:v>
                </c:pt>
                <c:pt idx="2237">
                  <c:v>11.185</c:v>
                </c:pt>
                <c:pt idx="2238">
                  <c:v>11.19</c:v>
                </c:pt>
                <c:pt idx="2239">
                  <c:v>11.195</c:v>
                </c:pt>
                <c:pt idx="2240">
                  <c:v>11.200000000000001</c:v>
                </c:pt>
                <c:pt idx="2241">
                  <c:v>11.205</c:v>
                </c:pt>
                <c:pt idx="2242">
                  <c:v>11.21</c:v>
                </c:pt>
                <c:pt idx="2243">
                  <c:v>11.215</c:v>
                </c:pt>
                <c:pt idx="2244">
                  <c:v>11.22</c:v>
                </c:pt>
                <c:pt idx="2245">
                  <c:v>11.225</c:v>
                </c:pt>
                <c:pt idx="2246">
                  <c:v>11.23</c:v>
                </c:pt>
                <c:pt idx="2247">
                  <c:v>11.234999999999999</c:v>
                </c:pt>
                <c:pt idx="2248">
                  <c:v>11.24</c:v>
                </c:pt>
                <c:pt idx="2249">
                  <c:v>11.245000000000001</c:v>
                </c:pt>
                <c:pt idx="2250">
                  <c:v>11.25</c:v>
                </c:pt>
                <c:pt idx="2251">
                  <c:v>11.255000000000001</c:v>
                </c:pt>
                <c:pt idx="2252">
                  <c:v>11.26</c:v>
                </c:pt>
                <c:pt idx="2253">
                  <c:v>11.265000000000001</c:v>
                </c:pt>
                <c:pt idx="2254">
                  <c:v>11.27</c:v>
                </c:pt>
                <c:pt idx="2255">
                  <c:v>11.275</c:v>
                </c:pt>
                <c:pt idx="2256">
                  <c:v>11.28</c:v>
                </c:pt>
                <c:pt idx="2257">
                  <c:v>11.285</c:v>
                </c:pt>
                <c:pt idx="2258">
                  <c:v>11.290000000000001</c:v>
                </c:pt>
                <c:pt idx="2259">
                  <c:v>11.295</c:v>
                </c:pt>
                <c:pt idx="2260">
                  <c:v>11.3</c:v>
                </c:pt>
                <c:pt idx="2261">
                  <c:v>11.305</c:v>
                </c:pt>
                <c:pt idx="2262">
                  <c:v>11.31</c:v>
                </c:pt>
                <c:pt idx="2263">
                  <c:v>11.315</c:v>
                </c:pt>
                <c:pt idx="2264">
                  <c:v>11.32</c:v>
                </c:pt>
                <c:pt idx="2265">
                  <c:v>11.325000000000001</c:v>
                </c:pt>
                <c:pt idx="2266">
                  <c:v>11.33</c:v>
                </c:pt>
                <c:pt idx="2267">
                  <c:v>11.335000000000001</c:v>
                </c:pt>
                <c:pt idx="2268">
                  <c:v>11.34</c:v>
                </c:pt>
                <c:pt idx="2269">
                  <c:v>11.345000000000001</c:v>
                </c:pt>
                <c:pt idx="2270">
                  <c:v>11.35</c:v>
                </c:pt>
                <c:pt idx="2271">
                  <c:v>11.355</c:v>
                </c:pt>
                <c:pt idx="2272">
                  <c:v>11.36</c:v>
                </c:pt>
                <c:pt idx="2273">
                  <c:v>11.365</c:v>
                </c:pt>
                <c:pt idx="2274">
                  <c:v>11.370000000000001</c:v>
                </c:pt>
                <c:pt idx="2275">
                  <c:v>11.375</c:v>
                </c:pt>
                <c:pt idx="2276">
                  <c:v>11.38</c:v>
                </c:pt>
                <c:pt idx="2277">
                  <c:v>11.385</c:v>
                </c:pt>
                <c:pt idx="2278">
                  <c:v>11.39</c:v>
                </c:pt>
                <c:pt idx="2279">
                  <c:v>11.395</c:v>
                </c:pt>
                <c:pt idx="2280">
                  <c:v>11.4</c:v>
                </c:pt>
                <c:pt idx="2281">
                  <c:v>11.404999999999999</c:v>
                </c:pt>
                <c:pt idx="2282">
                  <c:v>11.41</c:v>
                </c:pt>
                <c:pt idx="2283">
                  <c:v>11.415000000000001</c:v>
                </c:pt>
                <c:pt idx="2284">
                  <c:v>11.42</c:v>
                </c:pt>
                <c:pt idx="2285">
                  <c:v>11.425000000000001</c:v>
                </c:pt>
                <c:pt idx="2286">
                  <c:v>11.43</c:v>
                </c:pt>
                <c:pt idx="2287">
                  <c:v>11.435</c:v>
                </c:pt>
                <c:pt idx="2288">
                  <c:v>11.44</c:v>
                </c:pt>
                <c:pt idx="2289">
                  <c:v>11.445</c:v>
                </c:pt>
                <c:pt idx="2290">
                  <c:v>11.450000000000001</c:v>
                </c:pt>
                <c:pt idx="2291">
                  <c:v>11.455</c:v>
                </c:pt>
                <c:pt idx="2292">
                  <c:v>11.46</c:v>
                </c:pt>
                <c:pt idx="2293">
                  <c:v>11.465</c:v>
                </c:pt>
                <c:pt idx="2294">
                  <c:v>11.47</c:v>
                </c:pt>
                <c:pt idx="2295">
                  <c:v>11.475</c:v>
                </c:pt>
                <c:pt idx="2296">
                  <c:v>11.48</c:v>
                </c:pt>
                <c:pt idx="2297">
                  <c:v>11.484999999999999</c:v>
                </c:pt>
                <c:pt idx="2298">
                  <c:v>11.49</c:v>
                </c:pt>
                <c:pt idx="2299">
                  <c:v>11.495000000000001</c:v>
                </c:pt>
                <c:pt idx="2300">
                  <c:v>11.5</c:v>
                </c:pt>
                <c:pt idx="2301">
                  <c:v>11.505000000000001</c:v>
                </c:pt>
                <c:pt idx="2302">
                  <c:v>11.51</c:v>
                </c:pt>
                <c:pt idx="2303">
                  <c:v>11.515000000000001</c:v>
                </c:pt>
                <c:pt idx="2304">
                  <c:v>11.52</c:v>
                </c:pt>
                <c:pt idx="2305">
                  <c:v>11.525</c:v>
                </c:pt>
                <c:pt idx="2306">
                  <c:v>11.53</c:v>
                </c:pt>
                <c:pt idx="2307">
                  <c:v>11.535</c:v>
                </c:pt>
                <c:pt idx="2308">
                  <c:v>11.540000000000001</c:v>
                </c:pt>
                <c:pt idx="2309">
                  <c:v>11.545</c:v>
                </c:pt>
                <c:pt idx="2310">
                  <c:v>11.55</c:v>
                </c:pt>
                <c:pt idx="2311">
                  <c:v>11.555</c:v>
                </c:pt>
                <c:pt idx="2312">
                  <c:v>11.56</c:v>
                </c:pt>
                <c:pt idx="2313">
                  <c:v>11.565</c:v>
                </c:pt>
                <c:pt idx="2314">
                  <c:v>11.57</c:v>
                </c:pt>
                <c:pt idx="2315">
                  <c:v>11.575000000000001</c:v>
                </c:pt>
                <c:pt idx="2316">
                  <c:v>11.58</c:v>
                </c:pt>
                <c:pt idx="2317">
                  <c:v>11.585000000000001</c:v>
                </c:pt>
                <c:pt idx="2318">
                  <c:v>11.59</c:v>
                </c:pt>
                <c:pt idx="2319">
                  <c:v>11.595000000000001</c:v>
                </c:pt>
                <c:pt idx="2320">
                  <c:v>11.6</c:v>
                </c:pt>
                <c:pt idx="2321">
                  <c:v>11.605</c:v>
                </c:pt>
                <c:pt idx="2322">
                  <c:v>11.61</c:v>
                </c:pt>
                <c:pt idx="2323">
                  <c:v>11.615</c:v>
                </c:pt>
                <c:pt idx="2324">
                  <c:v>11.620000000000001</c:v>
                </c:pt>
                <c:pt idx="2325">
                  <c:v>11.625</c:v>
                </c:pt>
                <c:pt idx="2326">
                  <c:v>11.63</c:v>
                </c:pt>
                <c:pt idx="2327">
                  <c:v>11.635</c:v>
                </c:pt>
                <c:pt idx="2328">
                  <c:v>11.64</c:v>
                </c:pt>
                <c:pt idx="2329">
                  <c:v>11.645</c:v>
                </c:pt>
                <c:pt idx="2330">
                  <c:v>11.65</c:v>
                </c:pt>
                <c:pt idx="2331">
                  <c:v>11.654999999999999</c:v>
                </c:pt>
                <c:pt idx="2332">
                  <c:v>11.66</c:v>
                </c:pt>
                <c:pt idx="2333">
                  <c:v>11.665000000000001</c:v>
                </c:pt>
                <c:pt idx="2334">
                  <c:v>11.67</c:v>
                </c:pt>
                <c:pt idx="2335">
                  <c:v>11.675000000000001</c:v>
                </c:pt>
                <c:pt idx="2336">
                  <c:v>11.68</c:v>
                </c:pt>
                <c:pt idx="2337">
                  <c:v>11.685</c:v>
                </c:pt>
                <c:pt idx="2338">
                  <c:v>11.69</c:v>
                </c:pt>
                <c:pt idx="2339">
                  <c:v>11.695</c:v>
                </c:pt>
                <c:pt idx="2340">
                  <c:v>11.700000000000001</c:v>
                </c:pt>
                <c:pt idx="2341">
                  <c:v>11.705</c:v>
                </c:pt>
                <c:pt idx="2342">
                  <c:v>11.71</c:v>
                </c:pt>
                <c:pt idx="2343">
                  <c:v>11.715</c:v>
                </c:pt>
                <c:pt idx="2344">
                  <c:v>11.72</c:v>
                </c:pt>
                <c:pt idx="2345">
                  <c:v>11.725</c:v>
                </c:pt>
                <c:pt idx="2346">
                  <c:v>11.73</c:v>
                </c:pt>
                <c:pt idx="2347">
                  <c:v>11.734999999999999</c:v>
                </c:pt>
                <c:pt idx="2348">
                  <c:v>11.74</c:v>
                </c:pt>
                <c:pt idx="2349">
                  <c:v>11.745000000000001</c:v>
                </c:pt>
                <c:pt idx="2350">
                  <c:v>11.75</c:v>
                </c:pt>
                <c:pt idx="2351">
                  <c:v>11.755000000000001</c:v>
                </c:pt>
                <c:pt idx="2352">
                  <c:v>11.76</c:v>
                </c:pt>
                <c:pt idx="2353">
                  <c:v>11.765000000000001</c:v>
                </c:pt>
                <c:pt idx="2354">
                  <c:v>11.77</c:v>
                </c:pt>
                <c:pt idx="2355">
                  <c:v>11.775</c:v>
                </c:pt>
                <c:pt idx="2356">
                  <c:v>11.78</c:v>
                </c:pt>
                <c:pt idx="2357">
                  <c:v>11.785</c:v>
                </c:pt>
                <c:pt idx="2358">
                  <c:v>11.790000000000001</c:v>
                </c:pt>
                <c:pt idx="2359">
                  <c:v>11.795</c:v>
                </c:pt>
                <c:pt idx="2360">
                  <c:v>11.8</c:v>
                </c:pt>
                <c:pt idx="2361">
                  <c:v>11.805</c:v>
                </c:pt>
                <c:pt idx="2362">
                  <c:v>11.81</c:v>
                </c:pt>
                <c:pt idx="2363">
                  <c:v>11.815</c:v>
                </c:pt>
                <c:pt idx="2364">
                  <c:v>11.82</c:v>
                </c:pt>
                <c:pt idx="2365">
                  <c:v>11.825000000000001</c:v>
                </c:pt>
                <c:pt idx="2366">
                  <c:v>11.83</c:v>
                </c:pt>
                <c:pt idx="2367">
                  <c:v>11.835000000000001</c:v>
                </c:pt>
                <c:pt idx="2368">
                  <c:v>11.84</c:v>
                </c:pt>
                <c:pt idx="2369">
                  <c:v>11.845000000000001</c:v>
                </c:pt>
                <c:pt idx="2370">
                  <c:v>11.85</c:v>
                </c:pt>
                <c:pt idx="2371">
                  <c:v>11.855</c:v>
                </c:pt>
                <c:pt idx="2372">
                  <c:v>11.86</c:v>
                </c:pt>
                <c:pt idx="2373">
                  <c:v>11.865</c:v>
                </c:pt>
                <c:pt idx="2374">
                  <c:v>11.870000000000001</c:v>
                </c:pt>
                <c:pt idx="2375">
                  <c:v>11.875</c:v>
                </c:pt>
                <c:pt idx="2376">
                  <c:v>11.88</c:v>
                </c:pt>
                <c:pt idx="2377">
                  <c:v>11.885</c:v>
                </c:pt>
                <c:pt idx="2378">
                  <c:v>11.89</c:v>
                </c:pt>
                <c:pt idx="2379">
                  <c:v>11.895</c:v>
                </c:pt>
                <c:pt idx="2380">
                  <c:v>11.9</c:v>
                </c:pt>
                <c:pt idx="2381">
                  <c:v>11.904999999999999</c:v>
                </c:pt>
                <c:pt idx="2382">
                  <c:v>11.91</c:v>
                </c:pt>
                <c:pt idx="2383">
                  <c:v>11.915000000000001</c:v>
                </c:pt>
                <c:pt idx="2384">
                  <c:v>11.92</c:v>
                </c:pt>
                <c:pt idx="2385">
                  <c:v>11.925000000000001</c:v>
                </c:pt>
                <c:pt idx="2386">
                  <c:v>11.93</c:v>
                </c:pt>
                <c:pt idx="2387">
                  <c:v>11.935</c:v>
                </c:pt>
                <c:pt idx="2388">
                  <c:v>11.94</c:v>
                </c:pt>
                <c:pt idx="2389">
                  <c:v>11.945</c:v>
                </c:pt>
                <c:pt idx="2390">
                  <c:v>11.950000000000001</c:v>
                </c:pt>
                <c:pt idx="2391">
                  <c:v>11.955</c:v>
                </c:pt>
                <c:pt idx="2392">
                  <c:v>11.96</c:v>
                </c:pt>
                <c:pt idx="2393">
                  <c:v>11.965</c:v>
                </c:pt>
                <c:pt idx="2394">
                  <c:v>11.97</c:v>
                </c:pt>
                <c:pt idx="2395">
                  <c:v>11.975</c:v>
                </c:pt>
                <c:pt idx="2396">
                  <c:v>11.98</c:v>
                </c:pt>
                <c:pt idx="2397">
                  <c:v>11.984999999999999</c:v>
                </c:pt>
                <c:pt idx="2398">
                  <c:v>11.99</c:v>
                </c:pt>
                <c:pt idx="2399">
                  <c:v>11.995000000000001</c:v>
                </c:pt>
                <c:pt idx="2400">
                  <c:v>12</c:v>
                </c:pt>
                <c:pt idx="2401">
                  <c:v>12.005000000000001</c:v>
                </c:pt>
                <c:pt idx="2402">
                  <c:v>12.01</c:v>
                </c:pt>
                <c:pt idx="2403">
                  <c:v>12.015000000000001</c:v>
                </c:pt>
                <c:pt idx="2404">
                  <c:v>12.02</c:v>
                </c:pt>
                <c:pt idx="2405">
                  <c:v>12.025</c:v>
                </c:pt>
                <c:pt idx="2406">
                  <c:v>12.030000000000001</c:v>
                </c:pt>
                <c:pt idx="2407">
                  <c:v>12.035</c:v>
                </c:pt>
                <c:pt idx="2408">
                  <c:v>12.040000000000001</c:v>
                </c:pt>
                <c:pt idx="2409">
                  <c:v>12.045</c:v>
                </c:pt>
                <c:pt idx="2410">
                  <c:v>12.05</c:v>
                </c:pt>
                <c:pt idx="2411">
                  <c:v>12.055</c:v>
                </c:pt>
                <c:pt idx="2412">
                  <c:v>12.06</c:v>
                </c:pt>
                <c:pt idx="2413">
                  <c:v>12.065</c:v>
                </c:pt>
                <c:pt idx="2414">
                  <c:v>12.07</c:v>
                </c:pt>
                <c:pt idx="2415">
                  <c:v>12.075000000000001</c:v>
                </c:pt>
                <c:pt idx="2416">
                  <c:v>12.08</c:v>
                </c:pt>
                <c:pt idx="2417">
                  <c:v>12.085000000000001</c:v>
                </c:pt>
                <c:pt idx="2418">
                  <c:v>12.09</c:v>
                </c:pt>
                <c:pt idx="2419">
                  <c:v>12.095000000000001</c:v>
                </c:pt>
                <c:pt idx="2420">
                  <c:v>12.1</c:v>
                </c:pt>
                <c:pt idx="2421">
                  <c:v>12.105</c:v>
                </c:pt>
                <c:pt idx="2422">
                  <c:v>12.11</c:v>
                </c:pt>
                <c:pt idx="2423">
                  <c:v>12.115</c:v>
                </c:pt>
                <c:pt idx="2424">
                  <c:v>12.120000000000001</c:v>
                </c:pt>
                <c:pt idx="2425">
                  <c:v>12.125</c:v>
                </c:pt>
                <c:pt idx="2426">
                  <c:v>12.13</c:v>
                </c:pt>
                <c:pt idx="2427">
                  <c:v>12.135</c:v>
                </c:pt>
                <c:pt idx="2428">
                  <c:v>12.14</c:v>
                </c:pt>
                <c:pt idx="2429">
                  <c:v>12.145</c:v>
                </c:pt>
                <c:pt idx="2430">
                  <c:v>12.15</c:v>
                </c:pt>
                <c:pt idx="2431">
                  <c:v>12.155000000000001</c:v>
                </c:pt>
                <c:pt idx="2432">
                  <c:v>12.16</c:v>
                </c:pt>
                <c:pt idx="2433">
                  <c:v>12.165000000000001</c:v>
                </c:pt>
                <c:pt idx="2434">
                  <c:v>12.17</c:v>
                </c:pt>
                <c:pt idx="2435">
                  <c:v>12.175000000000001</c:v>
                </c:pt>
                <c:pt idx="2436">
                  <c:v>12.18</c:v>
                </c:pt>
                <c:pt idx="2437">
                  <c:v>12.185</c:v>
                </c:pt>
                <c:pt idx="2438">
                  <c:v>12.19</c:v>
                </c:pt>
                <c:pt idx="2439">
                  <c:v>12.195</c:v>
                </c:pt>
                <c:pt idx="2440">
                  <c:v>12.200000000000001</c:v>
                </c:pt>
                <c:pt idx="2441">
                  <c:v>12.205</c:v>
                </c:pt>
                <c:pt idx="2442">
                  <c:v>12.21</c:v>
                </c:pt>
                <c:pt idx="2443">
                  <c:v>12.215</c:v>
                </c:pt>
                <c:pt idx="2444">
                  <c:v>12.22</c:v>
                </c:pt>
                <c:pt idx="2445">
                  <c:v>12.225</c:v>
                </c:pt>
                <c:pt idx="2446">
                  <c:v>12.23</c:v>
                </c:pt>
                <c:pt idx="2447">
                  <c:v>12.234999999999999</c:v>
                </c:pt>
                <c:pt idx="2448">
                  <c:v>12.24</c:v>
                </c:pt>
                <c:pt idx="2449">
                  <c:v>12.245000000000001</c:v>
                </c:pt>
                <c:pt idx="2450">
                  <c:v>12.25</c:v>
                </c:pt>
                <c:pt idx="2451">
                  <c:v>12.255000000000001</c:v>
                </c:pt>
                <c:pt idx="2452">
                  <c:v>12.26</c:v>
                </c:pt>
                <c:pt idx="2453">
                  <c:v>12.265000000000001</c:v>
                </c:pt>
                <c:pt idx="2454">
                  <c:v>12.27</c:v>
                </c:pt>
                <c:pt idx="2455">
                  <c:v>12.275</c:v>
                </c:pt>
                <c:pt idx="2456">
                  <c:v>12.280000000000001</c:v>
                </c:pt>
                <c:pt idx="2457">
                  <c:v>12.285</c:v>
                </c:pt>
                <c:pt idx="2458">
                  <c:v>12.290000000000001</c:v>
                </c:pt>
                <c:pt idx="2459">
                  <c:v>12.295</c:v>
                </c:pt>
                <c:pt idx="2460">
                  <c:v>12.3</c:v>
                </c:pt>
                <c:pt idx="2461">
                  <c:v>12.305</c:v>
                </c:pt>
                <c:pt idx="2462">
                  <c:v>12.31</c:v>
                </c:pt>
                <c:pt idx="2463">
                  <c:v>12.315</c:v>
                </c:pt>
                <c:pt idx="2464">
                  <c:v>12.32</c:v>
                </c:pt>
                <c:pt idx="2465">
                  <c:v>12.325000000000001</c:v>
                </c:pt>
                <c:pt idx="2466">
                  <c:v>12.33</c:v>
                </c:pt>
                <c:pt idx="2467">
                  <c:v>12.335000000000001</c:v>
                </c:pt>
                <c:pt idx="2468">
                  <c:v>12.34</c:v>
                </c:pt>
                <c:pt idx="2469">
                  <c:v>12.345000000000001</c:v>
                </c:pt>
                <c:pt idx="2470">
                  <c:v>12.35</c:v>
                </c:pt>
                <c:pt idx="2471">
                  <c:v>12.355</c:v>
                </c:pt>
                <c:pt idx="2472">
                  <c:v>12.36</c:v>
                </c:pt>
                <c:pt idx="2473">
                  <c:v>12.365</c:v>
                </c:pt>
                <c:pt idx="2474">
                  <c:v>12.370000000000001</c:v>
                </c:pt>
                <c:pt idx="2475">
                  <c:v>12.375</c:v>
                </c:pt>
                <c:pt idx="2476">
                  <c:v>12.38</c:v>
                </c:pt>
                <c:pt idx="2477">
                  <c:v>12.385</c:v>
                </c:pt>
                <c:pt idx="2478">
                  <c:v>12.39</c:v>
                </c:pt>
                <c:pt idx="2479">
                  <c:v>12.395</c:v>
                </c:pt>
                <c:pt idx="2480">
                  <c:v>12.4</c:v>
                </c:pt>
                <c:pt idx="2481">
                  <c:v>12.405000000000001</c:v>
                </c:pt>
                <c:pt idx="2482">
                  <c:v>12.41</c:v>
                </c:pt>
                <c:pt idx="2483">
                  <c:v>12.415000000000001</c:v>
                </c:pt>
                <c:pt idx="2484">
                  <c:v>12.42</c:v>
                </c:pt>
                <c:pt idx="2485">
                  <c:v>12.425000000000001</c:v>
                </c:pt>
                <c:pt idx="2486">
                  <c:v>12.43</c:v>
                </c:pt>
                <c:pt idx="2487">
                  <c:v>12.435</c:v>
                </c:pt>
                <c:pt idx="2488">
                  <c:v>12.44</c:v>
                </c:pt>
                <c:pt idx="2489">
                  <c:v>12.445</c:v>
                </c:pt>
                <c:pt idx="2490">
                  <c:v>12.450000000000001</c:v>
                </c:pt>
                <c:pt idx="2491">
                  <c:v>12.455</c:v>
                </c:pt>
                <c:pt idx="2492">
                  <c:v>12.46</c:v>
                </c:pt>
                <c:pt idx="2493">
                  <c:v>12.465</c:v>
                </c:pt>
                <c:pt idx="2494">
                  <c:v>12.47</c:v>
                </c:pt>
                <c:pt idx="2495">
                  <c:v>12.475</c:v>
                </c:pt>
                <c:pt idx="2496">
                  <c:v>12.48</c:v>
                </c:pt>
                <c:pt idx="2497">
                  <c:v>12.484999999999999</c:v>
                </c:pt>
                <c:pt idx="2498">
                  <c:v>12.49</c:v>
                </c:pt>
                <c:pt idx="2499">
                  <c:v>12.495000000000001</c:v>
                </c:pt>
                <c:pt idx="2500">
                  <c:v>12.5</c:v>
                </c:pt>
                <c:pt idx="2501">
                  <c:v>12.505000000000001</c:v>
                </c:pt>
                <c:pt idx="2502">
                  <c:v>12.51</c:v>
                </c:pt>
                <c:pt idx="2503">
                  <c:v>12.515000000000001</c:v>
                </c:pt>
                <c:pt idx="2504">
                  <c:v>12.52</c:v>
                </c:pt>
                <c:pt idx="2505">
                  <c:v>12.525</c:v>
                </c:pt>
                <c:pt idx="2506">
                  <c:v>12.530000000000001</c:v>
                </c:pt>
                <c:pt idx="2507">
                  <c:v>12.535</c:v>
                </c:pt>
                <c:pt idx="2508">
                  <c:v>12.540000000000001</c:v>
                </c:pt>
                <c:pt idx="2509">
                  <c:v>12.545</c:v>
                </c:pt>
                <c:pt idx="2510">
                  <c:v>12.55</c:v>
                </c:pt>
                <c:pt idx="2511">
                  <c:v>12.555</c:v>
                </c:pt>
                <c:pt idx="2512">
                  <c:v>12.56</c:v>
                </c:pt>
                <c:pt idx="2513">
                  <c:v>12.565</c:v>
                </c:pt>
                <c:pt idx="2514">
                  <c:v>12.57</c:v>
                </c:pt>
                <c:pt idx="2515">
                  <c:v>12.575000000000001</c:v>
                </c:pt>
                <c:pt idx="2516">
                  <c:v>12.58</c:v>
                </c:pt>
                <c:pt idx="2517">
                  <c:v>12.585000000000001</c:v>
                </c:pt>
                <c:pt idx="2518">
                  <c:v>12.59</c:v>
                </c:pt>
                <c:pt idx="2519">
                  <c:v>12.595000000000001</c:v>
                </c:pt>
                <c:pt idx="2520">
                  <c:v>12.6</c:v>
                </c:pt>
                <c:pt idx="2521">
                  <c:v>12.605</c:v>
                </c:pt>
                <c:pt idx="2522">
                  <c:v>12.61</c:v>
                </c:pt>
                <c:pt idx="2523">
                  <c:v>12.615</c:v>
                </c:pt>
                <c:pt idx="2524">
                  <c:v>12.620000000000001</c:v>
                </c:pt>
                <c:pt idx="2525">
                  <c:v>12.625</c:v>
                </c:pt>
                <c:pt idx="2526">
                  <c:v>12.63</c:v>
                </c:pt>
                <c:pt idx="2527">
                  <c:v>12.635</c:v>
                </c:pt>
                <c:pt idx="2528">
                  <c:v>12.64</c:v>
                </c:pt>
                <c:pt idx="2529">
                  <c:v>12.645</c:v>
                </c:pt>
                <c:pt idx="2530">
                  <c:v>12.65</c:v>
                </c:pt>
                <c:pt idx="2531">
                  <c:v>12.655000000000001</c:v>
                </c:pt>
                <c:pt idx="2532">
                  <c:v>12.66</c:v>
                </c:pt>
                <c:pt idx="2533">
                  <c:v>12.665000000000001</c:v>
                </c:pt>
                <c:pt idx="2534">
                  <c:v>12.67</c:v>
                </c:pt>
                <c:pt idx="2535">
                  <c:v>12.675000000000001</c:v>
                </c:pt>
                <c:pt idx="2536">
                  <c:v>12.68</c:v>
                </c:pt>
                <c:pt idx="2537">
                  <c:v>12.685</c:v>
                </c:pt>
                <c:pt idx="2538">
                  <c:v>12.69</c:v>
                </c:pt>
                <c:pt idx="2539">
                  <c:v>12.695</c:v>
                </c:pt>
                <c:pt idx="2540">
                  <c:v>12.700000000000001</c:v>
                </c:pt>
                <c:pt idx="2541">
                  <c:v>12.705</c:v>
                </c:pt>
                <c:pt idx="2542">
                  <c:v>12.71</c:v>
                </c:pt>
                <c:pt idx="2543">
                  <c:v>12.715</c:v>
                </c:pt>
                <c:pt idx="2544">
                  <c:v>12.72</c:v>
                </c:pt>
                <c:pt idx="2545">
                  <c:v>12.725</c:v>
                </c:pt>
                <c:pt idx="2546">
                  <c:v>12.73</c:v>
                </c:pt>
                <c:pt idx="2547">
                  <c:v>12.734999999999999</c:v>
                </c:pt>
                <c:pt idx="2548">
                  <c:v>12.74</c:v>
                </c:pt>
                <c:pt idx="2549">
                  <c:v>12.745000000000001</c:v>
                </c:pt>
                <c:pt idx="2550">
                  <c:v>12.75</c:v>
                </c:pt>
                <c:pt idx="2551">
                  <c:v>12.755000000000001</c:v>
                </c:pt>
                <c:pt idx="2552">
                  <c:v>12.76</c:v>
                </c:pt>
                <c:pt idx="2553">
                  <c:v>12.765000000000001</c:v>
                </c:pt>
                <c:pt idx="2554">
                  <c:v>12.77</c:v>
                </c:pt>
                <c:pt idx="2555">
                  <c:v>12.775</c:v>
                </c:pt>
                <c:pt idx="2556">
                  <c:v>12.780000000000001</c:v>
                </c:pt>
                <c:pt idx="2557">
                  <c:v>12.785</c:v>
                </c:pt>
                <c:pt idx="2558">
                  <c:v>12.790000000000001</c:v>
                </c:pt>
                <c:pt idx="2559">
                  <c:v>12.795</c:v>
                </c:pt>
                <c:pt idx="2560">
                  <c:v>12.8</c:v>
                </c:pt>
                <c:pt idx="2561">
                  <c:v>12.805</c:v>
                </c:pt>
                <c:pt idx="2562">
                  <c:v>12.81</c:v>
                </c:pt>
                <c:pt idx="2563">
                  <c:v>12.815</c:v>
                </c:pt>
                <c:pt idx="2564">
                  <c:v>12.82</c:v>
                </c:pt>
                <c:pt idx="2565">
                  <c:v>12.825000000000001</c:v>
                </c:pt>
                <c:pt idx="2566">
                  <c:v>12.83</c:v>
                </c:pt>
                <c:pt idx="2567">
                  <c:v>12.835000000000001</c:v>
                </c:pt>
                <c:pt idx="2568">
                  <c:v>12.84</c:v>
                </c:pt>
                <c:pt idx="2569">
                  <c:v>12.845000000000001</c:v>
                </c:pt>
                <c:pt idx="2570">
                  <c:v>12.85</c:v>
                </c:pt>
                <c:pt idx="2571">
                  <c:v>12.855</c:v>
                </c:pt>
                <c:pt idx="2572">
                  <c:v>12.86</c:v>
                </c:pt>
                <c:pt idx="2573">
                  <c:v>12.865</c:v>
                </c:pt>
                <c:pt idx="2574">
                  <c:v>12.870000000000001</c:v>
                </c:pt>
                <c:pt idx="2575">
                  <c:v>12.875</c:v>
                </c:pt>
                <c:pt idx="2576">
                  <c:v>12.88</c:v>
                </c:pt>
                <c:pt idx="2577">
                  <c:v>12.885</c:v>
                </c:pt>
                <c:pt idx="2578">
                  <c:v>12.89</c:v>
                </c:pt>
                <c:pt idx="2579">
                  <c:v>12.895</c:v>
                </c:pt>
                <c:pt idx="2580">
                  <c:v>12.9</c:v>
                </c:pt>
                <c:pt idx="2581">
                  <c:v>12.905000000000001</c:v>
                </c:pt>
                <c:pt idx="2582">
                  <c:v>12.91</c:v>
                </c:pt>
                <c:pt idx="2583">
                  <c:v>12.915000000000001</c:v>
                </c:pt>
                <c:pt idx="2584">
                  <c:v>12.92</c:v>
                </c:pt>
                <c:pt idx="2585">
                  <c:v>12.925000000000001</c:v>
                </c:pt>
                <c:pt idx="2586">
                  <c:v>12.93</c:v>
                </c:pt>
                <c:pt idx="2587">
                  <c:v>12.935</c:v>
                </c:pt>
                <c:pt idx="2588">
                  <c:v>12.94</c:v>
                </c:pt>
                <c:pt idx="2589">
                  <c:v>12.945</c:v>
                </c:pt>
                <c:pt idx="2590">
                  <c:v>12.950000000000001</c:v>
                </c:pt>
                <c:pt idx="2591">
                  <c:v>12.955</c:v>
                </c:pt>
                <c:pt idx="2592">
                  <c:v>12.96</c:v>
                </c:pt>
                <c:pt idx="2593">
                  <c:v>12.965</c:v>
                </c:pt>
                <c:pt idx="2594">
                  <c:v>12.97</c:v>
                </c:pt>
                <c:pt idx="2595">
                  <c:v>12.975</c:v>
                </c:pt>
                <c:pt idx="2596">
                  <c:v>12.98</c:v>
                </c:pt>
                <c:pt idx="2597">
                  <c:v>12.984999999999999</c:v>
                </c:pt>
                <c:pt idx="2598">
                  <c:v>12.99</c:v>
                </c:pt>
                <c:pt idx="2599">
                  <c:v>12.995000000000001</c:v>
                </c:pt>
                <c:pt idx="2600">
                  <c:v>13</c:v>
                </c:pt>
                <c:pt idx="2601">
                  <c:v>13.005000000000001</c:v>
                </c:pt>
                <c:pt idx="2602">
                  <c:v>13.01</c:v>
                </c:pt>
                <c:pt idx="2603">
                  <c:v>13.015000000000001</c:v>
                </c:pt>
                <c:pt idx="2604">
                  <c:v>13.02</c:v>
                </c:pt>
                <c:pt idx="2605">
                  <c:v>13.025</c:v>
                </c:pt>
                <c:pt idx="2606">
                  <c:v>13.030000000000001</c:v>
                </c:pt>
                <c:pt idx="2607">
                  <c:v>13.035</c:v>
                </c:pt>
                <c:pt idx="2608">
                  <c:v>13.040000000000001</c:v>
                </c:pt>
                <c:pt idx="2609">
                  <c:v>13.045</c:v>
                </c:pt>
                <c:pt idx="2610">
                  <c:v>13.05</c:v>
                </c:pt>
                <c:pt idx="2611">
                  <c:v>13.055</c:v>
                </c:pt>
                <c:pt idx="2612">
                  <c:v>13.06</c:v>
                </c:pt>
                <c:pt idx="2613">
                  <c:v>13.065</c:v>
                </c:pt>
                <c:pt idx="2614">
                  <c:v>13.07</c:v>
                </c:pt>
                <c:pt idx="2615">
                  <c:v>13.075000000000001</c:v>
                </c:pt>
                <c:pt idx="2616">
                  <c:v>13.08</c:v>
                </c:pt>
                <c:pt idx="2617">
                  <c:v>13.085000000000001</c:v>
                </c:pt>
                <c:pt idx="2618">
                  <c:v>13.09</c:v>
                </c:pt>
                <c:pt idx="2619">
                  <c:v>13.095000000000001</c:v>
                </c:pt>
                <c:pt idx="2620">
                  <c:v>13.1</c:v>
                </c:pt>
                <c:pt idx="2621">
                  <c:v>13.105</c:v>
                </c:pt>
                <c:pt idx="2622">
                  <c:v>13.11</c:v>
                </c:pt>
                <c:pt idx="2623">
                  <c:v>13.115</c:v>
                </c:pt>
                <c:pt idx="2624">
                  <c:v>13.120000000000001</c:v>
                </c:pt>
                <c:pt idx="2625">
                  <c:v>13.125</c:v>
                </c:pt>
                <c:pt idx="2626">
                  <c:v>13.13</c:v>
                </c:pt>
                <c:pt idx="2627">
                  <c:v>13.135</c:v>
                </c:pt>
                <c:pt idx="2628">
                  <c:v>13.14</c:v>
                </c:pt>
                <c:pt idx="2629">
                  <c:v>13.145</c:v>
                </c:pt>
                <c:pt idx="2630">
                  <c:v>13.15</c:v>
                </c:pt>
                <c:pt idx="2631">
                  <c:v>13.155000000000001</c:v>
                </c:pt>
                <c:pt idx="2632">
                  <c:v>13.16</c:v>
                </c:pt>
                <c:pt idx="2633">
                  <c:v>13.165000000000001</c:v>
                </c:pt>
                <c:pt idx="2634">
                  <c:v>13.17</c:v>
                </c:pt>
                <c:pt idx="2635">
                  <c:v>13.175000000000001</c:v>
                </c:pt>
                <c:pt idx="2636">
                  <c:v>13.18</c:v>
                </c:pt>
                <c:pt idx="2637">
                  <c:v>13.185</c:v>
                </c:pt>
                <c:pt idx="2638">
                  <c:v>13.19</c:v>
                </c:pt>
                <c:pt idx="2639">
                  <c:v>13.195</c:v>
                </c:pt>
                <c:pt idx="2640">
                  <c:v>13.200000000000001</c:v>
                </c:pt>
                <c:pt idx="2641">
                  <c:v>13.205</c:v>
                </c:pt>
                <c:pt idx="2642">
                  <c:v>13.21</c:v>
                </c:pt>
                <c:pt idx="2643">
                  <c:v>13.215</c:v>
                </c:pt>
                <c:pt idx="2644">
                  <c:v>13.22</c:v>
                </c:pt>
                <c:pt idx="2645">
                  <c:v>13.225</c:v>
                </c:pt>
                <c:pt idx="2646">
                  <c:v>13.23</c:v>
                </c:pt>
                <c:pt idx="2647">
                  <c:v>13.234999999999999</c:v>
                </c:pt>
                <c:pt idx="2648">
                  <c:v>13.24</c:v>
                </c:pt>
                <c:pt idx="2649">
                  <c:v>13.245000000000001</c:v>
                </c:pt>
                <c:pt idx="2650">
                  <c:v>13.25</c:v>
                </c:pt>
                <c:pt idx="2651">
                  <c:v>13.255000000000001</c:v>
                </c:pt>
                <c:pt idx="2652">
                  <c:v>13.26</c:v>
                </c:pt>
                <c:pt idx="2653">
                  <c:v>13.265000000000001</c:v>
                </c:pt>
                <c:pt idx="2654">
                  <c:v>13.27</c:v>
                </c:pt>
                <c:pt idx="2655">
                  <c:v>13.275</c:v>
                </c:pt>
                <c:pt idx="2656">
                  <c:v>13.280000000000001</c:v>
                </c:pt>
                <c:pt idx="2657">
                  <c:v>13.285</c:v>
                </c:pt>
                <c:pt idx="2658">
                  <c:v>13.290000000000001</c:v>
                </c:pt>
                <c:pt idx="2659">
                  <c:v>13.295</c:v>
                </c:pt>
                <c:pt idx="2660">
                  <c:v>13.3</c:v>
                </c:pt>
                <c:pt idx="2661">
                  <c:v>13.305</c:v>
                </c:pt>
                <c:pt idx="2662">
                  <c:v>13.31</c:v>
                </c:pt>
                <c:pt idx="2663">
                  <c:v>13.315</c:v>
                </c:pt>
                <c:pt idx="2664">
                  <c:v>13.32</c:v>
                </c:pt>
                <c:pt idx="2665">
                  <c:v>13.325000000000001</c:v>
                </c:pt>
                <c:pt idx="2666">
                  <c:v>13.33</c:v>
                </c:pt>
                <c:pt idx="2667">
                  <c:v>13.335000000000001</c:v>
                </c:pt>
                <c:pt idx="2668">
                  <c:v>13.34</c:v>
                </c:pt>
                <c:pt idx="2669">
                  <c:v>13.345000000000001</c:v>
                </c:pt>
                <c:pt idx="2670">
                  <c:v>13.35</c:v>
                </c:pt>
                <c:pt idx="2671">
                  <c:v>13.355</c:v>
                </c:pt>
                <c:pt idx="2672">
                  <c:v>13.36</c:v>
                </c:pt>
                <c:pt idx="2673">
                  <c:v>13.365</c:v>
                </c:pt>
                <c:pt idx="2674">
                  <c:v>13.370000000000001</c:v>
                </c:pt>
                <c:pt idx="2675">
                  <c:v>13.375</c:v>
                </c:pt>
                <c:pt idx="2676">
                  <c:v>13.38</c:v>
                </c:pt>
                <c:pt idx="2677">
                  <c:v>13.385</c:v>
                </c:pt>
                <c:pt idx="2678">
                  <c:v>13.39</c:v>
                </c:pt>
                <c:pt idx="2679">
                  <c:v>13.395</c:v>
                </c:pt>
                <c:pt idx="2680">
                  <c:v>13.4</c:v>
                </c:pt>
                <c:pt idx="2681">
                  <c:v>13.405000000000001</c:v>
                </c:pt>
                <c:pt idx="2682">
                  <c:v>13.41</c:v>
                </c:pt>
                <c:pt idx="2683">
                  <c:v>13.415000000000001</c:v>
                </c:pt>
                <c:pt idx="2684">
                  <c:v>13.42</c:v>
                </c:pt>
                <c:pt idx="2685">
                  <c:v>13.425000000000001</c:v>
                </c:pt>
                <c:pt idx="2686">
                  <c:v>13.43</c:v>
                </c:pt>
                <c:pt idx="2687">
                  <c:v>13.435</c:v>
                </c:pt>
                <c:pt idx="2688">
                  <c:v>13.44</c:v>
                </c:pt>
                <c:pt idx="2689">
                  <c:v>13.445</c:v>
                </c:pt>
                <c:pt idx="2690">
                  <c:v>13.450000000000001</c:v>
                </c:pt>
                <c:pt idx="2691">
                  <c:v>13.455</c:v>
                </c:pt>
                <c:pt idx="2692">
                  <c:v>13.46</c:v>
                </c:pt>
                <c:pt idx="2693">
                  <c:v>13.465</c:v>
                </c:pt>
                <c:pt idx="2694">
                  <c:v>13.47</c:v>
                </c:pt>
                <c:pt idx="2695">
                  <c:v>13.475</c:v>
                </c:pt>
                <c:pt idx="2696">
                  <c:v>13.48</c:v>
                </c:pt>
                <c:pt idx="2697">
                  <c:v>13.484999999999999</c:v>
                </c:pt>
                <c:pt idx="2698">
                  <c:v>13.49</c:v>
                </c:pt>
                <c:pt idx="2699">
                  <c:v>13.495000000000001</c:v>
                </c:pt>
                <c:pt idx="2700">
                  <c:v>13.5</c:v>
                </c:pt>
                <c:pt idx="2701">
                  <c:v>13.505000000000001</c:v>
                </c:pt>
                <c:pt idx="2702">
                  <c:v>13.51</c:v>
                </c:pt>
                <c:pt idx="2703">
                  <c:v>13.515000000000001</c:v>
                </c:pt>
                <c:pt idx="2704">
                  <c:v>13.52</c:v>
                </c:pt>
                <c:pt idx="2705">
                  <c:v>13.525</c:v>
                </c:pt>
                <c:pt idx="2706">
                  <c:v>13.530000000000001</c:v>
                </c:pt>
                <c:pt idx="2707">
                  <c:v>13.535</c:v>
                </c:pt>
                <c:pt idx="2708">
                  <c:v>13.540000000000001</c:v>
                </c:pt>
                <c:pt idx="2709">
                  <c:v>13.545</c:v>
                </c:pt>
                <c:pt idx="2710">
                  <c:v>13.55</c:v>
                </c:pt>
                <c:pt idx="2711">
                  <c:v>13.555</c:v>
                </c:pt>
                <c:pt idx="2712">
                  <c:v>13.56</c:v>
                </c:pt>
                <c:pt idx="2713">
                  <c:v>13.565</c:v>
                </c:pt>
                <c:pt idx="2714">
                  <c:v>13.57</c:v>
                </c:pt>
                <c:pt idx="2715">
                  <c:v>13.575000000000001</c:v>
                </c:pt>
                <c:pt idx="2716">
                  <c:v>13.58</c:v>
                </c:pt>
                <c:pt idx="2717">
                  <c:v>13.585000000000001</c:v>
                </c:pt>
                <c:pt idx="2718">
                  <c:v>13.59</c:v>
                </c:pt>
                <c:pt idx="2719">
                  <c:v>13.595000000000001</c:v>
                </c:pt>
                <c:pt idx="2720">
                  <c:v>13.6</c:v>
                </c:pt>
                <c:pt idx="2721">
                  <c:v>13.605</c:v>
                </c:pt>
                <c:pt idx="2722">
                  <c:v>13.61</c:v>
                </c:pt>
                <c:pt idx="2723">
                  <c:v>13.615</c:v>
                </c:pt>
                <c:pt idx="2724">
                  <c:v>13.620000000000001</c:v>
                </c:pt>
                <c:pt idx="2725">
                  <c:v>13.625</c:v>
                </c:pt>
                <c:pt idx="2726">
                  <c:v>13.63</c:v>
                </c:pt>
                <c:pt idx="2727">
                  <c:v>13.635</c:v>
                </c:pt>
                <c:pt idx="2728">
                  <c:v>13.64</c:v>
                </c:pt>
                <c:pt idx="2729">
                  <c:v>13.645</c:v>
                </c:pt>
                <c:pt idx="2730">
                  <c:v>13.65</c:v>
                </c:pt>
                <c:pt idx="2731">
                  <c:v>13.655000000000001</c:v>
                </c:pt>
                <c:pt idx="2732">
                  <c:v>13.66</c:v>
                </c:pt>
                <c:pt idx="2733">
                  <c:v>13.665000000000001</c:v>
                </c:pt>
                <c:pt idx="2734">
                  <c:v>13.67</c:v>
                </c:pt>
                <c:pt idx="2735">
                  <c:v>13.675000000000001</c:v>
                </c:pt>
                <c:pt idx="2736">
                  <c:v>13.68</c:v>
                </c:pt>
                <c:pt idx="2737">
                  <c:v>13.685</c:v>
                </c:pt>
                <c:pt idx="2738">
                  <c:v>13.69</c:v>
                </c:pt>
                <c:pt idx="2739">
                  <c:v>13.695</c:v>
                </c:pt>
                <c:pt idx="2740">
                  <c:v>13.700000000000001</c:v>
                </c:pt>
                <c:pt idx="2741">
                  <c:v>13.705</c:v>
                </c:pt>
                <c:pt idx="2742">
                  <c:v>13.71</c:v>
                </c:pt>
                <c:pt idx="2743">
                  <c:v>13.715</c:v>
                </c:pt>
                <c:pt idx="2744">
                  <c:v>13.72</c:v>
                </c:pt>
                <c:pt idx="2745">
                  <c:v>13.725</c:v>
                </c:pt>
                <c:pt idx="2746">
                  <c:v>13.73</c:v>
                </c:pt>
                <c:pt idx="2747">
                  <c:v>13.734999999999999</c:v>
                </c:pt>
                <c:pt idx="2748">
                  <c:v>13.74</c:v>
                </c:pt>
                <c:pt idx="2749">
                  <c:v>13.745000000000001</c:v>
                </c:pt>
                <c:pt idx="2750">
                  <c:v>13.75</c:v>
                </c:pt>
                <c:pt idx="2751">
                  <c:v>13.755000000000001</c:v>
                </c:pt>
                <c:pt idx="2752">
                  <c:v>13.76</c:v>
                </c:pt>
                <c:pt idx="2753">
                  <c:v>13.765000000000001</c:v>
                </c:pt>
                <c:pt idx="2754">
                  <c:v>13.77</c:v>
                </c:pt>
                <c:pt idx="2755">
                  <c:v>13.775</c:v>
                </c:pt>
                <c:pt idx="2756">
                  <c:v>13.780000000000001</c:v>
                </c:pt>
                <c:pt idx="2757">
                  <c:v>13.785</c:v>
                </c:pt>
                <c:pt idx="2758">
                  <c:v>13.790000000000001</c:v>
                </c:pt>
                <c:pt idx="2759">
                  <c:v>13.795</c:v>
                </c:pt>
                <c:pt idx="2760">
                  <c:v>13.8</c:v>
                </c:pt>
                <c:pt idx="2761">
                  <c:v>13.805</c:v>
                </c:pt>
                <c:pt idx="2762">
                  <c:v>13.81</c:v>
                </c:pt>
                <c:pt idx="2763">
                  <c:v>13.815</c:v>
                </c:pt>
                <c:pt idx="2764">
                  <c:v>13.82</c:v>
                </c:pt>
                <c:pt idx="2765">
                  <c:v>13.825000000000001</c:v>
                </c:pt>
                <c:pt idx="2766">
                  <c:v>13.83</c:v>
                </c:pt>
                <c:pt idx="2767">
                  <c:v>13.835000000000001</c:v>
                </c:pt>
                <c:pt idx="2768">
                  <c:v>13.84</c:v>
                </c:pt>
                <c:pt idx="2769">
                  <c:v>13.845000000000001</c:v>
                </c:pt>
                <c:pt idx="2770">
                  <c:v>13.85</c:v>
                </c:pt>
                <c:pt idx="2771">
                  <c:v>13.855</c:v>
                </c:pt>
                <c:pt idx="2772">
                  <c:v>13.86</c:v>
                </c:pt>
                <c:pt idx="2773">
                  <c:v>13.865</c:v>
                </c:pt>
                <c:pt idx="2774">
                  <c:v>13.870000000000001</c:v>
                </c:pt>
                <c:pt idx="2775">
                  <c:v>13.875</c:v>
                </c:pt>
                <c:pt idx="2776">
                  <c:v>13.88</c:v>
                </c:pt>
                <c:pt idx="2777">
                  <c:v>13.885</c:v>
                </c:pt>
                <c:pt idx="2778">
                  <c:v>13.89</c:v>
                </c:pt>
                <c:pt idx="2779">
                  <c:v>13.895</c:v>
                </c:pt>
                <c:pt idx="2780">
                  <c:v>13.9</c:v>
                </c:pt>
                <c:pt idx="2781">
                  <c:v>13.905000000000001</c:v>
                </c:pt>
                <c:pt idx="2782">
                  <c:v>13.91</c:v>
                </c:pt>
                <c:pt idx="2783">
                  <c:v>13.915000000000001</c:v>
                </c:pt>
                <c:pt idx="2784">
                  <c:v>13.92</c:v>
                </c:pt>
                <c:pt idx="2785">
                  <c:v>13.925000000000001</c:v>
                </c:pt>
                <c:pt idx="2786">
                  <c:v>13.93</c:v>
                </c:pt>
                <c:pt idx="2787">
                  <c:v>13.935</c:v>
                </c:pt>
                <c:pt idx="2788">
                  <c:v>13.94</c:v>
                </c:pt>
                <c:pt idx="2789">
                  <c:v>13.945</c:v>
                </c:pt>
                <c:pt idx="2790">
                  <c:v>13.950000000000001</c:v>
                </c:pt>
                <c:pt idx="2791">
                  <c:v>13.955</c:v>
                </c:pt>
                <c:pt idx="2792">
                  <c:v>13.96</c:v>
                </c:pt>
                <c:pt idx="2793">
                  <c:v>13.965</c:v>
                </c:pt>
                <c:pt idx="2794">
                  <c:v>13.97</c:v>
                </c:pt>
                <c:pt idx="2795">
                  <c:v>13.975</c:v>
                </c:pt>
                <c:pt idx="2796">
                  <c:v>13.98</c:v>
                </c:pt>
                <c:pt idx="2797">
                  <c:v>13.984999999999999</c:v>
                </c:pt>
                <c:pt idx="2798">
                  <c:v>13.99</c:v>
                </c:pt>
                <c:pt idx="2799">
                  <c:v>13.995000000000001</c:v>
                </c:pt>
                <c:pt idx="2800">
                  <c:v>14</c:v>
                </c:pt>
                <c:pt idx="2801">
                  <c:v>14.005000000000001</c:v>
                </c:pt>
                <c:pt idx="2802">
                  <c:v>14.01</c:v>
                </c:pt>
                <c:pt idx="2803">
                  <c:v>14.015000000000001</c:v>
                </c:pt>
                <c:pt idx="2804">
                  <c:v>14.02</c:v>
                </c:pt>
                <c:pt idx="2805">
                  <c:v>14.025</c:v>
                </c:pt>
                <c:pt idx="2806">
                  <c:v>14.030000000000001</c:v>
                </c:pt>
                <c:pt idx="2807">
                  <c:v>14.035</c:v>
                </c:pt>
                <c:pt idx="2808">
                  <c:v>14.040000000000001</c:v>
                </c:pt>
                <c:pt idx="2809">
                  <c:v>14.045</c:v>
                </c:pt>
                <c:pt idx="2810">
                  <c:v>14.05</c:v>
                </c:pt>
                <c:pt idx="2811">
                  <c:v>14.055</c:v>
                </c:pt>
                <c:pt idx="2812">
                  <c:v>14.06</c:v>
                </c:pt>
                <c:pt idx="2813">
                  <c:v>14.065</c:v>
                </c:pt>
                <c:pt idx="2814">
                  <c:v>14.07</c:v>
                </c:pt>
                <c:pt idx="2815">
                  <c:v>14.075000000000001</c:v>
                </c:pt>
                <c:pt idx="2816">
                  <c:v>14.08</c:v>
                </c:pt>
                <c:pt idx="2817">
                  <c:v>14.085000000000001</c:v>
                </c:pt>
                <c:pt idx="2818">
                  <c:v>14.09</c:v>
                </c:pt>
                <c:pt idx="2819">
                  <c:v>14.095000000000001</c:v>
                </c:pt>
                <c:pt idx="2820">
                  <c:v>14.1</c:v>
                </c:pt>
                <c:pt idx="2821">
                  <c:v>14.105</c:v>
                </c:pt>
                <c:pt idx="2822">
                  <c:v>14.11</c:v>
                </c:pt>
                <c:pt idx="2823">
                  <c:v>14.115</c:v>
                </c:pt>
                <c:pt idx="2824">
                  <c:v>14.120000000000001</c:v>
                </c:pt>
                <c:pt idx="2825">
                  <c:v>14.125</c:v>
                </c:pt>
                <c:pt idx="2826">
                  <c:v>14.13</c:v>
                </c:pt>
                <c:pt idx="2827">
                  <c:v>14.135</c:v>
                </c:pt>
                <c:pt idx="2828">
                  <c:v>14.14</c:v>
                </c:pt>
                <c:pt idx="2829">
                  <c:v>14.145</c:v>
                </c:pt>
                <c:pt idx="2830">
                  <c:v>14.15</c:v>
                </c:pt>
                <c:pt idx="2831">
                  <c:v>14.155000000000001</c:v>
                </c:pt>
                <c:pt idx="2832">
                  <c:v>14.16</c:v>
                </c:pt>
                <c:pt idx="2833">
                  <c:v>14.165000000000001</c:v>
                </c:pt>
                <c:pt idx="2834">
                  <c:v>14.17</c:v>
                </c:pt>
                <c:pt idx="2835">
                  <c:v>14.175000000000001</c:v>
                </c:pt>
                <c:pt idx="2836">
                  <c:v>14.18</c:v>
                </c:pt>
                <c:pt idx="2837">
                  <c:v>14.185</c:v>
                </c:pt>
                <c:pt idx="2838">
                  <c:v>14.19</c:v>
                </c:pt>
                <c:pt idx="2839">
                  <c:v>14.195</c:v>
                </c:pt>
                <c:pt idx="2840">
                  <c:v>14.200000000000001</c:v>
                </c:pt>
                <c:pt idx="2841">
                  <c:v>14.205</c:v>
                </c:pt>
                <c:pt idx="2842">
                  <c:v>14.21</c:v>
                </c:pt>
                <c:pt idx="2843">
                  <c:v>14.215</c:v>
                </c:pt>
                <c:pt idx="2844">
                  <c:v>14.22</c:v>
                </c:pt>
                <c:pt idx="2845">
                  <c:v>14.225</c:v>
                </c:pt>
                <c:pt idx="2846">
                  <c:v>14.23</c:v>
                </c:pt>
                <c:pt idx="2847">
                  <c:v>14.234999999999999</c:v>
                </c:pt>
                <c:pt idx="2848">
                  <c:v>14.24</c:v>
                </c:pt>
                <c:pt idx="2849">
                  <c:v>14.245000000000001</c:v>
                </c:pt>
                <c:pt idx="2850">
                  <c:v>14.25</c:v>
                </c:pt>
                <c:pt idx="2851">
                  <c:v>14.255000000000001</c:v>
                </c:pt>
                <c:pt idx="2852">
                  <c:v>14.26</c:v>
                </c:pt>
                <c:pt idx="2853">
                  <c:v>14.265000000000001</c:v>
                </c:pt>
                <c:pt idx="2854">
                  <c:v>14.27</c:v>
                </c:pt>
                <c:pt idx="2855">
                  <c:v>14.275</c:v>
                </c:pt>
                <c:pt idx="2856">
                  <c:v>14.280000000000001</c:v>
                </c:pt>
                <c:pt idx="2857">
                  <c:v>14.285</c:v>
                </c:pt>
                <c:pt idx="2858">
                  <c:v>14.290000000000001</c:v>
                </c:pt>
                <c:pt idx="2859">
                  <c:v>14.295</c:v>
                </c:pt>
                <c:pt idx="2860">
                  <c:v>14.3</c:v>
                </c:pt>
                <c:pt idx="2861">
                  <c:v>14.305</c:v>
                </c:pt>
                <c:pt idx="2862">
                  <c:v>14.31</c:v>
                </c:pt>
                <c:pt idx="2863">
                  <c:v>14.315</c:v>
                </c:pt>
                <c:pt idx="2864">
                  <c:v>14.32</c:v>
                </c:pt>
                <c:pt idx="2865">
                  <c:v>14.325000000000001</c:v>
                </c:pt>
                <c:pt idx="2866">
                  <c:v>14.33</c:v>
                </c:pt>
                <c:pt idx="2867">
                  <c:v>14.335000000000001</c:v>
                </c:pt>
                <c:pt idx="2868">
                  <c:v>14.34</c:v>
                </c:pt>
                <c:pt idx="2869">
                  <c:v>14.345000000000001</c:v>
                </c:pt>
                <c:pt idx="2870">
                  <c:v>14.35</c:v>
                </c:pt>
                <c:pt idx="2871">
                  <c:v>14.355</c:v>
                </c:pt>
                <c:pt idx="2872">
                  <c:v>14.36</c:v>
                </c:pt>
                <c:pt idx="2873">
                  <c:v>14.365</c:v>
                </c:pt>
                <c:pt idx="2874">
                  <c:v>14.370000000000001</c:v>
                </c:pt>
                <c:pt idx="2875">
                  <c:v>14.375</c:v>
                </c:pt>
                <c:pt idx="2876">
                  <c:v>14.38</c:v>
                </c:pt>
                <c:pt idx="2877">
                  <c:v>14.385</c:v>
                </c:pt>
                <c:pt idx="2878">
                  <c:v>14.39</c:v>
                </c:pt>
                <c:pt idx="2879">
                  <c:v>14.395</c:v>
                </c:pt>
                <c:pt idx="2880">
                  <c:v>14.4</c:v>
                </c:pt>
                <c:pt idx="2881">
                  <c:v>14.405000000000001</c:v>
                </c:pt>
                <c:pt idx="2882">
                  <c:v>14.41</c:v>
                </c:pt>
                <c:pt idx="2883">
                  <c:v>14.415000000000001</c:v>
                </c:pt>
                <c:pt idx="2884">
                  <c:v>14.42</c:v>
                </c:pt>
                <c:pt idx="2885">
                  <c:v>14.425000000000001</c:v>
                </c:pt>
                <c:pt idx="2886">
                  <c:v>14.43</c:v>
                </c:pt>
                <c:pt idx="2887">
                  <c:v>14.435</c:v>
                </c:pt>
                <c:pt idx="2888">
                  <c:v>14.44</c:v>
                </c:pt>
                <c:pt idx="2889">
                  <c:v>14.445</c:v>
                </c:pt>
                <c:pt idx="2890">
                  <c:v>14.450000000000001</c:v>
                </c:pt>
                <c:pt idx="2891">
                  <c:v>14.455</c:v>
                </c:pt>
                <c:pt idx="2892">
                  <c:v>14.46</c:v>
                </c:pt>
                <c:pt idx="2893">
                  <c:v>14.465</c:v>
                </c:pt>
                <c:pt idx="2894">
                  <c:v>14.47</c:v>
                </c:pt>
                <c:pt idx="2895">
                  <c:v>14.475</c:v>
                </c:pt>
                <c:pt idx="2896">
                  <c:v>14.48</c:v>
                </c:pt>
                <c:pt idx="2897">
                  <c:v>14.484999999999999</c:v>
                </c:pt>
                <c:pt idx="2898">
                  <c:v>14.49</c:v>
                </c:pt>
                <c:pt idx="2899">
                  <c:v>14.495000000000001</c:v>
                </c:pt>
                <c:pt idx="2900">
                  <c:v>14.5</c:v>
                </c:pt>
                <c:pt idx="2901">
                  <c:v>14.505000000000001</c:v>
                </c:pt>
                <c:pt idx="2902">
                  <c:v>14.51</c:v>
                </c:pt>
                <c:pt idx="2903">
                  <c:v>14.515000000000001</c:v>
                </c:pt>
                <c:pt idx="2904">
                  <c:v>14.52</c:v>
                </c:pt>
                <c:pt idx="2905">
                  <c:v>14.525</c:v>
                </c:pt>
                <c:pt idx="2906">
                  <c:v>14.530000000000001</c:v>
                </c:pt>
                <c:pt idx="2907">
                  <c:v>14.535</c:v>
                </c:pt>
                <c:pt idx="2908">
                  <c:v>14.540000000000001</c:v>
                </c:pt>
                <c:pt idx="2909">
                  <c:v>14.545</c:v>
                </c:pt>
                <c:pt idx="2910">
                  <c:v>14.55</c:v>
                </c:pt>
                <c:pt idx="2911">
                  <c:v>14.555</c:v>
                </c:pt>
                <c:pt idx="2912">
                  <c:v>14.56</c:v>
                </c:pt>
                <c:pt idx="2913">
                  <c:v>14.565</c:v>
                </c:pt>
                <c:pt idx="2914">
                  <c:v>14.57</c:v>
                </c:pt>
                <c:pt idx="2915">
                  <c:v>14.575000000000001</c:v>
                </c:pt>
                <c:pt idx="2916">
                  <c:v>14.58</c:v>
                </c:pt>
                <c:pt idx="2917">
                  <c:v>14.585000000000001</c:v>
                </c:pt>
                <c:pt idx="2918">
                  <c:v>14.59</c:v>
                </c:pt>
                <c:pt idx="2919">
                  <c:v>14.595000000000001</c:v>
                </c:pt>
                <c:pt idx="2920">
                  <c:v>14.6</c:v>
                </c:pt>
                <c:pt idx="2921">
                  <c:v>14.605</c:v>
                </c:pt>
                <c:pt idx="2922">
                  <c:v>14.61</c:v>
                </c:pt>
                <c:pt idx="2923">
                  <c:v>14.615</c:v>
                </c:pt>
                <c:pt idx="2924">
                  <c:v>14.620000000000001</c:v>
                </c:pt>
                <c:pt idx="2925">
                  <c:v>14.625</c:v>
                </c:pt>
                <c:pt idx="2926">
                  <c:v>14.63</c:v>
                </c:pt>
                <c:pt idx="2927">
                  <c:v>14.635</c:v>
                </c:pt>
                <c:pt idx="2928">
                  <c:v>14.64</c:v>
                </c:pt>
                <c:pt idx="2929">
                  <c:v>14.645</c:v>
                </c:pt>
                <c:pt idx="2930">
                  <c:v>14.65</c:v>
                </c:pt>
                <c:pt idx="2931">
                  <c:v>14.655000000000001</c:v>
                </c:pt>
                <c:pt idx="2932">
                  <c:v>14.66</c:v>
                </c:pt>
                <c:pt idx="2933">
                  <c:v>14.665000000000001</c:v>
                </c:pt>
                <c:pt idx="2934">
                  <c:v>14.67</c:v>
                </c:pt>
                <c:pt idx="2935">
                  <c:v>14.675000000000001</c:v>
                </c:pt>
                <c:pt idx="2936">
                  <c:v>14.68</c:v>
                </c:pt>
                <c:pt idx="2937">
                  <c:v>14.685</c:v>
                </c:pt>
                <c:pt idx="2938">
                  <c:v>14.69</c:v>
                </c:pt>
                <c:pt idx="2939">
                  <c:v>14.695</c:v>
                </c:pt>
                <c:pt idx="2940">
                  <c:v>14.700000000000001</c:v>
                </c:pt>
                <c:pt idx="2941">
                  <c:v>14.705</c:v>
                </c:pt>
                <c:pt idx="2942">
                  <c:v>14.71</c:v>
                </c:pt>
                <c:pt idx="2943">
                  <c:v>14.715</c:v>
                </c:pt>
                <c:pt idx="2944">
                  <c:v>14.72</c:v>
                </c:pt>
                <c:pt idx="2945">
                  <c:v>14.725</c:v>
                </c:pt>
                <c:pt idx="2946">
                  <c:v>14.73</c:v>
                </c:pt>
                <c:pt idx="2947">
                  <c:v>14.734999999999999</c:v>
                </c:pt>
                <c:pt idx="2948">
                  <c:v>14.74</c:v>
                </c:pt>
                <c:pt idx="2949">
                  <c:v>14.745000000000001</c:v>
                </c:pt>
                <c:pt idx="2950">
                  <c:v>14.75</c:v>
                </c:pt>
                <c:pt idx="2951">
                  <c:v>14.755000000000001</c:v>
                </c:pt>
                <c:pt idx="2952">
                  <c:v>14.76</c:v>
                </c:pt>
                <c:pt idx="2953">
                  <c:v>14.765000000000001</c:v>
                </c:pt>
                <c:pt idx="2954">
                  <c:v>14.77</c:v>
                </c:pt>
                <c:pt idx="2955">
                  <c:v>14.775</c:v>
                </c:pt>
                <c:pt idx="2956">
                  <c:v>14.780000000000001</c:v>
                </c:pt>
                <c:pt idx="2957">
                  <c:v>14.785</c:v>
                </c:pt>
                <c:pt idx="2958">
                  <c:v>14.790000000000001</c:v>
                </c:pt>
                <c:pt idx="2959">
                  <c:v>14.795</c:v>
                </c:pt>
                <c:pt idx="2960">
                  <c:v>14.8</c:v>
                </c:pt>
                <c:pt idx="2961">
                  <c:v>14.805</c:v>
                </c:pt>
                <c:pt idx="2962">
                  <c:v>14.81</c:v>
                </c:pt>
                <c:pt idx="2963">
                  <c:v>14.815</c:v>
                </c:pt>
                <c:pt idx="2964">
                  <c:v>14.82</c:v>
                </c:pt>
                <c:pt idx="2965">
                  <c:v>14.825000000000001</c:v>
                </c:pt>
                <c:pt idx="2966">
                  <c:v>14.83</c:v>
                </c:pt>
                <c:pt idx="2967">
                  <c:v>14.835000000000001</c:v>
                </c:pt>
                <c:pt idx="2968">
                  <c:v>14.84</c:v>
                </c:pt>
                <c:pt idx="2969">
                  <c:v>14.845000000000001</c:v>
                </c:pt>
                <c:pt idx="2970">
                  <c:v>14.85</c:v>
                </c:pt>
                <c:pt idx="2971">
                  <c:v>14.855</c:v>
                </c:pt>
                <c:pt idx="2972">
                  <c:v>14.86</c:v>
                </c:pt>
                <c:pt idx="2973">
                  <c:v>14.865</c:v>
                </c:pt>
                <c:pt idx="2974">
                  <c:v>14.870000000000001</c:v>
                </c:pt>
                <c:pt idx="2975">
                  <c:v>14.875</c:v>
                </c:pt>
                <c:pt idx="2976">
                  <c:v>14.88</c:v>
                </c:pt>
                <c:pt idx="2977">
                  <c:v>14.885</c:v>
                </c:pt>
                <c:pt idx="2978">
                  <c:v>14.89</c:v>
                </c:pt>
                <c:pt idx="2979">
                  <c:v>14.895</c:v>
                </c:pt>
                <c:pt idx="2980">
                  <c:v>14.9</c:v>
                </c:pt>
                <c:pt idx="2981">
                  <c:v>14.905000000000001</c:v>
                </c:pt>
                <c:pt idx="2982">
                  <c:v>14.91</c:v>
                </c:pt>
                <c:pt idx="2983">
                  <c:v>14.915000000000001</c:v>
                </c:pt>
                <c:pt idx="2984">
                  <c:v>14.92</c:v>
                </c:pt>
                <c:pt idx="2985">
                  <c:v>14.925000000000001</c:v>
                </c:pt>
                <c:pt idx="2986">
                  <c:v>14.93</c:v>
                </c:pt>
                <c:pt idx="2987">
                  <c:v>14.935</c:v>
                </c:pt>
                <c:pt idx="2988">
                  <c:v>14.94</c:v>
                </c:pt>
                <c:pt idx="2989">
                  <c:v>14.945</c:v>
                </c:pt>
                <c:pt idx="2990">
                  <c:v>14.950000000000001</c:v>
                </c:pt>
                <c:pt idx="2991">
                  <c:v>14.955</c:v>
                </c:pt>
                <c:pt idx="2992">
                  <c:v>14.96</c:v>
                </c:pt>
                <c:pt idx="2993">
                  <c:v>14.965</c:v>
                </c:pt>
                <c:pt idx="2994">
                  <c:v>14.97</c:v>
                </c:pt>
                <c:pt idx="2995">
                  <c:v>14.975</c:v>
                </c:pt>
                <c:pt idx="2996">
                  <c:v>14.98</c:v>
                </c:pt>
                <c:pt idx="2997">
                  <c:v>14.984999999999999</c:v>
                </c:pt>
                <c:pt idx="2998">
                  <c:v>14.99</c:v>
                </c:pt>
                <c:pt idx="2999">
                  <c:v>14.995000000000001</c:v>
                </c:pt>
                <c:pt idx="3000">
                  <c:v>15</c:v>
                </c:pt>
                <c:pt idx="3001">
                  <c:v>15.005000000000001</c:v>
                </c:pt>
                <c:pt idx="3002">
                  <c:v>15.01</c:v>
                </c:pt>
                <c:pt idx="3003">
                  <c:v>15.015000000000001</c:v>
                </c:pt>
                <c:pt idx="3004">
                  <c:v>15.02</c:v>
                </c:pt>
                <c:pt idx="3005">
                  <c:v>15.025</c:v>
                </c:pt>
                <c:pt idx="3006">
                  <c:v>15.030000000000001</c:v>
                </c:pt>
                <c:pt idx="3007">
                  <c:v>15.035</c:v>
                </c:pt>
                <c:pt idx="3008">
                  <c:v>15.040000000000001</c:v>
                </c:pt>
                <c:pt idx="3009">
                  <c:v>15.045</c:v>
                </c:pt>
                <c:pt idx="3010">
                  <c:v>15.05</c:v>
                </c:pt>
                <c:pt idx="3011">
                  <c:v>15.055</c:v>
                </c:pt>
                <c:pt idx="3012">
                  <c:v>15.06</c:v>
                </c:pt>
                <c:pt idx="3013">
                  <c:v>15.065</c:v>
                </c:pt>
                <c:pt idx="3014">
                  <c:v>15.07</c:v>
                </c:pt>
                <c:pt idx="3015">
                  <c:v>15.075000000000001</c:v>
                </c:pt>
                <c:pt idx="3016">
                  <c:v>15.08</c:v>
                </c:pt>
                <c:pt idx="3017">
                  <c:v>15.085000000000001</c:v>
                </c:pt>
                <c:pt idx="3018">
                  <c:v>15.09</c:v>
                </c:pt>
                <c:pt idx="3019">
                  <c:v>15.095000000000001</c:v>
                </c:pt>
                <c:pt idx="3020">
                  <c:v>15.1</c:v>
                </c:pt>
                <c:pt idx="3021">
                  <c:v>15.105</c:v>
                </c:pt>
                <c:pt idx="3022">
                  <c:v>15.11</c:v>
                </c:pt>
                <c:pt idx="3023">
                  <c:v>15.115</c:v>
                </c:pt>
                <c:pt idx="3024">
                  <c:v>15.120000000000001</c:v>
                </c:pt>
                <c:pt idx="3025">
                  <c:v>15.125</c:v>
                </c:pt>
                <c:pt idx="3026">
                  <c:v>15.13</c:v>
                </c:pt>
                <c:pt idx="3027">
                  <c:v>15.135</c:v>
                </c:pt>
                <c:pt idx="3028">
                  <c:v>15.14</c:v>
                </c:pt>
                <c:pt idx="3029">
                  <c:v>15.145</c:v>
                </c:pt>
                <c:pt idx="3030">
                  <c:v>15.15</c:v>
                </c:pt>
                <c:pt idx="3031">
                  <c:v>15.155000000000001</c:v>
                </c:pt>
                <c:pt idx="3032">
                  <c:v>15.16</c:v>
                </c:pt>
                <c:pt idx="3033">
                  <c:v>15.165000000000001</c:v>
                </c:pt>
                <c:pt idx="3034">
                  <c:v>15.17</c:v>
                </c:pt>
                <c:pt idx="3035">
                  <c:v>15.175000000000001</c:v>
                </c:pt>
                <c:pt idx="3036">
                  <c:v>15.18</c:v>
                </c:pt>
                <c:pt idx="3037">
                  <c:v>15.185</c:v>
                </c:pt>
                <c:pt idx="3038">
                  <c:v>15.19</c:v>
                </c:pt>
                <c:pt idx="3039">
                  <c:v>15.195</c:v>
                </c:pt>
                <c:pt idx="3040">
                  <c:v>15.200000000000001</c:v>
                </c:pt>
                <c:pt idx="3041">
                  <c:v>15.205</c:v>
                </c:pt>
                <c:pt idx="3042">
                  <c:v>15.21</c:v>
                </c:pt>
                <c:pt idx="3043">
                  <c:v>15.215</c:v>
                </c:pt>
                <c:pt idx="3044">
                  <c:v>15.22</c:v>
                </c:pt>
                <c:pt idx="3045">
                  <c:v>15.225</c:v>
                </c:pt>
                <c:pt idx="3046">
                  <c:v>15.23</c:v>
                </c:pt>
                <c:pt idx="3047">
                  <c:v>15.234999999999999</c:v>
                </c:pt>
                <c:pt idx="3048">
                  <c:v>15.24</c:v>
                </c:pt>
                <c:pt idx="3049">
                  <c:v>15.245000000000001</c:v>
                </c:pt>
                <c:pt idx="3050">
                  <c:v>15.25</c:v>
                </c:pt>
                <c:pt idx="3051">
                  <c:v>15.255000000000001</c:v>
                </c:pt>
                <c:pt idx="3052">
                  <c:v>15.26</c:v>
                </c:pt>
                <c:pt idx="3053">
                  <c:v>15.265000000000001</c:v>
                </c:pt>
                <c:pt idx="3054">
                  <c:v>15.27</c:v>
                </c:pt>
                <c:pt idx="3055">
                  <c:v>15.275</c:v>
                </c:pt>
                <c:pt idx="3056">
                  <c:v>15.280000000000001</c:v>
                </c:pt>
                <c:pt idx="3057">
                  <c:v>15.285</c:v>
                </c:pt>
                <c:pt idx="3058">
                  <c:v>15.290000000000001</c:v>
                </c:pt>
                <c:pt idx="3059">
                  <c:v>15.295</c:v>
                </c:pt>
                <c:pt idx="3060">
                  <c:v>15.3</c:v>
                </c:pt>
                <c:pt idx="3061">
                  <c:v>15.305</c:v>
                </c:pt>
                <c:pt idx="3062">
                  <c:v>15.31</c:v>
                </c:pt>
                <c:pt idx="3063">
                  <c:v>15.315</c:v>
                </c:pt>
                <c:pt idx="3064">
                  <c:v>15.32</c:v>
                </c:pt>
                <c:pt idx="3065">
                  <c:v>15.325000000000001</c:v>
                </c:pt>
                <c:pt idx="3066">
                  <c:v>15.33</c:v>
                </c:pt>
                <c:pt idx="3067">
                  <c:v>15.335000000000001</c:v>
                </c:pt>
                <c:pt idx="3068">
                  <c:v>15.34</c:v>
                </c:pt>
                <c:pt idx="3069">
                  <c:v>15.345000000000001</c:v>
                </c:pt>
                <c:pt idx="3070">
                  <c:v>15.35</c:v>
                </c:pt>
                <c:pt idx="3071">
                  <c:v>15.355</c:v>
                </c:pt>
                <c:pt idx="3072">
                  <c:v>15.36</c:v>
                </c:pt>
                <c:pt idx="3073">
                  <c:v>15.365</c:v>
                </c:pt>
                <c:pt idx="3074">
                  <c:v>15.370000000000001</c:v>
                </c:pt>
                <c:pt idx="3075">
                  <c:v>15.375</c:v>
                </c:pt>
                <c:pt idx="3076">
                  <c:v>15.38</c:v>
                </c:pt>
                <c:pt idx="3077">
                  <c:v>15.385</c:v>
                </c:pt>
                <c:pt idx="3078">
                  <c:v>15.39</c:v>
                </c:pt>
                <c:pt idx="3079">
                  <c:v>15.395</c:v>
                </c:pt>
                <c:pt idx="3080">
                  <c:v>15.4</c:v>
                </c:pt>
                <c:pt idx="3081">
                  <c:v>15.405000000000001</c:v>
                </c:pt>
                <c:pt idx="3082">
                  <c:v>15.41</c:v>
                </c:pt>
                <c:pt idx="3083">
                  <c:v>15.415000000000001</c:v>
                </c:pt>
                <c:pt idx="3084">
                  <c:v>15.42</c:v>
                </c:pt>
                <c:pt idx="3085">
                  <c:v>15.425000000000001</c:v>
                </c:pt>
                <c:pt idx="3086">
                  <c:v>15.43</c:v>
                </c:pt>
                <c:pt idx="3087">
                  <c:v>15.435</c:v>
                </c:pt>
                <c:pt idx="3088">
                  <c:v>15.44</c:v>
                </c:pt>
                <c:pt idx="3089">
                  <c:v>15.445</c:v>
                </c:pt>
                <c:pt idx="3090">
                  <c:v>15.450000000000001</c:v>
                </c:pt>
                <c:pt idx="3091">
                  <c:v>15.455</c:v>
                </c:pt>
                <c:pt idx="3092">
                  <c:v>15.46</c:v>
                </c:pt>
                <c:pt idx="3093">
                  <c:v>15.465</c:v>
                </c:pt>
                <c:pt idx="3094">
                  <c:v>15.47</c:v>
                </c:pt>
                <c:pt idx="3095">
                  <c:v>15.475</c:v>
                </c:pt>
                <c:pt idx="3096">
                  <c:v>15.48</c:v>
                </c:pt>
                <c:pt idx="3097">
                  <c:v>15.485000000000001</c:v>
                </c:pt>
                <c:pt idx="3098">
                  <c:v>15.49</c:v>
                </c:pt>
                <c:pt idx="3099">
                  <c:v>15.495000000000001</c:v>
                </c:pt>
                <c:pt idx="3100">
                  <c:v>15.5</c:v>
                </c:pt>
                <c:pt idx="3101">
                  <c:v>15.505000000000001</c:v>
                </c:pt>
                <c:pt idx="3102">
                  <c:v>15.51</c:v>
                </c:pt>
                <c:pt idx="3103">
                  <c:v>15.515000000000001</c:v>
                </c:pt>
                <c:pt idx="3104">
                  <c:v>15.52</c:v>
                </c:pt>
                <c:pt idx="3105">
                  <c:v>15.525</c:v>
                </c:pt>
                <c:pt idx="3106">
                  <c:v>15.530000000000001</c:v>
                </c:pt>
                <c:pt idx="3107">
                  <c:v>15.535</c:v>
                </c:pt>
                <c:pt idx="3108">
                  <c:v>15.540000000000001</c:v>
                </c:pt>
                <c:pt idx="3109">
                  <c:v>15.545</c:v>
                </c:pt>
                <c:pt idx="3110">
                  <c:v>15.55</c:v>
                </c:pt>
                <c:pt idx="3111">
                  <c:v>15.555</c:v>
                </c:pt>
                <c:pt idx="3112">
                  <c:v>15.56</c:v>
                </c:pt>
                <c:pt idx="3113">
                  <c:v>15.565</c:v>
                </c:pt>
                <c:pt idx="3114">
                  <c:v>15.57</c:v>
                </c:pt>
                <c:pt idx="3115">
                  <c:v>15.575000000000001</c:v>
                </c:pt>
                <c:pt idx="3116">
                  <c:v>15.58</c:v>
                </c:pt>
                <c:pt idx="3117">
                  <c:v>15.585000000000001</c:v>
                </c:pt>
                <c:pt idx="3118">
                  <c:v>15.59</c:v>
                </c:pt>
                <c:pt idx="3119">
                  <c:v>15.595000000000001</c:v>
                </c:pt>
                <c:pt idx="3120">
                  <c:v>15.6</c:v>
                </c:pt>
                <c:pt idx="3121">
                  <c:v>15.605</c:v>
                </c:pt>
                <c:pt idx="3122">
                  <c:v>15.610000000000001</c:v>
                </c:pt>
                <c:pt idx="3123">
                  <c:v>15.615</c:v>
                </c:pt>
                <c:pt idx="3124">
                  <c:v>15.620000000000001</c:v>
                </c:pt>
                <c:pt idx="3125">
                  <c:v>15.625</c:v>
                </c:pt>
                <c:pt idx="3126">
                  <c:v>15.63</c:v>
                </c:pt>
                <c:pt idx="3127">
                  <c:v>15.635</c:v>
                </c:pt>
                <c:pt idx="3128">
                  <c:v>15.64</c:v>
                </c:pt>
                <c:pt idx="3129">
                  <c:v>15.645</c:v>
                </c:pt>
                <c:pt idx="3130">
                  <c:v>15.65</c:v>
                </c:pt>
                <c:pt idx="3131">
                  <c:v>15.655000000000001</c:v>
                </c:pt>
                <c:pt idx="3132">
                  <c:v>15.66</c:v>
                </c:pt>
                <c:pt idx="3133">
                  <c:v>15.665000000000001</c:v>
                </c:pt>
                <c:pt idx="3134">
                  <c:v>15.67</c:v>
                </c:pt>
                <c:pt idx="3135">
                  <c:v>15.675000000000001</c:v>
                </c:pt>
                <c:pt idx="3136">
                  <c:v>15.68</c:v>
                </c:pt>
                <c:pt idx="3137">
                  <c:v>15.685</c:v>
                </c:pt>
                <c:pt idx="3138">
                  <c:v>15.69</c:v>
                </c:pt>
                <c:pt idx="3139">
                  <c:v>15.695</c:v>
                </c:pt>
                <c:pt idx="3140">
                  <c:v>15.700000000000001</c:v>
                </c:pt>
                <c:pt idx="3141">
                  <c:v>15.705</c:v>
                </c:pt>
                <c:pt idx="3142">
                  <c:v>15.71</c:v>
                </c:pt>
                <c:pt idx="3143">
                  <c:v>15.715</c:v>
                </c:pt>
                <c:pt idx="3144">
                  <c:v>15.72</c:v>
                </c:pt>
                <c:pt idx="3145">
                  <c:v>15.725</c:v>
                </c:pt>
                <c:pt idx="3146">
                  <c:v>15.73</c:v>
                </c:pt>
                <c:pt idx="3147">
                  <c:v>15.735000000000001</c:v>
                </c:pt>
                <c:pt idx="3148">
                  <c:v>15.74</c:v>
                </c:pt>
                <c:pt idx="3149">
                  <c:v>15.745000000000001</c:v>
                </c:pt>
                <c:pt idx="3150">
                  <c:v>15.75</c:v>
                </c:pt>
                <c:pt idx="3151">
                  <c:v>15.755000000000001</c:v>
                </c:pt>
                <c:pt idx="3152">
                  <c:v>15.76</c:v>
                </c:pt>
                <c:pt idx="3153">
                  <c:v>15.765000000000001</c:v>
                </c:pt>
                <c:pt idx="3154">
                  <c:v>15.77</c:v>
                </c:pt>
                <c:pt idx="3155">
                  <c:v>15.775</c:v>
                </c:pt>
                <c:pt idx="3156">
                  <c:v>15.780000000000001</c:v>
                </c:pt>
                <c:pt idx="3157">
                  <c:v>15.785</c:v>
                </c:pt>
                <c:pt idx="3158">
                  <c:v>15.790000000000001</c:v>
                </c:pt>
                <c:pt idx="3159">
                  <c:v>15.795</c:v>
                </c:pt>
                <c:pt idx="3160">
                  <c:v>15.8</c:v>
                </c:pt>
                <c:pt idx="3161">
                  <c:v>15.805</c:v>
                </c:pt>
                <c:pt idx="3162">
                  <c:v>15.81</c:v>
                </c:pt>
                <c:pt idx="3163">
                  <c:v>15.815</c:v>
                </c:pt>
                <c:pt idx="3164">
                  <c:v>15.82</c:v>
                </c:pt>
                <c:pt idx="3165">
                  <c:v>15.825000000000001</c:v>
                </c:pt>
                <c:pt idx="3166">
                  <c:v>15.83</c:v>
                </c:pt>
                <c:pt idx="3167">
                  <c:v>15.835000000000001</c:v>
                </c:pt>
                <c:pt idx="3168">
                  <c:v>15.84</c:v>
                </c:pt>
                <c:pt idx="3169">
                  <c:v>15.845000000000001</c:v>
                </c:pt>
                <c:pt idx="3170">
                  <c:v>15.85</c:v>
                </c:pt>
                <c:pt idx="3171">
                  <c:v>15.855</c:v>
                </c:pt>
                <c:pt idx="3172">
                  <c:v>15.860000000000001</c:v>
                </c:pt>
                <c:pt idx="3173">
                  <c:v>15.865</c:v>
                </c:pt>
                <c:pt idx="3174">
                  <c:v>15.870000000000001</c:v>
                </c:pt>
                <c:pt idx="3175">
                  <c:v>15.875</c:v>
                </c:pt>
                <c:pt idx="3176">
                  <c:v>15.88</c:v>
                </c:pt>
                <c:pt idx="3177">
                  <c:v>15.885</c:v>
                </c:pt>
                <c:pt idx="3178">
                  <c:v>15.89</c:v>
                </c:pt>
                <c:pt idx="3179">
                  <c:v>15.895</c:v>
                </c:pt>
                <c:pt idx="3180">
                  <c:v>15.9</c:v>
                </c:pt>
                <c:pt idx="3181">
                  <c:v>15.905000000000001</c:v>
                </c:pt>
                <c:pt idx="3182">
                  <c:v>15.91</c:v>
                </c:pt>
                <c:pt idx="3183">
                  <c:v>15.915000000000001</c:v>
                </c:pt>
                <c:pt idx="3184">
                  <c:v>15.92</c:v>
                </c:pt>
                <c:pt idx="3185">
                  <c:v>15.925000000000001</c:v>
                </c:pt>
                <c:pt idx="3186">
                  <c:v>15.93</c:v>
                </c:pt>
                <c:pt idx="3187">
                  <c:v>15.935</c:v>
                </c:pt>
                <c:pt idx="3188">
                  <c:v>15.94</c:v>
                </c:pt>
                <c:pt idx="3189">
                  <c:v>15.945</c:v>
                </c:pt>
                <c:pt idx="3190">
                  <c:v>15.950000000000001</c:v>
                </c:pt>
                <c:pt idx="3191">
                  <c:v>15.955</c:v>
                </c:pt>
                <c:pt idx="3192">
                  <c:v>15.96</c:v>
                </c:pt>
                <c:pt idx="3193">
                  <c:v>15.965</c:v>
                </c:pt>
                <c:pt idx="3194">
                  <c:v>15.97</c:v>
                </c:pt>
                <c:pt idx="3195">
                  <c:v>15.975</c:v>
                </c:pt>
                <c:pt idx="3196">
                  <c:v>15.98</c:v>
                </c:pt>
                <c:pt idx="3197">
                  <c:v>15.985000000000001</c:v>
                </c:pt>
                <c:pt idx="3198">
                  <c:v>15.99</c:v>
                </c:pt>
                <c:pt idx="3199">
                  <c:v>15.995000000000001</c:v>
                </c:pt>
                <c:pt idx="3200">
                  <c:v>16</c:v>
                </c:pt>
                <c:pt idx="3201">
                  <c:v>16.004999999999999</c:v>
                </c:pt>
                <c:pt idx="3202">
                  <c:v>16.010000000000002</c:v>
                </c:pt>
                <c:pt idx="3203">
                  <c:v>16.015000000000001</c:v>
                </c:pt>
                <c:pt idx="3204">
                  <c:v>16.02</c:v>
                </c:pt>
                <c:pt idx="3205">
                  <c:v>16.024999999999999</c:v>
                </c:pt>
                <c:pt idx="3206">
                  <c:v>16.03</c:v>
                </c:pt>
                <c:pt idx="3207">
                  <c:v>16.035</c:v>
                </c:pt>
                <c:pt idx="3208">
                  <c:v>16.04</c:v>
                </c:pt>
                <c:pt idx="3209">
                  <c:v>16.045000000000002</c:v>
                </c:pt>
                <c:pt idx="3210">
                  <c:v>16.05</c:v>
                </c:pt>
                <c:pt idx="3211">
                  <c:v>16.055</c:v>
                </c:pt>
                <c:pt idx="3212">
                  <c:v>16.059999999999999</c:v>
                </c:pt>
                <c:pt idx="3213">
                  <c:v>16.065000000000001</c:v>
                </c:pt>
                <c:pt idx="3214">
                  <c:v>16.07</c:v>
                </c:pt>
                <c:pt idx="3215">
                  <c:v>16.074999999999999</c:v>
                </c:pt>
                <c:pt idx="3216">
                  <c:v>16.080000000000002</c:v>
                </c:pt>
                <c:pt idx="3217">
                  <c:v>16.085000000000001</c:v>
                </c:pt>
                <c:pt idx="3218">
                  <c:v>16.09</c:v>
                </c:pt>
                <c:pt idx="3219">
                  <c:v>16.094999999999999</c:v>
                </c:pt>
                <c:pt idx="3220">
                  <c:v>16.100000000000001</c:v>
                </c:pt>
                <c:pt idx="3221">
                  <c:v>16.105</c:v>
                </c:pt>
                <c:pt idx="3222">
                  <c:v>16.11</c:v>
                </c:pt>
                <c:pt idx="3223">
                  <c:v>16.115000000000002</c:v>
                </c:pt>
                <c:pt idx="3224">
                  <c:v>16.12</c:v>
                </c:pt>
                <c:pt idx="3225">
                  <c:v>16.125</c:v>
                </c:pt>
                <c:pt idx="3226">
                  <c:v>16.13</c:v>
                </c:pt>
                <c:pt idx="3227">
                  <c:v>16.135000000000002</c:v>
                </c:pt>
                <c:pt idx="3228">
                  <c:v>16.14</c:v>
                </c:pt>
                <c:pt idx="3229">
                  <c:v>16.145</c:v>
                </c:pt>
                <c:pt idx="3230">
                  <c:v>16.149999999999999</c:v>
                </c:pt>
                <c:pt idx="3231">
                  <c:v>16.155000000000001</c:v>
                </c:pt>
                <c:pt idx="3232">
                  <c:v>16.16</c:v>
                </c:pt>
                <c:pt idx="3233">
                  <c:v>16.164999999999999</c:v>
                </c:pt>
                <c:pt idx="3234">
                  <c:v>16.170000000000002</c:v>
                </c:pt>
                <c:pt idx="3235">
                  <c:v>16.175000000000001</c:v>
                </c:pt>
                <c:pt idx="3236">
                  <c:v>16.18</c:v>
                </c:pt>
                <c:pt idx="3237">
                  <c:v>16.184999999999999</c:v>
                </c:pt>
                <c:pt idx="3238">
                  <c:v>16.190000000000001</c:v>
                </c:pt>
                <c:pt idx="3239">
                  <c:v>16.195</c:v>
                </c:pt>
                <c:pt idx="3240">
                  <c:v>16.2</c:v>
                </c:pt>
                <c:pt idx="3241">
                  <c:v>16.205000000000002</c:v>
                </c:pt>
                <c:pt idx="3242">
                  <c:v>16.21</c:v>
                </c:pt>
                <c:pt idx="3243">
                  <c:v>16.215</c:v>
                </c:pt>
                <c:pt idx="3244">
                  <c:v>16.22</c:v>
                </c:pt>
                <c:pt idx="3245">
                  <c:v>16.225000000000001</c:v>
                </c:pt>
                <c:pt idx="3246">
                  <c:v>16.23</c:v>
                </c:pt>
                <c:pt idx="3247">
                  <c:v>16.234999999999999</c:v>
                </c:pt>
                <c:pt idx="3248">
                  <c:v>16.240000000000002</c:v>
                </c:pt>
                <c:pt idx="3249">
                  <c:v>16.245000000000001</c:v>
                </c:pt>
                <c:pt idx="3250">
                  <c:v>16.25</c:v>
                </c:pt>
                <c:pt idx="3251">
                  <c:v>16.254999999999999</c:v>
                </c:pt>
                <c:pt idx="3252">
                  <c:v>16.260000000000002</c:v>
                </c:pt>
                <c:pt idx="3253">
                  <c:v>16.265000000000001</c:v>
                </c:pt>
                <c:pt idx="3254">
                  <c:v>16.27</c:v>
                </c:pt>
                <c:pt idx="3255">
                  <c:v>16.274999999999999</c:v>
                </c:pt>
                <c:pt idx="3256">
                  <c:v>16.28</c:v>
                </c:pt>
                <c:pt idx="3257">
                  <c:v>16.285</c:v>
                </c:pt>
                <c:pt idx="3258">
                  <c:v>16.29</c:v>
                </c:pt>
                <c:pt idx="3259">
                  <c:v>16.295000000000002</c:v>
                </c:pt>
                <c:pt idx="3260">
                  <c:v>16.3</c:v>
                </c:pt>
                <c:pt idx="3261">
                  <c:v>16.305</c:v>
                </c:pt>
                <c:pt idx="3262">
                  <c:v>16.309999999999999</c:v>
                </c:pt>
                <c:pt idx="3263">
                  <c:v>16.315000000000001</c:v>
                </c:pt>
                <c:pt idx="3264">
                  <c:v>16.32</c:v>
                </c:pt>
                <c:pt idx="3265">
                  <c:v>16.324999999999999</c:v>
                </c:pt>
                <c:pt idx="3266">
                  <c:v>16.330000000000002</c:v>
                </c:pt>
                <c:pt idx="3267">
                  <c:v>16.335000000000001</c:v>
                </c:pt>
                <c:pt idx="3268">
                  <c:v>16.34</c:v>
                </c:pt>
                <c:pt idx="3269">
                  <c:v>16.344999999999999</c:v>
                </c:pt>
                <c:pt idx="3270">
                  <c:v>16.350000000000001</c:v>
                </c:pt>
                <c:pt idx="3271">
                  <c:v>16.355</c:v>
                </c:pt>
                <c:pt idx="3272">
                  <c:v>16.36</c:v>
                </c:pt>
                <c:pt idx="3273">
                  <c:v>16.365000000000002</c:v>
                </c:pt>
                <c:pt idx="3274">
                  <c:v>16.37</c:v>
                </c:pt>
                <c:pt idx="3275">
                  <c:v>16.375</c:v>
                </c:pt>
                <c:pt idx="3276">
                  <c:v>16.38</c:v>
                </c:pt>
                <c:pt idx="3277">
                  <c:v>16.385000000000002</c:v>
                </c:pt>
                <c:pt idx="3278">
                  <c:v>16.39</c:v>
                </c:pt>
                <c:pt idx="3279">
                  <c:v>16.395</c:v>
                </c:pt>
                <c:pt idx="3280">
                  <c:v>16.399999999999999</c:v>
                </c:pt>
                <c:pt idx="3281">
                  <c:v>16.405000000000001</c:v>
                </c:pt>
                <c:pt idx="3282">
                  <c:v>16.41</c:v>
                </c:pt>
                <c:pt idx="3283">
                  <c:v>16.414999999999999</c:v>
                </c:pt>
                <c:pt idx="3284">
                  <c:v>16.420000000000002</c:v>
                </c:pt>
                <c:pt idx="3285">
                  <c:v>16.425000000000001</c:v>
                </c:pt>
                <c:pt idx="3286">
                  <c:v>16.43</c:v>
                </c:pt>
                <c:pt idx="3287">
                  <c:v>16.434999999999999</c:v>
                </c:pt>
                <c:pt idx="3288">
                  <c:v>16.440000000000001</c:v>
                </c:pt>
                <c:pt idx="3289">
                  <c:v>16.445</c:v>
                </c:pt>
                <c:pt idx="3290">
                  <c:v>16.45</c:v>
                </c:pt>
                <c:pt idx="3291">
                  <c:v>16.455000000000002</c:v>
                </c:pt>
                <c:pt idx="3292">
                  <c:v>16.46</c:v>
                </c:pt>
                <c:pt idx="3293">
                  <c:v>16.465</c:v>
                </c:pt>
                <c:pt idx="3294">
                  <c:v>16.47</c:v>
                </c:pt>
                <c:pt idx="3295">
                  <c:v>16.475000000000001</c:v>
                </c:pt>
                <c:pt idx="3296">
                  <c:v>16.48</c:v>
                </c:pt>
                <c:pt idx="3297">
                  <c:v>16.484999999999999</c:v>
                </c:pt>
                <c:pt idx="3298">
                  <c:v>16.490000000000002</c:v>
                </c:pt>
                <c:pt idx="3299">
                  <c:v>16.495000000000001</c:v>
                </c:pt>
                <c:pt idx="3300">
                  <c:v>16.5</c:v>
                </c:pt>
                <c:pt idx="3301">
                  <c:v>16.504999999999999</c:v>
                </c:pt>
                <c:pt idx="3302">
                  <c:v>16.510000000000002</c:v>
                </c:pt>
                <c:pt idx="3303">
                  <c:v>16.515000000000001</c:v>
                </c:pt>
                <c:pt idx="3304">
                  <c:v>16.52</c:v>
                </c:pt>
                <c:pt idx="3305">
                  <c:v>16.524999999999999</c:v>
                </c:pt>
                <c:pt idx="3306">
                  <c:v>16.53</c:v>
                </c:pt>
                <c:pt idx="3307">
                  <c:v>16.535</c:v>
                </c:pt>
                <c:pt idx="3308">
                  <c:v>16.54</c:v>
                </c:pt>
                <c:pt idx="3309">
                  <c:v>16.545000000000002</c:v>
                </c:pt>
                <c:pt idx="3310">
                  <c:v>16.55</c:v>
                </c:pt>
                <c:pt idx="3311">
                  <c:v>16.555</c:v>
                </c:pt>
                <c:pt idx="3312">
                  <c:v>16.559999999999999</c:v>
                </c:pt>
                <c:pt idx="3313">
                  <c:v>16.565000000000001</c:v>
                </c:pt>
                <c:pt idx="3314">
                  <c:v>16.57</c:v>
                </c:pt>
                <c:pt idx="3315">
                  <c:v>16.574999999999999</c:v>
                </c:pt>
                <c:pt idx="3316">
                  <c:v>16.580000000000002</c:v>
                </c:pt>
                <c:pt idx="3317">
                  <c:v>16.585000000000001</c:v>
                </c:pt>
                <c:pt idx="3318">
                  <c:v>16.59</c:v>
                </c:pt>
                <c:pt idx="3319">
                  <c:v>16.594999999999999</c:v>
                </c:pt>
                <c:pt idx="3320">
                  <c:v>16.600000000000001</c:v>
                </c:pt>
                <c:pt idx="3321">
                  <c:v>16.605</c:v>
                </c:pt>
                <c:pt idx="3322">
                  <c:v>16.61</c:v>
                </c:pt>
                <c:pt idx="3323">
                  <c:v>16.615000000000002</c:v>
                </c:pt>
                <c:pt idx="3324">
                  <c:v>16.62</c:v>
                </c:pt>
                <c:pt idx="3325">
                  <c:v>16.625</c:v>
                </c:pt>
                <c:pt idx="3326">
                  <c:v>16.63</c:v>
                </c:pt>
                <c:pt idx="3327">
                  <c:v>16.635000000000002</c:v>
                </c:pt>
                <c:pt idx="3328">
                  <c:v>16.64</c:v>
                </c:pt>
                <c:pt idx="3329">
                  <c:v>16.645</c:v>
                </c:pt>
                <c:pt idx="3330">
                  <c:v>16.649999999999999</c:v>
                </c:pt>
                <c:pt idx="3331">
                  <c:v>16.655000000000001</c:v>
                </c:pt>
                <c:pt idx="3332">
                  <c:v>16.66</c:v>
                </c:pt>
                <c:pt idx="3333">
                  <c:v>16.664999999999999</c:v>
                </c:pt>
                <c:pt idx="3334">
                  <c:v>16.670000000000002</c:v>
                </c:pt>
                <c:pt idx="3335">
                  <c:v>16.675000000000001</c:v>
                </c:pt>
                <c:pt idx="3336">
                  <c:v>16.68</c:v>
                </c:pt>
                <c:pt idx="3337">
                  <c:v>16.684999999999999</c:v>
                </c:pt>
                <c:pt idx="3338">
                  <c:v>16.690000000000001</c:v>
                </c:pt>
                <c:pt idx="3339">
                  <c:v>16.695</c:v>
                </c:pt>
                <c:pt idx="3340">
                  <c:v>16.7</c:v>
                </c:pt>
                <c:pt idx="3341">
                  <c:v>16.705000000000002</c:v>
                </c:pt>
                <c:pt idx="3342">
                  <c:v>16.71</c:v>
                </c:pt>
                <c:pt idx="3343">
                  <c:v>16.715</c:v>
                </c:pt>
                <c:pt idx="3344">
                  <c:v>16.72</c:v>
                </c:pt>
                <c:pt idx="3345">
                  <c:v>16.725000000000001</c:v>
                </c:pt>
                <c:pt idx="3346">
                  <c:v>16.73</c:v>
                </c:pt>
                <c:pt idx="3347">
                  <c:v>16.734999999999999</c:v>
                </c:pt>
                <c:pt idx="3348">
                  <c:v>16.740000000000002</c:v>
                </c:pt>
                <c:pt idx="3349">
                  <c:v>16.745000000000001</c:v>
                </c:pt>
                <c:pt idx="3350">
                  <c:v>16.75</c:v>
                </c:pt>
                <c:pt idx="3351">
                  <c:v>16.754999999999999</c:v>
                </c:pt>
                <c:pt idx="3352">
                  <c:v>16.760000000000002</c:v>
                </c:pt>
                <c:pt idx="3353">
                  <c:v>16.765000000000001</c:v>
                </c:pt>
                <c:pt idx="3354">
                  <c:v>16.77</c:v>
                </c:pt>
                <c:pt idx="3355">
                  <c:v>16.774999999999999</c:v>
                </c:pt>
                <c:pt idx="3356">
                  <c:v>16.78</c:v>
                </c:pt>
                <c:pt idx="3357">
                  <c:v>16.785</c:v>
                </c:pt>
                <c:pt idx="3358">
                  <c:v>16.79</c:v>
                </c:pt>
                <c:pt idx="3359">
                  <c:v>16.795000000000002</c:v>
                </c:pt>
                <c:pt idx="3360">
                  <c:v>16.8</c:v>
                </c:pt>
                <c:pt idx="3361">
                  <c:v>16.805</c:v>
                </c:pt>
                <c:pt idx="3362">
                  <c:v>16.809999999999999</c:v>
                </c:pt>
                <c:pt idx="3363">
                  <c:v>16.815000000000001</c:v>
                </c:pt>
                <c:pt idx="3364">
                  <c:v>16.82</c:v>
                </c:pt>
                <c:pt idx="3365">
                  <c:v>16.824999999999999</c:v>
                </c:pt>
                <c:pt idx="3366">
                  <c:v>16.830000000000002</c:v>
                </c:pt>
                <c:pt idx="3367">
                  <c:v>16.835000000000001</c:v>
                </c:pt>
                <c:pt idx="3368">
                  <c:v>16.84</c:v>
                </c:pt>
                <c:pt idx="3369">
                  <c:v>16.844999999999999</c:v>
                </c:pt>
                <c:pt idx="3370">
                  <c:v>16.850000000000001</c:v>
                </c:pt>
                <c:pt idx="3371">
                  <c:v>16.855</c:v>
                </c:pt>
                <c:pt idx="3372">
                  <c:v>16.86</c:v>
                </c:pt>
                <c:pt idx="3373">
                  <c:v>16.865000000000002</c:v>
                </c:pt>
                <c:pt idx="3374">
                  <c:v>16.87</c:v>
                </c:pt>
                <c:pt idx="3375">
                  <c:v>16.875</c:v>
                </c:pt>
                <c:pt idx="3376">
                  <c:v>16.88</c:v>
                </c:pt>
                <c:pt idx="3377">
                  <c:v>16.885000000000002</c:v>
                </c:pt>
                <c:pt idx="3378">
                  <c:v>16.89</c:v>
                </c:pt>
                <c:pt idx="3379">
                  <c:v>16.895</c:v>
                </c:pt>
                <c:pt idx="3380">
                  <c:v>16.899999999999999</c:v>
                </c:pt>
                <c:pt idx="3381">
                  <c:v>16.905000000000001</c:v>
                </c:pt>
                <c:pt idx="3382">
                  <c:v>16.91</c:v>
                </c:pt>
                <c:pt idx="3383">
                  <c:v>16.914999999999999</c:v>
                </c:pt>
                <c:pt idx="3384">
                  <c:v>16.920000000000002</c:v>
                </c:pt>
                <c:pt idx="3385">
                  <c:v>16.925000000000001</c:v>
                </c:pt>
                <c:pt idx="3386">
                  <c:v>16.93</c:v>
                </c:pt>
                <c:pt idx="3387">
                  <c:v>16.934999999999999</c:v>
                </c:pt>
                <c:pt idx="3388">
                  <c:v>16.940000000000001</c:v>
                </c:pt>
                <c:pt idx="3389">
                  <c:v>16.945</c:v>
                </c:pt>
                <c:pt idx="3390">
                  <c:v>16.95</c:v>
                </c:pt>
                <c:pt idx="3391">
                  <c:v>16.955000000000002</c:v>
                </c:pt>
                <c:pt idx="3392">
                  <c:v>16.96</c:v>
                </c:pt>
                <c:pt idx="3393">
                  <c:v>16.965</c:v>
                </c:pt>
                <c:pt idx="3394">
                  <c:v>16.97</c:v>
                </c:pt>
                <c:pt idx="3395">
                  <c:v>16.975000000000001</c:v>
                </c:pt>
                <c:pt idx="3396">
                  <c:v>16.98</c:v>
                </c:pt>
                <c:pt idx="3397">
                  <c:v>16.984999999999999</c:v>
                </c:pt>
                <c:pt idx="3398">
                  <c:v>16.990000000000002</c:v>
                </c:pt>
                <c:pt idx="3399">
                  <c:v>16.995000000000001</c:v>
                </c:pt>
                <c:pt idx="3400">
                  <c:v>17</c:v>
                </c:pt>
                <c:pt idx="3401">
                  <c:v>17.004999999999999</c:v>
                </c:pt>
                <c:pt idx="3402">
                  <c:v>17.010000000000002</c:v>
                </c:pt>
                <c:pt idx="3403">
                  <c:v>17.015000000000001</c:v>
                </c:pt>
                <c:pt idx="3404">
                  <c:v>17.02</c:v>
                </c:pt>
                <c:pt idx="3405">
                  <c:v>17.024999999999999</c:v>
                </c:pt>
                <c:pt idx="3406">
                  <c:v>17.03</c:v>
                </c:pt>
                <c:pt idx="3407">
                  <c:v>17.035</c:v>
                </c:pt>
                <c:pt idx="3408">
                  <c:v>17.04</c:v>
                </c:pt>
                <c:pt idx="3409">
                  <c:v>17.045000000000002</c:v>
                </c:pt>
                <c:pt idx="3410">
                  <c:v>17.05</c:v>
                </c:pt>
                <c:pt idx="3411">
                  <c:v>17.055</c:v>
                </c:pt>
                <c:pt idx="3412">
                  <c:v>17.059999999999999</c:v>
                </c:pt>
                <c:pt idx="3413">
                  <c:v>17.065000000000001</c:v>
                </c:pt>
                <c:pt idx="3414">
                  <c:v>17.07</c:v>
                </c:pt>
                <c:pt idx="3415">
                  <c:v>17.074999999999999</c:v>
                </c:pt>
                <c:pt idx="3416">
                  <c:v>17.080000000000002</c:v>
                </c:pt>
                <c:pt idx="3417">
                  <c:v>17.085000000000001</c:v>
                </c:pt>
                <c:pt idx="3418">
                  <c:v>17.09</c:v>
                </c:pt>
                <c:pt idx="3419">
                  <c:v>17.094999999999999</c:v>
                </c:pt>
                <c:pt idx="3420">
                  <c:v>17.100000000000001</c:v>
                </c:pt>
                <c:pt idx="3421">
                  <c:v>17.105</c:v>
                </c:pt>
                <c:pt idx="3422">
                  <c:v>17.11</c:v>
                </c:pt>
                <c:pt idx="3423">
                  <c:v>17.115000000000002</c:v>
                </c:pt>
                <c:pt idx="3424">
                  <c:v>17.12</c:v>
                </c:pt>
                <c:pt idx="3425">
                  <c:v>17.125</c:v>
                </c:pt>
                <c:pt idx="3426">
                  <c:v>17.13</c:v>
                </c:pt>
                <c:pt idx="3427">
                  <c:v>17.135000000000002</c:v>
                </c:pt>
                <c:pt idx="3428">
                  <c:v>17.14</c:v>
                </c:pt>
                <c:pt idx="3429">
                  <c:v>17.145</c:v>
                </c:pt>
                <c:pt idx="3430">
                  <c:v>17.150000000000002</c:v>
                </c:pt>
                <c:pt idx="3431">
                  <c:v>17.155000000000001</c:v>
                </c:pt>
                <c:pt idx="3432">
                  <c:v>17.16</c:v>
                </c:pt>
                <c:pt idx="3433">
                  <c:v>17.164999999999999</c:v>
                </c:pt>
                <c:pt idx="3434">
                  <c:v>17.170000000000002</c:v>
                </c:pt>
                <c:pt idx="3435">
                  <c:v>17.175000000000001</c:v>
                </c:pt>
                <c:pt idx="3436">
                  <c:v>17.18</c:v>
                </c:pt>
                <c:pt idx="3437">
                  <c:v>17.184999999999999</c:v>
                </c:pt>
                <c:pt idx="3438">
                  <c:v>17.190000000000001</c:v>
                </c:pt>
                <c:pt idx="3439">
                  <c:v>17.195</c:v>
                </c:pt>
                <c:pt idx="3440">
                  <c:v>17.2</c:v>
                </c:pt>
                <c:pt idx="3441">
                  <c:v>17.205000000000002</c:v>
                </c:pt>
                <c:pt idx="3442">
                  <c:v>17.21</c:v>
                </c:pt>
                <c:pt idx="3443">
                  <c:v>17.215</c:v>
                </c:pt>
                <c:pt idx="3444">
                  <c:v>17.22</c:v>
                </c:pt>
                <c:pt idx="3445">
                  <c:v>17.225000000000001</c:v>
                </c:pt>
                <c:pt idx="3446">
                  <c:v>17.23</c:v>
                </c:pt>
                <c:pt idx="3447">
                  <c:v>17.234999999999999</c:v>
                </c:pt>
                <c:pt idx="3448">
                  <c:v>17.240000000000002</c:v>
                </c:pt>
                <c:pt idx="3449">
                  <c:v>17.245000000000001</c:v>
                </c:pt>
                <c:pt idx="3450">
                  <c:v>17.25</c:v>
                </c:pt>
                <c:pt idx="3451">
                  <c:v>17.254999999999999</c:v>
                </c:pt>
                <c:pt idx="3452">
                  <c:v>17.260000000000002</c:v>
                </c:pt>
                <c:pt idx="3453">
                  <c:v>17.265000000000001</c:v>
                </c:pt>
                <c:pt idx="3454">
                  <c:v>17.27</c:v>
                </c:pt>
                <c:pt idx="3455">
                  <c:v>17.275000000000002</c:v>
                </c:pt>
                <c:pt idx="3456">
                  <c:v>17.28</c:v>
                </c:pt>
                <c:pt idx="3457">
                  <c:v>17.285</c:v>
                </c:pt>
                <c:pt idx="3458">
                  <c:v>17.29</c:v>
                </c:pt>
                <c:pt idx="3459">
                  <c:v>17.295000000000002</c:v>
                </c:pt>
                <c:pt idx="3460">
                  <c:v>17.3</c:v>
                </c:pt>
                <c:pt idx="3461">
                  <c:v>17.305</c:v>
                </c:pt>
                <c:pt idx="3462">
                  <c:v>17.309999999999999</c:v>
                </c:pt>
                <c:pt idx="3463">
                  <c:v>17.315000000000001</c:v>
                </c:pt>
                <c:pt idx="3464">
                  <c:v>17.32</c:v>
                </c:pt>
                <c:pt idx="3465">
                  <c:v>17.324999999999999</c:v>
                </c:pt>
                <c:pt idx="3466">
                  <c:v>17.330000000000002</c:v>
                </c:pt>
                <c:pt idx="3467">
                  <c:v>17.335000000000001</c:v>
                </c:pt>
                <c:pt idx="3468">
                  <c:v>17.34</c:v>
                </c:pt>
                <c:pt idx="3469">
                  <c:v>17.344999999999999</c:v>
                </c:pt>
                <c:pt idx="3470">
                  <c:v>17.350000000000001</c:v>
                </c:pt>
                <c:pt idx="3471">
                  <c:v>17.355</c:v>
                </c:pt>
                <c:pt idx="3472">
                  <c:v>17.36</c:v>
                </c:pt>
                <c:pt idx="3473">
                  <c:v>17.365000000000002</c:v>
                </c:pt>
                <c:pt idx="3474">
                  <c:v>17.37</c:v>
                </c:pt>
                <c:pt idx="3475">
                  <c:v>17.375</c:v>
                </c:pt>
                <c:pt idx="3476">
                  <c:v>17.38</c:v>
                </c:pt>
                <c:pt idx="3477">
                  <c:v>17.385000000000002</c:v>
                </c:pt>
                <c:pt idx="3478">
                  <c:v>17.39</c:v>
                </c:pt>
                <c:pt idx="3479">
                  <c:v>17.395</c:v>
                </c:pt>
                <c:pt idx="3480">
                  <c:v>17.400000000000002</c:v>
                </c:pt>
                <c:pt idx="3481">
                  <c:v>17.405000000000001</c:v>
                </c:pt>
                <c:pt idx="3482">
                  <c:v>17.41</c:v>
                </c:pt>
                <c:pt idx="3483">
                  <c:v>17.414999999999999</c:v>
                </c:pt>
                <c:pt idx="3484">
                  <c:v>17.420000000000002</c:v>
                </c:pt>
                <c:pt idx="3485">
                  <c:v>17.425000000000001</c:v>
                </c:pt>
                <c:pt idx="3486">
                  <c:v>17.43</c:v>
                </c:pt>
                <c:pt idx="3487">
                  <c:v>17.434999999999999</c:v>
                </c:pt>
                <c:pt idx="3488">
                  <c:v>17.440000000000001</c:v>
                </c:pt>
                <c:pt idx="3489">
                  <c:v>17.445</c:v>
                </c:pt>
                <c:pt idx="3490">
                  <c:v>17.45</c:v>
                </c:pt>
                <c:pt idx="3491">
                  <c:v>17.455000000000002</c:v>
                </c:pt>
                <c:pt idx="3492">
                  <c:v>17.46</c:v>
                </c:pt>
                <c:pt idx="3493">
                  <c:v>17.465</c:v>
                </c:pt>
                <c:pt idx="3494">
                  <c:v>17.47</c:v>
                </c:pt>
                <c:pt idx="3495">
                  <c:v>17.475000000000001</c:v>
                </c:pt>
                <c:pt idx="3496">
                  <c:v>17.48</c:v>
                </c:pt>
                <c:pt idx="3497">
                  <c:v>17.484999999999999</c:v>
                </c:pt>
                <c:pt idx="3498">
                  <c:v>17.490000000000002</c:v>
                </c:pt>
                <c:pt idx="3499">
                  <c:v>17.495000000000001</c:v>
                </c:pt>
                <c:pt idx="3500">
                  <c:v>17.5</c:v>
                </c:pt>
                <c:pt idx="3501">
                  <c:v>17.504999999999999</c:v>
                </c:pt>
                <c:pt idx="3502">
                  <c:v>17.510000000000002</c:v>
                </c:pt>
                <c:pt idx="3503">
                  <c:v>17.515000000000001</c:v>
                </c:pt>
                <c:pt idx="3504">
                  <c:v>17.52</c:v>
                </c:pt>
                <c:pt idx="3505">
                  <c:v>17.525000000000002</c:v>
                </c:pt>
                <c:pt idx="3506">
                  <c:v>17.53</c:v>
                </c:pt>
                <c:pt idx="3507">
                  <c:v>17.535</c:v>
                </c:pt>
                <c:pt idx="3508">
                  <c:v>17.54</c:v>
                </c:pt>
                <c:pt idx="3509">
                  <c:v>17.545000000000002</c:v>
                </c:pt>
                <c:pt idx="3510">
                  <c:v>17.55</c:v>
                </c:pt>
                <c:pt idx="3511">
                  <c:v>17.555</c:v>
                </c:pt>
                <c:pt idx="3512">
                  <c:v>17.559999999999999</c:v>
                </c:pt>
                <c:pt idx="3513">
                  <c:v>17.565000000000001</c:v>
                </c:pt>
                <c:pt idx="3514">
                  <c:v>17.57</c:v>
                </c:pt>
                <c:pt idx="3515">
                  <c:v>17.574999999999999</c:v>
                </c:pt>
                <c:pt idx="3516">
                  <c:v>17.580000000000002</c:v>
                </c:pt>
                <c:pt idx="3517">
                  <c:v>17.585000000000001</c:v>
                </c:pt>
                <c:pt idx="3518">
                  <c:v>17.59</c:v>
                </c:pt>
                <c:pt idx="3519">
                  <c:v>17.594999999999999</c:v>
                </c:pt>
                <c:pt idx="3520">
                  <c:v>17.600000000000001</c:v>
                </c:pt>
                <c:pt idx="3521">
                  <c:v>17.605</c:v>
                </c:pt>
                <c:pt idx="3522">
                  <c:v>17.61</c:v>
                </c:pt>
                <c:pt idx="3523">
                  <c:v>17.615000000000002</c:v>
                </c:pt>
                <c:pt idx="3524">
                  <c:v>17.62</c:v>
                </c:pt>
                <c:pt idx="3525">
                  <c:v>17.625</c:v>
                </c:pt>
                <c:pt idx="3526">
                  <c:v>17.63</c:v>
                </c:pt>
                <c:pt idx="3527">
                  <c:v>17.635000000000002</c:v>
                </c:pt>
                <c:pt idx="3528">
                  <c:v>17.64</c:v>
                </c:pt>
                <c:pt idx="3529">
                  <c:v>17.645</c:v>
                </c:pt>
                <c:pt idx="3530">
                  <c:v>17.650000000000002</c:v>
                </c:pt>
                <c:pt idx="3531">
                  <c:v>17.655000000000001</c:v>
                </c:pt>
                <c:pt idx="3532">
                  <c:v>17.66</c:v>
                </c:pt>
                <c:pt idx="3533">
                  <c:v>17.664999999999999</c:v>
                </c:pt>
                <c:pt idx="3534">
                  <c:v>17.670000000000002</c:v>
                </c:pt>
                <c:pt idx="3535">
                  <c:v>17.675000000000001</c:v>
                </c:pt>
                <c:pt idx="3536">
                  <c:v>17.68</c:v>
                </c:pt>
                <c:pt idx="3537">
                  <c:v>17.684999999999999</c:v>
                </c:pt>
                <c:pt idx="3538">
                  <c:v>17.690000000000001</c:v>
                </c:pt>
                <c:pt idx="3539">
                  <c:v>17.695</c:v>
                </c:pt>
                <c:pt idx="3540">
                  <c:v>17.7</c:v>
                </c:pt>
                <c:pt idx="3541">
                  <c:v>17.705000000000002</c:v>
                </c:pt>
                <c:pt idx="3542">
                  <c:v>17.71</c:v>
                </c:pt>
                <c:pt idx="3543">
                  <c:v>17.715</c:v>
                </c:pt>
                <c:pt idx="3544">
                  <c:v>17.72</c:v>
                </c:pt>
                <c:pt idx="3545">
                  <c:v>17.725000000000001</c:v>
                </c:pt>
                <c:pt idx="3546">
                  <c:v>17.73</c:v>
                </c:pt>
                <c:pt idx="3547">
                  <c:v>17.734999999999999</c:v>
                </c:pt>
                <c:pt idx="3548">
                  <c:v>17.740000000000002</c:v>
                </c:pt>
                <c:pt idx="3549">
                  <c:v>17.745000000000001</c:v>
                </c:pt>
                <c:pt idx="3550">
                  <c:v>17.75</c:v>
                </c:pt>
                <c:pt idx="3551">
                  <c:v>17.754999999999999</c:v>
                </c:pt>
                <c:pt idx="3552">
                  <c:v>17.760000000000002</c:v>
                </c:pt>
                <c:pt idx="3553">
                  <c:v>17.765000000000001</c:v>
                </c:pt>
                <c:pt idx="3554">
                  <c:v>17.77</c:v>
                </c:pt>
                <c:pt idx="3555">
                  <c:v>17.775000000000002</c:v>
                </c:pt>
                <c:pt idx="3556">
                  <c:v>17.78</c:v>
                </c:pt>
                <c:pt idx="3557">
                  <c:v>17.785</c:v>
                </c:pt>
                <c:pt idx="3558">
                  <c:v>17.79</c:v>
                </c:pt>
                <c:pt idx="3559">
                  <c:v>17.795000000000002</c:v>
                </c:pt>
                <c:pt idx="3560">
                  <c:v>17.8</c:v>
                </c:pt>
                <c:pt idx="3561">
                  <c:v>17.805</c:v>
                </c:pt>
                <c:pt idx="3562">
                  <c:v>17.809999999999999</c:v>
                </c:pt>
                <c:pt idx="3563">
                  <c:v>17.815000000000001</c:v>
                </c:pt>
                <c:pt idx="3564">
                  <c:v>17.82</c:v>
                </c:pt>
                <c:pt idx="3565">
                  <c:v>17.824999999999999</c:v>
                </c:pt>
                <c:pt idx="3566">
                  <c:v>17.830000000000002</c:v>
                </c:pt>
                <c:pt idx="3567">
                  <c:v>17.835000000000001</c:v>
                </c:pt>
                <c:pt idx="3568">
                  <c:v>17.84</c:v>
                </c:pt>
                <c:pt idx="3569">
                  <c:v>17.844999999999999</c:v>
                </c:pt>
                <c:pt idx="3570">
                  <c:v>17.850000000000001</c:v>
                </c:pt>
                <c:pt idx="3571">
                  <c:v>17.855</c:v>
                </c:pt>
                <c:pt idx="3572">
                  <c:v>17.86</c:v>
                </c:pt>
                <c:pt idx="3573">
                  <c:v>17.865000000000002</c:v>
                </c:pt>
                <c:pt idx="3574">
                  <c:v>17.87</c:v>
                </c:pt>
                <c:pt idx="3575">
                  <c:v>17.875</c:v>
                </c:pt>
                <c:pt idx="3576">
                  <c:v>17.88</c:v>
                </c:pt>
                <c:pt idx="3577">
                  <c:v>17.885000000000002</c:v>
                </c:pt>
                <c:pt idx="3578">
                  <c:v>17.89</c:v>
                </c:pt>
                <c:pt idx="3579">
                  <c:v>17.895</c:v>
                </c:pt>
                <c:pt idx="3580">
                  <c:v>17.900000000000002</c:v>
                </c:pt>
                <c:pt idx="3581">
                  <c:v>17.905000000000001</c:v>
                </c:pt>
                <c:pt idx="3582">
                  <c:v>17.91</c:v>
                </c:pt>
                <c:pt idx="3583">
                  <c:v>17.914999999999999</c:v>
                </c:pt>
                <c:pt idx="3584">
                  <c:v>17.920000000000002</c:v>
                </c:pt>
                <c:pt idx="3585">
                  <c:v>17.925000000000001</c:v>
                </c:pt>
                <c:pt idx="3586">
                  <c:v>17.93</c:v>
                </c:pt>
                <c:pt idx="3587">
                  <c:v>17.934999999999999</c:v>
                </c:pt>
                <c:pt idx="3588">
                  <c:v>17.940000000000001</c:v>
                </c:pt>
                <c:pt idx="3589">
                  <c:v>17.945</c:v>
                </c:pt>
                <c:pt idx="3590">
                  <c:v>17.95</c:v>
                </c:pt>
                <c:pt idx="3591">
                  <c:v>17.955000000000002</c:v>
                </c:pt>
                <c:pt idx="3592">
                  <c:v>17.96</c:v>
                </c:pt>
                <c:pt idx="3593">
                  <c:v>17.965</c:v>
                </c:pt>
                <c:pt idx="3594">
                  <c:v>17.97</c:v>
                </c:pt>
                <c:pt idx="3595">
                  <c:v>17.975000000000001</c:v>
                </c:pt>
                <c:pt idx="3596">
                  <c:v>17.98</c:v>
                </c:pt>
                <c:pt idx="3597">
                  <c:v>17.984999999999999</c:v>
                </c:pt>
                <c:pt idx="3598">
                  <c:v>17.990000000000002</c:v>
                </c:pt>
                <c:pt idx="3599">
                  <c:v>17.995000000000001</c:v>
                </c:pt>
                <c:pt idx="3600">
                  <c:v>18</c:v>
                </c:pt>
                <c:pt idx="3601">
                  <c:v>18.004999999999999</c:v>
                </c:pt>
                <c:pt idx="3602">
                  <c:v>18.010000000000002</c:v>
                </c:pt>
                <c:pt idx="3603">
                  <c:v>18.015000000000001</c:v>
                </c:pt>
                <c:pt idx="3604">
                  <c:v>18.02</c:v>
                </c:pt>
                <c:pt idx="3605">
                  <c:v>18.025000000000002</c:v>
                </c:pt>
                <c:pt idx="3606">
                  <c:v>18.03</c:v>
                </c:pt>
                <c:pt idx="3607">
                  <c:v>18.035</c:v>
                </c:pt>
                <c:pt idx="3608">
                  <c:v>18.04</c:v>
                </c:pt>
                <c:pt idx="3609">
                  <c:v>18.045000000000002</c:v>
                </c:pt>
                <c:pt idx="3610">
                  <c:v>18.05</c:v>
                </c:pt>
                <c:pt idx="3611">
                  <c:v>18.055</c:v>
                </c:pt>
                <c:pt idx="3612">
                  <c:v>18.059999999999999</c:v>
                </c:pt>
                <c:pt idx="3613">
                  <c:v>18.065000000000001</c:v>
                </c:pt>
                <c:pt idx="3614">
                  <c:v>18.07</c:v>
                </c:pt>
                <c:pt idx="3615">
                  <c:v>18.074999999999999</c:v>
                </c:pt>
                <c:pt idx="3616">
                  <c:v>18.080000000000002</c:v>
                </c:pt>
                <c:pt idx="3617">
                  <c:v>18.085000000000001</c:v>
                </c:pt>
                <c:pt idx="3618">
                  <c:v>18.09</c:v>
                </c:pt>
                <c:pt idx="3619">
                  <c:v>18.094999999999999</c:v>
                </c:pt>
                <c:pt idx="3620">
                  <c:v>18.100000000000001</c:v>
                </c:pt>
                <c:pt idx="3621">
                  <c:v>18.105</c:v>
                </c:pt>
                <c:pt idx="3622">
                  <c:v>18.11</c:v>
                </c:pt>
                <c:pt idx="3623">
                  <c:v>18.115000000000002</c:v>
                </c:pt>
                <c:pt idx="3624">
                  <c:v>18.12</c:v>
                </c:pt>
                <c:pt idx="3625">
                  <c:v>18.125</c:v>
                </c:pt>
                <c:pt idx="3626">
                  <c:v>18.13</c:v>
                </c:pt>
                <c:pt idx="3627">
                  <c:v>18.135000000000002</c:v>
                </c:pt>
                <c:pt idx="3628">
                  <c:v>18.14</c:v>
                </c:pt>
                <c:pt idx="3629">
                  <c:v>18.145</c:v>
                </c:pt>
                <c:pt idx="3630">
                  <c:v>18.150000000000002</c:v>
                </c:pt>
                <c:pt idx="3631">
                  <c:v>18.155000000000001</c:v>
                </c:pt>
                <c:pt idx="3632">
                  <c:v>18.16</c:v>
                </c:pt>
                <c:pt idx="3633">
                  <c:v>18.164999999999999</c:v>
                </c:pt>
                <c:pt idx="3634">
                  <c:v>18.170000000000002</c:v>
                </c:pt>
                <c:pt idx="3635">
                  <c:v>18.175000000000001</c:v>
                </c:pt>
                <c:pt idx="3636">
                  <c:v>18.18</c:v>
                </c:pt>
                <c:pt idx="3637">
                  <c:v>18.184999999999999</c:v>
                </c:pt>
                <c:pt idx="3638">
                  <c:v>18.190000000000001</c:v>
                </c:pt>
                <c:pt idx="3639">
                  <c:v>18.195</c:v>
                </c:pt>
                <c:pt idx="3640">
                  <c:v>18.2</c:v>
                </c:pt>
                <c:pt idx="3641">
                  <c:v>18.205000000000002</c:v>
                </c:pt>
                <c:pt idx="3642">
                  <c:v>18.21</c:v>
                </c:pt>
                <c:pt idx="3643">
                  <c:v>18.215</c:v>
                </c:pt>
                <c:pt idx="3644">
                  <c:v>18.22</c:v>
                </c:pt>
                <c:pt idx="3645">
                  <c:v>18.225000000000001</c:v>
                </c:pt>
                <c:pt idx="3646">
                  <c:v>18.23</c:v>
                </c:pt>
                <c:pt idx="3647">
                  <c:v>18.234999999999999</c:v>
                </c:pt>
                <c:pt idx="3648">
                  <c:v>18.240000000000002</c:v>
                </c:pt>
                <c:pt idx="3649">
                  <c:v>18.245000000000001</c:v>
                </c:pt>
                <c:pt idx="3650">
                  <c:v>18.25</c:v>
                </c:pt>
                <c:pt idx="3651">
                  <c:v>18.254999999999999</c:v>
                </c:pt>
                <c:pt idx="3652">
                  <c:v>18.260000000000002</c:v>
                </c:pt>
                <c:pt idx="3653">
                  <c:v>18.265000000000001</c:v>
                </c:pt>
                <c:pt idx="3654">
                  <c:v>18.27</c:v>
                </c:pt>
                <c:pt idx="3655">
                  <c:v>18.275000000000002</c:v>
                </c:pt>
                <c:pt idx="3656">
                  <c:v>18.28</c:v>
                </c:pt>
                <c:pt idx="3657">
                  <c:v>18.285</c:v>
                </c:pt>
                <c:pt idx="3658">
                  <c:v>18.29</c:v>
                </c:pt>
                <c:pt idx="3659">
                  <c:v>18.295000000000002</c:v>
                </c:pt>
                <c:pt idx="3660">
                  <c:v>18.3</c:v>
                </c:pt>
                <c:pt idx="3661">
                  <c:v>18.305</c:v>
                </c:pt>
                <c:pt idx="3662">
                  <c:v>18.309999999999999</c:v>
                </c:pt>
                <c:pt idx="3663">
                  <c:v>18.315000000000001</c:v>
                </c:pt>
                <c:pt idx="3664">
                  <c:v>18.32</c:v>
                </c:pt>
                <c:pt idx="3665">
                  <c:v>18.324999999999999</c:v>
                </c:pt>
                <c:pt idx="3666">
                  <c:v>18.330000000000002</c:v>
                </c:pt>
                <c:pt idx="3667">
                  <c:v>18.335000000000001</c:v>
                </c:pt>
                <c:pt idx="3668">
                  <c:v>18.34</c:v>
                </c:pt>
                <c:pt idx="3669">
                  <c:v>18.344999999999999</c:v>
                </c:pt>
                <c:pt idx="3670">
                  <c:v>18.350000000000001</c:v>
                </c:pt>
                <c:pt idx="3671">
                  <c:v>18.355</c:v>
                </c:pt>
                <c:pt idx="3672">
                  <c:v>18.36</c:v>
                </c:pt>
                <c:pt idx="3673">
                  <c:v>18.365000000000002</c:v>
                </c:pt>
                <c:pt idx="3674">
                  <c:v>18.37</c:v>
                </c:pt>
                <c:pt idx="3675">
                  <c:v>18.375</c:v>
                </c:pt>
                <c:pt idx="3676">
                  <c:v>18.38</c:v>
                </c:pt>
                <c:pt idx="3677">
                  <c:v>18.385000000000002</c:v>
                </c:pt>
                <c:pt idx="3678">
                  <c:v>18.39</c:v>
                </c:pt>
                <c:pt idx="3679">
                  <c:v>18.395</c:v>
                </c:pt>
                <c:pt idx="3680">
                  <c:v>18.400000000000002</c:v>
                </c:pt>
                <c:pt idx="3681">
                  <c:v>18.405000000000001</c:v>
                </c:pt>
                <c:pt idx="3682">
                  <c:v>18.41</c:v>
                </c:pt>
                <c:pt idx="3683">
                  <c:v>18.414999999999999</c:v>
                </c:pt>
                <c:pt idx="3684">
                  <c:v>18.420000000000002</c:v>
                </c:pt>
                <c:pt idx="3685">
                  <c:v>18.425000000000001</c:v>
                </c:pt>
                <c:pt idx="3686">
                  <c:v>18.43</c:v>
                </c:pt>
                <c:pt idx="3687">
                  <c:v>18.434999999999999</c:v>
                </c:pt>
                <c:pt idx="3688">
                  <c:v>18.440000000000001</c:v>
                </c:pt>
                <c:pt idx="3689">
                  <c:v>18.445</c:v>
                </c:pt>
                <c:pt idx="3690">
                  <c:v>18.45</c:v>
                </c:pt>
                <c:pt idx="3691">
                  <c:v>18.455000000000002</c:v>
                </c:pt>
                <c:pt idx="3692">
                  <c:v>18.46</c:v>
                </c:pt>
                <c:pt idx="3693">
                  <c:v>18.465</c:v>
                </c:pt>
                <c:pt idx="3694">
                  <c:v>18.47</c:v>
                </c:pt>
                <c:pt idx="3695">
                  <c:v>18.475000000000001</c:v>
                </c:pt>
                <c:pt idx="3696">
                  <c:v>18.48</c:v>
                </c:pt>
                <c:pt idx="3697">
                  <c:v>18.484999999999999</c:v>
                </c:pt>
                <c:pt idx="3698">
                  <c:v>18.490000000000002</c:v>
                </c:pt>
                <c:pt idx="3699">
                  <c:v>18.495000000000001</c:v>
                </c:pt>
                <c:pt idx="3700">
                  <c:v>18.5</c:v>
                </c:pt>
                <c:pt idx="3701">
                  <c:v>18.504999999999999</c:v>
                </c:pt>
                <c:pt idx="3702">
                  <c:v>18.510000000000002</c:v>
                </c:pt>
                <c:pt idx="3703">
                  <c:v>18.515000000000001</c:v>
                </c:pt>
                <c:pt idx="3704">
                  <c:v>18.52</c:v>
                </c:pt>
                <c:pt idx="3705">
                  <c:v>18.525000000000002</c:v>
                </c:pt>
                <c:pt idx="3706">
                  <c:v>18.53</c:v>
                </c:pt>
                <c:pt idx="3707">
                  <c:v>18.535</c:v>
                </c:pt>
                <c:pt idx="3708">
                  <c:v>18.54</c:v>
                </c:pt>
                <c:pt idx="3709">
                  <c:v>18.545000000000002</c:v>
                </c:pt>
                <c:pt idx="3710">
                  <c:v>18.55</c:v>
                </c:pt>
                <c:pt idx="3711">
                  <c:v>18.555</c:v>
                </c:pt>
                <c:pt idx="3712">
                  <c:v>18.559999999999999</c:v>
                </c:pt>
                <c:pt idx="3713">
                  <c:v>18.565000000000001</c:v>
                </c:pt>
                <c:pt idx="3714">
                  <c:v>18.57</c:v>
                </c:pt>
                <c:pt idx="3715">
                  <c:v>18.574999999999999</c:v>
                </c:pt>
                <c:pt idx="3716">
                  <c:v>18.580000000000002</c:v>
                </c:pt>
                <c:pt idx="3717">
                  <c:v>18.585000000000001</c:v>
                </c:pt>
                <c:pt idx="3718">
                  <c:v>18.59</c:v>
                </c:pt>
                <c:pt idx="3719">
                  <c:v>18.594999999999999</c:v>
                </c:pt>
                <c:pt idx="3720">
                  <c:v>18.600000000000001</c:v>
                </c:pt>
                <c:pt idx="3721">
                  <c:v>18.605</c:v>
                </c:pt>
                <c:pt idx="3722">
                  <c:v>18.61</c:v>
                </c:pt>
                <c:pt idx="3723">
                  <c:v>18.615000000000002</c:v>
                </c:pt>
                <c:pt idx="3724">
                  <c:v>18.62</c:v>
                </c:pt>
                <c:pt idx="3725">
                  <c:v>18.625</c:v>
                </c:pt>
                <c:pt idx="3726">
                  <c:v>18.63</c:v>
                </c:pt>
                <c:pt idx="3727">
                  <c:v>18.635000000000002</c:v>
                </c:pt>
                <c:pt idx="3728">
                  <c:v>18.64</c:v>
                </c:pt>
                <c:pt idx="3729">
                  <c:v>18.645</c:v>
                </c:pt>
                <c:pt idx="3730">
                  <c:v>18.650000000000002</c:v>
                </c:pt>
                <c:pt idx="3731">
                  <c:v>18.655000000000001</c:v>
                </c:pt>
                <c:pt idx="3732">
                  <c:v>18.66</c:v>
                </c:pt>
                <c:pt idx="3733">
                  <c:v>18.664999999999999</c:v>
                </c:pt>
                <c:pt idx="3734">
                  <c:v>18.670000000000002</c:v>
                </c:pt>
                <c:pt idx="3735">
                  <c:v>18.675000000000001</c:v>
                </c:pt>
                <c:pt idx="3736">
                  <c:v>18.68</c:v>
                </c:pt>
                <c:pt idx="3737">
                  <c:v>18.684999999999999</c:v>
                </c:pt>
                <c:pt idx="3738">
                  <c:v>18.690000000000001</c:v>
                </c:pt>
                <c:pt idx="3739">
                  <c:v>18.695</c:v>
                </c:pt>
                <c:pt idx="3740">
                  <c:v>18.7</c:v>
                </c:pt>
                <c:pt idx="3741">
                  <c:v>18.705000000000002</c:v>
                </c:pt>
                <c:pt idx="3742">
                  <c:v>18.71</c:v>
                </c:pt>
                <c:pt idx="3743">
                  <c:v>18.715</c:v>
                </c:pt>
                <c:pt idx="3744">
                  <c:v>18.72</c:v>
                </c:pt>
                <c:pt idx="3745">
                  <c:v>18.725000000000001</c:v>
                </c:pt>
                <c:pt idx="3746">
                  <c:v>18.73</c:v>
                </c:pt>
                <c:pt idx="3747">
                  <c:v>18.734999999999999</c:v>
                </c:pt>
                <c:pt idx="3748">
                  <c:v>18.740000000000002</c:v>
                </c:pt>
                <c:pt idx="3749">
                  <c:v>18.745000000000001</c:v>
                </c:pt>
                <c:pt idx="3750">
                  <c:v>18.75</c:v>
                </c:pt>
                <c:pt idx="3751">
                  <c:v>18.754999999999999</c:v>
                </c:pt>
                <c:pt idx="3752">
                  <c:v>18.760000000000002</c:v>
                </c:pt>
                <c:pt idx="3753">
                  <c:v>18.765000000000001</c:v>
                </c:pt>
                <c:pt idx="3754">
                  <c:v>18.77</c:v>
                </c:pt>
                <c:pt idx="3755">
                  <c:v>18.775000000000002</c:v>
                </c:pt>
                <c:pt idx="3756">
                  <c:v>18.78</c:v>
                </c:pt>
                <c:pt idx="3757">
                  <c:v>18.785</c:v>
                </c:pt>
                <c:pt idx="3758">
                  <c:v>18.79</c:v>
                </c:pt>
                <c:pt idx="3759">
                  <c:v>18.795000000000002</c:v>
                </c:pt>
                <c:pt idx="3760">
                  <c:v>18.8</c:v>
                </c:pt>
                <c:pt idx="3761">
                  <c:v>18.805</c:v>
                </c:pt>
                <c:pt idx="3762">
                  <c:v>18.809999999999999</c:v>
                </c:pt>
                <c:pt idx="3763">
                  <c:v>18.815000000000001</c:v>
                </c:pt>
                <c:pt idx="3764">
                  <c:v>18.82</c:v>
                </c:pt>
                <c:pt idx="3765">
                  <c:v>18.824999999999999</c:v>
                </c:pt>
                <c:pt idx="3766">
                  <c:v>18.830000000000002</c:v>
                </c:pt>
                <c:pt idx="3767">
                  <c:v>18.835000000000001</c:v>
                </c:pt>
                <c:pt idx="3768">
                  <c:v>18.84</c:v>
                </c:pt>
                <c:pt idx="3769">
                  <c:v>18.844999999999999</c:v>
                </c:pt>
                <c:pt idx="3770">
                  <c:v>18.850000000000001</c:v>
                </c:pt>
                <c:pt idx="3771">
                  <c:v>18.855</c:v>
                </c:pt>
                <c:pt idx="3772">
                  <c:v>18.86</c:v>
                </c:pt>
                <c:pt idx="3773">
                  <c:v>18.865000000000002</c:v>
                </c:pt>
                <c:pt idx="3774">
                  <c:v>18.87</c:v>
                </c:pt>
                <c:pt idx="3775">
                  <c:v>18.875</c:v>
                </c:pt>
                <c:pt idx="3776">
                  <c:v>18.88</c:v>
                </c:pt>
                <c:pt idx="3777">
                  <c:v>18.885000000000002</c:v>
                </c:pt>
                <c:pt idx="3778">
                  <c:v>18.89</c:v>
                </c:pt>
                <c:pt idx="3779">
                  <c:v>18.895</c:v>
                </c:pt>
                <c:pt idx="3780">
                  <c:v>18.900000000000002</c:v>
                </c:pt>
                <c:pt idx="3781">
                  <c:v>18.905000000000001</c:v>
                </c:pt>
                <c:pt idx="3782">
                  <c:v>18.91</c:v>
                </c:pt>
                <c:pt idx="3783">
                  <c:v>18.914999999999999</c:v>
                </c:pt>
                <c:pt idx="3784">
                  <c:v>18.920000000000002</c:v>
                </c:pt>
                <c:pt idx="3785">
                  <c:v>18.925000000000001</c:v>
                </c:pt>
                <c:pt idx="3786">
                  <c:v>18.93</c:v>
                </c:pt>
                <c:pt idx="3787">
                  <c:v>18.934999999999999</c:v>
                </c:pt>
                <c:pt idx="3788">
                  <c:v>18.940000000000001</c:v>
                </c:pt>
                <c:pt idx="3789">
                  <c:v>18.945</c:v>
                </c:pt>
                <c:pt idx="3790">
                  <c:v>18.95</c:v>
                </c:pt>
                <c:pt idx="3791">
                  <c:v>18.955000000000002</c:v>
                </c:pt>
                <c:pt idx="3792">
                  <c:v>18.96</c:v>
                </c:pt>
                <c:pt idx="3793">
                  <c:v>18.965</c:v>
                </c:pt>
                <c:pt idx="3794">
                  <c:v>18.97</c:v>
                </c:pt>
                <c:pt idx="3795">
                  <c:v>18.975000000000001</c:v>
                </c:pt>
                <c:pt idx="3796">
                  <c:v>18.98</c:v>
                </c:pt>
                <c:pt idx="3797">
                  <c:v>18.984999999999999</c:v>
                </c:pt>
                <c:pt idx="3798">
                  <c:v>18.990000000000002</c:v>
                </c:pt>
                <c:pt idx="3799">
                  <c:v>18.995000000000001</c:v>
                </c:pt>
                <c:pt idx="3800">
                  <c:v>19</c:v>
                </c:pt>
                <c:pt idx="3801">
                  <c:v>19.004999999999999</c:v>
                </c:pt>
                <c:pt idx="3802">
                  <c:v>19.010000000000002</c:v>
                </c:pt>
                <c:pt idx="3803">
                  <c:v>19.015000000000001</c:v>
                </c:pt>
                <c:pt idx="3804">
                  <c:v>19.02</c:v>
                </c:pt>
                <c:pt idx="3805">
                  <c:v>19.025000000000002</c:v>
                </c:pt>
                <c:pt idx="3806">
                  <c:v>19.03</c:v>
                </c:pt>
                <c:pt idx="3807">
                  <c:v>19.035</c:v>
                </c:pt>
                <c:pt idx="3808">
                  <c:v>19.04</c:v>
                </c:pt>
                <c:pt idx="3809">
                  <c:v>19.045000000000002</c:v>
                </c:pt>
                <c:pt idx="3810">
                  <c:v>19.05</c:v>
                </c:pt>
                <c:pt idx="3811">
                  <c:v>19.055</c:v>
                </c:pt>
                <c:pt idx="3812">
                  <c:v>19.059999999999999</c:v>
                </c:pt>
                <c:pt idx="3813">
                  <c:v>19.065000000000001</c:v>
                </c:pt>
                <c:pt idx="3814">
                  <c:v>19.07</c:v>
                </c:pt>
                <c:pt idx="3815">
                  <c:v>19.074999999999999</c:v>
                </c:pt>
                <c:pt idx="3816">
                  <c:v>19.080000000000002</c:v>
                </c:pt>
                <c:pt idx="3817">
                  <c:v>19.085000000000001</c:v>
                </c:pt>
                <c:pt idx="3818">
                  <c:v>19.09</c:v>
                </c:pt>
                <c:pt idx="3819">
                  <c:v>19.094999999999999</c:v>
                </c:pt>
                <c:pt idx="3820">
                  <c:v>19.100000000000001</c:v>
                </c:pt>
                <c:pt idx="3821">
                  <c:v>19.105</c:v>
                </c:pt>
                <c:pt idx="3822">
                  <c:v>19.11</c:v>
                </c:pt>
                <c:pt idx="3823">
                  <c:v>19.115000000000002</c:v>
                </c:pt>
                <c:pt idx="3824">
                  <c:v>19.12</c:v>
                </c:pt>
                <c:pt idx="3825">
                  <c:v>19.125</c:v>
                </c:pt>
                <c:pt idx="3826">
                  <c:v>19.13</c:v>
                </c:pt>
                <c:pt idx="3827">
                  <c:v>19.135000000000002</c:v>
                </c:pt>
                <c:pt idx="3828">
                  <c:v>19.14</c:v>
                </c:pt>
                <c:pt idx="3829">
                  <c:v>19.145</c:v>
                </c:pt>
                <c:pt idx="3830">
                  <c:v>19.150000000000002</c:v>
                </c:pt>
                <c:pt idx="3831">
                  <c:v>19.155000000000001</c:v>
                </c:pt>
                <c:pt idx="3832">
                  <c:v>19.16</c:v>
                </c:pt>
                <c:pt idx="3833">
                  <c:v>19.164999999999999</c:v>
                </c:pt>
                <c:pt idx="3834">
                  <c:v>19.170000000000002</c:v>
                </c:pt>
                <c:pt idx="3835">
                  <c:v>19.175000000000001</c:v>
                </c:pt>
                <c:pt idx="3836">
                  <c:v>19.18</c:v>
                </c:pt>
                <c:pt idx="3837">
                  <c:v>19.184999999999999</c:v>
                </c:pt>
                <c:pt idx="3838">
                  <c:v>19.190000000000001</c:v>
                </c:pt>
                <c:pt idx="3839">
                  <c:v>19.195</c:v>
                </c:pt>
                <c:pt idx="3840">
                  <c:v>19.2</c:v>
                </c:pt>
                <c:pt idx="3841">
                  <c:v>19.205000000000002</c:v>
                </c:pt>
                <c:pt idx="3842">
                  <c:v>19.21</c:v>
                </c:pt>
                <c:pt idx="3843">
                  <c:v>19.215</c:v>
                </c:pt>
                <c:pt idx="3844">
                  <c:v>19.22</c:v>
                </c:pt>
                <c:pt idx="3845">
                  <c:v>19.225000000000001</c:v>
                </c:pt>
                <c:pt idx="3846">
                  <c:v>19.23</c:v>
                </c:pt>
                <c:pt idx="3847">
                  <c:v>19.234999999999999</c:v>
                </c:pt>
                <c:pt idx="3848">
                  <c:v>19.240000000000002</c:v>
                </c:pt>
                <c:pt idx="3849">
                  <c:v>19.245000000000001</c:v>
                </c:pt>
                <c:pt idx="3850">
                  <c:v>19.25</c:v>
                </c:pt>
                <c:pt idx="3851">
                  <c:v>19.254999999999999</c:v>
                </c:pt>
                <c:pt idx="3852">
                  <c:v>19.260000000000002</c:v>
                </c:pt>
                <c:pt idx="3853">
                  <c:v>19.265000000000001</c:v>
                </c:pt>
                <c:pt idx="3854">
                  <c:v>19.27</c:v>
                </c:pt>
                <c:pt idx="3855">
                  <c:v>19.275000000000002</c:v>
                </c:pt>
                <c:pt idx="3856">
                  <c:v>19.28</c:v>
                </c:pt>
                <c:pt idx="3857">
                  <c:v>19.285</c:v>
                </c:pt>
                <c:pt idx="3858">
                  <c:v>19.29</c:v>
                </c:pt>
                <c:pt idx="3859">
                  <c:v>19.295000000000002</c:v>
                </c:pt>
                <c:pt idx="3860">
                  <c:v>19.3</c:v>
                </c:pt>
                <c:pt idx="3861">
                  <c:v>19.305</c:v>
                </c:pt>
                <c:pt idx="3862">
                  <c:v>19.309999999999999</c:v>
                </c:pt>
                <c:pt idx="3863">
                  <c:v>19.315000000000001</c:v>
                </c:pt>
                <c:pt idx="3864">
                  <c:v>19.32</c:v>
                </c:pt>
                <c:pt idx="3865">
                  <c:v>19.324999999999999</c:v>
                </c:pt>
                <c:pt idx="3866">
                  <c:v>19.330000000000002</c:v>
                </c:pt>
                <c:pt idx="3867">
                  <c:v>19.335000000000001</c:v>
                </c:pt>
                <c:pt idx="3868">
                  <c:v>19.34</c:v>
                </c:pt>
                <c:pt idx="3869">
                  <c:v>19.344999999999999</c:v>
                </c:pt>
                <c:pt idx="3870">
                  <c:v>19.350000000000001</c:v>
                </c:pt>
                <c:pt idx="3871">
                  <c:v>19.355</c:v>
                </c:pt>
                <c:pt idx="3872">
                  <c:v>19.36</c:v>
                </c:pt>
                <c:pt idx="3873">
                  <c:v>19.365000000000002</c:v>
                </c:pt>
                <c:pt idx="3874">
                  <c:v>19.37</c:v>
                </c:pt>
                <c:pt idx="3875">
                  <c:v>19.375</c:v>
                </c:pt>
                <c:pt idx="3876">
                  <c:v>19.38</c:v>
                </c:pt>
                <c:pt idx="3877">
                  <c:v>19.385000000000002</c:v>
                </c:pt>
                <c:pt idx="3878">
                  <c:v>19.39</c:v>
                </c:pt>
                <c:pt idx="3879">
                  <c:v>19.395</c:v>
                </c:pt>
                <c:pt idx="3880">
                  <c:v>19.400000000000002</c:v>
                </c:pt>
                <c:pt idx="3881">
                  <c:v>19.405000000000001</c:v>
                </c:pt>
                <c:pt idx="3882">
                  <c:v>19.41</c:v>
                </c:pt>
                <c:pt idx="3883">
                  <c:v>19.414999999999999</c:v>
                </c:pt>
                <c:pt idx="3884">
                  <c:v>19.420000000000002</c:v>
                </c:pt>
                <c:pt idx="3885">
                  <c:v>19.425000000000001</c:v>
                </c:pt>
                <c:pt idx="3886">
                  <c:v>19.43</c:v>
                </c:pt>
                <c:pt idx="3887">
                  <c:v>19.434999999999999</c:v>
                </c:pt>
                <c:pt idx="3888">
                  <c:v>19.440000000000001</c:v>
                </c:pt>
                <c:pt idx="3889">
                  <c:v>19.445</c:v>
                </c:pt>
                <c:pt idx="3890">
                  <c:v>19.45</c:v>
                </c:pt>
                <c:pt idx="3891">
                  <c:v>19.455000000000002</c:v>
                </c:pt>
                <c:pt idx="3892">
                  <c:v>19.46</c:v>
                </c:pt>
                <c:pt idx="3893">
                  <c:v>19.465</c:v>
                </c:pt>
                <c:pt idx="3894">
                  <c:v>19.47</c:v>
                </c:pt>
                <c:pt idx="3895">
                  <c:v>19.475000000000001</c:v>
                </c:pt>
                <c:pt idx="3896">
                  <c:v>19.48</c:v>
                </c:pt>
                <c:pt idx="3897">
                  <c:v>19.484999999999999</c:v>
                </c:pt>
                <c:pt idx="3898">
                  <c:v>19.490000000000002</c:v>
                </c:pt>
                <c:pt idx="3899">
                  <c:v>19.495000000000001</c:v>
                </c:pt>
                <c:pt idx="3900">
                  <c:v>19.5</c:v>
                </c:pt>
                <c:pt idx="3901">
                  <c:v>19.504999999999999</c:v>
                </c:pt>
                <c:pt idx="3902">
                  <c:v>19.510000000000002</c:v>
                </c:pt>
                <c:pt idx="3903">
                  <c:v>19.515000000000001</c:v>
                </c:pt>
                <c:pt idx="3904">
                  <c:v>19.52</c:v>
                </c:pt>
                <c:pt idx="3905">
                  <c:v>19.525000000000002</c:v>
                </c:pt>
                <c:pt idx="3906">
                  <c:v>19.53</c:v>
                </c:pt>
                <c:pt idx="3907">
                  <c:v>19.535</c:v>
                </c:pt>
                <c:pt idx="3908">
                  <c:v>19.54</c:v>
                </c:pt>
                <c:pt idx="3909">
                  <c:v>19.545000000000002</c:v>
                </c:pt>
                <c:pt idx="3910">
                  <c:v>19.55</c:v>
                </c:pt>
                <c:pt idx="3911">
                  <c:v>19.555</c:v>
                </c:pt>
                <c:pt idx="3912">
                  <c:v>19.559999999999999</c:v>
                </c:pt>
                <c:pt idx="3913">
                  <c:v>19.565000000000001</c:v>
                </c:pt>
                <c:pt idx="3914">
                  <c:v>19.57</c:v>
                </c:pt>
                <c:pt idx="3915">
                  <c:v>19.574999999999999</c:v>
                </c:pt>
                <c:pt idx="3916">
                  <c:v>19.580000000000002</c:v>
                </c:pt>
                <c:pt idx="3917">
                  <c:v>19.585000000000001</c:v>
                </c:pt>
                <c:pt idx="3918">
                  <c:v>19.59</c:v>
                </c:pt>
                <c:pt idx="3919">
                  <c:v>19.594999999999999</c:v>
                </c:pt>
                <c:pt idx="3920">
                  <c:v>19.600000000000001</c:v>
                </c:pt>
                <c:pt idx="3921">
                  <c:v>19.605</c:v>
                </c:pt>
                <c:pt idx="3922">
                  <c:v>19.61</c:v>
                </c:pt>
                <c:pt idx="3923">
                  <c:v>19.615000000000002</c:v>
                </c:pt>
                <c:pt idx="3924">
                  <c:v>19.62</c:v>
                </c:pt>
                <c:pt idx="3925">
                  <c:v>19.625</c:v>
                </c:pt>
                <c:pt idx="3926">
                  <c:v>19.63</c:v>
                </c:pt>
                <c:pt idx="3927">
                  <c:v>19.635000000000002</c:v>
                </c:pt>
                <c:pt idx="3928">
                  <c:v>19.64</c:v>
                </c:pt>
                <c:pt idx="3929">
                  <c:v>19.645</c:v>
                </c:pt>
                <c:pt idx="3930">
                  <c:v>19.650000000000002</c:v>
                </c:pt>
                <c:pt idx="3931">
                  <c:v>19.655000000000001</c:v>
                </c:pt>
                <c:pt idx="3932">
                  <c:v>19.66</c:v>
                </c:pt>
                <c:pt idx="3933">
                  <c:v>19.664999999999999</c:v>
                </c:pt>
                <c:pt idx="3934">
                  <c:v>19.670000000000002</c:v>
                </c:pt>
                <c:pt idx="3935">
                  <c:v>19.675000000000001</c:v>
                </c:pt>
                <c:pt idx="3936">
                  <c:v>19.68</c:v>
                </c:pt>
                <c:pt idx="3937">
                  <c:v>19.684999999999999</c:v>
                </c:pt>
                <c:pt idx="3938">
                  <c:v>19.690000000000001</c:v>
                </c:pt>
                <c:pt idx="3939">
                  <c:v>19.695</c:v>
                </c:pt>
                <c:pt idx="3940">
                  <c:v>19.7</c:v>
                </c:pt>
                <c:pt idx="3941">
                  <c:v>19.705000000000002</c:v>
                </c:pt>
                <c:pt idx="3942">
                  <c:v>19.71</c:v>
                </c:pt>
                <c:pt idx="3943">
                  <c:v>19.715</c:v>
                </c:pt>
                <c:pt idx="3944">
                  <c:v>19.72</c:v>
                </c:pt>
                <c:pt idx="3945">
                  <c:v>19.725000000000001</c:v>
                </c:pt>
                <c:pt idx="3946">
                  <c:v>19.73</c:v>
                </c:pt>
                <c:pt idx="3947">
                  <c:v>19.734999999999999</c:v>
                </c:pt>
                <c:pt idx="3948">
                  <c:v>19.740000000000002</c:v>
                </c:pt>
                <c:pt idx="3949">
                  <c:v>19.745000000000001</c:v>
                </c:pt>
                <c:pt idx="3950">
                  <c:v>19.75</c:v>
                </c:pt>
                <c:pt idx="3951">
                  <c:v>19.754999999999999</c:v>
                </c:pt>
                <c:pt idx="3952">
                  <c:v>19.760000000000002</c:v>
                </c:pt>
                <c:pt idx="3953">
                  <c:v>19.765000000000001</c:v>
                </c:pt>
                <c:pt idx="3954">
                  <c:v>19.77</c:v>
                </c:pt>
                <c:pt idx="3955">
                  <c:v>19.775000000000002</c:v>
                </c:pt>
                <c:pt idx="3956">
                  <c:v>19.78</c:v>
                </c:pt>
                <c:pt idx="3957">
                  <c:v>19.785</c:v>
                </c:pt>
                <c:pt idx="3958">
                  <c:v>19.79</c:v>
                </c:pt>
                <c:pt idx="3959">
                  <c:v>19.795000000000002</c:v>
                </c:pt>
                <c:pt idx="3960">
                  <c:v>19.8</c:v>
                </c:pt>
                <c:pt idx="3961">
                  <c:v>19.805</c:v>
                </c:pt>
                <c:pt idx="3962">
                  <c:v>19.809999999999999</c:v>
                </c:pt>
                <c:pt idx="3963">
                  <c:v>19.815000000000001</c:v>
                </c:pt>
                <c:pt idx="3964">
                  <c:v>19.82</c:v>
                </c:pt>
                <c:pt idx="3965">
                  <c:v>19.824999999999999</c:v>
                </c:pt>
                <c:pt idx="3966">
                  <c:v>19.830000000000002</c:v>
                </c:pt>
                <c:pt idx="3967">
                  <c:v>19.835000000000001</c:v>
                </c:pt>
                <c:pt idx="3968">
                  <c:v>19.84</c:v>
                </c:pt>
                <c:pt idx="3969">
                  <c:v>19.844999999999999</c:v>
                </c:pt>
                <c:pt idx="3970">
                  <c:v>19.850000000000001</c:v>
                </c:pt>
                <c:pt idx="3971">
                  <c:v>19.855</c:v>
                </c:pt>
                <c:pt idx="3972">
                  <c:v>19.86</c:v>
                </c:pt>
                <c:pt idx="3973">
                  <c:v>19.865000000000002</c:v>
                </c:pt>
                <c:pt idx="3974">
                  <c:v>19.87</c:v>
                </c:pt>
                <c:pt idx="3975">
                  <c:v>19.875</c:v>
                </c:pt>
                <c:pt idx="3976">
                  <c:v>19.88</c:v>
                </c:pt>
                <c:pt idx="3977">
                  <c:v>19.885000000000002</c:v>
                </c:pt>
                <c:pt idx="3978">
                  <c:v>19.89</c:v>
                </c:pt>
                <c:pt idx="3979">
                  <c:v>19.895</c:v>
                </c:pt>
                <c:pt idx="3980">
                  <c:v>19.900000000000002</c:v>
                </c:pt>
                <c:pt idx="3981">
                  <c:v>19.905000000000001</c:v>
                </c:pt>
                <c:pt idx="3982">
                  <c:v>19.91</c:v>
                </c:pt>
                <c:pt idx="3983">
                  <c:v>19.914999999999999</c:v>
                </c:pt>
                <c:pt idx="3984">
                  <c:v>19.920000000000002</c:v>
                </c:pt>
                <c:pt idx="3985">
                  <c:v>19.925000000000001</c:v>
                </c:pt>
                <c:pt idx="3986">
                  <c:v>19.93</c:v>
                </c:pt>
                <c:pt idx="3987">
                  <c:v>19.934999999999999</c:v>
                </c:pt>
                <c:pt idx="3988">
                  <c:v>19.940000000000001</c:v>
                </c:pt>
                <c:pt idx="3989">
                  <c:v>19.945</c:v>
                </c:pt>
                <c:pt idx="3990">
                  <c:v>19.95</c:v>
                </c:pt>
                <c:pt idx="3991">
                  <c:v>19.955000000000002</c:v>
                </c:pt>
                <c:pt idx="3992">
                  <c:v>19.96</c:v>
                </c:pt>
                <c:pt idx="3993">
                  <c:v>19.965</c:v>
                </c:pt>
                <c:pt idx="3994">
                  <c:v>19.97</c:v>
                </c:pt>
                <c:pt idx="3995">
                  <c:v>19.975000000000001</c:v>
                </c:pt>
                <c:pt idx="3996">
                  <c:v>19.98</c:v>
                </c:pt>
                <c:pt idx="3997">
                  <c:v>19.984999999999999</c:v>
                </c:pt>
                <c:pt idx="3998">
                  <c:v>19.990000000000002</c:v>
                </c:pt>
                <c:pt idx="3999">
                  <c:v>19.995000000000001</c:v>
                </c:pt>
                <c:pt idx="4000">
                  <c:v>20</c:v>
                </c:pt>
                <c:pt idx="4001">
                  <c:v>20.004999999999999</c:v>
                </c:pt>
                <c:pt idx="4002">
                  <c:v>20.010000000000002</c:v>
                </c:pt>
                <c:pt idx="4003">
                  <c:v>20.015000000000001</c:v>
                </c:pt>
                <c:pt idx="4004">
                  <c:v>20.02</c:v>
                </c:pt>
                <c:pt idx="4005">
                  <c:v>20.025000000000002</c:v>
                </c:pt>
                <c:pt idx="4006">
                  <c:v>20.03</c:v>
                </c:pt>
                <c:pt idx="4007">
                  <c:v>20.035</c:v>
                </c:pt>
                <c:pt idx="4008">
                  <c:v>20.04</c:v>
                </c:pt>
                <c:pt idx="4009">
                  <c:v>20.045000000000002</c:v>
                </c:pt>
                <c:pt idx="4010">
                  <c:v>20.05</c:v>
                </c:pt>
                <c:pt idx="4011">
                  <c:v>20.055</c:v>
                </c:pt>
                <c:pt idx="4012">
                  <c:v>20.059999999999999</c:v>
                </c:pt>
                <c:pt idx="4013">
                  <c:v>20.065000000000001</c:v>
                </c:pt>
                <c:pt idx="4014">
                  <c:v>20.07</c:v>
                </c:pt>
                <c:pt idx="4015">
                  <c:v>20.074999999999999</c:v>
                </c:pt>
                <c:pt idx="4016">
                  <c:v>20.080000000000002</c:v>
                </c:pt>
                <c:pt idx="4017">
                  <c:v>20.085000000000001</c:v>
                </c:pt>
                <c:pt idx="4018">
                  <c:v>20.09</c:v>
                </c:pt>
                <c:pt idx="4019">
                  <c:v>20.094999999999999</c:v>
                </c:pt>
                <c:pt idx="4020">
                  <c:v>20.100000000000001</c:v>
                </c:pt>
                <c:pt idx="4021">
                  <c:v>20.105</c:v>
                </c:pt>
                <c:pt idx="4022">
                  <c:v>20.11</c:v>
                </c:pt>
                <c:pt idx="4023">
                  <c:v>20.115000000000002</c:v>
                </c:pt>
                <c:pt idx="4024">
                  <c:v>20.12</c:v>
                </c:pt>
                <c:pt idx="4025">
                  <c:v>20.125</c:v>
                </c:pt>
                <c:pt idx="4026">
                  <c:v>20.13</c:v>
                </c:pt>
                <c:pt idx="4027">
                  <c:v>20.135000000000002</c:v>
                </c:pt>
                <c:pt idx="4028">
                  <c:v>20.14</c:v>
                </c:pt>
                <c:pt idx="4029">
                  <c:v>20.145</c:v>
                </c:pt>
                <c:pt idx="4030">
                  <c:v>20.150000000000002</c:v>
                </c:pt>
                <c:pt idx="4031">
                  <c:v>20.155000000000001</c:v>
                </c:pt>
                <c:pt idx="4032">
                  <c:v>20.16</c:v>
                </c:pt>
                <c:pt idx="4033">
                  <c:v>20.164999999999999</c:v>
                </c:pt>
                <c:pt idx="4034">
                  <c:v>20.170000000000002</c:v>
                </c:pt>
                <c:pt idx="4035">
                  <c:v>20.175000000000001</c:v>
                </c:pt>
                <c:pt idx="4036">
                  <c:v>20.18</c:v>
                </c:pt>
                <c:pt idx="4037">
                  <c:v>20.184999999999999</c:v>
                </c:pt>
                <c:pt idx="4038">
                  <c:v>20.190000000000001</c:v>
                </c:pt>
                <c:pt idx="4039">
                  <c:v>20.195</c:v>
                </c:pt>
                <c:pt idx="4040">
                  <c:v>20.2</c:v>
                </c:pt>
                <c:pt idx="4041">
                  <c:v>20.205000000000002</c:v>
                </c:pt>
                <c:pt idx="4042">
                  <c:v>20.21</c:v>
                </c:pt>
                <c:pt idx="4043">
                  <c:v>20.215</c:v>
                </c:pt>
                <c:pt idx="4044">
                  <c:v>20.22</c:v>
                </c:pt>
                <c:pt idx="4045">
                  <c:v>20.225000000000001</c:v>
                </c:pt>
                <c:pt idx="4046">
                  <c:v>20.23</c:v>
                </c:pt>
                <c:pt idx="4047">
                  <c:v>20.234999999999999</c:v>
                </c:pt>
                <c:pt idx="4048">
                  <c:v>20.240000000000002</c:v>
                </c:pt>
                <c:pt idx="4049">
                  <c:v>20.245000000000001</c:v>
                </c:pt>
                <c:pt idx="4050">
                  <c:v>20.25</c:v>
                </c:pt>
                <c:pt idx="4051">
                  <c:v>20.254999999999999</c:v>
                </c:pt>
                <c:pt idx="4052">
                  <c:v>20.260000000000002</c:v>
                </c:pt>
                <c:pt idx="4053">
                  <c:v>20.265000000000001</c:v>
                </c:pt>
                <c:pt idx="4054">
                  <c:v>20.27</c:v>
                </c:pt>
                <c:pt idx="4055">
                  <c:v>20.275000000000002</c:v>
                </c:pt>
                <c:pt idx="4056">
                  <c:v>20.28</c:v>
                </c:pt>
                <c:pt idx="4057">
                  <c:v>20.285</c:v>
                </c:pt>
                <c:pt idx="4058">
                  <c:v>20.29</c:v>
                </c:pt>
                <c:pt idx="4059">
                  <c:v>20.295000000000002</c:v>
                </c:pt>
                <c:pt idx="4060">
                  <c:v>20.3</c:v>
                </c:pt>
                <c:pt idx="4061">
                  <c:v>20.305</c:v>
                </c:pt>
                <c:pt idx="4062">
                  <c:v>20.309999999999999</c:v>
                </c:pt>
                <c:pt idx="4063">
                  <c:v>20.315000000000001</c:v>
                </c:pt>
                <c:pt idx="4064">
                  <c:v>20.32</c:v>
                </c:pt>
                <c:pt idx="4065">
                  <c:v>20.324999999999999</c:v>
                </c:pt>
                <c:pt idx="4066">
                  <c:v>20.330000000000002</c:v>
                </c:pt>
                <c:pt idx="4067">
                  <c:v>20.335000000000001</c:v>
                </c:pt>
                <c:pt idx="4068">
                  <c:v>20.34</c:v>
                </c:pt>
                <c:pt idx="4069">
                  <c:v>20.344999999999999</c:v>
                </c:pt>
                <c:pt idx="4070">
                  <c:v>20.350000000000001</c:v>
                </c:pt>
                <c:pt idx="4071">
                  <c:v>20.355</c:v>
                </c:pt>
                <c:pt idx="4072">
                  <c:v>20.36</c:v>
                </c:pt>
                <c:pt idx="4073">
                  <c:v>20.365000000000002</c:v>
                </c:pt>
                <c:pt idx="4074">
                  <c:v>20.37</c:v>
                </c:pt>
                <c:pt idx="4075">
                  <c:v>20.375</c:v>
                </c:pt>
                <c:pt idx="4076">
                  <c:v>20.38</c:v>
                </c:pt>
                <c:pt idx="4077">
                  <c:v>20.385000000000002</c:v>
                </c:pt>
                <c:pt idx="4078">
                  <c:v>20.39</c:v>
                </c:pt>
                <c:pt idx="4079">
                  <c:v>20.395</c:v>
                </c:pt>
                <c:pt idx="4080">
                  <c:v>20.400000000000002</c:v>
                </c:pt>
                <c:pt idx="4081">
                  <c:v>20.405000000000001</c:v>
                </c:pt>
                <c:pt idx="4082">
                  <c:v>20.41</c:v>
                </c:pt>
                <c:pt idx="4083">
                  <c:v>20.414999999999999</c:v>
                </c:pt>
                <c:pt idx="4084">
                  <c:v>20.420000000000002</c:v>
                </c:pt>
                <c:pt idx="4085">
                  <c:v>20.425000000000001</c:v>
                </c:pt>
                <c:pt idx="4086">
                  <c:v>20.43</c:v>
                </c:pt>
                <c:pt idx="4087">
                  <c:v>20.434999999999999</c:v>
                </c:pt>
                <c:pt idx="4088">
                  <c:v>20.440000000000001</c:v>
                </c:pt>
                <c:pt idx="4089">
                  <c:v>20.445</c:v>
                </c:pt>
                <c:pt idx="4090">
                  <c:v>20.45</c:v>
                </c:pt>
                <c:pt idx="4091">
                  <c:v>20.455000000000002</c:v>
                </c:pt>
                <c:pt idx="4092">
                  <c:v>20.46</c:v>
                </c:pt>
                <c:pt idx="4093">
                  <c:v>20.465</c:v>
                </c:pt>
                <c:pt idx="4094">
                  <c:v>20.47</c:v>
                </c:pt>
                <c:pt idx="4095">
                  <c:v>20.475000000000001</c:v>
                </c:pt>
                <c:pt idx="4096">
                  <c:v>20.48</c:v>
                </c:pt>
                <c:pt idx="4097">
                  <c:v>20.484999999999999</c:v>
                </c:pt>
                <c:pt idx="4098">
                  <c:v>20.490000000000002</c:v>
                </c:pt>
                <c:pt idx="4099">
                  <c:v>20.495000000000001</c:v>
                </c:pt>
                <c:pt idx="4100">
                  <c:v>20.5</c:v>
                </c:pt>
                <c:pt idx="4101">
                  <c:v>20.504999999999999</c:v>
                </c:pt>
                <c:pt idx="4102">
                  <c:v>20.51</c:v>
                </c:pt>
                <c:pt idx="4103">
                  <c:v>20.515000000000001</c:v>
                </c:pt>
                <c:pt idx="4104">
                  <c:v>20.52</c:v>
                </c:pt>
                <c:pt idx="4105">
                  <c:v>20.525000000000002</c:v>
                </c:pt>
                <c:pt idx="4106">
                  <c:v>20.53</c:v>
                </c:pt>
                <c:pt idx="4107">
                  <c:v>20.535</c:v>
                </c:pt>
                <c:pt idx="4108">
                  <c:v>20.54</c:v>
                </c:pt>
                <c:pt idx="4109">
                  <c:v>20.545000000000002</c:v>
                </c:pt>
                <c:pt idx="4110">
                  <c:v>20.55</c:v>
                </c:pt>
                <c:pt idx="4111">
                  <c:v>20.555</c:v>
                </c:pt>
                <c:pt idx="4112">
                  <c:v>20.56</c:v>
                </c:pt>
                <c:pt idx="4113">
                  <c:v>20.565000000000001</c:v>
                </c:pt>
                <c:pt idx="4114">
                  <c:v>20.57</c:v>
                </c:pt>
                <c:pt idx="4115">
                  <c:v>20.574999999999999</c:v>
                </c:pt>
                <c:pt idx="4116">
                  <c:v>20.580000000000002</c:v>
                </c:pt>
                <c:pt idx="4117">
                  <c:v>20.585000000000001</c:v>
                </c:pt>
                <c:pt idx="4118">
                  <c:v>20.59</c:v>
                </c:pt>
                <c:pt idx="4119">
                  <c:v>20.594999999999999</c:v>
                </c:pt>
                <c:pt idx="4120">
                  <c:v>20.6</c:v>
                </c:pt>
                <c:pt idx="4121">
                  <c:v>20.605</c:v>
                </c:pt>
                <c:pt idx="4122">
                  <c:v>20.61</c:v>
                </c:pt>
                <c:pt idx="4123">
                  <c:v>20.615000000000002</c:v>
                </c:pt>
                <c:pt idx="4124">
                  <c:v>20.62</c:v>
                </c:pt>
                <c:pt idx="4125">
                  <c:v>20.625</c:v>
                </c:pt>
                <c:pt idx="4126">
                  <c:v>20.63</c:v>
                </c:pt>
                <c:pt idx="4127">
                  <c:v>20.635000000000002</c:v>
                </c:pt>
                <c:pt idx="4128">
                  <c:v>20.64</c:v>
                </c:pt>
                <c:pt idx="4129">
                  <c:v>20.645</c:v>
                </c:pt>
                <c:pt idx="4130">
                  <c:v>20.650000000000002</c:v>
                </c:pt>
                <c:pt idx="4131">
                  <c:v>20.655000000000001</c:v>
                </c:pt>
                <c:pt idx="4132">
                  <c:v>20.66</c:v>
                </c:pt>
                <c:pt idx="4133">
                  <c:v>20.664999999999999</c:v>
                </c:pt>
                <c:pt idx="4134">
                  <c:v>20.67</c:v>
                </c:pt>
                <c:pt idx="4135">
                  <c:v>20.675000000000001</c:v>
                </c:pt>
                <c:pt idx="4136">
                  <c:v>20.68</c:v>
                </c:pt>
                <c:pt idx="4137">
                  <c:v>20.684999999999999</c:v>
                </c:pt>
                <c:pt idx="4138">
                  <c:v>20.69</c:v>
                </c:pt>
                <c:pt idx="4139">
                  <c:v>20.695</c:v>
                </c:pt>
                <c:pt idx="4140">
                  <c:v>20.7</c:v>
                </c:pt>
                <c:pt idx="4141">
                  <c:v>20.705000000000002</c:v>
                </c:pt>
                <c:pt idx="4142">
                  <c:v>20.71</c:v>
                </c:pt>
                <c:pt idx="4143">
                  <c:v>20.715</c:v>
                </c:pt>
                <c:pt idx="4144">
                  <c:v>20.72</c:v>
                </c:pt>
                <c:pt idx="4145">
                  <c:v>20.725000000000001</c:v>
                </c:pt>
                <c:pt idx="4146">
                  <c:v>20.73</c:v>
                </c:pt>
                <c:pt idx="4147">
                  <c:v>20.734999999999999</c:v>
                </c:pt>
                <c:pt idx="4148">
                  <c:v>20.740000000000002</c:v>
                </c:pt>
                <c:pt idx="4149">
                  <c:v>20.745000000000001</c:v>
                </c:pt>
                <c:pt idx="4150">
                  <c:v>20.75</c:v>
                </c:pt>
                <c:pt idx="4151">
                  <c:v>20.754999999999999</c:v>
                </c:pt>
                <c:pt idx="4152">
                  <c:v>20.76</c:v>
                </c:pt>
                <c:pt idx="4153">
                  <c:v>20.765000000000001</c:v>
                </c:pt>
                <c:pt idx="4154">
                  <c:v>20.77</c:v>
                </c:pt>
                <c:pt idx="4155">
                  <c:v>20.775000000000002</c:v>
                </c:pt>
                <c:pt idx="4156">
                  <c:v>20.78</c:v>
                </c:pt>
                <c:pt idx="4157">
                  <c:v>20.785</c:v>
                </c:pt>
                <c:pt idx="4158">
                  <c:v>20.79</c:v>
                </c:pt>
                <c:pt idx="4159">
                  <c:v>20.795000000000002</c:v>
                </c:pt>
                <c:pt idx="4160">
                  <c:v>20.8</c:v>
                </c:pt>
                <c:pt idx="4161">
                  <c:v>20.805</c:v>
                </c:pt>
                <c:pt idx="4162">
                  <c:v>20.81</c:v>
                </c:pt>
                <c:pt idx="4163">
                  <c:v>20.815000000000001</c:v>
                </c:pt>
                <c:pt idx="4164">
                  <c:v>20.82</c:v>
                </c:pt>
                <c:pt idx="4165">
                  <c:v>20.824999999999999</c:v>
                </c:pt>
                <c:pt idx="4166">
                  <c:v>20.830000000000002</c:v>
                </c:pt>
                <c:pt idx="4167">
                  <c:v>20.835000000000001</c:v>
                </c:pt>
                <c:pt idx="4168">
                  <c:v>20.84</c:v>
                </c:pt>
                <c:pt idx="4169">
                  <c:v>20.844999999999999</c:v>
                </c:pt>
                <c:pt idx="4170">
                  <c:v>20.85</c:v>
                </c:pt>
                <c:pt idx="4171">
                  <c:v>20.855</c:v>
                </c:pt>
                <c:pt idx="4172">
                  <c:v>20.86</c:v>
                </c:pt>
                <c:pt idx="4173">
                  <c:v>20.865000000000002</c:v>
                </c:pt>
                <c:pt idx="4174">
                  <c:v>20.87</c:v>
                </c:pt>
                <c:pt idx="4175">
                  <c:v>20.875</c:v>
                </c:pt>
                <c:pt idx="4176">
                  <c:v>20.88</c:v>
                </c:pt>
                <c:pt idx="4177">
                  <c:v>20.885000000000002</c:v>
                </c:pt>
                <c:pt idx="4178">
                  <c:v>20.89</c:v>
                </c:pt>
                <c:pt idx="4179">
                  <c:v>20.895</c:v>
                </c:pt>
                <c:pt idx="4180">
                  <c:v>20.900000000000002</c:v>
                </c:pt>
                <c:pt idx="4181">
                  <c:v>20.905000000000001</c:v>
                </c:pt>
                <c:pt idx="4182">
                  <c:v>20.91</c:v>
                </c:pt>
                <c:pt idx="4183">
                  <c:v>20.914999999999999</c:v>
                </c:pt>
                <c:pt idx="4184">
                  <c:v>20.92</c:v>
                </c:pt>
                <c:pt idx="4185">
                  <c:v>20.925000000000001</c:v>
                </c:pt>
                <c:pt idx="4186">
                  <c:v>20.93</c:v>
                </c:pt>
                <c:pt idx="4187">
                  <c:v>20.934999999999999</c:v>
                </c:pt>
                <c:pt idx="4188">
                  <c:v>20.94</c:v>
                </c:pt>
                <c:pt idx="4189">
                  <c:v>20.945</c:v>
                </c:pt>
                <c:pt idx="4190">
                  <c:v>20.95</c:v>
                </c:pt>
                <c:pt idx="4191">
                  <c:v>20.955000000000002</c:v>
                </c:pt>
                <c:pt idx="4192">
                  <c:v>20.96</c:v>
                </c:pt>
                <c:pt idx="4193">
                  <c:v>20.965</c:v>
                </c:pt>
                <c:pt idx="4194">
                  <c:v>20.97</c:v>
                </c:pt>
                <c:pt idx="4195">
                  <c:v>20.975000000000001</c:v>
                </c:pt>
                <c:pt idx="4196">
                  <c:v>20.98</c:v>
                </c:pt>
                <c:pt idx="4197">
                  <c:v>20.984999999999999</c:v>
                </c:pt>
                <c:pt idx="4198">
                  <c:v>20.990000000000002</c:v>
                </c:pt>
                <c:pt idx="4199">
                  <c:v>20.995000000000001</c:v>
                </c:pt>
                <c:pt idx="4200">
                  <c:v>21</c:v>
                </c:pt>
                <c:pt idx="4201">
                  <c:v>21.004999999999999</c:v>
                </c:pt>
                <c:pt idx="4202">
                  <c:v>21.01</c:v>
                </c:pt>
                <c:pt idx="4203">
                  <c:v>21.015000000000001</c:v>
                </c:pt>
                <c:pt idx="4204">
                  <c:v>21.02</c:v>
                </c:pt>
                <c:pt idx="4205">
                  <c:v>21.025000000000002</c:v>
                </c:pt>
                <c:pt idx="4206">
                  <c:v>21.03</c:v>
                </c:pt>
                <c:pt idx="4207">
                  <c:v>21.035</c:v>
                </c:pt>
                <c:pt idx="4208">
                  <c:v>21.04</c:v>
                </c:pt>
                <c:pt idx="4209">
                  <c:v>21.045000000000002</c:v>
                </c:pt>
                <c:pt idx="4210">
                  <c:v>21.05</c:v>
                </c:pt>
                <c:pt idx="4211">
                  <c:v>21.055</c:v>
                </c:pt>
                <c:pt idx="4212">
                  <c:v>21.06</c:v>
                </c:pt>
                <c:pt idx="4213">
                  <c:v>21.065000000000001</c:v>
                </c:pt>
                <c:pt idx="4214">
                  <c:v>21.07</c:v>
                </c:pt>
                <c:pt idx="4215">
                  <c:v>21.074999999999999</c:v>
                </c:pt>
                <c:pt idx="4216">
                  <c:v>21.080000000000002</c:v>
                </c:pt>
                <c:pt idx="4217">
                  <c:v>21.085000000000001</c:v>
                </c:pt>
                <c:pt idx="4218">
                  <c:v>21.09</c:v>
                </c:pt>
                <c:pt idx="4219">
                  <c:v>21.094999999999999</c:v>
                </c:pt>
                <c:pt idx="4220">
                  <c:v>21.1</c:v>
                </c:pt>
                <c:pt idx="4221">
                  <c:v>21.105</c:v>
                </c:pt>
                <c:pt idx="4222">
                  <c:v>21.11</c:v>
                </c:pt>
                <c:pt idx="4223">
                  <c:v>21.115000000000002</c:v>
                </c:pt>
                <c:pt idx="4224">
                  <c:v>21.12</c:v>
                </c:pt>
                <c:pt idx="4225">
                  <c:v>21.125</c:v>
                </c:pt>
                <c:pt idx="4226">
                  <c:v>21.13</c:v>
                </c:pt>
                <c:pt idx="4227">
                  <c:v>21.135000000000002</c:v>
                </c:pt>
                <c:pt idx="4228">
                  <c:v>21.14</c:v>
                </c:pt>
                <c:pt idx="4229">
                  <c:v>21.145</c:v>
                </c:pt>
                <c:pt idx="4230">
                  <c:v>21.150000000000002</c:v>
                </c:pt>
                <c:pt idx="4231">
                  <c:v>21.155000000000001</c:v>
                </c:pt>
                <c:pt idx="4232">
                  <c:v>21.16</c:v>
                </c:pt>
                <c:pt idx="4233">
                  <c:v>21.164999999999999</c:v>
                </c:pt>
                <c:pt idx="4234">
                  <c:v>21.17</c:v>
                </c:pt>
                <c:pt idx="4235">
                  <c:v>21.175000000000001</c:v>
                </c:pt>
                <c:pt idx="4236">
                  <c:v>21.18</c:v>
                </c:pt>
                <c:pt idx="4237">
                  <c:v>21.184999999999999</c:v>
                </c:pt>
                <c:pt idx="4238">
                  <c:v>21.19</c:v>
                </c:pt>
                <c:pt idx="4239">
                  <c:v>21.195</c:v>
                </c:pt>
                <c:pt idx="4240">
                  <c:v>21.2</c:v>
                </c:pt>
                <c:pt idx="4241">
                  <c:v>21.205000000000002</c:v>
                </c:pt>
                <c:pt idx="4242">
                  <c:v>21.21</c:v>
                </c:pt>
                <c:pt idx="4243">
                  <c:v>21.215</c:v>
                </c:pt>
                <c:pt idx="4244">
                  <c:v>21.22</c:v>
                </c:pt>
                <c:pt idx="4245">
                  <c:v>21.225000000000001</c:v>
                </c:pt>
                <c:pt idx="4246">
                  <c:v>21.23</c:v>
                </c:pt>
                <c:pt idx="4247">
                  <c:v>21.234999999999999</c:v>
                </c:pt>
                <c:pt idx="4248">
                  <c:v>21.240000000000002</c:v>
                </c:pt>
                <c:pt idx="4249">
                  <c:v>21.245000000000001</c:v>
                </c:pt>
                <c:pt idx="4250">
                  <c:v>21.25</c:v>
                </c:pt>
                <c:pt idx="4251">
                  <c:v>21.254999999999999</c:v>
                </c:pt>
                <c:pt idx="4252">
                  <c:v>21.26</c:v>
                </c:pt>
                <c:pt idx="4253">
                  <c:v>21.265000000000001</c:v>
                </c:pt>
                <c:pt idx="4254">
                  <c:v>21.27</c:v>
                </c:pt>
                <c:pt idx="4255">
                  <c:v>21.275000000000002</c:v>
                </c:pt>
                <c:pt idx="4256">
                  <c:v>21.28</c:v>
                </c:pt>
                <c:pt idx="4257">
                  <c:v>21.285</c:v>
                </c:pt>
                <c:pt idx="4258">
                  <c:v>21.29</c:v>
                </c:pt>
                <c:pt idx="4259">
                  <c:v>21.295000000000002</c:v>
                </c:pt>
                <c:pt idx="4260">
                  <c:v>21.3</c:v>
                </c:pt>
                <c:pt idx="4261">
                  <c:v>21.305</c:v>
                </c:pt>
                <c:pt idx="4262">
                  <c:v>21.31</c:v>
                </c:pt>
                <c:pt idx="4263">
                  <c:v>21.315000000000001</c:v>
                </c:pt>
                <c:pt idx="4264">
                  <c:v>21.32</c:v>
                </c:pt>
                <c:pt idx="4265">
                  <c:v>21.324999999999999</c:v>
                </c:pt>
                <c:pt idx="4266">
                  <c:v>21.330000000000002</c:v>
                </c:pt>
                <c:pt idx="4267">
                  <c:v>21.335000000000001</c:v>
                </c:pt>
                <c:pt idx="4268">
                  <c:v>21.34</c:v>
                </c:pt>
                <c:pt idx="4269">
                  <c:v>21.344999999999999</c:v>
                </c:pt>
                <c:pt idx="4270">
                  <c:v>21.35</c:v>
                </c:pt>
                <c:pt idx="4271">
                  <c:v>21.355</c:v>
                </c:pt>
                <c:pt idx="4272">
                  <c:v>21.36</c:v>
                </c:pt>
                <c:pt idx="4273">
                  <c:v>21.365000000000002</c:v>
                </c:pt>
                <c:pt idx="4274">
                  <c:v>21.37</c:v>
                </c:pt>
                <c:pt idx="4275">
                  <c:v>21.375</c:v>
                </c:pt>
                <c:pt idx="4276">
                  <c:v>21.38</c:v>
                </c:pt>
                <c:pt idx="4277">
                  <c:v>21.385000000000002</c:v>
                </c:pt>
                <c:pt idx="4278">
                  <c:v>21.39</c:v>
                </c:pt>
                <c:pt idx="4279">
                  <c:v>21.395</c:v>
                </c:pt>
                <c:pt idx="4280">
                  <c:v>21.400000000000002</c:v>
                </c:pt>
                <c:pt idx="4281">
                  <c:v>21.405000000000001</c:v>
                </c:pt>
                <c:pt idx="4282">
                  <c:v>21.41</c:v>
                </c:pt>
                <c:pt idx="4283">
                  <c:v>21.414999999999999</c:v>
                </c:pt>
                <c:pt idx="4284">
                  <c:v>21.42</c:v>
                </c:pt>
                <c:pt idx="4285">
                  <c:v>21.425000000000001</c:v>
                </c:pt>
                <c:pt idx="4286">
                  <c:v>21.43</c:v>
                </c:pt>
                <c:pt idx="4287">
                  <c:v>21.434999999999999</c:v>
                </c:pt>
                <c:pt idx="4288">
                  <c:v>21.44</c:v>
                </c:pt>
                <c:pt idx="4289">
                  <c:v>21.445</c:v>
                </c:pt>
                <c:pt idx="4290">
                  <c:v>21.45</c:v>
                </c:pt>
                <c:pt idx="4291">
                  <c:v>21.455000000000002</c:v>
                </c:pt>
                <c:pt idx="4292">
                  <c:v>21.46</c:v>
                </c:pt>
                <c:pt idx="4293">
                  <c:v>21.465</c:v>
                </c:pt>
                <c:pt idx="4294">
                  <c:v>21.47</c:v>
                </c:pt>
                <c:pt idx="4295">
                  <c:v>21.475000000000001</c:v>
                </c:pt>
                <c:pt idx="4296">
                  <c:v>21.48</c:v>
                </c:pt>
                <c:pt idx="4297">
                  <c:v>21.484999999999999</c:v>
                </c:pt>
                <c:pt idx="4298">
                  <c:v>21.490000000000002</c:v>
                </c:pt>
                <c:pt idx="4299">
                  <c:v>21.495000000000001</c:v>
                </c:pt>
                <c:pt idx="4300">
                  <c:v>21.5</c:v>
                </c:pt>
                <c:pt idx="4301">
                  <c:v>21.504999999999999</c:v>
                </c:pt>
                <c:pt idx="4302">
                  <c:v>21.51</c:v>
                </c:pt>
                <c:pt idx="4303">
                  <c:v>21.515000000000001</c:v>
                </c:pt>
                <c:pt idx="4304">
                  <c:v>21.52</c:v>
                </c:pt>
                <c:pt idx="4305">
                  <c:v>21.525000000000002</c:v>
                </c:pt>
                <c:pt idx="4306">
                  <c:v>21.53</c:v>
                </c:pt>
                <c:pt idx="4307">
                  <c:v>21.535</c:v>
                </c:pt>
                <c:pt idx="4308">
                  <c:v>21.54</c:v>
                </c:pt>
                <c:pt idx="4309">
                  <c:v>21.545000000000002</c:v>
                </c:pt>
                <c:pt idx="4310">
                  <c:v>21.55</c:v>
                </c:pt>
                <c:pt idx="4311">
                  <c:v>21.555</c:v>
                </c:pt>
                <c:pt idx="4312">
                  <c:v>21.56</c:v>
                </c:pt>
                <c:pt idx="4313">
                  <c:v>21.565000000000001</c:v>
                </c:pt>
                <c:pt idx="4314">
                  <c:v>21.57</c:v>
                </c:pt>
                <c:pt idx="4315">
                  <c:v>21.574999999999999</c:v>
                </c:pt>
                <c:pt idx="4316">
                  <c:v>21.580000000000002</c:v>
                </c:pt>
                <c:pt idx="4317">
                  <c:v>21.585000000000001</c:v>
                </c:pt>
                <c:pt idx="4318">
                  <c:v>21.59</c:v>
                </c:pt>
                <c:pt idx="4319">
                  <c:v>21.594999999999999</c:v>
                </c:pt>
                <c:pt idx="4320">
                  <c:v>21.6</c:v>
                </c:pt>
                <c:pt idx="4321">
                  <c:v>21.605</c:v>
                </c:pt>
                <c:pt idx="4322">
                  <c:v>21.61</c:v>
                </c:pt>
                <c:pt idx="4323">
                  <c:v>21.615000000000002</c:v>
                </c:pt>
                <c:pt idx="4324">
                  <c:v>21.62</c:v>
                </c:pt>
                <c:pt idx="4325">
                  <c:v>21.625</c:v>
                </c:pt>
                <c:pt idx="4326">
                  <c:v>21.63</c:v>
                </c:pt>
                <c:pt idx="4327">
                  <c:v>21.635000000000002</c:v>
                </c:pt>
                <c:pt idx="4328">
                  <c:v>21.64</c:v>
                </c:pt>
                <c:pt idx="4329">
                  <c:v>21.645</c:v>
                </c:pt>
                <c:pt idx="4330">
                  <c:v>21.650000000000002</c:v>
                </c:pt>
                <c:pt idx="4331">
                  <c:v>21.655000000000001</c:v>
                </c:pt>
                <c:pt idx="4332">
                  <c:v>21.66</c:v>
                </c:pt>
                <c:pt idx="4333">
                  <c:v>21.664999999999999</c:v>
                </c:pt>
                <c:pt idx="4334">
                  <c:v>21.67</c:v>
                </c:pt>
                <c:pt idx="4335">
                  <c:v>21.675000000000001</c:v>
                </c:pt>
                <c:pt idx="4336">
                  <c:v>21.68</c:v>
                </c:pt>
                <c:pt idx="4337">
                  <c:v>21.684999999999999</c:v>
                </c:pt>
                <c:pt idx="4338">
                  <c:v>21.69</c:v>
                </c:pt>
                <c:pt idx="4339">
                  <c:v>21.695</c:v>
                </c:pt>
                <c:pt idx="4340">
                  <c:v>21.7</c:v>
                </c:pt>
                <c:pt idx="4341">
                  <c:v>21.705000000000002</c:v>
                </c:pt>
                <c:pt idx="4342">
                  <c:v>21.71</c:v>
                </c:pt>
                <c:pt idx="4343">
                  <c:v>21.715</c:v>
                </c:pt>
                <c:pt idx="4344">
                  <c:v>21.72</c:v>
                </c:pt>
                <c:pt idx="4345">
                  <c:v>21.725000000000001</c:v>
                </c:pt>
                <c:pt idx="4346">
                  <c:v>21.73</c:v>
                </c:pt>
                <c:pt idx="4347">
                  <c:v>21.734999999999999</c:v>
                </c:pt>
                <c:pt idx="4348">
                  <c:v>21.740000000000002</c:v>
                </c:pt>
                <c:pt idx="4349">
                  <c:v>21.745000000000001</c:v>
                </c:pt>
                <c:pt idx="4350">
                  <c:v>21.75</c:v>
                </c:pt>
                <c:pt idx="4351">
                  <c:v>21.754999999999999</c:v>
                </c:pt>
                <c:pt idx="4352">
                  <c:v>21.76</c:v>
                </c:pt>
                <c:pt idx="4353">
                  <c:v>21.765000000000001</c:v>
                </c:pt>
                <c:pt idx="4354">
                  <c:v>21.77</c:v>
                </c:pt>
                <c:pt idx="4355">
                  <c:v>21.775000000000002</c:v>
                </c:pt>
                <c:pt idx="4356">
                  <c:v>21.78</c:v>
                </c:pt>
                <c:pt idx="4357">
                  <c:v>21.785</c:v>
                </c:pt>
                <c:pt idx="4358">
                  <c:v>21.79</c:v>
                </c:pt>
                <c:pt idx="4359">
                  <c:v>21.795000000000002</c:v>
                </c:pt>
                <c:pt idx="4360">
                  <c:v>21.8</c:v>
                </c:pt>
                <c:pt idx="4361">
                  <c:v>21.805</c:v>
                </c:pt>
                <c:pt idx="4362">
                  <c:v>21.81</c:v>
                </c:pt>
                <c:pt idx="4363">
                  <c:v>21.815000000000001</c:v>
                </c:pt>
                <c:pt idx="4364">
                  <c:v>21.82</c:v>
                </c:pt>
                <c:pt idx="4365">
                  <c:v>21.824999999999999</c:v>
                </c:pt>
                <c:pt idx="4366">
                  <c:v>21.830000000000002</c:v>
                </c:pt>
                <c:pt idx="4367">
                  <c:v>21.835000000000001</c:v>
                </c:pt>
                <c:pt idx="4368">
                  <c:v>21.84</c:v>
                </c:pt>
                <c:pt idx="4369">
                  <c:v>21.844999999999999</c:v>
                </c:pt>
                <c:pt idx="4370">
                  <c:v>21.85</c:v>
                </c:pt>
                <c:pt idx="4371">
                  <c:v>21.855</c:v>
                </c:pt>
                <c:pt idx="4372">
                  <c:v>21.86</c:v>
                </c:pt>
                <c:pt idx="4373">
                  <c:v>21.865000000000002</c:v>
                </c:pt>
                <c:pt idx="4374">
                  <c:v>21.87</c:v>
                </c:pt>
                <c:pt idx="4375">
                  <c:v>21.875</c:v>
                </c:pt>
                <c:pt idx="4376">
                  <c:v>21.88</c:v>
                </c:pt>
                <c:pt idx="4377">
                  <c:v>21.885000000000002</c:v>
                </c:pt>
                <c:pt idx="4378">
                  <c:v>21.89</c:v>
                </c:pt>
                <c:pt idx="4379">
                  <c:v>21.895</c:v>
                </c:pt>
                <c:pt idx="4380">
                  <c:v>21.900000000000002</c:v>
                </c:pt>
                <c:pt idx="4381">
                  <c:v>21.905000000000001</c:v>
                </c:pt>
                <c:pt idx="4382">
                  <c:v>21.91</c:v>
                </c:pt>
                <c:pt idx="4383">
                  <c:v>21.914999999999999</c:v>
                </c:pt>
                <c:pt idx="4384">
                  <c:v>21.92</c:v>
                </c:pt>
                <c:pt idx="4385">
                  <c:v>21.925000000000001</c:v>
                </c:pt>
                <c:pt idx="4386">
                  <c:v>21.93</c:v>
                </c:pt>
                <c:pt idx="4387">
                  <c:v>21.934999999999999</c:v>
                </c:pt>
                <c:pt idx="4388">
                  <c:v>21.94</c:v>
                </c:pt>
                <c:pt idx="4389">
                  <c:v>21.945</c:v>
                </c:pt>
                <c:pt idx="4390">
                  <c:v>21.95</c:v>
                </c:pt>
                <c:pt idx="4391">
                  <c:v>21.955000000000002</c:v>
                </c:pt>
                <c:pt idx="4392">
                  <c:v>21.96</c:v>
                </c:pt>
                <c:pt idx="4393">
                  <c:v>21.965</c:v>
                </c:pt>
                <c:pt idx="4394">
                  <c:v>21.97</c:v>
                </c:pt>
                <c:pt idx="4395">
                  <c:v>21.975000000000001</c:v>
                </c:pt>
                <c:pt idx="4396">
                  <c:v>21.98</c:v>
                </c:pt>
                <c:pt idx="4397">
                  <c:v>21.984999999999999</c:v>
                </c:pt>
                <c:pt idx="4398">
                  <c:v>21.990000000000002</c:v>
                </c:pt>
                <c:pt idx="4399">
                  <c:v>21.995000000000001</c:v>
                </c:pt>
                <c:pt idx="4400">
                  <c:v>22</c:v>
                </c:pt>
                <c:pt idx="4401">
                  <c:v>22.004999999999999</c:v>
                </c:pt>
                <c:pt idx="4402">
                  <c:v>22.01</c:v>
                </c:pt>
                <c:pt idx="4403">
                  <c:v>22.015000000000001</c:v>
                </c:pt>
                <c:pt idx="4404">
                  <c:v>22.02</c:v>
                </c:pt>
                <c:pt idx="4405">
                  <c:v>22.025000000000002</c:v>
                </c:pt>
                <c:pt idx="4406">
                  <c:v>22.03</c:v>
                </c:pt>
                <c:pt idx="4407">
                  <c:v>22.035</c:v>
                </c:pt>
                <c:pt idx="4408">
                  <c:v>22.04</c:v>
                </c:pt>
                <c:pt idx="4409">
                  <c:v>22.045000000000002</c:v>
                </c:pt>
                <c:pt idx="4410">
                  <c:v>22.05</c:v>
                </c:pt>
                <c:pt idx="4411">
                  <c:v>22.055</c:v>
                </c:pt>
                <c:pt idx="4412">
                  <c:v>22.06</c:v>
                </c:pt>
                <c:pt idx="4413">
                  <c:v>22.065000000000001</c:v>
                </c:pt>
                <c:pt idx="4414">
                  <c:v>22.07</c:v>
                </c:pt>
                <c:pt idx="4415">
                  <c:v>22.074999999999999</c:v>
                </c:pt>
                <c:pt idx="4416">
                  <c:v>22.080000000000002</c:v>
                </c:pt>
                <c:pt idx="4417">
                  <c:v>22.085000000000001</c:v>
                </c:pt>
                <c:pt idx="4418">
                  <c:v>22.09</c:v>
                </c:pt>
                <c:pt idx="4419">
                  <c:v>22.094999999999999</c:v>
                </c:pt>
                <c:pt idx="4420">
                  <c:v>22.1</c:v>
                </c:pt>
                <c:pt idx="4421">
                  <c:v>22.105</c:v>
                </c:pt>
                <c:pt idx="4422">
                  <c:v>22.11</c:v>
                </c:pt>
                <c:pt idx="4423">
                  <c:v>22.115000000000002</c:v>
                </c:pt>
                <c:pt idx="4424">
                  <c:v>22.12</c:v>
                </c:pt>
                <c:pt idx="4425">
                  <c:v>22.125</c:v>
                </c:pt>
                <c:pt idx="4426">
                  <c:v>22.13</c:v>
                </c:pt>
                <c:pt idx="4427">
                  <c:v>22.135000000000002</c:v>
                </c:pt>
                <c:pt idx="4428">
                  <c:v>22.14</c:v>
                </c:pt>
                <c:pt idx="4429">
                  <c:v>22.145</c:v>
                </c:pt>
                <c:pt idx="4430">
                  <c:v>22.150000000000002</c:v>
                </c:pt>
                <c:pt idx="4431">
                  <c:v>22.155000000000001</c:v>
                </c:pt>
                <c:pt idx="4432">
                  <c:v>22.16</c:v>
                </c:pt>
                <c:pt idx="4433">
                  <c:v>22.164999999999999</c:v>
                </c:pt>
                <c:pt idx="4434">
                  <c:v>22.17</c:v>
                </c:pt>
                <c:pt idx="4435">
                  <c:v>22.175000000000001</c:v>
                </c:pt>
                <c:pt idx="4436">
                  <c:v>22.18</c:v>
                </c:pt>
                <c:pt idx="4437">
                  <c:v>22.184999999999999</c:v>
                </c:pt>
                <c:pt idx="4438">
                  <c:v>22.19</c:v>
                </c:pt>
                <c:pt idx="4439">
                  <c:v>22.195</c:v>
                </c:pt>
                <c:pt idx="4440">
                  <c:v>22.2</c:v>
                </c:pt>
                <c:pt idx="4441">
                  <c:v>22.205000000000002</c:v>
                </c:pt>
                <c:pt idx="4442">
                  <c:v>22.21</c:v>
                </c:pt>
                <c:pt idx="4443">
                  <c:v>22.215</c:v>
                </c:pt>
                <c:pt idx="4444">
                  <c:v>22.22</c:v>
                </c:pt>
                <c:pt idx="4445">
                  <c:v>22.225000000000001</c:v>
                </c:pt>
                <c:pt idx="4446">
                  <c:v>22.23</c:v>
                </c:pt>
                <c:pt idx="4447">
                  <c:v>22.234999999999999</c:v>
                </c:pt>
                <c:pt idx="4448">
                  <c:v>22.240000000000002</c:v>
                </c:pt>
                <c:pt idx="4449">
                  <c:v>22.245000000000001</c:v>
                </c:pt>
                <c:pt idx="4450">
                  <c:v>22.25</c:v>
                </c:pt>
                <c:pt idx="4451">
                  <c:v>22.254999999999999</c:v>
                </c:pt>
                <c:pt idx="4452">
                  <c:v>22.26</c:v>
                </c:pt>
                <c:pt idx="4453">
                  <c:v>22.265000000000001</c:v>
                </c:pt>
                <c:pt idx="4454">
                  <c:v>22.27</c:v>
                </c:pt>
                <c:pt idx="4455">
                  <c:v>22.275000000000002</c:v>
                </c:pt>
                <c:pt idx="4456">
                  <c:v>22.28</c:v>
                </c:pt>
                <c:pt idx="4457">
                  <c:v>22.285</c:v>
                </c:pt>
                <c:pt idx="4458">
                  <c:v>22.29</c:v>
                </c:pt>
                <c:pt idx="4459">
                  <c:v>22.295000000000002</c:v>
                </c:pt>
                <c:pt idx="4460">
                  <c:v>22.3</c:v>
                </c:pt>
                <c:pt idx="4461">
                  <c:v>22.305</c:v>
                </c:pt>
                <c:pt idx="4462">
                  <c:v>22.31</c:v>
                </c:pt>
                <c:pt idx="4463">
                  <c:v>22.315000000000001</c:v>
                </c:pt>
                <c:pt idx="4464">
                  <c:v>22.32</c:v>
                </c:pt>
                <c:pt idx="4465">
                  <c:v>22.324999999999999</c:v>
                </c:pt>
                <c:pt idx="4466">
                  <c:v>22.330000000000002</c:v>
                </c:pt>
                <c:pt idx="4467">
                  <c:v>22.335000000000001</c:v>
                </c:pt>
                <c:pt idx="4468">
                  <c:v>22.34</c:v>
                </c:pt>
                <c:pt idx="4469">
                  <c:v>22.344999999999999</c:v>
                </c:pt>
                <c:pt idx="4470">
                  <c:v>22.35</c:v>
                </c:pt>
                <c:pt idx="4471">
                  <c:v>22.355</c:v>
                </c:pt>
                <c:pt idx="4472">
                  <c:v>22.36</c:v>
                </c:pt>
                <c:pt idx="4473">
                  <c:v>22.365000000000002</c:v>
                </c:pt>
                <c:pt idx="4474">
                  <c:v>22.37</c:v>
                </c:pt>
                <c:pt idx="4475">
                  <c:v>22.375</c:v>
                </c:pt>
                <c:pt idx="4476">
                  <c:v>22.38</c:v>
                </c:pt>
                <c:pt idx="4477">
                  <c:v>22.385000000000002</c:v>
                </c:pt>
                <c:pt idx="4478">
                  <c:v>22.39</c:v>
                </c:pt>
                <c:pt idx="4479">
                  <c:v>22.395</c:v>
                </c:pt>
                <c:pt idx="4480">
                  <c:v>22.400000000000002</c:v>
                </c:pt>
                <c:pt idx="4481">
                  <c:v>22.405000000000001</c:v>
                </c:pt>
                <c:pt idx="4482">
                  <c:v>22.41</c:v>
                </c:pt>
                <c:pt idx="4483">
                  <c:v>22.414999999999999</c:v>
                </c:pt>
                <c:pt idx="4484">
                  <c:v>22.42</c:v>
                </c:pt>
                <c:pt idx="4485">
                  <c:v>22.425000000000001</c:v>
                </c:pt>
                <c:pt idx="4486">
                  <c:v>22.43</c:v>
                </c:pt>
                <c:pt idx="4487">
                  <c:v>22.434999999999999</c:v>
                </c:pt>
                <c:pt idx="4488">
                  <c:v>22.44</c:v>
                </c:pt>
                <c:pt idx="4489">
                  <c:v>22.445</c:v>
                </c:pt>
                <c:pt idx="4490">
                  <c:v>22.45</c:v>
                </c:pt>
                <c:pt idx="4491">
                  <c:v>22.455000000000002</c:v>
                </c:pt>
                <c:pt idx="4492">
                  <c:v>22.46</c:v>
                </c:pt>
                <c:pt idx="4493">
                  <c:v>22.465</c:v>
                </c:pt>
                <c:pt idx="4494">
                  <c:v>22.47</c:v>
                </c:pt>
                <c:pt idx="4495">
                  <c:v>22.475000000000001</c:v>
                </c:pt>
                <c:pt idx="4496">
                  <c:v>22.48</c:v>
                </c:pt>
                <c:pt idx="4497">
                  <c:v>22.484999999999999</c:v>
                </c:pt>
                <c:pt idx="4498">
                  <c:v>22.490000000000002</c:v>
                </c:pt>
                <c:pt idx="4499">
                  <c:v>22.495000000000001</c:v>
                </c:pt>
                <c:pt idx="4500">
                  <c:v>22.5</c:v>
                </c:pt>
                <c:pt idx="4501">
                  <c:v>22.504999999999999</c:v>
                </c:pt>
                <c:pt idx="4502">
                  <c:v>22.51</c:v>
                </c:pt>
                <c:pt idx="4503">
                  <c:v>22.515000000000001</c:v>
                </c:pt>
                <c:pt idx="4504">
                  <c:v>22.52</c:v>
                </c:pt>
                <c:pt idx="4505">
                  <c:v>22.525000000000002</c:v>
                </c:pt>
                <c:pt idx="4506">
                  <c:v>22.53</c:v>
                </c:pt>
                <c:pt idx="4507">
                  <c:v>22.535</c:v>
                </c:pt>
                <c:pt idx="4508">
                  <c:v>22.54</c:v>
                </c:pt>
                <c:pt idx="4509">
                  <c:v>22.545000000000002</c:v>
                </c:pt>
                <c:pt idx="4510">
                  <c:v>22.55</c:v>
                </c:pt>
                <c:pt idx="4511">
                  <c:v>22.555</c:v>
                </c:pt>
                <c:pt idx="4512">
                  <c:v>22.56</c:v>
                </c:pt>
                <c:pt idx="4513">
                  <c:v>22.565000000000001</c:v>
                </c:pt>
                <c:pt idx="4514">
                  <c:v>22.57</c:v>
                </c:pt>
                <c:pt idx="4515">
                  <c:v>22.574999999999999</c:v>
                </c:pt>
                <c:pt idx="4516">
                  <c:v>22.580000000000002</c:v>
                </c:pt>
                <c:pt idx="4517">
                  <c:v>22.585000000000001</c:v>
                </c:pt>
                <c:pt idx="4518">
                  <c:v>22.59</c:v>
                </c:pt>
                <c:pt idx="4519">
                  <c:v>22.594999999999999</c:v>
                </c:pt>
                <c:pt idx="4520">
                  <c:v>22.6</c:v>
                </c:pt>
                <c:pt idx="4521">
                  <c:v>22.605</c:v>
                </c:pt>
                <c:pt idx="4522">
                  <c:v>22.61</c:v>
                </c:pt>
                <c:pt idx="4523">
                  <c:v>22.615000000000002</c:v>
                </c:pt>
                <c:pt idx="4524">
                  <c:v>22.62</c:v>
                </c:pt>
                <c:pt idx="4525">
                  <c:v>22.625</c:v>
                </c:pt>
                <c:pt idx="4526">
                  <c:v>22.63</c:v>
                </c:pt>
                <c:pt idx="4527">
                  <c:v>22.635000000000002</c:v>
                </c:pt>
                <c:pt idx="4528">
                  <c:v>22.64</c:v>
                </c:pt>
                <c:pt idx="4529">
                  <c:v>22.645</c:v>
                </c:pt>
                <c:pt idx="4530">
                  <c:v>22.650000000000002</c:v>
                </c:pt>
                <c:pt idx="4531">
                  <c:v>22.655000000000001</c:v>
                </c:pt>
                <c:pt idx="4532">
                  <c:v>22.66</c:v>
                </c:pt>
                <c:pt idx="4533">
                  <c:v>22.664999999999999</c:v>
                </c:pt>
                <c:pt idx="4534">
                  <c:v>22.67</c:v>
                </c:pt>
                <c:pt idx="4535">
                  <c:v>22.675000000000001</c:v>
                </c:pt>
                <c:pt idx="4536">
                  <c:v>22.68</c:v>
                </c:pt>
                <c:pt idx="4537">
                  <c:v>22.684999999999999</c:v>
                </c:pt>
                <c:pt idx="4538">
                  <c:v>22.69</c:v>
                </c:pt>
                <c:pt idx="4539">
                  <c:v>22.695</c:v>
                </c:pt>
                <c:pt idx="4540">
                  <c:v>22.7</c:v>
                </c:pt>
                <c:pt idx="4541">
                  <c:v>22.705000000000002</c:v>
                </c:pt>
                <c:pt idx="4542">
                  <c:v>22.71</c:v>
                </c:pt>
                <c:pt idx="4543">
                  <c:v>22.715</c:v>
                </c:pt>
                <c:pt idx="4544">
                  <c:v>22.72</c:v>
                </c:pt>
                <c:pt idx="4545">
                  <c:v>22.725000000000001</c:v>
                </c:pt>
                <c:pt idx="4546">
                  <c:v>22.73</c:v>
                </c:pt>
                <c:pt idx="4547">
                  <c:v>22.734999999999999</c:v>
                </c:pt>
                <c:pt idx="4548">
                  <c:v>22.740000000000002</c:v>
                </c:pt>
                <c:pt idx="4549">
                  <c:v>22.745000000000001</c:v>
                </c:pt>
                <c:pt idx="4550">
                  <c:v>22.75</c:v>
                </c:pt>
                <c:pt idx="4551">
                  <c:v>22.754999999999999</c:v>
                </c:pt>
                <c:pt idx="4552">
                  <c:v>22.76</c:v>
                </c:pt>
                <c:pt idx="4553">
                  <c:v>22.765000000000001</c:v>
                </c:pt>
                <c:pt idx="4554">
                  <c:v>22.77</c:v>
                </c:pt>
                <c:pt idx="4555">
                  <c:v>22.775000000000002</c:v>
                </c:pt>
                <c:pt idx="4556">
                  <c:v>22.78</c:v>
                </c:pt>
                <c:pt idx="4557">
                  <c:v>22.785</c:v>
                </c:pt>
                <c:pt idx="4558">
                  <c:v>22.79</c:v>
                </c:pt>
                <c:pt idx="4559">
                  <c:v>22.795000000000002</c:v>
                </c:pt>
                <c:pt idx="4560">
                  <c:v>22.8</c:v>
                </c:pt>
                <c:pt idx="4561">
                  <c:v>22.805</c:v>
                </c:pt>
                <c:pt idx="4562">
                  <c:v>22.81</c:v>
                </c:pt>
                <c:pt idx="4563">
                  <c:v>22.815000000000001</c:v>
                </c:pt>
                <c:pt idx="4564">
                  <c:v>22.82</c:v>
                </c:pt>
                <c:pt idx="4565">
                  <c:v>22.824999999999999</c:v>
                </c:pt>
                <c:pt idx="4566">
                  <c:v>22.830000000000002</c:v>
                </c:pt>
                <c:pt idx="4567">
                  <c:v>22.835000000000001</c:v>
                </c:pt>
                <c:pt idx="4568">
                  <c:v>22.84</c:v>
                </c:pt>
                <c:pt idx="4569">
                  <c:v>22.844999999999999</c:v>
                </c:pt>
                <c:pt idx="4570">
                  <c:v>22.85</c:v>
                </c:pt>
                <c:pt idx="4571">
                  <c:v>22.855</c:v>
                </c:pt>
                <c:pt idx="4572">
                  <c:v>22.86</c:v>
                </c:pt>
                <c:pt idx="4573">
                  <c:v>22.865000000000002</c:v>
                </c:pt>
                <c:pt idx="4574">
                  <c:v>22.87</c:v>
                </c:pt>
                <c:pt idx="4575">
                  <c:v>22.875</c:v>
                </c:pt>
                <c:pt idx="4576">
                  <c:v>22.88</c:v>
                </c:pt>
                <c:pt idx="4577">
                  <c:v>22.885000000000002</c:v>
                </c:pt>
                <c:pt idx="4578">
                  <c:v>22.89</c:v>
                </c:pt>
                <c:pt idx="4579">
                  <c:v>22.895</c:v>
                </c:pt>
                <c:pt idx="4580">
                  <c:v>22.900000000000002</c:v>
                </c:pt>
                <c:pt idx="4581">
                  <c:v>22.905000000000001</c:v>
                </c:pt>
                <c:pt idx="4582">
                  <c:v>22.91</c:v>
                </c:pt>
                <c:pt idx="4583">
                  <c:v>22.914999999999999</c:v>
                </c:pt>
                <c:pt idx="4584">
                  <c:v>22.92</c:v>
                </c:pt>
                <c:pt idx="4585">
                  <c:v>22.925000000000001</c:v>
                </c:pt>
                <c:pt idx="4586">
                  <c:v>22.93</c:v>
                </c:pt>
                <c:pt idx="4587">
                  <c:v>22.934999999999999</c:v>
                </c:pt>
                <c:pt idx="4588">
                  <c:v>22.94</c:v>
                </c:pt>
                <c:pt idx="4589">
                  <c:v>22.945</c:v>
                </c:pt>
                <c:pt idx="4590">
                  <c:v>22.95</c:v>
                </c:pt>
                <c:pt idx="4591">
                  <c:v>22.955000000000002</c:v>
                </c:pt>
                <c:pt idx="4592">
                  <c:v>22.96</c:v>
                </c:pt>
                <c:pt idx="4593">
                  <c:v>22.965</c:v>
                </c:pt>
                <c:pt idx="4594">
                  <c:v>22.97</c:v>
                </c:pt>
                <c:pt idx="4595">
                  <c:v>22.975000000000001</c:v>
                </c:pt>
                <c:pt idx="4596">
                  <c:v>22.98</c:v>
                </c:pt>
                <c:pt idx="4597">
                  <c:v>22.984999999999999</c:v>
                </c:pt>
                <c:pt idx="4598">
                  <c:v>22.990000000000002</c:v>
                </c:pt>
                <c:pt idx="4599">
                  <c:v>22.995000000000001</c:v>
                </c:pt>
                <c:pt idx="4600">
                  <c:v>23</c:v>
                </c:pt>
                <c:pt idx="4601">
                  <c:v>23.004999999999999</c:v>
                </c:pt>
                <c:pt idx="4602">
                  <c:v>23.01</c:v>
                </c:pt>
                <c:pt idx="4603">
                  <c:v>23.015000000000001</c:v>
                </c:pt>
                <c:pt idx="4604">
                  <c:v>23.02</c:v>
                </c:pt>
                <c:pt idx="4605">
                  <c:v>23.025000000000002</c:v>
                </c:pt>
                <c:pt idx="4606">
                  <c:v>23.03</c:v>
                </c:pt>
                <c:pt idx="4607">
                  <c:v>23.035</c:v>
                </c:pt>
                <c:pt idx="4608">
                  <c:v>23.04</c:v>
                </c:pt>
                <c:pt idx="4609">
                  <c:v>23.045000000000002</c:v>
                </c:pt>
                <c:pt idx="4610">
                  <c:v>23.05</c:v>
                </c:pt>
                <c:pt idx="4611">
                  <c:v>23.055</c:v>
                </c:pt>
                <c:pt idx="4612">
                  <c:v>23.06</c:v>
                </c:pt>
                <c:pt idx="4613">
                  <c:v>23.065000000000001</c:v>
                </c:pt>
                <c:pt idx="4614">
                  <c:v>23.07</c:v>
                </c:pt>
                <c:pt idx="4615">
                  <c:v>23.074999999999999</c:v>
                </c:pt>
                <c:pt idx="4616">
                  <c:v>23.080000000000002</c:v>
                </c:pt>
                <c:pt idx="4617">
                  <c:v>23.085000000000001</c:v>
                </c:pt>
                <c:pt idx="4618">
                  <c:v>23.09</c:v>
                </c:pt>
                <c:pt idx="4619">
                  <c:v>23.094999999999999</c:v>
                </c:pt>
                <c:pt idx="4620">
                  <c:v>23.1</c:v>
                </c:pt>
                <c:pt idx="4621">
                  <c:v>23.105</c:v>
                </c:pt>
                <c:pt idx="4622">
                  <c:v>23.11</c:v>
                </c:pt>
                <c:pt idx="4623">
                  <c:v>23.115000000000002</c:v>
                </c:pt>
                <c:pt idx="4624">
                  <c:v>23.12</c:v>
                </c:pt>
                <c:pt idx="4625">
                  <c:v>23.125</c:v>
                </c:pt>
                <c:pt idx="4626">
                  <c:v>23.13</c:v>
                </c:pt>
                <c:pt idx="4627">
                  <c:v>23.135000000000002</c:v>
                </c:pt>
                <c:pt idx="4628">
                  <c:v>23.14</c:v>
                </c:pt>
                <c:pt idx="4629">
                  <c:v>23.145</c:v>
                </c:pt>
                <c:pt idx="4630">
                  <c:v>23.150000000000002</c:v>
                </c:pt>
                <c:pt idx="4631">
                  <c:v>23.155000000000001</c:v>
                </c:pt>
                <c:pt idx="4632">
                  <c:v>23.16</c:v>
                </c:pt>
                <c:pt idx="4633">
                  <c:v>23.164999999999999</c:v>
                </c:pt>
                <c:pt idx="4634">
                  <c:v>23.17</c:v>
                </c:pt>
                <c:pt idx="4635">
                  <c:v>23.175000000000001</c:v>
                </c:pt>
                <c:pt idx="4636">
                  <c:v>23.18</c:v>
                </c:pt>
                <c:pt idx="4637">
                  <c:v>23.184999999999999</c:v>
                </c:pt>
                <c:pt idx="4638">
                  <c:v>23.19</c:v>
                </c:pt>
                <c:pt idx="4639">
                  <c:v>23.195</c:v>
                </c:pt>
                <c:pt idx="4640">
                  <c:v>23.2</c:v>
                </c:pt>
                <c:pt idx="4641">
                  <c:v>23.205000000000002</c:v>
                </c:pt>
                <c:pt idx="4642">
                  <c:v>23.21</c:v>
                </c:pt>
                <c:pt idx="4643">
                  <c:v>23.215</c:v>
                </c:pt>
                <c:pt idx="4644">
                  <c:v>23.22</c:v>
                </c:pt>
                <c:pt idx="4645">
                  <c:v>23.225000000000001</c:v>
                </c:pt>
                <c:pt idx="4646">
                  <c:v>23.23</c:v>
                </c:pt>
                <c:pt idx="4647">
                  <c:v>23.234999999999999</c:v>
                </c:pt>
                <c:pt idx="4648">
                  <c:v>23.240000000000002</c:v>
                </c:pt>
                <c:pt idx="4649">
                  <c:v>23.245000000000001</c:v>
                </c:pt>
                <c:pt idx="4650">
                  <c:v>23.25</c:v>
                </c:pt>
                <c:pt idx="4651">
                  <c:v>23.254999999999999</c:v>
                </c:pt>
                <c:pt idx="4652">
                  <c:v>23.26</c:v>
                </c:pt>
                <c:pt idx="4653">
                  <c:v>23.265000000000001</c:v>
                </c:pt>
                <c:pt idx="4654">
                  <c:v>23.27</c:v>
                </c:pt>
                <c:pt idx="4655">
                  <c:v>23.275000000000002</c:v>
                </c:pt>
                <c:pt idx="4656">
                  <c:v>23.28</c:v>
                </c:pt>
                <c:pt idx="4657">
                  <c:v>23.285</c:v>
                </c:pt>
                <c:pt idx="4658">
                  <c:v>23.29</c:v>
                </c:pt>
                <c:pt idx="4659">
                  <c:v>23.295000000000002</c:v>
                </c:pt>
                <c:pt idx="4660">
                  <c:v>23.3</c:v>
                </c:pt>
                <c:pt idx="4661">
                  <c:v>23.305</c:v>
                </c:pt>
                <c:pt idx="4662">
                  <c:v>23.31</c:v>
                </c:pt>
                <c:pt idx="4663">
                  <c:v>23.315000000000001</c:v>
                </c:pt>
                <c:pt idx="4664">
                  <c:v>23.32</c:v>
                </c:pt>
                <c:pt idx="4665">
                  <c:v>23.324999999999999</c:v>
                </c:pt>
                <c:pt idx="4666">
                  <c:v>23.330000000000002</c:v>
                </c:pt>
                <c:pt idx="4667">
                  <c:v>23.335000000000001</c:v>
                </c:pt>
                <c:pt idx="4668">
                  <c:v>23.34</c:v>
                </c:pt>
                <c:pt idx="4669">
                  <c:v>23.344999999999999</c:v>
                </c:pt>
                <c:pt idx="4670">
                  <c:v>23.35</c:v>
                </c:pt>
                <c:pt idx="4671">
                  <c:v>23.355</c:v>
                </c:pt>
                <c:pt idx="4672">
                  <c:v>23.36</c:v>
                </c:pt>
                <c:pt idx="4673">
                  <c:v>23.365000000000002</c:v>
                </c:pt>
                <c:pt idx="4674">
                  <c:v>23.37</c:v>
                </c:pt>
                <c:pt idx="4675">
                  <c:v>23.375</c:v>
                </c:pt>
                <c:pt idx="4676">
                  <c:v>23.38</c:v>
                </c:pt>
                <c:pt idx="4677">
                  <c:v>23.385000000000002</c:v>
                </c:pt>
                <c:pt idx="4678">
                  <c:v>23.39</c:v>
                </c:pt>
                <c:pt idx="4679">
                  <c:v>23.395</c:v>
                </c:pt>
                <c:pt idx="4680">
                  <c:v>23.400000000000002</c:v>
                </c:pt>
                <c:pt idx="4681">
                  <c:v>23.405000000000001</c:v>
                </c:pt>
                <c:pt idx="4682">
                  <c:v>23.41</c:v>
                </c:pt>
                <c:pt idx="4683">
                  <c:v>23.414999999999999</c:v>
                </c:pt>
                <c:pt idx="4684">
                  <c:v>23.42</c:v>
                </c:pt>
                <c:pt idx="4685">
                  <c:v>23.425000000000001</c:v>
                </c:pt>
                <c:pt idx="4686">
                  <c:v>23.43</c:v>
                </c:pt>
                <c:pt idx="4687">
                  <c:v>23.434999999999999</c:v>
                </c:pt>
                <c:pt idx="4688">
                  <c:v>23.44</c:v>
                </c:pt>
                <c:pt idx="4689">
                  <c:v>23.445</c:v>
                </c:pt>
                <c:pt idx="4690">
                  <c:v>23.45</c:v>
                </c:pt>
                <c:pt idx="4691">
                  <c:v>23.455000000000002</c:v>
                </c:pt>
                <c:pt idx="4692">
                  <c:v>23.46</c:v>
                </c:pt>
                <c:pt idx="4693">
                  <c:v>23.465</c:v>
                </c:pt>
                <c:pt idx="4694">
                  <c:v>23.47</c:v>
                </c:pt>
                <c:pt idx="4695">
                  <c:v>23.475000000000001</c:v>
                </c:pt>
                <c:pt idx="4696">
                  <c:v>23.48</c:v>
                </c:pt>
                <c:pt idx="4697">
                  <c:v>23.484999999999999</c:v>
                </c:pt>
                <c:pt idx="4698">
                  <c:v>23.490000000000002</c:v>
                </c:pt>
                <c:pt idx="4699">
                  <c:v>23.495000000000001</c:v>
                </c:pt>
                <c:pt idx="4700">
                  <c:v>23.5</c:v>
                </c:pt>
                <c:pt idx="4701">
                  <c:v>23.504999999999999</c:v>
                </c:pt>
                <c:pt idx="4702">
                  <c:v>23.51</c:v>
                </c:pt>
                <c:pt idx="4703">
                  <c:v>23.515000000000001</c:v>
                </c:pt>
                <c:pt idx="4704">
                  <c:v>23.52</c:v>
                </c:pt>
                <c:pt idx="4705">
                  <c:v>23.525000000000002</c:v>
                </c:pt>
                <c:pt idx="4706">
                  <c:v>23.53</c:v>
                </c:pt>
                <c:pt idx="4707">
                  <c:v>23.535</c:v>
                </c:pt>
                <c:pt idx="4708">
                  <c:v>23.54</c:v>
                </c:pt>
                <c:pt idx="4709">
                  <c:v>23.545000000000002</c:v>
                </c:pt>
                <c:pt idx="4710">
                  <c:v>23.55</c:v>
                </c:pt>
                <c:pt idx="4711">
                  <c:v>23.555</c:v>
                </c:pt>
                <c:pt idx="4712">
                  <c:v>23.56</c:v>
                </c:pt>
                <c:pt idx="4713">
                  <c:v>23.565000000000001</c:v>
                </c:pt>
                <c:pt idx="4714">
                  <c:v>23.57</c:v>
                </c:pt>
                <c:pt idx="4715">
                  <c:v>23.574999999999999</c:v>
                </c:pt>
                <c:pt idx="4716">
                  <c:v>23.580000000000002</c:v>
                </c:pt>
                <c:pt idx="4717">
                  <c:v>23.585000000000001</c:v>
                </c:pt>
                <c:pt idx="4718">
                  <c:v>23.59</c:v>
                </c:pt>
                <c:pt idx="4719">
                  <c:v>23.594999999999999</c:v>
                </c:pt>
                <c:pt idx="4720">
                  <c:v>23.6</c:v>
                </c:pt>
                <c:pt idx="4721">
                  <c:v>23.605</c:v>
                </c:pt>
                <c:pt idx="4722">
                  <c:v>23.61</c:v>
                </c:pt>
                <c:pt idx="4723">
                  <c:v>23.615000000000002</c:v>
                </c:pt>
                <c:pt idx="4724">
                  <c:v>23.62</c:v>
                </c:pt>
                <c:pt idx="4725">
                  <c:v>23.625</c:v>
                </c:pt>
                <c:pt idx="4726">
                  <c:v>23.63</c:v>
                </c:pt>
                <c:pt idx="4727">
                  <c:v>23.635000000000002</c:v>
                </c:pt>
                <c:pt idx="4728">
                  <c:v>23.64</c:v>
                </c:pt>
                <c:pt idx="4729">
                  <c:v>23.645</c:v>
                </c:pt>
                <c:pt idx="4730">
                  <c:v>23.650000000000002</c:v>
                </c:pt>
                <c:pt idx="4731">
                  <c:v>23.655000000000001</c:v>
                </c:pt>
                <c:pt idx="4732">
                  <c:v>23.66</c:v>
                </c:pt>
                <c:pt idx="4733">
                  <c:v>23.664999999999999</c:v>
                </c:pt>
                <c:pt idx="4734">
                  <c:v>23.67</c:v>
                </c:pt>
                <c:pt idx="4735">
                  <c:v>23.675000000000001</c:v>
                </c:pt>
                <c:pt idx="4736">
                  <c:v>23.68</c:v>
                </c:pt>
                <c:pt idx="4737">
                  <c:v>23.684999999999999</c:v>
                </c:pt>
                <c:pt idx="4738">
                  <c:v>23.69</c:v>
                </c:pt>
                <c:pt idx="4739">
                  <c:v>23.695</c:v>
                </c:pt>
                <c:pt idx="4740">
                  <c:v>23.7</c:v>
                </c:pt>
                <c:pt idx="4741">
                  <c:v>23.705000000000002</c:v>
                </c:pt>
                <c:pt idx="4742">
                  <c:v>23.71</c:v>
                </c:pt>
                <c:pt idx="4743">
                  <c:v>23.715</c:v>
                </c:pt>
                <c:pt idx="4744">
                  <c:v>23.72</c:v>
                </c:pt>
                <c:pt idx="4745">
                  <c:v>23.725000000000001</c:v>
                </c:pt>
                <c:pt idx="4746">
                  <c:v>23.73</c:v>
                </c:pt>
                <c:pt idx="4747">
                  <c:v>23.734999999999999</c:v>
                </c:pt>
                <c:pt idx="4748">
                  <c:v>23.740000000000002</c:v>
                </c:pt>
                <c:pt idx="4749">
                  <c:v>23.745000000000001</c:v>
                </c:pt>
                <c:pt idx="4750">
                  <c:v>23.75</c:v>
                </c:pt>
                <c:pt idx="4751">
                  <c:v>23.754999999999999</c:v>
                </c:pt>
                <c:pt idx="4752">
                  <c:v>23.76</c:v>
                </c:pt>
                <c:pt idx="4753">
                  <c:v>23.765000000000001</c:v>
                </c:pt>
                <c:pt idx="4754">
                  <c:v>23.77</c:v>
                </c:pt>
                <c:pt idx="4755">
                  <c:v>23.775000000000002</c:v>
                </c:pt>
                <c:pt idx="4756">
                  <c:v>23.78</c:v>
                </c:pt>
                <c:pt idx="4757">
                  <c:v>23.785</c:v>
                </c:pt>
                <c:pt idx="4758">
                  <c:v>23.79</c:v>
                </c:pt>
                <c:pt idx="4759">
                  <c:v>23.795000000000002</c:v>
                </c:pt>
                <c:pt idx="4760">
                  <c:v>23.8</c:v>
                </c:pt>
                <c:pt idx="4761">
                  <c:v>23.805</c:v>
                </c:pt>
                <c:pt idx="4762">
                  <c:v>23.81</c:v>
                </c:pt>
                <c:pt idx="4763">
                  <c:v>23.815000000000001</c:v>
                </c:pt>
                <c:pt idx="4764">
                  <c:v>23.82</c:v>
                </c:pt>
                <c:pt idx="4765">
                  <c:v>23.824999999999999</c:v>
                </c:pt>
                <c:pt idx="4766">
                  <c:v>23.830000000000002</c:v>
                </c:pt>
                <c:pt idx="4767">
                  <c:v>23.835000000000001</c:v>
                </c:pt>
                <c:pt idx="4768">
                  <c:v>23.84</c:v>
                </c:pt>
                <c:pt idx="4769">
                  <c:v>23.844999999999999</c:v>
                </c:pt>
                <c:pt idx="4770">
                  <c:v>23.85</c:v>
                </c:pt>
                <c:pt idx="4771">
                  <c:v>23.855</c:v>
                </c:pt>
                <c:pt idx="4772">
                  <c:v>23.86</c:v>
                </c:pt>
                <c:pt idx="4773">
                  <c:v>23.865000000000002</c:v>
                </c:pt>
                <c:pt idx="4774">
                  <c:v>23.87</c:v>
                </c:pt>
                <c:pt idx="4775">
                  <c:v>23.875</c:v>
                </c:pt>
                <c:pt idx="4776">
                  <c:v>23.88</c:v>
                </c:pt>
                <c:pt idx="4777">
                  <c:v>23.885000000000002</c:v>
                </c:pt>
                <c:pt idx="4778">
                  <c:v>23.89</c:v>
                </c:pt>
                <c:pt idx="4779">
                  <c:v>23.895</c:v>
                </c:pt>
                <c:pt idx="4780">
                  <c:v>23.900000000000002</c:v>
                </c:pt>
                <c:pt idx="4781">
                  <c:v>23.905000000000001</c:v>
                </c:pt>
                <c:pt idx="4782">
                  <c:v>23.91</c:v>
                </c:pt>
                <c:pt idx="4783">
                  <c:v>23.914999999999999</c:v>
                </c:pt>
                <c:pt idx="4784">
                  <c:v>23.92</c:v>
                </c:pt>
                <c:pt idx="4785">
                  <c:v>23.925000000000001</c:v>
                </c:pt>
                <c:pt idx="4786">
                  <c:v>23.93</c:v>
                </c:pt>
                <c:pt idx="4787">
                  <c:v>23.935000000000002</c:v>
                </c:pt>
                <c:pt idx="4788">
                  <c:v>23.94</c:v>
                </c:pt>
                <c:pt idx="4789">
                  <c:v>23.945</c:v>
                </c:pt>
                <c:pt idx="4790">
                  <c:v>23.95</c:v>
                </c:pt>
                <c:pt idx="4791">
                  <c:v>23.955000000000002</c:v>
                </c:pt>
                <c:pt idx="4792">
                  <c:v>23.96</c:v>
                </c:pt>
                <c:pt idx="4793">
                  <c:v>23.965</c:v>
                </c:pt>
                <c:pt idx="4794">
                  <c:v>23.97</c:v>
                </c:pt>
                <c:pt idx="4795">
                  <c:v>23.975000000000001</c:v>
                </c:pt>
                <c:pt idx="4796">
                  <c:v>23.98</c:v>
                </c:pt>
                <c:pt idx="4797">
                  <c:v>23.984999999999999</c:v>
                </c:pt>
                <c:pt idx="4798">
                  <c:v>23.990000000000002</c:v>
                </c:pt>
                <c:pt idx="4799">
                  <c:v>23.995000000000001</c:v>
                </c:pt>
                <c:pt idx="4800">
                  <c:v>24</c:v>
                </c:pt>
                <c:pt idx="4801">
                  <c:v>24.004999999999999</c:v>
                </c:pt>
                <c:pt idx="4802">
                  <c:v>24.01</c:v>
                </c:pt>
                <c:pt idx="4803">
                  <c:v>24.015000000000001</c:v>
                </c:pt>
                <c:pt idx="4804">
                  <c:v>24.02</c:v>
                </c:pt>
                <c:pt idx="4805">
                  <c:v>24.025000000000002</c:v>
                </c:pt>
                <c:pt idx="4806">
                  <c:v>24.03</c:v>
                </c:pt>
                <c:pt idx="4807">
                  <c:v>24.035</c:v>
                </c:pt>
                <c:pt idx="4808">
                  <c:v>24.04</c:v>
                </c:pt>
                <c:pt idx="4809">
                  <c:v>24.045000000000002</c:v>
                </c:pt>
                <c:pt idx="4810">
                  <c:v>24.05</c:v>
                </c:pt>
                <c:pt idx="4811">
                  <c:v>24.055</c:v>
                </c:pt>
                <c:pt idx="4812">
                  <c:v>24.060000000000002</c:v>
                </c:pt>
                <c:pt idx="4813">
                  <c:v>24.065000000000001</c:v>
                </c:pt>
                <c:pt idx="4814">
                  <c:v>24.07</c:v>
                </c:pt>
                <c:pt idx="4815">
                  <c:v>24.074999999999999</c:v>
                </c:pt>
                <c:pt idx="4816">
                  <c:v>24.080000000000002</c:v>
                </c:pt>
                <c:pt idx="4817">
                  <c:v>24.085000000000001</c:v>
                </c:pt>
                <c:pt idx="4818">
                  <c:v>24.09</c:v>
                </c:pt>
                <c:pt idx="4819">
                  <c:v>24.094999999999999</c:v>
                </c:pt>
                <c:pt idx="4820">
                  <c:v>24.1</c:v>
                </c:pt>
                <c:pt idx="4821">
                  <c:v>24.105</c:v>
                </c:pt>
                <c:pt idx="4822">
                  <c:v>24.11</c:v>
                </c:pt>
                <c:pt idx="4823">
                  <c:v>24.115000000000002</c:v>
                </c:pt>
                <c:pt idx="4824">
                  <c:v>24.12</c:v>
                </c:pt>
                <c:pt idx="4825">
                  <c:v>24.125</c:v>
                </c:pt>
                <c:pt idx="4826">
                  <c:v>24.13</c:v>
                </c:pt>
                <c:pt idx="4827">
                  <c:v>24.135000000000002</c:v>
                </c:pt>
                <c:pt idx="4828">
                  <c:v>24.14</c:v>
                </c:pt>
                <c:pt idx="4829">
                  <c:v>24.145</c:v>
                </c:pt>
                <c:pt idx="4830">
                  <c:v>24.150000000000002</c:v>
                </c:pt>
                <c:pt idx="4831">
                  <c:v>24.155000000000001</c:v>
                </c:pt>
                <c:pt idx="4832">
                  <c:v>24.16</c:v>
                </c:pt>
                <c:pt idx="4833">
                  <c:v>24.164999999999999</c:v>
                </c:pt>
                <c:pt idx="4834">
                  <c:v>24.17</c:v>
                </c:pt>
                <c:pt idx="4835">
                  <c:v>24.175000000000001</c:v>
                </c:pt>
                <c:pt idx="4836">
                  <c:v>24.18</c:v>
                </c:pt>
                <c:pt idx="4837">
                  <c:v>24.185000000000002</c:v>
                </c:pt>
                <c:pt idx="4838">
                  <c:v>24.19</c:v>
                </c:pt>
                <c:pt idx="4839">
                  <c:v>24.195</c:v>
                </c:pt>
                <c:pt idx="4840">
                  <c:v>24.2</c:v>
                </c:pt>
                <c:pt idx="4841">
                  <c:v>24.205000000000002</c:v>
                </c:pt>
                <c:pt idx="4842">
                  <c:v>24.21</c:v>
                </c:pt>
                <c:pt idx="4843">
                  <c:v>24.215</c:v>
                </c:pt>
                <c:pt idx="4844">
                  <c:v>24.22</c:v>
                </c:pt>
                <c:pt idx="4845">
                  <c:v>24.225000000000001</c:v>
                </c:pt>
                <c:pt idx="4846">
                  <c:v>24.23</c:v>
                </c:pt>
                <c:pt idx="4847">
                  <c:v>24.234999999999999</c:v>
                </c:pt>
                <c:pt idx="4848">
                  <c:v>24.240000000000002</c:v>
                </c:pt>
                <c:pt idx="4849">
                  <c:v>24.245000000000001</c:v>
                </c:pt>
                <c:pt idx="4850">
                  <c:v>24.25</c:v>
                </c:pt>
                <c:pt idx="4851">
                  <c:v>24.254999999999999</c:v>
                </c:pt>
                <c:pt idx="4852">
                  <c:v>24.26</c:v>
                </c:pt>
                <c:pt idx="4853">
                  <c:v>24.265000000000001</c:v>
                </c:pt>
                <c:pt idx="4854">
                  <c:v>24.27</c:v>
                </c:pt>
                <c:pt idx="4855">
                  <c:v>24.275000000000002</c:v>
                </c:pt>
                <c:pt idx="4856">
                  <c:v>24.28</c:v>
                </c:pt>
                <c:pt idx="4857">
                  <c:v>24.285</c:v>
                </c:pt>
                <c:pt idx="4858">
                  <c:v>24.29</c:v>
                </c:pt>
                <c:pt idx="4859">
                  <c:v>24.295000000000002</c:v>
                </c:pt>
                <c:pt idx="4860">
                  <c:v>24.3</c:v>
                </c:pt>
                <c:pt idx="4861">
                  <c:v>24.305</c:v>
                </c:pt>
                <c:pt idx="4862">
                  <c:v>24.310000000000002</c:v>
                </c:pt>
                <c:pt idx="4863">
                  <c:v>24.315000000000001</c:v>
                </c:pt>
                <c:pt idx="4864">
                  <c:v>24.32</c:v>
                </c:pt>
                <c:pt idx="4865">
                  <c:v>24.324999999999999</c:v>
                </c:pt>
                <c:pt idx="4866">
                  <c:v>24.330000000000002</c:v>
                </c:pt>
                <c:pt idx="4867">
                  <c:v>24.335000000000001</c:v>
                </c:pt>
                <c:pt idx="4868">
                  <c:v>24.34</c:v>
                </c:pt>
                <c:pt idx="4869">
                  <c:v>24.344999999999999</c:v>
                </c:pt>
                <c:pt idx="4870">
                  <c:v>24.35</c:v>
                </c:pt>
                <c:pt idx="4871">
                  <c:v>24.355</c:v>
                </c:pt>
                <c:pt idx="4872">
                  <c:v>24.36</c:v>
                </c:pt>
                <c:pt idx="4873">
                  <c:v>24.365000000000002</c:v>
                </c:pt>
                <c:pt idx="4874">
                  <c:v>24.37</c:v>
                </c:pt>
                <c:pt idx="4875">
                  <c:v>24.375</c:v>
                </c:pt>
                <c:pt idx="4876">
                  <c:v>24.38</c:v>
                </c:pt>
                <c:pt idx="4877">
                  <c:v>24.385000000000002</c:v>
                </c:pt>
                <c:pt idx="4878">
                  <c:v>24.39</c:v>
                </c:pt>
                <c:pt idx="4879">
                  <c:v>24.395</c:v>
                </c:pt>
                <c:pt idx="4880">
                  <c:v>24.400000000000002</c:v>
                </c:pt>
                <c:pt idx="4881">
                  <c:v>24.405000000000001</c:v>
                </c:pt>
                <c:pt idx="4882">
                  <c:v>24.41</c:v>
                </c:pt>
                <c:pt idx="4883">
                  <c:v>24.414999999999999</c:v>
                </c:pt>
                <c:pt idx="4884">
                  <c:v>24.42</c:v>
                </c:pt>
                <c:pt idx="4885">
                  <c:v>24.425000000000001</c:v>
                </c:pt>
                <c:pt idx="4886">
                  <c:v>24.43</c:v>
                </c:pt>
                <c:pt idx="4887">
                  <c:v>24.435000000000002</c:v>
                </c:pt>
                <c:pt idx="4888">
                  <c:v>24.44</c:v>
                </c:pt>
                <c:pt idx="4889">
                  <c:v>24.445</c:v>
                </c:pt>
                <c:pt idx="4890">
                  <c:v>24.45</c:v>
                </c:pt>
                <c:pt idx="4891">
                  <c:v>24.455000000000002</c:v>
                </c:pt>
                <c:pt idx="4892">
                  <c:v>24.46</c:v>
                </c:pt>
                <c:pt idx="4893">
                  <c:v>24.465</c:v>
                </c:pt>
                <c:pt idx="4894">
                  <c:v>24.47</c:v>
                </c:pt>
                <c:pt idx="4895">
                  <c:v>24.475000000000001</c:v>
                </c:pt>
                <c:pt idx="4896">
                  <c:v>24.48</c:v>
                </c:pt>
                <c:pt idx="4897">
                  <c:v>24.484999999999999</c:v>
                </c:pt>
                <c:pt idx="4898">
                  <c:v>24.490000000000002</c:v>
                </c:pt>
                <c:pt idx="4899">
                  <c:v>24.495000000000001</c:v>
                </c:pt>
                <c:pt idx="4900">
                  <c:v>24.5</c:v>
                </c:pt>
                <c:pt idx="4901">
                  <c:v>24.504999999999999</c:v>
                </c:pt>
                <c:pt idx="4902">
                  <c:v>24.51</c:v>
                </c:pt>
                <c:pt idx="4903">
                  <c:v>24.515000000000001</c:v>
                </c:pt>
                <c:pt idx="4904">
                  <c:v>24.52</c:v>
                </c:pt>
                <c:pt idx="4905">
                  <c:v>24.525000000000002</c:v>
                </c:pt>
                <c:pt idx="4906">
                  <c:v>24.53</c:v>
                </c:pt>
                <c:pt idx="4907">
                  <c:v>24.535</c:v>
                </c:pt>
                <c:pt idx="4908">
                  <c:v>24.54</c:v>
                </c:pt>
                <c:pt idx="4909">
                  <c:v>24.545000000000002</c:v>
                </c:pt>
                <c:pt idx="4910">
                  <c:v>24.55</c:v>
                </c:pt>
                <c:pt idx="4911">
                  <c:v>24.555</c:v>
                </c:pt>
                <c:pt idx="4912">
                  <c:v>24.560000000000002</c:v>
                </c:pt>
                <c:pt idx="4913">
                  <c:v>24.565000000000001</c:v>
                </c:pt>
                <c:pt idx="4914">
                  <c:v>24.57</c:v>
                </c:pt>
                <c:pt idx="4915">
                  <c:v>24.574999999999999</c:v>
                </c:pt>
                <c:pt idx="4916">
                  <c:v>24.580000000000002</c:v>
                </c:pt>
                <c:pt idx="4917">
                  <c:v>24.585000000000001</c:v>
                </c:pt>
                <c:pt idx="4918">
                  <c:v>24.59</c:v>
                </c:pt>
                <c:pt idx="4919">
                  <c:v>24.594999999999999</c:v>
                </c:pt>
                <c:pt idx="4920">
                  <c:v>24.6</c:v>
                </c:pt>
                <c:pt idx="4921">
                  <c:v>24.605</c:v>
                </c:pt>
                <c:pt idx="4922">
                  <c:v>24.61</c:v>
                </c:pt>
                <c:pt idx="4923">
                  <c:v>24.615000000000002</c:v>
                </c:pt>
                <c:pt idx="4924">
                  <c:v>24.62</c:v>
                </c:pt>
                <c:pt idx="4925">
                  <c:v>24.625</c:v>
                </c:pt>
                <c:pt idx="4926">
                  <c:v>24.63</c:v>
                </c:pt>
                <c:pt idx="4927">
                  <c:v>24.635000000000002</c:v>
                </c:pt>
                <c:pt idx="4928">
                  <c:v>24.64</c:v>
                </c:pt>
                <c:pt idx="4929">
                  <c:v>24.645</c:v>
                </c:pt>
                <c:pt idx="4930">
                  <c:v>24.650000000000002</c:v>
                </c:pt>
                <c:pt idx="4931">
                  <c:v>24.655000000000001</c:v>
                </c:pt>
                <c:pt idx="4932">
                  <c:v>24.66</c:v>
                </c:pt>
                <c:pt idx="4933">
                  <c:v>24.664999999999999</c:v>
                </c:pt>
                <c:pt idx="4934">
                  <c:v>24.67</c:v>
                </c:pt>
                <c:pt idx="4935">
                  <c:v>24.675000000000001</c:v>
                </c:pt>
                <c:pt idx="4936">
                  <c:v>24.68</c:v>
                </c:pt>
                <c:pt idx="4937">
                  <c:v>24.685000000000002</c:v>
                </c:pt>
                <c:pt idx="4938">
                  <c:v>24.69</c:v>
                </c:pt>
                <c:pt idx="4939">
                  <c:v>24.695</c:v>
                </c:pt>
                <c:pt idx="4940">
                  <c:v>24.7</c:v>
                </c:pt>
                <c:pt idx="4941">
                  <c:v>24.705000000000002</c:v>
                </c:pt>
                <c:pt idx="4942">
                  <c:v>24.71</c:v>
                </c:pt>
                <c:pt idx="4943">
                  <c:v>24.715</c:v>
                </c:pt>
                <c:pt idx="4944">
                  <c:v>24.72</c:v>
                </c:pt>
                <c:pt idx="4945">
                  <c:v>24.725000000000001</c:v>
                </c:pt>
                <c:pt idx="4946">
                  <c:v>24.73</c:v>
                </c:pt>
                <c:pt idx="4947">
                  <c:v>24.734999999999999</c:v>
                </c:pt>
                <c:pt idx="4948">
                  <c:v>24.740000000000002</c:v>
                </c:pt>
                <c:pt idx="4949">
                  <c:v>24.745000000000001</c:v>
                </c:pt>
                <c:pt idx="4950">
                  <c:v>24.75</c:v>
                </c:pt>
                <c:pt idx="4951">
                  <c:v>24.754999999999999</c:v>
                </c:pt>
                <c:pt idx="4952">
                  <c:v>24.76</c:v>
                </c:pt>
                <c:pt idx="4953">
                  <c:v>24.765000000000001</c:v>
                </c:pt>
                <c:pt idx="4954">
                  <c:v>24.77</c:v>
                </c:pt>
                <c:pt idx="4955">
                  <c:v>24.775000000000002</c:v>
                </c:pt>
                <c:pt idx="4956">
                  <c:v>24.78</c:v>
                </c:pt>
                <c:pt idx="4957">
                  <c:v>24.785</c:v>
                </c:pt>
                <c:pt idx="4958">
                  <c:v>24.79</c:v>
                </c:pt>
                <c:pt idx="4959">
                  <c:v>24.795000000000002</c:v>
                </c:pt>
                <c:pt idx="4960">
                  <c:v>24.8</c:v>
                </c:pt>
                <c:pt idx="4961">
                  <c:v>24.805</c:v>
                </c:pt>
                <c:pt idx="4962">
                  <c:v>24.810000000000002</c:v>
                </c:pt>
                <c:pt idx="4963">
                  <c:v>24.815000000000001</c:v>
                </c:pt>
                <c:pt idx="4964">
                  <c:v>24.82</c:v>
                </c:pt>
                <c:pt idx="4965">
                  <c:v>24.824999999999999</c:v>
                </c:pt>
                <c:pt idx="4966">
                  <c:v>24.830000000000002</c:v>
                </c:pt>
                <c:pt idx="4967">
                  <c:v>24.835000000000001</c:v>
                </c:pt>
                <c:pt idx="4968">
                  <c:v>24.84</c:v>
                </c:pt>
                <c:pt idx="4969">
                  <c:v>24.844999999999999</c:v>
                </c:pt>
                <c:pt idx="4970">
                  <c:v>24.85</c:v>
                </c:pt>
                <c:pt idx="4971">
                  <c:v>24.855</c:v>
                </c:pt>
                <c:pt idx="4972">
                  <c:v>24.86</c:v>
                </c:pt>
                <c:pt idx="4973">
                  <c:v>24.865000000000002</c:v>
                </c:pt>
                <c:pt idx="4974">
                  <c:v>24.87</c:v>
                </c:pt>
                <c:pt idx="4975">
                  <c:v>24.875</c:v>
                </c:pt>
                <c:pt idx="4976">
                  <c:v>24.88</c:v>
                </c:pt>
                <c:pt idx="4977">
                  <c:v>24.885000000000002</c:v>
                </c:pt>
                <c:pt idx="4978">
                  <c:v>24.89</c:v>
                </c:pt>
                <c:pt idx="4979">
                  <c:v>24.895</c:v>
                </c:pt>
                <c:pt idx="4980">
                  <c:v>24.900000000000002</c:v>
                </c:pt>
                <c:pt idx="4981">
                  <c:v>24.905000000000001</c:v>
                </c:pt>
                <c:pt idx="4982">
                  <c:v>24.91</c:v>
                </c:pt>
                <c:pt idx="4983">
                  <c:v>24.914999999999999</c:v>
                </c:pt>
                <c:pt idx="4984">
                  <c:v>24.92</c:v>
                </c:pt>
                <c:pt idx="4985">
                  <c:v>24.925000000000001</c:v>
                </c:pt>
                <c:pt idx="4986">
                  <c:v>24.93</c:v>
                </c:pt>
                <c:pt idx="4987">
                  <c:v>24.935000000000002</c:v>
                </c:pt>
                <c:pt idx="4988">
                  <c:v>24.94</c:v>
                </c:pt>
                <c:pt idx="4989">
                  <c:v>24.945</c:v>
                </c:pt>
                <c:pt idx="4990">
                  <c:v>24.95</c:v>
                </c:pt>
                <c:pt idx="4991">
                  <c:v>24.955000000000002</c:v>
                </c:pt>
                <c:pt idx="4992">
                  <c:v>24.96</c:v>
                </c:pt>
                <c:pt idx="4993">
                  <c:v>24.965</c:v>
                </c:pt>
                <c:pt idx="4994">
                  <c:v>24.97</c:v>
                </c:pt>
                <c:pt idx="4995">
                  <c:v>24.975000000000001</c:v>
                </c:pt>
                <c:pt idx="4996">
                  <c:v>24.98</c:v>
                </c:pt>
                <c:pt idx="4997">
                  <c:v>24.984999999999999</c:v>
                </c:pt>
                <c:pt idx="4998">
                  <c:v>24.990000000000002</c:v>
                </c:pt>
                <c:pt idx="4999">
                  <c:v>24.995000000000001</c:v>
                </c:pt>
                <c:pt idx="5000">
                  <c:v>25</c:v>
                </c:pt>
                <c:pt idx="5001">
                  <c:v>25.004999999999999</c:v>
                </c:pt>
                <c:pt idx="5002">
                  <c:v>25.01</c:v>
                </c:pt>
                <c:pt idx="5003">
                  <c:v>25.015000000000001</c:v>
                </c:pt>
                <c:pt idx="5004">
                  <c:v>25.02</c:v>
                </c:pt>
                <c:pt idx="5005">
                  <c:v>25.025000000000002</c:v>
                </c:pt>
                <c:pt idx="5006">
                  <c:v>25.03</c:v>
                </c:pt>
                <c:pt idx="5007">
                  <c:v>25.035</c:v>
                </c:pt>
                <c:pt idx="5008">
                  <c:v>25.04</c:v>
                </c:pt>
                <c:pt idx="5009">
                  <c:v>25.045000000000002</c:v>
                </c:pt>
                <c:pt idx="5010">
                  <c:v>25.05</c:v>
                </c:pt>
                <c:pt idx="5011">
                  <c:v>25.055</c:v>
                </c:pt>
                <c:pt idx="5012">
                  <c:v>25.060000000000002</c:v>
                </c:pt>
                <c:pt idx="5013">
                  <c:v>25.065000000000001</c:v>
                </c:pt>
                <c:pt idx="5014">
                  <c:v>25.07</c:v>
                </c:pt>
                <c:pt idx="5015">
                  <c:v>25.074999999999999</c:v>
                </c:pt>
                <c:pt idx="5016">
                  <c:v>25.080000000000002</c:v>
                </c:pt>
                <c:pt idx="5017">
                  <c:v>25.085000000000001</c:v>
                </c:pt>
                <c:pt idx="5018">
                  <c:v>25.09</c:v>
                </c:pt>
                <c:pt idx="5019">
                  <c:v>25.094999999999999</c:v>
                </c:pt>
                <c:pt idx="5020">
                  <c:v>25.1</c:v>
                </c:pt>
                <c:pt idx="5021">
                  <c:v>25.105</c:v>
                </c:pt>
                <c:pt idx="5022">
                  <c:v>25.11</c:v>
                </c:pt>
                <c:pt idx="5023">
                  <c:v>25.115000000000002</c:v>
                </c:pt>
                <c:pt idx="5024">
                  <c:v>25.12</c:v>
                </c:pt>
                <c:pt idx="5025">
                  <c:v>25.125</c:v>
                </c:pt>
                <c:pt idx="5026">
                  <c:v>25.13</c:v>
                </c:pt>
                <c:pt idx="5027">
                  <c:v>25.135000000000002</c:v>
                </c:pt>
                <c:pt idx="5028">
                  <c:v>25.14</c:v>
                </c:pt>
                <c:pt idx="5029">
                  <c:v>25.145</c:v>
                </c:pt>
                <c:pt idx="5030">
                  <c:v>25.150000000000002</c:v>
                </c:pt>
                <c:pt idx="5031">
                  <c:v>25.155000000000001</c:v>
                </c:pt>
                <c:pt idx="5032">
                  <c:v>25.16</c:v>
                </c:pt>
                <c:pt idx="5033">
                  <c:v>25.164999999999999</c:v>
                </c:pt>
                <c:pt idx="5034">
                  <c:v>25.17</c:v>
                </c:pt>
                <c:pt idx="5035">
                  <c:v>25.175000000000001</c:v>
                </c:pt>
                <c:pt idx="5036">
                  <c:v>25.18</c:v>
                </c:pt>
                <c:pt idx="5037">
                  <c:v>25.185000000000002</c:v>
                </c:pt>
                <c:pt idx="5038">
                  <c:v>25.19</c:v>
                </c:pt>
                <c:pt idx="5039">
                  <c:v>25.195</c:v>
                </c:pt>
                <c:pt idx="5040">
                  <c:v>25.2</c:v>
                </c:pt>
                <c:pt idx="5041">
                  <c:v>25.205000000000002</c:v>
                </c:pt>
                <c:pt idx="5042">
                  <c:v>25.21</c:v>
                </c:pt>
                <c:pt idx="5043">
                  <c:v>25.215</c:v>
                </c:pt>
                <c:pt idx="5044">
                  <c:v>25.22</c:v>
                </c:pt>
                <c:pt idx="5045">
                  <c:v>25.225000000000001</c:v>
                </c:pt>
                <c:pt idx="5046">
                  <c:v>25.23</c:v>
                </c:pt>
                <c:pt idx="5047">
                  <c:v>25.234999999999999</c:v>
                </c:pt>
                <c:pt idx="5048">
                  <c:v>25.240000000000002</c:v>
                </c:pt>
                <c:pt idx="5049">
                  <c:v>25.245000000000001</c:v>
                </c:pt>
                <c:pt idx="5050">
                  <c:v>25.25</c:v>
                </c:pt>
                <c:pt idx="5051">
                  <c:v>25.254999999999999</c:v>
                </c:pt>
                <c:pt idx="5052">
                  <c:v>25.26</c:v>
                </c:pt>
                <c:pt idx="5053">
                  <c:v>25.265000000000001</c:v>
                </c:pt>
                <c:pt idx="5054">
                  <c:v>25.27</c:v>
                </c:pt>
                <c:pt idx="5055">
                  <c:v>25.275000000000002</c:v>
                </c:pt>
                <c:pt idx="5056">
                  <c:v>25.28</c:v>
                </c:pt>
                <c:pt idx="5057">
                  <c:v>25.285</c:v>
                </c:pt>
                <c:pt idx="5058">
                  <c:v>25.29</c:v>
                </c:pt>
                <c:pt idx="5059">
                  <c:v>25.295000000000002</c:v>
                </c:pt>
                <c:pt idx="5060">
                  <c:v>25.3</c:v>
                </c:pt>
                <c:pt idx="5061">
                  <c:v>25.305</c:v>
                </c:pt>
                <c:pt idx="5062">
                  <c:v>25.310000000000002</c:v>
                </c:pt>
                <c:pt idx="5063">
                  <c:v>25.315000000000001</c:v>
                </c:pt>
                <c:pt idx="5064">
                  <c:v>25.32</c:v>
                </c:pt>
                <c:pt idx="5065">
                  <c:v>25.324999999999999</c:v>
                </c:pt>
                <c:pt idx="5066">
                  <c:v>25.330000000000002</c:v>
                </c:pt>
                <c:pt idx="5067">
                  <c:v>25.335000000000001</c:v>
                </c:pt>
                <c:pt idx="5068">
                  <c:v>25.34</c:v>
                </c:pt>
                <c:pt idx="5069">
                  <c:v>25.344999999999999</c:v>
                </c:pt>
                <c:pt idx="5070">
                  <c:v>25.35</c:v>
                </c:pt>
                <c:pt idx="5071">
                  <c:v>25.355</c:v>
                </c:pt>
                <c:pt idx="5072">
                  <c:v>25.36</c:v>
                </c:pt>
                <c:pt idx="5073">
                  <c:v>25.365000000000002</c:v>
                </c:pt>
                <c:pt idx="5074">
                  <c:v>25.37</c:v>
                </c:pt>
                <c:pt idx="5075">
                  <c:v>25.375</c:v>
                </c:pt>
                <c:pt idx="5076">
                  <c:v>25.38</c:v>
                </c:pt>
                <c:pt idx="5077">
                  <c:v>25.385000000000002</c:v>
                </c:pt>
                <c:pt idx="5078">
                  <c:v>25.39</c:v>
                </c:pt>
                <c:pt idx="5079">
                  <c:v>25.395</c:v>
                </c:pt>
                <c:pt idx="5080">
                  <c:v>25.400000000000002</c:v>
                </c:pt>
                <c:pt idx="5081">
                  <c:v>25.405000000000001</c:v>
                </c:pt>
                <c:pt idx="5082">
                  <c:v>25.41</c:v>
                </c:pt>
                <c:pt idx="5083">
                  <c:v>25.414999999999999</c:v>
                </c:pt>
                <c:pt idx="5084">
                  <c:v>25.42</c:v>
                </c:pt>
                <c:pt idx="5085">
                  <c:v>25.425000000000001</c:v>
                </c:pt>
                <c:pt idx="5086">
                  <c:v>25.43</c:v>
                </c:pt>
                <c:pt idx="5087">
                  <c:v>25.435000000000002</c:v>
                </c:pt>
                <c:pt idx="5088">
                  <c:v>25.44</c:v>
                </c:pt>
                <c:pt idx="5089">
                  <c:v>25.445</c:v>
                </c:pt>
                <c:pt idx="5090">
                  <c:v>25.45</c:v>
                </c:pt>
                <c:pt idx="5091">
                  <c:v>25.455000000000002</c:v>
                </c:pt>
                <c:pt idx="5092">
                  <c:v>25.46</c:v>
                </c:pt>
                <c:pt idx="5093">
                  <c:v>25.465</c:v>
                </c:pt>
                <c:pt idx="5094">
                  <c:v>25.47</c:v>
                </c:pt>
                <c:pt idx="5095">
                  <c:v>25.475000000000001</c:v>
                </c:pt>
                <c:pt idx="5096">
                  <c:v>25.48</c:v>
                </c:pt>
                <c:pt idx="5097">
                  <c:v>25.484999999999999</c:v>
                </c:pt>
                <c:pt idx="5098">
                  <c:v>25.490000000000002</c:v>
                </c:pt>
                <c:pt idx="5099">
                  <c:v>25.495000000000001</c:v>
                </c:pt>
                <c:pt idx="5100">
                  <c:v>25.5</c:v>
                </c:pt>
                <c:pt idx="5101">
                  <c:v>25.504999999999999</c:v>
                </c:pt>
                <c:pt idx="5102">
                  <c:v>25.51</c:v>
                </c:pt>
                <c:pt idx="5103">
                  <c:v>25.515000000000001</c:v>
                </c:pt>
                <c:pt idx="5104">
                  <c:v>25.52</c:v>
                </c:pt>
                <c:pt idx="5105">
                  <c:v>25.525000000000002</c:v>
                </c:pt>
                <c:pt idx="5106">
                  <c:v>25.53</c:v>
                </c:pt>
                <c:pt idx="5107">
                  <c:v>25.535</c:v>
                </c:pt>
                <c:pt idx="5108">
                  <c:v>25.54</c:v>
                </c:pt>
                <c:pt idx="5109">
                  <c:v>25.545000000000002</c:v>
                </c:pt>
                <c:pt idx="5110">
                  <c:v>25.55</c:v>
                </c:pt>
                <c:pt idx="5111">
                  <c:v>25.555</c:v>
                </c:pt>
                <c:pt idx="5112">
                  <c:v>25.560000000000002</c:v>
                </c:pt>
                <c:pt idx="5113">
                  <c:v>25.565000000000001</c:v>
                </c:pt>
                <c:pt idx="5114">
                  <c:v>25.57</c:v>
                </c:pt>
                <c:pt idx="5115">
                  <c:v>25.574999999999999</c:v>
                </c:pt>
                <c:pt idx="5116">
                  <c:v>25.580000000000002</c:v>
                </c:pt>
                <c:pt idx="5117">
                  <c:v>25.585000000000001</c:v>
                </c:pt>
                <c:pt idx="5118">
                  <c:v>25.59</c:v>
                </c:pt>
                <c:pt idx="5119">
                  <c:v>25.594999999999999</c:v>
                </c:pt>
                <c:pt idx="5120">
                  <c:v>25.6</c:v>
                </c:pt>
                <c:pt idx="5121">
                  <c:v>25.605</c:v>
                </c:pt>
                <c:pt idx="5122">
                  <c:v>25.61</c:v>
                </c:pt>
                <c:pt idx="5123">
                  <c:v>25.615000000000002</c:v>
                </c:pt>
                <c:pt idx="5124">
                  <c:v>25.62</c:v>
                </c:pt>
                <c:pt idx="5125">
                  <c:v>25.625</c:v>
                </c:pt>
                <c:pt idx="5126">
                  <c:v>25.63</c:v>
                </c:pt>
                <c:pt idx="5127">
                  <c:v>25.635000000000002</c:v>
                </c:pt>
                <c:pt idx="5128">
                  <c:v>25.64</c:v>
                </c:pt>
                <c:pt idx="5129">
                  <c:v>25.645</c:v>
                </c:pt>
                <c:pt idx="5130">
                  <c:v>25.650000000000002</c:v>
                </c:pt>
                <c:pt idx="5131">
                  <c:v>25.655000000000001</c:v>
                </c:pt>
                <c:pt idx="5132">
                  <c:v>25.66</c:v>
                </c:pt>
                <c:pt idx="5133">
                  <c:v>25.664999999999999</c:v>
                </c:pt>
                <c:pt idx="5134">
                  <c:v>25.67</c:v>
                </c:pt>
                <c:pt idx="5135">
                  <c:v>25.675000000000001</c:v>
                </c:pt>
                <c:pt idx="5136">
                  <c:v>25.68</c:v>
                </c:pt>
                <c:pt idx="5137">
                  <c:v>25.685000000000002</c:v>
                </c:pt>
                <c:pt idx="5138">
                  <c:v>25.69</c:v>
                </c:pt>
                <c:pt idx="5139">
                  <c:v>25.695</c:v>
                </c:pt>
                <c:pt idx="5140">
                  <c:v>25.7</c:v>
                </c:pt>
                <c:pt idx="5141">
                  <c:v>25.705000000000002</c:v>
                </c:pt>
                <c:pt idx="5142">
                  <c:v>25.71</c:v>
                </c:pt>
                <c:pt idx="5143">
                  <c:v>25.715</c:v>
                </c:pt>
                <c:pt idx="5144">
                  <c:v>25.72</c:v>
                </c:pt>
                <c:pt idx="5145">
                  <c:v>25.725000000000001</c:v>
                </c:pt>
                <c:pt idx="5146">
                  <c:v>25.73</c:v>
                </c:pt>
                <c:pt idx="5147">
                  <c:v>25.734999999999999</c:v>
                </c:pt>
                <c:pt idx="5148">
                  <c:v>25.740000000000002</c:v>
                </c:pt>
                <c:pt idx="5149">
                  <c:v>25.745000000000001</c:v>
                </c:pt>
                <c:pt idx="5150">
                  <c:v>25.75</c:v>
                </c:pt>
                <c:pt idx="5151">
                  <c:v>25.754999999999999</c:v>
                </c:pt>
                <c:pt idx="5152">
                  <c:v>25.76</c:v>
                </c:pt>
                <c:pt idx="5153">
                  <c:v>25.765000000000001</c:v>
                </c:pt>
                <c:pt idx="5154">
                  <c:v>25.77</c:v>
                </c:pt>
                <c:pt idx="5155">
                  <c:v>25.775000000000002</c:v>
                </c:pt>
                <c:pt idx="5156">
                  <c:v>25.78</c:v>
                </c:pt>
                <c:pt idx="5157">
                  <c:v>25.785</c:v>
                </c:pt>
                <c:pt idx="5158">
                  <c:v>25.79</c:v>
                </c:pt>
                <c:pt idx="5159">
                  <c:v>25.795000000000002</c:v>
                </c:pt>
                <c:pt idx="5160">
                  <c:v>25.8</c:v>
                </c:pt>
                <c:pt idx="5161">
                  <c:v>25.805</c:v>
                </c:pt>
                <c:pt idx="5162">
                  <c:v>25.810000000000002</c:v>
                </c:pt>
                <c:pt idx="5163">
                  <c:v>25.815000000000001</c:v>
                </c:pt>
                <c:pt idx="5164">
                  <c:v>25.82</c:v>
                </c:pt>
                <c:pt idx="5165">
                  <c:v>25.824999999999999</c:v>
                </c:pt>
                <c:pt idx="5166">
                  <c:v>25.830000000000002</c:v>
                </c:pt>
                <c:pt idx="5167">
                  <c:v>25.835000000000001</c:v>
                </c:pt>
                <c:pt idx="5168">
                  <c:v>25.84</c:v>
                </c:pt>
                <c:pt idx="5169">
                  <c:v>25.844999999999999</c:v>
                </c:pt>
                <c:pt idx="5170">
                  <c:v>25.85</c:v>
                </c:pt>
                <c:pt idx="5171">
                  <c:v>25.855</c:v>
                </c:pt>
                <c:pt idx="5172">
                  <c:v>25.86</c:v>
                </c:pt>
                <c:pt idx="5173">
                  <c:v>25.865000000000002</c:v>
                </c:pt>
                <c:pt idx="5174">
                  <c:v>25.87</c:v>
                </c:pt>
                <c:pt idx="5175">
                  <c:v>25.875</c:v>
                </c:pt>
                <c:pt idx="5176">
                  <c:v>25.88</c:v>
                </c:pt>
                <c:pt idx="5177">
                  <c:v>25.885000000000002</c:v>
                </c:pt>
                <c:pt idx="5178">
                  <c:v>25.89</c:v>
                </c:pt>
                <c:pt idx="5179">
                  <c:v>25.895</c:v>
                </c:pt>
                <c:pt idx="5180">
                  <c:v>25.900000000000002</c:v>
                </c:pt>
                <c:pt idx="5181">
                  <c:v>25.905000000000001</c:v>
                </c:pt>
                <c:pt idx="5182">
                  <c:v>25.91</c:v>
                </c:pt>
                <c:pt idx="5183">
                  <c:v>25.914999999999999</c:v>
                </c:pt>
                <c:pt idx="5184">
                  <c:v>25.92</c:v>
                </c:pt>
                <c:pt idx="5185">
                  <c:v>25.925000000000001</c:v>
                </c:pt>
                <c:pt idx="5186">
                  <c:v>25.93</c:v>
                </c:pt>
                <c:pt idx="5187">
                  <c:v>25.935000000000002</c:v>
                </c:pt>
                <c:pt idx="5188">
                  <c:v>25.94</c:v>
                </c:pt>
                <c:pt idx="5189">
                  <c:v>25.945</c:v>
                </c:pt>
                <c:pt idx="5190">
                  <c:v>25.95</c:v>
                </c:pt>
                <c:pt idx="5191">
                  <c:v>25.955000000000002</c:v>
                </c:pt>
                <c:pt idx="5192">
                  <c:v>25.96</c:v>
                </c:pt>
                <c:pt idx="5193">
                  <c:v>25.965</c:v>
                </c:pt>
                <c:pt idx="5194">
                  <c:v>25.97</c:v>
                </c:pt>
                <c:pt idx="5195">
                  <c:v>25.975000000000001</c:v>
                </c:pt>
                <c:pt idx="5196">
                  <c:v>25.98</c:v>
                </c:pt>
                <c:pt idx="5197">
                  <c:v>25.984999999999999</c:v>
                </c:pt>
                <c:pt idx="5198">
                  <c:v>25.990000000000002</c:v>
                </c:pt>
                <c:pt idx="5199">
                  <c:v>25.995000000000001</c:v>
                </c:pt>
                <c:pt idx="5200">
                  <c:v>26</c:v>
                </c:pt>
                <c:pt idx="5201">
                  <c:v>26.004999999999999</c:v>
                </c:pt>
                <c:pt idx="5202">
                  <c:v>26.01</c:v>
                </c:pt>
                <c:pt idx="5203">
                  <c:v>26.015000000000001</c:v>
                </c:pt>
                <c:pt idx="5204">
                  <c:v>26.02</c:v>
                </c:pt>
                <c:pt idx="5205">
                  <c:v>26.025000000000002</c:v>
                </c:pt>
                <c:pt idx="5206">
                  <c:v>26.03</c:v>
                </c:pt>
                <c:pt idx="5207">
                  <c:v>26.035</c:v>
                </c:pt>
                <c:pt idx="5208">
                  <c:v>26.04</c:v>
                </c:pt>
                <c:pt idx="5209">
                  <c:v>26.045000000000002</c:v>
                </c:pt>
                <c:pt idx="5210">
                  <c:v>26.05</c:v>
                </c:pt>
                <c:pt idx="5211">
                  <c:v>26.055</c:v>
                </c:pt>
                <c:pt idx="5212">
                  <c:v>26.060000000000002</c:v>
                </c:pt>
                <c:pt idx="5213">
                  <c:v>26.065000000000001</c:v>
                </c:pt>
                <c:pt idx="5214">
                  <c:v>26.07</c:v>
                </c:pt>
                <c:pt idx="5215">
                  <c:v>26.074999999999999</c:v>
                </c:pt>
                <c:pt idx="5216">
                  <c:v>26.080000000000002</c:v>
                </c:pt>
                <c:pt idx="5217">
                  <c:v>26.085000000000001</c:v>
                </c:pt>
                <c:pt idx="5218">
                  <c:v>26.09</c:v>
                </c:pt>
                <c:pt idx="5219">
                  <c:v>26.094999999999999</c:v>
                </c:pt>
                <c:pt idx="5220">
                  <c:v>26.1</c:v>
                </c:pt>
                <c:pt idx="5221">
                  <c:v>26.105</c:v>
                </c:pt>
                <c:pt idx="5222">
                  <c:v>26.11</c:v>
                </c:pt>
                <c:pt idx="5223">
                  <c:v>26.115000000000002</c:v>
                </c:pt>
                <c:pt idx="5224">
                  <c:v>26.12</c:v>
                </c:pt>
                <c:pt idx="5225">
                  <c:v>26.125</c:v>
                </c:pt>
                <c:pt idx="5226">
                  <c:v>26.13</c:v>
                </c:pt>
                <c:pt idx="5227">
                  <c:v>26.135000000000002</c:v>
                </c:pt>
                <c:pt idx="5228">
                  <c:v>26.14</c:v>
                </c:pt>
                <c:pt idx="5229">
                  <c:v>26.145</c:v>
                </c:pt>
                <c:pt idx="5230">
                  <c:v>26.150000000000002</c:v>
                </c:pt>
                <c:pt idx="5231">
                  <c:v>26.155000000000001</c:v>
                </c:pt>
                <c:pt idx="5232">
                  <c:v>26.16</c:v>
                </c:pt>
                <c:pt idx="5233">
                  <c:v>26.164999999999999</c:v>
                </c:pt>
                <c:pt idx="5234">
                  <c:v>26.17</c:v>
                </c:pt>
                <c:pt idx="5235">
                  <c:v>26.175000000000001</c:v>
                </c:pt>
                <c:pt idx="5236">
                  <c:v>26.18</c:v>
                </c:pt>
                <c:pt idx="5237">
                  <c:v>26.185000000000002</c:v>
                </c:pt>
                <c:pt idx="5238">
                  <c:v>26.19</c:v>
                </c:pt>
                <c:pt idx="5239">
                  <c:v>26.195</c:v>
                </c:pt>
                <c:pt idx="5240">
                  <c:v>26.2</c:v>
                </c:pt>
                <c:pt idx="5241">
                  <c:v>26.205000000000002</c:v>
                </c:pt>
                <c:pt idx="5242">
                  <c:v>26.21</c:v>
                </c:pt>
                <c:pt idx="5243">
                  <c:v>26.215</c:v>
                </c:pt>
                <c:pt idx="5244">
                  <c:v>26.22</c:v>
                </c:pt>
                <c:pt idx="5245">
                  <c:v>26.225000000000001</c:v>
                </c:pt>
                <c:pt idx="5246">
                  <c:v>26.23</c:v>
                </c:pt>
                <c:pt idx="5247">
                  <c:v>26.234999999999999</c:v>
                </c:pt>
                <c:pt idx="5248">
                  <c:v>26.240000000000002</c:v>
                </c:pt>
                <c:pt idx="5249">
                  <c:v>26.245000000000001</c:v>
                </c:pt>
                <c:pt idx="5250">
                  <c:v>26.25</c:v>
                </c:pt>
                <c:pt idx="5251">
                  <c:v>26.254999999999999</c:v>
                </c:pt>
                <c:pt idx="5252">
                  <c:v>26.26</c:v>
                </c:pt>
                <c:pt idx="5253">
                  <c:v>26.265000000000001</c:v>
                </c:pt>
                <c:pt idx="5254">
                  <c:v>26.27</c:v>
                </c:pt>
                <c:pt idx="5255">
                  <c:v>26.275000000000002</c:v>
                </c:pt>
                <c:pt idx="5256">
                  <c:v>26.28</c:v>
                </c:pt>
                <c:pt idx="5257">
                  <c:v>26.285</c:v>
                </c:pt>
                <c:pt idx="5258">
                  <c:v>26.29</c:v>
                </c:pt>
                <c:pt idx="5259">
                  <c:v>26.295000000000002</c:v>
                </c:pt>
                <c:pt idx="5260">
                  <c:v>26.3</c:v>
                </c:pt>
                <c:pt idx="5261">
                  <c:v>26.305</c:v>
                </c:pt>
                <c:pt idx="5262">
                  <c:v>26.310000000000002</c:v>
                </c:pt>
                <c:pt idx="5263">
                  <c:v>26.315000000000001</c:v>
                </c:pt>
                <c:pt idx="5264">
                  <c:v>26.32</c:v>
                </c:pt>
                <c:pt idx="5265">
                  <c:v>26.324999999999999</c:v>
                </c:pt>
                <c:pt idx="5266">
                  <c:v>26.330000000000002</c:v>
                </c:pt>
                <c:pt idx="5267">
                  <c:v>26.335000000000001</c:v>
                </c:pt>
                <c:pt idx="5268">
                  <c:v>26.34</c:v>
                </c:pt>
                <c:pt idx="5269">
                  <c:v>26.344999999999999</c:v>
                </c:pt>
                <c:pt idx="5270">
                  <c:v>26.35</c:v>
                </c:pt>
                <c:pt idx="5271">
                  <c:v>26.355</c:v>
                </c:pt>
                <c:pt idx="5272">
                  <c:v>26.36</c:v>
                </c:pt>
                <c:pt idx="5273">
                  <c:v>26.365000000000002</c:v>
                </c:pt>
                <c:pt idx="5274">
                  <c:v>26.37</c:v>
                </c:pt>
                <c:pt idx="5275">
                  <c:v>26.375</c:v>
                </c:pt>
                <c:pt idx="5276">
                  <c:v>26.38</c:v>
                </c:pt>
                <c:pt idx="5277">
                  <c:v>26.385000000000002</c:v>
                </c:pt>
                <c:pt idx="5278">
                  <c:v>26.39</c:v>
                </c:pt>
                <c:pt idx="5279">
                  <c:v>26.395</c:v>
                </c:pt>
                <c:pt idx="5280">
                  <c:v>26.400000000000002</c:v>
                </c:pt>
                <c:pt idx="5281">
                  <c:v>26.405000000000001</c:v>
                </c:pt>
                <c:pt idx="5282">
                  <c:v>26.41</c:v>
                </c:pt>
                <c:pt idx="5283">
                  <c:v>26.414999999999999</c:v>
                </c:pt>
                <c:pt idx="5284">
                  <c:v>26.42</c:v>
                </c:pt>
                <c:pt idx="5285">
                  <c:v>26.425000000000001</c:v>
                </c:pt>
                <c:pt idx="5286">
                  <c:v>26.43</c:v>
                </c:pt>
                <c:pt idx="5287">
                  <c:v>26.435000000000002</c:v>
                </c:pt>
                <c:pt idx="5288">
                  <c:v>26.44</c:v>
                </c:pt>
                <c:pt idx="5289">
                  <c:v>26.445</c:v>
                </c:pt>
                <c:pt idx="5290">
                  <c:v>26.45</c:v>
                </c:pt>
                <c:pt idx="5291">
                  <c:v>26.455000000000002</c:v>
                </c:pt>
                <c:pt idx="5292">
                  <c:v>26.46</c:v>
                </c:pt>
                <c:pt idx="5293">
                  <c:v>26.465</c:v>
                </c:pt>
                <c:pt idx="5294">
                  <c:v>26.47</c:v>
                </c:pt>
                <c:pt idx="5295">
                  <c:v>26.475000000000001</c:v>
                </c:pt>
                <c:pt idx="5296">
                  <c:v>26.48</c:v>
                </c:pt>
                <c:pt idx="5297">
                  <c:v>26.484999999999999</c:v>
                </c:pt>
                <c:pt idx="5298">
                  <c:v>26.490000000000002</c:v>
                </c:pt>
                <c:pt idx="5299">
                  <c:v>26.495000000000001</c:v>
                </c:pt>
                <c:pt idx="5300">
                  <c:v>26.5</c:v>
                </c:pt>
                <c:pt idx="5301">
                  <c:v>26.505000000000003</c:v>
                </c:pt>
                <c:pt idx="5302">
                  <c:v>26.51</c:v>
                </c:pt>
                <c:pt idx="5303">
                  <c:v>26.515000000000001</c:v>
                </c:pt>
                <c:pt idx="5304">
                  <c:v>26.520000000000003</c:v>
                </c:pt>
                <c:pt idx="5305">
                  <c:v>26.525000000000002</c:v>
                </c:pt>
                <c:pt idx="5306">
                  <c:v>26.53</c:v>
                </c:pt>
                <c:pt idx="5307">
                  <c:v>26.535</c:v>
                </c:pt>
                <c:pt idx="5308">
                  <c:v>26.540000000000003</c:v>
                </c:pt>
                <c:pt idx="5309">
                  <c:v>26.545000000000002</c:v>
                </c:pt>
                <c:pt idx="5310">
                  <c:v>26.55</c:v>
                </c:pt>
                <c:pt idx="5311">
                  <c:v>26.555</c:v>
                </c:pt>
                <c:pt idx="5312">
                  <c:v>26.560000000000002</c:v>
                </c:pt>
                <c:pt idx="5313">
                  <c:v>26.565000000000001</c:v>
                </c:pt>
                <c:pt idx="5314">
                  <c:v>26.57</c:v>
                </c:pt>
                <c:pt idx="5315">
                  <c:v>26.575000000000003</c:v>
                </c:pt>
                <c:pt idx="5316">
                  <c:v>26.580000000000002</c:v>
                </c:pt>
                <c:pt idx="5317">
                  <c:v>26.585000000000001</c:v>
                </c:pt>
                <c:pt idx="5318">
                  <c:v>26.59</c:v>
                </c:pt>
                <c:pt idx="5319">
                  <c:v>26.595000000000002</c:v>
                </c:pt>
                <c:pt idx="5320">
                  <c:v>26.6</c:v>
                </c:pt>
                <c:pt idx="5321">
                  <c:v>26.605</c:v>
                </c:pt>
                <c:pt idx="5322">
                  <c:v>26.610000000000003</c:v>
                </c:pt>
                <c:pt idx="5323">
                  <c:v>26.615000000000002</c:v>
                </c:pt>
                <c:pt idx="5324">
                  <c:v>26.62</c:v>
                </c:pt>
                <c:pt idx="5325">
                  <c:v>26.625</c:v>
                </c:pt>
                <c:pt idx="5326">
                  <c:v>26.630000000000003</c:v>
                </c:pt>
                <c:pt idx="5327">
                  <c:v>26.635000000000002</c:v>
                </c:pt>
                <c:pt idx="5328">
                  <c:v>26.64</c:v>
                </c:pt>
                <c:pt idx="5329">
                  <c:v>26.645000000000003</c:v>
                </c:pt>
                <c:pt idx="5330">
                  <c:v>26.650000000000002</c:v>
                </c:pt>
                <c:pt idx="5331">
                  <c:v>26.655000000000001</c:v>
                </c:pt>
                <c:pt idx="5332">
                  <c:v>26.66</c:v>
                </c:pt>
                <c:pt idx="5333">
                  <c:v>26.665000000000003</c:v>
                </c:pt>
                <c:pt idx="5334">
                  <c:v>26.67</c:v>
                </c:pt>
                <c:pt idx="5335">
                  <c:v>26.675000000000001</c:v>
                </c:pt>
                <c:pt idx="5336">
                  <c:v>26.68</c:v>
                </c:pt>
                <c:pt idx="5337">
                  <c:v>26.685000000000002</c:v>
                </c:pt>
                <c:pt idx="5338">
                  <c:v>26.69</c:v>
                </c:pt>
                <c:pt idx="5339">
                  <c:v>26.695</c:v>
                </c:pt>
                <c:pt idx="5340">
                  <c:v>26.700000000000003</c:v>
                </c:pt>
                <c:pt idx="5341">
                  <c:v>26.705000000000002</c:v>
                </c:pt>
                <c:pt idx="5342">
                  <c:v>26.71</c:v>
                </c:pt>
                <c:pt idx="5343">
                  <c:v>26.715</c:v>
                </c:pt>
                <c:pt idx="5344">
                  <c:v>26.720000000000002</c:v>
                </c:pt>
                <c:pt idx="5345">
                  <c:v>26.725000000000001</c:v>
                </c:pt>
                <c:pt idx="5346">
                  <c:v>26.73</c:v>
                </c:pt>
                <c:pt idx="5347">
                  <c:v>26.735000000000003</c:v>
                </c:pt>
                <c:pt idx="5348">
                  <c:v>26.740000000000002</c:v>
                </c:pt>
                <c:pt idx="5349">
                  <c:v>26.745000000000001</c:v>
                </c:pt>
                <c:pt idx="5350">
                  <c:v>26.75</c:v>
                </c:pt>
                <c:pt idx="5351">
                  <c:v>26.755000000000003</c:v>
                </c:pt>
                <c:pt idx="5352">
                  <c:v>26.76</c:v>
                </c:pt>
                <c:pt idx="5353">
                  <c:v>26.765000000000001</c:v>
                </c:pt>
                <c:pt idx="5354">
                  <c:v>26.770000000000003</c:v>
                </c:pt>
                <c:pt idx="5355">
                  <c:v>26.775000000000002</c:v>
                </c:pt>
                <c:pt idx="5356">
                  <c:v>26.78</c:v>
                </c:pt>
                <c:pt idx="5357">
                  <c:v>26.785</c:v>
                </c:pt>
                <c:pt idx="5358">
                  <c:v>26.790000000000003</c:v>
                </c:pt>
                <c:pt idx="5359">
                  <c:v>26.795000000000002</c:v>
                </c:pt>
                <c:pt idx="5360">
                  <c:v>26.8</c:v>
                </c:pt>
                <c:pt idx="5361">
                  <c:v>26.805</c:v>
                </c:pt>
                <c:pt idx="5362">
                  <c:v>26.810000000000002</c:v>
                </c:pt>
                <c:pt idx="5363">
                  <c:v>26.815000000000001</c:v>
                </c:pt>
                <c:pt idx="5364">
                  <c:v>26.82</c:v>
                </c:pt>
                <c:pt idx="5365">
                  <c:v>26.825000000000003</c:v>
                </c:pt>
                <c:pt idx="5366">
                  <c:v>26.830000000000002</c:v>
                </c:pt>
                <c:pt idx="5367">
                  <c:v>26.835000000000001</c:v>
                </c:pt>
                <c:pt idx="5368">
                  <c:v>26.84</c:v>
                </c:pt>
                <c:pt idx="5369">
                  <c:v>26.845000000000002</c:v>
                </c:pt>
                <c:pt idx="5370">
                  <c:v>26.85</c:v>
                </c:pt>
                <c:pt idx="5371">
                  <c:v>26.855</c:v>
                </c:pt>
                <c:pt idx="5372">
                  <c:v>26.860000000000003</c:v>
                </c:pt>
                <c:pt idx="5373">
                  <c:v>26.865000000000002</c:v>
                </c:pt>
                <c:pt idx="5374">
                  <c:v>26.87</c:v>
                </c:pt>
                <c:pt idx="5375">
                  <c:v>26.875</c:v>
                </c:pt>
                <c:pt idx="5376">
                  <c:v>26.880000000000003</c:v>
                </c:pt>
                <c:pt idx="5377">
                  <c:v>26.885000000000002</c:v>
                </c:pt>
                <c:pt idx="5378">
                  <c:v>26.89</c:v>
                </c:pt>
                <c:pt idx="5379">
                  <c:v>26.895000000000003</c:v>
                </c:pt>
                <c:pt idx="5380">
                  <c:v>26.900000000000002</c:v>
                </c:pt>
                <c:pt idx="5381">
                  <c:v>26.905000000000001</c:v>
                </c:pt>
                <c:pt idx="5382">
                  <c:v>26.91</c:v>
                </c:pt>
                <c:pt idx="5383">
                  <c:v>26.915000000000003</c:v>
                </c:pt>
                <c:pt idx="5384">
                  <c:v>26.92</c:v>
                </c:pt>
                <c:pt idx="5385">
                  <c:v>26.925000000000001</c:v>
                </c:pt>
                <c:pt idx="5386">
                  <c:v>26.93</c:v>
                </c:pt>
                <c:pt idx="5387">
                  <c:v>26.935000000000002</c:v>
                </c:pt>
                <c:pt idx="5388">
                  <c:v>26.94</c:v>
                </c:pt>
                <c:pt idx="5389">
                  <c:v>26.945</c:v>
                </c:pt>
                <c:pt idx="5390">
                  <c:v>26.950000000000003</c:v>
                </c:pt>
                <c:pt idx="5391">
                  <c:v>26.955000000000002</c:v>
                </c:pt>
                <c:pt idx="5392">
                  <c:v>26.96</c:v>
                </c:pt>
                <c:pt idx="5393">
                  <c:v>26.965</c:v>
                </c:pt>
                <c:pt idx="5394">
                  <c:v>26.970000000000002</c:v>
                </c:pt>
                <c:pt idx="5395">
                  <c:v>26.975000000000001</c:v>
                </c:pt>
                <c:pt idx="5396">
                  <c:v>26.98</c:v>
                </c:pt>
                <c:pt idx="5397">
                  <c:v>26.985000000000003</c:v>
                </c:pt>
                <c:pt idx="5398">
                  <c:v>26.990000000000002</c:v>
                </c:pt>
                <c:pt idx="5399">
                  <c:v>26.995000000000001</c:v>
                </c:pt>
                <c:pt idx="5400">
                  <c:v>27</c:v>
                </c:pt>
                <c:pt idx="5401">
                  <c:v>27.005000000000003</c:v>
                </c:pt>
                <c:pt idx="5402">
                  <c:v>27.01</c:v>
                </c:pt>
                <c:pt idx="5403">
                  <c:v>27.015000000000001</c:v>
                </c:pt>
                <c:pt idx="5404">
                  <c:v>27.020000000000003</c:v>
                </c:pt>
                <c:pt idx="5405">
                  <c:v>27.025000000000002</c:v>
                </c:pt>
                <c:pt idx="5406">
                  <c:v>27.03</c:v>
                </c:pt>
                <c:pt idx="5407">
                  <c:v>27.035</c:v>
                </c:pt>
                <c:pt idx="5408">
                  <c:v>27.040000000000003</c:v>
                </c:pt>
                <c:pt idx="5409">
                  <c:v>27.045000000000002</c:v>
                </c:pt>
                <c:pt idx="5410">
                  <c:v>27.05</c:v>
                </c:pt>
                <c:pt idx="5411">
                  <c:v>27.055</c:v>
                </c:pt>
                <c:pt idx="5412">
                  <c:v>27.060000000000002</c:v>
                </c:pt>
                <c:pt idx="5413">
                  <c:v>27.065000000000001</c:v>
                </c:pt>
                <c:pt idx="5414">
                  <c:v>27.07</c:v>
                </c:pt>
                <c:pt idx="5415">
                  <c:v>27.075000000000003</c:v>
                </c:pt>
                <c:pt idx="5416">
                  <c:v>27.080000000000002</c:v>
                </c:pt>
                <c:pt idx="5417">
                  <c:v>27.085000000000001</c:v>
                </c:pt>
                <c:pt idx="5418">
                  <c:v>27.09</c:v>
                </c:pt>
                <c:pt idx="5419">
                  <c:v>27.095000000000002</c:v>
                </c:pt>
                <c:pt idx="5420">
                  <c:v>27.1</c:v>
                </c:pt>
                <c:pt idx="5421">
                  <c:v>27.105</c:v>
                </c:pt>
                <c:pt idx="5422">
                  <c:v>27.110000000000003</c:v>
                </c:pt>
                <c:pt idx="5423">
                  <c:v>27.115000000000002</c:v>
                </c:pt>
                <c:pt idx="5424">
                  <c:v>27.12</c:v>
                </c:pt>
                <c:pt idx="5425">
                  <c:v>27.125</c:v>
                </c:pt>
                <c:pt idx="5426">
                  <c:v>27.130000000000003</c:v>
                </c:pt>
                <c:pt idx="5427">
                  <c:v>27.135000000000002</c:v>
                </c:pt>
                <c:pt idx="5428">
                  <c:v>27.14</c:v>
                </c:pt>
                <c:pt idx="5429">
                  <c:v>27.145000000000003</c:v>
                </c:pt>
                <c:pt idx="5430">
                  <c:v>27.150000000000002</c:v>
                </c:pt>
                <c:pt idx="5431">
                  <c:v>27.155000000000001</c:v>
                </c:pt>
                <c:pt idx="5432">
                  <c:v>27.16</c:v>
                </c:pt>
                <c:pt idx="5433">
                  <c:v>27.165000000000003</c:v>
                </c:pt>
                <c:pt idx="5434">
                  <c:v>27.17</c:v>
                </c:pt>
                <c:pt idx="5435">
                  <c:v>27.175000000000001</c:v>
                </c:pt>
                <c:pt idx="5436">
                  <c:v>27.18</c:v>
                </c:pt>
                <c:pt idx="5437">
                  <c:v>27.185000000000002</c:v>
                </c:pt>
                <c:pt idx="5438">
                  <c:v>27.19</c:v>
                </c:pt>
                <c:pt idx="5439">
                  <c:v>27.195</c:v>
                </c:pt>
                <c:pt idx="5440">
                  <c:v>27.200000000000003</c:v>
                </c:pt>
                <c:pt idx="5441">
                  <c:v>27.205000000000002</c:v>
                </c:pt>
                <c:pt idx="5442">
                  <c:v>27.21</c:v>
                </c:pt>
                <c:pt idx="5443">
                  <c:v>27.215</c:v>
                </c:pt>
                <c:pt idx="5444">
                  <c:v>27.220000000000002</c:v>
                </c:pt>
                <c:pt idx="5445">
                  <c:v>27.225000000000001</c:v>
                </c:pt>
                <c:pt idx="5446">
                  <c:v>27.23</c:v>
                </c:pt>
                <c:pt idx="5447">
                  <c:v>27.235000000000003</c:v>
                </c:pt>
                <c:pt idx="5448">
                  <c:v>27.240000000000002</c:v>
                </c:pt>
                <c:pt idx="5449">
                  <c:v>27.245000000000001</c:v>
                </c:pt>
                <c:pt idx="5450">
                  <c:v>27.25</c:v>
                </c:pt>
                <c:pt idx="5451">
                  <c:v>27.255000000000003</c:v>
                </c:pt>
                <c:pt idx="5452">
                  <c:v>27.26</c:v>
                </c:pt>
                <c:pt idx="5453">
                  <c:v>27.265000000000001</c:v>
                </c:pt>
                <c:pt idx="5454">
                  <c:v>27.270000000000003</c:v>
                </c:pt>
                <c:pt idx="5455">
                  <c:v>27.275000000000002</c:v>
                </c:pt>
                <c:pt idx="5456">
                  <c:v>27.28</c:v>
                </c:pt>
                <c:pt idx="5457">
                  <c:v>27.285</c:v>
                </c:pt>
                <c:pt idx="5458">
                  <c:v>27.290000000000003</c:v>
                </c:pt>
                <c:pt idx="5459">
                  <c:v>27.295000000000002</c:v>
                </c:pt>
                <c:pt idx="5460">
                  <c:v>27.3</c:v>
                </c:pt>
                <c:pt idx="5461">
                  <c:v>27.305</c:v>
                </c:pt>
                <c:pt idx="5462">
                  <c:v>27.310000000000002</c:v>
                </c:pt>
                <c:pt idx="5463">
                  <c:v>27.315000000000001</c:v>
                </c:pt>
                <c:pt idx="5464">
                  <c:v>27.32</c:v>
                </c:pt>
                <c:pt idx="5465">
                  <c:v>27.325000000000003</c:v>
                </c:pt>
                <c:pt idx="5466">
                  <c:v>27.330000000000002</c:v>
                </c:pt>
                <c:pt idx="5467">
                  <c:v>27.335000000000001</c:v>
                </c:pt>
                <c:pt idx="5468">
                  <c:v>27.34</c:v>
                </c:pt>
                <c:pt idx="5469">
                  <c:v>27.345000000000002</c:v>
                </c:pt>
                <c:pt idx="5470">
                  <c:v>27.35</c:v>
                </c:pt>
                <c:pt idx="5471">
                  <c:v>27.355</c:v>
                </c:pt>
                <c:pt idx="5472">
                  <c:v>27.360000000000003</c:v>
                </c:pt>
                <c:pt idx="5473">
                  <c:v>27.365000000000002</c:v>
                </c:pt>
                <c:pt idx="5474">
                  <c:v>27.37</c:v>
                </c:pt>
                <c:pt idx="5475">
                  <c:v>27.375</c:v>
                </c:pt>
                <c:pt idx="5476">
                  <c:v>27.380000000000003</c:v>
                </c:pt>
                <c:pt idx="5477">
                  <c:v>27.385000000000002</c:v>
                </c:pt>
                <c:pt idx="5478">
                  <c:v>27.39</c:v>
                </c:pt>
                <c:pt idx="5479">
                  <c:v>27.395000000000003</c:v>
                </c:pt>
                <c:pt idx="5480">
                  <c:v>27.400000000000002</c:v>
                </c:pt>
                <c:pt idx="5481">
                  <c:v>27.405000000000001</c:v>
                </c:pt>
                <c:pt idx="5482">
                  <c:v>27.41</c:v>
                </c:pt>
                <c:pt idx="5483">
                  <c:v>27.415000000000003</c:v>
                </c:pt>
                <c:pt idx="5484">
                  <c:v>27.42</c:v>
                </c:pt>
                <c:pt idx="5485">
                  <c:v>27.425000000000001</c:v>
                </c:pt>
                <c:pt idx="5486">
                  <c:v>27.43</c:v>
                </c:pt>
                <c:pt idx="5487">
                  <c:v>27.435000000000002</c:v>
                </c:pt>
                <c:pt idx="5488">
                  <c:v>27.44</c:v>
                </c:pt>
                <c:pt idx="5489">
                  <c:v>27.445</c:v>
                </c:pt>
                <c:pt idx="5490">
                  <c:v>27.450000000000003</c:v>
                </c:pt>
                <c:pt idx="5491">
                  <c:v>27.455000000000002</c:v>
                </c:pt>
                <c:pt idx="5492">
                  <c:v>27.46</c:v>
                </c:pt>
                <c:pt idx="5493">
                  <c:v>27.465</c:v>
                </c:pt>
                <c:pt idx="5494">
                  <c:v>27.470000000000002</c:v>
                </c:pt>
                <c:pt idx="5495">
                  <c:v>27.475000000000001</c:v>
                </c:pt>
                <c:pt idx="5496">
                  <c:v>27.48</c:v>
                </c:pt>
                <c:pt idx="5497">
                  <c:v>27.485000000000003</c:v>
                </c:pt>
                <c:pt idx="5498">
                  <c:v>27.490000000000002</c:v>
                </c:pt>
                <c:pt idx="5499">
                  <c:v>27.495000000000001</c:v>
                </c:pt>
                <c:pt idx="5500">
                  <c:v>27.5</c:v>
                </c:pt>
                <c:pt idx="5501">
                  <c:v>27.505000000000003</c:v>
                </c:pt>
                <c:pt idx="5502">
                  <c:v>27.51</c:v>
                </c:pt>
                <c:pt idx="5503">
                  <c:v>27.515000000000001</c:v>
                </c:pt>
                <c:pt idx="5504">
                  <c:v>27.520000000000003</c:v>
                </c:pt>
                <c:pt idx="5505">
                  <c:v>27.525000000000002</c:v>
                </c:pt>
                <c:pt idx="5506">
                  <c:v>27.53</c:v>
                </c:pt>
                <c:pt idx="5507">
                  <c:v>27.535</c:v>
                </c:pt>
                <c:pt idx="5508">
                  <c:v>27.540000000000003</c:v>
                </c:pt>
                <c:pt idx="5509">
                  <c:v>27.545000000000002</c:v>
                </c:pt>
                <c:pt idx="5510">
                  <c:v>27.55</c:v>
                </c:pt>
                <c:pt idx="5511">
                  <c:v>27.555</c:v>
                </c:pt>
                <c:pt idx="5512">
                  <c:v>27.560000000000002</c:v>
                </c:pt>
                <c:pt idx="5513">
                  <c:v>27.565000000000001</c:v>
                </c:pt>
                <c:pt idx="5514">
                  <c:v>27.57</c:v>
                </c:pt>
                <c:pt idx="5515">
                  <c:v>27.575000000000003</c:v>
                </c:pt>
                <c:pt idx="5516">
                  <c:v>27.580000000000002</c:v>
                </c:pt>
                <c:pt idx="5517">
                  <c:v>27.585000000000001</c:v>
                </c:pt>
                <c:pt idx="5518">
                  <c:v>27.59</c:v>
                </c:pt>
                <c:pt idx="5519">
                  <c:v>27.595000000000002</c:v>
                </c:pt>
                <c:pt idx="5520">
                  <c:v>27.6</c:v>
                </c:pt>
                <c:pt idx="5521">
                  <c:v>27.605</c:v>
                </c:pt>
                <c:pt idx="5522">
                  <c:v>27.610000000000003</c:v>
                </c:pt>
                <c:pt idx="5523">
                  <c:v>27.615000000000002</c:v>
                </c:pt>
                <c:pt idx="5524">
                  <c:v>27.62</c:v>
                </c:pt>
                <c:pt idx="5525">
                  <c:v>27.625</c:v>
                </c:pt>
                <c:pt idx="5526">
                  <c:v>27.630000000000003</c:v>
                </c:pt>
                <c:pt idx="5527">
                  <c:v>27.635000000000002</c:v>
                </c:pt>
                <c:pt idx="5528">
                  <c:v>27.64</c:v>
                </c:pt>
                <c:pt idx="5529">
                  <c:v>27.645000000000003</c:v>
                </c:pt>
                <c:pt idx="5530">
                  <c:v>27.650000000000002</c:v>
                </c:pt>
                <c:pt idx="5531">
                  <c:v>27.655000000000001</c:v>
                </c:pt>
                <c:pt idx="5532">
                  <c:v>27.66</c:v>
                </c:pt>
                <c:pt idx="5533">
                  <c:v>27.665000000000003</c:v>
                </c:pt>
                <c:pt idx="5534">
                  <c:v>27.67</c:v>
                </c:pt>
                <c:pt idx="5535">
                  <c:v>27.675000000000001</c:v>
                </c:pt>
                <c:pt idx="5536">
                  <c:v>27.68</c:v>
                </c:pt>
                <c:pt idx="5537">
                  <c:v>27.685000000000002</c:v>
                </c:pt>
                <c:pt idx="5538">
                  <c:v>27.69</c:v>
                </c:pt>
                <c:pt idx="5539">
                  <c:v>27.695</c:v>
                </c:pt>
                <c:pt idx="5540">
                  <c:v>27.700000000000003</c:v>
                </c:pt>
                <c:pt idx="5541">
                  <c:v>27.705000000000002</c:v>
                </c:pt>
                <c:pt idx="5542">
                  <c:v>27.71</c:v>
                </c:pt>
                <c:pt idx="5543">
                  <c:v>27.715</c:v>
                </c:pt>
                <c:pt idx="5544">
                  <c:v>27.720000000000002</c:v>
                </c:pt>
                <c:pt idx="5545">
                  <c:v>27.725000000000001</c:v>
                </c:pt>
                <c:pt idx="5546">
                  <c:v>27.73</c:v>
                </c:pt>
                <c:pt idx="5547">
                  <c:v>27.735000000000003</c:v>
                </c:pt>
                <c:pt idx="5548">
                  <c:v>27.740000000000002</c:v>
                </c:pt>
                <c:pt idx="5549">
                  <c:v>27.745000000000001</c:v>
                </c:pt>
                <c:pt idx="5550">
                  <c:v>27.75</c:v>
                </c:pt>
                <c:pt idx="5551">
                  <c:v>27.755000000000003</c:v>
                </c:pt>
                <c:pt idx="5552">
                  <c:v>27.76</c:v>
                </c:pt>
                <c:pt idx="5553">
                  <c:v>27.765000000000001</c:v>
                </c:pt>
                <c:pt idx="5554">
                  <c:v>27.770000000000003</c:v>
                </c:pt>
                <c:pt idx="5555">
                  <c:v>27.775000000000002</c:v>
                </c:pt>
                <c:pt idx="5556">
                  <c:v>27.78</c:v>
                </c:pt>
                <c:pt idx="5557">
                  <c:v>27.785</c:v>
                </c:pt>
                <c:pt idx="5558">
                  <c:v>27.790000000000003</c:v>
                </c:pt>
                <c:pt idx="5559">
                  <c:v>27.795000000000002</c:v>
                </c:pt>
                <c:pt idx="5560">
                  <c:v>27.8</c:v>
                </c:pt>
                <c:pt idx="5561">
                  <c:v>27.805</c:v>
                </c:pt>
                <c:pt idx="5562">
                  <c:v>27.810000000000002</c:v>
                </c:pt>
                <c:pt idx="5563">
                  <c:v>27.815000000000001</c:v>
                </c:pt>
                <c:pt idx="5564">
                  <c:v>27.82</c:v>
                </c:pt>
                <c:pt idx="5565">
                  <c:v>27.825000000000003</c:v>
                </c:pt>
                <c:pt idx="5566">
                  <c:v>27.830000000000002</c:v>
                </c:pt>
                <c:pt idx="5567">
                  <c:v>27.835000000000001</c:v>
                </c:pt>
                <c:pt idx="5568">
                  <c:v>27.84</c:v>
                </c:pt>
                <c:pt idx="5569">
                  <c:v>27.845000000000002</c:v>
                </c:pt>
                <c:pt idx="5570">
                  <c:v>27.85</c:v>
                </c:pt>
                <c:pt idx="5571">
                  <c:v>27.855</c:v>
                </c:pt>
                <c:pt idx="5572">
                  <c:v>27.860000000000003</c:v>
                </c:pt>
                <c:pt idx="5573">
                  <c:v>27.865000000000002</c:v>
                </c:pt>
                <c:pt idx="5574">
                  <c:v>27.87</c:v>
                </c:pt>
                <c:pt idx="5575">
                  <c:v>27.875</c:v>
                </c:pt>
                <c:pt idx="5576">
                  <c:v>27.880000000000003</c:v>
                </c:pt>
                <c:pt idx="5577">
                  <c:v>27.885000000000002</c:v>
                </c:pt>
                <c:pt idx="5578">
                  <c:v>27.89</c:v>
                </c:pt>
                <c:pt idx="5579">
                  <c:v>27.895000000000003</c:v>
                </c:pt>
                <c:pt idx="5580">
                  <c:v>27.900000000000002</c:v>
                </c:pt>
                <c:pt idx="5581">
                  <c:v>27.905000000000001</c:v>
                </c:pt>
                <c:pt idx="5582">
                  <c:v>27.91</c:v>
                </c:pt>
                <c:pt idx="5583">
                  <c:v>27.915000000000003</c:v>
                </c:pt>
                <c:pt idx="5584">
                  <c:v>27.92</c:v>
                </c:pt>
                <c:pt idx="5585">
                  <c:v>27.925000000000001</c:v>
                </c:pt>
                <c:pt idx="5586">
                  <c:v>27.93</c:v>
                </c:pt>
                <c:pt idx="5587">
                  <c:v>27.935000000000002</c:v>
                </c:pt>
                <c:pt idx="5588">
                  <c:v>27.94</c:v>
                </c:pt>
                <c:pt idx="5589">
                  <c:v>27.945</c:v>
                </c:pt>
                <c:pt idx="5590">
                  <c:v>27.950000000000003</c:v>
                </c:pt>
                <c:pt idx="5591">
                  <c:v>27.955000000000002</c:v>
                </c:pt>
                <c:pt idx="5592">
                  <c:v>27.96</c:v>
                </c:pt>
                <c:pt idx="5593">
                  <c:v>27.965</c:v>
                </c:pt>
                <c:pt idx="5594">
                  <c:v>27.970000000000002</c:v>
                </c:pt>
                <c:pt idx="5595">
                  <c:v>27.975000000000001</c:v>
                </c:pt>
                <c:pt idx="5596">
                  <c:v>27.98</c:v>
                </c:pt>
                <c:pt idx="5597">
                  <c:v>27.985000000000003</c:v>
                </c:pt>
                <c:pt idx="5598">
                  <c:v>27.990000000000002</c:v>
                </c:pt>
                <c:pt idx="5599">
                  <c:v>27.995000000000001</c:v>
                </c:pt>
                <c:pt idx="5600">
                  <c:v>28</c:v>
                </c:pt>
                <c:pt idx="5601">
                  <c:v>28.005000000000003</c:v>
                </c:pt>
                <c:pt idx="5602">
                  <c:v>28.01</c:v>
                </c:pt>
                <c:pt idx="5603">
                  <c:v>28.015000000000001</c:v>
                </c:pt>
                <c:pt idx="5604">
                  <c:v>28.020000000000003</c:v>
                </c:pt>
                <c:pt idx="5605">
                  <c:v>28.025000000000002</c:v>
                </c:pt>
                <c:pt idx="5606">
                  <c:v>28.03</c:v>
                </c:pt>
                <c:pt idx="5607">
                  <c:v>28.035</c:v>
                </c:pt>
                <c:pt idx="5608">
                  <c:v>28.040000000000003</c:v>
                </c:pt>
                <c:pt idx="5609">
                  <c:v>28.045000000000002</c:v>
                </c:pt>
                <c:pt idx="5610">
                  <c:v>28.05</c:v>
                </c:pt>
                <c:pt idx="5611">
                  <c:v>28.055</c:v>
                </c:pt>
                <c:pt idx="5612">
                  <c:v>28.060000000000002</c:v>
                </c:pt>
                <c:pt idx="5613">
                  <c:v>28.065000000000001</c:v>
                </c:pt>
                <c:pt idx="5614">
                  <c:v>28.07</c:v>
                </c:pt>
                <c:pt idx="5615">
                  <c:v>28.075000000000003</c:v>
                </c:pt>
                <c:pt idx="5616">
                  <c:v>28.080000000000002</c:v>
                </c:pt>
                <c:pt idx="5617">
                  <c:v>28.085000000000001</c:v>
                </c:pt>
                <c:pt idx="5618">
                  <c:v>28.09</c:v>
                </c:pt>
                <c:pt idx="5619">
                  <c:v>28.095000000000002</c:v>
                </c:pt>
                <c:pt idx="5620">
                  <c:v>28.1</c:v>
                </c:pt>
                <c:pt idx="5621">
                  <c:v>28.105</c:v>
                </c:pt>
                <c:pt idx="5622">
                  <c:v>28.110000000000003</c:v>
                </c:pt>
                <c:pt idx="5623">
                  <c:v>28.115000000000002</c:v>
                </c:pt>
                <c:pt idx="5624">
                  <c:v>28.12</c:v>
                </c:pt>
                <c:pt idx="5625">
                  <c:v>28.125</c:v>
                </c:pt>
                <c:pt idx="5626">
                  <c:v>28.130000000000003</c:v>
                </c:pt>
                <c:pt idx="5627">
                  <c:v>28.135000000000002</c:v>
                </c:pt>
                <c:pt idx="5628">
                  <c:v>28.14</c:v>
                </c:pt>
                <c:pt idx="5629">
                  <c:v>28.145000000000003</c:v>
                </c:pt>
                <c:pt idx="5630">
                  <c:v>28.150000000000002</c:v>
                </c:pt>
                <c:pt idx="5631">
                  <c:v>28.155000000000001</c:v>
                </c:pt>
                <c:pt idx="5632">
                  <c:v>28.16</c:v>
                </c:pt>
                <c:pt idx="5633">
                  <c:v>28.165000000000003</c:v>
                </c:pt>
                <c:pt idx="5634">
                  <c:v>28.17</c:v>
                </c:pt>
                <c:pt idx="5635">
                  <c:v>28.175000000000001</c:v>
                </c:pt>
                <c:pt idx="5636">
                  <c:v>28.18</c:v>
                </c:pt>
                <c:pt idx="5637">
                  <c:v>28.185000000000002</c:v>
                </c:pt>
                <c:pt idx="5638">
                  <c:v>28.19</c:v>
                </c:pt>
                <c:pt idx="5639">
                  <c:v>28.195</c:v>
                </c:pt>
                <c:pt idx="5640">
                  <c:v>28.200000000000003</c:v>
                </c:pt>
                <c:pt idx="5641">
                  <c:v>28.205000000000002</c:v>
                </c:pt>
                <c:pt idx="5642">
                  <c:v>28.21</c:v>
                </c:pt>
                <c:pt idx="5643">
                  <c:v>28.215</c:v>
                </c:pt>
                <c:pt idx="5644">
                  <c:v>28.220000000000002</c:v>
                </c:pt>
                <c:pt idx="5645">
                  <c:v>28.225000000000001</c:v>
                </c:pt>
                <c:pt idx="5646">
                  <c:v>28.23</c:v>
                </c:pt>
                <c:pt idx="5647">
                  <c:v>28.235000000000003</c:v>
                </c:pt>
                <c:pt idx="5648">
                  <c:v>28.240000000000002</c:v>
                </c:pt>
                <c:pt idx="5649">
                  <c:v>28.245000000000001</c:v>
                </c:pt>
                <c:pt idx="5650">
                  <c:v>28.25</c:v>
                </c:pt>
                <c:pt idx="5651">
                  <c:v>28.255000000000003</c:v>
                </c:pt>
                <c:pt idx="5652">
                  <c:v>28.26</c:v>
                </c:pt>
                <c:pt idx="5653">
                  <c:v>28.265000000000001</c:v>
                </c:pt>
                <c:pt idx="5654">
                  <c:v>28.270000000000003</c:v>
                </c:pt>
                <c:pt idx="5655">
                  <c:v>28.275000000000002</c:v>
                </c:pt>
                <c:pt idx="5656">
                  <c:v>28.28</c:v>
                </c:pt>
                <c:pt idx="5657">
                  <c:v>28.285</c:v>
                </c:pt>
                <c:pt idx="5658">
                  <c:v>28.290000000000003</c:v>
                </c:pt>
                <c:pt idx="5659">
                  <c:v>28.295000000000002</c:v>
                </c:pt>
                <c:pt idx="5660">
                  <c:v>28.3</c:v>
                </c:pt>
                <c:pt idx="5661">
                  <c:v>28.305</c:v>
                </c:pt>
                <c:pt idx="5662">
                  <c:v>28.310000000000002</c:v>
                </c:pt>
                <c:pt idx="5663">
                  <c:v>28.315000000000001</c:v>
                </c:pt>
                <c:pt idx="5664">
                  <c:v>28.32</c:v>
                </c:pt>
                <c:pt idx="5665">
                  <c:v>28.325000000000003</c:v>
                </c:pt>
                <c:pt idx="5666">
                  <c:v>28.330000000000002</c:v>
                </c:pt>
                <c:pt idx="5667">
                  <c:v>28.335000000000001</c:v>
                </c:pt>
                <c:pt idx="5668">
                  <c:v>28.34</c:v>
                </c:pt>
                <c:pt idx="5669">
                  <c:v>28.345000000000002</c:v>
                </c:pt>
                <c:pt idx="5670">
                  <c:v>28.35</c:v>
                </c:pt>
                <c:pt idx="5671">
                  <c:v>28.355</c:v>
                </c:pt>
                <c:pt idx="5672">
                  <c:v>28.360000000000003</c:v>
                </c:pt>
                <c:pt idx="5673">
                  <c:v>28.365000000000002</c:v>
                </c:pt>
                <c:pt idx="5674">
                  <c:v>28.37</c:v>
                </c:pt>
                <c:pt idx="5675">
                  <c:v>28.375</c:v>
                </c:pt>
                <c:pt idx="5676">
                  <c:v>28.380000000000003</c:v>
                </c:pt>
                <c:pt idx="5677">
                  <c:v>28.385000000000002</c:v>
                </c:pt>
                <c:pt idx="5678">
                  <c:v>28.39</c:v>
                </c:pt>
                <c:pt idx="5679">
                  <c:v>28.395000000000003</c:v>
                </c:pt>
                <c:pt idx="5680">
                  <c:v>28.400000000000002</c:v>
                </c:pt>
                <c:pt idx="5681">
                  <c:v>28.405000000000001</c:v>
                </c:pt>
                <c:pt idx="5682">
                  <c:v>28.41</c:v>
                </c:pt>
                <c:pt idx="5683">
                  <c:v>28.415000000000003</c:v>
                </c:pt>
                <c:pt idx="5684">
                  <c:v>28.42</c:v>
                </c:pt>
                <c:pt idx="5685">
                  <c:v>28.425000000000001</c:v>
                </c:pt>
                <c:pt idx="5686">
                  <c:v>28.43</c:v>
                </c:pt>
                <c:pt idx="5687">
                  <c:v>28.435000000000002</c:v>
                </c:pt>
                <c:pt idx="5688">
                  <c:v>28.44</c:v>
                </c:pt>
                <c:pt idx="5689">
                  <c:v>28.445</c:v>
                </c:pt>
                <c:pt idx="5690">
                  <c:v>28.450000000000003</c:v>
                </c:pt>
                <c:pt idx="5691">
                  <c:v>28.455000000000002</c:v>
                </c:pt>
                <c:pt idx="5692">
                  <c:v>28.46</c:v>
                </c:pt>
                <c:pt idx="5693">
                  <c:v>28.465</c:v>
                </c:pt>
                <c:pt idx="5694">
                  <c:v>28.470000000000002</c:v>
                </c:pt>
                <c:pt idx="5695">
                  <c:v>28.475000000000001</c:v>
                </c:pt>
                <c:pt idx="5696">
                  <c:v>28.48</c:v>
                </c:pt>
                <c:pt idx="5697">
                  <c:v>28.485000000000003</c:v>
                </c:pt>
                <c:pt idx="5698">
                  <c:v>28.490000000000002</c:v>
                </c:pt>
                <c:pt idx="5699">
                  <c:v>28.495000000000001</c:v>
                </c:pt>
                <c:pt idx="5700">
                  <c:v>28.5</c:v>
                </c:pt>
                <c:pt idx="5701">
                  <c:v>28.505000000000003</c:v>
                </c:pt>
                <c:pt idx="5702">
                  <c:v>28.51</c:v>
                </c:pt>
                <c:pt idx="5703">
                  <c:v>28.515000000000001</c:v>
                </c:pt>
                <c:pt idx="5704">
                  <c:v>28.520000000000003</c:v>
                </c:pt>
                <c:pt idx="5705">
                  <c:v>28.525000000000002</c:v>
                </c:pt>
                <c:pt idx="5706">
                  <c:v>28.53</c:v>
                </c:pt>
                <c:pt idx="5707">
                  <c:v>28.535</c:v>
                </c:pt>
                <c:pt idx="5708">
                  <c:v>28.540000000000003</c:v>
                </c:pt>
                <c:pt idx="5709">
                  <c:v>28.545000000000002</c:v>
                </c:pt>
                <c:pt idx="5710">
                  <c:v>28.55</c:v>
                </c:pt>
                <c:pt idx="5711">
                  <c:v>28.555</c:v>
                </c:pt>
                <c:pt idx="5712">
                  <c:v>28.560000000000002</c:v>
                </c:pt>
                <c:pt idx="5713">
                  <c:v>28.565000000000001</c:v>
                </c:pt>
                <c:pt idx="5714">
                  <c:v>28.57</c:v>
                </c:pt>
                <c:pt idx="5715">
                  <c:v>28.575000000000003</c:v>
                </c:pt>
                <c:pt idx="5716">
                  <c:v>28.580000000000002</c:v>
                </c:pt>
                <c:pt idx="5717">
                  <c:v>28.585000000000001</c:v>
                </c:pt>
                <c:pt idx="5718">
                  <c:v>28.59</c:v>
                </c:pt>
                <c:pt idx="5719">
                  <c:v>28.595000000000002</c:v>
                </c:pt>
                <c:pt idx="5720">
                  <c:v>28.6</c:v>
                </c:pt>
                <c:pt idx="5721">
                  <c:v>28.605</c:v>
                </c:pt>
                <c:pt idx="5722">
                  <c:v>28.610000000000003</c:v>
                </c:pt>
                <c:pt idx="5723">
                  <c:v>28.615000000000002</c:v>
                </c:pt>
                <c:pt idx="5724">
                  <c:v>28.62</c:v>
                </c:pt>
                <c:pt idx="5725">
                  <c:v>28.625</c:v>
                </c:pt>
                <c:pt idx="5726">
                  <c:v>28.630000000000003</c:v>
                </c:pt>
                <c:pt idx="5727">
                  <c:v>28.635000000000002</c:v>
                </c:pt>
                <c:pt idx="5728">
                  <c:v>28.64</c:v>
                </c:pt>
                <c:pt idx="5729">
                  <c:v>28.645000000000003</c:v>
                </c:pt>
                <c:pt idx="5730">
                  <c:v>28.650000000000002</c:v>
                </c:pt>
                <c:pt idx="5731">
                  <c:v>28.655000000000001</c:v>
                </c:pt>
                <c:pt idx="5732">
                  <c:v>28.66</c:v>
                </c:pt>
                <c:pt idx="5733">
                  <c:v>28.665000000000003</c:v>
                </c:pt>
                <c:pt idx="5734">
                  <c:v>28.67</c:v>
                </c:pt>
                <c:pt idx="5735">
                  <c:v>28.675000000000001</c:v>
                </c:pt>
                <c:pt idx="5736">
                  <c:v>28.68</c:v>
                </c:pt>
                <c:pt idx="5737">
                  <c:v>28.685000000000002</c:v>
                </c:pt>
                <c:pt idx="5738">
                  <c:v>28.69</c:v>
                </c:pt>
                <c:pt idx="5739">
                  <c:v>28.695</c:v>
                </c:pt>
                <c:pt idx="5740">
                  <c:v>28.700000000000003</c:v>
                </c:pt>
                <c:pt idx="5741">
                  <c:v>28.705000000000002</c:v>
                </c:pt>
                <c:pt idx="5742">
                  <c:v>28.71</c:v>
                </c:pt>
                <c:pt idx="5743">
                  <c:v>28.715</c:v>
                </c:pt>
                <c:pt idx="5744">
                  <c:v>28.720000000000002</c:v>
                </c:pt>
                <c:pt idx="5745">
                  <c:v>28.725000000000001</c:v>
                </c:pt>
                <c:pt idx="5746">
                  <c:v>28.73</c:v>
                </c:pt>
                <c:pt idx="5747">
                  <c:v>28.735000000000003</c:v>
                </c:pt>
                <c:pt idx="5748">
                  <c:v>28.740000000000002</c:v>
                </c:pt>
                <c:pt idx="5749">
                  <c:v>28.745000000000001</c:v>
                </c:pt>
                <c:pt idx="5750">
                  <c:v>28.75</c:v>
                </c:pt>
                <c:pt idx="5751">
                  <c:v>28.755000000000003</c:v>
                </c:pt>
                <c:pt idx="5752">
                  <c:v>28.76</c:v>
                </c:pt>
                <c:pt idx="5753">
                  <c:v>28.765000000000001</c:v>
                </c:pt>
                <c:pt idx="5754">
                  <c:v>28.770000000000003</c:v>
                </c:pt>
                <c:pt idx="5755">
                  <c:v>28.775000000000002</c:v>
                </c:pt>
                <c:pt idx="5756">
                  <c:v>28.78</c:v>
                </c:pt>
                <c:pt idx="5757">
                  <c:v>28.785</c:v>
                </c:pt>
                <c:pt idx="5758">
                  <c:v>28.790000000000003</c:v>
                </c:pt>
                <c:pt idx="5759">
                  <c:v>28.795000000000002</c:v>
                </c:pt>
                <c:pt idx="5760">
                  <c:v>28.8</c:v>
                </c:pt>
                <c:pt idx="5761">
                  <c:v>28.805</c:v>
                </c:pt>
                <c:pt idx="5762">
                  <c:v>28.810000000000002</c:v>
                </c:pt>
                <c:pt idx="5763">
                  <c:v>28.815000000000001</c:v>
                </c:pt>
                <c:pt idx="5764">
                  <c:v>28.82</c:v>
                </c:pt>
                <c:pt idx="5765">
                  <c:v>28.825000000000003</c:v>
                </c:pt>
                <c:pt idx="5766">
                  <c:v>28.830000000000002</c:v>
                </c:pt>
                <c:pt idx="5767">
                  <c:v>28.835000000000001</c:v>
                </c:pt>
                <c:pt idx="5768">
                  <c:v>28.84</c:v>
                </c:pt>
                <c:pt idx="5769">
                  <c:v>28.845000000000002</c:v>
                </c:pt>
                <c:pt idx="5770">
                  <c:v>28.85</c:v>
                </c:pt>
                <c:pt idx="5771">
                  <c:v>28.855</c:v>
                </c:pt>
                <c:pt idx="5772">
                  <c:v>28.860000000000003</c:v>
                </c:pt>
                <c:pt idx="5773">
                  <c:v>28.865000000000002</c:v>
                </c:pt>
                <c:pt idx="5774">
                  <c:v>28.87</c:v>
                </c:pt>
                <c:pt idx="5775">
                  <c:v>28.875</c:v>
                </c:pt>
                <c:pt idx="5776">
                  <c:v>28.880000000000003</c:v>
                </c:pt>
                <c:pt idx="5777">
                  <c:v>28.885000000000002</c:v>
                </c:pt>
                <c:pt idx="5778">
                  <c:v>28.89</c:v>
                </c:pt>
                <c:pt idx="5779">
                  <c:v>28.895000000000003</c:v>
                </c:pt>
                <c:pt idx="5780">
                  <c:v>28.900000000000002</c:v>
                </c:pt>
                <c:pt idx="5781">
                  <c:v>28.905000000000001</c:v>
                </c:pt>
                <c:pt idx="5782">
                  <c:v>28.91</c:v>
                </c:pt>
                <c:pt idx="5783">
                  <c:v>28.915000000000003</c:v>
                </c:pt>
                <c:pt idx="5784">
                  <c:v>28.92</c:v>
                </c:pt>
                <c:pt idx="5785">
                  <c:v>28.925000000000001</c:v>
                </c:pt>
                <c:pt idx="5786">
                  <c:v>28.93</c:v>
                </c:pt>
                <c:pt idx="5787">
                  <c:v>28.935000000000002</c:v>
                </c:pt>
                <c:pt idx="5788">
                  <c:v>28.94</c:v>
                </c:pt>
                <c:pt idx="5789">
                  <c:v>28.945</c:v>
                </c:pt>
                <c:pt idx="5790">
                  <c:v>28.950000000000003</c:v>
                </c:pt>
                <c:pt idx="5791">
                  <c:v>28.955000000000002</c:v>
                </c:pt>
                <c:pt idx="5792">
                  <c:v>28.96</c:v>
                </c:pt>
                <c:pt idx="5793">
                  <c:v>28.965</c:v>
                </c:pt>
                <c:pt idx="5794">
                  <c:v>28.970000000000002</c:v>
                </c:pt>
                <c:pt idx="5795">
                  <c:v>28.975000000000001</c:v>
                </c:pt>
                <c:pt idx="5796">
                  <c:v>28.98</c:v>
                </c:pt>
                <c:pt idx="5797">
                  <c:v>28.985000000000003</c:v>
                </c:pt>
                <c:pt idx="5798">
                  <c:v>28.990000000000002</c:v>
                </c:pt>
                <c:pt idx="5799">
                  <c:v>28.995000000000001</c:v>
                </c:pt>
                <c:pt idx="5800">
                  <c:v>29</c:v>
                </c:pt>
                <c:pt idx="5801">
                  <c:v>29.005000000000003</c:v>
                </c:pt>
                <c:pt idx="5802">
                  <c:v>29.01</c:v>
                </c:pt>
                <c:pt idx="5803">
                  <c:v>29.015000000000001</c:v>
                </c:pt>
                <c:pt idx="5804">
                  <c:v>29.020000000000003</c:v>
                </c:pt>
                <c:pt idx="5805">
                  <c:v>29.025000000000002</c:v>
                </c:pt>
                <c:pt idx="5806">
                  <c:v>29.03</c:v>
                </c:pt>
                <c:pt idx="5807">
                  <c:v>29.035</c:v>
                </c:pt>
                <c:pt idx="5808">
                  <c:v>29.040000000000003</c:v>
                </c:pt>
                <c:pt idx="5809">
                  <c:v>29.045000000000002</c:v>
                </c:pt>
                <c:pt idx="5810">
                  <c:v>29.05</c:v>
                </c:pt>
                <c:pt idx="5811">
                  <c:v>29.055</c:v>
                </c:pt>
                <c:pt idx="5812">
                  <c:v>29.060000000000002</c:v>
                </c:pt>
                <c:pt idx="5813">
                  <c:v>29.065000000000001</c:v>
                </c:pt>
                <c:pt idx="5814">
                  <c:v>29.07</c:v>
                </c:pt>
                <c:pt idx="5815">
                  <c:v>29.075000000000003</c:v>
                </c:pt>
                <c:pt idx="5816">
                  <c:v>29.080000000000002</c:v>
                </c:pt>
                <c:pt idx="5817">
                  <c:v>29.085000000000001</c:v>
                </c:pt>
                <c:pt idx="5818">
                  <c:v>29.09</c:v>
                </c:pt>
                <c:pt idx="5819">
                  <c:v>29.095000000000002</c:v>
                </c:pt>
                <c:pt idx="5820">
                  <c:v>29.1</c:v>
                </c:pt>
                <c:pt idx="5821">
                  <c:v>29.105</c:v>
                </c:pt>
                <c:pt idx="5822">
                  <c:v>29.110000000000003</c:v>
                </c:pt>
                <c:pt idx="5823">
                  <c:v>29.115000000000002</c:v>
                </c:pt>
                <c:pt idx="5824">
                  <c:v>29.12</c:v>
                </c:pt>
                <c:pt idx="5825">
                  <c:v>29.125</c:v>
                </c:pt>
                <c:pt idx="5826">
                  <c:v>29.130000000000003</c:v>
                </c:pt>
                <c:pt idx="5827">
                  <c:v>29.135000000000002</c:v>
                </c:pt>
                <c:pt idx="5828">
                  <c:v>29.14</c:v>
                </c:pt>
                <c:pt idx="5829">
                  <c:v>29.145000000000003</c:v>
                </c:pt>
                <c:pt idx="5830">
                  <c:v>29.150000000000002</c:v>
                </c:pt>
                <c:pt idx="5831">
                  <c:v>29.155000000000001</c:v>
                </c:pt>
                <c:pt idx="5832">
                  <c:v>29.16</c:v>
                </c:pt>
                <c:pt idx="5833">
                  <c:v>29.165000000000003</c:v>
                </c:pt>
                <c:pt idx="5834">
                  <c:v>29.17</c:v>
                </c:pt>
                <c:pt idx="5835">
                  <c:v>29.175000000000001</c:v>
                </c:pt>
                <c:pt idx="5836">
                  <c:v>29.180000000000003</c:v>
                </c:pt>
                <c:pt idx="5837">
                  <c:v>29.185000000000002</c:v>
                </c:pt>
                <c:pt idx="5838">
                  <c:v>29.19</c:v>
                </c:pt>
                <c:pt idx="5839">
                  <c:v>29.195</c:v>
                </c:pt>
                <c:pt idx="5840">
                  <c:v>29.200000000000003</c:v>
                </c:pt>
                <c:pt idx="5841">
                  <c:v>29.205000000000002</c:v>
                </c:pt>
                <c:pt idx="5842">
                  <c:v>29.21</c:v>
                </c:pt>
                <c:pt idx="5843">
                  <c:v>29.215</c:v>
                </c:pt>
                <c:pt idx="5844">
                  <c:v>29.220000000000002</c:v>
                </c:pt>
                <c:pt idx="5845">
                  <c:v>29.225000000000001</c:v>
                </c:pt>
                <c:pt idx="5846">
                  <c:v>29.23</c:v>
                </c:pt>
                <c:pt idx="5847">
                  <c:v>29.235000000000003</c:v>
                </c:pt>
                <c:pt idx="5848">
                  <c:v>29.240000000000002</c:v>
                </c:pt>
                <c:pt idx="5849">
                  <c:v>29.245000000000001</c:v>
                </c:pt>
                <c:pt idx="5850">
                  <c:v>29.25</c:v>
                </c:pt>
                <c:pt idx="5851">
                  <c:v>29.255000000000003</c:v>
                </c:pt>
                <c:pt idx="5852">
                  <c:v>29.26</c:v>
                </c:pt>
                <c:pt idx="5853">
                  <c:v>29.265000000000001</c:v>
                </c:pt>
                <c:pt idx="5854">
                  <c:v>29.270000000000003</c:v>
                </c:pt>
                <c:pt idx="5855">
                  <c:v>29.275000000000002</c:v>
                </c:pt>
                <c:pt idx="5856">
                  <c:v>29.28</c:v>
                </c:pt>
                <c:pt idx="5857">
                  <c:v>29.285</c:v>
                </c:pt>
                <c:pt idx="5858">
                  <c:v>29.290000000000003</c:v>
                </c:pt>
                <c:pt idx="5859">
                  <c:v>29.295000000000002</c:v>
                </c:pt>
                <c:pt idx="5860">
                  <c:v>29.3</c:v>
                </c:pt>
                <c:pt idx="5861">
                  <c:v>29.305000000000003</c:v>
                </c:pt>
                <c:pt idx="5862">
                  <c:v>29.310000000000002</c:v>
                </c:pt>
                <c:pt idx="5863">
                  <c:v>29.315000000000001</c:v>
                </c:pt>
                <c:pt idx="5864">
                  <c:v>29.32</c:v>
                </c:pt>
                <c:pt idx="5865">
                  <c:v>29.325000000000003</c:v>
                </c:pt>
                <c:pt idx="5866">
                  <c:v>29.330000000000002</c:v>
                </c:pt>
                <c:pt idx="5867">
                  <c:v>29.335000000000001</c:v>
                </c:pt>
                <c:pt idx="5868">
                  <c:v>29.34</c:v>
                </c:pt>
                <c:pt idx="5869">
                  <c:v>29.345000000000002</c:v>
                </c:pt>
                <c:pt idx="5870">
                  <c:v>29.35</c:v>
                </c:pt>
                <c:pt idx="5871">
                  <c:v>29.355</c:v>
                </c:pt>
                <c:pt idx="5872">
                  <c:v>29.360000000000003</c:v>
                </c:pt>
                <c:pt idx="5873">
                  <c:v>29.365000000000002</c:v>
                </c:pt>
                <c:pt idx="5874">
                  <c:v>29.37</c:v>
                </c:pt>
                <c:pt idx="5875">
                  <c:v>29.375</c:v>
                </c:pt>
                <c:pt idx="5876">
                  <c:v>29.380000000000003</c:v>
                </c:pt>
                <c:pt idx="5877">
                  <c:v>29.385000000000002</c:v>
                </c:pt>
                <c:pt idx="5878">
                  <c:v>29.39</c:v>
                </c:pt>
                <c:pt idx="5879">
                  <c:v>29.395000000000003</c:v>
                </c:pt>
                <c:pt idx="5880">
                  <c:v>29.400000000000002</c:v>
                </c:pt>
                <c:pt idx="5881">
                  <c:v>29.405000000000001</c:v>
                </c:pt>
                <c:pt idx="5882">
                  <c:v>29.41</c:v>
                </c:pt>
                <c:pt idx="5883">
                  <c:v>29.415000000000003</c:v>
                </c:pt>
                <c:pt idx="5884">
                  <c:v>29.42</c:v>
                </c:pt>
                <c:pt idx="5885">
                  <c:v>29.425000000000001</c:v>
                </c:pt>
                <c:pt idx="5886">
                  <c:v>29.430000000000003</c:v>
                </c:pt>
                <c:pt idx="5887">
                  <c:v>29.435000000000002</c:v>
                </c:pt>
                <c:pt idx="5888">
                  <c:v>29.44</c:v>
                </c:pt>
                <c:pt idx="5889">
                  <c:v>29.445</c:v>
                </c:pt>
                <c:pt idx="5890">
                  <c:v>29.450000000000003</c:v>
                </c:pt>
                <c:pt idx="5891">
                  <c:v>29.455000000000002</c:v>
                </c:pt>
                <c:pt idx="5892">
                  <c:v>29.46</c:v>
                </c:pt>
                <c:pt idx="5893">
                  <c:v>29.465</c:v>
                </c:pt>
                <c:pt idx="5894">
                  <c:v>29.470000000000002</c:v>
                </c:pt>
                <c:pt idx="5895">
                  <c:v>29.475000000000001</c:v>
                </c:pt>
                <c:pt idx="5896">
                  <c:v>29.48</c:v>
                </c:pt>
                <c:pt idx="5897">
                  <c:v>29.485000000000003</c:v>
                </c:pt>
                <c:pt idx="5898">
                  <c:v>29.490000000000002</c:v>
                </c:pt>
                <c:pt idx="5899">
                  <c:v>29.495000000000001</c:v>
                </c:pt>
                <c:pt idx="5900">
                  <c:v>29.5</c:v>
                </c:pt>
                <c:pt idx="5901">
                  <c:v>29.505000000000003</c:v>
                </c:pt>
                <c:pt idx="5902">
                  <c:v>29.51</c:v>
                </c:pt>
                <c:pt idx="5903">
                  <c:v>29.515000000000001</c:v>
                </c:pt>
                <c:pt idx="5904">
                  <c:v>29.520000000000003</c:v>
                </c:pt>
                <c:pt idx="5905">
                  <c:v>29.525000000000002</c:v>
                </c:pt>
                <c:pt idx="5906">
                  <c:v>29.53</c:v>
                </c:pt>
                <c:pt idx="5907">
                  <c:v>29.535</c:v>
                </c:pt>
                <c:pt idx="5908">
                  <c:v>29.540000000000003</c:v>
                </c:pt>
                <c:pt idx="5909">
                  <c:v>29.545000000000002</c:v>
                </c:pt>
                <c:pt idx="5910">
                  <c:v>29.55</c:v>
                </c:pt>
                <c:pt idx="5911">
                  <c:v>29.555000000000003</c:v>
                </c:pt>
                <c:pt idx="5912">
                  <c:v>29.560000000000002</c:v>
                </c:pt>
                <c:pt idx="5913">
                  <c:v>29.565000000000001</c:v>
                </c:pt>
                <c:pt idx="5914">
                  <c:v>29.57</c:v>
                </c:pt>
                <c:pt idx="5915">
                  <c:v>29.575000000000003</c:v>
                </c:pt>
                <c:pt idx="5916">
                  <c:v>29.580000000000002</c:v>
                </c:pt>
                <c:pt idx="5917">
                  <c:v>29.585000000000001</c:v>
                </c:pt>
                <c:pt idx="5918">
                  <c:v>29.59</c:v>
                </c:pt>
                <c:pt idx="5919">
                  <c:v>29.595000000000002</c:v>
                </c:pt>
                <c:pt idx="5920">
                  <c:v>29.6</c:v>
                </c:pt>
                <c:pt idx="5921">
                  <c:v>29.605</c:v>
                </c:pt>
                <c:pt idx="5922">
                  <c:v>29.610000000000003</c:v>
                </c:pt>
                <c:pt idx="5923">
                  <c:v>29.615000000000002</c:v>
                </c:pt>
                <c:pt idx="5924">
                  <c:v>29.62</c:v>
                </c:pt>
                <c:pt idx="5925">
                  <c:v>29.625</c:v>
                </c:pt>
                <c:pt idx="5926">
                  <c:v>29.630000000000003</c:v>
                </c:pt>
                <c:pt idx="5927">
                  <c:v>29.635000000000002</c:v>
                </c:pt>
                <c:pt idx="5928">
                  <c:v>29.64</c:v>
                </c:pt>
                <c:pt idx="5929">
                  <c:v>29.645000000000003</c:v>
                </c:pt>
                <c:pt idx="5930">
                  <c:v>29.650000000000002</c:v>
                </c:pt>
                <c:pt idx="5931">
                  <c:v>29.655000000000001</c:v>
                </c:pt>
                <c:pt idx="5932">
                  <c:v>29.66</c:v>
                </c:pt>
                <c:pt idx="5933">
                  <c:v>29.665000000000003</c:v>
                </c:pt>
                <c:pt idx="5934">
                  <c:v>29.67</c:v>
                </c:pt>
                <c:pt idx="5935">
                  <c:v>29.675000000000001</c:v>
                </c:pt>
                <c:pt idx="5936">
                  <c:v>29.680000000000003</c:v>
                </c:pt>
                <c:pt idx="5937">
                  <c:v>29.685000000000002</c:v>
                </c:pt>
                <c:pt idx="5938">
                  <c:v>29.69</c:v>
                </c:pt>
                <c:pt idx="5939">
                  <c:v>29.695</c:v>
                </c:pt>
                <c:pt idx="5940">
                  <c:v>29.700000000000003</c:v>
                </c:pt>
                <c:pt idx="5941">
                  <c:v>29.705000000000002</c:v>
                </c:pt>
                <c:pt idx="5942">
                  <c:v>29.71</c:v>
                </c:pt>
                <c:pt idx="5943">
                  <c:v>29.715</c:v>
                </c:pt>
                <c:pt idx="5944">
                  <c:v>29.720000000000002</c:v>
                </c:pt>
                <c:pt idx="5945">
                  <c:v>29.725000000000001</c:v>
                </c:pt>
                <c:pt idx="5946">
                  <c:v>29.73</c:v>
                </c:pt>
                <c:pt idx="5947">
                  <c:v>29.735000000000003</c:v>
                </c:pt>
                <c:pt idx="5948">
                  <c:v>29.740000000000002</c:v>
                </c:pt>
                <c:pt idx="5949">
                  <c:v>29.745000000000001</c:v>
                </c:pt>
                <c:pt idx="5950">
                  <c:v>29.75</c:v>
                </c:pt>
                <c:pt idx="5951">
                  <c:v>29.755000000000003</c:v>
                </c:pt>
                <c:pt idx="5952">
                  <c:v>29.76</c:v>
                </c:pt>
                <c:pt idx="5953">
                  <c:v>29.765000000000001</c:v>
                </c:pt>
                <c:pt idx="5954">
                  <c:v>29.770000000000003</c:v>
                </c:pt>
                <c:pt idx="5955">
                  <c:v>29.775000000000002</c:v>
                </c:pt>
                <c:pt idx="5956">
                  <c:v>29.78</c:v>
                </c:pt>
                <c:pt idx="5957">
                  <c:v>29.785</c:v>
                </c:pt>
                <c:pt idx="5958">
                  <c:v>29.790000000000003</c:v>
                </c:pt>
                <c:pt idx="5959">
                  <c:v>29.795000000000002</c:v>
                </c:pt>
                <c:pt idx="5960">
                  <c:v>29.8</c:v>
                </c:pt>
                <c:pt idx="5961">
                  <c:v>29.805000000000003</c:v>
                </c:pt>
                <c:pt idx="5962">
                  <c:v>29.810000000000002</c:v>
                </c:pt>
                <c:pt idx="5963">
                  <c:v>29.815000000000001</c:v>
                </c:pt>
                <c:pt idx="5964">
                  <c:v>29.82</c:v>
                </c:pt>
                <c:pt idx="5965">
                  <c:v>29.825000000000003</c:v>
                </c:pt>
                <c:pt idx="5966">
                  <c:v>29.830000000000002</c:v>
                </c:pt>
                <c:pt idx="5967">
                  <c:v>29.835000000000001</c:v>
                </c:pt>
                <c:pt idx="5968">
                  <c:v>29.84</c:v>
                </c:pt>
                <c:pt idx="5969">
                  <c:v>29.845000000000002</c:v>
                </c:pt>
                <c:pt idx="5970">
                  <c:v>29.85</c:v>
                </c:pt>
                <c:pt idx="5971">
                  <c:v>29.855</c:v>
                </c:pt>
                <c:pt idx="5972">
                  <c:v>29.860000000000003</c:v>
                </c:pt>
                <c:pt idx="5973">
                  <c:v>29.865000000000002</c:v>
                </c:pt>
                <c:pt idx="5974">
                  <c:v>29.87</c:v>
                </c:pt>
                <c:pt idx="5975">
                  <c:v>29.875</c:v>
                </c:pt>
                <c:pt idx="5976">
                  <c:v>29.880000000000003</c:v>
                </c:pt>
                <c:pt idx="5977">
                  <c:v>29.885000000000002</c:v>
                </c:pt>
                <c:pt idx="5978">
                  <c:v>29.89</c:v>
                </c:pt>
                <c:pt idx="5979">
                  <c:v>29.895000000000003</c:v>
                </c:pt>
                <c:pt idx="5980">
                  <c:v>29.900000000000002</c:v>
                </c:pt>
                <c:pt idx="5981">
                  <c:v>29.905000000000001</c:v>
                </c:pt>
                <c:pt idx="5982">
                  <c:v>29.91</c:v>
                </c:pt>
                <c:pt idx="5983">
                  <c:v>29.915000000000003</c:v>
                </c:pt>
                <c:pt idx="5984">
                  <c:v>29.92</c:v>
                </c:pt>
                <c:pt idx="5985">
                  <c:v>29.925000000000001</c:v>
                </c:pt>
                <c:pt idx="5986">
                  <c:v>29.930000000000003</c:v>
                </c:pt>
                <c:pt idx="5987">
                  <c:v>29.935000000000002</c:v>
                </c:pt>
                <c:pt idx="5988">
                  <c:v>29.94</c:v>
                </c:pt>
                <c:pt idx="5989">
                  <c:v>29.945</c:v>
                </c:pt>
                <c:pt idx="5990">
                  <c:v>29.950000000000003</c:v>
                </c:pt>
                <c:pt idx="5991">
                  <c:v>29.955000000000002</c:v>
                </c:pt>
                <c:pt idx="5992">
                  <c:v>29.96</c:v>
                </c:pt>
                <c:pt idx="5993">
                  <c:v>29.965</c:v>
                </c:pt>
                <c:pt idx="5994">
                  <c:v>29.970000000000002</c:v>
                </c:pt>
                <c:pt idx="5995">
                  <c:v>29.975000000000001</c:v>
                </c:pt>
                <c:pt idx="5996">
                  <c:v>29.98</c:v>
                </c:pt>
                <c:pt idx="5997">
                  <c:v>29.985000000000003</c:v>
                </c:pt>
                <c:pt idx="5998">
                  <c:v>29.990000000000002</c:v>
                </c:pt>
                <c:pt idx="5999">
                  <c:v>29.995000000000001</c:v>
                </c:pt>
                <c:pt idx="6000">
                  <c:v>30</c:v>
                </c:pt>
                <c:pt idx="6001">
                  <c:v>30.005000000000003</c:v>
                </c:pt>
                <c:pt idx="6002">
                  <c:v>30.01</c:v>
                </c:pt>
                <c:pt idx="6003">
                  <c:v>30.015000000000001</c:v>
                </c:pt>
                <c:pt idx="6004">
                  <c:v>30.020000000000003</c:v>
                </c:pt>
                <c:pt idx="6005">
                  <c:v>30.025000000000002</c:v>
                </c:pt>
                <c:pt idx="6006">
                  <c:v>30.03</c:v>
                </c:pt>
                <c:pt idx="6007">
                  <c:v>30.035</c:v>
                </c:pt>
                <c:pt idx="6008">
                  <c:v>30.040000000000003</c:v>
                </c:pt>
                <c:pt idx="6009">
                  <c:v>30.045000000000002</c:v>
                </c:pt>
                <c:pt idx="6010">
                  <c:v>30.05</c:v>
                </c:pt>
                <c:pt idx="6011">
                  <c:v>30.055000000000003</c:v>
                </c:pt>
                <c:pt idx="6012">
                  <c:v>30.060000000000002</c:v>
                </c:pt>
                <c:pt idx="6013">
                  <c:v>30.065000000000001</c:v>
                </c:pt>
                <c:pt idx="6014">
                  <c:v>30.07</c:v>
                </c:pt>
                <c:pt idx="6015">
                  <c:v>30.075000000000003</c:v>
                </c:pt>
                <c:pt idx="6016">
                  <c:v>30.080000000000002</c:v>
                </c:pt>
                <c:pt idx="6017">
                  <c:v>30.085000000000001</c:v>
                </c:pt>
                <c:pt idx="6018">
                  <c:v>30.09</c:v>
                </c:pt>
                <c:pt idx="6019">
                  <c:v>30.095000000000002</c:v>
                </c:pt>
                <c:pt idx="6020">
                  <c:v>30.1</c:v>
                </c:pt>
                <c:pt idx="6021">
                  <c:v>30.105</c:v>
                </c:pt>
                <c:pt idx="6022">
                  <c:v>30.110000000000003</c:v>
                </c:pt>
                <c:pt idx="6023">
                  <c:v>30.115000000000002</c:v>
                </c:pt>
                <c:pt idx="6024">
                  <c:v>30.12</c:v>
                </c:pt>
                <c:pt idx="6025">
                  <c:v>30.125</c:v>
                </c:pt>
                <c:pt idx="6026">
                  <c:v>30.130000000000003</c:v>
                </c:pt>
                <c:pt idx="6027">
                  <c:v>30.135000000000002</c:v>
                </c:pt>
                <c:pt idx="6028">
                  <c:v>30.14</c:v>
                </c:pt>
                <c:pt idx="6029">
                  <c:v>30.145000000000003</c:v>
                </c:pt>
                <c:pt idx="6030">
                  <c:v>30.150000000000002</c:v>
                </c:pt>
                <c:pt idx="6031">
                  <c:v>30.155000000000001</c:v>
                </c:pt>
                <c:pt idx="6032">
                  <c:v>30.16</c:v>
                </c:pt>
                <c:pt idx="6033">
                  <c:v>30.165000000000003</c:v>
                </c:pt>
                <c:pt idx="6034">
                  <c:v>30.17</c:v>
                </c:pt>
                <c:pt idx="6035">
                  <c:v>30.175000000000001</c:v>
                </c:pt>
                <c:pt idx="6036">
                  <c:v>30.180000000000003</c:v>
                </c:pt>
                <c:pt idx="6037">
                  <c:v>30.185000000000002</c:v>
                </c:pt>
                <c:pt idx="6038">
                  <c:v>30.19</c:v>
                </c:pt>
                <c:pt idx="6039">
                  <c:v>30.195</c:v>
                </c:pt>
                <c:pt idx="6040">
                  <c:v>30.200000000000003</c:v>
                </c:pt>
                <c:pt idx="6041">
                  <c:v>30.205000000000002</c:v>
                </c:pt>
                <c:pt idx="6042">
                  <c:v>30.21</c:v>
                </c:pt>
                <c:pt idx="6043">
                  <c:v>30.215</c:v>
                </c:pt>
                <c:pt idx="6044">
                  <c:v>30.220000000000002</c:v>
                </c:pt>
                <c:pt idx="6045">
                  <c:v>30.225000000000001</c:v>
                </c:pt>
                <c:pt idx="6046">
                  <c:v>30.23</c:v>
                </c:pt>
                <c:pt idx="6047">
                  <c:v>30.235000000000003</c:v>
                </c:pt>
                <c:pt idx="6048">
                  <c:v>30.240000000000002</c:v>
                </c:pt>
                <c:pt idx="6049">
                  <c:v>30.245000000000001</c:v>
                </c:pt>
                <c:pt idx="6050">
                  <c:v>30.25</c:v>
                </c:pt>
                <c:pt idx="6051">
                  <c:v>30.255000000000003</c:v>
                </c:pt>
                <c:pt idx="6052">
                  <c:v>30.26</c:v>
                </c:pt>
                <c:pt idx="6053">
                  <c:v>30.265000000000001</c:v>
                </c:pt>
                <c:pt idx="6054">
                  <c:v>30.270000000000003</c:v>
                </c:pt>
                <c:pt idx="6055">
                  <c:v>30.275000000000002</c:v>
                </c:pt>
                <c:pt idx="6056">
                  <c:v>30.28</c:v>
                </c:pt>
                <c:pt idx="6057">
                  <c:v>30.285</c:v>
                </c:pt>
                <c:pt idx="6058">
                  <c:v>30.290000000000003</c:v>
                </c:pt>
                <c:pt idx="6059">
                  <c:v>30.295000000000002</c:v>
                </c:pt>
                <c:pt idx="6060">
                  <c:v>30.3</c:v>
                </c:pt>
                <c:pt idx="6061">
                  <c:v>30.305000000000003</c:v>
                </c:pt>
                <c:pt idx="6062">
                  <c:v>30.310000000000002</c:v>
                </c:pt>
                <c:pt idx="6063">
                  <c:v>30.315000000000001</c:v>
                </c:pt>
                <c:pt idx="6064">
                  <c:v>30.32</c:v>
                </c:pt>
                <c:pt idx="6065">
                  <c:v>30.325000000000003</c:v>
                </c:pt>
                <c:pt idx="6066">
                  <c:v>30.330000000000002</c:v>
                </c:pt>
                <c:pt idx="6067">
                  <c:v>30.335000000000001</c:v>
                </c:pt>
                <c:pt idx="6068">
                  <c:v>30.34</c:v>
                </c:pt>
                <c:pt idx="6069">
                  <c:v>30.345000000000002</c:v>
                </c:pt>
                <c:pt idx="6070">
                  <c:v>30.35</c:v>
                </c:pt>
                <c:pt idx="6071">
                  <c:v>30.355</c:v>
                </c:pt>
                <c:pt idx="6072">
                  <c:v>30.360000000000003</c:v>
                </c:pt>
                <c:pt idx="6073">
                  <c:v>30.365000000000002</c:v>
                </c:pt>
                <c:pt idx="6074">
                  <c:v>30.37</c:v>
                </c:pt>
                <c:pt idx="6075">
                  <c:v>30.375</c:v>
                </c:pt>
                <c:pt idx="6076">
                  <c:v>30.380000000000003</c:v>
                </c:pt>
                <c:pt idx="6077">
                  <c:v>30.385000000000002</c:v>
                </c:pt>
                <c:pt idx="6078">
                  <c:v>30.39</c:v>
                </c:pt>
                <c:pt idx="6079">
                  <c:v>30.395000000000003</c:v>
                </c:pt>
                <c:pt idx="6080">
                  <c:v>30.400000000000002</c:v>
                </c:pt>
                <c:pt idx="6081">
                  <c:v>30.405000000000001</c:v>
                </c:pt>
                <c:pt idx="6082">
                  <c:v>30.41</c:v>
                </c:pt>
                <c:pt idx="6083">
                  <c:v>30.415000000000003</c:v>
                </c:pt>
                <c:pt idx="6084">
                  <c:v>30.42</c:v>
                </c:pt>
                <c:pt idx="6085">
                  <c:v>30.425000000000001</c:v>
                </c:pt>
                <c:pt idx="6086">
                  <c:v>30.430000000000003</c:v>
                </c:pt>
                <c:pt idx="6087">
                  <c:v>30.435000000000002</c:v>
                </c:pt>
                <c:pt idx="6088">
                  <c:v>30.44</c:v>
                </c:pt>
                <c:pt idx="6089">
                  <c:v>30.445</c:v>
                </c:pt>
                <c:pt idx="6090">
                  <c:v>30.450000000000003</c:v>
                </c:pt>
                <c:pt idx="6091">
                  <c:v>30.455000000000002</c:v>
                </c:pt>
                <c:pt idx="6092">
                  <c:v>30.46</c:v>
                </c:pt>
                <c:pt idx="6093">
                  <c:v>30.465</c:v>
                </c:pt>
                <c:pt idx="6094">
                  <c:v>30.470000000000002</c:v>
                </c:pt>
                <c:pt idx="6095">
                  <c:v>30.475000000000001</c:v>
                </c:pt>
                <c:pt idx="6096">
                  <c:v>30.48</c:v>
                </c:pt>
                <c:pt idx="6097">
                  <c:v>30.485000000000003</c:v>
                </c:pt>
                <c:pt idx="6098">
                  <c:v>30.490000000000002</c:v>
                </c:pt>
                <c:pt idx="6099">
                  <c:v>30.495000000000001</c:v>
                </c:pt>
                <c:pt idx="6100">
                  <c:v>30.5</c:v>
                </c:pt>
                <c:pt idx="6101">
                  <c:v>30.505000000000003</c:v>
                </c:pt>
                <c:pt idx="6102">
                  <c:v>30.51</c:v>
                </c:pt>
                <c:pt idx="6103">
                  <c:v>30.515000000000001</c:v>
                </c:pt>
                <c:pt idx="6104">
                  <c:v>30.520000000000003</c:v>
                </c:pt>
                <c:pt idx="6105">
                  <c:v>30.525000000000002</c:v>
                </c:pt>
                <c:pt idx="6106">
                  <c:v>30.53</c:v>
                </c:pt>
                <c:pt idx="6107">
                  <c:v>30.535</c:v>
                </c:pt>
                <c:pt idx="6108">
                  <c:v>30.540000000000003</c:v>
                </c:pt>
                <c:pt idx="6109">
                  <c:v>30.545000000000002</c:v>
                </c:pt>
                <c:pt idx="6110">
                  <c:v>30.55</c:v>
                </c:pt>
                <c:pt idx="6111">
                  <c:v>30.555000000000003</c:v>
                </c:pt>
                <c:pt idx="6112">
                  <c:v>30.560000000000002</c:v>
                </c:pt>
                <c:pt idx="6113">
                  <c:v>30.565000000000001</c:v>
                </c:pt>
                <c:pt idx="6114">
                  <c:v>30.57</c:v>
                </c:pt>
                <c:pt idx="6115">
                  <c:v>30.575000000000003</c:v>
                </c:pt>
                <c:pt idx="6116">
                  <c:v>30.580000000000002</c:v>
                </c:pt>
                <c:pt idx="6117">
                  <c:v>30.585000000000001</c:v>
                </c:pt>
                <c:pt idx="6118">
                  <c:v>30.59</c:v>
                </c:pt>
                <c:pt idx="6119">
                  <c:v>30.595000000000002</c:v>
                </c:pt>
                <c:pt idx="6120">
                  <c:v>30.6</c:v>
                </c:pt>
                <c:pt idx="6121">
                  <c:v>30.605</c:v>
                </c:pt>
                <c:pt idx="6122">
                  <c:v>30.610000000000003</c:v>
                </c:pt>
                <c:pt idx="6123">
                  <c:v>30.615000000000002</c:v>
                </c:pt>
                <c:pt idx="6124">
                  <c:v>30.62</c:v>
                </c:pt>
                <c:pt idx="6125">
                  <c:v>30.625</c:v>
                </c:pt>
                <c:pt idx="6126">
                  <c:v>30.630000000000003</c:v>
                </c:pt>
                <c:pt idx="6127">
                  <c:v>30.635000000000002</c:v>
                </c:pt>
                <c:pt idx="6128">
                  <c:v>30.64</c:v>
                </c:pt>
                <c:pt idx="6129">
                  <c:v>30.645000000000003</c:v>
                </c:pt>
                <c:pt idx="6130">
                  <c:v>30.650000000000002</c:v>
                </c:pt>
                <c:pt idx="6131">
                  <c:v>30.655000000000001</c:v>
                </c:pt>
                <c:pt idx="6132">
                  <c:v>30.66</c:v>
                </c:pt>
                <c:pt idx="6133">
                  <c:v>30.665000000000003</c:v>
                </c:pt>
                <c:pt idx="6134">
                  <c:v>30.67</c:v>
                </c:pt>
                <c:pt idx="6135">
                  <c:v>30.675000000000001</c:v>
                </c:pt>
                <c:pt idx="6136">
                  <c:v>30.680000000000003</c:v>
                </c:pt>
                <c:pt idx="6137">
                  <c:v>30.685000000000002</c:v>
                </c:pt>
                <c:pt idx="6138">
                  <c:v>30.69</c:v>
                </c:pt>
                <c:pt idx="6139">
                  <c:v>30.695</c:v>
                </c:pt>
                <c:pt idx="6140">
                  <c:v>30.700000000000003</c:v>
                </c:pt>
                <c:pt idx="6141">
                  <c:v>30.705000000000002</c:v>
                </c:pt>
                <c:pt idx="6142">
                  <c:v>30.71</c:v>
                </c:pt>
                <c:pt idx="6143">
                  <c:v>30.715</c:v>
                </c:pt>
                <c:pt idx="6144">
                  <c:v>30.720000000000002</c:v>
                </c:pt>
                <c:pt idx="6145">
                  <c:v>30.725000000000001</c:v>
                </c:pt>
                <c:pt idx="6146">
                  <c:v>30.73</c:v>
                </c:pt>
                <c:pt idx="6147">
                  <c:v>30.735000000000003</c:v>
                </c:pt>
                <c:pt idx="6148">
                  <c:v>30.740000000000002</c:v>
                </c:pt>
                <c:pt idx="6149">
                  <c:v>30.745000000000001</c:v>
                </c:pt>
                <c:pt idx="6150">
                  <c:v>30.75</c:v>
                </c:pt>
                <c:pt idx="6151">
                  <c:v>30.755000000000003</c:v>
                </c:pt>
                <c:pt idx="6152">
                  <c:v>30.76</c:v>
                </c:pt>
                <c:pt idx="6153">
                  <c:v>30.765000000000001</c:v>
                </c:pt>
                <c:pt idx="6154">
                  <c:v>30.770000000000003</c:v>
                </c:pt>
                <c:pt idx="6155">
                  <c:v>30.775000000000002</c:v>
                </c:pt>
                <c:pt idx="6156">
                  <c:v>30.78</c:v>
                </c:pt>
                <c:pt idx="6157">
                  <c:v>30.785</c:v>
                </c:pt>
                <c:pt idx="6158">
                  <c:v>30.790000000000003</c:v>
                </c:pt>
                <c:pt idx="6159">
                  <c:v>30.795000000000002</c:v>
                </c:pt>
                <c:pt idx="6160">
                  <c:v>30.8</c:v>
                </c:pt>
                <c:pt idx="6161">
                  <c:v>30.805000000000003</c:v>
                </c:pt>
                <c:pt idx="6162">
                  <c:v>30.810000000000002</c:v>
                </c:pt>
                <c:pt idx="6163">
                  <c:v>30.815000000000001</c:v>
                </c:pt>
                <c:pt idx="6164">
                  <c:v>30.82</c:v>
                </c:pt>
                <c:pt idx="6165">
                  <c:v>30.825000000000003</c:v>
                </c:pt>
                <c:pt idx="6166">
                  <c:v>30.830000000000002</c:v>
                </c:pt>
                <c:pt idx="6167">
                  <c:v>30.835000000000001</c:v>
                </c:pt>
                <c:pt idx="6168">
                  <c:v>30.84</c:v>
                </c:pt>
                <c:pt idx="6169">
                  <c:v>30.845000000000002</c:v>
                </c:pt>
                <c:pt idx="6170">
                  <c:v>30.85</c:v>
                </c:pt>
                <c:pt idx="6171">
                  <c:v>30.855</c:v>
                </c:pt>
                <c:pt idx="6172">
                  <c:v>30.860000000000003</c:v>
                </c:pt>
                <c:pt idx="6173">
                  <c:v>30.865000000000002</c:v>
                </c:pt>
                <c:pt idx="6174">
                  <c:v>30.87</c:v>
                </c:pt>
                <c:pt idx="6175">
                  <c:v>30.875</c:v>
                </c:pt>
                <c:pt idx="6176">
                  <c:v>30.880000000000003</c:v>
                </c:pt>
                <c:pt idx="6177">
                  <c:v>30.885000000000002</c:v>
                </c:pt>
                <c:pt idx="6178">
                  <c:v>30.89</c:v>
                </c:pt>
                <c:pt idx="6179">
                  <c:v>30.895000000000003</c:v>
                </c:pt>
                <c:pt idx="6180">
                  <c:v>30.900000000000002</c:v>
                </c:pt>
                <c:pt idx="6181">
                  <c:v>30.905000000000001</c:v>
                </c:pt>
                <c:pt idx="6182">
                  <c:v>30.91</c:v>
                </c:pt>
                <c:pt idx="6183">
                  <c:v>30.915000000000003</c:v>
                </c:pt>
                <c:pt idx="6184">
                  <c:v>30.92</c:v>
                </c:pt>
                <c:pt idx="6185">
                  <c:v>30.925000000000001</c:v>
                </c:pt>
                <c:pt idx="6186">
                  <c:v>30.930000000000003</c:v>
                </c:pt>
                <c:pt idx="6187">
                  <c:v>30.935000000000002</c:v>
                </c:pt>
                <c:pt idx="6188">
                  <c:v>30.94</c:v>
                </c:pt>
                <c:pt idx="6189">
                  <c:v>30.945</c:v>
                </c:pt>
                <c:pt idx="6190">
                  <c:v>30.950000000000003</c:v>
                </c:pt>
                <c:pt idx="6191">
                  <c:v>30.955000000000002</c:v>
                </c:pt>
                <c:pt idx="6192">
                  <c:v>30.96</c:v>
                </c:pt>
                <c:pt idx="6193">
                  <c:v>30.965</c:v>
                </c:pt>
                <c:pt idx="6194">
                  <c:v>30.970000000000002</c:v>
                </c:pt>
                <c:pt idx="6195">
                  <c:v>30.975000000000001</c:v>
                </c:pt>
                <c:pt idx="6196">
                  <c:v>30.98</c:v>
                </c:pt>
                <c:pt idx="6197">
                  <c:v>30.985000000000003</c:v>
                </c:pt>
                <c:pt idx="6198">
                  <c:v>30.990000000000002</c:v>
                </c:pt>
                <c:pt idx="6199">
                  <c:v>30.995000000000001</c:v>
                </c:pt>
                <c:pt idx="6200">
                  <c:v>31</c:v>
                </c:pt>
                <c:pt idx="6201">
                  <c:v>31.005000000000003</c:v>
                </c:pt>
                <c:pt idx="6202">
                  <c:v>31.01</c:v>
                </c:pt>
                <c:pt idx="6203">
                  <c:v>31.015000000000001</c:v>
                </c:pt>
                <c:pt idx="6204">
                  <c:v>31.020000000000003</c:v>
                </c:pt>
                <c:pt idx="6205">
                  <c:v>31.025000000000002</c:v>
                </c:pt>
                <c:pt idx="6206">
                  <c:v>31.03</c:v>
                </c:pt>
                <c:pt idx="6207">
                  <c:v>31.035</c:v>
                </c:pt>
                <c:pt idx="6208">
                  <c:v>31.040000000000003</c:v>
                </c:pt>
                <c:pt idx="6209">
                  <c:v>31.045000000000002</c:v>
                </c:pt>
                <c:pt idx="6210">
                  <c:v>31.05</c:v>
                </c:pt>
                <c:pt idx="6211">
                  <c:v>31.055000000000003</c:v>
                </c:pt>
                <c:pt idx="6212">
                  <c:v>31.060000000000002</c:v>
                </c:pt>
                <c:pt idx="6213">
                  <c:v>31.065000000000001</c:v>
                </c:pt>
                <c:pt idx="6214">
                  <c:v>31.07</c:v>
                </c:pt>
                <c:pt idx="6215">
                  <c:v>31.075000000000003</c:v>
                </c:pt>
                <c:pt idx="6216">
                  <c:v>31.080000000000002</c:v>
                </c:pt>
                <c:pt idx="6217">
                  <c:v>31.085000000000001</c:v>
                </c:pt>
                <c:pt idx="6218">
                  <c:v>31.09</c:v>
                </c:pt>
                <c:pt idx="6219">
                  <c:v>31.095000000000002</c:v>
                </c:pt>
                <c:pt idx="6220">
                  <c:v>31.1</c:v>
                </c:pt>
                <c:pt idx="6221">
                  <c:v>31.105</c:v>
                </c:pt>
                <c:pt idx="6222">
                  <c:v>31.110000000000003</c:v>
                </c:pt>
                <c:pt idx="6223">
                  <c:v>31.115000000000002</c:v>
                </c:pt>
                <c:pt idx="6224">
                  <c:v>31.12</c:v>
                </c:pt>
                <c:pt idx="6225">
                  <c:v>31.125</c:v>
                </c:pt>
                <c:pt idx="6226">
                  <c:v>31.130000000000003</c:v>
                </c:pt>
                <c:pt idx="6227">
                  <c:v>31.135000000000002</c:v>
                </c:pt>
                <c:pt idx="6228">
                  <c:v>31.14</c:v>
                </c:pt>
                <c:pt idx="6229">
                  <c:v>31.145000000000003</c:v>
                </c:pt>
                <c:pt idx="6230">
                  <c:v>31.150000000000002</c:v>
                </c:pt>
                <c:pt idx="6231">
                  <c:v>31.155000000000001</c:v>
                </c:pt>
                <c:pt idx="6232">
                  <c:v>31.16</c:v>
                </c:pt>
                <c:pt idx="6233">
                  <c:v>31.165000000000003</c:v>
                </c:pt>
                <c:pt idx="6234">
                  <c:v>31.17</c:v>
                </c:pt>
                <c:pt idx="6235">
                  <c:v>31.175000000000001</c:v>
                </c:pt>
                <c:pt idx="6236">
                  <c:v>31.180000000000003</c:v>
                </c:pt>
                <c:pt idx="6237">
                  <c:v>31.185000000000002</c:v>
                </c:pt>
                <c:pt idx="6238">
                  <c:v>31.19</c:v>
                </c:pt>
                <c:pt idx="6239">
                  <c:v>31.195</c:v>
                </c:pt>
                <c:pt idx="6240">
                  <c:v>31.200000000000003</c:v>
                </c:pt>
                <c:pt idx="6241">
                  <c:v>31.205000000000002</c:v>
                </c:pt>
                <c:pt idx="6242">
                  <c:v>31.21</c:v>
                </c:pt>
                <c:pt idx="6243">
                  <c:v>31.215</c:v>
                </c:pt>
                <c:pt idx="6244">
                  <c:v>31.220000000000002</c:v>
                </c:pt>
                <c:pt idx="6245">
                  <c:v>31.225000000000001</c:v>
                </c:pt>
                <c:pt idx="6246">
                  <c:v>31.23</c:v>
                </c:pt>
                <c:pt idx="6247">
                  <c:v>31.235000000000003</c:v>
                </c:pt>
                <c:pt idx="6248">
                  <c:v>31.240000000000002</c:v>
                </c:pt>
                <c:pt idx="6249">
                  <c:v>31.245000000000001</c:v>
                </c:pt>
                <c:pt idx="6250">
                  <c:v>31.25</c:v>
                </c:pt>
                <c:pt idx="6251">
                  <c:v>31.255000000000003</c:v>
                </c:pt>
                <c:pt idx="6252">
                  <c:v>31.26</c:v>
                </c:pt>
                <c:pt idx="6253">
                  <c:v>31.265000000000001</c:v>
                </c:pt>
                <c:pt idx="6254">
                  <c:v>31.270000000000003</c:v>
                </c:pt>
                <c:pt idx="6255">
                  <c:v>31.275000000000002</c:v>
                </c:pt>
                <c:pt idx="6256">
                  <c:v>31.28</c:v>
                </c:pt>
                <c:pt idx="6257">
                  <c:v>31.285</c:v>
                </c:pt>
                <c:pt idx="6258">
                  <c:v>31.290000000000003</c:v>
                </c:pt>
                <c:pt idx="6259">
                  <c:v>31.295000000000002</c:v>
                </c:pt>
                <c:pt idx="6260">
                  <c:v>31.3</c:v>
                </c:pt>
                <c:pt idx="6261">
                  <c:v>31.305000000000003</c:v>
                </c:pt>
                <c:pt idx="6262">
                  <c:v>31.310000000000002</c:v>
                </c:pt>
                <c:pt idx="6263">
                  <c:v>31.315000000000001</c:v>
                </c:pt>
                <c:pt idx="6264">
                  <c:v>31.32</c:v>
                </c:pt>
                <c:pt idx="6265">
                  <c:v>31.325000000000003</c:v>
                </c:pt>
                <c:pt idx="6266">
                  <c:v>31.330000000000002</c:v>
                </c:pt>
                <c:pt idx="6267">
                  <c:v>31.335000000000001</c:v>
                </c:pt>
                <c:pt idx="6268">
                  <c:v>31.34</c:v>
                </c:pt>
                <c:pt idx="6269">
                  <c:v>31.345000000000002</c:v>
                </c:pt>
                <c:pt idx="6270">
                  <c:v>31.35</c:v>
                </c:pt>
                <c:pt idx="6271">
                  <c:v>31.355</c:v>
                </c:pt>
                <c:pt idx="6272">
                  <c:v>31.360000000000003</c:v>
                </c:pt>
                <c:pt idx="6273">
                  <c:v>31.365000000000002</c:v>
                </c:pt>
                <c:pt idx="6274">
                  <c:v>31.37</c:v>
                </c:pt>
                <c:pt idx="6275">
                  <c:v>31.375</c:v>
                </c:pt>
                <c:pt idx="6276">
                  <c:v>31.380000000000003</c:v>
                </c:pt>
                <c:pt idx="6277">
                  <c:v>31.385000000000002</c:v>
                </c:pt>
                <c:pt idx="6278">
                  <c:v>31.39</c:v>
                </c:pt>
                <c:pt idx="6279">
                  <c:v>31.395000000000003</c:v>
                </c:pt>
                <c:pt idx="6280">
                  <c:v>31.400000000000002</c:v>
                </c:pt>
                <c:pt idx="6281">
                  <c:v>31.405000000000001</c:v>
                </c:pt>
                <c:pt idx="6282">
                  <c:v>31.41</c:v>
                </c:pt>
                <c:pt idx="6283">
                  <c:v>31.415000000000003</c:v>
                </c:pt>
                <c:pt idx="6284">
                  <c:v>31.42</c:v>
                </c:pt>
                <c:pt idx="6285">
                  <c:v>31.425000000000001</c:v>
                </c:pt>
                <c:pt idx="6286">
                  <c:v>31.430000000000003</c:v>
                </c:pt>
                <c:pt idx="6287">
                  <c:v>31.435000000000002</c:v>
                </c:pt>
                <c:pt idx="6288">
                  <c:v>31.44</c:v>
                </c:pt>
                <c:pt idx="6289">
                  <c:v>31.445</c:v>
                </c:pt>
                <c:pt idx="6290">
                  <c:v>31.450000000000003</c:v>
                </c:pt>
                <c:pt idx="6291">
                  <c:v>31.455000000000002</c:v>
                </c:pt>
                <c:pt idx="6292">
                  <c:v>31.46</c:v>
                </c:pt>
                <c:pt idx="6293">
                  <c:v>31.465</c:v>
                </c:pt>
                <c:pt idx="6294">
                  <c:v>31.470000000000002</c:v>
                </c:pt>
                <c:pt idx="6295">
                  <c:v>31.475000000000001</c:v>
                </c:pt>
                <c:pt idx="6296">
                  <c:v>31.48</c:v>
                </c:pt>
                <c:pt idx="6297">
                  <c:v>31.485000000000003</c:v>
                </c:pt>
                <c:pt idx="6298">
                  <c:v>31.490000000000002</c:v>
                </c:pt>
                <c:pt idx="6299">
                  <c:v>31.495000000000001</c:v>
                </c:pt>
                <c:pt idx="6300">
                  <c:v>31.5</c:v>
                </c:pt>
                <c:pt idx="6301">
                  <c:v>31.505000000000003</c:v>
                </c:pt>
                <c:pt idx="6302">
                  <c:v>31.51</c:v>
                </c:pt>
                <c:pt idx="6303">
                  <c:v>31.515000000000001</c:v>
                </c:pt>
                <c:pt idx="6304">
                  <c:v>31.520000000000003</c:v>
                </c:pt>
                <c:pt idx="6305">
                  <c:v>31.525000000000002</c:v>
                </c:pt>
                <c:pt idx="6306">
                  <c:v>31.53</c:v>
                </c:pt>
                <c:pt idx="6307">
                  <c:v>31.535</c:v>
                </c:pt>
                <c:pt idx="6308">
                  <c:v>31.540000000000003</c:v>
                </c:pt>
                <c:pt idx="6309">
                  <c:v>31.545000000000002</c:v>
                </c:pt>
                <c:pt idx="6310">
                  <c:v>31.55</c:v>
                </c:pt>
                <c:pt idx="6311">
                  <c:v>31.555000000000003</c:v>
                </c:pt>
                <c:pt idx="6312">
                  <c:v>31.560000000000002</c:v>
                </c:pt>
                <c:pt idx="6313">
                  <c:v>31.565000000000001</c:v>
                </c:pt>
                <c:pt idx="6314">
                  <c:v>31.57</c:v>
                </c:pt>
                <c:pt idx="6315">
                  <c:v>31.575000000000003</c:v>
                </c:pt>
                <c:pt idx="6316">
                  <c:v>31.580000000000002</c:v>
                </c:pt>
                <c:pt idx="6317">
                  <c:v>31.585000000000001</c:v>
                </c:pt>
                <c:pt idx="6318">
                  <c:v>31.59</c:v>
                </c:pt>
                <c:pt idx="6319">
                  <c:v>31.595000000000002</c:v>
                </c:pt>
                <c:pt idx="6320">
                  <c:v>31.6</c:v>
                </c:pt>
                <c:pt idx="6321">
                  <c:v>31.605</c:v>
                </c:pt>
                <c:pt idx="6322">
                  <c:v>31.610000000000003</c:v>
                </c:pt>
                <c:pt idx="6323">
                  <c:v>31.615000000000002</c:v>
                </c:pt>
                <c:pt idx="6324">
                  <c:v>31.62</c:v>
                </c:pt>
                <c:pt idx="6325">
                  <c:v>31.625</c:v>
                </c:pt>
                <c:pt idx="6326">
                  <c:v>31.630000000000003</c:v>
                </c:pt>
                <c:pt idx="6327">
                  <c:v>31.635000000000002</c:v>
                </c:pt>
                <c:pt idx="6328">
                  <c:v>31.64</c:v>
                </c:pt>
                <c:pt idx="6329">
                  <c:v>31.645000000000003</c:v>
                </c:pt>
                <c:pt idx="6330">
                  <c:v>31.650000000000002</c:v>
                </c:pt>
                <c:pt idx="6331">
                  <c:v>31.655000000000001</c:v>
                </c:pt>
                <c:pt idx="6332">
                  <c:v>31.66</c:v>
                </c:pt>
                <c:pt idx="6333">
                  <c:v>31.665000000000003</c:v>
                </c:pt>
                <c:pt idx="6334">
                  <c:v>31.67</c:v>
                </c:pt>
                <c:pt idx="6335">
                  <c:v>31.675000000000001</c:v>
                </c:pt>
                <c:pt idx="6336">
                  <c:v>31.680000000000003</c:v>
                </c:pt>
                <c:pt idx="6337">
                  <c:v>31.685000000000002</c:v>
                </c:pt>
                <c:pt idx="6338">
                  <c:v>31.69</c:v>
                </c:pt>
                <c:pt idx="6339">
                  <c:v>31.695</c:v>
                </c:pt>
                <c:pt idx="6340">
                  <c:v>31.700000000000003</c:v>
                </c:pt>
                <c:pt idx="6341">
                  <c:v>31.705000000000002</c:v>
                </c:pt>
                <c:pt idx="6342">
                  <c:v>31.71</c:v>
                </c:pt>
                <c:pt idx="6343">
                  <c:v>31.715</c:v>
                </c:pt>
                <c:pt idx="6344">
                  <c:v>31.720000000000002</c:v>
                </c:pt>
                <c:pt idx="6345">
                  <c:v>31.725000000000001</c:v>
                </c:pt>
                <c:pt idx="6346">
                  <c:v>31.73</c:v>
                </c:pt>
                <c:pt idx="6347">
                  <c:v>31.735000000000003</c:v>
                </c:pt>
                <c:pt idx="6348">
                  <c:v>31.740000000000002</c:v>
                </c:pt>
                <c:pt idx="6349">
                  <c:v>31.745000000000001</c:v>
                </c:pt>
                <c:pt idx="6350">
                  <c:v>31.75</c:v>
                </c:pt>
                <c:pt idx="6351">
                  <c:v>31.755000000000003</c:v>
                </c:pt>
                <c:pt idx="6352">
                  <c:v>31.76</c:v>
                </c:pt>
                <c:pt idx="6353">
                  <c:v>31.765000000000001</c:v>
                </c:pt>
                <c:pt idx="6354">
                  <c:v>31.770000000000003</c:v>
                </c:pt>
                <c:pt idx="6355">
                  <c:v>31.775000000000002</c:v>
                </c:pt>
                <c:pt idx="6356">
                  <c:v>31.78</c:v>
                </c:pt>
                <c:pt idx="6357">
                  <c:v>31.785</c:v>
                </c:pt>
                <c:pt idx="6358">
                  <c:v>31.790000000000003</c:v>
                </c:pt>
                <c:pt idx="6359">
                  <c:v>31.795000000000002</c:v>
                </c:pt>
                <c:pt idx="6360">
                  <c:v>31.8</c:v>
                </c:pt>
                <c:pt idx="6361">
                  <c:v>31.805000000000003</c:v>
                </c:pt>
                <c:pt idx="6362">
                  <c:v>31.810000000000002</c:v>
                </c:pt>
                <c:pt idx="6363">
                  <c:v>31.815000000000001</c:v>
                </c:pt>
                <c:pt idx="6364">
                  <c:v>31.82</c:v>
                </c:pt>
                <c:pt idx="6365">
                  <c:v>31.825000000000003</c:v>
                </c:pt>
                <c:pt idx="6366">
                  <c:v>31.830000000000002</c:v>
                </c:pt>
                <c:pt idx="6367">
                  <c:v>31.835000000000001</c:v>
                </c:pt>
                <c:pt idx="6368">
                  <c:v>31.84</c:v>
                </c:pt>
                <c:pt idx="6369">
                  <c:v>31.845000000000002</c:v>
                </c:pt>
                <c:pt idx="6370">
                  <c:v>31.85</c:v>
                </c:pt>
                <c:pt idx="6371">
                  <c:v>31.855</c:v>
                </c:pt>
                <c:pt idx="6372">
                  <c:v>31.860000000000003</c:v>
                </c:pt>
                <c:pt idx="6373">
                  <c:v>31.865000000000002</c:v>
                </c:pt>
                <c:pt idx="6374">
                  <c:v>31.87</c:v>
                </c:pt>
                <c:pt idx="6375">
                  <c:v>31.875</c:v>
                </c:pt>
                <c:pt idx="6376">
                  <c:v>31.880000000000003</c:v>
                </c:pt>
                <c:pt idx="6377">
                  <c:v>31.885000000000002</c:v>
                </c:pt>
                <c:pt idx="6378">
                  <c:v>31.89</c:v>
                </c:pt>
                <c:pt idx="6379">
                  <c:v>31.895000000000003</c:v>
                </c:pt>
                <c:pt idx="6380">
                  <c:v>31.900000000000002</c:v>
                </c:pt>
                <c:pt idx="6381">
                  <c:v>31.905000000000001</c:v>
                </c:pt>
                <c:pt idx="6382">
                  <c:v>31.91</c:v>
                </c:pt>
                <c:pt idx="6383">
                  <c:v>31.915000000000003</c:v>
                </c:pt>
                <c:pt idx="6384">
                  <c:v>31.92</c:v>
                </c:pt>
                <c:pt idx="6385">
                  <c:v>31.925000000000001</c:v>
                </c:pt>
                <c:pt idx="6386">
                  <c:v>31.930000000000003</c:v>
                </c:pt>
                <c:pt idx="6387">
                  <c:v>31.935000000000002</c:v>
                </c:pt>
                <c:pt idx="6388">
                  <c:v>31.94</c:v>
                </c:pt>
                <c:pt idx="6389">
                  <c:v>31.945</c:v>
                </c:pt>
                <c:pt idx="6390">
                  <c:v>31.950000000000003</c:v>
                </c:pt>
                <c:pt idx="6391">
                  <c:v>31.955000000000002</c:v>
                </c:pt>
                <c:pt idx="6392">
                  <c:v>31.96</c:v>
                </c:pt>
                <c:pt idx="6393">
                  <c:v>31.965</c:v>
                </c:pt>
                <c:pt idx="6394">
                  <c:v>31.970000000000002</c:v>
                </c:pt>
                <c:pt idx="6395">
                  <c:v>31.975000000000001</c:v>
                </c:pt>
                <c:pt idx="6396">
                  <c:v>31.98</c:v>
                </c:pt>
                <c:pt idx="6397">
                  <c:v>31.985000000000003</c:v>
                </c:pt>
                <c:pt idx="6398">
                  <c:v>31.990000000000002</c:v>
                </c:pt>
                <c:pt idx="6399">
                  <c:v>31.995000000000001</c:v>
                </c:pt>
                <c:pt idx="6400">
                  <c:v>32</c:v>
                </c:pt>
                <c:pt idx="6401">
                  <c:v>32.005000000000003</c:v>
                </c:pt>
                <c:pt idx="6402">
                  <c:v>32.010000000000005</c:v>
                </c:pt>
                <c:pt idx="6403">
                  <c:v>32.015000000000001</c:v>
                </c:pt>
                <c:pt idx="6404">
                  <c:v>32.020000000000003</c:v>
                </c:pt>
                <c:pt idx="6405">
                  <c:v>32.025000000000006</c:v>
                </c:pt>
                <c:pt idx="6406">
                  <c:v>32.03</c:v>
                </c:pt>
                <c:pt idx="6407">
                  <c:v>32.034999999999997</c:v>
                </c:pt>
                <c:pt idx="6408">
                  <c:v>32.040000000000006</c:v>
                </c:pt>
                <c:pt idx="6409">
                  <c:v>32.045000000000002</c:v>
                </c:pt>
                <c:pt idx="6410">
                  <c:v>32.049999999999997</c:v>
                </c:pt>
                <c:pt idx="6411">
                  <c:v>32.055000000000007</c:v>
                </c:pt>
                <c:pt idx="6412">
                  <c:v>32.06</c:v>
                </c:pt>
                <c:pt idx="6413">
                  <c:v>32.064999999999998</c:v>
                </c:pt>
                <c:pt idx="6414">
                  <c:v>32.07</c:v>
                </c:pt>
                <c:pt idx="6415">
                  <c:v>32.075000000000003</c:v>
                </c:pt>
                <c:pt idx="6416">
                  <c:v>32.08</c:v>
                </c:pt>
                <c:pt idx="6417">
                  <c:v>32.085000000000001</c:v>
                </c:pt>
                <c:pt idx="6418">
                  <c:v>32.090000000000003</c:v>
                </c:pt>
                <c:pt idx="6419">
                  <c:v>32.094999999999999</c:v>
                </c:pt>
                <c:pt idx="6420">
                  <c:v>32.1</c:v>
                </c:pt>
                <c:pt idx="6421">
                  <c:v>32.105000000000004</c:v>
                </c:pt>
                <c:pt idx="6422">
                  <c:v>32.11</c:v>
                </c:pt>
                <c:pt idx="6423">
                  <c:v>32.115000000000002</c:v>
                </c:pt>
                <c:pt idx="6424">
                  <c:v>32.120000000000005</c:v>
                </c:pt>
                <c:pt idx="6425">
                  <c:v>32.125</c:v>
                </c:pt>
                <c:pt idx="6426">
                  <c:v>32.130000000000003</c:v>
                </c:pt>
                <c:pt idx="6427">
                  <c:v>32.135000000000005</c:v>
                </c:pt>
                <c:pt idx="6428">
                  <c:v>32.14</c:v>
                </c:pt>
                <c:pt idx="6429">
                  <c:v>32.145000000000003</c:v>
                </c:pt>
                <c:pt idx="6430">
                  <c:v>32.150000000000006</c:v>
                </c:pt>
                <c:pt idx="6431">
                  <c:v>32.155000000000001</c:v>
                </c:pt>
                <c:pt idx="6432">
                  <c:v>32.159999999999997</c:v>
                </c:pt>
                <c:pt idx="6433">
                  <c:v>32.165000000000006</c:v>
                </c:pt>
                <c:pt idx="6434">
                  <c:v>32.17</c:v>
                </c:pt>
                <c:pt idx="6435">
                  <c:v>32.174999999999997</c:v>
                </c:pt>
                <c:pt idx="6436">
                  <c:v>32.180000000000007</c:v>
                </c:pt>
                <c:pt idx="6437">
                  <c:v>32.185000000000002</c:v>
                </c:pt>
                <c:pt idx="6438">
                  <c:v>32.19</c:v>
                </c:pt>
                <c:pt idx="6439">
                  <c:v>32.195</c:v>
                </c:pt>
                <c:pt idx="6440">
                  <c:v>32.200000000000003</c:v>
                </c:pt>
                <c:pt idx="6441">
                  <c:v>32.204999999999998</c:v>
                </c:pt>
                <c:pt idx="6442">
                  <c:v>32.21</c:v>
                </c:pt>
                <c:pt idx="6443">
                  <c:v>32.215000000000003</c:v>
                </c:pt>
                <c:pt idx="6444">
                  <c:v>32.22</c:v>
                </c:pt>
                <c:pt idx="6445">
                  <c:v>32.225000000000001</c:v>
                </c:pt>
                <c:pt idx="6446">
                  <c:v>32.230000000000004</c:v>
                </c:pt>
                <c:pt idx="6447">
                  <c:v>32.234999999999999</c:v>
                </c:pt>
                <c:pt idx="6448">
                  <c:v>32.24</c:v>
                </c:pt>
                <c:pt idx="6449">
                  <c:v>32.245000000000005</c:v>
                </c:pt>
                <c:pt idx="6450">
                  <c:v>32.25</c:v>
                </c:pt>
                <c:pt idx="6451">
                  <c:v>32.255000000000003</c:v>
                </c:pt>
                <c:pt idx="6452">
                  <c:v>32.260000000000005</c:v>
                </c:pt>
                <c:pt idx="6453">
                  <c:v>32.265000000000001</c:v>
                </c:pt>
                <c:pt idx="6454">
                  <c:v>32.270000000000003</c:v>
                </c:pt>
                <c:pt idx="6455">
                  <c:v>32.275000000000006</c:v>
                </c:pt>
                <c:pt idx="6456">
                  <c:v>32.28</c:v>
                </c:pt>
                <c:pt idx="6457">
                  <c:v>32.284999999999997</c:v>
                </c:pt>
                <c:pt idx="6458">
                  <c:v>32.290000000000006</c:v>
                </c:pt>
                <c:pt idx="6459">
                  <c:v>32.295000000000002</c:v>
                </c:pt>
                <c:pt idx="6460">
                  <c:v>32.299999999999997</c:v>
                </c:pt>
                <c:pt idx="6461">
                  <c:v>32.305000000000007</c:v>
                </c:pt>
                <c:pt idx="6462">
                  <c:v>32.31</c:v>
                </c:pt>
                <c:pt idx="6463">
                  <c:v>32.314999999999998</c:v>
                </c:pt>
                <c:pt idx="6464">
                  <c:v>32.32</c:v>
                </c:pt>
                <c:pt idx="6465">
                  <c:v>32.325000000000003</c:v>
                </c:pt>
                <c:pt idx="6466">
                  <c:v>32.33</c:v>
                </c:pt>
                <c:pt idx="6467">
                  <c:v>32.335000000000001</c:v>
                </c:pt>
                <c:pt idx="6468">
                  <c:v>32.340000000000003</c:v>
                </c:pt>
                <c:pt idx="6469">
                  <c:v>32.344999999999999</c:v>
                </c:pt>
                <c:pt idx="6470">
                  <c:v>32.35</c:v>
                </c:pt>
                <c:pt idx="6471">
                  <c:v>32.355000000000004</c:v>
                </c:pt>
                <c:pt idx="6472">
                  <c:v>32.36</c:v>
                </c:pt>
                <c:pt idx="6473">
                  <c:v>32.365000000000002</c:v>
                </c:pt>
                <c:pt idx="6474">
                  <c:v>32.370000000000005</c:v>
                </c:pt>
                <c:pt idx="6475">
                  <c:v>32.375</c:v>
                </c:pt>
                <c:pt idx="6476">
                  <c:v>32.380000000000003</c:v>
                </c:pt>
                <c:pt idx="6477">
                  <c:v>32.385000000000005</c:v>
                </c:pt>
                <c:pt idx="6478">
                  <c:v>32.39</c:v>
                </c:pt>
                <c:pt idx="6479">
                  <c:v>32.395000000000003</c:v>
                </c:pt>
                <c:pt idx="6480">
                  <c:v>32.400000000000006</c:v>
                </c:pt>
                <c:pt idx="6481">
                  <c:v>32.405000000000001</c:v>
                </c:pt>
                <c:pt idx="6482">
                  <c:v>32.409999999999997</c:v>
                </c:pt>
                <c:pt idx="6483">
                  <c:v>32.415000000000006</c:v>
                </c:pt>
                <c:pt idx="6484">
                  <c:v>32.42</c:v>
                </c:pt>
                <c:pt idx="6485">
                  <c:v>32.424999999999997</c:v>
                </c:pt>
                <c:pt idx="6486">
                  <c:v>32.430000000000007</c:v>
                </c:pt>
                <c:pt idx="6487">
                  <c:v>32.435000000000002</c:v>
                </c:pt>
                <c:pt idx="6488">
                  <c:v>32.44</c:v>
                </c:pt>
                <c:pt idx="6489">
                  <c:v>32.445</c:v>
                </c:pt>
                <c:pt idx="6490">
                  <c:v>32.450000000000003</c:v>
                </c:pt>
                <c:pt idx="6491">
                  <c:v>32.454999999999998</c:v>
                </c:pt>
                <c:pt idx="6492">
                  <c:v>32.46</c:v>
                </c:pt>
                <c:pt idx="6493">
                  <c:v>32.465000000000003</c:v>
                </c:pt>
                <c:pt idx="6494">
                  <c:v>32.47</c:v>
                </c:pt>
                <c:pt idx="6495">
                  <c:v>32.475000000000001</c:v>
                </c:pt>
                <c:pt idx="6496">
                  <c:v>32.480000000000004</c:v>
                </c:pt>
                <c:pt idx="6497">
                  <c:v>32.484999999999999</c:v>
                </c:pt>
                <c:pt idx="6498">
                  <c:v>32.49</c:v>
                </c:pt>
                <c:pt idx="6499">
                  <c:v>32.495000000000005</c:v>
                </c:pt>
                <c:pt idx="6500">
                  <c:v>32.5</c:v>
                </c:pt>
                <c:pt idx="6501">
                  <c:v>32.505000000000003</c:v>
                </c:pt>
                <c:pt idx="6502">
                  <c:v>32.510000000000005</c:v>
                </c:pt>
                <c:pt idx="6503">
                  <c:v>32.515000000000001</c:v>
                </c:pt>
                <c:pt idx="6504">
                  <c:v>32.520000000000003</c:v>
                </c:pt>
                <c:pt idx="6505">
                  <c:v>32.525000000000006</c:v>
                </c:pt>
                <c:pt idx="6506">
                  <c:v>32.53</c:v>
                </c:pt>
                <c:pt idx="6507">
                  <c:v>32.534999999999997</c:v>
                </c:pt>
                <c:pt idx="6508">
                  <c:v>32.540000000000006</c:v>
                </c:pt>
                <c:pt idx="6509">
                  <c:v>32.545000000000002</c:v>
                </c:pt>
                <c:pt idx="6510">
                  <c:v>32.549999999999997</c:v>
                </c:pt>
                <c:pt idx="6511">
                  <c:v>32.555000000000007</c:v>
                </c:pt>
                <c:pt idx="6512">
                  <c:v>32.56</c:v>
                </c:pt>
                <c:pt idx="6513">
                  <c:v>32.564999999999998</c:v>
                </c:pt>
                <c:pt idx="6514">
                  <c:v>32.57</c:v>
                </c:pt>
                <c:pt idx="6515">
                  <c:v>32.575000000000003</c:v>
                </c:pt>
                <c:pt idx="6516">
                  <c:v>32.58</c:v>
                </c:pt>
                <c:pt idx="6517">
                  <c:v>32.585000000000001</c:v>
                </c:pt>
                <c:pt idx="6518">
                  <c:v>32.590000000000003</c:v>
                </c:pt>
                <c:pt idx="6519">
                  <c:v>32.594999999999999</c:v>
                </c:pt>
                <c:pt idx="6520">
                  <c:v>32.6</c:v>
                </c:pt>
                <c:pt idx="6521">
                  <c:v>32.605000000000004</c:v>
                </c:pt>
                <c:pt idx="6522">
                  <c:v>32.61</c:v>
                </c:pt>
                <c:pt idx="6523">
                  <c:v>32.615000000000002</c:v>
                </c:pt>
                <c:pt idx="6524">
                  <c:v>32.620000000000005</c:v>
                </c:pt>
                <c:pt idx="6525">
                  <c:v>32.625</c:v>
                </c:pt>
                <c:pt idx="6526">
                  <c:v>32.630000000000003</c:v>
                </c:pt>
                <c:pt idx="6527">
                  <c:v>32.635000000000005</c:v>
                </c:pt>
                <c:pt idx="6528">
                  <c:v>32.64</c:v>
                </c:pt>
                <c:pt idx="6529">
                  <c:v>32.645000000000003</c:v>
                </c:pt>
                <c:pt idx="6530">
                  <c:v>32.650000000000006</c:v>
                </c:pt>
                <c:pt idx="6531">
                  <c:v>32.655000000000001</c:v>
                </c:pt>
                <c:pt idx="6532">
                  <c:v>32.659999999999997</c:v>
                </c:pt>
                <c:pt idx="6533">
                  <c:v>32.665000000000006</c:v>
                </c:pt>
                <c:pt idx="6534">
                  <c:v>32.67</c:v>
                </c:pt>
                <c:pt idx="6535">
                  <c:v>32.674999999999997</c:v>
                </c:pt>
                <c:pt idx="6536">
                  <c:v>32.680000000000007</c:v>
                </c:pt>
                <c:pt idx="6537">
                  <c:v>32.685000000000002</c:v>
                </c:pt>
                <c:pt idx="6538">
                  <c:v>32.69</c:v>
                </c:pt>
                <c:pt idx="6539">
                  <c:v>32.695</c:v>
                </c:pt>
                <c:pt idx="6540">
                  <c:v>32.700000000000003</c:v>
                </c:pt>
                <c:pt idx="6541">
                  <c:v>32.704999999999998</c:v>
                </c:pt>
                <c:pt idx="6542">
                  <c:v>32.71</c:v>
                </c:pt>
                <c:pt idx="6543">
                  <c:v>32.715000000000003</c:v>
                </c:pt>
                <c:pt idx="6544">
                  <c:v>32.72</c:v>
                </c:pt>
                <c:pt idx="6545">
                  <c:v>32.725000000000001</c:v>
                </c:pt>
                <c:pt idx="6546">
                  <c:v>32.730000000000004</c:v>
                </c:pt>
                <c:pt idx="6547">
                  <c:v>32.734999999999999</c:v>
                </c:pt>
                <c:pt idx="6548">
                  <c:v>32.74</c:v>
                </c:pt>
                <c:pt idx="6549">
                  <c:v>32.745000000000005</c:v>
                </c:pt>
                <c:pt idx="6550">
                  <c:v>32.75</c:v>
                </c:pt>
                <c:pt idx="6551">
                  <c:v>32.755000000000003</c:v>
                </c:pt>
                <c:pt idx="6552">
                  <c:v>32.760000000000005</c:v>
                </c:pt>
                <c:pt idx="6553">
                  <c:v>32.765000000000001</c:v>
                </c:pt>
                <c:pt idx="6554">
                  <c:v>32.770000000000003</c:v>
                </c:pt>
                <c:pt idx="6555">
                  <c:v>32.775000000000006</c:v>
                </c:pt>
                <c:pt idx="6556">
                  <c:v>32.78</c:v>
                </c:pt>
                <c:pt idx="6557">
                  <c:v>32.784999999999997</c:v>
                </c:pt>
                <c:pt idx="6558">
                  <c:v>32.790000000000006</c:v>
                </c:pt>
                <c:pt idx="6559">
                  <c:v>32.795000000000002</c:v>
                </c:pt>
                <c:pt idx="6560">
                  <c:v>32.799999999999997</c:v>
                </c:pt>
                <c:pt idx="6561">
                  <c:v>32.805000000000007</c:v>
                </c:pt>
                <c:pt idx="6562">
                  <c:v>32.81</c:v>
                </c:pt>
                <c:pt idx="6563">
                  <c:v>32.814999999999998</c:v>
                </c:pt>
                <c:pt idx="6564">
                  <c:v>32.82</c:v>
                </c:pt>
                <c:pt idx="6565">
                  <c:v>32.825000000000003</c:v>
                </c:pt>
                <c:pt idx="6566">
                  <c:v>32.83</c:v>
                </c:pt>
                <c:pt idx="6567">
                  <c:v>32.835000000000001</c:v>
                </c:pt>
                <c:pt idx="6568">
                  <c:v>32.840000000000003</c:v>
                </c:pt>
                <c:pt idx="6569">
                  <c:v>32.844999999999999</c:v>
                </c:pt>
                <c:pt idx="6570">
                  <c:v>32.85</c:v>
                </c:pt>
                <c:pt idx="6571">
                  <c:v>32.855000000000004</c:v>
                </c:pt>
                <c:pt idx="6572">
                  <c:v>32.86</c:v>
                </c:pt>
                <c:pt idx="6573">
                  <c:v>32.865000000000002</c:v>
                </c:pt>
                <c:pt idx="6574">
                  <c:v>32.870000000000005</c:v>
                </c:pt>
                <c:pt idx="6575">
                  <c:v>32.875</c:v>
                </c:pt>
                <c:pt idx="6576">
                  <c:v>32.880000000000003</c:v>
                </c:pt>
                <c:pt idx="6577">
                  <c:v>32.885000000000005</c:v>
                </c:pt>
                <c:pt idx="6578">
                  <c:v>32.89</c:v>
                </c:pt>
                <c:pt idx="6579">
                  <c:v>32.895000000000003</c:v>
                </c:pt>
                <c:pt idx="6580">
                  <c:v>32.900000000000006</c:v>
                </c:pt>
                <c:pt idx="6581">
                  <c:v>32.905000000000001</c:v>
                </c:pt>
                <c:pt idx="6582">
                  <c:v>32.909999999999997</c:v>
                </c:pt>
                <c:pt idx="6583">
                  <c:v>32.915000000000006</c:v>
                </c:pt>
                <c:pt idx="6584">
                  <c:v>32.92</c:v>
                </c:pt>
                <c:pt idx="6585">
                  <c:v>32.924999999999997</c:v>
                </c:pt>
                <c:pt idx="6586">
                  <c:v>32.930000000000007</c:v>
                </c:pt>
                <c:pt idx="6587">
                  <c:v>32.935000000000002</c:v>
                </c:pt>
                <c:pt idx="6588">
                  <c:v>32.94</c:v>
                </c:pt>
                <c:pt idx="6589">
                  <c:v>32.945</c:v>
                </c:pt>
                <c:pt idx="6590">
                  <c:v>32.950000000000003</c:v>
                </c:pt>
                <c:pt idx="6591">
                  <c:v>32.954999999999998</c:v>
                </c:pt>
                <c:pt idx="6592">
                  <c:v>32.96</c:v>
                </c:pt>
                <c:pt idx="6593">
                  <c:v>32.965000000000003</c:v>
                </c:pt>
                <c:pt idx="6594">
                  <c:v>32.97</c:v>
                </c:pt>
                <c:pt idx="6595">
                  <c:v>32.975000000000001</c:v>
                </c:pt>
                <c:pt idx="6596">
                  <c:v>32.980000000000004</c:v>
                </c:pt>
                <c:pt idx="6597">
                  <c:v>32.984999999999999</c:v>
                </c:pt>
                <c:pt idx="6598">
                  <c:v>32.99</c:v>
                </c:pt>
                <c:pt idx="6599">
                  <c:v>32.995000000000005</c:v>
                </c:pt>
                <c:pt idx="6600">
                  <c:v>33</c:v>
                </c:pt>
                <c:pt idx="6601">
                  <c:v>33.005000000000003</c:v>
                </c:pt>
                <c:pt idx="6602">
                  <c:v>33.010000000000005</c:v>
                </c:pt>
                <c:pt idx="6603">
                  <c:v>33.015000000000001</c:v>
                </c:pt>
                <c:pt idx="6604">
                  <c:v>33.020000000000003</c:v>
                </c:pt>
                <c:pt idx="6605">
                  <c:v>33.025000000000006</c:v>
                </c:pt>
                <c:pt idx="6606">
                  <c:v>33.03</c:v>
                </c:pt>
                <c:pt idx="6607">
                  <c:v>33.034999999999997</c:v>
                </c:pt>
                <c:pt idx="6608">
                  <c:v>33.040000000000006</c:v>
                </c:pt>
                <c:pt idx="6609">
                  <c:v>33.045000000000002</c:v>
                </c:pt>
                <c:pt idx="6610">
                  <c:v>33.049999999999997</c:v>
                </c:pt>
                <c:pt idx="6611">
                  <c:v>33.055000000000007</c:v>
                </c:pt>
                <c:pt idx="6612">
                  <c:v>33.06</c:v>
                </c:pt>
                <c:pt idx="6613">
                  <c:v>33.064999999999998</c:v>
                </c:pt>
                <c:pt idx="6614">
                  <c:v>33.07</c:v>
                </c:pt>
                <c:pt idx="6615">
                  <c:v>33.075000000000003</c:v>
                </c:pt>
                <c:pt idx="6616">
                  <c:v>33.08</c:v>
                </c:pt>
                <c:pt idx="6617">
                  <c:v>33.085000000000001</c:v>
                </c:pt>
                <c:pt idx="6618">
                  <c:v>33.090000000000003</c:v>
                </c:pt>
                <c:pt idx="6619">
                  <c:v>33.094999999999999</c:v>
                </c:pt>
                <c:pt idx="6620">
                  <c:v>33.1</c:v>
                </c:pt>
                <c:pt idx="6621">
                  <c:v>33.105000000000004</c:v>
                </c:pt>
                <c:pt idx="6622">
                  <c:v>33.11</c:v>
                </c:pt>
                <c:pt idx="6623">
                  <c:v>33.115000000000002</c:v>
                </c:pt>
                <c:pt idx="6624">
                  <c:v>33.120000000000005</c:v>
                </c:pt>
                <c:pt idx="6625">
                  <c:v>33.125</c:v>
                </c:pt>
                <c:pt idx="6626">
                  <c:v>33.130000000000003</c:v>
                </c:pt>
                <c:pt idx="6627">
                  <c:v>33.135000000000005</c:v>
                </c:pt>
                <c:pt idx="6628">
                  <c:v>33.14</c:v>
                </c:pt>
                <c:pt idx="6629">
                  <c:v>33.145000000000003</c:v>
                </c:pt>
                <c:pt idx="6630">
                  <c:v>33.150000000000006</c:v>
                </c:pt>
                <c:pt idx="6631">
                  <c:v>33.155000000000001</c:v>
                </c:pt>
                <c:pt idx="6632">
                  <c:v>33.159999999999997</c:v>
                </c:pt>
                <c:pt idx="6633">
                  <c:v>33.165000000000006</c:v>
                </c:pt>
                <c:pt idx="6634">
                  <c:v>33.17</c:v>
                </c:pt>
                <c:pt idx="6635">
                  <c:v>33.174999999999997</c:v>
                </c:pt>
                <c:pt idx="6636">
                  <c:v>33.180000000000007</c:v>
                </c:pt>
                <c:pt idx="6637">
                  <c:v>33.185000000000002</c:v>
                </c:pt>
                <c:pt idx="6638">
                  <c:v>33.19</c:v>
                </c:pt>
                <c:pt idx="6639">
                  <c:v>33.195</c:v>
                </c:pt>
                <c:pt idx="6640">
                  <c:v>33.200000000000003</c:v>
                </c:pt>
                <c:pt idx="6641">
                  <c:v>33.204999999999998</c:v>
                </c:pt>
                <c:pt idx="6642">
                  <c:v>33.21</c:v>
                </c:pt>
                <c:pt idx="6643">
                  <c:v>33.215000000000003</c:v>
                </c:pt>
                <c:pt idx="6644">
                  <c:v>33.22</c:v>
                </c:pt>
                <c:pt idx="6645">
                  <c:v>33.225000000000001</c:v>
                </c:pt>
                <c:pt idx="6646">
                  <c:v>33.230000000000004</c:v>
                </c:pt>
                <c:pt idx="6647">
                  <c:v>33.234999999999999</c:v>
                </c:pt>
                <c:pt idx="6648">
                  <c:v>33.24</c:v>
                </c:pt>
                <c:pt idx="6649">
                  <c:v>33.245000000000005</c:v>
                </c:pt>
                <c:pt idx="6650">
                  <c:v>33.25</c:v>
                </c:pt>
                <c:pt idx="6651">
                  <c:v>33.255000000000003</c:v>
                </c:pt>
                <c:pt idx="6652">
                  <c:v>33.260000000000005</c:v>
                </c:pt>
                <c:pt idx="6653">
                  <c:v>33.265000000000001</c:v>
                </c:pt>
                <c:pt idx="6654">
                  <c:v>33.270000000000003</c:v>
                </c:pt>
                <c:pt idx="6655">
                  <c:v>33.275000000000006</c:v>
                </c:pt>
                <c:pt idx="6656">
                  <c:v>33.28</c:v>
                </c:pt>
                <c:pt idx="6657">
                  <c:v>33.284999999999997</c:v>
                </c:pt>
                <c:pt idx="6658">
                  <c:v>33.290000000000006</c:v>
                </c:pt>
                <c:pt idx="6659">
                  <c:v>33.295000000000002</c:v>
                </c:pt>
                <c:pt idx="6660">
                  <c:v>33.299999999999997</c:v>
                </c:pt>
                <c:pt idx="6661">
                  <c:v>33.305000000000007</c:v>
                </c:pt>
                <c:pt idx="6662">
                  <c:v>33.31</c:v>
                </c:pt>
                <c:pt idx="6663">
                  <c:v>33.314999999999998</c:v>
                </c:pt>
                <c:pt idx="6664">
                  <c:v>33.32</c:v>
                </c:pt>
                <c:pt idx="6665">
                  <c:v>33.325000000000003</c:v>
                </c:pt>
                <c:pt idx="6666">
                  <c:v>33.33</c:v>
                </c:pt>
                <c:pt idx="6667">
                  <c:v>33.335000000000001</c:v>
                </c:pt>
                <c:pt idx="6668">
                  <c:v>33.340000000000003</c:v>
                </c:pt>
                <c:pt idx="6669">
                  <c:v>33.344999999999999</c:v>
                </c:pt>
                <c:pt idx="6670">
                  <c:v>33.35</c:v>
                </c:pt>
                <c:pt idx="6671">
                  <c:v>33.355000000000004</c:v>
                </c:pt>
                <c:pt idx="6672">
                  <c:v>33.36</c:v>
                </c:pt>
                <c:pt idx="6673">
                  <c:v>33.365000000000002</c:v>
                </c:pt>
                <c:pt idx="6674">
                  <c:v>33.370000000000005</c:v>
                </c:pt>
                <c:pt idx="6675">
                  <c:v>33.375</c:v>
                </c:pt>
                <c:pt idx="6676">
                  <c:v>33.380000000000003</c:v>
                </c:pt>
                <c:pt idx="6677">
                  <c:v>33.385000000000005</c:v>
                </c:pt>
                <c:pt idx="6678">
                  <c:v>33.39</c:v>
                </c:pt>
                <c:pt idx="6679">
                  <c:v>33.395000000000003</c:v>
                </c:pt>
                <c:pt idx="6680">
                  <c:v>33.400000000000006</c:v>
                </c:pt>
                <c:pt idx="6681">
                  <c:v>33.405000000000001</c:v>
                </c:pt>
                <c:pt idx="6682">
                  <c:v>33.409999999999997</c:v>
                </c:pt>
                <c:pt idx="6683">
                  <c:v>33.415000000000006</c:v>
                </c:pt>
                <c:pt idx="6684">
                  <c:v>33.42</c:v>
                </c:pt>
                <c:pt idx="6685">
                  <c:v>33.424999999999997</c:v>
                </c:pt>
                <c:pt idx="6686">
                  <c:v>33.430000000000007</c:v>
                </c:pt>
                <c:pt idx="6687">
                  <c:v>33.435000000000002</c:v>
                </c:pt>
                <c:pt idx="6688">
                  <c:v>33.44</c:v>
                </c:pt>
                <c:pt idx="6689">
                  <c:v>33.445</c:v>
                </c:pt>
                <c:pt idx="6690">
                  <c:v>33.450000000000003</c:v>
                </c:pt>
                <c:pt idx="6691">
                  <c:v>33.454999999999998</c:v>
                </c:pt>
                <c:pt idx="6692">
                  <c:v>33.46</c:v>
                </c:pt>
                <c:pt idx="6693">
                  <c:v>33.465000000000003</c:v>
                </c:pt>
                <c:pt idx="6694">
                  <c:v>33.47</c:v>
                </c:pt>
                <c:pt idx="6695">
                  <c:v>33.475000000000001</c:v>
                </c:pt>
                <c:pt idx="6696">
                  <c:v>33.480000000000004</c:v>
                </c:pt>
                <c:pt idx="6697">
                  <c:v>33.484999999999999</c:v>
                </c:pt>
                <c:pt idx="6698">
                  <c:v>33.49</c:v>
                </c:pt>
                <c:pt idx="6699">
                  <c:v>33.495000000000005</c:v>
                </c:pt>
                <c:pt idx="6700">
                  <c:v>33.5</c:v>
                </c:pt>
                <c:pt idx="6701">
                  <c:v>33.505000000000003</c:v>
                </c:pt>
                <c:pt idx="6702">
                  <c:v>33.510000000000005</c:v>
                </c:pt>
                <c:pt idx="6703">
                  <c:v>33.515000000000001</c:v>
                </c:pt>
                <c:pt idx="6704">
                  <c:v>33.520000000000003</c:v>
                </c:pt>
                <c:pt idx="6705">
                  <c:v>33.525000000000006</c:v>
                </c:pt>
                <c:pt idx="6706">
                  <c:v>33.53</c:v>
                </c:pt>
                <c:pt idx="6707">
                  <c:v>33.534999999999997</c:v>
                </c:pt>
                <c:pt idx="6708">
                  <c:v>33.540000000000006</c:v>
                </c:pt>
                <c:pt idx="6709">
                  <c:v>33.545000000000002</c:v>
                </c:pt>
                <c:pt idx="6710">
                  <c:v>33.549999999999997</c:v>
                </c:pt>
                <c:pt idx="6711">
                  <c:v>33.555000000000007</c:v>
                </c:pt>
                <c:pt idx="6712">
                  <c:v>33.56</c:v>
                </c:pt>
                <c:pt idx="6713">
                  <c:v>33.564999999999998</c:v>
                </c:pt>
                <c:pt idx="6714">
                  <c:v>33.57</c:v>
                </c:pt>
                <c:pt idx="6715">
                  <c:v>33.575000000000003</c:v>
                </c:pt>
                <c:pt idx="6716">
                  <c:v>33.58</c:v>
                </c:pt>
                <c:pt idx="6717">
                  <c:v>33.585000000000001</c:v>
                </c:pt>
                <c:pt idx="6718">
                  <c:v>33.590000000000003</c:v>
                </c:pt>
                <c:pt idx="6719">
                  <c:v>33.594999999999999</c:v>
                </c:pt>
                <c:pt idx="6720">
                  <c:v>33.6</c:v>
                </c:pt>
                <c:pt idx="6721">
                  <c:v>33.605000000000004</c:v>
                </c:pt>
                <c:pt idx="6722">
                  <c:v>33.61</c:v>
                </c:pt>
                <c:pt idx="6723">
                  <c:v>33.615000000000002</c:v>
                </c:pt>
                <c:pt idx="6724">
                  <c:v>33.620000000000005</c:v>
                </c:pt>
                <c:pt idx="6725">
                  <c:v>33.625</c:v>
                </c:pt>
                <c:pt idx="6726">
                  <c:v>33.630000000000003</c:v>
                </c:pt>
                <c:pt idx="6727">
                  <c:v>33.635000000000005</c:v>
                </c:pt>
                <c:pt idx="6728">
                  <c:v>33.64</c:v>
                </c:pt>
                <c:pt idx="6729">
                  <c:v>33.645000000000003</c:v>
                </c:pt>
                <c:pt idx="6730">
                  <c:v>33.650000000000006</c:v>
                </c:pt>
                <c:pt idx="6731">
                  <c:v>33.655000000000001</c:v>
                </c:pt>
                <c:pt idx="6732">
                  <c:v>33.659999999999997</c:v>
                </c:pt>
                <c:pt idx="6733">
                  <c:v>33.665000000000006</c:v>
                </c:pt>
                <c:pt idx="6734">
                  <c:v>33.67</c:v>
                </c:pt>
                <c:pt idx="6735">
                  <c:v>33.674999999999997</c:v>
                </c:pt>
                <c:pt idx="6736">
                  <c:v>33.680000000000007</c:v>
                </c:pt>
                <c:pt idx="6737">
                  <c:v>33.685000000000002</c:v>
                </c:pt>
                <c:pt idx="6738">
                  <c:v>33.69</c:v>
                </c:pt>
                <c:pt idx="6739">
                  <c:v>33.695</c:v>
                </c:pt>
                <c:pt idx="6740">
                  <c:v>33.700000000000003</c:v>
                </c:pt>
                <c:pt idx="6741">
                  <c:v>33.704999999999998</c:v>
                </c:pt>
                <c:pt idx="6742">
                  <c:v>33.71</c:v>
                </c:pt>
                <c:pt idx="6743">
                  <c:v>33.715000000000003</c:v>
                </c:pt>
                <c:pt idx="6744">
                  <c:v>33.72</c:v>
                </c:pt>
                <c:pt idx="6745">
                  <c:v>33.725000000000001</c:v>
                </c:pt>
                <c:pt idx="6746">
                  <c:v>33.730000000000004</c:v>
                </c:pt>
                <c:pt idx="6747">
                  <c:v>33.734999999999999</c:v>
                </c:pt>
                <c:pt idx="6748">
                  <c:v>33.74</c:v>
                </c:pt>
                <c:pt idx="6749">
                  <c:v>33.745000000000005</c:v>
                </c:pt>
                <c:pt idx="6750">
                  <c:v>33.75</c:v>
                </c:pt>
                <c:pt idx="6751">
                  <c:v>33.755000000000003</c:v>
                </c:pt>
                <c:pt idx="6752">
                  <c:v>33.760000000000005</c:v>
                </c:pt>
                <c:pt idx="6753">
                  <c:v>33.765000000000001</c:v>
                </c:pt>
                <c:pt idx="6754">
                  <c:v>33.770000000000003</c:v>
                </c:pt>
                <c:pt idx="6755">
                  <c:v>33.775000000000006</c:v>
                </c:pt>
                <c:pt idx="6756">
                  <c:v>33.78</c:v>
                </c:pt>
                <c:pt idx="6757">
                  <c:v>33.784999999999997</c:v>
                </c:pt>
                <c:pt idx="6758">
                  <c:v>33.790000000000006</c:v>
                </c:pt>
                <c:pt idx="6759">
                  <c:v>33.795000000000002</c:v>
                </c:pt>
                <c:pt idx="6760">
                  <c:v>33.799999999999997</c:v>
                </c:pt>
                <c:pt idx="6761">
                  <c:v>33.805000000000007</c:v>
                </c:pt>
                <c:pt idx="6762">
                  <c:v>33.81</c:v>
                </c:pt>
                <c:pt idx="6763">
                  <c:v>33.814999999999998</c:v>
                </c:pt>
                <c:pt idx="6764">
                  <c:v>33.82</c:v>
                </c:pt>
                <c:pt idx="6765">
                  <c:v>33.825000000000003</c:v>
                </c:pt>
                <c:pt idx="6766">
                  <c:v>33.83</c:v>
                </c:pt>
                <c:pt idx="6767">
                  <c:v>33.835000000000001</c:v>
                </c:pt>
                <c:pt idx="6768">
                  <c:v>33.840000000000003</c:v>
                </c:pt>
                <c:pt idx="6769">
                  <c:v>33.844999999999999</c:v>
                </c:pt>
                <c:pt idx="6770">
                  <c:v>33.85</c:v>
                </c:pt>
                <c:pt idx="6771">
                  <c:v>33.855000000000004</c:v>
                </c:pt>
                <c:pt idx="6772">
                  <c:v>33.86</c:v>
                </c:pt>
                <c:pt idx="6773">
                  <c:v>33.865000000000002</c:v>
                </c:pt>
                <c:pt idx="6774">
                  <c:v>33.870000000000005</c:v>
                </c:pt>
                <c:pt idx="6775">
                  <c:v>33.875</c:v>
                </c:pt>
                <c:pt idx="6776">
                  <c:v>33.880000000000003</c:v>
                </c:pt>
                <c:pt idx="6777">
                  <c:v>33.885000000000005</c:v>
                </c:pt>
                <c:pt idx="6778">
                  <c:v>33.89</c:v>
                </c:pt>
                <c:pt idx="6779">
                  <c:v>33.895000000000003</c:v>
                </c:pt>
                <c:pt idx="6780">
                  <c:v>33.900000000000006</c:v>
                </c:pt>
                <c:pt idx="6781">
                  <c:v>33.905000000000001</c:v>
                </c:pt>
                <c:pt idx="6782">
                  <c:v>33.909999999999997</c:v>
                </c:pt>
                <c:pt idx="6783">
                  <c:v>33.915000000000006</c:v>
                </c:pt>
                <c:pt idx="6784">
                  <c:v>33.92</c:v>
                </c:pt>
                <c:pt idx="6785">
                  <c:v>33.924999999999997</c:v>
                </c:pt>
                <c:pt idx="6786">
                  <c:v>33.930000000000007</c:v>
                </c:pt>
                <c:pt idx="6787">
                  <c:v>33.935000000000002</c:v>
                </c:pt>
                <c:pt idx="6788">
                  <c:v>33.94</c:v>
                </c:pt>
                <c:pt idx="6789">
                  <c:v>33.945</c:v>
                </c:pt>
                <c:pt idx="6790">
                  <c:v>33.950000000000003</c:v>
                </c:pt>
                <c:pt idx="6791">
                  <c:v>33.954999999999998</c:v>
                </c:pt>
                <c:pt idx="6792">
                  <c:v>33.96</c:v>
                </c:pt>
                <c:pt idx="6793">
                  <c:v>33.965000000000003</c:v>
                </c:pt>
                <c:pt idx="6794">
                  <c:v>33.97</c:v>
                </c:pt>
                <c:pt idx="6795">
                  <c:v>33.975000000000001</c:v>
                </c:pt>
                <c:pt idx="6796">
                  <c:v>33.980000000000004</c:v>
                </c:pt>
                <c:pt idx="6797">
                  <c:v>33.984999999999999</c:v>
                </c:pt>
                <c:pt idx="6798">
                  <c:v>33.99</c:v>
                </c:pt>
                <c:pt idx="6799">
                  <c:v>33.995000000000005</c:v>
                </c:pt>
                <c:pt idx="6800">
                  <c:v>34</c:v>
                </c:pt>
                <c:pt idx="6801">
                  <c:v>34.005000000000003</c:v>
                </c:pt>
                <c:pt idx="6802">
                  <c:v>34.010000000000005</c:v>
                </c:pt>
                <c:pt idx="6803">
                  <c:v>34.015000000000001</c:v>
                </c:pt>
                <c:pt idx="6804">
                  <c:v>34.020000000000003</c:v>
                </c:pt>
                <c:pt idx="6805">
                  <c:v>34.025000000000006</c:v>
                </c:pt>
                <c:pt idx="6806">
                  <c:v>34.03</c:v>
                </c:pt>
                <c:pt idx="6807">
                  <c:v>34.034999999999997</c:v>
                </c:pt>
                <c:pt idx="6808">
                  <c:v>34.040000000000006</c:v>
                </c:pt>
                <c:pt idx="6809">
                  <c:v>34.045000000000002</c:v>
                </c:pt>
                <c:pt idx="6810">
                  <c:v>34.049999999999997</c:v>
                </c:pt>
                <c:pt idx="6811">
                  <c:v>34.055000000000007</c:v>
                </c:pt>
                <c:pt idx="6812">
                  <c:v>34.06</c:v>
                </c:pt>
                <c:pt idx="6813">
                  <c:v>34.064999999999998</c:v>
                </c:pt>
                <c:pt idx="6814">
                  <c:v>34.07</c:v>
                </c:pt>
                <c:pt idx="6815">
                  <c:v>34.075000000000003</c:v>
                </c:pt>
                <c:pt idx="6816">
                  <c:v>34.08</c:v>
                </c:pt>
                <c:pt idx="6817">
                  <c:v>34.085000000000001</c:v>
                </c:pt>
                <c:pt idx="6818">
                  <c:v>34.090000000000003</c:v>
                </c:pt>
                <c:pt idx="6819">
                  <c:v>34.094999999999999</c:v>
                </c:pt>
                <c:pt idx="6820">
                  <c:v>34.1</c:v>
                </c:pt>
                <c:pt idx="6821">
                  <c:v>34.105000000000004</c:v>
                </c:pt>
                <c:pt idx="6822">
                  <c:v>34.11</c:v>
                </c:pt>
                <c:pt idx="6823">
                  <c:v>34.115000000000002</c:v>
                </c:pt>
                <c:pt idx="6824">
                  <c:v>34.120000000000005</c:v>
                </c:pt>
                <c:pt idx="6825">
                  <c:v>34.125</c:v>
                </c:pt>
                <c:pt idx="6826">
                  <c:v>34.130000000000003</c:v>
                </c:pt>
                <c:pt idx="6827">
                  <c:v>34.135000000000005</c:v>
                </c:pt>
                <c:pt idx="6828">
                  <c:v>34.14</c:v>
                </c:pt>
                <c:pt idx="6829">
                  <c:v>34.145000000000003</c:v>
                </c:pt>
                <c:pt idx="6830">
                  <c:v>34.150000000000006</c:v>
                </c:pt>
                <c:pt idx="6831">
                  <c:v>34.155000000000001</c:v>
                </c:pt>
                <c:pt idx="6832">
                  <c:v>34.159999999999997</c:v>
                </c:pt>
                <c:pt idx="6833">
                  <c:v>34.165000000000006</c:v>
                </c:pt>
                <c:pt idx="6834">
                  <c:v>34.17</c:v>
                </c:pt>
                <c:pt idx="6835">
                  <c:v>34.174999999999997</c:v>
                </c:pt>
                <c:pt idx="6836">
                  <c:v>34.180000000000007</c:v>
                </c:pt>
                <c:pt idx="6837">
                  <c:v>34.185000000000002</c:v>
                </c:pt>
                <c:pt idx="6838">
                  <c:v>34.19</c:v>
                </c:pt>
                <c:pt idx="6839">
                  <c:v>34.195</c:v>
                </c:pt>
                <c:pt idx="6840">
                  <c:v>34.200000000000003</c:v>
                </c:pt>
                <c:pt idx="6841">
                  <c:v>34.204999999999998</c:v>
                </c:pt>
                <c:pt idx="6842">
                  <c:v>34.21</c:v>
                </c:pt>
                <c:pt idx="6843">
                  <c:v>34.215000000000003</c:v>
                </c:pt>
                <c:pt idx="6844">
                  <c:v>34.22</c:v>
                </c:pt>
                <c:pt idx="6845">
                  <c:v>34.225000000000001</c:v>
                </c:pt>
                <c:pt idx="6846">
                  <c:v>34.230000000000004</c:v>
                </c:pt>
                <c:pt idx="6847">
                  <c:v>34.234999999999999</c:v>
                </c:pt>
                <c:pt idx="6848">
                  <c:v>34.24</c:v>
                </c:pt>
                <c:pt idx="6849">
                  <c:v>34.245000000000005</c:v>
                </c:pt>
                <c:pt idx="6850">
                  <c:v>34.25</c:v>
                </c:pt>
                <c:pt idx="6851">
                  <c:v>34.255000000000003</c:v>
                </c:pt>
                <c:pt idx="6852">
                  <c:v>34.260000000000005</c:v>
                </c:pt>
                <c:pt idx="6853">
                  <c:v>34.265000000000001</c:v>
                </c:pt>
                <c:pt idx="6854">
                  <c:v>34.270000000000003</c:v>
                </c:pt>
                <c:pt idx="6855">
                  <c:v>34.275000000000006</c:v>
                </c:pt>
                <c:pt idx="6856">
                  <c:v>34.28</c:v>
                </c:pt>
                <c:pt idx="6857">
                  <c:v>34.284999999999997</c:v>
                </c:pt>
                <c:pt idx="6858">
                  <c:v>34.290000000000006</c:v>
                </c:pt>
                <c:pt idx="6859">
                  <c:v>34.295000000000002</c:v>
                </c:pt>
                <c:pt idx="6860">
                  <c:v>34.299999999999997</c:v>
                </c:pt>
                <c:pt idx="6861">
                  <c:v>34.305000000000007</c:v>
                </c:pt>
                <c:pt idx="6862">
                  <c:v>34.31</c:v>
                </c:pt>
                <c:pt idx="6863">
                  <c:v>34.314999999999998</c:v>
                </c:pt>
                <c:pt idx="6864">
                  <c:v>34.32</c:v>
                </c:pt>
                <c:pt idx="6865">
                  <c:v>34.325000000000003</c:v>
                </c:pt>
                <c:pt idx="6866">
                  <c:v>34.33</c:v>
                </c:pt>
                <c:pt idx="6867">
                  <c:v>34.335000000000001</c:v>
                </c:pt>
                <c:pt idx="6868">
                  <c:v>34.340000000000003</c:v>
                </c:pt>
                <c:pt idx="6869">
                  <c:v>34.344999999999999</c:v>
                </c:pt>
                <c:pt idx="6870">
                  <c:v>34.35</c:v>
                </c:pt>
                <c:pt idx="6871">
                  <c:v>34.355000000000004</c:v>
                </c:pt>
                <c:pt idx="6872">
                  <c:v>34.36</c:v>
                </c:pt>
                <c:pt idx="6873">
                  <c:v>34.365000000000002</c:v>
                </c:pt>
                <c:pt idx="6874">
                  <c:v>34.370000000000005</c:v>
                </c:pt>
                <c:pt idx="6875">
                  <c:v>34.375</c:v>
                </c:pt>
                <c:pt idx="6876">
                  <c:v>34.380000000000003</c:v>
                </c:pt>
                <c:pt idx="6877">
                  <c:v>34.385000000000005</c:v>
                </c:pt>
                <c:pt idx="6878">
                  <c:v>34.39</c:v>
                </c:pt>
                <c:pt idx="6879">
                  <c:v>34.395000000000003</c:v>
                </c:pt>
                <c:pt idx="6880">
                  <c:v>34.400000000000006</c:v>
                </c:pt>
                <c:pt idx="6881">
                  <c:v>34.405000000000001</c:v>
                </c:pt>
                <c:pt idx="6882">
                  <c:v>34.409999999999997</c:v>
                </c:pt>
                <c:pt idx="6883">
                  <c:v>34.415000000000006</c:v>
                </c:pt>
                <c:pt idx="6884">
                  <c:v>34.42</c:v>
                </c:pt>
                <c:pt idx="6885">
                  <c:v>34.424999999999997</c:v>
                </c:pt>
                <c:pt idx="6886">
                  <c:v>34.430000000000007</c:v>
                </c:pt>
                <c:pt idx="6887">
                  <c:v>34.435000000000002</c:v>
                </c:pt>
                <c:pt idx="6888">
                  <c:v>34.44</c:v>
                </c:pt>
                <c:pt idx="6889">
                  <c:v>34.445</c:v>
                </c:pt>
                <c:pt idx="6890">
                  <c:v>34.450000000000003</c:v>
                </c:pt>
                <c:pt idx="6891">
                  <c:v>34.454999999999998</c:v>
                </c:pt>
                <c:pt idx="6892">
                  <c:v>34.46</c:v>
                </c:pt>
                <c:pt idx="6893">
                  <c:v>34.465000000000003</c:v>
                </c:pt>
                <c:pt idx="6894">
                  <c:v>34.47</c:v>
                </c:pt>
                <c:pt idx="6895">
                  <c:v>34.475000000000001</c:v>
                </c:pt>
                <c:pt idx="6896">
                  <c:v>34.480000000000004</c:v>
                </c:pt>
                <c:pt idx="6897">
                  <c:v>34.484999999999999</c:v>
                </c:pt>
                <c:pt idx="6898">
                  <c:v>34.49</c:v>
                </c:pt>
                <c:pt idx="6899">
                  <c:v>34.495000000000005</c:v>
                </c:pt>
                <c:pt idx="6900">
                  <c:v>34.5</c:v>
                </c:pt>
                <c:pt idx="6901">
                  <c:v>34.505000000000003</c:v>
                </c:pt>
                <c:pt idx="6902">
                  <c:v>34.510000000000005</c:v>
                </c:pt>
                <c:pt idx="6903">
                  <c:v>34.515000000000001</c:v>
                </c:pt>
                <c:pt idx="6904">
                  <c:v>34.520000000000003</c:v>
                </c:pt>
                <c:pt idx="6905">
                  <c:v>34.525000000000006</c:v>
                </c:pt>
                <c:pt idx="6906">
                  <c:v>34.53</c:v>
                </c:pt>
                <c:pt idx="6907">
                  <c:v>34.534999999999997</c:v>
                </c:pt>
                <c:pt idx="6908">
                  <c:v>34.540000000000006</c:v>
                </c:pt>
                <c:pt idx="6909">
                  <c:v>34.545000000000002</c:v>
                </c:pt>
                <c:pt idx="6910">
                  <c:v>34.549999999999997</c:v>
                </c:pt>
                <c:pt idx="6911">
                  <c:v>34.555000000000007</c:v>
                </c:pt>
                <c:pt idx="6912">
                  <c:v>34.56</c:v>
                </c:pt>
                <c:pt idx="6913">
                  <c:v>34.564999999999998</c:v>
                </c:pt>
                <c:pt idx="6914">
                  <c:v>34.57</c:v>
                </c:pt>
                <c:pt idx="6915">
                  <c:v>34.575000000000003</c:v>
                </c:pt>
                <c:pt idx="6916">
                  <c:v>34.58</c:v>
                </c:pt>
                <c:pt idx="6917">
                  <c:v>34.585000000000001</c:v>
                </c:pt>
                <c:pt idx="6918">
                  <c:v>34.590000000000003</c:v>
                </c:pt>
                <c:pt idx="6919">
                  <c:v>34.594999999999999</c:v>
                </c:pt>
                <c:pt idx="6920">
                  <c:v>34.6</c:v>
                </c:pt>
                <c:pt idx="6921">
                  <c:v>34.605000000000004</c:v>
                </c:pt>
                <c:pt idx="6922">
                  <c:v>34.61</c:v>
                </c:pt>
                <c:pt idx="6923">
                  <c:v>34.615000000000002</c:v>
                </c:pt>
                <c:pt idx="6924">
                  <c:v>34.620000000000005</c:v>
                </c:pt>
                <c:pt idx="6925">
                  <c:v>34.625</c:v>
                </c:pt>
                <c:pt idx="6926">
                  <c:v>34.630000000000003</c:v>
                </c:pt>
                <c:pt idx="6927">
                  <c:v>34.635000000000005</c:v>
                </c:pt>
                <c:pt idx="6928">
                  <c:v>34.64</c:v>
                </c:pt>
                <c:pt idx="6929">
                  <c:v>34.645000000000003</c:v>
                </c:pt>
                <c:pt idx="6930">
                  <c:v>34.650000000000006</c:v>
                </c:pt>
                <c:pt idx="6931">
                  <c:v>34.655000000000001</c:v>
                </c:pt>
                <c:pt idx="6932">
                  <c:v>34.659999999999997</c:v>
                </c:pt>
                <c:pt idx="6933">
                  <c:v>34.665000000000006</c:v>
                </c:pt>
                <c:pt idx="6934">
                  <c:v>34.67</c:v>
                </c:pt>
                <c:pt idx="6935">
                  <c:v>34.674999999999997</c:v>
                </c:pt>
                <c:pt idx="6936">
                  <c:v>34.680000000000007</c:v>
                </c:pt>
                <c:pt idx="6937">
                  <c:v>34.685000000000002</c:v>
                </c:pt>
                <c:pt idx="6938">
                  <c:v>34.69</c:v>
                </c:pt>
                <c:pt idx="6939">
                  <c:v>34.695</c:v>
                </c:pt>
                <c:pt idx="6940">
                  <c:v>34.700000000000003</c:v>
                </c:pt>
                <c:pt idx="6941">
                  <c:v>34.704999999999998</c:v>
                </c:pt>
                <c:pt idx="6942">
                  <c:v>34.71</c:v>
                </c:pt>
                <c:pt idx="6943">
                  <c:v>34.715000000000003</c:v>
                </c:pt>
                <c:pt idx="6944">
                  <c:v>34.72</c:v>
                </c:pt>
                <c:pt idx="6945">
                  <c:v>34.725000000000001</c:v>
                </c:pt>
                <c:pt idx="6946">
                  <c:v>34.730000000000004</c:v>
                </c:pt>
                <c:pt idx="6947">
                  <c:v>34.734999999999999</c:v>
                </c:pt>
                <c:pt idx="6948">
                  <c:v>34.74</c:v>
                </c:pt>
                <c:pt idx="6949">
                  <c:v>34.745000000000005</c:v>
                </c:pt>
                <c:pt idx="6950">
                  <c:v>34.75</c:v>
                </c:pt>
                <c:pt idx="6951">
                  <c:v>34.755000000000003</c:v>
                </c:pt>
                <c:pt idx="6952">
                  <c:v>34.760000000000005</c:v>
                </c:pt>
                <c:pt idx="6953">
                  <c:v>34.765000000000001</c:v>
                </c:pt>
                <c:pt idx="6954">
                  <c:v>34.770000000000003</c:v>
                </c:pt>
                <c:pt idx="6955">
                  <c:v>34.775000000000006</c:v>
                </c:pt>
                <c:pt idx="6956">
                  <c:v>34.78</c:v>
                </c:pt>
                <c:pt idx="6957">
                  <c:v>34.784999999999997</c:v>
                </c:pt>
                <c:pt idx="6958">
                  <c:v>34.790000000000006</c:v>
                </c:pt>
                <c:pt idx="6959">
                  <c:v>34.795000000000002</c:v>
                </c:pt>
                <c:pt idx="6960">
                  <c:v>34.799999999999997</c:v>
                </c:pt>
                <c:pt idx="6961">
                  <c:v>34.805000000000007</c:v>
                </c:pt>
                <c:pt idx="6962">
                  <c:v>34.81</c:v>
                </c:pt>
                <c:pt idx="6963">
                  <c:v>34.814999999999998</c:v>
                </c:pt>
                <c:pt idx="6964">
                  <c:v>34.82</c:v>
                </c:pt>
                <c:pt idx="6965">
                  <c:v>34.825000000000003</c:v>
                </c:pt>
                <c:pt idx="6966">
                  <c:v>34.83</c:v>
                </c:pt>
                <c:pt idx="6967">
                  <c:v>34.835000000000001</c:v>
                </c:pt>
                <c:pt idx="6968">
                  <c:v>34.840000000000003</c:v>
                </c:pt>
                <c:pt idx="6969">
                  <c:v>34.844999999999999</c:v>
                </c:pt>
                <c:pt idx="6970">
                  <c:v>34.85</c:v>
                </c:pt>
                <c:pt idx="6971">
                  <c:v>34.855000000000004</c:v>
                </c:pt>
                <c:pt idx="6972">
                  <c:v>34.86</c:v>
                </c:pt>
                <c:pt idx="6973">
                  <c:v>34.865000000000002</c:v>
                </c:pt>
                <c:pt idx="6974">
                  <c:v>34.870000000000005</c:v>
                </c:pt>
                <c:pt idx="6975">
                  <c:v>34.875</c:v>
                </c:pt>
                <c:pt idx="6976">
                  <c:v>34.880000000000003</c:v>
                </c:pt>
                <c:pt idx="6977">
                  <c:v>34.885000000000005</c:v>
                </c:pt>
                <c:pt idx="6978">
                  <c:v>34.89</c:v>
                </c:pt>
                <c:pt idx="6979">
                  <c:v>34.895000000000003</c:v>
                </c:pt>
                <c:pt idx="6980">
                  <c:v>34.900000000000006</c:v>
                </c:pt>
                <c:pt idx="6981">
                  <c:v>34.905000000000001</c:v>
                </c:pt>
                <c:pt idx="6982">
                  <c:v>34.909999999999997</c:v>
                </c:pt>
                <c:pt idx="6983">
                  <c:v>34.915000000000006</c:v>
                </c:pt>
                <c:pt idx="6984">
                  <c:v>34.92</c:v>
                </c:pt>
                <c:pt idx="6985">
                  <c:v>34.924999999999997</c:v>
                </c:pt>
                <c:pt idx="6986">
                  <c:v>34.930000000000007</c:v>
                </c:pt>
                <c:pt idx="6987">
                  <c:v>34.935000000000002</c:v>
                </c:pt>
                <c:pt idx="6988">
                  <c:v>34.94</c:v>
                </c:pt>
                <c:pt idx="6989">
                  <c:v>34.945</c:v>
                </c:pt>
                <c:pt idx="6990">
                  <c:v>34.950000000000003</c:v>
                </c:pt>
                <c:pt idx="6991">
                  <c:v>34.954999999999998</c:v>
                </c:pt>
                <c:pt idx="6992">
                  <c:v>34.96</c:v>
                </c:pt>
                <c:pt idx="6993">
                  <c:v>34.965000000000003</c:v>
                </c:pt>
                <c:pt idx="6994">
                  <c:v>34.97</c:v>
                </c:pt>
                <c:pt idx="6995">
                  <c:v>34.975000000000001</c:v>
                </c:pt>
                <c:pt idx="6996">
                  <c:v>34.980000000000004</c:v>
                </c:pt>
                <c:pt idx="6997">
                  <c:v>34.984999999999999</c:v>
                </c:pt>
                <c:pt idx="6998">
                  <c:v>34.99</c:v>
                </c:pt>
                <c:pt idx="6999">
                  <c:v>34.995000000000005</c:v>
                </c:pt>
                <c:pt idx="7000">
                  <c:v>35</c:v>
                </c:pt>
                <c:pt idx="7001">
                  <c:v>35.005000000000003</c:v>
                </c:pt>
                <c:pt idx="7002">
                  <c:v>35.010000000000005</c:v>
                </c:pt>
                <c:pt idx="7003">
                  <c:v>35.015000000000001</c:v>
                </c:pt>
                <c:pt idx="7004">
                  <c:v>35.020000000000003</c:v>
                </c:pt>
                <c:pt idx="7005">
                  <c:v>35.025000000000006</c:v>
                </c:pt>
                <c:pt idx="7006">
                  <c:v>35.03</c:v>
                </c:pt>
                <c:pt idx="7007">
                  <c:v>35.034999999999997</c:v>
                </c:pt>
                <c:pt idx="7008">
                  <c:v>35.040000000000006</c:v>
                </c:pt>
                <c:pt idx="7009">
                  <c:v>35.045000000000002</c:v>
                </c:pt>
                <c:pt idx="7010">
                  <c:v>35.049999999999997</c:v>
                </c:pt>
                <c:pt idx="7011">
                  <c:v>35.055000000000007</c:v>
                </c:pt>
                <c:pt idx="7012">
                  <c:v>35.06</c:v>
                </c:pt>
                <c:pt idx="7013">
                  <c:v>35.064999999999998</c:v>
                </c:pt>
                <c:pt idx="7014">
                  <c:v>35.07</c:v>
                </c:pt>
                <c:pt idx="7015">
                  <c:v>35.075000000000003</c:v>
                </c:pt>
                <c:pt idx="7016">
                  <c:v>35.08</c:v>
                </c:pt>
                <c:pt idx="7017">
                  <c:v>35.085000000000001</c:v>
                </c:pt>
                <c:pt idx="7018">
                  <c:v>35.090000000000003</c:v>
                </c:pt>
                <c:pt idx="7019">
                  <c:v>35.094999999999999</c:v>
                </c:pt>
                <c:pt idx="7020">
                  <c:v>35.1</c:v>
                </c:pt>
                <c:pt idx="7021">
                  <c:v>35.105000000000004</c:v>
                </c:pt>
                <c:pt idx="7022">
                  <c:v>35.11</c:v>
                </c:pt>
                <c:pt idx="7023">
                  <c:v>35.115000000000002</c:v>
                </c:pt>
                <c:pt idx="7024">
                  <c:v>35.120000000000005</c:v>
                </c:pt>
                <c:pt idx="7025">
                  <c:v>35.125</c:v>
                </c:pt>
                <c:pt idx="7026">
                  <c:v>35.130000000000003</c:v>
                </c:pt>
                <c:pt idx="7027">
                  <c:v>35.135000000000005</c:v>
                </c:pt>
                <c:pt idx="7028">
                  <c:v>35.14</c:v>
                </c:pt>
                <c:pt idx="7029">
                  <c:v>35.145000000000003</c:v>
                </c:pt>
                <c:pt idx="7030">
                  <c:v>35.150000000000006</c:v>
                </c:pt>
                <c:pt idx="7031">
                  <c:v>35.155000000000001</c:v>
                </c:pt>
                <c:pt idx="7032">
                  <c:v>35.159999999999997</c:v>
                </c:pt>
                <c:pt idx="7033">
                  <c:v>35.165000000000006</c:v>
                </c:pt>
                <c:pt idx="7034">
                  <c:v>35.17</c:v>
                </c:pt>
                <c:pt idx="7035">
                  <c:v>35.174999999999997</c:v>
                </c:pt>
                <c:pt idx="7036">
                  <c:v>35.180000000000007</c:v>
                </c:pt>
                <c:pt idx="7037">
                  <c:v>35.185000000000002</c:v>
                </c:pt>
                <c:pt idx="7038">
                  <c:v>35.19</c:v>
                </c:pt>
                <c:pt idx="7039">
                  <c:v>35.195</c:v>
                </c:pt>
                <c:pt idx="7040">
                  <c:v>35.200000000000003</c:v>
                </c:pt>
                <c:pt idx="7041">
                  <c:v>35.204999999999998</c:v>
                </c:pt>
                <c:pt idx="7042">
                  <c:v>35.21</c:v>
                </c:pt>
                <c:pt idx="7043">
                  <c:v>35.215000000000003</c:v>
                </c:pt>
                <c:pt idx="7044">
                  <c:v>35.22</c:v>
                </c:pt>
                <c:pt idx="7045">
                  <c:v>35.225000000000001</c:v>
                </c:pt>
                <c:pt idx="7046">
                  <c:v>35.230000000000004</c:v>
                </c:pt>
                <c:pt idx="7047">
                  <c:v>35.234999999999999</c:v>
                </c:pt>
                <c:pt idx="7048">
                  <c:v>35.24</c:v>
                </c:pt>
                <c:pt idx="7049">
                  <c:v>35.245000000000005</c:v>
                </c:pt>
                <c:pt idx="7050">
                  <c:v>35.25</c:v>
                </c:pt>
                <c:pt idx="7051">
                  <c:v>35.255000000000003</c:v>
                </c:pt>
                <c:pt idx="7052">
                  <c:v>35.260000000000005</c:v>
                </c:pt>
                <c:pt idx="7053">
                  <c:v>35.265000000000001</c:v>
                </c:pt>
                <c:pt idx="7054">
                  <c:v>35.270000000000003</c:v>
                </c:pt>
                <c:pt idx="7055">
                  <c:v>35.275000000000006</c:v>
                </c:pt>
                <c:pt idx="7056">
                  <c:v>35.28</c:v>
                </c:pt>
                <c:pt idx="7057">
                  <c:v>35.284999999999997</c:v>
                </c:pt>
                <c:pt idx="7058">
                  <c:v>35.290000000000006</c:v>
                </c:pt>
                <c:pt idx="7059">
                  <c:v>35.295000000000002</c:v>
                </c:pt>
                <c:pt idx="7060">
                  <c:v>35.299999999999997</c:v>
                </c:pt>
                <c:pt idx="7061">
                  <c:v>35.305000000000007</c:v>
                </c:pt>
                <c:pt idx="7062">
                  <c:v>35.31</c:v>
                </c:pt>
                <c:pt idx="7063">
                  <c:v>35.314999999999998</c:v>
                </c:pt>
                <c:pt idx="7064">
                  <c:v>35.32</c:v>
                </c:pt>
                <c:pt idx="7065">
                  <c:v>35.325000000000003</c:v>
                </c:pt>
                <c:pt idx="7066">
                  <c:v>35.33</c:v>
                </c:pt>
                <c:pt idx="7067">
                  <c:v>35.335000000000001</c:v>
                </c:pt>
                <c:pt idx="7068">
                  <c:v>35.340000000000003</c:v>
                </c:pt>
                <c:pt idx="7069">
                  <c:v>35.344999999999999</c:v>
                </c:pt>
                <c:pt idx="7070">
                  <c:v>35.35</c:v>
                </c:pt>
                <c:pt idx="7071">
                  <c:v>35.355000000000004</c:v>
                </c:pt>
                <c:pt idx="7072">
                  <c:v>35.36</c:v>
                </c:pt>
                <c:pt idx="7073">
                  <c:v>35.365000000000002</c:v>
                </c:pt>
                <c:pt idx="7074">
                  <c:v>35.370000000000005</c:v>
                </c:pt>
                <c:pt idx="7075">
                  <c:v>35.375</c:v>
                </c:pt>
                <c:pt idx="7076">
                  <c:v>35.380000000000003</c:v>
                </c:pt>
                <c:pt idx="7077">
                  <c:v>35.385000000000005</c:v>
                </c:pt>
                <c:pt idx="7078">
                  <c:v>35.39</c:v>
                </c:pt>
                <c:pt idx="7079">
                  <c:v>35.395000000000003</c:v>
                </c:pt>
                <c:pt idx="7080">
                  <c:v>35.400000000000006</c:v>
                </c:pt>
                <c:pt idx="7081">
                  <c:v>35.405000000000001</c:v>
                </c:pt>
                <c:pt idx="7082">
                  <c:v>35.409999999999997</c:v>
                </c:pt>
                <c:pt idx="7083">
                  <c:v>35.415000000000006</c:v>
                </c:pt>
                <c:pt idx="7084">
                  <c:v>35.42</c:v>
                </c:pt>
                <c:pt idx="7085">
                  <c:v>35.424999999999997</c:v>
                </c:pt>
                <c:pt idx="7086">
                  <c:v>35.430000000000007</c:v>
                </c:pt>
                <c:pt idx="7087">
                  <c:v>35.435000000000002</c:v>
                </c:pt>
                <c:pt idx="7088">
                  <c:v>35.44</c:v>
                </c:pt>
                <c:pt idx="7089">
                  <c:v>35.445</c:v>
                </c:pt>
                <c:pt idx="7090">
                  <c:v>35.450000000000003</c:v>
                </c:pt>
                <c:pt idx="7091">
                  <c:v>35.454999999999998</c:v>
                </c:pt>
                <c:pt idx="7092">
                  <c:v>35.46</c:v>
                </c:pt>
                <c:pt idx="7093">
                  <c:v>35.465000000000003</c:v>
                </c:pt>
                <c:pt idx="7094">
                  <c:v>35.47</c:v>
                </c:pt>
                <c:pt idx="7095">
                  <c:v>35.475000000000001</c:v>
                </c:pt>
                <c:pt idx="7096">
                  <c:v>35.480000000000004</c:v>
                </c:pt>
                <c:pt idx="7097">
                  <c:v>35.484999999999999</c:v>
                </c:pt>
                <c:pt idx="7098">
                  <c:v>35.49</c:v>
                </c:pt>
                <c:pt idx="7099">
                  <c:v>35.495000000000005</c:v>
                </c:pt>
                <c:pt idx="7100">
                  <c:v>35.5</c:v>
                </c:pt>
                <c:pt idx="7101">
                  <c:v>35.505000000000003</c:v>
                </c:pt>
                <c:pt idx="7102">
                  <c:v>35.510000000000005</c:v>
                </c:pt>
                <c:pt idx="7103">
                  <c:v>35.515000000000001</c:v>
                </c:pt>
                <c:pt idx="7104">
                  <c:v>35.520000000000003</c:v>
                </c:pt>
                <c:pt idx="7105">
                  <c:v>35.525000000000006</c:v>
                </c:pt>
                <c:pt idx="7106">
                  <c:v>35.53</c:v>
                </c:pt>
                <c:pt idx="7107">
                  <c:v>35.534999999999997</c:v>
                </c:pt>
                <c:pt idx="7108">
                  <c:v>35.540000000000006</c:v>
                </c:pt>
                <c:pt idx="7109">
                  <c:v>35.545000000000002</c:v>
                </c:pt>
                <c:pt idx="7110">
                  <c:v>35.549999999999997</c:v>
                </c:pt>
                <c:pt idx="7111">
                  <c:v>35.555000000000007</c:v>
                </c:pt>
                <c:pt idx="7112">
                  <c:v>35.56</c:v>
                </c:pt>
                <c:pt idx="7113">
                  <c:v>35.564999999999998</c:v>
                </c:pt>
                <c:pt idx="7114">
                  <c:v>35.57</c:v>
                </c:pt>
                <c:pt idx="7115">
                  <c:v>35.575000000000003</c:v>
                </c:pt>
                <c:pt idx="7116">
                  <c:v>35.58</c:v>
                </c:pt>
                <c:pt idx="7117">
                  <c:v>35.585000000000001</c:v>
                </c:pt>
                <c:pt idx="7118">
                  <c:v>35.590000000000003</c:v>
                </c:pt>
                <c:pt idx="7119">
                  <c:v>35.594999999999999</c:v>
                </c:pt>
                <c:pt idx="7120">
                  <c:v>35.6</c:v>
                </c:pt>
                <c:pt idx="7121">
                  <c:v>35.605000000000004</c:v>
                </c:pt>
                <c:pt idx="7122">
                  <c:v>35.61</c:v>
                </c:pt>
                <c:pt idx="7123">
                  <c:v>35.615000000000002</c:v>
                </c:pt>
                <c:pt idx="7124">
                  <c:v>35.620000000000005</c:v>
                </c:pt>
                <c:pt idx="7125">
                  <c:v>35.625</c:v>
                </c:pt>
                <c:pt idx="7126">
                  <c:v>35.630000000000003</c:v>
                </c:pt>
                <c:pt idx="7127">
                  <c:v>35.635000000000005</c:v>
                </c:pt>
                <c:pt idx="7128">
                  <c:v>35.64</c:v>
                </c:pt>
                <c:pt idx="7129">
                  <c:v>35.645000000000003</c:v>
                </c:pt>
                <c:pt idx="7130">
                  <c:v>35.650000000000006</c:v>
                </c:pt>
                <c:pt idx="7131">
                  <c:v>35.655000000000001</c:v>
                </c:pt>
                <c:pt idx="7132">
                  <c:v>35.659999999999997</c:v>
                </c:pt>
                <c:pt idx="7133">
                  <c:v>35.665000000000006</c:v>
                </c:pt>
                <c:pt idx="7134">
                  <c:v>35.67</c:v>
                </c:pt>
                <c:pt idx="7135">
                  <c:v>35.674999999999997</c:v>
                </c:pt>
                <c:pt idx="7136">
                  <c:v>35.680000000000007</c:v>
                </c:pt>
                <c:pt idx="7137">
                  <c:v>35.685000000000002</c:v>
                </c:pt>
                <c:pt idx="7138">
                  <c:v>35.69</c:v>
                </c:pt>
                <c:pt idx="7139">
                  <c:v>35.695</c:v>
                </c:pt>
                <c:pt idx="7140">
                  <c:v>35.700000000000003</c:v>
                </c:pt>
                <c:pt idx="7141">
                  <c:v>35.704999999999998</c:v>
                </c:pt>
                <c:pt idx="7142">
                  <c:v>35.71</c:v>
                </c:pt>
                <c:pt idx="7143">
                  <c:v>35.715000000000003</c:v>
                </c:pt>
                <c:pt idx="7144">
                  <c:v>35.72</c:v>
                </c:pt>
                <c:pt idx="7145">
                  <c:v>35.725000000000001</c:v>
                </c:pt>
                <c:pt idx="7146">
                  <c:v>35.730000000000004</c:v>
                </c:pt>
                <c:pt idx="7147">
                  <c:v>35.734999999999999</c:v>
                </c:pt>
                <c:pt idx="7148">
                  <c:v>35.74</c:v>
                </c:pt>
                <c:pt idx="7149">
                  <c:v>35.745000000000005</c:v>
                </c:pt>
                <c:pt idx="7150">
                  <c:v>35.75</c:v>
                </c:pt>
                <c:pt idx="7151">
                  <c:v>35.755000000000003</c:v>
                </c:pt>
                <c:pt idx="7152">
                  <c:v>35.760000000000005</c:v>
                </c:pt>
                <c:pt idx="7153">
                  <c:v>35.765000000000001</c:v>
                </c:pt>
                <c:pt idx="7154">
                  <c:v>35.770000000000003</c:v>
                </c:pt>
                <c:pt idx="7155">
                  <c:v>35.775000000000006</c:v>
                </c:pt>
                <c:pt idx="7156">
                  <c:v>35.78</c:v>
                </c:pt>
                <c:pt idx="7157">
                  <c:v>35.784999999999997</c:v>
                </c:pt>
                <c:pt idx="7158">
                  <c:v>35.790000000000006</c:v>
                </c:pt>
                <c:pt idx="7159">
                  <c:v>35.795000000000002</c:v>
                </c:pt>
                <c:pt idx="7160">
                  <c:v>35.799999999999997</c:v>
                </c:pt>
                <c:pt idx="7161">
                  <c:v>35.805000000000007</c:v>
                </c:pt>
                <c:pt idx="7162">
                  <c:v>35.81</c:v>
                </c:pt>
                <c:pt idx="7163">
                  <c:v>35.814999999999998</c:v>
                </c:pt>
                <c:pt idx="7164">
                  <c:v>35.82</c:v>
                </c:pt>
                <c:pt idx="7165">
                  <c:v>35.825000000000003</c:v>
                </c:pt>
                <c:pt idx="7166">
                  <c:v>35.83</c:v>
                </c:pt>
                <c:pt idx="7167">
                  <c:v>35.835000000000001</c:v>
                </c:pt>
                <c:pt idx="7168">
                  <c:v>35.840000000000003</c:v>
                </c:pt>
                <c:pt idx="7169">
                  <c:v>35.844999999999999</c:v>
                </c:pt>
                <c:pt idx="7170">
                  <c:v>35.85</c:v>
                </c:pt>
                <c:pt idx="7171">
                  <c:v>35.855000000000004</c:v>
                </c:pt>
                <c:pt idx="7172">
                  <c:v>35.86</c:v>
                </c:pt>
                <c:pt idx="7173">
                  <c:v>35.865000000000002</c:v>
                </c:pt>
                <c:pt idx="7174">
                  <c:v>35.870000000000005</c:v>
                </c:pt>
                <c:pt idx="7175">
                  <c:v>35.875</c:v>
                </c:pt>
                <c:pt idx="7176">
                  <c:v>35.880000000000003</c:v>
                </c:pt>
                <c:pt idx="7177">
                  <c:v>35.885000000000005</c:v>
                </c:pt>
                <c:pt idx="7178">
                  <c:v>35.89</c:v>
                </c:pt>
                <c:pt idx="7179">
                  <c:v>35.895000000000003</c:v>
                </c:pt>
                <c:pt idx="7180">
                  <c:v>35.900000000000006</c:v>
                </c:pt>
                <c:pt idx="7181">
                  <c:v>35.905000000000001</c:v>
                </c:pt>
                <c:pt idx="7182">
                  <c:v>35.909999999999997</c:v>
                </c:pt>
                <c:pt idx="7183">
                  <c:v>35.915000000000006</c:v>
                </c:pt>
                <c:pt idx="7184">
                  <c:v>35.92</c:v>
                </c:pt>
                <c:pt idx="7185">
                  <c:v>35.924999999999997</c:v>
                </c:pt>
                <c:pt idx="7186">
                  <c:v>35.930000000000007</c:v>
                </c:pt>
                <c:pt idx="7187">
                  <c:v>35.935000000000002</c:v>
                </c:pt>
                <c:pt idx="7188">
                  <c:v>35.94</c:v>
                </c:pt>
                <c:pt idx="7189">
                  <c:v>35.945</c:v>
                </c:pt>
                <c:pt idx="7190">
                  <c:v>35.950000000000003</c:v>
                </c:pt>
                <c:pt idx="7191">
                  <c:v>35.954999999999998</c:v>
                </c:pt>
                <c:pt idx="7192">
                  <c:v>35.96</c:v>
                </c:pt>
                <c:pt idx="7193">
                  <c:v>35.965000000000003</c:v>
                </c:pt>
                <c:pt idx="7194">
                  <c:v>35.97</c:v>
                </c:pt>
                <c:pt idx="7195">
                  <c:v>35.975000000000001</c:v>
                </c:pt>
                <c:pt idx="7196">
                  <c:v>35.980000000000004</c:v>
                </c:pt>
                <c:pt idx="7197">
                  <c:v>35.984999999999999</c:v>
                </c:pt>
                <c:pt idx="7198">
                  <c:v>35.99</c:v>
                </c:pt>
                <c:pt idx="7199">
                  <c:v>35.995000000000005</c:v>
                </c:pt>
                <c:pt idx="7200">
                  <c:v>36</c:v>
                </c:pt>
                <c:pt idx="7201">
                  <c:v>36.005000000000003</c:v>
                </c:pt>
                <c:pt idx="7202">
                  <c:v>36.010000000000005</c:v>
                </c:pt>
                <c:pt idx="7203">
                  <c:v>36.015000000000001</c:v>
                </c:pt>
                <c:pt idx="7204">
                  <c:v>36.020000000000003</c:v>
                </c:pt>
                <c:pt idx="7205">
                  <c:v>36.025000000000006</c:v>
                </c:pt>
                <c:pt idx="7206">
                  <c:v>36.03</c:v>
                </c:pt>
                <c:pt idx="7207">
                  <c:v>36.034999999999997</c:v>
                </c:pt>
                <c:pt idx="7208">
                  <c:v>36.040000000000006</c:v>
                </c:pt>
                <c:pt idx="7209">
                  <c:v>36.045000000000002</c:v>
                </c:pt>
                <c:pt idx="7210">
                  <c:v>36.049999999999997</c:v>
                </c:pt>
                <c:pt idx="7211">
                  <c:v>36.055000000000007</c:v>
                </c:pt>
                <c:pt idx="7212">
                  <c:v>36.06</c:v>
                </c:pt>
                <c:pt idx="7213">
                  <c:v>36.064999999999998</c:v>
                </c:pt>
                <c:pt idx="7214">
                  <c:v>36.07</c:v>
                </c:pt>
                <c:pt idx="7215">
                  <c:v>36.075000000000003</c:v>
                </c:pt>
                <c:pt idx="7216">
                  <c:v>36.08</c:v>
                </c:pt>
                <c:pt idx="7217">
                  <c:v>36.085000000000001</c:v>
                </c:pt>
                <c:pt idx="7218">
                  <c:v>36.090000000000003</c:v>
                </c:pt>
                <c:pt idx="7219">
                  <c:v>36.094999999999999</c:v>
                </c:pt>
                <c:pt idx="7220">
                  <c:v>36.1</c:v>
                </c:pt>
                <c:pt idx="7221">
                  <c:v>36.105000000000004</c:v>
                </c:pt>
                <c:pt idx="7222">
                  <c:v>36.11</c:v>
                </c:pt>
                <c:pt idx="7223">
                  <c:v>36.115000000000002</c:v>
                </c:pt>
                <c:pt idx="7224">
                  <c:v>36.120000000000005</c:v>
                </c:pt>
                <c:pt idx="7225">
                  <c:v>36.125</c:v>
                </c:pt>
                <c:pt idx="7226">
                  <c:v>36.130000000000003</c:v>
                </c:pt>
                <c:pt idx="7227">
                  <c:v>36.135000000000005</c:v>
                </c:pt>
                <c:pt idx="7228">
                  <c:v>36.14</c:v>
                </c:pt>
                <c:pt idx="7229">
                  <c:v>36.145000000000003</c:v>
                </c:pt>
                <c:pt idx="7230">
                  <c:v>36.150000000000006</c:v>
                </c:pt>
                <c:pt idx="7231">
                  <c:v>36.155000000000001</c:v>
                </c:pt>
                <c:pt idx="7232">
                  <c:v>36.159999999999997</c:v>
                </c:pt>
                <c:pt idx="7233">
                  <c:v>36.165000000000006</c:v>
                </c:pt>
                <c:pt idx="7234">
                  <c:v>36.17</c:v>
                </c:pt>
                <c:pt idx="7235">
                  <c:v>36.174999999999997</c:v>
                </c:pt>
                <c:pt idx="7236">
                  <c:v>36.180000000000007</c:v>
                </c:pt>
                <c:pt idx="7237">
                  <c:v>36.185000000000002</c:v>
                </c:pt>
                <c:pt idx="7238">
                  <c:v>36.19</c:v>
                </c:pt>
                <c:pt idx="7239">
                  <c:v>36.195</c:v>
                </c:pt>
                <c:pt idx="7240">
                  <c:v>36.200000000000003</c:v>
                </c:pt>
                <c:pt idx="7241">
                  <c:v>36.204999999999998</c:v>
                </c:pt>
                <c:pt idx="7242">
                  <c:v>36.21</c:v>
                </c:pt>
                <c:pt idx="7243">
                  <c:v>36.215000000000003</c:v>
                </c:pt>
                <c:pt idx="7244">
                  <c:v>36.22</c:v>
                </c:pt>
                <c:pt idx="7245">
                  <c:v>36.225000000000001</c:v>
                </c:pt>
                <c:pt idx="7246">
                  <c:v>36.230000000000004</c:v>
                </c:pt>
                <c:pt idx="7247">
                  <c:v>36.234999999999999</c:v>
                </c:pt>
                <c:pt idx="7248">
                  <c:v>36.24</c:v>
                </c:pt>
                <c:pt idx="7249">
                  <c:v>36.245000000000005</c:v>
                </c:pt>
                <c:pt idx="7250">
                  <c:v>36.25</c:v>
                </c:pt>
                <c:pt idx="7251">
                  <c:v>36.255000000000003</c:v>
                </c:pt>
                <c:pt idx="7252">
                  <c:v>36.260000000000005</c:v>
                </c:pt>
                <c:pt idx="7253">
                  <c:v>36.265000000000001</c:v>
                </c:pt>
                <c:pt idx="7254">
                  <c:v>36.270000000000003</c:v>
                </c:pt>
                <c:pt idx="7255">
                  <c:v>36.275000000000006</c:v>
                </c:pt>
                <c:pt idx="7256">
                  <c:v>36.28</c:v>
                </c:pt>
                <c:pt idx="7257">
                  <c:v>36.284999999999997</c:v>
                </c:pt>
                <c:pt idx="7258">
                  <c:v>36.290000000000006</c:v>
                </c:pt>
                <c:pt idx="7259">
                  <c:v>36.295000000000002</c:v>
                </c:pt>
                <c:pt idx="7260">
                  <c:v>36.299999999999997</c:v>
                </c:pt>
                <c:pt idx="7261">
                  <c:v>36.305000000000007</c:v>
                </c:pt>
                <c:pt idx="7262">
                  <c:v>36.31</c:v>
                </c:pt>
                <c:pt idx="7263">
                  <c:v>36.314999999999998</c:v>
                </c:pt>
                <c:pt idx="7264">
                  <c:v>36.32</c:v>
                </c:pt>
                <c:pt idx="7265">
                  <c:v>36.325000000000003</c:v>
                </c:pt>
                <c:pt idx="7266">
                  <c:v>36.33</c:v>
                </c:pt>
                <c:pt idx="7267">
                  <c:v>36.335000000000001</c:v>
                </c:pt>
                <c:pt idx="7268">
                  <c:v>36.340000000000003</c:v>
                </c:pt>
                <c:pt idx="7269">
                  <c:v>36.344999999999999</c:v>
                </c:pt>
                <c:pt idx="7270">
                  <c:v>36.35</c:v>
                </c:pt>
                <c:pt idx="7271">
                  <c:v>36.355000000000004</c:v>
                </c:pt>
                <c:pt idx="7272">
                  <c:v>36.36</c:v>
                </c:pt>
                <c:pt idx="7273">
                  <c:v>36.365000000000002</c:v>
                </c:pt>
                <c:pt idx="7274">
                  <c:v>36.370000000000005</c:v>
                </c:pt>
                <c:pt idx="7275">
                  <c:v>36.375</c:v>
                </c:pt>
                <c:pt idx="7276">
                  <c:v>36.380000000000003</c:v>
                </c:pt>
                <c:pt idx="7277">
                  <c:v>36.385000000000005</c:v>
                </c:pt>
                <c:pt idx="7278">
                  <c:v>36.39</c:v>
                </c:pt>
                <c:pt idx="7279">
                  <c:v>36.395000000000003</c:v>
                </c:pt>
                <c:pt idx="7280">
                  <c:v>36.400000000000006</c:v>
                </c:pt>
                <c:pt idx="7281">
                  <c:v>36.405000000000001</c:v>
                </c:pt>
                <c:pt idx="7282">
                  <c:v>36.409999999999997</c:v>
                </c:pt>
                <c:pt idx="7283">
                  <c:v>36.415000000000006</c:v>
                </c:pt>
                <c:pt idx="7284">
                  <c:v>36.42</c:v>
                </c:pt>
                <c:pt idx="7285">
                  <c:v>36.424999999999997</c:v>
                </c:pt>
                <c:pt idx="7286">
                  <c:v>36.430000000000007</c:v>
                </c:pt>
                <c:pt idx="7287">
                  <c:v>36.435000000000002</c:v>
                </c:pt>
                <c:pt idx="7288">
                  <c:v>36.44</c:v>
                </c:pt>
                <c:pt idx="7289">
                  <c:v>36.445</c:v>
                </c:pt>
                <c:pt idx="7290">
                  <c:v>36.450000000000003</c:v>
                </c:pt>
                <c:pt idx="7291">
                  <c:v>36.454999999999998</c:v>
                </c:pt>
                <c:pt idx="7292">
                  <c:v>36.46</c:v>
                </c:pt>
                <c:pt idx="7293">
                  <c:v>36.465000000000003</c:v>
                </c:pt>
                <c:pt idx="7294">
                  <c:v>36.47</c:v>
                </c:pt>
                <c:pt idx="7295">
                  <c:v>36.475000000000001</c:v>
                </c:pt>
                <c:pt idx="7296">
                  <c:v>36.480000000000004</c:v>
                </c:pt>
                <c:pt idx="7297">
                  <c:v>36.484999999999999</c:v>
                </c:pt>
                <c:pt idx="7298">
                  <c:v>36.49</c:v>
                </c:pt>
                <c:pt idx="7299">
                  <c:v>36.495000000000005</c:v>
                </c:pt>
                <c:pt idx="7300">
                  <c:v>36.5</c:v>
                </c:pt>
                <c:pt idx="7301">
                  <c:v>36.505000000000003</c:v>
                </c:pt>
                <c:pt idx="7302">
                  <c:v>36.510000000000005</c:v>
                </c:pt>
                <c:pt idx="7303">
                  <c:v>36.515000000000001</c:v>
                </c:pt>
                <c:pt idx="7304">
                  <c:v>36.520000000000003</c:v>
                </c:pt>
                <c:pt idx="7305">
                  <c:v>36.525000000000006</c:v>
                </c:pt>
                <c:pt idx="7306">
                  <c:v>36.53</c:v>
                </c:pt>
                <c:pt idx="7307">
                  <c:v>36.534999999999997</c:v>
                </c:pt>
                <c:pt idx="7308">
                  <c:v>36.540000000000006</c:v>
                </c:pt>
                <c:pt idx="7309">
                  <c:v>36.545000000000002</c:v>
                </c:pt>
                <c:pt idx="7310">
                  <c:v>36.549999999999997</c:v>
                </c:pt>
                <c:pt idx="7311">
                  <c:v>36.555000000000007</c:v>
                </c:pt>
                <c:pt idx="7312">
                  <c:v>36.56</c:v>
                </c:pt>
                <c:pt idx="7313">
                  <c:v>36.564999999999998</c:v>
                </c:pt>
                <c:pt idx="7314">
                  <c:v>36.57</c:v>
                </c:pt>
                <c:pt idx="7315">
                  <c:v>36.575000000000003</c:v>
                </c:pt>
                <c:pt idx="7316">
                  <c:v>36.58</c:v>
                </c:pt>
                <c:pt idx="7317">
                  <c:v>36.585000000000001</c:v>
                </c:pt>
                <c:pt idx="7318">
                  <c:v>36.590000000000003</c:v>
                </c:pt>
                <c:pt idx="7319">
                  <c:v>36.594999999999999</c:v>
                </c:pt>
                <c:pt idx="7320">
                  <c:v>36.6</c:v>
                </c:pt>
                <c:pt idx="7321">
                  <c:v>36.605000000000004</c:v>
                </c:pt>
                <c:pt idx="7322">
                  <c:v>36.61</c:v>
                </c:pt>
                <c:pt idx="7323">
                  <c:v>36.615000000000002</c:v>
                </c:pt>
                <c:pt idx="7324">
                  <c:v>36.620000000000005</c:v>
                </c:pt>
                <c:pt idx="7325">
                  <c:v>36.625</c:v>
                </c:pt>
                <c:pt idx="7326">
                  <c:v>36.630000000000003</c:v>
                </c:pt>
                <c:pt idx="7327">
                  <c:v>36.635000000000005</c:v>
                </c:pt>
                <c:pt idx="7328">
                  <c:v>36.64</c:v>
                </c:pt>
                <c:pt idx="7329">
                  <c:v>36.645000000000003</c:v>
                </c:pt>
                <c:pt idx="7330">
                  <c:v>36.650000000000006</c:v>
                </c:pt>
                <c:pt idx="7331">
                  <c:v>36.655000000000001</c:v>
                </c:pt>
                <c:pt idx="7332">
                  <c:v>36.659999999999997</c:v>
                </c:pt>
                <c:pt idx="7333">
                  <c:v>36.665000000000006</c:v>
                </c:pt>
                <c:pt idx="7334">
                  <c:v>36.67</c:v>
                </c:pt>
                <c:pt idx="7335">
                  <c:v>36.674999999999997</c:v>
                </c:pt>
                <c:pt idx="7336">
                  <c:v>36.680000000000007</c:v>
                </c:pt>
                <c:pt idx="7337">
                  <c:v>36.685000000000002</c:v>
                </c:pt>
                <c:pt idx="7338">
                  <c:v>36.69</c:v>
                </c:pt>
                <c:pt idx="7339">
                  <c:v>36.695</c:v>
                </c:pt>
                <c:pt idx="7340">
                  <c:v>36.700000000000003</c:v>
                </c:pt>
                <c:pt idx="7341">
                  <c:v>36.704999999999998</c:v>
                </c:pt>
                <c:pt idx="7342">
                  <c:v>36.71</c:v>
                </c:pt>
                <c:pt idx="7343">
                  <c:v>36.715000000000003</c:v>
                </c:pt>
                <c:pt idx="7344">
                  <c:v>36.72</c:v>
                </c:pt>
                <c:pt idx="7345">
                  <c:v>36.725000000000001</c:v>
                </c:pt>
                <c:pt idx="7346">
                  <c:v>36.730000000000004</c:v>
                </c:pt>
                <c:pt idx="7347">
                  <c:v>36.734999999999999</c:v>
                </c:pt>
                <c:pt idx="7348">
                  <c:v>36.74</c:v>
                </c:pt>
                <c:pt idx="7349">
                  <c:v>36.745000000000005</c:v>
                </c:pt>
                <c:pt idx="7350">
                  <c:v>36.75</c:v>
                </c:pt>
                <c:pt idx="7351">
                  <c:v>36.755000000000003</c:v>
                </c:pt>
                <c:pt idx="7352">
                  <c:v>36.760000000000005</c:v>
                </c:pt>
                <c:pt idx="7353">
                  <c:v>36.765000000000001</c:v>
                </c:pt>
                <c:pt idx="7354">
                  <c:v>36.770000000000003</c:v>
                </c:pt>
                <c:pt idx="7355">
                  <c:v>36.775000000000006</c:v>
                </c:pt>
                <c:pt idx="7356">
                  <c:v>36.78</c:v>
                </c:pt>
                <c:pt idx="7357">
                  <c:v>36.784999999999997</c:v>
                </c:pt>
                <c:pt idx="7358">
                  <c:v>36.790000000000006</c:v>
                </c:pt>
                <c:pt idx="7359">
                  <c:v>36.795000000000002</c:v>
                </c:pt>
                <c:pt idx="7360">
                  <c:v>36.799999999999997</c:v>
                </c:pt>
                <c:pt idx="7361">
                  <c:v>36.805000000000007</c:v>
                </c:pt>
                <c:pt idx="7362">
                  <c:v>36.81</c:v>
                </c:pt>
                <c:pt idx="7363">
                  <c:v>36.814999999999998</c:v>
                </c:pt>
                <c:pt idx="7364">
                  <c:v>36.82</c:v>
                </c:pt>
                <c:pt idx="7365">
                  <c:v>36.825000000000003</c:v>
                </c:pt>
                <c:pt idx="7366">
                  <c:v>36.83</c:v>
                </c:pt>
                <c:pt idx="7367">
                  <c:v>36.835000000000001</c:v>
                </c:pt>
                <c:pt idx="7368">
                  <c:v>36.840000000000003</c:v>
                </c:pt>
                <c:pt idx="7369">
                  <c:v>36.844999999999999</c:v>
                </c:pt>
                <c:pt idx="7370">
                  <c:v>36.85</c:v>
                </c:pt>
                <c:pt idx="7371">
                  <c:v>36.855000000000004</c:v>
                </c:pt>
                <c:pt idx="7372">
                  <c:v>36.86</c:v>
                </c:pt>
                <c:pt idx="7373">
                  <c:v>36.865000000000002</c:v>
                </c:pt>
                <c:pt idx="7374">
                  <c:v>36.870000000000005</c:v>
                </c:pt>
                <c:pt idx="7375">
                  <c:v>36.875</c:v>
                </c:pt>
                <c:pt idx="7376">
                  <c:v>36.880000000000003</c:v>
                </c:pt>
                <c:pt idx="7377">
                  <c:v>36.885000000000005</c:v>
                </c:pt>
                <c:pt idx="7378">
                  <c:v>36.89</c:v>
                </c:pt>
                <c:pt idx="7379">
                  <c:v>36.895000000000003</c:v>
                </c:pt>
                <c:pt idx="7380">
                  <c:v>36.900000000000006</c:v>
                </c:pt>
                <c:pt idx="7381">
                  <c:v>36.905000000000001</c:v>
                </c:pt>
                <c:pt idx="7382">
                  <c:v>36.909999999999997</c:v>
                </c:pt>
                <c:pt idx="7383">
                  <c:v>36.915000000000006</c:v>
                </c:pt>
                <c:pt idx="7384">
                  <c:v>36.92</c:v>
                </c:pt>
                <c:pt idx="7385">
                  <c:v>36.924999999999997</c:v>
                </c:pt>
                <c:pt idx="7386">
                  <c:v>36.930000000000007</c:v>
                </c:pt>
                <c:pt idx="7387">
                  <c:v>36.935000000000002</c:v>
                </c:pt>
                <c:pt idx="7388">
                  <c:v>36.94</c:v>
                </c:pt>
                <c:pt idx="7389">
                  <c:v>36.945</c:v>
                </c:pt>
                <c:pt idx="7390">
                  <c:v>36.950000000000003</c:v>
                </c:pt>
                <c:pt idx="7391">
                  <c:v>36.954999999999998</c:v>
                </c:pt>
                <c:pt idx="7392">
                  <c:v>36.96</c:v>
                </c:pt>
                <c:pt idx="7393">
                  <c:v>36.965000000000003</c:v>
                </c:pt>
                <c:pt idx="7394">
                  <c:v>36.97</c:v>
                </c:pt>
                <c:pt idx="7395">
                  <c:v>36.975000000000001</c:v>
                </c:pt>
                <c:pt idx="7396">
                  <c:v>36.980000000000004</c:v>
                </c:pt>
                <c:pt idx="7397">
                  <c:v>36.984999999999999</c:v>
                </c:pt>
                <c:pt idx="7398">
                  <c:v>36.99</c:v>
                </c:pt>
                <c:pt idx="7399">
                  <c:v>36.995000000000005</c:v>
                </c:pt>
                <c:pt idx="7400">
                  <c:v>37</c:v>
                </c:pt>
                <c:pt idx="7401">
                  <c:v>37.005000000000003</c:v>
                </c:pt>
                <c:pt idx="7402">
                  <c:v>37.010000000000005</c:v>
                </c:pt>
                <c:pt idx="7403">
                  <c:v>37.015000000000001</c:v>
                </c:pt>
                <c:pt idx="7404">
                  <c:v>37.020000000000003</c:v>
                </c:pt>
                <c:pt idx="7405">
                  <c:v>37.025000000000006</c:v>
                </c:pt>
                <c:pt idx="7406">
                  <c:v>37.03</c:v>
                </c:pt>
                <c:pt idx="7407">
                  <c:v>37.035000000000004</c:v>
                </c:pt>
                <c:pt idx="7408">
                  <c:v>37.04</c:v>
                </c:pt>
                <c:pt idx="7409">
                  <c:v>37.045000000000002</c:v>
                </c:pt>
                <c:pt idx="7410">
                  <c:v>37.050000000000004</c:v>
                </c:pt>
                <c:pt idx="7411">
                  <c:v>37.055</c:v>
                </c:pt>
                <c:pt idx="7412">
                  <c:v>37.06</c:v>
                </c:pt>
                <c:pt idx="7413">
                  <c:v>37.064999999999998</c:v>
                </c:pt>
                <c:pt idx="7414">
                  <c:v>37.07</c:v>
                </c:pt>
                <c:pt idx="7415">
                  <c:v>37.075000000000003</c:v>
                </c:pt>
                <c:pt idx="7416">
                  <c:v>37.08</c:v>
                </c:pt>
                <c:pt idx="7417">
                  <c:v>37.085000000000001</c:v>
                </c:pt>
                <c:pt idx="7418">
                  <c:v>37.090000000000003</c:v>
                </c:pt>
                <c:pt idx="7419">
                  <c:v>37.094999999999999</c:v>
                </c:pt>
                <c:pt idx="7420">
                  <c:v>37.1</c:v>
                </c:pt>
                <c:pt idx="7421">
                  <c:v>37.105000000000004</c:v>
                </c:pt>
                <c:pt idx="7422">
                  <c:v>37.11</c:v>
                </c:pt>
                <c:pt idx="7423">
                  <c:v>37.115000000000002</c:v>
                </c:pt>
                <c:pt idx="7424">
                  <c:v>37.120000000000005</c:v>
                </c:pt>
                <c:pt idx="7425">
                  <c:v>37.125</c:v>
                </c:pt>
                <c:pt idx="7426">
                  <c:v>37.130000000000003</c:v>
                </c:pt>
                <c:pt idx="7427">
                  <c:v>37.135000000000005</c:v>
                </c:pt>
                <c:pt idx="7428">
                  <c:v>37.14</c:v>
                </c:pt>
                <c:pt idx="7429">
                  <c:v>37.145000000000003</c:v>
                </c:pt>
                <c:pt idx="7430">
                  <c:v>37.150000000000006</c:v>
                </c:pt>
                <c:pt idx="7431">
                  <c:v>37.155000000000001</c:v>
                </c:pt>
                <c:pt idx="7432">
                  <c:v>37.160000000000004</c:v>
                </c:pt>
                <c:pt idx="7433">
                  <c:v>37.164999999999999</c:v>
                </c:pt>
                <c:pt idx="7434">
                  <c:v>37.17</c:v>
                </c:pt>
                <c:pt idx="7435">
                  <c:v>37.175000000000004</c:v>
                </c:pt>
                <c:pt idx="7436">
                  <c:v>37.18</c:v>
                </c:pt>
                <c:pt idx="7437">
                  <c:v>37.185000000000002</c:v>
                </c:pt>
                <c:pt idx="7438">
                  <c:v>37.19</c:v>
                </c:pt>
                <c:pt idx="7439">
                  <c:v>37.195</c:v>
                </c:pt>
                <c:pt idx="7440">
                  <c:v>37.200000000000003</c:v>
                </c:pt>
                <c:pt idx="7441">
                  <c:v>37.204999999999998</c:v>
                </c:pt>
                <c:pt idx="7442">
                  <c:v>37.21</c:v>
                </c:pt>
                <c:pt idx="7443">
                  <c:v>37.215000000000003</c:v>
                </c:pt>
                <c:pt idx="7444">
                  <c:v>37.22</c:v>
                </c:pt>
                <c:pt idx="7445">
                  <c:v>37.225000000000001</c:v>
                </c:pt>
                <c:pt idx="7446">
                  <c:v>37.230000000000004</c:v>
                </c:pt>
                <c:pt idx="7447">
                  <c:v>37.234999999999999</c:v>
                </c:pt>
                <c:pt idx="7448">
                  <c:v>37.24</c:v>
                </c:pt>
                <c:pt idx="7449">
                  <c:v>37.245000000000005</c:v>
                </c:pt>
                <c:pt idx="7450">
                  <c:v>37.25</c:v>
                </c:pt>
                <c:pt idx="7451">
                  <c:v>37.255000000000003</c:v>
                </c:pt>
                <c:pt idx="7452">
                  <c:v>37.260000000000005</c:v>
                </c:pt>
                <c:pt idx="7453">
                  <c:v>37.265000000000001</c:v>
                </c:pt>
                <c:pt idx="7454">
                  <c:v>37.270000000000003</c:v>
                </c:pt>
                <c:pt idx="7455">
                  <c:v>37.275000000000006</c:v>
                </c:pt>
                <c:pt idx="7456">
                  <c:v>37.28</c:v>
                </c:pt>
                <c:pt idx="7457">
                  <c:v>37.285000000000004</c:v>
                </c:pt>
                <c:pt idx="7458">
                  <c:v>37.29</c:v>
                </c:pt>
                <c:pt idx="7459">
                  <c:v>37.295000000000002</c:v>
                </c:pt>
                <c:pt idx="7460">
                  <c:v>37.300000000000004</c:v>
                </c:pt>
                <c:pt idx="7461">
                  <c:v>37.305</c:v>
                </c:pt>
                <c:pt idx="7462">
                  <c:v>37.31</c:v>
                </c:pt>
                <c:pt idx="7463">
                  <c:v>37.314999999999998</c:v>
                </c:pt>
                <c:pt idx="7464">
                  <c:v>37.32</c:v>
                </c:pt>
                <c:pt idx="7465">
                  <c:v>37.325000000000003</c:v>
                </c:pt>
                <c:pt idx="7466">
                  <c:v>37.33</c:v>
                </c:pt>
                <c:pt idx="7467">
                  <c:v>37.335000000000001</c:v>
                </c:pt>
                <c:pt idx="7468">
                  <c:v>37.340000000000003</c:v>
                </c:pt>
                <c:pt idx="7469">
                  <c:v>37.344999999999999</c:v>
                </c:pt>
                <c:pt idx="7470">
                  <c:v>37.35</c:v>
                </c:pt>
                <c:pt idx="7471">
                  <c:v>37.355000000000004</c:v>
                </c:pt>
                <c:pt idx="7472">
                  <c:v>37.36</c:v>
                </c:pt>
                <c:pt idx="7473">
                  <c:v>37.365000000000002</c:v>
                </c:pt>
                <c:pt idx="7474">
                  <c:v>37.370000000000005</c:v>
                </c:pt>
                <c:pt idx="7475">
                  <c:v>37.375</c:v>
                </c:pt>
                <c:pt idx="7476">
                  <c:v>37.380000000000003</c:v>
                </c:pt>
                <c:pt idx="7477">
                  <c:v>37.385000000000005</c:v>
                </c:pt>
                <c:pt idx="7478">
                  <c:v>37.39</c:v>
                </c:pt>
                <c:pt idx="7479">
                  <c:v>37.395000000000003</c:v>
                </c:pt>
                <c:pt idx="7480">
                  <c:v>37.400000000000006</c:v>
                </c:pt>
                <c:pt idx="7481">
                  <c:v>37.405000000000001</c:v>
                </c:pt>
                <c:pt idx="7482">
                  <c:v>37.410000000000004</c:v>
                </c:pt>
                <c:pt idx="7483">
                  <c:v>37.414999999999999</c:v>
                </c:pt>
                <c:pt idx="7484">
                  <c:v>37.42</c:v>
                </c:pt>
                <c:pt idx="7485">
                  <c:v>37.425000000000004</c:v>
                </c:pt>
                <c:pt idx="7486">
                  <c:v>37.43</c:v>
                </c:pt>
                <c:pt idx="7487">
                  <c:v>37.435000000000002</c:v>
                </c:pt>
                <c:pt idx="7488">
                  <c:v>37.44</c:v>
                </c:pt>
                <c:pt idx="7489">
                  <c:v>37.445</c:v>
                </c:pt>
                <c:pt idx="7490">
                  <c:v>37.450000000000003</c:v>
                </c:pt>
                <c:pt idx="7491">
                  <c:v>37.454999999999998</c:v>
                </c:pt>
                <c:pt idx="7492">
                  <c:v>37.46</c:v>
                </c:pt>
                <c:pt idx="7493">
                  <c:v>37.465000000000003</c:v>
                </c:pt>
                <c:pt idx="7494">
                  <c:v>37.47</c:v>
                </c:pt>
                <c:pt idx="7495">
                  <c:v>37.475000000000001</c:v>
                </c:pt>
                <c:pt idx="7496">
                  <c:v>37.480000000000004</c:v>
                </c:pt>
                <c:pt idx="7497">
                  <c:v>37.484999999999999</c:v>
                </c:pt>
                <c:pt idx="7498">
                  <c:v>37.49</c:v>
                </c:pt>
                <c:pt idx="7499">
                  <c:v>37.495000000000005</c:v>
                </c:pt>
                <c:pt idx="7500">
                  <c:v>37.5</c:v>
                </c:pt>
                <c:pt idx="7501">
                  <c:v>37.505000000000003</c:v>
                </c:pt>
                <c:pt idx="7502">
                  <c:v>37.510000000000005</c:v>
                </c:pt>
                <c:pt idx="7503">
                  <c:v>37.515000000000001</c:v>
                </c:pt>
                <c:pt idx="7504">
                  <c:v>37.520000000000003</c:v>
                </c:pt>
                <c:pt idx="7505">
                  <c:v>37.525000000000006</c:v>
                </c:pt>
                <c:pt idx="7506">
                  <c:v>37.53</c:v>
                </c:pt>
                <c:pt idx="7507">
                  <c:v>37.535000000000004</c:v>
                </c:pt>
                <c:pt idx="7508">
                  <c:v>37.54</c:v>
                </c:pt>
                <c:pt idx="7509">
                  <c:v>37.545000000000002</c:v>
                </c:pt>
                <c:pt idx="7510">
                  <c:v>37.550000000000004</c:v>
                </c:pt>
                <c:pt idx="7511">
                  <c:v>37.555</c:v>
                </c:pt>
                <c:pt idx="7512">
                  <c:v>37.56</c:v>
                </c:pt>
                <c:pt idx="7513">
                  <c:v>37.564999999999998</c:v>
                </c:pt>
                <c:pt idx="7514">
                  <c:v>37.57</c:v>
                </c:pt>
                <c:pt idx="7515">
                  <c:v>37.575000000000003</c:v>
                </c:pt>
                <c:pt idx="7516">
                  <c:v>37.58</c:v>
                </c:pt>
                <c:pt idx="7517">
                  <c:v>37.585000000000001</c:v>
                </c:pt>
                <c:pt idx="7518">
                  <c:v>37.590000000000003</c:v>
                </c:pt>
                <c:pt idx="7519">
                  <c:v>37.594999999999999</c:v>
                </c:pt>
                <c:pt idx="7520">
                  <c:v>37.6</c:v>
                </c:pt>
                <c:pt idx="7521">
                  <c:v>37.605000000000004</c:v>
                </c:pt>
                <c:pt idx="7522">
                  <c:v>37.61</c:v>
                </c:pt>
                <c:pt idx="7523">
                  <c:v>37.615000000000002</c:v>
                </c:pt>
                <c:pt idx="7524">
                  <c:v>37.620000000000005</c:v>
                </c:pt>
                <c:pt idx="7525">
                  <c:v>37.625</c:v>
                </c:pt>
                <c:pt idx="7526">
                  <c:v>37.630000000000003</c:v>
                </c:pt>
                <c:pt idx="7527">
                  <c:v>37.635000000000005</c:v>
                </c:pt>
                <c:pt idx="7528">
                  <c:v>37.64</c:v>
                </c:pt>
                <c:pt idx="7529">
                  <c:v>37.645000000000003</c:v>
                </c:pt>
                <c:pt idx="7530">
                  <c:v>37.650000000000006</c:v>
                </c:pt>
                <c:pt idx="7531">
                  <c:v>37.655000000000001</c:v>
                </c:pt>
                <c:pt idx="7532">
                  <c:v>37.660000000000004</c:v>
                </c:pt>
                <c:pt idx="7533">
                  <c:v>37.664999999999999</c:v>
                </c:pt>
                <c:pt idx="7534">
                  <c:v>37.67</c:v>
                </c:pt>
                <c:pt idx="7535">
                  <c:v>37.675000000000004</c:v>
                </c:pt>
                <c:pt idx="7536">
                  <c:v>37.68</c:v>
                </c:pt>
                <c:pt idx="7537">
                  <c:v>37.685000000000002</c:v>
                </c:pt>
                <c:pt idx="7538">
                  <c:v>37.69</c:v>
                </c:pt>
                <c:pt idx="7539">
                  <c:v>37.695</c:v>
                </c:pt>
                <c:pt idx="7540">
                  <c:v>37.700000000000003</c:v>
                </c:pt>
                <c:pt idx="7541">
                  <c:v>37.704999999999998</c:v>
                </c:pt>
                <c:pt idx="7542">
                  <c:v>37.71</c:v>
                </c:pt>
                <c:pt idx="7543">
                  <c:v>37.715000000000003</c:v>
                </c:pt>
                <c:pt idx="7544">
                  <c:v>37.72</c:v>
                </c:pt>
                <c:pt idx="7545">
                  <c:v>37.725000000000001</c:v>
                </c:pt>
                <c:pt idx="7546">
                  <c:v>37.730000000000004</c:v>
                </c:pt>
                <c:pt idx="7547">
                  <c:v>37.734999999999999</c:v>
                </c:pt>
                <c:pt idx="7548">
                  <c:v>37.74</c:v>
                </c:pt>
                <c:pt idx="7549">
                  <c:v>37.745000000000005</c:v>
                </c:pt>
                <c:pt idx="7550">
                  <c:v>37.75</c:v>
                </c:pt>
                <c:pt idx="7551">
                  <c:v>37.755000000000003</c:v>
                </c:pt>
                <c:pt idx="7552">
                  <c:v>37.760000000000005</c:v>
                </c:pt>
                <c:pt idx="7553">
                  <c:v>37.765000000000001</c:v>
                </c:pt>
                <c:pt idx="7554">
                  <c:v>37.770000000000003</c:v>
                </c:pt>
                <c:pt idx="7555">
                  <c:v>37.775000000000006</c:v>
                </c:pt>
                <c:pt idx="7556">
                  <c:v>37.78</c:v>
                </c:pt>
                <c:pt idx="7557">
                  <c:v>37.785000000000004</c:v>
                </c:pt>
                <c:pt idx="7558">
                  <c:v>37.79</c:v>
                </c:pt>
                <c:pt idx="7559">
                  <c:v>37.795000000000002</c:v>
                </c:pt>
                <c:pt idx="7560">
                  <c:v>37.800000000000004</c:v>
                </c:pt>
                <c:pt idx="7561">
                  <c:v>37.805</c:v>
                </c:pt>
                <c:pt idx="7562">
                  <c:v>37.81</c:v>
                </c:pt>
                <c:pt idx="7563">
                  <c:v>37.814999999999998</c:v>
                </c:pt>
                <c:pt idx="7564">
                  <c:v>37.82</c:v>
                </c:pt>
                <c:pt idx="7565">
                  <c:v>37.825000000000003</c:v>
                </c:pt>
                <c:pt idx="7566">
                  <c:v>37.83</c:v>
                </c:pt>
                <c:pt idx="7567">
                  <c:v>37.835000000000001</c:v>
                </c:pt>
                <c:pt idx="7568">
                  <c:v>37.840000000000003</c:v>
                </c:pt>
                <c:pt idx="7569">
                  <c:v>37.844999999999999</c:v>
                </c:pt>
                <c:pt idx="7570">
                  <c:v>37.85</c:v>
                </c:pt>
                <c:pt idx="7571">
                  <c:v>37.855000000000004</c:v>
                </c:pt>
                <c:pt idx="7572">
                  <c:v>37.86</c:v>
                </c:pt>
                <c:pt idx="7573">
                  <c:v>37.865000000000002</c:v>
                </c:pt>
                <c:pt idx="7574">
                  <c:v>37.870000000000005</c:v>
                </c:pt>
                <c:pt idx="7575">
                  <c:v>37.875</c:v>
                </c:pt>
                <c:pt idx="7576">
                  <c:v>37.880000000000003</c:v>
                </c:pt>
                <c:pt idx="7577">
                  <c:v>37.885000000000005</c:v>
                </c:pt>
                <c:pt idx="7578">
                  <c:v>37.89</c:v>
                </c:pt>
                <c:pt idx="7579">
                  <c:v>37.895000000000003</c:v>
                </c:pt>
                <c:pt idx="7580">
                  <c:v>37.900000000000006</c:v>
                </c:pt>
                <c:pt idx="7581">
                  <c:v>37.905000000000001</c:v>
                </c:pt>
                <c:pt idx="7582">
                  <c:v>37.910000000000004</c:v>
                </c:pt>
                <c:pt idx="7583">
                  <c:v>37.914999999999999</c:v>
                </c:pt>
                <c:pt idx="7584">
                  <c:v>37.92</c:v>
                </c:pt>
                <c:pt idx="7585">
                  <c:v>37.925000000000004</c:v>
                </c:pt>
                <c:pt idx="7586">
                  <c:v>37.93</c:v>
                </c:pt>
                <c:pt idx="7587">
                  <c:v>37.935000000000002</c:v>
                </c:pt>
                <c:pt idx="7588">
                  <c:v>37.94</c:v>
                </c:pt>
                <c:pt idx="7589">
                  <c:v>37.945</c:v>
                </c:pt>
                <c:pt idx="7590">
                  <c:v>37.950000000000003</c:v>
                </c:pt>
                <c:pt idx="7591">
                  <c:v>37.954999999999998</c:v>
                </c:pt>
                <c:pt idx="7592">
                  <c:v>37.96</c:v>
                </c:pt>
                <c:pt idx="7593">
                  <c:v>37.965000000000003</c:v>
                </c:pt>
                <c:pt idx="7594">
                  <c:v>37.97</c:v>
                </c:pt>
                <c:pt idx="7595">
                  <c:v>37.975000000000001</c:v>
                </c:pt>
                <c:pt idx="7596">
                  <c:v>37.980000000000004</c:v>
                </c:pt>
                <c:pt idx="7597">
                  <c:v>37.984999999999999</c:v>
                </c:pt>
                <c:pt idx="7598">
                  <c:v>37.99</c:v>
                </c:pt>
                <c:pt idx="7599">
                  <c:v>37.995000000000005</c:v>
                </c:pt>
                <c:pt idx="7600">
                  <c:v>38</c:v>
                </c:pt>
                <c:pt idx="7601">
                  <c:v>38.005000000000003</c:v>
                </c:pt>
                <c:pt idx="7602">
                  <c:v>38.010000000000005</c:v>
                </c:pt>
                <c:pt idx="7603">
                  <c:v>38.015000000000001</c:v>
                </c:pt>
                <c:pt idx="7604">
                  <c:v>38.020000000000003</c:v>
                </c:pt>
                <c:pt idx="7605">
                  <c:v>38.025000000000006</c:v>
                </c:pt>
                <c:pt idx="7606">
                  <c:v>38.03</c:v>
                </c:pt>
                <c:pt idx="7607">
                  <c:v>38.035000000000004</c:v>
                </c:pt>
                <c:pt idx="7608">
                  <c:v>38.04</c:v>
                </c:pt>
                <c:pt idx="7609">
                  <c:v>38.045000000000002</c:v>
                </c:pt>
                <c:pt idx="7610">
                  <c:v>38.050000000000004</c:v>
                </c:pt>
                <c:pt idx="7611">
                  <c:v>38.055</c:v>
                </c:pt>
                <c:pt idx="7612">
                  <c:v>38.06</c:v>
                </c:pt>
                <c:pt idx="7613">
                  <c:v>38.064999999999998</c:v>
                </c:pt>
                <c:pt idx="7614">
                  <c:v>38.07</c:v>
                </c:pt>
                <c:pt idx="7615">
                  <c:v>38.075000000000003</c:v>
                </c:pt>
                <c:pt idx="7616">
                  <c:v>38.08</c:v>
                </c:pt>
                <c:pt idx="7617">
                  <c:v>38.085000000000001</c:v>
                </c:pt>
                <c:pt idx="7618">
                  <c:v>38.090000000000003</c:v>
                </c:pt>
                <c:pt idx="7619">
                  <c:v>38.094999999999999</c:v>
                </c:pt>
                <c:pt idx="7620">
                  <c:v>38.1</c:v>
                </c:pt>
                <c:pt idx="7621">
                  <c:v>38.105000000000004</c:v>
                </c:pt>
                <c:pt idx="7622">
                  <c:v>38.11</c:v>
                </c:pt>
                <c:pt idx="7623">
                  <c:v>38.115000000000002</c:v>
                </c:pt>
                <c:pt idx="7624">
                  <c:v>38.120000000000005</c:v>
                </c:pt>
                <c:pt idx="7625">
                  <c:v>38.125</c:v>
                </c:pt>
                <c:pt idx="7626">
                  <c:v>38.130000000000003</c:v>
                </c:pt>
                <c:pt idx="7627">
                  <c:v>38.135000000000005</c:v>
                </c:pt>
                <c:pt idx="7628">
                  <c:v>38.14</c:v>
                </c:pt>
                <c:pt idx="7629">
                  <c:v>38.145000000000003</c:v>
                </c:pt>
                <c:pt idx="7630">
                  <c:v>38.150000000000006</c:v>
                </c:pt>
                <c:pt idx="7631">
                  <c:v>38.155000000000001</c:v>
                </c:pt>
                <c:pt idx="7632">
                  <c:v>38.160000000000004</c:v>
                </c:pt>
                <c:pt idx="7633">
                  <c:v>38.164999999999999</c:v>
                </c:pt>
                <c:pt idx="7634">
                  <c:v>38.17</c:v>
                </c:pt>
                <c:pt idx="7635">
                  <c:v>38.175000000000004</c:v>
                </c:pt>
                <c:pt idx="7636">
                  <c:v>38.18</c:v>
                </c:pt>
                <c:pt idx="7637">
                  <c:v>38.185000000000002</c:v>
                </c:pt>
                <c:pt idx="7638">
                  <c:v>38.19</c:v>
                </c:pt>
                <c:pt idx="7639">
                  <c:v>38.195</c:v>
                </c:pt>
                <c:pt idx="7640">
                  <c:v>38.200000000000003</c:v>
                </c:pt>
                <c:pt idx="7641">
                  <c:v>38.204999999999998</c:v>
                </c:pt>
                <c:pt idx="7642">
                  <c:v>38.21</c:v>
                </c:pt>
                <c:pt idx="7643">
                  <c:v>38.215000000000003</c:v>
                </c:pt>
                <c:pt idx="7644">
                  <c:v>38.22</c:v>
                </c:pt>
                <c:pt idx="7645">
                  <c:v>38.225000000000001</c:v>
                </c:pt>
                <c:pt idx="7646">
                  <c:v>38.230000000000004</c:v>
                </c:pt>
                <c:pt idx="7647">
                  <c:v>38.234999999999999</c:v>
                </c:pt>
                <c:pt idx="7648">
                  <c:v>38.24</c:v>
                </c:pt>
                <c:pt idx="7649">
                  <c:v>38.245000000000005</c:v>
                </c:pt>
                <c:pt idx="7650">
                  <c:v>38.25</c:v>
                </c:pt>
                <c:pt idx="7651">
                  <c:v>38.255000000000003</c:v>
                </c:pt>
                <c:pt idx="7652">
                  <c:v>38.260000000000005</c:v>
                </c:pt>
                <c:pt idx="7653">
                  <c:v>38.265000000000001</c:v>
                </c:pt>
                <c:pt idx="7654">
                  <c:v>38.270000000000003</c:v>
                </c:pt>
                <c:pt idx="7655">
                  <c:v>38.275000000000006</c:v>
                </c:pt>
                <c:pt idx="7656">
                  <c:v>38.28</c:v>
                </c:pt>
                <c:pt idx="7657">
                  <c:v>38.285000000000004</c:v>
                </c:pt>
                <c:pt idx="7658">
                  <c:v>38.29</c:v>
                </c:pt>
                <c:pt idx="7659">
                  <c:v>38.295000000000002</c:v>
                </c:pt>
                <c:pt idx="7660">
                  <c:v>38.300000000000004</c:v>
                </c:pt>
                <c:pt idx="7661">
                  <c:v>38.305</c:v>
                </c:pt>
                <c:pt idx="7662">
                  <c:v>38.31</c:v>
                </c:pt>
                <c:pt idx="7663">
                  <c:v>38.314999999999998</c:v>
                </c:pt>
                <c:pt idx="7664">
                  <c:v>38.32</c:v>
                </c:pt>
                <c:pt idx="7665">
                  <c:v>38.325000000000003</c:v>
                </c:pt>
                <c:pt idx="7666">
                  <c:v>38.33</c:v>
                </c:pt>
                <c:pt idx="7667">
                  <c:v>38.335000000000001</c:v>
                </c:pt>
                <c:pt idx="7668">
                  <c:v>38.340000000000003</c:v>
                </c:pt>
                <c:pt idx="7669">
                  <c:v>38.344999999999999</c:v>
                </c:pt>
                <c:pt idx="7670">
                  <c:v>38.35</c:v>
                </c:pt>
                <c:pt idx="7671">
                  <c:v>38.355000000000004</c:v>
                </c:pt>
                <c:pt idx="7672">
                  <c:v>38.36</c:v>
                </c:pt>
                <c:pt idx="7673">
                  <c:v>38.365000000000002</c:v>
                </c:pt>
                <c:pt idx="7674">
                  <c:v>38.370000000000005</c:v>
                </c:pt>
                <c:pt idx="7675">
                  <c:v>38.375</c:v>
                </c:pt>
                <c:pt idx="7676">
                  <c:v>38.380000000000003</c:v>
                </c:pt>
                <c:pt idx="7677">
                  <c:v>38.385000000000005</c:v>
                </c:pt>
                <c:pt idx="7678">
                  <c:v>38.39</c:v>
                </c:pt>
                <c:pt idx="7679">
                  <c:v>38.395000000000003</c:v>
                </c:pt>
                <c:pt idx="7680">
                  <c:v>38.400000000000006</c:v>
                </c:pt>
                <c:pt idx="7681">
                  <c:v>38.405000000000001</c:v>
                </c:pt>
                <c:pt idx="7682">
                  <c:v>38.410000000000004</c:v>
                </c:pt>
                <c:pt idx="7683">
                  <c:v>38.414999999999999</c:v>
                </c:pt>
                <c:pt idx="7684">
                  <c:v>38.42</c:v>
                </c:pt>
                <c:pt idx="7685">
                  <c:v>38.425000000000004</c:v>
                </c:pt>
                <c:pt idx="7686">
                  <c:v>38.43</c:v>
                </c:pt>
                <c:pt idx="7687">
                  <c:v>38.435000000000002</c:v>
                </c:pt>
                <c:pt idx="7688">
                  <c:v>38.44</c:v>
                </c:pt>
                <c:pt idx="7689">
                  <c:v>38.445</c:v>
                </c:pt>
                <c:pt idx="7690">
                  <c:v>38.450000000000003</c:v>
                </c:pt>
                <c:pt idx="7691">
                  <c:v>38.454999999999998</c:v>
                </c:pt>
                <c:pt idx="7692">
                  <c:v>38.46</c:v>
                </c:pt>
                <c:pt idx="7693">
                  <c:v>38.465000000000003</c:v>
                </c:pt>
                <c:pt idx="7694">
                  <c:v>38.47</c:v>
                </c:pt>
                <c:pt idx="7695">
                  <c:v>38.475000000000001</c:v>
                </c:pt>
                <c:pt idx="7696">
                  <c:v>38.480000000000004</c:v>
                </c:pt>
                <c:pt idx="7697">
                  <c:v>38.484999999999999</c:v>
                </c:pt>
                <c:pt idx="7698">
                  <c:v>38.49</c:v>
                </c:pt>
                <c:pt idx="7699">
                  <c:v>38.495000000000005</c:v>
                </c:pt>
                <c:pt idx="7700">
                  <c:v>38.5</c:v>
                </c:pt>
                <c:pt idx="7701">
                  <c:v>38.505000000000003</c:v>
                </c:pt>
                <c:pt idx="7702">
                  <c:v>38.510000000000005</c:v>
                </c:pt>
                <c:pt idx="7703">
                  <c:v>38.515000000000001</c:v>
                </c:pt>
                <c:pt idx="7704">
                  <c:v>38.520000000000003</c:v>
                </c:pt>
                <c:pt idx="7705">
                  <c:v>38.525000000000006</c:v>
                </c:pt>
                <c:pt idx="7706">
                  <c:v>38.53</c:v>
                </c:pt>
                <c:pt idx="7707">
                  <c:v>38.535000000000004</c:v>
                </c:pt>
                <c:pt idx="7708">
                  <c:v>38.54</c:v>
                </c:pt>
                <c:pt idx="7709">
                  <c:v>38.545000000000002</c:v>
                </c:pt>
                <c:pt idx="7710">
                  <c:v>38.550000000000004</c:v>
                </c:pt>
                <c:pt idx="7711">
                  <c:v>38.555</c:v>
                </c:pt>
                <c:pt idx="7712">
                  <c:v>38.56</c:v>
                </c:pt>
                <c:pt idx="7713">
                  <c:v>38.564999999999998</c:v>
                </c:pt>
                <c:pt idx="7714">
                  <c:v>38.57</c:v>
                </c:pt>
                <c:pt idx="7715">
                  <c:v>38.575000000000003</c:v>
                </c:pt>
                <c:pt idx="7716">
                  <c:v>38.58</c:v>
                </c:pt>
                <c:pt idx="7717">
                  <c:v>38.585000000000001</c:v>
                </c:pt>
                <c:pt idx="7718">
                  <c:v>38.590000000000003</c:v>
                </c:pt>
                <c:pt idx="7719">
                  <c:v>38.594999999999999</c:v>
                </c:pt>
                <c:pt idx="7720">
                  <c:v>38.6</c:v>
                </c:pt>
                <c:pt idx="7721">
                  <c:v>38.605000000000004</c:v>
                </c:pt>
                <c:pt idx="7722">
                  <c:v>38.61</c:v>
                </c:pt>
                <c:pt idx="7723">
                  <c:v>38.615000000000002</c:v>
                </c:pt>
                <c:pt idx="7724">
                  <c:v>38.620000000000005</c:v>
                </c:pt>
                <c:pt idx="7725">
                  <c:v>38.625</c:v>
                </c:pt>
                <c:pt idx="7726">
                  <c:v>38.630000000000003</c:v>
                </c:pt>
                <c:pt idx="7727">
                  <c:v>38.635000000000005</c:v>
                </c:pt>
                <c:pt idx="7728">
                  <c:v>38.64</c:v>
                </c:pt>
                <c:pt idx="7729">
                  <c:v>38.645000000000003</c:v>
                </c:pt>
                <c:pt idx="7730">
                  <c:v>38.650000000000006</c:v>
                </c:pt>
                <c:pt idx="7731">
                  <c:v>38.655000000000001</c:v>
                </c:pt>
                <c:pt idx="7732">
                  <c:v>38.660000000000004</c:v>
                </c:pt>
                <c:pt idx="7733">
                  <c:v>38.664999999999999</c:v>
                </c:pt>
                <c:pt idx="7734">
                  <c:v>38.67</c:v>
                </c:pt>
                <c:pt idx="7735">
                  <c:v>38.675000000000004</c:v>
                </c:pt>
                <c:pt idx="7736">
                  <c:v>38.68</c:v>
                </c:pt>
                <c:pt idx="7737">
                  <c:v>38.685000000000002</c:v>
                </c:pt>
                <c:pt idx="7738">
                  <c:v>38.69</c:v>
                </c:pt>
                <c:pt idx="7739">
                  <c:v>38.695</c:v>
                </c:pt>
                <c:pt idx="7740">
                  <c:v>38.700000000000003</c:v>
                </c:pt>
                <c:pt idx="7741">
                  <c:v>38.704999999999998</c:v>
                </c:pt>
                <c:pt idx="7742">
                  <c:v>38.71</c:v>
                </c:pt>
                <c:pt idx="7743">
                  <c:v>38.715000000000003</c:v>
                </c:pt>
                <c:pt idx="7744">
                  <c:v>38.72</c:v>
                </c:pt>
                <c:pt idx="7745">
                  <c:v>38.725000000000001</c:v>
                </c:pt>
                <c:pt idx="7746">
                  <c:v>38.730000000000004</c:v>
                </c:pt>
                <c:pt idx="7747">
                  <c:v>38.734999999999999</c:v>
                </c:pt>
                <c:pt idx="7748">
                  <c:v>38.74</c:v>
                </c:pt>
                <c:pt idx="7749">
                  <c:v>38.745000000000005</c:v>
                </c:pt>
                <c:pt idx="7750">
                  <c:v>38.75</c:v>
                </c:pt>
                <c:pt idx="7751">
                  <c:v>38.755000000000003</c:v>
                </c:pt>
                <c:pt idx="7752">
                  <c:v>38.760000000000005</c:v>
                </c:pt>
                <c:pt idx="7753">
                  <c:v>38.765000000000001</c:v>
                </c:pt>
                <c:pt idx="7754">
                  <c:v>38.770000000000003</c:v>
                </c:pt>
                <c:pt idx="7755">
                  <c:v>38.775000000000006</c:v>
                </c:pt>
                <c:pt idx="7756">
                  <c:v>38.78</c:v>
                </c:pt>
                <c:pt idx="7757">
                  <c:v>38.785000000000004</c:v>
                </c:pt>
                <c:pt idx="7758">
                  <c:v>38.79</c:v>
                </c:pt>
                <c:pt idx="7759">
                  <c:v>38.795000000000002</c:v>
                </c:pt>
                <c:pt idx="7760">
                  <c:v>38.800000000000004</c:v>
                </c:pt>
                <c:pt idx="7761">
                  <c:v>38.805</c:v>
                </c:pt>
                <c:pt idx="7762">
                  <c:v>38.81</c:v>
                </c:pt>
                <c:pt idx="7763">
                  <c:v>38.814999999999998</c:v>
                </c:pt>
                <c:pt idx="7764">
                  <c:v>38.82</c:v>
                </c:pt>
                <c:pt idx="7765">
                  <c:v>38.825000000000003</c:v>
                </c:pt>
                <c:pt idx="7766">
                  <c:v>38.83</c:v>
                </c:pt>
                <c:pt idx="7767">
                  <c:v>38.835000000000001</c:v>
                </c:pt>
                <c:pt idx="7768">
                  <c:v>38.840000000000003</c:v>
                </c:pt>
                <c:pt idx="7769">
                  <c:v>38.844999999999999</c:v>
                </c:pt>
                <c:pt idx="7770">
                  <c:v>38.85</c:v>
                </c:pt>
                <c:pt idx="7771">
                  <c:v>38.855000000000004</c:v>
                </c:pt>
                <c:pt idx="7772">
                  <c:v>38.86</c:v>
                </c:pt>
                <c:pt idx="7773">
                  <c:v>38.865000000000002</c:v>
                </c:pt>
                <c:pt idx="7774">
                  <c:v>38.870000000000005</c:v>
                </c:pt>
                <c:pt idx="7775">
                  <c:v>38.875</c:v>
                </c:pt>
                <c:pt idx="7776">
                  <c:v>38.880000000000003</c:v>
                </c:pt>
                <c:pt idx="7777">
                  <c:v>38.885000000000005</c:v>
                </c:pt>
                <c:pt idx="7778">
                  <c:v>38.89</c:v>
                </c:pt>
                <c:pt idx="7779">
                  <c:v>38.895000000000003</c:v>
                </c:pt>
                <c:pt idx="7780">
                  <c:v>38.900000000000006</c:v>
                </c:pt>
                <c:pt idx="7781">
                  <c:v>38.905000000000001</c:v>
                </c:pt>
                <c:pt idx="7782">
                  <c:v>38.910000000000004</c:v>
                </c:pt>
                <c:pt idx="7783">
                  <c:v>38.914999999999999</c:v>
                </c:pt>
                <c:pt idx="7784">
                  <c:v>38.92</c:v>
                </c:pt>
                <c:pt idx="7785">
                  <c:v>38.925000000000004</c:v>
                </c:pt>
                <c:pt idx="7786">
                  <c:v>38.93</c:v>
                </c:pt>
                <c:pt idx="7787">
                  <c:v>38.935000000000002</c:v>
                </c:pt>
                <c:pt idx="7788">
                  <c:v>38.94</c:v>
                </c:pt>
                <c:pt idx="7789">
                  <c:v>38.945</c:v>
                </c:pt>
                <c:pt idx="7790">
                  <c:v>38.950000000000003</c:v>
                </c:pt>
                <c:pt idx="7791">
                  <c:v>38.954999999999998</c:v>
                </c:pt>
                <c:pt idx="7792">
                  <c:v>38.96</c:v>
                </c:pt>
                <c:pt idx="7793">
                  <c:v>38.965000000000003</c:v>
                </c:pt>
                <c:pt idx="7794">
                  <c:v>38.97</c:v>
                </c:pt>
                <c:pt idx="7795">
                  <c:v>38.975000000000001</c:v>
                </c:pt>
                <c:pt idx="7796">
                  <c:v>38.980000000000004</c:v>
                </c:pt>
                <c:pt idx="7797">
                  <c:v>38.984999999999999</c:v>
                </c:pt>
                <c:pt idx="7798">
                  <c:v>38.99</c:v>
                </c:pt>
                <c:pt idx="7799">
                  <c:v>38.995000000000005</c:v>
                </c:pt>
                <c:pt idx="7800">
                  <c:v>39</c:v>
                </c:pt>
                <c:pt idx="7801">
                  <c:v>39.005000000000003</c:v>
                </c:pt>
                <c:pt idx="7802">
                  <c:v>39.010000000000005</c:v>
                </c:pt>
                <c:pt idx="7803">
                  <c:v>39.015000000000001</c:v>
                </c:pt>
                <c:pt idx="7804">
                  <c:v>39.020000000000003</c:v>
                </c:pt>
                <c:pt idx="7805">
                  <c:v>39.025000000000006</c:v>
                </c:pt>
                <c:pt idx="7806">
                  <c:v>39.03</c:v>
                </c:pt>
                <c:pt idx="7807">
                  <c:v>39.035000000000004</c:v>
                </c:pt>
                <c:pt idx="7808">
                  <c:v>39.04</c:v>
                </c:pt>
                <c:pt idx="7809">
                  <c:v>39.045000000000002</c:v>
                </c:pt>
                <c:pt idx="7810">
                  <c:v>39.050000000000004</c:v>
                </c:pt>
                <c:pt idx="7811">
                  <c:v>39.055</c:v>
                </c:pt>
                <c:pt idx="7812">
                  <c:v>39.06</c:v>
                </c:pt>
                <c:pt idx="7813">
                  <c:v>39.064999999999998</c:v>
                </c:pt>
                <c:pt idx="7814">
                  <c:v>39.07</c:v>
                </c:pt>
                <c:pt idx="7815">
                  <c:v>39.075000000000003</c:v>
                </c:pt>
                <c:pt idx="7816">
                  <c:v>39.08</c:v>
                </c:pt>
                <c:pt idx="7817">
                  <c:v>39.085000000000001</c:v>
                </c:pt>
                <c:pt idx="7818">
                  <c:v>39.090000000000003</c:v>
                </c:pt>
                <c:pt idx="7819">
                  <c:v>39.094999999999999</c:v>
                </c:pt>
                <c:pt idx="7820">
                  <c:v>39.1</c:v>
                </c:pt>
                <c:pt idx="7821">
                  <c:v>39.105000000000004</c:v>
                </c:pt>
                <c:pt idx="7822">
                  <c:v>39.11</c:v>
                </c:pt>
                <c:pt idx="7823">
                  <c:v>39.115000000000002</c:v>
                </c:pt>
                <c:pt idx="7824">
                  <c:v>39.120000000000005</c:v>
                </c:pt>
                <c:pt idx="7825">
                  <c:v>39.125</c:v>
                </c:pt>
                <c:pt idx="7826">
                  <c:v>39.130000000000003</c:v>
                </c:pt>
                <c:pt idx="7827">
                  <c:v>39.135000000000005</c:v>
                </c:pt>
                <c:pt idx="7828">
                  <c:v>39.14</c:v>
                </c:pt>
                <c:pt idx="7829">
                  <c:v>39.145000000000003</c:v>
                </c:pt>
                <c:pt idx="7830">
                  <c:v>39.150000000000006</c:v>
                </c:pt>
                <c:pt idx="7831">
                  <c:v>39.155000000000001</c:v>
                </c:pt>
                <c:pt idx="7832">
                  <c:v>39.160000000000004</c:v>
                </c:pt>
                <c:pt idx="7833">
                  <c:v>39.164999999999999</c:v>
                </c:pt>
                <c:pt idx="7834">
                  <c:v>39.17</c:v>
                </c:pt>
                <c:pt idx="7835">
                  <c:v>39.175000000000004</c:v>
                </c:pt>
                <c:pt idx="7836">
                  <c:v>39.18</c:v>
                </c:pt>
                <c:pt idx="7837">
                  <c:v>39.185000000000002</c:v>
                </c:pt>
                <c:pt idx="7838">
                  <c:v>39.19</c:v>
                </c:pt>
                <c:pt idx="7839">
                  <c:v>39.195</c:v>
                </c:pt>
                <c:pt idx="7840">
                  <c:v>39.200000000000003</c:v>
                </c:pt>
                <c:pt idx="7841">
                  <c:v>39.204999999999998</c:v>
                </c:pt>
                <c:pt idx="7842">
                  <c:v>39.21</c:v>
                </c:pt>
                <c:pt idx="7843">
                  <c:v>39.215000000000003</c:v>
                </c:pt>
                <c:pt idx="7844">
                  <c:v>39.22</c:v>
                </c:pt>
                <c:pt idx="7845">
                  <c:v>39.225000000000001</c:v>
                </c:pt>
                <c:pt idx="7846">
                  <c:v>39.230000000000004</c:v>
                </c:pt>
                <c:pt idx="7847">
                  <c:v>39.234999999999999</c:v>
                </c:pt>
                <c:pt idx="7848">
                  <c:v>39.24</c:v>
                </c:pt>
                <c:pt idx="7849">
                  <c:v>39.245000000000005</c:v>
                </c:pt>
                <c:pt idx="7850">
                  <c:v>39.25</c:v>
                </c:pt>
                <c:pt idx="7851">
                  <c:v>39.255000000000003</c:v>
                </c:pt>
                <c:pt idx="7852">
                  <c:v>39.260000000000005</c:v>
                </c:pt>
                <c:pt idx="7853">
                  <c:v>39.265000000000001</c:v>
                </c:pt>
                <c:pt idx="7854">
                  <c:v>39.270000000000003</c:v>
                </c:pt>
                <c:pt idx="7855">
                  <c:v>39.275000000000006</c:v>
                </c:pt>
                <c:pt idx="7856">
                  <c:v>39.28</c:v>
                </c:pt>
                <c:pt idx="7857">
                  <c:v>39.285000000000004</c:v>
                </c:pt>
                <c:pt idx="7858">
                  <c:v>39.29</c:v>
                </c:pt>
                <c:pt idx="7859">
                  <c:v>39.295000000000002</c:v>
                </c:pt>
                <c:pt idx="7860">
                  <c:v>39.300000000000004</c:v>
                </c:pt>
                <c:pt idx="7861">
                  <c:v>39.305</c:v>
                </c:pt>
                <c:pt idx="7862">
                  <c:v>39.31</c:v>
                </c:pt>
                <c:pt idx="7863">
                  <c:v>39.314999999999998</c:v>
                </c:pt>
                <c:pt idx="7864">
                  <c:v>39.32</c:v>
                </c:pt>
                <c:pt idx="7865">
                  <c:v>39.325000000000003</c:v>
                </c:pt>
                <c:pt idx="7866">
                  <c:v>39.33</c:v>
                </c:pt>
                <c:pt idx="7867">
                  <c:v>39.335000000000001</c:v>
                </c:pt>
                <c:pt idx="7868">
                  <c:v>39.340000000000003</c:v>
                </c:pt>
                <c:pt idx="7869">
                  <c:v>39.344999999999999</c:v>
                </c:pt>
                <c:pt idx="7870">
                  <c:v>39.35</c:v>
                </c:pt>
                <c:pt idx="7871">
                  <c:v>39.355000000000004</c:v>
                </c:pt>
                <c:pt idx="7872">
                  <c:v>39.36</c:v>
                </c:pt>
                <c:pt idx="7873">
                  <c:v>39.365000000000002</c:v>
                </c:pt>
                <c:pt idx="7874">
                  <c:v>39.370000000000005</c:v>
                </c:pt>
                <c:pt idx="7875">
                  <c:v>39.375</c:v>
                </c:pt>
                <c:pt idx="7876">
                  <c:v>39.380000000000003</c:v>
                </c:pt>
                <c:pt idx="7877">
                  <c:v>39.385000000000005</c:v>
                </c:pt>
                <c:pt idx="7878">
                  <c:v>39.39</c:v>
                </c:pt>
                <c:pt idx="7879">
                  <c:v>39.395000000000003</c:v>
                </c:pt>
                <c:pt idx="7880">
                  <c:v>39.400000000000006</c:v>
                </c:pt>
                <c:pt idx="7881">
                  <c:v>39.405000000000001</c:v>
                </c:pt>
                <c:pt idx="7882">
                  <c:v>39.410000000000004</c:v>
                </c:pt>
                <c:pt idx="7883">
                  <c:v>39.414999999999999</c:v>
                </c:pt>
                <c:pt idx="7884">
                  <c:v>39.42</c:v>
                </c:pt>
                <c:pt idx="7885">
                  <c:v>39.425000000000004</c:v>
                </c:pt>
                <c:pt idx="7886">
                  <c:v>39.43</c:v>
                </c:pt>
                <c:pt idx="7887">
                  <c:v>39.435000000000002</c:v>
                </c:pt>
                <c:pt idx="7888">
                  <c:v>39.44</c:v>
                </c:pt>
                <c:pt idx="7889">
                  <c:v>39.445</c:v>
                </c:pt>
                <c:pt idx="7890">
                  <c:v>39.450000000000003</c:v>
                </c:pt>
                <c:pt idx="7891">
                  <c:v>39.454999999999998</c:v>
                </c:pt>
                <c:pt idx="7892">
                  <c:v>39.46</c:v>
                </c:pt>
                <c:pt idx="7893">
                  <c:v>39.465000000000003</c:v>
                </c:pt>
                <c:pt idx="7894">
                  <c:v>39.47</c:v>
                </c:pt>
                <c:pt idx="7895">
                  <c:v>39.475000000000001</c:v>
                </c:pt>
                <c:pt idx="7896">
                  <c:v>39.480000000000004</c:v>
                </c:pt>
                <c:pt idx="7897">
                  <c:v>39.484999999999999</c:v>
                </c:pt>
                <c:pt idx="7898">
                  <c:v>39.49</c:v>
                </c:pt>
                <c:pt idx="7899">
                  <c:v>39.495000000000005</c:v>
                </c:pt>
                <c:pt idx="7900">
                  <c:v>39.5</c:v>
                </c:pt>
                <c:pt idx="7901">
                  <c:v>39.505000000000003</c:v>
                </c:pt>
                <c:pt idx="7902">
                  <c:v>39.510000000000005</c:v>
                </c:pt>
                <c:pt idx="7903">
                  <c:v>39.515000000000001</c:v>
                </c:pt>
                <c:pt idx="7904">
                  <c:v>39.520000000000003</c:v>
                </c:pt>
                <c:pt idx="7905">
                  <c:v>39.525000000000006</c:v>
                </c:pt>
                <c:pt idx="7906">
                  <c:v>39.53</c:v>
                </c:pt>
                <c:pt idx="7907">
                  <c:v>39.535000000000004</c:v>
                </c:pt>
                <c:pt idx="7908">
                  <c:v>39.54</c:v>
                </c:pt>
                <c:pt idx="7909">
                  <c:v>39.545000000000002</c:v>
                </c:pt>
                <c:pt idx="7910">
                  <c:v>39.550000000000004</c:v>
                </c:pt>
                <c:pt idx="7911">
                  <c:v>39.555</c:v>
                </c:pt>
                <c:pt idx="7912">
                  <c:v>39.56</c:v>
                </c:pt>
                <c:pt idx="7913">
                  <c:v>39.564999999999998</c:v>
                </c:pt>
                <c:pt idx="7914">
                  <c:v>39.57</c:v>
                </c:pt>
                <c:pt idx="7915">
                  <c:v>39.575000000000003</c:v>
                </c:pt>
                <c:pt idx="7916">
                  <c:v>39.58</c:v>
                </c:pt>
                <c:pt idx="7917">
                  <c:v>39.585000000000001</c:v>
                </c:pt>
                <c:pt idx="7918">
                  <c:v>39.590000000000003</c:v>
                </c:pt>
                <c:pt idx="7919">
                  <c:v>39.594999999999999</c:v>
                </c:pt>
                <c:pt idx="7920">
                  <c:v>39.6</c:v>
                </c:pt>
                <c:pt idx="7921">
                  <c:v>39.605000000000004</c:v>
                </c:pt>
                <c:pt idx="7922">
                  <c:v>39.61</c:v>
                </c:pt>
                <c:pt idx="7923">
                  <c:v>39.615000000000002</c:v>
                </c:pt>
                <c:pt idx="7924">
                  <c:v>39.620000000000005</c:v>
                </c:pt>
                <c:pt idx="7925">
                  <c:v>39.625</c:v>
                </c:pt>
                <c:pt idx="7926">
                  <c:v>39.630000000000003</c:v>
                </c:pt>
                <c:pt idx="7927">
                  <c:v>39.635000000000005</c:v>
                </c:pt>
                <c:pt idx="7928">
                  <c:v>39.64</c:v>
                </c:pt>
                <c:pt idx="7929">
                  <c:v>39.645000000000003</c:v>
                </c:pt>
                <c:pt idx="7930">
                  <c:v>39.650000000000006</c:v>
                </c:pt>
                <c:pt idx="7931">
                  <c:v>39.655000000000001</c:v>
                </c:pt>
                <c:pt idx="7932">
                  <c:v>39.660000000000004</c:v>
                </c:pt>
                <c:pt idx="7933">
                  <c:v>39.664999999999999</c:v>
                </c:pt>
                <c:pt idx="7934">
                  <c:v>39.67</c:v>
                </c:pt>
                <c:pt idx="7935">
                  <c:v>39.675000000000004</c:v>
                </c:pt>
                <c:pt idx="7936">
                  <c:v>39.68</c:v>
                </c:pt>
                <c:pt idx="7937">
                  <c:v>39.685000000000002</c:v>
                </c:pt>
                <c:pt idx="7938">
                  <c:v>39.69</c:v>
                </c:pt>
                <c:pt idx="7939">
                  <c:v>39.695</c:v>
                </c:pt>
                <c:pt idx="7940">
                  <c:v>39.700000000000003</c:v>
                </c:pt>
                <c:pt idx="7941">
                  <c:v>39.704999999999998</c:v>
                </c:pt>
                <c:pt idx="7942">
                  <c:v>39.71</c:v>
                </c:pt>
                <c:pt idx="7943">
                  <c:v>39.715000000000003</c:v>
                </c:pt>
                <c:pt idx="7944">
                  <c:v>39.72</c:v>
                </c:pt>
                <c:pt idx="7945">
                  <c:v>39.725000000000001</c:v>
                </c:pt>
                <c:pt idx="7946">
                  <c:v>39.730000000000004</c:v>
                </c:pt>
                <c:pt idx="7947">
                  <c:v>39.734999999999999</c:v>
                </c:pt>
                <c:pt idx="7948">
                  <c:v>39.74</c:v>
                </c:pt>
                <c:pt idx="7949">
                  <c:v>39.745000000000005</c:v>
                </c:pt>
                <c:pt idx="7950">
                  <c:v>39.75</c:v>
                </c:pt>
                <c:pt idx="7951">
                  <c:v>39.755000000000003</c:v>
                </c:pt>
                <c:pt idx="7952">
                  <c:v>39.760000000000005</c:v>
                </c:pt>
                <c:pt idx="7953">
                  <c:v>39.765000000000001</c:v>
                </c:pt>
                <c:pt idx="7954">
                  <c:v>39.770000000000003</c:v>
                </c:pt>
                <c:pt idx="7955">
                  <c:v>39.775000000000006</c:v>
                </c:pt>
                <c:pt idx="7956">
                  <c:v>39.78</c:v>
                </c:pt>
                <c:pt idx="7957">
                  <c:v>39.785000000000004</c:v>
                </c:pt>
                <c:pt idx="7958">
                  <c:v>39.79</c:v>
                </c:pt>
                <c:pt idx="7959">
                  <c:v>39.795000000000002</c:v>
                </c:pt>
                <c:pt idx="7960">
                  <c:v>39.800000000000004</c:v>
                </c:pt>
                <c:pt idx="7961">
                  <c:v>39.805</c:v>
                </c:pt>
                <c:pt idx="7962">
                  <c:v>39.81</c:v>
                </c:pt>
                <c:pt idx="7963">
                  <c:v>39.814999999999998</c:v>
                </c:pt>
                <c:pt idx="7964">
                  <c:v>39.82</c:v>
                </c:pt>
                <c:pt idx="7965">
                  <c:v>39.825000000000003</c:v>
                </c:pt>
                <c:pt idx="7966">
                  <c:v>39.83</c:v>
                </c:pt>
                <c:pt idx="7967">
                  <c:v>39.835000000000001</c:v>
                </c:pt>
                <c:pt idx="7968">
                  <c:v>39.840000000000003</c:v>
                </c:pt>
                <c:pt idx="7969">
                  <c:v>39.844999999999999</c:v>
                </c:pt>
                <c:pt idx="7970">
                  <c:v>39.85</c:v>
                </c:pt>
                <c:pt idx="7971">
                  <c:v>39.855000000000004</c:v>
                </c:pt>
                <c:pt idx="7972">
                  <c:v>39.86</c:v>
                </c:pt>
                <c:pt idx="7973">
                  <c:v>39.865000000000002</c:v>
                </c:pt>
                <c:pt idx="7974">
                  <c:v>39.870000000000005</c:v>
                </c:pt>
                <c:pt idx="7975">
                  <c:v>39.875</c:v>
                </c:pt>
                <c:pt idx="7976">
                  <c:v>39.880000000000003</c:v>
                </c:pt>
                <c:pt idx="7977">
                  <c:v>39.885000000000005</c:v>
                </c:pt>
                <c:pt idx="7978">
                  <c:v>39.89</c:v>
                </c:pt>
                <c:pt idx="7979">
                  <c:v>39.895000000000003</c:v>
                </c:pt>
                <c:pt idx="7980">
                  <c:v>39.900000000000006</c:v>
                </c:pt>
                <c:pt idx="7981">
                  <c:v>39.905000000000001</c:v>
                </c:pt>
                <c:pt idx="7982">
                  <c:v>39.910000000000004</c:v>
                </c:pt>
                <c:pt idx="7983">
                  <c:v>39.914999999999999</c:v>
                </c:pt>
                <c:pt idx="7984">
                  <c:v>39.92</c:v>
                </c:pt>
                <c:pt idx="7985">
                  <c:v>39.925000000000004</c:v>
                </c:pt>
                <c:pt idx="7986">
                  <c:v>39.93</c:v>
                </c:pt>
                <c:pt idx="7987">
                  <c:v>39.935000000000002</c:v>
                </c:pt>
                <c:pt idx="7988">
                  <c:v>39.94</c:v>
                </c:pt>
                <c:pt idx="7989">
                  <c:v>39.945</c:v>
                </c:pt>
                <c:pt idx="7990">
                  <c:v>39.950000000000003</c:v>
                </c:pt>
                <c:pt idx="7991">
                  <c:v>39.954999999999998</c:v>
                </c:pt>
                <c:pt idx="7992">
                  <c:v>39.96</c:v>
                </c:pt>
                <c:pt idx="7993">
                  <c:v>39.965000000000003</c:v>
                </c:pt>
                <c:pt idx="7994">
                  <c:v>39.97</c:v>
                </c:pt>
                <c:pt idx="7995">
                  <c:v>39.975000000000001</c:v>
                </c:pt>
                <c:pt idx="7996">
                  <c:v>39.980000000000004</c:v>
                </c:pt>
                <c:pt idx="7997">
                  <c:v>39.984999999999999</c:v>
                </c:pt>
                <c:pt idx="7998">
                  <c:v>39.99</c:v>
                </c:pt>
                <c:pt idx="7999">
                  <c:v>39.995000000000005</c:v>
                </c:pt>
                <c:pt idx="8000">
                  <c:v>40</c:v>
                </c:pt>
                <c:pt idx="8001">
                  <c:v>40.005000000000003</c:v>
                </c:pt>
                <c:pt idx="8002">
                  <c:v>40.010000000000005</c:v>
                </c:pt>
                <c:pt idx="8003">
                  <c:v>40.015000000000001</c:v>
                </c:pt>
                <c:pt idx="8004">
                  <c:v>40.020000000000003</c:v>
                </c:pt>
                <c:pt idx="8005">
                  <c:v>40.025000000000006</c:v>
                </c:pt>
                <c:pt idx="8006">
                  <c:v>40.03</c:v>
                </c:pt>
                <c:pt idx="8007">
                  <c:v>40.035000000000004</c:v>
                </c:pt>
                <c:pt idx="8008">
                  <c:v>40.04</c:v>
                </c:pt>
                <c:pt idx="8009">
                  <c:v>40.045000000000002</c:v>
                </c:pt>
                <c:pt idx="8010">
                  <c:v>40.050000000000004</c:v>
                </c:pt>
                <c:pt idx="8011">
                  <c:v>40.055</c:v>
                </c:pt>
                <c:pt idx="8012">
                  <c:v>40.06</c:v>
                </c:pt>
                <c:pt idx="8013">
                  <c:v>40.064999999999998</c:v>
                </c:pt>
                <c:pt idx="8014">
                  <c:v>40.07</c:v>
                </c:pt>
                <c:pt idx="8015">
                  <c:v>40.075000000000003</c:v>
                </c:pt>
                <c:pt idx="8016">
                  <c:v>40.08</c:v>
                </c:pt>
                <c:pt idx="8017">
                  <c:v>40.085000000000001</c:v>
                </c:pt>
                <c:pt idx="8018">
                  <c:v>40.090000000000003</c:v>
                </c:pt>
                <c:pt idx="8019">
                  <c:v>40.094999999999999</c:v>
                </c:pt>
                <c:pt idx="8020">
                  <c:v>40.1</c:v>
                </c:pt>
                <c:pt idx="8021">
                  <c:v>40.105000000000004</c:v>
                </c:pt>
                <c:pt idx="8022">
                  <c:v>40.11</c:v>
                </c:pt>
                <c:pt idx="8023">
                  <c:v>40.115000000000002</c:v>
                </c:pt>
                <c:pt idx="8024">
                  <c:v>40.120000000000005</c:v>
                </c:pt>
                <c:pt idx="8025">
                  <c:v>40.125</c:v>
                </c:pt>
                <c:pt idx="8026">
                  <c:v>40.130000000000003</c:v>
                </c:pt>
                <c:pt idx="8027">
                  <c:v>40.135000000000005</c:v>
                </c:pt>
                <c:pt idx="8028">
                  <c:v>40.14</c:v>
                </c:pt>
                <c:pt idx="8029">
                  <c:v>40.145000000000003</c:v>
                </c:pt>
                <c:pt idx="8030">
                  <c:v>40.150000000000006</c:v>
                </c:pt>
                <c:pt idx="8031">
                  <c:v>40.155000000000001</c:v>
                </c:pt>
                <c:pt idx="8032">
                  <c:v>40.160000000000004</c:v>
                </c:pt>
                <c:pt idx="8033">
                  <c:v>40.164999999999999</c:v>
                </c:pt>
                <c:pt idx="8034">
                  <c:v>40.17</c:v>
                </c:pt>
                <c:pt idx="8035">
                  <c:v>40.175000000000004</c:v>
                </c:pt>
                <c:pt idx="8036">
                  <c:v>40.18</c:v>
                </c:pt>
                <c:pt idx="8037">
                  <c:v>40.185000000000002</c:v>
                </c:pt>
                <c:pt idx="8038">
                  <c:v>40.19</c:v>
                </c:pt>
                <c:pt idx="8039">
                  <c:v>40.195</c:v>
                </c:pt>
                <c:pt idx="8040">
                  <c:v>40.200000000000003</c:v>
                </c:pt>
                <c:pt idx="8041">
                  <c:v>40.204999999999998</c:v>
                </c:pt>
                <c:pt idx="8042">
                  <c:v>40.21</c:v>
                </c:pt>
                <c:pt idx="8043">
                  <c:v>40.215000000000003</c:v>
                </c:pt>
                <c:pt idx="8044">
                  <c:v>40.22</c:v>
                </c:pt>
                <c:pt idx="8045">
                  <c:v>40.225000000000001</c:v>
                </c:pt>
                <c:pt idx="8046">
                  <c:v>40.230000000000004</c:v>
                </c:pt>
                <c:pt idx="8047">
                  <c:v>40.234999999999999</c:v>
                </c:pt>
                <c:pt idx="8048">
                  <c:v>40.24</c:v>
                </c:pt>
                <c:pt idx="8049">
                  <c:v>40.245000000000005</c:v>
                </c:pt>
                <c:pt idx="8050">
                  <c:v>40.25</c:v>
                </c:pt>
                <c:pt idx="8051">
                  <c:v>40.255000000000003</c:v>
                </c:pt>
                <c:pt idx="8052">
                  <c:v>40.260000000000005</c:v>
                </c:pt>
                <c:pt idx="8053">
                  <c:v>40.265000000000001</c:v>
                </c:pt>
                <c:pt idx="8054">
                  <c:v>40.270000000000003</c:v>
                </c:pt>
                <c:pt idx="8055">
                  <c:v>40.275000000000006</c:v>
                </c:pt>
                <c:pt idx="8056">
                  <c:v>40.28</c:v>
                </c:pt>
                <c:pt idx="8057">
                  <c:v>40.285000000000004</c:v>
                </c:pt>
                <c:pt idx="8058">
                  <c:v>40.29</c:v>
                </c:pt>
                <c:pt idx="8059">
                  <c:v>40.295000000000002</c:v>
                </c:pt>
                <c:pt idx="8060">
                  <c:v>40.300000000000004</c:v>
                </c:pt>
                <c:pt idx="8061">
                  <c:v>40.305</c:v>
                </c:pt>
                <c:pt idx="8062">
                  <c:v>40.31</c:v>
                </c:pt>
                <c:pt idx="8063">
                  <c:v>40.314999999999998</c:v>
                </c:pt>
                <c:pt idx="8064">
                  <c:v>40.32</c:v>
                </c:pt>
                <c:pt idx="8065">
                  <c:v>40.325000000000003</c:v>
                </c:pt>
                <c:pt idx="8066">
                  <c:v>40.33</c:v>
                </c:pt>
                <c:pt idx="8067">
                  <c:v>40.335000000000001</c:v>
                </c:pt>
                <c:pt idx="8068">
                  <c:v>40.340000000000003</c:v>
                </c:pt>
                <c:pt idx="8069">
                  <c:v>40.344999999999999</c:v>
                </c:pt>
                <c:pt idx="8070">
                  <c:v>40.35</c:v>
                </c:pt>
                <c:pt idx="8071">
                  <c:v>40.355000000000004</c:v>
                </c:pt>
                <c:pt idx="8072">
                  <c:v>40.36</c:v>
                </c:pt>
                <c:pt idx="8073">
                  <c:v>40.365000000000002</c:v>
                </c:pt>
                <c:pt idx="8074">
                  <c:v>40.370000000000005</c:v>
                </c:pt>
                <c:pt idx="8075">
                  <c:v>40.375</c:v>
                </c:pt>
                <c:pt idx="8076">
                  <c:v>40.380000000000003</c:v>
                </c:pt>
                <c:pt idx="8077">
                  <c:v>40.385000000000005</c:v>
                </c:pt>
                <c:pt idx="8078">
                  <c:v>40.39</c:v>
                </c:pt>
                <c:pt idx="8079">
                  <c:v>40.395000000000003</c:v>
                </c:pt>
                <c:pt idx="8080">
                  <c:v>40.400000000000006</c:v>
                </c:pt>
                <c:pt idx="8081">
                  <c:v>40.405000000000001</c:v>
                </c:pt>
                <c:pt idx="8082">
                  <c:v>40.410000000000004</c:v>
                </c:pt>
                <c:pt idx="8083">
                  <c:v>40.414999999999999</c:v>
                </c:pt>
                <c:pt idx="8084">
                  <c:v>40.42</c:v>
                </c:pt>
                <c:pt idx="8085">
                  <c:v>40.425000000000004</c:v>
                </c:pt>
                <c:pt idx="8086">
                  <c:v>40.43</c:v>
                </c:pt>
                <c:pt idx="8087">
                  <c:v>40.435000000000002</c:v>
                </c:pt>
                <c:pt idx="8088">
                  <c:v>40.44</c:v>
                </c:pt>
                <c:pt idx="8089">
                  <c:v>40.445</c:v>
                </c:pt>
                <c:pt idx="8090">
                  <c:v>40.450000000000003</c:v>
                </c:pt>
                <c:pt idx="8091">
                  <c:v>40.454999999999998</c:v>
                </c:pt>
                <c:pt idx="8092">
                  <c:v>40.46</c:v>
                </c:pt>
                <c:pt idx="8093">
                  <c:v>40.465000000000003</c:v>
                </c:pt>
                <c:pt idx="8094">
                  <c:v>40.47</c:v>
                </c:pt>
                <c:pt idx="8095">
                  <c:v>40.475000000000001</c:v>
                </c:pt>
                <c:pt idx="8096">
                  <c:v>40.480000000000004</c:v>
                </c:pt>
                <c:pt idx="8097">
                  <c:v>40.484999999999999</c:v>
                </c:pt>
                <c:pt idx="8098">
                  <c:v>40.49</c:v>
                </c:pt>
                <c:pt idx="8099">
                  <c:v>40.495000000000005</c:v>
                </c:pt>
                <c:pt idx="8100">
                  <c:v>40.5</c:v>
                </c:pt>
                <c:pt idx="8101">
                  <c:v>40.505000000000003</c:v>
                </c:pt>
                <c:pt idx="8102">
                  <c:v>40.510000000000005</c:v>
                </c:pt>
                <c:pt idx="8103">
                  <c:v>40.515000000000001</c:v>
                </c:pt>
                <c:pt idx="8104">
                  <c:v>40.520000000000003</c:v>
                </c:pt>
                <c:pt idx="8105">
                  <c:v>40.525000000000006</c:v>
                </c:pt>
                <c:pt idx="8106">
                  <c:v>40.53</c:v>
                </c:pt>
                <c:pt idx="8107">
                  <c:v>40.535000000000004</c:v>
                </c:pt>
                <c:pt idx="8108">
                  <c:v>40.54</c:v>
                </c:pt>
                <c:pt idx="8109">
                  <c:v>40.545000000000002</c:v>
                </c:pt>
                <c:pt idx="8110">
                  <c:v>40.550000000000004</c:v>
                </c:pt>
                <c:pt idx="8111">
                  <c:v>40.555</c:v>
                </c:pt>
                <c:pt idx="8112">
                  <c:v>40.56</c:v>
                </c:pt>
                <c:pt idx="8113">
                  <c:v>40.564999999999998</c:v>
                </c:pt>
                <c:pt idx="8114">
                  <c:v>40.57</c:v>
                </c:pt>
                <c:pt idx="8115">
                  <c:v>40.575000000000003</c:v>
                </c:pt>
                <c:pt idx="8116">
                  <c:v>40.58</c:v>
                </c:pt>
                <c:pt idx="8117">
                  <c:v>40.585000000000001</c:v>
                </c:pt>
                <c:pt idx="8118">
                  <c:v>40.590000000000003</c:v>
                </c:pt>
                <c:pt idx="8119">
                  <c:v>40.594999999999999</c:v>
                </c:pt>
                <c:pt idx="8120">
                  <c:v>40.6</c:v>
                </c:pt>
                <c:pt idx="8121">
                  <c:v>40.605000000000004</c:v>
                </c:pt>
                <c:pt idx="8122">
                  <c:v>40.61</c:v>
                </c:pt>
                <c:pt idx="8123">
                  <c:v>40.615000000000002</c:v>
                </c:pt>
                <c:pt idx="8124">
                  <c:v>40.620000000000005</c:v>
                </c:pt>
                <c:pt idx="8125">
                  <c:v>40.625</c:v>
                </c:pt>
                <c:pt idx="8126">
                  <c:v>40.630000000000003</c:v>
                </c:pt>
                <c:pt idx="8127">
                  <c:v>40.635000000000005</c:v>
                </c:pt>
                <c:pt idx="8128">
                  <c:v>40.64</c:v>
                </c:pt>
                <c:pt idx="8129">
                  <c:v>40.645000000000003</c:v>
                </c:pt>
                <c:pt idx="8130">
                  <c:v>40.650000000000006</c:v>
                </c:pt>
                <c:pt idx="8131">
                  <c:v>40.655000000000001</c:v>
                </c:pt>
                <c:pt idx="8132">
                  <c:v>40.660000000000004</c:v>
                </c:pt>
                <c:pt idx="8133">
                  <c:v>40.664999999999999</c:v>
                </c:pt>
                <c:pt idx="8134">
                  <c:v>40.67</c:v>
                </c:pt>
                <c:pt idx="8135">
                  <c:v>40.675000000000004</c:v>
                </c:pt>
                <c:pt idx="8136">
                  <c:v>40.68</c:v>
                </c:pt>
                <c:pt idx="8137">
                  <c:v>40.685000000000002</c:v>
                </c:pt>
                <c:pt idx="8138">
                  <c:v>40.69</c:v>
                </c:pt>
                <c:pt idx="8139">
                  <c:v>40.695</c:v>
                </c:pt>
                <c:pt idx="8140">
                  <c:v>40.700000000000003</c:v>
                </c:pt>
                <c:pt idx="8141">
                  <c:v>40.704999999999998</c:v>
                </c:pt>
                <c:pt idx="8142">
                  <c:v>40.71</c:v>
                </c:pt>
                <c:pt idx="8143">
                  <c:v>40.715000000000003</c:v>
                </c:pt>
                <c:pt idx="8144">
                  <c:v>40.72</c:v>
                </c:pt>
                <c:pt idx="8145">
                  <c:v>40.725000000000001</c:v>
                </c:pt>
                <c:pt idx="8146">
                  <c:v>40.730000000000004</c:v>
                </c:pt>
                <c:pt idx="8147">
                  <c:v>40.734999999999999</c:v>
                </c:pt>
                <c:pt idx="8148">
                  <c:v>40.74</c:v>
                </c:pt>
                <c:pt idx="8149">
                  <c:v>40.745000000000005</c:v>
                </c:pt>
                <c:pt idx="8150">
                  <c:v>40.75</c:v>
                </c:pt>
                <c:pt idx="8151">
                  <c:v>40.755000000000003</c:v>
                </c:pt>
                <c:pt idx="8152">
                  <c:v>40.760000000000005</c:v>
                </c:pt>
                <c:pt idx="8153">
                  <c:v>40.765000000000001</c:v>
                </c:pt>
                <c:pt idx="8154">
                  <c:v>40.770000000000003</c:v>
                </c:pt>
                <c:pt idx="8155">
                  <c:v>40.775000000000006</c:v>
                </c:pt>
                <c:pt idx="8156">
                  <c:v>40.78</c:v>
                </c:pt>
                <c:pt idx="8157">
                  <c:v>40.785000000000004</c:v>
                </c:pt>
                <c:pt idx="8158">
                  <c:v>40.79</c:v>
                </c:pt>
                <c:pt idx="8159">
                  <c:v>40.795000000000002</c:v>
                </c:pt>
                <c:pt idx="8160">
                  <c:v>40.800000000000004</c:v>
                </c:pt>
                <c:pt idx="8161">
                  <c:v>40.805</c:v>
                </c:pt>
                <c:pt idx="8162">
                  <c:v>40.81</c:v>
                </c:pt>
                <c:pt idx="8163">
                  <c:v>40.814999999999998</c:v>
                </c:pt>
                <c:pt idx="8164">
                  <c:v>40.82</c:v>
                </c:pt>
                <c:pt idx="8165">
                  <c:v>40.825000000000003</c:v>
                </c:pt>
                <c:pt idx="8166">
                  <c:v>40.83</c:v>
                </c:pt>
                <c:pt idx="8167">
                  <c:v>40.835000000000001</c:v>
                </c:pt>
                <c:pt idx="8168">
                  <c:v>40.840000000000003</c:v>
                </c:pt>
                <c:pt idx="8169">
                  <c:v>40.844999999999999</c:v>
                </c:pt>
                <c:pt idx="8170">
                  <c:v>40.85</c:v>
                </c:pt>
                <c:pt idx="8171">
                  <c:v>40.855000000000004</c:v>
                </c:pt>
                <c:pt idx="8172">
                  <c:v>40.86</c:v>
                </c:pt>
                <c:pt idx="8173">
                  <c:v>40.865000000000002</c:v>
                </c:pt>
                <c:pt idx="8174">
                  <c:v>40.870000000000005</c:v>
                </c:pt>
                <c:pt idx="8175">
                  <c:v>40.875</c:v>
                </c:pt>
                <c:pt idx="8176">
                  <c:v>40.880000000000003</c:v>
                </c:pt>
                <c:pt idx="8177">
                  <c:v>40.885000000000005</c:v>
                </c:pt>
                <c:pt idx="8178">
                  <c:v>40.89</c:v>
                </c:pt>
                <c:pt idx="8179">
                  <c:v>40.895000000000003</c:v>
                </c:pt>
                <c:pt idx="8180">
                  <c:v>40.900000000000006</c:v>
                </c:pt>
                <c:pt idx="8181">
                  <c:v>40.905000000000001</c:v>
                </c:pt>
                <c:pt idx="8182">
                  <c:v>40.910000000000004</c:v>
                </c:pt>
                <c:pt idx="8183">
                  <c:v>40.914999999999999</c:v>
                </c:pt>
                <c:pt idx="8184">
                  <c:v>40.92</c:v>
                </c:pt>
                <c:pt idx="8185">
                  <c:v>40.925000000000004</c:v>
                </c:pt>
                <c:pt idx="8186">
                  <c:v>40.93</c:v>
                </c:pt>
                <c:pt idx="8187">
                  <c:v>40.935000000000002</c:v>
                </c:pt>
                <c:pt idx="8188">
                  <c:v>40.94</c:v>
                </c:pt>
                <c:pt idx="8189">
                  <c:v>40.945</c:v>
                </c:pt>
                <c:pt idx="8190">
                  <c:v>40.950000000000003</c:v>
                </c:pt>
                <c:pt idx="8191">
                  <c:v>40.954999999999998</c:v>
                </c:pt>
                <c:pt idx="8192">
                  <c:v>40.96</c:v>
                </c:pt>
                <c:pt idx="8193">
                  <c:v>40.965000000000003</c:v>
                </c:pt>
                <c:pt idx="8194">
                  <c:v>40.97</c:v>
                </c:pt>
                <c:pt idx="8195">
                  <c:v>40.975000000000001</c:v>
                </c:pt>
                <c:pt idx="8196">
                  <c:v>40.980000000000004</c:v>
                </c:pt>
                <c:pt idx="8197">
                  <c:v>40.984999999999999</c:v>
                </c:pt>
                <c:pt idx="8198">
                  <c:v>40.99</c:v>
                </c:pt>
                <c:pt idx="8199">
                  <c:v>40.995000000000005</c:v>
                </c:pt>
                <c:pt idx="8200">
                  <c:v>41</c:v>
                </c:pt>
                <c:pt idx="8201">
                  <c:v>41.005000000000003</c:v>
                </c:pt>
                <c:pt idx="8202">
                  <c:v>41.010000000000005</c:v>
                </c:pt>
                <c:pt idx="8203">
                  <c:v>41.015000000000001</c:v>
                </c:pt>
                <c:pt idx="8204">
                  <c:v>41.02</c:v>
                </c:pt>
                <c:pt idx="8205">
                  <c:v>41.025000000000006</c:v>
                </c:pt>
                <c:pt idx="8206">
                  <c:v>41.03</c:v>
                </c:pt>
                <c:pt idx="8207">
                  <c:v>41.035000000000004</c:v>
                </c:pt>
                <c:pt idx="8208">
                  <c:v>41.04</c:v>
                </c:pt>
                <c:pt idx="8209">
                  <c:v>41.045000000000002</c:v>
                </c:pt>
                <c:pt idx="8210">
                  <c:v>41.050000000000004</c:v>
                </c:pt>
                <c:pt idx="8211">
                  <c:v>41.055</c:v>
                </c:pt>
                <c:pt idx="8212">
                  <c:v>41.06</c:v>
                </c:pt>
                <c:pt idx="8213">
                  <c:v>41.064999999999998</c:v>
                </c:pt>
                <c:pt idx="8214">
                  <c:v>41.07</c:v>
                </c:pt>
                <c:pt idx="8215">
                  <c:v>41.075000000000003</c:v>
                </c:pt>
                <c:pt idx="8216">
                  <c:v>41.08</c:v>
                </c:pt>
                <c:pt idx="8217">
                  <c:v>41.085000000000001</c:v>
                </c:pt>
                <c:pt idx="8218">
                  <c:v>41.09</c:v>
                </c:pt>
                <c:pt idx="8219">
                  <c:v>41.094999999999999</c:v>
                </c:pt>
                <c:pt idx="8220">
                  <c:v>41.1</c:v>
                </c:pt>
                <c:pt idx="8221">
                  <c:v>41.105000000000004</c:v>
                </c:pt>
                <c:pt idx="8222">
                  <c:v>41.11</c:v>
                </c:pt>
                <c:pt idx="8223">
                  <c:v>41.115000000000002</c:v>
                </c:pt>
                <c:pt idx="8224">
                  <c:v>41.120000000000005</c:v>
                </c:pt>
                <c:pt idx="8225">
                  <c:v>41.125</c:v>
                </c:pt>
                <c:pt idx="8226">
                  <c:v>41.13</c:v>
                </c:pt>
                <c:pt idx="8227">
                  <c:v>41.135000000000005</c:v>
                </c:pt>
                <c:pt idx="8228">
                  <c:v>41.14</c:v>
                </c:pt>
                <c:pt idx="8229">
                  <c:v>41.145000000000003</c:v>
                </c:pt>
                <c:pt idx="8230">
                  <c:v>41.150000000000006</c:v>
                </c:pt>
                <c:pt idx="8231">
                  <c:v>41.155000000000001</c:v>
                </c:pt>
                <c:pt idx="8232">
                  <c:v>41.160000000000004</c:v>
                </c:pt>
                <c:pt idx="8233">
                  <c:v>41.164999999999999</c:v>
                </c:pt>
                <c:pt idx="8234">
                  <c:v>41.17</c:v>
                </c:pt>
                <c:pt idx="8235">
                  <c:v>41.175000000000004</c:v>
                </c:pt>
                <c:pt idx="8236">
                  <c:v>41.18</c:v>
                </c:pt>
                <c:pt idx="8237">
                  <c:v>41.185000000000002</c:v>
                </c:pt>
                <c:pt idx="8238">
                  <c:v>41.19</c:v>
                </c:pt>
                <c:pt idx="8239">
                  <c:v>41.195</c:v>
                </c:pt>
                <c:pt idx="8240">
                  <c:v>41.2</c:v>
                </c:pt>
                <c:pt idx="8241">
                  <c:v>41.204999999999998</c:v>
                </c:pt>
                <c:pt idx="8242">
                  <c:v>41.21</c:v>
                </c:pt>
                <c:pt idx="8243">
                  <c:v>41.215000000000003</c:v>
                </c:pt>
                <c:pt idx="8244">
                  <c:v>41.22</c:v>
                </c:pt>
                <c:pt idx="8245">
                  <c:v>41.225000000000001</c:v>
                </c:pt>
                <c:pt idx="8246">
                  <c:v>41.230000000000004</c:v>
                </c:pt>
                <c:pt idx="8247">
                  <c:v>41.234999999999999</c:v>
                </c:pt>
                <c:pt idx="8248">
                  <c:v>41.24</c:v>
                </c:pt>
                <c:pt idx="8249">
                  <c:v>41.245000000000005</c:v>
                </c:pt>
                <c:pt idx="8250">
                  <c:v>41.25</c:v>
                </c:pt>
                <c:pt idx="8251">
                  <c:v>41.255000000000003</c:v>
                </c:pt>
                <c:pt idx="8252">
                  <c:v>41.260000000000005</c:v>
                </c:pt>
                <c:pt idx="8253">
                  <c:v>41.265000000000001</c:v>
                </c:pt>
                <c:pt idx="8254">
                  <c:v>41.27</c:v>
                </c:pt>
                <c:pt idx="8255">
                  <c:v>41.275000000000006</c:v>
                </c:pt>
                <c:pt idx="8256">
                  <c:v>41.28</c:v>
                </c:pt>
                <c:pt idx="8257">
                  <c:v>41.285000000000004</c:v>
                </c:pt>
                <c:pt idx="8258">
                  <c:v>41.29</c:v>
                </c:pt>
                <c:pt idx="8259">
                  <c:v>41.295000000000002</c:v>
                </c:pt>
                <c:pt idx="8260">
                  <c:v>41.300000000000004</c:v>
                </c:pt>
                <c:pt idx="8261">
                  <c:v>41.305</c:v>
                </c:pt>
                <c:pt idx="8262">
                  <c:v>41.31</c:v>
                </c:pt>
                <c:pt idx="8263">
                  <c:v>41.314999999999998</c:v>
                </c:pt>
                <c:pt idx="8264">
                  <c:v>41.32</c:v>
                </c:pt>
                <c:pt idx="8265">
                  <c:v>41.325000000000003</c:v>
                </c:pt>
                <c:pt idx="8266">
                  <c:v>41.33</c:v>
                </c:pt>
                <c:pt idx="8267">
                  <c:v>41.335000000000001</c:v>
                </c:pt>
                <c:pt idx="8268">
                  <c:v>41.34</c:v>
                </c:pt>
                <c:pt idx="8269">
                  <c:v>41.344999999999999</c:v>
                </c:pt>
                <c:pt idx="8270">
                  <c:v>41.35</c:v>
                </c:pt>
                <c:pt idx="8271">
                  <c:v>41.355000000000004</c:v>
                </c:pt>
                <c:pt idx="8272">
                  <c:v>41.36</c:v>
                </c:pt>
                <c:pt idx="8273">
                  <c:v>41.365000000000002</c:v>
                </c:pt>
                <c:pt idx="8274">
                  <c:v>41.370000000000005</c:v>
                </c:pt>
                <c:pt idx="8275">
                  <c:v>41.375</c:v>
                </c:pt>
                <c:pt idx="8276">
                  <c:v>41.38</c:v>
                </c:pt>
                <c:pt idx="8277">
                  <c:v>41.385000000000005</c:v>
                </c:pt>
                <c:pt idx="8278">
                  <c:v>41.39</c:v>
                </c:pt>
                <c:pt idx="8279">
                  <c:v>41.395000000000003</c:v>
                </c:pt>
                <c:pt idx="8280">
                  <c:v>41.400000000000006</c:v>
                </c:pt>
                <c:pt idx="8281">
                  <c:v>41.405000000000001</c:v>
                </c:pt>
                <c:pt idx="8282">
                  <c:v>41.410000000000004</c:v>
                </c:pt>
                <c:pt idx="8283">
                  <c:v>41.414999999999999</c:v>
                </c:pt>
                <c:pt idx="8284">
                  <c:v>41.42</c:v>
                </c:pt>
                <c:pt idx="8285">
                  <c:v>41.425000000000004</c:v>
                </c:pt>
                <c:pt idx="8286">
                  <c:v>41.43</c:v>
                </c:pt>
                <c:pt idx="8287">
                  <c:v>41.435000000000002</c:v>
                </c:pt>
                <c:pt idx="8288">
                  <c:v>41.44</c:v>
                </c:pt>
                <c:pt idx="8289">
                  <c:v>41.445</c:v>
                </c:pt>
                <c:pt idx="8290">
                  <c:v>41.45</c:v>
                </c:pt>
                <c:pt idx="8291">
                  <c:v>41.454999999999998</c:v>
                </c:pt>
                <c:pt idx="8292">
                  <c:v>41.46</c:v>
                </c:pt>
                <c:pt idx="8293">
                  <c:v>41.465000000000003</c:v>
                </c:pt>
                <c:pt idx="8294">
                  <c:v>41.47</c:v>
                </c:pt>
                <c:pt idx="8295">
                  <c:v>41.475000000000001</c:v>
                </c:pt>
                <c:pt idx="8296">
                  <c:v>41.480000000000004</c:v>
                </c:pt>
                <c:pt idx="8297">
                  <c:v>41.484999999999999</c:v>
                </c:pt>
                <c:pt idx="8298">
                  <c:v>41.49</c:v>
                </c:pt>
                <c:pt idx="8299">
                  <c:v>41.495000000000005</c:v>
                </c:pt>
                <c:pt idx="8300">
                  <c:v>41.5</c:v>
                </c:pt>
                <c:pt idx="8301">
                  <c:v>41.505000000000003</c:v>
                </c:pt>
                <c:pt idx="8302">
                  <c:v>41.510000000000005</c:v>
                </c:pt>
                <c:pt idx="8303">
                  <c:v>41.515000000000001</c:v>
                </c:pt>
                <c:pt idx="8304">
                  <c:v>41.52</c:v>
                </c:pt>
                <c:pt idx="8305">
                  <c:v>41.525000000000006</c:v>
                </c:pt>
                <c:pt idx="8306">
                  <c:v>41.53</c:v>
                </c:pt>
                <c:pt idx="8307">
                  <c:v>41.535000000000004</c:v>
                </c:pt>
                <c:pt idx="8308">
                  <c:v>41.54</c:v>
                </c:pt>
                <c:pt idx="8309">
                  <c:v>41.545000000000002</c:v>
                </c:pt>
                <c:pt idx="8310">
                  <c:v>41.550000000000004</c:v>
                </c:pt>
                <c:pt idx="8311">
                  <c:v>41.555</c:v>
                </c:pt>
                <c:pt idx="8312">
                  <c:v>41.56</c:v>
                </c:pt>
                <c:pt idx="8313">
                  <c:v>41.564999999999998</c:v>
                </c:pt>
                <c:pt idx="8314">
                  <c:v>41.57</c:v>
                </c:pt>
                <c:pt idx="8315">
                  <c:v>41.575000000000003</c:v>
                </c:pt>
                <c:pt idx="8316">
                  <c:v>41.58</c:v>
                </c:pt>
                <c:pt idx="8317">
                  <c:v>41.585000000000001</c:v>
                </c:pt>
                <c:pt idx="8318">
                  <c:v>41.59</c:v>
                </c:pt>
                <c:pt idx="8319">
                  <c:v>41.594999999999999</c:v>
                </c:pt>
                <c:pt idx="8320">
                  <c:v>41.6</c:v>
                </c:pt>
                <c:pt idx="8321">
                  <c:v>41.605000000000004</c:v>
                </c:pt>
                <c:pt idx="8322">
                  <c:v>41.61</c:v>
                </c:pt>
                <c:pt idx="8323">
                  <c:v>41.615000000000002</c:v>
                </c:pt>
                <c:pt idx="8324">
                  <c:v>41.620000000000005</c:v>
                </c:pt>
                <c:pt idx="8325">
                  <c:v>41.625</c:v>
                </c:pt>
                <c:pt idx="8326">
                  <c:v>41.63</c:v>
                </c:pt>
                <c:pt idx="8327">
                  <c:v>41.635000000000005</c:v>
                </c:pt>
                <c:pt idx="8328">
                  <c:v>41.64</c:v>
                </c:pt>
                <c:pt idx="8329">
                  <c:v>41.645000000000003</c:v>
                </c:pt>
                <c:pt idx="8330">
                  <c:v>41.650000000000006</c:v>
                </c:pt>
                <c:pt idx="8331">
                  <c:v>41.655000000000001</c:v>
                </c:pt>
                <c:pt idx="8332">
                  <c:v>41.660000000000004</c:v>
                </c:pt>
                <c:pt idx="8333">
                  <c:v>41.664999999999999</c:v>
                </c:pt>
                <c:pt idx="8334">
                  <c:v>41.67</c:v>
                </c:pt>
                <c:pt idx="8335">
                  <c:v>41.675000000000004</c:v>
                </c:pt>
                <c:pt idx="8336">
                  <c:v>41.68</c:v>
                </c:pt>
                <c:pt idx="8337">
                  <c:v>41.685000000000002</c:v>
                </c:pt>
                <c:pt idx="8338">
                  <c:v>41.69</c:v>
                </c:pt>
                <c:pt idx="8339">
                  <c:v>41.695</c:v>
                </c:pt>
                <c:pt idx="8340">
                  <c:v>41.7</c:v>
                </c:pt>
                <c:pt idx="8341">
                  <c:v>41.704999999999998</c:v>
                </c:pt>
                <c:pt idx="8342">
                  <c:v>41.71</c:v>
                </c:pt>
                <c:pt idx="8343">
                  <c:v>41.715000000000003</c:v>
                </c:pt>
                <c:pt idx="8344">
                  <c:v>41.72</c:v>
                </c:pt>
                <c:pt idx="8345">
                  <c:v>41.725000000000001</c:v>
                </c:pt>
                <c:pt idx="8346">
                  <c:v>41.730000000000004</c:v>
                </c:pt>
                <c:pt idx="8347">
                  <c:v>41.734999999999999</c:v>
                </c:pt>
                <c:pt idx="8348">
                  <c:v>41.74</c:v>
                </c:pt>
                <c:pt idx="8349">
                  <c:v>41.745000000000005</c:v>
                </c:pt>
                <c:pt idx="8350">
                  <c:v>41.75</c:v>
                </c:pt>
                <c:pt idx="8351">
                  <c:v>41.755000000000003</c:v>
                </c:pt>
                <c:pt idx="8352">
                  <c:v>41.760000000000005</c:v>
                </c:pt>
                <c:pt idx="8353">
                  <c:v>41.765000000000001</c:v>
                </c:pt>
                <c:pt idx="8354">
                  <c:v>41.77</c:v>
                </c:pt>
                <c:pt idx="8355">
                  <c:v>41.775000000000006</c:v>
                </c:pt>
                <c:pt idx="8356">
                  <c:v>41.78</c:v>
                </c:pt>
                <c:pt idx="8357">
                  <c:v>41.785000000000004</c:v>
                </c:pt>
                <c:pt idx="8358">
                  <c:v>41.79</c:v>
                </c:pt>
                <c:pt idx="8359">
                  <c:v>41.795000000000002</c:v>
                </c:pt>
                <c:pt idx="8360">
                  <c:v>41.800000000000004</c:v>
                </c:pt>
                <c:pt idx="8361">
                  <c:v>41.805</c:v>
                </c:pt>
                <c:pt idx="8362">
                  <c:v>41.81</c:v>
                </c:pt>
                <c:pt idx="8363">
                  <c:v>41.814999999999998</c:v>
                </c:pt>
                <c:pt idx="8364">
                  <c:v>41.82</c:v>
                </c:pt>
                <c:pt idx="8365">
                  <c:v>41.825000000000003</c:v>
                </c:pt>
                <c:pt idx="8366">
                  <c:v>41.83</c:v>
                </c:pt>
                <c:pt idx="8367">
                  <c:v>41.835000000000001</c:v>
                </c:pt>
                <c:pt idx="8368">
                  <c:v>41.84</c:v>
                </c:pt>
                <c:pt idx="8369">
                  <c:v>41.844999999999999</c:v>
                </c:pt>
                <c:pt idx="8370">
                  <c:v>41.85</c:v>
                </c:pt>
                <c:pt idx="8371">
                  <c:v>41.855000000000004</c:v>
                </c:pt>
                <c:pt idx="8372">
                  <c:v>41.86</c:v>
                </c:pt>
                <c:pt idx="8373">
                  <c:v>41.865000000000002</c:v>
                </c:pt>
                <c:pt idx="8374">
                  <c:v>41.870000000000005</c:v>
                </c:pt>
                <c:pt idx="8375">
                  <c:v>41.875</c:v>
                </c:pt>
                <c:pt idx="8376">
                  <c:v>41.88</c:v>
                </c:pt>
                <c:pt idx="8377">
                  <c:v>41.885000000000005</c:v>
                </c:pt>
                <c:pt idx="8378">
                  <c:v>41.89</c:v>
                </c:pt>
                <c:pt idx="8379">
                  <c:v>41.895000000000003</c:v>
                </c:pt>
                <c:pt idx="8380">
                  <c:v>41.900000000000006</c:v>
                </c:pt>
                <c:pt idx="8381">
                  <c:v>41.905000000000001</c:v>
                </c:pt>
                <c:pt idx="8382">
                  <c:v>41.910000000000004</c:v>
                </c:pt>
                <c:pt idx="8383">
                  <c:v>41.914999999999999</c:v>
                </c:pt>
                <c:pt idx="8384">
                  <c:v>41.92</c:v>
                </c:pt>
                <c:pt idx="8385">
                  <c:v>41.925000000000004</c:v>
                </c:pt>
                <c:pt idx="8386">
                  <c:v>41.93</c:v>
                </c:pt>
                <c:pt idx="8387">
                  <c:v>41.935000000000002</c:v>
                </c:pt>
                <c:pt idx="8388">
                  <c:v>41.94</c:v>
                </c:pt>
                <c:pt idx="8389">
                  <c:v>41.945</c:v>
                </c:pt>
                <c:pt idx="8390">
                  <c:v>41.95</c:v>
                </c:pt>
                <c:pt idx="8391">
                  <c:v>41.954999999999998</c:v>
                </c:pt>
                <c:pt idx="8392">
                  <c:v>41.96</c:v>
                </c:pt>
                <c:pt idx="8393">
                  <c:v>41.965000000000003</c:v>
                </c:pt>
                <c:pt idx="8394">
                  <c:v>41.97</c:v>
                </c:pt>
                <c:pt idx="8395">
                  <c:v>41.975000000000001</c:v>
                </c:pt>
                <c:pt idx="8396">
                  <c:v>41.980000000000004</c:v>
                </c:pt>
                <c:pt idx="8397">
                  <c:v>41.984999999999999</c:v>
                </c:pt>
                <c:pt idx="8398">
                  <c:v>41.99</c:v>
                </c:pt>
                <c:pt idx="8399">
                  <c:v>41.995000000000005</c:v>
                </c:pt>
                <c:pt idx="8400">
                  <c:v>42</c:v>
                </c:pt>
                <c:pt idx="8401">
                  <c:v>42.005000000000003</c:v>
                </c:pt>
                <c:pt idx="8402">
                  <c:v>42.010000000000005</c:v>
                </c:pt>
                <c:pt idx="8403">
                  <c:v>42.015000000000001</c:v>
                </c:pt>
                <c:pt idx="8404">
                  <c:v>42.02</c:v>
                </c:pt>
                <c:pt idx="8405">
                  <c:v>42.025000000000006</c:v>
                </c:pt>
                <c:pt idx="8406">
                  <c:v>42.03</c:v>
                </c:pt>
                <c:pt idx="8407">
                  <c:v>42.035000000000004</c:v>
                </c:pt>
                <c:pt idx="8408">
                  <c:v>42.04</c:v>
                </c:pt>
                <c:pt idx="8409">
                  <c:v>42.045000000000002</c:v>
                </c:pt>
                <c:pt idx="8410">
                  <c:v>42.050000000000004</c:v>
                </c:pt>
                <c:pt idx="8411">
                  <c:v>42.055</c:v>
                </c:pt>
                <c:pt idx="8412">
                  <c:v>42.06</c:v>
                </c:pt>
                <c:pt idx="8413">
                  <c:v>42.064999999999998</c:v>
                </c:pt>
                <c:pt idx="8414">
                  <c:v>42.07</c:v>
                </c:pt>
                <c:pt idx="8415">
                  <c:v>42.075000000000003</c:v>
                </c:pt>
                <c:pt idx="8416">
                  <c:v>42.08</c:v>
                </c:pt>
                <c:pt idx="8417">
                  <c:v>42.085000000000001</c:v>
                </c:pt>
                <c:pt idx="8418">
                  <c:v>42.09</c:v>
                </c:pt>
                <c:pt idx="8419">
                  <c:v>42.094999999999999</c:v>
                </c:pt>
                <c:pt idx="8420">
                  <c:v>42.1</c:v>
                </c:pt>
                <c:pt idx="8421">
                  <c:v>42.105000000000004</c:v>
                </c:pt>
                <c:pt idx="8422">
                  <c:v>42.11</c:v>
                </c:pt>
                <c:pt idx="8423">
                  <c:v>42.115000000000002</c:v>
                </c:pt>
                <c:pt idx="8424">
                  <c:v>42.120000000000005</c:v>
                </c:pt>
                <c:pt idx="8425">
                  <c:v>42.125</c:v>
                </c:pt>
                <c:pt idx="8426">
                  <c:v>42.13</c:v>
                </c:pt>
                <c:pt idx="8427">
                  <c:v>42.135000000000005</c:v>
                </c:pt>
                <c:pt idx="8428">
                  <c:v>42.14</c:v>
                </c:pt>
                <c:pt idx="8429">
                  <c:v>42.145000000000003</c:v>
                </c:pt>
                <c:pt idx="8430">
                  <c:v>42.150000000000006</c:v>
                </c:pt>
                <c:pt idx="8431">
                  <c:v>42.155000000000001</c:v>
                </c:pt>
                <c:pt idx="8432">
                  <c:v>42.160000000000004</c:v>
                </c:pt>
                <c:pt idx="8433">
                  <c:v>42.164999999999999</c:v>
                </c:pt>
                <c:pt idx="8434">
                  <c:v>42.17</c:v>
                </c:pt>
                <c:pt idx="8435">
                  <c:v>42.175000000000004</c:v>
                </c:pt>
                <c:pt idx="8436">
                  <c:v>42.18</c:v>
                </c:pt>
                <c:pt idx="8437">
                  <c:v>42.185000000000002</c:v>
                </c:pt>
                <c:pt idx="8438">
                  <c:v>42.19</c:v>
                </c:pt>
                <c:pt idx="8439">
                  <c:v>42.195</c:v>
                </c:pt>
                <c:pt idx="8440">
                  <c:v>42.2</c:v>
                </c:pt>
                <c:pt idx="8441">
                  <c:v>42.204999999999998</c:v>
                </c:pt>
                <c:pt idx="8442">
                  <c:v>42.21</c:v>
                </c:pt>
                <c:pt idx="8443">
                  <c:v>42.215000000000003</c:v>
                </c:pt>
                <c:pt idx="8444">
                  <c:v>42.22</c:v>
                </c:pt>
                <c:pt idx="8445">
                  <c:v>42.225000000000001</c:v>
                </c:pt>
                <c:pt idx="8446">
                  <c:v>42.230000000000004</c:v>
                </c:pt>
                <c:pt idx="8447">
                  <c:v>42.234999999999999</c:v>
                </c:pt>
                <c:pt idx="8448">
                  <c:v>42.24</c:v>
                </c:pt>
                <c:pt idx="8449">
                  <c:v>42.245000000000005</c:v>
                </c:pt>
                <c:pt idx="8450">
                  <c:v>42.25</c:v>
                </c:pt>
                <c:pt idx="8451">
                  <c:v>42.255000000000003</c:v>
                </c:pt>
                <c:pt idx="8452">
                  <c:v>42.260000000000005</c:v>
                </c:pt>
                <c:pt idx="8453">
                  <c:v>42.265000000000001</c:v>
                </c:pt>
                <c:pt idx="8454">
                  <c:v>42.27</c:v>
                </c:pt>
                <c:pt idx="8455">
                  <c:v>42.275000000000006</c:v>
                </c:pt>
                <c:pt idx="8456">
                  <c:v>42.28</c:v>
                </c:pt>
                <c:pt idx="8457">
                  <c:v>42.285000000000004</c:v>
                </c:pt>
                <c:pt idx="8458">
                  <c:v>42.29</c:v>
                </c:pt>
                <c:pt idx="8459">
                  <c:v>42.295000000000002</c:v>
                </c:pt>
                <c:pt idx="8460">
                  <c:v>42.300000000000004</c:v>
                </c:pt>
                <c:pt idx="8461">
                  <c:v>42.305</c:v>
                </c:pt>
                <c:pt idx="8462">
                  <c:v>42.31</c:v>
                </c:pt>
                <c:pt idx="8463">
                  <c:v>42.314999999999998</c:v>
                </c:pt>
                <c:pt idx="8464">
                  <c:v>42.32</c:v>
                </c:pt>
                <c:pt idx="8465">
                  <c:v>42.325000000000003</c:v>
                </c:pt>
                <c:pt idx="8466">
                  <c:v>42.33</c:v>
                </c:pt>
                <c:pt idx="8467">
                  <c:v>42.335000000000001</c:v>
                </c:pt>
                <c:pt idx="8468">
                  <c:v>42.34</c:v>
                </c:pt>
                <c:pt idx="8469">
                  <c:v>42.344999999999999</c:v>
                </c:pt>
                <c:pt idx="8470">
                  <c:v>42.35</c:v>
                </c:pt>
                <c:pt idx="8471">
                  <c:v>42.355000000000004</c:v>
                </c:pt>
                <c:pt idx="8472">
                  <c:v>42.36</c:v>
                </c:pt>
                <c:pt idx="8473">
                  <c:v>42.365000000000002</c:v>
                </c:pt>
                <c:pt idx="8474">
                  <c:v>42.370000000000005</c:v>
                </c:pt>
                <c:pt idx="8475">
                  <c:v>42.375</c:v>
                </c:pt>
                <c:pt idx="8476">
                  <c:v>42.38</c:v>
                </c:pt>
                <c:pt idx="8477">
                  <c:v>42.385000000000005</c:v>
                </c:pt>
                <c:pt idx="8478">
                  <c:v>42.39</c:v>
                </c:pt>
                <c:pt idx="8479">
                  <c:v>42.395000000000003</c:v>
                </c:pt>
                <c:pt idx="8480">
                  <c:v>42.400000000000006</c:v>
                </c:pt>
                <c:pt idx="8481">
                  <c:v>42.405000000000001</c:v>
                </c:pt>
                <c:pt idx="8482">
                  <c:v>42.410000000000004</c:v>
                </c:pt>
                <c:pt idx="8483">
                  <c:v>42.414999999999999</c:v>
                </c:pt>
                <c:pt idx="8484">
                  <c:v>42.42</c:v>
                </c:pt>
                <c:pt idx="8485">
                  <c:v>42.425000000000004</c:v>
                </c:pt>
                <c:pt idx="8486">
                  <c:v>42.43</c:v>
                </c:pt>
                <c:pt idx="8487">
                  <c:v>42.435000000000002</c:v>
                </c:pt>
                <c:pt idx="8488">
                  <c:v>42.44</c:v>
                </c:pt>
                <c:pt idx="8489">
                  <c:v>42.445</c:v>
                </c:pt>
                <c:pt idx="8490">
                  <c:v>42.45</c:v>
                </c:pt>
                <c:pt idx="8491">
                  <c:v>42.454999999999998</c:v>
                </c:pt>
                <c:pt idx="8492">
                  <c:v>42.46</c:v>
                </c:pt>
                <c:pt idx="8493">
                  <c:v>42.465000000000003</c:v>
                </c:pt>
                <c:pt idx="8494">
                  <c:v>42.47</c:v>
                </c:pt>
                <c:pt idx="8495">
                  <c:v>42.475000000000001</c:v>
                </c:pt>
                <c:pt idx="8496">
                  <c:v>42.480000000000004</c:v>
                </c:pt>
                <c:pt idx="8497">
                  <c:v>42.484999999999999</c:v>
                </c:pt>
                <c:pt idx="8498">
                  <c:v>42.49</c:v>
                </c:pt>
                <c:pt idx="8499">
                  <c:v>42.495000000000005</c:v>
                </c:pt>
                <c:pt idx="8500">
                  <c:v>42.5</c:v>
                </c:pt>
                <c:pt idx="8501">
                  <c:v>42.505000000000003</c:v>
                </c:pt>
                <c:pt idx="8502">
                  <c:v>42.510000000000005</c:v>
                </c:pt>
                <c:pt idx="8503">
                  <c:v>42.515000000000001</c:v>
                </c:pt>
                <c:pt idx="8504">
                  <c:v>42.52</c:v>
                </c:pt>
                <c:pt idx="8505">
                  <c:v>42.525000000000006</c:v>
                </c:pt>
                <c:pt idx="8506">
                  <c:v>42.53</c:v>
                </c:pt>
                <c:pt idx="8507">
                  <c:v>42.535000000000004</c:v>
                </c:pt>
                <c:pt idx="8508">
                  <c:v>42.54</c:v>
                </c:pt>
                <c:pt idx="8509">
                  <c:v>42.545000000000002</c:v>
                </c:pt>
                <c:pt idx="8510">
                  <c:v>42.550000000000004</c:v>
                </c:pt>
                <c:pt idx="8511">
                  <c:v>42.555</c:v>
                </c:pt>
                <c:pt idx="8512">
                  <c:v>42.56</c:v>
                </c:pt>
                <c:pt idx="8513">
                  <c:v>42.564999999999998</c:v>
                </c:pt>
                <c:pt idx="8514">
                  <c:v>42.57</c:v>
                </c:pt>
                <c:pt idx="8515">
                  <c:v>42.575000000000003</c:v>
                </c:pt>
                <c:pt idx="8516">
                  <c:v>42.58</c:v>
                </c:pt>
                <c:pt idx="8517">
                  <c:v>42.585000000000001</c:v>
                </c:pt>
                <c:pt idx="8518">
                  <c:v>42.59</c:v>
                </c:pt>
                <c:pt idx="8519">
                  <c:v>42.594999999999999</c:v>
                </c:pt>
                <c:pt idx="8520">
                  <c:v>42.6</c:v>
                </c:pt>
                <c:pt idx="8521">
                  <c:v>42.605000000000004</c:v>
                </c:pt>
                <c:pt idx="8522">
                  <c:v>42.61</c:v>
                </c:pt>
                <c:pt idx="8523">
                  <c:v>42.615000000000002</c:v>
                </c:pt>
                <c:pt idx="8524">
                  <c:v>42.620000000000005</c:v>
                </c:pt>
                <c:pt idx="8525">
                  <c:v>42.625</c:v>
                </c:pt>
                <c:pt idx="8526">
                  <c:v>42.63</c:v>
                </c:pt>
                <c:pt idx="8527">
                  <c:v>42.635000000000005</c:v>
                </c:pt>
                <c:pt idx="8528">
                  <c:v>42.64</c:v>
                </c:pt>
                <c:pt idx="8529">
                  <c:v>42.645000000000003</c:v>
                </c:pt>
                <c:pt idx="8530">
                  <c:v>42.650000000000006</c:v>
                </c:pt>
                <c:pt idx="8531">
                  <c:v>42.655000000000001</c:v>
                </c:pt>
                <c:pt idx="8532">
                  <c:v>42.660000000000004</c:v>
                </c:pt>
                <c:pt idx="8533">
                  <c:v>42.664999999999999</c:v>
                </c:pt>
                <c:pt idx="8534">
                  <c:v>42.67</c:v>
                </c:pt>
                <c:pt idx="8535">
                  <c:v>42.675000000000004</c:v>
                </c:pt>
                <c:pt idx="8536">
                  <c:v>42.68</c:v>
                </c:pt>
                <c:pt idx="8537">
                  <c:v>42.685000000000002</c:v>
                </c:pt>
                <c:pt idx="8538">
                  <c:v>42.69</c:v>
                </c:pt>
                <c:pt idx="8539">
                  <c:v>42.695</c:v>
                </c:pt>
                <c:pt idx="8540">
                  <c:v>42.7</c:v>
                </c:pt>
                <c:pt idx="8541">
                  <c:v>42.704999999999998</c:v>
                </c:pt>
                <c:pt idx="8542">
                  <c:v>42.71</c:v>
                </c:pt>
                <c:pt idx="8543">
                  <c:v>42.715000000000003</c:v>
                </c:pt>
                <c:pt idx="8544">
                  <c:v>42.72</c:v>
                </c:pt>
                <c:pt idx="8545">
                  <c:v>42.725000000000001</c:v>
                </c:pt>
                <c:pt idx="8546">
                  <c:v>42.730000000000004</c:v>
                </c:pt>
                <c:pt idx="8547">
                  <c:v>42.734999999999999</c:v>
                </c:pt>
                <c:pt idx="8548">
                  <c:v>42.74</c:v>
                </c:pt>
                <c:pt idx="8549">
                  <c:v>42.745000000000005</c:v>
                </c:pt>
                <c:pt idx="8550">
                  <c:v>42.75</c:v>
                </c:pt>
                <c:pt idx="8551">
                  <c:v>42.755000000000003</c:v>
                </c:pt>
                <c:pt idx="8552">
                  <c:v>42.760000000000005</c:v>
                </c:pt>
                <c:pt idx="8553">
                  <c:v>42.765000000000001</c:v>
                </c:pt>
                <c:pt idx="8554">
                  <c:v>42.77</c:v>
                </c:pt>
                <c:pt idx="8555">
                  <c:v>42.775000000000006</c:v>
                </c:pt>
                <c:pt idx="8556">
                  <c:v>42.78</c:v>
                </c:pt>
                <c:pt idx="8557">
                  <c:v>42.785000000000004</c:v>
                </c:pt>
                <c:pt idx="8558">
                  <c:v>42.79</c:v>
                </c:pt>
                <c:pt idx="8559">
                  <c:v>42.795000000000002</c:v>
                </c:pt>
                <c:pt idx="8560">
                  <c:v>42.800000000000004</c:v>
                </c:pt>
                <c:pt idx="8561">
                  <c:v>42.805</c:v>
                </c:pt>
                <c:pt idx="8562">
                  <c:v>42.81</c:v>
                </c:pt>
                <c:pt idx="8563">
                  <c:v>42.814999999999998</c:v>
                </c:pt>
                <c:pt idx="8564">
                  <c:v>42.82</c:v>
                </c:pt>
                <c:pt idx="8565">
                  <c:v>42.825000000000003</c:v>
                </c:pt>
                <c:pt idx="8566">
                  <c:v>42.83</c:v>
                </c:pt>
                <c:pt idx="8567">
                  <c:v>42.835000000000001</c:v>
                </c:pt>
                <c:pt idx="8568">
                  <c:v>42.84</c:v>
                </c:pt>
                <c:pt idx="8569">
                  <c:v>42.844999999999999</c:v>
                </c:pt>
                <c:pt idx="8570">
                  <c:v>42.85</c:v>
                </c:pt>
                <c:pt idx="8571">
                  <c:v>42.855000000000004</c:v>
                </c:pt>
                <c:pt idx="8572">
                  <c:v>42.86</c:v>
                </c:pt>
                <c:pt idx="8573">
                  <c:v>42.865000000000002</c:v>
                </c:pt>
                <c:pt idx="8574">
                  <c:v>42.870000000000005</c:v>
                </c:pt>
                <c:pt idx="8575">
                  <c:v>42.875</c:v>
                </c:pt>
                <c:pt idx="8576">
                  <c:v>42.88</c:v>
                </c:pt>
                <c:pt idx="8577">
                  <c:v>42.885000000000005</c:v>
                </c:pt>
                <c:pt idx="8578">
                  <c:v>42.89</c:v>
                </c:pt>
                <c:pt idx="8579">
                  <c:v>42.895000000000003</c:v>
                </c:pt>
                <c:pt idx="8580">
                  <c:v>42.900000000000006</c:v>
                </c:pt>
                <c:pt idx="8581">
                  <c:v>42.905000000000001</c:v>
                </c:pt>
                <c:pt idx="8582">
                  <c:v>42.910000000000004</c:v>
                </c:pt>
                <c:pt idx="8583">
                  <c:v>42.914999999999999</c:v>
                </c:pt>
                <c:pt idx="8584">
                  <c:v>42.92</c:v>
                </c:pt>
                <c:pt idx="8585">
                  <c:v>42.925000000000004</c:v>
                </c:pt>
                <c:pt idx="8586">
                  <c:v>42.93</c:v>
                </c:pt>
                <c:pt idx="8587">
                  <c:v>42.935000000000002</c:v>
                </c:pt>
                <c:pt idx="8588">
                  <c:v>42.94</c:v>
                </c:pt>
                <c:pt idx="8589">
                  <c:v>42.945</c:v>
                </c:pt>
                <c:pt idx="8590">
                  <c:v>42.95</c:v>
                </c:pt>
                <c:pt idx="8591">
                  <c:v>42.954999999999998</c:v>
                </c:pt>
                <c:pt idx="8592">
                  <c:v>42.96</c:v>
                </c:pt>
                <c:pt idx="8593">
                  <c:v>42.965000000000003</c:v>
                </c:pt>
                <c:pt idx="8594">
                  <c:v>42.97</c:v>
                </c:pt>
                <c:pt idx="8595">
                  <c:v>42.975000000000001</c:v>
                </c:pt>
                <c:pt idx="8596">
                  <c:v>42.980000000000004</c:v>
                </c:pt>
                <c:pt idx="8597">
                  <c:v>42.984999999999999</c:v>
                </c:pt>
                <c:pt idx="8598">
                  <c:v>42.99</c:v>
                </c:pt>
                <c:pt idx="8599">
                  <c:v>42.995000000000005</c:v>
                </c:pt>
                <c:pt idx="8600">
                  <c:v>43</c:v>
                </c:pt>
                <c:pt idx="8601">
                  <c:v>43.005000000000003</c:v>
                </c:pt>
                <c:pt idx="8602">
                  <c:v>43.010000000000005</c:v>
                </c:pt>
                <c:pt idx="8603">
                  <c:v>43.015000000000001</c:v>
                </c:pt>
                <c:pt idx="8604">
                  <c:v>43.02</c:v>
                </c:pt>
                <c:pt idx="8605">
                  <c:v>43.025000000000006</c:v>
                </c:pt>
                <c:pt idx="8606">
                  <c:v>43.03</c:v>
                </c:pt>
                <c:pt idx="8607">
                  <c:v>43.035000000000004</c:v>
                </c:pt>
                <c:pt idx="8608">
                  <c:v>43.04</c:v>
                </c:pt>
                <c:pt idx="8609">
                  <c:v>43.045000000000002</c:v>
                </c:pt>
                <c:pt idx="8610">
                  <c:v>43.050000000000004</c:v>
                </c:pt>
                <c:pt idx="8611">
                  <c:v>43.055</c:v>
                </c:pt>
                <c:pt idx="8612">
                  <c:v>43.06</c:v>
                </c:pt>
                <c:pt idx="8613">
                  <c:v>43.064999999999998</c:v>
                </c:pt>
                <c:pt idx="8614">
                  <c:v>43.07</c:v>
                </c:pt>
                <c:pt idx="8615">
                  <c:v>43.075000000000003</c:v>
                </c:pt>
                <c:pt idx="8616">
                  <c:v>43.08</c:v>
                </c:pt>
                <c:pt idx="8617">
                  <c:v>43.085000000000001</c:v>
                </c:pt>
                <c:pt idx="8618">
                  <c:v>43.09</c:v>
                </c:pt>
                <c:pt idx="8619">
                  <c:v>43.094999999999999</c:v>
                </c:pt>
                <c:pt idx="8620">
                  <c:v>43.1</c:v>
                </c:pt>
                <c:pt idx="8621">
                  <c:v>43.105000000000004</c:v>
                </c:pt>
                <c:pt idx="8622">
                  <c:v>43.11</c:v>
                </c:pt>
                <c:pt idx="8623">
                  <c:v>43.115000000000002</c:v>
                </c:pt>
                <c:pt idx="8624">
                  <c:v>43.120000000000005</c:v>
                </c:pt>
                <c:pt idx="8625">
                  <c:v>43.125</c:v>
                </c:pt>
                <c:pt idx="8626">
                  <c:v>43.13</c:v>
                </c:pt>
                <c:pt idx="8627">
                  <c:v>43.135000000000005</c:v>
                </c:pt>
                <c:pt idx="8628">
                  <c:v>43.14</c:v>
                </c:pt>
                <c:pt idx="8629">
                  <c:v>43.145000000000003</c:v>
                </c:pt>
                <c:pt idx="8630">
                  <c:v>43.150000000000006</c:v>
                </c:pt>
                <c:pt idx="8631">
                  <c:v>43.155000000000001</c:v>
                </c:pt>
                <c:pt idx="8632">
                  <c:v>43.160000000000004</c:v>
                </c:pt>
                <c:pt idx="8633">
                  <c:v>43.164999999999999</c:v>
                </c:pt>
                <c:pt idx="8634">
                  <c:v>43.17</c:v>
                </c:pt>
                <c:pt idx="8635">
                  <c:v>43.175000000000004</c:v>
                </c:pt>
                <c:pt idx="8636">
                  <c:v>43.18</c:v>
                </c:pt>
                <c:pt idx="8637">
                  <c:v>43.185000000000002</c:v>
                </c:pt>
                <c:pt idx="8638">
                  <c:v>43.19</c:v>
                </c:pt>
                <c:pt idx="8639">
                  <c:v>43.195</c:v>
                </c:pt>
                <c:pt idx="8640">
                  <c:v>43.2</c:v>
                </c:pt>
                <c:pt idx="8641">
                  <c:v>43.204999999999998</c:v>
                </c:pt>
                <c:pt idx="8642">
                  <c:v>43.21</c:v>
                </c:pt>
                <c:pt idx="8643">
                  <c:v>43.215000000000003</c:v>
                </c:pt>
                <c:pt idx="8644">
                  <c:v>43.22</c:v>
                </c:pt>
                <c:pt idx="8645">
                  <c:v>43.225000000000001</c:v>
                </c:pt>
                <c:pt idx="8646">
                  <c:v>43.230000000000004</c:v>
                </c:pt>
                <c:pt idx="8647">
                  <c:v>43.234999999999999</c:v>
                </c:pt>
                <c:pt idx="8648">
                  <c:v>43.24</c:v>
                </c:pt>
                <c:pt idx="8649">
                  <c:v>43.245000000000005</c:v>
                </c:pt>
                <c:pt idx="8650">
                  <c:v>43.25</c:v>
                </c:pt>
                <c:pt idx="8651">
                  <c:v>43.255000000000003</c:v>
                </c:pt>
                <c:pt idx="8652">
                  <c:v>43.260000000000005</c:v>
                </c:pt>
                <c:pt idx="8653">
                  <c:v>43.265000000000001</c:v>
                </c:pt>
                <c:pt idx="8654">
                  <c:v>43.27</c:v>
                </c:pt>
                <c:pt idx="8655">
                  <c:v>43.275000000000006</c:v>
                </c:pt>
                <c:pt idx="8656">
                  <c:v>43.28</c:v>
                </c:pt>
                <c:pt idx="8657">
                  <c:v>43.285000000000004</c:v>
                </c:pt>
                <c:pt idx="8658">
                  <c:v>43.29</c:v>
                </c:pt>
                <c:pt idx="8659">
                  <c:v>43.295000000000002</c:v>
                </c:pt>
                <c:pt idx="8660">
                  <c:v>43.300000000000004</c:v>
                </c:pt>
                <c:pt idx="8661">
                  <c:v>43.305</c:v>
                </c:pt>
                <c:pt idx="8662">
                  <c:v>43.31</c:v>
                </c:pt>
                <c:pt idx="8663">
                  <c:v>43.314999999999998</c:v>
                </c:pt>
                <c:pt idx="8664">
                  <c:v>43.32</c:v>
                </c:pt>
                <c:pt idx="8665">
                  <c:v>43.325000000000003</c:v>
                </c:pt>
                <c:pt idx="8666">
                  <c:v>43.33</c:v>
                </c:pt>
                <c:pt idx="8667">
                  <c:v>43.335000000000001</c:v>
                </c:pt>
                <c:pt idx="8668">
                  <c:v>43.34</c:v>
                </c:pt>
                <c:pt idx="8669">
                  <c:v>43.344999999999999</c:v>
                </c:pt>
                <c:pt idx="8670">
                  <c:v>43.35</c:v>
                </c:pt>
                <c:pt idx="8671">
                  <c:v>43.355000000000004</c:v>
                </c:pt>
                <c:pt idx="8672">
                  <c:v>43.36</c:v>
                </c:pt>
                <c:pt idx="8673">
                  <c:v>43.365000000000002</c:v>
                </c:pt>
                <c:pt idx="8674">
                  <c:v>43.370000000000005</c:v>
                </c:pt>
                <c:pt idx="8675">
                  <c:v>43.375</c:v>
                </c:pt>
                <c:pt idx="8676">
                  <c:v>43.38</c:v>
                </c:pt>
                <c:pt idx="8677">
                  <c:v>43.385000000000005</c:v>
                </c:pt>
                <c:pt idx="8678">
                  <c:v>43.39</c:v>
                </c:pt>
                <c:pt idx="8679">
                  <c:v>43.395000000000003</c:v>
                </c:pt>
                <c:pt idx="8680">
                  <c:v>43.400000000000006</c:v>
                </c:pt>
                <c:pt idx="8681">
                  <c:v>43.405000000000001</c:v>
                </c:pt>
                <c:pt idx="8682">
                  <c:v>43.410000000000004</c:v>
                </c:pt>
                <c:pt idx="8683">
                  <c:v>43.414999999999999</c:v>
                </c:pt>
                <c:pt idx="8684">
                  <c:v>43.42</c:v>
                </c:pt>
                <c:pt idx="8685">
                  <c:v>43.425000000000004</c:v>
                </c:pt>
                <c:pt idx="8686">
                  <c:v>43.43</c:v>
                </c:pt>
                <c:pt idx="8687">
                  <c:v>43.435000000000002</c:v>
                </c:pt>
                <c:pt idx="8688">
                  <c:v>43.44</c:v>
                </c:pt>
                <c:pt idx="8689">
                  <c:v>43.445</c:v>
                </c:pt>
                <c:pt idx="8690">
                  <c:v>43.45</c:v>
                </c:pt>
                <c:pt idx="8691">
                  <c:v>43.454999999999998</c:v>
                </c:pt>
                <c:pt idx="8692">
                  <c:v>43.46</c:v>
                </c:pt>
                <c:pt idx="8693">
                  <c:v>43.465000000000003</c:v>
                </c:pt>
                <c:pt idx="8694">
                  <c:v>43.47</c:v>
                </c:pt>
                <c:pt idx="8695">
                  <c:v>43.475000000000001</c:v>
                </c:pt>
                <c:pt idx="8696">
                  <c:v>43.480000000000004</c:v>
                </c:pt>
                <c:pt idx="8697">
                  <c:v>43.484999999999999</c:v>
                </c:pt>
                <c:pt idx="8698">
                  <c:v>43.49</c:v>
                </c:pt>
                <c:pt idx="8699">
                  <c:v>43.495000000000005</c:v>
                </c:pt>
                <c:pt idx="8700">
                  <c:v>43.5</c:v>
                </c:pt>
                <c:pt idx="8701">
                  <c:v>43.505000000000003</c:v>
                </c:pt>
                <c:pt idx="8702">
                  <c:v>43.510000000000005</c:v>
                </c:pt>
                <c:pt idx="8703">
                  <c:v>43.515000000000001</c:v>
                </c:pt>
                <c:pt idx="8704">
                  <c:v>43.52</c:v>
                </c:pt>
                <c:pt idx="8705">
                  <c:v>43.525000000000006</c:v>
                </c:pt>
                <c:pt idx="8706">
                  <c:v>43.53</c:v>
                </c:pt>
                <c:pt idx="8707">
                  <c:v>43.535000000000004</c:v>
                </c:pt>
                <c:pt idx="8708">
                  <c:v>43.54</c:v>
                </c:pt>
                <c:pt idx="8709">
                  <c:v>43.545000000000002</c:v>
                </c:pt>
                <c:pt idx="8710">
                  <c:v>43.550000000000004</c:v>
                </c:pt>
                <c:pt idx="8711">
                  <c:v>43.555</c:v>
                </c:pt>
                <c:pt idx="8712">
                  <c:v>43.56</c:v>
                </c:pt>
                <c:pt idx="8713">
                  <c:v>43.564999999999998</c:v>
                </c:pt>
                <c:pt idx="8714">
                  <c:v>43.57</c:v>
                </c:pt>
                <c:pt idx="8715">
                  <c:v>43.575000000000003</c:v>
                </c:pt>
                <c:pt idx="8716">
                  <c:v>43.58</c:v>
                </c:pt>
                <c:pt idx="8717">
                  <c:v>43.585000000000001</c:v>
                </c:pt>
                <c:pt idx="8718">
                  <c:v>43.59</c:v>
                </c:pt>
                <c:pt idx="8719">
                  <c:v>43.594999999999999</c:v>
                </c:pt>
                <c:pt idx="8720">
                  <c:v>43.6</c:v>
                </c:pt>
                <c:pt idx="8721">
                  <c:v>43.605000000000004</c:v>
                </c:pt>
                <c:pt idx="8722">
                  <c:v>43.61</c:v>
                </c:pt>
                <c:pt idx="8723">
                  <c:v>43.615000000000002</c:v>
                </c:pt>
                <c:pt idx="8724">
                  <c:v>43.620000000000005</c:v>
                </c:pt>
                <c:pt idx="8725">
                  <c:v>43.625</c:v>
                </c:pt>
                <c:pt idx="8726">
                  <c:v>43.63</c:v>
                </c:pt>
                <c:pt idx="8727">
                  <c:v>43.635000000000005</c:v>
                </c:pt>
                <c:pt idx="8728">
                  <c:v>43.64</c:v>
                </c:pt>
                <c:pt idx="8729">
                  <c:v>43.645000000000003</c:v>
                </c:pt>
                <c:pt idx="8730">
                  <c:v>43.650000000000006</c:v>
                </c:pt>
                <c:pt idx="8731">
                  <c:v>43.655000000000001</c:v>
                </c:pt>
                <c:pt idx="8732">
                  <c:v>43.660000000000004</c:v>
                </c:pt>
                <c:pt idx="8733">
                  <c:v>43.664999999999999</c:v>
                </c:pt>
                <c:pt idx="8734">
                  <c:v>43.67</c:v>
                </c:pt>
                <c:pt idx="8735">
                  <c:v>43.675000000000004</c:v>
                </c:pt>
                <c:pt idx="8736">
                  <c:v>43.68</c:v>
                </c:pt>
                <c:pt idx="8737">
                  <c:v>43.685000000000002</c:v>
                </c:pt>
                <c:pt idx="8738">
                  <c:v>43.69</c:v>
                </c:pt>
                <c:pt idx="8739">
                  <c:v>43.695</c:v>
                </c:pt>
                <c:pt idx="8740">
                  <c:v>43.7</c:v>
                </c:pt>
                <c:pt idx="8741">
                  <c:v>43.704999999999998</c:v>
                </c:pt>
                <c:pt idx="8742">
                  <c:v>43.71</c:v>
                </c:pt>
                <c:pt idx="8743">
                  <c:v>43.715000000000003</c:v>
                </c:pt>
                <c:pt idx="8744">
                  <c:v>43.72</c:v>
                </c:pt>
                <c:pt idx="8745">
                  <c:v>43.725000000000001</c:v>
                </c:pt>
                <c:pt idx="8746">
                  <c:v>43.730000000000004</c:v>
                </c:pt>
                <c:pt idx="8747">
                  <c:v>43.734999999999999</c:v>
                </c:pt>
                <c:pt idx="8748">
                  <c:v>43.74</c:v>
                </c:pt>
                <c:pt idx="8749">
                  <c:v>43.745000000000005</c:v>
                </c:pt>
                <c:pt idx="8750">
                  <c:v>43.75</c:v>
                </c:pt>
                <c:pt idx="8751">
                  <c:v>43.755000000000003</c:v>
                </c:pt>
                <c:pt idx="8752">
                  <c:v>43.760000000000005</c:v>
                </c:pt>
                <c:pt idx="8753">
                  <c:v>43.765000000000001</c:v>
                </c:pt>
                <c:pt idx="8754">
                  <c:v>43.77</c:v>
                </c:pt>
                <c:pt idx="8755">
                  <c:v>43.775000000000006</c:v>
                </c:pt>
                <c:pt idx="8756">
                  <c:v>43.78</c:v>
                </c:pt>
                <c:pt idx="8757">
                  <c:v>43.785000000000004</c:v>
                </c:pt>
                <c:pt idx="8758">
                  <c:v>43.79</c:v>
                </c:pt>
                <c:pt idx="8759">
                  <c:v>43.795000000000002</c:v>
                </c:pt>
                <c:pt idx="8760">
                  <c:v>43.800000000000004</c:v>
                </c:pt>
                <c:pt idx="8761">
                  <c:v>43.805</c:v>
                </c:pt>
                <c:pt idx="8762">
                  <c:v>43.81</c:v>
                </c:pt>
                <c:pt idx="8763">
                  <c:v>43.814999999999998</c:v>
                </c:pt>
                <c:pt idx="8764">
                  <c:v>43.82</c:v>
                </c:pt>
                <c:pt idx="8765">
                  <c:v>43.825000000000003</c:v>
                </c:pt>
                <c:pt idx="8766">
                  <c:v>43.83</c:v>
                </c:pt>
                <c:pt idx="8767">
                  <c:v>43.835000000000001</c:v>
                </c:pt>
                <c:pt idx="8768">
                  <c:v>43.84</c:v>
                </c:pt>
                <c:pt idx="8769">
                  <c:v>43.844999999999999</c:v>
                </c:pt>
                <c:pt idx="8770">
                  <c:v>43.85</c:v>
                </c:pt>
                <c:pt idx="8771">
                  <c:v>43.855000000000004</c:v>
                </c:pt>
                <c:pt idx="8772">
                  <c:v>43.86</c:v>
                </c:pt>
                <c:pt idx="8773">
                  <c:v>43.865000000000002</c:v>
                </c:pt>
                <c:pt idx="8774">
                  <c:v>43.870000000000005</c:v>
                </c:pt>
                <c:pt idx="8775">
                  <c:v>43.875</c:v>
                </c:pt>
                <c:pt idx="8776">
                  <c:v>43.88</c:v>
                </c:pt>
                <c:pt idx="8777">
                  <c:v>43.885000000000005</c:v>
                </c:pt>
                <c:pt idx="8778">
                  <c:v>43.89</c:v>
                </c:pt>
                <c:pt idx="8779">
                  <c:v>43.895000000000003</c:v>
                </c:pt>
                <c:pt idx="8780">
                  <c:v>43.900000000000006</c:v>
                </c:pt>
                <c:pt idx="8781">
                  <c:v>43.905000000000001</c:v>
                </c:pt>
                <c:pt idx="8782">
                  <c:v>43.910000000000004</c:v>
                </c:pt>
                <c:pt idx="8783">
                  <c:v>43.914999999999999</c:v>
                </c:pt>
                <c:pt idx="8784">
                  <c:v>43.92</c:v>
                </c:pt>
                <c:pt idx="8785">
                  <c:v>43.925000000000004</c:v>
                </c:pt>
                <c:pt idx="8786">
                  <c:v>43.93</c:v>
                </c:pt>
                <c:pt idx="8787">
                  <c:v>43.935000000000002</c:v>
                </c:pt>
                <c:pt idx="8788">
                  <c:v>43.94</c:v>
                </c:pt>
                <c:pt idx="8789">
                  <c:v>43.945</c:v>
                </c:pt>
                <c:pt idx="8790">
                  <c:v>43.95</c:v>
                </c:pt>
                <c:pt idx="8791">
                  <c:v>43.954999999999998</c:v>
                </c:pt>
                <c:pt idx="8792">
                  <c:v>43.96</c:v>
                </c:pt>
                <c:pt idx="8793">
                  <c:v>43.965000000000003</c:v>
                </c:pt>
                <c:pt idx="8794">
                  <c:v>43.97</c:v>
                </c:pt>
                <c:pt idx="8795">
                  <c:v>43.975000000000001</c:v>
                </c:pt>
                <c:pt idx="8796">
                  <c:v>43.980000000000004</c:v>
                </c:pt>
                <c:pt idx="8797">
                  <c:v>43.984999999999999</c:v>
                </c:pt>
                <c:pt idx="8798">
                  <c:v>43.99</c:v>
                </c:pt>
                <c:pt idx="8799">
                  <c:v>43.995000000000005</c:v>
                </c:pt>
                <c:pt idx="8800">
                  <c:v>44</c:v>
                </c:pt>
                <c:pt idx="8801">
                  <c:v>44.005000000000003</c:v>
                </c:pt>
                <c:pt idx="8802">
                  <c:v>44.010000000000005</c:v>
                </c:pt>
                <c:pt idx="8803">
                  <c:v>44.015000000000001</c:v>
                </c:pt>
                <c:pt idx="8804">
                  <c:v>44.02</c:v>
                </c:pt>
                <c:pt idx="8805">
                  <c:v>44.025000000000006</c:v>
                </c:pt>
                <c:pt idx="8806">
                  <c:v>44.03</c:v>
                </c:pt>
                <c:pt idx="8807">
                  <c:v>44.035000000000004</c:v>
                </c:pt>
                <c:pt idx="8808">
                  <c:v>44.04</c:v>
                </c:pt>
                <c:pt idx="8809">
                  <c:v>44.045000000000002</c:v>
                </c:pt>
                <c:pt idx="8810">
                  <c:v>44.050000000000004</c:v>
                </c:pt>
                <c:pt idx="8811">
                  <c:v>44.055</c:v>
                </c:pt>
                <c:pt idx="8812">
                  <c:v>44.06</c:v>
                </c:pt>
                <c:pt idx="8813">
                  <c:v>44.064999999999998</c:v>
                </c:pt>
                <c:pt idx="8814">
                  <c:v>44.07</c:v>
                </c:pt>
                <c:pt idx="8815">
                  <c:v>44.075000000000003</c:v>
                </c:pt>
                <c:pt idx="8816">
                  <c:v>44.08</c:v>
                </c:pt>
                <c:pt idx="8817">
                  <c:v>44.085000000000001</c:v>
                </c:pt>
                <c:pt idx="8818">
                  <c:v>44.09</c:v>
                </c:pt>
                <c:pt idx="8819">
                  <c:v>44.094999999999999</c:v>
                </c:pt>
                <c:pt idx="8820">
                  <c:v>44.1</c:v>
                </c:pt>
                <c:pt idx="8821">
                  <c:v>44.105000000000004</c:v>
                </c:pt>
                <c:pt idx="8822">
                  <c:v>44.11</c:v>
                </c:pt>
                <c:pt idx="8823">
                  <c:v>44.115000000000002</c:v>
                </c:pt>
                <c:pt idx="8824">
                  <c:v>44.120000000000005</c:v>
                </c:pt>
                <c:pt idx="8825">
                  <c:v>44.125</c:v>
                </c:pt>
                <c:pt idx="8826">
                  <c:v>44.13</c:v>
                </c:pt>
                <c:pt idx="8827">
                  <c:v>44.135000000000005</c:v>
                </c:pt>
                <c:pt idx="8828">
                  <c:v>44.14</c:v>
                </c:pt>
                <c:pt idx="8829">
                  <c:v>44.145000000000003</c:v>
                </c:pt>
                <c:pt idx="8830">
                  <c:v>44.150000000000006</c:v>
                </c:pt>
                <c:pt idx="8831">
                  <c:v>44.155000000000001</c:v>
                </c:pt>
                <c:pt idx="8832">
                  <c:v>44.160000000000004</c:v>
                </c:pt>
                <c:pt idx="8833">
                  <c:v>44.164999999999999</c:v>
                </c:pt>
                <c:pt idx="8834">
                  <c:v>44.17</c:v>
                </c:pt>
                <c:pt idx="8835">
                  <c:v>44.175000000000004</c:v>
                </c:pt>
                <c:pt idx="8836">
                  <c:v>44.18</c:v>
                </c:pt>
                <c:pt idx="8837">
                  <c:v>44.185000000000002</c:v>
                </c:pt>
                <c:pt idx="8838">
                  <c:v>44.19</c:v>
                </c:pt>
                <c:pt idx="8839">
                  <c:v>44.195</c:v>
                </c:pt>
                <c:pt idx="8840">
                  <c:v>44.2</c:v>
                </c:pt>
                <c:pt idx="8841">
                  <c:v>44.204999999999998</c:v>
                </c:pt>
                <c:pt idx="8842">
                  <c:v>44.21</c:v>
                </c:pt>
                <c:pt idx="8843">
                  <c:v>44.215000000000003</c:v>
                </c:pt>
                <c:pt idx="8844">
                  <c:v>44.22</c:v>
                </c:pt>
                <c:pt idx="8845">
                  <c:v>44.225000000000001</c:v>
                </c:pt>
                <c:pt idx="8846">
                  <c:v>44.230000000000004</c:v>
                </c:pt>
                <c:pt idx="8847">
                  <c:v>44.234999999999999</c:v>
                </c:pt>
                <c:pt idx="8848">
                  <c:v>44.24</c:v>
                </c:pt>
                <c:pt idx="8849">
                  <c:v>44.245000000000005</c:v>
                </c:pt>
                <c:pt idx="8850">
                  <c:v>44.25</c:v>
                </c:pt>
                <c:pt idx="8851">
                  <c:v>44.255000000000003</c:v>
                </c:pt>
                <c:pt idx="8852">
                  <c:v>44.260000000000005</c:v>
                </c:pt>
                <c:pt idx="8853">
                  <c:v>44.265000000000001</c:v>
                </c:pt>
                <c:pt idx="8854">
                  <c:v>44.27</c:v>
                </c:pt>
                <c:pt idx="8855">
                  <c:v>44.275000000000006</c:v>
                </c:pt>
                <c:pt idx="8856">
                  <c:v>44.28</c:v>
                </c:pt>
                <c:pt idx="8857">
                  <c:v>44.285000000000004</c:v>
                </c:pt>
                <c:pt idx="8858">
                  <c:v>44.29</c:v>
                </c:pt>
                <c:pt idx="8859">
                  <c:v>44.295000000000002</c:v>
                </c:pt>
                <c:pt idx="8860">
                  <c:v>44.300000000000004</c:v>
                </c:pt>
                <c:pt idx="8861">
                  <c:v>44.305</c:v>
                </c:pt>
                <c:pt idx="8862">
                  <c:v>44.31</c:v>
                </c:pt>
                <c:pt idx="8863">
                  <c:v>44.314999999999998</c:v>
                </c:pt>
                <c:pt idx="8864">
                  <c:v>44.32</c:v>
                </c:pt>
                <c:pt idx="8865">
                  <c:v>44.325000000000003</c:v>
                </c:pt>
                <c:pt idx="8866">
                  <c:v>44.33</c:v>
                </c:pt>
                <c:pt idx="8867">
                  <c:v>44.335000000000001</c:v>
                </c:pt>
                <c:pt idx="8868">
                  <c:v>44.34</c:v>
                </c:pt>
                <c:pt idx="8869">
                  <c:v>44.344999999999999</c:v>
                </c:pt>
                <c:pt idx="8870">
                  <c:v>44.35</c:v>
                </c:pt>
                <c:pt idx="8871">
                  <c:v>44.355000000000004</c:v>
                </c:pt>
                <c:pt idx="8872">
                  <c:v>44.36</c:v>
                </c:pt>
                <c:pt idx="8873">
                  <c:v>44.365000000000002</c:v>
                </c:pt>
                <c:pt idx="8874">
                  <c:v>44.370000000000005</c:v>
                </c:pt>
                <c:pt idx="8875">
                  <c:v>44.375</c:v>
                </c:pt>
                <c:pt idx="8876">
                  <c:v>44.38</c:v>
                </c:pt>
                <c:pt idx="8877">
                  <c:v>44.385000000000005</c:v>
                </c:pt>
                <c:pt idx="8878">
                  <c:v>44.39</c:v>
                </c:pt>
                <c:pt idx="8879">
                  <c:v>44.395000000000003</c:v>
                </c:pt>
                <c:pt idx="8880">
                  <c:v>44.400000000000006</c:v>
                </c:pt>
                <c:pt idx="8881">
                  <c:v>44.405000000000001</c:v>
                </c:pt>
                <c:pt idx="8882">
                  <c:v>44.410000000000004</c:v>
                </c:pt>
                <c:pt idx="8883">
                  <c:v>44.414999999999999</c:v>
                </c:pt>
                <c:pt idx="8884">
                  <c:v>44.42</c:v>
                </c:pt>
                <c:pt idx="8885">
                  <c:v>44.425000000000004</c:v>
                </c:pt>
                <c:pt idx="8886">
                  <c:v>44.43</c:v>
                </c:pt>
                <c:pt idx="8887">
                  <c:v>44.435000000000002</c:v>
                </c:pt>
                <c:pt idx="8888">
                  <c:v>44.44</c:v>
                </c:pt>
                <c:pt idx="8889">
                  <c:v>44.445</c:v>
                </c:pt>
                <c:pt idx="8890">
                  <c:v>44.45</c:v>
                </c:pt>
                <c:pt idx="8891">
                  <c:v>44.454999999999998</c:v>
                </c:pt>
                <c:pt idx="8892">
                  <c:v>44.46</c:v>
                </c:pt>
                <c:pt idx="8893">
                  <c:v>44.465000000000003</c:v>
                </c:pt>
                <c:pt idx="8894">
                  <c:v>44.47</c:v>
                </c:pt>
                <c:pt idx="8895">
                  <c:v>44.475000000000001</c:v>
                </c:pt>
                <c:pt idx="8896">
                  <c:v>44.480000000000004</c:v>
                </c:pt>
                <c:pt idx="8897">
                  <c:v>44.484999999999999</c:v>
                </c:pt>
                <c:pt idx="8898">
                  <c:v>44.49</c:v>
                </c:pt>
                <c:pt idx="8899">
                  <c:v>44.495000000000005</c:v>
                </c:pt>
                <c:pt idx="8900">
                  <c:v>44.5</c:v>
                </c:pt>
                <c:pt idx="8901">
                  <c:v>44.505000000000003</c:v>
                </c:pt>
                <c:pt idx="8902">
                  <c:v>44.510000000000005</c:v>
                </c:pt>
                <c:pt idx="8903">
                  <c:v>44.515000000000001</c:v>
                </c:pt>
                <c:pt idx="8904">
                  <c:v>44.52</c:v>
                </c:pt>
                <c:pt idx="8905">
                  <c:v>44.525000000000006</c:v>
                </c:pt>
                <c:pt idx="8906">
                  <c:v>44.53</c:v>
                </c:pt>
                <c:pt idx="8907">
                  <c:v>44.535000000000004</c:v>
                </c:pt>
                <c:pt idx="8908">
                  <c:v>44.540000000000006</c:v>
                </c:pt>
                <c:pt idx="8909">
                  <c:v>44.545000000000002</c:v>
                </c:pt>
                <c:pt idx="8910">
                  <c:v>44.550000000000004</c:v>
                </c:pt>
                <c:pt idx="8911">
                  <c:v>44.555</c:v>
                </c:pt>
                <c:pt idx="8912">
                  <c:v>44.56</c:v>
                </c:pt>
                <c:pt idx="8913">
                  <c:v>44.564999999999998</c:v>
                </c:pt>
                <c:pt idx="8914">
                  <c:v>44.57</c:v>
                </c:pt>
                <c:pt idx="8915">
                  <c:v>44.575000000000003</c:v>
                </c:pt>
                <c:pt idx="8916">
                  <c:v>44.58</c:v>
                </c:pt>
                <c:pt idx="8917">
                  <c:v>44.585000000000001</c:v>
                </c:pt>
                <c:pt idx="8918">
                  <c:v>44.59</c:v>
                </c:pt>
                <c:pt idx="8919">
                  <c:v>44.594999999999999</c:v>
                </c:pt>
                <c:pt idx="8920">
                  <c:v>44.6</c:v>
                </c:pt>
                <c:pt idx="8921">
                  <c:v>44.605000000000004</c:v>
                </c:pt>
                <c:pt idx="8922">
                  <c:v>44.61</c:v>
                </c:pt>
                <c:pt idx="8923">
                  <c:v>44.615000000000002</c:v>
                </c:pt>
                <c:pt idx="8924">
                  <c:v>44.620000000000005</c:v>
                </c:pt>
                <c:pt idx="8925">
                  <c:v>44.625</c:v>
                </c:pt>
                <c:pt idx="8926">
                  <c:v>44.63</c:v>
                </c:pt>
                <c:pt idx="8927">
                  <c:v>44.635000000000005</c:v>
                </c:pt>
                <c:pt idx="8928">
                  <c:v>44.64</c:v>
                </c:pt>
                <c:pt idx="8929">
                  <c:v>44.645000000000003</c:v>
                </c:pt>
                <c:pt idx="8930">
                  <c:v>44.650000000000006</c:v>
                </c:pt>
                <c:pt idx="8931">
                  <c:v>44.655000000000001</c:v>
                </c:pt>
                <c:pt idx="8932">
                  <c:v>44.660000000000004</c:v>
                </c:pt>
                <c:pt idx="8933">
                  <c:v>44.665000000000006</c:v>
                </c:pt>
                <c:pt idx="8934">
                  <c:v>44.67</c:v>
                </c:pt>
                <c:pt idx="8935">
                  <c:v>44.675000000000004</c:v>
                </c:pt>
                <c:pt idx="8936">
                  <c:v>44.68</c:v>
                </c:pt>
                <c:pt idx="8937">
                  <c:v>44.685000000000002</c:v>
                </c:pt>
                <c:pt idx="8938">
                  <c:v>44.69</c:v>
                </c:pt>
                <c:pt idx="8939">
                  <c:v>44.695</c:v>
                </c:pt>
                <c:pt idx="8940">
                  <c:v>44.7</c:v>
                </c:pt>
                <c:pt idx="8941">
                  <c:v>44.704999999999998</c:v>
                </c:pt>
                <c:pt idx="8942">
                  <c:v>44.71</c:v>
                </c:pt>
                <c:pt idx="8943">
                  <c:v>44.715000000000003</c:v>
                </c:pt>
                <c:pt idx="8944">
                  <c:v>44.72</c:v>
                </c:pt>
                <c:pt idx="8945">
                  <c:v>44.725000000000001</c:v>
                </c:pt>
                <c:pt idx="8946">
                  <c:v>44.730000000000004</c:v>
                </c:pt>
                <c:pt idx="8947">
                  <c:v>44.734999999999999</c:v>
                </c:pt>
                <c:pt idx="8948">
                  <c:v>44.74</c:v>
                </c:pt>
                <c:pt idx="8949">
                  <c:v>44.745000000000005</c:v>
                </c:pt>
                <c:pt idx="8950">
                  <c:v>44.75</c:v>
                </c:pt>
                <c:pt idx="8951">
                  <c:v>44.755000000000003</c:v>
                </c:pt>
                <c:pt idx="8952">
                  <c:v>44.760000000000005</c:v>
                </c:pt>
                <c:pt idx="8953">
                  <c:v>44.765000000000001</c:v>
                </c:pt>
                <c:pt idx="8954">
                  <c:v>44.77</c:v>
                </c:pt>
                <c:pt idx="8955">
                  <c:v>44.775000000000006</c:v>
                </c:pt>
                <c:pt idx="8956">
                  <c:v>44.78</c:v>
                </c:pt>
                <c:pt idx="8957">
                  <c:v>44.785000000000004</c:v>
                </c:pt>
                <c:pt idx="8958">
                  <c:v>44.790000000000006</c:v>
                </c:pt>
                <c:pt idx="8959">
                  <c:v>44.795000000000002</c:v>
                </c:pt>
                <c:pt idx="8960">
                  <c:v>44.800000000000004</c:v>
                </c:pt>
                <c:pt idx="8961">
                  <c:v>44.805</c:v>
                </c:pt>
                <c:pt idx="8962">
                  <c:v>44.81</c:v>
                </c:pt>
                <c:pt idx="8963">
                  <c:v>44.814999999999998</c:v>
                </c:pt>
                <c:pt idx="8964">
                  <c:v>44.82</c:v>
                </c:pt>
                <c:pt idx="8965">
                  <c:v>44.825000000000003</c:v>
                </c:pt>
                <c:pt idx="8966">
                  <c:v>44.83</c:v>
                </c:pt>
                <c:pt idx="8967">
                  <c:v>44.835000000000001</c:v>
                </c:pt>
                <c:pt idx="8968">
                  <c:v>44.84</c:v>
                </c:pt>
                <c:pt idx="8969">
                  <c:v>44.844999999999999</c:v>
                </c:pt>
                <c:pt idx="8970">
                  <c:v>44.85</c:v>
                </c:pt>
                <c:pt idx="8971">
                  <c:v>44.855000000000004</c:v>
                </c:pt>
                <c:pt idx="8972">
                  <c:v>44.86</c:v>
                </c:pt>
                <c:pt idx="8973">
                  <c:v>44.865000000000002</c:v>
                </c:pt>
                <c:pt idx="8974">
                  <c:v>44.870000000000005</c:v>
                </c:pt>
                <c:pt idx="8975">
                  <c:v>44.875</c:v>
                </c:pt>
                <c:pt idx="8976">
                  <c:v>44.88</c:v>
                </c:pt>
                <c:pt idx="8977">
                  <c:v>44.885000000000005</c:v>
                </c:pt>
                <c:pt idx="8978">
                  <c:v>44.89</c:v>
                </c:pt>
                <c:pt idx="8979">
                  <c:v>44.895000000000003</c:v>
                </c:pt>
                <c:pt idx="8980">
                  <c:v>44.900000000000006</c:v>
                </c:pt>
                <c:pt idx="8981">
                  <c:v>44.905000000000001</c:v>
                </c:pt>
                <c:pt idx="8982">
                  <c:v>44.910000000000004</c:v>
                </c:pt>
                <c:pt idx="8983">
                  <c:v>44.915000000000006</c:v>
                </c:pt>
                <c:pt idx="8984">
                  <c:v>44.92</c:v>
                </c:pt>
                <c:pt idx="8985">
                  <c:v>44.925000000000004</c:v>
                </c:pt>
                <c:pt idx="8986">
                  <c:v>44.93</c:v>
                </c:pt>
                <c:pt idx="8987">
                  <c:v>44.935000000000002</c:v>
                </c:pt>
                <c:pt idx="8988">
                  <c:v>44.94</c:v>
                </c:pt>
                <c:pt idx="8989">
                  <c:v>44.945</c:v>
                </c:pt>
                <c:pt idx="8990">
                  <c:v>44.95</c:v>
                </c:pt>
                <c:pt idx="8991">
                  <c:v>44.954999999999998</c:v>
                </c:pt>
                <c:pt idx="8992">
                  <c:v>44.96</c:v>
                </c:pt>
                <c:pt idx="8993">
                  <c:v>44.965000000000003</c:v>
                </c:pt>
                <c:pt idx="8994">
                  <c:v>44.97</c:v>
                </c:pt>
                <c:pt idx="8995">
                  <c:v>44.975000000000001</c:v>
                </c:pt>
                <c:pt idx="8996">
                  <c:v>44.980000000000004</c:v>
                </c:pt>
                <c:pt idx="8997">
                  <c:v>44.984999999999999</c:v>
                </c:pt>
                <c:pt idx="8998">
                  <c:v>44.99</c:v>
                </c:pt>
                <c:pt idx="8999">
                  <c:v>44.995000000000005</c:v>
                </c:pt>
                <c:pt idx="9000">
                  <c:v>45</c:v>
                </c:pt>
                <c:pt idx="9001">
                  <c:v>45.005000000000003</c:v>
                </c:pt>
                <c:pt idx="9002">
                  <c:v>45.010000000000005</c:v>
                </c:pt>
                <c:pt idx="9003">
                  <c:v>45.015000000000001</c:v>
                </c:pt>
                <c:pt idx="9004">
                  <c:v>45.02</c:v>
                </c:pt>
                <c:pt idx="9005">
                  <c:v>45.025000000000006</c:v>
                </c:pt>
                <c:pt idx="9006">
                  <c:v>45.03</c:v>
                </c:pt>
                <c:pt idx="9007">
                  <c:v>45.035000000000004</c:v>
                </c:pt>
                <c:pt idx="9008">
                  <c:v>45.04</c:v>
                </c:pt>
                <c:pt idx="9009">
                  <c:v>45.045000000000002</c:v>
                </c:pt>
                <c:pt idx="9010">
                  <c:v>45.050000000000004</c:v>
                </c:pt>
                <c:pt idx="9011">
                  <c:v>45.055</c:v>
                </c:pt>
                <c:pt idx="9012">
                  <c:v>45.06</c:v>
                </c:pt>
                <c:pt idx="9013">
                  <c:v>45.065000000000005</c:v>
                </c:pt>
                <c:pt idx="9014">
                  <c:v>45.07</c:v>
                </c:pt>
                <c:pt idx="9015">
                  <c:v>45.075000000000003</c:v>
                </c:pt>
                <c:pt idx="9016">
                  <c:v>45.08</c:v>
                </c:pt>
                <c:pt idx="9017">
                  <c:v>45.085000000000001</c:v>
                </c:pt>
                <c:pt idx="9018">
                  <c:v>45.09</c:v>
                </c:pt>
                <c:pt idx="9019">
                  <c:v>45.094999999999999</c:v>
                </c:pt>
                <c:pt idx="9020">
                  <c:v>45.1</c:v>
                </c:pt>
                <c:pt idx="9021">
                  <c:v>45.105000000000004</c:v>
                </c:pt>
                <c:pt idx="9022">
                  <c:v>45.11</c:v>
                </c:pt>
                <c:pt idx="9023">
                  <c:v>45.115000000000002</c:v>
                </c:pt>
                <c:pt idx="9024">
                  <c:v>45.120000000000005</c:v>
                </c:pt>
                <c:pt idx="9025">
                  <c:v>45.125</c:v>
                </c:pt>
                <c:pt idx="9026">
                  <c:v>45.13</c:v>
                </c:pt>
                <c:pt idx="9027">
                  <c:v>45.135000000000005</c:v>
                </c:pt>
                <c:pt idx="9028">
                  <c:v>45.14</c:v>
                </c:pt>
                <c:pt idx="9029">
                  <c:v>45.145000000000003</c:v>
                </c:pt>
                <c:pt idx="9030">
                  <c:v>45.150000000000006</c:v>
                </c:pt>
                <c:pt idx="9031">
                  <c:v>45.155000000000001</c:v>
                </c:pt>
                <c:pt idx="9032">
                  <c:v>45.160000000000004</c:v>
                </c:pt>
                <c:pt idx="9033">
                  <c:v>45.164999999999999</c:v>
                </c:pt>
                <c:pt idx="9034">
                  <c:v>45.17</c:v>
                </c:pt>
                <c:pt idx="9035">
                  <c:v>45.175000000000004</c:v>
                </c:pt>
                <c:pt idx="9036">
                  <c:v>45.18</c:v>
                </c:pt>
                <c:pt idx="9037">
                  <c:v>45.185000000000002</c:v>
                </c:pt>
                <c:pt idx="9038">
                  <c:v>45.190000000000005</c:v>
                </c:pt>
                <c:pt idx="9039">
                  <c:v>45.195</c:v>
                </c:pt>
                <c:pt idx="9040">
                  <c:v>45.2</c:v>
                </c:pt>
                <c:pt idx="9041">
                  <c:v>45.204999999999998</c:v>
                </c:pt>
                <c:pt idx="9042">
                  <c:v>45.21</c:v>
                </c:pt>
                <c:pt idx="9043">
                  <c:v>45.215000000000003</c:v>
                </c:pt>
                <c:pt idx="9044">
                  <c:v>45.22</c:v>
                </c:pt>
                <c:pt idx="9045">
                  <c:v>45.225000000000001</c:v>
                </c:pt>
                <c:pt idx="9046">
                  <c:v>45.230000000000004</c:v>
                </c:pt>
                <c:pt idx="9047">
                  <c:v>45.234999999999999</c:v>
                </c:pt>
                <c:pt idx="9048">
                  <c:v>45.24</c:v>
                </c:pt>
                <c:pt idx="9049">
                  <c:v>45.245000000000005</c:v>
                </c:pt>
                <c:pt idx="9050">
                  <c:v>45.25</c:v>
                </c:pt>
                <c:pt idx="9051">
                  <c:v>45.255000000000003</c:v>
                </c:pt>
                <c:pt idx="9052">
                  <c:v>45.260000000000005</c:v>
                </c:pt>
                <c:pt idx="9053">
                  <c:v>45.265000000000001</c:v>
                </c:pt>
                <c:pt idx="9054">
                  <c:v>45.27</c:v>
                </c:pt>
                <c:pt idx="9055">
                  <c:v>45.275000000000006</c:v>
                </c:pt>
                <c:pt idx="9056">
                  <c:v>45.28</c:v>
                </c:pt>
                <c:pt idx="9057">
                  <c:v>45.285000000000004</c:v>
                </c:pt>
                <c:pt idx="9058">
                  <c:v>45.29</c:v>
                </c:pt>
                <c:pt idx="9059">
                  <c:v>45.295000000000002</c:v>
                </c:pt>
                <c:pt idx="9060">
                  <c:v>45.300000000000004</c:v>
                </c:pt>
                <c:pt idx="9061">
                  <c:v>45.305</c:v>
                </c:pt>
                <c:pt idx="9062">
                  <c:v>45.31</c:v>
                </c:pt>
                <c:pt idx="9063">
                  <c:v>45.315000000000005</c:v>
                </c:pt>
                <c:pt idx="9064">
                  <c:v>45.32</c:v>
                </c:pt>
                <c:pt idx="9065">
                  <c:v>45.325000000000003</c:v>
                </c:pt>
                <c:pt idx="9066">
                  <c:v>45.33</c:v>
                </c:pt>
                <c:pt idx="9067">
                  <c:v>45.335000000000001</c:v>
                </c:pt>
                <c:pt idx="9068">
                  <c:v>45.34</c:v>
                </c:pt>
                <c:pt idx="9069">
                  <c:v>45.344999999999999</c:v>
                </c:pt>
                <c:pt idx="9070">
                  <c:v>45.35</c:v>
                </c:pt>
                <c:pt idx="9071">
                  <c:v>45.355000000000004</c:v>
                </c:pt>
                <c:pt idx="9072">
                  <c:v>45.36</c:v>
                </c:pt>
                <c:pt idx="9073">
                  <c:v>45.365000000000002</c:v>
                </c:pt>
                <c:pt idx="9074">
                  <c:v>45.370000000000005</c:v>
                </c:pt>
                <c:pt idx="9075">
                  <c:v>45.375</c:v>
                </c:pt>
                <c:pt idx="9076">
                  <c:v>45.38</c:v>
                </c:pt>
                <c:pt idx="9077">
                  <c:v>45.385000000000005</c:v>
                </c:pt>
                <c:pt idx="9078">
                  <c:v>45.39</c:v>
                </c:pt>
                <c:pt idx="9079">
                  <c:v>45.395000000000003</c:v>
                </c:pt>
                <c:pt idx="9080">
                  <c:v>45.400000000000006</c:v>
                </c:pt>
                <c:pt idx="9081">
                  <c:v>45.405000000000001</c:v>
                </c:pt>
                <c:pt idx="9082">
                  <c:v>45.410000000000004</c:v>
                </c:pt>
                <c:pt idx="9083">
                  <c:v>45.414999999999999</c:v>
                </c:pt>
                <c:pt idx="9084">
                  <c:v>45.42</c:v>
                </c:pt>
                <c:pt idx="9085">
                  <c:v>45.425000000000004</c:v>
                </c:pt>
                <c:pt idx="9086">
                  <c:v>45.43</c:v>
                </c:pt>
                <c:pt idx="9087">
                  <c:v>45.435000000000002</c:v>
                </c:pt>
                <c:pt idx="9088">
                  <c:v>45.440000000000005</c:v>
                </c:pt>
                <c:pt idx="9089">
                  <c:v>45.445</c:v>
                </c:pt>
                <c:pt idx="9090">
                  <c:v>45.45</c:v>
                </c:pt>
                <c:pt idx="9091">
                  <c:v>45.454999999999998</c:v>
                </c:pt>
                <c:pt idx="9092">
                  <c:v>45.46</c:v>
                </c:pt>
                <c:pt idx="9093">
                  <c:v>45.465000000000003</c:v>
                </c:pt>
                <c:pt idx="9094">
                  <c:v>45.47</c:v>
                </c:pt>
                <c:pt idx="9095">
                  <c:v>45.475000000000001</c:v>
                </c:pt>
                <c:pt idx="9096">
                  <c:v>45.480000000000004</c:v>
                </c:pt>
                <c:pt idx="9097">
                  <c:v>45.484999999999999</c:v>
                </c:pt>
                <c:pt idx="9098">
                  <c:v>45.49</c:v>
                </c:pt>
                <c:pt idx="9099">
                  <c:v>45.495000000000005</c:v>
                </c:pt>
                <c:pt idx="9100">
                  <c:v>45.5</c:v>
                </c:pt>
                <c:pt idx="9101">
                  <c:v>45.505000000000003</c:v>
                </c:pt>
                <c:pt idx="9102">
                  <c:v>45.510000000000005</c:v>
                </c:pt>
                <c:pt idx="9103">
                  <c:v>45.515000000000001</c:v>
                </c:pt>
                <c:pt idx="9104">
                  <c:v>45.52</c:v>
                </c:pt>
                <c:pt idx="9105">
                  <c:v>45.525000000000006</c:v>
                </c:pt>
                <c:pt idx="9106">
                  <c:v>45.53</c:v>
                </c:pt>
                <c:pt idx="9107">
                  <c:v>45.535000000000004</c:v>
                </c:pt>
                <c:pt idx="9108">
                  <c:v>45.54</c:v>
                </c:pt>
                <c:pt idx="9109">
                  <c:v>45.545000000000002</c:v>
                </c:pt>
                <c:pt idx="9110">
                  <c:v>45.550000000000004</c:v>
                </c:pt>
                <c:pt idx="9111">
                  <c:v>45.555</c:v>
                </c:pt>
                <c:pt idx="9112">
                  <c:v>45.56</c:v>
                </c:pt>
                <c:pt idx="9113">
                  <c:v>45.565000000000005</c:v>
                </c:pt>
                <c:pt idx="9114">
                  <c:v>45.57</c:v>
                </c:pt>
                <c:pt idx="9115">
                  <c:v>45.575000000000003</c:v>
                </c:pt>
                <c:pt idx="9116">
                  <c:v>45.58</c:v>
                </c:pt>
                <c:pt idx="9117">
                  <c:v>45.585000000000001</c:v>
                </c:pt>
                <c:pt idx="9118">
                  <c:v>45.59</c:v>
                </c:pt>
                <c:pt idx="9119">
                  <c:v>45.594999999999999</c:v>
                </c:pt>
                <c:pt idx="9120">
                  <c:v>45.6</c:v>
                </c:pt>
                <c:pt idx="9121">
                  <c:v>45.605000000000004</c:v>
                </c:pt>
                <c:pt idx="9122">
                  <c:v>45.61</c:v>
                </c:pt>
                <c:pt idx="9123">
                  <c:v>45.615000000000002</c:v>
                </c:pt>
                <c:pt idx="9124">
                  <c:v>45.620000000000005</c:v>
                </c:pt>
                <c:pt idx="9125">
                  <c:v>45.625</c:v>
                </c:pt>
                <c:pt idx="9126">
                  <c:v>45.63</c:v>
                </c:pt>
                <c:pt idx="9127">
                  <c:v>45.635000000000005</c:v>
                </c:pt>
                <c:pt idx="9128">
                  <c:v>45.64</c:v>
                </c:pt>
                <c:pt idx="9129">
                  <c:v>45.645000000000003</c:v>
                </c:pt>
                <c:pt idx="9130">
                  <c:v>45.650000000000006</c:v>
                </c:pt>
                <c:pt idx="9131">
                  <c:v>45.655000000000001</c:v>
                </c:pt>
                <c:pt idx="9132">
                  <c:v>45.660000000000004</c:v>
                </c:pt>
                <c:pt idx="9133">
                  <c:v>45.664999999999999</c:v>
                </c:pt>
                <c:pt idx="9134">
                  <c:v>45.67</c:v>
                </c:pt>
                <c:pt idx="9135">
                  <c:v>45.675000000000004</c:v>
                </c:pt>
                <c:pt idx="9136">
                  <c:v>45.68</c:v>
                </c:pt>
                <c:pt idx="9137">
                  <c:v>45.685000000000002</c:v>
                </c:pt>
                <c:pt idx="9138">
                  <c:v>45.690000000000005</c:v>
                </c:pt>
                <c:pt idx="9139">
                  <c:v>45.695</c:v>
                </c:pt>
                <c:pt idx="9140">
                  <c:v>45.7</c:v>
                </c:pt>
                <c:pt idx="9141">
                  <c:v>45.704999999999998</c:v>
                </c:pt>
                <c:pt idx="9142">
                  <c:v>45.71</c:v>
                </c:pt>
                <c:pt idx="9143">
                  <c:v>45.715000000000003</c:v>
                </c:pt>
                <c:pt idx="9144">
                  <c:v>45.72</c:v>
                </c:pt>
                <c:pt idx="9145">
                  <c:v>45.725000000000001</c:v>
                </c:pt>
                <c:pt idx="9146">
                  <c:v>45.730000000000004</c:v>
                </c:pt>
                <c:pt idx="9147">
                  <c:v>45.734999999999999</c:v>
                </c:pt>
                <c:pt idx="9148">
                  <c:v>45.74</c:v>
                </c:pt>
                <c:pt idx="9149">
                  <c:v>45.745000000000005</c:v>
                </c:pt>
                <c:pt idx="9150">
                  <c:v>45.75</c:v>
                </c:pt>
                <c:pt idx="9151">
                  <c:v>45.755000000000003</c:v>
                </c:pt>
                <c:pt idx="9152">
                  <c:v>45.760000000000005</c:v>
                </c:pt>
                <c:pt idx="9153">
                  <c:v>45.765000000000001</c:v>
                </c:pt>
                <c:pt idx="9154">
                  <c:v>45.77</c:v>
                </c:pt>
                <c:pt idx="9155">
                  <c:v>45.775000000000006</c:v>
                </c:pt>
                <c:pt idx="9156">
                  <c:v>45.78</c:v>
                </c:pt>
                <c:pt idx="9157">
                  <c:v>45.785000000000004</c:v>
                </c:pt>
                <c:pt idx="9158">
                  <c:v>45.79</c:v>
                </c:pt>
                <c:pt idx="9159">
                  <c:v>45.795000000000002</c:v>
                </c:pt>
                <c:pt idx="9160">
                  <c:v>45.800000000000004</c:v>
                </c:pt>
                <c:pt idx="9161">
                  <c:v>45.805</c:v>
                </c:pt>
                <c:pt idx="9162">
                  <c:v>45.81</c:v>
                </c:pt>
                <c:pt idx="9163">
                  <c:v>45.815000000000005</c:v>
                </c:pt>
                <c:pt idx="9164">
                  <c:v>45.82</c:v>
                </c:pt>
                <c:pt idx="9165">
                  <c:v>45.825000000000003</c:v>
                </c:pt>
                <c:pt idx="9166">
                  <c:v>45.83</c:v>
                </c:pt>
                <c:pt idx="9167">
                  <c:v>45.835000000000001</c:v>
                </c:pt>
                <c:pt idx="9168">
                  <c:v>45.84</c:v>
                </c:pt>
                <c:pt idx="9169">
                  <c:v>45.844999999999999</c:v>
                </c:pt>
                <c:pt idx="9170">
                  <c:v>45.85</c:v>
                </c:pt>
                <c:pt idx="9171">
                  <c:v>45.855000000000004</c:v>
                </c:pt>
                <c:pt idx="9172">
                  <c:v>45.86</c:v>
                </c:pt>
                <c:pt idx="9173">
                  <c:v>45.865000000000002</c:v>
                </c:pt>
                <c:pt idx="9174">
                  <c:v>45.870000000000005</c:v>
                </c:pt>
                <c:pt idx="9175">
                  <c:v>45.875</c:v>
                </c:pt>
                <c:pt idx="9176">
                  <c:v>45.88</c:v>
                </c:pt>
                <c:pt idx="9177">
                  <c:v>45.885000000000005</c:v>
                </c:pt>
                <c:pt idx="9178">
                  <c:v>45.89</c:v>
                </c:pt>
                <c:pt idx="9179">
                  <c:v>45.895000000000003</c:v>
                </c:pt>
                <c:pt idx="9180">
                  <c:v>45.900000000000006</c:v>
                </c:pt>
                <c:pt idx="9181">
                  <c:v>45.905000000000001</c:v>
                </c:pt>
                <c:pt idx="9182">
                  <c:v>45.910000000000004</c:v>
                </c:pt>
                <c:pt idx="9183">
                  <c:v>45.914999999999999</c:v>
                </c:pt>
                <c:pt idx="9184">
                  <c:v>45.92</c:v>
                </c:pt>
                <c:pt idx="9185">
                  <c:v>45.925000000000004</c:v>
                </c:pt>
                <c:pt idx="9186">
                  <c:v>45.93</c:v>
                </c:pt>
                <c:pt idx="9187">
                  <c:v>45.935000000000002</c:v>
                </c:pt>
                <c:pt idx="9188">
                  <c:v>45.940000000000005</c:v>
                </c:pt>
                <c:pt idx="9189">
                  <c:v>45.945</c:v>
                </c:pt>
                <c:pt idx="9190">
                  <c:v>45.95</c:v>
                </c:pt>
                <c:pt idx="9191">
                  <c:v>45.954999999999998</c:v>
                </c:pt>
                <c:pt idx="9192">
                  <c:v>45.96</c:v>
                </c:pt>
                <c:pt idx="9193">
                  <c:v>45.965000000000003</c:v>
                </c:pt>
                <c:pt idx="9194">
                  <c:v>45.97</c:v>
                </c:pt>
                <c:pt idx="9195">
                  <c:v>45.975000000000001</c:v>
                </c:pt>
                <c:pt idx="9196">
                  <c:v>45.980000000000004</c:v>
                </c:pt>
                <c:pt idx="9197">
                  <c:v>45.984999999999999</c:v>
                </c:pt>
                <c:pt idx="9198">
                  <c:v>45.99</c:v>
                </c:pt>
                <c:pt idx="9199">
                  <c:v>45.995000000000005</c:v>
                </c:pt>
                <c:pt idx="9200">
                  <c:v>46</c:v>
                </c:pt>
                <c:pt idx="9201">
                  <c:v>46.005000000000003</c:v>
                </c:pt>
                <c:pt idx="9202">
                  <c:v>46.010000000000005</c:v>
                </c:pt>
                <c:pt idx="9203">
                  <c:v>46.015000000000001</c:v>
                </c:pt>
                <c:pt idx="9204">
                  <c:v>46.02</c:v>
                </c:pt>
                <c:pt idx="9205">
                  <c:v>46.025000000000006</c:v>
                </c:pt>
                <c:pt idx="9206">
                  <c:v>46.03</c:v>
                </c:pt>
                <c:pt idx="9207">
                  <c:v>46.035000000000004</c:v>
                </c:pt>
                <c:pt idx="9208">
                  <c:v>46.04</c:v>
                </c:pt>
                <c:pt idx="9209">
                  <c:v>46.045000000000002</c:v>
                </c:pt>
                <c:pt idx="9210">
                  <c:v>46.050000000000004</c:v>
                </c:pt>
                <c:pt idx="9211">
                  <c:v>46.055</c:v>
                </c:pt>
                <c:pt idx="9212">
                  <c:v>46.06</c:v>
                </c:pt>
                <c:pt idx="9213">
                  <c:v>46.065000000000005</c:v>
                </c:pt>
                <c:pt idx="9214">
                  <c:v>46.07</c:v>
                </c:pt>
                <c:pt idx="9215">
                  <c:v>46.075000000000003</c:v>
                </c:pt>
                <c:pt idx="9216">
                  <c:v>46.08</c:v>
                </c:pt>
                <c:pt idx="9217">
                  <c:v>46.085000000000001</c:v>
                </c:pt>
                <c:pt idx="9218">
                  <c:v>46.09</c:v>
                </c:pt>
                <c:pt idx="9219">
                  <c:v>46.094999999999999</c:v>
                </c:pt>
                <c:pt idx="9220">
                  <c:v>46.1</c:v>
                </c:pt>
                <c:pt idx="9221">
                  <c:v>46.105000000000004</c:v>
                </c:pt>
                <c:pt idx="9222">
                  <c:v>46.11</c:v>
                </c:pt>
                <c:pt idx="9223">
                  <c:v>46.115000000000002</c:v>
                </c:pt>
                <c:pt idx="9224">
                  <c:v>46.120000000000005</c:v>
                </c:pt>
                <c:pt idx="9225">
                  <c:v>46.125</c:v>
                </c:pt>
                <c:pt idx="9226">
                  <c:v>46.13</c:v>
                </c:pt>
                <c:pt idx="9227">
                  <c:v>46.135000000000005</c:v>
                </c:pt>
                <c:pt idx="9228">
                  <c:v>46.14</c:v>
                </c:pt>
                <c:pt idx="9229">
                  <c:v>46.145000000000003</c:v>
                </c:pt>
                <c:pt idx="9230">
                  <c:v>46.150000000000006</c:v>
                </c:pt>
                <c:pt idx="9231">
                  <c:v>46.155000000000001</c:v>
                </c:pt>
                <c:pt idx="9232">
                  <c:v>46.160000000000004</c:v>
                </c:pt>
                <c:pt idx="9233">
                  <c:v>46.164999999999999</c:v>
                </c:pt>
                <c:pt idx="9234">
                  <c:v>46.17</c:v>
                </c:pt>
                <c:pt idx="9235">
                  <c:v>46.175000000000004</c:v>
                </c:pt>
                <c:pt idx="9236">
                  <c:v>46.18</c:v>
                </c:pt>
                <c:pt idx="9237">
                  <c:v>46.185000000000002</c:v>
                </c:pt>
                <c:pt idx="9238">
                  <c:v>46.190000000000005</c:v>
                </c:pt>
                <c:pt idx="9239">
                  <c:v>46.195</c:v>
                </c:pt>
                <c:pt idx="9240">
                  <c:v>46.2</c:v>
                </c:pt>
                <c:pt idx="9241">
                  <c:v>46.204999999999998</c:v>
                </c:pt>
                <c:pt idx="9242">
                  <c:v>46.21</c:v>
                </c:pt>
                <c:pt idx="9243">
                  <c:v>46.215000000000003</c:v>
                </c:pt>
                <c:pt idx="9244">
                  <c:v>46.22</c:v>
                </c:pt>
                <c:pt idx="9245">
                  <c:v>46.225000000000001</c:v>
                </c:pt>
                <c:pt idx="9246">
                  <c:v>46.230000000000004</c:v>
                </c:pt>
                <c:pt idx="9247">
                  <c:v>46.234999999999999</c:v>
                </c:pt>
                <c:pt idx="9248">
                  <c:v>46.24</c:v>
                </c:pt>
                <c:pt idx="9249">
                  <c:v>46.245000000000005</c:v>
                </c:pt>
                <c:pt idx="9250">
                  <c:v>46.25</c:v>
                </c:pt>
                <c:pt idx="9251">
                  <c:v>46.255000000000003</c:v>
                </c:pt>
                <c:pt idx="9252">
                  <c:v>46.260000000000005</c:v>
                </c:pt>
                <c:pt idx="9253">
                  <c:v>46.265000000000001</c:v>
                </c:pt>
                <c:pt idx="9254">
                  <c:v>46.27</c:v>
                </c:pt>
                <c:pt idx="9255">
                  <c:v>46.275000000000006</c:v>
                </c:pt>
                <c:pt idx="9256">
                  <c:v>46.28</c:v>
                </c:pt>
                <c:pt idx="9257">
                  <c:v>46.285000000000004</c:v>
                </c:pt>
                <c:pt idx="9258">
                  <c:v>46.29</c:v>
                </c:pt>
                <c:pt idx="9259">
                  <c:v>46.295000000000002</c:v>
                </c:pt>
                <c:pt idx="9260">
                  <c:v>46.300000000000004</c:v>
                </c:pt>
                <c:pt idx="9261">
                  <c:v>46.305</c:v>
                </c:pt>
                <c:pt idx="9262">
                  <c:v>46.31</c:v>
                </c:pt>
                <c:pt idx="9263">
                  <c:v>46.315000000000005</c:v>
                </c:pt>
                <c:pt idx="9264">
                  <c:v>46.32</c:v>
                </c:pt>
                <c:pt idx="9265">
                  <c:v>46.325000000000003</c:v>
                </c:pt>
                <c:pt idx="9266">
                  <c:v>46.33</c:v>
                </c:pt>
                <c:pt idx="9267">
                  <c:v>46.335000000000001</c:v>
                </c:pt>
                <c:pt idx="9268">
                  <c:v>46.34</c:v>
                </c:pt>
                <c:pt idx="9269">
                  <c:v>46.344999999999999</c:v>
                </c:pt>
                <c:pt idx="9270">
                  <c:v>46.35</c:v>
                </c:pt>
                <c:pt idx="9271">
                  <c:v>46.355000000000004</c:v>
                </c:pt>
                <c:pt idx="9272">
                  <c:v>46.36</c:v>
                </c:pt>
                <c:pt idx="9273">
                  <c:v>46.365000000000002</c:v>
                </c:pt>
                <c:pt idx="9274">
                  <c:v>46.370000000000005</c:v>
                </c:pt>
                <c:pt idx="9275">
                  <c:v>46.375</c:v>
                </c:pt>
                <c:pt idx="9276">
                  <c:v>46.38</c:v>
                </c:pt>
                <c:pt idx="9277">
                  <c:v>46.385000000000005</c:v>
                </c:pt>
                <c:pt idx="9278">
                  <c:v>46.39</c:v>
                </c:pt>
                <c:pt idx="9279">
                  <c:v>46.395000000000003</c:v>
                </c:pt>
                <c:pt idx="9280">
                  <c:v>46.400000000000006</c:v>
                </c:pt>
                <c:pt idx="9281">
                  <c:v>46.405000000000001</c:v>
                </c:pt>
                <c:pt idx="9282">
                  <c:v>46.410000000000004</c:v>
                </c:pt>
                <c:pt idx="9283">
                  <c:v>46.414999999999999</c:v>
                </c:pt>
                <c:pt idx="9284">
                  <c:v>46.42</c:v>
                </c:pt>
                <c:pt idx="9285">
                  <c:v>46.425000000000004</c:v>
                </c:pt>
                <c:pt idx="9286">
                  <c:v>46.43</c:v>
                </c:pt>
                <c:pt idx="9287">
                  <c:v>46.435000000000002</c:v>
                </c:pt>
                <c:pt idx="9288">
                  <c:v>46.440000000000005</c:v>
                </c:pt>
                <c:pt idx="9289">
                  <c:v>46.445</c:v>
                </c:pt>
                <c:pt idx="9290">
                  <c:v>46.45</c:v>
                </c:pt>
                <c:pt idx="9291">
                  <c:v>46.454999999999998</c:v>
                </c:pt>
                <c:pt idx="9292">
                  <c:v>46.46</c:v>
                </c:pt>
                <c:pt idx="9293">
                  <c:v>46.465000000000003</c:v>
                </c:pt>
                <c:pt idx="9294">
                  <c:v>46.47</c:v>
                </c:pt>
                <c:pt idx="9295">
                  <c:v>46.475000000000001</c:v>
                </c:pt>
                <c:pt idx="9296">
                  <c:v>46.480000000000004</c:v>
                </c:pt>
                <c:pt idx="9297">
                  <c:v>46.484999999999999</c:v>
                </c:pt>
                <c:pt idx="9298">
                  <c:v>46.49</c:v>
                </c:pt>
                <c:pt idx="9299">
                  <c:v>46.495000000000005</c:v>
                </c:pt>
                <c:pt idx="9300">
                  <c:v>46.5</c:v>
                </c:pt>
                <c:pt idx="9301">
                  <c:v>46.505000000000003</c:v>
                </c:pt>
                <c:pt idx="9302">
                  <c:v>46.510000000000005</c:v>
                </c:pt>
                <c:pt idx="9303">
                  <c:v>46.515000000000001</c:v>
                </c:pt>
                <c:pt idx="9304">
                  <c:v>46.52</c:v>
                </c:pt>
                <c:pt idx="9305">
                  <c:v>46.525000000000006</c:v>
                </c:pt>
                <c:pt idx="9306">
                  <c:v>46.53</c:v>
                </c:pt>
                <c:pt idx="9307">
                  <c:v>46.535000000000004</c:v>
                </c:pt>
                <c:pt idx="9308">
                  <c:v>46.54</c:v>
                </c:pt>
                <c:pt idx="9309">
                  <c:v>46.545000000000002</c:v>
                </c:pt>
                <c:pt idx="9310">
                  <c:v>46.550000000000004</c:v>
                </c:pt>
                <c:pt idx="9311">
                  <c:v>46.555</c:v>
                </c:pt>
                <c:pt idx="9312">
                  <c:v>46.56</c:v>
                </c:pt>
                <c:pt idx="9313">
                  <c:v>46.565000000000005</c:v>
                </c:pt>
                <c:pt idx="9314">
                  <c:v>46.57</c:v>
                </c:pt>
                <c:pt idx="9315">
                  <c:v>46.575000000000003</c:v>
                </c:pt>
                <c:pt idx="9316">
                  <c:v>46.58</c:v>
                </c:pt>
                <c:pt idx="9317">
                  <c:v>46.585000000000001</c:v>
                </c:pt>
                <c:pt idx="9318">
                  <c:v>46.59</c:v>
                </c:pt>
                <c:pt idx="9319">
                  <c:v>46.594999999999999</c:v>
                </c:pt>
                <c:pt idx="9320">
                  <c:v>46.6</c:v>
                </c:pt>
                <c:pt idx="9321">
                  <c:v>46.605000000000004</c:v>
                </c:pt>
                <c:pt idx="9322">
                  <c:v>46.61</c:v>
                </c:pt>
                <c:pt idx="9323">
                  <c:v>46.615000000000002</c:v>
                </c:pt>
                <c:pt idx="9324">
                  <c:v>46.620000000000005</c:v>
                </c:pt>
                <c:pt idx="9325">
                  <c:v>46.625</c:v>
                </c:pt>
                <c:pt idx="9326">
                  <c:v>46.63</c:v>
                </c:pt>
                <c:pt idx="9327">
                  <c:v>46.635000000000005</c:v>
                </c:pt>
                <c:pt idx="9328">
                  <c:v>46.64</c:v>
                </c:pt>
                <c:pt idx="9329">
                  <c:v>46.645000000000003</c:v>
                </c:pt>
                <c:pt idx="9330">
                  <c:v>46.650000000000006</c:v>
                </c:pt>
                <c:pt idx="9331">
                  <c:v>46.655000000000001</c:v>
                </c:pt>
                <c:pt idx="9332">
                  <c:v>46.660000000000004</c:v>
                </c:pt>
                <c:pt idx="9333">
                  <c:v>46.664999999999999</c:v>
                </c:pt>
                <c:pt idx="9334">
                  <c:v>46.67</c:v>
                </c:pt>
                <c:pt idx="9335">
                  <c:v>46.675000000000004</c:v>
                </c:pt>
                <c:pt idx="9336">
                  <c:v>46.68</c:v>
                </c:pt>
                <c:pt idx="9337">
                  <c:v>46.685000000000002</c:v>
                </c:pt>
                <c:pt idx="9338">
                  <c:v>46.690000000000005</c:v>
                </c:pt>
                <c:pt idx="9339">
                  <c:v>46.695</c:v>
                </c:pt>
                <c:pt idx="9340">
                  <c:v>46.7</c:v>
                </c:pt>
                <c:pt idx="9341">
                  <c:v>46.704999999999998</c:v>
                </c:pt>
                <c:pt idx="9342">
                  <c:v>46.71</c:v>
                </c:pt>
                <c:pt idx="9343">
                  <c:v>46.715000000000003</c:v>
                </c:pt>
                <c:pt idx="9344">
                  <c:v>46.72</c:v>
                </c:pt>
                <c:pt idx="9345">
                  <c:v>46.725000000000001</c:v>
                </c:pt>
                <c:pt idx="9346">
                  <c:v>46.730000000000004</c:v>
                </c:pt>
                <c:pt idx="9347">
                  <c:v>46.734999999999999</c:v>
                </c:pt>
                <c:pt idx="9348">
                  <c:v>46.74</c:v>
                </c:pt>
                <c:pt idx="9349">
                  <c:v>46.745000000000005</c:v>
                </c:pt>
                <c:pt idx="9350">
                  <c:v>46.75</c:v>
                </c:pt>
                <c:pt idx="9351">
                  <c:v>46.755000000000003</c:v>
                </c:pt>
                <c:pt idx="9352">
                  <c:v>46.760000000000005</c:v>
                </c:pt>
                <c:pt idx="9353">
                  <c:v>46.765000000000001</c:v>
                </c:pt>
                <c:pt idx="9354">
                  <c:v>46.77</c:v>
                </c:pt>
                <c:pt idx="9355">
                  <c:v>46.775000000000006</c:v>
                </c:pt>
                <c:pt idx="9356">
                  <c:v>46.78</c:v>
                </c:pt>
                <c:pt idx="9357">
                  <c:v>46.785000000000004</c:v>
                </c:pt>
                <c:pt idx="9358">
                  <c:v>46.79</c:v>
                </c:pt>
                <c:pt idx="9359">
                  <c:v>46.795000000000002</c:v>
                </c:pt>
                <c:pt idx="9360">
                  <c:v>46.800000000000004</c:v>
                </c:pt>
                <c:pt idx="9361">
                  <c:v>46.805</c:v>
                </c:pt>
                <c:pt idx="9362">
                  <c:v>46.81</c:v>
                </c:pt>
                <c:pt idx="9363">
                  <c:v>46.815000000000005</c:v>
                </c:pt>
                <c:pt idx="9364">
                  <c:v>46.82</c:v>
                </c:pt>
                <c:pt idx="9365">
                  <c:v>46.825000000000003</c:v>
                </c:pt>
                <c:pt idx="9366">
                  <c:v>46.83</c:v>
                </c:pt>
                <c:pt idx="9367">
                  <c:v>46.835000000000001</c:v>
                </c:pt>
                <c:pt idx="9368">
                  <c:v>46.84</c:v>
                </c:pt>
                <c:pt idx="9369">
                  <c:v>46.844999999999999</c:v>
                </c:pt>
                <c:pt idx="9370">
                  <c:v>46.85</c:v>
                </c:pt>
                <c:pt idx="9371">
                  <c:v>46.855000000000004</c:v>
                </c:pt>
                <c:pt idx="9372">
                  <c:v>46.86</c:v>
                </c:pt>
                <c:pt idx="9373">
                  <c:v>46.865000000000002</c:v>
                </c:pt>
                <c:pt idx="9374">
                  <c:v>46.870000000000005</c:v>
                </c:pt>
                <c:pt idx="9375">
                  <c:v>46.875</c:v>
                </c:pt>
                <c:pt idx="9376">
                  <c:v>46.88</c:v>
                </c:pt>
                <c:pt idx="9377">
                  <c:v>46.885000000000005</c:v>
                </c:pt>
                <c:pt idx="9378">
                  <c:v>46.89</c:v>
                </c:pt>
                <c:pt idx="9379">
                  <c:v>46.895000000000003</c:v>
                </c:pt>
                <c:pt idx="9380">
                  <c:v>46.900000000000006</c:v>
                </c:pt>
                <c:pt idx="9381">
                  <c:v>46.905000000000001</c:v>
                </c:pt>
                <c:pt idx="9382">
                  <c:v>46.910000000000004</c:v>
                </c:pt>
                <c:pt idx="9383">
                  <c:v>46.914999999999999</c:v>
                </c:pt>
                <c:pt idx="9384">
                  <c:v>46.92</c:v>
                </c:pt>
                <c:pt idx="9385">
                  <c:v>46.925000000000004</c:v>
                </c:pt>
                <c:pt idx="9386">
                  <c:v>46.93</c:v>
                </c:pt>
                <c:pt idx="9387">
                  <c:v>46.935000000000002</c:v>
                </c:pt>
                <c:pt idx="9388">
                  <c:v>46.940000000000005</c:v>
                </c:pt>
                <c:pt idx="9389">
                  <c:v>46.945</c:v>
                </c:pt>
                <c:pt idx="9390">
                  <c:v>46.95</c:v>
                </c:pt>
                <c:pt idx="9391">
                  <c:v>46.954999999999998</c:v>
                </c:pt>
                <c:pt idx="9392">
                  <c:v>46.96</c:v>
                </c:pt>
                <c:pt idx="9393">
                  <c:v>46.965000000000003</c:v>
                </c:pt>
                <c:pt idx="9394">
                  <c:v>46.97</c:v>
                </c:pt>
                <c:pt idx="9395">
                  <c:v>46.975000000000001</c:v>
                </c:pt>
                <c:pt idx="9396">
                  <c:v>46.980000000000004</c:v>
                </c:pt>
                <c:pt idx="9397">
                  <c:v>46.984999999999999</c:v>
                </c:pt>
                <c:pt idx="9398">
                  <c:v>46.99</c:v>
                </c:pt>
                <c:pt idx="9399">
                  <c:v>46.995000000000005</c:v>
                </c:pt>
                <c:pt idx="9400">
                  <c:v>47</c:v>
                </c:pt>
                <c:pt idx="9401">
                  <c:v>47.005000000000003</c:v>
                </c:pt>
                <c:pt idx="9402">
                  <c:v>47.010000000000005</c:v>
                </c:pt>
                <c:pt idx="9403">
                  <c:v>47.015000000000001</c:v>
                </c:pt>
                <c:pt idx="9404">
                  <c:v>47.02</c:v>
                </c:pt>
                <c:pt idx="9405">
                  <c:v>47.025000000000006</c:v>
                </c:pt>
                <c:pt idx="9406">
                  <c:v>47.03</c:v>
                </c:pt>
                <c:pt idx="9407">
                  <c:v>47.035000000000004</c:v>
                </c:pt>
                <c:pt idx="9408">
                  <c:v>47.04</c:v>
                </c:pt>
                <c:pt idx="9409">
                  <c:v>47.045000000000002</c:v>
                </c:pt>
                <c:pt idx="9410">
                  <c:v>47.050000000000004</c:v>
                </c:pt>
                <c:pt idx="9411">
                  <c:v>47.055</c:v>
                </c:pt>
                <c:pt idx="9412">
                  <c:v>47.06</c:v>
                </c:pt>
                <c:pt idx="9413">
                  <c:v>47.065000000000005</c:v>
                </c:pt>
                <c:pt idx="9414">
                  <c:v>47.07</c:v>
                </c:pt>
                <c:pt idx="9415">
                  <c:v>47.075000000000003</c:v>
                </c:pt>
                <c:pt idx="9416">
                  <c:v>47.08</c:v>
                </c:pt>
                <c:pt idx="9417">
                  <c:v>47.085000000000001</c:v>
                </c:pt>
                <c:pt idx="9418">
                  <c:v>47.09</c:v>
                </c:pt>
                <c:pt idx="9419">
                  <c:v>47.094999999999999</c:v>
                </c:pt>
                <c:pt idx="9420">
                  <c:v>47.1</c:v>
                </c:pt>
                <c:pt idx="9421">
                  <c:v>47.105000000000004</c:v>
                </c:pt>
                <c:pt idx="9422">
                  <c:v>47.11</c:v>
                </c:pt>
                <c:pt idx="9423">
                  <c:v>47.115000000000002</c:v>
                </c:pt>
                <c:pt idx="9424">
                  <c:v>47.120000000000005</c:v>
                </c:pt>
                <c:pt idx="9425">
                  <c:v>47.125</c:v>
                </c:pt>
                <c:pt idx="9426">
                  <c:v>47.13</c:v>
                </c:pt>
                <c:pt idx="9427">
                  <c:v>47.135000000000005</c:v>
                </c:pt>
                <c:pt idx="9428">
                  <c:v>47.14</c:v>
                </c:pt>
                <c:pt idx="9429">
                  <c:v>47.145000000000003</c:v>
                </c:pt>
                <c:pt idx="9430">
                  <c:v>47.150000000000006</c:v>
                </c:pt>
                <c:pt idx="9431">
                  <c:v>47.155000000000001</c:v>
                </c:pt>
                <c:pt idx="9432">
                  <c:v>47.160000000000004</c:v>
                </c:pt>
                <c:pt idx="9433">
                  <c:v>47.164999999999999</c:v>
                </c:pt>
                <c:pt idx="9434">
                  <c:v>47.17</c:v>
                </c:pt>
                <c:pt idx="9435">
                  <c:v>47.175000000000004</c:v>
                </c:pt>
                <c:pt idx="9436">
                  <c:v>47.18</c:v>
                </c:pt>
                <c:pt idx="9437">
                  <c:v>47.185000000000002</c:v>
                </c:pt>
                <c:pt idx="9438">
                  <c:v>47.190000000000005</c:v>
                </c:pt>
                <c:pt idx="9439">
                  <c:v>47.195</c:v>
                </c:pt>
                <c:pt idx="9440">
                  <c:v>47.2</c:v>
                </c:pt>
                <c:pt idx="9441">
                  <c:v>47.204999999999998</c:v>
                </c:pt>
                <c:pt idx="9442">
                  <c:v>47.21</c:v>
                </c:pt>
                <c:pt idx="9443">
                  <c:v>47.215000000000003</c:v>
                </c:pt>
                <c:pt idx="9444">
                  <c:v>47.22</c:v>
                </c:pt>
                <c:pt idx="9445">
                  <c:v>47.225000000000001</c:v>
                </c:pt>
                <c:pt idx="9446">
                  <c:v>47.230000000000004</c:v>
                </c:pt>
                <c:pt idx="9447">
                  <c:v>47.234999999999999</c:v>
                </c:pt>
                <c:pt idx="9448">
                  <c:v>47.24</c:v>
                </c:pt>
                <c:pt idx="9449">
                  <c:v>47.245000000000005</c:v>
                </c:pt>
                <c:pt idx="9450">
                  <c:v>47.25</c:v>
                </c:pt>
                <c:pt idx="9451">
                  <c:v>47.255000000000003</c:v>
                </c:pt>
                <c:pt idx="9452">
                  <c:v>47.260000000000005</c:v>
                </c:pt>
                <c:pt idx="9453">
                  <c:v>47.265000000000001</c:v>
                </c:pt>
                <c:pt idx="9454">
                  <c:v>47.27</c:v>
                </c:pt>
                <c:pt idx="9455">
                  <c:v>47.275000000000006</c:v>
                </c:pt>
                <c:pt idx="9456">
                  <c:v>47.28</c:v>
                </c:pt>
                <c:pt idx="9457">
                  <c:v>47.285000000000004</c:v>
                </c:pt>
                <c:pt idx="9458">
                  <c:v>47.29</c:v>
                </c:pt>
                <c:pt idx="9459">
                  <c:v>47.295000000000002</c:v>
                </c:pt>
                <c:pt idx="9460">
                  <c:v>47.300000000000004</c:v>
                </c:pt>
                <c:pt idx="9461">
                  <c:v>47.305</c:v>
                </c:pt>
                <c:pt idx="9462">
                  <c:v>47.31</c:v>
                </c:pt>
                <c:pt idx="9463">
                  <c:v>47.315000000000005</c:v>
                </c:pt>
                <c:pt idx="9464">
                  <c:v>47.32</c:v>
                </c:pt>
                <c:pt idx="9465">
                  <c:v>47.325000000000003</c:v>
                </c:pt>
                <c:pt idx="9466">
                  <c:v>47.33</c:v>
                </c:pt>
                <c:pt idx="9467">
                  <c:v>47.335000000000001</c:v>
                </c:pt>
                <c:pt idx="9468">
                  <c:v>47.34</c:v>
                </c:pt>
                <c:pt idx="9469">
                  <c:v>47.344999999999999</c:v>
                </c:pt>
                <c:pt idx="9470">
                  <c:v>47.35</c:v>
                </c:pt>
                <c:pt idx="9471">
                  <c:v>47.355000000000004</c:v>
                </c:pt>
                <c:pt idx="9472">
                  <c:v>47.36</c:v>
                </c:pt>
                <c:pt idx="9473">
                  <c:v>47.365000000000002</c:v>
                </c:pt>
                <c:pt idx="9474">
                  <c:v>47.370000000000005</c:v>
                </c:pt>
                <c:pt idx="9475">
                  <c:v>47.375</c:v>
                </c:pt>
                <c:pt idx="9476">
                  <c:v>47.38</c:v>
                </c:pt>
                <c:pt idx="9477">
                  <c:v>47.385000000000005</c:v>
                </c:pt>
                <c:pt idx="9478">
                  <c:v>47.39</c:v>
                </c:pt>
                <c:pt idx="9479">
                  <c:v>47.395000000000003</c:v>
                </c:pt>
                <c:pt idx="9480">
                  <c:v>47.400000000000006</c:v>
                </c:pt>
                <c:pt idx="9481">
                  <c:v>47.405000000000001</c:v>
                </c:pt>
                <c:pt idx="9482">
                  <c:v>47.410000000000004</c:v>
                </c:pt>
                <c:pt idx="9483">
                  <c:v>47.414999999999999</c:v>
                </c:pt>
                <c:pt idx="9484">
                  <c:v>47.42</c:v>
                </c:pt>
                <c:pt idx="9485">
                  <c:v>47.425000000000004</c:v>
                </c:pt>
                <c:pt idx="9486">
                  <c:v>47.43</c:v>
                </c:pt>
                <c:pt idx="9487">
                  <c:v>47.435000000000002</c:v>
                </c:pt>
                <c:pt idx="9488">
                  <c:v>47.440000000000005</c:v>
                </c:pt>
                <c:pt idx="9489">
                  <c:v>47.445</c:v>
                </c:pt>
                <c:pt idx="9490">
                  <c:v>47.45</c:v>
                </c:pt>
                <c:pt idx="9491">
                  <c:v>47.454999999999998</c:v>
                </c:pt>
                <c:pt idx="9492">
                  <c:v>47.46</c:v>
                </c:pt>
                <c:pt idx="9493">
                  <c:v>47.465000000000003</c:v>
                </c:pt>
                <c:pt idx="9494">
                  <c:v>47.47</c:v>
                </c:pt>
                <c:pt idx="9495">
                  <c:v>47.475000000000001</c:v>
                </c:pt>
                <c:pt idx="9496">
                  <c:v>47.480000000000004</c:v>
                </c:pt>
                <c:pt idx="9497">
                  <c:v>47.484999999999999</c:v>
                </c:pt>
                <c:pt idx="9498">
                  <c:v>47.49</c:v>
                </c:pt>
                <c:pt idx="9499">
                  <c:v>47.495000000000005</c:v>
                </c:pt>
                <c:pt idx="9500">
                  <c:v>47.5</c:v>
                </c:pt>
                <c:pt idx="9501">
                  <c:v>47.505000000000003</c:v>
                </c:pt>
                <c:pt idx="9502">
                  <c:v>47.510000000000005</c:v>
                </c:pt>
                <c:pt idx="9503">
                  <c:v>47.515000000000001</c:v>
                </c:pt>
                <c:pt idx="9504">
                  <c:v>47.52</c:v>
                </c:pt>
                <c:pt idx="9505">
                  <c:v>47.525000000000006</c:v>
                </c:pt>
                <c:pt idx="9506">
                  <c:v>47.53</c:v>
                </c:pt>
                <c:pt idx="9507">
                  <c:v>47.535000000000004</c:v>
                </c:pt>
                <c:pt idx="9508">
                  <c:v>47.54</c:v>
                </c:pt>
                <c:pt idx="9509">
                  <c:v>47.545000000000002</c:v>
                </c:pt>
                <c:pt idx="9510">
                  <c:v>47.550000000000004</c:v>
                </c:pt>
                <c:pt idx="9511">
                  <c:v>47.555</c:v>
                </c:pt>
                <c:pt idx="9512">
                  <c:v>47.56</c:v>
                </c:pt>
                <c:pt idx="9513">
                  <c:v>47.565000000000005</c:v>
                </c:pt>
                <c:pt idx="9514">
                  <c:v>47.57</c:v>
                </c:pt>
                <c:pt idx="9515">
                  <c:v>47.575000000000003</c:v>
                </c:pt>
                <c:pt idx="9516">
                  <c:v>47.58</c:v>
                </c:pt>
                <c:pt idx="9517">
                  <c:v>47.585000000000001</c:v>
                </c:pt>
                <c:pt idx="9518">
                  <c:v>47.59</c:v>
                </c:pt>
                <c:pt idx="9519">
                  <c:v>47.594999999999999</c:v>
                </c:pt>
                <c:pt idx="9520">
                  <c:v>47.6</c:v>
                </c:pt>
                <c:pt idx="9521">
                  <c:v>47.605000000000004</c:v>
                </c:pt>
                <c:pt idx="9522">
                  <c:v>47.61</c:v>
                </c:pt>
                <c:pt idx="9523">
                  <c:v>47.615000000000002</c:v>
                </c:pt>
                <c:pt idx="9524">
                  <c:v>47.620000000000005</c:v>
                </c:pt>
                <c:pt idx="9525">
                  <c:v>47.625</c:v>
                </c:pt>
                <c:pt idx="9526">
                  <c:v>47.63</c:v>
                </c:pt>
                <c:pt idx="9527">
                  <c:v>47.635000000000005</c:v>
                </c:pt>
                <c:pt idx="9528">
                  <c:v>47.64</c:v>
                </c:pt>
                <c:pt idx="9529">
                  <c:v>47.645000000000003</c:v>
                </c:pt>
                <c:pt idx="9530">
                  <c:v>47.650000000000006</c:v>
                </c:pt>
                <c:pt idx="9531">
                  <c:v>47.655000000000001</c:v>
                </c:pt>
                <c:pt idx="9532">
                  <c:v>47.660000000000004</c:v>
                </c:pt>
                <c:pt idx="9533">
                  <c:v>47.664999999999999</c:v>
                </c:pt>
                <c:pt idx="9534">
                  <c:v>47.67</c:v>
                </c:pt>
                <c:pt idx="9535">
                  <c:v>47.675000000000004</c:v>
                </c:pt>
                <c:pt idx="9536">
                  <c:v>47.68</c:v>
                </c:pt>
                <c:pt idx="9537">
                  <c:v>47.685000000000002</c:v>
                </c:pt>
                <c:pt idx="9538">
                  <c:v>47.690000000000005</c:v>
                </c:pt>
                <c:pt idx="9539">
                  <c:v>47.695</c:v>
                </c:pt>
                <c:pt idx="9540">
                  <c:v>47.7</c:v>
                </c:pt>
                <c:pt idx="9541">
                  <c:v>47.704999999999998</c:v>
                </c:pt>
                <c:pt idx="9542">
                  <c:v>47.71</c:v>
                </c:pt>
                <c:pt idx="9543">
                  <c:v>47.715000000000003</c:v>
                </c:pt>
                <c:pt idx="9544">
                  <c:v>47.72</c:v>
                </c:pt>
                <c:pt idx="9545">
                  <c:v>47.725000000000001</c:v>
                </c:pt>
                <c:pt idx="9546">
                  <c:v>47.730000000000004</c:v>
                </c:pt>
                <c:pt idx="9547">
                  <c:v>47.734999999999999</c:v>
                </c:pt>
                <c:pt idx="9548">
                  <c:v>47.74</c:v>
                </c:pt>
                <c:pt idx="9549">
                  <c:v>47.745000000000005</c:v>
                </c:pt>
                <c:pt idx="9550">
                  <c:v>47.75</c:v>
                </c:pt>
                <c:pt idx="9551">
                  <c:v>47.755000000000003</c:v>
                </c:pt>
                <c:pt idx="9552">
                  <c:v>47.760000000000005</c:v>
                </c:pt>
                <c:pt idx="9553">
                  <c:v>47.765000000000001</c:v>
                </c:pt>
                <c:pt idx="9554">
                  <c:v>47.77</c:v>
                </c:pt>
                <c:pt idx="9555">
                  <c:v>47.775000000000006</c:v>
                </c:pt>
                <c:pt idx="9556">
                  <c:v>47.78</c:v>
                </c:pt>
                <c:pt idx="9557">
                  <c:v>47.785000000000004</c:v>
                </c:pt>
                <c:pt idx="9558">
                  <c:v>47.79</c:v>
                </c:pt>
                <c:pt idx="9559">
                  <c:v>47.795000000000002</c:v>
                </c:pt>
                <c:pt idx="9560">
                  <c:v>47.800000000000004</c:v>
                </c:pt>
                <c:pt idx="9561">
                  <c:v>47.805</c:v>
                </c:pt>
                <c:pt idx="9562">
                  <c:v>47.81</c:v>
                </c:pt>
                <c:pt idx="9563">
                  <c:v>47.815000000000005</c:v>
                </c:pt>
                <c:pt idx="9564">
                  <c:v>47.82</c:v>
                </c:pt>
                <c:pt idx="9565">
                  <c:v>47.825000000000003</c:v>
                </c:pt>
                <c:pt idx="9566">
                  <c:v>47.83</c:v>
                </c:pt>
                <c:pt idx="9567">
                  <c:v>47.835000000000001</c:v>
                </c:pt>
                <c:pt idx="9568">
                  <c:v>47.84</c:v>
                </c:pt>
                <c:pt idx="9569">
                  <c:v>47.844999999999999</c:v>
                </c:pt>
                <c:pt idx="9570">
                  <c:v>47.85</c:v>
                </c:pt>
                <c:pt idx="9571">
                  <c:v>47.855000000000004</c:v>
                </c:pt>
                <c:pt idx="9572">
                  <c:v>47.86</c:v>
                </c:pt>
                <c:pt idx="9573">
                  <c:v>47.865000000000002</c:v>
                </c:pt>
                <c:pt idx="9574">
                  <c:v>47.870000000000005</c:v>
                </c:pt>
                <c:pt idx="9575">
                  <c:v>47.875</c:v>
                </c:pt>
                <c:pt idx="9576">
                  <c:v>47.88</c:v>
                </c:pt>
                <c:pt idx="9577">
                  <c:v>47.885000000000005</c:v>
                </c:pt>
                <c:pt idx="9578">
                  <c:v>47.89</c:v>
                </c:pt>
                <c:pt idx="9579">
                  <c:v>47.895000000000003</c:v>
                </c:pt>
                <c:pt idx="9580">
                  <c:v>47.900000000000006</c:v>
                </c:pt>
                <c:pt idx="9581">
                  <c:v>47.905000000000001</c:v>
                </c:pt>
                <c:pt idx="9582">
                  <c:v>47.910000000000004</c:v>
                </c:pt>
                <c:pt idx="9583">
                  <c:v>47.914999999999999</c:v>
                </c:pt>
                <c:pt idx="9584">
                  <c:v>47.92</c:v>
                </c:pt>
                <c:pt idx="9585">
                  <c:v>47.925000000000004</c:v>
                </c:pt>
                <c:pt idx="9586">
                  <c:v>47.93</c:v>
                </c:pt>
                <c:pt idx="9587">
                  <c:v>47.935000000000002</c:v>
                </c:pt>
                <c:pt idx="9588">
                  <c:v>47.940000000000005</c:v>
                </c:pt>
                <c:pt idx="9589">
                  <c:v>47.945</c:v>
                </c:pt>
                <c:pt idx="9590">
                  <c:v>47.95</c:v>
                </c:pt>
                <c:pt idx="9591">
                  <c:v>47.954999999999998</c:v>
                </c:pt>
                <c:pt idx="9592">
                  <c:v>47.96</c:v>
                </c:pt>
                <c:pt idx="9593">
                  <c:v>47.965000000000003</c:v>
                </c:pt>
                <c:pt idx="9594">
                  <c:v>47.97</c:v>
                </c:pt>
                <c:pt idx="9595">
                  <c:v>47.975000000000001</c:v>
                </c:pt>
                <c:pt idx="9596">
                  <c:v>47.980000000000004</c:v>
                </c:pt>
                <c:pt idx="9597">
                  <c:v>47.984999999999999</c:v>
                </c:pt>
                <c:pt idx="9598">
                  <c:v>47.99</c:v>
                </c:pt>
                <c:pt idx="9599">
                  <c:v>47.995000000000005</c:v>
                </c:pt>
                <c:pt idx="9600">
                  <c:v>48</c:v>
                </c:pt>
                <c:pt idx="9601">
                  <c:v>48.005000000000003</c:v>
                </c:pt>
                <c:pt idx="9602">
                  <c:v>48.010000000000005</c:v>
                </c:pt>
                <c:pt idx="9603">
                  <c:v>48.015000000000001</c:v>
                </c:pt>
                <c:pt idx="9604">
                  <c:v>48.02</c:v>
                </c:pt>
                <c:pt idx="9605">
                  <c:v>48.025000000000006</c:v>
                </c:pt>
                <c:pt idx="9606">
                  <c:v>48.03</c:v>
                </c:pt>
                <c:pt idx="9607">
                  <c:v>48.035000000000004</c:v>
                </c:pt>
                <c:pt idx="9608">
                  <c:v>48.04</c:v>
                </c:pt>
                <c:pt idx="9609">
                  <c:v>48.045000000000002</c:v>
                </c:pt>
                <c:pt idx="9610">
                  <c:v>48.050000000000004</c:v>
                </c:pt>
                <c:pt idx="9611">
                  <c:v>48.055</c:v>
                </c:pt>
                <c:pt idx="9612">
                  <c:v>48.06</c:v>
                </c:pt>
                <c:pt idx="9613">
                  <c:v>48.065000000000005</c:v>
                </c:pt>
                <c:pt idx="9614">
                  <c:v>48.07</c:v>
                </c:pt>
                <c:pt idx="9615">
                  <c:v>48.075000000000003</c:v>
                </c:pt>
                <c:pt idx="9616">
                  <c:v>48.08</c:v>
                </c:pt>
                <c:pt idx="9617">
                  <c:v>48.085000000000001</c:v>
                </c:pt>
                <c:pt idx="9618">
                  <c:v>48.09</c:v>
                </c:pt>
                <c:pt idx="9619">
                  <c:v>48.094999999999999</c:v>
                </c:pt>
                <c:pt idx="9620">
                  <c:v>48.1</c:v>
                </c:pt>
                <c:pt idx="9621">
                  <c:v>48.105000000000004</c:v>
                </c:pt>
                <c:pt idx="9622">
                  <c:v>48.11</c:v>
                </c:pt>
                <c:pt idx="9623">
                  <c:v>48.115000000000002</c:v>
                </c:pt>
                <c:pt idx="9624">
                  <c:v>48.120000000000005</c:v>
                </c:pt>
                <c:pt idx="9625">
                  <c:v>48.125</c:v>
                </c:pt>
                <c:pt idx="9626">
                  <c:v>48.13</c:v>
                </c:pt>
                <c:pt idx="9627">
                  <c:v>48.135000000000005</c:v>
                </c:pt>
                <c:pt idx="9628">
                  <c:v>48.14</c:v>
                </c:pt>
                <c:pt idx="9629">
                  <c:v>48.145000000000003</c:v>
                </c:pt>
                <c:pt idx="9630">
                  <c:v>48.150000000000006</c:v>
                </c:pt>
                <c:pt idx="9631">
                  <c:v>48.155000000000001</c:v>
                </c:pt>
                <c:pt idx="9632">
                  <c:v>48.160000000000004</c:v>
                </c:pt>
                <c:pt idx="9633">
                  <c:v>48.164999999999999</c:v>
                </c:pt>
                <c:pt idx="9634">
                  <c:v>48.17</c:v>
                </c:pt>
                <c:pt idx="9635">
                  <c:v>48.175000000000004</c:v>
                </c:pt>
                <c:pt idx="9636">
                  <c:v>48.18</c:v>
                </c:pt>
                <c:pt idx="9637">
                  <c:v>48.185000000000002</c:v>
                </c:pt>
                <c:pt idx="9638">
                  <c:v>48.190000000000005</c:v>
                </c:pt>
                <c:pt idx="9639">
                  <c:v>48.195</c:v>
                </c:pt>
                <c:pt idx="9640">
                  <c:v>48.2</c:v>
                </c:pt>
                <c:pt idx="9641">
                  <c:v>48.204999999999998</c:v>
                </c:pt>
                <c:pt idx="9642">
                  <c:v>48.21</c:v>
                </c:pt>
                <c:pt idx="9643">
                  <c:v>48.215000000000003</c:v>
                </c:pt>
                <c:pt idx="9644">
                  <c:v>48.22</c:v>
                </c:pt>
                <c:pt idx="9645">
                  <c:v>48.225000000000001</c:v>
                </c:pt>
                <c:pt idx="9646">
                  <c:v>48.230000000000004</c:v>
                </c:pt>
                <c:pt idx="9647">
                  <c:v>48.234999999999999</c:v>
                </c:pt>
                <c:pt idx="9648">
                  <c:v>48.24</c:v>
                </c:pt>
                <c:pt idx="9649">
                  <c:v>48.245000000000005</c:v>
                </c:pt>
                <c:pt idx="9650">
                  <c:v>48.25</c:v>
                </c:pt>
                <c:pt idx="9651">
                  <c:v>48.255000000000003</c:v>
                </c:pt>
                <c:pt idx="9652">
                  <c:v>48.260000000000005</c:v>
                </c:pt>
                <c:pt idx="9653">
                  <c:v>48.265000000000001</c:v>
                </c:pt>
                <c:pt idx="9654">
                  <c:v>48.27</c:v>
                </c:pt>
                <c:pt idx="9655">
                  <c:v>48.275000000000006</c:v>
                </c:pt>
                <c:pt idx="9656">
                  <c:v>48.28</c:v>
                </c:pt>
                <c:pt idx="9657">
                  <c:v>48.285000000000004</c:v>
                </c:pt>
                <c:pt idx="9658">
                  <c:v>48.29</c:v>
                </c:pt>
                <c:pt idx="9659">
                  <c:v>48.295000000000002</c:v>
                </c:pt>
                <c:pt idx="9660">
                  <c:v>48.300000000000004</c:v>
                </c:pt>
                <c:pt idx="9661">
                  <c:v>48.305</c:v>
                </c:pt>
                <c:pt idx="9662">
                  <c:v>48.31</c:v>
                </c:pt>
                <c:pt idx="9663">
                  <c:v>48.315000000000005</c:v>
                </c:pt>
                <c:pt idx="9664">
                  <c:v>48.32</c:v>
                </c:pt>
                <c:pt idx="9665">
                  <c:v>48.325000000000003</c:v>
                </c:pt>
                <c:pt idx="9666">
                  <c:v>48.33</c:v>
                </c:pt>
                <c:pt idx="9667">
                  <c:v>48.335000000000001</c:v>
                </c:pt>
                <c:pt idx="9668">
                  <c:v>48.34</c:v>
                </c:pt>
                <c:pt idx="9669">
                  <c:v>48.344999999999999</c:v>
                </c:pt>
                <c:pt idx="9670">
                  <c:v>48.35</c:v>
                </c:pt>
                <c:pt idx="9671">
                  <c:v>48.355000000000004</c:v>
                </c:pt>
                <c:pt idx="9672">
                  <c:v>48.36</c:v>
                </c:pt>
                <c:pt idx="9673">
                  <c:v>48.365000000000002</c:v>
                </c:pt>
                <c:pt idx="9674">
                  <c:v>48.370000000000005</c:v>
                </c:pt>
                <c:pt idx="9675">
                  <c:v>48.375</c:v>
                </c:pt>
                <c:pt idx="9676">
                  <c:v>48.38</c:v>
                </c:pt>
                <c:pt idx="9677">
                  <c:v>48.385000000000005</c:v>
                </c:pt>
                <c:pt idx="9678">
                  <c:v>48.39</c:v>
                </c:pt>
                <c:pt idx="9679">
                  <c:v>48.395000000000003</c:v>
                </c:pt>
                <c:pt idx="9680">
                  <c:v>48.400000000000006</c:v>
                </c:pt>
                <c:pt idx="9681">
                  <c:v>48.405000000000001</c:v>
                </c:pt>
                <c:pt idx="9682">
                  <c:v>48.410000000000004</c:v>
                </c:pt>
                <c:pt idx="9683">
                  <c:v>48.414999999999999</c:v>
                </c:pt>
                <c:pt idx="9684">
                  <c:v>48.42</c:v>
                </c:pt>
                <c:pt idx="9685">
                  <c:v>48.425000000000004</c:v>
                </c:pt>
                <c:pt idx="9686">
                  <c:v>48.43</c:v>
                </c:pt>
                <c:pt idx="9687">
                  <c:v>48.435000000000002</c:v>
                </c:pt>
                <c:pt idx="9688">
                  <c:v>48.440000000000005</c:v>
                </c:pt>
                <c:pt idx="9689">
                  <c:v>48.445</c:v>
                </c:pt>
                <c:pt idx="9690">
                  <c:v>48.45</c:v>
                </c:pt>
                <c:pt idx="9691">
                  <c:v>48.454999999999998</c:v>
                </c:pt>
                <c:pt idx="9692">
                  <c:v>48.46</c:v>
                </c:pt>
                <c:pt idx="9693">
                  <c:v>48.465000000000003</c:v>
                </c:pt>
                <c:pt idx="9694">
                  <c:v>48.47</c:v>
                </c:pt>
                <c:pt idx="9695">
                  <c:v>48.475000000000001</c:v>
                </c:pt>
                <c:pt idx="9696">
                  <c:v>48.480000000000004</c:v>
                </c:pt>
                <c:pt idx="9697">
                  <c:v>48.484999999999999</c:v>
                </c:pt>
                <c:pt idx="9698">
                  <c:v>48.49</c:v>
                </c:pt>
                <c:pt idx="9699">
                  <c:v>48.495000000000005</c:v>
                </c:pt>
                <c:pt idx="9700">
                  <c:v>48.5</c:v>
                </c:pt>
                <c:pt idx="9701">
                  <c:v>48.505000000000003</c:v>
                </c:pt>
                <c:pt idx="9702">
                  <c:v>48.510000000000005</c:v>
                </c:pt>
                <c:pt idx="9703">
                  <c:v>48.515000000000001</c:v>
                </c:pt>
                <c:pt idx="9704">
                  <c:v>48.52</c:v>
                </c:pt>
                <c:pt idx="9705">
                  <c:v>48.525000000000006</c:v>
                </c:pt>
                <c:pt idx="9706">
                  <c:v>48.53</c:v>
                </c:pt>
                <c:pt idx="9707">
                  <c:v>48.535000000000004</c:v>
                </c:pt>
                <c:pt idx="9708">
                  <c:v>48.54</c:v>
                </c:pt>
                <c:pt idx="9709">
                  <c:v>48.545000000000002</c:v>
                </c:pt>
                <c:pt idx="9710">
                  <c:v>48.550000000000004</c:v>
                </c:pt>
                <c:pt idx="9711">
                  <c:v>48.555</c:v>
                </c:pt>
                <c:pt idx="9712">
                  <c:v>48.56</c:v>
                </c:pt>
                <c:pt idx="9713">
                  <c:v>48.565000000000005</c:v>
                </c:pt>
                <c:pt idx="9714">
                  <c:v>48.57</c:v>
                </c:pt>
                <c:pt idx="9715">
                  <c:v>48.575000000000003</c:v>
                </c:pt>
                <c:pt idx="9716">
                  <c:v>48.58</c:v>
                </c:pt>
                <c:pt idx="9717">
                  <c:v>48.585000000000001</c:v>
                </c:pt>
                <c:pt idx="9718">
                  <c:v>48.59</c:v>
                </c:pt>
                <c:pt idx="9719">
                  <c:v>48.594999999999999</c:v>
                </c:pt>
                <c:pt idx="9720">
                  <c:v>48.6</c:v>
                </c:pt>
                <c:pt idx="9721">
                  <c:v>48.605000000000004</c:v>
                </c:pt>
                <c:pt idx="9722">
                  <c:v>48.61</c:v>
                </c:pt>
                <c:pt idx="9723">
                  <c:v>48.615000000000002</c:v>
                </c:pt>
                <c:pt idx="9724">
                  <c:v>48.620000000000005</c:v>
                </c:pt>
                <c:pt idx="9725">
                  <c:v>48.625</c:v>
                </c:pt>
                <c:pt idx="9726">
                  <c:v>48.63</c:v>
                </c:pt>
                <c:pt idx="9727">
                  <c:v>48.635000000000005</c:v>
                </c:pt>
                <c:pt idx="9728">
                  <c:v>48.64</c:v>
                </c:pt>
                <c:pt idx="9729">
                  <c:v>48.645000000000003</c:v>
                </c:pt>
                <c:pt idx="9730">
                  <c:v>48.650000000000006</c:v>
                </c:pt>
                <c:pt idx="9731">
                  <c:v>48.655000000000001</c:v>
                </c:pt>
                <c:pt idx="9732">
                  <c:v>48.660000000000004</c:v>
                </c:pt>
                <c:pt idx="9733">
                  <c:v>48.664999999999999</c:v>
                </c:pt>
                <c:pt idx="9734">
                  <c:v>48.67</c:v>
                </c:pt>
                <c:pt idx="9735">
                  <c:v>48.675000000000004</c:v>
                </c:pt>
                <c:pt idx="9736">
                  <c:v>48.68</c:v>
                </c:pt>
                <c:pt idx="9737">
                  <c:v>48.685000000000002</c:v>
                </c:pt>
                <c:pt idx="9738">
                  <c:v>48.690000000000005</c:v>
                </c:pt>
                <c:pt idx="9739">
                  <c:v>48.695</c:v>
                </c:pt>
                <c:pt idx="9740">
                  <c:v>48.7</c:v>
                </c:pt>
                <c:pt idx="9741">
                  <c:v>48.704999999999998</c:v>
                </c:pt>
                <c:pt idx="9742">
                  <c:v>48.71</c:v>
                </c:pt>
                <c:pt idx="9743">
                  <c:v>48.715000000000003</c:v>
                </c:pt>
                <c:pt idx="9744">
                  <c:v>48.72</c:v>
                </c:pt>
                <c:pt idx="9745">
                  <c:v>48.725000000000001</c:v>
                </c:pt>
                <c:pt idx="9746">
                  <c:v>48.730000000000004</c:v>
                </c:pt>
                <c:pt idx="9747">
                  <c:v>48.734999999999999</c:v>
                </c:pt>
                <c:pt idx="9748">
                  <c:v>48.74</c:v>
                </c:pt>
                <c:pt idx="9749">
                  <c:v>48.745000000000005</c:v>
                </c:pt>
                <c:pt idx="9750">
                  <c:v>48.75</c:v>
                </c:pt>
                <c:pt idx="9751">
                  <c:v>48.755000000000003</c:v>
                </c:pt>
                <c:pt idx="9752">
                  <c:v>48.760000000000005</c:v>
                </c:pt>
                <c:pt idx="9753">
                  <c:v>48.765000000000001</c:v>
                </c:pt>
                <c:pt idx="9754">
                  <c:v>48.77</c:v>
                </c:pt>
                <c:pt idx="9755">
                  <c:v>48.775000000000006</c:v>
                </c:pt>
                <c:pt idx="9756">
                  <c:v>48.78</c:v>
                </c:pt>
                <c:pt idx="9757">
                  <c:v>48.785000000000004</c:v>
                </c:pt>
                <c:pt idx="9758">
                  <c:v>48.79</c:v>
                </c:pt>
                <c:pt idx="9759">
                  <c:v>48.795000000000002</c:v>
                </c:pt>
                <c:pt idx="9760">
                  <c:v>48.800000000000004</c:v>
                </c:pt>
                <c:pt idx="9761">
                  <c:v>48.805</c:v>
                </c:pt>
                <c:pt idx="9762">
                  <c:v>48.81</c:v>
                </c:pt>
                <c:pt idx="9763">
                  <c:v>48.815000000000005</c:v>
                </c:pt>
                <c:pt idx="9764">
                  <c:v>48.82</c:v>
                </c:pt>
                <c:pt idx="9765">
                  <c:v>48.825000000000003</c:v>
                </c:pt>
                <c:pt idx="9766">
                  <c:v>48.83</c:v>
                </c:pt>
                <c:pt idx="9767">
                  <c:v>48.835000000000001</c:v>
                </c:pt>
                <c:pt idx="9768">
                  <c:v>48.84</c:v>
                </c:pt>
                <c:pt idx="9769">
                  <c:v>48.844999999999999</c:v>
                </c:pt>
                <c:pt idx="9770">
                  <c:v>48.85</c:v>
                </c:pt>
                <c:pt idx="9771">
                  <c:v>48.855000000000004</c:v>
                </c:pt>
                <c:pt idx="9772">
                  <c:v>48.86</c:v>
                </c:pt>
                <c:pt idx="9773">
                  <c:v>48.865000000000002</c:v>
                </c:pt>
                <c:pt idx="9774">
                  <c:v>48.870000000000005</c:v>
                </c:pt>
                <c:pt idx="9775">
                  <c:v>48.875</c:v>
                </c:pt>
                <c:pt idx="9776">
                  <c:v>48.88</c:v>
                </c:pt>
                <c:pt idx="9777">
                  <c:v>48.885000000000005</c:v>
                </c:pt>
                <c:pt idx="9778">
                  <c:v>48.89</c:v>
                </c:pt>
                <c:pt idx="9779">
                  <c:v>48.895000000000003</c:v>
                </c:pt>
                <c:pt idx="9780">
                  <c:v>48.900000000000006</c:v>
                </c:pt>
                <c:pt idx="9781">
                  <c:v>48.905000000000001</c:v>
                </c:pt>
                <c:pt idx="9782">
                  <c:v>48.910000000000004</c:v>
                </c:pt>
                <c:pt idx="9783">
                  <c:v>48.914999999999999</c:v>
                </c:pt>
                <c:pt idx="9784">
                  <c:v>48.92</c:v>
                </c:pt>
                <c:pt idx="9785">
                  <c:v>48.925000000000004</c:v>
                </c:pt>
                <c:pt idx="9786">
                  <c:v>48.93</c:v>
                </c:pt>
                <c:pt idx="9787">
                  <c:v>48.935000000000002</c:v>
                </c:pt>
                <c:pt idx="9788">
                  <c:v>48.940000000000005</c:v>
                </c:pt>
                <c:pt idx="9789">
                  <c:v>48.945</c:v>
                </c:pt>
                <c:pt idx="9790">
                  <c:v>48.95</c:v>
                </c:pt>
                <c:pt idx="9791">
                  <c:v>48.954999999999998</c:v>
                </c:pt>
                <c:pt idx="9792">
                  <c:v>48.96</c:v>
                </c:pt>
                <c:pt idx="9793">
                  <c:v>48.965000000000003</c:v>
                </c:pt>
                <c:pt idx="9794">
                  <c:v>48.97</c:v>
                </c:pt>
                <c:pt idx="9795">
                  <c:v>48.975000000000001</c:v>
                </c:pt>
                <c:pt idx="9796">
                  <c:v>48.980000000000004</c:v>
                </c:pt>
                <c:pt idx="9797">
                  <c:v>48.984999999999999</c:v>
                </c:pt>
                <c:pt idx="9798">
                  <c:v>48.99</c:v>
                </c:pt>
                <c:pt idx="9799">
                  <c:v>48.995000000000005</c:v>
                </c:pt>
                <c:pt idx="9800">
                  <c:v>49</c:v>
                </c:pt>
                <c:pt idx="9801">
                  <c:v>49.005000000000003</c:v>
                </c:pt>
                <c:pt idx="9802">
                  <c:v>49.010000000000005</c:v>
                </c:pt>
                <c:pt idx="9803">
                  <c:v>49.015000000000001</c:v>
                </c:pt>
                <c:pt idx="9804">
                  <c:v>49.02</c:v>
                </c:pt>
                <c:pt idx="9805">
                  <c:v>49.024999999999999</c:v>
                </c:pt>
                <c:pt idx="9806">
                  <c:v>49.03</c:v>
                </c:pt>
                <c:pt idx="9807">
                  <c:v>49.035000000000004</c:v>
                </c:pt>
                <c:pt idx="9808">
                  <c:v>49.04</c:v>
                </c:pt>
                <c:pt idx="9809">
                  <c:v>49.045000000000002</c:v>
                </c:pt>
                <c:pt idx="9810">
                  <c:v>49.050000000000004</c:v>
                </c:pt>
                <c:pt idx="9811">
                  <c:v>49.055</c:v>
                </c:pt>
                <c:pt idx="9812">
                  <c:v>49.06</c:v>
                </c:pt>
                <c:pt idx="9813">
                  <c:v>49.065000000000005</c:v>
                </c:pt>
                <c:pt idx="9814">
                  <c:v>49.07</c:v>
                </c:pt>
                <c:pt idx="9815">
                  <c:v>49.075000000000003</c:v>
                </c:pt>
                <c:pt idx="9816">
                  <c:v>49.08</c:v>
                </c:pt>
                <c:pt idx="9817">
                  <c:v>49.085000000000001</c:v>
                </c:pt>
                <c:pt idx="9818">
                  <c:v>49.09</c:v>
                </c:pt>
                <c:pt idx="9819">
                  <c:v>49.094999999999999</c:v>
                </c:pt>
                <c:pt idx="9820">
                  <c:v>49.1</c:v>
                </c:pt>
                <c:pt idx="9821">
                  <c:v>49.105000000000004</c:v>
                </c:pt>
                <c:pt idx="9822">
                  <c:v>49.11</c:v>
                </c:pt>
                <c:pt idx="9823">
                  <c:v>49.115000000000002</c:v>
                </c:pt>
                <c:pt idx="9824">
                  <c:v>49.120000000000005</c:v>
                </c:pt>
                <c:pt idx="9825">
                  <c:v>49.125</c:v>
                </c:pt>
                <c:pt idx="9826">
                  <c:v>49.13</c:v>
                </c:pt>
                <c:pt idx="9827">
                  <c:v>49.135000000000005</c:v>
                </c:pt>
                <c:pt idx="9828">
                  <c:v>49.14</c:v>
                </c:pt>
                <c:pt idx="9829">
                  <c:v>49.145000000000003</c:v>
                </c:pt>
                <c:pt idx="9830">
                  <c:v>49.150000000000006</c:v>
                </c:pt>
                <c:pt idx="9831">
                  <c:v>49.155000000000001</c:v>
                </c:pt>
                <c:pt idx="9832">
                  <c:v>49.160000000000004</c:v>
                </c:pt>
                <c:pt idx="9833">
                  <c:v>49.164999999999999</c:v>
                </c:pt>
                <c:pt idx="9834">
                  <c:v>49.17</c:v>
                </c:pt>
                <c:pt idx="9835">
                  <c:v>49.175000000000004</c:v>
                </c:pt>
                <c:pt idx="9836">
                  <c:v>49.18</c:v>
                </c:pt>
                <c:pt idx="9837">
                  <c:v>49.185000000000002</c:v>
                </c:pt>
                <c:pt idx="9838">
                  <c:v>49.190000000000005</c:v>
                </c:pt>
                <c:pt idx="9839">
                  <c:v>49.195</c:v>
                </c:pt>
                <c:pt idx="9840">
                  <c:v>49.2</c:v>
                </c:pt>
                <c:pt idx="9841">
                  <c:v>49.204999999999998</c:v>
                </c:pt>
                <c:pt idx="9842">
                  <c:v>49.21</c:v>
                </c:pt>
                <c:pt idx="9843">
                  <c:v>49.215000000000003</c:v>
                </c:pt>
                <c:pt idx="9844">
                  <c:v>49.22</c:v>
                </c:pt>
                <c:pt idx="9845">
                  <c:v>49.225000000000001</c:v>
                </c:pt>
                <c:pt idx="9846">
                  <c:v>49.230000000000004</c:v>
                </c:pt>
                <c:pt idx="9847">
                  <c:v>49.234999999999999</c:v>
                </c:pt>
                <c:pt idx="9848">
                  <c:v>49.24</c:v>
                </c:pt>
                <c:pt idx="9849">
                  <c:v>49.245000000000005</c:v>
                </c:pt>
                <c:pt idx="9850">
                  <c:v>49.25</c:v>
                </c:pt>
                <c:pt idx="9851">
                  <c:v>49.255000000000003</c:v>
                </c:pt>
                <c:pt idx="9852">
                  <c:v>49.260000000000005</c:v>
                </c:pt>
                <c:pt idx="9853">
                  <c:v>49.265000000000001</c:v>
                </c:pt>
                <c:pt idx="9854">
                  <c:v>49.27</c:v>
                </c:pt>
                <c:pt idx="9855">
                  <c:v>49.275000000000006</c:v>
                </c:pt>
                <c:pt idx="9856">
                  <c:v>49.28</c:v>
                </c:pt>
                <c:pt idx="9857">
                  <c:v>49.285000000000004</c:v>
                </c:pt>
                <c:pt idx="9858">
                  <c:v>49.29</c:v>
                </c:pt>
                <c:pt idx="9859">
                  <c:v>49.295000000000002</c:v>
                </c:pt>
                <c:pt idx="9860">
                  <c:v>49.300000000000004</c:v>
                </c:pt>
                <c:pt idx="9861">
                  <c:v>49.305</c:v>
                </c:pt>
                <c:pt idx="9862">
                  <c:v>49.31</c:v>
                </c:pt>
                <c:pt idx="9863">
                  <c:v>49.315000000000005</c:v>
                </c:pt>
                <c:pt idx="9864">
                  <c:v>49.32</c:v>
                </c:pt>
                <c:pt idx="9865">
                  <c:v>49.325000000000003</c:v>
                </c:pt>
                <c:pt idx="9866">
                  <c:v>49.33</c:v>
                </c:pt>
                <c:pt idx="9867">
                  <c:v>49.335000000000001</c:v>
                </c:pt>
                <c:pt idx="9868">
                  <c:v>49.34</c:v>
                </c:pt>
                <c:pt idx="9869">
                  <c:v>49.344999999999999</c:v>
                </c:pt>
                <c:pt idx="9870">
                  <c:v>49.35</c:v>
                </c:pt>
                <c:pt idx="9871">
                  <c:v>49.355000000000004</c:v>
                </c:pt>
                <c:pt idx="9872">
                  <c:v>49.36</c:v>
                </c:pt>
                <c:pt idx="9873">
                  <c:v>49.365000000000002</c:v>
                </c:pt>
                <c:pt idx="9874">
                  <c:v>49.370000000000005</c:v>
                </c:pt>
                <c:pt idx="9875">
                  <c:v>49.375</c:v>
                </c:pt>
                <c:pt idx="9876">
                  <c:v>49.38</c:v>
                </c:pt>
                <c:pt idx="9877">
                  <c:v>49.385000000000005</c:v>
                </c:pt>
                <c:pt idx="9878">
                  <c:v>49.39</c:v>
                </c:pt>
                <c:pt idx="9879">
                  <c:v>49.395000000000003</c:v>
                </c:pt>
                <c:pt idx="9880">
                  <c:v>49.400000000000006</c:v>
                </c:pt>
                <c:pt idx="9881">
                  <c:v>49.405000000000001</c:v>
                </c:pt>
                <c:pt idx="9882">
                  <c:v>49.410000000000004</c:v>
                </c:pt>
                <c:pt idx="9883">
                  <c:v>49.414999999999999</c:v>
                </c:pt>
                <c:pt idx="9884">
                  <c:v>49.42</c:v>
                </c:pt>
                <c:pt idx="9885">
                  <c:v>49.425000000000004</c:v>
                </c:pt>
                <c:pt idx="9886">
                  <c:v>49.43</c:v>
                </c:pt>
                <c:pt idx="9887">
                  <c:v>49.435000000000002</c:v>
                </c:pt>
                <c:pt idx="9888">
                  <c:v>49.440000000000005</c:v>
                </c:pt>
                <c:pt idx="9889">
                  <c:v>49.445</c:v>
                </c:pt>
                <c:pt idx="9890">
                  <c:v>49.45</c:v>
                </c:pt>
                <c:pt idx="9891">
                  <c:v>49.454999999999998</c:v>
                </c:pt>
                <c:pt idx="9892">
                  <c:v>49.46</c:v>
                </c:pt>
                <c:pt idx="9893">
                  <c:v>49.465000000000003</c:v>
                </c:pt>
                <c:pt idx="9894">
                  <c:v>49.47</c:v>
                </c:pt>
                <c:pt idx="9895">
                  <c:v>49.475000000000001</c:v>
                </c:pt>
                <c:pt idx="9896">
                  <c:v>49.480000000000004</c:v>
                </c:pt>
                <c:pt idx="9897">
                  <c:v>49.484999999999999</c:v>
                </c:pt>
                <c:pt idx="9898">
                  <c:v>49.49</c:v>
                </c:pt>
                <c:pt idx="9899">
                  <c:v>49.495000000000005</c:v>
                </c:pt>
                <c:pt idx="9900">
                  <c:v>49.5</c:v>
                </c:pt>
                <c:pt idx="9901">
                  <c:v>49.505000000000003</c:v>
                </c:pt>
                <c:pt idx="9902">
                  <c:v>49.510000000000005</c:v>
                </c:pt>
                <c:pt idx="9903">
                  <c:v>49.515000000000001</c:v>
                </c:pt>
                <c:pt idx="9904">
                  <c:v>49.52</c:v>
                </c:pt>
                <c:pt idx="9905">
                  <c:v>49.525000000000006</c:v>
                </c:pt>
                <c:pt idx="9906">
                  <c:v>49.53</c:v>
                </c:pt>
                <c:pt idx="9907">
                  <c:v>49.535000000000004</c:v>
                </c:pt>
                <c:pt idx="9908">
                  <c:v>49.54</c:v>
                </c:pt>
                <c:pt idx="9909">
                  <c:v>49.545000000000002</c:v>
                </c:pt>
                <c:pt idx="9910">
                  <c:v>49.550000000000004</c:v>
                </c:pt>
                <c:pt idx="9911">
                  <c:v>49.555</c:v>
                </c:pt>
                <c:pt idx="9912">
                  <c:v>49.56</c:v>
                </c:pt>
                <c:pt idx="9913">
                  <c:v>49.565000000000005</c:v>
                </c:pt>
                <c:pt idx="9914">
                  <c:v>49.57</c:v>
                </c:pt>
                <c:pt idx="9915">
                  <c:v>49.575000000000003</c:v>
                </c:pt>
                <c:pt idx="9916">
                  <c:v>49.58</c:v>
                </c:pt>
                <c:pt idx="9917">
                  <c:v>49.585000000000001</c:v>
                </c:pt>
                <c:pt idx="9918">
                  <c:v>49.59</c:v>
                </c:pt>
                <c:pt idx="9919">
                  <c:v>49.594999999999999</c:v>
                </c:pt>
                <c:pt idx="9920">
                  <c:v>49.6</c:v>
                </c:pt>
                <c:pt idx="9921">
                  <c:v>49.605000000000004</c:v>
                </c:pt>
                <c:pt idx="9922">
                  <c:v>49.61</c:v>
                </c:pt>
                <c:pt idx="9923">
                  <c:v>49.615000000000002</c:v>
                </c:pt>
                <c:pt idx="9924">
                  <c:v>49.620000000000005</c:v>
                </c:pt>
                <c:pt idx="9925">
                  <c:v>49.625</c:v>
                </c:pt>
                <c:pt idx="9926">
                  <c:v>49.63</c:v>
                </c:pt>
                <c:pt idx="9927">
                  <c:v>49.635000000000005</c:v>
                </c:pt>
                <c:pt idx="9928">
                  <c:v>49.64</c:v>
                </c:pt>
                <c:pt idx="9929">
                  <c:v>49.645000000000003</c:v>
                </c:pt>
                <c:pt idx="9930">
                  <c:v>49.650000000000006</c:v>
                </c:pt>
                <c:pt idx="9931">
                  <c:v>49.655000000000001</c:v>
                </c:pt>
                <c:pt idx="9932">
                  <c:v>49.660000000000004</c:v>
                </c:pt>
                <c:pt idx="9933">
                  <c:v>49.664999999999999</c:v>
                </c:pt>
                <c:pt idx="9934">
                  <c:v>49.67</c:v>
                </c:pt>
                <c:pt idx="9935">
                  <c:v>49.675000000000004</c:v>
                </c:pt>
                <c:pt idx="9936">
                  <c:v>49.68</c:v>
                </c:pt>
                <c:pt idx="9937">
                  <c:v>49.685000000000002</c:v>
                </c:pt>
                <c:pt idx="9938">
                  <c:v>49.690000000000005</c:v>
                </c:pt>
                <c:pt idx="9939">
                  <c:v>49.695</c:v>
                </c:pt>
                <c:pt idx="9940">
                  <c:v>49.7</c:v>
                </c:pt>
                <c:pt idx="9941">
                  <c:v>49.704999999999998</c:v>
                </c:pt>
                <c:pt idx="9942">
                  <c:v>49.71</c:v>
                </c:pt>
                <c:pt idx="9943">
                  <c:v>49.715000000000003</c:v>
                </c:pt>
                <c:pt idx="9944">
                  <c:v>49.72</c:v>
                </c:pt>
                <c:pt idx="9945">
                  <c:v>49.725000000000001</c:v>
                </c:pt>
                <c:pt idx="9946">
                  <c:v>49.730000000000004</c:v>
                </c:pt>
                <c:pt idx="9947">
                  <c:v>49.734999999999999</c:v>
                </c:pt>
                <c:pt idx="9948">
                  <c:v>49.74</c:v>
                </c:pt>
                <c:pt idx="9949">
                  <c:v>49.745000000000005</c:v>
                </c:pt>
                <c:pt idx="9950">
                  <c:v>49.75</c:v>
                </c:pt>
                <c:pt idx="9951">
                  <c:v>49.755000000000003</c:v>
                </c:pt>
                <c:pt idx="9952">
                  <c:v>49.760000000000005</c:v>
                </c:pt>
                <c:pt idx="9953">
                  <c:v>49.765000000000001</c:v>
                </c:pt>
                <c:pt idx="9954">
                  <c:v>49.77</c:v>
                </c:pt>
                <c:pt idx="9955">
                  <c:v>49.775000000000006</c:v>
                </c:pt>
                <c:pt idx="9956">
                  <c:v>49.78</c:v>
                </c:pt>
                <c:pt idx="9957">
                  <c:v>49.785000000000004</c:v>
                </c:pt>
                <c:pt idx="9958">
                  <c:v>49.79</c:v>
                </c:pt>
                <c:pt idx="9959">
                  <c:v>49.795000000000002</c:v>
                </c:pt>
                <c:pt idx="9960">
                  <c:v>49.800000000000004</c:v>
                </c:pt>
                <c:pt idx="9961">
                  <c:v>49.805</c:v>
                </c:pt>
                <c:pt idx="9962">
                  <c:v>49.81</c:v>
                </c:pt>
                <c:pt idx="9963">
                  <c:v>49.815000000000005</c:v>
                </c:pt>
                <c:pt idx="9964">
                  <c:v>49.82</c:v>
                </c:pt>
                <c:pt idx="9965">
                  <c:v>49.825000000000003</c:v>
                </c:pt>
                <c:pt idx="9966">
                  <c:v>49.83</c:v>
                </c:pt>
                <c:pt idx="9967">
                  <c:v>49.835000000000001</c:v>
                </c:pt>
                <c:pt idx="9968">
                  <c:v>49.84</c:v>
                </c:pt>
                <c:pt idx="9969">
                  <c:v>49.844999999999999</c:v>
                </c:pt>
                <c:pt idx="9970">
                  <c:v>49.85</c:v>
                </c:pt>
                <c:pt idx="9971">
                  <c:v>49.855000000000004</c:v>
                </c:pt>
                <c:pt idx="9972">
                  <c:v>49.86</c:v>
                </c:pt>
                <c:pt idx="9973">
                  <c:v>49.865000000000002</c:v>
                </c:pt>
                <c:pt idx="9974">
                  <c:v>49.870000000000005</c:v>
                </c:pt>
                <c:pt idx="9975">
                  <c:v>49.875</c:v>
                </c:pt>
                <c:pt idx="9976">
                  <c:v>49.88</c:v>
                </c:pt>
                <c:pt idx="9977">
                  <c:v>49.885000000000005</c:v>
                </c:pt>
                <c:pt idx="9978">
                  <c:v>49.89</c:v>
                </c:pt>
                <c:pt idx="9979">
                  <c:v>49.895000000000003</c:v>
                </c:pt>
                <c:pt idx="9980">
                  <c:v>49.900000000000006</c:v>
                </c:pt>
                <c:pt idx="9981">
                  <c:v>49.905000000000001</c:v>
                </c:pt>
                <c:pt idx="9982">
                  <c:v>49.910000000000004</c:v>
                </c:pt>
                <c:pt idx="9983">
                  <c:v>49.914999999999999</c:v>
                </c:pt>
                <c:pt idx="9984">
                  <c:v>49.92</c:v>
                </c:pt>
                <c:pt idx="9985">
                  <c:v>49.925000000000004</c:v>
                </c:pt>
                <c:pt idx="9986">
                  <c:v>49.93</c:v>
                </c:pt>
                <c:pt idx="9987">
                  <c:v>49.935000000000002</c:v>
                </c:pt>
                <c:pt idx="9988">
                  <c:v>49.940000000000005</c:v>
                </c:pt>
                <c:pt idx="9989">
                  <c:v>49.945</c:v>
                </c:pt>
                <c:pt idx="9990">
                  <c:v>49.95</c:v>
                </c:pt>
                <c:pt idx="9991">
                  <c:v>49.954999999999998</c:v>
                </c:pt>
                <c:pt idx="9992">
                  <c:v>49.96</c:v>
                </c:pt>
                <c:pt idx="9993">
                  <c:v>49.965000000000003</c:v>
                </c:pt>
                <c:pt idx="9994">
                  <c:v>49.97</c:v>
                </c:pt>
                <c:pt idx="9995">
                  <c:v>49.975000000000001</c:v>
                </c:pt>
                <c:pt idx="9996">
                  <c:v>49.980000000000004</c:v>
                </c:pt>
                <c:pt idx="9997">
                  <c:v>49.984999999999999</c:v>
                </c:pt>
                <c:pt idx="9998">
                  <c:v>49.99</c:v>
                </c:pt>
                <c:pt idx="9999">
                  <c:v>49.995000000000005</c:v>
                </c:pt>
                <c:pt idx="10000">
                  <c:v>50</c:v>
                </c:pt>
                <c:pt idx="10001">
                  <c:v>50.005000000000003</c:v>
                </c:pt>
                <c:pt idx="10002">
                  <c:v>50.010000000000005</c:v>
                </c:pt>
                <c:pt idx="10003">
                  <c:v>50.015000000000001</c:v>
                </c:pt>
                <c:pt idx="10004">
                  <c:v>50.02</c:v>
                </c:pt>
                <c:pt idx="10005">
                  <c:v>50.025000000000006</c:v>
                </c:pt>
                <c:pt idx="10006">
                  <c:v>50.03</c:v>
                </c:pt>
                <c:pt idx="10007">
                  <c:v>50.035000000000004</c:v>
                </c:pt>
                <c:pt idx="10008">
                  <c:v>50.04</c:v>
                </c:pt>
                <c:pt idx="10009">
                  <c:v>50.045000000000002</c:v>
                </c:pt>
                <c:pt idx="10010">
                  <c:v>50.050000000000004</c:v>
                </c:pt>
                <c:pt idx="10011">
                  <c:v>50.055</c:v>
                </c:pt>
                <c:pt idx="10012">
                  <c:v>50.06</c:v>
                </c:pt>
                <c:pt idx="10013">
                  <c:v>50.065000000000005</c:v>
                </c:pt>
                <c:pt idx="10014">
                  <c:v>50.07</c:v>
                </c:pt>
                <c:pt idx="10015">
                  <c:v>50.075000000000003</c:v>
                </c:pt>
                <c:pt idx="10016">
                  <c:v>50.08</c:v>
                </c:pt>
                <c:pt idx="10017">
                  <c:v>50.085000000000001</c:v>
                </c:pt>
                <c:pt idx="10018">
                  <c:v>50.09</c:v>
                </c:pt>
                <c:pt idx="10019">
                  <c:v>50.094999999999999</c:v>
                </c:pt>
                <c:pt idx="10020">
                  <c:v>50.1</c:v>
                </c:pt>
                <c:pt idx="10021">
                  <c:v>50.105000000000004</c:v>
                </c:pt>
                <c:pt idx="10022">
                  <c:v>50.11</c:v>
                </c:pt>
                <c:pt idx="10023">
                  <c:v>50.115000000000002</c:v>
                </c:pt>
                <c:pt idx="10024">
                  <c:v>50.120000000000005</c:v>
                </c:pt>
                <c:pt idx="10025">
                  <c:v>50.125</c:v>
                </c:pt>
                <c:pt idx="10026">
                  <c:v>50.13</c:v>
                </c:pt>
                <c:pt idx="10027">
                  <c:v>50.135000000000005</c:v>
                </c:pt>
                <c:pt idx="10028">
                  <c:v>50.14</c:v>
                </c:pt>
                <c:pt idx="10029">
                  <c:v>50.145000000000003</c:v>
                </c:pt>
                <c:pt idx="10030">
                  <c:v>50.150000000000006</c:v>
                </c:pt>
                <c:pt idx="10031">
                  <c:v>50.155000000000001</c:v>
                </c:pt>
                <c:pt idx="10032">
                  <c:v>50.160000000000004</c:v>
                </c:pt>
                <c:pt idx="10033">
                  <c:v>50.164999999999999</c:v>
                </c:pt>
                <c:pt idx="10034">
                  <c:v>50.17</c:v>
                </c:pt>
                <c:pt idx="10035">
                  <c:v>50.175000000000004</c:v>
                </c:pt>
                <c:pt idx="10036">
                  <c:v>50.18</c:v>
                </c:pt>
                <c:pt idx="10037">
                  <c:v>50.185000000000002</c:v>
                </c:pt>
                <c:pt idx="10038">
                  <c:v>50.190000000000005</c:v>
                </c:pt>
                <c:pt idx="10039">
                  <c:v>50.195</c:v>
                </c:pt>
                <c:pt idx="10040">
                  <c:v>50.2</c:v>
                </c:pt>
                <c:pt idx="10041">
                  <c:v>50.204999999999998</c:v>
                </c:pt>
                <c:pt idx="10042">
                  <c:v>50.21</c:v>
                </c:pt>
                <c:pt idx="10043">
                  <c:v>50.215000000000003</c:v>
                </c:pt>
                <c:pt idx="10044">
                  <c:v>50.22</c:v>
                </c:pt>
                <c:pt idx="10045">
                  <c:v>50.225000000000001</c:v>
                </c:pt>
                <c:pt idx="10046">
                  <c:v>50.230000000000004</c:v>
                </c:pt>
                <c:pt idx="10047">
                  <c:v>50.234999999999999</c:v>
                </c:pt>
                <c:pt idx="10048">
                  <c:v>50.24</c:v>
                </c:pt>
                <c:pt idx="10049">
                  <c:v>50.245000000000005</c:v>
                </c:pt>
                <c:pt idx="10050">
                  <c:v>50.25</c:v>
                </c:pt>
                <c:pt idx="10051">
                  <c:v>50.255000000000003</c:v>
                </c:pt>
                <c:pt idx="10052">
                  <c:v>50.260000000000005</c:v>
                </c:pt>
                <c:pt idx="10053">
                  <c:v>50.265000000000001</c:v>
                </c:pt>
                <c:pt idx="10054">
                  <c:v>50.27</c:v>
                </c:pt>
                <c:pt idx="10055">
                  <c:v>50.275000000000006</c:v>
                </c:pt>
                <c:pt idx="10056">
                  <c:v>50.28</c:v>
                </c:pt>
                <c:pt idx="10057">
                  <c:v>50.285000000000004</c:v>
                </c:pt>
                <c:pt idx="10058">
                  <c:v>50.29</c:v>
                </c:pt>
                <c:pt idx="10059">
                  <c:v>50.295000000000002</c:v>
                </c:pt>
                <c:pt idx="10060">
                  <c:v>50.300000000000004</c:v>
                </c:pt>
                <c:pt idx="10061">
                  <c:v>50.305</c:v>
                </c:pt>
                <c:pt idx="10062">
                  <c:v>50.31</c:v>
                </c:pt>
                <c:pt idx="10063">
                  <c:v>50.315000000000005</c:v>
                </c:pt>
                <c:pt idx="10064">
                  <c:v>50.32</c:v>
                </c:pt>
                <c:pt idx="10065">
                  <c:v>50.325000000000003</c:v>
                </c:pt>
                <c:pt idx="10066">
                  <c:v>50.33</c:v>
                </c:pt>
                <c:pt idx="10067">
                  <c:v>50.335000000000001</c:v>
                </c:pt>
                <c:pt idx="10068">
                  <c:v>50.34</c:v>
                </c:pt>
                <c:pt idx="10069">
                  <c:v>50.344999999999999</c:v>
                </c:pt>
                <c:pt idx="10070">
                  <c:v>50.35</c:v>
                </c:pt>
                <c:pt idx="10071">
                  <c:v>50.355000000000004</c:v>
                </c:pt>
                <c:pt idx="10072">
                  <c:v>50.36</c:v>
                </c:pt>
                <c:pt idx="10073">
                  <c:v>50.365000000000002</c:v>
                </c:pt>
                <c:pt idx="10074">
                  <c:v>50.370000000000005</c:v>
                </c:pt>
                <c:pt idx="10075">
                  <c:v>50.375</c:v>
                </c:pt>
                <c:pt idx="10076">
                  <c:v>50.38</c:v>
                </c:pt>
                <c:pt idx="10077">
                  <c:v>50.385000000000005</c:v>
                </c:pt>
                <c:pt idx="10078">
                  <c:v>50.39</c:v>
                </c:pt>
                <c:pt idx="10079">
                  <c:v>50.395000000000003</c:v>
                </c:pt>
                <c:pt idx="10080">
                  <c:v>50.400000000000006</c:v>
                </c:pt>
                <c:pt idx="10081">
                  <c:v>50.405000000000001</c:v>
                </c:pt>
                <c:pt idx="10082">
                  <c:v>50.410000000000004</c:v>
                </c:pt>
                <c:pt idx="10083">
                  <c:v>50.414999999999999</c:v>
                </c:pt>
                <c:pt idx="10084">
                  <c:v>50.42</c:v>
                </c:pt>
                <c:pt idx="10085">
                  <c:v>50.425000000000004</c:v>
                </c:pt>
                <c:pt idx="10086">
                  <c:v>50.43</c:v>
                </c:pt>
                <c:pt idx="10087">
                  <c:v>50.435000000000002</c:v>
                </c:pt>
                <c:pt idx="10088">
                  <c:v>50.440000000000005</c:v>
                </c:pt>
                <c:pt idx="10089">
                  <c:v>50.445</c:v>
                </c:pt>
                <c:pt idx="10090">
                  <c:v>50.45</c:v>
                </c:pt>
                <c:pt idx="10091">
                  <c:v>50.454999999999998</c:v>
                </c:pt>
                <c:pt idx="10092">
                  <c:v>50.46</c:v>
                </c:pt>
                <c:pt idx="10093">
                  <c:v>50.465000000000003</c:v>
                </c:pt>
                <c:pt idx="10094">
                  <c:v>50.47</c:v>
                </c:pt>
                <c:pt idx="10095">
                  <c:v>50.475000000000001</c:v>
                </c:pt>
                <c:pt idx="10096">
                  <c:v>50.480000000000004</c:v>
                </c:pt>
                <c:pt idx="10097">
                  <c:v>50.484999999999999</c:v>
                </c:pt>
                <c:pt idx="10098">
                  <c:v>50.49</c:v>
                </c:pt>
                <c:pt idx="10099">
                  <c:v>50.495000000000005</c:v>
                </c:pt>
                <c:pt idx="10100">
                  <c:v>50.5</c:v>
                </c:pt>
                <c:pt idx="10101">
                  <c:v>50.505000000000003</c:v>
                </c:pt>
                <c:pt idx="10102">
                  <c:v>50.510000000000005</c:v>
                </c:pt>
                <c:pt idx="10103">
                  <c:v>50.515000000000001</c:v>
                </c:pt>
                <c:pt idx="10104">
                  <c:v>50.52</c:v>
                </c:pt>
                <c:pt idx="10105">
                  <c:v>50.525000000000006</c:v>
                </c:pt>
                <c:pt idx="10106">
                  <c:v>50.53</c:v>
                </c:pt>
                <c:pt idx="10107">
                  <c:v>50.535000000000004</c:v>
                </c:pt>
                <c:pt idx="10108">
                  <c:v>50.54</c:v>
                </c:pt>
                <c:pt idx="10109">
                  <c:v>50.545000000000002</c:v>
                </c:pt>
                <c:pt idx="10110">
                  <c:v>50.550000000000004</c:v>
                </c:pt>
                <c:pt idx="10111">
                  <c:v>50.555</c:v>
                </c:pt>
                <c:pt idx="10112">
                  <c:v>50.56</c:v>
                </c:pt>
                <c:pt idx="10113">
                  <c:v>50.565000000000005</c:v>
                </c:pt>
                <c:pt idx="10114">
                  <c:v>50.57</c:v>
                </c:pt>
                <c:pt idx="10115">
                  <c:v>50.575000000000003</c:v>
                </c:pt>
                <c:pt idx="10116">
                  <c:v>50.58</c:v>
                </c:pt>
                <c:pt idx="10117">
                  <c:v>50.585000000000001</c:v>
                </c:pt>
                <c:pt idx="10118">
                  <c:v>50.59</c:v>
                </c:pt>
                <c:pt idx="10119">
                  <c:v>50.594999999999999</c:v>
                </c:pt>
                <c:pt idx="10120">
                  <c:v>50.6</c:v>
                </c:pt>
                <c:pt idx="10121">
                  <c:v>50.605000000000004</c:v>
                </c:pt>
                <c:pt idx="10122">
                  <c:v>50.61</c:v>
                </c:pt>
                <c:pt idx="10123">
                  <c:v>50.615000000000002</c:v>
                </c:pt>
                <c:pt idx="10124">
                  <c:v>50.620000000000005</c:v>
                </c:pt>
                <c:pt idx="10125">
                  <c:v>50.625</c:v>
                </c:pt>
                <c:pt idx="10126">
                  <c:v>50.63</c:v>
                </c:pt>
                <c:pt idx="10127">
                  <c:v>50.635000000000005</c:v>
                </c:pt>
                <c:pt idx="10128">
                  <c:v>50.64</c:v>
                </c:pt>
                <c:pt idx="10129">
                  <c:v>50.645000000000003</c:v>
                </c:pt>
                <c:pt idx="10130">
                  <c:v>50.650000000000006</c:v>
                </c:pt>
                <c:pt idx="10131">
                  <c:v>50.655000000000001</c:v>
                </c:pt>
                <c:pt idx="10132">
                  <c:v>50.660000000000004</c:v>
                </c:pt>
                <c:pt idx="10133">
                  <c:v>50.664999999999999</c:v>
                </c:pt>
                <c:pt idx="10134">
                  <c:v>50.67</c:v>
                </c:pt>
                <c:pt idx="10135">
                  <c:v>50.675000000000004</c:v>
                </c:pt>
                <c:pt idx="10136">
                  <c:v>50.68</c:v>
                </c:pt>
                <c:pt idx="10137">
                  <c:v>50.685000000000002</c:v>
                </c:pt>
                <c:pt idx="10138">
                  <c:v>50.690000000000005</c:v>
                </c:pt>
                <c:pt idx="10139">
                  <c:v>50.695</c:v>
                </c:pt>
                <c:pt idx="10140">
                  <c:v>50.7</c:v>
                </c:pt>
                <c:pt idx="10141">
                  <c:v>50.704999999999998</c:v>
                </c:pt>
                <c:pt idx="10142">
                  <c:v>50.71</c:v>
                </c:pt>
                <c:pt idx="10143">
                  <c:v>50.715000000000003</c:v>
                </c:pt>
                <c:pt idx="10144">
                  <c:v>50.72</c:v>
                </c:pt>
                <c:pt idx="10145">
                  <c:v>50.725000000000001</c:v>
                </c:pt>
                <c:pt idx="10146">
                  <c:v>50.730000000000004</c:v>
                </c:pt>
                <c:pt idx="10147">
                  <c:v>50.734999999999999</c:v>
                </c:pt>
                <c:pt idx="10148">
                  <c:v>50.74</c:v>
                </c:pt>
                <c:pt idx="10149">
                  <c:v>50.745000000000005</c:v>
                </c:pt>
                <c:pt idx="10150">
                  <c:v>50.75</c:v>
                </c:pt>
                <c:pt idx="10151">
                  <c:v>50.755000000000003</c:v>
                </c:pt>
                <c:pt idx="10152">
                  <c:v>50.760000000000005</c:v>
                </c:pt>
                <c:pt idx="10153">
                  <c:v>50.765000000000001</c:v>
                </c:pt>
                <c:pt idx="10154">
                  <c:v>50.77</c:v>
                </c:pt>
                <c:pt idx="10155">
                  <c:v>50.775000000000006</c:v>
                </c:pt>
                <c:pt idx="10156">
                  <c:v>50.78</c:v>
                </c:pt>
                <c:pt idx="10157">
                  <c:v>50.785000000000004</c:v>
                </c:pt>
                <c:pt idx="10158">
                  <c:v>50.79</c:v>
                </c:pt>
                <c:pt idx="10159">
                  <c:v>50.795000000000002</c:v>
                </c:pt>
                <c:pt idx="10160">
                  <c:v>50.800000000000004</c:v>
                </c:pt>
                <c:pt idx="10161">
                  <c:v>50.805</c:v>
                </c:pt>
                <c:pt idx="10162">
                  <c:v>50.81</c:v>
                </c:pt>
                <c:pt idx="10163">
                  <c:v>50.815000000000005</c:v>
                </c:pt>
                <c:pt idx="10164">
                  <c:v>50.82</c:v>
                </c:pt>
                <c:pt idx="10165">
                  <c:v>50.825000000000003</c:v>
                </c:pt>
                <c:pt idx="10166">
                  <c:v>50.83</c:v>
                </c:pt>
                <c:pt idx="10167">
                  <c:v>50.835000000000001</c:v>
                </c:pt>
                <c:pt idx="10168">
                  <c:v>50.84</c:v>
                </c:pt>
                <c:pt idx="10169">
                  <c:v>50.844999999999999</c:v>
                </c:pt>
                <c:pt idx="10170">
                  <c:v>50.85</c:v>
                </c:pt>
                <c:pt idx="10171">
                  <c:v>50.855000000000004</c:v>
                </c:pt>
                <c:pt idx="10172">
                  <c:v>50.86</c:v>
                </c:pt>
                <c:pt idx="10173">
                  <c:v>50.865000000000002</c:v>
                </c:pt>
                <c:pt idx="10174">
                  <c:v>50.870000000000005</c:v>
                </c:pt>
                <c:pt idx="10175">
                  <c:v>50.875</c:v>
                </c:pt>
                <c:pt idx="10176">
                  <c:v>50.88</c:v>
                </c:pt>
                <c:pt idx="10177">
                  <c:v>50.885000000000005</c:v>
                </c:pt>
                <c:pt idx="10178">
                  <c:v>50.89</c:v>
                </c:pt>
                <c:pt idx="10179">
                  <c:v>50.895000000000003</c:v>
                </c:pt>
                <c:pt idx="10180">
                  <c:v>50.900000000000006</c:v>
                </c:pt>
                <c:pt idx="10181">
                  <c:v>50.905000000000001</c:v>
                </c:pt>
                <c:pt idx="10182">
                  <c:v>50.910000000000004</c:v>
                </c:pt>
                <c:pt idx="10183">
                  <c:v>50.914999999999999</c:v>
                </c:pt>
                <c:pt idx="10184">
                  <c:v>50.92</c:v>
                </c:pt>
                <c:pt idx="10185">
                  <c:v>50.925000000000004</c:v>
                </c:pt>
                <c:pt idx="10186">
                  <c:v>50.93</c:v>
                </c:pt>
                <c:pt idx="10187">
                  <c:v>50.935000000000002</c:v>
                </c:pt>
                <c:pt idx="10188">
                  <c:v>50.940000000000005</c:v>
                </c:pt>
                <c:pt idx="10189">
                  <c:v>50.945</c:v>
                </c:pt>
                <c:pt idx="10190">
                  <c:v>50.95</c:v>
                </c:pt>
                <c:pt idx="10191">
                  <c:v>50.954999999999998</c:v>
                </c:pt>
                <c:pt idx="10192">
                  <c:v>50.96</c:v>
                </c:pt>
                <c:pt idx="10193">
                  <c:v>50.965000000000003</c:v>
                </c:pt>
                <c:pt idx="10194">
                  <c:v>50.97</c:v>
                </c:pt>
                <c:pt idx="10195">
                  <c:v>50.975000000000001</c:v>
                </c:pt>
                <c:pt idx="10196">
                  <c:v>50.980000000000004</c:v>
                </c:pt>
                <c:pt idx="10197">
                  <c:v>50.984999999999999</c:v>
                </c:pt>
                <c:pt idx="10198">
                  <c:v>50.99</c:v>
                </c:pt>
                <c:pt idx="10199">
                  <c:v>50.995000000000005</c:v>
                </c:pt>
                <c:pt idx="10200">
                  <c:v>51</c:v>
                </c:pt>
                <c:pt idx="10201">
                  <c:v>51.005000000000003</c:v>
                </c:pt>
                <c:pt idx="10202">
                  <c:v>51.010000000000005</c:v>
                </c:pt>
                <c:pt idx="10203">
                  <c:v>51.015000000000001</c:v>
                </c:pt>
                <c:pt idx="10204">
                  <c:v>51.02</c:v>
                </c:pt>
                <c:pt idx="10205">
                  <c:v>51.024999999999999</c:v>
                </c:pt>
                <c:pt idx="10206">
                  <c:v>51.03</c:v>
                </c:pt>
                <c:pt idx="10207">
                  <c:v>51.035000000000004</c:v>
                </c:pt>
                <c:pt idx="10208">
                  <c:v>51.04</c:v>
                </c:pt>
                <c:pt idx="10209">
                  <c:v>51.045000000000002</c:v>
                </c:pt>
                <c:pt idx="10210">
                  <c:v>51.050000000000004</c:v>
                </c:pt>
                <c:pt idx="10211">
                  <c:v>51.055</c:v>
                </c:pt>
                <c:pt idx="10212">
                  <c:v>51.06</c:v>
                </c:pt>
                <c:pt idx="10213">
                  <c:v>51.065000000000005</c:v>
                </c:pt>
                <c:pt idx="10214">
                  <c:v>51.07</c:v>
                </c:pt>
                <c:pt idx="10215">
                  <c:v>51.075000000000003</c:v>
                </c:pt>
                <c:pt idx="10216">
                  <c:v>51.08</c:v>
                </c:pt>
                <c:pt idx="10217">
                  <c:v>51.085000000000001</c:v>
                </c:pt>
                <c:pt idx="10218">
                  <c:v>51.09</c:v>
                </c:pt>
                <c:pt idx="10219">
                  <c:v>51.094999999999999</c:v>
                </c:pt>
                <c:pt idx="10220">
                  <c:v>51.1</c:v>
                </c:pt>
                <c:pt idx="10221">
                  <c:v>51.105000000000004</c:v>
                </c:pt>
                <c:pt idx="10222">
                  <c:v>51.11</c:v>
                </c:pt>
                <c:pt idx="10223">
                  <c:v>51.115000000000002</c:v>
                </c:pt>
                <c:pt idx="10224">
                  <c:v>51.120000000000005</c:v>
                </c:pt>
                <c:pt idx="10225">
                  <c:v>51.125</c:v>
                </c:pt>
                <c:pt idx="10226">
                  <c:v>51.13</c:v>
                </c:pt>
                <c:pt idx="10227">
                  <c:v>51.135000000000005</c:v>
                </c:pt>
                <c:pt idx="10228">
                  <c:v>51.14</c:v>
                </c:pt>
                <c:pt idx="10229">
                  <c:v>51.145000000000003</c:v>
                </c:pt>
                <c:pt idx="10230">
                  <c:v>51.15</c:v>
                </c:pt>
                <c:pt idx="10231">
                  <c:v>51.155000000000001</c:v>
                </c:pt>
                <c:pt idx="10232">
                  <c:v>51.160000000000004</c:v>
                </c:pt>
                <c:pt idx="10233">
                  <c:v>51.164999999999999</c:v>
                </c:pt>
                <c:pt idx="10234">
                  <c:v>51.17</c:v>
                </c:pt>
                <c:pt idx="10235">
                  <c:v>51.175000000000004</c:v>
                </c:pt>
                <c:pt idx="10236">
                  <c:v>51.18</c:v>
                </c:pt>
                <c:pt idx="10237">
                  <c:v>51.185000000000002</c:v>
                </c:pt>
                <c:pt idx="10238">
                  <c:v>51.190000000000005</c:v>
                </c:pt>
                <c:pt idx="10239">
                  <c:v>51.195</c:v>
                </c:pt>
                <c:pt idx="10240">
                  <c:v>51.2</c:v>
                </c:pt>
                <c:pt idx="10241">
                  <c:v>51.204999999999998</c:v>
                </c:pt>
                <c:pt idx="10242">
                  <c:v>51.21</c:v>
                </c:pt>
                <c:pt idx="10243">
                  <c:v>51.215000000000003</c:v>
                </c:pt>
                <c:pt idx="10244">
                  <c:v>51.22</c:v>
                </c:pt>
                <c:pt idx="10245">
                  <c:v>51.225000000000001</c:v>
                </c:pt>
                <c:pt idx="10246">
                  <c:v>51.230000000000004</c:v>
                </c:pt>
                <c:pt idx="10247">
                  <c:v>51.234999999999999</c:v>
                </c:pt>
                <c:pt idx="10248">
                  <c:v>51.24</c:v>
                </c:pt>
                <c:pt idx="10249">
                  <c:v>51.245000000000005</c:v>
                </c:pt>
                <c:pt idx="10250">
                  <c:v>51.25</c:v>
                </c:pt>
                <c:pt idx="10251">
                  <c:v>51.255000000000003</c:v>
                </c:pt>
                <c:pt idx="10252">
                  <c:v>51.260000000000005</c:v>
                </c:pt>
                <c:pt idx="10253">
                  <c:v>51.265000000000001</c:v>
                </c:pt>
                <c:pt idx="10254">
                  <c:v>51.27</c:v>
                </c:pt>
                <c:pt idx="10255">
                  <c:v>51.274999999999999</c:v>
                </c:pt>
                <c:pt idx="10256">
                  <c:v>51.28</c:v>
                </c:pt>
                <c:pt idx="10257">
                  <c:v>51.285000000000004</c:v>
                </c:pt>
                <c:pt idx="10258">
                  <c:v>51.29</c:v>
                </c:pt>
                <c:pt idx="10259">
                  <c:v>51.295000000000002</c:v>
                </c:pt>
                <c:pt idx="10260">
                  <c:v>51.300000000000004</c:v>
                </c:pt>
                <c:pt idx="10261">
                  <c:v>51.305</c:v>
                </c:pt>
                <c:pt idx="10262">
                  <c:v>51.31</c:v>
                </c:pt>
                <c:pt idx="10263">
                  <c:v>51.315000000000005</c:v>
                </c:pt>
                <c:pt idx="10264">
                  <c:v>51.32</c:v>
                </c:pt>
                <c:pt idx="10265">
                  <c:v>51.325000000000003</c:v>
                </c:pt>
                <c:pt idx="10266">
                  <c:v>51.33</c:v>
                </c:pt>
                <c:pt idx="10267">
                  <c:v>51.335000000000001</c:v>
                </c:pt>
                <c:pt idx="10268">
                  <c:v>51.34</c:v>
                </c:pt>
                <c:pt idx="10269">
                  <c:v>51.344999999999999</c:v>
                </c:pt>
                <c:pt idx="10270">
                  <c:v>51.35</c:v>
                </c:pt>
                <c:pt idx="10271">
                  <c:v>51.355000000000004</c:v>
                </c:pt>
                <c:pt idx="10272">
                  <c:v>51.36</c:v>
                </c:pt>
                <c:pt idx="10273">
                  <c:v>51.365000000000002</c:v>
                </c:pt>
                <c:pt idx="10274">
                  <c:v>51.370000000000005</c:v>
                </c:pt>
                <c:pt idx="10275">
                  <c:v>51.375</c:v>
                </c:pt>
                <c:pt idx="10276">
                  <c:v>51.38</c:v>
                </c:pt>
                <c:pt idx="10277">
                  <c:v>51.385000000000005</c:v>
                </c:pt>
                <c:pt idx="10278">
                  <c:v>51.39</c:v>
                </c:pt>
                <c:pt idx="10279">
                  <c:v>51.395000000000003</c:v>
                </c:pt>
                <c:pt idx="10280">
                  <c:v>51.4</c:v>
                </c:pt>
                <c:pt idx="10281">
                  <c:v>51.405000000000001</c:v>
                </c:pt>
                <c:pt idx="10282">
                  <c:v>51.410000000000004</c:v>
                </c:pt>
                <c:pt idx="10283">
                  <c:v>51.414999999999999</c:v>
                </c:pt>
                <c:pt idx="10284">
                  <c:v>51.42</c:v>
                </c:pt>
                <c:pt idx="10285">
                  <c:v>51.425000000000004</c:v>
                </c:pt>
                <c:pt idx="10286">
                  <c:v>51.43</c:v>
                </c:pt>
                <c:pt idx="10287">
                  <c:v>51.435000000000002</c:v>
                </c:pt>
                <c:pt idx="10288">
                  <c:v>51.440000000000005</c:v>
                </c:pt>
                <c:pt idx="10289">
                  <c:v>51.445</c:v>
                </c:pt>
                <c:pt idx="10290">
                  <c:v>51.45</c:v>
                </c:pt>
                <c:pt idx="10291">
                  <c:v>51.454999999999998</c:v>
                </c:pt>
                <c:pt idx="10292">
                  <c:v>51.46</c:v>
                </c:pt>
                <c:pt idx="10293">
                  <c:v>51.465000000000003</c:v>
                </c:pt>
                <c:pt idx="10294">
                  <c:v>51.47</c:v>
                </c:pt>
                <c:pt idx="10295">
                  <c:v>51.475000000000001</c:v>
                </c:pt>
                <c:pt idx="10296">
                  <c:v>51.480000000000004</c:v>
                </c:pt>
                <c:pt idx="10297">
                  <c:v>51.484999999999999</c:v>
                </c:pt>
                <c:pt idx="10298">
                  <c:v>51.49</c:v>
                </c:pt>
                <c:pt idx="10299">
                  <c:v>51.495000000000005</c:v>
                </c:pt>
                <c:pt idx="10300">
                  <c:v>51.5</c:v>
                </c:pt>
                <c:pt idx="10301">
                  <c:v>51.505000000000003</c:v>
                </c:pt>
                <c:pt idx="10302">
                  <c:v>51.510000000000005</c:v>
                </c:pt>
                <c:pt idx="10303">
                  <c:v>51.515000000000001</c:v>
                </c:pt>
                <c:pt idx="10304">
                  <c:v>51.52</c:v>
                </c:pt>
                <c:pt idx="10305">
                  <c:v>51.524999999999999</c:v>
                </c:pt>
                <c:pt idx="10306">
                  <c:v>51.53</c:v>
                </c:pt>
                <c:pt idx="10307">
                  <c:v>51.535000000000004</c:v>
                </c:pt>
                <c:pt idx="10308">
                  <c:v>51.54</c:v>
                </c:pt>
                <c:pt idx="10309">
                  <c:v>51.545000000000002</c:v>
                </c:pt>
                <c:pt idx="10310">
                  <c:v>51.550000000000004</c:v>
                </c:pt>
                <c:pt idx="10311">
                  <c:v>51.555</c:v>
                </c:pt>
                <c:pt idx="10312">
                  <c:v>51.56</c:v>
                </c:pt>
                <c:pt idx="10313">
                  <c:v>51.565000000000005</c:v>
                </c:pt>
                <c:pt idx="10314">
                  <c:v>51.57</c:v>
                </c:pt>
                <c:pt idx="10315">
                  <c:v>51.575000000000003</c:v>
                </c:pt>
                <c:pt idx="10316">
                  <c:v>51.580000000000005</c:v>
                </c:pt>
                <c:pt idx="10317">
                  <c:v>51.585000000000001</c:v>
                </c:pt>
                <c:pt idx="10318">
                  <c:v>51.59</c:v>
                </c:pt>
                <c:pt idx="10319">
                  <c:v>51.594999999999999</c:v>
                </c:pt>
                <c:pt idx="10320">
                  <c:v>51.6</c:v>
                </c:pt>
                <c:pt idx="10321">
                  <c:v>51.605000000000004</c:v>
                </c:pt>
                <c:pt idx="10322">
                  <c:v>51.61</c:v>
                </c:pt>
                <c:pt idx="10323">
                  <c:v>51.615000000000002</c:v>
                </c:pt>
                <c:pt idx="10324">
                  <c:v>51.620000000000005</c:v>
                </c:pt>
                <c:pt idx="10325">
                  <c:v>51.625</c:v>
                </c:pt>
                <c:pt idx="10326">
                  <c:v>51.63</c:v>
                </c:pt>
                <c:pt idx="10327">
                  <c:v>51.635000000000005</c:v>
                </c:pt>
                <c:pt idx="10328">
                  <c:v>51.64</c:v>
                </c:pt>
                <c:pt idx="10329">
                  <c:v>51.645000000000003</c:v>
                </c:pt>
                <c:pt idx="10330">
                  <c:v>51.65</c:v>
                </c:pt>
                <c:pt idx="10331">
                  <c:v>51.655000000000001</c:v>
                </c:pt>
                <c:pt idx="10332">
                  <c:v>51.660000000000004</c:v>
                </c:pt>
                <c:pt idx="10333">
                  <c:v>51.664999999999999</c:v>
                </c:pt>
                <c:pt idx="10334">
                  <c:v>51.67</c:v>
                </c:pt>
                <c:pt idx="10335">
                  <c:v>51.675000000000004</c:v>
                </c:pt>
                <c:pt idx="10336">
                  <c:v>51.68</c:v>
                </c:pt>
                <c:pt idx="10337">
                  <c:v>51.685000000000002</c:v>
                </c:pt>
                <c:pt idx="10338">
                  <c:v>51.690000000000005</c:v>
                </c:pt>
                <c:pt idx="10339">
                  <c:v>51.695</c:v>
                </c:pt>
                <c:pt idx="10340">
                  <c:v>51.7</c:v>
                </c:pt>
                <c:pt idx="10341">
                  <c:v>51.705000000000005</c:v>
                </c:pt>
                <c:pt idx="10342">
                  <c:v>51.71</c:v>
                </c:pt>
                <c:pt idx="10343">
                  <c:v>51.715000000000003</c:v>
                </c:pt>
                <c:pt idx="10344">
                  <c:v>51.72</c:v>
                </c:pt>
                <c:pt idx="10345">
                  <c:v>51.725000000000001</c:v>
                </c:pt>
                <c:pt idx="10346">
                  <c:v>51.730000000000004</c:v>
                </c:pt>
                <c:pt idx="10347">
                  <c:v>51.734999999999999</c:v>
                </c:pt>
                <c:pt idx="10348">
                  <c:v>51.74</c:v>
                </c:pt>
                <c:pt idx="10349">
                  <c:v>51.745000000000005</c:v>
                </c:pt>
                <c:pt idx="10350">
                  <c:v>51.75</c:v>
                </c:pt>
                <c:pt idx="10351">
                  <c:v>51.755000000000003</c:v>
                </c:pt>
                <c:pt idx="10352">
                  <c:v>51.760000000000005</c:v>
                </c:pt>
                <c:pt idx="10353">
                  <c:v>51.765000000000001</c:v>
                </c:pt>
                <c:pt idx="10354">
                  <c:v>51.77</c:v>
                </c:pt>
                <c:pt idx="10355">
                  <c:v>51.774999999999999</c:v>
                </c:pt>
                <c:pt idx="10356">
                  <c:v>51.78</c:v>
                </c:pt>
                <c:pt idx="10357">
                  <c:v>51.785000000000004</c:v>
                </c:pt>
                <c:pt idx="10358">
                  <c:v>51.79</c:v>
                </c:pt>
                <c:pt idx="10359">
                  <c:v>51.795000000000002</c:v>
                </c:pt>
                <c:pt idx="10360">
                  <c:v>51.800000000000004</c:v>
                </c:pt>
                <c:pt idx="10361">
                  <c:v>51.805</c:v>
                </c:pt>
                <c:pt idx="10362">
                  <c:v>51.81</c:v>
                </c:pt>
                <c:pt idx="10363">
                  <c:v>51.815000000000005</c:v>
                </c:pt>
                <c:pt idx="10364">
                  <c:v>51.82</c:v>
                </c:pt>
                <c:pt idx="10365">
                  <c:v>51.825000000000003</c:v>
                </c:pt>
                <c:pt idx="10366">
                  <c:v>51.830000000000005</c:v>
                </c:pt>
                <c:pt idx="10367">
                  <c:v>51.835000000000001</c:v>
                </c:pt>
                <c:pt idx="10368">
                  <c:v>51.84</c:v>
                </c:pt>
                <c:pt idx="10369">
                  <c:v>51.844999999999999</c:v>
                </c:pt>
                <c:pt idx="10370">
                  <c:v>51.85</c:v>
                </c:pt>
                <c:pt idx="10371">
                  <c:v>51.855000000000004</c:v>
                </c:pt>
                <c:pt idx="10372">
                  <c:v>51.86</c:v>
                </c:pt>
                <c:pt idx="10373">
                  <c:v>51.865000000000002</c:v>
                </c:pt>
                <c:pt idx="10374">
                  <c:v>51.870000000000005</c:v>
                </c:pt>
                <c:pt idx="10375">
                  <c:v>51.875</c:v>
                </c:pt>
                <c:pt idx="10376">
                  <c:v>51.88</c:v>
                </c:pt>
                <c:pt idx="10377">
                  <c:v>51.885000000000005</c:v>
                </c:pt>
                <c:pt idx="10378">
                  <c:v>51.89</c:v>
                </c:pt>
                <c:pt idx="10379">
                  <c:v>51.895000000000003</c:v>
                </c:pt>
                <c:pt idx="10380">
                  <c:v>51.9</c:v>
                </c:pt>
                <c:pt idx="10381">
                  <c:v>51.905000000000001</c:v>
                </c:pt>
                <c:pt idx="10382">
                  <c:v>51.910000000000004</c:v>
                </c:pt>
                <c:pt idx="10383">
                  <c:v>51.914999999999999</c:v>
                </c:pt>
                <c:pt idx="10384">
                  <c:v>51.92</c:v>
                </c:pt>
                <c:pt idx="10385">
                  <c:v>51.925000000000004</c:v>
                </c:pt>
                <c:pt idx="10386">
                  <c:v>51.93</c:v>
                </c:pt>
                <c:pt idx="10387">
                  <c:v>51.935000000000002</c:v>
                </c:pt>
                <c:pt idx="10388">
                  <c:v>51.940000000000005</c:v>
                </c:pt>
                <c:pt idx="10389">
                  <c:v>51.945</c:v>
                </c:pt>
                <c:pt idx="10390">
                  <c:v>51.95</c:v>
                </c:pt>
                <c:pt idx="10391">
                  <c:v>51.955000000000005</c:v>
                </c:pt>
                <c:pt idx="10392">
                  <c:v>51.96</c:v>
                </c:pt>
                <c:pt idx="10393">
                  <c:v>51.965000000000003</c:v>
                </c:pt>
                <c:pt idx="10394">
                  <c:v>51.97</c:v>
                </c:pt>
                <c:pt idx="10395">
                  <c:v>51.975000000000001</c:v>
                </c:pt>
                <c:pt idx="10396">
                  <c:v>51.980000000000004</c:v>
                </c:pt>
                <c:pt idx="10397">
                  <c:v>51.984999999999999</c:v>
                </c:pt>
                <c:pt idx="10398">
                  <c:v>51.99</c:v>
                </c:pt>
                <c:pt idx="10399">
                  <c:v>51.995000000000005</c:v>
                </c:pt>
                <c:pt idx="10400">
                  <c:v>52</c:v>
                </c:pt>
                <c:pt idx="10401">
                  <c:v>52.005000000000003</c:v>
                </c:pt>
                <c:pt idx="10402">
                  <c:v>52.010000000000005</c:v>
                </c:pt>
                <c:pt idx="10403">
                  <c:v>52.015000000000001</c:v>
                </c:pt>
                <c:pt idx="10404">
                  <c:v>52.02</c:v>
                </c:pt>
                <c:pt idx="10405">
                  <c:v>52.024999999999999</c:v>
                </c:pt>
                <c:pt idx="10406">
                  <c:v>52.03</c:v>
                </c:pt>
                <c:pt idx="10407">
                  <c:v>52.035000000000004</c:v>
                </c:pt>
                <c:pt idx="10408">
                  <c:v>52.04</c:v>
                </c:pt>
                <c:pt idx="10409">
                  <c:v>52.045000000000002</c:v>
                </c:pt>
                <c:pt idx="10410">
                  <c:v>52.050000000000004</c:v>
                </c:pt>
                <c:pt idx="10411">
                  <c:v>52.055</c:v>
                </c:pt>
                <c:pt idx="10412">
                  <c:v>52.06</c:v>
                </c:pt>
                <c:pt idx="10413">
                  <c:v>52.065000000000005</c:v>
                </c:pt>
                <c:pt idx="10414">
                  <c:v>52.07</c:v>
                </c:pt>
                <c:pt idx="10415">
                  <c:v>52.075000000000003</c:v>
                </c:pt>
                <c:pt idx="10416">
                  <c:v>52.080000000000005</c:v>
                </c:pt>
                <c:pt idx="10417">
                  <c:v>52.085000000000001</c:v>
                </c:pt>
                <c:pt idx="10418">
                  <c:v>52.09</c:v>
                </c:pt>
                <c:pt idx="10419">
                  <c:v>52.094999999999999</c:v>
                </c:pt>
                <c:pt idx="10420">
                  <c:v>52.1</c:v>
                </c:pt>
                <c:pt idx="10421">
                  <c:v>52.105000000000004</c:v>
                </c:pt>
                <c:pt idx="10422">
                  <c:v>52.11</c:v>
                </c:pt>
                <c:pt idx="10423">
                  <c:v>52.115000000000002</c:v>
                </c:pt>
                <c:pt idx="10424">
                  <c:v>52.120000000000005</c:v>
                </c:pt>
                <c:pt idx="10425">
                  <c:v>52.125</c:v>
                </c:pt>
                <c:pt idx="10426">
                  <c:v>52.13</c:v>
                </c:pt>
                <c:pt idx="10427">
                  <c:v>52.135000000000005</c:v>
                </c:pt>
                <c:pt idx="10428">
                  <c:v>52.14</c:v>
                </c:pt>
                <c:pt idx="10429">
                  <c:v>52.145000000000003</c:v>
                </c:pt>
                <c:pt idx="10430">
                  <c:v>52.15</c:v>
                </c:pt>
                <c:pt idx="10431">
                  <c:v>52.155000000000001</c:v>
                </c:pt>
                <c:pt idx="10432">
                  <c:v>52.160000000000004</c:v>
                </c:pt>
                <c:pt idx="10433">
                  <c:v>52.164999999999999</c:v>
                </c:pt>
                <c:pt idx="10434">
                  <c:v>52.17</c:v>
                </c:pt>
                <c:pt idx="10435">
                  <c:v>52.175000000000004</c:v>
                </c:pt>
                <c:pt idx="10436">
                  <c:v>52.18</c:v>
                </c:pt>
                <c:pt idx="10437">
                  <c:v>52.185000000000002</c:v>
                </c:pt>
                <c:pt idx="10438">
                  <c:v>52.190000000000005</c:v>
                </c:pt>
                <c:pt idx="10439">
                  <c:v>52.195</c:v>
                </c:pt>
                <c:pt idx="10440">
                  <c:v>52.2</c:v>
                </c:pt>
                <c:pt idx="10441">
                  <c:v>52.205000000000005</c:v>
                </c:pt>
                <c:pt idx="10442">
                  <c:v>52.21</c:v>
                </c:pt>
                <c:pt idx="10443">
                  <c:v>52.215000000000003</c:v>
                </c:pt>
                <c:pt idx="10444">
                  <c:v>52.22</c:v>
                </c:pt>
                <c:pt idx="10445">
                  <c:v>52.225000000000001</c:v>
                </c:pt>
                <c:pt idx="10446">
                  <c:v>52.230000000000004</c:v>
                </c:pt>
                <c:pt idx="10447">
                  <c:v>52.234999999999999</c:v>
                </c:pt>
                <c:pt idx="10448">
                  <c:v>52.24</c:v>
                </c:pt>
                <c:pt idx="10449">
                  <c:v>52.245000000000005</c:v>
                </c:pt>
                <c:pt idx="10450">
                  <c:v>52.25</c:v>
                </c:pt>
                <c:pt idx="10451">
                  <c:v>52.255000000000003</c:v>
                </c:pt>
                <c:pt idx="10452">
                  <c:v>52.260000000000005</c:v>
                </c:pt>
                <c:pt idx="10453">
                  <c:v>52.265000000000001</c:v>
                </c:pt>
                <c:pt idx="10454">
                  <c:v>52.27</c:v>
                </c:pt>
                <c:pt idx="10455">
                  <c:v>52.274999999999999</c:v>
                </c:pt>
                <c:pt idx="10456">
                  <c:v>52.28</c:v>
                </c:pt>
                <c:pt idx="10457">
                  <c:v>52.285000000000004</c:v>
                </c:pt>
                <c:pt idx="10458">
                  <c:v>52.29</c:v>
                </c:pt>
                <c:pt idx="10459">
                  <c:v>52.295000000000002</c:v>
                </c:pt>
                <c:pt idx="10460">
                  <c:v>52.300000000000004</c:v>
                </c:pt>
                <c:pt idx="10461">
                  <c:v>52.305</c:v>
                </c:pt>
                <c:pt idx="10462">
                  <c:v>52.31</c:v>
                </c:pt>
                <c:pt idx="10463">
                  <c:v>52.315000000000005</c:v>
                </c:pt>
                <c:pt idx="10464">
                  <c:v>52.32</c:v>
                </c:pt>
                <c:pt idx="10465">
                  <c:v>52.325000000000003</c:v>
                </c:pt>
                <c:pt idx="10466">
                  <c:v>52.330000000000005</c:v>
                </c:pt>
                <c:pt idx="10467">
                  <c:v>52.335000000000001</c:v>
                </c:pt>
                <c:pt idx="10468">
                  <c:v>52.34</c:v>
                </c:pt>
                <c:pt idx="10469">
                  <c:v>52.344999999999999</c:v>
                </c:pt>
                <c:pt idx="10470">
                  <c:v>52.35</c:v>
                </c:pt>
                <c:pt idx="10471">
                  <c:v>52.355000000000004</c:v>
                </c:pt>
                <c:pt idx="10472">
                  <c:v>52.36</c:v>
                </c:pt>
                <c:pt idx="10473">
                  <c:v>52.365000000000002</c:v>
                </c:pt>
                <c:pt idx="10474">
                  <c:v>52.370000000000005</c:v>
                </c:pt>
                <c:pt idx="10475">
                  <c:v>52.375</c:v>
                </c:pt>
                <c:pt idx="10476">
                  <c:v>52.38</c:v>
                </c:pt>
                <c:pt idx="10477">
                  <c:v>52.385000000000005</c:v>
                </c:pt>
                <c:pt idx="10478">
                  <c:v>52.39</c:v>
                </c:pt>
                <c:pt idx="10479">
                  <c:v>52.395000000000003</c:v>
                </c:pt>
                <c:pt idx="10480">
                  <c:v>52.4</c:v>
                </c:pt>
                <c:pt idx="10481">
                  <c:v>52.405000000000001</c:v>
                </c:pt>
                <c:pt idx="10482">
                  <c:v>52.410000000000004</c:v>
                </c:pt>
                <c:pt idx="10483">
                  <c:v>52.414999999999999</c:v>
                </c:pt>
                <c:pt idx="10484">
                  <c:v>52.42</c:v>
                </c:pt>
                <c:pt idx="10485">
                  <c:v>52.425000000000004</c:v>
                </c:pt>
                <c:pt idx="10486">
                  <c:v>52.43</c:v>
                </c:pt>
                <c:pt idx="10487">
                  <c:v>52.435000000000002</c:v>
                </c:pt>
                <c:pt idx="10488">
                  <c:v>52.440000000000005</c:v>
                </c:pt>
                <c:pt idx="10489">
                  <c:v>52.445</c:v>
                </c:pt>
                <c:pt idx="10490">
                  <c:v>52.45</c:v>
                </c:pt>
                <c:pt idx="10491">
                  <c:v>52.455000000000005</c:v>
                </c:pt>
                <c:pt idx="10492">
                  <c:v>52.46</c:v>
                </c:pt>
                <c:pt idx="10493">
                  <c:v>52.465000000000003</c:v>
                </c:pt>
                <c:pt idx="10494">
                  <c:v>52.47</c:v>
                </c:pt>
                <c:pt idx="10495">
                  <c:v>52.475000000000001</c:v>
                </c:pt>
                <c:pt idx="10496">
                  <c:v>52.480000000000004</c:v>
                </c:pt>
                <c:pt idx="10497">
                  <c:v>52.484999999999999</c:v>
                </c:pt>
                <c:pt idx="10498">
                  <c:v>52.49</c:v>
                </c:pt>
                <c:pt idx="10499">
                  <c:v>52.495000000000005</c:v>
                </c:pt>
                <c:pt idx="10500">
                  <c:v>52.5</c:v>
                </c:pt>
                <c:pt idx="10501">
                  <c:v>52.505000000000003</c:v>
                </c:pt>
                <c:pt idx="10502">
                  <c:v>52.510000000000005</c:v>
                </c:pt>
                <c:pt idx="10503">
                  <c:v>52.515000000000001</c:v>
                </c:pt>
                <c:pt idx="10504">
                  <c:v>52.52</c:v>
                </c:pt>
                <c:pt idx="10505">
                  <c:v>52.524999999999999</c:v>
                </c:pt>
                <c:pt idx="10506">
                  <c:v>52.53</c:v>
                </c:pt>
                <c:pt idx="10507">
                  <c:v>52.535000000000004</c:v>
                </c:pt>
                <c:pt idx="10508">
                  <c:v>52.54</c:v>
                </c:pt>
                <c:pt idx="10509">
                  <c:v>52.545000000000002</c:v>
                </c:pt>
                <c:pt idx="10510">
                  <c:v>52.550000000000004</c:v>
                </c:pt>
                <c:pt idx="10511">
                  <c:v>52.555</c:v>
                </c:pt>
                <c:pt idx="10512">
                  <c:v>52.56</c:v>
                </c:pt>
                <c:pt idx="10513">
                  <c:v>52.565000000000005</c:v>
                </c:pt>
                <c:pt idx="10514">
                  <c:v>52.57</c:v>
                </c:pt>
                <c:pt idx="10515">
                  <c:v>52.575000000000003</c:v>
                </c:pt>
                <c:pt idx="10516">
                  <c:v>52.580000000000005</c:v>
                </c:pt>
                <c:pt idx="10517">
                  <c:v>52.585000000000001</c:v>
                </c:pt>
                <c:pt idx="10518">
                  <c:v>52.59</c:v>
                </c:pt>
                <c:pt idx="10519">
                  <c:v>52.594999999999999</c:v>
                </c:pt>
                <c:pt idx="10520">
                  <c:v>52.6</c:v>
                </c:pt>
                <c:pt idx="10521">
                  <c:v>52.605000000000004</c:v>
                </c:pt>
                <c:pt idx="10522">
                  <c:v>52.61</c:v>
                </c:pt>
                <c:pt idx="10523">
                  <c:v>52.615000000000002</c:v>
                </c:pt>
                <c:pt idx="10524">
                  <c:v>52.620000000000005</c:v>
                </c:pt>
                <c:pt idx="10525">
                  <c:v>52.625</c:v>
                </c:pt>
                <c:pt idx="10526">
                  <c:v>52.63</c:v>
                </c:pt>
                <c:pt idx="10527">
                  <c:v>52.635000000000005</c:v>
                </c:pt>
                <c:pt idx="10528">
                  <c:v>52.64</c:v>
                </c:pt>
                <c:pt idx="10529">
                  <c:v>52.645000000000003</c:v>
                </c:pt>
                <c:pt idx="10530">
                  <c:v>52.65</c:v>
                </c:pt>
                <c:pt idx="10531">
                  <c:v>52.655000000000001</c:v>
                </c:pt>
                <c:pt idx="10532">
                  <c:v>52.660000000000004</c:v>
                </c:pt>
                <c:pt idx="10533">
                  <c:v>52.664999999999999</c:v>
                </c:pt>
                <c:pt idx="10534">
                  <c:v>52.67</c:v>
                </c:pt>
                <c:pt idx="10535">
                  <c:v>52.675000000000004</c:v>
                </c:pt>
                <c:pt idx="10536">
                  <c:v>52.68</c:v>
                </c:pt>
                <c:pt idx="10537">
                  <c:v>52.685000000000002</c:v>
                </c:pt>
                <c:pt idx="10538">
                  <c:v>52.690000000000005</c:v>
                </c:pt>
                <c:pt idx="10539">
                  <c:v>52.695</c:v>
                </c:pt>
                <c:pt idx="10540">
                  <c:v>52.7</c:v>
                </c:pt>
                <c:pt idx="10541">
                  <c:v>52.705000000000005</c:v>
                </c:pt>
                <c:pt idx="10542">
                  <c:v>52.71</c:v>
                </c:pt>
                <c:pt idx="10543">
                  <c:v>52.715000000000003</c:v>
                </c:pt>
                <c:pt idx="10544">
                  <c:v>52.72</c:v>
                </c:pt>
                <c:pt idx="10545">
                  <c:v>52.725000000000001</c:v>
                </c:pt>
                <c:pt idx="10546">
                  <c:v>52.730000000000004</c:v>
                </c:pt>
                <c:pt idx="10547">
                  <c:v>52.734999999999999</c:v>
                </c:pt>
                <c:pt idx="10548">
                  <c:v>52.74</c:v>
                </c:pt>
                <c:pt idx="10549">
                  <c:v>52.745000000000005</c:v>
                </c:pt>
                <c:pt idx="10550">
                  <c:v>52.75</c:v>
                </c:pt>
                <c:pt idx="10551">
                  <c:v>52.755000000000003</c:v>
                </c:pt>
                <c:pt idx="10552">
                  <c:v>52.760000000000005</c:v>
                </c:pt>
                <c:pt idx="10553">
                  <c:v>52.765000000000001</c:v>
                </c:pt>
                <c:pt idx="10554">
                  <c:v>52.77</c:v>
                </c:pt>
                <c:pt idx="10555">
                  <c:v>52.774999999999999</c:v>
                </c:pt>
                <c:pt idx="10556">
                  <c:v>52.78</c:v>
                </c:pt>
                <c:pt idx="10557">
                  <c:v>52.785000000000004</c:v>
                </c:pt>
                <c:pt idx="10558">
                  <c:v>52.79</c:v>
                </c:pt>
                <c:pt idx="10559">
                  <c:v>52.795000000000002</c:v>
                </c:pt>
                <c:pt idx="10560">
                  <c:v>52.800000000000004</c:v>
                </c:pt>
                <c:pt idx="10561">
                  <c:v>52.805</c:v>
                </c:pt>
                <c:pt idx="10562">
                  <c:v>52.81</c:v>
                </c:pt>
                <c:pt idx="10563">
                  <c:v>52.815000000000005</c:v>
                </c:pt>
                <c:pt idx="10564">
                  <c:v>52.82</c:v>
                </c:pt>
                <c:pt idx="10565">
                  <c:v>52.825000000000003</c:v>
                </c:pt>
                <c:pt idx="10566">
                  <c:v>52.830000000000005</c:v>
                </c:pt>
                <c:pt idx="10567">
                  <c:v>52.835000000000001</c:v>
                </c:pt>
                <c:pt idx="10568">
                  <c:v>52.84</c:v>
                </c:pt>
                <c:pt idx="10569">
                  <c:v>52.844999999999999</c:v>
                </c:pt>
                <c:pt idx="10570">
                  <c:v>52.85</c:v>
                </c:pt>
                <c:pt idx="10571">
                  <c:v>52.855000000000004</c:v>
                </c:pt>
                <c:pt idx="10572">
                  <c:v>52.86</c:v>
                </c:pt>
                <c:pt idx="10573">
                  <c:v>52.865000000000002</c:v>
                </c:pt>
                <c:pt idx="10574">
                  <c:v>52.870000000000005</c:v>
                </c:pt>
                <c:pt idx="10575">
                  <c:v>52.875</c:v>
                </c:pt>
                <c:pt idx="10576">
                  <c:v>52.88</c:v>
                </c:pt>
                <c:pt idx="10577">
                  <c:v>52.885000000000005</c:v>
                </c:pt>
                <c:pt idx="10578">
                  <c:v>52.89</c:v>
                </c:pt>
                <c:pt idx="10579">
                  <c:v>52.895000000000003</c:v>
                </c:pt>
                <c:pt idx="10580">
                  <c:v>52.9</c:v>
                </c:pt>
                <c:pt idx="10581">
                  <c:v>52.905000000000001</c:v>
                </c:pt>
                <c:pt idx="10582">
                  <c:v>52.910000000000004</c:v>
                </c:pt>
                <c:pt idx="10583">
                  <c:v>52.914999999999999</c:v>
                </c:pt>
                <c:pt idx="10584">
                  <c:v>52.92</c:v>
                </c:pt>
                <c:pt idx="10585">
                  <c:v>52.925000000000004</c:v>
                </c:pt>
                <c:pt idx="10586">
                  <c:v>52.93</c:v>
                </c:pt>
                <c:pt idx="10587">
                  <c:v>52.935000000000002</c:v>
                </c:pt>
                <c:pt idx="10588">
                  <c:v>52.940000000000005</c:v>
                </c:pt>
                <c:pt idx="10589">
                  <c:v>52.945</c:v>
                </c:pt>
                <c:pt idx="10590">
                  <c:v>52.95</c:v>
                </c:pt>
                <c:pt idx="10591">
                  <c:v>52.955000000000005</c:v>
                </c:pt>
                <c:pt idx="10592">
                  <c:v>52.96</c:v>
                </c:pt>
                <c:pt idx="10593">
                  <c:v>52.965000000000003</c:v>
                </c:pt>
                <c:pt idx="10594">
                  <c:v>52.97</c:v>
                </c:pt>
                <c:pt idx="10595">
                  <c:v>52.975000000000001</c:v>
                </c:pt>
                <c:pt idx="10596">
                  <c:v>52.980000000000004</c:v>
                </c:pt>
                <c:pt idx="10597">
                  <c:v>52.984999999999999</c:v>
                </c:pt>
                <c:pt idx="10598">
                  <c:v>52.99</c:v>
                </c:pt>
              </c:numCache>
            </c:numRef>
          </c:xVal>
          <c:yVal>
            <c:numRef>
              <c:f>'ATMZ270Fixed '!$B$13:$B$10611</c:f>
              <c:numCache>
                <c:formatCode>General</c:formatCode>
                <c:ptCount val="10599"/>
                <c:pt idx="0">
                  <c:v>-1.0450856363903943E-6</c:v>
                </c:pt>
                <c:pt idx="1">
                  <c:v>-9.7242412825011052E-6</c:v>
                </c:pt>
                <c:pt idx="2">
                  <c:v>-4.6357161123063219E-5</c:v>
                </c:pt>
                <c:pt idx="3">
                  <c:v>-1.5466930965548801E-4</c:v>
                </c:pt>
                <c:pt idx="4">
                  <c:v>-4.0965611669027219E-4</c:v>
                </c:pt>
                <c:pt idx="5">
                  <c:v>-9.1519284080647837E-4</c:v>
                </c:pt>
                <c:pt idx="6">
                  <c:v>-1.7866101176983848E-3</c:v>
                </c:pt>
                <c:pt idx="7">
                  <c:v>-3.1284243722529371E-3</c:v>
                </c:pt>
                <c:pt idx="8">
                  <c:v>-5.0170759620415464E-3</c:v>
                </c:pt>
                <c:pt idx="9">
                  <c:v>-7.485794897061443E-3</c:v>
                </c:pt>
                <c:pt idx="10">
                  <c:v>-1.0507970975285833E-2</c:v>
                </c:pt>
                <c:pt idx="11">
                  <c:v>-1.3985998691412847E-2</c:v>
                </c:pt>
                <c:pt idx="12">
                  <c:v>-1.7759917842402679E-2</c:v>
                </c:pt>
                <c:pt idx="13">
                  <c:v>-2.1640857722707449E-2</c:v>
                </c:pt>
                <c:pt idx="14">
                  <c:v>-2.5450520671834627E-2</c:v>
                </c:pt>
                <c:pt idx="15">
                  <c:v>-2.9040094699434516E-2</c:v>
                </c:pt>
                <c:pt idx="16">
                  <c:v>-3.2286437559536071E-2</c:v>
                </c:pt>
                <c:pt idx="17">
                  <c:v>-3.5084740958230096E-2</c:v>
                </c:pt>
                <c:pt idx="18">
                  <c:v>-3.7349140724121051E-2</c:v>
                </c:pt>
                <c:pt idx="19">
                  <c:v>-3.9014217353174466E-2</c:v>
                </c:pt>
                <c:pt idx="20">
                  <c:v>-4.0029009139754448E-2</c:v>
                </c:pt>
                <c:pt idx="21">
                  <c:v>-4.0356626378985065E-2</c:v>
                </c:pt>
                <c:pt idx="22">
                  <c:v>-3.9991656564103036E-2</c:v>
                </c:pt>
                <c:pt idx="23">
                  <c:v>-3.8979946611922271E-2</c:v>
                </c:pt>
                <c:pt idx="24">
                  <c:v>-3.7426363513408466E-2</c:v>
                </c:pt>
                <c:pt idx="25">
                  <c:v>-3.5490508059459941E-2</c:v>
                </c:pt>
                <c:pt idx="26">
                  <c:v>-3.3370820395809506E-2</c:v>
                </c:pt>
                <c:pt idx="27">
                  <c:v>-3.1282634219042933E-2</c:v>
                </c:pt>
                <c:pt idx="28">
                  <c:v>-2.9437249049152066E-2</c:v>
                </c:pt>
                <c:pt idx="29">
                  <c:v>-2.8016658639545951E-2</c:v>
                </c:pt>
                <c:pt idx="30">
                  <c:v>-2.7134240117871807E-2</c:v>
                </c:pt>
                <c:pt idx="31">
                  <c:v>-2.6791903646553577E-2</c:v>
                </c:pt>
                <c:pt idx="32">
                  <c:v>-2.686065174848103E-2</c:v>
                </c:pt>
                <c:pt idx="33">
                  <c:v>-2.7095297651042495E-2</c:v>
                </c:pt>
                <c:pt idx="34">
                  <c:v>-2.7174329644717745E-2</c:v>
                </c:pt>
                <c:pt idx="35">
                  <c:v>-2.6754994617691055E-2</c:v>
                </c:pt>
                <c:pt idx="36">
                  <c:v>-2.5531957967192837E-2</c:v>
                </c:pt>
                <c:pt idx="37">
                  <c:v>-2.3281421207594914E-2</c:v>
                </c:pt>
                <c:pt idx="38">
                  <c:v>-1.9878029002605851E-2</c:v>
                </c:pt>
                <c:pt idx="39">
                  <c:v>-1.5292457135582882E-2</c:v>
                </c:pt>
                <c:pt idx="40">
                  <c:v>-9.5895853137966981E-3</c:v>
                </c:pt>
                <c:pt idx="41">
                  <c:v>-2.9314739053090625E-3</c:v>
                </c:pt>
                <c:pt idx="42">
                  <c:v>4.4329829165124617E-3</c:v>
                </c:pt>
                <c:pt idx="43">
                  <c:v>1.2202805741360422E-2</c:v>
                </c:pt>
                <c:pt idx="44">
                  <c:v>2.0060837937063716E-2</c:v>
                </c:pt>
                <c:pt idx="45">
                  <c:v>2.7684012664852622E-2</c:v>
                </c:pt>
                <c:pt idx="46">
                  <c:v>3.4745548188161418E-2</c:v>
                </c:pt>
                <c:pt idx="47">
                  <c:v>4.0941497311297578E-2</c:v>
                </c:pt>
                <c:pt idx="48">
                  <c:v>4.6032668602211044E-2</c:v>
                </c:pt>
                <c:pt idx="49">
                  <c:v>4.9871142551618015E-2</c:v>
                </c:pt>
                <c:pt idx="50">
                  <c:v>5.2408359059613996E-2</c:v>
                </c:pt>
                <c:pt idx="51">
                  <c:v>5.3698791357197628E-2</c:v>
                </c:pt>
                <c:pt idx="52">
                  <c:v>5.3896254865451E-2</c:v>
                </c:pt>
                <c:pt idx="53">
                  <c:v>5.323124883624139E-2</c:v>
                </c:pt>
                <c:pt idx="54">
                  <c:v>5.1971637968904139E-2</c:v>
                </c:pt>
                <c:pt idx="55">
                  <c:v>5.0383405958970624E-2</c:v>
                </c:pt>
                <c:pt idx="56">
                  <c:v>4.8702647495439205E-2</c:v>
                </c:pt>
                <c:pt idx="57">
                  <c:v>4.7112453860885271E-2</c:v>
                </c:pt>
                <c:pt idx="58">
                  <c:v>4.5719577088661444E-2</c:v>
                </c:pt>
                <c:pt idx="59">
                  <c:v>4.4540312730458186E-2</c:v>
                </c:pt>
                <c:pt idx="60">
                  <c:v>4.3504702705088875E-2</c:v>
                </c:pt>
                <c:pt idx="61">
                  <c:v>4.2477146817932861E-2</c:v>
                </c:pt>
                <c:pt idx="62">
                  <c:v>4.1288360927704611E-2</c:v>
                </c:pt>
                <c:pt idx="63">
                  <c:v>3.9770585449938001E-2</c:v>
                </c:pt>
                <c:pt idx="64">
                  <c:v>3.7780957432681332E-2</c:v>
                </c:pt>
                <c:pt idx="65">
                  <c:v>3.5208240051458825E-2</c:v>
                </c:pt>
                <c:pt idx="66">
                  <c:v>3.1971864078497329E-2</c:v>
                </c:pt>
                <c:pt idx="67">
                  <c:v>2.801618301608946E-2</c:v>
                </c:pt>
                <c:pt idx="68">
                  <c:v>2.3300567414060083E-2</c:v>
                </c:pt>
                <c:pt idx="69">
                  <c:v>1.7793525454682452E-2</c:v>
                </c:pt>
                <c:pt idx="70">
                  <c:v>1.1474831530943298E-2</c:v>
                </c:pt>
                <c:pt idx="71">
                  <c:v>4.3387401324723324E-3</c:v>
                </c:pt>
                <c:pt idx="72">
                  <c:v>-3.6078656964094627E-3</c:v>
                </c:pt>
                <c:pt idx="73">
                  <c:v>-1.2346723120793667E-2</c:v>
                </c:pt>
                <c:pt idx="74">
                  <c:v>-2.1840226554485122E-2</c:v>
                </c:pt>
                <c:pt idx="75">
                  <c:v>-3.2017507830782152E-2</c:v>
                </c:pt>
                <c:pt idx="76">
                  <c:v>-4.2766320248036761E-2</c:v>
                </c:pt>
                <c:pt idx="77">
                  <c:v>-5.3935994498966203E-2</c:v>
                </c:pt>
                <c:pt idx="78">
                  <c:v>-6.5344369985156969E-2</c:v>
                </c:pt>
                <c:pt idx="79">
                  <c:v>-7.6780675308034202E-2</c:v>
                </c:pt>
                <c:pt idx="80">
                  <c:v>-8.8005110755652094E-2</c:v>
                </c:pt>
                <c:pt idx="81">
                  <c:v>-9.8749463683947672E-2</c:v>
                </c:pt>
                <c:pt idx="82">
                  <c:v>-0.10872137103905009</c:v>
                </c:pt>
                <c:pt idx="83">
                  <c:v>-0.11761336519477089</c:v>
                </c:pt>
                <c:pt idx="84">
                  <c:v>-0.12511761548973729</c:v>
                </c:pt>
                <c:pt idx="85">
                  <c:v>-0.13094749668322789</c:v>
                </c:pt>
                <c:pt idx="86">
                  <c:v>-0.13486517759253344</c:v>
                </c:pt>
                <c:pt idx="87">
                  <c:v>-0.13671107426662321</c:v>
                </c:pt>
                <c:pt idx="88">
                  <c:v>-0.13642859855754044</c:v>
                </c:pt>
                <c:pt idx="89">
                  <c:v>-0.13407649869890245</c:v>
                </c:pt>
                <c:pt idx="90">
                  <c:v>-0.12982288656800992</c:v>
                </c:pt>
                <c:pt idx="91">
                  <c:v>-0.12392318314586001</c:v>
                </c:pt>
                <c:pt idx="92">
                  <c:v>-0.11669323606399856</c:v>
                </c:pt>
                <c:pt idx="93">
                  <c:v>-0.10848616159852729</c:v>
                </c:pt>
                <c:pt idx="94">
                  <c:v>-9.9671001007816951E-2</c:v>
                </c:pt>
                <c:pt idx="95">
                  <c:v>-9.0612159923875377E-2</c:v>
                </c:pt>
                <c:pt idx="96">
                  <c:v>-8.1656519648769937E-2</c:v>
                </c:pt>
                <c:pt idx="97">
                  <c:v>-7.3125059107785051E-2</c:v>
                </c:pt>
                <c:pt idx="98">
                  <c:v>-6.5295855469261949E-2</c:v>
                </c:pt>
                <c:pt idx="99">
                  <c:v>-5.8384020548906679E-2</c:v>
                </c:pt>
                <c:pt idx="100">
                  <c:v>-5.2533972455148036E-2</c:v>
                </c:pt>
                <c:pt idx="101">
                  <c:v>-4.7820717171998463E-2</c:v>
                </c:pt>
                <c:pt idx="102">
                  <c:v>-4.4248146333210323E-2</c:v>
                </c:pt>
                <c:pt idx="103">
                  <c:v>-4.1740469246834576E-2</c:v>
                </c:pt>
                <c:pt idx="104">
                  <c:v>-4.0132443256521391E-2</c:v>
                </c:pt>
                <c:pt idx="105">
                  <c:v>-3.9172293729789559E-2</c:v>
                </c:pt>
                <c:pt idx="106">
                  <c:v>-3.8548537173343653E-2</c:v>
                </c:pt>
                <c:pt idx="107">
                  <c:v>-3.7936343451696615E-2</c:v>
                </c:pt>
                <c:pt idx="108">
                  <c:v>-3.7047808841923928E-2</c:v>
                </c:pt>
                <c:pt idx="109">
                  <c:v>-3.5674381357629598E-2</c:v>
                </c:pt>
                <c:pt idx="110">
                  <c:v>-3.3716309837018933E-2</c:v>
                </c:pt>
                <c:pt idx="111">
                  <c:v>-3.119757747848044E-2</c:v>
                </c:pt>
                <c:pt idx="112">
                  <c:v>-2.8268078830217806E-2</c:v>
                </c:pt>
                <c:pt idx="113">
                  <c:v>-2.5189844530644236E-2</c:v>
                </c:pt>
                <c:pt idx="114">
                  <c:v>-2.2301276454329055E-2</c:v>
                </c:pt>
                <c:pt idx="115">
                  <c:v>-1.9965256121307007E-2</c:v>
                </c:pt>
                <c:pt idx="116">
                  <c:v>-1.8518385883222549E-2</c:v>
                </c:pt>
                <c:pt idx="117">
                  <c:v>-1.8233837479737103E-2</c:v>
                </c:pt>
                <c:pt idx="118">
                  <c:v>-1.9296077787165165E-2</c:v>
                </c:pt>
                <c:pt idx="119">
                  <c:v>-2.1783385773756513E-2</c:v>
                </c:pt>
                <c:pt idx="120">
                  <c:v>-2.5662923852736566E-2</c:v>
                </c:pt>
                <c:pt idx="121">
                  <c:v>-3.0801595230070759E-2</c:v>
                </c:pt>
                <c:pt idx="122">
                  <c:v>-3.6984658566025251E-2</c:v>
                </c:pt>
                <c:pt idx="123">
                  <c:v>-4.3933626261213117E-2</c:v>
                </c:pt>
                <c:pt idx="124">
                  <c:v>-5.1325786430320042E-2</c:v>
                </c:pt>
                <c:pt idx="125">
                  <c:v>-5.8818607872057345E-2</c:v>
                </c:pt>
                <c:pt idx="126">
                  <c:v>-6.607403961683736E-2</c:v>
                </c:pt>
                <c:pt idx="127">
                  <c:v>-7.2778281582371332E-2</c:v>
                </c:pt>
                <c:pt idx="128">
                  <c:v>-7.8658819653504769E-2</c:v>
                </c:pt>
                <c:pt idx="129">
                  <c:v>-8.349838126671387E-2</c:v>
                </c:pt>
                <c:pt idx="130">
                  <c:v>-8.7139379768605002E-2</c:v>
                </c:pt>
                <c:pt idx="131">
                  <c:v>-8.9478567959805119E-2</c:v>
                </c:pt>
                <c:pt idx="132">
                  <c:v>-9.0461191627441331E-2</c:v>
                </c:pt>
                <c:pt idx="133">
                  <c:v>-9.0080086920131391E-2</c:v>
                </c:pt>
                <c:pt idx="134">
                  <c:v>-8.8377599731663523E-2</c:v>
                </c:pt>
                <c:pt idx="135">
                  <c:v>-8.5446681028724131E-2</c:v>
                </c:pt>
                <c:pt idx="136">
                  <c:v>-8.1429232085539191E-2</c:v>
                </c:pt>
                <c:pt idx="137">
                  <c:v>-7.6509094138066919E-2</c:v>
                </c:pt>
                <c:pt idx="138">
                  <c:v>-7.0897976147428862E-2</c:v>
                </c:pt>
                <c:pt idx="139">
                  <c:v>-6.4821145682980169E-2</c:v>
                </c:pt>
                <c:pt idx="140">
                  <c:v>-5.8509782116367808E-2</c:v>
                </c:pt>
                <c:pt idx="141">
                  <c:v>-5.2195661421474228E-2</c:v>
                </c:pt>
                <c:pt idx="142">
                  <c:v>-4.6101896446639819E-2</c:v>
                </c:pt>
                <c:pt idx="143">
                  <c:v>-4.0433389749112536E-2</c:v>
                </c:pt>
                <c:pt idx="144">
                  <c:v>-3.5373969892945008E-2</c:v>
                </c:pt>
                <c:pt idx="145">
                  <c:v>-3.108396405817267E-2</c:v>
                </c:pt>
                <c:pt idx="146">
                  <c:v>-2.7687937891904806E-2</c:v>
                </c:pt>
                <c:pt idx="147">
                  <c:v>-2.5259496855236471E-2</c:v>
                </c:pt>
                <c:pt idx="148">
                  <c:v>-2.3814422452698481E-2</c:v>
                </c:pt>
                <c:pt idx="149">
                  <c:v>-2.3309836489906217E-2</c:v>
                </c:pt>
                <c:pt idx="150">
                  <c:v>-2.3643497570361341E-2</c:v>
                </c:pt>
                <c:pt idx="151">
                  <c:v>-2.4656237776123607E-2</c:v>
                </c:pt>
                <c:pt idx="152">
                  <c:v>-2.6143468678235932E-2</c:v>
                </c:pt>
                <c:pt idx="153">
                  <c:v>-2.7873777475529965E-2</c:v>
                </c:pt>
                <c:pt idx="154">
                  <c:v>-2.9610853314609015E-2</c:v>
                </c:pt>
                <c:pt idx="155">
                  <c:v>-3.1138751339105264E-2</c:v>
                </c:pt>
                <c:pt idx="156">
                  <c:v>-3.2285982529189204E-2</c:v>
                </c:pt>
                <c:pt idx="157">
                  <c:v>-3.2941356130270889E-2</c:v>
                </c:pt>
                <c:pt idx="158">
                  <c:v>-3.3059580309803389E-2</c:v>
                </c:pt>
                <c:pt idx="159">
                  <c:v>-3.265843412203235E-2</c:v>
                </c:pt>
                <c:pt idx="160">
                  <c:v>-3.1811642688949648E-2</c:v>
                </c:pt>
                <c:pt idx="161">
                  <c:v>-3.064335016232432E-2</c:v>
                </c:pt>
                <c:pt idx="162">
                  <c:v>-2.9327153493571515E-2</c:v>
                </c:pt>
                <c:pt idx="163">
                  <c:v>-2.808674451699706E-2</c:v>
                </c:pt>
                <c:pt idx="164">
                  <c:v>-2.7193787599651981E-2</c:v>
                </c:pt>
                <c:pt idx="165">
                  <c:v>-2.6956645671760277E-2</c:v>
                </c:pt>
                <c:pt idx="166">
                  <c:v>-2.768982627674399E-2</c:v>
                </c:pt>
                <c:pt idx="167">
                  <c:v>-2.9664093783760177E-2</c:v>
                </c:pt>
                <c:pt idx="168">
                  <c:v>-3.3053676131487582E-2</c:v>
                </c:pt>
                <c:pt idx="169">
                  <c:v>-3.7897277656759917E-2</c:v>
                </c:pt>
                <c:pt idx="170">
                  <c:v>-4.4078568908464365E-2</c:v>
                </c:pt>
                <c:pt idx="171">
                  <c:v>-5.132851849026087E-2</c:v>
                </c:pt>
                <c:pt idx="172">
                  <c:v>-5.9253184237966987E-2</c:v>
                </c:pt>
                <c:pt idx="173">
                  <c:v>-6.7381479725504637E-2</c:v>
                </c:pt>
                <c:pt idx="174">
                  <c:v>-7.5216447228929617E-2</c:v>
                </c:pt>
                <c:pt idx="175">
                  <c:v>-8.227793525174365E-2</c:v>
                </c:pt>
                <c:pt idx="176">
                  <c:v>-8.8137755197145617E-2</c:v>
                </c:pt>
                <c:pt idx="177">
                  <c:v>-9.2450778169872891E-2</c:v>
                </c:pt>
                <c:pt idx="178">
                  <c:v>-9.4978374569546858E-2</c:v>
                </c:pt>
                <c:pt idx="179">
                  <c:v>-9.5600427791407372E-2</c:v>
                </c:pt>
                <c:pt idx="180">
                  <c:v>-9.4318359270505359E-2</c:v>
                </c:pt>
                <c:pt idx="181">
                  <c:v>-9.1254603814081806E-2</c:v>
                </c:pt>
                <c:pt idx="182">
                  <c:v>-8.6647465438516397E-2</c:v>
                </c:pt>
                <c:pt idx="183">
                  <c:v>-8.0831600440060714E-2</c:v>
                </c:pt>
                <c:pt idx="184">
                  <c:v>-7.420100672192774E-2</c:v>
                </c:pt>
                <c:pt idx="185">
                  <c:v>-6.7165118166178303E-2</c:v>
                </c:pt>
                <c:pt idx="186">
                  <c:v>-6.0111258012065669E-2</c:v>
                </c:pt>
                <c:pt idx="187">
                  <c:v>-5.3377680989729281E-2</c:v>
                </c:pt>
                <c:pt idx="188">
                  <c:v>-4.7231455151410598E-2</c:v>
                </c:pt>
                <c:pt idx="189">
                  <c:v>-4.1850275799665847E-2</c:v>
                </c:pt>
                <c:pt idx="190">
                  <c:v>-3.7317927214752938E-2</c:v>
                </c:pt>
                <c:pt idx="191">
                  <c:v>-3.3640196782639124E-2</c:v>
                </c:pt>
                <c:pt idx="192">
                  <c:v>-3.0778528900214264E-2</c:v>
                </c:pt>
                <c:pt idx="193">
                  <c:v>-2.8687905235046288E-2</c:v>
                </c:pt>
                <c:pt idx="194">
                  <c:v>-2.7339514849592971E-2</c:v>
                </c:pt>
                <c:pt idx="195">
                  <c:v>-2.6722405353053778E-2</c:v>
                </c:pt>
                <c:pt idx="196">
                  <c:v>-2.6836572193444746E-2</c:v>
                </c:pt>
                <c:pt idx="197">
                  <c:v>-2.7688889543378749E-2</c:v>
                </c:pt>
                <c:pt idx="198">
                  <c:v>-2.9289698561608089E-2</c:v>
                </c:pt>
                <c:pt idx="199">
                  <c:v>-3.1640100305131549E-2</c:v>
                </c:pt>
                <c:pt idx="200">
                  <c:v>-3.4706200173156593E-2</c:v>
                </c:pt>
                <c:pt idx="201">
                  <c:v>-3.8391112491912731E-2</c:v>
                </c:pt>
                <c:pt idx="202">
                  <c:v>-4.2519900309522157E-2</c:v>
                </c:pt>
                <c:pt idx="203">
                  <c:v>-4.6843251166255567E-2</c:v>
                </c:pt>
                <c:pt idx="204">
                  <c:v>-5.1059864174158143E-2</c:v>
                </c:pt>
                <c:pt idx="205">
                  <c:v>-5.4853394415252422E-2</c:v>
                </c:pt>
                <c:pt idx="206">
                  <c:v>-5.7930966133051487E-2</c:v>
                </c:pt>
                <c:pt idx="207">
                  <c:v>-6.0051133496192913E-2</c:v>
                </c:pt>
                <c:pt idx="208">
                  <c:v>-6.1040306590080841E-2</c:v>
                </c:pt>
                <c:pt idx="209">
                  <c:v>-6.0802288598893965E-2</c:v>
                </c:pt>
                <c:pt idx="210">
                  <c:v>-5.9322449370103732E-2</c:v>
                </c:pt>
                <c:pt idx="211">
                  <c:v>-5.6666282374986526E-2</c:v>
                </c:pt>
                <c:pt idx="212">
                  <c:v>-5.2975233593579904E-2</c:v>
                </c:pt>
                <c:pt idx="213">
                  <c:v>-4.8461599051057715E-2</c:v>
                </c:pt>
                <c:pt idx="214">
                  <c:v>-4.3395830898404715E-2</c:v>
                </c:pt>
                <c:pt idx="215">
                  <c:v>-3.8078031893251034E-2</c:v>
                </c:pt>
                <c:pt idx="216">
                  <c:v>-3.2800536452258666E-2</c:v>
                </c:pt>
                <c:pt idx="217">
                  <c:v>-2.7814553777490245E-2</c:v>
                </c:pt>
                <c:pt idx="218">
                  <c:v>-2.3299524107570739E-2</c:v>
                </c:pt>
                <c:pt idx="219">
                  <c:v>-1.9333417066175685E-2</c:v>
                </c:pt>
                <c:pt idx="220">
                  <c:v>-1.5875522952823996E-2</c:v>
                </c:pt>
                <c:pt idx="221">
                  <c:v>-1.277220045596735E-2</c:v>
                </c:pt>
                <c:pt idx="222">
                  <c:v>-9.7853877960690349E-3</c:v>
                </c:pt>
                <c:pt idx="223">
                  <c:v>-6.6360883711395653E-3</c:v>
                </c:pt>
                <c:pt idx="224">
                  <c:v>-3.0492845203018665E-3</c:v>
                </c:pt>
                <c:pt idx="225">
                  <c:v>1.212925037627843E-3</c:v>
                </c:pt>
                <c:pt idx="226">
                  <c:v>6.3276450917107733E-3</c:v>
                </c:pt>
                <c:pt idx="227">
                  <c:v>1.238729709617466E-2</c:v>
                </c:pt>
                <c:pt idx="228">
                  <c:v>1.9383615287063418E-2</c:v>
                </c:pt>
                <c:pt idx="229">
                  <c:v>2.7213090627139603E-2</c:v>
                </c:pt>
                <c:pt idx="230">
                  <c:v>3.5696568779583743E-2</c:v>
                </c:pt>
                <c:pt idx="231">
                  <c:v>4.4594215536875044E-2</c:v>
                </c:pt>
                <c:pt idx="232">
                  <c:v>5.3611882166923294E-2</c:v>
                </c:pt>
                <c:pt idx="233">
                  <c:v>6.240806333600811E-2</c:v>
                </c:pt>
                <c:pt idx="234">
                  <c:v>7.0607904452832063E-2</c:v>
                </c:pt>
                <c:pt idx="235">
                  <c:v>7.7833386143853309E-2</c:v>
                </c:pt>
                <c:pt idx="236">
                  <c:v>8.3745983800635568E-2</c:v>
                </c:pt>
                <c:pt idx="237">
                  <c:v>8.8068533930017928E-2</c:v>
                </c:pt>
                <c:pt idx="238">
                  <c:v>9.057314556464649E-2</c:v>
                </c:pt>
                <c:pt idx="239">
                  <c:v>9.1066081101119467E-2</c:v>
                </c:pt>
                <c:pt idx="240">
                  <c:v>8.9392014904830591E-2</c:v>
                </c:pt>
                <c:pt idx="241">
                  <c:v>8.5450406974410559E-2</c:v>
                </c:pt>
                <c:pt idx="242">
                  <c:v>7.9215816111383647E-2</c:v>
                </c:pt>
                <c:pt idx="243">
                  <c:v>7.0759151834072109E-2</c:v>
                </c:pt>
                <c:pt idx="244">
                  <c:v>6.025828238522616E-2</c:v>
                </c:pt>
                <c:pt idx="245">
                  <c:v>4.7988576405757953E-2</c:v>
                </c:pt>
                <c:pt idx="246">
                  <c:v>3.4298797379665243E-2</c:v>
                </c:pt>
                <c:pt idx="247">
                  <c:v>1.9580584825265524E-2</c:v>
                </c:pt>
                <c:pt idx="248">
                  <c:v>4.2392925099664315E-3</c:v>
                </c:pt>
                <c:pt idx="249">
                  <c:v>-1.1325918216052482E-2</c:v>
                </c:pt>
                <c:pt idx="250">
                  <c:v>-2.6734466914525547E-2</c:v>
                </c:pt>
                <c:pt idx="251">
                  <c:v>-4.16334331033094E-2</c:v>
                </c:pt>
                <c:pt idx="252">
                  <c:v>-5.5701224594428729E-2</c:v>
                </c:pt>
                <c:pt idx="253">
                  <c:v>-6.8644610563242073E-2</c:v>
                </c:pt>
                <c:pt idx="254">
                  <c:v>-8.0192732755575313E-2</c:v>
                </c:pt>
                <c:pt idx="255">
                  <c:v>-9.0094091690758424E-2</c:v>
                </c:pt>
                <c:pt idx="256">
                  <c:v>-9.81189717593349E-2</c:v>
                </c:pt>
                <c:pt idx="257">
                  <c:v>-0.10406548247420316</c:v>
                </c:pt>
                <c:pt idx="258">
                  <c:v>-0.10777265883357121</c:v>
                </c:pt>
                <c:pt idx="259">
                  <c:v>-0.10914166042137619</c:v>
                </c:pt>
                <c:pt idx="260">
                  <c:v>-0.10814940731876875</c:v>
                </c:pt>
                <c:pt idx="261">
                  <c:v>-0.10484584268152448</c:v>
                </c:pt>
                <c:pt idx="262">
                  <c:v>-9.9348564529736505E-2</c:v>
                </c:pt>
                <c:pt idx="263">
                  <c:v>-9.1842556873345374E-2</c:v>
                </c:pt>
                <c:pt idx="264">
                  <c:v>-8.2582466119734785E-2</c:v>
                </c:pt>
                <c:pt idx="265">
                  <c:v>-7.1901397690618721E-2</c:v>
                </c:pt>
                <c:pt idx="266">
                  <c:v>-6.0221188984273789E-2</c:v>
                </c:pt>
                <c:pt idx="267">
                  <c:v>-4.8046280857158341E-2</c:v>
                </c:pt>
                <c:pt idx="268">
                  <c:v>-3.5936939554533462E-2</c:v>
                </c:pt>
                <c:pt idx="269">
                  <c:v>-2.4470713085572884E-2</c:v>
                </c:pt>
                <c:pt idx="270">
                  <c:v>-1.4196314322691656E-2</c:v>
                </c:pt>
                <c:pt idx="271">
                  <c:v>-5.5865967719599587E-3</c:v>
                </c:pt>
                <c:pt idx="272">
                  <c:v>9.9752802682542873E-4</c:v>
                </c:pt>
                <c:pt idx="273">
                  <c:v>5.3330231788890573E-3</c:v>
                </c:pt>
                <c:pt idx="274">
                  <c:v>7.3602036440212695E-3</c:v>
                </c:pt>
                <c:pt idx="275">
                  <c:v>7.2027466577152411E-3</c:v>
                </c:pt>
                <c:pt idx="276">
                  <c:v>5.1649326312210361E-3</c:v>
                </c:pt>
                <c:pt idx="277">
                  <c:v>1.702195988960261E-3</c:v>
                </c:pt>
                <c:pt idx="278">
                  <c:v>-2.6247080505530087E-3</c:v>
                </c:pt>
                <c:pt idx="279">
                  <c:v>-7.2112263146494543E-3</c:v>
                </c:pt>
                <c:pt idx="280">
                  <c:v>-1.149096812279253E-2</c:v>
                </c:pt>
                <c:pt idx="281">
                  <c:v>-1.5020975688565934E-2</c:v>
                </c:pt>
                <c:pt idx="282">
                  <c:v>-1.7537674570079376E-2</c:v>
                </c:pt>
                <c:pt idx="283">
                  <c:v>-1.8971351957274004E-2</c:v>
                </c:pt>
                <c:pt idx="284">
                  <c:v>-1.9431464623315988E-2</c:v>
                </c:pt>
                <c:pt idx="285">
                  <c:v>-1.9171813446849512E-2</c:v>
                </c:pt>
                <c:pt idx="286">
                  <c:v>-1.8540637602227013E-2</c:v>
                </c:pt>
                <c:pt idx="287">
                  <c:v>-1.792777983132016E-2</c:v>
                </c:pt>
                <c:pt idx="288">
                  <c:v>-1.7718091634735152E-2</c:v>
                </c:pt>
                <c:pt idx="289">
                  <c:v>-1.825223144564567E-2</c:v>
                </c:pt>
                <c:pt idx="290">
                  <c:v>-1.9792338884473907E-2</c:v>
                </c:pt>
                <c:pt idx="291">
                  <c:v>-2.2492023563578468E-2</c:v>
                </c:pt>
                <c:pt idx="292">
                  <c:v>-2.6375548492546735E-2</c:v>
                </c:pt>
                <c:pt idx="293">
                  <c:v>-3.1332488241113947E-2</c:v>
                </c:pt>
                <c:pt idx="294">
                  <c:v>-3.713156552469031E-2</c:v>
                </c:pt>
                <c:pt idx="295">
                  <c:v>-4.3450318545697302E-2</c:v>
                </c:pt>
                <c:pt idx="296">
                  <c:v>-4.9911481333456693E-2</c:v>
                </c:pt>
                <c:pt idx="297">
                  <c:v>-5.6118508357429382E-2</c:v>
                </c:pt>
                <c:pt idx="298">
                  <c:v>-6.168864968642581E-2</c:v>
                </c:pt>
                <c:pt idx="299">
                  <c:v>-6.6287487494723296E-2</c:v>
                </c:pt>
                <c:pt idx="300">
                  <c:v>-6.9663206821661772E-2</c:v>
                </c:pt>
                <c:pt idx="301">
                  <c:v>-7.1669615491080502E-2</c:v>
                </c:pt>
                <c:pt idx="302">
                  <c:v>-7.2269649063479213E-2</c:v>
                </c:pt>
                <c:pt idx="303">
                  <c:v>-7.1521266736138789E-2</c:v>
                </c:pt>
                <c:pt idx="304">
                  <c:v>-6.9555757549200931E-2</c:v>
                </c:pt>
                <c:pt idx="305">
                  <c:v>-6.6556497708332205E-2</c:v>
                </c:pt>
                <c:pt idx="306">
                  <c:v>-6.2739463581607965E-2</c:v>
                </c:pt>
                <c:pt idx="307">
                  <c:v>-5.8335814244822252E-2</c:v>
                </c:pt>
                <c:pt idx="308">
                  <c:v>-5.3577554269953268E-2</c:v>
                </c:pt>
                <c:pt idx="309">
                  <c:v>-4.8686000277369933E-2</c:v>
                </c:pt>
                <c:pt idx="310">
                  <c:v>-4.3861314146841184E-2</c:v>
                </c:pt>
                <c:pt idx="311">
                  <c:v>-3.9274089464753685E-2</c:v>
                </c:pt>
                <c:pt idx="312">
                  <c:v>-3.5062051513377289E-2</c:v>
                </c:pt>
                <c:pt idx="313">
                  <c:v>-3.1330999640855152E-2</c:v>
                </c:pt>
                <c:pt idx="314">
                  <c:v>-2.8159150545971855E-2</c:v>
                </c:pt>
                <c:pt idx="315">
                  <c:v>-2.5604261406854387E-2</c:v>
                </c:pt>
                <c:pt idx="316">
                  <c:v>-2.3708845748729376E-2</c:v>
                </c:pt>
                <c:pt idx="317">
                  <c:v>-2.2501132176785898E-2</c:v>
                </c:pt>
                <c:pt idx="318">
                  <c:v>-2.199337635842551E-2</c:v>
                </c:pt>
                <c:pt idx="319">
                  <c:v>-2.2178099483856191E-2</c:v>
                </c:pt>
                <c:pt idx="320">
                  <c:v>-2.3021461478592537E-2</c:v>
                </c:pt>
                <c:pt idx="321">
                  <c:v>-2.4454173636747536E-2</c:v>
                </c:pt>
                <c:pt idx="322">
                  <c:v>-2.636451241900499E-2</c:v>
                </c:pt>
                <c:pt idx="323">
                  <c:v>-2.8600452163392322E-2</c:v>
                </c:pt>
                <c:pt idx="324">
                  <c:v>-3.0984047509238038E-2</c:v>
                </c:pt>
                <c:pt idx="325">
                  <c:v>-3.3331924852300084E-2</c:v>
                </c:pt>
                <c:pt idx="326">
                  <c:v>-3.5470403944463373E-2</c:v>
                </c:pt>
                <c:pt idx="327">
                  <c:v>-3.7242396645945329E-2</c:v>
                </c:pt>
                <c:pt idx="328">
                  <c:v>-3.8515144393953891E-2</c:v>
                </c:pt>
                <c:pt idx="329">
                  <c:v>-3.9194554357488198E-2</c:v>
                </c:pt>
                <c:pt idx="330">
                  <c:v>-3.9239247155446709E-2</c:v>
                </c:pt>
                <c:pt idx="331">
                  <c:v>-3.8667232835936691E-2</c:v>
                </c:pt>
                <c:pt idx="332">
                  <c:v>-3.7558629546944541E-2</c:v>
                </c:pt>
                <c:pt idx="333">
                  <c:v>-3.6058508217144014E-2</c:v>
                </c:pt>
                <c:pt idx="334">
                  <c:v>-3.4374787473857388E-2</c:v>
                </c:pt>
                <c:pt idx="335">
                  <c:v>-3.276434342655251E-2</c:v>
                </c:pt>
                <c:pt idx="336">
                  <c:v>-3.1511015155000592E-2</c:v>
                </c:pt>
                <c:pt idx="337">
                  <c:v>-3.0900841116967497E-2</c:v>
                </c:pt>
                <c:pt idx="338">
                  <c:v>-3.1189341416870166E-2</c:v>
                </c:pt>
                <c:pt idx="339">
                  <c:v>-3.256257266579364E-2</c:v>
                </c:pt>
                <c:pt idx="340">
                  <c:v>-3.5106438975503668E-2</c:v>
                </c:pt>
                <c:pt idx="341">
                  <c:v>-3.8792355311933951E-2</c:v>
                </c:pt>
                <c:pt idx="342">
                  <c:v>-4.3479308692573958E-2</c:v>
                </c:pt>
                <c:pt idx="343">
                  <c:v>-4.8929227127183388E-2</c:v>
                </c:pt>
                <c:pt idx="344">
                  <c:v>-5.4829552419120402E-2</c:v>
                </c:pt>
                <c:pt idx="345">
                  <c:v>-6.0818221338880457E-2</c:v>
                </c:pt>
                <c:pt idx="346">
                  <c:v>-6.6509808920619556E-2</c:v>
                </c:pt>
                <c:pt idx="347">
                  <c:v>-7.1525047392687655E-2</c:v>
                </c:pt>
                <c:pt idx="348">
                  <c:v>-7.5523357503538308E-2</c:v>
                </c:pt>
                <c:pt idx="349">
                  <c:v>-7.8231285261145617E-2</c:v>
                </c:pt>
                <c:pt idx="350">
                  <c:v>-7.9460582615431138E-2</c:v>
                </c:pt>
                <c:pt idx="351">
                  <c:v>-7.9118340391537409E-2</c:v>
                </c:pt>
                <c:pt idx="352">
                  <c:v>-7.7219352048648757E-2</c:v>
                </c:pt>
                <c:pt idx="353">
                  <c:v>-7.3902639293394704E-2</c:v>
                </c:pt>
                <c:pt idx="354">
                  <c:v>-6.9433522326186103E-2</c:v>
                </c:pt>
                <c:pt idx="355">
                  <c:v>-6.4174366784824077E-2</c:v>
                </c:pt>
                <c:pt idx="356">
                  <c:v>-5.8533918584286047E-2</c:v>
                </c:pt>
                <c:pt idx="357">
                  <c:v>-5.2918049622770622E-2</c:v>
                </c:pt>
                <c:pt idx="358">
                  <c:v>-4.7695759479370665E-2</c:v>
                </c:pt>
                <c:pt idx="359">
                  <c:v>-4.318229817377988E-2</c:v>
                </c:pt>
                <c:pt idx="360">
                  <c:v>-3.9630965290736203E-2</c:v>
                </c:pt>
                <c:pt idx="361">
                  <c:v>-3.7224889999237218E-2</c:v>
                </c:pt>
                <c:pt idx="362">
                  <c:v>-3.6070418084320051E-2</c:v>
                </c:pt>
                <c:pt idx="363">
                  <c:v>-3.6198123374951791E-2</c:v>
                </c:pt>
                <c:pt idx="364">
                  <c:v>-3.757361129341593E-2</c:v>
                </c:pt>
                <c:pt idx="365">
                  <c:v>-4.0112118761033766E-2</c:v>
                </c:pt>
                <c:pt idx="366">
                  <c:v>-4.3688440771499921E-2</c:v>
                </c:pt>
                <c:pt idx="367">
                  <c:v>-4.8144229140655657E-2</c:v>
                </c:pt>
                <c:pt idx="368">
                  <c:v>-5.3297354033721794E-2</c:v>
                </c:pt>
                <c:pt idx="369">
                  <c:v>-5.8946982561822854E-2</c:v>
                </c:pt>
                <c:pt idx="370">
                  <c:v>-6.4867290583348919E-2</c:v>
                </c:pt>
                <c:pt idx="371">
                  <c:v>-7.0797032648052233E-2</c:v>
                </c:pt>
                <c:pt idx="372">
                  <c:v>-7.643978519647518E-2</c:v>
                </c:pt>
                <c:pt idx="373">
                  <c:v>-8.147995866633069E-2</c:v>
                </c:pt>
                <c:pt idx="374">
                  <c:v>-8.5610206893633745E-2</c:v>
                </c:pt>
                <c:pt idx="375">
                  <c:v>-8.8565311497100799E-2</c:v>
                </c:pt>
                <c:pt idx="376">
                  <c:v>-9.0154591608477969E-2</c:v>
                </c:pt>
                <c:pt idx="377">
                  <c:v>-9.0281910242492089E-2</c:v>
                </c:pt>
                <c:pt idx="378">
                  <c:v>-8.8949671289733287E-2</c:v>
                </c:pt>
                <c:pt idx="379">
                  <c:v>-8.6252515766287063E-2</c:v>
                </c:pt>
                <c:pt idx="380">
                  <c:v>-8.2364058875640578E-2</c:v>
                </c:pt>
                <c:pt idx="381">
                  <c:v>-7.7514606995295873E-2</c:v>
                </c:pt>
                <c:pt idx="382">
                  <c:v>-7.1962888905746022E-2</c:v>
                </c:pt>
                <c:pt idx="383">
                  <c:v>-6.5973243332302645E-2</c:v>
                </c:pt>
                <c:pt idx="384">
                  <c:v>-5.9806375277874607E-2</c:v>
                </c:pt>
                <c:pt idx="385">
                  <c:v>-5.3717262454355104E-2</c:v>
                </c:pt>
                <c:pt idx="386">
                  <c:v>-4.794877358570545E-2</c:v>
                </c:pt>
                <c:pt idx="387">
                  <c:v>-4.2718885800219437E-2</c:v>
                </c:pt>
                <c:pt idx="388">
                  <c:v>-3.8205778355640596E-2</c:v>
                </c:pt>
                <c:pt idx="389">
                  <c:v>-3.4533795301709129E-2</c:v>
                </c:pt>
                <c:pt idx="390">
                  <c:v>-3.1760830231382577E-2</c:v>
                </c:pt>
                <c:pt idx="391">
                  <c:v>-2.9871567856725144E-2</c:v>
                </c:pt>
                <c:pt idx="392">
                  <c:v>-2.8784501093727932E-2</c:v>
                </c:pt>
                <c:pt idx="393">
                  <c:v>-2.8370796926307347E-2</c:v>
                </c:pt>
                <c:pt idx="394">
                  <c:v>-2.8474047553641725E-2</c:v>
                </c:pt>
                <c:pt idx="395">
                  <c:v>-2.8924938417656202E-2</c:v>
                </c:pt>
                <c:pt idx="396">
                  <c:v>-2.9553015875460879E-2</c:v>
                </c:pt>
                <c:pt idx="397">
                  <c:v>-3.0198081442150148E-2</c:v>
                </c:pt>
                <c:pt idx="398">
                  <c:v>-3.0718953434934734E-2</c:v>
                </c:pt>
                <c:pt idx="399">
                  <c:v>-3.0999033268087384E-2</c:v>
                </c:pt>
                <c:pt idx="400">
                  <c:v>-3.0952045588472237E-2</c:v>
                </c:pt>
                <c:pt idx="401">
                  <c:v>-3.0525855329856234E-2</c:v>
                </c:pt>
                <c:pt idx="402">
                  <c:v>-2.9700065514522703E-2</c:v>
                </c:pt>
                <c:pt idx="403">
                  <c:v>-2.8484484774328373E-2</c:v>
                </c:pt>
                <c:pt idx="404">
                  <c:v>-2.6927582253453281E-2</c:v>
                </c:pt>
                <c:pt idx="405">
                  <c:v>-2.512623302031753E-2</c:v>
                </c:pt>
                <c:pt idx="406">
                  <c:v>-2.322501270471735E-2</c:v>
                </c:pt>
                <c:pt idx="407">
                  <c:v>-2.1410352982829322E-2</c:v>
                </c:pt>
                <c:pt idx="408">
                  <c:v>-1.9903892907748452E-2</c:v>
                </c:pt>
                <c:pt idx="409">
                  <c:v>-1.894802558224138E-2</c:v>
                </c:pt>
                <c:pt idx="410">
                  <c:v>-1.878209213312235E-2</c:v>
                </c:pt>
                <c:pt idx="411">
                  <c:v>-1.9615663646076999E-2</c:v>
                </c:pt>
                <c:pt idx="412">
                  <c:v>-2.1605010835427235E-2</c:v>
                </c:pt>
                <c:pt idx="413">
                  <c:v>-2.4838511941553974E-2</c:v>
                </c:pt>
                <c:pt idx="414">
                  <c:v>-2.9333932333745424E-2</c:v>
                </c:pt>
                <c:pt idx="415">
                  <c:v>-3.5043316431761326E-2</c:v>
                </c:pt>
                <c:pt idx="416">
                  <c:v>-4.1859365931109026E-2</c:v>
                </c:pt>
                <c:pt idx="417">
                  <c:v>-4.9619289393833338E-2</c:v>
                </c:pt>
                <c:pt idx="418">
                  <c:v>-5.8103078834385612E-2</c:v>
                </c:pt>
                <c:pt idx="419">
                  <c:v>-6.7032663875570858E-2</c:v>
                </c:pt>
                <c:pt idx="420">
                  <c:v>-7.6084326814841591E-2</c:v>
                </c:pt>
                <c:pt idx="421">
                  <c:v>-8.4906281424127691E-2</c:v>
                </c:pt>
                <c:pt idx="422">
                  <c:v>-9.3123655510688547E-2</c:v>
                </c:pt>
                <c:pt idx="423">
                  <c:v>-0.10034606693545955</c:v>
                </c:pt>
                <c:pt idx="424">
                  <c:v>-0.10620279499664509</c:v>
                </c:pt>
                <c:pt idx="425">
                  <c:v>-0.11038871836963546</c:v>
                </c:pt>
                <c:pt idx="426">
                  <c:v>-0.11269357667228745</c:v>
                </c:pt>
                <c:pt idx="427">
                  <c:v>-0.11301682631476483</c:v>
                </c:pt>
                <c:pt idx="428">
                  <c:v>-0.11136978805137011</c:v>
                </c:pt>
                <c:pt idx="429">
                  <c:v>-0.10785498499315815</c:v>
                </c:pt>
                <c:pt idx="430">
                  <c:v>-0.10262950087838518</c:v>
                </c:pt>
                <c:pt idx="431">
                  <c:v>-9.5871641681637781E-2</c:v>
                </c:pt>
                <c:pt idx="432">
                  <c:v>-8.7759485546973048E-2</c:v>
                </c:pt>
                <c:pt idx="433">
                  <c:v>-7.8462893788160681E-2</c:v>
                </c:pt>
                <c:pt idx="434">
                  <c:v>-6.8153320422582112E-2</c:v>
                </c:pt>
                <c:pt idx="435">
                  <c:v>-5.7024834067829044E-2</c:v>
                </c:pt>
                <c:pt idx="436">
                  <c:v>-4.5307033882789761E-2</c:v>
                </c:pt>
                <c:pt idx="437">
                  <c:v>-3.3260806477557456E-2</c:v>
                </c:pt>
                <c:pt idx="438">
                  <c:v>-2.1163466072649625E-2</c:v>
                </c:pt>
                <c:pt idx="439">
                  <c:v>-9.2977234886572075E-3</c:v>
                </c:pt>
                <c:pt idx="440">
                  <c:v>2.0483837764371884E-3</c:v>
                </c:pt>
                <c:pt idx="441">
                  <c:v>1.2585582116004419E-2</c:v>
                </c:pt>
                <c:pt idx="442">
                  <c:v>2.2047712193732534E-2</c:v>
                </c:pt>
                <c:pt idx="443">
                  <c:v>3.0227790501726283E-2</c:v>
                </c:pt>
                <c:pt idx="444">
                  <c:v>3.7004938971052267E-2</c:v>
                </c:pt>
                <c:pt idx="445">
                  <c:v>4.2358376692623136E-2</c:v>
                </c:pt>
                <c:pt idx="446">
                  <c:v>4.6377092244724076E-2</c:v>
                </c:pt>
                <c:pt idx="447">
                  <c:v>4.9259874294246268E-2</c:v>
                </c:pt>
                <c:pt idx="448">
                  <c:v>5.1292099396748898E-2</c:v>
                </c:pt>
                <c:pt idx="449">
                  <c:v>5.2796700435412187E-2</c:v>
                </c:pt>
                <c:pt idx="450">
                  <c:v>5.4073672474628111E-2</c:v>
                </c:pt>
                <c:pt idx="451">
                  <c:v>5.5349333345099914E-2</c:v>
                </c:pt>
                <c:pt idx="452">
                  <c:v>5.6744595373030796E-2</c:v>
                </c:pt>
                <c:pt idx="453">
                  <c:v>5.8263662789964296E-2</c:v>
                </c:pt>
                <c:pt idx="454">
                  <c:v>5.9803320345603254E-2</c:v>
                </c:pt>
                <c:pt idx="455">
                  <c:v>6.1173468593475902E-2</c:v>
                </c:pt>
                <c:pt idx="456">
                  <c:v>6.2119751712204525E-2</c:v>
                </c:pt>
                <c:pt idx="457">
                  <c:v>6.2351333844232588E-2</c:v>
                </c:pt>
                <c:pt idx="458">
                  <c:v>6.1575119776476415E-2</c:v>
                </c:pt>
                <c:pt idx="459">
                  <c:v>5.953063510950516E-2</c:v>
                </c:pt>
                <c:pt idx="460">
                  <c:v>5.6025317857956419E-2</c:v>
                </c:pt>
                <c:pt idx="461">
                  <c:v>5.096636542697959E-2</c:v>
                </c:pt>
                <c:pt idx="462">
                  <c:v>4.4375730380892361E-2</c:v>
                </c:pt>
                <c:pt idx="463">
                  <c:v>3.6382222201244221E-2</c:v>
                </c:pt>
                <c:pt idx="464">
                  <c:v>2.7197239738119296E-2</c:v>
                </c:pt>
                <c:pt idx="465">
                  <c:v>1.7090303540001656E-2</c:v>
                </c:pt>
                <c:pt idx="466">
                  <c:v>6.3763399304316024E-3</c:v>
                </c:pt>
                <c:pt idx="467">
                  <c:v>-4.5931872073270152E-3</c:v>
                </c:pt>
                <c:pt idx="468">
                  <c:v>-1.5447343443215496E-2</c:v>
                </c:pt>
                <c:pt idx="469">
                  <c:v>-2.581957103335325E-2</c:v>
                </c:pt>
                <c:pt idx="470">
                  <c:v>-3.5372260101921876E-2</c:v>
                </c:pt>
                <c:pt idx="471">
                  <c:v>-4.382208838561695E-2</c:v>
                </c:pt>
                <c:pt idx="472">
                  <c:v>-5.0962265275803172E-2</c:v>
                </c:pt>
                <c:pt idx="473">
                  <c:v>-5.6669075162914431E-2</c:v>
                </c:pt>
                <c:pt idx="474">
                  <c:v>-6.0893877186829495E-2</c:v>
                </c:pt>
                <c:pt idx="475">
                  <c:v>-6.3658176734884331E-2</c:v>
                </c:pt>
                <c:pt idx="476">
                  <c:v>-6.5057362039634262E-2</c:v>
                </c:pt>
                <c:pt idx="477">
                  <c:v>-6.5259578887269867E-2</c:v>
                </c:pt>
                <c:pt idx="478">
                  <c:v>-6.4489352886944282E-2</c:v>
                </c:pt>
                <c:pt idx="479">
                  <c:v>-6.3001947324186888E-2</c:v>
                </c:pt>
                <c:pt idx="480">
                  <c:v>-6.1057667488234345E-2</c:v>
                </c:pt>
                <c:pt idx="481">
                  <c:v>-5.8899324973131703E-2</c:v>
                </c:pt>
                <c:pt idx="482">
                  <c:v>-5.6735731927155357E-2</c:v>
                </c:pt>
                <c:pt idx="483">
                  <c:v>-5.4732420291470366E-2</c:v>
                </c:pt>
                <c:pt idx="484">
                  <c:v>-5.3007031358835499E-2</c:v>
                </c:pt>
                <c:pt idx="485">
                  <c:v>-5.1625706644115185E-2</c:v>
                </c:pt>
                <c:pt idx="486">
                  <c:v>-5.0599519294387267E-2</c:v>
                </c:pt>
                <c:pt idx="487">
                  <c:v>-4.9886131948278102E-2</c:v>
                </c:pt>
                <c:pt idx="488">
                  <c:v>-4.940160835389347E-2</c:v>
                </c:pt>
                <c:pt idx="489">
                  <c:v>-4.9038277332050365E-2</c:v>
                </c:pt>
                <c:pt idx="490">
                  <c:v>-4.8678641547663076E-2</c:v>
                </c:pt>
                <c:pt idx="491">
                  <c:v>-4.8202153790161399E-2</c:v>
                </c:pt>
                <c:pt idx="492">
                  <c:v>-4.7491414014593114E-2</c:v>
                </c:pt>
                <c:pt idx="493">
                  <c:v>-4.6442161100599677E-2</c:v>
                </c:pt>
                <c:pt idx="494">
                  <c:v>-4.4976044922907459E-2</c:v>
                </c:pt>
                <c:pt idx="495">
                  <c:v>-4.3056250350845121E-2</c:v>
                </c:pt>
                <c:pt idx="496">
                  <c:v>-4.07043583232789E-2</c:v>
                </c:pt>
                <c:pt idx="497">
                  <c:v>-3.8008438346521359E-2</c:v>
                </c:pt>
                <c:pt idx="498">
                  <c:v>-3.5113259988032108E-2</c:v>
                </c:pt>
                <c:pt idx="499">
                  <c:v>-3.2199349214600749E-2</c:v>
                </c:pt>
                <c:pt idx="500">
                  <c:v>-2.9464462854544841E-2</c:v>
                </c:pt>
                <c:pt idx="501">
                  <c:v>-2.7110506066305988E-2</c:v>
                </c:pt>
                <c:pt idx="502">
                  <c:v>-2.5331572515482254E-2</c:v>
                </c:pt>
                <c:pt idx="503">
                  <c:v>-2.4303391017478419E-2</c:v>
                </c:pt>
                <c:pt idx="504">
                  <c:v>-2.4177827002522509E-2</c:v>
                </c:pt>
                <c:pt idx="505">
                  <c:v>-2.5077831672643287E-2</c:v>
                </c:pt>
                <c:pt idx="506">
                  <c:v>-2.7082931732604936E-2</c:v>
                </c:pt>
                <c:pt idx="507">
                  <c:v>-3.020590885011043E-2</c:v>
                </c:pt>
                <c:pt idx="508">
                  <c:v>-3.4374312727327452E-2</c:v>
                </c:pt>
                <c:pt idx="509">
                  <c:v>-3.9429510306860385E-2</c:v>
                </c:pt>
                <c:pt idx="510">
                  <c:v>-4.5142503668131641E-2</c:v>
                </c:pt>
                <c:pt idx="511">
                  <c:v>-5.1240108692488129E-2</c:v>
                </c:pt>
                <c:pt idx="512">
                  <c:v>-5.7438125540986651E-2</c:v>
                </c:pt>
                <c:pt idx="513">
                  <c:v>-6.3472412960977595E-2</c:v>
                </c:pt>
                <c:pt idx="514">
                  <c:v>-6.9117514241690062E-2</c:v>
                </c:pt>
                <c:pt idx="515">
                  <c:v>-7.4193275036804174E-2</c:v>
                </c:pt>
                <c:pt idx="516">
                  <c:v>-7.8564757436628371E-2</c:v>
                </c:pt>
                <c:pt idx="517">
                  <c:v>-8.2137526958458953E-2</c:v>
                </c:pt>
                <c:pt idx="518">
                  <c:v>-8.4847784810277396E-2</c:v>
                </c:pt>
                <c:pt idx="519">
                  <c:v>-8.6649068272058552E-2</c:v>
                </c:pt>
                <c:pt idx="520">
                  <c:v>-8.750012250372062E-2</c:v>
                </c:pt>
                <c:pt idx="521">
                  <c:v>-8.73581779655173E-2</c:v>
                </c:pt>
                <c:pt idx="522">
                  <c:v>-8.6182958502641474E-2</c:v>
                </c:pt>
                <c:pt idx="523">
                  <c:v>-8.395647444330305E-2</c:v>
                </c:pt>
                <c:pt idx="524">
                  <c:v>-8.0712916497754472E-2</c:v>
                </c:pt>
                <c:pt idx="525">
                  <c:v>-7.6558857022525476E-2</c:v>
                </c:pt>
                <c:pt idx="526">
                  <c:v>-7.1671080502796441E-2</c:v>
                </c:pt>
                <c:pt idx="527">
                  <c:v>-6.628180189266529E-2</c:v>
                </c:pt>
                <c:pt idx="528">
                  <c:v>-6.0663460048120184E-2</c:v>
                </c:pt>
                <c:pt idx="529">
                  <c:v>-5.5111964697689232E-2</c:v>
                </c:pt>
                <c:pt idx="530">
                  <c:v>-4.9925467179877746E-2</c:v>
                </c:pt>
                <c:pt idx="531">
                  <c:v>-4.5385303696449872E-2</c:v>
                </c:pt>
                <c:pt idx="532">
                  <c:v>-4.1747159840246142E-2</c:v>
                </c:pt>
                <c:pt idx="533">
                  <c:v>-3.9235468991905456E-2</c:v>
                </c:pt>
                <c:pt idx="534">
                  <c:v>-3.8027586917703277E-2</c:v>
                </c:pt>
                <c:pt idx="535">
                  <c:v>-3.8229973427554152E-2</c:v>
                </c:pt>
                <c:pt idx="536">
                  <c:v>-3.9859608575275013E-2</c:v>
                </c:pt>
                <c:pt idx="537">
                  <c:v>-4.2836486222584083E-2</c:v>
                </c:pt>
                <c:pt idx="538">
                  <c:v>-4.6984376647732327E-2</c:v>
                </c:pt>
                <c:pt idx="539">
                  <c:v>-5.2038342453438864E-2</c:v>
                </c:pt>
                <c:pt idx="540">
                  <c:v>-5.7658334914330957E-2</c:v>
                </c:pt>
                <c:pt idx="541">
                  <c:v>-6.3445480147332312E-2</c:v>
                </c:pt>
                <c:pt idx="542">
                  <c:v>-6.8962907824795819E-2</c:v>
                </c:pt>
                <c:pt idx="543">
                  <c:v>-7.3768501843373538E-2</c:v>
                </c:pt>
                <c:pt idx="544">
                  <c:v>-7.7459912591516897E-2</c:v>
                </c:pt>
                <c:pt idx="545">
                  <c:v>-7.9720537721203411E-2</c:v>
                </c:pt>
                <c:pt idx="546">
                  <c:v>-8.0352337417206224E-2</c:v>
                </c:pt>
                <c:pt idx="547">
                  <c:v>-7.9288672070337782E-2</c:v>
                </c:pt>
                <c:pt idx="548">
                  <c:v>-7.6588859376094359E-2</c:v>
                </c:pt>
                <c:pt idx="549">
                  <c:v>-7.2422691570703177E-2</c:v>
                </c:pt>
                <c:pt idx="550">
                  <c:v>-6.7053837625776075E-2</c:v>
                </c:pt>
                <c:pt idx="551">
                  <c:v>-6.0821082989759884E-2</c:v>
                </c:pt>
                <c:pt idx="552">
                  <c:v>-5.4109211210429255E-2</c:v>
                </c:pt>
                <c:pt idx="553">
                  <c:v>-4.7309452900314609E-2</c:v>
                </c:pt>
                <c:pt idx="554">
                  <c:v>-4.0782708887126727E-2</c:v>
                </c:pt>
                <c:pt idx="555">
                  <c:v>-3.4836682148818354E-2</c:v>
                </c:pt>
                <c:pt idx="556">
                  <c:v>-2.9712042126270901E-2</c:v>
                </c:pt>
                <c:pt idx="557">
                  <c:v>-2.556881722864612E-2</c:v>
                </c:pt>
                <c:pt idx="558">
                  <c:v>-2.2474665902657235E-2</c:v>
                </c:pt>
                <c:pt idx="559">
                  <c:v>-2.0402174268374779E-2</c:v>
                </c:pt>
                <c:pt idx="560">
                  <c:v>-1.9239704670208344E-2</c:v>
                </c:pt>
                <c:pt idx="561">
                  <c:v>-1.881540629615194E-2</c:v>
                </c:pt>
                <c:pt idx="562">
                  <c:v>-1.8929773622299056E-2</c:v>
                </c:pt>
                <c:pt idx="563">
                  <c:v>-1.9389575468996421E-2</c:v>
                </c:pt>
                <c:pt idx="564">
                  <c:v>-2.003542441391367E-2</c:v>
                </c:pt>
                <c:pt idx="565">
                  <c:v>-2.0758092635629791E-2</c:v>
                </c:pt>
                <c:pt idx="566">
                  <c:v>-2.1503933349249618E-2</c:v>
                </c:pt>
                <c:pt idx="567">
                  <c:v>-2.2271390459987932E-2</c:v>
                </c:pt>
                <c:pt idx="568">
                  <c:v>-2.3098520348687139E-2</c:v>
                </c:pt>
                <c:pt idx="569">
                  <c:v>-2.4042716787600393E-2</c:v>
                </c:pt>
                <c:pt idx="570">
                  <c:v>-2.5155983536357982E-2</c:v>
                </c:pt>
                <c:pt idx="571">
                  <c:v>-2.6461804877715378E-2</c:v>
                </c:pt>
                <c:pt idx="572">
                  <c:v>-2.7943371901710146E-2</c:v>
                </c:pt>
                <c:pt idx="573">
                  <c:v>-2.9547167609515024E-2</c:v>
                </c:pt>
                <c:pt idx="574">
                  <c:v>-3.1196681740868554E-2</c:v>
                </c:pt>
                <c:pt idx="575">
                  <c:v>-3.281285413798176E-2</c:v>
                </c:pt>
                <c:pt idx="576">
                  <c:v>-3.434226082918606E-2</c:v>
                </c:pt>
                <c:pt idx="577">
                  <c:v>-3.5786196553516045E-2</c:v>
                </c:pt>
                <c:pt idx="578">
                  <c:v>-3.7215641608963811E-2</c:v>
                </c:pt>
                <c:pt idx="579">
                  <c:v>-3.8769459941082864E-2</c:v>
                </c:pt>
                <c:pt idx="580">
                  <c:v>-4.0646897963248795E-2</c:v>
                </c:pt>
                <c:pt idx="581">
                  <c:v>-4.3097433944495805E-2</c:v>
                </c:pt>
                <c:pt idx="582">
                  <c:v>-4.640289206866325E-2</c:v>
                </c:pt>
                <c:pt idx="583">
                  <c:v>-5.0852447773311611E-2</c:v>
                </c:pt>
                <c:pt idx="584">
                  <c:v>-5.6714544836862543E-2</c:v>
                </c:pt>
                <c:pt idx="585">
                  <c:v>-6.4208119048487916E-2</c:v>
                </c:pt>
                <c:pt idx="586">
                  <c:v>-7.3478464199788124E-2</c:v>
                </c:pt>
                <c:pt idx="587">
                  <c:v>-8.4585128945354374E-2</c:v>
                </c:pt>
                <c:pt idx="588">
                  <c:v>-9.7501556481331214E-2</c:v>
                </c:pt>
                <c:pt idx="589">
                  <c:v>-0.11211859526098183</c:v>
                </c:pt>
                <c:pt idx="590">
                  <c:v>-0.12824694023791117</c:v>
                </c:pt>
                <c:pt idx="591">
                  <c:v>-0.14562020349098778</c:v>
                </c:pt>
                <c:pt idx="592">
                  <c:v>-0.16390174127712465</c:v>
                </c:pt>
                <c:pt idx="593">
                  <c:v>-0.1826972401702226</c:v>
                </c:pt>
                <c:pt idx="594">
                  <c:v>-0.20157825628789122</c:v>
                </c:pt>
                <c:pt idx="595">
                  <c:v>-0.22011984990763836</c:v>
                </c:pt>
                <c:pt idx="596">
                  <c:v>-0.23794096578769711</c:v>
                </c:pt>
                <c:pt idx="597">
                  <c:v>-0.25473122649172886</c:v>
                </c:pt>
                <c:pt idx="598">
                  <c:v>-0.27026237972178757</c:v>
                </c:pt>
                <c:pt idx="599">
                  <c:v>-0.28439238550031548</c:v>
                </c:pt>
                <c:pt idx="600">
                  <c:v>-0.29706311292765103</c:v>
                </c:pt>
                <c:pt idx="601">
                  <c:v>-0.30828812443781084</c:v>
                </c:pt>
                <c:pt idx="602">
                  <c:v>-0.318133315211302</c:v>
                </c:pt>
                <c:pt idx="603">
                  <c:v>-0.32669719552796589</c:v>
                </c:pt>
                <c:pt idx="604">
                  <c:v>-0.33409518461410798</c:v>
                </c:pt>
                <c:pt idx="605">
                  <c:v>-0.34044524030289808</c:v>
                </c:pt>
                <c:pt idx="606">
                  <c:v>-0.34584919596955011</c:v>
                </c:pt>
                <c:pt idx="607">
                  <c:v>-0.35037275053352179</c:v>
                </c:pt>
                <c:pt idx="608">
                  <c:v>-0.35403147411143387</c:v>
                </c:pt>
                <c:pt idx="609">
                  <c:v>-0.35678480748997571</c:v>
                </c:pt>
                <c:pt idx="610">
                  <c:v>-0.35853878321699295</c:v>
                </c:pt>
                <c:pt idx="611">
                  <c:v>-0.35916117992204483</c:v>
                </c:pt>
                <c:pt idx="612">
                  <c:v>-0.35850540879204129</c:v>
                </c:pt>
                <c:pt idx="613">
                  <c:v>-0.35642337650092221</c:v>
                </c:pt>
                <c:pt idx="614">
                  <c:v>-0.35275285601212564</c:v>
                </c:pt>
                <c:pt idx="615">
                  <c:v>-0.34729575447402178</c:v>
                </c:pt>
                <c:pt idx="616">
                  <c:v>-0.33981636764232193</c:v>
                </c:pt>
                <c:pt idx="617">
                  <c:v>-0.33006620296313027</c:v>
                </c:pt>
                <c:pt idx="618">
                  <c:v>-0.31782463835722363</c:v>
                </c:pt>
                <c:pt idx="619">
                  <c:v>-0.30295004374542833</c:v>
                </c:pt>
                <c:pt idx="620">
                  <c:v>-0.28543759331376195</c:v>
                </c:pt>
                <c:pt idx="621">
                  <c:v>-0.26546921227811915</c:v>
                </c:pt>
                <c:pt idx="622">
                  <c:v>-0.24342954199728517</c:v>
                </c:pt>
                <c:pt idx="623">
                  <c:v>-0.21987622547578789</c:v>
                </c:pt>
                <c:pt idx="624">
                  <c:v>-0.19548683008715062</c:v>
                </c:pt>
                <c:pt idx="625">
                  <c:v>-0.17100557941160499</c:v>
                </c:pt>
                <c:pt idx="626">
                  <c:v>-0.1471941084574877</c:v>
                </c:pt>
                <c:pt idx="627">
                  <c:v>-0.12478527756342039</c:v>
                </c:pt>
                <c:pt idx="628">
                  <c:v>-0.10443768526011077</c:v>
                </c:pt>
                <c:pt idx="629">
                  <c:v>-8.6693981161843459E-2</c:v>
                </c:pt>
                <c:pt idx="630">
                  <c:v>-7.195267301225039E-2</c:v>
                </c:pt>
                <c:pt idx="631">
                  <c:v>-6.046126166861665E-2</c:v>
                </c:pt>
                <c:pt idx="632">
                  <c:v>-5.2326935888716841E-2</c:v>
                </c:pt>
                <c:pt idx="633">
                  <c:v>-4.7532102805771359E-2</c:v>
                </c:pt>
                <c:pt idx="634">
                  <c:v>-4.595514018182012E-2</c:v>
                </c:pt>
                <c:pt idx="635">
                  <c:v>-4.7399601661061608E-2</c:v>
                </c:pt>
                <c:pt idx="636">
                  <c:v>-5.162016336979347E-2</c:v>
                </c:pt>
                <c:pt idx="637">
                  <c:v>-5.8337682848933481E-2</c:v>
                </c:pt>
                <c:pt idx="638">
                  <c:v>-6.7247499919752318E-2</c:v>
                </c:pt>
                <c:pt idx="639">
                  <c:v>-7.8023389945657273E-2</c:v>
                </c:pt>
                <c:pt idx="640">
                  <c:v>-9.0314826891412681E-2</c:v>
                </c:pt>
                <c:pt idx="641">
                  <c:v>-0.10374121332144814</c:v>
                </c:pt>
                <c:pt idx="642">
                  <c:v>-0.11789280407913161</c:v>
                </c:pt>
                <c:pt idx="643">
                  <c:v>-0.1323457304200446</c:v>
                </c:pt>
                <c:pt idx="644">
                  <c:v>-0.14669255191698505</c:v>
                </c:pt>
                <c:pt idx="645">
                  <c:v>-0.16057641038757842</c:v>
                </c:pt>
                <c:pt idx="646">
                  <c:v>-0.17371420864659437</c:v>
                </c:pt>
                <c:pt idx="647">
                  <c:v>-0.18590619269799635</c:v>
                </c:pt>
                <c:pt idx="648">
                  <c:v>-0.19703680340428598</c:v>
                </c:pt>
                <c:pt idx="649">
                  <c:v>-0.20707234494269144</c:v>
                </c:pt>
                <c:pt idx="650">
                  <c:v>-0.21605101765758494</c:v>
                </c:pt>
                <c:pt idx="651">
                  <c:v>-0.22405757428888551</c:v>
                </c:pt>
                <c:pt idx="652">
                  <c:v>-0.23118628115219808</c:v>
                </c:pt>
                <c:pt idx="653">
                  <c:v>-0.23750364874786412</c:v>
                </c:pt>
                <c:pt idx="654">
                  <c:v>-0.24302486311747806</c:v>
                </c:pt>
                <c:pt idx="655">
                  <c:v>-0.24770458673660878</c:v>
                </c:pt>
                <c:pt idx="656">
                  <c:v>-0.25143073596467502</c:v>
                </c:pt>
                <c:pt idx="657">
                  <c:v>-0.25402637470026024</c:v>
                </c:pt>
                <c:pt idx="658">
                  <c:v>-0.25527131537869918</c:v>
                </c:pt>
                <c:pt idx="659">
                  <c:v>-0.25493590954850287</c:v>
                </c:pt>
                <c:pt idx="660">
                  <c:v>-0.25281228053206073</c:v>
                </c:pt>
                <c:pt idx="661">
                  <c:v>-0.24873659092897871</c:v>
                </c:pt>
                <c:pt idx="662">
                  <c:v>-0.24260311506978338</c:v>
                </c:pt>
                <c:pt idx="663">
                  <c:v>-0.23437663748824722</c:v>
                </c:pt>
                <c:pt idx="664">
                  <c:v>-0.2241116907918097</c:v>
                </c:pt>
                <c:pt idx="665">
                  <c:v>-0.21197752827889982</c:v>
                </c:pt>
                <c:pt idx="666">
                  <c:v>-0.1982783189787698</c:v>
                </c:pt>
                <c:pt idx="667">
                  <c:v>-0.18346266483591966</c:v>
                </c:pt>
                <c:pt idx="668">
                  <c:v>-0.16812059554489034</c:v>
                </c:pt>
                <c:pt idx="669">
                  <c:v>-0.15296194425489906</c:v>
                </c:pt>
                <c:pt idx="670">
                  <c:v>-0.13877263532040685</c:v>
                </c:pt>
                <c:pt idx="671">
                  <c:v>-0.12635890162896279</c:v>
                </c:pt>
                <c:pt idx="672">
                  <c:v>-0.11649449346458018</c:v>
                </c:pt>
                <c:pt idx="673">
                  <c:v>-0.10987357121700025</c:v>
                </c:pt>
                <c:pt idx="674">
                  <c:v>-0.10706527530068088</c:v>
                </c:pt>
                <c:pt idx="675">
                  <c:v>-0.10847132782315061</c:v>
                </c:pt>
                <c:pt idx="676">
                  <c:v>-0.1142922451012085</c:v>
                </c:pt>
                <c:pt idx="677">
                  <c:v>-0.1245116825914101</c:v>
                </c:pt>
                <c:pt idx="678">
                  <c:v>-0.13890332670494354</c:v>
                </c:pt>
                <c:pt idx="679">
                  <c:v>-0.15705447940135064</c:v>
                </c:pt>
                <c:pt idx="680">
                  <c:v>-0.1784025519525656</c:v>
                </c:pt>
                <c:pt idx="681">
                  <c:v>-0.20228019093459082</c:v>
                </c:pt>
                <c:pt idx="682">
                  <c:v>-0.22796064808946559</c:v>
                </c:pt>
                <c:pt idx="683">
                  <c:v>-0.25470513267926975</c:v>
                </c:pt>
                <c:pt idx="684">
                  <c:v>-0.28181522071151432</c:v>
                </c:pt>
                <c:pt idx="685">
                  <c:v>-0.30867554522289709</c:v>
                </c:pt>
                <c:pt idx="686">
                  <c:v>-0.33477233898803238</c:v>
                </c:pt>
                <c:pt idx="687">
                  <c:v>-0.35969327043838906</c:v>
                </c:pt>
                <c:pt idx="688">
                  <c:v>-0.383119615399103</c:v>
                </c:pt>
                <c:pt idx="689">
                  <c:v>-0.40481339433455377</c:v>
                </c:pt>
                <c:pt idx="690">
                  <c:v>-0.42459985789720367</c:v>
                </c:pt>
                <c:pt idx="691">
                  <c:v>-0.44235428476959093</c:v>
                </c:pt>
                <c:pt idx="692">
                  <c:v>-0.45800092465997633</c:v>
                </c:pt>
                <c:pt idx="693">
                  <c:v>-0.47151209399289673</c:v>
                </c:pt>
                <c:pt idx="694">
                  <c:v>-0.48289150849325457</c:v>
                </c:pt>
                <c:pt idx="695">
                  <c:v>-0.49214855837002558</c:v>
                </c:pt>
                <c:pt idx="696">
                  <c:v>-0.49928082477504487</c:v>
                </c:pt>
                <c:pt idx="697">
                  <c:v>-0.50426867501650641</c:v>
                </c:pt>
                <c:pt idx="698">
                  <c:v>-0.50707855284051151</c:v>
                </c:pt>
                <c:pt idx="699">
                  <c:v>-0.50767689250558101</c:v>
                </c:pt>
                <c:pt idx="700">
                  <c:v>-0.50605095722452598</c:v>
                </c:pt>
                <c:pt idx="701">
                  <c:v>-0.50222495983216708</c:v>
                </c:pt>
                <c:pt idx="702">
                  <c:v>-0.49626466181494999</c:v>
                </c:pt>
                <c:pt idx="703">
                  <c:v>-0.4882693842093091</c:v>
                </c:pt>
                <c:pt idx="704">
                  <c:v>-0.47835561205073684</c:v>
                </c:pt>
                <c:pt idx="705">
                  <c:v>-0.46663801740933364</c:v>
                </c:pt>
                <c:pt idx="706">
                  <c:v>-0.45321211076515944</c:v>
                </c:pt>
                <c:pt idx="707">
                  <c:v>-0.43814822507744644</c:v>
                </c:pt>
                <c:pt idx="708">
                  <c:v>-0.42149813309688078</c:v>
                </c:pt>
                <c:pt idx="709">
                  <c:v>-0.40329608031163033</c:v>
                </c:pt>
                <c:pt idx="710">
                  <c:v>-0.38354696927582221</c:v>
                </c:pt>
                <c:pt idx="711">
                  <c:v>-0.36222076749670862</c:v>
                </c:pt>
                <c:pt idx="712">
                  <c:v>-0.33927054436932558</c:v>
                </c:pt>
                <c:pt idx="713">
                  <c:v>-0.31467110541943999</c:v>
                </c:pt>
                <c:pt idx="714">
                  <c:v>-0.28846645818299965</c:v>
                </c:pt>
                <c:pt idx="715">
                  <c:v>-0.26081698754845828</c:v>
                </c:pt>
                <c:pt idx="716">
                  <c:v>-0.23203734506383356</c:v>
                </c:pt>
                <c:pt idx="717">
                  <c:v>-0.20261588375458306</c:v>
                </c:pt>
                <c:pt idx="718">
                  <c:v>-0.17321011927858176</c:v>
                </c:pt>
                <c:pt idx="719">
                  <c:v>-0.14461947007623177</c:v>
                </c:pt>
                <c:pt idx="720">
                  <c:v>-0.11774454122385691</c:v>
                </c:pt>
                <c:pt idx="721">
                  <c:v>-9.3542785701468567E-2</c:v>
                </c:pt>
                <c:pt idx="722">
                  <c:v>-7.2981887444349525E-2</c:v>
                </c:pt>
                <c:pt idx="723">
                  <c:v>-5.6989846895178609E-2</c:v>
                </c:pt>
                <c:pt idx="724">
                  <c:v>-4.640895653169963E-2</c:v>
                </c:pt>
                <c:pt idx="725">
                  <c:v>-4.1959798433906847E-2</c:v>
                </c:pt>
                <c:pt idx="726">
                  <c:v>-4.4212767882849668E-2</c:v>
                </c:pt>
                <c:pt idx="727">
                  <c:v>-5.3568315888814055E-2</c:v>
                </c:pt>
                <c:pt idx="728">
                  <c:v>-7.0251690009967227E-2</c:v>
                </c:pt>
                <c:pt idx="729">
                  <c:v>-9.4321844690237633E-2</c:v>
                </c:pt>
                <c:pt idx="730">
                  <c:v>-0.12568923280524658</c:v>
                </c:pt>
                <c:pt idx="731">
                  <c:v>-0.16413777797022533</c:v>
                </c:pt>
                <c:pt idx="732">
                  <c:v>-0.20934635861641748</c:v>
                </c:pt>
                <c:pt idx="733">
                  <c:v>-0.26090142401655303</c:v>
                </c:pt>
                <c:pt idx="734">
                  <c:v>-0.31829089472252647</c:v>
                </c:pt>
                <c:pt idx="735">
                  <c:v>-0.38087731614512688</c:v>
                </c:pt>
                <c:pt idx="736">
                  <c:v>-0.44785822218118465</c:v>
                </c:pt>
                <c:pt idx="737">
                  <c:v>-0.51822221589610695</c:v>
                </c:pt>
                <c:pt idx="738">
                  <c:v>-0.59070937020155156</c:v>
                </c:pt>
                <c:pt idx="739">
                  <c:v>-0.66379101571413379</c:v>
                </c:pt>
                <c:pt idx="740">
                  <c:v>-0.73567759410556732</c:v>
                </c:pt>
                <c:pt idx="741">
                  <c:v>-0.80434976678759806</c:v>
                </c:pt>
                <c:pt idx="742">
                  <c:v>-0.86761115317193394</c:v>
                </c:pt>
                <c:pt idx="743">
                  <c:v>-0.92316754321955852</c:v>
                </c:pt>
                <c:pt idx="744">
                  <c:v>-0.9687300641650225</c:v>
                </c:pt>
                <c:pt idx="745">
                  <c:v>-1.0021311146029461</c:v>
                </c:pt>
                <c:pt idx="746">
                  <c:v>-1.0214468788314814</c:v>
                </c:pt>
                <c:pt idx="747">
                  <c:v>-1.0251229922808127</c:v>
                </c:pt>
                <c:pt idx="748">
                  <c:v>-1.0120878346524878</c:v>
                </c:pt>
                <c:pt idx="749">
                  <c:v>-0.98183927170736407</c:v>
                </c:pt>
                <c:pt idx="750">
                  <c:v>-0.93450673913884241</c:v>
                </c:pt>
                <c:pt idx="751">
                  <c:v>-0.87088978944616979</c:v>
                </c:pt>
                <c:pt idx="752">
                  <c:v>-0.79246425968517009</c:v>
                </c:pt>
                <c:pt idx="753">
                  <c:v>-0.70134941915268101</c:v>
                </c:pt>
                <c:pt idx="754">
                  <c:v>-0.60023590766687285</c:v>
                </c:pt>
                <c:pt idx="755">
                  <c:v>-0.49227546527208332</c:v>
                </c:pt>
                <c:pt idx="756">
                  <c:v>-0.38093722406683561</c:v>
                </c:pt>
                <c:pt idx="757">
                  <c:v>-0.26984037806814065</c:v>
                </c:pt>
                <c:pt idx="758">
                  <c:v>-0.16257474135693251</c:v>
                </c:pt>
                <c:pt idx="759">
                  <c:v>-6.2526696786585845E-2</c:v>
                </c:pt>
                <c:pt idx="760">
                  <c:v>2.7272562989292481E-2</c:v>
                </c:pt>
                <c:pt idx="761">
                  <c:v>0.10427282083925959</c:v>
                </c:pt>
                <c:pt idx="762">
                  <c:v>0.16650438744088092</c:v>
                </c:pt>
                <c:pt idx="763">
                  <c:v>0.21264321875134939</c:v>
                </c:pt>
                <c:pt idx="764">
                  <c:v>0.24203233748558262</c:v>
                </c:pt>
                <c:pt idx="765">
                  <c:v>0.25466118388643189</c:v>
                </c:pt>
                <c:pt idx="766">
                  <c:v>0.25111472565460247</c:v>
                </c:pt>
                <c:pt idx="767">
                  <c:v>0.23250048437466653</c:v>
                </c:pt>
                <c:pt idx="768">
                  <c:v>0.20035528269238512</c:v>
                </c:pt>
                <c:pt idx="769">
                  <c:v>0.15653702276862624</c:v>
                </c:pt>
                <c:pt idx="770">
                  <c:v>0.10311252369179336</c:v>
                </c:pt>
                <c:pt idx="771">
                  <c:v>4.2250406266690632E-2</c:v>
                </c:pt>
                <c:pt idx="772">
                  <c:v>-2.3877636868650853E-2</c:v>
                </c:pt>
                <c:pt idx="773">
                  <c:v>-9.3182085705166173E-2</c:v>
                </c:pt>
                <c:pt idx="774">
                  <c:v>-0.16372029370958252</c:v>
                </c:pt>
                <c:pt idx="775">
                  <c:v>-0.23374006151119886</c:v>
                </c:pt>
                <c:pt idx="776">
                  <c:v>-0.3017068499949378</c:v>
                </c:pt>
                <c:pt idx="777">
                  <c:v>-0.36631623120453582</c:v>
                </c:pt>
                <c:pt idx="778">
                  <c:v>-0.42648668159711356</c:v>
                </c:pt>
                <c:pt idx="779">
                  <c:v>-0.48133143338839268</c:v>
                </c:pt>
                <c:pt idx="780">
                  <c:v>-0.53012023673406894</c:v>
                </c:pt>
                <c:pt idx="781">
                  <c:v>-0.57224481613090106</c:v>
                </c:pt>
                <c:pt idx="782">
                  <c:v>-0.60719369560704983</c:v>
                </c:pt>
                <c:pt idx="783">
                  <c:v>-0.63453333285651858</c:v>
                </c:pt>
                <c:pt idx="784">
                  <c:v>-0.65388890266443944</c:v>
                </c:pt>
                <c:pt idx="785">
                  <c:v>-0.66492403949898637</c:v>
                </c:pt>
                <c:pt idx="786">
                  <c:v>-0.66733270291813263</c:v>
                </c:pt>
                <c:pt idx="787">
                  <c:v>-0.66085990616801027</c:v>
                </c:pt>
                <c:pt idx="788">
                  <c:v>-0.64535269472453649</c:v>
                </c:pt>
                <c:pt idx="789">
                  <c:v>-0.62082830846600778</c:v>
                </c:pt>
                <c:pt idx="790">
                  <c:v>-0.58754471303026357</c:v>
                </c:pt>
                <c:pt idx="791">
                  <c:v>-0.54606147709051811</c:v>
                </c:pt>
                <c:pt idx="792">
                  <c:v>-0.49727669546931352</c:v>
                </c:pt>
                <c:pt idx="793">
                  <c:v>-0.44242446602160967</c:v>
                </c:pt>
                <c:pt idx="794">
                  <c:v>-0.38303510804035845</c:v>
                </c:pt>
                <c:pt idx="795">
                  <c:v>-0.32087715578731668</c:v>
                </c:pt>
                <c:pt idx="796">
                  <c:v>-0.25788966824598347</c:v>
                </c:pt>
                <c:pt idx="797">
                  <c:v>-0.19609960698501894</c:v>
                </c:pt>
                <c:pt idx="798">
                  <c:v>-0.13752383262291445</c:v>
                </c:pt>
                <c:pt idx="799">
                  <c:v>-8.4067839889375051E-2</c:v>
                </c:pt>
                <c:pt idx="800">
                  <c:v>-3.743598586873631E-2</c:v>
                </c:pt>
                <c:pt idx="801">
                  <c:v>9.4260666333845222E-4</c:v>
                </c:pt>
                <c:pt idx="802">
                  <c:v>2.9973763067596693E-2</c:v>
                </c:pt>
                <c:pt idx="803">
                  <c:v>4.893826343230856E-2</c:v>
                </c:pt>
                <c:pt idx="804">
                  <c:v>5.7507048333896194E-2</c:v>
                </c:pt>
                <c:pt idx="805">
                  <c:v>5.5737028176597647E-2</c:v>
                </c:pt>
                <c:pt idx="806">
                  <c:v>4.405252116343128E-2</c:v>
                </c:pt>
                <c:pt idx="807">
                  <c:v>2.3209381110326888E-2</c:v>
                </c:pt>
                <c:pt idx="808">
                  <c:v>-5.759879941301449E-3</c:v>
                </c:pt>
                <c:pt idx="809">
                  <c:v>-4.1615271340083027E-2</c:v>
                </c:pt>
                <c:pt idx="810">
                  <c:v>-8.2983550516090077E-2</c:v>
                </c:pt>
                <c:pt idx="811">
                  <c:v>-0.12843083973819702</c:v>
                </c:pt>
                <c:pt idx="812">
                  <c:v>-0.17652936320608958</c:v>
                </c:pt>
                <c:pt idx="813">
                  <c:v>-0.22590784442823164</c:v>
                </c:pt>
                <c:pt idx="814">
                  <c:v>-0.27527712338425125</c:v>
                </c:pt>
                <c:pt idx="815">
                  <c:v>-0.32344023128349875</c:v>
                </c:pt>
                <c:pt idx="816">
                  <c:v>-0.36930701388263998</c:v>
                </c:pt>
                <c:pt idx="817">
                  <c:v>-0.41192125809683411</c:v>
                </c:pt>
                <c:pt idx="818">
                  <c:v>-0.45049719664373455</c:v>
                </c:pt>
                <c:pt idx="819">
                  <c:v>-0.48446043319779619</c:v>
                </c:pt>
                <c:pt idx="820">
                  <c:v>-0.51347726708690367</c:v>
                </c:pt>
                <c:pt idx="821">
                  <c:v>-0.53746092750662555</c:v>
                </c:pt>
                <c:pt idx="822">
                  <c:v>-0.55656130966705319</c:v>
                </c:pt>
                <c:pt idx="823">
                  <c:v>-0.57114572298006117</c:v>
                </c:pt>
                <c:pt idx="824">
                  <c:v>-0.58177443979338683</c:v>
                </c:pt>
                <c:pt idx="825">
                  <c:v>-0.58916336718626994</c:v>
                </c:pt>
                <c:pt idx="826">
                  <c:v>-0.59412211672226078</c:v>
                </c:pt>
                <c:pt idx="827">
                  <c:v>-0.59748248440331331</c:v>
                </c:pt>
                <c:pt idx="828">
                  <c:v>-0.60004296487287334</c:v>
                </c:pt>
                <c:pt idx="829">
                  <c:v>-0.60253352296616747</c:v>
                </c:pt>
                <c:pt idx="830">
                  <c:v>-0.60558975725254172</c:v>
                </c:pt>
                <c:pt idx="831">
                  <c:v>-0.60972942295988553</c:v>
                </c:pt>
                <c:pt idx="832">
                  <c:v>-0.61533687302658358</c:v>
                </c:pt>
                <c:pt idx="833">
                  <c:v>-0.62266690174576134</c:v>
                </c:pt>
                <c:pt idx="834">
                  <c:v>-0.63187305868331833</c:v>
                </c:pt>
                <c:pt idx="835">
                  <c:v>-0.64305204965241813</c:v>
                </c:pt>
                <c:pt idx="836">
                  <c:v>-0.65628690543216628</c:v>
                </c:pt>
                <c:pt idx="837">
                  <c:v>-0.67167421624788304</c:v>
                </c:pt>
                <c:pt idx="838">
                  <c:v>-0.68932839769264653</c:v>
                </c:pt>
                <c:pt idx="839">
                  <c:v>-0.70936520379925483</c:v>
                </c:pt>
                <c:pt idx="840">
                  <c:v>-0.73187185804148669</c:v>
                </c:pt>
                <c:pt idx="841">
                  <c:v>-0.7568718331581934</c:v>
                </c:pt>
                <c:pt idx="842">
                  <c:v>-0.78429481301249737</c:v>
                </c:pt>
                <c:pt idx="843">
                  <c:v>-0.81395793163298968</c:v>
                </c:pt>
                <c:pt idx="844">
                  <c:v>-0.84555231866165492</c:v>
                </c:pt>
                <c:pt idx="845">
                  <c:v>-0.87862225518859738</c:v>
                </c:pt>
                <c:pt idx="846">
                  <c:v>-0.9125296921758288</c:v>
                </c:pt>
                <c:pt idx="847">
                  <c:v>-0.94641599240781638</c:v>
                </c:pt>
                <c:pt idx="848">
                  <c:v>-0.97919094269711415</c:v>
                </c:pt>
                <c:pt idx="849">
                  <c:v>-1.0095686432988167</c:v>
                </c:pt>
                <c:pt idx="850">
                  <c:v>-1.0361371338597962</c:v>
                </c:pt>
                <c:pt idx="851">
                  <c:v>-1.057437796244475</c:v>
                </c:pt>
                <c:pt idx="852">
                  <c:v>-1.072042414860972</c:v>
                </c:pt>
                <c:pt idx="853">
                  <c:v>-1.0786231155239072</c:v>
                </c:pt>
                <c:pt idx="854">
                  <c:v>-1.0760226892621194</c:v>
                </c:pt>
                <c:pt idx="855">
                  <c:v>-1.0633343615031858</c:v>
                </c:pt>
                <c:pt idx="856">
                  <c:v>-1.0399752328779215</c:v>
                </c:pt>
                <c:pt idx="857">
                  <c:v>-1.0057317860540369</c:v>
                </c:pt>
                <c:pt idx="858">
                  <c:v>-0.96077998270642517</c:v>
                </c:pt>
                <c:pt idx="859">
                  <c:v>-0.9056906114621448</c:v>
                </c:pt>
                <c:pt idx="860">
                  <c:v>-0.84141242533690175</c:v>
                </c:pt>
                <c:pt idx="861">
                  <c:v>-0.76922315231966643</c:v>
                </c:pt>
                <c:pt idx="862">
                  <c:v>-0.69066236158605321</c:v>
                </c:pt>
                <c:pt idx="863">
                  <c:v>-0.60746821178021193</c:v>
                </c:pt>
                <c:pt idx="864">
                  <c:v>-0.52152215320124107</c:v>
                </c:pt>
                <c:pt idx="865">
                  <c:v>-0.43478955222767901</c:v>
                </c:pt>
                <c:pt idx="866">
                  <c:v>-0.34924637392004065</c:v>
                </c:pt>
                <c:pt idx="867">
                  <c:v>-0.26679671001838656</c:v>
                </c:pt>
                <c:pt idx="868">
                  <c:v>-0.18919282972797902</c:v>
                </c:pt>
                <c:pt idx="869">
                  <c:v>-0.11796583102927727</c:v>
                </c:pt>
                <c:pt idx="870">
                  <c:v>-5.4370105649054423E-2</c:v>
                </c:pt>
                <c:pt idx="871">
                  <c:v>6.5720058272766835E-4</c:v>
                </c:pt>
                <c:pt idx="872">
                  <c:v>4.651725827826958E-2</c:v>
                </c:pt>
                <c:pt idx="873">
                  <c:v>8.2948844667678046E-2</c:v>
                </c:pt>
                <c:pt idx="874">
                  <c:v>0.11001322515742196</c:v>
                </c:pt>
                <c:pt idx="875">
                  <c:v>0.12807262795995022</c:v>
                </c:pt>
                <c:pt idx="876">
                  <c:v>0.13776330288396288</c:v>
                </c:pt>
                <c:pt idx="877">
                  <c:v>0.13996463923273161</c:v>
                </c:pt>
                <c:pt idx="878">
                  <c:v>0.1357652651624992</c:v>
                </c:pt>
                <c:pt idx="879">
                  <c:v>0.12641890622645136</c:v>
                </c:pt>
                <c:pt idx="880">
                  <c:v>0.11329099786470032</c:v>
                </c:pt>
                <c:pt idx="881">
                  <c:v>9.7812957319058924E-2</c:v>
                </c:pt>
                <c:pt idx="882">
                  <c:v>8.1451319744385131E-2</c:v>
                </c:pt>
                <c:pt idx="883">
                  <c:v>6.5680348780270847E-2</c:v>
                </c:pt>
                <c:pt idx="884">
                  <c:v>5.1947182836755701E-2</c:v>
                </c:pt>
                <c:pt idx="885">
                  <c:v>4.1628969834071938E-2</c:v>
                </c:pt>
                <c:pt idx="886">
                  <c:v>3.5983242549308514E-2</c:v>
                </c:pt>
                <c:pt idx="887">
                  <c:v>3.609054088112984E-2</c:v>
                </c:pt>
                <c:pt idx="888">
                  <c:v>4.2795828587166795E-2</c:v>
                </c:pt>
                <c:pt idx="889">
                  <c:v>5.6664070288755752E-2</c:v>
                </c:pt>
                <c:pt idx="890">
                  <c:v>7.7961146265725034E-2</c:v>
                </c:pt>
                <c:pt idx="891">
                  <c:v>0.10665729203441998</c:v>
                </c:pt>
                <c:pt idx="892">
                  <c:v>0.14244483076430114</c:v>
                </c:pt>
                <c:pt idx="893">
                  <c:v>0.18477034616106458</c:v>
                </c:pt>
                <c:pt idx="894">
                  <c:v>0.23287912227347007</c:v>
                </c:pt>
                <c:pt idx="895">
                  <c:v>0.28585529836680479</c:v>
                </c:pt>
                <c:pt idx="896">
                  <c:v>0.34264805621636185</c:v>
                </c:pt>
                <c:pt idx="897">
                  <c:v>0.40209852733105222</c:v>
                </c:pt>
                <c:pt idx="898">
                  <c:v>0.46298044524171722</c:v>
                </c:pt>
                <c:pt idx="899">
                  <c:v>0.52404254201002942</c:v>
                </c:pt>
                <c:pt idx="900">
                  <c:v>0.58403811167350383</c:v>
                </c:pt>
                <c:pt idx="901">
                  <c:v>0.64174264928114511</c:v>
                </c:pt>
                <c:pt idx="902">
                  <c:v>0.69596161417637425</c:v>
                </c:pt>
                <c:pt idx="903">
                  <c:v>0.74552639012896371</c:v>
                </c:pt>
                <c:pt idx="904">
                  <c:v>0.78928492272062023</c:v>
                </c:pt>
                <c:pt idx="905">
                  <c:v>0.82610386330682495</c:v>
                </c:pt>
                <c:pt idx="906">
                  <c:v>0.85488953822318514</c:v>
                </c:pt>
                <c:pt idx="907">
                  <c:v>0.87461365887029885</c:v>
                </c:pt>
                <c:pt idx="908">
                  <c:v>0.88433025778506824</c:v>
                </c:pt>
                <c:pt idx="909">
                  <c:v>0.8831877127475618</c:v>
                </c:pt>
                <c:pt idx="910">
                  <c:v>0.87044571246097568</c:v>
                </c:pt>
                <c:pt idx="911">
                  <c:v>0.84550467729558854</c:v>
                </c:pt>
                <c:pt idx="912">
                  <c:v>0.80795206851643542</c:v>
                </c:pt>
                <c:pt idx="913">
                  <c:v>0.75762040520870677</c:v>
                </c:pt>
                <c:pt idx="914">
                  <c:v>0.69464258748984875</c:v>
                </c:pt>
                <c:pt idx="915">
                  <c:v>0.61949388706637443</c:v>
                </c:pt>
                <c:pt idx="916">
                  <c:v>0.53301948665499843</c:v>
                </c:pt>
                <c:pt idx="917">
                  <c:v>0.43644991161524516</c:v>
                </c:pt>
                <c:pt idx="918">
                  <c:v>0.33140288545521734</c:v>
                </c:pt>
                <c:pt idx="919">
                  <c:v>0.21986349111108794</c:v>
                </c:pt>
                <c:pt idx="920">
                  <c:v>0.10413707614280909</c:v>
                </c:pt>
                <c:pt idx="921">
                  <c:v>-1.3222682341243797E-2</c:v>
                </c:pt>
                <c:pt idx="922">
                  <c:v>-0.12950849505623196</c:v>
                </c:pt>
                <c:pt idx="923">
                  <c:v>-0.24197319384012772</c:v>
                </c:pt>
                <c:pt idx="924">
                  <c:v>-0.34795223952462173</c:v>
                </c:pt>
                <c:pt idx="925">
                  <c:v>-0.44498473898599755</c:v>
                </c:pt>
                <c:pt idx="926">
                  <c:v>-0.53092701683600829</c:v>
                </c:pt>
                <c:pt idx="927">
                  <c:v>-0.60405748694029526</c:v>
                </c:pt>
                <c:pt idx="928">
                  <c:v>-0.6631657243457969</c:v>
                </c:pt>
                <c:pt idx="929">
                  <c:v>-0.70760487445609321</c:v>
                </c:pt>
                <c:pt idx="930">
                  <c:v>-0.73729548235328046</c:v>
                </c:pt>
                <c:pt idx="931">
                  <c:v>-0.75269261646977803</c:v>
                </c:pt>
                <c:pt idx="932">
                  <c:v>-0.75472817235007028</c:v>
                </c:pt>
                <c:pt idx="933">
                  <c:v>-0.74472863406978895</c:v>
                </c:pt>
                <c:pt idx="934">
                  <c:v>-0.72431516138737173</c:v>
                </c:pt>
                <c:pt idx="935">
                  <c:v>-0.69530237526252314</c:v>
                </c:pt>
                <c:pt idx="936">
                  <c:v>-0.65960443340870256</c:v>
                </c:pt>
                <c:pt idx="937">
                  <c:v>-0.61914456431977705</c:v>
                </c:pt>
                <c:pt idx="938">
                  <c:v>-0.57576938094811148</c:v>
                </c:pt>
                <c:pt idx="939">
                  <c:v>-0.5311823941742464</c:v>
                </c:pt>
                <c:pt idx="940">
                  <c:v>-0.48690312902825106</c:v>
                </c:pt>
                <c:pt idx="941">
                  <c:v>-0.4442414587306569</c:v>
                </c:pt>
                <c:pt idx="942">
                  <c:v>-0.40427654820736514</c:v>
                </c:pt>
                <c:pt idx="943">
                  <c:v>-0.36784034380305641</c:v>
                </c:pt>
                <c:pt idx="944">
                  <c:v>-0.33551499435099785</c:v>
                </c:pt>
                <c:pt idx="945">
                  <c:v>-0.30764890199814587</c:v>
                </c:pt>
                <c:pt idx="946">
                  <c:v>-0.28438487676239177</c:v>
                </c:pt>
                <c:pt idx="947">
                  <c:v>-0.26569683339227979</c:v>
                </c:pt>
                <c:pt idx="948">
                  <c:v>-0.25143404927703727</c:v>
                </c:pt>
                <c:pt idx="949">
                  <c:v>-0.24136363450925913</c:v>
                </c:pt>
                <c:pt idx="950">
                  <c:v>-0.2352004161482899</c:v>
                </c:pt>
                <c:pt idx="951">
                  <c:v>-0.23262333438459315</c:v>
                </c:pt>
                <c:pt idx="952">
                  <c:v>-0.23328417114866085</c:v>
                </c:pt>
                <c:pt idx="953">
                  <c:v>-0.23681224402703727</c:v>
                </c:pt>
                <c:pt idx="954">
                  <c:v>-0.24281643910996031</c:v>
                </c:pt>
                <c:pt idx="955">
                  <c:v>-0.25088296018395084</c:v>
                </c:pt>
                <c:pt idx="956">
                  <c:v>-0.26056507880453772</c:v>
                </c:pt>
                <c:pt idx="957">
                  <c:v>-0.27136876405036325</c:v>
                </c:pt>
                <c:pt idx="958">
                  <c:v>-0.28274587081486047</c:v>
                </c:pt>
                <c:pt idx="959">
                  <c:v>-0.29410333348070239</c:v>
                </c:pt>
                <c:pt idx="960">
                  <c:v>-0.30482324223456558</c:v>
                </c:pt>
                <c:pt idx="961">
                  <c:v>-0.314282554459691</c:v>
                </c:pt>
                <c:pt idx="962">
                  <c:v>-0.32187422723602666</c:v>
                </c:pt>
                <c:pt idx="963">
                  <c:v>-0.32703574519621803</c:v>
                </c:pt>
                <c:pt idx="964">
                  <c:v>-0.32927507634410702</c:v>
                </c:pt>
                <c:pt idx="965">
                  <c:v>-0.32818227298143121</c:v>
                </c:pt>
                <c:pt idx="966">
                  <c:v>-0.3234346695212853</c:v>
                </c:pt>
                <c:pt idx="967">
                  <c:v>-0.31480589715540397</c:v>
                </c:pt>
                <c:pt idx="968">
                  <c:v>-0.30217050145905766</c:v>
                </c:pt>
                <c:pt idx="969">
                  <c:v>-0.28549420518350921</c:v>
                </c:pt>
                <c:pt idx="970">
                  <c:v>-0.26481077739185288</c:v>
                </c:pt>
                <c:pt idx="971">
                  <c:v>-0.24018975982813195</c:v>
                </c:pt>
                <c:pt idx="972">
                  <c:v>-0.21170061008527341</c:v>
                </c:pt>
                <c:pt idx="973">
                  <c:v>-0.17938454062554854</c:v>
                </c:pt>
                <c:pt idx="974">
                  <c:v>-0.14325016745329044</c:v>
                </c:pt>
                <c:pt idx="975">
                  <c:v>-0.10329778050435046</c:v>
                </c:pt>
                <c:pt idx="976">
                  <c:v>-5.9558212280267142E-2</c:v>
                </c:pt>
                <c:pt idx="977">
                  <c:v>-1.2133038823030518E-2</c:v>
                </c:pt>
                <c:pt idx="978">
                  <c:v>3.8760721165623124E-2</c:v>
                </c:pt>
                <c:pt idx="979">
                  <c:v>9.2733401634500723E-2</c:v>
                </c:pt>
                <c:pt idx="980">
                  <c:v>0.14916247900399426</c:v>
                </c:pt>
                <c:pt idx="981">
                  <c:v>0.20715220085116393</c:v>
                </c:pt>
                <c:pt idx="982">
                  <c:v>0.26552553273968549</c:v>
                </c:pt>
                <c:pt idx="983">
                  <c:v>0.32284808904556428</c:v>
                </c:pt>
                <c:pt idx="984">
                  <c:v>0.37748330424980381</c:v>
                </c:pt>
                <c:pt idx="985">
                  <c:v>0.42767763009946158</c:v>
                </c:pt>
                <c:pt idx="986">
                  <c:v>0.47166537310513412</c:v>
                </c:pt>
                <c:pt idx="987">
                  <c:v>0.50778079151020883</c:v>
                </c:pt>
                <c:pt idx="988">
                  <c:v>0.53457668699963889</c:v>
                </c:pt>
                <c:pt idx="989">
                  <c:v>0.55094977984160209</c:v>
                </c:pt>
                <c:pt idx="990">
                  <c:v>0.55626134274359451</c:v>
                </c:pt>
                <c:pt idx="991">
                  <c:v>0.55043793504901473</c:v>
                </c:pt>
                <c:pt idx="992">
                  <c:v>0.53404290500996332</c:v>
                </c:pt>
                <c:pt idx="993">
                  <c:v>0.50831266042644252</c:v>
                </c:pt>
                <c:pt idx="994">
                  <c:v>0.47514613264649697</c:v>
                </c:pt>
                <c:pt idx="995">
                  <c:v>0.43702950250116501</c:v>
                </c:pt>
                <c:pt idx="996">
                  <c:v>0.39688854624635717</c:v>
                </c:pt>
                <c:pt idx="997">
                  <c:v>0.35788874055209696</c:v>
                </c:pt>
                <c:pt idx="998">
                  <c:v>0.32321931203562926</c:v>
                </c:pt>
                <c:pt idx="999">
                  <c:v>0.29588796807259143</c:v>
                </c:pt>
                <c:pt idx="1000">
                  <c:v>0.27854448217007999</c:v>
                </c:pt>
                <c:pt idx="1001">
                  <c:v>0.27334762554198555</c:v>
                </c:pt>
                <c:pt idx="1002">
                  <c:v>0.28187678827500484</c:v>
                </c:pt>
                <c:pt idx="1003">
                  <c:v>0.30508244885399627</c:v>
                </c:pt>
                <c:pt idx="1004">
                  <c:v>0.34327326028937666</c:v>
                </c:pt>
                <c:pt idx="1005">
                  <c:v>0.39613711017198128</c:v>
                </c:pt>
                <c:pt idx="1006">
                  <c:v>0.46279182596994062</c:v>
                </c:pt>
                <c:pt idx="1007">
                  <c:v>0.54186322055479419</c:v>
                </c:pt>
                <c:pt idx="1008">
                  <c:v>0.63158693699642221</c:v>
                </c:pt>
                <c:pt idx="1009">
                  <c:v>0.72992311283728117</c:v>
                </c:pt>
                <c:pt idx="1010">
                  <c:v>0.83466544170576729</c:v>
                </c:pt>
                <c:pt idx="1011">
                  <c:v>0.94352397314503644</c:v>
                </c:pt>
                <c:pt idx="1012">
                  <c:v>1.0541658669993677</c:v>
                </c:pt>
                <c:pt idx="1013">
                  <c:v>1.164209225809075</c:v>
                </c:pt>
                <c:pt idx="1014">
                  <c:v>1.2711814802684538</c:v>
                </c:pt>
                <c:pt idx="1015">
                  <c:v>1.3724765714935216</c:v>
                </c:pt>
                <c:pt idx="1016">
                  <c:v>1.4653571192931638</c:v>
                </c:pt>
                <c:pt idx="1017">
                  <c:v>1.5470265788786648</c:v>
                </c:pt>
                <c:pt idx="1018">
                  <c:v>1.614752316291356</c:v>
                </c:pt>
                <c:pt idx="1019">
                  <c:v>1.6659988658701179</c:v>
                </c:pt>
                <c:pt idx="1020">
                  <c:v>1.6985563529414476</c:v>
                </c:pt>
                <c:pt idx="1021">
                  <c:v>1.7106766948995267</c:v>
                </c:pt>
                <c:pt idx="1022">
                  <c:v>1.7012205496420689</c:v>
                </c:pt>
                <c:pt idx="1023">
                  <c:v>1.6697967221660805</c:v>
                </c:pt>
                <c:pt idx="1024">
                  <c:v>1.6168737529861881</c:v>
                </c:pt>
                <c:pt idx="1025">
                  <c:v>1.5438552709184457</c:v>
                </c:pt>
                <c:pt idx="1026">
                  <c:v>1.4531024439488469</c:v>
                </c:pt>
                <c:pt idx="1027">
                  <c:v>1.3478695142939809</c:v>
                </c:pt>
                <c:pt idx="1028">
                  <c:v>1.2321427522313106</c:v>
                </c:pt>
                <c:pt idx="1029">
                  <c:v>1.1104147410564851</c:v>
                </c:pt>
                <c:pt idx="1030">
                  <c:v>0.98743179674354487</c:v>
                </c:pt>
                <c:pt idx="1031">
                  <c:v>0.86793469813778268</c:v>
                </c:pt>
                <c:pt idx="1032">
                  <c:v>0.75639959339150664</c:v>
                </c:pt>
                <c:pt idx="1033">
                  <c:v>0.6567783987507787</c:v>
                </c:pt>
                <c:pt idx="1034">
                  <c:v>0.57224461945965421</c:v>
                </c:pt>
                <c:pt idx="1035">
                  <c:v>0.5049751924751178</c:v>
                </c:pt>
                <c:pt idx="1036">
                  <c:v>0.45600589193064622</c:v>
                </c:pt>
                <c:pt idx="1037">
                  <c:v>0.42518152459107139</c:v>
                </c:pt>
                <c:pt idx="1038">
                  <c:v>0.41120724812804443</c:v>
                </c:pt>
                <c:pt idx="1039">
                  <c:v>0.41179232444415376</c:v>
                </c:pt>
                <c:pt idx="1040">
                  <c:v>0.42387403573666538</c:v>
                </c:pt>
                <c:pt idx="1041">
                  <c:v>0.4439029368928365</c:v>
                </c:pt>
                <c:pt idx="1042">
                  <c:v>0.46814259862161806</c:v>
                </c:pt>
                <c:pt idx="1043">
                  <c:v>0.49294050348537782</c:v>
                </c:pt>
                <c:pt idx="1044">
                  <c:v>0.5149654308724736</c:v>
                </c:pt>
                <c:pt idx="1045">
                  <c:v>0.5314178235270226</c:v>
                </c:pt>
                <c:pt idx="1046">
                  <c:v>0.54020366956478283</c:v>
                </c:pt>
                <c:pt idx="1047">
                  <c:v>0.54006133874779849</c:v>
                </c:pt>
                <c:pt idx="1048">
                  <c:v>0.53064332559707339</c:v>
                </c:pt>
                <c:pt idx="1049">
                  <c:v>0.51254981217092632</c:v>
                </c:pt>
                <c:pt idx="1050">
                  <c:v>0.48729907932345529</c:v>
                </c:pt>
                <c:pt idx="1051">
                  <c:v>0.45722759688180403</c:v>
                </c:pt>
                <c:pt idx="1052">
                  <c:v>0.42532642617192962</c:v>
                </c:pt>
                <c:pt idx="1053">
                  <c:v>0.39502951077528636</c:v>
                </c:pt>
                <c:pt idx="1054">
                  <c:v>0.36997308647674565</c:v>
                </c:pt>
                <c:pt idx="1055">
                  <c:v>0.3537446591400939</c:v>
                </c:pt>
                <c:pt idx="1056">
                  <c:v>0.3496481721015825</c:v>
                </c:pt>
                <c:pt idx="1057">
                  <c:v>0.36051684291084785</c:v>
                </c:pt>
                <c:pt idx="1058">
                  <c:v>0.38858159659858726</c:v>
                </c:pt>
                <c:pt idx="1059">
                  <c:v>0.43536927287078608</c:v>
                </c:pt>
                <c:pt idx="1060">
                  <c:v>0.50160408294553926</c:v>
                </c:pt>
                <c:pt idx="1061">
                  <c:v>0.58711927129983721</c:v>
                </c:pt>
                <c:pt idx="1062">
                  <c:v>0.69080860585098502</c:v>
                </c:pt>
                <c:pt idx="1063">
                  <c:v>0.81063715728088059</c:v>
                </c:pt>
                <c:pt idx="1064">
                  <c:v>0.94370923894711733</c:v>
                </c:pt>
                <c:pt idx="1065">
                  <c:v>1.0863812008864207</c:v>
                </c:pt>
                <c:pt idx="1066">
                  <c:v>1.2344041940610317</c:v>
                </c:pt>
                <c:pt idx="1067">
                  <c:v>1.3830774162455506</c:v>
                </c:pt>
                <c:pt idx="1068">
                  <c:v>1.5273993594599768</c:v>
                </c:pt>
                <c:pt idx="1069">
                  <c:v>1.6622239539535411</c:v>
                </c:pt>
                <c:pt idx="1070">
                  <c:v>1.782432098898274</c:v>
                </c:pt>
                <c:pt idx="1071">
                  <c:v>1.8831145829131244</c:v>
                </c:pt>
                <c:pt idx="1072">
                  <c:v>1.9597564227053477</c:v>
                </c:pt>
                <c:pt idx="1073">
                  <c:v>2.0084202846615269</c:v>
                </c:pt>
                <c:pt idx="1074">
                  <c:v>2.0259297702708232</c:v>
                </c:pt>
                <c:pt idx="1075">
                  <c:v>2.0100509452828286</c:v>
                </c:pt>
                <c:pt idx="1076">
                  <c:v>1.9596709332168487</c:v>
                </c:pt>
                <c:pt idx="1077">
                  <c:v>1.874963254415047</c:v>
                </c:pt>
                <c:pt idx="1078">
                  <c:v>1.7575100842779552</c:v>
                </c:pt>
                <c:pt idx="1079">
                  <c:v>1.6103468082425287</c:v>
                </c:pt>
                <c:pt idx="1080">
                  <c:v>1.437909161860814</c:v>
                </c:pt>
                <c:pt idx="1081">
                  <c:v>1.2458813930961341</c:v>
                </c:pt>
                <c:pt idx="1082">
                  <c:v>1.0409588128502962</c:v>
                </c:pt>
                <c:pt idx="1083">
                  <c:v>0.83054442083135527</c:v>
                </c:pt>
                <c:pt idx="1084">
                  <c:v>0.622395086823885</c:v>
                </c:pt>
                <c:pt idx="1085">
                  <c:v>0.42423393785925345</c:v>
                </c:pt>
                <c:pt idx="1086">
                  <c:v>0.24335597850771862</c:v>
                </c:pt>
                <c:pt idx="1087">
                  <c:v>8.6263698456938265E-2</c:v>
                </c:pt>
                <c:pt idx="1088">
                  <c:v>-4.1628742205681135E-2</c:v>
                </c:pt>
                <c:pt idx="1089">
                  <c:v>-0.13620142096658761</c:v>
                </c:pt>
                <c:pt idx="1090">
                  <c:v>-0.19474434879553026</c:v>
                </c:pt>
                <c:pt idx="1091">
                  <c:v>-0.21598342145703331</c:v>
                </c:pt>
                <c:pt idx="1092">
                  <c:v>-0.2000155730955413</c:v>
                </c:pt>
                <c:pt idx="1093">
                  <c:v>-0.14816685852834155</c:v>
                </c:pt>
                <c:pt idx="1094">
                  <c:v>-6.2805441141779994E-2</c:v>
                </c:pt>
                <c:pt idx="1095">
                  <c:v>5.2857504457621829E-2</c:v>
                </c:pt>
                <c:pt idx="1096">
                  <c:v>0.19497165795802118</c:v>
                </c:pt>
                <c:pt idx="1097">
                  <c:v>0.35927321722493133</c:v>
                </c:pt>
                <c:pt idx="1098">
                  <c:v>0.54132876534957752</c:v>
                </c:pt>
                <c:pt idx="1099">
                  <c:v>0.73675452296485844</c:v>
                </c:pt>
                <c:pt idx="1100">
                  <c:v>0.94137173726710355</c:v>
                </c:pt>
                <c:pt idx="1101">
                  <c:v>1.1512849225476991</c:v>
                </c:pt>
                <c:pt idx="1102">
                  <c:v>1.3628783820314716</c:v>
                </c:pt>
                <c:pt idx="1103">
                  <c:v>1.572741707707725</c:v>
                </c:pt>
                <c:pt idx="1104">
                  <c:v>1.7775641411352945</c:v>
                </c:pt>
                <c:pt idx="1105">
                  <c:v>1.9740487208544337</c:v>
                </c:pt>
                <c:pt idx="1106">
                  <c:v>2.1588788031813957</c:v>
                </c:pt>
                <c:pt idx="1107">
                  <c:v>2.328740208351558</c:v>
                </c:pt>
                <c:pt idx="1108">
                  <c:v>2.4803828393219574</c:v>
                </c:pt>
                <c:pt idx="1109">
                  <c:v>2.6106978986593194</c:v>
                </c:pt>
                <c:pt idx="1110">
                  <c:v>2.7167881355382786</c:v>
                </c:pt>
                <c:pt idx="1111">
                  <c:v>2.7960236864808223</c:v>
                </c:pt>
                <c:pt idx="1112">
                  <c:v>2.8461008072828129</c:v>
                </c:pt>
                <c:pt idx="1113">
                  <c:v>2.8651316588605376</c:v>
                </c:pt>
                <c:pt idx="1114">
                  <c:v>2.851771683799301</c:v>
                </c:pt>
                <c:pt idx="1115">
                  <c:v>2.8053624116196865</c:v>
                </c:pt>
                <c:pt idx="1116">
                  <c:v>2.7260604676798046</c:v>
                </c:pt>
                <c:pt idx="1117">
                  <c:v>2.6149294861493306</c:v>
                </c:pt>
                <c:pt idx="1118">
                  <c:v>2.4739804332580189</c:v>
                </c:pt>
                <c:pt idx="1119">
                  <c:v>2.3061583418463307</c:v>
                </c:pt>
                <c:pt idx="1120">
                  <c:v>2.1152932217577796</c:v>
                </c:pt>
                <c:pt idx="1121">
                  <c:v>1.9060439267202725</c:v>
                </c:pt>
                <c:pt idx="1122">
                  <c:v>1.6838438016321895</c:v>
                </c:pt>
                <c:pt idx="1123">
                  <c:v>1.4548290321280888</c:v>
                </c:pt>
                <c:pt idx="1124">
                  <c:v>1.2257203803240255</c:v>
                </c:pt>
                <c:pt idx="1125">
                  <c:v>1.0036335226124589</c:v>
                </c:pt>
                <c:pt idx="1126">
                  <c:v>0.7958145540243855</c:v>
                </c:pt>
                <c:pt idx="1127">
                  <c:v>0.60932892576747655</c:v>
                </c:pt>
                <c:pt idx="1128">
                  <c:v>0.45074975537243489</c:v>
                </c:pt>
                <c:pt idx="1129">
                  <c:v>0.32587883037769849</c:v>
                </c:pt>
                <c:pt idx="1130">
                  <c:v>0.23950678221031829</c:v>
                </c:pt>
                <c:pt idx="1131">
                  <c:v>0.19520407037287413</c:v>
                </c:pt>
                <c:pt idx="1132">
                  <c:v>0.19513532465642669</c:v>
                </c:pt>
                <c:pt idx="1133">
                  <c:v>0.23990341745400556</c:v>
                </c:pt>
                <c:pt idx="1134">
                  <c:v>0.32844353563050888</c:v>
                </c:pt>
                <c:pt idx="1135">
                  <c:v>0.45798986027987354</c:v>
                </c:pt>
                <c:pt idx="1136">
                  <c:v>0.62413790913399581</c:v>
                </c:pt>
                <c:pt idx="1137">
                  <c:v>0.82101763719998289</c:v>
                </c:pt>
                <c:pt idx="1138">
                  <c:v>1.0415653563404774</c:v>
                </c:pt>
                <c:pt idx="1139">
                  <c:v>1.277861617393711</c:v>
                </c:pt>
                <c:pt idx="1140">
                  <c:v>1.5215038676436627</c:v>
                </c:pt>
                <c:pt idx="1141">
                  <c:v>1.7639873262910264</c:v>
                </c:pt>
                <c:pt idx="1142">
                  <c:v>1.9970715284388483</c:v>
                </c:pt>
                <c:pt idx="1143">
                  <c:v>2.2131169797697616</c:v>
                </c:pt>
                <c:pt idx="1144">
                  <c:v>2.4053770592883552</c:v>
                </c:pt>
                <c:pt idx="1145">
                  <c:v>2.568238630957854</c:v>
                </c:pt>
                <c:pt idx="1146">
                  <c:v>2.6974126592913272</c:v>
                </c:pt>
                <c:pt idx="1147">
                  <c:v>2.7900605290210585</c:v>
                </c:pt>
                <c:pt idx="1148">
                  <c:v>2.8448364127717021</c:v>
                </c:pt>
                <c:pt idx="1149">
                  <c:v>2.8618489457023912</c:v>
                </c:pt>
                <c:pt idx="1150">
                  <c:v>2.8425605740126336</c:v>
                </c:pt>
                <c:pt idx="1151">
                  <c:v>2.7896379585291697</c:v>
                </c:pt>
                <c:pt idx="1152">
                  <c:v>2.7067656892368497</c:v>
                </c:pt>
                <c:pt idx="1153">
                  <c:v>2.598440169552557</c:v>
                </c:pt>
                <c:pt idx="1154">
                  <c:v>2.4697516033234557</c:v>
                </c:pt>
                <c:pt idx="1155">
                  <c:v>2.3261524870968557</c:v>
                </c:pt>
                <c:pt idx="1156">
                  <c:v>2.1732174233391675</c:v>
                </c:pt>
                <c:pt idx="1157">
                  <c:v>2.0164096550643613</c:v>
                </c:pt>
                <c:pt idx="1158">
                  <c:v>1.8608745256101855</c:v>
                </c:pt>
                <c:pt idx="1159">
                  <c:v>1.7112759727922864</c:v>
                </c:pt>
                <c:pt idx="1160">
                  <c:v>1.5716836282433313</c:v>
                </c:pt>
                <c:pt idx="1161">
                  <c:v>1.4455107587434739</c:v>
                </c:pt>
                <c:pt idx="1162">
                  <c:v>1.3354952800304929</c:v>
                </c:pt>
                <c:pt idx="1163">
                  <c:v>1.2437066104389523</c:v>
                </c:pt>
                <c:pt idx="1164">
                  <c:v>1.1715565618588002</c:v>
                </c:pt>
                <c:pt idx="1165">
                  <c:v>1.1198056537749892</c:v>
                </c:pt>
                <c:pt idx="1166">
                  <c:v>1.0885769736063651</c:v>
                </c:pt>
                <c:pt idx="1167">
                  <c:v>1.0773956410399776</c:v>
                </c:pt>
                <c:pt idx="1168">
                  <c:v>1.085264227212793</c:v>
                </c:pt>
                <c:pt idx="1169">
                  <c:v>1.1107666615724519</c:v>
                </c:pt>
                <c:pt idx="1170">
                  <c:v>1.1521750450775095</c:v>
                </c:pt>
                <c:pt idx="1171">
                  <c:v>1.2075379918940286</c:v>
                </c:pt>
                <c:pt idx="1172">
                  <c:v>1.2747530501764146</c:v>
                </c:pt>
                <c:pt idx="1173">
                  <c:v>1.3516408821885157</c:v>
                </c:pt>
                <c:pt idx="1174">
                  <c:v>1.4360308192819637</c:v>
                </c:pt>
                <c:pt idx="1175">
                  <c:v>1.5258532080380647</c:v>
                </c:pt>
                <c:pt idx="1176">
                  <c:v>1.6192287018432374</c:v>
                </c:pt>
                <c:pt idx="1177">
                  <c:v>1.7145388967050934</c:v>
                </c:pt>
                <c:pt idx="1178">
                  <c:v>1.8104546877515091</c:v>
                </c:pt>
                <c:pt idx="1179">
                  <c:v>1.905910720374937</c:v>
                </c:pt>
                <c:pt idx="1180">
                  <c:v>2.0000455365566197</c:v>
                </c:pt>
                <c:pt idx="1181">
                  <c:v>2.0921364986377959</c:v>
                </c:pt>
                <c:pt idx="1182">
                  <c:v>2.1815384433125971</c:v>
                </c:pt>
                <c:pt idx="1183">
                  <c:v>2.2676233862128115</c:v>
                </c:pt>
                <c:pt idx="1184">
                  <c:v>2.3497270167548479</c:v>
                </c:pt>
                <c:pt idx="1185">
                  <c:v>2.4271130278393329</c:v>
                </c:pt>
                <c:pt idx="1186">
                  <c:v>2.4989542285601942</c:v>
                </c:pt>
                <c:pt idx="1187">
                  <c:v>2.5643174373656663</c:v>
                </c:pt>
                <c:pt idx="1188">
                  <c:v>2.6221494280027713</c:v>
                </c:pt>
                <c:pt idx="1189">
                  <c:v>2.6712771116949128</c:v>
                </c:pt>
                <c:pt idx="1190">
                  <c:v>2.7104311357203414</c:v>
                </c:pt>
                <c:pt idx="1191">
                  <c:v>2.7382923574344318</c:v>
                </c:pt>
                <c:pt idx="1192">
                  <c:v>2.7535650420915161</c:v>
                </c:pt>
                <c:pt idx="1193">
                  <c:v>2.7550801304570456</c:v>
                </c:pt>
                <c:pt idx="1194">
                  <c:v>2.74191496905447</c:v>
                </c:pt>
                <c:pt idx="1195">
                  <c:v>2.7135096322362102</c:v>
                </c:pt>
                <c:pt idx="1196">
                  <c:v>2.6697708707858041</c:v>
                </c:pt>
                <c:pt idx="1197">
                  <c:v>2.6111630835547004</c:v>
                </c:pt>
                <c:pt idx="1198">
                  <c:v>2.5387865781377101</c:v>
                </c:pt>
                <c:pt idx="1199">
                  <c:v>2.454437771292838</c:v>
                </c:pt>
                <c:pt idx="1200">
                  <c:v>2.3606392982282003</c:v>
                </c:pt>
                <c:pt idx="1201">
                  <c:v>2.2606270127305095</c:v>
                </c:pt>
                <c:pt idx="1202">
                  <c:v>2.1582839830175757</c:v>
                </c:pt>
                <c:pt idx="1203">
                  <c:v>2.0580221501030493</c:v>
                </c:pt>
                <c:pt idx="1204">
                  <c:v>1.9646292041122067</c:v>
                </c:pt>
                <c:pt idx="1205">
                  <c:v>1.883101292856324</c:v>
                </c:pt>
                <c:pt idx="1206">
                  <c:v>1.8184605900614059</c:v>
                </c:pt>
                <c:pt idx="1207">
                  <c:v>1.7755413549591523</c:v>
                </c:pt>
                <c:pt idx="1208">
                  <c:v>1.7587450366143145</c:v>
                </c:pt>
                <c:pt idx="1209">
                  <c:v>1.7717867002215044</c:v>
                </c:pt>
                <c:pt idx="1210">
                  <c:v>1.8174570913323151</c:v>
                </c:pt>
                <c:pt idx="1211">
                  <c:v>1.8974181898001348</c:v>
                </c:pt>
                <c:pt idx="1212">
                  <c:v>2.0120496538016397</c:v>
                </c:pt>
                <c:pt idx="1213">
                  <c:v>2.1603667752647482</c:v>
                </c:pt>
                <c:pt idx="1214">
                  <c:v>2.3400175125172424</c:v>
                </c:pt>
                <c:pt idx="1215">
                  <c:v>2.5473473630888819</c:v>
                </c:pt>
                <c:pt idx="1216">
                  <c:v>2.7775212096612663</c:v>
                </c:pt>
                <c:pt idx="1217">
                  <c:v>3.0246919260945546</c:v>
                </c:pt>
                <c:pt idx="1218">
                  <c:v>3.2822021704987776</c:v>
                </c:pt>
                <c:pt idx="1219">
                  <c:v>3.5428147355896158</c:v>
                </c:pt>
                <c:pt idx="1220">
                  <c:v>3.7989694924710662</c:v>
                </c:pt>
                <c:pt idx="1221">
                  <c:v>4.0430532327462103</c:v>
                </c:pt>
                <c:pt idx="1222">
                  <c:v>4.2676663887769308</c:v>
                </c:pt>
                <c:pt idx="1223">
                  <c:v>4.4658799728956069</c:v>
                </c:pt>
                <c:pt idx="1224">
                  <c:v>4.6314755676409902</c:v>
                </c:pt>
                <c:pt idx="1225">
                  <c:v>4.7591561366544823</c:v>
                </c:pt>
                <c:pt idx="1226">
                  <c:v>4.8447233104533112</c:v>
                </c:pt>
                <c:pt idx="1227">
                  <c:v>4.885225404941842</c:v>
                </c:pt>
                <c:pt idx="1228">
                  <c:v>4.8790782018334653</c:v>
                </c:pt>
                <c:pt idx="1229">
                  <c:v>4.8261553063336109</c:v>
                </c:pt>
                <c:pt idx="1230">
                  <c:v>4.7278348396755305</c:v>
                </c:pt>
                <c:pt idx="1231">
                  <c:v>4.5869743156873639</c:v>
                </c:pt>
                <c:pt idx="1232">
                  <c:v>4.4077963426513449</c:v>
                </c:pt>
                <c:pt idx="1233">
                  <c:v>4.1957004771140447</c:v>
                </c:pt>
                <c:pt idx="1234">
                  <c:v>3.9570268937372788</c:v>
                </c:pt>
                <c:pt idx="1235">
                  <c:v>3.6987992536653707</c:v>
                </c:pt>
                <c:pt idx="1236">
                  <c:v>3.4284810202555391</c:v>
                </c:pt>
                <c:pt idx="1237">
                  <c:v>3.1537635535236106</c:v>
                </c:pt>
                <c:pt idx="1238">
                  <c:v>2.8823794090540034</c:v>
                </c:pt>
                <c:pt idx="1239">
                  <c:v>2.621926650516329</c:v>
                </c:pt>
                <c:pt idx="1240">
                  <c:v>2.3796947754815108</c:v>
                </c:pt>
                <c:pt idx="1241">
                  <c:v>2.1624834653617313</c:v>
                </c:pt>
                <c:pt idx="1242">
                  <c:v>1.976400878484867</c:v>
                </c:pt>
                <c:pt idx="1243">
                  <c:v>1.8266452075789203</c:v>
                </c:pt>
                <c:pt idx="1244">
                  <c:v>1.7173038989794875</c:v>
                </c:pt>
                <c:pt idx="1245">
                  <c:v>1.6512049129034665</c:v>
                </c:pt>
                <c:pt idx="1246">
                  <c:v>1.6298279947861758</c:v>
                </c:pt>
                <c:pt idx="1247">
                  <c:v>1.6532691361843277</c:v>
                </c:pt>
                <c:pt idx="1248">
                  <c:v>1.7202484150543285</c:v>
                </c:pt>
                <c:pt idx="1249">
                  <c:v>1.8281505253374917</c:v>
                </c:pt>
                <c:pt idx="1250">
                  <c:v>1.9731020204440526</c:v>
                </c:pt>
                <c:pt idx="1251">
                  <c:v>2.1501017812955681</c:v>
                </c:pt>
                <c:pt idx="1252">
                  <c:v>2.3532043173048294</c:v>
                </c:pt>
                <c:pt idx="1253">
                  <c:v>2.5757312053418033</c:v>
                </c:pt>
                <c:pt idx="1254">
                  <c:v>2.8104817278935528</c:v>
                </c:pt>
                <c:pt idx="1255">
                  <c:v>3.0499287562907469</c:v>
                </c:pt>
                <c:pt idx="1256">
                  <c:v>3.2863958280929992</c:v>
                </c:pt>
                <c:pt idx="1257">
                  <c:v>3.5122086621795106</c:v>
                </c:pt>
                <c:pt idx="1258">
                  <c:v>3.7198214293427796</c:v>
                </c:pt>
                <c:pt idx="1259">
                  <c:v>3.90192743218239</c:v>
                </c:pt>
                <c:pt idx="1260">
                  <c:v>4.0515669648304282</c:v>
                </c:pt>
                <c:pt idx="1261">
                  <c:v>4.1622576152645507</c:v>
                </c:pt>
                <c:pt idx="1262">
                  <c:v>4.2281797354312758</c:v>
                </c:pt>
                <c:pt idx="1263">
                  <c:v>4.2444333724620122</c:v>
                </c:pt>
                <c:pt idx="1264">
                  <c:v>4.2073480989660368</c:v>
                </c:pt>
                <c:pt idx="1265">
                  <c:v>4.1147827689170455</c:v>
                </c:pt>
                <c:pt idx="1266">
                  <c:v>3.9663211166052648</c:v>
                </c:pt>
                <c:pt idx="1267">
                  <c:v>3.7632860980290204</c:v>
                </c:pt>
                <c:pt idx="1268">
                  <c:v>3.5085588526985845</c:v>
                </c:pt>
                <c:pt idx="1269">
                  <c:v>3.2062481451606857</c:v>
                </c:pt>
                <c:pt idx="1270">
                  <c:v>2.861285859392062</c:v>
                </c:pt>
                <c:pt idx="1271">
                  <c:v>2.4790428562776654</c:v>
                </c:pt>
                <c:pt idx="1272">
                  <c:v>2.0650790976096403</c:v>
                </c:pt>
                <c:pt idx="1273">
                  <c:v>1.6251217224485686</c:v>
                </c:pt>
                <c:pt idx="1274">
                  <c:v>1.1652549812603326</c:v>
                </c:pt>
                <c:pt idx="1275">
                  <c:v>0.69217226383217678</c:v>
                </c:pt>
                <c:pt idx="1276">
                  <c:v>0.2133125481206406</c:v>
                </c:pt>
                <c:pt idx="1277">
                  <c:v>-0.26322013367014563</c:v>
                </c:pt>
                <c:pt idx="1278">
                  <c:v>-0.72896500608572978</c:v>
                </c:pt>
                <c:pt idx="1279">
                  <c:v>-1.1755648913622281</c:v>
                </c:pt>
                <c:pt idx="1280">
                  <c:v>-1.595223056448674</c:v>
                </c:pt>
                <c:pt idx="1281">
                  <c:v>-1.9810043790373442</c:v>
                </c:pt>
                <c:pt idx="1282">
                  <c:v>-2.3269347844603914</c:v>
                </c:pt>
                <c:pt idx="1283">
                  <c:v>-2.6279525732979039</c:v>
                </c:pt>
                <c:pt idx="1284">
                  <c:v>-2.8797916184744352</c:v>
                </c:pt>
                <c:pt idx="1285">
                  <c:v>-3.0788692296457185</c:v>
                </c:pt>
                <c:pt idx="1286">
                  <c:v>-3.222238312271763</c:v>
                </c:pt>
                <c:pt idx="1287">
                  <c:v>-3.3076334691548794</c:v>
                </c:pt>
                <c:pt idx="1288">
                  <c:v>-3.3336038549645366</c:v>
                </c:pt>
                <c:pt idx="1289">
                  <c:v>-3.2996985709361581</c:v>
                </c:pt>
                <c:pt idx="1290">
                  <c:v>-3.2066496480761799</c:v>
                </c:pt>
                <c:pt idx="1291">
                  <c:v>-3.0564961710009797</c:v>
                </c:pt>
                <c:pt idx="1292">
                  <c:v>-2.8526226242006487</c:v>
                </c:pt>
                <c:pt idx="1293">
                  <c:v>-2.5997230922034333</c:v>
                </c:pt>
                <c:pt idx="1294">
                  <c:v>-2.3037288463429206</c:v>
                </c:pt>
                <c:pt idx="1295">
                  <c:v>-1.9717308876926793</c:v>
                </c:pt>
                <c:pt idx="1296">
                  <c:v>-1.6118910893057432</c:v>
                </c:pt>
                <c:pt idx="1297">
                  <c:v>-1.2333116739497143</c:v>
                </c:pt>
                <c:pt idx="1298">
                  <c:v>-0.84584526935002202</c:v>
                </c:pt>
                <c:pt idx="1299">
                  <c:v>-0.45984252399153291</c:v>
                </c:pt>
                <c:pt idx="1300">
                  <c:v>-8.5836963143215428E-2</c:v>
                </c:pt>
                <c:pt idx="1301">
                  <c:v>0.26581893620332409</c:v>
                </c:pt>
                <c:pt idx="1302">
                  <c:v>0.58533068758650586</c:v>
                </c:pt>
                <c:pt idx="1303">
                  <c:v>0.86381455428851694</c:v>
                </c:pt>
                <c:pt idx="1304">
                  <c:v>1.0936091237129872</c:v>
                </c:pt>
                <c:pt idx="1305">
                  <c:v>1.26854804946543</c:v>
                </c:pt>
                <c:pt idx="1306">
                  <c:v>1.3841978239132047</c:v>
                </c:pt>
                <c:pt idx="1307">
                  <c:v>1.4380646000300956</c:v>
                </c:pt>
                <c:pt idx="1308">
                  <c:v>1.4297891437400096</c:v>
                </c:pt>
                <c:pt idx="1309">
                  <c:v>1.3613546913435144</c:v>
                </c:pt>
                <c:pt idx="1310">
                  <c:v>1.2373054035925435</c:v>
                </c:pt>
                <c:pt idx="1311">
                  <c:v>1.0649148187627446</c:v>
                </c:pt>
                <c:pt idx="1312">
                  <c:v>0.8541971233224217</c:v>
                </c:pt>
                <c:pt idx="1313">
                  <c:v>0.6176780224775662</c:v>
                </c:pt>
                <c:pt idx="1314">
                  <c:v>0.36991563529293003</c:v>
                </c:pt>
                <c:pt idx="1315">
                  <c:v>0.12681527653585789</c:v>
                </c:pt>
                <c:pt idx="1316">
                  <c:v>-9.5200129507695408E-2</c:v>
                </c:pt>
                <c:pt idx="1317">
                  <c:v>-0.28008173092767308</c:v>
                </c:pt>
                <c:pt idx="1318">
                  <c:v>-0.41299300497128399</c:v>
                </c:pt>
                <c:pt idx="1319">
                  <c:v>-0.48098037472943744</c:v>
                </c:pt>
                <c:pt idx="1320">
                  <c:v>-0.47341364420119092</c:v>
                </c:pt>
                <c:pt idx="1321">
                  <c:v>-0.38220046314105005</c:v>
                </c:pt>
                <c:pt idx="1322">
                  <c:v>-0.20183882225842353</c:v>
                </c:pt>
                <c:pt idx="1323">
                  <c:v>7.0597802922474528E-2</c:v>
                </c:pt>
                <c:pt idx="1324">
                  <c:v>0.43546769472462721</c:v>
                </c:pt>
                <c:pt idx="1325">
                  <c:v>0.89053841671862877</c:v>
                </c:pt>
                <c:pt idx="1326">
                  <c:v>1.4309614151270402</c:v>
                </c:pt>
                <c:pt idx="1327">
                  <c:v>2.0492905588670567</c:v>
                </c:pt>
                <c:pt idx="1328">
                  <c:v>2.7355812471766843</c:v>
                </c:pt>
                <c:pt idx="1329">
                  <c:v>3.477585784115059</c:v>
                </c:pt>
                <c:pt idx="1330">
                  <c:v>4.2610513852336904</c:v>
                </c:pt>
                <c:pt idx="1331">
                  <c:v>5.0701302518922153</c:v>
                </c:pt>
                <c:pt idx="1332">
                  <c:v>5.8879176337801953</c:v>
                </c:pt>
                <c:pt idx="1333">
                  <c:v>6.697130474623787</c:v>
                </c:pt>
                <c:pt idx="1334">
                  <c:v>7.4808946176436173</c:v>
                </c:pt>
                <c:pt idx="1335">
                  <c:v>8.2235286816199764</c:v>
                </c:pt>
                <c:pt idx="1336">
                  <c:v>8.911159180834396</c:v>
                </c:pt>
                <c:pt idx="1337">
                  <c:v>9.5320168542626611</c:v>
                </c:pt>
                <c:pt idx="1338">
                  <c:v>10.076361663926853</c:v>
                </c:pt>
                <c:pt idx="1339">
                  <c:v>10.536149712519638</c:v>
                </c:pt>
                <c:pt idx="1340">
                  <c:v>10.904690540149714</c:v>
                </c:pt>
                <c:pt idx="1341">
                  <c:v>11.176525751099579</c:v>
                </c:pt>
                <c:pt idx="1342">
                  <c:v>11.347607654267364</c:v>
                </c:pt>
                <c:pt idx="1343">
                  <c:v>11.415692687484301</c:v>
                </c:pt>
                <c:pt idx="1344">
                  <c:v>11.380764455790642</c:v>
                </c:pt>
                <c:pt idx="1345">
                  <c:v>11.245289013428208</c:v>
                </c:pt>
                <c:pt idx="1346">
                  <c:v>11.014183683392332</c:v>
                </c:pt>
                <c:pt idx="1347">
                  <c:v>10.694514406073354</c:v>
                </c:pt>
                <c:pt idx="1348">
                  <c:v>10.295045260243267</c:v>
                </c:pt>
                <c:pt idx="1349">
                  <c:v>9.8257753464276441</c:v>
                </c:pt>
                <c:pt idx="1350">
                  <c:v>9.2975467254679725</c:v>
                </c:pt>
                <c:pt idx="1351">
                  <c:v>8.7217717734441091</c:v>
                </c:pt>
                <c:pt idx="1352">
                  <c:v>8.1102887776991643</c:v>
                </c:pt>
                <c:pt idx="1353">
                  <c:v>7.4752664574286705</c:v>
                </c:pt>
                <c:pt idx="1354">
                  <c:v>6.829017379084501</c:v>
                </c:pt>
                <c:pt idx="1355">
                  <c:v>6.1836531462191786</c:v>
                </c:pt>
                <c:pt idx="1356">
                  <c:v>5.5506603237899022</c:v>
                </c:pt>
                <c:pt idx="1357">
                  <c:v>4.9405286303035219</c:v>
                </c:pt>
                <c:pt idx="1358">
                  <c:v>4.3624946744387501</c:v>
                </c:pt>
                <c:pt idx="1359">
                  <c:v>3.8243905931501097</c:v>
                </c:pt>
                <c:pt idx="1360">
                  <c:v>3.332560130540422</c:v>
                </c:pt>
                <c:pt idx="1361">
                  <c:v>2.8917888862324759</c:v>
                </c:pt>
                <c:pt idx="1362">
                  <c:v>2.5051936183788399</c:v>
                </c:pt>
                <c:pt idx="1363">
                  <c:v>2.1740539538413586</c:v>
                </c:pt>
                <c:pt idx="1364">
                  <c:v>1.8976232902912642</c:v>
                </c:pt>
                <c:pt idx="1365">
                  <c:v>1.6729984238338531</c:v>
                </c:pt>
                <c:pt idx="1366">
                  <c:v>1.4951532538780583</c:v>
                </c:pt>
                <c:pt idx="1367">
                  <c:v>1.3572202402369129</c:v>
                </c:pt>
                <c:pt idx="1368">
                  <c:v>1.2510107714113445</c:v>
                </c:pt>
                <c:pt idx="1369">
                  <c:v>1.1676433174713665</c:v>
                </c:pt>
                <c:pt idx="1370">
                  <c:v>1.098092995137776</c:v>
                </c:pt>
                <c:pt idx="1371">
                  <c:v>1.0335456455754866</c:v>
                </c:pt>
                <c:pt idx="1372">
                  <c:v>0.96557980093324147</c:v>
                </c:pt>
                <c:pt idx="1373">
                  <c:v>0.88630173924883593</c:v>
                </c:pt>
                <c:pt idx="1374">
                  <c:v>0.78855605851471466</c:v>
                </c:pt>
                <c:pt idx="1375">
                  <c:v>0.66624699711361757</c:v>
                </c:pt>
                <c:pt idx="1376">
                  <c:v>0.51471142045737395</c:v>
                </c:pt>
                <c:pt idx="1377">
                  <c:v>0.33104613337530964</c:v>
                </c:pt>
                <c:pt idx="1378">
                  <c:v>0.11430510390725601</c:v>
                </c:pt>
                <c:pt idx="1379">
                  <c:v>-0.13448593610024773</c:v>
                </c:pt>
                <c:pt idx="1380">
                  <c:v>-0.41249516342895731</c:v>
                </c:pt>
                <c:pt idx="1381">
                  <c:v>-0.71536768616907409</c:v>
                </c:pt>
                <c:pt idx="1382">
                  <c:v>-1.0375521770909586</c:v>
                </c:pt>
                <c:pt idx="1383">
                  <c:v>-1.3726363371101939</c:v>
                </c:pt>
                <c:pt idx="1384">
                  <c:v>-1.7136833321708309</c:v>
                </c:pt>
                <c:pt idx="1385">
                  <c:v>-2.0535466261278117</c:v>
                </c:pt>
                <c:pt idx="1386">
                  <c:v>-2.38512522795412</c:v>
                </c:pt>
                <c:pt idx="1387">
                  <c:v>-2.7015274293424341</c:v>
                </c:pt>
                <c:pt idx="1388">
                  <c:v>-2.9961304631067236</c:v>
                </c:pt>
                <c:pt idx="1389">
                  <c:v>-3.2625770286835518</c:v>
                </c:pt>
                <c:pt idx="1390">
                  <c:v>-3.4948066592807407</c:v>
                </c:pt>
                <c:pt idx="1391">
                  <c:v>-3.6872138755297641</c:v>
                </c:pt>
                <c:pt idx="1392">
                  <c:v>-3.8349695755146058</c:v>
                </c:pt>
                <c:pt idx="1393">
                  <c:v>-3.9344688837008874</c:v>
                </c:pt>
                <c:pt idx="1394">
                  <c:v>-3.9837767752543982</c:v>
                </c:pt>
                <c:pt idx="1395">
                  <c:v>-3.9828762500170427</c:v>
                </c:pt>
                <c:pt idx="1396">
                  <c:v>-3.9335615117149416</c:v>
                </c:pt>
                <c:pt idx="1397">
                  <c:v>-3.8389661330711391</c:v>
                </c:pt>
                <c:pt idx="1398">
                  <c:v>-3.7028923705494208</c:v>
                </c:pt>
                <c:pt idx="1399">
                  <c:v>-3.5292102453658458</c:v>
                </c:pt>
                <c:pt idx="1400">
                  <c:v>-3.3215495854107218</c:v>
                </c:pt>
                <c:pt idx="1401">
                  <c:v>-3.0833414024347263</c:v>
                </c:pt>
                <c:pt idx="1402">
                  <c:v>-2.8180935801923255</c:v>
                </c:pt>
                <c:pt idx="1403">
                  <c:v>-2.5296966143095005</c:v>
                </c:pt>
                <c:pt idx="1404">
                  <c:v>-2.2225710183503367</c:v>
                </c:pt>
                <c:pt idx="1405">
                  <c:v>-1.9015829050577224</c:v>
                </c:pt>
                <c:pt idx="1406">
                  <c:v>-1.5718088436821063</c:v>
                </c:pt>
                <c:pt idx="1407">
                  <c:v>-1.238309496520074</c:v>
                </c:pt>
                <c:pt idx="1408">
                  <c:v>-0.90602885221031215</c:v>
                </c:pt>
                <c:pt idx="1409">
                  <c:v>-0.5798532258847473</c:v>
                </c:pt>
                <c:pt idx="1410">
                  <c:v>-0.26479836971357429</c:v>
                </c:pt>
                <c:pt idx="1411">
                  <c:v>3.3769289164624183E-2</c:v>
                </c:pt>
                <c:pt idx="1412">
                  <c:v>0.31001028819613907</c:v>
                </c:pt>
                <c:pt idx="1413">
                  <c:v>0.55768950855645016</c:v>
                </c:pt>
                <c:pt idx="1414">
                  <c:v>0.77045533656288967</c:v>
                </c:pt>
                <c:pt idx="1415">
                  <c:v>0.94222533817185194</c:v>
                </c:pt>
                <c:pt idx="1416">
                  <c:v>1.0675529509517077</c:v>
                </c:pt>
                <c:pt idx="1417">
                  <c:v>1.1419019603394815</c:v>
                </c:pt>
                <c:pt idx="1418">
                  <c:v>1.1618478457060775</c:v>
                </c:pt>
                <c:pt idx="1419">
                  <c:v>1.1252828186146786</c:v>
                </c:pt>
                <c:pt idx="1420">
                  <c:v>1.0316863009269639</c:v>
                </c:pt>
                <c:pt idx="1421">
                  <c:v>0.88245410785729206</c:v>
                </c:pt>
                <c:pt idx="1422">
                  <c:v>0.68121178191686482</c:v>
                </c:pt>
                <c:pt idx="1423">
                  <c:v>0.43401572428059865</c:v>
                </c:pt>
                <c:pt idx="1424">
                  <c:v>0.14936754566734578</c:v>
                </c:pt>
                <c:pt idx="1425">
                  <c:v>-0.16199616312498932</c:v>
                </c:pt>
                <c:pt idx="1426">
                  <c:v>-0.4875389817700011</c:v>
                </c:pt>
                <c:pt idx="1427">
                  <c:v>-0.81352336407930181</c:v>
                </c:pt>
                <c:pt idx="1428">
                  <c:v>-1.1256353595716675</c:v>
                </c:pt>
                <c:pt idx="1429">
                  <c:v>-1.4094945836237684</c:v>
                </c:pt>
                <c:pt idx="1430">
                  <c:v>-1.6510179127960853</c:v>
                </c:pt>
                <c:pt idx="1431">
                  <c:v>-1.8367446076489884</c:v>
                </c:pt>
                <c:pt idx="1432">
                  <c:v>-1.9542723528981156</c:v>
                </c:pt>
                <c:pt idx="1433">
                  <c:v>-1.9928726879651606</c:v>
                </c:pt>
                <c:pt idx="1434">
                  <c:v>-1.9442384024752215</c:v>
                </c:pt>
                <c:pt idx="1435">
                  <c:v>-1.8032232748376273</c:v>
                </c:pt>
                <c:pt idx="1436">
                  <c:v>-1.5684067287101513</c:v>
                </c:pt>
                <c:pt idx="1437">
                  <c:v>-1.2423831767675182</c:v>
                </c:pt>
                <c:pt idx="1438">
                  <c:v>-0.83177028870911585</c:v>
                </c:pt>
                <c:pt idx="1439">
                  <c:v>-0.3469818541786438</c:v>
                </c:pt>
                <c:pt idx="1440">
                  <c:v>0.19817284476700081</c:v>
                </c:pt>
                <c:pt idx="1441">
                  <c:v>0.78701314853873683</c:v>
                </c:pt>
                <c:pt idx="1442">
                  <c:v>1.4006228981184883</c:v>
                </c:pt>
                <c:pt idx="1443">
                  <c:v>2.0186053932263803</c:v>
                </c:pt>
                <c:pt idx="1444">
                  <c:v>2.6199335407021316</c:v>
                </c:pt>
                <c:pt idx="1445">
                  <c:v>3.1838389658220585</c:v>
                </c:pt>
                <c:pt idx="1446">
                  <c:v>3.6906828916526209</c:v>
                </c:pt>
                <c:pt idx="1447">
                  <c:v>4.1227541190054673</c:v>
                </c:pt>
                <c:pt idx="1448">
                  <c:v>4.4649514860349999</c:v>
                </c:pt>
                <c:pt idx="1449">
                  <c:v>4.7053330358897405</c:v>
                </c:pt>
                <c:pt idx="1450">
                  <c:v>4.8355259724612871</c:v>
                </c:pt>
                <c:pt idx="1451">
                  <c:v>4.8509981273459406</c:v>
                </c:pt>
                <c:pt idx="1452">
                  <c:v>4.7512038522699518</c:v>
                </c:pt>
                <c:pt idx="1453">
                  <c:v>4.5396225069395202</c:v>
                </c:pt>
                <c:pt idx="1454">
                  <c:v>4.22368534574756</c:v>
                </c:pt>
                <c:pt idx="1455">
                  <c:v>3.8145504913334696</c:v>
                </c:pt>
                <c:pt idx="1456">
                  <c:v>3.3266960599904527</c:v>
                </c:pt>
                <c:pt idx="1457">
                  <c:v>2.7773485537970082</c:v>
                </c:pt>
                <c:pt idx="1458">
                  <c:v>2.1857721183524341</c:v>
                </c:pt>
                <c:pt idx="1459">
                  <c:v>1.5724382824318526</c:v>
                </c:pt>
                <c:pt idx="1460">
                  <c:v>0.95813216706196225</c:v>
                </c:pt>
                <c:pt idx="1461">
                  <c:v>0.36306718196779431</c:v>
                </c:pt>
                <c:pt idx="1462">
                  <c:v>-0.19395448396806894</c:v>
                </c:pt>
                <c:pt idx="1463">
                  <c:v>-0.69630213048660616</c:v>
                </c:pt>
                <c:pt idx="1464">
                  <c:v>-1.1301279131111117</c:v>
                </c:pt>
                <c:pt idx="1465">
                  <c:v>-1.4847497054652581</c:v>
                </c:pt>
                <c:pt idx="1466">
                  <c:v>-1.7527667221813279</c:v>
                </c:pt>
                <c:pt idx="1467">
                  <c:v>-1.9299414871148688</c:v>
                </c:pt>
                <c:pt idx="1468">
                  <c:v>-2.0149377030985507</c:v>
                </c:pt>
                <c:pt idx="1469">
                  <c:v>-2.0090066301462572</c:v>
                </c:pt>
                <c:pt idx="1470">
                  <c:v>-1.9156796817476121</c:v>
                </c:pt>
                <c:pt idx="1471">
                  <c:v>-1.7404855417037508</c:v>
                </c:pt>
                <c:pt idx="1472">
                  <c:v>-1.4906784014414267</c:v>
                </c:pt>
                <c:pt idx="1473">
                  <c:v>-1.1749446611618097</c:v>
                </c:pt>
                <c:pt idx="1474">
                  <c:v>-0.80305513844978194</c:v>
                </c:pt>
                <c:pt idx="1475">
                  <c:v>-0.38544402300452063</c:v>
                </c:pt>
                <c:pt idx="1476">
                  <c:v>6.7274447239807245E-2</c:v>
                </c:pt>
                <c:pt idx="1477">
                  <c:v>0.54480180024808256</c:v>
                </c:pt>
                <c:pt idx="1478">
                  <c:v>1.037591849013296</c:v>
                </c:pt>
                <c:pt idx="1479">
                  <c:v>1.5371588434975543</c:v>
                </c:pt>
                <c:pt idx="1480">
                  <c:v>2.0362141723679148</c:v>
                </c:pt>
                <c:pt idx="1481">
                  <c:v>2.5286353737255194</c:v>
                </c:pt>
                <c:pt idx="1482">
                  <c:v>3.0093145234839955</c:v>
                </c:pt>
                <c:pt idx="1483">
                  <c:v>3.4739465926203721</c:v>
                </c:pt>
                <c:pt idx="1484">
                  <c:v>3.9188070193118136</c:v>
                </c:pt>
                <c:pt idx="1485">
                  <c:v>4.3405502876204629</c:v>
                </c:pt>
                <c:pt idx="1486">
                  <c:v>4.7360197109224025</c:v>
                </c:pt>
                <c:pt idx="1487">
                  <c:v>5.101994763944198</c:v>
                </c:pt>
                <c:pt idx="1488">
                  <c:v>5.4348030194834429</c:v>
                </c:pt>
                <c:pt idx="1489">
                  <c:v>5.7298355882964245</c:v>
                </c:pt>
                <c:pt idx="1490">
                  <c:v>5.9811355715805323</c:v>
                </c:pt>
                <c:pt idx="1491">
                  <c:v>6.1812540662712472</c:v>
                </c:pt>
                <c:pt idx="1492">
                  <c:v>6.321468597674837</c:v>
                </c:pt>
                <c:pt idx="1493">
                  <c:v>6.392306850095153</c:v>
                </c:pt>
                <c:pt idx="1494">
                  <c:v>6.3841973238567888</c:v>
                </c:pt>
                <c:pt idx="1495">
                  <c:v>6.2880529674761281</c:v>
                </c:pt>
                <c:pt idx="1496">
                  <c:v>6.0956964245738234</c:v>
                </c:pt>
                <c:pt idx="1497">
                  <c:v>5.800164062413824</c:v>
                </c:pt>
                <c:pt idx="1498">
                  <c:v>5.3959843974156527</c:v>
                </c:pt>
                <c:pt idx="1499">
                  <c:v>4.8795121215969051</c:v>
                </c:pt>
                <c:pt idx="1500">
                  <c:v>4.2493559978180375</c:v>
                </c:pt>
                <c:pt idx="1501">
                  <c:v>3.5068839311483035</c:v>
                </c:pt>
                <c:pt idx="1502">
                  <c:v>2.6567338039137436</c:v>
                </c:pt>
                <c:pt idx="1503">
                  <c:v>1.7072297606092839</c:v>
                </c:pt>
                <c:pt idx="1504">
                  <c:v>0.67060994410981145</c:v>
                </c:pt>
                <c:pt idx="1505">
                  <c:v>-0.43699013365177031</c:v>
                </c:pt>
                <c:pt idx="1506">
                  <c:v>-1.5958116138399401</c:v>
                </c:pt>
                <c:pt idx="1507">
                  <c:v>-2.7829989041730503</c:v>
                </c:pt>
                <c:pt idx="1508">
                  <c:v>-3.973364966044918</c:v>
                </c:pt>
                <c:pt idx="1509">
                  <c:v>-5.1403638276901571</c:v>
                </c:pt>
                <c:pt idx="1510">
                  <c:v>-6.2572123947111029</c:v>
                </c:pt>
                <c:pt idx="1511">
                  <c:v>-7.2980540856711764</c:v>
                </c:pt>
                <c:pt idx="1512">
                  <c:v>-8.2390067444928246</c:v>
                </c:pt>
                <c:pt idx="1513">
                  <c:v>-9.0589567484020428</c:v>
                </c:pt>
                <c:pt idx="1514">
                  <c:v>-9.7400624052290201</c:v>
                </c:pt>
                <c:pt idx="1515">
                  <c:v>-10.268033581089409</c:v>
                </c:pt>
                <c:pt idx="1516">
                  <c:v>-10.632294176499748</c:v>
                </c:pt>
                <c:pt idx="1517">
                  <c:v>-10.826118484332991</c:v>
                </c:pt>
                <c:pt idx="1518">
                  <c:v>-10.846807156745967</c:v>
                </c:pt>
                <c:pt idx="1519">
                  <c:v>-10.695939823802718</c:v>
                </c:pt>
                <c:pt idx="1520">
                  <c:v>-10.379663773673714</c:v>
                </c:pt>
                <c:pt idx="1521">
                  <c:v>-9.9088666015570315</c:v>
                </c:pt>
                <c:pt idx="1522">
                  <c:v>-9.2990383089196502</c:v>
                </c:pt>
                <c:pt idx="1523">
                  <c:v>-8.5697099759617306</c:v>
                </c:pt>
                <c:pt idx="1524">
                  <c:v>-7.7435222679230886</c:v>
                </c:pt>
                <c:pt idx="1525">
                  <c:v>-6.8451412360498045</c:v>
                </c:pt>
                <c:pt idx="1526">
                  <c:v>-5.9002888304984866</c:v>
                </c:pt>
                <c:pt idx="1527">
                  <c:v>-4.9350391710663626</c:v>
                </c:pt>
                <c:pt idx="1528">
                  <c:v>-3.9753447821448749</c:v>
                </c:pt>
                <c:pt idx="1529">
                  <c:v>-3.0466369274117451</c:v>
                </c:pt>
                <c:pt idx="1530">
                  <c:v>-2.1733323828897575</c:v>
                </c:pt>
                <c:pt idx="1531">
                  <c:v>-1.3781549126526897</c:v>
                </c:pt>
                <c:pt idx="1532">
                  <c:v>-0.68130394394838234</c:v>
                </c:pt>
                <c:pt idx="1533">
                  <c:v>-9.9612233220160107E-2</c:v>
                </c:pt>
                <c:pt idx="1534">
                  <c:v>0.35412520768992195</c:v>
                </c:pt>
                <c:pt idx="1535">
                  <c:v>0.6715191836578569</c:v>
                </c:pt>
                <c:pt idx="1536">
                  <c:v>0.84864041248055599</c:v>
                </c:pt>
                <c:pt idx="1537">
                  <c:v>0.88587745732677803</c:v>
                </c:pt>
                <c:pt idx="1538">
                  <c:v>0.7877826037990161</c:v>
                </c:pt>
                <c:pt idx="1539">
                  <c:v>0.56304280701488807</c:v>
                </c:pt>
                <c:pt idx="1540">
                  <c:v>0.22456456766133215</c:v>
                </c:pt>
                <c:pt idx="1541">
                  <c:v>-0.21049357109333755</c:v>
                </c:pt>
                <c:pt idx="1542">
                  <c:v>-0.7209552038385425</c:v>
                </c:pt>
                <c:pt idx="1543">
                  <c:v>-1.2822527226539719</c:v>
                </c:pt>
                <c:pt idx="1544">
                  <c:v>-1.8674296258413108</c:v>
                </c:pt>
                <c:pt idx="1545">
                  <c:v>-2.4483939385273246</c:v>
                </c:pt>
                <c:pt idx="1546">
                  <c:v>-2.9972572146836356</c:v>
                </c:pt>
                <c:pt idx="1547">
                  <c:v>-3.4876127126044096</c:v>
                </c:pt>
                <c:pt idx="1548">
                  <c:v>-3.8956539254352833</c:v>
                </c:pt>
                <c:pt idx="1549">
                  <c:v>-4.2010946291580922</c:v>
                </c:pt>
                <c:pt idx="1550">
                  <c:v>-4.3879141232044603</c:v>
                </c:pt>
                <c:pt idx="1551">
                  <c:v>-4.4449683160625</c:v>
                </c:pt>
                <c:pt idx="1552">
                  <c:v>-4.3664572396600931</c:v>
                </c:pt>
                <c:pt idx="1553">
                  <c:v>-4.1521891785993574</c:v>
                </c:pt>
                <c:pt idx="1554">
                  <c:v>-3.8075923831229375</c:v>
                </c:pt>
                <c:pt idx="1555">
                  <c:v>-3.3434650283392173</c:v>
                </c:pt>
                <c:pt idx="1556">
                  <c:v>-2.7754873876077966</c:v>
                </c:pt>
                <c:pt idx="1557">
                  <c:v>-2.1235546513877566</c:v>
                </c:pt>
                <c:pt idx="1558">
                  <c:v>-1.4109933895871123</c:v>
                </c:pt>
                <c:pt idx="1559">
                  <c:v>-0.66367920932501079</c:v>
                </c:pt>
                <c:pt idx="1560">
                  <c:v>9.0967536495234924E-2</c:v>
                </c:pt>
                <c:pt idx="1561">
                  <c:v>0.82511647415289247</c:v>
                </c:pt>
                <c:pt idx="1562">
                  <c:v>1.5117402712774464</c:v>
                </c:pt>
                <c:pt idx="1563">
                  <c:v>2.1258041660439417</c:v>
                </c:pt>
                <c:pt idx="1564">
                  <c:v>2.6453338012127858</c:v>
                </c:pt>
                <c:pt idx="1565">
                  <c:v>3.0522989765903148</c:v>
                </c:pt>
                <c:pt idx="1566">
                  <c:v>3.3332785154393818</c:v>
                </c:pt>
                <c:pt idx="1567">
                  <c:v>3.4798841995672731</c:v>
                </c:pt>
                <c:pt idx="1568">
                  <c:v>3.4889351758777281</c:v>
                </c:pt>
                <c:pt idx="1569">
                  <c:v>3.3623912549349981</c:v>
                </c:pt>
                <c:pt idx="1570">
                  <c:v>3.1070680978276783</c:v>
                </c:pt>
                <c:pt idx="1571">
                  <c:v>2.7341735044962121</c:v>
                </c:pt>
                <c:pt idx="1572">
                  <c:v>2.2587125343588923</c:v>
                </c:pt>
                <c:pt idx="1573">
                  <c:v>1.6987893885071514</c:v>
                </c:pt>
                <c:pt idx="1574">
                  <c:v>1.0748035832671263</c:v>
                </c:pt>
                <c:pt idx="1575">
                  <c:v>0.40854543199165505</c:v>
                </c:pt>
                <c:pt idx="1576">
                  <c:v>-0.2777561502739303</c:v>
                </c:pt>
                <c:pt idx="1577">
                  <c:v>-0.96234611063414377</c:v>
                </c:pt>
                <c:pt idx="1578">
                  <c:v>-1.6247418469387185</c:v>
                </c:pt>
                <c:pt idx="1579">
                  <c:v>-2.2463869495111197</c:v>
                </c:pt>
                <c:pt idx="1580">
                  <c:v>-2.811162340606927</c:v>
                </c:pt>
                <c:pt idx="1581">
                  <c:v>-3.3057623962335185</c:v>
                </c:pt>
                <c:pt idx="1582">
                  <c:v>-3.719937874711988</c:v>
                </c:pt>
                <c:pt idx="1583">
                  <c:v>-4.0466008566780971</c:v>
                </c:pt>
                <c:pt idx="1584">
                  <c:v>-4.2817830189859052</c:v>
                </c:pt>
                <c:pt idx="1585">
                  <c:v>-4.4244564169268727</c:v>
                </c:pt>
                <c:pt idx="1586">
                  <c:v>-4.4762584487837103</c:v>
                </c:pt>
                <c:pt idx="1587">
                  <c:v>-4.4411717107637827</c:v>
                </c:pt>
                <c:pt idx="1588">
                  <c:v>-4.3251966765068488</c:v>
                </c:pt>
                <c:pt idx="1589">
                  <c:v>-4.1360520615752705</c:v>
                </c:pt>
                <c:pt idx="1590">
                  <c:v>-3.882924925273926</c:v>
                </c:pt>
                <c:pt idx="1591">
                  <c:v>-3.5762436417159762</c:v>
                </c:pt>
                <c:pt idx="1592">
                  <c:v>-3.2274080672192724</c:v>
                </c:pt>
                <c:pt idx="1593">
                  <c:v>-2.8484258811296996</c:v>
                </c:pt>
                <c:pt idx="1594">
                  <c:v>-2.4514430051022771</c:v>
                </c:pt>
                <c:pt idx="1595">
                  <c:v>-2.0481909804995553</c:v>
                </c:pt>
                <c:pt idx="1596">
                  <c:v>-1.6494166761959548</c:v>
                </c:pt>
                <c:pt idx="1597">
                  <c:v>-1.2643851444121879</c:v>
                </c:pt>
                <c:pt idx="1598">
                  <c:v>-0.90051618745525275</c:v>
                </c:pt>
                <c:pt idx="1599">
                  <c:v>-0.56317601605188372</c:v>
                </c:pt>
                <c:pt idx="1600">
                  <c:v>-0.25564601268115439</c:v>
                </c:pt>
                <c:pt idx="1601">
                  <c:v>2.0709736398458745E-2</c:v>
                </c:pt>
                <c:pt idx="1602">
                  <c:v>0.26609419594987571</c:v>
                </c:pt>
                <c:pt idx="1603">
                  <c:v>0.48181696763120385</c:v>
                </c:pt>
                <c:pt idx="1604">
                  <c:v>0.6698382516806447</c:v>
                </c:pt>
                <c:pt idx="1605">
                  <c:v>0.83242499562003047</c:v>
                </c:pt>
                <c:pt idx="1606">
                  <c:v>0.97196383790075913</c:v>
                </c:pt>
                <c:pt idx="1607">
                  <c:v>1.0908997466834052</c:v>
                </c:pt>
                <c:pt idx="1608">
                  <c:v>1.1917299450207395</c:v>
                </c:pt>
                <c:pt idx="1609">
                  <c:v>1.276981030953408</c:v>
                </c:pt>
                <c:pt idx="1610">
                  <c:v>1.3491065420478066</c:v>
                </c:pt>
                <c:pt idx="1611">
                  <c:v>1.4102659836547531</c:v>
                </c:pt>
                <c:pt idx="1612">
                  <c:v>1.4620155950102998</c:v>
                </c:pt>
                <c:pt idx="1613">
                  <c:v>1.5050290617329694</c:v>
                </c:pt>
                <c:pt idx="1614">
                  <c:v>1.5389871425011421</c:v>
                </c:pt>
                <c:pt idx="1615">
                  <c:v>1.5626990832750067</c:v>
                </c:pt>
                <c:pt idx="1616">
                  <c:v>1.574405581712341</c:v>
                </c:pt>
                <c:pt idx="1617">
                  <c:v>1.5721460490683086</c:v>
                </c:pt>
                <c:pt idx="1618">
                  <c:v>1.5540798379794296</c:v>
                </c:pt>
                <c:pt idx="1619">
                  <c:v>1.5186932519140726</c:v>
                </c:pt>
                <c:pt idx="1620">
                  <c:v>1.4648770335353944</c:v>
                </c:pt>
                <c:pt idx="1621">
                  <c:v>1.391917593171172</c:v>
                </c:pt>
                <c:pt idx="1622">
                  <c:v>1.2994811414959742</c:v>
                </c:pt>
                <c:pt idx="1623">
                  <c:v>1.187651976295534</c:v>
                </c:pt>
                <c:pt idx="1624">
                  <c:v>1.0570089525491824</c:v>
                </c:pt>
                <c:pt idx="1625">
                  <c:v>0.90864847076635158</c:v>
                </c:pt>
                <c:pt idx="1626">
                  <c:v>0.74406782792120651</c:v>
                </c:pt>
                <c:pt idx="1627">
                  <c:v>0.56491259858006515</c:v>
                </c:pt>
                <c:pt idx="1628">
                  <c:v>0.37269758880303527</c:v>
                </c:pt>
                <c:pt idx="1629">
                  <c:v>0.16863821109520671</c:v>
                </c:pt>
                <c:pt idx="1630">
                  <c:v>-4.6341781542245997E-2</c:v>
                </c:pt>
                <c:pt idx="1631">
                  <c:v>-0.27144226923509507</c:v>
                </c:pt>
                <c:pt idx="1632">
                  <c:v>-0.5057094773105888</c:v>
                </c:pt>
                <c:pt idx="1633">
                  <c:v>-0.74772153252389728</c:v>
                </c:pt>
                <c:pt idx="1634">
                  <c:v>-0.99532795434718935</c:v>
                </c:pt>
                <c:pt idx="1635">
                  <c:v>-1.2454958298051153</c:v>
                </c:pt>
                <c:pt idx="1636">
                  <c:v>-1.4942449221346621</c:v>
                </c:pt>
                <c:pt idx="1637">
                  <c:v>-1.7366404213206508</c:v>
                </c:pt>
                <c:pt idx="1638">
                  <c:v>-1.9668402131774627</c:v>
                </c:pt>
                <c:pt idx="1639">
                  <c:v>-2.178208794577742</c:v>
                </c:pt>
                <c:pt idx="1640">
                  <c:v>-2.3635112005522885</c:v>
                </c:pt>
                <c:pt idx="1641">
                  <c:v>-2.5151922512296849</c:v>
                </c:pt>
                <c:pt idx="1642">
                  <c:v>-2.625726809967361</c:v>
                </c:pt>
                <c:pt idx="1643">
                  <c:v>-2.6880118952462055</c:v>
                </c:pt>
                <c:pt idx="1644">
                  <c:v>-2.6957744295037642</c:v>
                </c:pt>
                <c:pt idx="1645">
                  <c:v>-2.6439691728535806</c:v>
                </c:pt>
                <c:pt idx="1646">
                  <c:v>-2.5291394885809169</c:v>
                </c:pt>
                <c:pt idx="1647">
                  <c:v>-2.3497232682724061</c:v>
                </c:pt>
                <c:pt idx="1648">
                  <c:v>-2.1063021705461082</c:v>
                </c:pt>
                <c:pt idx="1649">
                  <c:v>-1.8018304776298351</c:v>
                </c:pt>
                <c:pt idx="1650">
                  <c:v>-1.4418985348453006</c:v>
                </c:pt>
                <c:pt idx="1651">
                  <c:v>-1.0350135240394565</c:v>
                </c:pt>
                <c:pt idx="1652">
                  <c:v>-0.5927878058867293</c:v>
                </c:pt>
                <c:pt idx="1653">
                  <c:v>-0.1299006645843086</c:v>
                </c:pt>
                <c:pt idx="1654">
                  <c:v>0.33626926442528315</c:v>
                </c:pt>
                <c:pt idx="1655">
                  <c:v>0.78635773495398098</c:v>
                </c:pt>
                <c:pt idx="1656">
                  <c:v>1.1999673243809532</c:v>
                </c:pt>
                <c:pt idx="1657">
                  <c:v>1.5566808763569071</c:v>
                </c:pt>
                <c:pt idx="1658">
                  <c:v>1.8369825906942374</c:v>
                </c:pt>
                <c:pt idx="1659">
                  <c:v>2.02299720677523</c:v>
                </c:pt>
                <c:pt idx="1660">
                  <c:v>2.0990386428657501</c:v>
                </c:pt>
                <c:pt idx="1661">
                  <c:v>2.0520529930388349</c:v>
                </c:pt>
                <c:pt idx="1662">
                  <c:v>1.8720784146568121</c:v>
                </c:pt>
                <c:pt idx="1663">
                  <c:v>1.5527784914862686</c:v>
                </c:pt>
                <c:pt idx="1664">
                  <c:v>1.0919895686419494</c:v>
                </c:pt>
                <c:pt idx="1665">
                  <c:v>0.49214554840150981</c:v>
                </c:pt>
                <c:pt idx="1666">
                  <c:v>-0.23955375515827981</c:v>
                </c:pt>
                <c:pt idx="1667">
                  <c:v>-1.0912910229031993</c:v>
                </c:pt>
                <c:pt idx="1668">
                  <c:v>-2.0470532549581506</c:v>
                </c:pt>
                <c:pt idx="1669">
                  <c:v>-3.08721417733625</c:v>
                </c:pt>
                <c:pt idx="1670">
                  <c:v>-4.1891646071378013</c:v>
                </c:pt>
                <c:pt idx="1671">
                  <c:v>-5.3279282433535045</c:v>
                </c:pt>
                <c:pt idx="1672">
                  <c:v>-6.4767575853713328</c:v>
                </c:pt>
                <c:pt idx="1673">
                  <c:v>-7.607736231502944</c:v>
                </c:pt>
                <c:pt idx="1674">
                  <c:v>-8.6924161958837356</c:v>
                </c:pt>
                <c:pt idx="1675">
                  <c:v>-9.7025184405604428</c:v>
                </c:pt>
                <c:pt idx="1676">
                  <c:v>-10.610723753908806</c:v>
                </c:pt>
                <c:pt idx="1677">
                  <c:v>-11.391529423941938</c:v>
                </c:pt>
                <c:pt idx="1678">
                  <c:v>-12.022068536818834</c:v>
                </c:pt>
                <c:pt idx="1679">
                  <c:v>-12.482797464316729</c:v>
                </c:pt>
                <c:pt idx="1680">
                  <c:v>-12.758042364870866</c:v>
                </c:pt>
                <c:pt idx="1681">
                  <c:v>-12.83644618269369</c:v>
                </c:pt>
                <c:pt idx="1682">
                  <c:v>-12.711363429046621</c:v>
                </c:pt>
                <c:pt idx="1683">
                  <c:v>-12.381228029369925</c:v>
                </c:pt>
                <c:pt idx="1684">
                  <c:v>-11.849844298326353</c:v>
                </c:pt>
                <c:pt idx="1685">
                  <c:v>-11.12648763897425</c:v>
                </c:pt>
                <c:pt idx="1686">
                  <c:v>-10.225752646819533</c:v>
                </c:pt>
                <c:pt idx="1687">
                  <c:v>-9.1671920929707689</c:v>
                </c:pt>
                <c:pt idx="1688">
                  <c:v>-7.9748188702588756</c:v>
                </c:pt>
                <c:pt idx="1689">
                  <c:v>-6.676504733569196</c:v>
                </c:pt>
                <c:pt idx="1690">
                  <c:v>-5.303288519235025</c:v>
                </c:pt>
                <c:pt idx="1691">
                  <c:v>-3.8886082201454286</c:v>
                </c:pt>
                <c:pt idx="1692">
                  <c:v>-2.4674494652882117</c:v>
                </c:pt>
                <c:pt idx="1693">
                  <c:v>-1.075369177114986</c:v>
                </c:pt>
                <c:pt idx="1694">
                  <c:v>0.2526247730373683</c:v>
                </c:pt>
                <c:pt idx="1695">
                  <c:v>1.4832808396431716</c:v>
                </c:pt>
                <c:pt idx="1696">
                  <c:v>2.5862746845300251</c:v>
                </c:pt>
                <c:pt idx="1697">
                  <c:v>3.5352040064235268</c:v>
                </c:pt>
                <c:pt idx="1698">
                  <c:v>4.3083160979599811</c:v>
                </c:pt>
                <c:pt idx="1699">
                  <c:v>4.888957301790029</c:v>
                </c:pt>
                <c:pt idx="1700">
                  <c:v>5.2657924456863725</c:v>
                </c:pt>
                <c:pt idx="1701">
                  <c:v>5.4328723093511826</c:v>
                </c:pt>
                <c:pt idx="1702">
                  <c:v>5.3896332650631464</c:v>
                </c:pt>
                <c:pt idx="1703">
                  <c:v>5.1408803015046161</c:v>
                </c:pt>
                <c:pt idx="1704">
                  <c:v>4.6967354946212367</c:v>
                </c:pt>
                <c:pt idx="1705">
                  <c:v>4.0724789824880787</c:v>
                </c:pt>
                <c:pt idx="1706">
                  <c:v>3.2882056654629963</c:v>
                </c:pt>
                <c:pt idx="1707">
                  <c:v>2.3682505780179568</c:v>
                </c:pt>
                <c:pt idx="1708">
                  <c:v>1.340387693219995</c:v>
                </c:pt>
                <c:pt idx="1709">
                  <c:v>0.23487555017185002</c:v>
                </c:pt>
                <c:pt idx="1710">
                  <c:v>-0.91653091074182669</c:v>
                </c:pt>
                <c:pt idx="1711">
                  <c:v>-2.0814964642223686</c:v>
                </c:pt>
                <c:pt idx="1712">
                  <c:v>-3.2279137265950624</c:v>
                </c:pt>
                <c:pt idx="1713">
                  <c:v>-4.3246498443269417</c:v>
                </c:pt>
                <c:pt idx="1714">
                  <c:v>-5.3423068025636127</c:v>
                </c:pt>
                <c:pt idx="1715">
                  <c:v>-6.2540195820464106</c:v>
                </c:pt>
                <c:pt idx="1716">
                  <c:v>-7.0362403730173213</c:v>
                </c:pt>
                <c:pt idx="1717">
                  <c:v>-7.6694116085324708</c:v>
                </c:pt>
                <c:pt idx="1718">
                  <c:v>-8.1384319195774566</c:v>
                </c:pt>
                <c:pt idx="1719">
                  <c:v>-8.4328815023190202</c:v>
                </c:pt>
                <c:pt idx="1720">
                  <c:v>-8.5470606824867303</c:v>
                </c:pt>
                <c:pt idx="1721">
                  <c:v>-8.4799270309778052</c:v>
                </c:pt>
                <c:pt idx="1722">
                  <c:v>-8.2349835316070426</c:v>
                </c:pt>
                <c:pt idx="1723">
                  <c:v>-7.8201263667959466</c:v>
                </c:pt>
                <c:pt idx="1724">
                  <c:v>-7.2474352449856241</c:v>
                </c:pt>
                <c:pt idx="1725">
                  <c:v>-6.5328761021094834</c:v>
                </c:pt>
                <c:pt idx="1726">
                  <c:v>-5.6958842034136552</c:v>
                </c:pt>
                <c:pt idx="1727">
                  <c:v>-4.7588165456419773</c:v>
                </c:pt>
                <c:pt idx="1728">
                  <c:v>-3.7462906470307473</c:v>
                </c:pt>
                <c:pt idx="1729">
                  <c:v>-2.6844410511226755</c:v>
                </c:pt>
                <c:pt idx="1730">
                  <c:v>-1.6001328868011768</c:v>
                </c:pt>
                <c:pt idx="1731">
                  <c:v>-0.52017739513244976</c:v>
                </c:pt>
                <c:pt idx="1732">
                  <c:v>0.52941023117871566</c:v>
                </c:pt>
                <c:pt idx="1733">
                  <c:v>1.5240796415466207</c:v>
                </c:pt>
                <c:pt idx="1734">
                  <c:v>2.4413142685249909</c:v>
                </c:pt>
                <c:pt idx="1735">
                  <c:v>3.2610846405422507</c:v>
                </c:pt>
                <c:pt idx="1736">
                  <c:v>3.9662022032193818</c:v>
                </c:pt>
                <c:pt idx="1737">
                  <c:v>4.5426235739670346</c:v>
                </c:pt>
                <c:pt idx="1738">
                  <c:v>4.9797480994949268</c:v>
                </c:pt>
                <c:pt idx="1739">
                  <c:v>5.2707013746670981</c:v>
                </c:pt>
                <c:pt idx="1740">
                  <c:v>5.4125603268699365</c:v>
                </c:pt>
                <c:pt idx="1741">
                  <c:v>5.4064847455421301</c:v>
                </c:pt>
                <c:pt idx="1742">
                  <c:v>5.2577459554129859</c:v>
                </c:pt>
                <c:pt idx="1743">
                  <c:v>4.975651077733005</c:v>
                </c:pt>
                <c:pt idx="1744">
                  <c:v>4.57335036070576</c:v>
                </c:pt>
                <c:pt idx="1745">
                  <c:v>4.0675043367214272</c:v>
                </c:pt>
                <c:pt idx="1746">
                  <c:v>3.4777762999299568</c:v>
                </c:pt>
                <c:pt idx="1747">
                  <c:v>2.8261083409575889</c:v>
                </c:pt>
                <c:pt idx="1748">
                  <c:v>2.1357819408562762</c:v>
                </c:pt>
                <c:pt idx="1749">
                  <c:v>1.4303580260914259</c:v>
                </c:pt>
                <c:pt idx="1750">
                  <c:v>0.73266280158297548</c:v>
                </c:pt>
                <c:pt idx="1751">
                  <c:v>6.3979927202339582E-2</c:v>
                </c:pt>
                <c:pt idx="1752">
                  <c:v>-0.55646517653170235</c:v>
                </c:pt>
                <c:pt idx="1753">
                  <c:v>-1.1117405385960666</c:v>
                </c:pt>
                <c:pt idx="1754">
                  <c:v>-1.5872573854806404</c:v>
                </c:pt>
                <c:pt idx="1755">
                  <c:v>-1.9707794236515639</c:v>
                </c:pt>
                <c:pt idx="1756">
                  <c:v>-2.2525266379208517</c:v>
                </c:pt>
                <c:pt idx="1757">
                  <c:v>-2.4254283718395158</c:v>
                </c:pt>
                <c:pt idx="1758">
                  <c:v>-2.4854677008437847</c:v>
                </c:pt>
                <c:pt idx="1759">
                  <c:v>-2.4319839145748858</c:v>
                </c:pt>
                <c:pt idx="1760">
                  <c:v>-2.2678041964165629</c:v>
                </c:pt>
                <c:pt idx="1761">
                  <c:v>-1.999139790944767</c:v>
                </c:pt>
                <c:pt idx="1762">
                  <c:v>-1.6352654980438217</c:v>
                </c:pt>
                <c:pt idx="1763">
                  <c:v>-1.1880684000683743</c:v>
                </c:pt>
                <c:pt idx="1764">
                  <c:v>-0.67156928009214312</c:v>
                </c:pt>
                <c:pt idx="1765">
                  <c:v>-0.10148596479983496</c:v>
                </c:pt>
                <c:pt idx="1766">
                  <c:v>0.50514280627658081</c:v>
                </c:pt>
                <c:pt idx="1767">
                  <c:v>1.1302910880430517</c:v>
                </c:pt>
                <c:pt idx="1768">
                  <c:v>1.7552644910620927</c:v>
                </c:pt>
                <c:pt idx="1769">
                  <c:v>2.3610179684261254</c:v>
                </c:pt>
                <c:pt idx="1770">
                  <c:v>2.9284855407694153</c:v>
                </c:pt>
                <c:pt idx="1771">
                  <c:v>3.4389547747620099</c:v>
                </c:pt>
                <c:pt idx="1772">
                  <c:v>3.8745139308659589</c:v>
                </c:pt>
                <c:pt idx="1773">
                  <c:v>4.2185546751304202</c:v>
                </c:pt>
                <c:pt idx="1774">
                  <c:v>4.4562824423211111</c:v>
                </c:pt>
                <c:pt idx="1775">
                  <c:v>4.5752100559570863</c:v>
                </c:pt>
                <c:pt idx="1776">
                  <c:v>4.5656357557450491</c:v>
                </c:pt>
                <c:pt idx="1777">
                  <c:v>4.4210778982498624</c:v>
                </c:pt>
                <c:pt idx="1778">
                  <c:v>4.1386060488471514</c:v>
                </c:pt>
                <c:pt idx="1779">
                  <c:v>3.7190287448995747</c:v>
                </c:pt>
                <c:pt idx="1780">
                  <c:v>3.166929788518658</c:v>
                </c:pt>
                <c:pt idx="1781">
                  <c:v>2.4905460702622051</c:v>
                </c:pt>
                <c:pt idx="1782">
                  <c:v>1.701486638969989</c:v>
                </c:pt>
                <c:pt idx="1783">
                  <c:v>0.81433463317814159</c:v>
                </c:pt>
                <c:pt idx="1784">
                  <c:v>-0.15378993422208254</c:v>
                </c:pt>
                <c:pt idx="1785">
                  <c:v>-1.1836495996011109</c:v>
                </c:pt>
                <c:pt idx="1786">
                  <c:v>-2.2542989238952913</c:v>
                </c:pt>
                <c:pt idx="1787">
                  <c:v>-3.3435389664607769</c:v>
                </c:pt>
                <c:pt idx="1788">
                  <c:v>-4.4284736921960004</c:v>
                </c:pt>
                <c:pt idx="1789">
                  <c:v>-5.4861996236003989</c:v>
                </c:pt>
                <c:pt idx="1790">
                  <c:v>-6.4946150524142254</c:v>
                </c:pt>
                <c:pt idx="1791">
                  <c:v>-7.4332767193056526</c:v>
                </c:pt>
                <c:pt idx="1792">
                  <c:v>-8.2841899066155662</c:v>
                </c:pt>
                <c:pt idx="1793">
                  <c:v>-9.032418484168673</c:v>
                </c:pt>
                <c:pt idx="1794">
                  <c:v>-9.6664412784056779</c:v>
                </c:pt>
                <c:pt idx="1795">
                  <c:v>-10.178235587603474</c:v>
                </c:pt>
                <c:pt idx="1796">
                  <c:v>-10.563125609085148</c:v>
                </c:pt>
                <c:pt idx="1797">
                  <c:v>-10.819491024521803</c:v>
                </c:pt>
                <c:pt idx="1798">
                  <c:v>-10.948459052337153</c:v>
                </c:pt>
                <c:pt idx="1799">
                  <c:v>-10.953669726293505</c:v>
                </c:pt>
                <c:pt idx="1800">
                  <c:v>-10.841128376971213</c:v>
                </c:pt>
                <c:pt idx="1801">
                  <c:v>-10.61909870907985</c:v>
                </c:pt>
                <c:pt idx="1802">
                  <c:v>-10.297965135355753</c:v>
                </c:pt>
                <c:pt idx="1803">
                  <c:v>-9.8899788361434311</c:v>
                </c:pt>
                <c:pt idx="1804">
                  <c:v>-9.4088131522380323</c:v>
                </c:pt>
                <c:pt idx="1805">
                  <c:v>-8.8689287703006769</c:v>
                </c:pt>
                <c:pt idx="1806">
                  <c:v>-8.2848490408671509</c:v>
                </c:pt>
                <c:pt idx="1807">
                  <c:v>-7.6704848353527808</c:v>
                </c:pt>
                <c:pt idx="1808">
                  <c:v>-7.0386114710584309</c:v>
                </c:pt>
                <c:pt idx="1809">
                  <c:v>-6.4005491232697764</c:v>
                </c:pt>
                <c:pt idx="1810">
                  <c:v>-5.7660578139679401</c:v>
                </c:pt>
                <c:pt idx="1811">
                  <c:v>-5.1434028890643262</c:v>
                </c:pt>
                <c:pt idx="1812">
                  <c:v>-4.5395008779766073</c:v>
                </c:pt>
                <c:pt idx="1813">
                  <c:v>-3.9600710310521237</c:v>
                </c:pt>
                <c:pt idx="1814">
                  <c:v>-3.4097765311574051</c:v>
                </c:pt>
                <c:pt idx="1815">
                  <c:v>-2.8923817249048653</c:v>
                </c:pt>
                <c:pt idx="1816">
                  <c:v>-2.4109448787741243</c:v>
                </c:pt>
                <c:pt idx="1817">
                  <c:v>-1.9680155017375327</c:v>
                </c:pt>
                <c:pt idx="1818">
                  <c:v>-1.5657752115845156</c:v>
                </c:pt>
                <c:pt idx="1819">
                  <c:v>-1.2060903085723922</c:v>
                </c:pt>
                <c:pt idx="1820">
                  <c:v>-0.89046938329964576</c:v>
                </c:pt>
                <c:pt idx="1821">
                  <c:v>-0.61992914393860588</c:v>
                </c:pt>
                <c:pt idx="1822">
                  <c:v>-0.39482498604501615</c:v>
                </c:pt>
                <c:pt idx="1823">
                  <c:v>-0.21475663012109436</c:v>
                </c:pt>
                <c:pt idx="1824">
                  <c:v>-7.8623295686632844E-2</c:v>
                </c:pt>
                <c:pt idx="1825">
                  <c:v>1.520442795619914E-2</c:v>
                </c:pt>
                <c:pt idx="1826">
                  <c:v>6.8704454545340354E-2</c:v>
                </c:pt>
                <c:pt idx="1827">
                  <c:v>8.4114162604549847E-2</c:v>
                </c:pt>
                <c:pt idx="1828">
                  <c:v>6.39751933842021E-2</c:v>
                </c:pt>
                <c:pt idx="1829">
                  <c:v>1.1299893749757928E-2</c:v>
                </c:pt>
                <c:pt idx="1830">
                  <c:v>-7.0196315851170255E-2</c:v>
                </c:pt>
                <c:pt idx="1831">
                  <c:v>-0.17589061225687175</c:v>
                </c:pt>
                <c:pt idx="1832">
                  <c:v>-0.30017863884771856</c:v>
                </c:pt>
                <c:pt idx="1833">
                  <c:v>-0.43659303888333056</c:v>
                </c:pt>
                <c:pt idx="1834">
                  <c:v>-0.57810874586011352</c:v>
                </c:pt>
                <c:pt idx="1835">
                  <c:v>-0.71754818969932188</c:v>
                </c:pt>
                <c:pt idx="1836">
                  <c:v>-0.84794322870131111</c:v>
                </c:pt>
                <c:pt idx="1837">
                  <c:v>-0.96272139558676173</c:v>
                </c:pt>
                <c:pt idx="1838">
                  <c:v>-1.0556623108981711</c:v>
                </c:pt>
                <c:pt idx="1839">
                  <c:v>-1.1206855408072869</c:v>
                </c:pt>
                <c:pt idx="1840">
                  <c:v>-1.1516264031171062</c:v>
                </c:pt>
                <c:pt idx="1841">
                  <c:v>-1.142181142174266</c:v>
                </c:pt>
                <c:pt idx="1842">
                  <c:v>-1.0861379552243164</c:v>
                </c:pt>
                <c:pt idx="1843">
                  <c:v>-0.97788756882531658</c:v>
                </c:pt>
                <c:pt idx="1844">
                  <c:v>-0.81309172584671785</c:v>
                </c:pt>
                <c:pt idx="1845">
                  <c:v>-0.58930490149581516</c:v>
                </c:pt>
                <c:pt idx="1846">
                  <c:v>-0.30634130034476215</c:v>
                </c:pt>
                <c:pt idx="1847">
                  <c:v>3.3698665875895983E-2</c:v>
                </c:pt>
                <c:pt idx="1848">
                  <c:v>0.42666589533531862</c:v>
                </c:pt>
                <c:pt idx="1849">
                  <c:v>0.86669083638318511</c:v>
                </c:pt>
                <c:pt idx="1850">
                  <c:v>1.3464229645733141</c:v>
                </c:pt>
                <c:pt idx="1851">
                  <c:v>1.8570878088344216</c:v>
                </c:pt>
                <c:pt idx="1852">
                  <c:v>2.3884139318469764</c:v>
                </c:pt>
                <c:pt idx="1853">
                  <c:v>2.9285947636938587</c:v>
                </c:pt>
                <c:pt idx="1854">
                  <c:v>3.4644505729988992</c:v>
                </c:pt>
                <c:pt idx="1855">
                  <c:v>3.9818619166310469</c:v>
                </c:pt>
                <c:pt idx="1856">
                  <c:v>4.4664214532282145</c:v>
                </c:pt>
                <c:pt idx="1857">
                  <c:v>4.9041459760755899</c:v>
                </c:pt>
                <c:pt idx="1858">
                  <c:v>5.2820663633000748</c:v>
                </c:pt>
                <c:pt idx="1859">
                  <c:v>5.5886113099674759</c:v>
                </c:pt>
                <c:pt idx="1860">
                  <c:v>5.813838788132756</c:v>
                </c:pt>
                <c:pt idx="1861">
                  <c:v>5.9496109712600855</c:v>
                </c:pt>
                <c:pt idx="1862">
                  <c:v>5.9897686435791755</c:v>
                </c:pt>
                <c:pt idx="1863">
                  <c:v>5.9303337840584831</c:v>
                </c:pt>
                <c:pt idx="1864">
                  <c:v>5.7697447168107772</c:v>
                </c:pt>
                <c:pt idx="1865">
                  <c:v>5.5090711077234644</c:v>
                </c:pt>
                <c:pt idx="1866">
                  <c:v>5.1521037105032548</c:v>
                </c:pt>
                <c:pt idx="1867">
                  <c:v>4.705246129158752</c:v>
                </c:pt>
                <c:pt idx="1868">
                  <c:v>4.1772521158663096</c:v>
                </c:pt>
                <c:pt idx="1869">
                  <c:v>3.5789152897847245</c:v>
                </c:pt>
                <c:pt idx="1870">
                  <c:v>2.9227614564130135</c:v>
                </c:pt>
                <c:pt idx="1871">
                  <c:v>2.2227089462510392</c:v>
                </c:pt>
                <c:pt idx="1872">
                  <c:v>1.4936329557402495</c:v>
                </c:pt>
                <c:pt idx="1873">
                  <c:v>0.7508106431553685</c:v>
                </c:pt>
                <c:pt idx="1874">
                  <c:v>9.3041596424221495E-3</c:v>
                </c:pt>
                <c:pt idx="1875">
                  <c:v>-0.71660326696979482</c:v>
                </c:pt>
                <c:pt idx="1876">
                  <c:v>-1.4138097317014768</c:v>
                </c:pt>
                <c:pt idx="1877">
                  <c:v>-2.0705953108206501</c:v>
                </c:pt>
                <c:pt idx="1878">
                  <c:v>-2.6766694137424629</c:v>
                </c:pt>
                <c:pt idx="1879">
                  <c:v>-3.2231641584719508</c:v>
                </c:pt>
                <c:pt idx="1880">
                  <c:v>-3.7026600908038478</c:v>
                </c:pt>
                <c:pt idx="1881">
                  <c:v>-4.1092864795446644</c:v>
                </c:pt>
                <c:pt idx="1882">
                  <c:v>-4.4388987370752506</c:v>
                </c:pt>
                <c:pt idx="1883">
                  <c:v>-4.6892999019425314</c:v>
                </c:pt>
                <c:pt idx="1884">
                  <c:v>-4.8604427353903716</c:v>
                </c:pt>
                <c:pt idx="1885">
                  <c:v>-4.9545313140230718</c:v>
                </c:pt>
                <c:pt idx="1886">
                  <c:v>-4.9759532396484865</c:v>
                </c:pt>
                <c:pt idx="1887">
                  <c:v>-4.9310333283692307</c:v>
                </c:pt>
                <c:pt idx="1888">
                  <c:v>-4.827673129379062</c:v>
                </c:pt>
                <c:pt idx="1889">
                  <c:v>-4.67497701667273</c:v>
                </c:pt>
                <c:pt idx="1890">
                  <c:v>-4.4829437982776366</c:v>
                </c:pt>
                <c:pt idx="1891">
                  <c:v>-4.2622273949722729</c:v>
                </c:pt>
                <c:pt idx="1892">
                  <c:v>-4.0238913030341621</c:v>
                </c:pt>
                <c:pt idx="1893">
                  <c:v>-3.7790618380980625</c:v>
                </c:pt>
                <c:pt idx="1894">
                  <c:v>-3.5384334374134672</c:v>
                </c:pt>
                <c:pt idx="1895">
                  <c:v>-3.3116638982254774</c:v>
                </c:pt>
                <c:pt idx="1896">
                  <c:v>-3.1067780584885929</c:v>
                </c:pt>
                <c:pt idx="1897">
                  <c:v>-2.9297278278823122</c:v>
                </c:pt>
                <c:pt idx="1898">
                  <c:v>-2.7842192375907286</c:v>
                </c:pt>
                <c:pt idx="1899">
                  <c:v>-2.6718481181914622</c:v>
                </c:pt>
                <c:pt idx="1900">
                  <c:v>-2.5925018776061641</c:v>
                </c:pt>
                <c:pt idx="1901">
                  <c:v>-2.5448930222969697</c:v>
                </c:pt>
                <c:pt idx="1902">
                  <c:v>-2.5270506840659368</c:v>
                </c:pt>
                <c:pt idx="1903">
                  <c:v>-2.5366494138279636</c:v>
                </c:pt>
                <c:pt idx="1904">
                  <c:v>-2.5711521160978945</c:v>
                </c:pt>
                <c:pt idx="1905">
                  <c:v>-2.6278226981666579</c:v>
                </c:pt>
                <c:pt idx="1906">
                  <c:v>-2.7037033382595204</c:v>
                </c:pt>
                <c:pt idx="1907">
                  <c:v>-2.7956417982202741</c:v>
                </c:pt>
                <c:pt idx="1908">
                  <c:v>-2.9003929943586235</c:v>
                </c:pt>
                <c:pt idx="1909">
                  <c:v>-3.0147478419483278</c:v>
                </c:pt>
                <c:pt idx="1910">
                  <c:v>-3.135612227995952</c:v>
                </c:pt>
                <c:pt idx="1911">
                  <c:v>-3.2599768632431232</c:v>
                </c:pt>
                <c:pt idx="1912">
                  <c:v>-3.384764652511147</c:v>
                </c:pt>
                <c:pt idx="1913">
                  <c:v>-3.506598380076881</c:v>
                </c:pt>
                <c:pt idx="1914">
                  <c:v>-3.6215799973712111</c:v>
                </c:pt>
                <c:pt idx="1915">
                  <c:v>-3.7251812080613584</c:v>
                </c:pt>
                <c:pt idx="1916">
                  <c:v>-3.8122875437178836</c:v>
                </c:pt>
                <c:pt idx="1917">
                  <c:v>-3.87733824286892</c:v>
                </c:pt>
                <c:pt idx="1918">
                  <c:v>-3.9144473986664834</c:v>
                </c:pt>
                <c:pt idx="1919">
                  <c:v>-3.9174480411417822</c:v>
                </c:pt>
                <c:pt idx="1920">
                  <c:v>-3.8799147661839184</c:v>
                </c:pt>
                <c:pt idx="1921">
                  <c:v>-3.7952780506160972</c:v>
                </c:pt>
                <c:pt idx="1922">
                  <c:v>-3.6571122001586462</c:v>
                </c:pt>
                <c:pt idx="1923">
                  <c:v>-3.4596019285437629</c:v>
                </c:pt>
                <c:pt idx="1924">
                  <c:v>-3.1981218905595581</c:v>
                </c:pt>
                <c:pt idx="1925">
                  <c:v>-2.8698214358276815</c:v>
                </c:pt>
                <c:pt idx="1926">
                  <c:v>-2.4740980013663103</c:v>
                </c:pt>
                <c:pt idx="1927">
                  <c:v>-2.0128755861365448</c:v>
                </c:pt>
                <c:pt idx="1928">
                  <c:v>-1.4906626655710618</c:v>
                </c:pt>
                <c:pt idx="1929">
                  <c:v>-0.91441734929194496</c:v>
                </c:pt>
                <c:pt idx="1930">
                  <c:v>-0.29328614285300603</c:v>
                </c:pt>
                <c:pt idx="1931">
                  <c:v>0.36171235525981871</c:v>
                </c:pt>
                <c:pt idx="1932">
                  <c:v>1.0380230966326636</c:v>
                </c:pt>
                <c:pt idx="1933">
                  <c:v>1.7218989985168367</c:v>
                </c:pt>
                <c:pt idx="1934">
                  <c:v>2.3987319309984372</c:v>
                </c:pt>
                <c:pt idx="1935">
                  <c:v>3.0533608574576974</c:v>
                </c:pt>
                <c:pt idx="1936">
                  <c:v>3.670398594750818</c:v>
                </c:pt>
                <c:pt idx="1937">
                  <c:v>4.2346291669719562</c:v>
                </c:pt>
                <c:pt idx="1938">
                  <c:v>4.731474678772539</c:v>
                </c:pt>
                <c:pt idx="1939">
                  <c:v>5.1474762544709485</c:v>
                </c:pt>
                <c:pt idx="1940">
                  <c:v>5.4707356886528196</c:v>
                </c:pt>
                <c:pt idx="1941">
                  <c:v>5.6913121187952349</c:v>
                </c:pt>
                <c:pt idx="1942">
                  <c:v>5.8015873865141714</c:v>
                </c:pt>
                <c:pt idx="1943">
                  <c:v>5.7965827509230188</c:v>
                </c:pt>
                <c:pt idx="1944">
                  <c:v>5.6741935903516563</c:v>
                </c:pt>
                <c:pt idx="1945">
                  <c:v>5.4353304188810618</c:v>
                </c:pt>
                <c:pt idx="1946">
                  <c:v>5.0839639030207202</c:v>
                </c:pt>
                <c:pt idx="1947">
                  <c:v>4.6270549010895223</c:v>
                </c:pt>
                <c:pt idx="1948">
                  <c:v>4.0743478507525417</c:v>
                </c:pt>
                <c:pt idx="1949">
                  <c:v>3.4380335000592126</c:v>
                </c:pt>
                <c:pt idx="1950">
                  <c:v>2.7323201314731342</c:v>
                </c:pt>
                <c:pt idx="1951">
                  <c:v>1.9729680400197793</c:v>
                </c:pt>
                <c:pt idx="1952">
                  <c:v>1.1768387485436662</c:v>
                </c:pt>
                <c:pt idx="1953">
                  <c:v>0.36148905303038603</c:v>
                </c:pt>
                <c:pt idx="1954">
                  <c:v>-0.45519427881717078</c:v>
                </c:pt>
                <c:pt idx="1955">
                  <c:v>-1.2553426240656762</c:v>
                </c:pt>
                <c:pt idx="1956">
                  <c:v>-2.0214551303297004</c:v>
                </c:pt>
                <c:pt idx="1957">
                  <c:v>-2.7367600053185868</c:v>
                </c:pt>
                <c:pt idx="1958">
                  <c:v>-3.3855850593772523</c:v>
                </c:pt>
                <c:pt idx="1959">
                  <c:v>-3.9537194053345228</c:v>
                </c:pt>
                <c:pt idx="1960">
                  <c:v>-4.4287493216732017</c:v>
                </c:pt>
                <c:pt idx="1961">
                  <c:v>-4.8003656228733718</c:v>
                </c:pt>
                <c:pt idx="1962">
                  <c:v>-5.06064919226149</c:v>
                </c:pt>
                <c:pt idx="1963">
                  <c:v>-5.204339502207274</c:v>
                </c:pt>
                <c:pt idx="1964">
                  <c:v>-5.2290779433464358</c:v>
                </c:pt>
                <c:pt idx="1965">
                  <c:v>-5.1356027941113034</c:v>
                </c:pt>
                <c:pt idx="1966">
                  <c:v>-4.9278669153878312</c:v>
                </c:pt>
                <c:pt idx="1967">
                  <c:v>-4.6130456766576113</c:v>
                </c:pt>
                <c:pt idx="1968">
                  <c:v>-4.2014042055876129</c:v>
                </c:pt>
                <c:pt idx="1969">
                  <c:v>-3.7060194850654042</c:v>
                </c:pt>
                <c:pt idx="1970">
                  <c:v>-3.1423817379858647</c:v>
                </c:pt>
                <c:pt idx="1971">
                  <c:v>-2.5278986189377441</c:v>
                </c:pt>
                <c:pt idx="1972">
                  <c:v>-1.8813173885428895</c:v>
                </c:pt>
                <c:pt idx="1973">
                  <c:v>-1.2220910262923645</c:v>
                </c:pt>
                <c:pt idx="1974">
                  <c:v>-0.56973184806572164</c:v>
                </c:pt>
                <c:pt idx="1975">
                  <c:v>5.6804956256712558E-2</c:v>
                </c:pt>
                <c:pt idx="1976">
                  <c:v>0.63968889754803371</c:v>
                </c:pt>
                <c:pt idx="1977">
                  <c:v>1.1627325618712305</c:v>
                </c:pt>
                <c:pt idx="1978">
                  <c:v>1.6118557861327751</c:v>
                </c:pt>
                <c:pt idx="1979">
                  <c:v>1.9754773537765722</c:v>
                </c:pt>
                <c:pt idx="1980">
                  <c:v>2.2448129101425529</c:v>
                </c:pt>
                <c:pt idx="1981">
                  <c:v>2.414061148244901</c:v>
                </c:pt>
                <c:pt idx="1982">
                  <c:v>2.4804690089537509</c:v>
                </c:pt>
                <c:pt idx="1983">
                  <c:v>2.444289213873521</c:v>
                </c:pt>
                <c:pt idx="1984">
                  <c:v>2.3086617209527276</c:v>
                </c:pt>
                <c:pt idx="1985">
                  <c:v>2.0794426629775913</c:v>
                </c:pt>
                <c:pt idx="1986">
                  <c:v>1.7649820320314227</c:v>
                </c:pt>
                <c:pt idx="1987">
                  <c:v>1.3758442431066165</c:v>
                </c:pt>
                <c:pt idx="1988">
                  <c:v>0.92447666014443897</c:v>
                </c:pt>
                <c:pt idx="1989">
                  <c:v>0.42483429118485105</c:v>
                </c:pt>
                <c:pt idx="1990">
                  <c:v>-0.10802990993329686</c:v>
                </c:pt>
                <c:pt idx="1991">
                  <c:v>-0.65839005440856013</c:v>
                </c:pt>
                <c:pt idx="1992">
                  <c:v>-1.2102710630288236</c:v>
                </c:pt>
                <c:pt idx="1993">
                  <c:v>-1.747859364146958</c:v>
                </c:pt>
                <c:pt idx="1994">
                  <c:v>-2.2558881047443222</c:v>
                </c:pt>
                <c:pt idx="1995">
                  <c:v>-2.7199998422916067</c:v>
                </c:pt>
                <c:pt idx="1996">
                  <c:v>-3.127105593900616</c:v>
                </c:pt>
                <c:pt idx="1997">
                  <c:v>-3.4657414193809508</c:v>
                </c:pt>
                <c:pt idx="1998">
                  <c:v>-3.7263853675311651</c:v>
                </c:pt>
                <c:pt idx="1999">
                  <c:v>-3.9016853712475026</c:v>
                </c:pt>
                <c:pt idx="2000">
                  <c:v>-3.9865658140312661</c:v>
                </c:pt>
                <c:pt idx="2001">
                  <c:v>-3.9781994020929119</c:v>
                </c:pt>
                <c:pt idx="2002">
                  <c:v>-3.8758624068002483</c:v>
                </c:pt>
                <c:pt idx="2003">
                  <c:v>-3.6807347174600018</c:v>
                </c:pt>
                <c:pt idx="2004">
                  <c:v>-3.3957215023663672</c:v>
                </c:pt>
                <c:pt idx="2005">
                  <c:v>-3.0253542588029951</c:v>
                </c:pt>
                <c:pt idx="2006">
                  <c:v>-2.5757958014609841</c:v>
                </c:pt>
                <c:pt idx="2007">
                  <c:v>-2.0549216460098165</c:v>
                </c:pt>
                <c:pt idx="2008">
                  <c:v>-1.472405034994889</c:v>
                </c:pt>
                <c:pt idx="2009">
                  <c:v>-0.8397414224578732</c:v>
                </c:pt>
                <c:pt idx="2010">
                  <c:v>-0.17017514624928509</c:v>
                </c:pt>
                <c:pt idx="2011">
                  <c:v>0.52150469740594474</c:v>
                </c:pt>
                <c:pt idx="2012">
                  <c:v>1.2193188737661167</c:v>
                </c:pt>
                <c:pt idx="2013">
                  <c:v>1.9065864985703413</c:v>
                </c:pt>
                <c:pt idx="2014">
                  <c:v>2.5664927801005923</c:v>
                </c:pt>
                <c:pt idx="2015">
                  <c:v>3.1826584135303726</c:v>
                </c:pt>
                <c:pt idx="2016">
                  <c:v>3.7396385605947593</c:v>
                </c:pt>
                <c:pt idx="2017">
                  <c:v>4.2233132087033631</c:v>
                </c:pt>
                <c:pt idx="2018">
                  <c:v>4.6211657453458912</c:v>
                </c:pt>
                <c:pt idx="2019">
                  <c:v>4.9224684016181044</c:v>
                </c:pt>
                <c:pt idx="2020">
                  <c:v>5.1184216021580902</c:v>
                </c:pt>
                <c:pt idx="2021">
                  <c:v>5.2023085442245396</c:v>
                </c:pt>
                <c:pt idx="2022">
                  <c:v>5.169690370742213</c:v>
                </c:pt>
                <c:pt idx="2023">
                  <c:v>5.0186224170395128</c:v>
                </c:pt>
                <c:pt idx="2024">
                  <c:v>4.7498637679852784</c:v>
                </c:pt>
                <c:pt idx="2025">
                  <c:v>4.3670633923182258</c:v>
                </c:pt>
                <c:pt idx="2026">
                  <c:v>3.8769105872657583</c:v>
                </c:pt>
                <c:pt idx="2027">
                  <c:v>3.2892344143717551</c:v>
                </c:pt>
                <c:pt idx="2028">
                  <c:v>2.6170265345110693</c:v>
                </c:pt>
                <c:pt idx="2029">
                  <c:v>1.8763391287491764</c:v>
                </c:pt>
                <c:pt idx="2030">
                  <c:v>1.0860013295527189</c:v>
                </c:pt>
                <c:pt idx="2031">
                  <c:v>0.2671353612143772</c:v>
                </c:pt>
                <c:pt idx="2032">
                  <c:v>-0.55748845598393615</c:v>
                </c:pt>
                <c:pt idx="2033">
                  <c:v>-1.3641908835199796</c:v>
                </c:pt>
                <c:pt idx="2034">
                  <c:v>-2.129162219589313</c:v>
                </c:pt>
                <c:pt idx="2035">
                  <c:v>-2.8292426384629703</c:v>
                </c:pt>
                <c:pt idx="2036">
                  <c:v>-3.4426749067339504</c:v>
                </c:pt>
                <c:pt idx="2037">
                  <c:v>-3.9498139385250806</c:v>
                </c:pt>
                <c:pt idx="2038">
                  <c:v>-4.3337895558906085</c:v>
                </c:pt>
                <c:pt idx="2039">
                  <c:v>-4.5811100993708136</c:v>
                </c:pt>
                <c:pt idx="2040">
                  <c:v>-4.682164735172738</c:v>
                </c:pt>
                <c:pt idx="2041">
                  <c:v>-4.6315657020236909</c:v>
                </c:pt>
                <c:pt idx="2042">
                  <c:v>-4.4283077763888006</c:v>
                </c:pt>
                <c:pt idx="2043">
                  <c:v>-4.0757684238180163</c:v>
                </c:pt>
                <c:pt idx="2044">
                  <c:v>-3.5815768194535451</c:v>
                </c:pt>
                <c:pt idx="2045">
                  <c:v>-2.9573743708541089</c:v>
                </c:pt>
                <c:pt idx="2046">
                  <c:v>-2.2184907047419209</c:v>
                </c:pt>
                <c:pt idx="2047">
                  <c:v>-1.3835423447601984</c:v>
                </c:pt>
                <c:pt idx="2048">
                  <c:v>-0.47394497453269313</c:v>
                </c:pt>
                <c:pt idx="2049">
                  <c:v>0.48665472174892876</c:v>
                </c:pt>
                <c:pt idx="2050">
                  <c:v>1.472999205127798</c:v>
                </c:pt>
                <c:pt idx="2051">
                  <c:v>2.458869155319551</c:v>
                </c:pt>
                <c:pt idx="2052">
                  <c:v>3.417768239995727</c:v>
                </c:pt>
                <c:pt idx="2053">
                  <c:v>4.3236635634256357</c:v>
                </c:pt>
                <c:pt idx="2054">
                  <c:v>5.1517731926676413</c:v>
                </c:pt>
                <c:pt idx="2055">
                  <c:v>5.8793603350128869</c:v>
                </c:pt>
                <c:pt idx="2056">
                  <c:v>6.4864770660938094</c:v>
                </c:pt>
                <c:pt idx="2057">
                  <c:v>6.9565857680710312</c:v>
                </c:pt>
                <c:pt idx="2058">
                  <c:v>7.2770121066449018</c:v>
                </c:pt>
                <c:pt idx="2059">
                  <c:v>7.4392480350861661</c:v>
                </c:pt>
                <c:pt idx="2060">
                  <c:v>7.439144827839665</c:v>
                </c:pt>
                <c:pt idx="2061">
                  <c:v>7.2769971346845708</c:v>
                </c:pt>
                <c:pt idx="2062">
                  <c:v>6.9574899812777353</c:v>
                </c:pt>
                <c:pt idx="2063">
                  <c:v>6.4894981819905144</c:v>
                </c:pt>
                <c:pt idx="2064">
                  <c:v>5.8857538097303141</c:v>
                </c:pt>
                <c:pt idx="2065">
                  <c:v>5.1624088411237894</c:v>
                </c:pt>
                <c:pt idx="2066">
                  <c:v>4.3385312285703002</c:v>
                </c:pt>
                <c:pt idx="2067">
                  <c:v>3.4355673597250429</c:v>
                </c:pt>
                <c:pt idx="2068">
                  <c:v>2.4767739220751048</c:v>
                </c:pt>
                <c:pt idx="2069">
                  <c:v>1.486602173560124</c:v>
                </c:pt>
                <c:pt idx="2070">
                  <c:v>0.49002831672747504</c:v>
                </c:pt>
                <c:pt idx="2071">
                  <c:v>-0.48814134007095689</c:v>
                </c:pt>
                <c:pt idx="2072">
                  <c:v>-1.4239326529145426</c:v>
                </c:pt>
                <c:pt idx="2073">
                  <c:v>-2.2947857406999894</c:v>
                </c:pt>
                <c:pt idx="2074">
                  <c:v>-3.0800458979913827</c:v>
                </c:pt>
                <c:pt idx="2075">
                  <c:v>-3.7613777571010782</c:v>
                </c:pt>
                <c:pt idx="2076">
                  <c:v>-4.3231252968297085</c:v>
                </c:pt>
                <c:pt idx="2077">
                  <c:v>-4.7526458168142156</c:v>
                </c:pt>
                <c:pt idx="2078">
                  <c:v>-5.0406444046451995</c:v>
                </c:pt>
                <c:pt idx="2079">
                  <c:v>-5.1815101590148203</c:v>
                </c:pt>
                <c:pt idx="2080">
                  <c:v>-5.1736155522474476</c:v>
                </c:pt>
                <c:pt idx="2081">
                  <c:v>-5.0195220364533135</c:v>
                </c:pt>
                <c:pt idx="2082">
                  <c:v>-4.7260451962651153</c:v>
                </c:pt>
                <c:pt idx="2083">
                  <c:v>-4.3041427641934611</c:v>
                </c:pt>
                <c:pt idx="2084">
                  <c:v>-3.7686002118651665</c:v>
                </c:pt>
                <c:pt idx="2085">
                  <c:v>-3.1375179690374502</c:v>
                </c:pt>
                <c:pt idx="2086">
                  <c:v>-2.4316333744291185</c:v>
                </c:pt>
                <c:pt idx="2087">
                  <c:v>-1.6735183234974329</c:v>
                </c:pt>
                <c:pt idx="2088">
                  <c:v>-0.88669453042655633</c:v>
                </c:pt>
                <c:pt idx="2089">
                  <c:v>-9.4721407843262995E-2</c:v>
                </c:pt>
                <c:pt idx="2090">
                  <c:v>0.67967589875618728</c:v>
                </c:pt>
                <c:pt idx="2091">
                  <c:v>1.4153711094206756</c:v>
                </c:pt>
                <c:pt idx="2092">
                  <c:v>2.0934344966357941</c:v>
                </c:pt>
                <c:pt idx="2093">
                  <c:v>2.6975245482405477</c:v>
                </c:pt>
                <c:pt idx="2094">
                  <c:v>3.2140804363995841</c:v>
                </c:pt>
                <c:pt idx="2095">
                  <c:v>3.6323797700594085</c:v>
                </c:pt>
                <c:pt idx="2096">
                  <c:v>3.9445484009148828</c:v>
                </c:pt>
                <c:pt idx="2097">
                  <c:v>4.145582470782216</c:v>
                </c:pt>
                <c:pt idx="2098">
                  <c:v>4.2334027436708972</c:v>
                </c:pt>
                <c:pt idx="2099">
                  <c:v>4.2089207913178797</c:v>
                </c:pt>
                <c:pt idx="2100">
                  <c:v>4.0760597104763079</c:v>
                </c:pt>
                <c:pt idx="2101">
                  <c:v>3.8416643675327968</c:v>
                </c:pt>
                <c:pt idx="2102">
                  <c:v>3.5152706137385579</c:v>
                </c:pt>
                <c:pt idx="2103">
                  <c:v>3.1087552161828285</c:v>
                </c:pt>
                <c:pt idx="2104">
                  <c:v>2.6359136930679306</c:v>
                </c:pt>
                <c:pt idx="2105">
                  <c:v>2.1119989150815357</c:v>
                </c:pt>
                <c:pt idx="2106">
                  <c:v>1.5532309923932921</c:v>
                </c:pt>
                <c:pt idx="2107">
                  <c:v>0.9762893343560215</c:v>
                </c:pt>
                <c:pt idx="2108">
                  <c:v>0.39780725757763591</c:v>
                </c:pt>
                <c:pt idx="2109">
                  <c:v>-0.16612155152238728</c:v>
                </c:pt>
                <c:pt idx="2110">
                  <c:v>-0.7004198841271787</c:v>
                </c:pt>
                <c:pt idx="2111">
                  <c:v>-1.1914511995667425</c:v>
                </c:pt>
                <c:pt idx="2112">
                  <c:v>-1.627332426000212</c:v>
                </c:pt>
                <c:pt idx="2113">
                  <c:v>-1.9980985085466898</c:v>
                </c:pt>
                <c:pt idx="2114">
                  <c:v>-2.2957277476138316</c:v>
                </c:pt>
                <c:pt idx="2115">
                  <c:v>-2.5140719728580692</c:v>
                </c:pt>
                <c:pt idx="2116">
                  <c:v>-2.6487369207020848</c:v>
                </c:pt>
                <c:pt idx="2117">
                  <c:v>-2.6969395332705979</c:v>
                </c:pt>
                <c:pt idx="2118">
                  <c:v>-2.6573651882404654</c:v>
                </c:pt>
                <c:pt idx="2119">
                  <c:v>-2.53006026570635</c:v>
                </c:pt>
                <c:pt idx="2120">
                  <c:v>-2.3163942051008171</c:v>
                </c:pt>
                <c:pt idx="2121">
                  <c:v>-2.0191008293631931</c:v>
                </c:pt>
                <c:pt idx="2122">
                  <c:v>-1.6423809892439287</c:v>
                </c:pt>
                <c:pt idx="2123">
                  <c:v>-1.1920324354224974</c:v>
                </c:pt>
                <c:pt idx="2124">
                  <c:v>-0.67557380281196444</c:v>
                </c:pt>
                <c:pt idx="2125">
                  <c:v>-0.10234213179262497</c:v>
                </c:pt>
                <c:pt idx="2126">
                  <c:v>0.51645584699402036</c:v>
                </c:pt>
                <c:pt idx="2127">
                  <c:v>1.1677701804085849</c:v>
                </c:pt>
                <c:pt idx="2128">
                  <c:v>1.8368438287021647</c:v>
                </c:pt>
                <c:pt idx="2129">
                  <c:v>2.5074866475399666</c:v>
                </c:pt>
                <c:pt idx="2130">
                  <c:v>3.162516523109506</c:v>
                </c:pt>
                <c:pt idx="2131">
                  <c:v>3.7843662791507775</c:v>
                </c:pt>
                <c:pt idx="2132">
                  <c:v>4.3557929445359811</c:v>
                </c:pt>
                <c:pt idx="2133">
                  <c:v>4.8605937961956194</c:v>
                </c:pt>
                <c:pt idx="2134">
                  <c:v>5.2842525286755659</c:v>
                </c:pt>
                <c:pt idx="2135">
                  <c:v>5.6144798392740043</c:v>
                </c:pt>
                <c:pt idx="2136">
                  <c:v>5.841644439439559</c:v>
                </c:pt>
                <c:pt idx="2137">
                  <c:v>5.9591005918335398</c:v>
                </c:pt>
                <c:pt idx="2138">
                  <c:v>5.9634152341768747</c:v>
                </c:pt>
                <c:pt idx="2139">
                  <c:v>5.8544900133517643</c:v>
                </c:pt>
                <c:pt idx="2140">
                  <c:v>5.6355656570048005</c:v>
                </c:pt>
                <c:pt idx="2141">
                  <c:v>5.313101079998404</c:v>
                </c:pt>
                <c:pt idx="2142">
                  <c:v>4.8965473458163657</c:v>
                </c:pt>
                <c:pt idx="2143">
                  <c:v>4.3980594712143422</c:v>
                </c:pt>
                <c:pt idx="2144">
                  <c:v>3.8321776306444164</c:v>
                </c:pt>
                <c:pt idx="2145">
                  <c:v>3.2154800423848116</c:v>
                </c:pt>
                <c:pt idx="2146">
                  <c:v>2.5661804789577154</c:v>
                </c:pt>
                <c:pt idx="2147">
                  <c:v>1.9036331152926067</c:v>
                </c:pt>
                <c:pt idx="2148">
                  <c:v>1.2477332882954286</c:v>
                </c:pt>
                <c:pt idx="2149">
                  <c:v>0.61823529315220327</c:v>
                </c:pt>
                <c:pt idx="2150">
                  <c:v>3.4023767109857772E-2</c:v>
                </c:pt>
                <c:pt idx="2151">
                  <c:v>-0.48761737023169616</c:v>
                </c:pt>
                <c:pt idx="2152">
                  <c:v>-0.93168615252692888</c:v>
                </c:pt>
                <c:pt idx="2153">
                  <c:v>-1.2860388928901401</c:v>
                </c:pt>
                <c:pt idx="2154">
                  <c:v>-1.5418254453131937</c:v>
                </c:pt>
                <c:pt idx="2155">
                  <c:v>-1.6937713786251791</c:v>
                </c:pt>
                <c:pt idx="2156">
                  <c:v>-1.7402967719510372</c:v>
                </c:pt>
                <c:pt idx="2157">
                  <c:v>-1.6834557495478819</c:v>
                </c:pt>
                <c:pt idx="2158">
                  <c:v>-1.5286944921385199</c:v>
                </c:pt>
                <c:pt idx="2159">
                  <c:v>-1.2844517326507798</c:v>
                </c:pt>
                <c:pt idx="2160">
                  <c:v>-0.96164135740114176</c:v>
                </c:pt>
                <c:pt idx="2161">
                  <c:v>-0.57306589345198944</c:v>
                </c:pt>
                <c:pt idx="2162">
                  <c:v>-0.1328076143035517</c:v>
                </c:pt>
                <c:pt idx="2163">
                  <c:v>0.34438503412465593</c:v>
                </c:pt>
                <c:pt idx="2164">
                  <c:v>0.84370334123698854</c:v>
                </c:pt>
                <c:pt idx="2165">
                  <c:v>1.3508249516650537</c:v>
                </c:pt>
                <c:pt idx="2166">
                  <c:v>1.8523400667541026</c:v>
                </c:pt>
                <c:pt idx="2167">
                  <c:v>2.3360367343916195</c:v>
                </c:pt>
                <c:pt idx="2168">
                  <c:v>2.7910592903448403</c:v>
                </c:pt>
                <c:pt idx="2169">
                  <c:v>3.2079686249946135</c:v>
                </c:pt>
                <c:pt idx="2170">
                  <c:v>3.5787507408732679</c:v>
                </c:pt>
                <c:pt idx="2171">
                  <c:v>3.8968227223535905</c:v>
                </c:pt>
                <c:pt idx="2172">
                  <c:v>4.1570499925075026</c:v>
                </c:pt>
                <c:pt idx="2173">
                  <c:v>4.3557478495519035</c:v>
                </c:pt>
                <c:pt idx="2174">
                  <c:v>4.4906338583028713</c:v>
                </c:pt>
                <c:pt idx="2175">
                  <c:v>4.5607278517432945</c:v>
                </c:pt>
                <c:pt idx="2176">
                  <c:v>4.5662334878098036</c:v>
                </c:pt>
                <c:pt idx="2177">
                  <c:v>4.5084531812334276</c:v>
                </c:pt>
                <c:pt idx="2178">
                  <c:v>4.389776921946158</c:v>
                </c:pt>
                <c:pt idx="2179">
                  <c:v>4.2137452047957353</c:v>
                </c:pt>
                <c:pt idx="2180">
                  <c:v>3.985145026027574</c:v>
                </c:pt>
                <c:pt idx="2181">
                  <c:v>3.7100806540854734</c:v>
                </c:pt>
                <c:pt idx="2182">
                  <c:v>3.3959689403637725</c:v>
                </c:pt>
                <c:pt idx="2183">
                  <c:v>3.0514369379370123</c:v>
                </c:pt>
                <c:pt idx="2184">
                  <c:v>2.6861265350451973</c:v>
                </c:pt>
                <c:pt idx="2185">
                  <c:v>2.310425464894756</c:v>
                </c:pt>
                <c:pt idx="2186">
                  <c:v>1.9351493202575654</c:v>
                </c:pt>
                <c:pt idx="2187">
                  <c:v>1.5711940471214305</c:v>
                </c:pt>
                <c:pt idx="2188">
                  <c:v>1.2291712505787942</c:v>
                </c:pt>
                <c:pt idx="2189">
                  <c:v>0.91903340867643379</c:v>
                </c:pt>
                <c:pt idx="2190">
                  <c:v>0.64969542944986358</c:v>
                </c:pt>
                <c:pt idx="2191">
                  <c:v>0.42866914999239469</c:v>
                </c:pt>
                <c:pt idx="2192">
                  <c:v>0.26173896345181191</c:v>
                </c:pt>
                <c:pt idx="2193">
                  <c:v>0.1527100628624396</c:v>
                </c:pt>
                <c:pt idx="2194">
                  <c:v>0.10325569947810465</c:v>
                </c:pt>
                <c:pt idx="2195">
                  <c:v>0.11287905160347833</c:v>
                </c:pt>
                <c:pt idx="2196">
                  <c:v>0.17899148142854671</c:v>
                </c:pt>
                <c:pt idx="2197">
                  <c:v>0.29709754149690326</c:v>
                </c:pt>
                <c:pt idx="2198">
                  <c:v>0.46107281605110018</c:v>
                </c:pt>
                <c:pt idx="2199">
                  <c:v>0.66351759309328884</c:v>
                </c:pt>
                <c:pt idx="2200">
                  <c:v>0.89616430213413878</c:v>
                </c:pt>
                <c:pt idx="2201">
                  <c:v>1.1503105532272428</c:v>
                </c:pt>
                <c:pt idx="2202">
                  <c:v>1.41724638584828</c:v>
                </c:pt>
                <c:pt idx="2203">
                  <c:v>1.688648342584429</c:v>
                </c:pt>
                <c:pt idx="2204">
                  <c:v>1.9569124381101801</c:v>
                </c:pt>
                <c:pt idx="2205">
                  <c:v>2.2153953843083443</c:v>
                </c:pt>
                <c:pt idx="2206">
                  <c:v>2.4585457319239552</c:v>
                </c:pt>
                <c:pt idx="2207">
                  <c:v>2.6819251414372687</c:v>
                </c:pt>
                <c:pt idx="2208">
                  <c:v>2.8821298728231142</c:v>
                </c:pt>
                <c:pt idx="2209">
                  <c:v>3.056633056462644</c:v>
                </c:pt>
                <c:pt idx="2210">
                  <c:v>3.2035893970426486</c:v>
                </c:pt>
                <c:pt idx="2211">
                  <c:v>3.3216508484786615</c:v>
                </c:pt>
                <c:pt idx="2212">
                  <c:v>3.4098178795707881</c:v>
                </c:pt>
                <c:pt idx="2213">
                  <c:v>3.4673272066964671</c:v>
                </c:pt>
                <c:pt idx="2214">
                  <c:v>3.4935731504726988</c:v>
                </c:pt>
                <c:pt idx="2215">
                  <c:v>3.488060761036671</c:v>
                </c:pt>
                <c:pt idx="2216">
                  <c:v>3.4503898796690038</c:v>
                </c:pt>
                <c:pt idx="2217">
                  <c:v>3.3802840178176439</c:v>
                </c:pt>
                <c:pt idx="2218">
                  <c:v>3.2776858908554161</c:v>
                </c:pt>
                <c:pt idx="2219">
                  <c:v>3.1429119281850575</c:v>
                </c:pt>
                <c:pt idx="2220">
                  <c:v>2.9768200545593047</c:v>
                </c:pt>
                <c:pt idx="2221">
                  <c:v>2.7809298128892905</c:v>
                </c:pt>
                <c:pt idx="2222">
                  <c:v>2.557448733725991</c:v>
                </c:pt>
                <c:pt idx="2223">
                  <c:v>2.3092058114893703</c:v>
                </c:pt>
                <c:pt idx="2224">
                  <c:v>2.0395378834062043</c:v>
                </c:pt>
                <c:pt idx="2225">
                  <c:v>1.7522015620291711</c:v>
                </c:pt>
                <c:pt idx="2226">
                  <c:v>1.4513767353671838</c:v>
                </c:pt>
                <c:pt idx="2227">
                  <c:v>1.1417501667279168</c:v>
                </c:pt>
                <c:pt idx="2228">
                  <c:v>0.82859122879787606</c:v>
                </c:pt>
                <c:pt idx="2229">
                  <c:v>0.51774796642843057</c:v>
                </c:pt>
                <c:pt idx="2230">
                  <c:v>0.21554137704645626</c:v>
                </c:pt>
                <c:pt idx="2231">
                  <c:v>-7.145273052566381E-2</c:v>
                </c:pt>
                <c:pt idx="2232">
                  <c:v>-0.3367246808622042</c:v>
                </c:pt>
                <c:pt idx="2233">
                  <c:v>-0.57419417587194488</c:v>
                </c:pt>
                <c:pt idx="2234">
                  <c:v>-0.77854495860803752</c:v>
                </c:pt>
                <c:pt idx="2235">
                  <c:v>-0.94548617491305009</c:v>
                </c:pt>
                <c:pt idx="2236">
                  <c:v>-1.0719092111496451</c:v>
                </c:pt>
                <c:pt idx="2237">
                  <c:v>-1.1559369730544802</c:v>
                </c:pt>
                <c:pt idx="2238">
                  <c:v>-1.1969000877406089</c:v>
                </c:pt>
                <c:pt idx="2239">
                  <c:v>-1.1952760965610167</c:v>
                </c:pt>
                <c:pt idx="2240">
                  <c:v>-1.1525999667588991</c:v>
                </c:pt>
                <c:pt idx="2241">
                  <c:v>-1.0713371598030861</c:v>
                </c:pt>
                <c:pt idx="2242">
                  <c:v>-0.95472569652983452</c:v>
                </c:pt>
                <c:pt idx="2243">
                  <c:v>-0.80660995618963227</c:v>
                </c:pt>
                <c:pt idx="2244">
                  <c:v>-0.63128793844486353</c:v>
                </c:pt>
                <c:pt idx="2245">
                  <c:v>-0.4333945276436495</c:v>
                </c:pt>
                <c:pt idx="2246">
                  <c:v>-0.21783805815049107</c:v>
                </c:pt>
                <c:pt idx="2247">
                  <c:v>1.0215739963562953E-2</c:v>
                </c:pt>
                <c:pt idx="2248">
                  <c:v>0.24534531632177448</c:v>
                </c:pt>
                <c:pt idx="2249">
                  <c:v>0.48190329395699649</c:v>
                </c:pt>
                <c:pt idx="2250">
                  <c:v>0.71410480221656059</c:v>
                </c:pt>
                <c:pt idx="2251">
                  <c:v>0.93617420803543894</c:v>
                </c:pt>
                <c:pt idx="2252">
                  <c:v>1.1425178880478271</c:v>
                </c:pt>
                <c:pt idx="2253">
                  <c:v>1.3278875669796122</c:v>
                </c:pt>
                <c:pt idx="2254">
                  <c:v>1.487527494561121</c:v>
                </c:pt>
                <c:pt idx="2255">
                  <c:v>1.6173161178405238</c:v>
                </c:pt>
                <c:pt idx="2256">
                  <c:v>1.7139024300030599</c:v>
                </c:pt>
                <c:pt idx="2257">
                  <c:v>1.774833352776632</c:v>
                </c:pt>
                <c:pt idx="2258">
                  <c:v>1.798682813531272</c:v>
                </c:pt>
                <c:pt idx="2259">
                  <c:v>1.785190671200013</c:v>
                </c:pt>
                <c:pt idx="2260">
                  <c:v>1.7353936981256197</c:v>
                </c:pt>
                <c:pt idx="2261">
                  <c:v>1.6517103915318714</c:v>
                </c:pt>
                <c:pt idx="2262">
                  <c:v>1.5379471188956515</c:v>
                </c:pt>
                <c:pt idx="2263">
                  <c:v>1.399220932349202</c:v>
                </c:pt>
                <c:pt idx="2264">
                  <c:v>1.2418149772403098</c:v>
                </c:pt>
                <c:pt idx="2265">
                  <c:v>1.0729840562104798</c:v>
                </c:pt>
                <c:pt idx="2266">
                  <c:v>0.90071997107175861</c:v>
                </c:pt>
                <c:pt idx="2267">
                  <c:v>0.73347172990608556</c:v>
                </c:pt>
                <c:pt idx="2268">
                  <c:v>0.57981318374686452</c:v>
                </c:pt>
                <c:pt idx="2269">
                  <c:v>0.44807179194810942</c:v>
                </c:pt>
                <c:pt idx="2270">
                  <c:v>0.34594730620164427</c:v>
                </c:pt>
                <c:pt idx="2271">
                  <c:v>0.28014104894570124</c:v>
                </c:pt>
                <c:pt idx="2272">
                  <c:v>0.25600951722920229</c:v>
                </c:pt>
                <c:pt idx="2273">
                  <c:v>0.27726313723480445</c:v>
                </c:pt>
                <c:pt idx="2274">
                  <c:v>0.34573651121966265</c:v>
                </c:pt>
                <c:pt idx="2275">
                  <c:v>0.46124858951400327</c:v>
                </c:pt>
                <c:pt idx="2276">
                  <c:v>0.62155425601093128</c:v>
                </c:pt>
                <c:pt idx="2277">
                  <c:v>0.82238035035210899</c:v>
                </c:pt>
                <c:pt idx="2278">
                  <c:v>1.0575437346234828</c:v>
                </c:pt>
                <c:pt idx="2279">
                  <c:v>1.3191555778751507</c:v>
                </c:pt>
                <c:pt idx="2280">
                  <c:v>1.5979239481528857</c:v>
                </c:pt>
                <c:pt idx="2281">
                  <c:v>1.8835608847655152</c:v>
                </c:pt>
                <c:pt idx="2282">
                  <c:v>2.1652726292680029</c:v>
                </c:pt>
                <c:pt idx="2283">
                  <c:v>2.4322987637454396</c:v>
                </c:pt>
                <c:pt idx="2284">
                  <c:v>2.6744706309244783</c:v>
                </c:pt>
                <c:pt idx="2285">
                  <c:v>2.882741643914585</c:v>
                </c:pt>
                <c:pt idx="2286">
                  <c:v>3.04961612088157</c:v>
                </c:pt>
                <c:pt idx="2287">
                  <c:v>3.1694248655659756</c:v>
                </c:pt>
                <c:pt idx="2288">
                  <c:v>3.2384522220037972</c:v>
                </c:pt>
                <c:pt idx="2289">
                  <c:v>3.2549467423766316</c:v>
                </c:pt>
                <c:pt idx="2290">
                  <c:v>3.2190451979122372</c:v>
                </c:pt>
                <c:pt idx="2291">
                  <c:v>3.1326389021189343</c:v>
                </c:pt>
                <c:pt idx="2292">
                  <c:v>2.9991995607370896</c:v>
                </c:pt>
                <c:pt idx="2293">
                  <c:v>2.8235562741451901</c:v>
                </c:pt>
                <c:pt idx="2294">
                  <c:v>2.6116119805410634</c:v>
                </c:pt>
                <c:pt idx="2295">
                  <c:v>2.3700146848615091</c:v>
                </c:pt>
                <c:pt idx="2296">
                  <c:v>2.105817773905919</c:v>
                </c:pt>
                <c:pt idx="2297">
                  <c:v>1.826155967111589</c:v>
                </c:pt>
                <c:pt idx="2298">
                  <c:v>1.5379518637876721</c:v>
                </c:pt>
                <c:pt idx="2299">
                  <c:v>1.2476664905629278</c:v>
                </c:pt>
                <c:pt idx="2300">
                  <c:v>0.96110322458820363</c:v>
                </c:pt>
                <c:pt idx="2301">
                  <c:v>0.68326025367615983</c:v>
                </c:pt>
                <c:pt idx="2302">
                  <c:v>0.41821677205878416</c:v>
                </c:pt>
                <c:pt idx="2303">
                  <c:v>0.16904247240031012</c:v>
                </c:pt>
                <c:pt idx="2304">
                  <c:v>-6.2264297432186311E-2</c:v>
                </c:pt>
                <c:pt idx="2305">
                  <c:v>-0.27478301619058598</c:v>
                </c:pt>
                <c:pt idx="2306">
                  <c:v>-0.46858980150199869</c:v>
                </c:pt>
                <c:pt idx="2307">
                  <c:v>-0.64457611044435836</c:v>
                </c:pt>
                <c:pt idx="2308">
                  <c:v>-0.80418200507432047</c:v>
                </c:pt>
                <c:pt idx="2309">
                  <c:v>-0.94907784780425786</c:v>
                </c:pt>
                <c:pt idx="2310">
                  <c:v>-1.0808389886420393</c:v>
                </c:pt>
                <c:pt idx="2311">
                  <c:v>-1.2006620457204527</c:v>
                </c:pt>
                <c:pt idx="2312">
                  <c:v>-1.3091577242878216</c:v>
                </c:pt>
                <c:pt idx="2313">
                  <c:v>-1.4062284492583963</c:v>
                </c:pt>
                <c:pt idx="2314">
                  <c:v>-1.491024088076486</c:v>
                </c:pt>
                <c:pt idx="2315">
                  <c:v>-1.5619609993453345</c:v>
                </c:pt>
                <c:pt idx="2316">
                  <c:v>-1.6167837090453112</c:v>
                </c:pt>
                <c:pt idx="2317">
                  <c:v>-1.6526645845012204</c:v>
                </c:pt>
                <c:pt idx="2318">
                  <c:v>-1.6663636515237137</c:v>
                </c:pt>
                <c:pt idx="2319">
                  <c:v>-1.6544737251432018</c:v>
                </c:pt>
                <c:pt idx="2320">
                  <c:v>-1.6137531789371842</c:v>
                </c:pt>
                <c:pt idx="2321">
                  <c:v>-1.5415216757298111</c:v>
                </c:pt>
                <c:pt idx="2322">
                  <c:v>-1.4360730569100184</c:v>
                </c:pt>
                <c:pt idx="2323">
                  <c:v>-1.2970472080638338</c:v>
                </c:pt>
                <c:pt idx="2324">
                  <c:v>-1.1257063200772386</c:v>
                </c:pt>
                <c:pt idx="2325">
                  <c:v>-0.92507769535917816</c:v>
                </c:pt>
                <c:pt idx="2326">
                  <c:v>-0.69994693047483736</c:v>
                </c:pt>
                <c:pt idx="2327">
                  <c:v>-0.45670790591218235</c:v>
                </c:pt>
                <c:pt idx="2328">
                  <c:v>-0.20309635840414408</c:v>
                </c:pt>
                <c:pt idx="2329">
                  <c:v>5.2157125490694511E-2</c:v>
                </c:pt>
                <c:pt idx="2330">
                  <c:v>0.29973338174958641</c:v>
                </c:pt>
                <c:pt idx="2331">
                  <c:v>0.53018528307289792</c:v>
                </c:pt>
                <c:pt idx="2332">
                  <c:v>0.7344377055608895</c:v>
                </c:pt>
                <c:pt idx="2333">
                  <c:v>0.90429364615400232</c:v>
                </c:pt>
                <c:pt idx="2334">
                  <c:v>1.0329085809375531</c:v>
                </c:pt>
                <c:pt idx="2335">
                  <c:v>1.1151960616171088</c:v>
                </c:pt>
                <c:pt idx="2336">
                  <c:v>1.1481244731184752</c:v>
                </c:pt>
                <c:pt idx="2337">
                  <c:v>1.130872522541738</c:v>
                </c:pt>
                <c:pt idx="2338">
                  <c:v>1.0648380573463623</c:v>
                </c:pt>
                <c:pt idx="2339">
                  <c:v>0.95351820565582734</c:v>
                </c:pt>
                <c:pt idx="2340">
                  <c:v>0.80228773129515307</c:v>
                </c:pt>
                <c:pt idx="2341">
                  <c:v>0.61810091244937837</c:v>
                </c:pt>
                <c:pt idx="2342">
                  <c:v>0.40914074347221252</c:v>
                </c:pt>
                <c:pt idx="2343">
                  <c:v>0.18445096665993876</c:v>
                </c:pt>
                <c:pt idx="2344">
                  <c:v>-4.6408527359345086E-2</c:v>
                </c:pt>
                <c:pt idx="2345">
                  <c:v>-0.27366329467864592</c:v>
                </c:pt>
                <c:pt idx="2346">
                  <c:v>-0.48759809656098962</c:v>
                </c:pt>
                <c:pt idx="2347">
                  <c:v>-0.67884036449717211</c:v>
                </c:pt>
                <c:pt idx="2348">
                  <c:v>-0.8386793458872619</c:v>
                </c:pt>
                <c:pt idx="2349">
                  <c:v>-0.95941312467680717</c:v>
                </c:pt>
                <c:pt idx="2350">
                  <c:v>-1.0346896685779723</c:v>
                </c:pt>
                <c:pt idx="2351">
                  <c:v>-1.0598061730802912</c:v>
                </c:pt>
                <c:pt idx="2352">
                  <c:v>-1.0319368653652492</c:v>
                </c:pt>
                <c:pt idx="2353">
                  <c:v>-0.95025381113194607</c:v>
                </c:pt>
                <c:pt idx="2354">
                  <c:v>-0.81591517816462156</c:v>
                </c:pt>
                <c:pt idx="2355">
                  <c:v>-0.63193116720298892</c:v>
                </c:pt>
                <c:pt idx="2356">
                  <c:v>-0.40294167792618385</c:v>
                </c:pt>
                <c:pt idx="2357">
                  <c:v>-0.13494014011784405</c:v>
                </c:pt>
                <c:pt idx="2358">
                  <c:v>0.16502568006099128</c:v>
                </c:pt>
                <c:pt idx="2359">
                  <c:v>0.48914416176507336</c:v>
                </c:pt>
                <c:pt idx="2360">
                  <c:v>0.82909119684346333</c:v>
                </c:pt>
                <c:pt idx="2361">
                  <c:v>1.1762242222860722</c:v>
                </c:pt>
                <c:pt idx="2362">
                  <c:v>1.5217248209620111</c:v>
                </c:pt>
                <c:pt idx="2363">
                  <c:v>1.8567223398314616</c:v>
                </c:pt>
                <c:pt idx="2364">
                  <c:v>2.1724475362123634</c:v>
                </c:pt>
                <c:pt idx="2365">
                  <c:v>2.460468700562616</c:v>
                </c:pt>
                <c:pt idx="2366">
                  <c:v>2.7130455108737173</c:v>
                </c:pt>
                <c:pt idx="2367">
                  <c:v>2.923592065019502</c:v>
                </c:pt>
                <c:pt idx="2368">
                  <c:v>3.0871856231276706</c:v>
                </c:pt>
                <c:pt idx="2369">
                  <c:v>3.2010083084768612</c:v>
                </c:pt>
                <c:pt idx="2370">
                  <c:v>3.2645921572486798</c:v>
                </c:pt>
                <c:pt idx="2371">
                  <c:v>3.2797860213926286</c:v>
                </c:pt>
                <c:pt idx="2372">
                  <c:v>3.2504514745491679</c:v>
                </c:pt>
                <c:pt idx="2373">
                  <c:v>3.1819593918248499</c:v>
                </c:pt>
                <c:pt idx="2374">
                  <c:v>3.080581258204425</c:v>
                </c:pt>
                <c:pt idx="2375">
                  <c:v>2.9528835512246103</c:v>
                </c:pt>
                <c:pt idx="2376">
                  <c:v>2.8052344523887727</c:v>
                </c:pt>
                <c:pt idx="2377">
                  <c:v>2.6434799537045439</c:v>
                </c:pt>
                <c:pt idx="2378">
                  <c:v>2.4727721976715129</c:v>
                </c:pt>
                <c:pt idx="2379">
                  <c:v>2.2975037545796075</c:v>
                </c:pt>
                <c:pt idx="2380">
                  <c:v>2.1213267193578194</c:v>
                </c:pt>
                <c:pt idx="2381">
                  <c:v>1.9472605581067475</c:v>
                </c:pt>
                <c:pt idx="2382">
                  <c:v>1.7778702181598915</c:v>
                </c:pt>
                <c:pt idx="2383">
                  <c:v>1.6154626435726653</c:v>
                </c:pt>
                <c:pt idx="2384">
                  <c:v>1.4622524124372429</c:v>
                </c:pt>
                <c:pt idx="2385">
                  <c:v>1.3204659699192771</c:v>
                </c:pt>
                <c:pt idx="2386">
                  <c:v>1.1923633132239932</c:v>
                </c:pt>
                <c:pt idx="2387">
                  <c:v>1.0801672161980542</c:v>
                </c:pt>
                <c:pt idx="2388">
                  <c:v>0.98591801237726095</c:v>
                </c:pt>
                <c:pt idx="2389">
                  <c:v>0.91129783697630828</c:v>
                </c:pt>
                <c:pt idx="2390">
                  <c:v>0.85747404932759941</c:v>
                </c:pt>
                <c:pt idx="2391">
                  <c:v>0.82500422196734502</c:v>
                </c:pt>
                <c:pt idx="2392">
                  <c:v>0.8138232985589291</c:v>
                </c:pt>
                <c:pt idx="2393">
                  <c:v>0.82329640292443296</c:v>
                </c:pt>
                <c:pt idx="2394">
                  <c:v>0.85229089907697819</c:v>
                </c:pt>
                <c:pt idx="2395">
                  <c:v>0.89922731902040898</c:v>
                </c:pt>
                <c:pt idx="2396">
                  <c:v>0.96210350307728065</c:v>
                </c:pt>
                <c:pt idx="2397">
                  <c:v>1.0385121646765265</c:v>
                </c:pt>
                <c:pt idx="2398">
                  <c:v>1.1256731590215381</c:v>
                </c:pt>
                <c:pt idx="2399">
                  <c:v>1.2204915293260941</c:v>
                </c:pt>
                <c:pt idx="2400">
                  <c:v>1.3196437720674066</c:v>
                </c:pt>
                <c:pt idx="2401">
                  <c:v>1.4196783100482682</c:v>
                </c:pt>
                <c:pt idx="2402">
                  <c:v>1.5170943074260252</c:v>
                </c:pt>
                <c:pt idx="2403">
                  <c:v>1.6083698378817122</c:v>
                </c:pt>
                <c:pt idx="2404">
                  <c:v>1.689950834822767</c:v>
                </c:pt>
                <c:pt idx="2405">
                  <c:v>1.7582493011696227</c:v>
                </c:pt>
                <c:pt idx="2406">
                  <c:v>1.8097003336935495</c:v>
                </c:pt>
                <c:pt idx="2407">
                  <c:v>1.8408929383275305</c:v>
                </c:pt>
                <c:pt idx="2408">
                  <c:v>1.8487480865020416</c:v>
                </c:pt>
                <c:pt idx="2409">
                  <c:v>1.8306929074735407</c:v>
                </c:pt>
                <c:pt idx="2410">
                  <c:v>1.7847889811651889</c:v>
                </c:pt>
                <c:pt idx="2411">
                  <c:v>1.7098109272942246</c:v>
                </c:pt>
                <c:pt idx="2412">
                  <c:v>1.6053000393874957</c:v>
                </c:pt>
                <c:pt idx="2413">
                  <c:v>1.4716175758644727</c:v>
                </c:pt>
                <c:pt idx="2414">
                  <c:v>1.3100079598008474</c:v>
                </c:pt>
                <c:pt idx="2415">
                  <c:v>1.1226613394855072</c:v>
                </c:pt>
                <c:pt idx="2416">
                  <c:v>0.91274179730000604</c:v>
                </c:pt>
                <c:pt idx="2417">
                  <c:v>0.68434875207330848</c:v>
                </c:pt>
                <c:pt idx="2418">
                  <c:v>0.44241118860955098</c:v>
                </c:pt>
                <c:pt idx="2419">
                  <c:v>0.19252872956905698</c:v>
                </c:pt>
                <c:pt idx="2420">
                  <c:v>-5.9240372356999416E-2</c:v>
                </c:pt>
                <c:pt idx="2421">
                  <c:v>-0.30664574866571925</c:v>
                </c:pt>
                <c:pt idx="2422">
                  <c:v>-0.5435519623228604</c:v>
                </c:pt>
                <c:pt idx="2423">
                  <c:v>-0.76425243357103589</c:v>
                </c:pt>
                <c:pt idx="2424">
                  <c:v>-0.96374209344490147</c:v>
                </c:pt>
                <c:pt idx="2425">
                  <c:v>-1.1379066743181667</c:v>
                </c:pt>
                <c:pt idx="2426">
                  <c:v>-1.2836030347527903</c:v>
                </c:pt>
                <c:pt idx="2427">
                  <c:v>-1.3986201489551924</c:v>
                </c:pt>
                <c:pt idx="2428">
                  <c:v>-1.4815456098841313</c:v>
                </c:pt>
                <c:pt idx="2429">
                  <c:v>-1.5316101915367746</c:v>
                </c:pt>
                <c:pt idx="2430">
                  <c:v>-1.5485835296232935</c:v>
                </c:pt>
                <c:pt idx="2431">
                  <c:v>-1.5327414948777154</c:v>
                </c:pt>
                <c:pt idx="2432">
                  <c:v>-1.4848804848084765</c:v>
                </c:pt>
                <c:pt idx="2433">
                  <c:v>-1.4063430848277889</c:v>
                </c:pt>
                <c:pt idx="2434">
                  <c:v>-1.2990331633485965</c:v>
                </c:pt>
                <c:pt idx="2435">
                  <c:v>-1.1654155346110269</c:v>
                </c:pt>
                <c:pt idx="2436">
                  <c:v>-1.0085054069523451</c:v>
                </c:pt>
                <c:pt idx="2437">
                  <c:v>-0.83186092487457408</c:v>
                </c:pt>
                <c:pt idx="2438">
                  <c:v>-0.63958205716425454</c:v>
                </c:pt>
                <c:pt idx="2439">
                  <c:v>-0.43629239737748726</c:v>
                </c:pt>
                <c:pt idx="2440">
                  <c:v>-0.22707561062842174</c:v>
                </c:pt>
                <c:pt idx="2441">
                  <c:v>-1.7353201972657217E-2</c:v>
                </c:pt>
                <c:pt idx="2442">
                  <c:v>0.1873017815106568</c:v>
                </c:pt>
                <c:pt idx="2443">
                  <c:v>0.3814013096120874</c:v>
                </c:pt>
                <c:pt idx="2444">
                  <c:v>0.55979347478064234</c:v>
                </c:pt>
                <c:pt idx="2445">
                  <c:v>0.71791160852534297</c:v>
                </c:pt>
                <c:pt idx="2446">
                  <c:v>0.85201972198241904</c:v>
                </c:pt>
                <c:pt idx="2447">
                  <c:v>0.95942161431672446</c:v>
                </c:pt>
                <c:pt idx="2448">
                  <c:v>1.0385882987994641</c:v>
                </c:pt>
                <c:pt idx="2449">
                  <c:v>1.0891886697381734</c:v>
                </c:pt>
                <c:pt idx="2450">
                  <c:v>1.1120327859716808</c:v>
                </c:pt>
                <c:pt idx="2451">
                  <c:v>1.1089408987073366</c:v>
                </c:pt>
                <c:pt idx="2452">
                  <c:v>1.0825594774358525</c:v>
                </c:pt>
                <c:pt idx="2453">
                  <c:v>1.0361626038488323</c:v>
                </c:pt>
                <c:pt idx="2454">
                  <c:v>0.97347468963594341</c:v>
                </c:pt>
                <c:pt idx="2455">
                  <c:v>0.89851846517458522</c:v>
                </c:pt>
                <c:pt idx="2456">
                  <c:v>0.8154681740283527</c:v>
                </c:pt>
                <c:pt idx="2457">
                  <c:v>0.72850112973151226</c:v>
                </c:pt>
                <c:pt idx="2458">
                  <c:v>0.64166317532464667</c:v>
                </c:pt>
                <c:pt idx="2459">
                  <c:v>0.5587639823796664</c:v>
                </c:pt>
                <c:pt idx="2460">
                  <c:v>0.4833089350026798</c:v>
                </c:pt>
                <c:pt idx="2461">
                  <c:v>0.41846899933274173</c:v>
                </c:pt>
                <c:pt idx="2462">
                  <c:v>0.36708006975416474</c:v>
                </c:pt>
                <c:pt idx="2463">
                  <c:v>0.33165335576435417</c:v>
                </c:pt>
                <c:pt idx="2464">
                  <c:v>0.31438624340751442</c:v>
                </c:pt>
                <c:pt idx="2465">
                  <c:v>0.31717234991029297</c:v>
                </c:pt>
                <c:pt idx="2466">
                  <c:v>0.34159245707016339</c:v>
                </c:pt>
                <c:pt idx="2467">
                  <c:v>0.38884905418999427</c:v>
                </c:pt>
                <c:pt idx="2468">
                  <c:v>0.45962701531543448</c:v>
                </c:pt>
                <c:pt idx="2469">
                  <c:v>0.55391435782508758</c:v>
                </c:pt>
                <c:pt idx="2470">
                  <c:v>0.67085215539192777</c:v>
                </c:pt>
                <c:pt idx="2471">
                  <c:v>0.80866896358351426</c:v>
                </c:pt>
                <c:pt idx="2472">
                  <c:v>0.96471599593985591</c:v>
                </c:pt>
                <c:pt idx="2473">
                  <c:v>1.1355909315559591</c:v>
                </c:pt>
                <c:pt idx="2474">
                  <c:v>1.3173274590826427</c:v>
                </c:pt>
                <c:pt idx="2475">
                  <c:v>1.505625859422258</c:v>
                </c:pt>
                <c:pt idx="2476">
                  <c:v>1.6960886124023506</c:v>
                </c:pt>
                <c:pt idx="2477">
                  <c:v>1.8844125394700004</c:v>
                </c:pt>
                <c:pt idx="2478">
                  <c:v>2.0665096847803852</c:v>
                </c:pt>
                <c:pt idx="2479">
                  <c:v>2.2385656173021626</c:v>
                </c:pt>
                <c:pt idx="2480">
                  <c:v>2.3970570230077195</c:v>
                </c:pt>
                <c:pt idx="2481">
                  <c:v>2.538743933536491</c:v>
                </c:pt>
                <c:pt idx="2482">
                  <c:v>2.6606436621347012</c:v>
                </c:pt>
                <c:pt idx="2483">
                  <c:v>2.7599956949614048</c:v>
                </c:pt>
                <c:pt idx="2484">
                  <c:v>2.8342343280717044</c:v>
                </c:pt>
                <c:pt idx="2485">
                  <c:v>2.8809828291422521</c:v>
                </c:pt>
                <c:pt idx="2486">
                  <c:v>2.8980764402690138</c:v>
                </c:pt>
                <c:pt idx="2487">
                  <c:v>2.883622547480285</c:v>
                </c:pt>
                <c:pt idx="2488">
                  <c:v>2.8361011483741336</c:v>
                </c:pt>
                <c:pt idx="2489">
                  <c:v>2.7544900993925587</c:v>
                </c:pt>
                <c:pt idx="2490">
                  <c:v>2.6383963610933527</c:v>
                </c:pt>
                <c:pt idx="2491">
                  <c:v>2.4881950727636237</c:v>
                </c:pt>
                <c:pt idx="2492">
                  <c:v>2.3051784147552876</c:v>
                </c:pt>
                <c:pt idx="2493">
                  <c:v>2.0916875944889615</c:v>
                </c:pt>
                <c:pt idx="2494">
                  <c:v>1.8511904543856215</c:v>
                </c:pt>
                <c:pt idx="2495">
                  <c:v>1.5882837619227796</c:v>
                </c:pt>
                <c:pt idx="2496">
                  <c:v>1.3086124650871227</c:v>
                </c:pt>
                <c:pt idx="2497">
                  <c:v>1.0187010544828325</c:v>
                </c:pt>
                <c:pt idx="2498">
                  <c:v>0.7256990546427744</c:v>
                </c:pt>
                <c:pt idx="2499">
                  <c:v>0.43705912435942373</c:v>
                </c:pt>
                <c:pt idx="2500">
                  <c:v>0.16018102283541502</c:v>
                </c:pt>
                <c:pt idx="2501">
                  <c:v>-9.7945714312373866E-2</c:v>
                </c:pt>
                <c:pt idx="2502">
                  <c:v>-0.33106828889219386</c:v>
                </c:pt>
                <c:pt idx="2503">
                  <c:v>-0.53393197284745852</c:v>
                </c:pt>
                <c:pt idx="2504">
                  <c:v>-0.70246211733894093</c:v>
                </c:pt>
                <c:pt idx="2505">
                  <c:v>-0.83387563028854927</c:v>
                </c:pt>
                <c:pt idx="2506">
                  <c:v>-0.92673169860710836</c:v>
                </c:pt>
                <c:pt idx="2507">
                  <c:v>-0.98093288018718816</c:v>
                </c:pt>
                <c:pt idx="2508">
                  <c:v>-0.99769245622322522</c:v>
                </c:pt>
                <c:pt idx="2509">
                  <c:v>-0.97947707227712577</c:v>
                </c:pt>
                <c:pt idx="2510">
                  <c:v>-0.92991683166259875</c:v>
                </c:pt>
                <c:pt idx="2511">
                  <c:v>-0.85366149020762272</c:v>
                </c:pt>
                <c:pt idx="2512">
                  <c:v>-0.75616780541959372</c:v>
                </c:pt>
                <c:pt idx="2513">
                  <c:v>-0.64342432373409153</c:v>
                </c:pt>
                <c:pt idx="2514">
                  <c:v>-0.52163780589451036</c:v>
                </c:pt>
                <c:pt idx="2515">
                  <c:v>-0.39691715941335914</c:v>
                </c:pt>
                <c:pt idx="2516">
                  <c:v>-0.27499653635642218</c:v>
                </c:pt>
                <c:pt idx="2517">
                  <c:v>-0.16102786601096319</c:v>
                </c:pt>
                <c:pt idx="2518">
                  <c:v>-5.9444579239759321E-2</c:v>
                </c:pt>
                <c:pt idx="2519">
                  <c:v>2.6126708516944319E-2</c:v>
                </c:pt>
                <c:pt idx="2520">
                  <c:v>9.2936133867469906E-2</c:v>
                </c:pt>
                <c:pt idx="2521">
                  <c:v>0.13918060213304884</c:v>
                </c:pt>
                <c:pt idx="2522">
                  <c:v>0.16407654667747273</c:v>
                </c:pt>
                <c:pt idx="2523">
                  <c:v>0.16791682506379146</c:v>
                </c:pt>
                <c:pt idx="2524">
                  <c:v>0.15206767250362319</c:v>
                </c:pt>
                <c:pt idx="2525">
                  <c:v>0.11886733467557065</c:v>
                </c:pt>
                <c:pt idx="2526">
                  <c:v>7.1427343270327626E-2</c:v>
                </c:pt>
                <c:pt idx="2527">
                  <c:v>1.3373850663958464E-2</c:v>
                </c:pt>
                <c:pt idx="2528">
                  <c:v>-5.1415659765009281E-2</c:v>
                </c:pt>
                <c:pt idx="2529">
                  <c:v>-0.11903757395164227</c:v>
                </c:pt>
                <c:pt idx="2530">
                  <c:v>-0.18574225826428048</c:v>
                </c:pt>
                <c:pt idx="2531">
                  <c:v>-0.24808742307818399</c:v>
                </c:pt>
                <c:pt idx="2532">
                  <c:v>-0.30308323505991375</c:v>
                </c:pt>
                <c:pt idx="2533">
                  <c:v>-0.34832515796379049</c:v>
                </c:pt>
                <c:pt idx="2534">
                  <c:v>-0.38208480425955393</c:v>
                </c:pt>
                <c:pt idx="2535">
                  <c:v>-0.40332685149111924</c:v>
                </c:pt>
                <c:pt idx="2536">
                  <c:v>-0.41164174284693722</c:v>
                </c:pt>
                <c:pt idx="2537">
                  <c:v>-0.4071123885970156</c:v>
                </c:pt>
                <c:pt idx="2538">
                  <c:v>-0.39015462856588634</c:v>
                </c:pt>
                <c:pt idx="2539">
                  <c:v>-0.36137325013505794</c:v>
                </c:pt>
                <c:pt idx="2540">
                  <c:v>-0.32145524609202347</c:v>
                </c:pt>
                <c:pt idx="2541">
                  <c:v>-0.27110148311085247</c:v>
                </c:pt>
                <c:pt idx="2542">
                  <c:v>-0.21099099324532311</c:v>
                </c:pt>
                <c:pt idx="2543">
                  <c:v>-0.14176059299700938</c:v>
                </c:pt>
                <c:pt idx="2544">
                  <c:v>-6.3963980284281519E-2</c:v>
                </c:pt>
                <c:pt idx="2545">
                  <c:v>2.2014616749020277E-2</c:v>
                </c:pt>
                <c:pt idx="2546">
                  <c:v>0.11606397979074501</c:v>
                </c:pt>
                <c:pt idx="2547">
                  <c:v>0.21839342538510742</c:v>
                </c:pt>
                <c:pt idx="2548">
                  <c:v>0.32946373266977069</c:v>
                </c:pt>
                <c:pt idx="2549">
                  <c:v>0.44979884576883933</c:v>
                </c:pt>
                <c:pt idx="2550">
                  <c:v>0.57973315568636252</c:v>
                </c:pt>
                <c:pt idx="2551">
                  <c:v>0.71916931486352098</c:v>
                </c:pt>
                <c:pt idx="2552">
                  <c:v>0.86739792776433688</c:v>
                </c:pt>
                <c:pt idx="2553">
                  <c:v>1.0229931171826223</c:v>
                </c:pt>
                <c:pt idx="2554">
                  <c:v>1.1837817859628537</c:v>
                </c:pt>
                <c:pt idx="2555">
                  <c:v>1.3468872649136401</c:v>
                </c:pt>
                <c:pt idx="2556">
                  <c:v>1.5088417467993267</c:v>
                </c:pt>
                <c:pt idx="2557">
                  <c:v>1.665745847487238</c:v>
                </c:pt>
                <c:pt idx="2558">
                  <c:v>1.8134523887607719</c:v>
                </c:pt>
                <c:pt idx="2559">
                  <c:v>1.9477656930246861</c:v>
                </c:pt>
                <c:pt idx="2560">
                  <c:v>2.064655508555755</c:v>
                </c:pt>
                <c:pt idx="2561">
                  <c:v>2.1604771925494202</c:v>
                </c:pt>
                <c:pt idx="2562">
                  <c:v>2.2321857572248156</c:v>
                </c:pt>
                <c:pt idx="2563">
                  <c:v>2.2775383270462184</c:v>
                </c:pt>
                <c:pt idx="2564">
                  <c:v>2.2952735471240784</c:v>
                </c:pt>
                <c:pt idx="2565">
                  <c:v>2.2852362568279441</c:v>
                </c:pt>
                <c:pt idx="2566">
                  <c:v>2.2484104996884735</c:v>
                </c:pt>
                <c:pt idx="2567">
                  <c:v>2.1868505201871242</c:v>
                </c:pt>
                <c:pt idx="2568">
                  <c:v>2.1035373403419051</c:v>
                </c:pt>
                <c:pt idx="2569">
                  <c:v>2.002199685245504</c:v>
                </c:pt>
                <c:pt idx="2570">
                  <c:v>1.8871209923701295</c:v>
                </c:pt>
                <c:pt idx="2571">
                  <c:v>1.7629324326872018</c:v>
                </c:pt>
                <c:pt idx="2572">
                  <c:v>1.6343828795776778</c:v>
                </c:pt>
                <c:pt idx="2573">
                  <c:v>1.5060913505436542</c:v>
                </c:pt>
                <c:pt idx="2574">
                  <c:v>1.3823082872756398</c:v>
                </c:pt>
                <c:pt idx="2575">
                  <c:v>1.266716182403826</c:v>
                </c:pt>
                <c:pt idx="2576">
                  <c:v>1.1622905165959292</c:v>
                </c:pt>
                <c:pt idx="2577">
                  <c:v>1.0712321875853892</c:v>
                </c:pt>
                <c:pt idx="2578">
                  <c:v>0.9949777941265765</c:v>
                </c:pt>
                <c:pt idx="2579">
                  <c:v>0.93427977411056773</c:v>
                </c:pt>
                <c:pt idx="2580">
                  <c:v>0.88932546916958977</c:v>
                </c:pt>
                <c:pt idx="2581">
                  <c:v>0.85985877342484507</c:v>
                </c:pt>
                <c:pt idx="2582">
                  <c:v>0.8452819226020214</c:v>
                </c:pt>
                <c:pt idx="2583">
                  <c:v>0.84472953935409123</c:v>
                </c:pt>
                <c:pt idx="2584">
                  <c:v>0.85711104230452406</c:v>
                </c:pt>
                <c:pt idx="2585">
                  <c:v>0.88112178972377642</c:v>
                </c:pt>
                <c:pt idx="2586">
                  <c:v>0.915239548607925</c:v>
                </c:pt>
                <c:pt idx="2587">
                  <c:v>0.95772840880916377</c:v>
                </c:pt>
                <c:pt idx="2588">
                  <c:v>1.0066548817027918</c:v>
                </c:pt>
                <c:pt idx="2589">
                  <c:v>1.0599078217003086</c:v>
                </c:pt>
                <c:pt idx="2590">
                  <c:v>1.1152227164163744</c:v>
                </c:pt>
                <c:pt idx="2591">
                  <c:v>1.1702245541215479</c:v>
                </c:pt>
                <c:pt idx="2592">
                  <c:v>1.2224998757089072</c:v>
                </c:pt>
                <c:pt idx="2593">
                  <c:v>1.2696928501474627</c:v>
                </c:pt>
                <c:pt idx="2594">
                  <c:v>1.3096135111430822</c:v>
                </c:pt>
                <c:pt idx="2595">
                  <c:v>1.3403514955687292</c:v>
                </c:pt>
                <c:pt idx="2596">
                  <c:v>1.360385794253375</c:v>
                </c:pt>
                <c:pt idx="2597">
                  <c:v>1.3686728689783134</c:v>
                </c:pt>
                <c:pt idx="2598">
                  <c:v>1.3647038484559264</c:v>
                </c:pt>
                <c:pt idx="2599">
                  <c:v>1.3485332619472175</c:v>
                </c:pt>
                <c:pt idx="2600">
                  <c:v>1.3207778539131798</c:v>
                </c:pt>
                <c:pt idx="2601">
                  <c:v>1.282577366121048</c:v>
                </c:pt>
                <c:pt idx="2602">
                  <c:v>1.2355138291134367</c:v>
                </c:pt>
                <c:pt idx="2603">
                  <c:v>1.1814978317982519</c:v>
                </c:pt>
                <c:pt idx="2604">
                  <c:v>1.1226356063209177</c:v>
                </c:pt>
                <c:pt idx="2605">
                  <c:v>1.0610860785683727</c:v>
                </c:pt>
                <c:pt idx="2606">
                  <c:v>0.99891548231586746</c:v>
                </c:pt>
                <c:pt idx="2607">
                  <c:v>0.93796229715866097</c:v>
                </c:pt>
                <c:pt idx="2608">
                  <c:v>0.8797244859320319</c:v>
                </c:pt>
                <c:pt idx="2609">
                  <c:v>0.8252741488297648</c:v>
                </c:pt>
                <c:pt idx="2610">
                  <c:v>0.77520448190387015</c:v>
                </c:pt>
                <c:pt idx="2611">
                  <c:v>0.72961725996593962</c:v>
                </c:pt>
                <c:pt idx="2612">
                  <c:v>0.68815469193666523</c:v>
                </c:pt>
                <c:pt idx="2613">
                  <c:v>0.65006546108754293</c:v>
                </c:pt>
                <c:pt idx="2614">
                  <c:v>0.61428214454690178</c:v>
                </c:pt>
                <c:pt idx="2615">
                  <c:v>0.57949802887523916</c:v>
                </c:pt>
                <c:pt idx="2616">
                  <c:v>0.54425775044164837</c:v>
                </c:pt>
                <c:pt idx="2617">
                  <c:v>0.50708039470543298</c:v>
                </c:pt>
                <c:pt idx="2618">
                  <c:v>0.46661371456829848</c:v>
                </c:pt>
                <c:pt idx="2619">
                  <c:v>0.42180450896481148</c:v>
                </c:pt>
                <c:pt idx="2620">
                  <c:v>0.37206248169145439</c:v>
                </c:pt>
                <c:pt idx="2621">
                  <c:v>0.31737906214484113</c:v>
                </c:pt>
                <c:pt idx="2622">
                  <c:v>0.25836925552570911</c:v>
                </c:pt>
                <c:pt idx="2623">
                  <c:v>0.1962427694622555</c:v>
                </c:pt>
                <c:pt idx="2624">
                  <c:v>0.13272773847960728</c:v>
                </c:pt>
                <c:pt idx="2625">
                  <c:v>6.995918847263205E-2</c:v>
                </c:pt>
                <c:pt idx="2626">
                  <c:v>1.0339684821682127E-2</c:v>
                </c:pt>
                <c:pt idx="2627">
                  <c:v>-4.3621516207814182E-2</c:v>
                </c:pt>
                <c:pt idx="2628">
                  <c:v>-8.9484023283503689E-2</c:v>
                </c:pt>
                <c:pt idx="2629">
                  <c:v>-0.12504803607115278</c:v>
                </c:pt>
                <c:pt idx="2630">
                  <c:v>-0.14849910537266808</c:v>
                </c:pt>
                <c:pt idx="2631">
                  <c:v>-0.15852035829943034</c:v>
                </c:pt>
                <c:pt idx="2632">
                  <c:v>-0.15438089203180638</c:v>
                </c:pt>
                <c:pt idx="2633">
                  <c:v>-0.13599592290528228</c:v>
                </c:pt>
                <c:pt idx="2634">
                  <c:v>-0.10393682566333595</c:v>
                </c:pt>
                <c:pt idx="2635">
                  <c:v>-5.9378384467065004E-2</c:v>
                </c:pt>
                <c:pt idx="2636">
                  <c:v>-4.0019978631704589E-3</c:v>
                </c:pt>
                <c:pt idx="2637">
                  <c:v>6.010683469957101E-2</c:v>
                </c:pt>
                <c:pt idx="2638">
                  <c:v>0.13054731443001799</c:v>
                </c:pt>
                <c:pt idx="2639">
                  <c:v>0.20469291406277712</c:v>
                </c:pt>
                <c:pt idx="2640">
                  <c:v>0.27980476501195195</c:v>
                </c:pt>
                <c:pt idx="2641">
                  <c:v>0.35316766169577729</c:v>
                </c:pt>
                <c:pt idx="2642">
                  <c:v>0.42222373815064529</c:v>
                </c:pt>
                <c:pt idx="2643">
                  <c:v>0.48468656728461834</c:v>
                </c:pt>
                <c:pt idx="2644">
                  <c:v>0.53862862683783952</c:v>
                </c:pt>
                <c:pt idx="2645">
                  <c:v>0.58252653362360185</c:v>
                </c:pt>
                <c:pt idx="2646">
                  <c:v>0.61525628663288945</c:v>
                </c:pt>
                <c:pt idx="2647">
                  <c:v>0.63606219833626998</c:v>
                </c:pt>
                <c:pt idx="2648">
                  <c:v>0.64452915160972246</c:v>
                </c:pt>
                <c:pt idx="2649">
                  <c:v>0.64055972020080265</c:v>
                </c:pt>
                <c:pt idx="2650">
                  <c:v>0.62435556530053393</c:v>
                </c:pt>
                <c:pt idx="2651">
                  <c:v>0.59641948695207692</c:v>
                </c:pt>
                <c:pt idx="2652">
                  <c:v>0.557575439653343</c:v>
                </c:pt>
                <c:pt idx="2653">
                  <c:v>0.50898432071460231</c:v>
                </c:pt>
                <c:pt idx="2654">
                  <c:v>0.45215082784926963</c:v>
                </c:pt>
                <c:pt idx="2655">
                  <c:v>0.3889271271221828</c:v>
                </c:pt>
                <c:pt idx="2656">
                  <c:v>0.32150022359023023</c:v>
                </c:pt>
                <c:pt idx="2657">
                  <c:v>0.25233969500754405</c:v>
                </c:pt>
                <c:pt idx="2658">
                  <c:v>0.18409780192754255</c:v>
                </c:pt>
                <c:pt idx="2659">
                  <c:v>0.11946945858041857</c:v>
                </c:pt>
                <c:pt idx="2660">
                  <c:v>6.1026704946636201E-2</c:v>
                </c:pt>
                <c:pt idx="2661">
                  <c:v>1.1051313283036102E-2</c:v>
                </c:pt>
                <c:pt idx="2662">
                  <c:v>-2.860622555680159E-2</c:v>
                </c:pt>
                <c:pt idx="2663">
                  <c:v>-5.6623751648418263E-2</c:v>
                </c:pt>
                <c:pt idx="2664">
                  <c:v>-7.2255084528877411E-2</c:v>
                </c:pt>
                <c:pt idx="2665">
                  <c:v>-7.5322163963904565E-2</c:v>
                </c:pt>
                <c:pt idx="2666">
                  <c:v>-6.6159233655079142E-2</c:v>
                </c:pt>
                <c:pt idx="2667">
                  <c:v>-4.5538449935720315E-2</c:v>
                </c:pt>
                <c:pt idx="2668">
                  <c:v>-1.4584924175583325E-2</c:v>
                </c:pt>
                <c:pt idx="2669">
                  <c:v>2.534438303641906E-2</c:v>
                </c:pt>
                <c:pt idx="2670">
                  <c:v>7.2829047489710419E-2</c:v>
                </c:pt>
                <c:pt idx="2671">
                  <c:v>0.12658137357870736</c:v>
                </c:pt>
                <c:pt idx="2672">
                  <c:v>0.18564965062479022</c:v>
                </c:pt>
                <c:pt idx="2673">
                  <c:v>0.24960381232948592</c:v>
                </c:pt>
                <c:pt idx="2674">
                  <c:v>0.31864794628866822</c:v>
                </c:pt>
                <c:pt idx="2675">
                  <c:v>0.39359948120779098</c:v>
                </c:pt>
                <c:pt idx="2676">
                  <c:v>0.47571597747125249</c:v>
                </c:pt>
                <c:pt idx="2677">
                  <c:v>0.56639581941766171</c:v>
                </c:pt>
                <c:pt idx="2678">
                  <c:v>0.66681666758734792</c:v>
                </c:pt>
                <c:pt idx="2679">
                  <c:v>0.77759890394385334</c:v>
                </c:pt>
                <c:pt idx="2680">
                  <c:v>0.89856828365078822</c:v>
                </c:pt>
                <c:pt idx="2681">
                  <c:v>1.0286461215035638</c:v>
                </c:pt>
                <c:pt idx="2682">
                  <c:v>1.1658483397869679</c:v>
                </c:pt>
                <c:pt idx="2683">
                  <c:v>1.307361378610663</c:v>
                </c:pt>
                <c:pt idx="2684">
                  <c:v>1.4496916955514827</c:v>
                </c:pt>
                <c:pt idx="2685">
                  <c:v>1.5889091647983165</c:v>
                </c:pt>
                <c:pt idx="2686">
                  <c:v>1.7209688363354205</c:v>
                </c:pt>
                <c:pt idx="2687">
                  <c:v>1.8420406312358324</c:v>
                </c:pt>
                <c:pt idx="2688">
                  <c:v>1.9487749784132884</c:v>
                </c:pt>
                <c:pt idx="2689">
                  <c:v>2.0384684427569928</c:v>
                </c:pt>
                <c:pt idx="2690">
                  <c:v>2.1091245584171574</c:v>
                </c:pt>
                <c:pt idx="2691">
                  <c:v>2.1594278474266622</c:v>
                </c:pt>
                <c:pt idx="2692">
                  <c:v>2.1886648120376142</c:v>
                </c:pt>
                <c:pt idx="2693">
                  <c:v>2.1966284951350161</c:v>
                </c:pt>
                <c:pt idx="2694">
                  <c:v>2.1835367548336668</c:v>
                </c:pt>
                <c:pt idx="2695">
                  <c:v>2.1499861466634931</c:v>
                </c:pt>
                <c:pt idx="2696">
                  <c:v>2.0969464237512492</c:v>
                </c:pt>
                <c:pt idx="2697">
                  <c:v>2.0257793184651058</c:v>
                </c:pt>
                <c:pt idx="2698">
                  <c:v>1.9382601143065648</c:v>
                </c:pt>
                <c:pt idx="2699">
                  <c:v>1.836590167542024</c:v>
                </c:pt>
                <c:pt idx="2700">
                  <c:v>1.7233989799130764</c:v>
                </c:pt>
                <c:pt idx="2701">
                  <c:v>1.6017364096294617</c:v>
                </c:pt>
                <c:pt idx="2702">
                  <c:v>1.475045654693842</c:v>
                </c:pt>
                <c:pt idx="2703">
                  <c:v>1.3470972009458322</c:v>
                </c:pt>
                <c:pt idx="2704">
                  <c:v>1.221868901622571</c:v>
                </c:pt>
                <c:pt idx="2705">
                  <c:v>1.1033789507157845</c:v>
                </c:pt>
                <c:pt idx="2706">
                  <c:v>0.99549473193848392</c:v>
                </c:pt>
                <c:pt idx="2707">
                  <c:v>0.90173715952146694</c:v>
                </c:pt>
                <c:pt idx="2708">
                  <c:v>0.8250939144210534</c:v>
                </c:pt>
                <c:pt idx="2709">
                  <c:v>0.76785646705686261</c:v>
                </c:pt>
                <c:pt idx="2710">
                  <c:v>0.7314957139929934</c:v>
                </c:pt>
                <c:pt idx="2711">
                  <c:v>0.71658040314115112</c:v>
                </c:pt>
                <c:pt idx="2712">
                  <c:v>0.72272945976596326</c:v>
                </c:pt>
                <c:pt idx="2713">
                  <c:v>0.74859373415966601</c:v>
                </c:pt>
                <c:pt idx="2714">
                  <c:v>0.7918760159573619</c:v>
                </c:pt>
                <c:pt idx="2715">
                  <c:v>0.84940014394227958</c:v>
                </c:pt>
                <c:pt idx="2716">
                  <c:v>0.91723523455574174</c:v>
                </c:pt>
                <c:pt idx="2717">
                  <c:v>0.99087418779893177</c:v>
                </c:pt>
                <c:pt idx="2718">
                  <c:v>1.0654558270877601</c:v>
                </c:pt>
                <c:pt idx="2719">
                  <c:v>1.1360105007881423</c:v>
                </c:pt>
                <c:pt idx="2720">
                  <c:v>1.1977046124271897</c:v>
                </c:pt>
                <c:pt idx="2721">
                  <c:v>1.2460686715659506</c:v>
                </c:pt>
                <c:pt idx="2722">
                  <c:v>1.2772097219638567</c:v>
                </c:pt>
                <c:pt idx="2723">
                  <c:v>1.2880093467995657</c:v>
                </c:pt>
                <c:pt idx="2724">
                  <c:v>1.2762923112556059</c:v>
                </c:pt>
                <c:pt idx="2725">
                  <c:v>1.2409438953648344</c:v>
                </c:pt>
                <c:pt idx="2726">
                  <c:v>1.1819615384176725</c:v>
                </c:pt>
                <c:pt idx="2727">
                  <c:v>1.1004352382467353</c:v>
                </c:pt>
                <c:pt idx="2728">
                  <c:v>0.99845795412188387</c:v>
                </c:pt>
                <c:pt idx="2729">
                  <c:v>0.8789742628653805</c:v>
                </c:pt>
                <c:pt idx="2730">
                  <c:v>0.74558499121716793</c:v>
                </c:pt>
                <c:pt idx="2731">
                  <c:v>0.6023292440841459</c:v>
                </c:pt>
                <c:pt idx="2732">
                  <c:v>0.45345869300692243</c:v>
                </c:pt>
                <c:pt idx="2733">
                  <c:v>0.30321533314449312</c:v>
                </c:pt>
                <c:pt idx="2734">
                  <c:v>0.15562448834646858</c:v>
                </c:pt>
                <c:pt idx="2735">
                  <c:v>1.4311020831421217E-2</c:v>
                </c:pt>
                <c:pt idx="2736">
                  <c:v>-0.11766421722849785</c:v>
                </c:pt>
                <c:pt idx="2737">
                  <c:v>-0.2379510185109126</c:v>
                </c:pt>
                <c:pt idx="2738">
                  <c:v>-0.34501360951203708</c:v>
                </c:pt>
                <c:pt idx="2739">
                  <c:v>-0.43814264271531655</c:v>
                </c:pt>
                <c:pt idx="2740">
                  <c:v>-0.51735216911034598</c:v>
                </c:pt>
                <c:pt idx="2741">
                  <c:v>-0.583189551113378</c:v>
                </c:pt>
                <c:pt idx="2742">
                  <c:v>-0.63651187663359821</c:v>
                </c:pt>
                <c:pt idx="2743">
                  <c:v>-0.6782742721239039</c:v>
                </c:pt>
                <c:pt idx="2744">
                  <c:v>-0.70936414585955632</c:v>
                </c:pt>
                <c:pt idx="2745">
                  <c:v>-0.73050400483703015</c:v>
                </c:pt>
                <c:pt idx="2746">
                  <c:v>-0.74222406344994063</c:v>
                </c:pt>
                <c:pt idx="2747">
                  <c:v>-0.74489197478421687</c:v>
                </c:pt>
                <c:pt idx="2748">
                  <c:v>-0.73878233628105328</c:v>
                </c:pt>
                <c:pt idx="2749">
                  <c:v>-0.7241553610037208</c:v>
                </c:pt>
                <c:pt idx="2750">
                  <c:v>-0.70130769336607912</c:v>
                </c:pt>
                <c:pt idx="2751">
                  <c:v>-0.67058394283167289</c:v>
                </c:pt>
                <c:pt idx="2752">
                  <c:v>-0.63236975521748917</c:v>
                </c:pt>
                <c:pt idx="2753">
                  <c:v>-0.58709341394877157</c:v>
                </c:pt>
                <c:pt idx="2754">
                  <c:v>-0.53525786205475612</c:v>
                </c:pt>
                <c:pt idx="2755">
                  <c:v>-0.47751636179683032</c:v>
                </c:pt>
                <c:pt idx="2756">
                  <c:v>-0.4147789981475789</c:v>
                </c:pt>
                <c:pt idx="2757">
                  <c:v>-0.3483105607165129</c:v>
                </c:pt>
                <c:pt idx="2758">
                  <c:v>-0.27978001894961757</c:v>
                </c:pt>
                <c:pt idx="2759">
                  <c:v>-0.2112413704526972</c:v>
                </c:pt>
                <c:pt idx="2760">
                  <c:v>-0.14504515003796392</c:v>
                </c:pt>
                <c:pt idx="2761">
                  <c:v>-8.3694896778892414E-2</c:v>
                </c:pt>
                <c:pt idx="2762">
                  <c:v>-2.9672325376401076E-2</c:v>
                </c:pt>
                <c:pt idx="2763">
                  <c:v>1.4741100539575669E-2</c:v>
                </c:pt>
                <c:pt idx="2764">
                  <c:v>4.7621418484743216E-2</c:v>
                </c:pt>
                <c:pt idx="2765">
                  <c:v>6.7532360376651113E-2</c:v>
                </c:pt>
                <c:pt idx="2766">
                  <c:v>7.3641454137446161E-2</c:v>
                </c:pt>
                <c:pt idx="2767">
                  <c:v>6.582889107892953E-2</c:v>
                </c:pt>
                <c:pt idx="2768">
                  <c:v>4.4773941808474049E-2</c:v>
                </c:pt>
                <c:pt idx="2769">
                  <c:v>1.198910735875991E-2</c:v>
                </c:pt>
                <c:pt idx="2770">
                  <c:v>-3.0221723103808884E-2</c:v>
                </c:pt>
                <c:pt idx="2771">
                  <c:v>-7.8888251713982172E-2</c:v>
                </c:pt>
                <c:pt idx="2772">
                  <c:v>-0.13057609934759462</c:v>
                </c:pt>
                <c:pt idx="2773">
                  <c:v>-0.18164282470647386</c:v>
                </c:pt>
                <c:pt idx="2774">
                  <c:v>-0.22850295775760898</c:v>
                </c:pt>
                <c:pt idx="2775">
                  <c:v>-0.26785797936624256</c:v>
                </c:pt>
                <c:pt idx="2776">
                  <c:v>-0.29687409639134188</c:v>
                </c:pt>
                <c:pt idx="2777">
                  <c:v>-0.31331235286582171</c:v>
                </c:pt>
                <c:pt idx="2778">
                  <c:v>-0.31561410924486921</c:v>
                </c:pt>
                <c:pt idx="2779">
                  <c:v>-0.3029435750888867</c:v>
                </c:pt>
                <c:pt idx="2780">
                  <c:v>-0.27519755235051679</c:v>
                </c:pt>
                <c:pt idx="2781">
                  <c:v>-0.2329926544363552</c:v>
                </c:pt>
                <c:pt idx="2782">
                  <c:v>-0.17763108826717966</c:v>
                </c:pt>
                <c:pt idx="2783">
                  <c:v>-0.11104326793878183</c:v>
                </c:pt>
                <c:pt idx="2784">
                  <c:v>-3.5712140519030822E-2</c:v>
                </c:pt>
                <c:pt idx="2785">
                  <c:v>4.5415046723588315E-2</c:v>
                </c:pt>
                <c:pt idx="2786">
                  <c:v>0.12902850953886835</c:v>
                </c:pt>
                <c:pt idx="2787">
                  <c:v>0.2115728097981473</c:v>
                </c:pt>
                <c:pt idx="2788">
                  <c:v>0.28938153589508242</c:v>
                </c:pt>
                <c:pt idx="2789">
                  <c:v>0.35883684578258324</c:v>
                </c:pt>
                <c:pt idx="2790">
                  <c:v>0.4165551767963771</c:v>
                </c:pt>
                <c:pt idx="2791">
                  <c:v>0.45958792068535204</c:v>
                </c:pt>
                <c:pt idx="2792">
                  <c:v>0.48561313634119951</c:v>
                </c:pt>
                <c:pt idx="2793">
                  <c:v>0.49308638754112416</c:v>
                </c:pt>
                <c:pt idx="2794">
                  <c:v>0.48132974547605933</c:v>
                </c:pt>
                <c:pt idx="2795">
                  <c:v>0.45055716514930766</c:v>
                </c:pt>
                <c:pt idx="2796">
                  <c:v>0.40183872904177498</c:v>
                </c:pt>
                <c:pt idx="2797">
                  <c:v>0.33700809730498937</c:v>
                </c:pt>
                <c:pt idx="2798">
                  <c:v>0.25853000525610026</c:v>
                </c:pt>
                <c:pt idx="2799">
                  <c:v>0.16935041766184866</c:v>
                </c:pt>
                <c:pt idx="2800">
                  <c:v>7.2743099550063417E-2</c:v>
                </c:pt>
                <c:pt idx="2801">
                  <c:v>-2.7844144369232993E-2</c:v>
                </c:pt>
                <c:pt idx="2802">
                  <c:v>-0.12894229020344916</c:v>
                </c:pt>
                <c:pt idx="2803">
                  <c:v>-0.22720948288356468</c:v>
                </c:pt>
                <c:pt idx="2804">
                  <c:v>-0.31957388429048383</c:v>
                </c:pt>
                <c:pt idx="2805">
                  <c:v>-0.40336992646072201</c:v>
                </c:pt>
                <c:pt idx="2806">
                  <c:v>-0.47645796667196327</c:v>
                </c:pt>
                <c:pt idx="2807">
                  <c:v>-0.53731075906051573</c:v>
                </c:pt>
                <c:pt idx="2808">
                  <c:v>-0.58505734259460329</c:v>
                </c:pt>
                <c:pt idx="2809">
                  <c:v>-0.61948634574660488</c:v>
                </c:pt>
                <c:pt idx="2810">
                  <c:v>-0.64100558928215245</c:v>
                </c:pt>
                <c:pt idx="2811">
                  <c:v>-0.65054832276599894</c:v>
                </c:pt>
                <c:pt idx="2812">
                  <c:v>-0.64943045641506147</c:v>
                </c:pt>
                <c:pt idx="2813">
                  <c:v>-0.63917017331117165</c:v>
                </c:pt>
                <c:pt idx="2814">
                  <c:v>-0.62127956454632205</c:v>
                </c:pt>
                <c:pt idx="2815">
                  <c:v>-0.59706459192227257</c:v>
                </c:pt>
                <c:pt idx="2816">
                  <c:v>-0.56749245319183705</c:v>
                </c:pt>
                <c:pt idx="2817">
                  <c:v>-0.53315363374073677</c:v>
                </c:pt>
                <c:pt idx="2818">
                  <c:v>-0.49430491567573753</c:v>
                </c:pt>
                <c:pt idx="2819">
                  <c:v>-0.45097377156721707</c:v>
                </c:pt>
                <c:pt idx="2820">
                  <c:v>-0.40309818158568023</c:v>
                </c:pt>
                <c:pt idx="2821">
                  <c:v>-0.35066648444029802</c:v>
                </c:pt>
                <c:pt idx="2822">
                  <c:v>-0.29383329999936603</c:v>
                </c:pt>
                <c:pt idx="2823">
                  <c:v>-0.23299463499806139</c:v>
                </c:pt>
                <c:pt idx="2824">
                  <c:v>-0.16881059798055231</c:v>
                </c:pt>
                <c:pt idx="2825">
                  <c:v>-0.10218621371014391</c:v>
                </c:pt>
                <c:pt idx="2826">
                  <c:v>-3.423045147364645E-2</c:v>
                </c:pt>
                <c:pt idx="2827">
                  <c:v>3.3796789770486946E-2</c:v>
                </c:pt>
                <c:pt idx="2828">
                  <c:v>0.10054447239074804</c:v>
                </c:pt>
                <c:pt idx="2829">
                  <c:v>0.16462828002487484</c:v>
                </c:pt>
                <c:pt idx="2830">
                  <c:v>0.22467951961246335</c:v>
                </c:pt>
                <c:pt idx="2831">
                  <c:v>0.27938692550270083</c:v>
                </c:pt>
                <c:pt idx="2832">
                  <c:v>0.32754246724268832</c:v>
                </c:pt>
                <c:pt idx="2833">
                  <c:v>0.36809845491479987</c:v>
                </c:pt>
                <c:pt idx="2834">
                  <c:v>0.40022707614272424</c:v>
                </c:pt>
                <c:pt idx="2835">
                  <c:v>0.42336849795610831</c:v>
                </c:pt>
                <c:pt idx="2836">
                  <c:v>0.43725974819375946</c:v>
                </c:pt>
                <c:pt idx="2837">
                  <c:v>0.44194157675762114</c:v>
                </c:pt>
                <c:pt idx="2838">
                  <c:v>0.43774852238632889</c:v>
                </c:pt>
                <c:pt idx="2839">
                  <c:v>0.42529375037071659</c:v>
                </c:pt>
                <c:pt idx="2840">
                  <c:v>0.40545477022961141</c:v>
                </c:pt>
                <c:pt idx="2841">
                  <c:v>0.37935139283906505</c:v>
                </c:pt>
                <c:pt idx="2842">
                  <c:v>0.3483128391716761</c:v>
                </c:pt>
                <c:pt idx="2843">
                  <c:v>0.31384803862209143</c:v>
                </c:pt>
                <c:pt idx="2844">
                  <c:v>0.27761530812211443</c:v>
                </c:pt>
                <c:pt idx="2845">
                  <c:v>0.2413767075583273</c:v>
                </c:pt>
                <c:pt idx="2846">
                  <c:v>0.20694561383051813</c:v>
                </c:pt>
                <c:pt idx="2847">
                  <c:v>0.17613495077211549</c:v>
                </c:pt>
                <c:pt idx="2848">
                  <c:v>0.15069704480321633</c:v>
                </c:pt>
                <c:pt idx="2849">
                  <c:v>0.13225436714321059</c:v>
                </c:pt>
                <c:pt idx="2850">
                  <c:v>0.12223098213700379</c:v>
                </c:pt>
                <c:pt idx="2851">
                  <c:v>0.1217904144955515</c:v>
                </c:pt>
                <c:pt idx="2852">
                  <c:v>0.13178833022994674</c:v>
                </c:pt>
                <c:pt idx="2853">
                  <c:v>0.15275210552493235</c:v>
                </c:pt>
                <c:pt idx="2854">
                  <c:v>0.18488242722389714</c:v>
                </c:pt>
                <c:pt idx="2855">
                  <c:v>0.22806404449684781</c:v>
                </c:pt>
                <c:pt idx="2856">
                  <c:v>0.28188594834689606</c:v>
                </c:pt>
                <c:pt idx="2857">
                  <c:v>0.34567348567883016</c:v>
                </c:pt>
                <c:pt idx="2858">
                  <c:v>0.41852672738212382</c:v>
                </c:pt>
                <c:pt idx="2859">
                  <c:v>0.49935401417795022</c:v>
                </c:pt>
                <c:pt idx="2860">
                  <c:v>0.58689100862803567</c:v>
                </c:pt>
                <c:pt idx="2861">
                  <c:v>0.6797055585098426</c:v>
                </c:pt>
                <c:pt idx="2862">
                  <c:v>0.77619323062096246</c:v>
                </c:pt>
                <c:pt idx="2863">
                  <c:v>0.87456509197205934</c:v>
                </c:pt>
                <c:pt idx="2864">
                  <c:v>0.97282981456658257</c:v>
                </c:pt>
                <c:pt idx="2865">
                  <c:v>1.068779365537639</c:v>
                </c:pt>
                <c:pt idx="2866">
                  <c:v>1.1599949283226949</c:v>
                </c:pt>
                <c:pt idx="2867">
                  <c:v>1.2438859699044529</c:v>
                </c:pt>
                <c:pt idx="2868">
                  <c:v>1.3177637641193396</c:v>
                </c:pt>
                <c:pt idx="2869">
                  <c:v>1.3789463747059165</c:v>
                </c:pt>
                <c:pt idx="2870">
                  <c:v>1.4248950506611342</c:v>
                </c:pt>
                <c:pt idx="2871">
                  <c:v>1.4533756667883697</c:v>
                </c:pt>
                <c:pt idx="2872">
                  <c:v>1.4626219440691668</c:v>
                </c:pt>
                <c:pt idx="2873">
                  <c:v>1.4514713510199297</c:v>
                </c:pt>
                <c:pt idx="2874">
                  <c:v>1.4194584063334181</c:v>
                </c:pt>
                <c:pt idx="2875">
                  <c:v>1.3668673598546501</c:v>
                </c:pt>
                <c:pt idx="2876">
                  <c:v>1.2947493689745067</c:v>
                </c:pt>
                <c:pt idx="2877">
                  <c:v>1.20490991179549</c:v>
                </c:pt>
                <c:pt idx="2878">
                  <c:v>1.0998839939788565</c:v>
                </c:pt>
                <c:pt idx="2879">
                  <c:v>0.98291056745253869</c:v>
                </c:pt>
                <c:pt idx="2880">
                  <c:v>0.85788801567784723</c:v>
                </c:pt>
                <c:pt idx="2881">
                  <c:v>0.72928450053655069</c:v>
                </c:pt>
                <c:pt idx="2882">
                  <c:v>0.60199740322624029</c:v>
                </c:pt>
                <c:pt idx="2883">
                  <c:v>0.48116720822435455</c:v>
                </c:pt>
                <c:pt idx="2884">
                  <c:v>0.37194824452541697</c:v>
                </c:pt>
                <c:pt idx="2885">
                  <c:v>0.27924917902649571</c:v>
                </c:pt>
                <c:pt idx="2886">
                  <c:v>0.20746786856656396</c:v>
                </c:pt>
                <c:pt idx="2887">
                  <c:v>0.1602381673542505</c:v>
                </c:pt>
                <c:pt idx="2888">
                  <c:v>0.14020462147664928</c:v>
                </c:pt>
                <c:pt idx="2889">
                  <c:v>0.14885004711323324</c:v>
                </c:pt>
                <c:pt idx="2890">
                  <c:v>0.18640128800780242</c:v>
                </c:pt>
                <c:pt idx="2891">
                  <c:v>0.25182516665411359</c:v>
                </c:pt>
                <c:pt idx="2892">
                  <c:v>0.34290436520114576</c:v>
                </c:pt>
                <c:pt idx="2893">
                  <c:v>0.45636964841422539</c:v>
                </c:pt>
                <c:pt idx="2894">
                  <c:v>0.58807025984707506</c:v>
                </c:pt>
                <c:pt idx="2895">
                  <c:v>0.73317609400433448</c:v>
                </c:pt>
                <c:pt idx="2896">
                  <c:v>0.88640853967235822</c:v>
                </c:pt>
                <c:pt idx="2897">
                  <c:v>1.042288230991776</c:v>
                </c:pt>
                <c:pt idx="2898">
                  <c:v>1.1953780189797993</c:v>
                </c:pt>
                <c:pt idx="2899">
                  <c:v>1.3404933181820935</c:v>
                </c:pt>
                <c:pt idx="2900">
                  <c:v>1.4728560185673325</c:v>
                </c:pt>
                <c:pt idx="2901">
                  <c:v>1.5881926595982208</c:v>
                </c:pt>
                <c:pt idx="2902">
                  <c:v>1.6828026347708314</c:v>
                </c:pt>
                <c:pt idx="2903">
                  <c:v>1.7536207966966431</c:v>
                </c:pt>
                <c:pt idx="2904">
                  <c:v>1.7982792447120262</c:v>
                </c:pt>
                <c:pt idx="2905">
                  <c:v>1.8151577721617491</c:v>
                </c:pt>
                <c:pt idx="2906">
                  <c:v>1.8034115363525611</c:v>
                </c:pt>
                <c:pt idx="2907">
                  <c:v>1.7629762000047968</c:v>
                </c:pt>
                <c:pt idx="2908">
                  <c:v>1.6945574462675403</c:v>
                </c:pt>
                <c:pt idx="2909">
                  <c:v>1.5996093652621886</c:v>
                </c:pt>
                <c:pt idx="2910">
                  <c:v>1.4803146942844059</c:v>
                </c:pt>
                <c:pt idx="2911">
                  <c:v>1.3395817113940995</c:v>
                </c:pt>
                <c:pt idx="2912">
                  <c:v>1.1810448833182261</c:v>
                </c:pt>
                <c:pt idx="2913">
                  <c:v>1.0090346000013004</c:v>
                </c:pt>
                <c:pt idx="2914">
                  <c:v>0.82848835383792352</c:v>
                </c:pt>
                <c:pt idx="2915">
                  <c:v>0.64479551843891336</c:v>
                </c:pt>
                <c:pt idx="2916">
                  <c:v>0.46359106913776049</c:v>
                </c:pt>
                <c:pt idx="2917">
                  <c:v>0.2905266437419618</c:v>
                </c:pt>
                <c:pt idx="2918">
                  <c:v>0.13104132927266665</c:v>
                </c:pt>
                <c:pt idx="2919">
                  <c:v>-9.8579620263663514E-3</c:v>
                </c:pt>
                <c:pt idx="2920">
                  <c:v>-0.12780177655293024</c:v>
                </c:pt>
                <c:pt idx="2921">
                  <c:v>-0.2192374996202302</c:v>
                </c:pt>
                <c:pt idx="2922">
                  <c:v>-0.28156382200919072</c:v>
                </c:pt>
                <c:pt idx="2923">
                  <c:v>-0.31320931482346026</c:v>
                </c:pt>
                <c:pt idx="2924">
                  <c:v>-0.3136588650244434</c:v>
                </c:pt>
                <c:pt idx="2925">
                  <c:v>-0.28343051092096783</c:v>
                </c:pt>
                <c:pt idx="2926">
                  <c:v>-0.22399736729224795</c:v>
                </c:pt>
                <c:pt idx="2927">
                  <c:v>-0.13765890424452021</c:v>
                </c:pt>
                <c:pt idx="2928">
                  <c:v>-2.7379368698427164E-2</c:v>
                </c:pt>
                <c:pt idx="2929">
                  <c:v>0.10339255779737488</c:v>
                </c:pt>
                <c:pt idx="2930">
                  <c:v>0.2509157843975629</c:v>
                </c:pt>
                <c:pt idx="2931">
                  <c:v>0.41134302470159412</c:v>
                </c:pt>
                <c:pt idx="2932">
                  <c:v>0.58086809471819478</c:v>
                </c:pt>
                <c:pt idx="2933">
                  <c:v>0.75581079043430055</c:v>
                </c:pt>
                <c:pt idx="2934">
                  <c:v>0.93264757181455682</c:v>
                </c:pt>
                <c:pt idx="2935">
                  <c:v>1.1080139048968363</c:v>
                </c:pt>
                <c:pt idx="2936">
                  <c:v>1.278695722730113</c:v>
                </c:pt>
                <c:pt idx="2937">
                  <c:v>1.4416190506527036</c:v>
                </c:pt>
                <c:pt idx="2938">
                  <c:v>1.5938465065288172</c:v>
                </c:pt>
                <c:pt idx="2939">
                  <c:v>1.7325833409744025</c:v>
                </c:pt>
                <c:pt idx="2940">
                  <c:v>1.8551954279718812</c:v>
                </c:pt>
                <c:pt idx="2941">
                  <c:v>1.9592536614552891</c:v>
                </c:pt>
                <c:pt idx="2942">
                  <c:v>2.0426197691891117</c:v>
                </c:pt>
                <c:pt idx="2943">
                  <c:v>2.1035656024007805</c:v>
                </c:pt>
                <c:pt idx="2944">
                  <c:v>2.1408878579378223</c:v>
                </c:pt>
                <c:pt idx="2945">
                  <c:v>2.1539755142286143</c:v>
                </c:pt>
                <c:pt idx="2946">
                  <c:v>2.1428200697422159</c:v>
                </c:pt>
                <c:pt idx="2947">
                  <c:v>2.1079925642239425</c:v>
                </c:pt>
                <c:pt idx="2948">
                  <c:v>2.0506140125600645</c:v>
                </c:pt>
                <c:pt idx="2949">
                  <c:v>1.972336824485418</c:v>
                </c:pt>
                <c:pt idx="2950">
                  <c:v>1.8753481272907067</c:v>
                </c:pt>
                <c:pt idx="2951">
                  <c:v>1.7623786311478256</c:v>
                </c:pt>
                <c:pt idx="2952">
                  <c:v>1.6366735232799989</c:v>
                </c:pt>
                <c:pt idx="2953">
                  <c:v>1.5019016121218787</c:v>
                </c:pt>
                <c:pt idx="2954">
                  <c:v>1.3620190063680671</c:v>
                </c:pt>
                <c:pt idx="2955">
                  <c:v>1.2211210456196788</c:v>
                </c:pt>
                <c:pt idx="2956">
                  <c:v>1.0833153538982696</c:v>
                </c:pt>
                <c:pt idx="2957">
                  <c:v>0.95263299426579451</c:v>
                </c:pt>
                <c:pt idx="2958">
                  <c:v>0.83296281576603626</c:v>
                </c:pt>
                <c:pt idx="2959">
                  <c:v>0.72797188727678197</c:v>
                </c:pt>
                <c:pt idx="2960">
                  <c:v>0.6409882497933328</c:v>
                </c:pt>
                <c:pt idx="2961">
                  <c:v>0.57485249878819289</c:v>
                </c:pt>
                <c:pt idx="2962">
                  <c:v>0.53176029285363313</c:v>
                </c:pt>
                <c:pt idx="2963">
                  <c:v>0.51312186809234461</c:v>
                </c:pt>
                <c:pt idx="2964">
                  <c:v>0.5194662096281899</c:v>
                </c:pt>
                <c:pt idx="2965">
                  <c:v>0.55041455520576399</c:v>
                </c:pt>
                <c:pt idx="2966">
                  <c:v>0.60473241788470489</c:v>
                </c:pt>
                <c:pt idx="2967">
                  <c:v>0.68044029139516127</c:v>
                </c:pt>
                <c:pt idx="2968">
                  <c:v>0.77494768318100959</c:v>
                </c:pt>
                <c:pt idx="2969">
                  <c:v>0.88518363037354142</c:v>
                </c:pt>
                <c:pt idx="2970">
                  <c:v>1.0077065651010297</c:v>
                </c:pt>
                <c:pt idx="2971">
                  <c:v>1.1387833479097775</c:v>
                </c:pt>
                <c:pt idx="2972">
                  <c:v>1.2744455491861491</c:v>
                </c:pt>
                <c:pt idx="2973">
                  <c:v>1.4105545370979797</c:v>
                </c:pt>
                <c:pt idx="2974">
                  <c:v>1.5429075407169837</c:v>
                </c:pt>
                <c:pt idx="2975">
                  <c:v>1.6673866892241858</c:v>
                </c:pt>
                <c:pt idx="2976">
                  <c:v>1.7801220687476178</c:v>
                </c:pt>
                <c:pt idx="2977">
                  <c:v>1.8776327858110236</c:v>
                </c:pt>
                <c:pt idx="2978">
                  <c:v>1.9569213161119787</c:v>
                </c:pt>
                <c:pt idx="2979">
                  <c:v>2.0155152368818747</c:v>
                </c:pt>
                <c:pt idx="2980">
                  <c:v>2.0514721064527794</c:v>
                </c:pt>
                <c:pt idx="2981">
                  <c:v>2.0633759709760078</c:v>
                </c:pt>
                <c:pt idx="2982">
                  <c:v>2.0503508539393263</c:v>
                </c:pt>
                <c:pt idx="2983">
                  <c:v>2.0120978560266582</c:v>
                </c:pt>
                <c:pt idx="2984">
                  <c:v>1.9489323184175085</c:v>
                </c:pt>
                <c:pt idx="2985">
                  <c:v>1.8617875023729784</c:v>
                </c:pt>
                <c:pt idx="2986">
                  <c:v>1.752179855276248</c:v>
                </c:pt>
                <c:pt idx="2987">
                  <c:v>1.6221632680529723</c:v>
                </c:pt>
                <c:pt idx="2988">
                  <c:v>1.4743004435662126</c:v>
                </c:pt>
                <c:pt idx="2989">
                  <c:v>1.3116526965070836</c:v>
                </c:pt>
                <c:pt idx="2990">
                  <c:v>1.1377679568154857</c:v>
                </c:pt>
                <c:pt idx="2991">
                  <c:v>0.95664974503711697</c:v>
                </c:pt>
                <c:pt idx="2992">
                  <c:v>0.77269944665495238</c:v>
                </c:pt>
                <c:pt idx="2993">
                  <c:v>0.59062500597213585</c:v>
                </c:pt>
                <c:pt idx="2994">
                  <c:v>0.41531128084962887</c:v>
                </c:pt>
                <c:pt idx="2995">
                  <c:v>0.25165791898724521</c:v>
                </c:pt>
                <c:pt idx="2996">
                  <c:v>0.10439741359646248</c:v>
                </c:pt>
                <c:pt idx="2997">
                  <c:v>-2.2095342716385247E-2</c:v>
                </c:pt>
                <c:pt idx="2998">
                  <c:v>-0.12398835547735665</c:v>
                </c:pt>
                <c:pt idx="2999">
                  <c:v>-0.19815527934810362</c:v>
                </c:pt>
                <c:pt idx="3000">
                  <c:v>-0.24230593194899797</c:v>
                </c:pt>
                <c:pt idx="3001">
                  <c:v>-0.25509179197306509</c:v>
                </c:pt>
                <c:pt idx="3002">
                  <c:v>-0.23619444263438716</c:v>
                </c:pt>
                <c:pt idx="3003">
                  <c:v>-0.18638494293811547</c:v>
                </c:pt>
                <c:pt idx="3004">
                  <c:v>-0.10753561623966945</c:v>
                </c:pt>
                <c:pt idx="3005">
                  <c:v>-2.5742473659313703E-3</c:v>
                </c:pt>
                <c:pt idx="3006">
                  <c:v>0.12462584349802519</c:v>
                </c:pt>
                <c:pt idx="3007">
                  <c:v>0.26942046274411169</c:v>
                </c:pt>
                <c:pt idx="3008">
                  <c:v>0.42662047452865437</c:v>
                </c:pt>
                <c:pt idx="3009">
                  <c:v>0.59074057242614586</c:v>
                </c:pt>
                <c:pt idx="3010">
                  <c:v>0.75624369581632678</c:v>
                </c:pt>
                <c:pt idx="3011">
                  <c:v>0.91776606825595053</c:v>
                </c:pt>
                <c:pt idx="3012">
                  <c:v>1.0703076054547065</c:v>
                </c:pt>
                <c:pt idx="3013">
                  <c:v>1.209382971641503</c:v>
                </c:pt>
                <c:pt idx="3014">
                  <c:v>1.3311557453095659</c:v>
                </c:pt>
                <c:pt idx="3015">
                  <c:v>1.4325703643112107</c:v>
                </c:pt>
                <c:pt idx="3016">
                  <c:v>1.5114601759470254</c:v>
                </c:pt>
                <c:pt idx="3017">
                  <c:v>1.5666036415656013</c:v>
                </c:pt>
                <c:pt idx="3018">
                  <c:v>1.5977179383611162</c:v>
                </c:pt>
                <c:pt idx="3019">
                  <c:v>1.6053881966936565</c:v>
                </c:pt>
                <c:pt idx="3020">
                  <c:v>1.5909455129019374</c:v>
                </c:pt>
                <c:pt idx="3021">
                  <c:v>1.5563261583523005</c:v>
                </c:pt>
                <c:pt idx="3022">
                  <c:v>1.503942849114404</c:v>
                </c:pt>
                <c:pt idx="3023">
                  <c:v>1.4365756227118265</c:v>
                </c:pt>
                <c:pt idx="3024">
                  <c:v>1.3572667403882726</c:v>
                </c:pt>
                <c:pt idx="3025">
                  <c:v>1.2692016084770419</c:v>
                </c:pt>
                <c:pt idx="3026">
                  <c:v>1.1755730215697717</c:v>
                </c:pt>
                <c:pt idx="3027">
                  <c:v>1.0794467196665707</c:v>
                </c:pt>
                <c:pt idx="3028">
                  <c:v>0.98365225477737184</c:v>
                </c:pt>
                <c:pt idx="3029">
                  <c:v>0.89071123656602502</c:v>
                </c:pt>
                <c:pt idx="3030">
                  <c:v>0.80280757800230695</c:v>
                </c:pt>
                <c:pt idx="3031">
                  <c:v>0.72179490703370064</c:v>
                </c:pt>
                <c:pt idx="3032">
                  <c:v>0.64922642895169247</c:v>
                </c:pt>
                <c:pt idx="3033">
                  <c:v>0.58639192150879005</c:v>
                </c:pt>
                <c:pt idx="3034">
                  <c:v>0.53434034091334759</c:v>
                </c:pt>
                <c:pt idx="3035">
                  <c:v>0.49387773296533233</c:v>
                </c:pt>
                <c:pt idx="3036">
                  <c:v>0.46556111869976924</c:v>
                </c:pt>
                <c:pt idx="3037">
                  <c:v>0.4497112222493822</c:v>
                </c:pt>
                <c:pt idx="3038">
                  <c:v>0.44644755295180971</c:v>
                </c:pt>
                <c:pt idx="3039">
                  <c:v>0.45573523578539721</c:v>
                </c:pt>
                <c:pt idx="3040">
                  <c:v>0.47742411860584255</c:v>
                </c:pt>
                <c:pt idx="3041">
                  <c:v>0.5112669187289498</c:v>
                </c:pt>
                <c:pt idx="3042">
                  <c:v>0.55691674824390169</c:v>
                </c:pt>
                <c:pt idx="3043">
                  <c:v>0.61390407943201986</c:v>
                </c:pt>
                <c:pt idx="3044">
                  <c:v>0.68159375023473423</c:v>
                </c:pt>
                <c:pt idx="3045">
                  <c:v>0.75913865490865362</c:v>
                </c:pt>
                <c:pt idx="3046">
                  <c:v>0.84544763009674817</c:v>
                </c:pt>
                <c:pt idx="3047">
                  <c:v>0.93916612060450255</c:v>
                </c:pt>
                <c:pt idx="3048">
                  <c:v>1.0386627035634923</c:v>
                </c:pt>
                <c:pt idx="3049">
                  <c:v>1.1420196537095144</c:v>
                </c:pt>
                <c:pt idx="3050">
                  <c:v>1.2470343550185206</c:v>
                </c:pt>
                <c:pt idx="3051">
                  <c:v>1.3512437382403739</c:v>
                </c:pt>
                <c:pt idx="3052">
                  <c:v>1.4519733614409063</c:v>
                </c:pt>
                <c:pt idx="3053">
                  <c:v>1.5464058224540587</c:v>
                </c:pt>
                <c:pt idx="3054">
                  <c:v>1.6316654693460499</c:v>
                </c:pt>
                <c:pt idx="3055">
                  <c:v>1.7049155828806626</c:v>
                </c:pt>
                <c:pt idx="3056">
                  <c:v>1.7634605476561855</c:v>
                </c:pt>
                <c:pt idx="3057">
                  <c:v>1.8048443400536875</c:v>
                </c:pt>
                <c:pt idx="3058">
                  <c:v>1.8269455016974998</c:v>
                </c:pt>
                <c:pt idx="3059">
                  <c:v>1.82807639578607</c:v>
                </c:pt>
                <c:pt idx="3060">
                  <c:v>1.807088117385149</c:v>
                </c:pt>
                <c:pt idx="3061">
                  <c:v>1.7634672472967878</c:v>
                </c:pt>
                <c:pt idx="3062">
                  <c:v>1.6974010339728061</c:v>
                </c:pt>
                <c:pt idx="3063">
                  <c:v>1.6097954970746944</c:v>
                </c:pt>
                <c:pt idx="3064">
                  <c:v>1.5022475757235654</c:v>
                </c:pt>
                <c:pt idx="3065">
                  <c:v>1.3769854418831144</c:v>
                </c:pt>
                <c:pt idx="3066">
                  <c:v>1.2367920968022279</c:v>
                </c:pt>
                <c:pt idx="3067">
                  <c:v>1.0849164033300589</c:v>
                </c:pt>
                <c:pt idx="3068">
                  <c:v>0.92497244617705654</c:v>
                </c:pt>
                <c:pt idx="3069">
                  <c:v>0.76083643418551006</c:v>
                </c:pt>
                <c:pt idx="3070">
                  <c:v>0.59655311927698307</c:v>
                </c:pt>
                <c:pt idx="3071">
                  <c:v>0.43625228403008798</c:v>
                </c:pt>
                <c:pt idx="3072">
                  <c:v>0.28405864064112052</c:v>
                </c:pt>
                <c:pt idx="3073">
                  <c:v>0.14397220322787163</c:v>
                </c:pt>
                <c:pt idx="3074">
                  <c:v>1.970609488309627E-2</c:v>
                </c:pt>
                <c:pt idx="3075">
                  <c:v>-8.550942571731035E-2</c:v>
                </c:pt>
                <c:pt idx="3076">
                  <c:v>-0.16912438160293419</c:v>
                </c:pt>
                <c:pt idx="3077">
                  <c:v>-0.2294263701221837</c:v>
                </c:pt>
                <c:pt idx="3078">
                  <c:v>-0.26563113642024661</c:v>
                </c:pt>
                <c:pt idx="3079">
                  <c:v>-0.27791072718074794</c:v>
                </c:pt>
                <c:pt idx="3080">
                  <c:v>-0.26737615998705699</c:v>
                </c:pt>
                <c:pt idx="3081">
                  <c:v>-0.23601571387149001</c:v>
                </c:pt>
                <c:pt idx="3082">
                  <c:v>-0.18658298284034736</c:v>
                </c:pt>
                <c:pt idx="3083">
                  <c:v>-0.12244161194285219</c:v>
                </c:pt>
                <c:pt idx="3084">
                  <c:v>-4.7378586061164185E-2</c:v>
                </c:pt>
                <c:pt idx="3085">
                  <c:v>3.4610827998719174E-2</c:v>
                </c:pt>
                <c:pt idx="3086">
                  <c:v>0.11955971511865293</c:v>
                </c:pt>
                <c:pt idx="3087">
                  <c:v>0.20375686168317131</c:v>
                </c:pt>
                <c:pt idx="3088">
                  <c:v>0.28392265490324853</c:v>
                </c:pt>
                <c:pt idx="3089">
                  <c:v>0.35730767364817417</c:v>
                </c:pt>
                <c:pt idx="3090">
                  <c:v>0.42171479757334751</c:v>
                </c:pt>
                <c:pt idx="3091">
                  <c:v>0.47547053323821409</c:v>
                </c:pt>
                <c:pt idx="3092">
                  <c:v>0.51737656688687217</c:v>
                </c:pt>
                <c:pt idx="3093">
                  <c:v>0.54665507644366684</c:v>
                </c:pt>
                <c:pt idx="3094">
                  <c:v>0.56288934045835148</c:v>
                </c:pt>
                <c:pt idx="3095">
                  <c:v>0.56596486002796098</c:v>
                </c:pt>
                <c:pt idx="3096">
                  <c:v>0.55601920861804288</c:v>
                </c:pt>
                <c:pt idx="3097">
                  <c:v>0.53340767099703967</c:v>
                </c:pt>
                <c:pt idx="3098">
                  <c:v>0.49869318726752354</c:v>
                </c:pt>
                <c:pt idx="3099">
                  <c:v>0.45266682154182725</c:v>
                </c:pt>
                <c:pt idx="3100">
                  <c:v>0.3963923467912629</c:v>
                </c:pt>
                <c:pt idx="3101">
                  <c:v>0.33125398633035807</c:v>
                </c:pt>
                <c:pt idx="3102">
                  <c:v>0.25898480743318686</c:v>
                </c:pt>
                <c:pt idx="3103">
                  <c:v>0.18166373993097018</c:v>
                </c:pt>
                <c:pt idx="3104">
                  <c:v>0.10167859355814102</c:v>
                </c:pt>
                <c:pt idx="3105">
                  <c:v>2.1662752696661514E-2</c:v>
                </c:pt>
                <c:pt idx="3106">
                  <c:v>-5.5581570557324156E-2</c:v>
                </c:pt>
                <c:pt idx="3107">
                  <c:v>-0.12717057312857527</c:v>
                </c:pt>
                <c:pt idx="3108">
                  <c:v>-0.19023937757421905</c:v>
                </c:pt>
                <c:pt idx="3109">
                  <c:v>-0.24205133899268638</c:v>
                </c:pt>
                <c:pt idx="3110">
                  <c:v>-0.28010847575967013</c:v>
                </c:pt>
                <c:pt idx="3111">
                  <c:v>-0.3022600149764223</c:v>
                </c:pt>
                <c:pt idx="3112">
                  <c:v>-0.30680387847123747</c:v>
                </c:pt>
                <c:pt idx="3113">
                  <c:v>-0.29256782631660805</c:v>
                </c:pt>
                <c:pt idx="3114">
                  <c:v>-0.25896020925838492</c:v>
                </c:pt>
                <c:pt idx="3115">
                  <c:v>-0.20599113124763413</c:v>
                </c:pt>
                <c:pt idx="3116">
                  <c:v>-0.13427297831620066</c:v>
                </c:pt>
                <c:pt idx="3117">
                  <c:v>-4.5013174249922017E-2</c:v>
                </c:pt>
                <c:pt idx="3118">
                  <c:v>5.9992955656246849E-2</c:v>
                </c:pt>
                <c:pt idx="3119">
                  <c:v>0.17836968019211064</c:v>
                </c:pt>
                <c:pt idx="3120">
                  <c:v>0.30717645267538884</c:v>
                </c:pt>
                <c:pt idx="3121">
                  <c:v>0.44294756921318346</c:v>
                </c:pt>
                <c:pt idx="3122">
                  <c:v>0.58177305738804463</c:v>
                </c:pt>
                <c:pt idx="3123">
                  <c:v>0.71942523921515722</c:v>
                </c:pt>
                <c:pt idx="3124">
                  <c:v>0.85151717045039454</c:v>
                </c:pt>
                <c:pt idx="3125">
                  <c:v>0.97367585231183984</c:v>
                </c:pt>
                <c:pt idx="3126">
                  <c:v>1.0817232102410923</c:v>
                </c:pt>
                <c:pt idx="3127">
                  <c:v>1.1718564315319764</c:v>
                </c:pt>
                <c:pt idx="3128">
                  <c:v>1.2408128950029385</c:v>
                </c:pt>
                <c:pt idx="3129">
                  <c:v>1.286014111363551</c:v>
                </c:pt>
                <c:pt idx="3130">
                  <c:v>1.3056888565405531</c:v>
                </c:pt>
                <c:pt idx="3131">
                  <c:v>1.2989609244297062</c:v>
                </c:pt>
                <c:pt idx="3132">
                  <c:v>1.2658816369314678</c:v>
                </c:pt>
                <c:pt idx="3133">
                  <c:v>1.2074060901678845</c:v>
                </c:pt>
                <c:pt idx="3134">
                  <c:v>1.1253207154290372</c:v>
                </c:pt>
                <c:pt idx="3135">
                  <c:v>1.022120295034048</c:v>
                </c:pt>
                <c:pt idx="3136">
                  <c:v>0.90083863925089513</c:v>
                </c:pt>
                <c:pt idx="3137">
                  <c:v>0.76486363640014066</c:v>
                </c:pt>
                <c:pt idx="3138">
                  <c:v>0.61777869328941915</c:v>
                </c:pt>
                <c:pt idx="3139">
                  <c:v>0.46325010766762187</c:v>
                </c:pt>
                <c:pt idx="3140">
                  <c:v>0.30495188879071744</c:v>
                </c:pt>
                <c:pt idx="3141">
                  <c:v>0.14651309096552989</c:v>
                </c:pt>
                <c:pt idx="3142">
                  <c:v>-8.5242192295336139E-3</c:v>
                </c:pt>
                <c:pt idx="3143">
                  <c:v>-0.15675433209794942</c:v>
                </c:pt>
                <c:pt idx="3144">
                  <c:v>-0.29498305761256383</c:v>
                </c:pt>
                <c:pt idx="3145">
                  <c:v>-0.42032216304474357</c:v>
                </c:pt>
                <c:pt idx="3146">
                  <c:v>-0.53027325401948389</c:v>
                </c:pt>
                <c:pt idx="3147">
                  <c:v>-0.622780028971059</c:v>
                </c:pt>
                <c:pt idx="3148">
                  <c:v>-0.69625358411625005</c:v>
                </c:pt>
                <c:pt idx="3149">
                  <c:v>-0.74958872306974023</c:v>
                </c:pt>
                <c:pt idx="3150">
                  <c:v>-0.78217826065733309</c:v>
                </c:pt>
                <c:pt idx="3151">
                  <c:v>-0.79392348930144152</c:v>
                </c:pt>
                <c:pt idx="3152">
                  <c:v>-0.78524760321208031</c:v>
                </c:pt>
                <c:pt idx="3153">
                  <c:v>-0.75711370085580398</c:v>
                </c:pt>
                <c:pt idx="3154">
                  <c:v>-0.71103013511545754</c:v>
                </c:pt>
                <c:pt idx="3155">
                  <c:v>-0.64902257454644463</c:v>
                </c:pt>
                <c:pt idx="3156">
                  <c:v>-0.57356687697264963</c:v>
                </c:pt>
                <c:pt idx="3157">
                  <c:v>-0.48749775171936882</c:v>
                </c:pt>
                <c:pt idx="3158">
                  <c:v>-0.39391667373961781</c:v>
                </c:pt>
                <c:pt idx="3159">
                  <c:v>-0.2961116562429833</c:v>
                </c:pt>
                <c:pt idx="3160">
                  <c:v>-0.19748681896478493</c:v>
                </c:pt>
                <c:pt idx="3161">
                  <c:v>-0.10149489730270655</c:v>
                </c:pt>
                <c:pt idx="3162">
                  <c:v>-1.1567392627550799E-2</c:v>
                </c:pt>
                <c:pt idx="3163">
                  <c:v>6.8962244868492562E-2</c:v>
                </c:pt>
                <c:pt idx="3164">
                  <c:v>0.13694599051517864</c:v>
                </c:pt>
                <c:pt idx="3165">
                  <c:v>0.18952315430178546</c:v>
                </c:pt>
                <c:pt idx="3166">
                  <c:v>0.22423538320269465</c:v>
                </c:pt>
                <c:pt idx="3167">
                  <c:v>0.23913607063419251</c:v>
                </c:pt>
                <c:pt idx="3168">
                  <c:v>0.23287089058972832</c:v>
                </c:pt>
                <c:pt idx="3169">
                  <c:v>0.20472807734036547</c:v>
                </c:pt>
                <c:pt idx="3170">
                  <c:v>0.15467749702873235</c:v>
                </c:pt>
                <c:pt idx="3171">
                  <c:v>8.3409034712545793E-2</c:v>
                </c:pt>
                <c:pt idx="3172">
                  <c:v>-7.6425585839561272E-3</c:v>
                </c:pt>
                <c:pt idx="3173">
                  <c:v>-0.11630854899626142</c:v>
                </c:pt>
                <c:pt idx="3174">
                  <c:v>-0.23974628835733869</c:v>
                </c:pt>
                <c:pt idx="3175">
                  <c:v>-0.37454936759535973</c:v>
                </c:pt>
                <c:pt idx="3176">
                  <c:v>-0.51690110450149751</c:v>
                </c:pt>
                <c:pt idx="3177">
                  <c:v>-0.66275229880316155</c:v>
                </c:pt>
                <c:pt idx="3178">
                  <c:v>-0.80799395707953425</c:v>
                </c:pt>
                <c:pt idx="3179">
                  <c:v>-0.94860442645067766</c:v>
                </c:pt>
                <c:pt idx="3180">
                  <c:v>-1.0807622893430828</c:v>
                </c:pt>
                <c:pt idx="3181">
                  <c:v>-1.2009248085790549</c:v>
                </c:pt>
                <c:pt idx="3182">
                  <c:v>-1.3058830099312964</c:v>
                </c:pt>
                <c:pt idx="3183">
                  <c:v>-1.3928100926041076</c:v>
                </c:pt>
                <c:pt idx="3184">
                  <c:v>-1.4593168236781189</c:v>
                </c:pt>
                <c:pt idx="3185">
                  <c:v>-1.503513729009605</c:v>
                </c:pt>
                <c:pt idx="3186">
                  <c:v>-1.5240645622335964</c:v>
                </c:pt>
                <c:pt idx="3187">
                  <c:v>-1.5202179806285154</c:v>
                </c:pt>
                <c:pt idx="3188">
                  <c:v>-1.4918202976604218</c:v>
                </c:pt>
                <c:pt idx="3189">
                  <c:v>-1.4393226677004713</c:v>
                </c:pt>
                <c:pt idx="3190">
                  <c:v>-1.3637924342296066</c:v>
                </c:pt>
                <c:pt idx="3191">
                  <c:v>-1.26693225978407</c:v>
                </c:pt>
                <c:pt idx="3192">
                  <c:v>-1.1511041487178342</c:v>
                </c:pt>
                <c:pt idx="3193">
                  <c:v>-1.0193383796393842</c:v>
                </c:pt>
                <c:pt idx="3194">
                  <c:v>-0.87529914199946157</c:v>
                </c:pt>
                <c:pt idx="3195">
                  <c:v>-0.72319646484930278</c:v>
                </c:pt>
                <c:pt idx="3196">
                  <c:v>-0.56765495614551131</c:v>
                </c:pt>
                <c:pt idx="3197">
                  <c:v>-0.41355061822598049</c:v>
                </c:pt>
                <c:pt idx="3198">
                  <c:v>-0.2658216525869479</c:v>
                </c:pt>
                <c:pt idx="3199">
                  <c:v>-0.12926475013026462</c:v>
                </c:pt>
                <c:pt idx="3200">
                  <c:v>-8.3308636217642729E-3</c:v>
                </c:pt>
                <c:pt idx="3201">
                  <c:v>9.3069696056459428E-2</c:v>
                </c:pt>
                <c:pt idx="3202">
                  <c:v>0.17174484247630772</c:v>
                </c:pt>
                <c:pt idx="3203">
                  <c:v>0.22537136558804249</c:v>
                </c:pt>
                <c:pt idx="3204">
                  <c:v>0.25260060489628788</c:v>
                </c:pt>
                <c:pt idx="3205">
                  <c:v>0.25310295223212176</c:v>
                </c:pt>
                <c:pt idx="3206">
                  <c:v>0.22755371676188574</c:v>
                </c:pt>
                <c:pt idx="3207">
                  <c:v>0.17757007233475086</c:v>
                </c:pt>
                <c:pt idx="3208">
                  <c:v>0.10560425721940536</c:v>
                </c:pt>
                <c:pt idx="3209">
                  <c:v>1.4805027835558704E-2</c:v>
                </c:pt>
                <c:pt idx="3210">
                  <c:v>-9.1128414578410144E-2</c:v>
                </c:pt>
                <c:pt idx="3211">
                  <c:v>-0.20808132254838174</c:v>
                </c:pt>
                <c:pt idx="3212">
                  <c:v>-0.33164757254927402</c:v>
                </c:pt>
                <c:pt idx="3213">
                  <c:v>-0.45725093722683319</c:v>
                </c:pt>
                <c:pt idx="3214">
                  <c:v>-0.58026840004392444</c:v>
                </c:pt>
                <c:pt idx="3215">
                  <c:v>-0.69616336486486929</c:v>
                </c:pt>
                <c:pt idx="3216">
                  <c:v>-0.80063747429777798</c:v>
                </c:pt>
                <c:pt idx="3217">
                  <c:v>-0.88979667134229601</c:v>
                </c:pt>
                <c:pt idx="3218">
                  <c:v>-0.96031449820776338</c:v>
                </c:pt>
                <c:pt idx="3219">
                  <c:v>-1.00957765669785</c:v>
                </c:pt>
                <c:pt idx="3220">
                  <c:v>-1.0358048622009211</c:v>
                </c:pt>
                <c:pt idx="3221">
                  <c:v>-1.0381311604172652</c:v>
                </c:pt>
                <c:pt idx="3222">
                  <c:v>-1.0166494271117763</c:v>
                </c:pt>
                <c:pt idx="3223">
                  <c:v>-0.97241091050873152</c:v>
                </c:pt>
                <c:pt idx="3224">
                  <c:v>-0.90739374986682009</c:v>
                </c:pt>
                <c:pt idx="3225">
                  <c:v>-0.82442847298302091</c:v>
                </c:pt>
                <c:pt idx="3226">
                  <c:v>-0.72706770585718949</c:v>
                </c:pt>
                <c:pt idx="3227">
                  <c:v>-0.61940552871864618</c:v>
                </c:pt>
                <c:pt idx="3228">
                  <c:v>-0.50583814545200134</c:v>
                </c:pt>
                <c:pt idx="3229">
                  <c:v>-0.3907686602662821</c:v>
                </c:pt>
                <c:pt idx="3230">
                  <c:v>-0.27831171726702841</c:v>
                </c:pt>
                <c:pt idx="3231">
                  <c:v>-0.17205891995611111</c:v>
                </c:pt>
                <c:pt idx="3232">
                  <c:v>-7.4925178730401498E-2</c:v>
                </c:pt>
                <c:pt idx="3233">
                  <c:v>1.0927932380239369E-2</c:v>
                </c:pt>
                <c:pt idx="3234">
                  <c:v>8.4100635134767288E-2</c:v>
                </c:pt>
                <c:pt idx="3235">
                  <c:v>0.14391771937354925</c:v>
                </c:pt>
                <c:pt idx="3236">
                  <c:v>0.19037060657817406</c:v>
                </c:pt>
                <c:pt idx="3237">
                  <c:v>0.22403465405860601</c:v>
                </c:pt>
                <c:pt idx="3238">
                  <c:v>0.245953391779695</c:v>
                </c:pt>
                <c:pt idx="3239">
                  <c:v>0.25751852565287869</c:v>
                </c:pt>
                <c:pt idx="3240">
                  <c:v>0.26038854154392865</c:v>
                </c:pt>
                <c:pt idx="3241">
                  <c:v>0.25645111944069399</c:v>
                </c:pt>
                <c:pt idx="3242">
                  <c:v>0.24779105733144924</c:v>
                </c:pt>
                <c:pt idx="3243">
                  <c:v>0.23663396600496611</c:v>
                </c:pt>
                <c:pt idx="3244">
                  <c:v>0.22527071988351288</c:v>
                </c:pt>
                <c:pt idx="3245">
                  <c:v>0.21597205946277853</c:v>
                </c:pt>
                <c:pt idx="3246">
                  <c:v>0.21088848871089816</c:v>
                </c:pt>
                <c:pt idx="3247">
                  <c:v>0.21192226592206964</c:v>
                </c:pt>
                <c:pt idx="3248">
                  <c:v>0.22056692270166778</c:v>
                </c:pt>
                <c:pt idx="3249">
                  <c:v>0.23773906157014402</c:v>
                </c:pt>
                <c:pt idx="3250">
                  <c:v>0.26364429172497239</c:v>
                </c:pt>
                <c:pt idx="3251">
                  <c:v>0.29770404139084405</c:v>
                </c:pt>
                <c:pt idx="3252">
                  <c:v>0.33856063304743245</c:v>
                </c:pt>
                <c:pt idx="3253">
                  <c:v>0.38417813087494856</c:v>
                </c:pt>
                <c:pt idx="3254">
                  <c:v>0.43202574861612497</c:v>
                </c:pt>
                <c:pt idx="3255">
                  <c:v>0.47930071703168231</c:v>
                </c:pt>
                <c:pt idx="3256">
                  <c:v>0.52315766945269715</c:v>
                </c:pt>
                <c:pt idx="3257">
                  <c:v>0.5609346918936442</c:v>
                </c:pt>
                <c:pt idx="3258">
                  <c:v>0.59037641446569111</c:v>
                </c:pt>
                <c:pt idx="3259">
                  <c:v>0.60984399079980456</c:v>
                </c:pt>
                <c:pt idx="3260">
                  <c:v>0.61848499965799419</c:v>
                </c:pt>
                <c:pt idx="3261">
                  <c:v>0.61633552318658325</c:v>
                </c:pt>
                <c:pt idx="3262">
                  <c:v>0.60433845363259486</c:v>
                </c:pt>
                <c:pt idx="3263">
                  <c:v>0.5842747208013801</c:v>
                </c:pt>
                <c:pt idx="3264">
                  <c:v>0.55861324996386763</c:v>
                </c:pt>
                <c:pt idx="3265">
                  <c:v>0.5302966235963531</c:v>
                </c:pt>
                <c:pt idx="3266">
                  <c:v>0.50249184380606593</c:v>
                </c:pt>
                <c:pt idx="3267">
                  <c:v>0.47833625315032613</c:v>
                </c:pt>
                <c:pt idx="3268">
                  <c:v>0.46070005094758137</c:v>
                </c:pt>
                <c:pt idx="3269">
                  <c:v>0.45198090629585153</c:v>
                </c:pt>
                <c:pt idx="3270">
                  <c:v>0.45393886228383273</c:v>
                </c:pt>
                <c:pt idx="3271">
                  <c:v>0.46757163426652504</c:v>
                </c:pt>
                <c:pt idx="3272">
                  <c:v>0.49303810053037012</c:v>
                </c:pt>
                <c:pt idx="3273">
                  <c:v>0.5296489837035212</c:v>
                </c:pt>
                <c:pt idx="3274">
                  <c:v>0.57593498416395583</c:v>
                </c:pt>
                <c:pt idx="3275">
                  <c:v>0.6297864542219207</c:v>
                </c:pt>
                <c:pt idx="3276">
                  <c:v>0.68864158274382881</c:v>
                </c:pt>
                <c:pt idx="3277">
                  <c:v>0.74968536178877621</c:v>
                </c:pt>
                <c:pt idx="3278">
                  <c:v>0.81003137381386825</c:v>
                </c:pt>
                <c:pt idx="3279">
                  <c:v>0.86687789350045907</c:v>
                </c:pt>
                <c:pt idx="3280">
                  <c:v>0.91763365368090621</c:v>
                </c:pt>
                <c:pt idx="3281">
                  <c:v>0.96001277826144449</c:v>
                </c:pt>
                <c:pt idx="3282">
                  <c:v>0.99210909439713202</c:v>
                </c:pt>
                <c:pt idx="3283">
                  <c:v>1.0124583261756239</c:v>
                </c:pt>
                <c:pt idx="3284">
                  <c:v>1.0200861257487839</c:v>
                </c:pt>
                <c:pt idx="3285">
                  <c:v>1.0145388589295816</c:v>
                </c:pt>
                <c:pt idx="3286">
                  <c:v>0.99589815079682698</c:v>
                </c:pt>
                <c:pt idx="3287">
                  <c:v>0.96478101449564946</c:v>
                </c:pt>
                <c:pt idx="3288">
                  <c:v>0.92232918723341406</c:v>
                </c:pt>
                <c:pt idx="3289">
                  <c:v>0.87019029301893713</c:v>
                </c:pt>
                <c:pt idx="3290">
                  <c:v>0.81048430521527148</c:v>
                </c:pt>
                <c:pt idx="3291">
                  <c:v>0.74573869302713014</c:v>
                </c:pt>
                <c:pt idx="3292">
                  <c:v>0.67877713950408491</c:v>
                </c:pt>
                <c:pt idx="3293">
                  <c:v>0.61256036283507154</c:v>
                </c:pt>
                <c:pt idx="3294">
                  <c:v>0.54998924097034774</c:v>
                </c:pt>
                <c:pt idx="3295">
                  <c:v>0.49368435402459809</c:v>
                </c:pt>
                <c:pt idx="3296">
                  <c:v>0.44576061839115777</c:v>
                </c:pt>
                <c:pt idx="3297">
                  <c:v>0.40763065190018599</c:v>
                </c:pt>
                <c:pt idx="3298">
                  <c:v>0.37988394478214937</c:v>
                </c:pt>
                <c:pt idx="3299">
                  <c:v>0.36227467119235701</c:v>
                </c:pt>
                <c:pt idx="3300">
                  <c:v>0.35381428647160984</c:v>
                </c:pt>
                <c:pt idx="3301">
                  <c:v>0.35293383327592798</c:v>
                </c:pt>
                <c:pt idx="3302">
                  <c:v>0.35767433735814658</c:v>
                </c:pt>
                <c:pt idx="3303">
                  <c:v>0.36587872972464108</c:v>
                </c:pt>
                <c:pt idx="3304">
                  <c:v>0.37537165884571522</c:v>
                </c:pt>
                <c:pt idx="3305">
                  <c:v>0.38411852589622697</c:v>
                </c:pt>
                <c:pt idx="3306">
                  <c:v>0.3903582854101777</c:v>
                </c:pt>
                <c:pt idx="3307">
                  <c:v>0.39270238333696783</c:v>
                </c:pt>
                <c:pt idx="3308">
                  <c:v>0.39019321842006072</c:v>
                </c:pt>
                <c:pt idx="3309">
                  <c:v>0.38232499016898736</c:v>
                </c:pt>
                <c:pt idx="3310">
                  <c:v>0.36903597374736385</c:v>
                </c:pt>
                <c:pt idx="3311">
                  <c:v>0.35067792358578442</c:v>
                </c:pt>
                <c:pt idx="3312">
                  <c:v>0.3279612734251609</c:v>
                </c:pt>
                <c:pt idx="3313">
                  <c:v>0.30187829490462059</c:v>
                </c:pt>
                <c:pt idx="3314">
                  <c:v>0.27361848150219137</c:v>
                </c:pt>
                <c:pt idx="3315">
                  <c:v>0.24448780565898298</c:v>
                </c:pt>
                <c:pt idx="3316">
                  <c:v>0.21582795331631655</c:v>
                </c:pt>
                <c:pt idx="3317">
                  <c:v>0.18893057869272845</c:v>
                </c:pt>
                <c:pt idx="3318">
                  <c:v>0.16495679029999222</c:v>
                </c:pt>
                <c:pt idx="3319">
                  <c:v>0.1448794342944324</c:v>
                </c:pt>
                <c:pt idx="3320">
                  <c:v>0.12945442167221222</c:v>
                </c:pt>
                <c:pt idx="3321">
                  <c:v>0.1192114098019661</c:v>
                </c:pt>
                <c:pt idx="3322">
                  <c:v>0.11445520468814019</c:v>
                </c:pt>
                <c:pt idx="3323">
                  <c:v>0.11528314988696797</c:v>
                </c:pt>
                <c:pt idx="3324">
                  <c:v>0.12162356808174257</c:v>
                </c:pt>
                <c:pt idx="3325">
                  <c:v>0.13328615371255248</c:v>
                </c:pt>
                <c:pt idx="3326">
                  <c:v>0.15001074262825309</c:v>
                </c:pt>
                <c:pt idx="3327">
                  <c:v>0.1715070477181273</c:v>
                </c:pt>
                <c:pt idx="3328">
                  <c:v>0.19747718797248748</c:v>
                </c:pt>
                <c:pt idx="3329">
                  <c:v>0.22761009501929363</c:v>
                </c:pt>
                <c:pt idx="3330">
                  <c:v>0.26155186053275337</c:v>
                </c:pt>
                <c:pt idx="3331">
                  <c:v>0.29887179166287803</c:v>
                </c:pt>
                <c:pt idx="3332">
                  <c:v>0.33903898815278666</c:v>
                </c:pt>
                <c:pt idx="3333">
                  <c:v>0.38141789036602258</c:v>
                </c:pt>
                <c:pt idx="3334">
                  <c:v>0.42528715850724375</c:v>
                </c:pt>
                <c:pt idx="3335">
                  <c:v>0.4698715535849578</c:v>
                </c:pt>
                <c:pt idx="3336">
                  <c:v>0.51437074722687681</c:v>
                </c:pt>
                <c:pt idx="3337">
                  <c:v>0.55798483217251338</c:v>
                </c:pt>
                <c:pt idx="3338">
                  <c:v>0.59994599606877053</c:v>
                </c:pt>
                <c:pt idx="3339">
                  <c:v>0.63955382088622326</c:v>
                </c:pt>
                <c:pt idx="3340">
                  <c:v>0.67620528116660683</c:v>
                </c:pt>
                <c:pt idx="3341">
                  <c:v>0.70941586529713296</c:v>
                </c:pt>
                <c:pt idx="3342">
                  <c:v>0.73882166989858655</c:v>
                </c:pt>
                <c:pt idx="3343">
                  <c:v>0.76414996205048213</c:v>
                </c:pt>
                <c:pt idx="3344">
                  <c:v>0.7851688705967792</c:v>
                </c:pt>
                <c:pt idx="3345">
                  <c:v>0.80164891619338929</c:v>
                </c:pt>
                <c:pt idx="3346">
                  <c:v>0.81336102916819186</c:v>
                </c:pt>
                <c:pt idx="3347">
                  <c:v>0.82010947260111244</c:v>
                </c:pt>
                <c:pt idx="3348">
                  <c:v>0.82178391635809578</c:v>
                </c:pt>
                <c:pt idx="3349">
                  <c:v>0.81841793218031311</c:v>
                </c:pt>
                <c:pt idx="3350">
                  <c:v>0.81024684447606377</c:v>
                </c:pt>
                <c:pt idx="3351">
                  <c:v>0.79775423962754721</c:v>
                </c:pt>
                <c:pt idx="3352">
                  <c:v>0.78169145367932691</c:v>
                </c:pt>
                <c:pt idx="3353">
                  <c:v>0.7630647722526831</c:v>
                </c:pt>
                <c:pt idx="3354">
                  <c:v>0.7430972883213296</c:v>
                </c:pt>
                <c:pt idx="3355">
                  <c:v>0.72317490022774367</c:v>
                </c:pt>
                <c:pt idx="3356">
                  <c:v>0.70478167582214568</c:v>
                </c:pt>
                <c:pt idx="3357">
                  <c:v>0.68941887878706076</c:v>
                </c:pt>
                <c:pt idx="3358">
                  <c:v>0.67850741120770763</c:v>
                </c:pt>
                <c:pt idx="3359">
                  <c:v>0.6732903665125286</c:v>
                </c:pt>
                <c:pt idx="3360">
                  <c:v>0.67474649370609974</c:v>
                </c:pt>
                <c:pt idx="3361">
                  <c:v>0.6835160636544042</c:v>
                </c:pt>
                <c:pt idx="3362">
                  <c:v>0.69984967621798233</c:v>
                </c:pt>
                <c:pt idx="3363">
                  <c:v>0.72358960896455593</c:v>
                </c:pt>
                <c:pt idx="3364">
                  <c:v>0.75417701175788776</c:v>
                </c:pt>
                <c:pt idx="3365">
                  <c:v>0.79067546392167942</c:v>
                </c:pt>
                <c:pt idx="3366">
                  <c:v>0.83180762902633221</c:v>
                </c:pt>
                <c:pt idx="3367">
                  <c:v>0.87600019953003816</c:v>
                </c:pt>
                <c:pt idx="3368">
                  <c:v>0.9214338285564907</c:v>
                </c:pt>
                <c:pt idx="3369">
                  <c:v>0.96610061125062063</c:v>
                </c:pt>
                <c:pt idx="3370">
                  <c:v>1.007874035697667</c:v>
                </c:pt>
                <c:pt idx="3371">
                  <c:v>1.0445952273396493</c:v>
                </c:pt>
                <c:pt idx="3372">
                  <c:v>1.074172093946038</c:v>
                </c:pt>
                <c:pt idx="3373">
                  <c:v>1.0946794855753565</c:v>
                </c:pt>
                <c:pt idx="3374">
                  <c:v>1.1044480744821694</c:v>
                </c:pt>
                <c:pt idx="3375">
                  <c:v>1.1021354680384123</c:v>
                </c:pt>
                <c:pt idx="3376">
                  <c:v>1.0867749961925743</c:v>
                </c:pt>
                <c:pt idx="3377">
                  <c:v>1.0578017395408068</c:v>
                </c:pt>
                <c:pt idx="3378">
                  <c:v>1.0150684704223343</c:v>
                </c:pt>
                <c:pt idx="3379">
                  <c:v>0.95886268659302831</c:v>
                </c:pt>
                <c:pt idx="3380">
                  <c:v>0.8899189817574118</c:v>
                </c:pt>
                <c:pt idx="3381">
                  <c:v>0.80941614336936341</c:v>
                </c:pt>
                <c:pt idx="3382">
                  <c:v>0.71895298551936682</c:v>
                </c:pt>
                <c:pt idx="3383">
                  <c:v>0.62049838236622135</c:v>
                </c:pt>
                <c:pt idx="3384">
                  <c:v>0.51631506912286862</c:v>
                </c:pt>
                <c:pt idx="3385">
                  <c:v>0.40886653637461368</c:v>
                </c:pt>
                <c:pt idx="3386">
                  <c:v>0.30071633305787715</c:v>
                </c:pt>
                <c:pt idx="3387">
                  <c:v>0.19441853871853509</c:v>
                </c:pt>
                <c:pt idx="3388">
                  <c:v>9.2401167377597737E-2</c:v>
                </c:pt>
                <c:pt idx="3389">
                  <c:v>-3.1455361094436807E-3</c:v>
                </c:pt>
                <c:pt idx="3390">
                  <c:v>-9.036888053096459E-2</c:v>
                </c:pt>
                <c:pt idx="3391">
                  <c:v>-0.167842402732721</c:v>
                </c:pt>
                <c:pt idx="3392">
                  <c:v>-0.23463761838746544</c:v>
                </c:pt>
                <c:pt idx="3393">
                  <c:v>-0.29036421743884278</c:v>
                </c:pt>
                <c:pt idx="3394">
                  <c:v>-0.33517237195040051</c:v>
                </c:pt>
                <c:pt idx="3395">
                  <c:v>-0.36972591068607996</c:v>
                </c:pt>
                <c:pt idx="3396">
                  <c:v>-0.39515452963822117</c:v>
                </c:pt>
                <c:pt idx="3397">
                  <c:v>-0.41297906010328311</c:v>
                </c:pt>
                <c:pt idx="3398">
                  <c:v>-0.42499718947464438</c:v>
                </c:pt>
                <c:pt idx="3399">
                  <c:v>-0.43313184871380994</c:v>
                </c:pt>
                <c:pt idx="3400">
                  <c:v>-0.43926605684458586</c:v>
                </c:pt>
                <c:pt idx="3401">
                  <c:v>-0.44509156523254545</c:v>
                </c:pt>
                <c:pt idx="3402">
                  <c:v>-0.45198529884661331</c:v>
                </c:pt>
                <c:pt idx="3403">
                  <c:v>-0.46092010675737083</c:v>
                </c:pt>
                <c:pt idx="3404">
                  <c:v>-0.47241872975472721</c:v>
                </c:pt>
                <c:pt idx="3405">
                  <c:v>-0.48655161120326079</c:v>
                </c:pt>
                <c:pt idx="3406">
                  <c:v>-0.50296878445063942</c:v>
                </c:pt>
                <c:pt idx="3407">
                  <c:v>-0.52096407620284824</c:v>
                </c:pt>
                <c:pt idx="3408">
                  <c:v>-0.53957750285661077</c:v>
                </c:pt>
                <c:pt idx="3409">
                  <c:v>-0.5577307991915974</c:v>
                </c:pt>
                <c:pt idx="3410">
                  <c:v>-0.57437162098441352</c:v>
                </c:pt>
                <c:pt idx="3411">
                  <c:v>-0.58859387598454838</c:v>
                </c:pt>
                <c:pt idx="3412">
                  <c:v>-0.59971339126592005</c:v>
                </c:pt>
                <c:pt idx="3413">
                  <c:v>-0.60729405260940006</c:v>
                </c:pt>
                <c:pt idx="3414">
                  <c:v>-0.61113052494018782</c:v>
                </c:pt>
                <c:pt idx="3415">
                  <c:v>-0.6112132472806886</c:v>
                </c:pt>
                <c:pt idx="3416">
                  <c:v>-0.60771481117866932</c:v>
                </c:pt>
                <c:pt idx="3417">
                  <c:v>-0.60100533081775542</c:v>
                </c:pt>
                <c:pt idx="3418">
                  <c:v>-0.59166389415660547</c:v>
                </c:pt>
                <c:pt idx="3419">
                  <c:v>-0.5804599566366021</c:v>
                </c:pt>
                <c:pt idx="3420">
                  <c:v>-0.56829381773244447</c:v>
                </c:pt>
                <c:pt idx="3421">
                  <c:v>-0.55608508985785565</c:v>
                </c:pt>
                <c:pt idx="3422">
                  <c:v>-0.5446168028670757</c:v>
                </c:pt>
                <c:pt idx="3423">
                  <c:v>-0.53437671191306579</c:v>
                </c:pt>
                <c:pt idx="3424">
                  <c:v>-0.5254545320837638</c:v>
                </c:pt>
                <c:pt idx="3425">
                  <c:v>-0.51752561677887465</c:v>
                </c:pt>
                <c:pt idx="3426">
                  <c:v>-0.50990572723508021</c:v>
                </c:pt>
                <c:pt idx="3427">
                  <c:v>-0.50165591841133761</c:v>
                </c:pt>
                <c:pt idx="3428">
                  <c:v>-0.4917187551081732</c:v>
                </c:pt>
                <c:pt idx="3429">
                  <c:v>-0.47904827714333331</c:v>
                </c:pt>
                <c:pt idx="3430">
                  <c:v>-0.46271049542976206</c:v>
                </c:pt>
                <c:pt idx="3431">
                  <c:v>-0.44196921315893167</c:v>
                </c:pt>
                <c:pt idx="3432">
                  <c:v>-0.41636592037728182</c:v>
                </c:pt>
                <c:pt idx="3433">
                  <c:v>-0.38577559567372521</c:v>
                </c:pt>
                <c:pt idx="3434">
                  <c:v>-0.35042832408178581</c:v>
                </c:pt>
                <c:pt idx="3435">
                  <c:v>-0.31090271521660551</c:v>
                </c:pt>
                <c:pt idx="3436">
                  <c:v>-0.26809100615457959</c:v>
                </c:pt>
                <c:pt idx="3437">
                  <c:v>-0.22313017443719119</c:v>
                </c:pt>
                <c:pt idx="3438">
                  <c:v>-0.17729764614407539</c:v>
                </c:pt>
                <c:pt idx="3439">
                  <c:v>-0.13187892823784297</c:v>
                </c:pt>
                <c:pt idx="3440">
                  <c:v>-8.8037636790585516E-2</c:v>
                </c:pt>
                <c:pt idx="3441">
                  <c:v>-4.6735499143030879E-2</c:v>
                </c:pt>
                <c:pt idx="3442">
                  <c:v>-8.7165962028139532E-3</c:v>
                </c:pt>
                <c:pt idx="3443">
                  <c:v>2.5475818080617607E-2</c:v>
                </c:pt>
                <c:pt idx="3444">
                  <c:v>5.5475666437029503E-2</c:v>
                </c:pt>
                <c:pt idx="3445">
                  <c:v>8.1068959473925339E-2</c:v>
                </c:pt>
                <c:pt idx="3446">
                  <c:v>0.1021694581691035</c:v>
                </c:pt>
                <c:pt idx="3447">
                  <c:v>0.11878551866923459</c:v>
                </c:pt>
                <c:pt idx="3448">
                  <c:v>0.13097167205846283</c:v>
                </c:pt>
                <c:pt idx="3449">
                  <c:v>0.13878621563598958</c:v>
                </c:pt>
                <c:pt idx="3450">
                  <c:v>0.14227670201568365</c:v>
                </c:pt>
                <c:pt idx="3451">
                  <c:v>0.14148497164157892</c:v>
                </c:pt>
                <c:pt idx="3452">
                  <c:v>0.13645225556087226</c:v>
                </c:pt>
                <c:pt idx="3453">
                  <c:v>0.12722119764502615</c:v>
                </c:pt>
                <c:pt idx="3454">
                  <c:v>0.11383668608199571</c:v>
                </c:pt>
                <c:pt idx="3455">
                  <c:v>9.6339255513795408E-2</c:v>
                </c:pt>
                <c:pt idx="3456">
                  <c:v>7.4751410046816069E-2</c:v>
                </c:pt>
                <c:pt idx="3457">
                  <c:v>4.9067244028730528E-2</c:v>
                </c:pt>
                <c:pt idx="3458">
                  <c:v>1.9250371502213426E-2</c:v>
                </c:pt>
                <c:pt idx="3459">
                  <c:v>-1.4762684168355023E-2</c:v>
                </c:pt>
                <c:pt idx="3460">
                  <c:v>-5.3053231573253257E-2</c:v>
                </c:pt>
                <c:pt idx="3461">
                  <c:v>-9.5699957501739874E-2</c:v>
                </c:pt>
                <c:pt idx="3462">
                  <c:v>-0.14274362833314402</c:v>
                </c:pt>
                <c:pt idx="3463">
                  <c:v>-0.19413750250130679</c:v>
                </c:pt>
                <c:pt idx="3464">
                  <c:v>-0.24969355502006341</c:v>
                </c:pt>
                <c:pt idx="3465">
                  <c:v>-0.30904330529870272</c:v>
                </c:pt>
                <c:pt idx="3466">
                  <c:v>-0.37162651667209179</c:v>
                </c:pt>
                <c:pt idx="3467">
                  <c:v>-0.4367065661113374</c:v>
                </c:pt>
                <c:pt idx="3468">
                  <c:v>-0.50340209077571441</c:v>
                </c:pt>
                <c:pt idx="3469">
                  <c:v>-0.57072842053920869</c:v>
                </c:pt>
                <c:pt idx="3470">
                  <c:v>-0.63764706827986206</c:v>
                </c:pt>
                <c:pt idx="3471">
                  <c:v>-0.70311485598128343</c:v>
                </c:pt>
                <c:pt idx="3472">
                  <c:v>-0.76612226103635805</c:v>
                </c:pt>
                <c:pt idx="3473">
                  <c:v>-0.82572132744030302</c:v>
                </c:pt>
                <c:pt idx="3474">
                  <c:v>-0.88104796585671963</c:v>
                </c:pt>
                <c:pt idx="3475">
                  <c:v>-0.93133637112449286</c:v>
                </c:pt>
                <c:pt idx="3476">
                  <c:v>-0.97592185904192164</c:v>
                </c:pt>
                <c:pt idx="3477">
                  <c:v>-1.0142366445502109</c:v>
                </c:pt>
                <c:pt idx="3478">
                  <c:v>-1.0458095221075494</c:v>
                </c:pt>
                <c:pt idx="3479">
                  <c:v>-1.0702806302278205</c:v>
                </c:pt>
                <c:pt idx="3480">
                  <c:v>-1.0874354484009956</c:v>
                </c:pt>
                <c:pt idx="3481">
                  <c:v>-1.0972552291383542</c:v>
                </c:pt>
                <c:pt idx="3482">
                  <c:v>-1.099980714972232</c:v>
                </c:pt>
                <c:pt idx="3483">
                  <c:v>-1.0961776573145627</c:v>
                </c:pt>
                <c:pt idx="3484">
                  <c:v>-1.0867773350321901</c:v>
                </c:pt>
                <c:pt idx="3485">
                  <c:v>-1.0730674507871543</c:v>
                </c:pt>
                <c:pt idx="3486">
                  <c:v>-1.0566323506013182</c:v>
                </c:pt>
                <c:pt idx="3487">
                  <c:v>-1.0392645437855563</c:v>
                </c:pt>
                <c:pt idx="3488">
                  <c:v>-1.0228682824652831</c:v>
                </c:pt>
                <c:pt idx="3489">
                  <c:v>-1.0093544487428785</c:v>
                </c:pt>
                <c:pt idx="3490">
                  <c:v>-1.0005166948915125</c:v>
                </c:pt>
                <c:pt idx="3491">
                  <c:v>-0.99789581442396802</c:v>
                </c:pt>
                <c:pt idx="3492">
                  <c:v>-1.0026540485292585</c:v>
                </c:pt>
                <c:pt idx="3493">
                  <c:v>-1.01547247187953</c:v>
                </c:pt>
                <c:pt idx="3494">
                  <c:v>-1.036478430385138</c:v>
                </c:pt>
                <c:pt idx="3495">
                  <c:v>-1.0652191611849027</c:v>
                </c:pt>
                <c:pt idx="3496">
                  <c:v>-1.1006960872636196</c:v>
                </c:pt>
                <c:pt idx="3497">
                  <c:v>-1.1414538649100887</c:v>
                </c:pt>
                <c:pt idx="3498">
                  <c:v>-1.185700917514934</c:v>
                </c:pt>
                <c:pt idx="3499">
                  <c:v>-1.231438909675397</c:v>
                </c:pt>
                <c:pt idx="3500">
                  <c:v>-1.2765850962770777</c:v>
                </c:pt>
                <c:pt idx="3501">
                  <c:v>-1.3190742647097302</c:v>
                </c:pt>
                <c:pt idx="3502">
                  <c:v>-1.3569347636390017</c:v>
                </c:pt>
                <c:pt idx="3503">
                  <c:v>-1.3883414006990424</c:v>
                </c:pt>
                <c:pt idx="3504">
                  <c:v>-1.4116517474936288</c:v>
                </c:pt>
                <c:pt idx="3505">
                  <c:v>-1.4254360977902323</c:v>
                </c:pt>
                <c:pt idx="3506">
                  <c:v>-1.4285103300276578</c:v>
                </c:pt>
                <c:pt idx="3507">
                  <c:v>-1.4199739395643487</c:v>
                </c:pt>
                <c:pt idx="3508">
                  <c:v>-1.3992485651183308</c:v>
                </c:pt>
                <c:pt idx="3509">
                  <c:v>-1.3661080583828831</c:v>
                </c:pt>
                <c:pt idx="3510">
                  <c:v>-1.3206951795670747</c:v>
                </c:pt>
                <c:pt idx="3511">
                  <c:v>-1.2635355607125991</c:v>
                </c:pt>
                <c:pt idx="3512">
                  <c:v>-1.1955652861588728</c:v>
                </c:pt>
                <c:pt idx="3513">
                  <c:v>-1.1181677911860781</c:v>
                </c:pt>
                <c:pt idx="3514">
                  <c:v>-1.0331970694574792</c:v>
                </c:pt>
                <c:pt idx="3515">
                  <c:v>-0.94297064527848029</c:v>
                </c:pt>
                <c:pt idx="3516">
                  <c:v>-0.85022656813760733</c:v>
                </c:pt>
                <c:pt idx="3517">
                  <c:v>-0.75803578087351298</c:v>
                </c:pt>
                <c:pt idx="3518">
                  <c:v>-0.66966365602551292</c:v>
                </c:pt>
                <c:pt idx="3519">
                  <c:v>-0.58839476643937161</c:v>
                </c:pt>
                <c:pt idx="3520">
                  <c:v>-0.51734487495443027</c:v>
                </c:pt>
                <c:pt idx="3521">
                  <c:v>-0.45927725134634301</c:v>
                </c:pt>
                <c:pt idx="3522">
                  <c:v>-0.41643989275509696</c:v>
                </c:pt>
                <c:pt idx="3523">
                  <c:v>-0.39043976988487827</c:v>
                </c:pt>
                <c:pt idx="3524">
                  <c:v>-0.38216072581671412</c:v>
                </c:pt>
                <c:pt idx="3525">
                  <c:v>-0.39172243516718197</c:v>
                </c:pt>
                <c:pt idx="3526">
                  <c:v>-0.41847914535521724</c:v>
                </c:pt>
                <c:pt idx="3527">
                  <c:v>-0.46106801878523385</c:v>
                </c:pt>
                <c:pt idx="3528">
                  <c:v>-0.51751649879969719</c:v>
                </c:pt>
                <c:pt idx="3529">
                  <c:v>-0.58539891474896066</c:v>
                </c:pt>
                <c:pt idx="3530">
                  <c:v>-0.6620166072820588</c:v>
                </c:pt>
                <c:pt idx="3531">
                  <c:v>-0.74457631036491989</c:v>
                </c:pt>
                <c:pt idx="3532">
                  <c:v>-0.83034463861429231</c:v>
                </c:pt>
                <c:pt idx="3533">
                  <c:v>-0.91675839655477276</c:v>
                </c:pt>
                <c:pt idx="3534">
                  <c:v>-1.0014872193796229</c:v>
                </c:pt>
                <c:pt idx="3535">
                  <c:v>-1.0824648805608561</c:v>
                </c:pt>
                <c:pt idx="3536">
                  <c:v>-1.1579053087188313</c:v>
                </c:pt>
                <c:pt idx="3537">
                  <c:v>-1.2263084557076809</c:v>
                </c:pt>
                <c:pt idx="3538">
                  <c:v>-1.2864588077926484</c:v>
                </c:pt>
                <c:pt idx="3539">
                  <c:v>-1.3374229435829612</c:v>
                </c:pt>
                <c:pt idx="3540">
                  <c:v>-1.3785480869094968</c:v>
                </c:pt>
                <c:pt idx="3541">
                  <c:v>-1.40945640779508</c:v>
                </c:pt>
                <c:pt idx="3542">
                  <c:v>-1.4300290424838771</c:v>
                </c:pt>
                <c:pt idx="3543">
                  <c:v>-1.4403765221212446</c:v>
                </c:pt>
                <c:pt idx="3544">
                  <c:v>-1.4407988899007229</c:v>
                </c:pt>
                <c:pt idx="3545">
                  <c:v>-1.4317440963758798</c:v>
                </c:pt>
                <c:pt idx="3546">
                  <c:v>-1.4137724979986288</c:v>
                </c:pt>
                <c:pt idx="3547">
                  <c:v>-1.387533619443591</c:v>
                </c:pt>
                <c:pt idx="3548">
                  <c:v>-1.3537608060305004</c:v>
                </c:pt>
                <c:pt idx="3549">
                  <c:v>-1.3132821619981669</c:v>
                </c:pt>
                <c:pt idx="3550">
                  <c:v>-1.2670327976070759</c:v>
                </c:pt>
                <c:pt idx="3551">
                  <c:v>-1.2160566446088978</c:v>
                </c:pt>
                <c:pt idx="3552">
                  <c:v>-1.1615007235332122</c:v>
                </c:pt>
                <c:pt idx="3553">
                  <c:v>-1.1046018219252289</c:v>
                </c:pt>
                <c:pt idx="3554">
                  <c:v>-1.0466595213688379</c:v>
                </c:pt>
                <c:pt idx="3555">
                  <c:v>-0.98899724829053781</c:v>
                </c:pt>
                <c:pt idx="3556">
                  <c:v>-0.93291658462383253</c:v>
                </c:pt>
                <c:pt idx="3557">
                  <c:v>-0.8796466554048834</c:v>
                </c:pt>
                <c:pt idx="3558">
                  <c:v>-0.83029323724671755</c:v>
                </c:pt>
                <c:pt idx="3559">
                  <c:v>-0.78579375875105484</c:v>
                </c:pt>
                <c:pt idx="3560">
                  <c:v>-0.74687443162994427</c:v>
                </c:pt>
                <c:pt idx="3561">
                  <c:v>-0.7140034192031095</c:v>
                </c:pt>
                <c:pt idx="3562">
                  <c:v>-0.68734708518983112</c:v>
                </c:pt>
                <c:pt idx="3563">
                  <c:v>-0.66674322483689608</c:v>
                </c:pt>
                <c:pt idx="3564">
                  <c:v>-0.65170381591162396</c:v>
                </c:pt>
                <c:pt idx="3565">
                  <c:v>-0.64145603359793668</c:v>
                </c:pt>
                <c:pt idx="3566">
                  <c:v>-0.63501854660535173</c:v>
                </c:pt>
                <c:pt idx="3567">
                  <c:v>-0.63129633254948558</c:v>
                </c:pt>
                <c:pt idx="3568">
                  <c:v>-0.62917134562776411</c:v>
                </c:pt>
                <c:pt idx="3569">
                  <c:v>-0.62757204151815316</c:v>
                </c:pt>
                <c:pt idx="3570">
                  <c:v>-0.62552009718667989</c:v>
                </c:pt>
                <c:pt idx="3571">
                  <c:v>-0.62216901714466033</c:v>
                </c:pt>
                <c:pt idx="3572">
                  <c:v>-0.61684678112767699</c:v>
                </c:pt>
                <c:pt idx="3573">
                  <c:v>-0.60909281203459287</c:v>
                </c:pt>
                <c:pt idx="3574">
                  <c:v>-0.59867500066808077</c:v>
                </c:pt>
                <c:pt idx="3575">
                  <c:v>-0.58558560920405611</c:v>
                </c:pt>
                <c:pt idx="3576">
                  <c:v>-0.57001382232257569</c:v>
                </c:pt>
                <c:pt idx="3577">
                  <c:v>-0.55228848339193348</c:v>
                </c:pt>
                <c:pt idx="3578">
                  <c:v>-0.53279836431688565</c:v>
                </c:pt>
                <c:pt idx="3579">
                  <c:v>-0.51191312884639473</c:v>
                </c:pt>
                <c:pt idx="3580">
                  <c:v>-0.48992384724432014</c:v>
                </c:pt>
                <c:pt idx="3581">
                  <c:v>-0.46700920509366028</c:v>
                </c:pt>
                <c:pt idx="3582">
                  <c:v>-0.44322882919567164</c:v>
                </c:pt>
                <c:pt idx="3583">
                  <c:v>-0.41854020817515192</c:v>
                </c:pt>
                <c:pt idx="3584">
                  <c:v>-0.39283163952879718</c:v>
                </c:pt>
                <c:pt idx="3585">
                  <c:v>-0.36596716863398981</c:v>
                </c:pt>
                <c:pt idx="3586">
                  <c:v>-0.33784012276649023</c:v>
                </c:pt>
                <c:pt idx="3587">
                  <c:v>-0.30842758800441672</c:v>
                </c:pt>
                <c:pt idx="3588">
                  <c:v>-0.27783929715747391</c:v>
                </c:pt>
                <c:pt idx="3589">
                  <c:v>-0.24635730199386785</c:v>
                </c:pt>
                <c:pt idx="3590">
                  <c:v>-0.21445784508581411</c:v>
                </c:pt>
                <c:pt idx="3591">
                  <c:v>-0.18280311641472125</c:v>
                </c:pt>
                <c:pt idx="3592">
                  <c:v>-0.15219983813746651</c:v>
                </c:pt>
                <c:pt idx="3593">
                  <c:v>-0.12353619232717605</c:v>
                </c:pt>
                <c:pt idx="3594">
                  <c:v>-9.7715058440527969E-2</c:v>
                </c:pt>
                <c:pt idx="3595">
                  <c:v>-7.5594856561099988E-2</c:v>
                </c:pt>
                <c:pt idx="3596">
                  <c:v>-5.7937283274927864E-2</c:v>
                </c:pt>
                <c:pt idx="3597">
                  <c:v>-4.5355436778631741E-2</c:v>
                </c:pt>
                <c:pt idx="3598">
                  <c:v>-3.8262333880620503E-2</c:v>
                </c:pt>
                <c:pt idx="3599">
                  <c:v>-3.6836282775354334E-2</c:v>
                </c:pt>
                <c:pt idx="3600">
                  <c:v>-4.1020722056664738E-2</c:v>
                </c:pt>
                <c:pt idx="3601">
                  <c:v>-5.0551699251066395E-2</c:v>
                </c:pt>
                <c:pt idx="3602">
                  <c:v>-6.4990842680639815E-2</c:v>
                </c:pt>
                <c:pt idx="3603">
                  <c:v>-8.375123967294229E-2</c:v>
                </c:pt>
                <c:pt idx="3604">
                  <c:v>-0.10611873171234976</c:v>
                </c:pt>
                <c:pt idx="3605">
                  <c:v>-0.13127847918515201</c:v>
                </c:pt>
                <c:pt idx="3606">
                  <c:v>-0.15835453445286163</c:v>
                </c:pt>
                <c:pt idx="3607">
                  <c:v>-0.18646271818787596</c:v>
                </c:pt>
                <c:pt idx="3608">
                  <c:v>-0.2147660642406386</c:v>
                </c:pt>
                <c:pt idx="3609">
                  <c:v>-0.24251415389783659</c:v>
                </c:pt>
                <c:pt idx="3610">
                  <c:v>-0.26905550135317924</c:v>
                </c:pt>
                <c:pt idx="3611">
                  <c:v>-0.29383028061748462</c:v>
                </c:pt>
                <c:pt idx="3612">
                  <c:v>-0.316359447449436</c:v>
                </c:pt>
                <c:pt idx="3613">
                  <c:v>-0.33623553146419027</c:v>
                </c:pt>
                <c:pt idx="3614">
                  <c:v>-0.35310382289740261</c:v>
                </c:pt>
                <c:pt idx="3615">
                  <c:v>-0.36662705083897151</c:v>
                </c:pt>
                <c:pt idx="3616">
                  <c:v>-0.37645231005367918</c:v>
                </c:pt>
                <c:pt idx="3617">
                  <c:v>-0.38220907329130327</c:v>
                </c:pt>
                <c:pt idx="3618">
                  <c:v>-0.38354216161413746</c:v>
                </c:pt>
                <c:pt idx="3619">
                  <c:v>-0.3801583076836117</c:v>
                </c:pt>
                <c:pt idx="3620">
                  <c:v>-0.37186567172603091</c:v>
                </c:pt>
                <c:pt idx="3621">
                  <c:v>-0.35859573246626297</c:v>
                </c:pt>
                <c:pt idx="3622">
                  <c:v>-0.34040826640449851</c:v>
                </c:pt>
                <c:pt idx="3623">
                  <c:v>-0.3174902681427767</c:v>
                </c:pt>
                <c:pt idx="3624">
                  <c:v>-0.290153866512604</c:v>
                </c:pt>
                <c:pt idx="3625">
                  <c:v>-0.25883083451344646</c:v>
                </c:pt>
                <c:pt idx="3626">
                  <c:v>-0.22406950928397862</c:v>
                </c:pt>
                <c:pt idx="3627">
                  <c:v>-0.18653406757458058</c:v>
                </c:pt>
                <c:pt idx="3628">
                  <c:v>-0.14698807064459984</c:v>
                </c:pt>
                <c:pt idx="3629">
                  <c:v>-0.1062554141043961</c:v>
                </c:pt>
                <c:pt idx="3630">
                  <c:v>-6.5173460567908847E-2</c:v>
                </c:pt>
                <c:pt idx="3631">
                  <c:v>-2.4553809099806756E-2</c:v>
                </c:pt>
                <c:pt idx="3632">
                  <c:v>1.4842017954965314E-2</c:v>
                </c:pt>
                <c:pt idx="3633">
                  <c:v>5.2309931473107696E-2</c:v>
                </c:pt>
                <c:pt idx="3634">
                  <c:v>8.7197158941414443E-2</c:v>
                </c:pt>
                <c:pt idx="3635">
                  <c:v>0.1188965098475947</c:v>
                </c:pt>
                <c:pt idx="3636">
                  <c:v>0.14685349327050545</c:v>
                </c:pt>
                <c:pt idx="3637">
                  <c:v>0.17058129767092822</c:v>
                </c:pt>
                <c:pt idx="3638">
                  <c:v>0.18967113324082518</c:v>
                </c:pt>
                <c:pt idx="3639">
                  <c:v>0.20379371336790797</c:v>
                </c:pt>
                <c:pt idx="3640">
                  <c:v>0.21270608621784959</c:v>
                </c:pt>
                <c:pt idx="3641">
                  <c:v>0.21628146486754218</c:v>
                </c:pt>
                <c:pt idx="3642">
                  <c:v>0.21454793139740147</c:v>
                </c:pt>
                <c:pt idx="3643">
                  <c:v>0.20770996663362951</c:v>
                </c:pt>
                <c:pt idx="3644">
                  <c:v>0.19615827598099145</c:v>
                </c:pt>
                <c:pt idx="3645">
                  <c:v>0.18048415585023037</c:v>
                </c:pt>
                <c:pt idx="3646">
                  <c:v>0.16149305071541775</c:v>
                </c:pt>
                <c:pt idx="3647">
                  <c:v>0.14020490393680163</c:v>
                </c:pt>
                <c:pt idx="3648">
                  <c:v>0.1178336401089517</c:v>
                </c:pt>
                <c:pt idx="3649">
                  <c:v>9.5739930211873769E-2</c:v>
                </c:pt>
                <c:pt idx="3650">
                  <c:v>7.5363918764061566E-2</c:v>
                </c:pt>
                <c:pt idx="3651">
                  <c:v>5.814597372798147E-2</c:v>
                </c:pt>
                <c:pt idx="3652">
                  <c:v>4.542933811827865E-2</c:v>
                </c:pt>
                <c:pt idx="3653">
                  <c:v>3.8354052156918783E-2</c:v>
                </c:pt>
                <c:pt idx="3654">
                  <c:v>3.7773884356010257E-2</c:v>
                </c:pt>
                <c:pt idx="3655">
                  <c:v>4.4210050103036025E-2</c:v>
                </c:pt>
                <c:pt idx="3656">
                  <c:v>5.78259636603633E-2</c:v>
                </c:pt>
                <c:pt idx="3657">
                  <c:v>7.8404929252727129E-2</c:v>
                </c:pt>
                <c:pt idx="3658">
                  <c:v>0.10533569433471612</c:v>
                </c:pt>
                <c:pt idx="3659">
                  <c:v>0.13762786024935281</c:v>
                </c:pt>
                <c:pt idx="3660">
                  <c:v>0.17396829986748941</c:v>
                </c:pt>
                <c:pt idx="3661">
                  <c:v>0.21280575600377105</c:v>
                </c:pt>
                <c:pt idx="3662">
                  <c:v>0.25244067843665263</c:v>
                </c:pt>
                <c:pt idx="3663">
                  <c:v>0.29111209388472403</c:v>
                </c:pt>
                <c:pt idx="3664">
                  <c:v>0.32708118087164095</c:v>
                </c:pt>
                <c:pt idx="3665">
                  <c:v>0.35870137766435306</c:v>
                </c:pt>
                <c:pt idx="3666">
                  <c:v>0.38447463309966068</c:v>
                </c:pt>
                <c:pt idx="3667">
                  <c:v>0.4031084386176218</c:v>
                </c:pt>
                <c:pt idx="3668">
                  <c:v>0.41357922684367665</c:v>
                </c:pt>
                <c:pt idx="3669">
                  <c:v>0.41519423950601109</c:v>
                </c:pt>
                <c:pt idx="3670">
                  <c:v>0.40763983262258208</c:v>
                </c:pt>
                <c:pt idx="3671">
                  <c:v>0.3910050692998368</c:v>
                </c:pt>
                <c:pt idx="3672">
                  <c:v>0.36577270638024117</c:v>
                </c:pt>
                <c:pt idx="3673">
                  <c:v>0.33277731107793329</c:v>
                </c:pt>
                <c:pt idx="3674">
                  <c:v>0.29314211673801083</c:v>
                </c:pt>
                <c:pt idx="3675">
                  <c:v>0.24820906136912058</c:v>
                </c:pt>
                <c:pt idx="3676">
                  <c:v>0.19946456412458247</c:v>
                </c:pt>
                <c:pt idx="3677">
                  <c:v>0.14846145437511638</c:v>
                </c:pt>
                <c:pt idx="3678">
                  <c:v>9.6749849336209337E-2</c:v>
                </c:pt>
                <c:pt idx="3679">
                  <c:v>4.5822442402766228E-2</c:v>
                </c:pt>
                <c:pt idx="3680">
                  <c:v>-2.9361014731819068E-3</c:v>
                </c:pt>
                <c:pt idx="3681">
                  <c:v>-4.8298491831122448E-2</c:v>
                </c:pt>
                <c:pt idx="3682">
                  <c:v>-8.9240676761420445E-2</c:v>
                </c:pt>
                <c:pt idx="3683">
                  <c:v>-0.12499060142444662</c:v>
                </c:pt>
                <c:pt idx="3684">
                  <c:v>-0.15507789026845487</c:v>
                </c:pt>
                <c:pt idx="3685">
                  <c:v>-0.17936507920672184</c:v>
                </c:pt>
                <c:pt idx="3686">
                  <c:v>-0.19804733323475432</c:v>
                </c:pt>
                <c:pt idx="3687">
                  <c:v>-0.21162463428589362</c:v>
                </c:pt>
                <c:pt idx="3688">
                  <c:v>-0.22085400688414225</c:v>
                </c:pt>
                <c:pt idx="3689">
                  <c:v>-0.22668749163349489</c:v>
                </c:pt>
                <c:pt idx="3690">
                  <c:v>-0.23020032973223081</c:v>
                </c:pt>
                <c:pt idx="3691">
                  <c:v>-0.23251438522645174</c:v>
                </c:pt>
                <c:pt idx="3692">
                  <c:v>-0.23472312910819326</c:v>
                </c:pt>
                <c:pt idx="3693">
                  <c:v>-0.2378235707282883</c:v>
                </c:pt>
                <c:pt idx="3694">
                  <c:v>-0.24266297239099899</c:v>
                </c:pt>
                <c:pt idx="3695">
                  <c:v>-0.24990454613061175</c:v>
                </c:pt>
                <c:pt idx="3696">
                  <c:v>-0.26000705702790583</c:v>
                </c:pt>
                <c:pt idx="3697">
                  <c:v>-0.27321433254862271</c:v>
                </c:pt>
                <c:pt idx="3698">
                  <c:v>-0.28955688868217422</c:v>
                </c:pt>
                <c:pt idx="3699">
                  <c:v>-0.30887075760034222</c:v>
                </c:pt>
                <c:pt idx="3700">
                  <c:v>-0.33083281532745801</c:v>
                </c:pt>
                <c:pt idx="3701">
                  <c:v>-0.35500405782053335</c:v>
                </c:pt>
                <c:pt idx="3702">
                  <c:v>-0.38087499972660055</c:v>
                </c:pt>
                <c:pt idx="3703">
                  <c:v>-0.4079120616590437</c:v>
                </c:pt>
                <c:pt idx="3704">
                  <c:v>-0.43560205124228801</c:v>
                </c:pt>
                <c:pt idx="3705">
                  <c:v>-0.46348752828638595</c:v>
                </c:pt>
                <c:pt idx="3706">
                  <c:v>-0.49118965332114328</c:v>
                </c:pt>
                <c:pt idx="3707">
                  <c:v>-0.51842396249994138</c:v>
                </c:pt>
                <c:pt idx="3708">
                  <c:v>-0.54501161409263332</c:v>
                </c:pt>
                <c:pt idx="3709">
                  <c:v>-0.57088197321254697</c:v>
                </c:pt>
                <c:pt idx="3710">
                  <c:v>-0.59606527813651766</c:v>
                </c:pt>
                <c:pt idx="3711">
                  <c:v>-0.62067870969961092</c:v>
                </c:pt>
                <c:pt idx="3712">
                  <c:v>-0.6449035060263526</c:v>
                </c:pt>
                <c:pt idx="3713">
                  <c:v>-0.66894342944651086</c:v>
                </c:pt>
                <c:pt idx="3714">
                  <c:v>-0.69296684352166338</c:v>
                </c:pt>
                <c:pt idx="3715">
                  <c:v>-0.71705118715425087</c:v>
                </c:pt>
                <c:pt idx="3716">
                  <c:v>-0.74114317216949743</c:v>
                </c:pt>
                <c:pt idx="3717">
                  <c:v>-0.76503322606508561</c:v>
                </c:pt>
                <c:pt idx="3718">
                  <c:v>-0.7883420926525524</c:v>
                </c:pt>
                <c:pt idx="3719">
                  <c:v>-0.81052599596377206</c:v>
                </c:pt>
                <c:pt idx="3720">
                  <c:v>-0.83090206644620679</c:v>
                </c:pt>
                <c:pt idx="3721">
                  <c:v>-0.84868683330789452</c:v>
                </c:pt>
                <c:pt idx="3722">
                  <c:v>-0.86304844777357204</c:v>
                </c:pt>
                <c:pt idx="3723">
                  <c:v>-0.87317767782995048</c:v>
                </c:pt>
                <c:pt idx="3724">
                  <c:v>-0.8783680801550382</c:v>
                </c:pt>
                <c:pt idx="3725">
                  <c:v>-0.87808500128404532</c:v>
                </c:pt>
                <c:pt idx="3726">
                  <c:v>-0.87201228620107329</c:v>
                </c:pt>
                <c:pt idx="3727">
                  <c:v>-0.86007900978484386</c:v>
                </c:pt>
                <c:pt idx="3728">
                  <c:v>-0.84246834698967277</c:v>
                </c:pt>
                <c:pt idx="3729">
                  <c:v>-0.81960635470970189</c:v>
                </c:pt>
                <c:pt idx="3730">
                  <c:v>-0.79213051252930811</c:v>
                </c:pt>
                <c:pt idx="3731">
                  <c:v>-0.76084257894297025</c:v>
                </c:pt>
                <c:pt idx="3732">
                  <c:v>-0.72665322879374017</c:v>
                </c:pt>
                <c:pt idx="3733">
                  <c:v>-0.69052213784759786</c:v>
                </c:pt>
                <c:pt idx="3734">
                  <c:v>-0.65339381744910341</c:v>
                </c:pt>
                <c:pt idx="3735">
                  <c:v>-0.61613677703298819</c:v>
                </c:pt>
                <c:pt idx="3736">
                  <c:v>-0.57949931443200242</c:v>
                </c:pt>
                <c:pt idx="3737">
                  <c:v>-0.54408361379276826</c:v>
                </c:pt>
                <c:pt idx="3738">
                  <c:v>-0.51032654518777676</c:v>
                </c:pt>
                <c:pt idx="3739">
                  <c:v>-0.47848585370214991</c:v>
                </c:pt>
                <c:pt idx="3740">
                  <c:v>-0.44864230419155859</c:v>
                </c:pt>
                <c:pt idx="3741">
                  <c:v>-0.42071487537962682</c:v>
                </c:pt>
                <c:pt idx="3742">
                  <c:v>-0.39447494920400672</c:v>
                </c:pt>
                <c:pt idx="3743">
                  <c:v>-0.36955602622145989</c:v>
                </c:pt>
                <c:pt idx="3744">
                  <c:v>-0.34546632578604886</c:v>
                </c:pt>
                <c:pt idx="3745">
                  <c:v>-0.32161052490708286</c:v>
                </c:pt>
                <c:pt idx="3746">
                  <c:v>-0.29732217006183603</c:v>
                </c:pt>
                <c:pt idx="3747">
                  <c:v>-0.27190332334070177</c:v>
                </c:pt>
                <c:pt idx="3748">
                  <c:v>-0.24466093557673574</c:v>
                </c:pt>
                <c:pt idx="3749">
                  <c:v>-0.21493181307288367</c:v>
                </c:pt>
                <c:pt idx="3750">
                  <c:v>-0.18210402108541857</c:v>
                </c:pt>
                <c:pt idx="3751">
                  <c:v>-0.14564963271317666</c:v>
                </c:pt>
                <c:pt idx="3752">
                  <c:v>-0.10516985162774972</c:v>
                </c:pt>
                <c:pt idx="3753">
                  <c:v>-6.0437308873158457E-2</c:v>
                </c:pt>
                <c:pt idx="3754">
                  <c:v>-1.1421244219214088E-2</c:v>
                </c:pt>
                <c:pt idx="3755">
                  <c:v>4.1704676438794053E-2</c:v>
                </c:pt>
                <c:pt idx="3756">
                  <c:v>9.856306918284119E-2</c:v>
                </c:pt>
                <c:pt idx="3757">
                  <c:v>0.15857958680207318</c:v>
                </c:pt>
                <c:pt idx="3758">
                  <c:v>0.22100310345896901</c:v>
                </c:pt>
                <c:pt idx="3759">
                  <c:v>0.28494392239014843</c:v>
                </c:pt>
                <c:pt idx="3760">
                  <c:v>0.34942654614696878</c:v>
                </c:pt>
                <c:pt idx="3761">
                  <c:v>0.41344832302066337</c:v>
                </c:pt>
                <c:pt idx="3762">
                  <c:v>0.47603476848915705</c:v>
                </c:pt>
                <c:pt idx="3763">
                  <c:v>0.5362896509727797</c:v>
                </c:pt>
                <c:pt idx="3764">
                  <c:v>0.59343860058426756</c:v>
                </c:pt>
                <c:pt idx="3765">
                  <c:v>0.64685566880085332</c:v>
                </c:pt>
                <c:pt idx="3766">
                  <c:v>0.69606213469293365</c:v>
                </c:pt>
                <c:pt idx="3767">
                  <c:v>0.74069998657986957</c:v>
                </c:pt>
                <c:pt idx="3768">
                  <c:v>0.780494816184504</c:v>
                </c:pt>
                <c:pt idx="3769">
                  <c:v>0.81522197116003881</c:v>
                </c:pt>
                <c:pt idx="3770">
                  <c:v>0.84468185672823992</c:v>
                </c:pt>
                <c:pt idx="3771">
                  <c:v>0.86868603718241388</c:v>
                </c:pt>
                <c:pt idx="3772">
                  <c:v>0.88705562488766887</c:v>
                </c:pt>
                <c:pt idx="3773">
                  <c:v>0.89963787184167998</c:v>
                </c:pt>
                <c:pt idx="3774">
                  <c:v>0.90634539533566283</c:v>
                </c:pt>
                <c:pt idx="3775">
                  <c:v>0.90720565081653248</c:v>
                </c:pt>
                <c:pt idx="3776">
                  <c:v>0.90239739453168966</c:v>
                </c:pt>
                <c:pt idx="3777">
                  <c:v>0.89226484376942494</c:v>
                </c:pt>
                <c:pt idx="3778">
                  <c:v>0.87731699702776922</c:v>
                </c:pt>
                <c:pt idx="3779">
                  <c:v>0.85821667334141338</c:v>
                </c:pt>
                <c:pt idx="3780">
                  <c:v>0.83575991460206822</c:v>
                </c:pt>
                <c:pt idx="3781">
                  <c:v>0.81085200643767763</c:v>
                </c:pt>
                <c:pt idx="3782">
                  <c:v>0.78448404369347102</c:v>
                </c:pt>
                <c:pt idx="3783">
                  <c:v>0.75770629164779635</c:v>
                </c:pt>
                <c:pt idx="3784">
                  <c:v>0.73159542459972116</c:v>
                </c:pt>
                <c:pt idx="3785">
                  <c:v>0.70721918469894796</c:v>
                </c:pt>
                <c:pt idx="3786">
                  <c:v>0.68560167535326322</c:v>
                </c:pt>
                <c:pt idx="3787">
                  <c:v>0.66768206187855483</c:v>
                </c:pt>
                <c:pt idx="3788">
                  <c:v>0.65425646151663841</c:v>
                </c:pt>
                <c:pt idx="3789">
                  <c:v>0.64590882307550501</c:v>
                </c:pt>
                <c:pt idx="3790">
                  <c:v>0.64295124912291968</c:v>
                </c:pt>
                <c:pt idx="3791">
                  <c:v>0.64538488679268902</c:v>
                </c:pt>
                <c:pt idx="3792">
                  <c:v>0.65287641947686303</c:v>
                </c:pt>
                <c:pt idx="3793">
                  <c:v>0.66474663937431977</c:v>
                </c:pt>
                <c:pt idx="3794">
                  <c:v>0.67997295254240342</c:v>
                </c:pt>
                <c:pt idx="3795">
                  <c:v>0.69720642168465474</c:v>
                </c:pt>
                <c:pt idx="3796">
                  <c:v>0.7148079349212626</c:v>
                </c:pt>
                <c:pt idx="3797">
                  <c:v>0.73091623526958216</c:v>
                </c:pt>
                <c:pt idx="3798">
                  <c:v>0.74356026490845117</c:v>
                </c:pt>
                <c:pt idx="3799">
                  <c:v>0.75081471782149833</c:v>
                </c:pt>
                <c:pt idx="3800">
                  <c:v>0.75097794827749986</c:v>
                </c:pt>
                <c:pt idx="3801">
                  <c:v>0.74274028735539233</c:v>
                </c:pt>
                <c:pt idx="3802">
                  <c:v>0.72531816245399661</c:v>
                </c:pt>
                <c:pt idx="3803">
                  <c:v>0.69854384323582153</c:v>
                </c:pt>
                <c:pt idx="3804">
                  <c:v>0.66290607075175778</c:v>
                </c:pt>
                <c:pt idx="3805">
                  <c:v>0.61953828210477546</c:v>
                </c:pt>
                <c:pt idx="3806">
                  <c:v>0.5701540213070686</c:v>
                </c:pt>
                <c:pt idx="3807">
                  <c:v>0.51693168676805534</c:v>
                </c:pt>
                <c:pt idx="3808">
                  <c:v>0.46235650827066443</c:v>
                </c:pt>
                <c:pt idx="3809">
                  <c:v>0.40903472909406702</c:v>
                </c:pt>
                <c:pt idx="3810">
                  <c:v>0.35950058737430446</c:v>
                </c:pt>
                <c:pt idx="3811">
                  <c:v>0.31603935225901658</c:v>
                </c:pt>
                <c:pt idx="3812">
                  <c:v>0.28054504429023197</c:v>
                </c:pt>
                <c:pt idx="3813">
                  <c:v>0.25442204107922706</c:v>
                </c:pt>
                <c:pt idx="3814">
                  <c:v>0.23852963447905395</c:v>
                </c:pt>
                <c:pt idx="3815">
                  <c:v>0.23316484671050297</c:v>
                </c:pt>
                <c:pt idx="3816">
                  <c:v>0.23808370794930767</c:v>
                </c:pt>
                <c:pt idx="3817">
                  <c:v>0.25255849612043946</c:v>
                </c:pt>
                <c:pt idx="3818">
                  <c:v>0.27545897643175188</c:v>
                </c:pt>
                <c:pt idx="3819">
                  <c:v>0.30534566982581879</c:v>
                </c:pt>
                <c:pt idx="3820">
                  <c:v>0.3405654813300103</c:v>
                </c:pt>
                <c:pt idx="3821">
                  <c:v>0.37933971186403248</c:v>
                </c:pt>
                <c:pt idx="3822">
                  <c:v>0.41984227470973323</c:v>
                </c:pt>
                <c:pt idx="3823">
                  <c:v>0.46027339695806369</c:v>
                </c:pt>
                <c:pt idx="3824">
                  <c:v>0.49892776657193139</c:v>
                </c:pt>
                <c:pt idx="3825">
                  <c:v>0.53424953310444678</c:v>
                </c:pt>
                <c:pt idx="3826">
                  <c:v>0.56486558991783298</c:v>
                </c:pt>
                <c:pt idx="3827">
                  <c:v>0.58958822091432062</c:v>
                </c:pt>
                <c:pt idx="3828">
                  <c:v>0.60739562147232817</c:v>
                </c:pt>
                <c:pt idx="3829">
                  <c:v>0.61742100329640692</c:v>
                </c:pt>
                <c:pt idx="3830">
                  <c:v>0.61896786009129379</c:v>
                </c:pt>
                <c:pt idx="3831">
                  <c:v>0.61154025084266017</c:v>
                </c:pt>
                <c:pt idx="3832">
                  <c:v>0.59487661819801119</c:v>
                </c:pt>
                <c:pt idx="3833">
                  <c:v>0.56898735650600329</c:v>
                </c:pt>
                <c:pt idx="3834">
                  <c:v>0.53418823939176185</c:v>
                </c:pt>
                <c:pt idx="3835">
                  <c:v>0.49111132745714414</c:v>
                </c:pt>
                <c:pt idx="3836">
                  <c:v>0.44067933499654366</c:v>
                </c:pt>
                <c:pt idx="3837">
                  <c:v>0.38404372002478837</c:v>
                </c:pt>
                <c:pt idx="3838">
                  <c:v>0.32250693981837308</c:v>
                </c:pt>
                <c:pt idx="3839">
                  <c:v>0.25745063446156102</c:v>
                </c:pt>
                <c:pt idx="3840">
                  <c:v>0.19026889294231353</c:v>
                </c:pt>
                <c:pt idx="3841">
                  <c:v>0.12229478283018835</c:v>
                </c:pt>
                <c:pt idx="3842">
                  <c:v>5.4720626715486276E-2</c:v>
                </c:pt>
                <c:pt idx="3843">
                  <c:v>-1.1476744141614148E-2</c:v>
                </c:pt>
                <c:pt idx="3844">
                  <c:v>-7.5598982552323335E-2</c:v>
                </c:pt>
                <c:pt idx="3845">
                  <c:v>-0.13726936916314791</c:v>
                </c:pt>
                <c:pt idx="3846">
                  <c:v>-0.19644077902067458</c:v>
                </c:pt>
                <c:pt idx="3847">
                  <c:v>-0.25336291476773987</c:v>
                </c:pt>
                <c:pt idx="3848">
                  <c:v>-0.3085184502783509</c:v>
                </c:pt>
                <c:pt idx="3849">
                  <c:v>-0.36254418436034364</c:v>
                </c:pt>
                <c:pt idx="3850">
                  <c:v>-0.41615561213354901</c:v>
                </c:pt>
                <c:pt idx="3851">
                  <c:v>-0.47008822991843502</c:v>
                </c:pt>
                <c:pt idx="3852">
                  <c:v>-0.52504813459407274</c:v>
                </c:pt>
                <c:pt idx="3853">
                  <c:v>-0.58164648198173552</c:v>
                </c:pt>
                <c:pt idx="3854">
                  <c:v>-0.6403080930387155</c:v>
                </c:pt>
                <c:pt idx="3855">
                  <c:v>-0.70117013092023761</c:v>
                </c:pt>
                <c:pt idx="3856">
                  <c:v>-0.76398960264649851</c:v>
                </c:pt>
                <c:pt idx="3857">
                  <c:v>-0.8280759224521379</c:v>
                </c:pt>
                <c:pt idx="3858">
                  <c:v>-0.89226734096896188</c:v>
                </c:pt>
                <c:pt idx="3859">
                  <c:v>-0.95496591793376417</c:v>
                </c:pt>
                <c:pt idx="3860">
                  <c:v>-1.014232609402864</c:v>
                </c:pt>
                <c:pt idx="3861">
                  <c:v>-1.0679324359063553</c:v>
                </c:pt>
                <c:pt idx="3862">
                  <c:v>-1.1139104148564574</c:v>
                </c:pt>
                <c:pt idx="3863">
                  <c:v>-1.1501735803568955</c:v>
                </c:pt>
                <c:pt idx="3864">
                  <c:v>-1.1750635917424219</c:v>
                </c:pt>
                <c:pt idx="3865">
                  <c:v>-1.1874063389360128</c:v>
                </c:pt>
                <c:pt idx="3866">
                  <c:v>-1.1866161877079886</c:v>
                </c:pt>
                <c:pt idx="3867">
                  <c:v>-1.1727463095812407</c:v>
                </c:pt>
                <c:pt idx="3868">
                  <c:v>-1.1464966197705007</c:v>
                </c:pt>
                <c:pt idx="3869">
                  <c:v>-1.1091862320872004</c:v>
                </c:pt>
                <c:pt idx="3870">
                  <c:v>-1.0626865614427849</c:v>
                </c:pt>
                <c:pt idx="3871">
                  <c:v>-1.0093164967386699</c:v>
                </c:pt>
                <c:pt idx="3872">
                  <c:v>-0.95170776924370593</c:v>
                </c:pt>
                <c:pt idx="3873">
                  <c:v>-0.89264804145039456</c:v>
                </c:pt>
                <c:pt idx="3874">
                  <c:v>-0.83491320662184876</c:v>
                </c:pt>
                <c:pt idx="3875">
                  <c:v>-0.78109840329767977</c:v>
                </c:pt>
                <c:pt idx="3876">
                  <c:v>-0.73345245796545377</c:v>
                </c:pt>
                <c:pt idx="3877">
                  <c:v>-0.6937320921831116</c:v>
                </c:pt>
                <c:pt idx="3878">
                  <c:v>-0.66309247749265054</c:v>
                </c:pt>
                <c:pt idx="3879">
                  <c:v>-0.6420124643739662</c:v>
                </c:pt>
                <c:pt idx="3880">
                  <c:v>-0.63025827290061187</c:v>
                </c:pt>
                <c:pt idx="3881">
                  <c:v>-0.6269052264828936</c:v>
                </c:pt>
                <c:pt idx="3882">
                  <c:v>-0.63042683778511233</c:v>
                </c:pt>
                <c:pt idx="3883">
                  <c:v>-0.6388466451249748</c:v>
                </c:pt>
                <c:pt idx="3884">
                  <c:v>-0.64994102425399802</c:v>
                </c:pt>
                <c:pt idx="3885">
                  <c:v>-0.66146216769184818</c:v>
                </c:pt>
                <c:pt idx="3886">
                  <c:v>-0.67134209984657289</c:v>
                </c:pt>
                <c:pt idx="3887">
                  <c:v>-0.67785540400772248</c:v>
                </c:pt>
                <c:pt idx="3888">
                  <c:v>-0.67973044704422847</c:v>
                </c:pt>
                <c:pt idx="3889">
                  <c:v>-0.67620382117318556</c:v>
                </c:pt>
                <c:pt idx="3890">
                  <c:v>-0.66702546993009904</c:v>
                </c:pt>
                <c:pt idx="3891">
                  <c:v>-0.65242898723777287</c:v>
                </c:pt>
                <c:pt idx="3892">
                  <c:v>-0.63307217220103951</c:v>
                </c:pt>
                <c:pt idx="3893">
                  <c:v>-0.6099446451552808</c:v>
                </c:pt>
                <c:pt idx="3894">
                  <c:v>-0.58425063716329717</c:v>
                </c:pt>
                <c:pt idx="3895">
                  <c:v>-0.55728929636773117</c:v>
                </c:pt>
                <c:pt idx="3896">
                  <c:v>-0.53034915668888516</c:v>
                </c:pt>
                <c:pt idx="3897">
                  <c:v>-0.50462089817889932</c:v>
                </c:pt>
                <c:pt idx="3898">
                  <c:v>-0.48112991190381393</c:v>
                </c:pt>
                <c:pt idx="3899">
                  <c:v>-0.46068932624626058</c:v>
                </c:pt>
                <c:pt idx="3900">
                  <c:v>-0.44386857315975803</c:v>
                </c:pt>
                <c:pt idx="3901">
                  <c:v>-0.43097318424594988</c:v>
                </c:pt>
                <c:pt idx="3902">
                  <c:v>-0.42203886160399762</c:v>
                </c:pt>
                <c:pt idx="3903">
                  <c:v>-0.41684343708840998</c:v>
                </c:pt>
                <c:pt idx="3904">
                  <c:v>-0.41493384399289823</c:v>
                </c:pt>
                <c:pt idx="3905">
                  <c:v>-0.41565977142305499</c:v>
                </c:pt>
                <c:pt idx="3906">
                  <c:v>-0.41820926385421231</c:v>
                </c:pt>
                <c:pt idx="3907">
                  <c:v>-0.42164899160678715</c:v>
                </c:pt>
                <c:pt idx="3908">
                  <c:v>-0.42496608111324363</c:v>
                </c:pt>
                <c:pt idx="3909">
                  <c:v>-0.42710027496931602</c:v>
                </c:pt>
                <c:pt idx="3910">
                  <c:v>-0.426964933281198</c:v>
                </c:pt>
                <c:pt idx="3911">
                  <c:v>-0.42346672590597123</c:v>
                </c:pt>
                <c:pt idx="3912">
                  <c:v>-0.41552548272153444</c:v>
                </c:pt>
                <c:pt idx="3913">
                  <c:v>-0.40209015020425909</c:v>
                </c:pt>
                <c:pt idx="3914">
                  <c:v>-0.38216673615719543</c:v>
                </c:pt>
                <c:pt idx="3915">
                  <c:v>-0.35488175557931712</c:v>
                </c:pt>
                <c:pt idx="3916">
                  <c:v>-0.31957357592692759</c:v>
                </c:pt>
                <c:pt idx="3917">
                  <c:v>-0.27587747142124996</c:v>
                </c:pt>
                <c:pt idx="3918">
                  <c:v>-0.22378329349494308</c:v>
                </c:pt>
                <c:pt idx="3919">
                  <c:v>-0.16366920664072637</c:v>
                </c:pt>
                <c:pt idx="3920">
                  <c:v>-9.6315525512878253E-2</c:v>
                </c:pt>
                <c:pt idx="3921">
                  <c:v>-2.2896446340748611E-2</c:v>
                </c:pt>
                <c:pt idx="3922">
                  <c:v>5.5044952542033343E-2</c:v>
                </c:pt>
                <c:pt idx="3923">
                  <c:v>0.13563025681774477</c:v>
                </c:pt>
                <c:pt idx="3924">
                  <c:v>0.21669130782073154</c:v>
                </c:pt>
                <c:pt idx="3925">
                  <c:v>0.29584163920619133</c:v>
                </c:pt>
                <c:pt idx="3926">
                  <c:v>0.37058063239694405</c:v>
                </c:pt>
                <c:pt idx="3927">
                  <c:v>0.43842227460976346</c:v>
                </c:pt>
                <c:pt idx="3928">
                  <c:v>0.49703808328993659</c:v>
                </c:pt>
                <c:pt idx="3929">
                  <c:v>0.5444002101498171</c:v>
                </c:pt>
                <c:pt idx="3930">
                  <c:v>0.57889674079505582</c:v>
                </c:pt>
                <c:pt idx="3931">
                  <c:v>0.59940010668910304</c:v>
                </c:pt>
                <c:pt idx="3932">
                  <c:v>0.60530619899833127</c:v>
                </c:pt>
                <c:pt idx="3933">
                  <c:v>0.59657311238780508</c:v>
                </c:pt>
                <c:pt idx="3934">
                  <c:v>0.57375348579646612</c:v>
                </c:pt>
                <c:pt idx="3935">
                  <c:v>0.5379887439013693</c:v>
                </c:pt>
                <c:pt idx="3936">
                  <c:v>0.49094800898215496</c:v>
                </c:pt>
                <c:pt idx="3937">
                  <c:v>0.43471863081318673</c:v>
                </c:pt>
                <c:pt idx="3938">
                  <c:v>0.37167016586396429</c:v>
                </c:pt>
                <c:pt idx="3939">
                  <c:v>0.30431615089254294</c:v>
                </c:pt>
                <c:pt idx="3940">
                  <c:v>0.23518867538872712</c:v>
                </c:pt>
                <c:pt idx="3941">
                  <c:v>0.16672703444286441</c:v>
                </c:pt>
                <c:pt idx="3942">
                  <c:v>0.10117475986058722</c:v>
                </c:pt>
                <c:pt idx="3943">
                  <c:v>4.0490099560518189E-2</c:v>
                </c:pt>
                <c:pt idx="3944">
                  <c:v>-1.371139365483387E-2</c:v>
                </c:pt>
                <c:pt idx="3945">
                  <c:v>-6.0171907584219753E-2</c:v>
                </c:pt>
                <c:pt idx="3946">
                  <c:v>-9.7980186211678699E-2</c:v>
                </c:pt>
                <c:pt idx="3947">
                  <c:v>-0.1265619677063583</c:v>
                </c:pt>
                <c:pt idx="3948">
                  <c:v>-0.14568048836688519</c:v>
                </c:pt>
                <c:pt idx="3949">
                  <c:v>-0.15543971341458729</c:v>
                </c:pt>
                <c:pt idx="3950">
                  <c:v>-0.15628751223160009</c:v>
                </c:pt>
                <c:pt idx="3951">
                  <c:v>-0.14900970507864386</c:v>
                </c:pt>
                <c:pt idx="3952">
                  <c:v>-0.13469285182496193</c:v>
                </c:pt>
                <c:pt idx="3953">
                  <c:v>-0.11464867566504466</c:v>
                </c:pt>
                <c:pt idx="3954">
                  <c:v>-9.0322604994888422E-2</c:v>
                </c:pt>
                <c:pt idx="3955">
                  <c:v>-6.3209220088083384E-2</c:v>
                </c:pt>
                <c:pt idx="3956">
                  <c:v>-3.4774482892913738E-2</c:v>
                </c:pt>
                <c:pt idx="3957">
                  <c:v>-6.3796203936092866E-3</c:v>
                </c:pt>
                <c:pt idx="3958">
                  <c:v>2.0784253922457196E-2</c:v>
                </c:pt>
                <c:pt idx="3959">
                  <c:v>4.5737513415552655E-2</c:v>
                </c:pt>
                <c:pt idx="3960">
                  <c:v>6.7729712588235458E-2</c:v>
                </c:pt>
                <c:pt idx="3961">
                  <c:v>8.6243291709131142E-2</c:v>
                </c:pt>
                <c:pt idx="3962">
                  <c:v>0.10098644920298483</c:v>
                </c:pt>
                <c:pt idx="3963">
                  <c:v>0.11187418430400697</c:v>
                </c:pt>
                <c:pt idx="3964">
                  <c:v>0.11900360130470133</c:v>
                </c:pt>
                <c:pt idx="3965">
                  <c:v>0.12263362298189051</c:v>
                </c:pt>
                <c:pt idx="3966">
                  <c:v>0.12316831703750708</c:v>
                </c:pt>
                <c:pt idx="3967">
                  <c:v>0.1211294624843795</c:v>
                </c:pt>
                <c:pt idx="3968">
                  <c:v>0.11711195643656325</c:v>
                </c:pt>
                <c:pt idx="3969">
                  <c:v>0.11173714491298625</c:v>
                </c:pt>
                <c:pt idx="3970">
                  <c:v>0.10562316534331018</c:v>
                </c:pt>
                <c:pt idx="3971">
                  <c:v>9.9373571425804386E-2</c:v>
                </c:pt>
                <c:pt idx="3972">
                  <c:v>9.3573606064357051E-2</c:v>
                </c:pt>
                <c:pt idx="3973">
                  <c:v>8.878791347136783E-2</c:v>
                </c:pt>
                <c:pt idx="3974">
                  <c:v>8.5555155254152027E-2</c:v>
                </c:pt>
                <c:pt idx="3975">
                  <c:v>8.4376344245036705E-2</c:v>
                </c:pt>
                <c:pt idx="3976">
                  <c:v>8.5703332834309975E-2</c:v>
                </c:pt>
                <c:pt idx="3977">
                  <c:v>8.9936393915547086E-2</c:v>
                </c:pt>
                <c:pt idx="3978">
                  <c:v>9.7431533942021531E-2</c:v>
                </c:pt>
                <c:pt idx="3979">
                  <c:v>0.10851431215694163</c:v>
                </c:pt>
                <c:pt idx="3980">
                  <c:v>0.12350057943410775</c:v>
                </c:pt>
                <c:pt idx="3981">
                  <c:v>0.14271599276718661</c:v>
                </c:pt>
                <c:pt idx="3982">
                  <c:v>0.16649515523877412</c:v>
                </c:pt>
                <c:pt idx="3983">
                  <c:v>0.19516074449988352</c:v>
                </c:pt>
                <c:pt idx="3984">
                  <c:v>0.22900153149119973</c:v>
                </c:pt>
                <c:pt idx="3985">
                  <c:v>0.26825146524851107</c:v>
                </c:pt>
                <c:pt idx="3986">
                  <c:v>0.3130579775129938</c:v>
                </c:pt>
                <c:pt idx="3987">
                  <c:v>0.36344010820366179</c:v>
                </c:pt>
                <c:pt idx="3988">
                  <c:v>0.41924919658197624</c:v>
                </c:pt>
                <c:pt idx="3989">
                  <c:v>0.48013959659226302</c:v>
                </c:pt>
                <c:pt idx="3990">
                  <c:v>0.54554955239956548</c:v>
                </c:pt>
                <c:pt idx="3991">
                  <c:v>0.61469761718607252</c:v>
                </c:pt>
                <c:pt idx="3992">
                  <c:v>0.68660713907995508</c:v>
                </c:pt>
                <c:pt idx="3993">
                  <c:v>0.76015876059640242</c:v>
                </c:pt>
                <c:pt idx="3994">
                  <c:v>0.83414219291683089</c:v>
                </c:pt>
                <c:pt idx="3995">
                  <c:v>0.90727548893827148</c:v>
                </c:pt>
                <c:pt idx="3996">
                  <c:v>0.97819397019326182</c:v>
                </c:pt>
                <c:pt idx="3997">
                  <c:v>1.0454331787661122</c:v>
                </c:pt>
                <c:pt idx="3998">
                  <c:v>1.1074186775489121</c:v>
                </c:pt>
                <c:pt idx="3999">
                  <c:v>1.1624643434650395</c:v>
                </c:pt>
                <c:pt idx="4000">
                  <c:v>1.2087901941174675</c:v>
                </c:pt>
                <c:pt idx="4001">
                  <c:v>1.2445748868356432</c:v>
                </c:pt>
                <c:pt idx="4002">
                  <c:v>1.268041328324399</c:v>
                </c:pt>
                <c:pt idx="4003">
                  <c:v>1.2775611189738356</c:v>
                </c:pt>
                <c:pt idx="4004">
                  <c:v>1.2717657008493557</c:v>
                </c:pt>
                <c:pt idx="4005">
                  <c:v>1.2496537423668475</c:v>
                </c:pt>
                <c:pt idx="4006">
                  <c:v>1.2106844616249077</c:v>
                </c:pt>
                <c:pt idx="4007">
                  <c:v>1.1548546319819497</c:v>
                </c:pt>
                <c:pt idx="4008">
                  <c:v>1.0827636096881825</c:v>
                </c:pt>
                <c:pt idx="4009">
                  <c:v>0.9956631808115386</c:v>
                </c:pt>
                <c:pt idx="4010">
                  <c:v>0.89547881413887254</c:v>
                </c:pt>
                <c:pt idx="4011">
                  <c:v>0.78478826832043502</c:v>
                </c:pt>
                <c:pt idx="4012">
                  <c:v>0.66675238416314464</c:v>
                </c:pt>
                <c:pt idx="4013">
                  <c:v>0.54500591192066139</c:v>
                </c:pt>
                <c:pt idx="4014">
                  <c:v>0.42352087105625991</c:v>
                </c:pt>
                <c:pt idx="4015">
                  <c:v>0.30645000393105626</c:v>
                </c:pt>
                <c:pt idx="4016">
                  <c:v>0.19794945012098175</c:v>
                </c:pt>
                <c:pt idx="4017">
                  <c:v>0.10197726357854542</c:v>
                </c:pt>
                <c:pt idx="4018">
                  <c:v>2.2075196707119105E-2</c:v>
                </c:pt>
                <c:pt idx="4019">
                  <c:v>-3.8850833476741897E-2</c:v>
                </c:pt>
                <c:pt idx="4020">
                  <c:v>-7.8733797845989884E-2</c:v>
                </c:pt>
                <c:pt idx="4021">
                  <c:v>-9.6508617473750391E-2</c:v>
                </c:pt>
                <c:pt idx="4022">
                  <c:v>-9.2210175391622684E-2</c:v>
                </c:pt>
                <c:pt idx="4023">
                  <c:v>-6.698269881163732E-2</c:v>
                </c:pt>
                <c:pt idx="4024">
                  <c:v>-2.2988564359504693E-2</c:v>
                </c:pt>
                <c:pt idx="4025">
                  <c:v>3.6764741506644327E-2</c:v>
                </c:pt>
                <c:pt idx="4026">
                  <c:v>0.10863760409255363</c:v>
                </c:pt>
                <c:pt idx="4027">
                  <c:v>0.18857821730529167</c:v>
                </c:pt>
                <c:pt idx="4028">
                  <c:v>0.27233804229714487</c:v>
                </c:pt>
                <c:pt idx="4029">
                  <c:v>0.35567718293277117</c:v>
                </c:pt>
                <c:pt idx="4030">
                  <c:v>0.43455304517334703</c:v>
                </c:pt>
                <c:pt idx="4031">
                  <c:v>0.50529266081619895</c:v>
                </c:pt>
                <c:pt idx="4032">
                  <c:v>0.56475513306742897</c:v>
                </c:pt>
                <c:pt idx="4033">
                  <c:v>0.61047611070922869</c:v>
                </c:pt>
                <c:pt idx="4034">
                  <c:v>0.64076234558807776</c:v>
                </c:pt>
                <c:pt idx="4035">
                  <c:v>0.65471280628867667</c:v>
                </c:pt>
                <c:pt idx="4036">
                  <c:v>0.65216547204319575</c:v>
                </c:pt>
                <c:pt idx="4037">
                  <c:v>0.6335848552446226</c:v>
                </c:pt>
                <c:pt idx="4038">
                  <c:v>0.59993396142591138</c:v>
                </c:pt>
                <c:pt idx="4039">
                  <c:v>0.5525738337855195</c:v>
                </c:pt>
                <c:pt idx="4040">
                  <c:v>0.49319293279284082</c:v>
                </c:pt>
                <c:pt idx="4041">
                  <c:v>0.42374978336914459</c:v>
                </c:pt>
                <c:pt idx="4042">
                  <c:v>0.34641890079692672</c:v>
                </c:pt>
                <c:pt idx="4043">
                  <c:v>0.26352920549090619</c:v>
                </c:pt>
                <c:pt idx="4044">
                  <c:v>0.17748375396529426</c:v>
                </c:pt>
                <c:pt idx="4045">
                  <c:v>9.0665986439898205E-2</c:v>
                </c:pt>
                <c:pt idx="4046">
                  <c:v>5.3473407764332848E-3</c:v>
                </c:pt>
                <c:pt idx="4047">
                  <c:v>-7.6395047238408509E-2</c:v>
                </c:pt>
                <c:pt idx="4048">
                  <c:v>-0.15274329942668174</c:v>
                </c:pt>
                <c:pt idx="4049">
                  <c:v>-0.22218420223467739</c:v>
                </c:pt>
                <c:pt idx="4050">
                  <c:v>-0.28353919579935294</c:v>
                </c:pt>
                <c:pt idx="4051">
                  <c:v>-0.33598065688618561</c:v>
                </c:pt>
                <c:pt idx="4052">
                  <c:v>-0.37903525957048245</c:v>
                </c:pt>
                <c:pt idx="4053">
                  <c:v>-0.41257703109149446</c:v>
                </c:pt>
                <c:pt idx="4054">
                  <c:v>-0.43681500096894688</c:v>
                </c:pt>
                <c:pt idx="4055">
                  <c:v>-0.45227617531010722</c:v>
                </c:pt>
                <c:pt idx="4056">
                  <c:v>-0.45977975093948764</c:v>
                </c:pt>
                <c:pt idx="4057">
                  <c:v>-0.46040113473282851</c:v>
                </c:pt>
                <c:pt idx="4058">
                  <c:v>-0.45542291751171504</c:v>
                </c:pt>
                <c:pt idx="4059">
                  <c:v>-0.44627244552859757</c:v>
                </c:pt>
                <c:pt idx="4060">
                  <c:v>-0.43445474479631052</c:v>
                </c:pt>
                <c:pt idx="4061">
                  <c:v>-0.42148883762665434</c:v>
                </c:pt>
                <c:pt idx="4062">
                  <c:v>-0.40884761065059294</c:v>
                </c:pt>
                <c:pt idx="4063">
                  <c:v>-0.39789715976157325</c:v>
                </c:pt>
                <c:pt idx="4064">
                  <c:v>-0.3898361492821536</c:v>
                </c:pt>
                <c:pt idx="4065">
                  <c:v>-0.38564230730891147</c:v>
                </c:pt>
                <c:pt idx="4066">
                  <c:v>-0.38603473318910986</c:v>
                </c:pt>
                <c:pt idx="4067">
                  <c:v>-0.39145946651049002</c:v>
                </c:pt>
                <c:pt idx="4068">
                  <c:v>-0.40209784121790904</c:v>
                </c:pt>
                <c:pt idx="4069">
                  <c:v>-0.41788953190233258</c:v>
                </c:pt>
                <c:pt idx="4070">
                  <c:v>-0.4385661122333353</c:v>
                </c:pt>
                <c:pt idx="4071">
                  <c:v>-0.46369701247190953</c:v>
                </c:pt>
                <c:pt idx="4072">
                  <c:v>-0.49274539659667305</c:v>
                </c:pt>
                <c:pt idx="4073">
                  <c:v>-0.52512064162177374</c:v>
                </c:pt>
                <c:pt idx="4074">
                  <c:v>-0.5602179996140535</c:v>
                </c:pt>
                <c:pt idx="4075">
                  <c:v>-0.59745185678210255</c:v>
                </c:pt>
                <c:pt idx="4076">
                  <c:v>-0.63628474830450621</c:v>
                </c:pt>
                <c:pt idx="4077">
                  <c:v>-0.6762394095458415</c:v>
                </c:pt>
                <c:pt idx="4078">
                  <c:v>-0.71688787106549867</c:v>
                </c:pt>
                <c:pt idx="4079">
                  <c:v>-0.75782279425322052</c:v>
                </c:pt>
                <c:pt idx="4080">
                  <c:v>-0.79861380174545893</c:v>
                </c:pt>
                <c:pt idx="4081">
                  <c:v>-0.83875799885114155</c:v>
                </c:pt>
                <c:pt idx="4082">
                  <c:v>-0.87764398523599496</c:v>
                </c:pt>
                <c:pt idx="4083">
                  <c:v>-0.91453835477415168</c:v>
                </c:pt>
                <c:pt idx="4084">
                  <c:v>-0.94858833186869518</c:v>
                </c:pt>
                <c:pt idx="4085">
                  <c:v>-0.97883220957061035</c:v>
                </c:pt>
                <c:pt idx="4086">
                  <c:v>-1.0042195435806356</c:v>
                </c:pt>
                <c:pt idx="4087">
                  <c:v>-1.0236525222954107</c:v>
                </c:pt>
                <c:pt idx="4088">
                  <c:v>-1.0360519913146096</c:v>
                </c:pt>
                <c:pt idx="4089">
                  <c:v>-1.0404380270912377</c:v>
                </c:pt>
                <c:pt idx="4090">
                  <c:v>-1.0360151114230174</c:v>
                </c:pt>
                <c:pt idx="4091">
                  <c:v>-1.0222585697571684</c:v>
                </c:pt>
                <c:pt idx="4092">
                  <c:v>-0.99899531553719179</c:v>
                </c:pt>
                <c:pt idx="4093">
                  <c:v>-0.96646080081037233</c:v>
                </c:pt>
                <c:pt idx="4094">
                  <c:v>-0.92531648016660561</c:v>
                </c:pt>
                <c:pt idx="4095">
                  <c:v>-0.87662865314834093</c:v>
                </c:pt>
                <c:pt idx="4096">
                  <c:v>-0.82181989697238578</c:v>
                </c:pt>
                <c:pt idx="4097">
                  <c:v>-0.76260179415412566</c:v>
                </c:pt>
                <c:pt idx="4098">
                  <c:v>-0.70089167002356767</c:v>
                </c:pt>
                <c:pt idx="4099">
                  <c:v>-0.63871740557169332</c:v>
                </c:pt>
                <c:pt idx="4100">
                  <c:v>-0.57811897948037227</c:v>
                </c:pt>
                <c:pt idx="4101">
                  <c:v>-0.52105250121086577</c:v>
                </c:pt>
                <c:pt idx="4102">
                  <c:v>-0.46929577764826824</c:v>
                </c:pt>
                <c:pt idx="4103">
                  <c:v>-0.42435738801252576</c:v>
                </c:pt>
                <c:pt idx="4104">
                  <c:v>-0.38740334322037562</c:v>
                </c:pt>
                <c:pt idx="4105">
                  <c:v>-0.35921617693626295</c:v>
                </c:pt>
                <c:pt idx="4106">
                  <c:v>-0.34018912664688017</c:v>
                </c:pt>
                <c:pt idx="4107">
                  <c:v>-0.33034868124253691</c:v>
                </c:pt>
                <c:pt idx="4108">
                  <c:v>-0.32939476615700869</c:v>
                </c:pt>
                <c:pt idx="4109">
                  <c:v>-0.33674978904818786</c:v>
                </c:pt>
                <c:pt idx="4110">
                  <c:v>-0.35161186918239018</c:v>
                </c:pt>
                <c:pt idx="4111">
                  <c:v>-0.37300843912350956</c:v>
                </c:pt>
                <c:pt idx="4112">
                  <c:v>-0.3998456428308792</c:v>
                </c:pt>
                <c:pt idx="4113">
                  <c:v>-0.43094873092517894</c:v>
                </c:pt>
                <c:pt idx="4114">
                  <c:v>-0.46509432057553113</c:v>
                </c:pt>
                <c:pt idx="4115">
                  <c:v>-0.50103938130334846</c:v>
                </c:pt>
                <c:pt idx="4116">
                  <c:v>-0.53754616247245757</c:v>
                </c:pt>
                <c:pt idx="4117">
                  <c:v>-0.5734011876441869</c:v>
                </c:pt>
                <c:pt idx="4118">
                  <c:v>-0.60743425523762618</c:v>
                </c:pt>
                <c:pt idx="4119">
                  <c:v>-0.63854599331268602</c:v>
                </c:pt>
                <c:pt idx="4120">
                  <c:v>-0.66574315073892798</c:v>
                </c:pt>
                <c:pt idx="4121">
                  <c:v>-0.68817383372458529</c:v>
                </c:pt>
                <c:pt idx="4122">
                  <c:v>-0.70516158792987582</c:v>
                </c:pt>
                <c:pt idx="4123">
                  <c:v>-0.71623819643899189</c:v>
                </c:pt>
                <c:pt idx="4124">
                  <c:v>-0.72116456125488781</c:v>
                </c:pt>
                <c:pt idx="4125">
                  <c:v>-0.71993084273377939</c:v>
                </c:pt>
                <c:pt idx="4126">
                  <c:v>-0.71274140798320218</c:v>
                </c:pt>
                <c:pt idx="4127">
                  <c:v>-0.69999372716647912</c:v>
                </c:pt>
                <c:pt idx="4128">
                  <c:v>-0.682251302342884</c:v>
                </c:pt>
                <c:pt idx="4129">
                  <c:v>-0.66020914333900294</c:v>
                </c:pt>
                <c:pt idx="4130">
                  <c:v>-0.6346580492692091</c:v>
                </c:pt>
                <c:pt idx="4131">
                  <c:v>-0.60645668253623342</c:v>
                </c:pt>
                <c:pt idx="4132">
                  <c:v>-0.57651148381824413</c:v>
                </c:pt>
                <c:pt idx="4133">
                  <c:v>-0.54575080645800078</c:v>
                </c:pt>
                <c:pt idx="4134">
                  <c:v>-0.51508464366581208</c:v>
                </c:pt>
                <c:pt idx="4135">
                  <c:v>-0.48535856658191534</c:v>
                </c:pt>
                <c:pt idx="4136">
                  <c:v>-0.45730834524009545</c:v>
                </c:pt>
                <c:pt idx="4137">
                  <c:v>-0.43151612308762388</c:v>
                </c:pt>
                <c:pt idx="4138">
                  <c:v>-0.40838000952804698</c:v>
                </c:pt>
                <c:pt idx="4139">
                  <c:v>-0.38811124253536278</c:v>
                </c:pt>
                <c:pt idx="4140">
                  <c:v>-0.37075633614082548</c:v>
                </c:pt>
                <c:pt idx="4141">
                  <c:v>-0.35622962816987247</c:v>
                </c:pt>
                <c:pt idx="4142">
                  <c:v>-0.34434667202535607</c:v>
                </c:pt>
                <c:pt idx="4143">
                  <c:v>-0.33485677394161684</c:v>
                </c:pt>
                <c:pt idx="4144">
                  <c:v>-0.32746991810295434</c:v>
                </c:pt>
                <c:pt idx="4145">
                  <c:v>-0.32186918063131742</c:v>
                </c:pt>
                <c:pt idx="4146">
                  <c:v>-0.31771030277932688</c:v>
                </c:pt>
                <c:pt idx="4147">
                  <c:v>-0.31461974893796985</c:v>
                </c:pt>
                <c:pt idx="4148">
                  <c:v>-0.31219241541846898</c:v>
                </c:pt>
                <c:pt idx="4149">
                  <c:v>-0.30998267196216922</c:v>
                </c:pt>
                <c:pt idx="4150">
                  <c:v>-0.30749157057900156</c:v>
                </c:pt>
                <c:pt idx="4151">
                  <c:v>-0.30415896647633112</c:v>
                </c:pt>
                <c:pt idx="4152">
                  <c:v>-0.29936352553069057</c:v>
                </c:pt>
                <c:pt idx="4153">
                  <c:v>-0.29242840579574292</c:v>
                </c:pt>
                <c:pt idx="4154">
                  <c:v>-0.28263320614106036</c:v>
                </c:pt>
                <c:pt idx="4155">
                  <c:v>-0.26923027078845685</c:v>
                </c:pt>
                <c:pt idx="4156">
                  <c:v>-0.25145798932674879</c:v>
                </c:pt>
                <c:pt idx="4157">
                  <c:v>-0.2285547481856014</c:v>
                </c:pt>
                <c:pt idx="4158">
                  <c:v>-0.19978844031834342</c:v>
                </c:pt>
                <c:pt idx="4159">
                  <c:v>-0.16451147886048822</c:v>
                </c:pt>
                <c:pt idx="4160">
                  <c:v>-0.12224068939674204</c:v>
                </c:pt>
                <c:pt idx="4161">
                  <c:v>-7.2746839277026965E-2</c:v>
                </c:pt>
                <c:pt idx="4162">
                  <c:v>-1.6125842083056341E-2</c:v>
                </c:pt>
                <c:pt idx="4163">
                  <c:v>4.7173130730076451E-2</c:v>
                </c:pt>
                <c:pt idx="4164">
                  <c:v>0.11636885916867179</c:v>
                </c:pt>
                <c:pt idx="4165">
                  <c:v>0.19040100053414832</c:v>
                </c:pt>
                <c:pt idx="4166">
                  <c:v>0.26798573847994511</c:v>
                </c:pt>
                <c:pt idx="4167">
                  <c:v>0.34765861789550279</c:v>
                </c:pt>
                <c:pt idx="4168">
                  <c:v>0.42781131589471677</c:v>
                </c:pt>
                <c:pt idx="4169">
                  <c:v>0.5067377742405661</c:v>
                </c:pt>
                <c:pt idx="4170">
                  <c:v>0.58270070782981342</c:v>
                </c:pt>
                <c:pt idx="4171">
                  <c:v>0.65402025580250722</c:v>
                </c:pt>
                <c:pt idx="4172">
                  <c:v>0.71917738724043367</c:v>
                </c:pt>
                <c:pt idx="4173">
                  <c:v>0.77691620722646171</c:v>
                </c:pt>
                <c:pt idx="4174">
                  <c:v>0.82631676807201693</c:v>
                </c:pt>
                <c:pt idx="4175">
                  <c:v>0.86680860758108835</c:v>
                </c:pt>
                <c:pt idx="4176">
                  <c:v>0.89812177497784873</c:v>
                </c:pt>
                <c:pt idx="4177">
                  <c:v>0.92020475974227978</c:v>
                </c:pt>
                <c:pt idx="4178">
                  <c:v>0.93315022094152411</c:v>
                </c:pt>
                <c:pt idx="4179">
                  <c:v>0.93715985379175493</c:v>
                </c:pt>
                <c:pt idx="4180">
                  <c:v>0.93255969226733804</c:v>
                </c:pt>
                <c:pt idx="4181">
                  <c:v>0.91985370692604818</c:v>
                </c:pt>
                <c:pt idx="4182">
                  <c:v>0.89978562023672382</c:v>
                </c:pt>
                <c:pt idx="4183">
                  <c:v>0.87337661235612529</c:v>
                </c:pt>
                <c:pt idx="4184">
                  <c:v>0.84192547365414683</c:v>
                </c:pt>
                <c:pt idx="4185">
                  <c:v>0.80698703478556233</c:v>
                </c:pt>
                <c:pt idx="4186">
                  <c:v>0.77035022801568509</c:v>
                </c:pt>
                <c:pt idx="4187">
                  <c:v>0.73401410552758151</c:v>
                </c:pt>
                <c:pt idx="4188">
                  <c:v>0.70014815035344391</c:v>
                </c:pt>
                <c:pt idx="4189">
                  <c:v>0.67102887780787945</c:v>
                </c:pt>
                <c:pt idx="4190">
                  <c:v>0.64894690587602799</c:v>
                </c:pt>
                <c:pt idx="4191">
                  <c:v>0.63608095357211702</c:v>
                </c:pt>
                <c:pt idx="4192">
                  <c:v>0.63434677632800796</c:v>
                </c:pt>
                <c:pt idx="4193">
                  <c:v>0.64524270912838322</c:v>
                </c:pt>
                <c:pt idx="4194">
                  <c:v>0.66971384918443189</c:v>
                </c:pt>
                <c:pt idx="4195">
                  <c:v>0.708045270459432</c:v>
                </c:pt>
                <c:pt idx="4196">
                  <c:v>0.75978610386870749</c:v>
                </c:pt>
                <c:pt idx="4197">
                  <c:v>0.82370562899846167</c:v>
                </c:pt>
                <c:pt idx="4198">
                  <c:v>0.89778481424430812</c:v>
                </c:pt>
                <c:pt idx="4199">
                  <c:v>0.97924576288209852</c:v>
                </c:pt>
                <c:pt idx="4200">
                  <c:v>1.0646249845282298</c:v>
                </c:pt>
                <c:pt idx="4201">
                  <c:v>1.1499048223984953</c:v>
                </c:pt>
                <c:pt idx="4202">
                  <c:v>1.2307125648856996</c:v>
                </c:pt>
                <c:pt idx="4203">
                  <c:v>1.3025787284375232</c:v>
                </c:pt>
                <c:pt idx="4204">
                  <c:v>1.3612274696560798</c:v>
                </c:pt>
                <c:pt idx="4205">
                  <c:v>1.4028634605690198</c:v>
                </c:pt>
                <c:pt idx="4206">
                  <c:v>1.4244183512736917</c:v>
                </c:pt>
                <c:pt idx="4207">
                  <c:v>1.4237241138764509</c:v>
                </c:pt>
                <c:pt idx="4208">
                  <c:v>1.3996084745220045</c:v>
                </c:pt>
                <c:pt idx="4209">
                  <c:v>1.3519377622766835</c:v>
                </c:pt>
                <c:pt idx="4210">
                  <c:v>1.2816243224817199</c:v>
                </c:pt>
                <c:pt idx="4211">
                  <c:v>1.1905962910560777</c:v>
                </c:pt>
                <c:pt idx="4212">
                  <c:v>1.0817283704359706</c:v>
                </c:pt>
                <c:pt idx="4213">
                  <c:v>0.95872964568600683</c:v>
                </c:pt>
                <c:pt idx="4214">
                  <c:v>0.82597840551977231</c:v>
                </c:pt>
                <c:pt idx="4215">
                  <c:v>0.68831234231378258</c:v>
                </c:pt>
                <c:pt idx="4216">
                  <c:v>0.55080216578971297</c:v>
                </c:pt>
                <c:pt idx="4217">
                  <c:v>0.41853081045023521</c:v>
                </c:pt>
                <c:pt idx="4218">
                  <c:v>0.2963865583635143</c:v>
                </c:pt>
                <c:pt idx="4219">
                  <c:v>0.1888730821981455</c:v>
                </c:pt>
                <c:pt idx="4220">
                  <c:v>9.9942936454643611E-2</c:v>
                </c:pt>
                <c:pt idx="4221">
                  <c:v>3.2854484472942702E-2</c:v>
                </c:pt>
                <c:pt idx="4222">
                  <c:v>-9.9626586055424626E-3</c:v>
                </c:pt>
                <c:pt idx="4223">
                  <c:v>-2.7038216501469647E-2</c:v>
                </c:pt>
                <c:pt idx="4224">
                  <c:v>-1.7960323436796211E-2</c:v>
                </c:pt>
                <c:pt idx="4225">
                  <c:v>1.6596355342212155E-2</c:v>
                </c:pt>
                <c:pt idx="4226">
                  <c:v>7.4925856007790337E-2</c:v>
                </c:pt>
                <c:pt idx="4227">
                  <c:v>0.15441693594549522</c:v>
                </c:pt>
                <c:pt idx="4228">
                  <c:v>0.25173413703905068</c:v>
                </c:pt>
                <c:pt idx="4229">
                  <c:v>0.36302509373732805</c:v>
                </c:pt>
                <c:pt idx="4230">
                  <c:v>0.48412441179708043</c:v>
                </c:pt>
                <c:pt idx="4231">
                  <c:v>0.61074864370308402</c:v>
                </c:pt>
                <c:pt idx="4232">
                  <c:v>0.73868457827429346</c:v>
                </c:pt>
                <c:pt idx="4233">
                  <c:v>0.86396807499371531</c:v>
                </c:pt>
                <c:pt idx="4234">
                  <c:v>0.98304511046508103</c:v>
                </c:pt>
                <c:pt idx="4235">
                  <c:v>1.0928952756562311</c:v>
                </c:pt>
                <c:pt idx="4236">
                  <c:v>1.1910964139522986</c:v>
                </c:pt>
                <c:pt idx="4237">
                  <c:v>1.2758263645041201</c:v>
                </c:pt>
                <c:pt idx="4238">
                  <c:v>1.345821307644967</c:v>
                </c:pt>
                <c:pt idx="4239">
                  <c:v>1.4003167332036344</c:v>
                </c:pt>
                <c:pt idx="4240">
                  <c:v>1.4389851872220101</c:v>
                </c:pt>
                <c:pt idx="4241">
                  <c:v>1.4618784794952435</c:v>
                </c:pt>
                <c:pt idx="4242">
                  <c:v>1.4693875815700279</c:v>
                </c:pt>
                <c:pt idx="4243">
                  <c:v>1.462231041943804</c:v>
                </c:pt>
                <c:pt idx="4244">
                  <c:v>1.4414615548113687</c:v>
                </c:pt>
                <c:pt idx="4245">
                  <c:v>1.4084684339231668</c:v>
                </c:pt>
                <c:pt idx="4246">
                  <c:v>1.364964595330485</c:v>
                </c:pt>
                <c:pt idx="4247">
                  <c:v>1.3129516995486994</c:v>
                </c:pt>
                <c:pt idx="4248">
                  <c:v>1.2546540175372494</c:v>
                </c:pt>
                <c:pt idx="4249">
                  <c:v>1.1924282894238121</c:v>
                </c:pt>
                <c:pt idx="4250">
                  <c:v>1.1286770898560268</c:v>
                </c:pt>
                <c:pt idx="4251">
                  <c:v>1.0657719706402777</c:v>
                </c:pt>
                <c:pt idx="4252">
                  <c:v>1.0059664097657706</c:v>
                </c:pt>
                <c:pt idx="4253">
                  <c:v>0.951300393548137</c:v>
                </c:pt>
                <c:pt idx="4254">
                  <c:v>0.90351576953958812</c:v>
                </c:pt>
                <c:pt idx="4255">
                  <c:v>0.86398441352505007</c:v>
                </c:pt>
                <c:pt idx="4256">
                  <c:v>0.83364845806733889</c:v>
                </c:pt>
                <c:pt idx="4257">
                  <c:v>0.81298377013715939</c:v>
                </c:pt>
                <c:pt idx="4258">
                  <c:v>0.80199328406486714</c:v>
                </c:pt>
                <c:pt idx="4259">
                  <c:v>0.80023185131006169</c:v>
                </c:pt>
                <c:pt idx="4260">
                  <c:v>0.8068736460896222</c:v>
                </c:pt>
                <c:pt idx="4261">
                  <c:v>0.82082509124623471</c:v>
                </c:pt>
                <c:pt idx="4262">
                  <c:v>0.84085830656504257</c:v>
                </c:pt>
                <c:pt idx="4263">
                  <c:v>0.86573213368862234</c:v>
                </c:pt>
                <c:pt idx="4264">
                  <c:v>0.8942819264677544</c:v>
                </c:pt>
                <c:pt idx="4265">
                  <c:v>0.92547541892671159</c:v>
                </c:pt>
                <c:pt idx="4266">
                  <c:v>0.95844371676338636</c:v>
                </c:pt>
                <c:pt idx="4267">
                  <c:v>0.99250012275504584</c:v>
                </c:pt>
                <c:pt idx="4268">
                  <c:v>1.0271514947887406</c:v>
                </c:pt>
                <c:pt idx="4269">
                  <c:v>1.0620896077429505</c:v>
                </c:pt>
                <c:pt idx="4270">
                  <c:v>1.0971479590475708</c:v>
                </c:pt>
                <c:pt idx="4271">
                  <c:v>1.1322299254635668</c:v>
                </c:pt>
                <c:pt idx="4272">
                  <c:v>1.1672267003947789</c:v>
                </c:pt>
                <c:pt idx="4273">
                  <c:v>1.2019403556290955</c:v>
                </c:pt>
                <c:pt idx="4274">
                  <c:v>1.2360226399998657</c:v>
                </c:pt>
                <c:pt idx="4275">
                  <c:v>1.2689403731050053</c:v>
                </c:pt>
                <c:pt idx="4276">
                  <c:v>1.2999770863237945</c:v>
                </c:pt>
                <c:pt idx="4277">
                  <c:v>1.3282604679281311</c:v>
                </c:pt>
                <c:pt idx="4278">
                  <c:v>1.3527863183686426</c:v>
                </c:pt>
                <c:pt idx="4279">
                  <c:v>1.3724288781006635</c:v>
                </c:pt>
                <c:pt idx="4280">
                  <c:v>1.385961404845153</c:v>
                </c:pt>
                <c:pt idx="4281">
                  <c:v>1.3921131995347942</c:v>
                </c:pt>
                <c:pt idx="4282">
                  <c:v>1.3896655391172263</c:v>
                </c:pt>
                <c:pt idx="4283">
                  <c:v>1.3775742855448554</c:v>
                </c:pt>
                <c:pt idx="4284">
                  <c:v>1.3551026668431119</c:v>
                </c:pt>
                <c:pt idx="4285">
                  <c:v>1.3219399362311277</c:v>
                </c:pt>
                <c:pt idx="4286">
                  <c:v>1.2782802737289014</c:v>
                </c:pt>
                <c:pt idx="4287">
                  <c:v>1.2248479309243736</c:v>
                </c:pt>
                <c:pt idx="4288">
                  <c:v>1.1628704309327595</c:v>
                </c:pt>
                <c:pt idx="4289">
                  <c:v>1.0940119810588449</c:v>
                </c:pt>
                <c:pt idx="4290">
                  <c:v>1.0202771404675222</c:v>
                </c:pt>
                <c:pt idx="4291">
                  <c:v>0.94388746452794692</c:v>
                </c:pt>
                <c:pt idx="4292">
                  <c:v>0.86713906901276872</c:v>
                </c:pt>
                <c:pt idx="4293">
                  <c:v>0.7922625964495964</c:v>
                </c:pt>
                <c:pt idx="4294">
                  <c:v>0.72130384760322741</c:v>
                </c:pt>
                <c:pt idx="4295">
                  <c:v>0.65603002278764677</c:v>
                </c:pt>
                <c:pt idx="4296">
                  <c:v>0.59786455388074344</c:v>
                </c:pt>
                <c:pt idx="4297">
                  <c:v>0.54785173370917661</c:v>
                </c:pt>
                <c:pt idx="4298">
                  <c:v>0.50664604319791806</c:v>
                </c:pt>
                <c:pt idx="4299">
                  <c:v>0.47452157524682903</c:v>
                </c:pt>
                <c:pt idx="4300">
                  <c:v>0.45140086545183955</c:v>
                </c:pt>
                <c:pt idx="4301">
                  <c:v>0.43689957124652068</c:v>
                </c:pt>
                <c:pt idx="4302">
                  <c:v>0.43037759762555439</c:v>
                </c:pt>
                <c:pt idx="4303">
                  <c:v>0.43099435044142176</c:v>
                </c:pt>
                <c:pt idx="4304">
                  <c:v>0.43777378738165673</c:v>
                </c:pt>
                <c:pt idx="4305">
                  <c:v>0.44967448216323547</c:v>
                </c:pt>
                <c:pt idx="4306">
                  <c:v>0.46564958227267361</c:v>
                </c:pt>
                <c:pt idx="4307">
                  <c:v>0.48468823600726019</c:v>
                </c:pt>
                <c:pt idx="4308">
                  <c:v>0.50584441625604981</c:v>
                </c:pt>
                <c:pt idx="4309">
                  <c:v>0.52826148154085217</c:v>
                </c:pt>
                <c:pt idx="4310">
                  <c:v>0.55118740189788973</c:v>
                </c:pt>
                <c:pt idx="4311">
                  <c:v>0.57397234561268107</c:v>
                </c:pt>
                <c:pt idx="4312">
                  <c:v>0.5960563695474832</c:v>
                </c:pt>
                <c:pt idx="4313">
                  <c:v>0.6169611756013591</c:v>
                </c:pt>
                <c:pt idx="4314">
                  <c:v>0.6362849405662363</c:v>
                </c:pt>
                <c:pt idx="4315">
                  <c:v>0.65369191788978931</c:v>
                </c:pt>
                <c:pt idx="4316">
                  <c:v>0.66889926392673615</c:v>
                </c:pt>
                <c:pt idx="4317">
                  <c:v>0.68166742919885337</c:v>
                </c:pt>
                <c:pt idx="4318">
                  <c:v>0.69179154174437762</c:v>
                </c:pt>
                <c:pt idx="4319">
                  <c:v>0.69908794713217759</c:v>
                </c:pt>
                <c:pt idx="4320">
                  <c:v>0.70337767845159682</c:v>
                </c:pt>
                <c:pt idx="4321">
                  <c:v>0.70447288149738618</c:v>
                </c:pt>
                <c:pt idx="4322">
                  <c:v>0.70216588675119418</c:v>
                </c:pt>
                <c:pt idx="4323">
                  <c:v>0.69621707418487411</c:v>
                </c:pt>
                <c:pt idx="4324">
                  <c:v>0.68634830720118956</c:v>
                </c:pt>
                <c:pt idx="4325">
                  <c:v>0.67225873037990169</c:v>
                </c:pt>
                <c:pt idx="4326">
                  <c:v>0.65366657560556796</c:v>
                </c:pt>
                <c:pt idx="4327">
                  <c:v>0.63035985984311971</c:v>
                </c:pt>
                <c:pt idx="4328">
                  <c:v>0.6022389367465415</c:v>
                </c:pt>
                <c:pt idx="4329">
                  <c:v>0.56934599248573825</c:v>
                </c:pt>
                <c:pt idx="4330">
                  <c:v>0.53188470283939182</c:v>
                </c:pt>
                <c:pt idx="4331">
                  <c:v>0.49023536974016402</c:v>
                </c:pt>
                <c:pt idx="4332">
                  <c:v>0.44496833629527544</c:v>
                </c:pt>
                <c:pt idx="4333">
                  <c:v>0.39685240640986308</c:v>
                </c:pt>
                <c:pt idx="4334">
                  <c:v>0.34684460593850552</c:v>
                </c:pt>
                <c:pt idx="4335">
                  <c:v>0.29604856024412562</c:v>
                </c:pt>
                <c:pt idx="4336">
                  <c:v>0.24564917517425933</c:v>
                </c:pt>
                <c:pt idx="4337">
                  <c:v>0.19684391052677164</c:v>
                </c:pt>
                <c:pt idx="4338">
                  <c:v>0.15078441796200792</c:v>
                </c:pt>
                <c:pt idx="4339">
                  <c:v>0.10853713053499447</c:v>
                </c:pt>
                <c:pt idx="4340">
                  <c:v>7.1069151661356855E-2</c:v>
                </c:pt>
                <c:pt idx="4341">
                  <c:v>3.925271954334697E-2</c:v>
                </c:pt>
                <c:pt idx="4342">
                  <c:v>1.3871030673890061E-2</c:v>
                </c:pt>
                <c:pt idx="4343">
                  <c:v>-4.3843208292582148E-3</c:v>
                </c:pt>
                <c:pt idx="4344">
                  <c:v>-1.492466131786685E-2</c:v>
                </c:pt>
                <c:pt idx="4345">
                  <c:v>-1.7282667525162054E-2</c:v>
                </c:pt>
                <c:pt idx="4346">
                  <c:v>-1.1135522237109896E-2</c:v>
                </c:pt>
                <c:pt idx="4347">
                  <c:v>3.6686226701068136E-3</c:v>
                </c:pt>
                <c:pt idx="4348">
                  <c:v>2.7081056873356601E-2</c:v>
                </c:pt>
                <c:pt idx="4349">
                  <c:v>5.8817779675642612E-2</c:v>
                </c:pt>
                <c:pt idx="4350">
                  <c:v>9.8317711056853163E-2</c:v>
                </c:pt>
                <c:pt idx="4351">
                  <c:v>0.14470265162644846</c:v>
                </c:pt>
                <c:pt idx="4352">
                  <c:v>0.19675829615453111</c:v>
                </c:pt>
                <c:pt idx="4353">
                  <c:v>0.25295017213293214</c:v>
                </c:pt>
                <c:pt idx="4354">
                  <c:v>0.31147436593004674</c:v>
                </c:pt>
                <c:pt idx="4355">
                  <c:v>0.3703376075480147</c:v>
                </c:pt>
                <c:pt idx="4356">
                  <c:v>0.42746087165784807</c:v>
                </c:pt>
                <c:pt idx="4357">
                  <c:v>0.48079459977451044</c:v>
                </c:pt>
                <c:pt idx="4358">
                  <c:v>0.52842903156178611</c:v>
                </c:pt>
                <c:pt idx="4359">
                  <c:v>0.56868765417955291</c:v>
                </c:pt>
                <c:pt idx="4360">
                  <c:v>0.6002071258252375</c:v>
                </c:pt>
                <c:pt idx="4361">
                  <c:v>0.62201438370618156</c:v>
                </c:pt>
                <c:pt idx="4362">
                  <c:v>0.63359169193770981</c:v>
                </c:pt>
                <c:pt idx="4363">
                  <c:v>0.63490505971633659</c:v>
                </c:pt>
                <c:pt idx="4364">
                  <c:v>0.62638616154417992</c:v>
                </c:pt>
                <c:pt idx="4365">
                  <c:v>0.60887416381754633</c:v>
                </c:pt>
                <c:pt idx="4366">
                  <c:v>0.58352356963514573</c:v>
                </c:pt>
                <c:pt idx="4367">
                  <c:v>0.55168768854388794</c:v>
                </c:pt>
                <c:pt idx="4368">
                  <c:v>0.51480255656107143</c:v>
                </c:pt>
                <c:pt idx="4369">
                  <c:v>0.47429755584995537</c:v>
                </c:pt>
                <c:pt idx="4370">
                  <c:v>0.43154135688552486</c:v>
                </c:pt>
                <c:pt idx="4371">
                  <c:v>0.38781972379199026</c:v>
                </c:pt>
                <c:pt idx="4372">
                  <c:v>0.3443404529290115</c:v>
                </c:pt>
                <c:pt idx="4373">
                  <c:v>0.3022543072555095</c:v>
                </c:pt>
                <c:pt idx="4374">
                  <c:v>0.26267060324045488</c:v>
                </c:pt>
                <c:pt idx="4375">
                  <c:v>0.22665497701132331</c:v>
                </c:pt>
                <c:pt idx="4376">
                  <c:v>0.19521485930851856</c:v>
                </c:pt>
                <c:pt idx="4377">
                  <c:v>0.16927554225606833</c:v>
                </c:pt>
                <c:pt idx="4378">
                  <c:v>0.14964209495202851</c:v>
                </c:pt>
                <c:pt idx="4379">
                  <c:v>0.13695283363305055</c:v>
                </c:pt>
                <c:pt idx="4380">
                  <c:v>0.1316419378054059</c:v>
                </c:pt>
                <c:pt idx="4381">
                  <c:v>0.13392120235275584</c:v>
                </c:pt>
                <c:pt idx="4382">
                  <c:v>0.1437786341092453</c:v>
                </c:pt>
                <c:pt idx="4383">
                  <c:v>0.16099244306609606</c:v>
                </c:pt>
                <c:pt idx="4384">
                  <c:v>0.18516067088458676</c:v>
                </c:pt>
                <c:pt idx="4385">
                  <c:v>0.21574641763510538</c:v>
                </c:pt>
                <c:pt idx="4386">
                  <c:v>0.25213543675160466</c:v>
                </c:pt>
                <c:pt idx="4387">
                  <c:v>0.29369270497182409</c:v>
                </c:pt>
                <c:pt idx="4388">
                  <c:v>0.3398076781432513</c:v>
                </c:pt>
                <c:pt idx="4389">
                  <c:v>0.38993002925398823</c:v>
                </c:pt>
                <c:pt idx="4390">
                  <c:v>0.44359499750997156</c:v>
                </c:pt>
                <c:pt idx="4391">
                  <c:v>0.50043208065021361</c:v>
                </c:pt>
                <c:pt idx="4392">
                  <c:v>0.56015761323125535</c:v>
                </c:pt>
                <c:pt idx="4393">
                  <c:v>0.62255673497663278</c:v>
                </c:pt>
                <c:pt idx="4394">
                  <c:v>0.68745575970667172</c:v>
                </c:pt>
                <c:pt idx="4395">
                  <c:v>0.75468456249907767</c:v>
                </c:pt>
                <c:pt idx="4396">
                  <c:v>0.82403106972717755</c:v>
                </c:pt>
                <c:pt idx="4397">
                  <c:v>0.89519098454479984</c:v>
                </c:pt>
                <c:pt idx="4398">
                  <c:v>0.96771620783178047</c:v>
                </c:pt>
                <c:pt idx="4399">
                  <c:v>1.0409652325393886</c:v>
                </c:pt>
                <c:pt idx="4400">
                  <c:v>1.1140668677369945</c:v>
                </c:pt>
                <c:pt idx="4401">
                  <c:v>1.1859177192890513</c:v>
                </c:pt>
                <c:pt idx="4402">
                  <c:v>1.2552239722588272</c:v>
                </c:pt>
                <c:pt idx="4403">
                  <c:v>1.3205778189646704</c:v>
                </c:pt>
                <c:pt idx="4404">
                  <c:v>1.3805481144529308</c:v>
                </c:pt>
                <c:pt idx="4405">
                  <c:v>1.4337693937556004</c:v>
                </c:pt>
                <c:pt idx="4406">
                  <c:v>1.4790234635787893</c:v>
                </c:pt>
                <c:pt idx="4407">
                  <c:v>1.5153136473157058</c:v>
                </c:pt>
                <c:pt idx="4408">
                  <c:v>1.5419350433303594</c:v>
                </c:pt>
                <c:pt idx="4409">
                  <c:v>1.5585391023125261</c:v>
                </c:pt>
                <c:pt idx="4410">
                  <c:v>1.5651794026858203</c:v>
                </c:pt>
                <c:pt idx="4411">
                  <c:v>1.5623250298553648</c:v>
                </c:pt>
                <c:pt idx="4412">
                  <c:v>1.5508396961571629</c:v>
                </c:pt>
                <c:pt idx="4413">
                  <c:v>1.5319354753478667</c:v>
                </c:pt>
                <c:pt idx="4414">
                  <c:v>1.5071146575813179</c:v>
                </c:pt>
                <c:pt idx="4415">
                  <c:v>1.4781149098140194</c:v>
                </c:pt>
                <c:pt idx="4416">
                  <c:v>1.4468627677911243</c:v>
                </c:pt>
                <c:pt idx="4417">
                  <c:v>1.4154192771461531</c:v>
                </c:pt>
                <c:pt idx="4418">
                  <c:v>1.3858954065690359</c:v>
                </c:pt>
                <c:pt idx="4419">
                  <c:v>1.3603343558029053</c:v>
                </c:pt>
                <c:pt idx="4420">
                  <c:v>1.3405871713329134</c:v>
                </c:pt>
                <c:pt idx="4421">
                  <c:v>1.3282092599755693</c:v>
                </c:pt>
                <c:pt idx="4422">
                  <c:v>1.3243796591066115</c:v>
                </c:pt>
                <c:pt idx="4423">
                  <c:v>1.3298428665592859</c:v>
                </c:pt>
                <c:pt idx="4424">
                  <c:v>1.3448847289564245</c:v>
                </c:pt>
                <c:pt idx="4425">
                  <c:v>1.3693493763040721</c:v>
                </c:pt>
                <c:pt idx="4426">
                  <c:v>1.402684903934265</c:v>
                </c:pt>
                <c:pt idx="4427">
                  <c:v>1.4439813584979326</c:v>
                </c:pt>
                <c:pt idx="4428">
                  <c:v>1.4919747193425845</c:v>
                </c:pt>
                <c:pt idx="4429">
                  <c:v>1.5450304287261041</c:v>
                </c:pt>
                <c:pt idx="4430">
                  <c:v>1.6011451834794919</c:v>
                </c:pt>
                <c:pt idx="4431">
                  <c:v>1.6580058896599645</c:v>
                </c:pt>
                <c:pt idx="4432">
                  <c:v>1.713118681458937</c:v>
                </c:pt>
                <c:pt idx="4433">
                  <c:v>1.7639819184123215</c:v>
                </c:pt>
                <c:pt idx="4434">
                  <c:v>1.8082564190704176</c:v>
                </c:pt>
                <c:pt idx="4435">
                  <c:v>1.8439013742922086</c:v>
                </c:pt>
                <c:pt idx="4436">
                  <c:v>1.8692701195735566</c:v>
                </c:pt>
                <c:pt idx="4437">
                  <c:v>1.8831654040876913</c:v>
                </c:pt>
                <c:pt idx="4438">
                  <c:v>1.8848530847236518</c:v>
                </c:pt>
                <c:pt idx="4439">
                  <c:v>1.874038160578877</c:v>
                </c:pt>
                <c:pt idx="4440">
                  <c:v>1.8508171628855727</c:v>
                </c:pt>
                <c:pt idx="4441">
                  <c:v>1.8156254377808558</c:v>
                </c:pt>
                <c:pt idx="4442">
                  <c:v>1.7691831758623895</c:v>
                </c:pt>
                <c:pt idx="4443">
                  <c:v>1.7124342943948481</c:v>
                </c:pt>
                <c:pt idx="4444">
                  <c:v>1.6464790729600658</c:v>
                </c:pt>
                <c:pt idx="4445">
                  <c:v>1.5725062312540299</c:v>
                </c:pt>
                <c:pt idx="4446">
                  <c:v>1.4917363837820012</c:v>
                </c:pt>
                <c:pt idx="4447">
                  <c:v>1.4054054430261314</c:v>
                </c:pt>
                <c:pt idx="4448">
                  <c:v>1.3148095090104004</c:v>
                </c:pt>
                <c:pt idx="4449">
                  <c:v>1.2213791151242379</c:v>
                </c:pt>
                <c:pt idx="4450">
                  <c:v>1.1267222149606582</c:v>
                </c:pt>
                <c:pt idx="4451">
                  <c:v>1.032616775190931</c:v>
                </c:pt>
                <c:pt idx="4452">
                  <c:v>0.94097382139660724</c:v>
                </c:pt>
                <c:pt idx="4453">
                  <c:v>0.8537903233131896</c:v>
                </c:pt>
                <c:pt idx="4454">
                  <c:v>0.77309537512273785</c:v>
                </c:pt>
                <c:pt idx="4455">
                  <c:v>0.70088375147390458</c:v>
                </c:pt>
                <c:pt idx="4456">
                  <c:v>0.63904260035726779</c:v>
                </c:pt>
                <c:pt idx="4457">
                  <c:v>0.58928745298618601</c:v>
                </c:pt>
                <c:pt idx="4458">
                  <c:v>0.55310231432609847</c:v>
                </c:pt>
                <c:pt idx="4459">
                  <c:v>0.5316580945941638</c:v>
                </c:pt>
                <c:pt idx="4460">
                  <c:v>0.52569787271945501</c:v>
                </c:pt>
                <c:pt idx="4461">
                  <c:v>0.53540078688563497</c:v>
                </c:pt>
                <c:pt idx="4462">
                  <c:v>0.56024969711301154</c:v>
                </c:pt>
                <c:pt idx="4463">
                  <c:v>0.5989455966329551</c:v>
                </c:pt>
                <c:pt idx="4464">
                  <c:v>0.6494163866937761</c:v>
                </c:pt>
                <c:pt idx="4465">
                  <c:v>0.70893405305783119</c:v>
                </c:pt>
                <c:pt idx="4466">
                  <c:v>0.7743114968174396</c:v>
                </c:pt>
                <c:pt idx="4467">
                  <c:v>0.84213421378029452</c:v>
                </c:pt>
                <c:pt idx="4468">
                  <c:v>0.90899007856033975</c:v>
                </c:pt>
                <c:pt idx="4469">
                  <c:v>0.97167421193978853</c:v>
                </c:pt>
                <c:pt idx="4470">
                  <c:v>1.0273587355783427</c:v>
                </c:pt>
                <c:pt idx="4471">
                  <c:v>1.0737247073127989</c:v>
                </c:pt>
                <c:pt idx="4472">
                  <c:v>1.1090539484315514</c:v>
                </c:pt>
                <c:pt idx="4473">
                  <c:v>1.1322806897786535</c:v>
                </c:pt>
                <c:pt idx="4474">
                  <c:v>1.1430009782915356</c:v>
                </c:pt>
                <c:pt idx="4475">
                  <c:v>1.1414333707489952</c:v>
                </c:pt>
                <c:pt idx="4476">
                  <c:v>1.1283348593325613</c:v>
                </c:pt>
                <c:pt idx="4477">
                  <c:v>1.1048896510203612</c:v>
                </c:pt>
                <c:pt idx="4478">
                  <c:v>1.0725889651262079</c:v>
                </c:pt>
                <c:pt idx="4479">
                  <c:v>1.0331140910742214</c:v>
                </c:pt>
                <c:pt idx="4480">
                  <c:v>0.9882309425115956</c:v>
                </c:pt>
                <c:pt idx="4481">
                  <c:v>0.93970101613315649</c:v>
                </c:pt>
                <c:pt idx="4482">
                  <c:v>0.88921064110246206</c:v>
                </c:pt>
                <c:pt idx="4483">
                  <c:v>0.83832177538297259</c:v>
                </c:pt>
                <c:pt idx="4484">
                  <c:v>0.78844579602897724</c:v>
                </c:pt>
                <c:pt idx="4485">
                  <c:v>0.74083083803047955</c:v>
                </c:pt>
                <c:pt idx="4486">
                  <c:v>0.69654784253571123</c:v>
                </c:pt>
                <c:pt idx="4487">
                  <c:v>0.65647311268719477</c:v>
                </c:pt>
                <c:pt idx="4488">
                  <c:v>0.6212798664990693</c:v>
                </c:pt>
                <c:pt idx="4489">
                  <c:v>0.59144367013403709</c:v>
                </c:pt>
                <c:pt idx="4490">
                  <c:v>0.56725135764770229</c:v>
                </c:pt>
                <c:pt idx="4491">
                  <c:v>0.54880574705194007</c:v>
                </c:pt>
                <c:pt idx="4492">
                  <c:v>0.53602880392353569</c:v>
                </c:pt>
                <c:pt idx="4493">
                  <c:v>0.52866587066398552</c:v>
                </c:pt>
                <c:pt idx="4494">
                  <c:v>0.52628665103275551</c:v>
                </c:pt>
                <c:pt idx="4495">
                  <c:v>0.52828449717818415</c:v>
                </c:pt>
                <c:pt idx="4496">
                  <c:v>0.53389062790045827</c:v>
                </c:pt>
                <c:pt idx="4497">
                  <c:v>0.54221284826419947</c:v>
                </c:pt>
                <c:pt idx="4498">
                  <c:v>0.55228677299212237</c:v>
                </c:pt>
                <c:pt idx="4499">
                  <c:v>0.5631276338076816</c:v>
                </c:pt>
                <c:pt idx="4500">
                  <c:v>0.57378435524480764</c:v>
                </c:pt>
                <c:pt idx="4501">
                  <c:v>0.58339425344090046</c:v>
                </c:pt>
                <c:pt idx="4502">
                  <c:v>0.59122640412684291</c:v>
                </c:pt>
                <c:pt idx="4503">
                  <c:v>0.59670690369654267</c:v>
                </c:pt>
                <c:pt idx="4504">
                  <c:v>0.59942857455763132</c:v>
                </c:pt>
                <c:pt idx="4505">
                  <c:v>0.59914876849279253</c:v>
                </c:pt>
                <c:pt idx="4506">
                  <c:v>0.59577990113328383</c:v>
                </c:pt>
                <c:pt idx="4507">
                  <c:v>0.5893796738331929</c:v>
                </c:pt>
                <c:pt idx="4508">
                  <c:v>0.58014173855380946</c:v>
                </c:pt>
                <c:pt idx="4509">
                  <c:v>0.56837593087687921</c:v>
                </c:pt>
                <c:pt idx="4510">
                  <c:v>0.55446883760862065</c:v>
                </c:pt>
                <c:pt idx="4511">
                  <c:v>0.53883068582440785</c:v>
                </c:pt>
                <c:pt idx="4512">
                  <c:v>0.5218448549023762</c:v>
                </c:pt>
                <c:pt idx="4513">
                  <c:v>0.50383108593588588</c:v>
                </c:pt>
                <c:pt idx="4514">
                  <c:v>0.48501539848206576</c:v>
                </c:pt>
                <c:pt idx="4515">
                  <c:v>0.46549692513023189</c:v>
                </c:pt>
                <c:pt idx="4516">
                  <c:v>0.44522858827032863</c:v>
                </c:pt>
                <c:pt idx="4517">
                  <c:v>0.42403667830060598</c:v>
                </c:pt>
                <c:pt idx="4518">
                  <c:v>0.40167294257917163</c:v>
                </c:pt>
                <c:pt idx="4519">
                  <c:v>0.37787789521331661</c:v>
                </c:pt>
                <c:pt idx="4520">
                  <c:v>0.35244737833697926</c:v>
                </c:pt>
                <c:pt idx="4521">
                  <c:v>0.32529276366021875</c:v>
                </c:pt>
                <c:pt idx="4522">
                  <c:v>0.29648041126528923</c:v>
                </c:pt>
                <c:pt idx="4523">
                  <c:v>0.26624870252160093</c:v>
                </c:pt>
                <c:pt idx="4524">
                  <c:v>0.23500820350127682</c:v>
                </c:pt>
                <c:pt idx="4525">
                  <c:v>0.20332933969871192</c:v>
                </c:pt>
                <c:pt idx="4526">
                  <c:v>0.17192171789836053</c:v>
                </c:pt>
                <c:pt idx="4527">
                  <c:v>0.14160824755267143</c:v>
                </c:pt>
                <c:pt idx="4528">
                  <c:v>0.11329785312938156</c:v>
                </c:pt>
                <c:pt idx="4529">
                  <c:v>8.7958638074983497E-2</c:v>
                </c:pt>
                <c:pt idx="4530">
                  <c:v>6.6592802947827323E-2</c:v>
                </c:pt>
                <c:pt idx="4531">
                  <c:v>5.0215738641973928E-2</c:v>
                </c:pt>
                <c:pt idx="4532">
                  <c:v>3.9830903241227844E-2</c:v>
                </c:pt>
                <c:pt idx="4533">
                  <c:v>3.6386960806943591E-2</c:v>
                </c:pt>
                <c:pt idx="4534">
                  <c:v>4.0718957154130209E-2</c:v>
                </c:pt>
                <c:pt idx="4535">
                  <c:v>5.3485018317900312E-2</c:v>
                </c:pt>
                <c:pt idx="4536">
                  <c:v>7.5101399882385067E-2</c:v>
                </c:pt>
                <c:pt idx="4537">
                  <c:v>0.10567447812724851</c:v>
                </c:pt>
                <c:pt idx="4538">
                  <c:v>0.1449417799193391</c:v>
                </c:pt>
                <c:pt idx="4539">
                  <c:v>0.19224209193643205</c:v>
                </c:pt>
                <c:pt idx="4540">
                  <c:v>0.24652135176674506</c:v>
                </c:pt>
                <c:pt idx="4541">
                  <c:v>0.30636537260558683</c:v>
                </c:pt>
                <c:pt idx="4542">
                  <c:v>0.37005334530384637</c:v>
                </c:pt>
                <c:pt idx="4543">
                  <c:v>0.43563833912748784</c:v>
                </c:pt>
                <c:pt idx="4544">
                  <c:v>0.50105212597700444</c:v>
                </c:pt>
                <c:pt idx="4545">
                  <c:v>0.56421305580818526</c:v>
                </c:pt>
                <c:pt idx="4546">
                  <c:v>0.62312389971414106</c:v>
                </c:pt>
                <c:pt idx="4547">
                  <c:v>0.67596472104732541</c:v>
                </c:pt>
                <c:pt idx="4548">
                  <c:v>0.72118282501549125</c:v>
                </c:pt>
                <c:pt idx="4549">
                  <c:v>0.75756642144522068</c:v>
                </c:pt>
                <c:pt idx="4550">
                  <c:v>0.78428673012112426</c:v>
                </c:pt>
                <c:pt idx="4551">
                  <c:v>0.8009110368156005</c:v>
                </c:pt>
                <c:pt idx="4552">
                  <c:v>0.8074050782575668</c:v>
                </c:pt>
                <c:pt idx="4553">
                  <c:v>0.80413760758104935</c:v>
                </c:pt>
                <c:pt idx="4554">
                  <c:v>0.79187921417827489</c:v>
                </c:pt>
                <c:pt idx="4555">
                  <c:v>0.77177826818128992</c:v>
                </c:pt>
                <c:pt idx="4556">
                  <c:v>0.74530710084835938</c:v>
                </c:pt>
                <c:pt idx="4557">
                  <c:v>0.71418151416630238</c:v>
                </c:pt>
                <c:pt idx="4558">
                  <c:v>0.68026020631283046</c:v>
                </c:pt>
                <c:pt idx="4559">
                  <c:v>0.6454352793587379</c:v>
                </c:pt>
                <c:pt idx="4560">
                  <c:v>0.61152903440460271</c:v>
                </c:pt>
                <c:pt idx="4561">
                  <c:v>0.58020505245697329</c:v>
                </c:pt>
                <c:pt idx="4562">
                  <c:v>0.552889654571457</c:v>
                </c:pt>
                <c:pt idx="4563">
                  <c:v>0.53070247548669336</c:v>
                </c:pt>
                <c:pt idx="4564">
                  <c:v>0.51440555187479831</c:v>
                </c:pt>
                <c:pt idx="4565">
                  <c:v>0.50438082697728959</c:v>
                </c:pt>
                <c:pt idx="4566">
                  <c:v>0.50063559005486447</c:v>
                </c:pt>
                <c:pt idx="4567">
                  <c:v>0.50282963626416333</c:v>
                </c:pt>
                <c:pt idx="4568">
                  <c:v>0.51032307987727599</c:v>
                </c:pt>
                <c:pt idx="4569">
                  <c:v>0.522245032314121</c:v>
                </c:pt>
                <c:pt idx="4570">
                  <c:v>0.53757609076555291</c:v>
                </c:pt>
                <c:pt idx="4571">
                  <c:v>0.55523292503755073</c:v>
                </c:pt>
                <c:pt idx="4572">
                  <c:v>0.57414767282325663</c:v>
                </c:pt>
                <c:pt idx="4573">
                  <c:v>0.5933393404804157</c:v>
                </c:pt>
                <c:pt idx="4574">
                  <c:v>0.61197062465427798</c:v>
                </c:pt>
                <c:pt idx="4575">
                  <c:v>0.62938493556989705</c:v>
                </c:pt>
                <c:pt idx="4576">
                  <c:v>0.64512530238951982</c:v>
                </c:pt>
                <c:pt idx="4577">
                  <c:v>0.65893429733397468</c:v>
                </c:pt>
                <c:pt idx="4578">
                  <c:v>0.67073164435364774</c:v>
                </c:pt>
                <c:pt idx="4579">
                  <c:v>0.68057439494348237</c:v>
                </c:pt>
                <c:pt idx="4580">
                  <c:v>0.68861338067849154</c:v>
                </c:pt>
                <c:pt idx="4581">
                  <c:v>0.69505691395051983</c:v>
                </c:pt>
                <c:pt idx="4582">
                  <c:v>0.700143008639877</c:v>
                </c:pt>
                <c:pt idx="4583">
                  <c:v>0.7041189422607097</c:v>
                </c:pt>
                <c:pt idx="4584">
                  <c:v>0.7072289778005878</c:v>
                </c:pt>
                <c:pt idx="4585">
                  <c:v>0.70971039109735656</c:v>
                </c:pt>
                <c:pt idx="4586">
                  <c:v>0.71179541911773825</c:v>
                </c:pt>
                <c:pt idx="4587">
                  <c:v>0.71371555168297185</c:v>
                </c:pt>
                <c:pt idx="4588">
                  <c:v>0.71570819036497824</c:v>
                </c:pt>
                <c:pt idx="4589">
                  <c:v>0.71802612693832835</c:v>
                </c:pt>
                <c:pt idx="4590">
                  <c:v>0.72094597797674886</c:v>
                </c:pt>
                <c:pt idx="4591">
                  <c:v>0.72477405130304895</c:v>
                </c:pt>
                <c:pt idx="4592">
                  <c:v>0.72985744560300603</c:v>
                </c:pt>
                <c:pt idx="4593">
                  <c:v>0.73660586496412606</c:v>
                </c:pt>
                <c:pt idx="4594">
                  <c:v>0.74550954681972748</c:v>
                </c:pt>
                <c:pt idx="4595">
                  <c:v>0.75713764997455257</c:v>
                </c:pt>
                <c:pt idx="4596">
                  <c:v>0.77212276625614606</c:v>
                </c:pt>
                <c:pt idx="4597">
                  <c:v>0.79113361136083071</c:v>
                </c:pt>
                <c:pt idx="4598">
                  <c:v>0.81482060427107683</c:v>
                </c:pt>
                <c:pt idx="4599">
                  <c:v>0.84372946454165465</c:v>
                </c:pt>
                <c:pt idx="4600">
                  <c:v>0.87820346018035522</c:v>
                </c:pt>
                <c:pt idx="4601">
                  <c:v>0.91830099718109359</c:v>
                </c:pt>
                <c:pt idx="4602">
                  <c:v>0.96373856338061259</c:v>
                </c:pt>
                <c:pt idx="4603">
                  <c:v>1.0138579932674325</c:v>
                </c:pt>
                <c:pt idx="4604">
                  <c:v>1.0676208076880886</c:v>
                </c:pt>
                <c:pt idx="4605">
                  <c:v>1.1236307492954314</c:v>
                </c:pt>
                <c:pt idx="4606">
                  <c:v>1.1801785821288941</c:v>
                </c:pt>
                <c:pt idx="4607">
                  <c:v>1.2353057746917955</c:v>
                </c:pt>
                <c:pt idx="4608">
                  <c:v>1.2868865769467117</c:v>
                </c:pt>
                <c:pt idx="4609">
                  <c:v>1.332722022998956</c:v>
                </c:pt>
                <c:pt idx="4610">
                  <c:v>1.3706419886424577</c:v>
                </c:pt>
                <c:pt idx="4611">
                  <c:v>1.398621187044581</c:v>
                </c:pt>
                <c:pt idx="4612">
                  <c:v>1.4149070034114803</c:v>
                </c:pt>
                <c:pt idx="4613">
                  <c:v>1.4181401938028628</c:v>
                </c:pt>
                <c:pt idx="4614">
                  <c:v>1.4074535611032335</c:v>
                </c:pt>
                <c:pt idx="4615">
                  <c:v>1.3825458157718558</c:v>
                </c:pt>
                <c:pt idx="4616">
                  <c:v>1.3437199604355907</c:v>
                </c:pt>
                <c:pt idx="4617">
                  <c:v>1.2918745121076469</c:v>
                </c:pt>
                <c:pt idx="4618">
                  <c:v>1.2284507390189177</c:v>
                </c:pt>
                <c:pt idx="4619">
                  <c:v>1.1553419297782561</c:v>
                </c:pt>
                <c:pt idx="4620">
                  <c:v>1.074779014101793</c:v>
                </c:pt>
                <c:pt idx="4621">
                  <c:v>0.9892148869836177</c:v>
                </c:pt>
                <c:pt idx="4622">
                  <c:v>0.90121474759718367</c:v>
                </c:pt>
                <c:pt idx="4623">
                  <c:v>0.81334835877076372</c:v>
                </c:pt>
                <c:pt idx="4624">
                  <c:v>0.72808068496246037</c:v>
                </c:pt>
                <c:pt idx="4625">
                  <c:v>0.64766311898008411</c:v>
                </c:pt>
                <c:pt idx="4626">
                  <c:v>0.57403952194945163</c:v>
                </c:pt>
                <c:pt idx="4627">
                  <c:v>0.50878866126601707</c:v>
                </c:pt>
                <c:pt idx="4628">
                  <c:v>0.45311370446816568</c:v>
                </c:pt>
                <c:pt idx="4629">
                  <c:v>0.40786210089229868</c:v>
                </c:pt>
                <c:pt idx="4630">
                  <c:v>0.37354838231146559</c:v>
                </c:pt>
                <c:pt idx="4631">
                  <c:v>0.35036703951825388</c:v>
                </c:pt>
                <c:pt idx="4632">
                  <c:v>0.33819523530214468</c:v>
                </c:pt>
                <c:pt idx="4633">
                  <c:v>0.33659035745386134</c:v>
                </c:pt>
                <c:pt idx="4634">
                  <c:v>0.3447896705264526</c:v>
                </c:pt>
                <c:pt idx="4635">
                  <c:v>0.36172437319294204</c:v>
                </c:pt>
                <c:pt idx="4636">
                  <c:v>0.38606409057840807</c:v>
                </c:pt>
                <c:pt idx="4637">
                  <c:v>0.41629235698598066</c:v>
                </c:pt>
                <c:pt idx="4638">
                  <c:v>0.45079582230657422</c:v>
                </c:pt>
                <c:pt idx="4639">
                  <c:v>0.48795244921180014</c:v>
                </c:pt>
                <c:pt idx="4640">
                  <c:v>0.52621656774141101</c:v>
                </c:pt>
                <c:pt idx="4641">
                  <c:v>0.56419415116842941</c:v>
                </c:pt>
                <c:pt idx="4642">
                  <c:v>0.60068387429323522</c:v>
                </c:pt>
                <c:pt idx="4643">
                  <c:v>0.63468157884303977</c:v>
                </c:pt>
                <c:pt idx="4644">
                  <c:v>0.66538839297000507</c:v>
                </c:pt>
                <c:pt idx="4645">
                  <c:v>0.69224308273642521</c:v>
                </c:pt>
                <c:pt idx="4646">
                  <c:v>0.71494576195507875</c:v>
                </c:pt>
                <c:pt idx="4647">
                  <c:v>0.73344499055668777</c:v>
                </c:pt>
                <c:pt idx="4648">
                  <c:v>0.74790507930053352</c:v>
                </c:pt>
                <c:pt idx="4649">
                  <c:v>0.75867197369563044</c:v>
                </c:pt>
                <c:pt idx="4650">
                  <c:v>0.76622741931062777</c:v>
                </c:pt>
                <c:pt idx="4651">
                  <c:v>0.77112342141890267</c:v>
                </c:pt>
                <c:pt idx="4652">
                  <c:v>0.77391306091658052</c:v>
                </c:pt>
                <c:pt idx="4653">
                  <c:v>0.7750992695745893</c:v>
                </c:pt>
                <c:pt idx="4654">
                  <c:v>0.77510424215841311</c:v>
                </c:pt>
                <c:pt idx="4655">
                  <c:v>0.77425031976520842</c:v>
                </c:pt>
                <c:pt idx="4656">
                  <c:v>0.77275030835813396</c:v>
                </c:pt>
                <c:pt idx="4657">
                  <c:v>0.77070996021018345</c:v>
                </c:pt>
                <c:pt idx="4658">
                  <c:v>0.76814507275409127</c:v>
                </c:pt>
                <c:pt idx="4659">
                  <c:v>0.76501290402142175</c:v>
                </c:pt>
                <c:pt idx="4660">
                  <c:v>0.76125003307588557</c:v>
                </c:pt>
                <c:pt idx="4661">
                  <c:v>0.75680357973048373</c:v>
                </c:pt>
                <c:pt idx="4662">
                  <c:v>0.75164752086896769</c:v>
                </c:pt>
                <c:pt idx="4663">
                  <c:v>0.74578701170166539</c:v>
                </c:pt>
                <c:pt idx="4664">
                  <c:v>0.73925327730113466</c:v>
                </c:pt>
                <c:pt idx="4665">
                  <c:v>0.73208773867316879</c:v>
                </c:pt>
                <c:pt idx="4666">
                  <c:v>0.72432499147263485</c:v>
                </c:pt>
                <c:pt idx="4667">
                  <c:v>0.71598763411441624</c:v>
                </c:pt>
                <c:pt idx="4668">
                  <c:v>0.70708967628393182</c:v>
                </c:pt>
                <c:pt idx="4669">
                  <c:v>0.69763695582551222</c:v>
                </c:pt>
                <c:pt idx="4670">
                  <c:v>0.68762512894301153</c:v>
                </c:pt>
                <c:pt idx="4671">
                  <c:v>0.67704748687383542</c:v>
                </c:pt>
                <c:pt idx="4672">
                  <c:v>0.66591797884843373</c:v>
                </c:pt>
                <c:pt idx="4673">
                  <c:v>0.6542986286552015</c:v>
                </c:pt>
                <c:pt idx="4674">
                  <c:v>0.64231555711732113</c:v>
                </c:pt>
                <c:pt idx="4675">
                  <c:v>0.63015963925067098</c:v>
                </c:pt>
                <c:pt idx="4676">
                  <c:v>0.61807909536573291</c:v>
                </c:pt>
                <c:pt idx="4677">
                  <c:v>0.6063672494566319</c:v>
                </c:pt>
                <c:pt idx="4678">
                  <c:v>0.59534095241172125</c:v>
                </c:pt>
                <c:pt idx="4679">
                  <c:v>0.58530853864769483</c:v>
                </c:pt>
                <c:pt idx="4680">
                  <c:v>0.57653590636068586</c:v>
                </c:pt>
                <c:pt idx="4681">
                  <c:v>0.56922205878915832</c:v>
                </c:pt>
                <c:pt idx="4682">
                  <c:v>0.56348816843577154</c:v>
                </c:pt>
                <c:pt idx="4683">
                  <c:v>0.55937736781849878</c:v>
                </c:pt>
                <c:pt idx="4684">
                  <c:v>0.55686133804969273</c:v>
                </c:pt>
                <c:pt idx="4685">
                  <c:v>0.55584809600355811</c:v>
                </c:pt>
                <c:pt idx="4686">
                  <c:v>0.55618379502537962</c:v>
                </c:pt>
                <c:pt idx="4687">
                  <c:v>0.55764924265960047</c:v>
                </c:pt>
                <c:pt idx="4688">
                  <c:v>0.55996212954749325</c:v>
                </c:pt>
                <c:pt idx="4689">
                  <c:v>0.56279090584748559</c:v>
                </c:pt>
                <c:pt idx="4690">
                  <c:v>0.56577154917982142</c:v>
                </c:pt>
                <c:pt idx="4691">
                  <c:v>0.56851624004777435</c:v>
                </c:pt>
                <c:pt idx="4692">
                  <c:v>0.57061776474688131</c:v>
                </c:pt>
                <c:pt idx="4693">
                  <c:v>0.57166270214987591</c:v>
                </c:pt>
                <c:pt idx="4694">
                  <c:v>0.5712567347365507</c:v>
                </c:pt>
                <c:pt idx="4695">
                  <c:v>0.56905253058991434</c:v>
                </c:pt>
                <c:pt idx="4696">
                  <c:v>0.56476837666086155</c:v>
                </c:pt>
                <c:pt idx="4697">
                  <c:v>0.55819765528823595</c:v>
                </c:pt>
                <c:pt idx="4698">
                  <c:v>0.54921929619823118</c:v>
                </c:pt>
                <c:pt idx="4699">
                  <c:v>0.53781098093645596</c:v>
                </c:pt>
                <c:pt idx="4700">
                  <c:v>0.52406268333110972</c:v>
                </c:pt>
                <c:pt idx="4701">
                  <c:v>0.50819454124107821</c:v>
                </c:pt>
                <c:pt idx="4702">
                  <c:v>0.49058008765624805</c:v>
                </c:pt>
                <c:pt idx="4703">
                  <c:v>0.47176835462390798</c:v>
                </c:pt>
                <c:pt idx="4704">
                  <c:v>0.45249368841658821</c:v>
                </c:pt>
                <c:pt idx="4705">
                  <c:v>0.43366247014454729</c:v>
                </c:pt>
                <c:pt idx="4706">
                  <c:v>0.41631229207228415</c:v>
                </c:pt>
                <c:pt idx="4707">
                  <c:v>0.40154311188815939</c:v>
                </c:pt>
                <c:pt idx="4708">
                  <c:v>0.39042561138990095</c:v>
                </c:pt>
                <c:pt idx="4709">
                  <c:v>0.38390332878270783</c:v>
                </c:pt>
                <c:pt idx="4710">
                  <c:v>0.38270987994404493</c:v>
                </c:pt>
                <c:pt idx="4711">
                  <c:v>0.38731246787402895</c:v>
                </c:pt>
                <c:pt idx="4712">
                  <c:v>0.39787737055543104</c:v>
                </c:pt>
                <c:pt idx="4713">
                  <c:v>0.41424978352722519</c:v>
                </c:pt>
                <c:pt idx="4714">
                  <c:v>0.43594635878589116</c:v>
                </c:pt>
                <c:pt idx="4715">
                  <c:v>0.46216513462967868</c:v>
                </c:pt>
                <c:pt idx="4716">
                  <c:v>0.49181961282576125</c:v>
                </c:pt>
                <c:pt idx="4717">
                  <c:v>0.52359245743160798</c:v>
                </c:pt>
                <c:pt idx="4718">
                  <c:v>0.55599757930651705</c:v>
                </c:pt>
                <c:pt idx="4719">
                  <c:v>0.58744979189859947</c:v>
                </c:pt>
                <c:pt idx="4720">
                  <c:v>0.61634497556398316</c:v>
                </c:pt>
                <c:pt idx="4721">
                  <c:v>0.64114502896484638</c:v>
                </c:pt>
                <c:pt idx="4722">
                  <c:v>0.66045891519228661</c:v>
                </c:pt>
                <c:pt idx="4723">
                  <c:v>0.67311570418111799</c:v>
                </c:pt>
                <c:pt idx="4724">
                  <c:v>0.6782276171950592</c:v>
                </c:pt>
                <c:pt idx="4725">
                  <c:v>0.67523990435212511</c:v>
                </c:pt>
                <c:pt idx="4726">
                  <c:v>0.66396151768385536</c:v>
                </c:pt>
                <c:pt idx="4727">
                  <c:v>0.644573308521732</c:v>
                </c:pt>
                <c:pt idx="4728">
                  <c:v>0.61761801878954969</c:v>
                </c:pt>
                <c:pt idx="4729">
                  <c:v>0.58397090324779555</c:v>
                </c:pt>
                <c:pt idx="4730">
                  <c:v>0.54478644788140329</c:v>
                </c:pt>
                <c:pt idx="4731">
                  <c:v>0.50143072755486173</c:v>
                </c:pt>
                <c:pt idx="4732">
                  <c:v>0.45541500040645388</c:v>
                </c:pt>
                <c:pt idx="4733">
                  <c:v>0.40833552140878027</c:v>
                </c:pt>
                <c:pt idx="4734">
                  <c:v>0.36181421380865331</c:v>
                </c:pt>
                <c:pt idx="4735">
                  <c:v>0.31743724449501443</c:v>
                </c:pt>
                <c:pt idx="4736">
                  <c:v>0.27669736318610916</c:v>
                </c:pt>
                <c:pt idx="4737">
                  <c:v>0.24094532405121072</c:v>
                </c:pt>
                <c:pt idx="4738">
                  <c:v>0.21135096005642851</c:v>
                </c:pt>
                <c:pt idx="4739">
                  <c:v>0.1888751071142174</c:v>
                </c:pt>
                <c:pt idx="4740">
                  <c:v>0.17425406950681577</c:v>
                </c:pt>
                <c:pt idx="4741">
                  <c:v>0.16799236572433784</c:v>
                </c:pt>
                <c:pt idx="4742">
                  <c:v>0.17035299467524823</c:v>
                </c:pt>
                <c:pt idx="4743">
                  <c:v>0.18133931382784496</c:v>
                </c:pt>
                <c:pt idx="4744">
                  <c:v>0.20067632907149502</c:v>
                </c:pt>
                <c:pt idx="4745">
                  <c:v>0.22780492818089826</c:v>
                </c:pt>
                <c:pt idx="4746">
                  <c:v>0.26189165272473502</c:v>
                </c:pt>
                <c:pt idx="4747">
                  <c:v>0.30184763141943094</c:v>
                </c:pt>
                <c:pt idx="4748">
                  <c:v>0.34635630985839683</c:v>
                </c:pt>
                <c:pt idx="4749">
                  <c:v>0.39391250577946124</c:v>
                </c:pt>
                <c:pt idx="4750">
                  <c:v>0.44287345068367223</c:v>
                </c:pt>
                <c:pt idx="4751">
                  <c:v>0.49152541543215733</c:v>
                </c:pt>
                <c:pt idx="4752">
                  <c:v>0.53816498908563126</c:v>
                </c:pt>
                <c:pt idx="4753">
                  <c:v>0.58118158779710072</c:v>
                </c:pt>
                <c:pt idx="4754">
                  <c:v>0.61912625533513221</c:v>
                </c:pt>
                <c:pt idx="4755">
                  <c:v>0.65076584728389442</c:v>
                </c:pt>
                <c:pt idx="4756">
                  <c:v>0.67513068004810961</c:v>
                </c:pt>
                <c:pt idx="4757">
                  <c:v>0.69155386301484967</c:v>
                </c:pt>
                <c:pt idx="4758">
                  <c:v>0.69969136025864742</c:v>
                </c:pt>
                <c:pt idx="4759">
                  <c:v>0.69952171392823281</c:v>
                </c:pt>
                <c:pt idx="4760">
                  <c:v>0.69133518054755605</c:v>
                </c:pt>
                <c:pt idx="4761">
                  <c:v>0.6757129839924314</c:v>
                </c:pt>
                <c:pt idx="4762">
                  <c:v>0.6534923672371562</c:v>
                </c:pt>
                <c:pt idx="4763">
                  <c:v>0.62572598636827337</c:v>
                </c:pt>
                <c:pt idx="4764">
                  <c:v>0.59363949502870028</c:v>
                </c:pt>
                <c:pt idx="4765">
                  <c:v>0.55857718729221517</c:v>
                </c:pt>
                <c:pt idx="4766">
                  <c:v>0.52194038729652448</c:v>
                </c:pt>
                <c:pt idx="4767">
                  <c:v>0.48514042659202161</c:v>
                </c:pt>
                <c:pt idx="4768">
                  <c:v>0.4495737253242531</c:v>
                </c:pt>
                <c:pt idx="4769">
                  <c:v>0.41660214254961758</c:v>
                </c:pt>
                <c:pt idx="4770">
                  <c:v>0.38752185014997309</c:v>
                </c:pt>
                <c:pt idx="4771">
                  <c:v>0.36352346027115168</c:v>
                </c:pt>
                <c:pt idx="4772">
                  <c:v>0.34565395273831356</c:v>
                </c:pt>
                <c:pt idx="4773">
                  <c:v>0.33478425646831234</c:v>
                </c:pt>
                <c:pt idx="4774">
                  <c:v>0.33158144404938206</c:v>
                </c:pt>
                <c:pt idx="4775">
                  <c:v>0.33648411980485093</c:v>
                </c:pt>
                <c:pt idx="4776">
                  <c:v>0.34967901758789033</c:v>
                </c:pt>
                <c:pt idx="4777">
                  <c:v>0.37107714089347965</c:v>
                </c:pt>
                <c:pt idx="4778">
                  <c:v>0.40029311395993616</c:v>
                </c:pt>
                <c:pt idx="4779">
                  <c:v>0.43663569874448704</c:v>
                </c:pt>
                <c:pt idx="4780">
                  <c:v>0.47911415911924848</c:v>
                </c:pt>
                <c:pt idx="4781">
                  <c:v>0.52645929828802807</c:v>
                </c:pt>
                <c:pt idx="4782">
                  <c:v>0.57716098960969298</c:v>
                </c:pt>
                <c:pt idx="4783">
                  <c:v>0.62953250210941114</c:v>
                </c:pt>
                <c:pt idx="4784">
                  <c:v>0.68180239666024534</c:v>
                </c:pt>
                <c:pt idx="4785">
                  <c:v>0.73221537764340461</c:v>
                </c:pt>
                <c:pt idx="4786">
                  <c:v>0.77912459385323274</c:v>
                </c:pt>
                <c:pt idx="4787">
                  <c:v>0.82107180009845848</c:v>
                </c:pt>
                <c:pt idx="4788">
                  <c:v>0.85685597753353804</c:v>
                </c:pt>
                <c:pt idx="4789">
                  <c:v>0.88558494575331892</c:v>
                </c:pt>
                <c:pt idx="4790">
                  <c:v>0.90670073132779194</c:v>
                </c:pt>
                <c:pt idx="4791">
                  <c:v>0.91997599557590348</c:v>
                </c:pt>
                <c:pt idx="4792">
                  <c:v>0.92549006352477292</c:v>
                </c:pt>
                <c:pt idx="4793">
                  <c:v>0.92359415511205434</c:v>
                </c:pt>
                <c:pt idx="4794">
                  <c:v>0.91486624014089024</c:v>
                </c:pt>
                <c:pt idx="4795">
                  <c:v>0.90005751960688762</c:v>
                </c:pt>
                <c:pt idx="4796">
                  <c:v>0.8800440024264109</c:v>
                </c:pt>
                <c:pt idx="4797">
                  <c:v>0.85579337187746951</c:v>
                </c:pt>
                <c:pt idx="4798">
                  <c:v>0.82833987685316934</c:v>
                </c:pt>
                <c:pt idx="4799">
                  <c:v>0.79875391872343293</c:v>
                </c:pt>
                <c:pt idx="4800">
                  <c:v>0.76810439983989376</c:v>
                </c:pt>
                <c:pt idx="4801">
                  <c:v>0.73741780488365904</c:v>
                </c:pt>
                <c:pt idx="4802">
                  <c:v>0.70763490266467421</c:v>
                </c:pt>
                <c:pt idx="4803">
                  <c:v>0.67957244006205286</c:v>
                </c:pt>
                <c:pt idx="4804">
                  <c:v>0.65390342997479856</c:v>
                </c:pt>
                <c:pt idx="4805">
                  <c:v>0.63115863850604725</c:v>
                </c:pt>
                <c:pt idx="4806">
                  <c:v>0.61173812182387621</c:v>
                </c:pt>
                <c:pt idx="4807">
                  <c:v>0.59592444330406202</c:v>
                </c:pt>
                <c:pt idx="4808">
                  <c:v>0.58389977149590244</c:v>
                </c:pt>
                <c:pt idx="4809">
                  <c:v>0.57576682679854407</c:v>
                </c:pt>
                <c:pt idx="4810">
                  <c:v>0.57156375571047313</c:v>
                </c:pt>
                <c:pt idx="4811">
                  <c:v>0.57126317581512787</c:v>
                </c:pt>
                <c:pt idx="4812">
                  <c:v>0.57475758994446657</c:v>
                </c:pt>
                <c:pt idx="4813">
                  <c:v>0.5818443860947049</c:v>
                </c:pt>
                <c:pt idx="4814">
                  <c:v>0.59222496602763464</c:v>
                </c:pt>
                <c:pt idx="4815">
                  <c:v>0.60552621427222242</c:v>
                </c:pt>
                <c:pt idx="4816">
                  <c:v>0.62133236258176794</c:v>
                </c:pt>
                <c:pt idx="4817">
                  <c:v>0.6392020937671532</c:v>
                </c:pt>
                <c:pt idx="4818">
                  <c:v>0.65866912569342873</c:v>
                </c:pt>
                <c:pt idx="4819">
                  <c:v>0.67924470497663414</c:v>
                </c:pt>
                <c:pt idx="4820">
                  <c:v>0.70042684408200451</c:v>
                </c:pt>
                <c:pt idx="4821">
                  <c:v>0.72170603991975213</c:v>
                </c:pt>
                <c:pt idx="4822">
                  <c:v>0.74256383436002515</c:v>
                </c:pt>
                <c:pt idx="4823">
                  <c:v>0.76247652878957872</c:v>
                </c:pt>
                <c:pt idx="4824">
                  <c:v>0.78093324826783039</c:v>
                </c:pt>
                <c:pt idx="4825">
                  <c:v>0.79745680497512339</c:v>
                </c:pt>
                <c:pt idx="4826">
                  <c:v>0.8116092526289016</c:v>
                </c:pt>
                <c:pt idx="4827">
                  <c:v>0.82298532988245299</c:v>
                </c:pt>
                <c:pt idx="4828">
                  <c:v>0.83121730190942245</c:v>
                </c:pt>
                <c:pt idx="4829">
                  <c:v>0.83599859878097327</c:v>
                </c:pt>
                <c:pt idx="4830">
                  <c:v>0.83710552209301525</c:v>
                </c:pt>
                <c:pt idx="4831">
                  <c:v>0.83439676613135916</c:v>
                </c:pt>
                <c:pt idx="4832">
                  <c:v>0.82779401130530239</c:v>
                </c:pt>
                <c:pt idx="4833">
                  <c:v>0.8172599507988636</c:v>
                </c:pt>
                <c:pt idx="4834">
                  <c:v>0.80277462776838071</c:v>
                </c:pt>
                <c:pt idx="4835">
                  <c:v>0.78430635010952798</c:v>
                </c:pt>
                <c:pt idx="4836">
                  <c:v>0.76179797041979569</c:v>
                </c:pt>
                <c:pt idx="4837">
                  <c:v>0.73518635599569215</c:v>
                </c:pt>
                <c:pt idx="4838">
                  <c:v>0.7044392569832798</c:v>
                </c:pt>
                <c:pt idx="4839">
                  <c:v>0.6695909366648678</c:v>
                </c:pt>
                <c:pt idx="4840">
                  <c:v>0.63078047781230495</c:v>
                </c:pt>
                <c:pt idx="4841">
                  <c:v>0.58829625138954356</c:v>
                </c:pt>
                <c:pt idx="4842">
                  <c:v>0.54261529644788453</c:v>
                </c:pt>
                <c:pt idx="4843">
                  <c:v>0.49442878537044699</c:v>
                </c:pt>
                <c:pt idx="4844">
                  <c:v>0.44465799941806772</c:v>
                </c:pt>
                <c:pt idx="4845">
                  <c:v>0.3944655634968175</c:v>
                </c:pt>
                <c:pt idx="4846">
                  <c:v>0.34525341435461598</c:v>
                </c:pt>
                <c:pt idx="4847">
                  <c:v>0.29864066725645344</c:v>
                </c:pt>
                <c:pt idx="4848">
                  <c:v>0.25642820978548642</c:v>
                </c:pt>
                <c:pt idx="4849">
                  <c:v>0.22055089693387764</c:v>
                </c:pt>
                <c:pt idx="4850">
                  <c:v>0.19300863439538851</c:v>
                </c:pt>
                <c:pt idx="4851">
                  <c:v>0.17577463876537713</c:v>
                </c:pt>
                <c:pt idx="4852">
                  <c:v>0.17068712451198209</c:v>
                </c:pt>
                <c:pt idx="4853">
                  <c:v>0.17932893792515259</c:v>
                </c:pt>
                <c:pt idx="4854">
                  <c:v>0.20289131603659527</c:v>
                </c:pt>
                <c:pt idx="4855">
                  <c:v>0.24202757821814735</c:v>
                </c:pt>
                <c:pt idx="4856">
                  <c:v>0.29673259177671341</c:v>
                </c:pt>
                <c:pt idx="4857">
                  <c:v>0.36628372177256097</c:v>
                </c:pt>
                <c:pt idx="4858">
                  <c:v>0.44924054448530981</c:v>
                </c:pt>
                <c:pt idx="4859">
                  <c:v>0.54348197035761103</c:v>
                </c:pt>
                <c:pt idx="4860">
                  <c:v>0.64627974166823066</c:v>
                </c:pt>
                <c:pt idx="4861">
                  <c:v>0.75441909448732858</c:v>
                </c:pt>
                <c:pt idx="4862">
                  <c:v>0.86435806840406748</c:v>
                </c:pt>
                <c:pt idx="4863">
                  <c:v>0.97239817190078703</c:v>
                </c:pt>
                <c:pt idx="4864">
                  <c:v>1.0748441829391933</c:v>
                </c:pt>
                <c:pt idx="4865">
                  <c:v>1.1681527727952794</c:v>
                </c:pt>
                <c:pt idx="4866">
                  <c:v>1.249082256780099</c:v>
                </c:pt>
                <c:pt idx="4867">
                  <c:v>1.3148472636970752</c:v>
                </c:pt>
                <c:pt idx="4868">
                  <c:v>1.3632696940541145</c:v>
                </c:pt>
                <c:pt idx="4869">
                  <c:v>1.392906173757062</c:v>
                </c:pt>
                <c:pt idx="4870">
                  <c:v>1.4031259414486907</c:v>
                </c:pt>
                <c:pt idx="4871">
                  <c:v>1.3941262391899176</c:v>
                </c:pt>
                <c:pt idx="4872">
                  <c:v>1.3668939821786505</c:v>
                </c:pt>
                <c:pt idx="4873">
                  <c:v>1.3231277929348479</c:v>
                </c:pt>
                <c:pt idx="4874">
                  <c:v>1.2651248314899064</c:v>
                </c:pt>
                <c:pt idx="4875">
                  <c:v>1.1956354059461543</c:v>
                </c:pt>
                <c:pt idx="4876">
                  <c:v>1.1176940188170494</c:v>
                </c:pt>
                <c:pt idx="4877">
                  <c:v>1.0344356559768304</c:v>
                </c:pt>
                <c:pt idx="4878">
                  <c:v>0.94891130874194829</c:v>
                </c:pt>
                <c:pt idx="4879">
                  <c:v>0.86392609718349966</c:v>
                </c:pt>
                <c:pt idx="4880">
                  <c:v>0.78192230460935619</c:v>
                </c:pt>
                <c:pt idx="4881">
                  <c:v>0.70491609676236067</c:v>
                </c:pt>
                <c:pt idx="4882">
                  <c:v>0.6344820825209645</c:v>
                </c:pt>
                <c:pt idx="4883">
                  <c:v>0.57177677182554021</c:v>
                </c:pt>
                <c:pt idx="4884">
                  <c:v>0.51759281657078482</c:v>
                </c:pt>
                <c:pt idx="4885">
                  <c:v>0.47243102459484732</c:v>
                </c:pt>
                <c:pt idx="4886">
                  <c:v>0.43657289517521569</c:v>
                </c:pt>
                <c:pt idx="4887">
                  <c:v>0.41014228597915015</c:v>
                </c:pt>
                <c:pt idx="4888">
                  <c:v>0.39315269342689518</c:v>
                </c:pt>
                <c:pt idx="4889">
                  <c:v>0.38553513076833212</c:v>
                </c:pt>
                <c:pt idx="4890">
                  <c:v>0.38714707483582878</c:v>
                </c:pt>
                <c:pt idx="4891">
                  <c:v>0.39777081447583207</c:v>
                </c:pt>
                <c:pt idx="4892">
                  <c:v>0.41710112222736129</c:v>
                </c:pt>
                <c:pt idx="4893">
                  <c:v>0.44472063698244924</c:v>
                </c:pt>
                <c:pt idx="4894">
                  <c:v>0.48007245499425544</c:v>
                </c:pt>
                <c:pt idx="4895">
                  <c:v>0.52243928394215722</c:v>
                </c:pt>
                <c:pt idx="4896">
                  <c:v>0.57093025766174854</c:v>
                </c:pt>
                <c:pt idx="4897">
                  <c:v>0.62447432791318747</c:v>
                </c:pt>
                <c:pt idx="4898">
                  <c:v>0.68182128938471109</c:v>
                </c:pt>
                <c:pt idx="4899">
                  <c:v>0.74155338224297829</c:v>
                </c:pt>
                <c:pt idx="4900">
                  <c:v>0.80211235117265467</c:v>
                </c:pt>
                <c:pt idx="4901">
                  <c:v>0.86184226761862703</c:v>
                </c:pt>
                <c:pt idx="4902">
                  <c:v>0.91904150367832926</c:v>
                </c:pt>
                <c:pt idx="4903">
                  <c:v>0.97202171742103616</c:v>
                </c:pt>
                <c:pt idx="4904">
                  <c:v>1.0191760788146045</c:v>
                </c:pt>
                <c:pt idx="4905">
                  <c:v>1.0590534347733733</c:v>
                </c:pt>
                <c:pt idx="4906">
                  <c:v>1.0904295830549202</c:v>
                </c:pt>
                <c:pt idx="4907">
                  <c:v>1.1123667544009059</c:v>
                </c:pt>
                <c:pt idx="4908">
                  <c:v>1.1242535961252536</c:v>
                </c:pt>
                <c:pt idx="4909">
                  <c:v>1.1258144544573856</c:v>
                </c:pt>
                <c:pt idx="4910">
                  <c:v>1.1170812902821901</c:v>
                </c:pt>
                <c:pt idx="4911">
                  <c:v>1.098339975785608</c:v>
                </c:pt>
                <c:pt idx="4912">
                  <c:v>1.0700700914880095</c:v>
                </c:pt>
                <c:pt idx="4913">
                  <c:v>1.0328887738131876</c:v>
                </c:pt>
                <c:pt idx="4914">
                  <c:v>0.98750547317311366</c:v>
                </c:pt>
                <c:pt idx="4915">
                  <c:v>0.93469709399941792</c:v>
                </c:pt>
                <c:pt idx="4916">
                  <c:v>0.87530863727208263</c:v>
                </c:pt>
                <c:pt idx="4917">
                  <c:v>0.81027504275119</c:v>
                </c:pt>
                <c:pt idx="4918">
                  <c:v>0.74065552316431216</c:v>
                </c:pt>
                <c:pt idx="4919">
                  <c:v>0.66767163726817991</c:v>
                </c:pt>
                <c:pt idx="4920">
                  <c:v>0.5927408009737416</c:v>
                </c:pt>
                <c:pt idx="4921">
                  <c:v>0.51749649914719953</c:v>
                </c:pt>
                <c:pt idx="4922">
                  <c:v>0.4437900924649103</c:v>
                </c:pt>
                <c:pt idx="4923">
                  <c:v>0.37367771357641821</c:v>
                </c:pt>
                <c:pt idx="4924">
                  <c:v>0.30939277095209583</c:v>
                </c:pt>
                <c:pt idx="4925">
                  <c:v>0.2532899161649862</c:v>
                </c:pt>
                <c:pt idx="4926">
                  <c:v>0.20774229710326253</c:v>
                </c:pt>
                <c:pt idx="4927">
                  <c:v>0.17498919591816353</c:v>
                </c:pt>
                <c:pt idx="4928">
                  <c:v>0.15695013872294439</c:v>
                </c:pt>
                <c:pt idx="4929">
                  <c:v>0.15502780309569353</c:v>
                </c:pt>
                <c:pt idx="4930">
                  <c:v>0.16992424184791055</c:v>
                </c:pt>
                <c:pt idx="4931">
                  <c:v>0.20149509222541795</c:v>
                </c:pt>
                <c:pt idx="4932">
                  <c:v>0.24865737179082537</c:v>
                </c:pt>
                <c:pt idx="4933">
                  <c:v>0.30936313929225712</c:v>
                </c:pt>
                <c:pt idx="4934">
                  <c:v>0.38065140023506849</c:v>
                </c:pt>
                <c:pt idx="4935">
                  <c:v>0.45877995870165655</c:v>
                </c:pt>
                <c:pt idx="4936">
                  <c:v>0.53942754286946482</c:v>
                </c:pt>
                <c:pt idx="4937">
                  <c:v>0.61795195921559376</c:v>
                </c:pt>
                <c:pt idx="4938">
                  <c:v>0.68968427592528059</c:v>
                </c:pt>
                <c:pt idx="4939">
                  <c:v>0.75022523266864027</c:v>
                </c:pt>
                <c:pt idx="4940">
                  <c:v>0.79570584990811</c:v>
                </c:pt>
                <c:pt idx="4941">
                  <c:v>0.8229954254666918</c:v>
                </c:pt>
                <c:pt idx="4942">
                  <c:v>0.82985966213960971</c:v>
                </c:pt>
                <c:pt idx="4943">
                  <c:v>0.81506865332938538</c:v>
                </c:pt>
                <c:pt idx="4944">
                  <c:v>0.77844662712430868</c:v>
                </c:pt>
                <c:pt idx="4945">
                  <c:v>0.72085539146222022</c:v>
                </c:pt>
                <c:pt idx="4946">
                  <c:v>0.64410471429093352</c:v>
                </c:pt>
                <c:pt idx="4947">
                  <c:v>0.55079042370606679</c:v>
                </c:pt>
                <c:pt idx="4948">
                  <c:v>0.4440797491622579</c:v>
                </c:pt>
                <c:pt idx="4949">
                  <c:v>0.32747554518866195</c:v>
                </c:pt>
                <c:pt idx="4950">
                  <c:v>0.20459456734820058</c:v>
                </c:pt>
                <c:pt idx="4951">
                  <c:v>7.8993756350462796E-2</c:v>
                </c:pt>
                <c:pt idx="4952">
                  <c:v>-4.5938854471624602E-2</c:v>
                </c:pt>
                <c:pt idx="4953">
                  <c:v>-0.16702979915776339</c:v>
                </c:pt>
                <c:pt idx="4954">
                  <c:v>-0.28131118257674181</c:v>
                </c:pt>
                <c:pt idx="4955">
                  <c:v>-0.38598269672064767</c:v>
                </c:pt>
                <c:pt idx="4956">
                  <c:v>-0.47838716021943561</c:v>
                </c:pt>
                <c:pt idx="4957">
                  <c:v>-0.55603363115067594</c:v>
                </c:pt>
                <c:pt idx="4958">
                  <c:v>-0.61667188951059604</c:v>
                </c:pt>
                <c:pt idx="4959">
                  <c:v>-0.65838730398181866</c:v>
                </c:pt>
                <c:pt idx="4960">
                  <c:v>-0.67967299839846085</c:v>
                </c:pt>
                <c:pt idx="4961">
                  <c:v>-0.67946722538715942</c:v>
                </c:pt>
                <c:pt idx="4962">
                  <c:v>-0.65718219882765094</c:v>
                </c:pt>
                <c:pt idx="4963">
                  <c:v>-0.61275220175619705</c:v>
                </c:pt>
                <c:pt idx="4964">
                  <c:v>-0.54670964881169315</c:v>
                </c:pt>
                <c:pt idx="4965">
                  <c:v>-0.46027921934690141</c:v>
                </c:pt>
                <c:pt idx="4966">
                  <c:v>-0.35546204209488419</c:v>
                </c:pt>
                <c:pt idx="4967">
                  <c:v>-0.23507300840958667</c:v>
                </c:pt>
                <c:pt idx="4968">
                  <c:v>-0.10270080453121633</c:v>
                </c:pt>
                <c:pt idx="4969">
                  <c:v>3.7418493875664538E-2</c:v>
                </c:pt>
                <c:pt idx="4970">
                  <c:v>0.18060112766748393</c:v>
                </c:pt>
                <c:pt idx="4971">
                  <c:v>0.32196577180097741</c:v>
                </c:pt>
                <c:pt idx="4972">
                  <c:v>0.45670506391819998</c:v>
                </c:pt>
                <c:pt idx="4973">
                  <c:v>0.58034566678696642</c:v>
                </c:pt>
                <c:pt idx="4974">
                  <c:v>0.6889715054404677</c:v>
                </c:pt>
                <c:pt idx="4975">
                  <c:v>0.77940250390497123</c:v>
                </c:pt>
                <c:pt idx="4976">
                  <c:v>0.84933147524174668</c:v>
                </c:pt>
                <c:pt idx="4977">
                  <c:v>0.89741047914272887</c:v>
                </c:pt>
                <c:pt idx="4978">
                  <c:v>0.92327161658444012</c:v>
                </c:pt>
                <c:pt idx="4979">
                  <c:v>0.92748556225536216</c:v>
                </c:pt>
                <c:pt idx="4980">
                  <c:v>0.91147318333245186</c:v>
                </c:pt>
                <c:pt idx="4981">
                  <c:v>0.87737607057431122</c:v>
                </c:pt>
                <c:pt idx="4982">
                  <c:v>0.82788835224495338</c:v>
                </c:pt>
                <c:pt idx="4983">
                  <c:v>0.76606615372440912</c:v>
                </c:pt>
                <c:pt idx="4984">
                  <c:v>0.69513959054163754</c:v>
                </c:pt>
                <c:pt idx="4985">
                  <c:v>0.61834496492269864</c:v>
                </c:pt>
                <c:pt idx="4986">
                  <c:v>0.53878502194858946</c:v>
                </c:pt>
                <c:pt idx="4987">
                  <c:v>0.45932279732993964</c:v>
                </c:pt>
                <c:pt idx="4988">
                  <c:v>0.38251314300004813</c:v>
                </c:pt>
                <c:pt idx="4989">
                  <c:v>0.3105632389117865</c:v>
                </c:pt>
                <c:pt idx="4990">
                  <c:v>0.24530485337321473</c:v>
                </c:pt>
                <c:pt idx="4991">
                  <c:v>0.18817194059151676</c:v>
                </c:pt>
                <c:pt idx="4992">
                  <c:v>0.14018851003737121</c:v>
                </c:pt>
                <c:pt idx="4993">
                  <c:v>0.10197316519151567</c:v>
                </c:pt>
                <c:pt idx="4994">
                  <c:v>7.376394794426E-2</c:v>
                </c:pt>
                <c:pt idx="4995">
                  <c:v>5.5463750770442299E-2</c:v>
                </c:pt>
                <c:pt idx="4996">
                  <c:v>4.6702348237001257E-2</c:v>
                </c:pt>
                <c:pt idx="4997">
                  <c:v>4.6902553653176859E-2</c:v>
                </c:pt>
                <c:pt idx="4998">
                  <c:v>5.5336992583676636E-2</c:v>
                </c:pt>
                <c:pt idx="4999">
                  <c:v>7.1175140455475017E-2</c:v>
                </c:pt>
                <c:pt idx="5000">
                  <c:v>9.3528668696592376E-2</c:v>
                </c:pt>
                <c:pt idx="5001">
                  <c:v>0.12149711405269148</c:v>
                </c:pt>
                <c:pt idx="5002">
                  <c:v>0.15420903329973346</c:v>
                </c:pt>
                <c:pt idx="5003">
                  <c:v>0.19085778975872669</c:v>
                </c:pt>
                <c:pt idx="5004">
                  <c:v>0.23073276508217155</c:v>
                </c:pt>
                <c:pt idx="5005">
                  <c:v>0.27323276030180166</c:v>
                </c:pt>
                <c:pt idx="5006">
                  <c:v>0.31784275139716867</c:v>
                </c:pt>
                <c:pt idx="5007">
                  <c:v>0.36408221455655942</c:v>
                </c:pt>
                <c:pt idx="5008">
                  <c:v>0.41146092992766103</c:v>
                </c:pt>
                <c:pt idx="5009">
                  <c:v>0.45946201476843918</c:v>
                </c:pt>
                <c:pt idx="5010">
                  <c:v>0.50753822033054652</c:v>
                </c:pt>
                <c:pt idx="5011">
                  <c:v>0.5551063086655228</c:v>
                </c:pt>
                <c:pt idx="5012">
                  <c:v>0.60154000546577002</c:v>
                </c:pt>
                <c:pt idx="5013">
                  <c:v>0.64616541974849229</c:v>
                </c:pt>
                <c:pt idx="5014">
                  <c:v>0.68826679911688382</c:v>
                </c:pt>
                <c:pt idx="5015">
                  <c:v>0.72711433983615148</c:v>
                </c:pt>
                <c:pt idx="5016">
                  <c:v>0.76200875747775898</c:v>
                </c:pt>
                <c:pt idx="5017">
                  <c:v>0.79232099857127514</c:v>
                </c:pt>
                <c:pt idx="5018">
                  <c:v>0.81751652803891783</c:v>
                </c:pt>
                <c:pt idx="5019">
                  <c:v>0.83716631301287325</c:v>
                </c:pt>
                <c:pt idx="5020">
                  <c:v>0.85094725316827757</c:v>
                </c:pt>
                <c:pt idx="5021">
                  <c:v>0.85864110131022819</c:v>
                </c:pt>
                <c:pt idx="5022">
                  <c:v>0.8601467381293757</c:v>
                </c:pt>
                <c:pt idx="5023">
                  <c:v>0.85551239666841861</c:v>
                </c:pt>
                <c:pt idx="5024">
                  <c:v>0.84497546100389087</c:v>
                </c:pt>
                <c:pt idx="5025">
                  <c:v>0.8289853975494208</c:v>
                </c:pt>
                <c:pt idx="5026">
                  <c:v>0.80819692870225568</c:v>
                </c:pt>
                <c:pt idx="5027">
                  <c:v>0.78344091287852802</c:v>
                </c:pt>
                <c:pt idx="5028">
                  <c:v>0.75568225763592789</c:v>
                </c:pt>
                <c:pt idx="5029">
                  <c:v>0.7259643832272662</c:v>
                </c:pt>
                <c:pt idx="5030">
                  <c:v>0.6953457031474537</c:v>
                </c:pt>
                <c:pt idx="5031">
                  <c:v>0.66484531003184877</c:v>
                </c:pt>
                <c:pt idx="5032">
                  <c:v>0.63540491426140999</c:v>
                </c:pt>
                <c:pt idx="5033">
                  <c:v>0.60785787730325769</c:v>
                </c:pt>
                <c:pt idx="5034">
                  <c:v>0.58289883012564836</c:v>
                </c:pt>
                <c:pt idx="5035">
                  <c:v>0.56105911163256206</c:v>
                </c:pt>
                <c:pt idx="5036">
                  <c:v>0.54269604843003805</c:v>
                </c:pt>
                <c:pt idx="5037">
                  <c:v>0.52799577331622238</c:v>
                </c:pt>
                <c:pt idx="5038">
                  <c:v>0.51697883387361543</c:v>
                </c:pt>
                <c:pt idx="5039">
                  <c:v>0.50950294173298349</c:v>
                </c:pt>
                <c:pt idx="5040">
                  <c:v>0.50527589023742792</c:v>
                </c:pt>
                <c:pt idx="5041">
                  <c:v>0.50388791152219703</c:v>
                </c:pt>
                <c:pt idx="5042">
                  <c:v>0.50485479793279087</c:v>
                </c:pt>
                <c:pt idx="5043">
                  <c:v>0.50766649732968716</c:v>
                </c:pt>
                <c:pt idx="5044">
                  <c:v>0.51183927742968738</c:v>
                </c:pt>
                <c:pt idx="5045">
                  <c:v>0.51696196976120579</c:v>
                </c:pt>
                <c:pt idx="5046">
                  <c:v>0.52272564718847114</c:v>
                </c:pt>
                <c:pt idx="5047">
                  <c:v>0.52892854376579468</c:v>
                </c:pt>
                <c:pt idx="5048">
                  <c:v>0.53545478390330192</c:v>
                </c:pt>
                <c:pt idx="5049">
                  <c:v>0.54223023449675445</c:v>
                </c:pt>
                <c:pt idx="5050">
                  <c:v>0.54915905762129036</c:v>
                </c:pt>
                <c:pt idx="5051">
                  <c:v>0.55605566978556276</c:v>
                </c:pt>
                <c:pt idx="5052">
                  <c:v>0.56259674494566525</c:v>
                </c:pt>
                <c:pt idx="5053">
                  <c:v>0.56830558503854256</c:v>
                </c:pt>
                <c:pt idx="5054">
                  <c:v>0.57256115089087167</c:v>
                </c:pt>
                <c:pt idx="5055">
                  <c:v>0.5746235044326129</c:v>
                </c:pt>
                <c:pt idx="5056">
                  <c:v>0.5736764897389417</c:v>
                </c:pt>
                <c:pt idx="5057">
                  <c:v>0.56888477658317083</c:v>
                </c:pt>
                <c:pt idx="5058">
                  <c:v>0.55945574761632688</c:v>
                </c:pt>
                <c:pt idx="5059">
                  <c:v>0.54469508297015956</c:v>
                </c:pt>
                <c:pt idx="5060">
                  <c:v>0.5240479008644785</c:v>
                </c:pt>
                <c:pt idx="5061">
                  <c:v>0.49712629248157025</c:v>
                </c:pt>
                <c:pt idx="5062">
                  <c:v>0.46372856656129802</c:v>
                </c:pt>
                <c:pt idx="5063">
                  <c:v>0.4238495238313762</c:v>
                </c:pt>
                <c:pt idx="5064">
                  <c:v>0.37767401758298202</c:v>
                </c:pt>
                <c:pt idx="5065">
                  <c:v>0.32555534293728705</c:v>
                </c:pt>
                <c:pt idx="5066">
                  <c:v>0.26799579898705161</c:v>
                </c:pt>
                <c:pt idx="5067">
                  <c:v>0.20564226735927438</c:v>
                </c:pt>
                <c:pt idx="5068">
                  <c:v>0.13929474083013194</c:v>
                </c:pt>
                <c:pt idx="5069">
                  <c:v>6.9918927958656951E-2</c:v>
                </c:pt>
                <c:pt idx="5070">
                  <c:v>-1.3443445599827797E-3</c:v>
                </c:pt>
                <c:pt idx="5071">
                  <c:v>-7.3176728913669109E-2</c:v>
                </c:pt>
                <c:pt idx="5072">
                  <c:v>-0.14409106303408326</c:v>
                </c:pt>
                <c:pt idx="5073">
                  <c:v>-0.212454060551579</c:v>
                </c:pt>
                <c:pt idx="5074">
                  <c:v>-0.27652480556521031</c:v>
                </c:pt>
                <c:pt idx="5075">
                  <c:v>-0.33451161000758844</c:v>
                </c:pt>
                <c:pt idx="5076">
                  <c:v>-0.3846456239027356</c:v>
                </c:pt>
                <c:pt idx="5077">
                  <c:v>-0.42526669261956496</c:v>
                </c:pt>
                <c:pt idx="5078">
                  <c:v>-0.45491661233619674</c:v>
                </c:pt>
                <c:pt idx="5079">
                  <c:v>-0.47243101395107878</c:v>
                </c:pt>
                <c:pt idx="5080">
                  <c:v>-0.47701815606064502</c:v>
                </c:pt>
                <c:pt idx="5081">
                  <c:v>-0.46831685726529582</c:v>
                </c:pt>
                <c:pt idx="5082">
                  <c:v>-0.44643171984031582</c:v>
                </c:pt>
                <c:pt idx="5083">
                  <c:v>-0.41194423011577497</c:v>
                </c:pt>
                <c:pt idx="5084">
                  <c:v>-0.36590000188301719</c:v>
                </c:pt>
                <c:pt idx="5085">
                  <c:v>-0.30977745754308872</c:v>
                </c:pt>
                <c:pt idx="5086">
                  <c:v>-0.24544155748965713</c:v>
                </c:pt>
                <c:pt idx="5087">
                  <c:v>-0.17507911615848082</c:v>
                </c:pt>
                <c:pt idx="5088">
                  <c:v>-0.10111186688669704</c:v>
                </c:pt>
                <c:pt idx="5089">
                  <c:v>-2.6093714997267092E-2</c:v>
                </c:pt>
                <c:pt idx="5090">
                  <c:v>4.7395678140556008E-2</c:v>
                </c:pt>
                <c:pt idx="5091">
                  <c:v>0.11685436660524173</c:v>
                </c:pt>
                <c:pt idx="5092">
                  <c:v>0.17995476187254988</c:v>
                </c:pt>
                <c:pt idx="5093">
                  <c:v>0.23462715025568182</c:v>
                </c:pt>
                <c:pt idx="5094">
                  <c:v>0.27912481062145122</c:v>
                </c:pt>
                <c:pt idx="5095">
                  <c:v>0.31207076680808044</c:v>
                </c:pt>
                <c:pt idx="5096">
                  <c:v>0.33248850993470436</c:v>
                </c:pt>
                <c:pt idx="5097">
                  <c:v>0.3398145703339801</c:v>
                </c:pt>
                <c:pt idx="5098">
                  <c:v>0.33388946878415893</c:v>
                </c:pt>
                <c:pt idx="5099">
                  <c:v>0.3149322747151222</c:v>
                </c:pt>
                <c:pt idx="5100">
                  <c:v>0.28350909311619565</c:v>
                </c:pt>
                <c:pt idx="5101">
                  <c:v>0.24049641515017028</c:v>
                </c:pt>
                <c:pt idx="5102">
                  <c:v>0.18703401920736451</c:v>
                </c:pt>
                <c:pt idx="5103">
                  <c:v>0.12446900581504483</c:v>
                </c:pt>
                <c:pt idx="5104">
                  <c:v>5.4298677803361395E-2</c:v>
                </c:pt>
                <c:pt idx="5105">
                  <c:v>-2.1877861608555982E-2</c:v>
                </c:pt>
                <c:pt idx="5106">
                  <c:v>-0.10239412516662605</c:v>
                </c:pt>
                <c:pt idx="5107">
                  <c:v>-0.18554183383455869</c:v>
                </c:pt>
                <c:pt idx="5108">
                  <c:v>-0.26959199489918428</c:v>
                </c:pt>
                <c:pt idx="5109">
                  <c:v>-0.35281071613500425</c:v>
                </c:pt>
                <c:pt idx="5110">
                  <c:v>-0.43347334941802496</c:v>
                </c:pt>
                <c:pt idx="5111">
                  <c:v>-0.5098810665342588</c:v>
                </c:pt>
                <c:pt idx="5112">
                  <c:v>-0.58037750623132178</c:v>
                </c:pt>
                <c:pt idx="5113">
                  <c:v>-0.64336552591204454</c:v>
                </c:pt>
                <c:pt idx="5114">
                  <c:v>-0.69733364594633429</c:v>
                </c:pt>
                <c:pt idx="5115">
                  <c:v>-0.74089952955726646</c:v>
                </c:pt>
                <c:pt idx="5116">
                  <c:v>-0.77286506452388726</c:v>
                </c:pt>
                <c:pt idx="5117">
                  <c:v>-0.79226967284716932</c:v>
                </c:pt>
                <c:pt idx="5118">
                  <c:v>-0.79843203774178217</c:v>
                </c:pt>
                <c:pt idx="5119">
                  <c:v>-0.79098384342437733</c:v>
                </c:pt>
                <c:pt idx="5120">
                  <c:v>-0.76990391773471345</c:v>
                </c:pt>
                <c:pt idx="5121">
                  <c:v>-0.73555278095664167</c:v>
                </c:pt>
                <c:pt idx="5122">
                  <c:v>-0.68870465900345468</c:v>
                </c:pt>
                <c:pt idx="5123">
                  <c:v>-0.63057542209294959</c:v>
                </c:pt>
                <c:pt idx="5124">
                  <c:v>-0.56284097896070828</c:v>
                </c:pt>
                <c:pt idx="5125">
                  <c:v>-0.48763088833932633</c:v>
                </c:pt>
                <c:pt idx="5126">
                  <c:v>-0.40747839679885217</c:v>
                </c:pt>
                <c:pt idx="5127">
                  <c:v>-0.32522582341143047</c:v>
                </c:pt>
                <c:pt idx="5128">
                  <c:v>-0.24390268005619359</c:v>
                </c:pt>
                <c:pt idx="5129">
                  <c:v>-0.16658955047483948</c:v>
                </c:pt>
                <c:pt idx="5130">
                  <c:v>-9.6270964907652856E-2</c:v>
                </c:pt>
                <c:pt idx="5131">
                  <c:v>-3.5685293035397581E-2</c:v>
                </c:pt>
                <c:pt idx="5132">
                  <c:v>1.28119444351672E-2</c:v>
                </c:pt>
                <c:pt idx="5133">
                  <c:v>4.7359948584042133E-2</c:v>
                </c:pt>
                <c:pt idx="5134">
                  <c:v>6.6676837250060794E-2</c:v>
                </c:pt>
                <c:pt idx="5135">
                  <c:v>7.0114726142402661E-2</c:v>
                </c:pt>
                <c:pt idx="5136">
                  <c:v>5.7685838193126671E-2</c:v>
                </c:pt>
                <c:pt idx="5137">
                  <c:v>3.005766371348928E-2</c:v>
                </c:pt>
                <c:pt idx="5138">
                  <c:v>-1.148957313082688E-2</c:v>
                </c:pt>
                <c:pt idx="5139">
                  <c:v>-6.5139517960077997E-2</c:v>
                </c:pt>
                <c:pt idx="5140">
                  <c:v>-0.12863356519828262</c:v>
                </c:pt>
                <c:pt idx="5141">
                  <c:v>-0.19937573577471035</c:v>
                </c:pt>
                <c:pt idx="5142">
                  <c:v>-0.27455385243235275</c:v>
                </c:pt>
                <c:pt idx="5143">
                  <c:v>-0.35127154110636605</c:v>
                </c:pt>
                <c:pt idx="5144">
                  <c:v>-0.4266821121581259</c:v>
                </c:pt>
                <c:pt idx="5145">
                  <c:v>-0.49812646997419918</c:v>
                </c:pt>
                <c:pt idx="5146">
                  <c:v>-0.5632683229703459</c:v>
                </c:pt>
                <c:pt idx="5147">
                  <c:v>-0.62019872222443917</c:v>
                </c:pt>
                <c:pt idx="5148">
                  <c:v>-0.66749128501560051</c:v>
                </c:pt>
                <c:pt idx="5149">
                  <c:v>-0.70421878733554122</c:v>
                </c:pt>
                <c:pt idx="5150">
                  <c:v>-0.72994646957875498</c:v>
                </c:pt>
                <c:pt idx="5151">
                  <c:v>-0.74470486035678229</c:v>
                </c:pt>
                <c:pt idx="5152">
                  <c:v>-0.74894176791381817</c:v>
                </c:pt>
                <c:pt idx="5153">
                  <c:v>-0.74345793561554752</c:v>
                </c:pt>
                <c:pt idx="5154">
                  <c:v>-0.72933750460388191</c:v>
                </c:pt>
                <c:pt idx="5155">
                  <c:v>-0.70788096176042803</c:v>
                </c:pt>
                <c:pt idx="5156">
                  <c:v>-0.68053669657511406</c:v>
                </c:pt>
                <c:pt idx="5157">
                  <c:v>-0.64882871881821425</c:v>
                </c:pt>
                <c:pt idx="5158">
                  <c:v>-0.6142851661028188</c:v>
                </c:pt>
                <c:pt idx="5159">
                  <c:v>-0.57836969568889884</c:v>
                </c:pt>
                <c:pt idx="5160">
                  <c:v>-0.5424172758142034</c:v>
                </c:pt>
                <c:pt idx="5161">
                  <c:v>-0.50758222303666267</c:v>
                </c:pt>
                <c:pt idx="5162">
                  <c:v>-0.47480638962361432</c:v>
                </c:pt>
                <c:pt idx="5163">
                  <c:v>-0.44480756695093149</c:v>
                </c:pt>
                <c:pt idx="5164">
                  <c:v>-0.41808193174834907</c:v>
                </c:pt>
                <c:pt idx="5165">
                  <c:v>-0.39491265792958385</c:v>
                </c:pt>
                <c:pt idx="5166">
                  <c:v>-0.37537991741919896</c:v>
                </c:pt>
                <c:pt idx="5167">
                  <c:v>-0.35937344255255121</c:v>
                </c:pt>
                <c:pt idx="5168">
                  <c:v>-0.3466136717527144</c:v>
                </c:pt>
                <c:pt idx="5169">
                  <c:v>-0.33668609995057697</c:v>
                </c:pt>
                <c:pt idx="5170">
                  <c:v>-0.32908361482466386</c:v>
                </c:pt>
                <c:pt idx="5171">
                  <c:v>-0.32324971061958241</c:v>
                </c:pt>
                <c:pt idx="5172">
                  <c:v>-0.31862588304296668</c:v>
                </c:pt>
                <c:pt idx="5173">
                  <c:v>-0.31470638138312079</c:v>
                </c:pt>
                <c:pt idx="5174">
                  <c:v>-0.31109037570404752</c:v>
                </c:pt>
                <c:pt idx="5175">
                  <c:v>-0.30751560824613655</c:v>
                </c:pt>
                <c:pt idx="5176">
                  <c:v>-0.30386579302349137</c:v>
                </c:pt>
                <c:pt idx="5177">
                  <c:v>-0.30015166844193697</c:v>
                </c:pt>
                <c:pt idx="5178">
                  <c:v>-0.29646673241730692</c:v>
                </c:pt>
                <c:pt idx="5179">
                  <c:v>-0.29293003641275295</c:v>
                </c:pt>
                <c:pt idx="5180">
                  <c:v>-0.28964108295254576</c:v>
                </c:pt>
                <c:pt idx="5181">
                  <c:v>-0.28666008623135131</c:v>
                </c:pt>
                <c:pt idx="5182">
                  <c:v>-0.28400466220279519</c:v>
                </c:pt>
                <c:pt idx="5183">
                  <c:v>-0.28164922055833586</c:v>
                </c:pt>
                <c:pt idx="5184">
                  <c:v>-0.27952273201183875</c:v>
                </c:pt>
                <c:pt idx="5185">
                  <c:v>-0.27750646917476196</c:v>
                </c:pt>
                <c:pt idx="5186">
                  <c:v>-0.27543356189898471</c:v>
                </c:pt>
                <c:pt idx="5187">
                  <c:v>-0.27309096941272859</c:v>
                </c:pt>
                <c:pt idx="5188">
                  <c:v>-0.27022327928642476</c:v>
                </c:pt>
                <c:pt idx="5189">
                  <c:v>-0.2665413245911985</c:v>
                </c:pt>
                <c:pt idx="5190">
                  <c:v>-0.26174053238978878</c:v>
                </c:pt>
                <c:pt idx="5191">
                  <c:v>-0.25552887827082227</c:v>
                </c:pt>
                <c:pt idx="5192">
                  <c:v>-0.24766129139894488</c:v>
                </c:pt>
                <c:pt idx="5193">
                  <c:v>-0.23797499233622155</c:v>
                </c:pt>
                <c:pt idx="5194">
                  <c:v>-0.22641513310626049</c:v>
                </c:pt>
                <c:pt idx="5195">
                  <c:v>-0.21304202594680088</c:v>
                </c:pt>
                <c:pt idx="5196">
                  <c:v>-0.19802277049148298</c:v>
                </c:pt>
                <c:pt idx="5197">
                  <c:v>-0.18161602752593087</c:v>
                </c:pt>
                <c:pt idx="5198">
                  <c:v>-0.16415026095534557</c:v>
                </c:pt>
                <c:pt idx="5199">
                  <c:v>-0.14599051369587457</c:v>
                </c:pt>
                <c:pt idx="5200">
                  <c:v>-0.12749888706203283</c:v>
                </c:pt>
                <c:pt idx="5201">
                  <c:v>-0.10900222213978239</c:v>
                </c:pt>
                <c:pt idx="5202">
                  <c:v>-9.0771344012498645E-2</c:v>
                </c:pt>
                <c:pt idx="5203">
                  <c:v>-7.3003216425519213E-2</c:v>
                </c:pt>
                <c:pt idx="5204">
                  <c:v>-5.580175990856695E-2</c:v>
                </c:pt>
                <c:pt idx="5205">
                  <c:v>-3.9163330849911304E-2</c:v>
                </c:pt>
                <c:pt idx="5206">
                  <c:v>-2.2970342426880563E-2</c:v>
                </c:pt>
                <c:pt idx="5207">
                  <c:v>-6.9896713024988344E-3</c:v>
                </c:pt>
                <c:pt idx="5208">
                  <c:v>9.1267373240278005E-3</c:v>
                </c:pt>
                <c:pt idx="5209">
                  <c:v>2.5830914075622324E-2</c:v>
                </c:pt>
                <c:pt idx="5210">
                  <c:v>4.3647642585788127E-2</c:v>
                </c:pt>
                <c:pt idx="5211">
                  <c:v>6.313270077457922E-2</c:v>
                </c:pt>
                <c:pt idx="5212">
                  <c:v>8.4841280832085531E-2</c:v>
                </c:pt>
                <c:pt idx="5213">
                  <c:v>0.10931304700057343</c:v>
                </c:pt>
                <c:pt idx="5214">
                  <c:v>0.13706145975986139</c:v>
                </c:pt>
                <c:pt idx="5215">
                  <c:v>0.1685501979058257</c:v>
                </c:pt>
                <c:pt idx="5216">
                  <c:v>0.20414671957610508</c:v>
                </c:pt>
                <c:pt idx="5217">
                  <c:v>0.24405282806578921</c:v>
                </c:pt>
                <c:pt idx="5218">
                  <c:v>0.28822396775646908</c:v>
                </c:pt>
                <c:pt idx="5219">
                  <c:v>0.33629442865649395</c:v>
                </c:pt>
                <c:pt idx="5220">
                  <c:v>0.38752417408569517</c:v>
                </c:pt>
                <c:pt idx="5221">
                  <c:v>0.44078428064936492</c:v>
                </c:pt>
                <c:pt idx="5222">
                  <c:v>0.49459304781358426</c:v>
                </c:pt>
                <c:pt idx="5223">
                  <c:v>0.54720236473590411</c:v>
                </c:pt>
                <c:pt idx="5224">
                  <c:v>0.59672245052335615</c:v>
                </c:pt>
                <c:pt idx="5225">
                  <c:v>0.6412692929533037</c:v>
                </c:pt>
                <c:pt idx="5226">
                  <c:v>0.67911686154048834</c:v>
                </c:pt>
                <c:pt idx="5227">
                  <c:v>0.70882564965906081</c:v>
                </c:pt>
                <c:pt idx="5228">
                  <c:v>0.72932827260646693</c:v>
                </c:pt>
                <c:pt idx="5229">
                  <c:v>0.73997949859041157</c:v>
                </c:pt>
                <c:pt idx="5230">
                  <c:v>0.74058124796751734</c:v>
                </c:pt>
                <c:pt idx="5231">
                  <c:v>0.73138054750399295</c:v>
                </c:pt>
                <c:pt idx="5232">
                  <c:v>0.71303708214678441</c:v>
                </c:pt>
                <c:pt idx="5233">
                  <c:v>0.68656790946132062</c:v>
                </c:pt>
                <c:pt idx="5234">
                  <c:v>0.6532797794829035</c:v>
                </c:pt>
                <c:pt idx="5235">
                  <c:v>0.61469329486155022</c:v>
                </c:pt>
                <c:pt idx="5236">
                  <c:v>0.57246295237632516</c:v>
                </c:pt>
                <c:pt idx="5237">
                  <c:v>0.52829347647179148</c:v>
                </c:pt>
                <c:pt idx="5238">
                  <c:v>0.48385378410052038</c:v>
                </c:pt>
                <c:pt idx="5239">
                  <c:v>0.44070226153655323</c:v>
                </c:pt>
                <c:pt idx="5240">
                  <c:v>0.40023447048490546</c:v>
                </c:pt>
                <c:pt idx="5241">
                  <c:v>0.36364758835839428</c:v>
                </c:pt>
                <c:pt idx="5242">
                  <c:v>0.33191415053829232</c:v>
                </c:pt>
                <c:pt idx="5243">
                  <c:v>0.3057667128715833</c:v>
                </c:pt>
                <c:pt idx="5244">
                  <c:v>0.28568754426030019</c:v>
                </c:pt>
                <c:pt idx="5245">
                  <c:v>0.27189197940506293</c:v>
                </c:pt>
                <c:pt idx="5246">
                  <c:v>0.26430985918086414</c:v>
                </c:pt>
                <c:pt idx="5247">
                  <c:v>0.26258243059219311</c:v>
                </c:pt>
                <c:pt idx="5248">
                  <c:v>0.26608647394861951</c:v>
                </c:pt>
                <c:pt idx="5249">
                  <c:v>0.27397815660234937</c:v>
                </c:pt>
                <c:pt idx="5250">
                  <c:v>0.28524092317312455</c:v>
                </c:pt>
                <c:pt idx="5251">
                  <c:v>0.29873058811929454</c:v>
                </c:pt>
                <c:pt idx="5252">
                  <c:v>0.31322332533406261</c:v>
                </c:pt>
                <c:pt idx="5253">
                  <c:v>0.32748174869474234</c:v>
                </c:pt>
                <c:pt idx="5254">
                  <c:v>0.34033390437956523</c:v>
                </c:pt>
                <c:pt idx="5255">
                  <c:v>0.3507376173175194</c:v>
                </c:pt>
                <c:pt idx="5256">
                  <c:v>0.3578208443537596</c:v>
                </c:pt>
                <c:pt idx="5257">
                  <c:v>0.36090352884384735</c:v>
                </c:pt>
                <c:pt idx="5258">
                  <c:v>0.3595053652543907</c:v>
                </c:pt>
                <c:pt idx="5259">
                  <c:v>0.35334988416685409</c:v>
                </c:pt>
                <c:pt idx="5260">
                  <c:v>0.34236820093994069</c:v>
                </c:pt>
                <c:pt idx="5261">
                  <c:v>0.32668968788069286</c:v>
                </c:pt>
                <c:pt idx="5262">
                  <c:v>0.30661190899079038</c:v>
                </c:pt>
                <c:pt idx="5263">
                  <c:v>0.2825591778709553</c:v>
                </c:pt>
                <c:pt idx="5264">
                  <c:v>0.25503913759062158</c:v>
                </c:pt>
                <c:pt idx="5265">
                  <c:v>0.22459761174367809</c:v>
                </c:pt>
                <c:pt idx="5266">
                  <c:v>0.19177496246106163</c:v>
                </c:pt>
                <c:pt idx="5267">
                  <c:v>0.15707068131990276</c:v>
                </c:pt>
                <c:pt idx="5268">
                  <c:v>0.12091572588356403</c:v>
                </c:pt>
                <c:pt idx="5269">
                  <c:v>8.3649473742584135E-2</c:v>
                </c:pt>
                <c:pt idx="5270">
                  <c:v>4.5506937953484261E-2</c:v>
                </c:pt>
                <c:pt idx="5271">
                  <c:v>6.6221389595177982E-3</c:v>
                </c:pt>
                <c:pt idx="5272">
                  <c:v>-3.2959494833448844E-2</c:v>
                </c:pt>
                <c:pt idx="5273">
                  <c:v>-7.3268029159674342E-2</c:v>
                </c:pt>
                <c:pt idx="5274">
                  <c:v>-0.11438917073310151</c:v>
                </c:pt>
                <c:pt idx="5275">
                  <c:v>-0.15642465102400127</c:v>
                </c:pt>
                <c:pt idx="5276">
                  <c:v>-0.19943219504584597</c:v>
                </c:pt>
                <c:pt idx="5277">
                  <c:v>-0.2433595184973214</c:v>
                </c:pt>
                <c:pt idx="5278">
                  <c:v>-0.28798503318210766</c:v>
                </c:pt>
                <c:pt idx="5279">
                  <c:v>-0.33287421373349613</c:v>
                </c:pt>
                <c:pt idx="5280">
                  <c:v>-0.37736645574350014</c:v>
                </c:pt>
                <c:pt idx="5281">
                  <c:v>-0.42060072736487975</c:v>
                </c:pt>
                <c:pt idx="5282">
                  <c:v>-0.46156627498089353</c:v>
                </c:pt>
                <c:pt idx="5283">
                  <c:v>-0.49915974456222489</c:v>
                </c:pt>
                <c:pt idx="5284">
                  <c:v>-0.53224940567427126</c:v>
                </c:pt>
                <c:pt idx="5285">
                  <c:v>-0.55975494540587878</c:v>
                </c:pt>
                <c:pt idx="5286">
                  <c:v>-0.58073788092449696</c:v>
                </c:pt>
                <c:pt idx="5287">
                  <c:v>-0.59448814059244004</c:v>
                </c:pt>
                <c:pt idx="5288">
                  <c:v>-0.60059571749989082</c:v>
                </c:pt>
                <c:pt idx="5289">
                  <c:v>-0.59900235111233524</c:v>
                </c:pt>
                <c:pt idx="5290">
                  <c:v>-0.59002650399841361</c:v>
                </c:pt>
                <c:pt idx="5291">
                  <c:v>-0.57435827267902351</c:v>
                </c:pt>
                <c:pt idx="5292">
                  <c:v>-0.55303619404689908</c:v>
                </c:pt>
                <c:pt idx="5293">
                  <c:v>-0.52741341295605526</c:v>
                </c:pt>
                <c:pt idx="5294">
                  <c:v>-0.49909892809029355</c:v>
                </c:pt>
                <c:pt idx="5295">
                  <c:v>-0.46986315988925043</c:v>
                </c:pt>
                <c:pt idx="5296">
                  <c:v>-0.44152244879339264</c:v>
                </c:pt>
                <c:pt idx="5297">
                  <c:v>-0.41582665646409556</c:v>
                </c:pt>
                <c:pt idx="5298">
                  <c:v>-0.39435906438423274</c:v>
                </c:pt>
                <c:pt idx="5299">
                  <c:v>-0.37844418819137893</c:v>
                </c:pt>
                <c:pt idx="5300">
                  <c:v>-0.36906556007307412</c:v>
                </c:pt>
                <c:pt idx="5301">
                  <c:v>-0.36680673821473953</c:v>
                </c:pt>
                <c:pt idx="5302">
                  <c:v>-0.37182327769283408</c:v>
                </c:pt>
                <c:pt idx="5303">
                  <c:v>-0.38384215147793199</c:v>
                </c:pt>
                <c:pt idx="5304">
                  <c:v>-0.40218763200982366</c:v>
                </c:pt>
                <c:pt idx="5305">
                  <c:v>-0.42583315759487483</c:v>
                </c:pt>
                <c:pt idx="5306">
                  <c:v>-0.45346938671779391</c:v>
                </c:pt>
                <c:pt idx="5307">
                  <c:v>-0.48357942155640021</c:v>
                </c:pt>
                <c:pt idx="5308">
                  <c:v>-0.51452038256654653</c:v>
                </c:pt>
                <c:pt idx="5309">
                  <c:v>-0.54461196459183547</c:v>
                </c:pt>
                <c:pt idx="5310">
                  <c:v>-0.5722258571598493</c:v>
                </c:pt>
                <c:pt idx="5311">
                  <c:v>-0.59586526598752254</c:v>
                </c:pt>
                <c:pt idx="5312">
                  <c:v>-0.61423258606789943</c:v>
                </c:pt>
                <c:pt idx="5313">
                  <c:v>-0.62629254578131199</c:v>
                </c:pt>
                <c:pt idx="5314">
                  <c:v>-0.63133290485537064</c:v>
                </c:pt>
                <c:pt idx="5315">
                  <c:v>-0.62901284986119688</c:v>
                </c:pt>
                <c:pt idx="5316">
                  <c:v>-0.61938469831229526</c:v>
                </c:pt>
                <c:pt idx="5317">
                  <c:v>-0.60288246979941285</c:v>
                </c:pt>
                <c:pt idx="5318">
                  <c:v>-0.58028181941438284</c:v>
                </c:pt>
                <c:pt idx="5319">
                  <c:v>-0.55263978414653536</c:v>
                </c:pt>
                <c:pt idx="5320">
                  <c:v>-0.521220968736543</c:v>
                </c:pt>
                <c:pt idx="5321">
                  <c:v>-0.48741448581401414</c:v>
                </c:pt>
                <c:pt idx="5322">
                  <c:v>-0.45264507105050278</c:v>
                </c:pt>
                <c:pt idx="5323">
                  <c:v>-0.41828402674769016</c:v>
                </c:pt>
                <c:pt idx="5324">
                  <c:v>-0.3855726184155408</c:v>
                </c:pt>
                <c:pt idx="5325">
                  <c:v>-0.35556924920944688</c:v>
                </c:pt>
                <c:pt idx="5326">
                  <c:v>-0.32911542516866099</c:v>
                </c:pt>
                <c:pt idx="5327">
                  <c:v>-0.30680769593194412</c:v>
                </c:pt>
                <c:pt idx="5328">
                  <c:v>-0.28897649748700616</c:v>
                </c:pt>
                <c:pt idx="5329">
                  <c:v>-0.27568388505118691</c:v>
                </c:pt>
                <c:pt idx="5330">
                  <c:v>-0.26674201190125935</c:v>
                </c:pt>
                <c:pt idx="5331">
                  <c:v>-0.26174409755391004</c:v>
                </c:pt>
                <c:pt idx="5332">
                  <c:v>-0.26010743616664733</c:v>
                </c:pt>
                <c:pt idx="5333">
                  <c:v>-0.26113313232706936</c:v>
                </c:pt>
                <c:pt idx="5334">
                  <c:v>-0.26407541935234136</c:v>
                </c:pt>
                <c:pt idx="5335">
                  <c:v>-0.26820447575022577</c:v>
                </c:pt>
                <c:pt idx="5336">
                  <c:v>-0.27285647217954256</c:v>
                </c:pt>
                <c:pt idx="5337">
                  <c:v>-0.27747449717685768</c:v>
                </c:pt>
                <c:pt idx="5338">
                  <c:v>-0.28163633045401149</c:v>
                </c:pt>
                <c:pt idx="5339">
                  <c:v>-0.28505977181592712</c:v>
                </c:pt>
                <c:pt idx="5340">
                  <c:v>-0.28758835791081516</c:v>
                </c:pt>
                <c:pt idx="5341">
                  <c:v>-0.28917047456740086</c:v>
                </c:pt>
                <c:pt idx="5342">
                  <c:v>-0.2898377990587182</c:v>
                </c:pt>
                <c:pt idx="5343">
                  <c:v>-0.28967936958781593</c:v>
                </c:pt>
                <c:pt idx="5344">
                  <c:v>-0.28881504950513559</c:v>
                </c:pt>
                <c:pt idx="5345">
                  <c:v>-0.28738232810482423</c:v>
                </c:pt>
                <c:pt idx="5346">
                  <c:v>-0.2855393868491678</c:v>
                </c:pt>
                <c:pt idx="5347">
                  <c:v>-0.28346912838314609</c:v>
                </c:pt>
                <c:pt idx="5348">
                  <c:v>-0.28137253634726633</c:v>
                </c:pt>
                <c:pt idx="5349">
                  <c:v>-0.27945866722885171</c:v>
                </c:pt>
                <c:pt idx="5350">
                  <c:v>-0.27793933953939565</c:v>
                </c:pt>
                <c:pt idx="5351">
                  <c:v>-0.27702136855922355</c:v>
                </c:pt>
                <c:pt idx="5352">
                  <c:v>-0.27688954996048665</c:v>
                </c:pt>
                <c:pt idx="5353">
                  <c:v>-0.2776888149462966</c:v>
                </c:pt>
                <c:pt idx="5354">
                  <c:v>-0.27951935570575159</c:v>
                </c:pt>
                <c:pt idx="5355">
                  <c:v>-0.28244567895476536</c:v>
                </c:pt>
                <c:pt idx="5356">
                  <c:v>-0.28650635908322819</c:v>
                </c:pt>
                <c:pt idx="5357">
                  <c:v>-0.29171563746934304</c:v>
                </c:pt>
                <c:pt idx="5358">
                  <c:v>-0.29806163848303768</c:v>
                </c:pt>
                <c:pt idx="5359">
                  <c:v>-0.30550531567200601</c:v>
                </c:pt>
                <c:pt idx="5360">
                  <c:v>-0.3139759516526901</c:v>
                </c:pt>
                <c:pt idx="5361">
                  <c:v>-0.32336348993555752</c:v>
                </c:pt>
                <c:pt idx="5362">
                  <c:v>-0.33351544874152417</c:v>
                </c:pt>
                <c:pt idx="5363">
                  <c:v>-0.3442440036097576</c:v>
                </c:pt>
                <c:pt idx="5364">
                  <c:v>-0.35534469612288433</c:v>
                </c:pt>
                <c:pt idx="5365">
                  <c:v>-0.36662175105653638</c:v>
                </c:pt>
                <c:pt idx="5366">
                  <c:v>-0.37790825982474274</c:v>
                </c:pt>
                <c:pt idx="5367">
                  <c:v>-0.38907537261408898</c:v>
                </c:pt>
                <c:pt idx="5368">
                  <c:v>-0.4000363353068721</c:v>
                </c:pt>
                <c:pt idx="5369">
                  <c:v>-0.41075060381795936</c:v>
                </c:pt>
                <c:pt idx="5370">
                  <c:v>-0.42122493536505701</c:v>
                </c:pt>
                <c:pt idx="5371">
                  <c:v>-0.43151202563001156</c:v>
                </c:pt>
                <c:pt idx="5372">
                  <c:v>-0.44171419601571493</c:v>
                </c:pt>
                <c:pt idx="5373">
                  <c:v>-0.45198851701294274</c:v>
                </c:pt>
                <c:pt idx="5374">
                  <c:v>-0.46253900922369162</c:v>
                </c:pt>
                <c:pt idx="5375">
                  <c:v>-0.47359287236252534</c:v>
                </c:pt>
                <c:pt idx="5376">
                  <c:v>-0.4853739484633639</c:v>
                </c:pt>
                <c:pt idx="5377">
                  <c:v>-0.4980835857312691</c:v>
                </c:pt>
                <c:pt idx="5378">
                  <c:v>-0.51188451410384417</c:v>
                </c:pt>
                <c:pt idx="5379">
                  <c:v>-0.5268834745277271</c:v>
                </c:pt>
                <c:pt idx="5380">
                  <c:v>-0.5431164776181312</c:v>
                </c:pt>
                <c:pt idx="5381">
                  <c:v>-0.56053825723962802</c:v>
                </c:pt>
                <c:pt idx="5382">
                  <c:v>-0.57900930287950025</c:v>
                </c:pt>
                <c:pt idx="5383">
                  <c:v>-0.5982694337711294</c:v>
                </c:pt>
                <c:pt idx="5384">
                  <c:v>-0.61790070864145541</c:v>
                </c:pt>
                <c:pt idx="5385">
                  <c:v>-0.63730475623102834</c:v>
                </c:pt>
                <c:pt idx="5386">
                  <c:v>-0.65571464414710334</c:v>
                </c:pt>
                <c:pt idx="5387">
                  <c:v>-0.6722368964778731</c:v>
                </c:pt>
                <c:pt idx="5388">
                  <c:v>-0.68591272072787923</c:v>
                </c:pt>
                <c:pt idx="5389">
                  <c:v>-0.69579682642891605</c:v>
                </c:pt>
                <c:pt idx="5390">
                  <c:v>-0.7010490970514649</c:v>
                </c:pt>
                <c:pt idx="5391">
                  <c:v>-0.70102007822367085</c:v>
                </c:pt>
                <c:pt idx="5392">
                  <c:v>-0.69531024211476833</c:v>
                </c:pt>
                <c:pt idx="5393">
                  <c:v>-0.68379905602021651</c:v>
                </c:pt>
                <c:pt idx="5394">
                  <c:v>-0.66664952170796177</c:v>
                </c:pt>
                <c:pt idx="5395">
                  <c:v>-0.64428740890694591</c:v>
                </c:pt>
                <c:pt idx="5396">
                  <c:v>-0.61735803650462451</c:v>
                </c:pt>
                <c:pt idx="5397">
                  <c:v>-0.58667733847813253</c:v>
                </c:pt>
                <c:pt idx="5398">
                  <c:v>-0.55318643755944663</c:v>
                </c:pt>
                <c:pt idx="5399">
                  <c:v>-0.51790374803247197</c:v>
                </c:pt>
                <c:pt idx="5400">
                  <c:v>-0.48187226918506454</c:v>
                </c:pt>
                <c:pt idx="5401">
                  <c:v>-0.44610846887824529</c:v>
                </c:pt>
                <c:pt idx="5402">
                  <c:v>-0.41155818255017529</c:v>
                </c:pt>
                <c:pt idx="5403">
                  <c:v>-0.37905987579020106</c:v>
                </c:pt>
                <c:pt idx="5404">
                  <c:v>-0.34931446082802431</c:v>
                </c:pt>
                <c:pt idx="5405">
                  <c:v>-0.32286363826638897</c:v>
                </c:pt>
                <c:pt idx="5406">
                  <c:v>-0.30008055028249636</c:v>
                </c:pt>
                <c:pt idx="5407">
                  <c:v>-0.28117030553336875</c:v>
                </c:pt>
                <c:pt idx="5408">
                  <c:v>-0.26617322863897996</c:v>
                </c:pt>
                <c:pt idx="5409">
                  <c:v>-0.25497407409049266</c:v>
                </c:pt>
                <c:pt idx="5410">
                  <c:v>-0.24732327796775699</c:v>
                </c:pt>
                <c:pt idx="5411">
                  <c:v>-0.24286291707648822</c:v>
                </c:pt>
                <c:pt idx="5412">
                  <c:v>-0.24114966536836135</c:v>
                </c:pt>
                <c:pt idx="5413">
                  <c:v>-0.24167768422413261</c:v>
                </c:pt>
                <c:pt idx="5414">
                  <c:v>-0.24390081185411638</c:v>
                </c:pt>
                <c:pt idx="5415">
                  <c:v>-0.24724924572546136</c:v>
                </c:pt>
                <c:pt idx="5416">
                  <c:v>-0.25114936099273244</c:v>
                </c:pt>
                <c:pt idx="5417">
                  <c:v>-0.25505637020035721</c:v>
                </c:pt>
                <c:pt idx="5418">
                  <c:v>-0.2584921226257535</c:v>
                </c:pt>
                <c:pt idx="5419">
                  <c:v>-0.26107550509481747</c:v>
                </c:pt>
                <c:pt idx="5420">
                  <c:v>-0.26253754306015686</c:v>
                </c:pt>
                <c:pt idx="5421">
                  <c:v>-0.26272353259933823</c:v>
                </c:pt>
                <c:pt idx="5422">
                  <c:v>-0.26159098284309756</c:v>
                </c:pt>
                <c:pt idx="5423">
                  <c:v>-0.2592006901297168</c:v>
                </c:pt>
                <c:pt idx="5424">
                  <c:v>-0.25569577402838739</c:v>
                </c:pt>
                <c:pt idx="5425">
                  <c:v>-0.25127372980651685</c:v>
                </c:pt>
                <c:pt idx="5426">
                  <c:v>-0.2461598838338297</c:v>
                </c:pt>
                <c:pt idx="5427">
                  <c:v>-0.24058578507737316</c:v>
                </c:pt>
                <c:pt idx="5428">
                  <c:v>-0.23476623599312951</c:v>
                </c:pt>
                <c:pt idx="5429">
                  <c:v>-0.22887235372757786</c:v>
                </c:pt>
                <c:pt idx="5430">
                  <c:v>-0.22301545328333994</c:v>
                </c:pt>
                <c:pt idx="5431">
                  <c:v>-0.21725616963018446</c:v>
                </c:pt>
                <c:pt idx="5432">
                  <c:v>-0.21162940167816835</c:v>
                </c:pt>
                <c:pt idx="5433">
                  <c:v>-0.20616357546764874</c:v>
                </c:pt>
                <c:pt idx="5434">
                  <c:v>-0.20088608709709632</c:v>
                </c:pt>
                <c:pt idx="5435">
                  <c:v>-0.19581759419535771</c:v>
                </c:pt>
                <c:pt idx="5436">
                  <c:v>-0.19096328894368142</c:v>
                </c:pt>
                <c:pt idx="5437">
                  <c:v>-0.18631256824641795</c:v>
                </c:pt>
                <c:pt idx="5438">
                  <c:v>-0.18184622122018013</c:v>
                </c:pt>
                <c:pt idx="5439">
                  <c:v>-0.17754181970407323</c:v>
                </c:pt>
                <c:pt idx="5440">
                  <c:v>-0.17337650580152442</c:v>
                </c:pt>
                <c:pt idx="5441">
                  <c:v>-0.16933246174986571</c:v>
                </c:pt>
                <c:pt idx="5442">
                  <c:v>-0.16539779396457277</c:v>
                </c:pt>
                <c:pt idx="5443">
                  <c:v>-0.16154612009892588</c:v>
                </c:pt>
                <c:pt idx="5444">
                  <c:v>-0.15770911557026679</c:v>
                </c:pt>
                <c:pt idx="5445">
                  <c:v>-0.1537756417956988</c:v>
                </c:pt>
                <c:pt idx="5446">
                  <c:v>-0.14960563100416202</c:v>
                </c:pt>
                <c:pt idx="5447">
                  <c:v>-0.14501809948397515</c:v>
                </c:pt>
                <c:pt idx="5448">
                  <c:v>-0.13975833564369111</c:v>
                </c:pt>
                <c:pt idx="5449">
                  <c:v>-0.13348735057493144</c:v>
                </c:pt>
                <c:pt idx="5450">
                  <c:v>-0.12580732782861048</c:v>
                </c:pt>
                <c:pt idx="5451">
                  <c:v>-0.11630696453547351</c:v>
                </c:pt>
                <c:pt idx="5452">
                  <c:v>-0.10461932339315005</c:v>
                </c:pt>
                <c:pt idx="5453">
                  <c:v>-9.0488175882313726E-2</c:v>
                </c:pt>
                <c:pt idx="5454">
                  <c:v>-7.3833715349298501E-2</c:v>
                </c:pt>
                <c:pt idx="5455">
                  <c:v>-5.4804457061534251E-2</c:v>
                </c:pt>
                <c:pt idx="5456">
                  <c:v>-3.3798320519286662E-2</c:v>
                </c:pt>
                <c:pt idx="5457">
                  <c:v>-1.1451354840168904E-2</c:v>
                </c:pt>
                <c:pt idx="5458">
                  <c:v>1.1394884996946075E-2</c:v>
                </c:pt>
                <c:pt idx="5459">
                  <c:v>3.3748659208681531E-2</c:v>
                </c:pt>
                <c:pt idx="5460">
                  <c:v>5.4549532041313853E-2</c:v>
                </c:pt>
                <c:pt idx="5461">
                  <c:v>7.2757795059004593E-2</c:v>
                </c:pt>
                <c:pt idx="5462">
                  <c:v>8.7428823658543209E-2</c:v>
                </c:pt>
                <c:pt idx="5463">
                  <c:v>9.7775238886061544E-2</c:v>
                </c:pt>
                <c:pt idx="5464">
                  <c:v>0.10322821662490966</c:v>
                </c:pt>
                <c:pt idx="5465">
                  <c:v>0.10348697067848533</c:v>
                </c:pt>
                <c:pt idx="5466">
                  <c:v>9.8541210213028307E-2</c:v>
                </c:pt>
                <c:pt idx="5467">
                  <c:v>8.8671796315821894E-2</c:v>
                </c:pt>
                <c:pt idx="5468">
                  <c:v>7.4437518479532727E-2</c:v>
                </c:pt>
                <c:pt idx="5469">
                  <c:v>5.664015041042525E-2</c:v>
                </c:pt>
                <c:pt idx="5470">
                  <c:v>3.6260455475797926E-2</c:v>
                </c:pt>
                <c:pt idx="5471">
                  <c:v>1.4371469165322281E-2</c:v>
                </c:pt>
                <c:pt idx="5472">
                  <c:v>-7.9566798484620449E-3</c:v>
                </c:pt>
                <c:pt idx="5473">
                  <c:v>-2.9739734562094E-2</c:v>
                </c:pt>
                <c:pt idx="5474">
                  <c:v>-5.0133444193166454E-2</c:v>
                </c:pt>
                <c:pt idx="5475">
                  <c:v>-6.8459680374642673E-2</c:v>
                </c:pt>
                <c:pt idx="5476">
                  <c:v>-8.4215269597596176E-2</c:v>
                </c:pt>
                <c:pt idx="5477">
                  <c:v>-9.7071906503821026E-2</c:v>
                </c:pt>
                <c:pt idx="5478">
                  <c:v>-0.10686598662751479</c:v>
                </c:pt>
                <c:pt idx="5479">
                  <c:v>-0.11357259321775004</c:v>
                </c:pt>
                <c:pt idx="5480">
                  <c:v>-0.11726861942830524</c:v>
                </c:pt>
                <c:pt idx="5481">
                  <c:v>-0.11809998810532818</c:v>
                </c:pt>
                <c:pt idx="5482">
                  <c:v>-0.11626214414949132</c:v>
                </c:pt>
                <c:pt idx="5483">
                  <c:v>-0.11199201963020222</c:v>
                </c:pt>
                <c:pt idx="5484">
                  <c:v>-0.10556941808832754</c:v>
                </c:pt>
                <c:pt idx="5485">
                  <c:v>-9.7326533191594677E-2</c:v>
                </c:pt>
                <c:pt idx="5486">
                  <c:v>-8.7655304111558863E-2</c:v>
                </c:pt>
                <c:pt idx="5487">
                  <c:v>-7.7000854062392321E-2</c:v>
                </c:pt>
                <c:pt idx="5488">
                  <c:v>-6.5840982215345178E-2</c:v>
                </c:pt>
                <c:pt idx="5489">
                  <c:v>-5.4660952533122753E-2</c:v>
                </c:pt>
                <c:pt idx="5490">
                  <c:v>-4.3928948769149656E-2</c:v>
                </c:pt>
                <c:pt idx="5491">
                  <c:v>-3.4069277670349507E-2</c:v>
                </c:pt>
                <c:pt idx="5492">
                  <c:v>-2.5434639311676221E-2</c:v>
                </c:pt>
                <c:pt idx="5493">
                  <c:v>-1.8286630917422997E-2</c:v>
                </c:pt>
                <c:pt idx="5494">
                  <c:v>-1.2792652840854402E-2</c:v>
                </c:pt>
                <c:pt idx="5495">
                  <c:v>-9.0392619893062687E-3</c:v>
                </c:pt>
                <c:pt idx="5496">
                  <c:v>-7.0502339422606752E-3</c:v>
                </c:pt>
                <c:pt idx="5497">
                  <c:v>-6.7957261435687144E-3</c:v>
                </c:pt>
                <c:pt idx="5498">
                  <c:v>-8.1878944056796854E-3</c:v>
                </c:pt>
                <c:pt idx="5499">
                  <c:v>-1.1067016007062946E-2</c:v>
                </c:pt>
                <c:pt idx="5500">
                  <c:v>-1.5191010219401946E-2</c:v>
                </c:pt>
                <c:pt idx="5501">
                  <c:v>-2.0243205471368597E-2</c:v>
                </c:pt>
                <c:pt idx="5502">
                  <c:v>-2.5859741844588058E-2</c:v>
                </c:pt>
                <c:pt idx="5503">
                  <c:v>-3.1662787548562221E-2</c:v>
                </c:pt>
                <c:pt idx="5504">
                  <c:v>-3.7287499429400128E-2</c:v>
                </c:pt>
                <c:pt idx="5505">
                  <c:v>-4.2404449051423043E-2</c:v>
                </c:pt>
                <c:pt idx="5506">
                  <c:v>-4.6743672501918354E-2</c:v>
                </c:pt>
                <c:pt idx="5507">
                  <c:v>-5.0116280445381634E-2</c:v>
                </c:pt>
                <c:pt idx="5508">
                  <c:v>-5.2424603813049586E-2</c:v>
                </c:pt>
                <c:pt idx="5509">
                  <c:v>-5.3659336475631036E-2</c:v>
                </c:pt>
                <c:pt idx="5510">
                  <c:v>-5.3882876447673311E-2</c:v>
                </c:pt>
                <c:pt idx="5511">
                  <c:v>-5.3195935408709261E-2</c:v>
                </c:pt>
                <c:pt idx="5512">
                  <c:v>-5.169600910769212E-2</c:v>
                </c:pt>
                <c:pt idx="5513">
                  <c:v>-4.9446693060033908E-2</c:v>
                </c:pt>
                <c:pt idx="5514">
                  <c:v>-4.6470438926967006E-2</c:v>
                </c:pt>
                <c:pt idx="5515">
                  <c:v>-4.2760503872592892E-2</c:v>
                </c:pt>
                <c:pt idx="5516">
                  <c:v>-3.8297373511694488E-2</c:v>
                </c:pt>
                <c:pt idx="5517">
                  <c:v>-3.3059597081768644E-2</c:v>
                </c:pt>
                <c:pt idx="5518">
                  <c:v>-2.7028225468130884E-2</c:v>
                </c:pt>
                <c:pt idx="5519">
                  <c:v>-2.0188610025059006E-2</c:v>
                </c:pt>
                <c:pt idx="5520">
                  <c:v>-1.2532558534868343E-2</c:v>
                </c:pt>
                <c:pt idx="5521">
                  <c:v>-4.0627907110479811E-3</c:v>
                </c:pt>
                <c:pt idx="5522">
                  <c:v>5.1980518957908117E-3</c:v>
                </c:pt>
                <c:pt idx="5523">
                  <c:v>1.5196827274047919E-2</c:v>
                </c:pt>
                <c:pt idx="5524">
                  <c:v>2.5841519534845148E-2</c:v>
                </c:pt>
                <c:pt idx="5525">
                  <c:v>3.6990814564791918E-2</c:v>
                </c:pt>
                <c:pt idx="5526">
                  <c:v>4.8441568833258231E-2</c:v>
                </c:pt>
                <c:pt idx="5527">
                  <c:v>5.9926298656190369E-2</c:v>
                </c:pt>
                <c:pt idx="5528">
                  <c:v>7.1128127143598618E-2</c:v>
                </c:pt>
                <c:pt idx="5529">
                  <c:v>8.1704057509284667E-2</c:v>
                </c:pt>
                <c:pt idx="5530">
                  <c:v>9.1303488598322602E-2</c:v>
                </c:pt>
                <c:pt idx="5531">
                  <c:v>9.9580383964619656E-2</c:v>
                </c:pt>
                <c:pt idx="5532">
                  <c:v>0.10620691943517535</c:v>
                </c:pt>
                <c:pt idx="5533">
                  <c:v>0.11089515826480323</c:v>
                </c:pt>
                <c:pt idx="5534">
                  <c:v>0.1134259951828529</c:v>
                </c:pt>
                <c:pt idx="5535">
                  <c:v>0.11367967977475146</c:v>
                </c:pt>
                <c:pt idx="5536">
                  <c:v>0.11166128338065917</c:v>
                </c:pt>
                <c:pt idx="5537">
                  <c:v>0.10751761820569961</c:v>
                </c:pt>
                <c:pt idx="5538">
                  <c:v>0.10154876157055881</c:v>
                </c:pt>
                <c:pt idx="5539">
                  <c:v>9.4213067138207762E-2</c:v>
                </c:pt>
                <c:pt idx="5540">
                  <c:v>8.6113991204701534E-2</c:v>
                </c:pt>
                <c:pt idx="5541">
                  <c:v>7.796299118530392E-2</c:v>
                </c:pt>
                <c:pt idx="5542">
                  <c:v>7.052767791516068E-2</c:v>
                </c:pt>
                <c:pt idx="5543">
                  <c:v>6.4578548445830108E-2</c:v>
                </c:pt>
                <c:pt idx="5544">
                  <c:v>6.084192935437116E-2</c:v>
                </c:pt>
                <c:pt idx="5545">
                  <c:v>5.9961292854506354E-2</c:v>
                </c:pt>
                <c:pt idx="5546">
                  <c:v>6.2465853899791313E-2</c:v>
                </c:pt>
                <c:pt idx="5547">
                  <c:v>6.8745433560810199E-2</c:v>
                </c:pt>
                <c:pt idx="5548">
                  <c:v>7.9035079868935654E-2</c:v>
                </c:pt>
                <c:pt idx="5549">
                  <c:v>9.3414067997855454E-2</c:v>
                </c:pt>
                <c:pt idx="5550">
                  <c:v>0.11182007043782072</c:v>
                </c:pt>
                <c:pt idx="5551">
                  <c:v>0.13407299981797394</c:v>
                </c:pt>
                <c:pt idx="5552">
                  <c:v>0.15989709792162365</c:v>
                </c:pt>
                <c:pt idx="5553">
                  <c:v>0.18893485034142543</c:v>
                </c:pt>
                <c:pt idx="5554">
                  <c:v>0.22075673399737639</c:v>
                </c:pt>
                <c:pt idx="5555">
                  <c:v>0.25486862131276311</c:v>
                </c:pt>
                <c:pt idx="5556">
                  <c:v>0.29071080533053539</c:v>
                </c:pt>
                <c:pt idx="5557">
                  <c:v>0.32764828596627904</c:v>
                </c:pt>
                <c:pt idx="5558">
                  <c:v>0.36496083584993411</c:v>
                </c:pt>
                <c:pt idx="5559">
                  <c:v>0.40183336285365456</c:v>
                </c:pt>
                <c:pt idx="5560">
                  <c:v>0.4373379459425788</c:v>
                </c:pt>
                <c:pt idx="5561">
                  <c:v>0.47041181781746122</c:v>
                </c:pt>
                <c:pt idx="5562">
                  <c:v>0.49985423238335169</c:v>
                </c:pt>
                <c:pt idx="5563">
                  <c:v>0.52435981794535547</c:v>
                </c:pt>
                <c:pt idx="5564">
                  <c:v>0.54258476860271276</c:v>
                </c:pt>
                <c:pt idx="5565">
                  <c:v>0.55323261215193043</c:v>
                </c:pt>
                <c:pt idx="5566">
                  <c:v>0.55514872392236558</c:v>
                </c:pt>
                <c:pt idx="5567">
                  <c:v>0.54741571078756746</c:v>
                </c:pt>
                <c:pt idx="5568">
                  <c:v>0.52943953158012924</c:v>
                </c:pt>
                <c:pt idx="5569">
                  <c:v>0.50101271247595136</c:v>
                </c:pt>
                <c:pt idx="5570">
                  <c:v>0.46234682735861465</c:v>
                </c:pt>
                <c:pt idx="5571">
                  <c:v>0.41407170093447387</c:v>
                </c:pt>
                <c:pt idx="5572">
                  <c:v>0.35720013111185001</c:v>
                </c:pt>
                <c:pt idx="5573">
                  <c:v>0.2930623248041444</c:v>
                </c:pt>
                <c:pt idx="5574">
                  <c:v>0.22321684962041566</c:v>
                </c:pt>
                <c:pt idx="5575">
                  <c:v>0.14935040087745222</c:v>
                </c:pt>
                <c:pt idx="5576">
                  <c:v>7.3182682829690648E-2</c:v>
                </c:pt>
                <c:pt idx="5577">
                  <c:v>-3.6183012767869727E-3</c:v>
                </c:pt>
                <c:pt idx="5578">
                  <c:v>-7.9512643885854217E-2</c:v>
                </c:pt>
                <c:pt idx="5579">
                  <c:v>-0.15315338479230789</c:v>
                </c:pt>
                <c:pt idx="5580">
                  <c:v>-0.22343128143395496</c:v>
                </c:pt>
                <c:pt idx="5581">
                  <c:v>-0.28949233610674074</c:v>
                </c:pt>
                <c:pt idx="5582">
                  <c:v>-0.35072649609379791</c:v>
                </c:pt>
                <c:pt idx="5583">
                  <c:v>-0.40673023004044229</c:v>
                </c:pt>
                <c:pt idx="5584">
                  <c:v>-0.45725145049157767</c:v>
                </c:pt>
                <c:pt idx="5585">
                  <c:v>-0.50213072901468614</c:v>
                </c:pt>
                <c:pt idx="5586">
                  <c:v>-0.5412525365569909</c:v>
                </c:pt>
                <c:pt idx="5587">
                  <c:v>-0.57451590203570024</c:v>
                </c:pt>
                <c:pt idx="5588">
                  <c:v>-0.60182613935598539</c:v>
                </c:pt>
                <c:pt idx="5589">
                  <c:v>-0.62310248511547073</c:v>
                </c:pt>
                <c:pt idx="5590">
                  <c:v>-0.63829678178521831</c:v>
                </c:pt>
                <c:pt idx="5591">
                  <c:v>-0.64742301567023564</c:v>
                </c:pt>
                <c:pt idx="5592">
                  <c:v>-0.65059553483054078</c:v>
                </c:pt>
                <c:pt idx="5593">
                  <c:v>-0.6480689069513792</c:v>
                </c:pt>
                <c:pt idx="5594">
                  <c:v>-0.64027655869782407</c:v>
                </c:pt>
                <c:pt idx="5595">
                  <c:v>-0.62786311796372729</c:v>
                </c:pt>
                <c:pt idx="5596">
                  <c:v>-0.61169475723430367</c:v>
                </c:pt>
                <c:pt idx="5597">
                  <c:v>-0.59283840556300493</c:v>
                </c:pt>
                <c:pt idx="5598">
                  <c:v>-0.5725171090265686</c:v>
                </c:pt>
                <c:pt idx="5599">
                  <c:v>-0.55205158805582322</c:v>
                </c:pt>
                <c:pt idx="5600">
                  <c:v>-0.53279191316987529</c:v>
                </c:pt>
                <c:pt idx="5601">
                  <c:v>-0.51604215096443085</c:v>
                </c:pt>
                <c:pt idx="5602">
                  <c:v>-0.50298063435767837</c:v>
                </c:pt>
                <c:pt idx="5603">
                  <c:v>-0.49457599025962828</c:v>
                </c:pt>
                <c:pt idx="5604">
                  <c:v>-0.49150528648616998</c:v>
                </c:pt>
                <c:pt idx="5605">
                  <c:v>-0.49408770118286149</c:v>
                </c:pt>
                <c:pt idx="5606">
                  <c:v>-0.50224209467094916</c:v>
                </c:pt>
                <c:pt idx="5607">
                  <c:v>-0.51547171423986171</c:v>
                </c:pt>
                <c:pt idx="5608">
                  <c:v>-0.53288313900746864</c:v>
                </c:pt>
                <c:pt idx="5609">
                  <c:v>-0.55324872114868384</c:v>
                </c:pt>
                <c:pt idx="5610">
                  <c:v>-0.57510921444599461</c:v>
                </c:pt>
                <c:pt idx="5611">
                  <c:v>-0.59689931844664557</c:v>
                </c:pt>
                <c:pt idx="5612">
                  <c:v>-0.61708063700997329</c:v>
                </c:pt>
                <c:pt idx="5613">
                  <c:v>-0.63426729108643443</c:v>
                </c:pt>
                <c:pt idx="5614">
                  <c:v>-0.64732199396614121</c:v>
                </c:pt>
                <c:pt idx="5615">
                  <c:v>-0.6554057557199009</c:v>
                </c:pt>
                <c:pt idx="5616">
                  <c:v>-0.65798462481821218</c:v>
                </c:pt>
                <c:pt idx="5617">
                  <c:v>-0.65481256715964697</c:v>
                </c:pt>
                <c:pt idx="5618">
                  <c:v>-0.64591349004403753</c:v>
                </c:pt>
                <c:pt idx="5619">
                  <c:v>-0.63157576740580978</c:v>
                </c:pt>
                <c:pt idx="5620">
                  <c:v>-0.61234727660569277</c:v>
                </c:pt>
                <c:pt idx="5621">
                  <c:v>-0.58900586418211809</c:v>
                </c:pt>
                <c:pt idx="5622">
                  <c:v>-0.56249391569608065</c:v>
                </c:pt>
                <c:pt idx="5623">
                  <c:v>-0.53382485622394249</c:v>
                </c:pt>
                <c:pt idx="5624">
                  <c:v>-0.50399097428055128</c:v>
                </c:pt>
                <c:pt idx="5625">
                  <c:v>-0.47390580682079886</c:v>
                </c:pt>
                <c:pt idx="5626">
                  <c:v>-0.44437895759110546</c:v>
                </c:pt>
                <c:pt idx="5627">
                  <c:v>-0.41609551549805879</c:v>
                </c:pt>
                <c:pt idx="5628">
                  <c:v>-0.38959163553509768</c:v>
                </c:pt>
                <c:pt idx="5629">
                  <c:v>-0.36523978519372946</c:v>
                </c:pt>
                <c:pt idx="5630">
                  <c:v>-0.34324710833741179</c:v>
                </c:pt>
                <c:pt idx="5631">
                  <c:v>-0.32365938681782147</c:v>
                </c:pt>
                <c:pt idx="5632">
                  <c:v>-0.30637562015585296</c:v>
                </c:pt>
                <c:pt idx="5633">
                  <c:v>-0.29118244981067676</c:v>
                </c:pt>
                <c:pt idx="5634">
                  <c:v>-0.277800495048945</c:v>
                </c:pt>
                <c:pt idx="5635">
                  <c:v>-0.26593111465601282</c:v>
                </c:pt>
                <c:pt idx="5636">
                  <c:v>-0.25530391992230683</c:v>
                </c:pt>
                <c:pt idx="5637">
                  <c:v>-0.24571911378087741</c:v>
                </c:pt>
                <c:pt idx="5638">
                  <c:v>-0.23706603747871746</c:v>
                </c:pt>
                <c:pt idx="5639">
                  <c:v>-0.22930653262141831</c:v>
                </c:pt>
                <c:pt idx="5640">
                  <c:v>-0.22242911230145168</c:v>
                </c:pt>
                <c:pt idx="5641">
                  <c:v>-0.21639705758982686</c:v>
                </c:pt>
                <c:pt idx="5642">
                  <c:v>-0.2111168287510381</c:v>
                </c:pt>
                <c:pt idx="5643">
                  <c:v>-0.20643496044551313</c:v>
                </c:pt>
                <c:pt idx="5644">
                  <c:v>-0.20215308068656945</c:v>
                </c:pt>
                <c:pt idx="5645">
                  <c:v>-0.19804495073930894</c:v>
                </c:pt>
                <c:pt idx="5646">
                  <c:v>-0.19386990908810375</c:v>
                </c:pt>
                <c:pt idx="5647">
                  <c:v>-0.18938711051890422</c:v>
                </c:pt>
                <c:pt idx="5648">
                  <c:v>-0.18436565940884897</c:v>
                </c:pt>
                <c:pt idx="5649">
                  <c:v>-0.17858638448629272</c:v>
                </c:pt>
                <c:pt idx="5650">
                  <c:v>-0.17184178689303309</c:v>
                </c:pt>
                <c:pt idx="5651">
                  <c:v>-0.16393352799303784</c:v>
                </c:pt>
                <c:pt idx="5652">
                  <c:v>-0.15466289263039457</c:v>
                </c:pt>
                <c:pt idx="5653">
                  <c:v>-0.14381893341031571</c:v>
                </c:pt>
                <c:pt idx="5654">
                  <c:v>-0.13117194128726517</c:v>
                </c:pt>
                <c:pt idx="5655">
                  <c:v>-0.11647969291423088</c:v>
                </c:pt>
                <c:pt idx="5656">
                  <c:v>-9.9517704611111313E-2</c:v>
                </c:pt>
                <c:pt idx="5657">
                  <c:v>-8.0132884614032562E-2</c:v>
                </c:pt>
                <c:pt idx="5658">
                  <c:v>-5.8293880101931705E-2</c:v>
                </c:pt>
                <c:pt idx="5659">
                  <c:v>-3.4115958729231011E-2</c:v>
                </c:pt>
                <c:pt idx="5660">
                  <c:v>-7.869436241008998E-3</c:v>
                </c:pt>
                <c:pt idx="5661">
                  <c:v>2.0012858286490243E-2</c:v>
                </c:pt>
                <c:pt idx="5662">
                  <c:v>4.8933436757060633E-2</c:v>
                </c:pt>
                <c:pt idx="5663">
                  <c:v>7.8146667542984716E-2</c:v>
                </c:pt>
                <c:pt idx="5664">
                  <c:v>0.10679190762041202</c:v>
                </c:pt>
                <c:pt idx="5665">
                  <c:v>0.13392887267634102</c:v>
                </c:pt>
                <c:pt idx="5666">
                  <c:v>0.15857061599403188</c:v>
                </c:pt>
                <c:pt idx="5667">
                  <c:v>0.17972136398897476</c:v>
                </c:pt>
                <c:pt idx="5668">
                  <c:v>0.19642485733946913</c:v>
                </c:pt>
                <c:pt idx="5669">
                  <c:v>0.20782075125879906</c:v>
                </c:pt>
                <c:pt idx="5670">
                  <c:v>0.21320456290308165</c:v>
                </c:pt>
                <c:pt idx="5671">
                  <c:v>0.21208869506491013</c:v>
                </c:pt>
                <c:pt idx="5672">
                  <c:v>0.20425714000843342</c:v>
                </c:pt>
                <c:pt idx="5673">
                  <c:v>0.18980112030797791</c:v>
                </c:pt>
                <c:pt idx="5674">
                  <c:v>0.16912711537906588</c:v>
                </c:pt>
                <c:pt idx="5675">
                  <c:v>0.14293705722002414</c:v>
                </c:pt>
                <c:pt idx="5676">
                  <c:v>0.11218371034226315</c:v>
                </c:pt>
                <c:pt idx="5677">
                  <c:v>7.8006105867308051E-2</c:v>
                </c:pt>
                <c:pt idx="5678">
                  <c:v>4.1657355970743382E-2</c:v>
                </c:pt>
                <c:pt idx="5679">
                  <c:v>4.4374298050460226E-3</c:v>
                </c:pt>
                <c:pt idx="5680">
                  <c:v>-3.2369219042688968E-2</c:v>
                </c:pt>
                <c:pt idx="5681">
                  <c:v>-6.7557850520955753E-2</c:v>
                </c:pt>
                <c:pt idx="5682">
                  <c:v>-0.1000671635748418</c:v>
                </c:pt>
                <c:pt idx="5683">
                  <c:v>-0.1290312047344564</c:v>
                </c:pt>
                <c:pt idx="5684">
                  <c:v>-0.15381431234098031</c:v>
                </c:pt>
                <c:pt idx="5685">
                  <c:v>-0.17403309485362151</c:v>
                </c:pt>
                <c:pt idx="5686">
                  <c:v>-0.18956757802831703</c:v>
                </c:pt>
                <c:pt idx="5687">
                  <c:v>-0.20056106828710263</c:v>
                </c:pt>
                <c:pt idx="5688">
                  <c:v>-0.20740909909364547</c:v>
                </c:pt>
                <c:pt idx="5689">
                  <c:v>-0.21073379027756545</c:v>
                </c:pt>
                <c:pt idx="5690">
                  <c:v>-0.21133607025154966</c:v>
                </c:pt>
                <c:pt idx="5691">
                  <c:v>-0.21012777872338084</c:v>
                </c:pt>
                <c:pt idx="5692">
                  <c:v>-0.20805944427793577</c:v>
                </c:pt>
                <c:pt idx="5693">
                  <c:v>-0.20605709209142375</c:v>
                </c:pt>
                <c:pt idx="5694">
                  <c:v>-0.20496908810513226</c:v>
                </c:pt>
                <c:pt idx="5695">
                  <c:v>-0.20551911559296698</c:v>
                </c:pt>
                <c:pt idx="5696">
                  <c:v>-0.20826702850947676</c:v>
                </c:pt>
                <c:pt idx="5697">
                  <c:v>-0.21358456870178522</c:v>
                </c:pt>
                <c:pt idx="5698">
                  <c:v>-0.22164680952451832</c:v>
                </c:pt>
                <c:pt idx="5699">
                  <c:v>-0.232434701737251</c:v>
                </c:pt>
                <c:pt idx="5700">
                  <c:v>-0.24575152713500437</c:v>
                </c:pt>
                <c:pt idx="5701">
                  <c:v>-0.26125791569493373</c:v>
                </c:pt>
                <c:pt idx="5702">
                  <c:v>-0.27851447023061304</c:v>
                </c:pt>
                <c:pt idx="5703">
                  <c:v>-0.29701474050549059</c:v>
                </c:pt>
                <c:pt idx="5704">
                  <c:v>-0.31620795849186578</c:v>
                </c:pt>
                <c:pt idx="5705">
                  <c:v>-0.3355224463330142</c:v>
                </c:pt>
                <c:pt idx="5706">
                  <c:v>-0.35439388052122034</c:v>
                </c:pt>
                <c:pt idx="5707">
                  <c:v>-0.37229281249084067</c:v>
                </c:pt>
                <c:pt idx="5708">
                  <c:v>-0.38874486258394647</c:v>
                </c:pt>
                <c:pt idx="5709">
                  <c:v>-0.40334485359606376</c:v>
                </c:pt>
                <c:pt idx="5710">
                  <c:v>-0.41576854402168983</c:v>
                </c:pt>
                <c:pt idx="5711">
                  <c:v>-0.42578184189262025</c:v>
                </c:pt>
                <c:pt idx="5712">
                  <c:v>-0.43324847996272808</c:v>
                </c:pt>
                <c:pt idx="5713">
                  <c:v>-0.43813500386156257</c:v>
                </c:pt>
                <c:pt idx="5714">
                  <c:v>-0.4405064585805949</c:v>
                </c:pt>
                <c:pt idx="5715">
                  <c:v>-0.44050963742185623</c:v>
                </c:pt>
                <c:pt idx="5716">
                  <c:v>-0.43834970175465671</c:v>
                </c:pt>
                <c:pt idx="5717">
                  <c:v>-0.43426862248871068</c:v>
                </c:pt>
                <c:pt idx="5718">
                  <c:v>-0.42852797388534114</c:v>
                </c:pt>
                <c:pt idx="5719">
                  <c:v>-0.42139424362030198</c:v>
                </c:pt>
                <c:pt idx="5720">
                  <c:v>-0.41312797803916901</c:v>
                </c:pt>
                <c:pt idx="5721">
                  <c:v>-0.40398175026949623</c:v>
                </c:pt>
                <c:pt idx="5722">
                  <c:v>-0.39420586388440348</c:v>
                </c:pt>
                <c:pt idx="5723">
                  <c:v>-0.38405197246429168</c:v>
                </c:pt>
                <c:pt idx="5724">
                  <c:v>-0.37377058554481302</c:v>
                </c:pt>
                <c:pt idx="5725">
                  <c:v>-0.36360411876825616</c:v>
                </c:pt>
                <c:pt idx="5726">
                  <c:v>-0.35376711426639496</c:v>
                </c:pt>
                <c:pt idx="5727">
                  <c:v>-0.34440648366004289</c:v>
                </c:pt>
                <c:pt idx="5728">
                  <c:v>-0.33555784634152985</c:v>
                </c:pt>
                <c:pt idx="5729">
                  <c:v>-0.32712316791036145</c:v>
                </c:pt>
                <c:pt idx="5730">
                  <c:v>-0.31887482263979017</c:v>
                </c:pt>
                <c:pt idx="5731">
                  <c:v>-0.31047751169276161</c:v>
                </c:pt>
                <c:pt idx="5732">
                  <c:v>-0.3015263677583544</c:v>
                </c:pt>
                <c:pt idx="5733">
                  <c:v>-0.29159707489041153</c:v>
                </c:pt>
                <c:pt idx="5734">
                  <c:v>-0.28029330033902156</c:v>
                </c:pt>
                <c:pt idx="5735">
                  <c:v>-0.26728040080835136</c:v>
                </c:pt>
                <c:pt idx="5736">
                  <c:v>-0.25230489455883465</c:v>
                </c:pt>
                <c:pt idx="5737">
                  <c:v>-0.23520722711162634</c:v>
                </c:pt>
                <c:pt idx="5738">
                  <c:v>-0.21593351491448765</c:v>
                </c:pt>
                <c:pt idx="5739">
                  <c:v>-0.19453882607438722</c:v>
                </c:pt>
                <c:pt idx="5740">
                  <c:v>-0.17117452950033041</c:v>
                </c:pt>
                <c:pt idx="5741">
                  <c:v>-0.14606770323024953</c:v>
                </c:pt>
                <c:pt idx="5742">
                  <c:v>-0.11950130428384398</c:v>
                </c:pt>
                <c:pt idx="5743">
                  <c:v>-9.1796259734717722E-2</c:v>
                </c:pt>
                <c:pt idx="5744">
                  <c:v>-6.3302221940245929E-2</c:v>
                </c:pt>
                <c:pt idx="5745">
                  <c:v>-3.4401598282485679E-2</c:v>
                </c:pt>
                <c:pt idx="5746">
                  <c:v>-5.5179811255232636E-3</c:v>
                </c:pt>
                <c:pt idx="5747">
                  <c:v>2.2880410964020825E-2</c:v>
                </c:pt>
                <c:pt idx="5748">
                  <c:v>5.0284494505008936E-2</c:v>
                </c:pt>
                <c:pt idx="5749">
                  <c:v>7.6155058544260967E-2</c:v>
                </c:pt>
                <c:pt idx="5750">
                  <c:v>9.9939379240870707E-2</c:v>
                </c:pt>
                <c:pt idx="5751">
                  <c:v>0.12108996465706312</c:v>
                </c:pt>
                <c:pt idx="5752">
                  <c:v>0.13908191405483628</c:v>
                </c:pt>
                <c:pt idx="5753">
                  <c:v>0.15342990807307366</c:v>
                </c:pt>
                <c:pt idx="5754">
                  <c:v>0.16370871137061904</c:v>
                </c:pt>
                <c:pt idx="5755">
                  <c:v>0.16958223184016319</c:v>
                </c:pt>
                <c:pt idx="5756">
                  <c:v>0.17083913410659335</c:v>
                </c:pt>
                <c:pt idx="5757">
                  <c:v>0.1674211406315127</c:v>
                </c:pt>
                <c:pt idx="5758">
                  <c:v>0.15943444031185727</c:v>
                </c:pt>
                <c:pt idx="5759">
                  <c:v>0.14714790239130338</c:v>
                </c:pt>
                <c:pt idx="5760">
                  <c:v>0.13098558172082697</c:v>
                </c:pt>
                <c:pt idx="5761">
                  <c:v>0.1115163475563854</c:v>
                </c:pt>
                <c:pt idx="5762">
                  <c:v>8.9438107739439943E-2</c:v>
                </c:pt>
                <c:pt idx="5763">
                  <c:v>6.5552265915156838E-2</c:v>
                </c:pt>
                <c:pt idx="5764">
                  <c:v>4.0726107148172375E-2</c:v>
                </c:pt>
                <c:pt idx="5765">
                  <c:v>1.5849939637234911E-2</c:v>
                </c:pt>
                <c:pt idx="5766">
                  <c:v>-8.2005702582996776E-3</c:v>
                </c:pt>
                <c:pt idx="5767">
                  <c:v>-3.0597390147796943E-2</c:v>
                </c:pt>
                <c:pt idx="5768">
                  <c:v>-5.0593516838697283E-2</c:v>
                </c:pt>
                <c:pt idx="5769">
                  <c:v>-6.7556577201072443E-2</c:v>
                </c:pt>
                <c:pt idx="5770">
                  <c:v>-8.0999711450104428E-2</c:v>
                </c:pt>
                <c:pt idx="5771">
                  <c:v>-9.0606456684760417E-2</c:v>
                </c:pt>
                <c:pt idx="5772">
                  <c:v>-9.6246395003024787E-2</c:v>
                </c:pt>
                <c:pt idx="5773">
                  <c:v>-9.7977999179063247E-2</c:v>
                </c:pt>
                <c:pt idx="5774">
                  <c:v>-9.6037580331763905E-2</c:v>
                </c:pt>
                <c:pt idx="5775">
                  <c:v>-9.0817068243953969E-2</c:v>
                </c:pt>
                <c:pt idx="5776">
                  <c:v>-8.2834735976602403E-2</c:v>
                </c:pt>
                <c:pt idx="5777">
                  <c:v>-7.2701495500004043E-2</c:v>
                </c:pt>
                <c:pt idx="5778">
                  <c:v>-6.1079349326456978E-2</c:v>
                </c:pt>
                <c:pt idx="5779">
                  <c:v>-4.8629609750342695E-2</c:v>
                </c:pt>
                <c:pt idx="5780">
                  <c:v>-3.5963009801525558E-2</c:v>
                </c:pt>
                <c:pt idx="5781">
                  <c:v>-2.3610460717431891E-2</c:v>
                </c:pt>
                <c:pt idx="5782">
                  <c:v>-1.2018650151429E-2</c:v>
                </c:pt>
                <c:pt idx="5783">
                  <c:v>-1.5603859951518473E-3</c:v>
                </c:pt>
                <c:pt idx="5784">
                  <c:v>7.4443348665393927E-3</c:v>
                </c:pt>
                <c:pt idx="5785">
                  <c:v>1.4694532375800762E-2</c:v>
                </c:pt>
                <c:pt idx="5786">
                  <c:v>1.9872924487511767E-2</c:v>
                </c:pt>
                <c:pt idx="5787">
                  <c:v>2.2628051549380856E-2</c:v>
                </c:pt>
                <c:pt idx="5788">
                  <c:v>2.2578865420813443E-2</c:v>
                </c:pt>
                <c:pt idx="5789">
                  <c:v>1.9336025774018495E-2</c:v>
                </c:pt>
                <c:pt idx="5790">
                  <c:v>1.2535985525873983E-2</c:v>
                </c:pt>
                <c:pt idx="5791">
                  <c:v>1.8786650535638216E-3</c:v>
                </c:pt>
                <c:pt idx="5792">
                  <c:v>-1.28449831382067E-2</c:v>
                </c:pt>
                <c:pt idx="5793">
                  <c:v>-3.1735700326658289E-2</c:v>
                </c:pt>
                <c:pt idx="5794">
                  <c:v>-5.4767475374175589E-2</c:v>
                </c:pt>
                <c:pt idx="5795">
                  <c:v>-8.1764545798687749E-2</c:v>
                </c:pt>
                <c:pt idx="5796">
                  <c:v>-0.11238446269921454</c:v>
                </c:pt>
                <c:pt idx="5797">
                  <c:v>-0.14611602453975969</c:v>
                </c:pt>
                <c:pt idx="5798">
                  <c:v>-0.18228744731328206</c:v>
                </c:pt>
                <c:pt idx="5799">
                  <c:v>-0.2200795822389825</c:v>
                </c:pt>
                <c:pt idx="5800">
                  <c:v>-0.25854737121724725</c:v>
                </c:pt>
                <c:pt idx="5801">
                  <c:v>-0.2966526953941333</c:v>
                </c:pt>
                <c:pt idx="5802">
                  <c:v>-0.33330689403347336</c:v>
                </c:pt>
                <c:pt idx="5803">
                  <c:v>-0.3674196739821376</c:v>
                </c:pt>
                <c:pt idx="5804">
                  <c:v>-0.3979572924169954</c:v>
                </c:pt>
                <c:pt idx="5805">
                  <c:v>-0.42401341852393593</c:v>
                </c:pt>
                <c:pt idx="5806">
                  <c:v>-0.44487734223727671</c:v>
                </c:pt>
                <c:pt idx="5807">
                  <c:v>-0.46007252747233096</c:v>
                </c:pt>
                <c:pt idx="5808">
                  <c:v>-0.46935907168179902</c:v>
                </c:pt>
                <c:pt idx="5809">
                  <c:v>-0.47272169482460136</c:v>
                </c:pt>
                <c:pt idx="5810">
                  <c:v>-0.4703622878001763</c:v>
                </c:pt>
                <c:pt idx="5811">
                  <c:v>-0.46269254101575186</c:v>
                </c:pt>
                <c:pt idx="5812">
                  <c:v>-0.45031587288855945</c:v>
                </c:pt>
                <c:pt idx="5813">
                  <c:v>-0.43399940300881035</c:v>
                </c:pt>
                <c:pt idx="5814">
                  <c:v>-0.41464182753215795</c:v>
                </c:pt>
                <c:pt idx="5815">
                  <c:v>-0.3932374864142929</c:v>
                </c:pt>
                <c:pt idx="5816">
                  <c:v>-0.37083264435062269</c:v>
                </c:pt>
                <c:pt idx="5817">
                  <c:v>-0.34847362322445363</c:v>
                </c:pt>
                <c:pt idx="5818">
                  <c:v>-0.32715325129256634</c:v>
                </c:pt>
                <c:pt idx="5819">
                  <c:v>-0.30776446193011253</c:v>
                </c:pt>
                <c:pt idx="5820">
                  <c:v>-0.29106157246792286</c:v>
                </c:pt>
                <c:pt idx="5821">
                  <c:v>-0.27762007428857594</c:v>
                </c:pt>
                <c:pt idx="5822">
                  <c:v>-0.26779427418004431</c:v>
                </c:pt>
                <c:pt idx="5823">
                  <c:v>-0.26168990969581252</c:v>
                </c:pt>
                <c:pt idx="5824">
                  <c:v>-0.25916929753195816</c:v>
                </c:pt>
                <c:pt idx="5825">
                  <c:v>-0.25988820368601928</c:v>
                </c:pt>
                <c:pt idx="5826">
                  <c:v>-0.26334973378821935</c:v>
                </c:pt>
                <c:pt idx="5827">
                  <c:v>-0.26896488397886031</c:v>
                </c:pt>
                <c:pt idx="5828">
                  <c:v>-0.27611628510042152</c:v>
                </c:pt>
                <c:pt idx="5829">
                  <c:v>-0.28421525778275303</c:v>
                </c:pt>
                <c:pt idx="5830">
                  <c:v>-0.29273484574760644</c:v>
                </c:pt>
                <c:pt idx="5831">
                  <c:v>-0.30121425285663328</c:v>
                </c:pt>
                <c:pt idx="5832">
                  <c:v>-0.30925320196505446</c:v>
                </c:pt>
                <c:pt idx="5833">
                  <c:v>-0.31651390532897672</c:v>
                </c:pt>
                <c:pt idx="5834">
                  <c:v>-0.32272478365363</c:v>
                </c:pt>
                <c:pt idx="5835">
                  <c:v>-0.32767089508694269</c:v>
                </c:pt>
                <c:pt idx="5836">
                  <c:v>-0.331175830876699</c:v>
                </c:pt>
                <c:pt idx="5837">
                  <c:v>-0.3330943555013075</c:v>
                </c:pt>
                <c:pt idx="5838">
                  <c:v>-0.33331716809448153</c:v>
                </c:pt>
                <c:pt idx="5839">
                  <c:v>-0.33177432785635297</c:v>
                </c:pt>
                <c:pt idx="5840">
                  <c:v>-0.32843433893265406</c:v>
                </c:pt>
                <c:pt idx="5841">
                  <c:v>-0.32330115479734367</c:v>
                </c:pt>
                <c:pt idx="5842">
                  <c:v>-0.31640407534510651</c:v>
                </c:pt>
                <c:pt idx="5843">
                  <c:v>-0.30778144518306227</c:v>
                </c:pt>
                <c:pt idx="5844">
                  <c:v>-0.29747311108079266</c:v>
                </c:pt>
                <c:pt idx="5845">
                  <c:v>-0.28552639813262637</c:v>
                </c:pt>
                <c:pt idx="5846">
                  <c:v>-0.2720026630107828</c:v>
                </c:pt>
                <c:pt idx="5847">
                  <c:v>-0.25697601627750544</c:v>
                </c:pt>
                <c:pt idx="5848">
                  <c:v>-0.24052806103030555</c:v>
                </c:pt>
                <c:pt idx="5849">
                  <c:v>-0.22274652423345387</c:v>
                </c:pt>
                <c:pt idx="5850">
                  <c:v>-0.20372340533136502</c:v>
                </c:pt>
                <c:pt idx="5851">
                  <c:v>-0.18354040347633038</c:v>
                </c:pt>
                <c:pt idx="5852">
                  <c:v>-0.16224528159116502</c:v>
                </c:pt>
                <c:pt idx="5853">
                  <c:v>-0.13983095677737012</c:v>
                </c:pt>
                <c:pt idx="5854">
                  <c:v>-0.11622686962194884</c:v>
                </c:pt>
                <c:pt idx="5855">
                  <c:v>-9.131218168137778E-2</c:v>
                </c:pt>
                <c:pt idx="5856">
                  <c:v>-6.4947982786303982E-2</c:v>
                </c:pt>
                <c:pt idx="5857">
                  <c:v>-3.7015655441942741E-2</c:v>
                </c:pt>
                <c:pt idx="5858">
                  <c:v>-7.4526748866379222E-3</c:v>
                </c:pt>
                <c:pt idx="5859">
                  <c:v>2.3716429971241126E-2</c:v>
                </c:pt>
                <c:pt idx="5860">
                  <c:v>5.635199706538252E-2</c:v>
                </c:pt>
                <c:pt idx="5861">
                  <c:v>9.0175273218639163E-2</c:v>
                </c:pt>
                <c:pt idx="5862">
                  <c:v>0.12475243921461399</c:v>
                </c:pt>
                <c:pt idx="5863">
                  <c:v>0.15948554667066972</c:v>
                </c:pt>
                <c:pt idx="5864">
                  <c:v>0.19361095080776636</c:v>
                </c:pt>
                <c:pt idx="5865">
                  <c:v>0.22621394277369866</c:v>
                </c:pt>
                <c:pt idx="5866">
                  <c:v>0.25626762758554555</c:v>
                </c:pt>
                <c:pt idx="5867">
                  <c:v>0.28269347949081691</c:v>
                </c:pt>
                <c:pt idx="5868">
                  <c:v>0.30443233878304454</c:v>
                </c:pt>
                <c:pt idx="5869">
                  <c:v>0.32051765237426189</c:v>
                </c:pt>
                <c:pt idx="5870">
                  <c:v>0.33015262637007581</c:v>
                </c:pt>
                <c:pt idx="5871">
                  <c:v>0.3327919178283576</c:v>
                </c:pt>
                <c:pt idx="5872">
                  <c:v>0.32821523862378754</c:v>
                </c:pt>
                <c:pt idx="5873">
                  <c:v>0.31657676513960453</c:v>
                </c:pt>
                <c:pt idx="5874">
                  <c:v>0.29842588876856979</c:v>
                </c:pt>
                <c:pt idx="5875">
                  <c:v>0.27470188621182245</c:v>
                </c:pt>
                <c:pt idx="5876">
                  <c:v>0.2466985578798635</c:v>
                </c:pt>
                <c:pt idx="5877">
                  <c:v>0.21599181351797192</c:v>
                </c:pt>
                <c:pt idx="5878">
                  <c:v>0.18433565061733859</c:v>
                </c:pt>
                <c:pt idx="5879">
                  <c:v>0.15354460429539074</c:v>
                </c:pt>
                <c:pt idx="5880">
                  <c:v>0.12538139774919799</c:v>
                </c:pt>
                <c:pt idx="5881">
                  <c:v>0.10145957655798199</c:v>
                </c:pt>
                <c:pt idx="5882">
                  <c:v>8.3160048530013242E-2</c:v>
                </c:pt>
                <c:pt idx="5883">
                  <c:v>7.1561381021000514E-2</c:v>
                </c:pt>
                <c:pt idx="5884">
                  <c:v>6.7390481511436562E-2</c:v>
                </c:pt>
                <c:pt idx="5885">
                  <c:v>7.0997459938183738E-2</c:v>
                </c:pt>
                <c:pt idx="5886">
                  <c:v>8.2354196821128767E-2</c:v>
                </c:pt>
                <c:pt idx="5887">
                  <c:v>0.10107800229485875</c:v>
                </c:pt>
                <c:pt idx="5888">
                  <c:v>0.1264789692489412</c:v>
                </c:pt>
                <c:pt idx="5889">
                  <c:v>0.15762218264440797</c:v>
                </c:pt>
                <c:pt idx="5890">
                  <c:v>0.19339863205767038</c:v>
                </c:pt>
                <c:pt idx="5891">
                  <c:v>0.23260325498805301</c:v>
                </c:pt>
                <c:pt idx="5892">
                  <c:v>0.27401242395201297</c:v>
                </c:pt>
                <c:pt idx="5893">
                  <c:v>0.31645249923657026</c:v>
                </c:pt>
                <c:pt idx="5894">
                  <c:v>0.35885843259872807</c:v>
                </c:pt>
                <c:pt idx="5895">
                  <c:v>0.40032127342558965</c:v>
                </c:pt>
                <c:pt idx="5896">
                  <c:v>0.44012030980247907</c:v>
                </c:pt>
                <c:pt idx="5897">
                  <c:v>0.47774147461305994</c:v>
                </c:pt>
                <c:pt idx="5898">
                  <c:v>0.51288924206281195</c:v>
                </c:pt>
                <c:pt idx="5899">
                  <c:v>0.54548810829073435</c:v>
                </c:pt>
                <c:pt idx="5900">
                  <c:v>0.57565869719217133</c:v>
                </c:pt>
                <c:pt idx="5901">
                  <c:v>0.60366303900972706</c:v>
                </c:pt>
                <c:pt idx="5902">
                  <c:v>0.62982587997863515</c:v>
                </c:pt>
                <c:pt idx="5903">
                  <c:v>0.65444176720314218</c:v>
                </c:pt>
                <c:pt idx="5904">
                  <c:v>0.67768145005747726</c:v>
                </c:pt>
                <c:pt idx="5905">
                  <c:v>0.69951665301579258</c:v>
                </c:pt>
                <c:pt idx="5906">
                  <c:v>0.71968135108110243</c:v>
                </c:pt>
                <c:pt idx="5907">
                  <c:v>0.73767692664426665</c:v>
                </c:pt>
                <c:pt idx="5908">
                  <c:v>0.75281257186572592</c:v>
                </c:pt>
                <c:pt idx="5909">
                  <c:v>0.76426618943682634</c:v>
                </c:pt>
                <c:pt idx="5910">
                  <c:v>0.77116198800595992</c:v>
                </c:pt>
                <c:pt idx="5911">
                  <c:v>0.77266450323838587</c:v>
                </c:pt>
                <c:pt idx="5912">
                  <c:v>0.76807662833755774</c:v>
                </c:pt>
                <c:pt idx="5913">
                  <c:v>0.75692747675859628</c:v>
                </c:pt>
                <c:pt idx="5914">
                  <c:v>0.73904203321960527</c:v>
                </c:pt>
                <c:pt idx="5915">
                  <c:v>0.71458545558698638</c:v>
                </c:pt>
                <c:pt idx="5916">
                  <c:v>0.68407909650227339</c:v>
                </c:pt>
                <c:pt idx="5917">
                  <c:v>0.64839306909640193</c:v>
                </c:pt>
                <c:pt idx="5918">
                  <c:v>0.6087211303631257</c:v>
                </c:pt>
                <c:pt idx="5919">
                  <c:v>0.56653613824603966</c:v>
                </c:pt>
                <c:pt idx="5920">
                  <c:v>0.52352185264339735</c:v>
                </c:pt>
                <c:pt idx="5921">
                  <c:v>0.48148418087443901</c:v>
                </c:pt>
                <c:pt idx="5922">
                  <c:v>0.44225413547858849</c:v>
                </c:pt>
                <c:pt idx="5923">
                  <c:v>0.40759668033225704</c:v>
                </c:pt>
                <c:pt idx="5924">
                  <c:v>0.37912752622908563</c:v>
                </c:pt>
                <c:pt idx="5925">
                  <c:v>0.35823451471901002</c:v>
                </c:pt>
                <c:pt idx="5926">
                  <c:v>0.3460099343930283</c:v>
                </c:pt>
                <c:pt idx="5927">
                  <c:v>0.3431981503839916</c:v>
                </c:pt>
                <c:pt idx="5928">
                  <c:v>0.35015253112448175</c:v>
                </c:pt>
                <c:pt idx="5929">
                  <c:v>0.36680031700448001</c:v>
                </c:pt>
                <c:pt idx="5930">
                  <c:v>0.39262624992683914</c:v>
                </c:pt>
                <c:pt idx="5931">
                  <c:v>0.4266829610478915</c:v>
                </c:pt>
                <c:pt idx="5932">
                  <c:v>0.46762514338348371</c:v>
                </c:pt>
                <c:pt idx="5933">
                  <c:v>0.51376528676915978</c:v>
                </c:pt>
                <c:pt idx="5934">
                  <c:v>0.5631515598766752</c:v>
                </c:pt>
                <c:pt idx="5935">
                  <c:v>0.61366322244265969</c:v>
                </c:pt>
                <c:pt idx="5936">
                  <c:v>0.66311541028173426</c:v>
                </c:pt>
                <c:pt idx="5937">
                  <c:v>0.70937070204801156</c:v>
                </c:pt>
                <c:pt idx="5938">
                  <c:v>0.75045981473393208</c:v>
                </c:pt>
                <c:pt idx="5939">
                  <c:v>0.78470484091715953</c:v>
                </c:pt>
                <c:pt idx="5940">
                  <c:v>0.8108319387033438</c:v>
                </c:pt>
                <c:pt idx="5941">
                  <c:v>0.82806681264281501</c:v>
                </c:pt>
                <c:pt idx="5942">
                  <c:v>0.83620616821184335</c:v>
                </c:pt>
                <c:pt idx="5943">
                  <c:v>0.83564888110858337</c:v>
                </c:pt>
                <c:pt idx="5944">
                  <c:v>0.82736935848391013</c:v>
                </c:pt>
                <c:pt idx="5945">
                  <c:v>0.81283181328923249</c:v>
                </c:pt>
                <c:pt idx="5946">
                  <c:v>0.79386245753567497</c:v>
                </c:pt>
                <c:pt idx="5947">
                  <c:v>0.77249646086724866</c:v>
                </c:pt>
                <c:pt idx="5948">
                  <c:v>0.7508093173126138</c:v>
                </c:pt>
                <c:pt idx="5949">
                  <c:v>0.73074617276758325</c:v>
                </c:pt>
                <c:pt idx="5950">
                  <c:v>0.71397168036722203</c:v>
                </c:pt>
                <c:pt idx="5951">
                  <c:v>0.70176075583678177</c:v>
                </c:pt>
                <c:pt idx="5952">
                  <c:v>0.69493598496125752</c:v>
                </c:pt>
                <c:pt idx="5953">
                  <c:v>0.69384586859373698</c:v>
                </c:pt>
                <c:pt idx="5954">
                  <c:v>0.6983750823516246</c:v>
                </c:pt>
                <c:pt idx="5955">
                  <c:v>0.70797814681342519</c:v>
                </c:pt>
                <c:pt idx="5956">
                  <c:v>0.72172942900584403</c:v>
                </c:pt>
                <c:pt idx="5957">
                  <c:v>0.73838956797687194</c:v>
                </c:pt>
                <c:pt idx="5958">
                  <c:v>0.75649567621168812</c:v>
                </c:pt>
                <c:pt idx="5959">
                  <c:v>0.77447402523349895</c:v>
                </c:pt>
                <c:pt idx="5960">
                  <c:v>0.7907614894535806</c:v>
                </c:pt>
                <c:pt idx="5961">
                  <c:v>0.80391936511286</c:v>
                </c:pt>
                <c:pt idx="5962">
                  <c:v>0.81272459623997806</c:v>
                </c:pt>
                <c:pt idx="5963">
                  <c:v>0.81623453046092243</c:v>
                </c:pt>
                <c:pt idx="5964">
                  <c:v>0.81382927746352651</c:v>
                </c:pt>
                <c:pt idx="5965">
                  <c:v>0.80522893293456033</c:v>
                </c:pt>
                <c:pt idx="5966">
                  <c:v>0.79048640005401927</c:v>
                </c:pt>
                <c:pt idx="5967">
                  <c:v>0.76996707539746634</c:v>
                </c:pt>
                <c:pt idx="5968">
                  <c:v>0.74431761547727682</c:v>
                </c:pt>
                <c:pt idx="5969">
                  <c:v>0.71441661926194833</c:v>
                </c:pt>
                <c:pt idx="5970">
                  <c:v>0.68131376601314564</c:v>
                </c:pt>
                <c:pt idx="5971">
                  <c:v>0.64617314584896279</c:v>
                </c:pt>
                <c:pt idx="5972">
                  <c:v>0.61022310097566379</c:v>
                </c:pt>
                <c:pt idx="5973">
                  <c:v>0.57470303488383445</c:v>
                </c:pt>
                <c:pt idx="5974">
                  <c:v>0.54080383355632833</c:v>
                </c:pt>
                <c:pt idx="5975">
                  <c:v>0.50961200364799275</c:v>
                </c:pt>
                <c:pt idx="5976">
                  <c:v>0.4820667912756611</c:v>
                </c:pt>
                <c:pt idx="5977">
                  <c:v>0.45892866717513137</c:v>
                </c:pt>
                <c:pt idx="5978">
                  <c:v>0.44075897256754182</c:v>
                </c:pt>
                <c:pt idx="5979">
                  <c:v>0.42791535976822104</c:v>
                </c:pt>
                <c:pt idx="5980">
                  <c:v>0.42056192460768527</c:v>
                </c:pt>
                <c:pt idx="5981">
                  <c:v>0.4186865326310647</c:v>
                </c:pt>
                <c:pt idx="5982">
                  <c:v>0.42211963469508396</c:v>
                </c:pt>
                <c:pt idx="5983">
                  <c:v>0.43055347733223526</c:v>
                </c:pt>
                <c:pt idx="5984">
                  <c:v>0.44356214436426056</c:v>
                </c:pt>
                <c:pt idx="5985">
                  <c:v>0.46062297053668066</c:v>
                </c:pt>
                <c:pt idx="5986">
                  <c:v>0.48113600936514755</c:v>
                </c:pt>
                <c:pt idx="5987">
                  <c:v>0.50443686352067507</c:v>
                </c:pt>
                <c:pt idx="5988">
                  <c:v>0.52980456583661306</c:v>
                </c:pt>
                <c:pt idx="5989">
                  <c:v>0.55646897200556245</c:v>
                </c:pt>
                <c:pt idx="5990">
                  <c:v>0.58362309623252928</c:v>
                </c:pt>
                <c:pt idx="5991">
                  <c:v>0.61044287890721938</c:v>
                </c:pt>
                <c:pt idx="5992">
                  <c:v>0.63610777875095126</c:v>
                </c:pt>
                <c:pt idx="5993">
                  <c:v>0.65982014889104823</c:v>
                </c:pt>
                <c:pt idx="5994">
                  <c:v>0.68083381945917276</c:v>
                </c:pt>
                <c:pt idx="5995">
                  <c:v>0.69849732429684597</c:v>
                </c:pt>
                <c:pt idx="5996">
                  <c:v>0.71229969622877576</c:v>
                </c:pt>
                <c:pt idx="5997">
                  <c:v>0.72190144624467667</c:v>
                </c:pt>
                <c:pt idx="5998">
                  <c:v>0.72714480562872286</c:v>
                </c:pt>
                <c:pt idx="5999">
                  <c:v>0.72804557235235912</c:v>
                </c:pt>
                <c:pt idx="6000">
                  <c:v>0.72476968814500964</c:v>
                </c:pt>
                <c:pt idx="6001">
                  <c:v>0.71760303849124352</c:v>
                </c:pt>
                <c:pt idx="6002">
                  <c:v>0.70692867427437966</c:v>
                </c:pt>
                <c:pt idx="6003">
                  <c:v>0.69321998264457596</c:v>
                </c:pt>
                <c:pt idx="6004">
                  <c:v>0.67704474832180361</c:v>
                </c:pt>
                <c:pt idx="6005">
                  <c:v>0.65906937354876538</c:v>
                </c:pt>
                <c:pt idx="6006">
                  <c:v>0.64005722937513987</c:v>
                </c:pt>
                <c:pt idx="6007">
                  <c:v>0.62085775320533054</c:v>
                </c:pt>
                <c:pt idx="6008">
                  <c:v>0.60238057536653167</c:v>
                </c:pt>
                <c:pt idx="6009">
                  <c:v>0.58554987285770954</c:v>
                </c:pt>
                <c:pt idx="6010">
                  <c:v>0.57124643827013033</c:v>
                </c:pt>
                <c:pt idx="6011">
                  <c:v>0.56025715206681825</c:v>
                </c:pt>
                <c:pt idx="6012">
                  <c:v>0.55324336306125521</c:v>
                </c:pt>
                <c:pt idx="6013">
                  <c:v>0.55072276811048204</c:v>
                </c:pt>
                <c:pt idx="6014">
                  <c:v>0.55305877999579711</c:v>
                </c:pt>
                <c:pt idx="6015">
                  <c:v>0.56046013092721436</c:v>
                </c:pt>
                <c:pt idx="6016">
                  <c:v>0.57298355851250604</c:v>
                </c:pt>
                <c:pt idx="6017">
                  <c:v>0.59051531203408203</c:v>
                </c:pt>
                <c:pt idx="6018">
                  <c:v>0.61272409796415461</c:v>
                </c:pt>
                <c:pt idx="6019">
                  <c:v>0.63901131814289136</c:v>
                </c:pt>
                <c:pt idx="6020">
                  <c:v>0.66848638375323977</c:v>
                </c:pt>
                <c:pt idx="6021">
                  <c:v>0.69997246658968271</c:v>
                </c:pt>
                <c:pt idx="6022">
                  <c:v>0.73203756194644942</c:v>
                </c:pt>
                <c:pt idx="6023">
                  <c:v>0.76305384510627294</c:v>
                </c:pt>
                <c:pt idx="6024">
                  <c:v>0.79128777005839113</c:v>
                </c:pt>
                <c:pt idx="6025">
                  <c:v>0.81500912187488761</c:v>
                </c:pt>
                <c:pt idx="6026">
                  <c:v>0.83260293651227835</c:v>
                </c:pt>
                <c:pt idx="6027">
                  <c:v>0.84267716664592451</c:v>
                </c:pt>
                <c:pt idx="6028">
                  <c:v>0.84417173559313663</c:v>
                </c:pt>
                <c:pt idx="6029">
                  <c:v>0.83647750276479926</c:v>
                </c:pt>
                <c:pt idx="6030">
                  <c:v>0.81955372377478852</c:v>
                </c:pt>
                <c:pt idx="6031">
                  <c:v>0.79400424822203208</c:v>
                </c:pt>
                <c:pt idx="6032">
                  <c:v>0.76107170485156173</c:v>
                </c:pt>
                <c:pt idx="6033">
                  <c:v>0.72254695227002552</c:v>
                </c:pt>
                <c:pt idx="6034">
                  <c:v>0.68062585248672769</c:v>
                </c:pt>
                <c:pt idx="6035">
                  <c:v>0.63774287175301647</c:v>
                </c:pt>
                <c:pt idx="6036">
                  <c:v>0.59639127449753682</c:v>
                </c:pt>
                <c:pt idx="6037">
                  <c:v>0.55893056392349294</c:v>
                </c:pt>
                <c:pt idx="6038">
                  <c:v>0.52739069441012021</c:v>
                </c:pt>
                <c:pt idx="6039">
                  <c:v>0.50329704864950964</c:v>
                </c:pt>
                <c:pt idx="6040">
                  <c:v>0.4875465103532679</c:v>
                </c:pt>
                <c:pt idx="6041">
                  <c:v>0.48036431450428452</c:v>
                </c:pt>
                <c:pt idx="6042">
                  <c:v>0.48135877345554351</c:v>
                </c:pt>
                <c:pt idx="6043">
                  <c:v>0.489656971076049</c:v>
                </c:pt>
                <c:pt idx="6044">
                  <c:v>0.50406913667101616</c:v>
                </c:pt>
                <c:pt idx="6045">
                  <c:v>0.52323590600202197</c:v>
                </c:pt>
                <c:pt idx="6046">
                  <c:v>0.54575303893676275</c:v>
                </c:pt>
                <c:pt idx="6047">
                  <c:v>0.57028276939142297</c:v>
                </c:pt>
                <c:pt idx="6048">
                  <c:v>0.59564506134461304</c:v>
                </c:pt>
                <c:pt idx="6049">
                  <c:v>0.62087809252900539</c:v>
                </c:pt>
                <c:pt idx="6050">
                  <c:v>0.64526961845844177</c:v>
                </c:pt>
                <c:pt idx="6051">
                  <c:v>0.66836478417960754</c:v>
                </c:pt>
                <c:pt idx="6052">
                  <c:v>0.68994755191701185</c:v>
                </c:pt>
                <c:pt idx="6053">
                  <c:v>0.70999405067673149</c:v>
                </c:pt>
                <c:pt idx="6054">
                  <c:v>0.72860916358381222</c:v>
                </c:pt>
                <c:pt idx="6055">
                  <c:v>0.74595894135096918</c:v>
                </c:pt>
                <c:pt idx="6056">
                  <c:v>0.76220071741916229</c:v>
                </c:pt>
                <c:pt idx="6057">
                  <c:v>0.77741261201554712</c:v>
                </c:pt>
                <c:pt idx="6058">
                  <c:v>0.79153364665306425</c:v>
                </c:pt>
                <c:pt idx="6059">
                  <c:v>0.80432476889352222</c:v>
                </c:pt>
                <c:pt idx="6060">
                  <c:v>0.81535319990912458</c:v>
                </c:pt>
                <c:pt idx="6061">
                  <c:v>0.82400148003367724</c:v>
                </c:pt>
                <c:pt idx="6062">
                  <c:v>0.82950628118580927</c:v>
                </c:pt>
                <c:pt idx="6063">
                  <c:v>0.83103102711812626</c:v>
                </c:pt>
                <c:pt idx="6064">
                  <c:v>0.82776113666267737</c:v>
                </c:pt>
                <c:pt idx="6065">
                  <c:v>0.81899818308911942</c:v>
                </c:pt>
                <c:pt idx="6066">
                  <c:v>0.80424059442052731</c:v>
                </c:pt>
                <c:pt idx="6067">
                  <c:v>0.78325136462748801</c:v>
                </c:pt>
                <c:pt idx="6068">
                  <c:v>0.75610887168092844</c:v>
                </c:pt>
                <c:pt idx="6069">
                  <c:v>0.72323467860660551</c:v>
                </c:pt>
                <c:pt idx="6070">
                  <c:v>0.68539955605524594</c:v>
                </c:pt>
                <c:pt idx="6071">
                  <c:v>0.64370702139789548</c:v>
                </c:pt>
                <c:pt idx="6072">
                  <c:v>0.5995492073031764</c:v>
                </c:pt>
                <c:pt idx="6073">
                  <c:v>0.55453937125197372</c:v>
                </c:pt>
                <c:pt idx="6074">
                  <c:v>0.5104301604861341</c:v>
                </c:pt>
                <c:pt idx="6075">
                  <c:v>0.46902232591829163</c:v>
                </c:pt>
                <c:pt idx="6076">
                  <c:v>0.43207175493414007</c:v>
                </c:pt>
                <c:pt idx="6077">
                  <c:v>0.40120625546615551</c:v>
                </c:pt>
                <c:pt idx="6078">
                  <c:v>0.37785536427287503</c:v>
                </c:pt>
                <c:pt idx="6079">
                  <c:v>0.36318516130714773</c:v>
                </c:pt>
                <c:pt idx="6080">
                  <c:v>0.35803292219853389</c:v>
                </c:pt>
                <c:pt idx="6081">
                  <c:v>0.36284761932466636</c:v>
                </c:pt>
                <c:pt idx="6082">
                  <c:v>0.37764501091292257</c:v>
                </c:pt>
                <c:pt idx="6083">
                  <c:v>0.40198410936680062</c:v>
                </c:pt>
                <c:pt idx="6084">
                  <c:v>0.43496940443176557</c:v>
                </c:pt>
                <c:pt idx="6085">
                  <c:v>0.47528051122636628</c:v>
                </c:pt>
                <c:pt idx="6086">
                  <c:v>0.52122890173011704</c:v>
                </c:pt>
                <c:pt idx="6087">
                  <c:v>0.57083823850134729</c:v>
                </c:pt>
                <c:pt idx="6088">
                  <c:v>0.62194202149090416</c:v>
                </c:pt>
                <c:pt idx="6089">
                  <c:v>0.67228919054967151</c:v>
                </c:pt>
                <c:pt idx="6090">
                  <c:v>0.7196509328502303</c:v>
                </c:pt>
                <c:pt idx="6091">
                  <c:v>0.76192693902068154</c:v>
                </c:pt>
                <c:pt idx="6092">
                  <c:v>0.7972431386364236</c:v>
                </c:pt>
                <c:pt idx="6093">
                  <c:v>0.8240301430108723</c:v>
                </c:pt>
                <c:pt idx="6094">
                  <c:v>0.84108265949873862</c:v>
                </c:pt>
                <c:pt idx="6095">
                  <c:v>0.84760537552898318</c:v>
                </c:pt>
                <c:pt idx="6096">
                  <c:v>0.84324146668922695</c:v>
                </c:pt>
                <c:pt idx="6097">
                  <c:v>0.82807745981801362</c:v>
                </c:pt>
                <c:pt idx="6098">
                  <c:v>0.8026334237102728</c:v>
                </c:pt>
                <c:pt idx="6099">
                  <c:v>0.76784852769977441</c:v>
                </c:pt>
                <c:pt idx="6100">
                  <c:v>0.72504975321313414</c:v>
                </c:pt>
                <c:pt idx="6101">
                  <c:v>0.67588719684233145</c:v>
                </c:pt>
                <c:pt idx="6102">
                  <c:v>0.62224144042936436</c:v>
                </c:pt>
                <c:pt idx="6103">
                  <c:v>0.56611771385268916</c:v>
                </c:pt>
                <c:pt idx="6104">
                  <c:v>0.50953352109902106</c:v>
                </c:pt>
                <c:pt idx="6105">
                  <c:v>0.45441173980903127</c:v>
                </c:pt>
                <c:pt idx="6106">
                  <c:v>0.40249568165867267</c:v>
                </c:pt>
                <c:pt idx="6107">
                  <c:v>0.35528401791920761</c:v>
                </c:pt>
                <c:pt idx="6108">
                  <c:v>0.31397512130154714</c:v>
                </c:pt>
                <c:pt idx="6109">
                  <c:v>0.2794274403260637</c:v>
                </c:pt>
                <c:pt idx="6110">
                  <c:v>0.25215173476230346</c:v>
                </c:pt>
                <c:pt idx="6111">
                  <c:v>0.23233856374661688</c:v>
                </c:pt>
                <c:pt idx="6112">
                  <c:v>0.2199104927069393</c:v>
                </c:pt>
                <c:pt idx="6113">
                  <c:v>0.21458639037125993</c:v>
                </c:pt>
                <c:pt idx="6114">
                  <c:v>0.21594826689334523</c:v>
                </c:pt>
                <c:pt idx="6115">
                  <c:v>0.22350549302170952</c:v>
                </c:pt>
                <c:pt idx="6116">
                  <c:v>0.2367531032129162</c:v>
                </c:pt>
                <c:pt idx="6117">
                  <c:v>0.25521697241098185</c:v>
                </c:pt>
                <c:pt idx="6118">
                  <c:v>0.27847691472124003</c:v>
                </c:pt>
                <c:pt idx="6119">
                  <c:v>0.30616085432879236</c:v>
                </c:pt>
                <c:pt idx="6120">
                  <c:v>0.337912075944232</c:v>
                </c:pt>
                <c:pt idx="6121">
                  <c:v>0.3733462496629012</c:v>
                </c:pt>
                <c:pt idx="6122">
                  <c:v>0.4120185336317741</c:v>
                </c:pt>
                <c:pt idx="6123">
                  <c:v>0.45340883019279454</c:v>
                </c:pt>
                <c:pt idx="6124">
                  <c:v>0.49691745512919239</c:v>
                </c:pt>
                <c:pt idx="6125">
                  <c:v>0.54186103374621952</c:v>
                </c:pt>
                <c:pt idx="6126">
                  <c:v>0.58746796665039813</c:v>
                </c:pt>
                <c:pt idx="6127">
                  <c:v>0.63287456555943589</c:v>
                </c:pt>
                <c:pt idx="6128">
                  <c:v>0.67712064440388842</c:v>
                </c:pt>
                <c:pt idx="6129">
                  <c:v>0.71915119606020772</c:v>
                </c:pt>
                <c:pt idx="6130">
                  <c:v>0.75783676636416342</c:v>
                </c:pt>
                <c:pt idx="6131">
                  <c:v>0.79201236413404486</c:v>
                </c:pt>
                <c:pt idx="6132">
                  <c:v>0.82052050460871229</c:v>
                </c:pt>
                <c:pt idx="6133">
                  <c:v>0.84225179887592772</c:v>
                </c:pt>
                <c:pt idx="6134">
                  <c:v>0.85619190088565311</c:v>
                </c:pt>
                <c:pt idx="6135">
                  <c:v>0.86148317859148937</c:v>
                </c:pt>
                <c:pt idx="6136">
                  <c:v>0.85749067201658891</c:v>
                </c:pt>
                <c:pt idx="6137">
                  <c:v>0.84385379783124792</c:v>
                </c:pt>
                <c:pt idx="6138">
                  <c:v>0.82052652896680023</c:v>
                </c:pt>
                <c:pt idx="6139">
                  <c:v>0.78781600020958331</c:v>
                </c:pt>
                <c:pt idx="6140">
                  <c:v>0.74641034925570837</c:v>
                </c:pt>
                <c:pt idx="6141">
                  <c:v>0.69738241352119656</c:v>
                </c:pt>
                <c:pt idx="6142">
                  <c:v>0.64216625634075886</c:v>
                </c:pt>
                <c:pt idx="6143">
                  <c:v>0.58251101694392071</c:v>
                </c:pt>
                <c:pt idx="6144">
                  <c:v>0.52041731681231873</c:v>
                </c:pt>
                <c:pt idx="6145">
                  <c:v>0.45805573549774792</c:v>
                </c:pt>
                <c:pt idx="6146">
                  <c:v>0.39766641633913213</c:v>
                </c:pt>
                <c:pt idx="6147">
                  <c:v>0.34144587956743289</c:v>
                </c:pt>
                <c:pt idx="6148">
                  <c:v>0.29143452495590383</c:v>
                </c:pt>
                <c:pt idx="6149">
                  <c:v>0.24941869188396293</c:v>
                </c:pt>
                <c:pt idx="6150">
                  <c:v>0.21685291164754483</c:v>
                </c:pt>
                <c:pt idx="6151">
                  <c:v>0.19480059576622111</c:v>
                </c:pt>
                <c:pt idx="6152">
                  <c:v>0.18389172484502136</c:v>
                </c:pt>
                <c:pt idx="6153">
                  <c:v>0.18430377779037288</c:v>
                </c:pt>
                <c:pt idx="6154">
                  <c:v>0.19577509064240006</c:v>
                </c:pt>
                <c:pt idx="6155">
                  <c:v>0.21764716120335814</c:v>
                </c:pt>
                <c:pt idx="6156">
                  <c:v>0.24891817707472308</c:v>
                </c:pt>
                <c:pt idx="6157">
                  <c:v>0.28829564786110407</c:v>
                </c:pt>
                <c:pt idx="6158">
                  <c:v>0.33425124725929667</c:v>
                </c:pt>
                <c:pt idx="6159">
                  <c:v>0.38508163925528072</c:v>
                </c:pt>
                <c:pt idx="6160">
                  <c:v>0.4389726585400231</c:v>
                </c:pt>
                <c:pt idx="6161">
                  <c:v>0.49406392910058106</c:v>
                </c:pt>
                <c:pt idx="6162">
                  <c:v>0.54851456939415177</c:v>
                </c:pt>
                <c:pt idx="6163">
                  <c:v>0.60057180951914768</c:v>
                </c:pt>
                <c:pt idx="6164">
                  <c:v>0.6486330839827148</c:v>
                </c:pt>
                <c:pt idx="6165">
                  <c:v>0.69128583492178608</c:v>
                </c:pt>
                <c:pt idx="6166">
                  <c:v>0.72732761638188848</c:v>
                </c:pt>
                <c:pt idx="6167">
                  <c:v>0.75578270550613702</c:v>
                </c:pt>
                <c:pt idx="6168">
                  <c:v>0.77591981956180511</c:v>
                </c:pt>
                <c:pt idx="6169">
                  <c:v>0.7872668421824387</c:v>
                </c:pt>
                <c:pt idx="6170">
                  <c:v>0.78962419067539225</c:v>
                </c:pt>
                <c:pt idx="6171">
                  <c:v>0.78307244535589016</c:v>
                </c:pt>
                <c:pt idx="6172">
                  <c:v>0.76796143250379911</c:v>
                </c:pt>
                <c:pt idx="6173">
                  <c:v>0.74488611788897119</c:v>
                </c:pt>
                <c:pt idx="6174">
                  <c:v>0.71466722134325256</c:v>
                </c:pt>
                <c:pt idx="6175">
                  <c:v>0.67833505282258511</c:v>
                </c:pt>
                <c:pt idx="6176">
                  <c:v>0.63710006406028441</c:v>
                </c:pt>
                <c:pt idx="6177">
                  <c:v>0.59230166740781254</c:v>
                </c:pt>
                <c:pt idx="6178">
                  <c:v>0.54533876365560729</c:v>
                </c:pt>
                <c:pt idx="6179">
                  <c:v>0.49759344304968156</c:v>
                </c:pt>
                <c:pt idx="6180">
                  <c:v>0.45036545209543766</c:v>
                </c:pt>
                <c:pt idx="6181">
                  <c:v>0.40482933418315659</c:v>
                </c:pt>
                <c:pt idx="6182">
                  <c:v>0.3620111012750824</c:v>
                </c:pt>
                <c:pt idx="6183">
                  <c:v>0.3227762284805098</c:v>
                </c:pt>
                <c:pt idx="6184">
                  <c:v>0.28782534612310062</c:v>
                </c:pt>
                <c:pt idx="6185">
                  <c:v>0.25769872192913112</c:v>
                </c:pt>
                <c:pt idx="6186">
                  <c:v>0.23278983531007746</c:v>
                </c:pt>
                <c:pt idx="6187">
                  <c:v>0.21335873677094952</c:v>
                </c:pt>
                <c:pt idx="6188">
                  <c:v>0.19953077156596777</c:v>
                </c:pt>
                <c:pt idx="6189">
                  <c:v>0.19127863185504523</c:v>
                </c:pt>
                <c:pt idx="6190">
                  <c:v>0.18840472084295623</c:v>
                </c:pt>
                <c:pt idx="6191">
                  <c:v>0.19053978459174825</c:v>
                </c:pt>
                <c:pt idx="6192">
                  <c:v>0.19715499137486026</c:v>
                </c:pt>
                <c:pt idx="6193">
                  <c:v>0.20758004289991261</c:v>
                </c:pt>
                <c:pt idx="6194">
                  <c:v>0.22102769733422845</c:v>
                </c:pt>
                <c:pt idx="6195">
                  <c:v>0.23662460291957421</c:v>
                </c:pt>
                <c:pt idx="6196">
                  <c:v>0.2534441099154594</c:v>
                </c:pt>
                <c:pt idx="6197">
                  <c:v>0.27053900470260217</c:v>
                </c:pt>
                <c:pt idx="6198">
                  <c:v>0.28697596095551647</c:v>
                </c:pt>
                <c:pt idx="6199">
                  <c:v>0.3018719476418279</c:v>
                </c:pt>
                <c:pt idx="6200">
                  <c:v>0.31443217927826028</c:v>
                </c:pt>
                <c:pt idx="6201">
                  <c:v>0.32398709159780914</c:v>
                </c:pt>
                <c:pt idx="6202">
                  <c:v>0.33002016968019365</c:v>
                </c:pt>
                <c:pt idx="6203">
                  <c:v>0.33218332001502437</c:v>
                </c:pt>
                <c:pt idx="6204">
                  <c:v>0.3303036729906097</c:v>
                </c:pt>
                <c:pt idx="6205">
                  <c:v>0.32438315344366675</c:v>
                </c:pt>
                <c:pt idx="6206">
                  <c:v>0.31459021955226474</c:v>
                </c:pt>
                <c:pt idx="6207">
                  <c:v>0.30124316113574912</c:v>
                </c:pt>
                <c:pt idx="6208">
                  <c:v>0.28478259234803005</c:v>
                </c:pt>
                <c:pt idx="6209">
                  <c:v>0.26573198134569376</c:v>
                </c:pt>
                <c:pt idx="6210">
                  <c:v>0.24465067547675146</c:v>
                </c:pt>
                <c:pt idx="6211">
                  <c:v>0.22208880980747203</c:v>
                </c:pt>
                <c:pt idx="6212">
                  <c:v>0.19855456601162746</c:v>
                </c:pt>
                <c:pt idx="6213">
                  <c:v>0.17449990631993062</c:v>
                </c:pt>
                <c:pt idx="6214">
                  <c:v>0.15031908033970209</c:v>
                </c:pt>
                <c:pt idx="6215">
                  <c:v>0.12634958435904187</c:v>
                </c:pt>
                <c:pt idx="6216">
                  <c:v>0.10287861933409248</c:v>
                </c:pt>
                <c:pt idx="6217">
                  <c:v>8.0165787800075883E-2</c:v>
                </c:pt>
                <c:pt idx="6218">
                  <c:v>5.8478098171044657E-2</c:v>
                </c:pt>
                <c:pt idx="6219">
                  <c:v>3.8119002067589225E-2</c:v>
                </c:pt>
                <c:pt idx="6220">
                  <c:v>1.9441094651430291E-2</c:v>
                </c:pt>
                <c:pt idx="6221">
                  <c:v>2.8460489236299402E-3</c:v>
                </c:pt>
                <c:pt idx="6222">
                  <c:v>-1.1223951045800984E-2</c:v>
                </c:pt>
                <c:pt idx="6223">
                  <c:v>-2.2302644900924484E-2</c:v>
                </c:pt>
                <c:pt idx="6224">
                  <c:v>-2.9924565523413715E-2</c:v>
                </c:pt>
                <c:pt idx="6225">
                  <c:v>-3.3657893212217793E-2</c:v>
                </c:pt>
                <c:pt idx="6226">
                  <c:v>-3.3142736496414749E-2</c:v>
                </c:pt>
                <c:pt idx="6227">
                  <c:v>-2.8135797409883256E-2</c:v>
                </c:pt>
                <c:pt idx="6228">
                  <c:v>-1.8560605508751937E-2</c:v>
                </c:pt>
                <c:pt idx="6229">
                  <c:v>-4.5482557108029731E-3</c:v>
                </c:pt>
                <c:pt idx="6230">
                  <c:v>1.3547609063569332E-2</c:v>
                </c:pt>
                <c:pt idx="6231">
                  <c:v>3.515752756142021E-2</c:v>
                </c:pt>
                <c:pt idx="6232">
                  <c:v>5.9515261257333307E-2</c:v>
                </c:pt>
                <c:pt idx="6233">
                  <c:v>8.5697536873487579E-2</c:v>
                </c:pt>
                <c:pt idx="6234">
                  <c:v>0.11268883569025512</c:v>
                </c:pt>
                <c:pt idx="6235">
                  <c:v>0.13945258002265115</c:v>
                </c:pt>
                <c:pt idx="6236">
                  <c:v>0.16498793964390046</c:v>
                </c:pt>
                <c:pt idx="6237">
                  <c:v>0.18836623423005694</c:v>
                </c:pt>
                <c:pt idx="6238">
                  <c:v>0.20875826761168437</c:v>
                </c:pt>
                <c:pt idx="6239">
                  <c:v>0.22546359088675372</c:v>
                </c:pt>
                <c:pt idx="6240">
                  <c:v>0.23793111283757584</c:v>
                </c:pt>
                <c:pt idx="6241">
                  <c:v>0.2457581298686109</c:v>
                </c:pt>
                <c:pt idx="6242">
                  <c:v>0.24867301884524196</c:v>
                </c:pt>
                <c:pt idx="6243">
                  <c:v>0.24651172806788901</c:v>
                </c:pt>
                <c:pt idx="6244">
                  <c:v>0.2391923428561844</c:v>
                </c:pt>
                <c:pt idx="6245">
                  <c:v>0.22669402775263858</c:v>
                </c:pt>
                <c:pt idx="6246">
                  <c:v>0.20905267806678518</c:v>
                </c:pt>
                <c:pt idx="6247">
                  <c:v>0.18637890913709176</c:v>
                </c:pt>
                <c:pt idx="6248">
                  <c:v>0.15888464429286753</c:v>
                </c:pt>
                <c:pt idx="6249">
                  <c:v>0.12689693482130782</c:v>
                </c:pt>
                <c:pt idx="6250">
                  <c:v>9.0853654301644493E-2</c:v>
                </c:pt>
                <c:pt idx="6251">
                  <c:v>5.1290282662756592E-2</c:v>
                </c:pt>
                <c:pt idx="6252">
                  <c:v>8.826534654227558E-3</c:v>
                </c:pt>
                <c:pt idx="6253">
                  <c:v>-3.5840958953399671E-2</c:v>
                </c:pt>
                <c:pt idx="6254">
                  <c:v>-8.193738556118646E-2</c:v>
                </c:pt>
                <c:pt idx="6255">
                  <c:v>-0.12860109731882341</c:v>
                </c:pt>
                <c:pt idx="6256">
                  <c:v>-0.17486894781810269</c:v>
                </c:pt>
                <c:pt idx="6257">
                  <c:v>-0.2196634793181147</c:v>
                </c:pt>
                <c:pt idx="6258">
                  <c:v>-0.26179818643928421</c:v>
                </c:pt>
                <c:pt idx="6259">
                  <c:v>-0.30000510499831723</c:v>
                </c:pt>
                <c:pt idx="6260">
                  <c:v>-0.33296831786958769</c:v>
                </c:pt>
                <c:pt idx="6261">
                  <c:v>-0.35935528947003581</c:v>
                </c:pt>
                <c:pt idx="6262">
                  <c:v>-0.377859398411303</c:v>
                </c:pt>
                <c:pt idx="6263">
                  <c:v>-0.38726690622593773</c:v>
                </c:pt>
                <c:pt idx="6264">
                  <c:v>-0.3865499420727776</c:v>
                </c:pt>
                <c:pt idx="6265">
                  <c:v>-0.37497178635272443</c:v>
                </c:pt>
                <c:pt idx="6266">
                  <c:v>-0.35218122696133713</c:v>
                </c:pt>
                <c:pt idx="6267">
                  <c:v>-0.31827942403102116</c:v>
                </c:pt>
                <c:pt idx="6268">
                  <c:v>-0.27384540115015499</c:v>
                </c:pt>
                <c:pt idx="6269">
                  <c:v>-0.21990958227633728</c:v>
                </c:pt>
                <c:pt idx="6270">
                  <c:v>-0.15788757890134164</c:v>
                </c:pt>
                <c:pt idx="6271">
                  <c:v>-8.9503692323718687E-2</c:v>
                </c:pt>
                <c:pt idx="6272">
                  <c:v>-1.6719912089930844E-2</c:v>
                </c:pt>
                <c:pt idx="6273">
                  <c:v>5.8337477249204017E-2</c:v>
                </c:pt>
                <c:pt idx="6274">
                  <c:v>0.13346425748501067</c:v>
                </c:pt>
                <c:pt idx="6275">
                  <c:v>0.20647515467787192</c:v>
                </c:pt>
                <c:pt idx="6276">
                  <c:v>0.2752999139438842</c:v>
                </c:pt>
                <c:pt idx="6277">
                  <c:v>0.33806853898224709</c:v>
                </c:pt>
                <c:pt idx="6278">
                  <c:v>0.3931815084789575</c:v>
                </c:pt>
                <c:pt idx="6279">
                  <c:v>0.43936407622170642</c:v>
                </c:pt>
                <c:pt idx="6280">
                  <c:v>0.47570671762280292</c:v>
                </c:pt>
                <c:pt idx="6281">
                  <c:v>0.50169244809407798</c:v>
                </c:pt>
                <c:pt idx="6282">
                  <c:v>0.51720549848770037</c:v>
                </c:pt>
                <c:pt idx="6283">
                  <c:v>0.5225172452168696</c:v>
                </c:pt>
                <c:pt idx="6284">
                  <c:v>0.51825208265548139</c:v>
                </c:pt>
                <c:pt idx="6285">
                  <c:v>0.5053391751794698</c:v>
                </c:pt>
                <c:pt idx="6286">
                  <c:v>0.48495278514484186</c:v>
                </c:pt>
                <c:pt idx="6287">
                  <c:v>0.45844126495402981</c:v>
                </c:pt>
                <c:pt idx="6288">
                  <c:v>0.42725154669000975</c:v>
                </c:pt>
                <c:pt idx="6289">
                  <c:v>0.39285934897439584</c:v>
                </c:pt>
                <c:pt idx="6290">
                  <c:v>0.35670942687611862</c:v>
                </c:pt>
                <c:pt idx="6291">
                  <c:v>0.32016447949152949</c:v>
                </c:pt>
                <c:pt idx="6292">
                  <c:v>0.28445920820151188</c:v>
                </c:pt>
                <c:pt idx="6293">
                  <c:v>0.25065983152987992</c:v>
                </c:pt>
                <c:pt idx="6294">
                  <c:v>0.21963346287523544</c:v>
                </c:pt>
                <c:pt idx="6295">
                  <c:v>0.19203100763587466</c:v>
                </c:pt>
                <c:pt idx="6296">
                  <c:v>0.16828575154154529</c:v>
                </c:pt>
                <c:pt idx="6297">
                  <c:v>0.14862558283005262</c:v>
                </c:pt>
                <c:pt idx="6298">
                  <c:v>0.13309089625794962</c:v>
                </c:pt>
                <c:pt idx="6299">
                  <c:v>0.12155253234786062</c:v>
                </c:pt>
                <c:pt idx="6300">
                  <c:v>0.11373297499669538</c:v>
                </c:pt>
                <c:pt idx="6301">
                  <c:v>0.10923584773785855</c:v>
                </c:pt>
                <c:pt idx="6302">
                  <c:v>0.10758341015753481</c:v>
                </c:pt>
                <c:pt idx="6303">
                  <c:v>0.10825806300483176</c:v>
                </c:pt>
                <c:pt idx="6304">
                  <c:v>0.1107430120318828</c:v>
                </c:pt>
                <c:pt idx="6305">
                  <c:v>0.11455693757174001</c:v>
                </c:pt>
                <c:pt idx="6306">
                  <c:v>0.11927424209940746</c:v>
                </c:pt>
                <c:pt idx="6307">
                  <c:v>0.12452657375298309</c:v>
                </c:pt>
                <c:pt idx="6308">
                  <c:v>0.12999699386044195</c:v>
                </c:pt>
                <c:pt idx="6309">
                  <c:v>0.13542160637018308</c:v>
                </c:pt>
                <c:pt idx="6310">
                  <c:v>0.14059998960048908</c:v>
                </c:pt>
                <c:pt idx="6311">
                  <c:v>0.14540567907756369</c:v>
                </c:pt>
                <c:pt idx="6312">
                  <c:v>0.14979039724663556</c:v>
                </c:pt>
                <c:pt idx="6313">
                  <c:v>0.15378120648801641</c:v>
                </c:pt>
                <c:pt idx="6314">
                  <c:v>0.15746910835232053</c:v>
                </c:pt>
                <c:pt idx="6315">
                  <c:v>0.16098754971876716</c:v>
                </c:pt>
                <c:pt idx="6316">
                  <c:v>0.16448290528637666</c:v>
                </c:pt>
                <c:pt idx="6317">
                  <c:v>0.16808595112857441</c:v>
                </c:pt>
                <c:pt idx="6318">
                  <c:v>0.17189747563315985</c:v>
                </c:pt>
                <c:pt idx="6319">
                  <c:v>0.17598886037876196</c:v>
                </c:pt>
                <c:pt idx="6320">
                  <c:v>0.18040795598288514</c:v>
                </c:pt>
                <c:pt idx="6321">
                  <c:v>0.18518838843700078</c:v>
                </c:pt>
                <c:pt idx="6322">
                  <c:v>0.19036382747180425</c:v>
                </c:pt>
                <c:pt idx="6323">
                  <c:v>0.1959808254147323</c:v>
                </c:pt>
                <c:pt idx="6324">
                  <c:v>0.20210222709331185</c:v>
                </c:pt>
                <c:pt idx="6325">
                  <c:v>0.20879845312179823</c:v>
                </c:pt>
                <c:pt idx="6326">
                  <c:v>0.21612683726787521</c:v>
                </c:pt>
                <c:pt idx="6327">
                  <c:v>0.22410525097776918</c:v>
                </c:pt>
                <c:pt idx="6328">
                  <c:v>0.23269556817859657</c:v>
                </c:pt>
                <c:pt idx="6329">
                  <c:v>0.2418081109651819</c:v>
                </c:pt>
                <c:pt idx="6330">
                  <c:v>0.25132122426642545</c:v>
                </c:pt>
                <c:pt idx="6331">
                  <c:v>0.26109911601693764</c:v>
                </c:pt>
                <c:pt idx="6332">
                  <c:v>0.27099786975939361</c:v>
                </c:pt>
                <c:pt idx="6333">
                  <c:v>0.28086762278563693</c:v>
                </c:pt>
                <c:pt idx="6334">
                  <c:v>0.29056224477681347</c:v>
                </c:pt>
                <c:pt idx="6335">
                  <c:v>0.29995151428963135</c:v>
                </c:pt>
                <c:pt idx="6336">
                  <c:v>0.30892440306488639</c:v>
                </c:pt>
                <c:pt idx="6337">
                  <c:v>0.31738790786114274</c:v>
                </c:pt>
                <c:pt idx="6338">
                  <c:v>0.32527223384277654</c:v>
                </c:pt>
                <c:pt idx="6339">
                  <c:v>0.33253531436326367</c:v>
                </c:pt>
                <c:pt idx="6340">
                  <c:v>0.33915559811715534</c:v>
                </c:pt>
                <c:pt idx="6341">
                  <c:v>0.34511945550637513</c:v>
                </c:pt>
                <c:pt idx="6342">
                  <c:v>0.35041653693486569</c:v>
                </c:pt>
                <c:pt idx="6343">
                  <c:v>0.35504928839611455</c:v>
                </c:pt>
                <c:pt idx="6344">
                  <c:v>0.35905099129884921</c:v>
                </c:pt>
                <c:pt idx="6345">
                  <c:v>0.36250151987896806</c:v>
                </c:pt>
                <c:pt idx="6346">
                  <c:v>0.36553532797801958</c:v>
                </c:pt>
                <c:pt idx="6347">
                  <c:v>0.36833687981794111</c:v>
                </c:pt>
                <c:pt idx="6348">
                  <c:v>0.3711170020228951</c:v>
                </c:pt>
                <c:pt idx="6349">
                  <c:v>0.37407072971412092</c:v>
                </c:pt>
                <c:pt idx="6350">
                  <c:v>0.37732929600269366</c:v>
                </c:pt>
                <c:pt idx="6351">
                  <c:v>0.38092231047252334</c:v>
                </c:pt>
                <c:pt idx="6352">
                  <c:v>0.38475668789571044</c:v>
                </c:pt>
                <c:pt idx="6353">
                  <c:v>0.38861285596553136</c:v>
                </c:pt>
                <c:pt idx="6354">
                  <c:v>0.39215731258564712</c:v>
                </c:pt>
                <c:pt idx="6355">
                  <c:v>0.39496612009164384</c:v>
                </c:pt>
                <c:pt idx="6356">
                  <c:v>0.39655615769838037</c:v>
                </c:pt>
                <c:pt idx="6357">
                  <c:v>0.39642451936047024</c:v>
                </c:pt>
                <c:pt idx="6358">
                  <c:v>0.3940880909235861</c:v>
                </c:pt>
                <c:pt idx="6359">
                  <c:v>0.3891120484283474</c:v>
                </c:pt>
                <c:pt idx="6360">
                  <c:v>0.38113353944951367</c:v>
                </c:pt>
                <c:pt idx="6361">
                  <c:v>0.36989541034366358</c:v>
                </c:pt>
                <c:pt idx="6362">
                  <c:v>0.35528527503117968</c:v>
                </c:pt>
                <c:pt idx="6363">
                  <c:v>0.33736172793292851</c:v>
                </c:pt>
                <c:pt idx="6364">
                  <c:v>0.31635899772866433</c:v>
                </c:pt>
                <c:pt idx="6365">
                  <c:v>0.29267415925474494</c:v>
                </c:pt>
                <c:pt idx="6366">
                  <c:v>0.26684425786901128</c:v>
                </c:pt>
                <c:pt idx="6367">
                  <c:v>0.23951532027977318</c:v>
                </c:pt>
                <c:pt idx="6368">
                  <c:v>0.21140226013306962</c:v>
                </c:pt>
                <c:pt idx="6369">
                  <c:v>0.18324462152942289</c:v>
                </c:pt>
                <c:pt idx="6370">
                  <c:v>0.15576890939269528</c:v>
                </c:pt>
                <c:pt idx="6371">
                  <c:v>0.12966261895464215</c:v>
                </c:pt>
                <c:pt idx="6372">
                  <c:v>0.10555814243647765</c:v>
                </c:pt>
                <c:pt idx="6373">
                  <c:v>8.402781259587988E-2</c:v>
                </c:pt>
                <c:pt idx="6374">
                  <c:v>6.5586970789319077E-2</c:v>
                </c:pt>
                <c:pt idx="6375">
                  <c:v>5.0692499830310545E-2</c:v>
                </c:pt>
                <c:pt idx="6376">
                  <c:v>3.9731301400024344E-2</c:v>
                </c:pt>
                <c:pt idx="6377">
                  <c:v>3.3003196618506647E-2</c:v>
                </c:pt>
                <c:pt idx="6378">
                  <c:v>3.0699323895943875E-2</c:v>
                </c:pt>
                <c:pt idx="6379">
                  <c:v>3.2871991082291607E-2</c:v>
                </c:pt>
                <c:pt idx="6380">
                  <c:v>3.9398742977093615E-2</c:v>
                </c:pt>
                <c:pt idx="6381">
                  <c:v>4.9956654072435047E-2</c:v>
                </c:pt>
                <c:pt idx="6382">
                  <c:v>6.4023251919761326E-2</c:v>
                </c:pt>
                <c:pt idx="6383">
                  <c:v>8.090368308134549E-2</c:v>
                </c:pt>
                <c:pt idx="6384">
                  <c:v>9.9772267710804441E-2</c:v>
                </c:pt>
                <c:pt idx="6385">
                  <c:v>0.11972208339551968</c:v>
                </c:pt>
                <c:pt idx="6386">
                  <c:v>0.1398196890791765</c:v>
                </c:pt>
                <c:pt idx="6387">
                  <c:v>0.15915843513183719</c:v>
                </c:pt>
                <c:pt idx="6388">
                  <c:v>0.1769067467978426</c:v>
                </c:pt>
                <c:pt idx="6389">
                  <c:v>0.19235400315500378</c:v>
                </c:pt>
                <c:pt idx="6390">
                  <c:v>0.20495564456758794</c:v>
                </c:pt>
                <c:pt idx="6391">
                  <c:v>0.21436925660895959</c:v>
                </c:pt>
                <c:pt idx="6392">
                  <c:v>0.2204690390001354</c:v>
                </c:pt>
                <c:pt idx="6393">
                  <c:v>0.22333979608291649</c:v>
                </c:pt>
                <c:pt idx="6394">
                  <c:v>0.22326223786151628</c:v>
                </c:pt>
                <c:pt idx="6395">
                  <c:v>0.22069277167016535</c:v>
                </c:pt>
                <c:pt idx="6396">
                  <c:v>0.21623112922888699</c:v>
                </c:pt>
                <c:pt idx="6397">
                  <c:v>0.21057447671995361</c:v>
                </c:pt>
                <c:pt idx="6398">
                  <c:v>0.20446782449404594</c:v>
                </c:pt>
                <c:pt idx="6399">
                  <c:v>0.19865641554667032</c:v>
                </c:pt>
                <c:pt idx="6400">
                  <c:v>0.19383558839218135</c:v>
                </c:pt>
                <c:pt idx="6401">
                  <c:v>0.19060265213325486</c:v>
                </c:pt>
                <c:pt idx="6402">
                  <c:v>0.18942686230723788</c:v>
                </c:pt>
                <c:pt idx="6403">
                  <c:v>0.19064103379820821</c:v>
                </c:pt>
                <c:pt idx="6404">
                  <c:v>0.19444096511031242</c:v>
                </c:pt>
                <c:pt idx="6405">
                  <c:v>0.20088376660508753</c:v>
                </c:pt>
                <c:pt idx="6406">
                  <c:v>0.20988947278561526</c:v>
                </c:pt>
                <c:pt idx="6407">
                  <c:v>0.22125262303080573</c:v>
                </c:pt>
                <c:pt idx="6408">
                  <c:v>0.23466440903198035</c:v>
                </c:pt>
                <c:pt idx="6409">
                  <c:v>0.24974009327737445</c:v>
                </c:pt>
                <c:pt idx="6410">
                  <c:v>0.26604889736460258</c:v>
                </c:pt>
                <c:pt idx="6411">
                  <c:v>0.28314414368488494</c:v>
                </c:pt>
                <c:pt idx="6412">
                  <c:v>0.30058793953214824</c:v>
                </c:pt>
                <c:pt idx="6413">
                  <c:v>0.31797473207400617</c:v>
                </c:pt>
                <c:pt idx="6414">
                  <c:v>0.33496387417270135</c:v>
                </c:pt>
                <c:pt idx="6415">
                  <c:v>0.35131378687389347</c:v>
                </c:pt>
                <c:pt idx="6416">
                  <c:v>0.36689824380986369</c:v>
                </c:pt>
                <c:pt idx="6417">
                  <c:v>0.38170239008672974</c:v>
                </c:pt>
                <c:pt idx="6418">
                  <c:v>0.39581285806961009</c:v>
                </c:pt>
                <c:pt idx="6419">
                  <c:v>0.4094031481497149</c:v>
                </c:pt>
                <c:pt idx="6420">
                  <c:v>0.42270372894762664</c:v>
                </c:pt>
                <c:pt idx="6421">
                  <c:v>0.43595676006864159</c:v>
                </c:pt>
                <c:pt idx="6422">
                  <c:v>0.44935861912756764</c:v>
                </c:pt>
                <c:pt idx="6423">
                  <c:v>0.46299101962301936</c:v>
                </c:pt>
                <c:pt idx="6424">
                  <c:v>0.47675541608888539</c:v>
                </c:pt>
                <c:pt idx="6425">
                  <c:v>0.49033746265412465</c:v>
                </c:pt>
                <c:pt idx="6426">
                  <c:v>0.50321689535517145</c:v>
                </c:pt>
                <c:pt idx="6427">
                  <c:v>0.51471516641051795</c:v>
                </c:pt>
                <c:pt idx="6428">
                  <c:v>0.52405782352776775</c:v>
                </c:pt>
                <c:pt idx="6429">
                  <c:v>0.53043915901890182</c:v>
                </c:pt>
                <c:pt idx="6430">
                  <c:v>0.53310244615885305</c:v>
                </c:pt>
                <c:pt idx="6431">
                  <c:v>0.53143649953377303</c:v>
                </c:pt>
                <c:pt idx="6432">
                  <c:v>0.52505378050443074</c:v>
                </c:pt>
                <c:pt idx="6433">
                  <c:v>0.51382640964209447</c:v>
                </c:pt>
                <c:pt idx="6434">
                  <c:v>0.4978912685577086</c:v>
                </c:pt>
                <c:pt idx="6435">
                  <c:v>0.47763654158229291</c:v>
                </c:pt>
                <c:pt idx="6436">
                  <c:v>0.45366610121973344</c:v>
                </c:pt>
                <c:pt idx="6437">
                  <c:v>0.42674405404351434</c:v>
                </c:pt>
                <c:pt idx="6438">
                  <c:v>0.39773184746767459</c:v>
                </c:pt>
                <c:pt idx="6439">
                  <c:v>0.36752413809495338</c:v>
                </c:pt>
                <c:pt idx="6440">
                  <c:v>0.33699025179222108</c:v>
                </c:pt>
                <c:pt idx="6441">
                  <c:v>0.30692666572120275</c:v>
                </c:pt>
                <c:pt idx="6442">
                  <c:v>0.27801853396785309</c:v>
                </c:pt>
                <c:pt idx="6443">
                  <c:v>0.25081453736050452</c:v>
                </c:pt>
                <c:pt idx="6444">
                  <c:v>0.22572012305266687</c:v>
                </c:pt>
                <c:pt idx="6445">
                  <c:v>0.20300677298227471</c:v>
                </c:pt>
                <c:pt idx="6446">
                  <c:v>0.18283162436869738</c:v>
                </c:pt>
                <c:pt idx="6447">
                  <c:v>0.16525889878609573</c:v>
                </c:pt>
                <c:pt idx="6448">
                  <c:v>0.15027490202414223</c:v>
                </c:pt>
                <c:pt idx="6449">
                  <c:v>0.13779824323373657</c:v>
                </c:pt>
                <c:pt idx="6450">
                  <c:v>0.12769903607241023</c:v>
                </c:pt>
                <c:pt idx="6451">
                  <c:v>0.11982674652739467</c:v>
                </c:pt>
                <c:pt idx="6452">
                  <c:v>0.11402905507244615</c:v>
                </c:pt>
                <c:pt idx="6453">
                  <c:v>0.11016087377578848</c:v>
                </c:pt>
                <c:pt idx="6454">
                  <c:v>0.10809380901934762</c:v>
                </c:pt>
                <c:pt idx="6455">
                  <c:v>0.10772115884655042</c:v>
                </c:pt>
                <c:pt idx="6456">
                  <c:v>0.10894291237791426</c:v>
                </c:pt>
                <c:pt idx="6457">
                  <c:v>0.11162795573100182</c:v>
                </c:pt>
                <c:pt idx="6458">
                  <c:v>0.11557500344213389</c:v>
                </c:pt>
                <c:pt idx="6459">
                  <c:v>0.12049774960482218</c:v>
                </c:pt>
                <c:pt idx="6460">
                  <c:v>0.1260411217155934</c:v>
                </c:pt>
                <c:pt idx="6461">
                  <c:v>0.13181759092911285</c:v>
                </c:pt>
                <c:pt idx="6462">
                  <c:v>0.13744697851998641</c:v>
                </c:pt>
                <c:pt idx="6463">
                  <c:v>0.14258782318822022</c:v>
                </c:pt>
                <c:pt idx="6464">
                  <c:v>0.14695396710725178</c:v>
                </c:pt>
                <c:pt idx="6465">
                  <c:v>0.15031809609204064</c:v>
                </c:pt>
                <c:pt idx="6466">
                  <c:v>0.15251176433846805</c:v>
                </c:pt>
                <c:pt idx="6467">
                  <c:v>0.15342602523035251</c:v>
                </c:pt>
                <c:pt idx="6468">
                  <c:v>0.15300753923724675</c:v>
                </c:pt>
                <c:pt idx="6469">
                  <c:v>0.15124846566385342</c:v>
                </c:pt>
                <c:pt idx="6470">
                  <c:v>0.14817632748972115</c:v>
                </c:pt>
                <c:pt idx="6471">
                  <c:v>0.14384578257233785</c:v>
                </c:pt>
                <c:pt idx="6472">
                  <c:v>0.1383277217158006</c:v>
                </c:pt>
                <c:pt idx="6473">
                  <c:v>0.13169759984463891</c:v>
                </c:pt>
                <c:pt idx="6474">
                  <c:v>0.12402545062345852</c:v>
                </c:pt>
                <c:pt idx="6475">
                  <c:v>0.11536091286451797</c:v>
                </c:pt>
                <c:pt idx="6476">
                  <c:v>0.10571654238343917</c:v>
                </c:pt>
                <c:pt idx="6477">
                  <c:v>9.5068986834328961E-2</c:v>
                </c:pt>
                <c:pt idx="6478">
                  <c:v>8.3383952040631981E-2</c:v>
                </c:pt>
                <c:pt idx="6479">
                  <c:v>7.0646667199921714E-2</c:v>
                </c:pt>
                <c:pt idx="6480">
                  <c:v>5.6883475155623642E-2</c:v>
                </c:pt>
                <c:pt idx="6481">
                  <c:v>4.2178141632874255E-2</c:v>
                </c:pt>
                <c:pt idx="6482">
                  <c:v>2.6689900811656286E-2</c:v>
                </c:pt>
                <c:pt idx="6483">
                  <c:v>1.0671048180636911E-2</c:v>
                </c:pt>
                <c:pt idx="6484">
                  <c:v>-5.5258978226465361E-3</c:v>
                </c:pt>
                <c:pt idx="6485">
                  <c:v>-2.1457813963045108E-2</c:v>
                </c:pt>
                <c:pt idx="6486">
                  <c:v>-3.6616129311883849E-2</c:v>
                </c:pt>
                <c:pt idx="6487">
                  <c:v>-5.0464979693722406E-2</c:v>
                </c:pt>
                <c:pt idx="6488">
                  <c:v>-6.248873435971361E-2</c:v>
                </c:pt>
                <c:pt idx="6489">
                  <c:v>-7.2239087727353934E-2</c:v>
                </c:pt>
                <c:pt idx="6490">
                  <c:v>-7.936703180370562E-2</c:v>
                </c:pt>
                <c:pt idx="6491">
                  <c:v>-8.3634476743809222E-2</c:v>
                </c:pt>
                <c:pt idx="6492">
                  <c:v>-8.4914812768503559E-2</c:v>
                </c:pt>
                <c:pt idx="6493">
                  <c:v>-8.3189146827925012E-2</c:v>
                </c:pt>
                <c:pt idx="6494">
                  <c:v>-7.8539643625316902E-2</c:v>
                </c:pt>
                <c:pt idx="6495">
                  <c:v>-7.1148131891503305E-2</c:v>
                </c:pt>
                <c:pt idx="6496">
                  <c:v>-6.1305280029059633E-2</c:v>
                </c:pt>
                <c:pt idx="6497">
                  <c:v>-4.9416939990839188E-2</c:v>
                </c:pt>
                <c:pt idx="6498">
                  <c:v>-3.5988314724953528E-2</c:v>
                </c:pt>
                <c:pt idx="6499">
                  <c:v>-2.1587380125379137E-2</c:v>
                </c:pt>
                <c:pt idx="6500">
                  <c:v>-6.8063673367516064E-3</c:v>
                </c:pt>
                <c:pt idx="6501">
                  <c:v>7.7718933101316862E-3</c:v>
                </c:pt>
                <c:pt idx="6502">
                  <c:v>2.1611111949560023E-2</c:v>
                </c:pt>
                <c:pt idx="6503">
                  <c:v>3.4258999014998189E-2</c:v>
                </c:pt>
                <c:pt idx="6504">
                  <c:v>4.5367766250482777E-2</c:v>
                </c:pt>
                <c:pt idx="6505">
                  <c:v>5.4692402678716764E-2</c:v>
                </c:pt>
                <c:pt idx="6506">
                  <c:v>6.2076820514986163E-2</c:v>
                </c:pt>
                <c:pt idx="6507">
                  <c:v>6.7436901044461317E-2</c:v>
                </c:pt>
                <c:pt idx="6508">
                  <c:v>7.0746506739106138E-2</c:v>
                </c:pt>
                <c:pt idx="6509">
                  <c:v>7.2030615888709598E-2</c:v>
                </c:pt>
                <c:pt idx="6510">
                  <c:v>7.136439053882751E-2</c:v>
                </c:pt>
                <c:pt idx="6511">
                  <c:v>6.8874295446840567E-2</c:v>
                </c:pt>
                <c:pt idx="6512">
                  <c:v>6.4741628878575014E-2</c:v>
                </c:pt>
                <c:pt idx="6513">
                  <c:v>5.9212305500781999E-2</c:v>
                </c:pt>
                <c:pt idx="6514">
                  <c:v>5.2608355156261638E-2</c:v>
                </c:pt>
                <c:pt idx="6515">
                  <c:v>4.5328864419757448E-2</c:v>
                </c:pt>
                <c:pt idx="6516">
                  <c:v>3.7834174944888867E-2</c:v>
                </c:pt>
                <c:pt idx="6517">
                  <c:v>3.0617217414150355E-2</c:v>
                </c:pt>
                <c:pt idx="6518">
                  <c:v>2.4172610130359557E-2</c:v>
                </c:pt>
                <c:pt idx="6519">
                  <c:v>1.8973959241491454E-2</c:v>
                </c:pt>
                <c:pt idx="6520">
                  <c:v>1.5463001060791339E-2</c:v>
                </c:pt>
                <c:pt idx="6521">
                  <c:v>1.4047480692171068E-2</c:v>
                </c:pt>
                <c:pt idx="6522">
                  <c:v>1.5098994511674083E-2</c:v>
                </c:pt>
                <c:pt idx="6523">
                  <c:v>1.8942829847360426E-2</c:v>
                </c:pt>
                <c:pt idx="6524">
                  <c:v>2.584402398384936E-2</c:v>
                </c:pt>
                <c:pt idx="6525">
                  <c:v>3.6001870163069161E-2</c:v>
                </c:pt>
                <c:pt idx="6526">
                  <c:v>4.9551973014686154E-2</c:v>
                </c:pt>
                <c:pt idx="6527">
                  <c:v>6.6560750201249963E-2</c:v>
                </c:pt>
                <c:pt idx="6528">
                  <c:v>8.7010344033330619E-2</c:v>
                </c:pt>
                <c:pt idx="6529">
                  <c:v>0.11079157352473952</c:v>
                </c:pt>
                <c:pt idx="6530">
                  <c:v>0.1377165047172392</c:v>
                </c:pt>
                <c:pt idx="6531">
                  <c:v>0.16753984985220893</c:v>
                </c:pt>
                <c:pt idx="6532">
                  <c:v>0.19997182818996745</c:v>
                </c:pt>
                <c:pt idx="6533">
                  <c:v>0.23468062307879411</c:v>
                </c:pt>
                <c:pt idx="6534">
                  <c:v>0.27129024929576701</c:v>
                </c:pt>
                <c:pt idx="6535">
                  <c:v>0.309372692968236</c:v>
                </c:pt>
                <c:pt idx="6536">
                  <c:v>0.34843273470820479</c:v>
                </c:pt>
                <c:pt idx="6537">
                  <c:v>0.38788809463963125</c:v>
                </c:pt>
                <c:pt idx="6538">
                  <c:v>0.42704635793725054</c:v>
                </c:pt>
                <c:pt idx="6539">
                  <c:v>0.46507911852878214</c:v>
                </c:pt>
                <c:pt idx="6540">
                  <c:v>0.5010015909035006</c:v>
                </c:pt>
                <c:pt idx="6541">
                  <c:v>0.53367394175329252</c:v>
                </c:pt>
                <c:pt idx="6542">
                  <c:v>0.56183304560832392</c:v>
                </c:pt>
                <c:pt idx="6543">
                  <c:v>0.58415062337893287</c:v>
                </c:pt>
                <c:pt idx="6544">
                  <c:v>0.59931349395675049</c:v>
                </c:pt>
                <c:pt idx="6545">
                  <c:v>0.60612354745164798</c:v>
                </c:pt>
                <c:pt idx="6546">
                  <c:v>0.60360432331141234</c:v>
                </c:pt>
                <c:pt idx="6547">
                  <c:v>0.59109533407806336</c:v>
                </c:pt>
                <c:pt idx="6548">
                  <c:v>0.56832748611107942</c:v>
                </c:pt>
                <c:pt idx="6549">
                  <c:v>0.53547754709544204</c:v>
                </c:pt>
                <c:pt idx="6550">
                  <c:v>0.49319197467736986</c:v>
                </c:pt>
                <c:pt idx="6551">
                  <c:v>0.44257646534878764</c:v>
                </c:pt>
                <c:pt idx="6552">
                  <c:v>0.38516056687543809</c:v>
                </c:pt>
                <c:pt idx="6553">
                  <c:v>0.32284570564045489</c:v>
                </c:pt>
                <c:pt idx="6554">
                  <c:v>0.25783815207593253</c:v>
                </c:pt>
                <c:pt idx="6555">
                  <c:v>0.19256468009735594</c:v>
                </c:pt>
                <c:pt idx="6556">
                  <c:v>0.12956298103901431</c:v>
                </c:pt>
                <c:pt idx="6557">
                  <c:v>7.1341690810014624E-2</c:v>
                </c:pt>
                <c:pt idx="6558">
                  <c:v>2.0222460987241897E-2</c:v>
                </c:pt>
                <c:pt idx="6559">
                  <c:v>-2.1811896822164001E-2</c:v>
                </c:pt>
                <c:pt idx="6560">
                  <c:v>-5.3241821511872067E-2</c:v>
                </c:pt>
                <c:pt idx="6561">
                  <c:v>-7.3093382839252818E-2</c:v>
                </c:pt>
                <c:pt idx="6562">
                  <c:v>-8.0971419736558525E-2</c:v>
                </c:pt>
                <c:pt idx="6563">
                  <c:v>-7.7046501060416883E-2</c:v>
                </c:pt>
                <c:pt idx="6564">
                  <c:v>-6.2007487600080013E-2</c:v>
                </c:pt>
                <c:pt idx="6565">
                  <c:v>-3.6987549768223271E-2</c:v>
                </c:pt>
                <c:pt idx="6566">
                  <c:v>-3.4668807304987226E-3</c:v>
                </c:pt>
                <c:pt idx="6567">
                  <c:v>3.6834724142945086E-2</c:v>
                </c:pt>
                <c:pt idx="6568">
                  <c:v>8.2057722698891333E-2</c:v>
                </c:pt>
                <c:pt idx="6569">
                  <c:v>0.13029230945855563</c:v>
                </c:pt>
                <c:pt idx="6570">
                  <c:v>0.17966624294896194</c:v>
                </c:pt>
                <c:pt idx="6571">
                  <c:v>0.22842838897743889</c:v>
                </c:pt>
                <c:pt idx="6572">
                  <c:v>0.27501420241984664</c:v>
                </c:pt>
                <c:pt idx="6573">
                  <c:v>0.31808959297914707</c:v>
                </c:pt>
                <c:pt idx="6574">
                  <c:v>0.35657736713944455</c:v>
                </c:pt>
                <c:pt idx="6575">
                  <c:v>0.3896647226627834</c:v>
                </c:pt>
                <c:pt idx="6576">
                  <c:v>0.41679056288893346</c:v>
                </c:pt>
                <c:pt idx="6577">
                  <c:v>0.43762126084810193</c:v>
                </c:pt>
                <c:pt idx="6578">
                  <c:v>0.45202598887722334</c:v>
                </c:pt>
                <c:pt idx="6579">
                  <c:v>0.46005125353087273</c:v>
                </c:pt>
                <c:pt idx="6580">
                  <c:v>0.46189108193063666</c:v>
                </c:pt>
                <c:pt idx="6581">
                  <c:v>0.4578593585748868</c:v>
                </c:pt>
                <c:pt idx="6582">
                  <c:v>0.44837092679821811</c:v>
                </c:pt>
                <c:pt idx="6583">
                  <c:v>0.43393188578916697</c:v>
                </c:pt>
                <c:pt idx="6584">
                  <c:v>0.41513859307139989</c:v>
                </c:pt>
                <c:pt idx="6585">
                  <c:v>0.39268357739214255</c:v>
                </c:pt>
                <c:pt idx="6586">
                  <c:v>0.36736562878281143</c:v>
                </c:pt>
                <c:pt idx="6587">
                  <c:v>0.34009994273975075</c:v>
                </c:pt>
                <c:pt idx="6588">
                  <c:v>0.31191854250066908</c:v>
                </c:pt>
                <c:pt idx="6589">
                  <c:v>0.28395077257434476</c:v>
                </c:pt>
                <c:pt idx="6590">
                  <c:v>0.25738171354696537</c:v>
                </c:pt>
                <c:pt idx="6591">
                  <c:v>0.23338853890842581</c:v>
                </c:pt>
                <c:pt idx="6592">
                  <c:v>0.21305501989312026</c:v>
                </c:pt>
                <c:pt idx="6593">
                  <c:v>0.19727898979407854</c:v>
                </c:pt>
                <c:pt idx="6594">
                  <c:v>0.18669958685046573</c:v>
                </c:pt>
                <c:pt idx="6595">
                  <c:v>0.18165947867869048</c:v>
                </c:pt>
                <c:pt idx="6596">
                  <c:v>0.18219800785211637</c:v>
                </c:pt>
                <c:pt idx="6597">
                  <c:v>0.18806649472369386</c:v>
                </c:pt>
                <c:pt idx="6598">
                  <c:v>0.19876044574461504</c:v>
                </c:pt>
                <c:pt idx="6599">
                  <c:v>0.21356313470862998</c:v>
                </c:pt>
                <c:pt idx="6600">
                  <c:v>0.23160034586151834</c:v>
                </c:pt>
                <c:pt idx="6601">
                  <c:v>0.25191245874685331</c:v>
                </c:pt>
                <c:pt idx="6602">
                  <c:v>0.2735375810992644</c:v>
                </c:pt>
                <c:pt idx="6603">
                  <c:v>0.29558098922015819</c:v>
                </c:pt>
                <c:pt idx="6604">
                  <c:v>0.31725340113622513</c:v>
                </c:pt>
                <c:pt idx="6605">
                  <c:v>0.33788617943725807</c:v>
                </c:pt>
                <c:pt idx="6606">
                  <c:v>0.35693612727418189</c:v>
                </c:pt>
                <c:pt idx="6607">
                  <c:v>0.37398286177749041</c:v>
                </c:pt>
                <c:pt idx="6608">
                  <c:v>0.38872496090505504</c:v>
                </c:pt>
                <c:pt idx="6609">
                  <c:v>0.40097688164489376</c:v>
                </c:pt>
                <c:pt idx="6610">
                  <c:v>0.41065406862187692</c:v>
                </c:pt>
                <c:pt idx="6611">
                  <c:v>0.41773932273541037</c:v>
                </c:pt>
                <c:pt idx="6612">
                  <c:v>0.42224396130122877</c:v>
                </c:pt>
                <c:pt idx="6613">
                  <c:v>0.42418370576154119</c:v>
                </c:pt>
                <c:pt idx="6614">
                  <c:v>0.42357888749187422</c:v>
                </c:pt>
                <c:pt idx="6615">
                  <c:v>0.42047537931793943</c:v>
                </c:pt>
                <c:pt idx="6616">
                  <c:v>0.41497089476037374</c:v>
                </c:pt>
                <c:pt idx="6617">
                  <c:v>0.40723275824119032</c:v>
                </c:pt>
                <c:pt idx="6618">
                  <c:v>0.39750666236281529</c:v>
                </c:pt>
                <c:pt idx="6619">
                  <c:v>0.38612011774290556</c:v>
                </c:pt>
                <c:pt idx="6620">
                  <c:v>0.37348352754616054</c:v>
                </c:pt>
                <c:pt idx="6621">
                  <c:v>0.36008743555626377</c:v>
                </c:pt>
                <c:pt idx="6622">
                  <c:v>0.34649023978537352</c:v>
                </c:pt>
                <c:pt idx="6623">
                  <c:v>0.33329743748366369</c:v>
                </c:pt>
                <c:pt idx="6624">
                  <c:v>0.32113625312125227</c:v>
                </c:pt>
                <c:pt idx="6625">
                  <c:v>0.3106299941470092</c:v>
                </c:pt>
                <c:pt idx="6626">
                  <c:v>0.30237286471287828</c:v>
                </c:pt>
                <c:pt idx="6627">
                  <c:v>0.29690006391170853</c:v>
                </c:pt>
                <c:pt idx="6628">
                  <c:v>0.29466248503484294</c:v>
                </c:pt>
                <c:pt idx="6629">
                  <c:v>0.29601769516998</c:v>
                </c:pt>
                <c:pt idx="6630">
                  <c:v>0.3012272682652648</c:v>
                </c:pt>
                <c:pt idx="6631">
                  <c:v>0.31044825541378684</c:v>
                </c:pt>
                <c:pt idx="6632">
                  <c:v>0.32372055549763035</c:v>
                </c:pt>
                <c:pt idx="6633">
                  <c:v>0.34095872872948108</c:v>
                </c:pt>
                <c:pt idx="6634">
                  <c:v>0.36195319204497256</c:v>
                </c:pt>
                <c:pt idx="6635">
                  <c:v>0.38638100811106035</c:v>
                </c:pt>
                <c:pt idx="6636">
                  <c:v>0.41382445047250282</c:v>
                </c:pt>
                <c:pt idx="6637">
                  <c:v>0.44378727298141585</c:v>
                </c:pt>
                <c:pt idx="6638">
                  <c:v>0.47569694060032108</c:v>
                </c:pt>
                <c:pt idx="6639">
                  <c:v>0.50889511772085871</c:v>
                </c:pt>
                <c:pt idx="6640">
                  <c:v>0.54262893972759696</c:v>
                </c:pt>
                <c:pt idx="6641">
                  <c:v>0.57605521963766626</c:v>
                </c:pt>
                <c:pt idx="6642">
                  <c:v>0.60826562346301682</c:v>
                </c:pt>
                <c:pt idx="6643">
                  <c:v>0.6383292597318535</c:v>
                </c:pt>
                <c:pt idx="6644">
                  <c:v>0.66533839297395447</c:v>
                </c:pt>
                <c:pt idx="6645">
                  <c:v>0.68844398391172157</c:v>
                </c:pt>
                <c:pt idx="6646">
                  <c:v>0.70686919003660842</c:v>
                </c:pt>
                <c:pt idx="6647">
                  <c:v>0.71990539801868425</c:v>
                </c:pt>
                <c:pt idx="6648">
                  <c:v>0.72691894889150399</c:v>
                </c:pt>
                <c:pt idx="6649">
                  <c:v>0.72737850253822933</c:v>
                </c:pt>
                <c:pt idx="6650">
                  <c:v>0.7208902928008516</c:v>
                </c:pt>
                <c:pt idx="6651">
                  <c:v>0.70724183435048604</c:v>
                </c:pt>
                <c:pt idx="6652">
                  <c:v>0.68645875359408248</c:v>
                </c:pt>
                <c:pt idx="6653">
                  <c:v>0.65886258640282058</c:v>
                </c:pt>
                <c:pt idx="6654">
                  <c:v>0.62510757118048366</c:v>
                </c:pt>
                <c:pt idx="6655">
                  <c:v>0.58618128626238541</c:v>
                </c:pt>
                <c:pt idx="6656">
                  <c:v>0.54336458469858151</c:v>
                </c:pt>
                <c:pt idx="6657">
                  <c:v>0.49815216272196516</c:v>
                </c:pt>
                <c:pt idx="6658">
                  <c:v>0.45214998187407107</c:v>
                </c:pt>
                <c:pt idx="6659">
                  <c:v>0.40697574666731673</c:v>
                </c:pt>
                <c:pt idx="6660">
                  <c:v>0.36417712904489585</c:v>
                </c:pt>
                <c:pt idx="6661">
                  <c:v>0.32516840356130827</c:v>
                </c:pt>
                <c:pt idx="6662">
                  <c:v>0.29117722468803908</c:v>
                </c:pt>
                <c:pt idx="6663">
                  <c:v>0.26319303214124434</c:v>
                </c:pt>
                <c:pt idx="6664">
                  <c:v>0.24192169134984631</c:v>
                </c:pt>
                <c:pt idx="6665">
                  <c:v>0.22775572312183834</c:v>
                </c:pt>
                <c:pt idx="6666">
                  <c:v>0.22075779439690835</c:v>
                </c:pt>
                <c:pt idx="6667">
                  <c:v>0.22065646079556633</c:v>
                </c:pt>
                <c:pt idx="6668">
                  <c:v>0.22686905276989466</c:v>
                </c:pt>
                <c:pt idx="6669">
                  <c:v>0.23856185427718124</c:v>
                </c:pt>
                <c:pt idx="6670">
                  <c:v>0.25473495319033668</c:v>
                </c:pt>
                <c:pt idx="6671">
                  <c:v>0.27430913113044642</c:v>
                </c:pt>
                <c:pt idx="6672">
                  <c:v>0.29620358633003141</c:v>
                </c:pt>
                <c:pt idx="6673">
                  <c:v>0.31940697145004515</c:v>
                </c:pt>
                <c:pt idx="6674">
                  <c:v>0.34303776283519327</c:v>
                </c:pt>
                <c:pt idx="6675">
                  <c:v>0.36638166937158689</c:v>
                </c:pt>
                <c:pt idx="6676">
                  <c:v>0.3889034867482053</c:v>
                </c:pt>
                <c:pt idx="6677">
                  <c:v>0.41023995973137883</c:v>
                </c:pt>
                <c:pt idx="6678">
                  <c:v>0.43018064125516053</c:v>
                </c:pt>
                <c:pt idx="6679">
                  <c:v>0.44864000525187198</c:v>
                </c:pt>
                <c:pt idx="6680">
                  <c:v>0.46562070201986172</c:v>
                </c:pt>
                <c:pt idx="6681">
                  <c:v>0.48117322311173272</c:v>
                </c:pt>
                <c:pt idx="6682">
                  <c:v>0.49536375509124442</c:v>
                </c:pt>
                <c:pt idx="6683">
                  <c:v>0.50825887446829054</c:v>
                </c:pt>
                <c:pt idx="6684">
                  <c:v>0.51992600900205299</c:v>
                </c:pt>
                <c:pt idx="6685">
                  <c:v>0.53044179998501551</c:v>
                </c:pt>
                <c:pt idx="6686">
                  <c:v>0.53990041100175579</c:v>
                </c:pt>
                <c:pt idx="6687">
                  <c:v>0.54841658553464279</c:v>
                </c:pt>
                <c:pt idx="6688">
                  <c:v>0.55612263556498398</c:v>
                </c:pt>
                <c:pt idx="6689">
                  <c:v>0.56316133962039117</c:v>
                </c:pt>
                <c:pt idx="6690">
                  <c:v>0.56967766028495248</c:v>
                </c:pt>
                <c:pt idx="6691">
                  <c:v>0.5758144409283672</c:v>
                </c:pt>
                <c:pt idx="6692">
                  <c:v>0.58171742291012896</c:v>
                </c:pt>
                <c:pt idx="6693">
                  <c:v>0.58754890365684798</c:v>
                </c:pt>
                <c:pt idx="6694">
                  <c:v>0.59349925128498526</c:v>
                </c:pt>
                <c:pt idx="6695">
                  <c:v>0.59978630227447205</c:v>
                </c:pt>
                <c:pt idx="6696">
                  <c:v>0.60664475619683689</c:v>
                </c:pt>
                <c:pt idx="6697">
                  <c:v>0.61430772204182915</c:v>
                </c:pt>
                <c:pt idx="6698">
                  <c:v>0.62297778335139009</c:v>
                </c:pt>
                <c:pt idx="6699">
                  <c:v>0.63279800431267663</c:v>
                </c:pt>
                <c:pt idx="6700">
                  <c:v>0.64384252987081325</c:v>
                </c:pt>
                <c:pt idx="6701">
                  <c:v>0.65612832188617665</c:v>
                </c:pt>
                <c:pt idx="6702">
                  <c:v>0.66963183381899238</c:v>
                </c:pt>
                <c:pt idx="6703">
                  <c:v>0.6842985376940014</c:v>
                </c:pt>
                <c:pt idx="6704">
                  <c:v>0.70004167909483961</c:v>
                </c:pt>
                <c:pt idx="6705">
                  <c:v>0.71673076640087618</c:v>
                </c:pt>
                <c:pt idx="6706">
                  <c:v>0.73417202880667665</c:v>
                </c:pt>
                <c:pt idx="6707">
                  <c:v>0.75208391106721084</c:v>
                </c:pt>
                <c:pt idx="6708">
                  <c:v>0.77007610193413534</c:v>
                </c:pt>
                <c:pt idx="6709">
                  <c:v>0.78764367039313354</c:v>
                </c:pt>
                <c:pt idx="6710">
                  <c:v>0.80418106532408373</c:v>
                </c:pt>
                <c:pt idx="6711">
                  <c:v>0.81900888624569879</c:v>
                </c:pt>
                <c:pt idx="6712">
                  <c:v>0.83140184647718884</c:v>
                </c:pt>
                <c:pt idx="6713">
                  <c:v>0.84061698431777954</c:v>
                </c:pt>
                <c:pt idx="6714">
                  <c:v>0.845930161405966</c:v>
                </c:pt>
                <c:pt idx="6715">
                  <c:v>0.84668303303641501</c:v>
                </c:pt>
                <c:pt idx="6716">
                  <c:v>0.84233489703585862</c:v>
                </c:pt>
                <c:pt idx="6717">
                  <c:v>0.83251313114639602</c:v>
                </c:pt>
                <c:pt idx="6718">
                  <c:v>0.81705481110865064</c:v>
                </c:pt>
                <c:pt idx="6719">
                  <c:v>0.79602694701409016</c:v>
                </c:pt>
                <c:pt idx="6720">
                  <c:v>0.76971785887175459</c:v>
                </c:pt>
                <c:pt idx="6721">
                  <c:v>0.73861158009359063</c:v>
                </c:pt>
                <c:pt idx="6722">
                  <c:v>0.70336445793132896</c:v>
                </c:pt>
                <c:pt idx="6723">
                  <c:v>0.66478602053744185</c:v>
                </c:pt>
                <c:pt idx="6724">
                  <c:v>0.6238151999696897</c:v>
                </c:pt>
                <c:pt idx="6725">
                  <c:v>0.58149183711638663</c:v>
                </c:pt>
                <c:pt idx="6726">
                  <c:v>0.53892230500684324</c:v>
                </c:pt>
                <c:pt idx="6727">
                  <c:v>0.49723081883939901</c:v>
                </c:pt>
                <c:pt idx="6728">
                  <c:v>0.45749989242191846</c:v>
                </c:pt>
                <c:pt idx="6729">
                  <c:v>0.42071323713131736</c:v>
                </c:pt>
                <c:pt idx="6730">
                  <c:v>0.38770761508496454</c:v>
                </c:pt>
                <c:pt idx="6731">
                  <c:v>0.35913507064667138</c:v>
                </c:pt>
                <c:pt idx="6732">
                  <c:v>0.33543994715124814</c:v>
                </c:pt>
                <c:pt idx="6733">
                  <c:v>0.31685705844653889</c:v>
                </c:pt>
                <c:pt idx="6734">
                  <c:v>0.30342902606277944</c:v>
                </c:pt>
                <c:pt idx="6735">
                  <c:v>0.29502977746331638</c:v>
                </c:pt>
                <c:pt idx="6736">
                  <c:v>0.29138377737894894</c:v>
                </c:pt>
                <c:pt idx="6737">
                  <c:v>0.29208395709486901</c:v>
                </c:pt>
                <c:pt idx="6738">
                  <c:v>0.29661752368729388</c:v>
                </c:pt>
                <c:pt idx="6739">
                  <c:v>0.30440078707289064</c:v>
                </c:pt>
                <c:pt idx="6740">
                  <c:v>0.31481535399268967</c:v>
                </c:pt>
                <c:pt idx="6741">
                  <c:v>0.32723581678512392</c:v>
                </c:pt>
                <c:pt idx="6742">
                  <c:v>0.34104377481893033</c:v>
                </c:pt>
                <c:pt idx="6743">
                  <c:v>0.35563630929608037</c:v>
                </c:pt>
                <c:pt idx="6744">
                  <c:v>0.37044093659438904</c:v>
                </c:pt>
                <c:pt idx="6745">
                  <c:v>0.38493786374603012</c:v>
                </c:pt>
                <c:pt idx="6746">
                  <c:v>0.39868325218866296</c:v>
                </c:pt>
                <c:pt idx="6747">
                  <c:v>0.4113273308542631</c:v>
                </c:pt>
                <c:pt idx="6748">
                  <c:v>0.42262338819500433</c:v>
                </c:pt>
                <c:pt idx="6749">
                  <c:v>0.43242575944891515</c:v>
                </c:pt>
                <c:pt idx="6750">
                  <c:v>0.44067634795504018</c:v>
                </c:pt>
                <c:pt idx="6751">
                  <c:v>0.44738311842033296</c:v>
                </c:pt>
                <c:pt idx="6752">
                  <c:v>0.45259786283945891</c:v>
                </c:pt>
                <c:pt idx="6753">
                  <c:v>0.45640090942814338</c:v>
                </c:pt>
                <c:pt idx="6754">
                  <c:v>0.45889427598341648</c:v>
                </c:pt>
                <c:pt idx="6755">
                  <c:v>0.46019750047183994</c:v>
                </c:pt>
                <c:pt idx="6756">
                  <c:v>0.46044675232669041</c:v>
                </c:pt>
                <c:pt idx="6757">
                  <c:v>0.45980683128141253</c:v>
                </c:pt>
                <c:pt idx="6758">
                  <c:v>0.45849329344571643</c:v>
                </c:pt>
                <c:pt idx="6759">
                  <c:v>0.45678289495214175</c:v>
                </c:pt>
                <c:pt idx="6760">
                  <c:v>0.45499599782940692</c:v>
                </c:pt>
                <c:pt idx="6761">
                  <c:v>0.45345585982216496</c:v>
                </c:pt>
                <c:pt idx="6762">
                  <c:v>0.45243974147295463</c:v>
                </c:pt>
                <c:pt idx="6763">
                  <c:v>0.45213373897871634</c:v>
                </c:pt>
                <c:pt idx="6764">
                  <c:v>0.45259970127025984</c:v>
                </c:pt>
                <c:pt idx="6765">
                  <c:v>0.45376193895421535</c:v>
                </c:pt>
                <c:pt idx="6766">
                  <c:v>0.45541466176186951</c:v>
                </c:pt>
                <c:pt idx="6767">
                  <c:v>0.45724156207276456</c:v>
                </c:pt>
                <c:pt idx="6768">
                  <c:v>0.45884069801218175</c:v>
                </c:pt>
                <c:pt idx="6769">
                  <c:v>0.45975427099463317</c:v>
                </c:pt>
                <c:pt idx="6770">
                  <c:v>0.45950415908892062</c:v>
                </c:pt>
                <c:pt idx="6771">
                  <c:v>0.45763148026589784</c:v>
                </c:pt>
                <c:pt idx="6772">
                  <c:v>0.45373495522605634</c:v>
                </c:pt>
                <c:pt idx="6773">
                  <c:v>0.44750237368730694</c:v>
                </c:pt>
                <c:pt idx="6774">
                  <c:v>0.43873415772304236</c:v>
                </c:pt>
                <c:pt idx="6775">
                  <c:v>0.42736123967822204</c:v>
                </c:pt>
                <c:pt idx="6776">
                  <c:v>0.41345265738767401</c:v>
                </c:pt>
                <c:pt idx="6777">
                  <c:v>0.39720903380728911</c:v>
                </c:pt>
                <c:pt idx="6778">
                  <c:v>0.37895004733024251</c:v>
                </c:pt>
                <c:pt idx="6779">
                  <c:v>0.35909570622901255</c:v>
                </c:pt>
                <c:pt idx="6780">
                  <c:v>0.33812917031580181</c:v>
                </c:pt>
                <c:pt idx="6781">
                  <c:v>0.31654385566431786</c:v>
                </c:pt>
                <c:pt idx="6782">
                  <c:v>0.29479310862502617</c:v>
                </c:pt>
                <c:pt idx="6783">
                  <c:v>0.27325491097479437</c:v>
                </c:pt>
                <c:pt idx="6784">
                  <c:v>0.25221343627415482</c:v>
                </c:pt>
                <c:pt idx="6785">
                  <c:v>0.23185814681220318</c:v>
                </c:pt>
                <c:pt idx="6786">
                  <c:v>0.21229763046004901</c:v>
                </c:pt>
                <c:pt idx="6787">
                  <c:v>0.19357590558587301</c:v>
                </c:pt>
                <c:pt idx="6788">
                  <c:v>0.17568402390805726</c:v>
                </c:pt>
                <c:pt idx="6789">
                  <c:v>0.15857245499946515</c:v>
                </c:pt>
                <c:pt idx="6790">
                  <c:v>0.14216574183068209</c:v>
                </c:pt>
                <c:pt idx="6791">
                  <c:v>0.12637085997270781</c:v>
                </c:pt>
                <c:pt idx="6792">
                  <c:v>0.11107902332200092</c:v>
                </c:pt>
                <c:pt idx="6793">
                  <c:v>9.6175818712266548E-2</c:v>
                </c:pt>
                <c:pt idx="6794">
                  <c:v>8.1568156733206276E-2</c:v>
                </c:pt>
                <c:pt idx="6795">
                  <c:v>6.721829403581836E-2</c:v>
                </c:pt>
                <c:pt idx="6796">
                  <c:v>5.3169294182445093E-2</c:v>
                </c:pt>
                <c:pt idx="6797">
                  <c:v>3.9556159370059962E-2</c:v>
                </c:pt>
                <c:pt idx="6798">
                  <c:v>2.6608986228762177E-2</c:v>
                </c:pt>
                <c:pt idx="6799">
                  <c:v>1.4651848138976575E-2</c:v>
                </c:pt>
                <c:pt idx="6800">
                  <c:v>4.0941201510551473E-3</c:v>
                </c:pt>
                <c:pt idx="6801">
                  <c:v>-4.587644333907015E-3</c:v>
                </c:pt>
                <c:pt idx="6802">
                  <c:v>-1.0877678512313693E-2</c:v>
                </c:pt>
                <c:pt idx="6803">
                  <c:v>-1.4256929571271559E-2</c:v>
                </c:pt>
                <c:pt idx="6804">
                  <c:v>-1.4240970887144044E-2</c:v>
                </c:pt>
                <c:pt idx="6805">
                  <c:v>-1.0414153009278504E-2</c:v>
                </c:pt>
                <c:pt idx="6806">
                  <c:v>-2.4616956604486262E-3</c:v>
                </c:pt>
                <c:pt idx="6807">
                  <c:v>9.7931489002363037E-3</c:v>
                </c:pt>
                <c:pt idx="6808">
                  <c:v>2.6350867007689516E-2</c:v>
                </c:pt>
                <c:pt idx="6809">
                  <c:v>4.7011091019239615E-2</c:v>
                </c:pt>
                <c:pt idx="6810">
                  <c:v>7.1366609961808436E-2</c:v>
                </c:pt>
                <c:pt idx="6811">
                  <c:v>9.8811593351078475E-2</c:v>
                </c:pt>
                <c:pt idx="6812">
                  <c:v>0.12856574859968584</c:v>
                </c:pt>
                <c:pt idx="6813">
                  <c:v>0.1597154108534391</c:v>
                </c:pt>
                <c:pt idx="6814">
                  <c:v>0.19125934405371403</c:v>
                </c:pt>
                <c:pt idx="6815">
                  <c:v>0.22214915102214761</c:v>
                </c:pt>
                <c:pt idx="6816">
                  <c:v>0.25133136278593549</c:v>
                </c:pt>
                <c:pt idx="6817">
                  <c:v>0.27780960487124107</c:v>
                </c:pt>
                <c:pt idx="6818">
                  <c:v>0.30073345617462444</c:v>
                </c:pt>
                <c:pt idx="6819">
                  <c:v>0.31947666465106472</c:v>
                </c:pt>
                <c:pt idx="6820">
                  <c:v>0.333657491890897</c:v>
                </c:pt>
                <c:pt idx="6821">
                  <c:v>0.34311761383775474</c:v>
                </c:pt>
                <c:pt idx="6822">
                  <c:v>0.34790714009038082</c:v>
                </c:pt>
                <c:pt idx="6823">
                  <c:v>0.34827669911356107</c:v>
                </c:pt>
                <c:pt idx="6824">
                  <c:v>0.34465230535627578</c:v>
                </c:pt>
                <c:pt idx="6825">
                  <c:v>0.33759659875818837</c:v>
                </c:pt>
                <c:pt idx="6826">
                  <c:v>0.32777312737353093</c:v>
                </c:pt>
                <c:pt idx="6827">
                  <c:v>0.31591005023659191</c:v>
                </c:pt>
                <c:pt idx="6828">
                  <c:v>0.30275163293945218</c:v>
                </c:pt>
                <c:pt idx="6829">
                  <c:v>0.28900541575188354</c:v>
                </c:pt>
                <c:pt idx="6830">
                  <c:v>0.27530682374478754</c:v>
                </c:pt>
                <c:pt idx="6831">
                  <c:v>0.26220607736598245</c:v>
                </c:pt>
                <c:pt idx="6832">
                  <c:v>0.25015975617384845</c:v>
                </c:pt>
                <c:pt idx="6833">
                  <c:v>0.23951410902611769</c:v>
                </c:pt>
                <c:pt idx="6834">
                  <c:v>0.23047870476026455</c:v>
                </c:pt>
                <c:pt idx="6835">
                  <c:v>0.22309547328482804</c:v>
                </c:pt>
                <c:pt idx="6836">
                  <c:v>0.21722292355271655</c:v>
                </c:pt>
                <c:pt idx="6837">
                  <c:v>0.21255356627144106</c:v>
                </c:pt>
                <c:pt idx="6838">
                  <c:v>0.20865668584352148</c:v>
                </c:pt>
                <c:pt idx="6839">
                  <c:v>0.20502711668324691</c:v>
                </c:pt>
                <c:pt idx="6840">
                  <c:v>0.20113118082577408</c:v>
                </c:pt>
                <c:pt idx="6841">
                  <c:v>0.19645152567275526</c:v>
                </c:pt>
                <c:pt idx="6842">
                  <c:v>0.19053529009649184</c:v>
                </c:pt>
                <c:pt idx="6843">
                  <c:v>0.18303647158049774</c:v>
                </c:pt>
                <c:pt idx="6844">
                  <c:v>0.17373259427097754</c:v>
                </c:pt>
                <c:pt idx="6845">
                  <c:v>0.16252299856976515</c:v>
                </c:pt>
                <c:pt idx="6846">
                  <c:v>0.1494310529202485</c:v>
                </c:pt>
                <c:pt idx="6847">
                  <c:v>0.13460046361323696</c:v>
                </c:pt>
                <c:pt idx="6848">
                  <c:v>0.11827117557792244</c:v>
                </c:pt>
                <c:pt idx="6849">
                  <c:v>0.10075155658834811</c:v>
                </c:pt>
                <c:pt idx="6850">
                  <c:v>8.2409972556210853E-2</c:v>
                </c:pt>
                <c:pt idx="6851">
                  <c:v>6.3690503346201854E-2</c:v>
                </c:pt>
                <c:pt idx="6852">
                  <c:v>4.513590776491494E-2</c:v>
                </c:pt>
                <c:pt idx="6853">
                  <c:v>2.7393384469851068E-2</c:v>
                </c:pt>
                <c:pt idx="6854">
                  <c:v>1.1190334483385467E-2</c:v>
                </c:pt>
                <c:pt idx="6855">
                  <c:v>-2.7184812322893492E-3</c:v>
                </c:pt>
                <c:pt idx="6856">
                  <c:v>-1.3621661626931569E-2</c:v>
                </c:pt>
                <c:pt idx="6857">
                  <c:v>-2.0924936658563542E-2</c:v>
                </c:pt>
                <c:pt idx="6858">
                  <c:v>-2.4213097526774252E-2</c:v>
                </c:pt>
                <c:pt idx="6859">
                  <c:v>-2.3288342670642503E-2</c:v>
                </c:pt>
                <c:pt idx="6860">
                  <c:v>-1.8180433071460111E-2</c:v>
                </c:pt>
                <c:pt idx="6861">
                  <c:v>-9.1351269054051887E-3</c:v>
                </c:pt>
                <c:pt idx="6862">
                  <c:v>3.4051787928388588E-3</c:v>
                </c:pt>
                <c:pt idx="6863">
                  <c:v>1.8822252562856301E-2</c:v>
                </c:pt>
                <c:pt idx="6864">
                  <c:v>3.6349756948870882E-2</c:v>
                </c:pt>
                <c:pt idx="6865">
                  <c:v>5.5115017015739509E-2</c:v>
                </c:pt>
                <c:pt idx="6866">
                  <c:v>7.4195198971605425E-2</c:v>
                </c:pt>
                <c:pt idx="6867">
                  <c:v>9.268409015405199E-2</c:v>
                </c:pt>
                <c:pt idx="6868">
                  <c:v>0.10976897910068528</c:v>
                </c:pt>
                <c:pt idx="6869">
                  <c:v>0.12481098830363901</c:v>
                </c:pt>
                <c:pt idx="6870">
                  <c:v>0.13740788868310405</c:v>
                </c:pt>
                <c:pt idx="6871">
                  <c:v>0.14742101335878655</c:v>
                </c:pt>
                <c:pt idx="6872">
                  <c:v>0.15496644088852318</c:v>
                </c:pt>
                <c:pt idx="6873">
                  <c:v>0.16038309410496709</c:v>
                </c:pt>
                <c:pt idx="6874">
                  <c:v>0.16418698855985259</c:v>
                </c:pt>
                <c:pt idx="6875">
                  <c:v>0.16701368041633402</c:v>
                </c:pt>
                <c:pt idx="6876">
                  <c:v>0.16955260164086572</c:v>
                </c:pt>
                <c:pt idx="6877">
                  <c:v>0.17248266623734909</c:v>
                </c:pt>
                <c:pt idx="6878">
                  <c:v>0.17641727503241933</c:v>
                </c:pt>
                <c:pt idx="6879">
                  <c:v>0.18186043468126356</c:v>
                </c:pt>
                <c:pt idx="6880">
                  <c:v>0.18917705273435659</c:v>
                </c:pt>
                <c:pt idx="6881">
                  <c:v>0.19858270706716596</c:v>
                </c:pt>
                <c:pt idx="6882">
                  <c:v>0.21015065937782085</c:v>
                </c:pt>
                <c:pt idx="6883">
                  <c:v>0.22382960588315237</c:v>
                </c:pt>
                <c:pt idx="6884">
                  <c:v>0.23946849121345237</c:v>
                </c:pt>
                <c:pt idx="6885">
                  <c:v>0.25684505872640351</c:v>
                </c:pt>
                <c:pt idx="6886">
                  <c:v>0.27568917450692099</c:v>
                </c:pt>
                <c:pt idx="6887">
                  <c:v>0.29568806207804066</c:v>
                </c:pt>
                <c:pt idx="6888">
                  <c:v>0.31647431276069371</c:v>
                </c:pt>
                <c:pt idx="6889">
                  <c:v>0.33761961388860096</c:v>
                </c:pt>
                <c:pt idx="6890">
                  <c:v>0.35865324332519855</c:v>
                </c:pt>
                <c:pt idx="6891">
                  <c:v>0.37909335766057661</c:v>
                </c:pt>
                <c:pt idx="6892">
                  <c:v>0.39846846091995269</c:v>
                </c:pt>
                <c:pt idx="6893">
                  <c:v>0.41633058177702442</c:v>
                </c:pt>
                <c:pt idx="6894">
                  <c:v>0.43227230978301212</c:v>
                </c:pt>
                <c:pt idx="6895">
                  <c:v>0.44594575280965421</c:v>
                </c:pt>
                <c:pt idx="6896">
                  <c:v>0.4570776190764485</c:v>
                </c:pt>
                <c:pt idx="6897">
                  <c:v>0.46548109713929087</c:v>
                </c:pt>
                <c:pt idx="6898">
                  <c:v>0.47106492682097434</c:v>
                </c:pt>
                <c:pt idx="6899">
                  <c:v>0.47383744167363528</c:v>
                </c:pt>
                <c:pt idx="6900">
                  <c:v>0.47390718079117211</c:v>
                </c:pt>
                <c:pt idx="6901">
                  <c:v>0.47148530667622035</c:v>
                </c:pt>
                <c:pt idx="6902">
                  <c:v>0.46688880687511491</c:v>
                </c:pt>
                <c:pt idx="6903">
                  <c:v>0.46053631893940117</c:v>
                </c:pt>
                <c:pt idx="6904">
                  <c:v>0.45293140256219244</c:v>
                </c:pt>
                <c:pt idx="6905">
                  <c:v>0.44463623621144532</c:v>
                </c:pt>
                <c:pt idx="6906">
                  <c:v>0.4362410433165369</c:v>
                </c:pt>
                <c:pt idx="6907">
                  <c:v>0.42832996816909019</c:v>
                </c:pt>
                <c:pt idx="6908">
                  <c:v>0.4214452389939376</c:v>
                </c:pt>
                <c:pt idx="6909">
                  <c:v>0.41605900465700429</c:v>
                </c:pt>
                <c:pt idx="6910">
                  <c:v>0.41255807515968734</c:v>
                </c:pt>
                <c:pt idx="6911">
                  <c:v>0.41123103741961264</c:v>
                </c:pt>
                <c:pt idx="6912">
                  <c:v>0.41224774227693572</c:v>
                </c:pt>
                <c:pt idx="6913">
                  <c:v>0.4156388916090421</c:v>
                </c:pt>
                <c:pt idx="6914">
                  <c:v>0.42128646009705495</c:v>
                </c:pt>
                <c:pt idx="6915">
                  <c:v>0.42892835973799825</c:v>
                </c:pt>
                <c:pt idx="6916">
                  <c:v>0.43818123066764381</c:v>
                </c:pt>
                <c:pt idx="6917">
                  <c:v>0.44857986774061631</c:v>
                </c:pt>
                <c:pt idx="6918">
                  <c:v>0.45962141449888927</c:v>
                </c:pt>
                <c:pt idx="6919">
                  <c:v>0.47080353485079152</c:v>
                </c:pt>
                <c:pt idx="6920">
                  <c:v>0.48165431961184746</c:v>
                </c:pt>
                <c:pt idx="6921">
                  <c:v>0.49175481615166183</c:v>
                </c:pt>
                <c:pt idx="6922">
                  <c:v>0.50075217104894088</c:v>
                </c:pt>
                <c:pt idx="6923">
                  <c:v>0.50836327832617889</c:v>
                </c:pt>
                <c:pt idx="6924">
                  <c:v>0.51437625839505685</c:v>
                </c:pt>
                <c:pt idx="6925">
                  <c:v>0.51865874020718072</c:v>
                </c:pt>
                <c:pt idx="6926">
                  <c:v>0.52117425737096235</c:v>
                </c:pt>
                <c:pt idx="6927">
                  <c:v>0.52200078842293984</c:v>
                </c:pt>
                <c:pt idx="6928">
                  <c:v>0.52134372034514853</c:v>
                </c:pt>
                <c:pt idx="6929">
                  <c:v>0.51953253211559081</c:v>
                </c:pt>
                <c:pt idx="6930">
                  <c:v>0.51699100264730835</c:v>
                </c:pt>
                <c:pt idx="6931">
                  <c:v>0.5141819020254188</c:v>
                </c:pt>
                <c:pt idx="6932">
                  <c:v>0.51153902773431725</c:v>
                </c:pt>
                <c:pt idx="6933">
                  <c:v>0.50940356871103165</c:v>
                </c:pt>
                <c:pt idx="6934">
                  <c:v>0.5079782610111061</c:v>
                </c:pt>
                <c:pt idx="6935">
                  <c:v>0.50730660750033718</c:v>
                </c:pt>
                <c:pt idx="6936">
                  <c:v>0.50727806663715569</c:v>
                </c:pt>
                <c:pt idx="6937">
                  <c:v>0.50765331673187797</c:v>
                </c:pt>
                <c:pt idx="6938">
                  <c:v>0.50810053639686115</c:v>
                </c:pt>
                <c:pt idx="6939">
                  <c:v>0.5082342692568298</c:v>
                </c:pt>
                <c:pt idx="6940">
                  <c:v>0.50765209457874572</c:v>
                </c:pt>
                <c:pt idx="6941">
                  <c:v>0.50596781151439085</c:v>
                </c:pt>
                <c:pt idx="6942">
                  <c:v>0.50283807543979075</c:v>
                </c:pt>
                <c:pt idx="6943">
                  <c:v>0.49797831647621327</c:v>
                </c:pt>
                <c:pt idx="6944">
                  <c:v>0.49117019713869436</c:v>
                </c:pt>
                <c:pt idx="6945">
                  <c:v>0.4822690790894637</c:v>
                </c:pt>
                <c:pt idx="6946">
                  <c:v>0.47120991504087839</c:v>
                </c:pt>
                <c:pt idx="6947">
                  <c:v>0.45799966838213768</c:v>
                </c:pt>
                <c:pt idx="6948">
                  <c:v>0.4427011108183545</c:v>
                </c:pt>
                <c:pt idx="6949">
                  <c:v>0.42542595067587241</c:v>
                </c:pt>
                <c:pt idx="6950">
                  <c:v>0.40633657553364921</c:v>
                </c:pt>
                <c:pt idx="6951">
                  <c:v>0.38564047579792726</c:v>
                </c:pt>
                <c:pt idx="6952">
                  <c:v>0.36357318816680761</c:v>
                </c:pt>
                <c:pt idx="6953">
                  <c:v>0.34037927702107651</c:v>
                </c:pt>
                <c:pt idx="6954">
                  <c:v>0.31629960064833518</c:v>
                </c:pt>
                <c:pt idx="6955">
                  <c:v>0.29156931691378807</c:v>
                </c:pt>
                <c:pt idx="6956">
                  <c:v>0.26642650906604359</c:v>
                </c:pt>
                <c:pt idx="6957">
                  <c:v>0.2411218173843972</c:v>
                </c:pt>
                <c:pt idx="6958">
                  <c:v>0.21591769906958924</c:v>
                </c:pt>
                <c:pt idx="6959">
                  <c:v>0.19107639045773461</c:v>
                </c:pt>
                <c:pt idx="6960">
                  <c:v>0.16684592405960119</c:v>
                </c:pt>
                <c:pt idx="6961">
                  <c:v>0.14345248615517847</c:v>
                </c:pt>
                <c:pt idx="6962">
                  <c:v>0.12110046604463687</c:v>
                </c:pt>
                <c:pt idx="6963">
                  <c:v>9.9976746071957834E-2</c:v>
                </c:pt>
                <c:pt idx="6964">
                  <c:v>8.0253920941540713E-2</c:v>
                </c:pt>
                <c:pt idx="6965">
                  <c:v>6.2092881952521495E-2</c:v>
                </c:pt>
                <c:pt idx="6966">
                  <c:v>4.5647819226184883E-2</c:v>
                </c:pt>
                <c:pt idx="6967">
                  <c:v>3.1072349182269976E-2</c:v>
                </c:pt>
                <c:pt idx="6968">
                  <c:v>1.8528346403557938E-2</c:v>
                </c:pt>
                <c:pt idx="6969">
                  <c:v>8.1970086319562707E-3</c:v>
                </c:pt>
                <c:pt idx="6970">
                  <c:v>2.805610103902012E-4</c:v>
                </c:pt>
                <c:pt idx="6971">
                  <c:v>-5.0154017830468245E-3</c:v>
                </c:pt>
                <c:pt idx="6972">
                  <c:v>-7.5136004855722582E-3</c:v>
                </c:pt>
                <c:pt idx="6973">
                  <c:v>-7.0958356211912044E-3</c:v>
                </c:pt>
                <c:pt idx="6974">
                  <c:v>-3.7264009900519479E-3</c:v>
                </c:pt>
                <c:pt idx="6975">
                  <c:v>2.5267973702980395E-3</c:v>
                </c:pt>
                <c:pt idx="6976">
                  <c:v>1.1471956083262347E-2</c:v>
                </c:pt>
                <c:pt idx="6977">
                  <c:v>2.2780841832732435E-2</c:v>
                </c:pt>
                <c:pt idx="6978">
                  <c:v>3.5991055798812788E-2</c:v>
                </c:pt>
                <c:pt idx="6979">
                  <c:v>5.0523539690275454E-2</c:v>
                </c:pt>
                <c:pt idx="6980">
                  <c:v>6.5710112566534473E-2</c:v>
                </c:pt>
                <c:pt idx="6981">
                  <c:v>8.0827236149037862E-2</c:v>
                </c:pt>
                <c:pt idx="6982">
                  <c:v>9.5135552285638969E-2</c:v>
                </c:pt>
                <c:pt idx="6983">
                  <c:v>0.10791989384800749</c:v>
                </c:pt>
                <c:pt idx="6984">
                  <c:v>0.11852048000103133</c:v>
                </c:pt>
                <c:pt idx="6985">
                  <c:v>0.12635485582201555</c:v>
                </c:pt>
                <c:pt idx="6986">
                  <c:v>0.13093644928900705</c:v>
                </c:pt>
                <c:pt idx="6987">
                  <c:v>0.13189366757427834</c:v>
                </c:pt>
                <c:pt idx="6988">
                  <c:v>0.12899298359833389</c:v>
                </c:pt>
                <c:pt idx="6989">
                  <c:v>0.12216412260829324</c:v>
                </c:pt>
                <c:pt idx="6990">
                  <c:v>0.11151914942065</c:v>
                </c:pt>
                <c:pt idx="6991">
                  <c:v>9.7359728502855791E-2</c:v>
                </c:pt>
                <c:pt idx="6992">
                  <c:v>8.0168791308019349E-2</c:v>
                </c:pt>
                <c:pt idx="6993">
                  <c:v>6.058244639375876E-2</c:v>
                </c:pt>
                <c:pt idx="6994">
                  <c:v>3.9345375523300863E-2</c:v>
                </c:pt>
                <c:pt idx="6995">
                  <c:v>1.7260959841164603E-2</c:v>
                </c:pt>
                <c:pt idx="6996">
                  <c:v>-4.856423035012325E-3</c:v>
                </c:pt>
                <c:pt idx="6997">
                  <c:v>-2.622347986540885E-2</c:v>
                </c:pt>
                <c:pt idx="6998">
                  <c:v>-4.6120734414125453E-2</c:v>
                </c:pt>
                <c:pt idx="6999">
                  <c:v>-6.3917272330646258E-2</c:v>
                </c:pt>
                <c:pt idx="7000">
                  <c:v>-7.9088687461115192E-2</c:v>
                </c:pt>
                <c:pt idx="7001">
                  <c:v>-9.122363152851598E-2</c:v>
                </c:pt>
                <c:pt idx="7002">
                  <c:v>-0.10001907482768968</c:v>
                </c:pt>
                <c:pt idx="7003">
                  <c:v>-0.10527482554902501</c:v>
                </c:pt>
                <c:pt idx="7004">
                  <c:v>-0.10689724083442131</c:v>
                </c:pt>
                <c:pt idx="7005">
                  <c:v>-0.10490545774100402</c:v>
                </c:pt>
                <c:pt idx="7006">
                  <c:v>-9.9425763608928852E-2</c:v>
                </c:pt>
                <c:pt idx="7007">
                  <c:v>-9.0674998724746381E-2</c:v>
                </c:pt>
                <c:pt idx="7008">
                  <c:v>-7.8942355380831719E-2</c:v>
                </c:pt>
                <c:pt idx="7009">
                  <c:v>-6.4573688223433123E-2</c:v>
                </c:pt>
                <c:pt idx="7010">
                  <c:v>-4.7962377591429073E-2</c:v>
                </c:pt>
                <c:pt idx="7011">
                  <c:v>-2.954909088903257E-2</c:v>
                </c:pt>
                <c:pt idx="7012">
                  <c:v>-9.8220265463950795E-3</c:v>
                </c:pt>
                <c:pt idx="7013">
                  <c:v>1.0693702317022269E-2</c:v>
                </c:pt>
                <c:pt idx="7014">
                  <c:v>3.1455721286158922E-2</c:v>
                </c:pt>
                <c:pt idx="7015">
                  <c:v>5.192196997011389E-2</c:v>
                </c:pt>
                <c:pt idx="7016">
                  <c:v>7.1561882404123089E-2</c:v>
                </c:pt>
                <c:pt idx="7017">
                  <c:v>8.9871194536663368E-2</c:v>
                </c:pt>
                <c:pt idx="7018">
                  <c:v>0.10639921126846175</c:v>
                </c:pt>
                <c:pt idx="7019">
                  <c:v>0.12077510908779132</c:v>
                </c:pt>
                <c:pt idx="7020">
                  <c:v>0.13271895930887589</c:v>
                </c:pt>
                <c:pt idx="7021">
                  <c:v>0.14204768537184886</c:v>
                </c:pt>
                <c:pt idx="7022">
                  <c:v>0.14869155642535148</c:v>
                </c:pt>
                <c:pt idx="7023">
                  <c:v>0.1527200997789443</c:v>
                </c:pt>
                <c:pt idx="7024">
                  <c:v>0.15436199733938594</c:v>
                </c:pt>
                <c:pt idx="7025">
                  <c:v>0.1540053838406632</c:v>
                </c:pt>
                <c:pt idx="7026">
                  <c:v>0.15217348990763002</c:v>
                </c:pt>
                <c:pt idx="7027">
                  <c:v>0.14947241169596492</c:v>
                </c:pt>
                <c:pt idx="7028">
                  <c:v>0.1465186607313762</c:v>
                </c:pt>
                <c:pt idx="7029">
                  <c:v>0.14387513502336591</c:v>
                </c:pt>
                <c:pt idx="7030">
                  <c:v>0.14201707812276876</c:v>
                </c:pt>
                <c:pt idx="7031">
                  <c:v>0.14131427457485024</c:v>
                </c:pt>
                <c:pt idx="7032">
                  <c:v>0.1420100898185469</c:v>
                </c:pt>
                <c:pt idx="7033">
                  <c:v>0.144204444322931</c:v>
                </c:pt>
                <c:pt idx="7034">
                  <c:v>0.14785371036563599</c:v>
                </c:pt>
                <c:pt idx="7035">
                  <c:v>0.15278728086801463</c:v>
                </c:pt>
                <c:pt idx="7036">
                  <c:v>0.1587295443297484</c:v>
                </c:pt>
                <c:pt idx="7037">
                  <c:v>0.16531464555713449</c:v>
                </c:pt>
                <c:pt idx="7038">
                  <c:v>0.1720991590683757</c:v>
                </c:pt>
                <c:pt idx="7039">
                  <c:v>0.17859024335895102</c:v>
                </c:pt>
                <c:pt idx="7040">
                  <c:v>0.18429319256199606</c:v>
                </c:pt>
                <c:pt idx="7041">
                  <c:v>0.18876519773887679</c:v>
                </c:pt>
                <c:pt idx="7042">
                  <c:v>0.19166375593182361</c:v>
                </c:pt>
                <c:pt idx="7043">
                  <c:v>0.19278597290604294</c:v>
                </c:pt>
                <c:pt idx="7044">
                  <c:v>0.19208738776615764</c:v>
                </c:pt>
                <c:pt idx="7045">
                  <c:v>0.18966654999950816</c:v>
                </c:pt>
                <c:pt idx="7046">
                  <c:v>0.18572276667267607</c:v>
                </c:pt>
                <c:pt idx="7047">
                  <c:v>0.18050875231808083</c:v>
                </c:pt>
                <c:pt idx="7048">
                  <c:v>0.17428979703560032</c:v>
                </c:pt>
                <c:pt idx="7049">
                  <c:v>0.16730860868779807</c:v>
                </c:pt>
                <c:pt idx="7050">
                  <c:v>0.15975712590773605</c:v>
                </c:pt>
                <c:pt idx="7051">
                  <c:v>0.15175871376081906</c:v>
                </c:pt>
                <c:pt idx="7052">
                  <c:v>0.14336279104823868</c:v>
                </c:pt>
                <c:pt idx="7053">
                  <c:v>0.13455755225363075</c:v>
                </c:pt>
                <c:pt idx="7054">
                  <c:v>0.12529139837990455</c:v>
                </c:pt>
                <c:pt idx="7055">
                  <c:v>0.11547712124318854</c:v>
                </c:pt>
                <c:pt idx="7056">
                  <c:v>0.10497799635066984</c:v>
                </c:pt>
                <c:pt idx="7057">
                  <c:v>9.3600309263458525E-2</c:v>
                </c:pt>
                <c:pt idx="7058">
                  <c:v>8.1102646885803154E-2</c:v>
                </c:pt>
                <c:pt idx="7059">
                  <c:v>6.721337251707582E-2</c:v>
                </c:pt>
                <c:pt idx="7060">
                  <c:v>5.1648239860881739E-2</c:v>
                </c:pt>
                <c:pt idx="7061">
                  <c:v>3.4128231607560844E-2</c:v>
                </c:pt>
                <c:pt idx="7062">
                  <c:v>1.4401375335805655E-2</c:v>
                </c:pt>
                <c:pt idx="7063">
                  <c:v>-7.7336840646613503E-3</c:v>
                </c:pt>
                <c:pt idx="7064">
                  <c:v>-3.2412434800075385E-2</c:v>
                </c:pt>
                <c:pt idx="7065">
                  <c:v>-5.9701620156555557E-2</c:v>
                </c:pt>
                <c:pt idx="7066">
                  <c:v>-8.9600127200940016E-2</c:v>
                </c:pt>
                <c:pt idx="7067">
                  <c:v>-0.12203387123547166</c:v>
                </c:pt>
                <c:pt idx="7068">
                  <c:v>-0.15684225461569251</c:v>
                </c:pt>
                <c:pt idx="7069">
                  <c:v>-0.19376103931068916</c:v>
                </c:pt>
                <c:pt idx="7070">
                  <c:v>-0.23240721591006613</c:v>
                </c:pt>
                <c:pt idx="7071">
                  <c:v>-0.2722642172116197</c:v>
                </c:pt>
                <c:pt idx="7072">
                  <c:v>-0.31266339865041964</c:v>
                </c:pt>
                <c:pt idx="7073">
                  <c:v>-0.35276523625756734</c:v>
                </c:pt>
                <c:pt idx="7074">
                  <c:v>-0.3915509021522996</c:v>
                </c:pt>
                <c:pt idx="7075">
                  <c:v>-0.42783410364557045</c:v>
                </c:pt>
                <c:pt idx="7076">
                  <c:v>-0.46029755203001865</c:v>
                </c:pt>
                <c:pt idx="7077">
                  <c:v>-0.48755122258150807</c:v>
                </c:pt>
                <c:pt idx="7078">
                  <c:v>-0.50820198187636356</c:v>
                </c:pt>
                <c:pt idx="7079">
                  <c:v>-0.52092643278114459</c:v>
                </c:pt>
                <c:pt idx="7080">
                  <c:v>-0.52454729603716155</c:v>
                </c:pt>
                <c:pt idx="7081">
                  <c:v>-0.51811257678963973</c:v>
                </c:pt>
                <c:pt idx="7082">
                  <c:v>-0.50097120981138321</c:v>
                </c:pt>
                <c:pt idx="7083">
                  <c:v>-0.47283906470520209</c:v>
                </c:pt>
                <c:pt idx="7084">
                  <c:v>-0.43384671745651027</c:v>
                </c:pt>
                <c:pt idx="7085">
                  <c:v>-0.38455471050372353</c:v>
                </c:pt>
                <c:pt idx="7086">
                  <c:v>-0.32593580257208893</c:v>
                </c:pt>
                <c:pt idx="7087">
                  <c:v>-0.25934277830865049</c:v>
                </c:pt>
                <c:pt idx="7088">
                  <c:v>-0.18646784020754936</c:v>
                </c:pt>
                <c:pt idx="7089">
                  <c:v>-0.10928264890613471</c:v>
                </c:pt>
                <c:pt idx="7090">
                  <c:v>-2.9958549786186506E-2</c:v>
                </c:pt>
                <c:pt idx="7091">
                  <c:v>4.9221391214236521E-2</c:v>
                </c:pt>
                <c:pt idx="7092">
                  <c:v>0.12595206775584167</c:v>
                </c:pt>
                <c:pt idx="7093">
                  <c:v>0.19799780158819091</c:v>
                </c:pt>
                <c:pt idx="7094">
                  <c:v>0.26327874993677902</c:v>
                </c:pt>
                <c:pt idx="7095">
                  <c:v>0.31994043488155377</c:v>
                </c:pt>
                <c:pt idx="7096">
                  <c:v>0.36640788694866178</c:v>
                </c:pt>
                <c:pt idx="7097">
                  <c:v>0.40143684389688628</c:v>
                </c:pt>
                <c:pt idx="7098">
                  <c:v>0.42416556788795767</c:v>
                </c:pt>
                <c:pt idx="7099">
                  <c:v>0.43415647324341489</c:v>
                </c:pt>
                <c:pt idx="7100">
                  <c:v>0.43141350112277088</c:v>
                </c:pt>
                <c:pt idx="7101">
                  <c:v>0.41636762166866492</c:v>
                </c:pt>
                <c:pt idx="7102">
                  <c:v>0.38982940879021077</c:v>
                </c:pt>
                <c:pt idx="7103">
                  <c:v>0.35291351207509414</c:v>
                </c:pt>
                <c:pt idx="7104">
                  <c:v>0.3069483348374451</c:v>
                </c:pt>
                <c:pt idx="7105">
                  <c:v>0.25339008948640407</c:v>
                </c:pt>
                <c:pt idx="7106">
                  <c:v>0.19375565906269299</c:v>
                </c:pt>
                <c:pt idx="7107">
                  <c:v>0.12957713826471395</c:v>
                </c:pt>
                <c:pt idx="7108">
                  <c:v>6.237225062047802E-2</c:v>
                </c:pt>
                <c:pt idx="7109">
                  <c:v>-6.3748784993220564E-3</c:v>
                </c:pt>
                <c:pt idx="7110">
                  <c:v>-7.5221836178777979E-2</c:v>
                </c:pt>
                <c:pt idx="7111">
                  <c:v>-0.1427666964207237</c:v>
                </c:pt>
                <c:pt idx="7112">
                  <c:v>-0.20764256145807436</c:v>
                </c:pt>
                <c:pt idx="7113">
                  <c:v>-0.26850892261908665</c:v>
                </c:pt>
                <c:pt idx="7114">
                  <c:v>-0.32405162709972313</c:v>
                </c:pt>
                <c:pt idx="7115">
                  <c:v>-0.37300776660636603</c:v>
                </c:pt>
                <c:pt idx="7116">
                  <c:v>-0.4142068479132861</c:v>
                </c:pt>
                <c:pt idx="7117">
                  <c:v>-0.44660986419067283</c:v>
                </c:pt>
                <c:pt idx="7118">
                  <c:v>-0.46934483090794155</c:v>
                </c:pt>
                <c:pt idx="7119">
                  <c:v>-0.48174247274731474</c:v>
                </c:pt>
                <c:pt idx="7120">
                  <c:v>-0.48336834774740867</c:v>
                </c:pt>
                <c:pt idx="7121">
                  <c:v>-0.47405361856773132</c:v>
                </c:pt>
                <c:pt idx="7122">
                  <c:v>-0.45393675307331627</c:v>
                </c:pt>
                <c:pt idx="7123">
                  <c:v>-0.42351368275889101</c:v>
                </c:pt>
                <c:pt idx="7124">
                  <c:v>-0.3836721398479459</c:v>
                </c:pt>
                <c:pt idx="7125">
                  <c:v>-0.33569100863163515</c:v>
                </c:pt>
                <c:pt idx="7126">
                  <c:v>-0.28120570528734401</c:v>
                </c:pt>
                <c:pt idx="7127">
                  <c:v>-0.22214916338270729</c:v>
                </c:pt>
                <c:pt idx="7128">
                  <c:v>-0.16067567785752335</c:v>
                </c:pt>
                <c:pt idx="7129">
                  <c:v>-9.9073660523391727E-2</c:v>
                </c:pt>
                <c:pt idx="7130">
                  <c:v>-3.9669712889738307E-2</c:v>
                </c:pt>
                <c:pt idx="7131">
                  <c:v>1.5275354789789475E-2</c:v>
                </c:pt>
                <c:pt idx="7132">
                  <c:v>6.3670247732720675E-2</c:v>
                </c:pt>
                <c:pt idx="7133">
                  <c:v>0.10368680028504951</c:v>
                </c:pt>
                <c:pt idx="7134">
                  <c:v>0.13384063162478022</c:v>
                </c:pt>
                <c:pt idx="7135">
                  <c:v>0.15305940941178431</c:v>
                </c:pt>
                <c:pt idx="7136">
                  <c:v>0.16073818521230709</c:v>
                </c:pt>
                <c:pt idx="7137">
                  <c:v>0.15677676005643271</c:v>
                </c:pt>
                <c:pt idx="7138">
                  <c:v>0.14158752370359151</c:v>
                </c:pt>
                <c:pt idx="7139">
                  <c:v>0.11606209333207795</c:v>
                </c:pt>
                <c:pt idx="7140">
                  <c:v>8.150283910476297E-2</c:v>
                </c:pt>
                <c:pt idx="7141">
                  <c:v>3.9543229336006736E-2</c:v>
                </c:pt>
                <c:pt idx="7142">
                  <c:v>-7.9287535315244462E-3</c:v>
                </c:pt>
                <c:pt idx="7143">
                  <c:v>-5.8848107712102138E-2</c:v>
                </c:pt>
                <c:pt idx="7144">
                  <c:v>-0.11105506291949796</c:v>
                </c:pt>
                <c:pt idx="7145">
                  <c:v>-0.16237695067071556</c:v>
                </c:pt>
                <c:pt idx="7146">
                  <c:v>-0.21070621962392533</c:v>
                </c:pt>
                <c:pt idx="7147">
                  <c:v>-0.25407878972734821</c:v>
                </c:pt>
                <c:pt idx="7148">
                  <c:v>-0.29075269163031736</c:v>
                </c:pt>
                <c:pt idx="7149">
                  <c:v>-0.31927737552409896</c:v>
                </c:pt>
                <c:pt idx="7150">
                  <c:v>-0.33854414882331474</c:v>
                </c:pt>
                <c:pt idx="7151">
                  <c:v>-0.34781612430598097</c:v>
                </c:pt>
                <c:pt idx="7152">
                  <c:v>-0.34674043413177102</c:v>
                </c:pt>
                <c:pt idx="7153">
                  <c:v>-0.33534291887724788</c:v>
                </c:pt>
                <c:pt idx="7154">
                  <c:v>-0.31401000062666329</c:v>
                </c:pt>
                <c:pt idx="7155">
                  <c:v>-0.28346821685381629</c:v>
                </c:pt>
                <c:pt idx="7156">
                  <c:v>-0.24476336496299744</c:v>
                </c:pt>
                <c:pt idx="7157">
                  <c:v>-0.19923091722031794</c:v>
                </c:pt>
                <c:pt idx="7158">
                  <c:v>-0.14844917848915795</c:v>
                </c:pt>
                <c:pt idx="7159">
                  <c:v>-9.4174508800398016E-2</c:v>
                </c:pt>
                <c:pt idx="7160">
                  <c:v>-3.8262832866100993E-2</c:v>
                </c:pt>
                <c:pt idx="7161">
                  <c:v>1.7420306011556974E-2</c:v>
                </c:pt>
                <c:pt idx="7162">
                  <c:v>7.10947796525776E-2</c:v>
                </c:pt>
                <c:pt idx="7163">
                  <c:v>0.12115387314123272</c:v>
                </c:pt>
                <c:pt idx="7164">
                  <c:v>0.16623728525124815</c:v>
                </c:pt>
                <c:pt idx="7165">
                  <c:v>0.20528592181535732</c:v>
                </c:pt>
                <c:pt idx="7166">
                  <c:v>0.23757331540995086</c:v>
                </c:pt>
                <c:pt idx="7167">
                  <c:v>0.2627108473067068</c:v>
                </c:pt>
                <c:pt idx="7168">
                  <c:v>0.28063318800571491</c:v>
                </c:pt>
                <c:pt idx="7169">
                  <c:v>0.29157203154800992</c:v>
                </c:pt>
                <c:pt idx="7170">
                  <c:v>0.29602027287968991</c:v>
                </c:pt>
                <c:pt idx="7171">
                  <c:v>0.29468556708102955</c:v>
                </c:pt>
                <c:pt idx="7172">
                  <c:v>0.2884353638278645</c:v>
                </c:pt>
                <c:pt idx="7173">
                  <c:v>0.27824156727452731</c:v>
                </c:pt>
                <c:pt idx="7174">
                  <c:v>0.26513014351777997</c:v>
                </c:pt>
                <c:pt idx="7175">
                  <c:v>0.25013148720901324</c:v>
                </c:pt>
                <c:pt idx="7176">
                  <c:v>0.2342264480583145</c:v>
                </c:pt>
                <c:pt idx="7177">
                  <c:v>0.21829305988706516</c:v>
                </c:pt>
                <c:pt idx="7178">
                  <c:v>0.20306630648279711</c:v>
                </c:pt>
                <c:pt idx="7179">
                  <c:v>0.18911525907904547</c:v>
                </c:pt>
                <c:pt idx="7180">
                  <c:v>0.17683255892238581</c:v>
                </c:pt>
                <c:pt idx="7181">
                  <c:v>0.16643603836748078</c:v>
                </c:pt>
                <c:pt idx="7182">
                  <c:v>0.15798903143466081</c:v>
                </c:pt>
                <c:pt idx="7183">
                  <c:v>0.15143867393818411</c:v>
                </c:pt>
                <c:pt idx="7184">
                  <c:v>0.14665613976800795</c:v>
                </c:pt>
                <c:pt idx="7185">
                  <c:v>0.14346286712792544</c:v>
                </c:pt>
                <c:pt idx="7186">
                  <c:v>0.14164138057942477</c:v>
                </c:pt>
                <c:pt idx="7187">
                  <c:v>0.14093905098446413</c:v>
                </c:pt>
                <c:pt idx="7188">
                  <c:v>0.14107712039529563</c:v>
                </c:pt>
                <c:pt idx="7189">
                  <c:v>0.14176951535421978</c:v>
                </c:pt>
                <c:pt idx="7190">
                  <c:v>0.14274186859975657</c:v>
                </c:pt>
                <c:pt idx="7191">
                  <c:v>0.1437437002141797</c:v>
                </c:pt>
                <c:pt idx="7192">
                  <c:v>0.1445585851749458</c:v>
                </c:pt>
                <c:pt idx="7193">
                  <c:v>0.14502039828524893</c:v>
                </c:pt>
                <c:pt idx="7194">
                  <c:v>0.14503667551245414</c:v>
                </c:pt>
                <c:pt idx="7195">
                  <c:v>0.14461049225472689</c:v>
                </c:pt>
                <c:pt idx="7196">
                  <c:v>0.14384968067344328</c:v>
                </c:pt>
                <c:pt idx="7197">
                  <c:v>0.14295586526621484</c:v>
                </c:pt>
                <c:pt idx="7198">
                  <c:v>0.14219030527871102</c:v>
                </c:pt>
                <c:pt idx="7199">
                  <c:v>0.1418215020412843</c:v>
                </c:pt>
                <c:pt idx="7200">
                  <c:v>0.14207188988057329</c:v>
                </c:pt>
                <c:pt idx="7201">
                  <c:v>0.14308106289313471</c:v>
                </c:pt>
                <c:pt idx="7202">
                  <c:v>0.14488896055253075</c:v>
                </c:pt>
                <c:pt idx="7203">
                  <c:v>0.14743766285378879</c:v>
                </c:pt>
                <c:pt idx="7204">
                  <c:v>0.15059172097921181</c:v>
                </c:pt>
                <c:pt idx="7205">
                  <c:v>0.15417069501838387</c:v>
                </c:pt>
                <c:pt idx="7206">
                  <c:v>0.15798241985626316</c:v>
                </c:pt>
                <c:pt idx="7207">
                  <c:v>0.1618479214210149</c:v>
                </c:pt>
                <c:pt idx="7208">
                  <c:v>0.16561506799429715</c:v>
                </c:pt>
                <c:pt idx="7209">
                  <c:v>0.16916229143835082</c:v>
                </c:pt>
                <c:pt idx="7210">
                  <c:v>0.17239716346179979</c:v>
                </c:pt>
                <c:pt idx="7211">
                  <c:v>0.17525720100113151</c:v>
                </c:pt>
                <c:pt idx="7212">
                  <c:v>0.17771767466706301</c:v>
                </c:pt>
                <c:pt idx="7213">
                  <c:v>0.17980597672868459</c:v>
                </c:pt>
                <c:pt idx="7214">
                  <c:v>0.18161662017348146</c:v>
                </c:pt>
                <c:pt idx="7215">
                  <c:v>0.18331972842766664</c:v>
                </c:pt>
                <c:pt idx="7216">
                  <c:v>0.18515689384736511</c:v>
                </c:pt>
                <c:pt idx="7217">
                  <c:v>0.18741749819318887</c:v>
                </c:pt>
                <c:pt idx="7218">
                  <c:v>0.19039824991405929</c:v>
                </c:pt>
                <c:pt idx="7219">
                  <c:v>0.19436162352189257</c:v>
                </c:pt>
                <c:pt idx="7220">
                  <c:v>0.19950540619118673</c:v>
                </c:pt>
                <c:pt idx="7221">
                  <c:v>0.20594237728779596</c:v>
                </c:pt>
                <c:pt idx="7222">
                  <c:v>0.21368434371868883</c:v>
                </c:pt>
                <c:pt idx="7223">
                  <c:v>0.22263413757937123</c:v>
                </c:pt>
                <c:pt idx="7224">
                  <c:v>0.2325958054740056</c:v>
                </c:pt>
                <c:pt idx="7225">
                  <c:v>0.24330180713477123</c:v>
                </c:pt>
                <c:pt idx="7226">
                  <c:v>0.25443998946863378</c:v>
                </c:pt>
                <c:pt idx="7227">
                  <c:v>0.26566861876034142</c:v>
                </c:pt>
                <c:pt idx="7228">
                  <c:v>0.27662552973385512</c:v>
                </c:pt>
                <c:pt idx="7229">
                  <c:v>0.28693349221648567</c:v>
                </c:pt>
                <c:pt idx="7230">
                  <c:v>0.29619617907470897</c:v>
                </c:pt>
                <c:pt idx="7231">
                  <c:v>0.30399578358156987</c:v>
                </c:pt>
                <c:pt idx="7232">
                  <c:v>0.30991303730656039</c:v>
                </c:pt>
                <c:pt idx="7233">
                  <c:v>0.31356353468402887</c:v>
                </c:pt>
                <c:pt idx="7234">
                  <c:v>0.31462028858613511</c:v>
                </c:pt>
                <c:pt idx="7235">
                  <c:v>0.31281876598291891</c:v>
                </c:pt>
                <c:pt idx="7236">
                  <c:v>0.30797327336494806</c:v>
                </c:pt>
                <c:pt idx="7237">
                  <c:v>0.30001449504485489</c:v>
                </c:pt>
                <c:pt idx="7238">
                  <c:v>0.28902090739679842</c:v>
                </c:pt>
                <c:pt idx="7239">
                  <c:v>0.27521905468780261</c:v>
                </c:pt>
                <c:pt idx="7240">
                  <c:v>0.25896285587978074</c:v>
                </c:pt>
                <c:pt idx="7241">
                  <c:v>0.24071462526107368</c:v>
                </c:pt>
                <c:pt idx="7242">
                  <c:v>0.22102813301402247</c:v>
                </c:pt>
                <c:pt idx="7243">
                  <c:v>0.20052393522179734</c:v>
                </c:pt>
                <c:pt idx="7244">
                  <c:v>0.17985864012855757</c:v>
                </c:pt>
                <c:pt idx="7245">
                  <c:v>0.15969240241741112</c:v>
                </c:pt>
                <c:pt idx="7246">
                  <c:v>0.14065278971605011</c:v>
                </c:pt>
                <c:pt idx="7247">
                  <c:v>0.12329680463949533</c:v>
                </c:pt>
                <c:pt idx="7248">
                  <c:v>0.10808252440360278</c:v>
                </c:pt>
                <c:pt idx="7249">
                  <c:v>9.535580713892422E-2</c:v>
                </c:pt>
                <c:pt idx="7250">
                  <c:v>8.5341650200907004E-2</c:v>
                </c:pt>
                <c:pt idx="7251">
                  <c:v>7.8133171856158867E-2</c:v>
                </c:pt>
                <c:pt idx="7252">
                  <c:v>7.3688684081666622E-2</c:v>
                </c:pt>
                <c:pt idx="7253">
                  <c:v>7.1850547372934948E-2</c:v>
                </c:pt>
                <c:pt idx="7254">
                  <c:v>7.2381719742508288E-2</c:v>
                </c:pt>
                <c:pt idx="7255">
                  <c:v>7.4997895278114513E-2</c:v>
                </c:pt>
                <c:pt idx="7256">
                  <c:v>7.9377973070068109E-2</c:v>
                </c:pt>
                <c:pt idx="7257">
                  <c:v>8.5161260609427636E-2</c:v>
                </c:pt>
                <c:pt idx="7258">
                  <c:v>9.1956561618549593E-2</c:v>
                </c:pt>
                <c:pt idx="7259">
                  <c:v>9.9374041688240489E-2</c:v>
                </c:pt>
                <c:pt idx="7260">
                  <c:v>0.10706142694631904</c:v>
                </c:pt>
                <c:pt idx="7261">
                  <c:v>0.11471529557062876</c:v>
                </c:pt>
                <c:pt idx="7262">
                  <c:v>0.12206385454724966</c:v>
                </c:pt>
                <c:pt idx="7263">
                  <c:v>0.12884312490459582</c:v>
                </c:pt>
                <c:pt idx="7264">
                  <c:v>0.13478056863081278</c:v>
                </c:pt>
                <c:pt idx="7265">
                  <c:v>0.13959302696413545</c:v>
                </c:pt>
                <c:pt idx="7266">
                  <c:v>0.1430034735674397</c:v>
                </c:pt>
                <c:pt idx="7267">
                  <c:v>0.14476937328425432</c:v>
                </c:pt>
                <c:pt idx="7268">
                  <c:v>0.14471652645372846</c:v>
                </c:pt>
                <c:pt idx="7269">
                  <c:v>0.14277345642913541</c:v>
                </c:pt>
                <c:pt idx="7270">
                  <c:v>0.13899327541160655</c:v>
                </c:pt>
                <c:pt idx="7271">
                  <c:v>0.13355414547352318</c:v>
                </c:pt>
                <c:pt idx="7272">
                  <c:v>0.12673994751978679</c:v>
                </c:pt>
                <c:pt idx="7273">
                  <c:v>0.11890533781124635</c:v>
                </c:pt>
                <c:pt idx="7274">
                  <c:v>0.1104275916908124</c:v>
                </c:pt>
                <c:pt idx="7275">
                  <c:v>0.10165349832513293</c:v>
                </c:pt>
                <c:pt idx="7276">
                  <c:v>9.2860426932931617E-2</c:v>
                </c:pt>
                <c:pt idx="7277">
                  <c:v>8.4246296989850755E-2</c:v>
                </c:pt>
                <c:pt idx="7278">
                  <c:v>7.5942210550639544E-2</c:v>
                </c:pt>
                <c:pt idx="7279">
                  <c:v>6.8030198311471501E-2</c:v>
                </c:pt>
                <c:pt idx="7280">
                  <c:v>6.0562277375501239E-2</c:v>
                </c:pt>
                <c:pt idx="7281">
                  <c:v>5.3585077041362617E-2</c:v>
                </c:pt>
                <c:pt idx="7282">
                  <c:v>4.7158853607497164E-2</c:v>
                </c:pt>
                <c:pt idx="7283">
                  <c:v>4.1357873658756539E-2</c:v>
                </c:pt>
                <c:pt idx="7284">
                  <c:v>3.6257050306805816E-2</c:v>
                </c:pt>
                <c:pt idx="7285">
                  <c:v>3.1916348369690262E-2</c:v>
                </c:pt>
                <c:pt idx="7286">
                  <c:v>2.8367486664865993E-2</c:v>
                </c:pt>
                <c:pt idx="7287">
                  <c:v>2.5605177250144884E-2</c:v>
                </c:pt>
                <c:pt idx="7288">
                  <c:v>2.3591955154717681E-2</c:v>
                </c:pt>
                <c:pt idx="7289">
                  <c:v>2.2281567344546893E-2</c:v>
                </c:pt>
                <c:pt idx="7290">
                  <c:v>2.1649257131755029E-2</c:v>
                </c:pt>
                <c:pt idx="7291">
                  <c:v>2.1711932307878712E-2</c:v>
                </c:pt>
                <c:pt idx="7292">
                  <c:v>2.2531285203598372E-2</c:v>
                </c:pt>
                <c:pt idx="7293">
                  <c:v>2.4203736800837206E-2</c:v>
                </c:pt>
                <c:pt idx="7294">
                  <c:v>2.6843372811438115E-2</c:v>
                </c:pt>
                <c:pt idx="7295">
                  <c:v>3.0564719275444574E-2</c:v>
                </c:pt>
                <c:pt idx="7296">
                  <c:v>3.547249533525676E-2</c:v>
                </c:pt>
                <c:pt idx="7297">
                  <c:v>4.1657683764705133E-2</c:v>
                </c:pt>
                <c:pt idx="7298">
                  <c:v>4.9190974340926452E-2</c:v>
                </c:pt>
                <c:pt idx="7299">
                  <c:v>5.8106731867643369E-2</c:v>
                </c:pt>
                <c:pt idx="7300">
                  <c:v>6.8382346547983808E-2</c:v>
                </c:pt>
                <c:pt idx="7301">
                  <c:v>7.9924687602915157E-2</c:v>
                </c:pt>
                <c:pt idx="7302">
                  <c:v>9.2568276126893778E-2</c:v>
                </c:pt>
                <c:pt idx="7303">
                  <c:v>0.1060827277918257</c:v>
                </c:pt>
                <c:pt idx="7304">
                  <c:v>0.12018820444650036</c:v>
                </c:pt>
                <c:pt idx="7305">
                  <c:v>0.13457599280860411</c:v>
                </c:pt>
                <c:pt idx="7306">
                  <c:v>0.14892691104255196</c:v>
                </c:pt>
                <c:pt idx="7307">
                  <c:v>0.16292602788591903</c:v>
                </c:pt>
                <c:pt idx="7308">
                  <c:v>0.17627919207813925</c:v>
                </c:pt>
                <c:pt idx="7309">
                  <c:v>0.18873202803334976</c:v>
                </c:pt>
                <c:pt idx="7310">
                  <c:v>0.20008572708104033</c:v>
                </c:pt>
                <c:pt idx="7311">
                  <c:v>0.21020292438713017</c:v>
                </c:pt>
                <c:pt idx="7312">
                  <c:v>0.21900471109838016</c:v>
                </c:pt>
                <c:pt idx="7313">
                  <c:v>0.22647049119392992</c:v>
                </c:pt>
                <c:pt idx="7314">
                  <c:v>0.23264470188886577</c:v>
                </c:pt>
                <c:pt idx="7315">
                  <c:v>0.23764077869060607</c:v>
                </c:pt>
                <c:pt idx="7316">
                  <c:v>0.24163619611210407</c:v>
                </c:pt>
                <c:pt idx="7317">
                  <c:v>0.24486025177435344</c:v>
                </c:pt>
                <c:pt idx="7318">
                  <c:v>0.24757740563217379</c:v>
                </c:pt>
                <c:pt idx="7319">
                  <c:v>0.2500700323089653</c:v>
                </c:pt>
                <c:pt idx="7320">
                  <c:v>0.25262596886870448</c:v>
                </c:pt>
                <c:pt idx="7321">
                  <c:v>0.25553094269990861</c:v>
                </c:pt>
                <c:pt idx="7322">
                  <c:v>0.25906004432470819</c:v>
                </c:pt>
                <c:pt idx="7323">
                  <c:v>0.26346895847629792</c:v>
                </c:pt>
                <c:pt idx="7324">
                  <c:v>0.26899315976342386</c:v>
                </c:pt>
                <c:pt idx="7325">
                  <c:v>0.27585667383878754</c:v>
                </c:pt>
                <c:pt idx="7326">
                  <c:v>0.28428119385347106</c:v>
                </c:pt>
                <c:pt idx="7327">
                  <c:v>0.29449074843772216</c:v>
                </c:pt>
                <c:pt idx="7328">
                  <c:v>0.30671858934907714</c:v>
                </c:pt>
                <c:pt idx="7329">
                  <c:v>0.32121142155786409</c:v>
                </c:pt>
                <c:pt idx="7330">
                  <c:v>0.33821340852203186</c:v>
                </c:pt>
                <c:pt idx="7331">
                  <c:v>0.35793541514131366</c:v>
                </c:pt>
                <c:pt idx="7332">
                  <c:v>0.38053535749927203</c:v>
                </c:pt>
                <c:pt idx="7333">
                  <c:v>0.40611379708385087</c:v>
                </c:pt>
                <c:pt idx="7334">
                  <c:v>0.43469965344232175</c:v>
                </c:pt>
                <c:pt idx="7335">
                  <c:v>0.46620944128469333</c:v>
                </c:pt>
                <c:pt idx="7336">
                  <c:v>0.50039312924627932</c:v>
                </c:pt>
                <c:pt idx="7337">
                  <c:v>0.53678719741074232</c:v>
                </c:pt>
                <c:pt idx="7338">
                  <c:v>0.57468221909788308</c:v>
                </c:pt>
                <c:pt idx="7339">
                  <c:v>0.61310563356920245</c:v>
                </c:pt>
                <c:pt idx="7340">
                  <c:v>0.650827421524939</c:v>
                </c:pt>
                <c:pt idx="7341">
                  <c:v>0.68639981425350349</c:v>
                </c:pt>
                <c:pt idx="7342">
                  <c:v>0.71822836880995755</c:v>
                </c:pt>
                <c:pt idx="7343">
                  <c:v>0.74465961574107986</c:v>
                </c:pt>
                <c:pt idx="7344">
                  <c:v>0.76407714322244402</c:v>
                </c:pt>
                <c:pt idx="7345">
                  <c:v>0.77500527435120015</c:v>
                </c:pt>
                <c:pt idx="7346">
                  <c:v>0.77621405694313816</c:v>
                </c:pt>
                <c:pt idx="7347">
                  <c:v>0.76681596658935103</c:v>
                </c:pt>
                <c:pt idx="7348">
                  <c:v>0.74634888976647717</c:v>
                </c:pt>
                <c:pt idx="7349">
                  <c:v>0.71484136842776014</c:v>
                </c:pt>
                <c:pt idx="7350">
                  <c:v>0.67285256120269654</c:v>
                </c:pt>
                <c:pt idx="7351">
                  <c:v>0.62147512079006573</c:v>
                </c:pt>
                <c:pt idx="7352">
                  <c:v>0.56229437210261235</c:v>
                </c:pt>
                <c:pt idx="7353">
                  <c:v>0.49730948430855459</c:v>
                </c:pt>
                <c:pt idx="7354">
                  <c:v>0.42882602233338307</c:v>
                </c:pt>
                <c:pt idx="7355">
                  <c:v>0.35932736298614243</c:v>
                </c:pt>
                <c:pt idx="7356">
                  <c:v>0.29133405806034185</c:v>
                </c:pt>
                <c:pt idx="7357">
                  <c:v>0.22726702363082829</c:v>
                </c:pt>
                <c:pt idx="7358">
                  <c:v>0.16933245578228595</c:v>
                </c:pt>
                <c:pt idx="7359">
                  <c:v>0.1194325526923703</c:v>
                </c:pt>
                <c:pt idx="7360">
                  <c:v>7.9096888902109974E-2</c:v>
                </c:pt>
                <c:pt idx="7361">
                  <c:v>4.9434639639561517E-2</c:v>
                </c:pt>
                <c:pt idx="7362">
                  <c:v>3.11102567613597E-2</c:v>
                </c:pt>
                <c:pt idx="7363">
                  <c:v>2.4347673171025708E-2</c:v>
                </c:pt>
                <c:pt idx="7364">
                  <c:v>2.897012207169869E-2</c:v>
                </c:pt>
                <c:pt idx="7365">
                  <c:v>4.4469246573072052E-2</c:v>
                </c:pt>
                <c:pt idx="7366">
                  <c:v>7.0080283077635919E-2</c:v>
                </c:pt>
                <c:pt idx="7367">
                  <c:v>0.10484272564006591</c:v>
                </c:pt>
                <c:pt idx="7368">
                  <c:v>0.14764282436613962</c:v>
                </c:pt>
                <c:pt idx="7369">
                  <c:v>0.19724275075816156</c:v>
                </c:pt>
                <c:pt idx="7370">
                  <c:v>0.25229748576621747</c:v>
                </c:pt>
                <c:pt idx="7371">
                  <c:v>0.31135865932954321</c:v>
                </c:pt>
                <c:pt idx="7372">
                  <c:v>0.37287215586777034</c:v>
                </c:pt>
                <c:pt idx="7373">
                  <c:v>0.43518494606473102</c:v>
                </c:pt>
                <c:pt idx="7374">
                  <c:v>0.49657123750103382</c:v>
                </c:pt>
                <c:pt idx="7375">
                  <c:v>0.55527343614581515</c:v>
                </c:pt>
                <c:pt idx="7376">
                  <c:v>0.60955015321437145</c:v>
                </c:pt>
                <c:pt idx="7377">
                  <c:v>0.65773037108417443</c:v>
                </c:pt>
                <c:pt idx="7378">
                  <c:v>0.69827002922544734</c:v>
                </c:pt>
                <c:pt idx="7379">
                  <c:v>0.72980131531449688</c:v>
                </c:pt>
                <c:pt idx="7380">
                  <c:v>0.75117646719561471</c:v>
                </c:pt>
                <c:pt idx="7381">
                  <c:v>0.76151603967610848</c:v>
                </c:pt>
                <c:pt idx="7382">
                  <c:v>0.76025811185282732</c:v>
                </c:pt>
                <c:pt idx="7383">
                  <c:v>0.74719745262256332</c:v>
                </c:pt>
                <c:pt idx="7384">
                  <c:v>0.72251124834332048</c:v>
                </c:pt>
                <c:pt idx="7385">
                  <c:v>0.6867704804483501</c:v>
                </c:pt>
                <c:pt idx="7386">
                  <c:v>0.64093097801643406</c:v>
                </c:pt>
                <c:pt idx="7387">
                  <c:v>0.58630056879600945</c:v>
                </c:pt>
                <c:pt idx="7388">
                  <c:v>0.52448951727027682</c:v>
                </c:pt>
                <c:pt idx="7389">
                  <c:v>0.45735139006643699</c:v>
                </c:pt>
                <c:pt idx="7390">
                  <c:v>0.38691342647715343</c:v>
                </c:pt>
                <c:pt idx="7391">
                  <c:v>0.3152985084021398</c:v>
                </c:pt>
                <c:pt idx="7392">
                  <c:v>0.24464919266769058</c:v>
                </c:pt>
                <c:pt idx="7393">
                  <c:v>0.17706232135432121</c:v>
                </c:pt>
                <c:pt idx="7394">
                  <c:v>0.11453116464437763</c:v>
                </c:pt>
                <c:pt idx="7395">
                  <c:v>5.8887168488982233E-2</c:v>
                </c:pt>
                <c:pt idx="7396">
                  <c:v>1.1739127617259371E-2</c:v>
                </c:pt>
                <c:pt idx="7397">
                  <c:v>-2.5587857906174349E-2</c:v>
                </c:pt>
                <c:pt idx="7398">
                  <c:v>-5.2108854949113104E-2</c:v>
                </c:pt>
                <c:pt idx="7399">
                  <c:v>-6.7225305023447923E-2</c:v>
                </c:pt>
                <c:pt idx="7400">
                  <c:v>-7.075532664166273E-2</c:v>
                </c:pt>
                <c:pt idx="7401">
                  <c:v>-6.2939332800924008E-2</c:v>
                </c:pt>
                <c:pt idx="7402">
                  <c:v>-4.4416629976133715E-2</c:v>
                </c:pt>
                <c:pt idx="7403">
                  <c:v>-1.6181023649286752E-2</c:v>
                </c:pt>
                <c:pt idx="7404">
                  <c:v>2.0477927174376465E-2</c:v>
                </c:pt>
                <c:pt idx="7405">
                  <c:v>6.4049903063651881E-2</c:v>
                </c:pt>
                <c:pt idx="7406">
                  <c:v>0.11288916675977823</c:v>
                </c:pt>
                <c:pt idx="7407">
                  <c:v>0.16529677431382961</c:v>
                </c:pt>
                <c:pt idx="7408">
                  <c:v>0.21959576009087178</c:v>
                </c:pt>
                <c:pt idx="7409">
                  <c:v>0.27419656248897994</c:v>
                </c:pt>
                <c:pt idx="7410">
                  <c:v>0.32763908929621932</c:v>
                </c:pt>
                <c:pt idx="7411">
                  <c:v>0.37860584303853861</c:v>
                </c:pt>
                <c:pt idx="7412">
                  <c:v>0.42592087367924503</c:v>
                </c:pt>
                <c:pt idx="7413">
                  <c:v>0.46854842954322984</c:v>
                </c:pt>
                <c:pt idx="7414">
                  <c:v>0.50558993630886473</c:v>
                </c:pt>
                <c:pt idx="7415">
                  <c:v>0.53628003441523253</c:v>
                </c:pt>
                <c:pt idx="7416">
                  <c:v>0.55999162367826427</c:v>
                </c:pt>
                <c:pt idx="7417">
                  <c:v>0.5762501659725765</c:v>
                </c:pt>
                <c:pt idx="7418">
                  <c:v>0.58474365773991899</c:v>
                </c:pt>
                <c:pt idx="7419">
                  <c:v>0.58531854311903886</c:v>
                </c:pt>
                <c:pt idx="7420">
                  <c:v>0.57796958358423711</c:v>
                </c:pt>
                <c:pt idx="7421">
                  <c:v>0.56284173804832882</c:v>
                </c:pt>
                <c:pt idx="7422">
                  <c:v>0.54025133969340478</c:v>
                </c:pt>
                <c:pt idx="7423">
                  <c:v>0.51071669221181315</c:v>
                </c:pt>
                <c:pt idx="7424">
                  <c:v>0.47497835939954136</c:v>
                </c:pt>
                <c:pt idx="7425">
                  <c:v>0.4339931168772877</c:v>
                </c:pt>
                <c:pt idx="7426">
                  <c:v>0.38890367463382347</c:v>
                </c:pt>
                <c:pt idx="7427">
                  <c:v>0.34100061439300666</c:v>
                </c:pt>
                <c:pt idx="7428">
                  <c:v>0.29168765156919285</c:v>
                </c:pt>
                <c:pt idx="7429">
                  <c:v>0.24244736540108724</c:v>
                </c:pt>
                <c:pt idx="7430">
                  <c:v>0.19480449635788766</c:v>
                </c:pt>
                <c:pt idx="7431">
                  <c:v>0.15028889980856097</c:v>
                </c:pt>
                <c:pt idx="7432">
                  <c:v>0.11039333565349607</c:v>
                </c:pt>
                <c:pt idx="7433">
                  <c:v>7.6515724146799968E-2</c:v>
                </c:pt>
                <c:pt idx="7434">
                  <c:v>4.987980367723055E-2</c:v>
                </c:pt>
                <c:pt idx="7435">
                  <c:v>3.1446759760657361E-2</c:v>
                </c:pt>
                <c:pt idx="7436">
                  <c:v>2.1850465674979058E-2</c:v>
                </c:pt>
                <c:pt idx="7437">
                  <c:v>2.1376876838376413E-2</c:v>
                </c:pt>
                <c:pt idx="7438">
                  <c:v>2.9979770674211204E-2</c:v>
                </c:pt>
                <c:pt idx="7439">
                  <c:v>4.7314550581939341E-2</c:v>
                </c:pt>
                <c:pt idx="7440">
                  <c:v>7.2777494041388668E-2</c:v>
                </c:pt>
                <c:pt idx="7441">
                  <c:v>0.10554586070972483</c:v>
                </c:pt>
                <c:pt idx="7442">
                  <c:v>0.1446117943120131</c:v>
                </c:pt>
                <c:pt idx="7443">
                  <c:v>0.18879871478210974</c:v>
                </c:pt>
                <c:pt idx="7444">
                  <c:v>0.23676636371501458</c:v>
                </c:pt>
                <c:pt idx="7445">
                  <c:v>0.28703123029446953</c:v>
                </c:pt>
                <c:pt idx="7446">
                  <c:v>0.33801738544996796</c:v>
                </c:pt>
                <c:pt idx="7447">
                  <c:v>0.38812880594287558</c:v>
                </c:pt>
                <c:pt idx="7448">
                  <c:v>0.43582396046805971</c:v>
                </c:pt>
                <c:pt idx="7449">
                  <c:v>0.47967643199208299</c:v>
                </c:pt>
                <c:pt idx="7450">
                  <c:v>0.51842312357546605</c:v>
                </c:pt>
                <c:pt idx="7451">
                  <c:v>0.55100833430426333</c:v>
                </c:pt>
                <c:pt idx="7452">
                  <c:v>0.5766267619821116</c:v>
                </c:pt>
                <c:pt idx="7453">
                  <c:v>0.59476619036363909</c:v>
                </c:pt>
                <c:pt idx="7454">
                  <c:v>0.60522993183669926</c:v>
                </c:pt>
                <c:pt idx="7455">
                  <c:v>0.60811678243855438</c:v>
                </c:pt>
                <c:pt idx="7456">
                  <c:v>0.60377129953737696</c:v>
                </c:pt>
                <c:pt idx="7457">
                  <c:v>0.59272730645378657</c:v>
                </c:pt>
                <c:pt idx="7458">
                  <c:v>0.57565514112316218</c:v>
                </c:pt>
                <c:pt idx="7459">
                  <c:v>0.55332454537585496</c:v>
                </c:pt>
                <c:pt idx="7460">
                  <c:v>0.52659195685151783</c:v>
                </c:pt>
                <c:pt idx="7461">
                  <c:v>0.49639975490153521</c:v>
                </c:pt>
                <c:pt idx="7462">
                  <c:v>0.46376654261655537</c:v>
                </c:pt>
                <c:pt idx="7463">
                  <c:v>0.4297661983839085</c:v>
                </c:pt>
                <c:pt idx="7464">
                  <c:v>0.39550348580507066</c:v>
                </c:pt>
                <c:pt idx="7465">
                  <c:v>0.36208466245834736</c:v>
                </c:pt>
                <c:pt idx="7466">
                  <c:v>0.33057732730108014</c:v>
                </c:pt>
                <c:pt idx="7467">
                  <c:v>0.30196160551004048</c:v>
                </c:pt>
                <c:pt idx="7468">
                  <c:v>0.27708321273659198</c:v>
                </c:pt>
                <c:pt idx="7469">
                  <c:v>0.25661477302620106</c:v>
                </c:pt>
                <c:pt idx="7470">
                  <c:v>0.24102453426696202</c:v>
                </c:pt>
                <c:pt idx="7471">
                  <c:v>0.23055437889123565</c:v>
                </c:pt>
                <c:pt idx="7472">
                  <c:v>0.22521354979353569</c:v>
                </c:pt>
                <c:pt idx="7473">
                  <c:v>0.22479341661262486</c:v>
                </c:pt>
                <c:pt idx="7474">
                  <c:v>0.22889942969799892</c:v>
                </c:pt>
                <c:pt idx="7475">
                  <c:v>0.2369903160902378</c:v>
                </c:pt>
                <c:pt idx="7476">
                  <c:v>0.24842286359414817</c:v>
                </c:pt>
                <c:pt idx="7477">
                  <c:v>0.26250437297975687</c:v>
                </c:pt>
                <c:pt idx="7478">
                  <c:v>0.27854163435464008</c:v>
                </c:pt>
                <c:pt idx="7479">
                  <c:v>0.29587094570188699</c:v>
                </c:pt>
                <c:pt idx="7480">
                  <c:v>0.3138735368314694</c:v>
                </c:pt>
                <c:pt idx="7481">
                  <c:v>0.33198979440018117</c:v>
                </c:pt>
                <c:pt idx="7482">
                  <c:v>0.349728058335598</c:v>
                </c:pt>
                <c:pt idx="7483">
                  <c:v>0.36665915519330183</c:v>
                </c:pt>
                <c:pt idx="7484">
                  <c:v>0.38240464834163357</c:v>
                </c:pt>
                <c:pt idx="7485">
                  <c:v>0.39663060386806248</c:v>
                </c:pt>
                <c:pt idx="7486">
                  <c:v>0.40904520613060841</c:v>
                </c:pt>
                <c:pt idx="7487">
                  <c:v>0.41939420653775866</c:v>
                </c:pt>
                <c:pt idx="7488">
                  <c:v>0.42745755667233842</c:v>
                </c:pt>
                <c:pt idx="7489">
                  <c:v>0.43305198010173557</c:v>
                </c:pt>
                <c:pt idx="7490">
                  <c:v>0.43603648785318549</c:v>
                </c:pt>
                <c:pt idx="7491">
                  <c:v>0.43631705590685571</c:v>
                </c:pt>
                <c:pt idx="7492">
                  <c:v>0.43385289229514457</c:v>
                </c:pt>
                <c:pt idx="7493">
                  <c:v>0.42866851129596345</c:v>
                </c:pt>
                <c:pt idx="7494">
                  <c:v>0.42086709062994382</c:v>
                </c:pt>
                <c:pt idx="7495">
                  <c:v>0.41063478167251016</c:v>
                </c:pt>
                <c:pt idx="7496">
                  <c:v>0.3982317505501291</c:v>
                </c:pt>
                <c:pt idx="7497">
                  <c:v>0.3839722699500594</c:v>
                </c:pt>
                <c:pt idx="7498">
                  <c:v>0.36820105037029738</c:v>
                </c:pt>
                <c:pt idx="7499">
                  <c:v>0.35127672644906721</c:v>
                </c:pt>
                <c:pt idx="7500">
                  <c:v>0.33356818309052944</c:v>
                </c:pt>
                <c:pt idx="7501">
                  <c:v>0.31545555118794771</c:v>
                </c:pt>
                <c:pt idx="7502">
                  <c:v>0.2973233702448802</c:v>
                </c:pt>
                <c:pt idx="7503">
                  <c:v>0.27955064202353114</c:v>
                </c:pt>
                <c:pt idx="7504">
                  <c:v>0.26251029490174665</c:v>
                </c:pt>
                <c:pt idx="7505">
                  <c:v>0.24657140367270486</c:v>
                </c:pt>
                <c:pt idx="7506">
                  <c:v>0.23208821646387551</c:v>
                </c:pt>
                <c:pt idx="7507">
                  <c:v>0.21937599983583578</c:v>
                </c:pt>
                <c:pt idx="7508">
                  <c:v>0.20868730441518757</c:v>
                </c:pt>
                <c:pt idx="7509">
                  <c:v>0.20019700072449725</c:v>
                </c:pt>
                <c:pt idx="7510">
                  <c:v>0.19399479984378332</c:v>
                </c:pt>
                <c:pt idx="7511">
                  <c:v>0.19008443331889902</c:v>
                </c:pt>
                <c:pt idx="7512">
                  <c:v>0.1883916094913578</c:v>
                </c:pt>
                <c:pt idx="7513">
                  <c:v>0.18877964358403787</c:v>
                </c:pt>
                <c:pt idx="7514">
                  <c:v>0.19106586428602246</c:v>
                </c:pt>
                <c:pt idx="7515">
                  <c:v>0.19503195385491734</c:v>
                </c:pt>
                <c:pt idx="7516">
                  <c:v>0.20042650861536765</c:v>
                </c:pt>
                <c:pt idx="7517">
                  <c:v>0.20696150579181555</c:v>
                </c:pt>
                <c:pt idx="7518">
                  <c:v>0.21430631313004667</c:v>
                </c:pt>
                <c:pt idx="7519">
                  <c:v>0.222086211349171</c:v>
                </c:pt>
                <c:pt idx="7520">
                  <c:v>0.22989521302848109</c:v>
                </c:pt>
                <c:pt idx="7521">
                  <c:v>0.23732350345331565</c:v>
                </c:pt>
                <c:pt idx="7522">
                  <c:v>0.24398581967231597</c:v>
                </c:pt>
                <c:pt idx="7523">
                  <c:v>0.24954211630025835</c:v>
                </c:pt>
                <c:pt idx="7524">
                  <c:v>0.25371397130964041</c:v>
                </c:pt>
                <c:pt idx="7525">
                  <c:v>0.25629960570110416</c:v>
                </c:pt>
                <c:pt idx="7526">
                  <c:v>0.2571810648484093</c:v>
                </c:pt>
                <c:pt idx="7527">
                  <c:v>0.25631446967554117</c:v>
                </c:pt>
                <c:pt idx="7528">
                  <c:v>0.25370997561799047</c:v>
                </c:pt>
                <c:pt idx="7529">
                  <c:v>0.24941988274533533</c:v>
                </c:pt>
                <c:pt idx="7530">
                  <c:v>0.24354044828685817</c:v>
                </c:pt>
                <c:pt idx="7531">
                  <c:v>0.23621657723357875</c:v>
                </c:pt>
                <c:pt idx="7532">
                  <c:v>0.22763852210435126</c:v>
                </c:pt>
                <c:pt idx="7533">
                  <c:v>0.21803145345614566</c:v>
                </c:pt>
                <c:pt idx="7534">
                  <c:v>0.20764744070964658</c:v>
                </c:pt>
                <c:pt idx="7535">
                  <c:v>0.19676473025867114</c:v>
                </c:pt>
                <c:pt idx="7536">
                  <c:v>0.18568986299341023</c:v>
                </c:pt>
                <c:pt idx="7537">
                  <c:v>0.17475560793926803</c:v>
                </c:pt>
                <c:pt idx="7538">
                  <c:v>0.16430916293986264</c:v>
                </c:pt>
                <c:pt idx="7539">
                  <c:v>0.15468839457953149</c:v>
                </c:pt>
                <c:pt idx="7540">
                  <c:v>0.14619151698444438</c:v>
                </c:pt>
                <c:pt idx="7541">
                  <c:v>0.13904924801748125</c:v>
                </c:pt>
                <c:pt idx="7542">
                  <c:v>0.1334049356033648</c:v>
                </c:pt>
                <c:pt idx="7543">
                  <c:v>0.12930761076257985</c:v>
                </c:pt>
                <c:pt idx="7544">
                  <c:v>0.12672066648055647</c:v>
                </c:pt>
                <c:pt idx="7545">
                  <c:v>0.12553981890524912</c:v>
                </c:pt>
                <c:pt idx="7546">
                  <c:v>0.12560964750058801</c:v>
                </c:pt>
                <c:pt idx="7547">
                  <c:v>0.12673275970965636</c:v>
                </c:pt>
                <c:pt idx="7548">
                  <c:v>0.1286726217094501</c:v>
                </c:pt>
                <c:pt idx="7549">
                  <c:v>0.13115495726775178</c:v>
                </c:pt>
                <c:pt idx="7550">
                  <c:v>0.13387582367121731</c:v>
                </c:pt>
                <c:pt idx="7551">
                  <c:v>0.13652307761097254</c:v>
                </c:pt>
                <c:pt idx="7552">
                  <c:v>0.13880663352753031</c:v>
                </c:pt>
                <c:pt idx="7553">
                  <c:v>0.14048536855851668</c:v>
                </c:pt>
                <c:pt idx="7554">
                  <c:v>0.14138359007556911</c:v>
                </c:pt>
                <c:pt idx="7555">
                  <c:v>0.14139820105110723</c:v>
                </c:pt>
                <c:pt idx="7556">
                  <c:v>0.1404987098824676</c:v>
                </c:pt>
                <c:pt idx="7557">
                  <c:v>0.13871962397767396</c:v>
                </c:pt>
                <c:pt idx="7558">
                  <c:v>0.13614657635170491</c:v>
                </c:pt>
                <c:pt idx="7559">
                  <c:v>0.13289809911687489</c:v>
                </c:pt>
                <c:pt idx="7560">
                  <c:v>0.12910597928131201</c:v>
                </c:pt>
                <c:pt idx="7561">
                  <c:v>0.12490196974716899</c:v>
                </c:pt>
                <c:pt idx="7562">
                  <c:v>0.12041434283238456</c:v>
                </c:pt>
                <c:pt idx="7563">
                  <c:v>0.11576690871882706</c:v>
                </c:pt>
                <c:pt idx="7564">
                  <c:v>0.11107213889692547</c:v>
                </c:pt>
                <c:pt idx="7565">
                  <c:v>0.10642023118606719</c:v>
                </c:pt>
                <c:pt idx="7566">
                  <c:v>0.10187305901011606</c:v>
                </c:pt>
                <c:pt idx="7567">
                  <c:v>9.746745544308022E-2</c:v>
                </c:pt>
                <c:pt idx="7568">
                  <c:v>9.3223302775726324E-2</c:v>
                </c:pt>
                <c:pt idx="7569">
                  <c:v>8.9145328178316552E-2</c:v>
                </c:pt>
                <c:pt idx="7570">
                  <c:v>8.5212623659738362E-2</c:v>
                </c:pt>
                <c:pt idx="7571">
                  <c:v>8.1367563372541141E-2</c:v>
                </c:pt>
                <c:pt idx="7572">
                  <c:v>7.7523546919078812E-2</c:v>
                </c:pt>
                <c:pt idx="7573">
                  <c:v>7.3594996998705975E-2</c:v>
                </c:pt>
                <c:pt idx="7574">
                  <c:v>6.9529531733439232E-2</c:v>
                </c:pt>
                <c:pt idx="7575">
                  <c:v>6.5322369730225316E-2</c:v>
                </c:pt>
                <c:pt idx="7576">
                  <c:v>6.101624214574719E-2</c:v>
                </c:pt>
                <c:pt idx="7577">
                  <c:v>5.6698983280950244E-2</c:v>
                </c:pt>
                <c:pt idx="7578">
                  <c:v>5.2498230091368447E-2</c:v>
                </c:pt>
                <c:pt idx="7579">
                  <c:v>4.856727920831061E-2</c:v>
                </c:pt>
                <c:pt idx="7580">
                  <c:v>4.5067115048420869E-2</c:v>
                </c:pt>
                <c:pt idx="7581">
                  <c:v>4.2154493141755456E-2</c:v>
                </c:pt>
                <c:pt idx="7582">
                  <c:v>3.9974594715816103E-2</c:v>
                </c:pt>
                <c:pt idx="7583">
                  <c:v>3.8650531643075303E-2</c:v>
                </c:pt>
                <c:pt idx="7584">
                  <c:v>3.8271222889812107E-2</c:v>
                </c:pt>
                <c:pt idx="7585">
                  <c:v>3.8885816472600365E-2</c:v>
                </c:pt>
                <c:pt idx="7586">
                  <c:v>4.0505916677337939E-2</c:v>
                </c:pt>
                <c:pt idx="7587">
                  <c:v>4.3111341848598661E-2</c:v>
                </c:pt>
                <c:pt idx="7588">
                  <c:v>4.6659245990979148E-2</c:v>
                </c:pt>
                <c:pt idx="7589">
                  <c:v>5.1094892500704203E-2</c:v>
                </c:pt>
                <c:pt idx="7590">
                  <c:v>5.6355647112918295E-2</c:v>
                </c:pt>
                <c:pt idx="7591">
                  <c:v>6.2364646623052744E-2</c:v>
                </c:pt>
                <c:pt idx="7592">
                  <c:v>6.9024429064588055E-2</c:v>
                </c:pt>
                <c:pt idx="7593">
                  <c:v>7.6221082297537324E-2</c:v>
                </c:pt>
                <c:pt idx="7594">
                  <c:v>8.3831668840447349E-2</c:v>
                </c:pt>
                <c:pt idx="7595">
                  <c:v>9.1724911124430708E-2</c:v>
                </c:pt>
                <c:pt idx="7596">
                  <c:v>9.9761803257761739E-2</c:v>
                </c:pt>
                <c:pt idx="7597">
                  <c:v>0.10780301244640378</c:v>
                </c:pt>
                <c:pt idx="7598">
                  <c:v>0.11571733417483965</c:v>
                </c:pt>
                <c:pt idx="7599">
                  <c:v>0.12338622011170119</c:v>
                </c:pt>
                <c:pt idx="7600">
                  <c:v>0.13070693317608606</c:v>
                </c:pt>
                <c:pt idx="7601">
                  <c:v>0.13759453671662092</c:v>
                </c:pt>
                <c:pt idx="7602">
                  <c:v>0.14397735643667531</c:v>
                </c:pt>
                <c:pt idx="7603">
                  <c:v>0.14978578294786893</c:v>
                </c:pt>
                <c:pt idx="7604">
                  <c:v>0.15494312948597611</c:v>
                </c:pt>
                <c:pt idx="7605">
                  <c:v>0.15936605856176134</c:v>
                </c:pt>
                <c:pt idx="7606">
                  <c:v>0.16297486562252417</c:v>
                </c:pt>
                <c:pt idx="7607">
                  <c:v>0.16571470484203377</c:v>
                </c:pt>
                <c:pt idx="7608">
                  <c:v>0.16758803017402413</c:v>
                </c:pt>
                <c:pt idx="7609">
                  <c:v>0.1686819576053824</c:v>
                </c:pt>
                <c:pt idx="7610">
                  <c:v>0.16917169219165884</c:v>
                </c:pt>
                <c:pt idx="7611">
                  <c:v>0.16930301166510797</c:v>
                </c:pt>
                <c:pt idx="7612">
                  <c:v>0.16936312881310112</c:v>
                </c:pt>
                <c:pt idx="7613">
                  <c:v>0.16963859612439303</c:v>
                </c:pt>
                <c:pt idx="7614">
                  <c:v>0.17036621570854382</c:v>
                </c:pt>
                <c:pt idx="7615">
                  <c:v>0.17170043063689566</c:v>
                </c:pt>
                <c:pt idx="7616">
                  <c:v>0.1737091944174588</c:v>
                </c:pt>
                <c:pt idx="7617">
                  <c:v>0.17638189691853046</c:v>
                </c:pt>
                <c:pt idx="7618">
                  <c:v>0.17963274134230123</c:v>
                </c:pt>
                <c:pt idx="7619">
                  <c:v>0.18330023469593204</c:v>
                </c:pt>
                <c:pt idx="7620">
                  <c:v>0.18715332170331889</c:v>
                </c:pt>
                <c:pt idx="7621">
                  <c:v>0.19091427469615307</c:v>
                </c:pt>
                <c:pt idx="7622">
                  <c:v>0.19429165431478868</c:v>
                </c:pt>
                <c:pt idx="7623">
                  <c:v>0.1970083775937207</c:v>
                </c:pt>
                <c:pt idx="7624">
                  <c:v>0.19882647268373521</c:v>
                </c:pt>
                <c:pt idx="7625">
                  <c:v>0.19957394569691966</c:v>
                </c:pt>
                <c:pt idx="7626">
                  <c:v>0.19916023213473333</c:v>
                </c:pt>
                <c:pt idx="7627">
                  <c:v>0.19757064115472633</c:v>
                </c:pt>
                <c:pt idx="7628">
                  <c:v>0.19485503962259698</c:v>
                </c:pt>
                <c:pt idx="7629">
                  <c:v>0.19112338414424301</c:v>
                </c:pt>
                <c:pt idx="7630">
                  <c:v>0.1865418256434016</c:v>
                </c:pt>
                <c:pt idx="7631">
                  <c:v>0.18131955085364138</c:v>
                </c:pt>
                <c:pt idx="7632">
                  <c:v>0.17568973101654439</c:v>
                </c:pt>
                <c:pt idx="7633">
                  <c:v>0.16989533884480723</c:v>
                </c:pt>
                <c:pt idx="7634">
                  <c:v>0.16417567112367504</c:v>
                </c:pt>
                <c:pt idx="7635">
                  <c:v>0.15874791014670164</c:v>
                </c:pt>
                <c:pt idx="7636">
                  <c:v>0.15379149321667751</c:v>
                </c:pt>
                <c:pt idx="7637">
                  <c:v>0.14943923371739765</c:v>
                </c:pt>
                <c:pt idx="7638">
                  <c:v>0.14577110499334678</c:v>
                </c:pt>
                <c:pt idx="7639">
                  <c:v>0.14280733957450198</c:v>
                </c:pt>
                <c:pt idx="7640">
                  <c:v>0.14050472005108461</c:v>
                </c:pt>
                <c:pt idx="7641">
                  <c:v>0.13876047376938871</c:v>
                </c:pt>
                <c:pt idx="7642">
                  <c:v>0.13742220294750418</c:v>
                </c:pt>
                <c:pt idx="7643">
                  <c:v>0.13630634439364397</c:v>
                </c:pt>
                <c:pt idx="7644">
                  <c:v>0.13522873666367419</c:v>
                </c:pt>
                <c:pt idx="7645">
                  <c:v>0.1340387684392006</c:v>
                </c:pt>
                <c:pt idx="7646">
                  <c:v>0.13263731485152375</c:v>
                </c:pt>
                <c:pt idx="7647">
                  <c:v>0.13097036544770424</c:v>
                </c:pt>
                <c:pt idx="7648">
                  <c:v>0.12901328144825752</c:v>
                </c:pt>
                <c:pt idx="7649">
                  <c:v>0.12675855929703284</c:v>
                </c:pt>
                <c:pt idx="7650">
                  <c:v>0.12421079712680039</c:v>
                </c:pt>
                <c:pt idx="7651">
                  <c:v>0.12139324541773377</c:v>
                </c:pt>
                <c:pt idx="7652">
                  <c:v>0.11836282343961435</c:v>
                </c:pt>
                <c:pt idx="7653">
                  <c:v>0.11522164980525162</c:v>
                </c:pt>
                <c:pt idx="7654">
                  <c:v>0.11211440397376637</c:v>
                </c:pt>
                <c:pt idx="7655">
                  <c:v>0.10921181652227341</c:v>
                </c:pt>
                <c:pt idx="7656">
                  <c:v>0.10668791040225178</c:v>
                </c:pt>
                <c:pt idx="7657">
                  <c:v>0.10469135922008277</c:v>
                </c:pt>
                <c:pt idx="7658">
                  <c:v>0.10331040365538602</c:v>
                </c:pt>
                <c:pt idx="7659">
                  <c:v>0.1025427420664623</c:v>
                </c:pt>
                <c:pt idx="7660">
                  <c:v>0.10228645176957074</c:v>
                </c:pt>
                <c:pt idx="7661">
                  <c:v>0.10235625401633319</c:v>
                </c:pt>
                <c:pt idx="7662">
                  <c:v>0.10251229100660286</c:v>
                </c:pt>
                <c:pt idx="7663">
                  <c:v>0.10248928893924303</c:v>
                </c:pt>
                <c:pt idx="7664">
                  <c:v>0.10202747506674625</c:v>
                </c:pt>
                <c:pt idx="7665">
                  <c:v>0.10090349198778881</c:v>
                </c:pt>
                <c:pt idx="7666">
                  <c:v>9.8946183723187642E-2</c:v>
                </c:pt>
                <c:pt idx="7667">
                  <c:v>9.6029950381955054E-2</c:v>
                </c:pt>
                <c:pt idx="7668">
                  <c:v>9.2059866088459619E-2</c:v>
                </c:pt>
                <c:pt idx="7669">
                  <c:v>8.6965279528921191E-2</c:v>
                </c:pt>
                <c:pt idx="7670">
                  <c:v>8.0706069273510983E-2</c:v>
                </c:pt>
                <c:pt idx="7671">
                  <c:v>7.3286141031343899E-2</c:v>
                </c:pt>
                <c:pt idx="7672">
                  <c:v>6.4766385952896965E-2</c:v>
                </c:pt>
                <c:pt idx="7673">
                  <c:v>5.527467246194584E-2</c:v>
                </c:pt>
                <c:pt idx="7674">
                  <c:v>4.5011633489341341E-2</c:v>
                </c:pt>
                <c:pt idx="7675">
                  <c:v>3.4248144443283501E-2</c:v>
                </c:pt>
                <c:pt idx="7676">
                  <c:v>2.3314183866906646E-2</c:v>
                </c:pt>
                <c:pt idx="7677">
                  <c:v>1.2582578399881861E-2</c:v>
                </c:pt>
                <c:pt idx="7678">
                  <c:v>2.4496735800313418E-3</c:v>
                </c:pt>
                <c:pt idx="7679">
                  <c:v>-6.688343181710521E-3</c:v>
                </c:pt>
                <c:pt idx="7680">
                  <c:v>-1.4461623495515941E-2</c:v>
                </c:pt>
                <c:pt idx="7681">
                  <c:v>-2.0548030274190277E-2</c:v>
                </c:pt>
                <c:pt idx="7682">
                  <c:v>-2.4688926418871882E-2</c:v>
                </c:pt>
                <c:pt idx="7683">
                  <c:v>-2.670341678386956E-2</c:v>
                </c:pt>
                <c:pt idx="7684">
                  <c:v>-2.6498320530947472E-2</c:v>
                </c:pt>
                <c:pt idx="7685">
                  <c:v>-2.4072016095129323E-2</c:v>
                </c:pt>
                <c:pt idx="7686">
                  <c:v>-1.9519297727982887E-2</c:v>
                </c:pt>
                <c:pt idx="7687">
                  <c:v>-1.3041232138875425E-2</c:v>
                </c:pt>
                <c:pt idx="7688">
                  <c:v>-4.9509588284483153E-3</c:v>
                </c:pt>
                <c:pt idx="7689">
                  <c:v>4.3365171265538072E-3</c:v>
                </c:pt>
                <c:pt idx="7690">
                  <c:v>1.4333492269590464E-2</c:v>
                </c:pt>
                <c:pt idx="7691">
                  <c:v>2.4519610885753829E-2</c:v>
                </c:pt>
                <c:pt idx="7692">
                  <c:v>3.438158995955698E-2</c:v>
                </c:pt>
                <c:pt idx="7693">
                  <c:v>4.3449454779102448E-2</c:v>
                </c:pt>
                <c:pt idx="7694">
                  <c:v>5.1328914803615344E-2</c:v>
                </c:pt>
                <c:pt idx="7695">
                  <c:v>5.7725170235723655E-2</c:v>
                </c:pt>
                <c:pt idx="7696">
                  <c:v>6.2453751294637372E-2</c:v>
                </c:pt>
                <c:pt idx="7697">
                  <c:v>6.5436825649448749E-2</c:v>
                </c:pt>
                <c:pt idx="7698">
                  <c:v>6.6690033205098587E-2</c:v>
                </c:pt>
                <c:pt idx="7699">
                  <c:v>6.6307873366224679E-2</c:v>
                </c:pt>
                <c:pt idx="7700">
                  <c:v>6.4447924071380447E-2</c:v>
                </c:pt>
                <c:pt idx="7701">
                  <c:v>6.1311512942449298E-2</c:v>
                </c:pt>
                <c:pt idx="7702">
                  <c:v>5.7123603476908813E-2</c:v>
                </c:pt>
                <c:pt idx="7703">
                  <c:v>5.2117574252946275E-2</c:v>
                </c:pt>
                <c:pt idx="7704">
                  <c:v>4.6529463033310625E-2</c:v>
                </c:pt>
                <c:pt idx="7705">
                  <c:v>4.0600958143207633E-2</c:v>
                </c:pt>
                <c:pt idx="7706">
                  <c:v>3.4583634675040664E-2</c:v>
                </c:pt>
                <c:pt idx="7707">
                  <c:v>2.8735951643792057E-2</c:v>
                </c:pt>
                <c:pt idx="7708">
                  <c:v>2.331192092486889E-2</c:v>
                </c:pt>
                <c:pt idx="7709">
                  <c:v>1.854474197636713E-2</c:v>
                </c:pt>
                <c:pt idx="7710">
                  <c:v>1.462591303780969E-2</c:v>
                </c:pt>
                <c:pt idx="7711">
                  <c:v>1.1683069213522579E-2</c:v>
                </c:pt>
                <c:pt idx="7712">
                  <c:v>9.7675831598804663E-3</c:v>
                </c:pt>
                <c:pt idx="7713">
                  <c:v>8.8603345040132453E-3</c:v>
                </c:pt>
                <c:pt idx="7714">
                  <c:v>8.8905446042600866E-3</c:v>
                </c:pt>
                <c:pt idx="7715">
                  <c:v>9.756534962709007E-3</c:v>
                </c:pt>
                <c:pt idx="7716">
                  <c:v>1.1343546047100417E-2</c:v>
                </c:pt>
                <c:pt idx="7717">
                  <c:v>1.353693776963083E-2</c:v>
                </c:pt>
                <c:pt idx="7718">
                  <c:v>1.62243744177345E-2</c:v>
                </c:pt>
                <c:pt idx="7719">
                  <c:v>1.9284811282879732E-2</c:v>
                </c:pt>
                <c:pt idx="7720">
                  <c:v>2.2579751486028643E-2</c:v>
                </c:pt>
                <c:pt idx="7721">
                  <c:v>2.5962594476988676E-2</c:v>
                </c:pt>
                <c:pt idx="7722">
                  <c:v>2.9298921245017873E-2</c:v>
                </c:pt>
                <c:pt idx="7723">
                  <c:v>3.248270438061962E-2</c:v>
                </c:pt>
                <c:pt idx="7724">
                  <c:v>3.5446102732367035E-2</c:v>
                </c:pt>
                <c:pt idx="7725">
                  <c:v>3.8166105845111931E-2</c:v>
                </c:pt>
                <c:pt idx="7726">
                  <c:v>4.0665079820016325E-2</c:v>
                </c:pt>
                <c:pt idx="7727">
                  <c:v>4.2999603832439393E-2</c:v>
                </c:pt>
                <c:pt idx="7728">
                  <c:v>4.5240999382585745E-2</c:v>
                </c:pt>
                <c:pt idx="7729">
                  <c:v>4.7458385871352871E-2</c:v>
                </c:pt>
                <c:pt idx="7730">
                  <c:v>4.9708727394811913E-2</c:v>
                </c:pt>
                <c:pt idx="7731">
                  <c:v>5.203090390286802E-2</c:v>
                </c:pt>
                <c:pt idx="7732">
                  <c:v>5.4443679748725882E-2</c:v>
                </c:pt>
                <c:pt idx="7733">
                  <c:v>5.694714145030455E-2</c:v>
                </c:pt>
                <c:pt idx="7734">
                  <c:v>5.9520867122647036E-2</c:v>
                </c:pt>
                <c:pt idx="7735">
                  <c:v>6.2119017274556154E-2</c:v>
                </c:pt>
                <c:pt idx="7736">
                  <c:v>6.4672890282268636E-2</c:v>
                </c:pt>
                <c:pt idx="7737">
                  <c:v>6.7103078958329232E-2</c:v>
                </c:pt>
                <c:pt idx="7738">
                  <c:v>6.9330576239988839E-2</c:v>
                </c:pt>
                <c:pt idx="7739">
                  <c:v>7.1278695994293484E-2</c:v>
                </c:pt>
                <c:pt idx="7740">
                  <c:v>7.2867006558753555E-2</c:v>
                </c:pt>
                <c:pt idx="7741">
                  <c:v>7.399937952033675E-2</c:v>
                </c:pt>
                <c:pt idx="7742">
                  <c:v>7.4550928346503675E-2</c:v>
                </c:pt>
                <c:pt idx="7743">
                  <c:v>7.4367647824128524E-2</c:v>
                </c:pt>
                <c:pt idx="7744">
                  <c:v>7.3285026218662286E-2</c:v>
                </c:pt>
                <c:pt idx="7745">
                  <c:v>7.1154387690590126E-2</c:v>
                </c:pt>
                <c:pt idx="7746">
                  <c:v>6.7863670178564872E-2</c:v>
                </c:pt>
                <c:pt idx="7747">
                  <c:v>6.3349649572492783E-2</c:v>
                </c:pt>
                <c:pt idx="7748">
                  <c:v>5.7607323918987152E-2</c:v>
                </c:pt>
                <c:pt idx="7749">
                  <c:v>5.0699864460223454E-2</c:v>
                </c:pt>
                <c:pt idx="7750">
                  <c:v>4.2764851321813735E-2</c:v>
                </c:pt>
                <c:pt idx="7751">
                  <c:v>3.4011841579496105E-2</c:v>
                </c:pt>
                <c:pt idx="7752">
                  <c:v>2.4709793769411403E-2</c:v>
                </c:pt>
                <c:pt idx="7753">
                  <c:v>1.516461553283821E-2</c:v>
                </c:pt>
                <c:pt idx="7754">
                  <c:v>5.6901407832502526E-3</c:v>
                </c:pt>
                <c:pt idx="7755">
                  <c:v>-3.4165024337899919E-3</c:v>
                </c:pt>
                <c:pt idx="7756">
                  <c:v>-1.1884840953525933E-2</c:v>
                </c:pt>
                <c:pt idx="7757">
                  <c:v>-1.9473467992216054E-2</c:v>
                </c:pt>
                <c:pt idx="7758">
                  <c:v>-2.5979508716474475E-2</c:v>
                </c:pt>
                <c:pt idx="7759">
                  <c:v>-3.1251556987162088E-2</c:v>
                </c:pt>
                <c:pt idx="7760">
                  <c:v>-3.5191438841354339E-2</c:v>
                </c:pt>
                <c:pt idx="7761">
                  <c:v>-3.7746516984502265E-2</c:v>
                </c:pt>
                <c:pt idx="7762">
                  <c:v>-3.8906122883709204E-2</c:v>
                </c:pt>
                <c:pt idx="7763">
                  <c:v>-3.8703701496924259E-2</c:v>
                </c:pt>
                <c:pt idx="7764">
                  <c:v>-3.721412639097943E-2</c:v>
                </c:pt>
                <c:pt idx="7765">
                  <c:v>-3.454114610696557E-2</c:v>
                </c:pt>
                <c:pt idx="7766">
                  <c:v>-3.0804465573000761E-2</c:v>
                </c:pt>
                <c:pt idx="7767">
                  <c:v>-2.6135350042156724E-2</c:v>
                </c:pt>
                <c:pt idx="7768">
                  <c:v>-2.0674897988891994E-2</c:v>
                </c:pt>
                <c:pt idx="7769">
                  <c:v>-1.4570043845576697E-2</c:v>
                </c:pt>
                <c:pt idx="7770">
                  <c:v>-7.9725493814898352E-3</c:v>
                </c:pt>
                <c:pt idx="7771">
                  <c:v>-1.0431066029865654E-3</c:v>
                </c:pt>
                <c:pt idx="7772">
                  <c:v>6.0460654334701935E-3</c:v>
                </c:pt>
                <c:pt idx="7773">
                  <c:v>1.3116522053308599E-2</c:v>
                </c:pt>
                <c:pt idx="7774">
                  <c:v>1.9991375651425836E-2</c:v>
                </c:pt>
                <c:pt idx="7775">
                  <c:v>2.6495307468847762E-2</c:v>
                </c:pt>
                <c:pt idx="7776">
                  <c:v>3.2450754350219269E-2</c:v>
                </c:pt>
                <c:pt idx="7777">
                  <c:v>3.7682753835383664E-2</c:v>
                </c:pt>
                <c:pt idx="7778">
                  <c:v>4.2035852773971816E-2</c:v>
                </c:pt>
                <c:pt idx="7779">
                  <c:v>4.5400148597045886E-2</c:v>
                </c:pt>
                <c:pt idx="7780">
                  <c:v>4.7741787867330854E-2</c:v>
                </c:pt>
                <c:pt idx="7781">
                  <c:v>4.9124609592073765E-2</c:v>
                </c:pt>
                <c:pt idx="7782">
                  <c:v>4.9708953862902416E-2</c:v>
                </c:pt>
                <c:pt idx="7783">
                  <c:v>4.972768595381416E-2</c:v>
                </c:pt>
                <c:pt idx="7784">
                  <c:v>4.9446562500545799E-2</c:v>
                </c:pt>
                <c:pt idx="7785">
                  <c:v>4.9116237931126849E-2</c:v>
                </c:pt>
                <c:pt idx="7786">
                  <c:v>4.892593974491255E-2</c:v>
                </c:pt>
                <c:pt idx="7787">
                  <c:v>4.8968596556377197E-2</c:v>
                </c:pt>
                <c:pt idx="7788">
                  <c:v>4.9225695677742043E-2</c:v>
                </c:pt>
                <c:pt idx="7789">
                  <c:v>4.9574727026415188E-2</c:v>
                </c:pt>
                <c:pt idx="7790">
                  <c:v>4.9814233519859696E-2</c:v>
                </c:pt>
                <c:pt idx="7791">
                  <c:v>4.9699111955143538E-2</c:v>
                </c:pt>
                <c:pt idx="7792">
                  <c:v>4.8977822261470405E-2</c:v>
                </c:pt>
                <c:pt idx="7793">
                  <c:v>4.7426157207951292E-2</c:v>
                </c:pt>
                <c:pt idx="7794">
                  <c:v>4.4876172138561321E-2</c:v>
                </c:pt>
                <c:pt idx="7795">
                  <c:v>4.1238302295397267E-2</c:v>
                </c:pt>
                <c:pt idx="7796">
                  <c:v>3.6516127199176962E-2</c:v>
                </c:pt>
                <c:pt idx="7797">
                  <c:v>3.0811575686136017E-2</c:v>
                </c:pt>
                <c:pt idx="7798">
                  <c:v>2.4316551655913843E-2</c:v>
                </c:pt>
                <c:pt idx="7799">
                  <c:v>1.7297419124210678E-2</c:v>
                </c:pt>
                <c:pt idx="7800">
                  <c:v>1.0083901612596202E-2</c:v>
                </c:pt>
                <c:pt idx="7801">
                  <c:v>3.0573751252839232E-3</c:v>
                </c:pt>
                <c:pt idx="7802">
                  <c:v>-3.3748488274747412E-3</c:v>
                </c:pt>
                <c:pt idx="7803">
                  <c:v>-8.8155687715391062E-3</c:v>
                </c:pt>
                <c:pt idx="7804">
                  <c:v>-1.2911247172787021E-2</c:v>
                </c:pt>
                <c:pt idx="7805">
                  <c:v>-1.5378925930906395E-2</c:v>
                </c:pt>
                <c:pt idx="7806">
                  <c:v>-1.6027148526967849E-2</c:v>
                </c:pt>
                <c:pt idx="7807">
                  <c:v>-1.4769832235004388E-2</c:v>
                </c:pt>
                <c:pt idx="7808">
                  <c:v>-1.1631168867782371E-2</c:v>
                </c:pt>
                <c:pt idx="7809">
                  <c:v>-6.7420461695809619E-3</c:v>
                </c:pt>
                <c:pt idx="7810">
                  <c:v>-3.3110610963915654E-4</c:v>
                </c:pt>
                <c:pt idx="7811">
                  <c:v>7.287743881045583E-3</c:v>
                </c:pt>
                <c:pt idx="7812">
                  <c:v>1.5734947470694038E-2</c:v>
                </c:pt>
                <c:pt idx="7813">
                  <c:v>2.4596733071832411E-2</c:v>
                </c:pt>
                <c:pt idx="7814">
                  <c:v>3.3465549152300822E-2</c:v>
                </c:pt>
                <c:pt idx="7815">
                  <c:v>4.1981542489473944E-2</c:v>
                </c:pt>
                <c:pt idx="7816">
                  <c:v>4.9863833395401569E-2</c:v>
                </c:pt>
                <c:pt idx="7817">
                  <c:v>5.6921526246665244E-2</c:v>
                </c:pt>
                <c:pt idx="7818">
                  <c:v>6.3048653779917863E-2</c:v>
                </c:pt>
                <c:pt idx="7819">
                  <c:v>6.8216670697513471E-2</c:v>
                </c:pt>
                <c:pt idx="7820">
                  <c:v>7.2473962838261463E-2</c:v>
                </c:pt>
                <c:pt idx="7821">
                  <c:v>7.5950004169254681E-2</c:v>
                </c:pt>
                <c:pt idx="7822">
                  <c:v>7.8849041952831378E-2</c:v>
                </c:pt>
                <c:pt idx="7823">
                  <c:v>8.1424742644557457E-2</c:v>
                </c:pt>
                <c:pt idx="7824">
                  <c:v>8.3946072753980694E-2</c:v>
                </c:pt>
                <c:pt idx="7825">
                  <c:v>8.6667362505774892E-2</c:v>
                </c:pt>
                <c:pt idx="7826">
                  <c:v>8.9803110135493469E-2</c:v>
                </c:pt>
                <c:pt idx="7827">
                  <c:v>9.3505924341898861E-2</c:v>
                </c:pt>
                <c:pt idx="7828">
                  <c:v>9.7857258786232082E-2</c:v>
                </c:pt>
                <c:pt idx="7829">
                  <c:v>0.10287303639998202</c:v>
                </c:pt>
                <c:pt idx="7830">
                  <c:v>0.10850848954474546</c:v>
                </c:pt>
                <c:pt idx="7831">
                  <c:v>0.1146558893794255</c:v>
                </c:pt>
                <c:pt idx="7832">
                  <c:v>0.12114406242055631</c:v>
                </c:pt>
                <c:pt idx="7833">
                  <c:v>0.12774443854091688</c:v>
                </c:pt>
                <c:pt idx="7834">
                  <c:v>0.134182165736076</c:v>
                </c:pt>
                <c:pt idx="7835">
                  <c:v>0.14015322560616639</c:v>
                </c:pt>
                <c:pt idx="7836">
                  <c:v>0.1453454764773181</c:v>
                </c:pt>
                <c:pt idx="7837">
                  <c:v>0.14945479525460226</c:v>
                </c:pt>
                <c:pt idx="7838">
                  <c:v>0.15219838394360297</c:v>
                </c:pt>
                <c:pt idx="7839">
                  <c:v>0.15333391001108509</c:v>
                </c:pt>
                <c:pt idx="7840">
                  <c:v>0.15268041038537283</c:v>
                </c:pt>
                <c:pt idx="7841">
                  <c:v>0.15013460295357461</c:v>
                </c:pt>
                <c:pt idx="7842">
                  <c:v>0.14567876524217094</c:v>
                </c:pt>
                <c:pt idx="7843">
                  <c:v>0.13937991107035308</c:v>
                </c:pt>
                <c:pt idx="7844">
                  <c:v>0.13139404505773133</c:v>
                </c:pt>
                <c:pt idx="7845">
                  <c:v>0.12198187164503405</c:v>
                </c:pt>
                <c:pt idx="7846">
                  <c:v>0.1115136418339322</c:v>
                </c:pt>
                <c:pt idx="7847">
                  <c:v>0.1004431998707831</c:v>
                </c:pt>
                <c:pt idx="7848">
                  <c:v>8.9267005666427202E-2</c:v>
                </c:pt>
                <c:pt idx="7849">
                  <c:v>7.8492716918572514E-2</c:v>
                </c:pt>
                <c:pt idx="7850">
                  <c:v>6.8616520615632726E-2</c:v>
                </c:pt>
                <c:pt idx="7851">
                  <c:v>6.0100747384214781E-2</c:v>
                </c:pt>
                <c:pt idx="7852">
                  <c:v>5.3352047246953305E-2</c:v>
                </c:pt>
                <c:pt idx="7853">
                  <c:v>4.8698664553637916E-2</c:v>
                </c:pt>
                <c:pt idx="7854">
                  <c:v>4.6366472088342658E-2</c:v>
                </c:pt>
                <c:pt idx="7855">
                  <c:v>4.6463208110053555E-2</c:v>
                </c:pt>
                <c:pt idx="7856">
                  <c:v>4.8974169938415302E-2</c:v>
                </c:pt>
                <c:pt idx="7857">
                  <c:v>5.3752726209916557E-2</c:v>
                </c:pt>
                <c:pt idx="7858">
                  <c:v>6.0498410319983043E-2</c:v>
                </c:pt>
                <c:pt idx="7859">
                  <c:v>6.8747970259105173E-2</c:v>
                </c:pt>
                <c:pt idx="7860">
                  <c:v>7.7902296670426807E-2</c:v>
                </c:pt>
                <c:pt idx="7861">
                  <c:v>8.7278617968689631E-2</c:v>
                </c:pt>
                <c:pt idx="7862">
                  <c:v>9.6168142911224552E-2</c:v>
                </c:pt>
                <c:pt idx="7863">
                  <c:v>0.10389633133455844</c:v>
                </c:pt>
                <c:pt idx="7864">
                  <c:v>0.10988624976711636</c:v>
                </c:pt>
                <c:pt idx="7865">
                  <c:v>0.11371109618969</c:v>
                </c:pt>
                <c:pt idx="7866">
                  <c:v>0.11511543837360361</c:v>
                </c:pt>
                <c:pt idx="7867">
                  <c:v>0.11400314883579654</c:v>
                </c:pt>
                <c:pt idx="7868">
                  <c:v>0.11041539267566114</c:v>
                </c:pt>
                <c:pt idx="7869">
                  <c:v>0.10451413821806232</c:v>
                </c:pt>
                <c:pt idx="7870">
                  <c:v>9.6563756087149955E-2</c:v>
                </c:pt>
                <c:pt idx="7871">
                  <c:v>8.6904905332488624E-2</c:v>
                </c:pt>
                <c:pt idx="7872">
                  <c:v>7.5926430367701636E-2</c:v>
                </c:pt>
                <c:pt idx="7873">
                  <c:v>6.4046617930400562E-2</c:v>
                </c:pt>
                <c:pt idx="7874">
                  <c:v>5.1710482637071564E-2</c:v>
                </c:pt>
                <c:pt idx="7875">
                  <c:v>3.9393231327524925E-2</c:v>
                </c:pt>
                <c:pt idx="7876">
                  <c:v>2.7593242913375615E-2</c:v>
                </c:pt>
                <c:pt idx="7877">
                  <c:v>1.6808470556184285E-2</c:v>
                </c:pt>
                <c:pt idx="7878">
                  <c:v>7.5007529179043075E-3</c:v>
                </c:pt>
                <c:pt idx="7879">
                  <c:v>5.6351623785588778E-5</c:v>
                </c:pt>
                <c:pt idx="7880">
                  <c:v>-5.2463955525483552E-3</c:v>
                </c:pt>
                <c:pt idx="7881">
                  <c:v>-8.2548431942458533E-3</c:v>
                </c:pt>
                <c:pt idx="7882">
                  <c:v>-8.9472421575582661E-3</c:v>
                </c:pt>
                <c:pt idx="7883">
                  <c:v>-7.4281320948053065E-3</c:v>
                </c:pt>
                <c:pt idx="7884">
                  <c:v>-3.913275093187063E-3</c:v>
                </c:pt>
                <c:pt idx="7885">
                  <c:v>1.2936971417735199E-3</c:v>
                </c:pt>
                <c:pt idx="7886">
                  <c:v>7.8283271551488065E-3</c:v>
                </c:pt>
                <c:pt idx="7887">
                  <c:v>1.5290956964161051E-2</c:v>
                </c:pt>
                <c:pt idx="7888">
                  <c:v>2.3264981553614117E-2</c:v>
                </c:pt>
                <c:pt idx="7889">
                  <c:v>3.1326069291305769E-2</c:v>
                </c:pt>
                <c:pt idx="7890">
                  <c:v>3.905266046137601E-2</c:v>
                </c:pt>
                <c:pt idx="7891">
                  <c:v>4.6051022052398194E-2</c:v>
                </c:pt>
                <c:pt idx="7892">
                  <c:v>5.1992533635033311E-2</c:v>
                </c:pt>
                <c:pt idx="7893">
                  <c:v>5.6648239110827392E-2</c:v>
                </c:pt>
                <c:pt idx="7894">
                  <c:v>5.9908429107561445E-2</c:v>
                </c:pt>
                <c:pt idx="7895">
                  <c:v>6.1784550901712976E-2</c:v>
                </c:pt>
                <c:pt idx="7896">
                  <c:v>6.2396594609592571E-2</c:v>
                </c:pt>
                <c:pt idx="7897">
                  <c:v>6.1948206092120817E-2</c:v>
                </c:pt>
                <c:pt idx="7898">
                  <c:v>6.0693636061377787E-2</c:v>
                </c:pt>
                <c:pt idx="7899">
                  <c:v>5.8905493597843583E-2</c:v>
                </c:pt>
                <c:pt idx="7900">
                  <c:v>5.6851653543113834E-2</c:v>
                </c:pt>
                <c:pt idx="7901">
                  <c:v>5.4781692559905615E-2</c:v>
                </c:pt>
                <c:pt idx="7902">
                  <c:v>5.2915316777697008E-2</c:v>
                </c:pt>
                <c:pt idx="7903">
                  <c:v>5.1430471727287874E-2</c:v>
                </c:pt>
                <c:pt idx="7904">
                  <c:v>5.0457052205631236E-2</c:v>
                </c:pt>
                <c:pt idx="7905">
                  <c:v>5.0076533286058433E-2</c:v>
                </c:pt>
                <c:pt idx="7906">
                  <c:v>5.0320361568031102E-2</c:v>
                </c:pt>
                <c:pt idx="7907">
                  <c:v>5.1164550166283518E-2</c:v>
                </c:pt>
                <c:pt idx="7908">
                  <c:v>5.2525791557161527E-2</c:v>
                </c:pt>
                <c:pt idx="7909">
                  <c:v>5.4261201981400276E-2</c:v>
                </c:pt>
                <c:pt idx="7910">
                  <c:v>5.616730810680004E-2</c:v>
                </c:pt>
                <c:pt idx="7911">
                  <c:v>5.798083408935073E-2</c:v>
                </c:pt>
                <c:pt idx="7912">
                  <c:v>5.939406264594671E-2</c:v>
                </c:pt>
                <c:pt idx="7913">
                  <c:v>6.0087485082688685E-2</c:v>
                </c:pt>
                <c:pt idx="7914">
                  <c:v>5.9764297717213144E-2</c:v>
                </c:pt>
                <c:pt idx="7915">
                  <c:v>5.8177584928187698E-2</c:v>
                </c:pt>
                <c:pt idx="7916">
                  <c:v>5.5155288787380852E-2</c:v>
                </c:pt>
                <c:pt idx="7917">
                  <c:v>5.062253241882908E-2</c:v>
                </c:pt>
                <c:pt idx="7918">
                  <c:v>4.4614769864317561E-2</c:v>
                </c:pt>
                <c:pt idx="7919">
                  <c:v>3.7276679658378442E-2</c:v>
                </c:pt>
                <c:pt idx="7920">
                  <c:v>2.8841467792393272E-2</c:v>
                </c:pt>
                <c:pt idx="7921">
                  <c:v>1.9594438016714899E-2</c:v>
                </c:pt>
                <c:pt idx="7922">
                  <c:v>9.8383948487192896E-3</c:v>
                </c:pt>
                <c:pt idx="7923">
                  <c:v>-1.2417604350756228E-4</c:v>
                </c:pt>
                <c:pt idx="7924">
                  <c:v>-9.9914699165714049E-3</c:v>
                </c:pt>
                <c:pt idx="7925">
                  <c:v>-1.9455010740478951E-2</c:v>
                </c:pt>
                <c:pt idx="7926">
                  <c:v>-2.8197276304793628E-2</c:v>
                </c:pt>
                <c:pt idx="7927">
                  <c:v>-3.5900883319990751E-2</c:v>
                </c:pt>
                <c:pt idx="7928">
                  <c:v>-4.2267006673834873E-2</c:v>
                </c:pt>
                <c:pt idx="7929">
                  <c:v>-4.7039429309013503E-2</c:v>
                </c:pt>
                <c:pt idx="7930">
                  <c:v>-5.0029703415772508E-2</c:v>
                </c:pt>
                <c:pt idx="7931">
                  <c:v>-5.1135987277013406E-2</c:v>
                </c:pt>
                <c:pt idx="7932">
                  <c:v>-5.0350157834175402E-2</c:v>
                </c:pt>
                <c:pt idx="7933">
                  <c:v>-4.7751458859850882E-2</c:v>
                </c:pt>
                <c:pt idx="7934">
                  <c:v>-4.3492451786439568E-2</c:v>
                </c:pt>
                <c:pt idx="7935">
                  <c:v>-3.7786502268946309E-2</c:v>
                </c:pt>
                <c:pt idx="7936">
                  <c:v>-3.0894807346568798E-2</c:v>
                </c:pt>
                <c:pt idx="7937">
                  <c:v>-2.3108117809988227E-2</c:v>
                </c:pt>
                <c:pt idx="7938">
                  <c:v>-1.4730448928458983E-2</c:v>
                </c:pt>
                <c:pt idx="7939">
                  <c:v>-6.0710107568944238E-3</c:v>
                </c:pt>
                <c:pt idx="7940">
                  <c:v>2.562126921306862E-3</c:v>
                </c:pt>
                <c:pt idx="7941">
                  <c:v>1.0872914254412169E-2</c:v>
                </c:pt>
                <c:pt idx="7942">
                  <c:v>1.8591288679395745E-2</c:v>
                </c:pt>
                <c:pt idx="7943">
                  <c:v>2.5486825045642925E-2</c:v>
                </c:pt>
                <c:pt idx="7944">
                  <c:v>3.1377492608973712E-2</c:v>
                </c:pt>
                <c:pt idx="7945">
                  <c:v>3.6130738111227023E-2</c:v>
                </c:pt>
                <c:pt idx="7946">
                  <c:v>3.9662022978771083E-2</c:v>
                </c:pt>
                <c:pt idx="7947">
                  <c:v>4.1942825748374379E-2</c:v>
                </c:pt>
                <c:pt idx="7948">
                  <c:v>4.3025512314560643E-2</c:v>
                </c:pt>
                <c:pt idx="7949">
                  <c:v>4.3070443203239273E-2</c:v>
                </c:pt>
                <c:pt idx="7950">
                  <c:v>4.2347368258943918E-2</c:v>
                </c:pt>
                <c:pt idx="7951">
                  <c:v>4.1203771168661141E-2</c:v>
                </c:pt>
                <c:pt idx="7952">
                  <c:v>4.0018372555330362E-2</c:v>
                </c:pt>
                <c:pt idx="7953">
                  <c:v>3.9153762920123181E-2</c:v>
                </c:pt>
                <c:pt idx="7954">
                  <c:v>3.8905778779140809E-2</c:v>
                </c:pt>
                <c:pt idx="7955">
                  <c:v>3.9452869011108116E-2</c:v>
                </c:pt>
                <c:pt idx="7956">
                  <c:v>4.0825844185138571E-2</c:v>
                </c:pt>
                <c:pt idx="7957">
                  <c:v>4.2911509087001698E-2</c:v>
                </c:pt>
                <c:pt idx="7958">
                  <c:v>4.5478105326216989E-2</c:v>
                </c:pt>
                <c:pt idx="7959">
                  <c:v>4.8207357371334414E-2</c:v>
                </c:pt>
                <c:pt idx="7960">
                  <c:v>5.073650265037033E-2</c:v>
                </c:pt>
                <c:pt idx="7961">
                  <c:v>5.2710526522725232E-2</c:v>
                </c:pt>
                <c:pt idx="7962">
                  <c:v>5.3829128256554504E-2</c:v>
                </c:pt>
                <c:pt idx="7963">
                  <c:v>5.3877770234616373E-2</c:v>
                </c:pt>
                <c:pt idx="7964">
                  <c:v>5.2739894559936218E-2</c:v>
                </c:pt>
                <c:pt idx="7965">
                  <c:v>5.0392934212350693E-2</c:v>
                </c:pt>
                <c:pt idx="7966">
                  <c:v>4.6899924406164417E-2</c:v>
                </c:pt>
                <c:pt idx="7967">
                  <c:v>4.2402657060390814E-2</c:v>
                </c:pt>
                <c:pt idx="7968">
                  <c:v>3.7112241516807365E-2</c:v>
                </c:pt>
                <c:pt idx="7969">
                  <c:v>3.1295092466962604E-2</c:v>
                </c:pt>
                <c:pt idx="7970">
                  <c:v>2.5253747199320609E-2</c:v>
                </c:pt>
                <c:pt idx="7971">
                  <c:v>1.9301311027611345E-2</c:v>
                </c:pt>
                <c:pt idx="7972">
                  <c:v>1.3733732815075728E-2</c:v>
                </c:pt>
                <c:pt idx="7973">
                  <c:v>8.8061611290175534E-3</c:v>
                </c:pt>
                <c:pt idx="7974">
                  <c:v>4.7158498278491168E-3</c:v>
                </c:pt>
                <c:pt idx="7975">
                  <c:v>1.5958093844458121E-3</c:v>
                </c:pt>
                <c:pt idx="7976">
                  <c:v>-4.7706828876681318E-4</c:v>
                </c:pt>
                <c:pt idx="7977">
                  <c:v>-1.4665121543886439E-3</c:v>
                </c:pt>
                <c:pt idx="7978">
                  <c:v>-1.3686014877286601E-3</c:v>
                </c:pt>
                <c:pt idx="7979">
                  <c:v>-2.1600896722051566E-4</c:v>
                </c:pt>
                <c:pt idx="7980">
                  <c:v>1.9163016111772846E-3</c:v>
                </c:pt>
                <c:pt idx="7981">
                  <c:v>4.9102640571553335E-3</c:v>
                </c:pt>
                <c:pt idx="7982">
                  <c:v>8.6018657428104106E-3</c:v>
                </c:pt>
                <c:pt idx="7983">
                  <c:v>1.2777824966615281E-2</c:v>
                </c:pt>
                <c:pt idx="7984">
                  <c:v>1.7182557882141181E-2</c:v>
                </c:pt>
                <c:pt idx="7985">
                  <c:v>2.1538240502056105E-2</c:v>
                </c:pt>
                <c:pt idx="7986">
                  <c:v>2.5568724101983076E-2</c:v>
                </c:pt>
                <c:pt idx="7987">
                  <c:v>2.90168673499408E-2</c:v>
                </c:pt>
                <c:pt idx="7988">
                  <c:v>3.1658782218174197E-2</c:v>
                </c:pt>
                <c:pt idx="7989">
                  <c:v>3.3323901193681671E-2</c:v>
                </c:pt>
                <c:pt idx="7990">
                  <c:v>3.3917099815037099E-2</c:v>
                </c:pt>
                <c:pt idx="7991">
                  <c:v>3.3431671225365389E-2</c:v>
                </c:pt>
                <c:pt idx="7992">
                  <c:v>3.194816282185442E-2</c:v>
                </c:pt>
                <c:pt idx="7993">
                  <c:v>2.962184234293852E-2</c:v>
                </c:pt>
                <c:pt idx="7994">
                  <c:v>2.6662898454786199E-2</c:v>
                </c:pt>
                <c:pt idx="7995">
                  <c:v>2.3314423394076966E-2</c:v>
                </c:pt>
                <c:pt idx="7996">
                  <c:v>1.9834137691883247E-2</c:v>
                </c:pt>
                <c:pt idx="7997">
                  <c:v>1.6478777123559607E-2</c:v>
                </c:pt>
                <c:pt idx="7998">
                  <c:v>1.3484749760151904E-2</c:v>
                </c:pt>
                <c:pt idx="7999">
                  <c:v>1.1046308375415537E-2</c:v>
                </c:pt>
                <c:pt idx="8000">
                  <c:v>9.2999058308366189E-3</c:v>
                </c:pt>
                <c:pt idx="8001">
                  <c:v>8.3158763557976689E-3</c:v>
                </c:pt>
                <c:pt idx="8002">
                  <c:v>8.0922566895118564E-3</c:v>
                </c:pt>
                <c:pt idx="8003">
                  <c:v>8.554184049184288E-3</c:v>
                </c:pt>
                <c:pt idx="8004">
                  <c:v>9.5639239651413854E-3</c:v>
                </c:pt>
                <c:pt idx="8005">
                  <c:v>1.0933654895393108E-2</c:v>
                </c:pt>
                <c:pt idx="8006">
                  <c:v>1.2432233554741434E-2</c:v>
                </c:pt>
                <c:pt idx="8007">
                  <c:v>1.3795425211615697E-2</c:v>
                </c:pt>
                <c:pt idx="8008">
                  <c:v>1.4751181914825828E-2</c:v>
                </c:pt>
                <c:pt idx="8009">
                  <c:v>1.5046824873937936E-2</c:v>
                </c:pt>
                <c:pt idx="8010">
                  <c:v>1.4462677078364794E-2</c:v>
                </c:pt>
                <c:pt idx="8011">
                  <c:v>1.2824160991470546E-2</c:v>
                </c:pt>
                <c:pt idx="8012">
                  <c:v>1.0028250771825786E-2</c:v>
                </c:pt>
                <c:pt idx="8013">
                  <c:v>6.076362224502474E-3</c:v>
                </c:pt>
                <c:pt idx="8014">
                  <c:v>1.0969393569876251E-3</c:v>
                </c:pt>
                <c:pt idx="8015">
                  <c:v>-4.648436486452967E-3</c:v>
                </c:pt>
                <c:pt idx="8016">
                  <c:v>-1.0777956411228473E-2</c:v>
                </c:pt>
                <c:pt idx="8017">
                  <c:v>-1.6824176186930773E-2</c:v>
                </c:pt>
                <c:pt idx="8018">
                  <c:v>-2.2282085163161103E-2</c:v>
                </c:pt>
                <c:pt idx="8019">
                  <c:v>-2.6651976396813049E-2</c:v>
                </c:pt>
                <c:pt idx="8020">
                  <c:v>-2.946970932300319E-2</c:v>
                </c:pt>
                <c:pt idx="8021">
                  <c:v>-3.0340668262223591E-2</c:v>
                </c:pt>
                <c:pt idx="8022">
                  <c:v>-2.8986000632104214E-2</c:v>
                </c:pt>
                <c:pt idx="8023">
                  <c:v>-2.5279237044870673E-2</c:v>
                </c:pt>
                <c:pt idx="8024">
                  <c:v>-1.9252713810843591E-2</c:v>
                </c:pt>
                <c:pt idx="8025">
                  <c:v>-1.1084485407832023E-2</c:v>
                </c:pt>
                <c:pt idx="8026">
                  <c:v>-1.0907337387181526E-3</c:v>
                </c:pt>
                <c:pt idx="8027">
                  <c:v>1.0280620898938109E-2</c:v>
                </c:pt>
                <c:pt idx="8028">
                  <c:v>2.2481801111728483E-2</c:v>
                </c:pt>
                <c:pt idx="8029">
                  <c:v>3.4921713826350342E-2</c:v>
                </c:pt>
                <c:pt idx="8030">
                  <c:v>4.7026600751785219E-2</c:v>
                </c:pt>
                <c:pt idx="8031">
                  <c:v>5.8287640477691083E-2</c:v>
                </c:pt>
                <c:pt idx="8032">
                  <c:v>6.8280108170578391E-2</c:v>
                </c:pt>
                <c:pt idx="8033">
                  <c:v>7.6659537013062273E-2</c:v>
                </c:pt>
                <c:pt idx="8034">
                  <c:v>8.3154033944228045E-2</c:v>
                </c:pt>
                <c:pt idx="8035">
                  <c:v>8.7559910217185788E-2</c:v>
                </c:pt>
                <c:pt idx="8036">
                  <c:v>8.9747839699214738E-2</c:v>
                </c:pt>
                <c:pt idx="8037">
                  <c:v>8.9686525602256428E-2</c:v>
                </c:pt>
                <c:pt idx="8038">
                  <c:v>8.7465464789139635E-2</c:v>
                </c:pt>
                <c:pt idx="8039">
                  <c:v>8.3286581182969943E-2</c:v>
                </c:pt>
                <c:pt idx="8040">
                  <c:v>7.7425907575335629E-2</c:v>
                </c:pt>
                <c:pt idx="8041">
                  <c:v>7.0198590959285379E-2</c:v>
                </c:pt>
                <c:pt idx="8042">
                  <c:v>6.1951428519478102E-2</c:v>
                </c:pt>
                <c:pt idx="8043">
                  <c:v>5.3075377571342841E-2</c:v>
                </c:pt>
                <c:pt idx="8044">
                  <c:v>4.4012759725730155E-2</c:v>
                </c:pt>
                <c:pt idx="8045">
                  <c:v>3.5243038944992366E-2</c:v>
                </c:pt>
                <c:pt idx="8046">
                  <c:v>2.7249084095042231E-2</c:v>
                </c:pt>
                <c:pt idx="8047">
                  <c:v>2.0474165374560815E-2</c:v>
                </c:pt>
                <c:pt idx="8048">
                  <c:v>1.5282878453327764E-2</c:v>
                </c:pt>
                <c:pt idx="8049">
                  <c:v>1.193949985116638E-2</c:v>
                </c:pt>
                <c:pt idx="8050">
                  <c:v>1.0603382686875884E-2</c:v>
                </c:pt>
                <c:pt idx="8051">
                  <c:v>1.1325324837661466E-2</c:v>
                </c:pt>
                <c:pt idx="8052">
                  <c:v>1.4041263028338857E-2</c:v>
                </c:pt>
                <c:pt idx="8053">
                  <c:v>1.8573413206545042E-2</c:v>
                </c:pt>
                <c:pt idx="8054">
                  <c:v>2.4641625337243789E-2</c:v>
                </c:pt>
                <c:pt idx="8055">
                  <c:v>3.1890935152312228E-2</c:v>
                </c:pt>
                <c:pt idx="8056">
                  <c:v>3.9932730661823679E-2</c:v>
                </c:pt>
                <c:pt idx="8057">
                  <c:v>4.8367115111809578E-2</c:v>
                </c:pt>
                <c:pt idx="8058">
                  <c:v>5.6772462845849248E-2</c:v>
                </c:pt>
                <c:pt idx="8059">
                  <c:v>6.4696908492060445E-2</c:v>
                </c:pt>
                <c:pt idx="8060">
                  <c:v>7.1682323652831115E-2</c:v>
                </c:pt>
                <c:pt idx="8061">
                  <c:v>7.7311038139526889E-2</c:v>
                </c:pt>
                <c:pt idx="8062">
                  <c:v>8.1251424373857017E-2</c:v>
                </c:pt>
                <c:pt idx="8063">
                  <c:v>8.3291197190703881E-2</c:v>
                </c:pt>
                <c:pt idx="8064">
                  <c:v>8.3356935123462095E-2</c:v>
                </c:pt>
                <c:pt idx="8065">
                  <c:v>8.1517218891096643E-2</c:v>
                </c:pt>
                <c:pt idx="8066">
                  <c:v>7.79646903923219E-2</c:v>
                </c:pt>
                <c:pt idx="8067">
                  <c:v>7.2980626375522384E-2</c:v>
                </c:pt>
                <c:pt idx="8068">
                  <c:v>6.6897355885170429E-2</c:v>
                </c:pt>
                <c:pt idx="8069">
                  <c:v>6.0067969363170048E-2</c:v>
                </c:pt>
                <c:pt idx="8070">
                  <c:v>5.2840334584542181E-2</c:v>
                </c:pt>
                <c:pt idx="8071">
                  <c:v>4.5534575021979107E-2</c:v>
                </c:pt>
                <c:pt idx="8072">
                  <c:v>3.8427152216961691E-2</c:v>
                </c:pt>
                <c:pt idx="8073">
                  <c:v>3.174040790390309E-2</c:v>
                </c:pt>
                <c:pt idx="8074">
                  <c:v>2.5635851682276445E-2</c:v>
                </c:pt>
                <c:pt idx="8075">
                  <c:v>2.0216560471600697E-2</c:v>
                </c:pt>
                <c:pt idx="8076">
                  <c:v>1.5544537693276905E-2</c:v>
                </c:pt>
                <c:pt idx="8077">
                  <c:v>1.1667018835816445E-2</c:v>
                </c:pt>
                <c:pt idx="8078">
                  <c:v>8.6335123452435658E-3</c:v>
                </c:pt>
                <c:pt idx="8079">
                  <c:v>6.4854998169637801E-3</c:v>
                </c:pt>
                <c:pt idx="8080">
                  <c:v>5.2219343587247558E-3</c:v>
                </c:pt>
                <c:pt idx="8081">
                  <c:v>4.7672314252300563E-3</c:v>
                </c:pt>
                <c:pt idx="8082">
                  <c:v>4.9620897294100352E-3</c:v>
                </c:pt>
                <c:pt idx="8083">
                  <c:v>5.5751106948527251E-3</c:v>
                </c:pt>
                <c:pt idx="8084">
                  <c:v>6.3258758365840606E-3</c:v>
                </c:pt>
                <c:pt idx="8085">
                  <c:v>6.9130323069640509E-3</c:v>
                </c:pt>
                <c:pt idx="8086">
                  <c:v>7.0406538662248774E-3</c:v>
                </c:pt>
                <c:pt idx="8087">
                  <c:v>6.4388329976182712E-3</c:v>
                </c:pt>
                <c:pt idx="8088">
                  <c:v>4.8809653323034219E-3</c:v>
                </c:pt>
                <c:pt idx="8089">
                  <c:v>2.198915350336339E-3</c:v>
                </c:pt>
                <c:pt idx="8090">
                  <c:v>-1.7064540845307397E-3</c:v>
                </c:pt>
                <c:pt idx="8091">
                  <c:v>-6.8588122335262458E-3</c:v>
                </c:pt>
                <c:pt idx="8092">
                  <c:v>-1.3201296226060921E-2</c:v>
                </c:pt>
                <c:pt idx="8093">
                  <c:v>-2.0593923614472986E-2</c:v>
                </c:pt>
                <c:pt idx="8094">
                  <c:v>-2.8817459296072268E-2</c:v>
                </c:pt>
                <c:pt idx="8095">
                  <c:v>-3.7583847504416679E-2</c:v>
                </c:pt>
                <c:pt idx="8096">
                  <c:v>-4.6550035381109245E-2</c:v>
                </c:pt>
                <c:pt idx="8097">
                  <c:v>-5.5336446852106036E-2</c:v>
                </c:pt>
                <c:pt idx="8098">
                  <c:v>-6.3553425337065206E-2</c:v>
                </c:pt>
                <c:pt idx="8099">
                  <c:v>-7.0832344516408074E-2</c:v>
                </c:pt>
                <c:pt idx="8100">
                  <c:v>-7.6851725661390091E-2</c:v>
                </c:pt>
                <c:pt idx="8101">
                  <c:v>-8.135314775601532E-2</c:v>
                </c:pt>
                <c:pt idx="8102">
                  <c:v>-8.415130182030095E-2</c:v>
                </c:pt>
                <c:pt idx="8103">
                  <c:v>-8.5142350969682035E-2</c:v>
                </c:pt>
                <c:pt idx="8104">
                  <c:v>-8.4308958916545218E-2</c:v>
                </c:pt>
                <c:pt idx="8105">
                  <c:v>-8.1719629410648587E-2</c:v>
                </c:pt>
                <c:pt idx="8106">
                  <c:v>-7.7523941296788079E-2</c:v>
                </c:pt>
                <c:pt idx="8107">
                  <c:v>-7.1945946186537824E-2</c:v>
                </c:pt>
                <c:pt idx="8108">
                  <c:v>-6.5272863812951165E-2</c:v>
                </c:pt>
                <c:pt idx="8109">
                  <c:v>-5.7837977509107019E-2</c:v>
                </c:pt>
                <c:pt idx="8110">
                  <c:v>-5.0001856554127255E-2</c:v>
                </c:pt>
                <c:pt idx="8111">
                  <c:v>-4.2133448178675037E-2</c:v>
                </c:pt>
                <c:pt idx="8112">
                  <c:v>-3.4591350245219199E-2</c:v>
                </c:pt>
                <c:pt idx="8113">
                  <c:v>-2.7706377812743099E-2</c:v>
                </c:pt>
                <c:pt idx="8114">
                  <c:v>-2.1764497139850958E-2</c:v>
                </c:pt>
                <c:pt idx="8115">
                  <c:v>-1.6985952669848037E-2</c:v>
                </c:pt>
                <c:pt idx="8116">
                  <c:v>-1.3495822450858452E-2</c:v>
                </c:pt>
                <c:pt idx="8117">
                  <c:v>-1.129260622785111E-2</c:v>
                </c:pt>
                <c:pt idx="8118">
                  <c:v>-1.0232637468359007E-2</c:v>
                </c:pt>
                <c:pt idx="8119">
                  <c:v>-1.0041310232464795E-2</c:v>
                </c:pt>
                <c:pt idx="8120">
                  <c:v>-1.0349930351199355E-2</c:v>
                </c:pt>
                <c:pt idx="8121">
                  <c:v>-1.0752637151243416E-2</c:v>
                </c:pt>
                <c:pt idx="8122">
                  <c:v>-1.0874638648062929E-2</c:v>
                </c:pt>
                <c:pt idx="8123">
                  <c:v>-1.0435209515284316E-2</c:v>
                </c:pt>
                <c:pt idx="8124">
                  <c:v>-9.2862614989870362E-3</c:v>
                </c:pt>
                <c:pt idx="8125">
                  <c:v>-7.4214111508207337E-3</c:v>
                </c:pt>
                <c:pt idx="8126">
                  <c:v>-4.9686714848009572E-3</c:v>
                </c:pt>
                <c:pt idx="8127">
                  <c:v>-2.1734047722894445E-3</c:v>
                </c:pt>
                <c:pt idx="8128">
                  <c:v>6.3926169009986822E-4</c:v>
                </c:pt>
                <c:pt idx="8129">
                  <c:v>3.1190159955378771E-3</c:v>
                </c:pt>
                <c:pt idx="8130">
                  <c:v>4.9389590310067177E-3</c:v>
                </c:pt>
                <c:pt idx="8131">
                  <c:v>5.8303539410812233E-3</c:v>
                </c:pt>
                <c:pt idx="8132">
                  <c:v>5.6090876383178001E-3</c:v>
                </c:pt>
                <c:pt idx="8133">
                  <c:v>4.1916529639760558E-3</c:v>
                </c:pt>
                <c:pt idx="8134">
                  <c:v>1.5960899092343217E-3</c:v>
                </c:pt>
                <c:pt idx="8135">
                  <c:v>-2.0682072160919107E-3</c:v>
                </c:pt>
                <c:pt idx="8136">
                  <c:v>-6.6129750521866093E-3</c:v>
                </c:pt>
                <c:pt idx="8137">
                  <c:v>-1.1784327172631781E-2</c:v>
                </c:pt>
                <c:pt idx="8138">
                  <c:v>-1.7283089930383855E-2</c:v>
                </c:pt>
                <c:pt idx="8139">
                  <c:v>-2.279322163290376E-2</c:v>
                </c:pt>
                <c:pt idx="8140">
                  <c:v>-2.8010945150704125E-2</c:v>
                </c:pt>
                <c:pt idx="8141">
                  <c:v>-3.266810495153305E-2</c:v>
                </c:pt>
                <c:pt idx="8142">
                  <c:v>-3.654746777293072E-2</c:v>
                </c:pt>
                <c:pt idx="8143">
                  <c:v>-3.9489550049557343E-2</c:v>
                </c:pt>
                <c:pt idx="8144">
                  <c:v>-4.1392683114036988E-2</c:v>
                </c:pt>
                <c:pt idx="8145">
                  <c:v>-4.2209957570881751E-2</c:v>
                </c:pt>
                <c:pt idx="8146">
                  <c:v>-4.1946376011758546E-2</c:v>
                </c:pt>
                <c:pt idx="8147">
                  <c:v>-4.0655589363179145E-2</c:v>
                </c:pt>
                <c:pt idx="8148">
                  <c:v>-3.8434428478845706E-2</c:v>
                </c:pt>
                <c:pt idx="8149">
                  <c:v>-3.5417234378749995E-2</c:v>
                </c:pt>
                <c:pt idx="8150">
                  <c:v>-3.1769065788792017E-2</c:v>
                </c:pt>
                <c:pt idx="8151">
                  <c:v>-2.7674474164020801E-2</c:v>
                </c:pt>
                <c:pt idx="8152">
                  <c:v>-2.332478493357415E-2</c:v>
                </c:pt>
                <c:pt idx="8153">
                  <c:v>-1.8907961786748362E-2</c:v>
                </c:pt>
                <c:pt idx="8154">
                  <c:v>-1.4600110078958783E-2</c:v>
                </c:pt>
                <c:pt idx="8155">
                  <c:v>-1.0555427138186024E-2</c:v>
                </c:pt>
                <c:pt idx="8156">
                  <c:v>-6.8948679465524743E-3</c:v>
                </c:pt>
                <c:pt idx="8157">
                  <c:v>-3.6985533497463363E-3</c:v>
                </c:pt>
                <c:pt idx="8158">
                  <c:v>-1.0045577235134884E-3</c:v>
                </c:pt>
                <c:pt idx="8159">
                  <c:v>1.1884482333769375E-3</c:v>
                </c:pt>
                <c:pt idx="8160">
                  <c:v>2.9176297821331687E-3</c:v>
                </c:pt>
                <c:pt idx="8161">
                  <c:v>4.2497994700118058E-3</c:v>
                </c:pt>
                <c:pt idx="8162">
                  <c:v>5.269405581920461E-3</c:v>
                </c:pt>
                <c:pt idx="8163">
                  <c:v>6.0673079614946834E-3</c:v>
                </c:pt>
                <c:pt idx="8164">
                  <c:v>6.7395823197362592E-3</c:v>
                </c:pt>
                <c:pt idx="8165">
                  <c:v>7.3891345975857226E-3</c:v>
                </c:pt>
                <c:pt idx="8166">
                  <c:v>8.1156357425951064E-3</c:v>
                </c:pt>
                <c:pt idx="8167">
                  <c:v>8.996984597561708E-3</c:v>
                </c:pt>
                <c:pt idx="8168">
                  <c:v>1.0078155662909261E-2</c:v>
                </c:pt>
                <c:pt idx="8169">
                  <c:v>1.137097670640308E-2</c:v>
                </c:pt>
                <c:pt idx="8170">
                  <c:v>1.2857684573584827E-2</c:v>
                </c:pt>
                <c:pt idx="8171">
                  <c:v>1.4495908329806739E-2</c:v>
                </c:pt>
                <c:pt idx="8172">
                  <c:v>1.6224677163131029E-2</c:v>
                </c:pt>
                <c:pt idx="8173">
                  <c:v>1.7964796904985869E-2</c:v>
                </c:pt>
                <c:pt idx="8174">
                  <c:v>1.9608716594781694E-2</c:v>
                </c:pt>
                <c:pt idx="8175">
                  <c:v>2.1013216384050848E-2</c:v>
                </c:pt>
                <c:pt idx="8176">
                  <c:v>2.2010595091046081E-2</c:v>
                </c:pt>
                <c:pt idx="8177">
                  <c:v>2.242992616439865E-2</c:v>
                </c:pt>
                <c:pt idx="8178">
                  <c:v>2.2115447113747688E-2</c:v>
                </c:pt>
                <c:pt idx="8179">
                  <c:v>2.0945681473765076E-2</c:v>
                </c:pt>
                <c:pt idx="8180">
                  <c:v>1.8857718752123831E-2</c:v>
                </c:pt>
                <c:pt idx="8181">
                  <c:v>1.5869287890794226E-2</c:v>
                </c:pt>
                <c:pt idx="8182">
                  <c:v>1.2088006187656153E-2</c:v>
                </c:pt>
                <c:pt idx="8183">
                  <c:v>7.7037142878790821E-3</c:v>
                </c:pt>
                <c:pt idx="8184">
                  <c:v>2.963943273814329E-3</c:v>
                </c:pt>
                <c:pt idx="8185">
                  <c:v>-1.8625811612755783E-3</c:v>
                </c:pt>
                <c:pt idx="8186">
                  <c:v>-6.5205370263456963E-3</c:v>
                </c:pt>
                <c:pt idx="8187">
                  <c:v>-1.0787177200643594E-2</c:v>
                </c:pt>
                <c:pt idx="8188">
                  <c:v>-1.4474061622237522E-2</c:v>
                </c:pt>
                <c:pt idx="8189">
                  <c:v>-1.7422304460377624E-2</c:v>
                </c:pt>
                <c:pt idx="8190">
                  <c:v>-1.9505760052264898E-2</c:v>
                </c:pt>
                <c:pt idx="8191">
                  <c:v>-2.0643752620505329E-2</c:v>
                </c:pt>
                <c:pt idx="8192">
                  <c:v>-2.0810012084063412E-2</c:v>
                </c:pt>
                <c:pt idx="8193">
                  <c:v>-2.0031885403958061E-2</c:v>
                </c:pt>
                <c:pt idx="8194">
                  <c:v>-1.8392322917076154E-2</c:v>
                </c:pt>
                <c:pt idx="8195">
                  <c:v>-1.6037081689899702E-2</c:v>
                </c:pt>
                <c:pt idx="8196">
                  <c:v>-1.3168982321603129E-2</c:v>
                </c:pt>
                <c:pt idx="8197">
                  <c:v>-1.002409799471593E-2</c:v>
                </c:pt>
                <c:pt idx="8198">
                  <c:v>-6.8449137238139057E-3</c:v>
                </c:pt>
                <c:pt idx="8199">
                  <c:v>-3.859847401105343E-3</c:v>
                </c:pt>
                <c:pt idx="8200">
                  <c:v>-1.2667912365811329E-3</c:v>
                </c:pt>
                <c:pt idx="8201">
                  <c:v>7.8229925378769938E-4</c:v>
                </c:pt>
                <c:pt idx="8202">
                  <c:v>2.1932827367228125E-3</c:v>
                </c:pt>
                <c:pt idx="8203">
                  <c:v>2.9316772083833875E-3</c:v>
                </c:pt>
                <c:pt idx="8204">
                  <c:v>3.0125321550874551E-3</c:v>
                </c:pt>
                <c:pt idx="8205">
                  <c:v>2.4877053639154045E-3</c:v>
                </c:pt>
                <c:pt idx="8206">
                  <c:v>1.4368851123947035E-3</c:v>
                </c:pt>
                <c:pt idx="8207">
                  <c:v>-4.4752675908088513E-5</c:v>
                </c:pt>
                <c:pt idx="8208">
                  <c:v>-1.863990488635503E-3</c:v>
                </c:pt>
                <c:pt idx="8209">
                  <c:v>-3.9439075440568239E-3</c:v>
                </c:pt>
                <c:pt idx="8210">
                  <c:v>-6.229422861540157E-3</c:v>
                </c:pt>
                <c:pt idx="8211">
                  <c:v>-8.6793796606717821E-3</c:v>
                </c:pt>
                <c:pt idx="8212">
                  <c:v>-1.1245587927174228E-2</c:v>
                </c:pt>
                <c:pt idx="8213">
                  <c:v>-1.3850582528872946E-2</c:v>
                </c:pt>
                <c:pt idx="8214">
                  <c:v>-1.6374386776022876E-2</c:v>
                </c:pt>
                <c:pt idx="8215">
                  <c:v>-1.8647680381281617E-2</c:v>
                </c:pt>
                <c:pt idx="8216">
                  <c:v>-2.0449622986898675E-2</c:v>
                </c:pt>
                <c:pt idx="8217">
                  <c:v>-2.15214381457558E-2</c:v>
                </c:pt>
                <c:pt idx="8218">
                  <c:v>-2.1598729972191921E-2</c:v>
                </c:pt>
                <c:pt idx="8219">
                  <c:v>-2.0443580736743128E-2</c:v>
                </c:pt>
                <c:pt idx="8220">
                  <c:v>-1.7860379649069169E-2</c:v>
                </c:pt>
                <c:pt idx="8221">
                  <c:v>-1.3707584567073217E-2</c:v>
                </c:pt>
                <c:pt idx="8222">
                  <c:v>-7.9255438653345056E-3</c:v>
                </c:pt>
                <c:pt idx="8223">
                  <c:v>-5.6581131673938412E-4</c:v>
                </c:pt>
                <c:pt idx="8224">
                  <c:v>8.207577183978243E-3</c:v>
                </c:pt>
                <c:pt idx="8225">
                  <c:v>1.8135716687211256E-2</c:v>
                </c:pt>
                <c:pt idx="8226">
                  <c:v>2.8872650163263791E-2</c:v>
                </c:pt>
                <c:pt idx="8227">
                  <c:v>3.9990992442141438E-2</c:v>
                </c:pt>
                <c:pt idx="8228">
                  <c:v>5.1015603534907195E-2</c:v>
                </c:pt>
                <c:pt idx="8229">
                  <c:v>6.1480279716481623E-2</c:v>
                </c:pt>
                <c:pt idx="8230">
                  <c:v>7.0976605096842005E-2</c:v>
                </c:pt>
                <c:pt idx="8231">
                  <c:v>7.9188389212949684E-2</c:v>
                </c:pt>
                <c:pt idx="8232">
                  <c:v>8.5918569115197463E-2</c:v>
                </c:pt>
                <c:pt idx="8233">
                  <c:v>9.1101101487024438E-2</c:v>
                </c:pt>
                <c:pt idx="8234">
                  <c:v>9.4790081878344035E-2</c:v>
                </c:pt>
                <c:pt idx="8235">
                  <c:v>9.713238539052016E-2</c:v>
                </c:pt>
                <c:pt idx="8236">
                  <c:v>9.8336084923603351E-2</c:v>
                </c:pt>
                <c:pt idx="8237">
                  <c:v>9.8645449447103517E-2</c:v>
                </c:pt>
                <c:pt idx="8238">
                  <c:v>9.8327869113484012E-2</c:v>
                </c:pt>
                <c:pt idx="8239">
                  <c:v>9.7666013986256961E-2</c:v>
                </c:pt>
                <c:pt idx="8240">
                  <c:v>9.6945256221161125E-2</c:v>
                </c:pt>
                <c:pt idx="8241">
                  <c:v>9.6432542732206028E-2</c:v>
                </c:pt>
                <c:pt idx="8242">
                  <c:v>9.6347430710138848E-2</c:v>
                </c:pt>
                <c:pt idx="8243">
                  <c:v>9.6836317837480923E-2</c:v>
                </c:pt>
                <c:pt idx="8244">
                  <c:v>9.7962325646705928E-2</c:v>
                </c:pt>
                <c:pt idx="8245">
                  <c:v>9.9708159567585497E-2</c:v>
                </c:pt>
                <c:pt idx="8246">
                  <c:v>0.10198327752693992</c:v>
                </c:pt>
                <c:pt idx="8247">
                  <c:v>0.10463504638549803</c:v>
                </c:pt>
                <c:pt idx="8248">
                  <c:v>0.10746140302702278</c:v>
                </c:pt>
                <c:pt idx="8249">
                  <c:v>0.11020906496739769</c:v>
                </c:pt>
                <c:pt idx="8250">
                  <c:v>0.11255937234819602</c:v>
                </c:pt>
                <c:pt idx="8251">
                  <c:v>0.11413553873990423</c:v>
                </c:pt>
                <c:pt idx="8252">
                  <c:v>0.11454605698012699</c:v>
                </c:pt>
                <c:pt idx="8253">
                  <c:v>0.11343792121765606</c:v>
                </c:pt>
                <c:pt idx="8254">
                  <c:v>0.11053078497787605</c:v>
                </c:pt>
                <c:pt idx="8255">
                  <c:v>0.10563063941728312</c:v>
                </c:pt>
                <c:pt idx="8256">
                  <c:v>9.8637686351943032E-2</c:v>
                </c:pt>
                <c:pt idx="8257">
                  <c:v>8.9554110993286029E-2</c:v>
                </c:pt>
                <c:pt idx="8258">
                  <c:v>7.8487969399255619E-2</c:v>
                </c:pt>
                <c:pt idx="8259">
                  <c:v>6.5649914041564394E-2</c:v>
                </c:pt>
                <c:pt idx="8260">
                  <c:v>5.1341184345959023E-2</c:v>
                </c:pt>
                <c:pt idx="8261">
                  <c:v>3.5935939254752358E-2</c:v>
                </c:pt>
                <c:pt idx="8262">
                  <c:v>1.9863145628876366E-2</c:v>
                </c:pt>
                <c:pt idx="8263">
                  <c:v>3.5875189917008443E-3</c:v>
                </c:pt>
                <c:pt idx="8264">
                  <c:v>-1.2413338144912855E-2</c:v>
                </c:pt>
                <c:pt idx="8265">
                  <c:v>-2.7671860394801517E-2</c:v>
                </c:pt>
                <c:pt idx="8266">
                  <c:v>-4.1746724258438506E-2</c:v>
                </c:pt>
                <c:pt idx="8267">
                  <c:v>-5.423438434683181E-2</c:v>
                </c:pt>
                <c:pt idx="8268">
                  <c:v>-6.47830770569503E-2</c:v>
                </c:pt>
                <c:pt idx="8269">
                  <c:v>-7.3109535035551731E-2</c:v>
                </c:pt>
                <c:pt idx="8270">
                  <c:v>-7.9016508662308471E-2</c:v>
                </c:pt>
                <c:pt idx="8271">
                  <c:v>-8.2411486337118589E-2</c:v>
                </c:pt>
                <c:pt idx="8272">
                  <c:v>-8.3318797544482903E-2</c:v>
                </c:pt>
                <c:pt idx="8273">
                  <c:v>-8.1874278740845408E-2</c:v>
                </c:pt>
                <c:pt idx="8274">
                  <c:v>-7.830713571437431E-2</c:v>
                </c:pt>
                <c:pt idx="8275">
                  <c:v>-7.2919632495979325E-2</c:v>
                </c:pt>
                <c:pt idx="8276">
                  <c:v>-6.6065297542767354E-2</c:v>
                </c:pt>
                <c:pt idx="8277">
                  <c:v>-5.812618853708329E-2</c:v>
                </c:pt>
                <c:pt idx="8278">
                  <c:v>-4.9494364095656995E-2</c:v>
                </c:pt>
                <c:pt idx="8279">
                  <c:v>-4.0557750714006913E-2</c:v>
                </c:pt>
                <c:pt idx="8280">
                  <c:v>-3.1686572902997923E-2</c:v>
                </c:pt>
                <c:pt idx="8281">
                  <c:v>-2.3221404757965192E-2</c:v>
                </c:pt>
                <c:pt idx="8282">
                  <c:v>-1.5465185776849966E-2</c:v>
                </c:pt>
                <c:pt idx="8283">
                  <c:v>-8.673515338752269E-3</c:v>
                </c:pt>
                <c:pt idx="8284">
                  <c:v>-3.0393005429226738E-3</c:v>
                </c:pt>
                <c:pt idx="8285">
                  <c:v>1.3206879118669024E-3</c:v>
                </c:pt>
                <c:pt idx="8286">
                  <c:v>4.3738236150850929E-3</c:v>
                </c:pt>
                <c:pt idx="8287">
                  <c:v>6.1828452667528344E-3</c:v>
                </c:pt>
                <c:pt idx="8288">
                  <c:v>6.9198461837470804E-3</c:v>
                </c:pt>
                <c:pt idx="8289">
                  <c:v>6.8642656756713327E-3</c:v>
                </c:pt>
                <c:pt idx="8290">
                  <c:v>6.3726017434825311E-3</c:v>
                </c:pt>
                <c:pt idx="8291">
                  <c:v>5.8291338554761207E-3</c:v>
                </c:pt>
                <c:pt idx="8292">
                  <c:v>5.5932152505090427E-3</c:v>
                </c:pt>
                <c:pt idx="8293">
                  <c:v>5.9502651046245969E-3</c:v>
                </c:pt>
                <c:pt idx="8294">
                  <c:v>7.0703073358217017E-3</c:v>
                </c:pt>
                <c:pt idx="8295">
                  <c:v>8.984599556839501E-3</c:v>
                </c:pt>
                <c:pt idx="8296">
                  <c:v>1.1587845295042198E-2</c:v>
                </c:pt>
                <c:pt idx="8297">
                  <c:v>1.465889622065486E-2</c:v>
                </c:pt>
                <c:pt idx="8298">
                  <c:v>1.789175491267736E-2</c:v>
                </c:pt>
                <c:pt idx="8299">
                  <c:v>2.093458326559261E-2</c:v>
                </c:pt>
                <c:pt idx="8300">
                  <c:v>2.3429915608619734E-2</c:v>
                </c:pt>
                <c:pt idx="8301">
                  <c:v>2.5049547658564486E-2</c:v>
                </c:pt>
                <c:pt idx="8302">
                  <c:v>2.5525964089169961E-2</c:v>
                </c:pt>
                <c:pt idx="8303">
                  <c:v>2.4679575226828843E-2</c:v>
                </c:pt>
                <c:pt idx="8304">
                  <c:v>2.2434267975110944E-2</c:v>
                </c:pt>
                <c:pt idx="8305">
                  <c:v>1.8819784809523621E-2</c:v>
                </c:pt>
                <c:pt idx="8306">
                  <c:v>1.3962954764081048E-2</c:v>
                </c:pt>
                <c:pt idx="8307">
                  <c:v>8.068085546116377E-3</c:v>
                </c:pt>
                <c:pt idx="8308">
                  <c:v>1.3955562617106176E-3</c:v>
                </c:pt>
                <c:pt idx="8309">
                  <c:v>-5.7538133659155166E-3</c:v>
                </c:pt>
                <c:pt idx="8310">
                  <c:v>-1.3055927427450653E-2</c:v>
                </c:pt>
                <c:pt idx="8311">
                  <c:v>-2.0186823661175302E-2</c:v>
                </c:pt>
                <c:pt idx="8312">
                  <c:v>-2.6844841968002187E-2</c:v>
                </c:pt>
                <c:pt idx="8313">
                  <c:v>-3.2766596816521054E-2</c:v>
                </c:pt>
                <c:pt idx="8314">
                  <c:v>-3.7738872650079136E-2</c:v>
                </c:pt>
                <c:pt idx="8315">
                  <c:v>-4.1603502585644603E-2</c:v>
                </c:pt>
                <c:pt idx="8316">
                  <c:v>-4.4251488515875459E-2</c:v>
                </c:pt>
                <c:pt idx="8317">
                  <c:v>-4.5615792125873189E-2</c:v>
                </c:pt>
                <c:pt idx="8318">
                  <c:v>-4.5673687153042875E-2</c:v>
                </c:pt>
                <c:pt idx="8319">
                  <c:v>-4.4455203821174738E-2</c:v>
                </c:pt>
                <c:pt idx="8320">
                  <c:v>-4.2046790438036608E-2</c:v>
                </c:pt>
                <c:pt idx="8321">
                  <c:v>-3.858667733841048E-2</c:v>
                </c:pt>
                <c:pt idx="8322">
                  <c:v>-3.4256928549967425E-2</c:v>
                </c:pt>
                <c:pt idx="8323">
                  <c:v>-2.9274788068967661E-2</c:v>
                </c:pt>
                <c:pt idx="8324">
                  <c:v>-2.3882548928256142E-2</c:v>
                </c:pt>
                <c:pt idx="8325">
                  <c:v>-1.8335639666801851E-2</c:v>
                </c:pt>
                <c:pt idx="8326">
                  <c:v>-1.288848829204059E-2</c:v>
                </c:pt>
                <c:pt idx="8327">
                  <c:v>-7.7789751096976056E-3</c:v>
                </c:pt>
                <c:pt idx="8328">
                  <c:v>-3.2121345181338468E-3</c:v>
                </c:pt>
                <c:pt idx="8329">
                  <c:v>6.5536901010299076E-4</c:v>
                </c:pt>
                <c:pt idx="8330">
                  <c:v>3.7258175767156398E-3</c:v>
                </c:pt>
                <c:pt idx="8331">
                  <c:v>5.965488068411462E-3</c:v>
                </c:pt>
                <c:pt idx="8332">
                  <c:v>7.4068238819918752E-3</c:v>
                </c:pt>
                <c:pt idx="8333">
                  <c:v>8.1453461631153523E-3</c:v>
                </c:pt>
                <c:pt idx="8334">
                  <c:v>8.326434355333423E-3</c:v>
                </c:pt>
                <c:pt idx="8335">
                  <c:v>8.1250953409280902E-3</c:v>
                </c:pt>
                <c:pt idx="8336">
                  <c:v>7.7253282497894427E-3</c:v>
                </c:pt>
                <c:pt idx="8337">
                  <c:v>7.2978616512892058E-3</c:v>
                </c:pt>
                <c:pt idx="8338">
                  <c:v>6.9764865443842083E-3</c:v>
                </c:pt>
                <c:pt idx="8339">
                  <c:v>6.843922729128149E-3</c:v>
                </c:pt>
                <c:pt idx="8340">
                  <c:v>6.9332182521562036E-3</c:v>
                </c:pt>
                <c:pt idx="8341">
                  <c:v>7.234270849052038E-3</c:v>
                </c:pt>
                <c:pt idx="8342">
                  <c:v>7.6954261344677199E-3</c:v>
                </c:pt>
                <c:pt idx="8343">
                  <c:v>8.2250441076109349E-3</c:v>
                </c:pt>
                <c:pt idx="8344">
                  <c:v>8.7006625693530903E-3</c:v>
                </c:pt>
                <c:pt idx="8345">
                  <c:v>8.9833443806455193E-3</c:v>
                </c:pt>
                <c:pt idx="8346">
                  <c:v>8.9278876967890941E-3</c:v>
                </c:pt>
                <c:pt idx="8347">
                  <c:v>8.3862127482401405E-3</c:v>
                </c:pt>
                <c:pt idx="8348">
                  <c:v>7.2131507722454913E-3</c:v>
                </c:pt>
                <c:pt idx="8349">
                  <c:v>5.2779885860103626E-3</c:v>
                </c:pt>
                <c:pt idx="8350">
                  <c:v>2.4769167544729243E-3</c:v>
                </c:pt>
                <c:pt idx="8351">
                  <c:v>-1.2511525419838243E-3</c:v>
                </c:pt>
                <c:pt idx="8352">
                  <c:v>-5.9026258198309201E-3</c:v>
                </c:pt>
                <c:pt idx="8353">
                  <c:v>-1.1390384668730102E-2</c:v>
                </c:pt>
                <c:pt idx="8354">
                  <c:v>-1.7544051015054185E-2</c:v>
                </c:pt>
                <c:pt idx="8355">
                  <c:v>-2.4133043068515603E-2</c:v>
                </c:pt>
                <c:pt idx="8356">
                  <c:v>-3.0894659652058287E-2</c:v>
                </c:pt>
                <c:pt idx="8357">
                  <c:v>-3.7552289815434903E-2</c:v>
                </c:pt>
                <c:pt idx="8358">
                  <c:v>-4.3830963066772477E-2</c:v>
                </c:pt>
                <c:pt idx="8359">
                  <c:v>-4.9478128093756624E-2</c:v>
                </c:pt>
                <c:pt idx="8360">
                  <c:v>-5.4279386783074424E-2</c:v>
                </c:pt>
                <c:pt idx="8361">
                  <c:v>-5.8060320459370152E-2</c:v>
                </c:pt>
                <c:pt idx="8362">
                  <c:v>-6.0683637480722363E-2</c:v>
                </c:pt>
                <c:pt idx="8363">
                  <c:v>-6.2051387226476074E-2</c:v>
                </c:pt>
                <c:pt idx="8364">
                  <c:v>-6.2109102384586556E-2</c:v>
                </c:pt>
                <c:pt idx="8365">
                  <c:v>-6.0850343847483224E-2</c:v>
                </c:pt>
                <c:pt idx="8366">
                  <c:v>-5.8327865654052347E-2</c:v>
                </c:pt>
                <c:pt idx="8367">
                  <c:v>-5.4668287302283902E-2</c:v>
                </c:pt>
                <c:pt idx="8368">
                  <c:v>-5.0076408329538302E-2</c:v>
                </c:pt>
                <c:pt idx="8369">
                  <c:v>-4.4823121510465969E-2</c:v>
                </c:pt>
                <c:pt idx="8370">
                  <c:v>-3.9222062117035383E-2</c:v>
                </c:pt>
                <c:pt idx="8371">
                  <c:v>-3.3603283107049853E-2</c:v>
                </c:pt>
                <c:pt idx="8372">
                  <c:v>-2.8288669096599328E-2</c:v>
                </c:pt>
                <c:pt idx="8373">
                  <c:v>-2.356763505637216E-2</c:v>
                </c:pt>
                <c:pt idx="8374">
                  <c:v>-1.9675481452795518E-2</c:v>
                </c:pt>
                <c:pt idx="8375">
                  <c:v>-1.6781585338805693E-2</c:v>
                </c:pt>
                <c:pt idx="8376">
                  <c:v>-1.4988995126049787E-2</c:v>
                </c:pt>
                <c:pt idx="8377">
                  <c:v>-1.4342174920699557E-2</c:v>
                </c:pt>
                <c:pt idx="8378">
                  <c:v>-1.4836280251473655E-2</c:v>
                </c:pt>
                <c:pt idx="8379">
                  <c:v>-1.6422711803285472E-2</c:v>
                </c:pt>
                <c:pt idx="8380">
                  <c:v>-1.9013933275617956E-2</c:v>
                </c:pt>
                <c:pt idx="8381">
                  <c:v>-2.2490656822359512E-2</c:v>
                </c:pt>
                <c:pt idx="8382">
                  <c:v>-2.6708889183912232E-2</c:v>
                </c:pt>
                <c:pt idx="8383">
                  <c:v>-3.1502294132368713E-2</c:v>
                </c:pt>
                <c:pt idx="8384">
                  <c:v>-3.6677972703395678E-2</c:v>
                </c:pt>
                <c:pt idx="8385">
                  <c:v>-4.2010585893562657E-2</c:v>
                </c:pt>
                <c:pt idx="8386">
                  <c:v>-4.7242340457093634E-2</c:v>
                </c:pt>
                <c:pt idx="8387">
                  <c:v>-5.209209390905889E-2</c:v>
                </c:pt>
                <c:pt idx="8388">
                  <c:v>-5.6272589067140388E-2</c:v>
                </c:pt>
                <c:pt idx="8389">
                  <c:v>-5.9514928662317113E-2</c:v>
                </c:pt>
                <c:pt idx="8390">
                  <c:v>-6.1598632867883252E-2</c:v>
                </c:pt>
                <c:pt idx="8391">
                  <c:v>-6.2380227500786534E-2</c:v>
                </c:pt>
                <c:pt idx="8392">
                  <c:v>-6.1811623170247798E-2</c:v>
                </c:pt>
                <c:pt idx="8393">
                  <c:v>-5.9943077996191141E-2</c:v>
                </c:pt>
                <c:pt idx="8394">
                  <c:v>-5.6910653900704822E-2</c:v>
                </c:pt>
                <c:pt idx="8395">
                  <c:v>-5.2915078849805619E-2</c:v>
                </c:pt>
                <c:pt idx="8396">
                  <c:v>-4.8200552608120839E-2</c:v>
                </c:pt>
                <c:pt idx="8397">
                  <c:v>-4.3035327211979224E-2</c:v>
                </c:pt>
                <c:pt idx="8398">
                  <c:v>-3.7693862174760673E-2</c:v>
                </c:pt>
                <c:pt idx="8399">
                  <c:v>-3.244379048617918E-2</c:v>
                </c:pt>
                <c:pt idx="8400">
                  <c:v>-2.7535982681748949E-2</c:v>
                </c:pt>
                <c:pt idx="8401">
                  <c:v>-2.3191806109636226E-2</c:v>
                </c:pt>
                <c:pt idx="8402">
                  <c:v>-1.9587271779284654E-2</c:v>
                </c:pt>
                <c:pt idx="8403">
                  <c:v>-1.683594765377594E-2</c:v>
                </c:pt>
                <c:pt idx="8404">
                  <c:v>-1.4973176352630402E-2</c:v>
                </c:pt>
                <c:pt idx="8405">
                  <c:v>-1.3948862262786799E-2</c:v>
                </c:pt>
                <c:pt idx="8406">
                  <c:v>-1.3635604014487268E-2</c:v>
                </c:pt>
                <c:pt idx="8407">
                  <c:v>-1.385099161639558E-2</c:v>
                </c:pt>
                <c:pt idx="8408">
                  <c:v>-1.4386201331345716E-2</c:v>
                </c:pt>
                <c:pt idx="8409">
                  <c:v>-1.5034106198797414E-2</c:v>
                </c:pt>
                <c:pt idx="8410">
                  <c:v>-1.5613053734631732E-2</c:v>
                </c:pt>
                <c:pt idx="8411">
                  <c:v>-1.5983532095800279E-2</c:v>
                </c:pt>
                <c:pt idx="8412">
                  <c:v>-1.6057072745802148E-2</c:v>
                </c:pt>
                <c:pt idx="8413">
                  <c:v>-1.5795362943613833E-2</c:v>
                </c:pt>
                <c:pt idx="8414">
                  <c:v>-1.519382188168783E-2</c:v>
                </c:pt>
                <c:pt idx="8415">
                  <c:v>-1.4249738853070015E-2</c:v>
                </c:pt>
                <c:pt idx="8416">
                  <c:v>-1.2929187409933096E-2</c:v>
                </c:pt>
                <c:pt idx="8417">
                  <c:v>-1.1151294061291894E-2</c:v>
                </c:pt>
                <c:pt idx="8418">
                  <c:v>-8.8009904793702187E-3</c:v>
                </c:pt>
                <c:pt idx="8419">
                  <c:v>-5.7668239234732743E-3</c:v>
                </c:pt>
                <c:pt idx="8420">
                  <c:v>-1.982856489381013E-3</c:v>
                </c:pt>
                <c:pt idx="8421">
                  <c:v>2.5384561936755423E-3</c:v>
                </c:pt>
                <c:pt idx="8422">
                  <c:v>7.6786442243343966E-3</c:v>
                </c:pt>
                <c:pt idx="8423">
                  <c:v>1.3200456615846679E-2</c:v>
                </c:pt>
                <c:pt idx="8424">
                  <c:v>1.8764440359587242E-2</c:v>
                </c:pt>
                <c:pt idx="8425">
                  <c:v>2.3967419695581249E-2</c:v>
                </c:pt>
                <c:pt idx="8426">
                  <c:v>2.8385234253339831E-2</c:v>
                </c:pt>
                <c:pt idx="8427">
                  <c:v>3.1609198240772018E-2</c:v>
                </c:pt>
                <c:pt idx="8428">
                  <c:v>3.3277795886901052E-2</c:v>
                </c:pt>
                <c:pt idx="8429">
                  <c:v>3.3109319650142077E-2</c:v>
                </c:pt>
                <c:pt idx="8430">
                  <c:v>3.0933568536831491E-2</c:v>
                </c:pt>
                <c:pt idx="8431">
                  <c:v>2.6714016037063359E-2</c:v>
                </c:pt>
                <c:pt idx="8432">
                  <c:v>2.0549965149286087E-2</c:v>
                </c:pt>
                <c:pt idx="8433">
                  <c:v>1.2657173784165088E-2</c:v>
                </c:pt>
                <c:pt idx="8434">
                  <c:v>3.3403308254010833E-3</c:v>
                </c:pt>
                <c:pt idx="8435">
                  <c:v>-7.0273296285365827E-3</c:v>
                </c:pt>
                <c:pt idx="8436">
                  <c:v>-1.8012506649542348E-2</c:v>
                </c:pt>
                <c:pt idx="8437">
                  <c:v>-2.9128640865104694E-2</c:v>
                </c:pt>
                <c:pt idx="8438">
                  <c:v>-3.9858212001517734E-2</c:v>
                </c:pt>
                <c:pt idx="8439">
                  <c:v>-4.9692735487001816E-2</c:v>
                </c:pt>
                <c:pt idx="8440">
                  <c:v>-5.8172017826272016E-2</c:v>
                </c:pt>
                <c:pt idx="8441">
                  <c:v>-6.4911459560969886E-2</c:v>
                </c:pt>
                <c:pt idx="8442">
                  <c:v>-6.9627916851529137E-2</c:v>
                </c:pt>
                <c:pt idx="8443">
                  <c:v>-7.2163328973291252E-2</c:v>
                </c:pt>
                <c:pt idx="8444">
                  <c:v>-7.2486417465438935E-2</c:v>
                </c:pt>
                <c:pt idx="8445">
                  <c:v>-7.0673731440074161E-2</c:v>
                </c:pt>
                <c:pt idx="8446">
                  <c:v>-6.6890200142686096E-2</c:v>
                </c:pt>
                <c:pt idx="8447">
                  <c:v>-6.1368410607586465E-2</c:v>
                </c:pt>
                <c:pt idx="8448">
                  <c:v>-5.4373959400363603E-2</c:v>
                </c:pt>
                <c:pt idx="8449">
                  <c:v>-4.6171839320656494E-2</c:v>
                </c:pt>
                <c:pt idx="8450">
                  <c:v>-3.7019093056993246E-2</c:v>
                </c:pt>
                <c:pt idx="8451">
                  <c:v>-2.7177643609396562E-2</c:v>
                </c:pt>
                <c:pt idx="8452">
                  <c:v>-1.6923253881617195E-2</c:v>
                </c:pt>
                <c:pt idx="8453">
                  <c:v>-6.5402313408368107E-3</c:v>
                </c:pt>
                <c:pt idx="8454">
                  <c:v>3.6928331722990704E-3</c:v>
                </c:pt>
                <c:pt idx="8455">
                  <c:v>1.3517144790275659E-2</c:v>
                </c:pt>
                <c:pt idx="8456">
                  <c:v>2.270232259011995E-2</c:v>
                </c:pt>
                <c:pt idx="8457">
                  <c:v>3.1051556596847329E-2</c:v>
                </c:pt>
                <c:pt idx="8458">
                  <c:v>3.8410111834847216E-2</c:v>
                </c:pt>
                <c:pt idx="8459">
                  <c:v>4.4680972057094315E-2</c:v>
                </c:pt>
                <c:pt idx="8460">
                  <c:v>4.9846393432963598E-2</c:v>
                </c:pt>
                <c:pt idx="8461">
                  <c:v>5.398687851549322E-2</c:v>
                </c:pt>
                <c:pt idx="8462">
                  <c:v>5.7282016861726959E-2</c:v>
                </c:pt>
                <c:pt idx="8463">
                  <c:v>5.998288101133864E-2</c:v>
                </c:pt>
                <c:pt idx="8464">
                  <c:v>6.235555612487198E-2</c:v>
                </c:pt>
                <c:pt idx="8465">
                  <c:v>6.460672639071674E-2</c:v>
                </c:pt>
                <c:pt idx="8466">
                  <c:v>6.6818561792819864E-2</c:v>
                </c:pt>
                <c:pt idx="8467">
                  <c:v>6.8921705540698985E-2</c:v>
                </c:pt>
                <c:pt idx="8468">
                  <c:v>7.0713262131903543E-2</c:v>
                </c:pt>
                <c:pt idx="8469">
                  <c:v>7.1902873555022562E-2</c:v>
                </c:pt>
                <c:pt idx="8470">
                  <c:v>7.2165532381888831E-2</c:v>
                </c:pt>
                <c:pt idx="8471">
                  <c:v>7.1189272891373778E-2</c:v>
                </c:pt>
                <c:pt idx="8472">
                  <c:v>6.8712678179624009E-2</c:v>
                </c:pt>
                <c:pt idx="8473">
                  <c:v>6.455085690427409E-2</c:v>
                </c:pt>
                <c:pt idx="8474">
                  <c:v>5.8613826538031044E-2</c:v>
                </c:pt>
                <c:pt idx="8475">
                  <c:v>5.0921104732144618E-2</c:v>
                </c:pt>
                <c:pt idx="8476">
                  <c:v>4.1604064474787372E-2</c:v>
                </c:pt>
                <c:pt idx="8477">
                  <c:v>3.0887121407982776E-2</c:v>
                </c:pt>
                <c:pt idx="8478">
                  <c:v>1.9059172892453291E-2</c:v>
                </c:pt>
                <c:pt idx="8479">
                  <c:v>6.4493807374601531E-3</c:v>
                </c:pt>
                <c:pt idx="8480">
                  <c:v>-6.5907624938849052E-3</c:v>
                </c:pt>
                <c:pt idx="8481">
                  <c:v>-1.9697089584962191E-2</c:v>
                </c:pt>
                <c:pt idx="8482">
                  <c:v>-3.2496253329807656E-2</c:v>
                </c:pt>
                <c:pt idx="8483">
                  <c:v>-4.4613223872685071E-2</c:v>
                </c:pt>
                <c:pt idx="8484">
                  <c:v>-5.568521638726398E-2</c:v>
                </c:pt>
                <c:pt idx="8485">
                  <c:v>-6.5375022496105273E-2</c:v>
                </c:pt>
                <c:pt idx="8486">
                  <c:v>-7.3382531234135961E-2</c:v>
                </c:pt>
                <c:pt idx="8487">
                  <c:v>-7.9458658167223306E-2</c:v>
                </c:pt>
                <c:pt idx="8488">
                  <c:v>-8.3421271230824212E-2</c:v>
                </c:pt>
                <c:pt idx="8489">
                  <c:v>-8.5171833440777056E-2</c:v>
                </c:pt>
                <c:pt idx="8490">
                  <c:v>-8.4712429081170715E-2</c:v>
                </c:pt>
                <c:pt idx="8491">
                  <c:v>-8.2158521924351691E-2</c:v>
                </c:pt>
                <c:pt idx="8492">
                  <c:v>-7.7740137384471719E-2</c:v>
                </c:pt>
                <c:pt idx="8493">
                  <c:v>-7.1788519195034817E-2</c:v>
                </c:pt>
                <c:pt idx="8494">
                  <c:v>-6.471285590501541E-2</c:v>
                </c:pt>
                <c:pt idx="8495">
                  <c:v>-5.69699494156507E-2</c:v>
                </c:pt>
                <c:pt idx="8496">
                  <c:v>-4.9026906212824017E-2</c:v>
                </c:pt>
                <c:pt idx="8497">
                  <c:v>-4.1325005847115737E-2</c:v>
                </c:pt>
                <c:pt idx="8498">
                  <c:v>-3.4253400155229596E-2</c:v>
                </c:pt>
                <c:pt idx="8499">
                  <c:v>-2.8130755741756941E-2</c:v>
                </c:pt>
                <c:pt idx="8500">
                  <c:v>-2.3189650055592703E-2</c:v>
                </c:pt>
                <c:pt idx="8501">
                  <c:v>-1.9563931508401522E-2</c:v>
                </c:pt>
                <c:pt idx="8502">
                  <c:v>-1.7281555736251897E-2</c:v>
                </c:pt>
                <c:pt idx="8503">
                  <c:v>-1.6263688568261547E-2</c:v>
                </c:pt>
                <c:pt idx="8504">
                  <c:v>-1.6333361017315751E-2</c:v>
                </c:pt>
                <c:pt idx="8505">
                  <c:v>-1.7236001237605603E-2</c:v>
                </c:pt>
                <c:pt idx="8506">
                  <c:v>-1.8666221266458782E-2</c:v>
                </c:pt>
                <c:pt idx="8507">
                  <c:v>-2.0294966581782758E-2</c:v>
                </c:pt>
                <c:pt idx="8508">
                  <c:v>-2.1798697738135586E-2</c:v>
                </c:pt>
                <c:pt idx="8509">
                  <c:v>-2.2894331164997284E-2</c:v>
                </c:pt>
                <c:pt idx="8510">
                  <c:v>-2.3376295717303153E-2</c:v>
                </c:pt>
                <c:pt idx="8511">
                  <c:v>-2.3145861995431116E-2</c:v>
                </c:pt>
                <c:pt idx="8512">
                  <c:v>-2.2224728507461822E-2</c:v>
                </c:pt>
                <c:pt idx="8513">
                  <c:v>-2.0749653936321666E-2</c:v>
                </c:pt>
                <c:pt idx="8514">
                  <c:v>-1.8950450213782943E-2</c:v>
                </c:pt>
                <c:pt idx="8515">
                  <c:v>-1.7117164282775987E-2</c:v>
                </c:pt>
                <c:pt idx="8516">
                  <c:v>-1.5563020595482202E-2</c:v>
                </c:pt>
                <c:pt idx="8517">
                  <c:v>-1.4589474401377811E-2</c:v>
                </c:pt>
                <c:pt idx="8518">
                  <c:v>-1.4457664705147311E-2</c:v>
                </c:pt>
                <c:pt idx="8519">
                  <c:v>-1.5367113279893485E-2</c:v>
                </c:pt>
                <c:pt idx="8520">
                  <c:v>-1.7438483504438773E-2</c:v>
                </c:pt>
                <c:pt idx="8521">
                  <c:v>-2.0701470292095236E-2</c:v>
                </c:pt>
                <c:pt idx="8522">
                  <c:v>-2.5095152518368136E-2</c:v>
                </c:pt>
                <c:pt idx="8523">
                  <c:v>-3.047880233084499E-2</c:v>
                </c:pt>
                <c:pt idx="8524">
                  <c:v>-3.6643641715335074E-2</c:v>
                </c:pt>
                <c:pt idx="8525">
                  <c:v>-4.3323248984111107E-2</c:v>
                </c:pt>
                <c:pt idx="8526">
                  <c:v>-5.0205345482556951E-2</c:v>
                </c:pt>
                <c:pt idx="8527">
                  <c:v>-5.6946518726043727E-2</c:v>
                </c:pt>
                <c:pt idx="8528">
                  <c:v>-6.3192135548137074E-2</c:v>
                </c:pt>
                <c:pt idx="8529">
                  <c:v>-6.8604567059488697E-2</c:v>
                </c:pt>
                <c:pt idx="8530">
                  <c:v>-7.2894496266949882E-2</c:v>
                </c:pt>
                <c:pt idx="8531">
                  <c:v>-7.584132308267677E-2</c:v>
                </c:pt>
                <c:pt idx="8532">
                  <c:v>-7.7298246633971224E-2</c:v>
                </c:pt>
                <c:pt idx="8533">
                  <c:v>-7.7192155004418894E-2</c:v>
                </c:pt>
                <c:pt idx="8534">
                  <c:v>-7.5523733756449496E-2</c:v>
                </c:pt>
                <c:pt idx="8535">
                  <c:v>-7.2359716332668689E-2</c:v>
                </c:pt>
                <c:pt idx="8536">
                  <c:v>-6.7816348734752063E-2</c:v>
                </c:pt>
                <c:pt idx="8537">
                  <c:v>-6.2051617632558065E-2</c:v>
                </c:pt>
                <c:pt idx="8538">
                  <c:v>-5.5273731950478355E-2</c:v>
                </c:pt>
                <c:pt idx="8539">
                  <c:v>-4.7746712983499195E-2</c:v>
                </c:pt>
                <c:pt idx="8540">
                  <c:v>-3.9777419140120007E-2</c:v>
                </c:pt>
                <c:pt idx="8541">
                  <c:v>-3.1692734778008713E-2</c:v>
                </c:pt>
                <c:pt idx="8542">
                  <c:v>-2.3820174736076893E-2</c:v>
                </c:pt>
                <c:pt idx="8543">
                  <c:v>-1.6472227003881623E-2</c:v>
                </c:pt>
                <c:pt idx="8544">
                  <c:v>-9.930814951582656E-3</c:v>
                </c:pt>
                <c:pt idx="8545">
                  <c:v>-4.4341931138797142E-3</c:v>
                </c:pt>
                <c:pt idx="8546">
                  <c:v>-1.7133300151594977E-4</c:v>
                </c:pt>
                <c:pt idx="8547">
                  <c:v>2.715732196185261E-3</c:v>
                </c:pt>
                <c:pt idx="8548">
                  <c:v>4.1285867739768722E-3</c:v>
                </c:pt>
                <c:pt idx="8549">
                  <c:v>4.0145324955539463E-3</c:v>
                </c:pt>
                <c:pt idx="8550">
                  <c:v>2.3723676219887802E-3</c:v>
                </c:pt>
                <c:pt idx="8551">
                  <c:v>-7.4224328574634679E-4</c:v>
                </c:pt>
                <c:pt idx="8552">
                  <c:v>-5.2134881225082141E-3</c:v>
                </c:pt>
                <c:pt idx="8553">
                  <c:v>-1.0864148817852914E-2</c:v>
                </c:pt>
                <c:pt idx="8554">
                  <c:v>-1.7452858406216354E-2</c:v>
                </c:pt>
                <c:pt idx="8555">
                  <c:v>-2.4667938719517668E-2</c:v>
                </c:pt>
                <c:pt idx="8556">
                  <c:v>-3.2126430071215628E-2</c:v>
                </c:pt>
                <c:pt idx="8557">
                  <c:v>-3.9391150667227981E-2</c:v>
                </c:pt>
                <c:pt idx="8558">
                  <c:v>-4.6007516586006103E-2</c:v>
                </c:pt>
                <c:pt idx="8559">
                  <c:v>-5.1551515284839922E-2</c:v>
                </c:pt>
                <c:pt idx="8560">
                  <c:v>-5.5679512308166368E-2</c:v>
                </c:pt>
                <c:pt idx="8561">
                  <c:v>-5.8169266282077525E-2</c:v>
                </c:pt>
                <c:pt idx="8562">
                  <c:v>-5.8939587626888779E-2</c:v>
                </c:pt>
                <c:pt idx="8563">
                  <c:v>-5.8043789275057156E-2</c:v>
                </c:pt>
                <c:pt idx="8564">
                  <c:v>-5.5647324068814008E-2</c:v>
                </c:pt>
                <c:pt idx="8565">
                  <c:v>-5.2002276662793223E-2</c:v>
                </c:pt>
                <c:pt idx="8566">
                  <c:v>-4.7418410721349114E-2</c:v>
                </c:pt>
                <c:pt idx="8567">
                  <c:v>-4.2227629574261183E-2</c:v>
                </c:pt>
                <c:pt idx="8568">
                  <c:v>-3.6749355942696571E-2</c:v>
                </c:pt>
                <c:pt idx="8569">
                  <c:v>-3.1270185386222615E-2</c:v>
                </c:pt>
                <c:pt idx="8570">
                  <c:v>-2.6040725115453744E-2</c:v>
                </c:pt>
                <c:pt idx="8571">
                  <c:v>-2.127559056937034E-2</c:v>
                </c:pt>
                <c:pt idx="8572">
                  <c:v>-1.7144114961190837E-2</c:v>
                </c:pt>
                <c:pt idx="8573">
                  <c:v>-1.3754555294312243E-2</c:v>
                </c:pt>
                <c:pt idx="8574">
                  <c:v>-1.1140249450451112E-2</c:v>
                </c:pt>
                <c:pt idx="8575">
                  <c:v>-9.2530231739759161E-3</c:v>
                </c:pt>
                <c:pt idx="8576">
                  <c:v>-7.9676669191643956E-3</c:v>
                </c:pt>
                <c:pt idx="8577">
                  <c:v>-7.1016999432609307E-3</c:v>
                </c:pt>
                <c:pt idx="8578">
                  <c:v>-6.4495035071459039E-3</c:v>
                </c:pt>
                <c:pt idx="8579">
                  <c:v>-5.8194745949614601E-3</c:v>
                </c:pt>
                <c:pt idx="8580">
                  <c:v>-5.0604593266544429E-3</c:v>
                </c:pt>
                <c:pt idx="8581">
                  <c:v>-4.0746968156007979E-3</c:v>
                </c:pt>
                <c:pt idx="8582">
                  <c:v>-2.8222120726223432E-3</c:v>
                </c:pt>
                <c:pt idx="8583">
                  <c:v>-1.3174014830429348E-3</c:v>
                </c:pt>
                <c:pt idx="8584">
                  <c:v>3.823137259584275E-4</c:v>
                </c:pt>
                <c:pt idx="8585">
                  <c:v>2.1909126587978944E-3</c:v>
                </c:pt>
                <c:pt idx="8586">
                  <c:v>4.0072399049628782E-3</c:v>
                </c:pt>
                <c:pt idx="8587">
                  <c:v>5.7286442684607586E-3</c:v>
                </c:pt>
                <c:pt idx="8588">
                  <c:v>7.2640674554135254E-3</c:v>
                </c:pt>
                <c:pt idx="8589">
                  <c:v>8.5385173627336997E-3</c:v>
                </c:pt>
                <c:pt idx="8590">
                  <c:v>9.4862197961304018E-3</c:v>
                </c:pt>
                <c:pt idx="8591">
                  <c:v>1.0041133002926195E-2</c:v>
                </c:pt>
                <c:pt idx="8592">
                  <c:v>1.0131398240751044E-2</c:v>
                </c:pt>
                <c:pt idx="8593">
                  <c:v>9.6787887850419141E-3</c:v>
                </c:pt>
                <c:pt idx="8594">
                  <c:v>8.6025512963237016E-3</c:v>
                </c:pt>
                <c:pt idx="8595">
                  <c:v>6.8247619593745368E-3</c:v>
                </c:pt>
                <c:pt idx="8596">
                  <c:v>4.2738668202192409E-3</c:v>
                </c:pt>
                <c:pt idx="8597">
                  <c:v>8.8463681069084199E-4</c:v>
                </c:pt>
                <c:pt idx="8598">
                  <c:v>-3.4014488846979551E-3</c:v>
                </c:pt>
                <c:pt idx="8599">
                  <c:v>-8.6256334405337975E-3</c:v>
                </c:pt>
                <c:pt idx="8600">
                  <c:v>-1.478946355648969E-2</c:v>
                </c:pt>
                <c:pt idx="8601">
                  <c:v>-2.1835048826728709E-2</c:v>
                </c:pt>
                <c:pt idx="8602">
                  <c:v>-2.9640651753133573E-2</c:v>
                </c:pt>
                <c:pt idx="8603">
                  <c:v>-3.8024760571819027E-2</c:v>
                </c:pt>
                <c:pt idx="8604">
                  <c:v>-4.6748997296773731E-2</c:v>
                </c:pt>
                <c:pt idx="8605">
                  <c:v>-5.5524756132488085E-2</c:v>
                </c:pt>
                <c:pt idx="8606">
                  <c:v>-6.4028435266378136E-2</c:v>
                </c:pt>
                <c:pt idx="8607">
                  <c:v>-7.1917906858726344E-2</c:v>
                </c:pt>
                <c:pt idx="8608">
                  <c:v>-7.8844958435775436E-2</c:v>
                </c:pt>
                <c:pt idx="8609">
                  <c:v>-8.4472993447601286E-2</c:v>
                </c:pt>
                <c:pt idx="8610">
                  <c:v>-8.8507923667337507E-2</c:v>
                </c:pt>
                <c:pt idx="8611">
                  <c:v>-9.073492720944798E-2</c:v>
                </c:pt>
                <c:pt idx="8612">
                  <c:v>-9.1049538320770007E-2</c:v>
                </c:pt>
                <c:pt idx="8613">
                  <c:v>-8.9472052417709835E-2</c:v>
                </c:pt>
                <c:pt idx="8614">
                  <c:v>-8.6134049686161562E-2</c:v>
                </c:pt>
                <c:pt idx="8615">
                  <c:v>-8.1239920282430766E-2</c:v>
                </c:pt>
                <c:pt idx="8616">
                  <c:v>-7.5025942932618328E-2</c:v>
                </c:pt>
                <c:pt idx="8617">
                  <c:v>-6.7733858691978566E-2</c:v>
                </c:pt>
                <c:pt idx="8618">
                  <c:v>-5.9591382212773492E-2</c:v>
                </c:pt>
                <c:pt idx="8619">
                  <c:v>-5.0791048630746571E-2</c:v>
                </c:pt>
                <c:pt idx="8620">
                  <c:v>-4.1476494616355608E-2</c:v>
                </c:pt>
                <c:pt idx="8621">
                  <c:v>-3.1750470662830432E-2</c:v>
                </c:pt>
                <c:pt idx="8622">
                  <c:v>-2.1704500254689729E-2</c:v>
                </c:pt>
                <c:pt idx="8623">
                  <c:v>-1.1445490658809176E-2</c:v>
                </c:pt>
                <c:pt idx="8624">
                  <c:v>-1.1013857841117858E-3</c:v>
                </c:pt>
                <c:pt idx="8625">
                  <c:v>9.1810457928072076E-3</c:v>
                </c:pt>
                <c:pt idx="8626">
                  <c:v>1.9236335727700449E-2</c:v>
                </c:pt>
                <c:pt idx="8627">
                  <c:v>2.8885539137643468E-2</c:v>
                </c:pt>
                <c:pt idx="8628">
                  <c:v>3.7950763891859363E-2</c:v>
                </c:pt>
                <c:pt idx="8629">
                  <c:v>4.6276568476071978E-2</c:v>
                </c:pt>
                <c:pt idx="8630">
                  <c:v>5.3753712917307128E-2</c:v>
                </c:pt>
                <c:pt idx="8631">
                  <c:v>6.0340788349619645E-2</c:v>
                </c:pt>
                <c:pt idx="8632">
                  <c:v>6.6074363231159783E-2</c:v>
                </c:pt>
                <c:pt idx="8633">
                  <c:v>7.105481980435302E-2</c:v>
                </c:pt>
                <c:pt idx="8634">
                  <c:v>7.5411313695108673E-2</c:v>
                </c:pt>
                <c:pt idx="8635">
                  <c:v>7.9266903481738704E-2</c:v>
                </c:pt>
                <c:pt idx="8636">
                  <c:v>8.2713367887925382E-2</c:v>
                </c:pt>
                <c:pt idx="8637">
                  <c:v>8.5790222389769188E-2</c:v>
                </c:pt>
                <c:pt idx="8638">
                  <c:v>8.8473702852298941E-2</c:v>
                </c:pt>
                <c:pt idx="8639">
                  <c:v>9.0682591095526899E-2</c:v>
                </c:pt>
                <c:pt idx="8640">
                  <c:v>9.2289896693558693E-2</c:v>
                </c:pt>
                <c:pt idx="8641">
                  <c:v>9.3129474394118117E-2</c:v>
                </c:pt>
                <c:pt idx="8642">
                  <c:v>9.3003552968264236E-2</c:v>
                </c:pt>
                <c:pt idx="8643">
                  <c:v>9.1708800281039338E-2</c:v>
                </c:pt>
                <c:pt idx="8644">
                  <c:v>8.9082147527492328E-2</c:v>
                </c:pt>
                <c:pt idx="8645">
                  <c:v>8.5039861298842778E-2</c:v>
                </c:pt>
                <c:pt idx="8646">
                  <c:v>7.9591130819770206E-2</c:v>
                </c:pt>
                <c:pt idx="8647">
                  <c:v>7.2837143022776107E-2</c:v>
                </c:pt>
                <c:pt idx="8648">
                  <c:v>6.4969966397946721E-2</c:v>
                </c:pt>
                <c:pt idx="8649">
                  <c:v>5.626136682068783E-2</c:v>
                </c:pt>
                <c:pt idx="8650">
                  <c:v>4.7033682216247596E-2</c:v>
                </c:pt>
                <c:pt idx="8651">
                  <c:v>3.7631360040468964E-2</c:v>
                </c:pt>
                <c:pt idx="8652">
                  <c:v>2.8402668839573431E-2</c:v>
                </c:pt>
                <c:pt idx="8653">
                  <c:v>1.968314256402548E-2</c:v>
                </c:pt>
                <c:pt idx="8654">
                  <c:v>1.1780223469211037E-2</c:v>
                </c:pt>
                <c:pt idx="8655">
                  <c:v>4.9596484659841789E-3</c:v>
                </c:pt>
                <c:pt idx="8656">
                  <c:v>-5.704728102406964E-4</c:v>
                </c:pt>
                <c:pt idx="8657">
                  <c:v>-4.67631783901723E-3</c:v>
                </c:pt>
                <c:pt idx="8658">
                  <c:v>-7.3097416618761457E-3</c:v>
                </c:pt>
                <c:pt idx="8659">
                  <c:v>-8.5111663639380053E-3</c:v>
                </c:pt>
                <c:pt idx="8660">
                  <c:v>-8.4044461132140036E-3</c:v>
                </c:pt>
                <c:pt idx="8661">
                  <c:v>-7.1852281708674193E-3</c:v>
                </c:pt>
                <c:pt idx="8662">
                  <c:v>-5.1045153819995193E-3</c:v>
                </c:pt>
                <c:pt idx="8663">
                  <c:v>-2.4497255499004167E-3</c:v>
                </c:pt>
                <c:pt idx="8664">
                  <c:v>4.7331269945216636E-4</c:v>
                </c:pt>
                <c:pt idx="8665">
                  <c:v>3.355456833905035E-3</c:v>
                </c:pt>
                <c:pt idx="8666">
                  <c:v>5.8975833379696363E-3</c:v>
                </c:pt>
                <c:pt idx="8667">
                  <c:v>7.8262623953999633E-3</c:v>
                </c:pt>
                <c:pt idx="8668">
                  <c:v>8.9135550918495454E-3</c:v>
                </c:pt>
                <c:pt idx="8669">
                  <c:v>8.9931762905927082E-3</c:v>
                </c:pt>
                <c:pt idx="8670">
                  <c:v>7.9693628081944912E-3</c:v>
                </c:pt>
                <c:pt idx="8671">
                  <c:v>5.826482172843872E-3</c:v>
                </c:pt>
                <c:pt idx="8672">
                  <c:v>2.6393851411156133E-3</c:v>
                </c:pt>
                <c:pt idx="8673">
                  <c:v>-1.4264088845197254E-3</c:v>
                </c:pt>
                <c:pt idx="8674">
                  <c:v>-6.1287395341306228E-3</c:v>
                </c:pt>
                <c:pt idx="8675">
                  <c:v>-1.1170452547976217E-2</c:v>
                </c:pt>
                <c:pt idx="8676">
                  <c:v>-1.6223149279928961E-2</c:v>
                </c:pt>
                <c:pt idx="8677">
                  <c:v>-2.0953706983477649E-2</c:v>
                </c:pt>
                <c:pt idx="8678">
                  <c:v>-2.5052615887380725E-2</c:v>
                </c:pt>
                <c:pt idx="8679">
                  <c:v>-2.8260273473525555E-2</c:v>
                </c:pt>
                <c:pt idx="8680">
                  <c:v>-3.039068133910916E-2</c:v>
                </c:pt>
                <c:pt idx="8681">
                  <c:v>-3.1352648114276849E-2</c:v>
                </c:pt>
                <c:pt idx="8682">
                  <c:v>-3.1162392962266083E-2</c:v>
                </c:pt>
                <c:pt idx="8683">
                  <c:v>-2.9939065957192867E-2</c:v>
                </c:pt>
                <c:pt idx="8684">
                  <c:v>-2.7882762602167377E-2</c:v>
                </c:pt>
                <c:pt idx="8685">
                  <c:v>-2.5245165220650456E-2</c:v>
                </c:pt>
                <c:pt idx="8686">
                  <c:v>-2.2305568921431873E-2</c:v>
                </c:pt>
                <c:pt idx="8687">
                  <c:v>-1.9355384001732756E-2</c:v>
                </c:pt>
                <c:pt idx="8688">
                  <c:v>-1.6685829285702503E-2</c:v>
                </c:pt>
                <c:pt idx="8689">
                  <c:v>-1.4576072150774166E-2</c:v>
                </c:pt>
                <c:pt idx="8690">
                  <c:v>-1.3278288219832568E-2</c:v>
                </c:pt>
                <c:pt idx="8691">
                  <c:v>-1.2996206736331062E-2</c:v>
                </c:pt>
                <c:pt idx="8692">
                  <c:v>-1.3862578056184183E-2</c:v>
                </c:pt>
                <c:pt idx="8693">
                  <c:v>-1.5922976379480702E-2</c:v>
                </c:pt>
                <c:pt idx="8694">
                  <c:v>-1.9128379303896881E-2</c:v>
                </c:pt>
                <c:pt idx="8695">
                  <c:v>-2.3336302753106719E-2</c:v>
                </c:pt>
                <c:pt idx="8696">
                  <c:v>-2.8321509212551943E-2</c:v>
                </c:pt>
                <c:pt idx="8697">
                  <c:v>-3.3798713293624494E-2</c:v>
                </c:pt>
                <c:pt idx="8698">
                  <c:v>-3.9452566678324308E-2</c:v>
                </c:pt>
                <c:pt idx="8699">
                  <c:v>-4.4964727411274996E-2</c:v>
                </c:pt>
                <c:pt idx="8700">
                  <c:v>-5.0034014027374396E-2</c:v>
                </c:pt>
                <c:pt idx="8701">
                  <c:v>-5.4391666671814054E-2</c:v>
                </c:pt>
                <c:pt idx="8702">
                  <c:v>-5.781129244249561E-2</c:v>
                </c:pt>
                <c:pt idx="8703">
                  <c:v>-6.0110027790499232E-2</c:v>
                </c:pt>
                <c:pt idx="8704">
                  <c:v>-6.1147174442376384E-2</c:v>
                </c:pt>
                <c:pt idx="8705">
                  <c:v>-6.0834071168962556E-2</c:v>
                </c:pt>
                <c:pt idx="8706">
                  <c:v>-5.9153494415993491E-2</c:v>
                </c:pt>
                <c:pt idx="8707">
                  <c:v>-5.6173545087735421E-2</c:v>
                </c:pt>
                <c:pt idx="8708">
                  <c:v>-5.2051858385892436E-2</c:v>
                </c:pt>
                <c:pt idx="8709">
                  <c:v>-4.7036097902929619E-2</c:v>
                </c:pt>
                <c:pt idx="8710">
                  <c:v>-4.1456309347765452E-2</c:v>
                </c:pt>
                <c:pt idx="8711">
                  <c:v>-3.5699250609308897E-2</c:v>
                </c:pt>
                <c:pt idx="8712">
                  <c:v>-3.0169850276857479E-2</c:v>
                </c:pt>
                <c:pt idx="8713">
                  <c:v>-2.5253166579850772E-2</c:v>
                </c:pt>
                <c:pt idx="8714">
                  <c:v>-2.1282589892571369E-2</c:v>
                </c:pt>
                <c:pt idx="8715">
                  <c:v>-1.8515186307473175E-2</c:v>
                </c:pt>
                <c:pt idx="8716">
                  <c:v>-1.7117129356206906E-2</c:v>
                </c:pt>
                <c:pt idx="8717">
                  <c:v>-1.7161338312632113E-2</c:v>
                </c:pt>
                <c:pt idx="8718">
                  <c:v>-1.8634474975680715E-2</c:v>
                </c:pt>
                <c:pt idx="8719">
                  <c:v>-2.1448115249925404E-2</c:v>
                </c:pt>
                <c:pt idx="8720">
                  <c:v>-2.5449306761613721E-2</c:v>
                </c:pt>
                <c:pt idx="8721">
                  <c:v>-3.0431887781620426E-2</c:v>
                </c:pt>
                <c:pt idx="8722">
                  <c:v>-3.6154551613000963E-2</c:v>
                </c:pt>
                <c:pt idx="8723">
                  <c:v>-4.236058464141812E-2</c:v>
                </c:pt>
                <c:pt idx="8724">
                  <c:v>-4.8785938932741302E-2</c:v>
                </c:pt>
                <c:pt idx="8725">
                  <c:v>-5.5154039661993393E-2</c:v>
                </c:pt>
                <c:pt idx="8726">
                  <c:v>-6.1170217266244609E-2</c:v>
                </c:pt>
                <c:pt idx="8727">
                  <c:v>-6.6526480126911203E-2</c:v>
                </c:pt>
                <c:pt idx="8728">
                  <c:v>-7.0916911512221126E-2</c:v>
                </c:pt>
                <c:pt idx="8729">
                  <c:v>-7.4063161981187342E-2</c:v>
                </c:pt>
                <c:pt idx="8730">
                  <c:v>-7.5748689990082774E-2</c:v>
                </c:pt>
                <c:pt idx="8731">
                  <c:v>-7.5851683354062893E-2</c:v>
                </c:pt>
                <c:pt idx="8732">
                  <c:v>-7.4364927886397592E-2</c:v>
                </c:pt>
                <c:pt idx="8733">
                  <c:v>-7.1397182997998798E-2</c:v>
                </c:pt>
                <c:pt idx="8734">
                  <c:v>-6.7157326670020501E-2</c:v>
                </c:pt>
                <c:pt idx="8735">
                  <c:v>-6.1928341523752706E-2</c:v>
                </c:pt>
                <c:pt idx="8736">
                  <c:v>-5.6037398689691931E-2</c:v>
                </c:pt>
                <c:pt idx="8737">
                  <c:v>-4.9823267653281378E-2</c:v>
                </c:pt>
                <c:pt idx="8738">
                  <c:v>-4.3604964221744091E-2</c:v>
                </c:pt>
                <c:pt idx="8739">
                  <c:v>-3.7661904267097146E-2</c:v>
                </c:pt>
                <c:pt idx="8740">
                  <c:v>-3.2229601740585978E-2</c:v>
                </c:pt>
                <c:pt idx="8741">
                  <c:v>-2.750147784696666E-2</c:v>
                </c:pt>
                <c:pt idx="8742">
                  <c:v>-2.3625071475797954E-2</c:v>
                </c:pt>
                <c:pt idx="8743">
                  <c:v>-2.0689456378925497E-2</c:v>
                </c:pt>
                <c:pt idx="8744">
                  <c:v>-1.8710565907159693E-2</c:v>
                </c:pt>
                <c:pt idx="8745">
                  <c:v>-1.7625697911097582E-2</c:v>
                </c:pt>
                <c:pt idx="8746">
                  <c:v>-1.7302983859851295E-2</c:v>
                </c:pt>
                <c:pt idx="8747">
                  <c:v>-1.7561678221378996E-2</c:v>
                </c:pt>
                <c:pt idx="8748">
                  <c:v>-1.8197309234105341E-2</c:v>
                </c:pt>
                <c:pt idx="8749">
                  <c:v>-1.9009927180742237E-2</c:v>
                </c:pt>
                <c:pt idx="8750">
                  <c:v>-1.9830514410107636E-2</c:v>
                </c:pt>
                <c:pt idx="8751">
                  <c:v>-2.0535996820988833E-2</c:v>
                </c:pt>
                <c:pt idx="8752">
                  <c:v>-2.1048512589860402E-2</c:v>
                </c:pt>
                <c:pt idx="8753">
                  <c:v>-2.1324387943375878E-2</c:v>
                </c:pt>
                <c:pt idx="8754">
                  <c:v>-2.1342652683848939E-2</c:v>
                </c:pt>
                <c:pt idx="8755">
                  <c:v>-2.1096634945950266E-2</c:v>
                </c:pt>
                <c:pt idx="8756">
                  <c:v>-2.0588380548306806E-2</c:v>
                </c:pt>
                <c:pt idx="8757">
                  <c:v>-1.9829860074753514E-2</c:v>
                </c:pt>
                <c:pt idx="8758">
                  <c:v>-1.8849022135956517E-2</c:v>
                </c:pt>
                <c:pt idx="8759">
                  <c:v>-1.7691061424567889E-2</c:v>
                </c:pt>
                <c:pt idx="8760">
                  <c:v>-1.6415269089259499E-2</c:v>
                </c:pt>
                <c:pt idx="8761">
                  <c:v>-1.5100332351188239E-2</c:v>
                </c:pt>
                <c:pt idx="8762">
                  <c:v>-1.3861753631482121E-2</c:v>
                </c:pt>
                <c:pt idx="8763">
                  <c:v>-1.2863617862689747E-2</c:v>
                </c:pt>
                <c:pt idx="8764">
                  <c:v>-1.2309360278363046E-2</c:v>
                </c:pt>
                <c:pt idx="8765">
                  <c:v>-1.2419148945400527E-2</c:v>
                </c:pt>
                <c:pt idx="8766">
                  <c:v>-1.3406793481755108E-2</c:v>
                </c:pt>
                <c:pt idx="8767">
                  <c:v>-1.5458020848249987E-2</c:v>
                </c:pt>
                <c:pt idx="8768">
                  <c:v>-1.8709118051810414E-2</c:v>
                </c:pt>
                <c:pt idx="8769">
                  <c:v>-2.322912940798938E-2</c:v>
                </c:pt>
                <c:pt idx="8770">
                  <c:v>-2.9007346745560492E-2</c:v>
                </c:pt>
                <c:pt idx="8771">
                  <c:v>-3.5946810866234413E-2</c:v>
                </c:pt>
                <c:pt idx="8772">
                  <c:v>-4.387035614272683E-2</c:v>
                </c:pt>
                <c:pt idx="8773">
                  <c:v>-5.2542222402132355E-2</c:v>
                </c:pt>
                <c:pt idx="8774">
                  <c:v>-6.1694408212754293E-2</c:v>
                </c:pt>
                <c:pt idx="8775">
                  <c:v>-7.104405270882963E-2</c:v>
                </c:pt>
                <c:pt idx="8776">
                  <c:v>-8.0300023818763555E-2</c:v>
                </c:pt>
                <c:pt idx="8777">
                  <c:v>-8.9168077082430797E-2</c:v>
                </c:pt>
                <c:pt idx="8778">
                  <c:v>-9.7363071483485886E-2</c:v>
                </c:pt>
                <c:pt idx="8779">
                  <c:v>-0.10462575242836847</c:v>
                </c:pt>
                <c:pt idx="8780">
                  <c:v>-0.11073438848129447</c:v>
                </c:pt>
                <c:pt idx="8781">
                  <c:v>-0.11551128181558723</c:v>
                </c:pt>
                <c:pt idx="8782">
                  <c:v>-0.11883154661578399</c:v>
                </c:pt>
                <c:pt idx="8783">
                  <c:v>-0.1206302036801904</c:v>
                </c:pt>
                <c:pt idx="8784">
                  <c:v>-0.12090172133517174</c:v>
                </c:pt>
                <c:pt idx="8785">
                  <c:v>-0.11969605359334556</c:v>
                </c:pt>
                <c:pt idx="8786">
                  <c:v>-0.11711350002972976</c:v>
                </c:pt>
                <c:pt idx="8787">
                  <c:v>-0.11329715225429959</c:v>
                </c:pt>
                <c:pt idx="8788">
                  <c:v>-0.10842482076051652</c:v>
                </c:pt>
                <c:pt idx="8789">
                  <c:v>-0.10270226320912657</c:v>
                </c:pt>
                <c:pt idx="8790">
                  <c:v>-9.6355718956682268E-2</c:v>
                </c:pt>
                <c:pt idx="8791">
                  <c:v>-8.9622897096866438E-2</c:v>
                </c:pt>
                <c:pt idx="8792">
                  <c:v>-8.2745389501584832E-2</c:v>
                </c:pt>
                <c:pt idx="8793">
                  <c:v>-7.5962484956355381E-2</c:v>
                </c:pt>
                <c:pt idx="8794">
                  <c:v>-6.9502129967237813E-2</c:v>
                </c:pt>
                <c:pt idx="8795">
                  <c:v>-6.3568497215783948E-2</c:v>
                </c:pt>
                <c:pt idx="8796">
                  <c:v>-5.8333005693598783E-2</c:v>
                </c:pt>
                <c:pt idx="8797">
                  <c:v>-5.3932759650875073E-2</c:v>
                </c:pt>
                <c:pt idx="8798">
                  <c:v>-5.0465814471373216E-2</c:v>
                </c:pt>
                <c:pt idx="8799">
                  <c:v>-4.7970755063216908E-2</c:v>
                </c:pt>
                <c:pt idx="8800">
                  <c:v>-4.6398468346532939E-2</c:v>
                </c:pt>
                <c:pt idx="8801">
                  <c:v>-4.559883652921648E-2</c:v>
                </c:pt>
                <c:pt idx="8802">
                  <c:v>-4.5332558929218503E-2</c:v>
                </c:pt>
                <c:pt idx="8803">
                  <c:v>-4.5299570590668914E-2</c:v>
                </c:pt>
                <c:pt idx="8804">
                  <c:v>-4.5178725902747519E-2</c:v>
                </c:pt>
                <c:pt idx="8805">
                  <c:v>-4.4679795551881618E-2</c:v>
                </c:pt>
                <c:pt idx="8806">
                  <c:v>-4.3594242918954307E-2</c:v>
                </c:pt>
                <c:pt idx="8807">
                  <c:v>-4.182270083803008E-2</c:v>
                </c:pt>
                <c:pt idx="8808">
                  <c:v>-3.937793506184728E-2</c:v>
                </c:pt>
                <c:pt idx="8809">
                  <c:v>-3.6378657267867487E-2</c:v>
                </c:pt>
                <c:pt idx="8810">
                  <c:v>-3.3037017318488182E-2</c:v>
                </c:pt>
                <c:pt idx="8811">
                  <c:v>-2.9632234847292049E-2</c:v>
                </c:pt>
                <c:pt idx="8812">
                  <c:v>-2.6472166882689385E-2</c:v>
                </c:pt>
                <c:pt idx="8813">
                  <c:v>-2.385199001036209E-2</c:v>
                </c:pt>
                <c:pt idx="8814">
                  <c:v>-2.2012432063091114E-2</c:v>
                </c:pt>
                <c:pt idx="8815">
                  <c:v>-2.1100462917125862E-2</c:v>
                </c:pt>
                <c:pt idx="8816">
                  <c:v>-2.1154202464104155E-2</c:v>
                </c:pt>
                <c:pt idx="8817">
                  <c:v>-2.2120561904221403E-2</c:v>
                </c:pt>
                <c:pt idx="8818">
                  <c:v>-2.3875902149440575E-2</c:v>
                </c:pt>
                <c:pt idx="8819">
                  <c:v>-2.6234458392036752E-2</c:v>
                </c:pt>
                <c:pt idx="8820">
                  <c:v>-2.8957843827974172E-2</c:v>
                </c:pt>
                <c:pt idx="8821">
                  <c:v>-3.1766800133153139E-2</c:v>
                </c:pt>
                <c:pt idx="8822">
                  <c:v>-3.4351477224687788E-2</c:v>
                </c:pt>
                <c:pt idx="8823">
                  <c:v>-3.6387134066274918E-2</c:v>
                </c:pt>
                <c:pt idx="8824">
                  <c:v>-3.7557550124586947E-2</c:v>
                </c:pt>
                <c:pt idx="8825">
                  <c:v>-3.7581509171307537E-2</c:v>
                </c:pt>
                <c:pt idx="8826">
                  <c:v>-3.6241431358784881E-2</c:v>
                </c:pt>
                <c:pt idx="8827">
                  <c:v>-3.3409800572518078E-2</c:v>
                </c:pt>
                <c:pt idx="8828">
                  <c:v>-2.906288853496608E-2</c:v>
                </c:pt>
                <c:pt idx="8829">
                  <c:v>-2.3280960019950725E-2</c:v>
                </c:pt>
                <c:pt idx="8830">
                  <c:v>-1.6237289559799195E-2</c:v>
                </c:pt>
                <c:pt idx="8831">
                  <c:v>-8.1743592618955807E-3</c:v>
                </c:pt>
                <c:pt idx="8832">
                  <c:v>6.2374001608178631E-4</c:v>
                </c:pt>
                <c:pt idx="8833">
                  <c:v>9.8485423757826984E-3</c:v>
                </c:pt>
                <c:pt idx="8834">
                  <c:v>1.917538878856484E-2</c:v>
                </c:pt>
                <c:pt idx="8835">
                  <c:v>2.8276498640631642E-2</c:v>
                </c:pt>
                <c:pt idx="8836">
                  <c:v>3.6840985513517777E-2</c:v>
                </c:pt>
                <c:pt idx="8837">
                  <c:v>4.4593109535654984E-2</c:v>
                </c:pt>
                <c:pt idx="8838">
                  <c:v>5.1304796956135656E-2</c:v>
                </c:pt>
                <c:pt idx="8839">
                  <c:v>5.6797534681576112E-2</c:v>
                </c:pt>
                <c:pt idx="8840">
                  <c:v>6.0940123297284043E-2</c:v>
                </c:pt>
                <c:pt idx="8841">
                  <c:v>6.3661532206166216E-2</c:v>
                </c:pt>
                <c:pt idx="8842">
                  <c:v>6.4974952935733965E-2</c:v>
                </c:pt>
                <c:pt idx="8843">
                  <c:v>6.499141863109259E-2</c:v>
                </c:pt>
                <c:pt idx="8844">
                  <c:v>6.3915833921321163E-2</c:v>
                </c:pt>
                <c:pt idx="8845">
                  <c:v>6.2026179575338403E-2</c:v>
                </c:pt>
                <c:pt idx="8846">
                  <c:v>5.9634401017420791E-2</c:v>
                </c:pt>
                <c:pt idx="8847">
                  <c:v>5.7042522839466647E-2</c:v>
                </c:pt>
                <c:pt idx="8848">
                  <c:v>5.4517028433065273E-2</c:v>
                </c:pt>
                <c:pt idx="8849">
                  <c:v>5.2279936642653846E-2</c:v>
                </c:pt>
                <c:pt idx="8850">
                  <c:v>5.0497679548193286E-2</c:v>
                </c:pt>
                <c:pt idx="8851">
                  <c:v>4.9265871121373928E-2</c:v>
                </c:pt>
                <c:pt idx="8852">
                  <c:v>4.8602856150367635E-2</c:v>
                </c:pt>
                <c:pt idx="8853">
                  <c:v>4.8457209269936574E-2</c:v>
                </c:pt>
                <c:pt idx="8854">
                  <c:v>4.8719368371992644E-2</c:v>
                </c:pt>
                <c:pt idx="8855">
                  <c:v>4.9226124356024803E-2</c:v>
                </c:pt>
                <c:pt idx="8856">
                  <c:v>4.9761901988632951E-2</c:v>
                </c:pt>
                <c:pt idx="8857">
                  <c:v>5.0069953091123054E-2</c:v>
                </c:pt>
                <c:pt idx="8858">
                  <c:v>4.9875297160825727E-2</c:v>
                </c:pt>
                <c:pt idx="8859">
                  <c:v>4.8907756751151554E-2</c:v>
                </c:pt>
                <c:pt idx="8860">
                  <c:v>4.6919429976626237E-2</c:v>
                </c:pt>
                <c:pt idx="8861">
                  <c:v>4.3700653368566322E-2</c:v>
                </c:pt>
                <c:pt idx="8862">
                  <c:v>3.9094559106112148E-2</c:v>
                </c:pt>
                <c:pt idx="8863">
                  <c:v>3.3008604216038906E-2</c:v>
                </c:pt>
                <c:pt idx="8864">
                  <c:v>2.5424176011152655E-2</c:v>
                </c:pt>
                <c:pt idx="8865">
                  <c:v>1.6406045661278679E-2</c:v>
                </c:pt>
                <c:pt idx="8866">
                  <c:v>6.112372928907539E-3</c:v>
                </c:pt>
                <c:pt idx="8867">
                  <c:v>-5.2042494985438115E-3</c:v>
                </c:pt>
                <c:pt idx="8868">
                  <c:v>-1.7214915155481458E-2</c:v>
                </c:pt>
                <c:pt idx="8869">
                  <c:v>-2.9541147093715803E-2</c:v>
                </c:pt>
                <c:pt idx="8870">
                  <c:v>-4.1774056889547495E-2</c:v>
                </c:pt>
                <c:pt idx="8871">
                  <c:v>-5.3488889625722624E-2</c:v>
                </c:pt>
                <c:pt idx="8872">
                  <c:v>-6.4264264448297581E-2</c:v>
                </c:pt>
                <c:pt idx="8873">
                  <c:v>-7.3703175617431671E-2</c:v>
                </c:pt>
                <c:pt idx="8874">
                  <c:v>-8.1450667850592406E-2</c:v>
                </c:pt>
                <c:pt idx="8875">
                  <c:v>-8.7210267349574933E-2</c:v>
                </c:pt>
                <c:pt idx="8876">
                  <c:v>-9.0761411930834757E-2</c:v>
                </c:pt>
                <c:pt idx="8877">
                  <c:v>-9.1977830326954946E-2</c:v>
                </c:pt>
                <c:pt idx="8878">
                  <c:v>-9.0846172908828238E-2</c:v>
                </c:pt>
                <c:pt idx="8879">
                  <c:v>-8.7480827729798594E-2</c:v>
                </c:pt>
                <c:pt idx="8880">
                  <c:v>-8.2129496934897683E-2</c:v>
                </c:pt>
                <c:pt idx="8881">
                  <c:v>-7.5166919254372244E-2</c:v>
                </c:pt>
                <c:pt idx="8882">
                  <c:v>-6.707062394152663E-2</c:v>
                </c:pt>
                <c:pt idx="8883">
                  <c:v>-5.8374116697172518E-2</c:v>
                </c:pt>
                <c:pt idx="8884">
                  <c:v>-4.9612509727314236E-2</c:v>
                </c:pt>
                <c:pt idx="8885">
                  <c:v>-4.1282175524816944E-2</c:v>
                </c:pt>
                <c:pt idx="8886">
                  <c:v>-3.3816111192809473E-2</c:v>
                </c:pt>
                <c:pt idx="8887">
                  <c:v>-2.7561808611166083E-2</c:v>
                </c:pt>
                <c:pt idx="8888">
                  <c:v>-2.2757996816928028E-2</c:v>
                </c:pt>
                <c:pt idx="8889">
                  <c:v>-1.9524768775787127E-2</c:v>
                </c:pt>
                <c:pt idx="8890">
                  <c:v>-1.7874737239040539E-2</c:v>
                </c:pt>
                <c:pt idx="8891">
                  <c:v>-1.7730834514984251E-2</c:v>
                </c:pt>
                <c:pt idx="8892">
                  <c:v>-1.8939750864624849E-2</c:v>
                </c:pt>
                <c:pt idx="8893">
                  <c:v>-2.1287400204087481E-2</c:v>
                </c:pt>
                <c:pt idx="8894">
                  <c:v>-2.452258394077611E-2</c:v>
                </c:pt>
                <c:pt idx="8895">
                  <c:v>-2.8383303684920258E-2</c:v>
                </c:pt>
                <c:pt idx="8896">
                  <c:v>-3.26151803919007E-2</c:v>
                </c:pt>
                <c:pt idx="8897">
                  <c:v>-3.6976497939948394E-2</c:v>
                </c:pt>
                <c:pt idx="8898">
                  <c:v>-4.1232821990729973E-2</c:v>
                </c:pt>
                <c:pt idx="8899">
                  <c:v>-4.5149742396310977E-2</c:v>
                </c:pt>
                <c:pt idx="8900">
                  <c:v>-4.849203483953568E-2</c:v>
                </c:pt>
                <c:pt idx="8901">
                  <c:v>-5.1034391993125539E-2</c:v>
                </c:pt>
                <c:pt idx="8902">
                  <c:v>-5.2584807900375341E-2</c:v>
                </c:pt>
                <c:pt idx="8903">
                  <c:v>-5.3012575452060839E-2</c:v>
                </c:pt>
                <c:pt idx="8904">
                  <c:v>-5.2266890447151937E-2</c:v>
                </c:pt>
                <c:pt idx="8905">
                  <c:v>-5.0379537814386643E-2</c:v>
                </c:pt>
                <c:pt idx="8906">
                  <c:v>-4.7454777163377537E-2</c:v>
                </c:pt>
                <c:pt idx="8907">
                  <c:v>-4.3651072444132133E-2</c:v>
                </c:pt>
                <c:pt idx="8908">
                  <c:v>-3.9161972617177132E-2</c:v>
                </c:pt>
                <c:pt idx="8909">
                  <c:v>-3.4205778157965772E-2</c:v>
                </c:pt>
                <c:pt idx="8910">
                  <c:v>-2.9020606764183832E-2</c:v>
                </c:pt>
                <c:pt idx="8911">
                  <c:v>-2.3853639412498184E-2</c:v>
                </c:pt>
                <c:pt idx="8912">
                  <c:v>-1.8948341188481432E-2</c:v>
                </c:pt>
                <c:pt idx="8913">
                  <c:v>-1.4536671001558976E-2</c:v>
                </c:pt>
                <c:pt idx="8914">
                  <c:v>-1.0828919872235221E-2</c:v>
                </c:pt>
                <c:pt idx="8915">
                  <c:v>-7.9947922880932998E-3</c:v>
                </c:pt>
                <c:pt idx="8916">
                  <c:v>-6.1428327882863121E-3</c:v>
                </c:pt>
                <c:pt idx="8917">
                  <c:v>-5.3082724944023552E-3</c:v>
                </c:pt>
                <c:pt idx="8918">
                  <c:v>-5.4492590181941525E-3</c:v>
                </c:pt>
                <c:pt idx="8919">
                  <c:v>-6.4475526334420996E-3</c:v>
                </c:pt>
                <c:pt idx="8920">
                  <c:v>-8.1179322907356521E-3</c:v>
                </c:pt>
                <c:pt idx="8921">
                  <c:v>-1.0229887697230988E-2</c:v>
                </c:pt>
                <c:pt idx="8922">
                  <c:v>-1.2533280349825038E-2</c:v>
                </c:pt>
                <c:pt idx="8923">
                  <c:v>-1.4778154797983611E-2</c:v>
                </c:pt>
                <c:pt idx="8924">
                  <c:v>-1.673179886618581E-2</c:v>
                </c:pt>
                <c:pt idx="8925">
                  <c:v>-1.819997940820739E-2</c:v>
                </c:pt>
                <c:pt idx="8926">
                  <c:v>-1.9045795543299104E-2</c:v>
                </c:pt>
                <c:pt idx="8927">
                  <c:v>-1.919463219708506E-2</c:v>
                </c:pt>
                <c:pt idx="8928">
                  <c:v>-1.8627279061130264E-2</c:v>
                </c:pt>
                <c:pt idx="8929">
                  <c:v>-1.7371631636987517E-2</c:v>
                </c:pt>
                <c:pt idx="8930">
                  <c:v>-1.5495586543855744E-2</c:v>
                </c:pt>
                <c:pt idx="8931">
                  <c:v>-1.3101150388062699E-2</c:v>
                </c:pt>
                <c:pt idx="8932">
                  <c:v>-1.03267317142548E-2</c:v>
                </c:pt>
                <c:pt idx="8933">
                  <c:v>-7.3576684411731375E-3</c:v>
                </c:pt>
                <c:pt idx="8934">
                  <c:v>-4.4308076887863423E-3</c:v>
                </c:pt>
                <c:pt idx="8935">
                  <c:v>-1.8224091135301546E-3</c:v>
                </c:pt>
                <c:pt idx="8936">
                  <c:v>1.7548476131634683E-4</c:v>
                </c:pt>
                <c:pt idx="8937">
                  <c:v>1.279914885025879E-3</c:v>
                </c:pt>
                <c:pt idx="8938">
                  <c:v>1.2406282006836022E-3</c:v>
                </c:pt>
                <c:pt idx="8939">
                  <c:v>-1.3771907411308515E-4</c:v>
                </c:pt>
                <c:pt idx="8940">
                  <c:v>-2.9777220214536326E-3</c:v>
                </c:pt>
                <c:pt idx="8941">
                  <c:v>-7.3159580669764912E-3</c:v>
                </c:pt>
                <c:pt idx="8942">
                  <c:v>-1.3092210413930272E-2</c:v>
                </c:pt>
                <c:pt idx="8943">
                  <c:v>-2.0143888402526566E-2</c:v>
                </c:pt>
                <c:pt idx="8944">
                  <c:v>-2.821464398452822E-2</c:v>
                </c:pt>
                <c:pt idx="8945">
                  <c:v>-3.6980113985790486E-2</c:v>
                </c:pt>
                <c:pt idx="8946">
                  <c:v>-4.6080286542855786E-2</c:v>
                </c:pt>
                <c:pt idx="8947">
                  <c:v>-5.5146958810105673E-2</c:v>
                </c:pt>
                <c:pt idx="8948">
                  <c:v>-6.3824065862318369E-2</c:v>
                </c:pt>
                <c:pt idx="8949">
                  <c:v>-7.1785495342341243E-2</c:v>
                </c:pt>
                <c:pt idx="8950">
                  <c:v>-7.8752324073981139E-2</c:v>
                </c:pt>
                <c:pt idx="8951">
                  <c:v>-8.4504528731893513E-2</c:v>
                </c:pt>
                <c:pt idx="8952">
                  <c:v>-8.8883303442627182E-2</c:v>
                </c:pt>
                <c:pt idx="8953">
                  <c:v>-9.1787421842994044E-2</c:v>
                </c:pt>
                <c:pt idx="8954">
                  <c:v>-9.3170871719668535E-2</c:v>
                </c:pt>
                <c:pt idx="8955">
                  <c:v>-9.304342555670797E-2</c:v>
                </c:pt>
                <c:pt idx="8956">
                  <c:v>-9.1470425852154591E-2</c:v>
                </c:pt>
                <c:pt idx="8957">
                  <c:v>-8.8569371856040857E-2</c:v>
                </c:pt>
                <c:pt idx="8958">
                  <c:v>-8.4499607298911483E-2</c:v>
                </c:pt>
                <c:pt idx="8959">
                  <c:v>-7.9444601489142341E-2</c:v>
                </c:pt>
                <c:pt idx="8960">
                  <c:v>-7.3594510703338889E-2</c:v>
                </c:pt>
                <c:pt idx="8961">
                  <c:v>-6.7135520504219559E-2</c:v>
                </c:pt>
                <c:pt idx="8962">
                  <c:v>-6.0247746186785633E-2</c:v>
                </c:pt>
                <c:pt idx="8963">
                  <c:v>-5.3109530081391521E-2</c:v>
                </c:pt>
                <c:pt idx="8964">
                  <c:v>-4.59019771470075E-2</c:v>
                </c:pt>
                <c:pt idx="8965">
                  <c:v>-3.8809853128963567E-2</c:v>
                </c:pt>
                <c:pt idx="8966">
                  <c:v>-3.2019472689565842E-2</c:v>
                </c:pt>
                <c:pt idx="8967">
                  <c:v>-2.5714914870583749E-2</c:v>
                </c:pt>
                <c:pt idx="8968">
                  <c:v>-2.0072407689146754E-2</c:v>
                </c:pt>
                <c:pt idx="8969">
                  <c:v>-1.5247695439016384E-2</c:v>
                </c:pt>
                <c:pt idx="8970">
                  <c:v>-1.134855501269294E-2</c:v>
                </c:pt>
                <c:pt idx="8971">
                  <c:v>-8.3983589224295718E-3</c:v>
                </c:pt>
                <c:pt idx="8972">
                  <c:v>-6.3126663413410888E-3</c:v>
                </c:pt>
                <c:pt idx="8973">
                  <c:v>-4.9036353476774597E-3</c:v>
                </c:pt>
                <c:pt idx="8974">
                  <c:v>-3.9087993200811466E-3</c:v>
                </c:pt>
                <c:pt idx="8975">
                  <c:v>-3.0343608515894793E-3</c:v>
                </c:pt>
                <c:pt idx="8976">
                  <c:v>-2.0062535121889713E-3</c:v>
                </c:pt>
                <c:pt idx="8977">
                  <c:v>-6.2039328513874281E-4</c:v>
                </c:pt>
                <c:pt idx="8978">
                  <c:v>1.2237106161214761E-3</c:v>
                </c:pt>
                <c:pt idx="8979">
                  <c:v>3.5173104392065557E-3</c:v>
                </c:pt>
                <c:pt idx="8980">
                  <c:v>6.1576502015957546E-3</c:v>
                </c:pt>
                <c:pt idx="8981">
                  <c:v>8.9660839451646268E-3</c:v>
                </c:pt>
                <c:pt idx="8982">
                  <c:v>1.1703096256918455E-2</c:v>
                </c:pt>
                <c:pt idx="8983">
                  <c:v>1.4089539814088337E-2</c:v>
                </c:pt>
                <c:pt idx="8984">
                  <c:v>1.583664682074748E-2</c:v>
                </c:pt>
                <c:pt idx="8985">
                  <c:v>1.6678217125982608E-2</c:v>
                </c:pt>
                <c:pt idx="8986">
                  <c:v>1.6399907670876734E-2</c:v>
                </c:pt>
                <c:pt idx="8987">
                  <c:v>1.4860271694434046E-2</c:v>
                </c:pt>
                <c:pt idx="8988">
                  <c:v>1.2002694118246948E-2</c:v>
                </c:pt>
                <c:pt idx="8989">
                  <c:v>7.8603335012562559E-3</c:v>
                </c:pt>
                <c:pt idx="8990">
                  <c:v>2.5525127430774397E-3</c:v>
                </c:pt>
                <c:pt idx="8991">
                  <c:v>-3.7236027267174565E-3</c:v>
                </c:pt>
                <c:pt idx="8992">
                  <c:v>-1.0701455620719558E-2</c:v>
                </c:pt>
                <c:pt idx="8993">
                  <c:v>-1.8059837643056298E-2</c:v>
                </c:pt>
                <c:pt idx="8994">
                  <c:v>-2.5445723816223897E-2</c:v>
                </c:pt>
                <c:pt idx="8995">
                  <c:v>-3.249583629697772E-2</c:v>
                </c:pt>
                <c:pt idx="8996">
                  <c:v>-3.8856870841020186E-2</c:v>
                </c:pt>
                <c:pt idx="8997">
                  <c:v>-4.4211657885873223E-2</c:v>
                </c:pt>
                <c:pt idx="8998">
                  <c:v>-4.8303422235884574E-2</c:v>
                </c:pt>
                <c:pt idx="8999">
                  <c:v>-5.0945731496269131E-2</c:v>
                </c:pt>
                <c:pt idx="9000">
                  <c:v>-5.2025078755524534E-2</c:v>
                </c:pt>
                <c:pt idx="9001">
                  <c:v>-5.1510478169496721E-2</c:v>
                </c:pt>
                <c:pt idx="9002">
                  <c:v>-4.9466815112452323E-2</c:v>
                </c:pt>
                <c:pt idx="9003">
                  <c:v>-4.6058448873940172E-2</c:v>
                </c:pt>
                <c:pt idx="9004">
                  <c:v>-4.1539238361532171E-2</c:v>
                </c:pt>
                <c:pt idx="9005">
                  <c:v>-3.6230666952120294E-2</c:v>
                </c:pt>
                <c:pt idx="9006">
                  <c:v>-3.0489355729370837E-2</c:v>
                </c:pt>
                <c:pt idx="9007">
                  <c:v>-2.4669959587899415E-2</c:v>
                </c:pt>
                <c:pt idx="9008">
                  <c:v>-1.9092996565376441E-2</c:v>
                </c:pt>
                <c:pt idx="9009">
                  <c:v>-1.4025027639453125E-2</c:v>
                </c:pt>
                <c:pt idx="9010">
                  <c:v>-9.6676965233380985E-3</c:v>
                </c:pt>
                <c:pt idx="9011">
                  <c:v>-6.145539267105038E-3</c:v>
                </c:pt>
                <c:pt idx="9012">
                  <c:v>-3.4957163083421117E-3</c:v>
                </c:pt>
                <c:pt idx="9013">
                  <c:v>-1.6713039348524861E-3</c:v>
                </c:pt>
                <c:pt idx="9014">
                  <c:v>-5.5570126740744907E-4</c:v>
                </c:pt>
                <c:pt idx="9015">
                  <c:v>2.6427187232780369E-5</c:v>
                </c:pt>
                <c:pt idx="9016">
                  <c:v>3.0566979645541004E-4</c:v>
                </c:pt>
                <c:pt idx="9017">
                  <c:v>5.5970046459485889E-4</c:v>
                </c:pt>
                <c:pt idx="9018">
                  <c:v>1.091609766731394E-3</c:v>
                </c:pt>
                <c:pt idx="9019">
                  <c:v>2.196320703841681E-3</c:v>
                </c:pt>
                <c:pt idx="9020">
                  <c:v>4.1207023478204707E-3</c:v>
                </c:pt>
                <c:pt idx="9021">
                  <c:v>7.029777725844677E-3</c:v>
                </c:pt>
                <c:pt idx="9022">
                  <c:v>1.0991700440505903E-2</c:v>
                </c:pt>
                <c:pt idx="9023">
                  <c:v>1.5978402795239321E-2</c:v>
                </c:pt>
                <c:pt idx="9024">
                  <c:v>2.1870531006694782E-2</c:v>
                </c:pt>
                <c:pt idx="9025">
                  <c:v>2.8467675169310258E-2</c:v>
                </c:pt>
                <c:pt idx="9026">
                  <c:v>3.5507848240713291E-2</c:v>
                </c:pt>
                <c:pt idx="9027">
                  <c:v>4.2687693194012999E-2</c:v>
                </c:pt>
                <c:pt idx="9028">
                  <c:v>4.967462789218724E-2</c:v>
                </c:pt>
                <c:pt idx="9029">
                  <c:v>5.611074811603356E-2</c:v>
                </c:pt>
                <c:pt idx="9030">
                  <c:v>6.1619648263135818E-2</c:v>
                </c:pt>
                <c:pt idx="9031">
                  <c:v>6.5833813659529228E-2</c:v>
                </c:pt>
                <c:pt idx="9032">
                  <c:v>6.8441747420555643E-2</c:v>
                </c:pt>
                <c:pt idx="9033">
                  <c:v>6.9228740450959059E-2</c:v>
                </c:pt>
                <c:pt idx="9034">
                  <c:v>6.8090072954059333E-2</c:v>
                </c:pt>
                <c:pt idx="9035">
                  <c:v>6.5025684445619736E-2</c:v>
                </c:pt>
                <c:pt idx="9036">
                  <c:v>6.0136017611941317E-2</c:v>
                </c:pt>
                <c:pt idx="9037">
                  <c:v>5.3621221370328875E-2</c:v>
                </c:pt>
                <c:pt idx="9038">
                  <c:v>4.5776953060763681E-2</c:v>
                </c:pt>
                <c:pt idx="9039">
                  <c:v>3.6986398167636603E-2</c:v>
                </c:pt>
                <c:pt idx="9040">
                  <c:v>2.770940049947701E-2</c:v>
                </c:pt>
                <c:pt idx="9041">
                  <c:v>1.8461772304028679E-2</c:v>
                </c:pt>
                <c:pt idx="9042">
                  <c:v>9.7815869320512228E-3</c:v>
                </c:pt>
                <c:pt idx="9043">
                  <c:v>2.1907353591752443E-3</c:v>
                </c:pt>
                <c:pt idx="9044">
                  <c:v>-3.8442420044145775E-3</c:v>
                </c:pt>
                <c:pt idx="9045">
                  <c:v>-7.9474250912335842E-3</c:v>
                </c:pt>
                <c:pt idx="9046">
                  <c:v>-9.8554310676371992E-3</c:v>
                </c:pt>
                <c:pt idx="9047">
                  <c:v>-9.4343699827627026E-3</c:v>
                </c:pt>
                <c:pt idx="9048">
                  <c:v>-6.7069656411226086E-3</c:v>
                </c:pt>
                <c:pt idx="9049">
                  <c:v>-1.8777972792478614E-3</c:v>
                </c:pt>
                <c:pt idx="9050">
                  <c:v>4.6724577438886916E-3</c:v>
                </c:pt>
                <c:pt idx="9051">
                  <c:v>1.2430176730827247E-2</c:v>
                </c:pt>
                <c:pt idx="9052">
                  <c:v>2.0806904411115434E-2</c:v>
                </c:pt>
                <c:pt idx="9053">
                  <c:v>2.9193475735952434E-2</c:v>
                </c:pt>
                <c:pt idx="9054">
                  <c:v>3.7011067456215407E-2</c:v>
                </c:pt>
                <c:pt idx="9055">
                  <c:v>4.3763492583792751E-2</c:v>
                </c:pt>
                <c:pt idx="9056">
                  <c:v>4.9076255726318241E-2</c:v>
                </c:pt>
                <c:pt idx="9057">
                  <c:v>5.270163076516321E-2</c:v>
                </c:pt>
                <c:pt idx="9058">
                  <c:v>5.449942480737191E-2</c:v>
                </c:pt>
                <c:pt idx="9059">
                  <c:v>5.442199426397587E-2</c:v>
                </c:pt>
                <c:pt idx="9060">
                  <c:v>5.2510534827897137E-2</c:v>
                </c:pt>
                <c:pt idx="9061">
                  <c:v>4.8890211753613522E-2</c:v>
                </c:pt>
                <c:pt idx="9062">
                  <c:v>4.375887625992092E-2</c:v>
                </c:pt>
                <c:pt idx="9063">
                  <c:v>3.7374877740248946E-2</c:v>
                </c:pt>
                <c:pt idx="9064">
                  <c:v>3.0043983620284043E-2</c:v>
                </c:pt>
                <c:pt idx="9065">
                  <c:v>2.2101994457772278E-2</c:v>
                </c:pt>
                <c:pt idx="9066">
                  <c:v>1.3899816091667461E-2</c:v>
                </c:pt>
                <c:pt idx="9067">
                  <c:v>5.7967275038047772E-3</c:v>
                </c:pt>
                <c:pt idx="9068">
                  <c:v>-1.8474887595976153E-3</c:v>
                </c:pt>
                <c:pt idx="9069">
                  <c:v>-8.6941685361995313E-3</c:v>
                </c:pt>
                <c:pt idx="9070">
                  <c:v>-1.4459968966397785E-2</c:v>
                </c:pt>
                <c:pt idx="9071">
                  <c:v>-1.8950473244643606E-2</c:v>
                </c:pt>
                <c:pt idx="9072">
                  <c:v>-2.2081192802640759E-2</c:v>
                </c:pt>
                <c:pt idx="9073">
                  <c:v>-2.3880521714345071E-2</c:v>
                </c:pt>
                <c:pt idx="9074">
                  <c:v>-2.4475546733482068E-2</c:v>
                </c:pt>
                <c:pt idx="9075">
                  <c:v>-2.4068232287107194E-2</c:v>
                </c:pt>
                <c:pt idx="9076">
                  <c:v>-2.2910500249842536E-2</c:v>
                </c:pt>
                <c:pt idx="9077">
                  <c:v>-2.12808783973788E-2</c:v>
                </c:pt>
                <c:pt idx="9078">
                  <c:v>-1.9462292595048836E-2</c:v>
                </c:pt>
                <c:pt idx="9079">
                  <c:v>-1.7721791260253306E-2</c:v>
                </c:pt>
                <c:pt idx="9080">
                  <c:v>-1.6291549262882454E-2</c:v>
                </c:pt>
                <c:pt idx="9081">
                  <c:v>-1.5351099434055104E-2</c:v>
                </c:pt>
                <c:pt idx="9082">
                  <c:v>-1.5014888109412206E-2</c:v>
                </c:pt>
                <c:pt idx="9083">
                  <c:v>-1.53271483225077E-2</c:v>
                </c:pt>
                <c:pt idx="9084">
                  <c:v>-1.6261340380144262E-2</c:v>
                </c:pt>
                <c:pt idx="9085">
                  <c:v>-1.7722590029861096E-2</c:v>
                </c:pt>
                <c:pt idx="9086">
                  <c:v>-1.9556573397075727E-2</c:v>
                </c:pt>
                <c:pt idx="9087">
                  <c:v>-2.1568686630420997E-2</c:v>
                </c:pt>
                <c:pt idx="9088">
                  <c:v>-2.3550332577821464E-2</c:v>
                </c:pt>
                <c:pt idx="9089">
                  <c:v>-2.5305067662322545E-2</c:v>
                </c:pt>
                <c:pt idx="9090">
                  <c:v>-2.6669469828335846E-2</c:v>
                </c:pt>
                <c:pt idx="9091">
                  <c:v>-2.7526451358500736E-2</c:v>
                </c:pt>
                <c:pt idx="9092">
                  <c:v>-2.7810536529692342E-2</c:v>
                </c:pt>
                <c:pt idx="9093">
                  <c:v>-2.7504779291804171E-2</c:v>
                </c:pt>
                <c:pt idx="9094">
                  <c:v>-2.6630788366871827E-2</c:v>
                </c:pt>
                <c:pt idx="9095">
                  <c:v>-2.5237228346593699E-2</c:v>
                </c:pt>
                <c:pt idx="9096">
                  <c:v>-2.3393552340448376E-2</c:v>
                </c:pt>
                <c:pt idx="9097">
                  <c:v>-2.1189584577863463E-2</c:v>
                </c:pt>
                <c:pt idx="9098">
                  <c:v>-1.8731065554064452E-2</c:v>
                </c:pt>
                <c:pt idx="9099">
                  <c:v>-1.6122395333975859E-2</c:v>
                </c:pt>
                <c:pt idx="9100">
                  <c:v>-1.344241078817221E-2</c:v>
                </c:pt>
                <c:pt idx="9101">
                  <c:v>-1.0732292956056266E-2</c:v>
                </c:pt>
                <c:pt idx="9102">
                  <c:v>-8.0121976930902505E-3</c:v>
                </c:pt>
                <c:pt idx="9103">
                  <c:v>-5.3196206961647619E-3</c:v>
                </c:pt>
                <c:pt idx="9104">
                  <c:v>-2.7423971509416001E-3</c:v>
                </c:pt>
                <c:pt idx="9105">
                  <c:v>-4.2878212472829969E-4</c:v>
                </c:pt>
                <c:pt idx="9106">
                  <c:v>1.4208722271981111E-3</c:v>
                </c:pt>
                <c:pt idx="9107">
                  <c:v>2.5714791154179961E-3</c:v>
                </c:pt>
                <c:pt idx="9108">
                  <c:v>2.7776556313864331E-3</c:v>
                </c:pt>
                <c:pt idx="9109">
                  <c:v>1.8129228230561178E-3</c:v>
                </c:pt>
                <c:pt idx="9110">
                  <c:v>-5.0189668181710445E-4</c:v>
                </c:pt>
                <c:pt idx="9111">
                  <c:v>-4.2750653904118918E-3</c:v>
                </c:pt>
                <c:pt idx="9112">
                  <c:v>-9.5305794044142633E-3</c:v>
                </c:pt>
                <c:pt idx="9113">
                  <c:v>-1.6209198243405942E-2</c:v>
                </c:pt>
                <c:pt idx="9114">
                  <c:v>-2.4177187925977561E-2</c:v>
                </c:pt>
                <c:pt idx="9115">
                  <c:v>-3.3232221760816749E-2</c:v>
                </c:pt>
                <c:pt idx="9116">
                  <c:v>-4.3106239415606207E-2</c:v>
                </c:pt>
                <c:pt idx="9117">
                  <c:v>-5.3472169714299911E-2</c:v>
                </c:pt>
                <c:pt idx="9118">
                  <c:v>-6.395795853754116E-2</c:v>
                </c:pt>
                <c:pt idx="9119">
                  <c:v>-7.4169670701608625E-2</c:v>
                </c:pt>
                <c:pt idx="9120">
                  <c:v>-8.3722304950197945E-2</c:v>
                </c:pt>
                <c:pt idx="9121">
                  <c:v>-9.226851041840689E-2</c:v>
                </c:pt>
                <c:pt idx="9122">
                  <c:v>-9.9516597468760626E-2</c:v>
                </c:pt>
                <c:pt idx="9123">
                  <c:v>-0.10523871680586805</c:v>
                </c:pt>
                <c:pt idx="9124">
                  <c:v>-0.10927690254915012</c:v>
                </c:pt>
                <c:pt idx="9125">
                  <c:v>-0.11155270647762605</c:v>
                </c:pt>
                <c:pt idx="9126">
                  <c:v>-0.11207318138718136</c:v>
                </c:pt>
                <c:pt idx="9127">
                  <c:v>-0.11092204099542236</c:v>
                </c:pt>
                <c:pt idx="9128">
                  <c:v>-0.10824104220659603</c:v>
                </c:pt>
                <c:pt idx="9129">
                  <c:v>-0.10421624339132685</c:v>
                </c:pt>
                <c:pt idx="9130">
                  <c:v>-9.9070294750147614E-2</c:v>
                </c:pt>
                <c:pt idx="9131">
                  <c:v>-9.3052864359336906E-2</c:v>
                </c:pt>
                <c:pt idx="9132">
                  <c:v>-8.6430594885774203E-2</c:v>
                </c:pt>
                <c:pt idx="9133">
                  <c:v>-7.9479364955629572E-2</c:v>
                </c:pt>
                <c:pt idx="9134">
                  <c:v>-7.2475516480883795E-2</c:v>
                </c:pt>
                <c:pt idx="9135">
                  <c:v>-6.5685763331887248E-2</c:v>
                </c:pt>
                <c:pt idx="9136">
                  <c:v>-5.9357006592718364E-2</c:v>
                </c:pt>
                <c:pt idx="9137">
                  <c:v>-5.3704056353058194E-2</c:v>
                </c:pt>
                <c:pt idx="9138">
                  <c:v>-4.8892648193211929E-2</c:v>
                </c:pt>
                <c:pt idx="9139">
                  <c:v>-4.5017608865406955E-2</c:v>
                </c:pt>
                <c:pt idx="9140">
                  <c:v>-4.2081729529046541E-2</c:v>
                </c:pt>
                <c:pt idx="9141">
                  <c:v>-3.9985471370310943E-2</c:v>
                </c:pt>
                <c:pt idx="9142">
                  <c:v>-3.8534091617337229E-2</c:v>
                </c:pt>
                <c:pt idx="9143">
                  <c:v>-3.7459833897581674E-2</c:v>
                </c:pt>
                <c:pt idx="9144">
                  <c:v>-3.6455839755432429E-2</c:v>
                </c:pt>
                <c:pt idx="9145">
                  <c:v>-3.522390596673286E-2</c:v>
                </c:pt>
                <c:pt idx="9146">
                  <c:v>-3.3531719721315967E-2</c:v>
                </c:pt>
                <c:pt idx="9147">
                  <c:v>-3.1260439197600909E-2</c:v>
                </c:pt>
                <c:pt idx="9148">
                  <c:v>-2.842557164808035E-2</c:v>
                </c:pt>
                <c:pt idx="9149">
                  <c:v>-2.5172174049671869E-2</c:v>
                </c:pt>
                <c:pt idx="9150">
                  <c:v>-2.1751757339058764E-2</c:v>
                </c:pt>
                <c:pt idx="9151">
                  <c:v>-1.8484049120974011E-2</c:v>
                </c:pt>
                <c:pt idx="9152">
                  <c:v>-1.5711432319265306E-2</c:v>
                </c:pt>
                <c:pt idx="9153">
                  <c:v>-1.3757785116083276E-2</c:v>
                </c:pt>
                <c:pt idx="9154">
                  <c:v>-1.2894488840189622E-2</c:v>
                </c:pt>
                <c:pt idx="9155">
                  <c:v>-1.3311238318362562E-2</c:v>
                </c:pt>
                <c:pt idx="9156">
                  <c:v>-1.5098823678542428E-2</c:v>
                </c:pt>
                <c:pt idx="9157">
                  <c:v>-1.8248506024643119E-2</c:v>
                </c:pt>
                <c:pt idx="9158">
                  <c:v>-2.2657910303106044E-2</c:v>
                </c:pt>
                <c:pt idx="9159">
                  <c:v>-2.8141225889977139E-2</c:v>
                </c:pt>
                <c:pt idx="9160">
                  <c:v>-3.4447848670876247E-2</c:v>
                </c:pt>
                <c:pt idx="9161">
                  <c:v>-4.1278883195292604E-2</c:v>
                </c:pt>
                <c:pt idx="9162">
                  <c:v>-4.8294896072389792E-2</c:v>
                </c:pt>
                <c:pt idx="9163">
                  <c:v>-5.5127017546107715E-2</c:v>
                </c:pt>
                <c:pt idx="9164">
                  <c:v>-6.140273183139866E-2</c:v>
                </c:pt>
                <c:pt idx="9165">
                  <c:v>-6.6782412869394459E-2</c:v>
                </c:pt>
                <c:pt idx="9166">
                  <c:v>-7.0992160611148547E-2</c:v>
                </c:pt>
                <c:pt idx="9167">
                  <c:v>-7.3840226071604897E-2</c:v>
                </c:pt>
                <c:pt idx="9168">
                  <c:v>-7.5216490787741841E-2</c:v>
                </c:pt>
                <c:pt idx="9169">
                  <c:v>-7.5087537976668783E-2</c:v>
                </c:pt>
                <c:pt idx="9170">
                  <c:v>-7.3498257811625223E-2</c:v>
                </c:pt>
                <c:pt idx="9171">
                  <c:v>-7.0577373281210054E-2</c:v>
                </c:pt>
                <c:pt idx="9172">
                  <c:v>-6.6537110274473177E-2</c:v>
                </c:pt>
                <c:pt idx="9173">
                  <c:v>-6.1659994388421069E-2</c:v>
                </c:pt>
                <c:pt idx="9174">
                  <c:v>-5.6271881781495336E-2</c:v>
                </c:pt>
                <c:pt idx="9175">
                  <c:v>-5.0707047548367301E-2</c:v>
                </c:pt>
                <c:pt idx="9176">
                  <c:v>-4.5277923469447812E-2</c:v>
                </c:pt>
                <c:pt idx="9177">
                  <c:v>-4.0258671307539684E-2</c:v>
                </c:pt>
                <c:pt idx="9178">
                  <c:v>-3.587663083013326E-2</c:v>
                </c:pt>
                <c:pt idx="9179">
                  <c:v>-3.2302016491464025E-2</c:v>
                </c:pt>
                <c:pt idx="9180">
                  <c:v>-2.9637026941544464E-2</c:v>
                </c:pt>
                <c:pt idx="9181">
                  <c:v>-2.7911164679797262E-2</c:v>
                </c:pt>
                <c:pt idx="9182">
                  <c:v>-2.708426679126763E-2</c:v>
                </c:pt>
                <c:pt idx="9183">
                  <c:v>-2.705166543705928E-2</c:v>
                </c:pt>
                <c:pt idx="9184">
                  <c:v>-2.765077798216431E-2</c:v>
                </c:pt>
                <c:pt idx="9185">
                  <c:v>-2.8675490990963892E-2</c:v>
                </c:pt>
                <c:pt idx="9186">
                  <c:v>-2.9897003570908631E-2</c:v>
                </c:pt>
                <c:pt idx="9187">
                  <c:v>-3.1085424316976584E-2</c:v>
                </c:pt>
                <c:pt idx="9188">
                  <c:v>-3.2036278199230939E-2</c:v>
                </c:pt>
                <c:pt idx="9189">
                  <c:v>-3.2603541460582752E-2</c:v>
                </c:pt>
                <c:pt idx="9190">
                  <c:v>-3.2721823379435522E-2</c:v>
                </c:pt>
                <c:pt idx="9191">
                  <c:v>-3.2403307945081616E-2</c:v>
                </c:pt>
                <c:pt idx="9192">
                  <c:v>-3.1721561388105779E-2</c:v>
                </c:pt>
                <c:pt idx="9193">
                  <c:v>-3.079962439858841E-2</c:v>
                </c:pt>
                <c:pt idx="9194">
                  <c:v>-2.980154905172494E-2</c:v>
                </c:pt>
                <c:pt idx="9195">
                  <c:v>-2.8919709249616843E-2</c:v>
                </c:pt>
                <c:pt idx="9196">
                  <c:v>-2.8358285822260854E-2</c:v>
                </c:pt>
                <c:pt idx="9197">
                  <c:v>-2.8315725411406922E-2</c:v>
                </c:pt>
                <c:pt idx="9198">
                  <c:v>-2.8967735690554997E-2</c:v>
                </c:pt>
                <c:pt idx="9199">
                  <c:v>-3.045417783247073E-2</c:v>
                </c:pt>
                <c:pt idx="9200">
                  <c:v>-3.2868455074187897E-2</c:v>
                </c:pt>
                <c:pt idx="9201">
                  <c:v>-3.6248370414432407E-2</c:v>
                </c:pt>
                <c:pt idx="9202">
                  <c:v>-4.0572593740963447E-2</c:v>
                </c:pt>
                <c:pt idx="9203">
                  <c:v>-4.57569829861042E-2</c:v>
                </c:pt>
                <c:pt idx="9204">
                  <c:v>-5.1646328383384121E-2</c:v>
                </c:pt>
                <c:pt idx="9205">
                  <c:v>-5.8014335550556573E-2</c:v>
                </c:pt>
                <c:pt idx="9206">
                  <c:v>-6.4579038545234724E-2</c:v>
                </c:pt>
                <c:pt idx="9207">
                  <c:v>-7.1026401171050413E-2</c:v>
                </c:pt>
                <c:pt idx="9208">
                  <c:v>-7.7037087391665371E-2</c:v>
                </c:pt>
                <c:pt idx="9209">
                  <c:v>-8.2313428596909932E-2</c:v>
                </c:pt>
                <c:pt idx="9210">
                  <c:v>-8.6599444902450085E-2</c:v>
                </c:pt>
                <c:pt idx="9211">
                  <c:v>-8.9689896651907297E-2</c:v>
                </c:pt>
                <c:pt idx="9212">
                  <c:v>-9.1433232785325447E-2</c:v>
                </c:pt>
                <c:pt idx="9213">
                  <c:v>-9.1731779012567793E-2</c:v>
                </c:pt>
                <c:pt idx="9214">
                  <c:v>-9.053081329967505E-2</c:v>
                </c:pt>
                <c:pt idx="9215">
                  <c:v>-8.7795493204486652E-2</c:v>
                </c:pt>
                <c:pt idx="9216">
                  <c:v>-8.3503768224633901E-2</c:v>
                </c:pt>
                <c:pt idx="9217">
                  <c:v>-7.7674997373384569E-2</c:v>
                </c:pt>
                <c:pt idx="9218">
                  <c:v>-7.0404711278922227E-2</c:v>
                </c:pt>
                <c:pt idx="9219">
                  <c:v>-6.1871960604078291E-2</c:v>
                </c:pt>
                <c:pt idx="9220">
                  <c:v>-5.2323202385174294E-2</c:v>
                </c:pt>
                <c:pt idx="9221">
                  <c:v>-4.2046936991973705E-2</c:v>
                </c:pt>
                <c:pt idx="9222">
                  <c:v>-3.1346087215252783E-2</c:v>
                </c:pt>
                <c:pt idx="9223">
                  <c:v>-2.0516431358102882E-2</c:v>
                </c:pt>
                <c:pt idx="9224">
                  <c:v>-9.8406501413383918E-3</c:v>
                </c:pt>
                <c:pt idx="9225">
                  <c:v>4.051354504592819E-4</c:v>
                </c:pt>
                <c:pt idx="9226">
                  <c:v>9.9483616082888249E-3</c:v>
                </c:pt>
                <c:pt idx="9227">
                  <c:v>1.8526158819556993E-2</c:v>
                </c:pt>
                <c:pt idx="9228">
                  <c:v>2.5893049233647547E-2</c:v>
                </c:pt>
                <c:pt idx="9229">
                  <c:v>3.1829079638597935E-2</c:v>
                </c:pt>
                <c:pt idx="9230">
                  <c:v>3.615664173740829E-2</c:v>
                </c:pt>
                <c:pt idx="9231">
                  <c:v>3.8762790310220119E-2</c:v>
                </c:pt>
                <c:pt idx="9232">
                  <c:v>3.9608349871148696E-2</c:v>
                </c:pt>
                <c:pt idx="9233">
                  <c:v>3.8718790415855797E-2</c:v>
                </c:pt>
                <c:pt idx="9234">
                  <c:v>3.6178920815050142E-2</c:v>
                </c:pt>
                <c:pt idx="9235">
                  <c:v>3.2151748788411316E-2</c:v>
                </c:pt>
                <c:pt idx="9236">
                  <c:v>2.6904846566945029E-2</c:v>
                </c:pt>
                <c:pt idx="9237">
                  <c:v>2.081220724937638E-2</c:v>
                </c:pt>
                <c:pt idx="9238">
                  <c:v>1.4330062943439414E-2</c:v>
                </c:pt>
                <c:pt idx="9239">
                  <c:v>7.9591430426940724E-3</c:v>
                </c:pt>
                <c:pt idx="9240">
                  <c:v>2.1945465496461258E-3</c:v>
                </c:pt>
                <c:pt idx="9241">
                  <c:v>-2.5261561007503541E-3</c:v>
                </c:pt>
                <c:pt idx="9242">
                  <c:v>-5.8546987898402403E-3</c:v>
                </c:pt>
                <c:pt idx="9243">
                  <c:v>-7.5443770432103152E-3</c:v>
                </c:pt>
                <c:pt idx="9244">
                  <c:v>-7.4617712081025411E-3</c:v>
                </c:pt>
                <c:pt idx="9245">
                  <c:v>-5.6003974831156933E-3</c:v>
                </c:pt>
                <c:pt idx="9246">
                  <c:v>-2.0876060929789775E-3</c:v>
                </c:pt>
                <c:pt idx="9247">
                  <c:v>2.8237463929990936E-3</c:v>
                </c:pt>
                <c:pt idx="9248">
                  <c:v>8.785754871794893E-3</c:v>
                </c:pt>
                <c:pt idx="9249">
                  <c:v>1.5393307679879675E-2</c:v>
                </c:pt>
                <c:pt idx="9250">
                  <c:v>2.2210738127354968E-2</c:v>
                </c:pt>
                <c:pt idx="9251">
                  <c:v>2.8798219231597866E-2</c:v>
                </c:pt>
                <c:pt idx="9252">
                  <c:v>3.4753559280924273E-2</c:v>
                </c:pt>
                <c:pt idx="9253">
                  <c:v>3.9759835840347146E-2</c:v>
                </c:pt>
                <c:pt idx="9254">
                  <c:v>4.3619087281923874E-2</c:v>
                </c:pt>
                <c:pt idx="9255">
                  <c:v>4.6263231010947981E-2</c:v>
                </c:pt>
                <c:pt idx="9256">
                  <c:v>4.7739149719717044E-2</c:v>
                </c:pt>
                <c:pt idx="9257">
                  <c:v>4.8169782876193779E-2</c:v>
                </c:pt>
                <c:pt idx="9258">
                  <c:v>4.7710156811764048E-2</c:v>
                </c:pt>
                <c:pt idx="9259">
                  <c:v>4.6518046694644655E-2</c:v>
                </c:pt>
                <c:pt idx="9260">
                  <c:v>4.4740229066980941E-2</c:v>
                </c:pt>
                <c:pt idx="9261">
                  <c:v>4.2507533986276824E-2</c:v>
                </c:pt>
                <c:pt idx="9262">
                  <c:v>3.9933699054294558E-2</c:v>
                </c:pt>
                <c:pt idx="9263">
                  <c:v>3.7114762697350812E-2</c:v>
                </c:pt>
                <c:pt idx="9264">
                  <c:v>3.4128226040894605E-2</c:v>
                </c:pt>
                <c:pt idx="9265">
                  <c:v>3.1032999643173298E-2</c:v>
                </c:pt>
                <c:pt idx="9266">
                  <c:v>2.7871952854313875E-2</c:v>
                </c:pt>
                <c:pt idx="9267">
                  <c:v>2.4677389003778138E-2</c:v>
                </c:pt>
                <c:pt idx="9268">
                  <c:v>2.1476313084666132E-2</c:v>
                </c:pt>
                <c:pt idx="9269">
                  <c:v>1.82904669700934E-2</c:v>
                </c:pt>
                <c:pt idx="9270">
                  <c:v>1.5129078898181159E-2</c:v>
                </c:pt>
                <c:pt idx="9271">
                  <c:v>1.1977258119602485E-2</c:v>
                </c:pt>
                <c:pt idx="9272">
                  <c:v>8.7868531418280327E-3</c:v>
                </c:pt>
                <c:pt idx="9273">
                  <c:v>5.4800145738640449E-3</c:v>
                </c:pt>
                <c:pt idx="9274">
                  <c:v>1.9677976360811256E-3</c:v>
                </c:pt>
                <c:pt idx="9275">
                  <c:v>-1.8308338037157368E-3</c:v>
                </c:pt>
                <c:pt idx="9276">
                  <c:v>-5.9830356977597088E-3</c:v>
                </c:pt>
                <c:pt idx="9277">
                  <c:v>-1.0543040737481579E-2</c:v>
                </c:pt>
                <c:pt idx="9278">
                  <c:v>-1.5546775974792482E-2</c:v>
                </c:pt>
                <c:pt idx="9279">
                  <c:v>-2.1000756219913486E-2</c:v>
                </c:pt>
                <c:pt idx="9280">
                  <c:v>-2.6876330587138453E-2</c:v>
                </c:pt>
                <c:pt idx="9281">
                  <c:v>-3.3113953705988908E-2</c:v>
                </c:pt>
                <c:pt idx="9282">
                  <c:v>-3.9632699475088073E-2</c:v>
                </c:pt>
                <c:pt idx="9283">
                  <c:v>-4.6337520428772705E-2</c:v>
                </c:pt>
                <c:pt idx="9284">
                  <c:v>-5.3120649347845994E-2</c:v>
                </c:pt>
                <c:pt idx="9285">
                  <c:v>-5.9859609147949633E-2</c:v>
                </c:pt>
                <c:pt idx="9286">
                  <c:v>-6.6415374873414312E-2</c:v>
                </c:pt>
                <c:pt idx="9287">
                  <c:v>-7.2632577203525783E-2</c:v>
                </c:pt>
                <c:pt idx="9288">
                  <c:v>-7.8343339680031043E-2</c:v>
                </c:pt>
                <c:pt idx="9289">
                  <c:v>-8.337387554650455E-2</c:v>
                </c:pt>
                <c:pt idx="9290">
                  <c:v>-8.7549560220283706E-2</c:v>
                </c:pt>
                <c:pt idx="9291">
                  <c:v>-9.0699410976066042E-2</c:v>
                </c:pt>
                <c:pt idx="9292">
                  <c:v>-9.2667368004305972E-2</c:v>
                </c:pt>
                <c:pt idx="9293">
                  <c:v>-9.332927897249288E-2</c:v>
                </c:pt>
                <c:pt idx="9294">
                  <c:v>-9.2606089986191131E-2</c:v>
                </c:pt>
                <c:pt idx="9295">
                  <c:v>-9.0471181877925244E-2</c:v>
                </c:pt>
                <c:pt idx="9296">
                  <c:v>-8.6956654599938732E-2</c:v>
                </c:pt>
                <c:pt idx="9297">
                  <c:v>-8.2158138077402465E-2</c:v>
                </c:pt>
                <c:pt idx="9298">
                  <c:v>-7.6232421094546088E-2</c:v>
                </c:pt>
                <c:pt idx="9299">
                  <c:v>-6.9387559466904558E-2</c:v>
                </c:pt>
                <c:pt idx="9300">
                  <c:v>-6.1872642129973454E-2</c:v>
                </c:pt>
                <c:pt idx="9301">
                  <c:v>-5.3971889449489274E-2</c:v>
                </c:pt>
                <c:pt idx="9302">
                  <c:v>-4.5997346716650012E-2</c:v>
                </c:pt>
                <c:pt idx="9303">
                  <c:v>-3.8271289279886211E-2</c:v>
                </c:pt>
                <c:pt idx="9304">
                  <c:v>-3.110018078272947E-2</c:v>
                </c:pt>
                <c:pt idx="9305">
                  <c:v>-2.4750861063396412E-2</c:v>
                </c:pt>
                <c:pt idx="9306">
                  <c:v>-1.9436472810017147E-2</c:v>
                </c:pt>
                <c:pt idx="9307">
                  <c:v>-1.5307857568383265E-2</c:v>
                </c:pt>
                <c:pt idx="9308">
                  <c:v>-1.2439264490499258E-2</c:v>
                </c:pt>
                <c:pt idx="9309">
                  <c:v>-1.0809747103117995E-2</c:v>
                </c:pt>
                <c:pt idx="9310">
                  <c:v>-1.0293857473894441E-2</c:v>
                </c:pt>
                <c:pt idx="9311">
                  <c:v>-1.066868156853551E-2</c:v>
                </c:pt>
                <c:pt idx="9312">
                  <c:v>-1.1634494177251264E-2</c:v>
                </c:pt>
                <c:pt idx="9313">
                  <c:v>-1.284456661066169E-2</c:v>
                </c:pt>
                <c:pt idx="9314">
                  <c:v>-1.3943570037391328E-2</c:v>
                </c:pt>
                <c:pt idx="9315">
                  <c:v>-1.4613643612830463E-2</c:v>
                </c:pt>
                <c:pt idx="9316">
                  <c:v>-1.4620635973571883E-2</c:v>
                </c:pt>
                <c:pt idx="9317">
                  <c:v>-1.3851251516593166E-2</c:v>
                </c:pt>
                <c:pt idx="9318">
                  <c:v>-1.2331803774818795E-2</c:v>
                </c:pt>
                <c:pt idx="9319">
                  <c:v>-1.0222122686940671E-2</c:v>
                </c:pt>
                <c:pt idx="9320">
                  <c:v>-7.790034224866349E-3</c:v>
                </c:pt>
                <c:pt idx="9321">
                  <c:v>-5.3761139948402814E-3</c:v>
                </c:pt>
                <c:pt idx="9322">
                  <c:v>-3.3501832316474855E-3</c:v>
                </c:pt>
                <c:pt idx="9323">
                  <c:v>-2.0632214625559975E-3</c:v>
                </c:pt>
                <c:pt idx="9324">
                  <c:v>-1.8074608221475552E-3</c:v>
                </c:pt>
                <c:pt idx="9325">
                  <c:v>-2.7871203449113535E-3</c:v>
                </c:pt>
                <c:pt idx="9326">
                  <c:v>-5.094426646878758E-3</c:v>
                </c:pt>
                <c:pt idx="9327">
                  <c:v>-8.6999699126624197E-3</c:v>
                </c:pt>
                <c:pt idx="9328">
                  <c:v>-1.3464613680070903E-2</c:v>
                </c:pt>
                <c:pt idx="9329">
                  <c:v>-1.9162331573459479E-2</c:v>
                </c:pt>
                <c:pt idx="9330">
                  <c:v>-2.5503469121382905E-2</c:v>
                </c:pt>
                <c:pt idx="9331">
                  <c:v>-3.2155758516425936E-2</c:v>
                </c:pt>
                <c:pt idx="9332">
                  <c:v>-3.876509156576069E-2</c:v>
                </c:pt>
                <c:pt idx="9333">
                  <c:v>-4.4980462255936882E-2</c:v>
                </c:pt>
                <c:pt idx="9334">
                  <c:v>-5.048058731450733E-2</c:v>
                </c:pt>
                <c:pt idx="9335">
                  <c:v>-5.4995808441025251E-2</c:v>
                </c:pt>
                <c:pt idx="9336">
                  <c:v>-5.8325570545820549E-2</c:v>
                </c:pt>
                <c:pt idx="9337">
                  <c:v>-6.034945462746899E-2</c:v>
                </c:pt>
                <c:pt idx="9338">
                  <c:v>-6.1023345465791579E-2</c:v>
                </c:pt>
                <c:pt idx="9339">
                  <c:v>-6.0364061331008467E-2</c:v>
                </c:pt>
                <c:pt idx="9340">
                  <c:v>-5.8437406575605921E-2</c:v>
                </c:pt>
                <c:pt idx="9341">
                  <c:v>-5.5355297244661372E-2</c:v>
                </c:pt>
                <c:pt idx="9342">
                  <c:v>-5.1273636065970796E-2</c:v>
                </c:pt>
                <c:pt idx="9343">
                  <c:v>-4.6382949590454303E-2</c:v>
                </c:pt>
                <c:pt idx="9344">
                  <c:v>-4.0896156587503674E-2</c:v>
                </c:pt>
                <c:pt idx="9345">
                  <c:v>-3.5041664641711212E-2</c:v>
                </c:pt>
                <c:pt idx="9346">
                  <c:v>-2.9059293524708041E-2</c:v>
                </c:pt>
                <c:pt idx="9347">
                  <c:v>-2.3190102542786417E-2</c:v>
                </c:pt>
                <c:pt idx="9348">
                  <c:v>-1.7659417691841317E-2</c:v>
                </c:pt>
                <c:pt idx="9349">
                  <c:v>-1.2663366845896418E-2</c:v>
                </c:pt>
                <c:pt idx="9350">
                  <c:v>-8.3630991687825285E-3</c:v>
                </c:pt>
                <c:pt idx="9351">
                  <c:v>-4.8789625630309974E-3</c:v>
                </c:pt>
                <c:pt idx="9352">
                  <c:v>-2.2830912419764537E-3</c:v>
                </c:pt>
                <c:pt idx="9353">
                  <c:v>-5.9506503827677637E-4</c:v>
                </c:pt>
                <c:pt idx="9354">
                  <c:v>2.2167221242308521E-4</c:v>
                </c:pt>
                <c:pt idx="9355">
                  <c:v>2.6364925102695391E-4</c:v>
                </c:pt>
                <c:pt idx="9356">
                  <c:v>-3.1716732682185445E-4</c:v>
                </c:pt>
                <c:pt idx="9357">
                  <c:v>-1.329992406871261E-3</c:v>
                </c:pt>
                <c:pt idx="9358">
                  <c:v>-2.5646423579276378E-3</c:v>
                </c:pt>
                <c:pt idx="9359">
                  <c:v>-3.808949533597672E-3</c:v>
                </c:pt>
                <c:pt idx="9360">
                  <c:v>-4.869666062423561E-3</c:v>
                </c:pt>
                <c:pt idx="9361">
                  <c:v>-5.594906061281768E-3</c:v>
                </c:pt>
                <c:pt idx="9362">
                  <c:v>-5.8874291542352353E-3</c:v>
                </c:pt>
                <c:pt idx="9363">
                  <c:v>-5.707113847606804E-3</c:v>
                </c:pt>
                <c:pt idx="9364">
                  <c:v>-5.0721921041044782E-3</c:v>
                </c:pt>
                <c:pt idx="9365">
                  <c:v>-4.0634330008871844E-3</c:v>
                </c:pt>
                <c:pt idx="9366">
                  <c:v>-2.8235026222593884E-3</c:v>
                </c:pt>
                <c:pt idx="9367">
                  <c:v>-1.5444700690162572E-3</c:v>
                </c:pt>
                <c:pt idx="9368">
                  <c:v>-4.4920692806682538E-4</c:v>
                </c:pt>
                <c:pt idx="9369">
                  <c:v>2.240131378551391E-4</c:v>
                </c:pt>
                <c:pt idx="9370">
                  <c:v>2.3872654098577861E-4</c:v>
                </c:pt>
                <c:pt idx="9371">
                  <c:v>-6.1378340513473795E-4</c:v>
                </c:pt>
                <c:pt idx="9372">
                  <c:v>-2.4898722081506675E-3</c:v>
                </c:pt>
                <c:pt idx="9373">
                  <c:v>-5.4793278204208207E-3</c:v>
                </c:pt>
                <c:pt idx="9374">
                  <c:v>-9.5945896432427791E-3</c:v>
                </c:pt>
                <c:pt idx="9375">
                  <c:v>-1.4757687245651741E-2</c:v>
                </c:pt>
                <c:pt idx="9376">
                  <c:v>-2.0795369870388325E-2</c:v>
                </c:pt>
                <c:pt idx="9377">
                  <c:v>-2.7452219555011093E-2</c:v>
                </c:pt>
                <c:pt idx="9378">
                  <c:v>-3.4410724143629334E-2</c:v>
                </c:pt>
                <c:pt idx="9379">
                  <c:v>-4.1307476921058406E-2</c:v>
                </c:pt>
                <c:pt idx="9380">
                  <c:v>-4.775569625800935E-2</c:v>
                </c:pt>
                <c:pt idx="9381">
                  <c:v>-5.3381051883396036E-2</c:v>
                </c:pt>
                <c:pt idx="9382">
                  <c:v>-5.785678061671029E-2</c:v>
                </c:pt>
                <c:pt idx="9383">
                  <c:v>-6.0924752684837102E-2</c:v>
                </c:pt>
                <c:pt idx="9384">
                  <c:v>-6.2408425743696094E-2</c:v>
                </c:pt>
                <c:pt idx="9385">
                  <c:v>-6.2226847447055311E-2</c:v>
                </c:pt>
                <c:pt idx="9386">
                  <c:v>-6.0403575352288463E-2</c:v>
                </c:pt>
                <c:pt idx="9387">
                  <c:v>-5.7063078860908889E-2</c:v>
                </c:pt>
                <c:pt idx="9388">
                  <c:v>-5.2422071865583342E-2</c:v>
                </c:pt>
                <c:pt idx="9389">
                  <c:v>-4.6782240577462275E-2</c:v>
                </c:pt>
                <c:pt idx="9390">
                  <c:v>-4.0513313100217774E-2</c:v>
                </c:pt>
                <c:pt idx="9391">
                  <c:v>-3.4016713597797898E-2</c:v>
                </c:pt>
                <c:pt idx="9392">
                  <c:v>-2.768015514270683E-2</c:v>
                </c:pt>
                <c:pt idx="9393">
                  <c:v>-2.1840383383352813E-2</c:v>
                </c:pt>
                <c:pt idx="9394">
                  <c:v>-1.6762004364071825E-2</c:v>
                </c:pt>
                <c:pt idx="9395">
                  <c:v>-1.2628305520622773E-2</c:v>
                </c:pt>
                <c:pt idx="9396">
                  <c:v>-9.5379844673511016E-3</c:v>
                </c:pt>
                <c:pt idx="9397">
                  <c:v>-7.5115322250715044E-3</c:v>
                </c:pt>
                <c:pt idx="9398">
                  <c:v>-6.509935255214927E-3</c:v>
                </c:pt>
                <c:pt idx="9399">
                  <c:v>-6.4560409405491903E-3</c:v>
                </c:pt>
                <c:pt idx="9400">
                  <c:v>-7.2502322120938656E-3</c:v>
                </c:pt>
                <c:pt idx="9401">
                  <c:v>-8.7844702935021557E-3</c:v>
                </c:pt>
                <c:pt idx="9402">
                  <c:v>-1.0957079702960226E-2</c:v>
                </c:pt>
                <c:pt idx="9403">
                  <c:v>-1.3678645021608316E-2</c:v>
                </c:pt>
                <c:pt idx="9404">
                  <c:v>-1.6868158455596194E-2</c:v>
                </c:pt>
                <c:pt idx="9405">
                  <c:v>-2.0451367951933475E-2</c:v>
                </c:pt>
                <c:pt idx="9406">
                  <c:v>-2.4357350182846016E-2</c:v>
                </c:pt>
                <c:pt idx="9407">
                  <c:v>-2.8499198884958554E-2</c:v>
                </c:pt>
                <c:pt idx="9408">
                  <c:v>-3.2745877872119467E-2</c:v>
                </c:pt>
                <c:pt idx="9409">
                  <c:v>-3.6906732622568161E-2</c:v>
                </c:pt>
                <c:pt idx="9410">
                  <c:v>-4.0737379895743331E-2</c:v>
                </c:pt>
                <c:pt idx="9411">
                  <c:v>-4.3962480718872432E-2</c:v>
                </c:pt>
                <c:pt idx="9412">
                  <c:v>-4.6312044533774355E-2</c:v>
                </c:pt>
                <c:pt idx="9413">
                  <c:v>-4.7562826547238979E-2</c:v>
                </c:pt>
                <c:pt idx="9414">
                  <c:v>-4.7561911416261204E-2</c:v>
                </c:pt>
                <c:pt idx="9415">
                  <c:v>-4.6219933575162631E-2</c:v>
                </c:pt>
                <c:pt idx="9416">
                  <c:v>-4.3495721798077924E-2</c:v>
                </c:pt>
                <c:pt idx="9417">
                  <c:v>-3.9395658880438833E-2</c:v>
                </c:pt>
                <c:pt idx="9418">
                  <c:v>-3.397953270982057E-2</c:v>
                </c:pt>
                <c:pt idx="9419">
                  <c:v>-2.7359856710449826E-2</c:v>
                </c:pt>
                <c:pt idx="9420">
                  <c:v>-1.9696582865246892E-2</c:v>
                </c:pt>
                <c:pt idx="9421">
                  <c:v>-1.1191759049745342E-2</c:v>
                </c:pt>
                <c:pt idx="9422">
                  <c:v>-2.0864850330615248E-3</c:v>
                </c:pt>
                <c:pt idx="9423">
                  <c:v>7.3437392097747134E-3</c:v>
                </c:pt>
                <c:pt idx="9424">
                  <c:v>1.6803619797421288E-2</c:v>
                </c:pt>
                <c:pt idx="9425">
                  <c:v>2.6006604837596425E-2</c:v>
                </c:pt>
                <c:pt idx="9426">
                  <c:v>3.4714815663711041E-2</c:v>
                </c:pt>
                <c:pt idx="9427">
                  <c:v>4.277612772047934E-2</c:v>
                </c:pt>
                <c:pt idx="9428">
                  <c:v>5.0135470379424452E-2</c:v>
                </c:pt>
                <c:pt idx="9429">
                  <c:v>5.6811404034262436E-2</c:v>
                </c:pt>
                <c:pt idx="9430">
                  <c:v>6.2858318467351793E-2</c:v>
                </c:pt>
                <c:pt idx="9431">
                  <c:v>6.8340965259442776E-2</c:v>
                </c:pt>
                <c:pt idx="9432">
                  <c:v>7.3323049765129933E-2</c:v>
                </c:pt>
                <c:pt idx="9433">
                  <c:v>7.785935371086572E-2</c:v>
                </c:pt>
                <c:pt idx="9434">
                  <c:v>8.1989738387341582E-2</c:v>
                </c:pt>
                <c:pt idx="9435">
                  <c:v>8.5733763409696628E-2</c:v>
                </c:pt>
                <c:pt idx="9436">
                  <c:v>8.9084164738864935E-2</c:v>
                </c:pt>
                <c:pt idx="9437">
                  <c:v>9.2005134648423859E-2</c:v>
                </c:pt>
                <c:pt idx="9438">
                  <c:v>9.4437664835205881E-2</c:v>
                </c:pt>
                <c:pt idx="9439">
                  <c:v>9.6305980073039366E-2</c:v>
                </c:pt>
                <c:pt idx="9440">
                  <c:v>9.7526086597426231E-2</c:v>
                </c:pt>
                <c:pt idx="9441">
                  <c:v>9.8017436336356067E-2</c:v>
                </c:pt>
                <c:pt idx="9442">
                  <c:v>9.7703554548101645E-2</c:v>
                </c:pt>
                <c:pt idx="9443">
                  <c:v>9.6494074169585664E-2</c:v>
                </c:pt>
                <c:pt idx="9444">
                  <c:v>9.4266901667204528E-2</c:v>
                </c:pt>
                <c:pt idx="9445">
                  <c:v>9.0871582817015795E-2</c:v>
                </c:pt>
                <c:pt idx="9446">
                  <c:v>8.615069143963916E-2</c:v>
                </c:pt>
                <c:pt idx="9447">
                  <c:v>7.9964555997649511E-2</c:v>
                </c:pt>
                <c:pt idx="9448">
                  <c:v>7.2213891149794374E-2</c:v>
                </c:pt>
                <c:pt idx="9449">
                  <c:v>6.2859374096657539E-2</c:v>
                </c:pt>
                <c:pt idx="9450">
                  <c:v>5.193458377418203E-2</c:v>
                </c:pt>
                <c:pt idx="9451">
                  <c:v>3.9551498884737413E-2</c:v>
                </c:pt>
                <c:pt idx="9452">
                  <c:v>2.5902881630529673E-2</c:v>
                </c:pt>
                <c:pt idx="9453">
                  <c:v>1.1260747919150993E-2</c:v>
                </c:pt>
                <c:pt idx="9454">
                  <c:v>-4.0378122263967642E-3</c:v>
                </c:pt>
                <c:pt idx="9455">
                  <c:v>-1.9615121388590118E-2</c:v>
                </c:pt>
                <c:pt idx="9456">
                  <c:v>-3.5072350674175357E-2</c:v>
                </c:pt>
                <c:pt idx="9457">
                  <c:v>-4.9997599078167698E-2</c:v>
                </c:pt>
                <c:pt idx="9458">
                  <c:v>-6.3967772064923878E-2</c:v>
                </c:pt>
                <c:pt idx="9459">
                  <c:v>-7.6550478450290171E-2</c:v>
                </c:pt>
                <c:pt idx="9460">
                  <c:v>-8.7316638388065249E-2</c:v>
                </c:pt>
                <c:pt idx="9461">
                  <c:v>-9.5876025187573988E-2</c:v>
                </c:pt>
                <c:pt idx="9462">
                  <c:v>-0.10192672500690969</c:v>
                </c:pt>
                <c:pt idx="9463">
                  <c:v>-0.10528997406989526</c:v>
                </c:pt>
                <c:pt idx="9464">
                  <c:v>-0.10591741719337866</c:v>
                </c:pt>
                <c:pt idx="9465">
                  <c:v>-0.10388158599451602</c:v>
                </c:pt>
                <c:pt idx="9466">
                  <c:v>-9.9364135885653848E-2</c:v>
                </c:pt>
                <c:pt idx="9467">
                  <c:v>-9.2649549745509874E-2</c:v>
                </c:pt>
                <c:pt idx="9468">
                  <c:v>-8.4121152178385228E-2</c:v>
                </c:pt>
                <c:pt idx="9469">
                  <c:v>-7.4247287693821495E-2</c:v>
                </c:pt>
                <c:pt idx="9470">
                  <c:v>-6.3550094203148833E-2</c:v>
                </c:pt>
                <c:pt idx="9471">
                  <c:v>-5.2566523192015713E-2</c:v>
                </c:pt>
                <c:pt idx="9472">
                  <c:v>-4.1817407632522952E-2</c:v>
                </c:pt>
                <c:pt idx="9473">
                  <c:v>-3.1785559718933265E-2</c:v>
                </c:pt>
                <c:pt idx="9474">
                  <c:v>-2.2895836948227832E-2</c:v>
                </c:pt>
                <c:pt idx="9475">
                  <c:v>-1.5496788280555673E-2</c:v>
                </c:pt>
                <c:pt idx="9476">
                  <c:v>-9.8463326597428846E-3</c:v>
                </c:pt>
                <c:pt idx="9477">
                  <c:v>-6.1017989765409508E-3</c:v>
                </c:pt>
                <c:pt idx="9478">
                  <c:v>-4.3141460145331711E-3</c:v>
                </c:pt>
                <c:pt idx="9479">
                  <c:v>-4.4267225698809698E-3</c:v>
                </c:pt>
                <c:pt idx="9480">
                  <c:v>-6.2770698674847747E-3</c:v>
                </c:pt>
                <c:pt idx="9481">
                  <c:v>-9.5995317789883128E-3</c:v>
                </c:pt>
                <c:pt idx="9482">
                  <c:v>-1.403091273653656E-2</c:v>
                </c:pt>
                <c:pt idx="9483">
                  <c:v>-1.9124785389243892E-2</c:v>
                </c:pt>
                <c:pt idx="9484">
                  <c:v>-2.4380626548999085E-2</c:v>
                </c:pt>
                <c:pt idx="9485">
                  <c:v>-2.9291955858518626E-2</c:v>
                </c:pt>
                <c:pt idx="9486">
                  <c:v>-3.340817420927622E-2</c:v>
                </c:pt>
                <c:pt idx="9487">
                  <c:v>-3.6393013737883839E-2</c:v>
                </c:pt>
                <c:pt idx="9488">
                  <c:v>-3.8062193596948735E-2</c:v>
                </c:pt>
                <c:pt idx="9489">
                  <c:v>-3.8395134054843405E-2</c:v>
                </c:pt>
                <c:pt idx="9490">
                  <c:v>-3.7526151466136803E-2</c:v>
                </c:pt>
                <c:pt idx="9491">
                  <c:v>-3.5721540825830789E-2</c:v>
                </c:pt>
                <c:pt idx="9492">
                  <c:v>-3.3344325372833716E-2</c:v>
                </c:pt>
                <c:pt idx="9493">
                  <c:v>-3.0807264974462734E-2</c:v>
                </c:pt>
                <c:pt idx="9494">
                  <c:v>-2.8519557878538437E-2</c:v>
                </c:pt>
                <c:pt idx="9495">
                  <c:v>-2.683786854532777E-2</c:v>
                </c:pt>
                <c:pt idx="9496">
                  <c:v>-2.6035083951046367E-2</c:v>
                </c:pt>
                <c:pt idx="9497">
                  <c:v>-2.6288924887369003E-2</c:v>
                </c:pt>
                <c:pt idx="9498">
                  <c:v>-2.7676523901363326E-2</c:v>
                </c:pt>
                <c:pt idx="9499">
                  <c:v>-3.017233789779683E-2</c:v>
                </c:pt>
                <c:pt idx="9500">
                  <c:v>-3.3659857346417965E-2</c:v>
                </c:pt>
                <c:pt idx="9501">
                  <c:v>-3.7951744908039431E-2</c:v>
                </c:pt>
                <c:pt idx="9502">
                  <c:v>-4.280536019259451E-2</c:v>
                </c:pt>
                <c:pt idx="9503">
                  <c:v>-4.7936743861458631E-2</c:v>
                </c:pt>
                <c:pt idx="9504">
                  <c:v>-5.3043298622082458E-2</c:v>
                </c:pt>
                <c:pt idx="9505">
                  <c:v>-5.783351161085859E-2</c:v>
                </c:pt>
                <c:pt idx="9506">
                  <c:v>-6.2051631885659764E-2</c:v>
                </c:pt>
                <c:pt idx="9507">
                  <c:v>-6.5490395154254477E-2</c:v>
                </c:pt>
                <c:pt idx="9508">
                  <c:v>-6.7995305576859288E-2</c:v>
                </c:pt>
                <c:pt idx="9509">
                  <c:v>-6.9464563805886059E-2</c:v>
                </c:pt>
                <c:pt idx="9510">
                  <c:v>-6.9845041710254852E-2</c:v>
                </c:pt>
                <c:pt idx="9511">
                  <c:v>-6.9128873920181966E-2</c:v>
                </c:pt>
                <c:pt idx="9512">
                  <c:v>-6.7355816935927071E-2</c:v>
                </c:pt>
                <c:pt idx="9513">
                  <c:v>-6.4615794757148515E-2</c:v>
                </c:pt>
                <c:pt idx="9514">
                  <c:v>-6.1044906289475676E-2</c:v>
                </c:pt>
                <c:pt idx="9515">
                  <c:v>-5.681746361296891E-2</c:v>
                </c:pt>
                <c:pt idx="9516">
                  <c:v>-5.2138657118617093E-2</c:v>
                </c:pt>
                <c:pt idx="9517">
                  <c:v>-4.7237669599697885E-2</c:v>
                </c:pt>
                <c:pt idx="9518">
                  <c:v>-4.2355937781706543E-2</c:v>
                </c:pt>
                <c:pt idx="9519">
                  <c:v>-3.7729383681484152E-2</c:v>
                </c:pt>
                <c:pt idx="9520">
                  <c:v>-3.3573937462076264E-2</c:v>
                </c:pt>
                <c:pt idx="9521">
                  <c:v>-3.0078876397808263E-2</c:v>
                </c:pt>
                <c:pt idx="9522">
                  <c:v>-2.7398175077279263E-2</c:v>
                </c:pt>
                <c:pt idx="9523">
                  <c:v>-2.5634579481307651E-2</c:v>
                </c:pt>
                <c:pt idx="9524">
                  <c:v>-2.4826319050329948E-2</c:v>
                </c:pt>
                <c:pt idx="9525">
                  <c:v>-2.4942449608084671E-2</c:v>
                </c:pt>
                <c:pt idx="9526">
                  <c:v>-2.588220456808854E-2</c:v>
                </c:pt>
                <c:pt idx="9527">
                  <c:v>-2.7479628470084894E-2</c:v>
                </c:pt>
                <c:pt idx="9528">
                  <c:v>-2.9520635675153506E-2</c:v>
                </c:pt>
                <c:pt idx="9529">
                  <c:v>-3.1771457475993414E-2</c:v>
                </c:pt>
                <c:pt idx="9530">
                  <c:v>-3.4007137618666028E-2</c:v>
                </c:pt>
                <c:pt idx="9531">
                  <c:v>-3.603049140675274E-2</c:v>
                </c:pt>
                <c:pt idx="9532">
                  <c:v>-3.7682759003658362E-2</c:v>
                </c:pt>
                <c:pt idx="9533">
                  <c:v>-3.8850496432397907E-2</c:v>
                </c:pt>
                <c:pt idx="9534">
                  <c:v>-3.947017204499137E-2</c:v>
                </c:pt>
                <c:pt idx="9535">
                  <c:v>-3.9531809044991539E-2</c:v>
                </c:pt>
                <c:pt idx="9536">
                  <c:v>-3.9081330501451683E-2</c:v>
                </c:pt>
                <c:pt idx="9537">
                  <c:v>-3.8216624592249504E-2</c:v>
                </c:pt>
                <c:pt idx="9538">
                  <c:v>-3.707562416297594E-2</c:v>
                </c:pt>
                <c:pt idx="9539">
                  <c:v>-3.5825908820859897E-2</c:v>
                </c:pt>
                <c:pt idx="9540">
                  <c:v>-3.4661927288946459E-2</c:v>
                </c:pt>
                <c:pt idx="9541">
                  <c:v>-3.3798219073927438E-2</c:v>
                </c:pt>
                <c:pt idx="9542">
                  <c:v>-3.3446259968450964E-2</c:v>
                </c:pt>
                <c:pt idx="9543">
                  <c:v>-3.3782903147263399E-2</c:v>
                </c:pt>
                <c:pt idx="9544">
                  <c:v>-3.4927459016700579E-2</c:v>
                </c:pt>
                <c:pt idx="9545">
                  <c:v>-3.6927813265610121E-2</c:v>
                </c:pt>
                <c:pt idx="9546">
                  <c:v>-3.974832911358317E-2</c:v>
                </c:pt>
                <c:pt idx="9547">
                  <c:v>-4.3268302399602665E-2</c:v>
                </c:pt>
                <c:pt idx="9548">
                  <c:v>-4.7299514993858538E-2</c:v>
                </c:pt>
                <c:pt idx="9549">
                  <c:v>-5.1610237546846682E-2</c:v>
                </c:pt>
                <c:pt idx="9550">
                  <c:v>-5.5942242471896164E-2</c:v>
                </c:pt>
                <c:pt idx="9551">
                  <c:v>-6.002692187915426E-2</c:v>
                </c:pt>
                <c:pt idx="9552">
                  <c:v>-6.360730226950817E-2</c:v>
                </c:pt>
                <c:pt idx="9553">
                  <c:v>-6.6456748816972611E-2</c:v>
                </c:pt>
                <c:pt idx="9554">
                  <c:v>-6.8387643396394249E-2</c:v>
                </c:pt>
                <c:pt idx="9555">
                  <c:v>-6.9258289827778818E-2</c:v>
                </c:pt>
                <c:pt idx="9556">
                  <c:v>-6.8986243105734202E-2</c:v>
                </c:pt>
                <c:pt idx="9557">
                  <c:v>-6.7563081188208973E-2</c:v>
                </c:pt>
                <c:pt idx="9558">
                  <c:v>-6.5059189251456262E-2</c:v>
                </c:pt>
                <c:pt idx="9559">
                  <c:v>-6.1616464228787859E-2</c:v>
                </c:pt>
                <c:pt idx="9560">
                  <c:v>-5.7435907349028481E-2</c:v>
                </c:pt>
                <c:pt idx="9561">
                  <c:v>-5.2762733484729485E-2</c:v>
                </c:pt>
                <c:pt idx="9562">
                  <c:v>-4.786567555093546E-2</c:v>
                </c:pt>
                <c:pt idx="9563">
                  <c:v>-4.301284827985874E-2</c:v>
                </c:pt>
                <c:pt idx="9564">
                  <c:v>-3.8454505466898548E-2</c:v>
                </c:pt>
                <c:pt idx="9565">
                  <c:v>-3.4413398311881394E-2</c:v>
                </c:pt>
                <c:pt idx="9566">
                  <c:v>-3.1073549783222965E-2</c:v>
                </c:pt>
                <c:pt idx="9567">
                  <c:v>-2.8571660364754337E-2</c:v>
                </c:pt>
                <c:pt idx="9568">
                  <c:v>-2.7002611132777243E-2</c:v>
                </c:pt>
                <c:pt idx="9569">
                  <c:v>-2.6432876126748384E-2</c:v>
                </c:pt>
                <c:pt idx="9570">
                  <c:v>-2.6904014379597219E-2</c:v>
                </c:pt>
                <c:pt idx="9571">
                  <c:v>-2.8423320695649235E-2</c:v>
                </c:pt>
                <c:pt idx="9572">
                  <c:v>-3.0955586735868623E-2</c:v>
                </c:pt>
                <c:pt idx="9573">
                  <c:v>-3.4422042192846947E-2</c:v>
                </c:pt>
                <c:pt idx="9574">
                  <c:v>-3.8703444729606407E-2</c:v>
                </c:pt>
                <c:pt idx="9575">
                  <c:v>-4.364843656292694E-2</c:v>
                </c:pt>
                <c:pt idx="9576">
                  <c:v>-4.9081205458777366E-2</c:v>
                </c:pt>
                <c:pt idx="9577">
                  <c:v>-5.479675682320273E-2</c:v>
                </c:pt>
                <c:pt idx="9578">
                  <c:v>-6.0548088640372311E-2</c:v>
                </c:pt>
                <c:pt idx="9579">
                  <c:v>-6.6043364419588024E-2</c:v>
                </c:pt>
                <c:pt idx="9580">
                  <c:v>-7.0964113836924692E-2</c:v>
                </c:pt>
                <c:pt idx="9581">
                  <c:v>-7.4998104649962372E-2</c:v>
                </c:pt>
                <c:pt idx="9582">
                  <c:v>-7.7872863065032716E-2</c:v>
                </c:pt>
                <c:pt idx="9583">
                  <c:v>-7.9383701050157462E-2</c:v>
                </c:pt>
                <c:pt idx="9584">
                  <c:v>-7.9416803712558104E-2</c:v>
                </c:pt>
                <c:pt idx="9585">
                  <c:v>-7.7962757825412732E-2</c:v>
                </c:pt>
                <c:pt idx="9586">
                  <c:v>-7.5113966093120155E-2</c:v>
                </c:pt>
                <c:pt idx="9587">
                  <c:v>-7.1050649787414377E-2</c:v>
                </c:pt>
                <c:pt idx="9588">
                  <c:v>-6.6025732176575258E-2</c:v>
                </c:pt>
                <c:pt idx="9589">
                  <c:v>-6.0347930561560625E-2</c:v>
                </c:pt>
                <c:pt idx="9590">
                  <c:v>-5.4355041103677282E-2</c:v>
                </c:pt>
                <c:pt idx="9591">
                  <c:v>-4.8382544783046155E-2</c:v>
                </c:pt>
                <c:pt idx="9592">
                  <c:v>-4.2743853796034292E-2</c:v>
                </c:pt>
                <c:pt idx="9593">
                  <c:v>-3.7721850292237624E-2</c:v>
                </c:pt>
                <c:pt idx="9594">
                  <c:v>-3.3555275883438984E-2</c:v>
                </c:pt>
                <c:pt idx="9595">
                  <c:v>-3.0415063452232105E-2</c:v>
                </c:pt>
                <c:pt idx="9596">
                  <c:v>-2.8381223024046776E-2</c:v>
                </c:pt>
                <c:pt idx="9597">
                  <c:v>-2.7431653755172203E-2</c:v>
                </c:pt>
                <c:pt idx="9598">
                  <c:v>-2.7446535195059907E-2</c:v>
                </c:pt>
                <c:pt idx="9599">
                  <c:v>-2.8226552128405524E-2</c:v>
                </c:pt>
                <c:pt idx="9600">
                  <c:v>-2.9523433848414382E-2</c:v>
                </c:pt>
                <c:pt idx="9601">
                  <c:v>-3.1078586337930592E-2</c:v>
                </c:pt>
                <c:pt idx="9602">
                  <c:v>-3.2657721592286193E-2</c:v>
                </c:pt>
                <c:pt idx="9603">
                  <c:v>-3.4069418136769669E-2</c:v>
                </c:pt>
                <c:pt idx="9604">
                  <c:v>-3.5168845087650169E-2</c:v>
                </c:pt>
                <c:pt idx="9605">
                  <c:v>-3.585647360540245E-2</c:v>
                </c:pt>
                <c:pt idx="9606">
                  <c:v>-3.6074865608550333E-2</c:v>
                </c:pt>
                <c:pt idx="9607">
                  <c:v>-3.5800633782092306E-2</c:v>
                </c:pt>
                <c:pt idx="9608">
                  <c:v>-3.5035219416018837E-2</c:v>
                </c:pt>
                <c:pt idx="9609">
                  <c:v>-3.3802338472306959E-2</c:v>
                </c:pt>
                <c:pt idx="9610">
                  <c:v>-3.2149509617329097E-2</c:v>
                </c:pt>
                <c:pt idx="9611">
                  <c:v>-3.0146335445039196E-2</c:v>
                </c:pt>
                <c:pt idx="9612">
                  <c:v>-2.7882795139871352E-2</c:v>
                </c:pt>
                <c:pt idx="9613">
                  <c:v>-2.5473665559357372E-2</c:v>
                </c:pt>
                <c:pt idx="9614">
                  <c:v>-2.306268094110131E-2</c:v>
                </c:pt>
                <c:pt idx="9615">
                  <c:v>-2.0814130751793392E-2</c:v>
                </c:pt>
                <c:pt idx="9616">
                  <c:v>-1.8896171440259901E-2</c:v>
                </c:pt>
                <c:pt idx="9617">
                  <c:v>-1.7469738186586592E-2</c:v>
                </c:pt>
                <c:pt idx="9618">
                  <c:v>-1.6679295988466292E-2</c:v>
                </c:pt>
                <c:pt idx="9619">
                  <c:v>-1.6640225222149474E-2</c:v>
                </c:pt>
                <c:pt idx="9620">
                  <c:v>-1.7435243688958102E-2</c:v>
                </c:pt>
                <c:pt idx="9621">
                  <c:v>-1.9118892591626802E-2</c:v>
                </c:pt>
                <c:pt idx="9622">
                  <c:v>-2.1709702510205653E-2</c:v>
                </c:pt>
                <c:pt idx="9623">
                  <c:v>-2.5173202592148947E-2</c:v>
                </c:pt>
                <c:pt idx="9624">
                  <c:v>-2.9421357176540819E-2</c:v>
                </c:pt>
                <c:pt idx="9625">
                  <c:v>-3.4329253734962206E-2</c:v>
                </c:pt>
                <c:pt idx="9626">
                  <c:v>-3.9743453458102485E-2</c:v>
                </c:pt>
                <c:pt idx="9627">
                  <c:v>-4.5468500327608519E-2</c:v>
                </c:pt>
                <c:pt idx="9628">
                  <c:v>-5.1245818295946877E-2</c:v>
                </c:pt>
                <c:pt idx="9629">
                  <c:v>-5.6748994941850817E-2</c:v>
                </c:pt>
                <c:pt idx="9630">
                  <c:v>-6.1604858404971763E-2</c:v>
                </c:pt>
                <c:pt idx="9631">
                  <c:v>-6.5436304155225389E-2</c:v>
                </c:pt>
                <c:pt idx="9632">
                  <c:v>-6.7915258961141145E-2</c:v>
                </c:pt>
                <c:pt idx="9633">
                  <c:v>-6.8804460924725031E-2</c:v>
                </c:pt>
                <c:pt idx="9634">
                  <c:v>-6.7974125600299362E-2</c:v>
                </c:pt>
                <c:pt idx="9635">
                  <c:v>-6.5400154078182893E-2</c:v>
                </c:pt>
                <c:pt idx="9636">
                  <c:v>-6.1160982842924372E-2</c:v>
                </c:pt>
                <c:pt idx="9637">
                  <c:v>-5.5434867467445859E-2</c:v>
                </c:pt>
                <c:pt idx="9638">
                  <c:v>-4.8475701999232457E-2</c:v>
                </c:pt>
                <c:pt idx="9639">
                  <c:v>-4.0562031938723431E-2</c:v>
                </c:pt>
                <c:pt idx="9640">
                  <c:v>-3.1945927046190037E-2</c:v>
                </c:pt>
                <c:pt idx="9641">
                  <c:v>-2.2827115879160531E-2</c:v>
                </c:pt>
                <c:pt idx="9642">
                  <c:v>-1.3359181133203335E-2</c:v>
                </c:pt>
                <c:pt idx="9643">
                  <c:v>-3.6756120041103735E-3</c:v>
                </c:pt>
                <c:pt idx="9644">
                  <c:v>6.083476431898327E-3</c:v>
                </c:pt>
                <c:pt idx="9645">
                  <c:v>1.5757782728690661E-2</c:v>
                </c:pt>
                <c:pt idx="9646">
                  <c:v>2.5172844816066187E-2</c:v>
                </c:pt>
                <c:pt idx="9647">
                  <c:v>3.4154159738501888E-2</c:v>
                </c:pt>
                <c:pt idx="9648">
                  <c:v>4.2529413965957996E-2</c:v>
                </c:pt>
                <c:pt idx="9649">
                  <c:v>5.0122367698739456E-2</c:v>
                </c:pt>
                <c:pt idx="9650">
                  <c:v>5.6765597026040115E-2</c:v>
                </c:pt>
                <c:pt idx="9651">
                  <c:v>6.2340653083227449E-2</c:v>
                </c:pt>
                <c:pt idx="9652">
                  <c:v>6.6817975559819387E-2</c:v>
                </c:pt>
                <c:pt idx="9653">
                  <c:v>7.0271827565454137E-2</c:v>
                </c:pt>
                <c:pt idx="9654">
                  <c:v>7.2871686926818224E-2</c:v>
                </c:pt>
                <c:pt idx="9655">
                  <c:v>7.4859343539946832E-2</c:v>
                </c:pt>
                <c:pt idx="9656">
                  <c:v>7.6511964565266655E-2</c:v>
                </c:pt>
                <c:pt idx="9657">
                  <c:v>7.8091204882399956E-2</c:v>
                </c:pt>
                <c:pt idx="9658">
                  <c:v>7.9796710873423438E-2</c:v>
                </c:pt>
                <c:pt idx="9659">
                  <c:v>8.1741798628042872E-2</c:v>
                </c:pt>
                <c:pt idx="9660">
                  <c:v>8.3943879268348343E-2</c:v>
                </c:pt>
                <c:pt idx="9661">
                  <c:v>8.6318638964453798E-2</c:v>
                </c:pt>
                <c:pt idx="9662">
                  <c:v>8.8684322901224522E-2</c:v>
                </c:pt>
                <c:pt idx="9663">
                  <c:v>9.078131930087463E-2</c:v>
                </c:pt>
                <c:pt idx="9664">
                  <c:v>9.2295748991582771E-2</c:v>
                </c:pt>
                <c:pt idx="9665">
                  <c:v>9.2879912362726857E-2</c:v>
                </c:pt>
                <c:pt idx="9666">
                  <c:v>9.2179104695116809E-2</c:v>
                </c:pt>
                <c:pt idx="9667">
                  <c:v>8.9871226805371518E-2</c:v>
                </c:pt>
                <c:pt idx="9668">
                  <c:v>8.5710075130070784E-2</c:v>
                </c:pt>
                <c:pt idx="9669">
                  <c:v>7.9558696935004392E-2</c:v>
                </c:pt>
                <c:pt idx="9670">
                  <c:v>7.1408862712402765E-2</c:v>
                </c:pt>
                <c:pt idx="9671">
                  <c:v>6.1387833796142433E-2</c:v>
                </c:pt>
                <c:pt idx="9672">
                  <c:v>4.9751025560795581E-2</c:v>
                </c:pt>
                <c:pt idx="9673">
                  <c:v>3.6863447548316719E-2</c:v>
                </c:pt>
                <c:pt idx="9674">
                  <c:v>2.3175150654043852E-2</c:v>
                </c:pt>
                <c:pt idx="9675">
                  <c:v>9.1901996374699202E-3</c:v>
                </c:pt>
                <c:pt idx="9676">
                  <c:v>-4.5723798671272187E-3</c:v>
                </c:pt>
                <c:pt idx="9677">
                  <c:v>-1.761960453288236E-2</c:v>
                </c:pt>
                <c:pt idx="9678">
                  <c:v>-2.9515029991394326E-2</c:v>
                </c:pt>
                <c:pt idx="9679">
                  <c:v>-3.9893985088475414E-2</c:v>
                </c:pt>
                <c:pt idx="9680">
                  <c:v>-4.8470554115379705E-2</c:v>
                </c:pt>
                <c:pt idx="9681">
                  <c:v>-5.5042411932962221E-2</c:v>
                </c:pt>
                <c:pt idx="9682">
                  <c:v>-5.9494335055767955E-2</c:v>
                </c:pt>
                <c:pt idx="9683">
                  <c:v>-6.1802521988323034E-2</c:v>
                </c:pt>
                <c:pt idx="9684">
                  <c:v>-6.2041731270301659E-2</c:v>
                </c:pt>
                <c:pt idx="9685">
                  <c:v>-6.0387171678261464E-2</c:v>
                </c:pt>
                <c:pt idx="9686">
                  <c:v>-5.7100037687497829E-2</c:v>
                </c:pt>
                <c:pt idx="9687">
                  <c:v>-5.2501292832923041E-2</c:v>
                </c:pt>
                <c:pt idx="9688">
                  <c:v>-4.6948751398633193E-2</c:v>
                </c:pt>
                <c:pt idx="9689">
                  <c:v>-4.0820171874424771E-2</c:v>
                </c:pt>
                <c:pt idx="9690">
                  <c:v>-3.4492249145749554E-2</c:v>
                </c:pt>
                <c:pt idx="9691">
                  <c:v>-2.831713744565556E-2</c:v>
                </c:pt>
                <c:pt idx="9692">
                  <c:v>-2.2606664433392543E-2</c:v>
                </c:pt>
                <c:pt idx="9693">
                  <c:v>-1.7617487359431583E-2</c:v>
                </c:pt>
                <c:pt idx="9694">
                  <c:v>-1.3529608113478475E-2</c:v>
                </c:pt>
                <c:pt idx="9695">
                  <c:v>-1.0430115096282999E-2</c:v>
                </c:pt>
                <c:pt idx="9696">
                  <c:v>-8.3131243634786411E-3</c:v>
                </c:pt>
                <c:pt idx="9697">
                  <c:v>-7.0928641881983223E-3</c:v>
                </c:pt>
                <c:pt idx="9698">
                  <c:v>-6.6212464227628498E-3</c:v>
                </c:pt>
                <c:pt idx="9699">
                  <c:v>-6.7040962085290756E-3</c:v>
                </c:pt>
                <c:pt idx="9700">
                  <c:v>-7.1184908394986701E-3</c:v>
                </c:pt>
                <c:pt idx="9701">
                  <c:v>-7.6383993993973665E-3</c:v>
                </c:pt>
                <c:pt idx="9702">
                  <c:v>-8.0673651243661215E-3</c:v>
                </c:pt>
                <c:pt idx="9703">
                  <c:v>-8.2648803873434096E-3</c:v>
                </c:pt>
                <c:pt idx="9704">
                  <c:v>-8.158006925207073E-3</c:v>
                </c:pt>
                <c:pt idx="9705">
                  <c:v>-7.7431660037088346E-3</c:v>
                </c:pt>
                <c:pt idx="9706">
                  <c:v>-7.0804883796992124E-3</c:v>
                </c:pt>
                <c:pt idx="9707">
                  <c:v>-6.2763910900855979E-3</c:v>
                </c:pt>
                <c:pt idx="9708">
                  <c:v>-5.4619466043143161E-3</c:v>
                </c:pt>
                <c:pt idx="9709">
                  <c:v>-4.7839846810373565E-3</c:v>
                </c:pt>
                <c:pt idx="9710">
                  <c:v>-4.4057785388765813E-3</c:v>
                </c:pt>
                <c:pt idx="9711">
                  <c:v>-4.4974471161878249E-3</c:v>
                </c:pt>
                <c:pt idx="9712">
                  <c:v>-5.2121988492119797E-3</c:v>
                </c:pt>
                <c:pt idx="9713">
                  <c:v>-6.6599813314535128E-3</c:v>
                </c:pt>
                <c:pt idx="9714">
                  <c:v>-8.8884368535653291E-3</c:v>
                </c:pt>
                <c:pt idx="9715">
                  <c:v>-1.1877087345958048E-2</c:v>
                </c:pt>
                <c:pt idx="9716">
                  <c:v>-1.5542191344846468E-2</c:v>
                </c:pt>
                <c:pt idx="9717">
                  <c:v>-1.97443754594675E-2</c:v>
                </c:pt>
                <c:pt idx="9718">
                  <c:v>-2.4298655401983282E-2</c:v>
                </c:pt>
                <c:pt idx="9719">
                  <c:v>-2.8992794442671888E-2</c:v>
                </c:pt>
                <c:pt idx="9720">
                  <c:v>-3.3615821334212814E-2</c:v>
                </c:pt>
                <c:pt idx="9721">
                  <c:v>-3.7986939778913542E-2</c:v>
                </c:pt>
                <c:pt idx="9722">
                  <c:v>-4.1967618170223875E-2</c:v>
                </c:pt>
                <c:pt idx="9723">
                  <c:v>-4.5452454885351101E-2</c:v>
                </c:pt>
                <c:pt idx="9724">
                  <c:v>-4.8354649453727916E-2</c:v>
                </c:pt>
                <c:pt idx="9725">
                  <c:v>-5.059936857594971E-2</c:v>
                </c:pt>
                <c:pt idx="9726">
                  <c:v>-5.212204948519894E-2</c:v>
                </c:pt>
                <c:pt idx="9727">
                  <c:v>-5.2865710777717623E-2</c:v>
                </c:pt>
                <c:pt idx="9728">
                  <c:v>-5.2780263270448158E-2</c:v>
                </c:pt>
                <c:pt idx="9729">
                  <c:v>-5.1833701439032653E-2</c:v>
                </c:pt>
                <c:pt idx="9730">
                  <c:v>-5.0035013069054335E-2</c:v>
                </c:pt>
                <c:pt idx="9731">
                  <c:v>-4.7449666262768031E-2</c:v>
                </c:pt>
                <c:pt idx="9732">
                  <c:v>-4.4193630531096373E-2</c:v>
                </c:pt>
                <c:pt idx="9733">
                  <c:v>-4.041469876454673E-2</c:v>
                </c:pt>
                <c:pt idx="9734">
                  <c:v>-3.6276596907762859E-2</c:v>
                </c:pt>
                <c:pt idx="9735">
                  <c:v>-3.1953078837908544E-2</c:v>
                </c:pt>
                <c:pt idx="9736">
                  <c:v>-2.7629786803795131E-2</c:v>
                </c:pt>
                <c:pt idx="9737">
                  <c:v>-2.3503367350858784E-2</c:v>
                </c:pt>
                <c:pt idx="9738">
                  <c:v>-1.9772541046582104E-2</c:v>
                </c:pt>
                <c:pt idx="9739">
                  <c:v>-1.662924557362655E-2</c:v>
                </c:pt>
                <c:pt idx="9740">
                  <c:v>-1.4252552823128539E-2</c:v>
                </c:pt>
                <c:pt idx="9741">
                  <c:v>-1.2798128050192314E-2</c:v>
                </c:pt>
                <c:pt idx="9742">
                  <c:v>-1.2381962587904027E-2</c:v>
                </c:pt>
                <c:pt idx="9743">
                  <c:v>-1.3063139318624906E-2</c:v>
                </c:pt>
                <c:pt idx="9744">
                  <c:v>-1.4832837065468896E-2</c:v>
                </c:pt>
                <c:pt idx="9745">
                  <c:v>-1.7614142281973444E-2</c:v>
                </c:pt>
                <c:pt idx="9746">
                  <c:v>-2.1264272065562473E-2</c:v>
                </c:pt>
                <c:pt idx="9747">
                  <c:v>-2.5570655010853205E-2</c:v>
                </c:pt>
                <c:pt idx="9748">
                  <c:v>-3.0250786294852339E-2</c:v>
                </c:pt>
                <c:pt idx="9749">
                  <c:v>-3.4968330872998887E-2</c:v>
                </c:pt>
                <c:pt idx="9750">
                  <c:v>-3.9359970817379852E-2</c:v>
                </c:pt>
                <c:pt idx="9751">
                  <c:v>-4.3065906614080163E-2</c:v>
                </c:pt>
                <c:pt idx="9752">
                  <c:v>-4.5768809742483318E-2</c:v>
                </c:pt>
                <c:pt idx="9753">
                  <c:v>-4.723696208415129E-2</c:v>
                </c:pt>
                <c:pt idx="9754">
                  <c:v>-4.7352624572105095E-2</c:v>
                </c:pt>
                <c:pt idx="9755">
                  <c:v>-4.6116040992202456E-2</c:v>
                </c:pt>
                <c:pt idx="9756">
                  <c:v>-4.3632556479657469E-2</c:v>
                </c:pt>
                <c:pt idx="9757">
                  <c:v>-4.0092684271248014E-2</c:v>
                </c:pt>
                <c:pt idx="9758">
                  <c:v>-3.5749152549796048E-2</c:v>
                </c:pt>
                <c:pt idx="9759">
                  <c:v>-3.0892106774508044E-2</c:v>
                </c:pt>
                <c:pt idx="9760">
                  <c:v>-2.5824699993491795E-2</c:v>
                </c:pt>
                <c:pt idx="9761">
                  <c:v>-2.0843873295425475E-2</c:v>
                </c:pt>
                <c:pt idx="9762">
                  <c:v>-1.6224197614591818E-2</c:v>
                </c:pt>
                <c:pt idx="9763">
                  <c:v>-1.2195067816786476E-2</c:v>
                </c:pt>
                <c:pt idx="9764">
                  <c:v>-8.9169016028064485E-3</c:v>
                </c:pt>
                <c:pt idx="9765">
                  <c:v>-6.471384322748408E-3</c:v>
                </c:pt>
                <c:pt idx="9766">
                  <c:v>-4.8624580372063075E-3</c:v>
                </c:pt>
                <c:pt idx="9767">
                  <c:v>-4.0193208909726774E-3</c:v>
                </c:pt>
                <c:pt idx="9768">
                  <c:v>-3.8065245987393137E-3</c:v>
                </c:pt>
                <c:pt idx="9769">
                  <c:v>-4.0460334631009509E-3</c:v>
                </c:pt>
                <c:pt idx="9770">
                  <c:v>-4.5445766760675577E-3</c:v>
                </c:pt>
                <c:pt idx="9771">
                  <c:v>-5.1184517586214673E-3</c:v>
                </c:pt>
                <c:pt idx="9772">
                  <c:v>-5.6145386475816572E-3</c:v>
                </c:pt>
                <c:pt idx="9773">
                  <c:v>-5.9253623157882185E-3</c:v>
                </c:pt>
                <c:pt idx="9774">
                  <c:v>-5.9927447891809926E-3</c:v>
                </c:pt>
                <c:pt idx="9775">
                  <c:v>-5.7992311089138937E-3</c:v>
                </c:pt>
                <c:pt idx="9776">
                  <c:v>-5.3532262905247041E-3</c:v>
                </c:pt>
                <c:pt idx="9777">
                  <c:v>-4.6757048664093359E-3</c:v>
                </c:pt>
                <c:pt idx="9778">
                  <c:v>-3.792191191336336E-3</c:v>
                </c:pt>
                <c:pt idx="9779">
                  <c:v>-2.7294203000641781E-3</c:v>
                </c:pt>
                <c:pt idx="9780">
                  <c:v>-1.5157723866814354E-3</c:v>
                </c:pt>
                <c:pt idx="9781">
                  <c:v>-1.8404205086008929E-4</c:v>
                </c:pt>
                <c:pt idx="9782">
                  <c:v>1.2255310635141958E-3</c:v>
                </c:pt>
                <c:pt idx="9783">
                  <c:v>2.6594951711171877E-3</c:v>
                </c:pt>
                <c:pt idx="9784">
                  <c:v>4.0369032044856867E-3</c:v>
                </c:pt>
                <c:pt idx="9785">
                  <c:v>5.2340910265995522E-3</c:v>
                </c:pt>
                <c:pt idx="9786">
                  <c:v>6.0876188413251375E-3</c:v>
                </c:pt>
                <c:pt idx="9787">
                  <c:v>6.4155185200266418E-3</c:v>
                </c:pt>
                <c:pt idx="9788">
                  <c:v>6.0357052058166438E-3</c:v>
                </c:pt>
                <c:pt idx="9789">
                  <c:v>4.7726393271384504E-3</c:v>
                </c:pt>
                <c:pt idx="9790">
                  <c:v>2.4659315336126308E-3</c:v>
                </c:pt>
                <c:pt idx="9791">
                  <c:v>-1.0103913763239714E-3</c:v>
                </c:pt>
                <c:pt idx="9792">
                  <c:v>-5.7281689891902632E-3</c:v>
                </c:pt>
                <c:pt idx="9793">
                  <c:v>-1.1692950742688168E-2</c:v>
                </c:pt>
                <c:pt idx="9794">
                  <c:v>-1.8837325568658581E-2</c:v>
                </c:pt>
                <c:pt idx="9795">
                  <c:v>-2.7021461071276787E-2</c:v>
                </c:pt>
                <c:pt idx="9796">
                  <c:v>-3.6041529379122972E-2</c:v>
                </c:pt>
                <c:pt idx="9797">
                  <c:v>-4.5637611126085553E-2</c:v>
                </c:pt>
                <c:pt idx="9798">
                  <c:v>-5.5498912868297445E-2</c:v>
                </c:pt>
                <c:pt idx="9799">
                  <c:v>-6.5276194641536667E-2</c:v>
                </c:pt>
                <c:pt idx="9800">
                  <c:v>-7.4604637951324659E-2</c:v>
                </c:pt>
                <c:pt idx="9801">
                  <c:v>-8.3128985684983059E-2</c:v>
                </c:pt>
                <c:pt idx="9802">
                  <c:v>-9.0526310389571263E-2</c:v>
                </c:pt>
                <c:pt idx="9803">
                  <c:v>-9.6528816445375365E-2</c:v>
                </c:pt>
                <c:pt idx="9804">
                  <c:v>-0.10094524010578332</c:v>
                </c:pt>
                <c:pt idx="9805">
                  <c:v>-0.10367064635031065</c:v>
                </c:pt>
                <c:pt idx="9806">
                  <c:v>-0.10468184665482483</c:v>
                </c:pt>
                <c:pt idx="9807">
                  <c:v>-0.10403216373732194</c:v>
                </c:pt>
                <c:pt idx="9808">
                  <c:v>-0.10185131394735947</c:v>
                </c:pt>
                <c:pt idx="9809">
                  <c:v>-9.8337963004464957E-2</c:v>
                </c:pt>
                <c:pt idx="9810">
                  <c:v>-9.3739087314975267E-2</c:v>
                </c:pt>
                <c:pt idx="9811">
                  <c:v>-8.8327060999329299E-2</c:v>
                </c:pt>
                <c:pt idx="9812">
                  <c:v>-8.2383511542735821E-2</c:v>
                </c:pt>
                <c:pt idx="9813">
                  <c:v>-7.6182700506761014E-2</c:v>
                </c:pt>
                <c:pt idx="9814">
                  <c:v>-6.9961196648305579E-2</c:v>
                </c:pt>
                <c:pt idx="9815">
                  <c:v>-6.3879959286491039E-2</c:v>
                </c:pt>
                <c:pt idx="9816">
                  <c:v>-5.8007983937085061E-2</c:v>
                </c:pt>
                <c:pt idx="9817">
                  <c:v>-5.2341501135819812E-2</c:v>
                </c:pt>
                <c:pt idx="9818">
                  <c:v>-4.6835565957609626E-2</c:v>
                </c:pt>
                <c:pt idx="9819">
                  <c:v>-4.1421244306482974E-2</c:v>
                </c:pt>
                <c:pt idx="9820">
                  <c:v>-3.6010180652367607E-2</c:v>
                </c:pt>
                <c:pt idx="9821">
                  <c:v>-3.0502711852267939E-2</c:v>
                </c:pt>
                <c:pt idx="9822">
                  <c:v>-2.4796648172998093E-2</c:v>
                </c:pt>
                <c:pt idx="9823">
                  <c:v>-1.8785148672401331E-2</c:v>
                </c:pt>
                <c:pt idx="9824">
                  <c:v>-1.2352902138165534E-2</c:v>
                </c:pt>
                <c:pt idx="9825">
                  <c:v>-5.3818665185996206E-3</c:v>
                </c:pt>
                <c:pt idx="9826">
                  <c:v>2.2322992554835164E-3</c:v>
                </c:pt>
                <c:pt idx="9827">
                  <c:v>1.0549723267717526E-2</c:v>
                </c:pt>
                <c:pt idx="9828">
                  <c:v>1.9548621144124256E-2</c:v>
                </c:pt>
                <c:pt idx="9829">
                  <c:v>2.9098405338973676E-2</c:v>
                </c:pt>
                <c:pt idx="9830">
                  <c:v>3.8951628505676239E-2</c:v>
                </c:pt>
                <c:pt idx="9831">
                  <c:v>4.8749970076849003E-2</c:v>
                </c:pt>
                <c:pt idx="9832">
                  <c:v>5.8042055135908432E-2</c:v>
                </c:pt>
                <c:pt idx="9833">
                  <c:v>6.631884775727126E-2</c:v>
                </c:pt>
                <c:pt idx="9834">
                  <c:v>7.3065859404049638E-2</c:v>
                </c:pt>
                <c:pt idx="9835">
                  <c:v>7.7822607417037837E-2</c:v>
                </c:pt>
                <c:pt idx="9836">
                  <c:v>8.0239107002603061E-2</c:v>
                </c:pt>
                <c:pt idx="9837">
                  <c:v>8.011828083607786E-2</c:v>
                </c:pt>
                <c:pt idx="9838">
                  <c:v>7.7434687666693702E-2</c:v>
                </c:pt>
                <c:pt idx="9839">
                  <c:v>7.232686528453236E-2</c:v>
                </c:pt>
                <c:pt idx="9840">
                  <c:v>6.5072911062114103E-2</c:v>
                </c:pt>
                <c:pt idx="9841">
                  <c:v>5.6060251075509826E-2</c:v>
                </c:pt>
                <c:pt idx="9842">
                  <c:v>4.5751767782088337E-2</c:v>
                </c:pt>
                <c:pt idx="9843">
                  <c:v>3.465504890835569E-2</c:v>
                </c:pt>
                <c:pt idx="9844">
                  <c:v>2.3300080895862996E-2</c:v>
                </c:pt>
                <c:pt idx="9845">
                  <c:v>1.2217964403167469E-2</c:v>
                </c:pt>
                <c:pt idx="9846">
                  <c:v>1.9136084092482575E-3</c:v>
                </c:pt>
                <c:pt idx="9847">
                  <c:v>-7.1652363287111331E-3</c:v>
                </c:pt>
                <c:pt idx="9848">
                  <c:v>-1.4652815550290854E-2</c:v>
                </c:pt>
                <c:pt idx="9849">
                  <c:v>-2.0275964012531955E-2</c:v>
                </c:pt>
                <c:pt idx="9850">
                  <c:v>-2.385309615914899E-2</c:v>
                </c:pt>
                <c:pt idx="9851">
                  <c:v>-2.5293245890812943E-2</c:v>
                </c:pt>
                <c:pt idx="9852">
                  <c:v>-2.4602051434875483E-2</c:v>
                </c:pt>
                <c:pt idx="9853">
                  <c:v>-2.1889614642755295E-2</c:v>
                </c:pt>
                <c:pt idx="9854">
                  <c:v>-1.7372256178513235E-2</c:v>
                </c:pt>
                <c:pt idx="9855">
                  <c:v>-1.1363434217164348E-2</c:v>
                </c:pt>
                <c:pt idx="9856">
                  <c:v>-4.2573579359389546E-3</c:v>
                </c:pt>
                <c:pt idx="9857">
                  <c:v>3.488150010323654E-3</c:v>
                </c:pt>
                <c:pt idx="9858">
                  <c:v>1.1372207412646329E-2</c:v>
                </c:pt>
                <c:pt idx="9859">
                  <c:v>1.8879652248865675E-2</c:v>
                </c:pt>
                <c:pt idx="9860">
                  <c:v>2.5518043275120972E-2</c:v>
                </c:pt>
                <c:pt idx="9861">
                  <c:v>3.0856969134755663E-2</c:v>
                </c:pt>
                <c:pt idx="9862">
                  <c:v>3.4559392148427737E-2</c:v>
                </c:pt>
                <c:pt idx="9863">
                  <c:v>3.6401696644134063E-2</c:v>
                </c:pt>
                <c:pt idx="9864">
                  <c:v>3.6285369792621425E-2</c:v>
                </c:pt>
                <c:pt idx="9865">
                  <c:v>3.4241085374117741E-2</c:v>
                </c:pt>
                <c:pt idx="9866">
                  <c:v>3.042393941928323E-2</c:v>
                </c:pt>
                <c:pt idx="9867">
                  <c:v>2.5098193363971788E-2</c:v>
                </c:pt>
                <c:pt idx="9868">
                  <c:v>1.8612068350428612E-2</c:v>
                </c:pt>
                <c:pt idx="9869">
                  <c:v>1.1366107254873525E-2</c:v>
                </c:pt>
                <c:pt idx="9870">
                  <c:v>3.7787175738227541E-3</c:v>
                </c:pt>
                <c:pt idx="9871">
                  <c:v>-3.7506854460531702E-3</c:v>
                </c:pt>
                <c:pt idx="9872">
                  <c:v>-1.0880084959069225E-2</c:v>
                </c:pt>
                <c:pt idx="9873">
                  <c:v>-1.7354485046510937E-2</c:v>
                </c:pt>
                <c:pt idx="9874">
                  <c:v>-2.3015379928707724E-2</c:v>
                </c:pt>
                <c:pt idx="9875">
                  <c:v>-2.7792508303337682E-2</c:v>
                </c:pt>
                <c:pt idx="9876">
                  <c:v>-3.1688988106267524E-2</c:v>
                </c:pt>
                <c:pt idx="9877">
                  <c:v>-3.4766448279039186E-2</c:v>
                </c:pt>
                <c:pt idx="9878">
                  <c:v>-3.7128488694958661E-2</c:v>
                </c:pt>
                <c:pt idx="9879">
                  <c:v>-3.8903365571505977E-2</c:v>
                </c:pt>
                <c:pt idx="9880">
                  <c:v>-4.0235141929749862E-2</c:v>
                </c:pt>
                <c:pt idx="9881">
                  <c:v>-4.1283343369861836E-2</c:v>
                </c:pt>
                <c:pt idx="9882">
                  <c:v>-4.2216094202518706E-2</c:v>
                </c:pt>
                <c:pt idx="9883">
                  <c:v>-4.3193188727139176E-2</c:v>
                </c:pt>
                <c:pt idx="9884">
                  <c:v>-4.4353777542152861E-2</c:v>
                </c:pt>
                <c:pt idx="9885">
                  <c:v>-4.580943782281488E-2</c:v>
                </c:pt>
                <c:pt idx="9886">
                  <c:v>-4.7628135508949287E-2</c:v>
                </c:pt>
                <c:pt idx="9887">
                  <c:v>-4.9814113862514664E-2</c:v>
                </c:pt>
                <c:pt idx="9888">
                  <c:v>-5.2305324879707737E-2</c:v>
                </c:pt>
                <c:pt idx="9889">
                  <c:v>-5.4994633346115984E-2</c:v>
                </c:pt>
                <c:pt idx="9890">
                  <c:v>-5.7758535608136929E-2</c:v>
                </c:pt>
                <c:pt idx="9891">
                  <c:v>-6.0474412719961124E-2</c:v>
                </c:pt>
                <c:pt idx="9892">
                  <c:v>-6.302370716916128E-2</c:v>
                </c:pt>
                <c:pt idx="9893">
                  <c:v>-6.5291003245059542E-2</c:v>
                </c:pt>
                <c:pt idx="9894">
                  <c:v>-6.7165080160194846E-2</c:v>
                </c:pt>
                <c:pt idx="9895">
                  <c:v>-6.8539602898804675E-2</c:v>
                </c:pt>
                <c:pt idx="9896">
                  <c:v>-6.9311514184289491E-2</c:v>
                </c:pt>
                <c:pt idx="9897">
                  <c:v>-6.9379783728731326E-2</c:v>
                </c:pt>
                <c:pt idx="9898">
                  <c:v>-6.8649246138745679E-2</c:v>
                </c:pt>
                <c:pt idx="9899">
                  <c:v>-6.7046112614674525E-2</c:v>
                </c:pt>
                <c:pt idx="9900">
                  <c:v>-6.4545393613720026E-2</c:v>
                </c:pt>
                <c:pt idx="9901">
                  <c:v>-6.1195323753356345E-2</c:v>
                </c:pt>
                <c:pt idx="9902">
                  <c:v>-5.7121189975631426E-2</c:v>
                </c:pt>
                <c:pt idx="9903">
                  <c:v>-5.2508721395397528E-2</c:v>
                </c:pt>
                <c:pt idx="9904">
                  <c:v>-4.7584095366885681E-2</c:v>
                </c:pt>
                <c:pt idx="9905">
                  <c:v>-4.2600637152345522E-2</c:v>
                </c:pt>
                <c:pt idx="9906">
                  <c:v>-3.7825626230241549E-2</c:v>
                </c:pt>
                <c:pt idx="9907">
                  <c:v>-3.3521174694931766E-2</c:v>
                </c:pt>
                <c:pt idx="9908">
                  <c:v>-2.9924500340026694E-2</c:v>
                </c:pt>
                <c:pt idx="9909">
                  <c:v>-2.7237276354161177E-2</c:v>
                </c:pt>
                <c:pt idx="9910">
                  <c:v>-2.5625626582119421E-2</c:v>
                </c:pt>
                <c:pt idx="9911">
                  <c:v>-2.5220920611367825E-2</c:v>
                </c:pt>
                <c:pt idx="9912">
                  <c:v>-2.6112550840329374E-2</c:v>
                </c:pt>
                <c:pt idx="9913">
                  <c:v>-2.8333630646974917E-2</c:v>
                </c:pt>
                <c:pt idx="9914">
                  <c:v>-3.1845285722707506E-2</c:v>
                </c:pt>
                <c:pt idx="9915">
                  <c:v>-3.6525197027287626E-2</c:v>
                </c:pt>
                <c:pt idx="9916">
                  <c:v>-4.2164065538466078E-2</c:v>
                </c:pt>
                <c:pt idx="9917">
                  <c:v>-4.8468000419807922E-2</c:v>
                </c:pt>
                <c:pt idx="9918">
                  <c:v>-5.5065262300642348E-2</c:v>
                </c:pt>
                <c:pt idx="9919">
                  <c:v>-6.1525293549818727E-2</c:v>
                </c:pt>
                <c:pt idx="9920">
                  <c:v>-6.7395382244705759E-2</c:v>
                </c:pt>
                <c:pt idx="9921">
                  <c:v>-7.2245577892224633E-2</c:v>
                </c:pt>
                <c:pt idx="9922">
                  <c:v>-7.5710887284405004E-2</c:v>
                </c:pt>
                <c:pt idx="9923">
                  <c:v>-7.7530901970487953E-2</c:v>
                </c:pt>
                <c:pt idx="9924">
                  <c:v>-7.7585498792805629E-2</c:v>
                </c:pt>
                <c:pt idx="9925">
                  <c:v>-7.5909792704889512E-2</c:v>
                </c:pt>
                <c:pt idx="9926">
                  <c:v>-7.2676645317493627E-2</c:v>
                </c:pt>
                <c:pt idx="9927">
                  <c:v>-6.8160371707101652E-2</c:v>
                </c:pt>
                <c:pt idx="9928">
                  <c:v>-6.2699079835963567E-2</c:v>
                </c:pt>
                <c:pt idx="9929">
                  <c:v>-5.6659065254488383E-2</c:v>
                </c:pt>
                <c:pt idx="9930">
                  <c:v>-5.0402694843632245E-2</c:v>
                </c:pt>
                <c:pt idx="9931">
                  <c:v>-4.4264712668719675E-2</c:v>
                </c:pt>
                <c:pt idx="9932">
                  <c:v>-3.8535845112101286E-2</c:v>
                </c:pt>
                <c:pt idx="9933">
                  <c:v>-3.3447128415634575E-2</c:v>
                </c:pt>
                <c:pt idx="9934">
                  <c:v>-2.9155948516329633E-2</c:v>
                </c:pt>
                <c:pt idx="9935">
                  <c:v>-2.5741793960620152E-2</c:v>
                </c:pt>
                <c:pt idx="9936">
                  <c:v>-2.3213328357403862E-2</c:v>
                </c:pt>
                <c:pt idx="9937">
                  <c:v>-2.1519115734098482E-2</c:v>
                </c:pt>
                <c:pt idx="9938">
                  <c:v>-2.0555314585744999E-2</c:v>
                </c:pt>
                <c:pt idx="9939">
                  <c:v>-2.0174351550527381E-2</c:v>
                </c:pt>
                <c:pt idx="9940">
                  <c:v>-2.0203165548554169E-2</c:v>
                </c:pt>
                <c:pt idx="9941">
                  <c:v>-2.0469310553056674E-2</c:v>
                </c:pt>
                <c:pt idx="9942">
                  <c:v>-2.0822383529896848E-2</c:v>
                </c:pt>
                <c:pt idx="9943">
                  <c:v>-2.1144478701681901E-2</c:v>
                </c:pt>
                <c:pt idx="9944">
                  <c:v>-2.1357619897082514E-2</c:v>
                </c:pt>
                <c:pt idx="9945">
                  <c:v>-2.1430626308991396E-2</c:v>
                </c:pt>
                <c:pt idx="9946">
                  <c:v>-2.1374700532425628E-2</c:v>
                </c:pt>
                <c:pt idx="9947">
                  <c:v>-2.1226967413288E-2</c:v>
                </c:pt>
                <c:pt idx="9948">
                  <c:v>-2.1034466496993587E-2</c:v>
                </c:pt>
                <c:pt idx="9949">
                  <c:v>-2.0844520363787256E-2</c:v>
                </c:pt>
                <c:pt idx="9950">
                  <c:v>-2.0698241826745067E-2</c:v>
                </c:pt>
                <c:pt idx="9951">
                  <c:v>-2.062743474713491E-2</c:v>
                </c:pt>
                <c:pt idx="9952">
                  <c:v>-2.0660682341786196E-2</c:v>
                </c:pt>
                <c:pt idx="9953">
                  <c:v>-2.0837685897012515E-2</c:v>
                </c:pt>
                <c:pt idx="9954">
                  <c:v>-2.1221124520428902E-2</c:v>
                </c:pt>
                <c:pt idx="9955">
                  <c:v>-2.1898296480410195E-2</c:v>
                </c:pt>
                <c:pt idx="9956">
                  <c:v>-2.2973930427088729E-2</c:v>
                </c:pt>
                <c:pt idx="9957">
                  <c:v>-2.4558049882601907E-2</c:v>
                </c:pt>
                <c:pt idx="9958">
                  <c:v>-2.6752823002059944E-2</c:v>
                </c:pt>
                <c:pt idx="9959">
                  <c:v>-2.9644149662851227E-2</c:v>
                </c:pt>
                <c:pt idx="9960">
                  <c:v>-3.3298347651735449E-2</c:v>
                </c:pt>
                <c:pt idx="9961">
                  <c:v>-3.7756738672700796E-2</c:v>
                </c:pt>
                <c:pt idx="9962">
                  <c:v>-4.3024121447922559E-2</c:v>
                </c:pt>
                <c:pt idx="9963">
                  <c:v>-4.9054973546054925E-2</c:v>
                </c:pt>
                <c:pt idx="9964">
                  <c:v>-5.5746731560152085E-2</c:v>
                </c:pt>
                <c:pt idx="9965">
                  <c:v>-6.2945973862220339E-2</c:v>
                </c:pt>
                <c:pt idx="9966">
                  <c:v>-7.0459913112425276E-2</c:v>
                </c:pt>
                <c:pt idx="9967">
                  <c:v>-7.8063993085504935E-2</c:v>
                </c:pt>
                <c:pt idx="9968">
                  <c:v>-8.5508017738792796E-2</c:v>
                </c:pt>
                <c:pt idx="9969">
                  <c:v>-9.2525842114581813E-2</c:v>
                </c:pt>
                <c:pt idx="9970">
                  <c:v>-9.8848527502707895E-2</c:v>
                </c:pt>
                <c:pt idx="9971">
                  <c:v>-0.10422141466416046</c:v>
                </c:pt>
                <c:pt idx="9972">
                  <c:v>-0.10842606391345144</c:v>
                </c:pt>
                <c:pt idx="9973">
                  <c:v>-0.11129974585571345</c:v>
                </c:pt>
                <c:pt idx="9974">
                  <c:v>-0.11274368590258688</c:v>
                </c:pt>
                <c:pt idx="9975">
                  <c:v>-0.11272318228214895</c:v>
                </c:pt>
                <c:pt idx="9976">
                  <c:v>-0.11126518000690211</c:v>
                </c:pt>
                <c:pt idx="9977">
                  <c:v>-0.10845102709879362</c:v>
                </c:pt>
                <c:pt idx="9978">
                  <c:v>-0.10440562936551057</c:v>
                </c:pt>
                <c:pt idx="9979">
                  <c:v>-9.9290047783537339E-2</c:v>
                </c:pt>
                <c:pt idx="9980">
                  <c:v>-9.3295859431502537E-2</c:v>
                </c:pt>
                <c:pt idx="9981">
                  <c:v>-8.6635186430562339E-2</c:v>
                </c:pt>
                <c:pt idx="9982">
                  <c:v>-7.9528388701906483E-2</c:v>
                </c:pt>
                <c:pt idx="9983">
                  <c:v>-7.2192170068795303E-2</c:v>
                </c:pt>
                <c:pt idx="9984">
                  <c:v>-6.4826960406980216E-2</c:v>
                </c:pt>
                <c:pt idx="9985">
                  <c:v>-5.7606092802597542E-2</c:v>
                </c:pt>
                <c:pt idx="9986">
                  <c:v>-5.0672544725554047E-2</c:v>
                </c:pt>
                <c:pt idx="9987">
                  <c:v>-4.4143070584635513E-2</c:v>
                </c:pt>
                <c:pt idx="9988">
                  <c:v>-3.8114049394519678E-2</c:v>
                </c:pt>
                <c:pt idx="9989">
                  <c:v>-3.2665430463862166E-2</c:v>
                </c:pt>
                <c:pt idx="9990">
                  <c:v>-2.7855974815579665E-2</c:v>
                </c:pt>
                <c:pt idx="9991">
                  <c:v>-2.3705406991585076E-2</c:v>
                </c:pt>
                <c:pt idx="9992">
                  <c:v>-2.0178109773966502E-2</c:v>
                </c:pt>
                <c:pt idx="9993">
                  <c:v>-1.7182103753009326E-2</c:v>
                </c:pt>
                <c:pt idx="9994">
                  <c:v>-1.4577866392811667E-2</c:v>
                </c:pt>
                <c:pt idx="9995">
                  <c:v>-1.21960264405232E-2</c:v>
                </c:pt>
                <c:pt idx="9996">
                  <c:v>-9.8709524766473766E-3</c:v>
                </c:pt>
                <c:pt idx="9997">
                  <c:v>-7.4789020042983489E-3</c:v>
                </c:pt>
                <c:pt idx="9998">
                  <c:v>-4.9606886537995054E-3</c:v>
                </c:pt>
                <c:pt idx="9999">
                  <c:v>-2.3275954285013611E-3</c:v>
                </c:pt>
                <c:pt idx="10000">
                  <c:v>3.4127567777919587E-4</c:v>
                </c:pt>
                <c:pt idx="10001">
                  <c:v>2.9088406681589962E-3</c:v>
                </c:pt>
                <c:pt idx="10002">
                  <c:v>5.199525912579217E-3</c:v>
                </c:pt>
                <c:pt idx="10003">
                  <c:v>7.0257726295795964E-3</c:v>
                </c:pt>
                <c:pt idx="10004">
                  <c:v>8.2092419380606074E-3</c:v>
                </c:pt>
                <c:pt idx="10005">
                  <c:v>8.5918202061724402E-3</c:v>
                </c:pt>
                <c:pt idx="10006">
                  <c:v>8.0467589572049691E-3</c:v>
                </c:pt>
                <c:pt idx="10007">
                  <c:v>6.4940832708889618E-3</c:v>
                </c:pt>
                <c:pt idx="10008">
                  <c:v>3.9142376500134191E-3</c:v>
                </c:pt>
                <c:pt idx="10009">
                  <c:v>3.5624421809288265E-4</c:v>
                </c:pt>
                <c:pt idx="10010">
                  <c:v>-4.059928793923584E-3</c:v>
                </c:pt>
                <c:pt idx="10011">
                  <c:v>-9.1491166820784064E-3</c:v>
                </c:pt>
                <c:pt idx="10012">
                  <c:v>-1.4678082539299919E-2</c:v>
                </c:pt>
                <c:pt idx="10013">
                  <c:v>-2.0387189741633893E-2</c:v>
                </c:pt>
                <c:pt idx="10014">
                  <c:v>-2.600079367811714E-2</c:v>
                </c:pt>
                <c:pt idx="10015">
                  <c:v>-3.1220311937043554E-2</c:v>
                </c:pt>
                <c:pt idx="10016">
                  <c:v>-3.5717734878549012E-2</c:v>
                </c:pt>
                <c:pt idx="10017">
                  <c:v>-3.9151480812212425E-2</c:v>
                </c:pt>
                <c:pt idx="10018">
                  <c:v>-4.1198327157580428E-2</c:v>
                </c:pt>
                <c:pt idx="10019">
                  <c:v>-4.1584147697447782E-2</c:v>
                </c:pt>
                <c:pt idx="10020">
                  <c:v>-4.0111932895279145E-2</c:v>
                </c:pt>
                <c:pt idx="10021">
                  <c:v>-3.6684796926036434E-2</c:v>
                </c:pt>
                <c:pt idx="10022">
                  <c:v>-3.1314876763845367E-2</c:v>
                </c:pt>
                <c:pt idx="10023">
                  <c:v>-2.4123353938485192E-2</c:v>
                </c:pt>
                <c:pt idx="10024">
                  <c:v>-1.5340965483806146E-2</c:v>
                </c:pt>
                <c:pt idx="10025">
                  <c:v>-5.2972714708992008E-3</c:v>
                </c:pt>
                <c:pt idx="10026">
                  <c:v>5.6104397209715273E-3</c:v>
                </c:pt>
                <c:pt idx="10027">
                  <c:v>1.695306477510361E-2</c:v>
                </c:pt>
                <c:pt idx="10028">
                  <c:v>2.8294053660464891E-2</c:v>
                </c:pt>
                <c:pt idx="10029">
                  <c:v>3.9206183717969578E-2</c:v>
                </c:pt>
                <c:pt idx="10030">
                  <c:v>4.9295670444536754E-2</c:v>
                </c:pt>
                <c:pt idx="10031">
                  <c:v>5.8227144621577853E-2</c:v>
                </c:pt>
                <c:pt idx="10032">
                  <c:v>6.5732215731809318E-2</c:v>
                </c:pt>
                <c:pt idx="10033">
                  <c:v>7.1615753066917587E-2</c:v>
                </c:pt>
                <c:pt idx="10034">
                  <c:v>7.5776969231526548E-2</c:v>
                </c:pt>
                <c:pt idx="10035">
                  <c:v>7.8229417525852774E-2</c:v>
                </c:pt>
                <c:pt idx="10036">
                  <c:v>7.9100818326208744E-2</c:v>
                </c:pt>
                <c:pt idx="10037">
                  <c:v>7.8613959633139552E-2</c:v>
                </c:pt>
                <c:pt idx="10038">
                  <c:v>7.7061099953114387E-2</c:v>
                </c:pt>
                <c:pt idx="10039">
                  <c:v>7.4780490608415406E-2</c:v>
                </c:pt>
                <c:pt idx="10040">
                  <c:v>7.2132983028737052E-2</c:v>
                </c:pt>
                <c:pt idx="10041">
                  <c:v>6.9472928955954916E-2</c:v>
                </c:pt>
                <c:pt idx="10042">
                  <c:v>6.7114722310056218E-2</c:v>
                </c:pt>
                <c:pt idx="10043">
                  <c:v>6.5305980557261667E-2</c:v>
                </c:pt>
                <c:pt idx="10044">
                  <c:v>6.4213439499522962E-2</c:v>
                </c:pt>
                <c:pt idx="10045">
                  <c:v>6.3915384108770068E-2</c:v>
                </c:pt>
                <c:pt idx="10046">
                  <c:v>6.4398338830364832E-2</c:v>
                </c:pt>
                <c:pt idx="10047">
                  <c:v>6.5561060730441989E-2</c:v>
                </c:pt>
                <c:pt idx="10048">
                  <c:v>6.7219895151634845E-2</c:v>
                </c:pt>
                <c:pt idx="10049">
                  <c:v>6.9114182505894628E-2</c:v>
                </c:pt>
                <c:pt idx="10050">
                  <c:v>7.0925514458566097E-2</c:v>
                </c:pt>
                <c:pt idx="10051">
                  <c:v>7.2309314991837348E-2</c:v>
                </c:pt>
                <c:pt idx="10052">
                  <c:v>7.2926416155054796E-2</c:v>
                </c:pt>
                <c:pt idx="10053">
                  <c:v>7.2482133775432445E-2</c:v>
                </c:pt>
                <c:pt idx="10054">
                  <c:v>7.0765894161310405E-2</c:v>
                </c:pt>
                <c:pt idx="10055">
                  <c:v>6.7662493424106351E-2</c:v>
                </c:pt>
                <c:pt idx="10056">
                  <c:v>6.3140690267647126E-2</c:v>
                </c:pt>
                <c:pt idx="10057">
                  <c:v>5.7246052950044701E-2</c:v>
                </c:pt>
                <c:pt idx="10058">
                  <c:v>5.0098271325052846E-2</c:v>
                </c:pt>
                <c:pt idx="10059">
                  <c:v>4.1883190207716026E-2</c:v>
                </c:pt>
                <c:pt idx="10060">
                  <c:v>3.2842121521427292E-2</c:v>
                </c:pt>
                <c:pt idx="10061">
                  <c:v>2.3261673811442951E-2</c:v>
                </c:pt>
                <c:pt idx="10062">
                  <c:v>1.3464805014405612E-2</c:v>
                </c:pt>
                <c:pt idx="10063">
                  <c:v>3.8036237450990162E-3</c:v>
                </c:pt>
                <c:pt idx="10064">
                  <c:v>-5.3537574813979916E-3</c:v>
                </c:pt>
                <c:pt idx="10065">
                  <c:v>-1.3649140801398119E-2</c:v>
                </c:pt>
                <c:pt idx="10066">
                  <c:v>-2.0765438024749394E-2</c:v>
                </c:pt>
                <c:pt idx="10067">
                  <c:v>-2.645346691655226E-2</c:v>
                </c:pt>
                <c:pt idx="10068">
                  <c:v>-3.0553358497544369E-2</c:v>
                </c:pt>
                <c:pt idx="10069">
                  <c:v>-3.3013214763918719E-2</c:v>
                </c:pt>
                <c:pt idx="10070">
                  <c:v>-3.3902587512278037E-2</c:v>
                </c:pt>
                <c:pt idx="10071">
                  <c:v>-3.3410528459369981E-2</c:v>
                </c:pt>
                <c:pt idx="10072">
                  <c:v>-3.1822729187910292E-2</c:v>
                </c:pt>
                <c:pt idx="10073">
                  <c:v>-2.9486472683564524E-2</c:v>
                </c:pt>
                <c:pt idx="10074">
                  <c:v>-2.6775678537704684E-2</c:v>
                </c:pt>
                <c:pt idx="10075">
                  <c:v>-2.4059410809369242E-2</c:v>
                </c:pt>
                <c:pt idx="10076">
                  <c:v>-2.1671486195694256E-2</c:v>
                </c:pt>
                <c:pt idx="10077">
                  <c:v>-1.988186803803893E-2</c:v>
                </c:pt>
                <c:pt idx="10078">
                  <c:v>-1.8874378412330639E-2</c:v>
                </c:pt>
                <c:pt idx="10079">
                  <c:v>-1.8738911291205418E-2</c:v>
                </c:pt>
                <c:pt idx="10080">
                  <c:v>-1.9482686058380105E-2</c:v>
                </c:pt>
                <c:pt idx="10081">
                  <c:v>-2.1050299457728627E-2</c:v>
                </c:pt>
                <c:pt idx="10082">
                  <c:v>-2.3338509666107954E-2</c:v>
                </c:pt>
                <c:pt idx="10083">
                  <c:v>-2.6203286741638743E-2</c:v>
                </c:pt>
                <c:pt idx="10084">
                  <c:v>-2.9467498551419502E-2</c:v>
                </c:pt>
                <c:pt idx="10085">
                  <c:v>-3.2936350584781837E-2</c:v>
                </c:pt>
                <c:pt idx="10086">
                  <c:v>-3.641243158213725E-2</c:v>
                </c:pt>
                <c:pt idx="10087">
                  <c:v>-3.9698660581250156E-2</c:v>
                </c:pt>
                <c:pt idx="10088">
                  <c:v>-4.2594779813791672E-2</c:v>
                </c:pt>
                <c:pt idx="10089">
                  <c:v>-4.4899260323394752E-2</c:v>
                </c:pt>
                <c:pt idx="10090">
                  <c:v>-4.6417942917794441E-2</c:v>
                </c:pt>
                <c:pt idx="10091">
                  <c:v>-4.697853097466087E-2</c:v>
                </c:pt>
                <c:pt idx="10092">
                  <c:v>-4.6453611026850528E-2</c:v>
                </c:pt>
                <c:pt idx="10093">
                  <c:v>-4.4787202262568826E-2</c:v>
                </c:pt>
                <c:pt idx="10094">
                  <c:v>-4.2011230564518942E-2</c:v>
                </c:pt>
                <c:pt idx="10095">
                  <c:v>-3.8242712120547195E-2</c:v>
                </c:pt>
                <c:pt idx="10096">
                  <c:v>-3.3664372288619182E-2</c:v>
                </c:pt>
                <c:pt idx="10097">
                  <c:v>-2.8499388449293561E-2</c:v>
                </c:pt>
                <c:pt idx="10098">
                  <c:v>-2.2987940819733987E-2</c:v>
                </c:pt>
                <c:pt idx="10099">
                  <c:v>-1.7367034565329842E-2</c:v>
                </c:pt>
                <c:pt idx="10100">
                  <c:v>-1.1854619132034006E-2</c:v>
                </c:pt>
                <c:pt idx="10101">
                  <c:v>-6.641135555872979E-3</c:v>
                </c:pt>
                <c:pt idx="10102">
                  <c:v>-1.8904552312893896E-3</c:v>
                </c:pt>
                <c:pt idx="10103">
                  <c:v>2.2543330557645014E-3</c:v>
                </c:pt>
                <c:pt idx="10104">
                  <c:v>5.6690397210885646E-3</c:v>
                </c:pt>
                <c:pt idx="10105">
                  <c:v>8.2558003597725804E-3</c:v>
                </c:pt>
                <c:pt idx="10106">
                  <c:v>9.9577117448974573E-3</c:v>
                </c:pt>
                <c:pt idx="10107">
                  <c:v>1.0773199102492415E-2</c:v>
                </c:pt>
                <c:pt idx="10108">
                  <c:v>1.076721914584966E-2</c:v>
                </c:pt>
                <c:pt idx="10109">
                  <c:v>1.0078493033029323E-2</c:v>
                </c:pt>
                <c:pt idx="10110">
                  <c:v>8.9109809141075802E-3</c:v>
                </c:pt>
                <c:pt idx="10111">
                  <c:v>7.4992206268175154E-3</c:v>
                </c:pt>
                <c:pt idx="10112">
                  <c:v>6.0619168236712984E-3</c:v>
                </c:pt>
                <c:pt idx="10113">
                  <c:v>4.7714463247632288E-3</c:v>
                </c:pt>
                <c:pt idx="10114">
                  <c:v>3.7482872399838829E-3</c:v>
                </c:pt>
                <c:pt idx="10115">
                  <c:v>3.0687383074505803E-3</c:v>
                </c:pt>
                <c:pt idx="10116">
                  <c:v>2.7748025467556614E-3</c:v>
                </c:pt>
                <c:pt idx="10117">
                  <c:v>2.8837293620025406E-3</c:v>
                </c:pt>
                <c:pt idx="10118">
                  <c:v>3.3970374765751599E-3</c:v>
                </c:pt>
                <c:pt idx="10119">
                  <c:v>4.3034831948451924E-3</c:v>
                </c:pt>
                <c:pt idx="10120">
                  <c:v>5.5715182545940101E-3</c:v>
                </c:pt>
                <c:pt idx="10121">
                  <c:v>7.1370360846767511E-3</c:v>
                </c:pt>
                <c:pt idx="10122">
                  <c:v>8.8944005756315114E-3</c:v>
                </c:pt>
                <c:pt idx="10123">
                  <c:v>1.0693560114364509E-2</c:v>
                </c:pt>
                <c:pt idx="10124">
                  <c:v>1.2341718870942042E-2</c:v>
                </c:pt>
                <c:pt idx="10125">
                  <c:v>1.3608923044389654E-2</c:v>
                </c:pt>
                <c:pt idx="10126">
                  <c:v>1.4241776709822629E-2</c:v>
                </c:pt>
                <c:pt idx="10127">
                  <c:v>1.3986575635772547E-2</c:v>
                </c:pt>
                <c:pt idx="10128">
                  <c:v>1.2617219610195907E-2</c:v>
                </c:pt>
                <c:pt idx="10129">
                  <c:v>9.9639638382195139E-3</c:v>
                </c:pt>
                <c:pt idx="10130">
                  <c:v>5.9409386779947226E-3</c:v>
                </c:pt>
                <c:pt idx="10131">
                  <c:v>5.6627075260484716E-4</c:v>
                </c:pt>
                <c:pt idx="10132">
                  <c:v>-6.036402156627596E-3</c:v>
                </c:pt>
                <c:pt idx="10133">
                  <c:v>-1.3656479394368426E-2</c:v>
                </c:pt>
                <c:pt idx="10134">
                  <c:v>-2.2022870241769632E-2</c:v>
                </c:pt>
                <c:pt idx="10135">
                  <c:v>-3.0830149726370437E-2</c:v>
                </c:pt>
                <c:pt idx="10136">
                  <c:v>-3.9764108778870044E-2</c:v>
                </c:pt>
                <c:pt idx="10137">
                  <c:v>-4.8525899501419834E-2</c:v>
                </c:pt>
                <c:pt idx="10138">
                  <c:v>-5.6852418973864283E-2</c:v>
                </c:pt>
                <c:pt idx="10139">
                  <c:v>-6.4529313826624191E-2</c:v>
                </c:pt>
                <c:pt idx="10140">
                  <c:v>-7.13913609438801E-2</c:v>
                </c:pt>
                <c:pt idx="10141">
                  <c:v>-7.730963860040263E-2</c:v>
                </c:pt>
                <c:pt idx="10142">
                  <c:v>-8.2175169743211818E-2</c:v>
                </c:pt>
                <c:pt idx="10143">
                  <c:v>-8.5891800367169591E-2</c:v>
                </c:pt>
                <c:pt idx="10144">
                  <c:v>-8.8382012178532698E-2</c:v>
                </c:pt>
                <c:pt idx="10145">
                  <c:v>-8.9597281322347233E-2</c:v>
                </c:pt>
                <c:pt idx="10146">
                  <c:v>-8.9522257853067999E-2</c:v>
                </c:pt>
                <c:pt idx="10147">
                  <c:v>-8.8170671614152707E-2</c:v>
                </c:pt>
                <c:pt idx="10148">
                  <c:v>-8.5578741864593133E-2</c:v>
                </c:pt>
                <c:pt idx="10149">
                  <c:v>-8.1804118721481078E-2</c:v>
                </c:pt>
                <c:pt idx="10150">
                  <c:v>-7.6933165441111839E-2</c:v>
                </c:pt>
                <c:pt idx="10151">
                  <c:v>-7.1089388493707384E-2</c:v>
                </c:pt>
                <c:pt idx="10152">
                  <c:v>-6.4434835982039584E-2</c:v>
                </c:pt>
                <c:pt idx="10153">
                  <c:v>-5.716385660644574E-2</c:v>
                </c:pt>
                <c:pt idx="10154">
                  <c:v>-4.949394781782257E-2</c:v>
                </c:pt>
                <c:pt idx="10155">
                  <c:v>-4.1658681799168207E-2</c:v>
                </c:pt>
                <c:pt idx="10156">
                  <c:v>-3.3903244396481735E-2</c:v>
                </c:pt>
                <c:pt idx="10157">
                  <c:v>-2.6477821865893647E-2</c:v>
                </c:pt>
                <c:pt idx="10158">
                  <c:v>-1.962554652959958E-2</c:v>
                </c:pt>
                <c:pt idx="10159">
                  <c:v>-1.3569407735906314E-2</c:v>
                </c:pt>
                <c:pt idx="10160">
                  <c:v>-8.5015009129937313E-3</c:v>
                </c:pt>
                <c:pt idx="10161">
                  <c:v>-4.5682351474800598E-3</c:v>
                </c:pt>
                <c:pt idx="10162">
                  <c:v>-1.847023059742714E-3</c:v>
                </c:pt>
                <c:pt idx="10163">
                  <c:v>-3.2306237133583604E-4</c:v>
                </c:pt>
                <c:pt idx="10164">
                  <c:v>1.2023057300203366E-4</c:v>
                </c:pt>
                <c:pt idx="10165">
                  <c:v>-3.0733130818549892E-4</c:v>
                </c:pt>
                <c:pt idx="10166">
                  <c:v>-1.3253094424720002E-3</c:v>
                </c:pt>
                <c:pt idx="10167">
                  <c:v>-2.6189770896042353E-3</c:v>
                </c:pt>
                <c:pt idx="10168">
                  <c:v>-3.8907141441630877E-3</c:v>
                </c:pt>
                <c:pt idx="10169">
                  <c:v>-4.9142189032425065E-3</c:v>
                </c:pt>
                <c:pt idx="10170">
                  <c:v>-5.5693484172806285E-3</c:v>
                </c:pt>
                <c:pt idx="10171">
                  <c:v>-5.8488705161723331E-3</c:v>
                </c:pt>
                <c:pt idx="10172">
                  <c:v>-5.8481639627741E-3</c:v>
                </c:pt>
                <c:pt idx="10173">
                  <c:v>-5.7485095355258586E-3</c:v>
                </c:pt>
                <c:pt idx="10174">
                  <c:v>-5.7919122276224311E-3</c:v>
                </c:pt>
                <c:pt idx="10175">
                  <c:v>-6.2451876687817931E-3</c:v>
                </c:pt>
                <c:pt idx="10176">
                  <c:v>-7.3614511877790889E-3</c:v>
                </c:pt>
                <c:pt idx="10177">
                  <c:v>-9.3475620323714148E-3</c:v>
                </c:pt>
                <c:pt idx="10178">
                  <c:v>-1.2341805178369469E-2</c:v>
                </c:pt>
                <c:pt idx="10179">
                  <c:v>-1.6404543495707857E-2</c:v>
                </c:pt>
                <c:pt idx="10180">
                  <c:v>-2.1515189728234074E-2</c:v>
                </c:pt>
                <c:pt idx="10181">
                  <c:v>-2.7569774307304895E-2</c:v>
                </c:pt>
                <c:pt idx="10182">
                  <c:v>-3.4386002171547636E-2</c:v>
                </c:pt>
                <c:pt idx="10183">
                  <c:v>-4.1715019421041832E-2</c:v>
                </c:pt>
                <c:pt idx="10184">
                  <c:v>-4.9250659399282304E-2</c:v>
                </c:pt>
                <c:pt idx="10185">
                  <c:v>-5.66393997271607E-2</c:v>
                </c:pt>
                <c:pt idx="10186">
                  <c:v>-6.3500514706812949E-2</c:v>
                </c:pt>
                <c:pt idx="10187">
                  <c:v>-6.945804257204713E-2</c:v>
                </c:pt>
                <c:pt idx="10188">
                  <c:v>-7.4180362035003222E-2</c:v>
                </c:pt>
                <c:pt idx="10189">
                  <c:v>-7.742041857713966E-2</c:v>
                </c:pt>
                <c:pt idx="10190">
                  <c:v>-7.9043916856650687E-2</c:v>
                </c:pt>
                <c:pt idx="10191">
                  <c:v>-7.9036057085837275E-2</c:v>
                </c:pt>
                <c:pt idx="10192">
                  <c:v>-7.74932167480753E-2</c:v>
                </c:pt>
                <c:pt idx="10193">
                  <c:v>-7.4609240231409024E-2</c:v>
                </c:pt>
                <c:pt idx="10194">
                  <c:v>-7.0655631253945361E-2</c:v>
                </c:pt>
                <c:pt idx="10195">
                  <c:v>-6.5953030467482021E-2</c:v>
                </c:pt>
                <c:pt idx="10196">
                  <c:v>-6.0837769992368451E-2</c:v>
                </c:pt>
                <c:pt idx="10197">
                  <c:v>-5.5630214215571794E-2</c:v>
                </c:pt>
                <c:pt idx="10198">
                  <c:v>-5.0610900065715225E-2</c:v>
                </c:pt>
                <c:pt idx="10199">
                  <c:v>-4.6008931092963889E-2</c:v>
                </c:pt>
                <c:pt idx="10200">
                  <c:v>-4.1998654738379604E-2</c:v>
                </c:pt>
                <c:pt idx="10201">
                  <c:v>-3.8695467804242489E-2</c:v>
                </c:pt>
                <c:pt idx="10202">
                  <c:v>-3.6151250932377699E-2</c:v>
                </c:pt>
                <c:pt idx="10203">
                  <c:v>-3.4356154557422136E-2</c:v>
                </c:pt>
                <c:pt idx="10204">
                  <c:v>-3.3247110796810642E-2</c:v>
                </c:pt>
                <c:pt idx="10205">
                  <c:v>-3.2717428139689919E-2</c:v>
                </c:pt>
                <c:pt idx="10206">
                  <c:v>-3.2625119599337005E-2</c:v>
                </c:pt>
                <c:pt idx="10207">
                  <c:v>-3.2804492826939979E-2</c:v>
                </c:pt>
                <c:pt idx="10208">
                  <c:v>-3.308333477576153E-2</c:v>
                </c:pt>
                <c:pt idx="10209">
                  <c:v>-3.3300732902122654E-2</c:v>
                </c:pt>
                <c:pt idx="10210">
                  <c:v>-3.3319785017548842E-2</c:v>
                </c:pt>
                <c:pt idx="10211">
                  <c:v>-3.3036279078627828E-2</c:v>
                </c:pt>
                <c:pt idx="10212">
                  <c:v>-3.2389009141444602E-2</c:v>
                </c:pt>
                <c:pt idx="10213">
                  <c:v>-3.1368835463981393E-2</c:v>
                </c:pt>
                <c:pt idx="10214">
                  <c:v>-3.001402935148012E-2</c:v>
                </c:pt>
                <c:pt idx="10215">
                  <c:v>-2.8389475088951288E-2</c:v>
                </c:pt>
                <c:pt idx="10216">
                  <c:v>-2.6563432568921463E-2</c:v>
                </c:pt>
                <c:pt idx="10217">
                  <c:v>-2.4589803794967002E-2</c:v>
                </c:pt>
                <c:pt idx="10218">
                  <c:v>-2.2492993823624574E-2</c:v>
                </c:pt>
                <c:pt idx="10219">
                  <c:v>-2.0261855051291411E-2</c:v>
                </c:pt>
                <c:pt idx="10220">
                  <c:v>-1.7866067684703113E-2</c:v>
                </c:pt>
                <c:pt idx="10221">
                  <c:v>-1.5293914656009711E-2</c:v>
                </c:pt>
                <c:pt idx="10222">
                  <c:v>-1.2588061964677433E-2</c:v>
                </c:pt>
                <c:pt idx="10223">
                  <c:v>-9.8556849506187261E-3</c:v>
                </c:pt>
                <c:pt idx="10224">
                  <c:v>-7.2571641406282694E-3</c:v>
                </c:pt>
                <c:pt idx="10225">
                  <c:v>-4.9863565818961675E-3</c:v>
                </c:pt>
                <c:pt idx="10226">
                  <c:v>-3.2448880963985571E-3</c:v>
                </c:pt>
                <c:pt idx="10227">
                  <c:v>-2.217601129336888E-3</c:v>
                </c:pt>
                <c:pt idx="10228">
                  <c:v>-2.0525113880506263E-3</c:v>
                </c:pt>
                <c:pt idx="10229">
                  <c:v>-2.8340258475352265E-3</c:v>
                </c:pt>
                <c:pt idx="10230">
                  <c:v>-4.5476943485587284E-3</c:v>
                </c:pt>
                <c:pt idx="10231">
                  <c:v>-7.0604412902439684E-3</c:v>
                </c:pt>
                <c:pt idx="10232">
                  <c:v>-1.0137056004858369E-2</c:v>
                </c:pt>
                <c:pt idx="10233">
                  <c:v>-1.3477619766925075E-2</c:v>
                </c:pt>
                <c:pt idx="10234">
                  <c:v>-1.6749605118594246E-2</c:v>
                </c:pt>
                <c:pt idx="10235">
                  <c:v>-1.9610419990133576E-2</c:v>
                </c:pt>
                <c:pt idx="10236">
                  <c:v>-2.1724809312102855E-2</c:v>
                </c:pt>
                <c:pt idx="10237">
                  <c:v>-2.2779708947603505E-2</c:v>
                </c:pt>
                <c:pt idx="10238">
                  <c:v>-2.250600478841791E-2</c:v>
                </c:pt>
                <c:pt idx="10239">
                  <c:v>-2.0712606303374681E-2</c:v>
                </c:pt>
                <c:pt idx="10240">
                  <c:v>-1.7319094630399268E-2</c:v>
                </c:pt>
                <c:pt idx="10241">
                  <c:v>-1.2374640034608753E-2</c:v>
                </c:pt>
                <c:pt idx="10242">
                  <c:v>-6.065691383894567E-3</c:v>
                </c:pt>
                <c:pt idx="10243">
                  <c:v>1.2876568156385826E-3</c:v>
                </c:pt>
                <c:pt idx="10244">
                  <c:v>9.2502115226646975E-3</c:v>
                </c:pt>
                <c:pt idx="10245">
                  <c:v>1.7307900025654188E-2</c:v>
                </c:pt>
                <c:pt idx="10246">
                  <c:v>2.4920373236014592E-2</c:v>
                </c:pt>
                <c:pt idx="10247">
                  <c:v>3.1576502230811876E-2</c:v>
                </c:pt>
                <c:pt idx="10248">
                  <c:v>3.6840983931639815E-2</c:v>
                </c:pt>
                <c:pt idx="10249">
                  <c:v>4.03848172387965E-2</c:v>
                </c:pt>
                <c:pt idx="10250">
                  <c:v>4.1988185871720374E-2</c:v>
                </c:pt>
                <c:pt idx="10251">
                  <c:v>4.152205427060307E-2</c:v>
                </c:pt>
                <c:pt idx="10252">
                  <c:v>3.8939606226025991E-2</c:v>
                </c:pt>
                <c:pt idx="10253">
                  <c:v>3.4297719257038506E-2</c:v>
                </c:pt>
                <c:pt idx="10254">
                  <c:v>2.7786822174296733E-2</c:v>
                </c:pt>
                <c:pt idx="10255">
                  <c:v>1.9730289991514938E-2</c:v>
                </c:pt>
                <c:pt idx="10256">
                  <c:v>1.0556263290057877E-2</c:v>
                </c:pt>
                <c:pt idx="10257">
                  <c:v>7.7627208789732283E-4</c:v>
                </c:pt>
                <c:pt idx="10258">
                  <c:v>-9.0264557567355519E-3</c:v>
                </c:pt>
                <c:pt idx="10259">
                  <c:v>-1.8224261767613714E-2</c:v>
                </c:pt>
                <c:pt idx="10260">
                  <c:v>-2.6194459884642085E-2</c:v>
                </c:pt>
                <c:pt idx="10261">
                  <c:v>-3.2376469316362844E-2</c:v>
                </c:pt>
                <c:pt idx="10262">
                  <c:v>-3.6327854924042779E-2</c:v>
                </c:pt>
                <c:pt idx="10263">
                  <c:v>-3.7778368842413701E-2</c:v>
                </c:pt>
                <c:pt idx="10264">
                  <c:v>-3.6672511729331503E-2</c:v>
                </c:pt>
                <c:pt idx="10265">
                  <c:v>-3.3181845983708658E-2</c:v>
                </c:pt>
                <c:pt idx="10266">
                  <c:v>-2.7678902976903674E-2</c:v>
                </c:pt>
                <c:pt idx="10267">
                  <c:v>-2.0684583161101111E-2</c:v>
                </c:pt>
                <c:pt idx="10268">
                  <c:v>-1.2805280721348788E-2</c:v>
                </c:pt>
                <c:pt idx="10269">
                  <c:v>-4.6683233775418609E-3</c:v>
                </c:pt>
                <c:pt idx="10270">
                  <c:v>3.1385413718613142E-3</c:v>
                </c:pt>
                <c:pt idx="10271">
                  <c:v>1.0113876968962265E-2</c:v>
                </c:pt>
                <c:pt idx="10272">
                  <c:v>1.5864376319636331E-2</c:v>
                </c:pt>
                <c:pt idx="10273">
                  <c:v>2.0103585423559611E-2</c:v>
                </c:pt>
                <c:pt idx="10274">
                  <c:v>2.2645075675742365E-2</c:v>
                </c:pt>
                <c:pt idx="10275">
                  <c:v>2.3402358392597633E-2</c:v>
                </c:pt>
                <c:pt idx="10276">
                  <c:v>2.2389980747453242E-2</c:v>
                </c:pt>
                <c:pt idx="10277">
                  <c:v>1.9718420309036144E-2</c:v>
                </c:pt>
                <c:pt idx="10278">
                  <c:v>1.5585242209057659E-2</c:v>
                </c:pt>
                <c:pt idx="10279">
                  <c:v>1.0262239230334536E-2</c:v>
                </c:pt>
                <c:pt idx="10280">
                  <c:v>4.0737099758887396E-3</c:v>
                </c:pt>
                <c:pt idx="10281">
                  <c:v>-2.6305413322613713E-3</c:v>
                </c:pt>
                <c:pt idx="10282">
                  <c:v>-9.4990189550281379E-3</c:v>
                </c:pt>
                <c:pt idx="10283">
                  <c:v>-1.6197124765681248E-2</c:v>
                </c:pt>
                <c:pt idx="10284">
                  <c:v>-2.2423201769666501E-2</c:v>
                </c:pt>
                <c:pt idx="10285">
                  <c:v>-2.7921940245540622E-2</c:v>
                </c:pt>
                <c:pt idx="10286">
                  <c:v>-3.2493713645465494E-2</c:v>
                </c:pt>
                <c:pt idx="10287">
                  <c:v>-3.6000133520872279E-2</c:v>
                </c:pt>
                <c:pt idx="10288">
                  <c:v>-3.8364018495117169E-2</c:v>
                </c:pt>
                <c:pt idx="10289">
                  <c:v>-3.9563014131611451E-2</c:v>
                </c:pt>
                <c:pt idx="10290">
                  <c:v>-3.9623583020075848E-2</c:v>
                </c:pt>
                <c:pt idx="10291">
                  <c:v>-3.8622254332039807E-2</c:v>
                </c:pt>
                <c:pt idx="10292">
                  <c:v>-3.6690253385499583E-2</c:v>
                </c:pt>
                <c:pt idx="10293">
                  <c:v>-3.4014691934277863E-2</c:v>
                </c:pt>
                <c:pt idx="10294">
                  <c:v>-3.0839319139477239E-2</c:v>
                </c:pt>
                <c:pt idx="10295">
                  <c:v>-2.7464989024240549E-2</c:v>
                </c:pt>
                <c:pt idx="10296">
                  <c:v>-2.4238971579313318E-2</c:v>
                </c:pt>
                <c:pt idx="10297">
                  <c:v>-2.1529701550414004E-2</c:v>
                </c:pt>
                <c:pt idx="10298">
                  <c:v>-1.9695008375321343E-2</c:v>
                </c:pt>
                <c:pt idx="10299">
                  <c:v>-1.9051194631142909E-2</c:v>
                </c:pt>
                <c:pt idx="10300">
                  <c:v>-1.9845890835577307E-2</c:v>
                </c:pt>
                <c:pt idx="10301">
                  <c:v>-2.2234921361246496E-2</c:v>
                </c:pt>
                <c:pt idx="10302">
                  <c:v>-2.6266191892294954E-2</c:v>
                </c:pt>
                <c:pt idx="10303">
                  <c:v>-3.1875795205098645E-2</c:v>
                </c:pt>
                <c:pt idx="10304">
                  <c:v>-3.889713174205145E-2</c:v>
                </c:pt>
                <c:pt idx="10305">
                  <c:v>-4.7078374267530809E-2</c:v>
                </c:pt>
                <c:pt idx="10306">
                  <c:v>-5.6101077232777796E-2</c:v>
                </c:pt>
                <c:pt idx="10307">
                  <c:v>-6.5597565455449258E-2</c:v>
                </c:pt>
                <c:pt idx="10308">
                  <c:v>-7.5169960202607355E-2</c:v>
                </c:pt>
                <c:pt idx="10309">
                  <c:v>-8.4410717248078693E-2</c:v>
                </c:pt>
                <c:pt idx="10310">
                  <c:v>-9.2924184148464595E-2</c:v>
                </c:pt>
                <c:pt idx="10311">
                  <c:v>-0.10035137776819458</c:v>
                </c:pt>
                <c:pt idx="10312">
                  <c:v>-0.10639587268371065</c:v>
                </c:pt>
                <c:pt idx="10313">
                  <c:v>-0.11084536782384191</c:v>
                </c:pt>
                <c:pt idx="10314">
                  <c:v>-0.1135867432284694</c:v>
                </c:pt>
                <c:pt idx="10315">
                  <c:v>-0.11461236239952233</c:v>
                </c:pt>
                <c:pt idx="10316">
                  <c:v>-0.11401369761996427</c:v>
                </c:pt>
                <c:pt idx="10317">
                  <c:v>-0.1119613458482257</c:v>
                </c:pt>
                <c:pt idx="10318">
                  <c:v>-0.10867444217601718</c:v>
                </c:pt>
                <c:pt idx="10319">
                  <c:v>-0.10438942908546667</c:v>
                </c:pt>
                <c:pt idx="10320">
                  <c:v>-9.9340464666174966E-2</c:v>
                </c:pt>
                <c:pt idx="10321">
                  <c:v>-9.375078054654451E-2</c:v>
                </c:pt>
                <c:pt idx="10322">
                  <c:v>-8.7825853699313394E-2</c:v>
                </c:pt>
                <c:pt idx="10323">
                  <c:v>-8.1748410705069219E-2</c:v>
                </c:pt>
                <c:pt idx="10324">
                  <c:v>-7.5680334645315428E-2</c:v>
                </c:pt>
                <c:pt idx="10325">
                  <c:v>-6.9767299937242733E-2</c:v>
                </c:pt>
                <c:pt idx="10326">
                  <c:v>-6.4139185040560376E-2</c:v>
                </c:pt>
                <c:pt idx="10327">
                  <c:v>-5.8908344872318774E-2</c:v>
                </c:pt>
                <c:pt idx="10328">
                  <c:v>-5.4170265076692425E-2</c:v>
                </c:pt>
                <c:pt idx="10329">
                  <c:v>-5.0003670123193178E-2</c:v>
                </c:pt>
                <c:pt idx="10330">
                  <c:v>-4.6461201812017405E-2</c:v>
                </c:pt>
                <c:pt idx="10331">
                  <c:v>-4.3549137936409243E-2</c:v>
                </c:pt>
                <c:pt idx="10332">
                  <c:v>-4.1208208966300619E-2</c:v>
                </c:pt>
                <c:pt idx="10333">
                  <c:v>-3.9305568393593004E-2</c:v>
                </c:pt>
                <c:pt idx="10334">
                  <c:v>-3.763945166271454E-2</c:v>
                </c:pt>
                <c:pt idx="10335">
                  <c:v>-3.5958880808869997E-2</c:v>
                </c:pt>
                <c:pt idx="10336">
                  <c:v>-3.4000051074267068E-2</c:v>
                </c:pt>
                <c:pt idx="10337">
                  <c:v>-3.1533625785937658E-2</c:v>
                </c:pt>
                <c:pt idx="10338">
                  <c:v>-2.8410612244483824E-2</c:v>
                </c:pt>
                <c:pt idx="10339">
                  <c:v>-2.4594863208750928E-2</c:v>
                </c:pt>
                <c:pt idx="10340">
                  <c:v>-2.0175176264574435E-2</c:v>
                </c:pt>
                <c:pt idx="10341">
                  <c:v>-1.5355512429500839E-2</c:v>
                </c:pt>
                <c:pt idx="10342">
                  <c:v>-1.0429491326374385E-2</c:v>
                </c:pt>
                <c:pt idx="10343">
                  <c:v>-5.7475634820743915E-3</c:v>
                </c:pt>
                <c:pt idx="10344">
                  <c:v>-1.6800099507441324E-3</c:v>
                </c:pt>
                <c:pt idx="10345">
                  <c:v>1.4238099697547746E-3</c:v>
                </c:pt>
                <c:pt idx="10346">
                  <c:v>3.2758783663733304E-3</c:v>
                </c:pt>
                <c:pt idx="10347">
                  <c:v>3.6796976481304755E-3</c:v>
                </c:pt>
                <c:pt idx="10348">
                  <c:v>2.5444176930460305E-3</c:v>
                </c:pt>
                <c:pt idx="10349">
                  <c:v>-1.1195256807194909E-4</c:v>
                </c:pt>
                <c:pt idx="10350">
                  <c:v>-4.1646502844366884E-3</c:v>
                </c:pt>
                <c:pt idx="10351">
                  <c:v>-9.3909090992531086E-3</c:v>
                </c:pt>
                <c:pt idx="10352">
                  <c:v>-1.5486282019714581E-2</c:v>
                </c:pt>
                <c:pt idx="10353">
                  <c:v>-2.2083876474809472E-2</c:v>
                </c:pt>
                <c:pt idx="10354">
                  <c:v>-2.8776388155928534E-2</c:v>
                </c:pt>
                <c:pt idx="10355">
                  <c:v>-3.5148117186832972E-2</c:v>
                </c:pt>
                <c:pt idx="10356">
                  <c:v>-4.0815925713482026E-2</c:v>
                </c:pt>
                <c:pt idx="10357">
                  <c:v>-4.5464842060447097E-2</c:v>
                </c:pt>
                <c:pt idx="10358">
                  <c:v>-4.8864414296260983E-2</c:v>
                </c:pt>
                <c:pt idx="10359">
                  <c:v>-5.08662858622424E-2</c:v>
                </c:pt>
                <c:pt idx="10360">
                  <c:v>-5.1394722201296372E-2</c:v>
                </c:pt>
                <c:pt idx="10361">
                  <c:v>-5.044007489083846E-2</c:v>
                </c:pt>
                <c:pt idx="10362">
                  <c:v>-4.8059257455133175E-2</c:v>
                </c:pt>
                <c:pt idx="10363">
                  <c:v>-4.4381391621720612E-2</c:v>
                </c:pt>
                <c:pt idx="10364">
                  <c:v>-3.9610055367426455E-2</c:v>
                </c:pt>
                <c:pt idx="10365">
                  <c:v>-3.4011395272178557E-2</c:v>
                </c:pt>
                <c:pt idx="10366">
                  <c:v>-2.7887245583940734E-2</c:v>
                </c:pt>
                <c:pt idx="10367">
                  <c:v>-2.154547640970117E-2</c:v>
                </c:pt>
                <c:pt idx="10368">
                  <c:v>-1.5277333816238303E-2</c:v>
                </c:pt>
                <c:pt idx="10369">
                  <c:v>-9.3399380337189086E-3</c:v>
                </c:pt>
                <c:pt idx="10370">
                  <c:v>-3.9410273941642426E-3</c:v>
                </c:pt>
                <c:pt idx="10371">
                  <c:v>7.6749532511732887E-4</c:v>
                </c:pt>
                <c:pt idx="10372">
                  <c:v>4.6825959912415449E-3</c:v>
                </c:pt>
                <c:pt idx="10373">
                  <c:v>7.742336906022218E-3</c:v>
                </c:pt>
                <c:pt idx="10374">
                  <c:v>9.9304555191594979E-3</c:v>
                </c:pt>
                <c:pt idx="10375">
                  <c:v>1.1285247269547161E-2</c:v>
                </c:pt>
                <c:pt idx="10376">
                  <c:v>1.1896085080433161E-2</c:v>
                </c:pt>
                <c:pt idx="10377">
                  <c:v>1.1886830081367594E-2</c:v>
                </c:pt>
                <c:pt idx="10378">
                  <c:v>1.1399330787405848E-2</c:v>
                </c:pt>
                <c:pt idx="10379">
                  <c:v>1.0582126061531416E-2</c:v>
                </c:pt>
                <c:pt idx="10380">
                  <c:v>9.5790964188313676E-3</c:v>
                </c:pt>
                <c:pt idx="10381">
                  <c:v>8.5178514036278186E-3</c:v>
                </c:pt>
                <c:pt idx="10382">
                  <c:v>7.5027940023667528E-3</c:v>
                </c:pt>
                <c:pt idx="10383">
                  <c:v>6.6118738217418871E-3</c:v>
                </c:pt>
                <c:pt idx="10384">
                  <c:v>5.8912430975097685E-3</c:v>
                </c:pt>
                <c:pt idx="10385">
                  <c:v>5.3494465584085216E-3</c:v>
                </c:pt>
                <c:pt idx="10386">
                  <c:v>4.9573575458742303E-3</c:v>
                </c:pt>
                <c:pt idx="10387">
                  <c:v>4.6530543646929878E-3</c:v>
                </c:pt>
                <c:pt idx="10388">
                  <c:v>4.3490036258411191E-3</c:v>
                </c:pt>
                <c:pt idx="10389">
                  <c:v>3.9382896274211543E-3</c:v>
                </c:pt>
                <c:pt idx="10390">
                  <c:v>3.2949616971879037E-3</c:v>
                </c:pt>
                <c:pt idx="10391">
                  <c:v>2.2741196773546912E-3</c:v>
                </c:pt>
                <c:pt idx="10392">
                  <c:v>7.2261004379980953E-4</c:v>
                </c:pt>
                <c:pt idx="10393">
                  <c:v>-1.4997414892070626E-3</c:v>
                </c:pt>
                <c:pt idx="10394">
                  <c:v>-4.4981027556261211E-3</c:v>
                </c:pt>
                <c:pt idx="10395">
                  <c:v>-8.3270971563637053E-3</c:v>
                </c:pt>
                <c:pt idx="10396">
                  <c:v>-1.2979199547618059E-2</c:v>
                </c:pt>
                <c:pt idx="10397">
                  <c:v>-1.8372806177203049E-2</c:v>
                </c:pt>
                <c:pt idx="10398">
                  <c:v>-2.4344558258456828E-2</c:v>
                </c:pt>
                <c:pt idx="10399">
                  <c:v>-3.0655213580109364E-2</c:v>
                </c:pt>
                <c:pt idx="10400">
                  <c:v>-3.7010292092219843E-2</c:v>
                </c:pt>
                <c:pt idx="10401">
                  <c:v>-4.3086676058312401E-2</c:v>
                </c:pt>
                <c:pt idx="10402">
                  <c:v>-4.8557985065003972E-2</c:v>
                </c:pt>
                <c:pt idx="10403">
                  <c:v>-5.3117470326941696E-2</c:v>
                </c:pt>
                <c:pt idx="10404">
                  <c:v>-5.6498643066718701E-2</c:v>
                </c:pt>
                <c:pt idx="10405">
                  <c:v>-5.8492389781735987E-2</c:v>
                </c:pt>
                <c:pt idx="10406">
                  <c:v>-5.8958399626715563E-2</c:v>
                </c:pt>
                <c:pt idx="10407">
                  <c:v>-5.7832511862365044E-2</c:v>
                </c:pt>
                <c:pt idx="10408">
                  <c:v>-5.5135486065104766E-2</c:v>
                </c:pt>
                <c:pt idx="10409">
                  <c:v>-5.0983595246841151E-2</c:v>
                </c:pt>
                <c:pt idx="10410">
                  <c:v>-4.5590611972237127E-2</c:v>
                </c:pt>
                <c:pt idx="10411">
                  <c:v>-3.9252673565254637E-2</c:v>
                </c:pt>
                <c:pt idx="10412">
                  <c:v>-3.232280602832871E-2</c:v>
                </c:pt>
                <c:pt idx="10413">
                  <c:v>-2.5183447857975549E-2</c:v>
                </c:pt>
                <c:pt idx="10414">
                  <c:v>-1.8213056303491237E-2</c:v>
                </c:pt>
                <c:pt idx="10415">
                  <c:v>-1.1747247604359634E-2</c:v>
                </c:pt>
                <c:pt idx="10416">
                  <c:v>-6.050605504076878E-3</c:v>
                </c:pt>
                <c:pt idx="10417">
                  <c:v>-1.3052314547349342E-3</c:v>
                </c:pt>
                <c:pt idx="10418">
                  <c:v>2.394217583398861E-3</c:v>
                </c:pt>
                <c:pt idx="10419">
                  <c:v>5.0350930460145715E-3</c:v>
                </c:pt>
                <c:pt idx="10420">
                  <c:v>6.6643893476695526E-3</c:v>
                </c:pt>
                <c:pt idx="10421">
                  <c:v>7.3663270186180574E-3</c:v>
                </c:pt>
                <c:pt idx="10422">
                  <c:v>7.2572313696757096E-3</c:v>
                </c:pt>
                <c:pt idx="10423">
                  <c:v>6.4906208115672603E-3</c:v>
                </c:pt>
                <c:pt idx="10424">
                  <c:v>5.2521863175489791E-3</c:v>
                </c:pt>
                <c:pt idx="10425">
                  <c:v>3.7459264163378636E-3</c:v>
                </c:pt>
                <c:pt idx="10426">
                  <c:v>2.190661335550792E-3</c:v>
                </c:pt>
                <c:pt idx="10427">
                  <c:v>8.240933329927147E-4</c:v>
                </c:pt>
                <c:pt idx="10428">
                  <c:v>-9.8779357291189918E-5</c:v>
                </c:pt>
                <c:pt idx="10429">
                  <c:v>-3.1133991469400879E-4</c:v>
                </c:pt>
                <c:pt idx="10430">
                  <c:v>4.5444706188613182E-4</c:v>
                </c:pt>
                <c:pt idx="10431">
                  <c:v>2.4406794442428659E-3</c:v>
                </c:pt>
                <c:pt idx="10432">
                  <c:v>5.8162219336391763E-3</c:v>
                </c:pt>
                <c:pt idx="10433">
                  <c:v>1.0635593745403016E-2</c:v>
                </c:pt>
                <c:pt idx="10434">
                  <c:v>1.6830919130414124E-2</c:v>
                </c:pt>
                <c:pt idx="10435">
                  <c:v>2.4230421416413961E-2</c:v>
                </c:pt>
                <c:pt idx="10436">
                  <c:v>3.2579795867737182E-2</c:v>
                </c:pt>
                <c:pt idx="10437">
                  <c:v>4.1560448379163062E-2</c:v>
                </c:pt>
                <c:pt idx="10438">
                  <c:v>5.0816420173601995E-2</c:v>
                </c:pt>
                <c:pt idx="10439">
                  <c:v>5.9988954070082201E-2</c:v>
                </c:pt>
                <c:pt idx="10440">
                  <c:v>6.8745781168425335E-2</c:v>
                </c:pt>
                <c:pt idx="10441">
                  <c:v>7.6798991480241052E-2</c:v>
                </c:pt>
                <c:pt idx="10442">
                  <c:v>8.3905217410610189E-2</c:v>
                </c:pt>
                <c:pt idx="10443">
                  <c:v>8.9852815824940535E-2</c:v>
                </c:pt>
                <c:pt idx="10444">
                  <c:v>9.4459722271555857E-2</c:v>
                </c:pt>
                <c:pt idx="10445">
                  <c:v>9.7594673391385722E-2</c:v>
                </c:pt>
                <c:pt idx="10446">
                  <c:v>9.9210097845170209E-2</c:v>
                </c:pt>
                <c:pt idx="10447">
                  <c:v>9.9364974406884188E-2</c:v>
                </c:pt>
                <c:pt idx="10448">
                  <c:v>9.8221375288744195E-2</c:v>
                </c:pt>
                <c:pt idx="10449">
                  <c:v>9.6014807781893308E-2</c:v>
                </c:pt>
                <c:pt idx="10450">
                  <c:v>9.3015212436461381E-2</c:v>
                </c:pt>
                <c:pt idx="10451">
                  <c:v>8.9497176668257405E-2</c:v>
                </c:pt>
                <c:pt idx="10452">
                  <c:v>8.5724682172100053E-2</c:v>
                </c:pt>
                <c:pt idx="10453">
                  <c:v>8.1944585190605213E-2</c:v>
                </c:pt>
                <c:pt idx="10454">
                  <c:v>7.8376998780771756E-2</c:v>
                </c:pt>
                <c:pt idx="10455">
                  <c:v>7.5191980809277803E-2</c:v>
                </c:pt>
                <c:pt idx="10456">
                  <c:v>7.2479710449890322E-2</c:v>
                </c:pt>
                <c:pt idx="10457">
                  <c:v>7.0236086160724631E-2</c:v>
                </c:pt>
                <c:pt idx="10458">
                  <c:v>6.8373392347565454E-2</c:v>
                </c:pt>
                <c:pt idx="10459">
                  <c:v>6.6744160297339317E-2</c:v>
                </c:pt>
                <c:pt idx="10460">
                  <c:v>6.5165338170857456E-2</c:v>
                </c:pt>
                <c:pt idx="10461">
                  <c:v>6.3439294734265017E-2</c:v>
                </c:pt>
                <c:pt idx="10462">
                  <c:v>6.1367390490160267E-2</c:v>
                </c:pt>
                <c:pt idx="10463">
                  <c:v>5.8752809898055314E-2</c:v>
                </c:pt>
                <c:pt idx="10464">
                  <c:v>5.5402114663829161E-2</c:v>
                </c:pt>
                <c:pt idx="10465">
                  <c:v>5.113978666934671E-2</c:v>
                </c:pt>
                <c:pt idx="10466">
                  <c:v>4.5831576415859887E-2</c:v>
                </c:pt>
                <c:pt idx="10467">
                  <c:v>3.9397313854534266E-2</c:v>
                </c:pt>
                <c:pt idx="10468">
                  <c:v>3.1809240789768323E-2</c:v>
                </c:pt>
                <c:pt idx="10469">
                  <c:v>2.3090291216264713E-2</c:v>
                </c:pt>
                <c:pt idx="10470">
                  <c:v>1.3319172318655981E-2</c:v>
                </c:pt>
                <c:pt idx="10471">
                  <c:v>2.6344529645415671E-3</c:v>
                </c:pt>
                <c:pt idx="10472">
                  <c:v>-8.7696099084139112E-3</c:v>
                </c:pt>
                <c:pt idx="10473">
                  <c:v>-2.0653014603014608E-2</c:v>
                </c:pt>
                <c:pt idx="10474">
                  <c:v>-3.2740370637163396E-2</c:v>
                </c:pt>
                <c:pt idx="10475">
                  <c:v>-4.4731121795289264E-2</c:v>
                </c:pt>
                <c:pt idx="10476">
                  <c:v>-5.6310230316588883E-2</c:v>
                </c:pt>
                <c:pt idx="10477">
                  <c:v>-6.7156667380723567E-2</c:v>
                </c:pt>
                <c:pt idx="10478">
                  <c:v>-7.6949410296461296E-2</c:v>
                </c:pt>
                <c:pt idx="10479">
                  <c:v>-8.5378330882825648E-2</c:v>
                </c:pt>
                <c:pt idx="10480">
                  <c:v>-9.216503762089201E-2</c:v>
                </c:pt>
                <c:pt idx="10481">
                  <c:v>-9.7087219731213037E-2</c:v>
                </c:pt>
                <c:pt idx="10482">
                  <c:v>-9.9997746162129086E-2</c:v>
                </c:pt>
                <c:pt idx="10483">
                  <c:v>-0.10083630954139855</c:v>
                </c:pt>
                <c:pt idx="10484">
                  <c:v>-9.9633421339862638E-2</c:v>
                </c:pt>
                <c:pt idx="10485">
                  <c:v>-9.6505357318525054E-2</c:v>
                </c:pt>
                <c:pt idx="10486">
                  <c:v>-9.1643207567516427E-2</c:v>
                </c:pt>
                <c:pt idx="10487">
                  <c:v>-8.5301173120723162E-2</c:v>
                </c:pt>
                <c:pt idx="10488">
                  <c:v>-7.7783150194443151E-2</c:v>
                </c:pt>
                <c:pt idx="10489">
                  <c:v>-6.9425137015819427E-2</c:v>
                </c:pt>
                <c:pt idx="10490">
                  <c:v>-6.0574938131005673E-2</c:v>
                </c:pt>
                <c:pt idx="10491">
                  <c:v>-5.1575398341455303E-2</c:v>
                </c:pt>
                <c:pt idx="10492">
                  <c:v>-4.275560181692617E-2</c:v>
                </c:pt>
                <c:pt idx="10493">
                  <c:v>-3.4423314527169513E-2</c:v>
                </c:pt>
                <c:pt idx="10494">
                  <c:v>-2.6851848831878411E-2</c:v>
                </c:pt>
                <c:pt idx="10495">
                  <c:v>-2.0263302788107174E-2</c:v>
                </c:pt>
                <c:pt idx="10496">
                  <c:v>-1.4812128694963067E-2</c:v>
                </c:pt>
                <c:pt idx="10497">
                  <c:v>-1.0575662007321962E-2</c:v>
                </c:pt>
                <c:pt idx="10498">
                  <c:v>-7.5567424953209006E-3</c:v>
                </c:pt>
                <c:pt idx="10499">
                  <c:v>-5.6914534391072635E-3</c:v>
                </c:pt>
                <c:pt idx="10500">
                  <c:v>-4.8493133449010184E-3</c:v>
                </c:pt>
                <c:pt idx="10501">
                  <c:v>-4.825513908811363E-3</c:v>
                </c:pt>
                <c:pt idx="10502">
                  <c:v>-5.3401411358423578E-3</c:v>
                </c:pt>
                <c:pt idx="10503">
                  <c:v>-6.0561366978931774E-3</c:v>
                </c:pt>
                <c:pt idx="10504">
                  <c:v>-6.6125871056318397E-3</c:v>
                </c:pt>
                <c:pt idx="10505">
                  <c:v>-6.6655702315421284E-3</c:v>
                </c:pt>
                <c:pt idx="10506">
                  <c:v>-5.9358941864834369E-3</c:v>
                </c:pt>
                <c:pt idx="10507">
                  <c:v>-4.2610592099843192E-3</c:v>
                </c:pt>
                <c:pt idx="10508">
                  <c:v>-1.6347337981067467E-3</c:v>
                </c:pt>
                <c:pt idx="10509">
                  <c:v>1.7861813789417091E-3</c:v>
                </c:pt>
                <c:pt idx="10510">
                  <c:v>5.708485292497123E-3</c:v>
                </c:pt>
                <c:pt idx="10511">
                  <c:v>9.7447206867414815E-3</c:v>
                </c:pt>
                <c:pt idx="10512">
                  <c:v>1.3457853001080711E-2</c:v>
                </c:pt>
                <c:pt idx="10513">
                  <c:v>1.6413277567093543E-2</c:v>
                </c:pt>
                <c:pt idx="10514">
                  <c:v>1.8233370059691278E-2</c:v>
                </c:pt>
                <c:pt idx="10515">
                  <c:v>1.8638419202138046E-2</c:v>
                </c:pt>
                <c:pt idx="10516">
                  <c:v>1.7468583885667299E-2</c:v>
                </c:pt>
                <c:pt idx="10517">
                  <c:v>1.4691075839503798E-2</c:v>
                </c:pt>
                <c:pt idx="10518">
                  <c:v>1.0397963016706813E-2</c:v>
                </c:pt>
                <c:pt idx="10519">
                  <c:v>4.7952321689478383E-3</c:v>
                </c:pt>
                <c:pt idx="10520">
                  <c:v>-1.8206306238950365E-3</c:v>
                </c:pt>
                <c:pt idx="10521">
                  <c:v>-9.093833102350124E-3</c:v>
                </c:pt>
                <c:pt idx="10522">
                  <c:v>-1.6638933852095028E-2</c:v>
                </c:pt>
                <c:pt idx="10523">
                  <c:v>-2.407132862466832E-2</c:v>
                </c:pt>
                <c:pt idx="10524">
                  <c:v>-3.1042760821513915E-2</c:v>
                </c:pt>
                <c:pt idx="10525">
                  <c:v>-3.7271213327438546E-2</c:v>
                </c:pt>
                <c:pt idx="10526">
                  <c:v>-4.2554432897840666E-2</c:v>
                </c:pt>
                <c:pt idx="10527">
                  <c:v>-4.676968013077154E-2</c:v>
                </c:pt>
                <c:pt idx="10528">
                  <c:v>-4.9864774954635482E-2</c:v>
                </c:pt>
                <c:pt idx="10529">
                  <c:v>-5.184402246223907E-2</c:v>
                </c:pt>
                <c:pt idx="10530">
                  <c:v>-5.2756219150616679E-2</c:v>
                </c:pt>
                <c:pt idx="10531">
                  <c:v>-5.2691363790584589E-2</c:v>
                </c:pt>
                <c:pt idx="10532">
                  <c:v>-5.1780357108537567E-2</c:v>
                </c:pt>
                <c:pt idx="10533">
                  <c:v>-5.018542798546699E-2</c:v>
                </c:pt>
                <c:pt idx="10534">
                  <c:v>-4.8083118087312027E-2</c:v>
                </c:pt>
                <c:pt idx="10535">
                  <c:v>-4.5649436848994696E-2</c:v>
                </c:pt>
                <c:pt idx="10536">
                  <c:v>-4.3049835074599807E-2</c:v>
                </c:pt>
                <c:pt idx="10537">
                  <c:v>-4.043464227009208E-2</c:v>
                </c:pt>
                <c:pt idx="10538">
                  <c:v>-3.7938537826009755E-2</c:v>
                </c:pt>
                <c:pt idx="10539">
                  <c:v>-3.568001399061449E-2</c:v>
                </c:pt>
                <c:pt idx="10540">
                  <c:v>-3.3760809956064675E-2</c:v>
                </c:pt>
                <c:pt idx="10541">
                  <c:v>-3.2265579926842092E-2</c:v>
                </c:pt>
                <c:pt idx="10542">
                  <c:v>-3.1256971318188831E-2</c:v>
                </c:pt>
                <c:pt idx="10543">
                  <c:v>-3.0763638857433828E-2</c:v>
                </c:pt>
                <c:pt idx="10544">
                  <c:v>-3.0767405933763148E-2</c:v>
                </c:pt>
                <c:pt idx="10545">
                  <c:v>-3.1197102900545448E-2</c:v>
                </c:pt>
                <c:pt idx="10546">
                  <c:v>-3.1932971436208768E-2</c:v>
                </c:pt>
                <c:pt idx="10547">
                  <c:v>-3.2822958365113619E-2</c:v>
                </c:pt>
                <c:pt idx="10548">
                  <c:v>-3.3705765233398077E-2</c:v>
                </c:pt>
                <c:pt idx="10549">
                  <c:v>-3.4431115851923155E-2</c:v>
                </c:pt>
                <c:pt idx="10550">
                  <c:v>-3.4872612437516826E-2</c:v>
                </c:pt>
                <c:pt idx="10551">
                  <c:v>-3.4936731791905151E-2</c:v>
                </c:pt>
                <c:pt idx="10552">
                  <c:v>-3.4571752418450452E-2</c:v>
                </c:pt>
                <c:pt idx="10553">
                  <c:v>-3.3772798319718245E-2</c:v>
                </c:pt>
                <c:pt idx="10554">
                  <c:v>-3.2579982548172293E-2</c:v>
                </c:pt>
                <c:pt idx="10555">
                  <c:v>-3.1074174746995253E-2</c:v>
                </c:pt>
                <c:pt idx="10556">
                  <c:v>-2.9373037943381308E-2</c:v>
                </c:pt>
                <c:pt idx="10557">
                  <c:v>-2.7623020405509457E-2</c:v>
                </c:pt>
                <c:pt idx="10558">
                  <c:v>-2.5987713332443874E-2</c:v>
                </c:pt>
                <c:pt idx="10559">
                  <c:v>-2.464297217823963E-2</c:v>
                </c:pt>
                <c:pt idx="10560">
                  <c:v>-2.3778225955251808E-2</c:v>
                </c:pt>
                <c:pt idx="10561">
                  <c:v>-2.358824458122466E-2</c:v>
                </c:pt>
                <c:pt idx="10562">
                  <c:v>-2.4250690203108993E-2</c:v>
                </c:pt>
                <c:pt idx="10563">
                  <c:v>-2.5900380770750075E-2</c:v>
                </c:pt>
                <c:pt idx="10564">
                  <c:v>-2.861047012869411E-2</c:v>
                </c:pt>
                <c:pt idx="10565">
                  <c:v>-3.2380072052696995E-2</c:v>
                </c:pt>
                <c:pt idx="10566">
                  <c:v>-3.7123276360855995E-2</c:v>
                </c:pt>
                <c:pt idx="10567">
                  <c:v>-4.2664717729632318E-2</c:v>
                </c:pt>
                <c:pt idx="10568">
                  <c:v>-4.8750007475201973E-2</c:v>
                </c:pt>
                <c:pt idx="10569">
                  <c:v>-5.5066937212139289E-2</c:v>
                </c:pt>
                <c:pt idx="10570">
                  <c:v>-6.1268009956808034E-2</c:v>
                </c:pt>
                <c:pt idx="10571">
                  <c:v>-6.6993474886307358E-2</c:v>
                </c:pt>
                <c:pt idx="10572">
                  <c:v>-7.1897927163146913E-2</c:v>
                </c:pt>
                <c:pt idx="10573">
                  <c:v>-7.5674642336545195E-2</c:v>
                </c:pt>
                <c:pt idx="10574">
                  <c:v>-7.8071285941338053E-2</c:v>
                </c:pt>
                <c:pt idx="10575">
                  <c:v>-7.8902958067998186E-2</c:v>
                </c:pt>
                <c:pt idx="10576">
                  <c:v>-7.8069484275550272E-2</c:v>
                </c:pt>
                <c:pt idx="10577">
                  <c:v>-7.5571738353390594E-2</c:v>
                </c:pt>
                <c:pt idx="10578">
                  <c:v>-7.1518050932444455E-2</c:v>
                </c:pt>
                <c:pt idx="10579">
                  <c:v>-6.6120444239730514E-2</c:v>
                </c:pt>
                <c:pt idx="10580">
                  <c:v>-5.9684094964394419E-2</c:v>
                </c:pt>
                <c:pt idx="10581">
                  <c:v>-5.2587396624667604E-2</c:v>
                </c:pt>
                <c:pt idx="10582">
                  <c:v>-4.5248692711630345E-2</c:v>
                </c:pt>
                <c:pt idx="10583">
                  <c:v>-3.8084849640166119E-2</c:v>
                </c:pt>
                <c:pt idx="10584">
                  <c:v>-3.1473905175326555E-2</c:v>
                </c:pt>
                <c:pt idx="10585">
                  <c:v>-2.5728738383109739E-2</c:v>
                </c:pt>
                <c:pt idx="10586">
                  <c:v>-2.1082490472325466E-2</c:v>
                </c:pt>
                <c:pt idx="10587">
                  <c:v>-1.7686535694116046E-2</c:v>
                </c:pt>
                <c:pt idx="10588">
                  <c:v>-1.5619565912359801E-2</c:v>
                </c:pt>
                <c:pt idx="10589">
                  <c:v>-1.4902564031091026E-2</c:v>
                </c:pt>
                <c:pt idx="10590">
                  <c:v>-1.5513221316654002E-2</c:v>
                </c:pt>
                <c:pt idx="10591">
                  <c:v>-1.7396399275083629E-2</c:v>
                </c:pt>
                <c:pt idx="10592">
                  <c:v>-2.0470508128947351E-2</c:v>
                </c:pt>
                <c:pt idx="10593">
                  <c:v>-2.4628222366269381E-2</c:v>
                </c:pt>
                <c:pt idx="10594">
                  <c:v>-2.9733279291496051E-2</c:v>
                </c:pt>
                <c:pt idx="10595">
                  <c:v>-3.5619734292887006E-2</c:v>
                </c:pt>
                <c:pt idx="10596">
                  <c:v>-4.2093564900954061E-2</c:v>
                </c:pt>
                <c:pt idx="10597">
                  <c:v>-4.8929900879396859E-2</c:v>
                </c:pt>
                <c:pt idx="10598">
                  <c:v>-5.5864845871066438E-2</c:v>
                </c:pt>
              </c:numCache>
            </c:numRef>
          </c:yVal>
          <c:smooth val="0"/>
          <c:extLst xmlns:c16r2="http://schemas.microsoft.com/office/drawing/2015/06/chart">
            <c:ext xmlns:c16="http://schemas.microsoft.com/office/drawing/2014/chart" uri="{C3380CC4-5D6E-409C-BE32-E72D297353CC}">
              <c16:uniqueId val="{00000000-3F75-4A41-A089-F1B1D48891CC}"/>
            </c:ext>
          </c:extLst>
        </c:ser>
        <c:ser>
          <c:idx val="0"/>
          <c:order val="1"/>
          <c:tx>
            <c:v>Isolated</c:v>
          </c:tx>
          <c:spPr>
            <a:ln w="6350" cap="rnd">
              <a:solidFill>
                <a:srgbClr val="FF0000"/>
              </a:solidFill>
              <a:round/>
            </a:ln>
            <a:effectLst/>
          </c:spPr>
          <c:marker>
            <c:symbol val="none"/>
          </c:marker>
          <c:xVal>
            <c:numRef>
              <c:f>ATMZ270İsolated!$AF$13:$AF$9612</c:f>
              <c:numCache>
                <c:formatCode>General</c:formatCode>
                <c:ptCount val="9600"/>
                <c:pt idx="0">
                  <c:v>-1.4</c:v>
                </c:pt>
                <c:pt idx="1">
                  <c:v>-1.395</c:v>
                </c:pt>
                <c:pt idx="2">
                  <c:v>-1.3900000000000001</c:v>
                </c:pt>
                <c:pt idx="3">
                  <c:v>-1.3850000000000002</c:v>
                </c:pt>
                <c:pt idx="4">
                  <c:v>-1.3800000000000003</c:v>
                </c:pt>
                <c:pt idx="5">
                  <c:v>-1.3750000000000004</c:v>
                </c:pt>
                <c:pt idx="6">
                  <c:v>-1.3700000000000006</c:v>
                </c:pt>
                <c:pt idx="7">
                  <c:v>-1.3650000000000007</c:v>
                </c:pt>
                <c:pt idx="8">
                  <c:v>-1.3600000000000008</c:v>
                </c:pt>
                <c:pt idx="9">
                  <c:v>-1.3550000000000009</c:v>
                </c:pt>
                <c:pt idx="10">
                  <c:v>-1.350000000000001</c:v>
                </c:pt>
                <c:pt idx="11">
                  <c:v>-1.3450000000000011</c:v>
                </c:pt>
                <c:pt idx="12">
                  <c:v>-1.3400000000000012</c:v>
                </c:pt>
                <c:pt idx="13">
                  <c:v>-1.3350000000000013</c:v>
                </c:pt>
                <c:pt idx="14">
                  <c:v>-1.3300000000000014</c:v>
                </c:pt>
                <c:pt idx="15">
                  <c:v>-1.3250000000000015</c:v>
                </c:pt>
                <c:pt idx="16">
                  <c:v>-1.3200000000000016</c:v>
                </c:pt>
                <c:pt idx="17">
                  <c:v>-1.3150000000000017</c:v>
                </c:pt>
                <c:pt idx="18">
                  <c:v>-1.3100000000000018</c:v>
                </c:pt>
                <c:pt idx="19">
                  <c:v>-1.3050000000000019</c:v>
                </c:pt>
                <c:pt idx="20">
                  <c:v>-1.300000000000002</c:v>
                </c:pt>
                <c:pt idx="21">
                  <c:v>-1.2950000000000021</c:v>
                </c:pt>
                <c:pt idx="22">
                  <c:v>-1.2900000000000023</c:v>
                </c:pt>
                <c:pt idx="23">
                  <c:v>-1.2850000000000024</c:v>
                </c:pt>
                <c:pt idx="24">
                  <c:v>-1.2800000000000025</c:v>
                </c:pt>
                <c:pt idx="25">
                  <c:v>-1.2750000000000026</c:v>
                </c:pt>
                <c:pt idx="26">
                  <c:v>-1.2700000000000027</c:v>
                </c:pt>
                <c:pt idx="27">
                  <c:v>-1.2650000000000028</c:v>
                </c:pt>
                <c:pt idx="28">
                  <c:v>-1.2600000000000029</c:v>
                </c:pt>
                <c:pt idx="29">
                  <c:v>-1.255000000000003</c:v>
                </c:pt>
                <c:pt idx="30">
                  <c:v>-1.2500000000000031</c:v>
                </c:pt>
                <c:pt idx="31">
                  <c:v>-1.2450000000000032</c:v>
                </c:pt>
                <c:pt idx="32">
                  <c:v>-1.2400000000000033</c:v>
                </c:pt>
                <c:pt idx="33">
                  <c:v>-1.2350000000000034</c:v>
                </c:pt>
                <c:pt idx="34">
                  <c:v>-1.2300000000000035</c:v>
                </c:pt>
                <c:pt idx="35">
                  <c:v>-1.2250000000000036</c:v>
                </c:pt>
                <c:pt idx="36">
                  <c:v>-1.2200000000000037</c:v>
                </c:pt>
                <c:pt idx="37">
                  <c:v>-1.2150000000000039</c:v>
                </c:pt>
                <c:pt idx="38">
                  <c:v>-1.210000000000004</c:v>
                </c:pt>
                <c:pt idx="39">
                  <c:v>-1.2050000000000041</c:v>
                </c:pt>
                <c:pt idx="40">
                  <c:v>-1.2000000000000042</c:v>
                </c:pt>
                <c:pt idx="41">
                  <c:v>-1.1950000000000043</c:v>
                </c:pt>
                <c:pt idx="42">
                  <c:v>-1.1900000000000044</c:v>
                </c:pt>
                <c:pt idx="43">
                  <c:v>-1.1850000000000045</c:v>
                </c:pt>
                <c:pt idx="44">
                  <c:v>-1.1800000000000046</c:v>
                </c:pt>
                <c:pt idx="45">
                  <c:v>-1.1750000000000047</c:v>
                </c:pt>
                <c:pt idx="46">
                  <c:v>-1.1700000000000048</c:v>
                </c:pt>
                <c:pt idx="47">
                  <c:v>-1.1650000000000049</c:v>
                </c:pt>
                <c:pt idx="48">
                  <c:v>-1.160000000000005</c:v>
                </c:pt>
                <c:pt idx="49">
                  <c:v>-1.1550000000000051</c:v>
                </c:pt>
                <c:pt idx="50">
                  <c:v>-1.1500000000000052</c:v>
                </c:pt>
                <c:pt idx="51">
                  <c:v>-1.1450000000000053</c:v>
                </c:pt>
                <c:pt idx="52">
                  <c:v>-1.1400000000000055</c:v>
                </c:pt>
                <c:pt idx="53">
                  <c:v>-1.1350000000000056</c:v>
                </c:pt>
                <c:pt idx="54">
                  <c:v>-1.1300000000000057</c:v>
                </c:pt>
                <c:pt idx="55">
                  <c:v>-1.1250000000000058</c:v>
                </c:pt>
                <c:pt idx="56">
                  <c:v>-1.1200000000000059</c:v>
                </c:pt>
                <c:pt idx="57">
                  <c:v>-1.115000000000006</c:v>
                </c:pt>
                <c:pt idx="58">
                  <c:v>-1.1100000000000061</c:v>
                </c:pt>
                <c:pt idx="59">
                  <c:v>-1.1050000000000062</c:v>
                </c:pt>
                <c:pt idx="60">
                  <c:v>-1.1000000000000063</c:v>
                </c:pt>
                <c:pt idx="61">
                  <c:v>-1.0950000000000064</c:v>
                </c:pt>
                <c:pt idx="62">
                  <c:v>-1.0900000000000065</c:v>
                </c:pt>
                <c:pt idx="63">
                  <c:v>-1.0850000000000066</c:v>
                </c:pt>
                <c:pt idx="64">
                  <c:v>-1.0800000000000067</c:v>
                </c:pt>
                <c:pt idx="65">
                  <c:v>-1.0750000000000068</c:v>
                </c:pt>
                <c:pt idx="66">
                  <c:v>-1.0700000000000069</c:v>
                </c:pt>
                <c:pt idx="67">
                  <c:v>-1.0650000000000071</c:v>
                </c:pt>
                <c:pt idx="68">
                  <c:v>-1.0600000000000072</c:v>
                </c:pt>
                <c:pt idx="69">
                  <c:v>-1.0550000000000073</c:v>
                </c:pt>
                <c:pt idx="70">
                  <c:v>-1.0500000000000074</c:v>
                </c:pt>
                <c:pt idx="71">
                  <c:v>-1.0450000000000075</c:v>
                </c:pt>
                <c:pt idx="72">
                  <c:v>-1.0400000000000076</c:v>
                </c:pt>
                <c:pt idx="73">
                  <c:v>-1.0350000000000077</c:v>
                </c:pt>
                <c:pt idx="74">
                  <c:v>-1.0300000000000078</c:v>
                </c:pt>
                <c:pt idx="75">
                  <c:v>-1.0250000000000079</c:v>
                </c:pt>
                <c:pt idx="76">
                  <c:v>-1.020000000000008</c:v>
                </c:pt>
                <c:pt idx="77">
                  <c:v>-1.0150000000000081</c:v>
                </c:pt>
                <c:pt idx="78">
                  <c:v>-1.0100000000000082</c:v>
                </c:pt>
                <c:pt idx="79">
                  <c:v>-1.0050000000000083</c:v>
                </c:pt>
                <c:pt idx="80">
                  <c:v>-1.0000000000000084</c:v>
                </c:pt>
                <c:pt idx="81">
                  <c:v>-0.99500000000000843</c:v>
                </c:pt>
                <c:pt idx="82">
                  <c:v>-0.99000000000000843</c:v>
                </c:pt>
                <c:pt idx="83">
                  <c:v>-0.98500000000000842</c:v>
                </c:pt>
                <c:pt idx="84">
                  <c:v>-0.98000000000000842</c:v>
                </c:pt>
                <c:pt idx="85">
                  <c:v>-0.97500000000000842</c:v>
                </c:pt>
                <c:pt idx="86">
                  <c:v>-0.97000000000000841</c:v>
                </c:pt>
                <c:pt idx="87">
                  <c:v>-0.96500000000000841</c:v>
                </c:pt>
                <c:pt idx="88">
                  <c:v>-0.9600000000000084</c:v>
                </c:pt>
                <c:pt idx="89">
                  <c:v>-0.9550000000000084</c:v>
                </c:pt>
                <c:pt idx="90">
                  <c:v>-0.95000000000000839</c:v>
                </c:pt>
                <c:pt idx="91">
                  <c:v>-0.94500000000000839</c:v>
                </c:pt>
                <c:pt idx="92">
                  <c:v>-0.94000000000000838</c:v>
                </c:pt>
                <c:pt idx="93">
                  <c:v>-0.93500000000000838</c:v>
                </c:pt>
                <c:pt idx="94">
                  <c:v>-0.93000000000000838</c:v>
                </c:pt>
                <c:pt idx="95">
                  <c:v>-0.92500000000000837</c:v>
                </c:pt>
                <c:pt idx="96">
                  <c:v>-0.92000000000000837</c:v>
                </c:pt>
                <c:pt idx="97">
                  <c:v>-0.91500000000000836</c:v>
                </c:pt>
                <c:pt idx="98">
                  <c:v>-0.91000000000000836</c:v>
                </c:pt>
                <c:pt idx="99">
                  <c:v>-0.90500000000000835</c:v>
                </c:pt>
                <c:pt idx="100">
                  <c:v>-0.90000000000000835</c:v>
                </c:pt>
                <c:pt idx="101">
                  <c:v>-0.89500000000000834</c:v>
                </c:pt>
                <c:pt idx="102">
                  <c:v>-0.89000000000000834</c:v>
                </c:pt>
                <c:pt idx="103">
                  <c:v>-0.88500000000000834</c:v>
                </c:pt>
                <c:pt idx="104">
                  <c:v>-0.88000000000000833</c:v>
                </c:pt>
                <c:pt idx="105">
                  <c:v>-0.87500000000000833</c:v>
                </c:pt>
                <c:pt idx="106">
                  <c:v>-0.87000000000000832</c:v>
                </c:pt>
                <c:pt idx="107">
                  <c:v>-0.86500000000000832</c:v>
                </c:pt>
                <c:pt idx="108">
                  <c:v>-0.86000000000000831</c:v>
                </c:pt>
                <c:pt idx="109">
                  <c:v>-0.85500000000000831</c:v>
                </c:pt>
                <c:pt idx="110">
                  <c:v>-0.8500000000000083</c:v>
                </c:pt>
                <c:pt idx="111">
                  <c:v>-0.8450000000000083</c:v>
                </c:pt>
                <c:pt idx="112">
                  <c:v>-0.8400000000000083</c:v>
                </c:pt>
                <c:pt idx="113">
                  <c:v>-0.83500000000000829</c:v>
                </c:pt>
                <c:pt idx="114">
                  <c:v>-0.83000000000000829</c:v>
                </c:pt>
                <c:pt idx="115">
                  <c:v>-0.82500000000000828</c:v>
                </c:pt>
                <c:pt idx="116">
                  <c:v>-0.82000000000000828</c:v>
                </c:pt>
                <c:pt idx="117">
                  <c:v>-0.81500000000000827</c:v>
                </c:pt>
                <c:pt idx="118">
                  <c:v>-0.81000000000000827</c:v>
                </c:pt>
                <c:pt idx="119">
                  <c:v>-0.80500000000000826</c:v>
                </c:pt>
                <c:pt idx="120">
                  <c:v>-0.80000000000000826</c:v>
                </c:pt>
                <c:pt idx="121">
                  <c:v>-0.79500000000000826</c:v>
                </c:pt>
                <c:pt idx="122">
                  <c:v>-0.79000000000000825</c:v>
                </c:pt>
                <c:pt idx="123">
                  <c:v>-0.78500000000000825</c:v>
                </c:pt>
                <c:pt idx="124">
                  <c:v>-0.78000000000000824</c:v>
                </c:pt>
                <c:pt idx="125">
                  <c:v>-0.77500000000000824</c:v>
                </c:pt>
                <c:pt idx="126">
                  <c:v>-0.77000000000000823</c:v>
                </c:pt>
                <c:pt idx="127">
                  <c:v>-0.76500000000000823</c:v>
                </c:pt>
                <c:pt idx="128">
                  <c:v>-0.76000000000000822</c:v>
                </c:pt>
                <c:pt idx="129">
                  <c:v>-0.75500000000000822</c:v>
                </c:pt>
                <c:pt idx="130">
                  <c:v>-0.75000000000000822</c:v>
                </c:pt>
                <c:pt idx="131">
                  <c:v>-0.74500000000000821</c:v>
                </c:pt>
                <c:pt idx="132">
                  <c:v>-0.74000000000000821</c:v>
                </c:pt>
                <c:pt idx="133">
                  <c:v>-0.7350000000000082</c:v>
                </c:pt>
                <c:pt idx="134">
                  <c:v>-0.7300000000000082</c:v>
                </c:pt>
                <c:pt idx="135">
                  <c:v>-0.72500000000000819</c:v>
                </c:pt>
                <c:pt idx="136">
                  <c:v>-0.72000000000000819</c:v>
                </c:pt>
                <c:pt idx="137">
                  <c:v>-0.71500000000000818</c:v>
                </c:pt>
                <c:pt idx="138">
                  <c:v>-0.71000000000000818</c:v>
                </c:pt>
                <c:pt idx="139">
                  <c:v>-0.70500000000000818</c:v>
                </c:pt>
                <c:pt idx="140">
                  <c:v>-0.70000000000000817</c:v>
                </c:pt>
                <c:pt idx="141">
                  <c:v>-0.69500000000000817</c:v>
                </c:pt>
                <c:pt idx="142">
                  <c:v>-0.69000000000000816</c:v>
                </c:pt>
                <c:pt idx="143">
                  <c:v>-0.68500000000000816</c:v>
                </c:pt>
                <c:pt idx="144">
                  <c:v>-0.68000000000000815</c:v>
                </c:pt>
                <c:pt idx="145">
                  <c:v>-0.67500000000000815</c:v>
                </c:pt>
                <c:pt idx="146">
                  <c:v>-0.67000000000000814</c:v>
                </c:pt>
                <c:pt idx="147">
                  <c:v>-0.66500000000000814</c:v>
                </c:pt>
                <c:pt idx="148">
                  <c:v>-0.66000000000000814</c:v>
                </c:pt>
                <c:pt idx="149">
                  <c:v>-0.65500000000000813</c:v>
                </c:pt>
                <c:pt idx="150">
                  <c:v>-0.65000000000000813</c:v>
                </c:pt>
                <c:pt idx="151">
                  <c:v>-0.64500000000000812</c:v>
                </c:pt>
                <c:pt idx="152">
                  <c:v>-0.64000000000000812</c:v>
                </c:pt>
                <c:pt idx="153">
                  <c:v>-0.63500000000000811</c:v>
                </c:pt>
                <c:pt idx="154">
                  <c:v>-0.63000000000000811</c:v>
                </c:pt>
                <c:pt idx="155">
                  <c:v>-0.6250000000000081</c:v>
                </c:pt>
                <c:pt idx="156">
                  <c:v>-0.6200000000000081</c:v>
                </c:pt>
                <c:pt idx="157">
                  <c:v>-0.6150000000000081</c:v>
                </c:pt>
                <c:pt idx="158">
                  <c:v>-0.61000000000000809</c:v>
                </c:pt>
                <c:pt idx="159">
                  <c:v>-0.60500000000000809</c:v>
                </c:pt>
                <c:pt idx="160">
                  <c:v>-0.60000000000000808</c:v>
                </c:pt>
                <c:pt idx="161">
                  <c:v>-0.59500000000000808</c:v>
                </c:pt>
                <c:pt idx="162">
                  <c:v>-0.59000000000000807</c:v>
                </c:pt>
                <c:pt idx="163">
                  <c:v>-0.58500000000000807</c:v>
                </c:pt>
                <c:pt idx="164">
                  <c:v>-0.58000000000000806</c:v>
                </c:pt>
                <c:pt idx="165">
                  <c:v>-0.57500000000000806</c:v>
                </c:pt>
                <c:pt idx="166">
                  <c:v>-0.57000000000000806</c:v>
                </c:pt>
                <c:pt idx="167">
                  <c:v>-0.56500000000000805</c:v>
                </c:pt>
                <c:pt idx="168">
                  <c:v>-0.56000000000000805</c:v>
                </c:pt>
                <c:pt idx="169">
                  <c:v>-0.55500000000000804</c:v>
                </c:pt>
                <c:pt idx="170">
                  <c:v>-0.55000000000000804</c:v>
                </c:pt>
                <c:pt idx="171">
                  <c:v>-0.54500000000000803</c:v>
                </c:pt>
                <c:pt idx="172">
                  <c:v>-0.54000000000000803</c:v>
                </c:pt>
                <c:pt idx="173">
                  <c:v>-0.53500000000000802</c:v>
                </c:pt>
                <c:pt idx="174">
                  <c:v>-0.53000000000000802</c:v>
                </c:pt>
                <c:pt idx="175">
                  <c:v>-0.52500000000000802</c:v>
                </c:pt>
                <c:pt idx="176">
                  <c:v>-0.52000000000000801</c:v>
                </c:pt>
                <c:pt idx="177">
                  <c:v>-0.51500000000000801</c:v>
                </c:pt>
                <c:pt idx="178">
                  <c:v>-0.510000000000008</c:v>
                </c:pt>
                <c:pt idx="179">
                  <c:v>-0.505000000000008</c:v>
                </c:pt>
                <c:pt idx="180">
                  <c:v>-0.50000000000000799</c:v>
                </c:pt>
                <c:pt idx="181">
                  <c:v>-0.49500000000000799</c:v>
                </c:pt>
                <c:pt idx="182">
                  <c:v>-0.49000000000000798</c:v>
                </c:pt>
                <c:pt idx="183">
                  <c:v>-0.48500000000000798</c:v>
                </c:pt>
                <c:pt idx="184">
                  <c:v>-0.48000000000000798</c:v>
                </c:pt>
                <c:pt idx="185">
                  <c:v>-0.47500000000000797</c:v>
                </c:pt>
                <c:pt idx="186">
                  <c:v>-0.47000000000000797</c:v>
                </c:pt>
                <c:pt idx="187">
                  <c:v>-0.46500000000000796</c:v>
                </c:pt>
                <c:pt idx="188">
                  <c:v>-0.46000000000000796</c:v>
                </c:pt>
                <c:pt idx="189">
                  <c:v>-0.45500000000000795</c:v>
                </c:pt>
                <c:pt idx="190">
                  <c:v>-0.45000000000000795</c:v>
                </c:pt>
                <c:pt idx="191">
                  <c:v>-0.44500000000000794</c:v>
                </c:pt>
                <c:pt idx="192">
                  <c:v>-0.44000000000000794</c:v>
                </c:pt>
                <c:pt idx="193">
                  <c:v>-0.43500000000000794</c:v>
                </c:pt>
                <c:pt idx="194">
                  <c:v>-0.43000000000000793</c:v>
                </c:pt>
                <c:pt idx="195">
                  <c:v>-0.42500000000000793</c:v>
                </c:pt>
                <c:pt idx="196">
                  <c:v>-0.42000000000000792</c:v>
                </c:pt>
                <c:pt idx="197">
                  <c:v>-0.41500000000000792</c:v>
                </c:pt>
                <c:pt idx="198">
                  <c:v>-0.41000000000000791</c:v>
                </c:pt>
                <c:pt idx="199">
                  <c:v>-0.40500000000000791</c:v>
                </c:pt>
                <c:pt idx="200">
                  <c:v>-0.4000000000000079</c:v>
                </c:pt>
                <c:pt idx="201">
                  <c:v>-0.3950000000000079</c:v>
                </c:pt>
                <c:pt idx="202">
                  <c:v>-0.3900000000000079</c:v>
                </c:pt>
                <c:pt idx="203">
                  <c:v>-0.38500000000000789</c:v>
                </c:pt>
                <c:pt idx="204">
                  <c:v>-0.38000000000000789</c:v>
                </c:pt>
                <c:pt idx="205">
                  <c:v>-0.37500000000000788</c:v>
                </c:pt>
                <c:pt idx="206">
                  <c:v>-0.37000000000000788</c:v>
                </c:pt>
                <c:pt idx="207">
                  <c:v>-0.36500000000000787</c:v>
                </c:pt>
                <c:pt idx="208">
                  <c:v>-0.36000000000000787</c:v>
                </c:pt>
                <c:pt idx="209">
                  <c:v>-0.35500000000000786</c:v>
                </c:pt>
                <c:pt idx="210">
                  <c:v>-0.35000000000000786</c:v>
                </c:pt>
                <c:pt idx="211">
                  <c:v>-0.34500000000000786</c:v>
                </c:pt>
                <c:pt idx="212">
                  <c:v>-0.34000000000000785</c:v>
                </c:pt>
                <c:pt idx="213">
                  <c:v>-0.33500000000000785</c:v>
                </c:pt>
                <c:pt idx="214">
                  <c:v>-0.33000000000000784</c:v>
                </c:pt>
                <c:pt idx="215">
                  <c:v>-0.32500000000000784</c:v>
                </c:pt>
                <c:pt idx="216">
                  <c:v>-0.32000000000000783</c:v>
                </c:pt>
                <c:pt idx="217">
                  <c:v>-0.31500000000000783</c:v>
                </c:pt>
                <c:pt idx="218">
                  <c:v>-0.31000000000000782</c:v>
                </c:pt>
                <c:pt idx="219">
                  <c:v>-0.30500000000000782</c:v>
                </c:pt>
                <c:pt idx="220">
                  <c:v>-0.30000000000000782</c:v>
                </c:pt>
                <c:pt idx="221">
                  <c:v>-0.29500000000000781</c:v>
                </c:pt>
                <c:pt idx="222">
                  <c:v>-0.29000000000000781</c:v>
                </c:pt>
                <c:pt idx="223">
                  <c:v>-0.2850000000000078</c:v>
                </c:pt>
                <c:pt idx="224">
                  <c:v>-0.2800000000000078</c:v>
                </c:pt>
                <c:pt idx="225">
                  <c:v>-0.27500000000000779</c:v>
                </c:pt>
                <c:pt idx="226">
                  <c:v>-0.27000000000000779</c:v>
                </c:pt>
                <c:pt idx="227">
                  <c:v>-0.26500000000000778</c:v>
                </c:pt>
                <c:pt idx="228">
                  <c:v>-0.26000000000000778</c:v>
                </c:pt>
                <c:pt idx="229">
                  <c:v>-0.25500000000000778</c:v>
                </c:pt>
                <c:pt idx="230">
                  <c:v>-0.25000000000000777</c:v>
                </c:pt>
                <c:pt idx="231">
                  <c:v>-0.24500000000000777</c:v>
                </c:pt>
                <c:pt idx="232">
                  <c:v>-0.24000000000000776</c:v>
                </c:pt>
                <c:pt idx="233">
                  <c:v>-0.23500000000000776</c:v>
                </c:pt>
                <c:pt idx="234">
                  <c:v>-0.23000000000000775</c:v>
                </c:pt>
                <c:pt idx="235">
                  <c:v>-0.22500000000000775</c:v>
                </c:pt>
                <c:pt idx="236">
                  <c:v>-0.22000000000000774</c:v>
                </c:pt>
                <c:pt idx="237">
                  <c:v>-0.21500000000000774</c:v>
                </c:pt>
                <c:pt idx="238">
                  <c:v>-0.21000000000000774</c:v>
                </c:pt>
                <c:pt idx="239">
                  <c:v>-0.20500000000000773</c:v>
                </c:pt>
                <c:pt idx="240">
                  <c:v>-0.20000000000000773</c:v>
                </c:pt>
                <c:pt idx="241">
                  <c:v>-0.19500000000000772</c:v>
                </c:pt>
                <c:pt idx="242">
                  <c:v>-0.19000000000000772</c:v>
                </c:pt>
                <c:pt idx="243">
                  <c:v>-0.18500000000000771</c:v>
                </c:pt>
                <c:pt idx="244">
                  <c:v>-0.18000000000000771</c:v>
                </c:pt>
                <c:pt idx="245">
                  <c:v>-0.1750000000000077</c:v>
                </c:pt>
                <c:pt idx="246">
                  <c:v>-0.1700000000000077</c:v>
                </c:pt>
                <c:pt idx="247">
                  <c:v>-0.1650000000000077</c:v>
                </c:pt>
                <c:pt idx="248">
                  <c:v>-0.16000000000000769</c:v>
                </c:pt>
                <c:pt idx="249">
                  <c:v>-0.15500000000000769</c:v>
                </c:pt>
                <c:pt idx="250">
                  <c:v>-0.15000000000000768</c:v>
                </c:pt>
                <c:pt idx="251">
                  <c:v>-0.14500000000000768</c:v>
                </c:pt>
                <c:pt idx="252">
                  <c:v>-0.14000000000000767</c:v>
                </c:pt>
                <c:pt idx="253">
                  <c:v>-0.13500000000000767</c:v>
                </c:pt>
                <c:pt idx="254">
                  <c:v>-0.13000000000000766</c:v>
                </c:pt>
                <c:pt idx="255">
                  <c:v>-0.12500000000000766</c:v>
                </c:pt>
                <c:pt idx="256">
                  <c:v>-0.12000000000000766</c:v>
                </c:pt>
                <c:pt idx="257">
                  <c:v>-0.11500000000000765</c:v>
                </c:pt>
                <c:pt idx="258">
                  <c:v>-0.11000000000000765</c:v>
                </c:pt>
                <c:pt idx="259">
                  <c:v>-0.10500000000000764</c:v>
                </c:pt>
                <c:pt idx="260">
                  <c:v>-0.10000000000000764</c:v>
                </c:pt>
                <c:pt idx="261">
                  <c:v>-9.5000000000007634E-2</c:v>
                </c:pt>
                <c:pt idx="262">
                  <c:v>-9.0000000000007629E-2</c:v>
                </c:pt>
                <c:pt idx="263">
                  <c:v>-8.5000000000007625E-2</c:v>
                </c:pt>
                <c:pt idx="264">
                  <c:v>-8.0000000000007621E-2</c:v>
                </c:pt>
                <c:pt idx="265">
                  <c:v>-7.5000000000007616E-2</c:v>
                </c:pt>
                <c:pt idx="266">
                  <c:v>-7.0000000000007612E-2</c:v>
                </c:pt>
                <c:pt idx="267">
                  <c:v>-6.5000000000007607E-2</c:v>
                </c:pt>
                <c:pt idx="268">
                  <c:v>-6.000000000000761E-2</c:v>
                </c:pt>
                <c:pt idx="269">
                  <c:v>-5.5000000000007612E-2</c:v>
                </c:pt>
                <c:pt idx="270">
                  <c:v>-5.0000000000007615E-2</c:v>
                </c:pt>
                <c:pt idx="271">
                  <c:v>-4.5000000000007617E-2</c:v>
                </c:pt>
                <c:pt idx="272">
                  <c:v>-4.000000000000762E-2</c:v>
                </c:pt>
                <c:pt idx="273">
                  <c:v>-3.5000000000007622E-2</c:v>
                </c:pt>
                <c:pt idx="274">
                  <c:v>-3.0000000000007621E-2</c:v>
                </c:pt>
                <c:pt idx="275">
                  <c:v>-2.500000000000762E-2</c:v>
                </c:pt>
                <c:pt idx="276">
                  <c:v>-2.0000000000007619E-2</c:v>
                </c:pt>
                <c:pt idx="277">
                  <c:v>-1.5000000000007618E-2</c:v>
                </c:pt>
                <c:pt idx="278">
                  <c:v>-1.0000000000007617E-2</c:v>
                </c:pt>
                <c:pt idx="279">
                  <c:v>-5.0000000000076173E-3</c:v>
                </c:pt>
                <c:pt idx="280">
                  <c:v>-7.61717078301416E-15</c:v>
                </c:pt>
                <c:pt idx="281">
                  <c:v>4.9999999999923829E-3</c:v>
                </c:pt>
                <c:pt idx="282">
                  <c:v>9.999999999992383E-3</c:v>
                </c:pt>
                <c:pt idx="283">
                  <c:v>1.4999999999992384E-2</c:v>
                </c:pt>
                <c:pt idx="284">
                  <c:v>1.9999999999992385E-2</c:v>
                </c:pt>
                <c:pt idx="285">
                  <c:v>2.4999999999992386E-2</c:v>
                </c:pt>
                <c:pt idx="286">
                  <c:v>2.9999999999992387E-2</c:v>
                </c:pt>
                <c:pt idx="287">
                  <c:v>3.4999999999992384E-2</c:v>
                </c:pt>
                <c:pt idx="288">
                  <c:v>3.9999999999992382E-2</c:v>
                </c:pt>
                <c:pt idx="289">
                  <c:v>4.4999999999992379E-2</c:v>
                </c:pt>
                <c:pt idx="290">
                  <c:v>4.9999999999992377E-2</c:v>
                </c:pt>
                <c:pt idx="291">
                  <c:v>5.4999999999992374E-2</c:v>
                </c:pt>
                <c:pt idx="292">
                  <c:v>5.9999999999992372E-2</c:v>
                </c:pt>
                <c:pt idx="293">
                  <c:v>6.4999999999992369E-2</c:v>
                </c:pt>
                <c:pt idx="294">
                  <c:v>6.9999999999992374E-2</c:v>
                </c:pt>
                <c:pt idx="295">
                  <c:v>7.4999999999992378E-2</c:v>
                </c:pt>
                <c:pt idx="296">
                  <c:v>7.9999999999992383E-2</c:v>
                </c:pt>
                <c:pt idx="297">
                  <c:v>8.4999999999992387E-2</c:v>
                </c:pt>
                <c:pt idx="298">
                  <c:v>8.9999999999992392E-2</c:v>
                </c:pt>
                <c:pt idx="299">
                  <c:v>9.4999999999992396E-2</c:v>
                </c:pt>
                <c:pt idx="300">
                  <c:v>9.9999999999992401E-2</c:v>
                </c:pt>
                <c:pt idx="301">
                  <c:v>0.1049999999999924</c:v>
                </c:pt>
                <c:pt idx="302">
                  <c:v>0.10999999999999241</c:v>
                </c:pt>
                <c:pt idx="303">
                  <c:v>0.11499999999999241</c:v>
                </c:pt>
                <c:pt idx="304">
                  <c:v>0.11999999999999242</c:v>
                </c:pt>
                <c:pt idx="305">
                  <c:v>0.12499999999999242</c:v>
                </c:pt>
                <c:pt idx="306">
                  <c:v>0.12999999999999243</c:v>
                </c:pt>
                <c:pt idx="307">
                  <c:v>0.13499999999999243</c:v>
                </c:pt>
                <c:pt idx="308">
                  <c:v>0.13999999999999244</c:v>
                </c:pt>
                <c:pt idx="309">
                  <c:v>0.14499999999999244</c:v>
                </c:pt>
                <c:pt idx="310">
                  <c:v>0.14999999999999244</c:v>
                </c:pt>
                <c:pt idx="311">
                  <c:v>0.15499999999999245</c:v>
                </c:pt>
                <c:pt idx="312">
                  <c:v>0.15999999999999245</c:v>
                </c:pt>
                <c:pt idx="313">
                  <c:v>0.16499999999999246</c:v>
                </c:pt>
                <c:pt idx="314">
                  <c:v>0.16999999999999246</c:v>
                </c:pt>
                <c:pt idx="315">
                  <c:v>0.17499999999999247</c:v>
                </c:pt>
                <c:pt idx="316">
                  <c:v>0.17999999999999247</c:v>
                </c:pt>
                <c:pt idx="317">
                  <c:v>0.18499999999999248</c:v>
                </c:pt>
                <c:pt idx="318">
                  <c:v>0.18999999999999248</c:v>
                </c:pt>
                <c:pt idx="319">
                  <c:v>0.19499999999999248</c:v>
                </c:pt>
                <c:pt idx="320">
                  <c:v>0.19999999999999249</c:v>
                </c:pt>
                <c:pt idx="321">
                  <c:v>0.20499999999999249</c:v>
                </c:pt>
                <c:pt idx="322">
                  <c:v>0.2099999999999925</c:v>
                </c:pt>
                <c:pt idx="323">
                  <c:v>0.2149999999999925</c:v>
                </c:pt>
                <c:pt idx="324">
                  <c:v>0.21999999999999251</c:v>
                </c:pt>
                <c:pt idx="325">
                  <c:v>0.22499999999999251</c:v>
                </c:pt>
                <c:pt idx="326">
                  <c:v>0.22999999999999252</c:v>
                </c:pt>
                <c:pt idx="327">
                  <c:v>0.23499999999999252</c:v>
                </c:pt>
                <c:pt idx="328">
                  <c:v>0.23999999999999252</c:v>
                </c:pt>
                <c:pt idx="329">
                  <c:v>0.24499999999999253</c:v>
                </c:pt>
                <c:pt idx="330">
                  <c:v>0.24999999999999253</c:v>
                </c:pt>
                <c:pt idx="331">
                  <c:v>0.25499999999999251</c:v>
                </c:pt>
                <c:pt idx="332">
                  <c:v>0.25999999999999251</c:v>
                </c:pt>
                <c:pt idx="333">
                  <c:v>0.26499999999999252</c:v>
                </c:pt>
                <c:pt idx="334">
                  <c:v>0.26999999999999252</c:v>
                </c:pt>
                <c:pt idx="335">
                  <c:v>0.27499999999999253</c:v>
                </c:pt>
                <c:pt idx="336">
                  <c:v>0.27999999999999253</c:v>
                </c:pt>
                <c:pt idx="337">
                  <c:v>0.28499999999999254</c:v>
                </c:pt>
                <c:pt idx="338">
                  <c:v>0.28999999999999254</c:v>
                </c:pt>
                <c:pt idx="339">
                  <c:v>0.29499999999999255</c:v>
                </c:pt>
                <c:pt idx="340">
                  <c:v>0.29999999999999255</c:v>
                </c:pt>
                <c:pt idx="341">
                  <c:v>0.30499999999999255</c:v>
                </c:pt>
                <c:pt idx="342">
                  <c:v>0.30999999999999256</c:v>
                </c:pt>
                <c:pt idx="343">
                  <c:v>0.31499999999999256</c:v>
                </c:pt>
                <c:pt idx="344">
                  <c:v>0.31999999999999257</c:v>
                </c:pt>
                <c:pt idx="345">
                  <c:v>0.32499999999999257</c:v>
                </c:pt>
                <c:pt idx="346">
                  <c:v>0.32999999999999258</c:v>
                </c:pt>
                <c:pt idx="347">
                  <c:v>0.33499999999999258</c:v>
                </c:pt>
                <c:pt idx="348">
                  <c:v>0.33999999999999259</c:v>
                </c:pt>
                <c:pt idx="349">
                  <c:v>0.34499999999999259</c:v>
                </c:pt>
                <c:pt idx="350">
                  <c:v>0.34999999999999259</c:v>
                </c:pt>
                <c:pt idx="351">
                  <c:v>0.3549999999999926</c:v>
                </c:pt>
                <c:pt idx="352">
                  <c:v>0.3599999999999926</c:v>
                </c:pt>
                <c:pt idx="353">
                  <c:v>0.36499999999999261</c:v>
                </c:pt>
                <c:pt idx="354">
                  <c:v>0.36999999999999261</c:v>
                </c:pt>
                <c:pt idx="355">
                  <c:v>0.37499999999999262</c:v>
                </c:pt>
                <c:pt idx="356">
                  <c:v>0.37999999999999262</c:v>
                </c:pt>
                <c:pt idx="357">
                  <c:v>0.38499999999999263</c:v>
                </c:pt>
                <c:pt idx="358">
                  <c:v>0.38999999999999263</c:v>
                </c:pt>
                <c:pt idx="359">
                  <c:v>0.39499999999999263</c:v>
                </c:pt>
                <c:pt idx="360">
                  <c:v>0.39999999999999264</c:v>
                </c:pt>
                <c:pt idx="361">
                  <c:v>0.40499999999999264</c:v>
                </c:pt>
                <c:pt idx="362">
                  <c:v>0.40999999999999265</c:v>
                </c:pt>
                <c:pt idx="363">
                  <c:v>0.41499999999999265</c:v>
                </c:pt>
                <c:pt idx="364">
                  <c:v>0.41999999999999266</c:v>
                </c:pt>
                <c:pt idx="365">
                  <c:v>0.42499999999999266</c:v>
                </c:pt>
                <c:pt idx="366">
                  <c:v>0.42999999999999267</c:v>
                </c:pt>
                <c:pt idx="367">
                  <c:v>0.43499999999999267</c:v>
                </c:pt>
                <c:pt idx="368">
                  <c:v>0.43999999999999267</c:v>
                </c:pt>
                <c:pt idx="369">
                  <c:v>0.44499999999999268</c:v>
                </c:pt>
                <c:pt idx="370">
                  <c:v>0.44999999999999268</c:v>
                </c:pt>
                <c:pt idx="371">
                  <c:v>0.45499999999999269</c:v>
                </c:pt>
                <c:pt idx="372">
                  <c:v>0.45999999999999269</c:v>
                </c:pt>
                <c:pt idx="373">
                  <c:v>0.4649999999999927</c:v>
                </c:pt>
                <c:pt idx="374">
                  <c:v>0.4699999999999927</c:v>
                </c:pt>
                <c:pt idx="375">
                  <c:v>0.47499999999999271</c:v>
                </c:pt>
                <c:pt idx="376">
                  <c:v>0.47999999999999271</c:v>
                </c:pt>
                <c:pt idx="377">
                  <c:v>0.48499999999999271</c:v>
                </c:pt>
                <c:pt idx="378">
                  <c:v>0.48999999999999272</c:v>
                </c:pt>
                <c:pt idx="379">
                  <c:v>0.49499999999999272</c:v>
                </c:pt>
                <c:pt idx="380">
                  <c:v>0.49999999999999273</c:v>
                </c:pt>
                <c:pt idx="381">
                  <c:v>0.50499999999999268</c:v>
                </c:pt>
                <c:pt idx="382">
                  <c:v>0.50999999999999268</c:v>
                </c:pt>
                <c:pt idx="383">
                  <c:v>0.51499999999999269</c:v>
                </c:pt>
                <c:pt idx="384">
                  <c:v>0.51999999999999269</c:v>
                </c:pt>
                <c:pt idx="385">
                  <c:v>0.52499999999999269</c:v>
                </c:pt>
                <c:pt idx="386">
                  <c:v>0.5299999999999927</c:v>
                </c:pt>
                <c:pt idx="387">
                  <c:v>0.5349999999999927</c:v>
                </c:pt>
                <c:pt idx="388">
                  <c:v>0.53999999999999271</c:v>
                </c:pt>
                <c:pt idx="389">
                  <c:v>0.54499999999999271</c:v>
                </c:pt>
                <c:pt idx="390">
                  <c:v>0.54999999999999272</c:v>
                </c:pt>
                <c:pt idx="391">
                  <c:v>0.55499999999999272</c:v>
                </c:pt>
                <c:pt idx="392">
                  <c:v>0.55999999999999273</c:v>
                </c:pt>
                <c:pt idx="393">
                  <c:v>0.56499999999999273</c:v>
                </c:pt>
                <c:pt idx="394">
                  <c:v>0.56999999999999273</c:v>
                </c:pt>
                <c:pt idx="395">
                  <c:v>0.57499999999999274</c:v>
                </c:pt>
                <c:pt idx="396">
                  <c:v>0.57999999999999274</c:v>
                </c:pt>
                <c:pt idx="397">
                  <c:v>0.58499999999999275</c:v>
                </c:pt>
                <c:pt idx="398">
                  <c:v>0.58999999999999275</c:v>
                </c:pt>
                <c:pt idx="399">
                  <c:v>0.59499999999999276</c:v>
                </c:pt>
                <c:pt idx="400">
                  <c:v>0.59999999999999276</c:v>
                </c:pt>
                <c:pt idx="401">
                  <c:v>0.60499999999999277</c:v>
                </c:pt>
                <c:pt idx="402">
                  <c:v>0.60999999999999277</c:v>
                </c:pt>
                <c:pt idx="403">
                  <c:v>0.61499999999999277</c:v>
                </c:pt>
                <c:pt idx="404">
                  <c:v>0.61999999999999278</c:v>
                </c:pt>
                <c:pt idx="405">
                  <c:v>0.62499999999999278</c:v>
                </c:pt>
                <c:pt idx="406">
                  <c:v>0.62999999999999279</c:v>
                </c:pt>
                <c:pt idx="407">
                  <c:v>0.63499999999999279</c:v>
                </c:pt>
                <c:pt idx="408">
                  <c:v>0.6399999999999928</c:v>
                </c:pt>
                <c:pt idx="409">
                  <c:v>0.6449999999999928</c:v>
                </c:pt>
                <c:pt idx="410">
                  <c:v>0.64999999999999281</c:v>
                </c:pt>
                <c:pt idx="411">
                  <c:v>0.65499999999999281</c:v>
                </c:pt>
                <c:pt idx="412">
                  <c:v>0.65999999999999281</c:v>
                </c:pt>
                <c:pt idx="413">
                  <c:v>0.66499999999999282</c:v>
                </c:pt>
                <c:pt idx="414">
                  <c:v>0.66999999999999282</c:v>
                </c:pt>
                <c:pt idx="415">
                  <c:v>0.67499999999999283</c:v>
                </c:pt>
                <c:pt idx="416">
                  <c:v>0.67999999999999283</c:v>
                </c:pt>
                <c:pt idx="417">
                  <c:v>0.68499999999999284</c:v>
                </c:pt>
                <c:pt idx="418">
                  <c:v>0.68999999999999284</c:v>
                </c:pt>
                <c:pt idx="419">
                  <c:v>0.69499999999999285</c:v>
                </c:pt>
                <c:pt idx="420">
                  <c:v>0.69999999999999285</c:v>
                </c:pt>
                <c:pt idx="421">
                  <c:v>0.70499999999999285</c:v>
                </c:pt>
                <c:pt idx="422">
                  <c:v>0.70999999999999286</c:v>
                </c:pt>
                <c:pt idx="423">
                  <c:v>0.71499999999999286</c:v>
                </c:pt>
                <c:pt idx="424">
                  <c:v>0.71999999999999287</c:v>
                </c:pt>
                <c:pt idx="425">
                  <c:v>0.72499999999999287</c:v>
                </c:pt>
                <c:pt idx="426">
                  <c:v>0.72999999999999288</c:v>
                </c:pt>
                <c:pt idx="427">
                  <c:v>0.73499999999999288</c:v>
                </c:pt>
                <c:pt idx="428">
                  <c:v>0.73999999999999289</c:v>
                </c:pt>
                <c:pt idx="429">
                  <c:v>0.74499999999999289</c:v>
                </c:pt>
                <c:pt idx="430">
                  <c:v>0.74999999999999289</c:v>
                </c:pt>
                <c:pt idx="431">
                  <c:v>0.7549999999999929</c:v>
                </c:pt>
                <c:pt idx="432">
                  <c:v>0.7599999999999929</c:v>
                </c:pt>
                <c:pt idx="433">
                  <c:v>0.76499999999999291</c:v>
                </c:pt>
                <c:pt idx="434">
                  <c:v>0.76999999999999291</c:v>
                </c:pt>
                <c:pt idx="435">
                  <c:v>0.77499999999999292</c:v>
                </c:pt>
                <c:pt idx="436">
                  <c:v>0.77999999999999292</c:v>
                </c:pt>
                <c:pt idx="437">
                  <c:v>0.78499999999999293</c:v>
                </c:pt>
                <c:pt idx="438">
                  <c:v>0.78999999999999293</c:v>
                </c:pt>
                <c:pt idx="439">
                  <c:v>0.79499999999999293</c:v>
                </c:pt>
                <c:pt idx="440">
                  <c:v>0.79999999999999294</c:v>
                </c:pt>
                <c:pt idx="441">
                  <c:v>0.80499999999999294</c:v>
                </c:pt>
                <c:pt idx="442">
                  <c:v>0.80999999999999295</c:v>
                </c:pt>
                <c:pt idx="443">
                  <c:v>0.81499999999999295</c:v>
                </c:pt>
                <c:pt idx="444">
                  <c:v>0.81999999999999296</c:v>
                </c:pt>
                <c:pt idx="445">
                  <c:v>0.82499999999999296</c:v>
                </c:pt>
                <c:pt idx="446">
                  <c:v>0.82999999999999297</c:v>
                </c:pt>
                <c:pt idx="447">
                  <c:v>0.83499999999999297</c:v>
                </c:pt>
                <c:pt idx="448">
                  <c:v>0.83999999999999297</c:v>
                </c:pt>
                <c:pt idx="449">
                  <c:v>0.84499999999999298</c:v>
                </c:pt>
                <c:pt idx="450">
                  <c:v>0.84999999999999298</c:v>
                </c:pt>
                <c:pt idx="451">
                  <c:v>0.85499999999999299</c:v>
                </c:pt>
                <c:pt idx="452">
                  <c:v>0.85999999999999299</c:v>
                </c:pt>
                <c:pt idx="453">
                  <c:v>0.864999999999993</c:v>
                </c:pt>
                <c:pt idx="454">
                  <c:v>0.869999999999993</c:v>
                </c:pt>
                <c:pt idx="455">
                  <c:v>0.87499999999999301</c:v>
                </c:pt>
                <c:pt idx="456">
                  <c:v>0.87999999999999301</c:v>
                </c:pt>
                <c:pt idx="457">
                  <c:v>0.88499999999999301</c:v>
                </c:pt>
                <c:pt idx="458">
                  <c:v>0.88999999999999302</c:v>
                </c:pt>
                <c:pt idx="459">
                  <c:v>0.89499999999999302</c:v>
                </c:pt>
                <c:pt idx="460">
                  <c:v>0.89999999999999303</c:v>
                </c:pt>
                <c:pt idx="461">
                  <c:v>0.90499999999999303</c:v>
                </c:pt>
                <c:pt idx="462">
                  <c:v>0.90999999999999304</c:v>
                </c:pt>
                <c:pt idx="463">
                  <c:v>0.91499999999999304</c:v>
                </c:pt>
                <c:pt idx="464">
                  <c:v>0.91999999999999305</c:v>
                </c:pt>
                <c:pt idx="465">
                  <c:v>0.92499999999999305</c:v>
                </c:pt>
                <c:pt idx="466">
                  <c:v>0.92999999999999305</c:v>
                </c:pt>
                <c:pt idx="467">
                  <c:v>0.93499999999999306</c:v>
                </c:pt>
                <c:pt idx="468">
                  <c:v>0.93999999999999306</c:v>
                </c:pt>
                <c:pt idx="469">
                  <c:v>0.94499999999999307</c:v>
                </c:pt>
                <c:pt idx="470">
                  <c:v>0.94999999999999307</c:v>
                </c:pt>
                <c:pt idx="471">
                  <c:v>0.95499999999999308</c:v>
                </c:pt>
                <c:pt idx="472">
                  <c:v>0.95999999999999308</c:v>
                </c:pt>
                <c:pt idx="473">
                  <c:v>0.96499999999999309</c:v>
                </c:pt>
                <c:pt idx="474">
                  <c:v>0.96999999999999309</c:v>
                </c:pt>
                <c:pt idx="475">
                  <c:v>0.97499999999999309</c:v>
                </c:pt>
                <c:pt idx="476">
                  <c:v>0.9799999999999931</c:v>
                </c:pt>
                <c:pt idx="477">
                  <c:v>0.9849999999999931</c:v>
                </c:pt>
                <c:pt idx="478">
                  <c:v>0.98999999999999311</c:v>
                </c:pt>
                <c:pt idx="479">
                  <c:v>0.99499999999999311</c:v>
                </c:pt>
                <c:pt idx="480">
                  <c:v>0.99999999999999312</c:v>
                </c:pt>
                <c:pt idx="481">
                  <c:v>1.004999999999993</c:v>
                </c:pt>
                <c:pt idx="482">
                  <c:v>1.0099999999999929</c:v>
                </c:pt>
                <c:pt idx="483">
                  <c:v>1.0149999999999928</c:v>
                </c:pt>
                <c:pt idx="484">
                  <c:v>1.0199999999999927</c:v>
                </c:pt>
                <c:pt idx="485">
                  <c:v>1.0249999999999926</c:v>
                </c:pt>
                <c:pt idx="486">
                  <c:v>1.0299999999999925</c:v>
                </c:pt>
                <c:pt idx="487">
                  <c:v>1.0349999999999924</c:v>
                </c:pt>
                <c:pt idx="488">
                  <c:v>1.0399999999999923</c:v>
                </c:pt>
                <c:pt idx="489">
                  <c:v>1.0449999999999922</c:v>
                </c:pt>
                <c:pt idx="490">
                  <c:v>1.0499999999999921</c:v>
                </c:pt>
                <c:pt idx="491">
                  <c:v>1.0549999999999919</c:v>
                </c:pt>
                <c:pt idx="492">
                  <c:v>1.0599999999999918</c:v>
                </c:pt>
                <c:pt idx="493">
                  <c:v>1.0649999999999917</c:v>
                </c:pt>
                <c:pt idx="494">
                  <c:v>1.0699999999999916</c:v>
                </c:pt>
                <c:pt idx="495">
                  <c:v>1.0749999999999915</c:v>
                </c:pt>
                <c:pt idx="496">
                  <c:v>1.0799999999999914</c:v>
                </c:pt>
                <c:pt idx="497">
                  <c:v>1.0849999999999913</c:v>
                </c:pt>
                <c:pt idx="498">
                  <c:v>1.0899999999999912</c:v>
                </c:pt>
                <c:pt idx="499">
                  <c:v>1.0949999999999911</c:v>
                </c:pt>
                <c:pt idx="500">
                  <c:v>1.099999999999991</c:v>
                </c:pt>
                <c:pt idx="501">
                  <c:v>1.1049999999999909</c:v>
                </c:pt>
                <c:pt idx="502">
                  <c:v>1.1099999999999908</c:v>
                </c:pt>
                <c:pt idx="503">
                  <c:v>1.1149999999999907</c:v>
                </c:pt>
                <c:pt idx="504">
                  <c:v>1.1199999999999906</c:v>
                </c:pt>
                <c:pt idx="505">
                  <c:v>1.1249999999999905</c:v>
                </c:pt>
                <c:pt idx="506">
                  <c:v>1.1299999999999903</c:v>
                </c:pt>
                <c:pt idx="507">
                  <c:v>1.1349999999999902</c:v>
                </c:pt>
                <c:pt idx="508">
                  <c:v>1.1399999999999901</c:v>
                </c:pt>
                <c:pt idx="509">
                  <c:v>1.14499999999999</c:v>
                </c:pt>
                <c:pt idx="510">
                  <c:v>1.1499999999999899</c:v>
                </c:pt>
                <c:pt idx="511">
                  <c:v>1.1549999999999898</c:v>
                </c:pt>
                <c:pt idx="512">
                  <c:v>1.1599999999999897</c:v>
                </c:pt>
                <c:pt idx="513">
                  <c:v>1.1649999999999896</c:v>
                </c:pt>
                <c:pt idx="514">
                  <c:v>1.1699999999999895</c:v>
                </c:pt>
                <c:pt idx="515">
                  <c:v>1.1749999999999894</c:v>
                </c:pt>
                <c:pt idx="516">
                  <c:v>1.1799999999999893</c:v>
                </c:pt>
                <c:pt idx="517">
                  <c:v>1.1849999999999892</c:v>
                </c:pt>
                <c:pt idx="518">
                  <c:v>1.1899999999999891</c:v>
                </c:pt>
                <c:pt idx="519">
                  <c:v>1.194999999999989</c:v>
                </c:pt>
                <c:pt idx="520">
                  <c:v>1.1999999999999889</c:v>
                </c:pt>
                <c:pt idx="521">
                  <c:v>1.2049999999999887</c:v>
                </c:pt>
                <c:pt idx="522">
                  <c:v>1.2099999999999886</c:v>
                </c:pt>
                <c:pt idx="523">
                  <c:v>1.2149999999999885</c:v>
                </c:pt>
                <c:pt idx="524">
                  <c:v>1.2199999999999884</c:v>
                </c:pt>
                <c:pt idx="525">
                  <c:v>1.2249999999999883</c:v>
                </c:pt>
                <c:pt idx="526">
                  <c:v>1.2299999999999882</c:v>
                </c:pt>
                <c:pt idx="527">
                  <c:v>1.2349999999999881</c:v>
                </c:pt>
                <c:pt idx="528">
                  <c:v>1.239999999999988</c:v>
                </c:pt>
                <c:pt idx="529">
                  <c:v>1.2449999999999879</c:v>
                </c:pt>
                <c:pt idx="530">
                  <c:v>1.2499999999999878</c:v>
                </c:pt>
                <c:pt idx="531">
                  <c:v>1.2549999999999877</c:v>
                </c:pt>
                <c:pt idx="532">
                  <c:v>1.2599999999999876</c:v>
                </c:pt>
                <c:pt idx="533">
                  <c:v>1.2649999999999875</c:v>
                </c:pt>
                <c:pt idx="534">
                  <c:v>1.2699999999999874</c:v>
                </c:pt>
                <c:pt idx="535">
                  <c:v>1.2749999999999873</c:v>
                </c:pt>
                <c:pt idx="536">
                  <c:v>1.2799999999999871</c:v>
                </c:pt>
                <c:pt idx="537">
                  <c:v>1.284999999999987</c:v>
                </c:pt>
                <c:pt idx="538">
                  <c:v>1.2899999999999869</c:v>
                </c:pt>
                <c:pt idx="539">
                  <c:v>1.2949999999999868</c:v>
                </c:pt>
                <c:pt idx="540">
                  <c:v>1.2999999999999867</c:v>
                </c:pt>
                <c:pt idx="541">
                  <c:v>1.3049999999999866</c:v>
                </c:pt>
                <c:pt idx="542">
                  <c:v>1.3099999999999865</c:v>
                </c:pt>
                <c:pt idx="543">
                  <c:v>1.3149999999999864</c:v>
                </c:pt>
                <c:pt idx="544">
                  <c:v>1.3199999999999863</c:v>
                </c:pt>
                <c:pt idx="545">
                  <c:v>1.3249999999999862</c:v>
                </c:pt>
                <c:pt idx="546">
                  <c:v>1.3299999999999861</c:v>
                </c:pt>
                <c:pt idx="547">
                  <c:v>1.334999999999986</c:v>
                </c:pt>
                <c:pt idx="548">
                  <c:v>1.3399999999999859</c:v>
                </c:pt>
                <c:pt idx="549">
                  <c:v>1.3449999999999858</c:v>
                </c:pt>
                <c:pt idx="550">
                  <c:v>1.3499999999999857</c:v>
                </c:pt>
                <c:pt idx="551">
                  <c:v>1.3549999999999855</c:v>
                </c:pt>
                <c:pt idx="552">
                  <c:v>1.3599999999999854</c:v>
                </c:pt>
                <c:pt idx="553">
                  <c:v>1.3649999999999853</c:v>
                </c:pt>
                <c:pt idx="554">
                  <c:v>1.3699999999999852</c:v>
                </c:pt>
                <c:pt idx="555">
                  <c:v>1.3749999999999851</c:v>
                </c:pt>
                <c:pt idx="556">
                  <c:v>1.379999999999985</c:v>
                </c:pt>
                <c:pt idx="557">
                  <c:v>1.3849999999999849</c:v>
                </c:pt>
                <c:pt idx="558">
                  <c:v>1.3899999999999848</c:v>
                </c:pt>
                <c:pt idx="559">
                  <c:v>1.3949999999999847</c:v>
                </c:pt>
                <c:pt idx="560">
                  <c:v>1.3999999999999846</c:v>
                </c:pt>
                <c:pt idx="561">
                  <c:v>1.4049999999999845</c:v>
                </c:pt>
                <c:pt idx="562">
                  <c:v>1.4099999999999844</c:v>
                </c:pt>
                <c:pt idx="563">
                  <c:v>1.4149999999999843</c:v>
                </c:pt>
                <c:pt idx="564">
                  <c:v>1.4199999999999842</c:v>
                </c:pt>
                <c:pt idx="565">
                  <c:v>1.4249999999999841</c:v>
                </c:pt>
                <c:pt idx="566">
                  <c:v>1.429999999999984</c:v>
                </c:pt>
                <c:pt idx="567">
                  <c:v>1.4349999999999838</c:v>
                </c:pt>
                <c:pt idx="568">
                  <c:v>1.4399999999999837</c:v>
                </c:pt>
                <c:pt idx="569">
                  <c:v>1.4449999999999836</c:v>
                </c:pt>
                <c:pt idx="570">
                  <c:v>1.4499999999999835</c:v>
                </c:pt>
                <c:pt idx="571">
                  <c:v>1.4549999999999834</c:v>
                </c:pt>
                <c:pt idx="572">
                  <c:v>1.4599999999999833</c:v>
                </c:pt>
                <c:pt idx="573">
                  <c:v>1.4649999999999832</c:v>
                </c:pt>
                <c:pt idx="574">
                  <c:v>1.4699999999999831</c:v>
                </c:pt>
                <c:pt idx="575">
                  <c:v>1.474999999999983</c:v>
                </c:pt>
                <c:pt idx="576">
                  <c:v>1.4799999999999829</c:v>
                </c:pt>
                <c:pt idx="577">
                  <c:v>1.4849999999999828</c:v>
                </c:pt>
                <c:pt idx="578">
                  <c:v>1.4899999999999827</c:v>
                </c:pt>
                <c:pt idx="579">
                  <c:v>1.4949999999999826</c:v>
                </c:pt>
                <c:pt idx="580">
                  <c:v>1.4999999999999825</c:v>
                </c:pt>
                <c:pt idx="581">
                  <c:v>1.5049999999999824</c:v>
                </c:pt>
                <c:pt idx="582">
                  <c:v>1.5099999999999822</c:v>
                </c:pt>
                <c:pt idx="583">
                  <c:v>1.5149999999999821</c:v>
                </c:pt>
                <c:pt idx="584">
                  <c:v>1.519999999999982</c:v>
                </c:pt>
                <c:pt idx="585">
                  <c:v>1.5249999999999819</c:v>
                </c:pt>
                <c:pt idx="586">
                  <c:v>1.5299999999999818</c:v>
                </c:pt>
                <c:pt idx="587">
                  <c:v>1.5349999999999817</c:v>
                </c:pt>
                <c:pt idx="588">
                  <c:v>1.5399999999999816</c:v>
                </c:pt>
                <c:pt idx="589">
                  <c:v>1.5449999999999815</c:v>
                </c:pt>
                <c:pt idx="590">
                  <c:v>1.5499999999999814</c:v>
                </c:pt>
                <c:pt idx="591">
                  <c:v>1.5549999999999813</c:v>
                </c:pt>
                <c:pt idx="592">
                  <c:v>1.5599999999999812</c:v>
                </c:pt>
                <c:pt idx="593">
                  <c:v>1.5649999999999811</c:v>
                </c:pt>
                <c:pt idx="594">
                  <c:v>1.569999999999981</c:v>
                </c:pt>
                <c:pt idx="595">
                  <c:v>1.5749999999999809</c:v>
                </c:pt>
                <c:pt idx="596">
                  <c:v>1.5799999999999808</c:v>
                </c:pt>
                <c:pt idx="597">
                  <c:v>1.5849999999999806</c:v>
                </c:pt>
                <c:pt idx="598">
                  <c:v>1.5899999999999805</c:v>
                </c:pt>
                <c:pt idx="599">
                  <c:v>1.5949999999999804</c:v>
                </c:pt>
                <c:pt idx="600">
                  <c:v>1.5999999999999803</c:v>
                </c:pt>
                <c:pt idx="601">
                  <c:v>1.6049999999999802</c:v>
                </c:pt>
                <c:pt idx="602">
                  <c:v>1.6099999999999801</c:v>
                </c:pt>
                <c:pt idx="603">
                  <c:v>1.61499999999998</c:v>
                </c:pt>
                <c:pt idx="604">
                  <c:v>1.6199999999999799</c:v>
                </c:pt>
                <c:pt idx="605">
                  <c:v>1.6249999999999798</c:v>
                </c:pt>
                <c:pt idx="606">
                  <c:v>1.6299999999999797</c:v>
                </c:pt>
                <c:pt idx="607">
                  <c:v>1.6349999999999796</c:v>
                </c:pt>
                <c:pt idx="608">
                  <c:v>1.6399999999999795</c:v>
                </c:pt>
                <c:pt idx="609">
                  <c:v>1.6449999999999794</c:v>
                </c:pt>
                <c:pt idx="610">
                  <c:v>1.6499999999999793</c:v>
                </c:pt>
                <c:pt idx="611">
                  <c:v>1.6549999999999792</c:v>
                </c:pt>
                <c:pt idx="612">
                  <c:v>1.659999999999979</c:v>
                </c:pt>
                <c:pt idx="613">
                  <c:v>1.6649999999999789</c:v>
                </c:pt>
                <c:pt idx="614">
                  <c:v>1.6699999999999788</c:v>
                </c:pt>
                <c:pt idx="615">
                  <c:v>1.6749999999999787</c:v>
                </c:pt>
                <c:pt idx="616">
                  <c:v>1.6799999999999786</c:v>
                </c:pt>
                <c:pt idx="617">
                  <c:v>1.6849999999999785</c:v>
                </c:pt>
                <c:pt idx="618">
                  <c:v>1.6899999999999784</c:v>
                </c:pt>
                <c:pt idx="619">
                  <c:v>1.6949999999999783</c:v>
                </c:pt>
                <c:pt idx="620">
                  <c:v>1.6999999999999782</c:v>
                </c:pt>
                <c:pt idx="621">
                  <c:v>1.7049999999999781</c:v>
                </c:pt>
                <c:pt idx="622">
                  <c:v>1.709999999999978</c:v>
                </c:pt>
                <c:pt idx="623">
                  <c:v>1.7149999999999779</c:v>
                </c:pt>
                <c:pt idx="624">
                  <c:v>1.7199999999999778</c:v>
                </c:pt>
                <c:pt idx="625">
                  <c:v>1.7249999999999777</c:v>
                </c:pt>
                <c:pt idx="626">
                  <c:v>1.7299999999999776</c:v>
                </c:pt>
                <c:pt idx="627">
                  <c:v>1.7349999999999774</c:v>
                </c:pt>
                <c:pt idx="628">
                  <c:v>1.7399999999999773</c:v>
                </c:pt>
                <c:pt idx="629">
                  <c:v>1.7449999999999772</c:v>
                </c:pt>
                <c:pt idx="630">
                  <c:v>1.7499999999999771</c:v>
                </c:pt>
                <c:pt idx="631">
                  <c:v>1.754999999999977</c:v>
                </c:pt>
                <c:pt idx="632">
                  <c:v>1.7599999999999769</c:v>
                </c:pt>
                <c:pt idx="633">
                  <c:v>1.7649999999999768</c:v>
                </c:pt>
                <c:pt idx="634">
                  <c:v>1.7699999999999767</c:v>
                </c:pt>
                <c:pt idx="635">
                  <c:v>1.7749999999999766</c:v>
                </c:pt>
                <c:pt idx="636">
                  <c:v>1.7799999999999765</c:v>
                </c:pt>
                <c:pt idx="637">
                  <c:v>1.7849999999999764</c:v>
                </c:pt>
                <c:pt idx="638">
                  <c:v>1.7899999999999763</c:v>
                </c:pt>
                <c:pt idx="639">
                  <c:v>1.7949999999999762</c:v>
                </c:pt>
                <c:pt idx="640">
                  <c:v>1.7999999999999761</c:v>
                </c:pt>
                <c:pt idx="641">
                  <c:v>1.804999999999976</c:v>
                </c:pt>
                <c:pt idx="642">
                  <c:v>1.8099999999999759</c:v>
                </c:pt>
                <c:pt idx="643">
                  <c:v>1.8149999999999757</c:v>
                </c:pt>
                <c:pt idx="644">
                  <c:v>1.8199999999999756</c:v>
                </c:pt>
                <c:pt idx="645">
                  <c:v>1.8249999999999755</c:v>
                </c:pt>
                <c:pt idx="646">
                  <c:v>1.8299999999999754</c:v>
                </c:pt>
                <c:pt idx="647">
                  <c:v>1.8349999999999753</c:v>
                </c:pt>
                <c:pt idx="648">
                  <c:v>1.8399999999999752</c:v>
                </c:pt>
                <c:pt idx="649">
                  <c:v>1.8449999999999751</c:v>
                </c:pt>
                <c:pt idx="650">
                  <c:v>1.849999999999975</c:v>
                </c:pt>
                <c:pt idx="651">
                  <c:v>1.8549999999999749</c:v>
                </c:pt>
                <c:pt idx="652">
                  <c:v>1.8599999999999748</c:v>
                </c:pt>
                <c:pt idx="653">
                  <c:v>1.8649999999999747</c:v>
                </c:pt>
                <c:pt idx="654">
                  <c:v>1.8699999999999746</c:v>
                </c:pt>
                <c:pt idx="655">
                  <c:v>1.8749999999999745</c:v>
                </c:pt>
                <c:pt idx="656">
                  <c:v>1.8799999999999744</c:v>
                </c:pt>
                <c:pt idx="657">
                  <c:v>1.8849999999999743</c:v>
                </c:pt>
                <c:pt idx="658">
                  <c:v>1.8899999999999741</c:v>
                </c:pt>
                <c:pt idx="659">
                  <c:v>1.894999999999974</c:v>
                </c:pt>
                <c:pt idx="660">
                  <c:v>1.8999999999999739</c:v>
                </c:pt>
                <c:pt idx="661">
                  <c:v>1.9049999999999738</c:v>
                </c:pt>
                <c:pt idx="662">
                  <c:v>1.9099999999999737</c:v>
                </c:pt>
                <c:pt idx="663">
                  <c:v>1.9149999999999736</c:v>
                </c:pt>
                <c:pt idx="664">
                  <c:v>1.9199999999999735</c:v>
                </c:pt>
                <c:pt idx="665">
                  <c:v>1.9249999999999734</c:v>
                </c:pt>
                <c:pt idx="666">
                  <c:v>1.9299999999999733</c:v>
                </c:pt>
                <c:pt idx="667">
                  <c:v>1.9349999999999732</c:v>
                </c:pt>
                <c:pt idx="668">
                  <c:v>1.9399999999999731</c:v>
                </c:pt>
                <c:pt idx="669">
                  <c:v>1.944999999999973</c:v>
                </c:pt>
                <c:pt idx="670">
                  <c:v>1.9499999999999729</c:v>
                </c:pt>
                <c:pt idx="671">
                  <c:v>1.9549999999999728</c:v>
                </c:pt>
                <c:pt idx="672">
                  <c:v>1.9599999999999727</c:v>
                </c:pt>
                <c:pt idx="673">
                  <c:v>1.9649999999999725</c:v>
                </c:pt>
                <c:pt idx="674">
                  <c:v>1.9699999999999724</c:v>
                </c:pt>
                <c:pt idx="675">
                  <c:v>1.9749999999999723</c:v>
                </c:pt>
                <c:pt idx="676">
                  <c:v>1.9799999999999722</c:v>
                </c:pt>
                <c:pt idx="677">
                  <c:v>1.9849999999999721</c:v>
                </c:pt>
                <c:pt idx="678">
                  <c:v>1.989999999999972</c:v>
                </c:pt>
                <c:pt idx="679">
                  <c:v>1.9949999999999719</c:v>
                </c:pt>
                <c:pt idx="680">
                  <c:v>1.9999999999999718</c:v>
                </c:pt>
                <c:pt idx="681">
                  <c:v>2.0049999999999719</c:v>
                </c:pt>
                <c:pt idx="682">
                  <c:v>2.0099999999999718</c:v>
                </c:pt>
                <c:pt idx="683">
                  <c:v>2.0149999999999717</c:v>
                </c:pt>
                <c:pt idx="684">
                  <c:v>2.0199999999999716</c:v>
                </c:pt>
                <c:pt idx="685">
                  <c:v>2.0249999999999715</c:v>
                </c:pt>
                <c:pt idx="686">
                  <c:v>2.0299999999999714</c:v>
                </c:pt>
                <c:pt idx="687">
                  <c:v>2.0349999999999713</c:v>
                </c:pt>
                <c:pt idx="688">
                  <c:v>2.0399999999999712</c:v>
                </c:pt>
                <c:pt idx="689">
                  <c:v>2.0449999999999711</c:v>
                </c:pt>
                <c:pt idx="690">
                  <c:v>2.049999999999971</c:v>
                </c:pt>
                <c:pt idx="691">
                  <c:v>2.0549999999999708</c:v>
                </c:pt>
                <c:pt idx="692">
                  <c:v>2.0599999999999707</c:v>
                </c:pt>
                <c:pt idx="693">
                  <c:v>2.0649999999999706</c:v>
                </c:pt>
                <c:pt idx="694">
                  <c:v>2.0699999999999705</c:v>
                </c:pt>
                <c:pt idx="695">
                  <c:v>2.0749999999999704</c:v>
                </c:pt>
                <c:pt idx="696">
                  <c:v>2.0799999999999703</c:v>
                </c:pt>
                <c:pt idx="697">
                  <c:v>2.0849999999999702</c:v>
                </c:pt>
                <c:pt idx="698">
                  <c:v>2.0899999999999701</c:v>
                </c:pt>
                <c:pt idx="699">
                  <c:v>2.09499999999997</c:v>
                </c:pt>
                <c:pt idx="700">
                  <c:v>2.0999999999999699</c:v>
                </c:pt>
                <c:pt idx="701">
                  <c:v>2.1049999999999698</c:v>
                </c:pt>
                <c:pt idx="702">
                  <c:v>2.1099999999999697</c:v>
                </c:pt>
                <c:pt idx="703">
                  <c:v>2.1149999999999696</c:v>
                </c:pt>
                <c:pt idx="704">
                  <c:v>2.1199999999999695</c:v>
                </c:pt>
                <c:pt idx="705">
                  <c:v>2.1249999999999694</c:v>
                </c:pt>
                <c:pt idx="706">
                  <c:v>2.1299999999999693</c:v>
                </c:pt>
                <c:pt idx="707">
                  <c:v>2.1349999999999691</c:v>
                </c:pt>
                <c:pt idx="708">
                  <c:v>2.139999999999969</c:v>
                </c:pt>
                <c:pt idx="709">
                  <c:v>2.1449999999999689</c:v>
                </c:pt>
                <c:pt idx="710">
                  <c:v>2.1499999999999688</c:v>
                </c:pt>
                <c:pt idx="711">
                  <c:v>2.1549999999999687</c:v>
                </c:pt>
                <c:pt idx="712">
                  <c:v>2.1599999999999686</c:v>
                </c:pt>
                <c:pt idx="713">
                  <c:v>2.1649999999999685</c:v>
                </c:pt>
                <c:pt idx="714">
                  <c:v>2.1699999999999684</c:v>
                </c:pt>
                <c:pt idx="715">
                  <c:v>2.1749999999999683</c:v>
                </c:pt>
                <c:pt idx="716">
                  <c:v>2.1799999999999682</c:v>
                </c:pt>
                <c:pt idx="717">
                  <c:v>2.1849999999999681</c:v>
                </c:pt>
                <c:pt idx="718">
                  <c:v>2.189999999999968</c:v>
                </c:pt>
                <c:pt idx="719">
                  <c:v>2.1949999999999679</c:v>
                </c:pt>
                <c:pt idx="720">
                  <c:v>2.1999999999999678</c:v>
                </c:pt>
                <c:pt idx="721">
                  <c:v>2.2049999999999677</c:v>
                </c:pt>
                <c:pt idx="722">
                  <c:v>2.2099999999999675</c:v>
                </c:pt>
                <c:pt idx="723">
                  <c:v>2.2149999999999674</c:v>
                </c:pt>
                <c:pt idx="724">
                  <c:v>2.2199999999999673</c:v>
                </c:pt>
                <c:pt idx="725">
                  <c:v>2.2249999999999672</c:v>
                </c:pt>
                <c:pt idx="726">
                  <c:v>2.2299999999999671</c:v>
                </c:pt>
                <c:pt idx="727">
                  <c:v>2.234999999999967</c:v>
                </c:pt>
                <c:pt idx="728">
                  <c:v>2.2399999999999669</c:v>
                </c:pt>
                <c:pt idx="729">
                  <c:v>2.2449999999999668</c:v>
                </c:pt>
                <c:pt idx="730">
                  <c:v>2.2499999999999667</c:v>
                </c:pt>
                <c:pt idx="731">
                  <c:v>2.2549999999999666</c:v>
                </c:pt>
                <c:pt idx="732">
                  <c:v>2.2599999999999665</c:v>
                </c:pt>
                <c:pt idx="733">
                  <c:v>2.2649999999999664</c:v>
                </c:pt>
                <c:pt idx="734">
                  <c:v>2.2699999999999663</c:v>
                </c:pt>
                <c:pt idx="735">
                  <c:v>2.2749999999999662</c:v>
                </c:pt>
                <c:pt idx="736">
                  <c:v>2.2799999999999661</c:v>
                </c:pt>
                <c:pt idx="737">
                  <c:v>2.2849999999999659</c:v>
                </c:pt>
                <c:pt idx="738">
                  <c:v>2.2899999999999658</c:v>
                </c:pt>
                <c:pt idx="739">
                  <c:v>2.2949999999999657</c:v>
                </c:pt>
                <c:pt idx="740">
                  <c:v>2.2999999999999656</c:v>
                </c:pt>
                <c:pt idx="741">
                  <c:v>2.3049999999999655</c:v>
                </c:pt>
                <c:pt idx="742">
                  <c:v>2.3099999999999654</c:v>
                </c:pt>
                <c:pt idx="743">
                  <c:v>2.3149999999999653</c:v>
                </c:pt>
                <c:pt idx="744">
                  <c:v>2.3199999999999652</c:v>
                </c:pt>
                <c:pt idx="745">
                  <c:v>2.3249999999999651</c:v>
                </c:pt>
                <c:pt idx="746">
                  <c:v>2.329999999999965</c:v>
                </c:pt>
                <c:pt idx="747">
                  <c:v>2.3349999999999649</c:v>
                </c:pt>
                <c:pt idx="748">
                  <c:v>2.3399999999999648</c:v>
                </c:pt>
                <c:pt idx="749">
                  <c:v>2.3449999999999647</c:v>
                </c:pt>
                <c:pt idx="750">
                  <c:v>2.3499999999999646</c:v>
                </c:pt>
                <c:pt idx="751">
                  <c:v>2.3549999999999645</c:v>
                </c:pt>
                <c:pt idx="752">
                  <c:v>2.3599999999999643</c:v>
                </c:pt>
                <c:pt idx="753">
                  <c:v>2.3649999999999642</c:v>
                </c:pt>
                <c:pt idx="754">
                  <c:v>2.3699999999999641</c:v>
                </c:pt>
                <c:pt idx="755">
                  <c:v>2.374999999999964</c:v>
                </c:pt>
                <c:pt idx="756">
                  <c:v>2.3799999999999639</c:v>
                </c:pt>
                <c:pt idx="757">
                  <c:v>2.3849999999999638</c:v>
                </c:pt>
                <c:pt idx="758">
                  <c:v>2.3899999999999637</c:v>
                </c:pt>
                <c:pt idx="759">
                  <c:v>2.3949999999999636</c:v>
                </c:pt>
                <c:pt idx="760">
                  <c:v>2.3999999999999635</c:v>
                </c:pt>
                <c:pt idx="761">
                  <c:v>2.4049999999999634</c:v>
                </c:pt>
                <c:pt idx="762">
                  <c:v>2.4099999999999633</c:v>
                </c:pt>
                <c:pt idx="763">
                  <c:v>2.4149999999999632</c:v>
                </c:pt>
                <c:pt idx="764">
                  <c:v>2.4199999999999631</c:v>
                </c:pt>
                <c:pt idx="765">
                  <c:v>2.424999999999963</c:v>
                </c:pt>
                <c:pt idx="766">
                  <c:v>2.4299999999999629</c:v>
                </c:pt>
                <c:pt idx="767">
                  <c:v>2.4349999999999627</c:v>
                </c:pt>
                <c:pt idx="768">
                  <c:v>2.4399999999999626</c:v>
                </c:pt>
                <c:pt idx="769">
                  <c:v>2.4449999999999625</c:v>
                </c:pt>
                <c:pt idx="770">
                  <c:v>2.4499999999999624</c:v>
                </c:pt>
                <c:pt idx="771">
                  <c:v>2.4549999999999623</c:v>
                </c:pt>
                <c:pt idx="772">
                  <c:v>2.4599999999999622</c:v>
                </c:pt>
                <c:pt idx="773">
                  <c:v>2.4649999999999621</c:v>
                </c:pt>
                <c:pt idx="774">
                  <c:v>2.469999999999962</c:v>
                </c:pt>
                <c:pt idx="775">
                  <c:v>2.4749999999999619</c:v>
                </c:pt>
                <c:pt idx="776">
                  <c:v>2.4799999999999618</c:v>
                </c:pt>
                <c:pt idx="777">
                  <c:v>2.4849999999999617</c:v>
                </c:pt>
                <c:pt idx="778">
                  <c:v>2.4899999999999616</c:v>
                </c:pt>
                <c:pt idx="779">
                  <c:v>2.4949999999999615</c:v>
                </c:pt>
                <c:pt idx="780">
                  <c:v>2.4999999999999614</c:v>
                </c:pt>
                <c:pt idx="781">
                  <c:v>2.5049999999999613</c:v>
                </c:pt>
                <c:pt idx="782">
                  <c:v>2.5099999999999612</c:v>
                </c:pt>
                <c:pt idx="783">
                  <c:v>2.514999999999961</c:v>
                </c:pt>
                <c:pt idx="784">
                  <c:v>2.5199999999999609</c:v>
                </c:pt>
                <c:pt idx="785">
                  <c:v>2.5249999999999608</c:v>
                </c:pt>
                <c:pt idx="786">
                  <c:v>2.5299999999999607</c:v>
                </c:pt>
                <c:pt idx="787">
                  <c:v>2.5349999999999606</c:v>
                </c:pt>
                <c:pt idx="788">
                  <c:v>2.5399999999999605</c:v>
                </c:pt>
                <c:pt idx="789">
                  <c:v>2.5449999999999604</c:v>
                </c:pt>
                <c:pt idx="790">
                  <c:v>2.5499999999999603</c:v>
                </c:pt>
                <c:pt idx="791">
                  <c:v>2.5549999999999602</c:v>
                </c:pt>
                <c:pt idx="792">
                  <c:v>2.5599999999999601</c:v>
                </c:pt>
                <c:pt idx="793">
                  <c:v>2.56499999999996</c:v>
                </c:pt>
                <c:pt idx="794">
                  <c:v>2.5699999999999599</c:v>
                </c:pt>
                <c:pt idx="795">
                  <c:v>2.5749999999999598</c:v>
                </c:pt>
                <c:pt idx="796">
                  <c:v>2.5799999999999597</c:v>
                </c:pt>
                <c:pt idx="797">
                  <c:v>2.5849999999999596</c:v>
                </c:pt>
                <c:pt idx="798">
                  <c:v>2.5899999999999594</c:v>
                </c:pt>
                <c:pt idx="799">
                  <c:v>2.5949999999999593</c:v>
                </c:pt>
                <c:pt idx="800">
                  <c:v>2.5999999999999592</c:v>
                </c:pt>
                <c:pt idx="801">
                  <c:v>2.6049999999999591</c:v>
                </c:pt>
                <c:pt idx="802">
                  <c:v>2.609999999999959</c:v>
                </c:pt>
                <c:pt idx="803">
                  <c:v>2.6149999999999589</c:v>
                </c:pt>
                <c:pt idx="804">
                  <c:v>2.6199999999999588</c:v>
                </c:pt>
                <c:pt idx="805">
                  <c:v>2.6249999999999587</c:v>
                </c:pt>
                <c:pt idx="806">
                  <c:v>2.6299999999999586</c:v>
                </c:pt>
                <c:pt idx="807">
                  <c:v>2.6349999999999585</c:v>
                </c:pt>
                <c:pt idx="808">
                  <c:v>2.6399999999999584</c:v>
                </c:pt>
                <c:pt idx="809">
                  <c:v>2.6449999999999583</c:v>
                </c:pt>
                <c:pt idx="810">
                  <c:v>2.6499999999999582</c:v>
                </c:pt>
                <c:pt idx="811">
                  <c:v>2.6549999999999581</c:v>
                </c:pt>
                <c:pt idx="812">
                  <c:v>2.659999999999958</c:v>
                </c:pt>
                <c:pt idx="813">
                  <c:v>2.6649999999999578</c:v>
                </c:pt>
                <c:pt idx="814">
                  <c:v>2.6699999999999577</c:v>
                </c:pt>
                <c:pt idx="815">
                  <c:v>2.6749999999999576</c:v>
                </c:pt>
                <c:pt idx="816">
                  <c:v>2.6799999999999575</c:v>
                </c:pt>
                <c:pt idx="817">
                  <c:v>2.6849999999999574</c:v>
                </c:pt>
                <c:pt idx="818">
                  <c:v>2.6899999999999573</c:v>
                </c:pt>
                <c:pt idx="819">
                  <c:v>2.6949999999999572</c:v>
                </c:pt>
                <c:pt idx="820">
                  <c:v>2.6999999999999571</c:v>
                </c:pt>
                <c:pt idx="821">
                  <c:v>2.704999999999957</c:v>
                </c:pt>
                <c:pt idx="822">
                  <c:v>2.7099999999999569</c:v>
                </c:pt>
                <c:pt idx="823">
                  <c:v>2.7149999999999568</c:v>
                </c:pt>
                <c:pt idx="824">
                  <c:v>2.7199999999999567</c:v>
                </c:pt>
                <c:pt idx="825">
                  <c:v>2.7249999999999566</c:v>
                </c:pt>
                <c:pt idx="826">
                  <c:v>2.7299999999999565</c:v>
                </c:pt>
                <c:pt idx="827">
                  <c:v>2.7349999999999564</c:v>
                </c:pt>
                <c:pt idx="828">
                  <c:v>2.7399999999999562</c:v>
                </c:pt>
                <c:pt idx="829">
                  <c:v>2.7449999999999561</c:v>
                </c:pt>
                <c:pt idx="830">
                  <c:v>2.749999999999956</c:v>
                </c:pt>
                <c:pt idx="831">
                  <c:v>2.7549999999999559</c:v>
                </c:pt>
                <c:pt idx="832">
                  <c:v>2.7599999999999558</c:v>
                </c:pt>
                <c:pt idx="833">
                  <c:v>2.7649999999999557</c:v>
                </c:pt>
                <c:pt idx="834">
                  <c:v>2.7699999999999556</c:v>
                </c:pt>
                <c:pt idx="835">
                  <c:v>2.7749999999999555</c:v>
                </c:pt>
                <c:pt idx="836">
                  <c:v>2.7799999999999554</c:v>
                </c:pt>
                <c:pt idx="837">
                  <c:v>2.7849999999999553</c:v>
                </c:pt>
                <c:pt idx="838">
                  <c:v>2.7899999999999552</c:v>
                </c:pt>
                <c:pt idx="839">
                  <c:v>2.7949999999999551</c:v>
                </c:pt>
                <c:pt idx="840">
                  <c:v>2.799999999999955</c:v>
                </c:pt>
                <c:pt idx="841">
                  <c:v>2.8049999999999549</c:v>
                </c:pt>
                <c:pt idx="842">
                  <c:v>2.8099999999999548</c:v>
                </c:pt>
                <c:pt idx="843">
                  <c:v>2.8149999999999546</c:v>
                </c:pt>
                <c:pt idx="844">
                  <c:v>2.8199999999999545</c:v>
                </c:pt>
                <c:pt idx="845">
                  <c:v>2.8249999999999544</c:v>
                </c:pt>
                <c:pt idx="846">
                  <c:v>2.8299999999999543</c:v>
                </c:pt>
                <c:pt idx="847">
                  <c:v>2.8349999999999542</c:v>
                </c:pt>
                <c:pt idx="848">
                  <c:v>2.8399999999999541</c:v>
                </c:pt>
                <c:pt idx="849">
                  <c:v>2.844999999999954</c:v>
                </c:pt>
                <c:pt idx="850">
                  <c:v>2.8499999999999539</c:v>
                </c:pt>
                <c:pt idx="851">
                  <c:v>2.8549999999999538</c:v>
                </c:pt>
                <c:pt idx="852">
                  <c:v>2.8599999999999537</c:v>
                </c:pt>
                <c:pt idx="853">
                  <c:v>2.8649999999999536</c:v>
                </c:pt>
                <c:pt idx="854">
                  <c:v>2.8699999999999535</c:v>
                </c:pt>
                <c:pt idx="855">
                  <c:v>2.8749999999999534</c:v>
                </c:pt>
                <c:pt idx="856">
                  <c:v>2.8799999999999533</c:v>
                </c:pt>
                <c:pt idx="857">
                  <c:v>2.8849999999999532</c:v>
                </c:pt>
                <c:pt idx="858">
                  <c:v>2.8899999999999531</c:v>
                </c:pt>
                <c:pt idx="859">
                  <c:v>2.8949999999999529</c:v>
                </c:pt>
                <c:pt idx="860">
                  <c:v>2.8999999999999528</c:v>
                </c:pt>
                <c:pt idx="861">
                  <c:v>2.9049999999999527</c:v>
                </c:pt>
                <c:pt idx="862">
                  <c:v>2.9099999999999526</c:v>
                </c:pt>
                <c:pt idx="863">
                  <c:v>2.9149999999999525</c:v>
                </c:pt>
                <c:pt idx="864">
                  <c:v>2.9199999999999524</c:v>
                </c:pt>
                <c:pt idx="865">
                  <c:v>2.9249999999999523</c:v>
                </c:pt>
                <c:pt idx="866">
                  <c:v>2.9299999999999522</c:v>
                </c:pt>
                <c:pt idx="867">
                  <c:v>2.9349999999999521</c:v>
                </c:pt>
                <c:pt idx="868">
                  <c:v>2.939999999999952</c:v>
                </c:pt>
                <c:pt idx="869">
                  <c:v>2.9449999999999519</c:v>
                </c:pt>
                <c:pt idx="870">
                  <c:v>2.9499999999999518</c:v>
                </c:pt>
                <c:pt idx="871">
                  <c:v>2.9549999999999517</c:v>
                </c:pt>
                <c:pt idx="872">
                  <c:v>2.9599999999999516</c:v>
                </c:pt>
                <c:pt idx="873">
                  <c:v>2.9649999999999515</c:v>
                </c:pt>
                <c:pt idx="874">
                  <c:v>2.9699999999999513</c:v>
                </c:pt>
                <c:pt idx="875">
                  <c:v>2.9749999999999512</c:v>
                </c:pt>
                <c:pt idx="876">
                  <c:v>2.9799999999999511</c:v>
                </c:pt>
                <c:pt idx="877">
                  <c:v>2.984999999999951</c:v>
                </c:pt>
                <c:pt idx="878">
                  <c:v>2.9899999999999509</c:v>
                </c:pt>
                <c:pt idx="879">
                  <c:v>2.9949999999999508</c:v>
                </c:pt>
                <c:pt idx="880">
                  <c:v>2.9999999999999507</c:v>
                </c:pt>
                <c:pt idx="881">
                  <c:v>3.0049999999999506</c:v>
                </c:pt>
                <c:pt idx="882">
                  <c:v>3.0099999999999505</c:v>
                </c:pt>
                <c:pt idx="883">
                  <c:v>3.0149999999999504</c:v>
                </c:pt>
                <c:pt idx="884">
                  <c:v>3.0199999999999503</c:v>
                </c:pt>
                <c:pt idx="885">
                  <c:v>3.0249999999999502</c:v>
                </c:pt>
                <c:pt idx="886">
                  <c:v>3.0299999999999501</c:v>
                </c:pt>
                <c:pt idx="887">
                  <c:v>3.03499999999995</c:v>
                </c:pt>
                <c:pt idx="888">
                  <c:v>3.0399999999999499</c:v>
                </c:pt>
                <c:pt idx="889">
                  <c:v>3.0449999999999497</c:v>
                </c:pt>
                <c:pt idx="890">
                  <c:v>3.0499999999999496</c:v>
                </c:pt>
                <c:pt idx="891">
                  <c:v>3.0549999999999495</c:v>
                </c:pt>
                <c:pt idx="892">
                  <c:v>3.0599999999999494</c:v>
                </c:pt>
                <c:pt idx="893">
                  <c:v>3.0649999999999493</c:v>
                </c:pt>
                <c:pt idx="894">
                  <c:v>3.0699999999999492</c:v>
                </c:pt>
                <c:pt idx="895">
                  <c:v>3.0749999999999491</c:v>
                </c:pt>
                <c:pt idx="896">
                  <c:v>3.079999999999949</c:v>
                </c:pt>
                <c:pt idx="897">
                  <c:v>3.0849999999999489</c:v>
                </c:pt>
                <c:pt idx="898">
                  <c:v>3.0899999999999488</c:v>
                </c:pt>
                <c:pt idx="899">
                  <c:v>3.0949999999999487</c:v>
                </c:pt>
                <c:pt idx="900">
                  <c:v>3.0999999999999486</c:v>
                </c:pt>
                <c:pt idx="901">
                  <c:v>3.1049999999999485</c:v>
                </c:pt>
                <c:pt idx="902">
                  <c:v>3.1099999999999484</c:v>
                </c:pt>
                <c:pt idx="903">
                  <c:v>3.1149999999999483</c:v>
                </c:pt>
                <c:pt idx="904">
                  <c:v>3.1199999999999481</c:v>
                </c:pt>
                <c:pt idx="905">
                  <c:v>3.124999999999948</c:v>
                </c:pt>
                <c:pt idx="906">
                  <c:v>3.1299999999999479</c:v>
                </c:pt>
                <c:pt idx="907">
                  <c:v>3.1349999999999478</c:v>
                </c:pt>
                <c:pt idx="908">
                  <c:v>3.1399999999999477</c:v>
                </c:pt>
                <c:pt idx="909">
                  <c:v>3.1449999999999476</c:v>
                </c:pt>
                <c:pt idx="910">
                  <c:v>3.1499999999999475</c:v>
                </c:pt>
                <c:pt idx="911">
                  <c:v>3.1549999999999474</c:v>
                </c:pt>
                <c:pt idx="912">
                  <c:v>3.1599999999999473</c:v>
                </c:pt>
                <c:pt idx="913">
                  <c:v>3.1649999999999472</c:v>
                </c:pt>
                <c:pt idx="914">
                  <c:v>3.1699999999999471</c:v>
                </c:pt>
                <c:pt idx="915">
                  <c:v>3.174999999999947</c:v>
                </c:pt>
                <c:pt idx="916">
                  <c:v>3.1799999999999469</c:v>
                </c:pt>
                <c:pt idx="917">
                  <c:v>3.1849999999999468</c:v>
                </c:pt>
                <c:pt idx="918">
                  <c:v>3.1899999999999467</c:v>
                </c:pt>
                <c:pt idx="919">
                  <c:v>3.1949999999999465</c:v>
                </c:pt>
                <c:pt idx="920">
                  <c:v>3.1999999999999464</c:v>
                </c:pt>
                <c:pt idx="921">
                  <c:v>3.2049999999999463</c:v>
                </c:pt>
                <c:pt idx="922">
                  <c:v>3.2099999999999462</c:v>
                </c:pt>
                <c:pt idx="923">
                  <c:v>3.2149999999999461</c:v>
                </c:pt>
                <c:pt idx="924">
                  <c:v>3.219999999999946</c:v>
                </c:pt>
                <c:pt idx="925">
                  <c:v>3.2249999999999459</c:v>
                </c:pt>
                <c:pt idx="926">
                  <c:v>3.2299999999999458</c:v>
                </c:pt>
                <c:pt idx="927">
                  <c:v>3.2349999999999457</c:v>
                </c:pt>
                <c:pt idx="928">
                  <c:v>3.2399999999999456</c:v>
                </c:pt>
                <c:pt idx="929">
                  <c:v>3.2449999999999455</c:v>
                </c:pt>
                <c:pt idx="930">
                  <c:v>3.2499999999999454</c:v>
                </c:pt>
                <c:pt idx="931">
                  <c:v>3.2549999999999453</c:v>
                </c:pt>
                <c:pt idx="932">
                  <c:v>3.2599999999999452</c:v>
                </c:pt>
                <c:pt idx="933">
                  <c:v>3.2649999999999451</c:v>
                </c:pt>
                <c:pt idx="934">
                  <c:v>3.269999999999945</c:v>
                </c:pt>
                <c:pt idx="935">
                  <c:v>3.2749999999999448</c:v>
                </c:pt>
                <c:pt idx="936">
                  <c:v>3.2799999999999447</c:v>
                </c:pt>
                <c:pt idx="937">
                  <c:v>3.2849999999999446</c:v>
                </c:pt>
                <c:pt idx="938">
                  <c:v>3.2899999999999445</c:v>
                </c:pt>
                <c:pt idx="939">
                  <c:v>3.2949999999999444</c:v>
                </c:pt>
                <c:pt idx="940">
                  <c:v>3.2999999999999443</c:v>
                </c:pt>
                <c:pt idx="941">
                  <c:v>3.3049999999999442</c:v>
                </c:pt>
                <c:pt idx="942">
                  <c:v>3.3099999999999441</c:v>
                </c:pt>
                <c:pt idx="943">
                  <c:v>3.314999999999944</c:v>
                </c:pt>
                <c:pt idx="944">
                  <c:v>3.3199999999999439</c:v>
                </c:pt>
                <c:pt idx="945">
                  <c:v>3.3249999999999438</c:v>
                </c:pt>
                <c:pt idx="946">
                  <c:v>3.3299999999999437</c:v>
                </c:pt>
                <c:pt idx="947">
                  <c:v>3.3349999999999436</c:v>
                </c:pt>
                <c:pt idx="948">
                  <c:v>3.3399999999999435</c:v>
                </c:pt>
                <c:pt idx="949">
                  <c:v>3.3449999999999434</c:v>
                </c:pt>
                <c:pt idx="950">
                  <c:v>3.3499999999999432</c:v>
                </c:pt>
                <c:pt idx="951">
                  <c:v>3.3549999999999431</c:v>
                </c:pt>
                <c:pt idx="952">
                  <c:v>3.359999999999943</c:v>
                </c:pt>
                <c:pt idx="953">
                  <c:v>3.3649999999999429</c:v>
                </c:pt>
                <c:pt idx="954">
                  <c:v>3.3699999999999428</c:v>
                </c:pt>
                <c:pt idx="955">
                  <c:v>3.3749999999999427</c:v>
                </c:pt>
                <c:pt idx="956">
                  <c:v>3.3799999999999426</c:v>
                </c:pt>
                <c:pt idx="957">
                  <c:v>3.3849999999999425</c:v>
                </c:pt>
                <c:pt idx="958">
                  <c:v>3.3899999999999424</c:v>
                </c:pt>
                <c:pt idx="959">
                  <c:v>3.3949999999999423</c:v>
                </c:pt>
                <c:pt idx="960">
                  <c:v>3.3999999999999422</c:v>
                </c:pt>
                <c:pt idx="961">
                  <c:v>3.4049999999999421</c:v>
                </c:pt>
                <c:pt idx="962">
                  <c:v>3.409999999999942</c:v>
                </c:pt>
                <c:pt idx="963">
                  <c:v>3.4149999999999419</c:v>
                </c:pt>
                <c:pt idx="964">
                  <c:v>3.4199999999999418</c:v>
                </c:pt>
                <c:pt idx="965">
                  <c:v>3.4249999999999416</c:v>
                </c:pt>
                <c:pt idx="966">
                  <c:v>3.4299999999999415</c:v>
                </c:pt>
                <c:pt idx="967">
                  <c:v>3.4349999999999414</c:v>
                </c:pt>
                <c:pt idx="968">
                  <c:v>3.4399999999999413</c:v>
                </c:pt>
                <c:pt idx="969">
                  <c:v>3.4449999999999412</c:v>
                </c:pt>
                <c:pt idx="970">
                  <c:v>3.4499999999999411</c:v>
                </c:pt>
                <c:pt idx="971">
                  <c:v>3.454999999999941</c:v>
                </c:pt>
                <c:pt idx="972">
                  <c:v>3.4599999999999409</c:v>
                </c:pt>
                <c:pt idx="973">
                  <c:v>3.4649999999999408</c:v>
                </c:pt>
                <c:pt idx="974">
                  <c:v>3.4699999999999407</c:v>
                </c:pt>
                <c:pt idx="975">
                  <c:v>3.4749999999999406</c:v>
                </c:pt>
                <c:pt idx="976">
                  <c:v>3.4799999999999405</c:v>
                </c:pt>
                <c:pt idx="977">
                  <c:v>3.4849999999999404</c:v>
                </c:pt>
                <c:pt idx="978">
                  <c:v>3.4899999999999403</c:v>
                </c:pt>
                <c:pt idx="979">
                  <c:v>3.4949999999999402</c:v>
                </c:pt>
                <c:pt idx="980">
                  <c:v>3.49999999999994</c:v>
                </c:pt>
                <c:pt idx="981">
                  <c:v>3.5049999999999399</c:v>
                </c:pt>
                <c:pt idx="982">
                  <c:v>3.5099999999999398</c:v>
                </c:pt>
                <c:pt idx="983">
                  <c:v>3.5149999999999397</c:v>
                </c:pt>
                <c:pt idx="984">
                  <c:v>3.5199999999999396</c:v>
                </c:pt>
                <c:pt idx="985">
                  <c:v>3.5249999999999395</c:v>
                </c:pt>
                <c:pt idx="986">
                  <c:v>3.5299999999999394</c:v>
                </c:pt>
                <c:pt idx="987">
                  <c:v>3.5349999999999393</c:v>
                </c:pt>
                <c:pt idx="988">
                  <c:v>3.5399999999999392</c:v>
                </c:pt>
                <c:pt idx="989">
                  <c:v>3.5449999999999391</c:v>
                </c:pt>
                <c:pt idx="990">
                  <c:v>3.549999999999939</c:v>
                </c:pt>
                <c:pt idx="991">
                  <c:v>3.5549999999999389</c:v>
                </c:pt>
                <c:pt idx="992">
                  <c:v>3.5599999999999388</c:v>
                </c:pt>
                <c:pt idx="993">
                  <c:v>3.5649999999999387</c:v>
                </c:pt>
                <c:pt idx="994">
                  <c:v>3.5699999999999386</c:v>
                </c:pt>
                <c:pt idx="995">
                  <c:v>3.5749999999999384</c:v>
                </c:pt>
                <c:pt idx="996">
                  <c:v>3.5799999999999383</c:v>
                </c:pt>
                <c:pt idx="997">
                  <c:v>3.5849999999999382</c:v>
                </c:pt>
                <c:pt idx="998">
                  <c:v>3.5899999999999381</c:v>
                </c:pt>
                <c:pt idx="999">
                  <c:v>3.594999999999938</c:v>
                </c:pt>
                <c:pt idx="1000">
                  <c:v>3.5999999999999379</c:v>
                </c:pt>
                <c:pt idx="1001">
                  <c:v>3.6049999999999378</c:v>
                </c:pt>
                <c:pt idx="1002">
                  <c:v>3.6099999999999377</c:v>
                </c:pt>
                <c:pt idx="1003">
                  <c:v>3.6149999999999376</c:v>
                </c:pt>
                <c:pt idx="1004">
                  <c:v>3.6199999999999375</c:v>
                </c:pt>
                <c:pt idx="1005">
                  <c:v>3.6249999999999374</c:v>
                </c:pt>
                <c:pt idx="1006">
                  <c:v>3.6299999999999373</c:v>
                </c:pt>
                <c:pt idx="1007">
                  <c:v>3.6349999999999372</c:v>
                </c:pt>
                <c:pt idx="1008">
                  <c:v>3.6399999999999371</c:v>
                </c:pt>
                <c:pt idx="1009">
                  <c:v>3.644999999999937</c:v>
                </c:pt>
                <c:pt idx="1010">
                  <c:v>3.6499999999999369</c:v>
                </c:pt>
                <c:pt idx="1011">
                  <c:v>3.6549999999999367</c:v>
                </c:pt>
                <c:pt idx="1012">
                  <c:v>3.6599999999999366</c:v>
                </c:pt>
                <c:pt idx="1013">
                  <c:v>3.6649999999999365</c:v>
                </c:pt>
                <c:pt idx="1014">
                  <c:v>3.6699999999999364</c:v>
                </c:pt>
                <c:pt idx="1015">
                  <c:v>3.6749999999999363</c:v>
                </c:pt>
                <c:pt idx="1016">
                  <c:v>3.6799999999999362</c:v>
                </c:pt>
                <c:pt idx="1017">
                  <c:v>3.6849999999999361</c:v>
                </c:pt>
                <c:pt idx="1018">
                  <c:v>3.689999999999936</c:v>
                </c:pt>
                <c:pt idx="1019">
                  <c:v>3.6949999999999359</c:v>
                </c:pt>
                <c:pt idx="1020">
                  <c:v>3.6999999999999358</c:v>
                </c:pt>
                <c:pt idx="1021">
                  <c:v>3.7049999999999357</c:v>
                </c:pt>
                <c:pt idx="1022">
                  <c:v>3.7099999999999356</c:v>
                </c:pt>
                <c:pt idx="1023">
                  <c:v>3.7149999999999355</c:v>
                </c:pt>
                <c:pt idx="1024">
                  <c:v>3.7199999999999354</c:v>
                </c:pt>
                <c:pt idx="1025">
                  <c:v>3.7249999999999353</c:v>
                </c:pt>
                <c:pt idx="1026">
                  <c:v>3.7299999999999351</c:v>
                </c:pt>
                <c:pt idx="1027">
                  <c:v>3.734999999999935</c:v>
                </c:pt>
                <c:pt idx="1028">
                  <c:v>3.7399999999999349</c:v>
                </c:pt>
                <c:pt idx="1029">
                  <c:v>3.7449999999999348</c:v>
                </c:pt>
                <c:pt idx="1030">
                  <c:v>3.7499999999999347</c:v>
                </c:pt>
                <c:pt idx="1031">
                  <c:v>3.7549999999999346</c:v>
                </c:pt>
                <c:pt idx="1032">
                  <c:v>3.7599999999999345</c:v>
                </c:pt>
                <c:pt idx="1033">
                  <c:v>3.7649999999999344</c:v>
                </c:pt>
                <c:pt idx="1034">
                  <c:v>3.7699999999999343</c:v>
                </c:pt>
                <c:pt idx="1035">
                  <c:v>3.7749999999999342</c:v>
                </c:pt>
                <c:pt idx="1036">
                  <c:v>3.7799999999999341</c:v>
                </c:pt>
                <c:pt idx="1037">
                  <c:v>3.784999999999934</c:v>
                </c:pt>
                <c:pt idx="1038">
                  <c:v>3.7899999999999339</c:v>
                </c:pt>
                <c:pt idx="1039">
                  <c:v>3.7949999999999338</c:v>
                </c:pt>
                <c:pt idx="1040">
                  <c:v>3.7999999999999337</c:v>
                </c:pt>
                <c:pt idx="1041">
                  <c:v>3.8049999999999335</c:v>
                </c:pt>
                <c:pt idx="1042">
                  <c:v>3.8099999999999334</c:v>
                </c:pt>
                <c:pt idx="1043">
                  <c:v>3.8149999999999333</c:v>
                </c:pt>
                <c:pt idx="1044">
                  <c:v>3.8199999999999332</c:v>
                </c:pt>
                <c:pt idx="1045">
                  <c:v>3.8249999999999331</c:v>
                </c:pt>
                <c:pt idx="1046">
                  <c:v>3.829999999999933</c:v>
                </c:pt>
                <c:pt idx="1047">
                  <c:v>3.8349999999999329</c:v>
                </c:pt>
                <c:pt idx="1048">
                  <c:v>3.8399999999999328</c:v>
                </c:pt>
                <c:pt idx="1049">
                  <c:v>3.8449999999999327</c:v>
                </c:pt>
                <c:pt idx="1050">
                  <c:v>3.8499999999999326</c:v>
                </c:pt>
                <c:pt idx="1051">
                  <c:v>3.8549999999999325</c:v>
                </c:pt>
                <c:pt idx="1052">
                  <c:v>3.8599999999999324</c:v>
                </c:pt>
                <c:pt idx="1053">
                  <c:v>3.8649999999999323</c:v>
                </c:pt>
                <c:pt idx="1054">
                  <c:v>3.8699999999999322</c:v>
                </c:pt>
                <c:pt idx="1055">
                  <c:v>3.8749999999999321</c:v>
                </c:pt>
                <c:pt idx="1056">
                  <c:v>3.8799999999999319</c:v>
                </c:pt>
                <c:pt idx="1057">
                  <c:v>3.8849999999999318</c:v>
                </c:pt>
                <c:pt idx="1058">
                  <c:v>3.8899999999999317</c:v>
                </c:pt>
                <c:pt idx="1059">
                  <c:v>3.8949999999999316</c:v>
                </c:pt>
                <c:pt idx="1060">
                  <c:v>3.8999999999999315</c:v>
                </c:pt>
                <c:pt idx="1061">
                  <c:v>3.9049999999999314</c:v>
                </c:pt>
                <c:pt idx="1062">
                  <c:v>3.9099999999999313</c:v>
                </c:pt>
                <c:pt idx="1063">
                  <c:v>3.9149999999999312</c:v>
                </c:pt>
                <c:pt idx="1064">
                  <c:v>3.9199999999999311</c:v>
                </c:pt>
                <c:pt idx="1065">
                  <c:v>3.924999999999931</c:v>
                </c:pt>
                <c:pt idx="1066">
                  <c:v>3.9299999999999309</c:v>
                </c:pt>
                <c:pt idx="1067">
                  <c:v>3.9349999999999308</c:v>
                </c:pt>
                <c:pt idx="1068">
                  <c:v>3.9399999999999307</c:v>
                </c:pt>
                <c:pt idx="1069">
                  <c:v>3.9449999999999306</c:v>
                </c:pt>
                <c:pt idx="1070">
                  <c:v>3.9499999999999305</c:v>
                </c:pt>
                <c:pt idx="1071">
                  <c:v>3.9549999999999303</c:v>
                </c:pt>
                <c:pt idx="1072">
                  <c:v>3.9599999999999302</c:v>
                </c:pt>
                <c:pt idx="1073">
                  <c:v>3.9649999999999301</c:v>
                </c:pt>
                <c:pt idx="1074">
                  <c:v>3.96999999999993</c:v>
                </c:pt>
                <c:pt idx="1075">
                  <c:v>3.9749999999999299</c:v>
                </c:pt>
                <c:pt idx="1076">
                  <c:v>3.9799999999999298</c:v>
                </c:pt>
                <c:pt idx="1077">
                  <c:v>3.9849999999999297</c:v>
                </c:pt>
                <c:pt idx="1078">
                  <c:v>3.9899999999999296</c:v>
                </c:pt>
                <c:pt idx="1079">
                  <c:v>3.9949999999999295</c:v>
                </c:pt>
                <c:pt idx="1080">
                  <c:v>3.9999999999999294</c:v>
                </c:pt>
                <c:pt idx="1081">
                  <c:v>4.0049999999999297</c:v>
                </c:pt>
                <c:pt idx="1082">
                  <c:v>4.0099999999999296</c:v>
                </c:pt>
                <c:pt idx="1083">
                  <c:v>4.0149999999999295</c:v>
                </c:pt>
                <c:pt idx="1084">
                  <c:v>4.0199999999999294</c:v>
                </c:pt>
                <c:pt idx="1085">
                  <c:v>4.0249999999999293</c:v>
                </c:pt>
                <c:pt idx="1086">
                  <c:v>4.0299999999999292</c:v>
                </c:pt>
                <c:pt idx="1087">
                  <c:v>4.0349999999999291</c:v>
                </c:pt>
                <c:pt idx="1088">
                  <c:v>4.039999999999929</c:v>
                </c:pt>
                <c:pt idx="1089">
                  <c:v>4.0449999999999289</c:v>
                </c:pt>
                <c:pt idx="1090">
                  <c:v>4.0499999999999288</c:v>
                </c:pt>
                <c:pt idx="1091">
                  <c:v>4.0549999999999287</c:v>
                </c:pt>
                <c:pt idx="1092">
                  <c:v>4.0599999999999286</c:v>
                </c:pt>
                <c:pt idx="1093">
                  <c:v>4.0649999999999284</c:v>
                </c:pt>
                <c:pt idx="1094">
                  <c:v>4.0699999999999283</c:v>
                </c:pt>
                <c:pt idx="1095">
                  <c:v>4.0749999999999282</c:v>
                </c:pt>
                <c:pt idx="1096">
                  <c:v>4.0799999999999281</c:v>
                </c:pt>
                <c:pt idx="1097">
                  <c:v>4.084999999999928</c:v>
                </c:pt>
                <c:pt idx="1098">
                  <c:v>4.0899999999999279</c:v>
                </c:pt>
                <c:pt idx="1099">
                  <c:v>4.0949999999999278</c:v>
                </c:pt>
                <c:pt idx="1100">
                  <c:v>4.0999999999999277</c:v>
                </c:pt>
                <c:pt idx="1101">
                  <c:v>4.1049999999999276</c:v>
                </c:pt>
                <c:pt idx="1102">
                  <c:v>4.1099999999999275</c:v>
                </c:pt>
                <c:pt idx="1103">
                  <c:v>4.1149999999999274</c:v>
                </c:pt>
                <c:pt idx="1104">
                  <c:v>4.1199999999999273</c:v>
                </c:pt>
                <c:pt idx="1105">
                  <c:v>4.1249999999999272</c:v>
                </c:pt>
                <c:pt idx="1106">
                  <c:v>4.1299999999999271</c:v>
                </c:pt>
                <c:pt idx="1107">
                  <c:v>4.134999999999927</c:v>
                </c:pt>
                <c:pt idx="1108">
                  <c:v>4.1399999999999268</c:v>
                </c:pt>
                <c:pt idx="1109">
                  <c:v>4.1449999999999267</c:v>
                </c:pt>
                <c:pt idx="1110">
                  <c:v>4.1499999999999266</c:v>
                </c:pt>
                <c:pt idx="1111">
                  <c:v>4.1549999999999265</c:v>
                </c:pt>
                <c:pt idx="1112">
                  <c:v>4.1599999999999264</c:v>
                </c:pt>
                <c:pt idx="1113">
                  <c:v>4.1649999999999263</c:v>
                </c:pt>
                <c:pt idx="1114">
                  <c:v>4.1699999999999262</c:v>
                </c:pt>
                <c:pt idx="1115">
                  <c:v>4.1749999999999261</c:v>
                </c:pt>
                <c:pt idx="1116">
                  <c:v>4.179999999999926</c:v>
                </c:pt>
                <c:pt idx="1117">
                  <c:v>4.1849999999999259</c:v>
                </c:pt>
                <c:pt idx="1118">
                  <c:v>4.1899999999999258</c:v>
                </c:pt>
                <c:pt idx="1119">
                  <c:v>4.1949999999999257</c:v>
                </c:pt>
                <c:pt idx="1120">
                  <c:v>4.1999999999999256</c:v>
                </c:pt>
                <c:pt idx="1121">
                  <c:v>4.2049999999999255</c:v>
                </c:pt>
                <c:pt idx="1122">
                  <c:v>4.2099999999999254</c:v>
                </c:pt>
                <c:pt idx="1123">
                  <c:v>4.2149999999999253</c:v>
                </c:pt>
                <c:pt idx="1124">
                  <c:v>4.2199999999999251</c:v>
                </c:pt>
                <c:pt idx="1125">
                  <c:v>4.224999999999925</c:v>
                </c:pt>
                <c:pt idx="1126">
                  <c:v>4.2299999999999249</c:v>
                </c:pt>
                <c:pt idx="1127">
                  <c:v>4.2349999999999248</c:v>
                </c:pt>
                <c:pt idx="1128">
                  <c:v>4.2399999999999247</c:v>
                </c:pt>
                <c:pt idx="1129">
                  <c:v>4.2449999999999246</c:v>
                </c:pt>
                <c:pt idx="1130">
                  <c:v>4.2499999999999245</c:v>
                </c:pt>
                <c:pt idx="1131">
                  <c:v>4.2549999999999244</c:v>
                </c:pt>
                <c:pt idx="1132">
                  <c:v>4.2599999999999243</c:v>
                </c:pt>
                <c:pt idx="1133">
                  <c:v>4.2649999999999242</c:v>
                </c:pt>
                <c:pt idx="1134">
                  <c:v>4.2699999999999241</c:v>
                </c:pt>
                <c:pt idx="1135">
                  <c:v>4.274999999999924</c:v>
                </c:pt>
                <c:pt idx="1136">
                  <c:v>4.2799999999999239</c:v>
                </c:pt>
                <c:pt idx="1137">
                  <c:v>4.2849999999999238</c:v>
                </c:pt>
                <c:pt idx="1138">
                  <c:v>4.2899999999999237</c:v>
                </c:pt>
                <c:pt idx="1139">
                  <c:v>4.2949999999999235</c:v>
                </c:pt>
                <c:pt idx="1140">
                  <c:v>4.2999999999999234</c:v>
                </c:pt>
                <c:pt idx="1141">
                  <c:v>4.3049999999999233</c:v>
                </c:pt>
                <c:pt idx="1142">
                  <c:v>4.3099999999999232</c:v>
                </c:pt>
                <c:pt idx="1143">
                  <c:v>4.3149999999999231</c:v>
                </c:pt>
                <c:pt idx="1144">
                  <c:v>4.319999999999923</c:v>
                </c:pt>
                <c:pt idx="1145">
                  <c:v>4.3249999999999229</c:v>
                </c:pt>
                <c:pt idx="1146">
                  <c:v>4.3299999999999228</c:v>
                </c:pt>
                <c:pt idx="1147">
                  <c:v>4.3349999999999227</c:v>
                </c:pt>
                <c:pt idx="1148">
                  <c:v>4.3399999999999226</c:v>
                </c:pt>
                <c:pt idx="1149">
                  <c:v>4.3449999999999225</c:v>
                </c:pt>
                <c:pt idx="1150">
                  <c:v>4.3499999999999224</c:v>
                </c:pt>
                <c:pt idx="1151">
                  <c:v>4.3549999999999223</c:v>
                </c:pt>
                <c:pt idx="1152">
                  <c:v>4.3599999999999222</c:v>
                </c:pt>
                <c:pt idx="1153">
                  <c:v>4.3649999999999221</c:v>
                </c:pt>
                <c:pt idx="1154">
                  <c:v>4.3699999999999219</c:v>
                </c:pt>
                <c:pt idx="1155">
                  <c:v>4.3749999999999218</c:v>
                </c:pt>
                <c:pt idx="1156">
                  <c:v>4.3799999999999217</c:v>
                </c:pt>
                <c:pt idx="1157">
                  <c:v>4.3849999999999216</c:v>
                </c:pt>
                <c:pt idx="1158">
                  <c:v>4.3899999999999215</c:v>
                </c:pt>
                <c:pt idx="1159">
                  <c:v>4.3949999999999214</c:v>
                </c:pt>
                <c:pt idx="1160">
                  <c:v>4.3999999999999213</c:v>
                </c:pt>
                <c:pt idx="1161">
                  <c:v>4.4049999999999212</c:v>
                </c:pt>
                <c:pt idx="1162">
                  <c:v>4.4099999999999211</c:v>
                </c:pt>
                <c:pt idx="1163">
                  <c:v>4.414999999999921</c:v>
                </c:pt>
                <c:pt idx="1164">
                  <c:v>4.4199999999999209</c:v>
                </c:pt>
                <c:pt idx="1165">
                  <c:v>4.4249999999999208</c:v>
                </c:pt>
                <c:pt idx="1166">
                  <c:v>4.4299999999999207</c:v>
                </c:pt>
                <c:pt idx="1167">
                  <c:v>4.4349999999999206</c:v>
                </c:pt>
                <c:pt idx="1168">
                  <c:v>4.4399999999999205</c:v>
                </c:pt>
                <c:pt idx="1169">
                  <c:v>4.4449999999999203</c:v>
                </c:pt>
                <c:pt idx="1170">
                  <c:v>4.4499999999999202</c:v>
                </c:pt>
                <c:pt idx="1171">
                  <c:v>4.4549999999999201</c:v>
                </c:pt>
                <c:pt idx="1172">
                  <c:v>4.45999999999992</c:v>
                </c:pt>
                <c:pt idx="1173">
                  <c:v>4.4649999999999199</c:v>
                </c:pt>
                <c:pt idx="1174">
                  <c:v>4.4699999999999198</c:v>
                </c:pt>
                <c:pt idx="1175">
                  <c:v>4.4749999999999197</c:v>
                </c:pt>
                <c:pt idx="1176">
                  <c:v>4.4799999999999196</c:v>
                </c:pt>
                <c:pt idx="1177">
                  <c:v>4.4849999999999195</c:v>
                </c:pt>
                <c:pt idx="1178">
                  <c:v>4.4899999999999194</c:v>
                </c:pt>
                <c:pt idx="1179">
                  <c:v>4.4949999999999193</c:v>
                </c:pt>
                <c:pt idx="1180">
                  <c:v>4.4999999999999192</c:v>
                </c:pt>
                <c:pt idx="1181">
                  <c:v>4.5049999999999191</c:v>
                </c:pt>
                <c:pt idx="1182">
                  <c:v>4.509999999999919</c:v>
                </c:pt>
                <c:pt idx="1183">
                  <c:v>4.5149999999999189</c:v>
                </c:pt>
                <c:pt idx="1184">
                  <c:v>4.5199999999999187</c:v>
                </c:pt>
                <c:pt idx="1185">
                  <c:v>4.5249999999999186</c:v>
                </c:pt>
                <c:pt idx="1186">
                  <c:v>4.5299999999999185</c:v>
                </c:pt>
                <c:pt idx="1187">
                  <c:v>4.5349999999999184</c:v>
                </c:pt>
                <c:pt idx="1188">
                  <c:v>4.5399999999999183</c:v>
                </c:pt>
                <c:pt idx="1189">
                  <c:v>4.5449999999999182</c:v>
                </c:pt>
                <c:pt idx="1190">
                  <c:v>4.5499999999999181</c:v>
                </c:pt>
                <c:pt idx="1191">
                  <c:v>4.554999999999918</c:v>
                </c:pt>
                <c:pt idx="1192">
                  <c:v>4.5599999999999179</c:v>
                </c:pt>
                <c:pt idx="1193">
                  <c:v>4.5649999999999178</c:v>
                </c:pt>
                <c:pt idx="1194">
                  <c:v>4.5699999999999177</c:v>
                </c:pt>
                <c:pt idx="1195">
                  <c:v>4.5749999999999176</c:v>
                </c:pt>
                <c:pt idx="1196">
                  <c:v>4.5799999999999175</c:v>
                </c:pt>
                <c:pt idx="1197">
                  <c:v>4.5849999999999174</c:v>
                </c:pt>
                <c:pt idx="1198">
                  <c:v>4.5899999999999173</c:v>
                </c:pt>
                <c:pt idx="1199">
                  <c:v>4.5949999999999172</c:v>
                </c:pt>
                <c:pt idx="1200">
                  <c:v>4.599999999999917</c:v>
                </c:pt>
                <c:pt idx="1201">
                  <c:v>4.6049999999999169</c:v>
                </c:pt>
                <c:pt idx="1202">
                  <c:v>4.6099999999999168</c:v>
                </c:pt>
                <c:pt idx="1203">
                  <c:v>4.6149999999999167</c:v>
                </c:pt>
                <c:pt idx="1204">
                  <c:v>4.6199999999999166</c:v>
                </c:pt>
                <c:pt idx="1205">
                  <c:v>4.6249999999999165</c:v>
                </c:pt>
                <c:pt idx="1206">
                  <c:v>4.6299999999999164</c:v>
                </c:pt>
                <c:pt idx="1207">
                  <c:v>4.6349999999999163</c:v>
                </c:pt>
                <c:pt idx="1208">
                  <c:v>4.6399999999999162</c:v>
                </c:pt>
                <c:pt idx="1209">
                  <c:v>4.6449999999999161</c:v>
                </c:pt>
                <c:pt idx="1210">
                  <c:v>4.649999999999916</c:v>
                </c:pt>
                <c:pt idx="1211">
                  <c:v>4.6549999999999159</c:v>
                </c:pt>
                <c:pt idx="1212">
                  <c:v>4.6599999999999158</c:v>
                </c:pt>
                <c:pt idx="1213">
                  <c:v>4.6649999999999157</c:v>
                </c:pt>
                <c:pt idx="1214">
                  <c:v>4.6699999999999156</c:v>
                </c:pt>
                <c:pt idx="1215">
                  <c:v>4.6749999999999154</c:v>
                </c:pt>
                <c:pt idx="1216">
                  <c:v>4.6799999999999153</c:v>
                </c:pt>
                <c:pt idx="1217">
                  <c:v>4.6849999999999152</c:v>
                </c:pt>
                <c:pt idx="1218">
                  <c:v>4.6899999999999151</c:v>
                </c:pt>
                <c:pt idx="1219">
                  <c:v>4.694999999999915</c:v>
                </c:pt>
                <c:pt idx="1220">
                  <c:v>4.6999999999999149</c:v>
                </c:pt>
                <c:pt idx="1221">
                  <c:v>4.7049999999999148</c:v>
                </c:pt>
                <c:pt idx="1222">
                  <c:v>4.7099999999999147</c:v>
                </c:pt>
                <c:pt idx="1223">
                  <c:v>4.7149999999999146</c:v>
                </c:pt>
                <c:pt idx="1224">
                  <c:v>4.7199999999999145</c:v>
                </c:pt>
                <c:pt idx="1225">
                  <c:v>4.7249999999999144</c:v>
                </c:pt>
                <c:pt idx="1226">
                  <c:v>4.7299999999999143</c:v>
                </c:pt>
                <c:pt idx="1227">
                  <c:v>4.7349999999999142</c:v>
                </c:pt>
                <c:pt idx="1228">
                  <c:v>4.7399999999999141</c:v>
                </c:pt>
                <c:pt idx="1229">
                  <c:v>4.744999999999914</c:v>
                </c:pt>
                <c:pt idx="1230">
                  <c:v>4.7499999999999138</c:v>
                </c:pt>
                <c:pt idx="1231">
                  <c:v>4.7549999999999137</c:v>
                </c:pt>
                <c:pt idx="1232">
                  <c:v>4.7599999999999136</c:v>
                </c:pt>
                <c:pt idx="1233">
                  <c:v>4.7649999999999135</c:v>
                </c:pt>
                <c:pt idx="1234">
                  <c:v>4.7699999999999134</c:v>
                </c:pt>
                <c:pt idx="1235">
                  <c:v>4.7749999999999133</c:v>
                </c:pt>
                <c:pt idx="1236">
                  <c:v>4.7799999999999132</c:v>
                </c:pt>
                <c:pt idx="1237">
                  <c:v>4.7849999999999131</c:v>
                </c:pt>
                <c:pt idx="1238">
                  <c:v>4.789999999999913</c:v>
                </c:pt>
                <c:pt idx="1239">
                  <c:v>4.7949999999999129</c:v>
                </c:pt>
                <c:pt idx="1240">
                  <c:v>4.7999999999999128</c:v>
                </c:pt>
                <c:pt idx="1241">
                  <c:v>4.8049999999999127</c:v>
                </c:pt>
                <c:pt idx="1242">
                  <c:v>4.8099999999999126</c:v>
                </c:pt>
                <c:pt idx="1243">
                  <c:v>4.8149999999999125</c:v>
                </c:pt>
                <c:pt idx="1244">
                  <c:v>4.8199999999999124</c:v>
                </c:pt>
                <c:pt idx="1245">
                  <c:v>4.8249999999999122</c:v>
                </c:pt>
                <c:pt idx="1246">
                  <c:v>4.8299999999999121</c:v>
                </c:pt>
                <c:pt idx="1247">
                  <c:v>4.834999999999912</c:v>
                </c:pt>
                <c:pt idx="1248">
                  <c:v>4.8399999999999119</c:v>
                </c:pt>
                <c:pt idx="1249">
                  <c:v>4.8449999999999118</c:v>
                </c:pt>
                <c:pt idx="1250">
                  <c:v>4.8499999999999117</c:v>
                </c:pt>
                <c:pt idx="1251">
                  <c:v>4.8549999999999116</c:v>
                </c:pt>
                <c:pt idx="1252">
                  <c:v>4.8599999999999115</c:v>
                </c:pt>
                <c:pt idx="1253">
                  <c:v>4.8649999999999114</c:v>
                </c:pt>
                <c:pt idx="1254">
                  <c:v>4.8699999999999113</c:v>
                </c:pt>
                <c:pt idx="1255">
                  <c:v>4.8749999999999112</c:v>
                </c:pt>
                <c:pt idx="1256">
                  <c:v>4.8799999999999111</c:v>
                </c:pt>
                <c:pt idx="1257">
                  <c:v>4.884999999999911</c:v>
                </c:pt>
                <c:pt idx="1258">
                  <c:v>4.8899999999999109</c:v>
                </c:pt>
                <c:pt idx="1259">
                  <c:v>4.8949999999999108</c:v>
                </c:pt>
                <c:pt idx="1260">
                  <c:v>4.8999999999999106</c:v>
                </c:pt>
                <c:pt idx="1261">
                  <c:v>4.9049999999999105</c:v>
                </c:pt>
                <c:pt idx="1262">
                  <c:v>4.9099999999999104</c:v>
                </c:pt>
                <c:pt idx="1263">
                  <c:v>4.9149999999999103</c:v>
                </c:pt>
                <c:pt idx="1264">
                  <c:v>4.9199999999999102</c:v>
                </c:pt>
                <c:pt idx="1265">
                  <c:v>4.9249999999999101</c:v>
                </c:pt>
                <c:pt idx="1266">
                  <c:v>4.92999999999991</c:v>
                </c:pt>
                <c:pt idx="1267">
                  <c:v>4.9349999999999099</c:v>
                </c:pt>
                <c:pt idx="1268">
                  <c:v>4.9399999999999098</c:v>
                </c:pt>
                <c:pt idx="1269">
                  <c:v>4.9449999999999097</c:v>
                </c:pt>
                <c:pt idx="1270">
                  <c:v>4.9499999999999096</c:v>
                </c:pt>
                <c:pt idx="1271">
                  <c:v>4.9549999999999095</c:v>
                </c:pt>
                <c:pt idx="1272">
                  <c:v>4.9599999999999094</c:v>
                </c:pt>
                <c:pt idx="1273">
                  <c:v>4.9649999999999093</c:v>
                </c:pt>
                <c:pt idx="1274">
                  <c:v>4.9699999999999092</c:v>
                </c:pt>
                <c:pt idx="1275">
                  <c:v>4.9749999999999091</c:v>
                </c:pt>
                <c:pt idx="1276">
                  <c:v>4.9799999999999089</c:v>
                </c:pt>
                <c:pt idx="1277">
                  <c:v>4.9849999999999088</c:v>
                </c:pt>
                <c:pt idx="1278">
                  <c:v>4.9899999999999087</c:v>
                </c:pt>
                <c:pt idx="1279">
                  <c:v>4.9949999999999086</c:v>
                </c:pt>
                <c:pt idx="1280">
                  <c:v>4.9999999999999085</c:v>
                </c:pt>
                <c:pt idx="1281">
                  <c:v>5.0049999999999084</c:v>
                </c:pt>
                <c:pt idx="1282">
                  <c:v>5.0099999999999083</c:v>
                </c:pt>
                <c:pt idx="1283">
                  <c:v>5.0149999999999082</c:v>
                </c:pt>
                <c:pt idx="1284">
                  <c:v>5.0199999999999081</c:v>
                </c:pt>
                <c:pt idx="1285">
                  <c:v>5.024999999999908</c:v>
                </c:pt>
                <c:pt idx="1286">
                  <c:v>5.0299999999999079</c:v>
                </c:pt>
                <c:pt idx="1287">
                  <c:v>5.0349999999999078</c:v>
                </c:pt>
                <c:pt idx="1288">
                  <c:v>5.0399999999999077</c:v>
                </c:pt>
                <c:pt idx="1289">
                  <c:v>5.0449999999999076</c:v>
                </c:pt>
                <c:pt idx="1290">
                  <c:v>5.0499999999999075</c:v>
                </c:pt>
                <c:pt idx="1291">
                  <c:v>5.0549999999999073</c:v>
                </c:pt>
                <c:pt idx="1292">
                  <c:v>5.0599999999999072</c:v>
                </c:pt>
                <c:pt idx="1293">
                  <c:v>5.0649999999999071</c:v>
                </c:pt>
                <c:pt idx="1294">
                  <c:v>5.069999999999907</c:v>
                </c:pt>
                <c:pt idx="1295">
                  <c:v>5.0749999999999069</c:v>
                </c:pt>
                <c:pt idx="1296">
                  <c:v>5.0799999999999068</c:v>
                </c:pt>
                <c:pt idx="1297">
                  <c:v>5.0849999999999067</c:v>
                </c:pt>
                <c:pt idx="1298">
                  <c:v>5.0899999999999066</c:v>
                </c:pt>
                <c:pt idx="1299">
                  <c:v>5.0949999999999065</c:v>
                </c:pt>
                <c:pt idx="1300">
                  <c:v>5.0999999999999064</c:v>
                </c:pt>
                <c:pt idx="1301">
                  <c:v>5.1049999999999063</c:v>
                </c:pt>
                <c:pt idx="1302">
                  <c:v>5.1099999999999062</c:v>
                </c:pt>
                <c:pt idx="1303">
                  <c:v>5.1149999999999061</c:v>
                </c:pt>
                <c:pt idx="1304">
                  <c:v>5.119999999999906</c:v>
                </c:pt>
                <c:pt idx="1305">
                  <c:v>5.1249999999999059</c:v>
                </c:pt>
                <c:pt idx="1306">
                  <c:v>5.1299999999999057</c:v>
                </c:pt>
                <c:pt idx="1307">
                  <c:v>5.1349999999999056</c:v>
                </c:pt>
                <c:pt idx="1308">
                  <c:v>5.1399999999999055</c:v>
                </c:pt>
                <c:pt idx="1309">
                  <c:v>5.1449999999999054</c:v>
                </c:pt>
                <c:pt idx="1310">
                  <c:v>5.1499999999999053</c:v>
                </c:pt>
                <c:pt idx="1311">
                  <c:v>5.1549999999999052</c:v>
                </c:pt>
                <c:pt idx="1312">
                  <c:v>5.1599999999999051</c:v>
                </c:pt>
                <c:pt idx="1313">
                  <c:v>5.164999999999905</c:v>
                </c:pt>
                <c:pt idx="1314">
                  <c:v>5.1699999999999049</c:v>
                </c:pt>
                <c:pt idx="1315">
                  <c:v>5.1749999999999048</c:v>
                </c:pt>
                <c:pt idx="1316">
                  <c:v>5.1799999999999047</c:v>
                </c:pt>
                <c:pt idx="1317">
                  <c:v>5.1849999999999046</c:v>
                </c:pt>
                <c:pt idx="1318">
                  <c:v>5.1899999999999045</c:v>
                </c:pt>
                <c:pt idx="1319">
                  <c:v>5.1949999999999044</c:v>
                </c:pt>
                <c:pt idx="1320">
                  <c:v>5.1999999999999043</c:v>
                </c:pt>
                <c:pt idx="1321">
                  <c:v>5.2049999999999041</c:v>
                </c:pt>
                <c:pt idx="1322">
                  <c:v>5.209999999999904</c:v>
                </c:pt>
                <c:pt idx="1323">
                  <c:v>5.2149999999999039</c:v>
                </c:pt>
                <c:pt idx="1324">
                  <c:v>5.2199999999999038</c:v>
                </c:pt>
                <c:pt idx="1325">
                  <c:v>5.2249999999999037</c:v>
                </c:pt>
                <c:pt idx="1326">
                  <c:v>5.2299999999999036</c:v>
                </c:pt>
                <c:pt idx="1327">
                  <c:v>5.2349999999999035</c:v>
                </c:pt>
                <c:pt idx="1328">
                  <c:v>5.2399999999999034</c:v>
                </c:pt>
                <c:pt idx="1329">
                  <c:v>5.2449999999999033</c:v>
                </c:pt>
                <c:pt idx="1330">
                  <c:v>5.2499999999999032</c:v>
                </c:pt>
                <c:pt idx="1331">
                  <c:v>5.2549999999999031</c:v>
                </c:pt>
                <c:pt idx="1332">
                  <c:v>5.259999999999903</c:v>
                </c:pt>
                <c:pt idx="1333">
                  <c:v>5.2649999999999029</c:v>
                </c:pt>
                <c:pt idx="1334">
                  <c:v>5.2699999999999028</c:v>
                </c:pt>
                <c:pt idx="1335">
                  <c:v>5.2749999999999027</c:v>
                </c:pt>
                <c:pt idx="1336">
                  <c:v>5.2799999999999025</c:v>
                </c:pt>
                <c:pt idx="1337">
                  <c:v>5.2849999999999024</c:v>
                </c:pt>
                <c:pt idx="1338">
                  <c:v>5.2899999999999023</c:v>
                </c:pt>
                <c:pt idx="1339">
                  <c:v>5.2949999999999022</c:v>
                </c:pt>
                <c:pt idx="1340">
                  <c:v>5.2999999999999021</c:v>
                </c:pt>
                <c:pt idx="1341">
                  <c:v>5.304999999999902</c:v>
                </c:pt>
                <c:pt idx="1342">
                  <c:v>5.3099999999999019</c:v>
                </c:pt>
                <c:pt idx="1343">
                  <c:v>5.3149999999999018</c:v>
                </c:pt>
                <c:pt idx="1344">
                  <c:v>5.3199999999999017</c:v>
                </c:pt>
                <c:pt idx="1345">
                  <c:v>5.3249999999999016</c:v>
                </c:pt>
                <c:pt idx="1346">
                  <c:v>5.3299999999999015</c:v>
                </c:pt>
                <c:pt idx="1347">
                  <c:v>5.3349999999999014</c:v>
                </c:pt>
                <c:pt idx="1348">
                  <c:v>5.3399999999999013</c:v>
                </c:pt>
                <c:pt idx="1349">
                  <c:v>5.3449999999999012</c:v>
                </c:pt>
                <c:pt idx="1350">
                  <c:v>5.3499999999999011</c:v>
                </c:pt>
                <c:pt idx="1351">
                  <c:v>5.354999999999901</c:v>
                </c:pt>
                <c:pt idx="1352">
                  <c:v>5.3599999999999008</c:v>
                </c:pt>
                <c:pt idx="1353">
                  <c:v>5.3649999999999007</c:v>
                </c:pt>
                <c:pt idx="1354">
                  <c:v>5.3699999999999006</c:v>
                </c:pt>
                <c:pt idx="1355">
                  <c:v>5.3749999999999005</c:v>
                </c:pt>
                <c:pt idx="1356">
                  <c:v>5.3799999999999004</c:v>
                </c:pt>
                <c:pt idx="1357">
                  <c:v>5.3849999999999003</c:v>
                </c:pt>
                <c:pt idx="1358">
                  <c:v>5.3899999999999002</c:v>
                </c:pt>
                <c:pt idx="1359">
                  <c:v>5.3949999999999001</c:v>
                </c:pt>
                <c:pt idx="1360">
                  <c:v>5.3999999999999</c:v>
                </c:pt>
                <c:pt idx="1361">
                  <c:v>5.4049999999998999</c:v>
                </c:pt>
                <c:pt idx="1362">
                  <c:v>5.4099999999998998</c:v>
                </c:pt>
                <c:pt idx="1363">
                  <c:v>5.4149999999998997</c:v>
                </c:pt>
                <c:pt idx="1364">
                  <c:v>5.4199999999998996</c:v>
                </c:pt>
                <c:pt idx="1365">
                  <c:v>5.4249999999998995</c:v>
                </c:pt>
                <c:pt idx="1366">
                  <c:v>5.4299999999998994</c:v>
                </c:pt>
                <c:pt idx="1367">
                  <c:v>5.4349999999998992</c:v>
                </c:pt>
                <c:pt idx="1368">
                  <c:v>5.4399999999998991</c:v>
                </c:pt>
                <c:pt idx="1369">
                  <c:v>5.444999999999899</c:v>
                </c:pt>
                <c:pt idx="1370">
                  <c:v>5.4499999999998989</c:v>
                </c:pt>
                <c:pt idx="1371">
                  <c:v>5.4549999999998988</c:v>
                </c:pt>
                <c:pt idx="1372">
                  <c:v>5.4599999999998987</c:v>
                </c:pt>
                <c:pt idx="1373">
                  <c:v>5.4649999999998986</c:v>
                </c:pt>
                <c:pt idx="1374">
                  <c:v>5.4699999999998985</c:v>
                </c:pt>
                <c:pt idx="1375">
                  <c:v>5.4749999999998984</c:v>
                </c:pt>
                <c:pt idx="1376">
                  <c:v>5.4799999999998983</c:v>
                </c:pt>
                <c:pt idx="1377">
                  <c:v>5.4849999999998982</c:v>
                </c:pt>
                <c:pt idx="1378">
                  <c:v>5.4899999999998981</c:v>
                </c:pt>
                <c:pt idx="1379">
                  <c:v>5.494999999999898</c:v>
                </c:pt>
                <c:pt idx="1380">
                  <c:v>5.4999999999998979</c:v>
                </c:pt>
                <c:pt idx="1381">
                  <c:v>5.5049999999998978</c:v>
                </c:pt>
                <c:pt idx="1382">
                  <c:v>5.5099999999998976</c:v>
                </c:pt>
                <c:pt idx="1383">
                  <c:v>5.5149999999998975</c:v>
                </c:pt>
                <c:pt idx="1384">
                  <c:v>5.5199999999998974</c:v>
                </c:pt>
                <c:pt idx="1385">
                  <c:v>5.5249999999998973</c:v>
                </c:pt>
                <c:pt idx="1386">
                  <c:v>5.5299999999998972</c:v>
                </c:pt>
                <c:pt idx="1387">
                  <c:v>5.5349999999998971</c:v>
                </c:pt>
                <c:pt idx="1388">
                  <c:v>5.539999999999897</c:v>
                </c:pt>
                <c:pt idx="1389">
                  <c:v>5.5449999999998969</c:v>
                </c:pt>
                <c:pt idx="1390">
                  <c:v>5.5499999999998968</c:v>
                </c:pt>
                <c:pt idx="1391">
                  <c:v>5.5549999999998967</c:v>
                </c:pt>
                <c:pt idx="1392">
                  <c:v>5.5599999999998966</c:v>
                </c:pt>
                <c:pt idx="1393">
                  <c:v>5.5649999999998965</c:v>
                </c:pt>
                <c:pt idx="1394">
                  <c:v>5.5699999999998964</c:v>
                </c:pt>
                <c:pt idx="1395">
                  <c:v>5.5749999999998963</c:v>
                </c:pt>
                <c:pt idx="1396">
                  <c:v>5.5799999999998962</c:v>
                </c:pt>
                <c:pt idx="1397">
                  <c:v>5.584999999999896</c:v>
                </c:pt>
                <c:pt idx="1398">
                  <c:v>5.5899999999998959</c:v>
                </c:pt>
                <c:pt idx="1399">
                  <c:v>5.5949999999998958</c:v>
                </c:pt>
                <c:pt idx="1400">
                  <c:v>5.5999999999998957</c:v>
                </c:pt>
                <c:pt idx="1401">
                  <c:v>5.6049999999998956</c:v>
                </c:pt>
                <c:pt idx="1402">
                  <c:v>5.6099999999998955</c:v>
                </c:pt>
                <c:pt idx="1403">
                  <c:v>5.6149999999998954</c:v>
                </c:pt>
                <c:pt idx="1404">
                  <c:v>5.6199999999998953</c:v>
                </c:pt>
                <c:pt idx="1405">
                  <c:v>5.6249999999998952</c:v>
                </c:pt>
                <c:pt idx="1406">
                  <c:v>5.6299999999998951</c:v>
                </c:pt>
                <c:pt idx="1407">
                  <c:v>5.634999999999895</c:v>
                </c:pt>
                <c:pt idx="1408">
                  <c:v>5.6399999999998949</c:v>
                </c:pt>
                <c:pt idx="1409">
                  <c:v>5.6449999999998948</c:v>
                </c:pt>
                <c:pt idx="1410">
                  <c:v>5.6499999999998947</c:v>
                </c:pt>
                <c:pt idx="1411">
                  <c:v>5.6549999999998946</c:v>
                </c:pt>
                <c:pt idx="1412">
                  <c:v>5.6599999999998944</c:v>
                </c:pt>
                <c:pt idx="1413">
                  <c:v>5.6649999999998943</c:v>
                </c:pt>
                <c:pt idx="1414">
                  <c:v>5.6699999999998942</c:v>
                </c:pt>
                <c:pt idx="1415">
                  <c:v>5.6749999999998941</c:v>
                </c:pt>
                <c:pt idx="1416">
                  <c:v>5.679999999999894</c:v>
                </c:pt>
                <c:pt idx="1417">
                  <c:v>5.6849999999998939</c:v>
                </c:pt>
                <c:pt idx="1418">
                  <c:v>5.6899999999998938</c:v>
                </c:pt>
                <c:pt idx="1419">
                  <c:v>5.6949999999998937</c:v>
                </c:pt>
                <c:pt idx="1420">
                  <c:v>5.6999999999998936</c:v>
                </c:pt>
                <c:pt idx="1421">
                  <c:v>5.7049999999998935</c:v>
                </c:pt>
                <c:pt idx="1422">
                  <c:v>5.7099999999998934</c:v>
                </c:pt>
                <c:pt idx="1423">
                  <c:v>5.7149999999998933</c:v>
                </c:pt>
                <c:pt idx="1424">
                  <c:v>5.7199999999998932</c:v>
                </c:pt>
                <c:pt idx="1425">
                  <c:v>5.7249999999998931</c:v>
                </c:pt>
                <c:pt idx="1426">
                  <c:v>5.729999999999893</c:v>
                </c:pt>
                <c:pt idx="1427">
                  <c:v>5.7349999999998929</c:v>
                </c:pt>
                <c:pt idx="1428">
                  <c:v>5.7399999999998927</c:v>
                </c:pt>
                <c:pt idx="1429">
                  <c:v>5.7449999999998926</c:v>
                </c:pt>
                <c:pt idx="1430">
                  <c:v>5.7499999999998925</c:v>
                </c:pt>
                <c:pt idx="1431">
                  <c:v>5.7549999999998924</c:v>
                </c:pt>
                <c:pt idx="1432">
                  <c:v>5.7599999999998923</c:v>
                </c:pt>
                <c:pt idx="1433">
                  <c:v>5.7649999999998922</c:v>
                </c:pt>
                <c:pt idx="1434">
                  <c:v>5.7699999999998921</c:v>
                </c:pt>
                <c:pt idx="1435">
                  <c:v>5.774999999999892</c:v>
                </c:pt>
                <c:pt idx="1436">
                  <c:v>5.7799999999998919</c:v>
                </c:pt>
                <c:pt idx="1437">
                  <c:v>5.7849999999998918</c:v>
                </c:pt>
                <c:pt idx="1438">
                  <c:v>5.7899999999998917</c:v>
                </c:pt>
                <c:pt idx="1439">
                  <c:v>5.7949999999998916</c:v>
                </c:pt>
                <c:pt idx="1440">
                  <c:v>5.7999999999998915</c:v>
                </c:pt>
                <c:pt idx="1441">
                  <c:v>5.8049999999998914</c:v>
                </c:pt>
                <c:pt idx="1442">
                  <c:v>5.8099999999998913</c:v>
                </c:pt>
                <c:pt idx="1443">
                  <c:v>5.8149999999998911</c:v>
                </c:pt>
                <c:pt idx="1444">
                  <c:v>5.819999999999891</c:v>
                </c:pt>
                <c:pt idx="1445">
                  <c:v>5.8249999999998909</c:v>
                </c:pt>
                <c:pt idx="1446">
                  <c:v>5.8299999999998908</c:v>
                </c:pt>
                <c:pt idx="1447">
                  <c:v>5.8349999999998907</c:v>
                </c:pt>
                <c:pt idx="1448">
                  <c:v>5.8399999999998906</c:v>
                </c:pt>
                <c:pt idx="1449">
                  <c:v>5.8449999999998905</c:v>
                </c:pt>
                <c:pt idx="1450">
                  <c:v>5.8499999999998904</c:v>
                </c:pt>
                <c:pt idx="1451">
                  <c:v>5.8549999999998903</c:v>
                </c:pt>
                <c:pt idx="1452">
                  <c:v>5.8599999999998902</c:v>
                </c:pt>
                <c:pt idx="1453">
                  <c:v>5.8649999999998901</c:v>
                </c:pt>
                <c:pt idx="1454">
                  <c:v>5.86999999999989</c:v>
                </c:pt>
                <c:pt idx="1455">
                  <c:v>5.8749999999998899</c:v>
                </c:pt>
                <c:pt idx="1456">
                  <c:v>5.8799999999998898</c:v>
                </c:pt>
                <c:pt idx="1457">
                  <c:v>5.8849999999998897</c:v>
                </c:pt>
                <c:pt idx="1458">
                  <c:v>5.8899999999998895</c:v>
                </c:pt>
                <c:pt idx="1459">
                  <c:v>5.8949999999998894</c:v>
                </c:pt>
                <c:pt idx="1460">
                  <c:v>5.8999999999998893</c:v>
                </c:pt>
                <c:pt idx="1461">
                  <c:v>5.9049999999998892</c:v>
                </c:pt>
                <c:pt idx="1462">
                  <c:v>5.9099999999998891</c:v>
                </c:pt>
                <c:pt idx="1463">
                  <c:v>5.914999999999889</c:v>
                </c:pt>
                <c:pt idx="1464">
                  <c:v>5.9199999999998889</c:v>
                </c:pt>
                <c:pt idx="1465">
                  <c:v>5.9249999999998888</c:v>
                </c:pt>
                <c:pt idx="1466">
                  <c:v>5.9299999999998887</c:v>
                </c:pt>
                <c:pt idx="1467">
                  <c:v>5.9349999999998886</c:v>
                </c:pt>
                <c:pt idx="1468">
                  <c:v>5.9399999999998885</c:v>
                </c:pt>
                <c:pt idx="1469">
                  <c:v>5.9449999999998884</c:v>
                </c:pt>
                <c:pt idx="1470">
                  <c:v>5.9499999999998883</c:v>
                </c:pt>
                <c:pt idx="1471">
                  <c:v>5.9549999999998882</c:v>
                </c:pt>
                <c:pt idx="1472">
                  <c:v>5.9599999999998881</c:v>
                </c:pt>
                <c:pt idx="1473">
                  <c:v>5.9649999999998879</c:v>
                </c:pt>
                <c:pt idx="1474">
                  <c:v>5.9699999999998878</c:v>
                </c:pt>
                <c:pt idx="1475">
                  <c:v>5.9749999999998877</c:v>
                </c:pt>
                <c:pt idx="1476">
                  <c:v>5.9799999999998876</c:v>
                </c:pt>
                <c:pt idx="1477">
                  <c:v>5.9849999999998875</c:v>
                </c:pt>
                <c:pt idx="1478">
                  <c:v>5.9899999999998874</c:v>
                </c:pt>
                <c:pt idx="1479">
                  <c:v>5.9949999999998873</c:v>
                </c:pt>
                <c:pt idx="1480">
                  <c:v>5.9999999999998872</c:v>
                </c:pt>
                <c:pt idx="1481">
                  <c:v>6.0049999999998871</c:v>
                </c:pt>
                <c:pt idx="1482">
                  <c:v>6.009999999999887</c:v>
                </c:pt>
                <c:pt idx="1483">
                  <c:v>6.0149999999998869</c:v>
                </c:pt>
                <c:pt idx="1484">
                  <c:v>6.0199999999998868</c:v>
                </c:pt>
                <c:pt idx="1485">
                  <c:v>6.0249999999998867</c:v>
                </c:pt>
                <c:pt idx="1486">
                  <c:v>6.0299999999998866</c:v>
                </c:pt>
                <c:pt idx="1487">
                  <c:v>6.0349999999998865</c:v>
                </c:pt>
                <c:pt idx="1488">
                  <c:v>6.0399999999998863</c:v>
                </c:pt>
                <c:pt idx="1489">
                  <c:v>6.0449999999998862</c:v>
                </c:pt>
                <c:pt idx="1490">
                  <c:v>6.0499999999998861</c:v>
                </c:pt>
                <c:pt idx="1491">
                  <c:v>6.054999999999886</c:v>
                </c:pt>
                <c:pt idx="1492">
                  <c:v>6.0599999999998859</c:v>
                </c:pt>
                <c:pt idx="1493">
                  <c:v>6.0649999999998858</c:v>
                </c:pt>
                <c:pt idx="1494">
                  <c:v>6.0699999999998857</c:v>
                </c:pt>
                <c:pt idx="1495">
                  <c:v>6.0749999999998856</c:v>
                </c:pt>
                <c:pt idx="1496">
                  <c:v>6.0799999999998855</c:v>
                </c:pt>
                <c:pt idx="1497">
                  <c:v>6.0849999999998854</c:v>
                </c:pt>
                <c:pt idx="1498">
                  <c:v>6.0899999999998853</c:v>
                </c:pt>
                <c:pt idx="1499">
                  <c:v>6.0949999999998852</c:v>
                </c:pt>
                <c:pt idx="1500">
                  <c:v>6.0999999999998851</c:v>
                </c:pt>
                <c:pt idx="1501">
                  <c:v>6.104999999999885</c:v>
                </c:pt>
                <c:pt idx="1502">
                  <c:v>6.1099999999998849</c:v>
                </c:pt>
                <c:pt idx="1503">
                  <c:v>6.1149999999998847</c:v>
                </c:pt>
                <c:pt idx="1504">
                  <c:v>6.1199999999998846</c:v>
                </c:pt>
                <c:pt idx="1505">
                  <c:v>6.1249999999998845</c:v>
                </c:pt>
                <c:pt idx="1506">
                  <c:v>6.1299999999998844</c:v>
                </c:pt>
                <c:pt idx="1507">
                  <c:v>6.1349999999998843</c:v>
                </c:pt>
                <c:pt idx="1508">
                  <c:v>6.1399999999998842</c:v>
                </c:pt>
                <c:pt idx="1509">
                  <c:v>6.1449999999998841</c:v>
                </c:pt>
                <c:pt idx="1510">
                  <c:v>6.149999999999884</c:v>
                </c:pt>
                <c:pt idx="1511">
                  <c:v>6.1549999999998839</c:v>
                </c:pt>
                <c:pt idx="1512">
                  <c:v>6.1599999999998838</c:v>
                </c:pt>
                <c:pt idx="1513">
                  <c:v>6.1649999999998837</c:v>
                </c:pt>
                <c:pt idx="1514">
                  <c:v>6.1699999999998836</c:v>
                </c:pt>
                <c:pt idx="1515">
                  <c:v>6.1749999999998835</c:v>
                </c:pt>
                <c:pt idx="1516">
                  <c:v>6.1799999999998834</c:v>
                </c:pt>
                <c:pt idx="1517">
                  <c:v>6.1849999999998833</c:v>
                </c:pt>
                <c:pt idx="1518">
                  <c:v>6.1899999999998832</c:v>
                </c:pt>
                <c:pt idx="1519">
                  <c:v>6.194999999999883</c:v>
                </c:pt>
                <c:pt idx="1520">
                  <c:v>6.1999999999998829</c:v>
                </c:pt>
                <c:pt idx="1521">
                  <c:v>6.2049999999998828</c:v>
                </c:pt>
                <c:pt idx="1522">
                  <c:v>6.2099999999998827</c:v>
                </c:pt>
                <c:pt idx="1523">
                  <c:v>6.2149999999998826</c:v>
                </c:pt>
                <c:pt idx="1524">
                  <c:v>6.2199999999998825</c:v>
                </c:pt>
                <c:pt idx="1525">
                  <c:v>6.2249999999998824</c:v>
                </c:pt>
                <c:pt idx="1526">
                  <c:v>6.2299999999998823</c:v>
                </c:pt>
                <c:pt idx="1527">
                  <c:v>6.2349999999998822</c:v>
                </c:pt>
                <c:pt idx="1528">
                  <c:v>6.2399999999998821</c:v>
                </c:pt>
                <c:pt idx="1529">
                  <c:v>6.244999999999882</c:v>
                </c:pt>
                <c:pt idx="1530">
                  <c:v>6.2499999999998819</c:v>
                </c:pt>
                <c:pt idx="1531">
                  <c:v>6.2549999999998818</c:v>
                </c:pt>
                <c:pt idx="1532">
                  <c:v>6.2599999999998817</c:v>
                </c:pt>
                <c:pt idx="1533">
                  <c:v>6.2649999999998816</c:v>
                </c:pt>
                <c:pt idx="1534">
                  <c:v>6.2699999999998814</c:v>
                </c:pt>
                <c:pt idx="1535">
                  <c:v>6.2749999999998813</c:v>
                </c:pt>
                <c:pt idx="1536">
                  <c:v>6.2799999999998812</c:v>
                </c:pt>
                <c:pt idx="1537">
                  <c:v>6.2849999999998811</c:v>
                </c:pt>
                <c:pt idx="1538">
                  <c:v>6.289999999999881</c:v>
                </c:pt>
                <c:pt idx="1539">
                  <c:v>6.2949999999998809</c:v>
                </c:pt>
                <c:pt idx="1540">
                  <c:v>6.2999999999998808</c:v>
                </c:pt>
                <c:pt idx="1541">
                  <c:v>6.3049999999998807</c:v>
                </c:pt>
                <c:pt idx="1542">
                  <c:v>6.3099999999998806</c:v>
                </c:pt>
                <c:pt idx="1543">
                  <c:v>6.3149999999998805</c:v>
                </c:pt>
                <c:pt idx="1544">
                  <c:v>6.3199999999998804</c:v>
                </c:pt>
                <c:pt idx="1545">
                  <c:v>6.3249999999998803</c:v>
                </c:pt>
                <c:pt idx="1546">
                  <c:v>6.3299999999998802</c:v>
                </c:pt>
                <c:pt idx="1547">
                  <c:v>6.3349999999998801</c:v>
                </c:pt>
                <c:pt idx="1548">
                  <c:v>6.33999999999988</c:v>
                </c:pt>
                <c:pt idx="1549">
                  <c:v>6.3449999999998798</c:v>
                </c:pt>
                <c:pt idx="1550">
                  <c:v>6.3499999999998797</c:v>
                </c:pt>
                <c:pt idx="1551">
                  <c:v>6.3549999999998796</c:v>
                </c:pt>
                <c:pt idx="1552">
                  <c:v>6.3599999999998795</c:v>
                </c:pt>
                <c:pt idx="1553">
                  <c:v>6.3649999999998794</c:v>
                </c:pt>
                <c:pt idx="1554">
                  <c:v>6.3699999999998793</c:v>
                </c:pt>
                <c:pt idx="1555">
                  <c:v>6.3749999999998792</c:v>
                </c:pt>
                <c:pt idx="1556">
                  <c:v>6.3799999999998791</c:v>
                </c:pt>
                <c:pt idx="1557">
                  <c:v>6.384999999999879</c:v>
                </c:pt>
                <c:pt idx="1558">
                  <c:v>6.3899999999998789</c:v>
                </c:pt>
                <c:pt idx="1559">
                  <c:v>6.3949999999998788</c:v>
                </c:pt>
                <c:pt idx="1560">
                  <c:v>6.3999999999998787</c:v>
                </c:pt>
                <c:pt idx="1561">
                  <c:v>6.4049999999998786</c:v>
                </c:pt>
                <c:pt idx="1562">
                  <c:v>6.4099999999998785</c:v>
                </c:pt>
                <c:pt idx="1563">
                  <c:v>6.4149999999998784</c:v>
                </c:pt>
                <c:pt idx="1564">
                  <c:v>6.4199999999998782</c:v>
                </c:pt>
                <c:pt idx="1565">
                  <c:v>6.4249999999998781</c:v>
                </c:pt>
                <c:pt idx="1566">
                  <c:v>6.429999999999878</c:v>
                </c:pt>
                <c:pt idx="1567">
                  <c:v>6.4349999999998779</c:v>
                </c:pt>
                <c:pt idx="1568">
                  <c:v>6.4399999999998778</c:v>
                </c:pt>
                <c:pt idx="1569">
                  <c:v>6.4449999999998777</c:v>
                </c:pt>
                <c:pt idx="1570">
                  <c:v>6.4499999999998776</c:v>
                </c:pt>
                <c:pt idx="1571">
                  <c:v>6.4549999999998775</c:v>
                </c:pt>
                <c:pt idx="1572">
                  <c:v>6.4599999999998774</c:v>
                </c:pt>
                <c:pt idx="1573">
                  <c:v>6.4649999999998773</c:v>
                </c:pt>
                <c:pt idx="1574">
                  <c:v>6.4699999999998772</c:v>
                </c:pt>
                <c:pt idx="1575">
                  <c:v>6.4749999999998771</c:v>
                </c:pt>
                <c:pt idx="1576">
                  <c:v>6.479999999999877</c:v>
                </c:pt>
                <c:pt idx="1577">
                  <c:v>6.4849999999998769</c:v>
                </c:pt>
                <c:pt idx="1578">
                  <c:v>6.4899999999998768</c:v>
                </c:pt>
                <c:pt idx="1579">
                  <c:v>6.4949999999998766</c:v>
                </c:pt>
                <c:pt idx="1580">
                  <c:v>6.4999999999998765</c:v>
                </c:pt>
                <c:pt idx="1581">
                  <c:v>6.5049999999998764</c:v>
                </c:pt>
                <c:pt idx="1582">
                  <c:v>6.5099999999998763</c:v>
                </c:pt>
                <c:pt idx="1583">
                  <c:v>6.5149999999998762</c:v>
                </c:pt>
                <c:pt idx="1584">
                  <c:v>6.5199999999998761</c:v>
                </c:pt>
                <c:pt idx="1585">
                  <c:v>6.524999999999876</c:v>
                </c:pt>
                <c:pt idx="1586">
                  <c:v>6.5299999999998759</c:v>
                </c:pt>
                <c:pt idx="1587">
                  <c:v>6.5349999999998758</c:v>
                </c:pt>
                <c:pt idx="1588">
                  <c:v>6.5399999999998757</c:v>
                </c:pt>
                <c:pt idx="1589">
                  <c:v>6.5449999999998756</c:v>
                </c:pt>
                <c:pt idx="1590">
                  <c:v>6.5499999999998755</c:v>
                </c:pt>
                <c:pt idx="1591">
                  <c:v>6.5549999999998754</c:v>
                </c:pt>
                <c:pt idx="1592">
                  <c:v>6.5599999999998753</c:v>
                </c:pt>
                <c:pt idx="1593">
                  <c:v>6.5649999999998752</c:v>
                </c:pt>
                <c:pt idx="1594">
                  <c:v>6.5699999999998751</c:v>
                </c:pt>
                <c:pt idx="1595">
                  <c:v>6.5749999999998749</c:v>
                </c:pt>
                <c:pt idx="1596">
                  <c:v>6.5799999999998748</c:v>
                </c:pt>
                <c:pt idx="1597">
                  <c:v>6.5849999999998747</c:v>
                </c:pt>
                <c:pt idx="1598">
                  <c:v>6.5899999999998746</c:v>
                </c:pt>
                <c:pt idx="1599">
                  <c:v>6.5949999999998745</c:v>
                </c:pt>
                <c:pt idx="1600">
                  <c:v>6.5999999999998744</c:v>
                </c:pt>
                <c:pt idx="1601">
                  <c:v>6.6049999999998743</c:v>
                </c:pt>
                <c:pt idx="1602">
                  <c:v>6.6099999999998742</c:v>
                </c:pt>
                <c:pt idx="1603">
                  <c:v>6.6149999999998741</c:v>
                </c:pt>
                <c:pt idx="1604">
                  <c:v>6.619999999999874</c:v>
                </c:pt>
                <c:pt idx="1605">
                  <c:v>6.6249999999998739</c:v>
                </c:pt>
                <c:pt idx="1606">
                  <c:v>6.6299999999998738</c:v>
                </c:pt>
                <c:pt idx="1607">
                  <c:v>6.6349999999998737</c:v>
                </c:pt>
                <c:pt idx="1608">
                  <c:v>6.6399999999998736</c:v>
                </c:pt>
                <c:pt idx="1609">
                  <c:v>6.6449999999998735</c:v>
                </c:pt>
                <c:pt idx="1610">
                  <c:v>6.6499999999998733</c:v>
                </c:pt>
                <c:pt idx="1611">
                  <c:v>6.6549999999998732</c:v>
                </c:pt>
                <c:pt idx="1612">
                  <c:v>6.6599999999998731</c:v>
                </c:pt>
                <c:pt idx="1613">
                  <c:v>6.664999999999873</c:v>
                </c:pt>
                <c:pt idx="1614">
                  <c:v>6.6699999999998729</c:v>
                </c:pt>
                <c:pt idx="1615">
                  <c:v>6.6749999999998728</c:v>
                </c:pt>
                <c:pt idx="1616">
                  <c:v>6.6799999999998727</c:v>
                </c:pt>
                <c:pt idx="1617">
                  <c:v>6.6849999999998726</c:v>
                </c:pt>
                <c:pt idx="1618">
                  <c:v>6.6899999999998725</c:v>
                </c:pt>
                <c:pt idx="1619">
                  <c:v>6.6949999999998724</c:v>
                </c:pt>
                <c:pt idx="1620">
                  <c:v>6.6999999999998723</c:v>
                </c:pt>
                <c:pt idx="1621">
                  <c:v>6.7049999999998722</c:v>
                </c:pt>
                <c:pt idx="1622">
                  <c:v>6.7099999999998721</c:v>
                </c:pt>
                <c:pt idx="1623">
                  <c:v>6.714999999999872</c:v>
                </c:pt>
                <c:pt idx="1624">
                  <c:v>6.7199999999998719</c:v>
                </c:pt>
                <c:pt idx="1625">
                  <c:v>6.7249999999998717</c:v>
                </c:pt>
                <c:pt idx="1626">
                  <c:v>6.7299999999998716</c:v>
                </c:pt>
                <c:pt idx="1627">
                  <c:v>6.7349999999998715</c:v>
                </c:pt>
                <c:pt idx="1628">
                  <c:v>6.7399999999998714</c:v>
                </c:pt>
                <c:pt idx="1629">
                  <c:v>6.7449999999998713</c:v>
                </c:pt>
                <c:pt idx="1630">
                  <c:v>6.7499999999998712</c:v>
                </c:pt>
                <c:pt idx="1631">
                  <c:v>6.7549999999998711</c:v>
                </c:pt>
                <c:pt idx="1632">
                  <c:v>6.759999999999871</c:v>
                </c:pt>
                <c:pt idx="1633">
                  <c:v>6.7649999999998709</c:v>
                </c:pt>
                <c:pt idx="1634">
                  <c:v>6.7699999999998708</c:v>
                </c:pt>
                <c:pt idx="1635">
                  <c:v>6.7749999999998707</c:v>
                </c:pt>
                <c:pt idx="1636">
                  <c:v>6.7799999999998706</c:v>
                </c:pt>
                <c:pt idx="1637">
                  <c:v>6.7849999999998705</c:v>
                </c:pt>
                <c:pt idx="1638">
                  <c:v>6.7899999999998704</c:v>
                </c:pt>
                <c:pt idx="1639">
                  <c:v>6.7949999999998703</c:v>
                </c:pt>
                <c:pt idx="1640">
                  <c:v>6.7999999999998701</c:v>
                </c:pt>
                <c:pt idx="1641">
                  <c:v>6.80499999999987</c:v>
                </c:pt>
                <c:pt idx="1642">
                  <c:v>6.8099999999998699</c:v>
                </c:pt>
                <c:pt idx="1643">
                  <c:v>6.8149999999998698</c:v>
                </c:pt>
                <c:pt idx="1644">
                  <c:v>6.8199999999998697</c:v>
                </c:pt>
                <c:pt idx="1645">
                  <c:v>6.8249999999998696</c:v>
                </c:pt>
                <c:pt idx="1646">
                  <c:v>6.8299999999998695</c:v>
                </c:pt>
                <c:pt idx="1647">
                  <c:v>6.8349999999998694</c:v>
                </c:pt>
                <c:pt idx="1648">
                  <c:v>6.8399999999998693</c:v>
                </c:pt>
                <c:pt idx="1649">
                  <c:v>6.8449999999998692</c:v>
                </c:pt>
                <c:pt idx="1650">
                  <c:v>6.8499999999998691</c:v>
                </c:pt>
                <c:pt idx="1651">
                  <c:v>6.854999999999869</c:v>
                </c:pt>
                <c:pt idx="1652">
                  <c:v>6.8599999999998689</c:v>
                </c:pt>
                <c:pt idx="1653">
                  <c:v>6.8649999999998688</c:v>
                </c:pt>
                <c:pt idx="1654">
                  <c:v>6.8699999999998687</c:v>
                </c:pt>
                <c:pt idx="1655">
                  <c:v>6.8749999999998685</c:v>
                </c:pt>
                <c:pt idx="1656">
                  <c:v>6.8799999999998684</c:v>
                </c:pt>
                <c:pt idx="1657">
                  <c:v>6.8849999999998683</c:v>
                </c:pt>
                <c:pt idx="1658">
                  <c:v>6.8899999999998682</c:v>
                </c:pt>
                <c:pt idx="1659">
                  <c:v>6.8949999999998681</c:v>
                </c:pt>
                <c:pt idx="1660">
                  <c:v>6.899999999999868</c:v>
                </c:pt>
                <c:pt idx="1661">
                  <c:v>6.9049999999998679</c:v>
                </c:pt>
                <c:pt idx="1662">
                  <c:v>6.9099999999998678</c:v>
                </c:pt>
                <c:pt idx="1663">
                  <c:v>6.9149999999998677</c:v>
                </c:pt>
                <c:pt idx="1664">
                  <c:v>6.9199999999998676</c:v>
                </c:pt>
                <c:pt idx="1665">
                  <c:v>6.9249999999998675</c:v>
                </c:pt>
                <c:pt idx="1666">
                  <c:v>6.9299999999998674</c:v>
                </c:pt>
                <c:pt idx="1667">
                  <c:v>6.9349999999998673</c:v>
                </c:pt>
                <c:pt idx="1668">
                  <c:v>6.9399999999998672</c:v>
                </c:pt>
                <c:pt idx="1669">
                  <c:v>6.9449999999998671</c:v>
                </c:pt>
                <c:pt idx="1670">
                  <c:v>6.949999999999867</c:v>
                </c:pt>
                <c:pt idx="1671">
                  <c:v>6.9549999999998668</c:v>
                </c:pt>
                <c:pt idx="1672">
                  <c:v>6.9599999999998667</c:v>
                </c:pt>
                <c:pt idx="1673">
                  <c:v>6.9649999999998666</c:v>
                </c:pt>
                <c:pt idx="1674">
                  <c:v>6.9699999999998665</c:v>
                </c:pt>
                <c:pt idx="1675">
                  <c:v>6.9749999999998664</c:v>
                </c:pt>
                <c:pt idx="1676">
                  <c:v>6.9799999999998663</c:v>
                </c:pt>
                <c:pt idx="1677">
                  <c:v>6.9849999999998662</c:v>
                </c:pt>
                <c:pt idx="1678">
                  <c:v>6.9899999999998661</c:v>
                </c:pt>
                <c:pt idx="1679">
                  <c:v>6.994999999999866</c:v>
                </c:pt>
                <c:pt idx="1680">
                  <c:v>6.9999999999998659</c:v>
                </c:pt>
                <c:pt idx="1681">
                  <c:v>7.0049999999998658</c:v>
                </c:pt>
                <c:pt idx="1682">
                  <c:v>7.0099999999998657</c:v>
                </c:pt>
                <c:pt idx="1683">
                  <c:v>7.0149999999998656</c:v>
                </c:pt>
                <c:pt idx="1684">
                  <c:v>7.0199999999998655</c:v>
                </c:pt>
                <c:pt idx="1685">
                  <c:v>7.0249999999998654</c:v>
                </c:pt>
                <c:pt idx="1686">
                  <c:v>7.0299999999998652</c:v>
                </c:pt>
                <c:pt idx="1687">
                  <c:v>7.0349999999998651</c:v>
                </c:pt>
                <c:pt idx="1688">
                  <c:v>7.039999999999865</c:v>
                </c:pt>
                <c:pt idx="1689">
                  <c:v>7.0449999999998649</c:v>
                </c:pt>
                <c:pt idx="1690">
                  <c:v>7.0499999999998648</c:v>
                </c:pt>
                <c:pt idx="1691">
                  <c:v>7.0549999999998647</c:v>
                </c:pt>
                <c:pt idx="1692">
                  <c:v>7.0599999999998646</c:v>
                </c:pt>
                <c:pt idx="1693">
                  <c:v>7.0649999999998645</c:v>
                </c:pt>
                <c:pt idx="1694">
                  <c:v>7.0699999999998644</c:v>
                </c:pt>
                <c:pt idx="1695">
                  <c:v>7.0749999999998643</c:v>
                </c:pt>
                <c:pt idx="1696">
                  <c:v>7.0799999999998642</c:v>
                </c:pt>
                <c:pt idx="1697">
                  <c:v>7.0849999999998641</c:v>
                </c:pt>
                <c:pt idx="1698">
                  <c:v>7.089999999999864</c:v>
                </c:pt>
                <c:pt idx="1699">
                  <c:v>7.0949999999998639</c:v>
                </c:pt>
                <c:pt idx="1700">
                  <c:v>7.0999999999998638</c:v>
                </c:pt>
                <c:pt idx="1701">
                  <c:v>7.1049999999998636</c:v>
                </c:pt>
                <c:pt idx="1702">
                  <c:v>7.1099999999998635</c:v>
                </c:pt>
                <c:pt idx="1703">
                  <c:v>7.1149999999998634</c:v>
                </c:pt>
                <c:pt idx="1704">
                  <c:v>7.1199999999998633</c:v>
                </c:pt>
                <c:pt idx="1705">
                  <c:v>7.1249999999998632</c:v>
                </c:pt>
                <c:pt idx="1706">
                  <c:v>7.1299999999998631</c:v>
                </c:pt>
                <c:pt idx="1707">
                  <c:v>7.134999999999863</c:v>
                </c:pt>
                <c:pt idx="1708">
                  <c:v>7.1399999999998629</c:v>
                </c:pt>
                <c:pt idx="1709">
                  <c:v>7.1449999999998628</c:v>
                </c:pt>
                <c:pt idx="1710">
                  <c:v>7.1499999999998627</c:v>
                </c:pt>
                <c:pt idx="1711">
                  <c:v>7.1549999999998626</c:v>
                </c:pt>
                <c:pt idx="1712">
                  <c:v>7.1599999999998625</c:v>
                </c:pt>
                <c:pt idx="1713">
                  <c:v>7.1649999999998624</c:v>
                </c:pt>
                <c:pt idx="1714">
                  <c:v>7.1699999999998623</c:v>
                </c:pt>
                <c:pt idx="1715">
                  <c:v>7.1749999999998622</c:v>
                </c:pt>
                <c:pt idx="1716">
                  <c:v>7.179999999999862</c:v>
                </c:pt>
                <c:pt idx="1717">
                  <c:v>7.1849999999998619</c:v>
                </c:pt>
                <c:pt idx="1718">
                  <c:v>7.1899999999998618</c:v>
                </c:pt>
                <c:pt idx="1719">
                  <c:v>7.1949999999998617</c:v>
                </c:pt>
                <c:pt idx="1720">
                  <c:v>7.1999999999998616</c:v>
                </c:pt>
                <c:pt idx="1721">
                  <c:v>7.2049999999998615</c:v>
                </c:pt>
                <c:pt idx="1722">
                  <c:v>7.2099999999998614</c:v>
                </c:pt>
                <c:pt idx="1723">
                  <c:v>7.2149999999998613</c:v>
                </c:pt>
                <c:pt idx="1724">
                  <c:v>7.2199999999998612</c:v>
                </c:pt>
                <c:pt idx="1725">
                  <c:v>7.2249999999998611</c:v>
                </c:pt>
                <c:pt idx="1726">
                  <c:v>7.229999999999861</c:v>
                </c:pt>
                <c:pt idx="1727">
                  <c:v>7.2349999999998609</c:v>
                </c:pt>
                <c:pt idx="1728">
                  <c:v>7.2399999999998608</c:v>
                </c:pt>
                <c:pt idx="1729">
                  <c:v>7.2449999999998607</c:v>
                </c:pt>
                <c:pt idx="1730">
                  <c:v>7.2499999999998606</c:v>
                </c:pt>
                <c:pt idx="1731">
                  <c:v>7.2549999999998604</c:v>
                </c:pt>
                <c:pt idx="1732">
                  <c:v>7.2599999999998603</c:v>
                </c:pt>
                <c:pt idx="1733">
                  <c:v>7.2649999999998602</c:v>
                </c:pt>
                <c:pt idx="1734">
                  <c:v>7.2699999999998601</c:v>
                </c:pt>
                <c:pt idx="1735">
                  <c:v>7.27499999999986</c:v>
                </c:pt>
                <c:pt idx="1736">
                  <c:v>7.2799999999998599</c:v>
                </c:pt>
                <c:pt idx="1737">
                  <c:v>7.2849999999998598</c:v>
                </c:pt>
                <c:pt idx="1738">
                  <c:v>7.2899999999998597</c:v>
                </c:pt>
                <c:pt idx="1739">
                  <c:v>7.2949999999998596</c:v>
                </c:pt>
                <c:pt idx="1740">
                  <c:v>7.2999999999998595</c:v>
                </c:pt>
                <c:pt idx="1741">
                  <c:v>7.3049999999998594</c:v>
                </c:pt>
                <c:pt idx="1742">
                  <c:v>7.3099999999998593</c:v>
                </c:pt>
                <c:pt idx="1743">
                  <c:v>7.3149999999998592</c:v>
                </c:pt>
                <c:pt idx="1744">
                  <c:v>7.3199999999998591</c:v>
                </c:pt>
                <c:pt idx="1745">
                  <c:v>7.324999999999859</c:v>
                </c:pt>
                <c:pt idx="1746">
                  <c:v>7.3299999999998589</c:v>
                </c:pt>
                <c:pt idx="1747">
                  <c:v>7.3349999999998587</c:v>
                </c:pt>
                <c:pt idx="1748">
                  <c:v>7.3399999999998586</c:v>
                </c:pt>
                <c:pt idx="1749">
                  <c:v>7.3449999999998585</c:v>
                </c:pt>
                <c:pt idx="1750">
                  <c:v>7.3499999999998584</c:v>
                </c:pt>
                <c:pt idx="1751">
                  <c:v>7.3549999999998583</c:v>
                </c:pt>
                <c:pt idx="1752">
                  <c:v>7.3599999999998582</c:v>
                </c:pt>
                <c:pt idx="1753">
                  <c:v>7.3649999999998581</c:v>
                </c:pt>
                <c:pt idx="1754">
                  <c:v>7.369999999999858</c:v>
                </c:pt>
                <c:pt idx="1755">
                  <c:v>7.3749999999998579</c:v>
                </c:pt>
                <c:pt idx="1756">
                  <c:v>7.3799999999998578</c:v>
                </c:pt>
                <c:pt idx="1757">
                  <c:v>7.3849999999998577</c:v>
                </c:pt>
                <c:pt idx="1758">
                  <c:v>7.3899999999998576</c:v>
                </c:pt>
                <c:pt idx="1759">
                  <c:v>7.3949999999998575</c:v>
                </c:pt>
                <c:pt idx="1760">
                  <c:v>7.3999999999998574</c:v>
                </c:pt>
                <c:pt idx="1761">
                  <c:v>7.4049999999998573</c:v>
                </c:pt>
                <c:pt idx="1762">
                  <c:v>7.4099999999998571</c:v>
                </c:pt>
                <c:pt idx="1763">
                  <c:v>7.414999999999857</c:v>
                </c:pt>
                <c:pt idx="1764">
                  <c:v>7.4199999999998569</c:v>
                </c:pt>
                <c:pt idx="1765">
                  <c:v>7.4249999999998568</c:v>
                </c:pt>
                <c:pt idx="1766">
                  <c:v>7.4299999999998567</c:v>
                </c:pt>
                <c:pt idx="1767">
                  <c:v>7.4349999999998566</c:v>
                </c:pt>
                <c:pt idx="1768">
                  <c:v>7.4399999999998565</c:v>
                </c:pt>
                <c:pt idx="1769">
                  <c:v>7.4449999999998564</c:v>
                </c:pt>
                <c:pt idx="1770">
                  <c:v>7.4499999999998563</c:v>
                </c:pt>
                <c:pt idx="1771">
                  <c:v>7.4549999999998562</c:v>
                </c:pt>
                <c:pt idx="1772">
                  <c:v>7.4599999999998561</c:v>
                </c:pt>
                <c:pt idx="1773">
                  <c:v>7.464999999999856</c:v>
                </c:pt>
                <c:pt idx="1774">
                  <c:v>7.4699999999998559</c:v>
                </c:pt>
                <c:pt idx="1775">
                  <c:v>7.4749999999998558</c:v>
                </c:pt>
                <c:pt idx="1776">
                  <c:v>7.4799999999998557</c:v>
                </c:pt>
                <c:pt idx="1777">
                  <c:v>7.4849999999998555</c:v>
                </c:pt>
                <c:pt idx="1778">
                  <c:v>7.4899999999998554</c:v>
                </c:pt>
                <c:pt idx="1779">
                  <c:v>7.4949999999998553</c:v>
                </c:pt>
                <c:pt idx="1780">
                  <c:v>7.4999999999998552</c:v>
                </c:pt>
                <c:pt idx="1781">
                  <c:v>7.5049999999998551</c:v>
                </c:pt>
                <c:pt idx="1782">
                  <c:v>7.509999999999855</c:v>
                </c:pt>
                <c:pt idx="1783">
                  <c:v>7.5149999999998549</c:v>
                </c:pt>
                <c:pt idx="1784">
                  <c:v>7.5199999999998548</c:v>
                </c:pt>
                <c:pt idx="1785">
                  <c:v>7.5249999999998547</c:v>
                </c:pt>
                <c:pt idx="1786">
                  <c:v>7.5299999999998546</c:v>
                </c:pt>
                <c:pt idx="1787">
                  <c:v>7.5349999999998545</c:v>
                </c:pt>
                <c:pt idx="1788">
                  <c:v>7.5399999999998544</c:v>
                </c:pt>
                <c:pt idx="1789">
                  <c:v>7.5449999999998543</c:v>
                </c:pt>
                <c:pt idx="1790">
                  <c:v>7.5499999999998542</c:v>
                </c:pt>
                <c:pt idx="1791">
                  <c:v>7.5549999999998541</c:v>
                </c:pt>
                <c:pt idx="1792">
                  <c:v>7.5599999999998539</c:v>
                </c:pt>
                <c:pt idx="1793">
                  <c:v>7.5649999999998538</c:v>
                </c:pt>
                <c:pt idx="1794">
                  <c:v>7.5699999999998537</c:v>
                </c:pt>
                <c:pt idx="1795">
                  <c:v>7.5749999999998536</c:v>
                </c:pt>
                <c:pt idx="1796">
                  <c:v>7.5799999999998535</c:v>
                </c:pt>
                <c:pt idx="1797">
                  <c:v>7.5849999999998534</c:v>
                </c:pt>
                <c:pt idx="1798">
                  <c:v>7.5899999999998533</c:v>
                </c:pt>
                <c:pt idx="1799">
                  <c:v>7.5949999999998532</c:v>
                </c:pt>
                <c:pt idx="1800">
                  <c:v>7.5999999999998531</c:v>
                </c:pt>
                <c:pt idx="1801">
                  <c:v>7.604999999999853</c:v>
                </c:pt>
                <c:pt idx="1802">
                  <c:v>7.6099999999998529</c:v>
                </c:pt>
                <c:pt idx="1803">
                  <c:v>7.6149999999998528</c:v>
                </c:pt>
                <c:pt idx="1804">
                  <c:v>7.6199999999998527</c:v>
                </c:pt>
                <c:pt idx="1805">
                  <c:v>7.6249999999998526</c:v>
                </c:pt>
                <c:pt idx="1806">
                  <c:v>7.6299999999998525</c:v>
                </c:pt>
                <c:pt idx="1807">
                  <c:v>7.6349999999998523</c:v>
                </c:pt>
                <c:pt idx="1808">
                  <c:v>7.6399999999998522</c:v>
                </c:pt>
                <c:pt idx="1809">
                  <c:v>7.6449999999998521</c:v>
                </c:pt>
                <c:pt idx="1810">
                  <c:v>7.649999999999852</c:v>
                </c:pt>
                <c:pt idx="1811">
                  <c:v>7.6549999999998519</c:v>
                </c:pt>
                <c:pt idx="1812">
                  <c:v>7.6599999999998518</c:v>
                </c:pt>
                <c:pt idx="1813">
                  <c:v>7.6649999999998517</c:v>
                </c:pt>
                <c:pt idx="1814">
                  <c:v>7.6699999999998516</c:v>
                </c:pt>
                <c:pt idx="1815">
                  <c:v>7.6749999999998515</c:v>
                </c:pt>
                <c:pt idx="1816">
                  <c:v>7.6799999999998514</c:v>
                </c:pt>
                <c:pt idx="1817">
                  <c:v>7.6849999999998513</c:v>
                </c:pt>
                <c:pt idx="1818">
                  <c:v>7.6899999999998512</c:v>
                </c:pt>
                <c:pt idx="1819">
                  <c:v>7.6949999999998511</c:v>
                </c:pt>
                <c:pt idx="1820">
                  <c:v>7.699999999999851</c:v>
                </c:pt>
                <c:pt idx="1821">
                  <c:v>7.7049999999998509</c:v>
                </c:pt>
                <c:pt idx="1822">
                  <c:v>7.7099999999998508</c:v>
                </c:pt>
                <c:pt idx="1823">
                  <c:v>7.7149999999998506</c:v>
                </c:pt>
                <c:pt idx="1824">
                  <c:v>7.7199999999998505</c:v>
                </c:pt>
                <c:pt idx="1825">
                  <c:v>7.7249999999998504</c:v>
                </c:pt>
                <c:pt idx="1826">
                  <c:v>7.7299999999998503</c:v>
                </c:pt>
                <c:pt idx="1827">
                  <c:v>7.7349999999998502</c:v>
                </c:pt>
                <c:pt idx="1828">
                  <c:v>7.7399999999998501</c:v>
                </c:pt>
                <c:pt idx="1829">
                  <c:v>7.74499999999985</c:v>
                </c:pt>
                <c:pt idx="1830">
                  <c:v>7.7499999999998499</c:v>
                </c:pt>
                <c:pt idx="1831">
                  <c:v>7.7549999999998498</c:v>
                </c:pt>
                <c:pt idx="1832">
                  <c:v>7.7599999999998497</c:v>
                </c:pt>
                <c:pt idx="1833">
                  <c:v>7.7649999999998496</c:v>
                </c:pt>
                <c:pt idx="1834">
                  <c:v>7.7699999999998495</c:v>
                </c:pt>
                <c:pt idx="1835">
                  <c:v>7.7749999999998494</c:v>
                </c:pt>
                <c:pt idx="1836">
                  <c:v>7.7799999999998493</c:v>
                </c:pt>
                <c:pt idx="1837">
                  <c:v>7.7849999999998492</c:v>
                </c:pt>
                <c:pt idx="1838">
                  <c:v>7.789999999999849</c:v>
                </c:pt>
                <c:pt idx="1839">
                  <c:v>7.7949999999998489</c:v>
                </c:pt>
                <c:pt idx="1840">
                  <c:v>7.7999999999998488</c:v>
                </c:pt>
                <c:pt idx="1841">
                  <c:v>7.8049999999998487</c:v>
                </c:pt>
                <c:pt idx="1842">
                  <c:v>7.8099999999998486</c:v>
                </c:pt>
                <c:pt idx="1843">
                  <c:v>7.8149999999998485</c:v>
                </c:pt>
                <c:pt idx="1844">
                  <c:v>7.8199999999998484</c:v>
                </c:pt>
                <c:pt idx="1845">
                  <c:v>7.8249999999998483</c:v>
                </c:pt>
                <c:pt idx="1846">
                  <c:v>7.8299999999998482</c:v>
                </c:pt>
                <c:pt idx="1847">
                  <c:v>7.8349999999998481</c:v>
                </c:pt>
                <c:pt idx="1848">
                  <c:v>7.839999999999848</c:v>
                </c:pt>
                <c:pt idx="1849">
                  <c:v>7.8449999999998479</c:v>
                </c:pt>
                <c:pt idx="1850">
                  <c:v>7.8499999999998478</c:v>
                </c:pt>
                <c:pt idx="1851">
                  <c:v>7.8549999999998477</c:v>
                </c:pt>
                <c:pt idx="1852">
                  <c:v>7.8599999999998476</c:v>
                </c:pt>
                <c:pt idx="1853">
                  <c:v>7.8649999999998474</c:v>
                </c:pt>
                <c:pt idx="1854">
                  <c:v>7.8699999999998473</c:v>
                </c:pt>
                <c:pt idx="1855">
                  <c:v>7.8749999999998472</c:v>
                </c:pt>
                <c:pt idx="1856">
                  <c:v>7.8799999999998471</c:v>
                </c:pt>
                <c:pt idx="1857">
                  <c:v>7.884999999999847</c:v>
                </c:pt>
                <c:pt idx="1858">
                  <c:v>7.8899999999998469</c:v>
                </c:pt>
                <c:pt idx="1859">
                  <c:v>7.8949999999998468</c:v>
                </c:pt>
                <c:pt idx="1860">
                  <c:v>7.8999999999998467</c:v>
                </c:pt>
                <c:pt idx="1861">
                  <c:v>7.9049999999998466</c:v>
                </c:pt>
                <c:pt idx="1862">
                  <c:v>7.9099999999998465</c:v>
                </c:pt>
                <c:pt idx="1863">
                  <c:v>7.9149999999998464</c:v>
                </c:pt>
                <c:pt idx="1864">
                  <c:v>7.9199999999998463</c:v>
                </c:pt>
                <c:pt idx="1865">
                  <c:v>7.9249999999998462</c:v>
                </c:pt>
                <c:pt idx="1866">
                  <c:v>7.9299999999998461</c:v>
                </c:pt>
                <c:pt idx="1867">
                  <c:v>7.934999999999846</c:v>
                </c:pt>
                <c:pt idx="1868">
                  <c:v>7.9399999999998458</c:v>
                </c:pt>
                <c:pt idx="1869">
                  <c:v>7.9449999999998457</c:v>
                </c:pt>
                <c:pt idx="1870">
                  <c:v>7.9499999999998456</c:v>
                </c:pt>
                <c:pt idx="1871">
                  <c:v>7.9549999999998455</c:v>
                </c:pt>
                <c:pt idx="1872">
                  <c:v>7.9599999999998454</c:v>
                </c:pt>
                <c:pt idx="1873">
                  <c:v>7.9649999999998453</c:v>
                </c:pt>
                <c:pt idx="1874">
                  <c:v>7.9699999999998452</c:v>
                </c:pt>
                <c:pt idx="1875">
                  <c:v>7.9749999999998451</c:v>
                </c:pt>
                <c:pt idx="1876">
                  <c:v>7.979999999999845</c:v>
                </c:pt>
                <c:pt idx="1877">
                  <c:v>7.9849999999998449</c:v>
                </c:pt>
                <c:pt idx="1878">
                  <c:v>7.9899999999998448</c:v>
                </c:pt>
                <c:pt idx="1879">
                  <c:v>7.9949999999998447</c:v>
                </c:pt>
                <c:pt idx="1880">
                  <c:v>7.9999999999998446</c:v>
                </c:pt>
                <c:pt idx="1881">
                  <c:v>8.0049999999998445</c:v>
                </c:pt>
                <c:pt idx="1882">
                  <c:v>8.0099999999998452</c:v>
                </c:pt>
                <c:pt idx="1883">
                  <c:v>8.014999999999846</c:v>
                </c:pt>
                <c:pt idx="1884">
                  <c:v>8.0199999999998468</c:v>
                </c:pt>
                <c:pt idx="1885">
                  <c:v>8.0249999999998476</c:v>
                </c:pt>
                <c:pt idx="1886">
                  <c:v>8.0299999999998484</c:v>
                </c:pt>
                <c:pt idx="1887">
                  <c:v>8.0349999999998492</c:v>
                </c:pt>
                <c:pt idx="1888">
                  <c:v>8.0399999999998499</c:v>
                </c:pt>
                <c:pt idx="1889">
                  <c:v>8.0449999999998507</c:v>
                </c:pt>
                <c:pt idx="1890">
                  <c:v>8.0499999999998515</c:v>
                </c:pt>
                <c:pt idx="1891">
                  <c:v>8.0549999999998523</c:v>
                </c:pt>
                <c:pt idx="1892">
                  <c:v>8.0599999999998531</c:v>
                </c:pt>
                <c:pt idx="1893">
                  <c:v>8.0649999999998538</c:v>
                </c:pt>
                <c:pt idx="1894">
                  <c:v>8.0699999999998546</c:v>
                </c:pt>
                <c:pt idx="1895">
                  <c:v>8.0749999999998554</c:v>
                </c:pt>
                <c:pt idx="1896">
                  <c:v>8.0799999999998562</c:v>
                </c:pt>
                <c:pt idx="1897">
                  <c:v>8.084999999999857</c:v>
                </c:pt>
                <c:pt idx="1898">
                  <c:v>8.0899999999998577</c:v>
                </c:pt>
                <c:pt idx="1899">
                  <c:v>8.0949999999998585</c:v>
                </c:pt>
                <c:pt idx="1900">
                  <c:v>8.0999999999998593</c:v>
                </c:pt>
                <c:pt idx="1901">
                  <c:v>8.1049999999998601</c:v>
                </c:pt>
                <c:pt idx="1902">
                  <c:v>8.1099999999998609</c:v>
                </c:pt>
                <c:pt idx="1903">
                  <c:v>8.1149999999998617</c:v>
                </c:pt>
                <c:pt idx="1904">
                  <c:v>8.1199999999998624</c:v>
                </c:pt>
                <c:pt idx="1905">
                  <c:v>8.1249999999998632</c:v>
                </c:pt>
                <c:pt idx="1906">
                  <c:v>8.129999999999864</c:v>
                </c:pt>
                <c:pt idx="1907">
                  <c:v>8.1349999999998648</c:v>
                </c:pt>
                <c:pt idx="1908">
                  <c:v>8.1399999999998656</c:v>
                </c:pt>
                <c:pt idx="1909">
                  <c:v>8.1449999999998663</c:v>
                </c:pt>
                <c:pt idx="1910">
                  <c:v>8.1499999999998671</c:v>
                </c:pt>
                <c:pt idx="1911">
                  <c:v>8.1549999999998679</c:v>
                </c:pt>
                <c:pt idx="1912">
                  <c:v>8.1599999999998687</c:v>
                </c:pt>
                <c:pt idx="1913">
                  <c:v>8.1649999999998695</c:v>
                </c:pt>
                <c:pt idx="1914">
                  <c:v>8.1699999999998703</c:v>
                </c:pt>
                <c:pt idx="1915">
                  <c:v>8.174999999999871</c:v>
                </c:pt>
                <c:pt idx="1916">
                  <c:v>8.1799999999998718</c:v>
                </c:pt>
                <c:pt idx="1917">
                  <c:v>8.1849999999998726</c:v>
                </c:pt>
                <c:pt idx="1918">
                  <c:v>8.1899999999998734</c:v>
                </c:pt>
                <c:pt idx="1919">
                  <c:v>8.1949999999998742</c:v>
                </c:pt>
                <c:pt idx="1920">
                  <c:v>8.1999999999998749</c:v>
                </c:pt>
                <c:pt idx="1921">
                  <c:v>8.2049999999998757</c:v>
                </c:pt>
                <c:pt idx="1922">
                  <c:v>8.2099999999998765</c:v>
                </c:pt>
                <c:pt idx="1923">
                  <c:v>8.2149999999998773</c:v>
                </c:pt>
                <c:pt idx="1924">
                  <c:v>8.2199999999998781</c:v>
                </c:pt>
                <c:pt idx="1925">
                  <c:v>8.2249999999998789</c:v>
                </c:pt>
                <c:pt idx="1926">
                  <c:v>8.2299999999998796</c:v>
                </c:pt>
                <c:pt idx="1927">
                  <c:v>8.2349999999998804</c:v>
                </c:pt>
                <c:pt idx="1928">
                  <c:v>8.2399999999998812</c:v>
                </c:pt>
                <c:pt idx="1929">
                  <c:v>8.244999999999882</c:v>
                </c:pt>
                <c:pt idx="1930">
                  <c:v>8.2499999999998828</c:v>
                </c:pt>
                <c:pt idx="1931">
                  <c:v>8.2549999999998835</c:v>
                </c:pt>
                <c:pt idx="1932">
                  <c:v>8.2599999999998843</c:v>
                </c:pt>
                <c:pt idx="1933">
                  <c:v>8.2649999999998851</c:v>
                </c:pt>
                <c:pt idx="1934">
                  <c:v>8.2699999999998859</c:v>
                </c:pt>
                <c:pt idx="1935">
                  <c:v>8.2749999999998867</c:v>
                </c:pt>
                <c:pt idx="1936">
                  <c:v>8.2799999999998875</c:v>
                </c:pt>
                <c:pt idx="1937">
                  <c:v>8.2849999999998882</c:v>
                </c:pt>
                <c:pt idx="1938">
                  <c:v>8.289999999999889</c:v>
                </c:pt>
                <c:pt idx="1939">
                  <c:v>8.2949999999998898</c:v>
                </c:pt>
                <c:pt idx="1940">
                  <c:v>8.2999999999998906</c:v>
                </c:pt>
                <c:pt idx="1941">
                  <c:v>8.3049999999998914</c:v>
                </c:pt>
                <c:pt idx="1942">
                  <c:v>8.3099999999998921</c:v>
                </c:pt>
                <c:pt idx="1943">
                  <c:v>8.3149999999998929</c:v>
                </c:pt>
                <c:pt idx="1944">
                  <c:v>8.3199999999998937</c:v>
                </c:pt>
                <c:pt idx="1945">
                  <c:v>8.3249999999998945</c:v>
                </c:pt>
                <c:pt idx="1946">
                  <c:v>8.3299999999998953</c:v>
                </c:pt>
                <c:pt idx="1947">
                  <c:v>8.334999999999896</c:v>
                </c:pt>
                <c:pt idx="1948">
                  <c:v>8.3399999999998968</c:v>
                </c:pt>
                <c:pt idx="1949">
                  <c:v>8.3449999999998976</c:v>
                </c:pt>
                <c:pt idx="1950">
                  <c:v>8.3499999999998984</c:v>
                </c:pt>
                <c:pt idx="1951">
                  <c:v>8.3549999999998992</c:v>
                </c:pt>
                <c:pt idx="1952">
                  <c:v>8.3599999999999</c:v>
                </c:pt>
                <c:pt idx="1953">
                  <c:v>8.3649999999999007</c:v>
                </c:pt>
                <c:pt idx="1954">
                  <c:v>8.3699999999999015</c:v>
                </c:pt>
                <c:pt idx="1955">
                  <c:v>8.3749999999999023</c:v>
                </c:pt>
                <c:pt idx="1956">
                  <c:v>8.3799999999999031</c:v>
                </c:pt>
                <c:pt idx="1957">
                  <c:v>8.3849999999999039</c:v>
                </c:pt>
                <c:pt idx="1958">
                  <c:v>8.3899999999999046</c:v>
                </c:pt>
                <c:pt idx="1959">
                  <c:v>8.3949999999999054</c:v>
                </c:pt>
                <c:pt idx="1960">
                  <c:v>8.3999999999999062</c:v>
                </c:pt>
                <c:pt idx="1961">
                  <c:v>8.404999999999907</c:v>
                </c:pt>
                <c:pt idx="1962">
                  <c:v>8.4099999999999078</c:v>
                </c:pt>
                <c:pt idx="1963">
                  <c:v>8.4149999999999086</c:v>
                </c:pt>
                <c:pt idx="1964">
                  <c:v>8.4199999999999093</c:v>
                </c:pt>
                <c:pt idx="1965">
                  <c:v>8.4249999999999101</c:v>
                </c:pt>
                <c:pt idx="1966">
                  <c:v>8.4299999999999109</c:v>
                </c:pt>
                <c:pt idx="1967">
                  <c:v>8.4349999999999117</c:v>
                </c:pt>
                <c:pt idx="1968">
                  <c:v>8.4399999999999125</c:v>
                </c:pt>
                <c:pt idx="1969">
                  <c:v>8.4449999999999132</c:v>
                </c:pt>
                <c:pt idx="1970">
                  <c:v>8.449999999999914</c:v>
                </c:pt>
                <c:pt idx="1971">
                  <c:v>8.4549999999999148</c:v>
                </c:pt>
                <c:pt idx="1972">
                  <c:v>8.4599999999999156</c:v>
                </c:pt>
                <c:pt idx="1973">
                  <c:v>8.4649999999999164</c:v>
                </c:pt>
                <c:pt idx="1974">
                  <c:v>8.4699999999999172</c:v>
                </c:pt>
                <c:pt idx="1975">
                  <c:v>8.4749999999999179</c:v>
                </c:pt>
                <c:pt idx="1976">
                  <c:v>8.4799999999999187</c:v>
                </c:pt>
                <c:pt idx="1977">
                  <c:v>8.4849999999999195</c:v>
                </c:pt>
                <c:pt idx="1978">
                  <c:v>8.4899999999999203</c:v>
                </c:pt>
                <c:pt idx="1979">
                  <c:v>8.4949999999999211</c:v>
                </c:pt>
                <c:pt idx="1980">
                  <c:v>8.4999999999999218</c:v>
                </c:pt>
                <c:pt idx="1981">
                  <c:v>8.5049999999999226</c:v>
                </c:pt>
                <c:pt idx="1982">
                  <c:v>8.5099999999999234</c:v>
                </c:pt>
                <c:pt idx="1983">
                  <c:v>8.5149999999999242</c:v>
                </c:pt>
                <c:pt idx="1984">
                  <c:v>8.519999999999925</c:v>
                </c:pt>
                <c:pt idx="1985">
                  <c:v>8.5249999999999257</c:v>
                </c:pt>
                <c:pt idx="1986">
                  <c:v>8.5299999999999265</c:v>
                </c:pt>
                <c:pt idx="1987">
                  <c:v>8.5349999999999273</c:v>
                </c:pt>
                <c:pt idx="1988">
                  <c:v>8.5399999999999281</c:v>
                </c:pt>
                <c:pt idx="1989">
                  <c:v>8.5449999999999289</c:v>
                </c:pt>
                <c:pt idx="1990">
                  <c:v>8.5499999999999297</c:v>
                </c:pt>
                <c:pt idx="1991">
                  <c:v>8.5549999999999304</c:v>
                </c:pt>
                <c:pt idx="1992">
                  <c:v>8.5599999999999312</c:v>
                </c:pt>
                <c:pt idx="1993">
                  <c:v>8.564999999999932</c:v>
                </c:pt>
                <c:pt idx="1994">
                  <c:v>8.5699999999999328</c:v>
                </c:pt>
                <c:pt idx="1995">
                  <c:v>8.5749999999999336</c:v>
                </c:pt>
                <c:pt idx="1996">
                  <c:v>8.5799999999999343</c:v>
                </c:pt>
                <c:pt idx="1997">
                  <c:v>8.5849999999999351</c:v>
                </c:pt>
                <c:pt idx="1998">
                  <c:v>8.5899999999999359</c:v>
                </c:pt>
                <c:pt idx="1999">
                  <c:v>8.5949999999999367</c:v>
                </c:pt>
                <c:pt idx="2000">
                  <c:v>8.5999999999999375</c:v>
                </c:pt>
                <c:pt idx="2001">
                  <c:v>8.6049999999999383</c:v>
                </c:pt>
                <c:pt idx="2002">
                  <c:v>8.609999999999939</c:v>
                </c:pt>
                <c:pt idx="2003">
                  <c:v>8.6149999999999398</c:v>
                </c:pt>
                <c:pt idx="2004">
                  <c:v>8.6199999999999406</c:v>
                </c:pt>
                <c:pt idx="2005">
                  <c:v>8.6249999999999414</c:v>
                </c:pt>
                <c:pt idx="2006">
                  <c:v>8.6299999999999422</c:v>
                </c:pt>
                <c:pt idx="2007">
                  <c:v>8.6349999999999429</c:v>
                </c:pt>
                <c:pt idx="2008">
                  <c:v>8.6399999999999437</c:v>
                </c:pt>
                <c:pt idx="2009">
                  <c:v>8.6449999999999445</c:v>
                </c:pt>
                <c:pt idx="2010">
                  <c:v>8.6499999999999453</c:v>
                </c:pt>
                <c:pt idx="2011">
                  <c:v>8.6549999999999461</c:v>
                </c:pt>
                <c:pt idx="2012">
                  <c:v>8.6599999999999469</c:v>
                </c:pt>
                <c:pt idx="2013">
                  <c:v>8.6649999999999476</c:v>
                </c:pt>
                <c:pt idx="2014">
                  <c:v>8.6699999999999484</c:v>
                </c:pt>
                <c:pt idx="2015">
                  <c:v>8.6749999999999492</c:v>
                </c:pt>
                <c:pt idx="2016">
                  <c:v>8.67999999999995</c:v>
                </c:pt>
                <c:pt idx="2017">
                  <c:v>8.6849999999999508</c:v>
                </c:pt>
                <c:pt idx="2018">
                  <c:v>8.6899999999999515</c:v>
                </c:pt>
                <c:pt idx="2019">
                  <c:v>8.6949999999999523</c:v>
                </c:pt>
                <c:pt idx="2020">
                  <c:v>8.6999999999999531</c:v>
                </c:pt>
                <c:pt idx="2021">
                  <c:v>8.7049999999999539</c:v>
                </c:pt>
                <c:pt idx="2022">
                  <c:v>8.7099999999999547</c:v>
                </c:pt>
                <c:pt idx="2023">
                  <c:v>8.7149999999999554</c:v>
                </c:pt>
                <c:pt idx="2024">
                  <c:v>8.7199999999999562</c:v>
                </c:pt>
                <c:pt idx="2025">
                  <c:v>8.724999999999957</c:v>
                </c:pt>
                <c:pt idx="2026">
                  <c:v>8.7299999999999578</c:v>
                </c:pt>
                <c:pt idx="2027">
                  <c:v>8.7349999999999586</c:v>
                </c:pt>
                <c:pt idx="2028">
                  <c:v>8.7399999999999594</c:v>
                </c:pt>
                <c:pt idx="2029">
                  <c:v>8.7449999999999601</c:v>
                </c:pt>
                <c:pt idx="2030">
                  <c:v>8.7499999999999609</c:v>
                </c:pt>
                <c:pt idx="2031">
                  <c:v>8.7549999999999617</c:v>
                </c:pt>
                <c:pt idx="2032">
                  <c:v>8.7599999999999625</c:v>
                </c:pt>
                <c:pt idx="2033">
                  <c:v>8.7649999999999633</c:v>
                </c:pt>
                <c:pt idx="2034">
                  <c:v>8.769999999999964</c:v>
                </c:pt>
                <c:pt idx="2035">
                  <c:v>8.7749999999999648</c:v>
                </c:pt>
                <c:pt idx="2036">
                  <c:v>8.7799999999999656</c:v>
                </c:pt>
                <c:pt idx="2037">
                  <c:v>8.7849999999999664</c:v>
                </c:pt>
                <c:pt idx="2038">
                  <c:v>8.7899999999999672</c:v>
                </c:pt>
                <c:pt idx="2039">
                  <c:v>8.794999999999968</c:v>
                </c:pt>
                <c:pt idx="2040">
                  <c:v>8.7999999999999687</c:v>
                </c:pt>
                <c:pt idx="2041">
                  <c:v>8.8049999999999695</c:v>
                </c:pt>
                <c:pt idx="2042">
                  <c:v>8.8099999999999703</c:v>
                </c:pt>
                <c:pt idx="2043">
                  <c:v>8.8149999999999711</c:v>
                </c:pt>
                <c:pt idx="2044">
                  <c:v>8.8199999999999719</c:v>
                </c:pt>
                <c:pt idx="2045">
                  <c:v>8.8249999999999726</c:v>
                </c:pt>
                <c:pt idx="2046">
                  <c:v>8.8299999999999734</c:v>
                </c:pt>
                <c:pt idx="2047">
                  <c:v>8.8349999999999742</c:v>
                </c:pt>
                <c:pt idx="2048">
                  <c:v>8.839999999999975</c:v>
                </c:pt>
                <c:pt idx="2049">
                  <c:v>8.8449999999999758</c:v>
                </c:pt>
                <c:pt idx="2050">
                  <c:v>8.8499999999999766</c:v>
                </c:pt>
                <c:pt idx="2051">
                  <c:v>8.8549999999999773</c:v>
                </c:pt>
                <c:pt idx="2052">
                  <c:v>8.8599999999999781</c:v>
                </c:pt>
                <c:pt idx="2053">
                  <c:v>8.8649999999999789</c:v>
                </c:pt>
                <c:pt idx="2054">
                  <c:v>8.8699999999999797</c:v>
                </c:pt>
                <c:pt idx="2055">
                  <c:v>8.8749999999999805</c:v>
                </c:pt>
                <c:pt idx="2056">
                  <c:v>8.8799999999999812</c:v>
                </c:pt>
                <c:pt idx="2057">
                  <c:v>8.884999999999982</c:v>
                </c:pt>
                <c:pt idx="2058">
                  <c:v>8.8899999999999828</c:v>
                </c:pt>
                <c:pt idx="2059">
                  <c:v>8.8949999999999836</c:v>
                </c:pt>
                <c:pt idx="2060">
                  <c:v>8.8999999999999844</c:v>
                </c:pt>
                <c:pt idx="2061">
                  <c:v>8.9049999999999851</c:v>
                </c:pt>
                <c:pt idx="2062">
                  <c:v>8.9099999999999859</c:v>
                </c:pt>
                <c:pt idx="2063">
                  <c:v>8.9149999999999867</c:v>
                </c:pt>
                <c:pt idx="2064">
                  <c:v>8.9199999999999875</c:v>
                </c:pt>
                <c:pt idx="2065">
                  <c:v>8.9249999999999883</c:v>
                </c:pt>
                <c:pt idx="2066">
                  <c:v>8.9299999999999891</c:v>
                </c:pt>
                <c:pt idx="2067">
                  <c:v>8.9349999999999898</c:v>
                </c:pt>
                <c:pt idx="2068">
                  <c:v>8.9399999999999906</c:v>
                </c:pt>
                <c:pt idx="2069">
                  <c:v>8.9449999999999914</c:v>
                </c:pt>
                <c:pt idx="2070">
                  <c:v>8.9499999999999922</c:v>
                </c:pt>
                <c:pt idx="2071">
                  <c:v>8.954999999999993</c:v>
                </c:pt>
                <c:pt idx="2072">
                  <c:v>8.9599999999999937</c:v>
                </c:pt>
                <c:pt idx="2073">
                  <c:v>8.9649999999999945</c:v>
                </c:pt>
                <c:pt idx="2074">
                  <c:v>8.9699999999999953</c:v>
                </c:pt>
                <c:pt idx="2075">
                  <c:v>8.9749999999999961</c:v>
                </c:pt>
                <c:pt idx="2076">
                  <c:v>8.9799999999999969</c:v>
                </c:pt>
                <c:pt idx="2077">
                  <c:v>8.9849999999999977</c:v>
                </c:pt>
                <c:pt idx="2078">
                  <c:v>8.9899999999999984</c:v>
                </c:pt>
                <c:pt idx="2079">
                  <c:v>8.9949999999999992</c:v>
                </c:pt>
                <c:pt idx="2080">
                  <c:v>9</c:v>
                </c:pt>
                <c:pt idx="2081">
                  <c:v>9.0050000000000008</c:v>
                </c:pt>
                <c:pt idx="2082">
                  <c:v>9.0100000000000016</c:v>
                </c:pt>
                <c:pt idx="2083">
                  <c:v>9.0150000000000023</c:v>
                </c:pt>
                <c:pt idx="2084">
                  <c:v>9.0200000000000031</c:v>
                </c:pt>
                <c:pt idx="2085">
                  <c:v>9.0250000000000039</c:v>
                </c:pt>
                <c:pt idx="2086">
                  <c:v>9.0300000000000047</c:v>
                </c:pt>
                <c:pt idx="2087">
                  <c:v>9.0350000000000055</c:v>
                </c:pt>
                <c:pt idx="2088">
                  <c:v>9.0400000000000063</c:v>
                </c:pt>
                <c:pt idx="2089">
                  <c:v>9.045000000000007</c:v>
                </c:pt>
                <c:pt idx="2090">
                  <c:v>9.0500000000000078</c:v>
                </c:pt>
                <c:pt idx="2091">
                  <c:v>9.0550000000000086</c:v>
                </c:pt>
                <c:pt idx="2092">
                  <c:v>9.0600000000000094</c:v>
                </c:pt>
                <c:pt idx="2093">
                  <c:v>9.0650000000000102</c:v>
                </c:pt>
                <c:pt idx="2094">
                  <c:v>9.0700000000000109</c:v>
                </c:pt>
                <c:pt idx="2095">
                  <c:v>9.0750000000000117</c:v>
                </c:pt>
                <c:pt idx="2096">
                  <c:v>9.0800000000000125</c:v>
                </c:pt>
                <c:pt idx="2097">
                  <c:v>9.0850000000000133</c:v>
                </c:pt>
                <c:pt idx="2098">
                  <c:v>9.0900000000000141</c:v>
                </c:pt>
                <c:pt idx="2099">
                  <c:v>9.0950000000000149</c:v>
                </c:pt>
                <c:pt idx="2100">
                  <c:v>9.1000000000000156</c:v>
                </c:pt>
                <c:pt idx="2101">
                  <c:v>9.1050000000000164</c:v>
                </c:pt>
                <c:pt idx="2102">
                  <c:v>9.1100000000000172</c:v>
                </c:pt>
                <c:pt idx="2103">
                  <c:v>9.115000000000018</c:v>
                </c:pt>
                <c:pt idx="2104">
                  <c:v>9.1200000000000188</c:v>
                </c:pt>
                <c:pt idx="2105">
                  <c:v>9.1250000000000195</c:v>
                </c:pt>
                <c:pt idx="2106">
                  <c:v>9.1300000000000203</c:v>
                </c:pt>
                <c:pt idx="2107">
                  <c:v>9.1350000000000211</c:v>
                </c:pt>
                <c:pt idx="2108">
                  <c:v>9.1400000000000219</c:v>
                </c:pt>
                <c:pt idx="2109">
                  <c:v>9.1450000000000227</c:v>
                </c:pt>
                <c:pt idx="2110">
                  <c:v>9.1500000000000234</c:v>
                </c:pt>
                <c:pt idx="2111">
                  <c:v>9.1550000000000242</c:v>
                </c:pt>
                <c:pt idx="2112">
                  <c:v>9.160000000000025</c:v>
                </c:pt>
                <c:pt idx="2113">
                  <c:v>9.1650000000000258</c:v>
                </c:pt>
                <c:pt idx="2114">
                  <c:v>9.1700000000000266</c:v>
                </c:pt>
                <c:pt idx="2115">
                  <c:v>9.1750000000000274</c:v>
                </c:pt>
                <c:pt idx="2116">
                  <c:v>9.1800000000000281</c:v>
                </c:pt>
                <c:pt idx="2117">
                  <c:v>9.1850000000000289</c:v>
                </c:pt>
                <c:pt idx="2118">
                  <c:v>9.1900000000000297</c:v>
                </c:pt>
                <c:pt idx="2119">
                  <c:v>9.1950000000000305</c:v>
                </c:pt>
                <c:pt idx="2120">
                  <c:v>9.2000000000000313</c:v>
                </c:pt>
                <c:pt idx="2121">
                  <c:v>9.205000000000032</c:v>
                </c:pt>
                <c:pt idx="2122">
                  <c:v>9.2100000000000328</c:v>
                </c:pt>
                <c:pt idx="2123">
                  <c:v>9.2150000000000336</c:v>
                </c:pt>
                <c:pt idx="2124">
                  <c:v>9.2200000000000344</c:v>
                </c:pt>
                <c:pt idx="2125">
                  <c:v>9.2250000000000352</c:v>
                </c:pt>
                <c:pt idx="2126">
                  <c:v>9.230000000000036</c:v>
                </c:pt>
                <c:pt idx="2127">
                  <c:v>9.2350000000000367</c:v>
                </c:pt>
                <c:pt idx="2128">
                  <c:v>9.2400000000000375</c:v>
                </c:pt>
                <c:pt idx="2129">
                  <c:v>9.2450000000000383</c:v>
                </c:pt>
                <c:pt idx="2130">
                  <c:v>9.2500000000000391</c:v>
                </c:pt>
                <c:pt idx="2131">
                  <c:v>9.2550000000000399</c:v>
                </c:pt>
                <c:pt idx="2132">
                  <c:v>9.2600000000000406</c:v>
                </c:pt>
                <c:pt idx="2133">
                  <c:v>9.2650000000000414</c:v>
                </c:pt>
                <c:pt idx="2134">
                  <c:v>9.2700000000000422</c:v>
                </c:pt>
                <c:pt idx="2135">
                  <c:v>9.275000000000043</c:v>
                </c:pt>
                <c:pt idx="2136">
                  <c:v>9.2800000000000438</c:v>
                </c:pt>
                <c:pt idx="2137">
                  <c:v>9.2850000000000446</c:v>
                </c:pt>
                <c:pt idx="2138">
                  <c:v>9.2900000000000453</c:v>
                </c:pt>
                <c:pt idx="2139">
                  <c:v>9.2950000000000461</c:v>
                </c:pt>
                <c:pt idx="2140">
                  <c:v>9.3000000000000469</c:v>
                </c:pt>
                <c:pt idx="2141">
                  <c:v>9.3050000000000477</c:v>
                </c:pt>
                <c:pt idx="2142">
                  <c:v>9.3100000000000485</c:v>
                </c:pt>
                <c:pt idx="2143">
                  <c:v>9.3150000000000492</c:v>
                </c:pt>
                <c:pt idx="2144">
                  <c:v>9.32000000000005</c:v>
                </c:pt>
                <c:pt idx="2145">
                  <c:v>9.3250000000000508</c:v>
                </c:pt>
                <c:pt idx="2146">
                  <c:v>9.3300000000000516</c:v>
                </c:pt>
                <c:pt idx="2147">
                  <c:v>9.3350000000000524</c:v>
                </c:pt>
                <c:pt idx="2148">
                  <c:v>9.3400000000000531</c:v>
                </c:pt>
                <c:pt idx="2149">
                  <c:v>9.3450000000000539</c:v>
                </c:pt>
                <c:pt idx="2150">
                  <c:v>9.3500000000000547</c:v>
                </c:pt>
                <c:pt idx="2151">
                  <c:v>9.3550000000000555</c:v>
                </c:pt>
                <c:pt idx="2152">
                  <c:v>9.3600000000000563</c:v>
                </c:pt>
                <c:pt idx="2153">
                  <c:v>9.3650000000000571</c:v>
                </c:pt>
                <c:pt idx="2154">
                  <c:v>9.3700000000000578</c:v>
                </c:pt>
                <c:pt idx="2155">
                  <c:v>9.3750000000000586</c:v>
                </c:pt>
                <c:pt idx="2156">
                  <c:v>9.3800000000000594</c:v>
                </c:pt>
                <c:pt idx="2157">
                  <c:v>9.3850000000000602</c:v>
                </c:pt>
                <c:pt idx="2158">
                  <c:v>9.390000000000061</c:v>
                </c:pt>
                <c:pt idx="2159">
                  <c:v>9.3950000000000617</c:v>
                </c:pt>
                <c:pt idx="2160">
                  <c:v>9.4000000000000625</c:v>
                </c:pt>
                <c:pt idx="2161">
                  <c:v>9.4050000000000633</c:v>
                </c:pt>
                <c:pt idx="2162">
                  <c:v>9.4100000000000641</c:v>
                </c:pt>
                <c:pt idx="2163">
                  <c:v>9.4150000000000649</c:v>
                </c:pt>
                <c:pt idx="2164">
                  <c:v>9.4200000000000657</c:v>
                </c:pt>
                <c:pt idx="2165">
                  <c:v>9.4250000000000664</c:v>
                </c:pt>
                <c:pt idx="2166">
                  <c:v>9.4300000000000672</c:v>
                </c:pt>
                <c:pt idx="2167">
                  <c:v>9.435000000000068</c:v>
                </c:pt>
                <c:pt idx="2168">
                  <c:v>9.4400000000000688</c:v>
                </c:pt>
                <c:pt idx="2169">
                  <c:v>9.4450000000000696</c:v>
                </c:pt>
                <c:pt idx="2170">
                  <c:v>9.4500000000000703</c:v>
                </c:pt>
                <c:pt idx="2171">
                  <c:v>9.4550000000000711</c:v>
                </c:pt>
                <c:pt idx="2172">
                  <c:v>9.4600000000000719</c:v>
                </c:pt>
                <c:pt idx="2173">
                  <c:v>9.4650000000000727</c:v>
                </c:pt>
                <c:pt idx="2174">
                  <c:v>9.4700000000000735</c:v>
                </c:pt>
                <c:pt idx="2175">
                  <c:v>9.4750000000000743</c:v>
                </c:pt>
                <c:pt idx="2176">
                  <c:v>9.480000000000075</c:v>
                </c:pt>
                <c:pt idx="2177">
                  <c:v>9.4850000000000758</c:v>
                </c:pt>
                <c:pt idx="2178">
                  <c:v>9.4900000000000766</c:v>
                </c:pt>
                <c:pt idx="2179">
                  <c:v>9.4950000000000774</c:v>
                </c:pt>
                <c:pt idx="2180">
                  <c:v>9.5000000000000782</c:v>
                </c:pt>
                <c:pt idx="2181">
                  <c:v>9.5050000000000789</c:v>
                </c:pt>
                <c:pt idx="2182">
                  <c:v>9.5100000000000797</c:v>
                </c:pt>
                <c:pt idx="2183">
                  <c:v>9.5150000000000805</c:v>
                </c:pt>
                <c:pt idx="2184">
                  <c:v>9.5200000000000813</c:v>
                </c:pt>
                <c:pt idx="2185">
                  <c:v>9.5250000000000821</c:v>
                </c:pt>
                <c:pt idx="2186">
                  <c:v>9.5300000000000828</c:v>
                </c:pt>
                <c:pt idx="2187">
                  <c:v>9.5350000000000836</c:v>
                </c:pt>
                <c:pt idx="2188">
                  <c:v>9.5400000000000844</c:v>
                </c:pt>
                <c:pt idx="2189">
                  <c:v>9.5450000000000852</c:v>
                </c:pt>
                <c:pt idx="2190">
                  <c:v>9.550000000000086</c:v>
                </c:pt>
                <c:pt idx="2191">
                  <c:v>9.5550000000000868</c:v>
                </c:pt>
                <c:pt idx="2192">
                  <c:v>9.5600000000000875</c:v>
                </c:pt>
                <c:pt idx="2193">
                  <c:v>9.5650000000000883</c:v>
                </c:pt>
                <c:pt idx="2194">
                  <c:v>9.5700000000000891</c:v>
                </c:pt>
                <c:pt idx="2195">
                  <c:v>9.5750000000000899</c:v>
                </c:pt>
                <c:pt idx="2196">
                  <c:v>9.5800000000000907</c:v>
                </c:pt>
                <c:pt idx="2197">
                  <c:v>9.5850000000000914</c:v>
                </c:pt>
                <c:pt idx="2198">
                  <c:v>9.5900000000000922</c:v>
                </c:pt>
                <c:pt idx="2199">
                  <c:v>9.595000000000093</c:v>
                </c:pt>
                <c:pt idx="2200">
                  <c:v>9.6000000000000938</c:v>
                </c:pt>
                <c:pt idx="2201">
                  <c:v>9.6050000000000946</c:v>
                </c:pt>
                <c:pt idx="2202">
                  <c:v>9.6100000000000954</c:v>
                </c:pt>
                <c:pt idx="2203">
                  <c:v>9.6150000000000961</c:v>
                </c:pt>
                <c:pt idx="2204">
                  <c:v>9.6200000000000969</c:v>
                </c:pt>
                <c:pt idx="2205">
                  <c:v>9.6250000000000977</c:v>
                </c:pt>
                <c:pt idx="2206">
                  <c:v>9.6300000000000985</c:v>
                </c:pt>
                <c:pt idx="2207">
                  <c:v>9.6350000000000993</c:v>
                </c:pt>
                <c:pt idx="2208">
                  <c:v>9.6400000000001</c:v>
                </c:pt>
                <c:pt idx="2209">
                  <c:v>9.6450000000001008</c:v>
                </c:pt>
                <c:pt idx="2210">
                  <c:v>9.6500000000001016</c:v>
                </c:pt>
                <c:pt idx="2211">
                  <c:v>9.6550000000001024</c:v>
                </c:pt>
                <c:pt idx="2212">
                  <c:v>9.6600000000001032</c:v>
                </c:pt>
                <c:pt idx="2213">
                  <c:v>9.665000000000104</c:v>
                </c:pt>
                <c:pt idx="2214">
                  <c:v>9.6700000000001047</c:v>
                </c:pt>
                <c:pt idx="2215">
                  <c:v>9.6750000000001055</c:v>
                </c:pt>
                <c:pt idx="2216">
                  <c:v>9.6800000000001063</c:v>
                </c:pt>
                <c:pt idx="2217">
                  <c:v>9.6850000000001071</c:v>
                </c:pt>
                <c:pt idx="2218">
                  <c:v>9.6900000000001079</c:v>
                </c:pt>
                <c:pt idx="2219">
                  <c:v>9.6950000000001086</c:v>
                </c:pt>
                <c:pt idx="2220">
                  <c:v>9.7000000000001094</c:v>
                </c:pt>
                <c:pt idx="2221">
                  <c:v>9.7050000000001102</c:v>
                </c:pt>
                <c:pt idx="2222">
                  <c:v>9.710000000000111</c:v>
                </c:pt>
                <c:pt idx="2223">
                  <c:v>9.7150000000001118</c:v>
                </c:pt>
                <c:pt idx="2224">
                  <c:v>9.7200000000001125</c:v>
                </c:pt>
                <c:pt idx="2225">
                  <c:v>9.7250000000001133</c:v>
                </c:pt>
                <c:pt idx="2226">
                  <c:v>9.7300000000001141</c:v>
                </c:pt>
                <c:pt idx="2227">
                  <c:v>9.7350000000001149</c:v>
                </c:pt>
                <c:pt idx="2228">
                  <c:v>9.7400000000001157</c:v>
                </c:pt>
                <c:pt idx="2229">
                  <c:v>9.7450000000001165</c:v>
                </c:pt>
                <c:pt idx="2230">
                  <c:v>9.7500000000001172</c:v>
                </c:pt>
                <c:pt idx="2231">
                  <c:v>9.755000000000118</c:v>
                </c:pt>
                <c:pt idx="2232">
                  <c:v>9.7600000000001188</c:v>
                </c:pt>
                <c:pt idx="2233">
                  <c:v>9.7650000000001196</c:v>
                </c:pt>
                <c:pt idx="2234">
                  <c:v>9.7700000000001204</c:v>
                </c:pt>
                <c:pt idx="2235">
                  <c:v>9.7750000000001211</c:v>
                </c:pt>
                <c:pt idx="2236">
                  <c:v>9.7800000000001219</c:v>
                </c:pt>
                <c:pt idx="2237">
                  <c:v>9.7850000000001227</c:v>
                </c:pt>
                <c:pt idx="2238">
                  <c:v>9.7900000000001235</c:v>
                </c:pt>
                <c:pt idx="2239">
                  <c:v>9.7950000000001243</c:v>
                </c:pt>
                <c:pt idx="2240">
                  <c:v>9.8000000000001251</c:v>
                </c:pt>
                <c:pt idx="2241">
                  <c:v>9.8050000000001258</c:v>
                </c:pt>
                <c:pt idx="2242">
                  <c:v>9.8100000000001266</c:v>
                </c:pt>
                <c:pt idx="2243">
                  <c:v>9.8150000000001274</c:v>
                </c:pt>
                <c:pt idx="2244">
                  <c:v>9.8200000000001282</c:v>
                </c:pt>
                <c:pt idx="2245">
                  <c:v>9.825000000000129</c:v>
                </c:pt>
                <c:pt idx="2246">
                  <c:v>9.8300000000001297</c:v>
                </c:pt>
                <c:pt idx="2247">
                  <c:v>9.8350000000001305</c:v>
                </c:pt>
                <c:pt idx="2248">
                  <c:v>9.8400000000001313</c:v>
                </c:pt>
                <c:pt idx="2249">
                  <c:v>9.8450000000001321</c:v>
                </c:pt>
                <c:pt idx="2250">
                  <c:v>9.8500000000001329</c:v>
                </c:pt>
                <c:pt idx="2251">
                  <c:v>9.8550000000001337</c:v>
                </c:pt>
                <c:pt idx="2252">
                  <c:v>9.8600000000001344</c:v>
                </c:pt>
                <c:pt idx="2253">
                  <c:v>9.8650000000001352</c:v>
                </c:pt>
                <c:pt idx="2254">
                  <c:v>9.870000000000136</c:v>
                </c:pt>
                <c:pt idx="2255">
                  <c:v>9.8750000000001368</c:v>
                </c:pt>
                <c:pt idx="2256">
                  <c:v>9.8800000000001376</c:v>
                </c:pt>
                <c:pt idx="2257">
                  <c:v>9.8850000000001383</c:v>
                </c:pt>
                <c:pt idx="2258">
                  <c:v>9.8900000000001391</c:v>
                </c:pt>
                <c:pt idx="2259">
                  <c:v>9.8950000000001399</c:v>
                </c:pt>
                <c:pt idx="2260">
                  <c:v>9.9000000000001407</c:v>
                </c:pt>
                <c:pt idx="2261">
                  <c:v>9.9050000000001415</c:v>
                </c:pt>
                <c:pt idx="2262">
                  <c:v>9.9100000000001423</c:v>
                </c:pt>
                <c:pt idx="2263">
                  <c:v>9.915000000000143</c:v>
                </c:pt>
                <c:pt idx="2264">
                  <c:v>9.9200000000001438</c:v>
                </c:pt>
                <c:pt idx="2265">
                  <c:v>9.9250000000001446</c:v>
                </c:pt>
                <c:pt idx="2266">
                  <c:v>9.9300000000001454</c:v>
                </c:pt>
                <c:pt idx="2267">
                  <c:v>9.9350000000001462</c:v>
                </c:pt>
                <c:pt idx="2268">
                  <c:v>9.9400000000001469</c:v>
                </c:pt>
                <c:pt idx="2269">
                  <c:v>9.9450000000001477</c:v>
                </c:pt>
                <c:pt idx="2270">
                  <c:v>9.9500000000001485</c:v>
                </c:pt>
                <c:pt idx="2271">
                  <c:v>9.9550000000001493</c:v>
                </c:pt>
                <c:pt idx="2272">
                  <c:v>9.9600000000001501</c:v>
                </c:pt>
                <c:pt idx="2273">
                  <c:v>9.9650000000001508</c:v>
                </c:pt>
                <c:pt idx="2274">
                  <c:v>9.9700000000001516</c:v>
                </c:pt>
                <c:pt idx="2275">
                  <c:v>9.9750000000001524</c:v>
                </c:pt>
                <c:pt idx="2276">
                  <c:v>9.9800000000001532</c:v>
                </c:pt>
                <c:pt idx="2277">
                  <c:v>9.985000000000154</c:v>
                </c:pt>
                <c:pt idx="2278">
                  <c:v>9.9900000000001548</c:v>
                </c:pt>
                <c:pt idx="2279">
                  <c:v>9.9950000000001555</c:v>
                </c:pt>
                <c:pt idx="2280">
                  <c:v>10.000000000000156</c:v>
                </c:pt>
                <c:pt idx="2281">
                  <c:v>10.005000000000157</c:v>
                </c:pt>
                <c:pt idx="2282">
                  <c:v>10.010000000000158</c:v>
                </c:pt>
                <c:pt idx="2283">
                  <c:v>10.015000000000159</c:v>
                </c:pt>
                <c:pt idx="2284">
                  <c:v>10.020000000000159</c:v>
                </c:pt>
                <c:pt idx="2285">
                  <c:v>10.02500000000016</c:v>
                </c:pt>
                <c:pt idx="2286">
                  <c:v>10.030000000000161</c:v>
                </c:pt>
                <c:pt idx="2287">
                  <c:v>10.035000000000162</c:v>
                </c:pt>
                <c:pt idx="2288">
                  <c:v>10.040000000000163</c:v>
                </c:pt>
                <c:pt idx="2289">
                  <c:v>10.045000000000163</c:v>
                </c:pt>
                <c:pt idx="2290">
                  <c:v>10.050000000000164</c:v>
                </c:pt>
                <c:pt idx="2291">
                  <c:v>10.055000000000165</c:v>
                </c:pt>
                <c:pt idx="2292">
                  <c:v>10.060000000000166</c:v>
                </c:pt>
                <c:pt idx="2293">
                  <c:v>10.065000000000166</c:v>
                </c:pt>
                <c:pt idx="2294">
                  <c:v>10.070000000000167</c:v>
                </c:pt>
                <c:pt idx="2295">
                  <c:v>10.075000000000168</c:v>
                </c:pt>
                <c:pt idx="2296">
                  <c:v>10.080000000000169</c:v>
                </c:pt>
                <c:pt idx="2297">
                  <c:v>10.08500000000017</c:v>
                </c:pt>
                <c:pt idx="2298">
                  <c:v>10.09000000000017</c:v>
                </c:pt>
                <c:pt idx="2299">
                  <c:v>10.095000000000171</c:v>
                </c:pt>
                <c:pt idx="2300">
                  <c:v>10.100000000000172</c:v>
                </c:pt>
                <c:pt idx="2301">
                  <c:v>10.105000000000173</c:v>
                </c:pt>
                <c:pt idx="2302">
                  <c:v>10.110000000000174</c:v>
                </c:pt>
                <c:pt idx="2303">
                  <c:v>10.115000000000174</c:v>
                </c:pt>
                <c:pt idx="2304">
                  <c:v>10.120000000000175</c:v>
                </c:pt>
                <c:pt idx="2305">
                  <c:v>10.125000000000176</c:v>
                </c:pt>
                <c:pt idx="2306">
                  <c:v>10.130000000000177</c:v>
                </c:pt>
                <c:pt idx="2307">
                  <c:v>10.135000000000177</c:v>
                </c:pt>
                <c:pt idx="2308">
                  <c:v>10.140000000000178</c:v>
                </c:pt>
                <c:pt idx="2309">
                  <c:v>10.145000000000179</c:v>
                </c:pt>
                <c:pt idx="2310">
                  <c:v>10.15000000000018</c:v>
                </c:pt>
                <c:pt idx="2311">
                  <c:v>10.155000000000181</c:v>
                </c:pt>
                <c:pt idx="2312">
                  <c:v>10.160000000000181</c:v>
                </c:pt>
                <c:pt idx="2313">
                  <c:v>10.165000000000182</c:v>
                </c:pt>
                <c:pt idx="2314">
                  <c:v>10.170000000000183</c:v>
                </c:pt>
                <c:pt idx="2315">
                  <c:v>10.175000000000184</c:v>
                </c:pt>
                <c:pt idx="2316">
                  <c:v>10.180000000000184</c:v>
                </c:pt>
                <c:pt idx="2317">
                  <c:v>10.185000000000185</c:v>
                </c:pt>
                <c:pt idx="2318">
                  <c:v>10.190000000000186</c:v>
                </c:pt>
                <c:pt idx="2319">
                  <c:v>10.195000000000187</c:v>
                </c:pt>
                <c:pt idx="2320">
                  <c:v>10.200000000000188</c:v>
                </c:pt>
                <c:pt idx="2321">
                  <c:v>10.205000000000188</c:v>
                </c:pt>
                <c:pt idx="2322">
                  <c:v>10.210000000000189</c:v>
                </c:pt>
                <c:pt idx="2323">
                  <c:v>10.21500000000019</c:v>
                </c:pt>
                <c:pt idx="2324">
                  <c:v>10.220000000000191</c:v>
                </c:pt>
                <c:pt idx="2325">
                  <c:v>10.225000000000191</c:v>
                </c:pt>
                <c:pt idx="2326">
                  <c:v>10.230000000000192</c:v>
                </c:pt>
                <c:pt idx="2327">
                  <c:v>10.235000000000193</c:v>
                </c:pt>
                <c:pt idx="2328">
                  <c:v>10.240000000000194</c:v>
                </c:pt>
                <c:pt idx="2329">
                  <c:v>10.245000000000195</c:v>
                </c:pt>
                <c:pt idx="2330">
                  <c:v>10.250000000000195</c:v>
                </c:pt>
                <c:pt idx="2331">
                  <c:v>10.255000000000196</c:v>
                </c:pt>
                <c:pt idx="2332">
                  <c:v>10.260000000000197</c:v>
                </c:pt>
                <c:pt idx="2333">
                  <c:v>10.265000000000198</c:v>
                </c:pt>
                <c:pt idx="2334">
                  <c:v>10.270000000000199</c:v>
                </c:pt>
                <c:pt idx="2335">
                  <c:v>10.275000000000199</c:v>
                </c:pt>
                <c:pt idx="2336">
                  <c:v>10.2800000000002</c:v>
                </c:pt>
                <c:pt idx="2337">
                  <c:v>10.285000000000201</c:v>
                </c:pt>
                <c:pt idx="2338">
                  <c:v>10.290000000000202</c:v>
                </c:pt>
                <c:pt idx="2339">
                  <c:v>10.295000000000202</c:v>
                </c:pt>
                <c:pt idx="2340">
                  <c:v>10.300000000000203</c:v>
                </c:pt>
                <c:pt idx="2341">
                  <c:v>10.305000000000204</c:v>
                </c:pt>
                <c:pt idx="2342">
                  <c:v>10.310000000000205</c:v>
                </c:pt>
                <c:pt idx="2343">
                  <c:v>10.315000000000206</c:v>
                </c:pt>
                <c:pt idx="2344">
                  <c:v>10.320000000000206</c:v>
                </c:pt>
                <c:pt idx="2345">
                  <c:v>10.325000000000207</c:v>
                </c:pt>
                <c:pt idx="2346">
                  <c:v>10.330000000000208</c:v>
                </c:pt>
                <c:pt idx="2347">
                  <c:v>10.335000000000209</c:v>
                </c:pt>
                <c:pt idx="2348">
                  <c:v>10.340000000000209</c:v>
                </c:pt>
                <c:pt idx="2349">
                  <c:v>10.34500000000021</c:v>
                </c:pt>
                <c:pt idx="2350">
                  <c:v>10.350000000000211</c:v>
                </c:pt>
                <c:pt idx="2351">
                  <c:v>10.355000000000212</c:v>
                </c:pt>
                <c:pt idx="2352">
                  <c:v>10.360000000000213</c:v>
                </c:pt>
                <c:pt idx="2353">
                  <c:v>10.365000000000213</c:v>
                </c:pt>
                <c:pt idx="2354">
                  <c:v>10.370000000000214</c:v>
                </c:pt>
                <c:pt idx="2355">
                  <c:v>10.375000000000215</c:v>
                </c:pt>
                <c:pt idx="2356">
                  <c:v>10.380000000000216</c:v>
                </c:pt>
                <c:pt idx="2357">
                  <c:v>10.385000000000217</c:v>
                </c:pt>
                <c:pt idx="2358">
                  <c:v>10.390000000000217</c:v>
                </c:pt>
                <c:pt idx="2359">
                  <c:v>10.395000000000218</c:v>
                </c:pt>
                <c:pt idx="2360">
                  <c:v>10.400000000000219</c:v>
                </c:pt>
                <c:pt idx="2361">
                  <c:v>10.40500000000022</c:v>
                </c:pt>
                <c:pt idx="2362">
                  <c:v>10.41000000000022</c:v>
                </c:pt>
                <c:pt idx="2363">
                  <c:v>10.415000000000221</c:v>
                </c:pt>
                <c:pt idx="2364">
                  <c:v>10.420000000000222</c:v>
                </c:pt>
                <c:pt idx="2365">
                  <c:v>10.425000000000223</c:v>
                </c:pt>
                <c:pt idx="2366">
                  <c:v>10.430000000000224</c:v>
                </c:pt>
                <c:pt idx="2367">
                  <c:v>10.435000000000224</c:v>
                </c:pt>
                <c:pt idx="2368">
                  <c:v>10.440000000000225</c:v>
                </c:pt>
                <c:pt idx="2369">
                  <c:v>10.445000000000226</c:v>
                </c:pt>
                <c:pt idx="2370">
                  <c:v>10.450000000000227</c:v>
                </c:pt>
                <c:pt idx="2371">
                  <c:v>10.455000000000227</c:v>
                </c:pt>
                <c:pt idx="2372">
                  <c:v>10.460000000000228</c:v>
                </c:pt>
                <c:pt idx="2373">
                  <c:v>10.465000000000229</c:v>
                </c:pt>
                <c:pt idx="2374">
                  <c:v>10.47000000000023</c:v>
                </c:pt>
                <c:pt idx="2375">
                  <c:v>10.475000000000231</c:v>
                </c:pt>
                <c:pt idx="2376">
                  <c:v>10.480000000000231</c:v>
                </c:pt>
                <c:pt idx="2377">
                  <c:v>10.485000000000232</c:v>
                </c:pt>
                <c:pt idx="2378">
                  <c:v>10.490000000000233</c:v>
                </c:pt>
                <c:pt idx="2379">
                  <c:v>10.495000000000234</c:v>
                </c:pt>
                <c:pt idx="2380">
                  <c:v>10.500000000000234</c:v>
                </c:pt>
                <c:pt idx="2381">
                  <c:v>10.505000000000235</c:v>
                </c:pt>
                <c:pt idx="2382">
                  <c:v>10.510000000000236</c:v>
                </c:pt>
                <c:pt idx="2383">
                  <c:v>10.515000000000237</c:v>
                </c:pt>
                <c:pt idx="2384">
                  <c:v>10.520000000000238</c:v>
                </c:pt>
                <c:pt idx="2385">
                  <c:v>10.525000000000238</c:v>
                </c:pt>
                <c:pt idx="2386">
                  <c:v>10.530000000000239</c:v>
                </c:pt>
                <c:pt idx="2387">
                  <c:v>10.53500000000024</c:v>
                </c:pt>
                <c:pt idx="2388">
                  <c:v>10.540000000000241</c:v>
                </c:pt>
                <c:pt idx="2389">
                  <c:v>10.545000000000242</c:v>
                </c:pt>
                <c:pt idx="2390">
                  <c:v>10.550000000000242</c:v>
                </c:pt>
                <c:pt idx="2391">
                  <c:v>10.555000000000243</c:v>
                </c:pt>
                <c:pt idx="2392">
                  <c:v>10.560000000000244</c:v>
                </c:pt>
                <c:pt idx="2393">
                  <c:v>10.565000000000245</c:v>
                </c:pt>
                <c:pt idx="2394">
                  <c:v>10.570000000000245</c:v>
                </c:pt>
                <c:pt idx="2395">
                  <c:v>10.575000000000246</c:v>
                </c:pt>
                <c:pt idx="2396">
                  <c:v>10.580000000000247</c:v>
                </c:pt>
                <c:pt idx="2397">
                  <c:v>10.585000000000248</c:v>
                </c:pt>
                <c:pt idx="2398">
                  <c:v>10.590000000000249</c:v>
                </c:pt>
                <c:pt idx="2399">
                  <c:v>10.595000000000249</c:v>
                </c:pt>
                <c:pt idx="2400">
                  <c:v>10.60000000000025</c:v>
                </c:pt>
                <c:pt idx="2401">
                  <c:v>10.605000000000251</c:v>
                </c:pt>
                <c:pt idx="2402">
                  <c:v>10.610000000000252</c:v>
                </c:pt>
                <c:pt idx="2403">
                  <c:v>10.615000000000252</c:v>
                </c:pt>
                <c:pt idx="2404">
                  <c:v>10.620000000000253</c:v>
                </c:pt>
                <c:pt idx="2405">
                  <c:v>10.625000000000254</c:v>
                </c:pt>
                <c:pt idx="2406">
                  <c:v>10.630000000000255</c:v>
                </c:pt>
                <c:pt idx="2407">
                  <c:v>10.635000000000256</c:v>
                </c:pt>
                <c:pt idx="2408">
                  <c:v>10.640000000000256</c:v>
                </c:pt>
                <c:pt idx="2409">
                  <c:v>10.645000000000257</c:v>
                </c:pt>
                <c:pt idx="2410">
                  <c:v>10.650000000000258</c:v>
                </c:pt>
                <c:pt idx="2411">
                  <c:v>10.655000000000259</c:v>
                </c:pt>
                <c:pt idx="2412">
                  <c:v>10.660000000000259</c:v>
                </c:pt>
                <c:pt idx="2413">
                  <c:v>10.66500000000026</c:v>
                </c:pt>
                <c:pt idx="2414">
                  <c:v>10.670000000000261</c:v>
                </c:pt>
                <c:pt idx="2415">
                  <c:v>10.675000000000262</c:v>
                </c:pt>
                <c:pt idx="2416">
                  <c:v>10.680000000000263</c:v>
                </c:pt>
                <c:pt idx="2417">
                  <c:v>10.685000000000263</c:v>
                </c:pt>
                <c:pt idx="2418">
                  <c:v>10.690000000000264</c:v>
                </c:pt>
                <c:pt idx="2419">
                  <c:v>10.695000000000265</c:v>
                </c:pt>
                <c:pt idx="2420">
                  <c:v>10.700000000000266</c:v>
                </c:pt>
                <c:pt idx="2421">
                  <c:v>10.705000000000267</c:v>
                </c:pt>
                <c:pt idx="2422">
                  <c:v>10.710000000000267</c:v>
                </c:pt>
                <c:pt idx="2423">
                  <c:v>10.715000000000268</c:v>
                </c:pt>
                <c:pt idx="2424">
                  <c:v>10.720000000000269</c:v>
                </c:pt>
                <c:pt idx="2425">
                  <c:v>10.72500000000027</c:v>
                </c:pt>
                <c:pt idx="2426">
                  <c:v>10.73000000000027</c:v>
                </c:pt>
                <c:pt idx="2427">
                  <c:v>10.735000000000271</c:v>
                </c:pt>
                <c:pt idx="2428">
                  <c:v>10.740000000000272</c:v>
                </c:pt>
                <c:pt idx="2429">
                  <c:v>10.745000000000273</c:v>
                </c:pt>
                <c:pt idx="2430">
                  <c:v>10.750000000000274</c:v>
                </c:pt>
                <c:pt idx="2431">
                  <c:v>10.755000000000274</c:v>
                </c:pt>
                <c:pt idx="2432">
                  <c:v>10.760000000000275</c:v>
                </c:pt>
                <c:pt idx="2433">
                  <c:v>10.765000000000276</c:v>
                </c:pt>
                <c:pt idx="2434">
                  <c:v>10.770000000000277</c:v>
                </c:pt>
                <c:pt idx="2435">
                  <c:v>10.775000000000277</c:v>
                </c:pt>
                <c:pt idx="2436">
                  <c:v>10.780000000000278</c:v>
                </c:pt>
                <c:pt idx="2437">
                  <c:v>10.785000000000279</c:v>
                </c:pt>
                <c:pt idx="2438">
                  <c:v>10.79000000000028</c:v>
                </c:pt>
                <c:pt idx="2439">
                  <c:v>10.795000000000281</c:v>
                </c:pt>
                <c:pt idx="2440">
                  <c:v>10.800000000000281</c:v>
                </c:pt>
                <c:pt idx="2441">
                  <c:v>10.805000000000282</c:v>
                </c:pt>
                <c:pt idx="2442">
                  <c:v>10.810000000000283</c:v>
                </c:pt>
                <c:pt idx="2443">
                  <c:v>10.815000000000284</c:v>
                </c:pt>
                <c:pt idx="2444">
                  <c:v>10.820000000000285</c:v>
                </c:pt>
                <c:pt idx="2445">
                  <c:v>10.825000000000285</c:v>
                </c:pt>
                <c:pt idx="2446">
                  <c:v>10.830000000000286</c:v>
                </c:pt>
                <c:pt idx="2447">
                  <c:v>10.835000000000287</c:v>
                </c:pt>
                <c:pt idx="2448">
                  <c:v>10.840000000000288</c:v>
                </c:pt>
                <c:pt idx="2449">
                  <c:v>10.845000000000288</c:v>
                </c:pt>
                <c:pt idx="2450">
                  <c:v>10.850000000000289</c:v>
                </c:pt>
                <c:pt idx="2451">
                  <c:v>10.85500000000029</c:v>
                </c:pt>
                <c:pt idx="2452">
                  <c:v>10.860000000000291</c:v>
                </c:pt>
                <c:pt idx="2453">
                  <c:v>10.865000000000292</c:v>
                </c:pt>
                <c:pt idx="2454">
                  <c:v>10.870000000000292</c:v>
                </c:pt>
                <c:pt idx="2455">
                  <c:v>10.875000000000293</c:v>
                </c:pt>
                <c:pt idx="2456">
                  <c:v>10.880000000000294</c:v>
                </c:pt>
                <c:pt idx="2457">
                  <c:v>10.885000000000295</c:v>
                </c:pt>
                <c:pt idx="2458">
                  <c:v>10.890000000000295</c:v>
                </c:pt>
                <c:pt idx="2459">
                  <c:v>10.895000000000296</c:v>
                </c:pt>
                <c:pt idx="2460">
                  <c:v>10.900000000000297</c:v>
                </c:pt>
                <c:pt idx="2461">
                  <c:v>10.905000000000298</c:v>
                </c:pt>
                <c:pt idx="2462">
                  <c:v>10.910000000000299</c:v>
                </c:pt>
                <c:pt idx="2463">
                  <c:v>10.915000000000299</c:v>
                </c:pt>
                <c:pt idx="2464">
                  <c:v>10.9200000000003</c:v>
                </c:pt>
                <c:pt idx="2465">
                  <c:v>10.925000000000301</c:v>
                </c:pt>
                <c:pt idx="2466">
                  <c:v>10.930000000000302</c:v>
                </c:pt>
                <c:pt idx="2467">
                  <c:v>10.935000000000302</c:v>
                </c:pt>
                <c:pt idx="2468">
                  <c:v>10.940000000000303</c:v>
                </c:pt>
                <c:pt idx="2469">
                  <c:v>10.945000000000304</c:v>
                </c:pt>
                <c:pt idx="2470">
                  <c:v>10.950000000000305</c:v>
                </c:pt>
                <c:pt idx="2471">
                  <c:v>10.955000000000306</c:v>
                </c:pt>
                <c:pt idx="2472">
                  <c:v>10.960000000000306</c:v>
                </c:pt>
                <c:pt idx="2473">
                  <c:v>10.965000000000307</c:v>
                </c:pt>
                <c:pt idx="2474">
                  <c:v>10.970000000000308</c:v>
                </c:pt>
                <c:pt idx="2475">
                  <c:v>10.975000000000309</c:v>
                </c:pt>
                <c:pt idx="2476">
                  <c:v>10.98000000000031</c:v>
                </c:pt>
                <c:pt idx="2477">
                  <c:v>10.98500000000031</c:v>
                </c:pt>
                <c:pt idx="2478">
                  <c:v>10.990000000000311</c:v>
                </c:pt>
                <c:pt idx="2479">
                  <c:v>10.995000000000312</c:v>
                </c:pt>
                <c:pt idx="2480">
                  <c:v>11.000000000000313</c:v>
                </c:pt>
                <c:pt idx="2481">
                  <c:v>11.005000000000313</c:v>
                </c:pt>
                <c:pt idx="2482">
                  <c:v>11.010000000000314</c:v>
                </c:pt>
                <c:pt idx="2483">
                  <c:v>11.015000000000315</c:v>
                </c:pt>
                <c:pt idx="2484">
                  <c:v>11.020000000000316</c:v>
                </c:pt>
                <c:pt idx="2485">
                  <c:v>11.025000000000317</c:v>
                </c:pt>
                <c:pt idx="2486">
                  <c:v>11.030000000000317</c:v>
                </c:pt>
                <c:pt idx="2487">
                  <c:v>11.035000000000318</c:v>
                </c:pt>
                <c:pt idx="2488">
                  <c:v>11.040000000000319</c:v>
                </c:pt>
                <c:pt idx="2489">
                  <c:v>11.04500000000032</c:v>
                </c:pt>
                <c:pt idx="2490">
                  <c:v>11.05000000000032</c:v>
                </c:pt>
                <c:pt idx="2491">
                  <c:v>11.055000000000321</c:v>
                </c:pt>
                <c:pt idx="2492">
                  <c:v>11.060000000000322</c:v>
                </c:pt>
                <c:pt idx="2493">
                  <c:v>11.065000000000323</c:v>
                </c:pt>
                <c:pt idx="2494">
                  <c:v>11.070000000000324</c:v>
                </c:pt>
                <c:pt idx="2495">
                  <c:v>11.075000000000324</c:v>
                </c:pt>
                <c:pt idx="2496">
                  <c:v>11.080000000000325</c:v>
                </c:pt>
                <c:pt idx="2497">
                  <c:v>11.085000000000326</c:v>
                </c:pt>
                <c:pt idx="2498">
                  <c:v>11.090000000000327</c:v>
                </c:pt>
                <c:pt idx="2499">
                  <c:v>11.095000000000327</c:v>
                </c:pt>
                <c:pt idx="2500">
                  <c:v>11.100000000000328</c:v>
                </c:pt>
                <c:pt idx="2501">
                  <c:v>11.105000000000329</c:v>
                </c:pt>
                <c:pt idx="2502">
                  <c:v>11.11000000000033</c:v>
                </c:pt>
                <c:pt idx="2503">
                  <c:v>11.115000000000331</c:v>
                </c:pt>
                <c:pt idx="2504">
                  <c:v>11.120000000000331</c:v>
                </c:pt>
                <c:pt idx="2505">
                  <c:v>11.125000000000332</c:v>
                </c:pt>
                <c:pt idx="2506">
                  <c:v>11.130000000000333</c:v>
                </c:pt>
                <c:pt idx="2507">
                  <c:v>11.135000000000334</c:v>
                </c:pt>
                <c:pt idx="2508">
                  <c:v>11.140000000000335</c:v>
                </c:pt>
                <c:pt idx="2509">
                  <c:v>11.145000000000335</c:v>
                </c:pt>
                <c:pt idx="2510">
                  <c:v>11.150000000000336</c:v>
                </c:pt>
                <c:pt idx="2511">
                  <c:v>11.155000000000337</c:v>
                </c:pt>
                <c:pt idx="2512">
                  <c:v>11.160000000000338</c:v>
                </c:pt>
                <c:pt idx="2513">
                  <c:v>11.165000000000338</c:v>
                </c:pt>
                <c:pt idx="2514">
                  <c:v>11.170000000000339</c:v>
                </c:pt>
                <c:pt idx="2515">
                  <c:v>11.17500000000034</c:v>
                </c:pt>
                <c:pt idx="2516">
                  <c:v>11.180000000000341</c:v>
                </c:pt>
                <c:pt idx="2517">
                  <c:v>11.185000000000342</c:v>
                </c:pt>
                <c:pt idx="2518">
                  <c:v>11.190000000000342</c:v>
                </c:pt>
                <c:pt idx="2519">
                  <c:v>11.195000000000343</c:v>
                </c:pt>
                <c:pt idx="2520">
                  <c:v>11.200000000000344</c:v>
                </c:pt>
                <c:pt idx="2521">
                  <c:v>11.205000000000345</c:v>
                </c:pt>
                <c:pt idx="2522">
                  <c:v>11.210000000000345</c:v>
                </c:pt>
                <c:pt idx="2523">
                  <c:v>11.215000000000346</c:v>
                </c:pt>
                <c:pt idx="2524">
                  <c:v>11.220000000000347</c:v>
                </c:pt>
                <c:pt idx="2525">
                  <c:v>11.225000000000348</c:v>
                </c:pt>
                <c:pt idx="2526">
                  <c:v>11.230000000000349</c:v>
                </c:pt>
                <c:pt idx="2527">
                  <c:v>11.235000000000349</c:v>
                </c:pt>
                <c:pt idx="2528">
                  <c:v>11.24000000000035</c:v>
                </c:pt>
                <c:pt idx="2529">
                  <c:v>11.245000000000351</c:v>
                </c:pt>
                <c:pt idx="2530">
                  <c:v>11.250000000000352</c:v>
                </c:pt>
                <c:pt idx="2531">
                  <c:v>11.255000000000353</c:v>
                </c:pt>
                <c:pt idx="2532">
                  <c:v>11.260000000000353</c:v>
                </c:pt>
                <c:pt idx="2533">
                  <c:v>11.265000000000354</c:v>
                </c:pt>
                <c:pt idx="2534">
                  <c:v>11.270000000000355</c:v>
                </c:pt>
                <c:pt idx="2535">
                  <c:v>11.275000000000356</c:v>
                </c:pt>
                <c:pt idx="2536">
                  <c:v>11.280000000000356</c:v>
                </c:pt>
                <c:pt idx="2537">
                  <c:v>11.285000000000357</c:v>
                </c:pt>
                <c:pt idx="2538">
                  <c:v>11.290000000000358</c:v>
                </c:pt>
                <c:pt idx="2539">
                  <c:v>11.295000000000359</c:v>
                </c:pt>
                <c:pt idx="2540">
                  <c:v>11.30000000000036</c:v>
                </c:pt>
                <c:pt idx="2541">
                  <c:v>11.30500000000036</c:v>
                </c:pt>
                <c:pt idx="2542">
                  <c:v>11.310000000000361</c:v>
                </c:pt>
                <c:pt idx="2543">
                  <c:v>11.315000000000362</c:v>
                </c:pt>
                <c:pt idx="2544">
                  <c:v>11.320000000000363</c:v>
                </c:pt>
                <c:pt idx="2545">
                  <c:v>11.325000000000363</c:v>
                </c:pt>
                <c:pt idx="2546">
                  <c:v>11.330000000000364</c:v>
                </c:pt>
                <c:pt idx="2547">
                  <c:v>11.335000000000365</c:v>
                </c:pt>
                <c:pt idx="2548">
                  <c:v>11.340000000000366</c:v>
                </c:pt>
                <c:pt idx="2549">
                  <c:v>11.345000000000367</c:v>
                </c:pt>
                <c:pt idx="2550">
                  <c:v>11.350000000000367</c:v>
                </c:pt>
                <c:pt idx="2551">
                  <c:v>11.355000000000368</c:v>
                </c:pt>
                <c:pt idx="2552">
                  <c:v>11.360000000000369</c:v>
                </c:pt>
                <c:pt idx="2553">
                  <c:v>11.36500000000037</c:v>
                </c:pt>
                <c:pt idx="2554">
                  <c:v>11.37000000000037</c:v>
                </c:pt>
                <c:pt idx="2555">
                  <c:v>11.375000000000371</c:v>
                </c:pt>
                <c:pt idx="2556">
                  <c:v>11.380000000000372</c:v>
                </c:pt>
                <c:pt idx="2557">
                  <c:v>11.385000000000373</c:v>
                </c:pt>
                <c:pt idx="2558">
                  <c:v>11.390000000000374</c:v>
                </c:pt>
                <c:pt idx="2559">
                  <c:v>11.395000000000374</c:v>
                </c:pt>
                <c:pt idx="2560">
                  <c:v>11.400000000000375</c:v>
                </c:pt>
                <c:pt idx="2561">
                  <c:v>11.405000000000376</c:v>
                </c:pt>
                <c:pt idx="2562">
                  <c:v>11.410000000000377</c:v>
                </c:pt>
                <c:pt idx="2563">
                  <c:v>11.415000000000378</c:v>
                </c:pt>
                <c:pt idx="2564">
                  <c:v>11.420000000000378</c:v>
                </c:pt>
                <c:pt idx="2565">
                  <c:v>11.425000000000379</c:v>
                </c:pt>
                <c:pt idx="2566">
                  <c:v>11.43000000000038</c:v>
                </c:pt>
                <c:pt idx="2567">
                  <c:v>11.435000000000381</c:v>
                </c:pt>
                <c:pt idx="2568">
                  <c:v>11.440000000000381</c:v>
                </c:pt>
                <c:pt idx="2569">
                  <c:v>11.445000000000382</c:v>
                </c:pt>
                <c:pt idx="2570">
                  <c:v>11.450000000000383</c:v>
                </c:pt>
                <c:pt idx="2571">
                  <c:v>11.455000000000384</c:v>
                </c:pt>
                <c:pt idx="2572">
                  <c:v>11.460000000000385</c:v>
                </c:pt>
                <c:pt idx="2573">
                  <c:v>11.465000000000385</c:v>
                </c:pt>
                <c:pt idx="2574">
                  <c:v>11.470000000000386</c:v>
                </c:pt>
                <c:pt idx="2575">
                  <c:v>11.475000000000387</c:v>
                </c:pt>
                <c:pt idx="2576">
                  <c:v>11.480000000000388</c:v>
                </c:pt>
                <c:pt idx="2577">
                  <c:v>11.485000000000388</c:v>
                </c:pt>
                <c:pt idx="2578">
                  <c:v>11.490000000000389</c:v>
                </c:pt>
                <c:pt idx="2579">
                  <c:v>11.49500000000039</c:v>
                </c:pt>
                <c:pt idx="2580">
                  <c:v>11.500000000000391</c:v>
                </c:pt>
                <c:pt idx="2581">
                  <c:v>11.505000000000392</c:v>
                </c:pt>
                <c:pt idx="2582">
                  <c:v>11.510000000000392</c:v>
                </c:pt>
                <c:pt idx="2583">
                  <c:v>11.515000000000393</c:v>
                </c:pt>
                <c:pt idx="2584">
                  <c:v>11.520000000000394</c:v>
                </c:pt>
                <c:pt idx="2585">
                  <c:v>11.525000000000395</c:v>
                </c:pt>
                <c:pt idx="2586">
                  <c:v>11.530000000000395</c:v>
                </c:pt>
                <c:pt idx="2587">
                  <c:v>11.535000000000396</c:v>
                </c:pt>
                <c:pt idx="2588">
                  <c:v>11.540000000000397</c:v>
                </c:pt>
                <c:pt idx="2589">
                  <c:v>11.545000000000398</c:v>
                </c:pt>
                <c:pt idx="2590">
                  <c:v>11.550000000000399</c:v>
                </c:pt>
                <c:pt idx="2591">
                  <c:v>11.555000000000399</c:v>
                </c:pt>
                <c:pt idx="2592">
                  <c:v>11.5600000000004</c:v>
                </c:pt>
                <c:pt idx="2593">
                  <c:v>11.565000000000401</c:v>
                </c:pt>
                <c:pt idx="2594">
                  <c:v>11.570000000000402</c:v>
                </c:pt>
                <c:pt idx="2595">
                  <c:v>11.575000000000403</c:v>
                </c:pt>
                <c:pt idx="2596">
                  <c:v>11.580000000000403</c:v>
                </c:pt>
                <c:pt idx="2597">
                  <c:v>11.585000000000404</c:v>
                </c:pt>
                <c:pt idx="2598">
                  <c:v>11.590000000000405</c:v>
                </c:pt>
                <c:pt idx="2599">
                  <c:v>11.595000000000406</c:v>
                </c:pt>
                <c:pt idx="2600">
                  <c:v>11.600000000000406</c:v>
                </c:pt>
                <c:pt idx="2601">
                  <c:v>11.605000000000407</c:v>
                </c:pt>
                <c:pt idx="2602">
                  <c:v>11.610000000000408</c:v>
                </c:pt>
                <c:pt idx="2603">
                  <c:v>11.615000000000409</c:v>
                </c:pt>
                <c:pt idx="2604">
                  <c:v>11.62000000000041</c:v>
                </c:pt>
                <c:pt idx="2605">
                  <c:v>11.62500000000041</c:v>
                </c:pt>
                <c:pt idx="2606">
                  <c:v>11.630000000000411</c:v>
                </c:pt>
                <c:pt idx="2607">
                  <c:v>11.635000000000412</c:v>
                </c:pt>
                <c:pt idx="2608">
                  <c:v>11.640000000000413</c:v>
                </c:pt>
                <c:pt idx="2609">
                  <c:v>11.645000000000413</c:v>
                </c:pt>
                <c:pt idx="2610">
                  <c:v>11.650000000000414</c:v>
                </c:pt>
                <c:pt idx="2611">
                  <c:v>11.655000000000415</c:v>
                </c:pt>
                <c:pt idx="2612">
                  <c:v>11.660000000000416</c:v>
                </c:pt>
                <c:pt idx="2613">
                  <c:v>11.665000000000417</c:v>
                </c:pt>
                <c:pt idx="2614">
                  <c:v>11.670000000000417</c:v>
                </c:pt>
                <c:pt idx="2615">
                  <c:v>11.675000000000418</c:v>
                </c:pt>
                <c:pt idx="2616">
                  <c:v>11.680000000000419</c:v>
                </c:pt>
                <c:pt idx="2617">
                  <c:v>11.68500000000042</c:v>
                </c:pt>
                <c:pt idx="2618">
                  <c:v>11.69000000000042</c:v>
                </c:pt>
                <c:pt idx="2619">
                  <c:v>11.695000000000421</c:v>
                </c:pt>
                <c:pt idx="2620">
                  <c:v>11.700000000000422</c:v>
                </c:pt>
                <c:pt idx="2621">
                  <c:v>11.705000000000423</c:v>
                </c:pt>
                <c:pt idx="2622">
                  <c:v>11.710000000000424</c:v>
                </c:pt>
                <c:pt idx="2623">
                  <c:v>11.715000000000424</c:v>
                </c:pt>
                <c:pt idx="2624">
                  <c:v>11.720000000000425</c:v>
                </c:pt>
                <c:pt idx="2625">
                  <c:v>11.725000000000426</c:v>
                </c:pt>
                <c:pt idx="2626">
                  <c:v>11.730000000000427</c:v>
                </c:pt>
                <c:pt idx="2627">
                  <c:v>11.735000000000428</c:v>
                </c:pt>
                <c:pt idx="2628">
                  <c:v>11.740000000000428</c:v>
                </c:pt>
                <c:pt idx="2629">
                  <c:v>11.745000000000429</c:v>
                </c:pt>
                <c:pt idx="2630">
                  <c:v>11.75000000000043</c:v>
                </c:pt>
                <c:pt idx="2631">
                  <c:v>11.755000000000431</c:v>
                </c:pt>
                <c:pt idx="2632">
                  <c:v>11.760000000000431</c:v>
                </c:pt>
                <c:pt idx="2633">
                  <c:v>11.765000000000432</c:v>
                </c:pt>
                <c:pt idx="2634">
                  <c:v>11.770000000000433</c:v>
                </c:pt>
                <c:pt idx="2635">
                  <c:v>11.775000000000434</c:v>
                </c:pt>
                <c:pt idx="2636">
                  <c:v>11.780000000000435</c:v>
                </c:pt>
                <c:pt idx="2637">
                  <c:v>11.785000000000435</c:v>
                </c:pt>
                <c:pt idx="2638">
                  <c:v>11.790000000000436</c:v>
                </c:pt>
                <c:pt idx="2639">
                  <c:v>11.795000000000437</c:v>
                </c:pt>
                <c:pt idx="2640">
                  <c:v>11.800000000000438</c:v>
                </c:pt>
                <c:pt idx="2641">
                  <c:v>11.805000000000438</c:v>
                </c:pt>
                <c:pt idx="2642">
                  <c:v>11.810000000000439</c:v>
                </c:pt>
                <c:pt idx="2643">
                  <c:v>11.81500000000044</c:v>
                </c:pt>
                <c:pt idx="2644">
                  <c:v>11.820000000000441</c:v>
                </c:pt>
                <c:pt idx="2645">
                  <c:v>11.825000000000442</c:v>
                </c:pt>
                <c:pt idx="2646">
                  <c:v>11.830000000000442</c:v>
                </c:pt>
                <c:pt idx="2647">
                  <c:v>11.835000000000443</c:v>
                </c:pt>
                <c:pt idx="2648">
                  <c:v>11.840000000000444</c:v>
                </c:pt>
                <c:pt idx="2649">
                  <c:v>11.845000000000445</c:v>
                </c:pt>
                <c:pt idx="2650">
                  <c:v>11.850000000000446</c:v>
                </c:pt>
                <c:pt idx="2651">
                  <c:v>11.855000000000446</c:v>
                </c:pt>
                <c:pt idx="2652">
                  <c:v>11.860000000000447</c:v>
                </c:pt>
                <c:pt idx="2653">
                  <c:v>11.865000000000448</c:v>
                </c:pt>
                <c:pt idx="2654">
                  <c:v>11.870000000000449</c:v>
                </c:pt>
                <c:pt idx="2655">
                  <c:v>11.875000000000449</c:v>
                </c:pt>
                <c:pt idx="2656">
                  <c:v>11.88000000000045</c:v>
                </c:pt>
                <c:pt idx="2657">
                  <c:v>11.885000000000451</c:v>
                </c:pt>
                <c:pt idx="2658">
                  <c:v>11.890000000000452</c:v>
                </c:pt>
                <c:pt idx="2659">
                  <c:v>11.895000000000453</c:v>
                </c:pt>
                <c:pt idx="2660">
                  <c:v>11.900000000000453</c:v>
                </c:pt>
                <c:pt idx="2661">
                  <c:v>11.905000000000454</c:v>
                </c:pt>
                <c:pt idx="2662">
                  <c:v>11.910000000000455</c:v>
                </c:pt>
                <c:pt idx="2663">
                  <c:v>11.915000000000456</c:v>
                </c:pt>
                <c:pt idx="2664">
                  <c:v>11.920000000000456</c:v>
                </c:pt>
                <c:pt idx="2665">
                  <c:v>11.925000000000457</c:v>
                </c:pt>
                <c:pt idx="2666">
                  <c:v>11.930000000000458</c:v>
                </c:pt>
                <c:pt idx="2667">
                  <c:v>11.935000000000459</c:v>
                </c:pt>
                <c:pt idx="2668">
                  <c:v>11.94000000000046</c:v>
                </c:pt>
                <c:pt idx="2669">
                  <c:v>11.94500000000046</c:v>
                </c:pt>
                <c:pt idx="2670">
                  <c:v>11.950000000000461</c:v>
                </c:pt>
                <c:pt idx="2671">
                  <c:v>11.955000000000462</c:v>
                </c:pt>
                <c:pt idx="2672">
                  <c:v>11.960000000000463</c:v>
                </c:pt>
                <c:pt idx="2673">
                  <c:v>11.965000000000463</c:v>
                </c:pt>
                <c:pt idx="2674">
                  <c:v>11.970000000000464</c:v>
                </c:pt>
                <c:pt idx="2675">
                  <c:v>11.975000000000465</c:v>
                </c:pt>
                <c:pt idx="2676">
                  <c:v>11.980000000000466</c:v>
                </c:pt>
                <c:pt idx="2677">
                  <c:v>11.985000000000467</c:v>
                </c:pt>
                <c:pt idx="2678">
                  <c:v>11.990000000000467</c:v>
                </c:pt>
                <c:pt idx="2679">
                  <c:v>11.995000000000468</c:v>
                </c:pt>
                <c:pt idx="2680">
                  <c:v>12.000000000000469</c:v>
                </c:pt>
                <c:pt idx="2681">
                  <c:v>12.00500000000047</c:v>
                </c:pt>
                <c:pt idx="2682">
                  <c:v>12.010000000000471</c:v>
                </c:pt>
                <c:pt idx="2683">
                  <c:v>12.015000000000471</c:v>
                </c:pt>
                <c:pt idx="2684">
                  <c:v>12.020000000000472</c:v>
                </c:pt>
                <c:pt idx="2685">
                  <c:v>12.025000000000473</c:v>
                </c:pt>
                <c:pt idx="2686">
                  <c:v>12.030000000000474</c:v>
                </c:pt>
                <c:pt idx="2687">
                  <c:v>12.035000000000474</c:v>
                </c:pt>
                <c:pt idx="2688">
                  <c:v>12.040000000000475</c:v>
                </c:pt>
                <c:pt idx="2689">
                  <c:v>12.045000000000476</c:v>
                </c:pt>
                <c:pt idx="2690">
                  <c:v>12.050000000000477</c:v>
                </c:pt>
                <c:pt idx="2691">
                  <c:v>12.055000000000478</c:v>
                </c:pt>
                <c:pt idx="2692">
                  <c:v>12.060000000000478</c:v>
                </c:pt>
                <c:pt idx="2693">
                  <c:v>12.065000000000479</c:v>
                </c:pt>
                <c:pt idx="2694">
                  <c:v>12.07000000000048</c:v>
                </c:pt>
                <c:pt idx="2695">
                  <c:v>12.075000000000481</c:v>
                </c:pt>
                <c:pt idx="2696">
                  <c:v>12.080000000000481</c:v>
                </c:pt>
                <c:pt idx="2697">
                  <c:v>12.085000000000482</c:v>
                </c:pt>
                <c:pt idx="2698">
                  <c:v>12.090000000000483</c:v>
                </c:pt>
                <c:pt idx="2699">
                  <c:v>12.095000000000484</c:v>
                </c:pt>
                <c:pt idx="2700">
                  <c:v>12.100000000000485</c:v>
                </c:pt>
                <c:pt idx="2701">
                  <c:v>12.105000000000485</c:v>
                </c:pt>
                <c:pt idx="2702">
                  <c:v>12.110000000000486</c:v>
                </c:pt>
                <c:pt idx="2703">
                  <c:v>12.115000000000487</c:v>
                </c:pt>
                <c:pt idx="2704">
                  <c:v>12.120000000000488</c:v>
                </c:pt>
                <c:pt idx="2705">
                  <c:v>12.125000000000488</c:v>
                </c:pt>
                <c:pt idx="2706">
                  <c:v>12.130000000000489</c:v>
                </c:pt>
                <c:pt idx="2707">
                  <c:v>12.13500000000049</c:v>
                </c:pt>
                <c:pt idx="2708">
                  <c:v>12.140000000000491</c:v>
                </c:pt>
                <c:pt idx="2709">
                  <c:v>12.145000000000492</c:v>
                </c:pt>
                <c:pt idx="2710">
                  <c:v>12.150000000000492</c:v>
                </c:pt>
                <c:pt idx="2711">
                  <c:v>12.155000000000493</c:v>
                </c:pt>
                <c:pt idx="2712">
                  <c:v>12.160000000000494</c:v>
                </c:pt>
                <c:pt idx="2713">
                  <c:v>12.165000000000495</c:v>
                </c:pt>
                <c:pt idx="2714">
                  <c:v>12.170000000000496</c:v>
                </c:pt>
                <c:pt idx="2715">
                  <c:v>12.175000000000496</c:v>
                </c:pt>
                <c:pt idx="2716">
                  <c:v>12.180000000000497</c:v>
                </c:pt>
                <c:pt idx="2717">
                  <c:v>12.185000000000498</c:v>
                </c:pt>
                <c:pt idx="2718">
                  <c:v>12.190000000000499</c:v>
                </c:pt>
                <c:pt idx="2719">
                  <c:v>12.195000000000499</c:v>
                </c:pt>
                <c:pt idx="2720">
                  <c:v>12.2000000000005</c:v>
                </c:pt>
                <c:pt idx="2721">
                  <c:v>12.205000000000501</c:v>
                </c:pt>
                <c:pt idx="2722">
                  <c:v>12.210000000000502</c:v>
                </c:pt>
                <c:pt idx="2723">
                  <c:v>12.215000000000503</c:v>
                </c:pt>
                <c:pt idx="2724">
                  <c:v>12.220000000000503</c:v>
                </c:pt>
                <c:pt idx="2725">
                  <c:v>12.225000000000504</c:v>
                </c:pt>
                <c:pt idx="2726">
                  <c:v>12.230000000000505</c:v>
                </c:pt>
                <c:pt idx="2727">
                  <c:v>12.235000000000506</c:v>
                </c:pt>
                <c:pt idx="2728">
                  <c:v>12.240000000000506</c:v>
                </c:pt>
                <c:pt idx="2729">
                  <c:v>12.245000000000507</c:v>
                </c:pt>
                <c:pt idx="2730">
                  <c:v>12.250000000000508</c:v>
                </c:pt>
                <c:pt idx="2731">
                  <c:v>12.255000000000509</c:v>
                </c:pt>
                <c:pt idx="2732">
                  <c:v>12.26000000000051</c:v>
                </c:pt>
                <c:pt idx="2733">
                  <c:v>12.26500000000051</c:v>
                </c:pt>
                <c:pt idx="2734">
                  <c:v>12.270000000000511</c:v>
                </c:pt>
                <c:pt idx="2735">
                  <c:v>12.275000000000512</c:v>
                </c:pt>
                <c:pt idx="2736">
                  <c:v>12.280000000000513</c:v>
                </c:pt>
                <c:pt idx="2737">
                  <c:v>12.285000000000514</c:v>
                </c:pt>
                <c:pt idx="2738">
                  <c:v>12.290000000000514</c:v>
                </c:pt>
                <c:pt idx="2739">
                  <c:v>12.295000000000515</c:v>
                </c:pt>
                <c:pt idx="2740">
                  <c:v>12.300000000000516</c:v>
                </c:pt>
                <c:pt idx="2741">
                  <c:v>12.305000000000517</c:v>
                </c:pt>
                <c:pt idx="2742">
                  <c:v>12.310000000000517</c:v>
                </c:pt>
                <c:pt idx="2743">
                  <c:v>12.315000000000518</c:v>
                </c:pt>
                <c:pt idx="2744">
                  <c:v>12.320000000000519</c:v>
                </c:pt>
                <c:pt idx="2745">
                  <c:v>12.32500000000052</c:v>
                </c:pt>
                <c:pt idx="2746">
                  <c:v>12.330000000000521</c:v>
                </c:pt>
                <c:pt idx="2747">
                  <c:v>12.335000000000521</c:v>
                </c:pt>
                <c:pt idx="2748">
                  <c:v>12.340000000000522</c:v>
                </c:pt>
                <c:pt idx="2749">
                  <c:v>12.345000000000523</c:v>
                </c:pt>
                <c:pt idx="2750">
                  <c:v>12.350000000000524</c:v>
                </c:pt>
                <c:pt idx="2751">
                  <c:v>12.355000000000524</c:v>
                </c:pt>
                <c:pt idx="2752">
                  <c:v>12.360000000000525</c:v>
                </c:pt>
                <c:pt idx="2753">
                  <c:v>12.365000000000526</c:v>
                </c:pt>
                <c:pt idx="2754">
                  <c:v>12.370000000000527</c:v>
                </c:pt>
                <c:pt idx="2755">
                  <c:v>12.375000000000528</c:v>
                </c:pt>
                <c:pt idx="2756">
                  <c:v>12.380000000000528</c:v>
                </c:pt>
                <c:pt idx="2757">
                  <c:v>12.385000000000529</c:v>
                </c:pt>
                <c:pt idx="2758">
                  <c:v>12.39000000000053</c:v>
                </c:pt>
                <c:pt idx="2759">
                  <c:v>12.395000000000531</c:v>
                </c:pt>
                <c:pt idx="2760">
                  <c:v>12.400000000000531</c:v>
                </c:pt>
                <c:pt idx="2761">
                  <c:v>12.405000000000532</c:v>
                </c:pt>
                <c:pt idx="2762">
                  <c:v>12.410000000000533</c:v>
                </c:pt>
                <c:pt idx="2763">
                  <c:v>12.415000000000534</c:v>
                </c:pt>
                <c:pt idx="2764">
                  <c:v>12.420000000000535</c:v>
                </c:pt>
                <c:pt idx="2765">
                  <c:v>12.425000000000535</c:v>
                </c:pt>
                <c:pt idx="2766">
                  <c:v>12.430000000000536</c:v>
                </c:pt>
                <c:pt idx="2767">
                  <c:v>12.435000000000537</c:v>
                </c:pt>
                <c:pt idx="2768">
                  <c:v>12.440000000000538</c:v>
                </c:pt>
                <c:pt idx="2769">
                  <c:v>12.445000000000539</c:v>
                </c:pt>
                <c:pt idx="2770">
                  <c:v>12.450000000000539</c:v>
                </c:pt>
                <c:pt idx="2771">
                  <c:v>12.45500000000054</c:v>
                </c:pt>
                <c:pt idx="2772">
                  <c:v>12.460000000000541</c:v>
                </c:pt>
                <c:pt idx="2773">
                  <c:v>12.465000000000542</c:v>
                </c:pt>
                <c:pt idx="2774">
                  <c:v>12.470000000000542</c:v>
                </c:pt>
                <c:pt idx="2775">
                  <c:v>12.475000000000543</c:v>
                </c:pt>
                <c:pt idx="2776">
                  <c:v>12.480000000000544</c:v>
                </c:pt>
                <c:pt idx="2777">
                  <c:v>12.485000000000545</c:v>
                </c:pt>
                <c:pt idx="2778">
                  <c:v>12.490000000000546</c:v>
                </c:pt>
                <c:pt idx="2779">
                  <c:v>12.495000000000546</c:v>
                </c:pt>
                <c:pt idx="2780">
                  <c:v>12.500000000000547</c:v>
                </c:pt>
                <c:pt idx="2781">
                  <c:v>12.505000000000548</c:v>
                </c:pt>
                <c:pt idx="2782">
                  <c:v>12.510000000000549</c:v>
                </c:pt>
                <c:pt idx="2783">
                  <c:v>12.515000000000549</c:v>
                </c:pt>
                <c:pt idx="2784">
                  <c:v>12.52000000000055</c:v>
                </c:pt>
                <c:pt idx="2785">
                  <c:v>12.525000000000551</c:v>
                </c:pt>
                <c:pt idx="2786">
                  <c:v>12.530000000000552</c:v>
                </c:pt>
                <c:pt idx="2787">
                  <c:v>12.535000000000553</c:v>
                </c:pt>
                <c:pt idx="2788">
                  <c:v>12.540000000000553</c:v>
                </c:pt>
                <c:pt idx="2789">
                  <c:v>12.545000000000554</c:v>
                </c:pt>
                <c:pt idx="2790">
                  <c:v>12.550000000000555</c:v>
                </c:pt>
                <c:pt idx="2791">
                  <c:v>12.555000000000556</c:v>
                </c:pt>
                <c:pt idx="2792">
                  <c:v>12.560000000000556</c:v>
                </c:pt>
                <c:pt idx="2793">
                  <c:v>12.565000000000557</c:v>
                </c:pt>
                <c:pt idx="2794">
                  <c:v>12.570000000000558</c:v>
                </c:pt>
                <c:pt idx="2795">
                  <c:v>12.575000000000559</c:v>
                </c:pt>
                <c:pt idx="2796">
                  <c:v>12.58000000000056</c:v>
                </c:pt>
                <c:pt idx="2797">
                  <c:v>12.58500000000056</c:v>
                </c:pt>
                <c:pt idx="2798">
                  <c:v>12.590000000000561</c:v>
                </c:pt>
                <c:pt idx="2799">
                  <c:v>12.595000000000562</c:v>
                </c:pt>
                <c:pt idx="2800">
                  <c:v>12.600000000000563</c:v>
                </c:pt>
                <c:pt idx="2801">
                  <c:v>12.605000000000564</c:v>
                </c:pt>
                <c:pt idx="2802">
                  <c:v>12.610000000000564</c:v>
                </c:pt>
                <c:pt idx="2803">
                  <c:v>12.615000000000565</c:v>
                </c:pt>
                <c:pt idx="2804">
                  <c:v>12.620000000000566</c:v>
                </c:pt>
                <c:pt idx="2805">
                  <c:v>12.625000000000567</c:v>
                </c:pt>
                <c:pt idx="2806">
                  <c:v>12.630000000000567</c:v>
                </c:pt>
                <c:pt idx="2807">
                  <c:v>12.635000000000568</c:v>
                </c:pt>
                <c:pt idx="2808">
                  <c:v>12.640000000000569</c:v>
                </c:pt>
                <c:pt idx="2809">
                  <c:v>12.64500000000057</c:v>
                </c:pt>
                <c:pt idx="2810">
                  <c:v>12.650000000000571</c:v>
                </c:pt>
                <c:pt idx="2811">
                  <c:v>12.655000000000571</c:v>
                </c:pt>
                <c:pt idx="2812">
                  <c:v>12.660000000000572</c:v>
                </c:pt>
                <c:pt idx="2813">
                  <c:v>12.665000000000573</c:v>
                </c:pt>
                <c:pt idx="2814">
                  <c:v>12.670000000000574</c:v>
                </c:pt>
                <c:pt idx="2815">
                  <c:v>12.675000000000574</c:v>
                </c:pt>
                <c:pt idx="2816">
                  <c:v>12.680000000000575</c:v>
                </c:pt>
                <c:pt idx="2817">
                  <c:v>12.685000000000576</c:v>
                </c:pt>
                <c:pt idx="2818">
                  <c:v>12.690000000000577</c:v>
                </c:pt>
                <c:pt idx="2819">
                  <c:v>12.695000000000578</c:v>
                </c:pt>
                <c:pt idx="2820">
                  <c:v>12.700000000000578</c:v>
                </c:pt>
                <c:pt idx="2821">
                  <c:v>12.705000000000579</c:v>
                </c:pt>
                <c:pt idx="2822">
                  <c:v>12.71000000000058</c:v>
                </c:pt>
                <c:pt idx="2823">
                  <c:v>12.715000000000581</c:v>
                </c:pt>
                <c:pt idx="2824">
                  <c:v>12.720000000000582</c:v>
                </c:pt>
                <c:pt idx="2825">
                  <c:v>12.725000000000582</c:v>
                </c:pt>
                <c:pt idx="2826">
                  <c:v>12.730000000000583</c:v>
                </c:pt>
                <c:pt idx="2827">
                  <c:v>12.735000000000584</c:v>
                </c:pt>
                <c:pt idx="2828">
                  <c:v>12.740000000000585</c:v>
                </c:pt>
                <c:pt idx="2829">
                  <c:v>12.745000000000585</c:v>
                </c:pt>
                <c:pt idx="2830">
                  <c:v>12.750000000000586</c:v>
                </c:pt>
                <c:pt idx="2831">
                  <c:v>12.755000000000587</c:v>
                </c:pt>
                <c:pt idx="2832">
                  <c:v>12.760000000000588</c:v>
                </c:pt>
                <c:pt idx="2833">
                  <c:v>12.765000000000589</c:v>
                </c:pt>
                <c:pt idx="2834">
                  <c:v>12.770000000000589</c:v>
                </c:pt>
                <c:pt idx="2835">
                  <c:v>12.77500000000059</c:v>
                </c:pt>
                <c:pt idx="2836">
                  <c:v>12.780000000000591</c:v>
                </c:pt>
                <c:pt idx="2837">
                  <c:v>12.785000000000592</c:v>
                </c:pt>
                <c:pt idx="2838">
                  <c:v>12.790000000000592</c:v>
                </c:pt>
                <c:pt idx="2839">
                  <c:v>12.795000000000593</c:v>
                </c:pt>
                <c:pt idx="2840">
                  <c:v>12.800000000000594</c:v>
                </c:pt>
                <c:pt idx="2841">
                  <c:v>12.805000000000595</c:v>
                </c:pt>
                <c:pt idx="2842">
                  <c:v>12.810000000000596</c:v>
                </c:pt>
                <c:pt idx="2843">
                  <c:v>12.815000000000596</c:v>
                </c:pt>
                <c:pt idx="2844">
                  <c:v>12.820000000000597</c:v>
                </c:pt>
                <c:pt idx="2845">
                  <c:v>12.825000000000598</c:v>
                </c:pt>
                <c:pt idx="2846">
                  <c:v>12.830000000000599</c:v>
                </c:pt>
                <c:pt idx="2847">
                  <c:v>12.835000000000599</c:v>
                </c:pt>
                <c:pt idx="2848">
                  <c:v>12.8400000000006</c:v>
                </c:pt>
                <c:pt idx="2849">
                  <c:v>12.845000000000601</c:v>
                </c:pt>
                <c:pt idx="2850">
                  <c:v>12.850000000000602</c:v>
                </c:pt>
                <c:pt idx="2851">
                  <c:v>12.855000000000603</c:v>
                </c:pt>
                <c:pt idx="2852">
                  <c:v>12.860000000000603</c:v>
                </c:pt>
                <c:pt idx="2853">
                  <c:v>12.865000000000604</c:v>
                </c:pt>
                <c:pt idx="2854">
                  <c:v>12.870000000000605</c:v>
                </c:pt>
                <c:pt idx="2855">
                  <c:v>12.875000000000606</c:v>
                </c:pt>
                <c:pt idx="2856">
                  <c:v>12.880000000000607</c:v>
                </c:pt>
                <c:pt idx="2857">
                  <c:v>12.885000000000607</c:v>
                </c:pt>
                <c:pt idx="2858">
                  <c:v>12.890000000000608</c:v>
                </c:pt>
                <c:pt idx="2859">
                  <c:v>12.895000000000609</c:v>
                </c:pt>
                <c:pt idx="2860">
                  <c:v>12.90000000000061</c:v>
                </c:pt>
                <c:pt idx="2861">
                  <c:v>12.90500000000061</c:v>
                </c:pt>
                <c:pt idx="2862">
                  <c:v>12.910000000000611</c:v>
                </c:pt>
                <c:pt idx="2863">
                  <c:v>12.915000000000612</c:v>
                </c:pt>
                <c:pt idx="2864">
                  <c:v>12.920000000000613</c:v>
                </c:pt>
                <c:pt idx="2865">
                  <c:v>12.925000000000614</c:v>
                </c:pt>
                <c:pt idx="2866">
                  <c:v>12.930000000000614</c:v>
                </c:pt>
                <c:pt idx="2867">
                  <c:v>12.935000000000615</c:v>
                </c:pt>
                <c:pt idx="2868">
                  <c:v>12.940000000000616</c:v>
                </c:pt>
                <c:pt idx="2869">
                  <c:v>12.945000000000617</c:v>
                </c:pt>
                <c:pt idx="2870">
                  <c:v>12.950000000000617</c:v>
                </c:pt>
                <c:pt idx="2871">
                  <c:v>12.955000000000618</c:v>
                </c:pt>
                <c:pt idx="2872">
                  <c:v>12.960000000000619</c:v>
                </c:pt>
                <c:pt idx="2873">
                  <c:v>12.96500000000062</c:v>
                </c:pt>
                <c:pt idx="2874">
                  <c:v>12.970000000000621</c:v>
                </c:pt>
                <c:pt idx="2875">
                  <c:v>12.975000000000621</c:v>
                </c:pt>
                <c:pt idx="2876">
                  <c:v>12.980000000000622</c:v>
                </c:pt>
                <c:pt idx="2877">
                  <c:v>12.985000000000623</c:v>
                </c:pt>
                <c:pt idx="2878">
                  <c:v>12.990000000000624</c:v>
                </c:pt>
                <c:pt idx="2879">
                  <c:v>12.995000000000624</c:v>
                </c:pt>
                <c:pt idx="2880">
                  <c:v>13.000000000000625</c:v>
                </c:pt>
                <c:pt idx="2881">
                  <c:v>13.005000000000626</c:v>
                </c:pt>
                <c:pt idx="2882">
                  <c:v>13.010000000000627</c:v>
                </c:pt>
                <c:pt idx="2883">
                  <c:v>13.015000000000628</c:v>
                </c:pt>
                <c:pt idx="2884">
                  <c:v>13.020000000000628</c:v>
                </c:pt>
                <c:pt idx="2885">
                  <c:v>13.025000000000629</c:v>
                </c:pt>
                <c:pt idx="2886">
                  <c:v>13.03000000000063</c:v>
                </c:pt>
                <c:pt idx="2887">
                  <c:v>13.035000000000631</c:v>
                </c:pt>
                <c:pt idx="2888">
                  <c:v>13.040000000000632</c:v>
                </c:pt>
                <c:pt idx="2889">
                  <c:v>13.045000000000632</c:v>
                </c:pt>
                <c:pt idx="2890">
                  <c:v>13.050000000000633</c:v>
                </c:pt>
                <c:pt idx="2891">
                  <c:v>13.055000000000634</c:v>
                </c:pt>
                <c:pt idx="2892">
                  <c:v>13.060000000000635</c:v>
                </c:pt>
                <c:pt idx="2893">
                  <c:v>13.065000000000635</c:v>
                </c:pt>
                <c:pt idx="2894">
                  <c:v>13.070000000000636</c:v>
                </c:pt>
                <c:pt idx="2895">
                  <c:v>13.075000000000637</c:v>
                </c:pt>
                <c:pt idx="2896">
                  <c:v>13.080000000000638</c:v>
                </c:pt>
                <c:pt idx="2897">
                  <c:v>13.085000000000639</c:v>
                </c:pt>
                <c:pt idx="2898">
                  <c:v>13.090000000000639</c:v>
                </c:pt>
                <c:pt idx="2899">
                  <c:v>13.09500000000064</c:v>
                </c:pt>
                <c:pt idx="2900">
                  <c:v>13.100000000000641</c:v>
                </c:pt>
                <c:pt idx="2901">
                  <c:v>13.105000000000642</c:v>
                </c:pt>
                <c:pt idx="2902">
                  <c:v>13.110000000000642</c:v>
                </c:pt>
                <c:pt idx="2903">
                  <c:v>13.115000000000643</c:v>
                </c:pt>
                <c:pt idx="2904">
                  <c:v>13.120000000000644</c:v>
                </c:pt>
                <c:pt idx="2905">
                  <c:v>13.125000000000645</c:v>
                </c:pt>
                <c:pt idx="2906">
                  <c:v>13.130000000000646</c:v>
                </c:pt>
                <c:pt idx="2907">
                  <c:v>13.135000000000646</c:v>
                </c:pt>
                <c:pt idx="2908">
                  <c:v>13.140000000000647</c:v>
                </c:pt>
                <c:pt idx="2909">
                  <c:v>13.145000000000648</c:v>
                </c:pt>
                <c:pt idx="2910">
                  <c:v>13.150000000000649</c:v>
                </c:pt>
                <c:pt idx="2911">
                  <c:v>13.15500000000065</c:v>
                </c:pt>
                <c:pt idx="2912">
                  <c:v>13.16000000000065</c:v>
                </c:pt>
                <c:pt idx="2913">
                  <c:v>13.165000000000651</c:v>
                </c:pt>
                <c:pt idx="2914">
                  <c:v>13.170000000000652</c:v>
                </c:pt>
                <c:pt idx="2915">
                  <c:v>13.175000000000653</c:v>
                </c:pt>
                <c:pt idx="2916">
                  <c:v>13.180000000000653</c:v>
                </c:pt>
                <c:pt idx="2917">
                  <c:v>13.185000000000654</c:v>
                </c:pt>
                <c:pt idx="2918">
                  <c:v>13.190000000000655</c:v>
                </c:pt>
                <c:pt idx="2919">
                  <c:v>13.195000000000656</c:v>
                </c:pt>
                <c:pt idx="2920">
                  <c:v>13.200000000000657</c:v>
                </c:pt>
                <c:pt idx="2921">
                  <c:v>13.205000000000657</c:v>
                </c:pt>
                <c:pt idx="2922">
                  <c:v>13.210000000000658</c:v>
                </c:pt>
                <c:pt idx="2923">
                  <c:v>13.215000000000659</c:v>
                </c:pt>
                <c:pt idx="2924">
                  <c:v>13.22000000000066</c:v>
                </c:pt>
                <c:pt idx="2925">
                  <c:v>13.22500000000066</c:v>
                </c:pt>
                <c:pt idx="2926">
                  <c:v>13.230000000000661</c:v>
                </c:pt>
                <c:pt idx="2927">
                  <c:v>13.235000000000662</c:v>
                </c:pt>
                <c:pt idx="2928">
                  <c:v>13.240000000000663</c:v>
                </c:pt>
                <c:pt idx="2929">
                  <c:v>13.245000000000664</c:v>
                </c:pt>
                <c:pt idx="2930">
                  <c:v>13.250000000000664</c:v>
                </c:pt>
                <c:pt idx="2931">
                  <c:v>13.255000000000665</c:v>
                </c:pt>
                <c:pt idx="2932">
                  <c:v>13.260000000000666</c:v>
                </c:pt>
                <c:pt idx="2933">
                  <c:v>13.265000000000667</c:v>
                </c:pt>
                <c:pt idx="2934">
                  <c:v>13.270000000000667</c:v>
                </c:pt>
                <c:pt idx="2935">
                  <c:v>13.275000000000668</c:v>
                </c:pt>
                <c:pt idx="2936">
                  <c:v>13.280000000000669</c:v>
                </c:pt>
                <c:pt idx="2937">
                  <c:v>13.28500000000067</c:v>
                </c:pt>
                <c:pt idx="2938">
                  <c:v>13.290000000000671</c:v>
                </c:pt>
                <c:pt idx="2939">
                  <c:v>13.295000000000671</c:v>
                </c:pt>
                <c:pt idx="2940">
                  <c:v>13.300000000000672</c:v>
                </c:pt>
                <c:pt idx="2941">
                  <c:v>13.305000000000673</c:v>
                </c:pt>
                <c:pt idx="2942">
                  <c:v>13.310000000000674</c:v>
                </c:pt>
                <c:pt idx="2943">
                  <c:v>13.315000000000675</c:v>
                </c:pt>
                <c:pt idx="2944">
                  <c:v>13.320000000000675</c:v>
                </c:pt>
                <c:pt idx="2945">
                  <c:v>13.325000000000676</c:v>
                </c:pt>
                <c:pt idx="2946">
                  <c:v>13.330000000000677</c:v>
                </c:pt>
                <c:pt idx="2947">
                  <c:v>13.335000000000678</c:v>
                </c:pt>
                <c:pt idx="2948">
                  <c:v>13.340000000000678</c:v>
                </c:pt>
                <c:pt idx="2949">
                  <c:v>13.345000000000679</c:v>
                </c:pt>
                <c:pt idx="2950">
                  <c:v>13.35000000000068</c:v>
                </c:pt>
                <c:pt idx="2951">
                  <c:v>13.355000000000681</c:v>
                </c:pt>
                <c:pt idx="2952">
                  <c:v>13.360000000000682</c:v>
                </c:pt>
                <c:pt idx="2953">
                  <c:v>13.365000000000682</c:v>
                </c:pt>
                <c:pt idx="2954">
                  <c:v>13.370000000000683</c:v>
                </c:pt>
                <c:pt idx="2955">
                  <c:v>13.375000000000684</c:v>
                </c:pt>
                <c:pt idx="2956">
                  <c:v>13.380000000000685</c:v>
                </c:pt>
                <c:pt idx="2957">
                  <c:v>13.385000000000685</c:v>
                </c:pt>
                <c:pt idx="2958">
                  <c:v>13.390000000000686</c:v>
                </c:pt>
                <c:pt idx="2959">
                  <c:v>13.395000000000687</c:v>
                </c:pt>
                <c:pt idx="2960">
                  <c:v>13.400000000000688</c:v>
                </c:pt>
                <c:pt idx="2961">
                  <c:v>13.405000000000689</c:v>
                </c:pt>
                <c:pt idx="2962">
                  <c:v>13.410000000000689</c:v>
                </c:pt>
                <c:pt idx="2963">
                  <c:v>13.41500000000069</c:v>
                </c:pt>
                <c:pt idx="2964">
                  <c:v>13.420000000000691</c:v>
                </c:pt>
                <c:pt idx="2965">
                  <c:v>13.425000000000692</c:v>
                </c:pt>
                <c:pt idx="2966">
                  <c:v>13.430000000000692</c:v>
                </c:pt>
                <c:pt idx="2967">
                  <c:v>13.435000000000693</c:v>
                </c:pt>
                <c:pt idx="2968">
                  <c:v>13.440000000000694</c:v>
                </c:pt>
                <c:pt idx="2969">
                  <c:v>13.445000000000695</c:v>
                </c:pt>
                <c:pt idx="2970">
                  <c:v>13.450000000000696</c:v>
                </c:pt>
                <c:pt idx="2971">
                  <c:v>13.455000000000696</c:v>
                </c:pt>
                <c:pt idx="2972">
                  <c:v>13.460000000000697</c:v>
                </c:pt>
                <c:pt idx="2973">
                  <c:v>13.465000000000698</c:v>
                </c:pt>
                <c:pt idx="2974">
                  <c:v>13.470000000000699</c:v>
                </c:pt>
                <c:pt idx="2975">
                  <c:v>13.4750000000007</c:v>
                </c:pt>
                <c:pt idx="2976">
                  <c:v>13.4800000000007</c:v>
                </c:pt>
                <c:pt idx="2977">
                  <c:v>13.485000000000701</c:v>
                </c:pt>
                <c:pt idx="2978">
                  <c:v>13.490000000000702</c:v>
                </c:pt>
                <c:pt idx="2979">
                  <c:v>13.495000000000703</c:v>
                </c:pt>
                <c:pt idx="2980">
                  <c:v>13.500000000000703</c:v>
                </c:pt>
                <c:pt idx="2981">
                  <c:v>13.505000000000704</c:v>
                </c:pt>
                <c:pt idx="2982">
                  <c:v>13.510000000000705</c:v>
                </c:pt>
                <c:pt idx="2983">
                  <c:v>13.515000000000706</c:v>
                </c:pt>
                <c:pt idx="2984">
                  <c:v>13.520000000000707</c:v>
                </c:pt>
                <c:pt idx="2985">
                  <c:v>13.525000000000707</c:v>
                </c:pt>
                <c:pt idx="2986">
                  <c:v>13.530000000000708</c:v>
                </c:pt>
                <c:pt idx="2987">
                  <c:v>13.535000000000709</c:v>
                </c:pt>
                <c:pt idx="2988">
                  <c:v>13.54000000000071</c:v>
                </c:pt>
                <c:pt idx="2989">
                  <c:v>13.54500000000071</c:v>
                </c:pt>
                <c:pt idx="2990">
                  <c:v>13.550000000000711</c:v>
                </c:pt>
                <c:pt idx="2991">
                  <c:v>13.555000000000712</c:v>
                </c:pt>
                <c:pt idx="2992">
                  <c:v>13.560000000000713</c:v>
                </c:pt>
                <c:pt idx="2993">
                  <c:v>13.565000000000714</c:v>
                </c:pt>
                <c:pt idx="2994">
                  <c:v>13.570000000000714</c:v>
                </c:pt>
                <c:pt idx="2995">
                  <c:v>13.575000000000715</c:v>
                </c:pt>
                <c:pt idx="2996">
                  <c:v>13.580000000000716</c:v>
                </c:pt>
                <c:pt idx="2997">
                  <c:v>13.585000000000717</c:v>
                </c:pt>
                <c:pt idx="2998">
                  <c:v>13.590000000000718</c:v>
                </c:pt>
                <c:pt idx="2999">
                  <c:v>13.595000000000718</c:v>
                </c:pt>
                <c:pt idx="3000">
                  <c:v>13.600000000000719</c:v>
                </c:pt>
                <c:pt idx="3001">
                  <c:v>13.60500000000072</c:v>
                </c:pt>
                <c:pt idx="3002">
                  <c:v>13.610000000000721</c:v>
                </c:pt>
                <c:pt idx="3003">
                  <c:v>13.615000000000721</c:v>
                </c:pt>
                <c:pt idx="3004">
                  <c:v>13.620000000000722</c:v>
                </c:pt>
                <c:pt idx="3005">
                  <c:v>13.625000000000723</c:v>
                </c:pt>
                <c:pt idx="3006">
                  <c:v>13.630000000000724</c:v>
                </c:pt>
                <c:pt idx="3007">
                  <c:v>13.635000000000725</c:v>
                </c:pt>
                <c:pt idx="3008">
                  <c:v>13.640000000000725</c:v>
                </c:pt>
                <c:pt idx="3009">
                  <c:v>13.645000000000726</c:v>
                </c:pt>
                <c:pt idx="3010">
                  <c:v>13.650000000000727</c:v>
                </c:pt>
                <c:pt idx="3011">
                  <c:v>13.655000000000728</c:v>
                </c:pt>
                <c:pt idx="3012">
                  <c:v>13.660000000000728</c:v>
                </c:pt>
                <c:pt idx="3013">
                  <c:v>13.665000000000729</c:v>
                </c:pt>
                <c:pt idx="3014">
                  <c:v>13.67000000000073</c:v>
                </c:pt>
                <c:pt idx="3015">
                  <c:v>13.675000000000731</c:v>
                </c:pt>
                <c:pt idx="3016">
                  <c:v>13.680000000000732</c:v>
                </c:pt>
                <c:pt idx="3017">
                  <c:v>13.685000000000732</c:v>
                </c:pt>
                <c:pt idx="3018">
                  <c:v>13.690000000000733</c:v>
                </c:pt>
                <c:pt idx="3019">
                  <c:v>13.695000000000734</c:v>
                </c:pt>
                <c:pt idx="3020">
                  <c:v>13.700000000000735</c:v>
                </c:pt>
                <c:pt idx="3021">
                  <c:v>13.705000000000735</c:v>
                </c:pt>
                <c:pt idx="3022">
                  <c:v>13.710000000000736</c:v>
                </c:pt>
                <c:pt idx="3023">
                  <c:v>13.715000000000737</c:v>
                </c:pt>
                <c:pt idx="3024">
                  <c:v>13.720000000000738</c:v>
                </c:pt>
                <c:pt idx="3025">
                  <c:v>13.725000000000739</c:v>
                </c:pt>
                <c:pt idx="3026">
                  <c:v>13.730000000000739</c:v>
                </c:pt>
                <c:pt idx="3027">
                  <c:v>13.73500000000074</c:v>
                </c:pt>
                <c:pt idx="3028">
                  <c:v>13.740000000000741</c:v>
                </c:pt>
                <c:pt idx="3029">
                  <c:v>13.745000000000742</c:v>
                </c:pt>
                <c:pt idx="3030">
                  <c:v>13.750000000000743</c:v>
                </c:pt>
                <c:pt idx="3031">
                  <c:v>13.755000000000743</c:v>
                </c:pt>
                <c:pt idx="3032">
                  <c:v>13.760000000000744</c:v>
                </c:pt>
                <c:pt idx="3033">
                  <c:v>13.765000000000745</c:v>
                </c:pt>
                <c:pt idx="3034">
                  <c:v>13.770000000000746</c:v>
                </c:pt>
                <c:pt idx="3035">
                  <c:v>13.775000000000746</c:v>
                </c:pt>
                <c:pt idx="3036">
                  <c:v>13.780000000000747</c:v>
                </c:pt>
                <c:pt idx="3037">
                  <c:v>13.785000000000748</c:v>
                </c:pt>
                <c:pt idx="3038">
                  <c:v>13.790000000000749</c:v>
                </c:pt>
                <c:pt idx="3039">
                  <c:v>13.79500000000075</c:v>
                </c:pt>
                <c:pt idx="3040">
                  <c:v>13.80000000000075</c:v>
                </c:pt>
                <c:pt idx="3041">
                  <c:v>13.805000000000751</c:v>
                </c:pt>
                <c:pt idx="3042">
                  <c:v>13.810000000000752</c:v>
                </c:pt>
                <c:pt idx="3043">
                  <c:v>13.815000000000753</c:v>
                </c:pt>
                <c:pt idx="3044">
                  <c:v>13.820000000000753</c:v>
                </c:pt>
                <c:pt idx="3045">
                  <c:v>13.825000000000754</c:v>
                </c:pt>
                <c:pt idx="3046">
                  <c:v>13.830000000000755</c:v>
                </c:pt>
                <c:pt idx="3047">
                  <c:v>13.835000000000756</c:v>
                </c:pt>
                <c:pt idx="3048">
                  <c:v>13.840000000000757</c:v>
                </c:pt>
                <c:pt idx="3049">
                  <c:v>13.845000000000757</c:v>
                </c:pt>
                <c:pt idx="3050">
                  <c:v>13.850000000000758</c:v>
                </c:pt>
                <c:pt idx="3051">
                  <c:v>13.855000000000759</c:v>
                </c:pt>
                <c:pt idx="3052">
                  <c:v>13.86000000000076</c:v>
                </c:pt>
                <c:pt idx="3053">
                  <c:v>13.86500000000076</c:v>
                </c:pt>
                <c:pt idx="3054">
                  <c:v>13.870000000000761</c:v>
                </c:pt>
                <c:pt idx="3055">
                  <c:v>13.875000000000762</c:v>
                </c:pt>
                <c:pt idx="3056">
                  <c:v>13.880000000000763</c:v>
                </c:pt>
                <c:pt idx="3057">
                  <c:v>13.885000000000764</c:v>
                </c:pt>
                <c:pt idx="3058">
                  <c:v>13.890000000000764</c:v>
                </c:pt>
                <c:pt idx="3059">
                  <c:v>13.895000000000765</c:v>
                </c:pt>
                <c:pt idx="3060">
                  <c:v>13.900000000000766</c:v>
                </c:pt>
                <c:pt idx="3061">
                  <c:v>13.905000000000767</c:v>
                </c:pt>
                <c:pt idx="3062">
                  <c:v>13.910000000000768</c:v>
                </c:pt>
                <c:pt idx="3063">
                  <c:v>13.915000000000768</c:v>
                </c:pt>
                <c:pt idx="3064">
                  <c:v>13.920000000000769</c:v>
                </c:pt>
                <c:pt idx="3065">
                  <c:v>13.92500000000077</c:v>
                </c:pt>
                <c:pt idx="3066">
                  <c:v>13.930000000000771</c:v>
                </c:pt>
                <c:pt idx="3067">
                  <c:v>13.935000000000771</c:v>
                </c:pt>
                <c:pt idx="3068">
                  <c:v>13.940000000000772</c:v>
                </c:pt>
                <c:pt idx="3069">
                  <c:v>13.945000000000773</c:v>
                </c:pt>
                <c:pt idx="3070">
                  <c:v>13.950000000000774</c:v>
                </c:pt>
                <c:pt idx="3071">
                  <c:v>13.955000000000775</c:v>
                </c:pt>
                <c:pt idx="3072">
                  <c:v>13.960000000000775</c:v>
                </c:pt>
                <c:pt idx="3073">
                  <c:v>13.965000000000776</c:v>
                </c:pt>
                <c:pt idx="3074">
                  <c:v>13.970000000000777</c:v>
                </c:pt>
                <c:pt idx="3075">
                  <c:v>13.975000000000778</c:v>
                </c:pt>
                <c:pt idx="3076">
                  <c:v>13.980000000000778</c:v>
                </c:pt>
                <c:pt idx="3077">
                  <c:v>13.985000000000779</c:v>
                </c:pt>
                <c:pt idx="3078">
                  <c:v>13.99000000000078</c:v>
                </c:pt>
                <c:pt idx="3079">
                  <c:v>13.995000000000781</c:v>
                </c:pt>
                <c:pt idx="3080">
                  <c:v>14.000000000000782</c:v>
                </c:pt>
                <c:pt idx="3081">
                  <c:v>14.005000000000782</c:v>
                </c:pt>
                <c:pt idx="3082">
                  <c:v>14.010000000000783</c:v>
                </c:pt>
                <c:pt idx="3083">
                  <c:v>14.015000000000784</c:v>
                </c:pt>
                <c:pt idx="3084">
                  <c:v>14.020000000000785</c:v>
                </c:pt>
                <c:pt idx="3085">
                  <c:v>14.025000000000786</c:v>
                </c:pt>
                <c:pt idx="3086">
                  <c:v>14.030000000000786</c:v>
                </c:pt>
                <c:pt idx="3087">
                  <c:v>14.035000000000787</c:v>
                </c:pt>
                <c:pt idx="3088">
                  <c:v>14.040000000000788</c:v>
                </c:pt>
                <c:pt idx="3089">
                  <c:v>14.045000000000789</c:v>
                </c:pt>
                <c:pt idx="3090">
                  <c:v>14.050000000000789</c:v>
                </c:pt>
                <c:pt idx="3091">
                  <c:v>14.05500000000079</c:v>
                </c:pt>
                <c:pt idx="3092">
                  <c:v>14.060000000000791</c:v>
                </c:pt>
                <c:pt idx="3093">
                  <c:v>14.065000000000792</c:v>
                </c:pt>
                <c:pt idx="3094">
                  <c:v>14.070000000000793</c:v>
                </c:pt>
                <c:pt idx="3095">
                  <c:v>14.075000000000793</c:v>
                </c:pt>
                <c:pt idx="3096">
                  <c:v>14.080000000000794</c:v>
                </c:pt>
                <c:pt idx="3097">
                  <c:v>14.085000000000795</c:v>
                </c:pt>
                <c:pt idx="3098">
                  <c:v>14.090000000000796</c:v>
                </c:pt>
                <c:pt idx="3099">
                  <c:v>14.095000000000796</c:v>
                </c:pt>
                <c:pt idx="3100">
                  <c:v>14.100000000000797</c:v>
                </c:pt>
                <c:pt idx="3101">
                  <c:v>14.105000000000798</c:v>
                </c:pt>
                <c:pt idx="3102">
                  <c:v>14.110000000000799</c:v>
                </c:pt>
                <c:pt idx="3103">
                  <c:v>14.1150000000008</c:v>
                </c:pt>
                <c:pt idx="3104">
                  <c:v>14.1200000000008</c:v>
                </c:pt>
                <c:pt idx="3105">
                  <c:v>14.125000000000801</c:v>
                </c:pt>
                <c:pt idx="3106">
                  <c:v>14.130000000000802</c:v>
                </c:pt>
                <c:pt idx="3107">
                  <c:v>14.135000000000803</c:v>
                </c:pt>
                <c:pt idx="3108">
                  <c:v>14.140000000000803</c:v>
                </c:pt>
                <c:pt idx="3109">
                  <c:v>14.145000000000804</c:v>
                </c:pt>
                <c:pt idx="3110">
                  <c:v>14.150000000000805</c:v>
                </c:pt>
                <c:pt idx="3111">
                  <c:v>14.155000000000806</c:v>
                </c:pt>
                <c:pt idx="3112">
                  <c:v>14.160000000000807</c:v>
                </c:pt>
                <c:pt idx="3113">
                  <c:v>14.165000000000807</c:v>
                </c:pt>
                <c:pt idx="3114">
                  <c:v>14.170000000000808</c:v>
                </c:pt>
                <c:pt idx="3115">
                  <c:v>14.175000000000809</c:v>
                </c:pt>
                <c:pt idx="3116">
                  <c:v>14.18000000000081</c:v>
                </c:pt>
                <c:pt idx="3117">
                  <c:v>14.185000000000811</c:v>
                </c:pt>
                <c:pt idx="3118">
                  <c:v>14.190000000000811</c:v>
                </c:pt>
                <c:pt idx="3119">
                  <c:v>14.195000000000812</c:v>
                </c:pt>
                <c:pt idx="3120">
                  <c:v>14.200000000000813</c:v>
                </c:pt>
                <c:pt idx="3121">
                  <c:v>14.205000000000814</c:v>
                </c:pt>
                <c:pt idx="3122">
                  <c:v>14.210000000000814</c:v>
                </c:pt>
                <c:pt idx="3123">
                  <c:v>14.215000000000815</c:v>
                </c:pt>
                <c:pt idx="3124">
                  <c:v>14.220000000000816</c:v>
                </c:pt>
                <c:pt idx="3125">
                  <c:v>14.225000000000817</c:v>
                </c:pt>
                <c:pt idx="3126">
                  <c:v>14.230000000000818</c:v>
                </c:pt>
                <c:pt idx="3127">
                  <c:v>14.235000000000818</c:v>
                </c:pt>
                <c:pt idx="3128">
                  <c:v>14.240000000000819</c:v>
                </c:pt>
                <c:pt idx="3129">
                  <c:v>14.24500000000082</c:v>
                </c:pt>
                <c:pt idx="3130">
                  <c:v>14.250000000000821</c:v>
                </c:pt>
                <c:pt idx="3131">
                  <c:v>14.255000000000821</c:v>
                </c:pt>
                <c:pt idx="3132">
                  <c:v>14.260000000000822</c:v>
                </c:pt>
                <c:pt idx="3133">
                  <c:v>14.265000000000823</c:v>
                </c:pt>
                <c:pt idx="3134">
                  <c:v>14.270000000000824</c:v>
                </c:pt>
                <c:pt idx="3135">
                  <c:v>14.275000000000825</c:v>
                </c:pt>
                <c:pt idx="3136">
                  <c:v>14.280000000000825</c:v>
                </c:pt>
                <c:pt idx="3137">
                  <c:v>14.285000000000826</c:v>
                </c:pt>
                <c:pt idx="3138">
                  <c:v>14.290000000000827</c:v>
                </c:pt>
                <c:pt idx="3139">
                  <c:v>14.295000000000828</c:v>
                </c:pt>
                <c:pt idx="3140">
                  <c:v>14.300000000000828</c:v>
                </c:pt>
                <c:pt idx="3141">
                  <c:v>14.305000000000829</c:v>
                </c:pt>
                <c:pt idx="3142">
                  <c:v>14.31000000000083</c:v>
                </c:pt>
                <c:pt idx="3143">
                  <c:v>14.315000000000831</c:v>
                </c:pt>
                <c:pt idx="3144">
                  <c:v>14.320000000000832</c:v>
                </c:pt>
                <c:pt idx="3145">
                  <c:v>14.325000000000832</c:v>
                </c:pt>
                <c:pt idx="3146">
                  <c:v>14.330000000000833</c:v>
                </c:pt>
                <c:pt idx="3147">
                  <c:v>14.335000000000834</c:v>
                </c:pt>
                <c:pt idx="3148">
                  <c:v>14.340000000000835</c:v>
                </c:pt>
                <c:pt idx="3149">
                  <c:v>14.345000000000836</c:v>
                </c:pt>
                <c:pt idx="3150">
                  <c:v>14.350000000000836</c:v>
                </c:pt>
                <c:pt idx="3151">
                  <c:v>14.355000000000837</c:v>
                </c:pt>
                <c:pt idx="3152">
                  <c:v>14.360000000000838</c:v>
                </c:pt>
                <c:pt idx="3153">
                  <c:v>14.365000000000839</c:v>
                </c:pt>
                <c:pt idx="3154">
                  <c:v>14.370000000000839</c:v>
                </c:pt>
                <c:pt idx="3155">
                  <c:v>14.37500000000084</c:v>
                </c:pt>
                <c:pt idx="3156">
                  <c:v>14.380000000000841</c:v>
                </c:pt>
                <c:pt idx="3157">
                  <c:v>14.385000000000842</c:v>
                </c:pt>
                <c:pt idx="3158">
                  <c:v>14.390000000000843</c:v>
                </c:pt>
                <c:pt idx="3159">
                  <c:v>14.395000000000843</c:v>
                </c:pt>
                <c:pt idx="3160">
                  <c:v>14.400000000000844</c:v>
                </c:pt>
                <c:pt idx="3161">
                  <c:v>14.405000000000845</c:v>
                </c:pt>
                <c:pt idx="3162">
                  <c:v>14.410000000000846</c:v>
                </c:pt>
                <c:pt idx="3163">
                  <c:v>14.415000000000846</c:v>
                </c:pt>
                <c:pt idx="3164">
                  <c:v>14.420000000000847</c:v>
                </c:pt>
                <c:pt idx="3165">
                  <c:v>14.425000000000848</c:v>
                </c:pt>
                <c:pt idx="3166">
                  <c:v>14.430000000000849</c:v>
                </c:pt>
                <c:pt idx="3167">
                  <c:v>14.43500000000085</c:v>
                </c:pt>
                <c:pt idx="3168">
                  <c:v>14.44000000000085</c:v>
                </c:pt>
                <c:pt idx="3169">
                  <c:v>14.445000000000851</c:v>
                </c:pt>
                <c:pt idx="3170">
                  <c:v>14.450000000000852</c:v>
                </c:pt>
                <c:pt idx="3171">
                  <c:v>14.455000000000853</c:v>
                </c:pt>
                <c:pt idx="3172">
                  <c:v>14.460000000000854</c:v>
                </c:pt>
                <c:pt idx="3173">
                  <c:v>14.465000000000854</c:v>
                </c:pt>
                <c:pt idx="3174">
                  <c:v>14.470000000000855</c:v>
                </c:pt>
                <c:pt idx="3175">
                  <c:v>14.475000000000856</c:v>
                </c:pt>
                <c:pt idx="3176">
                  <c:v>14.480000000000857</c:v>
                </c:pt>
                <c:pt idx="3177">
                  <c:v>14.485000000000857</c:v>
                </c:pt>
                <c:pt idx="3178">
                  <c:v>14.490000000000858</c:v>
                </c:pt>
                <c:pt idx="3179">
                  <c:v>14.495000000000859</c:v>
                </c:pt>
                <c:pt idx="3180">
                  <c:v>14.50000000000086</c:v>
                </c:pt>
                <c:pt idx="3181">
                  <c:v>14.505000000000861</c:v>
                </c:pt>
                <c:pt idx="3182">
                  <c:v>14.510000000000861</c:v>
                </c:pt>
                <c:pt idx="3183">
                  <c:v>14.515000000000862</c:v>
                </c:pt>
                <c:pt idx="3184">
                  <c:v>14.520000000000863</c:v>
                </c:pt>
                <c:pt idx="3185">
                  <c:v>14.525000000000864</c:v>
                </c:pt>
                <c:pt idx="3186">
                  <c:v>14.530000000000864</c:v>
                </c:pt>
                <c:pt idx="3187">
                  <c:v>14.535000000000865</c:v>
                </c:pt>
                <c:pt idx="3188">
                  <c:v>14.540000000000866</c:v>
                </c:pt>
                <c:pt idx="3189">
                  <c:v>14.545000000000867</c:v>
                </c:pt>
                <c:pt idx="3190">
                  <c:v>14.550000000000868</c:v>
                </c:pt>
                <c:pt idx="3191">
                  <c:v>14.555000000000868</c:v>
                </c:pt>
                <c:pt idx="3192">
                  <c:v>14.560000000000869</c:v>
                </c:pt>
                <c:pt idx="3193">
                  <c:v>14.56500000000087</c:v>
                </c:pt>
                <c:pt idx="3194">
                  <c:v>14.570000000000871</c:v>
                </c:pt>
                <c:pt idx="3195">
                  <c:v>14.575000000000871</c:v>
                </c:pt>
                <c:pt idx="3196">
                  <c:v>14.580000000000872</c:v>
                </c:pt>
                <c:pt idx="3197">
                  <c:v>14.585000000000873</c:v>
                </c:pt>
                <c:pt idx="3198">
                  <c:v>14.590000000000874</c:v>
                </c:pt>
                <c:pt idx="3199">
                  <c:v>14.595000000000875</c:v>
                </c:pt>
                <c:pt idx="3200">
                  <c:v>14.600000000000875</c:v>
                </c:pt>
                <c:pt idx="3201">
                  <c:v>14.605000000000876</c:v>
                </c:pt>
                <c:pt idx="3202">
                  <c:v>14.610000000000877</c:v>
                </c:pt>
                <c:pt idx="3203">
                  <c:v>14.615000000000878</c:v>
                </c:pt>
                <c:pt idx="3204">
                  <c:v>14.620000000000879</c:v>
                </c:pt>
                <c:pt idx="3205">
                  <c:v>14.625000000000879</c:v>
                </c:pt>
                <c:pt idx="3206">
                  <c:v>14.63000000000088</c:v>
                </c:pt>
                <c:pt idx="3207">
                  <c:v>14.635000000000881</c:v>
                </c:pt>
                <c:pt idx="3208">
                  <c:v>14.640000000000882</c:v>
                </c:pt>
                <c:pt idx="3209">
                  <c:v>14.645000000000882</c:v>
                </c:pt>
                <c:pt idx="3210">
                  <c:v>14.650000000000883</c:v>
                </c:pt>
                <c:pt idx="3211">
                  <c:v>14.655000000000884</c:v>
                </c:pt>
                <c:pt idx="3212">
                  <c:v>14.660000000000885</c:v>
                </c:pt>
                <c:pt idx="3213">
                  <c:v>14.665000000000886</c:v>
                </c:pt>
                <c:pt idx="3214">
                  <c:v>14.670000000000886</c:v>
                </c:pt>
                <c:pt idx="3215">
                  <c:v>14.675000000000887</c:v>
                </c:pt>
                <c:pt idx="3216">
                  <c:v>14.680000000000888</c:v>
                </c:pt>
                <c:pt idx="3217">
                  <c:v>14.685000000000889</c:v>
                </c:pt>
                <c:pt idx="3218">
                  <c:v>14.690000000000889</c:v>
                </c:pt>
                <c:pt idx="3219">
                  <c:v>14.69500000000089</c:v>
                </c:pt>
                <c:pt idx="3220">
                  <c:v>14.700000000000891</c:v>
                </c:pt>
                <c:pt idx="3221">
                  <c:v>14.705000000000892</c:v>
                </c:pt>
                <c:pt idx="3222">
                  <c:v>14.710000000000893</c:v>
                </c:pt>
                <c:pt idx="3223">
                  <c:v>14.715000000000893</c:v>
                </c:pt>
                <c:pt idx="3224">
                  <c:v>14.720000000000894</c:v>
                </c:pt>
                <c:pt idx="3225">
                  <c:v>14.725000000000895</c:v>
                </c:pt>
                <c:pt idx="3226">
                  <c:v>14.730000000000896</c:v>
                </c:pt>
                <c:pt idx="3227">
                  <c:v>14.735000000000896</c:v>
                </c:pt>
                <c:pt idx="3228">
                  <c:v>14.740000000000897</c:v>
                </c:pt>
                <c:pt idx="3229">
                  <c:v>14.745000000000898</c:v>
                </c:pt>
                <c:pt idx="3230">
                  <c:v>14.750000000000899</c:v>
                </c:pt>
                <c:pt idx="3231">
                  <c:v>14.7550000000009</c:v>
                </c:pt>
                <c:pt idx="3232">
                  <c:v>14.7600000000009</c:v>
                </c:pt>
                <c:pt idx="3233">
                  <c:v>14.765000000000901</c:v>
                </c:pt>
                <c:pt idx="3234">
                  <c:v>14.770000000000902</c:v>
                </c:pt>
                <c:pt idx="3235">
                  <c:v>14.775000000000903</c:v>
                </c:pt>
                <c:pt idx="3236">
                  <c:v>14.780000000000904</c:v>
                </c:pt>
                <c:pt idx="3237">
                  <c:v>14.785000000000904</c:v>
                </c:pt>
                <c:pt idx="3238">
                  <c:v>14.790000000000905</c:v>
                </c:pt>
                <c:pt idx="3239">
                  <c:v>14.795000000000906</c:v>
                </c:pt>
                <c:pt idx="3240">
                  <c:v>14.800000000000907</c:v>
                </c:pt>
                <c:pt idx="3241">
                  <c:v>14.805000000000907</c:v>
                </c:pt>
                <c:pt idx="3242">
                  <c:v>14.810000000000908</c:v>
                </c:pt>
                <c:pt idx="3243">
                  <c:v>14.815000000000909</c:v>
                </c:pt>
                <c:pt idx="3244">
                  <c:v>14.82000000000091</c:v>
                </c:pt>
                <c:pt idx="3245">
                  <c:v>14.825000000000911</c:v>
                </c:pt>
                <c:pt idx="3246">
                  <c:v>14.830000000000911</c:v>
                </c:pt>
                <c:pt idx="3247">
                  <c:v>14.835000000000912</c:v>
                </c:pt>
                <c:pt idx="3248">
                  <c:v>14.840000000000913</c:v>
                </c:pt>
                <c:pt idx="3249">
                  <c:v>14.845000000000914</c:v>
                </c:pt>
                <c:pt idx="3250">
                  <c:v>14.850000000000914</c:v>
                </c:pt>
                <c:pt idx="3251">
                  <c:v>14.855000000000915</c:v>
                </c:pt>
                <c:pt idx="3252">
                  <c:v>14.860000000000916</c:v>
                </c:pt>
                <c:pt idx="3253">
                  <c:v>14.865000000000917</c:v>
                </c:pt>
                <c:pt idx="3254">
                  <c:v>14.870000000000918</c:v>
                </c:pt>
                <c:pt idx="3255">
                  <c:v>14.875000000000918</c:v>
                </c:pt>
                <c:pt idx="3256">
                  <c:v>14.880000000000919</c:v>
                </c:pt>
                <c:pt idx="3257">
                  <c:v>14.88500000000092</c:v>
                </c:pt>
                <c:pt idx="3258">
                  <c:v>14.890000000000921</c:v>
                </c:pt>
                <c:pt idx="3259">
                  <c:v>14.895000000000922</c:v>
                </c:pt>
                <c:pt idx="3260">
                  <c:v>14.900000000000922</c:v>
                </c:pt>
                <c:pt idx="3261">
                  <c:v>14.905000000000923</c:v>
                </c:pt>
                <c:pt idx="3262">
                  <c:v>14.910000000000924</c:v>
                </c:pt>
                <c:pt idx="3263">
                  <c:v>14.915000000000925</c:v>
                </c:pt>
                <c:pt idx="3264">
                  <c:v>14.920000000000925</c:v>
                </c:pt>
                <c:pt idx="3265">
                  <c:v>14.925000000000926</c:v>
                </c:pt>
                <c:pt idx="3266">
                  <c:v>14.930000000000927</c:v>
                </c:pt>
                <c:pt idx="3267">
                  <c:v>14.935000000000928</c:v>
                </c:pt>
                <c:pt idx="3268">
                  <c:v>14.940000000000929</c:v>
                </c:pt>
                <c:pt idx="3269">
                  <c:v>14.945000000000929</c:v>
                </c:pt>
                <c:pt idx="3270">
                  <c:v>14.95000000000093</c:v>
                </c:pt>
                <c:pt idx="3271">
                  <c:v>14.955000000000931</c:v>
                </c:pt>
                <c:pt idx="3272">
                  <c:v>14.960000000000932</c:v>
                </c:pt>
                <c:pt idx="3273">
                  <c:v>14.965000000000932</c:v>
                </c:pt>
                <c:pt idx="3274">
                  <c:v>14.970000000000933</c:v>
                </c:pt>
                <c:pt idx="3275">
                  <c:v>14.975000000000934</c:v>
                </c:pt>
                <c:pt idx="3276">
                  <c:v>14.980000000000935</c:v>
                </c:pt>
                <c:pt idx="3277">
                  <c:v>14.985000000000936</c:v>
                </c:pt>
                <c:pt idx="3278">
                  <c:v>14.990000000000936</c:v>
                </c:pt>
                <c:pt idx="3279">
                  <c:v>14.995000000000937</c:v>
                </c:pt>
                <c:pt idx="3280">
                  <c:v>15.000000000000938</c:v>
                </c:pt>
                <c:pt idx="3281">
                  <c:v>15.005000000000939</c:v>
                </c:pt>
                <c:pt idx="3282">
                  <c:v>15.010000000000939</c:v>
                </c:pt>
                <c:pt idx="3283">
                  <c:v>15.01500000000094</c:v>
                </c:pt>
                <c:pt idx="3284">
                  <c:v>15.020000000000941</c:v>
                </c:pt>
                <c:pt idx="3285">
                  <c:v>15.025000000000942</c:v>
                </c:pt>
                <c:pt idx="3286">
                  <c:v>15.030000000000943</c:v>
                </c:pt>
                <c:pt idx="3287">
                  <c:v>15.035000000000943</c:v>
                </c:pt>
                <c:pt idx="3288">
                  <c:v>15.040000000000944</c:v>
                </c:pt>
                <c:pt idx="3289">
                  <c:v>15.045000000000945</c:v>
                </c:pt>
                <c:pt idx="3290">
                  <c:v>15.050000000000946</c:v>
                </c:pt>
                <c:pt idx="3291">
                  <c:v>15.055000000000947</c:v>
                </c:pt>
                <c:pt idx="3292">
                  <c:v>15.060000000000947</c:v>
                </c:pt>
                <c:pt idx="3293">
                  <c:v>15.065000000000948</c:v>
                </c:pt>
                <c:pt idx="3294">
                  <c:v>15.070000000000949</c:v>
                </c:pt>
                <c:pt idx="3295">
                  <c:v>15.07500000000095</c:v>
                </c:pt>
                <c:pt idx="3296">
                  <c:v>15.08000000000095</c:v>
                </c:pt>
                <c:pt idx="3297">
                  <c:v>15.085000000000951</c:v>
                </c:pt>
                <c:pt idx="3298">
                  <c:v>15.090000000000952</c:v>
                </c:pt>
                <c:pt idx="3299">
                  <c:v>15.095000000000953</c:v>
                </c:pt>
                <c:pt idx="3300">
                  <c:v>15.100000000000954</c:v>
                </c:pt>
                <c:pt idx="3301">
                  <c:v>15.105000000000954</c:v>
                </c:pt>
                <c:pt idx="3302">
                  <c:v>15.110000000000955</c:v>
                </c:pt>
                <c:pt idx="3303">
                  <c:v>15.115000000000956</c:v>
                </c:pt>
                <c:pt idx="3304">
                  <c:v>15.120000000000957</c:v>
                </c:pt>
                <c:pt idx="3305">
                  <c:v>15.125000000000957</c:v>
                </c:pt>
                <c:pt idx="3306">
                  <c:v>15.130000000000958</c:v>
                </c:pt>
                <c:pt idx="3307">
                  <c:v>15.135000000000959</c:v>
                </c:pt>
                <c:pt idx="3308">
                  <c:v>15.14000000000096</c:v>
                </c:pt>
                <c:pt idx="3309">
                  <c:v>15.145000000000961</c:v>
                </c:pt>
                <c:pt idx="3310">
                  <c:v>15.150000000000961</c:v>
                </c:pt>
                <c:pt idx="3311">
                  <c:v>15.155000000000962</c:v>
                </c:pt>
                <c:pt idx="3312">
                  <c:v>15.160000000000963</c:v>
                </c:pt>
                <c:pt idx="3313">
                  <c:v>15.165000000000964</c:v>
                </c:pt>
                <c:pt idx="3314">
                  <c:v>15.170000000000964</c:v>
                </c:pt>
                <c:pt idx="3315">
                  <c:v>15.175000000000965</c:v>
                </c:pt>
                <c:pt idx="3316">
                  <c:v>15.180000000000966</c:v>
                </c:pt>
                <c:pt idx="3317">
                  <c:v>15.185000000000967</c:v>
                </c:pt>
                <c:pt idx="3318">
                  <c:v>15.190000000000968</c:v>
                </c:pt>
                <c:pt idx="3319">
                  <c:v>15.195000000000968</c:v>
                </c:pt>
                <c:pt idx="3320">
                  <c:v>15.200000000000969</c:v>
                </c:pt>
                <c:pt idx="3321">
                  <c:v>15.20500000000097</c:v>
                </c:pt>
                <c:pt idx="3322">
                  <c:v>15.210000000000971</c:v>
                </c:pt>
                <c:pt idx="3323">
                  <c:v>15.215000000000972</c:v>
                </c:pt>
                <c:pt idx="3324">
                  <c:v>15.220000000000972</c:v>
                </c:pt>
                <c:pt idx="3325">
                  <c:v>15.225000000000973</c:v>
                </c:pt>
                <c:pt idx="3326">
                  <c:v>15.230000000000974</c:v>
                </c:pt>
                <c:pt idx="3327">
                  <c:v>15.235000000000975</c:v>
                </c:pt>
                <c:pt idx="3328">
                  <c:v>15.240000000000975</c:v>
                </c:pt>
                <c:pt idx="3329">
                  <c:v>15.245000000000976</c:v>
                </c:pt>
                <c:pt idx="3330">
                  <c:v>15.250000000000977</c:v>
                </c:pt>
                <c:pt idx="3331">
                  <c:v>15.255000000000978</c:v>
                </c:pt>
                <c:pt idx="3332">
                  <c:v>15.260000000000979</c:v>
                </c:pt>
                <c:pt idx="3333">
                  <c:v>15.265000000000979</c:v>
                </c:pt>
                <c:pt idx="3334">
                  <c:v>15.27000000000098</c:v>
                </c:pt>
                <c:pt idx="3335">
                  <c:v>15.275000000000981</c:v>
                </c:pt>
                <c:pt idx="3336">
                  <c:v>15.280000000000982</c:v>
                </c:pt>
                <c:pt idx="3337">
                  <c:v>15.285000000000982</c:v>
                </c:pt>
                <c:pt idx="3338">
                  <c:v>15.290000000000983</c:v>
                </c:pt>
                <c:pt idx="3339">
                  <c:v>15.295000000000984</c:v>
                </c:pt>
                <c:pt idx="3340">
                  <c:v>15.300000000000985</c:v>
                </c:pt>
                <c:pt idx="3341">
                  <c:v>15.305000000000986</c:v>
                </c:pt>
                <c:pt idx="3342">
                  <c:v>15.310000000000986</c:v>
                </c:pt>
                <c:pt idx="3343">
                  <c:v>15.315000000000987</c:v>
                </c:pt>
                <c:pt idx="3344">
                  <c:v>15.320000000000988</c:v>
                </c:pt>
                <c:pt idx="3345">
                  <c:v>15.325000000000989</c:v>
                </c:pt>
                <c:pt idx="3346">
                  <c:v>15.33000000000099</c:v>
                </c:pt>
                <c:pt idx="3347">
                  <c:v>15.33500000000099</c:v>
                </c:pt>
                <c:pt idx="3348">
                  <c:v>15.340000000000991</c:v>
                </c:pt>
                <c:pt idx="3349">
                  <c:v>15.345000000000992</c:v>
                </c:pt>
                <c:pt idx="3350">
                  <c:v>15.350000000000993</c:v>
                </c:pt>
                <c:pt idx="3351">
                  <c:v>15.355000000000993</c:v>
                </c:pt>
                <c:pt idx="3352">
                  <c:v>15.360000000000994</c:v>
                </c:pt>
                <c:pt idx="3353">
                  <c:v>15.365000000000995</c:v>
                </c:pt>
                <c:pt idx="3354">
                  <c:v>15.370000000000996</c:v>
                </c:pt>
                <c:pt idx="3355">
                  <c:v>15.375000000000997</c:v>
                </c:pt>
                <c:pt idx="3356">
                  <c:v>15.380000000000997</c:v>
                </c:pt>
                <c:pt idx="3357">
                  <c:v>15.385000000000998</c:v>
                </c:pt>
                <c:pt idx="3358">
                  <c:v>15.390000000000999</c:v>
                </c:pt>
                <c:pt idx="3359">
                  <c:v>15.395000000001</c:v>
                </c:pt>
                <c:pt idx="3360">
                  <c:v>15.400000000001</c:v>
                </c:pt>
                <c:pt idx="3361">
                  <c:v>15.405000000001001</c:v>
                </c:pt>
                <c:pt idx="3362">
                  <c:v>15.410000000001002</c:v>
                </c:pt>
                <c:pt idx="3363">
                  <c:v>15.415000000001003</c:v>
                </c:pt>
                <c:pt idx="3364">
                  <c:v>15.420000000001004</c:v>
                </c:pt>
                <c:pt idx="3365">
                  <c:v>15.425000000001004</c:v>
                </c:pt>
                <c:pt idx="3366">
                  <c:v>15.430000000001005</c:v>
                </c:pt>
                <c:pt idx="3367">
                  <c:v>15.435000000001006</c:v>
                </c:pt>
                <c:pt idx="3368">
                  <c:v>15.440000000001007</c:v>
                </c:pt>
                <c:pt idx="3369">
                  <c:v>15.445000000001007</c:v>
                </c:pt>
                <c:pt idx="3370">
                  <c:v>15.450000000001008</c:v>
                </c:pt>
                <c:pt idx="3371">
                  <c:v>15.455000000001009</c:v>
                </c:pt>
                <c:pt idx="3372">
                  <c:v>15.46000000000101</c:v>
                </c:pt>
                <c:pt idx="3373">
                  <c:v>15.465000000001011</c:v>
                </c:pt>
                <c:pt idx="3374">
                  <c:v>15.470000000001011</c:v>
                </c:pt>
                <c:pt idx="3375">
                  <c:v>15.475000000001012</c:v>
                </c:pt>
                <c:pt idx="3376">
                  <c:v>15.480000000001013</c:v>
                </c:pt>
                <c:pt idx="3377">
                  <c:v>15.485000000001014</c:v>
                </c:pt>
                <c:pt idx="3378">
                  <c:v>15.490000000001015</c:v>
                </c:pt>
                <c:pt idx="3379">
                  <c:v>15.495000000001015</c:v>
                </c:pt>
                <c:pt idx="3380">
                  <c:v>15.500000000001016</c:v>
                </c:pt>
                <c:pt idx="3381">
                  <c:v>15.505000000001017</c:v>
                </c:pt>
                <c:pt idx="3382">
                  <c:v>15.510000000001018</c:v>
                </c:pt>
                <c:pt idx="3383">
                  <c:v>15.515000000001018</c:v>
                </c:pt>
                <c:pt idx="3384">
                  <c:v>15.520000000001019</c:v>
                </c:pt>
                <c:pt idx="3385">
                  <c:v>15.52500000000102</c:v>
                </c:pt>
                <c:pt idx="3386">
                  <c:v>15.530000000001021</c:v>
                </c:pt>
                <c:pt idx="3387">
                  <c:v>15.535000000001022</c:v>
                </c:pt>
                <c:pt idx="3388">
                  <c:v>15.540000000001022</c:v>
                </c:pt>
                <c:pt idx="3389">
                  <c:v>15.545000000001023</c:v>
                </c:pt>
                <c:pt idx="3390">
                  <c:v>15.550000000001024</c:v>
                </c:pt>
                <c:pt idx="3391">
                  <c:v>15.555000000001025</c:v>
                </c:pt>
                <c:pt idx="3392">
                  <c:v>15.560000000001025</c:v>
                </c:pt>
                <c:pt idx="3393">
                  <c:v>15.565000000001026</c:v>
                </c:pt>
                <c:pt idx="3394">
                  <c:v>15.570000000001027</c:v>
                </c:pt>
                <c:pt idx="3395">
                  <c:v>15.575000000001028</c:v>
                </c:pt>
                <c:pt idx="3396">
                  <c:v>15.580000000001029</c:v>
                </c:pt>
                <c:pt idx="3397">
                  <c:v>15.585000000001029</c:v>
                </c:pt>
                <c:pt idx="3398">
                  <c:v>15.59000000000103</c:v>
                </c:pt>
                <c:pt idx="3399">
                  <c:v>15.595000000001031</c:v>
                </c:pt>
                <c:pt idx="3400">
                  <c:v>15.600000000001032</c:v>
                </c:pt>
                <c:pt idx="3401">
                  <c:v>15.605000000001032</c:v>
                </c:pt>
                <c:pt idx="3402">
                  <c:v>15.610000000001033</c:v>
                </c:pt>
                <c:pt idx="3403">
                  <c:v>15.615000000001034</c:v>
                </c:pt>
                <c:pt idx="3404">
                  <c:v>15.620000000001035</c:v>
                </c:pt>
                <c:pt idx="3405">
                  <c:v>15.625000000001036</c:v>
                </c:pt>
                <c:pt idx="3406">
                  <c:v>15.630000000001036</c:v>
                </c:pt>
                <c:pt idx="3407">
                  <c:v>15.635000000001037</c:v>
                </c:pt>
                <c:pt idx="3408">
                  <c:v>15.640000000001038</c:v>
                </c:pt>
                <c:pt idx="3409">
                  <c:v>15.645000000001039</c:v>
                </c:pt>
                <c:pt idx="3410">
                  <c:v>15.65000000000104</c:v>
                </c:pt>
                <c:pt idx="3411">
                  <c:v>15.65500000000104</c:v>
                </c:pt>
                <c:pt idx="3412">
                  <c:v>15.660000000001041</c:v>
                </c:pt>
                <c:pt idx="3413">
                  <c:v>15.665000000001042</c:v>
                </c:pt>
                <c:pt idx="3414">
                  <c:v>15.670000000001043</c:v>
                </c:pt>
                <c:pt idx="3415">
                  <c:v>15.675000000001043</c:v>
                </c:pt>
                <c:pt idx="3416">
                  <c:v>15.680000000001044</c:v>
                </c:pt>
                <c:pt idx="3417">
                  <c:v>15.685000000001045</c:v>
                </c:pt>
                <c:pt idx="3418">
                  <c:v>15.690000000001046</c:v>
                </c:pt>
                <c:pt idx="3419">
                  <c:v>15.695000000001047</c:v>
                </c:pt>
                <c:pt idx="3420">
                  <c:v>15.700000000001047</c:v>
                </c:pt>
                <c:pt idx="3421">
                  <c:v>15.705000000001048</c:v>
                </c:pt>
                <c:pt idx="3422">
                  <c:v>15.710000000001049</c:v>
                </c:pt>
                <c:pt idx="3423">
                  <c:v>15.71500000000105</c:v>
                </c:pt>
                <c:pt idx="3424">
                  <c:v>15.72000000000105</c:v>
                </c:pt>
                <c:pt idx="3425">
                  <c:v>15.725000000001051</c:v>
                </c:pt>
                <c:pt idx="3426">
                  <c:v>15.730000000001052</c:v>
                </c:pt>
                <c:pt idx="3427">
                  <c:v>15.735000000001053</c:v>
                </c:pt>
                <c:pt idx="3428">
                  <c:v>15.740000000001054</c:v>
                </c:pt>
                <c:pt idx="3429">
                  <c:v>15.745000000001054</c:v>
                </c:pt>
                <c:pt idx="3430">
                  <c:v>15.750000000001055</c:v>
                </c:pt>
                <c:pt idx="3431">
                  <c:v>15.755000000001056</c:v>
                </c:pt>
                <c:pt idx="3432">
                  <c:v>15.760000000001057</c:v>
                </c:pt>
                <c:pt idx="3433">
                  <c:v>15.765000000001058</c:v>
                </c:pt>
                <c:pt idx="3434">
                  <c:v>15.770000000001058</c:v>
                </c:pt>
                <c:pt idx="3435">
                  <c:v>15.775000000001059</c:v>
                </c:pt>
                <c:pt idx="3436">
                  <c:v>15.78000000000106</c:v>
                </c:pt>
                <c:pt idx="3437">
                  <c:v>15.785000000001061</c:v>
                </c:pt>
                <c:pt idx="3438">
                  <c:v>15.790000000001061</c:v>
                </c:pt>
                <c:pt idx="3439">
                  <c:v>15.795000000001062</c:v>
                </c:pt>
                <c:pt idx="3440">
                  <c:v>15.800000000001063</c:v>
                </c:pt>
                <c:pt idx="3441">
                  <c:v>15.805000000001064</c:v>
                </c:pt>
                <c:pt idx="3442">
                  <c:v>15.810000000001065</c:v>
                </c:pt>
                <c:pt idx="3443">
                  <c:v>15.815000000001065</c:v>
                </c:pt>
                <c:pt idx="3444">
                  <c:v>15.820000000001066</c:v>
                </c:pt>
                <c:pt idx="3445">
                  <c:v>15.825000000001067</c:v>
                </c:pt>
                <c:pt idx="3446">
                  <c:v>15.830000000001068</c:v>
                </c:pt>
                <c:pt idx="3447">
                  <c:v>15.835000000001068</c:v>
                </c:pt>
                <c:pt idx="3448">
                  <c:v>15.840000000001069</c:v>
                </c:pt>
                <c:pt idx="3449">
                  <c:v>15.84500000000107</c:v>
                </c:pt>
                <c:pt idx="3450">
                  <c:v>15.850000000001071</c:v>
                </c:pt>
                <c:pt idx="3451">
                  <c:v>15.855000000001072</c:v>
                </c:pt>
                <c:pt idx="3452">
                  <c:v>15.860000000001072</c:v>
                </c:pt>
                <c:pt idx="3453">
                  <c:v>15.865000000001073</c:v>
                </c:pt>
                <c:pt idx="3454">
                  <c:v>15.870000000001074</c:v>
                </c:pt>
                <c:pt idx="3455">
                  <c:v>15.875000000001075</c:v>
                </c:pt>
                <c:pt idx="3456">
                  <c:v>15.880000000001075</c:v>
                </c:pt>
                <c:pt idx="3457">
                  <c:v>15.885000000001076</c:v>
                </c:pt>
                <c:pt idx="3458">
                  <c:v>15.890000000001077</c:v>
                </c:pt>
                <c:pt idx="3459">
                  <c:v>15.895000000001078</c:v>
                </c:pt>
                <c:pt idx="3460">
                  <c:v>15.900000000001079</c:v>
                </c:pt>
                <c:pt idx="3461">
                  <c:v>15.905000000001079</c:v>
                </c:pt>
                <c:pt idx="3462">
                  <c:v>15.91000000000108</c:v>
                </c:pt>
                <c:pt idx="3463">
                  <c:v>15.915000000001081</c:v>
                </c:pt>
                <c:pt idx="3464">
                  <c:v>15.920000000001082</c:v>
                </c:pt>
                <c:pt idx="3465">
                  <c:v>15.925000000001083</c:v>
                </c:pt>
                <c:pt idx="3466">
                  <c:v>15.930000000001083</c:v>
                </c:pt>
                <c:pt idx="3467">
                  <c:v>15.935000000001084</c:v>
                </c:pt>
                <c:pt idx="3468">
                  <c:v>15.940000000001085</c:v>
                </c:pt>
                <c:pt idx="3469">
                  <c:v>15.945000000001086</c:v>
                </c:pt>
                <c:pt idx="3470">
                  <c:v>15.950000000001086</c:v>
                </c:pt>
                <c:pt idx="3471">
                  <c:v>15.955000000001087</c:v>
                </c:pt>
                <c:pt idx="3472">
                  <c:v>15.960000000001088</c:v>
                </c:pt>
                <c:pt idx="3473">
                  <c:v>15.965000000001089</c:v>
                </c:pt>
                <c:pt idx="3474">
                  <c:v>15.97000000000109</c:v>
                </c:pt>
                <c:pt idx="3475">
                  <c:v>15.97500000000109</c:v>
                </c:pt>
                <c:pt idx="3476">
                  <c:v>15.980000000001091</c:v>
                </c:pt>
                <c:pt idx="3477">
                  <c:v>15.985000000001092</c:v>
                </c:pt>
                <c:pt idx="3478">
                  <c:v>15.990000000001093</c:v>
                </c:pt>
                <c:pt idx="3479">
                  <c:v>15.995000000001093</c:v>
                </c:pt>
                <c:pt idx="3480">
                  <c:v>16.000000000001094</c:v>
                </c:pt>
                <c:pt idx="3481">
                  <c:v>16.005000000001093</c:v>
                </c:pt>
                <c:pt idx="3482">
                  <c:v>16.010000000001092</c:v>
                </c:pt>
                <c:pt idx="3483">
                  <c:v>16.015000000001091</c:v>
                </c:pt>
                <c:pt idx="3484">
                  <c:v>16.02000000000109</c:v>
                </c:pt>
                <c:pt idx="3485">
                  <c:v>16.025000000001089</c:v>
                </c:pt>
                <c:pt idx="3486">
                  <c:v>16.030000000001088</c:v>
                </c:pt>
                <c:pt idx="3487">
                  <c:v>16.035000000001087</c:v>
                </c:pt>
                <c:pt idx="3488">
                  <c:v>16.040000000001086</c:v>
                </c:pt>
                <c:pt idx="3489">
                  <c:v>16.045000000001085</c:v>
                </c:pt>
                <c:pt idx="3490">
                  <c:v>16.050000000001084</c:v>
                </c:pt>
                <c:pt idx="3491">
                  <c:v>16.055000000001083</c:v>
                </c:pt>
                <c:pt idx="3492">
                  <c:v>16.060000000001082</c:v>
                </c:pt>
                <c:pt idx="3493">
                  <c:v>16.065000000001081</c:v>
                </c:pt>
                <c:pt idx="3494">
                  <c:v>16.07000000000108</c:v>
                </c:pt>
                <c:pt idx="3495">
                  <c:v>16.075000000001079</c:v>
                </c:pt>
                <c:pt idx="3496">
                  <c:v>16.080000000001078</c:v>
                </c:pt>
                <c:pt idx="3497">
                  <c:v>16.085000000001077</c:v>
                </c:pt>
                <c:pt idx="3498">
                  <c:v>16.090000000001076</c:v>
                </c:pt>
                <c:pt idx="3499">
                  <c:v>16.095000000001075</c:v>
                </c:pt>
                <c:pt idx="3500">
                  <c:v>16.100000000001074</c:v>
                </c:pt>
                <c:pt idx="3501">
                  <c:v>16.105000000001073</c:v>
                </c:pt>
                <c:pt idx="3502">
                  <c:v>16.110000000001072</c:v>
                </c:pt>
                <c:pt idx="3503">
                  <c:v>16.115000000001071</c:v>
                </c:pt>
                <c:pt idx="3504">
                  <c:v>16.12000000000107</c:v>
                </c:pt>
                <c:pt idx="3505">
                  <c:v>16.125000000001069</c:v>
                </c:pt>
                <c:pt idx="3506">
                  <c:v>16.130000000001068</c:v>
                </c:pt>
                <c:pt idx="3507">
                  <c:v>16.135000000001067</c:v>
                </c:pt>
                <c:pt idx="3508">
                  <c:v>16.140000000001066</c:v>
                </c:pt>
                <c:pt idx="3509">
                  <c:v>16.145000000001065</c:v>
                </c:pt>
                <c:pt idx="3510">
                  <c:v>16.150000000001064</c:v>
                </c:pt>
                <c:pt idx="3511">
                  <c:v>16.155000000001063</c:v>
                </c:pt>
                <c:pt idx="3512">
                  <c:v>16.160000000001062</c:v>
                </c:pt>
                <c:pt idx="3513">
                  <c:v>16.165000000001061</c:v>
                </c:pt>
                <c:pt idx="3514">
                  <c:v>16.17000000000106</c:v>
                </c:pt>
                <c:pt idx="3515">
                  <c:v>16.175000000001059</c:v>
                </c:pt>
                <c:pt idx="3516">
                  <c:v>16.180000000001058</c:v>
                </c:pt>
                <c:pt idx="3517">
                  <c:v>16.185000000001057</c:v>
                </c:pt>
                <c:pt idx="3518">
                  <c:v>16.190000000001056</c:v>
                </c:pt>
                <c:pt idx="3519">
                  <c:v>16.195000000001055</c:v>
                </c:pt>
                <c:pt idx="3520">
                  <c:v>16.200000000001054</c:v>
                </c:pt>
                <c:pt idx="3521">
                  <c:v>16.205000000001053</c:v>
                </c:pt>
                <c:pt idx="3522">
                  <c:v>16.210000000001052</c:v>
                </c:pt>
                <c:pt idx="3523">
                  <c:v>16.215000000001051</c:v>
                </c:pt>
                <c:pt idx="3524">
                  <c:v>16.22000000000105</c:v>
                </c:pt>
                <c:pt idx="3525">
                  <c:v>16.225000000001049</c:v>
                </c:pt>
                <c:pt idx="3526">
                  <c:v>16.230000000001048</c:v>
                </c:pt>
                <c:pt idx="3527">
                  <c:v>16.235000000001047</c:v>
                </c:pt>
                <c:pt idx="3528">
                  <c:v>16.240000000001046</c:v>
                </c:pt>
                <c:pt idx="3529">
                  <c:v>16.245000000001045</c:v>
                </c:pt>
                <c:pt idx="3530">
                  <c:v>16.250000000001044</c:v>
                </c:pt>
                <c:pt idx="3531">
                  <c:v>16.255000000001044</c:v>
                </c:pt>
                <c:pt idx="3532">
                  <c:v>16.260000000001043</c:v>
                </c:pt>
                <c:pt idx="3533">
                  <c:v>16.265000000001042</c:v>
                </c:pt>
                <c:pt idx="3534">
                  <c:v>16.270000000001041</c:v>
                </c:pt>
                <c:pt idx="3535">
                  <c:v>16.27500000000104</c:v>
                </c:pt>
                <c:pt idx="3536">
                  <c:v>16.280000000001039</c:v>
                </c:pt>
                <c:pt idx="3537">
                  <c:v>16.285000000001038</c:v>
                </c:pt>
                <c:pt idx="3538">
                  <c:v>16.290000000001037</c:v>
                </c:pt>
                <c:pt idx="3539">
                  <c:v>16.295000000001036</c:v>
                </c:pt>
                <c:pt idx="3540">
                  <c:v>16.300000000001035</c:v>
                </c:pt>
                <c:pt idx="3541">
                  <c:v>16.305000000001034</c:v>
                </c:pt>
                <c:pt idx="3542">
                  <c:v>16.310000000001033</c:v>
                </c:pt>
                <c:pt idx="3543">
                  <c:v>16.315000000001032</c:v>
                </c:pt>
                <c:pt idx="3544">
                  <c:v>16.320000000001031</c:v>
                </c:pt>
                <c:pt idx="3545">
                  <c:v>16.32500000000103</c:v>
                </c:pt>
                <c:pt idx="3546">
                  <c:v>16.330000000001029</c:v>
                </c:pt>
                <c:pt idx="3547">
                  <c:v>16.335000000001028</c:v>
                </c:pt>
                <c:pt idx="3548">
                  <c:v>16.340000000001027</c:v>
                </c:pt>
                <c:pt idx="3549">
                  <c:v>16.345000000001026</c:v>
                </c:pt>
                <c:pt idx="3550">
                  <c:v>16.350000000001025</c:v>
                </c:pt>
                <c:pt idx="3551">
                  <c:v>16.355000000001024</c:v>
                </c:pt>
                <c:pt idx="3552">
                  <c:v>16.360000000001023</c:v>
                </c:pt>
                <c:pt idx="3553">
                  <c:v>16.365000000001022</c:v>
                </c:pt>
                <c:pt idx="3554">
                  <c:v>16.370000000001021</c:v>
                </c:pt>
                <c:pt idx="3555">
                  <c:v>16.37500000000102</c:v>
                </c:pt>
                <c:pt idx="3556">
                  <c:v>16.380000000001019</c:v>
                </c:pt>
                <c:pt idx="3557">
                  <c:v>16.385000000001018</c:v>
                </c:pt>
                <c:pt idx="3558">
                  <c:v>16.390000000001017</c:v>
                </c:pt>
                <c:pt idx="3559">
                  <c:v>16.395000000001016</c:v>
                </c:pt>
                <c:pt idx="3560">
                  <c:v>16.400000000001015</c:v>
                </c:pt>
                <c:pt idx="3561">
                  <c:v>16.405000000001014</c:v>
                </c:pt>
                <c:pt idx="3562">
                  <c:v>16.410000000001013</c:v>
                </c:pt>
                <c:pt idx="3563">
                  <c:v>16.415000000001012</c:v>
                </c:pt>
                <c:pt idx="3564">
                  <c:v>16.420000000001011</c:v>
                </c:pt>
                <c:pt idx="3565">
                  <c:v>16.42500000000101</c:v>
                </c:pt>
                <c:pt idx="3566">
                  <c:v>16.430000000001009</c:v>
                </c:pt>
                <c:pt idx="3567">
                  <c:v>16.435000000001008</c:v>
                </c:pt>
                <c:pt idx="3568">
                  <c:v>16.440000000001007</c:v>
                </c:pt>
                <c:pt idx="3569">
                  <c:v>16.445000000001006</c:v>
                </c:pt>
                <c:pt idx="3570">
                  <c:v>16.450000000001005</c:v>
                </c:pt>
                <c:pt idx="3571">
                  <c:v>16.455000000001004</c:v>
                </c:pt>
                <c:pt idx="3572">
                  <c:v>16.460000000001003</c:v>
                </c:pt>
                <c:pt idx="3573">
                  <c:v>16.465000000001002</c:v>
                </c:pt>
                <c:pt idx="3574">
                  <c:v>16.470000000001001</c:v>
                </c:pt>
                <c:pt idx="3575">
                  <c:v>16.475000000001</c:v>
                </c:pt>
                <c:pt idx="3576">
                  <c:v>16.480000000000999</c:v>
                </c:pt>
                <c:pt idx="3577">
                  <c:v>16.485000000000998</c:v>
                </c:pt>
                <c:pt idx="3578">
                  <c:v>16.490000000000997</c:v>
                </c:pt>
                <c:pt idx="3579">
                  <c:v>16.495000000000996</c:v>
                </c:pt>
                <c:pt idx="3580">
                  <c:v>16.500000000000995</c:v>
                </c:pt>
                <c:pt idx="3581">
                  <c:v>16.505000000000994</c:v>
                </c:pt>
                <c:pt idx="3582">
                  <c:v>16.510000000000993</c:v>
                </c:pt>
                <c:pt idx="3583">
                  <c:v>16.515000000000992</c:v>
                </c:pt>
                <c:pt idx="3584">
                  <c:v>16.520000000000991</c:v>
                </c:pt>
                <c:pt idx="3585">
                  <c:v>16.52500000000099</c:v>
                </c:pt>
                <c:pt idx="3586">
                  <c:v>16.530000000000989</c:v>
                </c:pt>
                <c:pt idx="3587">
                  <c:v>16.535000000000988</c:v>
                </c:pt>
                <c:pt idx="3588">
                  <c:v>16.540000000000987</c:v>
                </c:pt>
                <c:pt idx="3589">
                  <c:v>16.545000000000986</c:v>
                </c:pt>
                <c:pt idx="3590">
                  <c:v>16.550000000000985</c:v>
                </c:pt>
                <c:pt idx="3591">
                  <c:v>16.555000000000984</c:v>
                </c:pt>
                <c:pt idx="3592">
                  <c:v>16.560000000000983</c:v>
                </c:pt>
                <c:pt idx="3593">
                  <c:v>16.565000000000982</c:v>
                </c:pt>
                <c:pt idx="3594">
                  <c:v>16.570000000000981</c:v>
                </c:pt>
                <c:pt idx="3595">
                  <c:v>16.57500000000098</c:v>
                </c:pt>
                <c:pt idx="3596">
                  <c:v>16.580000000000979</c:v>
                </c:pt>
                <c:pt idx="3597">
                  <c:v>16.585000000000978</c:v>
                </c:pt>
                <c:pt idx="3598">
                  <c:v>16.590000000000977</c:v>
                </c:pt>
                <c:pt idx="3599">
                  <c:v>16.595000000000976</c:v>
                </c:pt>
                <c:pt idx="3600">
                  <c:v>16.600000000000975</c:v>
                </c:pt>
                <c:pt idx="3601">
                  <c:v>16.605000000000974</c:v>
                </c:pt>
                <c:pt idx="3602">
                  <c:v>16.610000000000973</c:v>
                </c:pt>
                <c:pt idx="3603">
                  <c:v>16.615000000000972</c:v>
                </c:pt>
                <c:pt idx="3604">
                  <c:v>16.620000000000971</c:v>
                </c:pt>
                <c:pt idx="3605">
                  <c:v>16.62500000000097</c:v>
                </c:pt>
                <c:pt idx="3606">
                  <c:v>16.630000000000969</c:v>
                </c:pt>
                <c:pt idx="3607">
                  <c:v>16.635000000000968</c:v>
                </c:pt>
                <c:pt idx="3608">
                  <c:v>16.640000000000967</c:v>
                </c:pt>
                <c:pt idx="3609">
                  <c:v>16.645000000000966</c:v>
                </c:pt>
                <c:pt idx="3610">
                  <c:v>16.650000000000965</c:v>
                </c:pt>
                <c:pt idx="3611">
                  <c:v>16.655000000000964</c:v>
                </c:pt>
                <c:pt idx="3612">
                  <c:v>16.660000000000963</c:v>
                </c:pt>
                <c:pt idx="3613">
                  <c:v>16.665000000000962</c:v>
                </c:pt>
                <c:pt idx="3614">
                  <c:v>16.670000000000961</c:v>
                </c:pt>
                <c:pt idx="3615">
                  <c:v>16.67500000000096</c:v>
                </c:pt>
                <c:pt idx="3616">
                  <c:v>16.680000000000959</c:v>
                </c:pt>
                <c:pt idx="3617">
                  <c:v>16.685000000000958</c:v>
                </c:pt>
                <c:pt idx="3618">
                  <c:v>16.690000000000957</c:v>
                </c:pt>
                <c:pt idx="3619">
                  <c:v>16.695000000000956</c:v>
                </c:pt>
                <c:pt idx="3620">
                  <c:v>16.700000000000955</c:v>
                </c:pt>
                <c:pt idx="3621">
                  <c:v>16.705000000000954</c:v>
                </c:pt>
                <c:pt idx="3622">
                  <c:v>16.710000000000953</c:v>
                </c:pt>
                <c:pt idx="3623">
                  <c:v>16.715000000000952</c:v>
                </c:pt>
                <c:pt idx="3624">
                  <c:v>16.720000000000951</c:v>
                </c:pt>
                <c:pt idx="3625">
                  <c:v>16.72500000000095</c:v>
                </c:pt>
                <c:pt idx="3626">
                  <c:v>16.730000000000949</c:v>
                </c:pt>
                <c:pt idx="3627">
                  <c:v>16.735000000000948</c:v>
                </c:pt>
                <c:pt idx="3628">
                  <c:v>16.740000000000947</c:v>
                </c:pt>
                <c:pt idx="3629">
                  <c:v>16.745000000000946</c:v>
                </c:pt>
                <c:pt idx="3630">
                  <c:v>16.750000000000945</c:v>
                </c:pt>
                <c:pt idx="3631">
                  <c:v>16.755000000000944</c:v>
                </c:pt>
                <c:pt idx="3632">
                  <c:v>16.760000000000943</c:v>
                </c:pt>
                <c:pt idx="3633">
                  <c:v>16.765000000000942</c:v>
                </c:pt>
                <c:pt idx="3634">
                  <c:v>16.770000000000941</c:v>
                </c:pt>
                <c:pt idx="3635">
                  <c:v>16.77500000000094</c:v>
                </c:pt>
                <c:pt idx="3636">
                  <c:v>16.780000000000939</c:v>
                </c:pt>
                <c:pt idx="3637">
                  <c:v>16.785000000000938</c:v>
                </c:pt>
                <c:pt idx="3638">
                  <c:v>16.790000000000937</c:v>
                </c:pt>
                <c:pt idx="3639">
                  <c:v>16.795000000000936</c:v>
                </c:pt>
                <c:pt idx="3640">
                  <c:v>16.800000000000935</c:v>
                </c:pt>
                <c:pt idx="3641">
                  <c:v>16.805000000000934</c:v>
                </c:pt>
                <c:pt idx="3642">
                  <c:v>16.810000000000933</c:v>
                </c:pt>
                <c:pt idx="3643">
                  <c:v>16.815000000000932</c:v>
                </c:pt>
                <c:pt idx="3644">
                  <c:v>16.820000000000931</c:v>
                </c:pt>
                <c:pt idx="3645">
                  <c:v>16.82500000000093</c:v>
                </c:pt>
                <c:pt idx="3646">
                  <c:v>16.830000000000929</c:v>
                </c:pt>
                <c:pt idx="3647">
                  <c:v>16.835000000000928</c:v>
                </c:pt>
                <c:pt idx="3648">
                  <c:v>16.840000000000927</c:v>
                </c:pt>
                <c:pt idx="3649">
                  <c:v>16.845000000000926</c:v>
                </c:pt>
                <c:pt idx="3650">
                  <c:v>16.850000000000925</c:v>
                </c:pt>
                <c:pt idx="3651">
                  <c:v>16.855000000000924</c:v>
                </c:pt>
                <c:pt idx="3652">
                  <c:v>16.860000000000923</c:v>
                </c:pt>
                <c:pt idx="3653">
                  <c:v>16.865000000000922</c:v>
                </c:pt>
                <c:pt idx="3654">
                  <c:v>16.870000000000921</c:v>
                </c:pt>
                <c:pt idx="3655">
                  <c:v>16.87500000000092</c:v>
                </c:pt>
                <c:pt idx="3656">
                  <c:v>16.880000000000919</c:v>
                </c:pt>
                <c:pt idx="3657">
                  <c:v>16.885000000000918</c:v>
                </c:pt>
                <c:pt idx="3658">
                  <c:v>16.890000000000917</c:v>
                </c:pt>
                <c:pt idx="3659">
                  <c:v>16.895000000000916</c:v>
                </c:pt>
                <c:pt idx="3660">
                  <c:v>16.900000000000915</c:v>
                </c:pt>
                <c:pt idx="3661">
                  <c:v>16.905000000000914</c:v>
                </c:pt>
                <c:pt idx="3662">
                  <c:v>16.910000000000913</c:v>
                </c:pt>
                <c:pt idx="3663">
                  <c:v>16.915000000000912</c:v>
                </c:pt>
                <c:pt idx="3664">
                  <c:v>16.920000000000911</c:v>
                </c:pt>
                <c:pt idx="3665">
                  <c:v>16.92500000000091</c:v>
                </c:pt>
                <c:pt idx="3666">
                  <c:v>16.930000000000909</c:v>
                </c:pt>
                <c:pt idx="3667">
                  <c:v>16.935000000000908</c:v>
                </c:pt>
                <c:pt idx="3668">
                  <c:v>16.940000000000907</c:v>
                </c:pt>
                <c:pt idx="3669">
                  <c:v>16.945000000000906</c:v>
                </c:pt>
                <c:pt idx="3670">
                  <c:v>16.950000000000905</c:v>
                </c:pt>
                <c:pt idx="3671">
                  <c:v>16.955000000000904</c:v>
                </c:pt>
                <c:pt idx="3672">
                  <c:v>16.960000000000903</c:v>
                </c:pt>
                <c:pt idx="3673">
                  <c:v>16.965000000000902</c:v>
                </c:pt>
                <c:pt idx="3674">
                  <c:v>16.970000000000901</c:v>
                </c:pt>
                <c:pt idx="3675">
                  <c:v>16.9750000000009</c:v>
                </c:pt>
                <c:pt idx="3676">
                  <c:v>16.980000000000899</c:v>
                </c:pt>
                <c:pt idx="3677">
                  <c:v>16.985000000000898</c:v>
                </c:pt>
                <c:pt idx="3678">
                  <c:v>16.990000000000897</c:v>
                </c:pt>
                <c:pt idx="3679">
                  <c:v>16.995000000000896</c:v>
                </c:pt>
                <c:pt idx="3680">
                  <c:v>17.000000000000895</c:v>
                </c:pt>
                <c:pt idx="3681">
                  <c:v>17.005000000000894</c:v>
                </c:pt>
                <c:pt idx="3682">
                  <c:v>17.010000000000893</c:v>
                </c:pt>
                <c:pt idx="3683">
                  <c:v>17.015000000000892</c:v>
                </c:pt>
                <c:pt idx="3684">
                  <c:v>17.020000000000891</c:v>
                </c:pt>
                <c:pt idx="3685">
                  <c:v>17.02500000000089</c:v>
                </c:pt>
                <c:pt idx="3686">
                  <c:v>17.030000000000889</c:v>
                </c:pt>
                <c:pt idx="3687">
                  <c:v>17.035000000000888</c:v>
                </c:pt>
                <c:pt idx="3688">
                  <c:v>17.040000000000887</c:v>
                </c:pt>
                <c:pt idx="3689">
                  <c:v>17.045000000000886</c:v>
                </c:pt>
                <c:pt idx="3690">
                  <c:v>17.050000000000885</c:v>
                </c:pt>
                <c:pt idx="3691">
                  <c:v>17.055000000000884</c:v>
                </c:pt>
                <c:pt idx="3692">
                  <c:v>17.060000000000883</c:v>
                </c:pt>
                <c:pt idx="3693">
                  <c:v>17.065000000000882</c:v>
                </c:pt>
                <c:pt idx="3694">
                  <c:v>17.070000000000881</c:v>
                </c:pt>
                <c:pt idx="3695">
                  <c:v>17.07500000000088</c:v>
                </c:pt>
                <c:pt idx="3696">
                  <c:v>17.080000000000879</c:v>
                </c:pt>
                <c:pt idx="3697">
                  <c:v>17.085000000000878</c:v>
                </c:pt>
                <c:pt idx="3698">
                  <c:v>17.090000000000877</c:v>
                </c:pt>
                <c:pt idx="3699">
                  <c:v>17.095000000000876</c:v>
                </c:pt>
                <c:pt idx="3700">
                  <c:v>17.100000000000875</c:v>
                </c:pt>
                <c:pt idx="3701">
                  <c:v>17.105000000000874</c:v>
                </c:pt>
                <c:pt idx="3702">
                  <c:v>17.110000000000873</c:v>
                </c:pt>
                <c:pt idx="3703">
                  <c:v>17.115000000000872</c:v>
                </c:pt>
                <c:pt idx="3704">
                  <c:v>17.120000000000871</c:v>
                </c:pt>
                <c:pt idx="3705">
                  <c:v>17.12500000000087</c:v>
                </c:pt>
                <c:pt idx="3706">
                  <c:v>17.130000000000869</c:v>
                </c:pt>
                <c:pt idx="3707">
                  <c:v>17.135000000000868</c:v>
                </c:pt>
                <c:pt idx="3708">
                  <c:v>17.140000000000867</c:v>
                </c:pt>
                <c:pt idx="3709">
                  <c:v>17.145000000000866</c:v>
                </c:pt>
                <c:pt idx="3710">
                  <c:v>17.150000000000865</c:v>
                </c:pt>
                <c:pt idx="3711">
                  <c:v>17.155000000000864</c:v>
                </c:pt>
                <c:pt idx="3712">
                  <c:v>17.160000000000863</c:v>
                </c:pt>
                <c:pt idx="3713">
                  <c:v>17.165000000000862</c:v>
                </c:pt>
                <c:pt idx="3714">
                  <c:v>17.170000000000861</c:v>
                </c:pt>
                <c:pt idx="3715">
                  <c:v>17.17500000000086</c:v>
                </c:pt>
                <c:pt idx="3716">
                  <c:v>17.180000000000859</c:v>
                </c:pt>
                <c:pt idx="3717">
                  <c:v>17.185000000000858</c:v>
                </c:pt>
                <c:pt idx="3718">
                  <c:v>17.190000000000857</c:v>
                </c:pt>
                <c:pt idx="3719">
                  <c:v>17.195000000000856</c:v>
                </c:pt>
                <c:pt idx="3720">
                  <c:v>17.200000000000855</c:v>
                </c:pt>
                <c:pt idx="3721">
                  <c:v>17.205000000000854</c:v>
                </c:pt>
                <c:pt idx="3722">
                  <c:v>17.210000000000854</c:v>
                </c:pt>
                <c:pt idx="3723">
                  <c:v>17.215000000000853</c:v>
                </c:pt>
                <c:pt idx="3724">
                  <c:v>17.220000000000852</c:v>
                </c:pt>
                <c:pt idx="3725">
                  <c:v>17.225000000000851</c:v>
                </c:pt>
                <c:pt idx="3726">
                  <c:v>17.23000000000085</c:v>
                </c:pt>
                <c:pt idx="3727">
                  <c:v>17.235000000000849</c:v>
                </c:pt>
                <c:pt idx="3728">
                  <c:v>17.240000000000848</c:v>
                </c:pt>
                <c:pt idx="3729">
                  <c:v>17.245000000000847</c:v>
                </c:pt>
                <c:pt idx="3730">
                  <c:v>17.250000000000846</c:v>
                </c:pt>
                <c:pt idx="3731">
                  <c:v>17.255000000000845</c:v>
                </c:pt>
                <c:pt idx="3732">
                  <c:v>17.260000000000844</c:v>
                </c:pt>
                <c:pt idx="3733">
                  <c:v>17.265000000000843</c:v>
                </c:pt>
                <c:pt idx="3734">
                  <c:v>17.270000000000842</c:v>
                </c:pt>
                <c:pt idx="3735">
                  <c:v>17.275000000000841</c:v>
                </c:pt>
                <c:pt idx="3736">
                  <c:v>17.28000000000084</c:v>
                </c:pt>
                <c:pt idx="3737">
                  <c:v>17.285000000000839</c:v>
                </c:pt>
                <c:pt idx="3738">
                  <c:v>17.290000000000838</c:v>
                </c:pt>
                <c:pt idx="3739">
                  <c:v>17.295000000000837</c:v>
                </c:pt>
                <c:pt idx="3740">
                  <c:v>17.300000000000836</c:v>
                </c:pt>
                <c:pt idx="3741">
                  <c:v>17.305000000000835</c:v>
                </c:pt>
                <c:pt idx="3742">
                  <c:v>17.310000000000834</c:v>
                </c:pt>
                <c:pt idx="3743">
                  <c:v>17.315000000000833</c:v>
                </c:pt>
                <c:pt idx="3744">
                  <c:v>17.320000000000832</c:v>
                </c:pt>
                <c:pt idx="3745">
                  <c:v>17.325000000000831</c:v>
                </c:pt>
                <c:pt idx="3746">
                  <c:v>17.33000000000083</c:v>
                </c:pt>
                <c:pt idx="3747">
                  <c:v>17.335000000000829</c:v>
                </c:pt>
                <c:pt idx="3748">
                  <c:v>17.340000000000828</c:v>
                </c:pt>
                <c:pt idx="3749">
                  <c:v>17.345000000000827</c:v>
                </c:pt>
                <c:pt idx="3750">
                  <c:v>17.350000000000826</c:v>
                </c:pt>
                <c:pt idx="3751">
                  <c:v>17.355000000000825</c:v>
                </c:pt>
                <c:pt idx="3752">
                  <c:v>17.360000000000824</c:v>
                </c:pt>
                <c:pt idx="3753">
                  <c:v>17.365000000000823</c:v>
                </c:pt>
                <c:pt idx="3754">
                  <c:v>17.370000000000822</c:v>
                </c:pt>
                <c:pt idx="3755">
                  <c:v>17.375000000000821</c:v>
                </c:pt>
                <c:pt idx="3756">
                  <c:v>17.38000000000082</c:v>
                </c:pt>
                <c:pt idx="3757">
                  <c:v>17.385000000000819</c:v>
                </c:pt>
                <c:pt idx="3758">
                  <c:v>17.390000000000818</c:v>
                </c:pt>
                <c:pt idx="3759">
                  <c:v>17.395000000000817</c:v>
                </c:pt>
                <c:pt idx="3760">
                  <c:v>17.400000000000816</c:v>
                </c:pt>
                <c:pt idx="3761">
                  <c:v>17.405000000000815</c:v>
                </c:pt>
                <c:pt idx="3762">
                  <c:v>17.410000000000814</c:v>
                </c:pt>
                <c:pt idx="3763">
                  <c:v>17.415000000000813</c:v>
                </c:pt>
                <c:pt idx="3764">
                  <c:v>17.420000000000812</c:v>
                </c:pt>
                <c:pt idx="3765">
                  <c:v>17.425000000000811</c:v>
                </c:pt>
                <c:pt idx="3766">
                  <c:v>17.43000000000081</c:v>
                </c:pt>
                <c:pt idx="3767">
                  <c:v>17.435000000000809</c:v>
                </c:pt>
                <c:pt idx="3768">
                  <c:v>17.440000000000808</c:v>
                </c:pt>
                <c:pt idx="3769">
                  <c:v>17.445000000000807</c:v>
                </c:pt>
                <c:pt idx="3770">
                  <c:v>17.450000000000806</c:v>
                </c:pt>
                <c:pt idx="3771">
                  <c:v>17.455000000000805</c:v>
                </c:pt>
                <c:pt idx="3772">
                  <c:v>17.460000000000804</c:v>
                </c:pt>
                <c:pt idx="3773">
                  <c:v>17.465000000000803</c:v>
                </c:pt>
                <c:pt idx="3774">
                  <c:v>17.470000000000802</c:v>
                </c:pt>
                <c:pt idx="3775">
                  <c:v>17.475000000000801</c:v>
                </c:pt>
                <c:pt idx="3776">
                  <c:v>17.4800000000008</c:v>
                </c:pt>
                <c:pt idx="3777">
                  <c:v>17.485000000000799</c:v>
                </c:pt>
                <c:pt idx="3778">
                  <c:v>17.490000000000798</c:v>
                </c:pt>
                <c:pt idx="3779">
                  <c:v>17.495000000000797</c:v>
                </c:pt>
                <c:pt idx="3780">
                  <c:v>17.500000000000796</c:v>
                </c:pt>
                <c:pt idx="3781">
                  <c:v>17.505000000000795</c:v>
                </c:pt>
                <c:pt idx="3782">
                  <c:v>17.510000000000794</c:v>
                </c:pt>
                <c:pt idx="3783">
                  <c:v>17.515000000000793</c:v>
                </c:pt>
                <c:pt idx="3784">
                  <c:v>17.520000000000792</c:v>
                </c:pt>
                <c:pt idx="3785">
                  <c:v>17.525000000000791</c:v>
                </c:pt>
                <c:pt idx="3786">
                  <c:v>17.53000000000079</c:v>
                </c:pt>
                <c:pt idx="3787">
                  <c:v>17.535000000000789</c:v>
                </c:pt>
                <c:pt idx="3788">
                  <c:v>17.540000000000788</c:v>
                </c:pt>
                <c:pt idx="3789">
                  <c:v>17.545000000000787</c:v>
                </c:pt>
                <c:pt idx="3790">
                  <c:v>17.550000000000786</c:v>
                </c:pt>
                <c:pt idx="3791">
                  <c:v>17.555000000000785</c:v>
                </c:pt>
                <c:pt idx="3792">
                  <c:v>17.560000000000784</c:v>
                </c:pt>
                <c:pt idx="3793">
                  <c:v>17.565000000000783</c:v>
                </c:pt>
                <c:pt idx="3794">
                  <c:v>17.570000000000782</c:v>
                </c:pt>
                <c:pt idx="3795">
                  <c:v>17.575000000000781</c:v>
                </c:pt>
                <c:pt idx="3796">
                  <c:v>17.58000000000078</c:v>
                </c:pt>
                <c:pt idx="3797">
                  <c:v>17.585000000000779</c:v>
                </c:pt>
                <c:pt idx="3798">
                  <c:v>17.590000000000778</c:v>
                </c:pt>
                <c:pt idx="3799">
                  <c:v>17.595000000000777</c:v>
                </c:pt>
                <c:pt idx="3800">
                  <c:v>17.600000000000776</c:v>
                </c:pt>
                <c:pt idx="3801">
                  <c:v>17.605000000000775</c:v>
                </c:pt>
                <c:pt idx="3802">
                  <c:v>17.610000000000774</c:v>
                </c:pt>
                <c:pt idx="3803">
                  <c:v>17.615000000000773</c:v>
                </c:pt>
                <c:pt idx="3804">
                  <c:v>17.620000000000772</c:v>
                </c:pt>
                <c:pt idx="3805">
                  <c:v>17.625000000000771</c:v>
                </c:pt>
                <c:pt idx="3806">
                  <c:v>17.63000000000077</c:v>
                </c:pt>
                <c:pt idx="3807">
                  <c:v>17.635000000000769</c:v>
                </c:pt>
                <c:pt idx="3808">
                  <c:v>17.640000000000768</c:v>
                </c:pt>
                <c:pt idx="3809">
                  <c:v>17.645000000000767</c:v>
                </c:pt>
                <c:pt idx="3810">
                  <c:v>17.650000000000766</c:v>
                </c:pt>
                <c:pt idx="3811">
                  <c:v>17.655000000000765</c:v>
                </c:pt>
                <c:pt idx="3812">
                  <c:v>17.660000000000764</c:v>
                </c:pt>
                <c:pt idx="3813">
                  <c:v>17.665000000000763</c:v>
                </c:pt>
                <c:pt idx="3814">
                  <c:v>17.670000000000762</c:v>
                </c:pt>
                <c:pt idx="3815">
                  <c:v>17.675000000000761</c:v>
                </c:pt>
                <c:pt idx="3816">
                  <c:v>17.68000000000076</c:v>
                </c:pt>
                <c:pt idx="3817">
                  <c:v>17.685000000000759</c:v>
                </c:pt>
                <c:pt idx="3818">
                  <c:v>17.690000000000758</c:v>
                </c:pt>
                <c:pt idx="3819">
                  <c:v>17.695000000000757</c:v>
                </c:pt>
                <c:pt idx="3820">
                  <c:v>17.700000000000756</c:v>
                </c:pt>
                <c:pt idx="3821">
                  <c:v>17.705000000000755</c:v>
                </c:pt>
                <c:pt idx="3822">
                  <c:v>17.710000000000754</c:v>
                </c:pt>
                <c:pt idx="3823">
                  <c:v>17.715000000000753</c:v>
                </c:pt>
                <c:pt idx="3824">
                  <c:v>17.720000000000752</c:v>
                </c:pt>
                <c:pt idx="3825">
                  <c:v>17.725000000000751</c:v>
                </c:pt>
                <c:pt idx="3826">
                  <c:v>17.73000000000075</c:v>
                </c:pt>
                <c:pt idx="3827">
                  <c:v>17.735000000000749</c:v>
                </c:pt>
                <c:pt idx="3828">
                  <c:v>17.740000000000748</c:v>
                </c:pt>
                <c:pt idx="3829">
                  <c:v>17.745000000000747</c:v>
                </c:pt>
                <c:pt idx="3830">
                  <c:v>17.750000000000746</c:v>
                </c:pt>
                <c:pt idx="3831">
                  <c:v>17.755000000000745</c:v>
                </c:pt>
                <c:pt idx="3832">
                  <c:v>17.760000000000744</c:v>
                </c:pt>
                <c:pt idx="3833">
                  <c:v>17.765000000000743</c:v>
                </c:pt>
                <c:pt idx="3834">
                  <c:v>17.770000000000742</c:v>
                </c:pt>
                <c:pt idx="3835">
                  <c:v>17.775000000000741</c:v>
                </c:pt>
                <c:pt idx="3836">
                  <c:v>17.78000000000074</c:v>
                </c:pt>
                <c:pt idx="3837">
                  <c:v>17.785000000000739</c:v>
                </c:pt>
                <c:pt idx="3838">
                  <c:v>17.790000000000738</c:v>
                </c:pt>
                <c:pt idx="3839">
                  <c:v>17.795000000000737</c:v>
                </c:pt>
                <c:pt idx="3840">
                  <c:v>17.800000000000736</c:v>
                </c:pt>
                <c:pt idx="3841">
                  <c:v>17.805000000000735</c:v>
                </c:pt>
                <c:pt idx="3842">
                  <c:v>17.810000000000734</c:v>
                </c:pt>
                <c:pt idx="3843">
                  <c:v>17.815000000000733</c:v>
                </c:pt>
                <c:pt idx="3844">
                  <c:v>17.820000000000732</c:v>
                </c:pt>
                <c:pt idx="3845">
                  <c:v>17.825000000000731</c:v>
                </c:pt>
                <c:pt idx="3846">
                  <c:v>17.83000000000073</c:v>
                </c:pt>
                <c:pt idx="3847">
                  <c:v>17.835000000000729</c:v>
                </c:pt>
                <c:pt idx="3848">
                  <c:v>17.840000000000728</c:v>
                </c:pt>
                <c:pt idx="3849">
                  <c:v>17.845000000000727</c:v>
                </c:pt>
                <c:pt idx="3850">
                  <c:v>17.850000000000726</c:v>
                </c:pt>
                <c:pt idx="3851">
                  <c:v>17.855000000000725</c:v>
                </c:pt>
                <c:pt idx="3852">
                  <c:v>17.860000000000724</c:v>
                </c:pt>
                <c:pt idx="3853">
                  <c:v>17.865000000000723</c:v>
                </c:pt>
                <c:pt idx="3854">
                  <c:v>17.870000000000722</c:v>
                </c:pt>
                <c:pt idx="3855">
                  <c:v>17.875000000000721</c:v>
                </c:pt>
                <c:pt idx="3856">
                  <c:v>17.88000000000072</c:v>
                </c:pt>
                <c:pt idx="3857">
                  <c:v>17.885000000000719</c:v>
                </c:pt>
                <c:pt idx="3858">
                  <c:v>17.890000000000718</c:v>
                </c:pt>
                <c:pt idx="3859">
                  <c:v>17.895000000000717</c:v>
                </c:pt>
                <c:pt idx="3860">
                  <c:v>17.900000000000716</c:v>
                </c:pt>
                <c:pt idx="3861">
                  <c:v>17.905000000000715</c:v>
                </c:pt>
                <c:pt idx="3862">
                  <c:v>17.910000000000714</c:v>
                </c:pt>
                <c:pt idx="3863">
                  <c:v>17.915000000000713</c:v>
                </c:pt>
                <c:pt idx="3864">
                  <c:v>17.920000000000712</c:v>
                </c:pt>
                <c:pt idx="3865">
                  <c:v>17.925000000000711</c:v>
                </c:pt>
                <c:pt idx="3866">
                  <c:v>17.93000000000071</c:v>
                </c:pt>
                <c:pt idx="3867">
                  <c:v>17.935000000000709</c:v>
                </c:pt>
                <c:pt idx="3868">
                  <c:v>17.940000000000708</c:v>
                </c:pt>
                <c:pt idx="3869">
                  <c:v>17.945000000000707</c:v>
                </c:pt>
                <c:pt idx="3870">
                  <c:v>17.950000000000706</c:v>
                </c:pt>
                <c:pt idx="3871">
                  <c:v>17.955000000000705</c:v>
                </c:pt>
                <c:pt idx="3872">
                  <c:v>17.960000000000704</c:v>
                </c:pt>
                <c:pt idx="3873">
                  <c:v>17.965000000000703</c:v>
                </c:pt>
                <c:pt idx="3874">
                  <c:v>17.970000000000702</c:v>
                </c:pt>
                <c:pt idx="3875">
                  <c:v>17.975000000000701</c:v>
                </c:pt>
                <c:pt idx="3876">
                  <c:v>17.9800000000007</c:v>
                </c:pt>
                <c:pt idx="3877">
                  <c:v>17.985000000000699</c:v>
                </c:pt>
                <c:pt idx="3878">
                  <c:v>17.990000000000698</c:v>
                </c:pt>
                <c:pt idx="3879">
                  <c:v>17.995000000000697</c:v>
                </c:pt>
                <c:pt idx="3880">
                  <c:v>18.000000000000696</c:v>
                </c:pt>
                <c:pt idx="3881">
                  <c:v>18.005000000000695</c:v>
                </c:pt>
                <c:pt idx="3882">
                  <c:v>18.010000000000694</c:v>
                </c:pt>
                <c:pt idx="3883">
                  <c:v>18.015000000000693</c:v>
                </c:pt>
                <c:pt idx="3884">
                  <c:v>18.020000000000692</c:v>
                </c:pt>
                <c:pt idx="3885">
                  <c:v>18.025000000000691</c:v>
                </c:pt>
                <c:pt idx="3886">
                  <c:v>18.03000000000069</c:v>
                </c:pt>
                <c:pt idx="3887">
                  <c:v>18.035000000000689</c:v>
                </c:pt>
                <c:pt idx="3888">
                  <c:v>18.040000000000688</c:v>
                </c:pt>
                <c:pt idx="3889">
                  <c:v>18.045000000000687</c:v>
                </c:pt>
                <c:pt idx="3890">
                  <c:v>18.050000000000686</c:v>
                </c:pt>
                <c:pt idx="3891">
                  <c:v>18.055000000000685</c:v>
                </c:pt>
                <c:pt idx="3892">
                  <c:v>18.060000000000684</c:v>
                </c:pt>
                <c:pt idx="3893">
                  <c:v>18.065000000000683</c:v>
                </c:pt>
                <c:pt idx="3894">
                  <c:v>18.070000000000682</c:v>
                </c:pt>
                <c:pt idx="3895">
                  <c:v>18.075000000000681</c:v>
                </c:pt>
                <c:pt idx="3896">
                  <c:v>18.08000000000068</c:v>
                </c:pt>
                <c:pt idx="3897">
                  <c:v>18.085000000000679</c:v>
                </c:pt>
                <c:pt idx="3898">
                  <c:v>18.090000000000678</c:v>
                </c:pt>
                <c:pt idx="3899">
                  <c:v>18.095000000000677</c:v>
                </c:pt>
                <c:pt idx="3900">
                  <c:v>18.100000000000676</c:v>
                </c:pt>
                <c:pt idx="3901">
                  <c:v>18.105000000000675</c:v>
                </c:pt>
                <c:pt idx="3902">
                  <c:v>18.110000000000674</c:v>
                </c:pt>
                <c:pt idx="3903">
                  <c:v>18.115000000000673</c:v>
                </c:pt>
                <c:pt idx="3904">
                  <c:v>18.120000000000672</c:v>
                </c:pt>
                <c:pt idx="3905">
                  <c:v>18.125000000000671</c:v>
                </c:pt>
                <c:pt idx="3906">
                  <c:v>18.13000000000067</c:v>
                </c:pt>
                <c:pt idx="3907">
                  <c:v>18.135000000000669</c:v>
                </c:pt>
                <c:pt idx="3908">
                  <c:v>18.140000000000668</c:v>
                </c:pt>
                <c:pt idx="3909">
                  <c:v>18.145000000000667</c:v>
                </c:pt>
                <c:pt idx="3910">
                  <c:v>18.150000000000666</c:v>
                </c:pt>
                <c:pt idx="3911">
                  <c:v>18.155000000000665</c:v>
                </c:pt>
                <c:pt idx="3912">
                  <c:v>18.160000000000664</c:v>
                </c:pt>
                <c:pt idx="3913">
                  <c:v>18.165000000000664</c:v>
                </c:pt>
                <c:pt idx="3914">
                  <c:v>18.170000000000663</c:v>
                </c:pt>
                <c:pt idx="3915">
                  <c:v>18.175000000000662</c:v>
                </c:pt>
                <c:pt idx="3916">
                  <c:v>18.180000000000661</c:v>
                </c:pt>
                <c:pt idx="3917">
                  <c:v>18.18500000000066</c:v>
                </c:pt>
                <c:pt idx="3918">
                  <c:v>18.190000000000659</c:v>
                </c:pt>
                <c:pt idx="3919">
                  <c:v>18.195000000000658</c:v>
                </c:pt>
                <c:pt idx="3920">
                  <c:v>18.200000000000657</c:v>
                </c:pt>
                <c:pt idx="3921">
                  <c:v>18.205000000000656</c:v>
                </c:pt>
                <c:pt idx="3922">
                  <c:v>18.210000000000655</c:v>
                </c:pt>
                <c:pt idx="3923">
                  <c:v>18.215000000000654</c:v>
                </c:pt>
                <c:pt idx="3924">
                  <c:v>18.220000000000653</c:v>
                </c:pt>
                <c:pt idx="3925">
                  <c:v>18.225000000000652</c:v>
                </c:pt>
                <c:pt idx="3926">
                  <c:v>18.230000000000651</c:v>
                </c:pt>
                <c:pt idx="3927">
                  <c:v>18.23500000000065</c:v>
                </c:pt>
                <c:pt idx="3928">
                  <c:v>18.240000000000649</c:v>
                </c:pt>
                <c:pt idx="3929">
                  <c:v>18.245000000000648</c:v>
                </c:pt>
                <c:pt idx="3930">
                  <c:v>18.250000000000647</c:v>
                </c:pt>
                <c:pt idx="3931">
                  <c:v>18.255000000000646</c:v>
                </c:pt>
                <c:pt idx="3932">
                  <c:v>18.260000000000645</c:v>
                </c:pt>
                <c:pt idx="3933">
                  <c:v>18.265000000000644</c:v>
                </c:pt>
                <c:pt idx="3934">
                  <c:v>18.270000000000643</c:v>
                </c:pt>
                <c:pt idx="3935">
                  <c:v>18.275000000000642</c:v>
                </c:pt>
                <c:pt idx="3936">
                  <c:v>18.280000000000641</c:v>
                </c:pt>
                <c:pt idx="3937">
                  <c:v>18.28500000000064</c:v>
                </c:pt>
                <c:pt idx="3938">
                  <c:v>18.290000000000639</c:v>
                </c:pt>
                <c:pt idx="3939">
                  <c:v>18.295000000000638</c:v>
                </c:pt>
                <c:pt idx="3940">
                  <c:v>18.300000000000637</c:v>
                </c:pt>
                <c:pt idx="3941">
                  <c:v>18.305000000000636</c:v>
                </c:pt>
                <c:pt idx="3942">
                  <c:v>18.310000000000635</c:v>
                </c:pt>
                <c:pt idx="3943">
                  <c:v>18.315000000000634</c:v>
                </c:pt>
                <c:pt idx="3944">
                  <c:v>18.320000000000633</c:v>
                </c:pt>
                <c:pt idx="3945">
                  <c:v>18.325000000000632</c:v>
                </c:pt>
                <c:pt idx="3946">
                  <c:v>18.330000000000631</c:v>
                </c:pt>
                <c:pt idx="3947">
                  <c:v>18.33500000000063</c:v>
                </c:pt>
                <c:pt idx="3948">
                  <c:v>18.340000000000629</c:v>
                </c:pt>
                <c:pt idx="3949">
                  <c:v>18.345000000000628</c:v>
                </c:pt>
                <c:pt idx="3950">
                  <c:v>18.350000000000627</c:v>
                </c:pt>
                <c:pt idx="3951">
                  <c:v>18.355000000000626</c:v>
                </c:pt>
                <c:pt idx="3952">
                  <c:v>18.360000000000625</c:v>
                </c:pt>
                <c:pt idx="3953">
                  <c:v>18.365000000000624</c:v>
                </c:pt>
                <c:pt idx="3954">
                  <c:v>18.370000000000623</c:v>
                </c:pt>
                <c:pt idx="3955">
                  <c:v>18.375000000000622</c:v>
                </c:pt>
                <c:pt idx="3956">
                  <c:v>18.380000000000621</c:v>
                </c:pt>
                <c:pt idx="3957">
                  <c:v>18.38500000000062</c:v>
                </c:pt>
                <c:pt idx="3958">
                  <c:v>18.390000000000619</c:v>
                </c:pt>
                <c:pt idx="3959">
                  <c:v>18.395000000000618</c:v>
                </c:pt>
                <c:pt idx="3960">
                  <c:v>18.400000000000617</c:v>
                </c:pt>
                <c:pt idx="3961">
                  <c:v>18.405000000000616</c:v>
                </c:pt>
                <c:pt idx="3962">
                  <c:v>18.410000000000615</c:v>
                </c:pt>
                <c:pt idx="3963">
                  <c:v>18.415000000000614</c:v>
                </c:pt>
                <c:pt idx="3964">
                  <c:v>18.420000000000613</c:v>
                </c:pt>
                <c:pt idx="3965">
                  <c:v>18.425000000000612</c:v>
                </c:pt>
                <c:pt idx="3966">
                  <c:v>18.430000000000611</c:v>
                </c:pt>
                <c:pt idx="3967">
                  <c:v>18.43500000000061</c:v>
                </c:pt>
                <c:pt idx="3968">
                  <c:v>18.440000000000609</c:v>
                </c:pt>
                <c:pt idx="3969">
                  <c:v>18.445000000000608</c:v>
                </c:pt>
                <c:pt idx="3970">
                  <c:v>18.450000000000607</c:v>
                </c:pt>
                <c:pt idx="3971">
                  <c:v>18.455000000000606</c:v>
                </c:pt>
                <c:pt idx="3972">
                  <c:v>18.460000000000605</c:v>
                </c:pt>
                <c:pt idx="3973">
                  <c:v>18.465000000000604</c:v>
                </c:pt>
                <c:pt idx="3974">
                  <c:v>18.470000000000603</c:v>
                </c:pt>
                <c:pt idx="3975">
                  <c:v>18.475000000000602</c:v>
                </c:pt>
                <c:pt idx="3976">
                  <c:v>18.480000000000601</c:v>
                </c:pt>
                <c:pt idx="3977">
                  <c:v>18.4850000000006</c:v>
                </c:pt>
                <c:pt idx="3978">
                  <c:v>18.490000000000599</c:v>
                </c:pt>
                <c:pt idx="3979">
                  <c:v>18.495000000000598</c:v>
                </c:pt>
                <c:pt idx="3980">
                  <c:v>18.500000000000597</c:v>
                </c:pt>
                <c:pt idx="3981">
                  <c:v>18.505000000000596</c:v>
                </c:pt>
                <c:pt idx="3982">
                  <c:v>18.510000000000595</c:v>
                </c:pt>
                <c:pt idx="3983">
                  <c:v>18.515000000000594</c:v>
                </c:pt>
                <c:pt idx="3984">
                  <c:v>18.520000000000593</c:v>
                </c:pt>
                <c:pt idx="3985">
                  <c:v>18.525000000000592</c:v>
                </c:pt>
                <c:pt idx="3986">
                  <c:v>18.530000000000591</c:v>
                </c:pt>
                <c:pt idx="3987">
                  <c:v>18.53500000000059</c:v>
                </c:pt>
                <c:pt idx="3988">
                  <c:v>18.540000000000589</c:v>
                </c:pt>
                <c:pt idx="3989">
                  <c:v>18.545000000000588</c:v>
                </c:pt>
                <c:pt idx="3990">
                  <c:v>18.550000000000587</c:v>
                </c:pt>
                <c:pt idx="3991">
                  <c:v>18.555000000000586</c:v>
                </c:pt>
                <c:pt idx="3992">
                  <c:v>18.560000000000585</c:v>
                </c:pt>
                <c:pt idx="3993">
                  <c:v>18.565000000000584</c:v>
                </c:pt>
                <c:pt idx="3994">
                  <c:v>18.570000000000583</c:v>
                </c:pt>
                <c:pt idx="3995">
                  <c:v>18.575000000000582</c:v>
                </c:pt>
                <c:pt idx="3996">
                  <c:v>18.580000000000581</c:v>
                </c:pt>
                <c:pt idx="3997">
                  <c:v>18.58500000000058</c:v>
                </c:pt>
                <c:pt idx="3998">
                  <c:v>18.590000000000579</c:v>
                </c:pt>
                <c:pt idx="3999">
                  <c:v>18.595000000000578</c:v>
                </c:pt>
                <c:pt idx="4000">
                  <c:v>18.600000000000577</c:v>
                </c:pt>
                <c:pt idx="4001">
                  <c:v>18.605000000000576</c:v>
                </c:pt>
                <c:pt idx="4002">
                  <c:v>18.610000000000575</c:v>
                </c:pt>
                <c:pt idx="4003">
                  <c:v>18.615000000000574</c:v>
                </c:pt>
                <c:pt idx="4004">
                  <c:v>18.620000000000573</c:v>
                </c:pt>
                <c:pt idx="4005">
                  <c:v>18.625000000000572</c:v>
                </c:pt>
                <c:pt idx="4006">
                  <c:v>18.630000000000571</c:v>
                </c:pt>
                <c:pt idx="4007">
                  <c:v>18.63500000000057</c:v>
                </c:pt>
                <c:pt idx="4008">
                  <c:v>18.640000000000569</c:v>
                </c:pt>
                <c:pt idx="4009">
                  <c:v>18.645000000000568</c:v>
                </c:pt>
                <c:pt idx="4010">
                  <c:v>18.650000000000567</c:v>
                </c:pt>
                <c:pt idx="4011">
                  <c:v>18.655000000000566</c:v>
                </c:pt>
                <c:pt idx="4012">
                  <c:v>18.660000000000565</c:v>
                </c:pt>
                <c:pt idx="4013">
                  <c:v>18.665000000000564</c:v>
                </c:pt>
                <c:pt idx="4014">
                  <c:v>18.670000000000563</c:v>
                </c:pt>
                <c:pt idx="4015">
                  <c:v>18.675000000000562</c:v>
                </c:pt>
                <c:pt idx="4016">
                  <c:v>18.680000000000561</c:v>
                </c:pt>
                <c:pt idx="4017">
                  <c:v>18.68500000000056</c:v>
                </c:pt>
                <c:pt idx="4018">
                  <c:v>18.690000000000559</c:v>
                </c:pt>
                <c:pt idx="4019">
                  <c:v>18.695000000000558</c:v>
                </c:pt>
                <c:pt idx="4020">
                  <c:v>18.700000000000557</c:v>
                </c:pt>
                <c:pt idx="4021">
                  <c:v>18.705000000000556</c:v>
                </c:pt>
                <c:pt idx="4022">
                  <c:v>18.710000000000555</c:v>
                </c:pt>
                <c:pt idx="4023">
                  <c:v>18.715000000000554</c:v>
                </c:pt>
                <c:pt idx="4024">
                  <c:v>18.720000000000553</c:v>
                </c:pt>
                <c:pt idx="4025">
                  <c:v>18.725000000000552</c:v>
                </c:pt>
                <c:pt idx="4026">
                  <c:v>18.730000000000551</c:v>
                </c:pt>
                <c:pt idx="4027">
                  <c:v>18.73500000000055</c:v>
                </c:pt>
                <c:pt idx="4028">
                  <c:v>18.740000000000549</c:v>
                </c:pt>
                <c:pt idx="4029">
                  <c:v>18.745000000000548</c:v>
                </c:pt>
                <c:pt idx="4030">
                  <c:v>18.750000000000547</c:v>
                </c:pt>
                <c:pt idx="4031">
                  <c:v>18.755000000000546</c:v>
                </c:pt>
                <c:pt idx="4032">
                  <c:v>18.760000000000545</c:v>
                </c:pt>
                <c:pt idx="4033">
                  <c:v>18.765000000000544</c:v>
                </c:pt>
                <c:pt idx="4034">
                  <c:v>18.770000000000543</c:v>
                </c:pt>
                <c:pt idx="4035">
                  <c:v>18.775000000000542</c:v>
                </c:pt>
                <c:pt idx="4036">
                  <c:v>18.780000000000541</c:v>
                </c:pt>
                <c:pt idx="4037">
                  <c:v>18.78500000000054</c:v>
                </c:pt>
                <c:pt idx="4038">
                  <c:v>18.790000000000539</c:v>
                </c:pt>
                <c:pt idx="4039">
                  <c:v>18.795000000000538</c:v>
                </c:pt>
                <c:pt idx="4040">
                  <c:v>18.800000000000537</c:v>
                </c:pt>
                <c:pt idx="4041">
                  <c:v>18.805000000000536</c:v>
                </c:pt>
                <c:pt idx="4042">
                  <c:v>18.810000000000535</c:v>
                </c:pt>
                <c:pt idx="4043">
                  <c:v>18.815000000000534</c:v>
                </c:pt>
                <c:pt idx="4044">
                  <c:v>18.820000000000533</c:v>
                </c:pt>
                <c:pt idx="4045">
                  <c:v>18.825000000000532</c:v>
                </c:pt>
                <c:pt idx="4046">
                  <c:v>18.830000000000531</c:v>
                </c:pt>
                <c:pt idx="4047">
                  <c:v>18.83500000000053</c:v>
                </c:pt>
                <c:pt idx="4048">
                  <c:v>18.840000000000529</c:v>
                </c:pt>
                <c:pt idx="4049">
                  <c:v>18.845000000000528</c:v>
                </c:pt>
                <c:pt idx="4050">
                  <c:v>18.850000000000527</c:v>
                </c:pt>
                <c:pt idx="4051">
                  <c:v>18.855000000000526</c:v>
                </c:pt>
                <c:pt idx="4052">
                  <c:v>18.860000000000525</c:v>
                </c:pt>
                <c:pt idx="4053">
                  <c:v>18.865000000000524</c:v>
                </c:pt>
                <c:pt idx="4054">
                  <c:v>18.870000000000523</c:v>
                </c:pt>
                <c:pt idx="4055">
                  <c:v>18.875000000000522</c:v>
                </c:pt>
                <c:pt idx="4056">
                  <c:v>18.880000000000521</c:v>
                </c:pt>
                <c:pt idx="4057">
                  <c:v>18.88500000000052</c:v>
                </c:pt>
                <c:pt idx="4058">
                  <c:v>18.890000000000519</c:v>
                </c:pt>
                <c:pt idx="4059">
                  <c:v>18.895000000000518</c:v>
                </c:pt>
                <c:pt idx="4060">
                  <c:v>18.900000000000517</c:v>
                </c:pt>
                <c:pt idx="4061">
                  <c:v>18.905000000000516</c:v>
                </c:pt>
                <c:pt idx="4062">
                  <c:v>18.910000000000515</c:v>
                </c:pt>
                <c:pt idx="4063">
                  <c:v>18.915000000000514</c:v>
                </c:pt>
                <c:pt idx="4064">
                  <c:v>18.920000000000513</c:v>
                </c:pt>
                <c:pt idx="4065">
                  <c:v>18.925000000000512</c:v>
                </c:pt>
                <c:pt idx="4066">
                  <c:v>18.930000000000511</c:v>
                </c:pt>
                <c:pt idx="4067">
                  <c:v>18.93500000000051</c:v>
                </c:pt>
                <c:pt idx="4068">
                  <c:v>18.940000000000509</c:v>
                </c:pt>
                <c:pt idx="4069">
                  <c:v>18.945000000000508</c:v>
                </c:pt>
                <c:pt idx="4070">
                  <c:v>18.950000000000507</c:v>
                </c:pt>
                <c:pt idx="4071">
                  <c:v>18.955000000000506</c:v>
                </c:pt>
                <c:pt idx="4072">
                  <c:v>18.960000000000505</c:v>
                </c:pt>
                <c:pt idx="4073">
                  <c:v>18.965000000000504</c:v>
                </c:pt>
                <c:pt idx="4074">
                  <c:v>18.970000000000503</c:v>
                </c:pt>
                <c:pt idx="4075">
                  <c:v>18.975000000000502</c:v>
                </c:pt>
                <c:pt idx="4076">
                  <c:v>18.980000000000501</c:v>
                </c:pt>
                <c:pt idx="4077">
                  <c:v>18.9850000000005</c:v>
                </c:pt>
                <c:pt idx="4078">
                  <c:v>18.990000000000499</c:v>
                </c:pt>
                <c:pt idx="4079">
                  <c:v>18.995000000000498</c:v>
                </c:pt>
                <c:pt idx="4080">
                  <c:v>19.000000000000497</c:v>
                </c:pt>
                <c:pt idx="4081">
                  <c:v>19.005000000000496</c:v>
                </c:pt>
                <c:pt idx="4082">
                  <c:v>19.010000000000495</c:v>
                </c:pt>
                <c:pt idx="4083">
                  <c:v>19.015000000000494</c:v>
                </c:pt>
                <c:pt idx="4084">
                  <c:v>19.020000000000493</c:v>
                </c:pt>
                <c:pt idx="4085">
                  <c:v>19.025000000000492</c:v>
                </c:pt>
                <c:pt idx="4086">
                  <c:v>19.030000000000491</c:v>
                </c:pt>
                <c:pt idx="4087">
                  <c:v>19.03500000000049</c:v>
                </c:pt>
                <c:pt idx="4088">
                  <c:v>19.040000000000489</c:v>
                </c:pt>
                <c:pt idx="4089">
                  <c:v>19.045000000000488</c:v>
                </c:pt>
                <c:pt idx="4090">
                  <c:v>19.050000000000487</c:v>
                </c:pt>
                <c:pt idx="4091">
                  <c:v>19.055000000000486</c:v>
                </c:pt>
                <c:pt idx="4092">
                  <c:v>19.060000000000485</c:v>
                </c:pt>
                <c:pt idx="4093">
                  <c:v>19.065000000000484</c:v>
                </c:pt>
                <c:pt idx="4094">
                  <c:v>19.070000000000483</c:v>
                </c:pt>
                <c:pt idx="4095">
                  <c:v>19.075000000000482</c:v>
                </c:pt>
                <c:pt idx="4096">
                  <c:v>19.080000000000481</c:v>
                </c:pt>
                <c:pt idx="4097">
                  <c:v>19.08500000000048</c:v>
                </c:pt>
                <c:pt idx="4098">
                  <c:v>19.090000000000479</c:v>
                </c:pt>
                <c:pt idx="4099">
                  <c:v>19.095000000000478</c:v>
                </c:pt>
                <c:pt idx="4100">
                  <c:v>19.100000000000477</c:v>
                </c:pt>
                <c:pt idx="4101">
                  <c:v>19.105000000000476</c:v>
                </c:pt>
                <c:pt idx="4102">
                  <c:v>19.110000000000475</c:v>
                </c:pt>
                <c:pt idx="4103">
                  <c:v>19.115000000000475</c:v>
                </c:pt>
                <c:pt idx="4104">
                  <c:v>19.120000000000474</c:v>
                </c:pt>
                <c:pt idx="4105">
                  <c:v>19.125000000000473</c:v>
                </c:pt>
                <c:pt idx="4106">
                  <c:v>19.130000000000472</c:v>
                </c:pt>
                <c:pt idx="4107">
                  <c:v>19.135000000000471</c:v>
                </c:pt>
                <c:pt idx="4108">
                  <c:v>19.14000000000047</c:v>
                </c:pt>
                <c:pt idx="4109">
                  <c:v>19.145000000000469</c:v>
                </c:pt>
                <c:pt idx="4110">
                  <c:v>19.150000000000468</c:v>
                </c:pt>
                <c:pt idx="4111">
                  <c:v>19.155000000000467</c:v>
                </c:pt>
                <c:pt idx="4112">
                  <c:v>19.160000000000466</c:v>
                </c:pt>
                <c:pt idx="4113">
                  <c:v>19.165000000000465</c:v>
                </c:pt>
                <c:pt idx="4114">
                  <c:v>19.170000000000464</c:v>
                </c:pt>
                <c:pt idx="4115">
                  <c:v>19.175000000000463</c:v>
                </c:pt>
                <c:pt idx="4116">
                  <c:v>19.180000000000462</c:v>
                </c:pt>
                <c:pt idx="4117">
                  <c:v>19.185000000000461</c:v>
                </c:pt>
                <c:pt idx="4118">
                  <c:v>19.19000000000046</c:v>
                </c:pt>
                <c:pt idx="4119">
                  <c:v>19.195000000000459</c:v>
                </c:pt>
                <c:pt idx="4120">
                  <c:v>19.200000000000458</c:v>
                </c:pt>
                <c:pt idx="4121">
                  <c:v>19.205000000000457</c:v>
                </c:pt>
                <c:pt idx="4122">
                  <c:v>19.210000000000456</c:v>
                </c:pt>
                <c:pt idx="4123">
                  <c:v>19.215000000000455</c:v>
                </c:pt>
                <c:pt idx="4124">
                  <c:v>19.220000000000454</c:v>
                </c:pt>
                <c:pt idx="4125">
                  <c:v>19.225000000000453</c:v>
                </c:pt>
                <c:pt idx="4126">
                  <c:v>19.230000000000452</c:v>
                </c:pt>
                <c:pt idx="4127">
                  <c:v>19.235000000000451</c:v>
                </c:pt>
                <c:pt idx="4128">
                  <c:v>19.24000000000045</c:v>
                </c:pt>
                <c:pt idx="4129">
                  <c:v>19.245000000000449</c:v>
                </c:pt>
                <c:pt idx="4130">
                  <c:v>19.250000000000448</c:v>
                </c:pt>
                <c:pt idx="4131">
                  <c:v>19.255000000000447</c:v>
                </c:pt>
                <c:pt idx="4132">
                  <c:v>19.260000000000446</c:v>
                </c:pt>
                <c:pt idx="4133">
                  <c:v>19.265000000000445</c:v>
                </c:pt>
                <c:pt idx="4134">
                  <c:v>19.270000000000444</c:v>
                </c:pt>
                <c:pt idx="4135">
                  <c:v>19.275000000000443</c:v>
                </c:pt>
                <c:pt idx="4136">
                  <c:v>19.280000000000442</c:v>
                </c:pt>
                <c:pt idx="4137">
                  <c:v>19.285000000000441</c:v>
                </c:pt>
                <c:pt idx="4138">
                  <c:v>19.29000000000044</c:v>
                </c:pt>
                <c:pt idx="4139">
                  <c:v>19.295000000000439</c:v>
                </c:pt>
                <c:pt idx="4140">
                  <c:v>19.300000000000438</c:v>
                </c:pt>
                <c:pt idx="4141">
                  <c:v>19.305000000000437</c:v>
                </c:pt>
                <c:pt idx="4142">
                  <c:v>19.310000000000436</c:v>
                </c:pt>
                <c:pt idx="4143">
                  <c:v>19.315000000000435</c:v>
                </c:pt>
                <c:pt idx="4144">
                  <c:v>19.320000000000434</c:v>
                </c:pt>
                <c:pt idx="4145">
                  <c:v>19.325000000000433</c:v>
                </c:pt>
                <c:pt idx="4146">
                  <c:v>19.330000000000432</c:v>
                </c:pt>
                <c:pt idx="4147">
                  <c:v>19.335000000000431</c:v>
                </c:pt>
                <c:pt idx="4148">
                  <c:v>19.34000000000043</c:v>
                </c:pt>
                <c:pt idx="4149">
                  <c:v>19.345000000000429</c:v>
                </c:pt>
                <c:pt idx="4150">
                  <c:v>19.350000000000428</c:v>
                </c:pt>
                <c:pt idx="4151">
                  <c:v>19.355000000000427</c:v>
                </c:pt>
                <c:pt idx="4152">
                  <c:v>19.360000000000426</c:v>
                </c:pt>
                <c:pt idx="4153">
                  <c:v>19.365000000000425</c:v>
                </c:pt>
                <c:pt idx="4154">
                  <c:v>19.370000000000424</c:v>
                </c:pt>
                <c:pt idx="4155">
                  <c:v>19.375000000000423</c:v>
                </c:pt>
                <c:pt idx="4156">
                  <c:v>19.380000000000422</c:v>
                </c:pt>
                <c:pt idx="4157">
                  <c:v>19.385000000000421</c:v>
                </c:pt>
                <c:pt idx="4158">
                  <c:v>19.39000000000042</c:v>
                </c:pt>
                <c:pt idx="4159">
                  <c:v>19.395000000000419</c:v>
                </c:pt>
                <c:pt idx="4160">
                  <c:v>19.400000000000418</c:v>
                </c:pt>
                <c:pt idx="4161">
                  <c:v>19.405000000000417</c:v>
                </c:pt>
                <c:pt idx="4162">
                  <c:v>19.410000000000416</c:v>
                </c:pt>
                <c:pt idx="4163">
                  <c:v>19.415000000000415</c:v>
                </c:pt>
                <c:pt idx="4164">
                  <c:v>19.420000000000414</c:v>
                </c:pt>
                <c:pt idx="4165">
                  <c:v>19.425000000000413</c:v>
                </c:pt>
                <c:pt idx="4166">
                  <c:v>19.430000000000412</c:v>
                </c:pt>
                <c:pt idx="4167">
                  <c:v>19.435000000000411</c:v>
                </c:pt>
                <c:pt idx="4168">
                  <c:v>19.44000000000041</c:v>
                </c:pt>
                <c:pt idx="4169">
                  <c:v>19.445000000000409</c:v>
                </c:pt>
                <c:pt idx="4170">
                  <c:v>19.450000000000408</c:v>
                </c:pt>
                <c:pt idx="4171">
                  <c:v>19.455000000000407</c:v>
                </c:pt>
                <c:pt idx="4172">
                  <c:v>19.460000000000406</c:v>
                </c:pt>
                <c:pt idx="4173">
                  <c:v>19.465000000000405</c:v>
                </c:pt>
                <c:pt idx="4174">
                  <c:v>19.470000000000404</c:v>
                </c:pt>
                <c:pt idx="4175">
                  <c:v>19.475000000000403</c:v>
                </c:pt>
                <c:pt idx="4176">
                  <c:v>19.480000000000402</c:v>
                </c:pt>
                <c:pt idx="4177">
                  <c:v>19.485000000000401</c:v>
                </c:pt>
                <c:pt idx="4178">
                  <c:v>19.4900000000004</c:v>
                </c:pt>
                <c:pt idx="4179">
                  <c:v>19.495000000000399</c:v>
                </c:pt>
                <c:pt idx="4180">
                  <c:v>19.500000000000398</c:v>
                </c:pt>
                <c:pt idx="4181">
                  <c:v>19.505000000000397</c:v>
                </c:pt>
                <c:pt idx="4182">
                  <c:v>19.510000000000396</c:v>
                </c:pt>
                <c:pt idx="4183">
                  <c:v>19.515000000000395</c:v>
                </c:pt>
                <c:pt idx="4184">
                  <c:v>19.520000000000394</c:v>
                </c:pt>
                <c:pt idx="4185">
                  <c:v>19.525000000000393</c:v>
                </c:pt>
                <c:pt idx="4186">
                  <c:v>19.530000000000392</c:v>
                </c:pt>
                <c:pt idx="4187">
                  <c:v>19.535000000000391</c:v>
                </c:pt>
                <c:pt idx="4188">
                  <c:v>19.54000000000039</c:v>
                </c:pt>
                <c:pt idx="4189">
                  <c:v>19.545000000000389</c:v>
                </c:pt>
                <c:pt idx="4190">
                  <c:v>19.550000000000388</c:v>
                </c:pt>
                <c:pt idx="4191">
                  <c:v>19.555000000000387</c:v>
                </c:pt>
                <c:pt idx="4192">
                  <c:v>19.560000000000386</c:v>
                </c:pt>
                <c:pt idx="4193">
                  <c:v>19.565000000000385</c:v>
                </c:pt>
                <c:pt idx="4194">
                  <c:v>19.570000000000384</c:v>
                </c:pt>
                <c:pt idx="4195">
                  <c:v>19.575000000000383</c:v>
                </c:pt>
                <c:pt idx="4196">
                  <c:v>19.580000000000382</c:v>
                </c:pt>
                <c:pt idx="4197">
                  <c:v>19.585000000000381</c:v>
                </c:pt>
                <c:pt idx="4198">
                  <c:v>19.59000000000038</c:v>
                </c:pt>
                <c:pt idx="4199">
                  <c:v>19.595000000000379</c:v>
                </c:pt>
                <c:pt idx="4200">
                  <c:v>19.600000000000378</c:v>
                </c:pt>
                <c:pt idx="4201">
                  <c:v>19.605000000000377</c:v>
                </c:pt>
                <c:pt idx="4202">
                  <c:v>19.610000000000376</c:v>
                </c:pt>
                <c:pt idx="4203">
                  <c:v>19.615000000000375</c:v>
                </c:pt>
                <c:pt idx="4204">
                  <c:v>19.620000000000374</c:v>
                </c:pt>
                <c:pt idx="4205">
                  <c:v>19.625000000000373</c:v>
                </c:pt>
                <c:pt idx="4206">
                  <c:v>19.630000000000372</c:v>
                </c:pt>
                <c:pt idx="4207">
                  <c:v>19.635000000000371</c:v>
                </c:pt>
                <c:pt idx="4208">
                  <c:v>19.64000000000037</c:v>
                </c:pt>
                <c:pt idx="4209">
                  <c:v>19.645000000000369</c:v>
                </c:pt>
                <c:pt idx="4210">
                  <c:v>19.650000000000368</c:v>
                </c:pt>
                <c:pt idx="4211">
                  <c:v>19.655000000000367</c:v>
                </c:pt>
                <c:pt idx="4212">
                  <c:v>19.660000000000366</c:v>
                </c:pt>
                <c:pt idx="4213">
                  <c:v>19.665000000000365</c:v>
                </c:pt>
                <c:pt idx="4214">
                  <c:v>19.670000000000364</c:v>
                </c:pt>
                <c:pt idx="4215">
                  <c:v>19.675000000000363</c:v>
                </c:pt>
                <c:pt idx="4216">
                  <c:v>19.680000000000362</c:v>
                </c:pt>
                <c:pt idx="4217">
                  <c:v>19.685000000000361</c:v>
                </c:pt>
                <c:pt idx="4218">
                  <c:v>19.69000000000036</c:v>
                </c:pt>
                <c:pt idx="4219">
                  <c:v>19.695000000000359</c:v>
                </c:pt>
                <c:pt idx="4220">
                  <c:v>19.700000000000358</c:v>
                </c:pt>
                <c:pt idx="4221">
                  <c:v>19.705000000000357</c:v>
                </c:pt>
                <c:pt idx="4222">
                  <c:v>19.710000000000356</c:v>
                </c:pt>
                <c:pt idx="4223">
                  <c:v>19.715000000000355</c:v>
                </c:pt>
                <c:pt idx="4224">
                  <c:v>19.720000000000354</c:v>
                </c:pt>
                <c:pt idx="4225">
                  <c:v>19.725000000000353</c:v>
                </c:pt>
                <c:pt idx="4226">
                  <c:v>19.730000000000352</c:v>
                </c:pt>
                <c:pt idx="4227">
                  <c:v>19.735000000000351</c:v>
                </c:pt>
                <c:pt idx="4228">
                  <c:v>19.74000000000035</c:v>
                </c:pt>
                <c:pt idx="4229">
                  <c:v>19.745000000000349</c:v>
                </c:pt>
                <c:pt idx="4230">
                  <c:v>19.750000000000348</c:v>
                </c:pt>
                <c:pt idx="4231">
                  <c:v>19.755000000000347</c:v>
                </c:pt>
                <c:pt idx="4232">
                  <c:v>19.760000000000346</c:v>
                </c:pt>
                <c:pt idx="4233">
                  <c:v>19.765000000000345</c:v>
                </c:pt>
                <c:pt idx="4234">
                  <c:v>19.770000000000344</c:v>
                </c:pt>
                <c:pt idx="4235">
                  <c:v>19.775000000000343</c:v>
                </c:pt>
                <c:pt idx="4236">
                  <c:v>19.780000000000342</c:v>
                </c:pt>
                <c:pt idx="4237">
                  <c:v>19.785000000000341</c:v>
                </c:pt>
                <c:pt idx="4238">
                  <c:v>19.79000000000034</c:v>
                </c:pt>
                <c:pt idx="4239">
                  <c:v>19.795000000000339</c:v>
                </c:pt>
                <c:pt idx="4240">
                  <c:v>19.800000000000338</c:v>
                </c:pt>
                <c:pt idx="4241">
                  <c:v>19.805000000000337</c:v>
                </c:pt>
                <c:pt idx="4242">
                  <c:v>19.810000000000336</c:v>
                </c:pt>
                <c:pt idx="4243">
                  <c:v>19.815000000000335</c:v>
                </c:pt>
                <c:pt idx="4244">
                  <c:v>19.820000000000334</c:v>
                </c:pt>
                <c:pt idx="4245">
                  <c:v>19.825000000000333</c:v>
                </c:pt>
                <c:pt idx="4246">
                  <c:v>19.830000000000332</c:v>
                </c:pt>
                <c:pt idx="4247">
                  <c:v>19.835000000000331</c:v>
                </c:pt>
                <c:pt idx="4248">
                  <c:v>19.84000000000033</c:v>
                </c:pt>
                <c:pt idx="4249">
                  <c:v>19.845000000000329</c:v>
                </c:pt>
                <c:pt idx="4250">
                  <c:v>19.850000000000328</c:v>
                </c:pt>
                <c:pt idx="4251">
                  <c:v>19.855000000000327</c:v>
                </c:pt>
                <c:pt idx="4252">
                  <c:v>19.860000000000326</c:v>
                </c:pt>
                <c:pt idx="4253">
                  <c:v>19.865000000000325</c:v>
                </c:pt>
                <c:pt idx="4254">
                  <c:v>19.870000000000324</c:v>
                </c:pt>
                <c:pt idx="4255">
                  <c:v>19.875000000000323</c:v>
                </c:pt>
                <c:pt idx="4256">
                  <c:v>19.880000000000322</c:v>
                </c:pt>
                <c:pt idx="4257">
                  <c:v>19.885000000000321</c:v>
                </c:pt>
                <c:pt idx="4258">
                  <c:v>19.89000000000032</c:v>
                </c:pt>
                <c:pt idx="4259">
                  <c:v>19.895000000000319</c:v>
                </c:pt>
                <c:pt idx="4260">
                  <c:v>19.900000000000318</c:v>
                </c:pt>
                <c:pt idx="4261">
                  <c:v>19.905000000000317</c:v>
                </c:pt>
                <c:pt idx="4262">
                  <c:v>19.910000000000316</c:v>
                </c:pt>
                <c:pt idx="4263">
                  <c:v>19.915000000000315</c:v>
                </c:pt>
                <c:pt idx="4264">
                  <c:v>19.920000000000314</c:v>
                </c:pt>
                <c:pt idx="4265">
                  <c:v>19.925000000000313</c:v>
                </c:pt>
                <c:pt idx="4266">
                  <c:v>19.930000000000312</c:v>
                </c:pt>
                <c:pt idx="4267">
                  <c:v>19.935000000000311</c:v>
                </c:pt>
                <c:pt idx="4268">
                  <c:v>19.94000000000031</c:v>
                </c:pt>
                <c:pt idx="4269">
                  <c:v>19.945000000000309</c:v>
                </c:pt>
                <c:pt idx="4270">
                  <c:v>19.950000000000308</c:v>
                </c:pt>
                <c:pt idx="4271">
                  <c:v>19.955000000000307</c:v>
                </c:pt>
                <c:pt idx="4272">
                  <c:v>19.960000000000306</c:v>
                </c:pt>
                <c:pt idx="4273">
                  <c:v>19.965000000000305</c:v>
                </c:pt>
                <c:pt idx="4274">
                  <c:v>19.970000000000304</c:v>
                </c:pt>
                <c:pt idx="4275">
                  <c:v>19.975000000000303</c:v>
                </c:pt>
                <c:pt idx="4276">
                  <c:v>19.980000000000302</c:v>
                </c:pt>
                <c:pt idx="4277">
                  <c:v>19.985000000000301</c:v>
                </c:pt>
                <c:pt idx="4278">
                  <c:v>19.9900000000003</c:v>
                </c:pt>
                <c:pt idx="4279">
                  <c:v>19.995000000000299</c:v>
                </c:pt>
                <c:pt idx="4280">
                  <c:v>20.000000000000298</c:v>
                </c:pt>
                <c:pt idx="4281">
                  <c:v>20.005000000000297</c:v>
                </c:pt>
                <c:pt idx="4282">
                  <c:v>20.010000000000296</c:v>
                </c:pt>
                <c:pt idx="4283">
                  <c:v>20.015000000000295</c:v>
                </c:pt>
                <c:pt idx="4284">
                  <c:v>20.020000000000294</c:v>
                </c:pt>
                <c:pt idx="4285">
                  <c:v>20.025000000000293</c:v>
                </c:pt>
                <c:pt idx="4286">
                  <c:v>20.030000000000292</c:v>
                </c:pt>
                <c:pt idx="4287">
                  <c:v>20.035000000000291</c:v>
                </c:pt>
                <c:pt idx="4288">
                  <c:v>20.04000000000029</c:v>
                </c:pt>
                <c:pt idx="4289">
                  <c:v>20.045000000000289</c:v>
                </c:pt>
                <c:pt idx="4290">
                  <c:v>20.050000000000288</c:v>
                </c:pt>
                <c:pt idx="4291">
                  <c:v>20.055000000000287</c:v>
                </c:pt>
                <c:pt idx="4292">
                  <c:v>20.060000000000286</c:v>
                </c:pt>
                <c:pt idx="4293">
                  <c:v>20.065000000000285</c:v>
                </c:pt>
                <c:pt idx="4294">
                  <c:v>20.070000000000285</c:v>
                </c:pt>
                <c:pt idx="4295">
                  <c:v>20.075000000000284</c:v>
                </c:pt>
                <c:pt idx="4296">
                  <c:v>20.080000000000283</c:v>
                </c:pt>
                <c:pt idx="4297">
                  <c:v>20.085000000000282</c:v>
                </c:pt>
                <c:pt idx="4298">
                  <c:v>20.090000000000281</c:v>
                </c:pt>
                <c:pt idx="4299">
                  <c:v>20.09500000000028</c:v>
                </c:pt>
                <c:pt idx="4300">
                  <c:v>20.100000000000279</c:v>
                </c:pt>
                <c:pt idx="4301">
                  <c:v>20.105000000000278</c:v>
                </c:pt>
                <c:pt idx="4302">
                  <c:v>20.110000000000277</c:v>
                </c:pt>
                <c:pt idx="4303">
                  <c:v>20.115000000000276</c:v>
                </c:pt>
                <c:pt idx="4304">
                  <c:v>20.120000000000275</c:v>
                </c:pt>
                <c:pt idx="4305">
                  <c:v>20.125000000000274</c:v>
                </c:pt>
                <c:pt idx="4306">
                  <c:v>20.130000000000273</c:v>
                </c:pt>
                <c:pt idx="4307">
                  <c:v>20.135000000000272</c:v>
                </c:pt>
                <c:pt idx="4308">
                  <c:v>20.140000000000271</c:v>
                </c:pt>
                <c:pt idx="4309">
                  <c:v>20.14500000000027</c:v>
                </c:pt>
                <c:pt idx="4310">
                  <c:v>20.150000000000269</c:v>
                </c:pt>
                <c:pt idx="4311">
                  <c:v>20.155000000000268</c:v>
                </c:pt>
                <c:pt idx="4312">
                  <c:v>20.160000000000267</c:v>
                </c:pt>
                <c:pt idx="4313">
                  <c:v>20.165000000000266</c:v>
                </c:pt>
                <c:pt idx="4314">
                  <c:v>20.170000000000265</c:v>
                </c:pt>
                <c:pt idx="4315">
                  <c:v>20.175000000000264</c:v>
                </c:pt>
                <c:pt idx="4316">
                  <c:v>20.180000000000263</c:v>
                </c:pt>
                <c:pt idx="4317">
                  <c:v>20.185000000000262</c:v>
                </c:pt>
                <c:pt idx="4318">
                  <c:v>20.190000000000261</c:v>
                </c:pt>
                <c:pt idx="4319">
                  <c:v>20.19500000000026</c:v>
                </c:pt>
                <c:pt idx="4320">
                  <c:v>20.200000000000259</c:v>
                </c:pt>
                <c:pt idx="4321">
                  <c:v>20.205000000000258</c:v>
                </c:pt>
                <c:pt idx="4322">
                  <c:v>20.210000000000257</c:v>
                </c:pt>
                <c:pt idx="4323">
                  <c:v>20.215000000000256</c:v>
                </c:pt>
                <c:pt idx="4324">
                  <c:v>20.220000000000255</c:v>
                </c:pt>
                <c:pt idx="4325">
                  <c:v>20.225000000000254</c:v>
                </c:pt>
                <c:pt idx="4326">
                  <c:v>20.230000000000253</c:v>
                </c:pt>
                <c:pt idx="4327">
                  <c:v>20.235000000000252</c:v>
                </c:pt>
                <c:pt idx="4328">
                  <c:v>20.240000000000251</c:v>
                </c:pt>
                <c:pt idx="4329">
                  <c:v>20.24500000000025</c:v>
                </c:pt>
                <c:pt idx="4330">
                  <c:v>20.250000000000249</c:v>
                </c:pt>
                <c:pt idx="4331">
                  <c:v>20.255000000000248</c:v>
                </c:pt>
                <c:pt idx="4332">
                  <c:v>20.260000000000247</c:v>
                </c:pt>
                <c:pt idx="4333">
                  <c:v>20.265000000000246</c:v>
                </c:pt>
                <c:pt idx="4334">
                  <c:v>20.270000000000245</c:v>
                </c:pt>
                <c:pt idx="4335">
                  <c:v>20.275000000000244</c:v>
                </c:pt>
                <c:pt idx="4336">
                  <c:v>20.280000000000243</c:v>
                </c:pt>
                <c:pt idx="4337">
                  <c:v>20.285000000000242</c:v>
                </c:pt>
                <c:pt idx="4338">
                  <c:v>20.290000000000241</c:v>
                </c:pt>
                <c:pt idx="4339">
                  <c:v>20.29500000000024</c:v>
                </c:pt>
                <c:pt idx="4340">
                  <c:v>20.300000000000239</c:v>
                </c:pt>
                <c:pt idx="4341">
                  <c:v>20.305000000000238</c:v>
                </c:pt>
                <c:pt idx="4342">
                  <c:v>20.310000000000237</c:v>
                </c:pt>
                <c:pt idx="4343">
                  <c:v>20.315000000000236</c:v>
                </c:pt>
                <c:pt idx="4344">
                  <c:v>20.320000000000235</c:v>
                </c:pt>
                <c:pt idx="4345">
                  <c:v>20.325000000000234</c:v>
                </c:pt>
                <c:pt idx="4346">
                  <c:v>20.330000000000233</c:v>
                </c:pt>
                <c:pt idx="4347">
                  <c:v>20.335000000000232</c:v>
                </c:pt>
                <c:pt idx="4348">
                  <c:v>20.340000000000231</c:v>
                </c:pt>
                <c:pt idx="4349">
                  <c:v>20.34500000000023</c:v>
                </c:pt>
                <c:pt idx="4350">
                  <c:v>20.350000000000229</c:v>
                </c:pt>
                <c:pt idx="4351">
                  <c:v>20.355000000000228</c:v>
                </c:pt>
                <c:pt idx="4352">
                  <c:v>20.360000000000227</c:v>
                </c:pt>
                <c:pt idx="4353">
                  <c:v>20.365000000000226</c:v>
                </c:pt>
                <c:pt idx="4354">
                  <c:v>20.370000000000225</c:v>
                </c:pt>
                <c:pt idx="4355">
                  <c:v>20.375000000000224</c:v>
                </c:pt>
                <c:pt idx="4356">
                  <c:v>20.380000000000223</c:v>
                </c:pt>
                <c:pt idx="4357">
                  <c:v>20.385000000000222</c:v>
                </c:pt>
                <c:pt idx="4358">
                  <c:v>20.390000000000221</c:v>
                </c:pt>
                <c:pt idx="4359">
                  <c:v>20.39500000000022</c:v>
                </c:pt>
                <c:pt idx="4360">
                  <c:v>20.400000000000219</c:v>
                </c:pt>
                <c:pt idx="4361">
                  <c:v>20.405000000000218</c:v>
                </c:pt>
                <c:pt idx="4362">
                  <c:v>20.410000000000217</c:v>
                </c:pt>
                <c:pt idx="4363">
                  <c:v>20.415000000000216</c:v>
                </c:pt>
                <c:pt idx="4364">
                  <c:v>20.420000000000215</c:v>
                </c:pt>
                <c:pt idx="4365">
                  <c:v>20.425000000000214</c:v>
                </c:pt>
                <c:pt idx="4366">
                  <c:v>20.430000000000213</c:v>
                </c:pt>
                <c:pt idx="4367">
                  <c:v>20.435000000000212</c:v>
                </c:pt>
                <c:pt idx="4368">
                  <c:v>20.440000000000211</c:v>
                </c:pt>
                <c:pt idx="4369">
                  <c:v>20.44500000000021</c:v>
                </c:pt>
                <c:pt idx="4370">
                  <c:v>20.450000000000209</c:v>
                </c:pt>
                <c:pt idx="4371">
                  <c:v>20.455000000000208</c:v>
                </c:pt>
                <c:pt idx="4372">
                  <c:v>20.460000000000207</c:v>
                </c:pt>
                <c:pt idx="4373">
                  <c:v>20.465000000000206</c:v>
                </c:pt>
                <c:pt idx="4374">
                  <c:v>20.470000000000205</c:v>
                </c:pt>
                <c:pt idx="4375">
                  <c:v>20.475000000000204</c:v>
                </c:pt>
                <c:pt idx="4376">
                  <c:v>20.480000000000203</c:v>
                </c:pt>
                <c:pt idx="4377">
                  <c:v>20.485000000000202</c:v>
                </c:pt>
                <c:pt idx="4378">
                  <c:v>20.490000000000201</c:v>
                </c:pt>
                <c:pt idx="4379">
                  <c:v>20.4950000000002</c:v>
                </c:pt>
                <c:pt idx="4380">
                  <c:v>20.500000000000199</c:v>
                </c:pt>
                <c:pt idx="4381">
                  <c:v>20.505000000000198</c:v>
                </c:pt>
                <c:pt idx="4382">
                  <c:v>20.510000000000197</c:v>
                </c:pt>
                <c:pt idx="4383">
                  <c:v>20.515000000000196</c:v>
                </c:pt>
                <c:pt idx="4384">
                  <c:v>20.520000000000195</c:v>
                </c:pt>
                <c:pt idx="4385">
                  <c:v>20.525000000000194</c:v>
                </c:pt>
                <c:pt idx="4386">
                  <c:v>20.530000000000193</c:v>
                </c:pt>
                <c:pt idx="4387">
                  <c:v>20.535000000000192</c:v>
                </c:pt>
                <c:pt idx="4388">
                  <c:v>20.540000000000191</c:v>
                </c:pt>
                <c:pt idx="4389">
                  <c:v>20.54500000000019</c:v>
                </c:pt>
                <c:pt idx="4390">
                  <c:v>20.550000000000189</c:v>
                </c:pt>
                <c:pt idx="4391">
                  <c:v>20.555000000000188</c:v>
                </c:pt>
                <c:pt idx="4392">
                  <c:v>20.560000000000187</c:v>
                </c:pt>
                <c:pt idx="4393">
                  <c:v>20.565000000000186</c:v>
                </c:pt>
                <c:pt idx="4394">
                  <c:v>20.570000000000185</c:v>
                </c:pt>
                <c:pt idx="4395">
                  <c:v>20.575000000000184</c:v>
                </c:pt>
                <c:pt idx="4396">
                  <c:v>20.580000000000183</c:v>
                </c:pt>
                <c:pt idx="4397">
                  <c:v>20.585000000000182</c:v>
                </c:pt>
                <c:pt idx="4398">
                  <c:v>20.590000000000181</c:v>
                </c:pt>
                <c:pt idx="4399">
                  <c:v>20.59500000000018</c:v>
                </c:pt>
                <c:pt idx="4400">
                  <c:v>20.600000000000179</c:v>
                </c:pt>
                <c:pt idx="4401">
                  <c:v>20.605000000000178</c:v>
                </c:pt>
                <c:pt idx="4402">
                  <c:v>20.610000000000177</c:v>
                </c:pt>
                <c:pt idx="4403">
                  <c:v>20.615000000000176</c:v>
                </c:pt>
                <c:pt idx="4404">
                  <c:v>20.620000000000175</c:v>
                </c:pt>
                <c:pt idx="4405">
                  <c:v>20.625000000000174</c:v>
                </c:pt>
                <c:pt idx="4406">
                  <c:v>20.630000000000173</c:v>
                </c:pt>
                <c:pt idx="4407">
                  <c:v>20.635000000000172</c:v>
                </c:pt>
                <c:pt idx="4408">
                  <c:v>20.640000000000171</c:v>
                </c:pt>
                <c:pt idx="4409">
                  <c:v>20.64500000000017</c:v>
                </c:pt>
                <c:pt idx="4410">
                  <c:v>20.650000000000169</c:v>
                </c:pt>
                <c:pt idx="4411">
                  <c:v>20.655000000000168</c:v>
                </c:pt>
                <c:pt idx="4412">
                  <c:v>20.660000000000167</c:v>
                </c:pt>
                <c:pt idx="4413">
                  <c:v>20.665000000000166</c:v>
                </c:pt>
                <c:pt idx="4414">
                  <c:v>20.670000000000165</c:v>
                </c:pt>
                <c:pt idx="4415">
                  <c:v>20.675000000000164</c:v>
                </c:pt>
                <c:pt idx="4416">
                  <c:v>20.680000000000163</c:v>
                </c:pt>
                <c:pt idx="4417">
                  <c:v>20.685000000000162</c:v>
                </c:pt>
                <c:pt idx="4418">
                  <c:v>20.690000000000161</c:v>
                </c:pt>
                <c:pt idx="4419">
                  <c:v>20.69500000000016</c:v>
                </c:pt>
                <c:pt idx="4420">
                  <c:v>20.700000000000159</c:v>
                </c:pt>
                <c:pt idx="4421">
                  <c:v>20.705000000000158</c:v>
                </c:pt>
                <c:pt idx="4422">
                  <c:v>20.710000000000157</c:v>
                </c:pt>
                <c:pt idx="4423">
                  <c:v>20.715000000000156</c:v>
                </c:pt>
                <c:pt idx="4424">
                  <c:v>20.720000000000155</c:v>
                </c:pt>
                <c:pt idx="4425">
                  <c:v>20.725000000000154</c:v>
                </c:pt>
                <c:pt idx="4426">
                  <c:v>20.730000000000153</c:v>
                </c:pt>
                <c:pt idx="4427">
                  <c:v>20.735000000000152</c:v>
                </c:pt>
                <c:pt idx="4428">
                  <c:v>20.740000000000151</c:v>
                </c:pt>
                <c:pt idx="4429">
                  <c:v>20.74500000000015</c:v>
                </c:pt>
                <c:pt idx="4430">
                  <c:v>20.750000000000149</c:v>
                </c:pt>
                <c:pt idx="4431">
                  <c:v>20.755000000000148</c:v>
                </c:pt>
                <c:pt idx="4432">
                  <c:v>20.760000000000147</c:v>
                </c:pt>
                <c:pt idx="4433">
                  <c:v>20.765000000000146</c:v>
                </c:pt>
                <c:pt idx="4434">
                  <c:v>20.770000000000145</c:v>
                </c:pt>
                <c:pt idx="4435">
                  <c:v>20.775000000000144</c:v>
                </c:pt>
                <c:pt idx="4436">
                  <c:v>20.780000000000143</c:v>
                </c:pt>
                <c:pt idx="4437">
                  <c:v>20.785000000000142</c:v>
                </c:pt>
                <c:pt idx="4438">
                  <c:v>20.790000000000141</c:v>
                </c:pt>
                <c:pt idx="4439">
                  <c:v>20.79500000000014</c:v>
                </c:pt>
                <c:pt idx="4440">
                  <c:v>20.800000000000139</c:v>
                </c:pt>
                <c:pt idx="4441">
                  <c:v>20.805000000000138</c:v>
                </c:pt>
                <c:pt idx="4442">
                  <c:v>20.810000000000137</c:v>
                </c:pt>
                <c:pt idx="4443">
                  <c:v>20.815000000000136</c:v>
                </c:pt>
                <c:pt idx="4444">
                  <c:v>20.820000000000135</c:v>
                </c:pt>
                <c:pt idx="4445">
                  <c:v>20.825000000000134</c:v>
                </c:pt>
                <c:pt idx="4446">
                  <c:v>20.830000000000133</c:v>
                </c:pt>
                <c:pt idx="4447">
                  <c:v>20.835000000000132</c:v>
                </c:pt>
                <c:pt idx="4448">
                  <c:v>20.840000000000131</c:v>
                </c:pt>
                <c:pt idx="4449">
                  <c:v>20.84500000000013</c:v>
                </c:pt>
                <c:pt idx="4450">
                  <c:v>20.850000000000129</c:v>
                </c:pt>
                <c:pt idx="4451">
                  <c:v>20.855000000000128</c:v>
                </c:pt>
                <c:pt idx="4452">
                  <c:v>20.860000000000127</c:v>
                </c:pt>
                <c:pt idx="4453">
                  <c:v>20.865000000000126</c:v>
                </c:pt>
                <c:pt idx="4454">
                  <c:v>20.870000000000125</c:v>
                </c:pt>
                <c:pt idx="4455">
                  <c:v>20.875000000000124</c:v>
                </c:pt>
                <c:pt idx="4456">
                  <c:v>20.880000000000123</c:v>
                </c:pt>
                <c:pt idx="4457">
                  <c:v>20.885000000000122</c:v>
                </c:pt>
                <c:pt idx="4458">
                  <c:v>20.890000000000121</c:v>
                </c:pt>
                <c:pt idx="4459">
                  <c:v>20.89500000000012</c:v>
                </c:pt>
                <c:pt idx="4460">
                  <c:v>20.900000000000119</c:v>
                </c:pt>
                <c:pt idx="4461">
                  <c:v>20.905000000000118</c:v>
                </c:pt>
                <c:pt idx="4462">
                  <c:v>20.910000000000117</c:v>
                </c:pt>
                <c:pt idx="4463">
                  <c:v>20.915000000000116</c:v>
                </c:pt>
                <c:pt idx="4464">
                  <c:v>20.920000000000115</c:v>
                </c:pt>
                <c:pt idx="4465">
                  <c:v>20.925000000000114</c:v>
                </c:pt>
                <c:pt idx="4466">
                  <c:v>20.930000000000113</c:v>
                </c:pt>
                <c:pt idx="4467">
                  <c:v>20.935000000000112</c:v>
                </c:pt>
                <c:pt idx="4468">
                  <c:v>20.940000000000111</c:v>
                </c:pt>
                <c:pt idx="4469">
                  <c:v>20.94500000000011</c:v>
                </c:pt>
                <c:pt idx="4470">
                  <c:v>20.950000000000109</c:v>
                </c:pt>
                <c:pt idx="4471">
                  <c:v>20.955000000000108</c:v>
                </c:pt>
                <c:pt idx="4472">
                  <c:v>20.960000000000107</c:v>
                </c:pt>
                <c:pt idx="4473">
                  <c:v>20.965000000000106</c:v>
                </c:pt>
                <c:pt idx="4474">
                  <c:v>20.970000000000105</c:v>
                </c:pt>
                <c:pt idx="4475">
                  <c:v>20.975000000000104</c:v>
                </c:pt>
                <c:pt idx="4476">
                  <c:v>20.980000000000103</c:v>
                </c:pt>
                <c:pt idx="4477">
                  <c:v>20.985000000000102</c:v>
                </c:pt>
                <c:pt idx="4478">
                  <c:v>20.990000000000101</c:v>
                </c:pt>
                <c:pt idx="4479">
                  <c:v>20.9950000000001</c:v>
                </c:pt>
                <c:pt idx="4480">
                  <c:v>21.000000000000099</c:v>
                </c:pt>
                <c:pt idx="4481">
                  <c:v>21.005000000000098</c:v>
                </c:pt>
                <c:pt idx="4482">
                  <c:v>21.010000000000097</c:v>
                </c:pt>
                <c:pt idx="4483">
                  <c:v>21.015000000000096</c:v>
                </c:pt>
                <c:pt idx="4484">
                  <c:v>21.020000000000095</c:v>
                </c:pt>
                <c:pt idx="4485">
                  <c:v>21.025000000000095</c:v>
                </c:pt>
                <c:pt idx="4486">
                  <c:v>21.030000000000094</c:v>
                </c:pt>
                <c:pt idx="4487">
                  <c:v>21.035000000000093</c:v>
                </c:pt>
                <c:pt idx="4488">
                  <c:v>21.040000000000092</c:v>
                </c:pt>
                <c:pt idx="4489">
                  <c:v>21.045000000000091</c:v>
                </c:pt>
                <c:pt idx="4490">
                  <c:v>21.05000000000009</c:v>
                </c:pt>
                <c:pt idx="4491">
                  <c:v>21.055000000000089</c:v>
                </c:pt>
                <c:pt idx="4492">
                  <c:v>21.060000000000088</c:v>
                </c:pt>
                <c:pt idx="4493">
                  <c:v>21.065000000000087</c:v>
                </c:pt>
                <c:pt idx="4494">
                  <c:v>21.070000000000086</c:v>
                </c:pt>
                <c:pt idx="4495">
                  <c:v>21.075000000000085</c:v>
                </c:pt>
                <c:pt idx="4496">
                  <c:v>21.080000000000084</c:v>
                </c:pt>
                <c:pt idx="4497">
                  <c:v>21.085000000000083</c:v>
                </c:pt>
                <c:pt idx="4498">
                  <c:v>21.090000000000082</c:v>
                </c:pt>
                <c:pt idx="4499">
                  <c:v>21.095000000000081</c:v>
                </c:pt>
                <c:pt idx="4500">
                  <c:v>21.10000000000008</c:v>
                </c:pt>
                <c:pt idx="4501">
                  <c:v>21.105000000000079</c:v>
                </c:pt>
                <c:pt idx="4502">
                  <c:v>21.110000000000078</c:v>
                </c:pt>
                <c:pt idx="4503">
                  <c:v>21.115000000000077</c:v>
                </c:pt>
                <c:pt idx="4504">
                  <c:v>21.120000000000076</c:v>
                </c:pt>
                <c:pt idx="4505">
                  <c:v>21.125000000000075</c:v>
                </c:pt>
                <c:pt idx="4506">
                  <c:v>21.130000000000074</c:v>
                </c:pt>
                <c:pt idx="4507">
                  <c:v>21.135000000000073</c:v>
                </c:pt>
                <c:pt idx="4508">
                  <c:v>21.140000000000072</c:v>
                </c:pt>
                <c:pt idx="4509">
                  <c:v>21.145000000000071</c:v>
                </c:pt>
                <c:pt idx="4510">
                  <c:v>21.15000000000007</c:v>
                </c:pt>
                <c:pt idx="4511">
                  <c:v>21.155000000000069</c:v>
                </c:pt>
                <c:pt idx="4512">
                  <c:v>21.160000000000068</c:v>
                </c:pt>
                <c:pt idx="4513">
                  <c:v>21.165000000000067</c:v>
                </c:pt>
                <c:pt idx="4514">
                  <c:v>21.170000000000066</c:v>
                </c:pt>
                <c:pt idx="4515">
                  <c:v>21.175000000000065</c:v>
                </c:pt>
                <c:pt idx="4516">
                  <c:v>21.180000000000064</c:v>
                </c:pt>
                <c:pt idx="4517">
                  <c:v>21.185000000000063</c:v>
                </c:pt>
                <c:pt idx="4518">
                  <c:v>21.190000000000062</c:v>
                </c:pt>
                <c:pt idx="4519">
                  <c:v>21.195000000000061</c:v>
                </c:pt>
                <c:pt idx="4520">
                  <c:v>21.20000000000006</c:v>
                </c:pt>
                <c:pt idx="4521">
                  <c:v>21.205000000000059</c:v>
                </c:pt>
                <c:pt idx="4522">
                  <c:v>21.210000000000058</c:v>
                </c:pt>
                <c:pt idx="4523">
                  <c:v>21.215000000000057</c:v>
                </c:pt>
                <c:pt idx="4524">
                  <c:v>21.220000000000056</c:v>
                </c:pt>
                <c:pt idx="4525">
                  <c:v>21.225000000000055</c:v>
                </c:pt>
                <c:pt idx="4526">
                  <c:v>21.230000000000054</c:v>
                </c:pt>
                <c:pt idx="4527">
                  <c:v>21.235000000000053</c:v>
                </c:pt>
                <c:pt idx="4528">
                  <c:v>21.240000000000052</c:v>
                </c:pt>
                <c:pt idx="4529">
                  <c:v>21.245000000000051</c:v>
                </c:pt>
                <c:pt idx="4530">
                  <c:v>21.25000000000005</c:v>
                </c:pt>
                <c:pt idx="4531">
                  <c:v>21.255000000000049</c:v>
                </c:pt>
                <c:pt idx="4532">
                  <c:v>21.260000000000048</c:v>
                </c:pt>
                <c:pt idx="4533">
                  <c:v>21.265000000000047</c:v>
                </c:pt>
                <c:pt idx="4534">
                  <c:v>21.270000000000046</c:v>
                </c:pt>
                <c:pt idx="4535">
                  <c:v>21.275000000000045</c:v>
                </c:pt>
                <c:pt idx="4536">
                  <c:v>21.280000000000044</c:v>
                </c:pt>
                <c:pt idx="4537">
                  <c:v>21.285000000000043</c:v>
                </c:pt>
                <c:pt idx="4538">
                  <c:v>21.290000000000042</c:v>
                </c:pt>
                <c:pt idx="4539">
                  <c:v>21.295000000000041</c:v>
                </c:pt>
                <c:pt idx="4540">
                  <c:v>21.30000000000004</c:v>
                </c:pt>
                <c:pt idx="4541">
                  <c:v>21.305000000000039</c:v>
                </c:pt>
                <c:pt idx="4542">
                  <c:v>21.310000000000038</c:v>
                </c:pt>
                <c:pt idx="4543">
                  <c:v>21.315000000000037</c:v>
                </c:pt>
                <c:pt idx="4544">
                  <c:v>21.320000000000036</c:v>
                </c:pt>
                <c:pt idx="4545">
                  <c:v>21.325000000000035</c:v>
                </c:pt>
                <c:pt idx="4546">
                  <c:v>21.330000000000034</c:v>
                </c:pt>
                <c:pt idx="4547">
                  <c:v>21.335000000000033</c:v>
                </c:pt>
                <c:pt idx="4548">
                  <c:v>21.340000000000032</c:v>
                </c:pt>
                <c:pt idx="4549">
                  <c:v>21.345000000000031</c:v>
                </c:pt>
                <c:pt idx="4550">
                  <c:v>21.35000000000003</c:v>
                </c:pt>
                <c:pt idx="4551">
                  <c:v>21.355000000000029</c:v>
                </c:pt>
                <c:pt idx="4552">
                  <c:v>21.360000000000028</c:v>
                </c:pt>
                <c:pt idx="4553">
                  <c:v>21.365000000000027</c:v>
                </c:pt>
                <c:pt idx="4554">
                  <c:v>21.370000000000026</c:v>
                </c:pt>
                <c:pt idx="4555">
                  <c:v>21.375000000000025</c:v>
                </c:pt>
                <c:pt idx="4556">
                  <c:v>21.380000000000024</c:v>
                </c:pt>
                <c:pt idx="4557">
                  <c:v>21.385000000000023</c:v>
                </c:pt>
                <c:pt idx="4558">
                  <c:v>21.390000000000022</c:v>
                </c:pt>
                <c:pt idx="4559">
                  <c:v>21.395000000000021</c:v>
                </c:pt>
                <c:pt idx="4560">
                  <c:v>21.40000000000002</c:v>
                </c:pt>
                <c:pt idx="4561">
                  <c:v>21.405000000000019</c:v>
                </c:pt>
                <c:pt idx="4562">
                  <c:v>21.410000000000018</c:v>
                </c:pt>
                <c:pt idx="4563">
                  <c:v>21.415000000000017</c:v>
                </c:pt>
                <c:pt idx="4564">
                  <c:v>21.420000000000016</c:v>
                </c:pt>
                <c:pt idx="4565">
                  <c:v>21.425000000000015</c:v>
                </c:pt>
                <c:pt idx="4566">
                  <c:v>21.430000000000014</c:v>
                </c:pt>
                <c:pt idx="4567">
                  <c:v>21.435000000000013</c:v>
                </c:pt>
                <c:pt idx="4568">
                  <c:v>21.440000000000012</c:v>
                </c:pt>
                <c:pt idx="4569">
                  <c:v>21.445000000000011</c:v>
                </c:pt>
                <c:pt idx="4570">
                  <c:v>21.45000000000001</c:v>
                </c:pt>
                <c:pt idx="4571">
                  <c:v>21.455000000000009</c:v>
                </c:pt>
                <c:pt idx="4572">
                  <c:v>21.460000000000008</c:v>
                </c:pt>
                <c:pt idx="4573">
                  <c:v>21.465000000000007</c:v>
                </c:pt>
                <c:pt idx="4574">
                  <c:v>21.470000000000006</c:v>
                </c:pt>
                <c:pt idx="4575">
                  <c:v>21.475000000000005</c:v>
                </c:pt>
                <c:pt idx="4576">
                  <c:v>21.480000000000004</c:v>
                </c:pt>
                <c:pt idx="4577">
                  <c:v>21.485000000000003</c:v>
                </c:pt>
                <c:pt idx="4578">
                  <c:v>21.490000000000002</c:v>
                </c:pt>
                <c:pt idx="4579">
                  <c:v>21.495000000000001</c:v>
                </c:pt>
                <c:pt idx="4580">
                  <c:v>21.5</c:v>
                </c:pt>
                <c:pt idx="4581">
                  <c:v>21.504999999999999</c:v>
                </c:pt>
                <c:pt idx="4582">
                  <c:v>21.509999999999998</c:v>
                </c:pt>
                <c:pt idx="4583">
                  <c:v>21.514999999999997</c:v>
                </c:pt>
                <c:pt idx="4584">
                  <c:v>21.519999999999996</c:v>
                </c:pt>
                <c:pt idx="4585">
                  <c:v>21.524999999999995</c:v>
                </c:pt>
                <c:pt idx="4586">
                  <c:v>21.529999999999994</c:v>
                </c:pt>
                <c:pt idx="4587">
                  <c:v>21.534999999999993</c:v>
                </c:pt>
                <c:pt idx="4588">
                  <c:v>21.539999999999992</c:v>
                </c:pt>
                <c:pt idx="4589">
                  <c:v>21.544999999999991</c:v>
                </c:pt>
                <c:pt idx="4590">
                  <c:v>21.54999999999999</c:v>
                </c:pt>
                <c:pt idx="4591">
                  <c:v>21.554999999999989</c:v>
                </c:pt>
                <c:pt idx="4592">
                  <c:v>21.559999999999988</c:v>
                </c:pt>
                <c:pt idx="4593">
                  <c:v>21.564999999999987</c:v>
                </c:pt>
                <c:pt idx="4594">
                  <c:v>21.569999999999986</c:v>
                </c:pt>
                <c:pt idx="4595">
                  <c:v>21.574999999999985</c:v>
                </c:pt>
                <c:pt idx="4596">
                  <c:v>21.579999999999984</c:v>
                </c:pt>
                <c:pt idx="4597">
                  <c:v>21.584999999999983</c:v>
                </c:pt>
                <c:pt idx="4598">
                  <c:v>21.589999999999982</c:v>
                </c:pt>
                <c:pt idx="4599">
                  <c:v>21.594999999999981</c:v>
                </c:pt>
                <c:pt idx="4600">
                  <c:v>21.59999999999998</c:v>
                </c:pt>
                <c:pt idx="4601">
                  <c:v>21.604999999999979</c:v>
                </c:pt>
                <c:pt idx="4602">
                  <c:v>21.609999999999978</c:v>
                </c:pt>
                <c:pt idx="4603">
                  <c:v>21.614999999999977</c:v>
                </c:pt>
                <c:pt idx="4604">
                  <c:v>21.619999999999976</c:v>
                </c:pt>
                <c:pt idx="4605">
                  <c:v>21.624999999999975</c:v>
                </c:pt>
                <c:pt idx="4606">
                  <c:v>21.629999999999974</c:v>
                </c:pt>
                <c:pt idx="4607">
                  <c:v>21.634999999999973</c:v>
                </c:pt>
                <c:pt idx="4608">
                  <c:v>21.639999999999972</c:v>
                </c:pt>
                <c:pt idx="4609">
                  <c:v>21.644999999999971</c:v>
                </c:pt>
                <c:pt idx="4610">
                  <c:v>21.64999999999997</c:v>
                </c:pt>
                <c:pt idx="4611">
                  <c:v>21.654999999999969</c:v>
                </c:pt>
                <c:pt idx="4612">
                  <c:v>21.659999999999968</c:v>
                </c:pt>
                <c:pt idx="4613">
                  <c:v>21.664999999999967</c:v>
                </c:pt>
                <c:pt idx="4614">
                  <c:v>21.669999999999966</c:v>
                </c:pt>
                <c:pt idx="4615">
                  <c:v>21.674999999999965</c:v>
                </c:pt>
                <c:pt idx="4616">
                  <c:v>21.679999999999964</c:v>
                </c:pt>
                <c:pt idx="4617">
                  <c:v>21.684999999999963</c:v>
                </c:pt>
                <c:pt idx="4618">
                  <c:v>21.689999999999962</c:v>
                </c:pt>
                <c:pt idx="4619">
                  <c:v>21.694999999999961</c:v>
                </c:pt>
                <c:pt idx="4620">
                  <c:v>21.69999999999996</c:v>
                </c:pt>
                <c:pt idx="4621">
                  <c:v>21.704999999999959</c:v>
                </c:pt>
                <c:pt idx="4622">
                  <c:v>21.709999999999958</c:v>
                </c:pt>
                <c:pt idx="4623">
                  <c:v>21.714999999999957</c:v>
                </c:pt>
                <c:pt idx="4624">
                  <c:v>21.719999999999956</c:v>
                </c:pt>
                <c:pt idx="4625">
                  <c:v>21.724999999999955</c:v>
                </c:pt>
                <c:pt idx="4626">
                  <c:v>21.729999999999954</c:v>
                </c:pt>
                <c:pt idx="4627">
                  <c:v>21.734999999999953</c:v>
                </c:pt>
                <c:pt idx="4628">
                  <c:v>21.739999999999952</c:v>
                </c:pt>
                <c:pt idx="4629">
                  <c:v>21.744999999999951</c:v>
                </c:pt>
                <c:pt idx="4630">
                  <c:v>21.74999999999995</c:v>
                </c:pt>
                <c:pt idx="4631">
                  <c:v>21.754999999999949</c:v>
                </c:pt>
                <c:pt idx="4632">
                  <c:v>21.759999999999948</c:v>
                </c:pt>
                <c:pt idx="4633">
                  <c:v>21.764999999999947</c:v>
                </c:pt>
                <c:pt idx="4634">
                  <c:v>21.769999999999946</c:v>
                </c:pt>
                <c:pt idx="4635">
                  <c:v>21.774999999999945</c:v>
                </c:pt>
                <c:pt idx="4636">
                  <c:v>21.779999999999944</c:v>
                </c:pt>
                <c:pt idx="4637">
                  <c:v>21.784999999999943</c:v>
                </c:pt>
                <c:pt idx="4638">
                  <c:v>21.789999999999942</c:v>
                </c:pt>
                <c:pt idx="4639">
                  <c:v>21.794999999999941</c:v>
                </c:pt>
                <c:pt idx="4640">
                  <c:v>21.79999999999994</c:v>
                </c:pt>
                <c:pt idx="4641">
                  <c:v>21.804999999999939</c:v>
                </c:pt>
                <c:pt idx="4642">
                  <c:v>21.809999999999938</c:v>
                </c:pt>
                <c:pt idx="4643">
                  <c:v>21.814999999999937</c:v>
                </c:pt>
                <c:pt idx="4644">
                  <c:v>21.819999999999936</c:v>
                </c:pt>
                <c:pt idx="4645">
                  <c:v>21.824999999999935</c:v>
                </c:pt>
                <c:pt idx="4646">
                  <c:v>21.829999999999934</c:v>
                </c:pt>
                <c:pt idx="4647">
                  <c:v>21.834999999999933</c:v>
                </c:pt>
                <c:pt idx="4648">
                  <c:v>21.839999999999932</c:v>
                </c:pt>
                <c:pt idx="4649">
                  <c:v>21.844999999999931</c:v>
                </c:pt>
                <c:pt idx="4650">
                  <c:v>21.84999999999993</c:v>
                </c:pt>
                <c:pt idx="4651">
                  <c:v>21.854999999999929</c:v>
                </c:pt>
                <c:pt idx="4652">
                  <c:v>21.859999999999928</c:v>
                </c:pt>
                <c:pt idx="4653">
                  <c:v>21.864999999999927</c:v>
                </c:pt>
                <c:pt idx="4654">
                  <c:v>21.869999999999926</c:v>
                </c:pt>
                <c:pt idx="4655">
                  <c:v>21.874999999999925</c:v>
                </c:pt>
                <c:pt idx="4656">
                  <c:v>21.879999999999924</c:v>
                </c:pt>
                <c:pt idx="4657">
                  <c:v>21.884999999999923</c:v>
                </c:pt>
                <c:pt idx="4658">
                  <c:v>21.889999999999922</c:v>
                </c:pt>
                <c:pt idx="4659">
                  <c:v>21.894999999999921</c:v>
                </c:pt>
                <c:pt idx="4660">
                  <c:v>21.89999999999992</c:v>
                </c:pt>
                <c:pt idx="4661">
                  <c:v>21.904999999999919</c:v>
                </c:pt>
                <c:pt idx="4662">
                  <c:v>21.909999999999918</c:v>
                </c:pt>
                <c:pt idx="4663">
                  <c:v>21.914999999999917</c:v>
                </c:pt>
                <c:pt idx="4664">
                  <c:v>21.919999999999916</c:v>
                </c:pt>
                <c:pt idx="4665">
                  <c:v>21.924999999999915</c:v>
                </c:pt>
                <c:pt idx="4666">
                  <c:v>21.929999999999914</c:v>
                </c:pt>
                <c:pt idx="4667">
                  <c:v>21.934999999999913</c:v>
                </c:pt>
                <c:pt idx="4668">
                  <c:v>21.939999999999912</c:v>
                </c:pt>
                <c:pt idx="4669">
                  <c:v>21.944999999999911</c:v>
                </c:pt>
                <c:pt idx="4670">
                  <c:v>21.94999999999991</c:v>
                </c:pt>
                <c:pt idx="4671">
                  <c:v>21.954999999999909</c:v>
                </c:pt>
                <c:pt idx="4672">
                  <c:v>21.959999999999908</c:v>
                </c:pt>
                <c:pt idx="4673">
                  <c:v>21.964999999999907</c:v>
                </c:pt>
                <c:pt idx="4674">
                  <c:v>21.969999999999906</c:v>
                </c:pt>
                <c:pt idx="4675">
                  <c:v>21.974999999999905</c:v>
                </c:pt>
                <c:pt idx="4676">
                  <c:v>21.979999999999905</c:v>
                </c:pt>
                <c:pt idx="4677">
                  <c:v>21.984999999999904</c:v>
                </c:pt>
                <c:pt idx="4678">
                  <c:v>21.989999999999903</c:v>
                </c:pt>
                <c:pt idx="4679">
                  <c:v>21.994999999999902</c:v>
                </c:pt>
                <c:pt idx="4680">
                  <c:v>21.999999999999901</c:v>
                </c:pt>
                <c:pt idx="4681">
                  <c:v>22.0049999999999</c:v>
                </c:pt>
                <c:pt idx="4682">
                  <c:v>22.009999999999899</c:v>
                </c:pt>
                <c:pt idx="4683">
                  <c:v>22.014999999999898</c:v>
                </c:pt>
                <c:pt idx="4684">
                  <c:v>22.019999999999897</c:v>
                </c:pt>
                <c:pt idx="4685">
                  <c:v>22.024999999999896</c:v>
                </c:pt>
                <c:pt idx="4686">
                  <c:v>22.029999999999895</c:v>
                </c:pt>
                <c:pt idx="4687">
                  <c:v>22.034999999999894</c:v>
                </c:pt>
                <c:pt idx="4688">
                  <c:v>22.039999999999893</c:v>
                </c:pt>
                <c:pt idx="4689">
                  <c:v>22.044999999999892</c:v>
                </c:pt>
                <c:pt idx="4690">
                  <c:v>22.049999999999891</c:v>
                </c:pt>
                <c:pt idx="4691">
                  <c:v>22.05499999999989</c:v>
                </c:pt>
                <c:pt idx="4692">
                  <c:v>22.059999999999889</c:v>
                </c:pt>
                <c:pt idx="4693">
                  <c:v>22.064999999999888</c:v>
                </c:pt>
                <c:pt idx="4694">
                  <c:v>22.069999999999887</c:v>
                </c:pt>
                <c:pt idx="4695">
                  <c:v>22.074999999999886</c:v>
                </c:pt>
                <c:pt idx="4696">
                  <c:v>22.079999999999885</c:v>
                </c:pt>
                <c:pt idx="4697">
                  <c:v>22.084999999999884</c:v>
                </c:pt>
                <c:pt idx="4698">
                  <c:v>22.089999999999883</c:v>
                </c:pt>
                <c:pt idx="4699">
                  <c:v>22.094999999999882</c:v>
                </c:pt>
                <c:pt idx="4700">
                  <c:v>22.099999999999881</c:v>
                </c:pt>
                <c:pt idx="4701">
                  <c:v>22.10499999999988</c:v>
                </c:pt>
                <c:pt idx="4702">
                  <c:v>22.109999999999879</c:v>
                </c:pt>
                <c:pt idx="4703">
                  <c:v>22.114999999999878</c:v>
                </c:pt>
                <c:pt idx="4704">
                  <c:v>22.119999999999877</c:v>
                </c:pt>
                <c:pt idx="4705">
                  <c:v>22.124999999999876</c:v>
                </c:pt>
                <c:pt idx="4706">
                  <c:v>22.129999999999875</c:v>
                </c:pt>
                <c:pt idx="4707">
                  <c:v>22.134999999999874</c:v>
                </c:pt>
                <c:pt idx="4708">
                  <c:v>22.139999999999873</c:v>
                </c:pt>
                <c:pt idx="4709">
                  <c:v>22.144999999999872</c:v>
                </c:pt>
                <c:pt idx="4710">
                  <c:v>22.149999999999871</c:v>
                </c:pt>
                <c:pt idx="4711">
                  <c:v>22.15499999999987</c:v>
                </c:pt>
                <c:pt idx="4712">
                  <c:v>22.159999999999869</c:v>
                </c:pt>
                <c:pt idx="4713">
                  <c:v>22.164999999999868</c:v>
                </c:pt>
                <c:pt idx="4714">
                  <c:v>22.169999999999867</c:v>
                </c:pt>
                <c:pt idx="4715">
                  <c:v>22.174999999999866</c:v>
                </c:pt>
                <c:pt idx="4716">
                  <c:v>22.179999999999865</c:v>
                </c:pt>
                <c:pt idx="4717">
                  <c:v>22.184999999999864</c:v>
                </c:pt>
                <c:pt idx="4718">
                  <c:v>22.189999999999863</c:v>
                </c:pt>
                <c:pt idx="4719">
                  <c:v>22.194999999999862</c:v>
                </c:pt>
                <c:pt idx="4720">
                  <c:v>22.199999999999861</c:v>
                </c:pt>
                <c:pt idx="4721">
                  <c:v>22.20499999999986</c:v>
                </c:pt>
                <c:pt idx="4722">
                  <c:v>22.209999999999859</c:v>
                </c:pt>
                <c:pt idx="4723">
                  <c:v>22.214999999999858</c:v>
                </c:pt>
                <c:pt idx="4724">
                  <c:v>22.219999999999857</c:v>
                </c:pt>
                <c:pt idx="4725">
                  <c:v>22.224999999999856</c:v>
                </c:pt>
                <c:pt idx="4726">
                  <c:v>22.229999999999855</c:v>
                </c:pt>
                <c:pt idx="4727">
                  <c:v>22.234999999999854</c:v>
                </c:pt>
                <c:pt idx="4728">
                  <c:v>22.239999999999853</c:v>
                </c:pt>
                <c:pt idx="4729">
                  <c:v>22.244999999999852</c:v>
                </c:pt>
                <c:pt idx="4730">
                  <c:v>22.249999999999851</c:v>
                </c:pt>
                <c:pt idx="4731">
                  <c:v>22.25499999999985</c:v>
                </c:pt>
                <c:pt idx="4732">
                  <c:v>22.259999999999849</c:v>
                </c:pt>
                <c:pt idx="4733">
                  <c:v>22.264999999999848</c:v>
                </c:pt>
                <c:pt idx="4734">
                  <c:v>22.269999999999847</c:v>
                </c:pt>
                <c:pt idx="4735">
                  <c:v>22.274999999999846</c:v>
                </c:pt>
                <c:pt idx="4736">
                  <c:v>22.279999999999845</c:v>
                </c:pt>
                <c:pt idx="4737">
                  <c:v>22.284999999999844</c:v>
                </c:pt>
                <c:pt idx="4738">
                  <c:v>22.289999999999843</c:v>
                </c:pt>
                <c:pt idx="4739">
                  <c:v>22.294999999999842</c:v>
                </c:pt>
                <c:pt idx="4740">
                  <c:v>22.299999999999841</c:v>
                </c:pt>
                <c:pt idx="4741">
                  <c:v>22.30499999999984</c:v>
                </c:pt>
                <c:pt idx="4742">
                  <c:v>22.309999999999839</c:v>
                </c:pt>
                <c:pt idx="4743">
                  <c:v>22.314999999999838</c:v>
                </c:pt>
                <c:pt idx="4744">
                  <c:v>22.319999999999837</c:v>
                </c:pt>
                <c:pt idx="4745">
                  <c:v>22.324999999999836</c:v>
                </c:pt>
                <c:pt idx="4746">
                  <c:v>22.329999999999835</c:v>
                </c:pt>
                <c:pt idx="4747">
                  <c:v>22.334999999999834</c:v>
                </c:pt>
                <c:pt idx="4748">
                  <c:v>22.339999999999833</c:v>
                </c:pt>
                <c:pt idx="4749">
                  <c:v>22.344999999999832</c:v>
                </c:pt>
                <c:pt idx="4750">
                  <c:v>22.349999999999831</c:v>
                </c:pt>
                <c:pt idx="4751">
                  <c:v>22.35499999999983</c:v>
                </c:pt>
                <c:pt idx="4752">
                  <c:v>22.359999999999829</c:v>
                </c:pt>
                <c:pt idx="4753">
                  <c:v>22.364999999999828</c:v>
                </c:pt>
                <c:pt idx="4754">
                  <c:v>22.369999999999827</c:v>
                </c:pt>
                <c:pt idx="4755">
                  <c:v>22.374999999999826</c:v>
                </c:pt>
                <c:pt idx="4756">
                  <c:v>22.379999999999825</c:v>
                </c:pt>
                <c:pt idx="4757">
                  <c:v>22.384999999999824</c:v>
                </c:pt>
                <c:pt idx="4758">
                  <c:v>22.389999999999823</c:v>
                </c:pt>
                <c:pt idx="4759">
                  <c:v>22.394999999999822</c:v>
                </c:pt>
                <c:pt idx="4760">
                  <c:v>22.399999999999821</c:v>
                </c:pt>
                <c:pt idx="4761">
                  <c:v>22.40499999999982</c:v>
                </c:pt>
                <c:pt idx="4762">
                  <c:v>22.409999999999819</c:v>
                </c:pt>
                <c:pt idx="4763">
                  <c:v>22.414999999999818</c:v>
                </c:pt>
                <c:pt idx="4764">
                  <c:v>22.419999999999817</c:v>
                </c:pt>
                <c:pt idx="4765">
                  <c:v>22.424999999999816</c:v>
                </c:pt>
                <c:pt idx="4766">
                  <c:v>22.429999999999815</c:v>
                </c:pt>
                <c:pt idx="4767">
                  <c:v>22.434999999999814</c:v>
                </c:pt>
                <c:pt idx="4768">
                  <c:v>22.439999999999813</c:v>
                </c:pt>
                <c:pt idx="4769">
                  <c:v>22.444999999999812</c:v>
                </c:pt>
                <c:pt idx="4770">
                  <c:v>22.449999999999811</c:v>
                </c:pt>
                <c:pt idx="4771">
                  <c:v>22.45499999999981</c:v>
                </c:pt>
                <c:pt idx="4772">
                  <c:v>22.459999999999809</c:v>
                </c:pt>
                <c:pt idx="4773">
                  <c:v>22.464999999999808</c:v>
                </c:pt>
                <c:pt idx="4774">
                  <c:v>22.469999999999807</c:v>
                </c:pt>
                <c:pt idx="4775">
                  <c:v>22.474999999999806</c:v>
                </c:pt>
                <c:pt idx="4776">
                  <c:v>22.479999999999805</c:v>
                </c:pt>
                <c:pt idx="4777">
                  <c:v>22.484999999999804</c:v>
                </c:pt>
                <c:pt idx="4778">
                  <c:v>22.489999999999803</c:v>
                </c:pt>
                <c:pt idx="4779">
                  <c:v>22.494999999999802</c:v>
                </c:pt>
                <c:pt idx="4780">
                  <c:v>22.499999999999801</c:v>
                </c:pt>
                <c:pt idx="4781">
                  <c:v>22.5049999999998</c:v>
                </c:pt>
                <c:pt idx="4782">
                  <c:v>22.509999999999799</c:v>
                </c:pt>
                <c:pt idx="4783">
                  <c:v>22.514999999999798</c:v>
                </c:pt>
                <c:pt idx="4784">
                  <c:v>22.519999999999797</c:v>
                </c:pt>
                <c:pt idx="4785">
                  <c:v>22.524999999999796</c:v>
                </c:pt>
                <c:pt idx="4786">
                  <c:v>22.529999999999795</c:v>
                </c:pt>
                <c:pt idx="4787">
                  <c:v>22.534999999999794</c:v>
                </c:pt>
                <c:pt idx="4788">
                  <c:v>22.539999999999793</c:v>
                </c:pt>
                <c:pt idx="4789">
                  <c:v>22.544999999999792</c:v>
                </c:pt>
                <c:pt idx="4790">
                  <c:v>22.549999999999791</c:v>
                </c:pt>
                <c:pt idx="4791">
                  <c:v>22.55499999999979</c:v>
                </c:pt>
                <c:pt idx="4792">
                  <c:v>22.559999999999789</c:v>
                </c:pt>
                <c:pt idx="4793">
                  <c:v>22.564999999999788</c:v>
                </c:pt>
                <c:pt idx="4794">
                  <c:v>22.569999999999787</c:v>
                </c:pt>
                <c:pt idx="4795">
                  <c:v>22.574999999999786</c:v>
                </c:pt>
                <c:pt idx="4796">
                  <c:v>22.579999999999785</c:v>
                </c:pt>
                <c:pt idx="4797">
                  <c:v>22.584999999999784</c:v>
                </c:pt>
                <c:pt idx="4798">
                  <c:v>22.589999999999783</c:v>
                </c:pt>
                <c:pt idx="4799">
                  <c:v>22.594999999999782</c:v>
                </c:pt>
                <c:pt idx="4800">
                  <c:v>22.599999999999781</c:v>
                </c:pt>
                <c:pt idx="4801">
                  <c:v>22.60499999999978</c:v>
                </c:pt>
                <c:pt idx="4802">
                  <c:v>22.609999999999779</c:v>
                </c:pt>
                <c:pt idx="4803">
                  <c:v>22.614999999999778</c:v>
                </c:pt>
                <c:pt idx="4804">
                  <c:v>22.619999999999777</c:v>
                </c:pt>
                <c:pt idx="4805">
                  <c:v>22.624999999999776</c:v>
                </c:pt>
                <c:pt idx="4806">
                  <c:v>22.629999999999775</c:v>
                </c:pt>
                <c:pt idx="4807">
                  <c:v>22.634999999999774</c:v>
                </c:pt>
                <c:pt idx="4808">
                  <c:v>22.639999999999773</c:v>
                </c:pt>
                <c:pt idx="4809">
                  <c:v>22.644999999999772</c:v>
                </c:pt>
                <c:pt idx="4810">
                  <c:v>22.649999999999771</c:v>
                </c:pt>
                <c:pt idx="4811">
                  <c:v>22.65499999999977</c:v>
                </c:pt>
                <c:pt idx="4812">
                  <c:v>22.659999999999769</c:v>
                </c:pt>
                <c:pt idx="4813">
                  <c:v>22.664999999999768</c:v>
                </c:pt>
                <c:pt idx="4814">
                  <c:v>22.669999999999767</c:v>
                </c:pt>
                <c:pt idx="4815">
                  <c:v>22.674999999999766</c:v>
                </c:pt>
                <c:pt idx="4816">
                  <c:v>22.679999999999765</c:v>
                </c:pt>
                <c:pt idx="4817">
                  <c:v>22.684999999999764</c:v>
                </c:pt>
                <c:pt idx="4818">
                  <c:v>22.689999999999763</c:v>
                </c:pt>
                <c:pt idx="4819">
                  <c:v>22.694999999999762</c:v>
                </c:pt>
                <c:pt idx="4820">
                  <c:v>22.699999999999761</c:v>
                </c:pt>
                <c:pt idx="4821">
                  <c:v>22.70499999999976</c:v>
                </c:pt>
                <c:pt idx="4822">
                  <c:v>22.709999999999759</c:v>
                </c:pt>
                <c:pt idx="4823">
                  <c:v>22.714999999999758</c:v>
                </c:pt>
                <c:pt idx="4824">
                  <c:v>22.719999999999757</c:v>
                </c:pt>
                <c:pt idx="4825">
                  <c:v>22.724999999999756</c:v>
                </c:pt>
                <c:pt idx="4826">
                  <c:v>22.729999999999755</c:v>
                </c:pt>
                <c:pt idx="4827">
                  <c:v>22.734999999999754</c:v>
                </c:pt>
                <c:pt idx="4828">
                  <c:v>22.739999999999753</c:v>
                </c:pt>
                <c:pt idx="4829">
                  <c:v>22.744999999999752</c:v>
                </c:pt>
                <c:pt idx="4830">
                  <c:v>22.749999999999751</c:v>
                </c:pt>
                <c:pt idx="4831">
                  <c:v>22.75499999999975</c:v>
                </c:pt>
                <c:pt idx="4832">
                  <c:v>22.759999999999749</c:v>
                </c:pt>
                <c:pt idx="4833">
                  <c:v>22.764999999999748</c:v>
                </c:pt>
                <c:pt idx="4834">
                  <c:v>22.769999999999747</c:v>
                </c:pt>
                <c:pt idx="4835">
                  <c:v>22.774999999999746</c:v>
                </c:pt>
                <c:pt idx="4836">
                  <c:v>22.779999999999745</c:v>
                </c:pt>
                <c:pt idx="4837">
                  <c:v>22.784999999999744</c:v>
                </c:pt>
                <c:pt idx="4838">
                  <c:v>22.789999999999743</c:v>
                </c:pt>
                <c:pt idx="4839">
                  <c:v>22.794999999999742</c:v>
                </c:pt>
                <c:pt idx="4840">
                  <c:v>22.799999999999741</c:v>
                </c:pt>
                <c:pt idx="4841">
                  <c:v>22.80499999999974</c:v>
                </c:pt>
                <c:pt idx="4842">
                  <c:v>22.809999999999739</c:v>
                </c:pt>
                <c:pt idx="4843">
                  <c:v>22.814999999999738</c:v>
                </c:pt>
                <c:pt idx="4844">
                  <c:v>22.819999999999737</c:v>
                </c:pt>
                <c:pt idx="4845">
                  <c:v>22.824999999999736</c:v>
                </c:pt>
                <c:pt idx="4846">
                  <c:v>22.829999999999735</c:v>
                </c:pt>
                <c:pt idx="4847">
                  <c:v>22.834999999999734</c:v>
                </c:pt>
                <c:pt idx="4848">
                  <c:v>22.839999999999733</c:v>
                </c:pt>
                <c:pt idx="4849">
                  <c:v>22.844999999999732</c:v>
                </c:pt>
                <c:pt idx="4850">
                  <c:v>22.849999999999731</c:v>
                </c:pt>
                <c:pt idx="4851">
                  <c:v>22.85499999999973</c:v>
                </c:pt>
                <c:pt idx="4852">
                  <c:v>22.859999999999729</c:v>
                </c:pt>
                <c:pt idx="4853">
                  <c:v>22.864999999999728</c:v>
                </c:pt>
                <c:pt idx="4854">
                  <c:v>22.869999999999727</c:v>
                </c:pt>
                <c:pt idx="4855">
                  <c:v>22.874999999999726</c:v>
                </c:pt>
                <c:pt idx="4856">
                  <c:v>22.879999999999725</c:v>
                </c:pt>
                <c:pt idx="4857">
                  <c:v>22.884999999999724</c:v>
                </c:pt>
                <c:pt idx="4858">
                  <c:v>22.889999999999723</c:v>
                </c:pt>
                <c:pt idx="4859">
                  <c:v>22.894999999999722</c:v>
                </c:pt>
                <c:pt idx="4860">
                  <c:v>22.899999999999721</c:v>
                </c:pt>
                <c:pt idx="4861">
                  <c:v>22.90499999999972</c:v>
                </c:pt>
                <c:pt idx="4862">
                  <c:v>22.909999999999719</c:v>
                </c:pt>
                <c:pt idx="4863">
                  <c:v>22.914999999999718</c:v>
                </c:pt>
                <c:pt idx="4864">
                  <c:v>22.919999999999717</c:v>
                </c:pt>
                <c:pt idx="4865">
                  <c:v>22.924999999999716</c:v>
                </c:pt>
                <c:pt idx="4866">
                  <c:v>22.929999999999715</c:v>
                </c:pt>
                <c:pt idx="4867">
                  <c:v>22.934999999999715</c:v>
                </c:pt>
                <c:pt idx="4868">
                  <c:v>22.939999999999714</c:v>
                </c:pt>
                <c:pt idx="4869">
                  <c:v>22.944999999999713</c:v>
                </c:pt>
                <c:pt idx="4870">
                  <c:v>22.949999999999712</c:v>
                </c:pt>
                <c:pt idx="4871">
                  <c:v>22.954999999999711</c:v>
                </c:pt>
                <c:pt idx="4872">
                  <c:v>22.95999999999971</c:v>
                </c:pt>
                <c:pt idx="4873">
                  <c:v>22.964999999999709</c:v>
                </c:pt>
                <c:pt idx="4874">
                  <c:v>22.969999999999708</c:v>
                </c:pt>
                <c:pt idx="4875">
                  <c:v>22.974999999999707</c:v>
                </c:pt>
                <c:pt idx="4876">
                  <c:v>22.979999999999706</c:v>
                </c:pt>
                <c:pt idx="4877">
                  <c:v>22.984999999999705</c:v>
                </c:pt>
                <c:pt idx="4878">
                  <c:v>22.989999999999704</c:v>
                </c:pt>
                <c:pt idx="4879">
                  <c:v>22.994999999999703</c:v>
                </c:pt>
                <c:pt idx="4880">
                  <c:v>22.999999999999702</c:v>
                </c:pt>
                <c:pt idx="4881">
                  <c:v>23.004999999999701</c:v>
                </c:pt>
                <c:pt idx="4882">
                  <c:v>23.0099999999997</c:v>
                </c:pt>
                <c:pt idx="4883">
                  <c:v>23.014999999999699</c:v>
                </c:pt>
                <c:pt idx="4884">
                  <c:v>23.019999999999698</c:v>
                </c:pt>
                <c:pt idx="4885">
                  <c:v>23.024999999999697</c:v>
                </c:pt>
                <c:pt idx="4886">
                  <c:v>23.029999999999696</c:v>
                </c:pt>
                <c:pt idx="4887">
                  <c:v>23.034999999999695</c:v>
                </c:pt>
                <c:pt idx="4888">
                  <c:v>23.039999999999694</c:v>
                </c:pt>
                <c:pt idx="4889">
                  <c:v>23.044999999999693</c:v>
                </c:pt>
                <c:pt idx="4890">
                  <c:v>23.049999999999692</c:v>
                </c:pt>
                <c:pt idx="4891">
                  <c:v>23.054999999999691</c:v>
                </c:pt>
                <c:pt idx="4892">
                  <c:v>23.05999999999969</c:v>
                </c:pt>
                <c:pt idx="4893">
                  <c:v>23.064999999999689</c:v>
                </c:pt>
                <c:pt idx="4894">
                  <c:v>23.069999999999688</c:v>
                </c:pt>
                <c:pt idx="4895">
                  <c:v>23.074999999999687</c:v>
                </c:pt>
                <c:pt idx="4896">
                  <c:v>23.079999999999686</c:v>
                </c:pt>
                <c:pt idx="4897">
                  <c:v>23.084999999999685</c:v>
                </c:pt>
                <c:pt idx="4898">
                  <c:v>23.089999999999684</c:v>
                </c:pt>
                <c:pt idx="4899">
                  <c:v>23.094999999999683</c:v>
                </c:pt>
                <c:pt idx="4900">
                  <c:v>23.099999999999682</c:v>
                </c:pt>
                <c:pt idx="4901">
                  <c:v>23.104999999999681</c:v>
                </c:pt>
                <c:pt idx="4902">
                  <c:v>23.10999999999968</c:v>
                </c:pt>
                <c:pt idx="4903">
                  <c:v>23.114999999999679</c:v>
                </c:pt>
                <c:pt idx="4904">
                  <c:v>23.119999999999678</c:v>
                </c:pt>
                <c:pt idx="4905">
                  <c:v>23.124999999999677</c:v>
                </c:pt>
                <c:pt idx="4906">
                  <c:v>23.129999999999676</c:v>
                </c:pt>
                <c:pt idx="4907">
                  <c:v>23.134999999999675</c:v>
                </c:pt>
                <c:pt idx="4908">
                  <c:v>23.139999999999674</c:v>
                </c:pt>
                <c:pt idx="4909">
                  <c:v>23.144999999999673</c:v>
                </c:pt>
                <c:pt idx="4910">
                  <c:v>23.149999999999672</c:v>
                </c:pt>
                <c:pt idx="4911">
                  <c:v>23.154999999999671</c:v>
                </c:pt>
                <c:pt idx="4912">
                  <c:v>23.15999999999967</c:v>
                </c:pt>
                <c:pt idx="4913">
                  <c:v>23.164999999999669</c:v>
                </c:pt>
                <c:pt idx="4914">
                  <c:v>23.169999999999668</c:v>
                </c:pt>
                <c:pt idx="4915">
                  <c:v>23.174999999999667</c:v>
                </c:pt>
                <c:pt idx="4916">
                  <c:v>23.179999999999666</c:v>
                </c:pt>
                <c:pt idx="4917">
                  <c:v>23.184999999999665</c:v>
                </c:pt>
                <c:pt idx="4918">
                  <c:v>23.189999999999664</c:v>
                </c:pt>
                <c:pt idx="4919">
                  <c:v>23.194999999999663</c:v>
                </c:pt>
                <c:pt idx="4920">
                  <c:v>23.199999999999662</c:v>
                </c:pt>
                <c:pt idx="4921">
                  <c:v>23.204999999999661</c:v>
                </c:pt>
                <c:pt idx="4922">
                  <c:v>23.20999999999966</c:v>
                </c:pt>
                <c:pt idx="4923">
                  <c:v>23.214999999999659</c:v>
                </c:pt>
                <c:pt idx="4924">
                  <c:v>23.219999999999658</c:v>
                </c:pt>
                <c:pt idx="4925">
                  <c:v>23.224999999999657</c:v>
                </c:pt>
                <c:pt idx="4926">
                  <c:v>23.229999999999656</c:v>
                </c:pt>
                <c:pt idx="4927">
                  <c:v>23.234999999999655</c:v>
                </c:pt>
                <c:pt idx="4928">
                  <c:v>23.239999999999654</c:v>
                </c:pt>
                <c:pt idx="4929">
                  <c:v>23.244999999999653</c:v>
                </c:pt>
                <c:pt idx="4930">
                  <c:v>23.249999999999652</c:v>
                </c:pt>
                <c:pt idx="4931">
                  <c:v>23.254999999999651</c:v>
                </c:pt>
                <c:pt idx="4932">
                  <c:v>23.25999999999965</c:v>
                </c:pt>
                <c:pt idx="4933">
                  <c:v>23.264999999999649</c:v>
                </c:pt>
                <c:pt idx="4934">
                  <c:v>23.269999999999648</c:v>
                </c:pt>
                <c:pt idx="4935">
                  <c:v>23.274999999999647</c:v>
                </c:pt>
                <c:pt idx="4936">
                  <c:v>23.279999999999646</c:v>
                </c:pt>
                <c:pt idx="4937">
                  <c:v>23.284999999999645</c:v>
                </c:pt>
                <c:pt idx="4938">
                  <c:v>23.289999999999644</c:v>
                </c:pt>
                <c:pt idx="4939">
                  <c:v>23.294999999999643</c:v>
                </c:pt>
                <c:pt idx="4940">
                  <c:v>23.299999999999642</c:v>
                </c:pt>
                <c:pt idx="4941">
                  <c:v>23.304999999999641</c:v>
                </c:pt>
                <c:pt idx="4942">
                  <c:v>23.30999999999964</c:v>
                </c:pt>
                <c:pt idx="4943">
                  <c:v>23.314999999999639</c:v>
                </c:pt>
                <c:pt idx="4944">
                  <c:v>23.319999999999638</c:v>
                </c:pt>
                <c:pt idx="4945">
                  <c:v>23.324999999999637</c:v>
                </c:pt>
                <c:pt idx="4946">
                  <c:v>23.329999999999636</c:v>
                </c:pt>
                <c:pt idx="4947">
                  <c:v>23.334999999999635</c:v>
                </c:pt>
                <c:pt idx="4948">
                  <c:v>23.339999999999634</c:v>
                </c:pt>
                <c:pt idx="4949">
                  <c:v>23.344999999999633</c:v>
                </c:pt>
                <c:pt idx="4950">
                  <c:v>23.349999999999632</c:v>
                </c:pt>
                <c:pt idx="4951">
                  <c:v>23.354999999999631</c:v>
                </c:pt>
                <c:pt idx="4952">
                  <c:v>23.35999999999963</c:v>
                </c:pt>
                <c:pt idx="4953">
                  <c:v>23.364999999999629</c:v>
                </c:pt>
                <c:pt idx="4954">
                  <c:v>23.369999999999628</c:v>
                </c:pt>
                <c:pt idx="4955">
                  <c:v>23.374999999999627</c:v>
                </c:pt>
                <c:pt idx="4956">
                  <c:v>23.379999999999626</c:v>
                </c:pt>
                <c:pt idx="4957">
                  <c:v>23.384999999999625</c:v>
                </c:pt>
                <c:pt idx="4958">
                  <c:v>23.389999999999624</c:v>
                </c:pt>
                <c:pt idx="4959">
                  <c:v>23.394999999999623</c:v>
                </c:pt>
                <c:pt idx="4960">
                  <c:v>23.399999999999622</c:v>
                </c:pt>
                <c:pt idx="4961">
                  <c:v>23.404999999999621</c:v>
                </c:pt>
                <c:pt idx="4962">
                  <c:v>23.40999999999962</c:v>
                </c:pt>
                <c:pt idx="4963">
                  <c:v>23.414999999999619</c:v>
                </c:pt>
                <c:pt idx="4964">
                  <c:v>23.419999999999618</c:v>
                </c:pt>
                <c:pt idx="4965">
                  <c:v>23.424999999999617</c:v>
                </c:pt>
                <c:pt idx="4966">
                  <c:v>23.429999999999616</c:v>
                </c:pt>
                <c:pt idx="4967">
                  <c:v>23.434999999999615</c:v>
                </c:pt>
                <c:pt idx="4968">
                  <c:v>23.439999999999614</c:v>
                </c:pt>
                <c:pt idx="4969">
                  <c:v>23.444999999999613</c:v>
                </c:pt>
                <c:pt idx="4970">
                  <c:v>23.449999999999612</c:v>
                </c:pt>
                <c:pt idx="4971">
                  <c:v>23.454999999999611</c:v>
                </c:pt>
                <c:pt idx="4972">
                  <c:v>23.45999999999961</c:v>
                </c:pt>
                <c:pt idx="4973">
                  <c:v>23.464999999999609</c:v>
                </c:pt>
                <c:pt idx="4974">
                  <c:v>23.469999999999608</c:v>
                </c:pt>
                <c:pt idx="4975">
                  <c:v>23.474999999999607</c:v>
                </c:pt>
                <c:pt idx="4976">
                  <c:v>23.479999999999606</c:v>
                </c:pt>
                <c:pt idx="4977">
                  <c:v>23.484999999999605</c:v>
                </c:pt>
                <c:pt idx="4978">
                  <c:v>23.489999999999604</c:v>
                </c:pt>
                <c:pt idx="4979">
                  <c:v>23.494999999999603</c:v>
                </c:pt>
                <c:pt idx="4980">
                  <c:v>23.499999999999602</c:v>
                </c:pt>
                <c:pt idx="4981">
                  <c:v>23.504999999999601</c:v>
                </c:pt>
                <c:pt idx="4982">
                  <c:v>23.5099999999996</c:v>
                </c:pt>
                <c:pt idx="4983">
                  <c:v>23.514999999999599</c:v>
                </c:pt>
                <c:pt idx="4984">
                  <c:v>23.519999999999598</c:v>
                </c:pt>
                <c:pt idx="4985">
                  <c:v>23.524999999999597</c:v>
                </c:pt>
                <c:pt idx="4986">
                  <c:v>23.529999999999596</c:v>
                </c:pt>
                <c:pt idx="4987">
                  <c:v>23.534999999999595</c:v>
                </c:pt>
                <c:pt idx="4988">
                  <c:v>23.539999999999594</c:v>
                </c:pt>
                <c:pt idx="4989">
                  <c:v>23.544999999999593</c:v>
                </c:pt>
                <c:pt idx="4990">
                  <c:v>23.549999999999592</c:v>
                </c:pt>
                <c:pt idx="4991">
                  <c:v>23.554999999999591</c:v>
                </c:pt>
                <c:pt idx="4992">
                  <c:v>23.55999999999959</c:v>
                </c:pt>
                <c:pt idx="4993">
                  <c:v>23.564999999999589</c:v>
                </c:pt>
                <c:pt idx="4994">
                  <c:v>23.569999999999588</c:v>
                </c:pt>
                <c:pt idx="4995">
                  <c:v>23.574999999999587</c:v>
                </c:pt>
                <c:pt idx="4996">
                  <c:v>23.579999999999586</c:v>
                </c:pt>
                <c:pt idx="4997">
                  <c:v>23.584999999999585</c:v>
                </c:pt>
                <c:pt idx="4998">
                  <c:v>23.589999999999584</c:v>
                </c:pt>
                <c:pt idx="4999">
                  <c:v>23.594999999999583</c:v>
                </c:pt>
                <c:pt idx="5000">
                  <c:v>23.599999999999582</c:v>
                </c:pt>
                <c:pt idx="5001">
                  <c:v>23.604999999999581</c:v>
                </c:pt>
                <c:pt idx="5002">
                  <c:v>23.60999999999958</c:v>
                </c:pt>
                <c:pt idx="5003">
                  <c:v>23.614999999999579</c:v>
                </c:pt>
                <c:pt idx="5004">
                  <c:v>23.619999999999578</c:v>
                </c:pt>
                <c:pt idx="5005">
                  <c:v>23.624999999999577</c:v>
                </c:pt>
                <c:pt idx="5006">
                  <c:v>23.629999999999576</c:v>
                </c:pt>
                <c:pt idx="5007">
                  <c:v>23.634999999999575</c:v>
                </c:pt>
                <c:pt idx="5008">
                  <c:v>23.639999999999574</c:v>
                </c:pt>
                <c:pt idx="5009">
                  <c:v>23.644999999999573</c:v>
                </c:pt>
                <c:pt idx="5010">
                  <c:v>23.649999999999572</c:v>
                </c:pt>
                <c:pt idx="5011">
                  <c:v>23.654999999999571</c:v>
                </c:pt>
                <c:pt idx="5012">
                  <c:v>23.65999999999957</c:v>
                </c:pt>
                <c:pt idx="5013">
                  <c:v>23.664999999999569</c:v>
                </c:pt>
                <c:pt idx="5014">
                  <c:v>23.669999999999568</c:v>
                </c:pt>
                <c:pt idx="5015">
                  <c:v>23.674999999999567</c:v>
                </c:pt>
                <c:pt idx="5016">
                  <c:v>23.679999999999566</c:v>
                </c:pt>
                <c:pt idx="5017">
                  <c:v>23.684999999999565</c:v>
                </c:pt>
                <c:pt idx="5018">
                  <c:v>23.689999999999564</c:v>
                </c:pt>
                <c:pt idx="5019">
                  <c:v>23.694999999999563</c:v>
                </c:pt>
                <c:pt idx="5020">
                  <c:v>23.699999999999562</c:v>
                </c:pt>
                <c:pt idx="5021">
                  <c:v>23.704999999999561</c:v>
                </c:pt>
                <c:pt idx="5022">
                  <c:v>23.70999999999956</c:v>
                </c:pt>
                <c:pt idx="5023">
                  <c:v>23.714999999999559</c:v>
                </c:pt>
                <c:pt idx="5024">
                  <c:v>23.719999999999558</c:v>
                </c:pt>
                <c:pt idx="5025">
                  <c:v>23.724999999999557</c:v>
                </c:pt>
                <c:pt idx="5026">
                  <c:v>23.729999999999556</c:v>
                </c:pt>
                <c:pt idx="5027">
                  <c:v>23.734999999999555</c:v>
                </c:pt>
                <c:pt idx="5028">
                  <c:v>23.739999999999554</c:v>
                </c:pt>
                <c:pt idx="5029">
                  <c:v>23.744999999999553</c:v>
                </c:pt>
                <c:pt idx="5030">
                  <c:v>23.749999999999552</c:v>
                </c:pt>
                <c:pt idx="5031">
                  <c:v>23.754999999999551</c:v>
                </c:pt>
                <c:pt idx="5032">
                  <c:v>23.75999999999955</c:v>
                </c:pt>
                <c:pt idx="5033">
                  <c:v>23.764999999999549</c:v>
                </c:pt>
                <c:pt idx="5034">
                  <c:v>23.769999999999548</c:v>
                </c:pt>
                <c:pt idx="5035">
                  <c:v>23.774999999999547</c:v>
                </c:pt>
                <c:pt idx="5036">
                  <c:v>23.779999999999546</c:v>
                </c:pt>
                <c:pt idx="5037">
                  <c:v>23.784999999999545</c:v>
                </c:pt>
                <c:pt idx="5038">
                  <c:v>23.789999999999544</c:v>
                </c:pt>
                <c:pt idx="5039">
                  <c:v>23.794999999999543</c:v>
                </c:pt>
                <c:pt idx="5040">
                  <c:v>23.799999999999542</c:v>
                </c:pt>
                <c:pt idx="5041">
                  <c:v>23.804999999999541</c:v>
                </c:pt>
                <c:pt idx="5042">
                  <c:v>23.80999999999954</c:v>
                </c:pt>
                <c:pt idx="5043">
                  <c:v>23.814999999999539</c:v>
                </c:pt>
                <c:pt idx="5044">
                  <c:v>23.819999999999538</c:v>
                </c:pt>
                <c:pt idx="5045">
                  <c:v>23.824999999999537</c:v>
                </c:pt>
                <c:pt idx="5046">
                  <c:v>23.829999999999536</c:v>
                </c:pt>
                <c:pt idx="5047">
                  <c:v>23.834999999999535</c:v>
                </c:pt>
                <c:pt idx="5048">
                  <c:v>23.839999999999534</c:v>
                </c:pt>
                <c:pt idx="5049">
                  <c:v>23.844999999999533</c:v>
                </c:pt>
                <c:pt idx="5050">
                  <c:v>23.849999999999532</c:v>
                </c:pt>
                <c:pt idx="5051">
                  <c:v>23.854999999999531</c:v>
                </c:pt>
                <c:pt idx="5052">
                  <c:v>23.85999999999953</c:v>
                </c:pt>
                <c:pt idx="5053">
                  <c:v>23.864999999999529</c:v>
                </c:pt>
                <c:pt idx="5054">
                  <c:v>23.869999999999528</c:v>
                </c:pt>
                <c:pt idx="5055">
                  <c:v>23.874999999999527</c:v>
                </c:pt>
                <c:pt idx="5056">
                  <c:v>23.879999999999526</c:v>
                </c:pt>
                <c:pt idx="5057">
                  <c:v>23.884999999999525</c:v>
                </c:pt>
                <c:pt idx="5058">
                  <c:v>23.889999999999525</c:v>
                </c:pt>
                <c:pt idx="5059">
                  <c:v>23.894999999999524</c:v>
                </c:pt>
                <c:pt idx="5060">
                  <c:v>23.899999999999523</c:v>
                </c:pt>
                <c:pt idx="5061">
                  <c:v>23.904999999999522</c:v>
                </c:pt>
                <c:pt idx="5062">
                  <c:v>23.909999999999521</c:v>
                </c:pt>
                <c:pt idx="5063">
                  <c:v>23.91499999999952</c:v>
                </c:pt>
                <c:pt idx="5064">
                  <c:v>23.919999999999519</c:v>
                </c:pt>
                <c:pt idx="5065">
                  <c:v>23.924999999999518</c:v>
                </c:pt>
                <c:pt idx="5066">
                  <c:v>23.929999999999517</c:v>
                </c:pt>
                <c:pt idx="5067">
                  <c:v>23.934999999999516</c:v>
                </c:pt>
                <c:pt idx="5068">
                  <c:v>23.939999999999515</c:v>
                </c:pt>
                <c:pt idx="5069">
                  <c:v>23.944999999999514</c:v>
                </c:pt>
                <c:pt idx="5070">
                  <c:v>23.949999999999513</c:v>
                </c:pt>
                <c:pt idx="5071">
                  <c:v>23.954999999999512</c:v>
                </c:pt>
                <c:pt idx="5072">
                  <c:v>23.959999999999511</c:v>
                </c:pt>
                <c:pt idx="5073">
                  <c:v>23.96499999999951</c:v>
                </c:pt>
                <c:pt idx="5074">
                  <c:v>23.969999999999509</c:v>
                </c:pt>
                <c:pt idx="5075">
                  <c:v>23.974999999999508</c:v>
                </c:pt>
                <c:pt idx="5076">
                  <c:v>23.979999999999507</c:v>
                </c:pt>
                <c:pt idx="5077">
                  <c:v>23.984999999999506</c:v>
                </c:pt>
                <c:pt idx="5078">
                  <c:v>23.989999999999505</c:v>
                </c:pt>
                <c:pt idx="5079">
                  <c:v>23.994999999999504</c:v>
                </c:pt>
                <c:pt idx="5080">
                  <c:v>23.999999999999503</c:v>
                </c:pt>
                <c:pt idx="5081">
                  <c:v>24.004999999999502</c:v>
                </c:pt>
                <c:pt idx="5082">
                  <c:v>24.009999999999501</c:v>
                </c:pt>
                <c:pt idx="5083">
                  <c:v>24.0149999999995</c:v>
                </c:pt>
                <c:pt idx="5084">
                  <c:v>24.019999999999499</c:v>
                </c:pt>
                <c:pt idx="5085">
                  <c:v>24.024999999999498</c:v>
                </c:pt>
                <c:pt idx="5086">
                  <c:v>24.029999999999497</c:v>
                </c:pt>
                <c:pt idx="5087">
                  <c:v>24.034999999999496</c:v>
                </c:pt>
                <c:pt idx="5088">
                  <c:v>24.039999999999495</c:v>
                </c:pt>
                <c:pt idx="5089">
                  <c:v>24.044999999999494</c:v>
                </c:pt>
                <c:pt idx="5090">
                  <c:v>24.049999999999493</c:v>
                </c:pt>
                <c:pt idx="5091">
                  <c:v>24.054999999999492</c:v>
                </c:pt>
                <c:pt idx="5092">
                  <c:v>24.059999999999491</c:v>
                </c:pt>
                <c:pt idx="5093">
                  <c:v>24.06499999999949</c:v>
                </c:pt>
                <c:pt idx="5094">
                  <c:v>24.069999999999489</c:v>
                </c:pt>
                <c:pt idx="5095">
                  <c:v>24.074999999999488</c:v>
                </c:pt>
                <c:pt idx="5096">
                  <c:v>24.079999999999487</c:v>
                </c:pt>
                <c:pt idx="5097">
                  <c:v>24.084999999999486</c:v>
                </c:pt>
                <c:pt idx="5098">
                  <c:v>24.089999999999485</c:v>
                </c:pt>
                <c:pt idx="5099">
                  <c:v>24.094999999999484</c:v>
                </c:pt>
                <c:pt idx="5100">
                  <c:v>24.099999999999483</c:v>
                </c:pt>
                <c:pt idx="5101">
                  <c:v>24.104999999999482</c:v>
                </c:pt>
                <c:pt idx="5102">
                  <c:v>24.109999999999481</c:v>
                </c:pt>
                <c:pt idx="5103">
                  <c:v>24.11499999999948</c:v>
                </c:pt>
                <c:pt idx="5104">
                  <c:v>24.119999999999479</c:v>
                </c:pt>
                <c:pt idx="5105">
                  <c:v>24.124999999999478</c:v>
                </c:pt>
                <c:pt idx="5106">
                  <c:v>24.129999999999477</c:v>
                </c:pt>
                <c:pt idx="5107">
                  <c:v>24.134999999999476</c:v>
                </c:pt>
                <c:pt idx="5108">
                  <c:v>24.139999999999475</c:v>
                </c:pt>
                <c:pt idx="5109">
                  <c:v>24.144999999999474</c:v>
                </c:pt>
                <c:pt idx="5110">
                  <c:v>24.149999999999473</c:v>
                </c:pt>
                <c:pt idx="5111">
                  <c:v>24.154999999999472</c:v>
                </c:pt>
                <c:pt idx="5112">
                  <c:v>24.159999999999471</c:v>
                </c:pt>
                <c:pt idx="5113">
                  <c:v>24.16499999999947</c:v>
                </c:pt>
                <c:pt idx="5114">
                  <c:v>24.169999999999469</c:v>
                </c:pt>
                <c:pt idx="5115">
                  <c:v>24.174999999999468</c:v>
                </c:pt>
                <c:pt idx="5116">
                  <c:v>24.179999999999467</c:v>
                </c:pt>
                <c:pt idx="5117">
                  <c:v>24.184999999999466</c:v>
                </c:pt>
                <c:pt idx="5118">
                  <c:v>24.189999999999465</c:v>
                </c:pt>
                <c:pt idx="5119">
                  <c:v>24.194999999999464</c:v>
                </c:pt>
                <c:pt idx="5120">
                  <c:v>24.199999999999463</c:v>
                </c:pt>
                <c:pt idx="5121">
                  <c:v>24.204999999999462</c:v>
                </c:pt>
                <c:pt idx="5122">
                  <c:v>24.209999999999461</c:v>
                </c:pt>
                <c:pt idx="5123">
                  <c:v>24.21499999999946</c:v>
                </c:pt>
                <c:pt idx="5124">
                  <c:v>24.219999999999459</c:v>
                </c:pt>
                <c:pt idx="5125">
                  <c:v>24.224999999999458</c:v>
                </c:pt>
                <c:pt idx="5126">
                  <c:v>24.229999999999457</c:v>
                </c:pt>
                <c:pt idx="5127">
                  <c:v>24.234999999999456</c:v>
                </c:pt>
                <c:pt idx="5128">
                  <c:v>24.239999999999455</c:v>
                </c:pt>
                <c:pt idx="5129">
                  <c:v>24.244999999999454</c:v>
                </c:pt>
                <c:pt idx="5130">
                  <c:v>24.249999999999453</c:v>
                </c:pt>
                <c:pt idx="5131">
                  <c:v>24.254999999999452</c:v>
                </c:pt>
                <c:pt idx="5132">
                  <c:v>24.259999999999451</c:v>
                </c:pt>
                <c:pt idx="5133">
                  <c:v>24.26499999999945</c:v>
                </c:pt>
                <c:pt idx="5134">
                  <c:v>24.269999999999449</c:v>
                </c:pt>
                <c:pt idx="5135">
                  <c:v>24.274999999999448</c:v>
                </c:pt>
                <c:pt idx="5136">
                  <c:v>24.279999999999447</c:v>
                </c:pt>
                <c:pt idx="5137">
                  <c:v>24.284999999999446</c:v>
                </c:pt>
                <c:pt idx="5138">
                  <c:v>24.289999999999445</c:v>
                </c:pt>
                <c:pt idx="5139">
                  <c:v>24.294999999999444</c:v>
                </c:pt>
                <c:pt idx="5140">
                  <c:v>24.299999999999443</c:v>
                </c:pt>
                <c:pt idx="5141">
                  <c:v>24.304999999999442</c:v>
                </c:pt>
                <c:pt idx="5142">
                  <c:v>24.309999999999441</c:v>
                </c:pt>
                <c:pt idx="5143">
                  <c:v>24.31499999999944</c:v>
                </c:pt>
                <c:pt idx="5144">
                  <c:v>24.319999999999439</c:v>
                </c:pt>
                <c:pt idx="5145">
                  <c:v>24.324999999999438</c:v>
                </c:pt>
                <c:pt idx="5146">
                  <c:v>24.329999999999437</c:v>
                </c:pt>
                <c:pt idx="5147">
                  <c:v>24.334999999999436</c:v>
                </c:pt>
                <c:pt idx="5148">
                  <c:v>24.339999999999435</c:v>
                </c:pt>
                <c:pt idx="5149">
                  <c:v>24.344999999999434</c:v>
                </c:pt>
                <c:pt idx="5150">
                  <c:v>24.349999999999433</c:v>
                </c:pt>
                <c:pt idx="5151">
                  <c:v>24.354999999999432</c:v>
                </c:pt>
                <c:pt idx="5152">
                  <c:v>24.359999999999431</c:v>
                </c:pt>
                <c:pt idx="5153">
                  <c:v>24.36499999999943</c:v>
                </c:pt>
                <c:pt idx="5154">
                  <c:v>24.369999999999429</c:v>
                </c:pt>
                <c:pt idx="5155">
                  <c:v>24.374999999999428</c:v>
                </c:pt>
                <c:pt idx="5156">
                  <c:v>24.379999999999427</c:v>
                </c:pt>
                <c:pt idx="5157">
                  <c:v>24.384999999999426</c:v>
                </c:pt>
                <c:pt idx="5158">
                  <c:v>24.389999999999425</c:v>
                </c:pt>
                <c:pt idx="5159">
                  <c:v>24.394999999999424</c:v>
                </c:pt>
                <c:pt idx="5160">
                  <c:v>24.399999999999423</c:v>
                </c:pt>
                <c:pt idx="5161">
                  <c:v>24.404999999999422</c:v>
                </c:pt>
                <c:pt idx="5162">
                  <c:v>24.409999999999421</c:v>
                </c:pt>
                <c:pt idx="5163">
                  <c:v>24.41499999999942</c:v>
                </c:pt>
                <c:pt idx="5164">
                  <c:v>24.419999999999419</c:v>
                </c:pt>
                <c:pt idx="5165">
                  <c:v>24.424999999999418</c:v>
                </c:pt>
                <c:pt idx="5166">
                  <c:v>24.429999999999417</c:v>
                </c:pt>
                <c:pt idx="5167">
                  <c:v>24.434999999999416</c:v>
                </c:pt>
                <c:pt idx="5168">
                  <c:v>24.439999999999415</c:v>
                </c:pt>
                <c:pt idx="5169">
                  <c:v>24.444999999999414</c:v>
                </c:pt>
                <c:pt idx="5170">
                  <c:v>24.449999999999413</c:v>
                </c:pt>
                <c:pt idx="5171">
                  <c:v>24.454999999999412</c:v>
                </c:pt>
                <c:pt idx="5172">
                  <c:v>24.459999999999411</c:v>
                </c:pt>
                <c:pt idx="5173">
                  <c:v>24.46499999999941</c:v>
                </c:pt>
                <c:pt idx="5174">
                  <c:v>24.469999999999409</c:v>
                </c:pt>
                <c:pt idx="5175">
                  <c:v>24.474999999999408</c:v>
                </c:pt>
                <c:pt idx="5176">
                  <c:v>24.479999999999407</c:v>
                </c:pt>
                <c:pt idx="5177">
                  <c:v>24.484999999999406</c:v>
                </c:pt>
                <c:pt idx="5178">
                  <c:v>24.489999999999405</c:v>
                </c:pt>
                <c:pt idx="5179">
                  <c:v>24.494999999999404</c:v>
                </c:pt>
                <c:pt idx="5180">
                  <c:v>24.499999999999403</c:v>
                </c:pt>
                <c:pt idx="5181">
                  <c:v>24.504999999999402</c:v>
                </c:pt>
                <c:pt idx="5182">
                  <c:v>24.509999999999401</c:v>
                </c:pt>
                <c:pt idx="5183">
                  <c:v>24.5149999999994</c:v>
                </c:pt>
                <c:pt idx="5184">
                  <c:v>24.519999999999399</c:v>
                </c:pt>
                <c:pt idx="5185">
                  <c:v>24.524999999999398</c:v>
                </c:pt>
                <c:pt idx="5186">
                  <c:v>24.529999999999397</c:v>
                </c:pt>
                <c:pt idx="5187">
                  <c:v>24.534999999999396</c:v>
                </c:pt>
                <c:pt idx="5188">
                  <c:v>24.539999999999395</c:v>
                </c:pt>
                <c:pt idx="5189">
                  <c:v>24.544999999999394</c:v>
                </c:pt>
                <c:pt idx="5190">
                  <c:v>24.549999999999393</c:v>
                </c:pt>
                <c:pt idx="5191">
                  <c:v>24.554999999999392</c:v>
                </c:pt>
                <c:pt idx="5192">
                  <c:v>24.559999999999391</c:v>
                </c:pt>
                <c:pt idx="5193">
                  <c:v>24.56499999999939</c:v>
                </c:pt>
                <c:pt idx="5194">
                  <c:v>24.569999999999389</c:v>
                </c:pt>
                <c:pt idx="5195">
                  <c:v>24.574999999999388</c:v>
                </c:pt>
                <c:pt idx="5196">
                  <c:v>24.579999999999387</c:v>
                </c:pt>
                <c:pt idx="5197">
                  <c:v>24.584999999999386</c:v>
                </c:pt>
                <c:pt idx="5198">
                  <c:v>24.589999999999385</c:v>
                </c:pt>
                <c:pt idx="5199">
                  <c:v>24.594999999999384</c:v>
                </c:pt>
                <c:pt idx="5200">
                  <c:v>24.599999999999383</c:v>
                </c:pt>
                <c:pt idx="5201">
                  <c:v>24.604999999999382</c:v>
                </c:pt>
                <c:pt idx="5202">
                  <c:v>24.609999999999381</c:v>
                </c:pt>
                <c:pt idx="5203">
                  <c:v>24.61499999999938</c:v>
                </c:pt>
                <c:pt idx="5204">
                  <c:v>24.619999999999379</c:v>
                </c:pt>
                <c:pt idx="5205">
                  <c:v>24.624999999999378</c:v>
                </c:pt>
                <c:pt idx="5206">
                  <c:v>24.629999999999377</c:v>
                </c:pt>
                <c:pt idx="5207">
                  <c:v>24.634999999999376</c:v>
                </c:pt>
                <c:pt idx="5208">
                  <c:v>24.639999999999375</c:v>
                </c:pt>
                <c:pt idx="5209">
                  <c:v>24.644999999999374</c:v>
                </c:pt>
                <c:pt idx="5210">
                  <c:v>24.649999999999373</c:v>
                </c:pt>
                <c:pt idx="5211">
                  <c:v>24.654999999999372</c:v>
                </c:pt>
                <c:pt idx="5212">
                  <c:v>24.659999999999371</c:v>
                </c:pt>
                <c:pt idx="5213">
                  <c:v>24.66499999999937</c:v>
                </c:pt>
                <c:pt idx="5214">
                  <c:v>24.669999999999369</c:v>
                </c:pt>
                <c:pt idx="5215">
                  <c:v>24.674999999999368</c:v>
                </c:pt>
                <c:pt idx="5216">
                  <c:v>24.679999999999367</c:v>
                </c:pt>
                <c:pt idx="5217">
                  <c:v>24.684999999999366</c:v>
                </c:pt>
                <c:pt idx="5218">
                  <c:v>24.689999999999365</c:v>
                </c:pt>
                <c:pt idx="5219">
                  <c:v>24.694999999999364</c:v>
                </c:pt>
                <c:pt idx="5220">
                  <c:v>24.699999999999363</c:v>
                </c:pt>
                <c:pt idx="5221">
                  <c:v>24.704999999999362</c:v>
                </c:pt>
                <c:pt idx="5222">
                  <c:v>24.709999999999361</c:v>
                </c:pt>
                <c:pt idx="5223">
                  <c:v>24.71499999999936</c:v>
                </c:pt>
                <c:pt idx="5224">
                  <c:v>24.719999999999359</c:v>
                </c:pt>
                <c:pt idx="5225">
                  <c:v>24.724999999999358</c:v>
                </c:pt>
                <c:pt idx="5226">
                  <c:v>24.729999999999357</c:v>
                </c:pt>
                <c:pt idx="5227">
                  <c:v>24.734999999999356</c:v>
                </c:pt>
                <c:pt idx="5228">
                  <c:v>24.739999999999355</c:v>
                </c:pt>
                <c:pt idx="5229">
                  <c:v>24.744999999999354</c:v>
                </c:pt>
                <c:pt idx="5230">
                  <c:v>24.749999999999353</c:v>
                </c:pt>
                <c:pt idx="5231">
                  <c:v>24.754999999999352</c:v>
                </c:pt>
                <c:pt idx="5232">
                  <c:v>24.759999999999351</c:v>
                </c:pt>
                <c:pt idx="5233">
                  <c:v>24.76499999999935</c:v>
                </c:pt>
                <c:pt idx="5234">
                  <c:v>24.769999999999349</c:v>
                </c:pt>
                <c:pt idx="5235">
                  <c:v>24.774999999999348</c:v>
                </c:pt>
                <c:pt idx="5236">
                  <c:v>24.779999999999347</c:v>
                </c:pt>
                <c:pt idx="5237">
                  <c:v>24.784999999999346</c:v>
                </c:pt>
                <c:pt idx="5238">
                  <c:v>24.789999999999345</c:v>
                </c:pt>
                <c:pt idx="5239">
                  <c:v>24.794999999999344</c:v>
                </c:pt>
                <c:pt idx="5240">
                  <c:v>24.799999999999343</c:v>
                </c:pt>
                <c:pt idx="5241">
                  <c:v>24.804999999999342</c:v>
                </c:pt>
                <c:pt idx="5242">
                  <c:v>24.809999999999341</c:v>
                </c:pt>
                <c:pt idx="5243">
                  <c:v>24.81499999999934</c:v>
                </c:pt>
                <c:pt idx="5244">
                  <c:v>24.819999999999339</c:v>
                </c:pt>
                <c:pt idx="5245">
                  <c:v>24.824999999999338</c:v>
                </c:pt>
                <c:pt idx="5246">
                  <c:v>24.829999999999337</c:v>
                </c:pt>
                <c:pt idx="5247">
                  <c:v>24.834999999999336</c:v>
                </c:pt>
                <c:pt idx="5248">
                  <c:v>24.839999999999336</c:v>
                </c:pt>
                <c:pt idx="5249">
                  <c:v>24.844999999999335</c:v>
                </c:pt>
                <c:pt idx="5250">
                  <c:v>24.849999999999334</c:v>
                </c:pt>
                <c:pt idx="5251">
                  <c:v>24.854999999999333</c:v>
                </c:pt>
                <c:pt idx="5252">
                  <c:v>24.859999999999332</c:v>
                </c:pt>
                <c:pt idx="5253">
                  <c:v>24.864999999999331</c:v>
                </c:pt>
                <c:pt idx="5254">
                  <c:v>24.86999999999933</c:v>
                </c:pt>
                <c:pt idx="5255">
                  <c:v>24.874999999999329</c:v>
                </c:pt>
                <c:pt idx="5256">
                  <c:v>24.879999999999328</c:v>
                </c:pt>
                <c:pt idx="5257">
                  <c:v>24.884999999999327</c:v>
                </c:pt>
                <c:pt idx="5258">
                  <c:v>24.889999999999326</c:v>
                </c:pt>
                <c:pt idx="5259">
                  <c:v>24.894999999999325</c:v>
                </c:pt>
                <c:pt idx="5260">
                  <c:v>24.899999999999324</c:v>
                </c:pt>
                <c:pt idx="5261">
                  <c:v>24.904999999999323</c:v>
                </c:pt>
                <c:pt idx="5262">
                  <c:v>24.909999999999322</c:v>
                </c:pt>
                <c:pt idx="5263">
                  <c:v>24.914999999999321</c:v>
                </c:pt>
                <c:pt idx="5264">
                  <c:v>24.91999999999932</c:v>
                </c:pt>
                <c:pt idx="5265">
                  <c:v>24.924999999999319</c:v>
                </c:pt>
                <c:pt idx="5266">
                  <c:v>24.929999999999318</c:v>
                </c:pt>
                <c:pt idx="5267">
                  <c:v>24.934999999999317</c:v>
                </c:pt>
                <c:pt idx="5268">
                  <c:v>24.939999999999316</c:v>
                </c:pt>
                <c:pt idx="5269">
                  <c:v>24.944999999999315</c:v>
                </c:pt>
                <c:pt idx="5270">
                  <c:v>24.949999999999314</c:v>
                </c:pt>
                <c:pt idx="5271">
                  <c:v>24.954999999999313</c:v>
                </c:pt>
                <c:pt idx="5272">
                  <c:v>24.959999999999312</c:v>
                </c:pt>
                <c:pt idx="5273">
                  <c:v>24.964999999999311</c:v>
                </c:pt>
                <c:pt idx="5274">
                  <c:v>24.96999999999931</c:v>
                </c:pt>
                <c:pt idx="5275">
                  <c:v>24.974999999999309</c:v>
                </c:pt>
                <c:pt idx="5276">
                  <c:v>24.979999999999308</c:v>
                </c:pt>
                <c:pt idx="5277">
                  <c:v>24.984999999999307</c:v>
                </c:pt>
                <c:pt idx="5278">
                  <c:v>24.989999999999306</c:v>
                </c:pt>
                <c:pt idx="5279">
                  <c:v>24.994999999999305</c:v>
                </c:pt>
                <c:pt idx="5280">
                  <c:v>24.999999999999304</c:v>
                </c:pt>
                <c:pt idx="5281">
                  <c:v>25.004999999999303</c:v>
                </c:pt>
                <c:pt idx="5282">
                  <c:v>25.009999999999302</c:v>
                </c:pt>
                <c:pt idx="5283">
                  <c:v>25.014999999999301</c:v>
                </c:pt>
                <c:pt idx="5284">
                  <c:v>25.0199999999993</c:v>
                </c:pt>
                <c:pt idx="5285">
                  <c:v>25.024999999999299</c:v>
                </c:pt>
                <c:pt idx="5286">
                  <c:v>25.029999999999298</c:v>
                </c:pt>
                <c:pt idx="5287">
                  <c:v>25.034999999999297</c:v>
                </c:pt>
                <c:pt idx="5288">
                  <c:v>25.039999999999296</c:v>
                </c:pt>
                <c:pt idx="5289">
                  <c:v>25.044999999999295</c:v>
                </c:pt>
                <c:pt idx="5290">
                  <c:v>25.049999999999294</c:v>
                </c:pt>
                <c:pt idx="5291">
                  <c:v>25.054999999999293</c:v>
                </c:pt>
                <c:pt idx="5292">
                  <c:v>25.059999999999292</c:v>
                </c:pt>
                <c:pt idx="5293">
                  <c:v>25.064999999999291</c:v>
                </c:pt>
                <c:pt idx="5294">
                  <c:v>25.06999999999929</c:v>
                </c:pt>
                <c:pt idx="5295">
                  <c:v>25.074999999999289</c:v>
                </c:pt>
                <c:pt idx="5296">
                  <c:v>25.079999999999288</c:v>
                </c:pt>
                <c:pt idx="5297">
                  <c:v>25.084999999999287</c:v>
                </c:pt>
                <c:pt idx="5298">
                  <c:v>25.089999999999286</c:v>
                </c:pt>
                <c:pt idx="5299">
                  <c:v>25.094999999999285</c:v>
                </c:pt>
                <c:pt idx="5300">
                  <c:v>25.099999999999284</c:v>
                </c:pt>
                <c:pt idx="5301">
                  <c:v>25.104999999999283</c:v>
                </c:pt>
                <c:pt idx="5302">
                  <c:v>25.109999999999282</c:v>
                </c:pt>
                <c:pt idx="5303">
                  <c:v>25.114999999999281</c:v>
                </c:pt>
                <c:pt idx="5304">
                  <c:v>25.11999999999928</c:v>
                </c:pt>
                <c:pt idx="5305">
                  <c:v>25.124999999999279</c:v>
                </c:pt>
                <c:pt idx="5306">
                  <c:v>25.129999999999278</c:v>
                </c:pt>
                <c:pt idx="5307">
                  <c:v>25.134999999999277</c:v>
                </c:pt>
                <c:pt idx="5308">
                  <c:v>25.139999999999276</c:v>
                </c:pt>
                <c:pt idx="5309">
                  <c:v>25.144999999999275</c:v>
                </c:pt>
                <c:pt idx="5310">
                  <c:v>25.149999999999274</c:v>
                </c:pt>
                <c:pt idx="5311">
                  <c:v>25.154999999999273</c:v>
                </c:pt>
                <c:pt idx="5312">
                  <c:v>25.159999999999272</c:v>
                </c:pt>
                <c:pt idx="5313">
                  <c:v>25.164999999999271</c:v>
                </c:pt>
                <c:pt idx="5314">
                  <c:v>25.16999999999927</c:v>
                </c:pt>
                <c:pt idx="5315">
                  <c:v>25.174999999999269</c:v>
                </c:pt>
                <c:pt idx="5316">
                  <c:v>25.179999999999268</c:v>
                </c:pt>
                <c:pt idx="5317">
                  <c:v>25.184999999999267</c:v>
                </c:pt>
                <c:pt idx="5318">
                  <c:v>25.189999999999266</c:v>
                </c:pt>
                <c:pt idx="5319">
                  <c:v>25.194999999999265</c:v>
                </c:pt>
                <c:pt idx="5320">
                  <c:v>25.199999999999264</c:v>
                </c:pt>
                <c:pt idx="5321">
                  <c:v>25.204999999999263</c:v>
                </c:pt>
                <c:pt idx="5322">
                  <c:v>25.209999999999262</c:v>
                </c:pt>
                <c:pt idx="5323">
                  <c:v>25.214999999999261</c:v>
                </c:pt>
                <c:pt idx="5324">
                  <c:v>25.21999999999926</c:v>
                </c:pt>
                <c:pt idx="5325">
                  <c:v>25.224999999999259</c:v>
                </c:pt>
                <c:pt idx="5326">
                  <c:v>25.229999999999258</c:v>
                </c:pt>
                <c:pt idx="5327">
                  <c:v>25.234999999999257</c:v>
                </c:pt>
                <c:pt idx="5328">
                  <c:v>25.239999999999256</c:v>
                </c:pt>
                <c:pt idx="5329">
                  <c:v>25.244999999999255</c:v>
                </c:pt>
                <c:pt idx="5330">
                  <c:v>25.249999999999254</c:v>
                </c:pt>
                <c:pt idx="5331">
                  <c:v>25.254999999999253</c:v>
                </c:pt>
                <c:pt idx="5332">
                  <c:v>25.259999999999252</c:v>
                </c:pt>
                <c:pt idx="5333">
                  <c:v>25.264999999999251</c:v>
                </c:pt>
                <c:pt idx="5334">
                  <c:v>25.26999999999925</c:v>
                </c:pt>
                <c:pt idx="5335">
                  <c:v>25.274999999999249</c:v>
                </c:pt>
                <c:pt idx="5336">
                  <c:v>25.279999999999248</c:v>
                </c:pt>
                <c:pt idx="5337">
                  <c:v>25.284999999999247</c:v>
                </c:pt>
                <c:pt idx="5338">
                  <c:v>25.289999999999246</c:v>
                </c:pt>
                <c:pt idx="5339">
                  <c:v>25.294999999999245</c:v>
                </c:pt>
                <c:pt idx="5340">
                  <c:v>25.299999999999244</c:v>
                </c:pt>
                <c:pt idx="5341">
                  <c:v>25.304999999999243</c:v>
                </c:pt>
                <c:pt idx="5342">
                  <c:v>25.309999999999242</c:v>
                </c:pt>
                <c:pt idx="5343">
                  <c:v>25.314999999999241</c:v>
                </c:pt>
                <c:pt idx="5344">
                  <c:v>25.31999999999924</c:v>
                </c:pt>
                <c:pt idx="5345">
                  <c:v>25.324999999999239</c:v>
                </c:pt>
                <c:pt idx="5346">
                  <c:v>25.329999999999238</c:v>
                </c:pt>
                <c:pt idx="5347">
                  <c:v>25.334999999999237</c:v>
                </c:pt>
                <c:pt idx="5348">
                  <c:v>25.339999999999236</c:v>
                </c:pt>
                <c:pt idx="5349">
                  <c:v>25.344999999999235</c:v>
                </c:pt>
                <c:pt idx="5350">
                  <c:v>25.349999999999234</c:v>
                </c:pt>
                <c:pt idx="5351">
                  <c:v>25.354999999999233</c:v>
                </c:pt>
                <c:pt idx="5352">
                  <c:v>25.359999999999232</c:v>
                </c:pt>
                <c:pt idx="5353">
                  <c:v>25.364999999999231</c:v>
                </c:pt>
                <c:pt idx="5354">
                  <c:v>25.36999999999923</c:v>
                </c:pt>
                <c:pt idx="5355">
                  <c:v>25.374999999999229</c:v>
                </c:pt>
                <c:pt idx="5356">
                  <c:v>25.379999999999228</c:v>
                </c:pt>
                <c:pt idx="5357">
                  <c:v>25.384999999999227</c:v>
                </c:pt>
                <c:pt idx="5358">
                  <c:v>25.389999999999226</c:v>
                </c:pt>
                <c:pt idx="5359">
                  <c:v>25.394999999999225</c:v>
                </c:pt>
                <c:pt idx="5360">
                  <c:v>25.399999999999224</c:v>
                </c:pt>
                <c:pt idx="5361">
                  <c:v>25.404999999999223</c:v>
                </c:pt>
                <c:pt idx="5362">
                  <c:v>25.409999999999222</c:v>
                </c:pt>
                <c:pt idx="5363">
                  <c:v>25.414999999999221</c:v>
                </c:pt>
                <c:pt idx="5364">
                  <c:v>25.41999999999922</c:v>
                </c:pt>
                <c:pt idx="5365">
                  <c:v>25.424999999999219</c:v>
                </c:pt>
                <c:pt idx="5366">
                  <c:v>25.429999999999218</c:v>
                </c:pt>
                <c:pt idx="5367">
                  <c:v>25.434999999999217</c:v>
                </c:pt>
                <c:pt idx="5368">
                  <c:v>25.439999999999216</c:v>
                </c:pt>
                <c:pt idx="5369">
                  <c:v>25.444999999999215</c:v>
                </c:pt>
                <c:pt idx="5370">
                  <c:v>25.449999999999214</c:v>
                </c:pt>
                <c:pt idx="5371">
                  <c:v>25.454999999999213</c:v>
                </c:pt>
                <c:pt idx="5372">
                  <c:v>25.459999999999212</c:v>
                </c:pt>
                <c:pt idx="5373">
                  <c:v>25.464999999999211</c:v>
                </c:pt>
                <c:pt idx="5374">
                  <c:v>25.46999999999921</c:v>
                </c:pt>
                <c:pt idx="5375">
                  <c:v>25.474999999999209</c:v>
                </c:pt>
                <c:pt idx="5376">
                  <c:v>25.479999999999208</c:v>
                </c:pt>
                <c:pt idx="5377">
                  <c:v>25.484999999999207</c:v>
                </c:pt>
                <c:pt idx="5378">
                  <c:v>25.489999999999206</c:v>
                </c:pt>
                <c:pt idx="5379">
                  <c:v>25.494999999999205</c:v>
                </c:pt>
                <c:pt idx="5380">
                  <c:v>25.499999999999204</c:v>
                </c:pt>
                <c:pt idx="5381">
                  <c:v>25.504999999999203</c:v>
                </c:pt>
                <c:pt idx="5382">
                  <c:v>25.509999999999202</c:v>
                </c:pt>
                <c:pt idx="5383">
                  <c:v>25.514999999999201</c:v>
                </c:pt>
                <c:pt idx="5384">
                  <c:v>25.5199999999992</c:v>
                </c:pt>
                <c:pt idx="5385">
                  <c:v>25.524999999999199</c:v>
                </c:pt>
                <c:pt idx="5386">
                  <c:v>25.529999999999198</c:v>
                </c:pt>
                <c:pt idx="5387">
                  <c:v>25.534999999999197</c:v>
                </c:pt>
                <c:pt idx="5388">
                  <c:v>25.539999999999196</c:v>
                </c:pt>
                <c:pt idx="5389">
                  <c:v>25.544999999999195</c:v>
                </c:pt>
                <c:pt idx="5390">
                  <c:v>25.549999999999194</c:v>
                </c:pt>
                <c:pt idx="5391">
                  <c:v>25.554999999999193</c:v>
                </c:pt>
                <c:pt idx="5392">
                  <c:v>25.559999999999192</c:v>
                </c:pt>
                <c:pt idx="5393">
                  <c:v>25.564999999999191</c:v>
                </c:pt>
                <c:pt idx="5394">
                  <c:v>25.56999999999919</c:v>
                </c:pt>
                <c:pt idx="5395">
                  <c:v>25.574999999999189</c:v>
                </c:pt>
                <c:pt idx="5396">
                  <c:v>25.579999999999188</c:v>
                </c:pt>
                <c:pt idx="5397">
                  <c:v>25.584999999999187</c:v>
                </c:pt>
                <c:pt idx="5398">
                  <c:v>25.589999999999186</c:v>
                </c:pt>
                <c:pt idx="5399">
                  <c:v>25.594999999999185</c:v>
                </c:pt>
                <c:pt idx="5400">
                  <c:v>25.599999999999184</c:v>
                </c:pt>
                <c:pt idx="5401">
                  <c:v>25.604999999999183</c:v>
                </c:pt>
                <c:pt idx="5402">
                  <c:v>25.609999999999182</c:v>
                </c:pt>
                <c:pt idx="5403">
                  <c:v>25.614999999999181</c:v>
                </c:pt>
                <c:pt idx="5404">
                  <c:v>25.61999999999918</c:v>
                </c:pt>
                <c:pt idx="5405">
                  <c:v>25.624999999999179</c:v>
                </c:pt>
                <c:pt idx="5406">
                  <c:v>25.629999999999178</c:v>
                </c:pt>
                <c:pt idx="5407">
                  <c:v>25.634999999999177</c:v>
                </c:pt>
                <c:pt idx="5408">
                  <c:v>25.639999999999176</c:v>
                </c:pt>
                <c:pt idx="5409">
                  <c:v>25.644999999999175</c:v>
                </c:pt>
                <c:pt idx="5410">
                  <c:v>25.649999999999174</c:v>
                </c:pt>
                <c:pt idx="5411">
                  <c:v>25.654999999999173</c:v>
                </c:pt>
                <c:pt idx="5412">
                  <c:v>25.659999999999172</c:v>
                </c:pt>
                <c:pt idx="5413">
                  <c:v>25.664999999999171</c:v>
                </c:pt>
                <c:pt idx="5414">
                  <c:v>25.66999999999917</c:v>
                </c:pt>
                <c:pt idx="5415">
                  <c:v>25.674999999999169</c:v>
                </c:pt>
                <c:pt idx="5416">
                  <c:v>25.679999999999168</c:v>
                </c:pt>
                <c:pt idx="5417">
                  <c:v>25.684999999999167</c:v>
                </c:pt>
                <c:pt idx="5418">
                  <c:v>25.689999999999166</c:v>
                </c:pt>
                <c:pt idx="5419">
                  <c:v>25.694999999999165</c:v>
                </c:pt>
                <c:pt idx="5420">
                  <c:v>25.699999999999164</c:v>
                </c:pt>
                <c:pt idx="5421">
                  <c:v>25.704999999999163</c:v>
                </c:pt>
                <c:pt idx="5422">
                  <c:v>25.709999999999162</c:v>
                </c:pt>
                <c:pt idx="5423">
                  <c:v>25.714999999999161</c:v>
                </c:pt>
                <c:pt idx="5424">
                  <c:v>25.71999999999916</c:v>
                </c:pt>
                <c:pt idx="5425">
                  <c:v>25.724999999999159</c:v>
                </c:pt>
                <c:pt idx="5426">
                  <c:v>25.729999999999158</c:v>
                </c:pt>
                <c:pt idx="5427">
                  <c:v>25.734999999999157</c:v>
                </c:pt>
                <c:pt idx="5428">
                  <c:v>25.739999999999156</c:v>
                </c:pt>
                <c:pt idx="5429">
                  <c:v>25.744999999999155</c:v>
                </c:pt>
                <c:pt idx="5430">
                  <c:v>25.749999999999154</c:v>
                </c:pt>
                <c:pt idx="5431">
                  <c:v>25.754999999999153</c:v>
                </c:pt>
                <c:pt idx="5432">
                  <c:v>25.759999999999152</c:v>
                </c:pt>
                <c:pt idx="5433">
                  <c:v>25.764999999999151</c:v>
                </c:pt>
                <c:pt idx="5434">
                  <c:v>25.76999999999915</c:v>
                </c:pt>
                <c:pt idx="5435">
                  <c:v>25.774999999999149</c:v>
                </c:pt>
                <c:pt idx="5436">
                  <c:v>25.779999999999148</c:v>
                </c:pt>
                <c:pt idx="5437">
                  <c:v>25.784999999999147</c:v>
                </c:pt>
                <c:pt idx="5438">
                  <c:v>25.789999999999146</c:v>
                </c:pt>
                <c:pt idx="5439">
                  <c:v>25.794999999999146</c:v>
                </c:pt>
                <c:pt idx="5440">
                  <c:v>25.799999999999145</c:v>
                </c:pt>
                <c:pt idx="5441">
                  <c:v>25.804999999999144</c:v>
                </c:pt>
                <c:pt idx="5442">
                  <c:v>25.809999999999143</c:v>
                </c:pt>
                <c:pt idx="5443">
                  <c:v>25.814999999999142</c:v>
                </c:pt>
                <c:pt idx="5444">
                  <c:v>25.819999999999141</c:v>
                </c:pt>
                <c:pt idx="5445">
                  <c:v>25.82499999999914</c:v>
                </c:pt>
                <c:pt idx="5446">
                  <c:v>25.829999999999139</c:v>
                </c:pt>
                <c:pt idx="5447">
                  <c:v>25.834999999999138</c:v>
                </c:pt>
                <c:pt idx="5448">
                  <c:v>25.839999999999137</c:v>
                </c:pt>
                <c:pt idx="5449">
                  <c:v>25.844999999999136</c:v>
                </c:pt>
                <c:pt idx="5450">
                  <c:v>25.849999999999135</c:v>
                </c:pt>
                <c:pt idx="5451">
                  <c:v>25.854999999999134</c:v>
                </c:pt>
                <c:pt idx="5452">
                  <c:v>25.859999999999133</c:v>
                </c:pt>
                <c:pt idx="5453">
                  <c:v>25.864999999999132</c:v>
                </c:pt>
                <c:pt idx="5454">
                  <c:v>25.869999999999131</c:v>
                </c:pt>
                <c:pt idx="5455">
                  <c:v>25.87499999999913</c:v>
                </c:pt>
                <c:pt idx="5456">
                  <c:v>25.879999999999129</c:v>
                </c:pt>
                <c:pt idx="5457">
                  <c:v>25.884999999999128</c:v>
                </c:pt>
                <c:pt idx="5458">
                  <c:v>25.889999999999127</c:v>
                </c:pt>
                <c:pt idx="5459">
                  <c:v>25.894999999999126</c:v>
                </c:pt>
                <c:pt idx="5460">
                  <c:v>25.899999999999125</c:v>
                </c:pt>
                <c:pt idx="5461">
                  <c:v>25.904999999999124</c:v>
                </c:pt>
                <c:pt idx="5462">
                  <c:v>25.909999999999123</c:v>
                </c:pt>
                <c:pt idx="5463">
                  <c:v>25.914999999999122</c:v>
                </c:pt>
                <c:pt idx="5464">
                  <c:v>25.919999999999121</c:v>
                </c:pt>
                <c:pt idx="5465">
                  <c:v>25.92499999999912</c:v>
                </c:pt>
                <c:pt idx="5466">
                  <c:v>25.929999999999119</c:v>
                </c:pt>
                <c:pt idx="5467">
                  <c:v>25.934999999999118</c:v>
                </c:pt>
                <c:pt idx="5468">
                  <c:v>25.939999999999117</c:v>
                </c:pt>
                <c:pt idx="5469">
                  <c:v>25.944999999999116</c:v>
                </c:pt>
                <c:pt idx="5470">
                  <c:v>25.949999999999115</c:v>
                </c:pt>
                <c:pt idx="5471">
                  <c:v>25.954999999999114</c:v>
                </c:pt>
                <c:pt idx="5472">
                  <c:v>25.959999999999113</c:v>
                </c:pt>
                <c:pt idx="5473">
                  <c:v>25.964999999999112</c:v>
                </c:pt>
                <c:pt idx="5474">
                  <c:v>25.969999999999111</c:v>
                </c:pt>
                <c:pt idx="5475">
                  <c:v>25.97499999999911</c:v>
                </c:pt>
                <c:pt idx="5476">
                  <c:v>25.979999999999109</c:v>
                </c:pt>
                <c:pt idx="5477">
                  <c:v>25.984999999999108</c:v>
                </c:pt>
                <c:pt idx="5478">
                  <c:v>25.989999999999107</c:v>
                </c:pt>
                <c:pt idx="5479">
                  <c:v>25.994999999999106</c:v>
                </c:pt>
                <c:pt idx="5480">
                  <c:v>25.999999999999105</c:v>
                </c:pt>
                <c:pt idx="5481">
                  <c:v>26.004999999999104</c:v>
                </c:pt>
                <c:pt idx="5482">
                  <c:v>26.009999999999103</c:v>
                </c:pt>
                <c:pt idx="5483">
                  <c:v>26.014999999999102</c:v>
                </c:pt>
                <c:pt idx="5484">
                  <c:v>26.019999999999101</c:v>
                </c:pt>
                <c:pt idx="5485">
                  <c:v>26.0249999999991</c:v>
                </c:pt>
                <c:pt idx="5486">
                  <c:v>26.029999999999099</c:v>
                </c:pt>
                <c:pt idx="5487">
                  <c:v>26.034999999999098</c:v>
                </c:pt>
                <c:pt idx="5488">
                  <c:v>26.039999999999097</c:v>
                </c:pt>
                <c:pt idx="5489">
                  <c:v>26.044999999999096</c:v>
                </c:pt>
                <c:pt idx="5490">
                  <c:v>26.049999999999095</c:v>
                </c:pt>
                <c:pt idx="5491">
                  <c:v>26.054999999999094</c:v>
                </c:pt>
                <c:pt idx="5492">
                  <c:v>26.059999999999093</c:v>
                </c:pt>
                <c:pt idx="5493">
                  <c:v>26.064999999999092</c:v>
                </c:pt>
                <c:pt idx="5494">
                  <c:v>26.069999999999091</c:v>
                </c:pt>
                <c:pt idx="5495">
                  <c:v>26.07499999999909</c:v>
                </c:pt>
                <c:pt idx="5496">
                  <c:v>26.079999999999089</c:v>
                </c:pt>
                <c:pt idx="5497">
                  <c:v>26.084999999999088</c:v>
                </c:pt>
                <c:pt idx="5498">
                  <c:v>26.089999999999087</c:v>
                </c:pt>
                <c:pt idx="5499">
                  <c:v>26.094999999999086</c:v>
                </c:pt>
                <c:pt idx="5500">
                  <c:v>26.099999999999085</c:v>
                </c:pt>
                <c:pt idx="5501">
                  <c:v>26.104999999999084</c:v>
                </c:pt>
                <c:pt idx="5502">
                  <c:v>26.109999999999083</c:v>
                </c:pt>
                <c:pt idx="5503">
                  <c:v>26.114999999999082</c:v>
                </c:pt>
                <c:pt idx="5504">
                  <c:v>26.119999999999081</c:v>
                </c:pt>
                <c:pt idx="5505">
                  <c:v>26.12499999999908</c:v>
                </c:pt>
                <c:pt idx="5506">
                  <c:v>26.129999999999079</c:v>
                </c:pt>
                <c:pt idx="5507">
                  <c:v>26.134999999999078</c:v>
                </c:pt>
                <c:pt idx="5508">
                  <c:v>26.139999999999077</c:v>
                </c:pt>
                <c:pt idx="5509">
                  <c:v>26.144999999999076</c:v>
                </c:pt>
                <c:pt idx="5510">
                  <c:v>26.149999999999075</c:v>
                </c:pt>
                <c:pt idx="5511">
                  <c:v>26.154999999999074</c:v>
                </c:pt>
                <c:pt idx="5512">
                  <c:v>26.159999999999073</c:v>
                </c:pt>
                <c:pt idx="5513">
                  <c:v>26.164999999999072</c:v>
                </c:pt>
                <c:pt idx="5514">
                  <c:v>26.169999999999071</c:v>
                </c:pt>
                <c:pt idx="5515">
                  <c:v>26.17499999999907</c:v>
                </c:pt>
                <c:pt idx="5516">
                  <c:v>26.179999999999069</c:v>
                </c:pt>
                <c:pt idx="5517">
                  <c:v>26.184999999999068</c:v>
                </c:pt>
                <c:pt idx="5518">
                  <c:v>26.189999999999067</c:v>
                </c:pt>
                <c:pt idx="5519">
                  <c:v>26.194999999999066</c:v>
                </c:pt>
                <c:pt idx="5520">
                  <c:v>26.199999999999065</c:v>
                </c:pt>
                <c:pt idx="5521">
                  <c:v>26.204999999999064</c:v>
                </c:pt>
                <c:pt idx="5522">
                  <c:v>26.209999999999063</c:v>
                </c:pt>
                <c:pt idx="5523">
                  <c:v>26.214999999999062</c:v>
                </c:pt>
                <c:pt idx="5524">
                  <c:v>26.219999999999061</c:v>
                </c:pt>
                <c:pt idx="5525">
                  <c:v>26.22499999999906</c:v>
                </c:pt>
                <c:pt idx="5526">
                  <c:v>26.229999999999059</c:v>
                </c:pt>
                <c:pt idx="5527">
                  <c:v>26.234999999999058</c:v>
                </c:pt>
                <c:pt idx="5528">
                  <c:v>26.239999999999057</c:v>
                </c:pt>
                <c:pt idx="5529">
                  <c:v>26.244999999999056</c:v>
                </c:pt>
                <c:pt idx="5530">
                  <c:v>26.249999999999055</c:v>
                </c:pt>
                <c:pt idx="5531">
                  <c:v>26.254999999999054</c:v>
                </c:pt>
                <c:pt idx="5532">
                  <c:v>26.259999999999053</c:v>
                </c:pt>
                <c:pt idx="5533">
                  <c:v>26.264999999999052</c:v>
                </c:pt>
                <c:pt idx="5534">
                  <c:v>26.269999999999051</c:v>
                </c:pt>
                <c:pt idx="5535">
                  <c:v>26.27499999999905</c:v>
                </c:pt>
                <c:pt idx="5536">
                  <c:v>26.279999999999049</c:v>
                </c:pt>
                <c:pt idx="5537">
                  <c:v>26.284999999999048</c:v>
                </c:pt>
                <c:pt idx="5538">
                  <c:v>26.289999999999047</c:v>
                </c:pt>
                <c:pt idx="5539">
                  <c:v>26.294999999999046</c:v>
                </c:pt>
                <c:pt idx="5540">
                  <c:v>26.299999999999045</c:v>
                </c:pt>
                <c:pt idx="5541">
                  <c:v>26.304999999999044</c:v>
                </c:pt>
                <c:pt idx="5542">
                  <c:v>26.309999999999043</c:v>
                </c:pt>
                <c:pt idx="5543">
                  <c:v>26.314999999999042</c:v>
                </c:pt>
                <c:pt idx="5544">
                  <c:v>26.319999999999041</c:v>
                </c:pt>
                <c:pt idx="5545">
                  <c:v>26.32499999999904</c:v>
                </c:pt>
                <c:pt idx="5546">
                  <c:v>26.329999999999039</c:v>
                </c:pt>
                <c:pt idx="5547">
                  <c:v>26.334999999999038</c:v>
                </c:pt>
                <c:pt idx="5548">
                  <c:v>26.339999999999037</c:v>
                </c:pt>
                <c:pt idx="5549">
                  <c:v>26.344999999999036</c:v>
                </c:pt>
                <c:pt idx="5550">
                  <c:v>26.349999999999035</c:v>
                </c:pt>
                <c:pt idx="5551">
                  <c:v>26.354999999999034</c:v>
                </c:pt>
                <c:pt idx="5552">
                  <c:v>26.359999999999033</c:v>
                </c:pt>
                <c:pt idx="5553">
                  <c:v>26.364999999999032</c:v>
                </c:pt>
                <c:pt idx="5554">
                  <c:v>26.369999999999031</c:v>
                </c:pt>
                <c:pt idx="5555">
                  <c:v>26.37499999999903</c:v>
                </c:pt>
                <c:pt idx="5556">
                  <c:v>26.379999999999029</c:v>
                </c:pt>
                <c:pt idx="5557">
                  <c:v>26.384999999999028</c:v>
                </c:pt>
                <c:pt idx="5558">
                  <c:v>26.389999999999027</c:v>
                </c:pt>
                <c:pt idx="5559">
                  <c:v>26.394999999999026</c:v>
                </c:pt>
                <c:pt idx="5560">
                  <c:v>26.399999999999025</c:v>
                </c:pt>
                <c:pt idx="5561">
                  <c:v>26.404999999999024</c:v>
                </c:pt>
                <c:pt idx="5562">
                  <c:v>26.409999999999023</c:v>
                </c:pt>
                <c:pt idx="5563">
                  <c:v>26.414999999999022</c:v>
                </c:pt>
                <c:pt idx="5564">
                  <c:v>26.419999999999021</c:v>
                </c:pt>
                <c:pt idx="5565">
                  <c:v>26.42499999999902</c:v>
                </c:pt>
                <c:pt idx="5566">
                  <c:v>26.429999999999019</c:v>
                </c:pt>
                <c:pt idx="5567">
                  <c:v>26.434999999999018</c:v>
                </c:pt>
                <c:pt idx="5568">
                  <c:v>26.439999999999017</c:v>
                </c:pt>
                <c:pt idx="5569">
                  <c:v>26.444999999999016</c:v>
                </c:pt>
                <c:pt idx="5570">
                  <c:v>26.449999999999015</c:v>
                </c:pt>
                <c:pt idx="5571">
                  <c:v>26.454999999999014</c:v>
                </c:pt>
                <c:pt idx="5572">
                  <c:v>26.459999999999013</c:v>
                </c:pt>
                <c:pt idx="5573">
                  <c:v>26.464999999999012</c:v>
                </c:pt>
                <c:pt idx="5574">
                  <c:v>26.469999999999011</c:v>
                </c:pt>
                <c:pt idx="5575">
                  <c:v>26.47499999999901</c:v>
                </c:pt>
                <c:pt idx="5576">
                  <c:v>26.479999999999009</c:v>
                </c:pt>
                <c:pt idx="5577">
                  <c:v>26.484999999999008</c:v>
                </c:pt>
                <c:pt idx="5578">
                  <c:v>26.489999999999007</c:v>
                </c:pt>
                <c:pt idx="5579">
                  <c:v>26.494999999999006</c:v>
                </c:pt>
                <c:pt idx="5580">
                  <c:v>26.499999999999005</c:v>
                </c:pt>
                <c:pt idx="5581">
                  <c:v>26.504999999999004</c:v>
                </c:pt>
                <c:pt idx="5582">
                  <c:v>26.509999999999003</c:v>
                </c:pt>
                <c:pt idx="5583">
                  <c:v>26.514999999999002</c:v>
                </c:pt>
                <c:pt idx="5584">
                  <c:v>26.519999999999001</c:v>
                </c:pt>
                <c:pt idx="5585">
                  <c:v>26.524999999999</c:v>
                </c:pt>
                <c:pt idx="5586">
                  <c:v>26.529999999998999</c:v>
                </c:pt>
                <c:pt idx="5587">
                  <c:v>26.534999999998998</c:v>
                </c:pt>
                <c:pt idx="5588">
                  <c:v>26.539999999998997</c:v>
                </c:pt>
                <c:pt idx="5589">
                  <c:v>26.544999999998996</c:v>
                </c:pt>
                <c:pt idx="5590">
                  <c:v>26.549999999998995</c:v>
                </c:pt>
                <c:pt idx="5591">
                  <c:v>26.554999999998994</c:v>
                </c:pt>
                <c:pt idx="5592">
                  <c:v>26.559999999998993</c:v>
                </c:pt>
                <c:pt idx="5593">
                  <c:v>26.564999999998992</c:v>
                </c:pt>
                <c:pt idx="5594">
                  <c:v>26.569999999998991</c:v>
                </c:pt>
                <c:pt idx="5595">
                  <c:v>26.57499999999899</c:v>
                </c:pt>
                <c:pt idx="5596">
                  <c:v>26.579999999998989</c:v>
                </c:pt>
                <c:pt idx="5597">
                  <c:v>26.584999999998988</c:v>
                </c:pt>
                <c:pt idx="5598">
                  <c:v>26.589999999998987</c:v>
                </c:pt>
                <c:pt idx="5599">
                  <c:v>26.594999999998986</c:v>
                </c:pt>
                <c:pt idx="5600">
                  <c:v>26.599999999998985</c:v>
                </c:pt>
                <c:pt idx="5601">
                  <c:v>26.604999999998984</c:v>
                </c:pt>
                <c:pt idx="5602">
                  <c:v>26.609999999998983</c:v>
                </c:pt>
                <c:pt idx="5603">
                  <c:v>26.614999999998982</c:v>
                </c:pt>
                <c:pt idx="5604">
                  <c:v>26.619999999998981</c:v>
                </c:pt>
                <c:pt idx="5605">
                  <c:v>26.62499999999898</c:v>
                </c:pt>
                <c:pt idx="5606">
                  <c:v>26.629999999998979</c:v>
                </c:pt>
                <c:pt idx="5607">
                  <c:v>26.634999999998978</c:v>
                </c:pt>
                <c:pt idx="5608">
                  <c:v>26.639999999998977</c:v>
                </c:pt>
                <c:pt idx="5609">
                  <c:v>26.644999999998976</c:v>
                </c:pt>
                <c:pt idx="5610">
                  <c:v>26.649999999998975</c:v>
                </c:pt>
                <c:pt idx="5611">
                  <c:v>26.654999999998974</c:v>
                </c:pt>
                <c:pt idx="5612">
                  <c:v>26.659999999998973</c:v>
                </c:pt>
                <c:pt idx="5613">
                  <c:v>26.664999999998972</c:v>
                </c:pt>
                <c:pt idx="5614">
                  <c:v>26.669999999998971</c:v>
                </c:pt>
                <c:pt idx="5615">
                  <c:v>26.67499999999897</c:v>
                </c:pt>
                <c:pt idx="5616">
                  <c:v>26.679999999998969</c:v>
                </c:pt>
                <c:pt idx="5617">
                  <c:v>26.684999999998968</c:v>
                </c:pt>
                <c:pt idx="5618">
                  <c:v>26.689999999998967</c:v>
                </c:pt>
                <c:pt idx="5619">
                  <c:v>26.694999999998966</c:v>
                </c:pt>
                <c:pt idx="5620">
                  <c:v>26.699999999998965</c:v>
                </c:pt>
                <c:pt idx="5621">
                  <c:v>26.704999999998964</c:v>
                </c:pt>
                <c:pt idx="5622">
                  <c:v>26.709999999998963</c:v>
                </c:pt>
                <c:pt idx="5623">
                  <c:v>26.714999999998962</c:v>
                </c:pt>
                <c:pt idx="5624">
                  <c:v>26.719999999998961</c:v>
                </c:pt>
                <c:pt idx="5625">
                  <c:v>26.72499999999896</c:v>
                </c:pt>
                <c:pt idx="5626">
                  <c:v>26.729999999998959</c:v>
                </c:pt>
                <c:pt idx="5627">
                  <c:v>26.734999999998958</c:v>
                </c:pt>
                <c:pt idx="5628">
                  <c:v>26.739999999998957</c:v>
                </c:pt>
                <c:pt idx="5629">
                  <c:v>26.744999999998956</c:v>
                </c:pt>
                <c:pt idx="5630">
                  <c:v>26.749999999998956</c:v>
                </c:pt>
                <c:pt idx="5631">
                  <c:v>26.754999999998955</c:v>
                </c:pt>
                <c:pt idx="5632">
                  <c:v>26.759999999998954</c:v>
                </c:pt>
                <c:pt idx="5633">
                  <c:v>26.764999999998953</c:v>
                </c:pt>
                <c:pt idx="5634">
                  <c:v>26.769999999998952</c:v>
                </c:pt>
                <c:pt idx="5635">
                  <c:v>26.774999999998951</c:v>
                </c:pt>
                <c:pt idx="5636">
                  <c:v>26.77999999999895</c:v>
                </c:pt>
                <c:pt idx="5637">
                  <c:v>26.784999999998949</c:v>
                </c:pt>
                <c:pt idx="5638">
                  <c:v>26.789999999998948</c:v>
                </c:pt>
                <c:pt idx="5639">
                  <c:v>26.794999999998947</c:v>
                </c:pt>
                <c:pt idx="5640">
                  <c:v>26.799999999998946</c:v>
                </c:pt>
                <c:pt idx="5641">
                  <c:v>26.804999999998945</c:v>
                </c:pt>
                <c:pt idx="5642">
                  <c:v>26.809999999998944</c:v>
                </c:pt>
                <c:pt idx="5643">
                  <c:v>26.814999999998943</c:v>
                </c:pt>
                <c:pt idx="5644">
                  <c:v>26.819999999998942</c:v>
                </c:pt>
                <c:pt idx="5645">
                  <c:v>26.824999999998941</c:v>
                </c:pt>
                <c:pt idx="5646">
                  <c:v>26.82999999999894</c:v>
                </c:pt>
                <c:pt idx="5647">
                  <c:v>26.834999999998939</c:v>
                </c:pt>
                <c:pt idx="5648">
                  <c:v>26.839999999998938</c:v>
                </c:pt>
                <c:pt idx="5649">
                  <c:v>26.844999999998937</c:v>
                </c:pt>
                <c:pt idx="5650">
                  <c:v>26.849999999998936</c:v>
                </c:pt>
                <c:pt idx="5651">
                  <c:v>26.854999999998935</c:v>
                </c:pt>
                <c:pt idx="5652">
                  <c:v>26.859999999998934</c:v>
                </c:pt>
                <c:pt idx="5653">
                  <c:v>26.864999999998933</c:v>
                </c:pt>
                <c:pt idx="5654">
                  <c:v>26.869999999998932</c:v>
                </c:pt>
                <c:pt idx="5655">
                  <c:v>26.874999999998931</c:v>
                </c:pt>
                <c:pt idx="5656">
                  <c:v>26.87999999999893</c:v>
                </c:pt>
                <c:pt idx="5657">
                  <c:v>26.884999999998929</c:v>
                </c:pt>
                <c:pt idx="5658">
                  <c:v>26.889999999998928</c:v>
                </c:pt>
                <c:pt idx="5659">
                  <c:v>26.894999999998927</c:v>
                </c:pt>
                <c:pt idx="5660">
                  <c:v>26.899999999998926</c:v>
                </c:pt>
                <c:pt idx="5661">
                  <c:v>26.904999999998925</c:v>
                </c:pt>
                <c:pt idx="5662">
                  <c:v>26.909999999998924</c:v>
                </c:pt>
                <c:pt idx="5663">
                  <c:v>26.914999999998923</c:v>
                </c:pt>
                <c:pt idx="5664">
                  <c:v>26.919999999998922</c:v>
                </c:pt>
                <c:pt idx="5665">
                  <c:v>26.924999999998921</c:v>
                </c:pt>
                <c:pt idx="5666">
                  <c:v>26.92999999999892</c:v>
                </c:pt>
                <c:pt idx="5667">
                  <c:v>26.934999999998919</c:v>
                </c:pt>
                <c:pt idx="5668">
                  <c:v>26.939999999998918</c:v>
                </c:pt>
                <c:pt idx="5669">
                  <c:v>26.944999999998917</c:v>
                </c:pt>
                <c:pt idx="5670">
                  <c:v>26.949999999998916</c:v>
                </c:pt>
                <c:pt idx="5671">
                  <c:v>26.954999999998915</c:v>
                </c:pt>
                <c:pt idx="5672">
                  <c:v>26.959999999998914</c:v>
                </c:pt>
                <c:pt idx="5673">
                  <c:v>26.964999999998913</c:v>
                </c:pt>
                <c:pt idx="5674">
                  <c:v>26.969999999998912</c:v>
                </c:pt>
                <c:pt idx="5675">
                  <c:v>26.974999999998911</c:v>
                </c:pt>
                <c:pt idx="5676">
                  <c:v>26.97999999999891</c:v>
                </c:pt>
                <c:pt idx="5677">
                  <c:v>26.984999999998909</c:v>
                </c:pt>
                <c:pt idx="5678">
                  <c:v>26.989999999998908</c:v>
                </c:pt>
                <c:pt idx="5679">
                  <c:v>26.994999999998907</c:v>
                </c:pt>
                <c:pt idx="5680">
                  <c:v>26.999999999998906</c:v>
                </c:pt>
                <c:pt idx="5681">
                  <c:v>27.004999999998905</c:v>
                </c:pt>
                <c:pt idx="5682">
                  <c:v>27.009999999998904</c:v>
                </c:pt>
                <c:pt idx="5683">
                  <c:v>27.014999999998903</c:v>
                </c:pt>
                <c:pt idx="5684">
                  <c:v>27.019999999998902</c:v>
                </c:pt>
                <c:pt idx="5685">
                  <c:v>27.024999999998901</c:v>
                </c:pt>
                <c:pt idx="5686">
                  <c:v>27.0299999999989</c:v>
                </c:pt>
                <c:pt idx="5687">
                  <c:v>27.034999999998899</c:v>
                </c:pt>
                <c:pt idx="5688">
                  <c:v>27.039999999998898</c:v>
                </c:pt>
                <c:pt idx="5689">
                  <c:v>27.044999999998897</c:v>
                </c:pt>
                <c:pt idx="5690">
                  <c:v>27.049999999998896</c:v>
                </c:pt>
                <c:pt idx="5691">
                  <c:v>27.054999999998895</c:v>
                </c:pt>
                <c:pt idx="5692">
                  <c:v>27.059999999998894</c:v>
                </c:pt>
                <c:pt idx="5693">
                  <c:v>27.064999999998893</c:v>
                </c:pt>
                <c:pt idx="5694">
                  <c:v>27.069999999998892</c:v>
                </c:pt>
                <c:pt idx="5695">
                  <c:v>27.074999999998891</c:v>
                </c:pt>
                <c:pt idx="5696">
                  <c:v>27.07999999999889</c:v>
                </c:pt>
                <c:pt idx="5697">
                  <c:v>27.084999999998889</c:v>
                </c:pt>
                <c:pt idx="5698">
                  <c:v>27.089999999998888</c:v>
                </c:pt>
                <c:pt idx="5699">
                  <c:v>27.094999999998887</c:v>
                </c:pt>
                <c:pt idx="5700">
                  <c:v>27.099999999998886</c:v>
                </c:pt>
                <c:pt idx="5701">
                  <c:v>27.104999999998885</c:v>
                </c:pt>
                <c:pt idx="5702">
                  <c:v>27.109999999998884</c:v>
                </c:pt>
                <c:pt idx="5703">
                  <c:v>27.114999999998883</c:v>
                </c:pt>
                <c:pt idx="5704">
                  <c:v>27.119999999998882</c:v>
                </c:pt>
                <c:pt idx="5705">
                  <c:v>27.124999999998881</c:v>
                </c:pt>
                <c:pt idx="5706">
                  <c:v>27.12999999999888</c:v>
                </c:pt>
                <c:pt idx="5707">
                  <c:v>27.134999999998879</c:v>
                </c:pt>
                <c:pt idx="5708">
                  <c:v>27.139999999998878</c:v>
                </c:pt>
                <c:pt idx="5709">
                  <c:v>27.144999999998877</c:v>
                </c:pt>
                <c:pt idx="5710">
                  <c:v>27.149999999998876</c:v>
                </c:pt>
                <c:pt idx="5711">
                  <c:v>27.154999999998875</c:v>
                </c:pt>
                <c:pt idx="5712">
                  <c:v>27.159999999998874</c:v>
                </c:pt>
                <c:pt idx="5713">
                  <c:v>27.164999999998873</c:v>
                </c:pt>
                <c:pt idx="5714">
                  <c:v>27.169999999998872</c:v>
                </c:pt>
                <c:pt idx="5715">
                  <c:v>27.174999999998871</c:v>
                </c:pt>
                <c:pt idx="5716">
                  <c:v>27.17999999999887</c:v>
                </c:pt>
                <c:pt idx="5717">
                  <c:v>27.184999999998869</c:v>
                </c:pt>
                <c:pt idx="5718">
                  <c:v>27.189999999998868</c:v>
                </c:pt>
                <c:pt idx="5719">
                  <c:v>27.194999999998867</c:v>
                </c:pt>
                <c:pt idx="5720">
                  <c:v>27.199999999998866</c:v>
                </c:pt>
                <c:pt idx="5721">
                  <c:v>27.204999999998865</c:v>
                </c:pt>
                <c:pt idx="5722">
                  <c:v>27.209999999998864</c:v>
                </c:pt>
                <c:pt idx="5723">
                  <c:v>27.214999999998863</c:v>
                </c:pt>
                <c:pt idx="5724">
                  <c:v>27.219999999998862</c:v>
                </c:pt>
                <c:pt idx="5725">
                  <c:v>27.224999999998861</c:v>
                </c:pt>
                <c:pt idx="5726">
                  <c:v>27.22999999999886</c:v>
                </c:pt>
                <c:pt idx="5727">
                  <c:v>27.234999999998859</c:v>
                </c:pt>
                <c:pt idx="5728">
                  <c:v>27.239999999998858</c:v>
                </c:pt>
                <c:pt idx="5729">
                  <c:v>27.244999999998857</c:v>
                </c:pt>
                <c:pt idx="5730">
                  <c:v>27.249999999998856</c:v>
                </c:pt>
                <c:pt idx="5731">
                  <c:v>27.254999999998855</c:v>
                </c:pt>
                <c:pt idx="5732">
                  <c:v>27.259999999998854</c:v>
                </c:pt>
                <c:pt idx="5733">
                  <c:v>27.264999999998853</c:v>
                </c:pt>
                <c:pt idx="5734">
                  <c:v>27.269999999998852</c:v>
                </c:pt>
                <c:pt idx="5735">
                  <c:v>27.274999999998851</c:v>
                </c:pt>
                <c:pt idx="5736">
                  <c:v>27.27999999999885</c:v>
                </c:pt>
                <c:pt idx="5737">
                  <c:v>27.284999999998849</c:v>
                </c:pt>
                <c:pt idx="5738">
                  <c:v>27.289999999998848</c:v>
                </c:pt>
                <c:pt idx="5739">
                  <c:v>27.294999999998847</c:v>
                </c:pt>
                <c:pt idx="5740">
                  <c:v>27.299999999998846</c:v>
                </c:pt>
                <c:pt idx="5741">
                  <c:v>27.304999999998845</c:v>
                </c:pt>
                <c:pt idx="5742">
                  <c:v>27.309999999998844</c:v>
                </c:pt>
                <c:pt idx="5743">
                  <c:v>27.314999999998843</c:v>
                </c:pt>
                <c:pt idx="5744">
                  <c:v>27.319999999998842</c:v>
                </c:pt>
                <c:pt idx="5745">
                  <c:v>27.324999999998841</c:v>
                </c:pt>
                <c:pt idx="5746">
                  <c:v>27.32999999999884</c:v>
                </c:pt>
                <c:pt idx="5747">
                  <c:v>27.334999999998839</c:v>
                </c:pt>
                <c:pt idx="5748">
                  <c:v>27.339999999998838</c:v>
                </c:pt>
                <c:pt idx="5749">
                  <c:v>27.344999999998837</c:v>
                </c:pt>
                <c:pt idx="5750">
                  <c:v>27.349999999998836</c:v>
                </c:pt>
                <c:pt idx="5751">
                  <c:v>27.354999999998835</c:v>
                </c:pt>
                <c:pt idx="5752">
                  <c:v>27.359999999998834</c:v>
                </c:pt>
                <c:pt idx="5753">
                  <c:v>27.364999999998833</c:v>
                </c:pt>
                <c:pt idx="5754">
                  <c:v>27.369999999998832</c:v>
                </c:pt>
                <c:pt idx="5755">
                  <c:v>27.374999999998831</c:v>
                </c:pt>
                <c:pt idx="5756">
                  <c:v>27.37999999999883</c:v>
                </c:pt>
                <c:pt idx="5757">
                  <c:v>27.384999999998829</c:v>
                </c:pt>
                <c:pt idx="5758">
                  <c:v>27.389999999998828</c:v>
                </c:pt>
                <c:pt idx="5759">
                  <c:v>27.394999999998827</c:v>
                </c:pt>
                <c:pt idx="5760">
                  <c:v>27.399999999998826</c:v>
                </c:pt>
                <c:pt idx="5761">
                  <c:v>27.404999999998825</c:v>
                </c:pt>
                <c:pt idx="5762">
                  <c:v>27.409999999998824</c:v>
                </c:pt>
                <c:pt idx="5763">
                  <c:v>27.414999999998823</c:v>
                </c:pt>
                <c:pt idx="5764">
                  <c:v>27.419999999998822</c:v>
                </c:pt>
                <c:pt idx="5765">
                  <c:v>27.424999999998821</c:v>
                </c:pt>
                <c:pt idx="5766">
                  <c:v>27.42999999999882</c:v>
                </c:pt>
                <c:pt idx="5767">
                  <c:v>27.434999999998819</c:v>
                </c:pt>
                <c:pt idx="5768">
                  <c:v>27.439999999998818</c:v>
                </c:pt>
                <c:pt idx="5769">
                  <c:v>27.444999999998817</c:v>
                </c:pt>
                <c:pt idx="5770">
                  <c:v>27.449999999998816</c:v>
                </c:pt>
                <c:pt idx="5771">
                  <c:v>27.454999999998815</c:v>
                </c:pt>
                <c:pt idx="5772">
                  <c:v>27.459999999998814</c:v>
                </c:pt>
                <c:pt idx="5773">
                  <c:v>27.464999999998813</c:v>
                </c:pt>
                <c:pt idx="5774">
                  <c:v>27.469999999998812</c:v>
                </c:pt>
                <c:pt idx="5775">
                  <c:v>27.474999999998811</c:v>
                </c:pt>
                <c:pt idx="5776">
                  <c:v>27.47999999999881</c:v>
                </c:pt>
                <c:pt idx="5777">
                  <c:v>27.484999999998809</c:v>
                </c:pt>
                <c:pt idx="5778">
                  <c:v>27.489999999998808</c:v>
                </c:pt>
                <c:pt idx="5779">
                  <c:v>27.494999999998807</c:v>
                </c:pt>
                <c:pt idx="5780">
                  <c:v>27.499999999998806</c:v>
                </c:pt>
                <c:pt idx="5781">
                  <c:v>27.504999999998805</c:v>
                </c:pt>
                <c:pt idx="5782">
                  <c:v>27.509999999998804</c:v>
                </c:pt>
                <c:pt idx="5783">
                  <c:v>27.514999999998803</c:v>
                </c:pt>
                <c:pt idx="5784">
                  <c:v>27.519999999998802</c:v>
                </c:pt>
                <c:pt idx="5785">
                  <c:v>27.524999999998801</c:v>
                </c:pt>
                <c:pt idx="5786">
                  <c:v>27.5299999999988</c:v>
                </c:pt>
                <c:pt idx="5787">
                  <c:v>27.534999999998799</c:v>
                </c:pt>
                <c:pt idx="5788">
                  <c:v>27.539999999998798</c:v>
                </c:pt>
                <c:pt idx="5789">
                  <c:v>27.544999999998797</c:v>
                </c:pt>
                <c:pt idx="5790">
                  <c:v>27.549999999998796</c:v>
                </c:pt>
                <c:pt idx="5791">
                  <c:v>27.554999999998795</c:v>
                </c:pt>
                <c:pt idx="5792">
                  <c:v>27.559999999998794</c:v>
                </c:pt>
                <c:pt idx="5793">
                  <c:v>27.564999999998793</c:v>
                </c:pt>
                <c:pt idx="5794">
                  <c:v>27.569999999998792</c:v>
                </c:pt>
                <c:pt idx="5795">
                  <c:v>27.574999999998791</c:v>
                </c:pt>
                <c:pt idx="5796">
                  <c:v>27.57999999999879</c:v>
                </c:pt>
                <c:pt idx="5797">
                  <c:v>27.584999999998789</c:v>
                </c:pt>
                <c:pt idx="5798">
                  <c:v>27.589999999998788</c:v>
                </c:pt>
                <c:pt idx="5799">
                  <c:v>27.594999999998787</c:v>
                </c:pt>
                <c:pt idx="5800">
                  <c:v>27.599999999998786</c:v>
                </c:pt>
                <c:pt idx="5801">
                  <c:v>27.604999999998785</c:v>
                </c:pt>
                <c:pt idx="5802">
                  <c:v>27.609999999998784</c:v>
                </c:pt>
                <c:pt idx="5803">
                  <c:v>27.614999999998783</c:v>
                </c:pt>
                <c:pt idx="5804">
                  <c:v>27.619999999998782</c:v>
                </c:pt>
                <c:pt idx="5805">
                  <c:v>27.624999999998781</c:v>
                </c:pt>
                <c:pt idx="5806">
                  <c:v>27.62999999999878</c:v>
                </c:pt>
                <c:pt idx="5807">
                  <c:v>27.634999999998779</c:v>
                </c:pt>
                <c:pt idx="5808">
                  <c:v>27.639999999998778</c:v>
                </c:pt>
                <c:pt idx="5809">
                  <c:v>27.644999999998777</c:v>
                </c:pt>
                <c:pt idx="5810">
                  <c:v>27.649999999998776</c:v>
                </c:pt>
                <c:pt idx="5811">
                  <c:v>27.654999999998775</c:v>
                </c:pt>
                <c:pt idx="5812">
                  <c:v>27.659999999998774</c:v>
                </c:pt>
                <c:pt idx="5813">
                  <c:v>27.664999999998773</c:v>
                </c:pt>
                <c:pt idx="5814">
                  <c:v>27.669999999998772</c:v>
                </c:pt>
                <c:pt idx="5815">
                  <c:v>27.674999999998771</c:v>
                </c:pt>
                <c:pt idx="5816">
                  <c:v>27.67999999999877</c:v>
                </c:pt>
                <c:pt idx="5817">
                  <c:v>27.684999999998769</c:v>
                </c:pt>
                <c:pt idx="5818">
                  <c:v>27.689999999998768</c:v>
                </c:pt>
                <c:pt idx="5819">
                  <c:v>27.694999999998767</c:v>
                </c:pt>
                <c:pt idx="5820">
                  <c:v>27.699999999998766</c:v>
                </c:pt>
                <c:pt idx="5821">
                  <c:v>27.704999999998766</c:v>
                </c:pt>
                <c:pt idx="5822">
                  <c:v>27.709999999998765</c:v>
                </c:pt>
                <c:pt idx="5823">
                  <c:v>27.714999999998764</c:v>
                </c:pt>
                <c:pt idx="5824">
                  <c:v>27.719999999998763</c:v>
                </c:pt>
                <c:pt idx="5825">
                  <c:v>27.724999999998762</c:v>
                </c:pt>
                <c:pt idx="5826">
                  <c:v>27.729999999998761</c:v>
                </c:pt>
                <c:pt idx="5827">
                  <c:v>27.73499999999876</c:v>
                </c:pt>
                <c:pt idx="5828">
                  <c:v>27.739999999998759</c:v>
                </c:pt>
                <c:pt idx="5829">
                  <c:v>27.744999999998758</c:v>
                </c:pt>
                <c:pt idx="5830">
                  <c:v>27.749999999998757</c:v>
                </c:pt>
                <c:pt idx="5831">
                  <c:v>27.754999999998756</c:v>
                </c:pt>
                <c:pt idx="5832">
                  <c:v>27.759999999998755</c:v>
                </c:pt>
                <c:pt idx="5833">
                  <c:v>27.764999999998754</c:v>
                </c:pt>
                <c:pt idx="5834">
                  <c:v>27.769999999998753</c:v>
                </c:pt>
                <c:pt idx="5835">
                  <c:v>27.774999999998752</c:v>
                </c:pt>
                <c:pt idx="5836">
                  <c:v>27.779999999998751</c:v>
                </c:pt>
                <c:pt idx="5837">
                  <c:v>27.78499999999875</c:v>
                </c:pt>
                <c:pt idx="5838">
                  <c:v>27.789999999998749</c:v>
                </c:pt>
                <c:pt idx="5839">
                  <c:v>27.794999999998748</c:v>
                </c:pt>
                <c:pt idx="5840">
                  <c:v>27.799999999998747</c:v>
                </c:pt>
                <c:pt idx="5841">
                  <c:v>27.804999999998746</c:v>
                </c:pt>
                <c:pt idx="5842">
                  <c:v>27.809999999998745</c:v>
                </c:pt>
                <c:pt idx="5843">
                  <c:v>27.814999999998744</c:v>
                </c:pt>
                <c:pt idx="5844">
                  <c:v>27.819999999998743</c:v>
                </c:pt>
                <c:pt idx="5845">
                  <c:v>27.824999999998742</c:v>
                </c:pt>
                <c:pt idx="5846">
                  <c:v>27.829999999998741</c:v>
                </c:pt>
                <c:pt idx="5847">
                  <c:v>27.83499999999874</c:v>
                </c:pt>
                <c:pt idx="5848">
                  <c:v>27.839999999998739</c:v>
                </c:pt>
                <c:pt idx="5849">
                  <c:v>27.844999999998738</c:v>
                </c:pt>
                <c:pt idx="5850">
                  <c:v>27.849999999998737</c:v>
                </c:pt>
                <c:pt idx="5851">
                  <c:v>27.854999999998736</c:v>
                </c:pt>
                <c:pt idx="5852">
                  <c:v>27.859999999998735</c:v>
                </c:pt>
                <c:pt idx="5853">
                  <c:v>27.864999999998734</c:v>
                </c:pt>
                <c:pt idx="5854">
                  <c:v>27.869999999998733</c:v>
                </c:pt>
                <c:pt idx="5855">
                  <c:v>27.874999999998732</c:v>
                </c:pt>
                <c:pt idx="5856">
                  <c:v>27.879999999998731</c:v>
                </c:pt>
                <c:pt idx="5857">
                  <c:v>27.88499999999873</c:v>
                </c:pt>
                <c:pt idx="5858">
                  <c:v>27.889999999998729</c:v>
                </c:pt>
                <c:pt idx="5859">
                  <c:v>27.894999999998728</c:v>
                </c:pt>
                <c:pt idx="5860">
                  <c:v>27.899999999998727</c:v>
                </c:pt>
                <c:pt idx="5861">
                  <c:v>27.904999999998726</c:v>
                </c:pt>
                <c:pt idx="5862">
                  <c:v>27.909999999998725</c:v>
                </c:pt>
                <c:pt idx="5863">
                  <c:v>27.914999999998724</c:v>
                </c:pt>
                <c:pt idx="5864">
                  <c:v>27.919999999998723</c:v>
                </c:pt>
                <c:pt idx="5865">
                  <c:v>27.924999999998722</c:v>
                </c:pt>
                <c:pt idx="5866">
                  <c:v>27.929999999998721</c:v>
                </c:pt>
                <c:pt idx="5867">
                  <c:v>27.93499999999872</c:v>
                </c:pt>
                <c:pt idx="5868">
                  <c:v>27.939999999998719</c:v>
                </c:pt>
                <c:pt idx="5869">
                  <c:v>27.944999999998718</c:v>
                </c:pt>
                <c:pt idx="5870">
                  <c:v>27.949999999998717</c:v>
                </c:pt>
                <c:pt idx="5871">
                  <c:v>27.954999999998716</c:v>
                </c:pt>
                <c:pt idx="5872">
                  <c:v>27.959999999998715</c:v>
                </c:pt>
                <c:pt idx="5873">
                  <c:v>27.964999999998714</c:v>
                </c:pt>
                <c:pt idx="5874">
                  <c:v>27.969999999998713</c:v>
                </c:pt>
                <c:pt idx="5875">
                  <c:v>27.974999999998712</c:v>
                </c:pt>
                <c:pt idx="5876">
                  <c:v>27.979999999998711</c:v>
                </c:pt>
                <c:pt idx="5877">
                  <c:v>27.98499999999871</c:v>
                </c:pt>
                <c:pt idx="5878">
                  <c:v>27.989999999998709</c:v>
                </c:pt>
                <c:pt idx="5879">
                  <c:v>27.994999999998708</c:v>
                </c:pt>
                <c:pt idx="5880">
                  <c:v>27.999999999998707</c:v>
                </c:pt>
                <c:pt idx="5881">
                  <c:v>28.004999999998706</c:v>
                </c:pt>
                <c:pt idx="5882">
                  <c:v>28.009999999998705</c:v>
                </c:pt>
                <c:pt idx="5883">
                  <c:v>28.014999999998704</c:v>
                </c:pt>
                <c:pt idx="5884">
                  <c:v>28.019999999998703</c:v>
                </c:pt>
                <c:pt idx="5885">
                  <c:v>28.024999999998702</c:v>
                </c:pt>
                <c:pt idx="5886">
                  <c:v>28.029999999998701</c:v>
                </c:pt>
                <c:pt idx="5887">
                  <c:v>28.0349999999987</c:v>
                </c:pt>
                <c:pt idx="5888">
                  <c:v>28.039999999998699</c:v>
                </c:pt>
                <c:pt idx="5889">
                  <c:v>28.044999999998698</c:v>
                </c:pt>
                <c:pt idx="5890">
                  <c:v>28.049999999998697</c:v>
                </c:pt>
                <c:pt idx="5891">
                  <c:v>28.054999999998696</c:v>
                </c:pt>
                <c:pt idx="5892">
                  <c:v>28.059999999998695</c:v>
                </c:pt>
                <c:pt idx="5893">
                  <c:v>28.064999999998694</c:v>
                </c:pt>
                <c:pt idx="5894">
                  <c:v>28.069999999998693</c:v>
                </c:pt>
                <c:pt idx="5895">
                  <c:v>28.074999999998692</c:v>
                </c:pt>
                <c:pt idx="5896">
                  <c:v>28.079999999998691</c:v>
                </c:pt>
                <c:pt idx="5897">
                  <c:v>28.08499999999869</c:v>
                </c:pt>
                <c:pt idx="5898">
                  <c:v>28.089999999998689</c:v>
                </c:pt>
                <c:pt idx="5899">
                  <c:v>28.094999999998688</c:v>
                </c:pt>
                <c:pt idx="5900">
                  <c:v>28.099999999998687</c:v>
                </c:pt>
                <c:pt idx="5901">
                  <c:v>28.104999999998686</c:v>
                </c:pt>
                <c:pt idx="5902">
                  <c:v>28.109999999998685</c:v>
                </c:pt>
                <c:pt idx="5903">
                  <c:v>28.114999999998684</c:v>
                </c:pt>
                <c:pt idx="5904">
                  <c:v>28.119999999998683</c:v>
                </c:pt>
                <c:pt idx="5905">
                  <c:v>28.124999999998682</c:v>
                </c:pt>
                <c:pt idx="5906">
                  <c:v>28.129999999998681</c:v>
                </c:pt>
                <c:pt idx="5907">
                  <c:v>28.13499999999868</c:v>
                </c:pt>
                <c:pt idx="5908">
                  <c:v>28.139999999998679</c:v>
                </c:pt>
                <c:pt idx="5909">
                  <c:v>28.144999999998678</c:v>
                </c:pt>
                <c:pt idx="5910">
                  <c:v>28.149999999998677</c:v>
                </c:pt>
                <c:pt idx="5911">
                  <c:v>28.154999999998676</c:v>
                </c:pt>
                <c:pt idx="5912">
                  <c:v>28.159999999998675</c:v>
                </c:pt>
                <c:pt idx="5913">
                  <c:v>28.164999999998674</c:v>
                </c:pt>
                <c:pt idx="5914">
                  <c:v>28.169999999998673</c:v>
                </c:pt>
                <c:pt idx="5915">
                  <c:v>28.174999999998672</c:v>
                </c:pt>
                <c:pt idx="5916">
                  <c:v>28.179999999998671</c:v>
                </c:pt>
                <c:pt idx="5917">
                  <c:v>28.18499999999867</c:v>
                </c:pt>
                <c:pt idx="5918">
                  <c:v>28.189999999998669</c:v>
                </c:pt>
                <c:pt idx="5919">
                  <c:v>28.194999999998668</c:v>
                </c:pt>
                <c:pt idx="5920">
                  <c:v>28.199999999998667</c:v>
                </c:pt>
                <c:pt idx="5921">
                  <c:v>28.204999999998666</c:v>
                </c:pt>
                <c:pt idx="5922">
                  <c:v>28.209999999998665</c:v>
                </c:pt>
                <c:pt idx="5923">
                  <c:v>28.214999999998664</c:v>
                </c:pt>
                <c:pt idx="5924">
                  <c:v>28.219999999998663</c:v>
                </c:pt>
                <c:pt idx="5925">
                  <c:v>28.224999999998662</c:v>
                </c:pt>
                <c:pt idx="5926">
                  <c:v>28.229999999998661</c:v>
                </c:pt>
                <c:pt idx="5927">
                  <c:v>28.23499999999866</c:v>
                </c:pt>
                <c:pt idx="5928">
                  <c:v>28.239999999998659</c:v>
                </c:pt>
                <c:pt idx="5929">
                  <c:v>28.244999999998658</c:v>
                </c:pt>
                <c:pt idx="5930">
                  <c:v>28.249999999998657</c:v>
                </c:pt>
                <c:pt idx="5931">
                  <c:v>28.254999999998656</c:v>
                </c:pt>
                <c:pt idx="5932">
                  <c:v>28.259999999998655</c:v>
                </c:pt>
                <c:pt idx="5933">
                  <c:v>28.264999999998654</c:v>
                </c:pt>
                <c:pt idx="5934">
                  <c:v>28.269999999998653</c:v>
                </c:pt>
                <c:pt idx="5935">
                  <c:v>28.274999999998652</c:v>
                </c:pt>
                <c:pt idx="5936">
                  <c:v>28.279999999998651</c:v>
                </c:pt>
                <c:pt idx="5937">
                  <c:v>28.28499999999865</c:v>
                </c:pt>
                <c:pt idx="5938">
                  <c:v>28.289999999998649</c:v>
                </c:pt>
                <c:pt idx="5939">
                  <c:v>28.294999999998648</c:v>
                </c:pt>
                <c:pt idx="5940">
                  <c:v>28.299999999998647</c:v>
                </c:pt>
                <c:pt idx="5941">
                  <c:v>28.304999999998646</c:v>
                </c:pt>
                <c:pt idx="5942">
                  <c:v>28.309999999998645</c:v>
                </c:pt>
                <c:pt idx="5943">
                  <c:v>28.314999999998644</c:v>
                </c:pt>
                <c:pt idx="5944">
                  <c:v>28.319999999998643</c:v>
                </c:pt>
                <c:pt idx="5945">
                  <c:v>28.324999999998642</c:v>
                </c:pt>
                <c:pt idx="5946">
                  <c:v>28.329999999998641</c:v>
                </c:pt>
                <c:pt idx="5947">
                  <c:v>28.33499999999864</c:v>
                </c:pt>
                <c:pt idx="5948">
                  <c:v>28.339999999998639</c:v>
                </c:pt>
                <c:pt idx="5949">
                  <c:v>28.344999999998638</c:v>
                </c:pt>
                <c:pt idx="5950">
                  <c:v>28.349999999998637</c:v>
                </c:pt>
                <c:pt idx="5951">
                  <c:v>28.354999999998636</c:v>
                </c:pt>
                <c:pt idx="5952">
                  <c:v>28.359999999998635</c:v>
                </c:pt>
                <c:pt idx="5953">
                  <c:v>28.364999999998634</c:v>
                </c:pt>
                <c:pt idx="5954">
                  <c:v>28.369999999998633</c:v>
                </c:pt>
                <c:pt idx="5955">
                  <c:v>28.374999999998632</c:v>
                </c:pt>
                <c:pt idx="5956">
                  <c:v>28.379999999998631</c:v>
                </c:pt>
                <c:pt idx="5957">
                  <c:v>28.38499999999863</c:v>
                </c:pt>
                <c:pt idx="5958">
                  <c:v>28.389999999998629</c:v>
                </c:pt>
                <c:pt idx="5959">
                  <c:v>28.394999999998628</c:v>
                </c:pt>
                <c:pt idx="5960">
                  <c:v>28.399999999998627</c:v>
                </c:pt>
                <c:pt idx="5961">
                  <c:v>28.404999999998626</c:v>
                </c:pt>
                <c:pt idx="5962">
                  <c:v>28.409999999998625</c:v>
                </c:pt>
                <c:pt idx="5963">
                  <c:v>28.414999999998624</c:v>
                </c:pt>
                <c:pt idx="5964">
                  <c:v>28.419999999998623</c:v>
                </c:pt>
                <c:pt idx="5965">
                  <c:v>28.424999999998622</c:v>
                </c:pt>
                <c:pt idx="5966">
                  <c:v>28.429999999998621</c:v>
                </c:pt>
                <c:pt idx="5967">
                  <c:v>28.43499999999862</c:v>
                </c:pt>
                <c:pt idx="5968">
                  <c:v>28.439999999998619</c:v>
                </c:pt>
                <c:pt idx="5969">
                  <c:v>28.444999999998618</c:v>
                </c:pt>
                <c:pt idx="5970">
                  <c:v>28.449999999998617</c:v>
                </c:pt>
                <c:pt idx="5971">
                  <c:v>28.454999999998616</c:v>
                </c:pt>
                <c:pt idx="5972">
                  <c:v>28.459999999998615</c:v>
                </c:pt>
                <c:pt idx="5973">
                  <c:v>28.464999999998614</c:v>
                </c:pt>
                <c:pt idx="5974">
                  <c:v>28.469999999998613</c:v>
                </c:pt>
                <c:pt idx="5975">
                  <c:v>28.474999999998612</c:v>
                </c:pt>
                <c:pt idx="5976">
                  <c:v>28.479999999998611</c:v>
                </c:pt>
                <c:pt idx="5977">
                  <c:v>28.48499999999861</c:v>
                </c:pt>
                <c:pt idx="5978">
                  <c:v>28.489999999998609</c:v>
                </c:pt>
                <c:pt idx="5979">
                  <c:v>28.494999999998608</c:v>
                </c:pt>
                <c:pt idx="5980">
                  <c:v>28.499999999998607</c:v>
                </c:pt>
                <c:pt idx="5981">
                  <c:v>28.504999999998606</c:v>
                </c:pt>
                <c:pt idx="5982">
                  <c:v>28.509999999998605</c:v>
                </c:pt>
                <c:pt idx="5983">
                  <c:v>28.514999999998604</c:v>
                </c:pt>
                <c:pt idx="5984">
                  <c:v>28.519999999998603</c:v>
                </c:pt>
                <c:pt idx="5985">
                  <c:v>28.524999999998602</c:v>
                </c:pt>
                <c:pt idx="5986">
                  <c:v>28.529999999998601</c:v>
                </c:pt>
                <c:pt idx="5987">
                  <c:v>28.5349999999986</c:v>
                </c:pt>
                <c:pt idx="5988">
                  <c:v>28.539999999998599</c:v>
                </c:pt>
                <c:pt idx="5989">
                  <c:v>28.544999999998598</c:v>
                </c:pt>
                <c:pt idx="5990">
                  <c:v>28.549999999998597</c:v>
                </c:pt>
                <c:pt idx="5991">
                  <c:v>28.554999999998596</c:v>
                </c:pt>
                <c:pt idx="5992">
                  <c:v>28.559999999998595</c:v>
                </c:pt>
                <c:pt idx="5993">
                  <c:v>28.564999999998594</c:v>
                </c:pt>
                <c:pt idx="5994">
                  <c:v>28.569999999998593</c:v>
                </c:pt>
                <c:pt idx="5995">
                  <c:v>28.574999999998592</c:v>
                </c:pt>
                <c:pt idx="5996">
                  <c:v>28.579999999998591</c:v>
                </c:pt>
                <c:pt idx="5997">
                  <c:v>28.58499999999859</c:v>
                </c:pt>
                <c:pt idx="5998">
                  <c:v>28.589999999998589</c:v>
                </c:pt>
                <c:pt idx="5999">
                  <c:v>28.594999999998588</c:v>
                </c:pt>
                <c:pt idx="6000">
                  <c:v>28.599999999998587</c:v>
                </c:pt>
                <c:pt idx="6001">
                  <c:v>28.604999999998586</c:v>
                </c:pt>
                <c:pt idx="6002">
                  <c:v>28.609999999998585</c:v>
                </c:pt>
                <c:pt idx="6003">
                  <c:v>28.614999999998584</c:v>
                </c:pt>
                <c:pt idx="6004">
                  <c:v>28.619999999998583</c:v>
                </c:pt>
                <c:pt idx="6005">
                  <c:v>28.624999999998582</c:v>
                </c:pt>
                <c:pt idx="6006">
                  <c:v>28.629999999998581</c:v>
                </c:pt>
                <c:pt idx="6007">
                  <c:v>28.63499999999858</c:v>
                </c:pt>
                <c:pt idx="6008">
                  <c:v>28.639999999998579</c:v>
                </c:pt>
                <c:pt idx="6009">
                  <c:v>28.644999999998578</c:v>
                </c:pt>
                <c:pt idx="6010">
                  <c:v>28.649999999998577</c:v>
                </c:pt>
                <c:pt idx="6011">
                  <c:v>28.654999999998576</c:v>
                </c:pt>
                <c:pt idx="6012">
                  <c:v>28.659999999998576</c:v>
                </c:pt>
                <c:pt idx="6013">
                  <c:v>28.664999999998575</c:v>
                </c:pt>
                <c:pt idx="6014">
                  <c:v>28.669999999998574</c:v>
                </c:pt>
                <c:pt idx="6015">
                  <c:v>28.674999999998573</c:v>
                </c:pt>
                <c:pt idx="6016">
                  <c:v>28.679999999998572</c:v>
                </c:pt>
                <c:pt idx="6017">
                  <c:v>28.684999999998571</c:v>
                </c:pt>
                <c:pt idx="6018">
                  <c:v>28.68999999999857</c:v>
                </c:pt>
                <c:pt idx="6019">
                  <c:v>28.694999999998569</c:v>
                </c:pt>
                <c:pt idx="6020">
                  <c:v>28.699999999998568</c:v>
                </c:pt>
                <c:pt idx="6021">
                  <c:v>28.704999999998567</c:v>
                </c:pt>
                <c:pt idx="6022">
                  <c:v>28.709999999998566</c:v>
                </c:pt>
                <c:pt idx="6023">
                  <c:v>28.714999999998565</c:v>
                </c:pt>
                <c:pt idx="6024">
                  <c:v>28.719999999998564</c:v>
                </c:pt>
                <c:pt idx="6025">
                  <c:v>28.724999999998563</c:v>
                </c:pt>
                <c:pt idx="6026">
                  <c:v>28.729999999998562</c:v>
                </c:pt>
                <c:pt idx="6027">
                  <c:v>28.734999999998561</c:v>
                </c:pt>
                <c:pt idx="6028">
                  <c:v>28.73999999999856</c:v>
                </c:pt>
                <c:pt idx="6029">
                  <c:v>28.744999999998559</c:v>
                </c:pt>
                <c:pt idx="6030">
                  <c:v>28.749999999998558</c:v>
                </c:pt>
                <c:pt idx="6031">
                  <c:v>28.754999999998557</c:v>
                </c:pt>
                <c:pt idx="6032">
                  <c:v>28.759999999998556</c:v>
                </c:pt>
                <c:pt idx="6033">
                  <c:v>28.764999999998555</c:v>
                </c:pt>
                <c:pt idx="6034">
                  <c:v>28.769999999998554</c:v>
                </c:pt>
                <c:pt idx="6035">
                  <c:v>28.774999999998553</c:v>
                </c:pt>
                <c:pt idx="6036">
                  <c:v>28.779999999998552</c:v>
                </c:pt>
                <c:pt idx="6037">
                  <c:v>28.784999999998551</c:v>
                </c:pt>
                <c:pt idx="6038">
                  <c:v>28.78999999999855</c:v>
                </c:pt>
                <c:pt idx="6039">
                  <c:v>28.794999999998549</c:v>
                </c:pt>
                <c:pt idx="6040">
                  <c:v>28.799999999998548</c:v>
                </c:pt>
                <c:pt idx="6041">
                  <c:v>28.804999999998547</c:v>
                </c:pt>
                <c:pt idx="6042">
                  <c:v>28.809999999998546</c:v>
                </c:pt>
                <c:pt idx="6043">
                  <c:v>28.814999999998545</c:v>
                </c:pt>
                <c:pt idx="6044">
                  <c:v>28.819999999998544</c:v>
                </c:pt>
                <c:pt idx="6045">
                  <c:v>28.824999999998543</c:v>
                </c:pt>
                <c:pt idx="6046">
                  <c:v>28.829999999998542</c:v>
                </c:pt>
                <c:pt idx="6047">
                  <c:v>28.834999999998541</c:v>
                </c:pt>
                <c:pt idx="6048">
                  <c:v>28.83999999999854</c:v>
                </c:pt>
                <c:pt idx="6049">
                  <c:v>28.844999999998539</c:v>
                </c:pt>
                <c:pt idx="6050">
                  <c:v>28.849999999998538</c:v>
                </c:pt>
                <c:pt idx="6051">
                  <c:v>28.854999999998537</c:v>
                </c:pt>
                <c:pt idx="6052">
                  <c:v>28.859999999998536</c:v>
                </c:pt>
                <c:pt idx="6053">
                  <c:v>28.864999999998535</c:v>
                </c:pt>
                <c:pt idx="6054">
                  <c:v>28.869999999998534</c:v>
                </c:pt>
                <c:pt idx="6055">
                  <c:v>28.874999999998533</c:v>
                </c:pt>
                <c:pt idx="6056">
                  <c:v>28.879999999998532</c:v>
                </c:pt>
                <c:pt idx="6057">
                  <c:v>28.884999999998531</c:v>
                </c:pt>
                <c:pt idx="6058">
                  <c:v>28.88999999999853</c:v>
                </c:pt>
                <c:pt idx="6059">
                  <c:v>28.894999999998529</c:v>
                </c:pt>
                <c:pt idx="6060">
                  <c:v>28.899999999998528</c:v>
                </c:pt>
                <c:pt idx="6061">
                  <c:v>28.904999999998527</c:v>
                </c:pt>
                <c:pt idx="6062">
                  <c:v>28.909999999998526</c:v>
                </c:pt>
                <c:pt idx="6063">
                  <c:v>28.914999999998525</c:v>
                </c:pt>
                <c:pt idx="6064">
                  <c:v>28.919999999998524</c:v>
                </c:pt>
                <c:pt idx="6065">
                  <c:v>28.924999999998523</c:v>
                </c:pt>
                <c:pt idx="6066">
                  <c:v>28.929999999998522</c:v>
                </c:pt>
                <c:pt idx="6067">
                  <c:v>28.934999999998521</c:v>
                </c:pt>
                <c:pt idx="6068">
                  <c:v>28.93999999999852</c:v>
                </c:pt>
                <c:pt idx="6069">
                  <c:v>28.944999999998519</c:v>
                </c:pt>
                <c:pt idx="6070">
                  <c:v>28.949999999998518</c:v>
                </c:pt>
                <c:pt idx="6071">
                  <c:v>28.954999999998517</c:v>
                </c:pt>
                <c:pt idx="6072">
                  <c:v>28.959999999998516</c:v>
                </c:pt>
                <c:pt idx="6073">
                  <c:v>28.964999999998515</c:v>
                </c:pt>
                <c:pt idx="6074">
                  <c:v>28.969999999998514</c:v>
                </c:pt>
                <c:pt idx="6075">
                  <c:v>28.974999999998513</c:v>
                </c:pt>
                <c:pt idx="6076">
                  <c:v>28.979999999998512</c:v>
                </c:pt>
                <c:pt idx="6077">
                  <c:v>28.984999999998511</c:v>
                </c:pt>
                <c:pt idx="6078">
                  <c:v>28.98999999999851</c:v>
                </c:pt>
                <c:pt idx="6079">
                  <c:v>28.994999999998509</c:v>
                </c:pt>
                <c:pt idx="6080">
                  <c:v>28.999999999998508</c:v>
                </c:pt>
                <c:pt idx="6081">
                  <c:v>29.004999999998507</c:v>
                </c:pt>
                <c:pt idx="6082">
                  <c:v>29.009999999998506</c:v>
                </c:pt>
                <c:pt idx="6083">
                  <c:v>29.014999999998505</c:v>
                </c:pt>
                <c:pt idx="6084">
                  <c:v>29.019999999998504</c:v>
                </c:pt>
                <c:pt idx="6085">
                  <c:v>29.024999999998503</c:v>
                </c:pt>
                <c:pt idx="6086">
                  <c:v>29.029999999998502</c:v>
                </c:pt>
                <c:pt idx="6087">
                  <c:v>29.034999999998501</c:v>
                </c:pt>
                <c:pt idx="6088">
                  <c:v>29.0399999999985</c:v>
                </c:pt>
                <c:pt idx="6089">
                  <c:v>29.044999999998499</c:v>
                </c:pt>
                <c:pt idx="6090">
                  <c:v>29.049999999998498</c:v>
                </c:pt>
                <c:pt idx="6091">
                  <c:v>29.054999999998497</c:v>
                </c:pt>
                <c:pt idx="6092">
                  <c:v>29.059999999998496</c:v>
                </c:pt>
                <c:pt idx="6093">
                  <c:v>29.064999999998495</c:v>
                </c:pt>
                <c:pt idx="6094">
                  <c:v>29.069999999998494</c:v>
                </c:pt>
                <c:pt idx="6095">
                  <c:v>29.074999999998493</c:v>
                </c:pt>
                <c:pt idx="6096">
                  <c:v>29.079999999998492</c:v>
                </c:pt>
                <c:pt idx="6097">
                  <c:v>29.084999999998491</c:v>
                </c:pt>
                <c:pt idx="6098">
                  <c:v>29.08999999999849</c:v>
                </c:pt>
                <c:pt idx="6099">
                  <c:v>29.094999999998489</c:v>
                </c:pt>
                <c:pt idx="6100">
                  <c:v>29.099999999998488</c:v>
                </c:pt>
                <c:pt idx="6101">
                  <c:v>29.104999999998487</c:v>
                </c:pt>
                <c:pt idx="6102">
                  <c:v>29.109999999998486</c:v>
                </c:pt>
                <c:pt idx="6103">
                  <c:v>29.114999999998485</c:v>
                </c:pt>
                <c:pt idx="6104">
                  <c:v>29.119999999998484</c:v>
                </c:pt>
                <c:pt idx="6105">
                  <c:v>29.124999999998483</c:v>
                </c:pt>
                <c:pt idx="6106">
                  <c:v>29.129999999998482</c:v>
                </c:pt>
                <c:pt idx="6107">
                  <c:v>29.134999999998481</c:v>
                </c:pt>
                <c:pt idx="6108">
                  <c:v>29.13999999999848</c:v>
                </c:pt>
                <c:pt idx="6109">
                  <c:v>29.144999999998479</c:v>
                </c:pt>
                <c:pt idx="6110">
                  <c:v>29.149999999998478</c:v>
                </c:pt>
                <c:pt idx="6111">
                  <c:v>29.154999999998477</c:v>
                </c:pt>
                <c:pt idx="6112">
                  <c:v>29.159999999998476</c:v>
                </c:pt>
                <c:pt idx="6113">
                  <c:v>29.164999999998475</c:v>
                </c:pt>
                <c:pt idx="6114">
                  <c:v>29.169999999998474</c:v>
                </c:pt>
                <c:pt idx="6115">
                  <c:v>29.174999999998473</c:v>
                </c:pt>
                <c:pt idx="6116">
                  <c:v>29.179999999998472</c:v>
                </c:pt>
                <c:pt idx="6117">
                  <c:v>29.184999999998471</c:v>
                </c:pt>
                <c:pt idx="6118">
                  <c:v>29.18999999999847</c:v>
                </c:pt>
                <c:pt idx="6119">
                  <c:v>29.194999999998469</c:v>
                </c:pt>
                <c:pt idx="6120">
                  <c:v>29.199999999998468</c:v>
                </c:pt>
                <c:pt idx="6121">
                  <c:v>29.204999999998467</c:v>
                </c:pt>
                <c:pt idx="6122">
                  <c:v>29.209999999998466</c:v>
                </c:pt>
                <c:pt idx="6123">
                  <c:v>29.214999999998465</c:v>
                </c:pt>
                <c:pt idx="6124">
                  <c:v>29.219999999998464</c:v>
                </c:pt>
                <c:pt idx="6125">
                  <c:v>29.224999999998463</c:v>
                </c:pt>
                <c:pt idx="6126">
                  <c:v>29.229999999998462</c:v>
                </c:pt>
                <c:pt idx="6127">
                  <c:v>29.234999999998461</c:v>
                </c:pt>
                <c:pt idx="6128">
                  <c:v>29.23999999999846</c:v>
                </c:pt>
                <c:pt idx="6129">
                  <c:v>29.244999999998459</c:v>
                </c:pt>
                <c:pt idx="6130">
                  <c:v>29.249999999998458</c:v>
                </c:pt>
                <c:pt idx="6131">
                  <c:v>29.254999999998457</c:v>
                </c:pt>
                <c:pt idx="6132">
                  <c:v>29.259999999998456</c:v>
                </c:pt>
                <c:pt idx="6133">
                  <c:v>29.264999999998455</c:v>
                </c:pt>
                <c:pt idx="6134">
                  <c:v>29.269999999998454</c:v>
                </c:pt>
                <c:pt idx="6135">
                  <c:v>29.274999999998453</c:v>
                </c:pt>
                <c:pt idx="6136">
                  <c:v>29.279999999998452</c:v>
                </c:pt>
                <c:pt idx="6137">
                  <c:v>29.284999999998451</c:v>
                </c:pt>
                <c:pt idx="6138">
                  <c:v>29.28999999999845</c:v>
                </c:pt>
                <c:pt idx="6139">
                  <c:v>29.294999999998449</c:v>
                </c:pt>
                <c:pt idx="6140">
                  <c:v>29.299999999998448</c:v>
                </c:pt>
                <c:pt idx="6141">
                  <c:v>29.304999999998447</c:v>
                </c:pt>
                <c:pt idx="6142">
                  <c:v>29.309999999998446</c:v>
                </c:pt>
                <c:pt idx="6143">
                  <c:v>29.314999999998445</c:v>
                </c:pt>
                <c:pt idx="6144">
                  <c:v>29.319999999998444</c:v>
                </c:pt>
                <c:pt idx="6145">
                  <c:v>29.324999999998443</c:v>
                </c:pt>
                <c:pt idx="6146">
                  <c:v>29.329999999998442</c:v>
                </c:pt>
                <c:pt idx="6147">
                  <c:v>29.334999999998441</c:v>
                </c:pt>
                <c:pt idx="6148">
                  <c:v>29.33999999999844</c:v>
                </c:pt>
                <c:pt idx="6149">
                  <c:v>29.344999999998439</c:v>
                </c:pt>
                <c:pt idx="6150">
                  <c:v>29.349999999998438</c:v>
                </c:pt>
                <c:pt idx="6151">
                  <c:v>29.354999999998437</c:v>
                </c:pt>
                <c:pt idx="6152">
                  <c:v>29.359999999998436</c:v>
                </c:pt>
                <c:pt idx="6153">
                  <c:v>29.364999999998435</c:v>
                </c:pt>
                <c:pt idx="6154">
                  <c:v>29.369999999998434</c:v>
                </c:pt>
                <c:pt idx="6155">
                  <c:v>29.374999999998433</c:v>
                </c:pt>
                <c:pt idx="6156">
                  <c:v>29.379999999998432</c:v>
                </c:pt>
                <c:pt idx="6157">
                  <c:v>29.384999999998431</c:v>
                </c:pt>
                <c:pt idx="6158">
                  <c:v>29.38999999999843</c:v>
                </c:pt>
                <c:pt idx="6159">
                  <c:v>29.394999999998429</c:v>
                </c:pt>
                <c:pt idx="6160">
                  <c:v>29.399999999998428</c:v>
                </c:pt>
                <c:pt idx="6161">
                  <c:v>29.404999999998427</c:v>
                </c:pt>
                <c:pt idx="6162">
                  <c:v>29.409999999998426</c:v>
                </c:pt>
                <c:pt idx="6163">
                  <c:v>29.414999999998425</c:v>
                </c:pt>
                <c:pt idx="6164">
                  <c:v>29.419999999998424</c:v>
                </c:pt>
                <c:pt idx="6165">
                  <c:v>29.424999999998423</c:v>
                </c:pt>
                <c:pt idx="6166">
                  <c:v>29.429999999998422</c:v>
                </c:pt>
                <c:pt idx="6167">
                  <c:v>29.434999999998421</c:v>
                </c:pt>
                <c:pt idx="6168">
                  <c:v>29.43999999999842</c:v>
                </c:pt>
                <c:pt idx="6169">
                  <c:v>29.444999999998419</c:v>
                </c:pt>
                <c:pt idx="6170">
                  <c:v>29.449999999998418</c:v>
                </c:pt>
                <c:pt idx="6171">
                  <c:v>29.454999999998417</c:v>
                </c:pt>
                <c:pt idx="6172">
                  <c:v>29.459999999998416</c:v>
                </c:pt>
                <c:pt idx="6173">
                  <c:v>29.464999999998415</c:v>
                </c:pt>
                <c:pt idx="6174">
                  <c:v>29.469999999998414</c:v>
                </c:pt>
                <c:pt idx="6175">
                  <c:v>29.474999999998413</c:v>
                </c:pt>
                <c:pt idx="6176">
                  <c:v>29.479999999998412</c:v>
                </c:pt>
                <c:pt idx="6177">
                  <c:v>29.484999999998411</c:v>
                </c:pt>
                <c:pt idx="6178">
                  <c:v>29.48999999999841</c:v>
                </c:pt>
                <c:pt idx="6179">
                  <c:v>29.494999999998409</c:v>
                </c:pt>
                <c:pt idx="6180">
                  <c:v>29.499999999998408</c:v>
                </c:pt>
                <c:pt idx="6181">
                  <c:v>29.504999999998407</c:v>
                </c:pt>
                <c:pt idx="6182">
                  <c:v>29.509999999998406</c:v>
                </c:pt>
                <c:pt idx="6183">
                  <c:v>29.514999999998405</c:v>
                </c:pt>
                <c:pt idx="6184">
                  <c:v>29.519999999998404</c:v>
                </c:pt>
                <c:pt idx="6185">
                  <c:v>29.524999999998403</c:v>
                </c:pt>
                <c:pt idx="6186">
                  <c:v>29.529999999998402</c:v>
                </c:pt>
                <c:pt idx="6187">
                  <c:v>29.534999999998401</c:v>
                </c:pt>
                <c:pt idx="6188">
                  <c:v>29.5399999999984</c:v>
                </c:pt>
                <c:pt idx="6189">
                  <c:v>29.544999999998399</c:v>
                </c:pt>
                <c:pt idx="6190">
                  <c:v>29.549999999998398</c:v>
                </c:pt>
                <c:pt idx="6191">
                  <c:v>29.554999999998397</c:v>
                </c:pt>
                <c:pt idx="6192">
                  <c:v>29.559999999998396</c:v>
                </c:pt>
                <c:pt idx="6193">
                  <c:v>29.564999999998395</c:v>
                </c:pt>
                <c:pt idx="6194">
                  <c:v>29.569999999998394</c:v>
                </c:pt>
                <c:pt idx="6195">
                  <c:v>29.574999999998393</c:v>
                </c:pt>
                <c:pt idx="6196">
                  <c:v>29.579999999998392</c:v>
                </c:pt>
                <c:pt idx="6197">
                  <c:v>29.584999999998391</c:v>
                </c:pt>
                <c:pt idx="6198">
                  <c:v>29.58999999999839</c:v>
                </c:pt>
                <c:pt idx="6199">
                  <c:v>29.594999999998389</c:v>
                </c:pt>
                <c:pt idx="6200">
                  <c:v>29.599999999998388</c:v>
                </c:pt>
                <c:pt idx="6201">
                  <c:v>29.604999999998387</c:v>
                </c:pt>
                <c:pt idx="6202">
                  <c:v>29.609999999998386</c:v>
                </c:pt>
                <c:pt idx="6203">
                  <c:v>29.614999999998386</c:v>
                </c:pt>
                <c:pt idx="6204">
                  <c:v>29.619999999998385</c:v>
                </c:pt>
                <c:pt idx="6205">
                  <c:v>29.624999999998384</c:v>
                </c:pt>
                <c:pt idx="6206">
                  <c:v>29.629999999998383</c:v>
                </c:pt>
                <c:pt idx="6207">
                  <c:v>29.634999999998382</c:v>
                </c:pt>
                <c:pt idx="6208">
                  <c:v>29.639999999998381</c:v>
                </c:pt>
                <c:pt idx="6209">
                  <c:v>29.64499999999838</c:v>
                </c:pt>
                <c:pt idx="6210">
                  <c:v>29.649999999998379</c:v>
                </c:pt>
                <c:pt idx="6211">
                  <c:v>29.654999999998378</c:v>
                </c:pt>
                <c:pt idx="6212">
                  <c:v>29.659999999998377</c:v>
                </c:pt>
                <c:pt idx="6213">
                  <c:v>29.664999999998376</c:v>
                </c:pt>
                <c:pt idx="6214">
                  <c:v>29.669999999998375</c:v>
                </c:pt>
                <c:pt idx="6215">
                  <c:v>29.674999999998374</c:v>
                </c:pt>
                <c:pt idx="6216">
                  <c:v>29.679999999998373</c:v>
                </c:pt>
                <c:pt idx="6217">
                  <c:v>29.684999999998372</c:v>
                </c:pt>
                <c:pt idx="6218">
                  <c:v>29.689999999998371</c:v>
                </c:pt>
                <c:pt idx="6219">
                  <c:v>29.69499999999837</c:v>
                </c:pt>
                <c:pt idx="6220">
                  <c:v>29.699999999998369</c:v>
                </c:pt>
                <c:pt idx="6221">
                  <c:v>29.704999999998368</c:v>
                </c:pt>
                <c:pt idx="6222">
                  <c:v>29.709999999998367</c:v>
                </c:pt>
                <c:pt idx="6223">
                  <c:v>29.714999999998366</c:v>
                </c:pt>
                <c:pt idx="6224">
                  <c:v>29.719999999998365</c:v>
                </c:pt>
                <c:pt idx="6225">
                  <c:v>29.724999999998364</c:v>
                </c:pt>
                <c:pt idx="6226">
                  <c:v>29.729999999998363</c:v>
                </c:pt>
                <c:pt idx="6227">
                  <c:v>29.734999999998362</c:v>
                </c:pt>
                <c:pt idx="6228">
                  <c:v>29.739999999998361</c:v>
                </c:pt>
                <c:pt idx="6229">
                  <c:v>29.74499999999836</c:v>
                </c:pt>
                <c:pt idx="6230">
                  <c:v>29.749999999998359</c:v>
                </c:pt>
                <c:pt idx="6231">
                  <c:v>29.754999999998358</c:v>
                </c:pt>
                <c:pt idx="6232">
                  <c:v>29.759999999998357</c:v>
                </c:pt>
                <c:pt idx="6233">
                  <c:v>29.764999999998356</c:v>
                </c:pt>
                <c:pt idx="6234">
                  <c:v>29.769999999998355</c:v>
                </c:pt>
                <c:pt idx="6235">
                  <c:v>29.774999999998354</c:v>
                </c:pt>
                <c:pt idx="6236">
                  <c:v>29.779999999998353</c:v>
                </c:pt>
                <c:pt idx="6237">
                  <c:v>29.784999999998352</c:v>
                </c:pt>
                <c:pt idx="6238">
                  <c:v>29.789999999998351</c:v>
                </c:pt>
                <c:pt idx="6239">
                  <c:v>29.79499999999835</c:v>
                </c:pt>
                <c:pt idx="6240">
                  <c:v>29.799999999998349</c:v>
                </c:pt>
                <c:pt idx="6241">
                  <c:v>29.804999999998348</c:v>
                </c:pt>
                <c:pt idx="6242">
                  <c:v>29.809999999998347</c:v>
                </c:pt>
                <c:pt idx="6243">
                  <c:v>29.814999999998346</c:v>
                </c:pt>
                <c:pt idx="6244">
                  <c:v>29.819999999998345</c:v>
                </c:pt>
                <c:pt idx="6245">
                  <c:v>29.824999999998344</c:v>
                </c:pt>
                <c:pt idx="6246">
                  <c:v>29.829999999998343</c:v>
                </c:pt>
                <c:pt idx="6247">
                  <c:v>29.834999999998342</c:v>
                </c:pt>
                <c:pt idx="6248">
                  <c:v>29.839999999998341</c:v>
                </c:pt>
                <c:pt idx="6249">
                  <c:v>29.84499999999834</c:v>
                </c:pt>
                <c:pt idx="6250">
                  <c:v>29.849999999998339</c:v>
                </c:pt>
                <c:pt idx="6251">
                  <c:v>29.854999999998338</c:v>
                </c:pt>
                <c:pt idx="6252">
                  <c:v>29.859999999998337</c:v>
                </c:pt>
                <c:pt idx="6253">
                  <c:v>29.864999999998336</c:v>
                </c:pt>
                <c:pt idx="6254">
                  <c:v>29.869999999998335</c:v>
                </c:pt>
                <c:pt idx="6255">
                  <c:v>29.874999999998334</c:v>
                </c:pt>
                <c:pt idx="6256">
                  <c:v>29.879999999998333</c:v>
                </c:pt>
                <c:pt idx="6257">
                  <c:v>29.884999999998332</c:v>
                </c:pt>
                <c:pt idx="6258">
                  <c:v>29.889999999998331</c:v>
                </c:pt>
                <c:pt idx="6259">
                  <c:v>29.89499999999833</c:v>
                </c:pt>
                <c:pt idx="6260">
                  <c:v>29.899999999998329</c:v>
                </c:pt>
                <c:pt idx="6261">
                  <c:v>29.904999999998328</c:v>
                </c:pt>
                <c:pt idx="6262">
                  <c:v>29.909999999998327</c:v>
                </c:pt>
                <c:pt idx="6263">
                  <c:v>29.914999999998326</c:v>
                </c:pt>
                <c:pt idx="6264">
                  <c:v>29.919999999998325</c:v>
                </c:pt>
                <c:pt idx="6265">
                  <c:v>29.924999999998324</c:v>
                </c:pt>
                <c:pt idx="6266">
                  <c:v>29.929999999998323</c:v>
                </c:pt>
                <c:pt idx="6267">
                  <c:v>29.934999999998322</c:v>
                </c:pt>
                <c:pt idx="6268">
                  <c:v>29.939999999998321</c:v>
                </c:pt>
                <c:pt idx="6269">
                  <c:v>29.94499999999832</c:v>
                </c:pt>
                <c:pt idx="6270">
                  <c:v>29.949999999998319</c:v>
                </c:pt>
                <c:pt idx="6271">
                  <c:v>29.954999999998318</c:v>
                </c:pt>
                <c:pt idx="6272">
                  <c:v>29.959999999998317</c:v>
                </c:pt>
                <c:pt idx="6273">
                  <c:v>29.964999999998316</c:v>
                </c:pt>
                <c:pt idx="6274">
                  <c:v>29.969999999998315</c:v>
                </c:pt>
                <c:pt idx="6275">
                  <c:v>29.974999999998314</c:v>
                </c:pt>
                <c:pt idx="6276">
                  <c:v>29.979999999998313</c:v>
                </c:pt>
                <c:pt idx="6277">
                  <c:v>29.984999999998312</c:v>
                </c:pt>
                <c:pt idx="6278">
                  <c:v>29.989999999998311</c:v>
                </c:pt>
                <c:pt idx="6279">
                  <c:v>29.99499999999831</c:v>
                </c:pt>
                <c:pt idx="6280">
                  <c:v>29.999999999998309</c:v>
                </c:pt>
                <c:pt idx="6281">
                  <c:v>30.004999999998308</c:v>
                </c:pt>
                <c:pt idx="6282">
                  <c:v>30.009999999998307</c:v>
                </c:pt>
                <c:pt idx="6283">
                  <c:v>30.014999999998306</c:v>
                </c:pt>
                <c:pt idx="6284">
                  <c:v>30.019999999998305</c:v>
                </c:pt>
                <c:pt idx="6285">
                  <c:v>30.024999999998304</c:v>
                </c:pt>
                <c:pt idx="6286">
                  <c:v>30.029999999998303</c:v>
                </c:pt>
                <c:pt idx="6287">
                  <c:v>30.034999999998302</c:v>
                </c:pt>
                <c:pt idx="6288">
                  <c:v>30.039999999998301</c:v>
                </c:pt>
                <c:pt idx="6289">
                  <c:v>30.0449999999983</c:v>
                </c:pt>
                <c:pt idx="6290">
                  <c:v>30.049999999998299</c:v>
                </c:pt>
                <c:pt idx="6291">
                  <c:v>30.054999999998298</c:v>
                </c:pt>
                <c:pt idx="6292">
                  <c:v>30.059999999998297</c:v>
                </c:pt>
                <c:pt idx="6293">
                  <c:v>30.064999999998296</c:v>
                </c:pt>
                <c:pt idx="6294">
                  <c:v>30.069999999998295</c:v>
                </c:pt>
                <c:pt idx="6295">
                  <c:v>30.074999999998294</c:v>
                </c:pt>
                <c:pt idx="6296">
                  <c:v>30.079999999998293</c:v>
                </c:pt>
                <c:pt idx="6297">
                  <c:v>30.084999999998292</c:v>
                </c:pt>
                <c:pt idx="6298">
                  <c:v>30.089999999998291</c:v>
                </c:pt>
                <c:pt idx="6299">
                  <c:v>30.09499999999829</c:v>
                </c:pt>
                <c:pt idx="6300">
                  <c:v>30.099999999998289</c:v>
                </c:pt>
                <c:pt idx="6301">
                  <c:v>30.104999999998288</c:v>
                </c:pt>
                <c:pt idx="6302">
                  <c:v>30.109999999998287</c:v>
                </c:pt>
                <c:pt idx="6303">
                  <c:v>30.114999999998286</c:v>
                </c:pt>
                <c:pt idx="6304">
                  <c:v>30.119999999998285</c:v>
                </c:pt>
                <c:pt idx="6305">
                  <c:v>30.124999999998284</c:v>
                </c:pt>
                <c:pt idx="6306">
                  <c:v>30.129999999998283</c:v>
                </c:pt>
                <c:pt idx="6307">
                  <c:v>30.134999999998282</c:v>
                </c:pt>
                <c:pt idx="6308">
                  <c:v>30.139999999998281</c:v>
                </c:pt>
                <c:pt idx="6309">
                  <c:v>30.14499999999828</c:v>
                </c:pt>
                <c:pt idx="6310">
                  <c:v>30.149999999998279</c:v>
                </c:pt>
                <c:pt idx="6311">
                  <c:v>30.154999999998278</c:v>
                </c:pt>
                <c:pt idx="6312">
                  <c:v>30.159999999998277</c:v>
                </c:pt>
                <c:pt idx="6313">
                  <c:v>30.164999999998276</c:v>
                </c:pt>
                <c:pt idx="6314">
                  <c:v>30.169999999998275</c:v>
                </c:pt>
                <c:pt idx="6315">
                  <c:v>30.174999999998274</c:v>
                </c:pt>
                <c:pt idx="6316">
                  <c:v>30.179999999998273</c:v>
                </c:pt>
                <c:pt idx="6317">
                  <c:v>30.184999999998272</c:v>
                </c:pt>
                <c:pt idx="6318">
                  <c:v>30.189999999998271</c:v>
                </c:pt>
                <c:pt idx="6319">
                  <c:v>30.19499999999827</c:v>
                </c:pt>
                <c:pt idx="6320">
                  <c:v>30.199999999998269</c:v>
                </c:pt>
                <c:pt idx="6321">
                  <c:v>30.204999999998268</c:v>
                </c:pt>
                <c:pt idx="6322">
                  <c:v>30.209999999998267</c:v>
                </c:pt>
                <c:pt idx="6323">
                  <c:v>30.214999999998266</c:v>
                </c:pt>
                <c:pt idx="6324">
                  <c:v>30.219999999998265</c:v>
                </c:pt>
                <c:pt idx="6325">
                  <c:v>30.224999999998264</c:v>
                </c:pt>
                <c:pt idx="6326">
                  <c:v>30.229999999998263</c:v>
                </c:pt>
                <c:pt idx="6327">
                  <c:v>30.234999999998262</c:v>
                </c:pt>
                <c:pt idx="6328">
                  <c:v>30.239999999998261</c:v>
                </c:pt>
                <c:pt idx="6329">
                  <c:v>30.24499999999826</c:v>
                </c:pt>
                <c:pt idx="6330">
                  <c:v>30.249999999998259</c:v>
                </c:pt>
                <c:pt idx="6331">
                  <c:v>30.254999999998258</c:v>
                </c:pt>
                <c:pt idx="6332">
                  <c:v>30.259999999998257</c:v>
                </c:pt>
                <c:pt idx="6333">
                  <c:v>30.264999999998256</c:v>
                </c:pt>
                <c:pt idx="6334">
                  <c:v>30.269999999998255</c:v>
                </c:pt>
                <c:pt idx="6335">
                  <c:v>30.274999999998254</c:v>
                </c:pt>
                <c:pt idx="6336">
                  <c:v>30.279999999998253</c:v>
                </c:pt>
                <c:pt idx="6337">
                  <c:v>30.284999999998252</c:v>
                </c:pt>
                <c:pt idx="6338">
                  <c:v>30.289999999998251</c:v>
                </c:pt>
                <c:pt idx="6339">
                  <c:v>30.29499999999825</c:v>
                </c:pt>
                <c:pt idx="6340">
                  <c:v>30.299999999998249</c:v>
                </c:pt>
                <c:pt idx="6341">
                  <c:v>30.304999999998248</c:v>
                </c:pt>
                <c:pt idx="6342">
                  <c:v>30.309999999998247</c:v>
                </c:pt>
                <c:pt idx="6343">
                  <c:v>30.314999999998246</c:v>
                </c:pt>
                <c:pt idx="6344">
                  <c:v>30.319999999998245</c:v>
                </c:pt>
                <c:pt idx="6345">
                  <c:v>30.324999999998244</c:v>
                </c:pt>
                <c:pt idx="6346">
                  <c:v>30.329999999998243</c:v>
                </c:pt>
                <c:pt idx="6347">
                  <c:v>30.334999999998242</c:v>
                </c:pt>
                <c:pt idx="6348">
                  <c:v>30.339999999998241</c:v>
                </c:pt>
                <c:pt idx="6349">
                  <c:v>30.34499999999824</c:v>
                </c:pt>
                <c:pt idx="6350">
                  <c:v>30.349999999998239</c:v>
                </c:pt>
                <c:pt idx="6351">
                  <c:v>30.354999999998238</c:v>
                </c:pt>
                <c:pt idx="6352">
                  <c:v>30.359999999998237</c:v>
                </c:pt>
                <c:pt idx="6353">
                  <c:v>30.364999999998236</c:v>
                </c:pt>
                <c:pt idx="6354">
                  <c:v>30.369999999998235</c:v>
                </c:pt>
                <c:pt idx="6355">
                  <c:v>30.374999999998234</c:v>
                </c:pt>
                <c:pt idx="6356">
                  <c:v>30.379999999998233</c:v>
                </c:pt>
                <c:pt idx="6357">
                  <c:v>30.384999999998232</c:v>
                </c:pt>
                <c:pt idx="6358">
                  <c:v>30.389999999998231</c:v>
                </c:pt>
                <c:pt idx="6359">
                  <c:v>30.39499999999823</c:v>
                </c:pt>
                <c:pt idx="6360">
                  <c:v>30.399999999998229</c:v>
                </c:pt>
                <c:pt idx="6361">
                  <c:v>30.404999999998228</c:v>
                </c:pt>
                <c:pt idx="6362">
                  <c:v>30.409999999998227</c:v>
                </c:pt>
                <c:pt idx="6363">
                  <c:v>30.414999999998226</c:v>
                </c:pt>
                <c:pt idx="6364">
                  <c:v>30.419999999998225</c:v>
                </c:pt>
                <c:pt idx="6365">
                  <c:v>30.424999999998224</c:v>
                </c:pt>
                <c:pt idx="6366">
                  <c:v>30.429999999998223</c:v>
                </c:pt>
                <c:pt idx="6367">
                  <c:v>30.434999999998222</c:v>
                </c:pt>
                <c:pt idx="6368">
                  <c:v>30.439999999998221</c:v>
                </c:pt>
                <c:pt idx="6369">
                  <c:v>30.44499999999822</c:v>
                </c:pt>
                <c:pt idx="6370">
                  <c:v>30.449999999998219</c:v>
                </c:pt>
                <c:pt idx="6371">
                  <c:v>30.454999999998218</c:v>
                </c:pt>
                <c:pt idx="6372">
                  <c:v>30.459999999998217</c:v>
                </c:pt>
                <c:pt idx="6373">
                  <c:v>30.464999999998216</c:v>
                </c:pt>
                <c:pt idx="6374">
                  <c:v>30.469999999998215</c:v>
                </c:pt>
                <c:pt idx="6375">
                  <c:v>30.474999999998214</c:v>
                </c:pt>
                <c:pt idx="6376">
                  <c:v>30.479999999998213</c:v>
                </c:pt>
                <c:pt idx="6377">
                  <c:v>30.484999999998212</c:v>
                </c:pt>
                <c:pt idx="6378">
                  <c:v>30.489999999998211</c:v>
                </c:pt>
                <c:pt idx="6379">
                  <c:v>30.49499999999821</c:v>
                </c:pt>
                <c:pt idx="6380">
                  <c:v>30.499999999998209</c:v>
                </c:pt>
                <c:pt idx="6381">
                  <c:v>30.504999999998208</c:v>
                </c:pt>
                <c:pt idx="6382">
                  <c:v>30.509999999998207</c:v>
                </c:pt>
                <c:pt idx="6383">
                  <c:v>30.514999999998206</c:v>
                </c:pt>
                <c:pt idx="6384">
                  <c:v>30.519999999998205</c:v>
                </c:pt>
                <c:pt idx="6385">
                  <c:v>30.524999999998204</c:v>
                </c:pt>
                <c:pt idx="6386">
                  <c:v>30.529999999998203</c:v>
                </c:pt>
                <c:pt idx="6387">
                  <c:v>30.534999999998202</c:v>
                </c:pt>
                <c:pt idx="6388">
                  <c:v>30.539999999998201</c:v>
                </c:pt>
                <c:pt idx="6389">
                  <c:v>30.5449999999982</c:v>
                </c:pt>
                <c:pt idx="6390">
                  <c:v>30.549999999998199</c:v>
                </c:pt>
                <c:pt idx="6391">
                  <c:v>30.554999999998198</c:v>
                </c:pt>
                <c:pt idx="6392">
                  <c:v>30.559999999998197</c:v>
                </c:pt>
                <c:pt idx="6393">
                  <c:v>30.564999999998197</c:v>
                </c:pt>
                <c:pt idx="6394">
                  <c:v>30.569999999998196</c:v>
                </c:pt>
                <c:pt idx="6395">
                  <c:v>30.574999999998195</c:v>
                </c:pt>
                <c:pt idx="6396">
                  <c:v>30.579999999998194</c:v>
                </c:pt>
                <c:pt idx="6397">
                  <c:v>30.584999999998193</c:v>
                </c:pt>
                <c:pt idx="6398">
                  <c:v>30.589999999998192</c:v>
                </c:pt>
                <c:pt idx="6399">
                  <c:v>30.594999999998191</c:v>
                </c:pt>
                <c:pt idx="6400">
                  <c:v>30.59999999999819</c:v>
                </c:pt>
                <c:pt idx="6401">
                  <c:v>30.604999999998189</c:v>
                </c:pt>
                <c:pt idx="6402">
                  <c:v>30.609999999998188</c:v>
                </c:pt>
                <c:pt idx="6403">
                  <c:v>30.614999999998187</c:v>
                </c:pt>
                <c:pt idx="6404">
                  <c:v>30.619999999998186</c:v>
                </c:pt>
                <c:pt idx="6405">
                  <c:v>30.624999999998185</c:v>
                </c:pt>
                <c:pt idx="6406">
                  <c:v>30.629999999998184</c:v>
                </c:pt>
                <c:pt idx="6407">
                  <c:v>30.634999999998183</c:v>
                </c:pt>
                <c:pt idx="6408">
                  <c:v>30.639999999998182</c:v>
                </c:pt>
                <c:pt idx="6409">
                  <c:v>30.644999999998181</c:v>
                </c:pt>
                <c:pt idx="6410">
                  <c:v>30.64999999999818</c:v>
                </c:pt>
                <c:pt idx="6411">
                  <c:v>30.654999999998179</c:v>
                </c:pt>
                <c:pt idx="6412">
                  <c:v>30.659999999998178</c:v>
                </c:pt>
                <c:pt idx="6413">
                  <c:v>30.664999999998177</c:v>
                </c:pt>
                <c:pt idx="6414">
                  <c:v>30.669999999998176</c:v>
                </c:pt>
                <c:pt idx="6415">
                  <c:v>30.674999999998175</c:v>
                </c:pt>
                <c:pt idx="6416">
                  <c:v>30.679999999998174</c:v>
                </c:pt>
                <c:pt idx="6417">
                  <c:v>30.684999999998173</c:v>
                </c:pt>
                <c:pt idx="6418">
                  <c:v>30.689999999998172</c:v>
                </c:pt>
                <c:pt idx="6419">
                  <c:v>30.694999999998171</c:v>
                </c:pt>
                <c:pt idx="6420">
                  <c:v>30.69999999999817</c:v>
                </c:pt>
                <c:pt idx="6421">
                  <c:v>30.704999999998169</c:v>
                </c:pt>
                <c:pt idx="6422">
                  <c:v>30.709999999998168</c:v>
                </c:pt>
                <c:pt idx="6423">
                  <c:v>30.714999999998167</c:v>
                </c:pt>
                <c:pt idx="6424">
                  <c:v>30.719999999998166</c:v>
                </c:pt>
                <c:pt idx="6425">
                  <c:v>30.724999999998165</c:v>
                </c:pt>
                <c:pt idx="6426">
                  <c:v>30.729999999998164</c:v>
                </c:pt>
                <c:pt idx="6427">
                  <c:v>30.734999999998163</c:v>
                </c:pt>
                <c:pt idx="6428">
                  <c:v>30.739999999998162</c:v>
                </c:pt>
                <c:pt idx="6429">
                  <c:v>30.744999999998161</c:v>
                </c:pt>
                <c:pt idx="6430">
                  <c:v>30.74999999999816</c:v>
                </c:pt>
                <c:pt idx="6431">
                  <c:v>30.754999999998159</c:v>
                </c:pt>
                <c:pt idx="6432">
                  <c:v>30.759999999998158</c:v>
                </c:pt>
                <c:pt idx="6433">
                  <c:v>30.764999999998157</c:v>
                </c:pt>
                <c:pt idx="6434">
                  <c:v>30.769999999998156</c:v>
                </c:pt>
                <c:pt idx="6435">
                  <c:v>30.774999999998155</c:v>
                </c:pt>
                <c:pt idx="6436">
                  <c:v>30.779999999998154</c:v>
                </c:pt>
                <c:pt idx="6437">
                  <c:v>30.784999999998153</c:v>
                </c:pt>
                <c:pt idx="6438">
                  <c:v>30.789999999998152</c:v>
                </c:pt>
                <c:pt idx="6439">
                  <c:v>30.794999999998151</c:v>
                </c:pt>
                <c:pt idx="6440">
                  <c:v>30.79999999999815</c:v>
                </c:pt>
                <c:pt idx="6441">
                  <c:v>30.804999999998149</c:v>
                </c:pt>
                <c:pt idx="6442">
                  <c:v>30.809999999998148</c:v>
                </c:pt>
                <c:pt idx="6443">
                  <c:v>30.814999999998147</c:v>
                </c:pt>
                <c:pt idx="6444">
                  <c:v>30.819999999998146</c:v>
                </c:pt>
                <c:pt idx="6445">
                  <c:v>30.824999999998145</c:v>
                </c:pt>
                <c:pt idx="6446">
                  <c:v>30.829999999998144</c:v>
                </c:pt>
                <c:pt idx="6447">
                  <c:v>30.834999999998143</c:v>
                </c:pt>
                <c:pt idx="6448">
                  <c:v>30.839999999998142</c:v>
                </c:pt>
                <c:pt idx="6449">
                  <c:v>30.844999999998141</c:v>
                </c:pt>
                <c:pt idx="6450">
                  <c:v>30.84999999999814</c:v>
                </c:pt>
                <c:pt idx="6451">
                  <c:v>30.854999999998139</c:v>
                </c:pt>
                <c:pt idx="6452">
                  <c:v>30.859999999998138</c:v>
                </c:pt>
                <c:pt idx="6453">
                  <c:v>30.864999999998137</c:v>
                </c:pt>
                <c:pt idx="6454">
                  <c:v>30.869999999998136</c:v>
                </c:pt>
                <c:pt idx="6455">
                  <c:v>30.874999999998135</c:v>
                </c:pt>
                <c:pt idx="6456">
                  <c:v>30.879999999998134</c:v>
                </c:pt>
                <c:pt idx="6457">
                  <c:v>30.884999999998133</c:v>
                </c:pt>
                <c:pt idx="6458">
                  <c:v>30.889999999998132</c:v>
                </c:pt>
                <c:pt idx="6459">
                  <c:v>30.894999999998131</c:v>
                </c:pt>
                <c:pt idx="6460">
                  <c:v>30.89999999999813</c:v>
                </c:pt>
                <c:pt idx="6461">
                  <c:v>30.904999999998129</c:v>
                </c:pt>
                <c:pt idx="6462">
                  <c:v>30.909999999998128</c:v>
                </c:pt>
                <c:pt idx="6463">
                  <c:v>30.914999999998127</c:v>
                </c:pt>
                <c:pt idx="6464">
                  <c:v>30.919999999998126</c:v>
                </c:pt>
                <c:pt idx="6465">
                  <c:v>30.924999999998125</c:v>
                </c:pt>
                <c:pt idx="6466">
                  <c:v>30.929999999998124</c:v>
                </c:pt>
                <c:pt idx="6467">
                  <c:v>30.934999999998123</c:v>
                </c:pt>
                <c:pt idx="6468">
                  <c:v>30.939999999998122</c:v>
                </c:pt>
                <c:pt idx="6469">
                  <c:v>30.944999999998121</c:v>
                </c:pt>
                <c:pt idx="6470">
                  <c:v>30.94999999999812</c:v>
                </c:pt>
                <c:pt idx="6471">
                  <c:v>30.954999999998119</c:v>
                </c:pt>
                <c:pt idx="6472">
                  <c:v>30.959999999998118</c:v>
                </c:pt>
                <c:pt idx="6473">
                  <c:v>30.964999999998117</c:v>
                </c:pt>
                <c:pt idx="6474">
                  <c:v>30.969999999998116</c:v>
                </c:pt>
                <c:pt idx="6475">
                  <c:v>30.974999999998115</c:v>
                </c:pt>
                <c:pt idx="6476">
                  <c:v>30.979999999998114</c:v>
                </c:pt>
                <c:pt idx="6477">
                  <c:v>30.984999999998113</c:v>
                </c:pt>
                <c:pt idx="6478">
                  <c:v>30.989999999998112</c:v>
                </c:pt>
                <c:pt idx="6479">
                  <c:v>30.994999999998111</c:v>
                </c:pt>
                <c:pt idx="6480">
                  <c:v>30.99999999999811</c:v>
                </c:pt>
                <c:pt idx="6481">
                  <c:v>31.004999999998109</c:v>
                </c:pt>
                <c:pt idx="6482">
                  <c:v>31.009999999998108</c:v>
                </c:pt>
                <c:pt idx="6483">
                  <c:v>31.014999999998107</c:v>
                </c:pt>
                <c:pt idx="6484">
                  <c:v>31.019999999998106</c:v>
                </c:pt>
                <c:pt idx="6485">
                  <c:v>31.024999999998105</c:v>
                </c:pt>
                <c:pt idx="6486">
                  <c:v>31.029999999998104</c:v>
                </c:pt>
                <c:pt idx="6487">
                  <c:v>31.034999999998103</c:v>
                </c:pt>
                <c:pt idx="6488">
                  <c:v>31.039999999998102</c:v>
                </c:pt>
                <c:pt idx="6489">
                  <c:v>31.044999999998101</c:v>
                </c:pt>
                <c:pt idx="6490">
                  <c:v>31.0499999999981</c:v>
                </c:pt>
                <c:pt idx="6491">
                  <c:v>31.054999999998099</c:v>
                </c:pt>
                <c:pt idx="6492">
                  <c:v>31.059999999998098</c:v>
                </c:pt>
                <c:pt idx="6493">
                  <c:v>31.064999999998097</c:v>
                </c:pt>
                <c:pt idx="6494">
                  <c:v>31.069999999998096</c:v>
                </c:pt>
                <c:pt idx="6495">
                  <c:v>31.074999999998095</c:v>
                </c:pt>
                <c:pt idx="6496">
                  <c:v>31.079999999998094</c:v>
                </c:pt>
                <c:pt idx="6497">
                  <c:v>31.084999999998093</c:v>
                </c:pt>
                <c:pt idx="6498">
                  <c:v>31.089999999998092</c:v>
                </c:pt>
                <c:pt idx="6499">
                  <c:v>31.094999999998091</c:v>
                </c:pt>
                <c:pt idx="6500">
                  <c:v>31.09999999999809</c:v>
                </c:pt>
                <c:pt idx="6501">
                  <c:v>31.104999999998089</c:v>
                </c:pt>
                <c:pt idx="6502">
                  <c:v>31.109999999998088</c:v>
                </c:pt>
                <c:pt idx="6503">
                  <c:v>31.114999999998087</c:v>
                </c:pt>
                <c:pt idx="6504">
                  <c:v>31.119999999998086</c:v>
                </c:pt>
                <c:pt idx="6505">
                  <c:v>31.124999999998085</c:v>
                </c:pt>
                <c:pt idx="6506">
                  <c:v>31.129999999998084</c:v>
                </c:pt>
                <c:pt idx="6507">
                  <c:v>31.134999999998083</c:v>
                </c:pt>
                <c:pt idx="6508">
                  <c:v>31.139999999998082</c:v>
                </c:pt>
                <c:pt idx="6509">
                  <c:v>31.144999999998081</c:v>
                </c:pt>
                <c:pt idx="6510">
                  <c:v>31.14999999999808</c:v>
                </c:pt>
                <c:pt idx="6511">
                  <c:v>31.154999999998079</c:v>
                </c:pt>
                <c:pt idx="6512">
                  <c:v>31.159999999998078</c:v>
                </c:pt>
                <c:pt idx="6513">
                  <c:v>31.164999999998077</c:v>
                </c:pt>
                <c:pt idx="6514">
                  <c:v>31.169999999998076</c:v>
                </c:pt>
                <c:pt idx="6515">
                  <c:v>31.174999999998075</c:v>
                </c:pt>
                <c:pt idx="6516">
                  <c:v>31.179999999998074</c:v>
                </c:pt>
                <c:pt idx="6517">
                  <c:v>31.184999999998073</c:v>
                </c:pt>
                <c:pt idx="6518">
                  <c:v>31.189999999998072</c:v>
                </c:pt>
                <c:pt idx="6519">
                  <c:v>31.194999999998071</c:v>
                </c:pt>
                <c:pt idx="6520">
                  <c:v>31.19999999999807</c:v>
                </c:pt>
                <c:pt idx="6521">
                  <c:v>31.204999999998069</c:v>
                </c:pt>
                <c:pt idx="6522">
                  <c:v>31.209999999998068</c:v>
                </c:pt>
                <c:pt idx="6523">
                  <c:v>31.214999999998067</c:v>
                </c:pt>
                <c:pt idx="6524">
                  <c:v>31.219999999998066</c:v>
                </c:pt>
                <c:pt idx="6525">
                  <c:v>31.224999999998065</c:v>
                </c:pt>
                <c:pt idx="6526">
                  <c:v>31.229999999998064</c:v>
                </c:pt>
                <c:pt idx="6527">
                  <c:v>31.234999999998063</c:v>
                </c:pt>
                <c:pt idx="6528">
                  <c:v>31.239999999998062</c:v>
                </c:pt>
                <c:pt idx="6529">
                  <c:v>31.244999999998061</c:v>
                </c:pt>
                <c:pt idx="6530">
                  <c:v>31.24999999999806</c:v>
                </c:pt>
                <c:pt idx="6531">
                  <c:v>31.254999999998059</c:v>
                </c:pt>
                <c:pt idx="6532">
                  <c:v>31.259999999998058</c:v>
                </c:pt>
                <c:pt idx="6533">
                  <c:v>31.264999999998057</c:v>
                </c:pt>
                <c:pt idx="6534">
                  <c:v>31.269999999998056</c:v>
                </c:pt>
                <c:pt idx="6535">
                  <c:v>31.274999999998055</c:v>
                </c:pt>
                <c:pt idx="6536">
                  <c:v>31.279999999998054</c:v>
                </c:pt>
                <c:pt idx="6537">
                  <c:v>31.284999999998053</c:v>
                </c:pt>
                <c:pt idx="6538">
                  <c:v>31.289999999998052</c:v>
                </c:pt>
                <c:pt idx="6539">
                  <c:v>31.294999999998051</c:v>
                </c:pt>
                <c:pt idx="6540">
                  <c:v>31.29999999999805</c:v>
                </c:pt>
                <c:pt idx="6541">
                  <c:v>31.304999999998049</c:v>
                </c:pt>
                <c:pt idx="6542">
                  <c:v>31.309999999998048</c:v>
                </c:pt>
                <c:pt idx="6543">
                  <c:v>31.314999999998047</c:v>
                </c:pt>
                <c:pt idx="6544">
                  <c:v>31.319999999998046</c:v>
                </c:pt>
                <c:pt idx="6545">
                  <c:v>31.324999999998045</c:v>
                </c:pt>
                <c:pt idx="6546">
                  <c:v>31.329999999998044</c:v>
                </c:pt>
                <c:pt idx="6547">
                  <c:v>31.334999999998043</c:v>
                </c:pt>
                <c:pt idx="6548">
                  <c:v>31.339999999998042</c:v>
                </c:pt>
                <c:pt idx="6549">
                  <c:v>31.344999999998041</c:v>
                </c:pt>
                <c:pt idx="6550">
                  <c:v>31.34999999999804</c:v>
                </c:pt>
                <c:pt idx="6551">
                  <c:v>31.354999999998039</c:v>
                </c:pt>
                <c:pt idx="6552">
                  <c:v>31.359999999998038</c:v>
                </c:pt>
                <c:pt idx="6553">
                  <c:v>31.364999999998037</c:v>
                </c:pt>
                <c:pt idx="6554">
                  <c:v>31.369999999998036</c:v>
                </c:pt>
                <c:pt idx="6555">
                  <c:v>31.374999999998035</c:v>
                </c:pt>
                <c:pt idx="6556">
                  <c:v>31.379999999998034</c:v>
                </c:pt>
                <c:pt idx="6557">
                  <c:v>31.384999999998033</c:v>
                </c:pt>
                <c:pt idx="6558">
                  <c:v>31.389999999998032</c:v>
                </c:pt>
                <c:pt idx="6559">
                  <c:v>31.394999999998031</c:v>
                </c:pt>
                <c:pt idx="6560">
                  <c:v>31.39999999999803</c:v>
                </c:pt>
                <c:pt idx="6561">
                  <c:v>31.404999999998029</c:v>
                </c:pt>
                <c:pt idx="6562">
                  <c:v>31.409999999998028</c:v>
                </c:pt>
                <c:pt idx="6563">
                  <c:v>31.414999999998027</c:v>
                </c:pt>
                <c:pt idx="6564">
                  <c:v>31.419999999998026</c:v>
                </c:pt>
                <c:pt idx="6565">
                  <c:v>31.424999999998025</c:v>
                </c:pt>
                <c:pt idx="6566">
                  <c:v>31.429999999998024</c:v>
                </c:pt>
                <c:pt idx="6567">
                  <c:v>31.434999999998023</c:v>
                </c:pt>
                <c:pt idx="6568">
                  <c:v>31.439999999998022</c:v>
                </c:pt>
                <c:pt idx="6569">
                  <c:v>31.444999999998021</c:v>
                </c:pt>
                <c:pt idx="6570">
                  <c:v>31.44999999999802</c:v>
                </c:pt>
                <c:pt idx="6571">
                  <c:v>31.454999999998019</c:v>
                </c:pt>
                <c:pt idx="6572">
                  <c:v>31.459999999998018</c:v>
                </c:pt>
                <c:pt idx="6573">
                  <c:v>31.464999999998017</c:v>
                </c:pt>
                <c:pt idx="6574">
                  <c:v>31.469999999998016</c:v>
                </c:pt>
                <c:pt idx="6575">
                  <c:v>31.474999999998015</c:v>
                </c:pt>
                <c:pt idx="6576">
                  <c:v>31.479999999998014</c:v>
                </c:pt>
                <c:pt idx="6577">
                  <c:v>31.484999999998013</c:v>
                </c:pt>
                <c:pt idx="6578">
                  <c:v>31.489999999998012</c:v>
                </c:pt>
                <c:pt idx="6579">
                  <c:v>31.494999999998011</c:v>
                </c:pt>
                <c:pt idx="6580">
                  <c:v>31.49999999999801</c:v>
                </c:pt>
                <c:pt idx="6581">
                  <c:v>31.504999999998009</c:v>
                </c:pt>
                <c:pt idx="6582">
                  <c:v>31.509999999998008</c:v>
                </c:pt>
                <c:pt idx="6583">
                  <c:v>31.514999999998007</c:v>
                </c:pt>
                <c:pt idx="6584">
                  <c:v>31.519999999998007</c:v>
                </c:pt>
                <c:pt idx="6585">
                  <c:v>31.524999999998006</c:v>
                </c:pt>
                <c:pt idx="6586">
                  <c:v>31.529999999998005</c:v>
                </c:pt>
                <c:pt idx="6587">
                  <c:v>31.534999999998004</c:v>
                </c:pt>
                <c:pt idx="6588">
                  <c:v>31.539999999998003</c:v>
                </c:pt>
                <c:pt idx="6589">
                  <c:v>31.544999999998002</c:v>
                </c:pt>
                <c:pt idx="6590">
                  <c:v>31.549999999998001</c:v>
                </c:pt>
                <c:pt idx="6591">
                  <c:v>31.554999999998</c:v>
                </c:pt>
                <c:pt idx="6592">
                  <c:v>31.559999999997999</c:v>
                </c:pt>
                <c:pt idx="6593">
                  <c:v>31.564999999997998</c:v>
                </c:pt>
                <c:pt idx="6594">
                  <c:v>31.569999999997997</c:v>
                </c:pt>
                <c:pt idx="6595">
                  <c:v>31.574999999997996</c:v>
                </c:pt>
                <c:pt idx="6596">
                  <c:v>31.579999999997995</c:v>
                </c:pt>
                <c:pt idx="6597">
                  <c:v>31.584999999997994</c:v>
                </c:pt>
                <c:pt idx="6598">
                  <c:v>31.589999999997993</c:v>
                </c:pt>
                <c:pt idx="6599">
                  <c:v>31.594999999997992</c:v>
                </c:pt>
                <c:pt idx="6600">
                  <c:v>31.599999999997991</c:v>
                </c:pt>
                <c:pt idx="6601">
                  <c:v>31.60499999999799</c:v>
                </c:pt>
                <c:pt idx="6602">
                  <c:v>31.609999999997989</c:v>
                </c:pt>
                <c:pt idx="6603">
                  <c:v>31.614999999997988</c:v>
                </c:pt>
                <c:pt idx="6604">
                  <c:v>31.619999999997987</c:v>
                </c:pt>
                <c:pt idx="6605">
                  <c:v>31.624999999997986</c:v>
                </c:pt>
                <c:pt idx="6606">
                  <c:v>31.629999999997985</c:v>
                </c:pt>
                <c:pt idx="6607">
                  <c:v>31.634999999997984</c:v>
                </c:pt>
                <c:pt idx="6608">
                  <c:v>31.639999999997983</c:v>
                </c:pt>
                <c:pt idx="6609">
                  <c:v>31.644999999997982</c:v>
                </c:pt>
                <c:pt idx="6610">
                  <c:v>31.649999999997981</c:v>
                </c:pt>
                <c:pt idx="6611">
                  <c:v>31.65499999999798</c:v>
                </c:pt>
                <c:pt idx="6612">
                  <c:v>31.659999999997979</c:v>
                </c:pt>
                <c:pt idx="6613">
                  <c:v>31.664999999997978</c:v>
                </c:pt>
                <c:pt idx="6614">
                  <c:v>31.669999999997977</c:v>
                </c:pt>
                <c:pt idx="6615">
                  <c:v>31.674999999997976</c:v>
                </c:pt>
                <c:pt idx="6616">
                  <c:v>31.679999999997975</c:v>
                </c:pt>
                <c:pt idx="6617">
                  <c:v>31.684999999997974</c:v>
                </c:pt>
                <c:pt idx="6618">
                  <c:v>31.689999999997973</c:v>
                </c:pt>
                <c:pt idx="6619">
                  <c:v>31.694999999997972</c:v>
                </c:pt>
                <c:pt idx="6620">
                  <c:v>31.699999999997971</c:v>
                </c:pt>
                <c:pt idx="6621">
                  <c:v>31.70499999999797</c:v>
                </c:pt>
                <c:pt idx="6622">
                  <c:v>31.709999999997969</c:v>
                </c:pt>
                <c:pt idx="6623">
                  <c:v>31.714999999997968</c:v>
                </c:pt>
                <c:pt idx="6624">
                  <c:v>31.719999999997967</c:v>
                </c:pt>
                <c:pt idx="6625">
                  <c:v>31.724999999997966</c:v>
                </c:pt>
                <c:pt idx="6626">
                  <c:v>31.729999999997965</c:v>
                </c:pt>
                <c:pt idx="6627">
                  <c:v>31.734999999997964</c:v>
                </c:pt>
                <c:pt idx="6628">
                  <c:v>31.739999999997963</c:v>
                </c:pt>
                <c:pt idx="6629">
                  <c:v>31.744999999997962</c:v>
                </c:pt>
                <c:pt idx="6630">
                  <c:v>31.749999999997961</c:v>
                </c:pt>
                <c:pt idx="6631">
                  <c:v>31.75499999999796</c:v>
                </c:pt>
                <c:pt idx="6632">
                  <c:v>31.759999999997959</c:v>
                </c:pt>
                <c:pt idx="6633">
                  <c:v>31.764999999997958</c:v>
                </c:pt>
                <c:pt idx="6634">
                  <c:v>31.769999999997957</c:v>
                </c:pt>
                <c:pt idx="6635">
                  <c:v>31.774999999997956</c:v>
                </c:pt>
                <c:pt idx="6636">
                  <c:v>31.779999999997955</c:v>
                </c:pt>
                <c:pt idx="6637">
                  <c:v>31.784999999997954</c:v>
                </c:pt>
                <c:pt idx="6638">
                  <c:v>31.789999999997953</c:v>
                </c:pt>
                <c:pt idx="6639">
                  <c:v>31.794999999997952</c:v>
                </c:pt>
                <c:pt idx="6640">
                  <c:v>31.799999999997951</c:v>
                </c:pt>
                <c:pt idx="6641">
                  <c:v>31.80499999999795</c:v>
                </c:pt>
                <c:pt idx="6642">
                  <c:v>31.809999999997949</c:v>
                </c:pt>
                <c:pt idx="6643">
                  <c:v>31.814999999997948</c:v>
                </c:pt>
                <c:pt idx="6644">
                  <c:v>31.819999999997947</c:v>
                </c:pt>
                <c:pt idx="6645">
                  <c:v>31.824999999997946</c:v>
                </c:pt>
                <c:pt idx="6646">
                  <c:v>31.829999999997945</c:v>
                </c:pt>
                <c:pt idx="6647">
                  <c:v>31.834999999997944</c:v>
                </c:pt>
                <c:pt idx="6648">
                  <c:v>31.839999999997943</c:v>
                </c:pt>
                <c:pt idx="6649">
                  <c:v>31.844999999997942</c:v>
                </c:pt>
                <c:pt idx="6650">
                  <c:v>31.849999999997941</c:v>
                </c:pt>
                <c:pt idx="6651">
                  <c:v>31.85499999999794</c:v>
                </c:pt>
                <c:pt idx="6652">
                  <c:v>31.859999999997939</c:v>
                </c:pt>
                <c:pt idx="6653">
                  <c:v>31.864999999997938</c:v>
                </c:pt>
                <c:pt idx="6654">
                  <c:v>31.869999999997937</c:v>
                </c:pt>
                <c:pt idx="6655">
                  <c:v>31.874999999997936</c:v>
                </c:pt>
                <c:pt idx="6656">
                  <c:v>31.879999999997935</c:v>
                </c:pt>
                <c:pt idx="6657">
                  <c:v>31.884999999997934</c:v>
                </c:pt>
                <c:pt idx="6658">
                  <c:v>31.889999999997933</c:v>
                </c:pt>
                <c:pt idx="6659">
                  <c:v>31.894999999997932</c:v>
                </c:pt>
                <c:pt idx="6660">
                  <c:v>31.899999999997931</c:v>
                </c:pt>
                <c:pt idx="6661">
                  <c:v>31.90499999999793</c:v>
                </c:pt>
                <c:pt idx="6662">
                  <c:v>31.909999999997929</c:v>
                </c:pt>
                <c:pt idx="6663">
                  <c:v>31.914999999997928</c:v>
                </c:pt>
                <c:pt idx="6664">
                  <c:v>31.919999999997927</c:v>
                </c:pt>
                <c:pt idx="6665">
                  <c:v>31.924999999997926</c:v>
                </c:pt>
                <c:pt idx="6666">
                  <c:v>31.929999999997925</c:v>
                </c:pt>
                <c:pt idx="6667">
                  <c:v>31.934999999997924</c:v>
                </c:pt>
                <c:pt idx="6668">
                  <c:v>31.939999999997923</c:v>
                </c:pt>
                <c:pt idx="6669">
                  <c:v>31.944999999997922</c:v>
                </c:pt>
                <c:pt idx="6670">
                  <c:v>31.949999999997921</c:v>
                </c:pt>
                <c:pt idx="6671">
                  <c:v>31.95499999999792</c:v>
                </c:pt>
                <c:pt idx="6672">
                  <c:v>31.959999999997919</c:v>
                </c:pt>
                <c:pt idx="6673">
                  <c:v>31.964999999997918</c:v>
                </c:pt>
                <c:pt idx="6674">
                  <c:v>31.969999999997917</c:v>
                </c:pt>
                <c:pt idx="6675">
                  <c:v>31.974999999997916</c:v>
                </c:pt>
                <c:pt idx="6676">
                  <c:v>31.979999999997915</c:v>
                </c:pt>
                <c:pt idx="6677">
                  <c:v>31.984999999997914</c:v>
                </c:pt>
                <c:pt idx="6678">
                  <c:v>31.989999999997913</c:v>
                </c:pt>
                <c:pt idx="6679">
                  <c:v>31.994999999997912</c:v>
                </c:pt>
                <c:pt idx="6680">
                  <c:v>31.999999999997911</c:v>
                </c:pt>
                <c:pt idx="6681">
                  <c:v>32.004999999997914</c:v>
                </c:pt>
                <c:pt idx="6682">
                  <c:v>32.009999999997916</c:v>
                </c:pt>
                <c:pt idx="6683">
                  <c:v>32.014999999997919</c:v>
                </c:pt>
                <c:pt idx="6684">
                  <c:v>32.019999999997921</c:v>
                </c:pt>
                <c:pt idx="6685">
                  <c:v>32.024999999997924</c:v>
                </c:pt>
                <c:pt idx="6686">
                  <c:v>32.029999999997926</c:v>
                </c:pt>
                <c:pt idx="6687">
                  <c:v>32.034999999997929</c:v>
                </c:pt>
                <c:pt idx="6688">
                  <c:v>32.039999999997931</c:v>
                </c:pt>
                <c:pt idx="6689">
                  <c:v>32.044999999997934</c:v>
                </c:pt>
                <c:pt idx="6690">
                  <c:v>32.049999999997937</c:v>
                </c:pt>
                <c:pt idx="6691">
                  <c:v>32.054999999997939</c:v>
                </c:pt>
                <c:pt idx="6692">
                  <c:v>32.059999999997942</c:v>
                </c:pt>
                <c:pt idx="6693">
                  <c:v>32.064999999997944</c:v>
                </c:pt>
                <c:pt idx="6694">
                  <c:v>32.069999999997947</c:v>
                </c:pt>
                <c:pt idx="6695">
                  <c:v>32.074999999997949</c:v>
                </c:pt>
                <c:pt idx="6696">
                  <c:v>32.079999999997952</c:v>
                </c:pt>
                <c:pt idx="6697">
                  <c:v>32.084999999997954</c:v>
                </c:pt>
                <c:pt idx="6698">
                  <c:v>32.089999999997957</c:v>
                </c:pt>
                <c:pt idx="6699">
                  <c:v>32.09499999999796</c:v>
                </c:pt>
                <c:pt idx="6700">
                  <c:v>32.099999999997962</c:v>
                </c:pt>
                <c:pt idx="6701">
                  <c:v>32.104999999997965</c:v>
                </c:pt>
                <c:pt idx="6702">
                  <c:v>32.109999999997967</c:v>
                </c:pt>
                <c:pt idx="6703">
                  <c:v>32.11499999999797</c:v>
                </c:pt>
                <c:pt idx="6704">
                  <c:v>32.119999999997972</c:v>
                </c:pt>
                <c:pt idx="6705">
                  <c:v>32.124999999997975</c:v>
                </c:pt>
                <c:pt idx="6706">
                  <c:v>32.129999999997978</c:v>
                </c:pt>
                <c:pt idx="6707">
                  <c:v>32.13499999999798</c:v>
                </c:pt>
                <c:pt idx="6708">
                  <c:v>32.139999999997983</c:v>
                </c:pt>
                <c:pt idx="6709">
                  <c:v>32.144999999997985</c:v>
                </c:pt>
                <c:pt idx="6710">
                  <c:v>32.149999999997988</c:v>
                </c:pt>
                <c:pt idx="6711">
                  <c:v>32.15499999999799</c:v>
                </c:pt>
                <c:pt idx="6712">
                  <c:v>32.159999999997993</c:v>
                </c:pt>
                <c:pt idx="6713">
                  <c:v>32.164999999997995</c:v>
                </c:pt>
                <c:pt idx="6714">
                  <c:v>32.169999999997998</c:v>
                </c:pt>
                <c:pt idx="6715">
                  <c:v>32.174999999998001</c:v>
                </c:pt>
                <c:pt idx="6716">
                  <c:v>32.179999999998003</c:v>
                </c:pt>
                <c:pt idx="6717">
                  <c:v>32.184999999998006</c:v>
                </c:pt>
                <c:pt idx="6718">
                  <c:v>32.189999999998008</c:v>
                </c:pt>
                <c:pt idx="6719">
                  <c:v>32.194999999998011</c:v>
                </c:pt>
                <c:pt idx="6720">
                  <c:v>32.199999999998013</c:v>
                </c:pt>
                <c:pt idx="6721">
                  <c:v>32.204999999998016</c:v>
                </c:pt>
                <c:pt idx="6722">
                  <c:v>32.209999999998018</c:v>
                </c:pt>
                <c:pt idx="6723">
                  <c:v>32.214999999998021</c:v>
                </c:pt>
                <c:pt idx="6724">
                  <c:v>32.219999999998024</c:v>
                </c:pt>
                <c:pt idx="6725">
                  <c:v>32.224999999998026</c:v>
                </c:pt>
                <c:pt idx="6726">
                  <c:v>32.229999999998029</c:v>
                </c:pt>
                <c:pt idx="6727">
                  <c:v>32.234999999998031</c:v>
                </c:pt>
                <c:pt idx="6728">
                  <c:v>32.239999999998034</c:v>
                </c:pt>
                <c:pt idx="6729">
                  <c:v>32.244999999998036</c:v>
                </c:pt>
                <c:pt idx="6730">
                  <c:v>32.249999999998039</c:v>
                </c:pt>
                <c:pt idx="6731">
                  <c:v>32.254999999998041</c:v>
                </c:pt>
                <c:pt idx="6732">
                  <c:v>32.259999999998044</c:v>
                </c:pt>
                <c:pt idx="6733">
                  <c:v>32.264999999998047</c:v>
                </c:pt>
                <c:pt idx="6734">
                  <c:v>32.269999999998049</c:v>
                </c:pt>
                <c:pt idx="6735">
                  <c:v>32.274999999998052</c:v>
                </c:pt>
                <c:pt idx="6736">
                  <c:v>32.279999999998054</c:v>
                </c:pt>
                <c:pt idx="6737">
                  <c:v>32.284999999998057</c:v>
                </c:pt>
                <c:pt idx="6738">
                  <c:v>32.289999999998059</c:v>
                </c:pt>
                <c:pt idx="6739">
                  <c:v>32.294999999998062</c:v>
                </c:pt>
                <c:pt idx="6740">
                  <c:v>32.299999999998064</c:v>
                </c:pt>
                <c:pt idx="6741">
                  <c:v>32.304999999998067</c:v>
                </c:pt>
                <c:pt idx="6742">
                  <c:v>32.30999999999807</c:v>
                </c:pt>
                <c:pt idx="6743">
                  <c:v>32.314999999998072</c:v>
                </c:pt>
                <c:pt idx="6744">
                  <c:v>32.319999999998075</c:v>
                </c:pt>
                <c:pt idx="6745">
                  <c:v>32.324999999998077</c:v>
                </c:pt>
                <c:pt idx="6746">
                  <c:v>32.32999999999808</c:v>
                </c:pt>
                <c:pt idx="6747">
                  <c:v>32.334999999998082</c:v>
                </c:pt>
                <c:pt idx="6748">
                  <c:v>32.339999999998085</c:v>
                </c:pt>
                <c:pt idx="6749">
                  <c:v>32.344999999998088</c:v>
                </c:pt>
                <c:pt idx="6750">
                  <c:v>32.34999999999809</c:v>
                </c:pt>
                <c:pt idx="6751">
                  <c:v>32.354999999998093</c:v>
                </c:pt>
                <c:pt idx="6752">
                  <c:v>32.359999999998095</c:v>
                </c:pt>
                <c:pt idx="6753">
                  <c:v>32.364999999998098</c:v>
                </c:pt>
                <c:pt idx="6754">
                  <c:v>32.3699999999981</c:v>
                </c:pt>
                <c:pt idx="6755">
                  <c:v>32.374999999998103</c:v>
                </c:pt>
                <c:pt idx="6756">
                  <c:v>32.379999999998105</c:v>
                </c:pt>
                <c:pt idx="6757">
                  <c:v>32.384999999998108</c:v>
                </c:pt>
                <c:pt idx="6758">
                  <c:v>32.389999999998111</c:v>
                </c:pt>
                <c:pt idx="6759">
                  <c:v>32.394999999998113</c:v>
                </c:pt>
                <c:pt idx="6760">
                  <c:v>32.399999999998116</c:v>
                </c:pt>
                <c:pt idx="6761">
                  <c:v>32.404999999998118</c:v>
                </c:pt>
                <c:pt idx="6762">
                  <c:v>32.409999999998121</c:v>
                </c:pt>
                <c:pt idx="6763">
                  <c:v>32.414999999998123</c:v>
                </c:pt>
                <c:pt idx="6764">
                  <c:v>32.419999999998126</c:v>
                </c:pt>
                <c:pt idx="6765">
                  <c:v>32.424999999998128</c:v>
                </c:pt>
                <c:pt idx="6766">
                  <c:v>32.429999999998131</c:v>
                </c:pt>
                <c:pt idx="6767">
                  <c:v>32.434999999998134</c:v>
                </c:pt>
                <c:pt idx="6768">
                  <c:v>32.439999999998136</c:v>
                </c:pt>
                <c:pt idx="6769">
                  <c:v>32.444999999998139</c:v>
                </c:pt>
                <c:pt idx="6770">
                  <c:v>32.449999999998141</c:v>
                </c:pt>
                <c:pt idx="6771">
                  <c:v>32.454999999998144</c:v>
                </c:pt>
                <c:pt idx="6772">
                  <c:v>32.459999999998146</c:v>
                </c:pt>
                <c:pt idx="6773">
                  <c:v>32.464999999998149</c:v>
                </c:pt>
                <c:pt idx="6774">
                  <c:v>32.469999999998151</c:v>
                </c:pt>
                <c:pt idx="6775">
                  <c:v>32.474999999998154</c:v>
                </c:pt>
                <c:pt idx="6776">
                  <c:v>32.479999999998157</c:v>
                </c:pt>
                <c:pt idx="6777">
                  <c:v>32.484999999998159</c:v>
                </c:pt>
                <c:pt idx="6778">
                  <c:v>32.489999999998162</c:v>
                </c:pt>
                <c:pt idx="6779">
                  <c:v>32.494999999998164</c:v>
                </c:pt>
                <c:pt idx="6780">
                  <c:v>32.499999999998167</c:v>
                </c:pt>
                <c:pt idx="6781">
                  <c:v>32.504999999998169</c:v>
                </c:pt>
                <c:pt idx="6782">
                  <c:v>32.509999999998172</c:v>
                </c:pt>
                <c:pt idx="6783">
                  <c:v>32.514999999998174</c:v>
                </c:pt>
                <c:pt idx="6784">
                  <c:v>32.519999999998177</c:v>
                </c:pt>
                <c:pt idx="6785">
                  <c:v>32.52499999999818</c:v>
                </c:pt>
                <c:pt idx="6786">
                  <c:v>32.529999999998182</c:v>
                </c:pt>
                <c:pt idx="6787">
                  <c:v>32.534999999998185</c:v>
                </c:pt>
                <c:pt idx="6788">
                  <c:v>32.539999999998187</c:v>
                </c:pt>
                <c:pt idx="6789">
                  <c:v>32.54499999999819</c:v>
                </c:pt>
                <c:pt idx="6790">
                  <c:v>32.549999999998192</c:v>
                </c:pt>
                <c:pt idx="6791">
                  <c:v>32.554999999998195</c:v>
                </c:pt>
                <c:pt idx="6792">
                  <c:v>32.559999999998197</c:v>
                </c:pt>
                <c:pt idx="6793">
                  <c:v>32.5649999999982</c:v>
                </c:pt>
                <c:pt idx="6794">
                  <c:v>32.569999999998203</c:v>
                </c:pt>
                <c:pt idx="6795">
                  <c:v>32.574999999998205</c:v>
                </c:pt>
                <c:pt idx="6796">
                  <c:v>32.579999999998208</c:v>
                </c:pt>
                <c:pt idx="6797">
                  <c:v>32.58499999999821</c:v>
                </c:pt>
                <c:pt idx="6798">
                  <c:v>32.589999999998213</c:v>
                </c:pt>
                <c:pt idx="6799">
                  <c:v>32.594999999998215</c:v>
                </c:pt>
                <c:pt idx="6800">
                  <c:v>32.599999999998218</c:v>
                </c:pt>
                <c:pt idx="6801">
                  <c:v>32.604999999998221</c:v>
                </c:pt>
                <c:pt idx="6802">
                  <c:v>32.609999999998223</c:v>
                </c:pt>
                <c:pt idx="6803">
                  <c:v>32.614999999998226</c:v>
                </c:pt>
                <c:pt idx="6804">
                  <c:v>32.619999999998228</c:v>
                </c:pt>
                <c:pt idx="6805">
                  <c:v>32.624999999998231</c:v>
                </c:pt>
                <c:pt idx="6806">
                  <c:v>32.629999999998233</c:v>
                </c:pt>
                <c:pt idx="6807">
                  <c:v>32.634999999998236</c:v>
                </c:pt>
                <c:pt idx="6808">
                  <c:v>32.639999999998238</c:v>
                </c:pt>
                <c:pt idx="6809">
                  <c:v>32.644999999998241</c:v>
                </c:pt>
                <c:pt idx="6810">
                  <c:v>32.649999999998244</c:v>
                </c:pt>
                <c:pt idx="6811">
                  <c:v>32.654999999998246</c:v>
                </c:pt>
                <c:pt idx="6812">
                  <c:v>32.659999999998249</c:v>
                </c:pt>
                <c:pt idx="6813">
                  <c:v>32.664999999998251</c:v>
                </c:pt>
                <c:pt idx="6814">
                  <c:v>32.669999999998254</c:v>
                </c:pt>
                <c:pt idx="6815">
                  <c:v>32.674999999998256</c:v>
                </c:pt>
                <c:pt idx="6816">
                  <c:v>32.679999999998259</c:v>
                </c:pt>
                <c:pt idx="6817">
                  <c:v>32.684999999998261</c:v>
                </c:pt>
                <c:pt idx="6818">
                  <c:v>32.689999999998264</c:v>
                </c:pt>
                <c:pt idx="6819">
                  <c:v>32.694999999998267</c:v>
                </c:pt>
                <c:pt idx="6820">
                  <c:v>32.699999999998269</c:v>
                </c:pt>
                <c:pt idx="6821">
                  <c:v>32.704999999998272</c:v>
                </c:pt>
                <c:pt idx="6822">
                  <c:v>32.709999999998274</c:v>
                </c:pt>
                <c:pt idx="6823">
                  <c:v>32.714999999998277</c:v>
                </c:pt>
                <c:pt idx="6824">
                  <c:v>32.719999999998279</c:v>
                </c:pt>
                <c:pt idx="6825">
                  <c:v>32.724999999998282</c:v>
                </c:pt>
                <c:pt idx="6826">
                  <c:v>32.729999999998284</c:v>
                </c:pt>
                <c:pt idx="6827">
                  <c:v>32.734999999998287</c:v>
                </c:pt>
                <c:pt idx="6828">
                  <c:v>32.73999999999829</c:v>
                </c:pt>
                <c:pt idx="6829">
                  <c:v>32.744999999998292</c:v>
                </c:pt>
                <c:pt idx="6830">
                  <c:v>32.749999999998295</c:v>
                </c:pt>
                <c:pt idx="6831">
                  <c:v>32.754999999998297</c:v>
                </c:pt>
                <c:pt idx="6832">
                  <c:v>32.7599999999983</c:v>
                </c:pt>
                <c:pt idx="6833">
                  <c:v>32.764999999998302</c:v>
                </c:pt>
                <c:pt idx="6834">
                  <c:v>32.769999999998305</c:v>
                </c:pt>
                <c:pt idx="6835">
                  <c:v>32.774999999998307</c:v>
                </c:pt>
                <c:pt idx="6836">
                  <c:v>32.77999999999831</c:v>
                </c:pt>
                <c:pt idx="6837">
                  <c:v>32.784999999998313</c:v>
                </c:pt>
                <c:pt idx="6838">
                  <c:v>32.789999999998315</c:v>
                </c:pt>
                <c:pt idx="6839">
                  <c:v>32.794999999998318</c:v>
                </c:pt>
                <c:pt idx="6840">
                  <c:v>32.79999999999832</c:v>
                </c:pt>
                <c:pt idx="6841">
                  <c:v>32.804999999998323</c:v>
                </c:pt>
                <c:pt idx="6842">
                  <c:v>32.809999999998325</c:v>
                </c:pt>
                <c:pt idx="6843">
                  <c:v>32.814999999998328</c:v>
                </c:pt>
                <c:pt idx="6844">
                  <c:v>32.819999999998331</c:v>
                </c:pt>
                <c:pt idx="6845">
                  <c:v>32.824999999998333</c:v>
                </c:pt>
                <c:pt idx="6846">
                  <c:v>32.829999999998336</c:v>
                </c:pt>
                <c:pt idx="6847">
                  <c:v>32.834999999998338</c:v>
                </c:pt>
                <c:pt idx="6848">
                  <c:v>32.839999999998341</c:v>
                </c:pt>
                <c:pt idx="6849">
                  <c:v>32.844999999998343</c:v>
                </c:pt>
                <c:pt idx="6850">
                  <c:v>32.849999999998346</c:v>
                </c:pt>
                <c:pt idx="6851">
                  <c:v>32.854999999998348</c:v>
                </c:pt>
                <c:pt idx="6852">
                  <c:v>32.859999999998351</c:v>
                </c:pt>
                <c:pt idx="6853">
                  <c:v>32.864999999998354</c:v>
                </c:pt>
                <c:pt idx="6854">
                  <c:v>32.869999999998356</c:v>
                </c:pt>
                <c:pt idx="6855">
                  <c:v>32.874999999998359</c:v>
                </c:pt>
                <c:pt idx="6856">
                  <c:v>32.879999999998361</c:v>
                </c:pt>
                <c:pt idx="6857">
                  <c:v>32.884999999998364</c:v>
                </c:pt>
                <c:pt idx="6858">
                  <c:v>32.889999999998366</c:v>
                </c:pt>
                <c:pt idx="6859">
                  <c:v>32.894999999998369</c:v>
                </c:pt>
                <c:pt idx="6860">
                  <c:v>32.899999999998371</c:v>
                </c:pt>
                <c:pt idx="6861">
                  <c:v>32.904999999998374</c:v>
                </c:pt>
                <c:pt idx="6862">
                  <c:v>32.909999999998377</c:v>
                </c:pt>
                <c:pt idx="6863">
                  <c:v>32.914999999998379</c:v>
                </c:pt>
                <c:pt idx="6864">
                  <c:v>32.919999999998382</c:v>
                </c:pt>
                <c:pt idx="6865">
                  <c:v>32.924999999998384</c:v>
                </c:pt>
                <c:pt idx="6866">
                  <c:v>32.929999999998387</c:v>
                </c:pt>
                <c:pt idx="6867">
                  <c:v>32.934999999998389</c:v>
                </c:pt>
                <c:pt idx="6868">
                  <c:v>32.939999999998392</c:v>
                </c:pt>
                <c:pt idx="6869">
                  <c:v>32.944999999998394</c:v>
                </c:pt>
                <c:pt idx="6870">
                  <c:v>32.949999999998397</c:v>
                </c:pt>
                <c:pt idx="6871">
                  <c:v>32.9549999999984</c:v>
                </c:pt>
                <c:pt idx="6872">
                  <c:v>32.959999999998402</c:v>
                </c:pt>
                <c:pt idx="6873">
                  <c:v>32.964999999998405</c:v>
                </c:pt>
                <c:pt idx="6874">
                  <c:v>32.969999999998407</c:v>
                </c:pt>
                <c:pt idx="6875">
                  <c:v>32.97499999999841</c:v>
                </c:pt>
                <c:pt idx="6876">
                  <c:v>32.979999999998412</c:v>
                </c:pt>
                <c:pt idx="6877">
                  <c:v>32.984999999998415</c:v>
                </c:pt>
                <c:pt idx="6878">
                  <c:v>32.989999999998417</c:v>
                </c:pt>
                <c:pt idx="6879">
                  <c:v>32.99499999999842</c:v>
                </c:pt>
                <c:pt idx="6880">
                  <c:v>32.999999999998423</c:v>
                </c:pt>
                <c:pt idx="6881">
                  <c:v>33.004999999998425</c:v>
                </c:pt>
                <c:pt idx="6882">
                  <c:v>33.009999999998428</c:v>
                </c:pt>
                <c:pt idx="6883">
                  <c:v>33.01499999999843</c:v>
                </c:pt>
                <c:pt idx="6884">
                  <c:v>33.019999999998433</c:v>
                </c:pt>
                <c:pt idx="6885">
                  <c:v>33.024999999998435</c:v>
                </c:pt>
                <c:pt idx="6886">
                  <c:v>33.029999999998438</c:v>
                </c:pt>
                <c:pt idx="6887">
                  <c:v>33.034999999998441</c:v>
                </c:pt>
                <c:pt idx="6888">
                  <c:v>33.039999999998443</c:v>
                </c:pt>
                <c:pt idx="6889">
                  <c:v>33.044999999998446</c:v>
                </c:pt>
                <c:pt idx="6890">
                  <c:v>33.049999999998448</c:v>
                </c:pt>
                <c:pt idx="6891">
                  <c:v>33.054999999998451</c:v>
                </c:pt>
                <c:pt idx="6892">
                  <c:v>33.059999999998453</c:v>
                </c:pt>
                <c:pt idx="6893">
                  <c:v>33.064999999998456</c:v>
                </c:pt>
                <c:pt idx="6894">
                  <c:v>33.069999999998458</c:v>
                </c:pt>
                <c:pt idx="6895">
                  <c:v>33.074999999998461</c:v>
                </c:pt>
                <c:pt idx="6896">
                  <c:v>33.079999999998464</c:v>
                </c:pt>
                <c:pt idx="6897">
                  <c:v>33.084999999998466</c:v>
                </c:pt>
                <c:pt idx="6898">
                  <c:v>33.089999999998469</c:v>
                </c:pt>
                <c:pt idx="6899">
                  <c:v>33.094999999998471</c:v>
                </c:pt>
                <c:pt idx="6900">
                  <c:v>33.099999999998474</c:v>
                </c:pt>
                <c:pt idx="6901">
                  <c:v>33.104999999998476</c:v>
                </c:pt>
                <c:pt idx="6902">
                  <c:v>33.109999999998479</c:v>
                </c:pt>
                <c:pt idx="6903">
                  <c:v>33.114999999998481</c:v>
                </c:pt>
                <c:pt idx="6904">
                  <c:v>33.119999999998484</c:v>
                </c:pt>
                <c:pt idx="6905">
                  <c:v>33.124999999998487</c:v>
                </c:pt>
                <c:pt idx="6906">
                  <c:v>33.129999999998489</c:v>
                </c:pt>
                <c:pt idx="6907">
                  <c:v>33.134999999998492</c:v>
                </c:pt>
                <c:pt idx="6908">
                  <c:v>33.139999999998494</c:v>
                </c:pt>
                <c:pt idx="6909">
                  <c:v>33.144999999998497</c:v>
                </c:pt>
                <c:pt idx="6910">
                  <c:v>33.149999999998499</c:v>
                </c:pt>
                <c:pt idx="6911">
                  <c:v>33.154999999998502</c:v>
                </c:pt>
                <c:pt idx="6912">
                  <c:v>33.159999999998504</c:v>
                </c:pt>
                <c:pt idx="6913">
                  <c:v>33.164999999998507</c:v>
                </c:pt>
                <c:pt idx="6914">
                  <c:v>33.16999999999851</c:v>
                </c:pt>
                <c:pt idx="6915">
                  <c:v>33.174999999998512</c:v>
                </c:pt>
                <c:pt idx="6916">
                  <c:v>33.179999999998515</c:v>
                </c:pt>
                <c:pt idx="6917">
                  <c:v>33.184999999998517</c:v>
                </c:pt>
                <c:pt idx="6918">
                  <c:v>33.18999999999852</c:v>
                </c:pt>
                <c:pt idx="6919">
                  <c:v>33.194999999998522</c:v>
                </c:pt>
                <c:pt idx="6920">
                  <c:v>33.199999999998525</c:v>
                </c:pt>
                <c:pt idx="6921">
                  <c:v>33.204999999998527</c:v>
                </c:pt>
                <c:pt idx="6922">
                  <c:v>33.20999999999853</c:v>
                </c:pt>
                <c:pt idx="6923">
                  <c:v>33.214999999998533</c:v>
                </c:pt>
                <c:pt idx="6924">
                  <c:v>33.219999999998535</c:v>
                </c:pt>
                <c:pt idx="6925">
                  <c:v>33.224999999998538</c:v>
                </c:pt>
                <c:pt idx="6926">
                  <c:v>33.22999999999854</c:v>
                </c:pt>
                <c:pt idx="6927">
                  <c:v>33.234999999998543</c:v>
                </c:pt>
                <c:pt idx="6928">
                  <c:v>33.239999999998545</c:v>
                </c:pt>
                <c:pt idx="6929">
                  <c:v>33.244999999998548</c:v>
                </c:pt>
                <c:pt idx="6930">
                  <c:v>33.24999999999855</c:v>
                </c:pt>
                <c:pt idx="6931">
                  <c:v>33.254999999998553</c:v>
                </c:pt>
                <c:pt idx="6932">
                  <c:v>33.259999999998556</c:v>
                </c:pt>
                <c:pt idx="6933">
                  <c:v>33.264999999998558</c:v>
                </c:pt>
                <c:pt idx="6934">
                  <c:v>33.269999999998561</c:v>
                </c:pt>
                <c:pt idx="6935">
                  <c:v>33.274999999998563</c:v>
                </c:pt>
                <c:pt idx="6936">
                  <c:v>33.279999999998566</c:v>
                </c:pt>
                <c:pt idx="6937">
                  <c:v>33.284999999998568</c:v>
                </c:pt>
                <c:pt idx="6938">
                  <c:v>33.289999999998571</c:v>
                </c:pt>
                <c:pt idx="6939">
                  <c:v>33.294999999998574</c:v>
                </c:pt>
                <c:pt idx="6940">
                  <c:v>33.299999999998576</c:v>
                </c:pt>
                <c:pt idx="6941">
                  <c:v>33.304999999998579</c:v>
                </c:pt>
                <c:pt idx="6942">
                  <c:v>33.309999999998581</c:v>
                </c:pt>
                <c:pt idx="6943">
                  <c:v>33.314999999998584</c:v>
                </c:pt>
                <c:pt idx="6944">
                  <c:v>33.319999999998586</c:v>
                </c:pt>
                <c:pt idx="6945">
                  <c:v>33.324999999998589</c:v>
                </c:pt>
                <c:pt idx="6946">
                  <c:v>33.329999999998591</c:v>
                </c:pt>
                <c:pt idx="6947">
                  <c:v>33.334999999998594</c:v>
                </c:pt>
                <c:pt idx="6948">
                  <c:v>33.339999999998597</c:v>
                </c:pt>
                <c:pt idx="6949">
                  <c:v>33.344999999998599</c:v>
                </c:pt>
                <c:pt idx="6950">
                  <c:v>33.349999999998602</c:v>
                </c:pt>
                <c:pt idx="6951">
                  <c:v>33.354999999998604</c:v>
                </c:pt>
                <c:pt idx="6952">
                  <c:v>33.359999999998607</c:v>
                </c:pt>
                <c:pt idx="6953">
                  <c:v>33.364999999998609</c:v>
                </c:pt>
                <c:pt idx="6954">
                  <c:v>33.369999999998612</c:v>
                </c:pt>
                <c:pt idx="6955">
                  <c:v>33.374999999998614</c:v>
                </c:pt>
                <c:pt idx="6956">
                  <c:v>33.379999999998617</c:v>
                </c:pt>
                <c:pt idx="6957">
                  <c:v>33.38499999999862</c:v>
                </c:pt>
                <c:pt idx="6958">
                  <c:v>33.389999999998622</c:v>
                </c:pt>
                <c:pt idx="6959">
                  <c:v>33.394999999998625</c:v>
                </c:pt>
                <c:pt idx="6960">
                  <c:v>33.399999999998627</c:v>
                </c:pt>
                <c:pt idx="6961">
                  <c:v>33.40499999999863</c:v>
                </c:pt>
                <c:pt idx="6962">
                  <c:v>33.409999999998632</c:v>
                </c:pt>
                <c:pt idx="6963">
                  <c:v>33.414999999998635</c:v>
                </c:pt>
                <c:pt idx="6964">
                  <c:v>33.419999999998637</c:v>
                </c:pt>
                <c:pt idx="6965">
                  <c:v>33.42499999999864</c:v>
                </c:pt>
                <c:pt idx="6966">
                  <c:v>33.429999999998643</c:v>
                </c:pt>
                <c:pt idx="6967">
                  <c:v>33.434999999998645</c:v>
                </c:pt>
                <c:pt idx="6968">
                  <c:v>33.439999999998648</c:v>
                </c:pt>
                <c:pt idx="6969">
                  <c:v>33.44499999999865</c:v>
                </c:pt>
                <c:pt idx="6970">
                  <c:v>33.449999999998653</c:v>
                </c:pt>
                <c:pt idx="6971">
                  <c:v>33.454999999998655</c:v>
                </c:pt>
                <c:pt idx="6972">
                  <c:v>33.459999999998658</c:v>
                </c:pt>
                <c:pt idx="6973">
                  <c:v>33.46499999999866</c:v>
                </c:pt>
                <c:pt idx="6974">
                  <c:v>33.469999999998663</c:v>
                </c:pt>
                <c:pt idx="6975">
                  <c:v>33.474999999998666</c:v>
                </c:pt>
                <c:pt idx="6976">
                  <c:v>33.479999999998668</c:v>
                </c:pt>
                <c:pt idx="6977">
                  <c:v>33.484999999998671</c:v>
                </c:pt>
                <c:pt idx="6978">
                  <c:v>33.489999999998673</c:v>
                </c:pt>
                <c:pt idx="6979">
                  <c:v>33.494999999998676</c:v>
                </c:pt>
                <c:pt idx="6980">
                  <c:v>33.499999999998678</c:v>
                </c:pt>
                <c:pt idx="6981">
                  <c:v>33.504999999998681</c:v>
                </c:pt>
                <c:pt idx="6982">
                  <c:v>33.509999999998684</c:v>
                </c:pt>
                <c:pt idx="6983">
                  <c:v>33.514999999998686</c:v>
                </c:pt>
                <c:pt idx="6984">
                  <c:v>33.519999999998689</c:v>
                </c:pt>
                <c:pt idx="6985">
                  <c:v>33.524999999998691</c:v>
                </c:pt>
                <c:pt idx="6986">
                  <c:v>33.529999999998694</c:v>
                </c:pt>
                <c:pt idx="6987">
                  <c:v>33.534999999998696</c:v>
                </c:pt>
                <c:pt idx="6988">
                  <c:v>33.539999999998699</c:v>
                </c:pt>
                <c:pt idx="6989">
                  <c:v>33.544999999998701</c:v>
                </c:pt>
                <c:pt idx="6990">
                  <c:v>33.549999999998704</c:v>
                </c:pt>
                <c:pt idx="6991">
                  <c:v>33.554999999998707</c:v>
                </c:pt>
                <c:pt idx="6992">
                  <c:v>33.559999999998709</c:v>
                </c:pt>
                <c:pt idx="6993">
                  <c:v>33.564999999998712</c:v>
                </c:pt>
                <c:pt idx="6994">
                  <c:v>33.569999999998714</c:v>
                </c:pt>
                <c:pt idx="6995">
                  <c:v>33.574999999998717</c:v>
                </c:pt>
                <c:pt idx="6996">
                  <c:v>33.579999999998719</c:v>
                </c:pt>
                <c:pt idx="6997">
                  <c:v>33.584999999998722</c:v>
                </c:pt>
                <c:pt idx="6998">
                  <c:v>33.589999999998724</c:v>
                </c:pt>
                <c:pt idx="6999">
                  <c:v>33.594999999998727</c:v>
                </c:pt>
                <c:pt idx="7000">
                  <c:v>33.59999999999873</c:v>
                </c:pt>
                <c:pt idx="7001">
                  <c:v>33.604999999998732</c:v>
                </c:pt>
                <c:pt idx="7002">
                  <c:v>33.609999999998735</c:v>
                </c:pt>
                <c:pt idx="7003">
                  <c:v>33.614999999998737</c:v>
                </c:pt>
                <c:pt idx="7004">
                  <c:v>33.61999999999874</c:v>
                </c:pt>
                <c:pt idx="7005">
                  <c:v>33.624999999998742</c:v>
                </c:pt>
                <c:pt idx="7006">
                  <c:v>33.629999999998745</c:v>
                </c:pt>
                <c:pt idx="7007">
                  <c:v>33.634999999998747</c:v>
                </c:pt>
                <c:pt idx="7008">
                  <c:v>33.63999999999875</c:v>
                </c:pt>
                <c:pt idx="7009">
                  <c:v>33.644999999998753</c:v>
                </c:pt>
                <c:pt idx="7010">
                  <c:v>33.649999999998755</c:v>
                </c:pt>
                <c:pt idx="7011">
                  <c:v>33.654999999998758</c:v>
                </c:pt>
                <c:pt idx="7012">
                  <c:v>33.65999999999876</c:v>
                </c:pt>
                <c:pt idx="7013">
                  <c:v>33.664999999998763</c:v>
                </c:pt>
                <c:pt idx="7014">
                  <c:v>33.669999999998765</c:v>
                </c:pt>
                <c:pt idx="7015">
                  <c:v>33.674999999998768</c:v>
                </c:pt>
                <c:pt idx="7016">
                  <c:v>33.67999999999877</c:v>
                </c:pt>
                <c:pt idx="7017">
                  <c:v>33.684999999998773</c:v>
                </c:pt>
                <c:pt idx="7018">
                  <c:v>33.689999999998776</c:v>
                </c:pt>
                <c:pt idx="7019">
                  <c:v>33.694999999998778</c:v>
                </c:pt>
                <c:pt idx="7020">
                  <c:v>33.699999999998781</c:v>
                </c:pt>
                <c:pt idx="7021">
                  <c:v>33.704999999998783</c:v>
                </c:pt>
                <c:pt idx="7022">
                  <c:v>33.709999999998786</c:v>
                </c:pt>
                <c:pt idx="7023">
                  <c:v>33.714999999998788</c:v>
                </c:pt>
                <c:pt idx="7024">
                  <c:v>33.719999999998791</c:v>
                </c:pt>
                <c:pt idx="7025">
                  <c:v>33.724999999998793</c:v>
                </c:pt>
                <c:pt idx="7026">
                  <c:v>33.729999999998796</c:v>
                </c:pt>
                <c:pt idx="7027">
                  <c:v>33.734999999998799</c:v>
                </c:pt>
                <c:pt idx="7028">
                  <c:v>33.739999999998801</c:v>
                </c:pt>
                <c:pt idx="7029">
                  <c:v>33.744999999998804</c:v>
                </c:pt>
                <c:pt idx="7030">
                  <c:v>33.749999999998806</c:v>
                </c:pt>
                <c:pt idx="7031">
                  <c:v>33.754999999998809</c:v>
                </c:pt>
                <c:pt idx="7032">
                  <c:v>33.759999999998811</c:v>
                </c:pt>
                <c:pt idx="7033">
                  <c:v>33.764999999998814</c:v>
                </c:pt>
                <c:pt idx="7034">
                  <c:v>33.769999999998817</c:v>
                </c:pt>
                <c:pt idx="7035">
                  <c:v>33.774999999998819</c:v>
                </c:pt>
                <c:pt idx="7036">
                  <c:v>33.779999999998822</c:v>
                </c:pt>
                <c:pt idx="7037">
                  <c:v>33.784999999998824</c:v>
                </c:pt>
                <c:pt idx="7038">
                  <c:v>33.789999999998827</c:v>
                </c:pt>
                <c:pt idx="7039">
                  <c:v>33.794999999998829</c:v>
                </c:pt>
                <c:pt idx="7040">
                  <c:v>33.799999999998832</c:v>
                </c:pt>
                <c:pt idx="7041">
                  <c:v>33.804999999998834</c:v>
                </c:pt>
                <c:pt idx="7042">
                  <c:v>33.809999999998837</c:v>
                </c:pt>
                <c:pt idx="7043">
                  <c:v>33.81499999999884</c:v>
                </c:pt>
                <c:pt idx="7044">
                  <c:v>33.819999999998842</c:v>
                </c:pt>
                <c:pt idx="7045">
                  <c:v>33.824999999998845</c:v>
                </c:pt>
                <c:pt idx="7046">
                  <c:v>33.829999999998847</c:v>
                </c:pt>
                <c:pt idx="7047">
                  <c:v>33.83499999999885</c:v>
                </c:pt>
                <c:pt idx="7048">
                  <c:v>33.839999999998852</c:v>
                </c:pt>
                <c:pt idx="7049">
                  <c:v>33.844999999998855</c:v>
                </c:pt>
                <c:pt idx="7050">
                  <c:v>33.849999999998857</c:v>
                </c:pt>
                <c:pt idx="7051">
                  <c:v>33.85499999999886</c:v>
                </c:pt>
                <c:pt idx="7052">
                  <c:v>33.859999999998863</c:v>
                </c:pt>
                <c:pt idx="7053">
                  <c:v>33.864999999998865</c:v>
                </c:pt>
                <c:pt idx="7054">
                  <c:v>33.869999999998868</c:v>
                </c:pt>
                <c:pt idx="7055">
                  <c:v>33.87499999999887</c:v>
                </c:pt>
                <c:pt idx="7056">
                  <c:v>33.879999999998873</c:v>
                </c:pt>
                <c:pt idx="7057">
                  <c:v>33.884999999998875</c:v>
                </c:pt>
                <c:pt idx="7058">
                  <c:v>33.889999999998878</c:v>
                </c:pt>
                <c:pt idx="7059">
                  <c:v>33.89499999999888</c:v>
                </c:pt>
                <c:pt idx="7060">
                  <c:v>33.899999999998883</c:v>
                </c:pt>
                <c:pt idx="7061">
                  <c:v>33.904999999998886</c:v>
                </c:pt>
                <c:pt idx="7062">
                  <c:v>33.909999999998888</c:v>
                </c:pt>
                <c:pt idx="7063">
                  <c:v>33.914999999998891</c:v>
                </c:pt>
                <c:pt idx="7064">
                  <c:v>33.919999999998893</c:v>
                </c:pt>
                <c:pt idx="7065">
                  <c:v>33.924999999998896</c:v>
                </c:pt>
                <c:pt idx="7066">
                  <c:v>33.929999999998898</c:v>
                </c:pt>
                <c:pt idx="7067">
                  <c:v>33.934999999998901</c:v>
                </c:pt>
                <c:pt idx="7068">
                  <c:v>33.939999999998903</c:v>
                </c:pt>
                <c:pt idx="7069">
                  <c:v>33.944999999998906</c:v>
                </c:pt>
                <c:pt idx="7070">
                  <c:v>33.949999999998909</c:v>
                </c:pt>
                <c:pt idx="7071">
                  <c:v>33.954999999998911</c:v>
                </c:pt>
                <c:pt idx="7072">
                  <c:v>33.959999999998914</c:v>
                </c:pt>
                <c:pt idx="7073">
                  <c:v>33.964999999998916</c:v>
                </c:pt>
                <c:pt idx="7074">
                  <c:v>33.969999999998919</c:v>
                </c:pt>
                <c:pt idx="7075">
                  <c:v>33.974999999998921</c:v>
                </c:pt>
                <c:pt idx="7076">
                  <c:v>33.979999999998924</c:v>
                </c:pt>
                <c:pt idx="7077">
                  <c:v>33.984999999998927</c:v>
                </c:pt>
                <c:pt idx="7078">
                  <c:v>33.989999999998929</c:v>
                </c:pt>
                <c:pt idx="7079">
                  <c:v>33.994999999998932</c:v>
                </c:pt>
                <c:pt idx="7080">
                  <c:v>33.999999999998934</c:v>
                </c:pt>
                <c:pt idx="7081">
                  <c:v>34.004999999998937</c:v>
                </c:pt>
                <c:pt idx="7082">
                  <c:v>34.009999999998939</c:v>
                </c:pt>
                <c:pt idx="7083">
                  <c:v>34.014999999998942</c:v>
                </c:pt>
                <c:pt idx="7084">
                  <c:v>34.019999999998944</c:v>
                </c:pt>
                <c:pt idx="7085">
                  <c:v>34.024999999998947</c:v>
                </c:pt>
                <c:pt idx="7086">
                  <c:v>34.02999999999895</c:v>
                </c:pt>
                <c:pt idx="7087">
                  <c:v>34.034999999998952</c:v>
                </c:pt>
                <c:pt idx="7088">
                  <c:v>34.039999999998955</c:v>
                </c:pt>
                <c:pt idx="7089">
                  <c:v>34.044999999998957</c:v>
                </c:pt>
                <c:pt idx="7090">
                  <c:v>34.04999999999896</c:v>
                </c:pt>
                <c:pt idx="7091">
                  <c:v>34.054999999998962</c:v>
                </c:pt>
                <c:pt idx="7092">
                  <c:v>34.059999999998965</c:v>
                </c:pt>
                <c:pt idx="7093">
                  <c:v>34.064999999998967</c:v>
                </c:pt>
                <c:pt idx="7094">
                  <c:v>34.06999999999897</c:v>
                </c:pt>
                <c:pt idx="7095">
                  <c:v>34.074999999998973</c:v>
                </c:pt>
                <c:pt idx="7096">
                  <c:v>34.079999999998975</c:v>
                </c:pt>
                <c:pt idx="7097">
                  <c:v>34.084999999998978</c:v>
                </c:pt>
                <c:pt idx="7098">
                  <c:v>34.08999999999898</c:v>
                </c:pt>
                <c:pt idx="7099">
                  <c:v>34.094999999998983</c:v>
                </c:pt>
                <c:pt idx="7100">
                  <c:v>34.099999999998985</c:v>
                </c:pt>
                <c:pt idx="7101">
                  <c:v>34.104999999998988</c:v>
                </c:pt>
                <c:pt idx="7102">
                  <c:v>34.10999999999899</c:v>
                </c:pt>
                <c:pt idx="7103">
                  <c:v>34.114999999998993</c:v>
                </c:pt>
                <c:pt idx="7104">
                  <c:v>34.119999999998996</c:v>
                </c:pt>
                <c:pt idx="7105">
                  <c:v>34.124999999998998</c:v>
                </c:pt>
                <c:pt idx="7106">
                  <c:v>34.129999999999001</c:v>
                </c:pt>
                <c:pt idx="7107">
                  <c:v>34.134999999999003</c:v>
                </c:pt>
                <c:pt idx="7108">
                  <c:v>34.139999999999006</c:v>
                </c:pt>
                <c:pt idx="7109">
                  <c:v>34.144999999999008</c:v>
                </c:pt>
                <c:pt idx="7110">
                  <c:v>34.149999999999011</c:v>
                </c:pt>
                <c:pt idx="7111">
                  <c:v>34.154999999999013</c:v>
                </c:pt>
                <c:pt idx="7112">
                  <c:v>34.159999999999016</c:v>
                </c:pt>
                <c:pt idx="7113">
                  <c:v>34.164999999999019</c:v>
                </c:pt>
                <c:pt idx="7114">
                  <c:v>34.169999999999021</c:v>
                </c:pt>
                <c:pt idx="7115">
                  <c:v>34.174999999999024</c:v>
                </c:pt>
                <c:pt idx="7116">
                  <c:v>34.179999999999026</c:v>
                </c:pt>
                <c:pt idx="7117">
                  <c:v>34.184999999999029</c:v>
                </c:pt>
                <c:pt idx="7118">
                  <c:v>34.189999999999031</c:v>
                </c:pt>
                <c:pt idx="7119">
                  <c:v>34.194999999999034</c:v>
                </c:pt>
                <c:pt idx="7120">
                  <c:v>34.199999999999037</c:v>
                </c:pt>
                <c:pt idx="7121">
                  <c:v>34.204999999999039</c:v>
                </c:pt>
                <c:pt idx="7122">
                  <c:v>34.209999999999042</c:v>
                </c:pt>
                <c:pt idx="7123">
                  <c:v>34.214999999999044</c:v>
                </c:pt>
                <c:pt idx="7124">
                  <c:v>34.219999999999047</c:v>
                </c:pt>
                <c:pt idx="7125">
                  <c:v>34.224999999999049</c:v>
                </c:pt>
                <c:pt idx="7126">
                  <c:v>34.229999999999052</c:v>
                </c:pt>
                <c:pt idx="7127">
                  <c:v>34.234999999999054</c:v>
                </c:pt>
                <c:pt idx="7128">
                  <c:v>34.239999999999057</c:v>
                </c:pt>
                <c:pt idx="7129">
                  <c:v>34.24499999999906</c:v>
                </c:pt>
                <c:pt idx="7130">
                  <c:v>34.249999999999062</c:v>
                </c:pt>
                <c:pt idx="7131">
                  <c:v>34.254999999999065</c:v>
                </c:pt>
                <c:pt idx="7132">
                  <c:v>34.259999999999067</c:v>
                </c:pt>
                <c:pt idx="7133">
                  <c:v>34.26499999999907</c:v>
                </c:pt>
                <c:pt idx="7134">
                  <c:v>34.269999999999072</c:v>
                </c:pt>
                <c:pt idx="7135">
                  <c:v>34.274999999999075</c:v>
                </c:pt>
                <c:pt idx="7136">
                  <c:v>34.279999999999077</c:v>
                </c:pt>
                <c:pt idx="7137">
                  <c:v>34.28499999999908</c:v>
                </c:pt>
                <c:pt idx="7138">
                  <c:v>34.289999999999083</c:v>
                </c:pt>
                <c:pt idx="7139">
                  <c:v>34.294999999999085</c:v>
                </c:pt>
                <c:pt idx="7140">
                  <c:v>34.299999999999088</c:v>
                </c:pt>
                <c:pt idx="7141">
                  <c:v>34.30499999999909</c:v>
                </c:pt>
                <c:pt idx="7142">
                  <c:v>34.309999999999093</c:v>
                </c:pt>
                <c:pt idx="7143">
                  <c:v>34.314999999999095</c:v>
                </c:pt>
                <c:pt idx="7144">
                  <c:v>34.319999999999098</c:v>
                </c:pt>
                <c:pt idx="7145">
                  <c:v>34.3249999999991</c:v>
                </c:pt>
                <c:pt idx="7146">
                  <c:v>34.329999999999103</c:v>
                </c:pt>
                <c:pt idx="7147">
                  <c:v>34.334999999999106</c:v>
                </c:pt>
                <c:pt idx="7148">
                  <c:v>34.339999999999108</c:v>
                </c:pt>
                <c:pt idx="7149">
                  <c:v>34.344999999999111</c:v>
                </c:pt>
                <c:pt idx="7150">
                  <c:v>34.349999999999113</c:v>
                </c:pt>
                <c:pt idx="7151">
                  <c:v>34.354999999999116</c:v>
                </c:pt>
                <c:pt idx="7152">
                  <c:v>34.359999999999118</c:v>
                </c:pt>
                <c:pt idx="7153">
                  <c:v>34.364999999999121</c:v>
                </c:pt>
                <c:pt idx="7154">
                  <c:v>34.369999999999123</c:v>
                </c:pt>
                <c:pt idx="7155">
                  <c:v>34.374999999999126</c:v>
                </c:pt>
                <c:pt idx="7156">
                  <c:v>34.379999999999129</c:v>
                </c:pt>
                <c:pt idx="7157">
                  <c:v>34.384999999999131</c:v>
                </c:pt>
                <c:pt idx="7158">
                  <c:v>34.389999999999134</c:v>
                </c:pt>
                <c:pt idx="7159">
                  <c:v>34.394999999999136</c:v>
                </c:pt>
                <c:pt idx="7160">
                  <c:v>34.399999999999139</c:v>
                </c:pt>
                <c:pt idx="7161">
                  <c:v>34.404999999999141</c:v>
                </c:pt>
                <c:pt idx="7162">
                  <c:v>34.409999999999144</c:v>
                </c:pt>
                <c:pt idx="7163">
                  <c:v>34.414999999999146</c:v>
                </c:pt>
                <c:pt idx="7164">
                  <c:v>34.419999999999149</c:v>
                </c:pt>
                <c:pt idx="7165">
                  <c:v>34.424999999999152</c:v>
                </c:pt>
                <c:pt idx="7166">
                  <c:v>34.429999999999154</c:v>
                </c:pt>
                <c:pt idx="7167">
                  <c:v>34.434999999999157</c:v>
                </c:pt>
                <c:pt idx="7168">
                  <c:v>34.439999999999159</c:v>
                </c:pt>
                <c:pt idx="7169">
                  <c:v>34.444999999999162</c:v>
                </c:pt>
                <c:pt idx="7170">
                  <c:v>34.449999999999164</c:v>
                </c:pt>
                <c:pt idx="7171">
                  <c:v>34.454999999999167</c:v>
                </c:pt>
                <c:pt idx="7172">
                  <c:v>34.45999999999917</c:v>
                </c:pt>
                <c:pt idx="7173">
                  <c:v>34.464999999999172</c:v>
                </c:pt>
                <c:pt idx="7174">
                  <c:v>34.469999999999175</c:v>
                </c:pt>
                <c:pt idx="7175">
                  <c:v>34.474999999999177</c:v>
                </c:pt>
                <c:pt idx="7176">
                  <c:v>34.47999999999918</c:v>
                </c:pt>
                <c:pt idx="7177">
                  <c:v>34.484999999999182</c:v>
                </c:pt>
                <c:pt idx="7178">
                  <c:v>34.489999999999185</c:v>
                </c:pt>
                <c:pt idx="7179">
                  <c:v>34.494999999999187</c:v>
                </c:pt>
                <c:pt idx="7180">
                  <c:v>34.49999999999919</c:v>
                </c:pt>
                <c:pt idx="7181">
                  <c:v>34.504999999999193</c:v>
                </c:pt>
                <c:pt idx="7182">
                  <c:v>34.509999999999195</c:v>
                </c:pt>
                <c:pt idx="7183">
                  <c:v>34.514999999999198</c:v>
                </c:pt>
                <c:pt idx="7184">
                  <c:v>34.5199999999992</c:v>
                </c:pt>
                <c:pt idx="7185">
                  <c:v>34.524999999999203</c:v>
                </c:pt>
                <c:pt idx="7186">
                  <c:v>34.529999999999205</c:v>
                </c:pt>
                <c:pt idx="7187">
                  <c:v>34.534999999999208</c:v>
                </c:pt>
                <c:pt idx="7188">
                  <c:v>34.53999999999921</c:v>
                </c:pt>
                <c:pt idx="7189">
                  <c:v>34.544999999999213</c:v>
                </c:pt>
                <c:pt idx="7190">
                  <c:v>34.549999999999216</c:v>
                </c:pt>
                <c:pt idx="7191">
                  <c:v>34.554999999999218</c:v>
                </c:pt>
                <c:pt idx="7192">
                  <c:v>34.559999999999221</c:v>
                </c:pt>
                <c:pt idx="7193">
                  <c:v>34.564999999999223</c:v>
                </c:pt>
                <c:pt idx="7194">
                  <c:v>34.569999999999226</c:v>
                </c:pt>
                <c:pt idx="7195">
                  <c:v>34.574999999999228</c:v>
                </c:pt>
                <c:pt idx="7196">
                  <c:v>34.579999999999231</c:v>
                </c:pt>
                <c:pt idx="7197">
                  <c:v>34.584999999999233</c:v>
                </c:pt>
                <c:pt idx="7198">
                  <c:v>34.589999999999236</c:v>
                </c:pt>
                <c:pt idx="7199">
                  <c:v>34.594999999999239</c:v>
                </c:pt>
                <c:pt idx="7200">
                  <c:v>34.599999999999241</c:v>
                </c:pt>
                <c:pt idx="7201">
                  <c:v>34.604999999999244</c:v>
                </c:pt>
                <c:pt idx="7202">
                  <c:v>34.609999999999246</c:v>
                </c:pt>
                <c:pt idx="7203">
                  <c:v>34.614999999999249</c:v>
                </c:pt>
                <c:pt idx="7204">
                  <c:v>34.619999999999251</c:v>
                </c:pt>
                <c:pt idx="7205">
                  <c:v>34.624999999999254</c:v>
                </c:pt>
                <c:pt idx="7206">
                  <c:v>34.629999999999256</c:v>
                </c:pt>
                <c:pt idx="7207">
                  <c:v>34.634999999999259</c:v>
                </c:pt>
                <c:pt idx="7208">
                  <c:v>34.639999999999262</c:v>
                </c:pt>
                <c:pt idx="7209">
                  <c:v>34.644999999999264</c:v>
                </c:pt>
                <c:pt idx="7210">
                  <c:v>34.649999999999267</c:v>
                </c:pt>
                <c:pt idx="7211">
                  <c:v>34.654999999999269</c:v>
                </c:pt>
                <c:pt idx="7212">
                  <c:v>34.659999999999272</c:v>
                </c:pt>
                <c:pt idx="7213">
                  <c:v>34.664999999999274</c:v>
                </c:pt>
                <c:pt idx="7214">
                  <c:v>34.669999999999277</c:v>
                </c:pt>
                <c:pt idx="7215">
                  <c:v>34.67499999999928</c:v>
                </c:pt>
                <c:pt idx="7216">
                  <c:v>34.679999999999282</c:v>
                </c:pt>
                <c:pt idx="7217">
                  <c:v>34.684999999999285</c:v>
                </c:pt>
                <c:pt idx="7218">
                  <c:v>34.689999999999287</c:v>
                </c:pt>
                <c:pt idx="7219">
                  <c:v>34.69499999999929</c:v>
                </c:pt>
                <c:pt idx="7220">
                  <c:v>34.699999999999292</c:v>
                </c:pt>
                <c:pt idx="7221">
                  <c:v>34.704999999999295</c:v>
                </c:pt>
                <c:pt idx="7222">
                  <c:v>34.709999999999297</c:v>
                </c:pt>
                <c:pt idx="7223">
                  <c:v>34.7149999999993</c:v>
                </c:pt>
                <c:pt idx="7224">
                  <c:v>34.719999999999303</c:v>
                </c:pt>
                <c:pt idx="7225">
                  <c:v>34.724999999999305</c:v>
                </c:pt>
                <c:pt idx="7226">
                  <c:v>34.729999999999308</c:v>
                </c:pt>
                <c:pt idx="7227">
                  <c:v>34.73499999999931</c:v>
                </c:pt>
                <c:pt idx="7228">
                  <c:v>34.739999999999313</c:v>
                </c:pt>
                <c:pt idx="7229">
                  <c:v>34.744999999999315</c:v>
                </c:pt>
                <c:pt idx="7230">
                  <c:v>34.749999999999318</c:v>
                </c:pt>
                <c:pt idx="7231">
                  <c:v>34.75499999999932</c:v>
                </c:pt>
                <c:pt idx="7232">
                  <c:v>34.759999999999323</c:v>
                </c:pt>
                <c:pt idx="7233">
                  <c:v>34.764999999999326</c:v>
                </c:pt>
                <c:pt idx="7234">
                  <c:v>34.769999999999328</c:v>
                </c:pt>
                <c:pt idx="7235">
                  <c:v>34.774999999999331</c:v>
                </c:pt>
                <c:pt idx="7236">
                  <c:v>34.779999999999333</c:v>
                </c:pt>
                <c:pt idx="7237">
                  <c:v>34.784999999999336</c:v>
                </c:pt>
                <c:pt idx="7238">
                  <c:v>34.789999999999338</c:v>
                </c:pt>
                <c:pt idx="7239">
                  <c:v>34.794999999999341</c:v>
                </c:pt>
                <c:pt idx="7240">
                  <c:v>34.799999999999343</c:v>
                </c:pt>
                <c:pt idx="7241">
                  <c:v>34.804999999999346</c:v>
                </c:pt>
                <c:pt idx="7242">
                  <c:v>34.809999999999349</c:v>
                </c:pt>
                <c:pt idx="7243">
                  <c:v>34.814999999999351</c:v>
                </c:pt>
                <c:pt idx="7244">
                  <c:v>34.819999999999354</c:v>
                </c:pt>
                <c:pt idx="7245">
                  <c:v>34.824999999999356</c:v>
                </c:pt>
                <c:pt idx="7246">
                  <c:v>34.829999999999359</c:v>
                </c:pt>
                <c:pt idx="7247">
                  <c:v>34.834999999999361</c:v>
                </c:pt>
                <c:pt idx="7248">
                  <c:v>34.839999999999364</c:v>
                </c:pt>
                <c:pt idx="7249">
                  <c:v>34.844999999999366</c:v>
                </c:pt>
                <c:pt idx="7250">
                  <c:v>34.849999999999369</c:v>
                </c:pt>
                <c:pt idx="7251">
                  <c:v>34.854999999999372</c:v>
                </c:pt>
                <c:pt idx="7252">
                  <c:v>34.859999999999374</c:v>
                </c:pt>
                <c:pt idx="7253">
                  <c:v>34.864999999999377</c:v>
                </c:pt>
                <c:pt idx="7254">
                  <c:v>34.869999999999379</c:v>
                </c:pt>
                <c:pt idx="7255">
                  <c:v>34.874999999999382</c:v>
                </c:pt>
                <c:pt idx="7256">
                  <c:v>34.879999999999384</c:v>
                </c:pt>
                <c:pt idx="7257">
                  <c:v>34.884999999999387</c:v>
                </c:pt>
                <c:pt idx="7258">
                  <c:v>34.88999999999939</c:v>
                </c:pt>
                <c:pt idx="7259">
                  <c:v>34.894999999999392</c:v>
                </c:pt>
                <c:pt idx="7260">
                  <c:v>34.899999999999395</c:v>
                </c:pt>
                <c:pt idx="7261">
                  <c:v>34.904999999999397</c:v>
                </c:pt>
                <c:pt idx="7262">
                  <c:v>34.9099999999994</c:v>
                </c:pt>
                <c:pt idx="7263">
                  <c:v>34.914999999999402</c:v>
                </c:pt>
                <c:pt idx="7264">
                  <c:v>34.919999999999405</c:v>
                </c:pt>
                <c:pt idx="7265">
                  <c:v>34.924999999999407</c:v>
                </c:pt>
                <c:pt idx="7266">
                  <c:v>34.92999999999941</c:v>
                </c:pt>
                <c:pt idx="7267">
                  <c:v>34.934999999999413</c:v>
                </c:pt>
                <c:pt idx="7268">
                  <c:v>34.939999999999415</c:v>
                </c:pt>
                <c:pt idx="7269">
                  <c:v>34.944999999999418</c:v>
                </c:pt>
                <c:pt idx="7270">
                  <c:v>34.94999999999942</c:v>
                </c:pt>
                <c:pt idx="7271">
                  <c:v>34.954999999999423</c:v>
                </c:pt>
                <c:pt idx="7272">
                  <c:v>34.959999999999425</c:v>
                </c:pt>
                <c:pt idx="7273">
                  <c:v>34.964999999999428</c:v>
                </c:pt>
                <c:pt idx="7274">
                  <c:v>34.96999999999943</c:v>
                </c:pt>
                <c:pt idx="7275">
                  <c:v>34.974999999999433</c:v>
                </c:pt>
                <c:pt idx="7276">
                  <c:v>34.979999999999436</c:v>
                </c:pt>
                <c:pt idx="7277">
                  <c:v>34.984999999999438</c:v>
                </c:pt>
                <c:pt idx="7278">
                  <c:v>34.989999999999441</c:v>
                </c:pt>
                <c:pt idx="7279">
                  <c:v>34.994999999999443</c:v>
                </c:pt>
                <c:pt idx="7280">
                  <c:v>34.999999999999446</c:v>
                </c:pt>
                <c:pt idx="7281">
                  <c:v>35.004999999999448</c:v>
                </c:pt>
                <c:pt idx="7282">
                  <c:v>35.009999999999451</c:v>
                </c:pt>
                <c:pt idx="7283">
                  <c:v>35.014999999999453</c:v>
                </c:pt>
                <c:pt idx="7284">
                  <c:v>35.019999999999456</c:v>
                </c:pt>
                <c:pt idx="7285">
                  <c:v>35.024999999999459</c:v>
                </c:pt>
                <c:pt idx="7286">
                  <c:v>35.029999999999461</c:v>
                </c:pt>
                <c:pt idx="7287">
                  <c:v>35.034999999999464</c:v>
                </c:pt>
                <c:pt idx="7288">
                  <c:v>35.039999999999466</c:v>
                </c:pt>
                <c:pt idx="7289">
                  <c:v>35.044999999999469</c:v>
                </c:pt>
                <c:pt idx="7290">
                  <c:v>35.049999999999471</c:v>
                </c:pt>
                <c:pt idx="7291">
                  <c:v>35.054999999999474</c:v>
                </c:pt>
                <c:pt idx="7292">
                  <c:v>35.059999999999476</c:v>
                </c:pt>
                <c:pt idx="7293">
                  <c:v>35.064999999999479</c:v>
                </c:pt>
                <c:pt idx="7294">
                  <c:v>35.069999999999482</c:v>
                </c:pt>
                <c:pt idx="7295">
                  <c:v>35.074999999999484</c:v>
                </c:pt>
                <c:pt idx="7296">
                  <c:v>35.079999999999487</c:v>
                </c:pt>
                <c:pt idx="7297">
                  <c:v>35.084999999999489</c:v>
                </c:pt>
                <c:pt idx="7298">
                  <c:v>35.089999999999492</c:v>
                </c:pt>
                <c:pt idx="7299">
                  <c:v>35.094999999999494</c:v>
                </c:pt>
                <c:pt idx="7300">
                  <c:v>35.099999999999497</c:v>
                </c:pt>
                <c:pt idx="7301">
                  <c:v>35.104999999999499</c:v>
                </c:pt>
                <c:pt idx="7302">
                  <c:v>35.109999999999502</c:v>
                </c:pt>
                <c:pt idx="7303">
                  <c:v>35.114999999999505</c:v>
                </c:pt>
                <c:pt idx="7304">
                  <c:v>35.119999999999507</c:v>
                </c:pt>
                <c:pt idx="7305">
                  <c:v>35.12499999999951</c:v>
                </c:pt>
                <c:pt idx="7306">
                  <c:v>35.129999999999512</c:v>
                </c:pt>
                <c:pt idx="7307">
                  <c:v>35.134999999999515</c:v>
                </c:pt>
                <c:pt idx="7308">
                  <c:v>35.139999999999517</c:v>
                </c:pt>
                <c:pt idx="7309">
                  <c:v>35.14499999999952</c:v>
                </c:pt>
                <c:pt idx="7310">
                  <c:v>35.149999999999523</c:v>
                </c:pt>
                <c:pt idx="7311">
                  <c:v>35.154999999999525</c:v>
                </c:pt>
                <c:pt idx="7312">
                  <c:v>35.159999999999528</c:v>
                </c:pt>
                <c:pt idx="7313">
                  <c:v>35.16499999999953</c:v>
                </c:pt>
                <c:pt idx="7314">
                  <c:v>35.169999999999533</c:v>
                </c:pt>
                <c:pt idx="7315">
                  <c:v>35.174999999999535</c:v>
                </c:pt>
                <c:pt idx="7316">
                  <c:v>35.179999999999538</c:v>
                </c:pt>
                <c:pt idx="7317">
                  <c:v>35.18499999999954</c:v>
                </c:pt>
                <c:pt idx="7318">
                  <c:v>35.189999999999543</c:v>
                </c:pt>
                <c:pt idx="7319">
                  <c:v>35.194999999999546</c:v>
                </c:pt>
                <c:pt idx="7320">
                  <c:v>35.199999999999548</c:v>
                </c:pt>
                <c:pt idx="7321">
                  <c:v>35.204999999999551</c:v>
                </c:pt>
                <c:pt idx="7322">
                  <c:v>35.209999999999553</c:v>
                </c:pt>
                <c:pt idx="7323">
                  <c:v>35.214999999999556</c:v>
                </c:pt>
                <c:pt idx="7324">
                  <c:v>35.219999999999558</c:v>
                </c:pt>
                <c:pt idx="7325">
                  <c:v>35.224999999999561</c:v>
                </c:pt>
                <c:pt idx="7326">
                  <c:v>35.229999999999563</c:v>
                </c:pt>
                <c:pt idx="7327">
                  <c:v>35.234999999999566</c:v>
                </c:pt>
                <c:pt idx="7328">
                  <c:v>35.239999999999569</c:v>
                </c:pt>
                <c:pt idx="7329">
                  <c:v>35.244999999999571</c:v>
                </c:pt>
                <c:pt idx="7330">
                  <c:v>35.249999999999574</c:v>
                </c:pt>
                <c:pt idx="7331">
                  <c:v>35.254999999999576</c:v>
                </c:pt>
                <c:pt idx="7332">
                  <c:v>35.259999999999579</c:v>
                </c:pt>
                <c:pt idx="7333">
                  <c:v>35.264999999999581</c:v>
                </c:pt>
                <c:pt idx="7334">
                  <c:v>35.269999999999584</c:v>
                </c:pt>
                <c:pt idx="7335">
                  <c:v>35.274999999999586</c:v>
                </c:pt>
                <c:pt idx="7336">
                  <c:v>35.279999999999589</c:v>
                </c:pt>
                <c:pt idx="7337">
                  <c:v>35.284999999999592</c:v>
                </c:pt>
                <c:pt idx="7338">
                  <c:v>35.289999999999594</c:v>
                </c:pt>
                <c:pt idx="7339">
                  <c:v>35.294999999999597</c:v>
                </c:pt>
                <c:pt idx="7340">
                  <c:v>35.299999999999599</c:v>
                </c:pt>
                <c:pt idx="7341">
                  <c:v>35.304999999999602</c:v>
                </c:pt>
                <c:pt idx="7342">
                  <c:v>35.309999999999604</c:v>
                </c:pt>
                <c:pt idx="7343">
                  <c:v>35.314999999999607</c:v>
                </c:pt>
                <c:pt idx="7344">
                  <c:v>35.319999999999609</c:v>
                </c:pt>
                <c:pt idx="7345">
                  <c:v>35.324999999999612</c:v>
                </c:pt>
                <c:pt idx="7346">
                  <c:v>35.329999999999615</c:v>
                </c:pt>
                <c:pt idx="7347">
                  <c:v>35.334999999999617</c:v>
                </c:pt>
                <c:pt idx="7348">
                  <c:v>35.33999999999962</c:v>
                </c:pt>
                <c:pt idx="7349">
                  <c:v>35.344999999999622</c:v>
                </c:pt>
                <c:pt idx="7350">
                  <c:v>35.349999999999625</c:v>
                </c:pt>
                <c:pt idx="7351">
                  <c:v>35.354999999999627</c:v>
                </c:pt>
                <c:pt idx="7352">
                  <c:v>35.35999999999963</c:v>
                </c:pt>
                <c:pt idx="7353">
                  <c:v>35.364999999999633</c:v>
                </c:pt>
                <c:pt idx="7354">
                  <c:v>35.369999999999635</c:v>
                </c:pt>
                <c:pt idx="7355">
                  <c:v>35.374999999999638</c:v>
                </c:pt>
                <c:pt idx="7356">
                  <c:v>35.37999999999964</c:v>
                </c:pt>
                <c:pt idx="7357">
                  <c:v>35.384999999999643</c:v>
                </c:pt>
                <c:pt idx="7358">
                  <c:v>35.389999999999645</c:v>
                </c:pt>
                <c:pt idx="7359">
                  <c:v>35.394999999999648</c:v>
                </c:pt>
                <c:pt idx="7360">
                  <c:v>35.39999999999965</c:v>
                </c:pt>
                <c:pt idx="7361">
                  <c:v>35.404999999999653</c:v>
                </c:pt>
                <c:pt idx="7362">
                  <c:v>35.409999999999656</c:v>
                </c:pt>
                <c:pt idx="7363">
                  <c:v>35.414999999999658</c:v>
                </c:pt>
                <c:pt idx="7364">
                  <c:v>35.419999999999661</c:v>
                </c:pt>
                <c:pt idx="7365">
                  <c:v>35.424999999999663</c:v>
                </c:pt>
                <c:pt idx="7366">
                  <c:v>35.429999999999666</c:v>
                </c:pt>
                <c:pt idx="7367">
                  <c:v>35.434999999999668</c:v>
                </c:pt>
                <c:pt idx="7368">
                  <c:v>35.439999999999671</c:v>
                </c:pt>
                <c:pt idx="7369">
                  <c:v>35.444999999999673</c:v>
                </c:pt>
                <c:pt idx="7370">
                  <c:v>35.449999999999676</c:v>
                </c:pt>
                <c:pt idx="7371">
                  <c:v>35.454999999999679</c:v>
                </c:pt>
                <c:pt idx="7372">
                  <c:v>35.459999999999681</c:v>
                </c:pt>
                <c:pt idx="7373">
                  <c:v>35.464999999999684</c:v>
                </c:pt>
                <c:pt idx="7374">
                  <c:v>35.469999999999686</c:v>
                </c:pt>
                <c:pt idx="7375">
                  <c:v>35.474999999999689</c:v>
                </c:pt>
                <c:pt idx="7376">
                  <c:v>35.479999999999691</c:v>
                </c:pt>
                <c:pt idx="7377">
                  <c:v>35.484999999999694</c:v>
                </c:pt>
                <c:pt idx="7378">
                  <c:v>35.489999999999696</c:v>
                </c:pt>
                <c:pt idx="7379">
                  <c:v>35.494999999999699</c:v>
                </c:pt>
                <c:pt idx="7380">
                  <c:v>35.499999999999702</c:v>
                </c:pt>
                <c:pt idx="7381">
                  <c:v>35.504999999999704</c:v>
                </c:pt>
                <c:pt idx="7382">
                  <c:v>35.509999999999707</c:v>
                </c:pt>
                <c:pt idx="7383">
                  <c:v>35.514999999999709</c:v>
                </c:pt>
                <c:pt idx="7384">
                  <c:v>35.519999999999712</c:v>
                </c:pt>
                <c:pt idx="7385">
                  <c:v>35.524999999999714</c:v>
                </c:pt>
                <c:pt idx="7386">
                  <c:v>35.529999999999717</c:v>
                </c:pt>
                <c:pt idx="7387">
                  <c:v>35.534999999999719</c:v>
                </c:pt>
                <c:pt idx="7388">
                  <c:v>35.539999999999722</c:v>
                </c:pt>
                <c:pt idx="7389">
                  <c:v>35.544999999999725</c:v>
                </c:pt>
                <c:pt idx="7390">
                  <c:v>35.549999999999727</c:v>
                </c:pt>
                <c:pt idx="7391">
                  <c:v>35.55499999999973</c:v>
                </c:pt>
                <c:pt idx="7392">
                  <c:v>35.559999999999732</c:v>
                </c:pt>
                <c:pt idx="7393">
                  <c:v>35.564999999999735</c:v>
                </c:pt>
                <c:pt idx="7394">
                  <c:v>35.569999999999737</c:v>
                </c:pt>
                <c:pt idx="7395">
                  <c:v>35.57499999999974</c:v>
                </c:pt>
                <c:pt idx="7396">
                  <c:v>35.579999999999742</c:v>
                </c:pt>
                <c:pt idx="7397">
                  <c:v>35.584999999999745</c:v>
                </c:pt>
                <c:pt idx="7398">
                  <c:v>35.589999999999748</c:v>
                </c:pt>
                <c:pt idx="7399">
                  <c:v>35.59499999999975</c:v>
                </c:pt>
                <c:pt idx="7400">
                  <c:v>35.599999999999753</c:v>
                </c:pt>
                <c:pt idx="7401">
                  <c:v>35.604999999999755</c:v>
                </c:pt>
                <c:pt idx="7402">
                  <c:v>35.609999999999758</c:v>
                </c:pt>
                <c:pt idx="7403">
                  <c:v>35.61499999999976</c:v>
                </c:pt>
                <c:pt idx="7404">
                  <c:v>35.619999999999763</c:v>
                </c:pt>
                <c:pt idx="7405">
                  <c:v>35.624999999999766</c:v>
                </c:pt>
                <c:pt idx="7406">
                  <c:v>35.629999999999768</c:v>
                </c:pt>
                <c:pt idx="7407">
                  <c:v>35.634999999999771</c:v>
                </c:pt>
                <c:pt idx="7408">
                  <c:v>35.639999999999773</c:v>
                </c:pt>
                <c:pt idx="7409">
                  <c:v>35.644999999999776</c:v>
                </c:pt>
                <c:pt idx="7410">
                  <c:v>35.649999999999778</c:v>
                </c:pt>
                <c:pt idx="7411">
                  <c:v>35.654999999999781</c:v>
                </c:pt>
                <c:pt idx="7412">
                  <c:v>35.659999999999783</c:v>
                </c:pt>
                <c:pt idx="7413">
                  <c:v>35.664999999999786</c:v>
                </c:pt>
                <c:pt idx="7414">
                  <c:v>35.669999999999789</c:v>
                </c:pt>
                <c:pt idx="7415">
                  <c:v>35.674999999999791</c:v>
                </c:pt>
                <c:pt idx="7416">
                  <c:v>35.679999999999794</c:v>
                </c:pt>
                <c:pt idx="7417">
                  <c:v>35.684999999999796</c:v>
                </c:pt>
                <c:pt idx="7418">
                  <c:v>35.689999999999799</c:v>
                </c:pt>
                <c:pt idx="7419">
                  <c:v>35.694999999999801</c:v>
                </c:pt>
                <c:pt idx="7420">
                  <c:v>35.699999999999804</c:v>
                </c:pt>
                <c:pt idx="7421">
                  <c:v>35.704999999999806</c:v>
                </c:pt>
                <c:pt idx="7422">
                  <c:v>35.709999999999809</c:v>
                </c:pt>
                <c:pt idx="7423">
                  <c:v>35.714999999999812</c:v>
                </c:pt>
                <c:pt idx="7424">
                  <c:v>35.719999999999814</c:v>
                </c:pt>
                <c:pt idx="7425">
                  <c:v>35.724999999999817</c:v>
                </c:pt>
                <c:pt idx="7426">
                  <c:v>35.729999999999819</c:v>
                </c:pt>
                <c:pt idx="7427">
                  <c:v>35.734999999999822</c:v>
                </c:pt>
                <c:pt idx="7428">
                  <c:v>35.739999999999824</c:v>
                </c:pt>
                <c:pt idx="7429">
                  <c:v>35.744999999999827</c:v>
                </c:pt>
                <c:pt idx="7430">
                  <c:v>35.749999999999829</c:v>
                </c:pt>
                <c:pt idx="7431">
                  <c:v>35.754999999999832</c:v>
                </c:pt>
                <c:pt idx="7432">
                  <c:v>35.759999999999835</c:v>
                </c:pt>
                <c:pt idx="7433">
                  <c:v>35.764999999999837</c:v>
                </c:pt>
                <c:pt idx="7434">
                  <c:v>35.76999999999984</c:v>
                </c:pt>
                <c:pt idx="7435">
                  <c:v>35.774999999999842</c:v>
                </c:pt>
                <c:pt idx="7436">
                  <c:v>35.779999999999845</c:v>
                </c:pt>
                <c:pt idx="7437">
                  <c:v>35.784999999999847</c:v>
                </c:pt>
                <c:pt idx="7438">
                  <c:v>35.78999999999985</c:v>
                </c:pt>
                <c:pt idx="7439">
                  <c:v>35.794999999999852</c:v>
                </c:pt>
                <c:pt idx="7440">
                  <c:v>35.799999999999855</c:v>
                </c:pt>
                <c:pt idx="7441">
                  <c:v>35.804999999999858</c:v>
                </c:pt>
                <c:pt idx="7442">
                  <c:v>35.80999999999986</c:v>
                </c:pt>
                <c:pt idx="7443">
                  <c:v>35.814999999999863</c:v>
                </c:pt>
                <c:pt idx="7444">
                  <c:v>35.819999999999865</c:v>
                </c:pt>
                <c:pt idx="7445">
                  <c:v>35.824999999999868</c:v>
                </c:pt>
                <c:pt idx="7446">
                  <c:v>35.82999999999987</c:v>
                </c:pt>
                <c:pt idx="7447">
                  <c:v>35.834999999999873</c:v>
                </c:pt>
                <c:pt idx="7448">
                  <c:v>35.839999999999876</c:v>
                </c:pt>
                <c:pt idx="7449">
                  <c:v>35.844999999999878</c:v>
                </c:pt>
                <c:pt idx="7450">
                  <c:v>35.849999999999881</c:v>
                </c:pt>
                <c:pt idx="7451">
                  <c:v>35.854999999999883</c:v>
                </c:pt>
                <c:pt idx="7452">
                  <c:v>35.859999999999886</c:v>
                </c:pt>
                <c:pt idx="7453">
                  <c:v>35.864999999999888</c:v>
                </c:pt>
                <c:pt idx="7454">
                  <c:v>35.869999999999891</c:v>
                </c:pt>
                <c:pt idx="7455">
                  <c:v>35.874999999999893</c:v>
                </c:pt>
                <c:pt idx="7456">
                  <c:v>35.879999999999896</c:v>
                </c:pt>
                <c:pt idx="7457">
                  <c:v>35.884999999999899</c:v>
                </c:pt>
                <c:pt idx="7458">
                  <c:v>35.889999999999901</c:v>
                </c:pt>
                <c:pt idx="7459">
                  <c:v>35.894999999999904</c:v>
                </c:pt>
                <c:pt idx="7460">
                  <c:v>35.899999999999906</c:v>
                </c:pt>
                <c:pt idx="7461">
                  <c:v>35.904999999999909</c:v>
                </c:pt>
                <c:pt idx="7462">
                  <c:v>35.909999999999911</c:v>
                </c:pt>
                <c:pt idx="7463">
                  <c:v>35.914999999999914</c:v>
                </c:pt>
                <c:pt idx="7464">
                  <c:v>35.919999999999916</c:v>
                </c:pt>
                <c:pt idx="7465">
                  <c:v>35.924999999999919</c:v>
                </c:pt>
                <c:pt idx="7466">
                  <c:v>35.929999999999922</c:v>
                </c:pt>
                <c:pt idx="7467">
                  <c:v>35.934999999999924</c:v>
                </c:pt>
                <c:pt idx="7468">
                  <c:v>35.939999999999927</c:v>
                </c:pt>
                <c:pt idx="7469">
                  <c:v>35.944999999999929</c:v>
                </c:pt>
                <c:pt idx="7470">
                  <c:v>35.949999999999932</c:v>
                </c:pt>
                <c:pt idx="7471">
                  <c:v>35.954999999999934</c:v>
                </c:pt>
                <c:pt idx="7472">
                  <c:v>35.959999999999937</c:v>
                </c:pt>
                <c:pt idx="7473">
                  <c:v>35.964999999999939</c:v>
                </c:pt>
                <c:pt idx="7474">
                  <c:v>35.969999999999942</c:v>
                </c:pt>
                <c:pt idx="7475">
                  <c:v>35.974999999999945</c:v>
                </c:pt>
                <c:pt idx="7476">
                  <c:v>35.979999999999947</c:v>
                </c:pt>
                <c:pt idx="7477">
                  <c:v>35.98499999999995</c:v>
                </c:pt>
                <c:pt idx="7478">
                  <c:v>35.989999999999952</c:v>
                </c:pt>
                <c:pt idx="7479">
                  <c:v>35.994999999999955</c:v>
                </c:pt>
                <c:pt idx="7480">
                  <c:v>35.999999999999957</c:v>
                </c:pt>
                <c:pt idx="7481">
                  <c:v>36.00499999999996</c:v>
                </c:pt>
                <c:pt idx="7482">
                  <c:v>36.009999999999962</c:v>
                </c:pt>
                <c:pt idx="7483">
                  <c:v>36.014999999999965</c:v>
                </c:pt>
                <c:pt idx="7484">
                  <c:v>36.019999999999968</c:v>
                </c:pt>
                <c:pt idx="7485">
                  <c:v>36.02499999999997</c:v>
                </c:pt>
                <c:pt idx="7486">
                  <c:v>36.029999999999973</c:v>
                </c:pt>
                <c:pt idx="7487">
                  <c:v>36.034999999999975</c:v>
                </c:pt>
                <c:pt idx="7488">
                  <c:v>36.039999999999978</c:v>
                </c:pt>
                <c:pt idx="7489">
                  <c:v>36.04499999999998</c:v>
                </c:pt>
                <c:pt idx="7490">
                  <c:v>36.049999999999983</c:v>
                </c:pt>
                <c:pt idx="7491">
                  <c:v>36.054999999999986</c:v>
                </c:pt>
                <c:pt idx="7492">
                  <c:v>36.059999999999988</c:v>
                </c:pt>
                <c:pt idx="7493">
                  <c:v>36.064999999999991</c:v>
                </c:pt>
                <c:pt idx="7494">
                  <c:v>36.069999999999993</c:v>
                </c:pt>
                <c:pt idx="7495">
                  <c:v>36.074999999999996</c:v>
                </c:pt>
                <c:pt idx="7496">
                  <c:v>36.08</c:v>
                </c:pt>
                <c:pt idx="7497">
                  <c:v>36.085000000000001</c:v>
                </c:pt>
                <c:pt idx="7498">
                  <c:v>36.090000000000003</c:v>
                </c:pt>
                <c:pt idx="7499">
                  <c:v>36.095000000000006</c:v>
                </c:pt>
                <c:pt idx="7500">
                  <c:v>36.100000000000009</c:v>
                </c:pt>
                <c:pt idx="7501">
                  <c:v>36.105000000000011</c:v>
                </c:pt>
                <c:pt idx="7502">
                  <c:v>36.110000000000014</c:v>
                </c:pt>
                <c:pt idx="7503">
                  <c:v>36.115000000000016</c:v>
                </c:pt>
                <c:pt idx="7504">
                  <c:v>36.120000000000019</c:v>
                </c:pt>
                <c:pt idx="7505">
                  <c:v>36.125000000000021</c:v>
                </c:pt>
                <c:pt idx="7506">
                  <c:v>36.130000000000024</c:v>
                </c:pt>
                <c:pt idx="7507">
                  <c:v>36.135000000000026</c:v>
                </c:pt>
                <c:pt idx="7508">
                  <c:v>36.140000000000029</c:v>
                </c:pt>
                <c:pt idx="7509">
                  <c:v>36.145000000000032</c:v>
                </c:pt>
                <c:pt idx="7510">
                  <c:v>36.150000000000034</c:v>
                </c:pt>
                <c:pt idx="7511">
                  <c:v>36.155000000000037</c:v>
                </c:pt>
                <c:pt idx="7512">
                  <c:v>36.160000000000039</c:v>
                </c:pt>
                <c:pt idx="7513">
                  <c:v>36.165000000000042</c:v>
                </c:pt>
                <c:pt idx="7514">
                  <c:v>36.170000000000044</c:v>
                </c:pt>
                <c:pt idx="7515">
                  <c:v>36.175000000000047</c:v>
                </c:pt>
                <c:pt idx="7516">
                  <c:v>36.180000000000049</c:v>
                </c:pt>
                <c:pt idx="7517">
                  <c:v>36.185000000000052</c:v>
                </c:pt>
                <c:pt idx="7518">
                  <c:v>36.190000000000055</c:v>
                </c:pt>
                <c:pt idx="7519">
                  <c:v>36.195000000000057</c:v>
                </c:pt>
                <c:pt idx="7520">
                  <c:v>36.20000000000006</c:v>
                </c:pt>
                <c:pt idx="7521">
                  <c:v>36.205000000000062</c:v>
                </c:pt>
                <c:pt idx="7522">
                  <c:v>36.210000000000065</c:v>
                </c:pt>
                <c:pt idx="7523">
                  <c:v>36.215000000000067</c:v>
                </c:pt>
                <c:pt idx="7524">
                  <c:v>36.22000000000007</c:v>
                </c:pt>
                <c:pt idx="7525">
                  <c:v>36.225000000000072</c:v>
                </c:pt>
                <c:pt idx="7526">
                  <c:v>36.230000000000075</c:v>
                </c:pt>
                <c:pt idx="7527">
                  <c:v>36.235000000000078</c:v>
                </c:pt>
                <c:pt idx="7528">
                  <c:v>36.24000000000008</c:v>
                </c:pt>
                <c:pt idx="7529">
                  <c:v>36.245000000000083</c:v>
                </c:pt>
                <c:pt idx="7530">
                  <c:v>36.250000000000085</c:v>
                </c:pt>
                <c:pt idx="7531">
                  <c:v>36.255000000000088</c:v>
                </c:pt>
                <c:pt idx="7532">
                  <c:v>36.26000000000009</c:v>
                </c:pt>
                <c:pt idx="7533">
                  <c:v>36.265000000000093</c:v>
                </c:pt>
                <c:pt idx="7534">
                  <c:v>36.270000000000095</c:v>
                </c:pt>
                <c:pt idx="7535">
                  <c:v>36.275000000000098</c:v>
                </c:pt>
                <c:pt idx="7536">
                  <c:v>36.280000000000101</c:v>
                </c:pt>
                <c:pt idx="7537">
                  <c:v>36.285000000000103</c:v>
                </c:pt>
                <c:pt idx="7538">
                  <c:v>36.290000000000106</c:v>
                </c:pt>
                <c:pt idx="7539">
                  <c:v>36.295000000000108</c:v>
                </c:pt>
                <c:pt idx="7540">
                  <c:v>36.300000000000111</c:v>
                </c:pt>
                <c:pt idx="7541">
                  <c:v>36.305000000000113</c:v>
                </c:pt>
                <c:pt idx="7542">
                  <c:v>36.310000000000116</c:v>
                </c:pt>
                <c:pt idx="7543">
                  <c:v>36.315000000000119</c:v>
                </c:pt>
                <c:pt idx="7544">
                  <c:v>36.320000000000121</c:v>
                </c:pt>
                <c:pt idx="7545">
                  <c:v>36.325000000000124</c:v>
                </c:pt>
                <c:pt idx="7546">
                  <c:v>36.330000000000126</c:v>
                </c:pt>
                <c:pt idx="7547">
                  <c:v>36.335000000000129</c:v>
                </c:pt>
                <c:pt idx="7548">
                  <c:v>36.340000000000131</c:v>
                </c:pt>
                <c:pt idx="7549">
                  <c:v>36.345000000000134</c:v>
                </c:pt>
                <c:pt idx="7550">
                  <c:v>36.350000000000136</c:v>
                </c:pt>
                <c:pt idx="7551">
                  <c:v>36.355000000000139</c:v>
                </c:pt>
                <c:pt idx="7552">
                  <c:v>36.360000000000142</c:v>
                </c:pt>
                <c:pt idx="7553">
                  <c:v>36.365000000000144</c:v>
                </c:pt>
                <c:pt idx="7554">
                  <c:v>36.370000000000147</c:v>
                </c:pt>
                <c:pt idx="7555">
                  <c:v>36.375000000000149</c:v>
                </c:pt>
                <c:pt idx="7556">
                  <c:v>36.380000000000152</c:v>
                </c:pt>
                <c:pt idx="7557">
                  <c:v>36.385000000000154</c:v>
                </c:pt>
                <c:pt idx="7558">
                  <c:v>36.390000000000157</c:v>
                </c:pt>
                <c:pt idx="7559">
                  <c:v>36.395000000000159</c:v>
                </c:pt>
                <c:pt idx="7560">
                  <c:v>36.400000000000162</c:v>
                </c:pt>
                <c:pt idx="7561">
                  <c:v>36.405000000000165</c:v>
                </c:pt>
                <c:pt idx="7562">
                  <c:v>36.410000000000167</c:v>
                </c:pt>
                <c:pt idx="7563">
                  <c:v>36.41500000000017</c:v>
                </c:pt>
                <c:pt idx="7564">
                  <c:v>36.420000000000172</c:v>
                </c:pt>
                <c:pt idx="7565">
                  <c:v>36.425000000000175</c:v>
                </c:pt>
                <c:pt idx="7566">
                  <c:v>36.430000000000177</c:v>
                </c:pt>
                <c:pt idx="7567">
                  <c:v>36.43500000000018</c:v>
                </c:pt>
                <c:pt idx="7568">
                  <c:v>36.440000000000182</c:v>
                </c:pt>
                <c:pt idx="7569">
                  <c:v>36.445000000000185</c:v>
                </c:pt>
                <c:pt idx="7570">
                  <c:v>36.450000000000188</c:v>
                </c:pt>
                <c:pt idx="7571">
                  <c:v>36.45500000000019</c:v>
                </c:pt>
                <c:pt idx="7572">
                  <c:v>36.460000000000193</c:v>
                </c:pt>
                <c:pt idx="7573">
                  <c:v>36.465000000000195</c:v>
                </c:pt>
                <c:pt idx="7574">
                  <c:v>36.470000000000198</c:v>
                </c:pt>
                <c:pt idx="7575">
                  <c:v>36.4750000000002</c:v>
                </c:pt>
                <c:pt idx="7576">
                  <c:v>36.480000000000203</c:v>
                </c:pt>
                <c:pt idx="7577">
                  <c:v>36.485000000000205</c:v>
                </c:pt>
                <c:pt idx="7578">
                  <c:v>36.490000000000208</c:v>
                </c:pt>
                <c:pt idx="7579">
                  <c:v>36.495000000000211</c:v>
                </c:pt>
                <c:pt idx="7580">
                  <c:v>36.500000000000213</c:v>
                </c:pt>
                <c:pt idx="7581">
                  <c:v>36.505000000000216</c:v>
                </c:pt>
                <c:pt idx="7582">
                  <c:v>36.510000000000218</c:v>
                </c:pt>
                <c:pt idx="7583">
                  <c:v>36.515000000000221</c:v>
                </c:pt>
                <c:pt idx="7584">
                  <c:v>36.520000000000223</c:v>
                </c:pt>
                <c:pt idx="7585">
                  <c:v>36.525000000000226</c:v>
                </c:pt>
                <c:pt idx="7586">
                  <c:v>36.530000000000229</c:v>
                </c:pt>
                <c:pt idx="7587">
                  <c:v>36.535000000000231</c:v>
                </c:pt>
                <c:pt idx="7588">
                  <c:v>36.540000000000234</c:v>
                </c:pt>
                <c:pt idx="7589">
                  <c:v>36.545000000000236</c:v>
                </c:pt>
                <c:pt idx="7590">
                  <c:v>36.550000000000239</c:v>
                </c:pt>
                <c:pt idx="7591">
                  <c:v>36.555000000000241</c:v>
                </c:pt>
                <c:pt idx="7592">
                  <c:v>36.560000000000244</c:v>
                </c:pt>
                <c:pt idx="7593">
                  <c:v>36.565000000000246</c:v>
                </c:pt>
                <c:pt idx="7594">
                  <c:v>36.570000000000249</c:v>
                </c:pt>
                <c:pt idx="7595">
                  <c:v>36.575000000000252</c:v>
                </c:pt>
                <c:pt idx="7596">
                  <c:v>36.580000000000254</c:v>
                </c:pt>
                <c:pt idx="7597">
                  <c:v>36.585000000000257</c:v>
                </c:pt>
                <c:pt idx="7598">
                  <c:v>36.590000000000259</c:v>
                </c:pt>
                <c:pt idx="7599">
                  <c:v>36.595000000000262</c:v>
                </c:pt>
                <c:pt idx="7600">
                  <c:v>36.600000000000264</c:v>
                </c:pt>
                <c:pt idx="7601">
                  <c:v>36.605000000000267</c:v>
                </c:pt>
                <c:pt idx="7602">
                  <c:v>36.610000000000269</c:v>
                </c:pt>
                <c:pt idx="7603">
                  <c:v>36.615000000000272</c:v>
                </c:pt>
                <c:pt idx="7604">
                  <c:v>36.620000000000275</c:v>
                </c:pt>
                <c:pt idx="7605">
                  <c:v>36.625000000000277</c:v>
                </c:pt>
                <c:pt idx="7606">
                  <c:v>36.63000000000028</c:v>
                </c:pt>
                <c:pt idx="7607">
                  <c:v>36.635000000000282</c:v>
                </c:pt>
                <c:pt idx="7608">
                  <c:v>36.640000000000285</c:v>
                </c:pt>
                <c:pt idx="7609">
                  <c:v>36.645000000000287</c:v>
                </c:pt>
                <c:pt idx="7610">
                  <c:v>36.65000000000029</c:v>
                </c:pt>
                <c:pt idx="7611">
                  <c:v>36.655000000000292</c:v>
                </c:pt>
                <c:pt idx="7612">
                  <c:v>36.660000000000295</c:v>
                </c:pt>
                <c:pt idx="7613">
                  <c:v>36.665000000000298</c:v>
                </c:pt>
                <c:pt idx="7614">
                  <c:v>36.6700000000003</c:v>
                </c:pt>
                <c:pt idx="7615">
                  <c:v>36.675000000000303</c:v>
                </c:pt>
                <c:pt idx="7616">
                  <c:v>36.680000000000305</c:v>
                </c:pt>
                <c:pt idx="7617">
                  <c:v>36.685000000000308</c:v>
                </c:pt>
                <c:pt idx="7618">
                  <c:v>36.69000000000031</c:v>
                </c:pt>
                <c:pt idx="7619">
                  <c:v>36.695000000000313</c:v>
                </c:pt>
                <c:pt idx="7620">
                  <c:v>36.700000000000315</c:v>
                </c:pt>
                <c:pt idx="7621">
                  <c:v>36.705000000000318</c:v>
                </c:pt>
                <c:pt idx="7622">
                  <c:v>36.710000000000321</c:v>
                </c:pt>
                <c:pt idx="7623">
                  <c:v>36.715000000000323</c:v>
                </c:pt>
                <c:pt idx="7624">
                  <c:v>36.720000000000326</c:v>
                </c:pt>
                <c:pt idx="7625">
                  <c:v>36.725000000000328</c:v>
                </c:pt>
                <c:pt idx="7626">
                  <c:v>36.730000000000331</c:v>
                </c:pt>
                <c:pt idx="7627">
                  <c:v>36.735000000000333</c:v>
                </c:pt>
                <c:pt idx="7628">
                  <c:v>36.740000000000336</c:v>
                </c:pt>
                <c:pt idx="7629">
                  <c:v>36.745000000000339</c:v>
                </c:pt>
                <c:pt idx="7630">
                  <c:v>36.750000000000341</c:v>
                </c:pt>
                <c:pt idx="7631">
                  <c:v>36.755000000000344</c:v>
                </c:pt>
                <c:pt idx="7632">
                  <c:v>36.760000000000346</c:v>
                </c:pt>
                <c:pt idx="7633">
                  <c:v>36.765000000000349</c:v>
                </c:pt>
                <c:pt idx="7634">
                  <c:v>36.770000000000351</c:v>
                </c:pt>
                <c:pt idx="7635">
                  <c:v>36.775000000000354</c:v>
                </c:pt>
                <c:pt idx="7636">
                  <c:v>36.780000000000356</c:v>
                </c:pt>
                <c:pt idx="7637">
                  <c:v>36.785000000000359</c:v>
                </c:pt>
                <c:pt idx="7638">
                  <c:v>36.790000000000362</c:v>
                </c:pt>
                <c:pt idx="7639">
                  <c:v>36.795000000000364</c:v>
                </c:pt>
                <c:pt idx="7640">
                  <c:v>36.800000000000367</c:v>
                </c:pt>
                <c:pt idx="7641">
                  <c:v>36.805000000000369</c:v>
                </c:pt>
                <c:pt idx="7642">
                  <c:v>36.810000000000372</c:v>
                </c:pt>
                <c:pt idx="7643">
                  <c:v>36.815000000000374</c:v>
                </c:pt>
                <c:pt idx="7644">
                  <c:v>36.820000000000377</c:v>
                </c:pt>
                <c:pt idx="7645">
                  <c:v>36.825000000000379</c:v>
                </c:pt>
                <c:pt idx="7646">
                  <c:v>36.830000000000382</c:v>
                </c:pt>
                <c:pt idx="7647">
                  <c:v>36.835000000000385</c:v>
                </c:pt>
                <c:pt idx="7648">
                  <c:v>36.840000000000387</c:v>
                </c:pt>
                <c:pt idx="7649">
                  <c:v>36.84500000000039</c:v>
                </c:pt>
                <c:pt idx="7650">
                  <c:v>36.850000000000392</c:v>
                </c:pt>
                <c:pt idx="7651">
                  <c:v>36.855000000000395</c:v>
                </c:pt>
                <c:pt idx="7652">
                  <c:v>36.860000000000397</c:v>
                </c:pt>
                <c:pt idx="7653">
                  <c:v>36.8650000000004</c:v>
                </c:pt>
                <c:pt idx="7654">
                  <c:v>36.870000000000402</c:v>
                </c:pt>
                <c:pt idx="7655">
                  <c:v>36.875000000000405</c:v>
                </c:pt>
                <c:pt idx="7656">
                  <c:v>36.880000000000408</c:v>
                </c:pt>
                <c:pt idx="7657">
                  <c:v>36.88500000000041</c:v>
                </c:pt>
                <c:pt idx="7658">
                  <c:v>36.890000000000413</c:v>
                </c:pt>
                <c:pt idx="7659">
                  <c:v>36.895000000000415</c:v>
                </c:pt>
                <c:pt idx="7660">
                  <c:v>36.900000000000418</c:v>
                </c:pt>
                <c:pt idx="7661">
                  <c:v>36.90500000000042</c:v>
                </c:pt>
                <c:pt idx="7662">
                  <c:v>36.910000000000423</c:v>
                </c:pt>
                <c:pt idx="7663">
                  <c:v>36.915000000000425</c:v>
                </c:pt>
                <c:pt idx="7664">
                  <c:v>36.920000000000428</c:v>
                </c:pt>
                <c:pt idx="7665">
                  <c:v>36.925000000000431</c:v>
                </c:pt>
                <c:pt idx="7666">
                  <c:v>36.930000000000433</c:v>
                </c:pt>
                <c:pt idx="7667">
                  <c:v>36.935000000000436</c:v>
                </c:pt>
                <c:pt idx="7668">
                  <c:v>36.940000000000438</c:v>
                </c:pt>
                <c:pt idx="7669">
                  <c:v>36.945000000000441</c:v>
                </c:pt>
                <c:pt idx="7670">
                  <c:v>36.950000000000443</c:v>
                </c:pt>
                <c:pt idx="7671">
                  <c:v>36.955000000000446</c:v>
                </c:pt>
                <c:pt idx="7672">
                  <c:v>36.960000000000448</c:v>
                </c:pt>
                <c:pt idx="7673">
                  <c:v>36.965000000000451</c:v>
                </c:pt>
                <c:pt idx="7674">
                  <c:v>36.970000000000454</c:v>
                </c:pt>
                <c:pt idx="7675">
                  <c:v>36.975000000000456</c:v>
                </c:pt>
                <c:pt idx="7676">
                  <c:v>36.980000000000459</c:v>
                </c:pt>
                <c:pt idx="7677">
                  <c:v>36.985000000000461</c:v>
                </c:pt>
                <c:pt idx="7678">
                  <c:v>36.990000000000464</c:v>
                </c:pt>
                <c:pt idx="7679">
                  <c:v>36.995000000000466</c:v>
                </c:pt>
                <c:pt idx="7680">
                  <c:v>37.000000000000469</c:v>
                </c:pt>
                <c:pt idx="7681">
                  <c:v>37.005000000000472</c:v>
                </c:pt>
                <c:pt idx="7682">
                  <c:v>37.010000000000474</c:v>
                </c:pt>
                <c:pt idx="7683">
                  <c:v>37.015000000000477</c:v>
                </c:pt>
                <c:pt idx="7684">
                  <c:v>37.020000000000479</c:v>
                </c:pt>
                <c:pt idx="7685">
                  <c:v>37.025000000000482</c:v>
                </c:pt>
                <c:pt idx="7686">
                  <c:v>37.030000000000484</c:v>
                </c:pt>
                <c:pt idx="7687">
                  <c:v>37.035000000000487</c:v>
                </c:pt>
                <c:pt idx="7688">
                  <c:v>37.040000000000489</c:v>
                </c:pt>
                <c:pt idx="7689">
                  <c:v>37.045000000000492</c:v>
                </c:pt>
                <c:pt idx="7690">
                  <c:v>37.050000000000495</c:v>
                </c:pt>
                <c:pt idx="7691">
                  <c:v>37.055000000000497</c:v>
                </c:pt>
                <c:pt idx="7692">
                  <c:v>37.0600000000005</c:v>
                </c:pt>
                <c:pt idx="7693">
                  <c:v>37.065000000000502</c:v>
                </c:pt>
                <c:pt idx="7694">
                  <c:v>37.070000000000505</c:v>
                </c:pt>
                <c:pt idx="7695">
                  <c:v>37.075000000000507</c:v>
                </c:pt>
                <c:pt idx="7696">
                  <c:v>37.08000000000051</c:v>
                </c:pt>
                <c:pt idx="7697">
                  <c:v>37.085000000000512</c:v>
                </c:pt>
                <c:pt idx="7698">
                  <c:v>37.090000000000515</c:v>
                </c:pt>
                <c:pt idx="7699">
                  <c:v>37.095000000000518</c:v>
                </c:pt>
                <c:pt idx="7700">
                  <c:v>37.10000000000052</c:v>
                </c:pt>
                <c:pt idx="7701">
                  <c:v>37.105000000000523</c:v>
                </c:pt>
                <c:pt idx="7702">
                  <c:v>37.110000000000525</c:v>
                </c:pt>
                <c:pt idx="7703">
                  <c:v>37.115000000000528</c:v>
                </c:pt>
                <c:pt idx="7704">
                  <c:v>37.12000000000053</c:v>
                </c:pt>
                <c:pt idx="7705">
                  <c:v>37.125000000000533</c:v>
                </c:pt>
                <c:pt idx="7706">
                  <c:v>37.130000000000535</c:v>
                </c:pt>
                <c:pt idx="7707">
                  <c:v>37.135000000000538</c:v>
                </c:pt>
                <c:pt idx="7708">
                  <c:v>37.140000000000541</c:v>
                </c:pt>
                <c:pt idx="7709">
                  <c:v>37.145000000000543</c:v>
                </c:pt>
                <c:pt idx="7710">
                  <c:v>37.150000000000546</c:v>
                </c:pt>
                <c:pt idx="7711">
                  <c:v>37.155000000000548</c:v>
                </c:pt>
                <c:pt idx="7712">
                  <c:v>37.160000000000551</c:v>
                </c:pt>
                <c:pt idx="7713">
                  <c:v>37.165000000000553</c:v>
                </c:pt>
                <c:pt idx="7714">
                  <c:v>37.170000000000556</c:v>
                </c:pt>
                <c:pt idx="7715">
                  <c:v>37.175000000000558</c:v>
                </c:pt>
                <c:pt idx="7716">
                  <c:v>37.180000000000561</c:v>
                </c:pt>
                <c:pt idx="7717">
                  <c:v>37.185000000000564</c:v>
                </c:pt>
                <c:pt idx="7718">
                  <c:v>37.190000000000566</c:v>
                </c:pt>
                <c:pt idx="7719">
                  <c:v>37.195000000000569</c:v>
                </c:pt>
                <c:pt idx="7720">
                  <c:v>37.200000000000571</c:v>
                </c:pt>
                <c:pt idx="7721">
                  <c:v>37.205000000000574</c:v>
                </c:pt>
                <c:pt idx="7722">
                  <c:v>37.210000000000576</c:v>
                </c:pt>
                <c:pt idx="7723">
                  <c:v>37.215000000000579</c:v>
                </c:pt>
                <c:pt idx="7724">
                  <c:v>37.220000000000582</c:v>
                </c:pt>
                <c:pt idx="7725">
                  <c:v>37.225000000000584</c:v>
                </c:pt>
                <c:pt idx="7726">
                  <c:v>37.230000000000587</c:v>
                </c:pt>
                <c:pt idx="7727">
                  <c:v>37.235000000000589</c:v>
                </c:pt>
                <c:pt idx="7728">
                  <c:v>37.240000000000592</c:v>
                </c:pt>
                <c:pt idx="7729">
                  <c:v>37.245000000000594</c:v>
                </c:pt>
                <c:pt idx="7730">
                  <c:v>37.250000000000597</c:v>
                </c:pt>
                <c:pt idx="7731">
                  <c:v>37.255000000000599</c:v>
                </c:pt>
                <c:pt idx="7732">
                  <c:v>37.260000000000602</c:v>
                </c:pt>
                <c:pt idx="7733">
                  <c:v>37.265000000000605</c:v>
                </c:pt>
                <c:pt idx="7734">
                  <c:v>37.270000000000607</c:v>
                </c:pt>
                <c:pt idx="7735">
                  <c:v>37.27500000000061</c:v>
                </c:pt>
                <c:pt idx="7736">
                  <c:v>37.280000000000612</c:v>
                </c:pt>
                <c:pt idx="7737">
                  <c:v>37.285000000000615</c:v>
                </c:pt>
                <c:pt idx="7738">
                  <c:v>37.290000000000617</c:v>
                </c:pt>
                <c:pt idx="7739">
                  <c:v>37.29500000000062</c:v>
                </c:pt>
                <c:pt idx="7740">
                  <c:v>37.300000000000622</c:v>
                </c:pt>
                <c:pt idx="7741">
                  <c:v>37.305000000000625</c:v>
                </c:pt>
                <c:pt idx="7742">
                  <c:v>37.310000000000628</c:v>
                </c:pt>
                <c:pt idx="7743">
                  <c:v>37.31500000000063</c:v>
                </c:pt>
                <c:pt idx="7744">
                  <c:v>37.320000000000633</c:v>
                </c:pt>
                <c:pt idx="7745">
                  <c:v>37.325000000000635</c:v>
                </c:pt>
                <c:pt idx="7746">
                  <c:v>37.330000000000638</c:v>
                </c:pt>
                <c:pt idx="7747">
                  <c:v>37.33500000000064</c:v>
                </c:pt>
                <c:pt idx="7748">
                  <c:v>37.340000000000643</c:v>
                </c:pt>
                <c:pt idx="7749">
                  <c:v>37.345000000000645</c:v>
                </c:pt>
                <c:pt idx="7750">
                  <c:v>37.350000000000648</c:v>
                </c:pt>
                <c:pt idx="7751">
                  <c:v>37.355000000000651</c:v>
                </c:pt>
                <c:pt idx="7752">
                  <c:v>37.360000000000653</c:v>
                </c:pt>
                <c:pt idx="7753">
                  <c:v>37.365000000000656</c:v>
                </c:pt>
                <c:pt idx="7754">
                  <c:v>37.370000000000658</c:v>
                </c:pt>
                <c:pt idx="7755">
                  <c:v>37.375000000000661</c:v>
                </c:pt>
                <c:pt idx="7756">
                  <c:v>37.380000000000663</c:v>
                </c:pt>
                <c:pt idx="7757">
                  <c:v>37.385000000000666</c:v>
                </c:pt>
                <c:pt idx="7758">
                  <c:v>37.390000000000668</c:v>
                </c:pt>
                <c:pt idx="7759">
                  <c:v>37.395000000000671</c:v>
                </c:pt>
                <c:pt idx="7760">
                  <c:v>37.400000000000674</c:v>
                </c:pt>
                <c:pt idx="7761">
                  <c:v>37.405000000000676</c:v>
                </c:pt>
                <c:pt idx="7762">
                  <c:v>37.410000000000679</c:v>
                </c:pt>
                <c:pt idx="7763">
                  <c:v>37.415000000000681</c:v>
                </c:pt>
                <c:pt idx="7764">
                  <c:v>37.420000000000684</c:v>
                </c:pt>
                <c:pt idx="7765">
                  <c:v>37.425000000000686</c:v>
                </c:pt>
                <c:pt idx="7766">
                  <c:v>37.430000000000689</c:v>
                </c:pt>
                <c:pt idx="7767">
                  <c:v>37.435000000000692</c:v>
                </c:pt>
                <c:pt idx="7768">
                  <c:v>37.440000000000694</c:v>
                </c:pt>
                <c:pt idx="7769">
                  <c:v>37.445000000000697</c:v>
                </c:pt>
                <c:pt idx="7770">
                  <c:v>37.450000000000699</c:v>
                </c:pt>
                <c:pt idx="7771">
                  <c:v>37.455000000000702</c:v>
                </c:pt>
                <c:pt idx="7772">
                  <c:v>37.460000000000704</c:v>
                </c:pt>
                <c:pt idx="7773">
                  <c:v>37.465000000000707</c:v>
                </c:pt>
                <c:pt idx="7774">
                  <c:v>37.470000000000709</c:v>
                </c:pt>
                <c:pt idx="7775">
                  <c:v>37.475000000000712</c:v>
                </c:pt>
                <c:pt idx="7776">
                  <c:v>37.480000000000715</c:v>
                </c:pt>
                <c:pt idx="7777">
                  <c:v>37.485000000000717</c:v>
                </c:pt>
                <c:pt idx="7778">
                  <c:v>37.49000000000072</c:v>
                </c:pt>
                <c:pt idx="7779">
                  <c:v>37.495000000000722</c:v>
                </c:pt>
                <c:pt idx="7780">
                  <c:v>37.500000000000725</c:v>
                </c:pt>
                <c:pt idx="7781">
                  <c:v>37.505000000000727</c:v>
                </c:pt>
                <c:pt idx="7782">
                  <c:v>37.51000000000073</c:v>
                </c:pt>
                <c:pt idx="7783">
                  <c:v>37.515000000000732</c:v>
                </c:pt>
                <c:pt idx="7784">
                  <c:v>37.520000000000735</c:v>
                </c:pt>
                <c:pt idx="7785">
                  <c:v>37.525000000000738</c:v>
                </c:pt>
                <c:pt idx="7786">
                  <c:v>37.53000000000074</c:v>
                </c:pt>
                <c:pt idx="7787">
                  <c:v>37.535000000000743</c:v>
                </c:pt>
                <c:pt idx="7788">
                  <c:v>37.540000000000745</c:v>
                </c:pt>
                <c:pt idx="7789">
                  <c:v>37.545000000000748</c:v>
                </c:pt>
                <c:pt idx="7790">
                  <c:v>37.55000000000075</c:v>
                </c:pt>
                <c:pt idx="7791">
                  <c:v>37.555000000000753</c:v>
                </c:pt>
                <c:pt idx="7792">
                  <c:v>37.560000000000755</c:v>
                </c:pt>
                <c:pt idx="7793">
                  <c:v>37.565000000000758</c:v>
                </c:pt>
                <c:pt idx="7794">
                  <c:v>37.570000000000761</c:v>
                </c:pt>
                <c:pt idx="7795">
                  <c:v>37.575000000000763</c:v>
                </c:pt>
                <c:pt idx="7796">
                  <c:v>37.580000000000766</c:v>
                </c:pt>
                <c:pt idx="7797">
                  <c:v>37.585000000000768</c:v>
                </c:pt>
                <c:pt idx="7798">
                  <c:v>37.590000000000771</c:v>
                </c:pt>
                <c:pt idx="7799">
                  <c:v>37.595000000000773</c:v>
                </c:pt>
                <c:pt idx="7800">
                  <c:v>37.600000000000776</c:v>
                </c:pt>
                <c:pt idx="7801">
                  <c:v>37.605000000000778</c:v>
                </c:pt>
                <c:pt idx="7802">
                  <c:v>37.610000000000781</c:v>
                </c:pt>
                <c:pt idx="7803">
                  <c:v>37.615000000000784</c:v>
                </c:pt>
                <c:pt idx="7804">
                  <c:v>37.620000000000786</c:v>
                </c:pt>
                <c:pt idx="7805">
                  <c:v>37.625000000000789</c:v>
                </c:pt>
                <c:pt idx="7806">
                  <c:v>37.630000000000791</c:v>
                </c:pt>
                <c:pt idx="7807">
                  <c:v>37.635000000000794</c:v>
                </c:pt>
                <c:pt idx="7808">
                  <c:v>37.640000000000796</c:v>
                </c:pt>
                <c:pt idx="7809">
                  <c:v>37.645000000000799</c:v>
                </c:pt>
                <c:pt idx="7810">
                  <c:v>37.650000000000801</c:v>
                </c:pt>
                <c:pt idx="7811">
                  <c:v>37.655000000000804</c:v>
                </c:pt>
                <c:pt idx="7812">
                  <c:v>37.660000000000807</c:v>
                </c:pt>
                <c:pt idx="7813">
                  <c:v>37.665000000000809</c:v>
                </c:pt>
                <c:pt idx="7814">
                  <c:v>37.670000000000812</c:v>
                </c:pt>
                <c:pt idx="7815">
                  <c:v>37.675000000000814</c:v>
                </c:pt>
                <c:pt idx="7816">
                  <c:v>37.680000000000817</c:v>
                </c:pt>
                <c:pt idx="7817">
                  <c:v>37.685000000000819</c:v>
                </c:pt>
                <c:pt idx="7818">
                  <c:v>37.690000000000822</c:v>
                </c:pt>
                <c:pt idx="7819">
                  <c:v>37.695000000000825</c:v>
                </c:pt>
                <c:pt idx="7820">
                  <c:v>37.700000000000827</c:v>
                </c:pt>
                <c:pt idx="7821">
                  <c:v>37.70500000000083</c:v>
                </c:pt>
                <c:pt idx="7822">
                  <c:v>37.710000000000832</c:v>
                </c:pt>
                <c:pt idx="7823">
                  <c:v>37.715000000000835</c:v>
                </c:pt>
                <c:pt idx="7824">
                  <c:v>37.720000000000837</c:v>
                </c:pt>
                <c:pt idx="7825">
                  <c:v>37.72500000000084</c:v>
                </c:pt>
                <c:pt idx="7826">
                  <c:v>37.730000000000842</c:v>
                </c:pt>
                <c:pt idx="7827">
                  <c:v>37.735000000000845</c:v>
                </c:pt>
                <c:pt idx="7828">
                  <c:v>37.740000000000848</c:v>
                </c:pt>
                <c:pt idx="7829">
                  <c:v>37.74500000000085</c:v>
                </c:pt>
                <c:pt idx="7830">
                  <c:v>37.750000000000853</c:v>
                </c:pt>
                <c:pt idx="7831">
                  <c:v>37.755000000000855</c:v>
                </c:pt>
                <c:pt idx="7832">
                  <c:v>37.760000000000858</c:v>
                </c:pt>
                <c:pt idx="7833">
                  <c:v>37.76500000000086</c:v>
                </c:pt>
                <c:pt idx="7834">
                  <c:v>37.770000000000863</c:v>
                </c:pt>
                <c:pt idx="7835">
                  <c:v>37.775000000000865</c:v>
                </c:pt>
                <c:pt idx="7836">
                  <c:v>37.780000000000868</c:v>
                </c:pt>
                <c:pt idx="7837">
                  <c:v>37.785000000000871</c:v>
                </c:pt>
                <c:pt idx="7838">
                  <c:v>37.790000000000873</c:v>
                </c:pt>
                <c:pt idx="7839">
                  <c:v>37.795000000000876</c:v>
                </c:pt>
                <c:pt idx="7840">
                  <c:v>37.800000000000878</c:v>
                </c:pt>
                <c:pt idx="7841">
                  <c:v>37.805000000000881</c:v>
                </c:pt>
                <c:pt idx="7842">
                  <c:v>37.810000000000883</c:v>
                </c:pt>
                <c:pt idx="7843">
                  <c:v>37.815000000000886</c:v>
                </c:pt>
                <c:pt idx="7844">
                  <c:v>37.820000000000888</c:v>
                </c:pt>
                <c:pt idx="7845">
                  <c:v>37.825000000000891</c:v>
                </c:pt>
                <c:pt idx="7846">
                  <c:v>37.830000000000894</c:v>
                </c:pt>
                <c:pt idx="7847">
                  <c:v>37.835000000000896</c:v>
                </c:pt>
                <c:pt idx="7848">
                  <c:v>37.840000000000899</c:v>
                </c:pt>
                <c:pt idx="7849">
                  <c:v>37.845000000000901</c:v>
                </c:pt>
                <c:pt idx="7850">
                  <c:v>37.850000000000904</c:v>
                </c:pt>
                <c:pt idx="7851">
                  <c:v>37.855000000000906</c:v>
                </c:pt>
                <c:pt idx="7852">
                  <c:v>37.860000000000909</c:v>
                </c:pt>
                <c:pt idx="7853">
                  <c:v>37.865000000000911</c:v>
                </c:pt>
                <c:pt idx="7854">
                  <c:v>37.870000000000914</c:v>
                </c:pt>
                <c:pt idx="7855">
                  <c:v>37.875000000000917</c:v>
                </c:pt>
                <c:pt idx="7856">
                  <c:v>37.880000000000919</c:v>
                </c:pt>
                <c:pt idx="7857">
                  <c:v>37.885000000000922</c:v>
                </c:pt>
                <c:pt idx="7858">
                  <c:v>37.890000000000924</c:v>
                </c:pt>
                <c:pt idx="7859">
                  <c:v>37.895000000000927</c:v>
                </c:pt>
                <c:pt idx="7860">
                  <c:v>37.900000000000929</c:v>
                </c:pt>
                <c:pt idx="7861">
                  <c:v>37.905000000000932</c:v>
                </c:pt>
                <c:pt idx="7862">
                  <c:v>37.910000000000935</c:v>
                </c:pt>
                <c:pt idx="7863">
                  <c:v>37.915000000000937</c:v>
                </c:pt>
                <c:pt idx="7864">
                  <c:v>37.92000000000094</c:v>
                </c:pt>
                <c:pt idx="7865">
                  <c:v>37.925000000000942</c:v>
                </c:pt>
                <c:pt idx="7866">
                  <c:v>37.930000000000945</c:v>
                </c:pt>
                <c:pt idx="7867">
                  <c:v>37.935000000000947</c:v>
                </c:pt>
                <c:pt idx="7868">
                  <c:v>37.94000000000095</c:v>
                </c:pt>
                <c:pt idx="7869">
                  <c:v>37.945000000000952</c:v>
                </c:pt>
                <c:pt idx="7870">
                  <c:v>37.950000000000955</c:v>
                </c:pt>
                <c:pt idx="7871">
                  <c:v>37.955000000000958</c:v>
                </c:pt>
                <c:pt idx="7872">
                  <c:v>37.96000000000096</c:v>
                </c:pt>
                <c:pt idx="7873">
                  <c:v>37.965000000000963</c:v>
                </c:pt>
                <c:pt idx="7874">
                  <c:v>37.970000000000965</c:v>
                </c:pt>
                <c:pt idx="7875">
                  <c:v>37.975000000000968</c:v>
                </c:pt>
                <c:pt idx="7876">
                  <c:v>37.98000000000097</c:v>
                </c:pt>
                <c:pt idx="7877">
                  <c:v>37.985000000000973</c:v>
                </c:pt>
                <c:pt idx="7878">
                  <c:v>37.990000000000975</c:v>
                </c:pt>
                <c:pt idx="7879">
                  <c:v>37.995000000000978</c:v>
                </c:pt>
                <c:pt idx="7880">
                  <c:v>38.000000000000981</c:v>
                </c:pt>
                <c:pt idx="7881">
                  <c:v>38.005000000000983</c:v>
                </c:pt>
                <c:pt idx="7882">
                  <c:v>38.010000000000986</c:v>
                </c:pt>
                <c:pt idx="7883">
                  <c:v>38.015000000000988</c:v>
                </c:pt>
                <c:pt idx="7884">
                  <c:v>38.020000000000991</c:v>
                </c:pt>
                <c:pt idx="7885">
                  <c:v>38.025000000000993</c:v>
                </c:pt>
                <c:pt idx="7886">
                  <c:v>38.030000000000996</c:v>
                </c:pt>
                <c:pt idx="7887">
                  <c:v>38.035000000000998</c:v>
                </c:pt>
                <c:pt idx="7888">
                  <c:v>38.040000000001001</c:v>
                </c:pt>
                <c:pt idx="7889">
                  <c:v>38.045000000001004</c:v>
                </c:pt>
                <c:pt idx="7890">
                  <c:v>38.050000000001006</c:v>
                </c:pt>
                <c:pt idx="7891">
                  <c:v>38.055000000001009</c:v>
                </c:pt>
                <c:pt idx="7892">
                  <c:v>38.060000000001011</c:v>
                </c:pt>
                <c:pt idx="7893">
                  <c:v>38.065000000001014</c:v>
                </c:pt>
                <c:pt idx="7894">
                  <c:v>38.070000000001016</c:v>
                </c:pt>
                <c:pt idx="7895">
                  <c:v>38.075000000001019</c:v>
                </c:pt>
                <c:pt idx="7896">
                  <c:v>38.080000000001021</c:v>
                </c:pt>
                <c:pt idx="7897">
                  <c:v>38.085000000001024</c:v>
                </c:pt>
                <c:pt idx="7898">
                  <c:v>38.090000000001027</c:v>
                </c:pt>
                <c:pt idx="7899">
                  <c:v>38.095000000001029</c:v>
                </c:pt>
                <c:pt idx="7900">
                  <c:v>38.100000000001032</c:v>
                </c:pt>
                <c:pt idx="7901">
                  <c:v>38.105000000001034</c:v>
                </c:pt>
                <c:pt idx="7902">
                  <c:v>38.110000000001037</c:v>
                </c:pt>
                <c:pt idx="7903">
                  <c:v>38.115000000001039</c:v>
                </c:pt>
                <c:pt idx="7904">
                  <c:v>38.120000000001042</c:v>
                </c:pt>
                <c:pt idx="7905">
                  <c:v>38.125000000001044</c:v>
                </c:pt>
                <c:pt idx="7906">
                  <c:v>38.130000000001047</c:v>
                </c:pt>
                <c:pt idx="7907">
                  <c:v>38.13500000000105</c:v>
                </c:pt>
                <c:pt idx="7908">
                  <c:v>38.140000000001052</c:v>
                </c:pt>
                <c:pt idx="7909">
                  <c:v>38.145000000001055</c:v>
                </c:pt>
                <c:pt idx="7910">
                  <c:v>38.150000000001057</c:v>
                </c:pt>
                <c:pt idx="7911">
                  <c:v>38.15500000000106</c:v>
                </c:pt>
                <c:pt idx="7912">
                  <c:v>38.160000000001062</c:v>
                </c:pt>
                <c:pt idx="7913">
                  <c:v>38.165000000001065</c:v>
                </c:pt>
                <c:pt idx="7914">
                  <c:v>38.170000000001068</c:v>
                </c:pt>
                <c:pt idx="7915">
                  <c:v>38.17500000000107</c:v>
                </c:pt>
                <c:pt idx="7916">
                  <c:v>38.180000000001073</c:v>
                </c:pt>
                <c:pt idx="7917">
                  <c:v>38.185000000001075</c:v>
                </c:pt>
                <c:pt idx="7918">
                  <c:v>38.190000000001078</c:v>
                </c:pt>
                <c:pt idx="7919">
                  <c:v>38.19500000000108</c:v>
                </c:pt>
                <c:pt idx="7920">
                  <c:v>38.200000000001083</c:v>
                </c:pt>
                <c:pt idx="7921">
                  <c:v>38.205000000001085</c:v>
                </c:pt>
                <c:pt idx="7922">
                  <c:v>38.210000000001088</c:v>
                </c:pt>
                <c:pt idx="7923">
                  <c:v>38.215000000001091</c:v>
                </c:pt>
                <c:pt idx="7924">
                  <c:v>38.220000000001093</c:v>
                </c:pt>
                <c:pt idx="7925">
                  <c:v>38.225000000001096</c:v>
                </c:pt>
                <c:pt idx="7926">
                  <c:v>38.230000000001098</c:v>
                </c:pt>
                <c:pt idx="7927">
                  <c:v>38.235000000001101</c:v>
                </c:pt>
                <c:pt idx="7928">
                  <c:v>38.240000000001103</c:v>
                </c:pt>
                <c:pt idx="7929">
                  <c:v>38.245000000001106</c:v>
                </c:pt>
                <c:pt idx="7930">
                  <c:v>38.250000000001108</c:v>
                </c:pt>
                <c:pt idx="7931">
                  <c:v>38.255000000001111</c:v>
                </c:pt>
                <c:pt idx="7932">
                  <c:v>38.260000000001114</c:v>
                </c:pt>
                <c:pt idx="7933">
                  <c:v>38.265000000001116</c:v>
                </c:pt>
                <c:pt idx="7934">
                  <c:v>38.270000000001119</c:v>
                </c:pt>
                <c:pt idx="7935">
                  <c:v>38.275000000001121</c:v>
                </c:pt>
                <c:pt idx="7936">
                  <c:v>38.280000000001124</c:v>
                </c:pt>
                <c:pt idx="7937">
                  <c:v>38.285000000001126</c:v>
                </c:pt>
                <c:pt idx="7938">
                  <c:v>38.290000000001129</c:v>
                </c:pt>
                <c:pt idx="7939">
                  <c:v>38.295000000001131</c:v>
                </c:pt>
                <c:pt idx="7940">
                  <c:v>38.300000000001134</c:v>
                </c:pt>
                <c:pt idx="7941">
                  <c:v>38.305000000001137</c:v>
                </c:pt>
                <c:pt idx="7942">
                  <c:v>38.310000000001139</c:v>
                </c:pt>
                <c:pt idx="7943">
                  <c:v>38.315000000001142</c:v>
                </c:pt>
                <c:pt idx="7944">
                  <c:v>38.320000000001144</c:v>
                </c:pt>
                <c:pt idx="7945">
                  <c:v>38.325000000001147</c:v>
                </c:pt>
                <c:pt idx="7946">
                  <c:v>38.330000000001149</c:v>
                </c:pt>
                <c:pt idx="7947">
                  <c:v>38.335000000001152</c:v>
                </c:pt>
                <c:pt idx="7948">
                  <c:v>38.340000000001154</c:v>
                </c:pt>
                <c:pt idx="7949">
                  <c:v>38.345000000001157</c:v>
                </c:pt>
                <c:pt idx="7950">
                  <c:v>38.35000000000116</c:v>
                </c:pt>
                <c:pt idx="7951">
                  <c:v>38.355000000001162</c:v>
                </c:pt>
                <c:pt idx="7952">
                  <c:v>38.360000000001165</c:v>
                </c:pt>
                <c:pt idx="7953">
                  <c:v>38.365000000001167</c:v>
                </c:pt>
                <c:pt idx="7954">
                  <c:v>38.37000000000117</c:v>
                </c:pt>
                <c:pt idx="7955">
                  <c:v>38.375000000001172</c:v>
                </c:pt>
                <c:pt idx="7956">
                  <c:v>38.380000000001175</c:v>
                </c:pt>
                <c:pt idx="7957">
                  <c:v>38.385000000001178</c:v>
                </c:pt>
                <c:pt idx="7958">
                  <c:v>38.39000000000118</c:v>
                </c:pt>
                <c:pt idx="7959">
                  <c:v>38.395000000001183</c:v>
                </c:pt>
                <c:pt idx="7960">
                  <c:v>38.400000000001185</c:v>
                </c:pt>
                <c:pt idx="7961">
                  <c:v>38.405000000001188</c:v>
                </c:pt>
                <c:pt idx="7962">
                  <c:v>38.41000000000119</c:v>
                </c:pt>
                <c:pt idx="7963">
                  <c:v>38.415000000001193</c:v>
                </c:pt>
                <c:pt idx="7964">
                  <c:v>38.420000000001195</c:v>
                </c:pt>
                <c:pt idx="7965">
                  <c:v>38.425000000001198</c:v>
                </c:pt>
                <c:pt idx="7966">
                  <c:v>38.430000000001201</c:v>
                </c:pt>
                <c:pt idx="7967">
                  <c:v>38.435000000001203</c:v>
                </c:pt>
                <c:pt idx="7968">
                  <c:v>38.440000000001206</c:v>
                </c:pt>
                <c:pt idx="7969">
                  <c:v>38.445000000001208</c:v>
                </c:pt>
                <c:pt idx="7970">
                  <c:v>38.450000000001211</c:v>
                </c:pt>
                <c:pt idx="7971">
                  <c:v>38.455000000001213</c:v>
                </c:pt>
                <c:pt idx="7972">
                  <c:v>38.460000000001216</c:v>
                </c:pt>
                <c:pt idx="7973">
                  <c:v>38.465000000001218</c:v>
                </c:pt>
                <c:pt idx="7974">
                  <c:v>38.470000000001221</c:v>
                </c:pt>
                <c:pt idx="7975">
                  <c:v>38.475000000001224</c:v>
                </c:pt>
                <c:pt idx="7976">
                  <c:v>38.480000000001226</c:v>
                </c:pt>
                <c:pt idx="7977">
                  <c:v>38.485000000001229</c:v>
                </c:pt>
                <c:pt idx="7978">
                  <c:v>38.490000000001231</c:v>
                </c:pt>
                <c:pt idx="7979">
                  <c:v>38.495000000001234</c:v>
                </c:pt>
                <c:pt idx="7980">
                  <c:v>38.500000000001236</c:v>
                </c:pt>
                <c:pt idx="7981">
                  <c:v>38.505000000001239</c:v>
                </c:pt>
                <c:pt idx="7982">
                  <c:v>38.510000000001241</c:v>
                </c:pt>
                <c:pt idx="7983">
                  <c:v>38.515000000001244</c:v>
                </c:pt>
                <c:pt idx="7984">
                  <c:v>38.520000000001247</c:v>
                </c:pt>
                <c:pt idx="7985">
                  <c:v>38.525000000001249</c:v>
                </c:pt>
                <c:pt idx="7986">
                  <c:v>38.530000000001252</c:v>
                </c:pt>
                <c:pt idx="7987">
                  <c:v>38.535000000001254</c:v>
                </c:pt>
                <c:pt idx="7988">
                  <c:v>38.540000000001257</c:v>
                </c:pt>
                <c:pt idx="7989">
                  <c:v>38.545000000001259</c:v>
                </c:pt>
                <c:pt idx="7990">
                  <c:v>38.550000000001262</c:v>
                </c:pt>
                <c:pt idx="7991">
                  <c:v>38.555000000001264</c:v>
                </c:pt>
                <c:pt idx="7992">
                  <c:v>38.560000000001267</c:v>
                </c:pt>
                <c:pt idx="7993">
                  <c:v>38.56500000000127</c:v>
                </c:pt>
                <c:pt idx="7994">
                  <c:v>38.570000000001272</c:v>
                </c:pt>
                <c:pt idx="7995">
                  <c:v>38.575000000001275</c:v>
                </c:pt>
                <c:pt idx="7996">
                  <c:v>38.580000000001277</c:v>
                </c:pt>
                <c:pt idx="7997">
                  <c:v>38.58500000000128</c:v>
                </c:pt>
                <c:pt idx="7998">
                  <c:v>38.590000000001282</c:v>
                </c:pt>
                <c:pt idx="7999">
                  <c:v>38.595000000001285</c:v>
                </c:pt>
                <c:pt idx="8000">
                  <c:v>38.600000000001288</c:v>
                </c:pt>
                <c:pt idx="8001">
                  <c:v>38.60500000000129</c:v>
                </c:pt>
                <c:pt idx="8002">
                  <c:v>38.610000000001293</c:v>
                </c:pt>
                <c:pt idx="8003">
                  <c:v>38.615000000001295</c:v>
                </c:pt>
                <c:pt idx="8004">
                  <c:v>38.620000000001298</c:v>
                </c:pt>
                <c:pt idx="8005">
                  <c:v>38.6250000000013</c:v>
                </c:pt>
                <c:pt idx="8006">
                  <c:v>38.630000000001303</c:v>
                </c:pt>
                <c:pt idx="8007">
                  <c:v>38.635000000001305</c:v>
                </c:pt>
                <c:pt idx="8008">
                  <c:v>38.640000000001308</c:v>
                </c:pt>
                <c:pt idx="8009">
                  <c:v>38.645000000001311</c:v>
                </c:pt>
                <c:pt idx="8010">
                  <c:v>38.650000000001313</c:v>
                </c:pt>
                <c:pt idx="8011">
                  <c:v>38.655000000001316</c:v>
                </c:pt>
                <c:pt idx="8012">
                  <c:v>38.660000000001318</c:v>
                </c:pt>
                <c:pt idx="8013">
                  <c:v>38.665000000001321</c:v>
                </c:pt>
                <c:pt idx="8014">
                  <c:v>38.670000000001323</c:v>
                </c:pt>
                <c:pt idx="8015">
                  <c:v>38.675000000001326</c:v>
                </c:pt>
                <c:pt idx="8016">
                  <c:v>38.680000000001328</c:v>
                </c:pt>
                <c:pt idx="8017">
                  <c:v>38.685000000001331</c:v>
                </c:pt>
                <c:pt idx="8018">
                  <c:v>38.690000000001334</c:v>
                </c:pt>
                <c:pt idx="8019">
                  <c:v>38.695000000001336</c:v>
                </c:pt>
                <c:pt idx="8020">
                  <c:v>38.700000000001339</c:v>
                </c:pt>
                <c:pt idx="8021">
                  <c:v>38.705000000001341</c:v>
                </c:pt>
                <c:pt idx="8022">
                  <c:v>38.710000000001344</c:v>
                </c:pt>
                <c:pt idx="8023">
                  <c:v>38.715000000001346</c:v>
                </c:pt>
                <c:pt idx="8024">
                  <c:v>38.720000000001349</c:v>
                </c:pt>
                <c:pt idx="8025">
                  <c:v>38.725000000001351</c:v>
                </c:pt>
                <c:pt idx="8026">
                  <c:v>38.730000000001354</c:v>
                </c:pt>
                <c:pt idx="8027">
                  <c:v>38.735000000001357</c:v>
                </c:pt>
                <c:pt idx="8028">
                  <c:v>38.740000000001359</c:v>
                </c:pt>
                <c:pt idx="8029">
                  <c:v>38.745000000001362</c:v>
                </c:pt>
                <c:pt idx="8030">
                  <c:v>38.750000000001364</c:v>
                </c:pt>
                <c:pt idx="8031">
                  <c:v>38.755000000001367</c:v>
                </c:pt>
                <c:pt idx="8032">
                  <c:v>38.760000000001369</c:v>
                </c:pt>
                <c:pt idx="8033">
                  <c:v>38.765000000001372</c:v>
                </c:pt>
                <c:pt idx="8034">
                  <c:v>38.770000000001374</c:v>
                </c:pt>
                <c:pt idx="8035">
                  <c:v>38.775000000001377</c:v>
                </c:pt>
                <c:pt idx="8036">
                  <c:v>38.78000000000138</c:v>
                </c:pt>
                <c:pt idx="8037">
                  <c:v>38.785000000001382</c:v>
                </c:pt>
                <c:pt idx="8038">
                  <c:v>38.790000000001385</c:v>
                </c:pt>
                <c:pt idx="8039">
                  <c:v>38.795000000001387</c:v>
                </c:pt>
                <c:pt idx="8040">
                  <c:v>38.80000000000139</c:v>
                </c:pt>
                <c:pt idx="8041">
                  <c:v>38.805000000001392</c:v>
                </c:pt>
                <c:pt idx="8042">
                  <c:v>38.810000000001395</c:v>
                </c:pt>
                <c:pt idx="8043">
                  <c:v>38.815000000001397</c:v>
                </c:pt>
                <c:pt idx="8044">
                  <c:v>38.8200000000014</c:v>
                </c:pt>
                <c:pt idx="8045">
                  <c:v>38.825000000001403</c:v>
                </c:pt>
                <c:pt idx="8046">
                  <c:v>38.830000000001405</c:v>
                </c:pt>
                <c:pt idx="8047">
                  <c:v>38.835000000001408</c:v>
                </c:pt>
                <c:pt idx="8048">
                  <c:v>38.84000000000141</c:v>
                </c:pt>
                <c:pt idx="8049">
                  <c:v>38.845000000001413</c:v>
                </c:pt>
                <c:pt idx="8050">
                  <c:v>38.850000000001415</c:v>
                </c:pt>
                <c:pt idx="8051">
                  <c:v>38.855000000001418</c:v>
                </c:pt>
                <c:pt idx="8052">
                  <c:v>38.860000000001421</c:v>
                </c:pt>
                <c:pt idx="8053">
                  <c:v>38.865000000001423</c:v>
                </c:pt>
                <c:pt idx="8054">
                  <c:v>38.870000000001426</c:v>
                </c:pt>
                <c:pt idx="8055">
                  <c:v>38.875000000001428</c:v>
                </c:pt>
                <c:pt idx="8056">
                  <c:v>38.880000000001431</c:v>
                </c:pt>
                <c:pt idx="8057">
                  <c:v>38.885000000001433</c:v>
                </c:pt>
                <c:pt idx="8058">
                  <c:v>38.890000000001436</c:v>
                </c:pt>
                <c:pt idx="8059">
                  <c:v>38.895000000001438</c:v>
                </c:pt>
                <c:pt idx="8060">
                  <c:v>38.900000000001441</c:v>
                </c:pt>
                <c:pt idx="8061">
                  <c:v>38.905000000001444</c:v>
                </c:pt>
                <c:pt idx="8062">
                  <c:v>38.910000000001446</c:v>
                </c:pt>
                <c:pt idx="8063">
                  <c:v>38.915000000001449</c:v>
                </c:pt>
                <c:pt idx="8064">
                  <c:v>38.920000000001451</c:v>
                </c:pt>
                <c:pt idx="8065">
                  <c:v>38.925000000001454</c:v>
                </c:pt>
                <c:pt idx="8066">
                  <c:v>38.930000000001456</c:v>
                </c:pt>
                <c:pt idx="8067">
                  <c:v>38.935000000001459</c:v>
                </c:pt>
                <c:pt idx="8068">
                  <c:v>38.940000000001461</c:v>
                </c:pt>
                <c:pt idx="8069">
                  <c:v>38.945000000001464</c:v>
                </c:pt>
                <c:pt idx="8070">
                  <c:v>38.950000000001467</c:v>
                </c:pt>
                <c:pt idx="8071">
                  <c:v>38.955000000001469</c:v>
                </c:pt>
                <c:pt idx="8072">
                  <c:v>38.960000000001472</c:v>
                </c:pt>
                <c:pt idx="8073">
                  <c:v>38.965000000001474</c:v>
                </c:pt>
                <c:pt idx="8074">
                  <c:v>38.970000000001477</c:v>
                </c:pt>
                <c:pt idx="8075">
                  <c:v>38.975000000001479</c:v>
                </c:pt>
                <c:pt idx="8076">
                  <c:v>38.980000000001482</c:v>
                </c:pt>
                <c:pt idx="8077">
                  <c:v>38.985000000001484</c:v>
                </c:pt>
                <c:pt idx="8078">
                  <c:v>38.990000000001487</c:v>
                </c:pt>
                <c:pt idx="8079">
                  <c:v>38.99500000000149</c:v>
                </c:pt>
                <c:pt idx="8080">
                  <c:v>39.000000000001492</c:v>
                </c:pt>
                <c:pt idx="8081">
                  <c:v>39.005000000001495</c:v>
                </c:pt>
                <c:pt idx="8082">
                  <c:v>39.010000000001497</c:v>
                </c:pt>
                <c:pt idx="8083">
                  <c:v>39.0150000000015</c:v>
                </c:pt>
                <c:pt idx="8084">
                  <c:v>39.020000000001502</c:v>
                </c:pt>
                <c:pt idx="8085">
                  <c:v>39.025000000001505</c:v>
                </c:pt>
                <c:pt idx="8086">
                  <c:v>39.030000000001507</c:v>
                </c:pt>
                <c:pt idx="8087">
                  <c:v>39.03500000000151</c:v>
                </c:pt>
                <c:pt idx="8088">
                  <c:v>39.040000000001513</c:v>
                </c:pt>
                <c:pt idx="8089">
                  <c:v>39.045000000001515</c:v>
                </c:pt>
                <c:pt idx="8090">
                  <c:v>39.050000000001518</c:v>
                </c:pt>
                <c:pt idx="8091">
                  <c:v>39.05500000000152</c:v>
                </c:pt>
                <c:pt idx="8092">
                  <c:v>39.060000000001523</c:v>
                </c:pt>
                <c:pt idx="8093">
                  <c:v>39.065000000001525</c:v>
                </c:pt>
                <c:pt idx="8094">
                  <c:v>39.070000000001528</c:v>
                </c:pt>
                <c:pt idx="8095">
                  <c:v>39.075000000001531</c:v>
                </c:pt>
                <c:pt idx="8096">
                  <c:v>39.080000000001533</c:v>
                </c:pt>
                <c:pt idx="8097">
                  <c:v>39.085000000001536</c:v>
                </c:pt>
                <c:pt idx="8098">
                  <c:v>39.090000000001538</c:v>
                </c:pt>
                <c:pt idx="8099">
                  <c:v>39.095000000001541</c:v>
                </c:pt>
                <c:pt idx="8100">
                  <c:v>39.100000000001543</c:v>
                </c:pt>
                <c:pt idx="8101">
                  <c:v>39.105000000001546</c:v>
                </c:pt>
                <c:pt idx="8102">
                  <c:v>39.110000000001548</c:v>
                </c:pt>
                <c:pt idx="8103">
                  <c:v>39.115000000001551</c:v>
                </c:pt>
                <c:pt idx="8104">
                  <c:v>39.120000000001554</c:v>
                </c:pt>
                <c:pt idx="8105">
                  <c:v>39.125000000001556</c:v>
                </c:pt>
                <c:pt idx="8106">
                  <c:v>39.130000000001559</c:v>
                </c:pt>
                <c:pt idx="8107">
                  <c:v>39.135000000001561</c:v>
                </c:pt>
                <c:pt idx="8108">
                  <c:v>39.140000000001564</c:v>
                </c:pt>
                <c:pt idx="8109">
                  <c:v>39.145000000001566</c:v>
                </c:pt>
                <c:pt idx="8110">
                  <c:v>39.150000000001569</c:v>
                </c:pt>
                <c:pt idx="8111">
                  <c:v>39.155000000001571</c:v>
                </c:pt>
                <c:pt idx="8112">
                  <c:v>39.160000000001574</c:v>
                </c:pt>
                <c:pt idx="8113">
                  <c:v>39.165000000001577</c:v>
                </c:pt>
                <c:pt idx="8114">
                  <c:v>39.170000000001579</c:v>
                </c:pt>
                <c:pt idx="8115">
                  <c:v>39.175000000001582</c:v>
                </c:pt>
                <c:pt idx="8116">
                  <c:v>39.180000000001584</c:v>
                </c:pt>
                <c:pt idx="8117">
                  <c:v>39.185000000001587</c:v>
                </c:pt>
                <c:pt idx="8118">
                  <c:v>39.190000000001589</c:v>
                </c:pt>
                <c:pt idx="8119">
                  <c:v>39.195000000001592</c:v>
                </c:pt>
                <c:pt idx="8120">
                  <c:v>39.200000000001594</c:v>
                </c:pt>
                <c:pt idx="8121">
                  <c:v>39.205000000001597</c:v>
                </c:pt>
                <c:pt idx="8122">
                  <c:v>39.2100000000016</c:v>
                </c:pt>
                <c:pt idx="8123">
                  <c:v>39.215000000001602</c:v>
                </c:pt>
                <c:pt idx="8124">
                  <c:v>39.220000000001605</c:v>
                </c:pt>
                <c:pt idx="8125">
                  <c:v>39.225000000001607</c:v>
                </c:pt>
                <c:pt idx="8126">
                  <c:v>39.23000000000161</c:v>
                </c:pt>
                <c:pt idx="8127">
                  <c:v>39.235000000001612</c:v>
                </c:pt>
                <c:pt idx="8128">
                  <c:v>39.240000000001615</c:v>
                </c:pt>
                <c:pt idx="8129">
                  <c:v>39.245000000001617</c:v>
                </c:pt>
                <c:pt idx="8130">
                  <c:v>39.25000000000162</c:v>
                </c:pt>
                <c:pt idx="8131">
                  <c:v>39.255000000001623</c:v>
                </c:pt>
                <c:pt idx="8132">
                  <c:v>39.260000000001625</c:v>
                </c:pt>
                <c:pt idx="8133">
                  <c:v>39.265000000001628</c:v>
                </c:pt>
                <c:pt idx="8134">
                  <c:v>39.27000000000163</c:v>
                </c:pt>
                <c:pt idx="8135">
                  <c:v>39.275000000001633</c:v>
                </c:pt>
                <c:pt idx="8136">
                  <c:v>39.280000000001635</c:v>
                </c:pt>
                <c:pt idx="8137">
                  <c:v>39.285000000001638</c:v>
                </c:pt>
                <c:pt idx="8138">
                  <c:v>39.290000000001641</c:v>
                </c:pt>
                <c:pt idx="8139">
                  <c:v>39.295000000001643</c:v>
                </c:pt>
                <c:pt idx="8140">
                  <c:v>39.300000000001646</c:v>
                </c:pt>
                <c:pt idx="8141">
                  <c:v>39.305000000001648</c:v>
                </c:pt>
                <c:pt idx="8142">
                  <c:v>39.310000000001651</c:v>
                </c:pt>
                <c:pt idx="8143">
                  <c:v>39.315000000001653</c:v>
                </c:pt>
                <c:pt idx="8144">
                  <c:v>39.320000000001656</c:v>
                </c:pt>
                <c:pt idx="8145">
                  <c:v>39.325000000001658</c:v>
                </c:pt>
                <c:pt idx="8146">
                  <c:v>39.330000000001661</c:v>
                </c:pt>
                <c:pt idx="8147">
                  <c:v>39.335000000001664</c:v>
                </c:pt>
                <c:pt idx="8148">
                  <c:v>39.340000000001666</c:v>
                </c:pt>
                <c:pt idx="8149">
                  <c:v>39.345000000001669</c:v>
                </c:pt>
                <c:pt idx="8150">
                  <c:v>39.350000000001671</c:v>
                </c:pt>
                <c:pt idx="8151">
                  <c:v>39.355000000001674</c:v>
                </c:pt>
                <c:pt idx="8152">
                  <c:v>39.360000000001676</c:v>
                </c:pt>
                <c:pt idx="8153">
                  <c:v>39.365000000001679</c:v>
                </c:pt>
                <c:pt idx="8154">
                  <c:v>39.370000000001681</c:v>
                </c:pt>
                <c:pt idx="8155">
                  <c:v>39.375000000001684</c:v>
                </c:pt>
                <c:pt idx="8156">
                  <c:v>39.380000000001687</c:v>
                </c:pt>
                <c:pt idx="8157">
                  <c:v>39.385000000001689</c:v>
                </c:pt>
                <c:pt idx="8158">
                  <c:v>39.390000000001692</c:v>
                </c:pt>
                <c:pt idx="8159">
                  <c:v>39.395000000001694</c:v>
                </c:pt>
                <c:pt idx="8160">
                  <c:v>39.400000000001697</c:v>
                </c:pt>
                <c:pt idx="8161">
                  <c:v>39.405000000001699</c:v>
                </c:pt>
                <c:pt idx="8162">
                  <c:v>39.410000000001702</c:v>
                </c:pt>
                <c:pt idx="8163">
                  <c:v>39.415000000001704</c:v>
                </c:pt>
                <c:pt idx="8164">
                  <c:v>39.420000000001707</c:v>
                </c:pt>
                <c:pt idx="8165">
                  <c:v>39.42500000000171</c:v>
                </c:pt>
                <c:pt idx="8166">
                  <c:v>39.430000000001712</c:v>
                </c:pt>
                <c:pt idx="8167">
                  <c:v>39.435000000001715</c:v>
                </c:pt>
                <c:pt idx="8168">
                  <c:v>39.440000000001717</c:v>
                </c:pt>
                <c:pt idx="8169">
                  <c:v>39.44500000000172</c:v>
                </c:pt>
                <c:pt idx="8170">
                  <c:v>39.450000000001722</c:v>
                </c:pt>
                <c:pt idx="8171">
                  <c:v>39.455000000001725</c:v>
                </c:pt>
                <c:pt idx="8172">
                  <c:v>39.460000000001727</c:v>
                </c:pt>
                <c:pt idx="8173">
                  <c:v>39.46500000000173</c:v>
                </c:pt>
                <c:pt idx="8174">
                  <c:v>39.470000000001733</c:v>
                </c:pt>
                <c:pt idx="8175">
                  <c:v>39.475000000001735</c:v>
                </c:pt>
                <c:pt idx="8176">
                  <c:v>39.480000000001738</c:v>
                </c:pt>
                <c:pt idx="8177">
                  <c:v>39.48500000000174</c:v>
                </c:pt>
                <c:pt idx="8178">
                  <c:v>39.490000000001743</c:v>
                </c:pt>
                <c:pt idx="8179">
                  <c:v>39.495000000001745</c:v>
                </c:pt>
                <c:pt idx="8180">
                  <c:v>39.500000000001748</c:v>
                </c:pt>
                <c:pt idx="8181">
                  <c:v>39.50500000000175</c:v>
                </c:pt>
                <c:pt idx="8182">
                  <c:v>39.510000000001753</c:v>
                </c:pt>
                <c:pt idx="8183">
                  <c:v>39.515000000001756</c:v>
                </c:pt>
                <c:pt idx="8184">
                  <c:v>39.520000000001758</c:v>
                </c:pt>
                <c:pt idx="8185">
                  <c:v>39.525000000001761</c:v>
                </c:pt>
                <c:pt idx="8186">
                  <c:v>39.530000000001763</c:v>
                </c:pt>
                <c:pt idx="8187">
                  <c:v>39.535000000001766</c:v>
                </c:pt>
                <c:pt idx="8188">
                  <c:v>39.540000000001768</c:v>
                </c:pt>
                <c:pt idx="8189">
                  <c:v>39.545000000001771</c:v>
                </c:pt>
                <c:pt idx="8190">
                  <c:v>39.550000000001774</c:v>
                </c:pt>
                <c:pt idx="8191">
                  <c:v>39.555000000001776</c:v>
                </c:pt>
                <c:pt idx="8192">
                  <c:v>39.560000000001779</c:v>
                </c:pt>
                <c:pt idx="8193">
                  <c:v>39.565000000001781</c:v>
                </c:pt>
                <c:pt idx="8194">
                  <c:v>39.570000000001784</c:v>
                </c:pt>
                <c:pt idx="8195">
                  <c:v>39.575000000001786</c:v>
                </c:pt>
                <c:pt idx="8196">
                  <c:v>39.580000000001789</c:v>
                </c:pt>
                <c:pt idx="8197">
                  <c:v>39.585000000001791</c:v>
                </c:pt>
                <c:pt idx="8198">
                  <c:v>39.590000000001794</c:v>
                </c:pt>
                <c:pt idx="8199">
                  <c:v>39.595000000001797</c:v>
                </c:pt>
                <c:pt idx="8200">
                  <c:v>39.600000000001799</c:v>
                </c:pt>
                <c:pt idx="8201">
                  <c:v>39.605000000001802</c:v>
                </c:pt>
                <c:pt idx="8202">
                  <c:v>39.610000000001804</c:v>
                </c:pt>
                <c:pt idx="8203">
                  <c:v>39.615000000001807</c:v>
                </c:pt>
                <c:pt idx="8204">
                  <c:v>39.620000000001809</c:v>
                </c:pt>
                <c:pt idx="8205">
                  <c:v>39.625000000001812</c:v>
                </c:pt>
                <c:pt idx="8206">
                  <c:v>39.630000000001814</c:v>
                </c:pt>
                <c:pt idx="8207">
                  <c:v>39.635000000001817</c:v>
                </c:pt>
                <c:pt idx="8208">
                  <c:v>39.64000000000182</c:v>
                </c:pt>
                <c:pt idx="8209">
                  <c:v>39.645000000001822</c:v>
                </c:pt>
                <c:pt idx="8210">
                  <c:v>39.650000000001825</c:v>
                </c:pt>
                <c:pt idx="8211">
                  <c:v>39.655000000001827</c:v>
                </c:pt>
                <c:pt idx="8212">
                  <c:v>39.66000000000183</c:v>
                </c:pt>
                <c:pt idx="8213">
                  <c:v>39.665000000001832</c:v>
                </c:pt>
                <c:pt idx="8214">
                  <c:v>39.670000000001835</c:v>
                </c:pt>
                <c:pt idx="8215">
                  <c:v>39.675000000001837</c:v>
                </c:pt>
                <c:pt idx="8216">
                  <c:v>39.68000000000184</c:v>
                </c:pt>
                <c:pt idx="8217">
                  <c:v>39.685000000001843</c:v>
                </c:pt>
                <c:pt idx="8218">
                  <c:v>39.690000000001845</c:v>
                </c:pt>
                <c:pt idx="8219">
                  <c:v>39.695000000001848</c:v>
                </c:pt>
                <c:pt idx="8220">
                  <c:v>39.70000000000185</c:v>
                </c:pt>
                <c:pt idx="8221">
                  <c:v>39.705000000001853</c:v>
                </c:pt>
                <c:pt idx="8222">
                  <c:v>39.710000000001855</c:v>
                </c:pt>
                <c:pt idx="8223">
                  <c:v>39.715000000001858</c:v>
                </c:pt>
                <c:pt idx="8224">
                  <c:v>39.72000000000186</c:v>
                </c:pt>
                <c:pt idx="8225">
                  <c:v>39.725000000001863</c:v>
                </c:pt>
                <c:pt idx="8226">
                  <c:v>39.730000000001866</c:v>
                </c:pt>
                <c:pt idx="8227">
                  <c:v>39.735000000001868</c:v>
                </c:pt>
                <c:pt idx="8228">
                  <c:v>39.740000000001871</c:v>
                </c:pt>
                <c:pt idx="8229">
                  <c:v>39.745000000001873</c:v>
                </c:pt>
                <c:pt idx="8230">
                  <c:v>39.750000000001876</c:v>
                </c:pt>
                <c:pt idx="8231">
                  <c:v>39.755000000001878</c:v>
                </c:pt>
                <c:pt idx="8232">
                  <c:v>39.760000000001881</c:v>
                </c:pt>
                <c:pt idx="8233">
                  <c:v>39.765000000001884</c:v>
                </c:pt>
                <c:pt idx="8234">
                  <c:v>39.770000000001886</c:v>
                </c:pt>
                <c:pt idx="8235">
                  <c:v>39.775000000001889</c:v>
                </c:pt>
                <c:pt idx="8236">
                  <c:v>39.780000000001891</c:v>
                </c:pt>
                <c:pt idx="8237">
                  <c:v>39.785000000001894</c:v>
                </c:pt>
                <c:pt idx="8238">
                  <c:v>39.790000000001896</c:v>
                </c:pt>
                <c:pt idx="8239">
                  <c:v>39.795000000001899</c:v>
                </c:pt>
                <c:pt idx="8240">
                  <c:v>39.800000000001901</c:v>
                </c:pt>
                <c:pt idx="8241">
                  <c:v>39.805000000001904</c:v>
                </c:pt>
                <c:pt idx="8242">
                  <c:v>39.810000000001907</c:v>
                </c:pt>
                <c:pt idx="8243">
                  <c:v>39.815000000001909</c:v>
                </c:pt>
                <c:pt idx="8244">
                  <c:v>39.820000000001912</c:v>
                </c:pt>
                <c:pt idx="8245">
                  <c:v>39.825000000001914</c:v>
                </c:pt>
                <c:pt idx="8246">
                  <c:v>39.830000000001917</c:v>
                </c:pt>
                <c:pt idx="8247">
                  <c:v>39.835000000001919</c:v>
                </c:pt>
                <c:pt idx="8248">
                  <c:v>39.840000000001922</c:v>
                </c:pt>
                <c:pt idx="8249">
                  <c:v>39.845000000001924</c:v>
                </c:pt>
                <c:pt idx="8250">
                  <c:v>39.850000000001927</c:v>
                </c:pt>
                <c:pt idx="8251">
                  <c:v>39.85500000000193</c:v>
                </c:pt>
                <c:pt idx="8252">
                  <c:v>39.860000000001932</c:v>
                </c:pt>
                <c:pt idx="8253">
                  <c:v>39.865000000001935</c:v>
                </c:pt>
                <c:pt idx="8254">
                  <c:v>39.870000000001937</c:v>
                </c:pt>
                <c:pt idx="8255">
                  <c:v>39.87500000000194</c:v>
                </c:pt>
                <c:pt idx="8256">
                  <c:v>39.880000000001942</c:v>
                </c:pt>
                <c:pt idx="8257">
                  <c:v>39.885000000001945</c:v>
                </c:pt>
                <c:pt idx="8258">
                  <c:v>39.890000000001947</c:v>
                </c:pt>
                <c:pt idx="8259">
                  <c:v>39.89500000000195</c:v>
                </c:pt>
                <c:pt idx="8260">
                  <c:v>39.900000000001953</c:v>
                </c:pt>
                <c:pt idx="8261">
                  <c:v>39.905000000001955</c:v>
                </c:pt>
                <c:pt idx="8262">
                  <c:v>39.910000000001958</c:v>
                </c:pt>
                <c:pt idx="8263">
                  <c:v>39.91500000000196</c:v>
                </c:pt>
                <c:pt idx="8264">
                  <c:v>39.920000000001963</c:v>
                </c:pt>
                <c:pt idx="8265">
                  <c:v>39.925000000001965</c:v>
                </c:pt>
                <c:pt idx="8266">
                  <c:v>39.930000000001968</c:v>
                </c:pt>
                <c:pt idx="8267">
                  <c:v>39.93500000000197</c:v>
                </c:pt>
                <c:pt idx="8268">
                  <c:v>39.940000000001973</c:v>
                </c:pt>
                <c:pt idx="8269">
                  <c:v>39.945000000001976</c:v>
                </c:pt>
                <c:pt idx="8270">
                  <c:v>39.950000000001978</c:v>
                </c:pt>
                <c:pt idx="8271">
                  <c:v>39.955000000001981</c:v>
                </c:pt>
                <c:pt idx="8272">
                  <c:v>39.960000000001983</c:v>
                </c:pt>
                <c:pt idx="8273">
                  <c:v>39.965000000001986</c:v>
                </c:pt>
                <c:pt idx="8274">
                  <c:v>39.970000000001988</c:v>
                </c:pt>
                <c:pt idx="8275">
                  <c:v>39.975000000001991</c:v>
                </c:pt>
                <c:pt idx="8276">
                  <c:v>39.980000000001993</c:v>
                </c:pt>
                <c:pt idx="8277">
                  <c:v>39.985000000001996</c:v>
                </c:pt>
                <c:pt idx="8278">
                  <c:v>39.990000000001999</c:v>
                </c:pt>
                <c:pt idx="8279">
                  <c:v>39.995000000002001</c:v>
                </c:pt>
                <c:pt idx="8280">
                  <c:v>40.000000000002004</c:v>
                </c:pt>
                <c:pt idx="8281">
                  <c:v>40.005000000002006</c:v>
                </c:pt>
                <c:pt idx="8282">
                  <c:v>40.010000000002009</c:v>
                </c:pt>
                <c:pt idx="8283">
                  <c:v>40.015000000002011</c:v>
                </c:pt>
                <c:pt idx="8284">
                  <c:v>40.020000000002014</c:v>
                </c:pt>
                <c:pt idx="8285">
                  <c:v>40.025000000002017</c:v>
                </c:pt>
                <c:pt idx="8286">
                  <c:v>40.030000000002019</c:v>
                </c:pt>
                <c:pt idx="8287">
                  <c:v>40.035000000002022</c:v>
                </c:pt>
                <c:pt idx="8288">
                  <c:v>40.040000000002024</c:v>
                </c:pt>
                <c:pt idx="8289">
                  <c:v>40.045000000002027</c:v>
                </c:pt>
                <c:pt idx="8290">
                  <c:v>40.050000000002029</c:v>
                </c:pt>
                <c:pt idx="8291">
                  <c:v>40.055000000002032</c:v>
                </c:pt>
                <c:pt idx="8292">
                  <c:v>40.060000000002034</c:v>
                </c:pt>
                <c:pt idx="8293">
                  <c:v>40.065000000002037</c:v>
                </c:pt>
                <c:pt idx="8294">
                  <c:v>40.07000000000204</c:v>
                </c:pt>
                <c:pt idx="8295">
                  <c:v>40.075000000002042</c:v>
                </c:pt>
                <c:pt idx="8296">
                  <c:v>40.080000000002045</c:v>
                </c:pt>
                <c:pt idx="8297">
                  <c:v>40.085000000002047</c:v>
                </c:pt>
                <c:pt idx="8298">
                  <c:v>40.09000000000205</c:v>
                </c:pt>
                <c:pt idx="8299">
                  <c:v>40.095000000002052</c:v>
                </c:pt>
                <c:pt idx="8300">
                  <c:v>40.100000000002055</c:v>
                </c:pt>
                <c:pt idx="8301">
                  <c:v>40.105000000002057</c:v>
                </c:pt>
                <c:pt idx="8302">
                  <c:v>40.11000000000206</c:v>
                </c:pt>
                <c:pt idx="8303">
                  <c:v>40.115000000002063</c:v>
                </c:pt>
                <c:pt idx="8304">
                  <c:v>40.120000000002065</c:v>
                </c:pt>
                <c:pt idx="8305">
                  <c:v>40.125000000002068</c:v>
                </c:pt>
                <c:pt idx="8306">
                  <c:v>40.13000000000207</c:v>
                </c:pt>
                <c:pt idx="8307">
                  <c:v>40.135000000002073</c:v>
                </c:pt>
                <c:pt idx="8308">
                  <c:v>40.140000000002075</c:v>
                </c:pt>
                <c:pt idx="8309">
                  <c:v>40.145000000002078</c:v>
                </c:pt>
                <c:pt idx="8310">
                  <c:v>40.15000000000208</c:v>
                </c:pt>
                <c:pt idx="8311">
                  <c:v>40.155000000002083</c:v>
                </c:pt>
                <c:pt idx="8312">
                  <c:v>40.160000000002086</c:v>
                </c:pt>
                <c:pt idx="8313">
                  <c:v>40.165000000002088</c:v>
                </c:pt>
                <c:pt idx="8314">
                  <c:v>40.170000000002091</c:v>
                </c:pt>
                <c:pt idx="8315">
                  <c:v>40.175000000002093</c:v>
                </c:pt>
                <c:pt idx="8316">
                  <c:v>40.180000000002096</c:v>
                </c:pt>
                <c:pt idx="8317">
                  <c:v>40.185000000002098</c:v>
                </c:pt>
                <c:pt idx="8318">
                  <c:v>40.190000000002101</c:v>
                </c:pt>
                <c:pt idx="8319">
                  <c:v>40.195000000002103</c:v>
                </c:pt>
                <c:pt idx="8320">
                  <c:v>40.200000000002106</c:v>
                </c:pt>
                <c:pt idx="8321">
                  <c:v>40.205000000002109</c:v>
                </c:pt>
                <c:pt idx="8322">
                  <c:v>40.210000000002111</c:v>
                </c:pt>
                <c:pt idx="8323">
                  <c:v>40.215000000002114</c:v>
                </c:pt>
                <c:pt idx="8324">
                  <c:v>40.220000000002116</c:v>
                </c:pt>
                <c:pt idx="8325">
                  <c:v>40.225000000002119</c:v>
                </c:pt>
                <c:pt idx="8326">
                  <c:v>40.230000000002121</c:v>
                </c:pt>
                <c:pt idx="8327">
                  <c:v>40.235000000002124</c:v>
                </c:pt>
                <c:pt idx="8328">
                  <c:v>40.240000000002127</c:v>
                </c:pt>
                <c:pt idx="8329">
                  <c:v>40.245000000002129</c:v>
                </c:pt>
                <c:pt idx="8330">
                  <c:v>40.250000000002132</c:v>
                </c:pt>
                <c:pt idx="8331">
                  <c:v>40.255000000002134</c:v>
                </c:pt>
                <c:pt idx="8332">
                  <c:v>40.260000000002137</c:v>
                </c:pt>
                <c:pt idx="8333">
                  <c:v>40.265000000002139</c:v>
                </c:pt>
                <c:pt idx="8334">
                  <c:v>40.270000000002142</c:v>
                </c:pt>
                <c:pt idx="8335">
                  <c:v>40.275000000002144</c:v>
                </c:pt>
                <c:pt idx="8336">
                  <c:v>40.280000000002147</c:v>
                </c:pt>
                <c:pt idx="8337">
                  <c:v>40.28500000000215</c:v>
                </c:pt>
                <c:pt idx="8338">
                  <c:v>40.290000000002152</c:v>
                </c:pt>
                <c:pt idx="8339">
                  <c:v>40.295000000002155</c:v>
                </c:pt>
                <c:pt idx="8340">
                  <c:v>40.300000000002157</c:v>
                </c:pt>
                <c:pt idx="8341">
                  <c:v>40.30500000000216</c:v>
                </c:pt>
                <c:pt idx="8342">
                  <c:v>40.310000000002162</c:v>
                </c:pt>
                <c:pt idx="8343">
                  <c:v>40.315000000002165</c:v>
                </c:pt>
                <c:pt idx="8344">
                  <c:v>40.320000000002167</c:v>
                </c:pt>
                <c:pt idx="8345">
                  <c:v>40.32500000000217</c:v>
                </c:pt>
                <c:pt idx="8346">
                  <c:v>40.330000000002173</c:v>
                </c:pt>
                <c:pt idx="8347">
                  <c:v>40.335000000002175</c:v>
                </c:pt>
                <c:pt idx="8348">
                  <c:v>40.340000000002178</c:v>
                </c:pt>
                <c:pt idx="8349">
                  <c:v>40.34500000000218</c:v>
                </c:pt>
                <c:pt idx="8350">
                  <c:v>40.350000000002183</c:v>
                </c:pt>
                <c:pt idx="8351">
                  <c:v>40.355000000002185</c:v>
                </c:pt>
                <c:pt idx="8352">
                  <c:v>40.360000000002188</c:v>
                </c:pt>
                <c:pt idx="8353">
                  <c:v>40.36500000000219</c:v>
                </c:pt>
                <c:pt idx="8354">
                  <c:v>40.370000000002193</c:v>
                </c:pt>
                <c:pt idx="8355">
                  <c:v>40.375000000002196</c:v>
                </c:pt>
                <c:pt idx="8356">
                  <c:v>40.380000000002198</c:v>
                </c:pt>
                <c:pt idx="8357">
                  <c:v>40.385000000002201</c:v>
                </c:pt>
                <c:pt idx="8358">
                  <c:v>40.390000000002203</c:v>
                </c:pt>
                <c:pt idx="8359">
                  <c:v>40.395000000002206</c:v>
                </c:pt>
                <c:pt idx="8360">
                  <c:v>40.400000000002208</c:v>
                </c:pt>
                <c:pt idx="8361">
                  <c:v>40.405000000002211</c:v>
                </c:pt>
                <c:pt idx="8362">
                  <c:v>40.410000000002213</c:v>
                </c:pt>
                <c:pt idx="8363">
                  <c:v>40.415000000002216</c:v>
                </c:pt>
                <c:pt idx="8364">
                  <c:v>40.420000000002219</c:v>
                </c:pt>
                <c:pt idx="8365">
                  <c:v>40.425000000002221</c:v>
                </c:pt>
                <c:pt idx="8366">
                  <c:v>40.430000000002224</c:v>
                </c:pt>
                <c:pt idx="8367">
                  <c:v>40.435000000002226</c:v>
                </c:pt>
                <c:pt idx="8368">
                  <c:v>40.440000000002229</c:v>
                </c:pt>
                <c:pt idx="8369">
                  <c:v>40.445000000002231</c:v>
                </c:pt>
                <c:pt idx="8370">
                  <c:v>40.450000000002234</c:v>
                </c:pt>
                <c:pt idx="8371">
                  <c:v>40.455000000002237</c:v>
                </c:pt>
                <c:pt idx="8372">
                  <c:v>40.460000000002239</c:v>
                </c:pt>
                <c:pt idx="8373">
                  <c:v>40.465000000002242</c:v>
                </c:pt>
                <c:pt idx="8374">
                  <c:v>40.470000000002244</c:v>
                </c:pt>
                <c:pt idx="8375">
                  <c:v>40.475000000002247</c:v>
                </c:pt>
                <c:pt idx="8376">
                  <c:v>40.480000000002249</c:v>
                </c:pt>
                <c:pt idx="8377">
                  <c:v>40.485000000002252</c:v>
                </c:pt>
                <c:pt idx="8378">
                  <c:v>40.490000000002254</c:v>
                </c:pt>
                <c:pt idx="8379">
                  <c:v>40.495000000002257</c:v>
                </c:pt>
                <c:pt idx="8380">
                  <c:v>40.50000000000226</c:v>
                </c:pt>
                <c:pt idx="8381">
                  <c:v>40.505000000002262</c:v>
                </c:pt>
                <c:pt idx="8382">
                  <c:v>40.510000000002265</c:v>
                </c:pt>
                <c:pt idx="8383">
                  <c:v>40.515000000002267</c:v>
                </c:pt>
                <c:pt idx="8384">
                  <c:v>40.52000000000227</c:v>
                </c:pt>
                <c:pt idx="8385">
                  <c:v>40.525000000002272</c:v>
                </c:pt>
                <c:pt idx="8386">
                  <c:v>40.530000000002275</c:v>
                </c:pt>
                <c:pt idx="8387">
                  <c:v>40.535000000002277</c:v>
                </c:pt>
                <c:pt idx="8388">
                  <c:v>40.54000000000228</c:v>
                </c:pt>
                <c:pt idx="8389">
                  <c:v>40.545000000002283</c:v>
                </c:pt>
                <c:pt idx="8390">
                  <c:v>40.550000000002285</c:v>
                </c:pt>
                <c:pt idx="8391">
                  <c:v>40.555000000002288</c:v>
                </c:pt>
                <c:pt idx="8392">
                  <c:v>40.56000000000229</c:v>
                </c:pt>
                <c:pt idx="8393">
                  <c:v>40.565000000002293</c:v>
                </c:pt>
                <c:pt idx="8394">
                  <c:v>40.570000000002295</c:v>
                </c:pt>
                <c:pt idx="8395">
                  <c:v>40.575000000002298</c:v>
                </c:pt>
                <c:pt idx="8396">
                  <c:v>40.5800000000023</c:v>
                </c:pt>
                <c:pt idx="8397">
                  <c:v>40.585000000002303</c:v>
                </c:pt>
                <c:pt idx="8398">
                  <c:v>40.590000000002306</c:v>
                </c:pt>
                <c:pt idx="8399">
                  <c:v>40.595000000002308</c:v>
                </c:pt>
                <c:pt idx="8400">
                  <c:v>40.600000000002311</c:v>
                </c:pt>
                <c:pt idx="8401">
                  <c:v>40.605000000002313</c:v>
                </c:pt>
                <c:pt idx="8402">
                  <c:v>40.610000000002316</c:v>
                </c:pt>
                <c:pt idx="8403">
                  <c:v>40.615000000002318</c:v>
                </c:pt>
                <c:pt idx="8404">
                  <c:v>40.620000000002321</c:v>
                </c:pt>
                <c:pt idx="8405">
                  <c:v>40.625000000002323</c:v>
                </c:pt>
                <c:pt idx="8406">
                  <c:v>40.630000000002326</c:v>
                </c:pt>
                <c:pt idx="8407">
                  <c:v>40.635000000002329</c:v>
                </c:pt>
                <c:pt idx="8408">
                  <c:v>40.640000000002331</c:v>
                </c:pt>
                <c:pt idx="8409">
                  <c:v>40.645000000002334</c:v>
                </c:pt>
                <c:pt idx="8410">
                  <c:v>40.650000000002336</c:v>
                </c:pt>
                <c:pt idx="8411">
                  <c:v>40.655000000002339</c:v>
                </c:pt>
                <c:pt idx="8412">
                  <c:v>40.660000000002341</c:v>
                </c:pt>
                <c:pt idx="8413">
                  <c:v>40.665000000002344</c:v>
                </c:pt>
                <c:pt idx="8414">
                  <c:v>40.670000000002346</c:v>
                </c:pt>
                <c:pt idx="8415">
                  <c:v>40.675000000002349</c:v>
                </c:pt>
                <c:pt idx="8416">
                  <c:v>40.680000000002352</c:v>
                </c:pt>
                <c:pt idx="8417">
                  <c:v>40.685000000002354</c:v>
                </c:pt>
                <c:pt idx="8418">
                  <c:v>40.690000000002357</c:v>
                </c:pt>
                <c:pt idx="8419">
                  <c:v>40.695000000002359</c:v>
                </c:pt>
                <c:pt idx="8420">
                  <c:v>40.700000000002362</c:v>
                </c:pt>
                <c:pt idx="8421">
                  <c:v>40.705000000002364</c:v>
                </c:pt>
                <c:pt idx="8422">
                  <c:v>40.710000000002367</c:v>
                </c:pt>
                <c:pt idx="8423">
                  <c:v>40.71500000000237</c:v>
                </c:pt>
                <c:pt idx="8424">
                  <c:v>40.720000000002372</c:v>
                </c:pt>
                <c:pt idx="8425">
                  <c:v>40.725000000002375</c:v>
                </c:pt>
                <c:pt idx="8426">
                  <c:v>40.730000000002377</c:v>
                </c:pt>
                <c:pt idx="8427">
                  <c:v>40.73500000000238</c:v>
                </c:pt>
                <c:pt idx="8428">
                  <c:v>40.740000000002382</c:v>
                </c:pt>
                <c:pt idx="8429">
                  <c:v>40.745000000002385</c:v>
                </c:pt>
                <c:pt idx="8430">
                  <c:v>40.750000000002387</c:v>
                </c:pt>
                <c:pt idx="8431">
                  <c:v>40.75500000000239</c:v>
                </c:pt>
                <c:pt idx="8432">
                  <c:v>40.760000000002393</c:v>
                </c:pt>
                <c:pt idx="8433">
                  <c:v>40.765000000002395</c:v>
                </c:pt>
                <c:pt idx="8434">
                  <c:v>40.770000000002398</c:v>
                </c:pt>
                <c:pt idx="8435">
                  <c:v>40.7750000000024</c:v>
                </c:pt>
                <c:pt idx="8436">
                  <c:v>40.780000000002403</c:v>
                </c:pt>
                <c:pt idx="8437">
                  <c:v>40.785000000002405</c:v>
                </c:pt>
                <c:pt idx="8438">
                  <c:v>40.790000000002408</c:v>
                </c:pt>
                <c:pt idx="8439">
                  <c:v>40.79500000000241</c:v>
                </c:pt>
                <c:pt idx="8440">
                  <c:v>40.800000000002413</c:v>
                </c:pt>
                <c:pt idx="8441">
                  <c:v>40.805000000002416</c:v>
                </c:pt>
                <c:pt idx="8442">
                  <c:v>40.810000000002418</c:v>
                </c:pt>
                <c:pt idx="8443">
                  <c:v>40.815000000002421</c:v>
                </c:pt>
                <c:pt idx="8444">
                  <c:v>40.820000000002423</c:v>
                </c:pt>
                <c:pt idx="8445">
                  <c:v>40.825000000002426</c:v>
                </c:pt>
                <c:pt idx="8446">
                  <c:v>40.830000000002428</c:v>
                </c:pt>
                <c:pt idx="8447">
                  <c:v>40.835000000002431</c:v>
                </c:pt>
                <c:pt idx="8448">
                  <c:v>40.840000000002433</c:v>
                </c:pt>
                <c:pt idx="8449">
                  <c:v>40.845000000002436</c:v>
                </c:pt>
                <c:pt idx="8450">
                  <c:v>40.850000000002439</c:v>
                </c:pt>
                <c:pt idx="8451">
                  <c:v>40.855000000002441</c:v>
                </c:pt>
                <c:pt idx="8452">
                  <c:v>40.860000000002444</c:v>
                </c:pt>
                <c:pt idx="8453">
                  <c:v>40.865000000002446</c:v>
                </c:pt>
                <c:pt idx="8454">
                  <c:v>40.870000000002449</c:v>
                </c:pt>
                <c:pt idx="8455">
                  <c:v>40.875000000002451</c:v>
                </c:pt>
                <c:pt idx="8456">
                  <c:v>40.880000000002454</c:v>
                </c:pt>
                <c:pt idx="8457">
                  <c:v>40.885000000002456</c:v>
                </c:pt>
                <c:pt idx="8458">
                  <c:v>40.890000000002459</c:v>
                </c:pt>
                <c:pt idx="8459">
                  <c:v>40.895000000002462</c:v>
                </c:pt>
                <c:pt idx="8460">
                  <c:v>40.900000000002464</c:v>
                </c:pt>
                <c:pt idx="8461">
                  <c:v>40.905000000002467</c:v>
                </c:pt>
                <c:pt idx="8462">
                  <c:v>40.910000000002469</c:v>
                </c:pt>
                <c:pt idx="8463">
                  <c:v>40.915000000002472</c:v>
                </c:pt>
                <c:pt idx="8464">
                  <c:v>40.920000000002474</c:v>
                </c:pt>
                <c:pt idx="8465">
                  <c:v>40.925000000002477</c:v>
                </c:pt>
                <c:pt idx="8466">
                  <c:v>40.93000000000248</c:v>
                </c:pt>
                <c:pt idx="8467">
                  <c:v>40.935000000002482</c:v>
                </c:pt>
                <c:pt idx="8468">
                  <c:v>40.940000000002485</c:v>
                </c:pt>
                <c:pt idx="8469">
                  <c:v>40.945000000002487</c:v>
                </c:pt>
                <c:pt idx="8470">
                  <c:v>40.95000000000249</c:v>
                </c:pt>
                <c:pt idx="8471">
                  <c:v>40.955000000002492</c:v>
                </c:pt>
                <c:pt idx="8472">
                  <c:v>40.960000000002495</c:v>
                </c:pt>
                <c:pt idx="8473">
                  <c:v>40.965000000002497</c:v>
                </c:pt>
                <c:pt idx="8474">
                  <c:v>40.9700000000025</c:v>
                </c:pt>
                <c:pt idx="8475">
                  <c:v>40.975000000002503</c:v>
                </c:pt>
                <c:pt idx="8476">
                  <c:v>40.980000000002505</c:v>
                </c:pt>
                <c:pt idx="8477">
                  <c:v>40.985000000002508</c:v>
                </c:pt>
                <c:pt idx="8478">
                  <c:v>40.99000000000251</c:v>
                </c:pt>
                <c:pt idx="8479">
                  <c:v>40.995000000002513</c:v>
                </c:pt>
                <c:pt idx="8480">
                  <c:v>41.000000000002515</c:v>
                </c:pt>
                <c:pt idx="8481">
                  <c:v>41.005000000002518</c:v>
                </c:pt>
                <c:pt idx="8482">
                  <c:v>41.01000000000252</c:v>
                </c:pt>
                <c:pt idx="8483">
                  <c:v>41.015000000002523</c:v>
                </c:pt>
                <c:pt idx="8484">
                  <c:v>41.020000000002526</c:v>
                </c:pt>
                <c:pt idx="8485">
                  <c:v>41.025000000002528</c:v>
                </c:pt>
                <c:pt idx="8486">
                  <c:v>41.030000000002531</c:v>
                </c:pt>
                <c:pt idx="8487">
                  <c:v>41.035000000002533</c:v>
                </c:pt>
                <c:pt idx="8488">
                  <c:v>41.040000000002536</c:v>
                </c:pt>
                <c:pt idx="8489">
                  <c:v>41.045000000002538</c:v>
                </c:pt>
                <c:pt idx="8490">
                  <c:v>41.050000000002541</c:v>
                </c:pt>
                <c:pt idx="8491">
                  <c:v>41.055000000002543</c:v>
                </c:pt>
                <c:pt idx="8492">
                  <c:v>41.060000000002546</c:v>
                </c:pt>
                <c:pt idx="8493">
                  <c:v>41.065000000002549</c:v>
                </c:pt>
                <c:pt idx="8494">
                  <c:v>41.070000000002551</c:v>
                </c:pt>
                <c:pt idx="8495">
                  <c:v>41.075000000002554</c:v>
                </c:pt>
                <c:pt idx="8496">
                  <c:v>41.080000000002556</c:v>
                </c:pt>
                <c:pt idx="8497">
                  <c:v>41.085000000002559</c:v>
                </c:pt>
                <c:pt idx="8498">
                  <c:v>41.090000000002561</c:v>
                </c:pt>
                <c:pt idx="8499">
                  <c:v>41.095000000002564</c:v>
                </c:pt>
                <c:pt idx="8500">
                  <c:v>41.100000000002566</c:v>
                </c:pt>
                <c:pt idx="8501">
                  <c:v>41.105000000002569</c:v>
                </c:pt>
                <c:pt idx="8502">
                  <c:v>41.110000000002572</c:v>
                </c:pt>
                <c:pt idx="8503">
                  <c:v>41.115000000002574</c:v>
                </c:pt>
                <c:pt idx="8504">
                  <c:v>41.120000000002577</c:v>
                </c:pt>
                <c:pt idx="8505">
                  <c:v>41.125000000002579</c:v>
                </c:pt>
                <c:pt idx="8506">
                  <c:v>41.130000000002582</c:v>
                </c:pt>
                <c:pt idx="8507">
                  <c:v>41.135000000002584</c:v>
                </c:pt>
                <c:pt idx="8508">
                  <c:v>41.140000000002587</c:v>
                </c:pt>
                <c:pt idx="8509">
                  <c:v>41.14500000000259</c:v>
                </c:pt>
                <c:pt idx="8510">
                  <c:v>41.150000000002592</c:v>
                </c:pt>
                <c:pt idx="8511">
                  <c:v>41.155000000002595</c:v>
                </c:pt>
                <c:pt idx="8512">
                  <c:v>41.160000000002597</c:v>
                </c:pt>
                <c:pt idx="8513">
                  <c:v>41.1650000000026</c:v>
                </c:pt>
                <c:pt idx="8514">
                  <c:v>41.170000000002602</c:v>
                </c:pt>
                <c:pt idx="8515">
                  <c:v>41.175000000002605</c:v>
                </c:pt>
                <c:pt idx="8516">
                  <c:v>41.180000000002607</c:v>
                </c:pt>
                <c:pt idx="8517">
                  <c:v>41.18500000000261</c:v>
                </c:pt>
                <c:pt idx="8518">
                  <c:v>41.190000000002613</c:v>
                </c:pt>
                <c:pt idx="8519">
                  <c:v>41.195000000002615</c:v>
                </c:pt>
                <c:pt idx="8520">
                  <c:v>41.200000000002618</c:v>
                </c:pt>
                <c:pt idx="8521">
                  <c:v>41.20500000000262</c:v>
                </c:pt>
                <c:pt idx="8522">
                  <c:v>41.210000000002623</c:v>
                </c:pt>
                <c:pt idx="8523">
                  <c:v>41.215000000002625</c:v>
                </c:pt>
                <c:pt idx="8524">
                  <c:v>41.220000000002628</c:v>
                </c:pt>
                <c:pt idx="8525">
                  <c:v>41.22500000000263</c:v>
                </c:pt>
                <c:pt idx="8526">
                  <c:v>41.230000000002633</c:v>
                </c:pt>
                <c:pt idx="8527">
                  <c:v>41.235000000002636</c:v>
                </c:pt>
                <c:pt idx="8528">
                  <c:v>41.240000000002638</c:v>
                </c:pt>
                <c:pt idx="8529">
                  <c:v>41.245000000002641</c:v>
                </c:pt>
                <c:pt idx="8530">
                  <c:v>41.250000000002643</c:v>
                </c:pt>
                <c:pt idx="8531">
                  <c:v>41.255000000002646</c:v>
                </c:pt>
                <c:pt idx="8532">
                  <c:v>41.260000000002648</c:v>
                </c:pt>
                <c:pt idx="8533">
                  <c:v>41.265000000002651</c:v>
                </c:pt>
                <c:pt idx="8534">
                  <c:v>41.270000000002653</c:v>
                </c:pt>
                <c:pt idx="8535">
                  <c:v>41.275000000002656</c:v>
                </c:pt>
                <c:pt idx="8536">
                  <c:v>41.280000000002659</c:v>
                </c:pt>
                <c:pt idx="8537">
                  <c:v>41.285000000002661</c:v>
                </c:pt>
                <c:pt idx="8538">
                  <c:v>41.290000000002664</c:v>
                </c:pt>
                <c:pt idx="8539">
                  <c:v>41.295000000002666</c:v>
                </c:pt>
                <c:pt idx="8540">
                  <c:v>41.300000000002669</c:v>
                </c:pt>
                <c:pt idx="8541">
                  <c:v>41.305000000002671</c:v>
                </c:pt>
                <c:pt idx="8542">
                  <c:v>41.310000000002674</c:v>
                </c:pt>
                <c:pt idx="8543">
                  <c:v>41.315000000002676</c:v>
                </c:pt>
                <c:pt idx="8544">
                  <c:v>41.320000000002679</c:v>
                </c:pt>
                <c:pt idx="8545">
                  <c:v>41.325000000002682</c:v>
                </c:pt>
                <c:pt idx="8546">
                  <c:v>41.330000000002684</c:v>
                </c:pt>
                <c:pt idx="8547">
                  <c:v>41.335000000002687</c:v>
                </c:pt>
                <c:pt idx="8548">
                  <c:v>41.340000000002689</c:v>
                </c:pt>
                <c:pt idx="8549">
                  <c:v>41.345000000002692</c:v>
                </c:pt>
                <c:pt idx="8550">
                  <c:v>41.350000000002694</c:v>
                </c:pt>
                <c:pt idx="8551">
                  <c:v>41.355000000002697</c:v>
                </c:pt>
                <c:pt idx="8552">
                  <c:v>41.360000000002699</c:v>
                </c:pt>
                <c:pt idx="8553">
                  <c:v>41.365000000002702</c:v>
                </c:pt>
                <c:pt idx="8554">
                  <c:v>41.370000000002705</c:v>
                </c:pt>
                <c:pt idx="8555">
                  <c:v>41.375000000002707</c:v>
                </c:pt>
                <c:pt idx="8556">
                  <c:v>41.38000000000271</c:v>
                </c:pt>
                <c:pt idx="8557">
                  <c:v>41.385000000002712</c:v>
                </c:pt>
                <c:pt idx="8558">
                  <c:v>41.390000000002715</c:v>
                </c:pt>
                <c:pt idx="8559">
                  <c:v>41.395000000002717</c:v>
                </c:pt>
                <c:pt idx="8560">
                  <c:v>41.40000000000272</c:v>
                </c:pt>
                <c:pt idx="8561">
                  <c:v>41.405000000002723</c:v>
                </c:pt>
                <c:pt idx="8562">
                  <c:v>41.410000000002725</c:v>
                </c:pt>
                <c:pt idx="8563">
                  <c:v>41.415000000002728</c:v>
                </c:pt>
                <c:pt idx="8564">
                  <c:v>41.42000000000273</c:v>
                </c:pt>
                <c:pt idx="8565">
                  <c:v>41.425000000002733</c:v>
                </c:pt>
                <c:pt idx="8566">
                  <c:v>41.430000000002735</c:v>
                </c:pt>
                <c:pt idx="8567">
                  <c:v>41.435000000002738</c:v>
                </c:pt>
                <c:pt idx="8568">
                  <c:v>41.44000000000274</c:v>
                </c:pt>
                <c:pt idx="8569">
                  <c:v>41.445000000002743</c:v>
                </c:pt>
                <c:pt idx="8570">
                  <c:v>41.450000000002746</c:v>
                </c:pt>
                <c:pt idx="8571">
                  <c:v>41.455000000002748</c:v>
                </c:pt>
                <c:pt idx="8572">
                  <c:v>41.460000000002751</c:v>
                </c:pt>
                <c:pt idx="8573">
                  <c:v>41.465000000002753</c:v>
                </c:pt>
                <c:pt idx="8574">
                  <c:v>41.470000000002756</c:v>
                </c:pt>
                <c:pt idx="8575">
                  <c:v>41.475000000002758</c:v>
                </c:pt>
                <c:pt idx="8576">
                  <c:v>41.480000000002761</c:v>
                </c:pt>
                <c:pt idx="8577">
                  <c:v>41.485000000002763</c:v>
                </c:pt>
                <c:pt idx="8578">
                  <c:v>41.490000000002766</c:v>
                </c:pt>
                <c:pt idx="8579">
                  <c:v>41.495000000002769</c:v>
                </c:pt>
                <c:pt idx="8580">
                  <c:v>41.500000000002771</c:v>
                </c:pt>
                <c:pt idx="8581">
                  <c:v>41.505000000002774</c:v>
                </c:pt>
                <c:pt idx="8582">
                  <c:v>41.510000000002776</c:v>
                </c:pt>
                <c:pt idx="8583">
                  <c:v>41.515000000002779</c:v>
                </c:pt>
                <c:pt idx="8584">
                  <c:v>41.520000000002781</c:v>
                </c:pt>
                <c:pt idx="8585">
                  <c:v>41.525000000002784</c:v>
                </c:pt>
                <c:pt idx="8586">
                  <c:v>41.530000000002786</c:v>
                </c:pt>
                <c:pt idx="8587">
                  <c:v>41.535000000002789</c:v>
                </c:pt>
                <c:pt idx="8588">
                  <c:v>41.540000000002792</c:v>
                </c:pt>
                <c:pt idx="8589">
                  <c:v>41.545000000002794</c:v>
                </c:pt>
                <c:pt idx="8590">
                  <c:v>41.550000000002797</c:v>
                </c:pt>
                <c:pt idx="8591">
                  <c:v>41.555000000002799</c:v>
                </c:pt>
                <c:pt idx="8592">
                  <c:v>41.560000000002802</c:v>
                </c:pt>
                <c:pt idx="8593">
                  <c:v>41.565000000002804</c:v>
                </c:pt>
                <c:pt idx="8594">
                  <c:v>41.570000000002807</c:v>
                </c:pt>
                <c:pt idx="8595">
                  <c:v>41.575000000002809</c:v>
                </c:pt>
                <c:pt idx="8596">
                  <c:v>41.580000000002812</c:v>
                </c:pt>
                <c:pt idx="8597">
                  <c:v>41.585000000002815</c:v>
                </c:pt>
                <c:pt idx="8598">
                  <c:v>41.590000000002817</c:v>
                </c:pt>
                <c:pt idx="8599">
                  <c:v>41.59500000000282</c:v>
                </c:pt>
                <c:pt idx="8600">
                  <c:v>41.600000000002822</c:v>
                </c:pt>
                <c:pt idx="8601">
                  <c:v>41.605000000002825</c:v>
                </c:pt>
                <c:pt idx="8602">
                  <c:v>41.610000000002827</c:v>
                </c:pt>
                <c:pt idx="8603">
                  <c:v>41.61500000000283</c:v>
                </c:pt>
                <c:pt idx="8604">
                  <c:v>41.620000000002833</c:v>
                </c:pt>
                <c:pt idx="8605">
                  <c:v>41.625000000002835</c:v>
                </c:pt>
                <c:pt idx="8606">
                  <c:v>41.630000000002838</c:v>
                </c:pt>
                <c:pt idx="8607">
                  <c:v>41.63500000000284</c:v>
                </c:pt>
                <c:pt idx="8608">
                  <c:v>41.640000000002843</c:v>
                </c:pt>
                <c:pt idx="8609">
                  <c:v>41.645000000002845</c:v>
                </c:pt>
                <c:pt idx="8610">
                  <c:v>41.650000000002848</c:v>
                </c:pt>
                <c:pt idx="8611">
                  <c:v>41.65500000000285</c:v>
                </c:pt>
                <c:pt idx="8612">
                  <c:v>41.660000000002853</c:v>
                </c:pt>
                <c:pt idx="8613">
                  <c:v>41.665000000002856</c:v>
                </c:pt>
                <c:pt idx="8614">
                  <c:v>41.670000000002858</c:v>
                </c:pt>
                <c:pt idx="8615">
                  <c:v>41.675000000002861</c:v>
                </c:pt>
                <c:pt idx="8616">
                  <c:v>41.680000000002863</c:v>
                </c:pt>
                <c:pt idx="8617">
                  <c:v>41.685000000002866</c:v>
                </c:pt>
                <c:pt idx="8618">
                  <c:v>41.690000000002868</c:v>
                </c:pt>
                <c:pt idx="8619">
                  <c:v>41.695000000002871</c:v>
                </c:pt>
                <c:pt idx="8620">
                  <c:v>41.700000000002873</c:v>
                </c:pt>
                <c:pt idx="8621">
                  <c:v>41.705000000002876</c:v>
                </c:pt>
                <c:pt idx="8622">
                  <c:v>41.710000000002879</c:v>
                </c:pt>
                <c:pt idx="8623">
                  <c:v>41.715000000002881</c:v>
                </c:pt>
                <c:pt idx="8624">
                  <c:v>41.720000000002884</c:v>
                </c:pt>
                <c:pt idx="8625">
                  <c:v>41.725000000002886</c:v>
                </c:pt>
                <c:pt idx="8626">
                  <c:v>41.730000000002889</c:v>
                </c:pt>
                <c:pt idx="8627">
                  <c:v>41.735000000002891</c:v>
                </c:pt>
                <c:pt idx="8628">
                  <c:v>41.740000000002894</c:v>
                </c:pt>
                <c:pt idx="8629">
                  <c:v>41.745000000002896</c:v>
                </c:pt>
                <c:pt idx="8630">
                  <c:v>41.750000000002899</c:v>
                </c:pt>
                <c:pt idx="8631">
                  <c:v>41.755000000002902</c:v>
                </c:pt>
                <c:pt idx="8632">
                  <c:v>41.760000000002904</c:v>
                </c:pt>
                <c:pt idx="8633">
                  <c:v>41.765000000002907</c:v>
                </c:pt>
                <c:pt idx="8634">
                  <c:v>41.770000000002909</c:v>
                </c:pt>
                <c:pt idx="8635">
                  <c:v>41.775000000002912</c:v>
                </c:pt>
                <c:pt idx="8636">
                  <c:v>41.780000000002914</c:v>
                </c:pt>
                <c:pt idx="8637">
                  <c:v>41.785000000002917</c:v>
                </c:pt>
                <c:pt idx="8638">
                  <c:v>41.790000000002919</c:v>
                </c:pt>
                <c:pt idx="8639">
                  <c:v>41.795000000002922</c:v>
                </c:pt>
                <c:pt idx="8640">
                  <c:v>41.800000000002925</c:v>
                </c:pt>
                <c:pt idx="8641">
                  <c:v>41.805000000002927</c:v>
                </c:pt>
                <c:pt idx="8642">
                  <c:v>41.81000000000293</c:v>
                </c:pt>
                <c:pt idx="8643">
                  <c:v>41.815000000002932</c:v>
                </c:pt>
                <c:pt idx="8644">
                  <c:v>41.820000000002935</c:v>
                </c:pt>
                <c:pt idx="8645">
                  <c:v>41.825000000002937</c:v>
                </c:pt>
                <c:pt idx="8646">
                  <c:v>41.83000000000294</c:v>
                </c:pt>
                <c:pt idx="8647">
                  <c:v>41.835000000002942</c:v>
                </c:pt>
                <c:pt idx="8648">
                  <c:v>41.840000000002945</c:v>
                </c:pt>
                <c:pt idx="8649">
                  <c:v>41.845000000002948</c:v>
                </c:pt>
                <c:pt idx="8650">
                  <c:v>41.85000000000295</c:v>
                </c:pt>
                <c:pt idx="8651">
                  <c:v>41.855000000002953</c:v>
                </c:pt>
                <c:pt idx="8652">
                  <c:v>41.860000000002955</c:v>
                </c:pt>
                <c:pt idx="8653">
                  <c:v>41.865000000002958</c:v>
                </c:pt>
                <c:pt idx="8654">
                  <c:v>41.87000000000296</c:v>
                </c:pt>
                <c:pt idx="8655">
                  <c:v>41.875000000002963</c:v>
                </c:pt>
                <c:pt idx="8656">
                  <c:v>41.880000000002966</c:v>
                </c:pt>
                <c:pt idx="8657">
                  <c:v>41.885000000002968</c:v>
                </c:pt>
                <c:pt idx="8658">
                  <c:v>41.890000000002971</c:v>
                </c:pt>
                <c:pt idx="8659">
                  <c:v>41.895000000002973</c:v>
                </c:pt>
                <c:pt idx="8660">
                  <c:v>41.900000000002976</c:v>
                </c:pt>
                <c:pt idx="8661">
                  <c:v>41.905000000002978</c:v>
                </c:pt>
                <c:pt idx="8662">
                  <c:v>41.910000000002981</c:v>
                </c:pt>
                <c:pt idx="8663">
                  <c:v>41.915000000002983</c:v>
                </c:pt>
                <c:pt idx="8664">
                  <c:v>41.920000000002986</c:v>
                </c:pt>
                <c:pt idx="8665">
                  <c:v>41.925000000002989</c:v>
                </c:pt>
                <c:pt idx="8666">
                  <c:v>41.930000000002991</c:v>
                </c:pt>
                <c:pt idx="8667">
                  <c:v>41.935000000002994</c:v>
                </c:pt>
                <c:pt idx="8668">
                  <c:v>41.940000000002996</c:v>
                </c:pt>
                <c:pt idx="8669">
                  <c:v>41.945000000002999</c:v>
                </c:pt>
                <c:pt idx="8670">
                  <c:v>41.950000000003001</c:v>
                </c:pt>
                <c:pt idx="8671">
                  <c:v>41.955000000003004</c:v>
                </c:pt>
                <c:pt idx="8672">
                  <c:v>41.960000000003006</c:v>
                </c:pt>
                <c:pt idx="8673">
                  <c:v>41.965000000003009</c:v>
                </c:pt>
                <c:pt idx="8674">
                  <c:v>41.970000000003012</c:v>
                </c:pt>
                <c:pt idx="8675">
                  <c:v>41.975000000003014</c:v>
                </c:pt>
                <c:pt idx="8676">
                  <c:v>41.980000000003017</c:v>
                </c:pt>
                <c:pt idx="8677">
                  <c:v>41.985000000003019</c:v>
                </c:pt>
                <c:pt idx="8678">
                  <c:v>41.990000000003022</c:v>
                </c:pt>
                <c:pt idx="8679">
                  <c:v>41.995000000003024</c:v>
                </c:pt>
                <c:pt idx="8680">
                  <c:v>42.000000000003027</c:v>
                </c:pt>
                <c:pt idx="8681">
                  <c:v>42.005000000003029</c:v>
                </c:pt>
                <c:pt idx="8682">
                  <c:v>42.010000000003032</c:v>
                </c:pt>
                <c:pt idx="8683">
                  <c:v>42.015000000003035</c:v>
                </c:pt>
                <c:pt idx="8684">
                  <c:v>42.020000000003037</c:v>
                </c:pt>
                <c:pt idx="8685">
                  <c:v>42.02500000000304</c:v>
                </c:pt>
                <c:pt idx="8686">
                  <c:v>42.030000000003042</c:v>
                </c:pt>
                <c:pt idx="8687">
                  <c:v>42.035000000003045</c:v>
                </c:pt>
                <c:pt idx="8688">
                  <c:v>42.040000000003047</c:v>
                </c:pt>
                <c:pt idx="8689">
                  <c:v>42.04500000000305</c:v>
                </c:pt>
                <c:pt idx="8690">
                  <c:v>42.050000000003052</c:v>
                </c:pt>
                <c:pt idx="8691">
                  <c:v>42.055000000003055</c:v>
                </c:pt>
                <c:pt idx="8692">
                  <c:v>42.060000000003058</c:v>
                </c:pt>
                <c:pt idx="8693">
                  <c:v>42.06500000000306</c:v>
                </c:pt>
                <c:pt idx="8694">
                  <c:v>42.070000000003063</c:v>
                </c:pt>
                <c:pt idx="8695">
                  <c:v>42.075000000003065</c:v>
                </c:pt>
                <c:pt idx="8696">
                  <c:v>42.080000000003068</c:v>
                </c:pt>
                <c:pt idx="8697">
                  <c:v>42.08500000000307</c:v>
                </c:pt>
                <c:pt idx="8698">
                  <c:v>42.090000000003073</c:v>
                </c:pt>
                <c:pt idx="8699">
                  <c:v>42.095000000003076</c:v>
                </c:pt>
                <c:pt idx="8700">
                  <c:v>42.100000000003078</c:v>
                </c:pt>
                <c:pt idx="8701">
                  <c:v>42.105000000003081</c:v>
                </c:pt>
                <c:pt idx="8702">
                  <c:v>42.110000000003083</c:v>
                </c:pt>
                <c:pt idx="8703">
                  <c:v>42.115000000003086</c:v>
                </c:pt>
                <c:pt idx="8704">
                  <c:v>42.120000000003088</c:v>
                </c:pt>
                <c:pt idx="8705">
                  <c:v>42.125000000003091</c:v>
                </c:pt>
                <c:pt idx="8706">
                  <c:v>42.130000000003093</c:v>
                </c:pt>
                <c:pt idx="8707">
                  <c:v>42.135000000003096</c:v>
                </c:pt>
                <c:pt idx="8708">
                  <c:v>42.140000000003099</c:v>
                </c:pt>
                <c:pt idx="8709">
                  <c:v>42.145000000003101</c:v>
                </c:pt>
                <c:pt idx="8710">
                  <c:v>42.150000000003104</c:v>
                </c:pt>
                <c:pt idx="8711">
                  <c:v>42.155000000003106</c:v>
                </c:pt>
                <c:pt idx="8712">
                  <c:v>42.160000000003109</c:v>
                </c:pt>
                <c:pt idx="8713">
                  <c:v>42.165000000003111</c:v>
                </c:pt>
                <c:pt idx="8714">
                  <c:v>42.170000000003114</c:v>
                </c:pt>
                <c:pt idx="8715">
                  <c:v>42.175000000003116</c:v>
                </c:pt>
                <c:pt idx="8716">
                  <c:v>42.180000000003119</c:v>
                </c:pt>
                <c:pt idx="8717">
                  <c:v>42.185000000003122</c:v>
                </c:pt>
                <c:pt idx="8718">
                  <c:v>42.190000000003124</c:v>
                </c:pt>
                <c:pt idx="8719">
                  <c:v>42.195000000003127</c:v>
                </c:pt>
                <c:pt idx="8720">
                  <c:v>42.200000000003129</c:v>
                </c:pt>
                <c:pt idx="8721">
                  <c:v>42.205000000003132</c:v>
                </c:pt>
                <c:pt idx="8722">
                  <c:v>42.210000000003134</c:v>
                </c:pt>
                <c:pt idx="8723">
                  <c:v>42.215000000003137</c:v>
                </c:pt>
                <c:pt idx="8724">
                  <c:v>42.220000000003139</c:v>
                </c:pt>
                <c:pt idx="8725">
                  <c:v>42.225000000003142</c:v>
                </c:pt>
                <c:pt idx="8726">
                  <c:v>42.230000000003145</c:v>
                </c:pt>
                <c:pt idx="8727">
                  <c:v>42.235000000003147</c:v>
                </c:pt>
                <c:pt idx="8728">
                  <c:v>42.24000000000315</c:v>
                </c:pt>
                <c:pt idx="8729">
                  <c:v>42.245000000003152</c:v>
                </c:pt>
                <c:pt idx="8730">
                  <c:v>42.250000000003155</c:v>
                </c:pt>
                <c:pt idx="8731">
                  <c:v>42.255000000003157</c:v>
                </c:pt>
                <c:pt idx="8732">
                  <c:v>42.26000000000316</c:v>
                </c:pt>
                <c:pt idx="8733">
                  <c:v>42.265000000003162</c:v>
                </c:pt>
                <c:pt idx="8734">
                  <c:v>42.270000000003165</c:v>
                </c:pt>
                <c:pt idx="8735">
                  <c:v>42.275000000003168</c:v>
                </c:pt>
                <c:pt idx="8736">
                  <c:v>42.28000000000317</c:v>
                </c:pt>
                <c:pt idx="8737">
                  <c:v>42.285000000003173</c:v>
                </c:pt>
                <c:pt idx="8738">
                  <c:v>42.290000000003175</c:v>
                </c:pt>
                <c:pt idx="8739">
                  <c:v>42.295000000003178</c:v>
                </c:pt>
                <c:pt idx="8740">
                  <c:v>42.30000000000318</c:v>
                </c:pt>
                <c:pt idx="8741">
                  <c:v>42.305000000003183</c:v>
                </c:pt>
                <c:pt idx="8742">
                  <c:v>42.310000000003186</c:v>
                </c:pt>
                <c:pt idx="8743">
                  <c:v>42.315000000003188</c:v>
                </c:pt>
                <c:pt idx="8744">
                  <c:v>42.320000000003191</c:v>
                </c:pt>
                <c:pt idx="8745">
                  <c:v>42.325000000003193</c:v>
                </c:pt>
                <c:pt idx="8746">
                  <c:v>42.330000000003196</c:v>
                </c:pt>
                <c:pt idx="8747">
                  <c:v>42.335000000003198</c:v>
                </c:pt>
                <c:pt idx="8748">
                  <c:v>42.340000000003201</c:v>
                </c:pt>
                <c:pt idx="8749">
                  <c:v>42.345000000003203</c:v>
                </c:pt>
                <c:pt idx="8750">
                  <c:v>42.350000000003206</c:v>
                </c:pt>
                <c:pt idx="8751">
                  <c:v>42.355000000003209</c:v>
                </c:pt>
                <c:pt idx="8752">
                  <c:v>42.360000000003211</c:v>
                </c:pt>
                <c:pt idx="8753">
                  <c:v>42.365000000003214</c:v>
                </c:pt>
                <c:pt idx="8754">
                  <c:v>42.370000000003216</c:v>
                </c:pt>
                <c:pt idx="8755">
                  <c:v>42.375000000003219</c:v>
                </c:pt>
                <c:pt idx="8756">
                  <c:v>42.380000000003221</c:v>
                </c:pt>
                <c:pt idx="8757">
                  <c:v>42.385000000003224</c:v>
                </c:pt>
                <c:pt idx="8758">
                  <c:v>42.390000000003226</c:v>
                </c:pt>
                <c:pt idx="8759">
                  <c:v>42.395000000003229</c:v>
                </c:pt>
                <c:pt idx="8760">
                  <c:v>42.400000000003232</c:v>
                </c:pt>
                <c:pt idx="8761">
                  <c:v>42.405000000003234</c:v>
                </c:pt>
                <c:pt idx="8762">
                  <c:v>42.410000000003237</c:v>
                </c:pt>
                <c:pt idx="8763">
                  <c:v>42.415000000003239</c:v>
                </c:pt>
                <c:pt idx="8764">
                  <c:v>42.420000000003242</c:v>
                </c:pt>
                <c:pt idx="8765">
                  <c:v>42.425000000003244</c:v>
                </c:pt>
                <c:pt idx="8766">
                  <c:v>42.430000000003247</c:v>
                </c:pt>
                <c:pt idx="8767">
                  <c:v>42.435000000003249</c:v>
                </c:pt>
                <c:pt idx="8768">
                  <c:v>42.440000000003252</c:v>
                </c:pt>
                <c:pt idx="8769">
                  <c:v>42.445000000003255</c:v>
                </c:pt>
                <c:pt idx="8770">
                  <c:v>42.450000000003257</c:v>
                </c:pt>
                <c:pt idx="8771">
                  <c:v>42.45500000000326</c:v>
                </c:pt>
                <c:pt idx="8772">
                  <c:v>42.460000000003262</c:v>
                </c:pt>
                <c:pt idx="8773">
                  <c:v>42.465000000003265</c:v>
                </c:pt>
                <c:pt idx="8774">
                  <c:v>42.470000000003267</c:v>
                </c:pt>
                <c:pt idx="8775">
                  <c:v>42.47500000000327</c:v>
                </c:pt>
                <c:pt idx="8776">
                  <c:v>42.480000000003272</c:v>
                </c:pt>
                <c:pt idx="8777">
                  <c:v>42.485000000003275</c:v>
                </c:pt>
                <c:pt idx="8778">
                  <c:v>42.490000000003278</c:v>
                </c:pt>
                <c:pt idx="8779">
                  <c:v>42.49500000000328</c:v>
                </c:pt>
                <c:pt idx="8780">
                  <c:v>42.500000000003283</c:v>
                </c:pt>
                <c:pt idx="8781">
                  <c:v>42.505000000003285</c:v>
                </c:pt>
                <c:pt idx="8782">
                  <c:v>42.510000000003288</c:v>
                </c:pt>
                <c:pt idx="8783">
                  <c:v>42.51500000000329</c:v>
                </c:pt>
                <c:pt idx="8784">
                  <c:v>42.520000000003293</c:v>
                </c:pt>
                <c:pt idx="8785">
                  <c:v>42.525000000003295</c:v>
                </c:pt>
                <c:pt idx="8786">
                  <c:v>42.530000000003298</c:v>
                </c:pt>
                <c:pt idx="8787">
                  <c:v>42.535000000003301</c:v>
                </c:pt>
                <c:pt idx="8788">
                  <c:v>42.540000000003303</c:v>
                </c:pt>
                <c:pt idx="8789">
                  <c:v>42.545000000003306</c:v>
                </c:pt>
                <c:pt idx="8790">
                  <c:v>42.550000000003308</c:v>
                </c:pt>
                <c:pt idx="8791">
                  <c:v>42.555000000003311</c:v>
                </c:pt>
                <c:pt idx="8792">
                  <c:v>42.560000000003313</c:v>
                </c:pt>
                <c:pt idx="8793">
                  <c:v>42.565000000003316</c:v>
                </c:pt>
                <c:pt idx="8794">
                  <c:v>42.570000000003319</c:v>
                </c:pt>
                <c:pt idx="8795">
                  <c:v>42.575000000003321</c:v>
                </c:pt>
                <c:pt idx="8796">
                  <c:v>42.580000000003324</c:v>
                </c:pt>
                <c:pt idx="8797">
                  <c:v>42.585000000003326</c:v>
                </c:pt>
                <c:pt idx="8798">
                  <c:v>42.590000000003329</c:v>
                </c:pt>
                <c:pt idx="8799">
                  <c:v>42.595000000003331</c:v>
                </c:pt>
                <c:pt idx="8800">
                  <c:v>42.600000000003334</c:v>
                </c:pt>
                <c:pt idx="8801">
                  <c:v>42.605000000003336</c:v>
                </c:pt>
                <c:pt idx="8802">
                  <c:v>42.610000000003339</c:v>
                </c:pt>
                <c:pt idx="8803">
                  <c:v>42.615000000003342</c:v>
                </c:pt>
                <c:pt idx="8804">
                  <c:v>42.620000000003344</c:v>
                </c:pt>
                <c:pt idx="8805">
                  <c:v>42.625000000003347</c:v>
                </c:pt>
                <c:pt idx="8806">
                  <c:v>42.630000000003349</c:v>
                </c:pt>
                <c:pt idx="8807">
                  <c:v>42.635000000003352</c:v>
                </c:pt>
                <c:pt idx="8808">
                  <c:v>42.640000000003354</c:v>
                </c:pt>
                <c:pt idx="8809">
                  <c:v>42.645000000003357</c:v>
                </c:pt>
                <c:pt idx="8810">
                  <c:v>42.650000000003359</c:v>
                </c:pt>
                <c:pt idx="8811">
                  <c:v>42.655000000003362</c:v>
                </c:pt>
                <c:pt idx="8812">
                  <c:v>42.660000000003365</c:v>
                </c:pt>
                <c:pt idx="8813">
                  <c:v>42.665000000003367</c:v>
                </c:pt>
                <c:pt idx="8814">
                  <c:v>42.67000000000337</c:v>
                </c:pt>
                <c:pt idx="8815">
                  <c:v>42.675000000003372</c:v>
                </c:pt>
                <c:pt idx="8816">
                  <c:v>42.680000000003375</c:v>
                </c:pt>
                <c:pt idx="8817">
                  <c:v>42.685000000003377</c:v>
                </c:pt>
                <c:pt idx="8818">
                  <c:v>42.69000000000338</c:v>
                </c:pt>
                <c:pt idx="8819">
                  <c:v>42.695000000003382</c:v>
                </c:pt>
                <c:pt idx="8820">
                  <c:v>42.700000000003385</c:v>
                </c:pt>
                <c:pt idx="8821">
                  <c:v>42.705000000003388</c:v>
                </c:pt>
                <c:pt idx="8822">
                  <c:v>42.71000000000339</c:v>
                </c:pt>
                <c:pt idx="8823">
                  <c:v>42.715000000003393</c:v>
                </c:pt>
                <c:pt idx="8824">
                  <c:v>42.720000000003395</c:v>
                </c:pt>
                <c:pt idx="8825">
                  <c:v>42.725000000003398</c:v>
                </c:pt>
                <c:pt idx="8826">
                  <c:v>42.7300000000034</c:v>
                </c:pt>
                <c:pt idx="8827">
                  <c:v>42.735000000003403</c:v>
                </c:pt>
                <c:pt idx="8828">
                  <c:v>42.740000000003405</c:v>
                </c:pt>
                <c:pt idx="8829">
                  <c:v>42.745000000003408</c:v>
                </c:pt>
                <c:pt idx="8830">
                  <c:v>42.750000000003411</c:v>
                </c:pt>
                <c:pt idx="8831">
                  <c:v>42.755000000003413</c:v>
                </c:pt>
                <c:pt idx="8832">
                  <c:v>42.760000000003416</c:v>
                </c:pt>
                <c:pt idx="8833">
                  <c:v>42.765000000003418</c:v>
                </c:pt>
                <c:pt idx="8834">
                  <c:v>42.770000000003421</c:v>
                </c:pt>
                <c:pt idx="8835">
                  <c:v>42.775000000003423</c:v>
                </c:pt>
                <c:pt idx="8836">
                  <c:v>42.780000000003426</c:v>
                </c:pt>
                <c:pt idx="8837">
                  <c:v>42.785000000003429</c:v>
                </c:pt>
                <c:pt idx="8838">
                  <c:v>42.790000000003431</c:v>
                </c:pt>
                <c:pt idx="8839">
                  <c:v>42.795000000003434</c:v>
                </c:pt>
                <c:pt idx="8840">
                  <c:v>42.800000000003436</c:v>
                </c:pt>
                <c:pt idx="8841">
                  <c:v>42.805000000003439</c:v>
                </c:pt>
                <c:pt idx="8842">
                  <c:v>42.810000000003441</c:v>
                </c:pt>
                <c:pt idx="8843">
                  <c:v>42.815000000003444</c:v>
                </c:pt>
                <c:pt idx="8844">
                  <c:v>42.820000000003446</c:v>
                </c:pt>
                <c:pt idx="8845">
                  <c:v>42.825000000003449</c:v>
                </c:pt>
                <c:pt idx="8846">
                  <c:v>42.830000000003452</c:v>
                </c:pt>
                <c:pt idx="8847">
                  <c:v>42.835000000003454</c:v>
                </c:pt>
                <c:pt idx="8848">
                  <c:v>42.840000000003457</c:v>
                </c:pt>
                <c:pt idx="8849">
                  <c:v>42.845000000003459</c:v>
                </c:pt>
                <c:pt idx="8850">
                  <c:v>42.850000000003462</c:v>
                </c:pt>
                <c:pt idx="8851">
                  <c:v>42.855000000003464</c:v>
                </c:pt>
                <c:pt idx="8852">
                  <c:v>42.860000000003467</c:v>
                </c:pt>
                <c:pt idx="8853">
                  <c:v>42.865000000003469</c:v>
                </c:pt>
                <c:pt idx="8854">
                  <c:v>42.870000000003472</c:v>
                </c:pt>
                <c:pt idx="8855">
                  <c:v>42.875000000003475</c:v>
                </c:pt>
                <c:pt idx="8856">
                  <c:v>42.880000000003477</c:v>
                </c:pt>
                <c:pt idx="8857">
                  <c:v>42.88500000000348</c:v>
                </c:pt>
                <c:pt idx="8858">
                  <c:v>42.890000000003482</c:v>
                </c:pt>
                <c:pt idx="8859">
                  <c:v>42.895000000003485</c:v>
                </c:pt>
                <c:pt idx="8860">
                  <c:v>42.900000000003487</c:v>
                </c:pt>
                <c:pt idx="8861">
                  <c:v>42.90500000000349</c:v>
                </c:pt>
                <c:pt idx="8862">
                  <c:v>42.910000000003492</c:v>
                </c:pt>
                <c:pt idx="8863">
                  <c:v>42.915000000003495</c:v>
                </c:pt>
                <c:pt idx="8864">
                  <c:v>42.920000000003498</c:v>
                </c:pt>
                <c:pt idx="8865">
                  <c:v>42.9250000000035</c:v>
                </c:pt>
                <c:pt idx="8866">
                  <c:v>42.930000000003503</c:v>
                </c:pt>
                <c:pt idx="8867">
                  <c:v>42.935000000003505</c:v>
                </c:pt>
                <c:pt idx="8868">
                  <c:v>42.940000000003508</c:v>
                </c:pt>
                <c:pt idx="8869">
                  <c:v>42.94500000000351</c:v>
                </c:pt>
                <c:pt idx="8870">
                  <c:v>42.950000000003513</c:v>
                </c:pt>
                <c:pt idx="8871">
                  <c:v>42.955000000003515</c:v>
                </c:pt>
                <c:pt idx="8872">
                  <c:v>42.960000000003518</c:v>
                </c:pt>
                <c:pt idx="8873">
                  <c:v>42.965000000003521</c:v>
                </c:pt>
                <c:pt idx="8874">
                  <c:v>42.970000000003523</c:v>
                </c:pt>
                <c:pt idx="8875">
                  <c:v>42.975000000003526</c:v>
                </c:pt>
                <c:pt idx="8876">
                  <c:v>42.980000000003528</c:v>
                </c:pt>
                <c:pt idx="8877">
                  <c:v>42.985000000003531</c:v>
                </c:pt>
                <c:pt idx="8878">
                  <c:v>42.990000000003533</c:v>
                </c:pt>
                <c:pt idx="8879">
                  <c:v>42.995000000003536</c:v>
                </c:pt>
                <c:pt idx="8880">
                  <c:v>43.000000000003539</c:v>
                </c:pt>
                <c:pt idx="8881">
                  <c:v>43.005000000003541</c:v>
                </c:pt>
                <c:pt idx="8882">
                  <c:v>43.010000000003544</c:v>
                </c:pt>
                <c:pt idx="8883">
                  <c:v>43.015000000003546</c:v>
                </c:pt>
                <c:pt idx="8884">
                  <c:v>43.020000000003549</c:v>
                </c:pt>
                <c:pt idx="8885">
                  <c:v>43.025000000003551</c:v>
                </c:pt>
                <c:pt idx="8886">
                  <c:v>43.030000000003554</c:v>
                </c:pt>
                <c:pt idx="8887">
                  <c:v>43.035000000003556</c:v>
                </c:pt>
                <c:pt idx="8888">
                  <c:v>43.040000000003559</c:v>
                </c:pt>
                <c:pt idx="8889">
                  <c:v>43.045000000003562</c:v>
                </c:pt>
                <c:pt idx="8890">
                  <c:v>43.050000000003564</c:v>
                </c:pt>
                <c:pt idx="8891">
                  <c:v>43.055000000003567</c:v>
                </c:pt>
                <c:pt idx="8892">
                  <c:v>43.060000000003569</c:v>
                </c:pt>
                <c:pt idx="8893">
                  <c:v>43.065000000003572</c:v>
                </c:pt>
                <c:pt idx="8894">
                  <c:v>43.070000000003574</c:v>
                </c:pt>
                <c:pt idx="8895">
                  <c:v>43.075000000003577</c:v>
                </c:pt>
                <c:pt idx="8896">
                  <c:v>43.080000000003579</c:v>
                </c:pt>
                <c:pt idx="8897">
                  <c:v>43.085000000003582</c:v>
                </c:pt>
                <c:pt idx="8898">
                  <c:v>43.090000000003585</c:v>
                </c:pt>
                <c:pt idx="8899">
                  <c:v>43.095000000003587</c:v>
                </c:pt>
                <c:pt idx="8900">
                  <c:v>43.10000000000359</c:v>
                </c:pt>
                <c:pt idx="8901">
                  <c:v>43.105000000003592</c:v>
                </c:pt>
                <c:pt idx="8902">
                  <c:v>43.110000000003595</c:v>
                </c:pt>
                <c:pt idx="8903">
                  <c:v>43.115000000003597</c:v>
                </c:pt>
                <c:pt idx="8904">
                  <c:v>43.1200000000036</c:v>
                </c:pt>
                <c:pt idx="8905">
                  <c:v>43.125000000003602</c:v>
                </c:pt>
                <c:pt idx="8906">
                  <c:v>43.130000000003605</c:v>
                </c:pt>
                <c:pt idx="8907">
                  <c:v>43.135000000003608</c:v>
                </c:pt>
                <c:pt idx="8908">
                  <c:v>43.14000000000361</c:v>
                </c:pt>
                <c:pt idx="8909">
                  <c:v>43.145000000003613</c:v>
                </c:pt>
                <c:pt idx="8910">
                  <c:v>43.150000000003615</c:v>
                </c:pt>
                <c:pt idx="8911">
                  <c:v>43.155000000003618</c:v>
                </c:pt>
                <c:pt idx="8912">
                  <c:v>43.16000000000362</c:v>
                </c:pt>
                <c:pt idx="8913">
                  <c:v>43.165000000003623</c:v>
                </c:pt>
                <c:pt idx="8914">
                  <c:v>43.170000000003625</c:v>
                </c:pt>
                <c:pt idx="8915">
                  <c:v>43.175000000003628</c:v>
                </c:pt>
                <c:pt idx="8916">
                  <c:v>43.180000000003631</c:v>
                </c:pt>
                <c:pt idx="8917">
                  <c:v>43.185000000003633</c:v>
                </c:pt>
                <c:pt idx="8918">
                  <c:v>43.190000000003636</c:v>
                </c:pt>
                <c:pt idx="8919">
                  <c:v>43.195000000003638</c:v>
                </c:pt>
                <c:pt idx="8920">
                  <c:v>43.200000000003641</c:v>
                </c:pt>
                <c:pt idx="8921">
                  <c:v>43.205000000003643</c:v>
                </c:pt>
                <c:pt idx="8922">
                  <c:v>43.210000000003646</c:v>
                </c:pt>
                <c:pt idx="8923">
                  <c:v>43.215000000003648</c:v>
                </c:pt>
                <c:pt idx="8924">
                  <c:v>43.220000000003651</c:v>
                </c:pt>
                <c:pt idx="8925">
                  <c:v>43.225000000003654</c:v>
                </c:pt>
                <c:pt idx="8926">
                  <c:v>43.230000000003656</c:v>
                </c:pt>
                <c:pt idx="8927">
                  <c:v>43.235000000003659</c:v>
                </c:pt>
                <c:pt idx="8928">
                  <c:v>43.240000000003661</c:v>
                </c:pt>
                <c:pt idx="8929">
                  <c:v>43.245000000003664</c:v>
                </c:pt>
                <c:pt idx="8930">
                  <c:v>43.250000000003666</c:v>
                </c:pt>
                <c:pt idx="8931">
                  <c:v>43.255000000003669</c:v>
                </c:pt>
                <c:pt idx="8932">
                  <c:v>43.260000000003672</c:v>
                </c:pt>
                <c:pt idx="8933">
                  <c:v>43.265000000003674</c:v>
                </c:pt>
                <c:pt idx="8934">
                  <c:v>43.270000000003677</c:v>
                </c:pt>
                <c:pt idx="8935">
                  <c:v>43.275000000003679</c:v>
                </c:pt>
                <c:pt idx="8936">
                  <c:v>43.280000000003682</c:v>
                </c:pt>
                <c:pt idx="8937">
                  <c:v>43.285000000003684</c:v>
                </c:pt>
                <c:pt idx="8938">
                  <c:v>43.290000000003687</c:v>
                </c:pt>
                <c:pt idx="8939">
                  <c:v>43.295000000003689</c:v>
                </c:pt>
                <c:pt idx="8940">
                  <c:v>43.300000000003692</c:v>
                </c:pt>
                <c:pt idx="8941">
                  <c:v>43.305000000003695</c:v>
                </c:pt>
                <c:pt idx="8942">
                  <c:v>43.310000000003697</c:v>
                </c:pt>
                <c:pt idx="8943">
                  <c:v>43.3150000000037</c:v>
                </c:pt>
                <c:pt idx="8944">
                  <c:v>43.320000000003702</c:v>
                </c:pt>
                <c:pt idx="8945">
                  <c:v>43.325000000003705</c:v>
                </c:pt>
                <c:pt idx="8946">
                  <c:v>43.330000000003707</c:v>
                </c:pt>
                <c:pt idx="8947">
                  <c:v>43.33500000000371</c:v>
                </c:pt>
                <c:pt idx="8948">
                  <c:v>43.340000000003712</c:v>
                </c:pt>
                <c:pt idx="8949">
                  <c:v>43.345000000003715</c:v>
                </c:pt>
                <c:pt idx="8950">
                  <c:v>43.350000000003718</c:v>
                </c:pt>
                <c:pt idx="8951">
                  <c:v>43.35500000000372</c:v>
                </c:pt>
                <c:pt idx="8952">
                  <c:v>43.360000000003723</c:v>
                </c:pt>
                <c:pt idx="8953">
                  <c:v>43.365000000003725</c:v>
                </c:pt>
                <c:pt idx="8954">
                  <c:v>43.370000000003728</c:v>
                </c:pt>
                <c:pt idx="8955">
                  <c:v>43.37500000000373</c:v>
                </c:pt>
                <c:pt idx="8956">
                  <c:v>43.380000000003733</c:v>
                </c:pt>
                <c:pt idx="8957">
                  <c:v>43.385000000003735</c:v>
                </c:pt>
                <c:pt idx="8958">
                  <c:v>43.390000000003738</c:v>
                </c:pt>
                <c:pt idx="8959">
                  <c:v>43.395000000003741</c:v>
                </c:pt>
                <c:pt idx="8960">
                  <c:v>43.400000000003743</c:v>
                </c:pt>
                <c:pt idx="8961">
                  <c:v>43.405000000003746</c:v>
                </c:pt>
                <c:pt idx="8962">
                  <c:v>43.410000000003748</c:v>
                </c:pt>
                <c:pt idx="8963">
                  <c:v>43.415000000003751</c:v>
                </c:pt>
                <c:pt idx="8964">
                  <c:v>43.420000000003753</c:v>
                </c:pt>
                <c:pt idx="8965">
                  <c:v>43.425000000003756</c:v>
                </c:pt>
                <c:pt idx="8966">
                  <c:v>43.430000000003758</c:v>
                </c:pt>
                <c:pt idx="8967">
                  <c:v>43.435000000003761</c:v>
                </c:pt>
                <c:pt idx="8968">
                  <c:v>43.440000000003764</c:v>
                </c:pt>
                <c:pt idx="8969">
                  <c:v>43.445000000003766</c:v>
                </c:pt>
                <c:pt idx="8970">
                  <c:v>43.450000000003769</c:v>
                </c:pt>
                <c:pt idx="8971">
                  <c:v>43.455000000003771</c:v>
                </c:pt>
                <c:pt idx="8972">
                  <c:v>43.460000000003774</c:v>
                </c:pt>
                <c:pt idx="8973">
                  <c:v>43.465000000003776</c:v>
                </c:pt>
                <c:pt idx="8974">
                  <c:v>43.470000000003779</c:v>
                </c:pt>
                <c:pt idx="8975">
                  <c:v>43.475000000003782</c:v>
                </c:pt>
                <c:pt idx="8976">
                  <c:v>43.480000000003784</c:v>
                </c:pt>
                <c:pt idx="8977">
                  <c:v>43.485000000003787</c:v>
                </c:pt>
                <c:pt idx="8978">
                  <c:v>43.490000000003789</c:v>
                </c:pt>
                <c:pt idx="8979">
                  <c:v>43.495000000003792</c:v>
                </c:pt>
                <c:pt idx="8980">
                  <c:v>43.500000000003794</c:v>
                </c:pt>
                <c:pt idx="8981">
                  <c:v>43.505000000003797</c:v>
                </c:pt>
                <c:pt idx="8982">
                  <c:v>43.510000000003799</c:v>
                </c:pt>
                <c:pt idx="8983">
                  <c:v>43.515000000003802</c:v>
                </c:pt>
                <c:pt idx="8984">
                  <c:v>43.520000000003805</c:v>
                </c:pt>
                <c:pt idx="8985">
                  <c:v>43.525000000003807</c:v>
                </c:pt>
                <c:pt idx="8986">
                  <c:v>43.53000000000381</c:v>
                </c:pt>
                <c:pt idx="8987">
                  <c:v>43.535000000003812</c:v>
                </c:pt>
                <c:pt idx="8988">
                  <c:v>43.540000000003815</c:v>
                </c:pt>
                <c:pt idx="8989">
                  <c:v>43.545000000003817</c:v>
                </c:pt>
                <c:pt idx="8990">
                  <c:v>43.55000000000382</c:v>
                </c:pt>
                <c:pt idx="8991">
                  <c:v>43.555000000003822</c:v>
                </c:pt>
                <c:pt idx="8992">
                  <c:v>43.560000000003825</c:v>
                </c:pt>
                <c:pt idx="8993">
                  <c:v>43.565000000003828</c:v>
                </c:pt>
                <c:pt idx="8994">
                  <c:v>43.57000000000383</c:v>
                </c:pt>
                <c:pt idx="8995">
                  <c:v>43.575000000003833</c:v>
                </c:pt>
                <c:pt idx="8996">
                  <c:v>43.580000000003835</c:v>
                </c:pt>
                <c:pt idx="8997">
                  <c:v>43.585000000003838</c:v>
                </c:pt>
                <c:pt idx="8998">
                  <c:v>43.59000000000384</c:v>
                </c:pt>
                <c:pt idx="8999">
                  <c:v>43.595000000003843</c:v>
                </c:pt>
                <c:pt idx="9000">
                  <c:v>43.600000000003845</c:v>
                </c:pt>
                <c:pt idx="9001">
                  <c:v>43.605000000003848</c:v>
                </c:pt>
                <c:pt idx="9002">
                  <c:v>43.610000000003851</c:v>
                </c:pt>
                <c:pt idx="9003">
                  <c:v>43.615000000003853</c:v>
                </c:pt>
                <c:pt idx="9004">
                  <c:v>43.620000000003856</c:v>
                </c:pt>
                <c:pt idx="9005">
                  <c:v>43.625000000003858</c:v>
                </c:pt>
                <c:pt idx="9006">
                  <c:v>43.630000000003861</c:v>
                </c:pt>
                <c:pt idx="9007">
                  <c:v>43.635000000003863</c:v>
                </c:pt>
                <c:pt idx="9008">
                  <c:v>43.640000000003866</c:v>
                </c:pt>
                <c:pt idx="9009">
                  <c:v>43.645000000003868</c:v>
                </c:pt>
                <c:pt idx="9010">
                  <c:v>43.650000000003871</c:v>
                </c:pt>
                <c:pt idx="9011">
                  <c:v>43.655000000003874</c:v>
                </c:pt>
                <c:pt idx="9012">
                  <c:v>43.660000000003876</c:v>
                </c:pt>
                <c:pt idx="9013">
                  <c:v>43.665000000003879</c:v>
                </c:pt>
                <c:pt idx="9014">
                  <c:v>43.670000000003881</c:v>
                </c:pt>
                <c:pt idx="9015">
                  <c:v>43.675000000003884</c:v>
                </c:pt>
                <c:pt idx="9016">
                  <c:v>43.680000000003886</c:v>
                </c:pt>
                <c:pt idx="9017">
                  <c:v>43.685000000003889</c:v>
                </c:pt>
                <c:pt idx="9018">
                  <c:v>43.690000000003892</c:v>
                </c:pt>
                <c:pt idx="9019">
                  <c:v>43.695000000003894</c:v>
                </c:pt>
                <c:pt idx="9020">
                  <c:v>43.700000000003897</c:v>
                </c:pt>
                <c:pt idx="9021">
                  <c:v>43.705000000003899</c:v>
                </c:pt>
                <c:pt idx="9022">
                  <c:v>43.710000000003902</c:v>
                </c:pt>
                <c:pt idx="9023">
                  <c:v>43.715000000003904</c:v>
                </c:pt>
                <c:pt idx="9024">
                  <c:v>43.720000000003907</c:v>
                </c:pt>
                <c:pt idx="9025">
                  <c:v>43.725000000003909</c:v>
                </c:pt>
                <c:pt idx="9026">
                  <c:v>43.730000000003912</c:v>
                </c:pt>
                <c:pt idx="9027">
                  <c:v>43.735000000003915</c:v>
                </c:pt>
                <c:pt idx="9028">
                  <c:v>43.740000000003917</c:v>
                </c:pt>
                <c:pt idx="9029">
                  <c:v>43.74500000000392</c:v>
                </c:pt>
                <c:pt idx="9030">
                  <c:v>43.750000000003922</c:v>
                </c:pt>
                <c:pt idx="9031">
                  <c:v>43.755000000003925</c:v>
                </c:pt>
                <c:pt idx="9032">
                  <c:v>43.760000000003927</c:v>
                </c:pt>
                <c:pt idx="9033">
                  <c:v>43.76500000000393</c:v>
                </c:pt>
                <c:pt idx="9034">
                  <c:v>43.770000000003932</c:v>
                </c:pt>
                <c:pt idx="9035">
                  <c:v>43.775000000003935</c:v>
                </c:pt>
                <c:pt idx="9036">
                  <c:v>43.780000000003938</c:v>
                </c:pt>
                <c:pt idx="9037">
                  <c:v>43.78500000000394</c:v>
                </c:pt>
                <c:pt idx="9038">
                  <c:v>43.790000000003943</c:v>
                </c:pt>
                <c:pt idx="9039">
                  <c:v>43.795000000003945</c:v>
                </c:pt>
                <c:pt idx="9040">
                  <c:v>43.800000000003948</c:v>
                </c:pt>
                <c:pt idx="9041">
                  <c:v>43.80500000000395</c:v>
                </c:pt>
                <c:pt idx="9042">
                  <c:v>43.810000000003953</c:v>
                </c:pt>
                <c:pt idx="9043">
                  <c:v>43.815000000003955</c:v>
                </c:pt>
                <c:pt idx="9044">
                  <c:v>43.820000000003958</c:v>
                </c:pt>
                <c:pt idx="9045">
                  <c:v>43.825000000003961</c:v>
                </c:pt>
                <c:pt idx="9046">
                  <c:v>43.830000000003963</c:v>
                </c:pt>
                <c:pt idx="9047">
                  <c:v>43.835000000003966</c:v>
                </c:pt>
                <c:pt idx="9048">
                  <c:v>43.840000000003968</c:v>
                </c:pt>
                <c:pt idx="9049">
                  <c:v>43.845000000003971</c:v>
                </c:pt>
                <c:pt idx="9050">
                  <c:v>43.850000000003973</c:v>
                </c:pt>
                <c:pt idx="9051">
                  <c:v>43.855000000003976</c:v>
                </c:pt>
                <c:pt idx="9052">
                  <c:v>43.860000000003978</c:v>
                </c:pt>
                <c:pt idx="9053">
                  <c:v>43.865000000003981</c:v>
                </c:pt>
                <c:pt idx="9054">
                  <c:v>43.870000000003984</c:v>
                </c:pt>
                <c:pt idx="9055">
                  <c:v>43.875000000003986</c:v>
                </c:pt>
                <c:pt idx="9056">
                  <c:v>43.880000000003989</c:v>
                </c:pt>
                <c:pt idx="9057">
                  <c:v>43.885000000003991</c:v>
                </c:pt>
                <c:pt idx="9058">
                  <c:v>43.890000000003994</c:v>
                </c:pt>
                <c:pt idx="9059">
                  <c:v>43.895000000003996</c:v>
                </c:pt>
                <c:pt idx="9060">
                  <c:v>43.900000000003999</c:v>
                </c:pt>
                <c:pt idx="9061">
                  <c:v>43.905000000004001</c:v>
                </c:pt>
                <c:pt idx="9062">
                  <c:v>43.910000000004004</c:v>
                </c:pt>
                <c:pt idx="9063">
                  <c:v>43.915000000004007</c:v>
                </c:pt>
                <c:pt idx="9064">
                  <c:v>43.920000000004009</c:v>
                </c:pt>
                <c:pt idx="9065">
                  <c:v>43.925000000004012</c:v>
                </c:pt>
                <c:pt idx="9066">
                  <c:v>43.930000000004014</c:v>
                </c:pt>
                <c:pt idx="9067">
                  <c:v>43.935000000004017</c:v>
                </c:pt>
                <c:pt idx="9068">
                  <c:v>43.940000000004019</c:v>
                </c:pt>
                <c:pt idx="9069">
                  <c:v>43.945000000004022</c:v>
                </c:pt>
                <c:pt idx="9070">
                  <c:v>43.950000000004025</c:v>
                </c:pt>
                <c:pt idx="9071">
                  <c:v>43.955000000004027</c:v>
                </c:pt>
                <c:pt idx="9072">
                  <c:v>43.96000000000403</c:v>
                </c:pt>
                <c:pt idx="9073">
                  <c:v>43.965000000004032</c:v>
                </c:pt>
                <c:pt idx="9074">
                  <c:v>43.970000000004035</c:v>
                </c:pt>
                <c:pt idx="9075">
                  <c:v>43.975000000004037</c:v>
                </c:pt>
                <c:pt idx="9076">
                  <c:v>43.98000000000404</c:v>
                </c:pt>
                <c:pt idx="9077">
                  <c:v>43.985000000004042</c:v>
                </c:pt>
                <c:pt idx="9078">
                  <c:v>43.990000000004045</c:v>
                </c:pt>
                <c:pt idx="9079">
                  <c:v>43.995000000004048</c:v>
                </c:pt>
                <c:pt idx="9080">
                  <c:v>44.00000000000405</c:v>
                </c:pt>
                <c:pt idx="9081">
                  <c:v>44.005000000004053</c:v>
                </c:pt>
                <c:pt idx="9082">
                  <c:v>44.010000000004055</c:v>
                </c:pt>
                <c:pt idx="9083">
                  <c:v>44.015000000004058</c:v>
                </c:pt>
                <c:pt idx="9084">
                  <c:v>44.02000000000406</c:v>
                </c:pt>
                <c:pt idx="9085">
                  <c:v>44.025000000004063</c:v>
                </c:pt>
                <c:pt idx="9086">
                  <c:v>44.030000000004065</c:v>
                </c:pt>
                <c:pt idx="9087">
                  <c:v>44.035000000004068</c:v>
                </c:pt>
                <c:pt idx="9088">
                  <c:v>44.040000000004071</c:v>
                </c:pt>
                <c:pt idx="9089">
                  <c:v>44.045000000004073</c:v>
                </c:pt>
                <c:pt idx="9090">
                  <c:v>44.050000000004076</c:v>
                </c:pt>
                <c:pt idx="9091">
                  <c:v>44.055000000004078</c:v>
                </c:pt>
                <c:pt idx="9092">
                  <c:v>44.060000000004081</c:v>
                </c:pt>
                <c:pt idx="9093">
                  <c:v>44.065000000004083</c:v>
                </c:pt>
                <c:pt idx="9094">
                  <c:v>44.070000000004086</c:v>
                </c:pt>
                <c:pt idx="9095">
                  <c:v>44.075000000004088</c:v>
                </c:pt>
                <c:pt idx="9096">
                  <c:v>44.080000000004091</c:v>
                </c:pt>
                <c:pt idx="9097">
                  <c:v>44.085000000004094</c:v>
                </c:pt>
                <c:pt idx="9098">
                  <c:v>44.090000000004096</c:v>
                </c:pt>
                <c:pt idx="9099">
                  <c:v>44.095000000004099</c:v>
                </c:pt>
                <c:pt idx="9100">
                  <c:v>44.100000000004101</c:v>
                </c:pt>
                <c:pt idx="9101">
                  <c:v>44.105000000004104</c:v>
                </c:pt>
                <c:pt idx="9102">
                  <c:v>44.110000000004106</c:v>
                </c:pt>
                <c:pt idx="9103">
                  <c:v>44.115000000004109</c:v>
                </c:pt>
                <c:pt idx="9104">
                  <c:v>44.120000000004111</c:v>
                </c:pt>
                <c:pt idx="9105">
                  <c:v>44.125000000004114</c:v>
                </c:pt>
                <c:pt idx="9106">
                  <c:v>44.130000000004117</c:v>
                </c:pt>
                <c:pt idx="9107">
                  <c:v>44.135000000004119</c:v>
                </c:pt>
                <c:pt idx="9108">
                  <c:v>44.140000000004122</c:v>
                </c:pt>
                <c:pt idx="9109">
                  <c:v>44.145000000004124</c:v>
                </c:pt>
                <c:pt idx="9110">
                  <c:v>44.150000000004127</c:v>
                </c:pt>
                <c:pt idx="9111">
                  <c:v>44.155000000004129</c:v>
                </c:pt>
                <c:pt idx="9112">
                  <c:v>44.160000000004132</c:v>
                </c:pt>
                <c:pt idx="9113">
                  <c:v>44.165000000004135</c:v>
                </c:pt>
                <c:pt idx="9114">
                  <c:v>44.170000000004137</c:v>
                </c:pt>
                <c:pt idx="9115">
                  <c:v>44.17500000000414</c:v>
                </c:pt>
                <c:pt idx="9116">
                  <c:v>44.180000000004142</c:v>
                </c:pt>
                <c:pt idx="9117">
                  <c:v>44.185000000004145</c:v>
                </c:pt>
                <c:pt idx="9118">
                  <c:v>44.190000000004147</c:v>
                </c:pt>
                <c:pt idx="9119">
                  <c:v>44.19500000000415</c:v>
                </c:pt>
                <c:pt idx="9120">
                  <c:v>44.200000000004152</c:v>
                </c:pt>
                <c:pt idx="9121">
                  <c:v>44.205000000004155</c:v>
                </c:pt>
                <c:pt idx="9122">
                  <c:v>44.210000000004158</c:v>
                </c:pt>
                <c:pt idx="9123">
                  <c:v>44.21500000000416</c:v>
                </c:pt>
                <c:pt idx="9124">
                  <c:v>44.220000000004163</c:v>
                </c:pt>
                <c:pt idx="9125">
                  <c:v>44.225000000004165</c:v>
                </c:pt>
                <c:pt idx="9126">
                  <c:v>44.230000000004168</c:v>
                </c:pt>
                <c:pt idx="9127">
                  <c:v>44.23500000000417</c:v>
                </c:pt>
                <c:pt idx="9128">
                  <c:v>44.240000000004173</c:v>
                </c:pt>
                <c:pt idx="9129">
                  <c:v>44.245000000004175</c:v>
                </c:pt>
                <c:pt idx="9130">
                  <c:v>44.250000000004178</c:v>
                </c:pt>
                <c:pt idx="9131">
                  <c:v>44.255000000004181</c:v>
                </c:pt>
                <c:pt idx="9132">
                  <c:v>44.260000000004183</c:v>
                </c:pt>
                <c:pt idx="9133">
                  <c:v>44.265000000004186</c:v>
                </c:pt>
                <c:pt idx="9134">
                  <c:v>44.270000000004188</c:v>
                </c:pt>
                <c:pt idx="9135">
                  <c:v>44.275000000004191</c:v>
                </c:pt>
                <c:pt idx="9136">
                  <c:v>44.280000000004193</c:v>
                </c:pt>
                <c:pt idx="9137">
                  <c:v>44.285000000004196</c:v>
                </c:pt>
                <c:pt idx="9138">
                  <c:v>44.290000000004198</c:v>
                </c:pt>
                <c:pt idx="9139">
                  <c:v>44.295000000004201</c:v>
                </c:pt>
                <c:pt idx="9140">
                  <c:v>44.300000000004204</c:v>
                </c:pt>
                <c:pt idx="9141">
                  <c:v>44.305000000004206</c:v>
                </c:pt>
                <c:pt idx="9142">
                  <c:v>44.310000000004209</c:v>
                </c:pt>
                <c:pt idx="9143">
                  <c:v>44.315000000004211</c:v>
                </c:pt>
                <c:pt idx="9144">
                  <c:v>44.320000000004214</c:v>
                </c:pt>
                <c:pt idx="9145">
                  <c:v>44.325000000004216</c:v>
                </c:pt>
                <c:pt idx="9146">
                  <c:v>44.330000000004219</c:v>
                </c:pt>
                <c:pt idx="9147">
                  <c:v>44.335000000004221</c:v>
                </c:pt>
                <c:pt idx="9148">
                  <c:v>44.340000000004224</c:v>
                </c:pt>
                <c:pt idx="9149">
                  <c:v>44.345000000004227</c:v>
                </c:pt>
                <c:pt idx="9150">
                  <c:v>44.350000000004229</c:v>
                </c:pt>
                <c:pt idx="9151">
                  <c:v>44.355000000004232</c:v>
                </c:pt>
                <c:pt idx="9152">
                  <c:v>44.360000000004234</c:v>
                </c:pt>
                <c:pt idx="9153">
                  <c:v>44.365000000004237</c:v>
                </c:pt>
                <c:pt idx="9154">
                  <c:v>44.370000000004239</c:v>
                </c:pt>
                <c:pt idx="9155">
                  <c:v>44.375000000004242</c:v>
                </c:pt>
                <c:pt idx="9156">
                  <c:v>44.380000000004244</c:v>
                </c:pt>
                <c:pt idx="9157">
                  <c:v>44.385000000004247</c:v>
                </c:pt>
                <c:pt idx="9158">
                  <c:v>44.39000000000425</c:v>
                </c:pt>
                <c:pt idx="9159">
                  <c:v>44.395000000004252</c:v>
                </c:pt>
                <c:pt idx="9160">
                  <c:v>44.400000000004255</c:v>
                </c:pt>
                <c:pt idx="9161">
                  <c:v>44.405000000004257</c:v>
                </c:pt>
                <c:pt idx="9162">
                  <c:v>44.41000000000426</c:v>
                </c:pt>
                <c:pt idx="9163">
                  <c:v>44.415000000004262</c:v>
                </c:pt>
                <c:pt idx="9164">
                  <c:v>44.420000000004265</c:v>
                </c:pt>
                <c:pt idx="9165">
                  <c:v>44.425000000004268</c:v>
                </c:pt>
                <c:pt idx="9166">
                  <c:v>44.43000000000427</c:v>
                </c:pt>
                <c:pt idx="9167">
                  <c:v>44.435000000004273</c:v>
                </c:pt>
                <c:pt idx="9168">
                  <c:v>44.440000000004275</c:v>
                </c:pt>
                <c:pt idx="9169">
                  <c:v>44.445000000004278</c:v>
                </c:pt>
                <c:pt idx="9170">
                  <c:v>44.45000000000428</c:v>
                </c:pt>
                <c:pt idx="9171">
                  <c:v>44.455000000004283</c:v>
                </c:pt>
                <c:pt idx="9172">
                  <c:v>44.460000000004285</c:v>
                </c:pt>
                <c:pt idx="9173">
                  <c:v>44.465000000004288</c:v>
                </c:pt>
                <c:pt idx="9174">
                  <c:v>44.470000000004291</c:v>
                </c:pt>
                <c:pt idx="9175">
                  <c:v>44.475000000004293</c:v>
                </c:pt>
                <c:pt idx="9176">
                  <c:v>44.480000000004296</c:v>
                </c:pt>
                <c:pt idx="9177">
                  <c:v>44.485000000004298</c:v>
                </c:pt>
                <c:pt idx="9178">
                  <c:v>44.490000000004301</c:v>
                </c:pt>
                <c:pt idx="9179">
                  <c:v>44.495000000004303</c:v>
                </c:pt>
                <c:pt idx="9180">
                  <c:v>44.500000000004306</c:v>
                </c:pt>
                <c:pt idx="9181">
                  <c:v>44.505000000004308</c:v>
                </c:pt>
                <c:pt idx="9182">
                  <c:v>44.510000000004311</c:v>
                </c:pt>
                <c:pt idx="9183">
                  <c:v>44.515000000004314</c:v>
                </c:pt>
                <c:pt idx="9184">
                  <c:v>44.520000000004316</c:v>
                </c:pt>
                <c:pt idx="9185">
                  <c:v>44.525000000004319</c:v>
                </c:pt>
                <c:pt idx="9186">
                  <c:v>44.530000000004321</c:v>
                </c:pt>
                <c:pt idx="9187">
                  <c:v>44.535000000004324</c:v>
                </c:pt>
                <c:pt idx="9188">
                  <c:v>44.540000000004326</c:v>
                </c:pt>
                <c:pt idx="9189">
                  <c:v>44.545000000004329</c:v>
                </c:pt>
                <c:pt idx="9190">
                  <c:v>44.550000000004331</c:v>
                </c:pt>
                <c:pt idx="9191">
                  <c:v>44.555000000004334</c:v>
                </c:pt>
                <c:pt idx="9192">
                  <c:v>44.560000000004337</c:v>
                </c:pt>
                <c:pt idx="9193">
                  <c:v>44.565000000004339</c:v>
                </c:pt>
                <c:pt idx="9194">
                  <c:v>44.570000000004342</c:v>
                </c:pt>
                <c:pt idx="9195">
                  <c:v>44.575000000004344</c:v>
                </c:pt>
                <c:pt idx="9196">
                  <c:v>44.580000000004347</c:v>
                </c:pt>
                <c:pt idx="9197">
                  <c:v>44.585000000004349</c:v>
                </c:pt>
                <c:pt idx="9198">
                  <c:v>44.590000000004352</c:v>
                </c:pt>
                <c:pt idx="9199">
                  <c:v>44.595000000004354</c:v>
                </c:pt>
                <c:pt idx="9200">
                  <c:v>44.600000000004357</c:v>
                </c:pt>
                <c:pt idx="9201">
                  <c:v>44.60500000000436</c:v>
                </c:pt>
                <c:pt idx="9202">
                  <c:v>44.610000000004362</c:v>
                </c:pt>
                <c:pt idx="9203">
                  <c:v>44.615000000004365</c:v>
                </c:pt>
                <c:pt idx="9204">
                  <c:v>44.620000000004367</c:v>
                </c:pt>
                <c:pt idx="9205">
                  <c:v>44.62500000000437</c:v>
                </c:pt>
                <c:pt idx="9206">
                  <c:v>44.630000000004372</c:v>
                </c:pt>
                <c:pt idx="9207">
                  <c:v>44.635000000004375</c:v>
                </c:pt>
                <c:pt idx="9208">
                  <c:v>44.640000000004378</c:v>
                </c:pt>
                <c:pt idx="9209">
                  <c:v>44.64500000000438</c:v>
                </c:pt>
                <c:pt idx="9210">
                  <c:v>44.650000000004383</c:v>
                </c:pt>
                <c:pt idx="9211">
                  <c:v>44.655000000004385</c:v>
                </c:pt>
                <c:pt idx="9212">
                  <c:v>44.660000000004388</c:v>
                </c:pt>
                <c:pt idx="9213">
                  <c:v>44.66500000000439</c:v>
                </c:pt>
                <c:pt idx="9214">
                  <c:v>44.670000000004393</c:v>
                </c:pt>
                <c:pt idx="9215">
                  <c:v>44.675000000004395</c:v>
                </c:pt>
                <c:pt idx="9216">
                  <c:v>44.680000000004398</c:v>
                </c:pt>
                <c:pt idx="9217">
                  <c:v>44.685000000004401</c:v>
                </c:pt>
                <c:pt idx="9218">
                  <c:v>44.690000000004403</c:v>
                </c:pt>
                <c:pt idx="9219">
                  <c:v>44.695000000004406</c:v>
                </c:pt>
                <c:pt idx="9220">
                  <c:v>44.700000000004408</c:v>
                </c:pt>
                <c:pt idx="9221">
                  <c:v>44.705000000004411</c:v>
                </c:pt>
                <c:pt idx="9222">
                  <c:v>44.710000000004413</c:v>
                </c:pt>
                <c:pt idx="9223">
                  <c:v>44.715000000004416</c:v>
                </c:pt>
                <c:pt idx="9224">
                  <c:v>44.720000000004418</c:v>
                </c:pt>
                <c:pt idx="9225">
                  <c:v>44.725000000004421</c:v>
                </c:pt>
                <c:pt idx="9226">
                  <c:v>44.730000000004424</c:v>
                </c:pt>
                <c:pt idx="9227">
                  <c:v>44.735000000004426</c:v>
                </c:pt>
                <c:pt idx="9228">
                  <c:v>44.740000000004429</c:v>
                </c:pt>
                <c:pt idx="9229">
                  <c:v>44.745000000004431</c:v>
                </c:pt>
                <c:pt idx="9230">
                  <c:v>44.750000000004434</c:v>
                </c:pt>
                <c:pt idx="9231">
                  <c:v>44.755000000004436</c:v>
                </c:pt>
                <c:pt idx="9232">
                  <c:v>44.760000000004439</c:v>
                </c:pt>
                <c:pt idx="9233">
                  <c:v>44.765000000004441</c:v>
                </c:pt>
                <c:pt idx="9234">
                  <c:v>44.770000000004444</c:v>
                </c:pt>
                <c:pt idx="9235">
                  <c:v>44.775000000004447</c:v>
                </c:pt>
                <c:pt idx="9236">
                  <c:v>44.780000000004449</c:v>
                </c:pt>
                <c:pt idx="9237">
                  <c:v>44.785000000004452</c:v>
                </c:pt>
                <c:pt idx="9238">
                  <c:v>44.790000000004454</c:v>
                </c:pt>
                <c:pt idx="9239">
                  <c:v>44.795000000004457</c:v>
                </c:pt>
                <c:pt idx="9240">
                  <c:v>44.800000000004459</c:v>
                </c:pt>
                <c:pt idx="9241">
                  <c:v>44.805000000004462</c:v>
                </c:pt>
                <c:pt idx="9242">
                  <c:v>44.810000000004464</c:v>
                </c:pt>
                <c:pt idx="9243">
                  <c:v>44.815000000004467</c:v>
                </c:pt>
                <c:pt idx="9244">
                  <c:v>44.82000000000447</c:v>
                </c:pt>
                <c:pt idx="9245">
                  <c:v>44.825000000004472</c:v>
                </c:pt>
                <c:pt idx="9246">
                  <c:v>44.830000000004475</c:v>
                </c:pt>
                <c:pt idx="9247">
                  <c:v>44.835000000004477</c:v>
                </c:pt>
                <c:pt idx="9248">
                  <c:v>44.84000000000448</c:v>
                </c:pt>
                <c:pt idx="9249">
                  <c:v>44.845000000004482</c:v>
                </c:pt>
                <c:pt idx="9250">
                  <c:v>44.850000000004485</c:v>
                </c:pt>
                <c:pt idx="9251">
                  <c:v>44.855000000004488</c:v>
                </c:pt>
                <c:pt idx="9252">
                  <c:v>44.86000000000449</c:v>
                </c:pt>
                <c:pt idx="9253">
                  <c:v>44.865000000004493</c:v>
                </c:pt>
                <c:pt idx="9254">
                  <c:v>44.870000000004495</c:v>
                </c:pt>
                <c:pt idx="9255">
                  <c:v>44.875000000004498</c:v>
                </c:pt>
                <c:pt idx="9256">
                  <c:v>44.8800000000045</c:v>
                </c:pt>
                <c:pt idx="9257">
                  <c:v>44.885000000004503</c:v>
                </c:pt>
                <c:pt idx="9258">
                  <c:v>44.890000000004505</c:v>
                </c:pt>
                <c:pt idx="9259">
                  <c:v>44.895000000004508</c:v>
                </c:pt>
                <c:pt idx="9260">
                  <c:v>44.900000000004511</c:v>
                </c:pt>
                <c:pt idx="9261">
                  <c:v>44.905000000004513</c:v>
                </c:pt>
                <c:pt idx="9262">
                  <c:v>44.910000000004516</c:v>
                </c:pt>
                <c:pt idx="9263">
                  <c:v>44.915000000004518</c:v>
                </c:pt>
                <c:pt idx="9264">
                  <c:v>44.920000000004521</c:v>
                </c:pt>
                <c:pt idx="9265">
                  <c:v>44.925000000004523</c:v>
                </c:pt>
                <c:pt idx="9266">
                  <c:v>44.930000000004526</c:v>
                </c:pt>
                <c:pt idx="9267">
                  <c:v>44.935000000004528</c:v>
                </c:pt>
                <c:pt idx="9268">
                  <c:v>44.940000000004531</c:v>
                </c:pt>
                <c:pt idx="9269">
                  <c:v>44.945000000004534</c:v>
                </c:pt>
                <c:pt idx="9270">
                  <c:v>44.950000000004536</c:v>
                </c:pt>
                <c:pt idx="9271">
                  <c:v>44.955000000004539</c:v>
                </c:pt>
                <c:pt idx="9272">
                  <c:v>44.960000000004541</c:v>
                </c:pt>
                <c:pt idx="9273">
                  <c:v>44.965000000004544</c:v>
                </c:pt>
                <c:pt idx="9274">
                  <c:v>44.970000000004546</c:v>
                </c:pt>
                <c:pt idx="9275">
                  <c:v>44.975000000004549</c:v>
                </c:pt>
                <c:pt idx="9276">
                  <c:v>44.980000000004551</c:v>
                </c:pt>
                <c:pt idx="9277">
                  <c:v>44.985000000004554</c:v>
                </c:pt>
                <c:pt idx="9278">
                  <c:v>44.990000000004557</c:v>
                </c:pt>
                <c:pt idx="9279">
                  <c:v>44.995000000004559</c:v>
                </c:pt>
                <c:pt idx="9280">
                  <c:v>45.000000000004562</c:v>
                </c:pt>
                <c:pt idx="9281">
                  <c:v>45.005000000004564</c:v>
                </c:pt>
                <c:pt idx="9282">
                  <c:v>45.010000000004567</c:v>
                </c:pt>
                <c:pt idx="9283">
                  <c:v>45.015000000004569</c:v>
                </c:pt>
                <c:pt idx="9284">
                  <c:v>45.020000000004572</c:v>
                </c:pt>
                <c:pt idx="9285">
                  <c:v>45.025000000004574</c:v>
                </c:pt>
                <c:pt idx="9286">
                  <c:v>45.030000000004577</c:v>
                </c:pt>
                <c:pt idx="9287">
                  <c:v>45.03500000000458</c:v>
                </c:pt>
                <c:pt idx="9288">
                  <c:v>45.040000000004582</c:v>
                </c:pt>
                <c:pt idx="9289">
                  <c:v>45.045000000004585</c:v>
                </c:pt>
                <c:pt idx="9290">
                  <c:v>45.050000000004587</c:v>
                </c:pt>
                <c:pt idx="9291">
                  <c:v>45.05500000000459</c:v>
                </c:pt>
                <c:pt idx="9292">
                  <c:v>45.060000000004592</c:v>
                </c:pt>
                <c:pt idx="9293">
                  <c:v>45.065000000004595</c:v>
                </c:pt>
                <c:pt idx="9294">
                  <c:v>45.070000000004597</c:v>
                </c:pt>
                <c:pt idx="9295">
                  <c:v>45.0750000000046</c:v>
                </c:pt>
                <c:pt idx="9296">
                  <c:v>45.080000000004603</c:v>
                </c:pt>
                <c:pt idx="9297">
                  <c:v>45.085000000004605</c:v>
                </c:pt>
                <c:pt idx="9298">
                  <c:v>45.090000000004608</c:v>
                </c:pt>
                <c:pt idx="9299">
                  <c:v>45.09500000000461</c:v>
                </c:pt>
                <c:pt idx="9300">
                  <c:v>45.100000000004613</c:v>
                </c:pt>
                <c:pt idx="9301">
                  <c:v>45.105000000004615</c:v>
                </c:pt>
                <c:pt idx="9302">
                  <c:v>45.110000000004618</c:v>
                </c:pt>
                <c:pt idx="9303">
                  <c:v>45.115000000004621</c:v>
                </c:pt>
                <c:pt idx="9304">
                  <c:v>45.120000000004623</c:v>
                </c:pt>
                <c:pt idx="9305">
                  <c:v>45.125000000004626</c:v>
                </c:pt>
                <c:pt idx="9306">
                  <c:v>45.130000000004628</c:v>
                </c:pt>
                <c:pt idx="9307">
                  <c:v>45.135000000004631</c:v>
                </c:pt>
                <c:pt idx="9308">
                  <c:v>45.140000000004633</c:v>
                </c:pt>
                <c:pt idx="9309">
                  <c:v>45.145000000004636</c:v>
                </c:pt>
                <c:pt idx="9310">
                  <c:v>45.150000000004638</c:v>
                </c:pt>
                <c:pt idx="9311">
                  <c:v>45.155000000004641</c:v>
                </c:pt>
                <c:pt idx="9312">
                  <c:v>45.160000000004644</c:v>
                </c:pt>
                <c:pt idx="9313">
                  <c:v>45.165000000004646</c:v>
                </c:pt>
                <c:pt idx="9314">
                  <c:v>45.170000000004649</c:v>
                </c:pt>
                <c:pt idx="9315">
                  <c:v>45.175000000004651</c:v>
                </c:pt>
                <c:pt idx="9316">
                  <c:v>45.180000000004654</c:v>
                </c:pt>
                <c:pt idx="9317">
                  <c:v>45.185000000004656</c:v>
                </c:pt>
                <c:pt idx="9318">
                  <c:v>45.190000000004659</c:v>
                </c:pt>
                <c:pt idx="9319">
                  <c:v>45.195000000004661</c:v>
                </c:pt>
                <c:pt idx="9320">
                  <c:v>45.200000000004664</c:v>
                </c:pt>
                <c:pt idx="9321">
                  <c:v>45.205000000004667</c:v>
                </c:pt>
                <c:pt idx="9322">
                  <c:v>45.210000000004669</c:v>
                </c:pt>
                <c:pt idx="9323">
                  <c:v>45.215000000004672</c:v>
                </c:pt>
                <c:pt idx="9324">
                  <c:v>45.220000000004674</c:v>
                </c:pt>
                <c:pt idx="9325">
                  <c:v>45.225000000004677</c:v>
                </c:pt>
                <c:pt idx="9326">
                  <c:v>45.230000000004679</c:v>
                </c:pt>
                <c:pt idx="9327">
                  <c:v>45.235000000004682</c:v>
                </c:pt>
                <c:pt idx="9328">
                  <c:v>45.240000000004684</c:v>
                </c:pt>
                <c:pt idx="9329">
                  <c:v>45.245000000004687</c:v>
                </c:pt>
                <c:pt idx="9330">
                  <c:v>45.25000000000469</c:v>
                </c:pt>
                <c:pt idx="9331">
                  <c:v>45.255000000004692</c:v>
                </c:pt>
                <c:pt idx="9332">
                  <c:v>45.260000000004695</c:v>
                </c:pt>
                <c:pt idx="9333">
                  <c:v>45.265000000004697</c:v>
                </c:pt>
                <c:pt idx="9334">
                  <c:v>45.2700000000047</c:v>
                </c:pt>
                <c:pt idx="9335">
                  <c:v>45.275000000004702</c:v>
                </c:pt>
                <c:pt idx="9336">
                  <c:v>45.280000000004705</c:v>
                </c:pt>
                <c:pt idx="9337">
                  <c:v>45.285000000004707</c:v>
                </c:pt>
                <c:pt idx="9338">
                  <c:v>45.29000000000471</c:v>
                </c:pt>
                <c:pt idx="9339">
                  <c:v>45.295000000004713</c:v>
                </c:pt>
                <c:pt idx="9340">
                  <c:v>45.300000000004715</c:v>
                </c:pt>
                <c:pt idx="9341">
                  <c:v>45.305000000004718</c:v>
                </c:pt>
                <c:pt idx="9342">
                  <c:v>45.31000000000472</c:v>
                </c:pt>
                <c:pt idx="9343">
                  <c:v>45.315000000004723</c:v>
                </c:pt>
                <c:pt idx="9344">
                  <c:v>45.320000000004725</c:v>
                </c:pt>
                <c:pt idx="9345">
                  <c:v>45.325000000004728</c:v>
                </c:pt>
                <c:pt idx="9346">
                  <c:v>45.330000000004731</c:v>
                </c:pt>
                <c:pt idx="9347">
                  <c:v>45.335000000004733</c:v>
                </c:pt>
                <c:pt idx="9348">
                  <c:v>45.340000000004736</c:v>
                </c:pt>
                <c:pt idx="9349">
                  <c:v>45.345000000004738</c:v>
                </c:pt>
                <c:pt idx="9350">
                  <c:v>45.350000000004741</c:v>
                </c:pt>
                <c:pt idx="9351">
                  <c:v>45.355000000004743</c:v>
                </c:pt>
                <c:pt idx="9352">
                  <c:v>45.360000000004746</c:v>
                </c:pt>
                <c:pt idx="9353">
                  <c:v>45.365000000004748</c:v>
                </c:pt>
                <c:pt idx="9354">
                  <c:v>45.370000000004751</c:v>
                </c:pt>
                <c:pt idx="9355">
                  <c:v>45.375000000004754</c:v>
                </c:pt>
                <c:pt idx="9356">
                  <c:v>45.380000000004756</c:v>
                </c:pt>
                <c:pt idx="9357">
                  <c:v>45.385000000004759</c:v>
                </c:pt>
                <c:pt idx="9358">
                  <c:v>45.390000000004761</c:v>
                </c:pt>
                <c:pt idx="9359">
                  <c:v>45.395000000004764</c:v>
                </c:pt>
                <c:pt idx="9360">
                  <c:v>45.400000000004766</c:v>
                </c:pt>
                <c:pt idx="9361">
                  <c:v>45.405000000004769</c:v>
                </c:pt>
                <c:pt idx="9362">
                  <c:v>45.410000000004771</c:v>
                </c:pt>
                <c:pt idx="9363">
                  <c:v>45.415000000004774</c:v>
                </c:pt>
                <c:pt idx="9364">
                  <c:v>45.420000000004777</c:v>
                </c:pt>
                <c:pt idx="9365">
                  <c:v>45.425000000004779</c:v>
                </c:pt>
                <c:pt idx="9366">
                  <c:v>45.430000000004782</c:v>
                </c:pt>
                <c:pt idx="9367">
                  <c:v>45.435000000004784</c:v>
                </c:pt>
                <c:pt idx="9368">
                  <c:v>45.440000000004787</c:v>
                </c:pt>
                <c:pt idx="9369">
                  <c:v>45.445000000004789</c:v>
                </c:pt>
                <c:pt idx="9370">
                  <c:v>45.450000000004792</c:v>
                </c:pt>
                <c:pt idx="9371">
                  <c:v>45.455000000004794</c:v>
                </c:pt>
                <c:pt idx="9372">
                  <c:v>45.460000000004797</c:v>
                </c:pt>
                <c:pt idx="9373">
                  <c:v>45.4650000000048</c:v>
                </c:pt>
                <c:pt idx="9374">
                  <c:v>45.470000000004802</c:v>
                </c:pt>
                <c:pt idx="9375">
                  <c:v>45.475000000004805</c:v>
                </c:pt>
                <c:pt idx="9376">
                  <c:v>45.480000000004807</c:v>
                </c:pt>
                <c:pt idx="9377">
                  <c:v>45.48500000000481</c:v>
                </c:pt>
                <c:pt idx="9378">
                  <c:v>45.490000000004812</c:v>
                </c:pt>
                <c:pt idx="9379">
                  <c:v>45.495000000004815</c:v>
                </c:pt>
                <c:pt idx="9380">
                  <c:v>45.500000000004817</c:v>
                </c:pt>
                <c:pt idx="9381">
                  <c:v>45.50500000000482</c:v>
                </c:pt>
                <c:pt idx="9382">
                  <c:v>45.510000000004823</c:v>
                </c:pt>
                <c:pt idx="9383">
                  <c:v>45.515000000004825</c:v>
                </c:pt>
                <c:pt idx="9384">
                  <c:v>45.520000000004828</c:v>
                </c:pt>
                <c:pt idx="9385">
                  <c:v>45.52500000000483</c:v>
                </c:pt>
                <c:pt idx="9386">
                  <c:v>45.530000000004833</c:v>
                </c:pt>
                <c:pt idx="9387">
                  <c:v>45.535000000004835</c:v>
                </c:pt>
                <c:pt idx="9388">
                  <c:v>45.540000000004838</c:v>
                </c:pt>
                <c:pt idx="9389">
                  <c:v>45.545000000004841</c:v>
                </c:pt>
                <c:pt idx="9390">
                  <c:v>45.550000000004843</c:v>
                </c:pt>
                <c:pt idx="9391">
                  <c:v>45.555000000004846</c:v>
                </c:pt>
                <c:pt idx="9392">
                  <c:v>45.560000000004848</c:v>
                </c:pt>
                <c:pt idx="9393">
                  <c:v>45.565000000004851</c:v>
                </c:pt>
                <c:pt idx="9394">
                  <c:v>45.570000000004853</c:v>
                </c:pt>
                <c:pt idx="9395">
                  <c:v>45.575000000004856</c:v>
                </c:pt>
                <c:pt idx="9396">
                  <c:v>45.580000000004858</c:v>
                </c:pt>
                <c:pt idx="9397">
                  <c:v>45.585000000004861</c:v>
                </c:pt>
                <c:pt idx="9398">
                  <c:v>45.590000000004864</c:v>
                </c:pt>
                <c:pt idx="9399">
                  <c:v>45.595000000004866</c:v>
                </c:pt>
                <c:pt idx="9400">
                  <c:v>45.600000000004869</c:v>
                </c:pt>
                <c:pt idx="9401">
                  <c:v>45.605000000004871</c:v>
                </c:pt>
                <c:pt idx="9402">
                  <c:v>45.610000000004874</c:v>
                </c:pt>
                <c:pt idx="9403">
                  <c:v>45.615000000004876</c:v>
                </c:pt>
                <c:pt idx="9404">
                  <c:v>45.620000000004879</c:v>
                </c:pt>
                <c:pt idx="9405">
                  <c:v>45.625000000004881</c:v>
                </c:pt>
                <c:pt idx="9406">
                  <c:v>45.630000000004884</c:v>
                </c:pt>
                <c:pt idx="9407">
                  <c:v>45.635000000004887</c:v>
                </c:pt>
                <c:pt idx="9408">
                  <c:v>45.640000000004889</c:v>
                </c:pt>
                <c:pt idx="9409">
                  <c:v>45.645000000004892</c:v>
                </c:pt>
                <c:pt idx="9410">
                  <c:v>45.650000000004894</c:v>
                </c:pt>
                <c:pt idx="9411">
                  <c:v>45.655000000004897</c:v>
                </c:pt>
                <c:pt idx="9412">
                  <c:v>45.660000000004899</c:v>
                </c:pt>
                <c:pt idx="9413">
                  <c:v>45.665000000004902</c:v>
                </c:pt>
                <c:pt idx="9414">
                  <c:v>45.670000000004904</c:v>
                </c:pt>
                <c:pt idx="9415">
                  <c:v>45.675000000004907</c:v>
                </c:pt>
                <c:pt idx="9416">
                  <c:v>45.68000000000491</c:v>
                </c:pt>
                <c:pt idx="9417">
                  <c:v>45.685000000004912</c:v>
                </c:pt>
                <c:pt idx="9418">
                  <c:v>45.690000000004915</c:v>
                </c:pt>
                <c:pt idx="9419">
                  <c:v>45.695000000004917</c:v>
                </c:pt>
                <c:pt idx="9420">
                  <c:v>45.70000000000492</c:v>
                </c:pt>
                <c:pt idx="9421">
                  <c:v>45.705000000004922</c:v>
                </c:pt>
                <c:pt idx="9422">
                  <c:v>45.710000000004925</c:v>
                </c:pt>
                <c:pt idx="9423">
                  <c:v>45.715000000004927</c:v>
                </c:pt>
                <c:pt idx="9424">
                  <c:v>45.72000000000493</c:v>
                </c:pt>
                <c:pt idx="9425">
                  <c:v>45.725000000004933</c:v>
                </c:pt>
                <c:pt idx="9426">
                  <c:v>45.730000000004935</c:v>
                </c:pt>
                <c:pt idx="9427">
                  <c:v>45.735000000004938</c:v>
                </c:pt>
                <c:pt idx="9428">
                  <c:v>45.74000000000494</c:v>
                </c:pt>
                <c:pt idx="9429">
                  <c:v>45.745000000004943</c:v>
                </c:pt>
                <c:pt idx="9430">
                  <c:v>45.750000000004945</c:v>
                </c:pt>
                <c:pt idx="9431">
                  <c:v>45.755000000004948</c:v>
                </c:pt>
                <c:pt idx="9432">
                  <c:v>45.76000000000495</c:v>
                </c:pt>
                <c:pt idx="9433">
                  <c:v>45.765000000004953</c:v>
                </c:pt>
                <c:pt idx="9434">
                  <c:v>45.770000000004956</c:v>
                </c:pt>
                <c:pt idx="9435">
                  <c:v>45.775000000004958</c:v>
                </c:pt>
                <c:pt idx="9436">
                  <c:v>45.780000000004961</c:v>
                </c:pt>
                <c:pt idx="9437">
                  <c:v>45.785000000004963</c:v>
                </c:pt>
                <c:pt idx="9438">
                  <c:v>45.790000000004966</c:v>
                </c:pt>
                <c:pt idx="9439">
                  <c:v>45.795000000004968</c:v>
                </c:pt>
                <c:pt idx="9440">
                  <c:v>45.800000000004971</c:v>
                </c:pt>
                <c:pt idx="9441">
                  <c:v>45.805000000004974</c:v>
                </c:pt>
                <c:pt idx="9442">
                  <c:v>45.810000000004976</c:v>
                </c:pt>
                <c:pt idx="9443">
                  <c:v>45.815000000004979</c:v>
                </c:pt>
                <c:pt idx="9444">
                  <c:v>45.820000000004981</c:v>
                </c:pt>
                <c:pt idx="9445">
                  <c:v>45.825000000004984</c:v>
                </c:pt>
                <c:pt idx="9446">
                  <c:v>45.830000000004986</c:v>
                </c:pt>
                <c:pt idx="9447">
                  <c:v>45.835000000004989</c:v>
                </c:pt>
                <c:pt idx="9448">
                  <c:v>45.840000000004991</c:v>
                </c:pt>
                <c:pt idx="9449">
                  <c:v>45.845000000004994</c:v>
                </c:pt>
                <c:pt idx="9450">
                  <c:v>45.850000000004997</c:v>
                </c:pt>
                <c:pt idx="9451">
                  <c:v>45.855000000004999</c:v>
                </c:pt>
                <c:pt idx="9452">
                  <c:v>45.860000000005002</c:v>
                </c:pt>
                <c:pt idx="9453">
                  <c:v>45.865000000005004</c:v>
                </c:pt>
                <c:pt idx="9454">
                  <c:v>45.870000000005007</c:v>
                </c:pt>
                <c:pt idx="9455">
                  <c:v>45.875000000005009</c:v>
                </c:pt>
                <c:pt idx="9456">
                  <c:v>45.880000000005012</c:v>
                </c:pt>
                <c:pt idx="9457">
                  <c:v>45.885000000005014</c:v>
                </c:pt>
                <c:pt idx="9458">
                  <c:v>45.890000000005017</c:v>
                </c:pt>
                <c:pt idx="9459">
                  <c:v>45.89500000000502</c:v>
                </c:pt>
                <c:pt idx="9460">
                  <c:v>45.900000000005022</c:v>
                </c:pt>
                <c:pt idx="9461">
                  <c:v>45.905000000005025</c:v>
                </c:pt>
                <c:pt idx="9462">
                  <c:v>45.910000000005027</c:v>
                </c:pt>
                <c:pt idx="9463">
                  <c:v>45.91500000000503</c:v>
                </c:pt>
                <c:pt idx="9464">
                  <c:v>45.920000000005032</c:v>
                </c:pt>
                <c:pt idx="9465">
                  <c:v>45.925000000005035</c:v>
                </c:pt>
                <c:pt idx="9466">
                  <c:v>45.930000000005037</c:v>
                </c:pt>
                <c:pt idx="9467">
                  <c:v>45.93500000000504</c:v>
                </c:pt>
                <c:pt idx="9468">
                  <c:v>45.940000000005043</c:v>
                </c:pt>
                <c:pt idx="9469">
                  <c:v>45.945000000005045</c:v>
                </c:pt>
                <c:pt idx="9470">
                  <c:v>45.950000000005048</c:v>
                </c:pt>
                <c:pt idx="9471">
                  <c:v>45.95500000000505</c:v>
                </c:pt>
                <c:pt idx="9472">
                  <c:v>45.960000000005053</c:v>
                </c:pt>
                <c:pt idx="9473">
                  <c:v>45.965000000005055</c:v>
                </c:pt>
                <c:pt idx="9474">
                  <c:v>45.970000000005058</c:v>
                </c:pt>
                <c:pt idx="9475">
                  <c:v>45.97500000000506</c:v>
                </c:pt>
                <c:pt idx="9476">
                  <c:v>45.980000000005063</c:v>
                </c:pt>
                <c:pt idx="9477">
                  <c:v>45.985000000005066</c:v>
                </c:pt>
                <c:pt idx="9478">
                  <c:v>45.990000000005068</c:v>
                </c:pt>
                <c:pt idx="9479">
                  <c:v>45.995000000005071</c:v>
                </c:pt>
                <c:pt idx="9480">
                  <c:v>46.000000000005073</c:v>
                </c:pt>
                <c:pt idx="9481">
                  <c:v>46.005000000005076</c:v>
                </c:pt>
                <c:pt idx="9482">
                  <c:v>46.010000000005078</c:v>
                </c:pt>
                <c:pt idx="9483">
                  <c:v>46.015000000005081</c:v>
                </c:pt>
                <c:pt idx="9484">
                  <c:v>46.020000000005084</c:v>
                </c:pt>
                <c:pt idx="9485">
                  <c:v>46.025000000005086</c:v>
                </c:pt>
                <c:pt idx="9486">
                  <c:v>46.030000000005089</c:v>
                </c:pt>
                <c:pt idx="9487">
                  <c:v>46.035000000005091</c:v>
                </c:pt>
                <c:pt idx="9488">
                  <c:v>46.040000000005094</c:v>
                </c:pt>
                <c:pt idx="9489">
                  <c:v>46.045000000005096</c:v>
                </c:pt>
                <c:pt idx="9490">
                  <c:v>46.050000000005099</c:v>
                </c:pt>
                <c:pt idx="9491">
                  <c:v>46.055000000005101</c:v>
                </c:pt>
                <c:pt idx="9492">
                  <c:v>46.060000000005104</c:v>
                </c:pt>
                <c:pt idx="9493">
                  <c:v>46.065000000005107</c:v>
                </c:pt>
                <c:pt idx="9494">
                  <c:v>46.070000000005109</c:v>
                </c:pt>
                <c:pt idx="9495">
                  <c:v>46.075000000005112</c:v>
                </c:pt>
                <c:pt idx="9496">
                  <c:v>46.080000000005114</c:v>
                </c:pt>
                <c:pt idx="9497">
                  <c:v>46.085000000005117</c:v>
                </c:pt>
                <c:pt idx="9498">
                  <c:v>46.090000000005119</c:v>
                </c:pt>
                <c:pt idx="9499">
                  <c:v>46.095000000005122</c:v>
                </c:pt>
                <c:pt idx="9500">
                  <c:v>46.100000000005124</c:v>
                </c:pt>
                <c:pt idx="9501">
                  <c:v>46.105000000005127</c:v>
                </c:pt>
                <c:pt idx="9502">
                  <c:v>46.11000000000513</c:v>
                </c:pt>
                <c:pt idx="9503">
                  <c:v>46.115000000005132</c:v>
                </c:pt>
                <c:pt idx="9504">
                  <c:v>46.120000000005135</c:v>
                </c:pt>
                <c:pt idx="9505">
                  <c:v>46.125000000005137</c:v>
                </c:pt>
                <c:pt idx="9506">
                  <c:v>46.13000000000514</c:v>
                </c:pt>
                <c:pt idx="9507">
                  <c:v>46.135000000005142</c:v>
                </c:pt>
                <c:pt idx="9508">
                  <c:v>46.140000000005145</c:v>
                </c:pt>
                <c:pt idx="9509">
                  <c:v>46.145000000005147</c:v>
                </c:pt>
                <c:pt idx="9510">
                  <c:v>46.15000000000515</c:v>
                </c:pt>
                <c:pt idx="9511">
                  <c:v>46.155000000005153</c:v>
                </c:pt>
                <c:pt idx="9512">
                  <c:v>46.160000000005155</c:v>
                </c:pt>
                <c:pt idx="9513">
                  <c:v>46.165000000005158</c:v>
                </c:pt>
                <c:pt idx="9514">
                  <c:v>46.17000000000516</c:v>
                </c:pt>
                <c:pt idx="9515">
                  <c:v>46.175000000005163</c:v>
                </c:pt>
                <c:pt idx="9516">
                  <c:v>46.180000000005165</c:v>
                </c:pt>
                <c:pt idx="9517">
                  <c:v>46.185000000005168</c:v>
                </c:pt>
                <c:pt idx="9518">
                  <c:v>46.19000000000517</c:v>
                </c:pt>
                <c:pt idx="9519">
                  <c:v>46.195000000005173</c:v>
                </c:pt>
                <c:pt idx="9520">
                  <c:v>46.200000000005176</c:v>
                </c:pt>
                <c:pt idx="9521">
                  <c:v>46.205000000005178</c:v>
                </c:pt>
                <c:pt idx="9522">
                  <c:v>46.210000000005181</c:v>
                </c:pt>
                <c:pt idx="9523">
                  <c:v>46.215000000005183</c:v>
                </c:pt>
                <c:pt idx="9524">
                  <c:v>46.220000000005186</c:v>
                </c:pt>
                <c:pt idx="9525">
                  <c:v>46.225000000005188</c:v>
                </c:pt>
                <c:pt idx="9526">
                  <c:v>46.230000000005191</c:v>
                </c:pt>
                <c:pt idx="9527">
                  <c:v>46.235000000005193</c:v>
                </c:pt>
                <c:pt idx="9528">
                  <c:v>46.240000000005196</c:v>
                </c:pt>
                <c:pt idx="9529">
                  <c:v>46.245000000005199</c:v>
                </c:pt>
                <c:pt idx="9530">
                  <c:v>46.250000000005201</c:v>
                </c:pt>
                <c:pt idx="9531">
                  <c:v>46.255000000005204</c:v>
                </c:pt>
                <c:pt idx="9532">
                  <c:v>46.260000000005206</c:v>
                </c:pt>
                <c:pt idx="9533">
                  <c:v>46.265000000005209</c:v>
                </c:pt>
                <c:pt idx="9534">
                  <c:v>46.270000000005211</c:v>
                </c:pt>
                <c:pt idx="9535">
                  <c:v>46.275000000005214</c:v>
                </c:pt>
                <c:pt idx="9536">
                  <c:v>46.280000000005217</c:v>
                </c:pt>
                <c:pt idx="9537">
                  <c:v>46.285000000005219</c:v>
                </c:pt>
                <c:pt idx="9538">
                  <c:v>46.290000000005222</c:v>
                </c:pt>
                <c:pt idx="9539">
                  <c:v>46.295000000005224</c:v>
                </c:pt>
                <c:pt idx="9540">
                  <c:v>46.300000000005227</c:v>
                </c:pt>
                <c:pt idx="9541">
                  <c:v>46.305000000005229</c:v>
                </c:pt>
                <c:pt idx="9542">
                  <c:v>46.310000000005232</c:v>
                </c:pt>
                <c:pt idx="9543">
                  <c:v>46.315000000005234</c:v>
                </c:pt>
                <c:pt idx="9544">
                  <c:v>46.320000000005237</c:v>
                </c:pt>
                <c:pt idx="9545">
                  <c:v>46.32500000000524</c:v>
                </c:pt>
                <c:pt idx="9546">
                  <c:v>46.330000000005242</c:v>
                </c:pt>
                <c:pt idx="9547">
                  <c:v>46.335000000005245</c:v>
                </c:pt>
                <c:pt idx="9548">
                  <c:v>46.340000000005247</c:v>
                </c:pt>
                <c:pt idx="9549">
                  <c:v>46.34500000000525</c:v>
                </c:pt>
                <c:pt idx="9550">
                  <c:v>46.350000000005252</c:v>
                </c:pt>
                <c:pt idx="9551">
                  <c:v>46.355000000005255</c:v>
                </c:pt>
                <c:pt idx="9552">
                  <c:v>46.360000000005257</c:v>
                </c:pt>
                <c:pt idx="9553">
                  <c:v>46.36500000000526</c:v>
                </c:pt>
                <c:pt idx="9554">
                  <c:v>46.370000000005263</c:v>
                </c:pt>
                <c:pt idx="9555">
                  <c:v>46.375000000005265</c:v>
                </c:pt>
                <c:pt idx="9556">
                  <c:v>46.380000000005268</c:v>
                </c:pt>
                <c:pt idx="9557">
                  <c:v>46.38500000000527</c:v>
                </c:pt>
                <c:pt idx="9558">
                  <c:v>46.390000000005273</c:v>
                </c:pt>
                <c:pt idx="9559">
                  <c:v>46.395000000005275</c:v>
                </c:pt>
                <c:pt idx="9560">
                  <c:v>46.400000000005278</c:v>
                </c:pt>
                <c:pt idx="9561">
                  <c:v>46.40500000000528</c:v>
                </c:pt>
                <c:pt idx="9562">
                  <c:v>46.410000000005283</c:v>
                </c:pt>
                <c:pt idx="9563">
                  <c:v>46.415000000005286</c:v>
                </c:pt>
                <c:pt idx="9564">
                  <c:v>46.420000000005288</c:v>
                </c:pt>
                <c:pt idx="9565">
                  <c:v>46.425000000005291</c:v>
                </c:pt>
                <c:pt idx="9566">
                  <c:v>46.430000000005293</c:v>
                </c:pt>
                <c:pt idx="9567">
                  <c:v>46.435000000005296</c:v>
                </c:pt>
                <c:pt idx="9568">
                  <c:v>46.440000000005298</c:v>
                </c:pt>
                <c:pt idx="9569">
                  <c:v>46.445000000005301</c:v>
                </c:pt>
                <c:pt idx="9570">
                  <c:v>46.450000000005303</c:v>
                </c:pt>
                <c:pt idx="9571">
                  <c:v>46.455000000005306</c:v>
                </c:pt>
                <c:pt idx="9572">
                  <c:v>46.460000000005309</c:v>
                </c:pt>
                <c:pt idx="9573">
                  <c:v>46.465000000005311</c:v>
                </c:pt>
                <c:pt idx="9574">
                  <c:v>46.470000000005314</c:v>
                </c:pt>
                <c:pt idx="9575">
                  <c:v>46.475000000005316</c:v>
                </c:pt>
                <c:pt idx="9576">
                  <c:v>46.480000000005319</c:v>
                </c:pt>
                <c:pt idx="9577">
                  <c:v>46.485000000005321</c:v>
                </c:pt>
                <c:pt idx="9578">
                  <c:v>46.490000000005324</c:v>
                </c:pt>
                <c:pt idx="9579">
                  <c:v>46.495000000005327</c:v>
                </c:pt>
                <c:pt idx="9580">
                  <c:v>46.500000000005329</c:v>
                </c:pt>
                <c:pt idx="9581">
                  <c:v>46.505000000005332</c:v>
                </c:pt>
                <c:pt idx="9582">
                  <c:v>46.510000000005334</c:v>
                </c:pt>
                <c:pt idx="9583">
                  <c:v>46.515000000005337</c:v>
                </c:pt>
                <c:pt idx="9584">
                  <c:v>46.520000000005339</c:v>
                </c:pt>
                <c:pt idx="9585">
                  <c:v>46.525000000005342</c:v>
                </c:pt>
                <c:pt idx="9586">
                  <c:v>46.530000000005344</c:v>
                </c:pt>
                <c:pt idx="9587">
                  <c:v>46.535000000005347</c:v>
                </c:pt>
                <c:pt idx="9588">
                  <c:v>46.54000000000535</c:v>
                </c:pt>
                <c:pt idx="9589">
                  <c:v>46.545000000005352</c:v>
                </c:pt>
                <c:pt idx="9590">
                  <c:v>46.550000000005355</c:v>
                </c:pt>
                <c:pt idx="9591">
                  <c:v>46.555000000005357</c:v>
                </c:pt>
                <c:pt idx="9592">
                  <c:v>46.56000000000536</c:v>
                </c:pt>
                <c:pt idx="9593">
                  <c:v>46.565000000005362</c:v>
                </c:pt>
                <c:pt idx="9594">
                  <c:v>46.570000000005365</c:v>
                </c:pt>
                <c:pt idx="9595">
                  <c:v>46.575000000005367</c:v>
                </c:pt>
                <c:pt idx="9596">
                  <c:v>46.58000000000537</c:v>
                </c:pt>
                <c:pt idx="9597">
                  <c:v>46.585000000005373</c:v>
                </c:pt>
                <c:pt idx="9598">
                  <c:v>46.590000000005375</c:v>
                </c:pt>
                <c:pt idx="9599">
                  <c:v>46.595000000005378</c:v>
                </c:pt>
              </c:numCache>
            </c:numRef>
          </c:xVal>
          <c:yVal>
            <c:numRef>
              <c:f>ATMZ270İsolated!$H$13:$H$9612</c:f>
              <c:numCache>
                <c:formatCode>General</c:formatCode>
                <c:ptCount val="9600"/>
                <c:pt idx="0">
                  <c:v>-1.268905997894979E-5</c:v>
                </c:pt>
                <c:pt idx="1">
                  <c:v>-1.1597252948013464E-4</c:v>
                </c:pt>
                <c:pt idx="2">
                  <c:v>-5.1956005337177463E-4</c:v>
                </c:pt>
                <c:pt idx="3">
                  <c:v>-1.5459894351093062E-3</c:v>
                </c:pt>
                <c:pt idx="4">
                  <c:v>-3.4950073804358916E-3</c:v>
                </c:pt>
                <c:pt idx="5">
                  <c:v>-6.5232412680829386E-3</c:v>
                </c:pt>
                <c:pt idx="6">
                  <c:v>-1.0682360621254782E-2</c:v>
                </c:pt>
                <c:pt idx="7">
                  <c:v>-1.6042745659140795E-2</c:v>
                </c:pt>
                <c:pt idx="8">
                  <c:v>-2.2700837624050833E-2</c:v>
                </c:pt>
                <c:pt idx="9">
                  <c:v>-3.0660024858816869E-2</c:v>
                </c:pt>
                <c:pt idx="10">
                  <c:v>-3.9735945470713151E-2</c:v>
                </c:pt>
                <c:pt idx="11">
                  <c:v>-4.9543439038911542E-2</c:v>
                </c:pt>
                <c:pt idx="12">
                  <c:v>-5.9543675384387908E-2</c:v>
                </c:pt>
                <c:pt idx="13">
                  <c:v>-6.9139560979667433E-2</c:v>
                </c:pt>
                <c:pt idx="14">
                  <c:v>-7.7795237622554414E-2</c:v>
                </c:pt>
                <c:pt idx="15">
                  <c:v>-8.511650445469772E-2</c:v>
                </c:pt>
                <c:pt idx="16">
                  <c:v>-9.080885134020969E-2</c:v>
                </c:pt>
                <c:pt idx="17">
                  <c:v>-9.4544796523296101E-2</c:v>
                </c:pt>
                <c:pt idx="18">
                  <c:v>-9.5895688569063206E-2</c:v>
                </c:pt>
                <c:pt idx="19">
                  <c:v>-9.436328858353929E-2</c:v>
                </c:pt>
                <c:pt idx="20">
                  <c:v>-8.9427549321363861E-2</c:v>
                </c:pt>
                <c:pt idx="21">
                  <c:v>-8.0623233128275199E-2</c:v>
                </c:pt>
                <c:pt idx="22">
                  <c:v>-6.7680964037424962E-2</c:v>
                </c:pt>
                <c:pt idx="23">
                  <c:v>-5.0678902711156722E-2</c:v>
                </c:pt>
                <c:pt idx="24">
                  <c:v>-3.0160537169703256E-2</c:v>
                </c:pt>
                <c:pt idx="25">
                  <c:v>-7.1819700996763464E-3</c:v>
                </c:pt>
                <c:pt idx="26">
                  <c:v>1.6768621364644819E-2</c:v>
                </c:pt>
                <c:pt idx="27">
                  <c:v>3.9944567701481207E-2</c:v>
                </c:pt>
                <c:pt idx="28">
                  <c:v>6.0534461753848259E-2</c:v>
                </c:pt>
                <c:pt idx="29">
                  <c:v>7.6915161062982101E-2</c:v>
                </c:pt>
                <c:pt idx="30">
                  <c:v>8.7960717782088138E-2</c:v>
                </c:pt>
                <c:pt idx="31">
                  <c:v>9.3211768147082388E-2</c:v>
                </c:pt>
                <c:pt idx="32">
                  <c:v>9.2768599016189571E-2</c:v>
                </c:pt>
                <c:pt idx="33">
                  <c:v>8.7039126859000185E-2</c:v>
                </c:pt>
                <c:pt idx="34">
                  <c:v>7.6547297078399301E-2</c:v>
                </c:pt>
                <c:pt idx="35">
                  <c:v>6.1851427816471009E-2</c:v>
                </c:pt>
                <c:pt idx="36">
                  <c:v>4.3519659794623008E-2</c:v>
                </c:pt>
                <c:pt idx="37">
                  <c:v>2.2160213945558047E-2</c:v>
                </c:pt>
                <c:pt idx="38">
                  <c:v>-1.4761871490374377E-3</c:v>
                </c:pt>
                <c:pt idx="39">
                  <c:v>-2.6389445869409011E-2</c:v>
                </c:pt>
                <c:pt idx="40">
                  <c:v>-5.1324554849820431E-2</c:v>
                </c:pt>
                <c:pt idx="41">
                  <c:v>-7.4916888399913936E-2</c:v>
                </c:pt>
                <c:pt idx="42">
                  <c:v>-9.5912863093993245E-2</c:v>
                </c:pt>
                <c:pt idx="43">
                  <c:v>-0.11330424313567554</c:v>
                </c:pt>
                <c:pt idx="44">
                  <c:v>-0.12635712401353566</c:v>
                </c:pt>
                <c:pt idx="45">
                  <c:v>-0.1346175894902911</c:v>
                </c:pt>
                <c:pt idx="46">
                  <c:v>-0.13782880930155644</c:v>
                </c:pt>
                <c:pt idx="47">
                  <c:v>-0.13574457334816142</c:v>
                </c:pt>
                <c:pt idx="48">
                  <c:v>-0.12802887556484882</c:v>
                </c:pt>
                <c:pt idx="49">
                  <c:v>-0.11434091974483891</c:v>
                </c:pt>
                <c:pt idx="50">
                  <c:v>-9.4548482760727165E-2</c:v>
                </c:pt>
                <c:pt idx="51">
                  <c:v>-6.8990234962128694E-2</c:v>
                </c:pt>
                <c:pt idx="52">
                  <c:v>-3.8630269304690733E-2</c:v>
                </c:pt>
                <c:pt idx="53">
                  <c:v>-4.9589085445827128E-3</c:v>
                </c:pt>
                <c:pt idx="54">
                  <c:v>3.0295774745870124E-2</c:v>
                </c:pt>
                <c:pt idx="55">
                  <c:v>6.5484015509156057E-2</c:v>
                </c:pt>
                <c:pt idx="56">
                  <c:v>9.9308452004225653E-2</c:v>
                </c:pt>
                <c:pt idx="57">
                  <c:v>0.13100340475689259</c:v>
                </c:pt>
                <c:pt idx="58">
                  <c:v>0.16032523098235915</c:v>
                </c:pt>
                <c:pt idx="59">
                  <c:v>0.18735889037517103</c:v>
                </c:pt>
                <c:pt idx="60">
                  <c:v>0.21225987343689029</c:v>
                </c:pt>
                <c:pt idx="61">
                  <c:v>0.2350231224741883</c:v>
                </c:pt>
                <c:pt idx="62">
                  <c:v>0.25535855485660847</c:v>
                </c:pt>
                <c:pt idx="63">
                  <c:v>0.27278469447059212</c:v>
                </c:pt>
                <c:pt idx="64">
                  <c:v>0.28689983324094626</c:v>
                </c:pt>
                <c:pt idx="65">
                  <c:v>0.29756173933380886</c:v>
                </c:pt>
                <c:pt idx="66">
                  <c:v>0.30480177602330683</c:v>
                </c:pt>
                <c:pt idx="67">
                  <c:v>0.30863163834415414</c:v>
                </c:pt>
                <c:pt idx="68">
                  <c:v>0.30898416113056226</c:v>
                </c:pt>
                <c:pt idx="69">
                  <c:v>0.3057940856245025</c:v>
                </c:pt>
                <c:pt idx="70">
                  <c:v>0.29906621917933984</c:v>
                </c:pt>
                <c:pt idx="71">
                  <c:v>0.28889794538287039</c:v>
                </c:pt>
                <c:pt idx="72">
                  <c:v>0.27552041299583463</c:v>
                </c:pt>
                <c:pt idx="73">
                  <c:v>0.25929959686920823</c:v>
                </c:pt>
                <c:pt idx="74">
                  <c:v>0.2406126361154258</c:v>
                </c:pt>
                <c:pt idx="75">
                  <c:v>0.21969196576473407</c:v>
                </c:pt>
                <c:pt idx="76">
                  <c:v>0.19658881384261773</c:v>
                </c:pt>
                <c:pt idx="77">
                  <c:v>0.17126605764556585</c:v>
                </c:pt>
                <c:pt idx="78">
                  <c:v>0.14369682768000391</c:v>
                </c:pt>
                <c:pt idx="79">
                  <c:v>0.11389692196821395</c:v>
                </c:pt>
                <c:pt idx="80">
                  <c:v>8.1962127103473767E-2</c:v>
                </c:pt>
                <c:pt idx="81">
                  <c:v>4.8154329347805266E-2</c:v>
                </c:pt>
                <c:pt idx="82">
                  <c:v>1.2964042954565576E-2</c:v>
                </c:pt>
                <c:pt idx="83">
                  <c:v>-2.2880714012841915E-2</c:v>
                </c:pt>
                <c:pt idx="84">
                  <c:v>-5.8413410474354464E-2</c:v>
                </c:pt>
                <c:pt idx="85">
                  <c:v>-9.2449671914002857E-2</c:v>
                </c:pt>
                <c:pt idx="86">
                  <c:v>-0.1236681793577879</c:v>
                </c:pt>
                <c:pt idx="87">
                  <c:v>-0.15069387638156412</c:v>
                </c:pt>
                <c:pt idx="88">
                  <c:v>-0.17213160834175359</c:v>
                </c:pt>
                <c:pt idx="89">
                  <c:v>-0.18663658709885958</c:v>
                </c:pt>
                <c:pt idx="90">
                  <c:v>-0.19309764015841957</c:v>
                </c:pt>
                <c:pt idx="91">
                  <c:v>-0.19083879960412042</c:v>
                </c:pt>
                <c:pt idx="92">
                  <c:v>-0.17970535730557793</c:v>
                </c:pt>
                <c:pt idx="93">
                  <c:v>-0.16003897227386663</c:v>
                </c:pt>
                <c:pt idx="94">
                  <c:v>-0.13265989143521012</c:v>
                </c:pt>
                <c:pt idx="95">
                  <c:v>-9.8916074029437778E-2</c:v>
                </c:pt>
                <c:pt idx="96">
                  <c:v>-6.0675580881777165E-2</c:v>
                </c:pt>
                <c:pt idx="97">
                  <c:v>-2.0122576445363579E-2</c:v>
                </c:pt>
                <c:pt idx="98">
                  <c:v>2.0549676552935884E-2</c:v>
                </c:pt>
                <c:pt idx="99">
                  <c:v>5.936122280067882E-2</c:v>
                </c:pt>
                <c:pt idx="100">
                  <c:v>9.4659627681736344E-2</c:v>
                </c:pt>
                <c:pt idx="101">
                  <c:v>0.12519455624442208</c:v>
                </c:pt>
                <c:pt idx="102">
                  <c:v>0.15015317461957808</c:v>
                </c:pt>
                <c:pt idx="103">
                  <c:v>0.16910344205687516</c:v>
                </c:pt>
                <c:pt idx="104">
                  <c:v>0.18184700317649097</c:v>
                </c:pt>
                <c:pt idx="105">
                  <c:v>0.18831494910117802</c:v>
                </c:pt>
                <c:pt idx="106">
                  <c:v>0.18863803003485424</c:v>
                </c:pt>
                <c:pt idx="107">
                  <c:v>0.18329734281866641</c:v>
                </c:pt>
                <c:pt idx="108">
                  <c:v>0.17316368374126881</c:v>
                </c:pt>
                <c:pt idx="109">
                  <c:v>0.15942555046701942</c:v>
                </c:pt>
                <c:pt idx="110">
                  <c:v>0.14350360229231224</c:v>
                </c:pt>
                <c:pt idx="111">
                  <c:v>0.12693217261665868</c:v>
                </c:pt>
                <c:pt idx="112">
                  <c:v>0.1111945343731966</c:v>
                </c:pt>
                <c:pt idx="113">
                  <c:v>9.7620233956381294E-2</c:v>
                </c:pt>
                <c:pt idx="114">
                  <c:v>8.7356673067144897E-2</c:v>
                </c:pt>
                <c:pt idx="115">
                  <c:v>8.1282724097201844E-2</c:v>
                </c:pt>
                <c:pt idx="116">
                  <c:v>7.9856382077068397E-2</c:v>
                </c:pt>
                <c:pt idx="117">
                  <c:v>8.2985733569686568E-2</c:v>
                </c:pt>
                <c:pt idx="118">
                  <c:v>8.9953443494866434E-2</c:v>
                </c:pt>
                <c:pt idx="119">
                  <c:v>9.9477091001482054E-2</c:v>
                </c:pt>
                <c:pt idx="120">
                  <c:v>0.1099570414320815</c:v>
                </c:pt>
                <c:pt idx="121">
                  <c:v>0.11975532718213745</c:v>
                </c:pt>
                <c:pt idx="122">
                  <c:v>0.12737925027536001</c:v>
                </c:pt>
                <c:pt idx="123">
                  <c:v>0.13163861093194265</c:v>
                </c:pt>
                <c:pt idx="124">
                  <c:v>0.13179897123639833</c:v>
                </c:pt>
                <c:pt idx="125">
                  <c:v>0.12763818319860795</c:v>
                </c:pt>
                <c:pt idx="126">
                  <c:v>0.11939177724287411</c:v>
                </c:pt>
                <c:pt idx="127">
                  <c:v>0.10766121136808303</c:v>
                </c:pt>
                <c:pt idx="128">
                  <c:v>9.3339436611497364E-2</c:v>
                </c:pt>
                <c:pt idx="129">
                  <c:v>7.7549287359640173E-2</c:v>
                </c:pt>
                <c:pt idx="130">
                  <c:v>6.1539979232899174E-2</c:v>
                </c:pt>
                <c:pt idx="131">
                  <c:v>4.6550603122445369E-2</c:v>
                </c:pt>
                <c:pt idx="132">
                  <c:v>3.3732013154850402E-2</c:v>
                </c:pt>
                <c:pt idx="133">
                  <c:v>2.411174074575206E-2</c:v>
                </c:pt>
                <c:pt idx="134">
                  <c:v>1.8507036440483609E-2</c:v>
                </c:pt>
                <c:pt idx="135">
                  <c:v>1.7433734829565738E-2</c:v>
                </c:pt>
                <c:pt idx="136">
                  <c:v>2.112531991143721E-2</c:v>
                </c:pt>
                <c:pt idx="137">
                  <c:v>2.9629748051026472E-2</c:v>
                </c:pt>
                <c:pt idx="138">
                  <c:v>4.2886364741411116E-2</c:v>
                </c:pt>
                <c:pt idx="139">
                  <c:v>6.0771957047339585E-2</c:v>
                </c:pt>
                <c:pt idx="140">
                  <c:v>8.3095154355869033E-2</c:v>
                </c:pt>
                <c:pt idx="141">
                  <c:v>0.10949507576737608</c:v>
                </c:pt>
                <c:pt idx="142">
                  <c:v>0.1393253390377911</c:v>
                </c:pt>
                <c:pt idx="143">
                  <c:v>0.17163865147976803</c:v>
                </c:pt>
                <c:pt idx="144">
                  <c:v>0.2052691153436369</c:v>
                </c:pt>
                <c:pt idx="145">
                  <c:v>0.2389405500788053</c:v>
                </c:pt>
                <c:pt idx="146">
                  <c:v>0.2713694118449767</c:v>
                </c:pt>
                <c:pt idx="147">
                  <c:v>0.30138154669023881</c:v>
                </c:pt>
                <c:pt idx="148">
                  <c:v>0.32800226772595859</c:v>
                </c:pt>
                <c:pt idx="149">
                  <c:v>0.35045999006116457</c:v>
                </c:pt>
                <c:pt idx="150">
                  <c:v>0.36811537101158603</c:v>
                </c:pt>
                <c:pt idx="151">
                  <c:v>0.38035018671192111</c:v>
                </c:pt>
                <c:pt idx="152">
                  <c:v>0.38652455839375544</c:v>
                </c:pt>
                <c:pt idx="153">
                  <c:v>0.38609692342766411</c:v>
                </c:pt>
                <c:pt idx="154">
                  <c:v>0.37878209934997531</c:v>
                </c:pt>
                <c:pt idx="155">
                  <c:v>0.36458609063258751</c:v>
                </c:pt>
                <c:pt idx="156">
                  <c:v>0.34375045304737117</c:v>
                </c:pt>
                <c:pt idx="157">
                  <c:v>0.31675336808775528</c:v>
                </c:pt>
                <c:pt idx="158">
                  <c:v>0.28443588001332487</c:v>
                </c:pt>
                <c:pt idx="159">
                  <c:v>0.24811149741230493</c:v>
                </c:pt>
                <c:pt idx="160">
                  <c:v>0.20945508134215551</c:v>
                </c:pt>
                <c:pt idx="161">
                  <c:v>0.17019237056282702</c:v>
                </c:pt>
                <c:pt idx="162">
                  <c:v>0.13181131886702052</c:v>
                </c:pt>
                <c:pt idx="163">
                  <c:v>9.5473601043778014E-2</c:v>
                </c:pt>
                <c:pt idx="164">
                  <c:v>6.2144715366425352E-2</c:v>
                </c:pt>
                <c:pt idx="165">
                  <c:v>3.2808693273015166E-2</c:v>
                </c:pt>
                <c:pt idx="166">
                  <c:v>8.5938366431065061E-3</c:v>
                </c:pt>
                <c:pt idx="167">
                  <c:v>-9.2364674194578174E-3</c:v>
                </c:pt>
                <c:pt idx="168">
                  <c:v>-1.9371540890774482E-2</c:v>
                </c:pt>
                <c:pt idx="169">
                  <c:v>-2.0608616960599301E-2</c:v>
                </c:pt>
                <c:pt idx="170">
                  <c:v>-1.2097369867680266E-2</c:v>
                </c:pt>
                <c:pt idx="171">
                  <c:v>6.3792290601417338E-3</c:v>
                </c:pt>
                <c:pt idx="172">
                  <c:v>3.4220710684738649E-2</c:v>
                </c:pt>
                <c:pt idx="173">
                  <c:v>6.9991881158545974E-2</c:v>
                </c:pt>
                <c:pt idx="174">
                  <c:v>0.11151691575346841</c:v>
                </c:pt>
                <c:pt idx="175">
                  <c:v>0.15605160574813318</c:v>
                </c:pt>
                <c:pt idx="176">
                  <c:v>0.20054833505930444</c:v>
                </c:pt>
                <c:pt idx="177">
                  <c:v>0.24197267467105515</c:v>
                </c:pt>
                <c:pt idx="178">
                  <c:v>0.27763445176015961</c:v>
                </c:pt>
                <c:pt idx="179">
                  <c:v>0.30552621831427795</c:v>
                </c:pt>
                <c:pt idx="180">
                  <c:v>0.3245803860825664</c:v>
                </c:pt>
                <c:pt idx="181">
                  <c:v>0.33471326589731321</c:v>
                </c:pt>
                <c:pt idx="182">
                  <c:v>0.33665799080678416</c:v>
                </c:pt>
                <c:pt idx="183">
                  <c:v>0.33168839016498503</c:v>
                </c:pt>
                <c:pt idx="184">
                  <c:v>0.32126846120365582</c:v>
                </c:pt>
                <c:pt idx="185">
                  <c:v>0.30669687423446507</c:v>
                </c:pt>
                <c:pt idx="186">
                  <c:v>0.28895998046089427</c:v>
                </c:pt>
                <c:pt idx="187">
                  <c:v>0.26888182359488372</c:v>
                </c:pt>
                <c:pt idx="188">
                  <c:v>0.24735875615726979</c:v>
                </c:pt>
                <c:pt idx="189">
                  <c:v>0.22542564018160915</c:v>
                </c:pt>
                <c:pt idx="190">
                  <c:v>0.20415290493559102</c:v>
                </c:pt>
                <c:pt idx="191">
                  <c:v>0.18455672085294</c:v>
                </c:pt>
                <c:pt idx="192">
                  <c:v>0.167556889929975</c:v>
                </c:pt>
                <c:pt idx="193">
                  <c:v>0.15385788470842054</c:v>
                </c:pt>
                <c:pt idx="194">
                  <c:v>0.14378818443170632</c:v>
                </c:pt>
                <c:pt idx="195">
                  <c:v>0.13725029079538603</c:v>
                </c:pt>
                <c:pt idx="196">
                  <c:v>0.13380816284490193</c:v>
                </c:pt>
                <c:pt idx="197">
                  <c:v>0.13284060578664172</c:v>
                </c:pt>
                <c:pt idx="198">
                  <c:v>0.1336609170268423</c:v>
                </c:pt>
                <c:pt idx="199">
                  <c:v>0.13555380349273202</c:v>
                </c:pt>
                <c:pt idx="200">
                  <c:v>0.1378188790647403</c:v>
                </c:pt>
                <c:pt idx="201">
                  <c:v>0.13986896228658885</c:v>
                </c:pt>
                <c:pt idx="202">
                  <c:v>0.14127124461759888</c:v>
                </c:pt>
                <c:pt idx="203">
                  <c:v>0.1417124585934289</c:v>
                </c:pt>
                <c:pt idx="204">
                  <c:v>0.14105331295876194</c:v>
                </c:pt>
                <c:pt idx="205">
                  <c:v>0.13950548840168911</c:v>
                </c:pt>
                <c:pt idx="206">
                  <c:v>0.1376896297680392</c:v>
                </c:pt>
                <c:pt idx="207">
                  <c:v>0.1364230046740674</c:v>
                </c:pt>
                <c:pt idx="208">
                  <c:v>0.1364274836930732</c:v>
                </c:pt>
                <c:pt idx="209">
                  <c:v>0.13812870272631428</c:v>
                </c:pt>
                <c:pt idx="210">
                  <c:v>0.14149978842267155</c:v>
                </c:pt>
                <c:pt idx="211">
                  <c:v>0.14599232833808951</c:v>
                </c:pt>
                <c:pt idx="212">
                  <c:v>0.15064323387135592</c:v>
                </c:pt>
                <c:pt idx="213">
                  <c:v>0.15425478027788553</c:v>
                </c:pt>
                <c:pt idx="214">
                  <c:v>0.1555431991768953</c:v>
                </c:pt>
                <c:pt idx="215">
                  <c:v>0.15329484436640853</c:v>
                </c:pt>
                <c:pt idx="216">
                  <c:v>0.1465785942614404</c:v>
                </c:pt>
                <c:pt idx="217">
                  <c:v>0.13501154874221727</c:v>
                </c:pt>
                <c:pt idx="218">
                  <c:v>0.11899342001376119</c:v>
                </c:pt>
                <c:pt idx="219">
                  <c:v>9.9720929468528757E-2</c:v>
                </c:pt>
                <c:pt idx="220">
                  <c:v>7.8899408637407603E-2</c:v>
                </c:pt>
                <c:pt idx="221">
                  <c:v>5.8312030505661944E-2</c:v>
                </c:pt>
                <c:pt idx="222">
                  <c:v>3.9420754961376092E-2</c:v>
                </c:pt>
                <c:pt idx="223">
                  <c:v>2.3069388496428672E-2</c:v>
                </c:pt>
                <c:pt idx="224">
                  <c:v>9.3782680474918476E-3</c:v>
                </c:pt>
                <c:pt idx="225">
                  <c:v>-2.1136695420293991E-3</c:v>
                </c:pt>
                <c:pt idx="226">
                  <c:v>-1.2170366799398287E-2</c:v>
                </c:pt>
                <c:pt idx="227">
                  <c:v>-2.1609196295708646E-2</c:v>
                </c:pt>
                <c:pt idx="228">
                  <c:v>-3.109726563187281E-2</c:v>
                </c:pt>
                <c:pt idx="229">
                  <c:v>-4.0941801829984463E-2</c:v>
                </c:pt>
                <c:pt idx="230">
                  <c:v>-5.0942798911262105E-2</c:v>
                </c:pt>
                <c:pt idx="231">
                  <c:v>-6.0426352613831225E-2</c:v>
                </c:pt>
                <c:pt idx="232">
                  <c:v>-6.8487446456389586E-2</c:v>
                </c:pt>
                <c:pt idx="233">
                  <c:v>-7.4338791632623025E-2</c:v>
                </c:pt>
                <c:pt idx="234">
                  <c:v>-7.7572635311204979E-2</c:v>
                </c:pt>
                <c:pt idx="235">
                  <c:v>-7.8214017545711126E-2</c:v>
                </c:pt>
                <c:pt idx="236">
                  <c:v>-7.6614103993432894E-2</c:v>
                </c:pt>
                <c:pt idx="237">
                  <c:v>-7.3302080915104595E-2</c:v>
                </c:pt>
                <c:pt idx="238">
                  <c:v>-6.8857663220557211E-2</c:v>
                </c:pt>
                <c:pt idx="239">
                  <c:v>-6.3841051690757447E-2</c:v>
                </c:pt>
                <c:pt idx="240">
                  <c:v>-5.8805973085392628E-2</c:v>
                </c:pt>
                <c:pt idx="241">
                  <c:v>-5.4289088253613199E-2</c:v>
                </c:pt>
                <c:pt idx="242">
                  <c:v>-5.0639074531250043E-2</c:v>
                </c:pt>
                <c:pt idx="243">
                  <c:v>-4.7777472042251912E-2</c:v>
                </c:pt>
                <c:pt idx="244">
                  <c:v>-4.5111820610755943E-2</c:v>
                </c:pt>
                <c:pt idx="245">
                  <c:v>-4.1656517008759497E-2</c:v>
                </c:pt>
                <c:pt idx="246">
                  <c:v>-3.6252035989163912E-2</c:v>
                </c:pt>
                <c:pt idx="247">
                  <c:v>-2.7817556897108492E-2</c:v>
                </c:pt>
                <c:pt idx="248">
                  <c:v>-1.5629711288224716E-2</c:v>
                </c:pt>
                <c:pt idx="249">
                  <c:v>4.6828404271097366E-4</c:v>
                </c:pt>
                <c:pt idx="250">
                  <c:v>2.0029065736263299E-2</c:v>
                </c:pt>
                <c:pt idx="251">
                  <c:v>4.2096313513151601E-2</c:v>
                </c:pt>
                <c:pt idx="252">
                  <c:v>6.534583588203581E-2</c:v>
                </c:pt>
                <c:pt idx="253">
                  <c:v>8.8221387571542784E-2</c:v>
                </c:pt>
                <c:pt idx="254">
                  <c:v>0.10907658434064248</c:v>
                </c:pt>
                <c:pt idx="255">
                  <c:v>0.12639031636819723</c:v>
                </c:pt>
                <c:pt idx="256">
                  <c:v>0.13900179564237863</c:v>
                </c:pt>
                <c:pt idx="257">
                  <c:v>0.14620920302938334</c:v>
                </c:pt>
                <c:pt idx="258">
                  <c:v>0.14772137120302703</c:v>
                </c:pt>
                <c:pt idx="259">
                  <c:v>0.14357879523251471</c:v>
                </c:pt>
                <c:pt idx="260">
                  <c:v>0.13412705460012284</c:v>
                </c:pt>
                <c:pt idx="261">
                  <c:v>0.12003944780937116</c:v>
                </c:pt>
                <c:pt idx="262">
                  <c:v>0.10229497003387288</c:v>
                </c:pt>
                <c:pt idx="263">
                  <c:v>8.2046036196853814E-2</c:v>
                </c:pt>
                <c:pt idx="264">
                  <c:v>6.044142308142747E-2</c:v>
                </c:pt>
                <c:pt idx="265">
                  <c:v>3.8475482404504338E-2</c:v>
                </c:pt>
                <c:pt idx="266">
                  <c:v>1.6875313829457436E-2</c:v>
                </c:pt>
                <c:pt idx="267">
                  <c:v>-3.9193095189809174E-3</c:v>
                </c:pt>
                <c:pt idx="268">
                  <c:v>-2.3643233242606296E-2</c:v>
                </c:pt>
                <c:pt idx="269">
                  <c:v>-4.2055708696057792E-2</c:v>
                </c:pt>
                <c:pt idx="270">
                  <c:v>-5.8884261542406044E-2</c:v>
                </c:pt>
                <c:pt idx="271">
                  <c:v>-7.3873473724252167E-2</c:v>
                </c:pt>
                <c:pt idx="272">
                  <c:v>-8.6870016900388453E-2</c:v>
                </c:pt>
                <c:pt idx="273">
                  <c:v>-9.7899967658422307E-2</c:v>
                </c:pt>
                <c:pt idx="274">
                  <c:v>-0.1071624880555494</c:v>
                </c:pt>
                <c:pt idx="275">
                  <c:v>-0.11487189146873138</c:v>
                </c:pt>
                <c:pt idx="276">
                  <c:v>-0.12106026190591564</c:v>
                </c:pt>
                <c:pt idx="277">
                  <c:v>-0.12553356173024524</c:v>
                </c:pt>
                <c:pt idx="278">
                  <c:v>-0.12802367412872878</c:v>
                </c:pt>
                <c:pt idx="279">
                  <c:v>-0.12838208047956248</c:v>
                </c:pt>
                <c:pt idx="280">
                  <c:v>-0.12661845100007066</c:v>
                </c:pt>
                <c:pt idx="281">
                  <c:v>-0.12277992966072943</c:v>
                </c:pt>
                <c:pt idx="282">
                  <c:v>-0.11684615871733477</c:v>
                </c:pt>
                <c:pt idx="283">
                  <c:v>-0.10873988701032583</c:v>
                </c:pt>
                <c:pt idx="284">
                  <c:v>-9.8388789044270397E-2</c:v>
                </c:pt>
                <c:pt idx="285">
                  <c:v>-8.5772145432773075E-2</c:v>
                </c:pt>
                <c:pt idx="286">
                  <c:v>-7.0987691041551837E-2</c:v>
                </c:pt>
                <c:pt idx="287">
                  <c:v>-5.4354978732512362E-2</c:v>
                </c:pt>
                <c:pt idx="288">
                  <c:v>-3.6471314848215731E-2</c:v>
                </c:pt>
                <c:pt idx="289">
                  <c:v>-1.8138061101619342E-2</c:v>
                </c:pt>
                <c:pt idx="290">
                  <c:v>-1.8887222418269983E-4</c:v>
                </c:pt>
                <c:pt idx="291">
                  <c:v>1.6638315994658724E-2</c:v>
                </c:pt>
                <c:pt idx="292">
                  <c:v>3.1687996439596258E-2</c:v>
                </c:pt>
                <c:pt idx="293">
                  <c:v>4.4300877380749615E-2</c:v>
                </c:pt>
                <c:pt idx="294">
                  <c:v>5.3803507591917668E-2</c:v>
                </c:pt>
                <c:pt idx="295">
                  <c:v>5.9643825550577456E-2</c:v>
                </c:pt>
                <c:pt idx="296">
                  <c:v>6.1564850801018645E-2</c:v>
                </c:pt>
                <c:pt idx="297">
                  <c:v>5.96314769856593E-2</c:v>
                </c:pt>
                <c:pt idx="298">
                  <c:v>5.4133302040233623E-2</c:v>
                </c:pt>
                <c:pt idx="299">
                  <c:v>4.5561914173233894E-2</c:v>
                </c:pt>
                <c:pt idx="300">
                  <c:v>3.4660973865488151E-2</c:v>
                </c:pt>
                <c:pt idx="301">
                  <c:v>2.2379633068040437E-2</c:v>
                </c:pt>
                <c:pt idx="302">
                  <c:v>9.753790167134218E-3</c:v>
                </c:pt>
                <c:pt idx="303">
                  <c:v>-2.1559061301319833E-3</c:v>
                </c:pt>
                <c:pt idx="304">
                  <c:v>-1.230785755505473E-2</c:v>
                </c:pt>
                <c:pt idx="305">
                  <c:v>-1.976114804773706E-2</c:v>
                </c:pt>
                <c:pt idx="306">
                  <c:v>-2.3741286543293782E-2</c:v>
                </c:pt>
                <c:pt idx="307">
                  <c:v>-2.3678371224046469E-2</c:v>
                </c:pt>
                <c:pt idx="308">
                  <c:v>-1.9231554797711228E-2</c:v>
                </c:pt>
                <c:pt idx="309">
                  <c:v>-1.0279371958204947E-2</c:v>
                </c:pt>
                <c:pt idx="310">
                  <c:v>3.0894312701668721E-3</c:v>
                </c:pt>
                <c:pt idx="311">
                  <c:v>2.0543588985022763E-2</c:v>
                </c:pt>
                <c:pt idx="312">
                  <c:v>4.1502305015385738E-2</c:v>
                </c:pt>
                <c:pt idx="313">
                  <c:v>6.5230485619192383E-2</c:v>
                </c:pt>
                <c:pt idx="314">
                  <c:v>9.0938049140595917E-2</c:v>
                </c:pt>
                <c:pt idx="315">
                  <c:v>0.11775215998816818</c:v>
                </c:pt>
                <c:pt idx="316">
                  <c:v>0.1446939173581093</c:v>
                </c:pt>
                <c:pt idx="317">
                  <c:v>0.17082421862637667</c:v>
                </c:pt>
                <c:pt idx="318">
                  <c:v>0.19540562034505313</c:v>
                </c:pt>
                <c:pt idx="319">
                  <c:v>0.21787494740344554</c:v>
                </c:pt>
                <c:pt idx="320">
                  <c:v>0.23769656052809385</c:v>
                </c:pt>
                <c:pt idx="321">
                  <c:v>0.25426255159618205</c:v>
                </c:pt>
                <c:pt idx="322">
                  <c:v>0.26686443000785032</c:v>
                </c:pt>
                <c:pt idx="323">
                  <c:v>0.27471896224910447</c:v>
                </c:pt>
                <c:pt idx="324">
                  <c:v>0.27710164638311546</c:v>
                </c:pt>
                <c:pt idx="325">
                  <c:v>0.27355592639015264</c:v>
                </c:pt>
                <c:pt idx="326">
                  <c:v>0.26401507926943252</c:v>
                </c:pt>
                <c:pt idx="327">
                  <c:v>0.24877806921253237</c:v>
                </c:pt>
                <c:pt idx="328">
                  <c:v>0.22846649809972505</c:v>
                </c:pt>
                <c:pt idx="329">
                  <c:v>0.20405999043000295</c:v>
                </c:pt>
                <c:pt idx="330">
                  <c:v>0.17691588842874209</c:v>
                </c:pt>
                <c:pt idx="331">
                  <c:v>0.14863541618685033</c:v>
                </c:pt>
                <c:pt idx="332">
                  <c:v>0.12081699800555322</c:v>
                </c:pt>
                <c:pt idx="333">
                  <c:v>9.4858742618495237E-2</c:v>
                </c:pt>
                <c:pt idx="334">
                  <c:v>7.1892157950381494E-2</c:v>
                </c:pt>
                <c:pt idx="335">
                  <c:v>5.2792584237366241E-2</c:v>
                </c:pt>
                <c:pt idx="336">
                  <c:v>3.8187417814822718E-2</c:v>
                </c:pt>
                <c:pt idx="337">
                  <c:v>2.8459032876557631E-2</c:v>
                </c:pt>
                <c:pt idx="338">
                  <c:v>2.3750188742347824E-2</c:v>
                </c:pt>
                <c:pt idx="339">
                  <c:v>2.3944894661036251E-2</c:v>
                </c:pt>
                <c:pt idx="340">
                  <c:v>2.8662555442687698E-2</c:v>
                </c:pt>
                <c:pt idx="341">
                  <c:v>3.7351909603019012E-2</c:v>
                </c:pt>
                <c:pt idx="342">
                  <c:v>4.9454900661190876E-2</c:v>
                </c:pt>
                <c:pt idx="343">
                  <c:v>6.4526649826567445E-2</c:v>
                </c:pt>
                <c:pt idx="344">
                  <c:v>8.2281021245344838E-2</c:v>
                </c:pt>
                <c:pt idx="345">
                  <c:v>0.1025622157482257</c:v>
                </c:pt>
                <c:pt idx="346">
                  <c:v>0.12522656293526971</c:v>
                </c:pt>
                <c:pt idx="347">
                  <c:v>0.15001395868407003</c:v>
                </c:pt>
                <c:pt idx="348">
                  <c:v>0.17648219458642941</c:v>
                </c:pt>
                <c:pt idx="349">
                  <c:v>0.20394540233240566</c:v>
                </c:pt>
                <c:pt idx="350">
                  <c:v>0.23140249277699215</c:v>
                </c:pt>
                <c:pt idx="351">
                  <c:v>0.2575618420344874</c:v>
                </c:pt>
                <c:pt idx="352">
                  <c:v>0.281012693221035</c:v>
                </c:pt>
                <c:pt idx="353">
                  <c:v>0.30048204663570072</c:v>
                </c:pt>
                <c:pt idx="354">
                  <c:v>0.31509847918897094</c:v>
                </c:pt>
                <c:pt idx="355">
                  <c:v>0.32456923096457535</c:v>
                </c:pt>
                <c:pt idx="356">
                  <c:v>0.32915741231567913</c:v>
                </c:pt>
                <c:pt idx="357">
                  <c:v>0.32947200180099534</c:v>
                </c:pt>
                <c:pt idx="358">
                  <c:v>0.32623739150008763</c:v>
                </c:pt>
                <c:pt idx="359">
                  <c:v>0.32017548514687127</c:v>
                </c:pt>
                <c:pt idx="360">
                  <c:v>0.31199604504404999</c:v>
                </c:pt>
                <c:pt idx="361">
                  <c:v>0.30241288147597967</c:v>
                </c:pt>
                <c:pt idx="362">
                  <c:v>0.29213868258320974</c:v>
                </c:pt>
                <c:pt idx="363">
                  <c:v>0.28185910246736018</c:v>
                </c:pt>
                <c:pt idx="364">
                  <c:v>0.27215125130091866</c:v>
                </c:pt>
                <c:pt idx="365">
                  <c:v>0.26335185129350419</c:v>
                </c:pt>
                <c:pt idx="366">
                  <c:v>0.25550636318813857</c:v>
                </c:pt>
                <c:pt idx="367">
                  <c:v>0.24846697122197076</c:v>
                </c:pt>
                <c:pt idx="368">
                  <c:v>0.24202402460255487</c:v>
                </c:pt>
                <c:pt idx="369">
                  <c:v>0.23597973634639366</c:v>
                </c:pt>
                <c:pt idx="370">
                  <c:v>0.23018901475571008</c:v>
                </c:pt>
                <c:pt idx="371">
                  <c:v>0.22456016616093216</c:v>
                </c:pt>
                <c:pt idx="372">
                  <c:v>0.21898538420834629</c:v>
                </c:pt>
                <c:pt idx="373">
                  <c:v>0.21325562185295033</c:v>
                </c:pt>
                <c:pt idx="374">
                  <c:v>0.2070554404248762</c:v>
                </c:pt>
                <c:pt idx="375">
                  <c:v>0.20004286715710909</c:v>
                </c:pt>
                <c:pt idx="376">
                  <c:v>0.19193331945341893</c:v>
                </c:pt>
                <c:pt idx="377">
                  <c:v>0.18259821233412857</c:v>
                </c:pt>
                <c:pt idx="378">
                  <c:v>0.17223023281325389</c:v>
                </c:pt>
                <c:pt idx="379">
                  <c:v>0.16145569586497471</c:v>
                </c:pt>
                <c:pt idx="380">
                  <c:v>0.15123075074927775</c:v>
                </c:pt>
                <c:pt idx="381">
                  <c:v>0.14254630688979811</c:v>
                </c:pt>
                <c:pt idx="382">
                  <c:v>0.13614275073933021</c:v>
                </c:pt>
                <c:pt idx="383">
                  <c:v>0.13241869578112433</c:v>
                </c:pt>
                <c:pt idx="384">
                  <c:v>0.1314818074936025</c:v>
                </c:pt>
                <c:pt idx="385">
                  <c:v>0.1331802709050128</c:v>
                </c:pt>
                <c:pt idx="386">
                  <c:v>0.13714298932636829</c:v>
                </c:pt>
                <c:pt idx="387">
                  <c:v>0.14293912701428826</c:v>
                </c:pt>
                <c:pt idx="388">
                  <c:v>0.15027677866716427</c:v>
                </c:pt>
                <c:pt idx="389">
                  <c:v>0.15903203760451892</c:v>
                </c:pt>
                <c:pt idx="390">
                  <c:v>0.1690571055507061</c:v>
                </c:pt>
                <c:pt idx="391">
                  <c:v>0.17994425379315759</c:v>
                </c:pt>
                <c:pt idx="392">
                  <c:v>0.19093318148169397</c:v>
                </c:pt>
                <c:pt idx="393">
                  <c:v>0.20100247845698227</c:v>
                </c:pt>
                <c:pt idx="394">
                  <c:v>0.20906736654958027</c:v>
                </c:pt>
                <c:pt idx="395">
                  <c:v>0.2141860481860437</c:v>
                </c:pt>
                <c:pt idx="396">
                  <c:v>0.21572049800721005</c:v>
                </c:pt>
                <c:pt idx="397">
                  <c:v>0.21342318930895432</c:v>
                </c:pt>
                <c:pt idx="398">
                  <c:v>0.20744003254875037</c:v>
                </c:pt>
                <c:pt idx="399">
                  <c:v>0.19825210103665539</c:v>
                </c:pt>
                <c:pt idx="400">
                  <c:v>0.18657311129562604</c:v>
                </c:pt>
                <c:pt idx="401">
                  <c:v>0.17320553786605275</c:v>
                </c:pt>
                <c:pt idx="402">
                  <c:v>0.1589170004379139</c:v>
                </c:pt>
                <c:pt idx="403">
                  <c:v>0.14443414704747179</c:v>
                </c:pt>
                <c:pt idx="404">
                  <c:v>0.130517181355437</c:v>
                </c:pt>
                <c:pt idx="405">
                  <c:v>0.11793837081623285</c:v>
                </c:pt>
                <c:pt idx="406">
                  <c:v>0.10728799634824406</c:v>
                </c:pt>
                <c:pt idx="407">
                  <c:v>9.876293968415871E-2</c:v>
                </c:pt>
                <c:pt idx="408">
                  <c:v>9.212421106235312E-2</c:v>
                </c:pt>
                <c:pt idx="409">
                  <c:v>8.6791726489360094E-2</c:v>
                </c:pt>
                <c:pt idx="410">
                  <c:v>8.1955386725930474E-2</c:v>
                </c:pt>
                <c:pt idx="411">
                  <c:v>7.6721883890977019E-2</c:v>
                </c:pt>
                <c:pt idx="412">
                  <c:v>7.0342591760788969E-2</c:v>
                </c:pt>
                <c:pt idx="413">
                  <c:v>6.2433896088914233E-2</c:v>
                </c:pt>
                <c:pt idx="414">
                  <c:v>5.3048220793212995E-2</c:v>
                </c:pt>
                <c:pt idx="415">
                  <c:v>4.2558488161856298E-2</c:v>
                </c:pt>
                <c:pt idx="416">
                  <c:v>3.1456967507595732E-2</c:v>
                </c:pt>
                <c:pt idx="417">
                  <c:v>2.0175762425661641E-2</c:v>
                </c:pt>
                <c:pt idx="418">
                  <c:v>8.9509105941455707E-3</c:v>
                </c:pt>
                <c:pt idx="419">
                  <c:v>-2.2622321815791409E-3</c:v>
                </c:pt>
                <c:pt idx="420">
                  <c:v>-1.3773616392337937E-2</c:v>
                </c:pt>
                <c:pt idx="421">
                  <c:v>-2.6012625884654361E-2</c:v>
                </c:pt>
                <c:pt idx="422">
                  <c:v>-3.9302192212438351E-2</c:v>
                </c:pt>
                <c:pt idx="423">
                  <c:v>-5.3667436213237267E-2</c:v>
                </c:pt>
                <c:pt idx="424">
                  <c:v>-6.8793426979457242E-2</c:v>
                </c:pt>
                <c:pt idx="425">
                  <c:v>-8.4162672303032621E-2</c:v>
                </c:pt>
                <c:pt idx="426">
                  <c:v>-9.9232138034079917E-2</c:v>
                </c:pt>
                <c:pt idx="427">
                  <c:v>-0.11344905119067293</c:v>
                </c:pt>
                <c:pt idx="428">
                  <c:v>-0.12612371019423455</c:v>
                </c:pt>
                <c:pt idx="429">
                  <c:v>-0.13635315841383841</c:v>
                </c:pt>
                <c:pt idx="430">
                  <c:v>-0.14308685430245027</c:v>
                </c:pt>
                <c:pt idx="431">
                  <c:v>-0.14530256959503671</c:v>
                </c:pt>
                <c:pt idx="432">
                  <c:v>-0.14220995419408125</c:v>
                </c:pt>
                <c:pt idx="433">
                  <c:v>-0.13336288271873936</c:v>
                </c:pt>
                <c:pt idx="434">
                  <c:v>-0.11862933408652639</c:v>
                </c:pt>
                <c:pt idx="435">
                  <c:v>-9.8099912802391553E-2</c:v>
                </c:pt>
                <c:pt idx="436">
                  <c:v>-7.2044061439328677E-2</c:v>
                </c:pt>
                <c:pt idx="437">
                  <c:v>-4.09303843317744E-2</c:v>
                </c:pt>
                <c:pt idx="438">
                  <c:v>-5.4592884721599922E-3</c:v>
                </c:pt>
                <c:pt idx="439">
                  <c:v>3.3445332377017467E-2</c:v>
                </c:pt>
                <c:pt idx="440">
                  <c:v>7.4691406619615902E-2</c:v>
                </c:pt>
                <c:pt idx="441">
                  <c:v>0.11704636913845781</c:v>
                </c:pt>
                <c:pt idx="442">
                  <c:v>0.15912314347183992</c:v>
                </c:pt>
                <c:pt idx="443">
                  <c:v>0.19945025069018113</c:v>
                </c:pt>
                <c:pt idx="444">
                  <c:v>0.23664349691310885</c:v>
                </c:pt>
                <c:pt idx="445">
                  <c:v>0.26951836767366177</c:v>
                </c:pt>
                <c:pt idx="446">
                  <c:v>0.29710342686542118</c:v>
                </c:pt>
                <c:pt idx="447">
                  <c:v>0.31868954450499998</c:v>
                </c:pt>
                <c:pt idx="448">
                  <c:v>0.33394104188933788</c:v>
                </c:pt>
                <c:pt idx="449">
                  <c:v>0.3429182956864773</c:v>
                </c:pt>
                <c:pt idx="450">
                  <c:v>0.34594857079176949</c:v>
                </c:pt>
                <c:pt idx="451">
                  <c:v>0.34350075817597092</c:v>
                </c:pt>
                <c:pt idx="452">
                  <c:v>0.33618249397930922</c:v>
                </c:pt>
                <c:pt idx="453">
                  <c:v>0.32471798205775104</c:v>
                </c:pt>
                <c:pt idx="454">
                  <c:v>0.3097544316259549</c:v>
                </c:pt>
                <c:pt idx="455">
                  <c:v>0.29165943284962625</c:v>
                </c:pt>
                <c:pt idx="456">
                  <c:v>0.27055039024403327</c:v>
                </c:pt>
                <c:pt idx="457">
                  <c:v>0.24647709967795886</c:v>
                </c:pt>
                <c:pt idx="458">
                  <c:v>0.2195375085338499</c:v>
                </c:pt>
                <c:pt idx="459">
                  <c:v>0.18993400702967317</c:v>
                </c:pt>
                <c:pt idx="460">
                  <c:v>0.15807321111385708</c:v>
                </c:pt>
                <c:pt idx="461">
                  <c:v>0.12461922551271129</c:v>
                </c:pt>
                <c:pt idx="462">
                  <c:v>9.0387380032115341E-2</c:v>
                </c:pt>
                <c:pt idx="463">
                  <c:v>5.6210250999514051E-2</c:v>
                </c:pt>
                <c:pt idx="464">
                  <c:v>2.2918271984091583E-2</c:v>
                </c:pt>
                <c:pt idx="465">
                  <c:v>-8.6636112055028958E-3</c:v>
                </c:pt>
                <c:pt idx="466">
                  <c:v>-3.7796051393376141E-2</c:v>
                </c:pt>
                <c:pt idx="467">
                  <c:v>-6.3912994440407253E-2</c:v>
                </c:pt>
                <c:pt idx="468">
                  <c:v>-8.6679814867488506E-2</c:v>
                </c:pt>
                <c:pt idx="469">
                  <c:v>-0.10601332847691348</c:v>
                </c:pt>
                <c:pt idx="470">
                  <c:v>-0.12200021948926933</c:v>
                </c:pt>
                <c:pt idx="471">
                  <c:v>-0.13475834052738525</c:v>
                </c:pt>
                <c:pt idx="472">
                  <c:v>-0.14437326615551946</c:v>
                </c:pt>
                <c:pt idx="473">
                  <c:v>-0.15089961212565942</c:v>
                </c:pt>
                <c:pt idx="474">
                  <c:v>-0.15434120846306298</c:v>
                </c:pt>
                <c:pt idx="475">
                  <c:v>-0.15465589387255066</c:v>
                </c:pt>
                <c:pt idx="476">
                  <c:v>-0.15185612093826467</c:v>
                </c:pt>
                <c:pt idx="477">
                  <c:v>-0.1461067028326862</c:v>
                </c:pt>
                <c:pt idx="478">
                  <c:v>-0.13767869621192486</c:v>
                </c:pt>
                <c:pt idx="479">
                  <c:v>-0.12679798683304574</c:v>
                </c:pt>
                <c:pt idx="480">
                  <c:v>-0.11355682193350805</c:v>
                </c:pt>
                <c:pt idx="481">
                  <c:v>-9.7982251188477615E-2</c:v>
                </c:pt>
                <c:pt idx="482">
                  <c:v>-8.0191794568672453E-2</c:v>
                </c:pt>
                <c:pt idx="483">
                  <c:v>-6.0500876454748428E-2</c:v>
                </c:pt>
                <c:pt idx="484">
                  <c:v>-3.941575647608591E-2</c:v>
                </c:pt>
                <c:pt idx="485">
                  <c:v>-1.7518827503084894E-2</c:v>
                </c:pt>
                <c:pt idx="486">
                  <c:v>4.692135123845499E-3</c:v>
                </c:pt>
                <c:pt idx="487">
                  <c:v>2.6899535291829875E-2</c:v>
                </c:pt>
                <c:pt idx="488">
                  <c:v>4.8959613674244895E-2</c:v>
                </c:pt>
                <c:pt idx="489">
                  <c:v>7.0858411605103061E-2</c:v>
                </c:pt>
                <c:pt idx="490">
                  <c:v>9.2652871036650333E-2</c:v>
                </c:pt>
                <c:pt idx="491">
                  <c:v>0.11437149854712708</c:v>
                </c:pt>
                <c:pt idx="492">
                  <c:v>0.1358922526681681</c:v>
                </c:pt>
                <c:pt idx="493">
                  <c:v>0.156864001585519</c:v>
                </c:pt>
                <c:pt idx="494">
                  <c:v>0.17674034432240751</c:v>
                </c:pt>
                <c:pt idx="495">
                  <c:v>0.19493351584545793</c:v>
                </c:pt>
                <c:pt idx="496">
                  <c:v>0.21097886095801474</c:v>
                </c:pt>
                <c:pt idx="497">
                  <c:v>0.22458278337389848</c:v>
                </c:pt>
                <c:pt idx="498">
                  <c:v>0.23559838903759922</c:v>
                </c:pt>
                <c:pt idx="499">
                  <c:v>0.24405351927798274</c:v>
                </c:pt>
                <c:pt idx="500">
                  <c:v>0.2501937179648393</c:v>
                </c:pt>
                <c:pt idx="501">
                  <c:v>0.25441285600348157</c:v>
                </c:pt>
                <c:pt idx="502">
                  <c:v>0.25709210413942674</c:v>
                </c:pt>
                <c:pt idx="503">
                  <c:v>0.2584938902998436</c:v>
                </c:pt>
                <c:pt idx="504">
                  <c:v>0.25875951578209111</c:v>
                </c:pt>
                <c:pt idx="505">
                  <c:v>0.25791363693588604</c:v>
                </c:pt>
                <c:pt idx="506">
                  <c:v>0.25583959345069535</c:v>
                </c:pt>
                <c:pt idx="507">
                  <c:v>0.25232208035685871</c:v>
                </c:pt>
                <c:pt idx="508">
                  <c:v>0.24718292766816438</c:v>
                </c:pt>
                <c:pt idx="509">
                  <c:v>0.24039904549617699</c:v>
                </c:pt>
                <c:pt idx="510">
                  <c:v>0.2321179913103322</c:v>
                </c:pt>
                <c:pt idx="511">
                  <c:v>0.22257287855413935</c:v>
                </c:pt>
                <c:pt idx="512">
                  <c:v>0.21195459820364793</c:v>
                </c:pt>
                <c:pt idx="513">
                  <c:v>0.20035913462981245</c:v>
                </c:pt>
                <c:pt idx="514">
                  <c:v>0.18786828464173808</c:v>
                </c:pt>
                <c:pt idx="515">
                  <c:v>0.17465103366242579</c:v>
                </c:pt>
                <c:pt idx="516">
                  <c:v>0.16099908121548084</c:v>
                </c:pt>
                <c:pt idx="517">
                  <c:v>0.147356470591164</c:v>
                </c:pt>
                <c:pt idx="518">
                  <c:v>0.13432755341709773</c:v>
                </c:pt>
                <c:pt idx="519">
                  <c:v>0.12256789874150945</c:v>
                </c:pt>
                <c:pt idx="520">
                  <c:v>0.11262007825010793</c:v>
                </c:pt>
                <c:pt idx="521">
                  <c:v>0.10481979155576822</c:v>
                </c:pt>
                <c:pt idx="522">
                  <c:v>9.9254604428825555E-2</c:v>
                </c:pt>
                <c:pt idx="523">
                  <c:v>9.5746025402599466E-2</c:v>
                </c:pt>
                <c:pt idx="524">
                  <c:v>9.3931935483690207E-2</c:v>
                </c:pt>
                <c:pt idx="525">
                  <c:v>9.346666402802048E-2</c:v>
                </c:pt>
                <c:pt idx="526">
                  <c:v>9.4187012075919285E-2</c:v>
                </c:pt>
                <c:pt idx="527">
                  <c:v>9.6061495389051232E-2</c:v>
                </c:pt>
                <c:pt idx="528">
                  <c:v>9.8970559057327157E-2</c:v>
                </c:pt>
                <c:pt idx="529">
                  <c:v>0.10259350935927158</c:v>
                </c:pt>
                <c:pt idx="530">
                  <c:v>0.10651606625369847</c:v>
                </c:pt>
                <c:pt idx="531">
                  <c:v>0.11039766550966225</c:v>
                </c:pt>
                <c:pt idx="532">
                  <c:v>0.11405620248486263</c:v>
                </c:pt>
                <c:pt idx="533">
                  <c:v>0.11744000376576334</c:v>
                </c:pt>
                <c:pt idx="534">
                  <c:v>0.1205164057085414</c:v>
                </c:pt>
                <c:pt idx="535">
                  <c:v>0.12317895977312517</c:v>
                </c:pt>
                <c:pt idx="536">
                  <c:v>0.12524229929555486</c:v>
                </c:pt>
                <c:pt idx="537">
                  <c:v>0.12646251863098287</c:v>
                </c:pt>
                <c:pt idx="538">
                  <c:v>0.12651899459277205</c:v>
                </c:pt>
                <c:pt idx="539">
                  <c:v>0.12502474806366709</c:v>
                </c:pt>
                <c:pt idx="540">
                  <c:v>0.12164545114699125</c:v>
                </c:pt>
                <c:pt idx="541">
                  <c:v>0.11627322619778122</c:v>
                </c:pt>
                <c:pt idx="542">
                  <c:v>0.10915635453363363</c:v>
                </c:pt>
                <c:pt idx="543">
                  <c:v>0.10094812459425137</c:v>
                </c:pt>
                <c:pt idx="544">
                  <c:v>9.2649228042832918E-2</c:v>
                </c:pt>
                <c:pt idx="545">
                  <c:v>8.5426035771162839E-2</c:v>
                </c:pt>
                <c:pt idx="546">
                  <c:v>8.038952048564689E-2</c:v>
                </c:pt>
                <c:pt idx="547">
                  <c:v>7.8460589775548942E-2</c:v>
                </c:pt>
                <c:pt idx="548">
                  <c:v>8.0319158677063393E-2</c:v>
                </c:pt>
                <c:pt idx="549">
                  <c:v>8.6383791251048045E-2</c:v>
                </c:pt>
                <c:pt idx="550">
                  <c:v>9.6854491708609117E-2</c:v>
                </c:pt>
                <c:pt idx="551">
                  <c:v>0.1117988106646966</c:v>
                </c:pt>
                <c:pt idx="552">
                  <c:v>0.13114860521342483</c:v>
                </c:pt>
                <c:pt idx="553">
                  <c:v>0.15456003485618522</c:v>
                </c:pt>
                <c:pt idx="554">
                  <c:v>0.18126473739350779</c:v>
                </c:pt>
                <c:pt idx="555">
                  <c:v>0.21006737105814108</c:v>
                </c:pt>
                <c:pt idx="556">
                  <c:v>0.23949234857975857</c:v>
                </c:pt>
                <c:pt idx="557">
                  <c:v>0.26793450329752433</c:v>
                </c:pt>
                <c:pt idx="558">
                  <c:v>0.29373052697998298</c:v>
                </c:pt>
                <c:pt idx="559">
                  <c:v>0.31525711754848335</c:v>
                </c:pt>
                <c:pt idx="560">
                  <c:v>0.33115635360966394</c:v>
                </c:pt>
                <c:pt idx="561">
                  <c:v>0.34058078936281694</c:v>
                </c:pt>
                <c:pt idx="562">
                  <c:v>0.34329014461789958</c:v>
                </c:pt>
                <c:pt idx="563">
                  <c:v>0.3395966888228838</c:v>
                </c:pt>
                <c:pt idx="564">
                  <c:v>0.33025612026883105</c:v>
                </c:pt>
                <c:pt idx="565">
                  <c:v>0.31633582463745485</c:v>
                </c:pt>
                <c:pt idx="566">
                  <c:v>0.29907785859768088</c:v>
                </c:pt>
                <c:pt idx="567">
                  <c:v>0.27981483586777067</c:v>
                </c:pt>
                <c:pt idx="568">
                  <c:v>0.25991702583231935</c:v>
                </c:pt>
                <c:pt idx="569">
                  <c:v>0.24068595521855921</c:v>
                </c:pt>
                <c:pt idx="570">
                  <c:v>0.22321356187266381</c:v>
                </c:pt>
                <c:pt idx="571">
                  <c:v>0.20828514749206356</c:v>
                </c:pt>
                <c:pt idx="572">
                  <c:v>0.19633226301872919</c:v>
                </c:pt>
                <c:pt idx="573">
                  <c:v>0.18745456601519839</c:v>
                </c:pt>
                <c:pt idx="574">
                  <c:v>0.18157395608782498</c:v>
                </c:pt>
                <c:pt idx="575">
                  <c:v>0.17863354079422875</c:v>
                </c:pt>
                <c:pt idx="576">
                  <c:v>0.17863985554406095</c:v>
                </c:pt>
                <c:pt idx="577">
                  <c:v>0.18154840718512558</c:v>
                </c:pt>
                <c:pt idx="578">
                  <c:v>0.18718067345973743</c:v>
                </c:pt>
                <c:pt idx="579">
                  <c:v>0.19523000727955236</c:v>
                </c:pt>
                <c:pt idx="580">
                  <c:v>0.20527015384761524</c:v>
                </c:pt>
                <c:pt idx="581">
                  <c:v>0.21674742513700121</c:v>
                </c:pt>
                <c:pt idx="582">
                  <c:v>0.22899939689229076</c:v>
                </c:pt>
                <c:pt idx="583">
                  <c:v>0.24129391097760478</c:v>
                </c:pt>
                <c:pt idx="584">
                  <c:v>0.25285246422248614</c:v>
                </c:pt>
                <c:pt idx="585">
                  <c:v>0.26286702508378496</c:v>
                </c:pt>
                <c:pt idx="586">
                  <c:v>0.27053466965510792</c:v>
                </c:pt>
                <c:pt idx="587">
                  <c:v>0.27509321806445214</c:v>
                </c:pt>
                <c:pt idx="588">
                  <c:v>0.27585650137348128</c:v>
                </c:pt>
                <c:pt idx="589">
                  <c:v>0.27225771009622923</c:v>
                </c:pt>
                <c:pt idx="590">
                  <c:v>0.26385667221868331</c:v>
                </c:pt>
                <c:pt idx="591">
                  <c:v>0.25031911388111877</c:v>
                </c:pt>
                <c:pt idx="592">
                  <c:v>0.23147204559600695</c:v>
                </c:pt>
                <c:pt idx="593">
                  <c:v>0.20745077723819297</c:v>
                </c:pt>
                <c:pt idx="594">
                  <c:v>0.17880160955804134</c:v>
                </c:pt>
                <c:pt idx="595">
                  <c:v>0.14646728927299893</c:v>
                </c:pt>
                <c:pt idx="596">
                  <c:v>0.11175017811892141</c:v>
                </c:pt>
                <c:pt idx="597">
                  <c:v>7.6296571361400306E-2</c:v>
                </c:pt>
                <c:pt idx="598">
                  <c:v>4.1999650436355632E-2</c:v>
                </c:pt>
                <c:pt idx="599">
                  <c:v>1.0793540586308131E-2</c:v>
                </c:pt>
                <c:pt idx="600">
                  <c:v>-1.5565019886141561E-2</c:v>
                </c:pt>
                <c:pt idx="601">
                  <c:v>-3.5678077991844165E-2</c:v>
                </c:pt>
                <c:pt idx="602">
                  <c:v>-4.8644383065452428E-2</c:v>
                </c:pt>
                <c:pt idx="603">
                  <c:v>-5.4112720474477856E-2</c:v>
                </c:pt>
                <c:pt idx="604">
                  <c:v>-5.2234132527272055E-2</c:v>
                </c:pt>
                <c:pt idx="605">
                  <c:v>-4.3551187902441876E-2</c:v>
                </c:pt>
                <c:pt idx="606">
                  <c:v>-2.8881489402200772E-2</c:v>
                </c:pt>
                <c:pt idx="607">
                  <c:v>-9.2617120108576308E-3</c:v>
                </c:pt>
                <c:pt idx="608">
                  <c:v>1.4039999353374421E-2</c:v>
                </c:pt>
                <c:pt idx="609">
                  <c:v>3.95609630585071E-2</c:v>
                </c:pt>
                <c:pt idx="610">
                  <c:v>6.5821187531800454E-2</c:v>
                </c:pt>
                <c:pt idx="611">
                  <c:v>9.1529806835640062E-2</c:v>
                </c:pt>
                <c:pt idx="612">
                  <c:v>0.11567826676876489</c:v>
                </c:pt>
                <c:pt idx="613">
                  <c:v>0.13756120053438214</c:v>
                </c:pt>
                <c:pt idx="614">
                  <c:v>0.15680831544298529</c:v>
                </c:pt>
                <c:pt idx="615">
                  <c:v>0.17337232512162862</c:v>
                </c:pt>
                <c:pt idx="616">
                  <c:v>0.18738196779243357</c:v>
                </c:pt>
                <c:pt idx="617">
                  <c:v>0.19892519364870881</c:v>
                </c:pt>
                <c:pt idx="618">
                  <c:v>0.2079496498744903</c:v>
                </c:pt>
                <c:pt idx="619">
                  <c:v>0.21432323483768553</c:v>
                </c:pt>
                <c:pt idx="620">
                  <c:v>0.2178946150611793</c:v>
                </c:pt>
                <c:pt idx="621">
                  <c:v>0.21849008571261597</c:v>
                </c:pt>
                <c:pt idx="622">
                  <c:v>0.21595288148761194</c:v>
                </c:pt>
                <c:pt idx="623">
                  <c:v>0.210268778789755</c:v>
                </c:pt>
                <c:pt idx="624">
                  <c:v>0.20174480912615592</c:v>
                </c:pt>
                <c:pt idx="625">
                  <c:v>0.19117431713017932</c:v>
                </c:pt>
                <c:pt idx="626">
                  <c:v>0.1798649048757032</c:v>
                </c:pt>
                <c:pt idx="627">
                  <c:v>0.16951052039327205</c:v>
                </c:pt>
                <c:pt idx="628">
                  <c:v>0.16201917770138799</c:v>
                </c:pt>
                <c:pt idx="629">
                  <c:v>0.15935185158005244</c:v>
                </c:pt>
                <c:pt idx="630">
                  <c:v>0.16333981822820387</c:v>
                </c:pt>
                <c:pt idx="631">
                  <c:v>0.17541229736468442</c:v>
                </c:pt>
                <c:pt idx="632">
                  <c:v>0.19623257840462269</c:v>
                </c:pt>
                <c:pt idx="633">
                  <c:v>0.22541090087444154</c:v>
                </c:pt>
                <c:pt idx="634">
                  <c:v>0.26149002422801793</c:v>
                </c:pt>
                <c:pt idx="635">
                  <c:v>0.30221732374274729</c:v>
                </c:pt>
                <c:pt idx="636">
                  <c:v>0.3449429055838108</c:v>
                </c:pt>
                <c:pt idx="637">
                  <c:v>0.38696678659098233</c:v>
                </c:pt>
                <c:pt idx="638">
                  <c:v>0.42576237045925436</c:v>
                </c:pt>
                <c:pt idx="639">
                  <c:v>0.45912555197264965</c:v>
                </c:pt>
                <c:pt idx="640">
                  <c:v>0.48534671276893454</c:v>
                </c:pt>
                <c:pt idx="641">
                  <c:v>0.50336926469524113</c:v>
                </c:pt>
                <c:pt idx="642">
                  <c:v>0.51276258358578441</c:v>
                </c:pt>
                <c:pt idx="643">
                  <c:v>0.51352156274895455</c:v>
                </c:pt>
                <c:pt idx="644">
                  <c:v>0.50594148863397337</c:v>
                </c:pt>
                <c:pt idx="645">
                  <c:v>0.49066629231285785</c:v>
                </c:pt>
                <c:pt idx="646">
                  <c:v>0.46875222187444027</c:v>
                </c:pt>
                <c:pt idx="647">
                  <c:v>0.44162746101083294</c:v>
                </c:pt>
                <c:pt idx="648">
                  <c:v>0.41093237674705058</c:v>
                </c:pt>
                <c:pt idx="649">
                  <c:v>0.37825283776643587</c:v>
                </c:pt>
                <c:pt idx="650">
                  <c:v>0.34489894597477561</c:v>
                </c:pt>
                <c:pt idx="651">
                  <c:v>0.3118991480703881</c:v>
                </c:pt>
                <c:pt idx="652">
                  <c:v>0.28011071650982183</c:v>
                </c:pt>
                <c:pt idx="653">
                  <c:v>0.2502226776592168</c:v>
                </c:pt>
                <c:pt idx="654">
                  <c:v>0.2225966266089274</c:v>
                </c:pt>
                <c:pt idx="655">
                  <c:v>0.19709746281585253</c:v>
                </c:pt>
                <c:pt idx="656">
                  <c:v>0.17312858455652416</c:v>
                </c:pt>
                <c:pt idx="657">
                  <c:v>0.14991275368951426</c:v>
                </c:pt>
                <c:pt idx="658">
                  <c:v>0.12686341880303562</c:v>
                </c:pt>
                <c:pt idx="659">
                  <c:v>0.10390756945070261</c:v>
                </c:pt>
                <c:pt idx="660">
                  <c:v>8.168687358072986E-2</c:v>
                </c:pt>
                <c:pt idx="661">
                  <c:v>6.1567980626474499E-2</c:v>
                </c:pt>
                <c:pt idx="662">
                  <c:v>4.5429018453221989E-2</c:v>
                </c:pt>
                <c:pt idx="663">
                  <c:v>3.5292444644502576E-2</c:v>
                </c:pt>
                <c:pt idx="664">
                  <c:v>3.2954164105685829E-2</c:v>
                </c:pt>
                <c:pt idx="665">
                  <c:v>3.9694721284932837E-2</c:v>
                </c:pt>
                <c:pt idx="666">
                  <c:v>5.6082239196814841E-2</c:v>
                </c:pt>
                <c:pt idx="667">
                  <c:v>8.1893441525873523E-2</c:v>
                </c:pt>
                <c:pt idx="668">
                  <c:v>0.11613293211336048</c:v>
                </c:pt>
                <c:pt idx="669">
                  <c:v>0.15710526467035607</c:v>
                </c:pt>
                <c:pt idx="670">
                  <c:v>0.20257938804210676</c:v>
                </c:pt>
                <c:pt idx="671">
                  <c:v>0.25002652408891224</c:v>
                </c:pt>
                <c:pt idx="672">
                  <c:v>0.29676389135484088</c:v>
                </c:pt>
                <c:pt idx="673">
                  <c:v>0.33995601401468295</c:v>
                </c:pt>
                <c:pt idx="674">
                  <c:v>0.37666532776465789</c:v>
                </c:pt>
                <c:pt idx="675">
                  <c:v>0.40409593917774334</c:v>
                </c:pt>
                <c:pt idx="676">
                  <c:v>0.41995742515391565</c:v>
                </c:pt>
                <c:pt idx="677">
                  <c:v>0.42280842324507423</c:v>
                </c:pt>
                <c:pt idx="678">
                  <c:v>0.41228540659833873</c:v>
                </c:pt>
                <c:pt idx="679">
                  <c:v>0.38916376074611764</c:v>
                </c:pt>
                <c:pt idx="680">
                  <c:v>0.35524755055802282</c:v>
                </c:pt>
                <c:pt idx="681">
                  <c:v>0.31312100168513951</c:v>
                </c:pt>
                <c:pt idx="682">
                  <c:v>0.26579243796894741</c:v>
                </c:pt>
                <c:pt idx="683">
                  <c:v>0.2162758956591444</c:v>
                </c:pt>
                <c:pt idx="684">
                  <c:v>0.16722831033882224</c:v>
                </c:pt>
                <c:pt idx="685">
                  <c:v>0.12080850521870087</c:v>
                </c:pt>
                <c:pt idx="686">
                  <c:v>7.878464453048678E-2</c:v>
                </c:pt>
                <c:pt idx="687">
                  <c:v>4.267285360465773E-2</c:v>
                </c:pt>
                <c:pt idx="688">
                  <c:v>1.3701800455630278E-2</c:v>
                </c:pt>
                <c:pt idx="689">
                  <c:v>-7.3333798142223077E-3</c:v>
                </c:pt>
                <c:pt idx="690">
                  <c:v>-2.0133551512335677E-2</c:v>
                </c:pt>
                <c:pt idx="691">
                  <c:v>-2.482652011505573E-2</c:v>
                </c:pt>
                <c:pt idx="692">
                  <c:v>-2.1882132929817329E-2</c:v>
                </c:pt>
                <c:pt idx="693">
                  <c:v>-1.2065776031993831E-2</c:v>
                </c:pt>
                <c:pt idx="694">
                  <c:v>3.6337755223303579E-3</c:v>
                </c:pt>
                <c:pt idx="695">
                  <c:v>2.4094091453127253E-2</c:v>
                </c:pt>
                <c:pt idx="696">
                  <c:v>4.8080977124725401E-2</c:v>
                </c:pt>
                <c:pt idx="697">
                  <c:v>7.4227481007399579E-2</c:v>
                </c:pt>
                <c:pt idx="698">
                  <c:v>0.10107980961134838</c:v>
                </c:pt>
                <c:pt idx="699">
                  <c:v>0.12724021332872726</c:v>
                </c:pt>
                <c:pt idx="700">
                  <c:v>0.1515331578734854</c:v>
                </c:pt>
                <c:pt idx="701">
                  <c:v>0.17309663566251574</c:v>
                </c:pt>
                <c:pt idx="702">
                  <c:v>0.19135646887717625</c:v>
                </c:pt>
                <c:pt idx="703">
                  <c:v>0.20591911815332778</c:v>
                </c:pt>
                <c:pt idx="704">
                  <c:v>0.21648331403340396</c:v>
                </c:pt>
                <c:pt idx="705">
                  <c:v>0.22287078098596114</c:v>
                </c:pt>
                <c:pt idx="706">
                  <c:v>0.22514802239005674</c:v>
                </c:pt>
                <c:pt idx="707">
                  <c:v>0.22371558570564765</c:v>
                </c:pt>
                <c:pt idx="708">
                  <c:v>0.21929078401769495</c:v>
                </c:pt>
                <c:pt idx="709">
                  <c:v>0.212792732116521</c:v>
                </c:pt>
                <c:pt idx="710">
                  <c:v>0.20520606022420573</c:v>
                </c:pt>
                <c:pt idx="711">
                  <c:v>0.1975014070444801</c:v>
                </c:pt>
                <c:pt idx="712">
                  <c:v>0.19059848822059999</c:v>
                </c:pt>
                <c:pt idx="713">
                  <c:v>0.18530533443414463</c:v>
                </c:pt>
                <c:pt idx="714">
                  <c:v>0.18222625814575732</c:v>
                </c:pt>
                <c:pt idx="715">
                  <c:v>0.18169731146263016</c:v>
                </c:pt>
                <c:pt idx="716">
                  <c:v>0.18377792081481514</c:v>
                </c:pt>
                <c:pt idx="717">
                  <c:v>0.18827740944479354</c:v>
                </c:pt>
                <c:pt idx="718">
                  <c:v>0.19482170653102995</c:v>
                </c:pt>
                <c:pt idx="719">
                  <c:v>0.20293676949582556</c:v>
                </c:pt>
                <c:pt idx="720">
                  <c:v>0.21204497253606994</c:v>
                </c:pt>
                <c:pt idx="721">
                  <c:v>0.22137161458726159</c:v>
                </c:pt>
                <c:pt idx="722">
                  <c:v>0.22991765777604287</c:v>
                </c:pt>
                <c:pt idx="723">
                  <c:v>0.23659446732806852</c:v>
                </c:pt>
                <c:pt idx="724">
                  <c:v>0.24046609031779476</c:v>
                </c:pt>
                <c:pt idx="725">
                  <c:v>0.24101109460687711</c:v>
                </c:pt>
                <c:pt idx="726">
                  <c:v>0.23832328676818865</c:v>
                </c:pt>
                <c:pt idx="727">
                  <c:v>0.23314338046568769</c:v>
                </c:pt>
                <c:pt idx="728">
                  <c:v>0.22664473599174198</c:v>
                </c:pt>
                <c:pt idx="729">
                  <c:v>0.22003345845219285</c:v>
                </c:pt>
                <c:pt idx="730">
                  <c:v>0.21416377449370394</c:v>
                </c:pt>
                <c:pt idx="731">
                  <c:v>0.20936116768107316</c:v>
                </c:pt>
                <c:pt idx="732">
                  <c:v>0.20548389529023503</c:v>
                </c:pt>
                <c:pt idx="733">
                  <c:v>0.20207960281553422</c:v>
                </c:pt>
                <c:pt idx="734">
                  <c:v>0.198464063152095</c:v>
                </c:pt>
                <c:pt idx="735">
                  <c:v>0.19374316840909567</c:v>
                </c:pt>
                <c:pt idx="736">
                  <c:v>0.18693393784007026</c:v>
                </c:pt>
                <c:pt idx="737">
                  <c:v>0.17718376090260352</c:v>
                </c:pt>
                <c:pt idx="738">
                  <c:v>0.16396407565822857</c:v>
                </c:pt>
                <c:pt idx="739">
                  <c:v>0.14718606781155347</c:v>
                </c:pt>
                <c:pt idx="740">
                  <c:v>0.12723878859516047</c:v>
                </c:pt>
                <c:pt idx="741">
                  <c:v>0.10492898634590109</c:v>
                </c:pt>
                <c:pt idx="742">
                  <c:v>8.1306363690821309E-2</c:v>
                </c:pt>
                <c:pt idx="743">
                  <c:v>5.7459249508867258E-2</c:v>
                </c:pt>
                <c:pt idx="744">
                  <c:v>3.4407167711740225E-2</c:v>
                </c:pt>
                <c:pt idx="745">
                  <c:v>1.3074369275559562E-2</c:v>
                </c:pt>
                <c:pt idx="746">
                  <c:v>-5.7218723540217349E-3</c:v>
                </c:pt>
                <c:pt idx="747">
                  <c:v>-2.1229170867286845E-2</c:v>
                </c:pt>
                <c:pt idx="748">
                  <c:v>-3.2686416197667899E-2</c:v>
                </c:pt>
                <c:pt idx="749">
                  <c:v>-3.9367412066567367E-2</c:v>
                </c:pt>
                <c:pt idx="750">
                  <c:v>-4.0735704969469606E-2</c:v>
                </c:pt>
                <c:pt idx="751">
                  <c:v>-3.6511898962864095E-2</c:v>
                </c:pt>
                <c:pt idx="752">
                  <c:v>-2.6621685876173053E-2</c:v>
                </c:pt>
                <c:pt idx="753">
                  <c:v>-1.1218224762665784E-2</c:v>
                </c:pt>
                <c:pt idx="754">
                  <c:v>9.1536001064697423E-3</c:v>
                </c:pt>
                <c:pt idx="755">
                  <c:v>3.3418445615858744E-2</c:v>
                </c:pt>
                <c:pt idx="756">
                  <c:v>6.0012124624072669E-2</c:v>
                </c:pt>
                <c:pt idx="757">
                  <c:v>8.7070793763963636E-2</c:v>
                </c:pt>
                <c:pt idx="758">
                  <c:v>0.1126551871175185</c:v>
                </c:pt>
                <c:pt idx="759">
                  <c:v>0.13497048769036257</c:v>
                </c:pt>
                <c:pt idx="760">
                  <c:v>0.15257582764075928</c:v>
                </c:pt>
                <c:pt idx="761">
                  <c:v>0.16453855398596245</c:v>
                </c:pt>
                <c:pt idx="762">
                  <c:v>0.17046802920757026</c:v>
                </c:pt>
                <c:pt idx="763">
                  <c:v>0.17044386176640144</c:v>
                </c:pt>
                <c:pt idx="764">
                  <c:v>0.16497197685460543</c:v>
                </c:pt>
                <c:pt idx="765">
                  <c:v>0.15500109811147167</c:v>
                </c:pt>
                <c:pt idx="766">
                  <c:v>0.14184467755132385</c:v>
                </c:pt>
                <c:pt idx="767">
                  <c:v>0.12694697872802099</c:v>
                </c:pt>
                <c:pt idx="768">
                  <c:v>0.11164857955962765</c:v>
                </c:pt>
                <c:pt idx="769">
                  <c:v>9.710319926780521E-2</c:v>
                </c:pt>
                <c:pt idx="770">
                  <c:v>8.429468867795703E-2</c:v>
                </c:pt>
                <c:pt idx="771">
                  <c:v>7.398322879650851E-2</c:v>
                </c:pt>
                <c:pt idx="772">
                  <c:v>6.655647459262283E-2</c:v>
                </c:pt>
                <c:pt idx="773">
                  <c:v>6.196767299389766E-2</c:v>
                </c:pt>
                <c:pt idx="774">
                  <c:v>5.9898782193766542E-2</c:v>
                </c:pt>
                <c:pt idx="775">
                  <c:v>6.0046030513658824E-2</c:v>
                </c:pt>
                <c:pt idx="776">
                  <c:v>6.231525649247445E-2</c:v>
                </c:pt>
                <c:pt idx="777">
                  <c:v>6.6841116203611425E-2</c:v>
                </c:pt>
                <c:pt idx="778">
                  <c:v>7.3868001934144792E-2</c:v>
                </c:pt>
                <c:pt idx="779">
                  <c:v>8.3554893190648474E-2</c:v>
                </c:pt>
                <c:pt idx="780">
                  <c:v>9.5798728385259033E-2</c:v>
                </c:pt>
                <c:pt idx="781">
                  <c:v>0.11015186120179306</c:v>
                </c:pt>
                <c:pt idx="782">
                  <c:v>0.12581522810396531</c:v>
                </c:pt>
                <c:pt idx="783">
                  <c:v>0.1416731246156569</c:v>
                </c:pt>
                <c:pt idx="784">
                  <c:v>0.15640098774460071</c:v>
                </c:pt>
                <c:pt idx="785">
                  <c:v>0.16867526871053665</c:v>
                </c:pt>
                <c:pt idx="786">
                  <c:v>0.17741664560968207</c:v>
                </c:pt>
                <c:pt idx="787">
                  <c:v>0.18192458009075746</c:v>
                </c:pt>
                <c:pt idx="788">
                  <c:v>0.18180808257458625</c:v>
                </c:pt>
                <c:pt idx="789">
                  <c:v>0.17680321514132474</c:v>
                </c:pt>
                <c:pt idx="790">
                  <c:v>0.16672900067920576</c:v>
                </c:pt>
                <c:pt idx="791">
                  <c:v>0.15167210292936373</c:v>
                </c:pt>
                <c:pt idx="792">
                  <c:v>0.13217913700381456</c:v>
                </c:pt>
                <c:pt idx="793">
                  <c:v>0.10925286791312069</c:v>
                </c:pt>
                <c:pt idx="794">
                  <c:v>8.4179422588153294E-2</c:v>
                </c:pt>
                <c:pt idx="795">
                  <c:v>5.8303858832727269E-2</c:v>
                </c:pt>
                <c:pt idx="796">
                  <c:v>3.2868742790562434E-2</c:v>
                </c:pt>
                <c:pt idx="797">
                  <c:v>8.9834878211976135E-3</c:v>
                </c:pt>
                <c:pt idx="798">
                  <c:v>-1.2334049972224452E-2</c:v>
                </c:pt>
                <c:pt idx="799">
                  <c:v>-3.0157080903066225E-2</c:v>
                </c:pt>
                <c:pt idx="800">
                  <c:v>-4.3714760756750688E-2</c:v>
                </c:pt>
                <c:pt idx="801">
                  <c:v>-5.2467241748370474E-2</c:v>
                </c:pt>
                <c:pt idx="802">
                  <c:v>-5.6159209936669154E-2</c:v>
                </c:pt>
                <c:pt idx="803">
                  <c:v>-5.4872278373565606E-2</c:v>
                </c:pt>
                <c:pt idx="804">
                  <c:v>-4.9091614089255484E-2</c:v>
                </c:pt>
                <c:pt idx="805">
                  <c:v>-3.9725398145165437E-2</c:v>
                </c:pt>
                <c:pt idx="806">
                  <c:v>-2.7991223540887896E-2</c:v>
                </c:pt>
                <c:pt idx="807">
                  <c:v>-1.519861303023857E-2</c:v>
                </c:pt>
                <c:pt idx="808">
                  <c:v>-2.5089452623984201E-3</c:v>
                </c:pt>
                <c:pt idx="809">
                  <c:v>9.281202756122325E-3</c:v>
                </c:pt>
                <c:pt idx="810">
                  <c:v>1.9833022614392938E-2</c:v>
                </c:pt>
                <c:pt idx="811">
                  <c:v>2.916230265701136E-2</c:v>
                </c:pt>
                <c:pt idx="812">
                  <c:v>3.7431587177472893E-2</c:v>
                </c:pt>
                <c:pt idx="813">
                  <c:v>4.4783844501016953E-2</c:v>
                </c:pt>
                <c:pt idx="814">
                  <c:v>5.1278074515211512E-2</c:v>
                </c:pt>
                <c:pt idx="815">
                  <c:v>5.6886825533379592E-2</c:v>
                </c:pt>
                <c:pt idx="816">
                  <c:v>6.1505928776364051E-2</c:v>
                </c:pt>
                <c:pt idx="817">
                  <c:v>6.4991362916777276E-2</c:v>
                </c:pt>
                <c:pt idx="818">
                  <c:v>6.7267675647463707E-2</c:v>
                </c:pt>
                <c:pt idx="819">
                  <c:v>6.8488031192999801E-2</c:v>
                </c:pt>
                <c:pt idx="820">
                  <c:v>6.9139397012994167E-2</c:v>
                </c:pt>
                <c:pt idx="821">
                  <c:v>7.002378393537996E-2</c:v>
                </c:pt>
                <c:pt idx="822">
                  <c:v>7.2114160739309471E-2</c:v>
                </c:pt>
                <c:pt idx="823">
                  <c:v>7.6308677464820548E-2</c:v>
                </c:pt>
                <c:pt idx="824">
                  <c:v>8.3220278843102513E-2</c:v>
                </c:pt>
                <c:pt idx="825">
                  <c:v>9.3147338181144193E-2</c:v>
                </c:pt>
                <c:pt idx="826">
                  <c:v>0.10615479965643444</c:v>
                </c:pt>
                <c:pt idx="827">
                  <c:v>0.12211454024015145</c:v>
                </c:pt>
                <c:pt idx="828">
                  <c:v>0.14068115068667794</c:v>
                </c:pt>
                <c:pt idx="829">
                  <c:v>0.1612695857484589</c:v>
                </c:pt>
                <c:pt idx="830">
                  <c:v>0.18311800984649459</c:v>
                </c:pt>
                <c:pt idx="831">
                  <c:v>0.20546106531834588</c:v>
                </c:pt>
                <c:pt idx="832">
                  <c:v>0.22771082317663549</c:v>
                </c:pt>
                <c:pt idx="833">
                  <c:v>0.2495210919272535</c:v>
                </c:pt>
                <c:pt idx="834">
                  <c:v>0.27073434110142697</c:v>
                </c:pt>
                <c:pt idx="835">
                  <c:v>0.29125689458535048</c:v>
                </c:pt>
                <c:pt idx="836">
                  <c:v>0.31087132151334484</c:v>
                </c:pt>
                <c:pt idx="837">
                  <c:v>0.32906959009174902</c:v>
                </c:pt>
                <c:pt idx="838">
                  <c:v>0.3450528825558713</c:v>
                </c:pt>
                <c:pt idx="839">
                  <c:v>0.35792338723258033</c:v>
                </c:pt>
                <c:pt idx="840">
                  <c:v>0.36695195513280138</c:v>
                </c:pt>
                <c:pt idx="841">
                  <c:v>0.37178864050566918</c:v>
                </c:pt>
                <c:pt idx="842">
                  <c:v>0.37253149998461821</c:v>
                </c:pt>
                <c:pt idx="843">
                  <c:v>0.36963027647816782</c:v>
                </c:pt>
                <c:pt idx="844">
                  <c:v>0.36368373338946236</c:v>
                </c:pt>
                <c:pt idx="845">
                  <c:v>0.35524967222147841</c:v>
                </c:pt>
                <c:pt idx="846">
                  <c:v>0.34476875348579977</c:v>
                </c:pt>
                <c:pt idx="847">
                  <c:v>0.33260374916610408</c:v>
                </c:pt>
                <c:pt idx="848">
                  <c:v>0.31908462457415321</c:v>
                </c:pt>
                <c:pt idx="849">
                  <c:v>0.30447673163300709</c:v>
                </c:pt>
                <c:pt idx="850">
                  <c:v>0.28894800353331912</c:v>
                </c:pt>
                <c:pt idx="851">
                  <c:v>0.27265968924222767</c:v>
                </c:pt>
                <c:pt idx="852">
                  <c:v>0.25594636313068314</c:v>
                </c:pt>
                <c:pt idx="853">
                  <c:v>0.23940674798738068</c:v>
                </c:pt>
                <c:pt idx="854">
                  <c:v>0.22380401907571348</c:v>
                </c:pt>
                <c:pt idx="855">
                  <c:v>0.20988176300853797</c:v>
                </c:pt>
                <c:pt idx="856">
                  <c:v>0.19828970957825284</c:v>
                </c:pt>
                <c:pt idx="857">
                  <c:v>0.18965042515086378</c:v>
                </c:pt>
                <c:pt idx="858">
                  <c:v>0.18459477068574176</c:v>
                </c:pt>
                <c:pt idx="859">
                  <c:v>0.18366576334158635</c:v>
                </c:pt>
                <c:pt idx="860">
                  <c:v>0.18715413798798422</c:v>
                </c:pt>
                <c:pt idx="861">
                  <c:v>0.19490326237607025</c:v>
                </c:pt>
                <c:pt idx="862">
                  <c:v>0.20613832006573019</c:v>
                </c:pt>
                <c:pt idx="863">
                  <c:v>0.21947863986594707</c:v>
                </c:pt>
                <c:pt idx="864">
                  <c:v>0.23318298004891128</c:v>
                </c:pt>
                <c:pt idx="865">
                  <c:v>0.24547196483376946</c:v>
                </c:pt>
                <c:pt idx="866">
                  <c:v>0.25475233092454713</c:v>
                </c:pt>
                <c:pt idx="867">
                  <c:v>0.25970222301599433</c:v>
                </c:pt>
                <c:pt idx="868">
                  <c:v>0.25929042642567579</c:v>
                </c:pt>
                <c:pt idx="869">
                  <c:v>0.25278692978977924</c:v>
                </c:pt>
                <c:pt idx="870">
                  <c:v>0.23978005709697181</c:v>
                </c:pt>
                <c:pt idx="871">
                  <c:v>0.22023141988481656</c:v>
                </c:pt>
                <c:pt idx="872">
                  <c:v>0.19453376832794736</c:v>
                </c:pt>
                <c:pt idx="873">
                  <c:v>0.16345068332244456</c:v>
                </c:pt>
                <c:pt idx="874">
                  <c:v>0.12792034963026783</c:v>
                </c:pt>
                <c:pt idx="875">
                  <c:v>8.8842893821227162E-2</c:v>
                </c:pt>
                <c:pt idx="876">
                  <c:v>4.6943396922112107E-2</c:v>
                </c:pt>
                <c:pt idx="877">
                  <c:v>2.7365050367669126E-3</c:v>
                </c:pt>
                <c:pt idx="878">
                  <c:v>-4.3390857804637112E-2</c:v>
                </c:pt>
                <c:pt idx="879">
                  <c:v>-9.1013285372988223E-2</c:v>
                </c:pt>
                <c:pt idx="880">
                  <c:v>-0.13953910563833505</c:v>
                </c:pt>
                <c:pt idx="881">
                  <c:v>-0.18822055208480504</c:v>
                </c:pt>
                <c:pt idx="882">
                  <c:v>-0.23627744352198718</c:v>
                </c:pt>
                <c:pt idx="883">
                  <c:v>-0.28304144381979918</c:v>
                </c:pt>
                <c:pt idx="884">
                  <c:v>-0.3280779736616587</c:v>
                </c:pt>
                <c:pt idx="885">
                  <c:v>-0.37128929510379866</c:v>
                </c:pt>
                <c:pt idx="886">
                  <c:v>-0.41296872989902217</c:v>
                </c:pt>
                <c:pt idx="887">
                  <c:v>-0.45380201671473686</c:v>
                </c:pt>
                <c:pt idx="888">
                  <c:v>-0.4948621502539996</c:v>
                </c:pt>
                <c:pt idx="889">
                  <c:v>-0.53754492239355156</c:v>
                </c:pt>
                <c:pt idx="890">
                  <c:v>-0.58333653935615271</c:v>
                </c:pt>
                <c:pt idx="891">
                  <c:v>-0.63346927198164937</c:v>
                </c:pt>
                <c:pt idx="892">
                  <c:v>-0.68864403402068919</c:v>
                </c:pt>
                <c:pt idx="893">
                  <c:v>-0.74891924255176334</c:v>
                </c:pt>
                <c:pt idx="894">
                  <c:v>-0.81376484508091762</c:v>
                </c:pt>
                <c:pt idx="895">
                  <c:v>-0.88222955813510961</c:v>
                </c:pt>
                <c:pt idx="896">
                  <c:v>-0.95312893263942267</c:v>
                </c:pt>
                <c:pt idx="897">
                  <c:v>-1.0251712835859352</c:v>
                </c:pt>
                <c:pt idx="898">
                  <c:v>-1.0969876716541147</c:v>
                </c:pt>
                <c:pt idx="899">
                  <c:v>-1.16709613893643</c:v>
                </c:pt>
                <c:pt idx="900">
                  <c:v>-1.2338711607645474</c:v>
                </c:pt>
                <c:pt idx="901">
                  <c:v>-1.2955739647406079</c:v>
                </c:pt>
                <c:pt idx="902">
                  <c:v>-1.3504599055603241</c:v>
                </c:pt>
                <c:pt idx="903">
                  <c:v>-1.3969193583594561</c:v>
                </c:pt>
                <c:pt idx="904">
                  <c:v>-1.433590399932255</c:v>
                </c:pt>
                <c:pt idx="905">
                  <c:v>-1.4594433625650927</c:v>
                </c:pt>
                <c:pt idx="906">
                  <c:v>-1.4738617325751431</c:v>
                </c:pt>
                <c:pt idx="907">
                  <c:v>-1.476705180200661</c:v>
                </c:pt>
                <c:pt idx="908">
                  <c:v>-1.4683328935772875</c:v>
                </c:pt>
                <c:pt idx="909">
                  <c:v>-1.4495729871243419</c:v>
                </c:pt>
                <c:pt idx="910">
                  <c:v>-1.4216097390961062</c:v>
                </c:pt>
                <c:pt idx="911">
                  <c:v>-1.3857949827132547</c:v>
                </c:pt>
                <c:pt idx="912">
                  <c:v>-1.3434762529294388</c:v>
                </c:pt>
                <c:pt idx="913">
                  <c:v>-1.2959534427973218</c:v>
                </c:pt>
                <c:pt idx="914">
                  <c:v>-1.2445588734375732</c:v>
                </c:pt>
                <c:pt idx="915">
                  <c:v>-1.1907250454846203</c:v>
                </c:pt>
                <c:pt idx="916">
                  <c:v>-1.1359451911192946</c:v>
                </c:pt>
                <c:pt idx="917">
                  <c:v>-1.0816829940333799</c:v>
                </c:pt>
                <c:pt idx="918">
                  <c:v>-1.0293365666156735</c:v>
                </c:pt>
                <c:pt idx="919">
                  <c:v>-0.9802434435396028</c:v>
                </c:pt>
                <c:pt idx="920">
                  <c:v>-0.93558418396871423</c:v>
                </c:pt>
                <c:pt idx="921">
                  <c:v>-0.89612923331887251</c:v>
                </c:pt>
                <c:pt idx="922">
                  <c:v>-0.86196259562478317</c:v>
                </c:pt>
                <c:pt idx="923">
                  <c:v>-0.83231216303078392</c:v>
                </c:pt>
                <c:pt idx="924">
                  <c:v>-0.80552073679570202</c:v>
                </c:pt>
                <c:pt idx="925">
                  <c:v>-0.77917491480499623</c:v>
                </c:pt>
                <c:pt idx="926">
                  <c:v>-0.75038973564387701</c:v>
                </c:pt>
                <c:pt idx="927">
                  <c:v>-0.71620623272662232</c:v>
                </c:pt>
                <c:pt idx="928">
                  <c:v>-0.67404617449967286</c:v>
                </c:pt>
                <c:pt idx="929">
                  <c:v>-0.62213988600068237</c:v>
                </c:pt>
                <c:pt idx="930">
                  <c:v>-0.55978898158105872</c:v>
                </c:pt>
                <c:pt idx="931">
                  <c:v>-0.48739187196251443</c:v>
                </c:pt>
                <c:pt idx="932">
                  <c:v>-0.40632618928893854</c:v>
                </c:pt>
                <c:pt idx="933">
                  <c:v>-0.31881157871945265</c:v>
                </c:pt>
                <c:pt idx="934">
                  <c:v>-0.22778902646802612</c:v>
                </c:pt>
                <c:pt idx="935">
                  <c:v>-0.13674901821405505</c:v>
                </c:pt>
                <c:pt idx="936">
                  <c:v>-4.9341770960659267E-2</c:v>
                </c:pt>
                <c:pt idx="937">
                  <c:v>3.126810053287192E-2</c:v>
                </c:pt>
                <c:pt idx="938">
                  <c:v>0.10301172679867594</c:v>
                </c:pt>
                <c:pt idx="939">
                  <c:v>0.16515064366843765</c:v>
                </c:pt>
                <c:pt idx="940">
                  <c:v>0.21809813345156565</c:v>
                </c:pt>
                <c:pt idx="941">
                  <c:v>0.26301778828252509</c:v>
                </c:pt>
                <c:pt idx="942">
                  <c:v>0.30141507273949703</c:v>
                </c:pt>
                <c:pt idx="943">
                  <c:v>0.33487640644208971</c:v>
                </c:pt>
                <c:pt idx="944">
                  <c:v>0.36497878920542226</c:v>
                </c:pt>
                <c:pt idx="945">
                  <c:v>0.39328232468154994</c:v>
                </c:pt>
                <c:pt idx="946">
                  <c:v>0.42130521132349158</c:v>
                </c:pt>
                <c:pt idx="947">
                  <c:v>0.4504203685776012</c:v>
                </c:pt>
                <c:pt idx="948">
                  <c:v>0.48168209989003907</c:v>
                </c:pt>
                <c:pt idx="949">
                  <c:v>0.51563995401946106</c:v>
                </c:pt>
                <c:pt idx="950">
                  <c:v>0.55220855573788774</c:v>
                </c:pt>
                <c:pt idx="951">
                  <c:v>0.59067316872873743</c:v>
                </c:pt>
                <c:pt idx="952">
                  <c:v>0.62986431296249545</c:v>
                </c:pt>
                <c:pt idx="953">
                  <c:v>0.66843430455016806</c:v>
                </c:pt>
                <c:pt idx="954">
                  <c:v>0.70510561234050917</c:v>
                </c:pt>
                <c:pt idx="955">
                  <c:v>0.7388002194258052</c:v>
                </c:pt>
                <c:pt idx="956">
                  <c:v>0.76868329534487201</c:v>
                </c:pt>
                <c:pt idx="957">
                  <c:v>0.79419969404981394</c:v>
                </c:pt>
                <c:pt idx="958">
                  <c:v>0.81511470053455015</c:v>
                </c:pt>
                <c:pt idx="959">
                  <c:v>0.83150843000140573</c:v>
                </c:pt>
                <c:pt idx="960">
                  <c:v>0.8436782808534381</c:v>
                </c:pt>
                <c:pt idx="961">
                  <c:v>0.8520214640060253</c:v>
                </c:pt>
                <c:pt idx="962">
                  <c:v>0.85701621406565798</c:v>
                </c:pt>
                <c:pt idx="963">
                  <c:v>0.85924629259206708</c:v>
                </c:pt>
                <c:pt idx="964">
                  <c:v>0.85934842063894679</c:v>
                </c:pt>
                <c:pt idx="965">
                  <c:v>0.85794392394721031</c:v>
                </c:pt>
                <c:pt idx="966">
                  <c:v>0.85566310601141382</c:v>
                </c:pt>
                <c:pt idx="967">
                  <c:v>0.85320631440897077</c:v>
                </c:pt>
                <c:pt idx="968">
                  <c:v>0.85136345079344211</c:v>
                </c:pt>
                <c:pt idx="969">
                  <c:v>0.85103292207903858</c:v>
                </c:pt>
                <c:pt idx="970">
                  <c:v>0.85326064459250384</c:v>
                </c:pt>
                <c:pt idx="971">
                  <c:v>0.85922464295944279</c:v>
                </c:pt>
                <c:pt idx="972">
                  <c:v>0.87010641412240086</c:v>
                </c:pt>
                <c:pt idx="973">
                  <c:v>0.88687189973442559</c:v>
                </c:pt>
                <c:pt idx="974">
                  <c:v>0.91003542457489106</c:v>
                </c:pt>
                <c:pt idx="975">
                  <c:v>0.93949242153890411</c:v>
                </c:pt>
                <c:pt idx="976">
                  <c:v>0.97449688048061822</c:v>
                </c:pt>
                <c:pt idx="977">
                  <c:v>1.0137982303920208</c:v>
                </c:pt>
                <c:pt idx="978">
                  <c:v>1.0558490636946654</c:v>
                </c:pt>
                <c:pt idx="979">
                  <c:v>1.0989380338405139</c:v>
                </c:pt>
                <c:pt idx="980">
                  <c:v>1.1411695274303668</c:v>
                </c:pt>
                <c:pt idx="981">
                  <c:v>1.1803812940749616</c:v>
                </c:pt>
                <c:pt idx="982">
                  <c:v>1.214170603922136</c:v>
                </c:pt>
                <c:pt idx="983">
                  <c:v>1.240082761444637</c:v>
                </c:pt>
                <c:pt idx="984">
                  <c:v>1.2558935975390615</c:v>
                </c:pt>
                <c:pt idx="985">
                  <c:v>1.259896750909075</c:v>
                </c:pt>
                <c:pt idx="986">
                  <c:v>1.2511083739204893</c:v>
                </c:pt>
                <c:pt idx="987">
                  <c:v>1.22932771840502</c:v>
                </c:pt>
                <c:pt idx="988">
                  <c:v>1.1950773375008226</c:v>
                </c:pt>
                <c:pt idx="989">
                  <c:v>1.1495389249844963</c:v>
                </c:pt>
                <c:pt idx="990">
                  <c:v>1.0945475368322246</c:v>
                </c:pt>
                <c:pt idx="991">
                  <c:v>1.0325242227118216</c:v>
                </c:pt>
                <c:pt idx="992">
                  <c:v>0.96621852875365666</c:v>
                </c:pt>
                <c:pt idx="993">
                  <c:v>0.8983505086032908</c:v>
                </c:pt>
                <c:pt idx="994">
                  <c:v>0.83133247652408748</c:v>
                </c:pt>
                <c:pt idx="995">
                  <c:v>0.76711534157822092</c:v>
                </c:pt>
                <c:pt idx="996">
                  <c:v>0.70713808505976161</c:v>
                </c:pt>
                <c:pt idx="997">
                  <c:v>0.65237765969399919</c:v>
                </c:pt>
                <c:pt idx="998">
                  <c:v>0.60341611935424755</c:v>
                </c:pt>
                <c:pt idx="999">
                  <c:v>0.56043045601121699</c:v>
                </c:pt>
                <c:pt idx="1000">
                  <c:v>0.52314521237510014</c:v>
                </c:pt>
                <c:pt idx="1001">
                  <c:v>0.49081794162945602</c:v>
                </c:pt>
                <c:pt idx="1002">
                  <c:v>0.46226349106588899</c:v>
                </c:pt>
                <c:pt idx="1003">
                  <c:v>0.4359117019894852</c:v>
                </c:pt>
                <c:pt idx="1004">
                  <c:v>0.40987196262877784</c:v>
                </c:pt>
                <c:pt idx="1005">
                  <c:v>0.38198644455138092</c:v>
                </c:pt>
                <c:pt idx="1006">
                  <c:v>0.34993954641472469</c:v>
                </c:pt>
                <c:pt idx="1007">
                  <c:v>0.31147033978695055</c:v>
                </c:pt>
                <c:pt idx="1008">
                  <c:v>0.26461762631917696</c:v>
                </c:pt>
                <c:pt idx="1009">
                  <c:v>0.20792996165152069</c:v>
                </c:pt>
                <c:pt idx="1010">
                  <c:v>0.14064719346340401</c:v>
                </c:pt>
                <c:pt idx="1011">
                  <c:v>6.283861697137319E-2</c:v>
                </c:pt>
                <c:pt idx="1012">
                  <c:v>-2.4587248239087867E-2</c:v>
                </c:pt>
                <c:pt idx="1013">
                  <c:v>-0.12007447713624918</c:v>
                </c:pt>
                <c:pt idx="1014">
                  <c:v>-0.22179124636568551</c:v>
                </c:pt>
                <c:pt idx="1015">
                  <c:v>-0.32808872498560837</c:v>
                </c:pt>
                <c:pt idx="1016">
                  <c:v>-0.43792353141193324</c:v>
                </c:pt>
                <c:pt idx="1017">
                  <c:v>-0.55105841957404178</c:v>
                </c:pt>
                <c:pt idx="1018">
                  <c:v>-0.66789952525822349</c:v>
                </c:pt>
                <c:pt idx="1019">
                  <c:v>-0.78905138633005445</c:v>
                </c:pt>
                <c:pt idx="1020">
                  <c:v>-0.91479293175513887</c:v>
                </c:pt>
                <c:pt idx="1021">
                  <c:v>-1.0446024512630492</c:v>
                </c:pt>
                <c:pt idx="1022">
                  <c:v>-1.1767844265770027</c:v>
                </c:pt>
                <c:pt idx="1023">
                  <c:v>-1.3082735541848451</c:v>
                </c:pt>
                <c:pt idx="1024">
                  <c:v>-1.4347853297242883</c:v>
                </c:pt>
                <c:pt idx="1025">
                  <c:v>-1.5514432158854612</c:v>
                </c:pt>
                <c:pt idx="1026">
                  <c:v>-1.6537340209889424</c:v>
                </c:pt>
                <c:pt idx="1027">
                  <c:v>-1.738435530384336</c:v>
                </c:pt>
                <c:pt idx="1028">
                  <c:v>-1.8042275144326763</c:v>
                </c:pt>
                <c:pt idx="1029">
                  <c:v>-1.8518586325643842</c:v>
                </c:pt>
                <c:pt idx="1030">
                  <c:v>-1.8838463146571205</c:v>
                </c:pt>
                <c:pt idx="1031">
                  <c:v>-1.903768288543503</c:v>
                </c:pt>
                <c:pt idx="1032">
                  <c:v>-1.9153099838023377</c:v>
                </c:pt>
                <c:pt idx="1033">
                  <c:v>-1.9213483590298404</c:v>
                </c:pt>
                <c:pt idx="1034">
                  <c:v>-1.9233907249358229</c:v>
                </c:pt>
                <c:pt idx="1035">
                  <c:v>-1.9215492187922745</c:v>
                </c:pt>
                <c:pt idx="1036">
                  <c:v>-1.9149985827827434</c:v>
                </c:pt>
                <c:pt idx="1037">
                  <c:v>-1.9026752785036385</c:v>
                </c:pt>
                <c:pt idx="1038">
                  <c:v>-1.8838791755140556</c:v>
                </c:pt>
                <c:pt idx="1039">
                  <c:v>-1.8585440379192013</c:v>
                </c:pt>
                <c:pt idx="1040">
                  <c:v>-1.8271927752309505</c:v>
                </c:pt>
                <c:pt idx="1041">
                  <c:v>-1.7906793655924937</c:v>
                </c:pt>
                <c:pt idx="1042">
                  <c:v>-1.7497806487950174</c:v>
                </c:pt>
                <c:pt idx="1043">
                  <c:v>-1.7048129300127843</c:v>
                </c:pt>
                <c:pt idx="1044">
                  <c:v>-1.6555060365899021</c:v>
                </c:pt>
                <c:pt idx="1045">
                  <c:v>-1.6011301194968062</c:v>
                </c:pt>
                <c:pt idx="1046">
                  <c:v>-1.540713641543394</c:v>
                </c:pt>
                <c:pt idx="1047">
                  <c:v>-1.4733191523228066</c:v>
                </c:pt>
                <c:pt idx="1048">
                  <c:v>-1.3983654660348106</c:v>
                </c:pt>
                <c:pt idx="1049">
                  <c:v>-1.3158533327098527</c:v>
                </c:pt>
                <c:pt idx="1050">
                  <c:v>-1.2263687053953638</c:v>
                </c:pt>
                <c:pt idx="1051">
                  <c:v>-1.1308708450007534</c:v>
                </c:pt>
                <c:pt idx="1052">
                  <c:v>-1.0303968447095402</c:v>
                </c:pt>
                <c:pt idx="1053">
                  <c:v>-0.9258592114200308</c:v>
                </c:pt>
                <c:pt idx="1054">
                  <c:v>-0.818033527192914</c:v>
                </c:pt>
                <c:pt idx="1055">
                  <c:v>-0.70771401204307671</c:v>
                </c:pt>
                <c:pt idx="1056">
                  <c:v>-0.59589872039176472</c:v>
                </c:pt>
                <c:pt idx="1057">
                  <c:v>-0.48381800904014077</c:v>
                </c:pt>
                <c:pt idx="1058">
                  <c:v>-0.37274523532094678</c:v>
                </c:pt>
                <c:pt idx="1059">
                  <c:v>-0.26373714263944237</c:v>
                </c:pt>
                <c:pt idx="1060">
                  <c:v>-0.1574791866708494</c:v>
                </c:pt>
                <c:pt idx="1061">
                  <c:v>-5.4238989607418506E-2</c:v>
                </c:pt>
                <c:pt idx="1062">
                  <c:v>4.6118245278268258E-2</c:v>
                </c:pt>
                <c:pt idx="1063">
                  <c:v>0.14403505182871071</c:v>
                </c:pt>
                <c:pt idx="1064">
                  <c:v>0.24010150540145514</c:v>
                </c:pt>
                <c:pt idx="1065">
                  <c:v>0.33487585849595425</c:v>
                </c:pt>
                <c:pt idx="1066">
                  <c:v>0.4287413964632561</c:v>
                </c:pt>
                <c:pt idx="1067">
                  <c:v>0.52186737468702449</c:v>
                </c:pt>
                <c:pt idx="1068">
                  <c:v>0.61431690046805842</c:v>
                </c:pt>
                <c:pt idx="1069">
                  <c:v>0.70624748940468951</c:v>
                </c:pt>
                <c:pt idx="1070">
                  <c:v>0.79800871818922725</c:v>
                </c:pt>
                <c:pt idx="1071">
                  <c:v>0.89001553888066232</c:v>
                </c:pt>
                <c:pt idx="1072">
                  <c:v>0.98251906526358324</c:v>
                </c:pt>
                <c:pt idx="1073">
                  <c:v>1.0754498502285021</c:v>
                </c:pt>
                <c:pt idx="1074">
                  <c:v>1.1684066531697703</c:v>
                </c:pt>
                <c:pt idx="1075">
                  <c:v>1.2607651599054341</c:v>
                </c:pt>
                <c:pt idx="1076">
                  <c:v>1.3518143791600743</c:v>
                </c:pt>
                <c:pt idx="1077">
                  <c:v>1.4408389490912519</c:v>
                </c:pt>
                <c:pt idx="1078">
                  <c:v>1.5271497946076644</c:v>
                </c:pt>
                <c:pt idx="1079">
                  <c:v>1.6101473780571827</c:v>
                </c:pt>
                <c:pt idx="1080">
                  <c:v>1.6894501390245553</c:v>
                </c:pt>
                <c:pt idx="1081">
                  <c:v>1.7650169205883737</c:v>
                </c:pt>
                <c:pt idx="1082">
                  <c:v>1.837207479489168</c:v>
                </c:pt>
                <c:pt idx="1083">
                  <c:v>1.9067367748670512</c:v>
                </c:pt>
                <c:pt idx="1084">
                  <c:v>1.9744971595873162</c:v>
                </c:pt>
                <c:pt idx="1085">
                  <c:v>2.0413505593009731</c:v>
                </c:pt>
                <c:pt idx="1086">
                  <c:v>2.1080035324348056</c:v>
                </c:pt>
                <c:pt idx="1087">
                  <c:v>2.174931671789416</c:v>
                </c:pt>
                <c:pt idx="1088">
                  <c:v>2.2422782172200653</c:v>
                </c:pt>
                <c:pt idx="1089">
                  <c:v>2.3097378649664315</c:v>
                </c:pt>
                <c:pt idx="1090">
                  <c:v>2.3764602757939244</c:v>
                </c:pt>
                <c:pt idx="1091">
                  <c:v>2.4409793848071137</c:v>
                </c:pt>
                <c:pt idx="1092">
                  <c:v>2.5012199848932872</c:v>
                </c:pt>
                <c:pt idx="1093">
                  <c:v>2.5546236347472484</c:v>
                </c:pt>
                <c:pt idx="1094">
                  <c:v>2.5983552455098904</c:v>
                </c:pt>
                <c:pt idx="1095">
                  <c:v>2.629589077773137</c:v>
                </c:pt>
                <c:pt idx="1096">
                  <c:v>2.6458647214292093</c:v>
                </c:pt>
                <c:pt idx="1097">
                  <c:v>2.6453546322545227</c:v>
                </c:pt>
                <c:pt idx="1098">
                  <c:v>2.6269014131104269</c:v>
                </c:pt>
                <c:pt idx="1099">
                  <c:v>2.5898912567117285</c:v>
                </c:pt>
                <c:pt idx="1100">
                  <c:v>2.5341497471774468</c:v>
                </c:pt>
                <c:pt idx="1101">
                  <c:v>2.459967499807389</c:v>
                </c:pt>
                <c:pt idx="1102">
                  <c:v>2.3681893220661281</c:v>
                </c:pt>
                <c:pt idx="1103">
                  <c:v>2.2602338439691696</c:v>
                </c:pt>
                <c:pt idx="1104">
                  <c:v>2.1380017896105548</c:v>
                </c:pt>
                <c:pt idx="1105">
                  <c:v>2.0037195483217425</c:v>
                </c:pt>
                <c:pt idx="1106">
                  <c:v>1.8597895771071022</c:v>
                </c:pt>
                <c:pt idx="1107">
                  <c:v>1.7087023885354031</c:v>
                </c:pt>
                <c:pt idx="1108">
                  <c:v>1.5529635128812596</c:v>
                </c:pt>
                <c:pt idx="1109">
                  <c:v>1.3949270062584742</c:v>
                </c:pt>
                <c:pt idx="1110">
                  <c:v>1.2365602395099931</c:v>
                </c:pt>
                <c:pt idx="1111">
                  <c:v>1.079287671112876</c:v>
                </c:pt>
                <c:pt idx="1112">
                  <c:v>0.92398973422493813</c:v>
                </c:pt>
                <c:pt idx="1113">
                  <c:v>0.77111293981278273</c:v>
                </c:pt>
                <c:pt idx="1114">
                  <c:v>0.6207728782075137</c:v>
                </c:pt>
                <c:pt idx="1115">
                  <c:v>0.47275688144309602</c:v>
                </c:pt>
                <c:pt idx="1116">
                  <c:v>0.32651132750463108</c:v>
                </c:pt>
                <c:pt idx="1117">
                  <c:v>0.18127586857234024</c:v>
                </c:pt>
                <c:pt idx="1118">
                  <c:v>3.6346170754609157E-2</c:v>
                </c:pt>
                <c:pt idx="1119">
                  <c:v>-0.10867668007324305</c:v>
                </c:pt>
                <c:pt idx="1120">
                  <c:v>-0.25371569184567977</c:v>
                </c:pt>
                <c:pt idx="1121">
                  <c:v>-0.39818952222130743</c:v>
                </c:pt>
                <c:pt idx="1122">
                  <c:v>-0.54122381908883244</c:v>
                </c:pt>
                <c:pt idx="1123">
                  <c:v>-0.68202114424466753</c:v>
                </c:pt>
                <c:pt idx="1124">
                  <c:v>-0.82016218046033129</c:v>
                </c:pt>
                <c:pt idx="1125">
                  <c:v>-0.95572934184649772</c:v>
                </c:pt>
                <c:pt idx="1126">
                  <c:v>-1.089288441269616</c:v>
                </c:pt>
                <c:pt idx="1127">
                  <c:v>-1.2217826538497678</c:v>
                </c:pt>
                <c:pt idx="1128">
                  <c:v>-1.3543341371045998</c:v>
                </c:pt>
                <c:pt idx="1129">
                  <c:v>-1.4878976242472597</c:v>
                </c:pt>
                <c:pt idx="1130">
                  <c:v>-1.6227536198411183</c:v>
                </c:pt>
                <c:pt idx="1131">
                  <c:v>-1.7579492553760647</c:v>
                </c:pt>
                <c:pt idx="1132">
                  <c:v>-1.8909076384803454</c:v>
                </c:pt>
                <c:pt idx="1133">
                  <c:v>-2.0174017244452513</c:v>
                </c:pt>
                <c:pt idx="1134">
                  <c:v>-2.1319689194630236</c:v>
                </c:pt>
                <c:pt idx="1135">
                  <c:v>-2.2287823596551548</c:v>
                </c:pt>
                <c:pt idx="1136">
                  <c:v>-2.3028303766744491</c:v>
                </c:pt>
                <c:pt idx="1137">
                  <c:v>-2.3509937221625781</c:v>
                </c:pt>
                <c:pt idx="1138">
                  <c:v>-2.3726822249736541</c:v>
                </c:pt>
                <c:pt idx="1139">
                  <c:v>-2.3700105105112392</c:v>
                </c:pt>
                <c:pt idx="1140">
                  <c:v>-2.3475363022026556</c:v>
                </c:pt>
                <c:pt idx="1141">
                  <c:v>-2.3114766400607709</c:v>
                </c:pt>
                <c:pt idx="1142">
                  <c:v>-2.2684793575829256</c:v>
                </c:pt>
                <c:pt idx="1143">
                  <c:v>-2.2242763449486671</c:v>
                </c:pt>
                <c:pt idx="1144">
                  <c:v>-2.1825888256038755</c:v>
                </c:pt>
                <c:pt idx="1145">
                  <c:v>-2.1445781345641519</c:v>
                </c:pt>
                <c:pt idx="1146">
                  <c:v>-2.1089640323266461</c:v>
                </c:pt>
                <c:pt idx="1147">
                  <c:v>-2.0727156823045112</c:v>
                </c:pt>
                <c:pt idx="1148">
                  <c:v>-2.0320867184174198</c:v>
                </c:pt>
                <c:pt idx="1149">
                  <c:v>-1.9836769445803026</c:v>
                </c:pt>
                <c:pt idx="1150">
                  <c:v>-1.9252548552131097</c:v>
                </c:pt>
                <c:pt idx="1151">
                  <c:v>-1.8562387204059709</c:v>
                </c:pt>
                <c:pt idx="1152">
                  <c:v>-1.7777361836362313</c:v>
                </c:pt>
                <c:pt idx="1153">
                  <c:v>-1.6920347815662806</c:v>
                </c:pt>
                <c:pt idx="1154">
                  <c:v>-1.6016508325172092</c:v>
                </c:pt>
                <c:pt idx="1155">
                  <c:v>-1.5082974636379505</c:v>
                </c:pt>
                <c:pt idx="1156">
                  <c:v>-1.4121688632150768</c:v>
                </c:pt>
                <c:pt idx="1157">
                  <c:v>-1.311731862620932</c:v>
                </c:pt>
                <c:pt idx="1158">
                  <c:v>-1.2039944731864642</c:v>
                </c:pt>
                <c:pt idx="1159">
                  <c:v>-1.0851476330442908</c:v>
                </c:pt>
                <c:pt idx="1160">
                  <c:v>-0.95147107752743254</c:v>
                </c:pt>
                <c:pt idx="1161">
                  <c:v>-0.80030729006803136</c:v>
                </c:pt>
                <c:pt idx="1162">
                  <c:v>-0.63078298304590175</c:v>
                </c:pt>
                <c:pt idx="1163">
                  <c:v>-0.44405825127338927</c:v>
                </c:pt>
                <c:pt idx="1164">
                  <c:v>-0.24315396167647918</c:v>
                </c:pt>
                <c:pt idx="1165">
                  <c:v>-3.2458233169434476E-2</c:v>
                </c:pt>
                <c:pt idx="1166">
                  <c:v>0.18307912538707921</c:v>
                </c:pt>
                <c:pt idx="1167">
                  <c:v>0.39889407554223705</c:v>
                </c:pt>
                <c:pt idx="1168">
                  <c:v>0.61154705402112886</c:v>
                </c:pt>
                <c:pt idx="1169">
                  <c:v>0.81908194415580482</c:v>
                </c:pt>
                <c:pt idx="1170">
                  <c:v>1.021021307689999</c:v>
                </c:pt>
                <c:pt idx="1171">
                  <c:v>1.2180026563022732</c:v>
                </c:pt>
                <c:pt idx="1172">
                  <c:v>1.4111768116280083</c:v>
                </c:pt>
                <c:pt idx="1173">
                  <c:v>1.6016345001097778</c:v>
                </c:pt>
                <c:pt idx="1174">
                  <c:v>1.7900241783847803</c:v>
                </c:pt>
                <c:pt idx="1175">
                  <c:v>1.9763667048125211</c:v>
                </c:pt>
                <c:pt idx="1176">
                  <c:v>2.1600548966388251</c:v>
                </c:pt>
                <c:pt idx="1177">
                  <c:v>2.3400317433486006</c:v>
                </c:pt>
                <c:pt idx="1178">
                  <c:v>2.5151048968613257</c:v>
                </c:pt>
                <c:pt idx="1179">
                  <c:v>2.6843492325970288</c:v>
                </c:pt>
                <c:pt idx="1180">
                  <c:v>2.8475057930082928</c:v>
                </c:pt>
                <c:pt idx="1181">
                  <c:v>3.0051827841292011</c:v>
                </c:pt>
                <c:pt idx="1182">
                  <c:v>3.1587349859118286</c:v>
                </c:pt>
                <c:pt idx="1183">
                  <c:v>3.3099196167713276</c:v>
                </c:pt>
                <c:pt idx="1184">
                  <c:v>3.460466704068907</c:v>
                </c:pt>
                <c:pt idx="1185">
                  <c:v>3.6116039564151774</c:v>
                </c:pt>
                <c:pt idx="1186">
                  <c:v>3.7636304479057552</c:v>
                </c:pt>
                <c:pt idx="1187">
                  <c:v>3.9157193074117593</c:v>
                </c:pt>
                <c:pt idx="1188">
                  <c:v>4.0660145445879925</c:v>
                </c:pt>
                <c:pt idx="1189">
                  <c:v>4.2119248384746175</c:v>
                </c:pt>
                <c:pt idx="1190">
                  <c:v>4.3504907770688224</c:v>
                </c:pt>
                <c:pt idx="1191">
                  <c:v>4.4787374605668626</c:v>
                </c:pt>
                <c:pt idx="1192">
                  <c:v>4.5939661371791898</c:v>
                </c:pt>
                <c:pt idx="1193">
                  <c:v>4.6939716109533967</c:v>
                </c:pt>
                <c:pt idx="1194">
                  <c:v>4.7771390308992947</c:v>
                </c:pt>
                <c:pt idx="1195">
                  <c:v>4.8423883884082768</c:v>
                </c:pt>
                <c:pt idx="1196">
                  <c:v>4.8890282473770705</c:v>
                </c:pt>
                <c:pt idx="1197">
                  <c:v>4.916594224494399</c:v>
                </c:pt>
                <c:pt idx="1198">
                  <c:v>4.9247430022380154</c:v>
                </c:pt>
                <c:pt idx="1199">
                  <c:v>4.9132702394430696</c:v>
                </c:pt>
                <c:pt idx="1200">
                  <c:v>4.8822388082199089</c:v>
                </c:pt>
                <c:pt idx="1201">
                  <c:v>4.8321558431998533</c:v>
                </c:pt>
                <c:pt idx="1202">
                  <c:v>4.7641238420609779</c:v>
                </c:pt>
                <c:pt idx="1203">
                  <c:v>4.6798431868575303</c:v>
                </c:pt>
                <c:pt idx="1204">
                  <c:v>4.5813899026497751</c:v>
                </c:pt>
                <c:pt idx="1205">
                  <c:v>4.4708443779759071</c:v>
                </c:pt>
                <c:pt idx="1206">
                  <c:v>4.3499246231182394</c:v>
                </c:pt>
                <c:pt idx="1207">
                  <c:v>4.2197393784984421</c:v>
                </c:pt>
                <c:pt idx="1208">
                  <c:v>4.0806932338411483</c:v>
                </c:pt>
                <c:pt idx="1209">
                  <c:v>3.9324935236843683</c:v>
                </c:pt>
                <c:pt idx="1210">
                  <c:v>3.7742118325056158</c:v>
                </c:pt>
                <c:pt idx="1211">
                  <c:v>3.6044383690093107</c:v>
                </c:pt>
                <c:pt idx="1212">
                  <c:v>3.4215737180168202</c:v>
                </c:pt>
                <c:pt idx="1213">
                  <c:v>3.2242109758756028</c:v>
                </c:pt>
                <c:pt idx="1214">
                  <c:v>3.0115174516136358</c:v>
                </c:pt>
                <c:pt idx="1215">
                  <c:v>2.7835268228535912</c:v>
                </c:pt>
                <c:pt idx="1216">
                  <c:v>2.5412726705428446</c:v>
                </c:pt>
                <c:pt idx="1217">
                  <c:v>2.2867881047184881</c:v>
                </c:pt>
                <c:pt idx="1218">
                  <c:v>2.023004446868292</c:v>
                </c:pt>
                <c:pt idx="1219">
                  <c:v>1.7534686092619096</c:v>
                </c:pt>
                <c:pt idx="1220">
                  <c:v>1.4818879074555575</c:v>
                </c:pt>
                <c:pt idx="1221">
                  <c:v>1.2117105557080625</c:v>
                </c:pt>
                <c:pt idx="1222">
                  <c:v>0.94588472989204109</c:v>
                </c:pt>
                <c:pt idx="1223">
                  <c:v>0.68677786473634184</c:v>
                </c:pt>
                <c:pt idx="1224">
                  <c:v>0.43621160591981784</c:v>
                </c:pt>
                <c:pt idx="1225">
                  <c:v>0.19553945414856433</c:v>
                </c:pt>
                <c:pt idx="1226">
                  <c:v>-3.4325789223231706E-2</c:v>
                </c:pt>
                <c:pt idx="1227">
                  <c:v>-0.25293657927937019</c:v>
                </c:pt>
                <c:pt idx="1228">
                  <c:v>-0.46030721669459757</c:v>
                </c:pt>
                <c:pt idx="1229">
                  <c:v>-0.65684425431234683</c:v>
                </c:pt>
                <c:pt idx="1230">
                  <c:v>-0.84325883967610538</c:v>
                </c:pt>
                <c:pt idx="1231">
                  <c:v>-1.0205120858015562</c:v>
                </c:pt>
                <c:pt idx="1232">
                  <c:v>-1.1897980228814227</c:v>
                </c:pt>
                <c:pt idx="1233">
                  <c:v>-1.3525346368390923</c:v>
                </c:pt>
                <c:pt idx="1234">
                  <c:v>-1.5103047136084888</c:v>
                </c:pt>
                <c:pt idx="1235">
                  <c:v>-1.6647386413440564</c:v>
                </c:pt>
                <c:pt idx="1236">
                  <c:v>-1.8173944212874911</c:v>
                </c:pt>
                <c:pt idx="1237">
                  <c:v>-1.9696301097069253</c:v>
                </c:pt>
                <c:pt idx="1238">
                  <c:v>-2.1224187650364481</c:v>
                </c:pt>
                <c:pt idx="1239">
                  <c:v>-2.2761227606253738</c:v>
                </c:pt>
                <c:pt idx="1240">
                  <c:v>-2.4303357609475351</c:v>
                </c:pt>
                <c:pt idx="1241">
                  <c:v>-2.5839137785297441</c:v>
                </c:pt>
                <c:pt idx="1242">
                  <c:v>-2.7351637663978852</c:v>
                </c:pt>
                <c:pt idx="1243">
                  <c:v>-2.8820418736208291</c:v>
                </c:pt>
                <c:pt idx="1244">
                  <c:v>-3.0223427685327042</c:v>
                </c:pt>
                <c:pt idx="1245">
                  <c:v>-3.1539496067403965</c:v>
                </c:pt>
                <c:pt idx="1246">
                  <c:v>-3.2751384283912954</c:v>
                </c:pt>
                <c:pt idx="1247">
                  <c:v>-3.3848997603465305</c:v>
                </c:pt>
                <c:pt idx="1248">
                  <c:v>-3.4831635230228395</c:v>
                </c:pt>
                <c:pt idx="1249">
                  <c:v>-3.5707196255590925</c:v>
                </c:pt>
                <c:pt idx="1250">
                  <c:v>-3.6487991117962197</c:v>
                </c:pt>
                <c:pt idx="1251">
                  <c:v>-3.7185368945933632</c:v>
                </c:pt>
                <c:pt idx="1252">
                  <c:v>-3.7805265183819827</c:v>
                </c:pt>
                <c:pt idx="1253">
                  <c:v>-3.8345315336634918</c:v>
                </c:pt>
                <c:pt idx="1254">
                  <c:v>-3.879374337232365</c:v>
                </c:pt>
                <c:pt idx="1255">
                  <c:v>-3.9130533291614733</c:v>
                </c:pt>
                <c:pt idx="1256">
                  <c:v>-3.9331136269689151</c:v>
                </c:pt>
                <c:pt idx="1257">
                  <c:v>-3.9371431142713442</c:v>
                </c:pt>
                <c:pt idx="1258">
                  <c:v>-3.9231612758422809</c:v>
                </c:pt>
                <c:pt idx="1259">
                  <c:v>-3.8897655757469329</c:v>
                </c:pt>
                <c:pt idx="1260">
                  <c:v>-3.8360441789457203</c:v>
                </c:pt>
                <c:pt idx="1261">
                  <c:v>-3.761399920536066</c:v>
                </c:pt>
                <c:pt idx="1262">
                  <c:v>-3.6654852210002224</c:v>
                </c:pt>
                <c:pt idx="1263">
                  <c:v>-3.5482539233754564</c:v>
                </c:pt>
                <c:pt idx="1264">
                  <c:v>-3.4099868203490917</c:v>
                </c:pt>
                <c:pt idx="1265">
                  <c:v>-3.2512974362912139</c:v>
                </c:pt>
                <c:pt idx="1266">
                  <c:v>-3.0732078667279441</c:v>
                </c:pt>
                <c:pt idx="1267">
                  <c:v>-2.8772154200956765</c:v>
                </c:pt>
                <c:pt idx="1268">
                  <c:v>-2.6652081276717166</c:v>
                </c:pt>
                <c:pt idx="1269">
                  <c:v>-2.4392994136837181</c:v>
                </c:pt>
                <c:pt idx="1270">
                  <c:v>-2.2018112166506945</c:v>
                </c:pt>
                <c:pt idx="1271">
                  <c:v>-1.9554388001381697</c:v>
                </c:pt>
                <c:pt idx="1272">
                  <c:v>-1.7033245693736883</c:v>
                </c:pt>
                <c:pt idx="1273">
                  <c:v>-1.4488141369163048</c:v>
                </c:pt>
                <c:pt idx="1274">
                  <c:v>-1.195019080565217</c:v>
                </c:pt>
                <c:pt idx="1275">
                  <c:v>-0.94449463040425818</c:v>
                </c:pt>
                <c:pt idx="1276">
                  <c:v>-0.69914503261602501</c:v>
                </c:pt>
                <c:pt idx="1277">
                  <c:v>-0.46021077695248902</c:v>
                </c:pt>
                <c:pt idx="1278">
                  <c:v>-0.22821591920560461</c:v>
                </c:pt>
                <c:pt idx="1279">
                  <c:v>-2.9349877332832371E-3</c:v>
                </c:pt>
                <c:pt idx="1280">
                  <c:v>0.21650966377057262</c:v>
                </c:pt>
                <c:pt idx="1281">
                  <c:v>0.43138535056543487</c:v>
                </c:pt>
                <c:pt idx="1282">
                  <c:v>0.64298105720478804</c:v>
                </c:pt>
                <c:pt idx="1283">
                  <c:v>0.85230368691836933</c:v>
                </c:pt>
                <c:pt idx="1284">
                  <c:v>1.0600483582857327</c:v>
                </c:pt>
                <c:pt idx="1285">
                  <c:v>1.2668656467850878</c:v>
                </c:pt>
                <c:pt idx="1286">
                  <c:v>1.4736960706107962</c:v>
                </c:pt>
                <c:pt idx="1287">
                  <c:v>1.6819646830907322</c:v>
                </c:pt>
                <c:pt idx="1288">
                  <c:v>1.8936323144467713</c:v>
                </c:pt>
                <c:pt idx="1289">
                  <c:v>2.1111386669796683</c:v>
                </c:pt>
                <c:pt idx="1290">
                  <c:v>2.3371450655069941</c:v>
                </c:pt>
                <c:pt idx="1291">
                  <c:v>2.5739842931310384</c:v>
                </c:pt>
                <c:pt idx="1292">
                  <c:v>2.8229579496317942</c:v>
                </c:pt>
                <c:pt idx="1293">
                  <c:v>3.0837826490978197</c:v>
                </c:pt>
                <c:pt idx="1294">
                  <c:v>3.3543908717578694</c:v>
                </c:pt>
                <c:pt idx="1295">
                  <c:v>3.6311460211668742</c:v>
                </c:pt>
                <c:pt idx="1296">
                  <c:v>3.9094382696068339</c:v>
                </c:pt>
                <c:pt idx="1297">
                  <c:v>4.1845390219001848</c:v>
                </c:pt>
                <c:pt idx="1298">
                  <c:v>4.4524853592035036</c:v>
                </c:pt>
                <c:pt idx="1299">
                  <c:v>4.7107152468808868</c:v>
                </c:pt>
                <c:pt idx="1300">
                  <c:v>4.9583035807710818</c:v>
                </c:pt>
                <c:pt idx="1301">
                  <c:v>5.1958024434448538</c:v>
                </c:pt>
                <c:pt idx="1302">
                  <c:v>5.4247383710097816</c:v>
                </c:pt>
                <c:pt idx="1303">
                  <c:v>5.6469247430169771</c:v>
                </c:pt>
                <c:pt idx="1304">
                  <c:v>5.8638133377544124</c:v>
                </c:pt>
                <c:pt idx="1305">
                  <c:v>6.0760236452055638</c:v>
                </c:pt>
                <c:pt idx="1306">
                  <c:v>6.2831330125208229</c:v>
                </c:pt>
                <c:pt idx="1307">
                  <c:v>6.4837377028429142</c:v>
                </c:pt>
                <c:pt idx="1308">
                  <c:v>6.6756709311373941</c:v>
                </c:pt>
                <c:pt idx="1309">
                  <c:v>6.856288522459856</c:v>
                </c:pt>
                <c:pt idx="1310">
                  <c:v>7.0228307315826903</c:v>
                </c:pt>
                <c:pt idx="1311">
                  <c:v>7.1728276217992999</c:v>
                </c:pt>
                <c:pt idx="1312">
                  <c:v>7.3043533205945161</c:v>
                </c:pt>
                <c:pt idx="1313">
                  <c:v>7.4159134196245633</c:v>
                </c:pt>
                <c:pt idx="1314">
                  <c:v>7.5060200157137729</c:v>
                </c:pt>
                <c:pt idx="1315">
                  <c:v>7.5727438372413287</c:v>
                </c:pt>
                <c:pt idx="1316">
                  <c:v>7.6134777870360795</c:v>
                </c:pt>
                <c:pt idx="1317">
                  <c:v>7.6249999246271951</c:v>
                </c:pt>
                <c:pt idx="1318">
                  <c:v>7.6038432047131108</c:v>
                </c:pt>
                <c:pt idx="1319">
                  <c:v>7.5469131052548617</c:v>
                </c:pt>
                <c:pt idx="1320">
                  <c:v>7.4522009142387065</c:v>
                </c:pt>
                <c:pt idx="1321">
                  <c:v>7.3193913051393436</c:v>
                </c:pt>
                <c:pt idx="1322">
                  <c:v>7.1502272826147122</c:v>
                </c:pt>
                <c:pt idx="1323">
                  <c:v>6.9485645311681132</c:v>
                </c:pt>
                <c:pt idx="1324">
                  <c:v>6.7200788970751733</c:v>
                </c:pt>
                <c:pt idx="1325">
                  <c:v>6.4716946152132522</c:v>
                </c:pt>
                <c:pt idx="1326">
                  <c:v>6.2108874928923292</c:v>
                </c:pt>
                <c:pt idx="1327">
                  <c:v>5.9449725454537674</c:v>
                </c:pt>
                <c:pt idx="1328">
                  <c:v>5.68042947839084</c:v>
                </c:pt>
                <c:pt idx="1329">
                  <c:v>5.4223237290963064</c:v>
                </c:pt>
                <c:pt idx="1330">
                  <c:v>5.1738988641209387</c:v>
                </c:pt>
                <c:pt idx="1331">
                  <c:v>4.9363944196944498</c:v>
                </c:pt>
                <c:pt idx="1332">
                  <c:v>4.7090746362894276</c:v>
                </c:pt>
                <c:pt idx="1333">
                  <c:v>4.4894665337330064</c:v>
                </c:pt>
                <c:pt idx="1334">
                  <c:v>4.2738730317574438</c:v>
                </c:pt>
                <c:pt idx="1335">
                  <c:v>4.0581238808579991</c:v>
                </c:pt>
                <c:pt idx="1336">
                  <c:v>3.8383431306995042</c:v>
                </c:pt>
                <c:pt idx="1337">
                  <c:v>3.6114841446188426</c:v>
                </c:pt>
                <c:pt idx="1338">
                  <c:v>3.3754682448465698</c:v>
                </c:pt>
                <c:pt idx="1339">
                  <c:v>3.1289155143900023</c:v>
                </c:pt>
                <c:pt idx="1340">
                  <c:v>2.8706958615316442</c:v>
                </c:pt>
                <c:pt idx="1341">
                  <c:v>2.599631027834886</c:v>
                </c:pt>
                <c:pt idx="1342">
                  <c:v>2.3145032939243424</c:v>
                </c:pt>
                <c:pt idx="1343">
                  <c:v>2.0142909457561942</c:v>
                </c:pt>
                <c:pt idx="1344">
                  <c:v>1.6984581643971528</c:v>
                </c:pt>
                <c:pt idx="1345">
                  <c:v>1.3672531453367192</c:v>
                </c:pt>
                <c:pt idx="1346">
                  <c:v>1.0221479388917856</c:v>
                </c:pt>
                <c:pt idx="1347">
                  <c:v>0.66636972318233767</c:v>
                </c:pt>
                <c:pt idx="1348">
                  <c:v>0.30507031690183661</c:v>
                </c:pt>
                <c:pt idx="1349">
                  <c:v>-5.5231512893623484E-2</c:v>
                </c:pt>
                <c:pt idx="1350">
                  <c:v>-0.40776704076023951</c:v>
                </c:pt>
                <c:pt idx="1351">
                  <c:v>-0.74676547166049134</c:v>
                </c:pt>
                <c:pt idx="1352">
                  <c:v>-1.0685029828766024</c:v>
                </c:pt>
                <c:pt idx="1353">
                  <c:v>-1.3719385490818008</c:v>
                </c:pt>
                <c:pt idx="1354">
                  <c:v>-1.6588122720357494</c:v>
                </c:pt>
                <c:pt idx="1355">
                  <c:v>-1.9331852261334241</c:v>
                </c:pt>
                <c:pt idx="1356">
                  <c:v>-2.2005214144351899</c:v>
                </c:pt>
                <c:pt idx="1357">
                  <c:v>-2.4665304314907259</c:v>
                </c:pt>
                <c:pt idx="1358">
                  <c:v>-2.7360070919424615</c:v>
                </c:pt>
                <c:pt idx="1359">
                  <c:v>-3.0118602879545873</c:v>
                </c:pt>
                <c:pt idx="1360">
                  <c:v>-3.2945231890794573</c:v>
                </c:pt>
                <c:pt idx="1361">
                  <c:v>-3.5819370237112218</c:v>
                </c:pt>
                <c:pt idx="1362">
                  <c:v>-3.8701547379961188</c:v>
                </c:pt>
                <c:pt idx="1363">
                  <c:v>-4.1543116931253792</c:v>
                </c:pt>
                <c:pt idx="1364">
                  <c:v>-4.4295359648979842</c:v>
                </c:pt>
                <c:pt idx="1365">
                  <c:v>-4.6915377131800877</c:v>
                </c:pt>
                <c:pt idx="1366">
                  <c:v>-4.9369283959835704</c:v>
                </c:pt>
                <c:pt idx="1367">
                  <c:v>-5.1634058952165942</c:v>
                </c:pt>
                <c:pt idx="1368">
                  <c:v>-5.3697968413912207</c:v>
                </c:pt>
                <c:pt idx="1369">
                  <c:v>-5.5558682057768332</c:v>
                </c:pt>
                <c:pt idx="1370">
                  <c:v>-5.7219271553546482</c:v>
                </c:pt>
                <c:pt idx="1371">
                  <c:v>-5.8684425245972065</c:v>
                </c:pt>
                <c:pt idx="1372">
                  <c:v>-5.9959568147033329</c:v>
                </c:pt>
                <c:pt idx="1373">
                  <c:v>-6.1052625614592539</c:v>
                </c:pt>
                <c:pt idx="1374">
                  <c:v>-6.1975712871123454</c:v>
                </c:pt>
                <c:pt idx="1375">
                  <c:v>-6.2744395825250701</c:v>
                </c:pt>
                <c:pt idx="1376">
                  <c:v>-6.3374159854516856</c:v>
                </c:pt>
                <c:pt idx="1377">
                  <c:v>-6.3876212956153546</c:v>
                </c:pt>
                <c:pt idx="1378">
                  <c:v>-6.425471692897017</c:v>
                </c:pt>
                <c:pt idx="1379">
                  <c:v>-6.450450956746943</c:v>
                </c:pt>
                <c:pt idx="1380">
                  <c:v>-6.4607522131417028</c:v>
                </c:pt>
                <c:pt idx="1381">
                  <c:v>-6.4529050013384754</c:v>
                </c:pt>
                <c:pt idx="1382">
                  <c:v>-6.4217122046750967</c:v>
                </c:pt>
                <c:pt idx="1383">
                  <c:v>-6.3607107410042234</c:v>
                </c:pt>
                <c:pt idx="1384">
                  <c:v>-6.2631597870148701</c:v>
                </c:pt>
                <c:pt idx="1385">
                  <c:v>-6.123358032863444</c:v>
                </c:pt>
                <c:pt idx="1386">
                  <c:v>-5.9379651401199052</c:v>
                </c:pt>
                <c:pt idx="1387">
                  <c:v>-5.7070883599786351</c:v>
                </c:pt>
                <c:pt idx="1388">
                  <c:v>-5.4349823109214883</c:v>
                </c:pt>
                <c:pt idx="1389">
                  <c:v>-5.1301171389390072</c:v>
                </c:pt>
                <c:pt idx="1390">
                  <c:v>-4.8043839105349289</c:v>
                </c:pt>
                <c:pt idx="1391">
                  <c:v>-4.4714656695849184</c:v>
                </c:pt>
                <c:pt idx="1392">
                  <c:v>-4.1446881009054852</c:v>
                </c:pt>
                <c:pt idx="1393">
                  <c:v>-3.8348792870949433</c:v>
                </c:pt>
                <c:pt idx="1394">
                  <c:v>-3.5488220606173715</c:v>
                </c:pt>
                <c:pt idx="1395">
                  <c:v>-3.2885722754161075</c:v>
                </c:pt>
                <c:pt idx="1396">
                  <c:v>-3.051485973986539</c:v>
                </c:pt>
                <c:pt idx="1397">
                  <c:v>-2.8307381883026528</c:v>
                </c:pt>
                <c:pt idx="1398">
                  <c:v>-2.6163356854862161</c:v>
                </c:pt>
                <c:pt idx="1399">
                  <c:v>-2.3966932985946645</c:v>
                </c:pt>
                <c:pt idx="1400">
                  <c:v>-2.1606358387198425</c:v>
                </c:pt>
                <c:pt idx="1401">
                  <c:v>-1.8994033557904377</c:v>
                </c:pt>
                <c:pt idx="1402">
                  <c:v>-1.6081542856249105</c:v>
                </c:pt>
                <c:pt idx="1403">
                  <c:v>-1.286635428021849</c:v>
                </c:pt>
                <c:pt idx="1404">
                  <c:v>-0.93891740685786373</c:v>
                </c:pt>
                <c:pt idx="1405">
                  <c:v>-0.57227028910774191</c:v>
                </c:pt>
                <c:pt idx="1406">
                  <c:v>-0.1954623321138674</c:v>
                </c:pt>
                <c:pt idx="1407">
                  <c:v>0.18304054812549903</c:v>
                </c:pt>
                <c:pt idx="1408">
                  <c:v>0.55651197436049393</c:v>
                </c:pt>
                <c:pt idx="1409">
                  <c:v>0.92077247632664694</c:v>
                </c:pt>
                <c:pt idx="1410">
                  <c:v>1.2742919566230726</c:v>
                </c:pt>
                <c:pt idx="1411">
                  <c:v>1.6176399068562346</c:v>
                </c:pt>
                <c:pt idx="1412">
                  <c:v>1.9524794182573266</c:v>
                </c:pt>
                <c:pt idx="1413">
                  <c:v>2.2804750965891079</c:v>
                </c:pt>
                <c:pt idx="1414">
                  <c:v>2.6024916661787172</c:v>
                </c:pt>
                <c:pt idx="1415">
                  <c:v>2.9182744169321682</c:v>
                </c:pt>
                <c:pt idx="1416">
                  <c:v>3.2266695110353156</c:v>
                </c:pt>
                <c:pt idx="1417">
                  <c:v>3.5263253305693834</c:v>
                </c:pt>
                <c:pt idx="1418">
                  <c:v>3.8165607322425594</c:v>
                </c:pt>
                <c:pt idx="1419">
                  <c:v>4.0979616441203754</c:v>
                </c:pt>
                <c:pt idx="1420">
                  <c:v>4.3725027385672357</c:v>
                </c:pt>
                <c:pt idx="1421">
                  <c:v>4.6432538082004156</c:v>
                </c:pt>
                <c:pt idx="1422">
                  <c:v>4.9137507946568837</c:v>
                </c:pt>
                <c:pt idx="1423">
                  <c:v>5.1871169821530021</c:v>
                </c:pt>
                <c:pt idx="1424">
                  <c:v>5.465149044150551</c:v>
                </c:pt>
                <c:pt idx="1425">
                  <c:v>5.7476429917451295</c:v>
                </c:pt>
                <c:pt idx="1426">
                  <c:v>6.0321447291351182</c:v>
                </c:pt>
                <c:pt idx="1427">
                  <c:v>6.3141818038398494</c:v>
                </c:pt>
                <c:pt idx="1428">
                  <c:v>6.5879523814758221</c:v>
                </c:pt>
                <c:pt idx="1429">
                  <c:v>6.8473653953413312</c:v>
                </c:pt>
                <c:pt idx="1430">
                  <c:v>7.08719306177204</c:v>
                </c:pt>
                <c:pt idx="1431">
                  <c:v>7.3040750298657846</c:v>
                </c:pt>
                <c:pt idx="1432">
                  <c:v>7.4972036306966316</c:v>
                </c:pt>
                <c:pt idx="1433">
                  <c:v>7.6685033267819316</c:v>
                </c:pt>
                <c:pt idx="1434">
                  <c:v>7.8221527148779817</c:v>
                </c:pt>
                <c:pt idx="1435">
                  <c:v>7.9635377714385793</c:v>
                </c:pt>
                <c:pt idx="1436">
                  <c:v>8.0978863748211776</c:v>
                </c:pt>
                <c:pt idx="1437">
                  <c:v>8.2288688088932282</c:v>
                </c:pt>
                <c:pt idx="1438">
                  <c:v>8.3575388622630058</c:v>
                </c:pt>
                <c:pt idx="1439">
                  <c:v>8.4819873387199856</c:v>
                </c:pt>
                <c:pt idx="1440">
                  <c:v>8.5978524510012289</c:v>
                </c:pt>
                <c:pt idx="1441">
                  <c:v>8.6995287458553996</c:v>
                </c:pt>
                <c:pt idx="1442">
                  <c:v>8.7816598767065503</c:v>
                </c:pt>
                <c:pt idx="1443">
                  <c:v>8.8403806073163924</c:v>
                </c:pt>
                <c:pt idx="1444">
                  <c:v>8.8739262879376657</c:v>
                </c:pt>
                <c:pt idx="1445">
                  <c:v>8.882567126597726</c:v>
                </c:pt>
                <c:pt idx="1446">
                  <c:v>8.8680428522209329</c:v>
                </c:pt>
                <c:pt idx="1447">
                  <c:v>8.8326979632975071</c:v>
                </c:pt>
                <c:pt idx="1448">
                  <c:v>8.7784918656684319</c:v>
                </c:pt>
                <c:pt idx="1449">
                  <c:v>8.7060767296083608</c:v>
                </c:pt>
                <c:pt idx="1450">
                  <c:v>8.6142447982402128</c:v>
                </c:pt>
                <c:pt idx="1451">
                  <c:v>8.5000402450127268</c:v>
                </c:pt>
                <c:pt idx="1452">
                  <c:v>8.3595244540663565</c:v>
                </c:pt>
                <c:pt idx="1453">
                  <c:v>8.1888828232163053</c:v>
                </c:pt>
                <c:pt idx="1454">
                  <c:v>7.9855292363626909</c:v>
                </c:pt>
                <c:pt idx="1455">
                  <c:v>7.7489887976657679</c:v>
                </c:pt>
                <c:pt idx="1456">
                  <c:v>7.4814276140912748</c:v>
                </c:pt>
                <c:pt idx="1457">
                  <c:v>7.1876718928188579</c:v>
                </c:pt>
                <c:pt idx="1458">
                  <c:v>6.8746193168052931</c:v>
                </c:pt>
                <c:pt idx="1459">
                  <c:v>6.5501877072958958</c:v>
                </c:pt>
                <c:pt idx="1460">
                  <c:v>6.2220893569809741</c:v>
                </c:pt>
                <c:pt idx="1461">
                  <c:v>5.8966849158735961</c:v>
                </c:pt>
                <c:pt idx="1462">
                  <c:v>5.5781310244999007</c:v>
                </c:pt>
                <c:pt idx="1463">
                  <c:v>5.2680257597548756</c:v>
                </c:pt>
                <c:pt idx="1464">
                  <c:v>4.965682241118901</c:v>
                </c:pt>
                <c:pt idx="1465">
                  <c:v>4.6689215402781077</c:v>
                </c:pt>
                <c:pt idx="1466">
                  <c:v>4.3750248943341674</c:v>
                </c:pt>
                <c:pt idx="1467">
                  <c:v>4.0815438578610168</c:v>
                </c:pt>
                <c:pt idx="1468">
                  <c:v>3.7868643269208846</c:v>
                </c:pt>
                <c:pt idx="1469">
                  <c:v>3.4903638317164449</c:v>
                </c:pt>
                <c:pt idx="1470">
                  <c:v>3.1919973431858741</c:v>
                </c:pt>
                <c:pt idx="1471">
                  <c:v>2.8915642677058537</c:v>
                </c:pt>
                <c:pt idx="1472">
                  <c:v>2.5882071992600086</c:v>
                </c:pt>
                <c:pt idx="1473">
                  <c:v>2.2804118298430964</c:v>
                </c:pt>
                <c:pt idx="1474">
                  <c:v>1.9663545700484153</c:v>
                </c:pt>
                <c:pt idx="1475">
                  <c:v>1.6443468620300379</c:v>
                </c:pt>
                <c:pt idx="1476">
                  <c:v>1.3133597378548543</c:v>
                </c:pt>
                <c:pt idx="1477">
                  <c:v>0.97381422095642578</c:v>
                </c:pt>
                <c:pt idx="1478">
                  <c:v>0.62853629568242597</c:v>
                </c:pt>
                <c:pt idx="1479">
                  <c:v>0.28330578832901937</c:v>
                </c:pt>
                <c:pt idx="1480">
                  <c:v>-5.3545110772703929E-2</c:v>
                </c:pt>
                <c:pt idx="1481">
                  <c:v>-0.37260472361969504</c:v>
                </c:pt>
                <c:pt idx="1482">
                  <c:v>-0.66555904958151968</c:v>
                </c:pt>
                <c:pt idx="1483">
                  <c:v>-0.92730583620871831</c:v>
                </c:pt>
                <c:pt idx="1484">
                  <c:v>-1.157317750600829</c:v>
                </c:pt>
                <c:pt idx="1485">
                  <c:v>-1.3600668657326889</c:v>
                </c:pt>
                <c:pt idx="1486">
                  <c:v>-1.5445750581189226</c:v>
                </c:pt>
                <c:pt idx="1487">
                  <c:v>-1.723065531698373</c:v>
                </c:pt>
                <c:pt idx="1488">
                  <c:v>-1.9087505340634681</c:v>
                </c:pt>
                <c:pt idx="1489">
                  <c:v>-2.1131125283856917</c:v>
                </c:pt>
                <c:pt idx="1490">
                  <c:v>-2.3433256376335452</c:v>
                </c:pt>
                <c:pt idx="1491">
                  <c:v>-2.6005039634756093</c:v>
                </c:pt>
                <c:pt idx="1492">
                  <c:v>-2.8792594775842502</c:v>
                </c:pt>
                <c:pt idx="1493">
                  <c:v>-3.1686907444824541</c:v>
                </c:pt>
                <c:pt idx="1494">
                  <c:v>-3.4544915204783728</c:v>
                </c:pt>
                <c:pt idx="1495">
                  <c:v>-3.7216041116588925</c:v>
                </c:pt>
                <c:pt idx="1496">
                  <c:v>-3.9568700120957163</c:v>
                </c:pt>
                <c:pt idx="1497">
                  <c:v>-4.1512194982396204</c:v>
                </c:pt>
                <c:pt idx="1498">
                  <c:v>-4.3010039504250033</c:v>
                </c:pt>
                <c:pt idx="1499">
                  <c:v>-4.4082642739743108</c:v>
                </c:pt>
                <c:pt idx="1500">
                  <c:v>-4.4799951086064773</c:v>
                </c:pt>
                <c:pt idx="1501">
                  <c:v>-4.5266032878927334</c:v>
                </c:pt>
                <c:pt idx="1502">
                  <c:v>-4.5598247652758861</c:v>
                </c:pt>
                <c:pt idx="1503">
                  <c:v>-4.5905038126752018</c:v>
                </c:pt>
                <c:pt idx="1504">
                  <c:v>-4.6266976835019999</c:v>
                </c:pt>
                <c:pt idx="1505">
                  <c:v>-4.6724441396276015</c:v>
                </c:pt>
                <c:pt idx="1506">
                  <c:v>-4.7273666358597808</c:v>
                </c:pt>
                <c:pt idx="1507">
                  <c:v>-4.7871161366186747</c:v>
                </c:pt>
                <c:pt idx="1508">
                  <c:v>-4.8444290083264683</c:v>
                </c:pt>
                <c:pt idx="1509">
                  <c:v>-4.8904779001663217</c:v>
                </c:pt>
                <c:pt idx="1510">
                  <c:v>-4.9162768233643526</c:v>
                </c:pt>
                <c:pt idx="1511">
                  <c:v>-4.9140015495965965</c:v>
                </c:pt>
                <c:pt idx="1512">
                  <c:v>-4.8781228218149018</c:v>
                </c:pt>
                <c:pt idx="1513">
                  <c:v>-4.8062302907799932</c:v>
                </c:pt>
                <c:pt idx="1514">
                  <c:v>-4.6993561156890635</c:v>
                </c:pt>
                <c:pt idx="1515">
                  <c:v>-4.5617166820553097</c:v>
                </c:pt>
                <c:pt idx="1516">
                  <c:v>-4.4001155361762114</c:v>
                </c:pt>
                <c:pt idx="1517">
                  <c:v>-4.2233279645120154</c:v>
                </c:pt>
                <c:pt idx="1518">
                  <c:v>-4.0414991317493092</c:v>
                </c:pt>
                <c:pt idx="1519">
                  <c:v>-3.8653627339452892</c:v>
                </c:pt>
                <c:pt idx="1520">
                  <c:v>-3.7051210349355994</c:v>
                </c:pt>
                <c:pt idx="1521">
                  <c:v>-3.5690553595424213</c:v>
                </c:pt>
                <c:pt idx="1522">
                  <c:v>-3.4621740989758476</c:v>
                </c:pt>
                <c:pt idx="1523">
                  <c:v>-3.3852107894347312</c:v>
                </c:pt>
                <c:pt idx="1524">
                  <c:v>-3.3342149418685745</c:v>
                </c:pt>
                <c:pt idx="1525">
                  <c:v>-3.301010329258526</c:v>
                </c:pt>
                <c:pt idx="1526">
                  <c:v>-3.2746576787021269</c:v>
                </c:pt>
                <c:pt idx="1527">
                  <c:v>-3.2436302448429952</c:v>
                </c:pt>
                <c:pt idx="1528">
                  <c:v>-3.1981264234943563</c:v>
                </c:pt>
                <c:pt idx="1529">
                  <c:v>-3.13214581227186</c:v>
                </c:pt>
                <c:pt idx="1530">
                  <c:v>-3.0451610066532933</c:v>
                </c:pt>
                <c:pt idx="1531">
                  <c:v>-2.9429999941052976</c:v>
                </c:pt>
                <c:pt idx="1532">
                  <c:v>-2.8374419502257133</c:v>
                </c:pt>
                <c:pt idx="1533">
                  <c:v>-2.7444045475793515</c:v>
                </c:pt>
                <c:pt idx="1534">
                  <c:v>-2.681092936685388</c:v>
                </c:pt>
                <c:pt idx="1535">
                  <c:v>-2.6627489226166148</c:v>
                </c:pt>
                <c:pt idx="1536">
                  <c:v>-2.6996919595862412</c:v>
                </c:pt>
                <c:pt idx="1537">
                  <c:v>-2.7952615659479449</c:v>
                </c:pt>
                <c:pt idx="1538">
                  <c:v>-2.9451047489779261</c:v>
                </c:pt>
                <c:pt idx="1539">
                  <c:v>-3.1381072669150543</c:v>
                </c:pt>
                <c:pt idx="1540">
                  <c:v>-3.3590195420685416</c:v>
                </c:pt>
                <c:pt idx="1541">
                  <c:v>-3.5923139182124868</c:v>
                </c:pt>
                <c:pt idx="1542">
                  <c:v>-3.8263713242155513</c:v>
                </c:pt>
                <c:pt idx="1543">
                  <c:v>-4.0570006105854759</c:v>
                </c:pt>
                <c:pt idx="1544">
                  <c:v>-4.28940771117552</c:v>
                </c:pt>
                <c:pt idx="1545">
                  <c:v>-4.5380231565146882</c:v>
                </c:pt>
                <c:pt idx="1546">
                  <c:v>-4.8240320354226753</c:v>
                </c:pt>
                <c:pt idx="1547">
                  <c:v>-5.1709356596053686</c:v>
                </c:pt>
                <c:pt idx="1548">
                  <c:v>-5.599074120424306</c:v>
                </c:pt>
                <c:pt idx="1549">
                  <c:v>-6.1205239796860642</c:v>
                </c:pt>
                <c:pt idx="1550">
                  <c:v>-6.7357167695011304</c:v>
                </c:pt>
                <c:pt idx="1551">
                  <c:v>-7.4326456497300351</c:v>
                </c:pt>
                <c:pt idx="1552">
                  <c:v>-8.1889618766522752</c:v>
                </c:pt>
                <c:pt idx="1553">
                  <c:v>-8.9766189777786494</c:v>
                </c:pt>
                <c:pt idx="1554">
                  <c:v>-9.7681135691636953</c:v>
                </c:pt>
                <c:pt idx="1555">
                  <c:v>-10.542885088245075</c:v>
                </c:pt>
                <c:pt idx="1556">
                  <c:v>-11.292242066223849</c:v>
                </c:pt>
                <c:pt idx="1557">
                  <c:v>-12.021633872708323</c:v>
                </c:pt>
                <c:pt idx="1558">
                  <c:v>-12.749786918843741</c:v>
                </c:pt>
                <c:pt idx="1559">
                  <c:v>-13.50465134663126</c:v>
                </c:pt>
                <c:pt idx="1560">
                  <c:v>-14.31673268214761</c:v>
                </c:pt>
                <c:pt idx="1561">
                  <c:v>-15.211406095513567</c:v>
                </c:pt>
                <c:pt idx="1562">
                  <c:v>-16.20239348866361</c:v>
                </c:pt>
                <c:pt idx="1563">
                  <c:v>-17.28814726152623</c:v>
                </c:pt>
                <c:pt idx="1564">
                  <c:v>-18.451868101753924</c:v>
                </c:pt>
                <c:pt idx="1565">
                  <c:v>-19.664971772345808</c:v>
                </c:pt>
                <c:pt idx="1566">
                  <c:v>-20.893100145908299</c:v>
                </c:pt>
                <c:pt idx="1567">
                  <c:v>-22.103186914578174</c:v>
                </c:pt>
                <c:pt idx="1568">
                  <c:v>-23.269947587695022</c:v>
                </c:pt>
                <c:pt idx="1569">
                  <c:v>-24.380543824022514</c:v>
                </c:pt>
                <c:pt idx="1570">
                  <c:v>-25.436611242241788</c:v>
                </c:pt>
                <c:pt idx="1571">
                  <c:v>-26.453082572240469</c:v>
                </c:pt>
                <c:pt idx="1572">
                  <c:v>-27.453702533620877</c:v>
                </c:pt>
                <c:pt idx="1573">
                  <c:v>-28.46415956033989</c:v>
                </c:pt>
                <c:pt idx="1574">
                  <c:v>-29.50477275184123</c:v>
                </c:pt>
                <c:pt idx="1575">
                  <c:v>-30.584818666855661</c:v>
                </c:pt>
                <c:pt idx="1576">
                  <c:v>-31.699847405970331</c:v>
                </c:pt>
                <c:pt idx="1577">
                  <c:v>-32.832343445775443</c:v>
                </c:pt>
                <c:pt idx="1578">
                  <c:v>-33.955337461964803</c:v>
                </c:pt>
                <c:pt idx="1579">
                  <c:v>-35.038040346159136</c:v>
                </c:pt>
                <c:pt idx="1580">
                  <c:v>-36.052024690034258</c:v>
                </c:pt>
                <c:pt idx="1581">
                  <c:v>-36.976298349004296</c:v>
                </c:pt>
                <c:pt idx="1582">
                  <c:v>-37.800170121015967</c:v>
                </c:pt>
                <c:pt idx="1583">
                  <c:v>-38.523546533165579</c:v>
                </c:pt>
                <c:pt idx="1584">
                  <c:v>-39.15475985923149</c:v>
                </c:pt>
                <c:pt idx="1585">
                  <c:v>-39.706539048614296</c:v>
                </c:pt>
                <c:pt idx="1586">
                  <c:v>-40.191307619313889</c:v>
                </c:pt>
                <c:pt idx="1587">
                  <c:v>-40.617080698252749</c:v>
                </c:pt>
                <c:pt idx="1588">
                  <c:v>-40.984810995069488</c:v>
                </c:pt>
                <c:pt idx="1589">
                  <c:v>-41.287577062988504</c:v>
                </c:pt>
                <c:pt idx="1590">
                  <c:v>-41.511657352144304</c:v>
                </c:pt>
                <c:pt idx="1591">
                  <c:v>-41.639132421427213</c:v>
                </c:pt>
                <c:pt idx="1592">
                  <c:v>-41.651272393108982</c:v>
                </c:pt>
                <c:pt idx="1593">
                  <c:v>-41.531841006842434</c:v>
                </c:pt>
                <c:pt idx="1594">
                  <c:v>-41.269620123956315</c:v>
                </c:pt>
                <c:pt idx="1595">
                  <c:v>-40.859743262863688</c:v>
                </c:pt>
                <c:pt idx="1596">
                  <c:v>-40.303638325113134</c:v>
                </c:pt>
                <c:pt idx="1597">
                  <c:v>-39.607571675243257</c:v>
                </c:pt>
                <c:pt idx="1598">
                  <c:v>-38.780120561052925</c:v>
                </c:pt>
                <c:pt idx="1599">
                  <c:v>-37.829213355143608</c:v>
                </c:pt>
                <c:pt idx="1600">
                  <c:v>-36.759478110142936</c:v>
                </c:pt>
                <c:pt idx="1601">
                  <c:v>-35.570605553610285</c:v>
                </c:pt>
                <c:pt idx="1602">
                  <c:v>-34.257177054574235</c:v>
                </c:pt>
                <c:pt idx="1603">
                  <c:v>-32.809876029102874</c:v>
                </c:pt>
                <c:pt idx="1604">
                  <c:v>-31.217574343882372</c:v>
                </c:pt>
                <c:pt idx="1605">
                  <c:v>-29.469730358652374</c:v>
                </c:pt>
                <c:pt idx="1606">
                  <c:v>-27.558520675540148</c:v>
                </c:pt>
                <c:pt idx="1607">
                  <c:v>-25.480042731253903</c:v>
                </c:pt>
                <c:pt idx="1608">
                  <c:v>-23.23430266128133</c:v>
                </c:pt>
                <c:pt idx="1609">
                  <c:v>-20.824353550469414</c:v>
                </c:pt>
                <c:pt idx="1610">
                  <c:v>-18.255059674227276</c:v>
                </c:pt>
                <c:pt idx="1611">
                  <c:v>-15.531826322982674</c:v>
                </c:pt>
                <c:pt idx="1612">
                  <c:v>-12.659815289966991</c:v>
                </c:pt>
                <c:pt idx="1613">
                  <c:v>-9.64407599824386</c:v>
                </c:pt>
                <c:pt idx="1614">
                  <c:v>-6.4903113732722826</c:v>
                </c:pt>
                <c:pt idx="1615">
                  <c:v>-3.2055145805257093</c:v>
                </c:pt>
                <c:pt idx="1616">
                  <c:v>0.20203673588339011</c:v>
                </c:pt>
                <c:pt idx="1617">
                  <c:v>3.7234815638426682</c:v>
                </c:pt>
                <c:pt idx="1618">
                  <c:v>7.3504484188945964</c:v>
                </c:pt>
                <c:pt idx="1619">
                  <c:v>11.075899248051776</c:v>
                </c:pt>
                <c:pt idx="1620">
                  <c:v>14.894352552100298</c:v>
                </c:pt>
                <c:pt idx="1621">
                  <c:v>18.80161849569015</c:v>
                </c:pt>
                <c:pt idx="1622">
                  <c:v>22.794275043745632</c:v>
                </c:pt>
                <c:pt idx="1623">
                  <c:v>26.868907641146201</c:v>
                </c:pt>
                <c:pt idx="1624">
                  <c:v>31.021197581241498</c:v>
                </c:pt>
                <c:pt idx="1625">
                  <c:v>35.245063914715658</c:v>
                </c:pt>
                <c:pt idx="1626">
                  <c:v>39.531959953889356</c:v>
                </c:pt>
                <c:pt idx="1627">
                  <c:v>43.870452119283364</c:v>
                </c:pt>
                <c:pt idx="1628">
                  <c:v>48.246349031636257</c:v>
                </c:pt>
                <c:pt idx="1629">
                  <c:v>52.643397489508004</c:v>
                </c:pt>
                <c:pt idx="1630">
                  <c:v>57.044168627029954</c:v>
                </c:pt>
                <c:pt idx="1631">
                  <c:v>61.430860563839154</c:v>
                </c:pt>
                <c:pt idx="1632">
                  <c:v>65.78607382905173</c:v>
                </c:pt>
                <c:pt idx="1633">
                  <c:v>70.093553212058438</c:v>
                </c:pt>
                <c:pt idx="1634">
                  <c:v>74.33868365277354</c:v>
                </c:pt>
                <c:pt idx="1635">
                  <c:v>78.508656304583994</c:v>
                </c:pt>
                <c:pt idx="1636">
                  <c:v>82.592363938903233</c:v>
                </c:pt>
                <c:pt idx="1637">
                  <c:v>86.579956678091264</c:v>
                </c:pt>
                <c:pt idx="1638">
                  <c:v>90.461997429744216</c:v>
                </c:pt>
                <c:pt idx="1639">
                  <c:v>94.228436543873755</c:v>
                </c:pt>
                <c:pt idx="1640">
                  <c:v>97.867764444733467</c:v>
                </c:pt>
                <c:pt idx="1641">
                  <c:v>101.36653594085418</c:v>
                </c:pt>
                <c:pt idx="1642">
                  <c:v>104.70926718477722</c:v>
                </c:pt>
                <c:pt idx="1643">
                  <c:v>107.87879614147421</c:v>
                </c:pt>
                <c:pt idx="1644">
                  <c:v>110.85736101989075</c:v>
                </c:pt>
                <c:pt idx="1645">
                  <c:v>113.62836370728559</c:v>
                </c:pt>
                <c:pt idx="1646">
                  <c:v>116.17823464342764</c:v>
                </c:pt>
                <c:pt idx="1647">
                  <c:v>118.497655797589</c:v>
                </c:pt>
                <c:pt idx="1648">
                  <c:v>120.58172769736368</c:v>
                </c:pt>
                <c:pt idx="1649">
                  <c:v>122.42912714164885</c:v>
                </c:pt>
                <c:pt idx="1650">
                  <c:v>124.04062046341313</c:v>
                </c:pt>
                <c:pt idx="1651">
                  <c:v>125.41739096958403</c:v>
                </c:pt>
                <c:pt idx="1652">
                  <c:v>126.55952926712123</c:v>
                </c:pt>
                <c:pt idx="1653">
                  <c:v>127.4649303474698</c:v>
                </c:pt>
                <c:pt idx="1654">
                  <c:v>128.12887246263949</c:v>
                </c:pt>
                <c:pt idx="1655">
                  <c:v>128.54442861097124</c:v>
                </c:pt>
                <c:pt idx="1656">
                  <c:v>128.70353559610689</c:v>
                </c:pt>
                <c:pt idx="1657">
                  <c:v>128.59843808947906</c:v>
                </c:pt>
                <c:pt idx="1658">
                  <c:v>128.22332974866774</c:v>
                </c:pt>
                <c:pt idx="1659">
                  <c:v>127.57592991579378</c:v>
                </c:pt>
                <c:pt idx="1660">
                  <c:v>126.65857164085283</c:v>
                </c:pt>
                <c:pt idx="1661">
                  <c:v>125.47853225907662</c:v>
                </c:pt>
                <c:pt idx="1662">
                  <c:v>124.04756361442897</c:v>
                </c:pt>
                <c:pt idx="1663">
                  <c:v>122.38050252848885</c:v>
                </c:pt>
                <c:pt idx="1664">
                  <c:v>120.49280991771431</c:v>
                </c:pt>
                <c:pt idx="1665">
                  <c:v>118.39721725816614</c:v>
                </c:pt>
                <c:pt idx="1666">
                  <c:v>116.10015157659865</c:v>
                </c:pt>
                <c:pt idx="1667">
                  <c:v>113.59896885439409</c:v>
                </c:pt>
                <c:pt idx="1668">
                  <c:v>110.88102330391948</c:v>
                </c:pt>
                <c:pt idx="1669">
                  <c:v>107.92521360007832</c:v>
                </c:pt>
                <c:pt idx="1670">
                  <c:v>104.70601208232826</c:v>
                </c:pt>
                <c:pt idx="1671">
                  <c:v>101.19931648544996</c:v>
                </c:pt>
                <c:pt idx="1672">
                  <c:v>97.388983804987362</c:v>
                </c:pt>
                <c:pt idx="1673">
                  <c:v>93.272540073472953</c:v>
                </c:pt>
                <c:pt idx="1674">
                  <c:v>88.864416738341788</c:v>
                </c:pt>
                <c:pt idx="1675">
                  <c:v>84.195566632184764</c:v>
                </c:pt>
                <c:pt idx="1676">
                  <c:v>79.309349561324922</c:v>
                </c:pt>
                <c:pt idx="1677">
                  <c:v>74.254623165551621</c:v>
                </c:pt>
                <c:pt idx="1678">
                  <c:v>69.077723346838994</c:v>
                </c:pt>
                <c:pt idx="1679">
                  <c:v>63.815294563243185</c:v>
                </c:pt>
                <c:pt idx="1680">
                  <c:v>58.489604021983972</c:v>
                </c:pt>
                <c:pt idx="1681">
                  <c:v>53.107273402581157</c:v>
                </c:pt>
                <c:pt idx="1682">
                  <c:v>47.661597031745771</c:v>
                </c:pt>
                <c:pt idx="1683">
                  <c:v>42.137706946181538</c:v>
                </c:pt>
                <c:pt idx="1684">
                  <c:v>36.519048865755281</c:v>
                </c:pt>
                <c:pt idx="1685">
                  <c:v>30.793544645863069</c:v>
                </c:pt>
                <c:pt idx="1686">
                  <c:v>24.95818695199528</c:v>
                </c:pt>
                <c:pt idx="1687">
                  <c:v>19.021119450504155</c:v>
                </c:pt>
                <c:pt idx="1688">
                  <c:v>13.000725131364167</c:v>
                </c:pt>
                <c:pt idx="1689">
                  <c:v>6.9220521109999495</c:v>
                </c:pt>
                <c:pt idx="1690">
                  <c:v>0.81167159787988785</c:v>
                </c:pt>
                <c:pt idx="1691">
                  <c:v>-5.3075008413160729</c:v>
                </c:pt>
                <c:pt idx="1692">
                  <c:v>-11.419887228079439</c:v>
                </c:pt>
                <c:pt idx="1693">
                  <c:v>-17.518509943348356</c:v>
                </c:pt>
                <c:pt idx="1694">
                  <c:v>-23.603893342362607</c:v>
                </c:pt>
                <c:pt idx="1695">
                  <c:v>-29.681275201551006</c:v>
                </c:pt>
                <c:pt idx="1696">
                  <c:v>-35.756848953798936</c:v>
                </c:pt>
                <c:pt idx="1697">
                  <c:v>-41.833739454586535</c:v>
                </c:pt>
                <c:pt idx="1698">
                  <c:v>-47.908538491957884</c:v>
                </c:pt>
                <c:pt idx="1699">
                  <c:v>-53.969248452698558</c:v>
                </c:pt>
                <c:pt idx="1700">
                  <c:v>-59.9952584973597</c:v>
                </c:pt>
                <c:pt idx="1701">
                  <c:v>-65.959481826917965</c:v>
                </c:pt>
                <c:pt idx="1702">
                  <c:v>-71.832019353699422</c:v>
                </c:pt>
                <c:pt idx="1703">
                  <c:v>-77.58414684243499</c:v>
                </c:pt>
                <c:pt idx="1704">
                  <c:v>-83.191542359006604</c:v>
                </c:pt>
                <c:pt idx="1705">
                  <c:v>-88.636145971846531</c:v>
                </c:pt>
                <c:pt idx="1706">
                  <c:v>-93.906483971428159</c:v>
                </c:pt>
                <c:pt idx="1707">
                  <c:v>-98.996742202396405</c:v>
                </c:pt>
                <c:pt idx="1708">
                  <c:v>-103.90514143858576</c:v>
                </c:pt>
                <c:pt idx="1709">
                  <c:v>-108.63209022721645</c:v>
                </c:pt>
                <c:pt idx="1710">
                  <c:v>-113.17846219419074</c:v>
                </c:pt>
                <c:pt idx="1711">
                  <c:v>-117.54440343276391</c:v>
                </c:pt>
                <c:pt idx="1712">
                  <c:v>-121.72911030606004</c:v>
                </c:pt>
                <c:pt idx="1713">
                  <c:v>-125.73166934752909</c:v>
                </c:pt>
                <c:pt idx="1714">
                  <c:v>-129.55245408277909</c:v>
                </c:pt>
                <c:pt idx="1715">
                  <c:v>-133.19432868228009</c:v>
                </c:pt>
                <c:pt idx="1716">
                  <c:v>-136.66319265473709</c:v>
                </c:pt>
                <c:pt idx="1717">
                  <c:v>-139.96778231773362</c:v>
                </c:pt>
                <c:pt idx="1718">
                  <c:v>-143.11884045809146</c:v>
                </c:pt>
                <c:pt idx="1719">
                  <c:v>-146.12779448995047</c:v>
                </c:pt>
                <c:pt idx="1720">
                  <c:v>-149.00501921491673</c:v>
                </c:pt>
                <c:pt idx="1721">
                  <c:v>-151.75783127405637</c:v>
                </c:pt>
                <c:pt idx="1722">
                  <c:v>-154.38869779694761</c:v>
                </c:pt>
                <c:pt idx="1723">
                  <c:v>-156.89438708347402</c:v>
                </c:pt>
                <c:pt idx="1724">
                  <c:v>-159.26653635493508</c:v>
                </c:pt>
                <c:pt idx="1725">
                  <c:v>-161.49350402404437</c:v>
                </c:pt>
                <c:pt idx="1726">
                  <c:v>-163.56284204899507</c:v>
                </c:pt>
                <c:pt idx="1727">
                  <c:v>-165.46354345220487</c:v>
                </c:pt>
                <c:pt idx="1728">
                  <c:v>-167.18752205080818</c:v>
                </c:pt>
                <c:pt idx="1729">
                  <c:v>-168.73029256855236</c:v>
                </c:pt>
                <c:pt idx="1730">
                  <c:v>-170.09094599511576</c:v>
                </c:pt>
                <c:pt idx="1731">
                  <c:v>-171.27131691346514</c:v>
                </c:pt>
                <c:pt idx="1732">
                  <c:v>-172.27435147924845</c:v>
                </c:pt>
                <c:pt idx="1733">
                  <c:v>-173.10214095676605</c:v>
                </c:pt>
                <c:pt idx="1734">
                  <c:v>-173.75436782133616</c:v>
                </c:pt>
                <c:pt idx="1735">
                  <c:v>-174.22776297717971</c:v>
                </c:pt>
                <c:pt idx="1736">
                  <c:v>-174.51666849106908</c:v>
                </c:pt>
                <c:pt idx="1737">
                  <c:v>-174.61430485081763</c:v>
                </c:pt>
                <c:pt idx="1738">
                  <c:v>-174.51427826287969</c:v>
                </c:pt>
                <c:pt idx="1739">
                  <c:v>-174.21208273699253</c:v>
                </c:pt>
                <c:pt idx="1740">
                  <c:v>-173.70642988109606</c:v>
                </c:pt>
                <c:pt idx="1741">
                  <c:v>-173.00013040725327</c:v>
                </c:pt>
                <c:pt idx="1742">
                  <c:v>-172.10013985159523</c:v>
                </c:pt>
                <c:pt idx="1743">
                  <c:v>-171.01652800809666</c:v>
                </c:pt>
                <c:pt idx="1744">
                  <c:v>-169.7606007576569</c:v>
                </c:pt>
                <c:pt idx="1745">
                  <c:v>-168.34269641976394</c:v>
                </c:pt>
                <c:pt idx="1746">
                  <c:v>-166.77004026446789</c:v>
                </c:pt>
                <c:pt idx="1747">
                  <c:v>-165.04500891651071</c:v>
                </c:pt>
                <c:pt idx="1748">
                  <c:v>-163.16439774282094</c:v>
                </c:pt>
                <c:pt idx="1749">
                  <c:v>-161.12016069253079</c:v>
                </c:pt>
                <c:pt idx="1750">
                  <c:v>-158.90142450168219</c:v>
                </c:pt>
                <c:pt idx="1751">
                  <c:v>-156.49707378506463</c:v>
                </c:pt>
                <c:pt idx="1752">
                  <c:v>-153.89831341043518</c:v>
                </c:pt>
                <c:pt idx="1753">
                  <c:v>-151.10086340530674</c:v>
                </c:pt>
                <c:pt idx="1754">
                  <c:v>-148.10632754009129</c:v>
                </c:pt>
                <c:pt idx="1755">
                  <c:v>-144.92210803398211</c:v>
                </c:pt>
                <c:pt idx="1756">
                  <c:v>-141.5594687018114</c:v>
                </c:pt>
                <c:pt idx="1757">
                  <c:v>-138.02991903136663</c:v>
                </c:pt>
                <c:pt idx="1758">
                  <c:v>-134.34080635296868</c:v>
                </c:pt>
                <c:pt idx="1759">
                  <c:v>-130.49161170986454</c:v>
                </c:pt>
                <c:pt idx="1760">
                  <c:v>-126.47239892377304</c:v>
                </c:pt>
                <c:pt idx="1761">
                  <c:v>-122.26499128830851</c:v>
                </c:pt>
                <c:pt idx="1762">
                  <c:v>-117.8464923236417</c:v>
                </c:pt>
                <c:pt idx="1763">
                  <c:v>-113.19435057322288</c:v>
                </c:pt>
                <c:pt idx="1764">
                  <c:v>-108.29200221073721</c:v>
                </c:pt>
                <c:pt idx="1765">
                  <c:v>-103.13388865066891</c:v>
                </c:pt>
                <c:pt idx="1766">
                  <c:v>-97.728577296716054</c:v>
                </c:pt>
                <c:pt idx="1767">
                  <c:v>-92.099049834464793</c:v>
                </c:pt>
                <c:pt idx="1768">
                  <c:v>-86.279945912689001</c:v>
                </c:pt>
                <c:pt idx="1769">
                  <c:v>-80.312489272689874</c:v>
                </c:pt>
                <c:pt idx="1770">
                  <c:v>-74.23849476642188</c:v>
                </c:pt>
                <c:pt idx="1771">
                  <c:v>-68.094899659824307</c:v>
                </c:pt>
                <c:pt idx="1772">
                  <c:v>-61.909962321767246</c:v>
                </c:pt>
                <c:pt idx="1773">
                  <c:v>-55.701810724746856</c:v>
                </c:pt>
                <c:pt idx="1774">
                  <c:v>-49.479310325663668</c:v>
                </c:pt>
                <c:pt idx="1775">
                  <c:v>-43.244642213477078</c:v>
                </c:pt>
                <c:pt idx="1776">
                  <c:v>-36.99690627904198</c:v>
                </c:pt>
                <c:pt idx="1777">
                  <c:v>-30.736199012864468</c:v>
                </c:pt>
                <c:pt idx="1778">
                  <c:v>-24.467529858337031</c:v>
                </c:pt>
                <c:pt idx="1779">
                  <c:v>-18.203621760638352</c:v>
                </c:pt>
                <c:pt idx="1780">
                  <c:v>-11.965584110840259</c:v>
                </c:pt>
                <c:pt idx="1781">
                  <c:v>-5.7810951990321202</c:v>
                </c:pt>
                <c:pt idx="1782">
                  <c:v>0.31918859091497165</c:v>
                </c:pt>
                <c:pt idx="1783">
                  <c:v>6.3056125919874182</c:v>
                </c:pt>
                <c:pt idx="1784">
                  <c:v>12.152790491316191</c:v>
                </c:pt>
                <c:pt idx="1785">
                  <c:v>17.841754942154548</c:v>
                </c:pt>
                <c:pt idx="1786">
                  <c:v>23.360867825490967</c:v>
                </c:pt>
                <c:pt idx="1787">
                  <c:v>28.705431862044321</c:v>
                </c:pt>
                <c:pt idx="1788">
                  <c:v>33.876304221289452</c:v>
                </c:pt>
                <c:pt idx="1789">
                  <c:v>38.878098417884047</c:v>
                </c:pt>
                <c:pt idx="1790">
                  <c:v>43.717441612910086</c:v>
                </c:pt>
                <c:pt idx="1791">
                  <c:v>48.401539181568111</c:v>
                </c:pt>
                <c:pt idx="1792">
                  <c:v>52.937146103030884</c:v>
                </c:pt>
                <c:pt idx="1793">
                  <c:v>57.329851076267495</c:v>
                </c:pt>
                <c:pt idx="1794">
                  <c:v>61.583433525377757</c:v>
                </c:pt>
                <c:pt idx="1795">
                  <c:v>65.699139946023394</c:v>
                </c:pt>
                <c:pt idx="1796">
                  <c:v>69.675003905567308</c:v>
                </c:pt>
                <c:pt idx="1797">
                  <c:v>73.505543448632338</c:v>
                </c:pt>
                <c:pt idx="1798">
                  <c:v>77.182147986506891</c:v>
                </c:pt>
                <c:pt idx="1799">
                  <c:v>80.69425868916386</c:v>
                </c:pt>
                <c:pt idx="1800">
                  <c:v>84.031064023362546</c:v>
                </c:pt>
                <c:pt idx="1801">
                  <c:v>87.183076706400243</c:v>
                </c:pt>
                <c:pt idx="1802">
                  <c:v>90.143093973838518</c:v>
                </c:pt>
                <c:pt idx="1803">
                  <c:v>92.906523231428736</c:v>
                </c:pt>
                <c:pt idx="1804">
                  <c:v>95.471291083711449</c:v>
                </c:pt>
                <c:pt idx="1805">
                  <c:v>97.837548835198987</c:v>
                </c:pt>
                <c:pt idx="1806">
                  <c:v>100.00729832127428</c:v>
                </c:pt>
                <c:pt idx="1807">
                  <c:v>101.98383047749215</c:v>
                </c:pt>
                <c:pt idx="1808">
                  <c:v>103.77084755078688</c:v>
                </c:pt>
                <c:pt idx="1809">
                  <c:v>105.37154227335975</c:v>
                </c:pt>
                <c:pt idx="1810">
                  <c:v>106.78819803721474</c:v>
                </c:pt>
                <c:pt idx="1811">
                  <c:v>108.02267254799443</c:v>
                </c:pt>
                <c:pt idx="1812">
                  <c:v>109.07763264896521</c:v>
                </c:pt>
                <c:pt idx="1813">
                  <c:v>109.95796838838264</c:v>
                </c:pt>
                <c:pt idx="1814">
                  <c:v>110.67176162446461</c:v>
                </c:pt>
                <c:pt idx="1815">
                  <c:v>111.23048851840478</c:v>
                </c:pt>
                <c:pt idx="1816">
                  <c:v>111.64839383984386</c:v>
                </c:pt>
                <c:pt idx="1817">
                  <c:v>111.94111297847947</c:v>
                </c:pt>
                <c:pt idx="1818">
                  <c:v>112.12382538244006</c:v>
                </c:pt>
                <c:pt idx="1819">
                  <c:v>112.20937976123733</c:v>
                </c:pt>
                <c:pt idx="1820">
                  <c:v>112.20673316488393</c:v>
                </c:pt>
                <c:pt idx="1821">
                  <c:v>112.11988071891834</c:v>
                </c:pt>
                <c:pt idx="1822">
                  <c:v>111.94748633011184</c:v>
                </c:pt>
                <c:pt idx="1823">
                  <c:v>111.68342460295671</c:v>
                </c:pt>
                <c:pt idx="1824">
                  <c:v>111.31814034602056</c:v>
                </c:pt>
                <c:pt idx="1825">
                  <c:v>110.84042712551309</c:v>
                </c:pt>
                <c:pt idx="1826">
                  <c:v>110.23924831705339</c:v>
                </c:pt>
                <c:pt idx="1827">
                  <c:v>109.50543186563506</c:v>
                </c:pt>
                <c:pt idx="1828">
                  <c:v>108.63315991736998</c:v>
                </c:pt>
                <c:pt idx="1829">
                  <c:v>107.62111137732309</c:v>
                </c:pt>
                <c:pt idx="1830">
                  <c:v>106.47310981456332</c:v>
                </c:pt>
                <c:pt idx="1831">
                  <c:v>105.19821012185896</c:v>
                </c:pt>
                <c:pt idx="1832">
                  <c:v>103.81016461583557</c:v>
                </c:pt>
                <c:pt idx="1833">
                  <c:v>102.32615132934761</c:v>
                </c:pt>
                <c:pt idx="1834">
                  <c:v>100.7647429948595</c:v>
                </c:pt>
                <c:pt idx="1835">
                  <c:v>99.143458798612258</c:v>
                </c:pt>
                <c:pt idx="1836">
                  <c:v>97.476554033202135</c:v>
                </c:pt>
                <c:pt idx="1837">
                  <c:v>95.773565529375375</c:v>
                </c:pt>
                <c:pt idx="1838">
                  <c:v>94.038746377180303</c:v>
                </c:pt>
                <c:pt idx="1839">
                  <c:v>92.271362885850834</c:v>
                </c:pt>
                <c:pt idx="1840">
                  <c:v>90.466805736038609</c:v>
                </c:pt>
                <c:pt idx="1841">
                  <c:v>88.618297881212129</c:v>
                </c:pt>
                <c:pt idx="1842">
                  <c:v>86.718839799782032</c:v>
                </c:pt>
                <c:pt idx="1843">
                  <c:v>84.763072638506102</c:v>
                </c:pt>
                <c:pt idx="1844">
                  <c:v>82.748776483209085</c:v>
                </c:pt>
                <c:pt idx="1845">
                  <c:v>80.67772129906875</c:v>
                </c:pt>
                <c:pt idx="1846">
                  <c:v>78.555683931621815</c:v>
                </c:pt>
                <c:pt idx="1847">
                  <c:v>76.391637969640428</c:v>
                </c:pt>
                <c:pt idx="1848">
                  <c:v>74.196310032067956</c:v>
                </c:pt>
                <c:pt idx="1849">
                  <c:v>71.980371057101664</c:v>
                </c:pt>
                <c:pt idx="1850">
                  <c:v>69.752549598541677</c:v>
                </c:pt>
                <c:pt idx="1851">
                  <c:v>67.518066021537436</c:v>
                </c:pt>
                <c:pt idx="1852">
                  <c:v>65.277823052896409</c:v>
                </c:pt>
                <c:pt idx="1853">
                  <c:v>63.02854012000487</c:v>
                </c:pt>
                <c:pt idx="1854">
                  <c:v>60.763733586597922</c:v>
                </c:pt>
                <c:pt idx="1855">
                  <c:v>58.475275313190188</c:v>
                </c:pt>
                <c:pt idx="1856">
                  <c:v>56.155173639800708</c:v>
                </c:pt>
                <c:pt idx="1857">
                  <c:v>53.797328104765725</c:v>
                </c:pt>
                <c:pt idx="1858">
                  <c:v>51.399110452113284</c:v>
                </c:pt>
                <c:pt idx="1859">
                  <c:v>48.962479997661845</c:v>
                </c:pt>
                <c:pt idx="1860">
                  <c:v>46.494215490175918</c:v>
                </c:pt>
                <c:pt idx="1861">
                  <c:v>44.005041714883113</c:v>
                </c:pt>
                <c:pt idx="1862">
                  <c:v>41.507860244378236</c:v>
                </c:pt>
                <c:pt idx="1863">
                  <c:v>39.015557831505767</c:v>
                </c:pt>
                <c:pt idx="1864">
                  <c:v>36.538840975022396</c:v>
                </c:pt>
                <c:pt idx="1865">
                  <c:v>34.084513096390502</c:v>
                </c:pt>
                <c:pt idx="1866">
                  <c:v>31.654551538054172</c:v>
                </c:pt>
                <c:pt idx="1867">
                  <c:v>29.246119577830171</c:v>
                </c:pt>
                <c:pt idx="1868">
                  <c:v>26.852482087818402</c:v>
                </c:pt>
                <c:pt idx="1869">
                  <c:v>24.464807896688914</c:v>
                </c:pt>
                <c:pt idx="1870">
                  <c:v>22.074824365252589</c:v>
                </c:pt>
                <c:pt idx="1871">
                  <c:v>19.677951900429289</c:v>
                </c:pt>
                <c:pt idx="1872">
                  <c:v>17.27601851126343</c:v>
                </c:pt>
                <c:pt idx="1873">
                  <c:v>14.878592627641638</c:v>
                </c:pt>
                <c:pt idx="1874">
                  <c:v>12.502497003183992</c:v>
                </c:pt>
                <c:pt idx="1875">
                  <c:v>10.169525328091781</c:v>
                </c:pt>
                <c:pt idx="1876">
                  <c:v>7.9026710477702418</c:v>
                </c:pt>
                <c:pt idx="1877">
                  <c:v>5.7216834817372986</c:v>
                </c:pt>
                <c:pt idx="1878">
                  <c:v>3.6391743291921848</c:v>
                </c:pt>
                <c:pt idx="1879">
                  <c:v>1.6582632421813985</c:v>
                </c:pt>
                <c:pt idx="1880">
                  <c:v>-0.22779514492242983</c:v>
                </c:pt>
                <c:pt idx="1881">
                  <c:v>-2.0338523313260626</c:v>
                </c:pt>
                <c:pt idx="1882">
                  <c:v>-3.7790802644843415</c:v>
                </c:pt>
                <c:pt idx="1883">
                  <c:v>-5.4818853466123798</c:v>
                </c:pt>
                <c:pt idx="1884">
                  <c:v>-7.1548960618906721</c:v>
                </c:pt>
                <c:pt idx="1885">
                  <c:v>-8.8014076572212794</c:v>
                </c:pt>
                <c:pt idx="1886">
                  <c:v>-10.414102397924385</c:v>
                </c:pt>
                <c:pt idx="1887">
                  <c:v>-11.97630866918035</c:v>
                </c:pt>
                <c:pt idx="1888">
                  <c:v>-13.465566933979519</c:v>
                </c:pt>
                <c:pt idx="1889">
                  <c:v>-14.858641612734566</c:v>
                </c:pt>
                <c:pt idx="1890">
                  <c:v>-16.136633806569701</c:v>
                </c:pt>
                <c:pt idx="1891">
                  <c:v>-17.28892610072452</c:v>
                </c:pt>
                <c:pt idx="1892">
                  <c:v>-18.315273163933661</c:v>
                </c:pt>
                <c:pt idx="1893">
                  <c:v>-19.225813259854636</c:v>
                </c:pt>
                <c:pt idx="1894">
                  <c:v>-20.038894296767456</c:v>
                </c:pt>
                <c:pt idx="1895">
                  <c:v>-20.776990729726808</c:v>
                </c:pt>
                <c:pt idx="1896">
                  <c:v>-21.461720853832496</c:v>
                </c:pt>
                <c:pt idx="1897">
                  <c:v>-22.109350941944992</c:v>
                </c:pt>
                <c:pt idx="1898">
                  <c:v>-22.727914406702283</c:v>
                </c:pt>
                <c:pt idx="1899">
                  <c:v>-23.3165357543845</c:v>
                </c:pt>
                <c:pt idx="1900">
                  <c:v>-23.867013579749678</c:v>
                </c:pt>
                <c:pt idx="1901">
                  <c:v>-24.367123598975525</c:v>
                </c:pt>
                <c:pt idx="1902">
                  <c:v>-24.804552306484332</c:v>
                </c:pt>
                <c:pt idx="1903">
                  <c:v>-25.170284749631868</c:v>
                </c:pt>
                <c:pt idx="1904">
                  <c:v>-25.460685359838742</c:v>
                </c:pt>
                <c:pt idx="1905">
                  <c:v>-25.678002857603129</c:v>
                </c:pt>
                <c:pt idx="1906">
                  <c:v>-25.82934643086621</c:v>
                </c:pt>
                <c:pt idx="1907">
                  <c:v>-25.924452158786224</c:v>
                </c:pt>
                <c:pt idx="1908">
                  <c:v>-25.972903133403481</c:v>
                </c:pt>
                <c:pt idx="1909">
                  <c:v>-25.981629563556329</c:v>
                </c:pt>
                <c:pt idx="1910">
                  <c:v>-25.953271784236282</c:v>
                </c:pt>
                <c:pt idx="1911">
                  <c:v>-25.885599828666791</c:v>
                </c:pt>
                <c:pt idx="1912">
                  <c:v>-25.772031997758742</c:v>
                </c:pt>
                <c:pt idx="1913">
                  <c:v>-25.603242715529355</c:v>
                </c:pt>
                <c:pt idx="1914">
                  <c:v>-25.369513807435954</c:v>
                </c:pt>
                <c:pt idx="1915">
                  <c:v>-25.063140814465772</c:v>
                </c:pt>
                <c:pt idx="1916">
                  <c:v>-24.680283362170893</c:v>
                </c:pt>
                <c:pt idx="1917">
                  <c:v>-24.221959155990607</c:v>
                </c:pt>
                <c:pt idx="1918">
                  <c:v>-23.694195539497915</c:v>
                </c:pt>
                <c:pt idx="1919">
                  <c:v>-23.107508427831213</c:v>
                </c:pt>
                <c:pt idx="1920">
                  <c:v>-22.475814120785213</c:v>
                </c:pt>
                <c:pt idx="1921">
                  <c:v>-21.814934438685782</c:v>
                </c:pt>
                <c:pt idx="1922">
                  <c:v>-21.141051657255552</c:v>
                </c:pt>
                <c:pt idx="1923">
                  <c:v>-20.469394907514285</c:v>
                </c:pt>
                <c:pt idx="1924">
                  <c:v>-19.813159884708075</c:v>
                </c:pt>
                <c:pt idx="1925">
                  <c:v>-19.182585457933641</c:v>
                </c:pt>
                <c:pt idx="1926">
                  <c:v>-18.584259658499416</c:v>
                </c:pt>
                <c:pt idx="1927">
                  <c:v>-18.020862290630753</c:v>
                </c:pt>
                <c:pt idx="1928">
                  <c:v>-17.491531642691754</c:v>
                </c:pt>
                <c:pt idx="1929">
                  <c:v>-16.992906828894029</c:v>
                </c:pt>
                <c:pt idx="1930">
                  <c:v>-16.520744741270523</c:v>
                </c:pt>
                <c:pt idx="1931">
                  <c:v>-16.071785628076704</c:v>
                </c:pt>
                <c:pt idx="1932">
                  <c:v>-15.645320495995422</c:v>
                </c:pt>
                <c:pt idx="1933">
                  <c:v>-15.244028308161404</c:v>
                </c:pt>
                <c:pt idx="1934">
                  <c:v>-14.87396374110312</c:v>
                </c:pt>
                <c:pt idx="1935">
                  <c:v>-14.543637270798676</c:v>
                </c:pt>
                <c:pt idx="1936">
                  <c:v>-14.262162643013824</c:v>
                </c:pt>
                <c:pt idx="1937">
                  <c:v>-14.036912277506179</c:v>
                </c:pt>
                <c:pt idx="1938">
                  <c:v>-13.87165106716585</c:v>
                </c:pt>
                <c:pt idx="1939">
                  <c:v>-13.766033905530097</c:v>
                </c:pt>
                <c:pt idx="1940">
                  <c:v>-13.716751311043359</c:v>
                </c:pt>
                <c:pt idx="1941">
                  <c:v>-13.719974312552011</c:v>
                </c:pt>
                <c:pt idx="1942">
                  <c:v>-13.774200222627529</c:v>
                </c:pt>
                <c:pt idx="1943">
                  <c:v>-13.88235347307986</c:v>
                </c:pt>
                <c:pt idx="1944">
                  <c:v>-14.052360583947312</c:v>
                </c:pt>
                <c:pt idx="1945">
                  <c:v>-14.296029558401564</c:v>
                </c:pt>
                <c:pt idx="1946">
                  <c:v>-14.626440208768416</c:v>
                </c:pt>
                <c:pt idx="1947">
                  <c:v>-15.054379562401254</c:v>
                </c:pt>
                <c:pt idx="1948">
                  <c:v>-15.584802092429959</c:v>
                </c:pt>
                <c:pt idx="1949">
                  <c:v>-16.214457571662599</c:v>
                </c:pt>
                <c:pt idx="1950">
                  <c:v>-16.931509208561049</c:v>
                </c:pt>
                <c:pt idx="1951">
                  <c:v>-17.717469678654375</c:v>
                </c:pt>
                <c:pt idx="1952">
                  <c:v>-18.551134937316036</c:v>
                </c:pt>
                <c:pt idx="1953">
                  <c:v>-19.41334903482965</c:v>
                </c:pt>
                <c:pt idx="1954">
                  <c:v>-20.291020321365746</c:v>
                </c:pt>
                <c:pt idx="1955">
                  <c:v>-21.179271163951444</c:v>
                </c:pt>
                <c:pt idx="1956">
                  <c:v>-22.081371771812933</c:v>
                </c:pt>
                <c:pt idx="1957">
                  <c:v>-23.006608407717849</c:v>
                </c:pt>
                <c:pt idx="1958">
                  <c:v>-23.966660739524961</c:v>
                </c:pt>
                <c:pt idx="1959">
                  <c:v>-24.971575841233211</c:v>
                </c:pt>
                <c:pt idx="1960">
                  <c:v>-26.026553656980898</c:v>
                </c:pt>
                <c:pt idx="1961">
                  <c:v>-27.130182592217611</c:v>
                </c:pt>
                <c:pt idx="1962">
                  <c:v>-28.274107302611924</c:v>
                </c:pt>
                <c:pt idx="1963">
                  <c:v>-29.444049992030841</c:v>
                </c:pt>
                <c:pt idx="1964">
                  <c:v>-30.62217106568168</c:v>
                </c:pt>
                <c:pt idx="1965">
                  <c:v>-31.790230365679097</c:v>
                </c:pt>
                <c:pt idx="1966">
                  <c:v>-32.932392549815376</c:v>
                </c:pt>
                <c:pt idx="1967">
                  <c:v>-34.036746968595907</c:v>
                </c:pt>
                <c:pt idx="1968">
                  <c:v>-35.095443597512208</c:v>
                </c:pt>
                <c:pt idx="1969">
                  <c:v>-36.103872366845906</c:v>
                </c:pt>
                <c:pt idx="1970">
                  <c:v>-37.059430735973606</c:v>
                </c:pt>
                <c:pt idx="1971">
                  <c:v>-37.96038139372645</c:v>
                </c:pt>
                <c:pt idx="1972">
                  <c:v>-38.805040592889441</c:v>
                </c:pt>
                <c:pt idx="1973">
                  <c:v>-39.59131147354595</c:v>
                </c:pt>
                <c:pt idx="1974">
                  <c:v>-40.316614785520287</c:v>
                </c:pt>
                <c:pt idx="1975">
                  <c:v>-40.978247478137391</c:v>
                </c:pt>
                <c:pt idx="1976">
                  <c:v>-41.5739984721653</c:v>
                </c:pt>
                <c:pt idx="1977">
                  <c:v>-42.10274544238753</c:v>
                </c:pt>
                <c:pt idx="1978">
                  <c:v>-42.564770772804373</c:v>
                </c:pt>
                <c:pt idx="1979">
                  <c:v>-42.961516628754097</c:v>
                </c:pt>
                <c:pt idx="1980">
                  <c:v>-43.294613608872162</c:v>
                </c:pt>
                <c:pt idx="1981">
                  <c:v>-43.564469162708527</c:v>
                </c:pt>
                <c:pt idx="1982">
                  <c:v>-43.769085723792557</c:v>
                </c:pt>
                <c:pt idx="1983">
                  <c:v>-43.903568712180302</c:v>
                </c:pt>
                <c:pt idx="1984">
                  <c:v>-43.960316391869519</c:v>
                </c:pt>
                <c:pt idx="1985">
                  <c:v>-43.929772210291652</c:v>
                </c:pt>
                <c:pt idx="1986">
                  <c:v>-43.801703298984144</c:v>
                </c:pt>
                <c:pt idx="1987">
                  <c:v>-43.566864911668155</c:v>
                </c:pt>
                <c:pt idx="1988">
                  <c:v>-43.218723661471714</c:v>
                </c:pt>
                <c:pt idx="1989">
                  <c:v>-42.754798809627694</c:v>
                </c:pt>
                <c:pt idx="1990">
                  <c:v>-42.177203680686027</c:v>
                </c:pt>
                <c:pt idx="1991">
                  <c:v>-41.492174892516296</c:v>
                </c:pt>
                <c:pt idx="1992">
                  <c:v>-40.708645483656944</c:v>
                </c:pt>
                <c:pt idx="1993">
                  <c:v>-39.836247957708387</c:v>
                </c:pt>
                <c:pt idx="1994">
                  <c:v>-38.883435789838785</c:v>
                </c:pt>
                <c:pt idx="1995">
                  <c:v>-37.856239605486451</c:v>
                </c:pt>
                <c:pt idx="1996">
                  <c:v>-36.75767996071832</c:v>
                </c:pt>
                <c:pt idx="1997">
                  <c:v>-35.587785189119799</c:v>
                </c:pt>
                <c:pt idx="1998">
                  <c:v>-34.344345641471733</c:v>
                </c:pt>
                <c:pt idx="1999">
                  <c:v>-33.02424755433799</c:v>
                </c:pt>
                <c:pt idx="2000">
                  <c:v>-31.624797631781174</c:v>
                </c:pt>
                <c:pt idx="2001">
                  <c:v>-30.144593795734405</c:v>
                </c:pt>
                <c:pt idx="2002">
                  <c:v>-28.583933900185194</c:v>
                </c:pt>
                <c:pt idx="2003">
                  <c:v>-26.944912778063852</c:v>
                </c:pt>
                <c:pt idx="2004">
                  <c:v>-25.231272952520612</c:v>
                </c:pt>
                <c:pt idx="2005">
                  <c:v>-23.447997324101099</c:v>
                </c:pt>
                <c:pt idx="2006">
                  <c:v>-21.600671455979967</c:v>
                </c:pt>
                <c:pt idx="2007">
                  <c:v>-19.694678771323971</c:v>
                </c:pt>
                <c:pt idx="2008">
                  <c:v>-17.734257390400874</c:v>
                </c:pt>
                <c:pt idx="2009">
                  <c:v>-15.721588028391032</c:v>
                </c:pt>
                <c:pt idx="2010">
                  <c:v>-13.656333325433364</c:v>
                </c:pt>
                <c:pt idx="2011">
                  <c:v>-11.53598665155409</c:v>
                </c:pt>
                <c:pt idx="2012">
                  <c:v>-9.3570232321347291</c:v>
                </c:pt>
                <c:pt idx="2013">
                  <c:v>-7.1165036742141341</c:v>
                </c:pt>
                <c:pt idx="2014">
                  <c:v>-4.8135457903141896</c:v>
                </c:pt>
                <c:pt idx="2015">
                  <c:v>-2.4499882845815266</c:v>
                </c:pt>
                <c:pt idx="2016">
                  <c:v>-2.9857770312116495E-2</c:v>
                </c:pt>
                <c:pt idx="2017">
                  <c:v>2.4421544816831986</c:v>
                </c:pt>
                <c:pt idx="2018">
                  <c:v>4.962582784580265</c:v>
                </c:pt>
                <c:pt idx="2019">
                  <c:v>7.5307296517796418</c:v>
                </c:pt>
                <c:pt idx="2020">
                  <c:v>10.149217649317279</c:v>
                </c:pt>
                <c:pt idx="2021">
                  <c:v>12.823130054640016</c:v>
                </c:pt>
                <c:pt idx="2022">
                  <c:v>15.557766869864004</c:v>
                </c:pt>
                <c:pt idx="2023">
                  <c:v>18.355687746995514</c:v>
                </c:pt>
                <c:pt idx="2024">
                  <c:v>21.214175876911675</c:v>
                </c:pt>
                <c:pt idx="2025">
                  <c:v>24.124071239584246</c:v>
                </c:pt>
                <c:pt idx="2026">
                  <c:v>27.070370471786287</c:v>
                </c:pt>
                <c:pt idx="2027">
                  <c:v>30.034560239359291</c:v>
                </c:pt>
                <c:pt idx="2028">
                  <c:v>32.998089501177702</c:v>
                </c:pt>
                <c:pt idx="2029">
                  <c:v>35.945795591250786</c:v>
                </c:pt>
                <c:pt idx="2030">
                  <c:v>38.868219777217973</c:v>
                </c:pt>
                <c:pt idx="2031">
                  <c:v>41.762370343391247</c:v>
                </c:pt>
                <c:pt idx="2032">
                  <c:v>44.630920964371981</c:v>
                </c:pt>
                <c:pt idx="2033">
                  <c:v>47.480152301469772</c:v>
                </c:pt>
                <c:pt idx="2034">
                  <c:v>50.317249121238618</c:v>
                </c:pt>
                <c:pt idx="2035">
                  <c:v>53.147621807348422</c:v>
                </c:pt>
                <c:pt idx="2036">
                  <c:v>55.972872287629762</c:v>
                </c:pt>
                <c:pt idx="2037">
                  <c:v>58.790017052670599</c:v>
                </c:pt>
                <c:pt idx="2038">
                  <c:v>61.592226703732393</c:v>
                </c:pt>
                <c:pt idx="2039">
                  <c:v>64.370555011533412</c:v>
                </c:pt>
                <c:pt idx="2040">
                  <c:v>67.115700204822033</c:v>
                </c:pt>
                <c:pt idx="2041">
                  <c:v>69.819194274204023</c:v>
                </c:pt>
                <c:pt idx="2042">
                  <c:v>72.473914816830657</c:v>
                </c:pt>
                <c:pt idx="2043">
                  <c:v>75.074006026223444</c:v>
                </c:pt>
                <c:pt idx="2044">
                  <c:v>77.61439746578418</c:v>
                </c:pt>
                <c:pt idx="2045">
                  <c:v>80.090163692858667</c:v>
                </c:pt>
                <c:pt idx="2046">
                  <c:v>82.495883994802156</c:v>
                </c:pt>
                <c:pt idx="2047">
                  <c:v>84.825132494992602</c:v>
                </c:pt>
                <c:pt idx="2048">
                  <c:v>87.070265981799224</c:v>
                </c:pt>
                <c:pt idx="2049">
                  <c:v>89.222601299541807</c:v>
                </c:pt>
                <c:pt idx="2050">
                  <c:v>91.272989694554596</c:v>
                </c:pt>
                <c:pt idx="2051">
                  <c:v>93.212680544014162</c:v>
                </c:pt>
                <c:pt idx="2052">
                  <c:v>95.034118080872375</c:v>
                </c:pt>
                <c:pt idx="2053">
                  <c:v>96.731246254783187</c:v>
                </c:pt>
                <c:pt idx="2054">
                  <c:v>98.299153115623682</c:v>
                </c:pt>
                <c:pt idx="2055">
                  <c:v>99.733194108890032</c:v>
                </c:pt>
                <c:pt idx="2056">
                  <c:v>101.02791268447496</c:v>
                </c:pt>
                <c:pt idx="2057">
                  <c:v>102.17610665373493</c:v>
                </c:pt>
                <c:pt idx="2058">
                  <c:v>103.16831893180246</c:v>
                </c:pt>
                <c:pt idx="2059">
                  <c:v>103.99293704862215</c:v>
                </c:pt>
                <c:pt idx="2060">
                  <c:v>104.63700208740796</c:v>
                </c:pt>
                <c:pt idx="2061">
                  <c:v>105.08765802843089</c:v>
                </c:pt>
                <c:pt idx="2062">
                  <c:v>105.33386355666661</c:v>
                </c:pt>
                <c:pt idx="2063">
                  <c:v>105.36777174215409</c:v>
                </c:pt>
                <c:pt idx="2064">
                  <c:v>105.18520661381602</c:v>
                </c:pt>
                <c:pt idx="2065">
                  <c:v>104.78495441894269</c:v>
                </c:pt>
                <c:pt idx="2066">
                  <c:v>104.16711954451142</c:v>
                </c:pt>
                <c:pt idx="2067">
                  <c:v>103.33122605395157</c:v>
                </c:pt>
                <c:pt idx="2068">
                  <c:v>102.27490592553401</c:v>
                </c:pt>
                <c:pt idx="2069">
                  <c:v>100.99389782299401</c:v>
                </c:pt>
                <c:pt idx="2070">
                  <c:v>99.483512292510468</c:v>
                </c:pt>
                <c:pt idx="2071">
                  <c:v>97.741054739131656</c:v>
                </c:pt>
                <c:pt idx="2072">
                  <c:v>95.76839098136297</c:v>
                </c:pt>
                <c:pt idx="2073">
                  <c:v>93.573740634068486</c:v>
                </c:pt>
                <c:pt idx="2074">
                  <c:v>91.171853624937498</c:v>
                </c:pt>
                <c:pt idx="2075">
                  <c:v>88.58215672414218</c:v>
                </c:pt>
                <c:pt idx="2076">
                  <c:v>85.825208442701836</c:v>
                </c:pt>
                <c:pt idx="2077">
                  <c:v>82.918569639560886</c:v>
                </c:pt>
                <c:pt idx="2078">
                  <c:v>79.873544755105712</c:v>
                </c:pt>
                <c:pt idx="2079">
                  <c:v>76.693928323642396</c:v>
                </c:pt>
                <c:pt idx="2080">
                  <c:v>73.377147544473161</c:v>
                </c:pt>
                <c:pt idx="2081">
                  <c:v>69.917530558626936</c:v>
                </c:pt>
                <c:pt idx="2082">
                  <c:v>66.310913551392957</c:v>
                </c:pt>
                <c:pt idx="2083">
                  <c:v>62.559200965524191</c:v>
                </c:pt>
                <c:pt idx="2084">
                  <c:v>58.67324142603708</c:v>
                </c:pt>
                <c:pt idx="2085">
                  <c:v>54.673044645160729</c:v>
                </c:pt>
                <c:pt idx="2086">
                  <c:v>50.585444040899581</c:v>
                </c:pt>
                <c:pt idx="2087">
                  <c:v>46.439930730578588</c:v>
                </c:pt>
                <c:pt idx="2088">
                  <c:v>42.263600739369089</c:v>
                </c:pt>
                <c:pt idx="2089">
                  <c:v>38.076370032481513</c:v>
                </c:pt>
                <c:pt idx="2090">
                  <c:v>33.887652696869836</c:v>
                </c:pt>
                <c:pt idx="2091">
                  <c:v>29.695402923943384</c:v>
                </c:pt>
                <c:pt idx="2092">
                  <c:v>25.4878667114987</c:v>
                </c:pt>
                <c:pt idx="2093">
                  <c:v>21.247654436160563</c:v>
                </c:pt>
                <c:pt idx="2094">
                  <c:v>16.957216451981456</c:v>
                </c:pt>
                <c:pt idx="2095">
                  <c:v>12.604605186627603</c:v>
                </c:pt>
                <c:pt idx="2096">
                  <c:v>8.1881917206283248</c:v>
                </c:pt>
                <c:pt idx="2097">
                  <c:v>3.7189839735244439</c:v>
                </c:pt>
                <c:pt idx="2098">
                  <c:v>-0.78018874526186255</c:v>
                </c:pt>
                <c:pt idx="2099">
                  <c:v>-5.2783412121628137</c:v>
                </c:pt>
                <c:pt idx="2100">
                  <c:v>-9.7417775334769701</c:v>
                </c:pt>
                <c:pt idx="2101">
                  <c:v>-14.139979606714688</c:v>
                </c:pt>
                <c:pt idx="2102">
                  <c:v>-18.450575217615615</c:v>
                </c:pt>
                <c:pt idx="2103">
                  <c:v>-22.662167300270177</c:v>
                </c:pt>
                <c:pt idx="2104">
                  <c:v>-26.774333005190034</c:v>
                </c:pt>
                <c:pt idx="2105">
                  <c:v>-30.794844014960386</c:v>
                </c:pt>
                <c:pt idx="2106">
                  <c:v>-34.734963045530996</c:v>
                </c:pt>
                <c:pt idx="2107">
                  <c:v>-38.60428510654139</c:v>
                </c:pt>
                <c:pt idx="2108">
                  <c:v>-42.406481874879475</c:v>
                </c:pt>
                <c:pt idx="2109">
                  <c:v>-46.13662305780619</c:v>
                </c:pt>
                <c:pt idx="2110">
                  <c:v>-49.780261052546528</c:v>
                </c:pt>
                <c:pt idx="2111">
                  <c:v>-53.314393520456356</c:v>
                </c:pt>
                <c:pt idx="2112">
                  <c:v>-56.710211042100539</c:v>
                </c:pt>
                <c:pt idx="2113">
                  <c:v>-59.936971790853967</c:v>
                </c:pt>
                <c:pt idx="2114">
                  <c:v>-62.966024785511706</c:v>
                </c:pt>
                <c:pt idx="2115">
                  <c:v>-65.774234654042345</c:v>
                </c:pt>
                <c:pt idx="2116">
                  <c:v>-68.346388823344284</c:v>
                </c:pt>
                <c:pt idx="2117">
                  <c:v>-70.676329135763197</c:v>
                </c:pt>
                <c:pt idx="2118">
                  <c:v>-72.766765488334812</c:v>
                </c:pt>
                <c:pt idx="2119">
                  <c:v>-74.627958218753349</c:v>
                </c:pt>
                <c:pt idx="2120">
                  <c:v>-76.275462426735388</c:v>
                </c:pt>
                <c:pt idx="2121">
                  <c:v>-77.727197009478161</c:v>
                </c:pt>
                <c:pt idx="2122">
                  <c:v>-79.000429077786976</c:v>
                </c:pt>
                <c:pt idx="2123">
                  <c:v>-80.109329763702888</c:v>
                </c:pt>
                <c:pt idx="2124">
                  <c:v>-81.06333356557721</c:v>
                </c:pt>
                <c:pt idx="2125">
                  <c:v>-81.8662175204785</c:v>
                </c:pt>
                <c:pt idx="2126">
                  <c:v>-82.515963854471522</c:v>
                </c:pt>
                <c:pt idx="2127">
                  <c:v>-83.005588068707581</c:v>
                </c:pt>
                <c:pt idx="2128">
                  <c:v>-83.324859204689517</c:v>
                </c:pt>
                <c:pt idx="2129">
                  <c:v>-83.462604904246092</c:v>
                </c:pt>
                <c:pt idx="2130">
                  <c:v>-83.409262641486848</c:v>
                </c:pt>
                <c:pt idx="2131">
                  <c:v>-83.159224656836031</c:v>
                </c:pt>
                <c:pt idx="2132">
                  <c:v>-82.712426275839974</c:v>
                </c:pt>
                <c:pt idx="2133">
                  <c:v>-82.074788566006447</c:v>
                </c:pt>
                <c:pt idx="2134">
                  <c:v>-81.257361590615403</c:v>
                </c:pt>
                <c:pt idx="2135">
                  <c:v>-80.27428197713509</c:v>
                </c:pt>
                <c:pt idx="2136">
                  <c:v>-79.140049501107626</c:v>
                </c:pt>
                <c:pt idx="2137">
                  <c:v>-77.866816898754251</c:v>
                </c:pt>
                <c:pt idx="2138">
                  <c:v>-76.462298618101414</c:v>
                </c:pt>
                <c:pt idx="2139">
                  <c:v>-74.928855337548526</c:v>
                </c:pt>
                <c:pt idx="2140">
                  <c:v>-73.264142057365063</c:v>
                </c:pt>
                <c:pt idx="2141">
                  <c:v>-71.463142214164861</c:v>
                </c:pt>
                <c:pt idx="2142">
                  <c:v>-69.520838333110831</c:v>
                </c:pt>
                <c:pt idx="2143">
                  <c:v>-67.434777627763197</c:v>
                </c:pt>
                <c:pt idx="2144">
                  <c:v>-65.207203385935955</c:v>
                </c:pt>
                <c:pt idx="2145">
                  <c:v>-62.846564553076185</c:v>
                </c:pt>
                <c:pt idx="2146">
                  <c:v>-60.368033926644287</c:v>
                </c:pt>
                <c:pt idx="2147">
                  <c:v>-57.792618624667234</c:v>
                </c:pt>
                <c:pt idx="2148">
                  <c:v>-55.144815658572838</c:v>
                </c:pt>
                <c:pt idx="2149">
                  <c:v>-52.449375434812836</c:v>
                </c:pt>
                <c:pt idx="2150">
                  <c:v>-49.72804649292069</c:v>
                </c:pt>
                <c:pt idx="2151">
                  <c:v>-46.997118238304523</c:v>
                </c:pt>
                <c:pt idx="2152">
                  <c:v>-44.26638573299212</c:v>
                </c:pt>
                <c:pt idx="2153">
                  <c:v>-41.539690183224224</c:v>
                </c:pt>
                <c:pt idx="2154">
                  <c:v>-38.816647863772019</c:v>
                </c:pt>
                <c:pt idx="2155">
                  <c:v>-36.095002696319717</c:v>
                </c:pt>
                <c:pt idx="2156">
                  <c:v>-33.373111040961341</c:v>
                </c:pt>
                <c:pt idx="2157">
                  <c:v>-30.65216116525794</c:v>
                </c:pt>
                <c:pt idx="2158">
                  <c:v>-27.937771987911873</c:v>
                </c:pt>
                <c:pt idx="2159">
                  <c:v>-25.240614858981235</c:v>
                </c:pt>
                <c:pt idx="2160">
                  <c:v>-22.57579695744333</c:v>
                </c:pt>
                <c:pt idx="2161">
                  <c:v>-19.961084679639725</c:v>
                </c:pt>
                <c:pt idx="2162">
                  <c:v>-17.414552508237726</c:v>
                </c:pt>
                <c:pt idx="2163">
                  <c:v>-14.952425728208549</c:v>
                </c:pt>
                <c:pt idx="2164">
                  <c:v>-12.587548393593451</c:v>
                </c:pt>
                <c:pt idx="2165">
                  <c:v>-10.328583452167354</c:v>
                </c:pt>
                <c:pt idx="2166">
                  <c:v>-8.1799773705719048</c:v>
                </c:pt>
                <c:pt idx="2167">
                  <c:v>-6.142636100714185</c:v>
                </c:pt>
                <c:pt idx="2168">
                  <c:v>-4.2150865962594173</c:v>
                </c:pt>
                <c:pt idx="2169">
                  <c:v>-2.3947202633233795</c:v>
                </c:pt>
                <c:pt idx="2170">
                  <c:v>-0.67865709364085125</c:v>
                </c:pt>
                <c:pt idx="2171">
                  <c:v>0.93600847920242325</c:v>
                </c:pt>
                <c:pt idx="2172">
                  <c:v>2.4523521091579465</c:v>
                </c:pt>
                <c:pt idx="2173">
                  <c:v>3.8735909007097566</c:v>
                </c:pt>
                <c:pt idx="2174">
                  <c:v>5.2024755986093689</c:v>
                </c:pt>
                <c:pt idx="2175">
                  <c:v>6.4401801824623073</c:v>
                </c:pt>
                <c:pt idx="2176">
                  <c:v>7.5851018399451515</c:v>
                </c:pt>
                <c:pt idx="2177">
                  <c:v>8.6320808098943917</c:v>
                </c:pt>
                <c:pt idx="2178">
                  <c:v>9.5725663670170782</c:v>
                </c:pt>
                <c:pt idx="2179">
                  <c:v>10.396022793450951</c:v>
                </c:pt>
                <c:pt idx="2180">
                  <c:v>11.092338087329887</c:v>
                </c:pt>
                <c:pt idx="2181">
                  <c:v>11.654607577757362</c:v>
                </c:pt>
                <c:pt idx="2182">
                  <c:v>12.081604794355352</c:v>
                </c:pt>
                <c:pt idx="2183">
                  <c:v>12.379313685863405</c:v>
                </c:pt>
                <c:pt idx="2184">
                  <c:v>12.56094866444476</c:v>
                </c:pt>
                <c:pt idx="2185">
                  <c:v>12.645007548282878</c:v>
                </c:pt>
                <c:pt idx="2186">
                  <c:v>12.651431148688596</c:v>
                </c:pt>
                <c:pt idx="2187">
                  <c:v>12.59701937962515</c:v>
                </c:pt>
                <c:pt idx="2188">
                  <c:v>12.491949108540265</c:v>
                </c:pt>
                <c:pt idx="2189">
                  <c:v>12.338544280876251</c:v>
                </c:pt>
                <c:pt idx="2190">
                  <c:v>12.132141806641835</c:v>
                </c:pt>
                <c:pt idx="2191">
                  <c:v>11.863432280535028</c:v>
                </c:pt>
                <c:pt idx="2192">
                  <c:v>11.521902946650373</c:v>
                </c:pt>
                <c:pt idx="2193">
                  <c:v>11.099956972734125</c:v>
                </c:pt>
                <c:pt idx="2194">
                  <c:v>10.596805044000492</c:v>
                </c:pt>
                <c:pt idx="2195">
                  <c:v>10.020972220081717</c:v>
                </c:pt>
                <c:pt idx="2196">
                  <c:v>9.3905633791513115</c:v>
                </c:pt>
                <c:pt idx="2197">
                  <c:v>8.7310360003749121</c:v>
                </c:pt>
                <c:pt idx="2198">
                  <c:v>8.0709415197920134</c:v>
                </c:pt>
                <c:pt idx="2199">
                  <c:v>7.4368227502240734</c:v>
                </c:pt>
                <c:pt idx="2200">
                  <c:v>6.8486930240761579</c:v>
                </c:pt>
                <c:pt idx="2201">
                  <c:v>6.3170454814965584</c:v>
                </c:pt>
                <c:pt idx="2202">
                  <c:v>5.8418172805153814</c:v>
                </c:pt>
                <c:pt idx="2203">
                  <c:v>5.4135345030861428</c:v>
                </c:pt>
                <c:pt idx="2204">
                  <c:v>5.016576769512211</c:v>
                </c:pt>
                <c:pt idx="2205">
                  <c:v>4.6338683636306834</c:v>
                </c:pt>
                <c:pt idx="2206">
                  <c:v>4.2516692019232973</c:v>
                </c:pt>
                <c:pt idx="2207">
                  <c:v>3.8631230709275846</c:v>
                </c:pt>
                <c:pt idx="2208">
                  <c:v>3.4697667606660629</c:v>
                </c:pt>
                <c:pt idx="2209">
                  <c:v>3.0806899040032225</c:v>
                </c:pt>
                <c:pt idx="2210">
                  <c:v>2.7095350287077453</c:v>
                </c:pt>
                <c:pt idx="2211">
                  <c:v>2.3703298829598456</c:v>
                </c:pt>
                <c:pt idx="2212">
                  <c:v>2.0735937232361716</c:v>
                </c:pt>
                <c:pt idx="2213">
                  <c:v>1.8237215059930587</c:v>
                </c:pt>
                <c:pt idx="2214">
                  <c:v>1.6180589602864808</c:v>
                </c:pt>
                <c:pt idx="2215">
                  <c:v>1.4478571784356546</c:v>
                </c:pt>
                <c:pt idx="2216">
                  <c:v>1.300930853296826</c:v>
                </c:pt>
                <c:pt idx="2217">
                  <c:v>1.165313213705226</c:v>
                </c:pt>
                <c:pt idx="2218">
                  <c:v>1.0329249817059598</c:v>
                </c:pt>
                <c:pt idx="2219">
                  <c:v>0.90221227176376684</c:v>
                </c:pt>
                <c:pt idx="2220">
                  <c:v>0.7789121796572267</c:v>
                </c:pt>
                <c:pt idx="2221">
                  <c:v>0.67469924568048789</c:v>
                </c:pt>
                <c:pt idx="2222">
                  <c:v>0.60417038700687442</c:v>
                </c:pt>
                <c:pt idx="2223">
                  <c:v>0.5810999102417933</c:v>
                </c:pt>
                <c:pt idx="2224">
                  <c:v>0.61494875646708325</c:v>
                </c:pt>
                <c:pt idx="2225">
                  <c:v>0.70835430382787867</c:v>
                </c:pt>
                <c:pt idx="2226">
                  <c:v>0.85610934282264406</c:v>
                </c:pt>
                <c:pt idx="2227">
                  <c:v>1.0459797044598558</c:v>
                </c:pt>
                <c:pt idx="2228">
                  <c:v>1.2613221176724954</c:v>
                </c:pt>
                <c:pt idx="2229">
                  <c:v>1.4848213884615447</c:v>
                </c:pt>
                <c:pt idx="2230">
                  <c:v>1.7021914366661184</c:v>
                </c:pt>
                <c:pt idx="2231">
                  <c:v>1.904801790218696</c:v>
                </c:pt>
                <c:pt idx="2232">
                  <c:v>2.0907198904171747</c:v>
                </c:pt>
                <c:pt idx="2233">
                  <c:v>2.264050389279018</c:v>
                </c:pt>
                <c:pt idx="2234">
                  <c:v>2.4326918055257223</c:v>
                </c:pt>
                <c:pt idx="2235">
                  <c:v>2.6050991768792606</c:v>
                </c:pt>
                <c:pt idx="2236">
                  <c:v>2.7870617778284537</c:v>
                </c:pt>
                <c:pt idx="2237">
                  <c:v>2.979361932287663</c:v>
                </c:pt>
                <c:pt idx="2238">
                  <c:v>3.1767286718333092</c:v>
                </c:pt>
                <c:pt idx="2239">
                  <c:v>3.3681700387147178</c:v>
                </c:pt>
                <c:pt idx="2240">
                  <c:v>3.5385977951001517</c:v>
                </c:pt>
                <c:pt idx="2241">
                  <c:v>3.6714891054434919</c:v>
                </c:pt>
                <c:pt idx="2242">
                  <c:v>3.7519970188427085</c:v>
                </c:pt>
                <c:pt idx="2243">
                  <c:v>3.7696968622018434</c:v>
                </c:pt>
                <c:pt idx="2244">
                  <c:v>3.7203845374166127</c:v>
                </c:pt>
                <c:pt idx="2245">
                  <c:v>3.6067035853775069</c:v>
                </c:pt>
                <c:pt idx="2246">
                  <c:v>3.4375196759254787</c:v>
                </c:pt>
                <c:pt idx="2247">
                  <c:v>3.2261573262772449</c:v>
                </c:pt>
                <c:pt idx="2248">
                  <c:v>2.9880120159454986</c:v>
                </c:pt>
                <c:pt idx="2249">
                  <c:v>2.7381764470219916</c:v>
                </c:pt>
                <c:pt idx="2250">
                  <c:v>2.4894423988843037</c:v>
                </c:pt>
                <c:pt idx="2251">
                  <c:v>2.2508588460158325</c:v>
                </c:pt>
                <c:pt idx="2252">
                  <c:v>2.0270456677723048</c:v>
                </c:pt>
                <c:pt idx="2253">
                  <c:v>1.8183920040862984</c:v>
                </c:pt>
                <c:pt idx="2254">
                  <c:v>1.6220692329739457</c:v>
                </c:pt>
                <c:pt idx="2255">
                  <c:v>1.4335674149451558</c:v>
                </c:pt>
                <c:pt idx="2256">
                  <c:v>1.2482899986073484</c:v>
                </c:pt>
                <c:pt idx="2257">
                  <c:v>1.0627089284848248</c:v>
                </c:pt>
                <c:pt idx="2258">
                  <c:v>0.8747792124292455</c:v>
                </c:pt>
                <c:pt idx="2259">
                  <c:v>0.68364989701219314</c:v>
                </c:pt>
                <c:pt idx="2260">
                  <c:v>0.48896048724795105</c:v>
                </c:pt>
                <c:pt idx="2261">
                  <c:v>0.29009290181422065</c:v>
                </c:pt>
                <c:pt idx="2262">
                  <c:v>8.5705623842074752E-2</c:v>
                </c:pt>
                <c:pt idx="2263">
                  <c:v>-0.12624162727170266</c:v>
                </c:pt>
                <c:pt idx="2264">
                  <c:v>-0.34785752906896306</c:v>
                </c:pt>
                <c:pt idx="2265">
                  <c:v>-0.58014215277421277</c:v>
                </c:pt>
                <c:pt idx="2266">
                  <c:v>-0.82173864863287271</c:v>
                </c:pt>
                <c:pt idx="2267">
                  <c:v>-1.0683138380254531</c:v>
                </c:pt>
                <c:pt idx="2268">
                  <c:v>-1.3129255912692748</c:v>
                </c:pt>
                <c:pt idx="2269">
                  <c:v>-1.5472388074003074</c:v>
                </c:pt>
                <c:pt idx="2270">
                  <c:v>-1.7632085558955506</c:v>
                </c:pt>
                <c:pt idx="2271">
                  <c:v>-1.9548143151577873</c:v>
                </c:pt>
                <c:pt idx="2272">
                  <c:v>-2.1194438801242441</c:v>
                </c:pt>
                <c:pt idx="2273">
                  <c:v>-2.258498815090618</c:v>
                </c:pt>
                <c:pt idx="2274">
                  <c:v>-2.3768280077175854</c:v>
                </c:pt>
                <c:pt idx="2275">
                  <c:v>-2.4808444755543939</c:v>
                </c:pt>
                <c:pt idx="2276">
                  <c:v>-2.5756979001556637</c:v>
                </c:pt>
                <c:pt idx="2277">
                  <c:v>-2.6624750157931558</c:v>
                </c:pt>
                <c:pt idx="2278">
                  <c:v>-2.7364914497534496</c:v>
                </c:pt>
                <c:pt idx="2279">
                  <c:v>-2.787127138233231</c:v>
                </c:pt>
                <c:pt idx="2280">
                  <c:v>-2.7991092557333435</c:v>
                </c:pt>
                <c:pt idx="2281">
                  <c:v>-2.7551392943116286</c:v>
                </c:pt>
                <c:pt idx="2282">
                  <c:v>-2.6396091674730173</c:v>
                </c:pt>
                <c:pt idx="2283">
                  <c:v>-2.442485964794022</c:v>
                </c:pt>
                <c:pt idx="2284">
                  <c:v>-2.1621671907156852</c:v>
                </c:pt>
                <c:pt idx="2285">
                  <c:v>-1.8065835782566366</c:v>
                </c:pt>
                <c:pt idx="2286">
                  <c:v>-1.392262985329118</c:v>
                </c:pt>
                <c:pt idx="2287">
                  <c:v>-0.94130321308061182</c:v>
                </c:pt>
                <c:pt idx="2288">
                  <c:v>-0.47677108668595214</c:v>
                </c:pt>
                <c:pt idx="2289">
                  <c:v>-1.7859516996938461E-2</c:v>
                </c:pt>
                <c:pt idx="2290">
                  <c:v>0.42362970208502382</c:v>
                </c:pt>
                <c:pt idx="2291">
                  <c:v>0.84465250753995325</c:v>
                </c:pt>
                <c:pt idx="2292">
                  <c:v>1.2502180725552832</c:v>
                </c:pt>
                <c:pt idx="2293">
                  <c:v>1.6510121507241309</c:v>
                </c:pt>
                <c:pt idx="2294">
                  <c:v>2.0598975992011286</c:v>
                </c:pt>
                <c:pt idx="2295">
                  <c:v>2.488194470630253</c:v>
                </c:pt>
                <c:pt idx="2296">
                  <c:v>2.9427652008274801</c:v>
                </c:pt>
                <c:pt idx="2297">
                  <c:v>3.4245296243015373</c:v>
                </c:pt>
                <c:pt idx="2298">
                  <c:v>3.9285437100588223</c:v>
                </c:pt>
                <c:pt idx="2299">
                  <c:v>4.445563617275754</c:v>
                </c:pt>
                <c:pt idx="2300">
                  <c:v>4.9647584428511218</c:v>
                </c:pt>
                <c:pt idx="2301">
                  <c:v>5.476745763173593</c:v>
                </c:pt>
                <c:pt idx="2302">
                  <c:v>5.9759171186776667</c:v>
                </c:pt>
                <c:pt idx="2303">
                  <c:v>6.4614405617236255</c:v>
                </c:pt>
                <c:pt idx="2304">
                  <c:v>6.9369180816001075</c:v>
                </c:pt>
                <c:pt idx="2305">
                  <c:v>7.4089314230999994</c:v>
                </c:pt>
                <c:pt idx="2306">
                  <c:v>7.8848343239702237</c:v>
                </c:pt>
                <c:pt idx="2307">
                  <c:v>8.3703856544781523</c:v>
                </c:pt>
                <c:pt idx="2308">
                  <c:v>8.8679156983058718</c:v>
                </c:pt>
                <c:pt idx="2309">
                  <c:v>9.3755217721727391</c:v>
                </c:pt>
                <c:pt idx="2310">
                  <c:v>9.8874766701621759</c:v>
                </c:pt>
                <c:pt idx="2311">
                  <c:v>10.395796809813149</c:v>
                </c:pt>
                <c:pt idx="2312">
                  <c:v>10.892623656152788</c:v>
                </c:pt>
                <c:pt idx="2313">
                  <c:v>11.37258462261499</c:v>
                </c:pt>
                <c:pt idx="2314">
                  <c:v>11.834179386521992</c:v>
                </c:pt>
                <c:pt idx="2315">
                  <c:v>12.279811975828938</c:v>
                </c:pt>
                <c:pt idx="2316">
                  <c:v>12.714657650023536</c:v>
                </c:pt>
                <c:pt idx="2317">
                  <c:v>13.144732345360314</c:v>
                </c:pt>
                <c:pt idx="2318">
                  <c:v>13.574671950342827</c:v>
                </c:pt>
                <c:pt idx="2319">
                  <c:v>14.005894691086027</c:v>
                </c:pt>
                <c:pt idx="2320">
                  <c:v>14.435707700020192</c:v>
                </c:pt>
                <c:pt idx="2321">
                  <c:v>14.857514953403532</c:v>
                </c:pt>
                <c:pt idx="2322">
                  <c:v>15.262012077943446</c:v>
                </c:pt>
                <c:pt idx="2323">
                  <c:v>15.639214562458331</c:v>
                </c:pt>
                <c:pt idx="2324">
                  <c:v>15.980922079593874</c:v>
                </c:pt>
                <c:pt idx="2325">
                  <c:v>16.282823486595944</c:v>
                </c:pt>
                <c:pt idx="2326">
                  <c:v>16.545569224043454</c:v>
                </c:pt>
                <c:pt idx="2327">
                  <c:v>16.774745406304852</c:v>
                </c:pt>
                <c:pt idx="2328">
                  <c:v>16.979962115785519</c:v>
                </c:pt>
                <c:pt idx="2329">
                  <c:v>17.173190019795655</c:v>
                </c:pt>
                <c:pt idx="2330">
                  <c:v>17.366597923815519</c:v>
                </c:pt>
                <c:pt idx="2331">
                  <c:v>17.570323783371148</c:v>
                </c:pt>
                <c:pt idx="2332">
                  <c:v>17.790603277679963</c:v>
                </c:pt>
                <c:pt idx="2333">
                  <c:v>18.028609557431231</c:v>
                </c:pt>
                <c:pt idx="2334">
                  <c:v>18.280284873670954</c:v>
                </c:pt>
                <c:pt idx="2335">
                  <c:v>18.53732052000446</c:v>
                </c:pt>
                <c:pt idx="2336">
                  <c:v>18.789116857865714</c:v>
                </c:pt>
                <c:pt idx="2337">
                  <c:v>19.025126555648335</c:v>
                </c:pt>
                <c:pt idx="2338">
                  <c:v>19.236878709973833</c:v>
                </c:pt>
                <c:pt idx="2339">
                  <c:v>19.419218393283238</c:v>
                </c:pt>
                <c:pt idx="2340">
                  <c:v>19.57059173600117</c:v>
                </c:pt>
                <c:pt idx="2341">
                  <c:v>19.692452667369409</c:v>
                </c:pt>
                <c:pt idx="2342">
                  <c:v>19.787983619703152</c:v>
                </c:pt>
                <c:pt idx="2343">
                  <c:v>19.860405870722037</c:v>
                </c:pt>
                <c:pt idx="2344">
                  <c:v>19.911324163809741</c:v>
                </c:pt>
                <c:pt idx="2345">
                  <c:v>19.939548893785194</c:v>
                </c:pt>
                <c:pt idx="2346">
                  <c:v>19.940628648693213</c:v>
                </c:pt>
                <c:pt idx="2347">
                  <c:v>19.907217103154665</c:v>
                </c:pt>
                <c:pt idx="2348">
                  <c:v>19.830314987304565</c:v>
                </c:pt>
                <c:pt idx="2349">
                  <c:v>19.701127036836166</c:v>
                </c:pt>
                <c:pt idx="2350">
                  <c:v>19.512957757886678</c:v>
                </c:pt>
                <c:pt idx="2351">
                  <c:v>19.262555683762319</c:v>
                </c:pt>
                <c:pt idx="2352">
                  <c:v>18.950540788056433</c:v>
                </c:pt>
                <c:pt idx="2353">
                  <c:v>18.580819009669849</c:v>
                </c:pt>
                <c:pt idx="2354">
                  <c:v>18.159213392002382</c:v>
                </c:pt>
                <c:pt idx="2355">
                  <c:v>17.691840429466328</c:v>
                </c:pt>
                <c:pt idx="2356">
                  <c:v>17.183760600748816</c:v>
                </c:pt>
                <c:pt idx="2357">
                  <c:v>16.638196573596694</c:v>
                </c:pt>
                <c:pt idx="2358">
                  <c:v>16.056411266982163</c:v>
                </c:pt>
                <c:pt idx="2359">
                  <c:v>15.438187712901533</c:v>
                </c:pt>
                <c:pt idx="2360">
                  <c:v>14.782751866139318</c:v>
                </c:pt>
                <c:pt idx="2361">
                  <c:v>14.089911186460615</c:v>
                </c:pt>
                <c:pt idx="2362">
                  <c:v>13.360990421510385</c:v>
                </c:pt>
                <c:pt idx="2363">
                  <c:v>12.598979461621877</c:v>
                </c:pt>
                <c:pt idx="2364">
                  <c:v>11.807571269686269</c:v>
                </c:pt>
                <c:pt idx="2365">
                  <c:v>10.989416869435333</c:v>
                </c:pt>
                <c:pt idx="2366">
                  <c:v>10.144389657626871</c:v>
                </c:pt>
                <c:pt idx="2367">
                  <c:v>9.2686103871183665</c:v>
                </c:pt>
                <c:pt idx="2368">
                  <c:v>8.3546498877707087</c:v>
                </c:pt>
                <c:pt idx="2369">
                  <c:v>7.3929102872056527</c:v>
                </c:pt>
                <c:pt idx="2370">
                  <c:v>6.3738567720346264</c:v>
                </c:pt>
                <c:pt idx="2371">
                  <c:v>5.2906742717308699</c:v>
                </c:pt>
                <c:pt idx="2372">
                  <c:v>4.1417771672864161</c:v>
                </c:pt>
                <c:pt idx="2373">
                  <c:v>2.9323632491631368</c:v>
                </c:pt>
                <c:pt idx="2374">
                  <c:v>1.6743793637046294</c:v>
                </c:pt>
                <c:pt idx="2375">
                  <c:v>0.38479312920897957</c:v>
                </c:pt>
                <c:pt idx="2376">
                  <c:v>-0.91750144785973686</c:v>
                </c:pt>
                <c:pt idx="2377">
                  <c:v>-2.2154043930154717</c:v>
                </c:pt>
                <c:pt idx="2378">
                  <c:v>-3.4968817896875115</c:v>
                </c:pt>
                <c:pt idx="2379">
                  <c:v>-4.7569369295211645</c:v>
                </c:pt>
                <c:pt idx="2380">
                  <c:v>-5.9980180679439643</c:v>
                </c:pt>
                <c:pt idx="2381">
                  <c:v>-7.2288616370273431</c:v>
                </c:pt>
                <c:pt idx="2382">
                  <c:v>-8.4618833721603988</c:v>
                </c:pt>
                <c:pt idx="2383">
                  <c:v>-9.7096853961352423</c:v>
                </c:pt>
                <c:pt idx="2384">
                  <c:v>-10.981607509934264</c:v>
                </c:pt>
                <c:pt idx="2385">
                  <c:v>-12.281137677581222</c:v>
                </c:pt>
                <c:pt idx="2386">
                  <c:v>-13.604723190095168</c:v>
                </c:pt>
                <c:pt idx="2387">
                  <c:v>-14.942187438389848</c:v>
                </c:pt>
                <c:pt idx="2388">
                  <c:v>-16.278531138495662</c:v>
                </c:pt>
                <c:pt idx="2389">
                  <c:v>-17.596577566531238</c:v>
                </c:pt>
                <c:pt idx="2390">
                  <c:v>-18.879760058327349</c:v>
                </c:pt>
                <c:pt idx="2391">
                  <c:v>-20.114383442323074</c:v>
                </c:pt>
                <c:pt idx="2392">
                  <c:v>-21.290991131939176</c:v>
                </c:pt>
                <c:pt idx="2393">
                  <c:v>-22.404794272355264</c:v>
                </c:pt>
                <c:pt idx="2394">
                  <c:v>-23.455197916735735</c:v>
                </c:pt>
                <c:pt idx="2395">
                  <c:v>-24.444472593746379</c:v>
                </c:pt>
                <c:pt idx="2396">
                  <c:v>-25.375895580714552</c:v>
                </c:pt>
                <c:pt idx="2397">
                  <c:v>-26.252015270509748</c:v>
                </c:pt>
                <c:pt idx="2398">
                  <c:v>-27.073613947019517</c:v>
                </c:pt>
                <c:pt idx="2399">
                  <c:v>-27.839570659333951</c:v>
                </c:pt>
                <c:pt idx="2400">
                  <c:v>-28.547520015142034</c:v>
                </c:pt>
                <c:pt idx="2401">
                  <c:v>-29.195014724061881</c:v>
                </c:pt>
                <c:pt idx="2402">
                  <c:v>-29.780771440866438</c:v>
                </c:pt>
                <c:pt idx="2403">
                  <c:v>-30.305569739894921</c:v>
                </c:pt>
                <c:pt idx="2404">
                  <c:v>-30.772559640589122</c:v>
                </c:pt>
                <c:pt idx="2405">
                  <c:v>-31.186894953728689</c:v>
                </c:pt>
                <c:pt idx="2406">
                  <c:v>-31.554639425653569</c:v>
                </c:pt>
                <c:pt idx="2407">
                  <c:v>-31.881180676464183</c:v>
                </c:pt>
                <c:pt idx="2408">
                  <c:v>-32.169780972843455</c:v>
                </c:pt>
                <c:pt idx="2409">
                  <c:v>-32.420698242091746</c:v>
                </c:pt>
                <c:pt idx="2410">
                  <c:v>-32.630780620550723</c:v>
                </c:pt>
                <c:pt idx="2411">
                  <c:v>-32.793412587752428</c:v>
                </c:pt>
                <c:pt idx="2412">
                  <c:v>-32.899051956185637</c:v>
                </c:pt>
                <c:pt idx="2413">
                  <c:v>-32.93657315671971</c:v>
                </c:pt>
                <c:pt idx="2414">
                  <c:v>-32.895172196110167</c:v>
                </c:pt>
                <c:pt idx="2415">
                  <c:v>-32.766290410556522</c:v>
                </c:pt>
                <c:pt idx="2416">
                  <c:v>-32.545060015506621</c:v>
                </c:pt>
                <c:pt idx="2417">
                  <c:v>-32.231004807727018</c:v>
                </c:pt>
                <c:pt idx="2418">
                  <c:v>-31.828072052116056</c:v>
                </c:pt>
                <c:pt idx="2419">
                  <c:v>-31.344203576305269</c:v>
                </c:pt>
                <c:pt idx="2420">
                  <c:v>-30.790429844446876</c:v>
                </c:pt>
                <c:pt idx="2421">
                  <c:v>-30.179419725590197</c:v>
                </c:pt>
                <c:pt idx="2422">
                  <c:v>-29.523735090164969</c:v>
                </c:pt>
                <c:pt idx="2423">
                  <c:v>-28.834240929981199</c:v>
                </c:pt>
                <c:pt idx="2424">
                  <c:v>-28.119037797714395</c:v>
                </c:pt>
                <c:pt idx="2425">
                  <c:v>-27.383090012405404</c:v>
                </c:pt>
                <c:pt idx="2426">
                  <c:v>-26.628460659487995</c:v>
                </c:pt>
                <c:pt idx="2427">
                  <c:v>-25.854888349641129</c:v>
                </c:pt>
                <c:pt idx="2428">
                  <c:v>-25.060534586625831</c:v>
                </c:pt>
                <c:pt idx="2429">
                  <c:v>-24.242832791071905</c:v>
                </c:pt>
                <c:pt idx="2430">
                  <c:v>-23.399259936606004</c:v>
                </c:pt>
                <c:pt idx="2431">
                  <c:v>-22.527821071014628</c:v>
                </c:pt>
                <c:pt idx="2432">
                  <c:v>-21.627182566705972</c:v>
                </c:pt>
                <c:pt idx="2433">
                  <c:v>-20.696498890902507</c:v>
                </c:pt>
                <c:pt idx="2434">
                  <c:v>-19.735062449671286</c:v>
                </c:pt>
                <c:pt idx="2435">
                  <c:v>-18.741988570852335</c:v>
                </c:pt>
                <c:pt idx="2436">
                  <c:v>-17.716171521190695</c:v>
                </c:pt>
                <c:pt idx="2437">
                  <c:v>-16.656658415215087</c:v>
                </c:pt>
                <c:pt idx="2438">
                  <c:v>-15.563307583168696</c:v>
                </c:pt>
                <c:pt idx="2439">
                  <c:v>-14.437346843672909</c:v>
                </c:pt>
                <c:pt idx="2440">
                  <c:v>-13.281547191020715</c:v>
                </c:pt>
                <c:pt idx="2441">
                  <c:v>-12.100039080250795</c:v>
                </c:pt>
                <c:pt idx="2442">
                  <c:v>-10.897980111343065</c:v>
                </c:pt>
                <c:pt idx="2443">
                  <c:v>-9.6812534867164306</c:v>
                </c:pt>
                <c:pt idx="2444">
                  <c:v>-8.45622519999921</c:v>
                </c:pt>
                <c:pt idx="2445">
                  <c:v>-7.2294777868343045</c:v>
                </c:pt>
                <c:pt idx="2446">
                  <c:v>-6.0074820325928489</c:v>
                </c:pt>
                <c:pt idx="2447">
                  <c:v>-4.7962265309509711</c:v>
                </c:pt>
                <c:pt idx="2448">
                  <c:v>-3.6008344590974408</c:v>
                </c:pt>
                <c:pt idx="2449">
                  <c:v>-2.4252624367153057</c:v>
                </c:pt>
                <c:pt idx="2450">
                  <c:v>-1.2721759575744942</c:v>
                </c:pt>
                <c:pt idx="2451">
                  <c:v>-0.1429881965004613</c:v>
                </c:pt>
                <c:pt idx="2452">
                  <c:v>0.96195784806129558</c:v>
                </c:pt>
                <c:pt idx="2453">
                  <c:v>2.0430637460128365</c:v>
                </c:pt>
                <c:pt idx="2454">
                  <c:v>3.1010695849729979</c:v>
                </c:pt>
                <c:pt idx="2455">
                  <c:v>4.1366210265579131</c:v>
                </c:pt>
                <c:pt idx="2456">
                  <c:v>5.1498337540638426</c:v>
                </c:pt>
                <c:pt idx="2457">
                  <c:v>6.1399515875080359</c:v>
                </c:pt>
                <c:pt idx="2458">
                  <c:v>7.1052035007101466</c:v>
                </c:pt>
                <c:pt idx="2459">
                  <c:v>8.0428785085963703</c:v>
                </c:pt>
                <c:pt idx="2460">
                  <c:v>8.9496259916709135</c:v>
                </c:pt>
                <c:pt idx="2461">
                  <c:v>9.8219809427466522</c:v>
                </c:pt>
                <c:pt idx="2462">
                  <c:v>10.656985374000261</c:v>
                </c:pt>
                <c:pt idx="2463">
                  <c:v>11.452714844857024</c:v>
                </c:pt>
                <c:pt idx="2464">
                  <c:v>12.208620582214708</c:v>
                </c:pt>
                <c:pt idx="2465">
                  <c:v>12.925636500032857</c:v>
                </c:pt>
                <c:pt idx="2466">
                  <c:v>13.60596190487329</c:v>
                </c:pt>
                <c:pt idx="2467">
                  <c:v>14.252533514235099</c:v>
                </c:pt>
                <c:pt idx="2468">
                  <c:v>14.86835749853191</c:v>
                </c:pt>
                <c:pt idx="2469">
                  <c:v>15.455879383316875</c:v>
                </c:pt>
                <c:pt idx="2470">
                  <c:v>16.016491910480866</c:v>
                </c:pt>
                <c:pt idx="2471">
                  <c:v>16.550244911870344</c:v>
                </c:pt>
                <c:pt idx="2472">
                  <c:v>17.055804676099118</c:v>
                </c:pt>
                <c:pt idx="2473">
                  <c:v>17.530671263792463</c:v>
                </c:pt>
                <c:pt idx="2474">
                  <c:v>17.971647336014129</c:v>
                </c:pt>
                <c:pt idx="2475">
                  <c:v>18.375515903219227</c:v>
                </c:pt>
                <c:pt idx="2476">
                  <c:v>18.739723044694355</c:v>
                </c:pt>
                <c:pt idx="2477">
                  <c:v>19.062749286558148</c:v>
                </c:pt>
                <c:pt idx="2478">
                  <c:v>19.344010717658307</c:v>
                </c:pt>
                <c:pt idx="2479">
                  <c:v>19.583375392875489</c:v>
                </c:pt>
                <c:pt idx="2480">
                  <c:v>19.7804877296097</c:v>
                </c:pt>
                <c:pt idx="2481">
                  <c:v>19.934162066436929</c:v>
                </c:pt>
                <c:pt idx="2482">
                  <c:v>20.042109524698294</c:v>
                </c:pt>
                <c:pt idx="2483">
                  <c:v>20.10105978866946</c:v>
                </c:pt>
                <c:pt idx="2484">
                  <c:v>20.107171378912252</c:v>
                </c:pt>
                <c:pt idx="2485">
                  <c:v>20.056645459309788</c:v>
                </c:pt>
                <c:pt idx="2486">
                  <c:v>19.94640475282279</c:v>
                </c:pt>
                <c:pt idx="2487">
                  <c:v>19.7746198367131</c:v>
                </c:pt>
                <c:pt idx="2488">
                  <c:v>19.541025981460756</c:v>
                </c:pt>
                <c:pt idx="2489">
                  <c:v>19.247095614629757</c:v>
                </c:pt>
                <c:pt idx="2490">
                  <c:v>18.896026923057349</c:v>
                </c:pt>
                <c:pt idx="2491">
                  <c:v>18.492494260739072</c:v>
                </c:pt>
                <c:pt idx="2492">
                  <c:v>18.042181124682212</c:v>
                </c:pt>
                <c:pt idx="2493">
                  <c:v>17.551147672846394</c:v>
                </c:pt>
                <c:pt idx="2494">
                  <c:v>17.025119989978048</c:v>
                </c:pt>
                <c:pt idx="2495">
                  <c:v>16.468759734125761</c:v>
                </c:pt>
                <c:pt idx="2496">
                  <c:v>15.884978343307461</c:v>
                </c:pt>
                <c:pt idx="2497">
                  <c:v>15.274452821384783</c:v>
                </c:pt>
                <c:pt idx="2498">
                  <c:v>14.635466244966388</c:v>
                </c:pt>
                <c:pt idx="2499">
                  <c:v>13.964093086772456</c:v>
                </c:pt>
                <c:pt idx="2500">
                  <c:v>13.254759717585737</c:v>
                </c:pt>
                <c:pt idx="2501">
                  <c:v>12.501266606784146</c:v>
                </c:pt>
                <c:pt idx="2502">
                  <c:v>11.698261167445368</c:v>
                </c:pt>
                <c:pt idx="2503">
                  <c:v>10.842836494556021</c:v>
                </c:pt>
                <c:pt idx="2504">
                  <c:v>9.9357233488727701</c:v>
                </c:pt>
                <c:pt idx="2505">
                  <c:v>8.9816554077693098</c:v>
                </c:pt>
                <c:pt idx="2506">
                  <c:v>7.9886690912699203</c:v>
                </c:pt>
                <c:pt idx="2507">
                  <c:v>6.9663319193060458</c:v>
                </c:pt>
                <c:pt idx="2508">
                  <c:v>5.9233421127941295</c:v>
                </c:pt>
                <c:pt idx="2509">
                  <c:v>4.8652559181764641</c:v>
                </c:pt>
                <c:pt idx="2510">
                  <c:v>3.7929783469220069</c:v>
                </c:pt>
                <c:pt idx="2511">
                  <c:v>2.7024419322272655</c:v>
                </c:pt>
                <c:pt idx="2512">
                  <c:v>1.5857744260884801</c:v>
                </c:pt>
                <c:pt idx="2513">
                  <c:v>0.43382875392054876</c:v>
                </c:pt>
                <c:pt idx="2514">
                  <c:v>-0.7607209945838731</c:v>
                </c:pt>
                <c:pt idx="2515">
                  <c:v>-2.0007095851871974</c:v>
                </c:pt>
                <c:pt idx="2516">
                  <c:v>-3.2828466062182922</c:v>
                </c:pt>
                <c:pt idx="2517">
                  <c:v>-4.597428893292725</c:v>
                </c:pt>
                <c:pt idx="2518">
                  <c:v>-5.9296671757475927</c:v>
                </c:pt>
                <c:pt idx="2519">
                  <c:v>-7.2625877498182474</c:v>
                </c:pt>
                <c:pt idx="2520">
                  <c:v>-8.5807806255278294</c:v>
                </c:pt>
                <c:pt idx="2521">
                  <c:v>-9.873820585305376</c:v>
                </c:pt>
                <c:pt idx="2522">
                  <c:v>-11.138377840413094</c:v>
                </c:pt>
                <c:pt idx="2523">
                  <c:v>-12.378490471469258</c:v>
                </c:pt>
                <c:pt idx="2524">
                  <c:v>-13.603866172052712</c:v>
                </c:pt>
                <c:pt idx="2525">
                  <c:v>-14.82659321088601</c:v>
                </c:pt>
                <c:pt idx="2526">
                  <c:v>-16.057221789849802</c:v>
                </c:pt>
                <c:pt idx="2527">
                  <c:v>-17.301357430663561</c:v>
                </c:pt>
                <c:pt idx="2528">
                  <c:v>-18.557562440348331</c:v>
                </c:pt>
                <c:pt idx="2529">
                  <c:v>-19.816888201688677</c:v>
                </c:pt>
                <c:pt idx="2530">
                  <c:v>-21.064108597351353</c:v>
                </c:pt>
                <c:pt idx="2531">
                  <c:v>-22.280497819549762</c:v>
                </c:pt>
                <c:pt idx="2532">
                  <c:v>-23.447438442564611</c:v>
                </c:pt>
                <c:pt idx="2533">
                  <c:v>-24.54970746518439</c:v>
                </c:pt>
                <c:pt idx="2534">
                  <c:v>-25.577634831745115</c:v>
                </c:pt>
                <c:pt idx="2535">
                  <c:v>-26.528015014474619</c:v>
                </c:pt>
                <c:pt idx="2536">
                  <c:v>-27.403882663293142</c:v>
                </c:pt>
                <c:pt idx="2537">
                  <c:v>-28.213156317860065</c:v>
                </c:pt>
                <c:pt idx="2538">
                  <c:v>-28.966251220978734</c:v>
                </c:pt>
                <c:pt idx="2539">
                  <c:v>-29.673125110298312</c:v>
                </c:pt>
                <c:pt idx="2540">
                  <c:v>-30.340501565370086</c:v>
                </c:pt>
                <c:pt idx="2541">
                  <c:v>-30.970005622133666</c:v>
                </c:pt>
                <c:pt idx="2542">
                  <c:v>-31.557658608912405</c:v>
                </c:pt>
                <c:pt idx="2543">
                  <c:v>-32.094740448350201</c:v>
                </c:pt>
                <c:pt idx="2544">
                  <c:v>-32.569695679801143</c:v>
                </c:pt>
                <c:pt idx="2545">
                  <c:v>-32.970593660149746</c:v>
                </c:pt>
                <c:pt idx="2546">
                  <c:v>-33.287524668291098</c:v>
                </c:pt>
                <c:pt idx="2547">
                  <c:v>-33.514353265907197</c:v>
                </c:pt>
                <c:pt idx="2548">
                  <c:v>-33.649576534625432</c:v>
                </c:pt>
                <c:pt idx="2549">
                  <c:v>-33.696333275764637</c:v>
                </c:pt>
                <c:pt idx="2550">
                  <c:v>-33.661583680817451</c:v>
                </c:pt>
                <c:pt idx="2551">
                  <c:v>-33.554387774370255</c:v>
                </c:pt>
                <c:pt idx="2552">
                  <c:v>-33.383525113892034</c:v>
                </c:pt>
                <c:pt idx="2553">
                  <c:v>-33.155252546044657</c:v>
                </c:pt>
                <c:pt idx="2554">
                  <c:v>-32.872017860347803</c:v>
                </c:pt>
                <c:pt idx="2555">
                  <c:v>-32.532307913099231</c:v>
                </c:pt>
                <c:pt idx="2556">
                  <c:v>-32.131326688362911</c:v>
                </c:pt>
                <c:pt idx="2557">
                  <c:v>-31.662202691189471</c:v>
                </c:pt>
                <c:pt idx="2558">
                  <c:v>-31.117518597933461</c:v>
                </c:pt>
                <c:pt idx="2559">
                  <c:v>-30.490974462268998</c:v>
                </c:pt>
                <c:pt idx="2560">
                  <c:v>-29.778932090049189</c:v>
                </c:pt>
                <c:pt idx="2561">
                  <c:v>-28.981532048085878</c:v>
                </c:pt>
                <c:pt idx="2562">
                  <c:v>-28.103186232548143</c:v>
                </c:pt>
                <c:pt idx="2563">
                  <c:v>-27.152276393615697</c:v>
                </c:pt>
                <c:pt idx="2564">
                  <c:v>-26.139890627436074</c:v>
                </c:pt>
                <c:pt idx="2565">
                  <c:v>-25.077940978861246</c:v>
                </c:pt>
                <c:pt idx="2566">
                  <c:v>-23.977543476551851</c:v>
                </c:pt>
                <c:pt idx="2567">
                  <c:v>-22.848199492421692</c:v>
                </c:pt>
                <c:pt idx="2568">
                  <c:v>-21.697587799756434</c:v>
                </c:pt>
                <c:pt idx="2569">
                  <c:v>-20.531606896583444</c:v>
                </c:pt>
                <c:pt idx="2570">
                  <c:v>-19.354552128183077</c:v>
                </c:pt>
                <c:pt idx="2571">
                  <c:v>-18.169428326595657</c:v>
                </c:pt>
                <c:pt idx="2572">
                  <c:v>-16.978358581495126</c:v>
                </c:pt>
                <c:pt idx="2573">
                  <c:v>-15.783000945513631</c:v>
                </c:pt>
                <c:pt idx="2574">
                  <c:v>-14.584845706381815</c:v>
                </c:pt>
                <c:pt idx="2575">
                  <c:v>-13.385330052831394</c:v>
                </c:pt>
                <c:pt idx="2576">
                  <c:v>-12.185896912336162</c:v>
                </c:pt>
                <c:pt idx="2577">
                  <c:v>-10.988188352678831</c:v>
                </c:pt>
                <c:pt idx="2578">
                  <c:v>-9.794372510021006</c:v>
                </c:pt>
                <c:pt idx="2579">
                  <c:v>-8.6074172184008564</c:v>
                </c:pt>
                <c:pt idx="2580">
                  <c:v>-7.4311144422866224</c:v>
                </c:pt>
                <c:pt idx="2581">
                  <c:v>-6.2697071324332114</c:v>
                </c:pt>
                <c:pt idx="2582">
                  <c:v>-5.1271116058567285</c:v>
                </c:pt>
                <c:pt idx="2583">
                  <c:v>-4.0059856553916653</c:v>
                </c:pt>
                <c:pt idx="2584">
                  <c:v>-2.9069785529774483</c:v>
                </c:pt>
                <c:pt idx="2585">
                  <c:v>-1.8283843661766268</c:v>
                </c:pt>
                <c:pt idx="2586">
                  <c:v>-0.76635785784286259</c:v>
                </c:pt>
                <c:pt idx="2587">
                  <c:v>0.2842133880245844</c:v>
                </c:pt>
                <c:pt idx="2588">
                  <c:v>1.3282872296686172</c:v>
                </c:pt>
                <c:pt idx="2589">
                  <c:v>2.3690165979867857</c:v>
                </c:pt>
                <c:pt idx="2590">
                  <c:v>3.4063027353078899</c:v>
                </c:pt>
                <c:pt idx="2591">
                  <c:v>4.4359564870288501</c:v>
                </c:pt>
                <c:pt idx="2592">
                  <c:v>5.4497224646972766</c:v>
                </c:pt>
                <c:pt idx="2593">
                  <c:v>6.436209618096929</c:v>
                </c:pt>
                <c:pt idx="2594">
                  <c:v>7.3825321319541723</c:v>
                </c:pt>
                <c:pt idx="2595">
                  <c:v>8.2762932478772679</c:v>
                </c:pt>
                <c:pt idx="2596">
                  <c:v>9.1075112063446308</c:v>
                </c:pt>
                <c:pt idx="2597">
                  <c:v>9.8701093993652798</c:v>
                </c:pt>
                <c:pt idx="2598">
                  <c:v>10.562639539311872</c:v>
                </c:pt>
                <c:pt idx="2599">
                  <c:v>11.188017383180167</c:v>
                </c:pt>
                <c:pt idx="2600">
                  <c:v>11.752285523591764</c:v>
                </c:pt>
                <c:pt idx="2601">
                  <c:v>12.262800353636283</c:v>
                </c:pt>
                <c:pt idx="2602">
                  <c:v>12.726478971896437</c:v>
                </c:pt>
                <c:pt idx="2603">
                  <c:v>13.14856595755195</c:v>
                </c:pt>
                <c:pt idx="2604">
                  <c:v>13.532079902810624</c:v>
                </c:pt>
                <c:pt idx="2605">
                  <c:v>13.877966203740673</c:v>
                </c:pt>
                <c:pt idx="2606">
                  <c:v>14.185839948928264</c:v>
                </c:pt>
                <c:pt idx="2607">
                  <c:v>14.454997213904443</c:v>
                </c:pt>
                <c:pt idx="2608">
                  <c:v>14.685319026637249</c:v>
                </c:pt>
                <c:pt idx="2609">
                  <c:v>14.877811280592898</c:v>
                </c:pt>
                <c:pt idx="2610">
                  <c:v>15.034702860956966</c:v>
                </c:pt>
                <c:pt idx="2611">
                  <c:v>15.159180180666986</c:v>
                </c:pt>
                <c:pt idx="2612">
                  <c:v>15.254890848581487</c:v>
                </c:pt>
                <c:pt idx="2613">
                  <c:v>15.32536313172729</c:v>
                </c:pt>
                <c:pt idx="2614">
                  <c:v>15.373545246903715</c:v>
                </c:pt>
                <c:pt idx="2615">
                  <c:v>15.401648115042812</c:v>
                </c:pt>
                <c:pt idx="2616">
                  <c:v>15.411299575914036</c:v>
                </c:pt>
                <c:pt idx="2617">
                  <c:v>15.403828629725421</c:v>
                </c:pt>
                <c:pt idx="2618">
                  <c:v>15.380476195181133</c:v>
                </c:pt>
                <c:pt idx="2619">
                  <c:v>15.34251261219293</c:v>
                </c:pt>
                <c:pt idx="2620">
                  <c:v>15.291390408671083</c:v>
                </c:pt>
                <c:pt idx="2621">
                  <c:v>15.228952636526635</c:v>
                </c:pt>
                <c:pt idx="2622">
                  <c:v>15.157535040657002</c:v>
                </c:pt>
                <c:pt idx="2623">
                  <c:v>15.07982859888846</c:v>
                </c:pt>
                <c:pt idx="2624">
                  <c:v>14.998545439762394</c:v>
                </c:pt>
                <c:pt idx="2625">
                  <c:v>14.915962511036781</c:v>
                </c:pt>
                <c:pt idx="2626">
                  <c:v>14.833347313651666</c:v>
                </c:pt>
                <c:pt idx="2627">
                  <c:v>14.750418875675269</c:v>
                </c:pt>
                <c:pt idx="2628">
                  <c:v>14.665236783380241</c:v>
                </c:pt>
                <c:pt idx="2629">
                  <c:v>14.574851058208864</c:v>
                </c:pt>
                <c:pt idx="2630">
                  <c:v>14.476678483451181</c:v>
                </c:pt>
                <c:pt idx="2631">
                  <c:v>14.370113978851816</c:v>
                </c:pt>
                <c:pt idx="2632">
                  <c:v>14.257623663135407</c:v>
                </c:pt>
                <c:pt idx="2633">
                  <c:v>14.144831127537337</c:v>
                </c:pt>
                <c:pt idx="2634">
                  <c:v>14.03963191152471</c:v>
                </c:pt>
                <c:pt idx="2635">
                  <c:v>13.950550423304476</c:v>
                </c:pt>
                <c:pt idx="2636">
                  <c:v>13.884632690535923</c:v>
                </c:pt>
                <c:pt idx="2637">
                  <c:v>13.845493038236278</c:v>
                </c:pt>
                <c:pt idx="2638">
                  <c:v>13.83218800309777</c:v>
                </c:pt>
                <c:pt idx="2639">
                  <c:v>13.839235561048291</c:v>
                </c:pt>
                <c:pt idx="2640">
                  <c:v>13.857906651449424</c:v>
                </c:pt>
                <c:pt idx="2641">
                  <c:v>13.878821902249335</c:v>
                </c:pt>
                <c:pt idx="2642">
                  <c:v>13.895329999338903</c:v>
                </c:pt>
                <c:pt idx="2643">
                  <c:v>13.9064423520982</c:v>
                </c:pt>
                <c:pt idx="2644">
                  <c:v>13.918107047419266</c:v>
                </c:pt>
                <c:pt idx="2645">
                  <c:v>13.942309546786722</c:v>
                </c:pt>
                <c:pt idx="2646">
                  <c:v>13.994256041199019</c:v>
                </c:pt>
                <c:pt idx="2647">
                  <c:v>14.088442425759963</c:v>
                </c:pt>
                <c:pt idx="2648">
                  <c:v>14.234657047363255</c:v>
                </c:pt>
                <c:pt idx="2649">
                  <c:v>14.43489766497038</c:v>
                </c:pt>
                <c:pt idx="2650">
                  <c:v>14.681939194429795</c:v>
                </c:pt>
                <c:pt idx="2651">
                  <c:v>14.959936715528105</c:v>
                </c:pt>
                <c:pt idx="2652">
                  <c:v>15.247096028012081</c:v>
                </c:pt>
                <c:pt idx="2653">
                  <c:v>15.520053460901936</c:v>
                </c:pt>
                <c:pt idx="2654">
                  <c:v>15.758949223564933</c:v>
                </c:pt>
                <c:pt idx="2655">
                  <c:v>15.95171693577498</c:v>
                </c:pt>
                <c:pt idx="2656">
                  <c:v>16.096430843094776</c:v>
                </c:pt>
                <c:pt idx="2657">
                  <c:v>16.201213885128329</c:v>
                </c:pt>
                <c:pt idx="2658">
                  <c:v>16.281748474380002</c:v>
                </c:pt>
                <c:pt idx="2659">
                  <c:v>16.357003298224015</c:v>
                </c:pt>
                <c:pt idx="2660">
                  <c:v>16.444353160526596</c:v>
                </c:pt>
                <c:pt idx="2661">
                  <c:v>16.55541375885409</c:v>
                </c:pt>
                <c:pt idx="2662">
                  <c:v>16.693490786638879</c:v>
                </c:pt>
                <c:pt idx="2663">
                  <c:v>16.852986837352013</c:v>
                </c:pt>
                <c:pt idx="2664">
                  <c:v>17.020800272015247</c:v>
                </c:pt>
                <c:pt idx="2665">
                  <c:v>17.179497037668487</c:v>
                </c:pt>
                <c:pt idx="2666">
                  <c:v>17.311558426889402</c:v>
                </c:pt>
                <c:pt idx="2667">
                  <c:v>17.403510734450833</c:v>
                </c:pt>
                <c:pt idx="2668">
                  <c:v>17.448728611493205</c:v>
                </c:pt>
                <c:pt idx="2669">
                  <c:v>17.448164182345831</c:v>
                </c:pt>
                <c:pt idx="2670">
                  <c:v>17.408834005404227</c:v>
                </c:pt>
                <c:pt idx="2671">
                  <c:v>17.340613002806027</c:v>
                </c:pt>
                <c:pt idx="2672">
                  <c:v>17.252524793357082</c:v>
                </c:pt>
                <c:pt idx="2673">
                  <c:v>17.149710354430653</c:v>
                </c:pt>
                <c:pt idx="2674">
                  <c:v>17.031727080211102</c:v>
                </c:pt>
                <c:pt idx="2675">
                  <c:v>16.892398584216856</c:v>
                </c:pt>
                <c:pt idx="2676">
                  <c:v>16.721227666049469</c:v>
                </c:pt>
                <c:pt idx="2677">
                  <c:v>16.50608243466257</c:v>
                </c:pt>
                <c:pt idx="2678">
                  <c:v>16.236405452179252</c:v>
                </c:pt>
                <c:pt idx="2679">
                  <c:v>15.905961617079477</c:v>
                </c:pt>
                <c:pt idx="2680">
                  <c:v>15.514338214618435</c:v>
                </c:pt>
                <c:pt idx="2681">
                  <c:v>15.066743380490427</c:v>
                </c:pt>
                <c:pt idx="2682">
                  <c:v>14.572062860329106</c:v>
                </c:pt>
                <c:pt idx="2683">
                  <c:v>14.039876332142207</c:v>
                </c:pt>
                <c:pt idx="2684">
                  <c:v>13.477695103004793</c:v>
                </c:pt>
                <c:pt idx="2685">
                  <c:v>12.88935824473357</c:v>
                </c:pt>
                <c:pt idx="2686">
                  <c:v>12.274767363916194</c:v>
                </c:pt>
                <c:pt idx="2687">
                  <c:v>11.630782230616944</c:v>
                </c:pt>
                <c:pt idx="2688">
                  <c:v>10.953091262725744</c:v>
                </c:pt>
                <c:pt idx="2689">
                  <c:v>10.238633734126457</c:v>
                </c:pt>
                <c:pt idx="2690">
                  <c:v>9.487703843819256</c:v>
                </c:pt>
                <c:pt idx="2691">
                  <c:v>8.7048731080912987</c:v>
                </c:pt>
                <c:pt idx="2692">
                  <c:v>7.8983569520166794</c:v>
                </c:pt>
                <c:pt idx="2693">
                  <c:v>7.0779185018621522</c:v>
                </c:pt>
                <c:pt idx="2694">
                  <c:v>6.2518747930463459</c:v>
                </c:pt>
                <c:pt idx="2695">
                  <c:v>5.4241930987798854</c:v>
                </c:pt>
                <c:pt idx="2696">
                  <c:v>4.5926000235190667</c:v>
                </c:pt>
                <c:pt idx="2697">
                  <c:v>3.7482156626473411</c:v>
                </c:pt>
                <c:pt idx="2698">
                  <c:v>2.8768926329433908</c:v>
                </c:pt>
                <c:pt idx="2699">
                  <c:v>1.9621275226030843</c:v>
                </c:pt>
                <c:pt idx="2700">
                  <c:v>0.98896298791916692</c:v>
                </c:pt>
                <c:pt idx="2701">
                  <c:v>-5.2107615252716261E-2</c:v>
                </c:pt>
                <c:pt idx="2702">
                  <c:v>-1.1622466727396872</c:v>
                </c:pt>
                <c:pt idx="2703">
                  <c:v>-2.3330741519735763</c:v>
                </c:pt>
                <c:pt idx="2704">
                  <c:v>-3.5475379410592418</c:v>
                </c:pt>
                <c:pt idx="2705">
                  <c:v>-4.78289372648244</c:v>
                </c:pt>
                <c:pt idx="2706">
                  <c:v>-6.0151728312440529</c:v>
                </c:pt>
                <c:pt idx="2707">
                  <c:v>-7.2238927280776668</c:v>
                </c:pt>
                <c:pt idx="2708">
                  <c:v>-8.3958027564630981</c:v>
                </c:pt>
                <c:pt idx="2709">
                  <c:v>-9.5269036175777053</c:v>
                </c:pt>
                <c:pt idx="2710">
                  <c:v>-10.622320821137022</c:v>
                </c:pt>
                <c:pt idx="2711">
                  <c:v>-11.694020205220587</c:v>
                </c:pt>
                <c:pt idx="2712">
                  <c:v>-12.756982011517929</c:v>
                </c:pt>
                <c:pt idx="2713">
                  <c:v>-13.824913447984938</c:v>
                </c:pt>
                <c:pt idx="2714">
                  <c:v>-14.906562694518003</c:v>
                </c:pt>
                <c:pt idx="2715">
                  <c:v>-16.003383499771594</c:v>
                </c:pt>
                <c:pt idx="2716">
                  <c:v>-17.108975426783619</c:v>
                </c:pt>
                <c:pt idx="2717">
                  <c:v>-18.210340772606699</c:v>
                </c:pt>
                <c:pt idx="2718">
                  <c:v>-19.29049564988853</c:v>
                </c:pt>
                <c:pt idx="2719">
                  <c:v>-20.331555520416611</c:v>
                </c:pt>
                <c:pt idx="2720">
                  <c:v>-21.317385791888736</c:v>
                </c:pt>
                <c:pt idx="2721">
                  <c:v>-22.235357432968318</c:v>
                </c:pt>
                <c:pt idx="2722">
                  <c:v>-23.0772636737405</c:v>
                </c:pt>
                <c:pt idx="2723">
                  <c:v>-23.839608189270489</c:v>
                </c:pt>
                <c:pt idx="2724">
                  <c:v>-24.523344565666463</c:v>
                </c:pt>
                <c:pt idx="2725">
                  <c:v>-25.133034685379709</c:v>
                </c:pt>
                <c:pt idx="2726">
                  <c:v>-25.675533739377556</c:v>
                </c:pt>
                <c:pt idx="2727">
                  <c:v>-26.158560249244562</c:v>
                </c:pt>
                <c:pt idx="2728">
                  <c:v>-26.589495979223638</c:v>
                </c:pt>
                <c:pt idx="2729">
                  <c:v>-26.974536610637688</c:v>
                </c:pt>
                <c:pt idx="2730">
                  <c:v>-27.318178356141686</c:v>
                </c:pt>
                <c:pt idx="2731">
                  <c:v>-27.622994407011415</c:v>
                </c:pt>
                <c:pt idx="2732">
                  <c:v>-27.889604212751021</c:v>
                </c:pt>
                <c:pt idx="2733">
                  <c:v>-28.116699272209765</c:v>
                </c:pt>
                <c:pt idx="2734">
                  <c:v>-28.301065628767994</c:v>
                </c:pt>
                <c:pt idx="2735">
                  <c:v>-28.43763382309799</c:v>
                </c:pt>
                <c:pt idx="2736">
                  <c:v>-28.519558722053127</c:v>
                </c:pt>
                <c:pt idx="2737">
                  <c:v>-28.538357554629087</c:v>
                </c:pt>
                <c:pt idx="2738">
                  <c:v>-28.484303957663997</c:v>
                </c:pt>
                <c:pt idx="2739">
                  <c:v>-28.347277473863219</c:v>
                </c:pt>
                <c:pt idx="2740">
                  <c:v>-28.118027522668623</c:v>
                </c:pt>
                <c:pt idx="2741">
                  <c:v>-27.789674670159581</c:v>
                </c:pt>
                <c:pt idx="2742">
                  <c:v>-27.359243128388993</c:v>
                </c:pt>
                <c:pt idx="2743">
                  <c:v>-26.82885220190569</c:v>
                </c:pt>
                <c:pt idx="2744">
                  <c:v>-26.206065233399563</c:v>
                </c:pt>
                <c:pt idx="2745">
                  <c:v>-25.503083122132136</c:v>
                </c:pt>
                <c:pt idx="2746">
                  <c:v>-24.734871079849743</c:v>
                </c:pt>
                <c:pt idx="2747">
                  <c:v>-23.916659167697585</c:v>
                </c:pt>
                <c:pt idx="2748">
                  <c:v>-23.061468100043975</c:v>
                </c:pt>
                <c:pt idx="2749">
                  <c:v>-22.178324179456467</c:v>
                </c:pt>
                <c:pt idx="2750">
                  <c:v>-21.271517707604929</c:v>
                </c:pt>
                <c:pt idx="2751">
                  <c:v>-20.340833665974742</c:v>
                </c:pt>
                <c:pt idx="2752">
                  <c:v>-19.382521813197982</c:v>
                </c:pt>
                <c:pt idx="2753">
                  <c:v>-18.39080514808678</c:v>
                </c:pt>
                <c:pt idx="2754">
                  <c:v>-17.359685164186331</c:v>
                </c:pt>
                <c:pt idx="2755">
                  <c:v>-16.284701111077066</c:v>
                </c:pt>
                <c:pt idx="2756">
                  <c:v>-15.164279488261723</c:v>
                </c:pt>
                <c:pt idx="2757">
                  <c:v>-14.000373617104211</c:v>
                </c:pt>
                <c:pt idx="2758">
                  <c:v>-12.79821061161347</c:v>
                </c:pt>
                <c:pt idx="2759">
                  <c:v>-11.565266494942305</c:v>
                </c:pt>
                <c:pt idx="2760">
                  <c:v>-10.309967272290677</c:v>
                </c:pt>
                <c:pt idx="2761">
                  <c:v>-9.0406183217530369</c:v>
                </c:pt>
                <c:pt idx="2762">
                  <c:v>-7.7647221646910856</c:v>
                </c:pt>
                <c:pt idx="2763">
                  <c:v>-6.4886440217177821</c:v>
                </c:pt>
                <c:pt idx="2764">
                  <c:v>-5.2176181916218614</c:v>
                </c:pt>
                <c:pt idx="2765">
                  <c:v>-3.9560486128981149</c:v>
                </c:pt>
                <c:pt idx="2766">
                  <c:v>-2.707922845163091</c:v>
                </c:pt>
                <c:pt idx="2767">
                  <c:v>-1.4771434299590218</c:v>
                </c:pt>
                <c:pt idx="2768">
                  <c:v>-0.26763702912426907</c:v>
                </c:pt>
                <c:pt idx="2769">
                  <c:v>0.91681218130958597</c:v>
                </c:pt>
                <c:pt idx="2770">
                  <c:v>2.0728704719635895</c:v>
                </c:pt>
                <c:pt idx="2771">
                  <c:v>3.197874469596754</c:v>
                </c:pt>
                <c:pt idx="2772">
                  <c:v>4.2898508130560886</c:v>
                </c:pt>
                <c:pt idx="2773">
                  <c:v>5.3474085005896068</c:v>
                </c:pt>
                <c:pt idx="2774">
                  <c:v>6.3697132394725013</c:v>
                </c:pt>
                <c:pt idx="2775">
                  <c:v>7.3566413411181575</c:v>
                </c:pt>
                <c:pt idx="2776">
                  <c:v>8.308901361445745</c:v>
                </c:pt>
                <c:pt idx="2777">
                  <c:v>9.2279237736124209</c:v>
                </c:pt>
                <c:pt idx="2778">
                  <c:v>10.115660972183408</c:v>
                </c:pt>
                <c:pt idx="2779">
                  <c:v>10.974446751492993</c:v>
                </c:pt>
                <c:pt idx="2780">
                  <c:v>11.806764051501016</c:v>
                </c:pt>
                <c:pt idx="2781">
                  <c:v>12.614818678813581</c:v>
                </c:pt>
                <c:pt idx="2782">
                  <c:v>13.400048513776976</c:v>
                </c:pt>
                <c:pt idx="2783">
                  <c:v>14.162687112531662</c:v>
                </c:pt>
                <c:pt idx="2784">
                  <c:v>14.901497214688746</c:v>
                </c:pt>
                <c:pt idx="2785">
                  <c:v>15.613786907175582</c:v>
                </c:pt>
                <c:pt idx="2786">
                  <c:v>16.295622745039754</c:v>
                </c:pt>
                <c:pt idx="2787">
                  <c:v>16.942087059851357</c:v>
                </c:pt>
                <c:pt idx="2788">
                  <c:v>17.547592617158511</c:v>
                </c:pt>
                <c:pt idx="2789">
                  <c:v>18.106302857297685</c:v>
                </c:pt>
                <c:pt idx="2790">
                  <c:v>18.612554023730592</c:v>
                </c:pt>
                <c:pt idx="2791">
                  <c:v>19.061117273076956</c:v>
                </c:pt>
                <c:pt idx="2792">
                  <c:v>19.447263368267805</c:v>
                </c:pt>
                <c:pt idx="2793">
                  <c:v>19.76675093671642</c:v>
                </c:pt>
                <c:pt idx="2794">
                  <c:v>20.01588631854257</c:v>
                </c:pt>
                <c:pt idx="2795">
                  <c:v>20.191681826941771</c:v>
                </c:pt>
                <c:pt idx="2796">
                  <c:v>20.292092970283075</c:v>
                </c:pt>
                <c:pt idx="2797">
                  <c:v>20.316374798663929</c:v>
                </c:pt>
                <c:pt idx="2798">
                  <c:v>20.265504725639925</c:v>
                </c:pt>
                <c:pt idx="2799">
                  <c:v>20.142464931987629</c:v>
                </c:pt>
                <c:pt idx="2800">
                  <c:v>19.952209437098023</c:v>
                </c:pt>
                <c:pt idx="2801">
                  <c:v>19.701251132439594</c:v>
                </c:pt>
                <c:pt idx="2802">
                  <c:v>19.396885707437782</c:v>
                </c:pt>
                <c:pt idx="2803">
                  <c:v>19.046214100470486</c:v>
                </c:pt>
                <c:pt idx="2804">
                  <c:v>18.655270247120399</c:v>
                </c:pt>
                <c:pt idx="2805">
                  <c:v>18.228478834944557</c:v>
                </c:pt>
                <c:pt idx="2806">
                  <c:v>17.768444220181443</c:v>
                </c:pt>
                <c:pt idx="2807">
                  <c:v>17.276043610634854</c:v>
                </c:pt>
                <c:pt idx="2808">
                  <c:v>16.750870397093575</c:v>
                </c:pt>
                <c:pt idx="2809">
                  <c:v>16.191985864600728</c:v>
                </c:pt>
                <c:pt idx="2810">
                  <c:v>15.598830949938288</c:v>
                </c:pt>
                <c:pt idx="2811">
                  <c:v>14.972103279413137</c:v>
                </c:pt>
                <c:pt idx="2812">
                  <c:v>14.314346768951621</c:v>
                </c:pt>
                <c:pt idx="2813">
                  <c:v>13.630058693874814</c:v>
                </c:pt>
                <c:pt idx="2814">
                  <c:v>12.925310150478516</c:v>
                </c:pt>
                <c:pt idx="2815">
                  <c:v>12.207049978015185</c:v>
                </c:pt>
                <c:pt idx="2816">
                  <c:v>11.48237141200973</c:v>
                </c:pt>
                <c:pt idx="2817">
                  <c:v>10.75796162804075</c:v>
                </c:pt>
                <c:pt idx="2818">
                  <c:v>10.039720361227324</c:v>
                </c:pt>
                <c:pt idx="2819">
                  <c:v>9.3324666973425963</c:v>
                </c:pt>
                <c:pt idx="2820">
                  <c:v>8.6397802499224134</c:v>
                </c:pt>
                <c:pt idx="2821">
                  <c:v>7.9639572387593827</c:v>
                </c:pt>
                <c:pt idx="2822">
                  <c:v>7.3059007484309113</c:v>
                </c:pt>
                <c:pt idx="2823">
                  <c:v>6.6648651044571725</c:v>
                </c:pt>
                <c:pt idx="2824">
                  <c:v>6.0381844410175889</c:v>
                </c:pt>
                <c:pt idx="2825">
                  <c:v>5.4211707682955721</c:v>
                </c:pt>
                <c:pt idx="2826">
                  <c:v>4.8073499920264844</c:v>
                </c:pt>
                <c:pt idx="2827">
                  <c:v>4.1891261295881961</c:v>
                </c:pt>
                <c:pt idx="2828">
                  <c:v>3.5587658098640991</c:v>
                </c:pt>
                <c:pt idx="2829">
                  <c:v>2.90952081383247</c:v>
                </c:pt>
                <c:pt idx="2830">
                  <c:v>2.2367767851364184</c:v>
                </c:pt>
                <c:pt idx="2831">
                  <c:v>1.5390331201744143</c:v>
                </c:pt>
                <c:pt idx="2832">
                  <c:v>0.81841757736612675</c:v>
                </c:pt>
                <c:pt idx="2833">
                  <c:v>8.0580008471047876E-2</c:v>
                </c:pt>
                <c:pt idx="2834">
                  <c:v>-0.66598979683346493</c:v>
                </c:pt>
                <c:pt idx="2835">
                  <c:v>-1.4110810841356123</c:v>
                </c:pt>
                <c:pt idx="2836">
                  <c:v>-2.1441304197575008</c:v>
                </c:pt>
                <c:pt idx="2837">
                  <c:v>-2.855624785561695</c:v>
                </c:pt>
                <c:pt idx="2838">
                  <c:v>-3.5382880867764936</c:v>
                </c:pt>
                <c:pt idx="2839">
                  <c:v>-4.1877795552077179</c:v>
                </c:pt>
                <c:pt idx="2840">
                  <c:v>-4.8027405045048663</c:v>
                </c:pt>
                <c:pt idx="2841">
                  <c:v>-5.384154106079448</c:v>
                </c:pt>
                <c:pt idx="2842">
                  <c:v>-5.9340857378332998</c:v>
                </c:pt>
                <c:pt idx="2843">
                  <c:v>-6.4541807461093237</c:v>
                </c:pt>
                <c:pt idx="2844">
                  <c:v>-6.9445836479016636</c:v>
                </c:pt>
                <c:pt idx="2845">
                  <c:v>-7.4037499744027455</c:v>
                </c:pt>
                <c:pt idx="2846">
                  <c:v>-7.8291508042976039</c:v>
                </c:pt>
                <c:pt idx="2847">
                  <c:v>-8.2184761212322801</c:v>
                </c:pt>
                <c:pt idx="2848">
                  <c:v>-8.5707691118034006</c:v>
                </c:pt>
                <c:pt idx="2849">
                  <c:v>-8.8871050399958023</c:v>
                </c:pt>
                <c:pt idx="2850">
                  <c:v>-9.1707413015667463</c:v>
                </c:pt>
                <c:pt idx="2851">
                  <c:v>-9.4267650227764364</c:v>
                </c:pt>
                <c:pt idx="2852">
                  <c:v>-9.6612610194348303</c:v>
                </c:pt>
                <c:pt idx="2853">
                  <c:v>-9.8801649900927995</c:v>
                </c:pt>
                <c:pt idx="2854">
                  <c:v>-10.088157001829947</c:v>
                </c:pt>
                <c:pt idx="2855">
                  <c:v>-10.28790674524692</c:v>
                </c:pt>
                <c:pt idx="2856">
                  <c:v>-10.479754366820105</c:v>
                </c:pt>
                <c:pt idx="2857">
                  <c:v>-10.661795065763721</c:v>
                </c:pt>
                <c:pt idx="2858">
                  <c:v>-10.830371692469408</c:v>
                </c:pt>
                <c:pt idx="2859">
                  <c:v>-10.980959035671756</c:v>
                </c:pt>
                <c:pt idx="2860">
                  <c:v>-11.109237631000132</c:v>
                </c:pt>
                <c:pt idx="2861">
                  <c:v>-11.212010872190946</c:v>
                </c:pt>
                <c:pt idx="2862">
                  <c:v>-11.287740871040556</c:v>
                </c:pt>
                <c:pt idx="2863">
                  <c:v>-11.336711958541144</c:v>
                </c:pt>
                <c:pt idx="2864">
                  <c:v>-11.360899864866449</c:v>
                </c:pt>
                <c:pt idx="2865">
                  <c:v>-11.363536774785867</c:v>
                </c:pt>
                <c:pt idx="2866">
                  <c:v>-11.348361210452497</c:v>
                </c:pt>
                <c:pt idx="2867">
                  <c:v>-11.318718562698272</c:v>
                </c:pt>
                <c:pt idx="2868">
                  <c:v>-11.276827953635935</c:v>
                </c:pt>
                <c:pt idx="2869">
                  <c:v>-11.223452024970625</c:v>
                </c:pt>
                <c:pt idx="2870">
                  <c:v>-11.157993873577309</c:v>
                </c:pt>
                <c:pt idx="2871">
                  <c:v>-11.078937295790217</c:v>
                </c:pt>
                <c:pt idx="2872">
                  <c:v>-10.98451558915542</c:v>
                </c:pt>
                <c:pt idx="2873">
                  <c:v>-10.87340298757859</c:v>
                </c:pt>
                <c:pt idx="2874">
                  <c:v>-10.74519923121033</c:v>
                </c:pt>
                <c:pt idx="2875">
                  <c:v>-10.60066133880785</c:v>
                </c:pt>
                <c:pt idx="2876">
                  <c:v>-10.441782957420756</c:v>
                </c:pt>
                <c:pt idx="2877">
                  <c:v>-10.271679262626535</c:v>
                </c:pt>
                <c:pt idx="2878">
                  <c:v>-10.094107593755806</c:v>
                </c:pt>
                <c:pt idx="2879">
                  <c:v>-9.9126579548677842</c:v>
                </c:pt>
                <c:pt idx="2880">
                  <c:v>-9.7299192001196424</c:v>
                </c:pt>
                <c:pt idx="2881">
                  <c:v>-9.5469681723111322</c:v>
                </c:pt>
                <c:pt idx="2882">
                  <c:v>-9.3633518412647572</c:v>
                </c:pt>
                <c:pt idx="2883">
                  <c:v>-9.1774483315656514</c:v>
                </c:pt>
                <c:pt idx="2884">
                  <c:v>-8.9869539953471591</c:v>
                </c:pt>
                <c:pt idx="2885">
                  <c:v>-8.7893739622116982</c:v>
                </c:pt>
                <c:pt idx="2886">
                  <c:v>-8.5825081092216493</c:v>
                </c:pt>
                <c:pt idx="2887">
                  <c:v>-8.3648771170526146</c:v>
                </c:pt>
                <c:pt idx="2888">
                  <c:v>-8.1360064388785478</c:v>
                </c:pt>
                <c:pt idx="2889">
                  <c:v>-7.8964886381848682</c:v>
                </c:pt>
                <c:pt idx="2890">
                  <c:v>-7.6477687357467374</c:v>
                </c:pt>
                <c:pt idx="2891">
                  <c:v>-7.3917720965011959</c:v>
                </c:pt>
                <c:pt idx="2892">
                  <c:v>-7.1305947201310973</c:v>
                </c:pt>
                <c:pt idx="2893">
                  <c:v>-6.8662908791326407</c:v>
                </c:pt>
                <c:pt idx="2894">
                  <c:v>-6.6006756380551854</c:v>
                </c:pt>
                <c:pt idx="2895">
                  <c:v>-6.3351670149746484</c:v>
                </c:pt>
                <c:pt idx="2896">
                  <c:v>-6.0707332768486433</c:v>
                </c:pt>
                <c:pt idx="2897">
                  <c:v>-5.8079576284163537</c:v>
                </c:pt>
                <c:pt idx="2898">
                  <c:v>-5.5471821015026954</c:v>
                </c:pt>
                <c:pt idx="2899">
                  <c:v>-5.2886299360940781</c:v>
                </c:pt>
                <c:pt idx="2900">
                  <c:v>-5.0324305889988388</c:v>
                </c:pt>
                <c:pt idx="2901">
                  <c:v>-4.7785509088609102</c:v>
                </c:pt>
                <c:pt idx="2902">
                  <c:v>-4.5266527041778417</c:v>
                </c:pt>
                <c:pt idx="2903">
                  <c:v>-4.2759546384244382</c:v>
                </c:pt>
                <c:pt idx="2904">
                  <c:v>-4.0252376328540702</c:v>
                </c:pt>
                <c:pt idx="2905">
                  <c:v>-3.7730119048205806</c:v>
                </c:pt>
                <c:pt idx="2906">
                  <c:v>-3.5177194360722104</c:v>
                </c:pt>
                <c:pt idx="2907">
                  <c:v>-3.257913969439719</c:v>
                </c:pt>
                <c:pt idx="2908">
                  <c:v>-2.9924764343592285</c:v>
                </c:pt>
                <c:pt idx="2909">
                  <c:v>-2.7208692656809035</c:v>
                </c:pt>
                <c:pt idx="2910">
                  <c:v>-2.44334188671625</c:v>
                </c:pt>
                <c:pt idx="2911">
                  <c:v>-2.1610094098726531</c:v>
                </c:pt>
                <c:pt idx="2912">
                  <c:v>-1.87574190520352</c:v>
                </c:pt>
                <c:pt idx="2913">
                  <c:v>-1.5898192708954912</c:v>
                </c:pt>
                <c:pt idx="2914">
                  <c:v>-1.305431723965518</c:v>
                </c:pt>
                <c:pt idx="2915">
                  <c:v>-1.0242601332915406</c:v>
                </c:pt>
                <c:pt idx="2916">
                  <c:v>-0.7473255012876644</c:v>
                </c:pt>
                <c:pt idx="2917">
                  <c:v>-0.47506185389273092</c:v>
                </c:pt>
                <c:pt idx="2918">
                  <c:v>-0.20744101825314828</c:v>
                </c:pt>
                <c:pt idx="2919">
                  <c:v>5.5971405790337839E-2</c:v>
                </c:pt>
                <c:pt idx="2920">
                  <c:v>0.31602139962200732</c:v>
                </c:pt>
                <c:pt idx="2921">
                  <c:v>0.57384450928968933</c:v>
                </c:pt>
                <c:pt idx="2922">
                  <c:v>0.83046724588253151</c:v>
                </c:pt>
                <c:pt idx="2923">
                  <c:v>1.0863003299777032</c:v>
                </c:pt>
                <c:pt idx="2924">
                  <c:v>1.3408302297177435</c:v>
                </c:pt>
                <c:pt idx="2925">
                  <c:v>1.5926601643280012</c:v>
                </c:pt>
                <c:pt idx="2926">
                  <c:v>1.839847305787867</c:v>
                </c:pt>
                <c:pt idx="2927">
                  <c:v>2.0803629280776339</c:v>
                </c:pt>
                <c:pt idx="2928">
                  <c:v>2.3125413190449549</c:v>
                </c:pt>
                <c:pt idx="2929">
                  <c:v>2.5354649643023586</c:v>
                </c:pt>
                <c:pt idx="2930">
                  <c:v>2.7492433836596408</c:v>
                </c:pt>
                <c:pt idx="2931">
                  <c:v>2.9551647888300145</c:v>
                </c:pt>
                <c:pt idx="2932">
                  <c:v>3.1556867498389729</c:v>
                </c:pt>
                <c:pt idx="2933">
                  <c:v>3.354170269352577</c:v>
                </c:pt>
                <c:pt idx="2934">
                  <c:v>3.5543440728313835</c:v>
                </c:pt>
                <c:pt idx="2935">
                  <c:v>3.7596601238601211</c:v>
                </c:pt>
                <c:pt idx="2936">
                  <c:v>3.9727296440397337</c:v>
                </c:pt>
                <c:pt idx="2937">
                  <c:v>4.194958930944277</c:v>
                </c:pt>
                <c:pt idx="2938">
                  <c:v>4.4264471444246558</c:v>
                </c:pt>
                <c:pt idx="2939">
                  <c:v>4.6660855056580868</c:v>
                </c:pt>
                <c:pt idx="2940">
                  <c:v>4.9117081923916786</c:v>
                </c:pt>
                <c:pt idx="2941">
                  <c:v>5.1603249926005779</c:v>
                </c:pt>
                <c:pt idx="2942">
                  <c:v>5.4086736494818037</c:v>
                </c:pt>
                <c:pt idx="2943">
                  <c:v>5.6541258938570875</c:v>
                </c:pt>
                <c:pt idx="2944">
                  <c:v>5.8955764464571523</c:v>
                </c:pt>
                <c:pt idx="2945">
                  <c:v>6.1338597078059651</c:v>
                </c:pt>
                <c:pt idx="2946">
                  <c:v>6.3715267417877071</c:v>
                </c:pt>
                <c:pt idx="2947">
                  <c:v>6.6121641995012208</c:v>
                </c:pt>
                <c:pt idx="2948">
                  <c:v>6.8595662590624453</c:v>
                </c:pt>
                <c:pt idx="2949">
                  <c:v>7.1169664245453426</c:v>
                </c:pt>
                <c:pt idx="2950">
                  <c:v>7.3863877165240641</c:v>
                </c:pt>
                <c:pt idx="2951">
                  <c:v>7.6680999022219334</c:v>
                </c:pt>
                <c:pt idx="2952">
                  <c:v>7.9602237576423782</c:v>
                </c:pt>
                <c:pt idx="2953">
                  <c:v>8.2586326529990775</c:v>
                </c:pt>
                <c:pt idx="2954">
                  <c:v>8.557320243233379</c:v>
                </c:pt>
                <c:pt idx="2955">
                  <c:v>8.8492994336304136</c:v>
                </c:pt>
                <c:pt idx="2956">
                  <c:v>9.1278704176323355</c:v>
                </c:pt>
                <c:pt idx="2957">
                  <c:v>9.3878235446933314</c:v>
                </c:pt>
                <c:pt idx="2958">
                  <c:v>9.6261651315169274</c:v>
                </c:pt>
                <c:pt idx="2959">
                  <c:v>9.8423166174353369</c:v>
                </c:pt>
                <c:pt idx="2960">
                  <c:v>10.037921907291368</c:v>
                </c:pt>
                <c:pt idx="2961">
                  <c:v>10.216256870255791</c:v>
                </c:pt>
                <c:pt idx="2962">
                  <c:v>10.381270278039201</c:v>
                </c:pt>
                <c:pt idx="2963">
                  <c:v>10.536571127144327</c:v>
                </c:pt>
                <c:pt idx="2964">
                  <c:v>10.684733573939962</c:v>
                </c:pt>
                <c:pt idx="2965">
                  <c:v>10.827042350259683</c:v>
                </c:pt>
                <c:pt idx="2966">
                  <c:v>10.963604426027022</c:v>
                </c:pt>
                <c:pt idx="2967">
                  <c:v>11.093718882481616</c:v>
                </c:pt>
                <c:pt idx="2968">
                  <c:v>11.216368843952687</c:v>
                </c:pt>
                <c:pt idx="2969">
                  <c:v>11.330652241604568</c:v>
                </c:pt>
                <c:pt idx="2970">
                  <c:v>11.435940749060292</c:v>
                </c:pt>
                <c:pt idx="2971">
                  <c:v>11.531619286186247</c:v>
                </c:pt>
                <c:pt idx="2972">
                  <c:v>11.616580942610641</c:v>
                </c:pt>
                <c:pt idx="2973">
                  <c:v>11.688926709600988</c:v>
                </c:pt>
                <c:pt idx="2974">
                  <c:v>11.746076571334392</c:v>
                </c:pt>
                <c:pt idx="2975">
                  <c:v>11.785125644047408</c:v>
                </c:pt>
                <c:pt idx="2976">
                  <c:v>11.803261984152293</c:v>
                </c:pt>
                <c:pt idx="2977">
                  <c:v>11.798186770228703</c:v>
                </c:pt>
                <c:pt idx="2978">
                  <c:v>11.768537030327137</c:v>
                </c:pt>
                <c:pt idx="2979">
                  <c:v>11.714273920192523</c:v>
                </c:pt>
                <c:pt idx="2980">
                  <c:v>11.636860842286815</c:v>
                </c:pt>
                <c:pt idx="2981">
                  <c:v>11.538993355149044</c:v>
                </c:pt>
                <c:pt idx="2982">
                  <c:v>11.423798553158539</c:v>
                </c:pt>
                <c:pt idx="2983">
                  <c:v>11.293755127853169</c:v>
                </c:pt>
                <c:pt idx="2984">
                  <c:v>11.149772004303399</c:v>
                </c:pt>
                <c:pt idx="2985">
                  <c:v>10.990689651262228</c:v>
                </c:pt>
                <c:pt idx="2986">
                  <c:v>10.813278250069521</c:v>
                </c:pt>
                <c:pt idx="2987">
                  <c:v>10.612734206651753</c:v>
                </c:pt>
                <c:pt idx="2988">
                  <c:v>10.383543476137904</c:v>
                </c:pt>
                <c:pt idx="2989">
                  <c:v>10.120519613331368</c:v>
                </c:pt>
                <c:pt idx="2990">
                  <c:v>9.819846923113273</c:v>
                </c:pt>
                <c:pt idx="2991">
                  <c:v>9.4798717800858174</c:v>
                </c:pt>
                <c:pt idx="2992">
                  <c:v>9.1013217213481816</c:v>
                </c:pt>
                <c:pt idx="2993">
                  <c:v>8.6868250879560378</c:v>
                </c:pt>
                <c:pt idx="2994">
                  <c:v>8.2399741411859022</c:v>
                </c:pt>
                <c:pt idx="2995">
                  <c:v>7.7644264648856121</c:v>
                </c:pt>
                <c:pt idx="2996">
                  <c:v>7.263424999302222</c:v>
                </c:pt>
                <c:pt idx="2997">
                  <c:v>6.7397241663462211</c:v>
                </c:pt>
                <c:pt idx="2998">
                  <c:v>6.1956930174109326</c:v>
                </c:pt>
                <c:pt idx="2999">
                  <c:v>5.6335077144291326</c:v>
                </c:pt>
                <c:pt idx="3000">
                  <c:v>5.0554631376433949</c:v>
                </c:pt>
                <c:pt idx="3001">
                  <c:v>4.4643064900880542</c:v>
                </c:pt>
                <c:pt idx="3002">
                  <c:v>3.8633610090119888</c:v>
                </c:pt>
                <c:pt idx="3003">
                  <c:v>3.2562409557409269</c:v>
                </c:pt>
                <c:pt idx="3004">
                  <c:v>2.6461397083492795</c:v>
                </c:pt>
                <c:pt idx="3005">
                  <c:v>2.0349364208999465</c:v>
                </c:pt>
                <c:pt idx="3006">
                  <c:v>1.4225023581922489</c:v>
                </c:pt>
                <c:pt idx="3007">
                  <c:v>0.80644651143678703</c:v>
                </c:pt>
                <c:pt idx="3008">
                  <c:v>0.18235187708526471</c:v>
                </c:pt>
                <c:pt idx="3009">
                  <c:v>-0.45548362705485651</c:v>
                </c:pt>
                <c:pt idx="3010">
                  <c:v>-1.1128636763381665</c:v>
                </c:pt>
                <c:pt idx="3011">
                  <c:v>-1.7943775804951776</c:v>
                </c:pt>
                <c:pt idx="3012">
                  <c:v>-2.502416267967317</c:v>
                </c:pt>
                <c:pt idx="3013">
                  <c:v>-3.2368034092328291</c:v>
                </c:pt>
                <c:pt idx="3014">
                  <c:v>-3.9950234539242198</c:v>
                </c:pt>
                <c:pt idx="3015">
                  <c:v>-4.7728787611755568</c:v>
                </c:pt>
                <c:pt idx="3016">
                  <c:v>-5.5653458604338617</c:v>
                </c:pt>
                <c:pt idx="3017">
                  <c:v>-6.3673558898294749</c:v>
                </c:pt>
                <c:pt idx="3018">
                  <c:v>-7.1742858281656128</c:v>
                </c:pt>
                <c:pt idx="3019">
                  <c:v>-7.9821014247378459</c:v>
                </c:pt>
                <c:pt idx="3020">
                  <c:v>-8.7872021067750197</c:v>
                </c:pt>
                <c:pt idx="3021">
                  <c:v>-9.5861118419852538</c:v>
                </c:pt>
                <c:pt idx="3022">
                  <c:v>-10.375327533936305</c:v>
                </c:pt>
                <c:pt idx="3023">
                  <c:v>-11.151608327390491</c:v>
                </c:pt>
                <c:pt idx="3024">
                  <c:v>-11.912566070883242</c:v>
                </c:pt>
                <c:pt idx="3025">
                  <c:v>-12.657093898652972</c:v>
                </c:pt>
                <c:pt idx="3026">
                  <c:v>-13.385411705719966</c:v>
                </c:pt>
                <c:pt idx="3027">
                  <c:v>-14.098906812560189</c:v>
                </c:pt>
                <c:pt idx="3028">
                  <c:v>-14.799939331089199</c:v>
                </c:pt>
                <c:pt idx="3029">
                  <c:v>-15.491553318254883</c:v>
                </c:pt>
                <c:pt idx="3030">
                  <c:v>-16.176999380642542</c:v>
                </c:pt>
                <c:pt idx="3031">
                  <c:v>-16.85907529478466</c:v>
                </c:pt>
                <c:pt idx="3032">
                  <c:v>-17.539383227567246</c:v>
                </c:pt>
                <c:pt idx="3033">
                  <c:v>-18.217695712080666</c:v>
                </c:pt>
                <c:pt idx="3034">
                  <c:v>-18.891601600561685</c:v>
                </c:pt>
                <c:pt idx="3035">
                  <c:v>-19.556463722319585</c:v>
                </c:pt>
                <c:pt idx="3036">
                  <c:v>-20.20568612261496</c:v>
                </c:pt>
                <c:pt idx="3037">
                  <c:v>-20.831329119397321</c:v>
                </c:pt>
                <c:pt idx="3038">
                  <c:v>-21.425066061563772</c:v>
                </c:pt>
                <c:pt idx="3039">
                  <c:v>-21.979340473887056</c:v>
                </c:pt>
                <c:pt idx="3040">
                  <c:v>-22.488400187741441</c:v>
                </c:pt>
                <c:pt idx="3041">
                  <c:v>-22.948891953887344</c:v>
                </c:pt>
                <c:pt idx="3042">
                  <c:v>-23.359962470092007</c:v>
                </c:pt>
                <c:pt idx="3043">
                  <c:v>-23.722927359358589</c:v>
                </c:pt>
                <c:pt idx="3044">
                  <c:v>-24.040496075881084</c:v>
                </c:pt>
                <c:pt idx="3045">
                  <c:v>-24.315710661366751</c:v>
                </c:pt>
                <c:pt idx="3046">
                  <c:v>-24.551041704420577</c:v>
                </c:pt>
                <c:pt idx="3047">
                  <c:v>-24.747941315980988</c:v>
                </c:pt>
                <c:pt idx="3048">
                  <c:v>-24.906747204981524</c:v>
                </c:pt>
                <c:pt idx="3049">
                  <c:v>-25.026751178775481</c:v>
                </c:pt>
                <c:pt idx="3050">
                  <c:v>-25.106425172500618</c:v>
                </c:pt>
                <c:pt idx="3051">
                  <c:v>-25.143826614483043</c:v>
                </c:pt>
                <c:pt idx="3052">
                  <c:v>-25.137077314092341</c:v>
                </c:pt>
                <c:pt idx="3053">
                  <c:v>-25.084690273581607</c:v>
                </c:pt>
                <c:pt idx="3054">
                  <c:v>-24.985521371470917</c:v>
                </c:pt>
                <c:pt idx="3055">
                  <c:v>-24.838394093036182</c:v>
                </c:pt>
                <c:pt idx="3056">
                  <c:v>-24.641780338541533</c:v>
                </c:pt>
                <c:pt idx="3057">
                  <c:v>-24.393878244409997</c:v>
                </c:pt>
                <c:pt idx="3058">
                  <c:v>-24.093078606871639</c:v>
                </c:pt>
                <c:pt idx="3059">
                  <c:v>-23.738580190507033</c:v>
                </c:pt>
                <c:pt idx="3060">
                  <c:v>-23.33091223824065</c:v>
                </c:pt>
                <c:pt idx="3061">
                  <c:v>-22.872209148839044</c:v>
                </c:pt>
                <c:pt idx="3062">
                  <c:v>-22.366228773228396</c:v>
                </c:pt>
                <c:pt idx="3063">
                  <c:v>-21.818207422363933</c:v>
                </c:pt>
                <c:pt idx="3064">
                  <c:v>-21.234485334910932</c:v>
                </c:pt>
                <c:pt idx="3065">
                  <c:v>-20.621685091279524</c:v>
                </c:pt>
                <c:pt idx="3066">
                  <c:v>-19.985525379215005</c:v>
                </c:pt>
                <c:pt idx="3067">
                  <c:v>-19.329769588300348</c:v>
                </c:pt>
                <c:pt idx="3068">
                  <c:v>-18.655717434331592</c:v>
                </c:pt>
                <c:pt idx="3069">
                  <c:v>-17.962239185928027</c:v>
                </c:pt>
                <c:pt idx="3070">
                  <c:v>-17.246227598299924</c:v>
                </c:pt>
                <c:pt idx="3071">
                  <c:v>-16.503412257010101</c:v>
                </c:pt>
                <c:pt idx="3072">
                  <c:v>-15.729389267468113</c:v>
                </c:pt>
                <c:pt idx="3073">
                  <c:v>-14.920629905504549</c:v>
                </c:pt>
                <c:pt idx="3074">
                  <c:v>-14.075267708298044</c:v>
                </c:pt>
                <c:pt idx="3075">
                  <c:v>-13.193478689986138</c:v>
                </c:pt>
                <c:pt idx="3076">
                  <c:v>-12.277262044903333</c:v>
                </c:pt>
                <c:pt idx="3077">
                  <c:v>-11.329588202399032</c:v>
                </c:pt>
                <c:pt idx="3078">
                  <c:v>-10.353324907724847</c:v>
                </c:pt>
                <c:pt idx="3079">
                  <c:v>-9.3505713681775777</c:v>
                </c:pt>
                <c:pt idx="3080">
                  <c:v>-8.3225936662982303</c:v>
                </c:pt>
                <c:pt idx="3081">
                  <c:v>-7.2701259075240694</c:v>
                </c:pt>
                <c:pt idx="3082">
                  <c:v>-6.1938590365087602</c:v>
                </c:pt>
                <c:pt idx="3083">
                  <c:v>-5.0950312852581821</c:v>
                </c:pt>
                <c:pt idx="3084">
                  <c:v>-3.9759753446302963</c:v>
                </c:pt>
                <c:pt idx="3085">
                  <c:v>-2.8405094647362095</c:v>
                </c:pt>
                <c:pt idx="3086">
                  <c:v>-1.6941118685212164</c:v>
                </c:pt>
                <c:pt idx="3087">
                  <c:v>-0.54368082148601826</c:v>
                </c:pt>
                <c:pt idx="3088">
                  <c:v>0.60336297588847454</c:v>
                </c:pt>
                <c:pt idx="3089">
                  <c:v>1.7404444963393653</c:v>
                </c:pt>
                <c:pt idx="3090">
                  <c:v>2.8629673125309369</c:v>
                </c:pt>
                <c:pt idx="3091">
                  <c:v>3.9686247921674718</c:v>
                </c:pt>
                <c:pt idx="3092">
                  <c:v>5.0569636775012583</c:v>
                </c:pt>
                <c:pt idx="3093">
                  <c:v>6.1286599597891858</c:v>
                </c:pt>
                <c:pt idx="3094">
                  <c:v>7.1847919634081334</c:v>
                </c:pt>
                <c:pt idx="3095">
                  <c:v>8.2261668574577218</c:v>
                </c:pt>
                <c:pt idx="3096">
                  <c:v>9.2527416798607796</c:v>
                </c:pt>
                <c:pt idx="3097">
                  <c:v>10.263206272080808</c:v>
                </c:pt>
                <c:pt idx="3098">
                  <c:v>11.254848672022575</c:v>
                </c:pt>
                <c:pt idx="3099">
                  <c:v>12.223890263371143</c:v>
                </c:pt>
                <c:pt idx="3100">
                  <c:v>13.166323959887354</c:v>
                </c:pt>
                <c:pt idx="3101">
                  <c:v>14.078923472242138</c:v>
                </c:pt>
                <c:pt idx="3102">
                  <c:v>14.959917740944432</c:v>
                </c:pt>
                <c:pt idx="3103">
                  <c:v>15.80909453298786</c:v>
                </c:pt>
                <c:pt idx="3104">
                  <c:v>16.627502488846449</c:v>
                </c:pt>
                <c:pt idx="3105">
                  <c:v>17.416984351961286</c:v>
                </c:pt>
                <c:pt idx="3106">
                  <c:v>18.179600793310531</c:v>
                </c:pt>
                <c:pt idx="3107">
                  <c:v>18.916997698687535</c:v>
                </c:pt>
                <c:pt idx="3108">
                  <c:v>19.629855502112441</c:v>
                </c:pt>
                <c:pt idx="3109">
                  <c:v>20.31752244187475</c:v>
                </c:pt>
                <c:pt idx="3110">
                  <c:v>20.977891145461331</c:v>
                </c:pt>
                <c:pt idx="3111">
                  <c:v>21.607652710764665</c:v>
                </c:pt>
                <c:pt idx="3112">
                  <c:v>22.203040661157214</c:v>
                </c:pt>
                <c:pt idx="3113">
                  <c:v>22.760813718167789</c:v>
                </c:pt>
                <c:pt idx="3114">
                  <c:v>23.278938280551273</c:v>
                </c:pt>
                <c:pt idx="3115">
                  <c:v>23.756720345127224</c:v>
                </c:pt>
                <c:pt idx="3116">
                  <c:v>24.194542749502645</c:v>
                </c:pt>
                <c:pt idx="3117">
                  <c:v>24.593380732098431</c:v>
                </c:pt>
                <c:pt idx="3118">
                  <c:v>24.954191843237105</c:v>
                </c:pt>
                <c:pt idx="3119">
                  <c:v>25.277341039949121</c:v>
                </c:pt>
                <c:pt idx="3120">
                  <c:v>25.562255370350211</c:v>
                </c:pt>
                <c:pt idx="3121">
                  <c:v>25.807419047432557</c:v>
                </c:pt>
                <c:pt idx="3122">
                  <c:v>26.010691414554767</c:v>
                </c:pt>
                <c:pt idx="3123">
                  <c:v>26.169824490380666</c:v>
                </c:pt>
                <c:pt idx="3124">
                  <c:v>26.283029838498226</c:v>
                </c:pt>
                <c:pt idx="3125">
                  <c:v>26.349456677724284</c:v>
                </c:pt>
                <c:pt idx="3126">
                  <c:v>26.369407183086327</c:v>
                </c:pt>
                <c:pt idx="3127">
                  <c:v>26.344180020356475</c:v>
                </c:pt>
                <c:pt idx="3128">
                  <c:v>26.275671949913939</c:v>
                </c:pt>
                <c:pt idx="3129">
                  <c:v>26.165962444165864</c:v>
                </c:pt>
                <c:pt idx="3130">
                  <c:v>26.016958425950047</c:v>
                </c:pt>
                <c:pt idx="3131">
                  <c:v>25.830087412618351</c:v>
                </c:pt>
                <c:pt idx="3132">
                  <c:v>25.606097613229355</c:v>
                </c:pt>
                <c:pt idx="3133">
                  <c:v>25.345075756160963</c:v>
                </c:pt>
                <c:pt idx="3134">
                  <c:v>25.046706288861106</c:v>
                </c:pt>
                <c:pt idx="3135">
                  <c:v>24.710644538145004</c:v>
                </c:pt>
                <c:pt idx="3136">
                  <c:v>24.336878200152945</c:v>
                </c:pt>
                <c:pt idx="3137">
                  <c:v>23.926078274899258</c:v>
                </c:pt>
                <c:pt idx="3138">
                  <c:v>23.479914723466365</c:v>
                </c:pt>
                <c:pt idx="3139">
                  <c:v>23.001180216354612</c:v>
                </c:pt>
                <c:pt idx="3140">
                  <c:v>22.49358169603153</c:v>
                </c:pt>
                <c:pt idx="3141">
                  <c:v>21.961230137911834</c:v>
                </c:pt>
                <c:pt idx="3142">
                  <c:v>21.408034625862086</c:v>
                </c:pt>
                <c:pt idx="3143">
                  <c:v>20.837216932185921</c:v>
                </c:pt>
                <c:pt idx="3144">
                  <c:v>20.251031957140569</c:v>
                </c:pt>
                <c:pt idx="3145">
                  <c:v>19.650726636041096</c:v>
                </c:pt>
                <c:pt idx="3146">
                  <c:v>19.03672973237915</c:v>
                </c:pt>
                <c:pt idx="3147">
                  <c:v>18.408921230864504</c:v>
                </c:pt>
                <c:pt idx="3148">
                  <c:v>17.766799464842759</c:v>
                </c:pt>
                <c:pt idx="3149">
                  <c:v>17.109535820428349</c:v>
                </c:pt>
                <c:pt idx="3150">
                  <c:v>16.436064263754432</c:v>
                </c:pt>
                <c:pt idx="3151">
                  <c:v>15.745323127442138</c:v>
                </c:pt>
                <c:pt idx="3152">
                  <c:v>15.036609424752841</c:v>
                </c:pt>
                <c:pt idx="3153">
                  <c:v>14.309912418249139</c:v>
                </c:pt>
                <c:pt idx="3154">
                  <c:v>13.566120554544566</c:v>
                </c:pt>
                <c:pt idx="3155">
                  <c:v>12.807029618005084</c:v>
                </c:pt>
                <c:pt idx="3156">
                  <c:v>12.035087849131388</c:v>
                </c:pt>
                <c:pt idx="3157">
                  <c:v>11.252926017527752</c:v>
                </c:pt>
                <c:pt idx="3158">
                  <c:v>10.46288504485152</c:v>
                </c:pt>
                <c:pt idx="3159">
                  <c:v>9.6666810001839885</c:v>
                </c:pt>
                <c:pt idx="3160">
                  <c:v>8.865124504714915</c:v>
                </c:pt>
                <c:pt idx="3161">
                  <c:v>8.0578684548474175</c:v>
                </c:pt>
                <c:pt idx="3162">
                  <c:v>7.2434125794806716</c:v>
                </c:pt>
                <c:pt idx="3163">
                  <c:v>6.4195527199297615</c:v>
                </c:pt>
                <c:pt idx="3164">
                  <c:v>5.5841184871827751</c:v>
                </c:pt>
                <c:pt idx="3165">
                  <c:v>4.7356918755507236</c:v>
                </c:pt>
                <c:pt idx="3166">
                  <c:v>3.874198772547516</c:v>
                </c:pt>
                <c:pt idx="3167">
                  <c:v>3.0013791110996659</c:v>
                </c:pt>
                <c:pt idx="3168">
                  <c:v>2.1209774597718476</c:v>
                </c:pt>
                <c:pt idx="3169">
                  <c:v>1.2384227514932422</c:v>
                </c:pt>
                <c:pt idx="3170">
                  <c:v>0.36001347458335453</c:v>
                </c:pt>
                <c:pt idx="3171">
                  <c:v>-0.50803685821966493</c:v>
                </c:pt>
                <c:pt idx="3172">
                  <c:v>-1.3603172232983991</c:v>
                </c:pt>
                <c:pt idx="3173">
                  <c:v>-2.1926195081829269</c:v>
                </c:pt>
                <c:pt idx="3174">
                  <c:v>-3.0020924762301426</c:v>
                </c:pt>
                <c:pt idx="3175">
                  <c:v>-3.7871509179844853</c:v>
                </c:pt>
                <c:pt idx="3176">
                  <c:v>-4.5471678066771002</c:v>
                </c:pt>
                <c:pt idx="3177">
                  <c:v>-5.2820663344541989</c:v>
                </c:pt>
                <c:pt idx="3178">
                  <c:v>-5.991936419488594</c:v>
                </c:pt>
                <c:pt idx="3179">
                  <c:v>-6.6768227278962771</c:v>
                </c:pt>
                <c:pt idx="3180">
                  <c:v>-7.3368361685048047</c:v>
                </c:pt>
                <c:pt idx="3181">
                  <c:v>-7.9725730805158035</c:v>
                </c:pt>
                <c:pt idx="3182">
                  <c:v>-8.5856230909852407</c:v>
                </c:pt>
                <c:pt idx="3183">
                  <c:v>-9.1789130236212397</c:v>
                </c:pt>
                <c:pt idx="3184">
                  <c:v>-9.7567006591114325</c:v>
                </c:pt>
                <c:pt idx="3185">
                  <c:v>-10.324114743454031</c:v>
                </c:pt>
                <c:pt idx="3186">
                  <c:v>-10.8862804913554</c:v>
                </c:pt>
                <c:pt idx="3187">
                  <c:v>-11.447233107160525</c:v>
                </c:pt>
                <c:pt idx="3188">
                  <c:v>-12.008903856549539</c:v>
                </c:pt>
                <c:pt idx="3189">
                  <c:v>-12.570435221746168</c:v>
                </c:pt>
                <c:pt idx="3190">
                  <c:v>-13.127973760367661</c:v>
                </c:pt>
                <c:pt idx="3191">
                  <c:v>-13.675008761301799</c:v>
                </c:pt>
                <c:pt idx="3192">
                  <c:v>-14.203314454679301</c:v>
                </c:pt>
                <c:pt idx="3193">
                  <c:v>-14.70441427468722</c:v>
                </c:pt>
                <c:pt idx="3194">
                  <c:v>-15.171161016667435</c:v>
                </c:pt>
                <c:pt idx="3195">
                  <c:v>-15.598896496750827</c:v>
                </c:pt>
                <c:pt idx="3196">
                  <c:v>-15.985930788035324</c:v>
                </c:pt>
                <c:pt idx="3197">
                  <c:v>-16.33341839711218</c:v>
                </c:pt>
                <c:pt idx="3198">
                  <c:v>-16.644769580457833</c:v>
                </c:pt>
                <c:pt idx="3199">
                  <c:v>-16.924676748172132</c:v>
                </c:pt>
                <c:pt idx="3200">
                  <c:v>-17.177958705907432</c:v>
                </c:pt>
                <c:pt idx="3201">
                  <c:v>-17.408552912368702</c:v>
                </c:pt>
                <c:pt idx="3202">
                  <c:v>-17.618845339635655</c:v>
                </c:pt>
                <c:pt idx="3203">
                  <c:v>-17.809368924934773</c:v>
                </c:pt>
                <c:pt idx="3204">
                  <c:v>-17.978918613612318</c:v>
                </c:pt>
                <c:pt idx="3205">
                  <c:v>-18.125098439946669</c:v>
                </c:pt>
                <c:pt idx="3206">
                  <c:v>-18.245125438425408</c:v>
                </c:pt>
                <c:pt idx="3207">
                  <c:v>-18.336567951047211</c:v>
                </c:pt>
                <c:pt idx="3208">
                  <c:v>-18.397774644269791</c:v>
                </c:pt>
                <c:pt idx="3209">
                  <c:v>-18.427945270608671</c:v>
                </c:pt>
                <c:pt idx="3210">
                  <c:v>-18.426879055606054</c:v>
                </c:pt>
                <c:pt idx="3211">
                  <c:v>-18.394466710078405</c:v>
                </c:pt>
                <c:pt idx="3212">
                  <c:v>-18.330141945294248</c:v>
                </c:pt>
                <c:pt idx="3213">
                  <c:v>-18.232551944980894</c:v>
                </c:pt>
                <c:pt idx="3214">
                  <c:v>-18.099510740855802</c:v>
                </c:pt>
                <c:pt idx="3215">
                  <c:v>-17.928225045627794</c:v>
                </c:pt>
                <c:pt idx="3216">
                  <c:v>-17.715794697022751</c:v>
                </c:pt>
                <c:pt idx="3217">
                  <c:v>-17.459879761335259</c:v>
                </c:pt>
                <c:pt idx="3218">
                  <c:v>-17.159410885327198</c:v>
                </c:pt>
                <c:pt idx="3219">
                  <c:v>-16.815217764615358</c:v>
                </c:pt>
                <c:pt idx="3220">
                  <c:v>-16.430335029062242</c:v>
                </c:pt>
                <c:pt idx="3221">
                  <c:v>-16.009829008086601</c:v>
                </c:pt>
                <c:pt idx="3222">
                  <c:v>-15.560225284413766</c:v>
                </c:pt>
                <c:pt idx="3223">
                  <c:v>-15.088688293549144</c:v>
                </c:pt>
                <c:pt idx="3224">
                  <c:v>-14.602102346230707</c:v>
                </c:pt>
                <c:pt idx="3225">
                  <c:v>-14.106244143985172</c:v>
                </c:pt>
                <c:pt idx="3226">
                  <c:v>-13.60521097027598</c:v>
                </c:pt>
                <c:pt idx="3227">
                  <c:v>-13.101175085124906</c:v>
                </c:pt>
                <c:pt idx="3228">
                  <c:v>-12.594465707959783</c:v>
                </c:pt>
                <c:pt idx="3229">
                  <c:v>-12.083968887314901</c:v>
                </c:pt>
                <c:pt idx="3230">
                  <c:v>-11.567811504271189</c:v>
                </c:pt>
                <c:pt idx="3231">
                  <c:v>-11.044140322256737</c:v>
                </c:pt>
                <c:pt idx="3232">
                  <c:v>-10.511686455228594</c:v>
                </c:pt>
                <c:pt idx="3233">
                  <c:v>-9.9699781718769813</c:v>
                </c:pt>
                <c:pt idx="3234">
                  <c:v>-9.4192573319019512</c:v>
                </c:pt>
                <c:pt idx="3235">
                  <c:v>-8.8601085767316867</c:v>
                </c:pt>
                <c:pt idx="3236">
                  <c:v>-8.2928708365536341</c:v>
                </c:pt>
                <c:pt idx="3237">
                  <c:v>-7.717130100119248</c:v>
                </c:pt>
                <c:pt idx="3238">
                  <c:v>-7.1315674005690406</c:v>
                </c:pt>
                <c:pt idx="3239">
                  <c:v>-6.5341727479715637</c:v>
                </c:pt>
                <c:pt idx="3240">
                  <c:v>-5.9227224565737382</c:v>
                </c:pt>
                <c:pt idx="3241">
                  <c:v>-5.2954604254211555</c:v>
                </c:pt>
                <c:pt idx="3242">
                  <c:v>-4.6518180533276894</c:v>
                </c:pt>
                <c:pt idx="3243">
                  <c:v>-3.992875186213122</c:v>
                </c:pt>
                <c:pt idx="3244">
                  <c:v>-3.3214439136648131</c:v>
                </c:pt>
                <c:pt idx="3245">
                  <c:v>-2.6418661932964902</c:v>
                </c:pt>
                <c:pt idx="3246">
                  <c:v>-1.9595503614775549</c:v>
                </c:pt>
                <c:pt idx="3247">
                  <c:v>-1.2802640467014186</c:v>
                </c:pt>
                <c:pt idx="3248">
                  <c:v>-0.60937232190281443</c:v>
                </c:pt>
                <c:pt idx="3249">
                  <c:v>4.8786535042423015E-2</c:v>
                </c:pt>
                <c:pt idx="3250">
                  <c:v>0.69133254153514812</c:v>
                </c:pt>
                <c:pt idx="3251">
                  <c:v>1.3170229159251794</c:v>
                </c:pt>
                <c:pt idx="3252">
                  <c:v>1.9261232493913258</c:v>
                </c:pt>
                <c:pt idx="3253">
                  <c:v>2.5200594182714178</c:v>
                </c:pt>
                <c:pt idx="3254">
                  <c:v>3.1009608718624682</c:v>
                </c:pt>
                <c:pt idx="3255">
                  <c:v>3.6711133202922426</c:v>
                </c:pt>
                <c:pt idx="3256">
                  <c:v>4.2323780486136311</c:v>
                </c:pt>
                <c:pt idx="3257">
                  <c:v>4.7857518851956371</c:v>
                </c:pt>
                <c:pt idx="3258">
                  <c:v>5.3312127466384931</c:v>
                </c:pt>
                <c:pt idx="3259">
                  <c:v>5.8677945295336711</c:v>
                </c:pt>
                <c:pt idx="3260">
                  <c:v>6.393731265013491</c:v>
                </c:pt>
                <c:pt idx="3261">
                  <c:v>6.9066157611275827</c:v>
                </c:pt>
                <c:pt idx="3262">
                  <c:v>7.403553105306047</c:v>
                </c:pt>
                <c:pt idx="3263">
                  <c:v>7.8812593481597855</c:v>
                </c:pt>
                <c:pt idx="3264">
                  <c:v>8.3361754732682929</c:v>
                </c:pt>
                <c:pt idx="3265">
                  <c:v>8.7646844359257816</c:v>
                </c:pt>
                <c:pt idx="3266">
                  <c:v>9.1633434357398844</c:v>
                </c:pt>
                <c:pt idx="3267">
                  <c:v>9.5290419122018193</c:v>
                </c:pt>
                <c:pt idx="3268">
                  <c:v>9.8591408142107895</c:v>
                </c:pt>
                <c:pt idx="3269">
                  <c:v>10.15164982330597</c:v>
                </c:pt>
                <c:pt idx="3270">
                  <c:v>10.405384035544744</c:v>
                </c:pt>
                <c:pt idx="3271">
                  <c:v>10.62001118654228</c:v>
                </c:pt>
                <c:pt idx="3272">
                  <c:v>10.796044122688096</c:v>
                </c:pt>
                <c:pt idx="3273">
                  <c:v>10.9349072223807</c:v>
                </c:pt>
                <c:pt idx="3274">
                  <c:v>11.038989466683116</c:v>
                </c:pt>
                <c:pt idx="3275">
                  <c:v>11.111462079573728</c:v>
                </c:pt>
                <c:pt idx="3276">
                  <c:v>11.155882990165853</c:v>
                </c:pt>
                <c:pt idx="3277">
                  <c:v>11.175815928388371</c:v>
                </c:pt>
                <c:pt idx="3278">
                  <c:v>11.174533591646204</c:v>
                </c:pt>
                <c:pt idx="3279">
                  <c:v>11.154694389879284</c:v>
                </c:pt>
                <c:pt idx="3280">
                  <c:v>11.118035760763401</c:v>
                </c:pt>
                <c:pt idx="3281">
                  <c:v>11.065312175741639</c:v>
                </c:pt>
                <c:pt idx="3282">
                  <c:v>10.996529107470302</c:v>
                </c:pt>
                <c:pt idx="3283">
                  <c:v>10.91129999614515</c:v>
                </c:pt>
                <c:pt idx="3284">
                  <c:v>10.8092052073739</c:v>
                </c:pt>
                <c:pt idx="3285">
                  <c:v>10.690114623775594</c:v>
                </c:pt>
                <c:pt idx="3286">
                  <c:v>10.554393683293659</c:v>
                </c:pt>
                <c:pt idx="3287">
                  <c:v>10.402883166725406</c:v>
                </c:pt>
                <c:pt idx="3288">
                  <c:v>10.236644875390081</c:v>
                </c:pt>
                <c:pt idx="3289">
                  <c:v>10.056631236364746</c:v>
                </c:pt>
                <c:pt idx="3290">
                  <c:v>9.8634491893766754</c:v>
                </c:pt>
                <c:pt idx="3291">
                  <c:v>9.6572563961704461</c:v>
                </c:pt>
                <c:pt idx="3292">
                  <c:v>9.4377539429140285</c:v>
                </c:pt>
                <c:pt idx="3293">
                  <c:v>9.2042256522539514</c:v>
                </c:pt>
                <c:pt idx="3294">
                  <c:v>8.9555865810544972</c:v>
                </c:pt>
                <c:pt idx="3295">
                  <c:v>8.6905019894201558</c:v>
                </c:pt>
                <c:pt idx="3296">
                  <c:v>8.4076728846102515</c:v>
                </c:pt>
                <c:pt idx="3297">
                  <c:v>8.1062216032601366</c:v>
                </c:pt>
                <c:pt idx="3298">
                  <c:v>7.7859617127703276</c:v>
                </c:pt>
                <c:pt idx="3299">
                  <c:v>7.4473966192651222</c:v>
                </c:pt>
                <c:pt idx="3300">
                  <c:v>7.0914895875840971</c:v>
                </c:pt>
                <c:pt idx="3301">
                  <c:v>6.7193967522059364</c:v>
                </c:pt>
                <c:pt idx="3302">
                  <c:v>6.3323470281443761</c:v>
                </c:pt>
                <c:pt idx="3303">
                  <c:v>5.9317142955384714</c:v>
                </c:pt>
                <c:pt idx="3304">
                  <c:v>5.5191513851025586</c:v>
                </c:pt>
                <c:pt idx="3305">
                  <c:v>5.0966531859957627</c:v>
                </c:pt>
                <c:pt idx="3306">
                  <c:v>4.6665763587679718</c:v>
                </c:pt>
                <c:pt idx="3307">
                  <c:v>4.231610246898831</c:v>
                </c:pt>
                <c:pt idx="3308">
                  <c:v>3.7945765730658705</c:v>
                </c:pt>
                <c:pt idx="3309">
                  <c:v>3.3580982225442537</c:v>
                </c:pt>
                <c:pt idx="3310">
                  <c:v>2.9243448340476657</c:v>
                </c:pt>
                <c:pt idx="3311">
                  <c:v>2.4949431049742792</c:v>
                </c:pt>
                <c:pt idx="3312">
                  <c:v>2.0709838363524438</c:v>
                </c:pt>
                <c:pt idx="3313">
                  <c:v>1.6530565097859367</c:v>
                </c:pt>
                <c:pt idx="3314">
                  <c:v>1.2413151321527218</c:v>
                </c:pt>
                <c:pt idx="3315">
                  <c:v>0.83560297943089756</c:v>
                </c:pt>
                <c:pt idx="3316">
                  <c:v>0.43559935832780228</c:v>
                </c:pt>
                <c:pt idx="3317">
                  <c:v>4.0915384157330703E-2</c:v>
                </c:pt>
                <c:pt idx="3318">
                  <c:v>-0.3488693238518219</c:v>
                </c:pt>
                <c:pt idx="3319">
                  <c:v>-0.73416081196618399</c:v>
                </c:pt>
                <c:pt idx="3320">
                  <c:v>-1.1152245479142904</c:v>
                </c:pt>
                <c:pt idx="3321">
                  <c:v>-1.4919826023669511</c:v>
                </c:pt>
                <c:pt idx="3322">
                  <c:v>-1.8638135414773482</c:v>
                </c:pt>
                <c:pt idx="3323">
                  <c:v>-2.2294713941955933</c:v>
                </c:pt>
                <c:pt idx="3324">
                  <c:v>-2.5872609554328787</c:v>
                </c:pt>
                <c:pt idx="3325">
                  <c:v>-2.9354789844920952</c:v>
                </c:pt>
                <c:pt idx="3326">
                  <c:v>-3.2728756622187833</c:v>
                </c:pt>
                <c:pt idx="3327">
                  <c:v>-3.5988709810451067</c:v>
                </c:pt>
                <c:pt idx="3328">
                  <c:v>-3.9134999507588182</c:v>
                </c:pt>
                <c:pt idx="3329">
                  <c:v>-4.2172214057510855</c:v>
                </c:pt>
                <c:pt idx="3330">
                  <c:v>-4.5107138245763219</c:v>
                </c:pt>
                <c:pt idx="3331">
                  <c:v>-4.794703337506701</c:v>
                </c:pt>
                <c:pt idx="3332">
                  <c:v>-5.0698509024618659</c:v>
                </c:pt>
                <c:pt idx="3333">
                  <c:v>-5.3367759637721228</c:v>
                </c:pt>
                <c:pt idx="3334">
                  <c:v>-5.5962190855837086</c:v>
                </c:pt>
                <c:pt idx="3335">
                  <c:v>-5.8491445063254837</c:v>
                </c:pt>
                <c:pt idx="3336">
                  <c:v>-6.0966056121072381</c:v>
                </c:pt>
                <c:pt idx="3337">
                  <c:v>-6.3394928114249494</c:v>
                </c:pt>
                <c:pt idx="3338">
                  <c:v>-6.5783393762068654</c:v>
                </c:pt>
                <c:pt idx="3339">
                  <c:v>-6.813111298198419</c:v>
                </c:pt>
                <c:pt idx="3340">
                  <c:v>-7.0429505060255035</c:v>
                </c:pt>
                <c:pt idx="3341">
                  <c:v>-7.2661080366993671</c:v>
                </c:pt>
                <c:pt idx="3342">
                  <c:v>-7.4801884436614374</c:v>
                </c:pt>
                <c:pt idx="3343">
                  <c:v>-7.6825115824361401</c:v>
                </c:pt>
                <c:pt idx="3344">
                  <c:v>-7.8704237388180731</c:v>
                </c:pt>
                <c:pt idx="3345">
                  <c:v>-8.0416129919686057</c:v>
                </c:pt>
                <c:pt idx="3346">
                  <c:v>-8.1944749754324668</c:v>
                </c:pt>
                <c:pt idx="3347">
                  <c:v>-8.3284012111935972</c:v>
                </c:pt>
                <c:pt idx="3348">
                  <c:v>-8.4438641306893647</c:v>
                </c:pt>
                <c:pt idx="3349">
                  <c:v>-8.5423314848144685</c:v>
                </c:pt>
                <c:pt idx="3350">
                  <c:v>-8.6261142911214534</c:v>
                </c:pt>
                <c:pt idx="3351">
                  <c:v>-8.6981700415415375</c:v>
                </c:pt>
                <c:pt idx="3352">
                  <c:v>-8.7617774288934598</c:v>
                </c:pt>
                <c:pt idx="3353">
                  <c:v>-8.8200940854433618</c:v>
                </c:pt>
                <c:pt idx="3354">
                  <c:v>-8.8758201780786763</c:v>
                </c:pt>
                <c:pt idx="3355">
                  <c:v>-8.9311509598939107</c:v>
                </c:pt>
                <c:pt idx="3356">
                  <c:v>-8.9879510270913876</c:v>
                </c:pt>
                <c:pt idx="3357">
                  <c:v>-9.0479270678781294</c:v>
                </c:pt>
                <c:pt idx="3358">
                  <c:v>-9.1125707306670929</c:v>
                </c:pt>
                <c:pt idx="3359">
                  <c:v>-9.182767493231669</c:v>
                </c:pt>
                <c:pt idx="3360">
                  <c:v>-9.2581864896680273</c:v>
                </c:pt>
                <c:pt idx="3361">
                  <c:v>-9.3367470216503161</c:v>
                </c:pt>
                <c:pt idx="3362">
                  <c:v>-9.4144568423824726</c:v>
                </c:pt>
                <c:pt idx="3363">
                  <c:v>-9.4857142072617844</c:v>
                </c:pt>
                <c:pt idx="3364">
                  <c:v>-9.5439749287120037</c:v>
                </c:pt>
                <c:pt idx="3365">
                  <c:v>-9.5826581074092498</c:v>
                </c:pt>
                <c:pt idx="3366">
                  <c:v>-9.5961715801344187</c:v>
                </c:pt>
                <c:pt idx="3367">
                  <c:v>-9.5808950635886916</c:v>
                </c:pt>
                <c:pt idx="3368">
                  <c:v>-9.5359255255636111</c:v>
                </c:pt>
                <c:pt idx="3369">
                  <c:v>-9.4633993965143137</c:v>
                </c:pt>
                <c:pt idx="3370">
                  <c:v>-9.3682582310593023</c:v>
                </c:pt>
                <c:pt idx="3371">
                  <c:v>-9.2574428281564813</c:v>
                </c:pt>
                <c:pt idx="3372">
                  <c:v>-9.1386838959317096</c:v>
                </c:pt>
                <c:pt idx="3373">
                  <c:v>-9.0192029848342514</c:v>
                </c:pt>
                <c:pt idx="3374">
                  <c:v>-8.9046558905012887</c:v>
                </c:pt>
                <c:pt idx="3375">
                  <c:v>-8.7985155348828936</c:v>
                </c:pt>
                <c:pt idx="3376">
                  <c:v>-8.7018692280044903</c:v>
                </c:pt>
                <c:pt idx="3377">
                  <c:v>-8.6135332044617421</c:v>
                </c:pt>
                <c:pt idx="3378">
                  <c:v>-8.5304853513572017</c:v>
                </c:pt>
                <c:pt idx="3379">
                  <c:v>-8.4485888984180502</c:v>
                </c:pt>
                <c:pt idx="3380">
                  <c:v>-8.3634205214850912</c:v>
                </c:pt>
                <c:pt idx="3381">
                  <c:v>-8.2709698759962347</c:v>
                </c:pt>
                <c:pt idx="3382">
                  <c:v>-8.1680258845592721</c:v>
                </c:pt>
                <c:pt idx="3383">
                  <c:v>-8.0521484660007641</c:v>
                </c:pt>
                <c:pt idx="3384">
                  <c:v>-7.9213663352797923</c:v>
                </c:pt>
                <c:pt idx="3385">
                  <c:v>-7.7739432839091158</c:v>
                </c:pt>
                <c:pt idx="3386">
                  <c:v>-7.6083569480807878</c:v>
                </c:pt>
                <c:pt idx="3387">
                  <c:v>-7.4233375632824865</c:v>
                </c:pt>
                <c:pt idx="3388">
                  <c:v>-7.2178729960576096</c:v>
                </c:pt>
                <c:pt idx="3389">
                  <c:v>-6.991264230393611</c:v>
                </c:pt>
                <c:pt idx="3390">
                  <c:v>-6.7432792054254911</c:v>
                </c:pt>
                <c:pt idx="3391">
                  <c:v>-6.4743439979237518</c:v>
                </c:pt>
                <c:pt idx="3392">
                  <c:v>-6.185716881438581</c:v>
                </c:pt>
                <c:pt idx="3393">
                  <c:v>-5.8795962698253001</c:v>
                </c:pt>
                <c:pt idx="3394">
                  <c:v>-5.5590436677699744</c:v>
                </c:pt>
                <c:pt idx="3395">
                  <c:v>-5.2276638246288236</c:v>
                </c:pt>
                <c:pt idx="3396">
                  <c:v>-4.8891634859596902</c:v>
                </c:pt>
                <c:pt idx="3397">
                  <c:v>-4.5469268431637975</c:v>
                </c:pt>
                <c:pt idx="3398">
                  <c:v>-4.2036552761367236</c:v>
                </c:pt>
                <c:pt idx="3399">
                  <c:v>-3.8611254891750666</c:v>
                </c:pt>
                <c:pt idx="3400">
                  <c:v>-3.520159384734034</c:v>
                </c:pt>
                <c:pt idx="3401">
                  <c:v>-3.1808573280164794</c:v>
                </c:pt>
                <c:pt idx="3402">
                  <c:v>-2.8429859072062542</c:v>
                </c:pt>
                <c:pt idx="3403">
                  <c:v>-2.5062515787521442</c:v>
                </c:pt>
                <c:pt idx="3404">
                  <c:v>-2.1703071838176649</c:v>
                </c:pt>
                <c:pt idx="3405">
                  <c:v>-1.8346473813794359</c:v>
                </c:pt>
                <c:pt idx="3406">
                  <c:v>-1.4986392840021652</c:v>
                </c:pt>
                <c:pt idx="3407">
                  <c:v>-1.1617232660716152</c:v>
                </c:pt>
                <c:pt idx="3408">
                  <c:v>-0.82360244101037838</c:v>
                </c:pt>
                <c:pt idx="3409">
                  <c:v>-0.48428006305881266</c:v>
                </c:pt>
                <c:pt idx="3410">
                  <c:v>-0.14400380550656988</c:v>
                </c:pt>
                <c:pt idx="3411">
                  <c:v>0.19678996693240255</c:v>
                </c:pt>
                <c:pt idx="3412">
                  <c:v>0.5375318664594263</c:v>
                </c:pt>
                <c:pt idx="3413">
                  <c:v>0.8775561615891827</c:v>
                </c:pt>
                <c:pt idx="3414">
                  <c:v>1.2161019838769052</c:v>
                </c:pt>
                <c:pt idx="3415">
                  <c:v>1.5523913389531203</c:v>
                </c:pt>
                <c:pt idx="3416">
                  <c:v>1.885873082274081</c:v>
                </c:pt>
                <c:pt idx="3417">
                  <c:v>2.2164650288821441</c:v>
                </c:pt>
                <c:pt idx="3418">
                  <c:v>2.5445323239511013</c:v>
                </c:pt>
                <c:pt idx="3419">
                  <c:v>2.8706267556965597</c:v>
                </c:pt>
                <c:pt idx="3420">
                  <c:v>3.1952196720747388</c:v>
                </c:pt>
                <c:pt idx="3421">
                  <c:v>3.5184904532358119</c:v>
                </c:pt>
                <c:pt idx="3422">
                  <c:v>3.8401597058007146</c:v>
                </c:pt>
                <c:pt idx="3423">
                  <c:v>4.1594838549439741</c:v>
                </c:pt>
                <c:pt idx="3424">
                  <c:v>4.475409358165046</c:v>
                </c:pt>
                <c:pt idx="3425">
                  <c:v>4.7867291531708238</c:v>
                </c:pt>
                <c:pt idx="3426">
                  <c:v>5.0921826568718229</c:v>
                </c:pt>
                <c:pt idx="3427">
                  <c:v>5.3904947355494945</c:v>
                </c:pt>
                <c:pt idx="3428">
                  <c:v>5.6803210965036746</c:v>
                </c:pt>
                <c:pt idx="3429">
                  <c:v>5.9601304555593435</c:v>
                </c:pt>
                <c:pt idx="3430">
                  <c:v>6.2281130517318708</c:v>
                </c:pt>
                <c:pt idx="3431">
                  <c:v>6.4822186613829542</c:v>
                </c:pt>
                <c:pt idx="3432">
                  <c:v>6.7203731019276685</c:v>
                </c:pt>
                <c:pt idx="3433">
                  <c:v>6.9407442760811247</c:v>
                </c:pt>
                <c:pt idx="3434">
                  <c:v>7.1418382308961839</c:v>
                </c:pt>
                <c:pt idx="3435">
                  <c:v>7.322373666000793</c:v>
                </c:pt>
                <c:pt idx="3436">
                  <c:v>7.4811120987749611</c:v>
                </c:pt>
                <c:pt idx="3437">
                  <c:v>7.6168553787810778</c:v>
                </c:pt>
                <c:pt idx="3438">
                  <c:v>7.7286098484128232</c:v>
                </c:pt>
                <c:pt idx="3439">
                  <c:v>7.8157089576907586</c:v>
                </c:pt>
                <c:pt idx="3440">
                  <c:v>7.8777890174550507</c:v>
                </c:pt>
                <c:pt idx="3441">
                  <c:v>7.9147352805880153</c:v>
                </c:pt>
                <c:pt idx="3442">
                  <c:v>7.9266807866116062</c:v>
                </c:pt>
                <c:pt idx="3443">
                  <c:v>7.9139753760765554</c:v>
                </c:pt>
                <c:pt idx="3444">
                  <c:v>7.8770534362302156</c:v>
                </c:pt>
                <c:pt idx="3445">
                  <c:v>7.8162514984033136</c:v>
                </c:pt>
                <c:pt idx="3446">
                  <c:v>7.7316738067847499</c:v>
                </c:pt>
                <c:pt idx="3447">
                  <c:v>7.6231861192693877</c:v>
                </c:pt>
                <c:pt idx="3448">
                  <c:v>7.4905660965664334</c:v>
                </c:pt>
                <c:pt idx="3449">
                  <c:v>7.3337335587281629</c:v>
                </c:pt>
                <c:pt idx="3450">
                  <c:v>7.1529324509639212</c:v>
                </c:pt>
                <c:pt idx="3451">
                  <c:v>6.9488221877136001</c:v>
                </c:pt>
                <c:pt idx="3452">
                  <c:v>6.7225521276714115</c:v>
                </c:pt>
                <c:pt idx="3453">
                  <c:v>6.4758758651276276</c:v>
                </c:pt>
                <c:pt idx="3454">
                  <c:v>6.2111905678883321</c:v>
                </c:pt>
                <c:pt idx="3455">
                  <c:v>5.9313083304191947</c:v>
                </c:pt>
                <c:pt idx="3456">
                  <c:v>5.6389732491493385</c:v>
                </c:pt>
                <c:pt idx="3457">
                  <c:v>5.3364213392113005</c:v>
                </c:pt>
                <c:pt idx="3458">
                  <c:v>5.0252584477422113</c:v>
                </c:pt>
                <c:pt idx="3459">
                  <c:v>4.7065478333466206</c:v>
                </c:pt>
                <c:pt idx="3460">
                  <c:v>4.3807748189195435</c:v>
                </c:pt>
                <c:pt idx="3461">
                  <c:v>4.0476516852387219</c:v>
                </c:pt>
                <c:pt idx="3462">
                  <c:v>3.7060809212666483</c:v>
                </c:pt>
                <c:pt idx="3463">
                  <c:v>3.3545030765737969</c:v>
                </c:pt>
                <c:pt idx="3464">
                  <c:v>2.9914975641792441</c:v>
                </c:pt>
                <c:pt idx="3465">
                  <c:v>2.6163467680814398</c:v>
                </c:pt>
                <c:pt idx="3466">
                  <c:v>2.2293933740713805</c:v>
                </c:pt>
                <c:pt idx="3467">
                  <c:v>1.8321539757154388</c:v>
                </c:pt>
                <c:pt idx="3468">
                  <c:v>1.4272304268967118</c:v>
                </c:pt>
                <c:pt idx="3469">
                  <c:v>1.0181024400793728</c:v>
                </c:pt>
                <c:pt idx="3470">
                  <c:v>0.6088074092058694</c:v>
                </c:pt>
                <c:pt idx="3471">
                  <c:v>0.20347995394548218</c:v>
                </c:pt>
                <c:pt idx="3472">
                  <c:v>-0.19414070351068383</c:v>
                </c:pt>
                <c:pt idx="3473">
                  <c:v>-0.5810926360929074</c:v>
                </c:pt>
                <c:pt idx="3474">
                  <c:v>-0.95544630743760428</c:v>
                </c:pt>
                <c:pt idx="3475">
                  <c:v>-1.3164565922045126</c:v>
                </c:pt>
                <c:pt idx="3476">
                  <c:v>-1.6645749746945606</c:v>
                </c:pt>
                <c:pt idx="3477">
                  <c:v>-2.0012447079280311</c:v>
                </c:pt>
                <c:pt idx="3478">
                  <c:v>-2.328454226949686</c:v>
                </c:pt>
                <c:pt idx="3479">
                  <c:v>-2.6481850409938019</c:v>
                </c:pt>
                <c:pt idx="3480">
                  <c:v>-2.9619457093683574</c:v>
                </c:pt>
                <c:pt idx="3481">
                  <c:v>-3.2704275526114914</c:v>
                </c:pt>
                <c:pt idx="3482">
                  <c:v>-3.5732563382108569</c:v>
                </c:pt>
                <c:pt idx="3483">
                  <c:v>-3.868948812767826</c:v>
                </c:pt>
                <c:pt idx="3484">
                  <c:v>-4.1552257296656947</c:v>
                </c:pt>
                <c:pt idx="3485">
                  <c:v>-4.4296927833211619</c:v>
                </c:pt>
                <c:pt idx="3486">
                  <c:v>-4.6906714327761332</c:v>
                </c:pt>
                <c:pt idx="3487">
                  <c:v>-4.9377948482828842</c:v>
                </c:pt>
                <c:pt idx="3488">
                  <c:v>-5.1720738539523321</c:v>
                </c:pt>
                <c:pt idx="3489">
                  <c:v>-5.3953950781470468</c:v>
                </c:pt>
                <c:pt idx="3490">
                  <c:v>-5.6096657231609779</c:v>
                </c:pt>
                <c:pt idx="3491">
                  <c:v>-5.8159765963394827</c:v>
                </c:pt>
                <c:pt idx="3492">
                  <c:v>-6.0140647242242204</c:v>
                </c:pt>
                <c:pt idx="3493">
                  <c:v>-6.2021225437216279</c:v>
                </c:pt>
                <c:pt idx="3494">
                  <c:v>-6.3768760580489259</c:v>
                </c:pt>
                <c:pt idx="3495">
                  <c:v>-6.5338739824194025</c:v>
                </c:pt>
                <c:pt idx="3496">
                  <c:v>-6.6680309399221001</c:v>
                </c:pt>
                <c:pt idx="3497">
                  <c:v>-6.7744543340831562</c:v>
                </c:pt>
                <c:pt idx="3498">
                  <c:v>-6.8493342008876343</c:v>
                </c:pt>
                <c:pt idx="3499">
                  <c:v>-6.8905051095652983</c:v>
                </c:pt>
                <c:pt idx="3500">
                  <c:v>-6.8974746509054263</c:v>
                </c:pt>
                <c:pt idx="3501">
                  <c:v>-6.8710477533780905</c:v>
                </c:pt>
                <c:pt idx="3502">
                  <c:v>-6.8128221448168569</c:v>
                </c:pt>
                <c:pt idx="3503">
                  <c:v>-6.7247238384819825</c:v>
                </c:pt>
                <c:pt idx="3504">
                  <c:v>-6.6086032369816401</c:v>
                </c:pt>
                <c:pt idx="3505">
                  <c:v>-6.4658916023424613</c:v>
                </c:pt>
                <c:pt idx="3506">
                  <c:v>-6.2973895577044372</c:v>
                </c:pt>
                <c:pt idx="3507">
                  <c:v>-6.1032933871647401</c:v>
                </c:pt>
                <c:pt idx="3508">
                  <c:v>-5.8834683337259994</c:v>
                </c:pt>
                <c:pt idx="3509">
                  <c:v>-5.6378780093766014</c:v>
                </c:pt>
                <c:pt idx="3510">
                  <c:v>-5.3671067963878816</c:v>
                </c:pt>
                <c:pt idx="3511">
                  <c:v>-5.0728385041022719</c:v>
                </c:pt>
                <c:pt idx="3512">
                  <c:v>-4.7579177540728104</c:v>
                </c:pt>
                <c:pt idx="3513">
                  <c:v>-4.4257225520150012</c:v>
                </c:pt>
                <c:pt idx="3514">
                  <c:v>-4.0791162280605349</c:v>
                </c:pt>
                <c:pt idx="3515">
                  <c:v>-3.71955307843072</c:v>
                </c:pt>
                <c:pt idx="3516">
                  <c:v>-3.3467188499788749</c:v>
                </c:pt>
                <c:pt idx="3517">
                  <c:v>-2.9587568020180206</c:v>
                </c:pt>
                <c:pt idx="3518">
                  <c:v>-2.5529306036606321</c:v>
                </c:pt>
                <c:pt idx="3519">
                  <c:v>-2.1266107543449237</c:v>
                </c:pt>
                <c:pt idx="3520">
                  <c:v>-1.6785130309626402</c:v>
                </c:pt>
                <c:pt idx="3521">
                  <c:v>-1.209860012910603</c:v>
                </c:pt>
                <c:pt idx="3522">
                  <c:v>-0.72495787860193595</c:v>
                </c:pt>
                <c:pt idx="3523">
                  <c:v>-0.23094262913505093</c:v>
                </c:pt>
                <c:pt idx="3524">
                  <c:v>0.26327141980850494</c:v>
                </c:pt>
                <c:pt idx="3525">
                  <c:v>0.74870382687100645</c:v>
                </c:pt>
                <c:pt idx="3526">
                  <c:v>1.2182394929199392</c:v>
                </c:pt>
                <c:pt idx="3527">
                  <c:v>1.66807080423929</c:v>
                </c:pt>
                <c:pt idx="3528">
                  <c:v>2.0982181769346644</c:v>
                </c:pt>
                <c:pt idx="3529">
                  <c:v>2.5121693918795702</c:v>
                </c:pt>
                <c:pt idx="3530">
                  <c:v>2.9158880183702194</c:v>
                </c:pt>
                <c:pt idx="3531">
                  <c:v>3.3164647568199452</c:v>
                </c:pt>
                <c:pt idx="3532">
                  <c:v>3.720680968036739</c:v>
                </c:pt>
                <c:pt idx="3533">
                  <c:v>4.133777293780895</c:v>
                </c:pt>
                <c:pt idx="3534">
                  <c:v>4.5586373623957446</c:v>
                </c:pt>
                <c:pt idx="3535">
                  <c:v>4.9954008572936015</c:v>
                </c:pt>
                <c:pt idx="3536">
                  <c:v>5.4415045261679333</c:v>
                </c:pt>
                <c:pt idx="3537">
                  <c:v>5.8922579997726938</c:v>
                </c:pt>
                <c:pt idx="3538">
                  <c:v>6.3419744623707137</c:v>
                </c:pt>
                <c:pt idx="3539">
                  <c:v>6.7853852947084183</c:v>
                </c:pt>
                <c:pt idx="3540">
                  <c:v>7.2188412489278413</c:v>
                </c:pt>
                <c:pt idx="3541">
                  <c:v>7.6408503264440144</c:v>
                </c:pt>
                <c:pt idx="3542">
                  <c:v>8.0517760420209772</c:v>
                </c:pt>
                <c:pt idx="3543">
                  <c:v>8.4528995062861743</c:v>
                </c:pt>
                <c:pt idx="3544">
                  <c:v>8.8453166638478056</c:v>
                </c:pt>
                <c:pt idx="3545">
                  <c:v>9.2290686083322857</c:v>
                </c:pt>
                <c:pt idx="3546">
                  <c:v>9.6026794690853858</c:v>
                </c:pt>
                <c:pt idx="3547">
                  <c:v>9.9631217986658136</c:v>
                </c:pt>
                <c:pt idx="3548">
                  <c:v>10.306134028110474</c:v>
                </c:pt>
                <c:pt idx="3549">
                  <c:v>10.626869487339388</c:v>
                </c:pt>
                <c:pt idx="3550">
                  <c:v>10.920896246533323</c:v>
                </c:pt>
                <c:pt idx="3551">
                  <c:v>11.185286843103334</c:v>
                </c:pt>
                <c:pt idx="3552">
                  <c:v>11.41927287324498</c:v>
                </c:pt>
                <c:pt idx="3553">
                  <c:v>11.624126753869444</c:v>
                </c:pt>
                <c:pt idx="3554">
                  <c:v>11.802313453972168</c:v>
                </c:pt>
                <c:pt idx="3555">
                  <c:v>11.956224006484996</c:v>
                </c:pt>
                <c:pt idx="3556">
                  <c:v>12.086967470879735</c:v>
                </c:pt>
                <c:pt idx="3557">
                  <c:v>12.193640286543774</c:v>
                </c:pt>
                <c:pt idx="3558">
                  <c:v>12.273259770495081</c:v>
                </c:pt>
                <c:pt idx="3559">
                  <c:v>12.321386875439996</c:v>
                </c:pt>
                <c:pt idx="3560">
                  <c:v>12.333313501668552</c:v>
                </c:pt>
                <c:pt idx="3561">
                  <c:v>12.305491620071065</c:v>
                </c:pt>
                <c:pt idx="3562">
                  <c:v>12.236766491345813</c:v>
                </c:pt>
                <c:pt idx="3563">
                  <c:v>12.129020958202792</c:v>
                </c:pt>
                <c:pt idx="3564">
                  <c:v>11.987030880674114</c:v>
                </c:pt>
                <c:pt idx="3565">
                  <c:v>11.817558087084558</c:v>
                </c:pt>
                <c:pt idx="3566">
                  <c:v>11.627917350228936</c:v>
                </c:pt>
                <c:pt idx="3567">
                  <c:v>11.424454303400839</c:v>
                </c:pt>
                <c:pt idx="3568">
                  <c:v>11.211373795226367</c:v>
                </c:pt>
                <c:pt idx="3569">
                  <c:v>10.990104020246537</c:v>
                </c:pt>
                <c:pt idx="3570">
                  <c:v>10.759181533039389</c:v>
                </c:pt>
                <c:pt idx="3571">
                  <c:v>10.514638175626745</c:v>
                </c:pt>
                <c:pt idx="3572">
                  <c:v>10.250825782216898</c:v>
                </c:pt>
                <c:pt idx="3573">
                  <c:v>9.9614768129540394</c:v>
                </c:pt>
                <c:pt idx="3574">
                  <c:v>9.6407984608675878</c:v>
                </c:pt>
                <c:pt idx="3575">
                  <c:v>9.2844898739376962</c:v>
                </c:pt>
                <c:pt idx="3576">
                  <c:v>8.8905290533541468</c:v>
                </c:pt>
                <c:pt idx="3577">
                  <c:v>8.4595201417173378</c:v>
                </c:pt>
                <c:pt idx="3578">
                  <c:v>7.9945269392129878</c:v>
                </c:pt>
                <c:pt idx="3579">
                  <c:v>7.5004870449952614</c:v>
                </c:pt>
                <c:pt idx="3580">
                  <c:v>6.9833731304083217</c:v>
                </c:pt>
                <c:pt idx="3581">
                  <c:v>6.4493337414807055</c:v>
                </c:pt>
                <c:pt idx="3582">
                  <c:v>5.9040491241243993</c:v>
                </c:pt>
                <c:pt idx="3583">
                  <c:v>5.3524097987696972</c:v>
                </c:pt>
                <c:pt idx="3584">
                  <c:v>4.7984665751254498</c:v>
                </c:pt>
                <c:pt idx="3585">
                  <c:v>4.2455128880393636</c:v>
                </c:pt>
                <c:pt idx="3586">
                  <c:v>3.6962033823103524</c:v>
                </c:pt>
                <c:pt idx="3587">
                  <c:v>3.1526864059184403</c:v>
                </c:pt>
                <c:pt idx="3588">
                  <c:v>2.6167023072235205</c:v>
                </c:pt>
                <c:pt idx="3589">
                  <c:v>2.0895392208536392</c:v>
                </c:pt>
                <c:pt idx="3590">
                  <c:v>1.5717644739295762</c:v>
                </c:pt>
                <c:pt idx="3591">
                  <c:v>1.0628478521306837</c:v>
                </c:pt>
                <c:pt idx="3592">
                  <c:v>0.56099345430370384</c:v>
                </c:pt>
                <c:pt idx="3593">
                  <c:v>6.3356378754395218E-2</c:v>
                </c:pt>
                <c:pt idx="3594">
                  <c:v>-0.43347823792878842</c:v>
                </c:pt>
                <c:pt idx="3595">
                  <c:v>-0.93289349712959679</c:v>
                </c:pt>
                <c:pt idx="3596">
                  <c:v>-1.4375586079204834</c:v>
                </c:pt>
                <c:pt idx="3597">
                  <c:v>-1.9487882256194711</c:v>
                </c:pt>
                <c:pt idx="3598">
                  <c:v>-2.4661316398404058</c:v>
                </c:pt>
                <c:pt idx="3599">
                  <c:v>-2.9872754843311098</c:v>
                </c:pt>
                <c:pt idx="3600">
                  <c:v>-3.5082375163732973</c:v>
                </c:pt>
                <c:pt idx="3601">
                  <c:v>-4.023869430421132</c:v>
                </c:pt>
                <c:pt idx="3602">
                  <c:v>-4.5286864567826619</c:v>
                </c:pt>
                <c:pt idx="3603">
                  <c:v>-5.0178242959785404</c:v>
                </c:pt>
                <c:pt idx="3604">
                  <c:v>-5.4877853404171049</c:v>
                </c:pt>
                <c:pt idx="3605">
                  <c:v>-5.9367832657308668</c:v>
                </c:pt>
                <c:pt idx="3606">
                  <c:v>-6.3646881773805379</c:v>
                </c:pt>
                <c:pt idx="3607">
                  <c:v>-6.7726670735848638</c:v>
                </c:pt>
                <c:pt idx="3608">
                  <c:v>-7.162665889621513</c:v>
                </c:pt>
                <c:pt idx="3609">
                  <c:v>-7.5368946181213827</c:v>
                </c:pt>
                <c:pt idx="3610">
                  <c:v>-7.8974185313404428</c:v>
                </c:pt>
                <c:pt idx="3611">
                  <c:v>-8.2458430975693702</c:v>
                </c:pt>
                <c:pt idx="3612">
                  <c:v>-8.583033282896432</c:v>
                </c:pt>
                <c:pt idx="3613">
                  <c:v>-8.9089319608412136</c:v>
                </c:pt>
                <c:pt idx="3614">
                  <c:v>-9.2226029510944425</c:v>
                </c:pt>
                <c:pt idx="3615">
                  <c:v>-9.5224306444867697</c:v>
                </c:pt>
                <c:pt idx="3616">
                  <c:v>-9.8063364453239448</c:v>
                </c:pt>
                <c:pt idx="3617">
                  <c:v>-10.072059248137281</c:v>
                </c:pt>
                <c:pt idx="3618">
                  <c:v>-10.317530609651511</c:v>
                </c:pt>
                <c:pt idx="3619">
                  <c:v>-10.541166224150215</c:v>
                </c:pt>
                <c:pt idx="3620">
                  <c:v>-10.741917904811245</c:v>
                </c:pt>
                <c:pt idx="3621">
                  <c:v>-10.919126174702864</c:v>
                </c:pt>
                <c:pt idx="3622">
                  <c:v>-11.072317504868249</c:v>
                </c:pt>
                <c:pt idx="3623">
                  <c:v>-11.201055816189085</c:v>
                </c:pt>
                <c:pt idx="3624">
                  <c:v>-11.304857511560819</c:v>
                </c:pt>
                <c:pt idx="3625">
                  <c:v>-11.383107803357307</c:v>
                </c:pt>
                <c:pt idx="3626">
                  <c:v>-11.434934284039558</c:v>
                </c:pt>
                <c:pt idx="3627">
                  <c:v>-11.459122931344723</c:v>
                </c:pt>
                <c:pt idx="3628">
                  <c:v>-11.454215032081958</c:v>
                </c:pt>
                <c:pt idx="3629">
                  <c:v>-11.418762009562302</c:v>
                </c:pt>
                <c:pt idx="3630">
                  <c:v>-11.35162298331309</c:v>
                </c:pt>
                <c:pt idx="3631">
                  <c:v>-11.252235089103428</c:v>
                </c:pt>
                <c:pt idx="3632">
                  <c:v>-11.120751815386434</c:v>
                </c:pt>
                <c:pt idx="3633">
                  <c:v>-10.957983678496939</c:v>
                </c:pt>
                <c:pt idx="3634">
                  <c:v>-10.765251581638095</c:v>
                </c:pt>
                <c:pt idx="3635">
                  <c:v>-10.54429713670307</c:v>
                </c:pt>
                <c:pt idx="3636">
                  <c:v>-10.297259739918632</c:v>
                </c:pt>
                <c:pt idx="3637">
                  <c:v>-10.026636635213709</c:v>
                </c:pt>
                <c:pt idx="3638">
                  <c:v>-9.7352132184786466</c:v>
                </c:pt>
                <c:pt idx="3639">
                  <c:v>-9.4260640115131835</c:v>
                </c:pt>
                <c:pt idx="3640">
                  <c:v>-9.1026485066803868</c:v>
                </c:pt>
                <c:pt idx="3641">
                  <c:v>-8.7688292386915929</c:v>
                </c:pt>
                <c:pt idx="3642">
                  <c:v>-8.4286082120561403</c:v>
                </c:pt>
                <c:pt idx="3643">
                  <c:v>-8.0856083164093739</c:v>
                </c:pt>
                <c:pt idx="3644">
                  <c:v>-7.7425739091374073</c:v>
                </c:pt>
                <c:pt idx="3645">
                  <c:v>-7.4011279502809906</c:v>
                </c:pt>
                <c:pt idx="3646">
                  <c:v>-7.0617802372441218</c:v>
                </c:pt>
                <c:pt idx="3647">
                  <c:v>-6.7240494306932872</c:v>
                </c:pt>
                <c:pt idx="3648">
                  <c:v>-6.3866228025689713</c:v>
                </c:pt>
                <c:pt idx="3649">
                  <c:v>-6.0475771207948172</c:v>
                </c:pt>
                <c:pt idx="3650">
                  <c:v>-5.7047175664422012</c:v>
                </c:pt>
                <c:pt idx="3651">
                  <c:v>-5.3560279149553631</c:v>
                </c:pt>
                <c:pt idx="3652">
                  <c:v>-5.0001135238325745</c:v>
                </c:pt>
                <c:pt idx="3653">
                  <c:v>-4.6365230183288846</c:v>
                </c:pt>
                <c:pt idx="3654">
                  <c:v>-4.2659187491277288</c:v>
                </c:pt>
                <c:pt idx="3655">
                  <c:v>-3.8900735783888862</c:v>
                </c:pt>
                <c:pt idx="3656">
                  <c:v>-3.5116966632503166</c:v>
                </c:pt>
                <c:pt idx="3657">
                  <c:v>-3.1341406245318391</c:v>
                </c:pt>
                <c:pt idx="3658">
                  <c:v>-2.7609982721715731</c:v>
                </c:pt>
                <c:pt idx="3659">
                  <c:v>-2.3955908606621499</c:v>
                </c:pt>
                <c:pt idx="3660">
                  <c:v>-2.0404818128219784</c:v>
                </c:pt>
                <c:pt idx="3661">
                  <c:v>-1.6972683821196721</c:v>
                </c:pt>
                <c:pt idx="3662">
                  <c:v>-1.3667733493470224</c:v>
                </c:pt>
                <c:pt idx="3663">
                  <c:v>-1.0494121887741157</c:v>
                </c:pt>
                <c:pt idx="3664">
                  <c:v>-0.74541339048131983</c:v>
                </c:pt>
                <c:pt idx="3665">
                  <c:v>-0.4548592261509965</c:v>
                </c:pt>
                <c:pt idx="3666">
                  <c:v>-0.17769779144842102</c:v>
                </c:pt>
                <c:pt idx="3667">
                  <c:v>8.6231771445547875E-2</c:v>
                </c:pt>
                <c:pt idx="3668">
                  <c:v>0.33719758508635272</c:v>
                </c:pt>
                <c:pt idx="3669">
                  <c:v>0.57558748618110311</c:v>
                </c:pt>
                <c:pt idx="3670">
                  <c:v>0.80189830945379659</c:v>
                </c:pt>
                <c:pt idx="3671">
                  <c:v>1.0166650353980937</c:v>
                </c:pt>
                <c:pt idx="3672">
                  <c:v>1.2203266526215757</c:v>
                </c:pt>
                <c:pt idx="3673">
                  <c:v>1.4131071371713324</c:v>
                </c:pt>
                <c:pt idx="3674">
                  <c:v>1.5950026727578652</c:v>
                </c:pt>
                <c:pt idx="3675">
                  <c:v>1.765905628507332</c:v>
                </c:pt>
                <c:pt idx="3676">
                  <c:v>1.9258538204698825</c:v>
                </c:pt>
                <c:pt idx="3677">
                  <c:v>2.0753260531360285</c:v>
                </c:pt>
                <c:pt idx="3678">
                  <c:v>2.2154757844417339</c:v>
                </c:pt>
                <c:pt idx="3679">
                  <c:v>2.3482385746549506</c:v>
                </c:pt>
                <c:pt idx="3680">
                  <c:v>2.4762078903885927</c:v>
                </c:pt>
                <c:pt idx="3681">
                  <c:v>2.6021781717511914</c:v>
                </c:pt>
                <c:pt idx="3682">
                  <c:v>2.7284450272684579</c:v>
                </c:pt>
                <c:pt idx="3683">
                  <c:v>2.8561129732759949</c:v>
                </c:pt>
                <c:pt idx="3684">
                  <c:v>2.9846770288037754</c:v>
                </c:pt>
                <c:pt idx="3685">
                  <c:v>3.1120368595320111</c:v>
                </c:pt>
                <c:pt idx="3686">
                  <c:v>3.234907040007303</c:v>
                </c:pt>
                <c:pt idx="3687">
                  <c:v>3.349462588298965</c:v>
                </c:pt>
                <c:pt idx="3688">
                  <c:v>3.4520306303797454</c:v>
                </c:pt>
                <c:pt idx="3689">
                  <c:v>3.5396095473840488</c:v>
                </c:pt>
                <c:pt idx="3690">
                  <c:v>3.610057143524235</c:v>
                </c:pt>
                <c:pt idx="3691">
                  <c:v>3.661971220945953</c:v>
                </c:pt>
                <c:pt idx="3692">
                  <c:v>3.6944259439178073</c:v>
                </c:pt>
                <c:pt idx="3693">
                  <c:v>3.7067540451163001</c:v>
                </c:pt>
                <c:pt idx="3694">
                  <c:v>3.698465250209154</c:v>
                </c:pt>
                <c:pt idx="3695">
                  <c:v>3.6692690588422785</c:v>
                </c:pt>
                <c:pt idx="3696">
                  <c:v>3.6192030921290699</c:v>
                </c:pt>
                <c:pt idx="3697">
                  <c:v>3.5489128453788887</c:v>
                </c:pt>
                <c:pt idx="3698">
                  <c:v>3.4600074726607977</c:v>
                </c:pt>
                <c:pt idx="3699">
                  <c:v>3.3552884831998839</c:v>
                </c:pt>
                <c:pt idx="3700">
                  <c:v>3.2387038410770597</c:v>
                </c:pt>
                <c:pt idx="3701">
                  <c:v>3.1150442608090958</c:v>
                </c:pt>
                <c:pt idx="3702">
                  <c:v>2.9894251646741372</c:v>
                </c:pt>
                <c:pt idx="3703">
                  <c:v>2.8665516493908139</c:v>
                </c:pt>
                <c:pt idx="3704">
                  <c:v>2.7499242657191023</c:v>
                </c:pt>
                <c:pt idx="3705">
                  <c:v>2.6412991955706162</c:v>
                </c:pt>
                <c:pt idx="3706">
                  <c:v>2.5405588207326604</c:v>
                </c:pt>
                <c:pt idx="3707">
                  <c:v>2.4459442296489464</c:v>
                </c:pt>
                <c:pt idx="3708">
                  <c:v>2.3545743206678313</c:v>
                </c:pt>
                <c:pt idx="3709">
                  <c:v>2.2631503781932216</c:v>
                </c:pt>
                <c:pt idx="3710">
                  <c:v>2.1687003355529271</c:v>
                </c:pt>
                <c:pt idx="3711">
                  <c:v>2.0692231597549644</c:v>
                </c:pt>
                <c:pt idx="3712">
                  <c:v>1.9640734862772102</c:v>
                </c:pt>
                <c:pt idx="3713">
                  <c:v>1.8539437366782501</c:v>
                </c:pt>
                <c:pt idx="3714">
                  <c:v>1.7404341885843666</c:v>
                </c:pt>
                <c:pt idx="3715">
                  <c:v>1.6253509346876851</c:v>
                </c:pt>
                <c:pt idx="3716">
                  <c:v>1.5099754713365512</c:v>
                </c:pt>
                <c:pt idx="3717">
                  <c:v>1.3945722093121884</c:v>
                </c:pt>
                <c:pt idx="3718">
                  <c:v>1.2782774723277717</c:v>
                </c:pt>
                <c:pt idx="3719">
                  <c:v>1.1593625924470017</c:v>
                </c:pt>
                <c:pt idx="3720">
                  <c:v>1.0358037519464176</c:v>
                </c:pt>
                <c:pt idx="3721">
                  <c:v>0.9059678293565977</c:v>
                </c:pt>
                <c:pt idx="3722">
                  <c:v>0.76912665588758544</c:v>
                </c:pt>
                <c:pt idx="3723">
                  <c:v>0.62570526906843504</c:v>
                </c:pt>
                <c:pt idx="3724">
                  <c:v>0.47735157610117029</c:v>
                </c:pt>
                <c:pt idx="3725">
                  <c:v>0.32681406924306505</c:v>
                </c:pt>
                <c:pt idx="3726">
                  <c:v>0.17754726065129803</c:v>
                </c:pt>
                <c:pt idx="3727">
                  <c:v>3.3120848262763236E-2</c:v>
                </c:pt>
                <c:pt idx="3728">
                  <c:v>-0.10334548435568194</c:v>
                </c:pt>
                <c:pt idx="3729">
                  <c:v>-0.22951774050205925</c:v>
                </c:pt>
                <c:pt idx="3730">
                  <c:v>-0.34387408960286175</c:v>
                </c:pt>
                <c:pt idx="3731">
                  <c:v>-0.44553692306928389</c:v>
                </c:pt>
                <c:pt idx="3732">
                  <c:v>-0.53413219468055273</c:v>
                </c:pt>
                <c:pt idx="3733">
                  <c:v>-0.60978852264380823</c:v>
                </c:pt>
                <c:pt idx="3734">
                  <c:v>-0.67322435500223632</c:v>
                </c:pt>
                <c:pt idx="3735">
                  <c:v>-0.72580209400594442</c:v>
                </c:pt>
                <c:pt idx="3736">
                  <c:v>-0.76951236562581116</c:v>
                </c:pt>
                <c:pt idx="3737">
                  <c:v>-0.80695573609643223</c:v>
                </c:pt>
                <c:pt idx="3738">
                  <c:v>-0.84131553839986117</c:v>
                </c:pt>
                <c:pt idx="3739">
                  <c:v>-0.8762578391840794</c:v>
                </c:pt>
                <c:pt idx="3740">
                  <c:v>-0.9157551122037958</c:v>
                </c:pt>
                <c:pt idx="3741">
                  <c:v>-0.96382849841156237</c:v>
                </c:pt>
                <c:pt idx="3742">
                  <c:v>-1.0241817960771533</c:v>
                </c:pt>
                <c:pt idx="3743">
                  <c:v>-1.0997038397674197</c:v>
                </c:pt>
                <c:pt idx="3744">
                  <c:v>-1.1918474407262514</c:v>
                </c:pt>
                <c:pt idx="3745">
                  <c:v>-1.3000614587894745</c:v>
                </c:pt>
                <c:pt idx="3746">
                  <c:v>-1.4216107060895729</c:v>
                </c:pt>
                <c:pt idx="3747">
                  <c:v>-1.5519847541777192</c:v>
                </c:pt>
                <c:pt idx="3748">
                  <c:v>-1.6857545551521951</c:v>
                </c:pt>
                <c:pt idx="3749">
                  <c:v>-1.8175571555450185</c:v>
                </c:pt>
                <c:pt idx="3750">
                  <c:v>-1.9429541634219376</c:v>
                </c:pt>
                <c:pt idx="3751">
                  <c:v>-2.0589976960300751</c:v>
                </c:pt>
                <c:pt idx="3752">
                  <c:v>-2.1644457563390747</c:v>
                </c:pt>
                <c:pt idx="3753">
                  <c:v>-2.259700731176856</c:v>
                </c:pt>
                <c:pt idx="3754">
                  <c:v>-2.3465504216677866</c:v>
                </c:pt>
                <c:pt idx="3755">
                  <c:v>-2.4277661629761975</c:v>
                </c:pt>
                <c:pt idx="3756">
                  <c:v>-2.5067000072339334</c:v>
                </c:pt>
                <c:pt idx="3757">
                  <c:v>-2.5870600811800362</c:v>
                </c:pt>
                <c:pt idx="3758">
                  <c:v>-2.6728462513027376</c:v>
                </c:pt>
                <c:pt idx="3759">
                  <c:v>-2.7681865931025422</c:v>
                </c:pt>
                <c:pt idx="3760">
                  <c:v>-2.876874513647302</c:v>
                </c:pt>
                <c:pt idx="3761">
                  <c:v>-3.0017035583212706</c:v>
                </c:pt>
                <c:pt idx="3762">
                  <c:v>-3.1438410744972964</c:v>
                </c:pt>
                <c:pt idx="3763">
                  <c:v>-3.3023844696823428</c:v>
                </c:pt>
                <c:pt idx="3764">
                  <c:v>-3.4741787024653292</c:v>
                </c:pt>
                <c:pt idx="3765">
                  <c:v>-3.6540113502532074</c:v>
                </c:pt>
                <c:pt idx="3766">
                  <c:v>-3.8352757273955782</c:v>
                </c:pt>
                <c:pt idx="3767">
                  <c:v>-4.0110732778437095</c:v>
                </c:pt>
                <c:pt idx="3768">
                  <c:v>-4.1755325480576495</c:v>
                </c:pt>
                <c:pt idx="3769">
                  <c:v>-4.3249537674320617</c:v>
                </c:pt>
                <c:pt idx="3770">
                  <c:v>-4.4584621322580462</c:v>
                </c:pt>
                <c:pt idx="3771">
                  <c:v>-4.5780489165908111</c:v>
                </c:pt>
                <c:pt idx="3772">
                  <c:v>-4.687968575662242</c:v>
                </c:pt>
                <c:pt idx="3773">
                  <c:v>-4.7936100869748186</c:v>
                </c:pt>
                <c:pt idx="3774">
                  <c:v>-4.9002096167467526</c:v>
                </c:pt>
                <c:pt idx="3775">
                  <c:v>-5.0118054297378523</c:v>
                </c:pt>
                <c:pt idx="3776">
                  <c:v>-5.1306250015361492</c:v>
                </c:pt>
                <c:pt idx="3777">
                  <c:v>-5.2568900284296305</c:v>
                </c:pt>
                <c:pt idx="3778">
                  <c:v>-5.3889637519563314</c:v>
                </c:pt>
                <c:pt idx="3779">
                  <c:v>-5.5238213674897798</c:v>
                </c:pt>
                <c:pt idx="3780">
                  <c:v>-5.6577872664942346</c:v>
                </c:pt>
                <c:pt idx="3781">
                  <c:v>-5.787272939585832</c:v>
                </c:pt>
                <c:pt idx="3782">
                  <c:v>-5.9092049588533566</c:v>
                </c:pt>
                <c:pt idx="3783">
                  <c:v>-6.021098811327704</c:v>
                </c:pt>
                <c:pt idx="3784">
                  <c:v>-6.1209578473990476</c:v>
                </c:pt>
                <c:pt idx="3785">
                  <c:v>-6.2071594001851622</c:v>
                </c:pt>
                <c:pt idx="3786">
                  <c:v>-6.2783848650213008</c:v>
                </c:pt>
                <c:pt idx="3787">
                  <c:v>-6.333592778701548</c:v>
                </c:pt>
                <c:pt idx="3788">
                  <c:v>-6.372054709555238</c:v>
                </c:pt>
                <c:pt idx="3789">
                  <c:v>-6.3934909534255828</c:v>
                </c:pt>
                <c:pt idx="3790">
                  <c:v>-6.3982494113320216</c:v>
                </c:pt>
                <c:pt idx="3791">
                  <c:v>-6.3873415255102559</c:v>
                </c:pt>
                <c:pt idx="3792">
                  <c:v>-6.3621981358017008</c:v>
                </c:pt>
                <c:pt idx="3793">
                  <c:v>-6.3242579716045304</c:v>
                </c:pt>
                <c:pt idx="3794">
                  <c:v>-6.2746406872729956</c:v>
                </c:pt>
                <c:pt idx="3795">
                  <c:v>-6.2140310076040555</c:v>
                </c:pt>
                <c:pt idx="3796">
                  <c:v>-6.1427085331753855</c:v>
                </c:pt>
                <c:pt idx="3797">
                  <c:v>-6.0605940346471874</c:v>
                </c:pt>
                <c:pt idx="3798">
                  <c:v>-5.9672837890846218</c:v>
                </c:pt>
                <c:pt idx="3799">
                  <c:v>-5.8621131286325889</c:v>
                </c:pt>
                <c:pt idx="3800">
                  <c:v>-5.744224100934324</c:v>
                </c:pt>
                <c:pt idx="3801">
                  <c:v>-5.6126040090456195</c:v>
                </c:pt>
                <c:pt idx="3802">
                  <c:v>-5.4661013053886061</c:v>
                </c:pt>
                <c:pt idx="3803">
                  <c:v>-5.3033689956439964</c:v>
                </c:pt>
                <c:pt idx="3804">
                  <c:v>-5.12270164894188</c:v>
                </c:pt>
                <c:pt idx="3805">
                  <c:v>-4.9218975861480931</c:v>
                </c:pt>
                <c:pt idx="3806">
                  <c:v>-4.6983210102243715</c:v>
                </c:pt>
                <c:pt idx="3807">
                  <c:v>-4.4491955257145177</c:v>
                </c:pt>
                <c:pt idx="3808">
                  <c:v>-4.1720457202063237</c:v>
                </c:pt>
                <c:pt idx="3809">
                  <c:v>-3.8652099504324986</c:v>
                </c:pt>
                <c:pt idx="3810">
                  <c:v>-3.5283988475056964</c:v>
                </c:pt>
                <c:pt idx="3811">
                  <c:v>-3.1631852176112334</c:v>
                </c:pt>
                <c:pt idx="3812">
                  <c:v>-2.7731560482869475</c:v>
                </c:pt>
                <c:pt idx="3813">
                  <c:v>-2.3636114571252835</c:v>
                </c:pt>
                <c:pt idx="3814">
                  <c:v>-1.9409949806687119</c:v>
                </c:pt>
                <c:pt idx="3815">
                  <c:v>-1.5122032951470388</c:v>
                </c:pt>
                <c:pt idx="3816">
                  <c:v>-1.0837589539608958</c:v>
                </c:pt>
                <c:pt idx="3817">
                  <c:v>-0.66094717136920433</c:v>
                </c:pt>
                <c:pt idx="3818">
                  <c:v>-0.24720804638776378</c:v>
                </c:pt>
                <c:pt idx="3819">
                  <c:v>0.15600903908967576</c:v>
                </c:pt>
                <c:pt idx="3820">
                  <c:v>0.54898337983941703</c:v>
                </c:pt>
                <c:pt idx="3821">
                  <c:v>0.93326823561790173</c:v>
                </c:pt>
                <c:pt idx="3822">
                  <c:v>1.3112313206151138</c:v>
                </c:pt>
                <c:pt idx="3823">
                  <c:v>1.6856562863402476</c:v>
                </c:pt>
                <c:pt idx="3824">
                  <c:v>2.0593614055434863</c:v>
                </c:pt>
                <c:pt idx="3825">
                  <c:v>2.434760514580371</c:v>
                </c:pt>
                <c:pt idx="3826">
                  <c:v>2.8133913740225047</c:v>
                </c:pt>
                <c:pt idx="3827">
                  <c:v>3.1955669052525404</c:v>
                </c:pt>
                <c:pt idx="3828">
                  <c:v>3.5802955728774961</c:v>
                </c:pt>
                <c:pt idx="3829">
                  <c:v>3.9655221357234258</c:v>
                </c:pt>
                <c:pt idx="3830">
                  <c:v>4.3486603620510733</c:v>
                </c:pt>
                <c:pt idx="3831">
                  <c:v>4.7272640479621275</c:v>
                </c:pt>
                <c:pt idx="3832">
                  <c:v>5.0995476874188972</c:v>
                </c:pt>
                <c:pt idx="3833">
                  <c:v>5.4645411841571079</c:v>
                </c:pt>
                <c:pt idx="3834">
                  <c:v>5.8219436277735115</c:v>
                </c:pt>
                <c:pt idx="3835">
                  <c:v>6.1719015898836336</c:v>
                </c:pt>
                <c:pt idx="3836">
                  <c:v>6.5147912207898395</c:v>
                </c:pt>
                <c:pt idx="3837">
                  <c:v>6.850923679660931</c:v>
                </c:pt>
                <c:pt idx="3838">
                  <c:v>7.1802287213245899</c:v>
                </c:pt>
                <c:pt idx="3839">
                  <c:v>7.5021369647298304</c:v>
                </c:pt>
                <c:pt idx="3840">
                  <c:v>7.8157380746666423</c:v>
                </c:pt>
                <c:pt idx="3841">
                  <c:v>8.1200395820709659</c:v>
                </c:pt>
                <c:pt idx="3842">
                  <c:v>8.4141274538317798</c:v>
                </c:pt>
                <c:pt idx="3843">
                  <c:v>8.6972000822933246</c:v>
                </c:pt>
                <c:pt idx="3844">
                  <c:v>8.9685621449021919</c:v>
                </c:pt>
                <c:pt idx="3845">
                  <c:v>9.2276477501302878</c:v>
                </c:pt>
                <c:pt idx="3846">
                  <c:v>9.4740825287761083</c:v>
                </c:pt>
                <c:pt idx="3847">
                  <c:v>9.7077506141492638</c:v>
                </c:pt>
                <c:pt idx="3848">
                  <c:v>9.9288104455013624</c:v>
                </c:pt>
                <c:pt idx="3849">
                  <c:v>10.137608932218951</c:v>
                </c:pt>
                <c:pt idx="3850">
                  <c:v>10.334498617153784</c:v>
                </c:pt>
                <c:pt idx="3851">
                  <c:v>10.519653010741461</c:v>
                </c:pt>
                <c:pt idx="3852">
                  <c:v>10.692982589582597</c:v>
                </c:pt>
                <c:pt idx="3853">
                  <c:v>10.854114071475399</c:v>
                </c:pt>
                <c:pt idx="3854">
                  <c:v>11.002314760040168</c:v>
                </c:pt>
                <c:pt idx="3855">
                  <c:v>11.136388844356135</c:v>
                </c:pt>
                <c:pt idx="3856">
                  <c:v>11.254725847088599</c:v>
                </c:pt>
                <c:pt idx="3857">
                  <c:v>11.355535412127901</c:v>
                </c:pt>
                <c:pt idx="3858">
                  <c:v>11.437046026249879</c:v>
                </c:pt>
                <c:pt idx="3859">
                  <c:v>11.497546407399605</c:v>
                </c:pt>
                <c:pt idx="3860">
                  <c:v>11.535396340864054</c:v>
                </c:pt>
                <c:pt idx="3861">
                  <c:v>11.549093404802743</c:v>
                </c:pt>
                <c:pt idx="3862">
                  <c:v>11.537378879757973</c:v>
                </c:pt>
                <c:pt idx="3863">
                  <c:v>11.499329790033642</c:v>
                </c:pt>
                <c:pt idx="3864">
                  <c:v>11.434314926271849</c:v>
                </c:pt>
                <c:pt idx="3865">
                  <c:v>11.341802546550838</c:v>
                </c:pt>
                <c:pt idx="3866">
                  <c:v>11.221199256534657</c:v>
                </c:pt>
                <c:pt idx="3867">
                  <c:v>11.071813931346439</c:v>
                </c:pt>
                <c:pt idx="3868">
                  <c:v>10.892890636306904</c:v>
                </c:pt>
                <c:pt idx="3869">
                  <c:v>10.683750487659049</c:v>
                </c:pt>
                <c:pt idx="3870">
                  <c:v>10.444122770149985</c:v>
                </c:pt>
                <c:pt idx="3871">
                  <c:v>10.174511152185875</c:v>
                </c:pt>
                <c:pt idx="3872">
                  <c:v>9.8763405981965473</c:v>
                </c:pt>
                <c:pt idx="3873">
                  <c:v>9.5518627144480348</c:v>
                </c:pt>
                <c:pt idx="3874">
                  <c:v>9.2039736824503766</c:v>
                </c:pt>
                <c:pt idx="3875">
                  <c:v>8.8360511330848741</c:v>
                </c:pt>
                <c:pt idx="3876">
                  <c:v>8.4518384878445278</c:v>
                </c:pt>
                <c:pt idx="3877">
                  <c:v>8.0553458801262767</c:v>
                </c:pt>
                <c:pt idx="3878">
                  <c:v>7.650698768496766</c:v>
                </c:pt>
                <c:pt idx="3879">
                  <c:v>7.2419162927756036</c:v>
                </c:pt>
                <c:pt idx="3880">
                  <c:v>6.8326525694600795</c:v>
                </c:pt>
                <c:pt idx="3881">
                  <c:v>6.4259194216364373</c:v>
                </c:pt>
                <c:pt idx="3882">
                  <c:v>6.0238236877767983</c:v>
                </c:pt>
                <c:pt idx="3883">
                  <c:v>5.6273687551896945</c:v>
                </c:pt>
                <c:pt idx="3884">
                  <c:v>5.2363414991458006</c:v>
                </c:pt>
                <c:pt idx="3885">
                  <c:v>4.8493183807435818</c:v>
                </c:pt>
                <c:pt idx="3886">
                  <c:v>4.4638339188797325</c:v>
                </c:pt>
                <c:pt idx="3887">
                  <c:v>4.0767217558528452</c:v>
                </c:pt>
                <c:pt idx="3888">
                  <c:v>3.6846052747423728</c:v>
                </c:pt>
                <c:pt idx="3889">
                  <c:v>3.2844223386482332</c:v>
                </c:pt>
                <c:pt idx="3890">
                  <c:v>2.8738118208653991</c:v>
                </c:pt>
                <c:pt idx="3891">
                  <c:v>2.451309919736425</c:v>
                </c:pt>
                <c:pt idx="3892">
                  <c:v>2.0164487399120641</c:v>
                </c:pt>
                <c:pt idx="3893">
                  <c:v>1.5698298704829894</c:v>
                </c:pt>
                <c:pt idx="3894">
                  <c:v>1.1131199538296856</c:v>
                </c:pt>
                <c:pt idx="3895">
                  <c:v>0.64888335080446868</c:v>
                </c:pt>
                <c:pt idx="3896">
                  <c:v>0.18028205670125658</c:v>
                </c:pt>
                <c:pt idx="3897">
                  <c:v>-0.28922879313982375</c:v>
                </c:pt>
                <c:pt idx="3898">
                  <c:v>-0.75611859795422376</c:v>
                </c:pt>
                <c:pt idx="3899">
                  <c:v>-1.2169290149030487</c:v>
                </c:pt>
                <c:pt idx="3900">
                  <c:v>-1.6684466478951314</c:v>
                </c:pt>
                <c:pt idx="3901">
                  <c:v>-2.1079562127578049</c:v>
                </c:pt>
                <c:pt idx="3902">
                  <c:v>-2.5334601247325641</c:v>
                </c:pt>
                <c:pt idx="3903">
                  <c:v>-2.9436900255414926</c:v>
                </c:pt>
                <c:pt idx="3904">
                  <c:v>-3.3379230134403146</c:v>
                </c:pt>
                <c:pt idx="3905">
                  <c:v>-3.7157722425640007</c:v>
                </c:pt>
                <c:pt idx="3906">
                  <c:v>-4.0770727370825828</c:v>
                </c:pt>
                <c:pt idx="3907">
                  <c:v>-4.4218926631047815</c:v>
                </c:pt>
                <c:pt idx="3908">
                  <c:v>-4.7506119652055734</c:v>
                </c:pt>
                <c:pt idx="3909">
                  <c:v>-5.063938641605537</c:v>
                </c:pt>
                <c:pt idx="3910">
                  <c:v>-5.3628750273805945</c:v>
                </c:pt>
                <c:pt idx="3911">
                  <c:v>-5.648770848330348</c:v>
                </c:pt>
                <c:pt idx="3912">
                  <c:v>-5.9233866112043749</c:v>
                </c:pt>
                <c:pt idx="3913">
                  <c:v>-6.1887788283599718</c:v>
                </c:pt>
                <c:pt idx="3914">
                  <c:v>-6.4470355586714083</c:v>
                </c:pt>
                <c:pt idx="3915">
                  <c:v>-6.6999822046133914</c:v>
                </c:pt>
                <c:pt idx="3916">
                  <c:v>-6.9489012327514024</c:v>
                </c:pt>
                <c:pt idx="3917">
                  <c:v>-7.1943526771519233</c:v>
                </c:pt>
                <c:pt idx="3918">
                  <c:v>-7.4361955405739728</c:v>
                </c:pt>
                <c:pt idx="3919">
                  <c:v>-7.6737443238931933</c:v>
                </c:pt>
                <c:pt idx="3920">
                  <c:v>-7.9059199143360086</c:v>
                </c:pt>
                <c:pt idx="3921">
                  <c:v>-8.1313700014323125</c:v>
                </c:pt>
                <c:pt idx="3922">
                  <c:v>-8.3486153908936753</c:v>
                </c:pt>
                <c:pt idx="3923">
                  <c:v>-8.5561808609008434</c:v>
                </c:pt>
                <c:pt idx="3924">
                  <c:v>-8.7525592542018771</c:v>
                </c:pt>
                <c:pt idx="3925">
                  <c:v>-8.9360183754533811</c:v>
                </c:pt>
                <c:pt idx="3926">
                  <c:v>-9.1044199894358968</c:v>
                </c:pt>
                <c:pt idx="3927">
                  <c:v>-9.2551004508647079</c:v>
                </c:pt>
                <c:pt idx="3928">
                  <c:v>-9.3848423131120651</c:v>
                </c:pt>
                <c:pt idx="3929">
                  <c:v>-9.4900871612598472</c:v>
                </c:pt>
                <c:pt idx="3930">
                  <c:v>-9.5674315448728446</c:v>
                </c:pt>
                <c:pt idx="3931">
                  <c:v>-9.6141909515247921</c:v>
                </c:pt>
                <c:pt idx="3932">
                  <c:v>-9.6287932053808696</c:v>
                </c:pt>
                <c:pt idx="3933">
                  <c:v>-9.6109848934805839</c:v>
                </c:pt>
                <c:pt idx="3934">
                  <c:v>-9.5618795023434426</c:v>
                </c:pt>
                <c:pt idx="3935">
                  <c:v>-9.4837456892961427</c:v>
                </c:pt>
                <c:pt idx="3936">
                  <c:v>-9.379531808891354</c:v>
                </c:pt>
                <c:pt idx="3937">
                  <c:v>-9.2523057129797586</c:v>
                </c:pt>
                <c:pt idx="3938">
                  <c:v>-9.1047469709616831</c:v>
                </c:pt>
                <c:pt idx="3939">
                  <c:v>-8.9387324923300699</c:v>
                </c:pt>
                <c:pt idx="3940">
                  <c:v>-8.7551068667834588</c:v>
                </c:pt>
                <c:pt idx="3941">
                  <c:v>-8.5537881286102184</c:v>
                </c:pt>
                <c:pt idx="3942">
                  <c:v>-8.3342261580461283</c:v>
                </c:pt>
                <c:pt idx="3943">
                  <c:v>-8.0960378961001229</c:v>
                </c:pt>
                <c:pt idx="3944">
                  <c:v>-7.8395828106570891</c:v>
                </c:pt>
                <c:pt idx="3945">
                  <c:v>-7.5662705922925788</c:v>
                </c:pt>
                <c:pt idx="3946">
                  <c:v>-7.2785957177481722</c:v>
                </c:pt>
                <c:pt idx="3947">
                  <c:v>-6.9800985003990696</c:v>
                </c:pt>
                <c:pt idx="3948">
                  <c:v>-6.6752195491569504</c:v>
                </c:pt>
                <c:pt idx="3949">
                  <c:v>-6.3687800313770415</c:v>
                </c:pt>
                <c:pt idx="3950">
                  <c:v>-6.065175915025673</c:v>
                </c:pt>
                <c:pt idx="3951">
                  <c:v>-5.7677388444930981</c:v>
                </c:pt>
                <c:pt idx="3952">
                  <c:v>-5.4784788559774702</c:v>
                </c:pt>
                <c:pt idx="3953">
                  <c:v>-5.1980451017171569</c:v>
                </c:pt>
                <c:pt idx="3954">
                  <c:v>-4.9257859475157417</c:v>
                </c:pt>
                <c:pt idx="3955">
                  <c:v>-4.6600132334282893</c:v>
                </c:pt>
                <c:pt idx="3956">
                  <c:v>-4.3985072604376017</c:v>
                </c:pt>
                <c:pt idx="3957">
                  <c:v>-4.1390864389043003</c:v>
                </c:pt>
                <c:pt idx="3958">
                  <c:v>-3.8800581865739301</c:v>
                </c:pt>
                <c:pt idx="3959">
                  <c:v>-3.6204440361158685</c:v>
                </c:pt>
                <c:pt idx="3960">
                  <c:v>-3.359911192406011</c:v>
                </c:pt>
                <c:pt idx="3961">
                  <c:v>-3.0984937300941877</c:v>
                </c:pt>
                <c:pt idx="3962">
                  <c:v>-2.8362999220396903</c:v>
                </c:pt>
                <c:pt idx="3963">
                  <c:v>-2.5733071347902574</c:v>
                </c:pt>
                <c:pt idx="3964">
                  <c:v>-2.3092509695900549</c:v>
                </c:pt>
                <c:pt idx="3965">
                  <c:v>-2.0435943730819592</c:v>
                </c:pt>
                <c:pt idx="3966">
                  <c:v>-1.7755822569225848</c:v>
                </c:pt>
                <c:pt idx="3967">
                  <c:v>-1.5044409051647545</c:v>
                </c:pt>
                <c:pt idx="3968">
                  <c:v>-1.2296937308095681</c:v>
                </c:pt>
                <c:pt idx="3969">
                  <c:v>-0.95142969673423594</c:v>
                </c:pt>
                <c:pt idx="3970">
                  <c:v>-0.67041425540738364</c:v>
                </c:pt>
                <c:pt idx="3971">
                  <c:v>-0.3880391866837693</c:v>
                </c:pt>
                <c:pt idx="3972">
                  <c:v>-0.10614273882373494</c:v>
                </c:pt>
                <c:pt idx="3973">
                  <c:v>0.17323896125752478</c:v>
                </c:pt>
                <c:pt idx="3974">
                  <c:v>0.44811012365637398</c:v>
                </c:pt>
                <c:pt idx="3975">
                  <c:v>0.71671879469543864</c:v>
                </c:pt>
                <c:pt idx="3976">
                  <c:v>0.97773806206273761</c:v>
                </c:pt>
                <c:pt idx="3977">
                  <c:v>1.2303567083807674</c:v>
                </c:pt>
                <c:pt idx="3978">
                  <c:v>1.4742177242865833</c:v>
                </c:pt>
                <c:pt idx="3979">
                  <c:v>1.7092748708708818</c:v>
                </c:pt>
                <c:pt idx="3980">
                  <c:v>1.9356430949035299</c:v>
                </c:pt>
                <c:pt idx="3981">
                  <c:v>2.1534474300864535</c:v>
                </c:pt>
                <c:pt idx="3982">
                  <c:v>2.3626938632733614</c:v>
                </c:pt>
                <c:pt idx="3983">
                  <c:v>2.5632712191931004</c:v>
                </c:pt>
                <c:pt idx="3984">
                  <c:v>2.7551885593118022</c:v>
                </c:pt>
                <c:pt idx="3985">
                  <c:v>2.938947067355576</c:v>
                </c:pt>
                <c:pt idx="3986">
                  <c:v>3.1157730190315758</c:v>
                </c:pt>
                <c:pt idx="3987">
                  <c:v>3.287547163982016</c:v>
                </c:pt>
                <c:pt idx="3988">
                  <c:v>3.4565120544783494</c:v>
                </c:pt>
                <c:pt idx="3989">
                  <c:v>3.6249317290943521</c:v>
                </c:pt>
                <c:pt idx="3990">
                  <c:v>3.7947688827354913</c:v>
                </c:pt>
                <c:pt idx="3991">
                  <c:v>3.9674118177299507</c:v>
                </c:pt>
                <c:pt idx="3992">
                  <c:v>4.1435665545100129</c:v>
                </c:pt>
                <c:pt idx="3993">
                  <c:v>4.3233169603943882</c:v>
                </c:pt>
                <c:pt idx="3994">
                  <c:v>4.506161346163907</c:v>
                </c:pt>
                <c:pt idx="3995">
                  <c:v>4.6909199746866461</c:v>
                </c:pt>
                <c:pt idx="3996">
                  <c:v>4.8756411569821116</c:v>
                </c:pt>
                <c:pt idx="3997">
                  <c:v>5.057661741544865</c:v>
                </c:pt>
                <c:pt idx="3998">
                  <c:v>5.2338206451601978</c:v>
                </c:pt>
                <c:pt idx="3999">
                  <c:v>5.4007559615796241</c:v>
                </c:pt>
                <c:pt idx="4000">
                  <c:v>5.5552584707589912</c:v>
                </c:pt>
                <c:pt idx="4001">
                  <c:v>5.6946381531225505</c:v>
                </c:pt>
                <c:pt idx="4002">
                  <c:v>5.8170165001186316</c:v>
                </c:pt>
                <c:pt idx="4003">
                  <c:v>5.9214531465605891</c:v>
                </c:pt>
                <c:pt idx="4004">
                  <c:v>6.0078533808314836</c:v>
                </c:pt>
                <c:pt idx="4005">
                  <c:v>6.0767331520308767</c:v>
                </c:pt>
                <c:pt idx="4006">
                  <c:v>6.1290186207781439</c:v>
                </c:pt>
                <c:pt idx="4007">
                  <c:v>6.16594284301034</c:v>
                </c:pt>
                <c:pt idx="4008">
                  <c:v>6.1889265633918917</c:v>
                </c:pt>
                <c:pt idx="4009">
                  <c:v>6.199389807081702</c:v>
                </c:pt>
                <c:pt idx="4010">
                  <c:v>6.1986198069924301</c:v>
                </c:pt>
                <c:pt idx="4011">
                  <c:v>6.1877594142293999</c:v>
                </c:pt>
                <c:pt idx="4012">
                  <c:v>6.1677866314676857</c:v>
                </c:pt>
                <c:pt idx="4013">
                  <c:v>6.1393980259517482</c:v>
                </c:pt>
                <c:pt idx="4014">
                  <c:v>6.1028981017418626</c:v>
                </c:pt>
                <c:pt idx="4015">
                  <c:v>6.0582094304177536</c:v>
                </c:pt>
                <c:pt idx="4016">
                  <c:v>6.0049908237796386</c:v>
                </c:pt>
                <c:pt idx="4017">
                  <c:v>5.9428119588838877</c:v>
                </c:pt>
                <c:pt idx="4018">
                  <c:v>5.8713590081972074</c:v>
                </c:pt>
                <c:pt idx="4019">
                  <c:v>5.7906297591949469</c:v>
                </c:pt>
                <c:pt idx="4020">
                  <c:v>5.701046601021865</c:v>
                </c:pt>
                <c:pt idx="4021">
                  <c:v>5.6034209870032416</c:v>
                </c:pt>
                <c:pt idx="4022">
                  <c:v>5.4987902979242387</c:v>
                </c:pt>
                <c:pt idx="4023">
                  <c:v>5.388243544228783</c:v>
                </c:pt>
                <c:pt idx="4024">
                  <c:v>5.2728068255852731</c:v>
                </c:pt>
                <c:pt idx="4025">
                  <c:v>5.1533475199312617</c:v>
                </c:pt>
                <c:pt idx="4026">
                  <c:v>5.0304548590152862</c:v>
                </c:pt>
                <c:pt idx="4027">
                  <c:v>4.9043566194591337</c:v>
                </c:pt>
                <c:pt idx="4028">
                  <c:v>4.7749517184234529</c:v>
                </c:pt>
                <c:pt idx="4029">
                  <c:v>4.6419145535604267</c:v>
                </c:pt>
                <c:pt idx="4030">
                  <c:v>4.504770881444065</c:v>
                </c:pt>
                <c:pt idx="4031">
                  <c:v>4.3629338782672429</c:v>
                </c:pt>
                <c:pt idx="4032">
                  <c:v>4.2157478716841954</c:v>
                </c:pt>
                <c:pt idx="4033">
                  <c:v>4.06254678381414</c:v>
                </c:pt>
                <c:pt idx="4034">
                  <c:v>3.9027140329663546</c:v>
                </c:pt>
                <c:pt idx="4035">
                  <c:v>3.7357908820004613</c:v>
                </c:pt>
                <c:pt idx="4036">
                  <c:v>3.5616257835608605</c:v>
                </c:pt>
                <c:pt idx="4037">
                  <c:v>3.3804343986508014</c:v>
                </c:pt>
                <c:pt idx="4038">
                  <c:v>3.1927939541794772</c:v>
                </c:pt>
                <c:pt idx="4039">
                  <c:v>2.9997697573842927</c:v>
                </c:pt>
                <c:pt idx="4040">
                  <c:v>2.8031472754309399</c:v>
                </c:pt>
                <c:pt idx="4041">
                  <c:v>2.6054705886527638</c:v>
                </c:pt>
                <c:pt idx="4042">
                  <c:v>2.4096943801498498</c:v>
                </c:pt>
                <c:pt idx="4043">
                  <c:v>2.2185698387855632</c:v>
                </c:pt>
                <c:pt idx="4044">
                  <c:v>2.0340649920935467</c:v>
                </c:pt>
                <c:pt idx="4045">
                  <c:v>1.8570439092137156</c:v>
                </c:pt>
                <c:pt idx="4046">
                  <c:v>1.6872072806877281</c:v>
                </c:pt>
                <c:pt idx="4047">
                  <c:v>1.523200113943364</c:v>
                </c:pt>
                <c:pt idx="4048">
                  <c:v>1.3628510412465826</c:v>
                </c:pt>
                <c:pt idx="4049">
                  <c:v>1.2034986143632054</c:v>
                </c:pt>
                <c:pt idx="4050">
                  <c:v>1.0423522455604037</c:v>
                </c:pt>
                <c:pt idx="4051">
                  <c:v>0.876904703219336</c:v>
                </c:pt>
                <c:pt idx="4052">
                  <c:v>0.70536699165574879</c:v>
                </c:pt>
                <c:pt idx="4053">
                  <c:v>0.52701192926508189</c:v>
                </c:pt>
                <c:pt idx="4054">
                  <c:v>0.34233126978238976</c:v>
                </c:pt>
                <c:pt idx="4055">
                  <c:v>0.15291502718866898</c:v>
                </c:pt>
                <c:pt idx="4056">
                  <c:v>-3.8994931797226011E-2</c:v>
                </c:pt>
                <c:pt idx="4057">
                  <c:v>-0.23112137519705117</c:v>
                </c:pt>
                <c:pt idx="4058">
                  <c:v>-0.42163573122713915</c:v>
                </c:pt>
                <c:pt idx="4059">
                  <c:v>-0.60936108506971354</c:v>
                </c:pt>
                <c:pt idx="4060">
                  <c:v>-0.79378507510335283</c:v>
                </c:pt>
                <c:pt idx="4061">
                  <c:v>-0.97494432202705383</c:v>
                </c:pt>
                <c:pt idx="4062">
                  <c:v>-1.1531317390887368</c:v>
                </c:pt>
                <c:pt idx="4063">
                  <c:v>-1.3285115530147549</c:v>
                </c:pt>
                <c:pt idx="4064">
                  <c:v>-1.5008615921944146</c:v>
                </c:pt>
                <c:pt idx="4065">
                  <c:v>-1.669525627722348</c:v>
                </c:pt>
                <c:pt idx="4066">
                  <c:v>-1.8334806025133059</c:v>
                </c:pt>
                <c:pt idx="4067">
                  <c:v>-1.9914439822540408</c:v>
                </c:pt>
                <c:pt idx="4068">
                  <c:v>-2.142051938110078</c:v>
                </c:pt>
                <c:pt idx="4069">
                  <c:v>-2.2841357645706308</c:v>
                </c:pt>
                <c:pt idx="4070">
                  <c:v>-2.4170298911750527</c:v>
                </c:pt>
                <c:pt idx="4071">
                  <c:v>-2.5407974518911813</c:v>
                </c:pt>
                <c:pt idx="4072">
                  <c:v>-2.6562906155275594</c:v>
                </c:pt>
                <c:pt idx="4073">
                  <c:v>-2.7650340024253879</c:v>
                </c:pt>
                <c:pt idx="4074">
                  <c:v>-2.868978178969511</c:v>
                </c:pt>
                <c:pt idx="4075">
                  <c:v>-2.9701897612644101</c:v>
                </c:pt>
                <c:pt idx="4076">
                  <c:v>-3.0705589507658848</c:v>
                </c:pt>
                <c:pt idx="4077">
                  <c:v>-3.1715850567462818</c:v>
                </c:pt>
                <c:pt idx="4078">
                  <c:v>-3.2742586220018808</c:v>
                </c:pt>
                <c:pt idx="4079">
                  <c:v>-3.3790609894949619</c:v>
                </c:pt>
                <c:pt idx="4080">
                  <c:v>-3.4860634666310291</c:v>
                </c:pt>
                <c:pt idx="4081">
                  <c:v>-3.5950571900189279</c:v>
                </c:pt>
                <c:pt idx="4082">
                  <c:v>-3.7056896678831408</c:v>
                </c:pt>
                <c:pt idx="4083">
                  <c:v>-3.817571876060033</c:v>
                </c:pt>
                <c:pt idx="4084">
                  <c:v>-3.9302629833120819</c:v>
                </c:pt>
                <c:pt idx="4085">
                  <c:v>-4.0431582564166471</c:v>
                </c:pt>
                <c:pt idx="4086">
                  <c:v>-4.1554192462627668</c:v>
                </c:pt>
                <c:pt idx="4087">
                  <c:v>-4.2659735142494437</c:v>
                </c:pt>
                <c:pt idx="4088">
                  <c:v>-4.3735058509484226</c:v>
                </c:pt>
                <c:pt idx="4089">
                  <c:v>-4.4764394399561942</c:v>
                </c:pt>
                <c:pt idx="4090">
                  <c:v>-4.5729860619099663</c:v>
                </c:pt>
                <c:pt idx="4091">
                  <c:v>-4.6612931095755537</c:v>
                </c:pt>
                <c:pt idx="4092">
                  <c:v>-4.7396415520860469</c:v>
                </c:pt>
                <c:pt idx="4093">
                  <c:v>-4.806642347001552</c:v>
                </c:pt>
                <c:pt idx="4094">
                  <c:v>-4.8613861705864121</c:v>
                </c:pt>
                <c:pt idx="4095">
                  <c:v>-4.9035376839764622</c:v>
                </c:pt>
                <c:pt idx="4096">
                  <c:v>-4.933429657122578</c:v>
                </c:pt>
                <c:pt idx="4097">
                  <c:v>-4.952176492349853</c:v>
                </c:pt>
                <c:pt idx="4098">
                  <c:v>-4.9617044239922521</c:v>
                </c:pt>
                <c:pt idx="4099">
                  <c:v>-4.9645441029400397</c:v>
                </c:pt>
                <c:pt idx="4100">
                  <c:v>-4.963330427274264</c:v>
                </c:pt>
                <c:pt idx="4101">
                  <c:v>-4.9601559396374357</c:v>
                </c:pt>
                <c:pt idx="4102">
                  <c:v>-4.9560384477618582</c:v>
                </c:pt>
                <c:pt idx="4103">
                  <c:v>-4.9506619204573798</c:v>
                </c:pt>
                <c:pt idx="4104">
                  <c:v>-4.9423989005546831</c:v>
                </c:pt>
                <c:pt idx="4105">
                  <c:v>-4.9285925574109761</c:v>
                </c:pt>
                <c:pt idx="4106">
                  <c:v>-4.9060707599760578</c:v>
                </c:pt>
                <c:pt idx="4107">
                  <c:v>-4.8718003465894331</c:v>
                </c:pt>
                <c:pt idx="4108">
                  <c:v>-4.8235254187968009</c:v>
                </c:pt>
                <c:pt idx="4109">
                  <c:v>-4.7602406273745563</c:v>
                </c:pt>
                <c:pt idx="4110">
                  <c:v>-4.682442900724614</c:v>
                </c:pt>
                <c:pt idx="4111">
                  <c:v>-4.5921393961621879</c:v>
                </c:pt>
                <c:pt idx="4112">
                  <c:v>-4.4925152433264941</c:v>
                </c:pt>
                <c:pt idx="4113">
                  <c:v>-4.3872353456300965</c:v>
                </c:pt>
                <c:pt idx="4114">
                  <c:v>-4.2796142861119248</c:v>
                </c:pt>
                <c:pt idx="4115">
                  <c:v>-4.1719759442871434</c:v>
                </c:pt>
                <c:pt idx="4116">
                  <c:v>-4.0653541609336106</c:v>
                </c:pt>
                <c:pt idx="4117">
                  <c:v>-3.9595674850068598</c:v>
                </c:pt>
                <c:pt idx="4118">
                  <c:v>-3.8536816182046438</c:v>
                </c:pt>
                <c:pt idx="4119">
                  <c:v>-3.7467643455795234</c:v>
                </c:pt>
                <c:pt idx="4120">
                  <c:v>-3.6386803951843039</c:v>
                </c:pt>
                <c:pt idx="4121">
                  <c:v>-3.5306435978759141</c:v>
                </c:pt>
                <c:pt idx="4122">
                  <c:v>-3.4253419332158668</c:v>
                </c:pt>
                <c:pt idx="4123">
                  <c:v>-3.3265578690689792</c:v>
                </c:pt>
                <c:pt idx="4124">
                  <c:v>-3.238365778144245</c:v>
                </c:pt>
                <c:pt idx="4125">
                  <c:v>-3.1642053076339791</c:v>
                </c:pt>
                <c:pt idx="4126">
                  <c:v>-3.1061495251831248</c:v>
                </c:pt>
                <c:pt idx="4127">
                  <c:v>-3.0644886723050835</c:v>
                </c:pt>
                <c:pt idx="4128">
                  <c:v>-3.0376322498903128</c:v>
                </c:pt>
                <c:pt idx="4129">
                  <c:v>-3.0223397441224957</c:v>
                </c:pt>
                <c:pt idx="4130">
                  <c:v>-3.0142222426613636</c:v>
                </c:pt>
                <c:pt idx="4131">
                  <c:v>-3.0083800111087466</c:v>
                </c:pt>
                <c:pt idx="4132">
                  <c:v>-3.0001315377333868</c:v>
                </c:pt>
                <c:pt idx="4133">
                  <c:v>-2.9857963259605849</c:v>
                </c:pt>
                <c:pt idx="4134">
                  <c:v>-2.9632832134123706</c:v>
                </c:pt>
                <c:pt idx="4135">
                  <c:v>-2.9322282999163898</c:v>
                </c:pt>
                <c:pt idx="4136">
                  <c:v>-2.8937096385700252</c:v>
                </c:pt>
                <c:pt idx="4137">
                  <c:v>-2.8497148111707968</c:v>
                </c:pt>
                <c:pt idx="4138">
                  <c:v>-2.8024639288409281</c:v>
                </c:pt>
                <c:pt idx="4139">
                  <c:v>-2.7537114171154378</c:v>
                </c:pt>
                <c:pt idx="4140">
                  <c:v>-2.7042816248441151</c:v>
                </c:pt>
                <c:pt idx="4141">
                  <c:v>-2.6539991297773549</c:v>
                </c:pt>
                <c:pt idx="4142">
                  <c:v>-2.601862163908284</c:v>
                </c:pt>
                <c:pt idx="4143">
                  <c:v>-2.546190352229309</c:v>
                </c:pt>
                <c:pt idx="4144">
                  <c:v>-2.4847174203563158</c:v>
                </c:pt>
                <c:pt idx="4145">
                  <c:v>-2.4148152862523982</c:v>
                </c:pt>
                <c:pt idx="4146">
                  <c:v>-2.3339348442498582</c:v>
                </c:pt>
                <c:pt idx="4147">
                  <c:v>-2.2401755316131533</c:v>
                </c:pt>
                <c:pt idx="4148">
                  <c:v>-2.1327949161026285</c:v>
                </c:pt>
                <c:pt idx="4149">
                  <c:v>-2.0123897742971666</c:v>
                </c:pt>
                <c:pt idx="4150">
                  <c:v>-1.8805961346617246</c:v>
                </c:pt>
                <c:pt idx="4151">
                  <c:v>-1.7394713237351966</c:v>
                </c:pt>
                <c:pt idx="4152">
                  <c:v>-1.5909249369921932</c:v>
                </c:pt>
                <c:pt idx="4153">
                  <c:v>-1.4364617068920469</c:v>
                </c:pt>
                <c:pt idx="4154">
                  <c:v>-1.2772193317825669</c:v>
                </c:pt>
                <c:pt idx="4155">
                  <c:v>-1.1141463041181108</c:v>
                </c:pt>
                <c:pt idx="4156">
                  <c:v>-0.94824681956308898</c:v>
                </c:pt>
                <c:pt idx="4157">
                  <c:v>-0.78086709672842658</c:v>
                </c:pt>
                <c:pt idx="4158">
                  <c:v>-0.6139051980188055</c:v>
                </c:pt>
                <c:pt idx="4159">
                  <c:v>-0.44981956064853901</c:v>
                </c:pt>
                <c:pt idx="4160">
                  <c:v>-0.29138263223913236</c:v>
                </c:pt>
                <c:pt idx="4161">
                  <c:v>-0.14110033341509487</c:v>
                </c:pt>
                <c:pt idx="4162">
                  <c:v>-3.5889774805121386E-4</c:v>
                </c:pt>
                <c:pt idx="4163">
                  <c:v>0.13129029104424078</c:v>
                </c:pt>
                <c:pt idx="4164">
                  <c:v>0.25627970296550806</c:v>
                </c:pt>
                <c:pt idx="4165">
                  <c:v>0.37859477561834537</c:v>
                </c:pt>
                <c:pt idx="4166">
                  <c:v>0.50308711408710161</c:v>
                </c:pt>
                <c:pt idx="4167">
                  <c:v>0.63479911319831384</c:v>
                </c:pt>
                <c:pt idx="4168">
                  <c:v>0.7783451246625358</c:v>
                </c:pt>
                <c:pt idx="4169">
                  <c:v>0.93734974131832227</c:v>
                </c:pt>
                <c:pt idx="4170">
                  <c:v>1.114015604479601</c:v>
                </c:pt>
                <c:pt idx="4171">
                  <c:v>1.3088934480061802</c:v>
                </c:pt>
                <c:pt idx="4172">
                  <c:v>1.5209130429898854</c:v>
                </c:pt>
                <c:pt idx="4173">
                  <c:v>1.7477177710308016</c:v>
                </c:pt>
                <c:pt idx="4174">
                  <c:v>1.9862005859832152</c:v>
                </c:pt>
                <c:pt idx="4175">
                  <c:v>2.2330036051546545</c:v>
                </c:pt>
                <c:pt idx="4176">
                  <c:v>2.4848437029715957</c:v>
                </c:pt>
                <c:pt idx="4177">
                  <c:v>2.7386935714103315</c:v>
                </c:pt>
                <c:pt idx="4178">
                  <c:v>2.9918600428407895</c:v>
                </c:pt>
                <c:pt idx="4179">
                  <c:v>3.2419628295295988</c:v>
                </c:pt>
                <c:pt idx="4180">
                  <c:v>3.4868624559640451</c:v>
                </c:pt>
                <c:pt idx="4181">
                  <c:v>3.7246151969462935</c:v>
                </c:pt>
                <c:pt idx="4182">
                  <c:v>3.9534567631586026</c:v>
                </c:pt>
                <c:pt idx="4183">
                  <c:v>4.1717906691745323</c:v>
                </c:pt>
                <c:pt idx="4184">
                  <c:v>4.3782366575858527</c:v>
                </c:pt>
                <c:pt idx="4185">
                  <c:v>4.5718148398617267</c:v>
                </c:pt>
                <c:pt idx="4186">
                  <c:v>4.7522103257649881</c:v>
                </c:pt>
                <c:pt idx="4187">
                  <c:v>4.9199120261316507</c:v>
                </c:pt>
                <c:pt idx="4188">
                  <c:v>5.0761010088256695</c:v>
                </c:pt>
                <c:pt idx="4189">
                  <c:v>5.2223655407194043</c:v>
                </c:pt>
                <c:pt idx="4190">
                  <c:v>5.3603343870201678</c:v>
                </c:pt>
                <c:pt idx="4191">
                  <c:v>5.4912809498578872</c:v>
                </c:pt>
                <c:pt idx="4192">
                  <c:v>5.6158094791044464</c:v>
                </c:pt>
                <c:pt idx="4193">
                  <c:v>5.7337260205696792</c:v>
                </c:pt>
                <c:pt idx="4194">
                  <c:v>5.8440932525419083</c:v>
                </c:pt>
                <c:pt idx="4195">
                  <c:v>5.9454200481561825</c:v>
                </c:pt>
                <c:pt idx="4196">
                  <c:v>6.035986808318599</c:v>
                </c:pt>
                <c:pt idx="4197">
                  <c:v>6.11430156540876</c:v>
                </c:pt>
                <c:pt idx="4198">
                  <c:v>6.179550495725965</c:v>
                </c:pt>
                <c:pt idx="4199">
                  <c:v>6.2318612880920341</c:v>
                </c:pt>
                <c:pt idx="4200">
                  <c:v>6.2722944599796984</c:v>
                </c:pt>
                <c:pt idx="4201">
                  <c:v>6.3025783334389507</c:v>
                </c:pt>
                <c:pt idx="4202">
                  <c:v>6.324697180363021</c:v>
                </c:pt>
                <c:pt idx="4203">
                  <c:v>6.340472232049434</c:v>
                </c:pt>
                <c:pt idx="4204">
                  <c:v>6.3512061693189628</c:v>
                </c:pt>
                <c:pt idx="4205">
                  <c:v>6.3574035120260772</c:v>
                </c:pt>
                <c:pt idx="4206">
                  <c:v>6.3585778533577653</c:v>
                </c:pt>
                <c:pt idx="4207">
                  <c:v>6.3532334430267454</c:v>
                </c:pt>
                <c:pt idx="4208">
                  <c:v>6.339170168262136</c:v>
                </c:pt>
                <c:pt idx="4209">
                  <c:v>6.314090015868266</c:v>
                </c:pt>
                <c:pt idx="4210">
                  <c:v>6.276199901759238</c:v>
                </c:pt>
                <c:pt idx="4211">
                  <c:v>6.2244682748999809</c:v>
                </c:pt>
                <c:pt idx="4212">
                  <c:v>6.1584293577234295</c:v>
                </c:pt>
                <c:pt idx="4213">
                  <c:v>6.0776772416027534</c:v>
                </c:pt>
                <c:pt idx="4214">
                  <c:v>5.9813440189046103</c:v>
                </c:pt>
                <c:pt idx="4215">
                  <c:v>5.8678990149285397</c:v>
                </c:pt>
                <c:pt idx="4216">
                  <c:v>5.7353779605549349</c:v>
                </c:pt>
                <c:pt idx="4217">
                  <c:v>5.5818182946091977</c:v>
                </c:pt>
                <c:pt idx="4218">
                  <c:v>5.4056889044254524</c:v>
                </c:pt>
                <c:pt idx="4219">
                  <c:v>5.2062674351534994</c:v>
                </c:pt>
                <c:pt idx="4220">
                  <c:v>4.983863813399231</c:v>
                </c:pt>
                <c:pt idx="4221">
                  <c:v>4.7397835439345863</c:v>
                </c:pt>
                <c:pt idx="4222">
                  <c:v>4.4761277057513684</c:v>
                </c:pt>
                <c:pt idx="4223">
                  <c:v>4.1956278383363079</c:v>
                </c:pt>
                <c:pt idx="4224">
                  <c:v>3.9015743880947258</c:v>
                </c:pt>
                <c:pt idx="4225">
                  <c:v>3.5977115245403155</c:v>
                </c:pt>
                <c:pt idx="4226">
                  <c:v>3.2879823362040317</c:v>
                </c:pt>
                <c:pt idx="4227">
                  <c:v>2.9761894274985483</c:v>
                </c:pt>
                <c:pt idx="4228">
                  <c:v>2.6657091950846938</c:v>
                </c:pt>
                <c:pt idx="4229">
                  <c:v>2.359294612086638</c:v>
                </c:pt>
                <c:pt idx="4230">
                  <c:v>2.0589338720007602</c:v>
                </c:pt>
                <c:pt idx="4231">
                  <c:v>1.7658000522771533</c:v>
                </c:pt>
                <c:pt idx="4232">
                  <c:v>1.4803734390504457</c:v>
                </c:pt>
                <c:pt idx="4233">
                  <c:v>1.2027233523141188</c:v>
                </c:pt>
                <c:pt idx="4234">
                  <c:v>0.93282347428624834</c:v>
                </c:pt>
                <c:pt idx="4235">
                  <c:v>0.67076185003420785</c:v>
                </c:pt>
                <c:pt idx="4236">
                  <c:v>0.41676849798732513</c:v>
                </c:pt>
                <c:pt idx="4237">
                  <c:v>0.17106317163560825</c:v>
                </c:pt>
                <c:pt idx="4238">
                  <c:v>-6.6418482811589963E-2</c:v>
                </c:pt>
                <c:pt idx="4239">
                  <c:v>-0.29630515499950238</c:v>
                </c:pt>
                <c:pt idx="4240">
                  <c:v>-0.51993777707690114</c:v>
                </c:pt>
                <c:pt idx="4241">
                  <c:v>-0.73931939869119989</c:v>
                </c:pt>
                <c:pt idx="4242">
                  <c:v>-0.95688189699454718</c:v>
                </c:pt>
                <c:pt idx="4243">
                  <c:v>-1.1751413709345238</c:v>
                </c:pt>
                <c:pt idx="4244">
                  <c:v>-1.3963679911436051</c:v>
                </c:pt>
                <c:pt idx="4245">
                  <c:v>-1.6223619523798827</c:v>
                </c:pt>
                <c:pt idx="4246">
                  <c:v>-1.8543209075523603</c:v>
                </c:pt>
                <c:pt idx="4247">
                  <c:v>-2.0927182975430614</c:v>
                </c:pt>
                <c:pt idx="4248">
                  <c:v>-2.3371454107693426</c:v>
                </c:pt>
                <c:pt idx="4249">
                  <c:v>-2.5861743948821254</c:v>
                </c:pt>
                <c:pt idx="4250">
                  <c:v>-2.8373332372687128</c:v>
                </c:pt>
                <c:pt idx="4251">
                  <c:v>-3.0872493113407513</c:v>
                </c:pt>
                <c:pt idx="4252">
                  <c:v>-3.3319791772911325</c:v>
                </c:pt>
                <c:pt idx="4253">
                  <c:v>-3.5673926201399611</c:v>
                </c:pt>
                <c:pt idx="4254">
                  <c:v>-3.7894131915881637</c:v>
                </c:pt>
                <c:pt idx="4255">
                  <c:v>-3.9941593758964897</c:v>
                </c:pt>
                <c:pt idx="4256">
                  <c:v>-4.1781752804678094</c:v>
                </c:pt>
                <c:pt idx="4257">
                  <c:v>-4.3387271291730993</c:v>
                </c:pt>
                <c:pt idx="4258">
                  <c:v>-4.4739775712156193</c:v>
                </c:pt>
                <c:pt idx="4259">
                  <c:v>-4.5830027064436347</c:v>
                </c:pt>
                <c:pt idx="4260">
                  <c:v>-4.6657838409587535</c:v>
                </c:pt>
                <c:pt idx="4261">
                  <c:v>-4.7232254452453359</c:v>
                </c:pt>
                <c:pt idx="4262">
                  <c:v>-4.7571292386872468</c:v>
                </c:pt>
                <c:pt idx="4263">
                  <c:v>-4.7700591973112205</c:v>
                </c:pt>
                <c:pt idx="4264">
                  <c:v>-4.7650918124448056</c:v>
                </c:pt>
                <c:pt idx="4265">
                  <c:v>-4.7455076732068013</c:v>
                </c:pt>
                <c:pt idx="4266">
                  <c:v>-4.7144776605438796</c:v>
                </c:pt>
                <c:pt idx="4267">
                  <c:v>-4.6747809539580016</c:v>
                </c:pt>
                <c:pt idx="4268">
                  <c:v>-4.6286238179074335</c:v>
                </c:pt>
                <c:pt idx="4269">
                  <c:v>-4.5775927134242513</c:v>
                </c:pt>
                <c:pt idx="4270">
                  <c:v>-4.5226797133319172</c:v>
                </c:pt>
                <c:pt idx="4271">
                  <c:v>-4.4642799154336341</c:v>
                </c:pt>
                <c:pt idx="4272">
                  <c:v>-4.4021124901912563</c:v>
                </c:pt>
                <c:pt idx="4273">
                  <c:v>-4.3351121354123494</c:v>
                </c:pt>
                <c:pt idx="4274">
                  <c:v>-4.2613960258280486</c:v>
                </c:pt>
                <c:pt idx="4275">
                  <c:v>-4.1783629030124212</c:v>
                </c:pt>
                <c:pt idx="4276">
                  <c:v>-4.0828616223066589</c:v>
                </c:pt>
                <c:pt idx="4277">
                  <c:v>-3.9713951036305075</c:v>
                </c:pt>
                <c:pt idx="4278">
                  <c:v>-3.840479898765798</c:v>
                </c:pt>
                <c:pt idx="4279">
                  <c:v>-3.6872482165460858</c:v>
                </c:pt>
                <c:pt idx="4280">
                  <c:v>-3.510177869716407</c:v>
                </c:pt>
                <c:pt idx="4281">
                  <c:v>-3.3097036760762979</c:v>
                </c:pt>
                <c:pt idx="4282">
                  <c:v>-3.088499484026944</c:v>
                </c:pt>
                <c:pt idx="4283">
                  <c:v>-2.8513477374986285</c:v>
                </c:pt>
                <c:pt idx="4284">
                  <c:v>-2.6045396023404717</c:v>
                </c:pt>
                <c:pt idx="4285">
                  <c:v>-2.354800687763579</c:v>
                </c:pt>
                <c:pt idx="4286">
                  <c:v>-2.1080400996961122</c:v>
                </c:pt>
                <c:pt idx="4287">
                  <c:v>-1.8684228361294239</c:v>
                </c:pt>
                <c:pt idx="4288">
                  <c:v>-1.6380098657276776</c:v>
                </c:pt>
                <c:pt idx="4289">
                  <c:v>-1.4168416071963807</c:v>
                </c:pt>
                <c:pt idx="4290">
                  <c:v>-1.2033016559028593</c:v>
                </c:pt>
                <c:pt idx="4291">
                  <c:v>-0.99473686131353745</c:v>
                </c:pt>
                <c:pt idx="4292">
                  <c:v>-0.78824938788067533</c:v>
                </c:pt>
                <c:pt idx="4293">
                  <c:v>-0.58136788738203082</c:v>
                </c:pt>
                <c:pt idx="4294">
                  <c:v>-0.37236012206044966</c:v>
                </c:pt>
                <c:pt idx="4295">
                  <c:v>-0.16029893026111619</c:v>
                </c:pt>
                <c:pt idx="4296">
                  <c:v>5.4877661402282077E-2</c:v>
                </c:pt>
                <c:pt idx="4297">
                  <c:v>0.27231186967752746</c:v>
                </c:pt>
                <c:pt idx="4298">
                  <c:v>0.49034242259938882</c:v>
                </c:pt>
                <c:pt idx="4299">
                  <c:v>0.70682947558594544</c:v>
                </c:pt>
                <c:pt idx="4300">
                  <c:v>0.91951909764543138</c:v>
                </c:pt>
                <c:pt idx="4301">
                  <c:v>1.1262356735402974</c:v>
                </c:pt>
                <c:pt idx="4302">
                  <c:v>1.3248595282427942</c:v>
                </c:pt>
                <c:pt idx="4303">
                  <c:v>1.5132368934416691</c:v>
                </c:pt>
                <c:pt idx="4304">
                  <c:v>1.6891584328864377</c:v>
                </c:pt>
                <c:pt idx="4305">
                  <c:v>1.8504056273117879</c:v>
                </c:pt>
                <c:pt idx="4306">
                  <c:v>1.9948221500351442</c:v>
                </c:pt>
                <c:pt idx="4307">
                  <c:v>2.1203957914874585</c:v>
                </c:pt>
                <c:pt idx="4308">
                  <c:v>2.2253548198804207</c:v>
                </c:pt>
                <c:pt idx="4309">
                  <c:v>2.3083370778100565</c:v>
                </c:pt>
                <c:pt idx="4310">
                  <c:v>2.3687019325757421</c:v>
                </c:pt>
                <c:pt idx="4311">
                  <c:v>2.4069348405128728</c:v>
                </c:pt>
                <c:pt idx="4312">
                  <c:v>2.424966116835368</c:v>
                </c:pt>
                <c:pt idx="4313">
                  <c:v>2.4262318922417654</c:v>
                </c:pt>
                <c:pt idx="4314">
                  <c:v>2.4154377377658793</c:v>
                </c:pt>
                <c:pt idx="4315">
                  <c:v>2.3980847746398131</c:v>
                </c:pt>
                <c:pt idx="4316">
                  <c:v>2.3797656894297217</c:v>
                </c:pt>
                <c:pt idx="4317">
                  <c:v>2.3652580569007933</c:v>
                </c:pt>
                <c:pt idx="4318">
                  <c:v>2.3576787320827677</c:v>
                </c:pt>
                <c:pt idx="4319">
                  <c:v>2.3580132299405925</c:v>
                </c:pt>
                <c:pt idx="4320">
                  <c:v>2.3650609447417681</c:v>
                </c:pt>
                <c:pt idx="4321">
                  <c:v>2.3756912135112707</c:v>
                </c:pt>
                <c:pt idx="4322">
                  <c:v>2.3853660863917718</c:v>
                </c:pt>
                <c:pt idx="4323">
                  <c:v>2.3888802010512178</c:v>
                </c:pt>
                <c:pt idx="4324">
                  <c:v>2.3812154238367849</c:v>
                </c:pt>
                <c:pt idx="4325">
                  <c:v>2.3583676373461868</c:v>
                </c:pt>
                <c:pt idx="4326">
                  <c:v>2.3179240739072089</c:v>
                </c:pt>
                <c:pt idx="4327">
                  <c:v>2.2591953233989046</c:v>
                </c:pt>
                <c:pt idx="4328">
                  <c:v>2.1829490124090545</c:v>
                </c:pt>
                <c:pt idx="4329">
                  <c:v>2.090982662657364</c:v>
                </c:pt>
                <c:pt idx="4330">
                  <c:v>1.9856809280087864</c:v>
                </c:pt>
                <c:pt idx="4331">
                  <c:v>1.8695634467416551</c:v>
                </c:pt>
                <c:pt idx="4332">
                  <c:v>1.7448846934001143</c:v>
                </c:pt>
                <c:pt idx="4333">
                  <c:v>1.613413436822692</c:v>
                </c:pt>
                <c:pt idx="4334">
                  <c:v>1.4764232627056952</c:v>
                </c:pt>
                <c:pt idx="4335">
                  <c:v>1.3348009344977683</c:v>
                </c:pt>
                <c:pt idx="4336">
                  <c:v>1.1891587885249058</c:v>
                </c:pt>
                <c:pt idx="4337">
                  <c:v>1.0399078620802957</c:v>
                </c:pt>
                <c:pt idx="4338">
                  <c:v>0.88732657099853374</c:v>
                </c:pt>
                <c:pt idx="4339">
                  <c:v>0.73167857675831094</c:v>
                </c:pt>
                <c:pt idx="4340">
                  <c:v>0.57335252298348283</c:v>
                </c:pt>
                <c:pt idx="4341">
                  <c:v>0.41287379290083809</c:v>
                </c:pt>
                <c:pt idx="4342">
                  <c:v>0.25070645511998535</c:v>
                </c:pt>
                <c:pt idx="4343">
                  <c:v>8.6981962877250463E-2</c:v>
                </c:pt>
                <c:pt idx="4344">
                  <c:v>-7.8675266244861417E-2</c:v>
                </c:pt>
                <c:pt idx="4345">
                  <c:v>-0.24718308595300192</c:v>
                </c:pt>
                <c:pt idx="4346">
                  <c:v>-0.41989816044890366</c:v>
                </c:pt>
                <c:pt idx="4347">
                  <c:v>-0.5983307487950037</c:v>
                </c:pt>
                <c:pt idx="4348">
                  <c:v>-0.78365268476837879</c:v>
                </c:pt>
                <c:pt idx="4349">
                  <c:v>-0.97613460397311613</c:v>
                </c:pt>
                <c:pt idx="4350">
                  <c:v>-1.1747621561353077</c:v>
                </c:pt>
                <c:pt idx="4351">
                  <c:v>-1.3771387091431992</c:v>
                </c:pt>
                <c:pt idx="4352">
                  <c:v>-1.5796444901475151</c:v>
                </c:pt>
                <c:pt idx="4353">
                  <c:v>-1.7778768664487694</c:v>
                </c:pt>
                <c:pt idx="4354">
                  <c:v>-1.9673349629598438</c:v>
                </c:pt>
                <c:pt idx="4355">
                  <c:v>-2.1441070158246407</c:v>
                </c:pt>
                <c:pt idx="4356">
                  <c:v>-2.3053273652148425</c:v>
                </c:pt>
                <c:pt idx="4357">
                  <c:v>-2.4493756937339679</c:v>
                </c:pt>
                <c:pt idx="4358">
                  <c:v>-2.5759003581547915</c:v>
                </c:pt>
                <c:pt idx="4359">
                  <c:v>-2.6857068417409251</c:v>
                </c:pt>
                <c:pt idx="4360">
                  <c:v>-2.7805117195332363</c:v>
                </c:pt>
                <c:pt idx="4361">
                  <c:v>-2.862624234197817</c:v>
                </c:pt>
                <c:pt idx="4362">
                  <c:v>-2.9346940178983938</c:v>
                </c:pt>
                <c:pt idx="4363">
                  <c:v>-2.9995664547615091</c:v>
                </c:pt>
                <c:pt idx="4364">
                  <c:v>-3.0601024834176438</c:v>
                </c:pt>
                <c:pt idx="4365">
                  <c:v>-3.1188887742154203</c:v>
                </c:pt>
                <c:pt idx="4366">
                  <c:v>-3.1780111274397145</c:v>
                </c:pt>
                <c:pt idx="4367">
                  <c:v>-3.2390352109227889</c:v>
                </c:pt>
                <c:pt idx="4368">
                  <c:v>-3.3030965935494208</c:v>
                </c:pt>
                <c:pt idx="4369">
                  <c:v>-3.3709508201308966</c:v>
                </c:pt>
                <c:pt idx="4370">
                  <c:v>-3.4429235442668893</c:v>
                </c:pt>
                <c:pt idx="4371">
                  <c:v>-3.51874848782496</c:v>
                </c:pt>
                <c:pt idx="4372">
                  <c:v>-3.5973781555333502</c:v>
                </c:pt>
                <c:pt idx="4373">
                  <c:v>-3.6769346506959679</c:v>
                </c:pt>
                <c:pt idx="4374">
                  <c:v>-3.7548537941642359</c:v>
                </c:pt>
                <c:pt idx="4375">
                  <c:v>-3.8281532021687141</c:v>
                </c:pt>
                <c:pt idx="4376">
                  <c:v>-3.8937633257770718</c:v>
                </c:pt>
                <c:pt idx="4377">
                  <c:v>-3.9488437395677329</c:v>
                </c:pt>
                <c:pt idx="4378">
                  <c:v>-3.9910561523436163</c:v>
                </c:pt>
                <c:pt idx="4379">
                  <c:v>-4.0188629489307415</c:v>
                </c:pt>
                <c:pt idx="4380">
                  <c:v>-4.0318151169885779</c:v>
                </c:pt>
                <c:pt idx="4381">
                  <c:v>-4.0306613687336705</c:v>
                </c:pt>
                <c:pt idx="4382">
                  <c:v>-4.0171809710583473</c:v>
                </c:pt>
                <c:pt idx="4383">
                  <c:v>-3.9938023661481354</c:v>
                </c:pt>
                <c:pt idx="4384">
                  <c:v>-3.9631441365574265</c:v>
                </c:pt>
                <c:pt idx="4385">
                  <c:v>-3.927584765609212</c:v>
                </c:pt>
                <c:pt idx="4386">
                  <c:v>-3.8889225017444908</c:v>
                </c:pt>
                <c:pt idx="4387">
                  <c:v>-3.8481159509178453</c:v>
                </c:pt>
                <c:pt idx="4388">
                  <c:v>-3.8050853994196983</c:v>
                </c:pt>
                <c:pt idx="4389">
                  <c:v>-3.7586635203307064</c:v>
                </c:pt>
                <c:pt idx="4390">
                  <c:v>-3.7067874463483093</c:v>
                </c:pt>
                <c:pt idx="4391">
                  <c:v>-3.6469022962846838</c:v>
                </c:pt>
                <c:pt idx="4392">
                  <c:v>-3.5764441796402773</c:v>
                </c:pt>
                <c:pt idx="4393">
                  <c:v>-3.4932280109259644</c:v>
                </c:pt>
                <c:pt idx="4394">
                  <c:v>-3.3956545648052638</c:v>
                </c:pt>
                <c:pt idx="4395">
                  <c:v>-3.282786530540291</c:v>
                </c:pt>
                <c:pt idx="4396">
                  <c:v>-3.1543644209505337</c:v>
                </c:pt>
                <c:pt idx="4397">
                  <c:v>-3.0107920513999793</c:v>
                </c:pt>
                <c:pt idx="4398">
                  <c:v>-2.8530993838823537</c:v>
                </c:pt>
                <c:pt idx="4399">
                  <c:v>-2.6828684088658195</c:v>
                </c:pt>
                <c:pt idx="4400">
                  <c:v>-2.5021034218562033</c:v>
                </c:pt>
                <c:pt idx="4401">
                  <c:v>-2.3130725754516375</c:v>
                </c:pt>
                <c:pt idx="4402">
                  <c:v>-2.1181526900016556</c:v>
                </c:pt>
                <c:pt idx="4403">
                  <c:v>-1.9196633441874287</c:v>
                </c:pt>
                <c:pt idx="4404">
                  <c:v>-1.7197182734396785</c:v>
                </c:pt>
                <c:pt idx="4405">
                  <c:v>-1.5201810549401078</c:v>
                </c:pt>
                <c:pt idx="4406">
                  <c:v>-1.3227314206845764</c:v>
                </c:pt>
                <c:pt idx="4407">
                  <c:v>-1.1289408090035005</c:v>
                </c:pt>
                <c:pt idx="4408">
                  <c:v>-0.94025669491289654</c:v>
                </c:pt>
                <c:pt idx="4409">
                  <c:v>-0.75788084067691874</c:v>
                </c:pt>
                <c:pt idx="4410">
                  <c:v>-0.58262310267563922</c:v>
                </c:pt>
                <c:pt idx="4411">
                  <c:v>-0.41481851516605789</c:v>
                </c:pt>
                <c:pt idx="4412">
                  <c:v>-0.25432586699618326</c:v>
                </c:pt>
                <c:pt idx="4413">
                  <c:v>-0.10059060603922557</c:v>
                </c:pt>
                <c:pt idx="4414">
                  <c:v>4.7237427110708656E-2</c:v>
                </c:pt>
                <c:pt idx="4415">
                  <c:v>0.19014136316548791</c:v>
                </c:pt>
                <c:pt idx="4416">
                  <c:v>0.329101836344247</c:v>
                </c:pt>
                <c:pt idx="4417">
                  <c:v>0.46507724779798049</c:v>
                </c:pt>
                <c:pt idx="4418">
                  <c:v>0.59901421687243772</c:v>
                </c:pt>
                <c:pt idx="4419">
                  <c:v>0.73173038583975802</c:v>
                </c:pt>
                <c:pt idx="4420">
                  <c:v>0.86375426489322193</c:v>
                </c:pt>
                <c:pt idx="4421">
                  <c:v>0.99534473466391804</c:v>
                </c:pt>
                <c:pt idx="4422">
                  <c:v>1.1267084044338294</c:v>
                </c:pt>
                <c:pt idx="4423">
                  <c:v>1.2582371562721575</c:v>
                </c:pt>
                <c:pt idx="4424">
                  <c:v>1.3906294488997699</c:v>
                </c:pt>
                <c:pt idx="4425">
                  <c:v>1.524865273976284</c:v>
                </c:pt>
                <c:pt idx="4426">
                  <c:v>1.662041343284365</c:v>
                </c:pt>
                <c:pt idx="4427">
                  <c:v>1.8031223908575835</c:v>
                </c:pt>
                <c:pt idx="4428">
                  <c:v>1.9487339028048336</c:v>
                </c:pt>
                <c:pt idx="4429">
                  <c:v>2.0990927993403607</c:v>
                </c:pt>
                <c:pt idx="4430">
                  <c:v>2.2540697315548197</c:v>
                </c:pt>
                <c:pt idx="4431">
                  <c:v>2.4133287357392645</c:v>
                </c:pt>
                <c:pt idx="4432">
                  <c:v>2.5765290050184135</c:v>
                </c:pt>
                <c:pt idx="4433">
                  <c:v>2.7435950920311116</c:v>
                </c:pt>
                <c:pt idx="4434">
                  <c:v>2.9149083647560778</c:v>
                </c:pt>
                <c:pt idx="4435">
                  <c:v>3.0911336751998828</c:v>
                </c:pt>
                <c:pt idx="4436">
                  <c:v>3.2726859771403465</c:v>
                </c:pt>
                <c:pt idx="4437">
                  <c:v>3.4593001780680148</c:v>
                </c:pt>
                <c:pt idx="4438">
                  <c:v>3.650070409426375</c:v>
                </c:pt>
                <c:pt idx="4439">
                  <c:v>3.8437428856296196</c:v>
                </c:pt>
                <c:pt idx="4440">
                  <c:v>4.0388524623568083</c:v>
                </c:pt>
                <c:pt idx="4441">
                  <c:v>4.2337263482909151</c:v>
                </c:pt>
                <c:pt idx="4442">
                  <c:v>4.42665893128326</c:v>
                </c:pt>
                <c:pt idx="4443">
                  <c:v>4.6162993845681699</c:v>
                </c:pt>
                <c:pt idx="4444">
                  <c:v>4.8020248903638079</c:v>
                </c:pt>
                <c:pt idx="4445">
                  <c:v>4.9841728323556547</c:v>
                </c:pt>
                <c:pt idx="4446">
                  <c:v>5.1641781524954347</c:v>
                </c:pt>
                <c:pt idx="4447">
                  <c:v>5.3445927696254447</c:v>
                </c:pt>
                <c:pt idx="4448">
                  <c:v>5.5287930116927955</c:v>
                </c:pt>
                <c:pt idx="4449">
                  <c:v>5.7202268238102949</c:v>
                </c:pt>
                <c:pt idx="4450">
                  <c:v>5.9213411864749279</c:v>
                </c:pt>
                <c:pt idx="4451">
                  <c:v>6.1325612891340082</c:v>
                </c:pt>
                <c:pt idx="4452">
                  <c:v>6.3516712532254607</c:v>
                </c:pt>
                <c:pt idx="4453">
                  <c:v>6.5737364053522427</c:v>
                </c:pt>
                <c:pt idx="4454">
                  <c:v>6.7915017430000297</c:v>
                </c:pt>
                <c:pt idx="4455">
                  <c:v>6.9962203065301205</c:v>
                </c:pt>
                <c:pt idx="4456">
                  <c:v>7.1789918037579179</c:v>
                </c:pt>
                <c:pt idx="4457">
                  <c:v>7.3325121697504647</c:v>
                </c:pt>
                <c:pt idx="4458">
                  <c:v>7.4527123316012212</c:v>
                </c:pt>
                <c:pt idx="4459">
                  <c:v>7.539672002852277</c:v>
                </c:pt>
                <c:pt idx="4460">
                  <c:v>7.5975136193631858</c:v>
                </c:pt>
                <c:pt idx="4461">
                  <c:v>7.6332927614912611</c:v>
                </c:pt>
                <c:pt idx="4462">
                  <c:v>7.6552147022425965</c:v>
                </c:pt>
                <c:pt idx="4463">
                  <c:v>7.6708294839437769</c:v>
                </c:pt>
                <c:pt idx="4464">
                  <c:v>7.6857381791044448</c:v>
                </c:pt>
                <c:pt idx="4465">
                  <c:v>7.7029298586364225</c:v>
                </c:pt>
                <c:pt idx="4466">
                  <c:v>7.7227443789275361</c:v>
                </c:pt>
                <c:pt idx="4467">
                  <c:v>7.7434788079865315</c:v>
                </c:pt>
                <c:pt idx="4468">
                  <c:v>7.7624688240538555</c:v>
                </c:pt>
                <c:pt idx="4469">
                  <c:v>7.7772522048592725</c:v>
                </c:pt>
                <c:pt idx="4470">
                  <c:v>7.7864112723497243</c:v>
                </c:pt>
                <c:pt idx="4471">
                  <c:v>7.7898373624295276</c:v>
                </c:pt>
                <c:pt idx="4472">
                  <c:v>7.7883567567519671</c:v>
                </c:pt>
                <c:pt idx="4473">
                  <c:v>7.7828731963412956</c:v>
                </c:pt>
                <c:pt idx="4474">
                  <c:v>7.7733290514282665</c:v>
                </c:pt>
                <c:pt idx="4475">
                  <c:v>7.757877832104846</c:v>
                </c:pt>
                <c:pt idx="4476">
                  <c:v>7.7326568173788903</c:v>
                </c:pt>
                <c:pt idx="4477">
                  <c:v>7.6922557024368921</c:v>
                </c:pt>
                <c:pt idx="4478">
                  <c:v>7.6306181281990977</c:v>
                </c:pt>
                <c:pt idx="4479">
                  <c:v>7.5420628244512278</c:v>
                </c:pt>
                <c:pt idx="4480">
                  <c:v>7.4222517468184188</c:v>
                </c:pt>
                <c:pt idx="4481">
                  <c:v>7.2690126528622541</c:v>
                </c:pt>
                <c:pt idx="4482">
                  <c:v>7.082893838738439</c:v>
                </c:pt>
                <c:pt idx="4483">
                  <c:v>6.8672641053745265</c:v>
                </c:pt>
                <c:pt idx="4484">
                  <c:v>6.6277806821976508</c:v>
                </c:pt>
                <c:pt idx="4485">
                  <c:v>6.3712260612596729</c:v>
                </c:pt>
                <c:pt idx="4486">
                  <c:v>6.1040478651951551</c:v>
                </c:pt>
                <c:pt idx="4487">
                  <c:v>5.8311268261144242</c:v>
                </c:pt>
                <c:pt idx="4488">
                  <c:v>5.5551123914173361</c:v>
                </c:pt>
                <c:pt idx="4489">
                  <c:v>5.2763385082349421</c:v>
                </c:pt>
                <c:pt idx="4490">
                  <c:v>4.9931869629396006</c:v>
                </c:pt>
                <c:pt idx="4491">
                  <c:v>4.7027842254778554</c:v>
                </c:pt>
                <c:pt idx="4492">
                  <c:v>4.4018929126373907</c:v>
                </c:pt>
                <c:pt idx="4493">
                  <c:v>4.0877960365678092</c:v>
                </c:pt>
                <c:pt idx="4494">
                  <c:v>3.7590141514499305</c:v>
                </c:pt>
                <c:pt idx="4495">
                  <c:v>3.4157324008835142</c:v>
                </c:pt>
                <c:pt idx="4496">
                  <c:v>3.0598024663424357</c:v>
                </c:pt>
                <c:pt idx="4497">
                  <c:v>2.6943273882482561</c:v>
                </c:pt>
                <c:pt idx="4498">
                  <c:v>2.3230066053010141</c:v>
                </c:pt>
                <c:pt idx="4499">
                  <c:v>1.94942314892111</c:v>
                </c:pt>
                <c:pt idx="4500">
                  <c:v>1.5764640473605187</c:v>
                </c:pt>
                <c:pt idx="4501">
                  <c:v>1.2060455427910748</c:v>
                </c:pt>
                <c:pt idx="4502">
                  <c:v>0.83911829570148411</c:v>
                </c:pt>
                <c:pt idx="4503">
                  <c:v>0.47576395821102763</c:v>
                </c:pt>
                <c:pt idx="4504">
                  <c:v>0.11528576751407443</c:v>
                </c:pt>
                <c:pt idx="4505">
                  <c:v>-0.24359202091223969</c:v>
                </c:pt>
                <c:pt idx="4506">
                  <c:v>-0.60228516638985641</c:v>
                </c:pt>
                <c:pt idx="4507">
                  <c:v>-0.96178626417461033</c:v>
                </c:pt>
                <c:pt idx="4508">
                  <c:v>-1.3223247988874824</c:v>
                </c:pt>
                <c:pt idx="4509">
                  <c:v>-1.6835277173638046</c:v>
                </c:pt>
                <c:pt idx="4510">
                  <c:v>-2.0449848467053879</c:v>
                </c:pt>
                <c:pt idx="4511">
                  <c:v>-2.40679537988912</c:v>
                </c:pt>
                <c:pt idx="4512">
                  <c:v>-2.7697590298487014</c:v>
                </c:pt>
                <c:pt idx="4513">
                  <c:v>-3.1352748717229919</c:v>
                </c:pt>
                <c:pt idx="4514">
                  <c:v>-3.5051250725006473</c:v>
                </c:pt>
                <c:pt idx="4515">
                  <c:v>-3.8809950306344105</c:v>
                </c:pt>
                <c:pt idx="4516">
                  <c:v>-4.2635669193059513</c:v>
                </c:pt>
                <c:pt idx="4517">
                  <c:v>-4.6515499827235098</c:v>
                </c:pt>
                <c:pt idx="4518">
                  <c:v>-5.0412227907350804</c:v>
                </c:pt>
                <c:pt idx="4519">
                  <c:v>-5.4267297681273012</c:v>
                </c:pt>
                <c:pt idx="4520">
                  <c:v>-5.8011256639448439</c:v>
                </c:pt>
                <c:pt idx="4521">
                  <c:v>-6.1579660311314921</c:v>
                </c:pt>
                <c:pt idx="4522">
                  <c:v>-6.4928398177689033</c:v>
                </c:pt>
                <c:pt idx="4523">
                  <c:v>-6.8042040031325035</c:v>
                </c:pt>
                <c:pt idx="4524">
                  <c:v>-7.0934285169499507</c:v>
                </c:pt>
                <c:pt idx="4525">
                  <c:v>-7.3643021502933363</c:v>
                </c:pt>
                <c:pt idx="4526">
                  <c:v>-7.622098315952738</c:v>
                </c:pt>
                <c:pt idx="4527">
                  <c:v>-7.872236696743931</c:v>
                </c:pt>
                <c:pt idx="4528">
                  <c:v>-8.1188529311381021</c:v>
                </c:pt>
                <c:pt idx="4529">
                  <c:v>-8.3637731029058244</c:v>
                </c:pt>
                <c:pt idx="4530">
                  <c:v>-8.6061359460976465</c:v>
                </c:pt>
                <c:pt idx="4531">
                  <c:v>-8.8425792141495041</c:v>
                </c:pt>
                <c:pt idx="4532">
                  <c:v>-9.0679155526534263</c:v>
                </c:pt>
                <c:pt idx="4533">
                  <c:v>-9.2762295195849553</c:v>
                </c:pt>
                <c:pt idx="4534">
                  <c:v>-9.4620720328561063</c:v>
                </c:pt>
                <c:pt idx="4535">
                  <c:v>-9.6213549893577159</c:v>
                </c:pt>
                <c:pt idx="4536">
                  <c:v>-9.7518323007263756</c:v>
                </c:pt>
                <c:pt idx="4537">
                  <c:v>-9.8532082256151039</c:v>
                </c:pt>
                <c:pt idx="4538">
                  <c:v>-9.9268296512449545</c:v>
                </c:pt>
                <c:pt idx="4539">
                  <c:v>-9.9749971296488873</c:v>
                </c:pt>
                <c:pt idx="4540">
                  <c:v>-10.000156673000259</c:v>
                </c:pt>
                <c:pt idx="4541">
                  <c:v>-10.004291758589636</c:v>
                </c:pt>
                <c:pt idx="4542">
                  <c:v>-9.9886836269709605</c:v>
                </c:pt>
                <c:pt idx="4543">
                  <c:v>-9.9540397559740263</c:v>
                </c:pt>
                <c:pt idx="4544">
                  <c:v>-9.9009357579790045</c:v>
                </c:pt>
                <c:pt idx="4545">
                  <c:v>-9.830422051386174</c:v>
                </c:pt>
                <c:pt idx="4546">
                  <c:v>-9.7444764692567496</c:v>
                </c:pt>
                <c:pt idx="4547">
                  <c:v>-9.6460462215508862</c:v>
                </c:pt>
                <c:pt idx="4548">
                  <c:v>-9.5386686341172364</c:v>
                </c:pt>
                <c:pt idx="4549">
                  <c:v>-9.4257889168077522</c:v>
                </c:pt>
                <c:pt idx="4550">
                  <c:v>-9.309974560882651</c:v>
                </c:pt>
                <c:pt idx="4551">
                  <c:v>-9.1922950091988458</c:v>
                </c:pt>
                <c:pt idx="4552">
                  <c:v>-9.0720297555314833</c:v>
                </c:pt>
                <c:pt idx="4553">
                  <c:v>-8.9466982969224631</c:v>
                </c:pt>
                <c:pt idx="4554">
                  <c:v>-8.8123936415531503</c:v>
                </c:pt>
                <c:pt idx="4555">
                  <c:v>-8.6644318407496641</c:v>
                </c:pt>
                <c:pt idx="4556">
                  <c:v>-8.4982124290685785</c:v>
                </c:pt>
                <c:pt idx="4557">
                  <c:v>-8.310070349142638</c:v>
                </c:pt>
                <c:pt idx="4558">
                  <c:v>-8.097951357747549</c:v>
                </c:pt>
                <c:pt idx="4559">
                  <c:v>-7.861837022051656</c:v>
                </c:pt>
                <c:pt idx="4560">
                  <c:v>-7.6038882552610749</c:v>
                </c:pt>
                <c:pt idx="4561">
                  <c:v>-7.3282910977098865</c:v>
                </c:pt>
                <c:pt idx="4562">
                  <c:v>-7.0407407724958526</c:v>
                </c:pt>
                <c:pt idx="4563">
                  <c:v>-6.747490281080899</c:v>
                </c:pt>
                <c:pt idx="4564">
                  <c:v>-6.4541328785765826</c:v>
                </c:pt>
                <c:pt idx="4565">
                  <c:v>-6.1645735083813396</c:v>
                </c:pt>
                <c:pt idx="4566">
                  <c:v>-5.8805797602305487</c:v>
                </c:pt>
                <c:pt idx="4567">
                  <c:v>-5.602003890472262</c:v>
                </c:pt>
                <c:pt idx="4568">
                  <c:v>-5.3274749027425905</c:v>
                </c:pt>
                <c:pt idx="4569">
                  <c:v>-5.0551694772101543</c:v>
                </c:pt>
                <c:pt idx="4570">
                  <c:v>-4.7834082091296004</c:v>
                </c:pt>
                <c:pt idx="4571">
                  <c:v>-4.5111087232404756</c:v>
                </c:pt>
                <c:pt idx="4572">
                  <c:v>-4.2381017051685568</c:v>
                </c:pt>
                <c:pt idx="4573">
                  <c:v>-3.9652018648281722</c:v>
                </c:pt>
                <c:pt idx="4574">
                  <c:v>-3.6940084909103201</c:v>
                </c:pt>
                <c:pt idx="4575">
                  <c:v>-3.426461386809398</c:v>
                </c:pt>
                <c:pt idx="4576">
                  <c:v>-3.1642207659653012</c:v>
                </c:pt>
                <c:pt idx="4577">
                  <c:v>-2.9080962613400758</c:v>
                </c:pt>
                <c:pt idx="4578">
                  <c:v>-2.6577712460529552</c:v>
                </c:pt>
                <c:pt idx="4579">
                  <c:v>-2.4118513512129782</c:v>
                </c:pt>
                <c:pt idx="4580">
                  <c:v>-2.1680984415551126</c:v>
                </c:pt>
                <c:pt idx="4581">
                  <c:v>-1.9237813443716951</c:v>
                </c:pt>
                <c:pt idx="4582">
                  <c:v>-1.6761257760212043</c:v>
                </c:pt>
                <c:pt idx="4583">
                  <c:v>-1.4227430716570493</c:v>
                </c:pt>
                <c:pt idx="4584">
                  <c:v>-1.1619500250124104</c:v>
                </c:pt>
                <c:pt idx="4585">
                  <c:v>-0.89301965336769051</c:v>
                </c:pt>
                <c:pt idx="4586">
                  <c:v>-0.61632456483303311</c:v>
                </c:pt>
                <c:pt idx="4587">
                  <c:v>-0.3332027200957694</c:v>
                </c:pt>
                <c:pt idx="4588">
                  <c:v>-4.5525492877451765E-2</c:v>
                </c:pt>
                <c:pt idx="4589">
                  <c:v>0.2447551988560471</c:v>
                </c:pt>
                <c:pt idx="4590">
                  <c:v>0.53582195913078667</c:v>
                </c:pt>
                <c:pt idx="4591">
                  <c:v>0.82600069664572962</c:v>
                </c:pt>
                <c:pt idx="4592">
                  <c:v>1.1137332818527108</c:v>
                </c:pt>
                <c:pt idx="4593">
                  <c:v>1.3975946532243206</c:v>
                </c:pt>
                <c:pt idx="4594">
                  <c:v>1.6762781566644811</c:v>
                </c:pt>
                <c:pt idx="4595">
                  <c:v>1.9484619712158755</c:v>
                </c:pt>
                <c:pt idx="4596">
                  <c:v>2.2126135248960592</c:v>
                </c:pt>
                <c:pt idx="4597">
                  <c:v>2.4668574535086218</c:v>
                </c:pt>
                <c:pt idx="4598">
                  <c:v>2.7090133476715854</c:v>
                </c:pt>
                <c:pt idx="4599">
                  <c:v>2.9368229776224277</c:v>
                </c:pt>
                <c:pt idx="4600">
                  <c:v>3.1482543510825143</c:v>
                </c:pt>
                <c:pt idx="4601">
                  <c:v>3.3417662820595906</c:v>
                </c:pt>
                <c:pt idx="4602">
                  <c:v>3.5165245433798162</c:v>
                </c:pt>
                <c:pt idx="4603">
                  <c:v>3.6725885184203628</c:v>
                </c:pt>
                <c:pt idx="4604">
                  <c:v>3.8109714451859742</c:v>
                </c:pt>
                <c:pt idx="4605">
                  <c:v>3.9334486278012775</c:v>
                </c:pt>
                <c:pt idx="4606">
                  <c:v>4.0421862542971274</c:v>
                </c:pt>
                <c:pt idx="4607">
                  <c:v>4.1393908232114081</c:v>
                </c:pt>
                <c:pt idx="4608">
                  <c:v>4.2270985713328528</c:v>
                </c:pt>
                <c:pt idx="4609">
                  <c:v>4.3071018748804661</c:v>
                </c:pt>
                <c:pt idx="4610">
                  <c:v>4.3809282534614029</c:v>
                </c:pt>
                <c:pt idx="4611">
                  <c:v>4.4498214967978091</c:v>
                </c:pt>
                <c:pt idx="4612">
                  <c:v>4.5147590229743777</c:v>
                </c:pt>
                <c:pt idx="4613">
                  <c:v>4.5764907193382669</c:v>
                </c:pt>
                <c:pt idx="4614">
                  <c:v>4.6355027313928829</c:v>
                </c:pt>
                <c:pt idx="4615">
                  <c:v>4.6918808477633194</c:v>
                </c:pt>
                <c:pt idx="4616">
                  <c:v>4.7451795791759164</c:v>
                </c:pt>
                <c:pt idx="4617">
                  <c:v>4.7943801120600318</c:v>
                </c:pt>
                <c:pt idx="4618">
                  <c:v>4.8378940533226213</c:v>
                </c:pt>
                <c:pt idx="4619">
                  <c:v>4.8735921905754358</c:v>
                </c:pt>
                <c:pt idx="4620">
                  <c:v>4.898931268246522</c:v>
                </c:pt>
                <c:pt idx="4621">
                  <c:v>4.9112029970335378</c:v>
                </c:pt>
                <c:pt idx="4622">
                  <c:v>4.9078383245391803</c:v>
                </c:pt>
                <c:pt idx="4623">
                  <c:v>4.886697900492714</c:v>
                </c:pt>
                <c:pt idx="4624">
                  <c:v>4.8463114786751156</c:v>
                </c:pt>
                <c:pt idx="4625">
                  <c:v>4.786012419451092</c:v>
                </c:pt>
                <c:pt idx="4626">
                  <c:v>4.7059070747762135</c:v>
                </c:pt>
                <c:pt idx="4627">
                  <c:v>4.6067221687930866</c:v>
                </c:pt>
                <c:pt idx="4628">
                  <c:v>4.4896699519530152</c:v>
                </c:pt>
                <c:pt idx="4629">
                  <c:v>4.3564041633494552</c:v>
                </c:pt>
                <c:pt idx="4630">
                  <c:v>4.2090062329138638</c:v>
                </c:pt>
                <c:pt idx="4631">
                  <c:v>4.049914207725803</c:v>
                </c:pt>
                <c:pt idx="4632">
                  <c:v>3.881807355462441</c:v>
                </c:pt>
                <c:pt idx="4633">
                  <c:v>3.7075421631321537</c:v>
                </c:pt>
                <c:pt idx="4634">
                  <c:v>3.5301253401805099</c:v>
                </c:pt>
                <c:pt idx="4635">
                  <c:v>3.3525626787611245</c:v>
                </c:pt>
                <c:pt idx="4636">
                  <c:v>3.17754507402831</c:v>
                </c:pt>
                <c:pt idx="4637">
                  <c:v>3.0071388087295032</c:v>
                </c:pt>
                <c:pt idx="4638">
                  <c:v>2.8426255121159008</c:v>
                </c:pt>
                <c:pt idx="4639">
                  <c:v>2.68447948803359</c:v>
                </c:pt>
                <c:pt idx="4640">
                  <c:v>2.5323365606774089</c:v>
                </c:pt>
                <c:pt idx="4641">
                  <c:v>2.384860886505503</c:v>
                </c:pt>
                <c:pt idx="4642">
                  <c:v>2.2396852543405759</c:v>
                </c:pt>
                <c:pt idx="4643">
                  <c:v>2.0937161395836905</c:v>
                </c:pt>
                <c:pt idx="4644">
                  <c:v>1.9438326989050096</c:v>
                </c:pt>
                <c:pt idx="4645">
                  <c:v>1.7876677099464917</c:v>
                </c:pt>
                <c:pt idx="4646">
                  <c:v>1.6241222637113701</c:v>
                </c:pt>
                <c:pt idx="4647">
                  <c:v>1.4534802228960608</c:v>
                </c:pt>
                <c:pt idx="4648">
                  <c:v>1.2771666659093077</c:v>
                </c:pt>
                <c:pt idx="4649">
                  <c:v>1.0973042114831288</c:v>
                </c:pt>
                <c:pt idx="4650">
                  <c:v>0.91622989996945636</c:v>
                </c:pt>
                <c:pt idx="4651">
                  <c:v>0.73602415093166418</c:v>
                </c:pt>
                <c:pt idx="4652">
                  <c:v>0.55811126533174615</c:v>
                </c:pt>
                <c:pt idx="4653">
                  <c:v>0.38310836690546374</c:v>
                </c:pt>
                <c:pt idx="4654">
                  <c:v>0.21102244104693796</c:v>
                </c:pt>
                <c:pt idx="4655">
                  <c:v>4.1650299628387191E-2</c:v>
                </c:pt>
                <c:pt idx="4656">
                  <c:v>-0.12502650648099445</c:v>
                </c:pt>
                <c:pt idx="4657">
                  <c:v>-0.28852665099210689</c:v>
                </c:pt>
                <c:pt idx="4658">
                  <c:v>-0.44769365881049172</c:v>
                </c:pt>
                <c:pt idx="4659">
                  <c:v>-0.60077442226556332</c:v>
                </c:pt>
                <c:pt idx="4660">
                  <c:v>-0.7457769669010933</c:v>
                </c:pt>
                <c:pt idx="4661">
                  <c:v>-0.88096337294550509</c:v>
                </c:pt>
                <c:pt idx="4662">
                  <c:v>-1.005231501189082</c:v>
                </c:pt>
                <c:pt idx="4663">
                  <c:v>-1.1182569132977493</c:v>
                </c:pt>
                <c:pt idx="4664">
                  <c:v>-1.2204483125439443</c:v>
                </c:pt>
                <c:pt idx="4665">
                  <c:v>-1.312698680966377</c:v>
                </c:pt>
                <c:pt idx="4666">
                  <c:v>-1.395871663068819</c:v>
                </c:pt>
                <c:pt idx="4667">
                  <c:v>-1.4702314841955499</c:v>
                </c:pt>
                <c:pt idx="4668">
                  <c:v>-1.5351724542251326</c:v>
                </c:pt>
                <c:pt idx="4669">
                  <c:v>-1.5893328525222521</c:v>
                </c:pt>
                <c:pt idx="4670">
                  <c:v>-1.6308991819459606</c:v>
                </c:pt>
                <c:pt idx="4671">
                  <c:v>-1.6579780710693615</c:v>
                </c:pt>
                <c:pt idx="4672">
                  <c:v>-1.6690516422463062</c:v>
                </c:pt>
                <c:pt idx="4673">
                  <c:v>-1.6634681483556697</c:v>
                </c:pt>
                <c:pt idx="4674">
                  <c:v>-1.641799853027218</c:v>
                </c:pt>
                <c:pt idx="4675">
                  <c:v>-1.6058575654423759</c:v>
                </c:pt>
                <c:pt idx="4676">
                  <c:v>-1.5582766669020418</c:v>
                </c:pt>
                <c:pt idx="4677">
                  <c:v>-1.5018383064058423</c:v>
                </c:pt>
                <c:pt idx="4678">
                  <c:v>-1.4388125469426141</c:v>
                </c:pt>
                <c:pt idx="4679">
                  <c:v>-1.3705666311125337</c:v>
                </c:pt>
                <c:pt idx="4680">
                  <c:v>-1.2975343573598088</c:v>
                </c:pt>
                <c:pt idx="4681">
                  <c:v>-1.2194896743512231</c:v>
                </c:pt>
                <c:pt idx="4682">
                  <c:v>-1.1360406700833927</c:v>
                </c:pt>
                <c:pt idx="4683">
                  <c:v>-1.0471737795644875</c:v>
                </c:pt>
                <c:pt idx="4684">
                  <c:v>-0.95354959743534751</c:v>
                </c:pt>
                <c:pt idx="4685">
                  <c:v>-0.85637397795030135</c:v>
                </c:pt>
                <c:pt idx="4686">
                  <c:v>-0.75689419254426327</c:v>
                </c:pt>
                <c:pt idx="4687">
                  <c:v>-0.65576349411776991</c:v>
                </c:pt>
                <c:pt idx="4688">
                  <c:v>-0.55262737680639973</c:v>
                </c:pt>
                <c:pt idx="4689">
                  <c:v>-0.44607839103215635</c:v>
                </c:pt>
                <c:pt idx="4690">
                  <c:v>-0.33387823810277589</c:v>
                </c:pt>
                <c:pt idx="4691">
                  <c:v>-0.21341028956870925</c:v>
                </c:pt>
                <c:pt idx="4692">
                  <c:v>-8.2357748460944846E-2</c:v>
                </c:pt>
                <c:pt idx="4693">
                  <c:v>6.0618293388742792E-2</c:v>
                </c:pt>
                <c:pt idx="4694">
                  <c:v>0.21550051874264639</c:v>
                </c:pt>
                <c:pt idx="4695">
                  <c:v>0.38090284792496332</c:v>
                </c:pt>
                <c:pt idx="4696">
                  <c:v>0.55430272681052328</c:v>
                </c:pt>
                <c:pt idx="4697">
                  <c:v>0.73238988894107859</c:v>
                </c:pt>
                <c:pt idx="4698">
                  <c:v>0.91145856683218074</c:v>
                </c:pt>
                <c:pt idx="4699">
                  <c:v>1.0878085036163709</c:v>
                </c:pt>
                <c:pt idx="4700">
                  <c:v>1.2580686754611601</c:v>
                </c:pt>
                <c:pt idx="4701">
                  <c:v>1.419351676213926</c:v>
                </c:pt>
                <c:pt idx="4702">
                  <c:v>1.5692686105131548</c:v>
                </c:pt>
                <c:pt idx="4703">
                  <c:v>1.7059486479229504</c:v>
                </c:pt>
                <c:pt idx="4704">
                  <c:v>1.828260330196962</c:v>
                </c:pt>
                <c:pt idx="4705">
                  <c:v>1.9362458098692035</c:v>
                </c:pt>
                <c:pt idx="4706">
                  <c:v>2.0313978075356767</c:v>
                </c:pt>
                <c:pt idx="4707">
                  <c:v>2.1164503218869446</c:v>
                </c:pt>
                <c:pt idx="4708">
                  <c:v>2.1948419174880009</c:v>
                </c:pt>
                <c:pt idx="4709">
                  <c:v>2.2701790557816537</c:v>
                </c:pt>
                <c:pt idx="4710">
                  <c:v>2.3457797667607623</c:v>
                </c:pt>
                <c:pt idx="4711">
                  <c:v>2.4242520314981189</c:v>
                </c:pt>
                <c:pt idx="4712">
                  <c:v>2.5071490264876095</c:v>
                </c:pt>
                <c:pt idx="4713">
                  <c:v>2.5948022551191516</c:v>
                </c:pt>
                <c:pt idx="4714">
                  <c:v>2.6863649164541128</c:v>
                </c:pt>
                <c:pt idx="4715">
                  <c:v>2.7800214556002993</c:v>
                </c:pt>
                <c:pt idx="4716">
                  <c:v>2.8733596680027147</c:v>
                </c:pt>
                <c:pt idx="4717">
                  <c:v>2.9638891390968558</c:v>
                </c:pt>
                <c:pt idx="4718">
                  <c:v>3.0495393526497581</c:v>
                </c:pt>
                <c:pt idx="4719">
                  <c:v>3.1289435747998651</c:v>
                </c:pt>
                <c:pt idx="4720">
                  <c:v>3.2014507544461472</c:v>
                </c:pt>
                <c:pt idx="4721">
                  <c:v>3.2668864624090554</c:v>
                </c:pt>
                <c:pt idx="4722">
                  <c:v>3.3251070557575035</c:v>
                </c:pt>
                <c:pt idx="4723">
                  <c:v>3.3754723098588828</c:v>
                </c:pt>
                <c:pt idx="4724">
                  <c:v>3.41645256029167</c:v>
                </c:pt>
                <c:pt idx="4725">
                  <c:v>3.4455696981753321</c:v>
                </c:pt>
                <c:pt idx="4726">
                  <c:v>3.459722684401815</c:v>
                </c:pt>
                <c:pt idx="4727">
                  <c:v>3.4557851924410024</c:v>
                </c:pt>
                <c:pt idx="4728">
                  <c:v>3.4312753050592497</c:v>
                </c:pt>
                <c:pt idx="4729">
                  <c:v>3.3848522304725042</c:v>
                </c:pt>
                <c:pt idx="4730">
                  <c:v>3.3164759415715932</c:v>
                </c:pt>
                <c:pt idx="4731">
                  <c:v>3.2273073695672223</c:v>
                </c:pt>
                <c:pt idx="4732">
                  <c:v>3.1195016956405834</c:v>
                </c:pt>
                <c:pt idx="4733">
                  <c:v>2.9958669266238314</c:v>
                </c:pt>
                <c:pt idx="4734">
                  <c:v>2.8593381145609471</c:v>
                </c:pt>
                <c:pt idx="4735">
                  <c:v>2.7124051777394853</c:v>
                </c:pt>
                <c:pt idx="4736">
                  <c:v>2.5566877269491637</c:v>
                </c:pt>
                <c:pt idx="4737">
                  <c:v>2.3927697627330446</c:v>
                </c:pt>
                <c:pt idx="4738">
                  <c:v>2.2203234766036251</c:v>
                </c:pt>
                <c:pt idx="4739">
                  <c:v>2.0384627583451786</c:v>
                </c:pt>
                <c:pt idx="4740">
                  <c:v>1.8462220873896271</c:v>
                </c:pt>
                <c:pt idx="4741">
                  <c:v>1.6430381443508915</c:v>
                </c:pt>
                <c:pt idx="4742">
                  <c:v>1.4291157019150931</c:v>
                </c:pt>
                <c:pt idx="4743">
                  <c:v>1.2056468005684098</c:v>
                </c:pt>
                <c:pt idx="4744">
                  <c:v>0.9748861615092228</c:v>
                </c:pt>
                <c:pt idx="4745">
                  <c:v>0.73997381748608149</c:v>
                </c:pt>
                <c:pt idx="4746">
                  <c:v>0.50436677214769288</c:v>
                </c:pt>
                <c:pt idx="4747">
                  <c:v>0.27101007004743238</c:v>
                </c:pt>
                <c:pt idx="4748">
                  <c:v>4.1653354840821798E-2</c:v>
                </c:pt>
                <c:pt idx="4749">
                  <c:v>-0.18340047505341142</c:v>
                </c:pt>
                <c:pt idx="4750">
                  <c:v>-0.4051107876680502</c:v>
                </c:pt>
                <c:pt idx="4751">
                  <c:v>-0.6252167057104806</c:v>
                </c:pt>
                <c:pt idx="4752">
                  <c:v>-0.84566945751819844</c:v>
                </c:pt>
                <c:pt idx="4753">
                  <c:v>-1.0681594552573819</c:v>
                </c:pt>
                <c:pt idx="4754">
                  <c:v>-1.2937485813109049</c:v>
                </c:pt>
                <c:pt idx="4755">
                  <c:v>-1.5225482473473073</c:v>
                </c:pt>
                <c:pt idx="4756">
                  <c:v>-1.7535185547828809</c:v>
                </c:pt>
                <c:pt idx="4757">
                  <c:v>-1.9845684394563123</c:v>
                </c:pt>
                <c:pt idx="4758">
                  <c:v>-2.2130382624483382</c:v>
                </c:pt>
                <c:pt idx="4759">
                  <c:v>-2.4364585523820295</c:v>
                </c:pt>
                <c:pt idx="4760">
                  <c:v>-2.6533015948201477</c:v>
                </c:pt>
                <c:pt idx="4761">
                  <c:v>-2.863390421477479</c:v>
                </c:pt>
                <c:pt idx="4762">
                  <c:v>-3.0678390064991818</c:v>
                </c:pt>
                <c:pt idx="4763">
                  <c:v>-3.2686721578086888</c:v>
                </c:pt>
                <c:pt idx="4764">
                  <c:v>-3.468336587512181</c:v>
                </c:pt>
                <c:pt idx="4765">
                  <c:v>-3.6692227342413983</c:v>
                </c:pt>
                <c:pt idx="4766">
                  <c:v>-3.8732364015115586</c:v>
                </c:pt>
                <c:pt idx="4767">
                  <c:v>-4.0814299914323957</c:v>
                </c:pt>
                <c:pt idx="4768">
                  <c:v>-4.2937184250263671</c:v>
                </c:pt>
                <c:pt idx="4769">
                  <c:v>-4.5087494710764435</c:v>
                </c:pt>
                <c:pt idx="4770">
                  <c:v>-4.7240172287302435</c:v>
                </c:pt>
                <c:pt idx="4771">
                  <c:v>-4.9362410145475835</c:v>
                </c:pt>
                <c:pt idx="4772">
                  <c:v>-5.141889808886611</c:v>
                </c:pt>
                <c:pt idx="4773">
                  <c:v>-5.3376856833270487</c:v>
                </c:pt>
                <c:pt idx="4774">
                  <c:v>-5.5210416827275237</c:v>
                </c:pt>
                <c:pt idx="4775">
                  <c:v>-5.6903999236741809</c:v>
                </c:pt>
                <c:pt idx="4776">
                  <c:v>-5.8452934414838822</c:v>
                </c:pt>
                <c:pt idx="4777">
                  <c:v>-5.9860292618340196</c:v>
                </c:pt>
                <c:pt idx="4778">
                  <c:v>-6.1131649756467885</c:v>
                </c:pt>
                <c:pt idx="4779">
                  <c:v>-6.2270742645817538</c:v>
                </c:pt>
                <c:pt idx="4780">
                  <c:v>-6.327773294804893</c:v>
                </c:pt>
                <c:pt idx="4781">
                  <c:v>-6.4149784506402208</c:v>
                </c:pt>
                <c:pt idx="4782">
                  <c:v>-6.4883029104471088</c:v>
                </c:pt>
                <c:pt idx="4783">
                  <c:v>-6.5475576978783323</c:v>
                </c:pt>
                <c:pt idx="4784">
                  <c:v>-6.5930949454830117</c:v>
                </c:pt>
                <c:pt idx="4785">
                  <c:v>-6.6260326095970887</c:v>
                </c:pt>
                <c:pt idx="4786">
                  <c:v>-6.6482282365107208</c:v>
                </c:pt>
                <c:pt idx="4787">
                  <c:v>-6.6620149786903902</c:v>
                </c:pt>
                <c:pt idx="4788">
                  <c:v>-6.6697860178221946</c:v>
                </c:pt>
                <c:pt idx="4789">
                  <c:v>-6.6735224650381575</c:v>
                </c:pt>
                <c:pt idx="4790">
                  <c:v>-6.6744019702631663</c:v>
                </c:pt>
                <c:pt idx="4791">
                  <c:v>-6.6726063572348657</c:v>
                </c:pt>
                <c:pt idx="4792">
                  <c:v>-6.6673495941329319</c:v>
                </c:pt>
                <c:pt idx="4793">
                  <c:v>-6.6570890714868707</c:v>
                </c:pt>
                <c:pt idx="4794">
                  <c:v>-6.6398855914875021</c:v>
                </c:pt>
                <c:pt idx="4795">
                  <c:v>-6.6138752771903002</c:v>
                </c:pt>
                <c:pt idx="4796">
                  <c:v>-6.5777330735301112</c:v>
                </c:pt>
                <c:pt idx="4797">
                  <c:v>-6.5309531550781053</c:v>
                </c:pt>
                <c:pt idx="4798">
                  <c:v>-6.4738621482631764</c:v>
                </c:pt>
                <c:pt idx="4799">
                  <c:v>-6.4073694824607728</c:v>
                </c:pt>
                <c:pt idx="4800">
                  <c:v>-6.3325378407181834</c:v>
                </c:pt>
                <c:pt idx="4801">
                  <c:v>-6.2501666938653342</c:v>
                </c:pt>
                <c:pt idx="4802">
                  <c:v>-6.1605411010254416</c:v>
                </c:pt>
                <c:pt idx="4803">
                  <c:v>-6.0633375652947246</c:v>
                </c:pt>
                <c:pt idx="4804">
                  <c:v>-5.9576217299831686</c:v>
                </c:pt>
                <c:pt idx="4805">
                  <c:v>-5.8419541207799544</c:v>
                </c:pt>
                <c:pt idx="4806">
                  <c:v>-5.7146504158828053</c:v>
                </c:pt>
                <c:pt idx="4807">
                  <c:v>-5.5741374151248646</c:v>
                </c:pt>
                <c:pt idx="4808">
                  <c:v>-5.4193065287269322</c:v>
                </c:pt>
                <c:pt idx="4809">
                  <c:v>-5.2497908949258196</c:v>
                </c:pt>
                <c:pt idx="4810">
                  <c:v>-5.0660451371963608</c:v>
                </c:pt>
                <c:pt idx="4811">
                  <c:v>-4.8691769713799937</c:v>
                </c:pt>
                <c:pt idx="4812">
                  <c:v>-4.6606997692058192</c:v>
                </c:pt>
                <c:pt idx="4813">
                  <c:v>-4.442395401561317</c:v>
                </c:pt>
                <c:pt idx="4814">
                  <c:v>-4.2162677501793588</c:v>
                </c:pt>
                <c:pt idx="4815">
                  <c:v>-3.9844797249772572</c:v>
                </c:pt>
                <c:pt idx="4816">
                  <c:v>-3.7492412507991846</c:v>
                </c:pt>
                <c:pt idx="4817">
                  <c:v>-3.5126560112547009</c:v>
                </c:pt>
                <c:pt idx="4818">
                  <c:v>-3.2765478480199035</c:v>
                </c:pt>
                <c:pt idx="4819">
                  <c:v>-3.042312280536716</c:v>
                </c:pt>
                <c:pt idx="4820">
                  <c:v>-2.8108338464914726</c:v>
                </c:pt>
                <c:pt idx="4821">
                  <c:v>-2.5824987192858759</c:v>
                </c:pt>
                <c:pt idx="4822">
                  <c:v>-2.3573038341351449</c:v>
                </c:pt>
                <c:pt idx="4823">
                  <c:v>-2.1349944571518793</c:v>
                </c:pt>
                <c:pt idx="4824">
                  <c:v>-1.9151560135298067</c:v>
                </c:pt>
                <c:pt idx="4825">
                  <c:v>-1.6972263881818925</c:v>
                </c:pt>
                <c:pt idx="4826">
                  <c:v>-1.4803683607509697</c:v>
                </c:pt>
                <c:pt idx="4827">
                  <c:v>-1.2632135139771368</c:v>
                </c:pt>
                <c:pt idx="4828">
                  <c:v>-1.0436970698119481</c:v>
                </c:pt>
                <c:pt idx="4829">
                  <c:v>-0.8192036943111568</c:v>
                </c:pt>
                <c:pt idx="4830">
                  <c:v>-0.58701191098193339</c:v>
                </c:pt>
                <c:pt idx="4831">
                  <c:v>-0.34485398353085384</c:v>
                </c:pt>
                <c:pt idx="4832">
                  <c:v>-9.1378112612994306E-2</c:v>
                </c:pt>
                <c:pt idx="4833">
                  <c:v>0.17361339246126006</c:v>
                </c:pt>
                <c:pt idx="4834">
                  <c:v>0.44915778998287259</c:v>
                </c:pt>
                <c:pt idx="4835">
                  <c:v>0.73333683632077218</c:v>
                </c:pt>
                <c:pt idx="4836">
                  <c:v>1.0236345816999122</c:v>
                </c:pt>
                <c:pt idx="4837">
                  <c:v>1.3172947720292549</c:v>
                </c:pt>
                <c:pt idx="4838">
                  <c:v>1.6115558201488147</c:v>
                </c:pt>
                <c:pt idx="4839">
                  <c:v>1.903776241532829</c:v>
                </c:pt>
                <c:pt idx="4840">
                  <c:v>2.1914900430753277</c:v>
                </c:pt>
                <c:pt idx="4841">
                  <c:v>2.4724007741968062</c:v>
                </c:pt>
                <c:pt idx="4842">
                  <c:v>2.7443730767330821</c:v>
                </c:pt>
                <c:pt idx="4843">
                  <c:v>3.0054901619406191</c:v>
                </c:pt>
                <c:pt idx="4844">
                  <c:v>3.2541618003926271</c:v>
                </c:pt>
                <c:pt idx="4845">
                  <c:v>3.4892187784269089</c:v>
                </c:pt>
                <c:pt idx="4846">
                  <c:v>3.709910038622096</c:v>
                </c:pt>
                <c:pt idx="4847">
                  <c:v>3.9157426956700054</c:v>
                </c:pt>
                <c:pt idx="4848">
                  <c:v>4.1062691231970794</c:v>
                </c:pt>
                <c:pt idx="4849">
                  <c:v>4.2810483562078465</c:v>
                </c:pt>
                <c:pt idx="4850">
                  <c:v>4.4398464207891966</c:v>
                </c:pt>
                <c:pt idx="4851">
                  <c:v>4.5829031867946171</c:v>
                </c:pt>
                <c:pt idx="4852">
                  <c:v>4.711083630261335</c:v>
                </c:pt>
                <c:pt idx="4853">
                  <c:v>4.8258507708550713</c:v>
                </c:pt>
                <c:pt idx="4854">
                  <c:v>4.9290949534619672</c:v>
                </c:pt>
                <c:pt idx="4855">
                  <c:v>5.0229148387842688</c:v>
                </c:pt>
                <c:pt idx="4856">
                  <c:v>5.109448530962899</c:v>
                </c:pt>
                <c:pt idx="4857">
                  <c:v>5.1907987730257883</c:v>
                </c:pt>
                <c:pt idx="4858">
                  <c:v>5.2689993011131779</c:v>
                </c:pt>
                <c:pt idx="4859">
                  <c:v>5.3459261825874851</c:v>
                </c:pt>
                <c:pt idx="4860">
                  <c:v>5.4231674994257979</c:v>
                </c:pt>
                <c:pt idx="4861">
                  <c:v>5.5019691050588557</c:v>
                </c:pt>
                <c:pt idx="4862">
                  <c:v>5.5832912768566789</c:v>
                </c:pt>
                <c:pt idx="4863">
                  <c:v>5.6678660495132487</c:v>
                </c:pt>
                <c:pt idx="4864">
                  <c:v>5.7561159183045607</c:v>
                </c:pt>
                <c:pt idx="4865">
                  <c:v>5.8479126165835211</c:v>
                </c:pt>
                <c:pt idx="4866">
                  <c:v>5.942340266118622</c:v>
                </c:pt>
                <c:pt idx="4867">
                  <c:v>6.0376856273315056</c:v>
                </c:pt>
                <c:pt idx="4868">
                  <c:v>6.131727090260136</c:v>
                </c:pt>
                <c:pt idx="4869">
                  <c:v>6.2221463695370112</c:v>
                </c:pt>
                <c:pt idx="4870">
                  <c:v>6.3067772727624876</c:v>
                </c:pt>
                <c:pt idx="4871">
                  <c:v>6.3836134579197896</c:v>
                </c:pt>
                <c:pt idx="4872">
                  <c:v>6.4507598699781674</c:v>
                </c:pt>
                <c:pt idx="4873">
                  <c:v>6.5064958441969907</c:v>
                </c:pt>
                <c:pt idx="4874">
                  <c:v>6.549426252646227</c:v>
                </c:pt>
                <c:pt idx="4875">
                  <c:v>6.5785958956687134</c:v>
                </c:pt>
                <c:pt idx="4876">
                  <c:v>6.5935105741345135</c:v>
                </c:pt>
                <c:pt idx="4877">
                  <c:v>6.5940566917397012</c:v>
                </c:pt>
                <c:pt idx="4878">
                  <c:v>6.5802757519786255</c:v>
                </c:pt>
                <c:pt idx="4879">
                  <c:v>6.5520551522786619</c:v>
                </c:pt>
                <c:pt idx="4880">
                  <c:v>6.5089426428559802</c:v>
                </c:pt>
                <c:pt idx="4881">
                  <c:v>6.450195560885911</c:v>
                </c:pt>
                <c:pt idx="4882">
                  <c:v>6.3750204762895235</c:v>
                </c:pt>
                <c:pt idx="4883">
                  <c:v>6.2829034025371273</c:v>
                </c:pt>
                <c:pt idx="4884">
                  <c:v>6.1738368707662756</c:v>
                </c:pt>
                <c:pt idx="4885">
                  <c:v>6.0483053195693897</c:v>
                </c:pt>
                <c:pt idx="4886">
                  <c:v>5.9071527613519352</c:v>
                </c:pt>
                <c:pt idx="4887">
                  <c:v>5.751478607207976</c:v>
                </c:pt>
                <c:pt idx="4888">
                  <c:v>5.5825078646463009</c:v>
                </c:pt>
                <c:pt idx="4889">
                  <c:v>5.4013739136899881</c:v>
                </c:pt>
                <c:pt idx="4890">
                  <c:v>5.2089229238583314</c:v>
                </c:pt>
                <c:pt idx="4891">
                  <c:v>5.0057358849253761</c:v>
                </c:pt>
                <c:pt idx="4892">
                  <c:v>4.7924008516756027</c:v>
                </c:pt>
                <c:pt idx="4893">
                  <c:v>4.5698094794589039</c:v>
                </c:pt>
                <c:pt idx="4894">
                  <c:v>4.3392281994390141</c:v>
                </c:pt>
                <c:pt idx="4895">
                  <c:v>4.1020898983254677</c:v>
                </c:pt>
                <c:pt idx="4896">
                  <c:v>3.8596510664130106</c:v>
                </c:pt>
                <c:pt idx="4897">
                  <c:v>3.6126930234519739</c:v>
                </c:pt>
                <c:pt idx="4898">
                  <c:v>3.3613402197314497</c:v>
                </c:pt>
                <c:pt idx="4899">
                  <c:v>3.1050804497727067</c:v>
                </c:pt>
                <c:pt idx="4900">
                  <c:v>2.8430565276612834</c:v>
                </c:pt>
                <c:pt idx="4901">
                  <c:v>2.5744547249060545</c:v>
                </c:pt>
                <c:pt idx="4902">
                  <c:v>2.2987626913293009</c:v>
                </c:pt>
                <c:pt idx="4903">
                  <c:v>2.015902134966526</c:v>
                </c:pt>
                <c:pt idx="4904">
                  <c:v>1.7263066690530529</c:v>
                </c:pt>
                <c:pt idx="4905">
                  <c:v>1.4309244196233044</c:v>
                </c:pt>
                <c:pt idx="4906">
                  <c:v>1.131145722723232</c:v>
                </c:pt>
                <c:pt idx="4907">
                  <c:v>0.82869624337895254</c:v>
                </c:pt>
                <c:pt idx="4908">
                  <c:v>0.52546270688789842</c:v>
                </c:pt>
                <c:pt idx="4909">
                  <c:v>0.22320641018987775</c:v>
                </c:pt>
                <c:pt idx="4910">
                  <c:v>-7.672415037031155E-2</c:v>
                </c:pt>
                <c:pt idx="4911">
                  <c:v>-0.37350923529822933</c:v>
                </c:pt>
                <c:pt idx="4912">
                  <c:v>-0.66677094027981232</c:v>
                </c:pt>
                <c:pt idx="4913">
                  <c:v>-0.9563570810164177</c:v>
                </c:pt>
                <c:pt idx="4914">
                  <c:v>-1.2420608551113608</c:v>
                </c:pt>
                <c:pt idx="4915">
                  <c:v>-1.5233566961760356</c:v>
                </c:pt>
                <c:pt idx="4916">
                  <c:v>-1.7993080062226199</c:v>
                </c:pt>
                <c:pt idx="4917">
                  <c:v>-2.0687765232829554</c:v>
                </c:pt>
                <c:pt idx="4918">
                  <c:v>-2.3308650875785859</c:v>
                </c:pt>
                <c:pt idx="4919">
                  <c:v>-2.5853348870014008</c:v>
                </c:pt>
                <c:pt idx="4920">
                  <c:v>-2.8327532805028675</c:v>
                </c:pt>
                <c:pt idx="4921">
                  <c:v>-3.0743390923989886</c:v>
                </c:pt>
                <c:pt idx="4922">
                  <c:v>-3.3116427887637792</c:v>
                </c:pt>
                <c:pt idx="4923">
                  <c:v>-3.5462043766545501</c:v>
                </c:pt>
                <c:pt idx="4924">
                  <c:v>-3.7792823670333848</c:v>
                </c:pt>
                <c:pt idx="4925">
                  <c:v>-4.011678381955349</c:v>
                </c:pt>
                <c:pt idx="4926">
                  <c:v>-4.2436316328163857</c:v>
                </c:pt>
                <c:pt idx="4927">
                  <c:v>-4.4748096361981871</c:v>
                </c:pt>
                <c:pt idx="4928">
                  <c:v>-4.7044246203625901</c:v>
                </c:pt>
                <c:pt idx="4929">
                  <c:v>-4.9314010765927829</c:v>
                </c:pt>
                <c:pt idx="4930">
                  <c:v>-5.1545069087639854</c:v>
                </c:pt>
                <c:pt idx="4931">
                  <c:v>-5.37240976894405</c:v>
                </c:pt>
                <c:pt idx="4932">
                  <c:v>-5.583665703923181</c:v>
                </c:pt>
                <c:pt idx="4933">
                  <c:v>-5.7867416085289154</c:v>
                </c:pt>
                <c:pt idx="4934">
                  <c:v>-5.9801321136828358</c:v>
                </c:pt>
                <c:pt idx="4935">
                  <c:v>-6.1624494745143403</c:v>
                </c:pt>
                <c:pt idx="4936">
                  <c:v>-6.3323975893996423</c:v>
                </c:pt>
                <c:pt idx="4937">
                  <c:v>-6.4887627482832375</c:v>
                </c:pt>
                <c:pt idx="4938">
                  <c:v>-6.6305789725659015</c:v>
                </c:pt>
                <c:pt idx="4939">
                  <c:v>-6.7573825030158083</c:v>
                </c:pt>
                <c:pt idx="4940">
                  <c:v>-6.8692714749302066</c:v>
                </c:pt>
                <c:pt idx="4941">
                  <c:v>-6.9666502685201976</c:v>
                </c:pt>
                <c:pt idx="4942">
                  <c:v>-7.0498988346084124</c:v>
                </c:pt>
                <c:pt idx="4943">
                  <c:v>-7.1192428029335124</c:v>
                </c:pt>
                <c:pt idx="4944">
                  <c:v>-7.1747899755692774</c:v>
                </c:pt>
                <c:pt idx="4945">
                  <c:v>-7.2165475145310083</c:v>
                </c:pt>
                <c:pt idx="4946">
                  <c:v>-7.2443959783542065</c:v>
                </c:pt>
                <c:pt idx="4947">
                  <c:v>-7.2581150225606068</c:v>
                </c:pt>
                <c:pt idx="4948">
                  <c:v>-7.2574598692749346</c:v>
                </c:pt>
                <c:pt idx="4949">
                  <c:v>-7.2422245062620307</c:v>
                </c:pt>
                <c:pt idx="4950">
                  <c:v>-7.2122917542128757</c:v>
                </c:pt>
                <c:pt idx="4951">
                  <c:v>-7.16769503665126</c:v>
                </c:pt>
                <c:pt idx="4952">
                  <c:v>-7.1086607382049092</c:v>
                </c:pt>
                <c:pt idx="4953">
                  <c:v>-7.0355643098199065</c:v>
                </c:pt>
                <c:pt idx="4954">
                  <c:v>-6.9488144586668508</c:v>
                </c:pt>
                <c:pt idx="4955">
                  <c:v>-6.8487890085190015</c:v>
                </c:pt>
                <c:pt idx="4956">
                  <c:v>-6.735880515712366</c:v>
                </c:pt>
                <c:pt idx="4957">
                  <c:v>-6.610550258830556</c:v>
                </c:pt>
                <c:pt idx="4958">
                  <c:v>-6.4733052172903029</c:v>
                </c:pt>
                <c:pt idx="4959">
                  <c:v>-6.3246893872307792</c:v>
                </c:pt>
                <c:pt idx="4960">
                  <c:v>-6.1653985375333153</c:v>
                </c:pt>
                <c:pt idx="4961">
                  <c:v>-5.996395308167191</c:v>
                </c:pt>
                <c:pt idx="4962">
                  <c:v>-5.8188230624598267</c:v>
                </c:pt>
                <c:pt idx="4963">
                  <c:v>-5.6337824577783788</c:v>
                </c:pt>
                <c:pt idx="4964">
                  <c:v>-5.4421929111675782</c:v>
                </c:pt>
                <c:pt idx="4965">
                  <c:v>-5.2447823065192951</c:v>
                </c:pt>
                <c:pt idx="4966">
                  <c:v>-5.0420995555620083</c:v>
                </c:pt>
                <c:pt idx="4967">
                  <c:v>-4.8345001542215824</c:v>
                </c:pt>
                <c:pt idx="4968">
                  <c:v>-4.6221380709219781</c:v>
                </c:pt>
                <c:pt idx="4969">
                  <c:v>-4.4050465129339225</c:v>
                </c:pt>
                <c:pt idx="4970">
                  <c:v>-4.1833382376761206</c:v>
                </c:pt>
                <c:pt idx="4971">
                  <c:v>-3.9573741998908543</c:v>
                </c:pt>
                <c:pt idx="4972">
                  <c:v>-3.7277482011888736</c:v>
                </c:pt>
                <c:pt idx="4973">
                  <c:v>-3.4951849069851799</c:v>
                </c:pt>
                <c:pt idx="4974">
                  <c:v>-3.260513613416022</c:v>
                </c:pt>
                <c:pt idx="4975">
                  <c:v>-3.0246792834434078</c:v>
                </c:pt>
                <c:pt idx="4976">
                  <c:v>-2.7886783454639072</c:v>
                </c:pt>
                <c:pt idx="4977">
                  <c:v>-2.5534014309549415</c:v>
                </c:pt>
                <c:pt idx="4978">
                  <c:v>-2.3194127882512721</c:v>
                </c:pt>
                <c:pt idx="4979">
                  <c:v>-2.0867767584989982</c:v>
                </c:pt>
                <c:pt idx="4980">
                  <c:v>-1.855095997134808</c:v>
                </c:pt>
                <c:pt idx="4981">
                  <c:v>-1.6237291728857022</c:v>
                </c:pt>
                <c:pt idx="4982">
                  <c:v>-1.391994913730509</c:v>
                </c:pt>
                <c:pt idx="4983">
                  <c:v>-1.1592987618162358</c:v>
                </c:pt>
                <c:pt idx="4984">
                  <c:v>-0.92523733953524379</c:v>
                </c:pt>
                <c:pt idx="4985">
                  <c:v>-0.68970899412802023</c:v>
                </c:pt>
                <c:pt idx="4986">
                  <c:v>-0.45301736054518998</c:v>
                </c:pt>
                <c:pt idx="4987">
                  <c:v>-0.21588366576929433</c:v>
                </c:pt>
                <c:pt idx="4988">
                  <c:v>2.0727615893196698E-2</c:v>
                </c:pt>
                <c:pt idx="4989">
                  <c:v>0.25593334350769187</c:v>
                </c:pt>
                <c:pt idx="4990">
                  <c:v>0.48922770160199652</c:v>
                </c:pt>
                <c:pt idx="4991">
                  <c:v>0.72056318152488874</c:v>
                </c:pt>
                <c:pt idx="4992">
                  <c:v>0.95016863235669735</c:v>
                </c:pt>
                <c:pt idx="4993">
                  <c:v>1.1782218036862582</c:v>
                </c:pt>
                <c:pt idx="4994">
                  <c:v>1.4045644283846681</c:v>
                </c:pt>
                <c:pt idx="4995">
                  <c:v>1.6285838937478865</c:v>
                </c:pt>
                <c:pt idx="4996">
                  <c:v>1.849261272157855</c:v>
                </c:pt>
                <c:pt idx="4997">
                  <c:v>2.0653088047829953</c:v>
                </c:pt>
                <c:pt idx="4998">
                  <c:v>2.2753034749487164</c:v>
                </c:pt>
                <c:pt idx="4999">
                  <c:v>2.4777972066383209</c:v>
                </c:pt>
                <c:pt idx="5000">
                  <c:v>2.6714891483940666</c:v>
                </c:pt>
                <c:pt idx="5001">
                  <c:v>2.8554757665539703</c:v>
                </c:pt>
                <c:pt idx="5002">
                  <c:v>3.0294336296145801</c:v>
                </c:pt>
                <c:pt idx="5003">
                  <c:v>3.1936147889315891</c:v>
                </c:pt>
                <c:pt idx="5004">
                  <c:v>3.3486893095480661</c:v>
                </c:pt>
                <c:pt idx="5005">
                  <c:v>3.4955348719821639</c:v>
                </c:pt>
                <c:pt idx="5006">
                  <c:v>3.6350519940506847</c:v>
                </c:pt>
                <c:pt idx="5007">
                  <c:v>3.7680506566894847</c:v>
                </c:pt>
                <c:pt idx="5008">
                  <c:v>3.8951742665683238</c:v>
                </c:pt>
                <c:pt idx="5009">
                  <c:v>4.0167718314782848</c:v>
                </c:pt>
                <c:pt idx="5010">
                  <c:v>4.1327563082364795</c:v>
                </c:pt>
                <c:pt idx="5011">
                  <c:v>4.2425962547451883</c:v>
                </c:pt>
                <c:pt idx="5012">
                  <c:v>4.3454532148919025</c:v>
                </c:pt>
                <c:pt idx="5013">
                  <c:v>4.4403809133147902</c:v>
                </c:pt>
                <c:pt idx="5014">
                  <c:v>4.5265575595822609</c:v>
                </c:pt>
                <c:pt idx="5015">
                  <c:v>4.6034638797335345</c:v>
                </c:pt>
                <c:pt idx="5016">
                  <c:v>4.6708553623061766</c:v>
                </c:pt>
                <c:pt idx="5017">
                  <c:v>4.7285294734437118</c:v>
                </c:pt>
                <c:pt idx="5018">
                  <c:v>4.7760850432689352</c:v>
                </c:pt>
                <c:pt idx="5019">
                  <c:v>4.812863782137577</c:v>
                </c:pt>
                <c:pt idx="5020">
                  <c:v>4.8380485910718534</c:v>
                </c:pt>
                <c:pt idx="5021">
                  <c:v>4.8507601707880372</c:v>
                </c:pt>
                <c:pt idx="5022">
                  <c:v>4.8501099910110419</c:v>
                </c:pt>
                <c:pt idx="5023">
                  <c:v>4.8352804740188704</c:v>
                </c:pt>
                <c:pt idx="5024">
                  <c:v>4.8056663683173024</c:v>
                </c:pt>
                <c:pt idx="5025">
                  <c:v>4.7610397230567472</c:v>
                </c:pt>
                <c:pt idx="5026">
                  <c:v>4.7016617421654736</c:v>
                </c:pt>
                <c:pt idx="5027">
                  <c:v>4.6283048501588269</c:v>
                </c:pt>
                <c:pt idx="5028">
                  <c:v>4.5421940407492531</c:v>
                </c:pt>
                <c:pt idx="5029">
                  <c:v>4.4448457977847724</c:v>
                </c:pt>
                <c:pt idx="5030">
                  <c:v>4.3378199131422122</c:v>
                </c:pt>
                <c:pt idx="5031">
                  <c:v>4.2224951529802581</c:v>
                </c:pt>
                <c:pt idx="5032">
                  <c:v>4.0999297324676087</c:v>
                </c:pt>
                <c:pt idx="5033">
                  <c:v>3.970751000586926</c:v>
                </c:pt>
                <c:pt idx="5034">
                  <c:v>3.83506659892315</c:v>
                </c:pt>
                <c:pt idx="5035">
                  <c:v>3.6924915240278282</c:v>
                </c:pt>
                <c:pt idx="5036">
                  <c:v>3.5423164701385632</c:v>
                </c:pt>
                <c:pt idx="5037">
                  <c:v>3.3837561847658075</c:v>
                </c:pt>
                <c:pt idx="5038">
                  <c:v>3.2162610218615888</c:v>
                </c:pt>
                <c:pt idx="5039">
                  <c:v>3.0398447420159656</c:v>
                </c:pt>
                <c:pt idx="5040">
                  <c:v>2.8552505832663497</c:v>
                </c:pt>
                <c:pt idx="5041">
                  <c:v>2.663839527876283</c:v>
                </c:pt>
                <c:pt idx="5042">
                  <c:v>2.4673178645986673</c:v>
                </c:pt>
                <c:pt idx="5043">
                  <c:v>2.2674703393686868</c:v>
                </c:pt>
                <c:pt idx="5044">
                  <c:v>2.0659365425810607</c:v>
                </c:pt>
                <c:pt idx="5045">
                  <c:v>1.8640388676496624</c:v>
                </c:pt>
                <c:pt idx="5046">
                  <c:v>1.6627022168983012</c:v>
                </c:pt>
                <c:pt idx="5047">
                  <c:v>1.4624696104494013</c:v>
                </c:pt>
                <c:pt idx="5048">
                  <c:v>1.2636120262199846</c:v>
                </c:pt>
                <c:pt idx="5049">
                  <c:v>1.0663595190692585</c:v>
                </c:pt>
                <c:pt idx="5050">
                  <c:v>0.87120818523250243</c:v>
                </c:pt>
                <c:pt idx="5051">
                  <c:v>0.67914519535069995</c:v>
                </c:pt>
                <c:pt idx="5052">
                  <c:v>0.49164591868827978</c:v>
                </c:pt>
                <c:pt idx="5053">
                  <c:v>0.31044440439592519</c:v>
                </c:pt>
                <c:pt idx="5054">
                  <c:v>0.13720989688730129</c:v>
                </c:pt>
                <c:pt idx="5055">
                  <c:v>-2.6776370090538446E-2</c:v>
                </c:pt>
                <c:pt idx="5056">
                  <c:v>-0.18093024950394754</c:v>
                </c:pt>
                <c:pt idx="5057">
                  <c:v>-0.3255623033784798</c:v>
                </c:pt>
                <c:pt idx="5058">
                  <c:v>-0.46182445743386763</c:v>
                </c:pt>
                <c:pt idx="5059">
                  <c:v>-0.59147566531279538</c:v>
                </c:pt>
                <c:pt idx="5060">
                  <c:v>-0.71668002926858321</c:v>
                </c:pt>
                <c:pt idx="5061">
                  <c:v>-0.83987682777155115</c:v>
                </c:pt>
                <c:pt idx="5062">
                  <c:v>-0.96357255719359347</c:v>
                </c:pt>
                <c:pt idx="5063">
                  <c:v>-1.0899848111179307</c:v>
                </c:pt>
                <c:pt idx="5064">
                  <c:v>-1.2206729343837359</c:v>
                </c:pt>
                <c:pt idx="5065">
                  <c:v>-1.3563416771526848</c:v>
                </c:pt>
                <c:pt idx="5066">
                  <c:v>-1.4968547125275349</c:v>
                </c:pt>
                <c:pt idx="5067">
                  <c:v>-1.6413697450389135</c:v>
                </c:pt>
                <c:pt idx="5068">
                  <c:v>-1.7885480992386331</c:v>
                </c:pt>
                <c:pt idx="5069">
                  <c:v>-1.9368548830204064</c:v>
                </c:pt>
                <c:pt idx="5070">
                  <c:v>-2.0848628085228622</c:v>
                </c:pt>
                <c:pt idx="5071">
                  <c:v>-2.2313595160488804</c:v>
                </c:pt>
                <c:pt idx="5072">
                  <c:v>-2.3752565700292738</c:v>
                </c:pt>
                <c:pt idx="5073">
                  <c:v>-2.5155334014285362</c:v>
                </c:pt>
                <c:pt idx="5074">
                  <c:v>-2.6512883294536755</c:v>
                </c:pt>
                <c:pt idx="5075">
                  <c:v>-2.7817467417137305</c:v>
                </c:pt>
                <c:pt idx="5076">
                  <c:v>-2.9061961064565653</c:v>
                </c:pt>
                <c:pt idx="5077">
                  <c:v>-3.0239966773814473</c:v>
                </c:pt>
                <c:pt idx="5078">
                  <c:v>-3.1346879437230002</c:v>
                </c:pt>
                <c:pt idx="5079">
                  <c:v>-3.2380275514418124</c:v>
                </c:pt>
                <c:pt idx="5080">
                  <c:v>-3.3339244869435642</c:v>
                </c:pt>
                <c:pt idx="5081">
                  <c:v>-3.4223642441446951</c:v>
                </c:pt>
                <c:pt idx="5082">
                  <c:v>-3.5033527325043203</c:v>
                </c:pt>
                <c:pt idx="5083">
                  <c:v>-3.5769166099302585</c:v>
                </c:pt>
                <c:pt idx="5084">
                  <c:v>-3.6432023928381807</c:v>
                </c:pt>
                <c:pt idx="5085">
                  <c:v>-3.7025457744313464</c:v>
                </c:pt>
                <c:pt idx="5086">
                  <c:v>-3.7553793924242469</c:v>
                </c:pt>
                <c:pt idx="5087">
                  <c:v>-3.8020668544017182</c:v>
                </c:pt>
                <c:pt idx="5088">
                  <c:v>-3.8428234942325434</c:v>
                </c:pt>
                <c:pt idx="5089">
                  <c:v>-3.8777490971444477</c:v>
                </c:pt>
                <c:pt idx="5090">
                  <c:v>-3.9068845145224738</c:v>
                </c:pt>
                <c:pt idx="5091">
                  <c:v>-3.9302450540919511</c:v>
                </c:pt>
                <c:pt idx="5092">
                  <c:v>-3.9478549299742633</c:v>
                </c:pt>
                <c:pt idx="5093">
                  <c:v>-3.959751855565425</c:v>
                </c:pt>
                <c:pt idx="5094">
                  <c:v>-3.9658762657870441</c:v>
                </c:pt>
                <c:pt idx="5095">
                  <c:v>-3.9658645982763954</c:v>
                </c:pt>
                <c:pt idx="5096">
                  <c:v>-3.958870575473393</c:v>
                </c:pt>
                <c:pt idx="5097">
                  <c:v>-3.9434850146142129</c:v>
                </c:pt>
                <c:pt idx="5098">
                  <c:v>-3.917792566554962</c:v>
                </c:pt>
                <c:pt idx="5099">
                  <c:v>-3.8796461167065908</c:v>
                </c:pt>
                <c:pt idx="5100">
                  <c:v>-3.827113182612186</c:v>
                </c:pt>
                <c:pt idx="5101">
                  <c:v>-3.7588395269470345</c:v>
                </c:pt>
                <c:pt idx="5102">
                  <c:v>-3.6741403839613498</c:v>
                </c:pt>
                <c:pt idx="5103">
                  <c:v>-3.572924603053786</c:v>
                </c:pt>
                <c:pt idx="5104">
                  <c:v>-3.4556909502664945</c:v>
                </c:pt>
                <c:pt idx="5105">
                  <c:v>-3.3236877252535715</c:v>
                </c:pt>
                <c:pt idx="5106">
                  <c:v>-3.1791229656955355</c:v>
                </c:pt>
                <c:pt idx="5107">
                  <c:v>-3.0252054161639457</c:v>
                </c:pt>
                <c:pt idx="5108">
                  <c:v>-2.8658699604866507</c:v>
                </c:pt>
                <c:pt idx="5109">
                  <c:v>-2.7053079592661677</c:v>
                </c:pt>
                <c:pt idx="5110">
                  <c:v>-2.5475727233781398</c:v>
                </c:pt>
                <c:pt idx="5111">
                  <c:v>-2.3963483510720787</c:v>
                </c:pt>
                <c:pt idx="5112">
                  <c:v>-2.2547414814193787</c:v>
                </c:pt>
                <c:pt idx="5113">
                  <c:v>-2.1250062386176625</c:v>
                </c:pt>
                <c:pt idx="5114">
                  <c:v>-2.0083101425247327</c:v>
                </c:pt>
                <c:pt idx="5115">
                  <c:v>-1.904671440822586</c:v>
                </c:pt>
                <c:pt idx="5116">
                  <c:v>-1.8130735048381359</c:v>
                </c:pt>
                <c:pt idx="5117">
                  <c:v>-1.7316838618451331</c:v>
                </c:pt>
                <c:pt idx="5118">
                  <c:v>-1.6581194796711807</c:v>
                </c:pt>
                <c:pt idx="5119">
                  <c:v>-1.5897343926753946</c:v>
                </c:pt>
                <c:pt idx="5120">
                  <c:v>-1.5238475234374287</c:v>
                </c:pt>
                <c:pt idx="5121">
                  <c:v>-1.4578114470181451</c:v>
                </c:pt>
                <c:pt idx="5122">
                  <c:v>-1.3889810220800856</c:v>
                </c:pt>
                <c:pt idx="5123">
                  <c:v>-1.314701914582129</c:v>
                </c:pt>
                <c:pt idx="5124">
                  <c:v>-1.2323521618472351</c:v>
                </c:pt>
                <c:pt idx="5125">
                  <c:v>-1.1395258254046168</c:v>
                </c:pt>
                <c:pt idx="5126">
                  <c:v>-1.0344680654029452</c:v>
                </c:pt>
                <c:pt idx="5127">
                  <c:v>-0.91661417369369813</c:v>
                </c:pt>
                <c:pt idx="5128">
                  <c:v>-0.78693889912420889</c:v>
                </c:pt>
                <c:pt idx="5129">
                  <c:v>-0.64799859913177782</c:v>
                </c:pt>
                <c:pt idx="5130">
                  <c:v>-0.50373812331922418</c:v>
                </c:pt>
                <c:pt idx="5131">
                  <c:v>-0.35917221846274927</c:v>
                </c:pt>
                <c:pt idx="5132">
                  <c:v>-0.21994386525844492</c:v>
                </c:pt>
                <c:pt idx="5133">
                  <c:v>-9.163341263072991E-2</c:v>
                </c:pt>
                <c:pt idx="5134">
                  <c:v>2.1171718114003112E-2</c:v>
                </c:pt>
                <c:pt idx="5135">
                  <c:v>0.11572478355364996</c:v>
                </c:pt>
                <c:pt idx="5136">
                  <c:v>0.19150663554119579</c:v>
                </c:pt>
                <c:pt idx="5137">
                  <c:v>0.25007226109581288</c:v>
                </c:pt>
                <c:pt idx="5138">
                  <c:v>0.29464440878068771</c:v>
                </c:pt>
                <c:pt idx="5139">
                  <c:v>0.32978143226973544</c:v>
                </c:pt>
                <c:pt idx="5140">
                  <c:v>0.36110795784252608</c:v>
                </c:pt>
                <c:pt idx="5141">
                  <c:v>0.39486587230199982</c:v>
                </c:pt>
                <c:pt idx="5142">
                  <c:v>0.43716552546495008</c:v>
                </c:pt>
                <c:pt idx="5143">
                  <c:v>0.49307249207763615</c:v>
                </c:pt>
                <c:pt idx="5144">
                  <c:v>0.56582053405416799</c:v>
                </c:pt>
                <c:pt idx="5145">
                  <c:v>0.65635215461513841</c:v>
                </c:pt>
                <c:pt idx="5146">
                  <c:v>0.76320376799836798</c:v>
                </c:pt>
                <c:pt idx="5147">
                  <c:v>0.88275231001274834</c:v>
                </c:pt>
                <c:pt idx="5148">
                  <c:v>1.0098902178459019</c:v>
                </c:pt>
                <c:pt idx="5149">
                  <c:v>1.1390105501120951</c:v>
                </c:pt>
                <c:pt idx="5150">
                  <c:v>1.264959997543559</c:v>
                </c:pt>
                <c:pt idx="5151">
                  <c:v>1.3836862139923936</c:v>
                </c:pt>
                <c:pt idx="5152">
                  <c:v>1.4925368096318938</c:v>
                </c:pt>
                <c:pt idx="5153">
                  <c:v>1.5902998809742541</c:v>
                </c:pt>
                <c:pt idx="5154">
                  <c:v>1.6770435538885682</c:v>
                </c:pt>
                <c:pt idx="5155">
                  <c:v>1.7537722253196502</c:v>
                </c:pt>
                <c:pt idx="5156">
                  <c:v>1.8220346105497529</c:v>
                </c:pt>
                <c:pt idx="5157">
                  <c:v>1.8836583155992133</c:v>
                </c:pt>
                <c:pt idx="5158">
                  <c:v>1.9406043501239725</c:v>
                </c:pt>
                <c:pt idx="5159">
                  <c:v>1.9948187859876099</c:v>
                </c:pt>
                <c:pt idx="5160">
                  <c:v>2.0480106611797084</c:v>
                </c:pt>
                <c:pt idx="5161">
                  <c:v>2.1013787901977339</c:v>
                </c:pt>
                <c:pt idx="5162">
                  <c:v>2.155421593353728</c:v>
                </c:pt>
                <c:pt idx="5163">
                  <c:v>2.2099751299935164</c:v>
                </c:pt>
                <c:pt idx="5164">
                  <c:v>2.2644025678118003</c:v>
                </c:pt>
                <c:pt idx="5165">
                  <c:v>2.3177122006897375</c:v>
                </c:pt>
                <c:pt idx="5166">
                  <c:v>2.3685640231225009</c:v>
                </c:pt>
                <c:pt idx="5167">
                  <c:v>2.4152949218721833</c:v>
                </c:pt>
                <c:pt idx="5168">
                  <c:v>2.456052309034912</c:v>
                </c:pt>
                <c:pt idx="5169">
                  <c:v>2.4890436740153037</c:v>
                </c:pt>
                <c:pt idx="5170">
                  <c:v>2.5128063635001228</c:v>
                </c:pt>
                <c:pt idx="5171">
                  <c:v>2.5263548100370046</c:v>
                </c:pt>
                <c:pt idx="5172">
                  <c:v>2.5292084149120337</c:v>
                </c:pt>
                <c:pt idx="5173">
                  <c:v>2.5214434559432877</c:v>
                </c:pt>
                <c:pt idx="5174">
                  <c:v>2.5038131291521033</c:v>
                </c:pt>
                <c:pt idx="5175">
                  <c:v>2.4778096410846375</c:v>
                </c:pt>
                <c:pt idx="5176">
                  <c:v>2.4455606612832903</c:v>
                </c:pt>
                <c:pt idx="5177">
                  <c:v>2.4095791177333354</c:v>
                </c:pt>
                <c:pt idx="5178">
                  <c:v>2.3724306397376416</c:v>
                </c:pt>
                <c:pt idx="5179">
                  <c:v>2.3363587725119594</c:v>
                </c:pt>
                <c:pt idx="5180">
                  <c:v>2.3029080127841679</c:v>
                </c:pt>
                <c:pt idx="5181">
                  <c:v>2.2726335268956563</c:v>
                </c:pt>
                <c:pt idx="5182">
                  <c:v>2.2450058238206969</c:v>
                </c:pt>
                <c:pt idx="5183">
                  <c:v>2.2185519402427425</c:v>
                </c:pt>
                <c:pt idx="5184">
                  <c:v>2.1911838117812499</c:v>
                </c:pt>
                <c:pt idx="5185">
                  <c:v>2.160599565869461</c:v>
                </c:pt>
                <c:pt idx="5186">
                  <c:v>2.1246163284738606</c:v>
                </c:pt>
                <c:pt idx="5187">
                  <c:v>2.081352681854979</c:v>
                </c:pt>
                <c:pt idx="5188">
                  <c:v>2.029321472285456</c:v>
                </c:pt>
                <c:pt idx="5189">
                  <c:v>1.9675387140916316</c:v>
                </c:pt>
                <c:pt idx="5190">
                  <c:v>1.8956285185395878</c:v>
                </c:pt>
                <c:pt idx="5191">
                  <c:v>1.8138222893305103</c:v>
                </c:pt>
                <c:pt idx="5192">
                  <c:v>1.7228252781302797</c:v>
                </c:pt>
                <c:pt idx="5193">
                  <c:v>1.6236629719143922</c:v>
                </c:pt>
                <c:pt idx="5194">
                  <c:v>1.517632092006584</c:v>
                </c:pt>
                <c:pt idx="5195">
                  <c:v>1.4062786546400849</c:v>
                </c:pt>
                <c:pt idx="5196">
                  <c:v>1.2912406288187532</c:v>
                </c:pt>
                <c:pt idx="5197">
                  <c:v>1.1740004182151376</c:v>
                </c:pt>
                <c:pt idx="5198">
                  <c:v>1.0557103528879819</c:v>
                </c:pt>
                <c:pt idx="5199">
                  <c:v>0.93712057057706744</c:v>
                </c:pt>
                <c:pt idx="5200">
                  <c:v>0.818551072472821</c:v>
                </c:pt>
                <c:pt idx="5201">
                  <c:v>0.69990630745922988</c:v>
                </c:pt>
                <c:pt idx="5202">
                  <c:v>0.58072588903447364</c:v>
                </c:pt>
                <c:pt idx="5203">
                  <c:v>0.46023585363565267</c:v>
                </c:pt>
                <c:pt idx="5204">
                  <c:v>0.33745267810311169</c:v>
                </c:pt>
                <c:pt idx="5205">
                  <c:v>0.21137522417960508</c:v>
                </c:pt>
                <c:pt idx="5206">
                  <c:v>8.1161210717044477E-2</c:v>
                </c:pt>
                <c:pt idx="5207">
                  <c:v>-5.3774530420394269E-2</c:v>
                </c:pt>
                <c:pt idx="5208">
                  <c:v>-0.19369280146803175</c:v>
                </c:pt>
                <c:pt idx="5209">
                  <c:v>-0.33847477800602876</c:v>
                </c:pt>
                <c:pt idx="5210">
                  <c:v>-0.48763172667389082</c:v>
                </c:pt>
                <c:pt idx="5211">
                  <c:v>-0.64042968483776974</c:v>
                </c:pt>
                <c:pt idx="5212">
                  <c:v>-0.79611745567831649</c:v>
                </c:pt>
                <c:pt idx="5213">
                  <c:v>-0.95421667718748981</c:v>
                </c:pt>
                <c:pt idx="5214">
                  <c:v>-1.1147716892751298</c:v>
                </c:pt>
                <c:pt idx="5215">
                  <c:v>-1.2783699036398626</c:v>
                </c:pt>
                <c:pt idx="5216">
                  <c:v>-1.4458290193257572</c:v>
                </c:pt>
                <c:pt idx="5217">
                  <c:v>-1.6176927865789494</c:v>
                </c:pt>
                <c:pt idx="5218">
                  <c:v>-1.7938740604148609</c:v>
                </c:pt>
                <c:pt idx="5219">
                  <c:v>-1.9736591092795064</c:v>
                </c:pt>
                <c:pt idx="5220">
                  <c:v>-2.1558932929443153</c:v>
                </c:pt>
                <c:pt idx="5221">
                  <c:v>-2.3390864857172984</c:v>
                </c:pt>
                <c:pt idx="5222">
                  <c:v>-2.5214672234485405</c:v>
                </c:pt>
                <c:pt idx="5223">
                  <c:v>-2.7011061422498046</c:v>
                </c:pt>
                <c:pt idx="5224">
                  <c:v>-2.8761073080741766</c:v>
                </c:pt>
                <c:pt idx="5225">
                  <c:v>-3.0448452398269739</c:v>
                </c:pt>
                <c:pt idx="5226">
                  <c:v>-3.2062164458999778</c:v>
                </c:pt>
                <c:pt idx="5227">
                  <c:v>-3.3598278221408573</c:v>
                </c:pt>
                <c:pt idx="5228">
                  <c:v>-3.5060775193940215</c:v>
                </c:pt>
                <c:pt idx="5229">
                  <c:v>-3.6460714086198149</c:v>
                </c:pt>
                <c:pt idx="5230">
                  <c:v>-3.781268017941871</c:v>
                </c:pt>
                <c:pt idx="5231">
                  <c:v>-3.9129117028530911</c:v>
                </c:pt>
                <c:pt idx="5232">
                  <c:v>-4.0415397656174301</c:v>
                </c:pt>
                <c:pt idx="5233">
                  <c:v>-4.1667758520802085</c:v>
                </c:pt>
                <c:pt idx="5234">
                  <c:v>-4.2873307601826998</c:v>
                </c:pt>
                <c:pt idx="5235">
                  <c:v>-4.4010082192900475</c:v>
                </c:pt>
                <c:pt idx="5236">
                  <c:v>-4.504711709753412</c:v>
                </c:pt>
                <c:pt idx="5237">
                  <c:v>-4.5946474810495133</c:v>
                </c:pt>
                <c:pt idx="5238">
                  <c:v>-4.6668322484390048</c:v>
                </c:pt>
                <c:pt idx="5239">
                  <c:v>-4.7177777118754243</c:v>
                </c:pt>
                <c:pt idx="5240">
                  <c:v>-4.7450919105423184</c:v>
                </c:pt>
                <c:pt idx="5241">
                  <c:v>-4.747822785057684</c:v>
                </c:pt>
                <c:pt idx="5242">
                  <c:v>-4.7265217310749996</c:v>
                </c:pt>
                <c:pt idx="5243">
                  <c:v>-4.6830411981455162</c:v>
                </c:pt>
                <c:pt idx="5244">
                  <c:v>-4.6201040898519112</c:v>
                </c:pt>
                <c:pt idx="5245">
                  <c:v>-4.5407597720851474</c:v>
                </c:pt>
                <c:pt idx="5246">
                  <c:v>-4.4478706277203433</c:v>
                </c:pt>
                <c:pt idx="5247">
                  <c:v>-4.3437435077889655</c:v>
                </c:pt>
                <c:pt idx="5248">
                  <c:v>-4.2299625406444257</c:v>
                </c:pt>
                <c:pt idx="5249">
                  <c:v>-4.1074319598783511</c:v>
                </c:pt>
                <c:pt idx="5250">
                  <c:v>-3.9765958848002874</c:v>
                </c:pt>
                <c:pt idx="5251">
                  <c:v>-3.8377225363927656</c:v>
                </c:pt>
                <c:pt idx="5252">
                  <c:v>-3.6911268420652936</c:v>
                </c:pt>
                <c:pt idx="5253">
                  <c:v>-3.5372893336627613</c:v>
                </c:pt>
                <c:pt idx="5254">
                  <c:v>-3.3768833441755985</c:v>
                </c:pt>
                <c:pt idx="5255">
                  <c:v>-3.210745714301118</c:v>
                </c:pt>
                <c:pt idx="5256">
                  <c:v>-3.0398399150233169</c:v>
                </c:pt>
                <c:pt idx="5257">
                  <c:v>-2.8652265657311085</c:v>
                </c:pt>
                <c:pt idx="5258">
                  <c:v>-2.6880141887055315</c:v>
                </c:pt>
                <c:pt idx="5259">
                  <c:v>-2.5092454711417558</c:v>
                </c:pt>
                <c:pt idx="5260">
                  <c:v>-2.3297056035771115</c:v>
                </c:pt>
                <c:pt idx="5261">
                  <c:v>-2.1497728412968176</c:v>
                </c:pt>
                <c:pt idx="5262">
                  <c:v>-1.9694817266092217</c:v>
                </c:pt>
                <c:pt idx="5263">
                  <c:v>-1.7887195764600023</c:v>
                </c:pt>
                <c:pt idx="5264">
                  <c:v>-1.6072797054778711</c:v>
                </c:pt>
                <c:pt idx="5265">
                  <c:v>-1.4247237802952173</c:v>
                </c:pt>
                <c:pt idx="5266">
                  <c:v>-1.2402838041630897</c:v>
                </c:pt>
                <c:pt idx="5267">
                  <c:v>-1.0529667800459286</c:v>
                </c:pt>
                <c:pt idx="5268">
                  <c:v>-0.86180432723571065</c:v>
                </c:pt>
                <c:pt idx="5269">
                  <c:v>-0.66606191335868703</c:v>
                </c:pt>
                <c:pt idx="5270">
                  <c:v>-0.46528274261564889</c:v>
                </c:pt>
                <c:pt idx="5271">
                  <c:v>-0.25922739524651922</c:v>
                </c:pt>
                <c:pt idx="5272">
                  <c:v>-4.7824505092047491E-2</c:v>
                </c:pt>
                <c:pt idx="5273">
                  <c:v>0.16882849405629152</c:v>
                </c:pt>
                <c:pt idx="5274">
                  <c:v>0.39042420408133449</c:v>
                </c:pt>
                <c:pt idx="5275">
                  <c:v>0.61644217849631144</c:v>
                </c:pt>
                <c:pt idx="5276">
                  <c:v>0.84626378727895868</c:v>
                </c:pt>
                <c:pt idx="5277">
                  <c:v>1.0793308215318655</c:v>
                </c:pt>
                <c:pt idx="5278">
                  <c:v>1.3152274224491238</c:v>
                </c:pt>
                <c:pt idx="5279">
                  <c:v>1.5536980800265843</c:v>
                </c:pt>
                <c:pt idx="5280">
                  <c:v>1.7946537227335215</c:v>
                </c:pt>
                <c:pt idx="5281">
                  <c:v>2.0381462880789685</c:v>
                </c:pt>
                <c:pt idx="5282">
                  <c:v>2.2842851744969246</c:v>
                </c:pt>
                <c:pt idx="5283">
                  <c:v>2.5331201653001232</c:v>
                </c:pt>
                <c:pt idx="5284">
                  <c:v>2.7845271899089625</c:v>
                </c:pt>
                <c:pt idx="5285">
                  <c:v>3.0380846201657419</c:v>
                </c:pt>
                <c:pt idx="5286">
                  <c:v>3.2929368298847015</c:v>
                </c:pt>
                <c:pt idx="5287">
                  <c:v>3.5477269374787617</c:v>
                </c:pt>
                <c:pt idx="5288">
                  <c:v>3.8006640911694238</c:v>
                </c:pt>
                <c:pt idx="5289">
                  <c:v>4.0496961033912218</c:v>
                </c:pt>
                <c:pt idx="5290">
                  <c:v>4.2927360645999055</c:v>
                </c:pt>
                <c:pt idx="5291">
                  <c:v>4.5279237152470264</c:v>
                </c:pt>
                <c:pt idx="5292">
                  <c:v>4.7539208659141865</c:v>
                </c:pt>
                <c:pt idx="5293">
                  <c:v>4.9701782810206572</c:v>
                </c:pt>
                <c:pt idx="5294">
                  <c:v>5.1770082054750084</c:v>
                </c:pt>
                <c:pt idx="5295">
                  <c:v>5.3753469144820878</c:v>
                </c:pt>
                <c:pt idx="5296">
                  <c:v>5.5662837445653874</c:v>
                </c:pt>
                <c:pt idx="5297">
                  <c:v>5.750509359183579</c:v>
                </c:pt>
                <c:pt idx="5298">
                  <c:v>5.927815910880164</c:v>
                </c:pt>
                <c:pt idx="5299">
                  <c:v>6.0968220889230533</c:v>
                </c:pt>
                <c:pt idx="5300">
                  <c:v>6.2549993276641684</c:v>
                </c:pt>
                <c:pt idx="5301">
                  <c:v>6.3988858417730832</c:v>
                </c:pt>
                <c:pt idx="5302">
                  <c:v>6.5244494124003856</c:v>
                </c:pt>
                <c:pt idx="5303">
                  <c:v>6.6276386013995241</c:v>
                </c:pt>
                <c:pt idx="5304">
                  <c:v>6.704980002009405</c:v>
                </c:pt>
                <c:pt idx="5305">
                  <c:v>6.7540469273953887</c:v>
                </c:pt>
                <c:pt idx="5306">
                  <c:v>6.7737861149111156</c:v>
                </c:pt>
                <c:pt idx="5307">
                  <c:v>6.764654307321031</c:v>
                </c:pt>
                <c:pt idx="5308">
                  <c:v>6.7284411234921064</c:v>
                </c:pt>
                <c:pt idx="5309">
                  <c:v>6.6678159487183528</c:v>
                </c:pt>
                <c:pt idx="5310">
                  <c:v>6.5857829661380789</c:v>
                </c:pt>
                <c:pt idx="5311">
                  <c:v>6.4851813608020725</c:v>
                </c:pt>
                <c:pt idx="5312">
                  <c:v>6.368327991603512</c:v>
                </c:pt>
                <c:pt idx="5313">
                  <c:v>6.2369045556440641</c:v>
                </c:pt>
                <c:pt idx="5314">
                  <c:v>6.0921003467047763</c:v>
                </c:pt>
                <c:pt idx="5315">
                  <c:v>5.9348886099245606</c:v>
                </c:pt>
                <c:pt idx="5316">
                  <c:v>5.7662701713517484</c:v>
                </c:pt>
                <c:pt idx="5317">
                  <c:v>5.5873858782353416</c:v>
                </c:pt>
                <c:pt idx="5318">
                  <c:v>5.3995144902979559</c:v>
                </c:pt>
                <c:pt idx="5319">
                  <c:v>5.2040091600324949</c:v>
                </c:pt>
                <c:pt idx="5320">
                  <c:v>5.0021783623603095</c:v>
                </c:pt>
                <c:pt idx="5321">
                  <c:v>4.7951185465760542</c:v>
                </c:pt>
                <c:pt idx="5322">
                  <c:v>4.5835438992163953</c:v>
                </c:pt>
                <c:pt idx="5323">
                  <c:v>4.3676423444426229</c:v>
                </c:pt>
                <c:pt idx="5324">
                  <c:v>4.1469873098693606</c:v>
                </c:pt>
                <c:pt idx="5325">
                  <c:v>3.9206145744460064</c:v>
                </c:pt>
                <c:pt idx="5326">
                  <c:v>3.6873632600620594</c:v>
                </c:pt>
                <c:pt idx="5327">
                  <c:v>3.446367958221475</c:v>
                </c:pt>
                <c:pt idx="5328">
                  <c:v>3.1974006665079631</c:v>
                </c:pt>
                <c:pt idx="5329">
                  <c:v>2.9408436500004456</c:v>
                </c:pt>
                <c:pt idx="5330">
                  <c:v>2.677355603440581</c:v>
                </c:pt>
                <c:pt idx="5331">
                  <c:v>2.4074733860293041</c:v>
                </c:pt>
                <c:pt idx="5332">
                  <c:v>2.1313575381354828</c:v>
                </c:pt>
                <c:pt idx="5333">
                  <c:v>1.8487751494376132</c:v>
                </c:pt>
                <c:pt idx="5334">
                  <c:v>1.5592648076548628</c:v>
                </c:pt>
                <c:pt idx="5335">
                  <c:v>1.2623409446117091</c:v>
                </c:pt>
                <c:pt idx="5336">
                  <c:v>0.95766764310985153</c:v>
                </c:pt>
                <c:pt idx="5337">
                  <c:v>0.64521385467506009</c:v>
                </c:pt>
                <c:pt idx="5338">
                  <c:v>0.32539229757090499</c:v>
                </c:pt>
                <c:pt idx="5339">
                  <c:v>-8.7315567653576342E-4</c:v>
                </c:pt>
                <c:pt idx="5340">
                  <c:v>-0.33222391426653936</c:v>
                </c:pt>
                <c:pt idx="5341">
                  <c:v>-0.66706986787721156</c:v>
                </c:pt>
                <c:pt idx="5342">
                  <c:v>-1.0038401811240951</c:v>
                </c:pt>
                <c:pt idx="5343">
                  <c:v>-1.3412343831219578</c:v>
                </c:pt>
                <c:pt idx="5344">
                  <c:v>-1.6783975032529934</c:v>
                </c:pt>
                <c:pt idx="5345">
                  <c:v>-2.0148842267895337</c:v>
                </c:pt>
                <c:pt idx="5346">
                  <c:v>-2.3503899973096649</c:v>
                </c:pt>
                <c:pt idx="5347">
                  <c:v>-2.6844619362653086</c:v>
                </c:pt>
                <c:pt idx="5348">
                  <c:v>-3.0164551865473155</c:v>
                </c:pt>
                <c:pt idx="5349">
                  <c:v>-3.3457410743685272</c:v>
                </c:pt>
                <c:pt idx="5350">
                  <c:v>-3.6719033181838951</c:v>
                </c:pt>
                <c:pt idx="5351">
                  <c:v>-3.9946898623837304</c:v>
                </c:pt>
                <c:pt idx="5352">
                  <c:v>-4.3137198241821988</c:v>
                </c:pt>
                <c:pt idx="5353">
                  <c:v>-4.6281536842201536</c:v>
                </c:pt>
                <c:pt idx="5354">
                  <c:v>-4.9365968770176263</c:v>
                </c:pt>
                <c:pt idx="5355">
                  <c:v>-5.2373207287131969</c:v>
                </c:pt>
                <c:pt idx="5356">
                  <c:v>-5.5286095288444104</c:v>
                </c:pt>
                <c:pt idx="5357">
                  <c:v>-5.8090168481643714</c:v>
                </c:pt>
                <c:pt idx="5358">
                  <c:v>-6.0774827854129363</c:v>
                </c:pt>
                <c:pt idx="5359">
                  <c:v>-6.3333598693154496</c:v>
                </c:pt>
                <c:pt idx="5360">
                  <c:v>-6.5763999387846122</c:v>
                </c:pt>
                <c:pt idx="5361">
                  <c:v>-6.8066993228763808</c:v>
                </c:pt>
                <c:pt idx="5362">
                  <c:v>-7.0245419301689314</c:v>
                </c:pt>
                <c:pt idx="5363">
                  <c:v>-7.2301417956751859</c:v>
                </c:pt>
                <c:pt idx="5364">
                  <c:v>-7.4233998521350371</c:v>
                </c:pt>
                <c:pt idx="5365">
                  <c:v>-7.6038080089860776</c:v>
                </c:pt>
                <c:pt idx="5366">
                  <c:v>-7.7705392869436105</c:v>
                </c:pt>
                <c:pt idx="5367">
                  <c:v>-7.922647493299853</c:v>
                </c:pt>
                <c:pt idx="5368">
                  <c:v>-8.059262140199035</c:v>
                </c:pt>
                <c:pt idx="5369">
                  <c:v>-8.1796862412352933</c:v>
                </c:pt>
                <c:pt idx="5370">
                  <c:v>-8.2833799747195638</c:v>
                </c:pt>
                <c:pt idx="5371">
                  <c:v>-8.3699008864780993</c:v>
                </c:pt>
                <c:pt idx="5372">
                  <c:v>-8.4388462612102053</c:v>
                </c:pt>
                <c:pt idx="5373">
                  <c:v>-8.4898035735265154</c:v>
                </c:pt>
                <c:pt idx="5374">
                  <c:v>-8.5223524012661507</c:v>
                </c:pt>
                <c:pt idx="5375">
                  <c:v>-8.5361508534686426</c:v>
                </c:pt>
                <c:pt idx="5376">
                  <c:v>-8.5310725258799227</c:v>
                </c:pt>
                <c:pt idx="5377">
                  <c:v>-8.5073299877052033</c:v>
                </c:pt>
                <c:pt idx="5378">
                  <c:v>-8.4655458879528975</c:v>
                </c:pt>
                <c:pt idx="5379">
                  <c:v>-8.4067428243222668</c:v>
                </c:pt>
                <c:pt idx="5380">
                  <c:v>-8.3322123383541324</c:v>
                </c:pt>
                <c:pt idx="5381">
                  <c:v>-8.2432936008589994</c:v>
                </c:pt>
                <c:pt idx="5382">
                  <c:v>-8.141183578124652</c:v>
                </c:pt>
                <c:pt idx="5383">
                  <c:v>-8.0268637009306332</c:v>
                </c:pt>
                <c:pt idx="5384">
                  <c:v>-7.9010754738379401</c:v>
                </c:pt>
                <c:pt idx="5385">
                  <c:v>-7.7642088042423243</c:v>
                </c:pt>
                <c:pt idx="5386">
                  <c:v>-7.6161612860103292</c:v>
                </c:pt>
                <c:pt idx="5387">
                  <c:v>-7.4563800059067606</c:v>
                </c:pt>
                <c:pt idx="5388">
                  <c:v>-7.2840675705479176</c:v>
                </c:pt>
                <c:pt idx="5389">
                  <c:v>-7.0983441082520198</c:v>
                </c:pt>
                <c:pt idx="5390">
                  <c:v>-6.8983478300690431</c:v>
                </c:pt>
                <c:pt idx="5391">
                  <c:v>-6.6833985838125454</c:v>
                </c:pt>
                <c:pt idx="5392">
                  <c:v>-6.4532290193223663</c:v>
                </c:pt>
                <c:pt idx="5393">
                  <c:v>-6.20821043558401</c:v>
                </c:pt>
                <c:pt idx="5394">
                  <c:v>-5.9495103136577203</c:v>
                </c:pt>
                <c:pt idx="5395">
                  <c:v>-5.6790896905054691</c:v>
                </c:pt>
                <c:pt idx="5396">
                  <c:v>-5.3994982677874308</c:v>
                </c:pt>
                <c:pt idx="5397">
                  <c:v>-5.1135371592903391</c:v>
                </c:pt>
                <c:pt idx="5398">
                  <c:v>-4.8238788700993149</c:v>
                </c:pt>
                <c:pt idx="5399">
                  <c:v>-4.5327102125875243</c:v>
                </c:pt>
                <c:pt idx="5400">
                  <c:v>-4.2414382230699923</c:v>
                </c:pt>
                <c:pt idx="5401">
                  <c:v>-3.9505019038186968</c:v>
                </c:pt>
                <c:pt idx="5402">
                  <c:v>-3.6593873132865755</c:v>
                </c:pt>
                <c:pt idx="5403">
                  <c:v>-3.3669278845601394</c:v>
                </c:pt>
                <c:pt idx="5404">
                  <c:v>-3.071835451997686</c:v>
                </c:pt>
                <c:pt idx="5405">
                  <c:v>-2.7732497158405485</c:v>
                </c:pt>
                <c:pt idx="5406">
                  <c:v>-2.4710496458083906</c:v>
                </c:pt>
                <c:pt idx="5407">
                  <c:v>-2.1657780959764232</c:v>
                </c:pt>
                <c:pt idx="5408">
                  <c:v>-1.858279693672896</c:v>
                </c:pt>
                <c:pt idx="5409">
                  <c:v>-1.5494066476940409</c:v>
                </c:pt>
                <c:pt idx="5410">
                  <c:v>-1.2400416004092161</c:v>
                </c:pt>
                <c:pt idx="5411">
                  <c:v>-0.93129585298660877</c:v>
                </c:pt>
                <c:pt idx="5412">
                  <c:v>-0.62457309740261968</c:v>
                </c:pt>
                <c:pt idx="5413">
                  <c:v>-0.32137977628000702</c:v>
                </c:pt>
                <c:pt idx="5414">
                  <c:v>-2.3047096076305895E-2</c:v>
                </c:pt>
                <c:pt idx="5415">
                  <c:v>0.26944862212992293</c:v>
                </c:pt>
                <c:pt idx="5416">
                  <c:v>0.55558971288322279</c:v>
                </c:pt>
                <c:pt idx="5417">
                  <c:v>0.83542611693832636</c:v>
                </c:pt>
                <c:pt idx="5418">
                  <c:v>1.1096671931795832</c:v>
                </c:pt>
                <c:pt idx="5419">
                  <c:v>1.3796944567837508</c:v>
                </c:pt>
                <c:pt idx="5420">
                  <c:v>1.6474711078527631</c:v>
                </c:pt>
                <c:pt idx="5421">
                  <c:v>1.9153602148254967</c:v>
                </c:pt>
                <c:pt idx="5422">
                  <c:v>2.185833238999852</c:v>
                </c:pt>
                <c:pt idx="5423">
                  <c:v>2.4610229033712741</c:v>
                </c:pt>
                <c:pt idx="5424">
                  <c:v>2.7422261060638085</c:v>
                </c:pt>
                <c:pt idx="5425">
                  <c:v>3.0296295008183804</c:v>
                </c:pt>
                <c:pt idx="5426">
                  <c:v>3.3223531226424945</c:v>
                </c:pt>
                <c:pt idx="5427">
                  <c:v>3.6186277368856166</c:v>
                </c:pt>
                <c:pt idx="5428">
                  <c:v>3.9159912861701223</c:v>
                </c:pt>
                <c:pt idx="5429">
                  <c:v>4.2115422992214055</c:v>
                </c:pt>
                <c:pt idx="5430">
                  <c:v>4.5022001255212771</c:v>
                </c:pt>
                <c:pt idx="5431">
                  <c:v>4.7848618955913489</c:v>
                </c:pt>
                <c:pt idx="5432">
                  <c:v>5.0564726020488013</c:v>
                </c:pt>
                <c:pt idx="5433">
                  <c:v>5.3141016680405277</c:v>
                </c:pt>
                <c:pt idx="5434">
                  <c:v>5.5550347924233137</c:v>
                </c:pt>
                <c:pt idx="5435">
                  <c:v>5.7768510538169622</c:v>
                </c:pt>
                <c:pt idx="5436">
                  <c:v>5.9775014383683285</c:v>
                </c:pt>
                <c:pt idx="5437">
                  <c:v>6.1553517574325998</c:v>
                </c:pt>
                <c:pt idx="5438">
                  <c:v>6.3091671339666275</c:v>
                </c:pt>
                <c:pt idx="5439">
                  <c:v>6.438202885705345</c:v>
                </c:pt>
                <c:pt idx="5440">
                  <c:v>6.5425829059702716</c:v>
                </c:pt>
                <c:pt idx="5441">
                  <c:v>6.6238725793344946</c:v>
                </c:pt>
                <c:pt idx="5442">
                  <c:v>6.6854629307240936</c:v>
                </c:pt>
                <c:pt idx="5443">
                  <c:v>6.7324127743251374</c:v>
                </c:pt>
                <c:pt idx="5444">
                  <c:v>6.7707431433143306</c:v>
                </c:pt>
                <c:pt idx="5445">
                  <c:v>6.8064206933664932</c:v>
                </c:pt>
                <c:pt idx="5446">
                  <c:v>6.8442854242860021</c:v>
                </c:pt>
                <c:pt idx="5447">
                  <c:v>6.8871775106358717</c:v>
                </c:pt>
                <c:pt idx="5448">
                  <c:v>6.9354759903824243</c:v>
                </c:pt>
                <c:pt idx="5449">
                  <c:v>6.9871113630379167</c:v>
                </c:pt>
                <c:pt idx="5450">
                  <c:v>7.0379661188235012</c:v>
                </c:pt>
                <c:pt idx="5451">
                  <c:v>7.0825740811708915</c:v>
                </c:pt>
                <c:pt idx="5452">
                  <c:v>7.1150899460726738</c:v>
                </c:pt>
                <c:pt idx="5453">
                  <c:v>7.1303869617929401</c:v>
                </c:pt>
                <c:pt idx="5454">
                  <c:v>7.1249356132298489</c:v>
                </c:pt>
                <c:pt idx="5455">
                  <c:v>7.097145863355828</c:v>
                </c:pt>
                <c:pt idx="5456">
                  <c:v>7.047152827546741</c:v>
                </c:pt>
                <c:pt idx="5457">
                  <c:v>6.9763060271014661</c:v>
                </c:pt>
                <c:pt idx="5458">
                  <c:v>6.8866285953243382</c:v>
                </c:pt>
                <c:pt idx="5459">
                  <c:v>6.7802949472267802</c:v>
                </c:pt>
                <c:pt idx="5460">
                  <c:v>6.6590865898097862</c:v>
                </c:pt>
                <c:pt idx="5461">
                  <c:v>6.5239785077399519</c:v>
                </c:pt>
                <c:pt idx="5462">
                  <c:v>6.3751279624010069</c:v>
                </c:pt>
                <c:pt idx="5463">
                  <c:v>6.2122971140148238</c:v>
                </c:pt>
                <c:pt idx="5464">
                  <c:v>6.0354246970292422</c:v>
                </c:pt>
                <c:pt idx="5465">
                  <c:v>5.8450820765438385</c:v>
                </c:pt>
                <c:pt idx="5466">
                  <c:v>5.6427978294591012</c:v>
                </c:pt>
                <c:pt idx="5467">
                  <c:v>5.4312505237531026</c:v>
                </c:pt>
                <c:pt idx="5468">
                  <c:v>5.2141215382233215</c:v>
                </c:pt>
                <c:pt idx="5469">
                  <c:v>4.995464975395759</c:v>
                </c:pt>
                <c:pt idx="5470">
                  <c:v>4.7788092050782147</c:v>
                </c:pt>
                <c:pt idx="5471">
                  <c:v>4.5663714922859144</c:v>
                </c:pt>
                <c:pt idx="5472">
                  <c:v>4.3586303228525018</c:v>
                </c:pt>
                <c:pt idx="5473">
                  <c:v>4.1543364563008476</c:v>
                </c:pt>
                <c:pt idx="5474">
                  <c:v>3.9509476762270679</c:v>
                </c:pt>
                <c:pt idx="5475">
                  <c:v>3.7453813759781904</c:v>
                </c:pt>
                <c:pt idx="5476">
                  <c:v>3.5349346991500052</c:v>
                </c:pt>
                <c:pt idx="5477">
                  <c:v>3.318163793820093</c:v>
                </c:pt>
                <c:pt idx="5478">
                  <c:v>3.0953732872796236</c:v>
                </c:pt>
                <c:pt idx="5479">
                  <c:v>2.8684439201684122</c:v>
                </c:pt>
                <c:pt idx="5480">
                  <c:v>2.6401380909537955</c:v>
                </c:pt>
                <c:pt idx="5481">
                  <c:v>2.4132955801362579</c:v>
                </c:pt>
                <c:pt idx="5482">
                  <c:v>2.1902131887468479</c:v>
                </c:pt>
                <c:pt idx="5483">
                  <c:v>1.9722912866429378</c:v>
                </c:pt>
                <c:pt idx="5484">
                  <c:v>1.7599418476128759</c:v>
                </c:pt>
                <c:pt idx="5485">
                  <c:v>1.5527281755683759</c:v>
                </c:pt>
                <c:pt idx="5486">
                  <c:v>1.3496907427209386</c:v>
                </c:pt>
                <c:pt idx="5487">
                  <c:v>1.1497832144140703</c:v>
                </c:pt>
                <c:pt idx="5488">
                  <c:v>0.95228498341119494</c:v>
                </c:pt>
                <c:pt idx="5489">
                  <c:v>0.75705357220631464</c:v>
                </c:pt>
                <c:pt idx="5490">
                  <c:v>0.56456775935328007</c:v>
                </c:pt>
                <c:pt idx="5491">
                  <c:v>0.37580454683905595</c:v>
                </c:pt>
                <c:pt idx="5492">
                  <c:v>0.19201692437380377</c:v>
                </c:pt>
                <c:pt idx="5493">
                  <c:v>1.4441589933897252E-2</c:v>
                </c:pt>
                <c:pt idx="5494">
                  <c:v>-0.15601561477670539</c:v>
                </c:pt>
                <c:pt idx="5495">
                  <c:v>-0.31902173437474646</c:v>
                </c:pt>
                <c:pt idx="5496">
                  <c:v>-0.47496079742679886</c:v>
                </c:pt>
                <c:pt idx="5497">
                  <c:v>-0.62500123477410474</c:v>
                </c:pt>
                <c:pt idx="5498">
                  <c:v>-0.77107328227881344</c:v>
                </c:pt>
                <c:pt idx="5499">
                  <c:v>-0.9157648587714865</c:v>
                </c:pt>
                <c:pt idx="5500">
                  <c:v>-1.062111145180394</c:v>
                </c:pt>
                <c:pt idx="5501">
                  <c:v>-1.2131893329887564</c:v>
                </c:pt>
                <c:pt idx="5502">
                  <c:v>-1.3715559619155731</c:v>
                </c:pt>
                <c:pt idx="5503">
                  <c:v>-1.5387198579826731</c:v>
                </c:pt>
                <c:pt idx="5504">
                  <c:v>-1.7148338691268903</c:v>
                </c:pt>
                <c:pt idx="5505">
                  <c:v>-1.8987183305439543</c:v>
                </c:pt>
                <c:pt idx="5506">
                  <c:v>-2.0882188240022725</c:v>
                </c:pt>
                <c:pt idx="5507">
                  <c:v>-2.2807445372778146</c:v>
                </c:pt>
                <c:pt idx="5508">
                  <c:v>-2.473775054983673</c:v>
                </c:pt>
                <c:pt idx="5509">
                  <c:v>-2.6652053226951695</c:v>
                </c:pt>
                <c:pt idx="5510">
                  <c:v>-2.8535106825699339</c:v>
                </c:pt>
                <c:pt idx="5511">
                  <c:v>-3.037750436733524</c:v>
                </c:pt>
                <c:pt idx="5512">
                  <c:v>-3.2174223840018774</c:v>
                </c:pt>
                <c:pt idx="5513">
                  <c:v>-3.3922396224713207</c:v>
                </c:pt>
                <c:pt idx="5514">
                  <c:v>-3.5619300104650904</c:v>
                </c:pt>
                <c:pt idx="5515">
                  <c:v>-3.7260633910927115</c:v>
                </c:pt>
                <c:pt idx="5516">
                  <c:v>-3.8838823770340758</c:v>
                </c:pt>
                <c:pt idx="5517">
                  <c:v>-4.0342149649895358</c:v>
                </c:pt>
                <c:pt idx="5518">
                  <c:v>-4.1755851882688599</c:v>
                </c:pt>
                <c:pt idx="5519">
                  <c:v>-4.306530281933556</c:v>
                </c:pt>
                <c:pt idx="5520">
                  <c:v>-4.4259856388950469</c:v>
                </c:pt>
                <c:pt idx="5521">
                  <c:v>-4.5335659868862015</c:v>
                </c:pt>
                <c:pt idx="5522">
                  <c:v>-4.6296662611433401</c:v>
                </c:pt>
                <c:pt idx="5523">
                  <c:v>-4.7154091549862978</c:v>
                </c:pt>
                <c:pt idx="5524">
                  <c:v>-4.7924883823405278</c:v>
                </c:pt>
                <c:pt idx="5525">
                  <c:v>-4.8628841255320809</c:v>
                </c:pt>
                <c:pt idx="5526">
                  <c:v>-4.9284292259715432</c:v>
                </c:pt>
                <c:pt idx="5527">
                  <c:v>-4.9903659414969672</c:v>
                </c:pt>
                <c:pt idx="5528">
                  <c:v>-5.0490857844606589</c:v>
                </c:pt>
                <c:pt idx="5529">
                  <c:v>-5.1040947242835584</c:v>
                </c:pt>
                <c:pt idx="5530">
                  <c:v>-5.1541550846577735</c:v>
                </c:pt>
                <c:pt idx="5531">
                  <c:v>-5.1975623103220752</c:v>
                </c:pt>
                <c:pt idx="5532">
                  <c:v>-5.2324735489958369</c:v>
                </c:pt>
                <c:pt idx="5533">
                  <c:v>-5.2572109478430624</c:v>
                </c:pt>
                <c:pt idx="5534">
                  <c:v>-5.2705227737380831</c:v>
                </c:pt>
                <c:pt idx="5535">
                  <c:v>-5.2717472436289494</c:v>
                </c:pt>
                <c:pt idx="5536">
                  <c:v>-5.2608317726744138</c:v>
                </c:pt>
                <c:pt idx="5537">
                  <c:v>-5.2382880990132614</c:v>
                </c:pt>
                <c:pt idx="5538">
                  <c:v>-5.2051426413207444</c:v>
                </c:pt>
                <c:pt idx="5539">
                  <c:v>-5.162758743574396</c:v>
                </c:pt>
                <c:pt idx="5540">
                  <c:v>-5.1124402096509538</c:v>
                </c:pt>
                <c:pt idx="5541">
                  <c:v>-5.0550548754994704</c:v>
                </c:pt>
                <c:pt idx="5542">
                  <c:v>-4.9909967679972631</c:v>
                </c:pt>
                <c:pt idx="5543">
                  <c:v>-4.9204187134302337</c:v>
                </c:pt>
                <c:pt idx="5544">
                  <c:v>-4.8434255694797637</c:v>
                </c:pt>
                <c:pt idx="5545">
                  <c:v>-4.7601114541965543</c:v>
                </c:pt>
                <c:pt idx="5546">
                  <c:v>-4.6705722906774101</c:v>
                </c:pt>
                <c:pt idx="5547">
                  <c:v>-4.5750289047237436</c:v>
                </c:pt>
                <c:pt idx="5548">
                  <c:v>-4.4739964251601982</c:v>
                </c:pt>
                <c:pt idx="5549">
                  <c:v>-4.3683130538913311</c:v>
                </c:pt>
                <c:pt idx="5550">
                  <c:v>-4.2589410600909305</c:v>
                </c:pt>
                <c:pt idx="5551">
                  <c:v>-4.1466628697724</c:v>
                </c:pt>
                <c:pt idx="5552">
                  <c:v>-4.0319069952855262</c:v>
                </c:pt>
                <c:pt idx="5553">
                  <c:v>-3.9147605204677345</c:v>
                </c:pt>
                <c:pt idx="5554">
                  <c:v>-3.7950253833609269</c:v>
                </c:pt>
                <c:pt idx="5555">
                  <c:v>-3.6722745003569801</c:v>
                </c:pt>
                <c:pt idx="5556">
                  <c:v>-3.5459612387273576</c:v>
                </c:pt>
                <c:pt idx="5557">
                  <c:v>-3.4155605972368153</c:v>
                </c:pt>
                <c:pt idx="5558">
                  <c:v>-3.2806862692537759</c:v>
                </c:pt>
                <c:pt idx="5559">
                  <c:v>-3.1411676237791952</c:v>
                </c:pt>
                <c:pt idx="5560">
                  <c:v>-2.9971162003047183</c:v>
                </c:pt>
                <c:pt idx="5561">
                  <c:v>-2.848973772731882</c:v>
                </c:pt>
                <c:pt idx="5562">
                  <c:v>-2.697431824237567</c:v>
                </c:pt>
                <c:pt idx="5563">
                  <c:v>-2.5432020531810569</c:v>
                </c:pt>
                <c:pt idx="5564">
                  <c:v>-2.3868462146197338</c:v>
                </c:pt>
                <c:pt idx="5565">
                  <c:v>-2.2288373593219801</c:v>
                </c:pt>
                <c:pt idx="5566">
                  <c:v>-2.0697560400150228</c:v>
                </c:pt>
                <c:pt idx="5567">
                  <c:v>-1.9103957128512707</c:v>
                </c:pt>
                <c:pt idx="5568">
                  <c:v>-1.7516283106857236</c:v>
                </c:pt>
                <c:pt idx="5569">
                  <c:v>-1.5940965943562604</c:v>
                </c:pt>
                <c:pt idx="5570">
                  <c:v>-1.438001720027454</c:v>
                </c:pt>
                <c:pt idx="5571">
                  <c:v>-1.2831343607378229</c:v>
                </c:pt>
                <c:pt idx="5572">
                  <c:v>-1.1290116903939951</c:v>
                </c:pt>
                <c:pt idx="5573">
                  <c:v>-0.97497223804347533</c:v>
                </c:pt>
                <c:pt idx="5574">
                  <c:v>-0.82025523424894853</c:v>
                </c:pt>
                <c:pt idx="5575">
                  <c:v>-0.66413928745732709</c:v>
                </c:pt>
                <c:pt idx="5576">
                  <c:v>-0.50613019238246604</c:v>
                </c:pt>
                <c:pt idx="5577">
                  <c:v>-0.34608030809034129</c:v>
                </c:pt>
                <c:pt idx="5578">
                  <c:v>-0.18412697461681124</c:v>
                </c:pt>
                <c:pt idx="5579">
                  <c:v>-2.0507190389139097E-2</c:v>
                </c:pt>
                <c:pt idx="5580">
                  <c:v>0.1445899978055106</c:v>
                </c:pt>
                <c:pt idx="5581">
                  <c:v>0.31105221543500466</c:v>
                </c:pt>
                <c:pt idx="5582">
                  <c:v>0.47876703380709507</c:v>
                </c:pt>
                <c:pt idx="5583">
                  <c:v>0.64750486640157734</c:v>
                </c:pt>
                <c:pt idx="5584">
                  <c:v>0.81682603530440201</c:v>
                </c:pt>
                <c:pt idx="5585">
                  <c:v>0.98602853681728009</c:v>
                </c:pt>
                <c:pt idx="5586">
                  <c:v>1.1541856377886404</c:v>
                </c:pt>
                <c:pt idx="5587">
                  <c:v>1.3203374236829422</c:v>
                </c:pt>
                <c:pt idx="5588">
                  <c:v>1.4837506350673118</c:v>
                </c:pt>
                <c:pt idx="5589">
                  <c:v>1.6440786581998541</c:v>
                </c:pt>
                <c:pt idx="5590">
                  <c:v>1.8013448469000437</c:v>
                </c:pt>
                <c:pt idx="5591">
                  <c:v>1.9557447291843228</c:v>
                </c:pt>
                <c:pt idx="5592">
                  <c:v>2.1073751834664716</c:v>
                </c:pt>
                <c:pt idx="5593">
                  <c:v>2.2561077407230012</c:v>
                </c:pt>
                <c:pt idx="5594">
                  <c:v>2.4016436474895673</c:v>
                </c:pt>
                <c:pt idx="5595">
                  <c:v>2.5435880153802652</c:v>
                </c:pt>
                <c:pt idx="5596">
                  <c:v>2.6815005713217275</c:v>
                </c:pt>
                <c:pt idx="5597">
                  <c:v>2.81500030672591</c:v>
                </c:pt>
                <c:pt idx="5598">
                  <c:v>2.9438935784544209</c:v>
                </c:pt>
                <c:pt idx="5599">
                  <c:v>3.0682144830484064</c:v>
                </c:pt>
                <c:pt idx="5600">
                  <c:v>3.1881775160164683</c:v>
                </c:pt>
                <c:pt idx="5601">
                  <c:v>3.3041580608814218</c:v>
                </c:pt>
                <c:pt idx="5602">
                  <c:v>3.4166866766464916</c:v>
                </c:pt>
                <c:pt idx="5603">
                  <c:v>3.5262620847732995</c:v>
                </c:pt>
                <c:pt idx="5604">
                  <c:v>3.6329791544401431</c:v>
                </c:pt>
                <c:pt idx="5605">
                  <c:v>3.7363012855117348</c:v>
                </c:pt>
                <c:pt idx="5606">
                  <c:v>3.8351788404832265</c:v>
                </c:pt>
                <c:pt idx="5607">
                  <c:v>3.928312597682285</c:v>
                </c:pt>
                <c:pt idx="5608">
                  <c:v>4.0143510622550904</c:v>
                </c:pt>
                <c:pt idx="5609">
                  <c:v>4.0920843039720927</c:v>
                </c:pt>
                <c:pt idx="5610">
                  <c:v>4.1606812657350085</c:v>
                </c:pt>
                <c:pt idx="5611">
                  <c:v>4.2198436403646458</c:v>
                </c:pt>
                <c:pt idx="5612">
                  <c:v>4.2698191498951781</c:v>
                </c:pt>
                <c:pt idx="5613">
                  <c:v>4.311311043731803</c:v>
                </c:pt>
                <c:pt idx="5614">
                  <c:v>4.3452375072719542</c:v>
                </c:pt>
                <c:pt idx="5615">
                  <c:v>4.3723456589791603</c:v>
                </c:pt>
                <c:pt idx="5616">
                  <c:v>4.3928871115309001</c:v>
                </c:pt>
                <c:pt idx="5617">
                  <c:v>4.4065191926034517</c:v>
                </c:pt>
                <c:pt idx="5618">
                  <c:v>4.4123668984218707</c:v>
                </c:pt>
                <c:pt idx="5619">
                  <c:v>4.409142289930684</c:v>
                </c:pt>
                <c:pt idx="5620">
                  <c:v>4.3953422461384299</c:v>
                </c:pt>
                <c:pt idx="5621">
                  <c:v>4.3695956368760838</c:v>
                </c:pt>
                <c:pt idx="5622">
                  <c:v>4.3311150764068094</c:v>
                </c:pt>
                <c:pt idx="5623">
                  <c:v>4.2800328237871614</c:v>
                </c:pt>
                <c:pt idx="5624">
                  <c:v>4.2174339486011787</c:v>
                </c:pt>
                <c:pt idx="5625">
                  <c:v>4.1451075508233508</c:v>
                </c:pt>
                <c:pt idx="5626">
                  <c:v>4.0651222196600161</c:v>
                </c:pt>
                <c:pt idx="5627">
                  <c:v>3.9793355272701727</c:v>
                </c:pt>
                <c:pt idx="5628">
                  <c:v>3.8890020298279606</c:v>
                </c:pt>
                <c:pt idx="5629">
                  <c:v>3.7946244800459326</c:v>
                </c:pt>
                <c:pt idx="5630">
                  <c:v>3.6960507917341698</c:v>
                </c:pt>
                <c:pt idx="5631">
                  <c:v>3.5926992891075682</c:v>
                </c:pt>
                <c:pt idx="5632">
                  <c:v>3.4837854512417814</c:v>
                </c:pt>
                <c:pt idx="5633">
                  <c:v>3.3684960284169736</c:v>
                </c:pt>
                <c:pt idx="5634">
                  <c:v>3.2461419749725149</c:v>
                </c:pt>
                <c:pt idx="5635">
                  <c:v>3.116318188399561</c:v>
                </c:pt>
                <c:pt idx="5636">
                  <c:v>2.9789888288424833</c:v>
                </c:pt>
                <c:pt idx="5637">
                  <c:v>2.8343820262694588</c:v>
                </c:pt>
                <c:pt idx="5638">
                  <c:v>2.6827160283704115</c:v>
                </c:pt>
                <c:pt idx="5639">
                  <c:v>2.5239325026308101</c:v>
                </c:pt>
                <c:pt idx="5640">
                  <c:v>2.3576400483967559</c:v>
                </c:pt>
                <c:pt idx="5641">
                  <c:v>2.1833170188253619</c:v>
                </c:pt>
                <c:pt idx="5642">
                  <c:v>2.0005737503086984</c:v>
                </c:pt>
                <c:pt idx="5643">
                  <c:v>1.8092747196701116</c:v>
                </c:pt>
                <c:pt idx="5644">
                  <c:v>1.6095859443173892</c:v>
                </c:pt>
                <c:pt idx="5645">
                  <c:v>1.4020810407106636</c:v>
                </c:pt>
                <c:pt idx="5646">
                  <c:v>1.187873937053709</c:v>
                </c:pt>
                <c:pt idx="5647">
                  <c:v>0.96870650518372992</c:v>
                </c:pt>
                <c:pt idx="5648">
                  <c:v>0.74696545948192095</c:v>
                </c:pt>
                <c:pt idx="5649">
                  <c:v>0.52555321545390876</c:v>
                </c:pt>
                <c:pt idx="5650">
                  <c:v>0.30754894843900249</c:v>
                </c:pt>
                <c:pt idx="5651">
                  <c:v>9.573106848087945E-2</c:v>
                </c:pt>
                <c:pt idx="5652">
                  <c:v>-0.10788969924101699</c:v>
                </c:pt>
                <c:pt idx="5653">
                  <c:v>-0.30235529986556092</c:v>
                </c:pt>
                <c:pt idx="5654">
                  <c:v>-0.48774211901283065</c:v>
                </c:pt>
                <c:pt idx="5655">
                  <c:v>-0.6649415967006308</c:v>
                </c:pt>
                <c:pt idx="5656">
                  <c:v>-0.83545453371566991</c:v>
                </c:pt>
                <c:pt idx="5657">
                  <c:v>-1.0012318861164573</c:v>
                </c:pt>
                <c:pt idx="5658">
                  <c:v>-1.1644860075338233</c:v>
                </c:pt>
                <c:pt idx="5659">
                  <c:v>-1.3274923375928842</c:v>
                </c:pt>
                <c:pt idx="5660">
                  <c:v>-1.4924042894039542</c:v>
                </c:pt>
                <c:pt idx="5661">
                  <c:v>-1.6610237097140803</c:v>
                </c:pt>
                <c:pt idx="5662">
                  <c:v>-1.8345349208475243</c:v>
                </c:pt>
                <c:pt idx="5663">
                  <c:v>-2.0133277956399365</c:v>
                </c:pt>
                <c:pt idx="5664">
                  <c:v>-2.1970241164276696</c:v>
                </c:pt>
                <c:pt idx="5665">
                  <c:v>-2.3846801431566402</c:v>
                </c:pt>
                <c:pt idx="5666">
                  <c:v>-2.5749875650415039</c:v>
                </c:pt>
                <c:pt idx="5667">
                  <c:v>-2.7663214421883184</c:v>
                </c:pt>
                <c:pt idx="5668">
                  <c:v>-2.9566580735339403</c:v>
                </c:pt>
                <c:pt idx="5669">
                  <c:v>-3.1435186198241976</c:v>
                </c:pt>
                <c:pt idx="5670">
                  <c:v>-3.3240751003206426</c:v>
                </c:pt>
                <c:pt idx="5671">
                  <c:v>-3.4954020198573428</c:v>
                </c:pt>
                <c:pt idx="5672">
                  <c:v>-3.654778976402044</c:v>
                </c:pt>
                <c:pt idx="5673">
                  <c:v>-3.7999804608615539</c:v>
                </c:pt>
                <c:pt idx="5674">
                  <c:v>-3.9294805096738852</c:v>
                </c:pt>
                <c:pt idx="5675">
                  <c:v>-4.0425232175998485</c:v>
                </c:pt>
                <c:pt idx="5676">
                  <c:v>-4.1390610700016301</c:v>
                </c:pt>
                <c:pt idx="5677">
                  <c:v>-4.2195695661541501</c:v>
                </c:pt>
                <c:pt idx="5678">
                  <c:v>-4.2848307872879516</c:v>
                </c:pt>
                <c:pt idx="5679">
                  <c:v>-4.3358414534086336</c:v>
                </c:pt>
                <c:pt idx="5680">
                  <c:v>-4.3738234816947648</c:v>
                </c:pt>
                <c:pt idx="5681">
                  <c:v>-4.4001536192330999</c:v>
                </c:pt>
                <c:pt idx="5682">
                  <c:v>-4.4161770187305622</c:v>
                </c:pt>
                <c:pt idx="5683">
                  <c:v>-4.4230276674771707</c:v>
                </c:pt>
                <c:pt idx="5684">
                  <c:v>-4.4215030707215393</c:v>
                </c:pt>
                <c:pt idx="5685">
                  <c:v>-4.4119958877789944</c:v>
                </c:pt>
                <c:pt idx="5686">
                  <c:v>-4.3945444249106922</c:v>
                </c:pt>
                <c:pt idx="5687">
                  <c:v>-4.3690152757212992</c:v>
                </c:pt>
                <c:pt idx="5688">
                  <c:v>-4.3353123462112073</c:v>
                </c:pt>
                <c:pt idx="5689">
                  <c:v>-4.2935038310947737</c:v>
                </c:pt>
                <c:pt idx="5690">
                  <c:v>-4.2438405641365842</c:v>
                </c:pt>
                <c:pt idx="5691">
                  <c:v>-4.1866666817135236</c:v>
                </c:pt>
                <c:pt idx="5692">
                  <c:v>-4.122258505496724</c:v>
                </c:pt>
                <c:pt idx="5693">
                  <c:v>-4.0506857166381742</c:v>
                </c:pt>
                <c:pt idx="5694">
                  <c:v>-3.9717604594424794</c:v>
                </c:pt>
                <c:pt idx="5695">
                  <c:v>-3.8850868902259932</c:v>
                </c:pt>
                <c:pt idx="5696">
                  <c:v>-3.7901777124512184</c:v>
                </c:pt>
                <c:pt idx="5697">
                  <c:v>-3.6865743713469921</c:v>
                </c:pt>
                <c:pt idx="5698">
                  <c:v>-3.5739434402154955</c:v>
                </c:pt>
                <c:pt idx="5699">
                  <c:v>-3.452155267391197</c:v>
                </c:pt>
                <c:pt idx="5700">
                  <c:v>-3.3213723607153214</c:v>
                </c:pt>
                <c:pt idx="5701">
                  <c:v>-3.1821405861187064</c:v>
                </c:pt>
                <c:pt idx="5702">
                  <c:v>-3.0353979768537798</c:v>
                </c:pt>
                <c:pt idx="5703">
                  <c:v>-2.8823873034487812</c:v>
                </c:pt>
                <c:pt idx="5704">
                  <c:v>-2.7245669964728338</c:v>
                </c:pt>
                <c:pt idx="5705">
                  <c:v>-2.5635492446277479</c:v>
                </c:pt>
                <c:pt idx="5706">
                  <c:v>-2.4009996972355041</c:v>
                </c:pt>
                <c:pt idx="5707">
                  <c:v>-2.2384740672109671</c:v>
                </c:pt>
                <c:pt idx="5708">
                  <c:v>-2.0772811951279704</c:v>
                </c:pt>
                <c:pt idx="5709">
                  <c:v>-1.9184705504659385</c:v>
                </c:pt>
                <c:pt idx="5710">
                  <c:v>-1.7628920764938014</c:v>
                </c:pt>
                <c:pt idx="5711">
                  <c:v>-1.6111880883377172</c:v>
                </c:pt>
                <c:pt idx="5712">
                  <c:v>-1.4636868200411988</c:v>
                </c:pt>
                <c:pt idx="5713">
                  <c:v>-1.3202846954237806</c:v>
                </c:pt>
                <c:pt idx="5714">
                  <c:v>-1.1803874117940065</c:v>
                </c:pt>
                <c:pt idx="5715">
                  <c:v>-1.0429479645782749</c:v>
                </c:pt>
                <c:pt idx="5716">
                  <c:v>-0.90661503936019472</c:v>
                </c:pt>
                <c:pt idx="5717">
                  <c:v>-0.76990538560561184</c:v>
                </c:pt>
                <c:pt idx="5718">
                  <c:v>-0.63130965240802761</c:v>
                </c:pt>
                <c:pt idx="5719">
                  <c:v>-0.48938074008965127</c:v>
                </c:pt>
                <c:pt idx="5720">
                  <c:v>-0.34286953013955301</c:v>
                </c:pt>
                <c:pt idx="5721">
                  <c:v>-0.19087887273873388</c:v>
                </c:pt>
                <c:pt idx="5722">
                  <c:v>-3.2997802657502663E-2</c:v>
                </c:pt>
                <c:pt idx="5723">
                  <c:v>0.13060117344923866</c:v>
                </c:pt>
                <c:pt idx="5724">
                  <c:v>0.29917419598347123</c:v>
                </c:pt>
                <c:pt idx="5725">
                  <c:v>0.47162247416844411</c:v>
                </c:pt>
                <c:pt idx="5726">
                  <c:v>0.64682338276649864</c:v>
                </c:pt>
                <c:pt idx="5727">
                  <c:v>0.8238191651798159</c:v>
                </c:pt>
                <c:pt idx="5728">
                  <c:v>1.0017574952904542</c:v>
                </c:pt>
                <c:pt idx="5729">
                  <c:v>1.1796877239448109</c:v>
                </c:pt>
                <c:pt idx="5730">
                  <c:v>1.356365028945915</c:v>
                </c:pt>
                <c:pt idx="5731">
                  <c:v>1.5302082223497184</c:v>
                </c:pt>
                <c:pt idx="5732">
                  <c:v>1.6994304607625417</c:v>
                </c:pt>
                <c:pt idx="5733">
                  <c:v>1.8622053814334063</c:v>
                </c:pt>
                <c:pt idx="5734">
                  <c:v>2.0167777483290634</c:v>
                </c:pt>
                <c:pt idx="5735">
                  <c:v>2.16153705258714</c:v>
                </c:pt>
                <c:pt idx="5736">
                  <c:v>2.2951082639223763</c:v>
                </c:pt>
                <c:pt idx="5737">
                  <c:v>2.4165134148436267</c:v>
                </c:pt>
                <c:pt idx="5738">
                  <c:v>2.5253434502770697</c:v>
                </c:pt>
                <c:pt idx="5739">
                  <c:v>2.6217561668829914</c:v>
                </c:pt>
                <c:pt idx="5740">
                  <c:v>2.7062474908891572</c:v>
                </c:pt>
                <c:pt idx="5741">
                  <c:v>2.7794029085231577</c:v>
                </c:pt>
                <c:pt idx="5742">
                  <c:v>2.8418592465279442</c:v>
                </c:pt>
                <c:pt idx="5743">
                  <c:v>2.8944595889553328</c:v>
                </c:pt>
                <c:pt idx="5744">
                  <c:v>2.9384132472263267</c:v>
                </c:pt>
                <c:pt idx="5745">
                  <c:v>2.9753607570773326</c:v>
                </c:pt>
                <c:pt idx="5746">
                  <c:v>3.0073270410010271</c:v>
                </c:pt>
                <c:pt idx="5747">
                  <c:v>3.0365242686915015</c:v>
                </c:pt>
                <c:pt idx="5748">
                  <c:v>3.0650176002317204</c:v>
                </c:pt>
                <c:pt idx="5749">
                  <c:v>3.0943491800859046</c:v>
                </c:pt>
                <c:pt idx="5750">
                  <c:v>3.1252378372060603</c:v>
                </c:pt>
                <c:pt idx="5751">
                  <c:v>3.1574458129292018</c:v>
                </c:pt>
                <c:pt idx="5752">
                  <c:v>3.1898466800012968</c:v>
                </c:pt>
                <c:pt idx="5753">
                  <c:v>3.2206723627334806</c:v>
                </c:pt>
                <c:pt idx="5754">
                  <c:v>3.2478549454181578</c:v>
                </c:pt>
                <c:pt idx="5755">
                  <c:v>3.2693557155661823</c:v>
                </c:pt>
                <c:pt idx="5756">
                  <c:v>3.283404530081655</c:v>
                </c:pt>
                <c:pt idx="5757">
                  <c:v>3.2885974779799332</c:v>
                </c:pt>
                <c:pt idx="5758">
                  <c:v>3.2838632379994519</c:v>
                </c:pt>
                <c:pt idx="5759">
                  <c:v>3.2683666184178253</c:v>
                </c:pt>
                <c:pt idx="5760">
                  <c:v>3.241387053262959</c:v>
                </c:pt>
                <c:pt idx="5761">
                  <c:v>3.2022197733079039</c:v>
                </c:pt>
                <c:pt idx="5762">
                  <c:v>3.1502211365834563</c:v>
                </c:pt>
                <c:pt idx="5763">
                  <c:v>3.0850403382775702</c:v>
                </c:pt>
                <c:pt idx="5764">
                  <c:v>3.0068580135072467</c:v>
                </c:pt>
                <c:pt idx="5765">
                  <c:v>2.9164069994495545</c:v>
                </c:pt>
                <c:pt idx="5766">
                  <c:v>2.8147616376131617</c:v>
                </c:pt>
                <c:pt idx="5767">
                  <c:v>2.7030722184810743</c:v>
                </c:pt>
                <c:pt idx="5768">
                  <c:v>2.5824162141781284</c:v>
                </c:pt>
                <c:pt idx="5769">
                  <c:v>2.4537965997801341</c:v>
                </c:pt>
                <c:pt idx="5770">
                  <c:v>2.3181762129510739</c:v>
                </c:pt>
                <c:pt idx="5771">
                  <c:v>2.1764330396281166</c:v>
                </c:pt>
                <c:pt idx="5772">
                  <c:v>2.0292417152700084</c:v>
                </c:pt>
                <c:pt idx="5773">
                  <c:v>1.8769477577106473</c:v>
                </c:pt>
                <c:pt idx="5774">
                  <c:v>1.7194813554656201</c:v>
                </c:pt>
                <c:pt idx="5775">
                  <c:v>1.5563875085022505</c:v>
                </c:pt>
                <c:pt idx="5776">
                  <c:v>1.387055383902422</c:v>
                </c:pt>
                <c:pt idx="5777">
                  <c:v>1.2111154293445032</c:v>
                </c:pt>
                <c:pt idx="5778">
                  <c:v>1.0288221668310022</c:v>
                </c:pt>
                <c:pt idx="5779">
                  <c:v>0.84118967710574155</c:v>
                </c:pt>
                <c:pt idx="5780">
                  <c:v>0.64982545678153369</c:v>
                </c:pt>
                <c:pt idx="5781">
                  <c:v>0.45666353403564702</c:v>
                </c:pt>
                <c:pt idx="5782">
                  <c:v>0.26377638024220412</c:v>
                </c:pt>
                <c:pt idx="5783">
                  <c:v>7.3242283365771238E-2</c:v>
                </c:pt>
                <c:pt idx="5784">
                  <c:v>-0.11297215255467764</c:v>
                </c:pt>
                <c:pt idx="5785">
                  <c:v>-0.29306133417063179</c:v>
                </c:pt>
                <c:pt idx="5786">
                  <c:v>-0.46535161387255874</c:v>
                </c:pt>
                <c:pt idx="5787">
                  <c:v>-0.62823515999491686</c:v>
                </c:pt>
                <c:pt idx="5788">
                  <c:v>-0.78009239118171525</c:v>
                </c:pt>
                <c:pt idx="5789">
                  <c:v>-0.91928410651894954</c:v>
                </c:pt>
                <c:pt idx="5790">
                  <c:v>-1.0442954145979135</c:v>
                </c:pt>
                <c:pt idx="5791">
                  <c:v>-1.153968951975787</c:v>
                </c:pt>
                <c:pt idx="5792">
                  <c:v>-1.2476877166779019</c:v>
                </c:pt>
                <c:pt idx="5793">
                  <c:v>-1.325438878498848</c:v>
                </c:pt>
                <c:pt idx="5794">
                  <c:v>-1.3878043229568822</c:v>
                </c:pt>
                <c:pt idx="5795">
                  <c:v>-1.4359519541520154</c:v>
                </c:pt>
                <c:pt idx="5796">
                  <c:v>-1.4715879048993521</c:v>
                </c:pt>
                <c:pt idx="5797">
                  <c:v>-1.4967764116654581</c:v>
                </c:pt>
                <c:pt idx="5798">
                  <c:v>-1.5137017124140268</c:v>
                </c:pt>
                <c:pt idx="5799">
                  <c:v>-1.5245627934862516</c:v>
                </c:pt>
                <c:pt idx="5800">
                  <c:v>-1.531611667036487</c:v>
                </c:pt>
                <c:pt idx="5801">
                  <c:v>-1.5371242590347698</c:v>
                </c:pt>
                <c:pt idx="5802">
                  <c:v>-1.5431619496436031</c:v>
                </c:pt>
                <c:pt idx="5803">
                  <c:v>-1.5512497804340317</c:v>
                </c:pt>
                <c:pt idx="5804">
                  <c:v>-1.5622226818603797</c:v>
                </c:pt>
                <c:pt idx="5805">
                  <c:v>-1.5763441799587963</c:v>
                </c:pt>
                <c:pt idx="5806">
                  <c:v>-1.5935717313745723</c:v>
                </c:pt>
                <c:pt idx="5807">
                  <c:v>-1.6137720428760227</c:v>
                </c:pt>
                <c:pt idx="5808">
                  <c:v>-1.636814729350446</c:v>
                </c:pt>
                <c:pt idx="5809">
                  <c:v>-1.6626020288808401</c:v>
                </c:pt>
                <c:pt idx="5810">
                  <c:v>-1.6910785578803467</c:v>
                </c:pt>
                <c:pt idx="5811">
                  <c:v>-1.7222032792164705</c:v>
                </c:pt>
                <c:pt idx="5812">
                  <c:v>-1.7558938997927089</c:v>
                </c:pt>
                <c:pt idx="5813">
                  <c:v>-1.79199879491331</c:v>
                </c:pt>
                <c:pt idx="5814">
                  <c:v>-1.8302885352349159</c:v>
                </c:pt>
                <c:pt idx="5815">
                  <c:v>-1.8703871936368881</c:v>
                </c:pt>
                <c:pt idx="5816">
                  <c:v>-1.9116540303021945</c:v>
                </c:pt>
                <c:pt idx="5817">
                  <c:v>-1.9531494404805525</c:v>
                </c:pt>
                <c:pt idx="5818">
                  <c:v>-1.993714165688081</c:v>
                </c:pt>
                <c:pt idx="5819">
                  <c:v>-2.0320438062519797</c:v>
                </c:pt>
                <c:pt idx="5820">
                  <c:v>-2.0667095620801481</c:v>
                </c:pt>
                <c:pt idx="5821">
                  <c:v>-2.0961553848109662</c:v>
                </c:pt>
                <c:pt idx="5822">
                  <c:v>-2.118737611964213</c:v>
                </c:pt>
                <c:pt idx="5823">
                  <c:v>-2.1329349584057811</c:v>
                </c:pt>
                <c:pt idx="5824">
                  <c:v>-2.137734318038524</c:v>
                </c:pt>
                <c:pt idx="5825">
                  <c:v>-2.132984616677144</c:v>
                </c:pt>
                <c:pt idx="5826">
                  <c:v>-2.1194860762842715</c:v>
                </c:pt>
                <c:pt idx="5827">
                  <c:v>-2.0987171585225717</c:v>
                </c:pt>
                <c:pt idx="5828">
                  <c:v>-2.0723201151694357</c:v>
                </c:pt>
                <c:pt idx="5829">
                  <c:v>-2.041626044192355</c:v>
                </c:pt>
                <c:pt idx="5830">
                  <c:v>-2.0074459253757424</c:v>
                </c:pt>
                <c:pt idx="5831">
                  <c:v>-1.9701692877352561</c:v>
                </c:pt>
                <c:pt idx="5832">
                  <c:v>-1.9300076230473897</c:v>
                </c:pt>
                <c:pt idx="5833">
                  <c:v>-1.887128398134408</c:v>
                </c:pt>
                <c:pt idx="5834">
                  <c:v>-1.8415587606725758</c:v>
                </c:pt>
                <c:pt idx="5835">
                  <c:v>-1.7929485726612273</c:v>
                </c:pt>
                <c:pt idx="5836">
                  <c:v>-1.7404021503220393</c:v>
                </c:pt>
                <c:pt idx="5837">
                  <c:v>-1.6825407337238636</c:v>
                </c:pt>
                <c:pt idx="5838">
                  <c:v>-1.6177516781306873</c:v>
                </c:pt>
                <c:pt idx="5839">
                  <c:v>-1.5444752817532303</c:v>
                </c:pt>
                <c:pt idx="5840">
                  <c:v>-1.4615216363716608</c:v>
                </c:pt>
                <c:pt idx="5841">
                  <c:v>-1.3684717987521826</c:v>
                </c:pt>
                <c:pt idx="5842">
                  <c:v>-1.266030539633402</c:v>
                </c:pt>
                <c:pt idx="5843">
                  <c:v>-1.1561314500330517</c:v>
                </c:pt>
                <c:pt idx="5844">
                  <c:v>-1.041769995144928</c:v>
                </c:pt>
                <c:pt idx="5845">
                  <c:v>-0.926661022229055</c:v>
                </c:pt>
                <c:pt idx="5846">
                  <c:v>-0.81483303453812739</c:v>
                </c:pt>
                <c:pt idx="5847">
                  <c:v>-0.71023730183592282</c:v>
                </c:pt>
                <c:pt idx="5848">
                  <c:v>-0.61637552241095772</c:v>
                </c:pt>
                <c:pt idx="5849">
                  <c:v>-0.53598874941731844</c:v>
                </c:pt>
                <c:pt idx="5850">
                  <c:v>-0.47092460389173274</c:v>
                </c:pt>
                <c:pt idx="5851">
                  <c:v>-0.42220733975961805</c:v>
                </c:pt>
                <c:pt idx="5852">
                  <c:v>-0.39024118571709165</c:v>
                </c:pt>
                <c:pt idx="5853">
                  <c:v>-0.37507458778718811</c:v>
                </c:pt>
                <c:pt idx="5854">
                  <c:v>-0.37660843585494058</c:v>
                </c:pt>
                <c:pt idx="5855">
                  <c:v>-0.39463458001053187</c:v>
                </c:pt>
                <c:pt idx="5856">
                  <c:v>-0.42871560907692335</c:v>
                </c:pt>
                <c:pt idx="5857">
                  <c:v>-0.47800410624262241</c:v>
                </c:pt>
                <c:pt idx="5858">
                  <c:v>-0.54108659586700569</c:v>
                </c:pt>
                <c:pt idx="5859">
                  <c:v>-0.61588726568237739</c:v>
                </c:pt>
                <c:pt idx="5860">
                  <c:v>-0.6996033078599635</c:v>
                </c:pt>
                <c:pt idx="5861">
                  <c:v>-0.78866619702248331</c:v>
                </c:pt>
                <c:pt idx="5862">
                  <c:v>-0.87884853520603168</c:v>
                </c:pt>
                <c:pt idx="5863">
                  <c:v>-0.96560224738211209</c:v>
                </c:pt>
                <c:pt idx="5864">
                  <c:v>-1.0444948764122652</c:v>
                </c:pt>
                <c:pt idx="5865">
                  <c:v>-1.1115520643337058</c:v>
                </c:pt>
                <c:pt idx="5866">
                  <c:v>-1.1634871518695376</c:v>
                </c:pt>
                <c:pt idx="5867">
                  <c:v>-1.197916311462079</c:v>
                </c:pt>
                <c:pt idx="5868">
                  <c:v>-1.213597457407309</c:v>
                </c:pt>
                <c:pt idx="5869">
                  <c:v>-1.2106114832873456</c:v>
                </c:pt>
                <c:pt idx="5870">
                  <c:v>-1.1903936427509432</c:v>
                </c:pt>
                <c:pt idx="5871">
                  <c:v>-1.1556878509941013</c:v>
                </c:pt>
                <c:pt idx="5872">
                  <c:v>-1.1105087005067404</c:v>
                </c:pt>
                <c:pt idx="5873">
                  <c:v>-1.0599411029616925</c:v>
                </c:pt>
                <c:pt idx="5874">
                  <c:v>-1.0096353736595134</c:v>
                </c:pt>
                <c:pt idx="5875">
                  <c:v>-0.96516869025104302</c:v>
                </c:pt>
                <c:pt idx="5876">
                  <c:v>-0.93147068593464588</c:v>
                </c:pt>
                <c:pt idx="5877">
                  <c:v>-0.91236781974833048</c:v>
                </c:pt>
                <c:pt idx="5878">
                  <c:v>-0.9103115130347087</c:v>
                </c:pt>
                <c:pt idx="5879">
                  <c:v>-0.9263143549884808</c:v>
                </c:pt>
                <c:pt idx="5880">
                  <c:v>-0.95998199677188911</c:v>
                </c:pt>
                <c:pt idx="5881">
                  <c:v>-1.0095839041502435</c:v>
                </c:pt>
                <c:pt idx="5882">
                  <c:v>-1.0722433635721571</c:v>
                </c:pt>
                <c:pt idx="5883">
                  <c:v>-1.1442064564020162</c:v>
                </c:pt>
                <c:pt idx="5884">
                  <c:v>-1.22099792654132</c:v>
                </c:pt>
                <c:pt idx="5885">
                  <c:v>-1.2974657349913659</c:v>
                </c:pt>
                <c:pt idx="5886">
                  <c:v>-1.3679658158848307</c:v>
                </c:pt>
                <c:pt idx="5887">
                  <c:v>-1.4268461395063132</c:v>
                </c:pt>
                <c:pt idx="5888">
                  <c:v>-1.4691071264681723</c:v>
                </c:pt>
                <c:pt idx="5889">
                  <c:v>-1.4909683424084992</c:v>
                </c:pt>
                <c:pt idx="5890">
                  <c:v>-1.4901635760613305</c:v>
                </c:pt>
                <c:pt idx="5891">
                  <c:v>-1.4659648284381601</c:v>
                </c:pt>
                <c:pt idx="5892">
                  <c:v>-1.4190116925133034</c:v>
                </c:pt>
                <c:pt idx="5893">
                  <c:v>-1.3510165443639333</c:v>
                </c:pt>
                <c:pt idx="5894">
                  <c:v>-1.2643971138720886</c:v>
                </c:pt>
                <c:pt idx="5895">
                  <c:v>-1.1618711526194547</c:v>
                </c:pt>
                <c:pt idx="5896">
                  <c:v>-1.0460735211466579</c:v>
                </c:pt>
                <c:pt idx="5897">
                  <c:v>-0.91927914828095658</c:v>
                </c:pt>
                <c:pt idx="5898">
                  <c:v>-0.7832404161932226</c:v>
                </c:pt>
                <c:pt idx="5899">
                  <c:v>-0.63909600654767207</c:v>
                </c:pt>
                <c:pt idx="5900">
                  <c:v>-0.48742055315374516</c:v>
                </c:pt>
                <c:pt idx="5901">
                  <c:v>-0.32853180311683955</c:v>
                </c:pt>
                <c:pt idx="5902">
                  <c:v>-0.16299605114238364</c:v>
                </c:pt>
                <c:pt idx="5903">
                  <c:v>7.9001883285928984E-3</c:v>
                </c:pt>
                <c:pt idx="5904">
                  <c:v>0.18197046562882274</c:v>
                </c:pt>
                <c:pt idx="5905">
                  <c:v>0.35633286457041496</c:v>
                </c:pt>
                <c:pt idx="5906">
                  <c:v>0.52781097728241611</c:v>
                </c:pt>
                <c:pt idx="5907">
                  <c:v>0.69331757532619587</c:v>
                </c:pt>
                <c:pt idx="5908">
                  <c:v>0.8501997225840352</c:v>
                </c:pt>
                <c:pt idx="5909">
                  <c:v>0.99653762607401519</c:v>
                </c:pt>
                <c:pt idx="5910">
                  <c:v>1.1313355068141562</c:v>
                </c:pt>
                <c:pt idx="5911">
                  <c:v>1.2545989559016051</c:v>
                </c:pt>
                <c:pt idx="5912">
                  <c:v>1.3672731991706282</c:v>
                </c:pt>
                <c:pt idx="5913">
                  <c:v>1.4709770476146167</c:v>
                </c:pt>
                <c:pt idx="5914">
                  <c:v>1.5675897890355175</c:v>
                </c:pt>
                <c:pt idx="5915">
                  <c:v>1.6589031596587505</c:v>
                </c:pt>
                <c:pt idx="5916">
                  <c:v>1.7464915474250147</c:v>
                </c:pt>
                <c:pt idx="5917">
                  <c:v>1.8316901276502757</c:v>
                </c:pt>
                <c:pt idx="5918">
                  <c:v>1.9154984439147758</c:v>
                </c:pt>
                <c:pt idx="5919">
                  <c:v>1.9984461310590886</c:v>
                </c:pt>
                <c:pt idx="5920">
                  <c:v>2.0805519713741423</c:v>
                </c:pt>
                <c:pt idx="5921">
                  <c:v>2.1614283867194559</c:v>
                </c:pt>
                <c:pt idx="5922">
                  <c:v>2.240514611970235</c:v>
                </c:pt>
                <c:pt idx="5923">
                  <c:v>2.3173196131211227</c:v>
                </c:pt>
                <c:pt idx="5924">
                  <c:v>2.3915432496506908</c:v>
                </c:pt>
                <c:pt idx="5925">
                  <c:v>2.4630692764692164</c:v>
                </c:pt>
                <c:pt idx="5926">
                  <c:v>2.5318809504776851</c:v>
                </c:pt>
                <c:pt idx="5927">
                  <c:v>2.5979579273763354</c:v>
                </c:pt>
                <c:pt idx="5928">
                  <c:v>2.6612132845564815</c:v>
                </c:pt>
                <c:pt idx="5929">
                  <c:v>2.7214393498938918</c:v>
                </c:pt>
                <c:pt idx="5930">
                  <c:v>2.7781985968628913</c:v>
                </c:pt>
                <c:pt idx="5931">
                  <c:v>2.8307321596992137</c:v>
                </c:pt>
                <c:pt idx="5932">
                  <c:v>2.8780448495798803</c:v>
                </c:pt>
                <c:pt idx="5933">
                  <c:v>2.9192009908718957</c:v>
                </c:pt>
                <c:pt idx="5934">
                  <c:v>2.9536438642248801</c:v>
                </c:pt>
                <c:pt idx="5935">
                  <c:v>2.9813070824768362</c:v>
                </c:pt>
                <c:pt idx="5936">
                  <c:v>3.0025138505062672</c:v>
                </c:pt>
                <c:pt idx="5937">
                  <c:v>3.0177843997930909</c:v>
                </c:pt>
                <c:pt idx="5938">
                  <c:v>3.0275484444417042</c:v>
                </c:pt>
                <c:pt idx="5939">
                  <c:v>3.0317784531962553</c:v>
                </c:pt>
                <c:pt idx="5940">
                  <c:v>3.0297262295213336</c:v>
                </c:pt>
                <c:pt idx="5941">
                  <c:v>3.0199527711138869</c:v>
                </c:pt>
                <c:pt idx="5942">
                  <c:v>3.0006710520423914</c:v>
                </c:pt>
                <c:pt idx="5943">
                  <c:v>2.9702210549193966</c:v>
                </c:pt>
                <c:pt idx="5944">
                  <c:v>2.927492263247697</c:v>
                </c:pt>
                <c:pt idx="5945">
                  <c:v>2.8722529312762664</c:v>
                </c:pt>
                <c:pt idx="5946">
                  <c:v>2.8053491223777058</c:v>
                </c:pt>
                <c:pt idx="5947">
                  <c:v>2.7286699364270097</c:v>
                </c:pt>
                <c:pt idx="5948">
                  <c:v>2.6448239722043105</c:v>
                </c:pt>
                <c:pt idx="5949">
                  <c:v>2.5566089127446312</c:v>
                </c:pt>
                <c:pt idx="5950">
                  <c:v>2.4664523419455482</c:v>
                </c:pt>
                <c:pt idx="5951">
                  <c:v>2.3759687830941658</c:v>
                </c:pt>
                <c:pt idx="5952">
                  <c:v>2.2857209418892226</c:v>
                </c:pt>
                <c:pt idx="5953">
                  <c:v>2.1952413923171981</c:v>
                </c:pt>
                <c:pt idx="5954">
                  <c:v>2.1032688873998238</c:v>
                </c:pt>
                <c:pt idx="5955">
                  <c:v>2.0080628854097098</c:v>
                </c:pt>
                <c:pt idx="5956">
                  <c:v>1.9077283950285471</c:v>
                </c:pt>
                <c:pt idx="5957">
                  <c:v>1.8005717129819381</c:v>
                </c:pt>
                <c:pt idx="5958">
                  <c:v>1.6854294540032098</c:v>
                </c:pt>
                <c:pt idx="5959">
                  <c:v>1.5618442160281563</c:v>
                </c:pt>
                <c:pt idx="5960">
                  <c:v>1.4300417771738361</c:v>
                </c:pt>
                <c:pt idx="5961">
                  <c:v>1.2907383255648093</c:v>
                </c:pt>
                <c:pt idx="5962">
                  <c:v>1.1448468621154417</c:v>
                </c:pt>
                <c:pt idx="5963">
                  <c:v>0.99323008287683689</c:v>
                </c:pt>
                <c:pt idx="5964">
                  <c:v>0.83666832969974103</c:v>
                </c:pt>
                <c:pt idx="5965">
                  <c:v>0.67604116843463724</c:v>
                </c:pt>
                <c:pt idx="5966">
                  <c:v>0.51248950364018975</c:v>
                </c:pt>
                <c:pt idx="5967">
                  <c:v>0.3473973718691073</c:v>
                </c:pt>
                <c:pt idx="5968">
                  <c:v>0.1822992570194564</c:v>
                </c:pt>
                <c:pt idx="5969">
                  <c:v>1.8832491260165046E-2</c:v>
                </c:pt>
                <c:pt idx="5970">
                  <c:v>-0.14130280978522999</c:v>
                </c:pt>
                <c:pt idx="5971">
                  <c:v>-0.29644279780402821</c:v>
                </c:pt>
                <c:pt idx="5972">
                  <c:v>-0.44508119054915912</c:v>
                </c:pt>
                <c:pt idx="5973">
                  <c:v>-0.58593640235874023</c:v>
                </c:pt>
                <c:pt idx="5974">
                  <c:v>-0.71801016370031001</c:v>
                </c:pt>
                <c:pt idx="5975">
                  <c:v>-0.8407298772732783</c:v>
                </c:pt>
                <c:pt idx="5976">
                  <c:v>-0.95415473843324627</c:v>
                </c:pt>
                <c:pt idx="5977">
                  <c:v>-1.0591342310729575</c:v>
                </c:pt>
                <c:pt idx="5978">
                  <c:v>-1.1572702068970888</c:v>
                </c:pt>
                <c:pt idx="5979">
                  <c:v>-1.250627895878903</c:v>
                </c:pt>
                <c:pt idx="5980">
                  <c:v>-1.341336482359577</c:v>
                </c:pt>
                <c:pt idx="5981">
                  <c:v>-1.4312403160740963</c:v>
                </c:pt>
                <c:pt idx="5982">
                  <c:v>-1.5216441070527054</c:v>
                </c:pt>
                <c:pt idx="5983">
                  <c:v>-1.6131879872181645</c:v>
                </c:pt>
                <c:pt idx="5984">
                  <c:v>-1.7059158753008929</c:v>
                </c:pt>
                <c:pt idx="5985">
                  <c:v>-1.799487353302315</c:v>
                </c:pt>
                <c:pt idx="5986">
                  <c:v>-1.8933517418323804</c:v>
                </c:pt>
                <c:pt idx="5987">
                  <c:v>-1.9867974856708503</c:v>
                </c:pt>
                <c:pt idx="5988">
                  <c:v>-2.078993629201257</c:v>
                </c:pt>
                <c:pt idx="5989">
                  <c:v>-2.1690782175518692</c:v>
                </c:pt>
                <c:pt idx="5990">
                  <c:v>-2.2561708633300595</c:v>
                </c:pt>
                <c:pt idx="5991">
                  <c:v>-2.3392765098289692</c:v>
                </c:pt>
                <c:pt idx="5992">
                  <c:v>-2.4172079884998312</c:v>
                </c:pt>
                <c:pt idx="5993">
                  <c:v>-2.4886457079319322</c:v>
                </c:pt>
                <c:pt idx="5994">
                  <c:v>-2.5523584753401085</c:v>
                </c:pt>
                <c:pt idx="5995">
                  <c:v>-2.6075049175470402</c:v>
                </c:pt>
                <c:pt idx="5996">
                  <c:v>-2.6538860626563965</c:v>
                </c:pt>
                <c:pt idx="5997">
                  <c:v>-2.6920299504306153</c:v>
                </c:pt>
                <c:pt idx="5998">
                  <c:v>-2.7230477024691302</c:v>
                </c:pt>
                <c:pt idx="5999">
                  <c:v>-2.7483563586600543</c:v>
                </c:pt>
                <c:pt idx="6000">
                  <c:v>-2.7694452236366565</c:v>
                </c:pt>
                <c:pt idx="6001">
                  <c:v>-2.7877240722630643</c:v>
                </c:pt>
                <c:pt idx="6002">
                  <c:v>-2.8043810693263755</c:v>
                </c:pt>
                <c:pt idx="6003">
                  <c:v>-2.820198110857369</c:v>
                </c:pt>
                <c:pt idx="6004">
                  <c:v>-2.8352998538832117</c:v>
                </c:pt>
                <c:pt idx="6005">
                  <c:v>-2.848941315016055</c:v>
                </c:pt>
                <c:pt idx="6006">
                  <c:v>-2.8595668351137888</c:v>
                </c:pt>
                <c:pt idx="6007">
                  <c:v>-2.8652086853902228</c:v>
                </c:pt>
                <c:pt idx="6008">
                  <c:v>-2.8639985504369467</c:v>
                </c:pt>
                <c:pt idx="6009">
                  <c:v>-2.8545041916600438</c:v>
                </c:pt>
                <c:pt idx="6010">
                  <c:v>-2.8357696679635587</c:v>
                </c:pt>
                <c:pt idx="6011">
                  <c:v>-2.807133536873049</c:v>
                </c:pt>
                <c:pt idx="6012">
                  <c:v>-2.768056040962346</c:v>
                </c:pt>
                <c:pt idx="6013">
                  <c:v>-2.7181598992433731</c:v>
                </c:pt>
                <c:pt idx="6014">
                  <c:v>-2.6573897981654171</c:v>
                </c:pt>
                <c:pt idx="6015">
                  <c:v>-2.5860145513514925</c:v>
                </c:pt>
                <c:pt idx="6016">
                  <c:v>-2.5044467516051001</c:v>
                </c:pt>
                <c:pt idx="6017">
                  <c:v>-2.4131473323111745</c:v>
                </c:pt>
                <c:pt idx="6018">
                  <c:v>-2.3127531122141249</c:v>
                </c:pt>
                <c:pt idx="6019">
                  <c:v>-2.2042205328153921</c:v>
                </c:pt>
                <c:pt idx="6020">
                  <c:v>-2.0887541957003655</c:v>
                </c:pt>
                <c:pt idx="6021">
                  <c:v>-1.9676046636121973</c:v>
                </c:pt>
                <c:pt idx="6022">
                  <c:v>-1.8419857620324489</c:v>
                </c:pt>
                <c:pt idx="6023">
                  <c:v>-1.7131594287836283</c:v>
                </c:pt>
                <c:pt idx="6024">
                  <c:v>-1.5824816428642188</c:v>
                </c:pt>
                <c:pt idx="6025">
                  <c:v>-1.4512838313311944</c:v>
                </c:pt>
                <c:pt idx="6026">
                  <c:v>-1.320748420721537</c:v>
                </c:pt>
                <c:pt idx="6027">
                  <c:v>-1.1919179356919556</c:v>
                </c:pt>
                <c:pt idx="6028">
                  <c:v>-1.0657140053952212</c:v>
                </c:pt>
                <c:pt idx="6029">
                  <c:v>-0.94282942241851975</c:v>
                </c:pt>
                <c:pt idx="6030">
                  <c:v>-0.82355276761742768</c:v>
                </c:pt>
                <c:pt idx="6031">
                  <c:v>-0.70767624996150646</c:v>
                </c:pt>
                <c:pt idx="6032">
                  <c:v>-0.59457265235165491</c:v>
                </c:pt>
                <c:pt idx="6033">
                  <c:v>-0.4833898123556275</c:v>
                </c:pt>
                <c:pt idx="6034">
                  <c:v>-0.37323557630525861</c:v>
                </c:pt>
                <c:pt idx="6035">
                  <c:v>-0.2632752073700701</c:v>
                </c:pt>
                <c:pt idx="6036">
                  <c:v>-0.15276770904067971</c:v>
                </c:pt>
                <c:pt idx="6037">
                  <c:v>-4.1126276547496225E-2</c:v>
                </c:pt>
                <c:pt idx="6038">
                  <c:v>7.1948877146114504E-2</c:v>
                </c:pt>
                <c:pt idx="6039">
                  <c:v>0.18628969336630846</c:v>
                </c:pt>
                <c:pt idx="6040">
                  <c:v>0.30111226574003214</c:v>
                </c:pt>
                <c:pt idx="6041">
                  <c:v>0.41501958936422967</c:v>
                </c:pt>
                <c:pt idx="6042">
                  <c:v>0.52623462561222978</c:v>
                </c:pt>
                <c:pt idx="6043">
                  <c:v>0.63299524382393391</c:v>
                </c:pt>
                <c:pt idx="6044">
                  <c:v>0.73391300533293513</c:v>
                </c:pt>
                <c:pt idx="6045">
                  <c:v>0.82813509565555354</c:v>
                </c:pt>
                <c:pt idx="6046">
                  <c:v>0.9152977672363749</c:v>
                </c:pt>
                <c:pt idx="6047">
                  <c:v>0.99537999222917595</c:v>
                </c:pt>
                <c:pt idx="6048">
                  <c:v>1.0685890350423259</c:v>
                </c:pt>
                <c:pt idx="6049">
                  <c:v>1.1353224373382442</c:v>
                </c:pt>
                <c:pt idx="6050">
                  <c:v>1.1961364059345361</c:v>
                </c:pt>
                <c:pt idx="6051">
                  <c:v>1.2516492778094943</c:v>
                </c:pt>
                <c:pt idx="6052">
                  <c:v>1.302414186215143</c:v>
                </c:pt>
                <c:pt idx="6053">
                  <c:v>1.3488350984874369</c:v>
                </c:pt>
                <c:pt idx="6054">
                  <c:v>1.3911441120726804</c:v>
                </c:pt>
                <c:pt idx="6055">
                  <c:v>1.4294414493119978</c:v>
                </c:pt>
                <c:pt idx="6056">
                  <c:v>1.4637695896701854</c:v>
                </c:pt>
                <c:pt idx="6057">
                  <c:v>1.4941062118018502</c:v>
                </c:pt>
                <c:pt idx="6058">
                  <c:v>1.5202383828062156</c:v>
                </c:pt>
                <c:pt idx="6059">
                  <c:v>1.5416979478957187</c:v>
                </c:pt>
                <c:pt idx="6060">
                  <c:v>1.5579368799116156</c:v>
                </c:pt>
                <c:pt idx="6061">
                  <c:v>1.5686091676616756</c:v>
                </c:pt>
                <c:pt idx="6062">
                  <c:v>1.5736209796554643</c:v>
                </c:pt>
                <c:pt idx="6063">
                  <c:v>1.5728964538831134</c:v>
                </c:pt>
                <c:pt idx="6064">
                  <c:v>1.5661750900106701</c:v>
                </c:pt>
                <c:pt idx="6065">
                  <c:v>1.5530197929616782</c:v>
                </c:pt>
                <c:pt idx="6066">
                  <c:v>1.5329044658445881</c:v>
                </c:pt>
                <c:pt idx="6067">
                  <c:v>1.5052814912431784</c:v>
                </c:pt>
                <c:pt idx="6068">
                  <c:v>1.4696562771682882</c:v>
                </c:pt>
                <c:pt idx="6069">
                  <c:v>1.4256725881162677</c:v>
                </c:pt>
                <c:pt idx="6070">
                  <c:v>1.3732334037146936</c:v>
                </c:pt>
                <c:pt idx="6071">
                  <c:v>1.3127122702741021</c:v>
                </c:pt>
                <c:pt idx="6072">
                  <c:v>1.2451663501513976</c:v>
                </c:pt>
                <c:pt idx="6073">
                  <c:v>1.1723588676031724</c:v>
                </c:pt>
                <c:pt idx="6074">
                  <c:v>1.0965583947295843</c:v>
                </c:pt>
                <c:pt idx="6075">
                  <c:v>1.0202715339904436</c:v>
                </c:pt>
                <c:pt idx="6076">
                  <c:v>0.94600371893242918</c:v>
                </c:pt>
                <c:pt idx="6077">
                  <c:v>0.87599275745753558</c:v>
                </c:pt>
                <c:pt idx="6078">
                  <c:v>0.81190521777053593</c:v>
                </c:pt>
                <c:pt idx="6079">
                  <c:v>0.75458943497743458</c:v>
                </c:pt>
                <c:pt idx="6080">
                  <c:v>0.70393472470021801</c:v>
                </c:pt>
                <c:pt idx="6081">
                  <c:v>0.65883887838097899</c:v>
                </c:pt>
                <c:pt idx="6082">
                  <c:v>0.61731715714088886</c:v>
                </c:pt>
                <c:pt idx="6083">
                  <c:v>0.57677609720480549</c:v>
                </c:pt>
                <c:pt idx="6084">
                  <c:v>0.53440748246329806</c:v>
                </c:pt>
                <c:pt idx="6085">
                  <c:v>0.48759365743819755</c:v>
                </c:pt>
                <c:pt idx="6086">
                  <c:v>0.43419385577689312</c:v>
                </c:pt>
                <c:pt idx="6087">
                  <c:v>0.37264905942230858</c:v>
                </c:pt>
                <c:pt idx="6088">
                  <c:v>0.30198334033703061</c:v>
                </c:pt>
                <c:pt idx="6089">
                  <c:v>0.22183351669838045</c:v>
                </c:pt>
                <c:pt idx="6090">
                  <c:v>0.13251906825528309</c:v>
                </c:pt>
                <c:pt idx="6091">
                  <c:v>3.5036918705636216E-2</c:v>
                </c:pt>
                <c:pt idx="6092">
                  <c:v>-6.9119101237682196E-2</c:v>
                </c:pt>
                <c:pt idx="6093">
                  <c:v>-0.17828140001964402</c:v>
                </c:pt>
                <c:pt idx="6094">
                  <c:v>-0.29088742730041639</c:v>
                </c:pt>
                <c:pt idx="6095">
                  <c:v>-0.40554338936881446</c:v>
                </c:pt>
                <c:pt idx="6096">
                  <c:v>-0.5209072233577563</c:v>
                </c:pt>
                <c:pt idx="6097">
                  <c:v>-0.63554601424113721</c:v>
                </c:pt>
                <c:pt idx="6098">
                  <c:v>-0.7478727463741246</c:v>
                </c:pt>
                <c:pt idx="6099">
                  <c:v>-0.85615991909470957</c:v>
                </c:pt>
                <c:pt idx="6100">
                  <c:v>-0.95855687692483749</c:v>
                </c:pt>
                <c:pt idx="6101">
                  <c:v>-1.0530984147992939</c:v>
                </c:pt>
                <c:pt idx="6102">
                  <c:v>-1.1377972205658229</c:v>
                </c:pt>
                <c:pt idx="6103">
                  <c:v>-1.2108852679282742</c:v>
                </c:pt>
                <c:pt idx="6104">
                  <c:v>-1.2711255672773085</c:v>
                </c:pt>
                <c:pt idx="6105">
                  <c:v>-1.3180078065630532</c:v>
                </c:pt>
                <c:pt idx="6106">
                  <c:v>-1.3517318473371271</c:v>
                </c:pt>
                <c:pt idx="6107">
                  <c:v>-1.3731024575138655</c:v>
                </c:pt>
                <c:pt idx="6108">
                  <c:v>-1.3834849317279736</c:v>
                </c:pt>
                <c:pt idx="6109">
                  <c:v>-1.3847811379827613</c:v>
                </c:pt>
                <c:pt idx="6110">
                  <c:v>-1.3792952943355727</c:v>
                </c:pt>
                <c:pt idx="6111">
                  <c:v>-1.369431468995951</c:v>
                </c:pt>
                <c:pt idx="6112">
                  <c:v>-1.357279386942561</c:v>
                </c:pt>
                <c:pt idx="6113">
                  <c:v>-1.3442637237249215</c:v>
                </c:pt>
                <c:pt idx="6114">
                  <c:v>-1.3309994829688396</c:v>
                </c:pt>
                <c:pt idx="6115">
                  <c:v>-1.3173223579495037</c:v>
                </c:pt>
                <c:pt idx="6116">
                  <c:v>-1.3024392653272843</c:v>
                </c:pt>
                <c:pt idx="6117">
                  <c:v>-1.2852057963021581</c:v>
                </c:pt>
                <c:pt idx="6118">
                  <c:v>-1.2644493370082217</c:v>
                </c:pt>
                <c:pt idx="6119">
                  <c:v>-1.239187181074459</c:v>
                </c:pt>
                <c:pt idx="6120">
                  <c:v>-1.2087070780743345</c:v>
                </c:pt>
                <c:pt idx="6121">
                  <c:v>-1.1725801147805024</c:v>
                </c:pt>
                <c:pt idx="6122">
                  <c:v>-1.1306501007183731</c:v>
                </c:pt>
                <c:pt idx="6123">
                  <c:v>-1.0830267442254879</c:v>
                </c:pt>
                <c:pt idx="6124">
                  <c:v>-1.0300688603220562</c:v>
                </c:pt>
                <c:pt idx="6125">
                  <c:v>-0.97227787977369384</c:v>
                </c:pt>
                <c:pt idx="6126">
                  <c:v>-0.91011956550980133</c:v>
                </c:pt>
                <c:pt idx="6127">
                  <c:v>-0.84391687276853244</c:v>
                </c:pt>
                <c:pt idx="6128">
                  <c:v>-0.77386679327366936</c:v>
                </c:pt>
                <c:pt idx="6129">
                  <c:v>-0.70010690732392655</c:v>
                </c:pt>
                <c:pt idx="6130">
                  <c:v>-0.62280197138588089</c:v>
                </c:pt>
                <c:pt idx="6131">
                  <c:v>-0.54228098270033764</c:v>
                </c:pt>
                <c:pt idx="6132">
                  <c:v>-0.45914722383428169</c:v>
                </c:pt>
                <c:pt idx="6133">
                  <c:v>-0.37420335262082288</c:v>
                </c:pt>
                <c:pt idx="6134">
                  <c:v>-0.28820248567253648</c:v>
                </c:pt>
                <c:pt idx="6135">
                  <c:v>-0.20159650924555222</c:v>
                </c:pt>
                <c:pt idx="6136">
                  <c:v>-0.11438059001914334</c:v>
                </c:pt>
                <c:pt idx="6137">
                  <c:v>-2.605290074658077E-2</c:v>
                </c:pt>
                <c:pt idx="6138">
                  <c:v>6.4276126304895362E-2</c:v>
                </c:pt>
                <c:pt idx="6139">
                  <c:v>0.15763295668841892</c:v>
                </c:pt>
                <c:pt idx="6140">
                  <c:v>0.25488689062611564</c:v>
                </c:pt>
                <c:pt idx="6141">
                  <c:v>0.35653501064103721</c:v>
                </c:pt>
                <c:pt idx="6142">
                  <c:v>0.46261745291710887</c:v>
                </c:pt>
                <c:pt idx="6143">
                  <c:v>0.57271120448014523</c:v>
                </c:pt>
                <c:pt idx="6144">
                  <c:v>0.68593745033236553</c:v>
                </c:pt>
                <c:pt idx="6145">
                  <c:v>0.80098860051754328</c:v>
                </c:pt>
                <c:pt idx="6146">
                  <c:v>0.91619522526358521</c:v>
                </c:pt>
                <c:pt idx="6147">
                  <c:v>1.0296290214449735</c:v>
                </c:pt>
                <c:pt idx="6148">
                  <c:v>1.1392748658699094</c:v>
                </c:pt>
                <c:pt idx="6149">
                  <c:v>1.2432867329320072</c:v>
                </c:pt>
                <c:pt idx="6150">
                  <c:v>1.340214619198465</c:v>
                </c:pt>
                <c:pt idx="6151">
                  <c:v>1.4290794318100248</c:v>
                </c:pt>
                <c:pt idx="6152">
                  <c:v>1.5093117487595467</c:v>
                </c:pt>
                <c:pt idx="6153">
                  <c:v>1.5806095994734888</c:v>
                </c:pt>
                <c:pt idx="6154">
                  <c:v>1.6427310167470635</c:v>
                </c:pt>
                <c:pt idx="6155">
                  <c:v>1.6953055878528227</c:v>
                </c:pt>
                <c:pt idx="6156">
                  <c:v>1.737778389804493</c:v>
                </c:pt>
                <c:pt idx="6157">
                  <c:v>1.7694788228786389</c:v>
                </c:pt>
                <c:pt idx="6158">
                  <c:v>1.7897697837450537</c:v>
                </c:pt>
                <c:pt idx="6159">
                  <c:v>1.7982809639761355</c:v>
                </c:pt>
                <c:pt idx="6160">
                  <c:v>1.7951736695087237</c:v>
                </c:pt>
                <c:pt idx="6161">
                  <c:v>1.7813409151358632</c:v>
                </c:pt>
                <c:pt idx="6162">
                  <c:v>1.7585084035838341</c:v>
                </c:pt>
                <c:pt idx="6163">
                  <c:v>1.7292341061877252</c:v>
                </c:pt>
                <c:pt idx="6164">
                  <c:v>1.6967703706063846</c:v>
                </c:pt>
                <c:pt idx="6165">
                  <c:v>1.664755943527054</c:v>
                </c:pt>
                <c:pt idx="6166">
                  <c:v>1.6367812093178138</c:v>
                </c:pt>
                <c:pt idx="6167">
                  <c:v>1.6159065889803941</c:v>
                </c:pt>
                <c:pt idx="6168">
                  <c:v>1.6042224641557505</c:v>
                </c:pt>
                <c:pt idx="6169">
                  <c:v>1.6025884481562171</c:v>
                </c:pt>
                <c:pt idx="6170">
                  <c:v>1.6106266825544491</c:v>
                </c:pt>
                <c:pt idx="6171">
                  <c:v>1.626916903570903</c:v>
                </c:pt>
                <c:pt idx="6172">
                  <c:v>1.6493350304209493</c:v>
                </c:pt>
                <c:pt idx="6173">
                  <c:v>1.6754471812042282</c:v>
                </c:pt>
                <c:pt idx="6174">
                  <c:v>1.7028212233175311</c:v>
                </c:pt>
                <c:pt idx="6175">
                  <c:v>1.7292471481133427</c:v>
                </c:pt>
                <c:pt idx="6176">
                  <c:v>1.7529448442027082</c:v>
                </c:pt>
                <c:pt idx="6177">
                  <c:v>1.772707476753316</c:v>
                </c:pt>
                <c:pt idx="6178">
                  <c:v>1.7879100352829433</c:v>
                </c:pt>
                <c:pt idx="6179">
                  <c:v>1.7984077000497458</c:v>
                </c:pt>
                <c:pt idx="6180">
                  <c:v>1.8042853961440677</c:v>
                </c:pt>
                <c:pt idx="6181">
                  <c:v>1.8054732613280526</c:v>
                </c:pt>
                <c:pt idx="6182">
                  <c:v>1.8014928336426035</c:v>
                </c:pt>
                <c:pt idx="6183">
                  <c:v>1.7915487753370345</c:v>
                </c:pt>
                <c:pt idx="6184">
                  <c:v>1.7748459594436781</c:v>
                </c:pt>
                <c:pt idx="6185">
                  <c:v>1.7509048957408297</c:v>
                </c:pt>
                <c:pt idx="6186">
                  <c:v>1.7197853068591262</c:v>
                </c:pt>
                <c:pt idx="6187">
                  <c:v>1.6821635101879016</c:v>
                </c:pt>
                <c:pt idx="6188">
                  <c:v>1.6391835055920001</c:v>
                </c:pt>
                <c:pt idx="6189">
                  <c:v>1.5921176578006266</c:v>
                </c:pt>
                <c:pt idx="6190">
                  <c:v>1.5420190691678033</c:v>
                </c:pt>
                <c:pt idx="6191">
                  <c:v>1.4895163454434273</c:v>
                </c:pt>
                <c:pt idx="6192">
                  <c:v>1.434727673456444</c:v>
                </c:pt>
                <c:pt idx="6193">
                  <c:v>1.377218038609894</c:v>
                </c:pt>
                <c:pt idx="6194">
                  <c:v>1.3160462483368403</c:v>
                </c:pt>
                <c:pt idx="6195">
                  <c:v>1.2499748482120132</c:v>
                </c:pt>
                <c:pt idx="6196">
                  <c:v>1.1777893804716828</c:v>
                </c:pt>
                <c:pt idx="6197">
                  <c:v>1.0986057294251252</c:v>
                </c:pt>
                <c:pt idx="6198">
                  <c:v>1.012097553241379</c:v>
                </c:pt>
                <c:pt idx="6199">
                  <c:v>0.91864150865855332</c:v>
                </c:pt>
                <c:pt idx="6200">
                  <c:v>0.81938689011583821</c:v>
                </c:pt>
                <c:pt idx="6201">
                  <c:v>0.71622701787382526</c:v>
                </c:pt>
                <c:pt idx="6202">
                  <c:v>0.61160314382731906</c:v>
                </c:pt>
                <c:pt idx="6203">
                  <c:v>0.50810235008156734</c:v>
                </c:pt>
                <c:pt idx="6204">
                  <c:v>0.40800366364227941</c:v>
                </c:pt>
                <c:pt idx="6205">
                  <c:v>0.31302553186825754</c:v>
                </c:pt>
                <c:pt idx="6206">
                  <c:v>0.22431858644601138</c:v>
                </c:pt>
                <c:pt idx="6207">
                  <c:v>0.14255423731360414</c:v>
                </c:pt>
                <c:pt idx="6208">
                  <c:v>6.797150173284601E-2</c:v>
                </c:pt>
                <c:pt idx="6209">
                  <c:v>2.7442662973129199E-4</c:v>
                </c:pt>
                <c:pt idx="6210">
                  <c:v>-6.1566918191722234E-2</c:v>
                </c:pt>
                <c:pt idx="6211">
                  <c:v>-0.11932700493665283</c:v>
                </c:pt>
                <c:pt idx="6212">
                  <c:v>-0.17521487963692031</c:v>
                </c:pt>
                <c:pt idx="6213">
                  <c:v>-0.23145384849044423</c:v>
                </c:pt>
                <c:pt idx="6214">
                  <c:v>-0.28995931306440648</c:v>
                </c:pt>
                <c:pt idx="6215">
                  <c:v>-0.35213183191908765</c:v>
                </c:pt>
                <c:pt idx="6216">
                  <c:v>-0.41876315746068499</c:v>
                </c:pt>
                <c:pt idx="6217">
                  <c:v>-0.49008729692327663</c:v>
                </c:pt>
                <c:pt idx="6218">
                  <c:v>-0.56592606555088232</c:v>
                </c:pt>
                <c:pt idx="6219">
                  <c:v>-0.64582198013361136</c:v>
                </c:pt>
                <c:pt idx="6220">
                  <c:v>-0.72909918293801679</c:v>
                </c:pt>
                <c:pt idx="6221">
                  <c:v>-0.81486758849578855</c:v>
                </c:pt>
                <c:pt idx="6222">
                  <c:v>-0.90206405226825292</c:v>
                </c:pt>
                <c:pt idx="6223">
                  <c:v>-0.98962955967865607</c:v>
                </c:pt>
                <c:pt idx="6224">
                  <c:v>-1.0767587287593832</c:v>
                </c:pt>
                <c:pt idx="6225">
                  <c:v>-1.1630062476471592</c:v>
                </c:pt>
                <c:pt idx="6226">
                  <c:v>-1.2481714602573419</c:v>
                </c:pt>
                <c:pt idx="6227">
                  <c:v>-1.3321444892587773</c:v>
                </c:pt>
                <c:pt idx="6228">
                  <c:v>-1.4148799496166604</c:v>
                </c:pt>
                <c:pt idx="6229">
                  <c:v>-1.4964239073854197</c:v>
                </c:pt>
                <c:pt idx="6230">
                  <c:v>-1.5768371767576819</c:v>
                </c:pt>
                <c:pt idx="6231">
                  <c:v>-1.6560345345552938</c:v>
                </c:pt>
                <c:pt idx="6232">
                  <c:v>-1.7337026938601119</c:v>
                </c:pt>
                <c:pt idx="6233">
                  <c:v>-1.8093419563394326</c:v>
                </c:pt>
                <c:pt idx="6234">
                  <c:v>-1.882348176336337</c:v>
                </c:pt>
                <c:pt idx="6235">
                  <c:v>-1.952107777970411</c:v>
                </c:pt>
                <c:pt idx="6236">
                  <c:v>-2.0181036229073603</c:v>
                </c:pt>
                <c:pt idx="6237">
                  <c:v>-2.0799768832143228</c:v>
                </c:pt>
                <c:pt idx="6238">
                  <c:v>-2.1374863922277081</c:v>
                </c:pt>
                <c:pt idx="6239">
                  <c:v>-2.1903642860247827</c:v>
                </c:pt>
                <c:pt idx="6240">
                  <c:v>-2.2381671584483538</c:v>
                </c:pt>
                <c:pt idx="6241">
                  <c:v>-2.2802481712140579</c:v>
                </c:pt>
                <c:pt idx="6242">
                  <c:v>-2.3158801454057332</c:v>
                </c:pt>
                <c:pt idx="6243">
                  <c:v>-2.3444643902109261</c:v>
                </c:pt>
                <c:pt idx="6244">
                  <c:v>-2.3657038378798991</c:v>
                </c:pt>
                <c:pt idx="6245">
                  <c:v>-2.3796606120734221</c:v>
                </c:pt>
                <c:pt idx="6246">
                  <c:v>-2.3867621360095295</c:v>
                </c:pt>
                <c:pt idx="6247">
                  <c:v>-2.3878277179517546</c:v>
                </c:pt>
                <c:pt idx="6248">
                  <c:v>-2.384043675832463</c:v>
                </c:pt>
                <c:pt idx="6249">
                  <c:v>-2.3768056069018653</c:v>
                </c:pt>
                <c:pt idx="6250">
                  <c:v>-2.3674689788425614</c:v>
                </c:pt>
                <c:pt idx="6251">
                  <c:v>-2.3571096168671759</c:v>
                </c:pt>
                <c:pt idx="6252">
                  <c:v>-2.3463900074065802</c:v>
                </c:pt>
                <c:pt idx="6253">
                  <c:v>-2.3355524840172395</c:v>
                </c:pt>
                <c:pt idx="6254">
                  <c:v>-2.3244699380938241</c:v>
                </c:pt>
                <c:pt idx="6255">
                  <c:v>-2.3127255410289305</c:v>
                </c:pt>
                <c:pt idx="6256">
                  <c:v>-2.2997379994867955</c:v>
                </c:pt>
                <c:pt idx="6257">
                  <c:v>-2.2849154478346874</c:v>
                </c:pt>
                <c:pt idx="6258">
                  <c:v>-2.2678494858139002</c:v>
                </c:pt>
                <c:pt idx="6259">
                  <c:v>-2.2485139460490187</c:v>
                </c:pt>
                <c:pt idx="6260">
                  <c:v>-2.2272975816475782</c:v>
                </c:pt>
                <c:pt idx="6261">
                  <c:v>-2.2048062057470621</c:v>
                </c:pt>
                <c:pt idx="6262">
                  <c:v>-2.1815972026645203</c:v>
                </c:pt>
                <c:pt idx="6263">
                  <c:v>-2.1580095983064571</c:v>
                </c:pt>
                <c:pt idx="6264">
                  <c:v>-2.1341061788607347</c:v>
                </c:pt>
                <c:pt idx="6265">
                  <c:v>-2.1096837352917186</c:v>
                </c:pt>
                <c:pt idx="6266">
                  <c:v>-2.0843393122191278</c:v>
                </c:pt>
                <c:pt idx="6267">
                  <c:v>-2.0575789400783502</c:v>
                </c:pt>
                <c:pt idx="6268">
                  <c:v>-2.0289354414259186</c:v>
                </c:pt>
                <c:pt idx="6269">
                  <c:v>-1.9980413583589274</c:v>
                </c:pt>
                <c:pt idx="6270">
                  <c:v>-1.9646043908908926</c:v>
                </c:pt>
                <c:pt idx="6271">
                  <c:v>-1.9283462583622464</c:v>
                </c:pt>
                <c:pt idx="6272">
                  <c:v>-1.8889833209003062</c:v>
                </c:pt>
                <c:pt idx="6273">
                  <c:v>-1.8461810128586529</c:v>
                </c:pt>
                <c:pt idx="6274">
                  <c:v>-1.7994521646812902</c:v>
                </c:pt>
                <c:pt idx="6275">
                  <c:v>-1.7481369395259674</c:v>
                </c:pt>
                <c:pt idx="6276">
                  <c:v>-1.6915334619320423</c:v>
                </c:pt>
                <c:pt idx="6277">
                  <c:v>-1.6290163451482671</c:v>
                </c:pt>
                <c:pt idx="6278">
                  <c:v>-1.5599971183319727</c:v>
                </c:pt>
                <c:pt idx="6279">
                  <c:v>-1.483877959777163</c:v>
                </c:pt>
                <c:pt idx="6280">
                  <c:v>-1.4001862048065856</c:v>
                </c:pt>
                <c:pt idx="6281">
                  <c:v>-1.3087493980120819</c:v>
                </c:pt>
                <c:pt idx="6282">
                  <c:v>-1.2096951922961479</c:v>
                </c:pt>
                <c:pt idx="6283">
                  <c:v>-1.1033408197627359</c:v>
                </c:pt>
                <c:pt idx="6284">
                  <c:v>-0.99017563656505536</c:v>
                </c:pt>
                <c:pt idx="6285">
                  <c:v>-0.87098566677288891</c:v>
                </c:pt>
                <c:pt idx="6286">
                  <c:v>-0.7469419624275988</c:v>
                </c:pt>
                <c:pt idx="6287">
                  <c:v>-0.61945851017450537</c:v>
                </c:pt>
                <c:pt idx="6288">
                  <c:v>-0.48988474731043347</c:v>
                </c:pt>
                <c:pt idx="6289">
                  <c:v>-0.35928105740472882</c:v>
                </c:pt>
                <c:pt idx="6290">
                  <c:v>-0.22840151608571713</c:v>
                </c:pt>
                <c:pt idx="6291">
                  <c:v>-9.7801947814813578E-2</c:v>
                </c:pt>
                <c:pt idx="6292">
                  <c:v>3.2048492023274859E-2</c:v>
                </c:pt>
                <c:pt idx="6293">
                  <c:v>0.16068227649644257</c:v>
                </c:pt>
                <c:pt idx="6294">
                  <c:v>0.28757475782052572</c:v>
                </c:pt>
                <c:pt idx="6295">
                  <c:v>0.41213643119727944</c:v>
                </c:pt>
                <c:pt idx="6296">
                  <c:v>0.53371808442307578</c:v>
                </c:pt>
                <c:pt idx="6297">
                  <c:v>0.65154990848030969</c:v>
                </c:pt>
                <c:pt idx="6298">
                  <c:v>0.76462062536693898</c:v>
                </c:pt>
                <c:pt idx="6299">
                  <c:v>0.87158669330797334</c:v>
                </c:pt>
                <c:pt idx="6300">
                  <c:v>0.97081998530437608</c:v>
                </c:pt>
                <c:pt idx="6301">
                  <c:v>1.0606606009832553</c:v>
                </c:pt>
                <c:pt idx="6302">
                  <c:v>1.1398217438234641</c:v>
                </c:pt>
                <c:pt idx="6303">
                  <c:v>1.2077681047096247</c:v>
                </c:pt>
                <c:pt idx="6304">
                  <c:v>1.2649066134342153</c:v>
                </c:pt>
                <c:pt idx="6305">
                  <c:v>1.3125715396974649</c:v>
                </c:pt>
                <c:pt idx="6306">
                  <c:v>1.3528562091358229</c:v>
                </c:pt>
                <c:pt idx="6307">
                  <c:v>1.3883291341016293</c:v>
                </c:pt>
                <c:pt idx="6308">
                  <c:v>1.4217036302148502</c:v>
                </c:pt>
                <c:pt idx="6309">
                  <c:v>1.4555415491380963</c:v>
                </c:pt>
                <c:pt idx="6310">
                  <c:v>1.4920052201971039</c:v>
                </c:pt>
                <c:pt idx="6311">
                  <c:v>1.5326367530433924</c:v>
                </c:pt>
                <c:pt idx="6312">
                  <c:v>1.578171797128965</c:v>
                </c:pt>
                <c:pt idx="6313">
                  <c:v>1.6284304243899042</c:v>
                </c:pt>
                <c:pt idx="6314">
                  <c:v>1.6823308760668909</c:v>
                </c:pt>
                <c:pt idx="6315">
                  <c:v>1.7380243505921138</c:v>
                </c:pt>
                <c:pt idx="6316">
                  <c:v>1.7931265267699423</c:v>
                </c:pt>
                <c:pt idx="6317">
                  <c:v>1.8450535988638532</c:v>
                </c:pt>
                <c:pt idx="6318">
                  <c:v>1.8914288308978056</c:v>
                </c:pt>
                <c:pt idx="6319">
                  <c:v>1.9304276323991962</c:v>
                </c:pt>
                <c:pt idx="6320">
                  <c:v>1.9609482315683446</c:v>
                </c:pt>
                <c:pt idx="6321">
                  <c:v>1.9826238108520142</c:v>
                </c:pt>
                <c:pt idx="6322">
                  <c:v>1.9957701166712152</c:v>
                </c:pt>
                <c:pt idx="6323">
                  <c:v>2.0012760685370949</c:v>
                </c:pt>
                <c:pt idx="6324">
                  <c:v>2.0003520220907034</c:v>
                </c:pt>
                <c:pt idx="6325">
                  <c:v>1.9942140065256657</c:v>
                </c:pt>
                <c:pt idx="6326">
                  <c:v>1.9839442976588517</c:v>
                </c:pt>
                <c:pt idx="6327">
                  <c:v>1.9705489325056249</c:v>
                </c:pt>
                <c:pt idx="6328">
                  <c:v>1.9549902277942282</c:v>
                </c:pt>
                <c:pt idx="6329">
                  <c:v>1.9381298195294163</c:v>
                </c:pt>
                <c:pt idx="6330">
                  <c:v>1.9207054982579512</c:v>
                </c:pt>
                <c:pt idx="6331">
                  <c:v>1.9033471376292597</c:v>
                </c:pt>
                <c:pt idx="6332">
                  <c:v>1.8865377085848898</c:v>
                </c:pt>
                <c:pt idx="6333">
                  <c:v>1.8705283235601466</c:v>
                </c:pt>
                <c:pt idx="6334">
                  <c:v>1.8552781969293737</c:v>
                </c:pt>
                <c:pt idx="6335">
                  <c:v>1.8404444779675491</c:v>
                </c:pt>
                <c:pt idx="6336">
                  <c:v>1.8254494761470588</c:v>
                </c:pt>
                <c:pt idx="6337">
                  <c:v>1.8096382530282484</c:v>
                </c:pt>
                <c:pt idx="6338">
                  <c:v>1.7924003054488089</c:v>
                </c:pt>
                <c:pt idx="6339">
                  <c:v>1.7731267807390456</c:v>
                </c:pt>
                <c:pt idx="6340">
                  <c:v>1.7511011301589496</c:v>
                </c:pt>
                <c:pt idx="6341">
                  <c:v>1.7255055449399477</c:v>
                </c:pt>
                <c:pt idx="6342">
                  <c:v>1.6955606977421211</c:v>
                </c:pt>
                <c:pt idx="6343">
                  <c:v>1.6606773519557925</c:v>
                </c:pt>
                <c:pt idx="6344">
                  <c:v>1.6205266258688356</c:v>
                </c:pt>
                <c:pt idx="6345">
                  <c:v>1.5750338988529693</c:v>
                </c:pt>
                <c:pt idx="6346">
                  <c:v>1.5243336437275532</c:v>
                </c:pt>
                <c:pt idx="6347">
                  <c:v>1.4687024576077985</c:v>
                </c:pt>
                <c:pt idx="6348">
                  <c:v>1.4085115707295923</c:v>
                </c:pt>
                <c:pt idx="6349">
                  <c:v>1.3442622826630746</c:v>
                </c:pt>
                <c:pt idx="6350">
                  <c:v>1.2766910678488355</c:v>
                </c:pt>
                <c:pt idx="6351">
                  <c:v>1.2068177591348777</c:v>
                </c:pt>
                <c:pt idx="6352">
                  <c:v>1.1358282377905464</c:v>
                </c:pt>
                <c:pt idx="6353">
                  <c:v>1.0648609743058686</c:v>
                </c:pt>
                <c:pt idx="6354">
                  <c:v>0.99483886539179667</c:v>
                </c:pt>
                <c:pt idx="6355">
                  <c:v>0.92635762226604557</c:v>
                </c:pt>
                <c:pt idx="6356">
                  <c:v>0.85960912228833908</c:v>
                </c:pt>
                <c:pt idx="6357">
                  <c:v>0.79436295653457545</c:v>
                </c:pt>
                <c:pt idx="6358">
                  <c:v>0.72995764106238215</c:v>
                </c:pt>
                <c:pt idx="6359">
                  <c:v>0.66529618010198111</c:v>
                </c:pt>
                <c:pt idx="6360">
                  <c:v>0.5989847534667464</c:v>
                </c:pt>
                <c:pt idx="6361">
                  <c:v>0.52965326048147587</c:v>
                </c:pt>
                <c:pt idx="6362">
                  <c:v>0.45628811943639869</c:v>
                </c:pt>
                <c:pt idx="6363">
                  <c:v>0.37839138196141797</c:v>
                </c:pt>
                <c:pt idx="6364">
                  <c:v>0.29592374852198022</c:v>
                </c:pt>
                <c:pt idx="6365">
                  <c:v>0.20913685979531285</c:v>
                </c:pt>
                <c:pt idx="6366">
                  <c:v>0.11839609127988626</c:v>
                </c:pt>
                <c:pt idx="6367">
                  <c:v>2.3997693356933955E-2</c:v>
                </c:pt>
                <c:pt idx="6368">
                  <c:v>-7.3982459625488342E-2</c:v>
                </c:pt>
                <c:pt idx="6369">
                  <c:v>-0.17572336401033656</c:v>
                </c:pt>
                <c:pt idx="6370">
                  <c:v>-0.28159254415032808</c:v>
                </c:pt>
                <c:pt idx="6371">
                  <c:v>-0.39205037107724627</c:v>
                </c:pt>
                <c:pt idx="6372">
                  <c:v>-0.50754043276796734</c:v>
                </c:pt>
                <c:pt idx="6373">
                  <c:v>-0.628349005991645</c:v>
                </c:pt>
                <c:pt idx="6374">
                  <c:v>-0.75443714525898053</c:v>
                </c:pt>
                <c:pt idx="6375">
                  <c:v>-0.88528760013843755</c:v>
                </c:pt>
                <c:pt idx="6376">
                  <c:v>-1.0197989784983177</c:v>
                </c:pt>
                <c:pt idx="6377">
                  <c:v>-1.1562357817045867</c:v>
                </c:pt>
                <c:pt idx="6378">
                  <c:v>-1.2922761305014077</c:v>
                </c:pt>
                <c:pt idx="6379">
                  <c:v>-1.4252385096336762</c:v>
                </c:pt>
                <c:pt idx="6380">
                  <c:v>-1.5525403477623057</c:v>
                </c:pt>
                <c:pt idx="6381">
                  <c:v>-1.6722376599551645</c:v>
                </c:pt>
                <c:pt idx="6382">
                  <c:v>-1.7833100926568723</c:v>
                </c:pt>
                <c:pt idx="6383">
                  <c:v>-1.8855620373132971</c:v>
                </c:pt>
                <c:pt idx="6384">
                  <c:v>-1.9793253503149024</c:v>
                </c:pt>
                <c:pt idx="6385">
                  <c:v>-2.0651563098779109</c:v>
                </c:pt>
                <c:pt idx="6386">
                  <c:v>-2.1436121819522898</c:v>
                </c:pt>
                <c:pt idx="6387">
                  <c:v>-2.2151428356844547</c:v>
                </c:pt>
                <c:pt idx="6388">
                  <c:v>-2.2800950460743241</c:v>
                </c:pt>
                <c:pt idx="6389">
                  <c:v>-2.3388038731433061</c:v>
                </c:pt>
                <c:pt idx="6390">
                  <c:v>-2.3916985539399214</c:v>
                </c:pt>
                <c:pt idx="6391">
                  <c:v>-2.4393481714571901</c:v>
                </c:pt>
                <c:pt idx="6392">
                  <c:v>-2.4824444531404075</c:v>
                </c:pt>
                <c:pt idx="6393">
                  <c:v>-2.5217289664131335</c:v>
                </c:pt>
                <c:pt idx="6394">
                  <c:v>-2.5578634366553561</c:v>
                </c:pt>
                <c:pt idx="6395">
                  <c:v>-2.5912775319313957</c:v>
                </c:pt>
                <c:pt idx="6396">
                  <c:v>-2.6220322054051302</c:v>
                </c:pt>
                <c:pt idx="6397">
                  <c:v>-2.6497360954659381</c:v>
                </c:pt>
                <c:pt idx="6398">
                  <c:v>-2.6735558934095267</c:v>
                </c:pt>
                <c:pt idx="6399">
                  <c:v>-2.6923193905080467</c:v>
                </c:pt>
                <c:pt idx="6400">
                  <c:v>-2.7047078064020496</c:v>
                </c:pt>
                <c:pt idx="6401">
                  <c:v>-2.7095517817688126</c:v>
                </c:pt>
                <c:pt idx="6402">
                  <c:v>-2.7061386527708193</c:v>
                </c:pt>
                <c:pt idx="6403">
                  <c:v>-2.6943376914994008</c:v>
                </c:pt>
                <c:pt idx="6404">
                  <c:v>-2.6744521713106173</c:v>
                </c:pt>
                <c:pt idx="6405">
                  <c:v>-2.6469287850969989</c:v>
                </c:pt>
                <c:pt idx="6406">
                  <c:v>-2.612171777475087</c:v>
                </c:pt>
                <c:pt idx="6407">
                  <c:v>-2.5705618155808918</c:v>
                </c:pt>
                <c:pt idx="6408">
                  <c:v>-2.5225448116693601</c:v>
                </c:pt>
                <c:pt idx="6409">
                  <c:v>-2.4686528273805819</c:v>
                </c:pt>
                <c:pt idx="6410">
                  <c:v>-2.409457457687378</c:v>
                </c:pt>
                <c:pt idx="6411">
                  <c:v>-2.3455115865560727</c:v>
                </c:pt>
                <c:pt idx="6412">
                  <c:v>-2.2773045732296282</c:v>
                </c:pt>
                <c:pt idx="6413">
                  <c:v>-2.205216175226385</c:v>
                </c:pt>
                <c:pt idx="6414">
                  <c:v>-2.1294929994883409</c:v>
                </c:pt>
                <c:pt idx="6415">
                  <c:v>-2.0502999470830146</c:v>
                </c:pt>
                <c:pt idx="6416">
                  <c:v>-1.967803479029252</c:v>
                </c:pt>
                <c:pt idx="6417">
                  <c:v>-1.8821911711892756</c:v>
                </c:pt>
                <c:pt idx="6418">
                  <c:v>-1.7936177072102562</c:v>
                </c:pt>
                <c:pt idx="6419">
                  <c:v>-1.7021280410613333</c:v>
                </c:pt>
                <c:pt idx="6420">
                  <c:v>-1.6076038658007219</c:v>
                </c:pt>
                <c:pt idx="6421">
                  <c:v>-1.5097976548191285</c:v>
                </c:pt>
                <c:pt idx="6422">
                  <c:v>-1.4084805449278448</c:v>
                </c:pt>
                <c:pt idx="6423">
                  <c:v>-1.3036146076801898</c:v>
                </c:pt>
                <c:pt idx="6424">
                  <c:v>-1.1954657743742441</c:v>
                </c:pt>
                <c:pt idx="6425">
                  <c:v>-1.0846842080301706</c:v>
                </c:pt>
                <c:pt idx="6426">
                  <c:v>-0.9723607686260487</c:v>
                </c:pt>
                <c:pt idx="6427">
                  <c:v>-0.85996956379556611</c:v>
                </c:pt>
                <c:pt idx="6428">
                  <c:v>-0.74916506696534679</c:v>
                </c:pt>
                <c:pt idx="6429">
                  <c:v>-0.64156103511152973</c:v>
                </c:pt>
                <c:pt idx="6430">
                  <c:v>-0.53861345307865205</c:v>
                </c:pt>
                <c:pt idx="6431">
                  <c:v>-0.44156116539675294</c:v>
                </c:pt>
                <c:pt idx="6432">
                  <c:v>-0.35130916380957539</c:v>
                </c:pt>
                <c:pt idx="6433">
                  <c:v>-0.26826539385017623</c:v>
                </c:pt>
                <c:pt idx="6434">
                  <c:v>-0.19224015950757917</c:v>
                </c:pt>
                <c:pt idx="6435">
                  <c:v>-0.12245978475236478</c:v>
                </c:pt>
                <c:pt idx="6436">
                  <c:v>-5.7688119892073508E-2</c:v>
                </c:pt>
                <c:pt idx="6437">
                  <c:v>3.5532176092414689E-3</c:v>
                </c:pt>
                <c:pt idx="6438">
                  <c:v>6.2702638495522267E-2</c:v>
                </c:pt>
                <c:pt idx="6439">
                  <c:v>0.12087748651440761</c:v>
                </c:pt>
                <c:pt idx="6440">
                  <c:v>0.17867113153667033</c:v>
                </c:pt>
                <c:pt idx="6441">
                  <c:v>0.23614598757832639</c:v>
                </c:pt>
                <c:pt idx="6442">
                  <c:v>0.29307515502950132</c:v>
                </c:pt>
                <c:pt idx="6443">
                  <c:v>0.34925463716177191</c:v>
                </c:pt>
                <c:pt idx="6444">
                  <c:v>0.40463863554804069</c:v>
                </c:pt>
                <c:pt idx="6445">
                  <c:v>0.45926068609198817</c:v>
                </c:pt>
                <c:pt idx="6446">
                  <c:v>0.51304934875330821</c:v>
                </c:pt>
                <c:pt idx="6447">
                  <c:v>0.56564827272428519</c:v>
                </c:pt>
                <c:pt idx="6448">
                  <c:v>0.61634826595257219</c:v>
                </c:pt>
                <c:pt idx="6449">
                  <c:v>0.66418894067952061</c:v>
                </c:pt>
                <c:pt idx="6450">
                  <c:v>0.70820982479288186</c:v>
                </c:pt>
                <c:pt idx="6451">
                  <c:v>0.74773929728154476</c:v>
                </c:pt>
                <c:pt idx="6452">
                  <c:v>0.78251578661576771</c:v>
                </c:pt>
                <c:pt idx="6453">
                  <c:v>0.81259784102092769</c:v>
                </c:pt>
                <c:pt idx="6454">
                  <c:v>0.83828382625161446</c:v>
                </c:pt>
                <c:pt idx="6455">
                  <c:v>0.86012227360453963</c:v>
                </c:pt>
                <c:pt idx="6456">
                  <c:v>0.87883742726206826</c:v>
                </c:pt>
                <c:pt idx="6457">
                  <c:v>0.89509886397555094</c:v>
                </c:pt>
                <c:pt idx="6458">
                  <c:v>0.909252679754742</c:v>
                </c:pt>
                <c:pt idx="6459">
                  <c:v>0.9211644366534828</c:v>
                </c:pt>
                <c:pt idx="6460">
                  <c:v>0.93028169584336851</c:v>
                </c:pt>
                <c:pt idx="6461">
                  <c:v>0.93588433447450314</c:v>
                </c:pt>
                <c:pt idx="6462">
                  <c:v>0.93731230413048705</c:v>
                </c:pt>
                <c:pt idx="6463">
                  <c:v>0.93396912719785563</c:v>
                </c:pt>
                <c:pt idx="6464">
                  <c:v>0.92515247026994096</c:v>
                </c:pt>
                <c:pt idx="6465">
                  <c:v>0.90994890928527095</c:v>
                </c:pt>
                <c:pt idx="6466">
                  <c:v>0.8873152174136828</c:v>
                </c:pt>
                <c:pt idx="6467">
                  <c:v>0.85628829427608966</c:v>
                </c:pt>
                <c:pt idx="6468">
                  <c:v>0.8162461164880811</c:v>
                </c:pt>
                <c:pt idx="6469">
                  <c:v>0.76717515156410232</c:v>
                </c:pt>
                <c:pt idx="6470">
                  <c:v>0.70988424872072142</c:v>
                </c:pt>
                <c:pt idx="6471">
                  <c:v>0.64608017035303122</c:v>
                </c:pt>
                <c:pt idx="6472">
                  <c:v>0.57822156762546306</c:v>
                </c:pt>
                <c:pt idx="6473">
                  <c:v>0.50917076011947027</c:v>
                </c:pt>
                <c:pt idx="6474">
                  <c:v>0.44180787227296603</c:v>
                </c:pt>
                <c:pt idx="6475">
                  <c:v>0.37871812144333705</c:v>
                </c:pt>
                <c:pt idx="6476">
                  <c:v>0.32193577126798756</c:v>
                </c:pt>
                <c:pt idx="6477">
                  <c:v>0.27274744277072721</c:v>
                </c:pt>
                <c:pt idx="6478">
                  <c:v>0.23152974025084758</c:v>
                </c:pt>
                <c:pt idx="6479">
                  <c:v>0.19757806430281197</c:v>
                </c:pt>
                <c:pt idx="6480">
                  <c:v>0.16907930013439401</c:v>
                </c:pt>
                <c:pt idx="6481">
                  <c:v>0.14342503457499081</c:v>
                </c:pt>
                <c:pt idx="6482">
                  <c:v>0.11774073800360621</c:v>
                </c:pt>
                <c:pt idx="6483">
                  <c:v>8.9316614015120283E-2</c:v>
                </c:pt>
                <c:pt idx="6484">
                  <c:v>5.583988173865647E-2</c:v>
                </c:pt>
                <c:pt idx="6485">
                  <c:v>1.5549998542495011E-2</c:v>
                </c:pt>
                <c:pt idx="6486">
                  <c:v>-3.2594078402949755E-2</c:v>
                </c:pt>
                <c:pt idx="6487">
                  <c:v>-8.875588393686501E-2</c:v>
                </c:pt>
                <c:pt idx="6488">
                  <c:v>-0.1521407146161303</c:v>
                </c:pt>
                <c:pt idx="6489">
                  <c:v>-0.22105470817265707</c:v>
                </c:pt>
                <c:pt idx="6490">
                  <c:v>-0.2931251910730211</c:v>
                </c:pt>
                <c:pt idx="6491">
                  <c:v>-0.36563805556324269</c:v>
                </c:pt>
                <c:pt idx="6492">
                  <c:v>-0.43591731997850452</c:v>
                </c:pt>
                <c:pt idx="6493">
                  <c:v>-0.50168184326847298</c:v>
                </c:pt>
                <c:pt idx="6494">
                  <c:v>-0.56126233001015635</c:v>
                </c:pt>
                <c:pt idx="6495">
                  <c:v>-0.61357186411160847</c:v>
                </c:pt>
                <c:pt idx="6496">
                  <c:v>-0.65791632995724836</c:v>
                </c:pt>
                <c:pt idx="6497">
                  <c:v>-0.69381544803582595</c:v>
                </c:pt>
                <c:pt idx="6498">
                  <c:v>-0.72090275940453108</c:v>
                </c:pt>
                <c:pt idx="6499">
                  <c:v>-0.73892007627606549</c:v>
                </c:pt>
                <c:pt idx="6500">
                  <c:v>-0.74781182944568469</c:v>
                </c:pt>
                <c:pt idx="6501">
                  <c:v>-0.74787637373753646</c:v>
                </c:pt>
                <c:pt idx="6502">
                  <c:v>-0.73987322240234832</c:v>
                </c:pt>
                <c:pt idx="6503">
                  <c:v>-0.72501649072455199</c:v>
                </c:pt>
                <c:pt idx="6504">
                  <c:v>-0.70490881485476398</c:v>
                </c:pt>
                <c:pt idx="6505">
                  <c:v>-0.68150012584796704</c:v>
                </c:pt>
                <c:pt idx="6506">
                  <c:v>-0.65706303059913629</c:v>
                </c:pt>
                <c:pt idx="6507">
                  <c:v>-0.6341052876741089</c:v>
                </c:pt>
                <c:pt idx="6508">
                  <c:v>-0.61515956081039114</c:v>
                </c:pt>
                <c:pt idx="6509">
                  <c:v>-0.60246894852225696</c:v>
                </c:pt>
                <c:pt idx="6510">
                  <c:v>-0.59767429505887415</c:v>
                </c:pt>
                <c:pt idx="6511">
                  <c:v>-0.6016728861280316</c:v>
                </c:pt>
                <c:pt idx="6512">
                  <c:v>-0.61471460714973847</c:v>
                </c:pt>
                <c:pt idx="6513">
                  <c:v>-0.63658033365723266</c:v>
                </c:pt>
                <c:pt idx="6514">
                  <c:v>-0.66669968857310169</c:v>
                </c:pt>
                <c:pt idx="6515">
                  <c:v>-0.7042615074488805</c:v>
                </c:pt>
                <c:pt idx="6516">
                  <c:v>-0.74837727552848621</c:v>
                </c:pt>
                <c:pt idx="6517">
                  <c:v>-0.7981982348676927</c:v>
                </c:pt>
                <c:pt idx="6518">
                  <c:v>-0.85286603860047405</c:v>
                </c:pt>
                <c:pt idx="6519">
                  <c:v>-0.91133919712232725</c:v>
                </c:pt>
                <c:pt idx="6520">
                  <c:v>-0.97223783324905377</c:v>
                </c:pt>
                <c:pt idx="6521">
                  <c:v>-1.0338237661116925</c:v>
                </c:pt>
                <c:pt idx="6522">
                  <c:v>-1.0941731463477022</c:v>
                </c:pt>
                <c:pt idx="6523">
                  <c:v>-1.1514675661858953</c:v>
                </c:pt>
                <c:pt idx="6524">
                  <c:v>-1.2042367193881256</c:v>
                </c:pt>
                <c:pt idx="6525">
                  <c:v>-1.2514774750003899</c:v>
                </c:pt>
                <c:pt idx="6526">
                  <c:v>-1.2926896640320733</c:v>
                </c:pt>
                <c:pt idx="6527">
                  <c:v>-1.3278773118267213</c:v>
                </c:pt>
                <c:pt idx="6528">
                  <c:v>-1.3575227797204286</c:v>
                </c:pt>
                <c:pt idx="6529">
                  <c:v>-1.3825048973984366</c:v>
                </c:pt>
                <c:pt idx="6530">
                  <c:v>-1.4039576709484827</c:v>
                </c:pt>
                <c:pt idx="6531">
                  <c:v>-1.4231226197256075</c:v>
                </c:pt>
                <c:pt idx="6532">
                  <c:v>-1.4412344069473517</c:v>
                </c:pt>
                <c:pt idx="6533">
                  <c:v>-1.4594205773789277</c:v>
                </c:pt>
                <c:pt idx="6534">
                  <c:v>-1.4785942085330217</c:v>
                </c:pt>
                <c:pt idx="6535">
                  <c:v>-1.4993889347581775</c:v>
                </c:pt>
                <c:pt idx="6536">
                  <c:v>-1.5222028308406004</c:v>
                </c:pt>
                <c:pt idx="6537">
                  <c:v>-1.5473321997872089</c:v>
                </c:pt>
                <c:pt idx="6538">
                  <c:v>-1.5751022393543899</c:v>
                </c:pt>
                <c:pt idx="6539">
                  <c:v>-1.605889850511752</c:v>
                </c:pt>
                <c:pt idx="6540">
                  <c:v>-1.6399936107531086</c:v>
                </c:pt>
                <c:pt idx="6541">
                  <c:v>-1.6773932692310103</c:v>
                </c:pt>
                <c:pt idx="6542">
                  <c:v>-1.7174555379430845</c:v>
                </c:pt>
                <c:pt idx="6543">
                  <c:v>-1.7586659913560461</c:v>
                </c:pt>
                <c:pt idx="6544">
                  <c:v>-1.798541468245384</c:v>
                </c:pt>
                <c:pt idx="6545">
                  <c:v>-1.8338188235514936</c:v>
                </c:pt>
                <c:pt idx="6546">
                  <c:v>-1.860828679679347</c:v>
                </c:pt>
                <c:pt idx="6547">
                  <c:v>-1.8758934261213092</c:v>
                </c:pt>
                <c:pt idx="6548">
                  <c:v>-1.8757230906630331</c:v>
                </c:pt>
                <c:pt idx="6549">
                  <c:v>-1.8578693764713332</c:v>
                </c:pt>
                <c:pt idx="6550">
                  <c:v>-1.8211528504879975</c:v>
                </c:pt>
                <c:pt idx="6551">
                  <c:v>-1.7658809437235561</c:v>
                </c:pt>
                <c:pt idx="6552">
                  <c:v>-1.6937813364370831</c:v>
                </c:pt>
                <c:pt idx="6553">
                  <c:v>-1.6076616660747376</c:v>
                </c:pt>
                <c:pt idx="6554">
                  <c:v>-1.5108447482826026</c:v>
                </c:pt>
                <c:pt idx="6555">
                  <c:v>-1.406530964563536</c:v>
                </c:pt>
                <c:pt idx="6556">
                  <c:v>-1.2973371786600194</c:v>
                </c:pt>
                <c:pt idx="6557">
                  <c:v>-1.1851737720940432</c:v>
                </c:pt>
                <c:pt idx="6558">
                  <c:v>-1.0713781093886918</c:v>
                </c:pt>
                <c:pt idx="6559">
                  <c:v>-0.95693375930745439</c:v>
                </c:pt>
                <c:pt idx="6560">
                  <c:v>-0.84268423080506893</c:v>
                </c:pt>
                <c:pt idx="6561">
                  <c:v>-0.72946993530686832</c:v>
                </c:pt>
                <c:pt idx="6562">
                  <c:v>-0.61816114272152367</c:v>
                </c:pt>
                <c:pt idx="6563">
                  <c:v>-0.50963947176835134</c:v>
                </c:pt>
                <c:pt idx="6564">
                  <c:v>-0.40474296855412423</c:v>
                </c:pt>
                <c:pt idx="6565">
                  <c:v>-0.3041771525150157</c:v>
                </c:pt>
                <c:pt idx="6566">
                  <c:v>-0.20844314669811154</c:v>
                </c:pt>
                <c:pt idx="6567">
                  <c:v>-0.11779098075521653</c:v>
                </c:pt>
                <c:pt idx="6568">
                  <c:v>-3.2174026432338146E-2</c:v>
                </c:pt>
                <c:pt idx="6569">
                  <c:v>4.8791879528528335E-2</c:v>
                </c:pt>
                <c:pt idx="6570">
                  <c:v>0.12588174043773825</c:v>
                </c:pt>
                <c:pt idx="6571">
                  <c:v>0.20032991692504182</c:v>
                </c:pt>
                <c:pt idx="6572">
                  <c:v>0.27382527644320864</c:v>
                </c:pt>
                <c:pt idx="6573">
                  <c:v>0.34837231476682778</c:v>
                </c:pt>
                <c:pt idx="6574">
                  <c:v>0.42609264103184608</c:v>
                </c:pt>
                <c:pt idx="6575">
                  <c:v>0.50903874280286587</c:v>
                </c:pt>
                <c:pt idx="6576">
                  <c:v>0.59899838832231456</c:v>
                </c:pt>
                <c:pt idx="6577">
                  <c:v>0.69727404151180228</c:v>
                </c:pt>
                <c:pt idx="6578">
                  <c:v>0.8044756830913854</c:v>
                </c:pt>
                <c:pt idx="6579">
                  <c:v>0.92037124606370901</c:v>
                </c:pt>
                <c:pt idx="6580">
                  <c:v>1.0438283707049263</c:v>
                </c:pt>
                <c:pt idx="6581">
                  <c:v>1.1728756520657064</c:v>
                </c:pt>
                <c:pt idx="6582">
                  <c:v>1.3048825072309216</c:v>
                </c:pt>
                <c:pt idx="6583">
                  <c:v>1.4368429840116055</c:v>
                </c:pt>
                <c:pt idx="6584">
                  <c:v>1.5657681467824598</c:v>
                </c:pt>
                <c:pt idx="6585">
                  <c:v>1.6891218578109501</c:v>
                </c:pt>
                <c:pt idx="6586">
                  <c:v>1.8051132543801285</c:v>
                </c:pt>
                <c:pt idx="6587">
                  <c:v>1.9127250804015135</c:v>
                </c:pt>
                <c:pt idx="6588">
                  <c:v>2.0115727129918577</c:v>
                </c:pt>
                <c:pt idx="6589">
                  <c:v>2.1017667526518351</c:v>
                </c:pt>
                <c:pt idx="6590">
                  <c:v>2.1838330854418997</c:v>
                </c:pt>
                <c:pt idx="6591">
                  <c:v>2.2586296620317001</c:v>
                </c:pt>
                <c:pt idx="6592">
                  <c:v>2.3271801885156229</c:v>
                </c:pt>
                <c:pt idx="6593">
                  <c:v>2.3904020512131088</c:v>
                </c:pt>
                <c:pt idx="6594">
                  <c:v>2.4488577786150545</c:v>
                </c:pt>
                <c:pt idx="6595">
                  <c:v>2.5026961656368401</c:v>
                </c:pt>
                <c:pt idx="6596">
                  <c:v>2.5517545610567152</c:v>
                </c:pt>
                <c:pt idx="6597">
                  <c:v>2.5957078528596433</c:v>
                </c:pt>
                <c:pt idx="6598">
                  <c:v>2.6342354239185624</c:v>
                </c:pt>
                <c:pt idx="6599">
                  <c:v>2.6671785145518192</c:v>
                </c:pt>
                <c:pt idx="6600">
                  <c:v>2.6946240397460737</c:v>
                </c:pt>
                <c:pt idx="6601">
                  <c:v>2.7168824851544429</c:v>
                </c:pt>
                <c:pt idx="6602">
                  <c:v>2.7343855917582038</c:v>
                </c:pt>
                <c:pt idx="6603">
                  <c:v>2.7475798874304274</c:v>
                </c:pt>
                <c:pt idx="6604">
                  <c:v>2.7568888819964248</c:v>
                </c:pt>
                <c:pt idx="6605">
                  <c:v>2.7627331551934726</c:v>
                </c:pt>
                <c:pt idx="6606">
                  <c:v>2.7655104272939757</c:v>
                </c:pt>
                <c:pt idx="6607">
                  <c:v>2.7654941005359306</c:v>
                </c:pt>
                <c:pt idx="6608">
                  <c:v>2.7627596371845353</c:v>
                </c:pt>
                <c:pt idx="6609">
                  <c:v>2.7572515065947014</c:v>
                </c:pt>
                <c:pt idx="6610">
                  <c:v>2.7489346181042764</c:v>
                </c:pt>
                <c:pt idx="6611">
                  <c:v>2.7378258753617759</c:v>
                </c:pt>
                <c:pt idx="6612">
                  <c:v>2.7237651612565519</c:v>
                </c:pt>
                <c:pt idx="6613">
                  <c:v>2.7060723040161401</c:v>
                </c:pt>
                <c:pt idx="6614">
                  <c:v>2.6834170972240536</c:v>
                </c:pt>
                <c:pt idx="6615">
                  <c:v>2.6540447662397715</c:v>
                </c:pt>
                <c:pt idx="6616">
                  <c:v>2.6161969624180048</c:v>
                </c:pt>
                <c:pt idx="6617">
                  <c:v>2.5684977802631663</c:v>
                </c:pt>
                <c:pt idx="6618">
                  <c:v>2.5101807648890402</c:v>
                </c:pt>
                <c:pt idx="6619">
                  <c:v>2.4411383386777121</c:v>
                </c:pt>
                <c:pt idx="6620">
                  <c:v>2.3618999116383561</c:v>
                </c:pt>
                <c:pt idx="6621">
                  <c:v>2.273671665622647</c:v>
                </c:pt>
                <c:pt idx="6622">
                  <c:v>2.1783599056844234</c:v>
                </c:pt>
                <c:pt idx="6623">
                  <c:v>2.0783922959659948</c:v>
                </c:pt>
                <c:pt idx="6624">
                  <c:v>1.9763494825620478</c:v>
                </c:pt>
                <c:pt idx="6625">
                  <c:v>1.8745472272059269</c:v>
                </c:pt>
                <c:pt idx="6626">
                  <c:v>1.7746694903590539</c:v>
                </c:pt>
                <c:pt idx="6627">
                  <c:v>1.6775662884223832</c:v>
                </c:pt>
                <c:pt idx="6628">
                  <c:v>1.5832659975702226</c:v>
                </c:pt>
                <c:pt idx="6629">
                  <c:v>1.491052086269157</c:v>
                </c:pt>
                <c:pt idx="6630">
                  <c:v>1.3994730306613967</c:v>
                </c:pt>
                <c:pt idx="6631">
                  <c:v>1.3063919850830867</c:v>
                </c:pt>
                <c:pt idx="6632">
                  <c:v>1.2092019160125296</c:v>
                </c:pt>
                <c:pt idx="6633">
                  <c:v>1.1051545472137794</c:v>
                </c:pt>
                <c:pt idx="6634">
                  <c:v>0.99170259100040525</c:v>
                </c:pt>
                <c:pt idx="6635">
                  <c:v>0.86680460930570613</c:v>
                </c:pt>
                <c:pt idx="6636">
                  <c:v>0.72914739437803222</c:v>
                </c:pt>
                <c:pt idx="6637">
                  <c:v>0.57822668317181258</c:v>
                </c:pt>
                <c:pt idx="6638">
                  <c:v>0.41427658394300454</c:v>
                </c:pt>
                <c:pt idx="6639">
                  <c:v>0.23814113861320649</c:v>
                </c:pt>
                <c:pt idx="6640">
                  <c:v>5.1231450103760935E-2</c:v>
                </c:pt>
                <c:pt idx="6641">
                  <c:v>-0.1443756865663845</c:v>
                </c:pt>
                <c:pt idx="6642">
                  <c:v>-0.34581719054039262</c:v>
                </c:pt>
                <c:pt idx="6643">
                  <c:v>-0.54945310956058235</c:v>
                </c:pt>
                <c:pt idx="6644">
                  <c:v>-0.75105209294332587</c:v>
                </c:pt>
                <c:pt idx="6645">
                  <c:v>-0.94621125395563432</c:v>
                </c:pt>
                <c:pt idx="6646">
                  <c:v>-1.1310099135966187</c:v>
                </c:pt>
                <c:pt idx="6647">
                  <c:v>-1.3026275489113384</c:v>
                </c:pt>
                <c:pt idx="6648">
                  <c:v>-1.4596169648786368</c:v>
                </c:pt>
                <c:pt idx="6649">
                  <c:v>-1.601785103353653</c:v>
                </c:pt>
                <c:pt idx="6650">
                  <c:v>-1.7298182667798758</c:v>
                </c:pt>
                <c:pt idx="6651">
                  <c:v>-1.8448118439974657</c:v>
                </c:pt>
                <c:pt idx="6652">
                  <c:v>-1.9478443899465172</c:v>
                </c:pt>
                <c:pt idx="6653">
                  <c:v>-2.0397159240500065</c:v>
                </c:pt>
                <c:pt idx="6654">
                  <c:v>-2.1208910091882394</c:v>
                </c:pt>
                <c:pt idx="6655">
                  <c:v>-2.1915895095052154</c:v>
                </c:pt>
                <c:pt idx="6656">
                  <c:v>-2.2519789039947011</c:v>
                </c:pt>
                <c:pt idx="6657">
                  <c:v>-2.3024159804566722</c:v>
                </c:pt>
                <c:pt idx="6658">
                  <c:v>-2.3436034944424557</c:v>
                </c:pt>
                <c:pt idx="6659">
                  <c:v>-2.3765959728401174</c:v>
                </c:pt>
                <c:pt idx="6660">
                  <c:v>-2.4027618747460626</c:v>
                </c:pt>
                <c:pt idx="6661">
                  <c:v>-2.4238075712990241</c:v>
                </c:pt>
                <c:pt idx="6662">
                  <c:v>-2.441821247762062</c:v>
                </c:pt>
                <c:pt idx="6663">
                  <c:v>-2.4592129851825151</c:v>
                </c:pt>
                <c:pt idx="6664">
                  <c:v>-2.4784652220074075</c:v>
                </c:pt>
                <c:pt idx="6665">
                  <c:v>-2.5017230170946876</c:v>
                </c:pt>
                <c:pt idx="6666">
                  <c:v>-2.5303966728115541</c:v>
                </c:pt>
                <c:pt idx="6667">
                  <c:v>-2.5649830564457679</c:v>
                </c:pt>
                <c:pt idx="6668">
                  <c:v>-2.60512975928525</c:v>
                </c:pt>
                <c:pt idx="6669">
                  <c:v>-2.6497832754471125</c:v>
                </c:pt>
                <c:pt idx="6670">
                  <c:v>-2.697341561599611</c:v>
                </c:pt>
                <c:pt idx="6671">
                  <c:v>-2.7458600505683144</c:v>
                </c:pt>
                <c:pt idx="6672">
                  <c:v>-2.7932899081429414</c:v>
                </c:pt>
                <c:pt idx="6673">
                  <c:v>-2.8376689022403001</c:v>
                </c:pt>
                <c:pt idx="6674">
                  <c:v>-2.8772452054120907</c:v>
                </c:pt>
                <c:pt idx="6675">
                  <c:v>-2.9105388505415171</c:v>
                </c:pt>
                <c:pt idx="6676">
                  <c:v>-2.9363370061988299</c:v>
                </c:pt>
                <c:pt idx="6677">
                  <c:v>-2.9536190957552724</c:v>
                </c:pt>
                <c:pt idx="6678">
                  <c:v>-2.9614377009277306</c:v>
                </c:pt>
                <c:pt idx="6679">
                  <c:v>-2.9588423386333349</c:v>
                </c:pt>
                <c:pt idx="6680">
                  <c:v>-2.9449092961127001</c:v>
                </c:pt>
                <c:pt idx="6681">
                  <c:v>-2.9188553471792344</c:v>
                </c:pt>
                <c:pt idx="6682">
                  <c:v>-2.8801954970163615</c:v>
                </c:pt>
                <c:pt idx="6683">
                  <c:v>-2.8289284504296277</c:v>
                </c:pt>
                <c:pt idx="6684">
                  <c:v>-2.7657018649868368</c:v>
                </c:pt>
                <c:pt idx="6685">
                  <c:v>-2.691830896527458</c:v>
                </c:pt>
                <c:pt idx="6686">
                  <c:v>-2.6090912550817249</c:v>
                </c:pt>
                <c:pt idx="6687">
                  <c:v>-2.519368507971095</c:v>
                </c:pt>
                <c:pt idx="6688">
                  <c:v>-2.4242995852881166</c:v>
                </c:pt>
                <c:pt idx="6689">
                  <c:v>-2.325050423848082</c:v>
                </c:pt>
                <c:pt idx="6690">
                  <c:v>-2.2223499556535016</c:v>
                </c:pt>
                <c:pt idx="6691">
                  <c:v>-2.1167229188068091</c:v>
                </c:pt>
                <c:pt idx="6692">
                  <c:v>-2.0087306434103516</c:v>
                </c:pt>
                <c:pt idx="6693">
                  <c:v>-1.8990827160729153</c:v>
                </c:pt>
                <c:pt idx="6694">
                  <c:v>-1.7886067227931692</c:v>
                </c:pt>
                <c:pt idx="6695">
                  <c:v>-1.6781493216626624</c:v>
                </c:pt>
                <c:pt idx="6696">
                  <c:v>-1.5684731508522534</c:v>
                </c:pt>
                <c:pt idx="6697">
                  <c:v>-1.4601594693747002</c:v>
                </c:pt>
                <c:pt idx="6698">
                  <c:v>-1.3534881566824748</c:v>
                </c:pt>
                <c:pt idx="6699">
                  <c:v>-1.2482866126693262</c:v>
                </c:pt>
                <c:pt idx="6700">
                  <c:v>-1.1438353542993456</c:v>
                </c:pt>
                <c:pt idx="6701">
                  <c:v>-1.0389758707793575</c:v>
                </c:pt>
                <c:pt idx="6702">
                  <c:v>-0.93246107928919009</c:v>
                </c:pt>
                <c:pt idx="6703">
                  <c:v>-0.82335976919475073</c:v>
                </c:pt>
                <c:pt idx="6704">
                  <c:v>-0.71126607877235726</c:v>
                </c:pt>
                <c:pt idx="6705">
                  <c:v>-0.59631094409868191</c:v>
                </c:pt>
                <c:pt idx="6706">
                  <c:v>-0.47912142002212132</c:v>
                </c:pt>
                <c:pt idx="6707">
                  <c:v>-0.36075320325594418</c:v>
                </c:pt>
                <c:pt idx="6708">
                  <c:v>-0.24258676347571226</c:v>
                </c:pt>
                <c:pt idx="6709">
                  <c:v>-0.12623229159367474</c:v>
                </c:pt>
                <c:pt idx="6710">
                  <c:v>-1.3386947281231836E-2</c:v>
                </c:pt>
                <c:pt idx="6711">
                  <c:v>9.4453340668478505E-2</c:v>
                </c:pt>
                <c:pt idx="6712">
                  <c:v>0.19628947447676348</c:v>
                </c:pt>
                <c:pt idx="6713">
                  <c:v>0.291658887311536</c:v>
                </c:pt>
                <c:pt idx="6714">
                  <c:v>0.38043278020526489</c:v>
                </c:pt>
                <c:pt idx="6715">
                  <c:v>0.46263981559087614</c:v>
                </c:pt>
                <c:pt idx="6716">
                  <c:v>0.53845269372775106</c:v>
                </c:pt>
                <c:pt idx="6717">
                  <c:v>0.60823834707453928</c:v>
                </c:pt>
                <c:pt idx="6718">
                  <c:v>0.67256915484704194</c:v>
                </c:pt>
                <c:pt idx="6719">
                  <c:v>0.7322070364121922</c:v>
                </c:pt>
                <c:pt idx="6720">
                  <c:v>0.78808831034666016</c:v>
                </c:pt>
                <c:pt idx="6721">
                  <c:v>0.84130534751766217</c:v>
                </c:pt>
                <c:pt idx="6722">
                  <c:v>0.89308234777935347</c:v>
                </c:pt>
                <c:pt idx="6723">
                  <c:v>0.94471068676334391</c:v>
                </c:pt>
                <c:pt idx="6724">
                  <c:v>0.99739171994333276</c:v>
                </c:pt>
                <c:pt idx="6725">
                  <c:v>1.0520186098268172</c:v>
                </c:pt>
                <c:pt idx="6726">
                  <c:v>1.1089909476465725</c:v>
                </c:pt>
                <c:pt idx="6727">
                  <c:v>1.1681356976361035</c:v>
                </c:pt>
                <c:pt idx="6728">
                  <c:v>1.2287723979547014</c:v>
                </c:pt>
                <c:pt idx="6729">
                  <c:v>1.2898806109218934</c:v>
                </c:pt>
                <c:pt idx="6730">
                  <c:v>1.3502594835022672</c:v>
                </c:pt>
                <c:pt idx="6731">
                  <c:v>1.4086591978947818</c:v>
                </c:pt>
                <c:pt idx="6732">
                  <c:v>1.4639618026713572</c:v>
                </c:pt>
                <c:pt idx="6733">
                  <c:v>1.5153572464127421</c:v>
                </c:pt>
                <c:pt idx="6734">
                  <c:v>1.5623778673385553</c:v>
                </c:pt>
                <c:pt idx="6735">
                  <c:v>1.6048452989719708</c:v>
                </c:pt>
                <c:pt idx="6736">
                  <c:v>1.6428296577534462</c:v>
                </c:pt>
                <c:pt idx="6737">
                  <c:v>1.6765772937222658</c:v>
                </c:pt>
                <c:pt idx="6738">
                  <c:v>1.706411429977406</c:v>
                </c:pt>
                <c:pt idx="6739">
                  <c:v>1.7326839865026042</c:v>
                </c:pt>
                <c:pt idx="6740">
                  <c:v>1.7557662323294307</c:v>
                </c:pt>
                <c:pt idx="6741">
                  <c:v>1.7760192474260992</c:v>
                </c:pt>
                <c:pt idx="6742">
                  <c:v>1.7937398847054973</c:v>
                </c:pt>
                <c:pt idx="6743">
                  <c:v>1.8091000770931245</c:v>
                </c:pt>
                <c:pt idx="6744">
                  <c:v>1.8220842618583091</c:v>
                </c:pt>
                <c:pt idx="6745">
                  <c:v>1.8324583854296785</c:v>
                </c:pt>
                <c:pt idx="6746">
                  <c:v>1.8398135545245589</c:v>
                </c:pt>
                <c:pt idx="6747">
                  <c:v>1.8436563211713337</c:v>
                </c:pt>
                <c:pt idx="6748">
                  <c:v>1.8434634636750407</c:v>
                </c:pt>
                <c:pt idx="6749">
                  <c:v>1.8386808955843164</c:v>
                </c:pt>
                <c:pt idx="6750">
                  <c:v>1.8287212753675428</c:v>
                </c:pt>
                <c:pt idx="6751">
                  <c:v>1.8129859198092451</c:v>
                </c:pt>
                <c:pt idx="6752">
                  <c:v>1.7909547380068009</c:v>
                </c:pt>
                <c:pt idx="6753">
                  <c:v>1.7624118076789159</c:v>
                </c:pt>
                <c:pt idx="6754">
                  <c:v>1.7276788190688619</c:v>
                </c:pt>
                <c:pt idx="6755">
                  <c:v>1.6876192321002668</c:v>
                </c:pt>
                <c:pt idx="6756">
                  <c:v>1.6434327724755076</c:v>
                </c:pt>
                <c:pt idx="6757">
                  <c:v>1.5964737402834108</c:v>
                </c:pt>
                <c:pt idx="6758">
                  <c:v>1.5481692436644214</c:v>
                </c:pt>
                <c:pt idx="6759">
                  <c:v>1.4999012327478052</c:v>
                </c:pt>
                <c:pt idx="6760">
                  <c:v>1.4527992497110067</c:v>
                </c:pt>
                <c:pt idx="6761">
                  <c:v>1.4075649030887221</c:v>
                </c:pt>
                <c:pt idx="6762">
                  <c:v>1.3644087637678144</c:v>
                </c:pt>
                <c:pt idx="6763">
                  <c:v>1.323056597636461</c:v>
                </c:pt>
                <c:pt idx="6764">
                  <c:v>1.282768538599768</c:v>
                </c:pt>
                <c:pt idx="6765">
                  <c:v>1.2423598820905231</c:v>
                </c:pt>
                <c:pt idx="6766">
                  <c:v>1.2002774102420097</c:v>
                </c:pt>
                <c:pt idx="6767">
                  <c:v>1.1548232138143335</c:v>
                </c:pt>
                <c:pt idx="6768">
                  <c:v>1.1045011900833412</c:v>
                </c:pt>
                <c:pt idx="6769">
                  <c:v>1.0483209294261246</c:v>
                </c:pt>
                <c:pt idx="6770">
                  <c:v>0.98593044712437539</c:v>
                </c:pt>
                <c:pt idx="6771">
                  <c:v>0.91753111585860903</c:v>
                </c:pt>
                <c:pt idx="6772">
                  <c:v>0.84360244413611363</c:v>
                </c:pt>
                <c:pt idx="6773">
                  <c:v>0.76461514914348494</c:v>
                </c:pt>
                <c:pt idx="6774">
                  <c:v>0.6809412924053454</c:v>
                </c:pt>
                <c:pt idx="6775">
                  <c:v>0.59297814705844365</c:v>
                </c:pt>
                <c:pt idx="6776">
                  <c:v>0.50131976355384311</c:v>
                </c:pt>
                <c:pt idx="6777">
                  <c:v>0.406813912048751</c:v>
                </c:pt>
                <c:pt idx="6778">
                  <c:v>0.31049293795314931</c:v>
                </c:pt>
                <c:pt idx="6779">
                  <c:v>0.21347374181795228</c:v>
                </c:pt>
                <c:pt idx="6780">
                  <c:v>0.11690754249429561</c:v>
                </c:pt>
                <c:pt idx="6781">
                  <c:v>2.2014720273171716E-2</c:v>
                </c:pt>
                <c:pt idx="6782">
                  <c:v>-6.9843428324054435E-2</c:v>
                </c:pt>
                <c:pt idx="6783">
                  <c:v>-0.15717660015134982</c:v>
                </c:pt>
                <c:pt idx="6784">
                  <c:v>-0.23850879241900463</c:v>
                </c:pt>
                <c:pt idx="6785">
                  <c:v>-0.31256914365881228</c:v>
                </c:pt>
                <c:pt idx="6786">
                  <c:v>-0.37841821333184605</c:v>
                </c:pt>
                <c:pt idx="6787">
                  <c:v>-0.43549696120173026</c:v>
                </c:pt>
                <c:pt idx="6788">
                  <c:v>-0.48368732151711491</c:v>
                </c:pt>
                <c:pt idx="6789">
                  <c:v>-0.52340062310890678</c:v>
                </c:pt>
                <c:pt idx="6790">
                  <c:v>-0.5555936476120148</c:v>
                </c:pt>
                <c:pt idx="6791">
                  <c:v>-0.58169329012635318</c:v>
                </c:pt>
                <c:pt idx="6792">
                  <c:v>-0.60348487730533162</c:v>
                </c:pt>
                <c:pt idx="6793">
                  <c:v>-0.62293540526491475</c:v>
                </c:pt>
                <c:pt idx="6794">
                  <c:v>-0.64195587302197876</c:v>
                </c:pt>
                <c:pt idx="6795">
                  <c:v>-0.66221634035867061</c:v>
                </c:pt>
                <c:pt idx="6796">
                  <c:v>-0.68504811356433726</c:v>
                </c:pt>
                <c:pt idx="6797">
                  <c:v>-0.71134350912205158</c:v>
                </c:pt>
                <c:pt idx="6798">
                  <c:v>-0.7414201338354105</c:v>
                </c:pt>
                <c:pt idx="6799">
                  <c:v>-0.77494403786143529</c:v>
                </c:pt>
                <c:pt idx="6800">
                  <c:v>-0.81097161795357842</c:v>
                </c:pt>
                <c:pt idx="6801">
                  <c:v>-0.84808913830303134</c:v>
                </c:pt>
                <c:pt idx="6802">
                  <c:v>-0.8846522591022099</c:v>
                </c:pt>
                <c:pt idx="6803">
                  <c:v>-0.91903273944308539</c:v>
                </c:pt>
                <c:pt idx="6804">
                  <c:v>-0.94970721400951286</c:v>
                </c:pt>
                <c:pt idx="6805">
                  <c:v>-0.97523666905958728</c:v>
                </c:pt>
                <c:pt idx="6806">
                  <c:v>-0.99428721484644567</c:v>
                </c:pt>
                <c:pt idx="6807">
                  <c:v>-1.0056697168232567</c:v>
                </c:pt>
                <c:pt idx="6808">
                  <c:v>-1.0083063404207753</c:v>
                </c:pt>
                <c:pt idx="6809">
                  <c:v>-1.0011571783005635</c:v>
                </c:pt>
                <c:pt idx="6810">
                  <c:v>-0.98325004100097491</c:v>
                </c:pt>
                <c:pt idx="6811">
                  <c:v>-0.95388900962497392</c:v>
                </c:pt>
                <c:pt idx="6812">
                  <c:v>-0.91292395539652282</c:v>
                </c:pt>
                <c:pt idx="6813">
                  <c:v>-0.86090227602670466</c:v>
                </c:pt>
                <c:pt idx="6814">
                  <c:v>-0.79906207073775304</c:v>
                </c:pt>
                <c:pt idx="6815">
                  <c:v>-0.72922438001230616</c:v>
                </c:pt>
                <c:pt idx="6816">
                  <c:v>-0.6536336928279306</c:v>
                </c:pt>
                <c:pt idx="6817">
                  <c:v>-0.57479696925298684</c:v>
                </c:pt>
                <c:pt idx="6818">
                  <c:v>-0.49532476905417061</c:v>
                </c:pt>
                <c:pt idx="6819">
                  <c:v>-0.41772837336946372</c:v>
                </c:pt>
                <c:pt idx="6820">
                  <c:v>-0.34423481196330302</c:v>
                </c:pt>
                <c:pt idx="6821">
                  <c:v>-0.27676319487000967</c:v>
                </c:pt>
                <c:pt idx="6822">
                  <c:v>-0.21706404023724371</c:v>
                </c:pt>
                <c:pt idx="6823">
                  <c:v>-0.16684702946657948</c:v>
                </c:pt>
                <c:pt idx="6824">
                  <c:v>-0.12773737650603881</c:v>
                </c:pt>
                <c:pt idx="6825">
                  <c:v>-0.1010644189442219</c:v>
                </c:pt>
                <c:pt idx="6826">
                  <c:v>-8.7595298761056553E-2</c:v>
                </c:pt>
                <c:pt idx="6827">
                  <c:v>-8.7315167121531631E-2</c:v>
                </c:pt>
                <c:pt idx="6828">
                  <c:v>-9.9319721339914277E-2</c:v>
                </c:pt>
                <c:pt idx="6829">
                  <c:v>-0.12186122196543112</c:v>
                </c:pt>
                <c:pt idx="6830">
                  <c:v>-0.15253257587237723</c:v>
                </c:pt>
                <c:pt idx="6831">
                  <c:v>-0.18850452227462372</c:v>
                </c:pt>
                <c:pt idx="6832">
                  <c:v>-0.22674283712108736</c:v>
                </c:pt>
                <c:pt idx="6833">
                  <c:v>-0.26418726825276401</c:v>
                </c:pt>
                <c:pt idx="6834">
                  <c:v>-0.29788812462621495</c:v>
                </c:pt>
                <c:pt idx="6835">
                  <c:v>-0.32512561369917697</c:v>
                </c:pt>
                <c:pt idx="6836">
                  <c:v>-0.3435541292960469</c:v>
                </c:pt>
                <c:pt idx="6837">
                  <c:v>-0.35138532035670927</c:v>
                </c:pt>
                <c:pt idx="6838">
                  <c:v>-0.3475829307595048</c:v>
                </c:pt>
                <c:pt idx="6839">
                  <c:v>-0.33198500777840551</c:v>
                </c:pt>
                <c:pt idx="6840">
                  <c:v>-0.30529577306129585</c:v>
                </c:pt>
                <c:pt idx="6841">
                  <c:v>-0.26898169377282272</c:v>
                </c:pt>
                <c:pt idx="6842">
                  <c:v>-0.22511746942815333</c:v>
                </c:pt>
                <c:pt idx="6843">
                  <c:v>-0.17621686144854443</c:v>
                </c:pt>
                <c:pt idx="6844">
                  <c:v>-0.12506633427090225</c:v>
                </c:pt>
                <c:pt idx="6845">
                  <c:v>-7.4507712249905614E-2</c:v>
                </c:pt>
                <c:pt idx="6846">
                  <c:v>-2.7148014111887418E-2</c:v>
                </c:pt>
                <c:pt idx="6847">
                  <c:v>1.4887584886422106E-2</c:v>
                </c:pt>
                <c:pt idx="6848">
                  <c:v>5.0070566695732281E-2</c:v>
                </c:pt>
                <c:pt idx="6849">
                  <c:v>7.7500318272077165E-2</c:v>
                </c:pt>
                <c:pt idx="6850">
                  <c:v>9.6863063476023928E-2</c:v>
                </c:pt>
                <c:pt idx="6851">
                  <c:v>0.10826913222079838</c:v>
                </c:pt>
                <c:pt idx="6852">
                  <c:v>0.11205198147425686</c:v>
                </c:pt>
                <c:pt idx="6853">
                  <c:v>0.10866554224305146</c:v>
                </c:pt>
                <c:pt idx="6854">
                  <c:v>9.8680504222038071E-2</c:v>
                </c:pt>
                <c:pt idx="6855">
                  <c:v>8.2827918848381601E-2</c:v>
                </c:pt>
                <c:pt idx="6856">
                  <c:v>6.2058426518272959E-2</c:v>
                </c:pt>
                <c:pt idx="6857">
                  <c:v>3.7539910355887426E-2</c:v>
                </c:pt>
                <c:pt idx="6858">
                  <c:v>1.0530388507688891E-2</c:v>
                </c:pt>
                <c:pt idx="6859">
                  <c:v>-1.781507235023749E-2</c:v>
                </c:pt>
                <c:pt idx="6860">
                  <c:v>-4.6589994141695734E-2</c:v>
                </c:pt>
                <c:pt idx="6861">
                  <c:v>-7.5186667993670103E-2</c:v>
                </c:pt>
                <c:pt idx="6862">
                  <c:v>-0.10328013642395503</c:v>
                </c:pt>
                <c:pt idx="6863">
                  <c:v>-0.13079035720904389</c:v>
                </c:pt>
                <c:pt idx="6864">
                  <c:v>-0.1577954742880312</c:v>
                </c:pt>
                <c:pt idx="6865">
                  <c:v>-0.18438757159090419</c:v>
                </c:pt>
                <c:pt idx="6866">
                  <c:v>-0.21063019759209034</c:v>
                </c:pt>
                <c:pt idx="6867">
                  <c:v>-0.23670208393352407</c:v>
                </c:pt>
                <c:pt idx="6868">
                  <c:v>-0.26302350858128143</c:v>
                </c:pt>
                <c:pt idx="6869">
                  <c:v>-0.29019490027777778</c:v>
                </c:pt>
                <c:pt idx="6870">
                  <c:v>-0.31884553276058247</c:v>
                </c:pt>
                <c:pt idx="6871">
                  <c:v>-0.3495111419427564</c:v>
                </c:pt>
                <c:pt idx="6872">
                  <c:v>-0.38248880843022504</c:v>
                </c:pt>
                <c:pt idx="6873">
                  <c:v>-0.41760264929801949</c:v>
                </c:pt>
                <c:pt idx="6874">
                  <c:v>-0.45394617373798279</c:v>
                </c:pt>
                <c:pt idx="6875">
                  <c:v>-0.48975005988275061</c:v>
                </c:pt>
                <c:pt idx="6876">
                  <c:v>-0.52251498581747602</c:v>
                </c:pt>
                <c:pt idx="6877">
                  <c:v>-0.54941391412548146</c:v>
                </c:pt>
                <c:pt idx="6878">
                  <c:v>-0.56777983065133686</c:v>
                </c:pt>
                <c:pt idx="6879">
                  <c:v>-0.57551419954302252</c:v>
                </c:pt>
                <c:pt idx="6880">
                  <c:v>-0.5714156198404966</c:v>
                </c:pt>
                <c:pt idx="6881">
                  <c:v>-0.55541007190753355</c:v>
                </c:pt>
                <c:pt idx="6882">
                  <c:v>-0.52856436772907078</c:v>
                </c:pt>
                <c:pt idx="6883">
                  <c:v>-0.49287285389786334</c:v>
                </c:pt>
                <c:pt idx="6884">
                  <c:v>-0.4509258106925344</c:v>
                </c:pt>
                <c:pt idx="6885">
                  <c:v>-0.40550686435961714</c:v>
                </c:pt>
                <c:pt idx="6886">
                  <c:v>-0.35919584892204237</c:v>
                </c:pt>
                <c:pt idx="6887">
                  <c:v>-0.31415304201114352</c:v>
                </c:pt>
                <c:pt idx="6888">
                  <c:v>-0.27211888049291938</c:v>
                </c:pt>
                <c:pt idx="6889">
                  <c:v>-0.2344659975519561</c:v>
                </c:pt>
                <c:pt idx="6890">
                  <c:v>-0.20219586703006776</c:v>
                </c:pt>
                <c:pt idx="6891">
                  <c:v>-0.17591657424654117</c:v>
                </c:pt>
                <c:pt idx="6892">
                  <c:v>-0.15587247766043263</c:v>
                </c:pt>
                <c:pt idx="6893">
                  <c:v>-0.14206076907820606</c:v>
                </c:pt>
                <c:pt idx="6894">
                  <c:v>-0.13438689619672967</c:v>
                </c:pt>
                <c:pt idx="6895">
                  <c:v>-0.1327351689764269</c:v>
                </c:pt>
                <c:pt idx="6896">
                  <c:v>-0.13686211738409057</c:v>
                </c:pt>
                <c:pt idx="6897">
                  <c:v>-0.14612383493045358</c:v>
                </c:pt>
                <c:pt idx="6898">
                  <c:v>-0.15917824511778003</c:v>
                </c:pt>
                <c:pt idx="6899">
                  <c:v>-0.17389478363043279</c:v>
                </c:pt>
                <c:pt idx="6900">
                  <c:v>-0.18758499462700623</c:v>
                </c:pt>
                <c:pt idx="6901">
                  <c:v>-0.19743398814807059</c:v>
                </c:pt>
                <c:pt idx="6902">
                  <c:v>-0.20095517722109632</c:v>
                </c:pt>
                <c:pt idx="6903">
                  <c:v>-0.19634047336457591</c:v>
                </c:pt>
                <c:pt idx="6904">
                  <c:v>-0.182595427807629</c:v>
                </c:pt>
                <c:pt idx="6905">
                  <c:v>-0.15943839098088494</c:v>
                </c:pt>
                <c:pt idx="6906">
                  <c:v>-0.1270978780596482</c:v>
                </c:pt>
                <c:pt idx="6907">
                  <c:v>-8.6193666083059492E-2</c:v>
                </c:pt>
                <c:pt idx="6908">
                  <c:v>-3.7763162261763482E-2</c:v>
                </c:pt>
                <c:pt idx="6909">
                  <c:v>1.6676407748045328E-2</c:v>
                </c:pt>
                <c:pt idx="6910">
                  <c:v>7.5199988499869447E-2</c:v>
                </c:pt>
                <c:pt idx="6911">
                  <c:v>0.13576665634824972</c:v>
                </c:pt>
                <c:pt idx="6912">
                  <c:v>0.19661140593704476</c:v>
                </c:pt>
                <c:pt idx="6913">
                  <c:v>0.25645936330732749</c:v>
                </c:pt>
                <c:pt idx="6914">
                  <c:v>0.31443950947472482</c:v>
                </c:pt>
                <c:pt idx="6915">
                  <c:v>0.36989964382912927</c:v>
                </c:pt>
                <c:pt idx="6916">
                  <c:v>0.42235105665970768</c:v>
                </c:pt>
                <c:pt idx="6917">
                  <c:v>0.47151421446882619</c:v>
                </c:pt>
                <c:pt idx="6918">
                  <c:v>0.51734010086802251</c:v>
                </c:pt>
                <c:pt idx="6919">
                  <c:v>0.55998536100269203</c:v>
                </c:pt>
                <c:pt idx="6920">
                  <c:v>0.59975000896290409</c:v>
                </c:pt>
                <c:pt idx="6921">
                  <c:v>0.63696893789294762</c:v>
                </c:pt>
                <c:pt idx="6922">
                  <c:v>0.67187770981212613</c:v>
                </c:pt>
                <c:pt idx="6923">
                  <c:v>0.70447846014260307</c:v>
                </c:pt>
                <c:pt idx="6924">
                  <c:v>0.73445109046802803</c:v>
                </c:pt>
                <c:pt idx="6925">
                  <c:v>0.7611638213592542</c:v>
                </c:pt>
                <c:pt idx="6926">
                  <c:v>0.78374857727230463</c:v>
                </c:pt>
                <c:pt idx="6927">
                  <c:v>0.8011870288838685</c:v>
                </c:pt>
                <c:pt idx="6928">
                  <c:v>0.81244686879686667</c:v>
                </c:pt>
                <c:pt idx="6929">
                  <c:v>0.81670596069212975</c:v>
                </c:pt>
                <c:pt idx="6930">
                  <c:v>0.81360235637190348</c:v>
                </c:pt>
                <c:pt idx="6931">
                  <c:v>0.8034034007454679</c:v>
                </c:pt>
                <c:pt idx="6932">
                  <c:v>0.78702247116991941</c:v>
                </c:pt>
                <c:pt idx="6933">
                  <c:v>0.76587141728692865</c:v>
                </c:pt>
                <c:pt idx="6934">
                  <c:v>0.74159988131476928</c:v>
                </c:pt>
                <c:pt idx="6935">
                  <c:v>0.71583117536352092</c:v>
                </c:pt>
                <c:pt idx="6936">
                  <c:v>0.68998294905505198</c:v>
                </c:pt>
                <c:pt idx="6937">
                  <c:v>0.66516431441256751</c:v>
                </c:pt>
                <c:pt idx="6938">
                  <c:v>0.6420996743046814</c:v>
                </c:pt>
                <c:pt idx="6939">
                  <c:v>0.62105665615613548</c:v>
                </c:pt>
                <c:pt idx="6940">
                  <c:v>0.60180208178530548</c:v>
                </c:pt>
                <c:pt idx="6941">
                  <c:v>0.58363885584432951</c:v>
                </c:pt>
                <c:pt idx="6942">
                  <c:v>0.56552011035056593</c:v>
                </c:pt>
                <c:pt idx="6943">
                  <c:v>0.54618104855177496</c:v>
                </c:pt>
                <c:pt idx="6944">
                  <c:v>0.52428615653714172</c:v>
                </c:pt>
                <c:pt idx="6945">
                  <c:v>0.49864353491584773</c:v>
                </c:pt>
                <c:pt idx="6946">
                  <c:v>0.46848537078450431</c:v>
                </c:pt>
                <c:pt idx="6947">
                  <c:v>0.43371568249167003</c:v>
                </c:pt>
                <c:pt idx="6948">
                  <c:v>0.39498987203520963</c:v>
                </c:pt>
                <c:pt idx="6949">
                  <c:v>0.35360804839513182</c:v>
                </c:pt>
                <c:pt idx="6950">
                  <c:v>0.31133199466980055</c:v>
                </c:pt>
                <c:pt idx="6951">
                  <c:v>0.2701716742702131</c:v>
                </c:pt>
                <c:pt idx="6952">
                  <c:v>0.2321315253879539</c:v>
                </c:pt>
                <c:pt idx="6953">
                  <c:v>0.19897678686865769</c:v>
                </c:pt>
                <c:pt idx="6954">
                  <c:v>0.17208093523788115</c:v>
                </c:pt>
                <c:pt idx="6955">
                  <c:v>0.15236835341765803</c:v>
                </c:pt>
                <c:pt idx="6956">
                  <c:v>0.14032681974220934</c:v>
                </c:pt>
                <c:pt idx="6957">
                  <c:v>0.13600720708702083</c:v>
                </c:pt>
                <c:pt idx="6958">
                  <c:v>0.13896797809822356</c:v>
                </c:pt>
                <c:pt idx="6959">
                  <c:v>0.14824949234839671</c:v>
                </c:pt>
                <c:pt idx="6960">
                  <c:v>0.16248750225903633</c:v>
                </c:pt>
                <c:pt idx="6961">
                  <c:v>0.18013193547946738</c:v>
                </c:pt>
                <c:pt idx="6962">
                  <c:v>0.19962669073626099</c:v>
                </c:pt>
                <c:pt idx="6963">
                  <c:v>0.21950852978274507</c:v>
                </c:pt>
                <c:pt idx="6964">
                  <c:v>0.23849305436393686</c:v>
                </c:pt>
                <c:pt idx="6965">
                  <c:v>0.25551623766254156</c:v>
                </c:pt>
                <c:pt idx="6966">
                  <c:v>0.26964490249283601</c:v>
                </c:pt>
                <c:pt idx="6967">
                  <c:v>0.27996846836441347</c:v>
                </c:pt>
                <c:pt idx="6968">
                  <c:v>0.2856657280818593</c:v>
                </c:pt>
                <c:pt idx="6969">
                  <c:v>0.28619727838970238</c:v>
                </c:pt>
                <c:pt idx="6970">
                  <c:v>0.28143551862804367</c:v>
                </c:pt>
                <c:pt idx="6971">
                  <c:v>0.27169715312447279</c:v>
                </c:pt>
                <c:pt idx="6972">
                  <c:v>0.2577679818455938</c:v>
                </c:pt>
                <c:pt idx="6973">
                  <c:v>0.24091267242697709</c:v>
                </c:pt>
                <c:pt idx="6974">
                  <c:v>0.2227257599522014</c:v>
                </c:pt>
                <c:pt idx="6975">
                  <c:v>0.20477628933286315</c:v>
                </c:pt>
                <c:pt idx="6976">
                  <c:v>0.18821644621199418</c:v>
                </c:pt>
                <c:pt idx="6977">
                  <c:v>0.17356999277176932</c:v>
                </c:pt>
                <c:pt idx="6978">
                  <c:v>0.1607873639995655</c:v>
                </c:pt>
                <c:pt idx="6979">
                  <c:v>0.14949175077989396</c:v>
                </c:pt>
                <c:pt idx="6980">
                  <c:v>0.13923695917197701</c:v>
                </c:pt>
                <c:pt idx="6981">
                  <c:v>0.12963110787037435</c:v>
                </c:pt>
                <c:pt idx="6982">
                  <c:v>0.12035277008729696</c:v>
                </c:pt>
                <c:pt idx="6983">
                  <c:v>0.11116414405859269</c:v>
                </c:pt>
                <c:pt idx="6984">
                  <c:v>0.10189396151955804</c:v>
                </c:pt>
                <c:pt idx="6985">
                  <c:v>9.2347215558354331E-2</c:v>
                </c:pt>
                <c:pt idx="6986">
                  <c:v>8.2207815880639995E-2</c:v>
                </c:pt>
                <c:pt idx="6987">
                  <c:v>7.0948322198116573E-2</c:v>
                </c:pt>
                <c:pt idx="6988">
                  <c:v>5.7748467545310538E-2</c:v>
                </c:pt>
                <c:pt idx="6989">
                  <c:v>4.1542613089668647E-2</c:v>
                </c:pt>
                <c:pt idx="6990">
                  <c:v>2.1256592955324057E-2</c:v>
                </c:pt>
                <c:pt idx="6991">
                  <c:v>-3.9284853956736473E-3</c:v>
                </c:pt>
                <c:pt idx="6992">
                  <c:v>-3.4473987581705307E-2</c:v>
                </c:pt>
                <c:pt idx="6993">
                  <c:v>-7.0478156928378083E-2</c:v>
                </c:pt>
                <c:pt idx="6994">
                  <c:v>-0.1116248849973585</c:v>
                </c:pt>
                <c:pt idx="6995">
                  <c:v>-0.15716204465397113</c:v>
                </c:pt>
                <c:pt idx="6996">
                  <c:v>-0.20597269208573493</c:v>
                </c:pt>
                <c:pt idx="6997">
                  <c:v>-0.25662585761285944</c:v>
                </c:pt>
                <c:pt idx="6998">
                  <c:v>-0.30741487473490359</c:v>
                </c:pt>
                <c:pt idx="6999">
                  <c:v>-0.35653891944244059</c:v>
                </c:pt>
                <c:pt idx="7000">
                  <c:v>-0.40240361577898293</c:v>
                </c:pt>
                <c:pt idx="7001">
                  <c:v>-0.44384132097323381</c:v>
                </c:pt>
                <c:pt idx="7002">
                  <c:v>-0.48018807951211212</c:v>
                </c:pt>
                <c:pt idx="7003">
                  <c:v>-0.51132713904121319</c:v>
                </c:pt>
                <c:pt idx="7004">
                  <c:v>-0.53777341569978199</c:v>
                </c:pt>
                <c:pt idx="7005">
                  <c:v>-0.56074242401444296</c:v>
                </c:pt>
                <c:pt idx="7006">
                  <c:v>-0.58206112476986693</c:v>
                </c:pt>
                <c:pt idx="7007">
                  <c:v>-0.6038657401255747</c:v>
                </c:pt>
                <c:pt idx="7008">
                  <c:v>-0.62821900391146557</c:v>
                </c:pt>
                <c:pt idx="7009">
                  <c:v>-0.65683466267408841</c:v>
                </c:pt>
                <c:pt idx="7010">
                  <c:v>-0.69100356288078901</c:v>
                </c:pt>
                <c:pt idx="7011">
                  <c:v>-0.73163216555670829</c:v>
                </c:pt>
                <c:pt idx="7012">
                  <c:v>-0.77922139680686608</c:v>
                </c:pt>
                <c:pt idx="7013">
                  <c:v>-0.83379968031458029</c:v>
                </c:pt>
                <c:pt idx="7014">
                  <c:v>-0.89495845484699199</c:v>
                </c:pt>
                <c:pt idx="7015">
                  <c:v>-0.96198242865186578</c:v>
                </c:pt>
                <c:pt idx="7016">
                  <c:v>-1.0339399605433073</c:v>
                </c:pt>
                <c:pt idx="7017">
                  <c:v>-1.109703145896795</c:v>
                </c:pt>
                <c:pt idx="7018">
                  <c:v>-1.1879426866949885</c:v>
                </c:pt>
                <c:pt idx="7019">
                  <c:v>-1.2670983921318391</c:v>
                </c:pt>
                <c:pt idx="7020">
                  <c:v>-1.3453654941617421</c:v>
                </c:pt>
                <c:pt idx="7021">
                  <c:v>-1.4207790676222867</c:v>
                </c:pt>
                <c:pt idx="7022">
                  <c:v>-1.4913995744675097</c:v>
                </c:pt>
                <c:pt idx="7023">
                  <c:v>-1.5555403969965325</c:v>
                </c:pt>
                <c:pt idx="7024">
                  <c:v>-1.6119488380574134</c:v>
                </c:pt>
                <c:pt idx="7025">
                  <c:v>-1.6598716419759854</c:v>
                </c:pt>
                <c:pt idx="7026">
                  <c:v>-1.6990339088838402</c:v>
                </c:pt>
                <c:pt idx="7027">
                  <c:v>-1.7295622639002044</c:v>
                </c:pt>
                <c:pt idx="7028">
                  <c:v>-1.7518653087068485</c:v>
                </c:pt>
                <c:pt idx="7029">
                  <c:v>-1.7665769171540213</c:v>
                </c:pt>
                <c:pt idx="7030">
                  <c:v>-1.7746073310154649</c:v>
                </c:pt>
                <c:pt idx="7031">
                  <c:v>-1.7771535148299216</c:v>
                </c:pt>
                <c:pt idx="7032">
                  <c:v>-1.7755637914213434</c:v>
                </c:pt>
                <c:pt idx="7033">
                  <c:v>-1.7711267376295279</c:v>
                </c:pt>
                <c:pt idx="7034">
                  <c:v>-1.7648571817098213</c:v>
                </c:pt>
                <c:pt idx="7035">
                  <c:v>-1.7573267451898495</c:v>
                </c:pt>
                <c:pt idx="7036">
                  <c:v>-1.748651736308827</c:v>
                </c:pt>
                <c:pt idx="7037">
                  <c:v>-1.7386765275088771</c:v>
                </c:pt>
                <c:pt idx="7038">
                  <c:v>-1.7271838436377478</c:v>
                </c:pt>
                <c:pt idx="7039">
                  <c:v>-1.7139641893617685</c:v>
                </c:pt>
                <c:pt idx="7040">
                  <c:v>-1.6988055268032192</c:v>
                </c:pt>
                <c:pt idx="7041">
                  <c:v>-1.6815509832870015</c:v>
                </c:pt>
                <c:pt idx="7042">
                  <c:v>-1.6622020724595854</c:v>
                </c:pt>
                <c:pt idx="7043">
                  <c:v>-1.64094144212853</c:v>
                </c:pt>
                <c:pt idx="7044">
                  <c:v>-1.6180693334590606</c:v>
                </c:pt>
                <c:pt idx="7045">
                  <c:v>-1.5939453866653319</c:v>
                </c:pt>
                <c:pt idx="7046">
                  <c:v>-1.5689907210856644</c:v>
                </c:pt>
                <c:pt idx="7047">
                  <c:v>-1.5437323274808359</c:v>
                </c:pt>
                <c:pt idx="7048">
                  <c:v>-1.5188194520402518</c:v>
                </c:pt>
                <c:pt idx="7049">
                  <c:v>-1.4949919886289535</c:v>
                </c:pt>
                <c:pt idx="7050">
                  <c:v>-1.4730281087203614</c:v>
                </c:pt>
                <c:pt idx="7051">
                  <c:v>-1.4536138910124881</c:v>
                </c:pt>
                <c:pt idx="7052">
                  <c:v>-1.4371183060189403</c:v>
                </c:pt>
                <c:pt idx="7053">
                  <c:v>-1.4234617604353077</c:v>
                </c:pt>
                <c:pt idx="7054">
                  <c:v>-1.4121826259592505</c:v>
                </c:pt>
                <c:pt idx="7055">
                  <c:v>-1.4025111862151169</c:v>
                </c:pt>
                <c:pt idx="7056">
                  <c:v>-1.3933462763976996</c:v>
                </c:pt>
                <c:pt idx="7057">
                  <c:v>-1.3832763141180044</c:v>
                </c:pt>
                <c:pt idx="7058">
                  <c:v>-1.3706851721779894</c:v>
                </c:pt>
                <c:pt idx="7059">
                  <c:v>-1.3538735447708856</c:v>
                </c:pt>
                <c:pt idx="7060">
                  <c:v>-1.331245690329194</c:v>
                </c:pt>
                <c:pt idx="7061">
                  <c:v>-1.3015870331746111</c:v>
                </c:pt>
                <c:pt idx="7062">
                  <c:v>-1.2642548073236124</c:v>
                </c:pt>
                <c:pt idx="7063">
                  <c:v>-1.2191411443376281</c:v>
                </c:pt>
                <c:pt idx="7064">
                  <c:v>-1.1665346602613249</c:v>
                </c:pt>
                <c:pt idx="7065">
                  <c:v>-1.1070495591478542</c:v>
                </c:pt>
                <c:pt idx="7066">
                  <c:v>-1.0416143400751543</c:v>
                </c:pt>
                <c:pt idx="7067">
                  <c:v>-0.97142307440327669</c:v>
                </c:pt>
                <c:pt idx="7068">
                  <c:v>-0.89780150120822577</c:v>
                </c:pt>
                <c:pt idx="7069">
                  <c:v>-0.82204069592678308</c:v>
                </c:pt>
                <c:pt idx="7070">
                  <c:v>-0.74528131746555681</c:v>
                </c:pt>
                <c:pt idx="7071">
                  <c:v>-0.66848795653692783</c:v>
                </c:pt>
                <c:pt idx="7072">
                  <c:v>-0.59249016069519911</c:v>
                </c:pt>
                <c:pt idx="7073">
                  <c:v>-0.51803412019753192</c:v>
                </c:pt>
                <c:pt idx="7074">
                  <c:v>-0.44584732439676666</c:v>
                </c:pt>
                <c:pt idx="7075">
                  <c:v>-0.37669652028750572</c:v>
                </c:pt>
                <c:pt idx="7076">
                  <c:v>-0.31135118259754074</c:v>
                </c:pt>
                <c:pt idx="7077">
                  <c:v>-0.25049007240443266</c:v>
                </c:pt>
                <c:pt idx="7078">
                  <c:v>-0.19468535660206551</c:v>
                </c:pt>
                <c:pt idx="7079">
                  <c:v>-0.14448666475696315</c:v>
                </c:pt>
                <c:pt idx="7080">
                  <c:v>-0.10050742751079235</c:v>
                </c:pt>
                <c:pt idx="7081">
                  <c:v>-6.3426019888773805E-2</c:v>
                </c:pt>
                <c:pt idx="7082">
                  <c:v>-3.390233179915423E-2</c:v>
                </c:pt>
                <c:pt idx="7083">
                  <c:v>-1.2407282676299407E-2</c:v>
                </c:pt>
                <c:pt idx="7084">
                  <c:v>1.0690235558596308E-3</c:v>
                </c:pt>
                <c:pt idx="7085">
                  <c:v>7.3335874292665398E-3</c:v>
                </c:pt>
                <c:pt idx="7086">
                  <c:v>8.1213798510117625E-3</c:v>
                </c:pt>
                <c:pt idx="7087">
                  <c:v>5.9340479394512629E-3</c:v>
                </c:pt>
                <c:pt idx="7088">
                  <c:v>3.6585808918727517E-3</c:v>
                </c:pt>
                <c:pt idx="7089">
                  <c:v>4.1260225651382322E-3</c:v>
                </c:pt>
                <c:pt idx="7090">
                  <c:v>9.7519678625032306E-3</c:v>
                </c:pt>
                <c:pt idx="7091">
                  <c:v>2.2315602550816913E-2</c:v>
                </c:pt>
                <c:pt idx="7092">
                  <c:v>4.2856193435901115E-2</c:v>
                </c:pt>
                <c:pt idx="7093">
                  <c:v>7.1676854057512965E-2</c:v>
                </c:pt>
                <c:pt idx="7094">
                  <c:v>0.10845214045050684</c:v>
                </c:pt>
                <c:pt idx="7095">
                  <c:v>0.15235843733040108</c:v>
                </c:pt>
                <c:pt idx="7096">
                  <c:v>0.20213848531824349</c:v>
                </c:pt>
                <c:pt idx="7097">
                  <c:v>0.25612668782873843</c:v>
                </c:pt>
                <c:pt idx="7098">
                  <c:v>0.31234387317388967</c:v>
                </c:pt>
                <c:pt idx="7099">
                  <c:v>0.36868435931885746</c:v>
                </c:pt>
                <c:pt idx="7100">
                  <c:v>0.42308400744361624</c:v>
                </c:pt>
                <c:pt idx="7101">
                  <c:v>0.47364894257029377</c:v>
                </c:pt>
                <c:pt idx="7102">
                  <c:v>0.51884895856796687</c:v>
                </c:pt>
                <c:pt idx="7103">
                  <c:v>0.55771943150202452</c:v>
                </c:pt>
                <c:pt idx="7104">
                  <c:v>0.58990547866641097</c:v>
                </c:pt>
                <c:pt idx="7105">
                  <c:v>0.61555451173419007</c:v>
                </c:pt>
                <c:pt idx="7106">
                  <c:v>0.63518254702990418</c:v>
                </c:pt>
                <c:pt idx="7107">
                  <c:v>0.64957708868543462</c:v>
                </c:pt>
                <c:pt idx="7108">
                  <c:v>0.65969741585882269</c:v>
                </c:pt>
                <c:pt idx="7109">
                  <c:v>0.66651616674529846</c:v>
                </c:pt>
                <c:pt idx="7110">
                  <c:v>0.67086444720363636</c:v>
                </c:pt>
                <c:pt idx="7111">
                  <c:v>0.6733768902297379</c:v>
                </c:pt>
                <c:pt idx="7112">
                  <c:v>0.67451012308194847</c:v>
                </c:pt>
                <c:pt idx="7113">
                  <c:v>0.67461366235325426</c:v>
                </c:pt>
                <c:pt idx="7114">
                  <c:v>0.67408406838184898</c:v>
                </c:pt>
                <c:pt idx="7115">
                  <c:v>0.67349452858646797</c:v>
                </c:pt>
                <c:pt idx="7116">
                  <c:v>0.67355492343782264</c:v>
                </c:pt>
                <c:pt idx="7117">
                  <c:v>0.67495381855663961</c:v>
                </c:pt>
                <c:pt idx="7118">
                  <c:v>0.67822413369315337</c:v>
                </c:pt>
                <c:pt idx="7119">
                  <c:v>0.68370949913108359</c:v>
                </c:pt>
                <c:pt idx="7120">
                  <c:v>0.69163859930912319</c:v>
                </c:pt>
                <c:pt idx="7121">
                  <c:v>0.70223907296543431</c:v>
                </c:pt>
                <c:pt idx="7122">
                  <c:v>0.71579313324109917</c:v>
                </c:pt>
                <c:pt idx="7123">
                  <c:v>0.7325852597741358</c:v>
                </c:pt>
                <c:pt idx="7124">
                  <c:v>0.75277915118977878</c:v>
                </c:pt>
                <c:pt idx="7125">
                  <c:v>0.77632284926930706</c:v>
                </c:pt>
                <c:pt idx="7126">
                  <c:v>0.80292874206453302</c:v>
                </c:pt>
                <c:pt idx="7127">
                  <c:v>0.83210057198960696</c:v>
                </c:pt>
                <c:pt idx="7128">
                  <c:v>0.86318099798845438</c:v>
                </c:pt>
                <c:pt idx="7129">
                  <c:v>0.89537496066805899</c:v>
                </c:pt>
                <c:pt idx="7130">
                  <c:v>0.92768539118187188</c:v>
                </c:pt>
                <c:pt idx="7131">
                  <c:v>0.95882933747338073</c:v>
                </c:pt>
                <c:pt idx="7132">
                  <c:v>0.98733050781434539</c:v>
                </c:pt>
                <c:pt idx="7133">
                  <c:v>1.0118171527950854</c:v>
                </c:pt>
                <c:pt idx="7134">
                  <c:v>1.0313060430753991</c:v>
                </c:pt>
                <c:pt idx="7135">
                  <c:v>1.0453085309591128</c:v>
                </c:pt>
                <c:pt idx="7136">
                  <c:v>1.0538014566662042</c:v>
                </c:pt>
                <c:pt idx="7137">
                  <c:v>1.0570941636816438</c:v>
                </c:pt>
                <c:pt idx="7138">
                  <c:v>1.0555474096234492</c:v>
                </c:pt>
                <c:pt idx="7139">
                  <c:v>1.0492909147489673</c:v>
                </c:pt>
                <c:pt idx="7140">
                  <c:v>1.0381690111348501</c:v>
                </c:pt>
                <c:pt idx="7141">
                  <c:v>1.0218616081120306</c:v>
                </c:pt>
                <c:pt idx="7142">
                  <c:v>1.0000331694377629</c:v>
                </c:pt>
                <c:pt idx="7143">
                  <c:v>0.97249823391129209</c:v>
                </c:pt>
                <c:pt idx="7144">
                  <c:v>0.93931669719975397</c:v>
                </c:pt>
                <c:pt idx="7145">
                  <c:v>0.90073556019785572</c:v>
                </c:pt>
                <c:pt idx="7146">
                  <c:v>0.85711274238443391</c:v>
                </c:pt>
                <c:pt idx="7147">
                  <c:v>0.80889133799939128</c:v>
                </c:pt>
                <c:pt idx="7148">
                  <c:v>0.75651470828405931</c:v>
                </c:pt>
                <c:pt idx="7149">
                  <c:v>0.70031291699621956</c:v>
                </c:pt>
                <c:pt idx="7150">
                  <c:v>0.64051692547696193</c:v>
                </c:pt>
                <c:pt idx="7151">
                  <c:v>0.57739551757179153</c:v>
                </c:pt>
                <c:pt idx="7152">
                  <c:v>0.51134372941449968</c:v>
                </c:pt>
                <c:pt idx="7153">
                  <c:v>0.44284034955973572</c:v>
                </c:pt>
                <c:pt idx="7154">
                  <c:v>0.3723800286576171</c:v>
                </c:pt>
                <c:pt idx="7155">
                  <c:v>0.30049772559205018</c:v>
                </c:pt>
                <c:pt idx="7156">
                  <c:v>0.2278868058761441</c:v>
                </c:pt>
                <c:pt idx="7157">
                  <c:v>0.15554638382991037</c:v>
                </c:pt>
                <c:pt idx="7158">
                  <c:v>8.4894582423965415E-2</c:v>
                </c:pt>
                <c:pt idx="7159">
                  <c:v>1.7776177012258296E-2</c:v>
                </c:pt>
                <c:pt idx="7160">
                  <c:v>-4.369049111269771E-2</c:v>
                </c:pt>
                <c:pt idx="7161">
                  <c:v>-9.7385965993907933E-2</c:v>
                </c:pt>
                <c:pt idx="7162">
                  <c:v>-0.14150013118362498</c:v>
                </c:pt>
                <c:pt idx="7163">
                  <c:v>-0.1748421315207673</c:v>
                </c:pt>
                <c:pt idx="7164">
                  <c:v>-0.19708484931134829</c:v>
                </c:pt>
                <c:pt idx="7165">
                  <c:v>-0.20882319671992369</c:v>
                </c:pt>
                <c:pt idx="7166">
                  <c:v>-0.21138380688612066</c:v>
                </c:pt>
                <c:pt idx="7167">
                  <c:v>-0.20648665454990212</c:v>
                </c:pt>
                <c:pt idx="7168">
                  <c:v>-0.19594156163286691</c:v>
                </c:pt>
                <c:pt idx="7169">
                  <c:v>-0.18146107248777446</c:v>
                </c:pt>
                <c:pt idx="7170">
                  <c:v>-0.16454577570807813</c:v>
                </c:pt>
                <c:pt idx="7171">
                  <c:v>-0.1463680355541595</c:v>
                </c:pt>
                <c:pt idx="7172">
                  <c:v>-0.12763726978321954</c:v>
                </c:pt>
                <c:pt idx="7173">
                  <c:v>-0.10856049187162624</c:v>
                </c:pt>
                <c:pt idx="7174">
                  <c:v>-8.9013475427918126E-2</c:v>
                </c:pt>
                <c:pt idx="7175">
                  <c:v>-6.8816638237221422E-2</c:v>
                </c:pt>
                <c:pt idx="7176">
                  <c:v>-4.7924678116629135E-2</c:v>
                </c:pt>
                <c:pt idx="7177">
                  <c:v>-2.6519343950839897E-2</c:v>
                </c:pt>
                <c:pt idx="7178">
                  <c:v>-5.0926181028213887E-3</c:v>
                </c:pt>
                <c:pt idx="7179">
                  <c:v>1.5509744792854614E-2</c:v>
                </c:pt>
                <c:pt idx="7180">
                  <c:v>3.4209174636885553E-2</c:v>
                </c:pt>
                <c:pt idx="7181">
                  <c:v>4.9966382129783195E-2</c:v>
                </c:pt>
                <c:pt idx="7182">
                  <c:v>6.2010833144321424E-2</c:v>
                </c:pt>
                <c:pt idx="7183">
                  <c:v>6.991064725627448E-2</c:v>
                </c:pt>
                <c:pt idx="7184">
                  <c:v>7.3521569110481536E-2</c:v>
                </c:pt>
                <c:pt idx="7185">
                  <c:v>7.2884594904069899E-2</c:v>
                </c:pt>
                <c:pt idx="7186">
                  <c:v>6.8136679144906856E-2</c:v>
                </c:pt>
                <c:pt idx="7187">
                  <c:v>5.9447620801868849E-2</c:v>
                </c:pt>
                <c:pt idx="7188">
                  <c:v>4.697073349745752E-2</c:v>
                </c:pt>
                <c:pt idx="7189">
                  <c:v>3.0853034877109144E-2</c:v>
                </c:pt>
                <c:pt idx="7190">
                  <c:v>1.1305789549089017E-2</c:v>
                </c:pt>
                <c:pt idx="7191">
                  <c:v>-1.1328615435237865E-2</c:v>
                </c:pt>
                <c:pt idx="7192">
                  <c:v>-3.6519252524612196E-2</c:v>
                </c:pt>
                <c:pt idx="7193">
                  <c:v>-6.349536465109834E-2</c:v>
                </c:pt>
                <c:pt idx="7194">
                  <c:v>-9.1238331323093141E-2</c:v>
                </c:pt>
                <c:pt idx="7195">
                  <c:v>-0.11853279927147665</c:v>
                </c:pt>
                <c:pt idx="7196">
                  <c:v>-0.14406623950799483</c:v>
                </c:pt>
                <c:pt idx="7197">
                  <c:v>-0.16655281346767201</c:v>
                </c:pt>
                <c:pt idx="7198">
                  <c:v>-0.18485901796908863</c:v>
                </c:pt>
                <c:pt idx="7199">
                  <c:v>-0.19812124202359077</c:v>
                </c:pt>
                <c:pt idx="7200">
                  <c:v>-0.20585600496159515</c:v>
                </c:pt>
                <c:pt idx="7201">
                  <c:v>-0.208085955038567</c:v>
                </c:pt>
                <c:pt idx="7202">
                  <c:v>-0.20544495116347841</c:v>
                </c:pt>
                <c:pt idx="7203">
                  <c:v>-0.1991616878254357</c:v>
                </c:pt>
                <c:pt idx="7204">
                  <c:v>-0.19094077523562858</c:v>
                </c:pt>
                <c:pt idx="7205">
                  <c:v>-0.18284064868585984</c:v>
                </c:pt>
                <c:pt idx="7206">
                  <c:v>-0.1771281844658307</c:v>
                </c:pt>
                <c:pt idx="7207">
                  <c:v>-0.17604701747958154</c:v>
                </c:pt>
                <c:pt idx="7208">
                  <c:v>-0.18157206860412894</c:v>
                </c:pt>
                <c:pt idx="7209">
                  <c:v>-0.19525756460364621</c:v>
                </c:pt>
                <c:pt idx="7210">
                  <c:v>-0.21812494382170666</c:v>
                </c:pt>
                <c:pt idx="7211">
                  <c:v>-0.2505196305869184</c:v>
                </c:pt>
                <c:pt idx="7212">
                  <c:v>-0.29205707583422225</c:v>
                </c:pt>
                <c:pt idx="7213">
                  <c:v>-0.34175308065595117</c:v>
                </c:pt>
                <c:pt idx="7214">
                  <c:v>-0.39819981048163255</c:v>
                </c:pt>
                <c:pt idx="7215">
                  <c:v>-0.45962424924489076</c:v>
                </c:pt>
                <c:pt idx="7216">
                  <c:v>-0.52383963792202104</c:v>
                </c:pt>
                <c:pt idx="7217">
                  <c:v>-0.58821803885434265</c:v>
                </c:pt>
                <c:pt idx="7218">
                  <c:v>-0.64982257094117368</c:v>
                </c:pt>
                <c:pt idx="7219">
                  <c:v>-0.70574390188745939</c:v>
                </c:pt>
                <c:pt idx="7220">
                  <c:v>-0.75350835902454716</c:v>
                </c:pt>
                <c:pt idx="7221">
                  <c:v>-0.79137454103979765</c:v>
                </c:pt>
                <c:pt idx="7222">
                  <c:v>-0.81849352244815854</c:v>
                </c:pt>
                <c:pt idx="7223">
                  <c:v>-0.83499171371153991</c:v>
                </c:pt>
                <c:pt idx="7224">
                  <c:v>-0.84194135505153622</c:v>
                </c:pt>
                <c:pt idx="7225">
                  <c:v>-0.84114586407362324</c:v>
                </c:pt>
                <c:pt idx="7226">
                  <c:v>-0.83477184863669629</c:v>
                </c:pt>
                <c:pt idx="7227">
                  <c:v>-0.82497738920039143</c:v>
                </c:pt>
                <c:pt idx="7228">
                  <c:v>-0.81369545427875178</c:v>
                </c:pt>
                <c:pt idx="7229">
                  <c:v>-0.80260032249648428</c:v>
                </c:pt>
                <c:pt idx="7230">
                  <c:v>-0.79314508547880369</c:v>
                </c:pt>
                <c:pt idx="7231">
                  <c:v>-0.78659455011139778</c:v>
                </c:pt>
                <c:pt idx="7232">
                  <c:v>-0.78409278570040064</c:v>
                </c:pt>
                <c:pt idx="7233">
                  <c:v>-0.78675496101774856</c:v>
                </c:pt>
                <c:pt idx="7234">
                  <c:v>-0.79565524131124588</c:v>
                </c:pt>
                <c:pt idx="7235">
                  <c:v>-0.81164559232564326</c:v>
                </c:pt>
                <c:pt idx="7236">
                  <c:v>-0.83512608879422323</c:v>
                </c:pt>
                <c:pt idx="7237">
                  <c:v>-0.86595507145427986</c:v>
                </c:pt>
                <c:pt idx="7238">
                  <c:v>-0.90351885771572193</c:v>
                </c:pt>
                <c:pt idx="7239">
                  <c:v>-0.94680912323140443</c:v>
                </c:pt>
                <c:pt idx="7240">
                  <c:v>-0.99447253769379551</c:v>
                </c:pt>
                <c:pt idx="7241">
                  <c:v>-1.0449085425342672</c:v>
                </c:pt>
                <c:pt idx="7242">
                  <c:v>-1.0963555791282449</c:v>
                </c:pt>
                <c:pt idx="7243">
                  <c:v>-1.146884152359368</c:v>
                </c:pt>
                <c:pt idx="7244">
                  <c:v>-1.1943893035213204</c:v>
                </c:pt>
                <c:pt idx="7245">
                  <c:v>-1.2367163232357521</c:v>
                </c:pt>
                <c:pt idx="7246">
                  <c:v>-1.2718933731865194</c:v>
                </c:pt>
                <c:pt idx="7247">
                  <c:v>-1.2983534582797509</c:v>
                </c:pt>
                <c:pt idx="7248">
                  <c:v>-1.3151146754469198</c:v>
                </c:pt>
                <c:pt idx="7249">
                  <c:v>-1.3219060926667945</c:v>
                </c:pt>
                <c:pt idx="7250">
                  <c:v>-1.3191646414717721</c:v>
                </c:pt>
                <c:pt idx="7251">
                  <c:v>-1.3078915050263875</c:v>
                </c:pt>
                <c:pt idx="7252">
                  <c:v>-1.2894490798992337</c:v>
                </c:pt>
                <c:pt idx="7253">
                  <c:v>-1.265346528230435</c:v>
                </c:pt>
                <c:pt idx="7254">
                  <c:v>-1.2370247983336757</c:v>
                </c:pt>
                <c:pt idx="7255">
                  <c:v>-1.2057247214532405</c:v>
                </c:pt>
                <c:pt idx="7256">
                  <c:v>-1.1725065340155734</c:v>
                </c:pt>
                <c:pt idx="7257">
                  <c:v>-1.1383320637766958</c:v>
                </c:pt>
                <c:pt idx="7258">
                  <c:v>-1.1041074362760053</c:v>
                </c:pt>
                <c:pt idx="7259">
                  <c:v>-1.0706909029050935</c:v>
                </c:pt>
                <c:pt idx="7260">
                  <c:v>-1.0388685239398305</c:v>
                </c:pt>
                <c:pt idx="7261">
                  <c:v>-1.0092749681474764</c:v>
                </c:pt>
                <c:pt idx="7262">
                  <c:v>-0.98227803991961948</c:v>
                </c:pt>
                <c:pt idx="7263">
                  <c:v>-0.95786169179998326</c:v>
                </c:pt>
                <c:pt idx="7264">
                  <c:v>-0.93554764582205652</c:v>
                </c:pt>
                <c:pt idx="7265">
                  <c:v>-0.91442406666306764</c:v>
                </c:pt>
                <c:pt idx="7266">
                  <c:v>-0.89329981462112251</c:v>
                </c:pt>
                <c:pt idx="7267">
                  <c:v>-0.87090365579817575</c:v>
                </c:pt>
                <c:pt idx="7268">
                  <c:v>-0.84604428917566099</c:v>
                </c:pt>
                <c:pt idx="7269">
                  <c:v>-0.81770767649605569</c:v>
                </c:pt>
                <c:pt idx="7270">
                  <c:v>-0.78511074408951587</c:v>
                </c:pt>
                <c:pt idx="7271">
                  <c:v>-0.74773842925596046</c:v>
                </c:pt>
                <c:pt idx="7272">
                  <c:v>-0.70535306285011612</c:v>
                </c:pt>
                <c:pt idx="7273">
                  <c:v>-0.65796502196146367</c:v>
                </c:pt>
                <c:pt idx="7274">
                  <c:v>-0.60580290007469739</c:v>
                </c:pt>
                <c:pt idx="7275">
                  <c:v>-0.54929383473059856</c:v>
                </c:pt>
                <c:pt idx="7276">
                  <c:v>-0.48901871751434656</c:v>
                </c:pt>
                <c:pt idx="7277">
                  <c:v>-0.42561877403148574</c:v>
                </c:pt>
                <c:pt idx="7278">
                  <c:v>-0.35965341092552489</c:v>
                </c:pt>
                <c:pt idx="7279">
                  <c:v>-0.29149556755313488</c:v>
                </c:pt>
                <c:pt idx="7280">
                  <c:v>-0.22137458967951676</c:v>
                </c:pt>
                <c:pt idx="7281">
                  <c:v>-0.14947596871285293</c:v>
                </c:pt>
                <c:pt idx="7282">
                  <c:v>-7.5926217934309273E-2</c:v>
                </c:pt>
                <c:pt idx="7283">
                  <c:v>-7.3916759449824034E-4</c:v>
                </c:pt>
                <c:pt idx="7284">
                  <c:v>7.6098571936933923E-2</c:v>
                </c:pt>
                <c:pt idx="7285">
                  <c:v>0.15445483227782272</c:v>
                </c:pt>
                <c:pt idx="7286">
                  <c:v>0.23395273301975195</c:v>
                </c:pt>
                <c:pt idx="7287">
                  <c:v>0.31399941593395053</c:v>
                </c:pt>
                <c:pt idx="7288">
                  <c:v>0.39388954642105639</c:v>
                </c:pt>
                <c:pt idx="7289">
                  <c:v>0.47285332299400989</c:v>
                </c:pt>
                <c:pt idx="7290">
                  <c:v>0.55000218843639381</c:v>
                </c:pt>
                <c:pt idx="7291">
                  <c:v>0.62428685773190407</c:v>
                </c:pt>
                <c:pt idx="7292">
                  <c:v>0.69452921069893614</c:v>
                </c:pt>
                <c:pt idx="7293">
                  <c:v>0.75951404326012073</c:v>
                </c:pt>
                <c:pt idx="7294">
                  <c:v>0.81817948628538517</c:v>
                </c:pt>
                <c:pt idx="7295">
                  <c:v>0.86984904132084706</c:v>
                </c:pt>
                <c:pt idx="7296">
                  <c:v>0.91428797886310731</c:v>
                </c:pt>
                <c:pt idx="7297">
                  <c:v>0.95152516475707682</c:v>
                </c:pt>
                <c:pt idx="7298">
                  <c:v>0.98167617064393309</c:v>
                </c:pt>
                <c:pt idx="7299">
                  <c:v>1.0049466619873855</c:v>
                </c:pt>
                <c:pt idx="7300">
                  <c:v>1.0217155738776726</c:v>
                </c:pt>
                <c:pt idx="7301">
                  <c:v>1.0325573498518368</c:v>
                </c:pt>
                <c:pt idx="7302">
                  <c:v>1.0382250041228367</c:v>
                </c:pt>
                <c:pt idx="7303">
                  <c:v>1.0396554671921812</c:v>
                </c:pt>
                <c:pt idx="7304">
                  <c:v>1.0379750120523379</c:v>
                </c:pt>
                <c:pt idx="7305">
                  <c:v>1.0344737908178774</c:v>
                </c:pt>
                <c:pt idx="7306">
                  <c:v>1.0305461572537533</c:v>
                </c:pt>
                <c:pt idx="7307">
                  <c:v>1.0275910526877432</c:v>
                </c:pt>
                <c:pt idx="7308">
                  <c:v>1.0269221765605736</c:v>
                </c:pt>
                <c:pt idx="7309">
                  <c:v>1.0297222039985903</c:v>
                </c:pt>
                <c:pt idx="7310">
                  <c:v>1.0369349900903981</c:v>
                </c:pt>
                <c:pt idx="7311">
                  <c:v>1.0490529771915167</c:v>
                </c:pt>
                <c:pt idx="7312">
                  <c:v>1.0659834289604226</c:v>
                </c:pt>
                <c:pt idx="7313">
                  <c:v>1.0871604114757056</c:v>
                </c:pt>
                <c:pt idx="7314">
                  <c:v>1.1118060715046385</c:v>
                </c:pt>
                <c:pt idx="7315">
                  <c:v>1.1390642398665283</c:v>
                </c:pt>
                <c:pt idx="7316">
                  <c:v>1.1679071785589779</c:v>
                </c:pt>
                <c:pt idx="7317">
                  <c:v>1.1970550444441046</c:v>
                </c:pt>
                <c:pt idx="7318">
                  <c:v>1.2251189066053323</c:v>
                </c:pt>
                <c:pt idx="7319">
                  <c:v>1.25084636528764</c:v>
                </c:pt>
                <c:pt idx="7320">
                  <c:v>1.2732320030109336</c:v>
                </c:pt>
                <c:pt idx="7321">
                  <c:v>1.2914394305628774</c:v>
                </c:pt>
                <c:pt idx="7322">
                  <c:v>1.3046660844720643</c:v>
                </c:pt>
                <c:pt idx="7323">
                  <c:v>1.3121230674443294</c:v>
                </c:pt>
                <c:pt idx="7324">
                  <c:v>1.3132149327978935</c:v>
                </c:pt>
                <c:pt idx="7325">
                  <c:v>1.3077715490353694</c:v>
                </c:pt>
                <c:pt idx="7326">
                  <c:v>1.2960671849821983</c:v>
                </c:pt>
                <c:pt idx="7327">
                  <c:v>1.2785931572214899</c:v>
                </c:pt>
                <c:pt idx="7328">
                  <c:v>1.255760496382621</c:v>
                </c:pt>
                <c:pt idx="7329">
                  <c:v>1.2276382506162431</c:v>
                </c:pt>
                <c:pt idx="7330">
                  <c:v>1.1937521476717265</c:v>
                </c:pt>
                <c:pt idx="7331">
                  <c:v>1.1530390573299425</c:v>
                </c:pt>
                <c:pt idx="7332">
                  <c:v>1.1040838871164016</c:v>
                </c:pt>
                <c:pt idx="7333">
                  <c:v>1.045573470967184</c:v>
                </c:pt>
                <c:pt idx="7334">
                  <c:v>0.9766689314403697</c:v>
                </c:pt>
                <c:pt idx="7335">
                  <c:v>0.89707685660524905</c:v>
                </c:pt>
                <c:pt idx="7336">
                  <c:v>0.80692668611212803</c:v>
                </c:pt>
                <c:pt idx="7337">
                  <c:v>0.70667626150225149</c:v>
                </c:pt>
                <c:pt idx="7338">
                  <c:v>0.59707339673808268</c:v>
                </c:pt>
                <c:pt idx="7339">
                  <c:v>0.47909475496364484</c:v>
                </c:pt>
                <c:pt idx="7340">
                  <c:v>0.35387817336432836</c:v>
                </c:pt>
                <c:pt idx="7341">
                  <c:v>0.22268101537963148</c:v>
                </c:pt>
                <c:pt idx="7342">
                  <c:v>8.6779211240787829E-2</c:v>
                </c:pt>
                <c:pt idx="7343">
                  <c:v>-5.2728110112305104E-2</c:v>
                </c:pt>
                <c:pt idx="7344">
                  <c:v>-0.19500533129939124</c:v>
                </c:pt>
                <c:pt idx="7345">
                  <c:v>-0.33932396242356072</c:v>
                </c:pt>
                <c:pt idx="7346">
                  <c:v>-0.48485087914559843</c:v>
                </c:pt>
                <c:pt idx="7347">
                  <c:v>-0.63052588046985758</c:v>
                </c:pt>
                <c:pt idx="7348">
                  <c:v>-0.7749514944880127</c:v>
                </c:pt>
                <c:pt idx="7349">
                  <c:v>-0.91630814466655963</c:v>
                </c:pt>
                <c:pt idx="7350">
                  <c:v>-1.0524317442884732</c:v>
                </c:pt>
                <c:pt idx="7351">
                  <c:v>-1.1810653198828103</c:v>
                </c:pt>
                <c:pt idx="7352">
                  <c:v>-1.3001742085142383</c:v>
                </c:pt>
                <c:pt idx="7353">
                  <c:v>-1.4082713711940389</c:v>
                </c:pt>
                <c:pt idx="7354">
                  <c:v>-1.504730712206799</c:v>
                </c:pt>
                <c:pt idx="7355">
                  <c:v>-1.5899539735230432</c:v>
                </c:pt>
                <c:pt idx="7356">
                  <c:v>-1.6652564027167336</c:v>
                </c:pt>
                <c:pt idx="7357">
                  <c:v>-1.7325394004945711</c:v>
                </c:pt>
                <c:pt idx="7358">
                  <c:v>-1.7939306619646236</c:v>
                </c:pt>
                <c:pt idx="7359">
                  <c:v>-1.8514840893650266</c:v>
                </c:pt>
                <c:pt idx="7360">
                  <c:v>-1.9069350252629118</c:v>
                </c:pt>
                <c:pt idx="7361">
                  <c:v>-1.9614975927913336</c:v>
                </c:pt>
                <c:pt idx="7362">
                  <c:v>-2.0157247432617651</c:v>
                </c:pt>
                <c:pt idx="7363">
                  <c:v>-2.0695201004360073</c:v>
                </c:pt>
                <c:pt idx="7364">
                  <c:v>-2.1223856734533597</c:v>
                </c:pt>
                <c:pt idx="7365">
                  <c:v>-2.1737876667288747</c:v>
                </c:pt>
                <c:pt idx="7366">
                  <c:v>-2.2234038270470169</c:v>
                </c:pt>
                <c:pt idx="7367">
                  <c:v>-2.2711945116977361</c:v>
                </c:pt>
                <c:pt idx="7368">
                  <c:v>-2.3173784220177915</c:v>
                </c:pt>
                <c:pt idx="7369">
                  <c:v>-2.3623295831761686</c:v>
                </c:pt>
                <c:pt idx="7370">
                  <c:v>-2.4064072550293889</c:v>
                </c:pt>
                <c:pt idx="7371">
                  <c:v>-2.4498046787693744</c:v>
                </c:pt>
                <c:pt idx="7372">
                  <c:v>-2.4924955257192574</c:v>
                </c:pt>
                <c:pt idx="7373">
                  <c:v>-2.5343069947918955</c:v>
                </c:pt>
                <c:pt idx="7374">
                  <c:v>-2.5750836274527185</c:v>
                </c:pt>
                <c:pt idx="7375">
                  <c:v>-2.6148193550960546</c:v>
                </c:pt>
                <c:pt idx="7376">
                  <c:v>-2.6536412892165271</c:v>
                </c:pt>
                <c:pt idx="7377">
                  <c:v>-2.6916726214827893</c:v>
                </c:pt>
                <c:pt idx="7378">
                  <c:v>-2.7289197110599499</c:v>
                </c:pt>
                <c:pt idx="7379">
                  <c:v>-2.765247536022633</c:v>
                </c:pt>
                <c:pt idx="7380">
                  <c:v>-2.800341285478583</c:v>
                </c:pt>
                <c:pt idx="7381">
                  <c:v>-2.8335667900350918</c:v>
                </c:pt>
                <c:pt idx="7382">
                  <c:v>-2.8638108365616728</c:v>
                </c:pt>
                <c:pt idx="7383">
                  <c:v>-2.8894281189326896</c:v>
                </c:pt>
                <c:pt idx="7384">
                  <c:v>-2.9082880988521098</c:v>
                </c:pt>
                <c:pt idx="7385">
                  <c:v>-2.9178594668041966</c:v>
                </c:pt>
                <c:pt idx="7386">
                  <c:v>-2.9154156843134391</c:v>
                </c:pt>
                <c:pt idx="7387">
                  <c:v>-2.8984681269087926</c:v>
                </c:pt>
                <c:pt idx="7388">
                  <c:v>-2.8652672602392322</c:v>
                </c:pt>
                <c:pt idx="7389">
                  <c:v>-2.8151268804370124</c:v>
                </c:pt>
                <c:pt idx="7390">
                  <c:v>-2.7485757141114866</c:v>
                </c:pt>
                <c:pt idx="7391">
                  <c:v>-2.667406673203732</c:v>
                </c:pt>
                <c:pt idx="7392">
                  <c:v>-2.5745094377503608</c:v>
                </c:pt>
                <c:pt idx="7393">
                  <c:v>-2.4733929582718308</c:v>
                </c:pt>
                <c:pt idx="7394">
                  <c:v>-2.367574975846007</c:v>
                </c:pt>
                <c:pt idx="7395">
                  <c:v>-2.260129622145405</c:v>
                </c:pt>
                <c:pt idx="7396">
                  <c:v>-2.1534920890934495</c:v>
                </c:pt>
                <c:pt idx="7397">
                  <c:v>-2.0494193153995033</c:v>
                </c:pt>
                <c:pt idx="7398">
                  <c:v>-1.9489845741450305</c:v>
                </c:pt>
                <c:pt idx="7399">
                  <c:v>-1.8525611678140481</c:v>
                </c:pt>
                <c:pt idx="7400">
                  <c:v>-1.7598302836896946</c:v>
                </c:pt>
                <c:pt idx="7401">
                  <c:v>-1.6698493212582475</c:v>
                </c:pt>
                <c:pt idx="7402">
                  <c:v>-1.5811834167215109</c:v>
                </c:pt>
                <c:pt idx="7403">
                  <c:v>-1.492100075169918</c:v>
                </c:pt>
                <c:pt idx="7404">
                  <c:v>-1.4007660718896127</c:v>
                </c:pt>
                <c:pt idx="7405">
                  <c:v>-1.3053332933193436</c:v>
                </c:pt>
                <c:pt idx="7406">
                  <c:v>-1.2039309373719123</c:v>
                </c:pt>
                <c:pt idx="7407">
                  <c:v>-1.0947357322419833</c:v>
                </c:pt>
                <c:pt idx="7408">
                  <c:v>-0.97621326472651837</c:v>
                </c:pt>
                <c:pt idx="7409">
                  <c:v>-0.84741996401625075</c:v>
                </c:pt>
                <c:pt idx="7410">
                  <c:v>-0.70821753039839885</c:v>
                </c:pt>
                <c:pt idx="7411">
                  <c:v>-0.55936802544820252</c:v>
                </c:pt>
                <c:pt idx="7412">
                  <c:v>-0.40251534490607782</c:v>
                </c:pt>
                <c:pt idx="7413">
                  <c:v>-0.24005902752664735</c:v>
                </c:pt>
                <c:pt idx="7414">
                  <c:v>-7.4974906377890643E-2</c:v>
                </c:pt>
                <c:pt idx="7415">
                  <c:v>8.9399897355971134E-2</c:v>
                </c:pt>
                <c:pt idx="7416">
                  <c:v>0.24965883953226897</c:v>
                </c:pt>
                <c:pt idx="7417">
                  <c:v>0.40266213154284713</c:v>
                </c:pt>
                <c:pt idx="7418">
                  <c:v>0.54582154550966444</c:v>
                </c:pt>
                <c:pt idx="7419">
                  <c:v>0.67730047864083476</c:v>
                </c:pt>
                <c:pt idx="7420">
                  <c:v>0.79611780522595832</c:v>
                </c:pt>
                <c:pt idx="7421">
                  <c:v>0.90211552812819884</c:v>
                </c:pt>
                <c:pt idx="7422">
                  <c:v>0.99580497572684668</c:v>
                </c:pt>
                <c:pt idx="7423">
                  <c:v>1.0781487203078233</c:v>
                </c:pt>
                <c:pt idx="7424">
                  <c:v>1.1503572179568655</c:v>
                </c:pt>
                <c:pt idx="7425">
                  <c:v>1.2137794429547555</c:v>
                </c:pt>
                <c:pt idx="7426">
                  <c:v>1.269829321520864</c:v>
                </c:pt>
                <c:pt idx="7427">
                  <c:v>1.3198561309754464</c:v>
                </c:pt>
                <c:pt idx="7428">
                  <c:v>1.3650243060168825</c:v>
                </c:pt>
                <c:pt idx="7429">
                  <c:v>1.4062898846680434</c:v>
                </c:pt>
                <c:pt idx="7430">
                  <c:v>1.4444766551620423</c:v>
                </c:pt>
                <c:pt idx="7431">
                  <c:v>1.4804437802118851</c:v>
                </c:pt>
                <c:pt idx="7432">
                  <c:v>1.5152536019605518</c:v>
                </c:pt>
                <c:pt idx="7433">
                  <c:v>1.5501313993814745</c:v>
                </c:pt>
                <c:pt idx="7434">
                  <c:v>1.5862004306324808</c:v>
                </c:pt>
                <c:pt idx="7435">
                  <c:v>1.6242988920083663</c:v>
                </c:pt>
                <c:pt idx="7436">
                  <c:v>1.6650608450447619</c:v>
                </c:pt>
                <c:pt idx="7437">
                  <c:v>1.7090446426566797</c:v>
                </c:pt>
                <c:pt idx="7438">
                  <c:v>1.7566663987071338</c:v>
                </c:pt>
                <c:pt idx="7439">
                  <c:v>1.8079807790365601</c:v>
                </c:pt>
                <c:pt idx="7440">
                  <c:v>1.8624848394430524</c:v>
                </c:pt>
                <c:pt idx="7441">
                  <c:v>1.9190796875759053</c:v>
                </c:pt>
                <c:pt idx="7442">
                  <c:v>1.9762475511430939</c:v>
                </c:pt>
                <c:pt idx="7443">
                  <c:v>2.0323408349731684</c:v>
                </c:pt>
                <c:pt idx="7444">
                  <c:v>2.0857935781875847</c:v>
                </c:pt>
                <c:pt idx="7445">
                  <c:v>2.1352621082146288</c:v>
                </c:pt>
                <c:pt idx="7446">
                  <c:v>2.1798485465673885</c:v>
                </c:pt>
                <c:pt idx="7447">
                  <c:v>2.2193709203672563</c:v>
                </c:pt>
                <c:pt idx="7448">
                  <c:v>2.2544312665557515</c:v>
                </c:pt>
                <c:pt idx="7449">
                  <c:v>2.2861030059418654</c:v>
                </c:pt>
                <c:pt idx="7450">
                  <c:v>2.3153697518805925</c:v>
                </c:pt>
                <c:pt idx="7451">
                  <c:v>2.342691634683411</c:v>
                </c:pt>
                <c:pt idx="7452">
                  <c:v>2.367948880584914</c:v>
                </c:pt>
                <c:pt idx="7453">
                  <c:v>2.3906876627604716</c:v>
                </c:pt>
                <c:pt idx="7454">
                  <c:v>2.4104249831441686</c:v>
                </c:pt>
                <c:pt idx="7455">
                  <c:v>2.4268141397538949</c:v>
                </c:pt>
                <c:pt idx="7456">
                  <c:v>2.4396488640686265</c:v>
                </c:pt>
                <c:pt idx="7457">
                  <c:v>2.4488489552636041</c:v>
                </c:pt>
                <c:pt idx="7458">
                  <c:v>2.4545074222307153</c:v>
                </c:pt>
                <c:pt idx="7459">
                  <c:v>2.4569030329471322</c:v>
                </c:pt>
                <c:pt idx="7460">
                  <c:v>2.4564391594742379</c:v>
                </c:pt>
                <c:pt idx="7461">
                  <c:v>2.4536070333451834</c:v>
                </c:pt>
                <c:pt idx="7462">
                  <c:v>2.4489945098466048</c:v>
                </c:pt>
                <c:pt idx="7463">
                  <c:v>2.4432830148400617</c:v>
                </c:pt>
                <c:pt idx="7464">
                  <c:v>2.4371905890662173</c:v>
                </c:pt>
                <c:pt idx="7465">
                  <c:v>2.4312964637467638</c:v>
                </c:pt>
                <c:pt idx="7466">
                  <c:v>2.4257723856481443</c:v>
                </c:pt>
                <c:pt idx="7467">
                  <c:v>2.4202093389672665</c:v>
                </c:pt>
                <c:pt idx="7468">
                  <c:v>2.4136706193845727</c:v>
                </c:pt>
                <c:pt idx="7469">
                  <c:v>2.4048931747776363</c:v>
                </c:pt>
                <c:pt idx="7470">
                  <c:v>2.3924557690332664</c:v>
                </c:pt>
                <c:pt idx="7471">
                  <c:v>2.3748230789930433</c:v>
                </c:pt>
                <c:pt idx="7472">
                  <c:v>2.3503340990859569</c:v>
                </c:pt>
                <c:pt idx="7473">
                  <c:v>2.3172382894266268</c:v>
                </c:pt>
                <c:pt idx="7474">
                  <c:v>2.2738262910507991</c:v>
                </c:pt>
                <c:pt idx="7475">
                  <c:v>2.2186175864914994</c:v>
                </c:pt>
                <c:pt idx="7476">
                  <c:v>2.1505089521090195</c:v>
                </c:pt>
                <c:pt idx="7477">
                  <c:v>2.0688744389438831</c:v>
                </c:pt>
                <c:pt idx="7478">
                  <c:v>1.9736668875249259</c:v>
                </c:pt>
                <c:pt idx="7479">
                  <c:v>1.8654837088383234</c:v>
                </c:pt>
                <c:pt idx="7480">
                  <c:v>1.7455412489137698</c:v>
                </c:pt>
                <c:pt idx="7481">
                  <c:v>1.6155821334768194</c:v>
                </c:pt>
                <c:pt idx="7482">
                  <c:v>1.4777688278632548</c:v>
                </c:pt>
                <c:pt idx="7483">
                  <c:v>1.3345607461516897</c:v>
                </c:pt>
                <c:pt idx="7484">
                  <c:v>1.1885365328377782</c:v>
                </c:pt>
                <c:pt idx="7485">
                  <c:v>1.0421984422451258</c:v>
                </c:pt>
                <c:pt idx="7486">
                  <c:v>0.89785802090582967</c:v>
                </c:pt>
                <c:pt idx="7487">
                  <c:v>0.75760971611525951</c:v>
                </c:pt>
                <c:pt idx="7488">
                  <c:v>0.6232673443505623</c:v>
                </c:pt>
                <c:pt idx="7489">
                  <c:v>0.49618152041009761</c:v>
                </c:pt>
                <c:pt idx="7490">
                  <c:v>0.37705451094019771</c:v>
                </c:pt>
                <c:pt idx="7491">
                  <c:v>0.26596147614126703</c:v>
                </c:pt>
                <c:pt idx="7492">
                  <c:v>0.16262765681918351</c:v>
                </c:pt>
                <c:pt idx="7493">
                  <c:v>6.6772608513807175E-2</c:v>
                </c:pt>
                <c:pt idx="7494">
                  <c:v>-2.1730131252897082E-2</c:v>
                </c:pt>
                <c:pt idx="7495">
                  <c:v>-0.10298928255622031</c:v>
                </c:pt>
                <c:pt idx="7496">
                  <c:v>-0.17743415805650881</c:v>
                </c:pt>
                <c:pt idx="7497">
                  <c:v>-0.2461072520615763</c:v>
                </c:pt>
                <c:pt idx="7498">
                  <c:v>-0.31068770777403637</c:v>
                </c:pt>
                <c:pt idx="7499">
                  <c:v>-0.37325415331580952</c:v>
                </c:pt>
                <c:pt idx="7500">
                  <c:v>-0.43598906208785893</c:v>
                </c:pt>
                <c:pt idx="7501">
                  <c:v>-0.50096888567599829</c:v>
                </c:pt>
                <c:pt idx="7502">
                  <c:v>-0.57001443131731455</c:v>
                </c:pt>
                <c:pt idx="7503">
                  <c:v>-0.64452655714230456</c:v>
                </c:pt>
                <c:pt idx="7504">
                  <c:v>-0.725296648716936</c:v>
                </c:pt>
                <c:pt idx="7505">
                  <c:v>-0.81235181298950188</c:v>
                </c:pt>
                <c:pt idx="7506">
                  <c:v>-0.90492326886725516</c:v>
                </c:pt>
                <c:pt idx="7507">
                  <c:v>-1.001577740285321</c:v>
                </c:pt>
                <c:pt idx="7508">
                  <c:v>-1.1004749927682593</c:v>
                </c:pt>
                <c:pt idx="7509">
                  <c:v>-1.1996697629055788</c:v>
                </c:pt>
                <c:pt idx="7510">
                  <c:v>-1.2973595803549187</c:v>
                </c:pt>
                <c:pt idx="7511">
                  <c:v>-1.3920214515687692</c:v>
                </c:pt>
                <c:pt idx="7512">
                  <c:v>-1.4824355397417346</c:v>
                </c:pt>
                <c:pt idx="7513">
                  <c:v>-1.5676377218038777</c:v>
                </c:pt>
                <c:pt idx="7514">
                  <c:v>-1.6469085428696699</c:v>
                </c:pt>
                <c:pt idx="7515">
                  <c:v>-1.7198743369598422</c:v>
                </c:pt>
                <c:pt idx="7516">
                  <c:v>-1.7866557363865503</c:v>
                </c:pt>
                <c:pt idx="7517">
                  <c:v>-1.8479152768742908</c:v>
                </c:pt>
                <c:pt idx="7518">
                  <c:v>-1.9046887922275459</c:v>
                </c:pt>
                <c:pt idx="7519">
                  <c:v>-1.958053916798896</c:v>
                </c:pt>
                <c:pt idx="7520">
                  <c:v>-2.0088620654411944</c:v>
                </c:pt>
                <c:pt idx="7521">
                  <c:v>-2.0576462593486866</c:v>
                </c:pt>
                <c:pt idx="7522">
                  <c:v>-2.1045751617479902</c:v>
                </c:pt>
                <c:pt idx="7523">
                  <c:v>-2.1493823414801727</c:v>
                </c:pt>
                <c:pt idx="7524">
                  <c:v>-2.1913759047758048</c:v>
                </c:pt>
                <c:pt idx="7525">
                  <c:v>-2.2295542415096228</c:v>
                </c:pt>
                <c:pt idx="7526">
                  <c:v>-2.2627552393671895</c:v>
                </c:pt>
                <c:pt idx="7527">
                  <c:v>-2.2898677670837513</c:v>
                </c:pt>
                <c:pt idx="7528">
                  <c:v>-2.3101265566394136</c:v>
                </c:pt>
                <c:pt idx="7529">
                  <c:v>-2.3233329693343787</c:v>
                </c:pt>
                <c:pt idx="7530">
                  <c:v>-2.3298563761007647</c:v>
                </c:pt>
                <c:pt idx="7531">
                  <c:v>-2.3304737971878788</c:v>
                </c:pt>
                <c:pt idx="7532">
                  <c:v>-2.3261899676266742</c:v>
                </c:pt>
                <c:pt idx="7533">
                  <c:v>-2.3180836900952073</c:v>
                </c:pt>
                <c:pt idx="7534">
                  <c:v>-2.3071399709557419</c:v>
                </c:pt>
                <c:pt idx="7535">
                  <c:v>-2.2940983508392381</c:v>
                </c:pt>
                <c:pt idx="7536">
                  <c:v>-2.2794285286466938</c:v>
                </c:pt>
                <c:pt idx="7537">
                  <c:v>-2.2634278972878126</c:v>
                </c:pt>
                <c:pt idx="7538">
                  <c:v>-2.246282520558184</c:v>
                </c:pt>
                <c:pt idx="7539">
                  <c:v>-2.2280284759176268</c:v>
                </c:pt>
                <c:pt idx="7540">
                  <c:v>-2.2085218604749555</c:v>
                </c:pt>
                <c:pt idx="7541">
                  <c:v>-2.1874312650018037</c:v>
                </c:pt>
                <c:pt idx="7542">
                  <c:v>-2.1641663741363839</c:v>
                </c:pt>
                <c:pt idx="7543">
                  <c:v>-2.1378439251431094</c:v>
                </c:pt>
                <c:pt idx="7544">
                  <c:v>-2.1074529723616453</c:v>
                </c:pt>
                <c:pt idx="7545">
                  <c:v>-2.0721136545793795</c:v>
                </c:pt>
                <c:pt idx="7546">
                  <c:v>-2.0311889552990721</c:v>
                </c:pt>
                <c:pt idx="7547">
                  <c:v>-1.9842120776599463</c:v>
                </c:pt>
                <c:pt idx="7548">
                  <c:v>-1.9307810941986348</c:v>
                </c:pt>
                <c:pt idx="7549">
                  <c:v>-1.8705008079971455</c:v>
                </c:pt>
                <c:pt idx="7550">
                  <c:v>-1.8029432507540153</c:v>
                </c:pt>
                <c:pt idx="7551">
                  <c:v>-1.7276368644685161</c:v>
                </c:pt>
                <c:pt idx="7552">
                  <c:v>-1.6441447358966241</c:v>
                </c:pt>
                <c:pt idx="7553">
                  <c:v>-1.5522335163049341</c:v>
                </c:pt>
                <c:pt idx="7554">
                  <c:v>-1.4520166169928681</c:v>
                </c:pt>
                <c:pt idx="7555">
                  <c:v>-1.3439639013532552</c:v>
                </c:pt>
                <c:pt idx="7556">
                  <c:v>-1.228814241597159</c:v>
                </c:pt>
                <c:pt idx="7557">
                  <c:v>-1.1074792072811679</c:v>
                </c:pt>
                <c:pt idx="7558">
                  <c:v>-0.98095224004282744</c:v>
                </c:pt>
                <c:pt idx="7559">
                  <c:v>-0.85019791229526132</c:v>
                </c:pt>
                <c:pt idx="7560">
                  <c:v>-0.71606701969913567</c:v>
                </c:pt>
                <c:pt idx="7561">
                  <c:v>-0.57932029376047445</c:v>
                </c:pt>
                <c:pt idx="7562">
                  <c:v>-0.44072547388684524</c:v>
                </c:pt>
                <c:pt idx="7563">
                  <c:v>-0.30112653075825535</c:v>
                </c:pt>
                <c:pt idx="7564">
                  <c:v>-0.1614650214499477</c:v>
                </c:pt>
                <c:pt idx="7565">
                  <c:v>-2.2777290361335165E-2</c:v>
                </c:pt>
                <c:pt idx="7566">
                  <c:v>0.11381141624594533</c:v>
                </c:pt>
                <c:pt idx="7567">
                  <c:v>0.24706890732180839</c:v>
                </c:pt>
                <c:pt idx="7568">
                  <c:v>0.37566504523523087</c:v>
                </c:pt>
                <c:pt idx="7569">
                  <c:v>0.49832345908299974</c:v>
                </c:pt>
                <c:pt idx="7570">
                  <c:v>0.61407446743570071</c:v>
                </c:pt>
                <c:pt idx="7571">
                  <c:v>0.72239991583635443</c:v>
                </c:pt>
                <c:pt idx="7572">
                  <c:v>0.82315000133678629</c:v>
                </c:pt>
                <c:pt idx="7573">
                  <c:v>0.91630077076282668</c:v>
                </c:pt>
                <c:pt idx="7574">
                  <c:v>1.0017357117849539</c:v>
                </c:pt>
                <c:pt idx="7575">
                  <c:v>1.0792014730565394</c:v>
                </c:pt>
                <c:pt idx="7576">
                  <c:v>1.1484160196306257</c:v>
                </c:pt>
                <c:pt idx="7577">
                  <c:v>1.2091980040372643</c:v>
                </c:pt>
                <c:pt idx="7578">
                  <c:v>1.2615234251927956</c:v>
                </c:pt>
                <c:pt idx="7579">
                  <c:v>1.3055410334463422</c:v>
                </c:pt>
                <c:pt idx="7580">
                  <c:v>1.3416533540387818</c:v>
                </c:pt>
                <c:pt idx="7581">
                  <c:v>1.370644505136887</c:v>
                </c:pt>
                <c:pt idx="7582">
                  <c:v>1.3936950161883885</c:v>
                </c:pt>
                <c:pt idx="7583">
                  <c:v>1.4121998781366625</c:v>
                </c:pt>
                <c:pt idx="7584">
                  <c:v>1.4274924999056982</c:v>
                </c:pt>
                <c:pt idx="7585">
                  <c:v>1.4406674272401465</c:v>
                </c:pt>
                <c:pt idx="7586">
                  <c:v>1.4525761146228129</c:v>
                </c:pt>
                <c:pt idx="7587">
                  <c:v>1.463912948030677</c:v>
                </c:pt>
                <c:pt idx="7588">
                  <c:v>1.4753089446129621</c:v>
                </c:pt>
                <c:pt idx="7589">
                  <c:v>1.4873626273941807</c:v>
                </c:pt>
                <c:pt idx="7590">
                  <c:v>1.5005811046411686</c:v>
                </c:pt>
                <c:pt idx="7591">
                  <c:v>1.5153662670673866</c:v>
                </c:pt>
                <c:pt idx="7592">
                  <c:v>1.5321337667879411</c:v>
                </c:pt>
                <c:pt idx="7593">
                  <c:v>1.5513901167045692</c:v>
                </c:pt>
                <c:pt idx="7594">
                  <c:v>1.5736051749460389</c:v>
                </c:pt>
                <c:pt idx="7595">
                  <c:v>1.5989897203857513</c:v>
                </c:pt>
                <c:pt idx="7596">
                  <c:v>1.627367864919016</c:v>
                </c:pt>
                <c:pt idx="7597">
                  <c:v>1.658193151193432</c:v>
                </c:pt>
                <c:pt idx="7598">
                  <c:v>1.6906432515167185</c:v>
                </c:pt>
                <c:pt idx="7599">
                  <c:v>1.7237046122114197</c:v>
                </c:pt>
                <c:pt idx="7600">
                  <c:v>1.7562323202662382</c:v>
                </c:pt>
                <c:pt idx="7601">
                  <c:v>1.787014665887632</c:v>
                </c:pt>
                <c:pt idx="7602">
                  <c:v>1.8147997320115796</c:v>
                </c:pt>
                <c:pt idx="7603">
                  <c:v>1.8383100072589982</c:v>
                </c:pt>
                <c:pt idx="7604">
                  <c:v>1.8563764866659176</c:v>
                </c:pt>
                <c:pt idx="7605">
                  <c:v>1.8681490331809296</c:v>
                </c:pt>
                <c:pt idx="7606">
                  <c:v>1.8732163310649335</c:v>
                </c:pt>
                <c:pt idx="7607">
                  <c:v>1.8716073987460762</c:v>
                </c:pt>
                <c:pt idx="7608">
                  <c:v>1.8637613573742535</c:v>
                </c:pt>
                <c:pt idx="7609">
                  <c:v>1.8505775188514206</c:v>
                </c:pt>
                <c:pt idx="7610">
                  <c:v>1.833545578343464</c:v>
                </c:pt>
                <c:pt idx="7611">
                  <c:v>1.8147181417920719</c:v>
                </c:pt>
                <c:pt idx="7612">
                  <c:v>1.7963704345427773</c:v>
                </c:pt>
                <c:pt idx="7613">
                  <c:v>1.7806090118291495</c:v>
                </c:pt>
                <c:pt idx="7614">
                  <c:v>1.7692471773261698</c:v>
                </c:pt>
                <c:pt idx="7615">
                  <c:v>1.7638340587444863</c:v>
                </c:pt>
                <c:pt idx="7616">
                  <c:v>1.7655283817958378</c:v>
                </c:pt>
                <c:pt idx="7617">
                  <c:v>1.7748214613168714</c:v>
                </c:pt>
                <c:pt idx="7618">
                  <c:v>1.7913558281646351</c:v>
                </c:pt>
                <c:pt idx="7619">
                  <c:v>1.8139380691380842</c:v>
                </c:pt>
                <c:pt idx="7620">
                  <c:v>1.8407113344018309</c:v>
                </c:pt>
                <c:pt idx="7621">
                  <c:v>1.8695046038927279</c:v>
                </c:pt>
                <c:pt idx="7622">
                  <c:v>1.8982839386710941</c:v>
                </c:pt>
                <c:pt idx="7623">
                  <c:v>1.925448442128046</c:v>
                </c:pt>
                <c:pt idx="7624">
                  <c:v>1.9497925029631573</c:v>
                </c:pt>
                <c:pt idx="7625">
                  <c:v>1.9702304279680942</c:v>
                </c:pt>
                <c:pt idx="7626">
                  <c:v>1.9855466962746489</c:v>
                </c:pt>
                <c:pt idx="7627">
                  <c:v>1.9943308027092288</c:v>
                </c:pt>
                <c:pt idx="7628">
                  <c:v>1.9950213546845776</c:v>
                </c:pt>
                <c:pt idx="7629">
                  <c:v>1.985931390535377</c:v>
                </c:pt>
                <c:pt idx="7630">
                  <c:v>1.9652498738195303</c:v>
                </c:pt>
                <c:pt idx="7631">
                  <c:v>1.9311189784237826</c:v>
                </c:pt>
                <c:pt idx="7632">
                  <c:v>1.8818582695389527</c:v>
                </c:pt>
                <c:pt idx="7633">
                  <c:v>1.8162421947269458</c:v>
                </c:pt>
                <c:pt idx="7634">
                  <c:v>1.7337029128404666</c:v>
                </c:pt>
                <c:pt idx="7635">
                  <c:v>1.6344570332507966</c:v>
                </c:pt>
                <c:pt idx="7636">
                  <c:v>1.5195548161015693</c:v>
                </c:pt>
                <c:pt idx="7637">
                  <c:v>1.3908064849395241</c:v>
                </c:pt>
                <c:pt idx="7638">
                  <c:v>1.2506005760970991</c:v>
                </c:pt>
                <c:pt idx="7639">
                  <c:v>1.1016896529315845</c:v>
                </c:pt>
                <c:pt idx="7640">
                  <c:v>0.947017026982651</c:v>
                </c:pt>
                <c:pt idx="7641">
                  <c:v>0.78959276981932702</c:v>
                </c:pt>
                <c:pt idx="7642">
                  <c:v>0.63235318335088986</c:v>
                </c:pt>
                <c:pt idx="7643">
                  <c:v>0.47794000654396268</c:v>
                </c:pt>
                <c:pt idx="7644">
                  <c:v>0.32844366647439388</c:v>
                </c:pt>
                <c:pt idx="7645">
                  <c:v>0.18526782849624304</c:v>
                </c:pt>
                <c:pt idx="7646">
                  <c:v>4.9213597531558607E-2</c:v>
                </c:pt>
                <c:pt idx="7647">
                  <c:v>-7.9344079562427935E-2</c:v>
                </c:pt>
                <c:pt idx="7648">
                  <c:v>-0.20041157823202194</c:v>
                </c:pt>
                <c:pt idx="7649">
                  <c:v>-0.31445294863499357</c:v>
                </c:pt>
                <c:pt idx="7650">
                  <c:v>-0.42240495566566977</c:v>
                </c:pt>
                <c:pt idx="7651">
                  <c:v>-0.52560017891624411</c:v>
                </c:pt>
                <c:pt idx="7652">
                  <c:v>-0.62563788007727794</c:v>
                </c:pt>
                <c:pt idx="7653">
                  <c:v>-0.72416782380372291</c:v>
                </c:pt>
                <c:pt idx="7654">
                  <c:v>-0.82259416759750659</c:v>
                </c:pt>
                <c:pt idx="7655">
                  <c:v>-0.92178235835841538</c:v>
                </c:pt>
                <c:pt idx="7656">
                  <c:v>-1.0218943750365634</c:v>
                </c:pt>
                <c:pt idx="7657">
                  <c:v>-1.1224619426366924</c:v>
                </c:pt>
                <c:pt idx="7658">
                  <c:v>-1.222678439255604</c:v>
                </c:pt>
                <c:pt idx="7659">
                  <c:v>-1.3217555531204452</c:v>
                </c:pt>
                <c:pt idx="7660">
                  <c:v>-1.4191347140497566</c:v>
                </c:pt>
                <c:pt idx="7661">
                  <c:v>-1.5144103750060742</c:v>
                </c:pt>
                <c:pt idx="7662">
                  <c:v>-1.6070475807674447</c:v>
                </c:pt>
                <c:pt idx="7663">
                  <c:v>-1.696200781153179</c:v>
                </c:pt>
                <c:pt idx="7664">
                  <c:v>-1.7808690797423874</c:v>
                </c:pt>
                <c:pt idx="7665">
                  <c:v>-1.8602517422211413</c:v>
                </c:pt>
                <c:pt idx="7666">
                  <c:v>-1.933965558829031</c:v>
                </c:pt>
                <c:pt idx="7667">
                  <c:v>-2.002000988448096</c:v>
                </c:pt>
                <c:pt idx="7668">
                  <c:v>-2.0645799237913174</c:v>
                </c:pt>
                <c:pt idx="7669">
                  <c:v>-2.1220965507924521</c:v>
                </c:pt>
                <c:pt idx="7670">
                  <c:v>-2.1751423791377187</c:v>
                </c:pt>
                <c:pt idx="7671">
                  <c:v>-2.2245201338378346</c:v>
                </c:pt>
                <c:pt idx="7672">
                  <c:v>-2.2711969594724959</c:v>
                </c:pt>
                <c:pt idx="7673">
                  <c:v>-2.3161738032944625</c:v>
                </c:pt>
                <c:pt idx="7674">
                  <c:v>-2.3602835258401855</c:v>
                </c:pt>
                <c:pt idx="7675">
                  <c:v>-2.4040010562088008</c:v>
                </c:pt>
                <c:pt idx="7676">
                  <c:v>-2.4473277665076987</c:v>
                </c:pt>
                <c:pt idx="7677">
                  <c:v>-2.4897611050187369</c:v>
                </c:pt>
                <c:pt idx="7678">
                  <c:v>-2.5303801746465284</c:v>
                </c:pt>
                <c:pt idx="7679">
                  <c:v>-2.5680707006701966</c:v>
                </c:pt>
                <c:pt idx="7680">
                  <c:v>-2.6018103495746256</c:v>
                </c:pt>
                <c:pt idx="7681">
                  <c:v>-2.6308665790894175</c:v>
                </c:pt>
                <c:pt idx="7682">
                  <c:v>-2.6548689839856174</c:v>
                </c:pt>
                <c:pt idx="7683">
                  <c:v>-2.6738353324012381</c:v>
                </c:pt>
                <c:pt idx="7684">
                  <c:v>-2.6881617720580007</c:v>
                </c:pt>
                <c:pt idx="7685">
                  <c:v>-2.6985292916982151</c:v>
                </c:pt>
                <c:pt idx="7686">
                  <c:v>-2.7057424776592516</c:v>
                </c:pt>
                <c:pt idx="7687">
                  <c:v>-2.7105579988801085</c:v>
                </c:pt>
                <c:pt idx="7688">
                  <c:v>-2.7135594588062477</c:v>
                </c:pt>
                <c:pt idx="7689">
                  <c:v>-2.7151027998592085</c:v>
                </c:pt>
                <c:pt idx="7690">
                  <c:v>-2.7152891843308931</c:v>
                </c:pt>
                <c:pt idx="7691">
                  <c:v>-2.713893664669492</c:v>
                </c:pt>
                <c:pt idx="7692">
                  <c:v>-2.7102250030013657</c:v>
                </c:pt>
                <c:pt idx="7693">
                  <c:v>-2.7030191943045017</c:v>
                </c:pt>
                <c:pt idx="7694">
                  <c:v>-2.6905280950355364</c:v>
                </c:pt>
                <c:pt idx="7695">
                  <c:v>-2.6708057578687159</c:v>
                </c:pt>
                <c:pt idx="7696">
                  <c:v>-2.642050126019301</c:v>
                </c:pt>
                <c:pt idx="7697">
                  <c:v>-2.6028875880521434</c:v>
                </c:pt>
                <c:pt idx="7698">
                  <c:v>-2.5525184987123808</c:v>
                </c:pt>
                <c:pt idx="7699">
                  <c:v>-2.4906972322523981</c:v>
                </c:pt>
                <c:pt idx="7700">
                  <c:v>-2.4176560947557513</c:v>
                </c:pt>
                <c:pt idx="7701">
                  <c:v>-2.3340618012585241</c:v>
                </c:pt>
                <c:pt idx="7702">
                  <c:v>-2.2409461748736232</c:v>
                </c:pt>
                <c:pt idx="7703">
                  <c:v>-2.1395710243790473</c:v>
                </c:pt>
                <c:pt idx="7704">
                  <c:v>-2.031291317220421</c:v>
                </c:pt>
                <c:pt idx="7705">
                  <c:v>-1.9174436023438204</c:v>
                </c:pt>
                <c:pt idx="7706">
                  <c:v>-1.7991952862907303</c:v>
                </c:pt>
                <c:pt idx="7707">
                  <c:v>-1.6773304101740516</c:v>
                </c:pt>
                <c:pt idx="7708">
                  <c:v>-1.5520776612971761</c:v>
                </c:pt>
                <c:pt idx="7709">
                  <c:v>-1.4231577727070039</c:v>
                </c:pt>
                <c:pt idx="7710">
                  <c:v>-1.290154761434062</c:v>
                </c:pt>
                <c:pt idx="7711">
                  <c:v>-1.1530448090189671</c:v>
                </c:pt>
                <c:pt idx="7712">
                  <c:v>-1.0124789626148281</c:v>
                </c:pt>
                <c:pt idx="7713">
                  <c:v>-0.86962724840521799</c:v>
                </c:pt>
                <c:pt idx="7714">
                  <c:v>-0.72587478782314463</c:v>
                </c:pt>
                <c:pt idx="7715">
                  <c:v>-0.58275420765495178</c:v>
                </c:pt>
                <c:pt idx="7716">
                  <c:v>-0.4420861390964082</c:v>
                </c:pt>
                <c:pt idx="7717">
                  <c:v>-0.30600166438057497</c:v>
                </c:pt>
                <c:pt idx="7718">
                  <c:v>-0.1767271803209132</c:v>
                </c:pt>
                <c:pt idx="7719">
                  <c:v>-5.6304584431672411E-2</c:v>
                </c:pt>
                <c:pt idx="7720">
                  <c:v>5.3627956825784286E-2</c:v>
                </c:pt>
                <c:pt idx="7721">
                  <c:v>0.15201799108617622</c:v>
                </c:pt>
                <c:pt idx="7722">
                  <c:v>0.2385408929985354</c:v>
                </c:pt>
                <c:pt idx="7723">
                  <c:v>0.31363230488572147</c:v>
                </c:pt>
                <c:pt idx="7724">
                  <c:v>0.37836432906214318</c:v>
                </c:pt>
                <c:pt idx="7725">
                  <c:v>0.43420419961025458</c:v>
                </c:pt>
                <c:pt idx="7726">
                  <c:v>0.48277843051738234</c:v>
                </c:pt>
                <c:pt idx="7727">
                  <c:v>0.5257759366558421</c:v>
                </c:pt>
                <c:pt idx="7728">
                  <c:v>0.56502406921996684</c:v>
                </c:pt>
                <c:pt idx="7729">
                  <c:v>0.60259546494136074</c:v>
                </c:pt>
                <c:pt idx="7730">
                  <c:v>0.64074963844316324</c:v>
                </c:pt>
                <c:pt idx="7731">
                  <c:v>0.68170533731287242</c:v>
                </c:pt>
                <c:pt idx="7732">
                  <c:v>0.72738045035821919</c:v>
                </c:pt>
                <c:pt idx="7733">
                  <c:v>0.77915691534157594</c:v>
                </c:pt>
                <c:pt idx="7734">
                  <c:v>0.83767714099911861</c:v>
                </c:pt>
                <c:pt idx="7735">
                  <c:v>0.9027160118204357</c:v>
                </c:pt>
                <c:pt idx="7736">
                  <c:v>0.97319476070677813</c:v>
                </c:pt>
                <c:pt idx="7737">
                  <c:v>1.0473853841293503</c:v>
                </c:pt>
                <c:pt idx="7738">
                  <c:v>1.1232448617734456</c:v>
                </c:pt>
                <c:pt idx="7739">
                  <c:v>1.1987082666632478</c:v>
                </c:pt>
                <c:pt idx="7740">
                  <c:v>1.2718172296954757</c:v>
                </c:pt>
                <c:pt idx="7741">
                  <c:v>1.3407281528881752</c:v>
                </c:pt>
                <c:pt idx="7742">
                  <c:v>1.4037503919388008</c:v>
                </c:pt>
                <c:pt idx="7743">
                  <c:v>1.4594799767428384</c:v>
                </c:pt>
                <c:pt idx="7744">
                  <c:v>1.5069598116664864</c:v>
                </c:pt>
                <c:pt idx="7745">
                  <c:v>1.5457753071126623</c:v>
                </c:pt>
                <c:pt idx="7746">
                  <c:v>1.5760376571074532</c:v>
                </c:pt>
                <c:pt idx="7747">
                  <c:v>1.5983137784169401</c:v>
                </c:pt>
                <c:pt idx="7748">
                  <c:v>1.6136177092715827</c:v>
                </c:pt>
                <c:pt idx="7749">
                  <c:v>1.6234069929868549</c:v>
                </c:pt>
                <c:pt idx="7750">
                  <c:v>1.6294410303615532</c:v>
                </c:pt>
                <c:pt idx="7751">
                  <c:v>1.6335610746870246</c:v>
                </c:pt>
                <c:pt idx="7752">
                  <c:v>1.6375412800295734</c:v>
                </c:pt>
                <c:pt idx="7753">
                  <c:v>1.6430067839340186</c:v>
                </c:pt>
                <c:pt idx="7754">
                  <c:v>1.6513208646182556</c:v>
                </c:pt>
                <c:pt idx="7755">
                  <c:v>1.6634042581916688</c:v>
                </c:pt>
                <c:pt idx="7756">
                  <c:v>1.6795266018322736</c:v>
                </c:pt>
                <c:pt idx="7757">
                  <c:v>1.6991302710238094</c:v>
                </c:pt>
                <c:pt idx="7758">
                  <c:v>1.7207731302313216</c:v>
                </c:pt>
                <c:pt idx="7759">
                  <c:v>1.7422600814369837</c:v>
                </c:pt>
                <c:pt idx="7760">
                  <c:v>1.760909528747153</c:v>
                </c:pt>
                <c:pt idx="7761">
                  <c:v>1.7738454044649745</c:v>
                </c:pt>
                <c:pt idx="7762">
                  <c:v>1.778266861617025</c:v>
                </c:pt>
                <c:pt idx="7763">
                  <c:v>1.7716755021540336</c:v>
                </c:pt>
                <c:pt idx="7764">
                  <c:v>1.752053410555467</c:v>
                </c:pt>
                <c:pt idx="7765">
                  <c:v>1.7180232931411852</c:v>
                </c:pt>
                <c:pt idx="7766">
                  <c:v>1.6689897556483091</c:v>
                </c:pt>
                <c:pt idx="7767">
                  <c:v>1.6051857270307561</c:v>
                </c:pt>
                <c:pt idx="7768">
                  <c:v>1.5275702948292789</c:v>
                </c:pt>
                <c:pt idx="7769">
                  <c:v>1.4376180427005361</c:v>
                </c:pt>
                <c:pt idx="7770">
                  <c:v>1.3370923615764323</c:v>
                </c:pt>
                <c:pt idx="7771">
                  <c:v>1.2278868296870429</c:v>
                </c:pt>
                <c:pt idx="7772">
                  <c:v>1.1119755419097372</c:v>
                </c:pt>
                <c:pt idx="7773">
                  <c:v>0.9914603865537237</c:v>
                </c:pt>
                <c:pt idx="7774">
                  <c:v>0.86864345290279055</c:v>
                </c:pt>
                <c:pt idx="7775">
                  <c:v>0.74601205237867141</c:v>
                </c:pt>
                <c:pt idx="7776">
                  <c:v>0.62604329656653035</c:v>
                </c:pt>
                <c:pt idx="7777">
                  <c:v>0.51085225042681193</c:v>
                </c:pt>
                <c:pt idx="7778">
                  <c:v>0.40187323896534155</c:v>
                </c:pt>
                <c:pt idx="7779">
                  <c:v>0.29974543005558402</c:v>
                </c:pt>
                <c:pt idx="7780">
                  <c:v>0.2043913076202632</c:v>
                </c:pt>
                <c:pt idx="7781">
                  <c:v>0.11519374674541981</c:v>
                </c:pt>
                <c:pt idx="7782">
                  <c:v>3.1193474704497431E-2</c:v>
                </c:pt>
                <c:pt idx="7783">
                  <c:v>-4.8716890808846273E-2</c:v>
                </c:pt>
                <c:pt idx="7784">
                  <c:v>-0.12559232918860072</c:v>
                </c:pt>
                <c:pt idx="7785">
                  <c:v>-0.20027489655184172</c:v>
                </c:pt>
                <c:pt idx="7786">
                  <c:v>-0.27330212964017869</c:v>
                </c:pt>
                <c:pt idx="7787">
                  <c:v>-0.34482289290345342</c:v>
                </c:pt>
                <c:pt idx="7788">
                  <c:v>-0.41451464708220148</c:v>
                </c:pt>
                <c:pt idx="7789">
                  <c:v>-0.48162472452034916</c:v>
                </c:pt>
                <c:pt idx="7790">
                  <c:v>-0.54521933507473974</c:v>
                </c:pt>
                <c:pt idx="7791">
                  <c:v>-0.60451724386513728</c:v>
                </c:pt>
                <c:pt idx="7792">
                  <c:v>-0.65911910769250059</c:v>
                </c:pt>
                <c:pt idx="7793">
                  <c:v>-0.70911094946901088</c:v>
                </c:pt>
                <c:pt idx="7794">
                  <c:v>-0.75507236690908353</c:v>
                </c:pt>
                <c:pt idx="7795">
                  <c:v>-0.79793700535110812</c:v>
                </c:pt>
                <c:pt idx="7796">
                  <c:v>-0.83873248854469407</c:v>
                </c:pt>
                <c:pt idx="7797">
                  <c:v>-0.87836513426440233</c:v>
                </c:pt>
                <c:pt idx="7798">
                  <c:v>-0.91756562241104833</c:v>
                </c:pt>
                <c:pt idx="7799">
                  <c:v>-0.9569384705935976</c:v>
                </c:pt>
                <c:pt idx="7800">
                  <c:v>-0.99697933787634574</c:v>
                </c:pt>
                <c:pt idx="7801">
                  <c:v>-1.0380110282169603</c:v>
                </c:pt>
                <c:pt idx="7802">
                  <c:v>-1.0801072044574149</c:v>
                </c:pt>
                <c:pt idx="7803">
                  <c:v>-1.1230909323440625</c:v>
                </c:pt>
                <c:pt idx="7804">
                  <c:v>-1.1666083115827086</c:v>
                </c:pt>
                <c:pt idx="7805">
                  <c:v>-1.2101938558924048</c:v>
                </c:pt>
                <c:pt idx="7806">
                  <c:v>-1.2532852382269115</c:v>
                </c:pt>
                <c:pt idx="7807">
                  <c:v>-1.2952527193309826</c:v>
                </c:pt>
                <c:pt idx="7808">
                  <c:v>-1.3354955253411138</c:v>
                </c:pt>
                <c:pt idx="7809">
                  <c:v>-1.3735504383753174</c:v>
                </c:pt>
                <c:pt idx="7810">
                  <c:v>-1.4091548957482201</c:v>
                </c:pt>
                <c:pt idx="7811">
                  <c:v>-1.4422695785214721</c:v>
                </c:pt>
                <c:pt idx="7812">
                  <c:v>-1.473071920936639</c:v>
                </c:pt>
                <c:pt idx="7813">
                  <c:v>-1.5019489924603342</c:v>
                </c:pt>
                <c:pt idx="7814">
                  <c:v>-1.5295071659666735</c:v>
                </c:pt>
                <c:pt idx="7815">
                  <c:v>-1.5565057222948095</c:v>
                </c:pt>
                <c:pt idx="7816">
                  <c:v>-1.5836437697543222</c:v>
                </c:pt>
                <c:pt idx="7817">
                  <c:v>-1.6113534399367193</c:v>
                </c:pt>
                <c:pt idx="7818">
                  <c:v>-1.6398023623584919</c:v>
                </c:pt>
                <c:pt idx="7819">
                  <c:v>-1.6690480204910376</c:v>
                </c:pt>
                <c:pt idx="7820">
                  <c:v>-1.6990991279091923</c:v>
                </c:pt>
                <c:pt idx="7821">
                  <c:v>-1.7297962783977401</c:v>
                </c:pt>
                <c:pt idx="7822">
                  <c:v>-1.7606868358715662</c:v>
                </c:pt>
                <c:pt idx="7823">
                  <c:v>-1.7910920842769535</c:v>
                </c:pt>
                <c:pt idx="7824">
                  <c:v>-1.8203433785217809</c:v>
                </c:pt>
                <c:pt idx="7825">
                  <c:v>-1.8479904616585032</c:v>
                </c:pt>
                <c:pt idx="7826">
                  <c:v>-1.8738730205341603</c:v>
                </c:pt>
                <c:pt idx="7827">
                  <c:v>-1.8980823116127772</c:v>
                </c:pt>
                <c:pt idx="7828">
                  <c:v>-1.9207881115527734</c:v>
                </c:pt>
                <c:pt idx="7829">
                  <c:v>-1.9419101283498117</c:v>
                </c:pt>
                <c:pt idx="7830">
                  <c:v>-1.9608072667182763</c:v>
                </c:pt>
                <c:pt idx="7831">
                  <c:v>-1.9761979085584982</c:v>
                </c:pt>
                <c:pt idx="7832">
                  <c:v>-1.9863086286177527</c:v>
                </c:pt>
                <c:pt idx="7833">
                  <c:v>-1.9891177320815985</c:v>
                </c:pt>
                <c:pt idx="7834">
                  <c:v>-1.9826071270504435</c:v>
                </c:pt>
                <c:pt idx="7835">
                  <c:v>-1.96496795796436</c:v>
                </c:pt>
                <c:pt idx="7836">
                  <c:v>-1.9347198872389093</c:v>
                </c:pt>
                <c:pt idx="7837">
                  <c:v>-1.8907498384816634</c:v>
                </c:pt>
                <c:pt idx="7838">
                  <c:v>-1.8322980612388313</c:v>
                </c:pt>
                <c:pt idx="7839">
                  <c:v>-1.7589748999142203</c:v>
                </c:pt>
                <c:pt idx="7840">
                  <c:v>-1.6709171148139033</c:v>
                </c:pt>
                <c:pt idx="7841">
                  <c:v>-1.5690165987264428</c:v>
                </c:pt>
                <c:pt idx="7842">
                  <c:v>-1.4550176900001155</c:v>
                </c:pt>
                <c:pt idx="7843">
                  <c:v>-1.3314133484747559</c:v>
                </c:pt>
                <c:pt idx="7844">
                  <c:v>-1.2012347785061535</c:v>
                </c:pt>
                <c:pt idx="7845">
                  <c:v>-1.0678187413757385</c:v>
                </c:pt>
                <c:pt idx="7846">
                  <c:v>-0.93454500528787587</c:v>
                </c:pt>
                <c:pt idx="7847">
                  <c:v>-0.80456182303541823</c:v>
                </c:pt>
                <c:pt idx="7848">
                  <c:v>-0.68062069045213058</c:v>
                </c:pt>
                <c:pt idx="7849">
                  <c:v>-0.56504102465486372</c:v>
                </c:pt>
                <c:pt idx="7850">
                  <c:v>-0.45964080444876271</c:v>
                </c:pt>
                <c:pt idx="7851">
                  <c:v>-0.36559547803471953</c:v>
                </c:pt>
                <c:pt idx="7852">
                  <c:v>-0.28340149827598571</c:v>
                </c:pt>
                <c:pt idx="7853">
                  <c:v>-0.21296563917862918</c:v>
                </c:pt>
                <c:pt idx="7854">
                  <c:v>-0.15361893068173696</c:v>
                </c:pt>
                <c:pt idx="7855">
                  <c:v>-0.10400662921199083</c:v>
                </c:pt>
                <c:pt idx="7856">
                  <c:v>-6.2049075478900664E-2</c:v>
                </c:pt>
                <c:pt idx="7857">
                  <c:v>-2.5127945150505149E-2</c:v>
                </c:pt>
                <c:pt idx="7858">
                  <c:v>9.5599845426172694E-3</c:v>
                </c:pt>
                <c:pt idx="7859">
                  <c:v>4.4657227013737366E-2</c:v>
                </c:pt>
                <c:pt idx="7860">
                  <c:v>8.2441979929760947E-2</c:v>
                </c:pt>
                <c:pt idx="7861">
                  <c:v>0.1247787144077991</c:v>
                </c:pt>
                <c:pt idx="7862">
                  <c:v>0.17309501572306749</c:v>
                </c:pt>
                <c:pt idx="7863">
                  <c:v>0.22823925920524191</c:v>
                </c:pt>
                <c:pt idx="7864">
                  <c:v>0.2902689175819006</c:v>
                </c:pt>
                <c:pt idx="7865">
                  <c:v>0.35840766163096643</c:v>
                </c:pt>
                <c:pt idx="7866">
                  <c:v>0.43130384102999425</c:v>
                </c:pt>
                <c:pt idx="7867">
                  <c:v>0.50738975276161202</c:v>
                </c:pt>
                <c:pt idx="7868">
                  <c:v>0.58504776536298453</c:v>
                </c:pt>
                <c:pt idx="7869">
                  <c:v>0.6625912650941651</c:v>
                </c:pt>
                <c:pt idx="7870">
                  <c:v>0.73826360463500762</c:v>
                </c:pt>
                <c:pt idx="7871">
                  <c:v>0.81031101093685265</c:v>
                </c:pt>
                <c:pt idx="7872">
                  <c:v>0.87703721595954032</c:v>
                </c:pt>
                <c:pt idx="7873">
                  <c:v>0.93682282025681907</c:v>
                </c:pt>
                <c:pt idx="7874">
                  <c:v>0.98822831314156734</c:v>
                </c:pt>
                <c:pt idx="7875">
                  <c:v>1.0302197139651481</c:v>
                </c:pt>
                <c:pt idx="7876">
                  <c:v>1.062362096543118</c:v>
                </c:pt>
                <c:pt idx="7877">
                  <c:v>1.0848563515398988</c:v>
                </c:pt>
                <c:pt idx="7878">
                  <c:v>1.0984679188252466</c:v>
                </c:pt>
                <c:pt idx="7879">
                  <c:v>1.1044126801269138</c:v>
                </c:pt>
                <c:pt idx="7880">
                  <c:v>1.1042051917206248</c:v>
                </c:pt>
                <c:pt idx="7881">
                  <c:v>1.0995456665223298</c:v>
                </c:pt>
                <c:pt idx="7882">
                  <c:v>1.0923212201474723</c:v>
                </c:pt>
                <c:pt idx="7883">
                  <c:v>1.0845980743290546</c:v>
                </c:pt>
                <c:pt idx="7884">
                  <c:v>1.078456517766063</c:v>
                </c:pt>
                <c:pt idx="7885">
                  <c:v>1.0757420155732977</c:v>
                </c:pt>
                <c:pt idx="7886">
                  <c:v>1.0778689927314455</c:v>
                </c:pt>
                <c:pt idx="7887">
                  <c:v>1.0856940982069927</c:v>
                </c:pt>
                <c:pt idx="7888">
                  <c:v>1.0994623328359003</c:v>
                </c:pt>
                <c:pt idx="7889">
                  <c:v>1.118851077559943</c:v>
                </c:pt>
                <c:pt idx="7890">
                  <c:v>1.1430783134975346</c:v>
                </c:pt>
                <c:pt idx="7891">
                  <c:v>1.1710482288334507</c:v>
                </c:pt>
                <c:pt idx="7892">
                  <c:v>1.2015095782532845</c:v>
                </c:pt>
                <c:pt idx="7893">
                  <c:v>1.2331303783553214</c:v>
                </c:pt>
                <c:pt idx="7894">
                  <c:v>1.2644693745419868</c:v>
                </c:pt>
                <c:pt idx="7895">
                  <c:v>1.2939818497136324</c:v>
                </c:pt>
                <c:pt idx="7896">
                  <c:v>1.3201545457401205</c:v>
                </c:pt>
                <c:pt idx="7897">
                  <c:v>1.3416946388100042</c:v>
                </c:pt>
                <c:pt idx="7898">
                  <c:v>1.357657192606436</c:v>
                </c:pt>
                <c:pt idx="7899">
                  <c:v>1.3674576962959015</c:v>
                </c:pt>
                <c:pt idx="7900">
                  <c:v>1.3707322616786342</c:v>
                </c:pt>
                <c:pt idx="7901">
                  <c:v>1.3671131324952752</c:v>
                </c:pt>
                <c:pt idx="7902">
                  <c:v>1.3561302901158336</c:v>
                </c:pt>
                <c:pt idx="7903">
                  <c:v>1.3373354692699841</c:v>
                </c:pt>
                <c:pt idx="7904">
                  <c:v>1.31053054699628</c:v>
                </c:pt>
                <c:pt idx="7905">
                  <c:v>1.2759314311409877</c:v>
                </c:pt>
                <c:pt idx="7906">
                  <c:v>1.2341831072908722</c:v>
                </c:pt>
                <c:pt idx="7907">
                  <c:v>1.1862671504814439</c:v>
                </c:pt>
                <c:pt idx="7908">
                  <c:v>1.1333548951114072</c:v>
                </c:pt>
                <c:pt idx="7909">
                  <c:v>1.0765848867713215</c:v>
                </c:pt>
                <c:pt idx="7910">
                  <c:v>1.0168115746549895</c:v>
                </c:pt>
                <c:pt idx="7911">
                  <c:v>0.95450417776371088</c:v>
                </c:pt>
                <c:pt idx="7912">
                  <c:v>0.88988049041963291</c:v>
                </c:pt>
                <c:pt idx="7913">
                  <c:v>0.82311564766196843</c:v>
                </c:pt>
                <c:pt idx="7914">
                  <c:v>0.75443267260517122</c:v>
                </c:pt>
                <c:pt idx="7915">
                  <c:v>0.68406903419875942</c:v>
                </c:pt>
                <c:pt idx="7916">
                  <c:v>0.61222646817585613</c:v>
                </c:pt>
                <c:pt idx="7917">
                  <c:v>0.53908417657000451</c:v>
                </c:pt>
                <c:pt idx="7918">
                  <c:v>0.46485499901737343</c:v>
                </c:pt>
                <c:pt idx="7919">
                  <c:v>0.38977326711133814</c:v>
                </c:pt>
                <c:pt idx="7920">
                  <c:v>0.31399815762783506</c:v>
                </c:pt>
                <c:pt idx="7921">
                  <c:v>0.23757850103573833</c:v>
                </c:pt>
                <c:pt idx="7922">
                  <c:v>0.16052617453771775</c:v>
                </c:pt>
                <c:pt idx="7923">
                  <c:v>8.2883908299672779E-2</c:v>
                </c:pt>
                <c:pt idx="7924">
                  <c:v>4.780384465211048E-3</c:v>
                </c:pt>
                <c:pt idx="7925">
                  <c:v>-7.3447215350682868E-2</c:v>
                </c:pt>
                <c:pt idx="7926">
                  <c:v>-0.15111470326785012</c:v>
                </c:pt>
                <c:pt idx="7927">
                  <c:v>-0.22715965395842153</c:v>
                </c:pt>
                <c:pt idx="7928">
                  <c:v>-0.30028872204884949</c:v>
                </c:pt>
                <c:pt idx="7929">
                  <c:v>-0.36929235280261907</c:v>
                </c:pt>
                <c:pt idx="7930">
                  <c:v>-0.4333797421748472</c:v>
                </c:pt>
                <c:pt idx="7931">
                  <c:v>-0.49233469245720596</c:v>
                </c:pt>
                <c:pt idx="7932">
                  <c:v>-0.54643416123098398</c:v>
                </c:pt>
                <c:pt idx="7933">
                  <c:v>-0.59623104955753714</c:v>
                </c:pt>
                <c:pt idx="7934">
                  <c:v>-0.64234883297441747</c:v>
                </c:pt>
                <c:pt idx="7935">
                  <c:v>-0.68536592715817157</c:v>
                </c:pt>
                <c:pt idx="7936">
                  <c:v>-0.72574104919136673</c:v>
                </c:pt>
                <c:pt idx="7937">
                  <c:v>-0.7637429887382684</c:v>
                </c:pt>
                <c:pt idx="7938">
                  <c:v>-0.79946206456442392</c:v>
                </c:pt>
                <c:pt idx="7939">
                  <c:v>-0.83291270215301261</c:v>
                </c:pt>
                <c:pt idx="7940">
                  <c:v>-0.86410603211367898</c:v>
                </c:pt>
                <c:pt idx="7941">
                  <c:v>-0.89305204456079601</c:v>
                </c:pt>
                <c:pt idx="7942">
                  <c:v>-0.9197738547958082</c:v>
                </c:pt>
                <c:pt idx="7943">
                  <c:v>-0.94437895900611146</c:v>
                </c:pt>
                <c:pt idx="7944">
                  <c:v>-0.96714029316523931</c:v>
                </c:pt>
                <c:pt idx="7945">
                  <c:v>-0.98851774084614386</c:v>
                </c:pt>
                <c:pt idx="7946">
                  <c:v>-1.0090865102410875</c:v>
                </c:pt>
                <c:pt idx="7947">
                  <c:v>-1.0293764082949544</c:v>
                </c:pt>
                <c:pt idx="7948">
                  <c:v>-1.0496852891822959</c:v>
                </c:pt>
                <c:pt idx="7949">
                  <c:v>-1.0699935511724834</c:v>
                </c:pt>
                <c:pt idx="7950">
                  <c:v>-1.0900530347776347</c:v>
                </c:pt>
                <c:pt idx="7951">
                  <c:v>-1.1096006533378517</c:v>
                </c:pt>
                <c:pt idx="7952">
                  <c:v>-1.1285794760576162</c:v>
                </c:pt>
                <c:pt idx="7953">
                  <c:v>-1.1472268636007827</c:v>
                </c:pt>
                <c:pt idx="7954">
                  <c:v>-1.1659562866946696</c:v>
                </c:pt>
                <c:pt idx="7955">
                  <c:v>-1.1851381410815245</c:v>
                </c:pt>
                <c:pt idx="7956">
                  <c:v>-1.2049845186922818</c:v>
                </c:pt>
                <c:pt idx="7957">
                  <c:v>-1.2255994596158895</c:v>
                </c:pt>
                <c:pt idx="7958">
                  <c:v>-1.2470523307698294</c:v>
                </c:pt>
                <c:pt idx="7959">
                  <c:v>-1.2693745876956473</c:v>
                </c:pt>
                <c:pt idx="7960">
                  <c:v>-1.2925189130119201</c:v>
                </c:pt>
                <c:pt idx="7961">
                  <c:v>-1.3163109881336665</c:v>
                </c:pt>
                <c:pt idx="7962">
                  <c:v>-1.3404166051173076</c:v>
                </c:pt>
                <c:pt idx="7963">
                  <c:v>-1.3643615304644061</c:v>
                </c:pt>
                <c:pt idx="7964">
                  <c:v>-1.3875704593022755</c:v>
                </c:pt>
                <c:pt idx="7965">
                  <c:v>-1.4093379901072993</c:v>
                </c:pt>
                <c:pt idx="7966">
                  <c:v>-1.4287218869918721</c:v>
                </c:pt>
                <c:pt idx="7967">
                  <c:v>-1.4444770439105545</c:v>
                </c:pt>
                <c:pt idx="7968">
                  <c:v>-1.4551252649997191</c:v>
                </c:pt>
                <c:pt idx="7969">
                  <c:v>-1.4591400281927358</c:v>
                </c:pt>
                <c:pt idx="7970">
                  <c:v>-1.4551942047679596</c:v>
                </c:pt>
                <c:pt idx="7971">
                  <c:v>-1.4424067689953028</c:v>
                </c:pt>
                <c:pt idx="7972">
                  <c:v>-1.4205020839807267</c:v>
                </c:pt>
                <c:pt idx="7973">
                  <c:v>-1.3898332495319963</c:v>
                </c:pt>
                <c:pt idx="7974">
                  <c:v>-1.3513061260353674</c:v>
                </c:pt>
                <c:pt idx="7975">
                  <c:v>-1.3062718089471641</c:v>
                </c:pt>
                <c:pt idx="7976">
                  <c:v>-1.2563926350456103</c:v>
                </c:pt>
                <c:pt idx="7977">
                  <c:v>-1.2034457895674981</c:v>
                </c:pt>
                <c:pt idx="7978">
                  <c:v>-1.1490795868007424</c:v>
                </c:pt>
                <c:pt idx="7979">
                  <c:v>-1.094597950777628</c:v>
                </c:pt>
                <c:pt idx="7980">
                  <c:v>-1.0408097364079347</c:v>
                </c:pt>
                <c:pt idx="7981">
                  <c:v>-0.98793220774676715</c:v>
                </c:pt>
                <c:pt idx="7982">
                  <c:v>-0.93559485811739029</c:v>
                </c:pt>
                <c:pt idx="7983">
                  <c:v>-0.88297880172910737</c:v>
                </c:pt>
                <c:pt idx="7984">
                  <c:v>-0.82901530121878775</c:v>
                </c:pt>
                <c:pt idx="7985">
                  <c:v>-0.77255788799850389</c:v>
                </c:pt>
                <c:pt idx="7986">
                  <c:v>-0.71252854681397815</c:v>
                </c:pt>
                <c:pt idx="7987">
                  <c:v>-0.64810461967838162</c:v>
                </c:pt>
                <c:pt idx="7988">
                  <c:v>-0.57897467544247883</c:v>
                </c:pt>
                <c:pt idx="7989">
                  <c:v>-0.50554976767781801</c:v>
                </c:pt>
                <c:pt idx="7990">
                  <c:v>-0.42898554020585244</c:v>
                </c:pt>
                <c:pt idx="7991">
                  <c:v>-0.35099657819265107</c:v>
                </c:pt>
                <c:pt idx="7992">
                  <c:v>-0.27354874014489078</c:v>
                </c:pt>
                <c:pt idx="7993">
                  <c:v>-0.19856411720935829</c:v>
                </c:pt>
                <c:pt idx="7994">
                  <c:v>-0.12774030991861912</c:v>
                </c:pt>
                <c:pt idx="7995">
                  <c:v>-6.2471657829344149E-2</c:v>
                </c:pt>
                <c:pt idx="7996">
                  <c:v>-3.7922031675418078E-3</c:v>
                </c:pt>
                <c:pt idx="7997">
                  <c:v>4.7730455178239511E-2</c:v>
                </c:pt>
                <c:pt idx="7998">
                  <c:v>9.2135054681498879E-2</c:v>
                </c:pt>
                <c:pt idx="7999">
                  <c:v>0.13010750927994452</c:v>
                </c:pt>
                <c:pt idx="8000">
                  <c:v>0.16283392451526929</c:v>
                </c:pt>
                <c:pt idx="8001">
                  <c:v>0.19176315576534195</c:v>
                </c:pt>
                <c:pt idx="8002">
                  <c:v>0.21841212591128764</c:v>
                </c:pt>
                <c:pt idx="8003">
                  <c:v>0.24421224760467977</c:v>
                </c:pt>
                <c:pt idx="8004">
                  <c:v>0.27035530801061541</c:v>
                </c:pt>
                <c:pt idx="8005">
                  <c:v>0.29767550164266154</c:v>
                </c:pt>
                <c:pt idx="8006">
                  <c:v>0.32661349256736794</c:v>
                </c:pt>
                <c:pt idx="8007">
                  <c:v>0.35724816473482274</c:v>
                </c:pt>
                <c:pt idx="8008">
                  <c:v>0.3893937461403717</c:v>
                </c:pt>
                <c:pt idx="8009">
                  <c:v>0.42275707561618103</c:v>
                </c:pt>
                <c:pt idx="8010">
                  <c:v>0.45704666693637636</c:v>
                </c:pt>
                <c:pt idx="8011">
                  <c:v>0.49198767294268986</c:v>
                </c:pt>
                <c:pt idx="8012">
                  <c:v>0.52734814925115403</c:v>
                </c:pt>
                <c:pt idx="8013">
                  <c:v>0.56297055352761372</c:v>
                </c:pt>
                <c:pt idx="8014">
                  <c:v>0.59873290402158597</c:v>
                </c:pt>
                <c:pt idx="8015">
                  <c:v>0.63453924048898847</c:v>
                </c:pt>
                <c:pt idx="8016">
                  <c:v>0.67039489353366788</c:v>
                </c:pt>
                <c:pt idx="8017">
                  <c:v>0.70637300127883074</c:v>
                </c:pt>
                <c:pt idx="8018">
                  <c:v>0.74235910438921116</c:v>
                </c:pt>
                <c:pt idx="8019">
                  <c:v>0.77781123234852512</c:v>
                </c:pt>
                <c:pt idx="8020">
                  <c:v>0.81181519971121385</c:v>
                </c:pt>
                <c:pt idx="8021">
                  <c:v>0.8433458394126937</c:v>
                </c:pt>
                <c:pt idx="8022">
                  <c:v>0.87143926785484604</c:v>
                </c:pt>
                <c:pt idx="8023">
                  <c:v>0.89520982539658589</c:v>
                </c:pt>
                <c:pt idx="8024">
                  <c:v>0.91383711814655411</c:v>
                </c:pt>
                <c:pt idx="8025">
                  <c:v>0.92658442976930744</c:v>
                </c:pt>
                <c:pt idx="8026">
                  <c:v>0.93288247006744474</c:v>
                </c:pt>
                <c:pt idx="8027">
                  <c:v>0.93251182973294977</c:v>
                </c:pt>
                <c:pt idx="8028">
                  <c:v>0.92580214313668852</c:v>
                </c:pt>
                <c:pt idx="8029">
                  <c:v>0.91370059565116069</c:v>
                </c:pt>
                <c:pt idx="8030">
                  <c:v>0.89763246839022737</c:v>
                </c:pt>
                <c:pt idx="8031">
                  <c:v>0.87919431230534006</c:v>
                </c:pt>
                <c:pt idx="8032">
                  <c:v>0.85982643503777567</c:v>
                </c:pt>
                <c:pt idx="8033">
                  <c:v>0.84062248295035114</c:v>
                </c:pt>
                <c:pt idx="8034">
                  <c:v>0.82233543853024171</c:v>
                </c:pt>
                <c:pt idx="8035">
                  <c:v>0.80548819505807667</c:v>
                </c:pt>
                <c:pt idx="8036">
                  <c:v>0.79042826841069291</c:v>
                </c:pt>
                <c:pt idx="8037">
                  <c:v>0.77732664557062425</c:v>
                </c:pt>
                <c:pt idx="8038">
                  <c:v>0.76623817802453176</c:v>
                </c:pt>
                <c:pt idx="8039">
                  <c:v>0.75717342261934351</c:v>
                </c:pt>
                <c:pt idx="8040">
                  <c:v>0.75002228125823966</c:v>
                </c:pt>
                <c:pt idx="8041">
                  <c:v>0.74434874833758413</c:v>
                </c:pt>
                <c:pt idx="8042">
                  <c:v>0.73927530488444704</c:v>
                </c:pt>
                <c:pt idx="8043">
                  <c:v>0.73360169193782399</c:v>
                </c:pt>
                <c:pt idx="8044">
                  <c:v>0.72604487244513072</c:v>
                </c:pt>
                <c:pt idx="8045">
                  <c:v>0.71538517034045257</c:v>
                </c:pt>
                <c:pt idx="8046">
                  <c:v>0.70046342479847601</c:v>
                </c:pt>
                <c:pt idx="8047">
                  <c:v>0.68017360546831063</c:v>
                </c:pt>
                <c:pt idx="8048">
                  <c:v>0.65358374504417971</c:v>
                </c:pt>
                <c:pt idx="8049">
                  <c:v>0.62014922671059525</c:v>
                </c:pt>
                <c:pt idx="8050">
                  <c:v>0.5799138999772232</c:v>
                </c:pt>
                <c:pt idx="8051">
                  <c:v>0.53359964433572926</c:v>
                </c:pt>
                <c:pt idx="8052">
                  <c:v>0.48248019659421709</c:v>
                </c:pt>
                <c:pt idx="8053">
                  <c:v>0.42806709721151465</c:v>
                </c:pt>
                <c:pt idx="8054">
                  <c:v>0.37180757132295461</c:v>
                </c:pt>
                <c:pt idx="8055">
                  <c:v>0.31494762522249192</c:v>
                </c:pt>
                <c:pt idx="8056">
                  <c:v>0.25852041735631254</c:v>
                </c:pt>
                <c:pt idx="8057">
                  <c:v>0.20334015182946352</c:v>
                </c:pt>
                <c:pt idx="8058">
                  <c:v>0.14998882193803034</c:v>
                </c:pt>
                <c:pt idx="8059">
                  <c:v>9.8855022714948448E-2</c:v>
                </c:pt>
                <c:pt idx="8060">
                  <c:v>5.0185618815594822E-2</c:v>
                </c:pt>
                <c:pt idx="8061">
                  <c:v>4.0708801092009727E-3</c:v>
                </c:pt>
                <c:pt idx="8062">
                  <c:v>-3.9577366539113111E-2</c:v>
                </c:pt>
                <c:pt idx="8063">
                  <c:v>-8.094453849761063E-2</c:v>
                </c:pt>
                <c:pt idx="8064">
                  <c:v>-0.12015183076578283</c:v>
                </c:pt>
                <c:pt idx="8065">
                  <c:v>-0.15709272216997208</c:v>
                </c:pt>
                <c:pt idx="8066">
                  <c:v>-0.19129957179500645</c:v>
                </c:pt>
                <c:pt idx="8067">
                  <c:v>-0.22189503498220109</c:v>
                </c:pt>
                <c:pt idx="8068">
                  <c:v>-0.2477068614895889</c:v>
                </c:pt>
                <c:pt idx="8069">
                  <c:v>-0.26753762168768846</c:v>
                </c:pt>
                <c:pt idx="8070">
                  <c:v>-0.28048238881160381</c:v>
                </c:pt>
                <c:pt idx="8071">
                  <c:v>-0.28620685846926569</c:v>
                </c:pt>
                <c:pt idx="8072">
                  <c:v>-0.2851346918254527</c:v>
                </c:pt>
                <c:pt idx="8073">
                  <c:v>-0.27847729516354713</c:v>
                </c:pt>
                <c:pt idx="8074">
                  <c:v>-0.2681136308490189</c:v>
                </c:pt>
                <c:pt idx="8075">
                  <c:v>-0.25640890214707357</c:v>
                </c:pt>
                <c:pt idx="8076">
                  <c:v>-0.24597920010580732</c:v>
                </c:pt>
                <c:pt idx="8077">
                  <c:v>-0.23934910824480646</c:v>
                </c:pt>
                <c:pt idx="8078">
                  <c:v>-0.23858361068265246</c:v>
                </c:pt>
                <c:pt idx="8079">
                  <c:v>-0.24507953791582762</c:v>
                </c:pt>
                <c:pt idx="8080">
                  <c:v>-0.2595450244255646</c:v>
                </c:pt>
                <c:pt idx="8081">
                  <c:v>-0.28204037564401391</c:v>
                </c:pt>
                <c:pt idx="8082">
                  <c:v>-0.31203381564753613</c:v>
                </c:pt>
                <c:pt idx="8083">
                  <c:v>-0.34846862803886519</c:v>
                </c:pt>
                <c:pt idx="8084">
                  <c:v>-0.38980514333179828</c:v>
                </c:pt>
                <c:pt idx="8085">
                  <c:v>-0.43408134681849869</c:v>
                </c:pt>
                <c:pt idx="8086">
                  <c:v>-0.4790722652214659</c:v>
                </c:pt>
                <c:pt idx="8087">
                  <c:v>-0.52255872235515133</c:v>
                </c:pt>
                <c:pt idx="8088">
                  <c:v>-0.56264879865813056</c:v>
                </c:pt>
                <c:pt idx="8089">
                  <c:v>-0.59802674108029497</c:v>
                </c:pt>
                <c:pt idx="8090">
                  <c:v>-0.62800951440834363</c:v>
                </c:pt>
                <c:pt idx="8091">
                  <c:v>-0.65242484739584805</c:v>
                </c:pt>
                <c:pt idx="8092">
                  <c:v>-0.67142175599005027</c:v>
                </c:pt>
                <c:pt idx="8093">
                  <c:v>-0.68528891528224645</c:v>
                </c:pt>
                <c:pt idx="8094">
                  <c:v>-0.69434034136727751</c:v>
                </c:pt>
                <c:pt idx="8095">
                  <c:v>-0.69892083087232582</c:v>
                </c:pt>
                <c:pt idx="8096">
                  <c:v>-0.69947362203818519</c:v>
                </c:pt>
                <c:pt idx="8097">
                  <c:v>-0.69657271086427919</c:v>
                </c:pt>
                <c:pt idx="8098">
                  <c:v>-0.6908936691948413</c:v>
                </c:pt>
                <c:pt idx="8099">
                  <c:v>-0.68312587350888254</c:v>
                </c:pt>
                <c:pt idx="8100">
                  <c:v>-0.67386023274033702</c:v>
                </c:pt>
                <c:pt idx="8101">
                  <c:v>-0.66354525192680136</c:v>
                </c:pt>
                <c:pt idx="8102">
                  <c:v>-0.65258022006169769</c:v>
                </c:pt>
                <c:pt idx="8103">
                  <c:v>-0.64147756967656233</c:v>
                </c:pt>
                <c:pt idx="8104">
                  <c:v>-0.63091650188858783</c:v>
                </c:pt>
                <c:pt idx="8105">
                  <c:v>-0.62161855411929368</c:v>
                </c:pt>
                <c:pt idx="8106">
                  <c:v>-0.61418537566542719</c:v>
                </c:pt>
                <c:pt idx="8107">
                  <c:v>-0.6090362545292245</c:v>
                </c:pt>
                <c:pt idx="8108">
                  <c:v>-0.6064028313594948</c:v>
                </c:pt>
                <c:pt idx="8109">
                  <c:v>-0.60628530772350975</c:v>
                </c:pt>
                <c:pt idx="8110">
                  <c:v>-0.60843800423535133</c:v>
                </c:pt>
                <c:pt idx="8111">
                  <c:v>-0.61253528480756614</c:v>
                </c:pt>
                <c:pt idx="8112">
                  <c:v>-0.61846667773258401</c:v>
                </c:pt>
                <c:pt idx="8113">
                  <c:v>-0.62650064450243614</c:v>
                </c:pt>
                <c:pt idx="8114">
                  <c:v>-0.63714111493506898</c:v>
                </c:pt>
                <c:pt idx="8115">
                  <c:v>-0.65080553225817028</c:v>
                </c:pt>
                <c:pt idx="8116">
                  <c:v>-0.66761335331809057</c:v>
                </c:pt>
                <c:pt idx="8117">
                  <c:v>-0.6873623328320263</c:v>
                </c:pt>
                <c:pt idx="8118">
                  <c:v>-0.70949902568365808</c:v>
                </c:pt>
                <c:pt idx="8119">
                  <c:v>-0.73299812349759685</c:v>
                </c:pt>
                <c:pt idx="8120">
                  <c:v>-0.75634922017054185</c:v>
                </c:pt>
                <c:pt idx="8121">
                  <c:v>-0.77775263105918946</c:v>
                </c:pt>
                <c:pt idx="8122">
                  <c:v>-0.79532855328555696</c:v>
                </c:pt>
                <c:pt idx="8123">
                  <c:v>-0.80719911808588629</c:v>
                </c:pt>
                <c:pt idx="8124">
                  <c:v>-0.8115432766459677</c:v>
                </c:pt>
                <c:pt idx="8125">
                  <c:v>-0.8067394044787719</c:v>
                </c:pt>
                <c:pt idx="8126">
                  <c:v>-0.79155931282419567</c:v>
                </c:pt>
                <c:pt idx="8127">
                  <c:v>-0.76531987123027612</c:v>
                </c:pt>
                <c:pt idx="8128">
                  <c:v>-0.72794199191337239</c:v>
                </c:pt>
                <c:pt idx="8129">
                  <c:v>-0.67988695364270613</c:v>
                </c:pt>
                <c:pt idx="8130">
                  <c:v>-0.6220122209722484</c:v>
                </c:pt>
                <c:pt idx="8131">
                  <c:v>-0.55548579093664874</c:v>
                </c:pt>
                <c:pt idx="8132">
                  <c:v>-0.48182364042234282</c:v>
                </c:pt>
                <c:pt idx="8133">
                  <c:v>-0.40292220762630249</c:v>
                </c:pt>
                <c:pt idx="8134">
                  <c:v>-0.32092121824554404</c:v>
                </c:pt>
                <c:pt idx="8135">
                  <c:v>-0.23795004062604438</c:v>
                </c:pt>
                <c:pt idx="8136">
                  <c:v>-0.15595755544685325</c:v>
                </c:pt>
                <c:pt idx="8137">
                  <c:v>-7.6661695524574927E-2</c:v>
                </c:pt>
                <c:pt idx="8138">
                  <c:v>-1.4944800249336214E-3</c:v>
                </c:pt>
                <c:pt idx="8139">
                  <c:v>6.8470570849108986E-2</c:v>
                </c:pt>
                <c:pt idx="8140">
                  <c:v>0.13250103610375374</c:v>
                </c:pt>
                <c:pt idx="8141">
                  <c:v>0.19010978984244734</c:v>
                </c:pt>
                <c:pt idx="8142">
                  <c:v>0.24098640339854929</c:v>
                </c:pt>
                <c:pt idx="8143">
                  <c:v>0.28495606957271402</c:v>
                </c:pt>
                <c:pt idx="8144">
                  <c:v>0.32193407267868412</c:v>
                </c:pt>
                <c:pt idx="8145">
                  <c:v>0.35190584010605835</c:v>
                </c:pt>
                <c:pt idx="8146">
                  <c:v>0.37494759670705835</c:v>
                </c:pt>
                <c:pt idx="8147">
                  <c:v>0.39126401481543793</c:v>
                </c:pt>
                <c:pt idx="8148">
                  <c:v>0.40120970270847439</c:v>
                </c:pt>
                <c:pt idx="8149">
                  <c:v>0.4053155538816598</c:v>
                </c:pt>
                <c:pt idx="8150">
                  <c:v>0.40436444900080254</c:v>
                </c:pt>
                <c:pt idx="8151">
                  <c:v>0.39944286322050326</c:v>
                </c:pt>
                <c:pt idx="8152">
                  <c:v>0.39187870208324976</c:v>
                </c:pt>
                <c:pt idx="8153">
                  <c:v>0.38309723477725699</c:v>
                </c:pt>
                <c:pt idx="8154">
                  <c:v>0.37443852537397476</c:v>
                </c:pt>
                <c:pt idx="8155">
                  <c:v>0.3669798978400956</c:v>
                </c:pt>
                <c:pt idx="8156">
                  <c:v>0.36143779488240918</c:v>
                </c:pt>
                <c:pt idx="8157">
                  <c:v>0.35813686680535523</c:v>
                </c:pt>
                <c:pt idx="8158">
                  <c:v>0.35699776193531013</c:v>
                </c:pt>
                <c:pt idx="8159">
                  <c:v>0.35760171274377223</c:v>
                </c:pt>
                <c:pt idx="8160">
                  <c:v>0.35937235809613038</c:v>
                </c:pt>
                <c:pt idx="8161">
                  <c:v>0.36175628112496661</c:v>
                </c:pt>
                <c:pt idx="8162">
                  <c:v>0.36429738861472782</c:v>
                </c:pt>
                <c:pt idx="8163">
                  <c:v>0.36665770002297449</c:v>
                </c:pt>
                <c:pt idx="8164">
                  <c:v>0.36864675306346989</c:v>
                </c:pt>
                <c:pt idx="8165">
                  <c:v>0.37025757647036595</c:v>
                </c:pt>
                <c:pt idx="8166">
                  <c:v>0.37173466071986422</c:v>
                </c:pt>
                <c:pt idx="8167">
                  <c:v>0.37365605757830972</c:v>
                </c:pt>
                <c:pt idx="8168">
                  <c:v>0.37689913854925416</c:v>
                </c:pt>
                <c:pt idx="8169">
                  <c:v>0.38245583654547599</c:v>
                </c:pt>
                <c:pt idx="8170">
                  <c:v>0.39124432666921316</c:v>
                </c:pt>
                <c:pt idx="8171">
                  <c:v>0.40398693438975009</c:v>
                </c:pt>
                <c:pt idx="8172">
                  <c:v>0.42105221685570093</c:v>
                </c:pt>
                <c:pt idx="8173">
                  <c:v>0.44224088491569497</c:v>
                </c:pt>
                <c:pt idx="8174">
                  <c:v>0.46669004387629992</c:v>
                </c:pt>
                <c:pt idx="8175">
                  <c:v>0.49301952430768414</c:v>
                </c:pt>
                <c:pt idx="8176">
                  <c:v>0.51960801393029454</c:v>
                </c:pt>
                <c:pt idx="8177">
                  <c:v>0.54480713452314689</c:v>
                </c:pt>
                <c:pt idx="8178">
                  <c:v>0.56705176075594055</c:v>
                </c:pt>
                <c:pt idx="8179">
                  <c:v>0.58494774514290693</c:v>
                </c:pt>
                <c:pt idx="8180">
                  <c:v>0.59734311771486448</c:v>
                </c:pt>
                <c:pt idx="8181">
                  <c:v>0.60333982562141231</c:v>
                </c:pt>
                <c:pt idx="8182">
                  <c:v>0.60234625209877113</c:v>
                </c:pt>
                <c:pt idx="8183">
                  <c:v>0.59426398860083474</c:v>
                </c:pt>
                <c:pt idx="8184">
                  <c:v>0.57965306742622358</c:v>
                </c:pt>
                <c:pt idx="8185">
                  <c:v>0.55972011196214555</c:v>
                </c:pt>
                <c:pt idx="8186">
                  <c:v>0.53619278070675336</c:v>
                </c:pt>
                <c:pt idx="8187">
                  <c:v>0.51111610926960471</c:v>
                </c:pt>
                <c:pt idx="8188">
                  <c:v>0.48651981835709546</c:v>
                </c:pt>
                <c:pt idx="8189">
                  <c:v>0.46404342428819917</c:v>
                </c:pt>
                <c:pt idx="8190">
                  <c:v>0.44471235910710177</c:v>
                </c:pt>
                <c:pt idx="8191">
                  <c:v>0.4289394976389731</c:v>
                </c:pt>
                <c:pt idx="8192">
                  <c:v>0.41664148905792153</c:v>
                </c:pt>
                <c:pt idx="8193">
                  <c:v>0.40736260937458341</c:v>
                </c:pt>
                <c:pt idx="8194">
                  <c:v>0.40042545506338251</c:v>
                </c:pt>
                <c:pt idx="8195">
                  <c:v>0.3950960872420986</c:v>
                </c:pt>
                <c:pt idx="8196">
                  <c:v>0.39069044633036054</c:v>
                </c:pt>
                <c:pt idx="8197">
                  <c:v>0.38663928427861621</c:v>
                </c:pt>
                <c:pt idx="8198">
                  <c:v>0.38252874547412075</c:v>
                </c:pt>
                <c:pt idx="8199">
                  <c:v>0.37804016157283921</c:v>
                </c:pt>
                <c:pt idx="8200">
                  <c:v>0.37280390338982367</c:v>
                </c:pt>
                <c:pt idx="8201">
                  <c:v>0.36632822420260414</c:v>
                </c:pt>
                <c:pt idx="8202">
                  <c:v>0.35807754252045476</c:v>
                </c:pt>
                <c:pt idx="8203">
                  <c:v>0.34757133653102451</c:v>
                </c:pt>
                <c:pt idx="8204">
                  <c:v>0.33437337085503266</c:v>
                </c:pt>
                <c:pt idx="8205">
                  <c:v>0.31805163129506558</c:v>
                </c:pt>
                <c:pt idx="8206">
                  <c:v>0.2982609820050543</c:v>
                </c:pt>
                <c:pt idx="8207">
                  <c:v>0.27490294014880179</c:v>
                </c:pt>
                <c:pt idx="8208">
                  <c:v>0.24819477868553783</c:v>
                </c:pt>
                <c:pt idx="8209">
                  <c:v>0.21859789392602638</c:v>
                </c:pt>
                <c:pt idx="8210">
                  <c:v>0.18666244812601882</c:v>
                </c:pt>
                <c:pt idx="8211">
                  <c:v>0.15283548265472119</c:v>
                </c:pt>
                <c:pt idx="8212">
                  <c:v>0.11728856913312612</c:v>
                </c:pt>
                <c:pt idx="8213">
                  <c:v>7.9868591019333274E-2</c:v>
                </c:pt>
                <c:pt idx="8214">
                  <c:v>4.0217642117067701E-2</c:v>
                </c:pt>
                <c:pt idx="8215">
                  <c:v>-2.0281276506398018E-3</c:v>
                </c:pt>
                <c:pt idx="8216">
                  <c:v>-4.706076560648656E-2</c:v>
                </c:pt>
                <c:pt idx="8217">
                  <c:v>-9.4762566734321055E-2</c:v>
                </c:pt>
                <c:pt idx="8218">
                  <c:v>-0.14462944698315083</c:v>
                </c:pt>
                <c:pt idx="8219">
                  <c:v>-0.19581995029345634</c:v>
                </c:pt>
                <c:pt idx="8220">
                  <c:v>-0.24732703682411505</c:v>
                </c:pt>
                <c:pt idx="8221">
                  <c:v>-0.29816402334206371</c:v>
                </c:pt>
                <c:pt idx="8222">
                  <c:v>-0.34749972977374749</c:v>
                </c:pt>
                <c:pt idx="8223">
                  <c:v>-0.39474271208897183</c:v>
                </c:pt>
                <c:pt idx="8224">
                  <c:v>-0.43952621710068612</c:v>
                </c:pt>
                <c:pt idx="8225">
                  <c:v>-0.48158559896038788</c:v>
                </c:pt>
                <c:pt idx="8226">
                  <c:v>-0.52063203190742269</c:v>
                </c:pt>
                <c:pt idx="8227">
                  <c:v>-0.55631236163971154</c:v>
                </c:pt>
                <c:pt idx="8228">
                  <c:v>-0.58825418142501784</c:v>
                </c:pt>
                <c:pt idx="8229">
                  <c:v>-0.61611571036633594</c:v>
                </c:pt>
                <c:pt idx="8230">
                  <c:v>-0.63957834009447478</c:v>
                </c:pt>
                <c:pt idx="8231">
                  <c:v>-0.6583298035975732</c:v>
                </c:pt>
                <c:pt idx="8232">
                  <c:v>-0.67208203210366124</c:v>
                </c:pt>
                <c:pt idx="8233">
                  <c:v>-0.68059256483997466</c:v>
                </c:pt>
                <c:pt idx="8234">
                  <c:v>-0.68369921320021376</c:v>
                </c:pt>
                <c:pt idx="8235">
                  <c:v>-0.6814126143022099</c:v>
                </c:pt>
                <c:pt idx="8236">
                  <c:v>-0.67401874120180905</c:v>
                </c:pt>
                <c:pt idx="8237">
                  <c:v>-0.66207946887058711</c:v>
                </c:pt>
                <c:pt idx="8238">
                  <c:v>-0.64634587077686523</c:v>
                </c:pt>
                <c:pt idx="8239">
                  <c:v>-0.62775433069393605</c:v>
                </c:pt>
                <c:pt idx="8240">
                  <c:v>-0.60753670502317125</c:v>
                </c:pt>
                <c:pt idx="8241">
                  <c:v>-0.58722908641350247</c:v>
                </c:pt>
                <c:pt idx="8242">
                  <c:v>-0.56846940647312516</c:v>
                </c:pt>
                <c:pt idx="8243">
                  <c:v>-0.55274177224185828</c:v>
                </c:pt>
                <c:pt idx="8244">
                  <c:v>-0.54121784727327826</c:v>
                </c:pt>
                <c:pt idx="8245">
                  <c:v>-0.5346708493978648</c:v>
                </c:pt>
                <c:pt idx="8246">
                  <c:v>-0.53339152005692991</c:v>
                </c:pt>
                <c:pt idx="8247">
                  <c:v>-0.53713013551302968</c:v>
                </c:pt>
                <c:pt idx="8248">
                  <c:v>-0.54512930529788228</c:v>
                </c:pt>
                <c:pt idx="8249">
                  <c:v>-0.55624341420250101</c:v>
                </c:pt>
                <c:pt idx="8250">
                  <c:v>-0.56911680791043551</c:v>
                </c:pt>
                <c:pt idx="8251">
                  <c:v>-0.58240631268869647</c:v>
                </c:pt>
                <c:pt idx="8252">
                  <c:v>-0.59499584834679364</c:v>
                </c:pt>
                <c:pt idx="8253">
                  <c:v>-0.60612434514311997</c:v>
                </c:pt>
                <c:pt idx="8254">
                  <c:v>-0.6153857448972716</c:v>
                </c:pt>
                <c:pt idx="8255">
                  <c:v>-0.62262964778120955</c:v>
                </c:pt>
                <c:pt idx="8256">
                  <c:v>-0.62781767058414795</c:v>
                </c:pt>
                <c:pt idx="8257">
                  <c:v>-0.63090344263395015</c:v>
                </c:pt>
                <c:pt idx="8258">
                  <c:v>-0.63179636761212044</c:v>
                </c:pt>
                <c:pt idx="8259">
                  <c:v>-0.63035586577101399</c:v>
                </c:pt>
                <c:pt idx="8260">
                  <c:v>-0.6263432295379685</c:v>
                </c:pt>
                <c:pt idx="8261">
                  <c:v>-0.61937723564540192</c:v>
                </c:pt>
                <c:pt idx="8262">
                  <c:v>-0.60894951526222929</c:v>
                </c:pt>
                <c:pt idx="8263">
                  <c:v>-0.5945065791037647</c:v>
                </c:pt>
                <c:pt idx="8264">
                  <c:v>-0.57556938138541913</c:v>
                </c:pt>
                <c:pt idx="8265">
                  <c:v>-0.55182332360448227</c:v>
                </c:pt>
                <c:pt idx="8266">
                  <c:v>-0.52316833896722592</c:v>
                </c:pt>
                <c:pt idx="8267">
                  <c:v>-0.48977716290762291</c:v>
                </c:pt>
                <c:pt idx="8268">
                  <c:v>-0.45218593272531493</c:v>
                </c:pt>
                <c:pt idx="8269">
                  <c:v>-0.41140675332243593</c:v>
                </c:pt>
                <c:pt idx="8270">
                  <c:v>-0.3689617667163459</c:v>
                </c:pt>
                <c:pt idx="8271">
                  <c:v>-0.32667651578683166</c:v>
                </c:pt>
                <c:pt idx="8272">
                  <c:v>-0.28625353591385033</c:v>
                </c:pt>
                <c:pt idx="8273">
                  <c:v>-0.2489267459393216</c:v>
                </c:pt>
                <c:pt idx="8274">
                  <c:v>-0.21543595990781553</c:v>
                </c:pt>
                <c:pt idx="8275">
                  <c:v>-0.1861616344864345</c:v>
                </c:pt>
                <c:pt idx="8276">
                  <c:v>-0.16114383947871588</c:v>
                </c:pt>
                <c:pt idx="8277">
                  <c:v>-0.14002586401048253</c:v>
                </c:pt>
                <c:pt idx="8278">
                  <c:v>-0.12210362844039002</c:v>
                </c:pt>
                <c:pt idx="8279">
                  <c:v>-0.10650129914212547</c:v>
                </c:pt>
                <c:pt idx="8280">
                  <c:v>-9.2405468222324053E-2</c:v>
                </c:pt>
                <c:pt idx="8281">
                  <c:v>-7.9282704073402585E-2</c:v>
                </c:pt>
                <c:pt idx="8282">
                  <c:v>-6.6975634956258676E-2</c:v>
                </c:pt>
                <c:pt idx="8283">
                  <c:v>-5.5605381653538156E-2</c:v>
                </c:pt>
                <c:pt idx="8284">
                  <c:v>-4.5315310014889032E-2</c:v>
                </c:pt>
                <c:pt idx="8285">
                  <c:v>-3.5999575537446198E-2</c:v>
                </c:pt>
                <c:pt idx="8286">
                  <c:v>-2.7190265410410537E-2</c:v>
                </c:pt>
                <c:pt idx="8287">
                  <c:v>-1.81706726020417E-2</c:v>
                </c:pt>
                <c:pt idx="8288">
                  <c:v>-8.2039133562561185E-3</c:v>
                </c:pt>
                <c:pt idx="8289">
                  <c:v>3.3351685326338224E-3</c:v>
                </c:pt>
                <c:pt idx="8290">
                  <c:v>1.700891688422429E-2</c:v>
                </c:pt>
                <c:pt idx="8291">
                  <c:v>3.3358713591629952E-2</c:v>
                </c:pt>
                <c:pt idx="8292">
                  <c:v>5.2776060516427935E-2</c:v>
                </c:pt>
                <c:pt idx="8293">
                  <c:v>7.5364130492510159E-2</c:v>
                </c:pt>
                <c:pt idx="8294">
                  <c:v>0.1009826554834895</c:v>
                </c:pt>
                <c:pt idx="8295">
                  <c:v>0.12938809900032794</c:v>
                </c:pt>
                <c:pt idx="8296">
                  <c:v>0.16029497669030565</c:v>
                </c:pt>
                <c:pt idx="8297">
                  <c:v>0.19333258327313815</c:v>
                </c:pt>
                <c:pt idx="8298">
                  <c:v>0.22798616886864356</c:v>
                </c:pt>
                <c:pt idx="8299">
                  <c:v>0.26357616748026896</c:v>
                </c:pt>
                <c:pt idx="8300">
                  <c:v>0.29924620578314248</c:v>
                </c:pt>
                <c:pt idx="8301">
                  <c:v>0.33397538336005822</c:v>
                </c:pt>
                <c:pt idx="8302">
                  <c:v>0.36667768791653277</c:v>
                </c:pt>
                <c:pt idx="8303">
                  <c:v>0.39632094995728434</c:v>
                </c:pt>
                <c:pt idx="8304">
                  <c:v>0.42193209186623443</c:v>
                </c:pt>
                <c:pt idx="8305">
                  <c:v>0.44255996327769326</c:v>
                </c:pt>
                <c:pt idx="8306">
                  <c:v>0.45739143285581219</c:v>
                </c:pt>
                <c:pt idx="8307">
                  <c:v>0.46597463988481735</c:v>
                </c:pt>
                <c:pt idx="8308">
                  <c:v>0.46830352532586011</c:v>
                </c:pt>
                <c:pt idx="8309">
                  <c:v>0.46471483846259831</c:v>
                </c:pt>
                <c:pt idx="8310">
                  <c:v>0.45576779075549728</c:v>
                </c:pt>
                <c:pt idx="8311">
                  <c:v>0.44219555082480366</c:v>
                </c:pt>
                <c:pt idx="8312">
                  <c:v>0.42488287258016788</c:v>
                </c:pt>
                <c:pt idx="8313">
                  <c:v>0.40482062231566501</c:v>
                </c:pt>
                <c:pt idx="8314">
                  <c:v>0.38304951516736935</c:v>
                </c:pt>
                <c:pt idx="8315">
                  <c:v>0.36065143068799982</c:v>
                </c:pt>
                <c:pt idx="8316">
                  <c:v>0.33877008958039778</c:v>
                </c:pt>
                <c:pt idx="8317">
                  <c:v>0.31855691213012605</c:v>
                </c:pt>
                <c:pt idx="8318">
                  <c:v>0.30104320917529948</c:v>
                </c:pt>
                <c:pt idx="8319">
                  <c:v>0.28705853316911317</c:v>
                </c:pt>
                <c:pt idx="8320">
                  <c:v>0.27724686661841541</c:v>
                </c:pt>
                <c:pt idx="8321">
                  <c:v>0.27208902053061124</c:v>
                </c:pt>
                <c:pt idx="8322">
                  <c:v>0.27181598266836321</c:v>
                </c:pt>
                <c:pt idx="8323">
                  <c:v>0.27625926145665036</c:v>
                </c:pt>
                <c:pt idx="8324">
                  <c:v>0.28479286144086075</c:v>
                </c:pt>
                <c:pt idx="8325">
                  <c:v>0.2963913976721736</c:v>
                </c:pt>
                <c:pt idx="8326">
                  <c:v>0.30974036971530455</c:v>
                </c:pt>
                <c:pt idx="8327">
                  <c:v>0.32340983180480704</c:v>
                </c:pt>
                <c:pt idx="8328">
                  <c:v>0.33607033651639434</c:v>
                </c:pt>
                <c:pt idx="8329">
                  <c:v>0.34663195341659531</c:v>
                </c:pt>
                <c:pt idx="8330">
                  <c:v>0.35422374352854324</c:v>
                </c:pt>
                <c:pt idx="8331">
                  <c:v>0.3580601322508945</c:v>
                </c:pt>
                <c:pt idx="8332">
                  <c:v>0.35737147705948957</c:v>
                </c:pt>
                <c:pt idx="8333">
                  <c:v>0.35154873581133689</c:v>
                </c:pt>
                <c:pt idx="8334">
                  <c:v>0.34042047578404744</c:v>
                </c:pt>
                <c:pt idx="8335">
                  <c:v>0.32439484548609199</c:v>
                </c:pt>
                <c:pt idx="8336">
                  <c:v>0.30430882895231687</c:v>
                </c:pt>
                <c:pt idx="8337">
                  <c:v>0.28116745015061057</c:v>
                </c:pt>
                <c:pt idx="8338">
                  <c:v>0.256049888241076</c:v>
                </c:pt>
                <c:pt idx="8339">
                  <c:v>0.23013698198689378</c:v>
                </c:pt>
                <c:pt idx="8340">
                  <c:v>0.20464486303303364</c:v>
                </c:pt>
                <c:pt idx="8341">
                  <c:v>0.18067193886876898</c:v>
                </c:pt>
                <c:pt idx="8342">
                  <c:v>0.15910449109179695</c:v>
                </c:pt>
                <c:pt idx="8343">
                  <c:v>0.14059616805809957</c:v>
                </c:pt>
                <c:pt idx="8344">
                  <c:v>0.12555297606192045</c:v>
                </c:pt>
                <c:pt idx="8345">
                  <c:v>0.11413054151417419</c:v>
                </c:pt>
                <c:pt idx="8346">
                  <c:v>0.10629097171743725</c:v>
                </c:pt>
                <c:pt idx="8347">
                  <c:v>0.10189760137236233</c:v>
                </c:pt>
                <c:pt idx="8348">
                  <c:v>0.1007730678016631</c:v>
                </c:pt>
                <c:pt idx="8349">
                  <c:v>0.10269465165518936</c:v>
                </c:pt>
                <c:pt idx="8350">
                  <c:v>0.10735714223768289</c:v>
                </c:pt>
                <c:pt idx="8351">
                  <c:v>0.11430519779643275</c:v>
                </c:pt>
                <c:pt idx="8352">
                  <c:v>0.12284370974636565</c:v>
                </c:pt>
                <c:pt idx="8353">
                  <c:v>0.13201233349082414</c:v>
                </c:pt>
                <c:pt idx="8354">
                  <c:v>0.14067043519779435</c:v>
                </c:pt>
                <c:pt idx="8355">
                  <c:v>0.14761805358580554</c:v>
                </c:pt>
                <c:pt idx="8356">
                  <c:v>0.15169480359265761</c:v>
                </c:pt>
                <c:pt idx="8357">
                  <c:v>0.15188115323282403</c:v>
                </c:pt>
                <c:pt idx="8358">
                  <c:v>0.14736542272512893</c:v>
                </c:pt>
                <c:pt idx="8359">
                  <c:v>0.13746283389112621</c:v>
                </c:pt>
                <c:pt idx="8360">
                  <c:v>0.12143471441333124</c:v>
                </c:pt>
                <c:pt idx="8361">
                  <c:v>9.843184076654421E-2</c:v>
                </c:pt>
                <c:pt idx="8362">
                  <c:v>6.7650868498204772E-2</c:v>
                </c:pt>
                <c:pt idx="8363">
                  <c:v>2.856347022036252E-2</c:v>
                </c:pt>
                <c:pt idx="8364">
                  <c:v>-1.892678893284265E-2</c:v>
                </c:pt>
                <c:pt idx="8365">
                  <c:v>-7.439657331038356E-2</c:v>
                </c:pt>
                <c:pt idx="8366">
                  <c:v>-0.13682782125426746</c:v>
                </c:pt>
                <c:pt idx="8367">
                  <c:v>-0.20457302156687646</c:v>
                </c:pt>
                <c:pt idx="8368">
                  <c:v>-0.27543252605777713</c:v>
                </c:pt>
                <c:pt idx="8369">
                  <c:v>-0.3468327157218562</c:v>
                </c:pt>
                <c:pt idx="8370">
                  <c:v>-0.41600971563858097</c:v>
                </c:pt>
                <c:pt idx="8371">
                  <c:v>-0.48015148809110875</c:v>
                </c:pt>
                <c:pt idx="8372">
                  <c:v>-0.53654527905286087</c:v>
                </c:pt>
                <c:pt idx="8373">
                  <c:v>-0.58279462718251185</c:v>
                </c:pt>
                <c:pt idx="8374">
                  <c:v>-0.61708642714682493</c:v>
                </c:pt>
                <c:pt idx="8375">
                  <c:v>-0.63839293079293569</c:v>
                </c:pt>
                <c:pt idx="8376">
                  <c:v>-0.64655821802741764</c:v>
                </c:pt>
                <c:pt idx="8377">
                  <c:v>-0.64231140016679045</c:v>
                </c:pt>
                <c:pt idx="8378">
                  <c:v>-0.62719889451636912</c:v>
                </c:pt>
                <c:pt idx="8379">
                  <c:v>-0.60342922395961107</c:v>
                </c:pt>
                <c:pt idx="8380">
                  <c:v>-0.57368064203709479</c:v>
                </c:pt>
                <c:pt idx="8381">
                  <c:v>-0.54086983974275238</c:v>
                </c:pt>
                <c:pt idx="8382">
                  <c:v>-0.50785766257333331</c:v>
                </c:pt>
                <c:pt idx="8383">
                  <c:v>-0.47717006620456909</c:v>
                </c:pt>
                <c:pt idx="8384">
                  <c:v>-0.45087252466164796</c:v>
                </c:pt>
                <c:pt idx="8385">
                  <c:v>-0.43062255491570522</c:v>
                </c:pt>
                <c:pt idx="8386">
                  <c:v>-0.41775577833837757</c:v>
                </c:pt>
                <c:pt idx="8387">
                  <c:v>-0.41327563838363635</c:v>
                </c:pt>
                <c:pt idx="8388">
                  <c:v>-0.41777309216602709</c:v>
                </c:pt>
                <c:pt idx="8389">
                  <c:v>-0.43134570371550246</c:v>
                </c:pt>
                <c:pt idx="8390">
                  <c:v>-0.45352252507458024</c:v>
                </c:pt>
                <c:pt idx="8391">
                  <c:v>-0.48321602666644192</c:v>
                </c:pt>
                <c:pt idx="8392">
                  <c:v>-0.518747753675323</c:v>
                </c:pt>
                <c:pt idx="8393">
                  <c:v>-0.55793825622569349</c:v>
                </c:pt>
                <c:pt idx="8394">
                  <c:v>-0.59827359134762992</c:v>
                </c:pt>
                <c:pt idx="8395">
                  <c:v>-0.63719257602117652</c:v>
                </c:pt>
                <c:pt idx="8396">
                  <c:v>-0.67241414277869638</c:v>
                </c:pt>
                <c:pt idx="8397">
                  <c:v>-0.7021720653001674</c:v>
                </c:pt>
                <c:pt idx="8398">
                  <c:v>-0.72533150612176744</c:v>
                </c:pt>
                <c:pt idx="8399">
                  <c:v>-0.74138552037400851</c:v>
                </c:pt>
                <c:pt idx="8400">
                  <c:v>-2.013056817917604</c:v>
                </c:pt>
                <c:pt idx="8401">
                  <c:v>-1.9442533037217076</c:v>
                </c:pt>
                <c:pt idx="8402">
                  <c:v>-1.8657768375607768</c:v>
                </c:pt>
                <c:pt idx="8403">
                  <c:v>-1.7772561072849766</c:v>
                </c:pt>
                <c:pt idx="8404">
                  <c:v>-1.6787548089623037</c:v>
                </c:pt>
                <c:pt idx="8405">
                  <c:v>-1.5709267805608997</c:v>
                </c:pt>
                <c:pt idx="8406">
                  <c:v>-1.4550010296534115</c:v>
                </c:pt>
                <c:pt idx="8407">
                  <c:v>-1.3325841317680605</c:v>
                </c:pt>
                <c:pt idx="8408">
                  <c:v>-1.2054620150380202</c:v>
                </c:pt>
                <c:pt idx="8409">
                  <c:v>-1.0754943909822996</c:v>
                </c:pt>
                <c:pt idx="8410">
                  <c:v>-0.94447882084517065</c:v>
                </c:pt>
                <c:pt idx="8411">
                  <c:v>-0.81391576731683757</c:v>
                </c:pt>
                <c:pt idx="8412">
                  <c:v>-0.6848177095799316</c:v>
                </c:pt>
                <c:pt idx="8413">
                  <c:v>-0.55768796927592268</c:v>
                </c:pt>
                <c:pt idx="8414">
                  <c:v>-0.43259905147123351</c:v>
                </c:pt>
                <c:pt idx="8415">
                  <c:v>-0.30924916916516049</c:v>
                </c:pt>
                <c:pt idx="8416">
                  <c:v>-0.18700367252812716</c:v>
                </c:pt>
                <c:pt idx="8417">
                  <c:v>-6.5005814479886556E-2</c:v>
                </c:pt>
                <c:pt idx="8418">
                  <c:v>5.7602573965943975E-2</c:v>
                </c:pt>
                <c:pt idx="8419">
                  <c:v>0.18140856143535494</c:v>
                </c:pt>
                <c:pt idx="8420">
                  <c:v>0.30653324950871985</c:v>
                </c:pt>
                <c:pt idx="8421">
                  <c:v>0.43257561963998853</c:v>
                </c:pt>
                <c:pt idx="8422">
                  <c:v>0.55866548329911103</c:v>
                </c:pt>
                <c:pt idx="8423">
                  <c:v>0.68365438124960853</c:v>
                </c:pt>
                <c:pt idx="8424">
                  <c:v>0.80644127068515203</c:v>
                </c:pt>
                <c:pt idx="8425">
                  <c:v>0.92622904203290735</c:v>
                </c:pt>
                <c:pt idx="8426">
                  <c:v>1.0425379460127575</c:v>
                </c:pt>
                <c:pt idx="8427">
                  <c:v>1.1550486818616965</c:v>
                </c:pt>
                <c:pt idx="8428">
                  <c:v>1.2634324293357615</c:v>
                </c:pt>
                <c:pt idx="8429">
                  <c:v>1.3672550339721261</c:v>
                </c:pt>
                <c:pt idx="8430">
                  <c:v>1.4659831574580886</c:v>
                </c:pt>
                <c:pt idx="8431">
                  <c:v>1.5590783623114779</c:v>
                </c:pt>
                <c:pt idx="8432">
                  <c:v>1.6461158429857177</c:v>
                </c:pt>
                <c:pt idx="8433">
                  <c:v>1.7268555573720981</c:v>
                </c:pt>
                <c:pt idx="8434">
                  <c:v>1.8012759758261563</c:v>
                </c:pt>
                <c:pt idx="8435">
                  <c:v>1.8696324982437433</c:v>
                </c:pt>
                <c:pt idx="8436">
                  <c:v>1.9325099822532452</c:v>
                </c:pt>
                <c:pt idx="8437">
                  <c:v>1.9907741467908804</c:v>
                </c:pt>
                <c:pt idx="8438">
                  <c:v>2.0454335200311231</c:v>
                </c:pt>
                <c:pt idx="8439">
                  <c:v>2.0974957443756792</c:v>
                </c:pt>
                <c:pt idx="8440">
                  <c:v>2.1478253766570923</c:v>
                </c:pt>
                <c:pt idx="8441">
                  <c:v>2.1970064341117892</c:v>
                </c:pt>
                <c:pt idx="8442">
                  <c:v>2.2452787737228248</c:v>
                </c:pt>
                <c:pt idx="8443">
                  <c:v>2.292552234291878</c:v>
                </c:pt>
                <c:pt idx="8444">
                  <c:v>2.3384358746778697</c:v>
                </c:pt>
                <c:pt idx="8445">
                  <c:v>2.3822757905817817</c:v>
                </c:pt>
                <c:pt idx="8446">
                  <c:v>2.4231979296813311</c:v>
                </c:pt>
                <c:pt idx="8447">
                  <c:v>2.4601158589340639</c:v>
                </c:pt>
                <c:pt idx="8448">
                  <c:v>2.4917546626834293</c:v>
                </c:pt>
                <c:pt idx="8449">
                  <c:v>2.5168083209172831</c:v>
                </c:pt>
                <c:pt idx="8450">
                  <c:v>2.5342184691073006</c:v>
                </c:pt>
                <c:pt idx="8451">
                  <c:v>2.5434054134298694</c:v>
                </c:pt>
                <c:pt idx="8452">
                  <c:v>2.5443236266699065</c:v>
                </c:pt>
                <c:pt idx="8453">
                  <c:v>2.5374084854117114</c:v>
                </c:pt>
                <c:pt idx="8454">
                  <c:v>2.5235287038214596</c:v>
                </c:pt>
                <c:pt idx="8455">
                  <c:v>2.5039192824364855</c:v>
                </c:pt>
                <c:pt idx="8456">
                  <c:v>2.4800493833627728</c:v>
                </c:pt>
                <c:pt idx="8457">
                  <c:v>2.4534661770272885</c:v>
                </c:pt>
                <c:pt idx="8458">
                  <c:v>2.4256238092545259</c:v>
                </c:pt>
                <c:pt idx="8459">
                  <c:v>2.3976824988494538</c:v>
                </c:pt>
                <c:pt idx="8460">
                  <c:v>2.370370250445597</c:v>
                </c:pt>
                <c:pt idx="8461">
                  <c:v>2.3439881146713719</c:v>
                </c:pt>
                <c:pt idx="8462">
                  <c:v>2.3184496474527467</c:v>
                </c:pt>
                <c:pt idx="8463">
                  <c:v>2.2932203129985322</c:v>
                </c:pt>
                <c:pt idx="8464">
                  <c:v>2.2671916500777507</c:v>
                </c:pt>
                <c:pt idx="8465">
                  <c:v>2.2386012271690765</c:v>
                </c:pt>
                <c:pt idx="8466">
                  <c:v>2.2051024430316231</c:v>
                </c:pt>
                <c:pt idx="8467">
                  <c:v>2.1640530224238974</c:v>
                </c:pt>
                <c:pt idx="8468">
                  <c:v>2.1129499712778506</c:v>
                </c:pt>
                <c:pt idx="8469">
                  <c:v>2.0498300195315835</c:v>
                </c:pt>
                <c:pt idx="8470">
                  <c:v>1.9735016897683817</c:v>
                </c:pt>
                <c:pt idx="8471">
                  <c:v>1.8835762878367133</c:v>
                </c:pt>
                <c:pt idx="8472">
                  <c:v>1.7803445341972588</c:v>
                </c:pt>
                <c:pt idx="8473">
                  <c:v>1.6646045394766977</c:v>
                </c:pt>
                <c:pt idx="8474">
                  <c:v>1.5375810808617416</c:v>
                </c:pt>
                <c:pt idx="8475">
                  <c:v>1.4010036116904616</c:v>
                </c:pt>
                <c:pt idx="8476">
                  <c:v>1.2572176488684934</c:v>
                </c:pt>
                <c:pt idx="8477">
                  <c:v>1.1091196608814617</c:v>
                </c:pt>
                <c:pt idx="8478">
                  <c:v>0.95986557870971723</c:v>
                </c:pt>
                <c:pt idx="8479">
                  <c:v>0.81251032313704441</c:v>
                </c:pt>
                <c:pt idx="8480">
                  <c:v>0.66976249130225596</c:v>
                </c:pt>
                <c:pt idx="8481">
                  <c:v>0.533906542828952</c:v>
                </c:pt>
                <c:pt idx="8482">
                  <c:v>0.40681406259118302</c:v>
                </c:pt>
                <c:pt idx="8483">
                  <c:v>0.28994734124509769</c:v>
                </c:pt>
                <c:pt idx="8484">
                  <c:v>0.1843340476173202</c:v>
                </c:pt>
                <c:pt idx="8485">
                  <c:v>9.0524622132746119E-2</c:v>
                </c:pt>
                <c:pt idx="8486">
                  <c:v>8.5353679299619341E-3</c:v>
                </c:pt>
                <c:pt idx="8487">
                  <c:v>-6.2189613829563208E-2</c:v>
                </c:pt>
                <c:pt idx="8488">
                  <c:v>-0.12276956825285074</c:v>
                </c:pt>
                <c:pt idx="8489">
                  <c:v>-0.17483232043706107</c:v>
                </c:pt>
                <c:pt idx="8490">
                  <c:v>-0.22039588028684204</c:v>
                </c:pt>
                <c:pt idx="8491">
                  <c:v>-0.26168212108764555</c:v>
                </c:pt>
                <c:pt idx="8492">
                  <c:v>-0.30092624046024391</c:v>
                </c:pt>
                <c:pt idx="8493">
                  <c:v>-0.34025841422439423</c:v>
                </c:pt>
                <c:pt idx="8494">
                  <c:v>-0.38166012855593606</c:v>
                </c:pt>
                <c:pt idx="8495">
                  <c:v>-0.42693135401838489</c:v>
                </c:pt>
                <c:pt idx="8496">
                  <c:v>-0.47760105420452387</c:v>
                </c:pt>
                <c:pt idx="8497">
                  <c:v>-0.53478855243496715</c:v>
                </c:pt>
                <c:pt idx="8498">
                  <c:v>-0.59913376260027018</c:v>
                </c:pt>
                <c:pt idx="8499">
                  <c:v>-0.67085773058764908</c:v>
                </c:pt>
                <c:pt idx="8500">
                  <c:v>-0.74983627517609563</c:v>
                </c:pt>
                <c:pt idx="8501">
                  <c:v>-0.83558855571804225</c:v>
                </c:pt>
                <c:pt idx="8502">
                  <c:v>-0.92724826499847779</c:v>
                </c:pt>
                <c:pt idx="8503">
                  <c:v>-1.0236063511172058</c:v>
                </c:pt>
                <c:pt idx="8504">
                  <c:v>-1.1231983684397249</c:v>
                </c:pt>
                <c:pt idx="8505">
                  <c:v>-1.2243960379798193</c:v>
                </c:pt>
                <c:pt idx="8506">
                  <c:v>-1.325546108663348</c:v>
                </c:pt>
                <c:pt idx="8507">
                  <c:v>-1.4251206288994347</c:v>
                </c:pt>
                <c:pt idx="8508">
                  <c:v>-1.5217360807780742</c:v>
                </c:pt>
                <c:pt idx="8509">
                  <c:v>-1.6140458060769707</c:v>
                </c:pt>
                <c:pt idx="8510">
                  <c:v>-1.7006743180712205</c:v>
                </c:pt>
                <c:pt idx="8511">
                  <c:v>-1.7802926422622138</c:v>
                </c:pt>
                <c:pt idx="8512">
                  <c:v>-1.8517810505857564</c:v>
                </c:pt>
                <c:pt idx="8513">
                  <c:v>-1.9143717560287774</c:v>
                </c:pt>
                <c:pt idx="8514">
                  <c:v>-1.9677122396556801</c:v>
                </c:pt>
                <c:pt idx="8515">
                  <c:v>-2.0118584862188764</c:v>
                </c:pt>
                <c:pt idx="8516">
                  <c:v>-2.0472177449841782</c:v>
                </c:pt>
                <c:pt idx="8517">
                  <c:v>-2.0744278165108034</c:v>
                </c:pt>
                <c:pt idx="8518">
                  <c:v>-2.0941693034795179</c:v>
                </c:pt>
                <c:pt idx="8519">
                  <c:v>-2.1069363367248259</c:v>
                </c:pt>
                <c:pt idx="8520">
                  <c:v>-2.1128490770238284</c:v>
                </c:pt>
                <c:pt idx="8521">
                  <c:v>-2.1116782119001432</c:v>
                </c:pt>
                <c:pt idx="8522">
                  <c:v>-2.1031265526397003</c:v>
                </c:pt>
                <c:pt idx="8523">
                  <c:v>-2.0871233452231235</c:v>
                </c:pt>
                <c:pt idx="8524">
                  <c:v>-2.0638923574105883</c:v>
                </c:pt>
                <c:pt idx="8525">
                  <c:v>-2.0338809958160144</c:v>
                </c:pt>
                <c:pt idx="8526">
                  <c:v>-1.9977719353324619</c:v>
                </c:pt>
                <c:pt idx="8527">
                  <c:v>-1.9565374325803591</c:v>
                </c:pt>
                <c:pt idx="8528">
                  <c:v>-1.9113419575567883</c:v>
                </c:pt>
                <c:pt idx="8529">
                  <c:v>-1.8633579946446288</c:v>
                </c:pt>
                <c:pt idx="8530">
                  <c:v>-1.8137045788633459</c:v>
                </c:pt>
                <c:pt idx="8531">
                  <c:v>-1.7634818228680826</c:v>
                </c:pt>
                <c:pt idx="8532">
                  <c:v>-1.7137280133684276</c:v>
                </c:pt>
                <c:pt idx="8533">
                  <c:v>-1.6652811408348429</c:v>
                </c:pt>
                <c:pt idx="8534">
                  <c:v>-1.6186912675821081</c:v>
                </c:pt>
                <c:pt idx="8535">
                  <c:v>-1.5742391115997776</c:v>
                </c:pt>
                <c:pt idx="8536">
                  <c:v>-1.5319388128707399</c:v>
                </c:pt>
                <c:pt idx="8537">
                  <c:v>-1.4914782711567836</c:v>
                </c:pt>
                <c:pt idx="8538">
                  <c:v>-1.4522133975149256</c:v>
                </c:pt>
                <c:pt idx="8539">
                  <c:v>-1.4132583286709217</c:v>
                </c:pt>
                <c:pt idx="8540">
                  <c:v>-1.3735788952527099</c:v>
                </c:pt>
                <c:pt idx="8541">
                  <c:v>-1.3320628067609626</c:v>
                </c:pt>
                <c:pt idx="8542">
                  <c:v>-1.2876350153078797</c:v>
                </c:pt>
                <c:pt idx="8543">
                  <c:v>-1.2394013492959191</c:v>
                </c:pt>
                <c:pt idx="8544">
                  <c:v>-1.1867130646144517</c:v>
                </c:pt>
                <c:pt idx="8545">
                  <c:v>-1.1291302733703339</c:v>
                </c:pt>
                <c:pt idx="8546">
                  <c:v>-1.066380572893352</c:v>
                </c:pt>
                <c:pt idx="8547">
                  <c:v>-0.99836630764422762</c:v>
                </c:pt>
                <c:pt idx="8548">
                  <c:v>-0.92516028630606029</c:v>
                </c:pt>
                <c:pt idx="8549">
                  <c:v>-0.84697359476566869</c:v>
                </c:pt>
                <c:pt idx="8550">
                  <c:v>-0.76416947053365092</c:v>
                </c:pt>
                <c:pt idx="8551">
                  <c:v>-0.67733305788270015</c:v>
                </c:pt>
                <c:pt idx="8552">
                  <c:v>-0.58733100920344838</c:v>
                </c:pt>
                <c:pt idx="8553">
                  <c:v>-0.49529463660988648</c:v>
                </c:pt>
                <c:pt idx="8554">
                  <c:v>-0.40247404970622486</c:v>
                </c:pt>
                <c:pt idx="8555">
                  <c:v>-0.30997131576564002</c:v>
                </c:pt>
                <c:pt idx="8556">
                  <c:v>-0.21846457040360426</c:v>
                </c:pt>
                <c:pt idx="8557">
                  <c:v>-0.12811615660223161</c:v>
                </c:pt>
                <c:pt idx="8558">
                  <c:v>-3.8769158936199671E-2</c:v>
                </c:pt>
                <c:pt idx="8559">
                  <c:v>4.9748114432194256E-2</c:v>
                </c:pt>
                <c:pt idx="8560">
                  <c:v>0.13749688894192566</c:v>
                </c:pt>
                <c:pt idx="8561">
                  <c:v>0.22450210288190334</c:v>
                </c:pt>
                <c:pt idx="8562">
                  <c:v>0.31081312519753479</c:v>
                </c:pt>
                <c:pt idx="8563">
                  <c:v>0.39645167990663566</c:v>
                </c:pt>
                <c:pt idx="8564">
                  <c:v>0.4813382603045277</c:v>
                </c:pt>
                <c:pt idx="8565">
                  <c:v>0.56526803295881511</c:v>
                </c:pt>
                <c:pt idx="8566">
                  <c:v>0.64790166563801221</c:v>
                </c:pt>
                <c:pt idx="8567">
                  <c:v>0.72873720262386277</c:v>
                </c:pt>
                <c:pt idx="8568">
                  <c:v>0.80709186755052664</c:v>
                </c:pt>
                <c:pt idx="8569">
                  <c:v>0.88209208704370334</c:v>
                </c:pt>
                <c:pt idx="8570">
                  <c:v>0.95263347329543058</c:v>
                </c:pt>
                <c:pt idx="8571">
                  <c:v>1.0174017252653655</c:v>
                </c:pt>
                <c:pt idx="8572">
                  <c:v>1.0750812894420467</c:v>
                </c:pt>
                <c:pt idx="8573">
                  <c:v>1.1246567204101034</c:v>
                </c:pt>
                <c:pt idx="8574">
                  <c:v>1.1655930122248017</c:v>
                </c:pt>
                <c:pt idx="8575">
                  <c:v>1.1978223773856578</c:v>
                </c:pt>
                <c:pt idx="8576">
                  <c:v>1.2216232444562556</c:v>
                </c:pt>
                <c:pt idx="8577">
                  <c:v>1.2375104861762465</c:v>
                </c:pt>
                <c:pt idx="8578">
                  <c:v>1.2462202652257035</c:v>
                </c:pt>
                <c:pt idx="8579">
                  <c:v>1.248809373143174</c:v>
                </c:pt>
                <c:pt idx="8580">
                  <c:v>1.2467933534838038</c:v>
                </c:pt>
                <c:pt idx="8581">
                  <c:v>1.2421870076724326</c:v>
                </c:pt>
                <c:pt idx="8582">
                  <c:v>1.2373523791770356</c:v>
                </c:pt>
                <c:pt idx="8583">
                  <c:v>1.234696703360981</c:v>
                </c:pt>
                <c:pt idx="8584">
                  <c:v>1.2363737547847753</c:v>
                </c:pt>
                <c:pt idx="8585">
                  <c:v>1.244081477889359</c:v>
                </c:pt>
                <c:pt idx="8586">
                  <c:v>1.2589290332677656</c:v>
                </c:pt>
                <c:pt idx="8587">
                  <c:v>1.281328839575123</c:v>
                </c:pt>
                <c:pt idx="8588">
                  <c:v>1.3108987176819449</c:v>
                </c:pt>
                <c:pt idx="8589">
                  <c:v>1.3464026727019618</c:v>
                </c:pt>
                <c:pt idx="8590">
                  <c:v>1.385834091035953</c:v>
                </c:pt>
                <c:pt idx="8591">
                  <c:v>1.4267252868302511</c:v>
                </c:pt>
                <c:pt idx="8592">
                  <c:v>1.4666000822943182</c:v>
                </c:pt>
                <c:pt idx="8593">
                  <c:v>1.5033781435211315</c:v>
                </c:pt>
                <c:pt idx="8594">
                  <c:v>1.5355698425369015</c:v>
                </c:pt>
                <c:pt idx="8595">
                  <c:v>1.5622021601421296</c:v>
                </c:pt>
                <c:pt idx="8596">
                  <c:v>1.5826115420679263</c:v>
                </c:pt>
                <c:pt idx="8597">
                  <c:v>1.5963268241794462</c:v>
                </c:pt>
                <c:pt idx="8598">
                  <c:v>1.603075622479919</c:v>
                </c:pt>
                <c:pt idx="8599">
                  <c:v>1.6027844763127708</c:v>
                </c:pt>
                <c:pt idx="8600">
                  <c:v>1.5955199682385055</c:v>
                </c:pt>
                <c:pt idx="8601">
                  <c:v>1.5814257948637542</c:v>
                </c:pt>
                <c:pt idx="8602">
                  <c:v>1.5606601121406714</c:v>
                </c:pt>
                <c:pt idx="8603">
                  <c:v>1.5332899711841961</c:v>
                </c:pt>
                <c:pt idx="8604">
                  <c:v>1.4992185190668441</c:v>
                </c:pt>
                <c:pt idx="8605">
                  <c:v>1.4582583738057593</c:v>
                </c:pt>
                <c:pt idx="8606">
                  <c:v>1.4102729067309079</c:v>
                </c:pt>
                <c:pt idx="8607">
                  <c:v>1.3552138532539033</c:v>
                </c:pt>
                <c:pt idx="8608">
                  <c:v>1.2930849945331266</c:v>
                </c:pt>
                <c:pt idx="8609">
                  <c:v>1.2240232419166037</c:v>
                </c:pt>
                <c:pt idx="8610">
                  <c:v>1.1485225259160239</c:v>
                </c:pt>
                <c:pt idx="8611">
                  <c:v>1.067617388968606</c:v>
                </c:pt>
                <c:pt idx="8612">
                  <c:v>0.98289022595201103</c:v>
                </c:pt>
                <c:pt idx="8613">
                  <c:v>0.89631103432945891</c:v>
                </c:pt>
                <c:pt idx="8614">
                  <c:v>0.80996917330717733</c:v>
                </c:pt>
                <c:pt idx="8615">
                  <c:v>0.72574974446110985</c:v>
                </c:pt>
                <c:pt idx="8616">
                  <c:v>0.64503305915613507</c:v>
                </c:pt>
                <c:pt idx="8617">
                  <c:v>0.56853272884844774</c:v>
                </c:pt>
                <c:pt idx="8618">
                  <c:v>0.49635414137098077</c:v>
                </c:pt>
                <c:pt idx="8619">
                  <c:v>0.42823450327080975</c:v>
                </c:pt>
                <c:pt idx="8620">
                  <c:v>0.36380675741982399</c:v>
                </c:pt>
                <c:pt idx="8621">
                  <c:v>0.30275574207286721</c:v>
                </c:pt>
                <c:pt idx="8622">
                  <c:v>0.24485879713338984</c:v>
                </c:pt>
                <c:pt idx="8623">
                  <c:v>0.18994115923224503</c:v>
                </c:pt>
                <c:pt idx="8624">
                  <c:v>0.13776745817257255</c:v>
                </c:pt>
                <c:pt idx="8625">
                  <c:v>8.792373064902019E-2</c:v>
                </c:pt>
                <c:pt idx="8626">
                  <c:v>3.9740084524280357E-2</c:v>
                </c:pt>
                <c:pt idx="8627">
                  <c:v>-7.7409750553610462E-3</c:v>
                </c:pt>
                <c:pt idx="8628">
                  <c:v>-5.5738807347214564E-2</c:v>
                </c:pt>
                <c:pt idx="8629">
                  <c:v>-0.10561155217798796</c:v>
                </c:pt>
                <c:pt idx="8630">
                  <c:v>-0.15863561232037657</c:v>
                </c:pt>
                <c:pt idx="8631">
                  <c:v>-0.21576291304663972</c:v>
                </c:pt>
                <c:pt idx="8632">
                  <c:v>-0.27745420561179651</c:v>
                </c:pt>
                <c:pt idx="8633">
                  <c:v>-0.34365278532784693</c:v>
                </c:pt>
                <c:pt idx="8634">
                  <c:v>-0.41390727681392764</c:v>
                </c:pt>
                <c:pt idx="8635">
                  <c:v>-0.48757132914620355</c:v>
                </c:pt>
                <c:pt idx="8636">
                  <c:v>-0.56393588968121477</c:v>
                </c:pt>
                <c:pt idx="8637">
                  <c:v>-0.642211808506302</c:v>
                </c:pt>
                <c:pt idx="8638">
                  <c:v>-0.7214344478640643</c:v>
                </c:pt>
                <c:pt idx="8639">
                  <c:v>-0.80040093535177415</c:v>
                </c:pt>
                <c:pt idx="8640">
                  <c:v>-0.87768863136334008</c:v>
                </c:pt>
                <c:pt idx="8641">
                  <c:v>-0.95173357687230298</c:v>
                </c:pt>
                <c:pt idx="8642">
                  <c:v>-1.0208966514302527</c:v>
                </c:pt>
                <c:pt idx="8643">
                  <c:v>-1.0835299682453692</c:v>
                </c:pt>
                <c:pt idx="8644">
                  <c:v>-1.1381683932227511</c:v>
                </c:pt>
                <c:pt idx="8645">
                  <c:v>-1.1838179665589104</c:v>
                </c:pt>
                <c:pt idx="8646">
                  <c:v>-1.2201237999774688</c:v>
                </c:pt>
                <c:pt idx="8647">
                  <c:v>-1.2473716421192644</c:v>
                </c:pt>
                <c:pt idx="8648">
                  <c:v>-1.2664657923803404</c:v>
                </c:pt>
                <c:pt idx="8649">
                  <c:v>-1.2788933753315634</c:v>
                </c:pt>
                <c:pt idx="8650">
                  <c:v>-1.2866006914315529</c:v>
                </c:pt>
                <c:pt idx="8651">
                  <c:v>-1.2917890518473631</c:v>
                </c:pt>
                <c:pt idx="8652">
                  <c:v>-1.2966465922766013</c:v>
                </c:pt>
                <c:pt idx="8653">
                  <c:v>-1.3030486181595262</c:v>
                </c:pt>
                <c:pt idx="8654">
                  <c:v>-1.3123333702184585</c:v>
                </c:pt>
                <c:pt idx="8655">
                  <c:v>-1.3252065143387799</c:v>
                </c:pt>
                <c:pt idx="8656">
                  <c:v>-1.3416869738758026</c:v>
                </c:pt>
                <c:pt idx="8657">
                  <c:v>-1.3610464009631869</c:v>
                </c:pt>
                <c:pt idx="8658">
                  <c:v>-1.3818457043623362</c:v>
                </c:pt>
                <c:pt idx="8659">
                  <c:v>-1.4021364468607436</c:v>
                </c:pt>
                <c:pt idx="8660">
                  <c:v>-1.4197673345794832</c:v>
                </c:pt>
                <c:pt idx="8661">
                  <c:v>-1.4327463843250716</c:v>
                </c:pt>
                <c:pt idx="8662">
                  <c:v>-1.4396340013781859</c:v>
                </c:pt>
                <c:pt idx="8663">
                  <c:v>-1.4398350591555318</c:v>
                </c:pt>
                <c:pt idx="8664">
                  <c:v>-1.4336111329208938</c:v>
                </c:pt>
                <c:pt idx="8665">
                  <c:v>-1.4218154652419972</c:v>
                </c:pt>
                <c:pt idx="8666">
                  <c:v>-1.4055461891392531</c:v>
                </c:pt>
                <c:pt idx="8667">
                  <c:v>-1.3859011747017569</c:v>
                </c:pt>
                <c:pt idx="8668">
                  <c:v>-1.3638943774392887</c:v>
                </c:pt>
                <c:pt idx="8669">
                  <c:v>-1.3404745283375805</c:v>
                </c:pt>
                <c:pt idx="8670">
                  <c:v>-1.3165078264045542</c:v>
                </c:pt>
                <c:pt idx="8671">
                  <c:v>-1.2926370783176928</c:v>
                </c:pt>
                <c:pt idx="8672">
                  <c:v>-1.2691108644348277</c:v>
                </c:pt>
                <c:pt idx="8673">
                  <c:v>-1.2457609830054104</c:v>
                </c:pt>
                <c:pt idx="8674">
                  <c:v>-1.2221753522584049</c:v>
                </c:pt>
                <c:pt idx="8675">
                  <c:v>-1.1979633707775104</c:v>
                </c:pt>
                <c:pt idx="8676">
                  <c:v>-1.1729462689010119</c:v>
                </c:pt>
                <c:pt idx="8677">
                  <c:v>-1.1471372431451452</c:v>
                </c:pt>
                <c:pt idx="8678">
                  <c:v>-1.120563753797561</c:v>
                </c:pt>
                <c:pt idx="8679">
                  <c:v>-1.0930926903824127</c:v>
                </c:pt>
                <c:pt idx="8680">
                  <c:v>-1.0643317497629032</c:v>
                </c:pt>
                <c:pt idx="8681">
                  <c:v>-1.0336409777160218</c:v>
                </c:pt>
                <c:pt idx="8682">
                  <c:v>-1.0002701590150409</c:v>
                </c:pt>
                <c:pt idx="8683">
                  <c:v>-0.96354163879602295</c:v>
                </c:pt>
                <c:pt idx="8684">
                  <c:v>-0.92297577546169896</c:v>
                </c:pt>
                <c:pt idx="8685">
                  <c:v>-0.87833632303964326</c:v>
                </c:pt>
                <c:pt idx="8686">
                  <c:v>-0.82961022939150519</c:v>
                </c:pt>
                <c:pt idx="8687">
                  <c:v>-0.77691931484268328</c:v>
                </c:pt>
                <c:pt idx="8688">
                  <c:v>-0.72040441923915377</c:v>
                </c:pt>
                <c:pt idx="8689">
                  <c:v>-0.6601706704754845</c:v>
                </c:pt>
                <c:pt idx="8690">
                  <c:v>-0.59633573255969075</c:v>
                </c:pt>
                <c:pt idx="8691">
                  <c:v>-0.52914367746182167</c:v>
                </c:pt>
                <c:pt idx="8692">
                  <c:v>-0.45906839925684284</c:v>
                </c:pt>
                <c:pt idx="8693">
                  <c:v>-0.386867916340083</c:v>
                </c:pt>
                <c:pt idx="8694">
                  <c:v>-0.31359661551194357</c:v>
                </c:pt>
                <c:pt idx="8695">
                  <c:v>-0.24055310634510535</c:v>
                </c:pt>
                <c:pt idx="8696">
                  <c:v>-0.16913601414277971</c:v>
                </c:pt>
                <c:pt idx="8697">
                  <c:v>-0.1006631836197697</c:v>
                </c:pt>
                <c:pt idx="8698">
                  <c:v>-3.6257815389979867E-2</c:v>
                </c:pt>
                <c:pt idx="8699">
                  <c:v>2.3187586451815442E-2</c:v>
                </c:pt>
                <c:pt idx="8700">
                  <c:v>7.7057865177301607E-2</c:v>
                </c:pt>
                <c:pt idx="8701">
                  <c:v>0.12510979726253924</c:v>
                </c:pt>
                <c:pt idx="8702">
                  <c:v>0.16756097868585554</c:v>
                </c:pt>
                <c:pt idx="8703">
                  <c:v>0.20510386727369048</c:v>
                </c:pt>
                <c:pt idx="8704">
                  <c:v>0.23881698804879498</c:v>
                </c:pt>
                <c:pt idx="8705">
                  <c:v>0.2700021436302727</c:v>
                </c:pt>
                <c:pt idx="8706">
                  <c:v>0.30000687243712559</c:v>
                </c:pt>
                <c:pt idx="8707">
                  <c:v>0.33009388242582616</c:v>
                </c:pt>
                <c:pt idx="8708">
                  <c:v>0.36137817774061337</c:v>
                </c:pt>
                <c:pt idx="8709">
                  <c:v>0.39477947037916578</c:v>
                </c:pt>
                <c:pt idx="8710">
                  <c:v>0.43090681479496545</c:v>
                </c:pt>
                <c:pt idx="8711">
                  <c:v>0.46986463463109424</c:v>
                </c:pt>
                <c:pt idx="8712">
                  <c:v>0.51111093504692617</c:v>
                </c:pt>
                <c:pt idx="8713">
                  <c:v>0.55350995192711427</c:v>
                </c:pt>
                <c:pt idx="8714">
                  <c:v>0.59556339302140537</c:v>
                </c:pt>
                <c:pt idx="8715">
                  <c:v>0.63571335971648313</c:v>
                </c:pt>
                <c:pt idx="8716">
                  <c:v>0.67264203249316656</c:v>
                </c:pt>
                <c:pt idx="8717">
                  <c:v>0.70549772736063476</c:v>
                </c:pt>
                <c:pt idx="8718">
                  <c:v>0.73396603569373497</c:v>
                </c:pt>
                <c:pt idx="8719">
                  <c:v>0.7581927235281174</c:v>
                </c:pt>
                <c:pt idx="8720">
                  <c:v>0.77864425078694732</c:v>
                </c:pt>
                <c:pt idx="8721">
                  <c:v>0.79596856908386582</c:v>
                </c:pt>
                <c:pt idx="8722">
                  <c:v>0.8108957875848346</c:v>
                </c:pt>
                <c:pt idx="8723">
                  <c:v>0.82417556308887252</c:v>
                </c:pt>
                <c:pt idx="8724">
                  <c:v>0.8364942229763721</c:v>
                </c:pt>
                <c:pt idx="8725">
                  <c:v>0.84836295552666241</c:v>
                </c:pt>
                <c:pt idx="8726">
                  <c:v>0.86005588417346057</c:v>
                </c:pt>
                <c:pt idx="8727">
                  <c:v>0.87164684284245919</c:v>
                </c:pt>
                <c:pt idx="8728">
                  <c:v>0.88306022347421576</c:v>
                </c:pt>
                <c:pt idx="8729">
                  <c:v>0.8940566121300545</c:v>
                </c:pt>
                <c:pt idx="8730">
                  <c:v>0.9042193626519428</c:v>
                </c:pt>
                <c:pt idx="8731">
                  <c:v>0.91299848964226482</c:v>
                </c:pt>
                <c:pt idx="8732">
                  <c:v>0.91977351057433387</c:v>
                </c:pt>
                <c:pt idx="8733">
                  <c:v>0.92394494158459806</c:v>
                </c:pt>
                <c:pt idx="8734">
                  <c:v>0.92507473105091287</c:v>
                </c:pt>
                <c:pt idx="8735">
                  <c:v>0.92296239078831532</c:v>
                </c:pt>
                <c:pt idx="8736">
                  <c:v>0.91756740203029585</c:v>
                </c:pt>
                <c:pt idx="8737">
                  <c:v>0.90886998183632617</c:v>
                </c:pt>
                <c:pt idx="8738">
                  <c:v>0.89676856083113121</c:v>
                </c:pt>
                <c:pt idx="8739">
                  <c:v>0.88103011965511535</c:v>
                </c:pt>
                <c:pt idx="8740">
                  <c:v>0.86134186662467149</c:v>
                </c:pt>
                <c:pt idx="8741">
                  <c:v>0.83750433836232974</c:v>
                </c:pt>
                <c:pt idx="8742">
                  <c:v>0.80966646879610682</c:v>
                </c:pt>
                <c:pt idx="8743">
                  <c:v>0.7784228890033823</c:v>
                </c:pt>
                <c:pt idx="8744">
                  <c:v>0.74471405728603712</c:v>
                </c:pt>
                <c:pt idx="8745">
                  <c:v>0.70961261799184283</c:v>
                </c:pt>
                <c:pt idx="8746">
                  <c:v>0.67407423425948998</c:v>
                </c:pt>
                <c:pt idx="8747">
                  <c:v>0.63873184726354759</c:v>
                </c:pt>
                <c:pt idx="8748">
                  <c:v>0.60385408070863378</c:v>
                </c:pt>
                <c:pt idx="8749">
                  <c:v>0.56950358019730163</c:v>
                </c:pt>
                <c:pt idx="8750">
                  <c:v>0.53577886764429938</c:v>
                </c:pt>
                <c:pt idx="8751">
                  <c:v>0.5029711390369801</c:v>
                </c:pt>
                <c:pt idx="8752">
                  <c:v>0.47154544534257381</c:v>
                </c:pt>
                <c:pt idx="8753">
                  <c:v>0.44197623368130928</c:v>
                </c:pt>
                <c:pt idx="8754">
                  <c:v>0.41454557038281648</c:v>
                </c:pt>
                <c:pt idx="8755">
                  <c:v>0.38924711711644833</c:v>
                </c:pt>
                <c:pt idx="8756">
                  <c:v>0.36585066419495432</c:v>
                </c:pt>
                <c:pt idx="8757">
                  <c:v>0.34400876714950818</c:v>
                </c:pt>
                <c:pt idx="8758">
                  <c:v>0.32331950078518479</c:v>
                </c:pt>
                <c:pt idx="8759">
                  <c:v>0.30341699050305609</c:v>
                </c:pt>
                <c:pt idx="8760">
                  <c:v>0.2840959866331848</c:v>
                </c:pt>
                <c:pt idx="8761">
                  <c:v>0.26532103886648423</c:v>
                </c:pt>
                <c:pt idx="8762">
                  <c:v>0.2470242146912083</c:v>
                </c:pt>
                <c:pt idx="8763">
                  <c:v>0.22880319225623591</c:v>
                </c:pt>
                <c:pt idx="8764">
                  <c:v>0.20977907898551851</c:v>
                </c:pt>
                <c:pt idx="8765">
                  <c:v>0.1887777220575973</c:v>
                </c:pt>
                <c:pt idx="8766">
                  <c:v>0.16471292914391375</c:v>
                </c:pt>
                <c:pt idx="8767">
                  <c:v>0.13690070767638873</c:v>
                </c:pt>
                <c:pt idx="8768">
                  <c:v>0.10515144818456938</c:v>
                </c:pt>
                <c:pt idx="8769">
                  <c:v>6.9678355244072024E-2</c:v>
                </c:pt>
                <c:pt idx="8770">
                  <c:v>3.0953044279952172E-2</c:v>
                </c:pt>
                <c:pt idx="8771">
                  <c:v>-1.0404727015041736E-2</c:v>
                </c:pt>
                <c:pt idx="8772">
                  <c:v>-5.3718186459170661E-2</c:v>
                </c:pt>
                <c:pt idx="8773">
                  <c:v>-9.8340917202058814E-2</c:v>
                </c:pt>
                <c:pt idx="8774">
                  <c:v>-0.14368533195851138</c:v>
                </c:pt>
                <c:pt idx="8775">
                  <c:v>-0.18915904829553948</c:v>
                </c:pt>
                <c:pt idx="8776">
                  <c:v>-0.23404900616603697</c:v>
                </c:pt>
                <c:pt idx="8777">
                  <c:v>-0.27742643884283569</c:v>
                </c:pt>
                <c:pt idx="8778">
                  <c:v>-0.31814690085334513</c:v>
                </c:pt>
                <c:pt idx="8779">
                  <c:v>-0.35501215098134037</c:v>
                </c:pt>
                <c:pt idx="8780">
                  <c:v>-0.38710037435582856</c:v>
                </c:pt>
                <c:pt idx="8781">
                  <c:v>-0.41408988912240219</c:v>
                </c:pt>
                <c:pt idx="8782">
                  <c:v>-0.43634238194025837</c:v>
                </c:pt>
                <c:pt idx="8783">
                  <c:v>-0.45476533286191301</c:v>
                </c:pt>
                <c:pt idx="8784">
                  <c:v>-0.47065872805143377</c:v>
                </c:pt>
                <c:pt idx="8785">
                  <c:v>-0.48559286677933206</c:v>
                </c:pt>
                <c:pt idx="8786">
                  <c:v>-0.5012277459552098</c:v>
                </c:pt>
                <c:pt idx="8787">
                  <c:v>-0.51912511316544385</c:v>
                </c:pt>
                <c:pt idx="8788">
                  <c:v>-0.54062649751741232</c:v>
                </c:pt>
                <c:pt idx="8789">
                  <c:v>-0.56667593425111762</c:v>
                </c:pt>
                <c:pt idx="8790">
                  <c:v>-0.59753661061528651</c:v>
                </c:pt>
                <c:pt idx="8791">
                  <c:v>-0.63260008147788171</c:v>
                </c:pt>
                <c:pt idx="8792">
                  <c:v>-0.6704516267244115</c:v>
                </c:pt>
                <c:pt idx="8793">
                  <c:v>-0.70913276476630038</c:v>
                </c:pt>
                <c:pt idx="8794">
                  <c:v>-0.74644006472866409</c:v>
                </c:pt>
                <c:pt idx="8795">
                  <c:v>-0.78017260733092963</c:v>
                </c:pt>
                <c:pt idx="8796">
                  <c:v>-0.80836995967026926</c:v>
                </c:pt>
                <c:pt idx="8797">
                  <c:v>-0.82956769165848354</c:v>
                </c:pt>
                <c:pt idx="8798">
                  <c:v>-0.84297219556098346</c:v>
                </c:pt>
                <c:pt idx="8799">
                  <c:v>-0.84847086783995507</c:v>
                </c:pt>
                <c:pt idx="8800">
                  <c:v>-0.84650997791751381</c:v>
                </c:pt>
                <c:pt idx="8801">
                  <c:v>-0.83793366140060588</c:v>
                </c:pt>
                <c:pt idx="8802">
                  <c:v>-0.82386664530892018</c:v>
                </c:pt>
                <c:pt idx="8803">
                  <c:v>-0.80565299842565208</c:v>
                </c:pt>
                <c:pt idx="8804">
                  <c:v>-0.78482799658698177</c:v>
                </c:pt>
                <c:pt idx="8805">
                  <c:v>-0.76311408787214419</c:v>
                </c:pt>
                <c:pt idx="8806">
                  <c:v>-0.742420292370635</c:v>
                </c:pt>
                <c:pt idx="8807">
                  <c:v>-0.72478663642099683</c:v>
                </c:pt>
                <c:pt idx="8808">
                  <c:v>-0.71219058219428699</c:v>
                </c:pt>
                <c:pt idx="8809">
                  <c:v>-0.70622198993294738</c:v>
                </c:pt>
                <c:pt idx="8810">
                  <c:v>-0.70777525498314564</c:v>
                </c:pt>
                <c:pt idx="8811">
                  <c:v>-0.7169059521748512</c:v>
                </c:pt>
                <c:pt idx="8812">
                  <c:v>-0.73288466068841052</c:v>
                </c:pt>
                <c:pt idx="8813">
                  <c:v>-0.75438138254641296</c:v>
                </c:pt>
                <c:pt idx="8814">
                  <c:v>-0.77968834582720314</c:v>
                </c:pt>
                <c:pt idx="8815">
                  <c:v>-0.80692356775522944</c:v>
                </c:pt>
                <c:pt idx="8816">
                  <c:v>-0.83416876495666492</c:v>
                </c:pt>
                <c:pt idx="8817">
                  <c:v>-0.85949270707565295</c:v>
                </c:pt>
                <c:pt idx="8818">
                  <c:v>-0.88087941951112902</c:v>
                </c:pt>
                <c:pt idx="8819">
                  <c:v>-0.89618447073863938</c:v>
                </c:pt>
                <c:pt idx="8820">
                  <c:v>-0.90326191800255595</c:v>
                </c:pt>
                <c:pt idx="8821">
                  <c:v>-0.90029592148524684</c:v>
                </c:pt>
                <c:pt idx="8822">
                  <c:v>-0.8861930302305765</c:v>
                </c:pt>
                <c:pt idx="8823">
                  <c:v>-0.86079433714271592</c:v>
                </c:pt>
                <c:pt idx="8824">
                  <c:v>-0.82480201587125257</c:v>
                </c:pt>
                <c:pt idx="8825">
                  <c:v>-0.77953006581694462</c:v>
                </c:pt>
                <c:pt idx="8826">
                  <c:v>-0.72663181626844642</c:v>
                </c:pt>
                <c:pt idx="8827">
                  <c:v>-0.66790053910759306</c:v>
                </c:pt>
                <c:pt idx="8828">
                  <c:v>-0.60518390851478931</c:v>
                </c:pt>
                <c:pt idx="8829">
                  <c:v>-0.54036692206655468</c:v>
                </c:pt>
                <c:pt idx="8830">
                  <c:v>-0.47532136367988403</c:v>
                </c:pt>
                <c:pt idx="8831">
                  <c:v>-0.41176616109697928</c:v>
                </c:pt>
                <c:pt idx="8832">
                  <c:v>-0.35107867281623628</c:v>
                </c:pt>
                <c:pt idx="8833">
                  <c:v>-0.2941264878028152</c:v>
                </c:pt>
                <c:pt idx="8834">
                  <c:v>-0.24118908920702287</c:v>
                </c:pt>
                <c:pt idx="8835">
                  <c:v>-0.19205926037476101</c:v>
                </c:pt>
                <c:pt idx="8836">
                  <c:v>-0.14631783160864084</c:v>
                </c:pt>
                <c:pt idx="8837">
                  <c:v>-0.10359112756941971</c:v>
                </c:pt>
                <c:pt idx="8838">
                  <c:v>-6.3598657805319578E-2</c:v>
                </c:pt>
                <c:pt idx="8839">
                  <c:v>-2.6024147206028345E-2</c:v>
                </c:pt>
                <c:pt idx="8840">
                  <c:v>9.5856609364015303E-3</c:v>
                </c:pt>
                <c:pt idx="8841">
                  <c:v>4.3770916588398413E-2</c:v>
                </c:pt>
                <c:pt idx="8842">
                  <c:v>7.7015962221381018E-2</c:v>
                </c:pt>
                <c:pt idx="8843">
                  <c:v>0.10960894576065838</c:v>
                </c:pt>
                <c:pt idx="8844">
                  <c:v>0.14154697741384936</c:v>
                </c:pt>
                <c:pt idx="8845">
                  <c:v>0.17256502753807615</c:v>
                </c:pt>
                <c:pt idx="8846">
                  <c:v>0.20232412099167238</c:v>
                </c:pt>
                <c:pt idx="8847">
                  <c:v>0.23060049677408739</c:v>
                </c:pt>
                <c:pt idx="8848">
                  <c:v>0.25730787717198195</c:v>
                </c:pt>
                <c:pt idx="8849">
                  <c:v>0.28237053990119104</c:v>
                </c:pt>
                <c:pt idx="8850">
                  <c:v>0.30554382339671965</c:v>
                </c:pt>
                <c:pt idx="8851">
                  <c:v>0.32627701431882794</c:v>
                </c:pt>
                <c:pt idx="8852">
                  <c:v>0.34372600604727449</c:v>
                </c:pt>
                <c:pt idx="8853">
                  <c:v>0.35695243354022776</c:v>
                </c:pt>
                <c:pt idx="8854">
                  <c:v>0.365205672745892</c:v>
                </c:pt>
                <c:pt idx="8855">
                  <c:v>0.3681508984439068</c:v>
                </c:pt>
                <c:pt idx="8856">
                  <c:v>0.36599153623242842</c:v>
                </c:pt>
                <c:pt idx="8857">
                  <c:v>0.35946779405523244</c:v>
                </c:pt>
                <c:pt idx="8858">
                  <c:v>0.34972473493432171</c:v>
                </c:pt>
                <c:pt idx="8859">
                  <c:v>0.33813228869158979</c:v>
                </c:pt>
                <c:pt idx="8860">
                  <c:v>0.32616498554537182</c:v>
                </c:pt>
                <c:pt idx="8861">
                  <c:v>0.31533845745356387</c:v>
                </c:pt>
                <c:pt idx="8862">
                  <c:v>0.30710384197164647</c:v>
                </c:pt>
                <c:pt idx="8863">
                  <c:v>0.3026669142113273</c:v>
                </c:pt>
                <c:pt idx="8864">
                  <c:v>0.30285226355707051</c:v>
                </c:pt>
                <c:pt idx="8865">
                  <c:v>0.30810295948648159</c:v>
                </c:pt>
                <c:pt idx="8866">
                  <c:v>0.31852213705258287</c:v>
                </c:pt>
                <c:pt idx="8867">
                  <c:v>0.33384423044936001</c:v>
                </c:pt>
                <c:pt idx="8868">
                  <c:v>0.35335137916370873</c:v>
                </c:pt>
                <c:pt idx="8869">
                  <c:v>0.37581029648875125</c:v>
                </c:pt>
                <c:pt idx="8870">
                  <c:v>0.39951830836984847</c:v>
                </c:pt>
                <c:pt idx="8871">
                  <c:v>0.42251152613111803</c:v>
                </c:pt>
                <c:pt idx="8872">
                  <c:v>0.44285131689091717</c:v>
                </c:pt>
                <c:pt idx="8873">
                  <c:v>0.45886726719676085</c:v>
                </c:pt>
                <c:pt idx="8874">
                  <c:v>0.46934881072400297</c:v>
                </c:pt>
                <c:pt idx="8875">
                  <c:v>0.47369842279204638</c:v>
                </c:pt>
                <c:pt idx="8876">
                  <c:v>0.47201145088837965</c:v>
                </c:pt>
                <c:pt idx="8877">
                  <c:v>0.46507597147253904</c:v>
                </c:pt>
                <c:pt idx="8878">
                  <c:v>0.45428882816997102</c:v>
                </c:pt>
                <c:pt idx="8879">
                  <c:v>0.44146036809932465</c:v>
                </c:pt>
                <c:pt idx="8880">
                  <c:v>0.42854712687046109</c:v>
                </c:pt>
                <c:pt idx="8881">
                  <c:v>0.41740137061987764</c:v>
                </c:pt>
                <c:pt idx="8882">
                  <c:v>0.40955329016303516</c:v>
                </c:pt>
                <c:pt idx="8883">
                  <c:v>0.40600488560177644</c:v>
                </c:pt>
                <c:pt idx="8884">
                  <c:v>0.40707373584206291</c:v>
                </c:pt>
                <c:pt idx="8885">
                  <c:v>0.4123063341157237</c:v>
                </c:pt>
                <c:pt idx="8886">
                  <c:v>0.42043287363171838</c:v>
                </c:pt>
                <c:pt idx="8887">
                  <c:v>0.4294494053262839</c:v>
                </c:pt>
                <c:pt idx="8888">
                  <c:v>0.43699125221587126</c:v>
                </c:pt>
                <c:pt idx="8889">
                  <c:v>0.44090215213326556</c:v>
                </c:pt>
                <c:pt idx="8890">
                  <c:v>0.43964103122191917</c:v>
                </c:pt>
                <c:pt idx="8891">
                  <c:v>0.4323688348046239</c:v>
                </c:pt>
                <c:pt idx="8892">
                  <c:v>0.41885677439737201</c:v>
                </c:pt>
                <c:pt idx="8893">
                  <c:v>0.39932312493283945</c:v>
                </c:pt>
                <c:pt idx="8894">
                  <c:v>0.37423570741212947</c:v>
                </c:pt>
                <c:pt idx="8895">
                  <c:v>0.34416486476015729</c:v>
                </c:pt>
                <c:pt idx="8896">
                  <c:v>0.3097283234294157</c:v>
                </c:pt>
                <c:pt idx="8897">
                  <c:v>0.27160517432791292</c:v>
                </c:pt>
                <c:pt idx="8898">
                  <c:v>0.23057619347674804</c:v>
                </c:pt>
                <c:pt idx="8899">
                  <c:v>0.18751094988181277</c:v>
                </c:pt>
                <c:pt idx="8900">
                  <c:v>0.14329179358892707</c:v>
                </c:pt>
                <c:pt idx="8901">
                  <c:v>9.8785444428225941E-2</c:v>
                </c:pt>
                <c:pt idx="8902">
                  <c:v>5.4893718917488246E-2</c:v>
                </c:pt>
                <c:pt idx="8903">
                  <c:v>1.2555287356491838E-2</c:v>
                </c:pt>
                <c:pt idx="8904">
                  <c:v>-2.7366115958652775E-2</c:v>
                </c:pt>
                <c:pt idx="8905">
                  <c:v>-6.4205127640253101E-2</c:v>
                </c:pt>
                <c:pt idx="8906">
                  <c:v>-9.754477146877584E-2</c:v>
                </c:pt>
                <c:pt idx="8907">
                  <c:v>-0.12723880215832251</c:v>
                </c:pt>
                <c:pt idx="8908">
                  <c:v>-0.15348124521046574</c:v>
                </c:pt>
                <c:pt idx="8909">
                  <c:v>-0.17687391559581481</c:v>
                </c:pt>
                <c:pt idx="8910">
                  <c:v>-0.19836223518801696</c:v>
                </c:pt>
                <c:pt idx="8911">
                  <c:v>-0.2190225438262198</c:v>
                </c:pt>
                <c:pt idx="8912">
                  <c:v>-0.23980035263158284</c:v>
                </c:pt>
                <c:pt idx="8913">
                  <c:v>-0.2613162323808863</c:v>
                </c:pt>
                <c:pt idx="8914">
                  <c:v>-0.28381935018605697</c:v>
                </c:pt>
                <c:pt idx="8915">
                  <c:v>-0.30724468468367322</c:v>
                </c:pt>
                <c:pt idx="8916">
                  <c:v>-0.33126335223941994</c:v>
                </c:pt>
                <c:pt idx="8917">
                  <c:v>-0.35532592406467267</c:v>
                </c:pt>
                <c:pt idx="8918">
                  <c:v>-0.37878804393535892</c:v>
                </c:pt>
                <c:pt idx="8919">
                  <c:v>-0.40111196925957859</c:v>
                </c:pt>
                <c:pt idx="8920">
                  <c:v>-0.42200333655808903</c:v>
                </c:pt>
                <c:pt idx="8921">
                  <c:v>-0.44139841609447694</c:v>
                </c:pt>
                <c:pt idx="8922">
                  <c:v>-0.4593833636582853</c:v>
                </c:pt>
                <c:pt idx="8923">
                  <c:v>-0.47612951415694893</c:v>
                </c:pt>
                <c:pt idx="8924">
                  <c:v>-0.49180621960649562</c:v>
                </c:pt>
                <c:pt idx="8925">
                  <c:v>-0.50646649798607035</c:v>
                </c:pt>
                <c:pt idx="8926">
                  <c:v>-0.52001299037312354</c:v>
                </c:pt>
                <c:pt idx="8927">
                  <c:v>-0.53226460275245535</c:v>
                </c:pt>
                <c:pt idx="8928">
                  <c:v>-0.54301751518668606</c:v>
                </c:pt>
                <c:pt idx="8929">
                  <c:v>-0.55204823475762133</c:v>
                </c:pt>
                <c:pt idx="8930">
                  <c:v>-0.55911019348390079</c:v>
                </c:pt>
                <c:pt idx="8931">
                  <c:v>-0.56401850759012606</c:v>
                </c:pt>
                <c:pt idx="8932">
                  <c:v>-0.56683252802016126</c:v>
                </c:pt>
                <c:pt idx="8933">
                  <c:v>-0.56797472747241684</c:v>
                </c:pt>
                <c:pt idx="8934">
                  <c:v>-0.56816790938507189</c:v>
                </c:pt>
                <c:pt idx="8935">
                  <c:v>-0.56828707863239225</c:v>
                </c:pt>
                <c:pt idx="8936">
                  <c:v>-0.56922528630561386</c:v>
                </c:pt>
                <c:pt idx="8937">
                  <c:v>-0.571741811174585</c:v>
                </c:pt>
                <c:pt idx="8938">
                  <c:v>-0.57630023150058574</c:v>
                </c:pt>
                <c:pt idx="8939">
                  <c:v>-0.58300785430058089</c:v>
                </c:pt>
                <c:pt idx="8940">
                  <c:v>-0.59169070010188929</c:v>
                </c:pt>
                <c:pt idx="8941">
                  <c:v>-0.60197194650935382</c:v>
                </c:pt>
                <c:pt idx="8942">
                  <c:v>-0.6132522341519312</c:v>
                </c:pt>
                <c:pt idx="8943">
                  <c:v>-0.62467069949488863</c:v>
                </c:pt>
                <c:pt idx="8944">
                  <c:v>-0.63516629713475425</c:v>
                </c:pt>
                <c:pt idx="8945">
                  <c:v>-0.64365813279573691</c:v>
                </c:pt>
                <c:pt idx="8946">
                  <c:v>-0.64928296283832954</c:v>
                </c:pt>
                <c:pt idx="8947">
                  <c:v>-0.65159586800106484</c:v>
                </c:pt>
                <c:pt idx="8948">
                  <c:v>-0.65063257978287337</c:v>
                </c:pt>
                <c:pt idx="8949">
                  <c:v>-0.64676682446386147</c:v>
                </c:pt>
                <c:pt idx="8950">
                  <c:v>-0.6404253302445343</c:v>
                </c:pt>
                <c:pt idx="8951">
                  <c:v>-0.6318454541046572</c:v>
                </c:pt>
                <c:pt idx="8952">
                  <c:v>-0.62098563313009847</c:v>
                </c:pt>
                <c:pt idx="8953">
                  <c:v>-0.60754590974971479</c:v>
                </c:pt>
                <c:pt idx="8954">
                  <c:v>-0.59104763166640994</c:v>
                </c:pt>
                <c:pt idx="8955">
                  <c:v>-0.57096429818355665</c:v>
                </c:pt>
                <c:pt idx="8956">
                  <c:v>-0.54686157166994531</c:v>
                </c:pt>
                <c:pt idx="8957">
                  <c:v>-0.51850901165824947</c:v>
                </c:pt>
                <c:pt idx="8958">
                  <c:v>-0.48597765908467871</c:v>
                </c:pt>
                <c:pt idx="8959">
                  <c:v>-0.44968655751090281</c:v>
                </c:pt>
                <c:pt idx="8960">
                  <c:v>-0.41036224880498878</c:v>
                </c:pt>
                <c:pt idx="8961">
                  <c:v>-0.36901307351133511</c:v>
                </c:pt>
                <c:pt idx="8962">
                  <c:v>-0.32696816965893527</c:v>
                </c:pt>
                <c:pt idx="8963">
                  <c:v>-0.28584928729818393</c:v>
                </c:pt>
                <c:pt idx="8964">
                  <c:v>-0.24738711485279735</c:v>
                </c:pt>
                <c:pt idx="8965">
                  <c:v>-0.21316922074825218</c:v>
                </c:pt>
                <c:pt idx="8966">
                  <c:v>-0.18445812396840694</c:v>
                </c:pt>
                <c:pt idx="8967">
                  <c:v>-0.16210185067974892</c:v>
                </c:pt>
                <c:pt idx="8968">
                  <c:v>-0.14646722293643641</c:v>
                </c:pt>
                <c:pt idx="8969">
                  <c:v>-0.13740660289948456</c:v>
                </c:pt>
                <c:pt idx="8970">
                  <c:v>-0.13431216222493045</c:v>
                </c:pt>
                <c:pt idx="8971">
                  <c:v>-0.13623173731181118</c:v>
                </c:pt>
                <c:pt idx="8972">
                  <c:v>-0.1420195086643127</c:v>
                </c:pt>
                <c:pt idx="8973">
                  <c:v>-0.15050635675356419</c:v>
                </c:pt>
                <c:pt idx="8974">
                  <c:v>-0.16062479313100175</c:v>
                </c:pt>
                <c:pt idx="8975">
                  <c:v>-0.17149275577664932</c:v>
                </c:pt>
                <c:pt idx="8976">
                  <c:v>-0.18250105356680327</c:v>
                </c:pt>
                <c:pt idx="8977">
                  <c:v>-0.19331056768787208</c:v>
                </c:pt>
                <c:pt idx="8978">
                  <c:v>-0.20368493294218804</c:v>
                </c:pt>
                <c:pt idx="8979">
                  <c:v>-0.21327206556479045</c:v>
                </c:pt>
                <c:pt idx="8980">
                  <c:v>-0.22145842597294846</c:v>
                </c:pt>
                <c:pt idx="8981">
                  <c:v>-0.22733519367658478</c:v>
                </c:pt>
                <c:pt idx="8982">
                  <c:v>-0.22979247715624598</c:v>
                </c:pt>
                <c:pt idx="8983">
                  <c:v>-0.22771617530596674</c:v>
                </c:pt>
                <c:pt idx="8984">
                  <c:v>-0.220231945118017</c:v>
                </c:pt>
                <c:pt idx="8985">
                  <c:v>-0.20695291398121465</c:v>
                </c:pt>
                <c:pt idx="8986">
                  <c:v>-0.18815894900002131</c:v>
                </c:pt>
                <c:pt idx="8987">
                  <c:v>-0.16478188479884956</c:v>
                </c:pt>
                <c:pt idx="8988">
                  <c:v>-0.13815290733469349</c:v>
                </c:pt>
                <c:pt idx="8989">
                  <c:v>-0.10970317703090521</c:v>
                </c:pt>
                <c:pt idx="8990">
                  <c:v>-8.0822369268090846E-2</c:v>
                </c:pt>
                <c:pt idx="8991">
                  <c:v>-5.2786197891564968E-2</c:v>
                </c:pt>
                <c:pt idx="8992">
                  <c:v>-2.661802862023559E-2</c:v>
                </c:pt>
                <c:pt idx="8993">
                  <c:v>-2.9880899113890408E-3</c:v>
                </c:pt>
                <c:pt idx="8994">
                  <c:v>1.7781198277932567E-2</c:v>
                </c:pt>
                <c:pt idx="8995">
                  <c:v>3.5736802033572761E-2</c:v>
                </c:pt>
                <c:pt idx="8996">
                  <c:v>5.1387440943473563E-2</c:v>
                </c:pt>
                <c:pt idx="8997">
                  <c:v>6.5695991571874626E-2</c:v>
                </c:pt>
                <c:pt idx="8998">
                  <c:v>7.9836214843737582E-2</c:v>
                </c:pt>
                <c:pt idx="8999">
                  <c:v>9.4825837851281042E-2</c:v>
                </c:pt>
                <c:pt idx="9000">
                  <c:v>0.1112633241250926</c:v>
                </c:pt>
                <c:pt idx="9001">
                  <c:v>0.12925282976361677</c:v>
                </c:pt>
                <c:pt idx="9002">
                  <c:v>0.14849731093352431</c:v>
                </c:pt>
                <c:pt idx="9003">
                  <c:v>0.16851727403136088</c:v>
                </c:pt>
                <c:pt idx="9004">
                  <c:v>0.18884250695601423</c:v>
                </c:pt>
                <c:pt idx="9005">
                  <c:v>0.20905145705308303</c:v>
                </c:pt>
                <c:pt idx="9006">
                  <c:v>0.22871933228377869</c:v>
                </c:pt>
                <c:pt idx="9007">
                  <c:v>0.24737907588818348</c:v>
                </c:pt>
                <c:pt idx="9008">
                  <c:v>0.26454862747384916</c:v>
                </c:pt>
                <c:pt idx="9009">
                  <c:v>0.27984292833163199</c:v>
                </c:pt>
                <c:pt idx="9010">
                  <c:v>0.29309895784866918</c:v>
                </c:pt>
                <c:pt idx="9011">
                  <c:v>0.30438398013715284</c:v>
                </c:pt>
                <c:pt idx="9012">
                  <c:v>0.31389570501154485</c:v>
                </c:pt>
                <c:pt idx="9013">
                  <c:v>0.32190737201479097</c:v>
                </c:pt>
                <c:pt idx="9014">
                  <c:v>0.32877649071393106</c:v>
                </c:pt>
                <c:pt idx="9015">
                  <c:v>0.33488379649098904</c:v>
                </c:pt>
                <c:pt idx="9016">
                  <c:v>0.34049965865211035</c:v>
                </c:pt>
                <c:pt idx="9017">
                  <c:v>0.34573776562177622</c:v>
                </c:pt>
                <c:pt idx="9018">
                  <c:v>0.35066678917716643</c:v>
                </c:pt>
                <c:pt idx="9019">
                  <c:v>0.35544808837288694</c:v>
                </c:pt>
                <c:pt idx="9020">
                  <c:v>0.36034354800467611</c:v>
                </c:pt>
                <c:pt idx="9021">
                  <c:v>0.36558201950972069</c:v>
                </c:pt>
                <c:pt idx="9022">
                  <c:v>0.37117870161784139</c:v>
                </c:pt>
                <c:pt idx="9023">
                  <c:v>0.37681012654860896</c:v>
                </c:pt>
                <c:pt idx="9024">
                  <c:v>0.38181181770109462</c:v>
                </c:pt>
                <c:pt idx="9025">
                  <c:v>0.38531315774898772</c:v>
                </c:pt>
                <c:pt idx="9026">
                  <c:v>0.38643490842571671</c:v>
                </c:pt>
                <c:pt idx="9027">
                  <c:v>0.38442297724077756</c:v>
                </c:pt>
                <c:pt idx="9028">
                  <c:v>0.37867096433910713</c:v>
                </c:pt>
                <c:pt idx="9029">
                  <c:v>0.36871521689644443</c:v>
                </c:pt>
                <c:pt idx="9030">
                  <c:v>0.35431027024676781</c:v>
                </c:pt>
                <c:pt idx="9031">
                  <c:v>0.33552267483816417</c:v>
                </c:pt>
                <c:pt idx="9032">
                  <c:v>0.31269014348771429</c:v>
                </c:pt>
                <c:pt idx="9033">
                  <c:v>0.28633402936628705</c:v>
                </c:pt>
                <c:pt idx="9034">
                  <c:v>0.25722136294031789</c:v>
                </c:pt>
                <c:pt idx="9035">
                  <c:v>0.2264750594953292</c:v>
                </c:pt>
                <c:pt idx="9036">
                  <c:v>0.19548357834780583</c:v>
                </c:pt>
                <c:pt idx="9037">
                  <c:v>0.16558895389824715</c:v>
                </c:pt>
                <c:pt idx="9038">
                  <c:v>0.13772957553336859</c:v>
                </c:pt>
                <c:pt idx="9039">
                  <c:v>0.11219595828481319</c:v>
                </c:pt>
                <c:pt idx="9040">
                  <c:v>8.856943765593997E-2</c:v>
                </c:pt>
                <c:pt idx="9041">
                  <c:v>6.5871814041335852E-2</c:v>
                </c:pt>
                <c:pt idx="9042">
                  <c:v>4.2916636686016148E-2</c:v>
                </c:pt>
                <c:pt idx="9043">
                  <c:v>1.8733181624742256E-2</c:v>
                </c:pt>
                <c:pt idx="9044">
                  <c:v>-7.13512204056993E-3</c:v>
                </c:pt>
                <c:pt idx="9045">
                  <c:v>-3.4531790292041287E-2</c:v>
                </c:pt>
                <c:pt idx="9046">
                  <c:v>-6.275314028784125E-2</c:v>
                </c:pt>
                <c:pt idx="9047">
                  <c:v>-9.0744865728636076E-2</c:v>
                </c:pt>
                <c:pt idx="9048">
                  <c:v>-0.11731925110738556</c:v>
                </c:pt>
                <c:pt idx="9049">
                  <c:v>-0.14125987381073107</c:v>
                </c:pt>
                <c:pt idx="9050">
                  <c:v>-0.16136836707711102</c:v>
                </c:pt>
                <c:pt idx="9051">
                  <c:v>-0.17659491981922446</c:v>
                </c:pt>
                <c:pt idx="9052">
                  <c:v>-0.18624173346337855</c:v>
                </c:pt>
                <c:pt idx="9053">
                  <c:v>-0.19013462668564471</c:v>
                </c:pt>
                <c:pt idx="9054">
                  <c:v>-0.18869027155827717</c:v>
                </c:pt>
                <c:pt idx="9055">
                  <c:v>-0.18284892287023879</c:v>
                </c:pt>
                <c:pt idx="9056">
                  <c:v>-0.17393732961246025</c:v>
                </c:pt>
                <c:pt idx="9057">
                  <c:v>-0.16356734238761572</c:v>
                </c:pt>
                <c:pt idx="9058">
                  <c:v>-0.15354550060202554</c:v>
                </c:pt>
                <c:pt idx="9059">
                  <c:v>-0.14568740157751192</c:v>
                </c:pt>
                <c:pt idx="9060">
                  <c:v>-0.14153982123627143</c:v>
                </c:pt>
                <c:pt idx="9061">
                  <c:v>-0.14214162357852161</c:v>
                </c:pt>
                <c:pt idx="9062">
                  <c:v>-0.14793213071326169</c:v>
                </c:pt>
                <c:pt idx="9063">
                  <c:v>-0.15878750181224596</c:v>
                </c:pt>
                <c:pt idx="9064">
                  <c:v>-0.17411584619594703</c:v>
                </c:pt>
                <c:pt idx="9065">
                  <c:v>-0.19299679370521572</c:v>
                </c:pt>
                <c:pt idx="9066">
                  <c:v>-0.21437964613988678</c:v>
                </c:pt>
                <c:pt idx="9067">
                  <c:v>-0.2373000475251697</c:v>
                </c:pt>
                <c:pt idx="9068">
                  <c:v>-0.26098032378280284</c:v>
                </c:pt>
                <c:pt idx="9069">
                  <c:v>-0.28471762894602176</c:v>
                </c:pt>
                <c:pt idx="9070">
                  <c:v>-0.30767987998504165</c:v>
                </c:pt>
                <c:pt idx="9071">
                  <c:v>-0.32880074278852328</c:v>
                </c:pt>
                <c:pt idx="9072">
                  <c:v>-0.34678163841537968</c:v>
                </c:pt>
                <c:pt idx="9073">
                  <c:v>-0.36011592627308969</c:v>
                </c:pt>
                <c:pt idx="9074">
                  <c:v>-0.36717812549336765</c:v>
                </c:pt>
                <c:pt idx="9075">
                  <c:v>-0.36647202843004817</c:v>
                </c:pt>
                <c:pt idx="9076">
                  <c:v>-0.35696730491263401</c:v>
                </c:pt>
                <c:pt idx="9077">
                  <c:v>-0.33834480724996008</c:v>
                </c:pt>
                <c:pt idx="9078">
                  <c:v>-0.31107657099540981</c:v>
                </c:pt>
                <c:pt idx="9079">
                  <c:v>-0.27636827820903487</c:v>
                </c:pt>
                <c:pt idx="9080">
                  <c:v>-0.23598752750054519</c:v>
                </c:pt>
                <c:pt idx="9081">
                  <c:v>-0.19203614079302841</c:v>
                </c:pt>
                <c:pt idx="9082">
                  <c:v>-0.14676048337244846</c:v>
                </c:pt>
                <c:pt idx="9083">
                  <c:v>-0.10242840814681174</c:v>
                </c:pt>
                <c:pt idx="9084">
                  <c:v>-6.1251092381325527E-2</c:v>
                </c:pt>
                <c:pt idx="9085">
                  <c:v>-2.5352009764827023E-2</c:v>
                </c:pt>
                <c:pt idx="9086">
                  <c:v>3.2406631335881592E-3</c:v>
                </c:pt>
                <c:pt idx="9087">
                  <c:v>2.2698861241782175E-2</c:v>
                </c:pt>
                <c:pt idx="9088">
                  <c:v>3.1695507154046294E-2</c:v>
                </c:pt>
                <c:pt idx="9089">
                  <c:v>2.9787982037354502E-2</c:v>
                </c:pt>
                <c:pt idx="9090">
                  <c:v>1.7597881017736464E-2</c:v>
                </c:pt>
                <c:pt idx="9091">
                  <c:v>-3.3873448621120177E-3</c:v>
                </c:pt>
                <c:pt idx="9092">
                  <c:v>-3.1223421866909913E-2</c:v>
                </c:pt>
                <c:pt idx="9093">
                  <c:v>-6.3828714027431149E-2</c:v>
                </c:pt>
                <c:pt idx="9094">
                  <c:v>-9.9175443025640853E-2</c:v>
                </c:pt>
                <c:pt idx="9095">
                  <c:v>-0.13546426646820203</c:v>
                </c:pt>
                <c:pt idx="9096">
                  <c:v>-0.17123604730415223</c:v>
                </c:pt>
                <c:pt idx="9097">
                  <c:v>-0.20535572253460427</c:v>
                </c:pt>
                <c:pt idx="9098">
                  <c:v>-0.23695092149646793</c:v>
                </c:pt>
                <c:pt idx="9099">
                  <c:v>-0.26535977499145413</c:v>
                </c:pt>
                <c:pt idx="9100">
                  <c:v>-0.29005298660899814</c:v>
                </c:pt>
                <c:pt idx="9101">
                  <c:v>-0.31055481717298689</c:v>
                </c:pt>
                <c:pt idx="9102">
                  <c:v>-0.32643460803653357</c:v>
                </c:pt>
                <c:pt idx="9103">
                  <c:v>-0.33736797983180222</c:v>
                </c:pt>
                <c:pt idx="9104">
                  <c:v>-0.34315093835644472</c:v>
                </c:pt>
                <c:pt idx="9105">
                  <c:v>-0.34355091172260577</c:v>
                </c:pt>
                <c:pt idx="9106">
                  <c:v>-0.33812335758939316</c:v>
                </c:pt>
                <c:pt idx="9107">
                  <c:v>-0.32626083831408825</c:v>
                </c:pt>
                <c:pt idx="9108">
                  <c:v>-0.30748131148538166</c:v>
                </c:pt>
                <c:pt idx="9109">
                  <c:v>-0.28174360171513113</c:v>
                </c:pt>
                <c:pt idx="9110">
                  <c:v>-0.24966120665455258</c:v>
                </c:pt>
                <c:pt idx="9111">
                  <c:v>-0.21256441124087661</c:v>
                </c:pt>
                <c:pt idx="9112">
                  <c:v>-0.17238606521704006</c:v>
                </c:pt>
                <c:pt idx="9113">
                  <c:v>-0.13144206339721407</c:v>
                </c:pt>
                <c:pt idx="9114">
                  <c:v>-9.2203539916845309E-2</c:v>
                </c:pt>
                <c:pt idx="9115">
                  <c:v>-5.7078067563038605E-2</c:v>
                </c:pt>
                <c:pt idx="9116">
                  <c:v>-2.8200966350515149E-2</c:v>
                </c:pt>
                <c:pt idx="9117">
                  <c:v>-7.2751907711468469E-3</c:v>
                </c:pt>
                <c:pt idx="9118">
                  <c:v>4.5342726441845822E-3</c:v>
                </c:pt>
                <c:pt idx="9119">
                  <c:v>6.691178458016791E-3</c:v>
                </c:pt>
                <c:pt idx="9120">
                  <c:v>-6.382338494724751E-4</c:v>
                </c:pt>
                <c:pt idx="9121">
                  <c:v>-1.657244800118254E-2</c:v>
                </c:pt>
                <c:pt idx="9122">
                  <c:v>-3.9563221574452585E-2</c:v>
                </c:pt>
                <c:pt idx="9123">
                  <c:v>-6.7500651652275839E-2</c:v>
                </c:pt>
                <c:pt idx="9124">
                  <c:v>-9.7936846874243505E-2</c:v>
                </c:pt>
                <c:pt idx="9125">
                  <c:v>-0.12844380858526366</c:v>
                </c:pt>
                <c:pt idx="9126">
                  <c:v>-0.15698382171709968</c:v>
                </c:pt>
                <c:pt idx="9127">
                  <c:v>-0.18212484475208948</c:v>
                </c:pt>
                <c:pt idx="9128">
                  <c:v>-0.20300679096680976</c:v>
                </c:pt>
                <c:pt idx="9129">
                  <c:v>-0.21914449794366703</c:v>
                </c:pt>
                <c:pt idx="9130">
                  <c:v>-0.23027150592199777</c:v>
                </c:pt>
                <c:pt idx="9131">
                  <c:v>-0.23629984003798052</c:v>
                </c:pt>
                <c:pt idx="9132">
                  <c:v>-0.23732461817713688</c:v>
                </c:pt>
                <c:pt idx="9133">
                  <c:v>-0.23363863644028565</c:v>
                </c:pt>
                <c:pt idx="9134">
                  <c:v>-0.22575683308088859</c:v>
                </c:pt>
                <c:pt idx="9135">
                  <c:v>-0.21439827364658154</c:v>
                </c:pt>
                <c:pt idx="9136">
                  <c:v>-0.20037648861879323</c:v>
                </c:pt>
                <c:pt idx="9137">
                  <c:v>-0.18445357932078951</c:v>
                </c:pt>
                <c:pt idx="9138">
                  <c:v>-0.16728753112076061</c:v>
                </c:pt>
                <c:pt idx="9139">
                  <c:v>-0.14950651532150006</c:v>
                </c:pt>
                <c:pt idx="9140">
                  <c:v>-0.13178921926968926</c:v>
                </c:pt>
                <c:pt idx="9141">
                  <c:v>-0.11483779843884834</c:v>
                </c:pt>
                <c:pt idx="9142">
                  <c:v>-9.9244910499233438E-2</c:v>
                </c:pt>
                <c:pt idx="9143">
                  <c:v>-8.5317783718135476E-2</c:v>
                </c:pt>
                <c:pt idx="9144">
                  <c:v>-7.2929839116943548E-2</c:v>
                </c:pt>
                <c:pt idx="9145">
                  <c:v>-6.1460518503737682E-2</c:v>
                </c:pt>
                <c:pt idx="9146">
                  <c:v>-4.9860418330438208E-2</c:v>
                </c:pt>
                <c:pt idx="9147">
                  <c:v>-3.6864818333552291E-2</c:v>
                </c:pt>
                <c:pt idx="9148">
                  <c:v>-2.131748313037973E-2</c:v>
                </c:pt>
                <c:pt idx="9149">
                  <c:v>-2.4249945015582886E-3</c:v>
                </c:pt>
                <c:pt idx="9150">
                  <c:v>2.0190356035478359E-2</c:v>
                </c:pt>
                <c:pt idx="9151">
                  <c:v>4.6510513795673662E-2</c:v>
                </c:pt>
                <c:pt idx="9152">
                  <c:v>7.608138623345892E-2</c:v>
                </c:pt>
                <c:pt idx="9153">
                  <c:v>0.10802567807258552</c:v>
                </c:pt>
                <c:pt idx="9154">
                  <c:v>0.1412353850799225</c:v>
                </c:pt>
                <c:pt idx="9155">
                  <c:v>0.1746316539232822</c:v>
                </c:pt>
                <c:pt idx="9156">
                  <c:v>0.20727967058910859</c:v>
                </c:pt>
                <c:pt idx="9157">
                  <c:v>0.23830037295611825</c:v>
                </c:pt>
                <c:pt idx="9158">
                  <c:v>0.26670338982470293</c:v>
                </c:pt>
                <c:pt idx="9159">
                  <c:v>0.2913057013750896</c:v>
                </c:pt>
                <c:pt idx="9160">
                  <c:v>0.31079011432088588</c:v>
                </c:pt>
                <c:pt idx="9161">
                  <c:v>0.32382893921832295</c:v>
                </c:pt>
                <c:pt idx="9162">
                  <c:v>0.32920591912319019</c:v>
                </c:pt>
                <c:pt idx="9163">
                  <c:v>0.32596211649804341</c:v>
                </c:pt>
                <c:pt idx="9164">
                  <c:v>0.31361632469744039</c:v>
                </c:pt>
                <c:pt idx="9165">
                  <c:v>0.29240592725264236</c:v>
                </c:pt>
                <c:pt idx="9166">
                  <c:v>0.26337717298898466</c:v>
                </c:pt>
                <c:pt idx="9167">
                  <c:v>0.22823099434839406</c:v>
                </c:pt>
                <c:pt idx="9168">
                  <c:v>0.18904033127587899</c:v>
                </c:pt>
                <c:pt idx="9169">
                  <c:v>0.14799771194440106</c:v>
                </c:pt>
                <c:pt idx="9170">
                  <c:v>0.10719750056635212</c:v>
                </c:pt>
                <c:pt idx="9171">
                  <c:v>6.8386729459167697E-2</c:v>
                </c:pt>
                <c:pt idx="9172">
                  <c:v>3.2726110233842511E-2</c:v>
                </c:pt>
                <c:pt idx="9173">
                  <c:v>7.1058258790330175E-4</c:v>
                </c:pt>
                <c:pt idx="9174">
                  <c:v>-2.76627593196219E-2</c:v>
                </c:pt>
                <c:pt idx="9175">
                  <c:v>-5.2582315535129119E-2</c:v>
                </c:pt>
                <c:pt idx="9176">
                  <c:v>-7.4161369259689566E-2</c:v>
                </c:pt>
                <c:pt idx="9177">
                  <c:v>-9.2373615284795332E-2</c:v>
                </c:pt>
                <c:pt idx="9178">
                  <c:v>-0.10721531420980282</c:v>
                </c:pt>
                <c:pt idx="9179">
                  <c:v>-0.11894608376931598</c:v>
                </c:pt>
                <c:pt idx="9180">
                  <c:v>-0.12820148258942138</c:v>
                </c:pt>
                <c:pt idx="9181">
                  <c:v>-0.13593009629835706</c:v>
                </c:pt>
                <c:pt idx="9182">
                  <c:v>-0.14321619380453063</c:v>
                </c:pt>
                <c:pt idx="9183">
                  <c:v>-0.1510416203912664</c:v>
                </c:pt>
                <c:pt idx="9184">
                  <c:v>-0.16006653525299927</c:v>
                </c:pt>
                <c:pt idx="9185">
                  <c:v>-0.17052385820753332</c:v>
                </c:pt>
                <c:pt idx="9186">
                  <c:v>-0.18226325187594061</c:v>
                </c:pt>
                <c:pt idx="9187">
                  <c:v>-0.19488292269998439</c:v>
                </c:pt>
                <c:pt idx="9188">
                  <c:v>-0.2078367860902397</c:v>
                </c:pt>
                <c:pt idx="9189">
                  <c:v>-0.22046768334567554</c:v>
                </c:pt>
                <c:pt idx="9190">
                  <c:v>-0.2320310511684941</c:v>
                </c:pt>
                <c:pt idx="9191">
                  <c:v>-0.24181310608972714</c:v>
                </c:pt>
                <c:pt idx="9192">
                  <c:v>-0.24935141160904467</c:v>
                </c:pt>
                <c:pt idx="9193">
                  <c:v>-0.25463193002657386</c:v>
                </c:pt>
                <c:pt idx="9194">
                  <c:v>-0.25810777891645709</c:v>
                </c:pt>
                <c:pt idx="9195">
                  <c:v>-0.2604715077951007</c:v>
                </c:pt>
                <c:pt idx="9196">
                  <c:v>-0.26228799801532998</c:v>
                </c:pt>
                <c:pt idx="9197">
                  <c:v>-0.26372894582550438</c:v>
                </c:pt>
                <c:pt idx="9198">
                  <c:v>-0.26455554047772395</c:v>
                </c:pt>
                <c:pt idx="9199">
                  <c:v>-0.26429223180530437</c:v>
                </c:pt>
                <c:pt idx="9200">
                  <c:v>-0.26246330900694748</c:v>
                </c:pt>
                <c:pt idx="9201">
                  <c:v>-0.25881311934813322</c:v>
                </c:pt>
                <c:pt idx="9202">
                  <c:v>-0.25346466364816461</c:v>
                </c:pt>
                <c:pt idx="9203">
                  <c:v>-0.24696419257601085</c:v>
                </c:pt>
                <c:pt idx="9204">
                  <c:v>-0.24019028452286822</c:v>
                </c:pt>
                <c:pt idx="9205">
                  <c:v>-0.23417844327382684</c:v>
                </c:pt>
                <c:pt idx="9206">
                  <c:v>-0.22995214566162264</c:v>
                </c:pt>
                <c:pt idx="9207">
                  <c:v>-0.22841787969222352</c:v>
                </c:pt>
                <c:pt idx="9208">
                  <c:v>-0.23030011371652576</c:v>
                </c:pt>
                <c:pt idx="9209">
                  <c:v>-0.23608569942037194</c:v>
                </c:pt>
                <c:pt idx="9210">
                  <c:v>-0.24600737261810532</c:v>
                </c:pt>
                <c:pt idx="9211">
                  <c:v>-0.26006434455576399</c:v>
                </c:pt>
                <c:pt idx="9212">
                  <c:v>-0.27802114873105027</c:v>
                </c:pt>
                <c:pt idx="9213">
                  <c:v>-0.29939029135171552</c:v>
                </c:pt>
                <c:pt idx="9214">
                  <c:v>-0.32346124252161318</c:v>
                </c:pt>
                <c:pt idx="9215">
                  <c:v>-0.34935448299320782</c:v>
                </c:pt>
                <c:pt idx="9216">
                  <c:v>-0.37601577355014104</c:v>
                </c:pt>
                <c:pt idx="9217">
                  <c:v>-0.40214774396779757</c:v>
                </c:pt>
                <c:pt idx="9218">
                  <c:v>-0.42618134329162682</c:v>
                </c:pt>
                <c:pt idx="9219">
                  <c:v>-0.44638118801115045</c:v>
                </c:pt>
                <c:pt idx="9220">
                  <c:v>-0.46106416971113517</c:v>
                </c:pt>
                <c:pt idx="9221">
                  <c:v>-0.46884864576461938</c:v>
                </c:pt>
                <c:pt idx="9222">
                  <c:v>-0.46888733876809402</c:v>
                </c:pt>
                <c:pt idx="9223">
                  <c:v>-0.46104060115778422</c:v>
                </c:pt>
                <c:pt idx="9224">
                  <c:v>-0.44594467640624225</c:v>
                </c:pt>
                <c:pt idx="9225">
                  <c:v>-0.42498461240386581</c:v>
                </c:pt>
                <c:pt idx="9226">
                  <c:v>-0.40019352666801344</c:v>
                </c:pt>
                <c:pt idx="9227">
                  <c:v>-0.37403850434897723</c:v>
                </c:pt>
                <c:pt idx="9228">
                  <c:v>-0.34905949167367684</c:v>
                </c:pt>
                <c:pt idx="9229">
                  <c:v>-0.32748271581584698</c:v>
                </c:pt>
                <c:pt idx="9230">
                  <c:v>-0.31100027535788072</c:v>
                </c:pt>
                <c:pt idx="9231">
                  <c:v>-0.30071228183850507</c:v>
                </c:pt>
                <c:pt idx="9232">
                  <c:v>-0.29708545055280888</c:v>
                </c:pt>
                <c:pt idx="9233">
                  <c:v>-0.29993052793100794</c:v>
                </c:pt>
                <c:pt idx="9234">
                  <c:v>-0.308512767111641</c:v>
                </c:pt>
                <c:pt idx="9235">
                  <c:v>-0.32173622818325037</c:v>
                </c:pt>
                <c:pt idx="9236">
                  <c:v>-0.33823900410479318</c:v>
                </c:pt>
                <c:pt idx="9237">
                  <c:v>-0.35642664887755815</c:v>
                </c:pt>
                <c:pt idx="9238">
                  <c:v>-0.37457414619264234</c:v>
                </c:pt>
                <c:pt idx="9239">
                  <c:v>-0.39100323568870965</c:v>
                </c:pt>
                <c:pt idx="9240">
                  <c:v>-0.40426286375676124</c:v>
                </c:pt>
                <c:pt idx="9241">
                  <c:v>-0.41326133808086069</c:v>
                </c:pt>
                <c:pt idx="9242">
                  <c:v>-0.41733124837270952</c:v>
                </c:pt>
                <c:pt idx="9243">
                  <c:v>-0.41623825741831294</c:v>
                </c:pt>
                <c:pt idx="9244">
                  <c:v>-0.41016082736772264</c:v>
                </c:pt>
                <c:pt idx="9245">
                  <c:v>-0.3996389909860521</c:v>
                </c:pt>
                <c:pt idx="9246">
                  <c:v>-0.38547741268107349</c:v>
                </c:pt>
                <c:pt idx="9247">
                  <c:v>-0.36864562756670227</c:v>
                </c:pt>
                <c:pt idx="9248">
                  <c:v>-0.35021346900114653</c:v>
                </c:pt>
                <c:pt idx="9249">
                  <c:v>-0.33126941858679815</c:v>
                </c:pt>
                <c:pt idx="9250">
                  <c:v>-0.31276878730527857</c:v>
                </c:pt>
                <c:pt idx="9251">
                  <c:v>-0.29536956693360539</c:v>
                </c:pt>
                <c:pt idx="9252">
                  <c:v>-0.27937246248818692</c:v>
                </c:pt>
                <c:pt idx="9253">
                  <c:v>-0.26480027816008522</c:v>
                </c:pt>
                <c:pt idx="9254">
                  <c:v>-0.25156794267288468</c:v>
                </c:pt>
                <c:pt idx="9255">
                  <c:v>-0.23968579908035037</c:v>
                </c:pt>
                <c:pt idx="9256">
                  <c:v>-0.22938701494151803</c:v>
                </c:pt>
                <c:pt idx="9257">
                  <c:v>-0.22104464096196302</c:v>
                </c:pt>
                <c:pt idx="9258">
                  <c:v>-0.21491255804306322</c:v>
                </c:pt>
                <c:pt idx="9259">
                  <c:v>-0.21091859034882288</c:v>
                </c:pt>
                <c:pt idx="9260">
                  <c:v>-0.20868278556457703</c:v>
                </c:pt>
                <c:pt idx="9261">
                  <c:v>-0.20770469889227586</c:v>
                </c:pt>
                <c:pt idx="9262">
                  <c:v>-0.20753782321519496</c:v>
                </c:pt>
                <c:pt idx="9263">
                  <c:v>-0.2078593789916571</c:v>
                </c:pt>
                <c:pt idx="9264">
                  <c:v>-0.20851043783936546</c:v>
                </c:pt>
                <c:pt idx="9265">
                  <c:v>-0.20959424995187895</c:v>
                </c:pt>
                <c:pt idx="9266">
                  <c:v>-0.21157827980250613</c:v>
                </c:pt>
                <c:pt idx="9267">
                  <c:v>-0.21524523540381685</c:v>
                </c:pt>
                <c:pt idx="9268">
                  <c:v>-0.22141526946363749</c:v>
                </c:pt>
                <c:pt idx="9269">
                  <c:v>-0.23058697097273975</c:v>
                </c:pt>
                <c:pt idx="9270">
                  <c:v>-0.24275025350057131</c:v>
                </c:pt>
                <c:pt idx="9271">
                  <c:v>-0.25744675675286172</c:v>
                </c:pt>
                <c:pt idx="9272">
                  <c:v>-0.27392844600944544</c:v>
                </c:pt>
                <c:pt idx="9273">
                  <c:v>-0.29124443476571615</c:v>
                </c:pt>
                <c:pt idx="9274">
                  <c:v>-0.30821404752179743</c:v>
                </c:pt>
                <c:pt idx="9275">
                  <c:v>-0.32335303406986843</c:v>
                </c:pt>
                <c:pt idx="9276">
                  <c:v>-0.33489084957070286</c:v>
                </c:pt>
                <c:pt idx="9277">
                  <c:v>-0.3409827749434523</c:v>
                </c:pt>
                <c:pt idx="9278">
                  <c:v>-0.34004016552529154</c:v>
                </c:pt>
                <c:pt idx="9279">
                  <c:v>-0.33102703425447877</c:v>
                </c:pt>
                <c:pt idx="9280">
                  <c:v>-0.31366124595379546</c:v>
                </c:pt>
                <c:pt idx="9281">
                  <c:v>-0.28848801300656168</c:v>
                </c:pt>
                <c:pt idx="9282">
                  <c:v>-0.25676182539879633</c:v>
                </c:pt>
                <c:pt idx="9283">
                  <c:v>-0.22015695779460412</c:v>
                </c:pt>
                <c:pt idx="9284">
                  <c:v>-0.18048439345385303</c:v>
                </c:pt>
                <c:pt idx="9285">
                  <c:v>-0.13954213366051321</c:v>
                </c:pt>
                <c:pt idx="9286">
                  <c:v>-9.9017944014567622E-2</c:v>
                </c:pt>
                <c:pt idx="9287">
                  <c:v>-6.0365061541592741E-2</c:v>
                </c:pt>
                <c:pt idx="9288">
                  <c:v>-2.4709119894925705E-2</c:v>
                </c:pt>
                <c:pt idx="9289">
                  <c:v>7.1649029215793501E-3</c:v>
                </c:pt>
                <c:pt idx="9290">
                  <c:v>3.4781962458424701E-2</c:v>
                </c:pt>
                <c:pt idx="9291">
                  <c:v>5.7946494446793256E-2</c:v>
                </c:pt>
                <c:pt idx="9292">
                  <c:v>7.670771563427671E-2</c:v>
                </c:pt>
                <c:pt idx="9293">
                  <c:v>9.1275453398583881E-2</c:v>
                </c:pt>
                <c:pt idx="9294">
                  <c:v>0.10186567072779269</c:v>
                </c:pt>
                <c:pt idx="9295">
                  <c:v>0.10855329910154812</c:v>
                </c:pt>
                <c:pt idx="9296">
                  <c:v>0.11124937943752153</c:v>
                </c:pt>
                <c:pt idx="9297">
                  <c:v>0.1098373173988354</c:v>
                </c:pt>
                <c:pt idx="9298">
                  <c:v>0.10439455498857864</c:v>
                </c:pt>
                <c:pt idx="9299">
                  <c:v>9.5372267463232269E-2</c:v>
                </c:pt>
                <c:pt idx="9300">
                  <c:v>8.3650678300757134E-2</c:v>
                </c:pt>
                <c:pt idx="9301">
                  <c:v>7.0478524222784875E-2</c:v>
                </c:pt>
                <c:pt idx="9302">
                  <c:v>5.7363901984819783E-2</c:v>
                </c:pt>
                <c:pt idx="9303">
                  <c:v>4.5949590367429426E-2</c:v>
                </c:pt>
                <c:pt idx="9304">
                  <c:v>3.7794409793135739E-2</c:v>
                </c:pt>
                <c:pt idx="9305">
                  <c:v>3.4035845429420036E-2</c:v>
                </c:pt>
                <c:pt idx="9306">
                  <c:v>3.5107805299314017E-2</c:v>
                </c:pt>
                <c:pt idx="9307">
                  <c:v>4.0667787948654208E-2</c:v>
                </c:pt>
                <c:pt idx="9308">
                  <c:v>4.9713780262527429E-2</c:v>
                </c:pt>
                <c:pt idx="9309">
                  <c:v>6.0823362972376387E-2</c:v>
                </c:pt>
                <c:pt idx="9310">
                  <c:v>7.2436598574362562E-2</c:v>
                </c:pt>
                <c:pt idx="9311">
                  <c:v>8.3071987772495248E-2</c:v>
                </c:pt>
                <c:pt idx="9312">
                  <c:v>9.1421640779617772E-2</c:v>
                </c:pt>
                <c:pt idx="9313">
                  <c:v>9.6353951206339633E-2</c:v>
                </c:pt>
                <c:pt idx="9314">
                  <c:v>9.6892526562646256E-2</c:v>
                </c:pt>
                <c:pt idx="9315">
                  <c:v>9.2249403650109071E-2</c:v>
                </c:pt>
                <c:pt idx="9316">
                  <c:v>8.1912598977564532E-2</c:v>
                </c:pt>
                <c:pt idx="9317">
                  <c:v>6.5706221146233451E-2</c:v>
                </c:pt>
                <c:pt idx="9318">
                  <c:v>4.3809349573762493E-2</c:v>
                </c:pt>
                <c:pt idx="9319">
                  <c:v>1.6808612873558927E-2</c:v>
                </c:pt>
                <c:pt idx="9320">
                  <c:v>-1.4225667062253125E-2</c:v>
                </c:pt>
                <c:pt idx="9321">
                  <c:v>-4.7788889536929349E-2</c:v>
                </c:pt>
                <c:pt idx="9322">
                  <c:v>-8.2195214440597811E-2</c:v>
                </c:pt>
                <c:pt idx="9323">
                  <c:v>-0.11586970846777074</c:v>
                </c:pt>
                <c:pt idx="9324">
                  <c:v>-0.14746264617252913</c:v>
                </c:pt>
                <c:pt idx="9325">
                  <c:v>-0.17580600498100826</c:v>
                </c:pt>
                <c:pt idx="9326">
                  <c:v>-0.19989323786877236</c:v>
                </c:pt>
                <c:pt idx="9327">
                  <c:v>-0.21894299710856177</c:v>
                </c:pt>
                <c:pt idx="9328">
                  <c:v>-0.23244534621815058</c:v>
                </c:pt>
                <c:pt idx="9329">
                  <c:v>-0.24009901236380993</c:v>
                </c:pt>
                <c:pt idx="9330">
                  <c:v>-0.24168203993770951</c:v>
                </c:pt>
                <c:pt idx="9331">
                  <c:v>-0.2369994764664875</c:v>
                </c:pt>
                <c:pt idx="9332">
                  <c:v>-0.22596930108903565</c:v>
                </c:pt>
                <c:pt idx="9333">
                  <c:v>-0.20873766238265792</c:v>
                </c:pt>
                <c:pt idx="9334">
                  <c:v>-0.18572784187901423</c:v>
                </c:pt>
                <c:pt idx="9335">
                  <c:v>-0.15766317614143036</c:v>
                </c:pt>
                <c:pt idx="9336">
                  <c:v>-0.12562366664648131</c:v>
                </c:pt>
                <c:pt idx="9337">
                  <c:v>-9.1127314966525222E-2</c:v>
                </c:pt>
                <c:pt idx="9338">
                  <c:v>-5.6158756692404707E-2</c:v>
                </c:pt>
                <c:pt idx="9339">
                  <c:v>-2.3055301370915996E-2</c:v>
                </c:pt>
                <c:pt idx="9340">
                  <c:v>5.7478665645847105E-3</c:v>
                </c:pt>
                <c:pt idx="9341">
                  <c:v>2.80441795893836E-2</c:v>
                </c:pt>
                <c:pt idx="9342">
                  <c:v>4.2181379751128074E-2</c:v>
                </c:pt>
                <c:pt idx="9343">
                  <c:v>4.7290892535440339E-2</c:v>
                </c:pt>
                <c:pt idx="9344">
                  <c:v>4.3356717602847053E-2</c:v>
                </c:pt>
                <c:pt idx="9345">
                  <c:v>3.1156378869742988E-2</c:v>
                </c:pt>
                <c:pt idx="9346">
                  <c:v>1.2134245126944212E-2</c:v>
                </c:pt>
                <c:pt idx="9347">
                  <c:v>-1.1781323138772792E-2</c:v>
                </c:pt>
                <c:pt idx="9348">
                  <c:v>-3.8409401570223226E-2</c:v>
                </c:pt>
                <c:pt idx="9349">
                  <c:v>-6.5542135663383863E-2</c:v>
                </c:pt>
                <c:pt idx="9350">
                  <c:v>-9.112112483192325E-2</c:v>
                </c:pt>
                <c:pt idx="9351">
                  <c:v>-0.11338492277207482</c:v>
                </c:pt>
                <c:pt idx="9352">
                  <c:v>-0.1310472335082532</c:v>
                </c:pt>
                <c:pt idx="9353">
                  <c:v>-0.14351782544037603</c:v>
                </c:pt>
                <c:pt idx="9354">
                  <c:v>-0.15105267471718728</c:v>
                </c:pt>
                <c:pt idx="9355">
                  <c:v>-0.15468173656049503</c:v>
                </c:pt>
                <c:pt idx="9356">
                  <c:v>-0.15588149744307023</c:v>
                </c:pt>
                <c:pt idx="9357">
                  <c:v>-0.15612570676130275</c:v>
                </c:pt>
                <c:pt idx="9358">
                  <c:v>-0.1565442321515616</c:v>
                </c:pt>
                <c:pt idx="9359">
                  <c:v>-0.15781902103147441</c:v>
                </c:pt>
                <c:pt idx="9360">
                  <c:v>-0.16023120029677648</c:v>
                </c:pt>
                <c:pt idx="9361">
                  <c:v>-0.16371003503499107</c:v>
                </c:pt>
                <c:pt idx="9362">
                  <c:v>-0.16785017528592552</c:v>
                </c:pt>
                <c:pt idx="9363">
                  <c:v>-0.17199133622948459</c:v>
                </c:pt>
                <c:pt idx="9364">
                  <c:v>-0.17544648845719787</c:v>
                </c:pt>
                <c:pt idx="9365">
                  <c:v>-0.17781824559443535</c:v>
                </c:pt>
                <c:pt idx="9366">
                  <c:v>-0.17922322083420986</c:v>
                </c:pt>
                <c:pt idx="9367">
                  <c:v>-0.18027407825867148</c:v>
                </c:pt>
                <c:pt idx="9368">
                  <c:v>-0.18184628302696165</c:v>
                </c:pt>
                <c:pt idx="9369">
                  <c:v>-0.18481152989912122</c:v>
                </c:pt>
                <c:pt idx="9370">
                  <c:v>-0.18986761181519257</c:v>
                </c:pt>
                <c:pt idx="9371">
                  <c:v>-0.19745350310369816</c:v>
                </c:pt>
                <c:pt idx="9372">
                  <c:v>-0.20770441909759568</c:v>
                </c:pt>
                <c:pt idx="9373">
                  <c:v>-0.22043230574978639</c:v>
                </c:pt>
                <c:pt idx="9374">
                  <c:v>-0.23511380258501904</c:v>
                </c:pt>
                <c:pt idx="9375">
                  <c:v>-0.2508794199279249</c:v>
                </c:pt>
                <c:pt idx="9376">
                  <c:v>-0.26657148135491932</c:v>
                </c:pt>
                <c:pt idx="9377">
                  <c:v>-0.2809234060270519</c:v>
                </c:pt>
                <c:pt idx="9378">
                  <c:v>-0.29277768286188399</c:v>
                </c:pt>
                <c:pt idx="9379">
                  <c:v>-0.30125416256499449</c:v>
                </c:pt>
                <c:pt idx="9380">
                  <c:v>-0.30587722051103855</c:v>
                </c:pt>
                <c:pt idx="9381">
                  <c:v>-0.30663558164487975</c:v>
                </c:pt>
                <c:pt idx="9382">
                  <c:v>-0.30390724527315888</c:v>
                </c:pt>
                <c:pt idx="9383">
                  <c:v>-0.29827432462174697</c:v>
                </c:pt>
                <c:pt idx="9384">
                  <c:v>-0.29032516280875198</c:v>
                </c:pt>
                <c:pt idx="9385">
                  <c:v>-0.28051054490032362</c:v>
                </c:pt>
                <c:pt idx="9386">
                  <c:v>-0.26905736427116667</c:v>
                </c:pt>
                <c:pt idx="9387">
                  <c:v>-0.25593889238413031</c:v>
                </c:pt>
                <c:pt idx="9388">
                  <c:v>-0.24094269764962084</c:v>
                </c:pt>
                <c:pt idx="9389">
                  <c:v>-0.22380436369044074</c:v>
                </c:pt>
                <c:pt idx="9390">
                  <c:v>-0.20426117602005256</c:v>
                </c:pt>
                <c:pt idx="9391">
                  <c:v>-0.18199099977396924</c:v>
                </c:pt>
                <c:pt idx="9392">
                  <c:v>-0.15659615416354516</c:v>
                </c:pt>
                <c:pt idx="9393">
                  <c:v>-0.1277412263986171</c:v>
                </c:pt>
                <c:pt idx="9394">
                  <c:v>-9.5373641964312791E-2</c:v>
                </c:pt>
                <c:pt idx="9395">
                  <c:v>-5.9941309745087629E-2</c:v>
                </c:pt>
                <c:pt idx="9396">
                  <c:v>-2.256893969934989E-2</c:v>
                </c:pt>
                <c:pt idx="9397">
                  <c:v>1.4920655244432061E-2</c:v>
                </c:pt>
                <c:pt idx="9398">
                  <c:v>5.0247951021418789E-2</c:v>
                </c:pt>
                <c:pt idx="9399">
                  <c:v>8.1106545372045785E-2</c:v>
                </c:pt>
                <c:pt idx="9400">
                  <c:v>0.10557570743697652</c:v>
                </c:pt>
                <c:pt idx="9401">
                  <c:v>0.12233195762416423</c:v>
                </c:pt>
                <c:pt idx="9402">
                  <c:v>0.13063705651315119</c:v>
                </c:pt>
                <c:pt idx="9403">
                  <c:v>0.13024438124740054</c:v>
                </c:pt>
                <c:pt idx="9404">
                  <c:v>0.12132010848912866</c:v>
                </c:pt>
                <c:pt idx="9405">
                  <c:v>0.10433312473219855</c:v>
                </c:pt>
                <c:pt idx="9406">
                  <c:v>7.9900894829744259E-2</c:v>
                </c:pt>
                <c:pt idx="9407">
                  <c:v>4.8710821312795374E-2</c:v>
                </c:pt>
                <c:pt idx="9408">
                  <c:v>1.159805511374686E-2</c:v>
                </c:pt>
                <c:pt idx="9409">
                  <c:v>-3.0310973824438196E-2</c:v>
                </c:pt>
                <c:pt idx="9410">
                  <c:v>-7.5530110177365259E-2</c:v>
                </c:pt>
                <c:pt idx="9411">
                  <c:v>-0.12226607101360686</c:v>
                </c:pt>
                <c:pt idx="9412">
                  <c:v>-0.16855909902177854</c:v>
                </c:pt>
                <c:pt idx="9413">
                  <c:v>-0.21247584363384728</c:v>
                </c:pt>
                <c:pt idx="9414">
                  <c:v>-0.25231748836583406</c:v>
                </c:pt>
                <c:pt idx="9415">
                  <c:v>-0.28674091895657927</c:v>
                </c:pt>
                <c:pt idx="9416">
                  <c:v>-0.31470361050561474</c:v>
                </c:pt>
                <c:pt idx="9417">
                  <c:v>-0.33533863016201798</c:v>
                </c:pt>
                <c:pt idx="9418">
                  <c:v>-0.3479385579449229</c:v>
                </c:pt>
                <c:pt idx="9419">
                  <c:v>-0.35200750112420104</c:v>
                </c:pt>
                <c:pt idx="9420">
                  <c:v>-0.34722977826715112</c:v>
                </c:pt>
                <c:pt idx="9421">
                  <c:v>-0.33339464982964123</c:v>
                </c:pt>
                <c:pt idx="9422">
                  <c:v>-0.31043539097775324</c:v>
                </c:pt>
                <c:pt idx="9423">
                  <c:v>-0.27860606470040583</c:v>
                </c:pt>
                <c:pt idx="9424">
                  <c:v>-0.23867076118925865</c:v>
                </c:pt>
                <c:pt idx="9425">
                  <c:v>-0.19197721344521329</c:v>
                </c:pt>
                <c:pt idx="9426">
                  <c:v>-0.14038782392985019</c:v>
                </c:pt>
                <c:pt idx="9427">
                  <c:v>-8.6145126660819249E-2</c:v>
                </c:pt>
                <c:pt idx="9428">
                  <c:v>-3.1723485582137743E-2</c:v>
                </c:pt>
                <c:pt idx="9429">
                  <c:v>2.037669378844454E-2</c:v>
                </c:pt>
                <c:pt idx="9430">
                  <c:v>6.7881139372526988E-2</c:v>
                </c:pt>
                <c:pt idx="9431">
                  <c:v>0.10896109152232393</c:v>
                </c:pt>
                <c:pt idx="9432">
                  <c:v>0.14242749680945596</c:v>
                </c:pt>
                <c:pt idx="9433">
                  <c:v>0.16786070786748866</c:v>
                </c:pt>
                <c:pt idx="9434">
                  <c:v>0.18553339056288765</c:v>
                </c:pt>
                <c:pt idx="9435">
                  <c:v>0.19617804099957259</c:v>
                </c:pt>
                <c:pt idx="9436">
                  <c:v>0.20079011892325863</c:v>
                </c:pt>
                <c:pt idx="9437">
                  <c:v>0.20047054488293928</c:v>
                </c:pt>
                <c:pt idx="9438">
                  <c:v>0.19622259795923305</c:v>
                </c:pt>
                <c:pt idx="9439">
                  <c:v>0.18878311743677997</c:v>
                </c:pt>
                <c:pt idx="9440">
                  <c:v>0.17863293770425268</c:v>
                </c:pt>
                <c:pt idx="9441">
                  <c:v>0.1661890189414495</c:v>
                </c:pt>
                <c:pt idx="9442">
                  <c:v>0.15205870190311574</c:v>
                </c:pt>
                <c:pt idx="9443">
                  <c:v>0.13720436706795869</c:v>
                </c:pt>
                <c:pt idx="9444">
                  <c:v>0.1228933980691012</c:v>
                </c:pt>
                <c:pt idx="9445">
                  <c:v>0.11042777005819915</c:v>
                </c:pt>
                <c:pt idx="9446">
                  <c:v>0.10078583090930925</c:v>
                </c:pt>
                <c:pt idx="9447">
                  <c:v>9.4368029918841911E-2</c:v>
                </c:pt>
                <c:pt idx="9448">
                  <c:v>9.096229726695361E-2</c:v>
                </c:pt>
                <c:pt idx="9449">
                  <c:v>8.9883161626148733E-2</c:v>
                </c:pt>
                <c:pt idx="9450">
                  <c:v>9.0165094882649108E-2</c:v>
                </c:pt>
                <c:pt idx="9451">
                  <c:v>9.0717217129022309E-2</c:v>
                </c:pt>
                <c:pt idx="9452">
                  <c:v>9.043105647149087E-2</c:v>
                </c:pt>
                <c:pt idx="9453">
                  <c:v>8.8314031963382472E-2</c:v>
                </c:pt>
                <c:pt idx="9454">
                  <c:v>8.3631741280537297E-2</c:v>
                </c:pt>
                <c:pt idx="9455">
                  <c:v>7.59493991148293E-2</c:v>
                </c:pt>
                <c:pt idx="9456">
                  <c:v>6.5099458383508724E-2</c:v>
                </c:pt>
                <c:pt idx="9457">
                  <c:v>5.1210888105504136E-2</c:v>
                </c:pt>
                <c:pt idx="9458">
                  <c:v>3.4801417298777164E-2</c:v>
                </c:pt>
                <c:pt idx="9459">
                  <c:v>1.6785830569091251E-2</c:v>
                </c:pt>
                <c:pt idx="9460">
                  <c:v>-1.6795586714657077E-3</c:v>
                </c:pt>
                <c:pt idx="9461">
                  <c:v>-1.9447355289736061E-2</c:v>
                </c:pt>
                <c:pt idx="9462">
                  <c:v>-3.5607850038272187E-2</c:v>
                </c:pt>
                <c:pt idx="9463">
                  <c:v>-4.9586628136840005E-2</c:v>
                </c:pt>
                <c:pt idx="9464">
                  <c:v>-6.1076803869665873E-2</c:v>
                </c:pt>
                <c:pt idx="9465">
                  <c:v>-6.9904589771300207E-2</c:v>
                </c:pt>
                <c:pt idx="9466">
                  <c:v>-7.5960019524887235E-2</c:v>
                </c:pt>
                <c:pt idx="9467">
                  <c:v>-7.926067825280915E-2</c:v>
                </c:pt>
                <c:pt idx="9468">
                  <c:v>-8.0091958441982525E-2</c:v>
                </c:pt>
                <c:pt idx="9469">
                  <c:v>-7.9031940518465654E-2</c:v>
                </c:pt>
                <c:pt idx="9470">
                  <c:v>-7.6749855683916263E-2</c:v>
                </c:pt>
                <c:pt idx="9471">
                  <c:v>-7.3737559124503471E-2</c:v>
                </c:pt>
                <c:pt idx="9472">
                  <c:v>-7.0216171595129107E-2</c:v>
                </c:pt>
                <c:pt idx="9473">
                  <c:v>-6.6234894731063004E-2</c:v>
                </c:pt>
                <c:pt idx="9474">
                  <c:v>-6.1795775407588897E-2</c:v>
                </c:pt>
                <c:pt idx="9475">
                  <c:v>-5.693364399165602E-2</c:v>
                </c:pt>
                <c:pt idx="9476">
                  <c:v>-5.1805803353306111E-2</c:v>
                </c:pt>
                <c:pt idx="9477">
                  <c:v>-4.6799274547350486E-2</c:v>
                </c:pt>
                <c:pt idx="9478">
                  <c:v>-4.2563126049990789E-2</c:v>
                </c:pt>
                <c:pt idx="9479">
                  <c:v>-3.986077226071006E-2</c:v>
                </c:pt>
                <c:pt idx="9480">
                  <c:v>-3.9300756372591464E-2</c:v>
                </c:pt>
                <c:pt idx="9481">
                  <c:v>-4.1180991591864891E-2</c:v>
                </c:pt>
                <c:pt idx="9482">
                  <c:v>-4.5553847049558893E-2</c:v>
                </c:pt>
                <c:pt idx="9483">
                  <c:v>-5.2356316241625012E-2</c:v>
                </c:pt>
                <c:pt idx="9484">
                  <c:v>-6.1434113653719639E-2</c:v>
                </c:pt>
                <c:pt idx="9485">
                  <c:v>-7.2440687835002709E-2</c:v>
                </c:pt>
                <c:pt idx="9486">
                  <c:v>-8.4691940011537847E-2</c:v>
                </c:pt>
                <c:pt idx="9487">
                  <c:v>-9.7114982162904984E-2</c:v>
                </c:pt>
                <c:pt idx="9488">
                  <c:v>-0.10840566564545659</c:v>
                </c:pt>
                <c:pt idx="9489">
                  <c:v>-0.11733255767272403</c:v>
                </c:pt>
                <c:pt idx="9490">
                  <c:v>-0.12301141670142771</c:v>
                </c:pt>
                <c:pt idx="9491">
                  <c:v>-0.12507139678017173</c:v>
                </c:pt>
                <c:pt idx="9492">
                  <c:v>-0.1236901027369105</c:v>
                </c:pt>
                <c:pt idx="9493">
                  <c:v>-0.11945428147939254</c:v>
                </c:pt>
                <c:pt idx="9494">
                  <c:v>-0.11314403938890351</c:v>
                </c:pt>
                <c:pt idx="9495">
                  <c:v>-0.10564724801993421</c:v>
                </c:pt>
                <c:pt idx="9496">
                  <c:v>-9.8009068860024987E-2</c:v>
                </c:pt>
                <c:pt idx="9497">
                  <c:v>-9.1407204263244293E-2</c:v>
                </c:pt>
                <c:pt idx="9498">
                  <c:v>-8.6967922920547155E-2</c:v>
                </c:pt>
                <c:pt idx="9499">
                  <c:v>-8.5573200430732549E-2</c:v>
                </c:pt>
                <c:pt idx="9500">
                  <c:v>-8.7768239223227393E-2</c:v>
                </c:pt>
                <c:pt idx="9501">
                  <c:v>-9.3713895806885703E-2</c:v>
                </c:pt>
                <c:pt idx="9502">
                  <c:v>-0.10317852059837077</c:v>
                </c:pt>
                <c:pt idx="9503">
                  <c:v>-0.11563711274037096</c:v>
                </c:pt>
                <c:pt idx="9504">
                  <c:v>-0.1304346543500422</c:v>
                </c:pt>
                <c:pt idx="9505">
                  <c:v>-0.14690635364246746</c:v>
                </c:pt>
                <c:pt idx="9506">
                  <c:v>-0.16441101699575683</c:v>
                </c:pt>
                <c:pt idx="9507">
                  <c:v>-0.18229790789049949</c:v>
                </c:pt>
                <c:pt idx="9508">
                  <c:v>-0.19987068311872833</c:v>
                </c:pt>
                <c:pt idx="9509">
                  <c:v>-0.21639740523316536</c:v>
                </c:pt>
                <c:pt idx="9510">
                  <c:v>-0.23114339614777601</c:v>
                </c:pt>
                <c:pt idx="9511">
                  <c:v>-0.24338888925647367</c:v>
                </c:pt>
                <c:pt idx="9512">
                  <c:v>-0.2524805209490914</c:v>
                </c:pt>
                <c:pt idx="9513">
                  <c:v>-0.2580018443752391</c:v>
                </c:pt>
                <c:pt idx="9514">
                  <c:v>-0.26000749587990407</c:v>
                </c:pt>
                <c:pt idx="9515">
                  <c:v>-0.2591451868779151</c:v>
                </c:pt>
                <c:pt idx="9516">
                  <c:v>-0.25655936561532733</c:v>
                </c:pt>
                <c:pt idx="9517">
                  <c:v>-0.25361184469855019</c:v>
                </c:pt>
                <c:pt idx="9518">
                  <c:v>-0.25155104314301013</c:v>
                </c:pt>
                <c:pt idx="9519">
                  <c:v>-0.25124022961138898</c:v>
                </c:pt>
                <c:pt idx="9520">
                  <c:v>-0.25297372121475531</c:v>
                </c:pt>
                <c:pt idx="9521">
                  <c:v>-0.25641888954747033</c:v>
                </c:pt>
                <c:pt idx="9522">
                  <c:v>-0.26072715525738716</c:v>
                </c:pt>
                <c:pt idx="9523">
                  <c:v>-0.26477229244072054</c:v>
                </c:pt>
                <c:pt idx="9524">
                  <c:v>-0.26743814168219149</c:v>
                </c:pt>
                <c:pt idx="9525">
                  <c:v>-0.26787643214441342</c:v>
                </c:pt>
                <c:pt idx="9526">
                  <c:v>-0.26561390660031309</c:v>
                </c:pt>
                <c:pt idx="9527">
                  <c:v>-0.26047313818259965</c:v>
                </c:pt>
                <c:pt idx="9528">
                  <c:v>-0.25245929571936915</c:v>
                </c:pt>
                <c:pt idx="9529">
                  <c:v>-0.24176018159863072</c:v>
                </c:pt>
                <c:pt idx="9530">
                  <c:v>-0.22881718853299671</c:v>
                </c:pt>
                <c:pt idx="9531">
                  <c:v>-0.2143229045813895</c:v>
                </c:pt>
                <c:pt idx="9532">
                  <c:v>-0.1991057479236886</c:v>
                </c:pt>
                <c:pt idx="9533">
                  <c:v>-0.1840081589553437</c:v>
                </c:pt>
                <c:pt idx="9534">
                  <c:v>-0.16984248438751623</c:v>
                </c:pt>
                <c:pt idx="9535">
                  <c:v>-0.15736905690786723</c:v>
                </c:pt>
                <c:pt idx="9536">
                  <c:v>-0.14719852368843983</c:v>
                </c:pt>
                <c:pt idx="9537">
                  <c:v>-0.13967539639771598</c:v>
                </c:pt>
                <c:pt idx="9538">
                  <c:v>-0.13491774807434581</c:v>
                </c:pt>
                <c:pt idx="9539">
                  <c:v>-0.13300812557879155</c:v>
                </c:pt>
                <c:pt idx="9540">
                  <c:v>-0.13411229938689423</c:v>
                </c:pt>
                <c:pt idx="9541">
                  <c:v>-0.13837149687913269</c:v>
                </c:pt>
                <c:pt idx="9542">
                  <c:v>-0.14565000894368715</c:v>
                </c:pt>
                <c:pt idx="9543">
                  <c:v>-0.15535709096771586</c:v>
                </c:pt>
                <c:pt idx="9544">
                  <c:v>-0.16645516679733835</c:v>
                </c:pt>
                <c:pt idx="9545">
                  <c:v>-0.17759830502275387</c:v>
                </c:pt>
                <c:pt idx="9546">
                  <c:v>-0.18735656399013464</c:v>
                </c:pt>
                <c:pt idx="9547">
                  <c:v>-0.19447572857827433</c:v>
                </c:pt>
                <c:pt idx="9548">
                  <c:v>-0.19802095172457071</c:v>
                </c:pt>
                <c:pt idx="9549">
                  <c:v>-0.19733294302507992</c:v>
                </c:pt>
                <c:pt idx="9550">
                  <c:v>-0.1918973087886286</c:v>
                </c:pt>
                <c:pt idx="9551">
                  <c:v>-0.18125931962522007</c:v>
                </c:pt>
                <c:pt idx="9552">
                  <c:v>-0.1650822670436918</c:v>
                </c:pt>
                <c:pt idx="9553">
                  <c:v>-0.14335582136098035</c:v>
                </c:pt>
                <c:pt idx="9554">
                  <c:v>-0.11661363295559311</c:v>
                </c:pt>
                <c:pt idx="9555">
                  <c:v>-8.6018231119170854E-2</c:v>
                </c:pt>
                <c:pt idx="9556">
                  <c:v>-5.3311387471945262E-2</c:v>
                </c:pt>
                <c:pt idx="9557">
                  <c:v>-2.0678033505748906E-2</c:v>
                </c:pt>
                <c:pt idx="9558">
                  <c:v>9.478215001405603E-3</c:v>
                </c:pt>
                <c:pt idx="9559">
                  <c:v>3.4849914287921717E-2</c:v>
                </c:pt>
                <c:pt idx="9560">
                  <c:v>5.3587047001071607E-2</c:v>
                </c:pt>
                <c:pt idx="9561">
                  <c:v>6.4619317889220151E-2</c:v>
                </c:pt>
                <c:pt idx="9562">
                  <c:v>6.7798777919916467E-2</c:v>
                </c:pt>
                <c:pt idx="9563">
                  <c:v>6.3774786413256832E-2</c:v>
                </c:pt>
                <c:pt idx="9564">
                  <c:v>5.3747845992078699E-2</c:v>
                </c:pt>
                <c:pt idx="9565">
                  <c:v>3.9315760648032619E-2</c:v>
                </c:pt>
                <c:pt idx="9566">
                  <c:v>2.2368082865685788E-2</c:v>
                </c:pt>
                <c:pt idx="9567">
                  <c:v>4.8465045505617834E-3</c:v>
                </c:pt>
                <c:pt idx="9568">
                  <c:v>-1.1613969778453645E-2</c:v>
                </c:pt>
                <c:pt idx="9569">
                  <c:v>-2.5940448190393477E-2</c:v>
                </c:pt>
                <c:pt idx="9570">
                  <c:v>-3.7609024016946317E-2</c:v>
                </c:pt>
                <c:pt idx="9571">
                  <c:v>-4.6418825201199811E-2</c:v>
                </c:pt>
                <c:pt idx="9572">
                  <c:v>-5.2243146071170879E-2</c:v>
                </c:pt>
                <c:pt idx="9573">
                  <c:v>-5.4912171640067654E-2</c:v>
                </c:pt>
                <c:pt idx="9574">
                  <c:v>-5.4245195426727219E-2</c:v>
                </c:pt>
                <c:pt idx="9575">
                  <c:v>-5.0157698507849451E-2</c:v>
                </c:pt>
                <c:pt idx="9576">
                  <c:v>-4.2808189151337744E-2</c:v>
                </c:pt>
                <c:pt idx="9577">
                  <c:v>-3.276885045951889E-2</c:v>
                </c:pt>
                <c:pt idx="9578">
                  <c:v>-2.1094212379208926E-2</c:v>
                </c:pt>
                <c:pt idx="9579">
                  <c:v>-9.1630599162165535E-3</c:v>
                </c:pt>
                <c:pt idx="9580">
                  <c:v>1.5932178091265436E-3</c:v>
                </c:pt>
                <c:pt idx="9581">
                  <c:v>9.8506023987261649E-3</c:v>
                </c:pt>
                <c:pt idx="9582">
                  <c:v>1.4425608538555883E-2</c:v>
                </c:pt>
                <c:pt idx="9583">
                  <c:v>1.4333203955338167E-2</c:v>
                </c:pt>
                <c:pt idx="9584">
                  <c:v>8.922824932389101E-3</c:v>
                </c:pt>
                <c:pt idx="9585">
                  <c:v>-1.9877207859584026E-3</c:v>
                </c:pt>
                <c:pt idx="9586">
                  <c:v>-1.8048884557339703E-2</c:v>
                </c:pt>
                <c:pt idx="9587">
                  <c:v>-3.8399387848915625E-2</c:v>
                </c:pt>
                <c:pt idx="9588">
                  <c:v>-6.1803820485952912E-2</c:v>
                </c:pt>
                <c:pt idx="9589">
                  <c:v>-8.6895972734825952E-2</c:v>
                </c:pt>
                <c:pt idx="9590">
                  <c:v>-0.11237107503734339</c:v>
                </c:pt>
                <c:pt idx="9591">
                  <c:v>-0.13703079636683338</c:v>
                </c:pt>
                <c:pt idx="9592">
                  <c:v>-0.15976743736393609</c:v>
                </c:pt>
                <c:pt idx="9593">
                  <c:v>-0.17955400594925514</c:v>
                </c:pt>
                <c:pt idx="9594">
                  <c:v>-0.19544592462871704</c:v>
                </c:pt>
                <c:pt idx="9595">
                  <c:v>-0.20663211576002649</c:v>
                </c:pt>
                <c:pt idx="9596">
                  <c:v>-0.21252701741535188</c:v>
                </c:pt>
                <c:pt idx="9597">
                  <c:v>-0.21281459256768942</c:v>
                </c:pt>
                <c:pt idx="9598">
                  <c:v>-0.20741682554445884</c:v>
                </c:pt>
                <c:pt idx="9599">
                  <c:v>-0.19648984366268321</c:v>
                </c:pt>
              </c:numCache>
            </c:numRef>
          </c:yVal>
          <c:smooth val="0"/>
          <c:extLst xmlns:c16r2="http://schemas.microsoft.com/office/drawing/2015/06/chart">
            <c:ext xmlns:c16="http://schemas.microsoft.com/office/drawing/2014/chart" uri="{C3380CC4-5D6E-409C-BE32-E72D297353CC}">
              <c16:uniqueId val="{00000001-3F75-4A41-A089-F1B1D48891CC}"/>
            </c:ext>
          </c:extLst>
        </c:ser>
        <c:dLbls>
          <c:showLegendKey val="0"/>
          <c:showVal val="0"/>
          <c:showCatName val="0"/>
          <c:showSerName val="0"/>
          <c:showPercent val="0"/>
          <c:showBubbleSize val="0"/>
        </c:dLbls>
        <c:axId val="219036288"/>
        <c:axId val="248378112"/>
      </c:scatterChart>
      <c:valAx>
        <c:axId val="219036288"/>
        <c:scaling>
          <c:orientation val="minMax"/>
          <c:max val="40"/>
          <c:min val="0"/>
        </c:scaling>
        <c:delete val="0"/>
        <c:axPos val="b"/>
        <c:majorGridlines>
          <c:spPr>
            <a:ln w="9525" cap="flat" cmpd="sng" algn="ctr">
              <a:solidFill>
                <a:schemeClr val="tx1">
                  <a:alpha val="20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tr-TR" sz="1000" b="0">
                    <a:solidFill>
                      <a:schemeClr val="tx1"/>
                    </a:solidFill>
                    <a:latin typeface="Times New Roman" panose="02020603050405020304" pitchFamily="18" charset="0"/>
                    <a:cs typeface="Times New Roman" panose="02020603050405020304" pitchFamily="18" charset="0"/>
                  </a:rPr>
                  <a:t>Time (s)</a:t>
                </a:r>
                <a:endParaRPr lang="en-US" sz="1000" b="0">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0.44636619993316295"/>
              <c:y val="0.90638478212163842"/>
            </c:manualLayout>
          </c:layout>
          <c:overlay val="0"/>
          <c:spPr>
            <a:noFill/>
            <a:ln>
              <a:noFill/>
            </a:ln>
            <a:effectLst/>
          </c:spPr>
        </c:title>
        <c:numFmt formatCode="General" sourceLinked="1"/>
        <c:majorTickMark val="none"/>
        <c:minorTickMark val="none"/>
        <c:tickLblPos val="low"/>
        <c:spPr>
          <a:noFill/>
          <a:ln w="9525" cap="flat" cmpd="sng" algn="ctr">
            <a:solidFill>
              <a:sysClr val="windowText" lastClr="000000">
                <a:alpha val="50000"/>
              </a:sys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ru-RU"/>
          </a:p>
        </c:txPr>
        <c:crossAx val="248378112"/>
        <c:crosses val="autoZero"/>
        <c:crossBetween val="midCat"/>
      </c:valAx>
      <c:valAx>
        <c:axId val="248378112"/>
        <c:scaling>
          <c:orientation val="minMax"/>
          <c:max val="200"/>
        </c:scaling>
        <c:delete val="0"/>
        <c:axPos val="l"/>
        <c:majorGridlines>
          <c:spPr>
            <a:ln w="9525" cap="flat" cmpd="sng" algn="ctr">
              <a:solidFill>
                <a:schemeClr val="tx1">
                  <a:alpha val="20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Times New Roman" pitchFamily="18" charset="0"/>
                    <a:ea typeface="+mn-ea"/>
                    <a:cs typeface="Times New Roman" pitchFamily="18" charset="0"/>
                  </a:defRPr>
                </a:pPr>
                <a:r>
                  <a:rPr lang="tr-TR" sz="1000" b="0">
                    <a:solidFill>
                      <a:schemeClr val="tx1"/>
                    </a:solidFill>
                    <a:latin typeface="Times New Roman" pitchFamily="18" charset="0"/>
                    <a:cs typeface="Times New Roman" pitchFamily="18" charset="0"/>
                  </a:rPr>
                  <a:t>Disp. (mm)</a:t>
                </a:r>
                <a:endParaRPr lang="en-US" sz="1000" b="0">
                  <a:solidFill>
                    <a:schemeClr val="tx1"/>
                  </a:solidFill>
                  <a:latin typeface="Times New Roman" pitchFamily="18" charset="0"/>
                  <a:cs typeface="Times New Roman" pitchFamily="18" charset="0"/>
                </a:endParaRPr>
              </a:p>
            </c:rich>
          </c:tx>
          <c:layout>
            <c:manualLayout>
              <c:xMode val="edge"/>
              <c:yMode val="edge"/>
              <c:x val="0"/>
              <c:y val="0.23772827653048945"/>
            </c:manualLayout>
          </c:layout>
          <c:overlay val="0"/>
          <c:spPr>
            <a:noFill/>
            <a:ln>
              <a:noFill/>
            </a:ln>
            <a:effectLst/>
          </c:spPr>
        </c:title>
        <c:numFmt formatCode="General" sourceLinked="1"/>
        <c:majorTickMark val="none"/>
        <c:minorTickMark val="none"/>
        <c:tickLblPos val="nextTo"/>
        <c:spPr>
          <a:noFill/>
          <a:ln w="9525" cap="flat" cmpd="sng" algn="ctr">
            <a:solidFill>
              <a:sysClr val="windowText" lastClr="000000">
                <a:alpha val="50000"/>
              </a:sys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219036288"/>
        <c:crosses val="autoZero"/>
        <c:crossBetween val="midCat"/>
        <c:majorUnit val="50"/>
      </c:valAx>
      <c:spPr>
        <a:noFill/>
        <a:ln>
          <a:solidFill>
            <a:sysClr val="windowText" lastClr="000000">
              <a:alpha val="50000"/>
            </a:sysClr>
          </a:solidFill>
        </a:ln>
        <a:effectLst/>
      </c:spPr>
    </c:plotArea>
    <c:legend>
      <c:legendPos val="r"/>
      <c:layout>
        <c:manualLayout>
          <c:xMode val="edge"/>
          <c:yMode val="edge"/>
          <c:x val="0.55277993055986108"/>
          <c:y val="0.15755265764902462"/>
          <c:w val="0.37569362638725279"/>
          <c:h val="0.164511963885555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itchFamily="18" charset="0"/>
              <a:ea typeface="+mn-ea"/>
              <a:cs typeface="Times New Roman" pitchFamily="18" charset="0"/>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9241079662339505"/>
          <c:y val="9.1854619867431819E-2"/>
          <c:w val="0.71863163363873184"/>
          <c:h val="0.67021012203982977"/>
        </c:manualLayout>
      </c:layout>
      <c:scatterChart>
        <c:scatterStyle val="lineMarker"/>
        <c:varyColors val="0"/>
        <c:ser>
          <c:idx val="1"/>
          <c:order val="0"/>
          <c:tx>
            <c:v>Fixed</c:v>
          </c:tx>
          <c:spPr>
            <a:ln w="9525" cap="rnd">
              <a:solidFill>
                <a:srgbClr val="002060"/>
              </a:solidFill>
              <a:round/>
            </a:ln>
            <a:effectLst/>
          </c:spPr>
          <c:marker>
            <c:symbol val="none"/>
          </c:marker>
          <c:xVal>
            <c:numRef>
              <c:f>'GO3000Fixed '!$B$13:$B$10611</c:f>
              <c:numCache>
                <c:formatCode>General</c:formatCode>
                <c:ptCount val="10599"/>
                <c:pt idx="0">
                  <c:v>0</c:v>
                </c:pt>
                <c:pt idx="1">
                  <c:v>5.0000000000000001E-3</c:v>
                </c:pt>
                <c:pt idx="2">
                  <c:v>0.01</c:v>
                </c:pt>
                <c:pt idx="3">
                  <c:v>1.4999999999999999E-2</c:v>
                </c:pt>
                <c:pt idx="4">
                  <c:v>0.02</c:v>
                </c:pt>
                <c:pt idx="5">
                  <c:v>2.5000000000000001E-2</c:v>
                </c:pt>
                <c:pt idx="6">
                  <c:v>0.03</c:v>
                </c:pt>
                <c:pt idx="7">
                  <c:v>3.5000000000000003E-2</c:v>
                </c:pt>
                <c:pt idx="8">
                  <c:v>0.04</c:v>
                </c:pt>
                <c:pt idx="9">
                  <c:v>4.4999999999999998E-2</c:v>
                </c:pt>
                <c:pt idx="10">
                  <c:v>0.05</c:v>
                </c:pt>
                <c:pt idx="11">
                  <c:v>5.5E-2</c:v>
                </c:pt>
                <c:pt idx="12">
                  <c:v>0.06</c:v>
                </c:pt>
                <c:pt idx="13">
                  <c:v>6.5000000000000002E-2</c:v>
                </c:pt>
                <c:pt idx="14">
                  <c:v>7.0000000000000007E-2</c:v>
                </c:pt>
                <c:pt idx="15">
                  <c:v>7.4999999999999997E-2</c:v>
                </c:pt>
                <c:pt idx="16">
                  <c:v>0.08</c:v>
                </c:pt>
                <c:pt idx="17">
                  <c:v>8.5000000000000006E-2</c:v>
                </c:pt>
                <c:pt idx="18">
                  <c:v>0.09</c:v>
                </c:pt>
                <c:pt idx="19">
                  <c:v>9.5000000000000001E-2</c:v>
                </c:pt>
                <c:pt idx="20">
                  <c:v>0.1</c:v>
                </c:pt>
                <c:pt idx="21">
                  <c:v>0.105</c:v>
                </c:pt>
                <c:pt idx="22">
                  <c:v>0.11</c:v>
                </c:pt>
                <c:pt idx="23">
                  <c:v>0.115</c:v>
                </c:pt>
                <c:pt idx="24">
                  <c:v>0.12</c:v>
                </c:pt>
                <c:pt idx="25">
                  <c:v>0.125</c:v>
                </c:pt>
                <c:pt idx="26">
                  <c:v>0.13</c:v>
                </c:pt>
                <c:pt idx="27">
                  <c:v>0.13500000000000001</c:v>
                </c:pt>
                <c:pt idx="28">
                  <c:v>0.14000000000000001</c:v>
                </c:pt>
                <c:pt idx="29">
                  <c:v>0.14499999999999999</c:v>
                </c:pt>
                <c:pt idx="30">
                  <c:v>0.15</c:v>
                </c:pt>
                <c:pt idx="31">
                  <c:v>0.155</c:v>
                </c:pt>
                <c:pt idx="32">
                  <c:v>0.16</c:v>
                </c:pt>
                <c:pt idx="33">
                  <c:v>0.16500000000000001</c:v>
                </c:pt>
                <c:pt idx="34">
                  <c:v>0.17</c:v>
                </c:pt>
                <c:pt idx="35">
                  <c:v>0.17500000000000002</c:v>
                </c:pt>
                <c:pt idx="36">
                  <c:v>0.18</c:v>
                </c:pt>
                <c:pt idx="37">
                  <c:v>0.185</c:v>
                </c:pt>
                <c:pt idx="38">
                  <c:v>0.19</c:v>
                </c:pt>
                <c:pt idx="39">
                  <c:v>0.19500000000000001</c:v>
                </c:pt>
                <c:pt idx="40">
                  <c:v>0.2</c:v>
                </c:pt>
                <c:pt idx="41">
                  <c:v>0.20500000000000002</c:v>
                </c:pt>
                <c:pt idx="42">
                  <c:v>0.21</c:v>
                </c:pt>
                <c:pt idx="43">
                  <c:v>0.215</c:v>
                </c:pt>
                <c:pt idx="44">
                  <c:v>0.22</c:v>
                </c:pt>
                <c:pt idx="45">
                  <c:v>0.22500000000000001</c:v>
                </c:pt>
                <c:pt idx="46">
                  <c:v>0.23</c:v>
                </c:pt>
                <c:pt idx="47">
                  <c:v>0.23500000000000001</c:v>
                </c:pt>
                <c:pt idx="48">
                  <c:v>0.24</c:v>
                </c:pt>
                <c:pt idx="49">
                  <c:v>0.245</c:v>
                </c:pt>
                <c:pt idx="50">
                  <c:v>0.25</c:v>
                </c:pt>
                <c:pt idx="51">
                  <c:v>0.255</c:v>
                </c:pt>
                <c:pt idx="52">
                  <c:v>0.26</c:v>
                </c:pt>
                <c:pt idx="53">
                  <c:v>0.26500000000000001</c:v>
                </c:pt>
                <c:pt idx="54">
                  <c:v>0.27</c:v>
                </c:pt>
                <c:pt idx="55">
                  <c:v>0.27500000000000002</c:v>
                </c:pt>
                <c:pt idx="56">
                  <c:v>0.28000000000000003</c:v>
                </c:pt>
                <c:pt idx="57">
                  <c:v>0.28500000000000003</c:v>
                </c:pt>
                <c:pt idx="58">
                  <c:v>0.28999999999999998</c:v>
                </c:pt>
                <c:pt idx="59">
                  <c:v>0.29499999999999998</c:v>
                </c:pt>
                <c:pt idx="60">
                  <c:v>0.3</c:v>
                </c:pt>
                <c:pt idx="61">
                  <c:v>0.30499999999999999</c:v>
                </c:pt>
                <c:pt idx="62">
                  <c:v>0.31</c:v>
                </c:pt>
                <c:pt idx="63">
                  <c:v>0.315</c:v>
                </c:pt>
                <c:pt idx="64">
                  <c:v>0.32</c:v>
                </c:pt>
                <c:pt idx="65">
                  <c:v>0.32500000000000001</c:v>
                </c:pt>
                <c:pt idx="66">
                  <c:v>0.33</c:v>
                </c:pt>
                <c:pt idx="67">
                  <c:v>0.33500000000000002</c:v>
                </c:pt>
                <c:pt idx="68">
                  <c:v>0.34</c:v>
                </c:pt>
                <c:pt idx="69">
                  <c:v>0.34500000000000003</c:v>
                </c:pt>
                <c:pt idx="70">
                  <c:v>0.35000000000000003</c:v>
                </c:pt>
                <c:pt idx="71">
                  <c:v>0.35499999999999998</c:v>
                </c:pt>
                <c:pt idx="72">
                  <c:v>0.36</c:v>
                </c:pt>
                <c:pt idx="73">
                  <c:v>0.36499999999999999</c:v>
                </c:pt>
                <c:pt idx="74">
                  <c:v>0.37</c:v>
                </c:pt>
                <c:pt idx="75">
                  <c:v>0.375</c:v>
                </c:pt>
                <c:pt idx="76">
                  <c:v>0.38</c:v>
                </c:pt>
                <c:pt idx="77">
                  <c:v>0.38500000000000001</c:v>
                </c:pt>
                <c:pt idx="78">
                  <c:v>0.39</c:v>
                </c:pt>
                <c:pt idx="79">
                  <c:v>0.39500000000000002</c:v>
                </c:pt>
                <c:pt idx="80">
                  <c:v>0.4</c:v>
                </c:pt>
                <c:pt idx="81">
                  <c:v>0.40500000000000003</c:v>
                </c:pt>
                <c:pt idx="82">
                  <c:v>0.41000000000000003</c:v>
                </c:pt>
                <c:pt idx="83">
                  <c:v>0.41500000000000004</c:v>
                </c:pt>
                <c:pt idx="84">
                  <c:v>0.42</c:v>
                </c:pt>
                <c:pt idx="85">
                  <c:v>0.42499999999999999</c:v>
                </c:pt>
                <c:pt idx="86">
                  <c:v>0.43</c:v>
                </c:pt>
                <c:pt idx="87">
                  <c:v>0.435</c:v>
                </c:pt>
                <c:pt idx="88">
                  <c:v>0.44</c:v>
                </c:pt>
                <c:pt idx="89">
                  <c:v>0.44500000000000001</c:v>
                </c:pt>
                <c:pt idx="90">
                  <c:v>0.45</c:v>
                </c:pt>
                <c:pt idx="91">
                  <c:v>0.45500000000000002</c:v>
                </c:pt>
                <c:pt idx="92">
                  <c:v>0.46</c:v>
                </c:pt>
                <c:pt idx="93">
                  <c:v>0.46500000000000002</c:v>
                </c:pt>
                <c:pt idx="94">
                  <c:v>0.47000000000000003</c:v>
                </c:pt>
                <c:pt idx="95">
                  <c:v>0.47500000000000003</c:v>
                </c:pt>
                <c:pt idx="96">
                  <c:v>0.48</c:v>
                </c:pt>
                <c:pt idx="97">
                  <c:v>0.48499999999999999</c:v>
                </c:pt>
                <c:pt idx="98">
                  <c:v>0.49</c:v>
                </c:pt>
                <c:pt idx="99">
                  <c:v>0.495</c:v>
                </c:pt>
                <c:pt idx="100">
                  <c:v>0.5</c:v>
                </c:pt>
                <c:pt idx="101">
                  <c:v>0.505</c:v>
                </c:pt>
                <c:pt idx="102">
                  <c:v>0.51</c:v>
                </c:pt>
                <c:pt idx="103">
                  <c:v>0.51500000000000001</c:v>
                </c:pt>
                <c:pt idx="104">
                  <c:v>0.52</c:v>
                </c:pt>
                <c:pt idx="105">
                  <c:v>0.52500000000000002</c:v>
                </c:pt>
                <c:pt idx="106">
                  <c:v>0.53</c:v>
                </c:pt>
                <c:pt idx="107">
                  <c:v>0.53500000000000003</c:v>
                </c:pt>
                <c:pt idx="108">
                  <c:v>0.54</c:v>
                </c:pt>
                <c:pt idx="109">
                  <c:v>0.54500000000000004</c:v>
                </c:pt>
                <c:pt idx="110">
                  <c:v>0.55000000000000004</c:v>
                </c:pt>
                <c:pt idx="111">
                  <c:v>0.55500000000000005</c:v>
                </c:pt>
                <c:pt idx="112">
                  <c:v>0.56000000000000005</c:v>
                </c:pt>
                <c:pt idx="113">
                  <c:v>0.56500000000000006</c:v>
                </c:pt>
                <c:pt idx="114">
                  <c:v>0.57000000000000006</c:v>
                </c:pt>
                <c:pt idx="115">
                  <c:v>0.57500000000000007</c:v>
                </c:pt>
                <c:pt idx="116">
                  <c:v>0.57999999999999996</c:v>
                </c:pt>
                <c:pt idx="117">
                  <c:v>0.58499999999999996</c:v>
                </c:pt>
                <c:pt idx="118">
                  <c:v>0.59</c:v>
                </c:pt>
                <c:pt idx="119">
                  <c:v>0.59499999999999997</c:v>
                </c:pt>
                <c:pt idx="120">
                  <c:v>0.6</c:v>
                </c:pt>
                <c:pt idx="121">
                  <c:v>0.60499999999999998</c:v>
                </c:pt>
                <c:pt idx="122">
                  <c:v>0.61</c:v>
                </c:pt>
                <c:pt idx="123">
                  <c:v>0.61499999999999999</c:v>
                </c:pt>
                <c:pt idx="124">
                  <c:v>0.62</c:v>
                </c:pt>
                <c:pt idx="125">
                  <c:v>0.625</c:v>
                </c:pt>
                <c:pt idx="126">
                  <c:v>0.63</c:v>
                </c:pt>
                <c:pt idx="127">
                  <c:v>0.63500000000000001</c:v>
                </c:pt>
                <c:pt idx="128">
                  <c:v>0.64</c:v>
                </c:pt>
                <c:pt idx="129">
                  <c:v>0.64500000000000002</c:v>
                </c:pt>
                <c:pt idx="130">
                  <c:v>0.65</c:v>
                </c:pt>
                <c:pt idx="131">
                  <c:v>0.65500000000000003</c:v>
                </c:pt>
                <c:pt idx="132">
                  <c:v>0.66</c:v>
                </c:pt>
                <c:pt idx="133">
                  <c:v>0.66500000000000004</c:v>
                </c:pt>
                <c:pt idx="134">
                  <c:v>0.67</c:v>
                </c:pt>
                <c:pt idx="135">
                  <c:v>0.67500000000000004</c:v>
                </c:pt>
                <c:pt idx="136">
                  <c:v>0.68</c:v>
                </c:pt>
                <c:pt idx="137">
                  <c:v>0.68500000000000005</c:v>
                </c:pt>
                <c:pt idx="138">
                  <c:v>0.69000000000000006</c:v>
                </c:pt>
                <c:pt idx="139">
                  <c:v>0.69500000000000006</c:v>
                </c:pt>
                <c:pt idx="140">
                  <c:v>0.70000000000000007</c:v>
                </c:pt>
                <c:pt idx="141">
                  <c:v>0.70499999999999996</c:v>
                </c:pt>
                <c:pt idx="142">
                  <c:v>0.71</c:v>
                </c:pt>
                <c:pt idx="143">
                  <c:v>0.71499999999999997</c:v>
                </c:pt>
                <c:pt idx="144">
                  <c:v>0.72</c:v>
                </c:pt>
                <c:pt idx="145">
                  <c:v>0.72499999999999998</c:v>
                </c:pt>
                <c:pt idx="146">
                  <c:v>0.73</c:v>
                </c:pt>
                <c:pt idx="147">
                  <c:v>0.73499999999999999</c:v>
                </c:pt>
                <c:pt idx="148">
                  <c:v>0.74</c:v>
                </c:pt>
                <c:pt idx="149">
                  <c:v>0.745</c:v>
                </c:pt>
                <c:pt idx="150">
                  <c:v>0.75</c:v>
                </c:pt>
                <c:pt idx="151">
                  <c:v>0.755</c:v>
                </c:pt>
                <c:pt idx="152">
                  <c:v>0.76</c:v>
                </c:pt>
                <c:pt idx="153">
                  <c:v>0.76500000000000001</c:v>
                </c:pt>
                <c:pt idx="154">
                  <c:v>0.77</c:v>
                </c:pt>
                <c:pt idx="155">
                  <c:v>0.77500000000000002</c:v>
                </c:pt>
                <c:pt idx="156">
                  <c:v>0.78</c:v>
                </c:pt>
                <c:pt idx="157">
                  <c:v>0.78500000000000003</c:v>
                </c:pt>
                <c:pt idx="158">
                  <c:v>0.79</c:v>
                </c:pt>
                <c:pt idx="159">
                  <c:v>0.79500000000000004</c:v>
                </c:pt>
                <c:pt idx="160">
                  <c:v>0.8</c:v>
                </c:pt>
                <c:pt idx="161">
                  <c:v>0.80500000000000005</c:v>
                </c:pt>
                <c:pt idx="162">
                  <c:v>0.81</c:v>
                </c:pt>
                <c:pt idx="163">
                  <c:v>0.81500000000000006</c:v>
                </c:pt>
                <c:pt idx="164">
                  <c:v>0.82000000000000006</c:v>
                </c:pt>
                <c:pt idx="165">
                  <c:v>0.82500000000000007</c:v>
                </c:pt>
                <c:pt idx="166">
                  <c:v>0.83000000000000007</c:v>
                </c:pt>
                <c:pt idx="167">
                  <c:v>0.83499999999999996</c:v>
                </c:pt>
                <c:pt idx="168">
                  <c:v>0.84</c:v>
                </c:pt>
                <c:pt idx="169">
                  <c:v>0.84499999999999997</c:v>
                </c:pt>
                <c:pt idx="170">
                  <c:v>0.85</c:v>
                </c:pt>
                <c:pt idx="171">
                  <c:v>0.85499999999999998</c:v>
                </c:pt>
                <c:pt idx="172">
                  <c:v>0.86</c:v>
                </c:pt>
                <c:pt idx="173">
                  <c:v>0.86499999999999999</c:v>
                </c:pt>
                <c:pt idx="174">
                  <c:v>0.87</c:v>
                </c:pt>
                <c:pt idx="175">
                  <c:v>0.875</c:v>
                </c:pt>
                <c:pt idx="176">
                  <c:v>0.88</c:v>
                </c:pt>
                <c:pt idx="177">
                  <c:v>0.88500000000000001</c:v>
                </c:pt>
                <c:pt idx="178">
                  <c:v>0.89</c:v>
                </c:pt>
                <c:pt idx="179">
                  <c:v>0.89500000000000002</c:v>
                </c:pt>
                <c:pt idx="180">
                  <c:v>0.9</c:v>
                </c:pt>
                <c:pt idx="181">
                  <c:v>0.90500000000000003</c:v>
                </c:pt>
                <c:pt idx="182">
                  <c:v>0.91</c:v>
                </c:pt>
                <c:pt idx="183">
                  <c:v>0.91500000000000004</c:v>
                </c:pt>
                <c:pt idx="184">
                  <c:v>0.92</c:v>
                </c:pt>
                <c:pt idx="185">
                  <c:v>0.92500000000000004</c:v>
                </c:pt>
                <c:pt idx="186">
                  <c:v>0.93</c:v>
                </c:pt>
                <c:pt idx="187">
                  <c:v>0.93500000000000005</c:v>
                </c:pt>
                <c:pt idx="188">
                  <c:v>0.94000000000000006</c:v>
                </c:pt>
                <c:pt idx="189">
                  <c:v>0.94500000000000006</c:v>
                </c:pt>
                <c:pt idx="190">
                  <c:v>0.95000000000000007</c:v>
                </c:pt>
                <c:pt idx="191">
                  <c:v>0.95500000000000007</c:v>
                </c:pt>
                <c:pt idx="192">
                  <c:v>0.96</c:v>
                </c:pt>
                <c:pt idx="193">
                  <c:v>0.96499999999999997</c:v>
                </c:pt>
                <c:pt idx="194">
                  <c:v>0.97</c:v>
                </c:pt>
                <c:pt idx="195">
                  <c:v>0.97499999999999998</c:v>
                </c:pt>
                <c:pt idx="196">
                  <c:v>0.98</c:v>
                </c:pt>
                <c:pt idx="197">
                  <c:v>0.98499999999999999</c:v>
                </c:pt>
                <c:pt idx="198">
                  <c:v>0.99</c:v>
                </c:pt>
                <c:pt idx="199">
                  <c:v>0.995</c:v>
                </c:pt>
                <c:pt idx="200">
                  <c:v>1</c:v>
                </c:pt>
                <c:pt idx="201">
                  <c:v>1.0050000000000001</c:v>
                </c:pt>
                <c:pt idx="202">
                  <c:v>1.01</c:v>
                </c:pt>
                <c:pt idx="203">
                  <c:v>1.0150000000000001</c:v>
                </c:pt>
                <c:pt idx="204">
                  <c:v>1.02</c:v>
                </c:pt>
                <c:pt idx="205">
                  <c:v>1.0249999999999999</c:v>
                </c:pt>
                <c:pt idx="206">
                  <c:v>1.03</c:v>
                </c:pt>
                <c:pt idx="207">
                  <c:v>1.0349999999999999</c:v>
                </c:pt>
                <c:pt idx="208">
                  <c:v>1.04</c:v>
                </c:pt>
                <c:pt idx="209">
                  <c:v>1.0449999999999999</c:v>
                </c:pt>
                <c:pt idx="210">
                  <c:v>1.05</c:v>
                </c:pt>
                <c:pt idx="211">
                  <c:v>1.0549999999999999</c:v>
                </c:pt>
                <c:pt idx="212">
                  <c:v>1.06</c:v>
                </c:pt>
                <c:pt idx="213">
                  <c:v>1.0649999999999999</c:v>
                </c:pt>
                <c:pt idx="214">
                  <c:v>1.07</c:v>
                </c:pt>
                <c:pt idx="215">
                  <c:v>1.075</c:v>
                </c:pt>
                <c:pt idx="216">
                  <c:v>1.08</c:v>
                </c:pt>
                <c:pt idx="217">
                  <c:v>1.085</c:v>
                </c:pt>
                <c:pt idx="218">
                  <c:v>1.0900000000000001</c:v>
                </c:pt>
                <c:pt idx="219">
                  <c:v>1.095</c:v>
                </c:pt>
                <c:pt idx="220">
                  <c:v>1.1000000000000001</c:v>
                </c:pt>
                <c:pt idx="221">
                  <c:v>1.105</c:v>
                </c:pt>
                <c:pt idx="222">
                  <c:v>1.1100000000000001</c:v>
                </c:pt>
                <c:pt idx="223">
                  <c:v>1.115</c:v>
                </c:pt>
                <c:pt idx="224">
                  <c:v>1.1200000000000001</c:v>
                </c:pt>
                <c:pt idx="225">
                  <c:v>1.125</c:v>
                </c:pt>
                <c:pt idx="226">
                  <c:v>1.1300000000000001</c:v>
                </c:pt>
                <c:pt idx="227">
                  <c:v>1.135</c:v>
                </c:pt>
                <c:pt idx="228">
                  <c:v>1.1400000000000001</c:v>
                </c:pt>
                <c:pt idx="229">
                  <c:v>1.145</c:v>
                </c:pt>
                <c:pt idx="230">
                  <c:v>1.1500000000000001</c:v>
                </c:pt>
                <c:pt idx="231">
                  <c:v>1.155</c:v>
                </c:pt>
                <c:pt idx="232">
                  <c:v>1.1599999999999999</c:v>
                </c:pt>
                <c:pt idx="233">
                  <c:v>1.165</c:v>
                </c:pt>
                <c:pt idx="234">
                  <c:v>1.17</c:v>
                </c:pt>
                <c:pt idx="235">
                  <c:v>1.175</c:v>
                </c:pt>
                <c:pt idx="236">
                  <c:v>1.18</c:v>
                </c:pt>
                <c:pt idx="237">
                  <c:v>1.1850000000000001</c:v>
                </c:pt>
                <c:pt idx="238">
                  <c:v>1.19</c:v>
                </c:pt>
                <c:pt idx="239">
                  <c:v>1.1950000000000001</c:v>
                </c:pt>
                <c:pt idx="240">
                  <c:v>1.2</c:v>
                </c:pt>
                <c:pt idx="241">
                  <c:v>1.2050000000000001</c:v>
                </c:pt>
                <c:pt idx="242">
                  <c:v>1.21</c:v>
                </c:pt>
                <c:pt idx="243">
                  <c:v>1.2150000000000001</c:v>
                </c:pt>
                <c:pt idx="244">
                  <c:v>1.22</c:v>
                </c:pt>
                <c:pt idx="245">
                  <c:v>1.2250000000000001</c:v>
                </c:pt>
                <c:pt idx="246">
                  <c:v>1.23</c:v>
                </c:pt>
                <c:pt idx="247">
                  <c:v>1.2350000000000001</c:v>
                </c:pt>
                <c:pt idx="248">
                  <c:v>1.24</c:v>
                </c:pt>
                <c:pt idx="249">
                  <c:v>1.2450000000000001</c:v>
                </c:pt>
                <c:pt idx="250">
                  <c:v>1.25</c:v>
                </c:pt>
                <c:pt idx="251">
                  <c:v>1.2550000000000001</c:v>
                </c:pt>
                <c:pt idx="252">
                  <c:v>1.26</c:v>
                </c:pt>
                <c:pt idx="253">
                  <c:v>1.2650000000000001</c:v>
                </c:pt>
                <c:pt idx="254">
                  <c:v>1.27</c:v>
                </c:pt>
                <c:pt idx="255">
                  <c:v>1.2750000000000001</c:v>
                </c:pt>
                <c:pt idx="256">
                  <c:v>1.28</c:v>
                </c:pt>
                <c:pt idx="257">
                  <c:v>1.2849999999999999</c:v>
                </c:pt>
                <c:pt idx="258">
                  <c:v>1.29</c:v>
                </c:pt>
                <c:pt idx="259">
                  <c:v>1.2949999999999999</c:v>
                </c:pt>
                <c:pt idx="260">
                  <c:v>1.3</c:v>
                </c:pt>
                <c:pt idx="261">
                  <c:v>1.3049999999999999</c:v>
                </c:pt>
                <c:pt idx="262">
                  <c:v>1.31</c:v>
                </c:pt>
                <c:pt idx="263">
                  <c:v>1.3149999999999999</c:v>
                </c:pt>
                <c:pt idx="264">
                  <c:v>1.32</c:v>
                </c:pt>
                <c:pt idx="265">
                  <c:v>1.325</c:v>
                </c:pt>
                <c:pt idx="266">
                  <c:v>1.33</c:v>
                </c:pt>
                <c:pt idx="267">
                  <c:v>1.335</c:v>
                </c:pt>
                <c:pt idx="268">
                  <c:v>1.34</c:v>
                </c:pt>
                <c:pt idx="269">
                  <c:v>1.345</c:v>
                </c:pt>
                <c:pt idx="270">
                  <c:v>1.35</c:v>
                </c:pt>
                <c:pt idx="271">
                  <c:v>1.355</c:v>
                </c:pt>
                <c:pt idx="272">
                  <c:v>1.36</c:v>
                </c:pt>
                <c:pt idx="273">
                  <c:v>1.365</c:v>
                </c:pt>
                <c:pt idx="274">
                  <c:v>1.37</c:v>
                </c:pt>
                <c:pt idx="275">
                  <c:v>1.375</c:v>
                </c:pt>
                <c:pt idx="276">
                  <c:v>1.3800000000000001</c:v>
                </c:pt>
                <c:pt idx="277">
                  <c:v>1.385</c:v>
                </c:pt>
                <c:pt idx="278">
                  <c:v>1.3900000000000001</c:v>
                </c:pt>
                <c:pt idx="279">
                  <c:v>1.395</c:v>
                </c:pt>
                <c:pt idx="280">
                  <c:v>1.4000000000000001</c:v>
                </c:pt>
                <c:pt idx="281">
                  <c:v>1.405</c:v>
                </c:pt>
                <c:pt idx="282">
                  <c:v>1.41</c:v>
                </c:pt>
                <c:pt idx="283">
                  <c:v>1.415</c:v>
                </c:pt>
                <c:pt idx="284">
                  <c:v>1.42</c:v>
                </c:pt>
                <c:pt idx="285">
                  <c:v>1.425</c:v>
                </c:pt>
                <c:pt idx="286">
                  <c:v>1.43</c:v>
                </c:pt>
                <c:pt idx="287">
                  <c:v>1.4350000000000001</c:v>
                </c:pt>
                <c:pt idx="288">
                  <c:v>1.44</c:v>
                </c:pt>
                <c:pt idx="289">
                  <c:v>1.4450000000000001</c:v>
                </c:pt>
                <c:pt idx="290">
                  <c:v>1.45</c:v>
                </c:pt>
                <c:pt idx="291">
                  <c:v>1.4550000000000001</c:v>
                </c:pt>
                <c:pt idx="292">
                  <c:v>1.46</c:v>
                </c:pt>
                <c:pt idx="293">
                  <c:v>1.4650000000000001</c:v>
                </c:pt>
                <c:pt idx="294">
                  <c:v>1.47</c:v>
                </c:pt>
                <c:pt idx="295">
                  <c:v>1.4750000000000001</c:v>
                </c:pt>
                <c:pt idx="296">
                  <c:v>1.48</c:v>
                </c:pt>
                <c:pt idx="297">
                  <c:v>1.4850000000000001</c:v>
                </c:pt>
                <c:pt idx="298">
                  <c:v>1.49</c:v>
                </c:pt>
                <c:pt idx="299">
                  <c:v>1.4950000000000001</c:v>
                </c:pt>
                <c:pt idx="300">
                  <c:v>1.5</c:v>
                </c:pt>
                <c:pt idx="301">
                  <c:v>1.5050000000000001</c:v>
                </c:pt>
                <c:pt idx="302">
                  <c:v>1.51</c:v>
                </c:pt>
                <c:pt idx="303">
                  <c:v>1.5150000000000001</c:v>
                </c:pt>
                <c:pt idx="304">
                  <c:v>1.52</c:v>
                </c:pt>
                <c:pt idx="305">
                  <c:v>1.5250000000000001</c:v>
                </c:pt>
                <c:pt idx="306">
                  <c:v>1.53</c:v>
                </c:pt>
                <c:pt idx="307">
                  <c:v>1.5350000000000001</c:v>
                </c:pt>
                <c:pt idx="308">
                  <c:v>1.54</c:v>
                </c:pt>
                <c:pt idx="309">
                  <c:v>1.5449999999999999</c:v>
                </c:pt>
                <c:pt idx="310">
                  <c:v>1.55</c:v>
                </c:pt>
                <c:pt idx="311">
                  <c:v>1.5549999999999999</c:v>
                </c:pt>
                <c:pt idx="312">
                  <c:v>1.56</c:v>
                </c:pt>
                <c:pt idx="313">
                  <c:v>1.5649999999999999</c:v>
                </c:pt>
                <c:pt idx="314">
                  <c:v>1.57</c:v>
                </c:pt>
                <c:pt idx="315">
                  <c:v>1.575</c:v>
                </c:pt>
                <c:pt idx="316">
                  <c:v>1.58</c:v>
                </c:pt>
                <c:pt idx="317">
                  <c:v>1.585</c:v>
                </c:pt>
                <c:pt idx="318">
                  <c:v>1.59</c:v>
                </c:pt>
                <c:pt idx="319">
                  <c:v>1.595</c:v>
                </c:pt>
                <c:pt idx="320">
                  <c:v>1.6</c:v>
                </c:pt>
                <c:pt idx="321">
                  <c:v>1.605</c:v>
                </c:pt>
                <c:pt idx="322">
                  <c:v>1.61</c:v>
                </c:pt>
                <c:pt idx="323">
                  <c:v>1.615</c:v>
                </c:pt>
                <c:pt idx="324">
                  <c:v>1.62</c:v>
                </c:pt>
                <c:pt idx="325">
                  <c:v>1.625</c:v>
                </c:pt>
                <c:pt idx="326">
                  <c:v>1.6300000000000001</c:v>
                </c:pt>
                <c:pt idx="327">
                  <c:v>1.635</c:v>
                </c:pt>
                <c:pt idx="328">
                  <c:v>1.6400000000000001</c:v>
                </c:pt>
                <c:pt idx="329">
                  <c:v>1.645</c:v>
                </c:pt>
                <c:pt idx="330">
                  <c:v>1.6500000000000001</c:v>
                </c:pt>
                <c:pt idx="331">
                  <c:v>1.655</c:v>
                </c:pt>
                <c:pt idx="332">
                  <c:v>1.6600000000000001</c:v>
                </c:pt>
                <c:pt idx="333">
                  <c:v>1.665</c:v>
                </c:pt>
                <c:pt idx="334">
                  <c:v>1.67</c:v>
                </c:pt>
                <c:pt idx="335">
                  <c:v>1.675</c:v>
                </c:pt>
                <c:pt idx="336">
                  <c:v>1.68</c:v>
                </c:pt>
                <c:pt idx="337">
                  <c:v>1.6850000000000001</c:v>
                </c:pt>
                <c:pt idx="338">
                  <c:v>1.69</c:v>
                </c:pt>
                <c:pt idx="339">
                  <c:v>1.6950000000000001</c:v>
                </c:pt>
                <c:pt idx="340">
                  <c:v>1.7</c:v>
                </c:pt>
                <c:pt idx="341">
                  <c:v>1.7050000000000001</c:v>
                </c:pt>
                <c:pt idx="342">
                  <c:v>1.71</c:v>
                </c:pt>
                <c:pt idx="343">
                  <c:v>1.7150000000000001</c:v>
                </c:pt>
                <c:pt idx="344">
                  <c:v>1.72</c:v>
                </c:pt>
                <c:pt idx="345">
                  <c:v>1.7250000000000001</c:v>
                </c:pt>
                <c:pt idx="346">
                  <c:v>1.73</c:v>
                </c:pt>
                <c:pt idx="347">
                  <c:v>1.7350000000000001</c:v>
                </c:pt>
                <c:pt idx="348">
                  <c:v>1.74</c:v>
                </c:pt>
                <c:pt idx="349">
                  <c:v>1.7450000000000001</c:v>
                </c:pt>
                <c:pt idx="350">
                  <c:v>1.75</c:v>
                </c:pt>
                <c:pt idx="351">
                  <c:v>1.7550000000000001</c:v>
                </c:pt>
                <c:pt idx="352">
                  <c:v>1.76</c:v>
                </c:pt>
                <c:pt idx="353">
                  <c:v>1.7650000000000001</c:v>
                </c:pt>
                <c:pt idx="354">
                  <c:v>1.77</c:v>
                </c:pt>
                <c:pt idx="355">
                  <c:v>1.7750000000000001</c:v>
                </c:pt>
                <c:pt idx="356">
                  <c:v>1.78</c:v>
                </c:pt>
                <c:pt idx="357">
                  <c:v>1.7850000000000001</c:v>
                </c:pt>
                <c:pt idx="358">
                  <c:v>1.79</c:v>
                </c:pt>
                <c:pt idx="359">
                  <c:v>1.7949999999999999</c:v>
                </c:pt>
                <c:pt idx="360">
                  <c:v>1.8</c:v>
                </c:pt>
                <c:pt idx="361">
                  <c:v>1.8049999999999999</c:v>
                </c:pt>
                <c:pt idx="362">
                  <c:v>1.81</c:v>
                </c:pt>
                <c:pt idx="363">
                  <c:v>1.8149999999999999</c:v>
                </c:pt>
                <c:pt idx="364">
                  <c:v>1.82</c:v>
                </c:pt>
                <c:pt idx="365">
                  <c:v>1.825</c:v>
                </c:pt>
                <c:pt idx="366">
                  <c:v>1.83</c:v>
                </c:pt>
                <c:pt idx="367">
                  <c:v>1.835</c:v>
                </c:pt>
                <c:pt idx="368">
                  <c:v>1.84</c:v>
                </c:pt>
                <c:pt idx="369">
                  <c:v>1.845</c:v>
                </c:pt>
                <c:pt idx="370">
                  <c:v>1.85</c:v>
                </c:pt>
                <c:pt idx="371">
                  <c:v>1.855</c:v>
                </c:pt>
                <c:pt idx="372">
                  <c:v>1.86</c:v>
                </c:pt>
                <c:pt idx="373">
                  <c:v>1.865</c:v>
                </c:pt>
                <c:pt idx="374">
                  <c:v>1.87</c:v>
                </c:pt>
                <c:pt idx="375">
                  <c:v>1.875</c:v>
                </c:pt>
                <c:pt idx="376">
                  <c:v>1.8800000000000001</c:v>
                </c:pt>
                <c:pt idx="377">
                  <c:v>1.885</c:v>
                </c:pt>
                <c:pt idx="378">
                  <c:v>1.8900000000000001</c:v>
                </c:pt>
                <c:pt idx="379">
                  <c:v>1.895</c:v>
                </c:pt>
                <c:pt idx="380">
                  <c:v>1.9000000000000001</c:v>
                </c:pt>
                <c:pt idx="381">
                  <c:v>1.905</c:v>
                </c:pt>
                <c:pt idx="382">
                  <c:v>1.9100000000000001</c:v>
                </c:pt>
                <c:pt idx="383">
                  <c:v>1.915</c:v>
                </c:pt>
                <c:pt idx="384">
                  <c:v>1.92</c:v>
                </c:pt>
                <c:pt idx="385">
                  <c:v>1.925</c:v>
                </c:pt>
                <c:pt idx="386">
                  <c:v>1.93</c:v>
                </c:pt>
                <c:pt idx="387">
                  <c:v>1.9350000000000001</c:v>
                </c:pt>
                <c:pt idx="388">
                  <c:v>1.94</c:v>
                </c:pt>
                <c:pt idx="389">
                  <c:v>1.9450000000000001</c:v>
                </c:pt>
                <c:pt idx="390">
                  <c:v>1.95</c:v>
                </c:pt>
                <c:pt idx="391">
                  <c:v>1.9550000000000001</c:v>
                </c:pt>
                <c:pt idx="392">
                  <c:v>1.96</c:v>
                </c:pt>
                <c:pt idx="393">
                  <c:v>1.9650000000000001</c:v>
                </c:pt>
                <c:pt idx="394">
                  <c:v>1.97</c:v>
                </c:pt>
                <c:pt idx="395">
                  <c:v>1.9750000000000001</c:v>
                </c:pt>
                <c:pt idx="396">
                  <c:v>1.98</c:v>
                </c:pt>
                <c:pt idx="397">
                  <c:v>1.9850000000000001</c:v>
                </c:pt>
                <c:pt idx="398">
                  <c:v>1.99</c:v>
                </c:pt>
                <c:pt idx="399">
                  <c:v>1.9950000000000001</c:v>
                </c:pt>
                <c:pt idx="400">
                  <c:v>2</c:v>
                </c:pt>
                <c:pt idx="401">
                  <c:v>2.0049999999999999</c:v>
                </c:pt>
                <c:pt idx="402">
                  <c:v>2.0100000000000002</c:v>
                </c:pt>
                <c:pt idx="403">
                  <c:v>2.0150000000000001</c:v>
                </c:pt>
                <c:pt idx="404">
                  <c:v>2.02</c:v>
                </c:pt>
                <c:pt idx="405">
                  <c:v>2.0249999999999999</c:v>
                </c:pt>
                <c:pt idx="406">
                  <c:v>2.0300000000000002</c:v>
                </c:pt>
                <c:pt idx="407">
                  <c:v>2.0350000000000001</c:v>
                </c:pt>
                <c:pt idx="408">
                  <c:v>2.04</c:v>
                </c:pt>
                <c:pt idx="409">
                  <c:v>2.0449999999999999</c:v>
                </c:pt>
                <c:pt idx="410">
                  <c:v>2.0499999999999998</c:v>
                </c:pt>
                <c:pt idx="411">
                  <c:v>2.0550000000000002</c:v>
                </c:pt>
                <c:pt idx="412">
                  <c:v>2.06</c:v>
                </c:pt>
                <c:pt idx="413">
                  <c:v>2.0649999999999999</c:v>
                </c:pt>
                <c:pt idx="414">
                  <c:v>2.0699999999999998</c:v>
                </c:pt>
                <c:pt idx="415">
                  <c:v>2.0750000000000002</c:v>
                </c:pt>
                <c:pt idx="416">
                  <c:v>2.08</c:v>
                </c:pt>
                <c:pt idx="417">
                  <c:v>2.085</c:v>
                </c:pt>
                <c:pt idx="418">
                  <c:v>2.09</c:v>
                </c:pt>
                <c:pt idx="419">
                  <c:v>2.0950000000000002</c:v>
                </c:pt>
                <c:pt idx="420">
                  <c:v>2.1</c:v>
                </c:pt>
                <c:pt idx="421">
                  <c:v>2.105</c:v>
                </c:pt>
                <c:pt idx="422">
                  <c:v>2.11</c:v>
                </c:pt>
                <c:pt idx="423">
                  <c:v>2.1150000000000002</c:v>
                </c:pt>
                <c:pt idx="424">
                  <c:v>2.12</c:v>
                </c:pt>
                <c:pt idx="425">
                  <c:v>2.125</c:v>
                </c:pt>
                <c:pt idx="426">
                  <c:v>2.13</c:v>
                </c:pt>
                <c:pt idx="427">
                  <c:v>2.1350000000000002</c:v>
                </c:pt>
                <c:pt idx="428">
                  <c:v>2.14</c:v>
                </c:pt>
                <c:pt idx="429">
                  <c:v>2.145</c:v>
                </c:pt>
                <c:pt idx="430">
                  <c:v>2.15</c:v>
                </c:pt>
                <c:pt idx="431">
                  <c:v>2.1550000000000002</c:v>
                </c:pt>
                <c:pt idx="432">
                  <c:v>2.16</c:v>
                </c:pt>
                <c:pt idx="433">
                  <c:v>2.165</c:v>
                </c:pt>
                <c:pt idx="434">
                  <c:v>2.17</c:v>
                </c:pt>
                <c:pt idx="435">
                  <c:v>2.1750000000000003</c:v>
                </c:pt>
                <c:pt idx="436">
                  <c:v>2.1800000000000002</c:v>
                </c:pt>
                <c:pt idx="437">
                  <c:v>2.1850000000000001</c:v>
                </c:pt>
                <c:pt idx="438">
                  <c:v>2.19</c:v>
                </c:pt>
                <c:pt idx="439">
                  <c:v>2.1949999999999998</c:v>
                </c:pt>
                <c:pt idx="440">
                  <c:v>2.2000000000000002</c:v>
                </c:pt>
                <c:pt idx="441">
                  <c:v>2.2050000000000001</c:v>
                </c:pt>
                <c:pt idx="442">
                  <c:v>2.21</c:v>
                </c:pt>
                <c:pt idx="443">
                  <c:v>2.2149999999999999</c:v>
                </c:pt>
                <c:pt idx="444">
                  <c:v>2.2200000000000002</c:v>
                </c:pt>
                <c:pt idx="445">
                  <c:v>2.2250000000000001</c:v>
                </c:pt>
                <c:pt idx="446">
                  <c:v>2.23</c:v>
                </c:pt>
                <c:pt idx="447">
                  <c:v>2.2349999999999999</c:v>
                </c:pt>
                <c:pt idx="448">
                  <c:v>2.2400000000000002</c:v>
                </c:pt>
                <c:pt idx="449">
                  <c:v>2.2450000000000001</c:v>
                </c:pt>
                <c:pt idx="450">
                  <c:v>2.25</c:v>
                </c:pt>
                <c:pt idx="451">
                  <c:v>2.2549999999999999</c:v>
                </c:pt>
                <c:pt idx="452">
                  <c:v>2.2600000000000002</c:v>
                </c:pt>
                <c:pt idx="453">
                  <c:v>2.2650000000000001</c:v>
                </c:pt>
                <c:pt idx="454">
                  <c:v>2.27</c:v>
                </c:pt>
                <c:pt idx="455">
                  <c:v>2.2749999999999999</c:v>
                </c:pt>
                <c:pt idx="456">
                  <c:v>2.2800000000000002</c:v>
                </c:pt>
                <c:pt idx="457">
                  <c:v>2.2850000000000001</c:v>
                </c:pt>
                <c:pt idx="458">
                  <c:v>2.29</c:v>
                </c:pt>
                <c:pt idx="459">
                  <c:v>2.2949999999999999</c:v>
                </c:pt>
                <c:pt idx="460">
                  <c:v>2.3000000000000003</c:v>
                </c:pt>
                <c:pt idx="461">
                  <c:v>2.3050000000000002</c:v>
                </c:pt>
                <c:pt idx="462">
                  <c:v>2.31</c:v>
                </c:pt>
                <c:pt idx="463">
                  <c:v>2.3149999999999999</c:v>
                </c:pt>
                <c:pt idx="464">
                  <c:v>2.3199999999999998</c:v>
                </c:pt>
                <c:pt idx="465">
                  <c:v>2.3250000000000002</c:v>
                </c:pt>
                <c:pt idx="466">
                  <c:v>2.33</c:v>
                </c:pt>
                <c:pt idx="467">
                  <c:v>2.335</c:v>
                </c:pt>
                <c:pt idx="468">
                  <c:v>2.34</c:v>
                </c:pt>
                <c:pt idx="469">
                  <c:v>2.3450000000000002</c:v>
                </c:pt>
                <c:pt idx="470">
                  <c:v>2.35</c:v>
                </c:pt>
                <c:pt idx="471">
                  <c:v>2.355</c:v>
                </c:pt>
                <c:pt idx="472">
                  <c:v>2.36</c:v>
                </c:pt>
                <c:pt idx="473">
                  <c:v>2.3650000000000002</c:v>
                </c:pt>
                <c:pt idx="474">
                  <c:v>2.37</c:v>
                </c:pt>
                <c:pt idx="475">
                  <c:v>2.375</c:v>
                </c:pt>
                <c:pt idx="476">
                  <c:v>2.38</c:v>
                </c:pt>
                <c:pt idx="477">
                  <c:v>2.3850000000000002</c:v>
                </c:pt>
                <c:pt idx="478">
                  <c:v>2.39</c:v>
                </c:pt>
                <c:pt idx="479">
                  <c:v>2.395</c:v>
                </c:pt>
                <c:pt idx="480">
                  <c:v>2.4</c:v>
                </c:pt>
                <c:pt idx="481">
                  <c:v>2.4050000000000002</c:v>
                </c:pt>
                <c:pt idx="482">
                  <c:v>2.41</c:v>
                </c:pt>
                <c:pt idx="483">
                  <c:v>2.415</c:v>
                </c:pt>
                <c:pt idx="484">
                  <c:v>2.42</c:v>
                </c:pt>
                <c:pt idx="485">
                  <c:v>2.4250000000000003</c:v>
                </c:pt>
                <c:pt idx="486">
                  <c:v>2.4300000000000002</c:v>
                </c:pt>
                <c:pt idx="487">
                  <c:v>2.4350000000000001</c:v>
                </c:pt>
                <c:pt idx="488">
                  <c:v>2.44</c:v>
                </c:pt>
                <c:pt idx="489">
                  <c:v>2.4449999999999998</c:v>
                </c:pt>
                <c:pt idx="490">
                  <c:v>2.4500000000000002</c:v>
                </c:pt>
                <c:pt idx="491">
                  <c:v>2.4550000000000001</c:v>
                </c:pt>
                <c:pt idx="492">
                  <c:v>2.46</c:v>
                </c:pt>
                <c:pt idx="493">
                  <c:v>2.4649999999999999</c:v>
                </c:pt>
                <c:pt idx="494">
                  <c:v>2.4700000000000002</c:v>
                </c:pt>
                <c:pt idx="495">
                  <c:v>2.4750000000000001</c:v>
                </c:pt>
                <c:pt idx="496">
                  <c:v>2.48</c:v>
                </c:pt>
                <c:pt idx="497">
                  <c:v>2.4849999999999999</c:v>
                </c:pt>
                <c:pt idx="498">
                  <c:v>2.4900000000000002</c:v>
                </c:pt>
                <c:pt idx="499">
                  <c:v>2.4950000000000001</c:v>
                </c:pt>
                <c:pt idx="500">
                  <c:v>2.5</c:v>
                </c:pt>
                <c:pt idx="501">
                  <c:v>2.5049999999999999</c:v>
                </c:pt>
                <c:pt idx="502">
                  <c:v>2.5100000000000002</c:v>
                </c:pt>
                <c:pt idx="503">
                  <c:v>2.5150000000000001</c:v>
                </c:pt>
                <c:pt idx="504">
                  <c:v>2.52</c:v>
                </c:pt>
                <c:pt idx="505">
                  <c:v>2.5249999999999999</c:v>
                </c:pt>
                <c:pt idx="506">
                  <c:v>2.5300000000000002</c:v>
                </c:pt>
                <c:pt idx="507">
                  <c:v>2.5350000000000001</c:v>
                </c:pt>
                <c:pt idx="508">
                  <c:v>2.54</c:v>
                </c:pt>
                <c:pt idx="509">
                  <c:v>2.5449999999999999</c:v>
                </c:pt>
                <c:pt idx="510">
                  <c:v>2.5500000000000003</c:v>
                </c:pt>
                <c:pt idx="511">
                  <c:v>2.5550000000000002</c:v>
                </c:pt>
                <c:pt idx="512">
                  <c:v>2.56</c:v>
                </c:pt>
                <c:pt idx="513">
                  <c:v>2.5649999999999999</c:v>
                </c:pt>
                <c:pt idx="514">
                  <c:v>2.57</c:v>
                </c:pt>
                <c:pt idx="515">
                  <c:v>2.5750000000000002</c:v>
                </c:pt>
                <c:pt idx="516">
                  <c:v>2.58</c:v>
                </c:pt>
                <c:pt idx="517">
                  <c:v>2.585</c:v>
                </c:pt>
                <c:pt idx="518">
                  <c:v>2.59</c:v>
                </c:pt>
                <c:pt idx="519">
                  <c:v>2.5950000000000002</c:v>
                </c:pt>
                <c:pt idx="520">
                  <c:v>2.6</c:v>
                </c:pt>
                <c:pt idx="521">
                  <c:v>2.605</c:v>
                </c:pt>
                <c:pt idx="522">
                  <c:v>2.61</c:v>
                </c:pt>
                <c:pt idx="523">
                  <c:v>2.6150000000000002</c:v>
                </c:pt>
                <c:pt idx="524">
                  <c:v>2.62</c:v>
                </c:pt>
                <c:pt idx="525">
                  <c:v>2.625</c:v>
                </c:pt>
                <c:pt idx="526">
                  <c:v>2.63</c:v>
                </c:pt>
                <c:pt idx="527">
                  <c:v>2.6350000000000002</c:v>
                </c:pt>
                <c:pt idx="528">
                  <c:v>2.64</c:v>
                </c:pt>
                <c:pt idx="529">
                  <c:v>2.645</c:v>
                </c:pt>
                <c:pt idx="530">
                  <c:v>2.65</c:v>
                </c:pt>
                <c:pt idx="531">
                  <c:v>2.6550000000000002</c:v>
                </c:pt>
                <c:pt idx="532">
                  <c:v>2.66</c:v>
                </c:pt>
                <c:pt idx="533">
                  <c:v>2.665</c:v>
                </c:pt>
                <c:pt idx="534">
                  <c:v>2.67</c:v>
                </c:pt>
                <c:pt idx="535">
                  <c:v>2.6750000000000003</c:v>
                </c:pt>
                <c:pt idx="536">
                  <c:v>2.68</c:v>
                </c:pt>
                <c:pt idx="537">
                  <c:v>2.6850000000000001</c:v>
                </c:pt>
                <c:pt idx="538">
                  <c:v>2.69</c:v>
                </c:pt>
                <c:pt idx="539">
                  <c:v>2.6949999999999998</c:v>
                </c:pt>
                <c:pt idx="540">
                  <c:v>2.7</c:v>
                </c:pt>
                <c:pt idx="541">
                  <c:v>2.7050000000000001</c:v>
                </c:pt>
                <c:pt idx="542">
                  <c:v>2.71</c:v>
                </c:pt>
                <c:pt idx="543">
                  <c:v>2.7149999999999999</c:v>
                </c:pt>
                <c:pt idx="544">
                  <c:v>2.72</c:v>
                </c:pt>
                <c:pt idx="545">
                  <c:v>2.7250000000000001</c:v>
                </c:pt>
                <c:pt idx="546">
                  <c:v>2.73</c:v>
                </c:pt>
                <c:pt idx="547">
                  <c:v>2.7349999999999999</c:v>
                </c:pt>
                <c:pt idx="548">
                  <c:v>2.74</c:v>
                </c:pt>
                <c:pt idx="549">
                  <c:v>2.7450000000000001</c:v>
                </c:pt>
                <c:pt idx="550">
                  <c:v>2.75</c:v>
                </c:pt>
                <c:pt idx="551">
                  <c:v>2.7549999999999999</c:v>
                </c:pt>
                <c:pt idx="552">
                  <c:v>2.7600000000000002</c:v>
                </c:pt>
                <c:pt idx="553">
                  <c:v>2.7650000000000001</c:v>
                </c:pt>
                <c:pt idx="554">
                  <c:v>2.77</c:v>
                </c:pt>
                <c:pt idx="555">
                  <c:v>2.7749999999999999</c:v>
                </c:pt>
                <c:pt idx="556">
                  <c:v>2.7800000000000002</c:v>
                </c:pt>
                <c:pt idx="557">
                  <c:v>2.7850000000000001</c:v>
                </c:pt>
                <c:pt idx="558">
                  <c:v>2.79</c:v>
                </c:pt>
                <c:pt idx="559">
                  <c:v>2.7949999999999999</c:v>
                </c:pt>
                <c:pt idx="560">
                  <c:v>2.8000000000000003</c:v>
                </c:pt>
                <c:pt idx="561">
                  <c:v>2.8050000000000002</c:v>
                </c:pt>
                <c:pt idx="562">
                  <c:v>2.81</c:v>
                </c:pt>
                <c:pt idx="563">
                  <c:v>2.8149999999999999</c:v>
                </c:pt>
                <c:pt idx="564">
                  <c:v>2.82</c:v>
                </c:pt>
                <c:pt idx="565">
                  <c:v>2.8250000000000002</c:v>
                </c:pt>
                <c:pt idx="566">
                  <c:v>2.83</c:v>
                </c:pt>
                <c:pt idx="567">
                  <c:v>2.835</c:v>
                </c:pt>
                <c:pt idx="568">
                  <c:v>2.84</c:v>
                </c:pt>
                <c:pt idx="569">
                  <c:v>2.8450000000000002</c:v>
                </c:pt>
                <c:pt idx="570">
                  <c:v>2.85</c:v>
                </c:pt>
                <c:pt idx="571">
                  <c:v>2.855</c:v>
                </c:pt>
                <c:pt idx="572">
                  <c:v>2.86</c:v>
                </c:pt>
                <c:pt idx="573">
                  <c:v>2.8650000000000002</c:v>
                </c:pt>
                <c:pt idx="574">
                  <c:v>2.87</c:v>
                </c:pt>
                <c:pt idx="575">
                  <c:v>2.875</c:v>
                </c:pt>
                <c:pt idx="576">
                  <c:v>2.88</c:v>
                </c:pt>
                <c:pt idx="577">
                  <c:v>2.8850000000000002</c:v>
                </c:pt>
                <c:pt idx="578">
                  <c:v>2.89</c:v>
                </c:pt>
                <c:pt idx="579">
                  <c:v>2.895</c:v>
                </c:pt>
                <c:pt idx="580">
                  <c:v>2.9</c:v>
                </c:pt>
                <c:pt idx="581">
                  <c:v>2.9050000000000002</c:v>
                </c:pt>
                <c:pt idx="582">
                  <c:v>2.91</c:v>
                </c:pt>
                <c:pt idx="583">
                  <c:v>2.915</c:v>
                </c:pt>
                <c:pt idx="584">
                  <c:v>2.92</c:v>
                </c:pt>
                <c:pt idx="585">
                  <c:v>2.9250000000000003</c:v>
                </c:pt>
                <c:pt idx="586">
                  <c:v>2.93</c:v>
                </c:pt>
                <c:pt idx="587">
                  <c:v>2.9350000000000001</c:v>
                </c:pt>
                <c:pt idx="588">
                  <c:v>2.94</c:v>
                </c:pt>
                <c:pt idx="589">
                  <c:v>2.9449999999999998</c:v>
                </c:pt>
                <c:pt idx="590">
                  <c:v>2.95</c:v>
                </c:pt>
                <c:pt idx="591">
                  <c:v>2.9550000000000001</c:v>
                </c:pt>
                <c:pt idx="592">
                  <c:v>2.96</c:v>
                </c:pt>
                <c:pt idx="593">
                  <c:v>2.9649999999999999</c:v>
                </c:pt>
                <c:pt idx="594">
                  <c:v>2.97</c:v>
                </c:pt>
                <c:pt idx="595">
                  <c:v>2.9750000000000001</c:v>
                </c:pt>
                <c:pt idx="596">
                  <c:v>2.98</c:v>
                </c:pt>
                <c:pt idx="597">
                  <c:v>2.9849999999999999</c:v>
                </c:pt>
                <c:pt idx="598">
                  <c:v>2.99</c:v>
                </c:pt>
                <c:pt idx="599">
                  <c:v>2.9950000000000001</c:v>
                </c:pt>
                <c:pt idx="600">
                  <c:v>3</c:v>
                </c:pt>
                <c:pt idx="601">
                  <c:v>3.0049999999999999</c:v>
                </c:pt>
                <c:pt idx="602">
                  <c:v>3.0100000000000002</c:v>
                </c:pt>
                <c:pt idx="603">
                  <c:v>3.0150000000000001</c:v>
                </c:pt>
                <c:pt idx="604">
                  <c:v>3.02</c:v>
                </c:pt>
                <c:pt idx="605">
                  <c:v>3.0249999999999999</c:v>
                </c:pt>
                <c:pt idx="606">
                  <c:v>3.0300000000000002</c:v>
                </c:pt>
                <c:pt idx="607">
                  <c:v>3.0350000000000001</c:v>
                </c:pt>
                <c:pt idx="608">
                  <c:v>3.04</c:v>
                </c:pt>
                <c:pt idx="609">
                  <c:v>3.0449999999999999</c:v>
                </c:pt>
                <c:pt idx="610">
                  <c:v>3.0500000000000003</c:v>
                </c:pt>
                <c:pt idx="611">
                  <c:v>3.0550000000000002</c:v>
                </c:pt>
                <c:pt idx="612">
                  <c:v>3.06</c:v>
                </c:pt>
                <c:pt idx="613">
                  <c:v>3.0649999999999999</c:v>
                </c:pt>
                <c:pt idx="614">
                  <c:v>3.0700000000000003</c:v>
                </c:pt>
                <c:pt idx="615">
                  <c:v>3.0750000000000002</c:v>
                </c:pt>
                <c:pt idx="616">
                  <c:v>3.08</c:v>
                </c:pt>
                <c:pt idx="617">
                  <c:v>3.085</c:v>
                </c:pt>
                <c:pt idx="618">
                  <c:v>3.09</c:v>
                </c:pt>
                <c:pt idx="619">
                  <c:v>3.0950000000000002</c:v>
                </c:pt>
                <c:pt idx="620">
                  <c:v>3.1</c:v>
                </c:pt>
                <c:pt idx="621">
                  <c:v>3.105</c:v>
                </c:pt>
                <c:pt idx="622">
                  <c:v>3.11</c:v>
                </c:pt>
                <c:pt idx="623">
                  <c:v>3.1150000000000002</c:v>
                </c:pt>
                <c:pt idx="624">
                  <c:v>3.12</c:v>
                </c:pt>
                <c:pt idx="625">
                  <c:v>3.125</c:v>
                </c:pt>
                <c:pt idx="626">
                  <c:v>3.13</c:v>
                </c:pt>
                <c:pt idx="627">
                  <c:v>3.1350000000000002</c:v>
                </c:pt>
                <c:pt idx="628">
                  <c:v>3.14</c:v>
                </c:pt>
                <c:pt idx="629">
                  <c:v>3.145</c:v>
                </c:pt>
                <c:pt idx="630">
                  <c:v>3.15</c:v>
                </c:pt>
                <c:pt idx="631">
                  <c:v>3.1550000000000002</c:v>
                </c:pt>
                <c:pt idx="632">
                  <c:v>3.16</c:v>
                </c:pt>
                <c:pt idx="633">
                  <c:v>3.165</c:v>
                </c:pt>
                <c:pt idx="634">
                  <c:v>3.17</c:v>
                </c:pt>
                <c:pt idx="635">
                  <c:v>3.1750000000000003</c:v>
                </c:pt>
                <c:pt idx="636">
                  <c:v>3.18</c:v>
                </c:pt>
                <c:pt idx="637">
                  <c:v>3.1850000000000001</c:v>
                </c:pt>
                <c:pt idx="638">
                  <c:v>3.19</c:v>
                </c:pt>
                <c:pt idx="639">
                  <c:v>3.1950000000000003</c:v>
                </c:pt>
                <c:pt idx="640">
                  <c:v>3.2</c:v>
                </c:pt>
                <c:pt idx="641">
                  <c:v>3.2050000000000001</c:v>
                </c:pt>
                <c:pt idx="642">
                  <c:v>3.21</c:v>
                </c:pt>
                <c:pt idx="643">
                  <c:v>3.2149999999999999</c:v>
                </c:pt>
                <c:pt idx="644">
                  <c:v>3.22</c:v>
                </c:pt>
                <c:pt idx="645">
                  <c:v>3.2250000000000001</c:v>
                </c:pt>
                <c:pt idx="646">
                  <c:v>3.23</c:v>
                </c:pt>
                <c:pt idx="647">
                  <c:v>3.2349999999999999</c:v>
                </c:pt>
                <c:pt idx="648">
                  <c:v>3.24</c:v>
                </c:pt>
                <c:pt idx="649">
                  <c:v>3.2450000000000001</c:v>
                </c:pt>
                <c:pt idx="650">
                  <c:v>3.25</c:v>
                </c:pt>
                <c:pt idx="651">
                  <c:v>3.2549999999999999</c:v>
                </c:pt>
                <c:pt idx="652">
                  <c:v>3.2600000000000002</c:v>
                </c:pt>
                <c:pt idx="653">
                  <c:v>3.2650000000000001</c:v>
                </c:pt>
                <c:pt idx="654">
                  <c:v>3.27</c:v>
                </c:pt>
                <c:pt idx="655">
                  <c:v>3.2749999999999999</c:v>
                </c:pt>
                <c:pt idx="656">
                  <c:v>3.2800000000000002</c:v>
                </c:pt>
                <c:pt idx="657">
                  <c:v>3.2850000000000001</c:v>
                </c:pt>
                <c:pt idx="658">
                  <c:v>3.29</c:v>
                </c:pt>
                <c:pt idx="659">
                  <c:v>3.2949999999999999</c:v>
                </c:pt>
                <c:pt idx="660">
                  <c:v>3.3000000000000003</c:v>
                </c:pt>
                <c:pt idx="661">
                  <c:v>3.3050000000000002</c:v>
                </c:pt>
                <c:pt idx="662">
                  <c:v>3.31</c:v>
                </c:pt>
                <c:pt idx="663">
                  <c:v>3.3149999999999999</c:v>
                </c:pt>
                <c:pt idx="664">
                  <c:v>3.3200000000000003</c:v>
                </c:pt>
                <c:pt idx="665">
                  <c:v>3.3250000000000002</c:v>
                </c:pt>
                <c:pt idx="666">
                  <c:v>3.33</c:v>
                </c:pt>
                <c:pt idx="667">
                  <c:v>3.335</c:v>
                </c:pt>
                <c:pt idx="668">
                  <c:v>3.34</c:v>
                </c:pt>
                <c:pt idx="669">
                  <c:v>3.3450000000000002</c:v>
                </c:pt>
                <c:pt idx="670">
                  <c:v>3.35</c:v>
                </c:pt>
                <c:pt idx="671">
                  <c:v>3.355</c:v>
                </c:pt>
                <c:pt idx="672">
                  <c:v>3.36</c:v>
                </c:pt>
                <c:pt idx="673">
                  <c:v>3.3650000000000002</c:v>
                </c:pt>
                <c:pt idx="674">
                  <c:v>3.37</c:v>
                </c:pt>
                <c:pt idx="675">
                  <c:v>3.375</c:v>
                </c:pt>
                <c:pt idx="676">
                  <c:v>3.38</c:v>
                </c:pt>
                <c:pt idx="677">
                  <c:v>3.3850000000000002</c:v>
                </c:pt>
                <c:pt idx="678">
                  <c:v>3.39</c:v>
                </c:pt>
                <c:pt idx="679">
                  <c:v>3.395</c:v>
                </c:pt>
                <c:pt idx="680">
                  <c:v>3.4</c:v>
                </c:pt>
                <c:pt idx="681">
                  <c:v>3.4050000000000002</c:v>
                </c:pt>
                <c:pt idx="682">
                  <c:v>3.41</c:v>
                </c:pt>
                <c:pt idx="683">
                  <c:v>3.415</c:v>
                </c:pt>
                <c:pt idx="684">
                  <c:v>3.42</c:v>
                </c:pt>
                <c:pt idx="685">
                  <c:v>3.4250000000000003</c:v>
                </c:pt>
                <c:pt idx="686">
                  <c:v>3.43</c:v>
                </c:pt>
                <c:pt idx="687">
                  <c:v>3.4350000000000001</c:v>
                </c:pt>
                <c:pt idx="688">
                  <c:v>3.44</c:v>
                </c:pt>
                <c:pt idx="689">
                  <c:v>3.4450000000000003</c:v>
                </c:pt>
                <c:pt idx="690">
                  <c:v>3.45</c:v>
                </c:pt>
                <c:pt idx="691">
                  <c:v>3.4550000000000001</c:v>
                </c:pt>
                <c:pt idx="692">
                  <c:v>3.46</c:v>
                </c:pt>
                <c:pt idx="693">
                  <c:v>3.4649999999999999</c:v>
                </c:pt>
                <c:pt idx="694">
                  <c:v>3.47</c:v>
                </c:pt>
                <c:pt idx="695">
                  <c:v>3.4750000000000001</c:v>
                </c:pt>
                <c:pt idx="696">
                  <c:v>3.48</c:v>
                </c:pt>
                <c:pt idx="697">
                  <c:v>3.4849999999999999</c:v>
                </c:pt>
                <c:pt idx="698">
                  <c:v>3.49</c:v>
                </c:pt>
                <c:pt idx="699">
                  <c:v>3.4950000000000001</c:v>
                </c:pt>
                <c:pt idx="700">
                  <c:v>3.5</c:v>
                </c:pt>
                <c:pt idx="701">
                  <c:v>3.5049999999999999</c:v>
                </c:pt>
                <c:pt idx="702">
                  <c:v>3.5100000000000002</c:v>
                </c:pt>
                <c:pt idx="703">
                  <c:v>3.5150000000000001</c:v>
                </c:pt>
                <c:pt idx="704">
                  <c:v>3.52</c:v>
                </c:pt>
                <c:pt idx="705">
                  <c:v>3.5249999999999999</c:v>
                </c:pt>
                <c:pt idx="706">
                  <c:v>3.5300000000000002</c:v>
                </c:pt>
                <c:pt idx="707">
                  <c:v>3.5350000000000001</c:v>
                </c:pt>
                <c:pt idx="708">
                  <c:v>3.54</c:v>
                </c:pt>
                <c:pt idx="709">
                  <c:v>3.5449999999999999</c:v>
                </c:pt>
                <c:pt idx="710">
                  <c:v>3.5500000000000003</c:v>
                </c:pt>
                <c:pt idx="711">
                  <c:v>3.5550000000000002</c:v>
                </c:pt>
                <c:pt idx="712">
                  <c:v>3.56</c:v>
                </c:pt>
                <c:pt idx="713">
                  <c:v>3.5649999999999999</c:v>
                </c:pt>
                <c:pt idx="714">
                  <c:v>3.5700000000000003</c:v>
                </c:pt>
                <c:pt idx="715">
                  <c:v>3.5750000000000002</c:v>
                </c:pt>
                <c:pt idx="716">
                  <c:v>3.58</c:v>
                </c:pt>
                <c:pt idx="717">
                  <c:v>3.585</c:v>
                </c:pt>
                <c:pt idx="718">
                  <c:v>3.59</c:v>
                </c:pt>
                <c:pt idx="719">
                  <c:v>3.5950000000000002</c:v>
                </c:pt>
                <c:pt idx="720">
                  <c:v>3.6</c:v>
                </c:pt>
                <c:pt idx="721">
                  <c:v>3.605</c:v>
                </c:pt>
                <c:pt idx="722">
                  <c:v>3.61</c:v>
                </c:pt>
                <c:pt idx="723">
                  <c:v>3.6150000000000002</c:v>
                </c:pt>
                <c:pt idx="724">
                  <c:v>3.62</c:v>
                </c:pt>
                <c:pt idx="725">
                  <c:v>3.625</c:v>
                </c:pt>
                <c:pt idx="726">
                  <c:v>3.63</c:v>
                </c:pt>
                <c:pt idx="727">
                  <c:v>3.6350000000000002</c:v>
                </c:pt>
                <c:pt idx="728">
                  <c:v>3.64</c:v>
                </c:pt>
                <c:pt idx="729">
                  <c:v>3.645</c:v>
                </c:pt>
                <c:pt idx="730">
                  <c:v>3.65</c:v>
                </c:pt>
                <c:pt idx="731">
                  <c:v>3.6550000000000002</c:v>
                </c:pt>
                <c:pt idx="732">
                  <c:v>3.66</c:v>
                </c:pt>
                <c:pt idx="733">
                  <c:v>3.665</c:v>
                </c:pt>
                <c:pt idx="734">
                  <c:v>3.67</c:v>
                </c:pt>
                <c:pt idx="735">
                  <c:v>3.6750000000000003</c:v>
                </c:pt>
                <c:pt idx="736">
                  <c:v>3.68</c:v>
                </c:pt>
                <c:pt idx="737">
                  <c:v>3.6850000000000001</c:v>
                </c:pt>
                <c:pt idx="738">
                  <c:v>3.69</c:v>
                </c:pt>
                <c:pt idx="739">
                  <c:v>3.6950000000000003</c:v>
                </c:pt>
                <c:pt idx="740">
                  <c:v>3.7</c:v>
                </c:pt>
                <c:pt idx="741">
                  <c:v>3.7050000000000001</c:v>
                </c:pt>
                <c:pt idx="742">
                  <c:v>3.71</c:v>
                </c:pt>
                <c:pt idx="743">
                  <c:v>3.7149999999999999</c:v>
                </c:pt>
                <c:pt idx="744">
                  <c:v>3.72</c:v>
                </c:pt>
                <c:pt idx="745">
                  <c:v>3.7250000000000001</c:v>
                </c:pt>
                <c:pt idx="746">
                  <c:v>3.73</c:v>
                </c:pt>
                <c:pt idx="747">
                  <c:v>3.7349999999999999</c:v>
                </c:pt>
                <c:pt idx="748">
                  <c:v>3.74</c:v>
                </c:pt>
                <c:pt idx="749">
                  <c:v>3.7450000000000001</c:v>
                </c:pt>
                <c:pt idx="750">
                  <c:v>3.75</c:v>
                </c:pt>
                <c:pt idx="751">
                  <c:v>3.7549999999999999</c:v>
                </c:pt>
                <c:pt idx="752">
                  <c:v>3.7600000000000002</c:v>
                </c:pt>
                <c:pt idx="753">
                  <c:v>3.7650000000000001</c:v>
                </c:pt>
                <c:pt idx="754">
                  <c:v>3.77</c:v>
                </c:pt>
                <c:pt idx="755">
                  <c:v>3.7749999999999999</c:v>
                </c:pt>
                <c:pt idx="756">
                  <c:v>3.7800000000000002</c:v>
                </c:pt>
                <c:pt idx="757">
                  <c:v>3.7850000000000001</c:v>
                </c:pt>
                <c:pt idx="758">
                  <c:v>3.79</c:v>
                </c:pt>
                <c:pt idx="759">
                  <c:v>3.7949999999999999</c:v>
                </c:pt>
                <c:pt idx="760">
                  <c:v>3.8000000000000003</c:v>
                </c:pt>
                <c:pt idx="761">
                  <c:v>3.8050000000000002</c:v>
                </c:pt>
                <c:pt idx="762">
                  <c:v>3.81</c:v>
                </c:pt>
                <c:pt idx="763">
                  <c:v>3.8149999999999999</c:v>
                </c:pt>
                <c:pt idx="764">
                  <c:v>3.8200000000000003</c:v>
                </c:pt>
                <c:pt idx="765">
                  <c:v>3.8250000000000002</c:v>
                </c:pt>
                <c:pt idx="766">
                  <c:v>3.83</c:v>
                </c:pt>
                <c:pt idx="767">
                  <c:v>3.835</c:v>
                </c:pt>
                <c:pt idx="768">
                  <c:v>3.84</c:v>
                </c:pt>
                <c:pt idx="769">
                  <c:v>3.8450000000000002</c:v>
                </c:pt>
                <c:pt idx="770">
                  <c:v>3.85</c:v>
                </c:pt>
                <c:pt idx="771">
                  <c:v>3.855</c:v>
                </c:pt>
                <c:pt idx="772">
                  <c:v>3.86</c:v>
                </c:pt>
                <c:pt idx="773">
                  <c:v>3.8650000000000002</c:v>
                </c:pt>
                <c:pt idx="774">
                  <c:v>3.87</c:v>
                </c:pt>
                <c:pt idx="775">
                  <c:v>3.875</c:v>
                </c:pt>
                <c:pt idx="776">
                  <c:v>3.88</c:v>
                </c:pt>
                <c:pt idx="777">
                  <c:v>3.8850000000000002</c:v>
                </c:pt>
                <c:pt idx="778">
                  <c:v>3.89</c:v>
                </c:pt>
                <c:pt idx="779">
                  <c:v>3.895</c:v>
                </c:pt>
                <c:pt idx="780">
                  <c:v>3.9</c:v>
                </c:pt>
                <c:pt idx="781">
                  <c:v>3.9050000000000002</c:v>
                </c:pt>
                <c:pt idx="782">
                  <c:v>3.91</c:v>
                </c:pt>
                <c:pt idx="783">
                  <c:v>3.915</c:v>
                </c:pt>
                <c:pt idx="784">
                  <c:v>3.92</c:v>
                </c:pt>
                <c:pt idx="785">
                  <c:v>3.9250000000000003</c:v>
                </c:pt>
                <c:pt idx="786">
                  <c:v>3.93</c:v>
                </c:pt>
                <c:pt idx="787">
                  <c:v>3.9350000000000001</c:v>
                </c:pt>
                <c:pt idx="788">
                  <c:v>3.94</c:v>
                </c:pt>
                <c:pt idx="789">
                  <c:v>3.9450000000000003</c:v>
                </c:pt>
                <c:pt idx="790">
                  <c:v>3.95</c:v>
                </c:pt>
                <c:pt idx="791">
                  <c:v>3.9550000000000001</c:v>
                </c:pt>
                <c:pt idx="792">
                  <c:v>3.96</c:v>
                </c:pt>
                <c:pt idx="793">
                  <c:v>3.9650000000000003</c:v>
                </c:pt>
                <c:pt idx="794">
                  <c:v>3.97</c:v>
                </c:pt>
                <c:pt idx="795">
                  <c:v>3.9750000000000001</c:v>
                </c:pt>
                <c:pt idx="796">
                  <c:v>3.98</c:v>
                </c:pt>
                <c:pt idx="797">
                  <c:v>3.9849999999999999</c:v>
                </c:pt>
                <c:pt idx="798">
                  <c:v>3.99</c:v>
                </c:pt>
                <c:pt idx="799">
                  <c:v>3.9950000000000001</c:v>
                </c:pt>
                <c:pt idx="800">
                  <c:v>4</c:v>
                </c:pt>
                <c:pt idx="801">
                  <c:v>4.0049999999999999</c:v>
                </c:pt>
                <c:pt idx="802">
                  <c:v>4.01</c:v>
                </c:pt>
                <c:pt idx="803">
                  <c:v>4.0149999999999997</c:v>
                </c:pt>
                <c:pt idx="804">
                  <c:v>4.0200000000000005</c:v>
                </c:pt>
                <c:pt idx="805">
                  <c:v>4.0250000000000004</c:v>
                </c:pt>
                <c:pt idx="806">
                  <c:v>4.03</c:v>
                </c:pt>
                <c:pt idx="807">
                  <c:v>4.0350000000000001</c:v>
                </c:pt>
                <c:pt idx="808">
                  <c:v>4.04</c:v>
                </c:pt>
                <c:pt idx="809">
                  <c:v>4.0449999999999999</c:v>
                </c:pt>
                <c:pt idx="810">
                  <c:v>4.05</c:v>
                </c:pt>
                <c:pt idx="811">
                  <c:v>4.0549999999999997</c:v>
                </c:pt>
                <c:pt idx="812">
                  <c:v>4.0600000000000005</c:v>
                </c:pt>
                <c:pt idx="813">
                  <c:v>4.0650000000000004</c:v>
                </c:pt>
                <c:pt idx="814">
                  <c:v>4.07</c:v>
                </c:pt>
                <c:pt idx="815">
                  <c:v>4.0750000000000002</c:v>
                </c:pt>
                <c:pt idx="816">
                  <c:v>4.08</c:v>
                </c:pt>
                <c:pt idx="817">
                  <c:v>4.085</c:v>
                </c:pt>
                <c:pt idx="818">
                  <c:v>4.09</c:v>
                </c:pt>
                <c:pt idx="819">
                  <c:v>4.0949999999999998</c:v>
                </c:pt>
                <c:pt idx="820">
                  <c:v>4.0999999999999996</c:v>
                </c:pt>
                <c:pt idx="821">
                  <c:v>4.1050000000000004</c:v>
                </c:pt>
                <c:pt idx="822">
                  <c:v>4.1100000000000003</c:v>
                </c:pt>
                <c:pt idx="823">
                  <c:v>4.1150000000000002</c:v>
                </c:pt>
                <c:pt idx="824">
                  <c:v>4.12</c:v>
                </c:pt>
                <c:pt idx="825">
                  <c:v>4.125</c:v>
                </c:pt>
                <c:pt idx="826">
                  <c:v>4.13</c:v>
                </c:pt>
                <c:pt idx="827">
                  <c:v>4.1349999999999998</c:v>
                </c:pt>
                <c:pt idx="828">
                  <c:v>4.1399999999999997</c:v>
                </c:pt>
                <c:pt idx="829">
                  <c:v>4.1450000000000005</c:v>
                </c:pt>
                <c:pt idx="830">
                  <c:v>4.1500000000000004</c:v>
                </c:pt>
                <c:pt idx="831">
                  <c:v>4.1550000000000002</c:v>
                </c:pt>
                <c:pt idx="832">
                  <c:v>4.16</c:v>
                </c:pt>
                <c:pt idx="833">
                  <c:v>4.165</c:v>
                </c:pt>
                <c:pt idx="834">
                  <c:v>4.17</c:v>
                </c:pt>
                <c:pt idx="835">
                  <c:v>4.1749999999999998</c:v>
                </c:pt>
                <c:pt idx="836">
                  <c:v>4.18</c:v>
                </c:pt>
                <c:pt idx="837">
                  <c:v>4.1850000000000005</c:v>
                </c:pt>
                <c:pt idx="838">
                  <c:v>4.1900000000000004</c:v>
                </c:pt>
                <c:pt idx="839">
                  <c:v>4.1950000000000003</c:v>
                </c:pt>
                <c:pt idx="840">
                  <c:v>4.2</c:v>
                </c:pt>
                <c:pt idx="841">
                  <c:v>4.2050000000000001</c:v>
                </c:pt>
                <c:pt idx="842">
                  <c:v>4.21</c:v>
                </c:pt>
                <c:pt idx="843">
                  <c:v>4.2149999999999999</c:v>
                </c:pt>
                <c:pt idx="844">
                  <c:v>4.22</c:v>
                </c:pt>
                <c:pt idx="845">
                  <c:v>4.2249999999999996</c:v>
                </c:pt>
                <c:pt idx="846">
                  <c:v>4.2300000000000004</c:v>
                </c:pt>
                <c:pt idx="847">
                  <c:v>4.2350000000000003</c:v>
                </c:pt>
                <c:pt idx="848">
                  <c:v>4.24</c:v>
                </c:pt>
                <c:pt idx="849">
                  <c:v>4.2450000000000001</c:v>
                </c:pt>
                <c:pt idx="850">
                  <c:v>4.25</c:v>
                </c:pt>
                <c:pt idx="851">
                  <c:v>4.2549999999999999</c:v>
                </c:pt>
                <c:pt idx="852">
                  <c:v>4.26</c:v>
                </c:pt>
                <c:pt idx="853">
                  <c:v>4.2649999999999997</c:v>
                </c:pt>
                <c:pt idx="854">
                  <c:v>4.2700000000000005</c:v>
                </c:pt>
                <c:pt idx="855">
                  <c:v>4.2750000000000004</c:v>
                </c:pt>
                <c:pt idx="856">
                  <c:v>4.28</c:v>
                </c:pt>
                <c:pt idx="857">
                  <c:v>4.2850000000000001</c:v>
                </c:pt>
                <c:pt idx="858">
                  <c:v>4.29</c:v>
                </c:pt>
                <c:pt idx="859">
                  <c:v>4.2949999999999999</c:v>
                </c:pt>
                <c:pt idx="860">
                  <c:v>4.3</c:v>
                </c:pt>
                <c:pt idx="861">
                  <c:v>4.3049999999999997</c:v>
                </c:pt>
                <c:pt idx="862">
                  <c:v>4.3100000000000005</c:v>
                </c:pt>
                <c:pt idx="863">
                  <c:v>4.3150000000000004</c:v>
                </c:pt>
                <c:pt idx="864">
                  <c:v>4.32</c:v>
                </c:pt>
                <c:pt idx="865">
                  <c:v>4.3250000000000002</c:v>
                </c:pt>
                <c:pt idx="866">
                  <c:v>4.33</c:v>
                </c:pt>
                <c:pt idx="867">
                  <c:v>4.335</c:v>
                </c:pt>
                <c:pt idx="868">
                  <c:v>4.34</c:v>
                </c:pt>
                <c:pt idx="869">
                  <c:v>4.3449999999999998</c:v>
                </c:pt>
                <c:pt idx="870">
                  <c:v>4.3500000000000005</c:v>
                </c:pt>
                <c:pt idx="871">
                  <c:v>4.3550000000000004</c:v>
                </c:pt>
                <c:pt idx="872">
                  <c:v>4.3600000000000003</c:v>
                </c:pt>
                <c:pt idx="873">
                  <c:v>4.3650000000000002</c:v>
                </c:pt>
                <c:pt idx="874">
                  <c:v>4.37</c:v>
                </c:pt>
                <c:pt idx="875">
                  <c:v>4.375</c:v>
                </c:pt>
                <c:pt idx="876">
                  <c:v>4.38</c:v>
                </c:pt>
                <c:pt idx="877">
                  <c:v>4.3849999999999998</c:v>
                </c:pt>
                <c:pt idx="878">
                  <c:v>4.3899999999999997</c:v>
                </c:pt>
                <c:pt idx="879">
                  <c:v>4.3950000000000005</c:v>
                </c:pt>
                <c:pt idx="880">
                  <c:v>4.4000000000000004</c:v>
                </c:pt>
                <c:pt idx="881">
                  <c:v>4.4050000000000002</c:v>
                </c:pt>
                <c:pt idx="882">
                  <c:v>4.41</c:v>
                </c:pt>
                <c:pt idx="883">
                  <c:v>4.415</c:v>
                </c:pt>
                <c:pt idx="884">
                  <c:v>4.42</c:v>
                </c:pt>
                <c:pt idx="885">
                  <c:v>4.4249999999999998</c:v>
                </c:pt>
                <c:pt idx="886">
                  <c:v>4.43</c:v>
                </c:pt>
                <c:pt idx="887">
                  <c:v>4.4350000000000005</c:v>
                </c:pt>
                <c:pt idx="888">
                  <c:v>4.4400000000000004</c:v>
                </c:pt>
                <c:pt idx="889">
                  <c:v>4.4450000000000003</c:v>
                </c:pt>
                <c:pt idx="890">
                  <c:v>4.45</c:v>
                </c:pt>
                <c:pt idx="891">
                  <c:v>4.4550000000000001</c:v>
                </c:pt>
                <c:pt idx="892">
                  <c:v>4.46</c:v>
                </c:pt>
                <c:pt idx="893">
                  <c:v>4.4649999999999999</c:v>
                </c:pt>
                <c:pt idx="894">
                  <c:v>4.47</c:v>
                </c:pt>
                <c:pt idx="895">
                  <c:v>4.4750000000000005</c:v>
                </c:pt>
                <c:pt idx="896">
                  <c:v>4.4800000000000004</c:v>
                </c:pt>
                <c:pt idx="897">
                  <c:v>4.4850000000000003</c:v>
                </c:pt>
                <c:pt idx="898">
                  <c:v>4.49</c:v>
                </c:pt>
                <c:pt idx="899">
                  <c:v>4.4950000000000001</c:v>
                </c:pt>
                <c:pt idx="900">
                  <c:v>4.5</c:v>
                </c:pt>
                <c:pt idx="901">
                  <c:v>4.5049999999999999</c:v>
                </c:pt>
                <c:pt idx="902">
                  <c:v>4.51</c:v>
                </c:pt>
                <c:pt idx="903">
                  <c:v>4.5149999999999997</c:v>
                </c:pt>
                <c:pt idx="904">
                  <c:v>4.5200000000000005</c:v>
                </c:pt>
                <c:pt idx="905">
                  <c:v>4.5250000000000004</c:v>
                </c:pt>
                <c:pt idx="906">
                  <c:v>4.53</c:v>
                </c:pt>
                <c:pt idx="907">
                  <c:v>4.5350000000000001</c:v>
                </c:pt>
                <c:pt idx="908">
                  <c:v>4.54</c:v>
                </c:pt>
                <c:pt idx="909">
                  <c:v>4.5449999999999999</c:v>
                </c:pt>
                <c:pt idx="910">
                  <c:v>4.55</c:v>
                </c:pt>
                <c:pt idx="911">
                  <c:v>4.5549999999999997</c:v>
                </c:pt>
                <c:pt idx="912">
                  <c:v>4.5600000000000005</c:v>
                </c:pt>
                <c:pt idx="913">
                  <c:v>4.5650000000000004</c:v>
                </c:pt>
                <c:pt idx="914">
                  <c:v>4.57</c:v>
                </c:pt>
                <c:pt idx="915">
                  <c:v>4.5750000000000002</c:v>
                </c:pt>
                <c:pt idx="916">
                  <c:v>4.58</c:v>
                </c:pt>
                <c:pt idx="917">
                  <c:v>4.585</c:v>
                </c:pt>
                <c:pt idx="918">
                  <c:v>4.59</c:v>
                </c:pt>
                <c:pt idx="919">
                  <c:v>4.5949999999999998</c:v>
                </c:pt>
                <c:pt idx="920">
                  <c:v>4.6000000000000005</c:v>
                </c:pt>
                <c:pt idx="921">
                  <c:v>4.6050000000000004</c:v>
                </c:pt>
                <c:pt idx="922">
                  <c:v>4.6100000000000003</c:v>
                </c:pt>
                <c:pt idx="923">
                  <c:v>4.6150000000000002</c:v>
                </c:pt>
                <c:pt idx="924">
                  <c:v>4.62</c:v>
                </c:pt>
                <c:pt idx="925">
                  <c:v>4.625</c:v>
                </c:pt>
                <c:pt idx="926">
                  <c:v>4.63</c:v>
                </c:pt>
                <c:pt idx="927">
                  <c:v>4.6349999999999998</c:v>
                </c:pt>
                <c:pt idx="928">
                  <c:v>4.6399999999999997</c:v>
                </c:pt>
                <c:pt idx="929">
                  <c:v>4.6450000000000005</c:v>
                </c:pt>
                <c:pt idx="930">
                  <c:v>4.6500000000000004</c:v>
                </c:pt>
                <c:pt idx="931">
                  <c:v>4.6550000000000002</c:v>
                </c:pt>
                <c:pt idx="932">
                  <c:v>4.66</c:v>
                </c:pt>
                <c:pt idx="933">
                  <c:v>4.665</c:v>
                </c:pt>
                <c:pt idx="934">
                  <c:v>4.67</c:v>
                </c:pt>
                <c:pt idx="935">
                  <c:v>4.6749999999999998</c:v>
                </c:pt>
                <c:pt idx="936">
                  <c:v>4.68</c:v>
                </c:pt>
                <c:pt idx="937">
                  <c:v>4.6850000000000005</c:v>
                </c:pt>
                <c:pt idx="938">
                  <c:v>4.6900000000000004</c:v>
                </c:pt>
                <c:pt idx="939">
                  <c:v>4.6950000000000003</c:v>
                </c:pt>
                <c:pt idx="940">
                  <c:v>4.7</c:v>
                </c:pt>
                <c:pt idx="941">
                  <c:v>4.7050000000000001</c:v>
                </c:pt>
                <c:pt idx="942">
                  <c:v>4.71</c:v>
                </c:pt>
                <c:pt idx="943">
                  <c:v>4.7149999999999999</c:v>
                </c:pt>
                <c:pt idx="944">
                  <c:v>4.72</c:v>
                </c:pt>
                <c:pt idx="945">
                  <c:v>4.7250000000000005</c:v>
                </c:pt>
                <c:pt idx="946">
                  <c:v>4.7300000000000004</c:v>
                </c:pt>
                <c:pt idx="947">
                  <c:v>4.7350000000000003</c:v>
                </c:pt>
                <c:pt idx="948">
                  <c:v>4.74</c:v>
                </c:pt>
                <c:pt idx="949">
                  <c:v>4.7450000000000001</c:v>
                </c:pt>
                <c:pt idx="950">
                  <c:v>4.75</c:v>
                </c:pt>
                <c:pt idx="951">
                  <c:v>4.7549999999999999</c:v>
                </c:pt>
                <c:pt idx="952">
                  <c:v>4.76</c:v>
                </c:pt>
                <c:pt idx="953">
                  <c:v>4.7649999999999997</c:v>
                </c:pt>
                <c:pt idx="954">
                  <c:v>4.7700000000000005</c:v>
                </c:pt>
                <c:pt idx="955">
                  <c:v>4.7750000000000004</c:v>
                </c:pt>
                <c:pt idx="956">
                  <c:v>4.78</c:v>
                </c:pt>
                <c:pt idx="957">
                  <c:v>4.7850000000000001</c:v>
                </c:pt>
                <c:pt idx="958">
                  <c:v>4.79</c:v>
                </c:pt>
                <c:pt idx="959">
                  <c:v>4.7949999999999999</c:v>
                </c:pt>
                <c:pt idx="960">
                  <c:v>4.8</c:v>
                </c:pt>
                <c:pt idx="961">
                  <c:v>4.8049999999999997</c:v>
                </c:pt>
                <c:pt idx="962">
                  <c:v>4.8100000000000005</c:v>
                </c:pt>
                <c:pt idx="963">
                  <c:v>4.8150000000000004</c:v>
                </c:pt>
                <c:pt idx="964">
                  <c:v>4.82</c:v>
                </c:pt>
                <c:pt idx="965">
                  <c:v>4.8250000000000002</c:v>
                </c:pt>
                <c:pt idx="966">
                  <c:v>4.83</c:v>
                </c:pt>
                <c:pt idx="967">
                  <c:v>4.835</c:v>
                </c:pt>
                <c:pt idx="968">
                  <c:v>4.84</c:v>
                </c:pt>
                <c:pt idx="969">
                  <c:v>4.8449999999999998</c:v>
                </c:pt>
                <c:pt idx="970">
                  <c:v>4.8500000000000005</c:v>
                </c:pt>
                <c:pt idx="971">
                  <c:v>4.8550000000000004</c:v>
                </c:pt>
                <c:pt idx="972">
                  <c:v>4.8600000000000003</c:v>
                </c:pt>
                <c:pt idx="973">
                  <c:v>4.8650000000000002</c:v>
                </c:pt>
                <c:pt idx="974">
                  <c:v>4.87</c:v>
                </c:pt>
                <c:pt idx="975">
                  <c:v>4.875</c:v>
                </c:pt>
                <c:pt idx="976">
                  <c:v>4.88</c:v>
                </c:pt>
                <c:pt idx="977">
                  <c:v>4.8849999999999998</c:v>
                </c:pt>
                <c:pt idx="978">
                  <c:v>4.8899999999999997</c:v>
                </c:pt>
                <c:pt idx="979">
                  <c:v>4.8950000000000005</c:v>
                </c:pt>
                <c:pt idx="980">
                  <c:v>4.9000000000000004</c:v>
                </c:pt>
                <c:pt idx="981">
                  <c:v>4.9050000000000002</c:v>
                </c:pt>
                <c:pt idx="982">
                  <c:v>4.91</c:v>
                </c:pt>
                <c:pt idx="983">
                  <c:v>4.915</c:v>
                </c:pt>
                <c:pt idx="984">
                  <c:v>4.92</c:v>
                </c:pt>
                <c:pt idx="985">
                  <c:v>4.9249999999999998</c:v>
                </c:pt>
                <c:pt idx="986">
                  <c:v>4.93</c:v>
                </c:pt>
                <c:pt idx="987">
                  <c:v>4.9350000000000005</c:v>
                </c:pt>
                <c:pt idx="988">
                  <c:v>4.9400000000000004</c:v>
                </c:pt>
                <c:pt idx="989">
                  <c:v>4.9450000000000003</c:v>
                </c:pt>
                <c:pt idx="990">
                  <c:v>4.95</c:v>
                </c:pt>
                <c:pt idx="991">
                  <c:v>4.9550000000000001</c:v>
                </c:pt>
                <c:pt idx="992">
                  <c:v>4.96</c:v>
                </c:pt>
                <c:pt idx="993">
                  <c:v>4.9649999999999999</c:v>
                </c:pt>
                <c:pt idx="994">
                  <c:v>4.97</c:v>
                </c:pt>
                <c:pt idx="995">
                  <c:v>4.9750000000000005</c:v>
                </c:pt>
                <c:pt idx="996">
                  <c:v>4.9800000000000004</c:v>
                </c:pt>
                <c:pt idx="997">
                  <c:v>4.9850000000000003</c:v>
                </c:pt>
                <c:pt idx="998">
                  <c:v>4.99</c:v>
                </c:pt>
                <c:pt idx="999">
                  <c:v>4.9950000000000001</c:v>
                </c:pt>
                <c:pt idx="1000">
                  <c:v>5</c:v>
                </c:pt>
                <c:pt idx="1001">
                  <c:v>5.0049999999999999</c:v>
                </c:pt>
                <c:pt idx="1002">
                  <c:v>5.01</c:v>
                </c:pt>
                <c:pt idx="1003">
                  <c:v>5.0149999999999997</c:v>
                </c:pt>
                <c:pt idx="1004">
                  <c:v>5.0200000000000005</c:v>
                </c:pt>
                <c:pt idx="1005">
                  <c:v>5.0250000000000004</c:v>
                </c:pt>
                <c:pt idx="1006">
                  <c:v>5.03</c:v>
                </c:pt>
                <c:pt idx="1007">
                  <c:v>5.0350000000000001</c:v>
                </c:pt>
                <c:pt idx="1008">
                  <c:v>5.04</c:v>
                </c:pt>
                <c:pt idx="1009">
                  <c:v>5.0449999999999999</c:v>
                </c:pt>
                <c:pt idx="1010">
                  <c:v>5.05</c:v>
                </c:pt>
                <c:pt idx="1011">
                  <c:v>5.0549999999999997</c:v>
                </c:pt>
                <c:pt idx="1012">
                  <c:v>5.0600000000000005</c:v>
                </c:pt>
                <c:pt idx="1013">
                  <c:v>5.0650000000000004</c:v>
                </c:pt>
                <c:pt idx="1014">
                  <c:v>5.07</c:v>
                </c:pt>
                <c:pt idx="1015">
                  <c:v>5.0750000000000002</c:v>
                </c:pt>
                <c:pt idx="1016">
                  <c:v>5.08</c:v>
                </c:pt>
                <c:pt idx="1017">
                  <c:v>5.085</c:v>
                </c:pt>
                <c:pt idx="1018">
                  <c:v>5.09</c:v>
                </c:pt>
                <c:pt idx="1019">
                  <c:v>5.0949999999999998</c:v>
                </c:pt>
                <c:pt idx="1020">
                  <c:v>5.1000000000000005</c:v>
                </c:pt>
                <c:pt idx="1021">
                  <c:v>5.1050000000000004</c:v>
                </c:pt>
                <c:pt idx="1022">
                  <c:v>5.1100000000000003</c:v>
                </c:pt>
                <c:pt idx="1023">
                  <c:v>5.1150000000000002</c:v>
                </c:pt>
                <c:pt idx="1024">
                  <c:v>5.12</c:v>
                </c:pt>
                <c:pt idx="1025">
                  <c:v>5.125</c:v>
                </c:pt>
                <c:pt idx="1026">
                  <c:v>5.13</c:v>
                </c:pt>
                <c:pt idx="1027">
                  <c:v>5.1349999999999998</c:v>
                </c:pt>
                <c:pt idx="1028">
                  <c:v>5.14</c:v>
                </c:pt>
                <c:pt idx="1029">
                  <c:v>5.1450000000000005</c:v>
                </c:pt>
                <c:pt idx="1030">
                  <c:v>5.15</c:v>
                </c:pt>
                <c:pt idx="1031">
                  <c:v>5.1550000000000002</c:v>
                </c:pt>
                <c:pt idx="1032">
                  <c:v>5.16</c:v>
                </c:pt>
                <c:pt idx="1033">
                  <c:v>5.165</c:v>
                </c:pt>
                <c:pt idx="1034">
                  <c:v>5.17</c:v>
                </c:pt>
                <c:pt idx="1035">
                  <c:v>5.1749999999999998</c:v>
                </c:pt>
                <c:pt idx="1036">
                  <c:v>5.18</c:v>
                </c:pt>
                <c:pt idx="1037">
                  <c:v>5.1850000000000005</c:v>
                </c:pt>
                <c:pt idx="1038">
                  <c:v>5.19</c:v>
                </c:pt>
                <c:pt idx="1039">
                  <c:v>5.1950000000000003</c:v>
                </c:pt>
                <c:pt idx="1040">
                  <c:v>5.2</c:v>
                </c:pt>
                <c:pt idx="1041">
                  <c:v>5.2050000000000001</c:v>
                </c:pt>
                <c:pt idx="1042">
                  <c:v>5.21</c:v>
                </c:pt>
                <c:pt idx="1043">
                  <c:v>5.2149999999999999</c:v>
                </c:pt>
                <c:pt idx="1044">
                  <c:v>5.22</c:v>
                </c:pt>
                <c:pt idx="1045">
                  <c:v>5.2250000000000005</c:v>
                </c:pt>
                <c:pt idx="1046">
                  <c:v>5.23</c:v>
                </c:pt>
                <c:pt idx="1047">
                  <c:v>5.2350000000000003</c:v>
                </c:pt>
                <c:pt idx="1048">
                  <c:v>5.24</c:v>
                </c:pt>
                <c:pt idx="1049">
                  <c:v>5.2450000000000001</c:v>
                </c:pt>
                <c:pt idx="1050">
                  <c:v>5.25</c:v>
                </c:pt>
                <c:pt idx="1051">
                  <c:v>5.2549999999999999</c:v>
                </c:pt>
                <c:pt idx="1052">
                  <c:v>5.26</c:v>
                </c:pt>
                <c:pt idx="1053">
                  <c:v>5.2649999999999997</c:v>
                </c:pt>
                <c:pt idx="1054">
                  <c:v>5.2700000000000005</c:v>
                </c:pt>
                <c:pt idx="1055">
                  <c:v>5.2750000000000004</c:v>
                </c:pt>
                <c:pt idx="1056">
                  <c:v>5.28</c:v>
                </c:pt>
                <c:pt idx="1057">
                  <c:v>5.2850000000000001</c:v>
                </c:pt>
                <c:pt idx="1058">
                  <c:v>5.29</c:v>
                </c:pt>
                <c:pt idx="1059">
                  <c:v>5.2949999999999999</c:v>
                </c:pt>
                <c:pt idx="1060">
                  <c:v>5.3</c:v>
                </c:pt>
                <c:pt idx="1061">
                  <c:v>5.3049999999999997</c:v>
                </c:pt>
                <c:pt idx="1062">
                  <c:v>5.3100000000000005</c:v>
                </c:pt>
                <c:pt idx="1063">
                  <c:v>5.3150000000000004</c:v>
                </c:pt>
                <c:pt idx="1064">
                  <c:v>5.32</c:v>
                </c:pt>
                <c:pt idx="1065">
                  <c:v>5.3250000000000002</c:v>
                </c:pt>
                <c:pt idx="1066">
                  <c:v>5.33</c:v>
                </c:pt>
                <c:pt idx="1067">
                  <c:v>5.335</c:v>
                </c:pt>
                <c:pt idx="1068">
                  <c:v>5.34</c:v>
                </c:pt>
                <c:pt idx="1069">
                  <c:v>5.3449999999999998</c:v>
                </c:pt>
                <c:pt idx="1070">
                  <c:v>5.3500000000000005</c:v>
                </c:pt>
                <c:pt idx="1071">
                  <c:v>5.3550000000000004</c:v>
                </c:pt>
                <c:pt idx="1072">
                  <c:v>5.36</c:v>
                </c:pt>
                <c:pt idx="1073">
                  <c:v>5.3650000000000002</c:v>
                </c:pt>
                <c:pt idx="1074">
                  <c:v>5.37</c:v>
                </c:pt>
                <c:pt idx="1075">
                  <c:v>5.375</c:v>
                </c:pt>
                <c:pt idx="1076">
                  <c:v>5.38</c:v>
                </c:pt>
                <c:pt idx="1077">
                  <c:v>5.3849999999999998</c:v>
                </c:pt>
                <c:pt idx="1078">
                  <c:v>5.39</c:v>
                </c:pt>
                <c:pt idx="1079">
                  <c:v>5.3950000000000005</c:v>
                </c:pt>
                <c:pt idx="1080">
                  <c:v>5.4</c:v>
                </c:pt>
                <c:pt idx="1081">
                  <c:v>5.4050000000000002</c:v>
                </c:pt>
                <c:pt idx="1082">
                  <c:v>5.41</c:v>
                </c:pt>
                <c:pt idx="1083">
                  <c:v>5.415</c:v>
                </c:pt>
                <c:pt idx="1084">
                  <c:v>5.42</c:v>
                </c:pt>
                <c:pt idx="1085">
                  <c:v>5.4249999999999998</c:v>
                </c:pt>
                <c:pt idx="1086">
                  <c:v>5.43</c:v>
                </c:pt>
                <c:pt idx="1087">
                  <c:v>5.4350000000000005</c:v>
                </c:pt>
                <c:pt idx="1088">
                  <c:v>5.44</c:v>
                </c:pt>
                <c:pt idx="1089">
                  <c:v>5.4450000000000003</c:v>
                </c:pt>
                <c:pt idx="1090">
                  <c:v>5.45</c:v>
                </c:pt>
                <c:pt idx="1091">
                  <c:v>5.4550000000000001</c:v>
                </c:pt>
                <c:pt idx="1092">
                  <c:v>5.46</c:v>
                </c:pt>
                <c:pt idx="1093">
                  <c:v>5.4649999999999999</c:v>
                </c:pt>
                <c:pt idx="1094">
                  <c:v>5.47</c:v>
                </c:pt>
                <c:pt idx="1095">
                  <c:v>5.4750000000000005</c:v>
                </c:pt>
                <c:pt idx="1096">
                  <c:v>5.48</c:v>
                </c:pt>
                <c:pt idx="1097">
                  <c:v>5.4850000000000003</c:v>
                </c:pt>
                <c:pt idx="1098">
                  <c:v>5.49</c:v>
                </c:pt>
                <c:pt idx="1099">
                  <c:v>5.4950000000000001</c:v>
                </c:pt>
                <c:pt idx="1100">
                  <c:v>5.5</c:v>
                </c:pt>
                <c:pt idx="1101">
                  <c:v>5.5049999999999999</c:v>
                </c:pt>
                <c:pt idx="1102">
                  <c:v>5.51</c:v>
                </c:pt>
                <c:pt idx="1103">
                  <c:v>5.5149999999999997</c:v>
                </c:pt>
                <c:pt idx="1104">
                  <c:v>5.5200000000000005</c:v>
                </c:pt>
                <c:pt idx="1105">
                  <c:v>5.5250000000000004</c:v>
                </c:pt>
                <c:pt idx="1106">
                  <c:v>5.53</c:v>
                </c:pt>
                <c:pt idx="1107">
                  <c:v>5.5350000000000001</c:v>
                </c:pt>
                <c:pt idx="1108">
                  <c:v>5.54</c:v>
                </c:pt>
                <c:pt idx="1109">
                  <c:v>5.5449999999999999</c:v>
                </c:pt>
                <c:pt idx="1110">
                  <c:v>5.55</c:v>
                </c:pt>
                <c:pt idx="1111">
                  <c:v>5.5549999999999997</c:v>
                </c:pt>
                <c:pt idx="1112">
                  <c:v>5.5600000000000005</c:v>
                </c:pt>
                <c:pt idx="1113">
                  <c:v>5.5650000000000004</c:v>
                </c:pt>
                <c:pt idx="1114">
                  <c:v>5.57</c:v>
                </c:pt>
                <c:pt idx="1115">
                  <c:v>5.5750000000000002</c:v>
                </c:pt>
                <c:pt idx="1116">
                  <c:v>5.58</c:v>
                </c:pt>
                <c:pt idx="1117">
                  <c:v>5.585</c:v>
                </c:pt>
                <c:pt idx="1118">
                  <c:v>5.59</c:v>
                </c:pt>
                <c:pt idx="1119">
                  <c:v>5.5949999999999998</c:v>
                </c:pt>
                <c:pt idx="1120">
                  <c:v>5.6000000000000005</c:v>
                </c:pt>
                <c:pt idx="1121">
                  <c:v>5.6050000000000004</c:v>
                </c:pt>
                <c:pt idx="1122">
                  <c:v>5.61</c:v>
                </c:pt>
                <c:pt idx="1123">
                  <c:v>5.6150000000000002</c:v>
                </c:pt>
                <c:pt idx="1124">
                  <c:v>5.62</c:v>
                </c:pt>
                <c:pt idx="1125">
                  <c:v>5.625</c:v>
                </c:pt>
                <c:pt idx="1126">
                  <c:v>5.63</c:v>
                </c:pt>
                <c:pt idx="1127">
                  <c:v>5.6349999999999998</c:v>
                </c:pt>
                <c:pt idx="1128">
                  <c:v>5.64</c:v>
                </c:pt>
                <c:pt idx="1129">
                  <c:v>5.6450000000000005</c:v>
                </c:pt>
                <c:pt idx="1130">
                  <c:v>5.65</c:v>
                </c:pt>
                <c:pt idx="1131">
                  <c:v>5.6550000000000002</c:v>
                </c:pt>
                <c:pt idx="1132">
                  <c:v>5.66</c:v>
                </c:pt>
                <c:pt idx="1133">
                  <c:v>5.665</c:v>
                </c:pt>
                <c:pt idx="1134">
                  <c:v>5.67</c:v>
                </c:pt>
                <c:pt idx="1135">
                  <c:v>5.6749999999999998</c:v>
                </c:pt>
                <c:pt idx="1136">
                  <c:v>5.68</c:v>
                </c:pt>
                <c:pt idx="1137">
                  <c:v>5.6850000000000005</c:v>
                </c:pt>
                <c:pt idx="1138">
                  <c:v>5.69</c:v>
                </c:pt>
                <c:pt idx="1139">
                  <c:v>5.6950000000000003</c:v>
                </c:pt>
                <c:pt idx="1140">
                  <c:v>5.7</c:v>
                </c:pt>
                <c:pt idx="1141">
                  <c:v>5.7050000000000001</c:v>
                </c:pt>
                <c:pt idx="1142">
                  <c:v>5.71</c:v>
                </c:pt>
                <c:pt idx="1143">
                  <c:v>5.7149999999999999</c:v>
                </c:pt>
                <c:pt idx="1144">
                  <c:v>5.72</c:v>
                </c:pt>
                <c:pt idx="1145">
                  <c:v>5.7250000000000005</c:v>
                </c:pt>
                <c:pt idx="1146">
                  <c:v>5.73</c:v>
                </c:pt>
                <c:pt idx="1147">
                  <c:v>5.7350000000000003</c:v>
                </c:pt>
                <c:pt idx="1148">
                  <c:v>5.74</c:v>
                </c:pt>
                <c:pt idx="1149">
                  <c:v>5.7450000000000001</c:v>
                </c:pt>
                <c:pt idx="1150">
                  <c:v>5.75</c:v>
                </c:pt>
                <c:pt idx="1151">
                  <c:v>5.7549999999999999</c:v>
                </c:pt>
                <c:pt idx="1152">
                  <c:v>5.76</c:v>
                </c:pt>
                <c:pt idx="1153">
                  <c:v>5.7649999999999997</c:v>
                </c:pt>
                <c:pt idx="1154">
                  <c:v>5.7700000000000005</c:v>
                </c:pt>
                <c:pt idx="1155">
                  <c:v>5.7750000000000004</c:v>
                </c:pt>
                <c:pt idx="1156">
                  <c:v>5.78</c:v>
                </c:pt>
                <c:pt idx="1157">
                  <c:v>5.7850000000000001</c:v>
                </c:pt>
                <c:pt idx="1158">
                  <c:v>5.79</c:v>
                </c:pt>
                <c:pt idx="1159">
                  <c:v>5.7949999999999999</c:v>
                </c:pt>
                <c:pt idx="1160">
                  <c:v>5.8</c:v>
                </c:pt>
                <c:pt idx="1161">
                  <c:v>5.8049999999999997</c:v>
                </c:pt>
                <c:pt idx="1162">
                  <c:v>5.8100000000000005</c:v>
                </c:pt>
                <c:pt idx="1163">
                  <c:v>5.8150000000000004</c:v>
                </c:pt>
                <c:pt idx="1164">
                  <c:v>5.82</c:v>
                </c:pt>
                <c:pt idx="1165">
                  <c:v>5.8250000000000002</c:v>
                </c:pt>
                <c:pt idx="1166">
                  <c:v>5.83</c:v>
                </c:pt>
                <c:pt idx="1167">
                  <c:v>5.835</c:v>
                </c:pt>
                <c:pt idx="1168">
                  <c:v>5.84</c:v>
                </c:pt>
                <c:pt idx="1169">
                  <c:v>5.8449999999999998</c:v>
                </c:pt>
                <c:pt idx="1170">
                  <c:v>5.8500000000000005</c:v>
                </c:pt>
                <c:pt idx="1171">
                  <c:v>5.8550000000000004</c:v>
                </c:pt>
                <c:pt idx="1172">
                  <c:v>5.86</c:v>
                </c:pt>
                <c:pt idx="1173">
                  <c:v>5.8650000000000002</c:v>
                </c:pt>
                <c:pt idx="1174">
                  <c:v>5.87</c:v>
                </c:pt>
                <c:pt idx="1175">
                  <c:v>5.875</c:v>
                </c:pt>
                <c:pt idx="1176">
                  <c:v>5.88</c:v>
                </c:pt>
                <c:pt idx="1177">
                  <c:v>5.8849999999999998</c:v>
                </c:pt>
                <c:pt idx="1178">
                  <c:v>5.89</c:v>
                </c:pt>
                <c:pt idx="1179">
                  <c:v>5.8950000000000005</c:v>
                </c:pt>
                <c:pt idx="1180">
                  <c:v>5.9</c:v>
                </c:pt>
                <c:pt idx="1181">
                  <c:v>5.9050000000000002</c:v>
                </c:pt>
                <c:pt idx="1182">
                  <c:v>5.91</c:v>
                </c:pt>
                <c:pt idx="1183">
                  <c:v>5.915</c:v>
                </c:pt>
                <c:pt idx="1184">
                  <c:v>5.92</c:v>
                </c:pt>
                <c:pt idx="1185">
                  <c:v>5.9249999999999998</c:v>
                </c:pt>
                <c:pt idx="1186">
                  <c:v>5.93</c:v>
                </c:pt>
                <c:pt idx="1187">
                  <c:v>5.9350000000000005</c:v>
                </c:pt>
                <c:pt idx="1188">
                  <c:v>5.94</c:v>
                </c:pt>
                <c:pt idx="1189">
                  <c:v>5.9450000000000003</c:v>
                </c:pt>
                <c:pt idx="1190">
                  <c:v>5.95</c:v>
                </c:pt>
                <c:pt idx="1191">
                  <c:v>5.9550000000000001</c:v>
                </c:pt>
                <c:pt idx="1192">
                  <c:v>5.96</c:v>
                </c:pt>
                <c:pt idx="1193">
                  <c:v>5.9649999999999999</c:v>
                </c:pt>
                <c:pt idx="1194">
                  <c:v>5.97</c:v>
                </c:pt>
                <c:pt idx="1195">
                  <c:v>5.9750000000000005</c:v>
                </c:pt>
                <c:pt idx="1196">
                  <c:v>5.98</c:v>
                </c:pt>
                <c:pt idx="1197">
                  <c:v>5.9850000000000003</c:v>
                </c:pt>
                <c:pt idx="1198">
                  <c:v>5.99</c:v>
                </c:pt>
                <c:pt idx="1199">
                  <c:v>5.9950000000000001</c:v>
                </c:pt>
                <c:pt idx="1200">
                  <c:v>6</c:v>
                </c:pt>
                <c:pt idx="1201">
                  <c:v>6.0049999999999999</c:v>
                </c:pt>
                <c:pt idx="1202">
                  <c:v>6.01</c:v>
                </c:pt>
                <c:pt idx="1203">
                  <c:v>6.0150000000000006</c:v>
                </c:pt>
                <c:pt idx="1204">
                  <c:v>6.0200000000000005</c:v>
                </c:pt>
                <c:pt idx="1205">
                  <c:v>6.0250000000000004</c:v>
                </c:pt>
                <c:pt idx="1206">
                  <c:v>6.03</c:v>
                </c:pt>
                <c:pt idx="1207">
                  <c:v>6.0350000000000001</c:v>
                </c:pt>
                <c:pt idx="1208">
                  <c:v>6.04</c:v>
                </c:pt>
                <c:pt idx="1209">
                  <c:v>6.0449999999999999</c:v>
                </c:pt>
                <c:pt idx="1210">
                  <c:v>6.05</c:v>
                </c:pt>
                <c:pt idx="1211">
                  <c:v>6.0549999999999997</c:v>
                </c:pt>
                <c:pt idx="1212">
                  <c:v>6.0600000000000005</c:v>
                </c:pt>
                <c:pt idx="1213">
                  <c:v>6.0650000000000004</c:v>
                </c:pt>
                <c:pt idx="1214">
                  <c:v>6.07</c:v>
                </c:pt>
                <c:pt idx="1215">
                  <c:v>6.0750000000000002</c:v>
                </c:pt>
                <c:pt idx="1216">
                  <c:v>6.08</c:v>
                </c:pt>
                <c:pt idx="1217">
                  <c:v>6.085</c:v>
                </c:pt>
                <c:pt idx="1218">
                  <c:v>6.09</c:v>
                </c:pt>
                <c:pt idx="1219">
                  <c:v>6.0949999999999998</c:v>
                </c:pt>
                <c:pt idx="1220">
                  <c:v>6.1000000000000005</c:v>
                </c:pt>
                <c:pt idx="1221">
                  <c:v>6.1050000000000004</c:v>
                </c:pt>
                <c:pt idx="1222">
                  <c:v>6.11</c:v>
                </c:pt>
                <c:pt idx="1223">
                  <c:v>6.1150000000000002</c:v>
                </c:pt>
                <c:pt idx="1224">
                  <c:v>6.12</c:v>
                </c:pt>
                <c:pt idx="1225">
                  <c:v>6.125</c:v>
                </c:pt>
                <c:pt idx="1226">
                  <c:v>6.13</c:v>
                </c:pt>
                <c:pt idx="1227">
                  <c:v>6.1349999999999998</c:v>
                </c:pt>
                <c:pt idx="1228">
                  <c:v>6.1400000000000006</c:v>
                </c:pt>
                <c:pt idx="1229">
                  <c:v>6.1450000000000005</c:v>
                </c:pt>
                <c:pt idx="1230">
                  <c:v>6.15</c:v>
                </c:pt>
                <c:pt idx="1231">
                  <c:v>6.1550000000000002</c:v>
                </c:pt>
                <c:pt idx="1232">
                  <c:v>6.16</c:v>
                </c:pt>
                <c:pt idx="1233">
                  <c:v>6.165</c:v>
                </c:pt>
                <c:pt idx="1234">
                  <c:v>6.17</c:v>
                </c:pt>
                <c:pt idx="1235">
                  <c:v>6.1749999999999998</c:v>
                </c:pt>
                <c:pt idx="1236">
                  <c:v>6.18</c:v>
                </c:pt>
                <c:pt idx="1237">
                  <c:v>6.1850000000000005</c:v>
                </c:pt>
                <c:pt idx="1238">
                  <c:v>6.19</c:v>
                </c:pt>
                <c:pt idx="1239">
                  <c:v>6.1950000000000003</c:v>
                </c:pt>
                <c:pt idx="1240">
                  <c:v>6.2</c:v>
                </c:pt>
                <c:pt idx="1241">
                  <c:v>6.2050000000000001</c:v>
                </c:pt>
                <c:pt idx="1242">
                  <c:v>6.21</c:v>
                </c:pt>
                <c:pt idx="1243">
                  <c:v>6.2149999999999999</c:v>
                </c:pt>
                <c:pt idx="1244">
                  <c:v>6.22</c:v>
                </c:pt>
                <c:pt idx="1245">
                  <c:v>6.2250000000000005</c:v>
                </c:pt>
                <c:pt idx="1246">
                  <c:v>6.23</c:v>
                </c:pt>
                <c:pt idx="1247">
                  <c:v>6.2350000000000003</c:v>
                </c:pt>
                <c:pt idx="1248">
                  <c:v>6.24</c:v>
                </c:pt>
                <c:pt idx="1249">
                  <c:v>6.2450000000000001</c:v>
                </c:pt>
                <c:pt idx="1250">
                  <c:v>6.25</c:v>
                </c:pt>
                <c:pt idx="1251">
                  <c:v>6.2549999999999999</c:v>
                </c:pt>
                <c:pt idx="1252">
                  <c:v>6.26</c:v>
                </c:pt>
                <c:pt idx="1253">
                  <c:v>6.2650000000000006</c:v>
                </c:pt>
                <c:pt idx="1254">
                  <c:v>6.2700000000000005</c:v>
                </c:pt>
                <c:pt idx="1255">
                  <c:v>6.2750000000000004</c:v>
                </c:pt>
                <c:pt idx="1256">
                  <c:v>6.28</c:v>
                </c:pt>
                <c:pt idx="1257">
                  <c:v>6.2850000000000001</c:v>
                </c:pt>
                <c:pt idx="1258">
                  <c:v>6.29</c:v>
                </c:pt>
                <c:pt idx="1259">
                  <c:v>6.2949999999999999</c:v>
                </c:pt>
                <c:pt idx="1260">
                  <c:v>6.3</c:v>
                </c:pt>
                <c:pt idx="1261">
                  <c:v>6.3049999999999997</c:v>
                </c:pt>
                <c:pt idx="1262">
                  <c:v>6.3100000000000005</c:v>
                </c:pt>
                <c:pt idx="1263">
                  <c:v>6.3150000000000004</c:v>
                </c:pt>
                <c:pt idx="1264">
                  <c:v>6.32</c:v>
                </c:pt>
                <c:pt idx="1265">
                  <c:v>6.3250000000000002</c:v>
                </c:pt>
                <c:pt idx="1266">
                  <c:v>6.33</c:v>
                </c:pt>
                <c:pt idx="1267">
                  <c:v>6.335</c:v>
                </c:pt>
                <c:pt idx="1268">
                  <c:v>6.34</c:v>
                </c:pt>
                <c:pt idx="1269">
                  <c:v>6.3449999999999998</c:v>
                </c:pt>
                <c:pt idx="1270">
                  <c:v>6.3500000000000005</c:v>
                </c:pt>
                <c:pt idx="1271">
                  <c:v>6.3550000000000004</c:v>
                </c:pt>
                <c:pt idx="1272">
                  <c:v>6.36</c:v>
                </c:pt>
                <c:pt idx="1273">
                  <c:v>6.3650000000000002</c:v>
                </c:pt>
                <c:pt idx="1274">
                  <c:v>6.37</c:v>
                </c:pt>
                <c:pt idx="1275">
                  <c:v>6.375</c:v>
                </c:pt>
                <c:pt idx="1276">
                  <c:v>6.38</c:v>
                </c:pt>
                <c:pt idx="1277">
                  <c:v>6.3849999999999998</c:v>
                </c:pt>
                <c:pt idx="1278">
                  <c:v>6.3900000000000006</c:v>
                </c:pt>
                <c:pt idx="1279">
                  <c:v>6.3950000000000005</c:v>
                </c:pt>
                <c:pt idx="1280">
                  <c:v>6.4</c:v>
                </c:pt>
                <c:pt idx="1281">
                  <c:v>6.4050000000000002</c:v>
                </c:pt>
                <c:pt idx="1282">
                  <c:v>6.41</c:v>
                </c:pt>
                <c:pt idx="1283">
                  <c:v>6.415</c:v>
                </c:pt>
                <c:pt idx="1284">
                  <c:v>6.42</c:v>
                </c:pt>
                <c:pt idx="1285">
                  <c:v>6.4249999999999998</c:v>
                </c:pt>
                <c:pt idx="1286">
                  <c:v>6.43</c:v>
                </c:pt>
                <c:pt idx="1287">
                  <c:v>6.4350000000000005</c:v>
                </c:pt>
                <c:pt idx="1288">
                  <c:v>6.44</c:v>
                </c:pt>
                <c:pt idx="1289">
                  <c:v>6.4450000000000003</c:v>
                </c:pt>
                <c:pt idx="1290">
                  <c:v>6.45</c:v>
                </c:pt>
                <c:pt idx="1291">
                  <c:v>6.4550000000000001</c:v>
                </c:pt>
                <c:pt idx="1292">
                  <c:v>6.46</c:v>
                </c:pt>
                <c:pt idx="1293">
                  <c:v>6.4649999999999999</c:v>
                </c:pt>
                <c:pt idx="1294">
                  <c:v>6.47</c:v>
                </c:pt>
                <c:pt idx="1295">
                  <c:v>6.4750000000000005</c:v>
                </c:pt>
                <c:pt idx="1296">
                  <c:v>6.48</c:v>
                </c:pt>
                <c:pt idx="1297">
                  <c:v>6.4850000000000003</c:v>
                </c:pt>
                <c:pt idx="1298">
                  <c:v>6.49</c:v>
                </c:pt>
                <c:pt idx="1299">
                  <c:v>6.4950000000000001</c:v>
                </c:pt>
                <c:pt idx="1300">
                  <c:v>6.5</c:v>
                </c:pt>
                <c:pt idx="1301">
                  <c:v>6.5049999999999999</c:v>
                </c:pt>
                <c:pt idx="1302">
                  <c:v>6.51</c:v>
                </c:pt>
                <c:pt idx="1303">
                  <c:v>6.5150000000000006</c:v>
                </c:pt>
                <c:pt idx="1304">
                  <c:v>6.5200000000000005</c:v>
                </c:pt>
                <c:pt idx="1305">
                  <c:v>6.5250000000000004</c:v>
                </c:pt>
                <c:pt idx="1306">
                  <c:v>6.53</c:v>
                </c:pt>
                <c:pt idx="1307">
                  <c:v>6.5350000000000001</c:v>
                </c:pt>
                <c:pt idx="1308">
                  <c:v>6.54</c:v>
                </c:pt>
                <c:pt idx="1309">
                  <c:v>6.5449999999999999</c:v>
                </c:pt>
                <c:pt idx="1310">
                  <c:v>6.55</c:v>
                </c:pt>
                <c:pt idx="1311">
                  <c:v>6.5549999999999997</c:v>
                </c:pt>
                <c:pt idx="1312">
                  <c:v>6.5600000000000005</c:v>
                </c:pt>
                <c:pt idx="1313">
                  <c:v>6.5650000000000004</c:v>
                </c:pt>
                <c:pt idx="1314">
                  <c:v>6.57</c:v>
                </c:pt>
                <c:pt idx="1315">
                  <c:v>6.5750000000000002</c:v>
                </c:pt>
                <c:pt idx="1316">
                  <c:v>6.58</c:v>
                </c:pt>
                <c:pt idx="1317">
                  <c:v>6.585</c:v>
                </c:pt>
                <c:pt idx="1318">
                  <c:v>6.59</c:v>
                </c:pt>
                <c:pt idx="1319">
                  <c:v>6.5949999999999998</c:v>
                </c:pt>
                <c:pt idx="1320">
                  <c:v>6.6000000000000005</c:v>
                </c:pt>
                <c:pt idx="1321">
                  <c:v>6.6050000000000004</c:v>
                </c:pt>
                <c:pt idx="1322">
                  <c:v>6.61</c:v>
                </c:pt>
                <c:pt idx="1323">
                  <c:v>6.6150000000000002</c:v>
                </c:pt>
                <c:pt idx="1324">
                  <c:v>6.62</c:v>
                </c:pt>
                <c:pt idx="1325">
                  <c:v>6.625</c:v>
                </c:pt>
                <c:pt idx="1326">
                  <c:v>6.63</c:v>
                </c:pt>
                <c:pt idx="1327">
                  <c:v>6.6349999999999998</c:v>
                </c:pt>
                <c:pt idx="1328">
                  <c:v>6.6400000000000006</c:v>
                </c:pt>
                <c:pt idx="1329">
                  <c:v>6.6450000000000005</c:v>
                </c:pt>
                <c:pt idx="1330">
                  <c:v>6.65</c:v>
                </c:pt>
                <c:pt idx="1331">
                  <c:v>6.6550000000000002</c:v>
                </c:pt>
                <c:pt idx="1332">
                  <c:v>6.66</c:v>
                </c:pt>
                <c:pt idx="1333">
                  <c:v>6.665</c:v>
                </c:pt>
                <c:pt idx="1334">
                  <c:v>6.67</c:v>
                </c:pt>
                <c:pt idx="1335">
                  <c:v>6.6749999999999998</c:v>
                </c:pt>
                <c:pt idx="1336">
                  <c:v>6.68</c:v>
                </c:pt>
                <c:pt idx="1337">
                  <c:v>6.6850000000000005</c:v>
                </c:pt>
                <c:pt idx="1338">
                  <c:v>6.69</c:v>
                </c:pt>
                <c:pt idx="1339">
                  <c:v>6.6950000000000003</c:v>
                </c:pt>
                <c:pt idx="1340">
                  <c:v>6.7</c:v>
                </c:pt>
                <c:pt idx="1341">
                  <c:v>6.7050000000000001</c:v>
                </c:pt>
                <c:pt idx="1342">
                  <c:v>6.71</c:v>
                </c:pt>
                <c:pt idx="1343">
                  <c:v>6.7149999999999999</c:v>
                </c:pt>
                <c:pt idx="1344">
                  <c:v>6.72</c:v>
                </c:pt>
                <c:pt idx="1345">
                  <c:v>6.7250000000000005</c:v>
                </c:pt>
                <c:pt idx="1346">
                  <c:v>6.73</c:v>
                </c:pt>
                <c:pt idx="1347">
                  <c:v>6.7350000000000003</c:v>
                </c:pt>
                <c:pt idx="1348">
                  <c:v>6.74</c:v>
                </c:pt>
                <c:pt idx="1349">
                  <c:v>6.7450000000000001</c:v>
                </c:pt>
                <c:pt idx="1350">
                  <c:v>6.75</c:v>
                </c:pt>
                <c:pt idx="1351">
                  <c:v>6.7549999999999999</c:v>
                </c:pt>
                <c:pt idx="1352">
                  <c:v>6.76</c:v>
                </c:pt>
                <c:pt idx="1353">
                  <c:v>6.7650000000000006</c:v>
                </c:pt>
                <c:pt idx="1354">
                  <c:v>6.7700000000000005</c:v>
                </c:pt>
                <c:pt idx="1355">
                  <c:v>6.7750000000000004</c:v>
                </c:pt>
                <c:pt idx="1356">
                  <c:v>6.78</c:v>
                </c:pt>
                <c:pt idx="1357">
                  <c:v>6.7850000000000001</c:v>
                </c:pt>
                <c:pt idx="1358">
                  <c:v>6.79</c:v>
                </c:pt>
                <c:pt idx="1359">
                  <c:v>6.7949999999999999</c:v>
                </c:pt>
                <c:pt idx="1360">
                  <c:v>6.8</c:v>
                </c:pt>
                <c:pt idx="1361">
                  <c:v>6.8049999999999997</c:v>
                </c:pt>
                <c:pt idx="1362">
                  <c:v>6.8100000000000005</c:v>
                </c:pt>
                <c:pt idx="1363">
                  <c:v>6.8150000000000004</c:v>
                </c:pt>
                <c:pt idx="1364">
                  <c:v>6.82</c:v>
                </c:pt>
                <c:pt idx="1365">
                  <c:v>6.8250000000000002</c:v>
                </c:pt>
                <c:pt idx="1366">
                  <c:v>6.83</c:v>
                </c:pt>
                <c:pt idx="1367">
                  <c:v>6.835</c:v>
                </c:pt>
                <c:pt idx="1368">
                  <c:v>6.84</c:v>
                </c:pt>
                <c:pt idx="1369">
                  <c:v>6.8449999999999998</c:v>
                </c:pt>
                <c:pt idx="1370">
                  <c:v>6.8500000000000005</c:v>
                </c:pt>
                <c:pt idx="1371">
                  <c:v>6.8550000000000004</c:v>
                </c:pt>
                <c:pt idx="1372">
                  <c:v>6.86</c:v>
                </c:pt>
                <c:pt idx="1373">
                  <c:v>6.8650000000000002</c:v>
                </c:pt>
                <c:pt idx="1374">
                  <c:v>6.87</c:v>
                </c:pt>
                <c:pt idx="1375">
                  <c:v>6.875</c:v>
                </c:pt>
                <c:pt idx="1376">
                  <c:v>6.88</c:v>
                </c:pt>
                <c:pt idx="1377">
                  <c:v>6.8849999999999998</c:v>
                </c:pt>
                <c:pt idx="1378">
                  <c:v>6.8900000000000006</c:v>
                </c:pt>
                <c:pt idx="1379">
                  <c:v>6.8950000000000005</c:v>
                </c:pt>
                <c:pt idx="1380">
                  <c:v>6.9</c:v>
                </c:pt>
                <c:pt idx="1381">
                  <c:v>6.9050000000000002</c:v>
                </c:pt>
                <c:pt idx="1382">
                  <c:v>6.91</c:v>
                </c:pt>
                <c:pt idx="1383">
                  <c:v>6.915</c:v>
                </c:pt>
                <c:pt idx="1384">
                  <c:v>6.92</c:v>
                </c:pt>
                <c:pt idx="1385">
                  <c:v>6.9249999999999998</c:v>
                </c:pt>
                <c:pt idx="1386">
                  <c:v>6.93</c:v>
                </c:pt>
                <c:pt idx="1387">
                  <c:v>6.9350000000000005</c:v>
                </c:pt>
                <c:pt idx="1388">
                  <c:v>6.94</c:v>
                </c:pt>
                <c:pt idx="1389">
                  <c:v>6.9450000000000003</c:v>
                </c:pt>
                <c:pt idx="1390">
                  <c:v>6.95</c:v>
                </c:pt>
                <c:pt idx="1391">
                  <c:v>6.9550000000000001</c:v>
                </c:pt>
                <c:pt idx="1392">
                  <c:v>6.96</c:v>
                </c:pt>
                <c:pt idx="1393">
                  <c:v>6.9649999999999999</c:v>
                </c:pt>
                <c:pt idx="1394">
                  <c:v>6.97</c:v>
                </c:pt>
                <c:pt idx="1395">
                  <c:v>6.9750000000000005</c:v>
                </c:pt>
                <c:pt idx="1396">
                  <c:v>6.98</c:v>
                </c:pt>
                <c:pt idx="1397">
                  <c:v>6.9850000000000003</c:v>
                </c:pt>
                <c:pt idx="1398">
                  <c:v>6.99</c:v>
                </c:pt>
                <c:pt idx="1399">
                  <c:v>6.9950000000000001</c:v>
                </c:pt>
                <c:pt idx="1400">
                  <c:v>7</c:v>
                </c:pt>
                <c:pt idx="1401">
                  <c:v>7.0049999999999999</c:v>
                </c:pt>
                <c:pt idx="1402">
                  <c:v>7.01</c:v>
                </c:pt>
                <c:pt idx="1403">
                  <c:v>7.0150000000000006</c:v>
                </c:pt>
                <c:pt idx="1404">
                  <c:v>7.0200000000000005</c:v>
                </c:pt>
                <c:pt idx="1405">
                  <c:v>7.0250000000000004</c:v>
                </c:pt>
                <c:pt idx="1406">
                  <c:v>7.03</c:v>
                </c:pt>
                <c:pt idx="1407">
                  <c:v>7.0350000000000001</c:v>
                </c:pt>
                <c:pt idx="1408">
                  <c:v>7.04</c:v>
                </c:pt>
                <c:pt idx="1409">
                  <c:v>7.0449999999999999</c:v>
                </c:pt>
                <c:pt idx="1410">
                  <c:v>7.05</c:v>
                </c:pt>
                <c:pt idx="1411">
                  <c:v>7.0549999999999997</c:v>
                </c:pt>
                <c:pt idx="1412">
                  <c:v>7.0600000000000005</c:v>
                </c:pt>
                <c:pt idx="1413">
                  <c:v>7.0650000000000004</c:v>
                </c:pt>
                <c:pt idx="1414">
                  <c:v>7.07</c:v>
                </c:pt>
                <c:pt idx="1415">
                  <c:v>7.0750000000000002</c:v>
                </c:pt>
                <c:pt idx="1416">
                  <c:v>7.08</c:v>
                </c:pt>
                <c:pt idx="1417">
                  <c:v>7.085</c:v>
                </c:pt>
                <c:pt idx="1418">
                  <c:v>7.09</c:v>
                </c:pt>
                <c:pt idx="1419">
                  <c:v>7.0949999999999998</c:v>
                </c:pt>
                <c:pt idx="1420">
                  <c:v>7.1000000000000005</c:v>
                </c:pt>
                <c:pt idx="1421">
                  <c:v>7.1050000000000004</c:v>
                </c:pt>
                <c:pt idx="1422">
                  <c:v>7.11</c:v>
                </c:pt>
                <c:pt idx="1423">
                  <c:v>7.1150000000000002</c:v>
                </c:pt>
                <c:pt idx="1424">
                  <c:v>7.12</c:v>
                </c:pt>
                <c:pt idx="1425">
                  <c:v>7.125</c:v>
                </c:pt>
                <c:pt idx="1426">
                  <c:v>7.13</c:v>
                </c:pt>
                <c:pt idx="1427">
                  <c:v>7.1349999999999998</c:v>
                </c:pt>
                <c:pt idx="1428">
                  <c:v>7.1400000000000006</c:v>
                </c:pt>
                <c:pt idx="1429">
                  <c:v>7.1450000000000005</c:v>
                </c:pt>
                <c:pt idx="1430">
                  <c:v>7.15</c:v>
                </c:pt>
                <c:pt idx="1431">
                  <c:v>7.1550000000000002</c:v>
                </c:pt>
                <c:pt idx="1432">
                  <c:v>7.16</c:v>
                </c:pt>
                <c:pt idx="1433">
                  <c:v>7.165</c:v>
                </c:pt>
                <c:pt idx="1434">
                  <c:v>7.17</c:v>
                </c:pt>
                <c:pt idx="1435">
                  <c:v>7.1749999999999998</c:v>
                </c:pt>
                <c:pt idx="1436">
                  <c:v>7.18</c:v>
                </c:pt>
                <c:pt idx="1437">
                  <c:v>7.1850000000000005</c:v>
                </c:pt>
                <c:pt idx="1438">
                  <c:v>7.19</c:v>
                </c:pt>
                <c:pt idx="1439">
                  <c:v>7.1950000000000003</c:v>
                </c:pt>
                <c:pt idx="1440">
                  <c:v>7.2</c:v>
                </c:pt>
                <c:pt idx="1441">
                  <c:v>7.2050000000000001</c:v>
                </c:pt>
                <c:pt idx="1442">
                  <c:v>7.21</c:v>
                </c:pt>
                <c:pt idx="1443">
                  <c:v>7.2149999999999999</c:v>
                </c:pt>
                <c:pt idx="1444">
                  <c:v>7.22</c:v>
                </c:pt>
                <c:pt idx="1445">
                  <c:v>7.2250000000000005</c:v>
                </c:pt>
                <c:pt idx="1446">
                  <c:v>7.23</c:v>
                </c:pt>
                <c:pt idx="1447">
                  <c:v>7.2350000000000003</c:v>
                </c:pt>
                <c:pt idx="1448">
                  <c:v>7.24</c:v>
                </c:pt>
                <c:pt idx="1449">
                  <c:v>7.2450000000000001</c:v>
                </c:pt>
                <c:pt idx="1450">
                  <c:v>7.25</c:v>
                </c:pt>
                <c:pt idx="1451">
                  <c:v>7.2549999999999999</c:v>
                </c:pt>
                <c:pt idx="1452">
                  <c:v>7.26</c:v>
                </c:pt>
                <c:pt idx="1453">
                  <c:v>7.2650000000000006</c:v>
                </c:pt>
                <c:pt idx="1454">
                  <c:v>7.2700000000000005</c:v>
                </c:pt>
                <c:pt idx="1455">
                  <c:v>7.2750000000000004</c:v>
                </c:pt>
                <c:pt idx="1456">
                  <c:v>7.28</c:v>
                </c:pt>
                <c:pt idx="1457">
                  <c:v>7.2850000000000001</c:v>
                </c:pt>
                <c:pt idx="1458">
                  <c:v>7.29</c:v>
                </c:pt>
                <c:pt idx="1459">
                  <c:v>7.2949999999999999</c:v>
                </c:pt>
                <c:pt idx="1460">
                  <c:v>7.3</c:v>
                </c:pt>
                <c:pt idx="1461">
                  <c:v>7.3049999999999997</c:v>
                </c:pt>
                <c:pt idx="1462">
                  <c:v>7.3100000000000005</c:v>
                </c:pt>
                <c:pt idx="1463">
                  <c:v>7.3150000000000004</c:v>
                </c:pt>
                <c:pt idx="1464">
                  <c:v>7.32</c:v>
                </c:pt>
                <c:pt idx="1465">
                  <c:v>7.3250000000000002</c:v>
                </c:pt>
                <c:pt idx="1466">
                  <c:v>7.33</c:v>
                </c:pt>
                <c:pt idx="1467">
                  <c:v>7.335</c:v>
                </c:pt>
                <c:pt idx="1468">
                  <c:v>7.34</c:v>
                </c:pt>
                <c:pt idx="1469">
                  <c:v>7.3449999999999998</c:v>
                </c:pt>
                <c:pt idx="1470">
                  <c:v>7.3500000000000005</c:v>
                </c:pt>
                <c:pt idx="1471">
                  <c:v>7.3550000000000004</c:v>
                </c:pt>
                <c:pt idx="1472">
                  <c:v>7.36</c:v>
                </c:pt>
                <c:pt idx="1473">
                  <c:v>7.3650000000000002</c:v>
                </c:pt>
                <c:pt idx="1474">
                  <c:v>7.37</c:v>
                </c:pt>
                <c:pt idx="1475">
                  <c:v>7.375</c:v>
                </c:pt>
                <c:pt idx="1476">
                  <c:v>7.38</c:v>
                </c:pt>
                <c:pt idx="1477">
                  <c:v>7.3849999999999998</c:v>
                </c:pt>
                <c:pt idx="1478">
                  <c:v>7.3900000000000006</c:v>
                </c:pt>
                <c:pt idx="1479">
                  <c:v>7.3950000000000005</c:v>
                </c:pt>
                <c:pt idx="1480">
                  <c:v>7.4</c:v>
                </c:pt>
                <c:pt idx="1481">
                  <c:v>7.4050000000000002</c:v>
                </c:pt>
                <c:pt idx="1482">
                  <c:v>7.41</c:v>
                </c:pt>
                <c:pt idx="1483">
                  <c:v>7.415</c:v>
                </c:pt>
                <c:pt idx="1484">
                  <c:v>7.42</c:v>
                </c:pt>
                <c:pt idx="1485">
                  <c:v>7.4249999999999998</c:v>
                </c:pt>
                <c:pt idx="1486">
                  <c:v>7.43</c:v>
                </c:pt>
                <c:pt idx="1487">
                  <c:v>7.4350000000000005</c:v>
                </c:pt>
                <c:pt idx="1488">
                  <c:v>7.44</c:v>
                </c:pt>
                <c:pt idx="1489">
                  <c:v>7.4450000000000003</c:v>
                </c:pt>
                <c:pt idx="1490">
                  <c:v>7.45</c:v>
                </c:pt>
                <c:pt idx="1491">
                  <c:v>7.4550000000000001</c:v>
                </c:pt>
                <c:pt idx="1492">
                  <c:v>7.46</c:v>
                </c:pt>
                <c:pt idx="1493">
                  <c:v>7.4649999999999999</c:v>
                </c:pt>
                <c:pt idx="1494">
                  <c:v>7.47</c:v>
                </c:pt>
                <c:pt idx="1495">
                  <c:v>7.4750000000000005</c:v>
                </c:pt>
                <c:pt idx="1496">
                  <c:v>7.48</c:v>
                </c:pt>
                <c:pt idx="1497">
                  <c:v>7.4850000000000003</c:v>
                </c:pt>
                <c:pt idx="1498">
                  <c:v>7.49</c:v>
                </c:pt>
                <c:pt idx="1499">
                  <c:v>7.4950000000000001</c:v>
                </c:pt>
                <c:pt idx="1500">
                  <c:v>7.5</c:v>
                </c:pt>
                <c:pt idx="1501">
                  <c:v>7.5049999999999999</c:v>
                </c:pt>
                <c:pt idx="1502">
                  <c:v>7.51</c:v>
                </c:pt>
                <c:pt idx="1503">
                  <c:v>7.5150000000000006</c:v>
                </c:pt>
                <c:pt idx="1504">
                  <c:v>7.5200000000000005</c:v>
                </c:pt>
                <c:pt idx="1505">
                  <c:v>7.5250000000000004</c:v>
                </c:pt>
                <c:pt idx="1506">
                  <c:v>7.53</c:v>
                </c:pt>
                <c:pt idx="1507">
                  <c:v>7.5350000000000001</c:v>
                </c:pt>
                <c:pt idx="1508">
                  <c:v>7.54</c:v>
                </c:pt>
                <c:pt idx="1509">
                  <c:v>7.5449999999999999</c:v>
                </c:pt>
                <c:pt idx="1510">
                  <c:v>7.55</c:v>
                </c:pt>
                <c:pt idx="1511">
                  <c:v>7.5549999999999997</c:v>
                </c:pt>
                <c:pt idx="1512">
                  <c:v>7.5600000000000005</c:v>
                </c:pt>
                <c:pt idx="1513">
                  <c:v>7.5650000000000004</c:v>
                </c:pt>
                <c:pt idx="1514">
                  <c:v>7.57</c:v>
                </c:pt>
                <c:pt idx="1515">
                  <c:v>7.5750000000000002</c:v>
                </c:pt>
                <c:pt idx="1516">
                  <c:v>7.58</c:v>
                </c:pt>
                <c:pt idx="1517">
                  <c:v>7.585</c:v>
                </c:pt>
                <c:pt idx="1518">
                  <c:v>7.59</c:v>
                </c:pt>
                <c:pt idx="1519">
                  <c:v>7.5949999999999998</c:v>
                </c:pt>
                <c:pt idx="1520">
                  <c:v>7.6000000000000005</c:v>
                </c:pt>
                <c:pt idx="1521">
                  <c:v>7.6050000000000004</c:v>
                </c:pt>
                <c:pt idx="1522">
                  <c:v>7.61</c:v>
                </c:pt>
                <c:pt idx="1523">
                  <c:v>7.6150000000000002</c:v>
                </c:pt>
                <c:pt idx="1524">
                  <c:v>7.62</c:v>
                </c:pt>
                <c:pt idx="1525">
                  <c:v>7.625</c:v>
                </c:pt>
                <c:pt idx="1526">
                  <c:v>7.63</c:v>
                </c:pt>
                <c:pt idx="1527">
                  <c:v>7.6349999999999998</c:v>
                </c:pt>
                <c:pt idx="1528">
                  <c:v>7.6400000000000006</c:v>
                </c:pt>
                <c:pt idx="1529">
                  <c:v>7.6450000000000005</c:v>
                </c:pt>
                <c:pt idx="1530">
                  <c:v>7.65</c:v>
                </c:pt>
                <c:pt idx="1531">
                  <c:v>7.6550000000000002</c:v>
                </c:pt>
                <c:pt idx="1532">
                  <c:v>7.66</c:v>
                </c:pt>
                <c:pt idx="1533">
                  <c:v>7.665</c:v>
                </c:pt>
                <c:pt idx="1534">
                  <c:v>7.67</c:v>
                </c:pt>
                <c:pt idx="1535">
                  <c:v>7.6749999999999998</c:v>
                </c:pt>
                <c:pt idx="1536">
                  <c:v>7.68</c:v>
                </c:pt>
                <c:pt idx="1537">
                  <c:v>7.6850000000000005</c:v>
                </c:pt>
                <c:pt idx="1538">
                  <c:v>7.69</c:v>
                </c:pt>
                <c:pt idx="1539">
                  <c:v>7.6950000000000003</c:v>
                </c:pt>
                <c:pt idx="1540">
                  <c:v>7.7</c:v>
                </c:pt>
                <c:pt idx="1541">
                  <c:v>7.7050000000000001</c:v>
                </c:pt>
                <c:pt idx="1542">
                  <c:v>7.71</c:v>
                </c:pt>
                <c:pt idx="1543">
                  <c:v>7.7149999999999999</c:v>
                </c:pt>
                <c:pt idx="1544">
                  <c:v>7.72</c:v>
                </c:pt>
                <c:pt idx="1545">
                  <c:v>7.7250000000000005</c:v>
                </c:pt>
                <c:pt idx="1546">
                  <c:v>7.73</c:v>
                </c:pt>
                <c:pt idx="1547">
                  <c:v>7.7350000000000003</c:v>
                </c:pt>
                <c:pt idx="1548">
                  <c:v>7.74</c:v>
                </c:pt>
                <c:pt idx="1549">
                  <c:v>7.7450000000000001</c:v>
                </c:pt>
                <c:pt idx="1550">
                  <c:v>7.75</c:v>
                </c:pt>
                <c:pt idx="1551">
                  <c:v>7.7549999999999999</c:v>
                </c:pt>
                <c:pt idx="1552">
                  <c:v>7.76</c:v>
                </c:pt>
                <c:pt idx="1553">
                  <c:v>7.7650000000000006</c:v>
                </c:pt>
                <c:pt idx="1554">
                  <c:v>7.7700000000000005</c:v>
                </c:pt>
                <c:pt idx="1555">
                  <c:v>7.7750000000000004</c:v>
                </c:pt>
                <c:pt idx="1556">
                  <c:v>7.78</c:v>
                </c:pt>
                <c:pt idx="1557">
                  <c:v>7.7850000000000001</c:v>
                </c:pt>
                <c:pt idx="1558">
                  <c:v>7.79</c:v>
                </c:pt>
                <c:pt idx="1559">
                  <c:v>7.7949999999999999</c:v>
                </c:pt>
                <c:pt idx="1560">
                  <c:v>7.8</c:v>
                </c:pt>
                <c:pt idx="1561">
                  <c:v>7.8050000000000006</c:v>
                </c:pt>
                <c:pt idx="1562">
                  <c:v>7.8100000000000005</c:v>
                </c:pt>
                <c:pt idx="1563">
                  <c:v>7.8150000000000004</c:v>
                </c:pt>
                <c:pt idx="1564">
                  <c:v>7.82</c:v>
                </c:pt>
                <c:pt idx="1565">
                  <c:v>7.8250000000000002</c:v>
                </c:pt>
                <c:pt idx="1566">
                  <c:v>7.83</c:v>
                </c:pt>
                <c:pt idx="1567">
                  <c:v>7.835</c:v>
                </c:pt>
                <c:pt idx="1568">
                  <c:v>7.84</c:v>
                </c:pt>
                <c:pt idx="1569">
                  <c:v>7.8449999999999998</c:v>
                </c:pt>
                <c:pt idx="1570">
                  <c:v>7.8500000000000005</c:v>
                </c:pt>
                <c:pt idx="1571">
                  <c:v>7.8550000000000004</c:v>
                </c:pt>
                <c:pt idx="1572">
                  <c:v>7.86</c:v>
                </c:pt>
                <c:pt idx="1573">
                  <c:v>7.8650000000000002</c:v>
                </c:pt>
                <c:pt idx="1574">
                  <c:v>7.87</c:v>
                </c:pt>
                <c:pt idx="1575">
                  <c:v>7.875</c:v>
                </c:pt>
                <c:pt idx="1576">
                  <c:v>7.88</c:v>
                </c:pt>
                <c:pt idx="1577">
                  <c:v>7.8849999999999998</c:v>
                </c:pt>
                <c:pt idx="1578">
                  <c:v>7.8900000000000006</c:v>
                </c:pt>
                <c:pt idx="1579">
                  <c:v>7.8950000000000005</c:v>
                </c:pt>
                <c:pt idx="1580">
                  <c:v>7.9</c:v>
                </c:pt>
                <c:pt idx="1581">
                  <c:v>7.9050000000000002</c:v>
                </c:pt>
                <c:pt idx="1582">
                  <c:v>7.91</c:v>
                </c:pt>
                <c:pt idx="1583">
                  <c:v>7.915</c:v>
                </c:pt>
                <c:pt idx="1584">
                  <c:v>7.92</c:v>
                </c:pt>
                <c:pt idx="1585">
                  <c:v>7.9249999999999998</c:v>
                </c:pt>
                <c:pt idx="1586">
                  <c:v>7.9300000000000006</c:v>
                </c:pt>
                <c:pt idx="1587">
                  <c:v>7.9350000000000005</c:v>
                </c:pt>
                <c:pt idx="1588">
                  <c:v>7.94</c:v>
                </c:pt>
                <c:pt idx="1589">
                  <c:v>7.9450000000000003</c:v>
                </c:pt>
                <c:pt idx="1590">
                  <c:v>7.95</c:v>
                </c:pt>
                <c:pt idx="1591">
                  <c:v>7.9550000000000001</c:v>
                </c:pt>
                <c:pt idx="1592">
                  <c:v>7.96</c:v>
                </c:pt>
                <c:pt idx="1593">
                  <c:v>7.9649999999999999</c:v>
                </c:pt>
                <c:pt idx="1594">
                  <c:v>7.97</c:v>
                </c:pt>
                <c:pt idx="1595">
                  <c:v>7.9750000000000005</c:v>
                </c:pt>
                <c:pt idx="1596">
                  <c:v>7.98</c:v>
                </c:pt>
                <c:pt idx="1597">
                  <c:v>7.9850000000000003</c:v>
                </c:pt>
                <c:pt idx="1598">
                  <c:v>7.99</c:v>
                </c:pt>
                <c:pt idx="1599">
                  <c:v>7.9950000000000001</c:v>
                </c:pt>
                <c:pt idx="1600">
                  <c:v>8</c:v>
                </c:pt>
                <c:pt idx="1601">
                  <c:v>8.0050000000000008</c:v>
                </c:pt>
                <c:pt idx="1602">
                  <c:v>8.01</c:v>
                </c:pt>
                <c:pt idx="1603">
                  <c:v>8.0150000000000006</c:v>
                </c:pt>
                <c:pt idx="1604">
                  <c:v>8.02</c:v>
                </c:pt>
                <c:pt idx="1605">
                  <c:v>8.0250000000000004</c:v>
                </c:pt>
                <c:pt idx="1606">
                  <c:v>8.0299999999999994</c:v>
                </c:pt>
                <c:pt idx="1607">
                  <c:v>8.0350000000000001</c:v>
                </c:pt>
                <c:pt idx="1608">
                  <c:v>8.0400000000000009</c:v>
                </c:pt>
                <c:pt idx="1609">
                  <c:v>8.0449999999999999</c:v>
                </c:pt>
                <c:pt idx="1610">
                  <c:v>8.0500000000000007</c:v>
                </c:pt>
                <c:pt idx="1611">
                  <c:v>8.0549999999999997</c:v>
                </c:pt>
                <c:pt idx="1612">
                  <c:v>8.06</c:v>
                </c:pt>
                <c:pt idx="1613">
                  <c:v>8.0649999999999995</c:v>
                </c:pt>
                <c:pt idx="1614">
                  <c:v>8.07</c:v>
                </c:pt>
                <c:pt idx="1615">
                  <c:v>8.0749999999999993</c:v>
                </c:pt>
                <c:pt idx="1616">
                  <c:v>8.08</c:v>
                </c:pt>
                <c:pt idx="1617">
                  <c:v>8.0850000000000009</c:v>
                </c:pt>
                <c:pt idx="1618">
                  <c:v>8.09</c:v>
                </c:pt>
                <c:pt idx="1619">
                  <c:v>8.0950000000000006</c:v>
                </c:pt>
                <c:pt idx="1620">
                  <c:v>8.1</c:v>
                </c:pt>
                <c:pt idx="1621">
                  <c:v>8.1050000000000004</c:v>
                </c:pt>
                <c:pt idx="1622">
                  <c:v>8.11</c:v>
                </c:pt>
                <c:pt idx="1623">
                  <c:v>8.1150000000000002</c:v>
                </c:pt>
                <c:pt idx="1624">
                  <c:v>8.120000000000001</c:v>
                </c:pt>
                <c:pt idx="1625">
                  <c:v>8.125</c:v>
                </c:pt>
                <c:pt idx="1626">
                  <c:v>8.1300000000000008</c:v>
                </c:pt>
                <c:pt idx="1627">
                  <c:v>8.1349999999999998</c:v>
                </c:pt>
                <c:pt idx="1628">
                  <c:v>8.14</c:v>
                </c:pt>
                <c:pt idx="1629">
                  <c:v>8.1449999999999996</c:v>
                </c:pt>
                <c:pt idx="1630">
                  <c:v>8.15</c:v>
                </c:pt>
                <c:pt idx="1631">
                  <c:v>8.1549999999999994</c:v>
                </c:pt>
                <c:pt idx="1632">
                  <c:v>8.16</c:v>
                </c:pt>
                <c:pt idx="1633">
                  <c:v>8.1650000000000009</c:v>
                </c:pt>
                <c:pt idx="1634">
                  <c:v>8.17</c:v>
                </c:pt>
                <c:pt idx="1635">
                  <c:v>8.1750000000000007</c:v>
                </c:pt>
                <c:pt idx="1636">
                  <c:v>8.18</c:v>
                </c:pt>
                <c:pt idx="1637">
                  <c:v>8.1850000000000005</c:v>
                </c:pt>
                <c:pt idx="1638">
                  <c:v>8.19</c:v>
                </c:pt>
                <c:pt idx="1639">
                  <c:v>8.1950000000000003</c:v>
                </c:pt>
                <c:pt idx="1640">
                  <c:v>8.1999999999999993</c:v>
                </c:pt>
                <c:pt idx="1641">
                  <c:v>8.2050000000000001</c:v>
                </c:pt>
                <c:pt idx="1642">
                  <c:v>8.2100000000000009</c:v>
                </c:pt>
                <c:pt idx="1643">
                  <c:v>8.2149999999999999</c:v>
                </c:pt>
                <c:pt idx="1644">
                  <c:v>8.2200000000000006</c:v>
                </c:pt>
                <c:pt idx="1645">
                  <c:v>8.2249999999999996</c:v>
                </c:pt>
                <c:pt idx="1646">
                  <c:v>8.23</c:v>
                </c:pt>
                <c:pt idx="1647">
                  <c:v>8.2349999999999994</c:v>
                </c:pt>
                <c:pt idx="1648">
                  <c:v>8.24</c:v>
                </c:pt>
                <c:pt idx="1649">
                  <c:v>8.245000000000001</c:v>
                </c:pt>
                <c:pt idx="1650">
                  <c:v>8.25</c:v>
                </c:pt>
                <c:pt idx="1651">
                  <c:v>8.2550000000000008</c:v>
                </c:pt>
                <c:pt idx="1652">
                  <c:v>8.26</c:v>
                </c:pt>
                <c:pt idx="1653">
                  <c:v>8.2650000000000006</c:v>
                </c:pt>
                <c:pt idx="1654">
                  <c:v>8.27</c:v>
                </c:pt>
                <c:pt idx="1655">
                  <c:v>8.2750000000000004</c:v>
                </c:pt>
                <c:pt idx="1656">
                  <c:v>8.2799999999999994</c:v>
                </c:pt>
                <c:pt idx="1657">
                  <c:v>8.2850000000000001</c:v>
                </c:pt>
                <c:pt idx="1658">
                  <c:v>8.2900000000000009</c:v>
                </c:pt>
                <c:pt idx="1659">
                  <c:v>8.2949999999999999</c:v>
                </c:pt>
                <c:pt idx="1660">
                  <c:v>8.3000000000000007</c:v>
                </c:pt>
                <c:pt idx="1661">
                  <c:v>8.3049999999999997</c:v>
                </c:pt>
                <c:pt idx="1662">
                  <c:v>8.31</c:v>
                </c:pt>
                <c:pt idx="1663">
                  <c:v>8.3149999999999995</c:v>
                </c:pt>
                <c:pt idx="1664">
                  <c:v>8.32</c:v>
                </c:pt>
                <c:pt idx="1665">
                  <c:v>8.3249999999999993</c:v>
                </c:pt>
                <c:pt idx="1666">
                  <c:v>8.33</c:v>
                </c:pt>
                <c:pt idx="1667">
                  <c:v>8.3350000000000009</c:v>
                </c:pt>
                <c:pt idx="1668">
                  <c:v>8.34</c:v>
                </c:pt>
                <c:pt idx="1669">
                  <c:v>8.3450000000000006</c:v>
                </c:pt>
                <c:pt idx="1670">
                  <c:v>8.35</c:v>
                </c:pt>
                <c:pt idx="1671">
                  <c:v>8.3550000000000004</c:v>
                </c:pt>
                <c:pt idx="1672">
                  <c:v>8.36</c:v>
                </c:pt>
                <c:pt idx="1673">
                  <c:v>8.3650000000000002</c:v>
                </c:pt>
                <c:pt idx="1674">
                  <c:v>8.370000000000001</c:v>
                </c:pt>
                <c:pt idx="1675">
                  <c:v>8.375</c:v>
                </c:pt>
                <c:pt idx="1676">
                  <c:v>8.3800000000000008</c:v>
                </c:pt>
                <c:pt idx="1677">
                  <c:v>8.3849999999999998</c:v>
                </c:pt>
                <c:pt idx="1678">
                  <c:v>8.39</c:v>
                </c:pt>
                <c:pt idx="1679">
                  <c:v>8.3949999999999996</c:v>
                </c:pt>
                <c:pt idx="1680">
                  <c:v>8.4</c:v>
                </c:pt>
                <c:pt idx="1681">
                  <c:v>8.4049999999999994</c:v>
                </c:pt>
                <c:pt idx="1682">
                  <c:v>8.41</c:v>
                </c:pt>
                <c:pt idx="1683">
                  <c:v>8.4150000000000009</c:v>
                </c:pt>
                <c:pt idx="1684">
                  <c:v>8.42</c:v>
                </c:pt>
                <c:pt idx="1685">
                  <c:v>8.4250000000000007</c:v>
                </c:pt>
                <c:pt idx="1686">
                  <c:v>8.43</c:v>
                </c:pt>
                <c:pt idx="1687">
                  <c:v>8.4350000000000005</c:v>
                </c:pt>
                <c:pt idx="1688">
                  <c:v>8.44</c:v>
                </c:pt>
                <c:pt idx="1689">
                  <c:v>8.4450000000000003</c:v>
                </c:pt>
                <c:pt idx="1690">
                  <c:v>8.4499999999999993</c:v>
                </c:pt>
                <c:pt idx="1691">
                  <c:v>8.4550000000000001</c:v>
                </c:pt>
                <c:pt idx="1692">
                  <c:v>8.4600000000000009</c:v>
                </c:pt>
                <c:pt idx="1693">
                  <c:v>8.4649999999999999</c:v>
                </c:pt>
                <c:pt idx="1694">
                  <c:v>8.4700000000000006</c:v>
                </c:pt>
                <c:pt idx="1695">
                  <c:v>8.4749999999999996</c:v>
                </c:pt>
                <c:pt idx="1696">
                  <c:v>8.48</c:v>
                </c:pt>
                <c:pt idx="1697">
                  <c:v>8.4849999999999994</c:v>
                </c:pt>
                <c:pt idx="1698">
                  <c:v>8.49</c:v>
                </c:pt>
                <c:pt idx="1699">
                  <c:v>8.495000000000001</c:v>
                </c:pt>
                <c:pt idx="1700">
                  <c:v>8.5</c:v>
                </c:pt>
                <c:pt idx="1701">
                  <c:v>8.5050000000000008</c:v>
                </c:pt>
                <c:pt idx="1702">
                  <c:v>8.51</c:v>
                </c:pt>
                <c:pt idx="1703">
                  <c:v>8.5150000000000006</c:v>
                </c:pt>
                <c:pt idx="1704">
                  <c:v>8.52</c:v>
                </c:pt>
                <c:pt idx="1705">
                  <c:v>8.5250000000000004</c:v>
                </c:pt>
                <c:pt idx="1706">
                  <c:v>8.5299999999999994</c:v>
                </c:pt>
                <c:pt idx="1707">
                  <c:v>8.5350000000000001</c:v>
                </c:pt>
                <c:pt idx="1708">
                  <c:v>8.5400000000000009</c:v>
                </c:pt>
                <c:pt idx="1709">
                  <c:v>8.5449999999999999</c:v>
                </c:pt>
                <c:pt idx="1710">
                  <c:v>8.5500000000000007</c:v>
                </c:pt>
                <c:pt idx="1711">
                  <c:v>8.5549999999999997</c:v>
                </c:pt>
                <c:pt idx="1712">
                  <c:v>8.56</c:v>
                </c:pt>
                <c:pt idx="1713">
                  <c:v>8.5649999999999995</c:v>
                </c:pt>
                <c:pt idx="1714">
                  <c:v>8.57</c:v>
                </c:pt>
                <c:pt idx="1715">
                  <c:v>8.5750000000000011</c:v>
                </c:pt>
                <c:pt idx="1716">
                  <c:v>8.58</c:v>
                </c:pt>
                <c:pt idx="1717">
                  <c:v>8.5850000000000009</c:v>
                </c:pt>
                <c:pt idx="1718">
                  <c:v>8.59</c:v>
                </c:pt>
                <c:pt idx="1719">
                  <c:v>8.5950000000000006</c:v>
                </c:pt>
                <c:pt idx="1720">
                  <c:v>8.6</c:v>
                </c:pt>
                <c:pt idx="1721">
                  <c:v>8.6050000000000004</c:v>
                </c:pt>
                <c:pt idx="1722">
                  <c:v>8.61</c:v>
                </c:pt>
                <c:pt idx="1723">
                  <c:v>8.6150000000000002</c:v>
                </c:pt>
                <c:pt idx="1724">
                  <c:v>8.620000000000001</c:v>
                </c:pt>
                <c:pt idx="1725">
                  <c:v>8.625</c:v>
                </c:pt>
                <c:pt idx="1726">
                  <c:v>8.6300000000000008</c:v>
                </c:pt>
                <c:pt idx="1727">
                  <c:v>8.6349999999999998</c:v>
                </c:pt>
                <c:pt idx="1728">
                  <c:v>8.64</c:v>
                </c:pt>
                <c:pt idx="1729">
                  <c:v>8.6449999999999996</c:v>
                </c:pt>
                <c:pt idx="1730">
                  <c:v>8.65</c:v>
                </c:pt>
                <c:pt idx="1731">
                  <c:v>8.6549999999999994</c:v>
                </c:pt>
                <c:pt idx="1732">
                  <c:v>8.66</c:v>
                </c:pt>
                <c:pt idx="1733">
                  <c:v>8.6650000000000009</c:v>
                </c:pt>
                <c:pt idx="1734">
                  <c:v>8.67</c:v>
                </c:pt>
                <c:pt idx="1735">
                  <c:v>8.6750000000000007</c:v>
                </c:pt>
                <c:pt idx="1736">
                  <c:v>8.68</c:v>
                </c:pt>
                <c:pt idx="1737">
                  <c:v>8.6850000000000005</c:v>
                </c:pt>
                <c:pt idx="1738">
                  <c:v>8.69</c:v>
                </c:pt>
                <c:pt idx="1739">
                  <c:v>8.6950000000000003</c:v>
                </c:pt>
                <c:pt idx="1740">
                  <c:v>8.7000000000000011</c:v>
                </c:pt>
                <c:pt idx="1741">
                  <c:v>8.7050000000000001</c:v>
                </c:pt>
                <c:pt idx="1742">
                  <c:v>8.7100000000000009</c:v>
                </c:pt>
                <c:pt idx="1743">
                  <c:v>8.7149999999999999</c:v>
                </c:pt>
                <c:pt idx="1744">
                  <c:v>8.7200000000000006</c:v>
                </c:pt>
                <c:pt idx="1745">
                  <c:v>8.7249999999999996</c:v>
                </c:pt>
                <c:pt idx="1746">
                  <c:v>8.73</c:v>
                </c:pt>
                <c:pt idx="1747">
                  <c:v>8.7349999999999994</c:v>
                </c:pt>
                <c:pt idx="1748">
                  <c:v>8.74</c:v>
                </c:pt>
                <c:pt idx="1749">
                  <c:v>8.745000000000001</c:v>
                </c:pt>
                <c:pt idx="1750">
                  <c:v>8.75</c:v>
                </c:pt>
                <c:pt idx="1751">
                  <c:v>8.7550000000000008</c:v>
                </c:pt>
                <c:pt idx="1752">
                  <c:v>8.76</c:v>
                </c:pt>
                <c:pt idx="1753">
                  <c:v>8.7650000000000006</c:v>
                </c:pt>
                <c:pt idx="1754">
                  <c:v>8.77</c:v>
                </c:pt>
                <c:pt idx="1755">
                  <c:v>8.7750000000000004</c:v>
                </c:pt>
                <c:pt idx="1756">
                  <c:v>8.7799999999999994</c:v>
                </c:pt>
                <c:pt idx="1757">
                  <c:v>8.7850000000000001</c:v>
                </c:pt>
                <c:pt idx="1758">
                  <c:v>8.7900000000000009</c:v>
                </c:pt>
                <c:pt idx="1759">
                  <c:v>8.7949999999999999</c:v>
                </c:pt>
                <c:pt idx="1760">
                  <c:v>8.8000000000000007</c:v>
                </c:pt>
                <c:pt idx="1761">
                  <c:v>8.8049999999999997</c:v>
                </c:pt>
                <c:pt idx="1762">
                  <c:v>8.81</c:v>
                </c:pt>
                <c:pt idx="1763">
                  <c:v>8.8149999999999995</c:v>
                </c:pt>
                <c:pt idx="1764">
                  <c:v>8.82</c:v>
                </c:pt>
                <c:pt idx="1765">
                  <c:v>8.8250000000000011</c:v>
                </c:pt>
                <c:pt idx="1766">
                  <c:v>8.83</c:v>
                </c:pt>
                <c:pt idx="1767">
                  <c:v>8.8350000000000009</c:v>
                </c:pt>
                <c:pt idx="1768">
                  <c:v>8.84</c:v>
                </c:pt>
                <c:pt idx="1769">
                  <c:v>8.8450000000000006</c:v>
                </c:pt>
                <c:pt idx="1770">
                  <c:v>8.85</c:v>
                </c:pt>
                <c:pt idx="1771">
                  <c:v>8.8550000000000004</c:v>
                </c:pt>
                <c:pt idx="1772">
                  <c:v>8.86</c:v>
                </c:pt>
                <c:pt idx="1773">
                  <c:v>8.8650000000000002</c:v>
                </c:pt>
                <c:pt idx="1774">
                  <c:v>8.870000000000001</c:v>
                </c:pt>
                <c:pt idx="1775">
                  <c:v>8.875</c:v>
                </c:pt>
                <c:pt idx="1776">
                  <c:v>8.8800000000000008</c:v>
                </c:pt>
                <c:pt idx="1777">
                  <c:v>8.8849999999999998</c:v>
                </c:pt>
                <c:pt idx="1778">
                  <c:v>8.89</c:v>
                </c:pt>
                <c:pt idx="1779">
                  <c:v>8.8949999999999996</c:v>
                </c:pt>
                <c:pt idx="1780">
                  <c:v>8.9</c:v>
                </c:pt>
                <c:pt idx="1781">
                  <c:v>8.9049999999999994</c:v>
                </c:pt>
                <c:pt idx="1782">
                  <c:v>8.91</c:v>
                </c:pt>
                <c:pt idx="1783">
                  <c:v>8.9150000000000009</c:v>
                </c:pt>
                <c:pt idx="1784">
                  <c:v>8.92</c:v>
                </c:pt>
                <c:pt idx="1785">
                  <c:v>8.9250000000000007</c:v>
                </c:pt>
                <c:pt idx="1786">
                  <c:v>8.93</c:v>
                </c:pt>
                <c:pt idx="1787">
                  <c:v>8.9350000000000005</c:v>
                </c:pt>
                <c:pt idx="1788">
                  <c:v>8.94</c:v>
                </c:pt>
                <c:pt idx="1789">
                  <c:v>8.9450000000000003</c:v>
                </c:pt>
                <c:pt idx="1790">
                  <c:v>8.9500000000000011</c:v>
                </c:pt>
                <c:pt idx="1791">
                  <c:v>8.9550000000000001</c:v>
                </c:pt>
                <c:pt idx="1792">
                  <c:v>8.9600000000000009</c:v>
                </c:pt>
                <c:pt idx="1793">
                  <c:v>8.9649999999999999</c:v>
                </c:pt>
                <c:pt idx="1794">
                  <c:v>8.9700000000000006</c:v>
                </c:pt>
                <c:pt idx="1795">
                  <c:v>8.9749999999999996</c:v>
                </c:pt>
                <c:pt idx="1796">
                  <c:v>8.98</c:v>
                </c:pt>
                <c:pt idx="1797">
                  <c:v>8.9849999999999994</c:v>
                </c:pt>
                <c:pt idx="1798">
                  <c:v>8.99</c:v>
                </c:pt>
                <c:pt idx="1799">
                  <c:v>8.995000000000001</c:v>
                </c:pt>
                <c:pt idx="1800">
                  <c:v>9</c:v>
                </c:pt>
                <c:pt idx="1801">
                  <c:v>9.0050000000000008</c:v>
                </c:pt>
                <c:pt idx="1802">
                  <c:v>9.01</c:v>
                </c:pt>
                <c:pt idx="1803">
                  <c:v>9.0150000000000006</c:v>
                </c:pt>
                <c:pt idx="1804">
                  <c:v>9.02</c:v>
                </c:pt>
                <c:pt idx="1805">
                  <c:v>9.0250000000000004</c:v>
                </c:pt>
                <c:pt idx="1806">
                  <c:v>9.0299999999999994</c:v>
                </c:pt>
                <c:pt idx="1807">
                  <c:v>9.0350000000000001</c:v>
                </c:pt>
                <c:pt idx="1808">
                  <c:v>9.0400000000000009</c:v>
                </c:pt>
                <c:pt idx="1809">
                  <c:v>9.0449999999999999</c:v>
                </c:pt>
                <c:pt idx="1810">
                  <c:v>9.0500000000000007</c:v>
                </c:pt>
                <c:pt idx="1811">
                  <c:v>9.0549999999999997</c:v>
                </c:pt>
                <c:pt idx="1812">
                  <c:v>9.06</c:v>
                </c:pt>
                <c:pt idx="1813">
                  <c:v>9.0649999999999995</c:v>
                </c:pt>
                <c:pt idx="1814">
                  <c:v>9.07</c:v>
                </c:pt>
                <c:pt idx="1815">
                  <c:v>9.0750000000000011</c:v>
                </c:pt>
                <c:pt idx="1816">
                  <c:v>9.08</c:v>
                </c:pt>
                <c:pt idx="1817">
                  <c:v>9.0850000000000009</c:v>
                </c:pt>
                <c:pt idx="1818">
                  <c:v>9.09</c:v>
                </c:pt>
                <c:pt idx="1819">
                  <c:v>9.0950000000000006</c:v>
                </c:pt>
                <c:pt idx="1820">
                  <c:v>9.1</c:v>
                </c:pt>
                <c:pt idx="1821">
                  <c:v>9.1050000000000004</c:v>
                </c:pt>
                <c:pt idx="1822">
                  <c:v>9.11</c:v>
                </c:pt>
                <c:pt idx="1823">
                  <c:v>9.1150000000000002</c:v>
                </c:pt>
                <c:pt idx="1824">
                  <c:v>9.120000000000001</c:v>
                </c:pt>
                <c:pt idx="1825">
                  <c:v>9.125</c:v>
                </c:pt>
                <c:pt idx="1826">
                  <c:v>9.1300000000000008</c:v>
                </c:pt>
                <c:pt idx="1827">
                  <c:v>9.1349999999999998</c:v>
                </c:pt>
                <c:pt idx="1828">
                  <c:v>9.14</c:v>
                </c:pt>
                <c:pt idx="1829">
                  <c:v>9.1449999999999996</c:v>
                </c:pt>
                <c:pt idx="1830">
                  <c:v>9.15</c:v>
                </c:pt>
                <c:pt idx="1831">
                  <c:v>9.1549999999999994</c:v>
                </c:pt>
                <c:pt idx="1832">
                  <c:v>9.16</c:v>
                </c:pt>
                <c:pt idx="1833">
                  <c:v>9.1650000000000009</c:v>
                </c:pt>
                <c:pt idx="1834">
                  <c:v>9.17</c:v>
                </c:pt>
                <c:pt idx="1835">
                  <c:v>9.1750000000000007</c:v>
                </c:pt>
                <c:pt idx="1836">
                  <c:v>9.18</c:v>
                </c:pt>
                <c:pt idx="1837">
                  <c:v>9.1850000000000005</c:v>
                </c:pt>
                <c:pt idx="1838">
                  <c:v>9.19</c:v>
                </c:pt>
                <c:pt idx="1839">
                  <c:v>9.1950000000000003</c:v>
                </c:pt>
                <c:pt idx="1840">
                  <c:v>9.2000000000000011</c:v>
                </c:pt>
                <c:pt idx="1841">
                  <c:v>9.2050000000000001</c:v>
                </c:pt>
                <c:pt idx="1842">
                  <c:v>9.2100000000000009</c:v>
                </c:pt>
                <c:pt idx="1843">
                  <c:v>9.2149999999999999</c:v>
                </c:pt>
                <c:pt idx="1844">
                  <c:v>9.2200000000000006</c:v>
                </c:pt>
                <c:pt idx="1845">
                  <c:v>9.2249999999999996</c:v>
                </c:pt>
                <c:pt idx="1846">
                  <c:v>9.23</c:v>
                </c:pt>
                <c:pt idx="1847">
                  <c:v>9.2349999999999994</c:v>
                </c:pt>
                <c:pt idx="1848">
                  <c:v>9.24</c:v>
                </c:pt>
                <c:pt idx="1849">
                  <c:v>9.245000000000001</c:v>
                </c:pt>
                <c:pt idx="1850">
                  <c:v>9.25</c:v>
                </c:pt>
                <c:pt idx="1851">
                  <c:v>9.2550000000000008</c:v>
                </c:pt>
                <c:pt idx="1852">
                  <c:v>9.26</c:v>
                </c:pt>
                <c:pt idx="1853">
                  <c:v>9.2650000000000006</c:v>
                </c:pt>
                <c:pt idx="1854">
                  <c:v>9.27</c:v>
                </c:pt>
                <c:pt idx="1855">
                  <c:v>9.2750000000000004</c:v>
                </c:pt>
                <c:pt idx="1856">
                  <c:v>9.2799999999999994</c:v>
                </c:pt>
                <c:pt idx="1857">
                  <c:v>9.2850000000000001</c:v>
                </c:pt>
                <c:pt idx="1858">
                  <c:v>9.2900000000000009</c:v>
                </c:pt>
                <c:pt idx="1859">
                  <c:v>9.2949999999999999</c:v>
                </c:pt>
                <c:pt idx="1860">
                  <c:v>9.3000000000000007</c:v>
                </c:pt>
                <c:pt idx="1861">
                  <c:v>9.3049999999999997</c:v>
                </c:pt>
                <c:pt idx="1862">
                  <c:v>9.31</c:v>
                </c:pt>
                <c:pt idx="1863">
                  <c:v>9.3149999999999995</c:v>
                </c:pt>
                <c:pt idx="1864">
                  <c:v>9.32</c:v>
                </c:pt>
                <c:pt idx="1865">
                  <c:v>9.3250000000000011</c:v>
                </c:pt>
                <c:pt idx="1866">
                  <c:v>9.33</c:v>
                </c:pt>
                <c:pt idx="1867">
                  <c:v>9.3350000000000009</c:v>
                </c:pt>
                <c:pt idx="1868">
                  <c:v>9.34</c:v>
                </c:pt>
                <c:pt idx="1869">
                  <c:v>9.3450000000000006</c:v>
                </c:pt>
                <c:pt idx="1870">
                  <c:v>9.35</c:v>
                </c:pt>
                <c:pt idx="1871">
                  <c:v>9.3550000000000004</c:v>
                </c:pt>
                <c:pt idx="1872">
                  <c:v>9.36</c:v>
                </c:pt>
                <c:pt idx="1873">
                  <c:v>9.3650000000000002</c:v>
                </c:pt>
                <c:pt idx="1874">
                  <c:v>9.370000000000001</c:v>
                </c:pt>
                <c:pt idx="1875">
                  <c:v>9.375</c:v>
                </c:pt>
                <c:pt idx="1876">
                  <c:v>9.3800000000000008</c:v>
                </c:pt>
                <c:pt idx="1877">
                  <c:v>9.3849999999999998</c:v>
                </c:pt>
                <c:pt idx="1878">
                  <c:v>9.39</c:v>
                </c:pt>
                <c:pt idx="1879">
                  <c:v>9.3949999999999996</c:v>
                </c:pt>
                <c:pt idx="1880">
                  <c:v>9.4</c:v>
                </c:pt>
                <c:pt idx="1881">
                  <c:v>9.4049999999999994</c:v>
                </c:pt>
                <c:pt idx="1882">
                  <c:v>9.41</c:v>
                </c:pt>
                <c:pt idx="1883">
                  <c:v>9.4150000000000009</c:v>
                </c:pt>
                <c:pt idx="1884">
                  <c:v>9.42</c:v>
                </c:pt>
                <c:pt idx="1885">
                  <c:v>9.4250000000000007</c:v>
                </c:pt>
                <c:pt idx="1886">
                  <c:v>9.43</c:v>
                </c:pt>
                <c:pt idx="1887">
                  <c:v>9.4350000000000005</c:v>
                </c:pt>
                <c:pt idx="1888">
                  <c:v>9.44</c:v>
                </c:pt>
                <c:pt idx="1889">
                  <c:v>9.4450000000000003</c:v>
                </c:pt>
                <c:pt idx="1890">
                  <c:v>9.4500000000000011</c:v>
                </c:pt>
                <c:pt idx="1891">
                  <c:v>9.4550000000000001</c:v>
                </c:pt>
                <c:pt idx="1892">
                  <c:v>9.4600000000000009</c:v>
                </c:pt>
                <c:pt idx="1893">
                  <c:v>9.4649999999999999</c:v>
                </c:pt>
                <c:pt idx="1894">
                  <c:v>9.4700000000000006</c:v>
                </c:pt>
                <c:pt idx="1895">
                  <c:v>9.4749999999999996</c:v>
                </c:pt>
                <c:pt idx="1896">
                  <c:v>9.48</c:v>
                </c:pt>
                <c:pt idx="1897">
                  <c:v>9.4849999999999994</c:v>
                </c:pt>
                <c:pt idx="1898">
                  <c:v>9.49</c:v>
                </c:pt>
                <c:pt idx="1899">
                  <c:v>9.495000000000001</c:v>
                </c:pt>
                <c:pt idx="1900">
                  <c:v>9.5</c:v>
                </c:pt>
                <c:pt idx="1901">
                  <c:v>9.5050000000000008</c:v>
                </c:pt>
                <c:pt idx="1902">
                  <c:v>9.51</c:v>
                </c:pt>
                <c:pt idx="1903">
                  <c:v>9.5150000000000006</c:v>
                </c:pt>
                <c:pt idx="1904">
                  <c:v>9.52</c:v>
                </c:pt>
                <c:pt idx="1905">
                  <c:v>9.5250000000000004</c:v>
                </c:pt>
                <c:pt idx="1906">
                  <c:v>9.5299999999999994</c:v>
                </c:pt>
                <c:pt idx="1907">
                  <c:v>9.5350000000000001</c:v>
                </c:pt>
                <c:pt idx="1908">
                  <c:v>9.5400000000000009</c:v>
                </c:pt>
                <c:pt idx="1909">
                  <c:v>9.5449999999999999</c:v>
                </c:pt>
                <c:pt idx="1910">
                  <c:v>9.5500000000000007</c:v>
                </c:pt>
                <c:pt idx="1911">
                  <c:v>9.5549999999999997</c:v>
                </c:pt>
                <c:pt idx="1912">
                  <c:v>9.56</c:v>
                </c:pt>
                <c:pt idx="1913">
                  <c:v>9.5649999999999995</c:v>
                </c:pt>
                <c:pt idx="1914">
                  <c:v>9.57</c:v>
                </c:pt>
                <c:pt idx="1915">
                  <c:v>9.5750000000000011</c:v>
                </c:pt>
                <c:pt idx="1916">
                  <c:v>9.58</c:v>
                </c:pt>
                <c:pt idx="1917">
                  <c:v>9.5850000000000009</c:v>
                </c:pt>
                <c:pt idx="1918">
                  <c:v>9.59</c:v>
                </c:pt>
                <c:pt idx="1919">
                  <c:v>9.5950000000000006</c:v>
                </c:pt>
                <c:pt idx="1920">
                  <c:v>9.6</c:v>
                </c:pt>
                <c:pt idx="1921">
                  <c:v>9.6050000000000004</c:v>
                </c:pt>
                <c:pt idx="1922">
                  <c:v>9.61</c:v>
                </c:pt>
                <c:pt idx="1923">
                  <c:v>9.6150000000000002</c:v>
                </c:pt>
                <c:pt idx="1924">
                  <c:v>9.620000000000001</c:v>
                </c:pt>
                <c:pt idx="1925">
                  <c:v>9.625</c:v>
                </c:pt>
                <c:pt idx="1926">
                  <c:v>9.6300000000000008</c:v>
                </c:pt>
                <c:pt idx="1927">
                  <c:v>9.6349999999999998</c:v>
                </c:pt>
                <c:pt idx="1928">
                  <c:v>9.64</c:v>
                </c:pt>
                <c:pt idx="1929">
                  <c:v>9.6449999999999996</c:v>
                </c:pt>
                <c:pt idx="1930">
                  <c:v>9.65</c:v>
                </c:pt>
                <c:pt idx="1931">
                  <c:v>9.6549999999999994</c:v>
                </c:pt>
                <c:pt idx="1932">
                  <c:v>9.66</c:v>
                </c:pt>
                <c:pt idx="1933">
                  <c:v>9.6650000000000009</c:v>
                </c:pt>
                <c:pt idx="1934">
                  <c:v>9.67</c:v>
                </c:pt>
                <c:pt idx="1935">
                  <c:v>9.6750000000000007</c:v>
                </c:pt>
                <c:pt idx="1936">
                  <c:v>9.68</c:v>
                </c:pt>
                <c:pt idx="1937">
                  <c:v>9.6850000000000005</c:v>
                </c:pt>
                <c:pt idx="1938">
                  <c:v>9.69</c:v>
                </c:pt>
                <c:pt idx="1939">
                  <c:v>9.6950000000000003</c:v>
                </c:pt>
                <c:pt idx="1940">
                  <c:v>9.7000000000000011</c:v>
                </c:pt>
                <c:pt idx="1941">
                  <c:v>9.7050000000000001</c:v>
                </c:pt>
                <c:pt idx="1942">
                  <c:v>9.7100000000000009</c:v>
                </c:pt>
                <c:pt idx="1943">
                  <c:v>9.7149999999999999</c:v>
                </c:pt>
                <c:pt idx="1944">
                  <c:v>9.7200000000000006</c:v>
                </c:pt>
                <c:pt idx="1945">
                  <c:v>9.7249999999999996</c:v>
                </c:pt>
                <c:pt idx="1946">
                  <c:v>9.73</c:v>
                </c:pt>
                <c:pt idx="1947">
                  <c:v>9.7349999999999994</c:v>
                </c:pt>
                <c:pt idx="1948">
                  <c:v>9.74</c:v>
                </c:pt>
                <c:pt idx="1949">
                  <c:v>9.745000000000001</c:v>
                </c:pt>
                <c:pt idx="1950">
                  <c:v>9.75</c:v>
                </c:pt>
                <c:pt idx="1951">
                  <c:v>9.7550000000000008</c:v>
                </c:pt>
                <c:pt idx="1952">
                  <c:v>9.76</c:v>
                </c:pt>
                <c:pt idx="1953">
                  <c:v>9.7650000000000006</c:v>
                </c:pt>
                <c:pt idx="1954">
                  <c:v>9.77</c:v>
                </c:pt>
                <c:pt idx="1955">
                  <c:v>9.7750000000000004</c:v>
                </c:pt>
                <c:pt idx="1956">
                  <c:v>9.7799999999999994</c:v>
                </c:pt>
                <c:pt idx="1957">
                  <c:v>9.7850000000000001</c:v>
                </c:pt>
                <c:pt idx="1958">
                  <c:v>9.7900000000000009</c:v>
                </c:pt>
                <c:pt idx="1959">
                  <c:v>9.7949999999999999</c:v>
                </c:pt>
                <c:pt idx="1960">
                  <c:v>9.8000000000000007</c:v>
                </c:pt>
                <c:pt idx="1961">
                  <c:v>9.8049999999999997</c:v>
                </c:pt>
                <c:pt idx="1962">
                  <c:v>9.81</c:v>
                </c:pt>
                <c:pt idx="1963">
                  <c:v>9.8149999999999995</c:v>
                </c:pt>
                <c:pt idx="1964">
                  <c:v>9.82</c:v>
                </c:pt>
                <c:pt idx="1965">
                  <c:v>9.8250000000000011</c:v>
                </c:pt>
                <c:pt idx="1966">
                  <c:v>9.83</c:v>
                </c:pt>
                <c:pt idx="1967">
                  <c:v>9.8350000000000009</c:v>
                </c:pt>
                <c:pt idx="1968">
                  <c:v>9.84</c:v>
                </c:pt>
                <c:pt idx="1969">
                  <c:v>9.8450000000000006</c:v>
                </c:pt>
                <c:pt idx="1970">
                  <c:v>9.85</c:v>
                </c:pt>
                <c:pt idx="1971">
                  <c:v>9.8550000000000004</c:v>
                </c:pt>
                <c:pt idx="1972">
                  <c:v>9.86</c:v>
                </c:pt>
                <c:pt idx="1973">
                  <c:v>9.8650000000000002</c:v>
                </c:pt>
                <c:pt idx="1974">
                  <c:v>9.870000000000001</c:v>
                </c:pt>
                <c:pt idx="1975">
                  <c:v>9.875</c:v>
                </c:pt>
                <c:pt idx="1976">
                  <c:v>9.8800000000000008</c:v>
                </c:pt>
                <c:pt idx="1977">
                  <c:v>9.8849999999999998</c:v>
                </c:pt>
                <c:pt idx="1978">
                  <c:v>9.89</c:v>
                </c:pt>
                <c:pt idx="1979">
                  <c:v>9.8949999999999996</c:v>
                </c:pt>
                <c:pt idx="1980">
                  <c:v>9.9</c:v>
                </c:pt>
                <c:pt idx="1981">
                  <c:v>9.9049999999999994</c:v>
                </c:pt>
                <c:pt idx="1982">
                  <c:v>9.91</c:v>
                </c:pt>
                <c:pt idx="1983">
                  <c:v>9.9150000000000009</c:v>
                </c:pt>
                <c:pt idx="1984">
                  <c:v>9.92</c:v>
                </c:pt>
                <c:pt idx="1985">
                  <c:v>9.9250000000000007</c:v>
                </c:pt>
                <c:pt idx="1986">
                  <c:v>9.93</c:v>
                </c:pt>
                <c:pt idx="1987">
                  <c:v>9.9350000000000005</c:v>
                </c:pt>
                <c:pt idx="1988">
                  <c:v>9.94</c:v>
                </c:pt>
                <c:pt idx="1989">
                  <c:v>9.9450000000000003</c:v>
                </c:pt>
                <c:pt idx="1990">
                  <c:v>9.9500000000000011</c:v>
                </c:pt>
                <c:pt idx="1991">
                  <c:v>9.9550000000000001</c:v>
                </c:pt>
                <c:pt idx="1992">
                  <c:v>9.9600000000000009</c:v>
                </c:pt>
                <c:pt idx="1993">
                  <c:v>9.9649999999999999</c:v>
                </c:pt>
                <c:pt idx="1994">
                  <c:v>9.9700000000000006</c:v>
                </c:pt>
                <c:pt idx="1995">
                  <c:v>9.9749999999999996</c:v>
                </c:pt>
                <c:pt idx="1996">
                  <c:v>9.98</c:v>
                </c:pt>
                <c:pt idx="1997">
                  <c:v>9.9849999999999994</c:v>
                </c:pt>
                <c:pt idx="1998">
                  <c:v>9.99</c:v>
                </c:pt>
                <c:pt idx="1999">
                  <c:v>9.995000000000001</c:v>
                </c:pt>
                <c:pt idx="2000">
                  <c:v>10</c:v>
                </c:pt>
                <c:pt idx="2001">
                  <c:v>10.005000000000001</c:v>
                </c:pt>
                <c:pt idx="2002">
                  <c:v>10.01</c:v>
                </c:pt>
                <c:pt idx="2003">
                  <c:v>10.015000000000001</c:v>
                </c:pt>
                <c:pt idx="2004">
                  <c:v>10.02</c:v>
                </c:pt>
                <c:pt idx="2005">
                  <c:v>10.025</c:v>
                </c:pt>
                <c:pt idx="2006">
                  <c:v>10.029999999999999</c:v>
                </c:pt>
                <c:pt idx="2007">
                  <c:v>10.035</c:v>
                </c:pt>
                <c:pt idx="2008">
                  <c:v>10.040000000000001</c:v>
                </c:pt>
                <c:pt idx="2009">
                  <c:v>10.045</c:v>
                </c:pt>
                <c:pt idx="2010">
                  <c:v>10.050000000000001</c:v>
                </c:pt>
                <c:pt idx="2011">
                  <c:v>10.055</c:v>
                </c:pt>
                <c:pt idx="2012">
                  <c:v>10.06</c:v>
                </c:pt>
                <c:pt idx="2013">
                  <c:v>10.065</c:v>
                </c:pt>
                <c:pt idx="2014">
                  <c:v>10.07</c:v>
                </c:pt>
                <c:pt idx="2015">
                  <c:v>10.075000000000001</c:v>
                </c:pt>
                <c:pt idx="2016">
                  <c:v>10.08</c:v>
                </c:pt>
                <c:pt idx="2017">
                  <c:v>10.085000000000001</c:v>
                </c:pt>
                <c:pt idx="2018">
                  <c:v>10.09</c:v>
                </c:pt>
                <c:pt idx="2019">
                  <c:v>10.095000000000001</c:v>
                </c:pt>
                <c:pt idx="2020">
                  <c:v>10.1</c:v>
                </c:pt>
                <c:pt idx="2021">
                  <c:v>10.105</c:v>
                </c:pt>
                <c:pt idx="2022">
                  <c:v>10.11</c:v>
                </c:pt>
                <c:pt idx="2023">
                  <c:v>10.115</c:v>
                </c:pt>
                <c:pt idx="2024">
                  <c:v>10.120000000000001</c:v>
                </c:pt>
                <c:pt idx="2025">
                  <c:v>10.125</c:v>
                </c:pt>
                <c:pt idx="2026">
                  <c:v>10.130000000000001</c:v>
                </c:pt>
                <c:pt idx="2027">
                  <c:v>10.135</c:v>
                </c:pt>
                <c:pt idx="2028">
                  <c:v>10.14</c:v>
                </c:pt>
                <c:pt idx="2029">
                  <c:v>10.145</c:v>
                </c:pt>
                <c:pt idx="2030">
                  <c:v>10.15</c:v>
                </c:pt>
                <c:pt idx="2031">
                  <c:v>10.154999999999999</c:v>
                </c:pt>
                <c:pt idx="2032">
                  <c:v>10.16</c:v>
                </c:pt>
                <c:pt idx="2033">
                  <c:v>10.165000000000001</c:v>
                </c:pt>
                <c:pt idx="2034">
                  <c:v>10.17</c:v>
                </c:pt>
                <c:pt idx="2035">
                  <c:v>10.175000000000001</c:v>
                </c:pt>
                <c:pt idx="2036">
                  <c:v>10.18</c:v>
                </c:pt>
                <c:pt idx="2037">
                  <c:v>10.185</c:v>
                </c:pt>
                <c:pt idx="2038">
                  <c:v>10.19</c:v>
                </c:pt>
                <c:pt idx="2039">
                  <c:v>10.195</c:v>
                </c:pt>
                <c:pt idx="2040">
                  <c:v>10.200000000000001</c:v>
                </c:pt>
                <c:pt idx="2041">
                  <c:v>10.205</c:v>
                </c:pt>
                <c:pt idx="2042">
                  <c:v>10.210000000000001</c:v>
                </c:pt>
                <c:pt idx="2043">
                  <c:v>10.215</c:v>
                </c:pt>
                <c:pt idx="2044">
                  <c:v>10.220000000000001</c:v>
                </c:pt>
                <c:pt idx="2045">
                  <c:v>10.225</c:v>
                </c:pt>
                <c:pt idx="2046">
                  <c:v>10.23</c:v>
                </c:pt>
                <c:pt idx="2047">
                  <c:v>10.234999999999999</c:v>
                </c:pt>
                <c:pt idx="2048">
                  <c:v>10.24</c:v>
                </c:pt>
                <c:pt idx="2049">
                  <c:v>10.245000000000001</c:v>
                </c:pt>
                <c:pt idx="2050">
                  <c:v>10.25</c:v>
                </c:pt>
                <c:pt idx="2051">
                  <c:v>10.255000000000001</c:v>
                </c:pt>
                <c:pt idx="2052">
                  <c:v>10.26</c:v>
                </c:pt>
                <c:pt idx="2053">
                  <c:v>10.265000000000001</c:v>
                </c:pt>
                <c:pt idx="2054">
                  <c:v>10.27</c:v>
                </c:pt>
                <c:pt idx="2055">
                  <c:v>10.275</c:v>
                </c:pt>
                <c:pt idx="2056">
                  <c:v>10.28</c:v>
                </c:pt>
                <c:pt idx="2057">
                  <c:v>10.285</c:v>
                </c:pt>
                <c:pt idx="2058">
                  <c:v>10.290000000000001</c:v>
                </c:pt>
                <c:pt idx="2059">
                  <c:v>10.295</c:v>
                </c:pt>
                <c:pt idx="2060">
                  <c:v>10.3</c:v>
                </c:pt>
                <c:pt idx="2061">
                  <c:v>10.305</c:v>
                </c:pt>
                <c:pt idx="2062">
                  <c:v>10.31</c:v>
                </c:pt>
                <c:pt idx="2063">
                  <c:v>10.315</c:v>
                </c:pt>
                <c:pt idx="2064">
                  <c:v>10.32</c:v>
                </c:pt>
                <c:pt idx="2065">
                  <c:v>10.325000000000001</c:v>
                </c:pt>
                <c:pt idx="2066">
                  <c:v>10.33</c:v>
                </c:pt>
                <c:pt idx="2067">
                  <c:v>10.335000000000001</c:v>
                </c:pt>
                <c:pt idx="2068">
                  <c:v>10.34</c:v>
                </c:pt>
                <c:pt idx="2069">
                  <c:v>10.345000000000001</c:v>
                </c:pt>
                <c:pt idx="2070">
                  <c:v>10.35</c:v>
                </c:pt>
                <c:pt idx="2071">
                  <c:v>10.355</c:v>
                </c:pt>
                <c:pt idx="2072">
                  <c:v>10.36</c:v>
                </c:pt>
                <c:pt idx="2073">
                  <c:v>10.365</c:v>
                </c:pt>
                <c:pt idx="2074">
                  <c:v>10.370000000000001</c:v>
                </c:pt>
                <c:pt idx="2075">
                  <c:v>10.375</c:v>
                </c:pt>
                <c:pt idx="2076">
                  <c:v>10.38</c:v>
                </c:pt>
                <c:pt idx="2077">
                  <c:v>10.385</c:v>
                </c:pt>
                <c:pt idx="2078">
                  <c:v>10.39</c:v>
                </c:pt>
                <c:pt idx="2079">
                  <c:v>10.395</c:v>
                </c:pt>
                <c:pt idx="2080">
                  <c:v>10.4</c:v>
                </c:pt>
                <c:pt idx="2081">
                  <c:v>10.404999999999999</c:v>
                </c:pt>
                <c:pt idx="2082">
                  <c:v>10.41</c:v>
                </c:pt>
                <c:pt idx="2083">
                  <c:v>10.415000000000001</c:v>
                </c:pt>
                <c:pt idx="2084">
                  <c:v>10.42</c:v>
                </c:pt>
                <c:pt idx="2085">
                  <c:v>10.425000000000001</c:v>
                </c:pt>
                <c:pt idx="2086">
                  <c:v>10.43</c:v>
                </c:pt>
                <c:pt idx="2087">
                  <c:v>10.435</c:v>
                </c:pt>
                <c:pt idx="2088">
                  <c:v>10.44</c:v>
                </c:pt>
                <c:pt idx="2089">
                  <c:v>10.445</c:v>
                </c:pt>
                <c:pt idx="2090">
                  <c:v>10.450000000000001</c:v>
                </c:pt>
                <c:pt idx="2091">
                  <c:v>10.455</c:v>
                </c:pt>
                <c:pt idx="2092">
                  <c:v>10.46</c:v>
                </c:pt>
                <c:pt idx="2093">
                  <c:v>10.465</c:v>
                </c:pt>
                <c:pt idx="2094">
                  <c:v>10.47</c:v>
                </c:pt>
                <c:pt idx="2095">
                  <c:v>10.475</c:v>
                </c:pt>
                <c:pt idx="2096">
                  <c:v>10.48</c:v>
                </c:pt>
                <c:pt idx="2097">
                  <c:v>10.484999999999999</c:v>
                </c:pt>
                <c:pt idx="2098">
                  <c:v>10.49</c:v>
                </c:pt>
                <c:pt idx="2099">
                  <c:v>10.495000000000001</c:v>
                </c:pt>
                <c:pt idx="2100">
                  <c:v>10.5</c:v>
                </c:pt>
                <c:pt idx="2101">
                  <c:v>10.505000000000001</c:v>
                </c:pt>
                <c:pt idx="2102">
                  <c:v>10.51</c:v>
                </c:pt>
                <c:pt idx="2103">
                  <c:v>10.515000000000001</c:v>
                </c:pt>
                <c:pt idx="2104">
                  <c:v>10.52</c:v>
                </c:pt>
                <c:pt idx="2105">
                  <c:v>10.525</c:v>
                </c:pt>
                <c:pt idx="2106">
                  <c:v>10.53</c:v>
                </c:pt>
                <c:pt idx="2107">
                  <c:v>10.535</c:v>
                </c:pt>
                <c:pt idx="2108">
                  <c:v>10.540000000000001</c:v>
                </c:pt>
                <c:pt idx="2109">
                  <c:v>10.545</c:v>
                </c:pt>
                <c:pt idx="2110">
                  <c:v>10.55</c:v>
                </c:pt>
                <c:pt idx="2111">
                  <c:v>10.555</c:v>
                </c:pt>
                <c:pt idx="2112">
                  <c:v>10.56</c:v>
                </c:pt>
                <c:pt idx="2113">
                  <c:v>10.565</c:v>
                </c:pt>
                <c:pt idx="2114">
                  <c:v>10.57</c:v>
                </c:pt>
                <c:pt idx="2115">
                  <c:v>10.575000000000001</c:v>
                </c:pt>
                <c:pt idx="2116">
                  <c:v>10.58</c:v>
                </c:pt>
                <c:pt idx="2117">
                  <c:v>10.585000000000001</c:v>
                </c:pt>
                <c:pt idx="2118">
                  <c:v>10.59</c:v>
                </c:pt>
                <c:pt idx="2119">
                  <c:v>10.595000000000001</c:v>
                </c:pt>
                <c:pt idx="2120">
                  <c:v>10.6</c:v>
                </c:pt>
                <c:pt idx="2121">
                  <c:v>10.605</c:v>
                </c:pt>
                <c:pt idx="2122">
                  <c:v>10.61</c:v>
                </c:pt>
                <c:pt idx="2123">
                  <c:v>10.615</c:v>
                </c:pt>
                <c:pt idx="2124">
                  <c:v>10.620000000000001</c:v>
                </c:pt>
                <c:pt idx="2125">
                  <c:v>10.625</c:v>
                </c:pt>
                <c:pt idx="2126">
                  <c:v>10.63</c:v>
                </c:pt>
                <c:pt idx="2127">
                  <c:v>10.635</c:v>
                </c:pt>
                <c:pt idx="2128">
                  <c:v>10.64</c:v>
                </c:pt>
                <c:pt idx="2129">
                  <c:v>10.645</c:v>
                </c:pt>
                <c:pt idx="2130">
                  <c:v>10.65</c:v>
                </c:pt>
                <c:pt idx="2131">
                  <c:v>10.654999999999999</c:v>
                </c:pt>
                <c:pt idx="2132">
                  <c:v>10.66</c:v>
                </c:pt>
                <c:pt idx="2133">
                  <c:v>10.665000000000001</c:v>
                </c:pt>
                <c:pt idx="2134">
                  <c:v>10.67</c:v>
                </c:pt>
                <c:pt idx="2135">
                  <c:v>10.675000000000001</c:v>
                </c:pt>
                <c:pt idx="2136">
                  <c:v>10.68</c:v>
                </c:pt>
                <c:pt idx="2137">
                  <c:v>10.685</c:v>
                </c:pt>
                <c:pt idx="2138">
                  <c:v>10.69</c:v>
                </c:pt>
                <c:pt idx="2139">
                  <c:v>10.695</c:v>
                </c:pt>
                <c:pt idx="2140">
                  <c:v>10.700000000000001</c:v>
                </c:pt>
                <c:pt idx="2141">
                  <c:v>10.705</c:v>
                </c:pt>
                <c:pt idx="2142">
                  <c:v>10.71</c:v>
                </c:pt>
                <c:pt idx="2143">
                  <c:v>10.715</c:v>
                </c:pt>
                <c:pt idx="2144">
                  <c:v>10.72</c:v>
                </c:pt>
                <c:pt idx="2145">
                  <c:v>10.725</c:v>
                </c:pt>
                <c:pt idx="2146">
                  <c:v>10.73</c:v>
                </c:pt>
                <c:pt idx="2147">
                  <c:v>10.734999999999999</c:v>
                </c:pt>
                <c:pt idx="2148">
                  <c:v>10.74</c:v>
                </c:pt>
                <c:pt idx="2149">
                  <c:v>10.745000000000001</c:v>
                </c:pt>
                <c:pt idx="2150">
                  <c:v>10.75</c:v>
                </c:pt>
                <c:pt idx="2151">
                  <c:v>10.755000000000001</c:v>
                </c:pt>
                <c:pt idx="2152">
                  <c:v>10.76</c:v>
                </c:pt>
                <c:pt idx="2153">
                  <c:v>10.765000000000001</c:v>
                </c:pt>
                <c:pt idx="2154">
                  <c:v>10.77</c:v>
                </c:pt>
                <c:pt idx="2155">
                  <c:v>10.775</c:v>
                </c:pt>
                <c:pt idx="2156">
                  <c:v>10.78</c:v>
                </c:pt>
                <c:pt idx="2157">
                  <c:v>10.785</c:v>
                </c:pt>
                <c:pt idx="2158">
                  <c:v>10.790000000000001</c:v>
                </c:pt>
                <c:pt idx="2159">
                  <c:v>10.795</c:v>
                </c:pt>
                <c:pt idx="2160">
                  <c:v>10.8</c:v>
                </c:pt>
                <c:pt idx="2161">
                  <c:v>10.805</c:v>
                </c:pt>
                <c:pt idx="2162">
                  <c:v>10.81</c:v>
                </c:pt>
                <c:pt idx="2163">
                  <c:v>10.815</c:v>
                </c:pt>
                <c:pt idx="2164">
                  <c:v>10.82</c:v>
                </c:pt>
                <c:pt idx="2165">
                  <c:v>10.825000000000001</c:v>
                </c:pt>
                <c:pt idx="2166">
                  <c:v>10.83</c:v>
                </c:pt>
                <c:pt idx="2167">
                  <c:v>10.835000000000001</c:v>
                </c:pt>
                <c:pt idx="2168">
                  <c:v>10.84</c:v>
                </c:pt>
                <c:pt idx="2169">
                  <c:v>10.845000000000001</c:v>
                </c:pt>
                <c:pt idx="2170">
                  <c:v>10.85</c:v>
                </c:pt>
                <c:pt idx="2171">
                  <c:v>10.855</c:v>
                </c:pt>
                <c:pt idx="2172">
                  <c:v>10.86</c:v>
                </c:pt>
                <c:pt idx="2173">
                  <c:v>10.865</c:v>
                </c:pt>
                <c:pt idx="2174">
                  <c:v>10.870000000000001</c:v>
                </c:pt>
                <c:pt idx="2175">
                  <c:v>10.875</c:v>
                </c:pt>
                <c:pt idx="2176">
                  <c:v>10.88</c:v>
                </c:pt>
                <c:pt idx="2177">
                  <c:v>10.885</c:v>
                </c:pt>
                <c:pt idx="2178">
                  <c:v>10.89</c:v>
                </c:pt>
                <c:pt idx="2179">
                  <c:v>10.895</c:v>
                </c:pt>
                <c:pt idx="2180">
                  <c:v>10.9</c:v>
                </c:pt>
                <c:pt idx="2181">
                  <c:v>10.904999999999999</c:v>
                </c:pt>
                <c:pt idx="2182">
                  <c:v>10.91</c:v>
                </c:pt>
                <c:pt idx="2183">
                  <c:v>10.915000000000001</c:v>
                </c:pt>
                <c:pt idx="2184">
                  <c:v>10.92</c:v>
                </c:pt>
                <c:pt idx="2185">
                  <c:v>10.925000000000001</c:v>
                </c:pt>
                <c:pt idx="2186">
                  <c:v>10.93</c:v>
                </c:pt>
                <c:pt idx="2187">
                  <c:v>10.935</c:v>
                </c:pt>
                <c:pt idx="2188">
                  <c:v>10.94</c:v>
                </c:pt>
                <c:pt idx="2189">
                  <c:v>10.945</c:v>
                </c:pt>
                <c:pt idx="2190">
                  <c:v>10.950000000000001</c:v>
                </c:pt>
                <c:pt idx="2191">
                  <c:v>10.955</c:v>
                </c:pt>
                <c:pt idx="2192">
                  <c:v>10.96</c:v>
                </c:pt>
                <c:pt idx="2193">
                  <c:v>10.965</c:v>
                </c:pt>
                <c:pt idx="2194">
                  <c:v>10.97</c:v>
                </c:pt>
                <c:pt idx="2195">
                  <c:v>10.975</c:v>
                </c:pt>
                <c:pt idx="2196">
                  <c:v>10.98</c:v>
                </c:pt>
                <c:pt idx="2197">
                  <c:v>10.984999999999999</c:v>
                </c:pt>
                <c:pt idx="2198">
                  <c:v>10.99</c:v>
                </c:pt>
                <c:pt idx="2199">
                  <c:v>10.995000000000001</c:v>
                </c:pt>
                <c:pt idx="2200">
                  <c:v>11</c:v>
                </c:pt>
                <c:pt idx="2201">
                  <c:v>11.005000000000001</c:v>
                </c:pt>
                <c:pt idx="2202">
                  <c:v>11.01</c:v>
                </c:pt>
                <c:pt idx="2203">
                  <c:v>11.015000000000001</c:v>
                </c:pt>
                <c:pt idx="2204">
                  <c:v>11.02</c:v>
                </c:pt>
                <c:pt idx="2205">
                  <c:v>11.025</c:v>
                </c:pt>
                <c:pt idx="2206">
                  <c:v>11.03</c:v>
                </c:pt>
                <c:pt idx="2207">
                  <c:v>11.035</c:v>
                </c:pt>
                <c:pt idx="2208">
                  <c:v>11.040000000000001</c:v>
                </c:pt>
                <c:pt idx="2209">
                  <c:v>11.045</c:v>
                </c:pt>
                <c:pt idx="2210">
                  <c:v>11.05</c:v>
                </c:pt>
                <c:pt idx="2211">
                  <c:v>11.055</c:v>
                </c:pt>
                <c:pt idx="2212">
                  <c:v>11.06</c:v>
                </c:pt>
                <c:pt idx="2213">
                  <c:v>11.065</c:v>
                </c:pt>
                <c:pt idx="2214">
                  <c:v>11.07</c:v>
                </c:pt>
                <c:pt idx="2215">
                  <c:v>11.075000000000001</c:v>
                </c:pt>
                <c:pt idx="2216">
                  <c:v>11.08</c:v>
                </c:pt>
                <c:pt idx="2217">
                  <c:v>11.085000000000001</c:v>
                </c:pt>
                <c:pt idx="2218">
                  <c:v>11.09</c:v>
                </c:pt>
                <c:pt idx="2219">
                  <c:v>11.095000000000001</c:v>
                </c:pt>
                <c:pt idx="2220">
                  <c:v>11.1</c:v>
                </c:pt>
                <c:pt idx="2221">
                  <c:v>11.105</c:v>
                </c:pt>
                <c:pt idx="2222">
                  <c:v>11.11</c:v>
                </c:pt>
                <c:pt idx="2223">
                  <c:v>11.115</c:v>
                </c:pt>
                <c:pt idx="2224">
                  <c:v>11.120000000000001</c:v>
                </c:pt>
                <c:pt idx="2225">
                  <c:v>11.125</c:v>
                </c:pt>
                <c:pt idx="2226">
                  <c:v>11.13</c:v>
                </c:pt>
                <c:pt idx="2227">
                  <c:v>11.135</c:v>
                </c:pt>
                <c:pt idx="2228">
                  <c:v>11.14</c:v>
                </c:pt>
                <c:pt idx="2229">
                  <c:v>11.145</c:v>
                </c:pt>
                <c:pt idx="2230">
                  <c:v>11.15</c:v>
                </c:pt>
                <c:pt idx="2231">
                  <c:v>11.154999999999999</c:v>
                </c:pt>
                <c:pt idx="2232">
                  <c:v>11.16</c:v>
                </c:pt>
                <c:pt idx="2233">
                  <c:v>11.165000000000001</c:v>
                </c:pt>
                <c:pt idx="2234">
                  <c:v>11.17</c:v>
                </c:pt>
                <c:pt idx="2235">
                  <c:v>11.175000000000001</c:v>
                </c:pt>
                <c:pt idx="2236">
                  <c:v>11.18</c:v>
                </c:pt>
                <c:pt idx="2237">
                  <c:v>11.185</c:v>
                </c:pt>
                <c:pt idx="2238">
                  <c:v>11.19</c:v>
                </c:pt>
                <c:pt idx="2239">
                  <c:v>11.195</c:v>
                </c:pt>
                <c:pt idx="2240">
                  <c:v>11.200000000000001</c:v>
                </c:pt>
                <c:pt idx="2241">
                  <c:v>11.205</c:v>
                </c:pt>
                <c:pt idx="2242">
                  <c:v>11.21</c:v>
                </c:pt>
                <c:pt idx="2243">
                  <c:v>11.215</c:v>
                </c:pt>
                <c:pt idx="2244">
                  <c:v>11.22</c:v>
                </c:pt>
                <c:pt idx="2245">
                  <c:v>11.225</c:v>
                </c:pt>
                <c:pt idx="2246">
                  <c:v>11.23</c:v>
                </c:pt>
                <c:pt idx="2247">
                  <c:v>11.234999999999999</c:v>
                </c:pt>
                <c:pt idx="2248">
                  <c:v>11.24</c:v>
                </c:pt>
                <c:pt idx="2249">
                  <c:v>11.245000000000001</c:v>
                </c:pt>
                <c:pt idx="2250">
                  <c:v>11.25</c:v>
                </c:pt>
                <c:pt idx="2251">
                  <c:v>11.255000000000001</c:v>
                </c:pt>
                <c:pt idx="2252">
                  <c:v>11.26</c:v>
                </c:pt>
                <c:pt idx="2253">
                  <c:v>11.265000000000001</c:v>
                </c:pt>
                <c:pt idx="2254">
                  <c:v>11.27</c:v>
                </c:pt>
                <c:pt idx="2255">
                  <c:v>11.275</c:v>
                </c:pt>
                <c:pt idx="2256">
                  <c:v>11.28</c:v>
                </c:pt>
                <c:pt idx="2257">
                  <c:v>11.285</c:v>
                </c:pt>
                <c:pt idx="2258">
                  <c:v>11.290000000000001</c:v>
                </c:pt>
                <c:pt idx="2259">
                  <c:v>11.295</c:v>
                </c:pt>
                <c:pt idx="2260">
                  <c:v>11.3</c:v>
                </c:pt>
                <c:pt idx="2261">
                  <c:v>11.305</c:v>
                </c:pt>
                <c:pt idx="2262">
                  <c:v>11.31</c:v>
                </c:pt>
                <c:pt idx="2263">
                  <c:v>11.315</c:v>
                </c:pt>
                <c:pt idx="2264">
                  <c:v>11.32</c:v>
                </c:pt>
                <c:pt idx="2265">
                  <c:v>11.325000000000001</c:v>
                </c:pt>
                <c:pt idx="2266">
                  <c:v>11.33</c:v>
                </c:pt>
                <c:pt idx="2267">
                  <c:v>11.335000000000001</c:v>
                </c:pt>
                <c:pt idx="2268">
                  <c:v>11.34</c:v>
                </c:pt>
                <c:pt idx="2269">
                  <c:v>11.345000000000001</c:v>
                </c:pt>
                <c:pt idx="2270">
                  <c:v>11.35</c:v>
                </c:pt>
                <c:pt idx="2271">
                  <c:v>11.355</c:v>
                </c:pt>
                <c:pt idx="2272">
                  <c:v>11.36</c:v>
                </c:pt>
                <c:pt idx="2273">
                  <c:v>11.365</c:v>
                </c:pt>
                <c:pt idx="2274">
                  <c:v>11.370000000000001</c:v>
                </c:pt>
                <c:pt idx="2275">
                  <c:v>11.375</c:v>
                </c:pt>
                <c:pt idx="2276">
                  <c:v>11.38</c:v>
                </c:pt>
                <c:pt idx="2277">
                  <c:v>11.385</c:v>
                </c:pt>
                <c:pt idx="2278">
                  <c:v>11.39</c:v>
                </c:pt>
                <c:pt idx="2279">
                  <c:v>11.395</c:v>
                </c:pt>
                <c:pt idx="2280">
                  <c:v>11.4</c:v>
                </c:pt>
                <c:pt idx="2281">
                  <c:v>11.404999999999999</c:v>
                </c:pt>
                <c:pt idx="2282">
                  <c:v>11.41</c:v>
                </c:pt>
                <c:pt idx="2283">
                  <c:v>11.415000000000001</c:v>
                </c:pt>
                <c:pt idx="2284">
                  <c:v>11.42</c:v>
                </c:pt>
                <c:pt idx="2285">
                  <c:v>11.425000000000001</c:v>
                </c:pt>
                <c:pt idx="2286">
                  <c:v>11.43</c:v>
                </c:pt>
                <c:pt idx="2287">
                  <c:v>11.435</c:v>
                </c:pt>
                <c:pt idx="2288">
                  <c:v>11.44</c:v>
                </c:pt>
                <c:pt idx="2289">
                  <c:v>11.445</c:v>
                </c:pt>
                <c:pt idx="2290">
                  <c:v>11.450000000000001</c:v>
                </c:pt>
                <c:pt idx="2291">
                  <c:v>11.455</c:v>
                </c:pt>
                <c:pt idx="2292">
                  <c:v>11.46</c:v>
                </c:pt>
                <c:pt idx="2293">
                  <c:v>11.465</c:v>
                </c:pt>
                <c:pt idx="2294">
                  <c:v>11.47</c:v>
                </c:pt>
                <c:pt idx="2295">
                  <c:v>11.475</c:v>
                </c:pt>
                <c:pt idx="2296">
                  <c:v>11.48</c:v>
                </c:pt>
                <c:pt idx="2297">
                  <c:v>11.484999999999999</c:v>
                </c:pt>
                <c:pt idx="2298">
                  <c:v>11.49</c:v>
                </c:pt>
                <c:pt idx="2299">
                  <c:v>11.495000000000001</c:v>
                </c:pt>
                <c:pt idx="2300">
                  <c:v>11.5</c:v>
                </c:pt>
                <c:pt idx="2301">
                  <c:v>11.505000000000001</c:v>
                </c:pt>
                <c:pt idx="2302">
                  <c:v>11.51</c:v>
                </c:pt>
                <c:pt idx="2303">
                  <c:v>11.515000000000001</c:v>
                </c:pt>
                <c:pt idx="2304">
                  <c:v>11.52</c:v>
                </c:pt>
                <c:pt idx="2305">
                  <c:v>11.525</c:v>
                </c:pt>
                <c:pt idx="2306">
                  <c:v>11.53</c:v>
                </c:pt>
                <c:pt idx="2307">
                  <c:v>11.535</c:v>
                </c:pt>
                <c:pt idx="2308">
                  <c:v>11.540000000000001</c:v>
                </c:pt>
                <c:pt idx="2309">
                  <c:v>11.545</c:v>
                </c:pt>
                <c:pt idx="2310">
                  <c:v>11.55</c:v>
                </c:pt>
                <c:pt idx="2311">
                  <c:v>11.555</c:v>
                </c:pt>
                <c:pt idx="2312">
                  <c:v>11.56</c:v>
                </c:pt>
                <c:pt idx="2313">
                  <c:v>11.565</c:v>
                </c:pt>
                <c:pt idx="2314">
                  <c:v>11.57</c:v>
                </c:pt>
                <c:pt idx="2315">
                  <c:v>11.575000000000001</c:v>
                </c:pt>
                <c:pt idx="2316">
                  <c:v>11.58</c:v>
                </c:pt>
                <c:pt idx="2317">
                  <c:v>11.585000000000001</c:v>
                </c:pt>
                <c:pt idx="2318">
                  <c:v>11.59</c:v>
                </c:pt>
                <c:pt idx="2319">
                  <c:v>11.595000000000001</c:v>
                </c:pt>
                <c:pt idx="2320">
                  <c:v>11.6</c:v>
                </c:pt>
                <c:pt idx="2321">
                  <c:v>11.605</c:v>
                </c:pt>
                <c:pt idx="2322">
                  <c:v>11.61</c:v>
                </c:pt>
                <c:pt idx="2323">
                  <c:v>11.615</c:v>
                </c:pt>
                <c:pt idx="2324">
                  <c:v>11.620000000000001</c:v>
                </c:pt>
                <c:pt idx="2325">
                  <c:v>11.625</c:v>
                </c:pt>
                <c:pt idx="2326">
                  <c:v>11.63</c:v>
                </c:pt>
                <c:pt idx="2327">
                  <c:v>11.635</c:v>
                </c:pt>
                <c:pt idx="2328">
                  <c:v>11.64</c:v>
                </c:pt>
                <c:pt idx="2329">
                  <c:v>11.645</c:v>
                </c:pt>
                <c:pt idx="2330">
                  <c:v>11.65</c:v>
                </c:pt>
                <c:pt idx="2331">
                  <c:v>11.654999999999999</c:v>
                </c:pt>
                <c:pt idx="2332">
                  <c:v>11.66</c:v>
                </c:pt>
                <c:pt idx="2333">
                  <c:v>11.665000000000001</c:v>
                </c:pt>
                <c:pt idx="2334">
                  <c:v>11.67</c:v>
                </c:pt>
                <c:pt idx="2335">
                  <c:v>11.675000000000001</c:v>
                </c:pt>
                <c:pt idx="2336">
                  <c:v>11.68</c:v>
                </c:pt>
                <c:pt idx="2337">
                  <c:v>11.685</c:v>
                </c:pt>
                <c:pt idx="2338">
                  <c:v>11.69</c:v>
                </c:pt>
                <c:pt idx="2339">
                  <c:v>11.695</c:v>
                </c:pt>
                <c:pt idx="2340">
                  <c:v>11.700000000000001</c:v>
                </c:pt>
                <c:pt idx="2341">
                  <c:v>11.705</c:v>
                </c:pt>
                <c:pt idx="2342">
                  <c:v>11.71</c:v>
                </c:pt>
                <c:pt idx="2343">
                  <c:v>11.715</c:v>
                </c:pt>
                <c:pt idx="2344">
                  <c:v>11.72</c:v>
                </c:pt>
                <c:pt idx="2345">
                  <c:v>11.725</c:v>
                </c:pt>
                <c:pt idx="2346">
                  <c:v>11.73</c:v>
                </c:pt>
                <c:pt idx="2347">
                  <c:v>11.734999999999999</c:v>
                </c:pt>
                <c:pt idx="2348">
                  <c:v>11.74</c:v>
                </c:pt>
                <c:pt idx="2349">
                  <c:v>11.745000000000001</c:v>
                </c:pt>
                <c:pt idx="2350">
                  <c:v>11.75</c:v>
                </c:pt>
                <c:pt idx="2351">
                  <c:v>11.755000000000001</c:v>
                </c:pt>
                <c:pt idx="2352">
                  <c:v>11.76</c:v>
                </c:pt>
                <c:pt idx="2353">
                  <c:v>11.765000000000001</c:v>
                </c:pt>
                <c:pt idx="2354">
                  <c:v>11.77</c:v>
                </c:pt>
                <c:pt idx="2355">
                  <c:v>11.775</c:v>
                </c:pt>
                <c:pt idx="2356">
                  <c:v>11.78</c:v>
                </c:pt>
                <c:pt idx="2357">
                  <c:v>11.785</c:v>
                </c:pt>
                <c:pt idx="2358">
                  <c:v>11.790000000000001</c:v>
                </c:pt>
                <c:pt idx="2359">
                  <c:v>11.795</c:v>
                </c:pt>
                <c:pt idx="2360">
                  <c:v>11.8</c:v>
                </c:pt>
                <c:pt idx="2361">
                  <c:v>11.805</c:v>
                </c:pt>
                <c:pt idx="2362">
                  <c:v>11.81</c:v>
                </c:pt>
                <c:pt idx="2363">
                  <c:v>11.815</c:v>
                </c:pt>
                <c:pt idx="2364">
                  <c:v>11.82</c:v>
                </c:pt>
                <c:pt idx="2365">
                  <c:v>11.825000000000001</c:v>
                </c:pt>
                <c:pt idx="2366">
                  <c:v>11.83</c:v>
                </c:pt>
                <c:pt idx="2367">
                  <c:v>11.835000000000001</c:v>
                </c:pt>
                <c:pt idx="2368">
                  <c:v>11.84</c:v>
                </c:pt>
                <c:pt idx="2369">
                  <c:v>11.845000000000001</c:v>
                </c:pt>
                <c:pt idx="2370">
                  <c:v>11.85</c:v>
                </c:pt>
                <c:pt idx="2371">
                  <c:v>11.855</c:v>
                </c:pt>
                <c:pt idx="2372">
                  <c:v>11.86</c:v>
                </c:pt>
                <c:pt idx="2373">
                  <c:v>11.865</c:v>
                </c:pt>
                <c:pt idx="2374">
                  <c:v>11.870000000000001</c:v>
                </c:pt>
                <c:pt idx="2375">
                  <c:v>11.875</c:v>
                </c:pt>
                <c:pt idx="2376">
                  <c:v>11.88</c:v>
                </c:pt>
                <c:pt idx="2377">
                  <c:v>11.885</c:v>
                </c:pt>
                <c:pt idx="2378">
                  <c:v>11.89</c:v>
                </c:pt>
                <c:pt idx="2379">
                  <c:v>11.895</c:v>
                </c:pt>
                <c:pt idx="2380">
                  <c:v>11.9</c:v>
                </c:pt>
                <c:pt idx="2381">
                  <c:v>11.904999999999999</c:v>
                </c:pt>
                <c:pt idx="2382">
                  <c:v>11.91</c:v>
                </c:pt>
                <c:pt idx="2383">
                  <c:v>11.915000000000001</c:v>
                </c:pt>
                <c:pt idx="2384">
                  <c:v>11.92</c:v>
                </c:pt>
                <c:pt idx="2385">
                  <c:v>11.925000000000001</c:v>
                </c:pt>
                <c:pt idx="2386">
                  <c:v>11.93</c:v>
                </c:pt>
                <c:pt idx="2387">
                  <c:v>11.935</c:v>
                </c:pt>
                <c:pt idx="2388">
                  <c:v>11.94</c:v>
                </c:pt>
                <c:pt idx="2389">
                  <c:v>11.945</c:v>
                </c:pt>
                <c:pt idx="2390">
                  <c:v>11.950000000000001</c:v>
                </c:pt>
                <c:pt idx="2391">
                  <c:v>11.955</c:v>
                </c:pt>
                <c:pt idx="2392">
                  <c:v>11.96</c:v>
                </c:pt>
                <c:pt idx="2393">
                  <c:v>11.965</c:v>
                </c:pt>
                <c:pt idx="2394">
                  <c:v>11.97</c:v>
                </c:pt>
                <c:pt idx="2395">
                  <c:v>11.975</c:v>
                </c:pt>
                <c:pt idx="2396">
                  <c:v>11.98</c:v>
                </c:pt>
                <c:pt idx="2397">
                  <c:v>11.984999999999999</c:v>
                </c:pt>
                <c:pt idx="2398">
                  <c:v>11.99</c:v>
                </c:pt>
                <c:pt idx="2399">
                  <c:v>11.995000000000001</c:v>
                </c:pt>
                <c:pt idx="2400">
                  <c:v>12</c:v>
                </c:pt>
                <c:pt idx="2401">
                  <c:v>12.005000000000001</c:v>
                </c:pt>
                <c:pt idx="2402">
                  <c:v>12.01</c:v>
                </c:pt>
                <c:pt idx="2403">
                  <c:v>12.015000000000001</c:v>
                </c:pt>
                <c:pt idx="2404">
                  <c:v>12.02</c:v>
                </c:pt>
                <c:pt idx="2405">
                  <c:v>12.025</c:v>
                </c:pt>
                <c:pt idx="2406">
                  <c:v>12.030000000000001</c:v>
                </c:pt>
                <c:pt idx="2407">
                  <c:v>12.035</c:v>
                </c:pt>
                <c:pt idx="2408">
                  <c:v>12.040000000000001</c:v>
                </c:pt>
                <c:pt idx="2409">
                  <c:v>12.045</c:v>
                </c:pt>
                <c:pt idx="2410">
                  <c:v>12.05</c:v>
                </c:pt>
                <c:pt idx="2411">
                  <c:v>12.055</c:v>
                </c:pt>
                <c:pt idx="2412">
                  <c:v>12.06</c:v>
                </c:pt>
                <c:pt idx="2413">
                  <c:v>12.065</c:v>
                </c:pt>
                <c:pt idx="2414">
                  <c:v>12.07</c:v>
                </c:pt>
                <c:pt idx="2415">
                  <c:v>12.075000000000001</c:v>
                </c:pt>
                <c:pt idx="2416">
                  <c:v>12.08</c:v>
                </c:pt>
                <c:pt idx="2417">
                  <c:v>12.085000000000001</c:v>
                </c:pt>
                <c:pt idx="2418">
                  <c:v>12.09</c:v>
                </c:pt>
                <c:pt idx="2419">
                  <c:v>12.095000000000001</c:v>
                </c:pt>
                <c:pt idx="2420">
                  <c:v>12.1</c:v>
                </c:pt>
                <c:pt idx="2421">
                  <c:v>12.105</c:v>
                </c:pt>
                <c:pt idx="2422">
                  <c:v>12.11</c:v>
                </c:pt>
                <c:pt idx="2423">
                  <c:v>12.115</c:v>
                </c:pt>
                <c:pt idx="2424">
                  <c:v>12.120000000000001</c:v>
                </c:pt>
                <c:pt idx="2425">
                  <c:v>12.125</c:v>
                </c:pt>
                <c:pt idx="2426">
                  <c:v>12.13</c:v>
                </c:pt>
                <c:pt idx="2427">
                  <c:v>12.135</c:v>
                </c:pt>
                <c:pt idx="2428">
                  <c:v>12.14</c:v>
                </c:pt>
                <c:pt idx="2429">
                  <c:v>12.145</c:v>
                </c:pt>
                <c:pt idx="2430">
                  <c:v>12.15</c:v>
                </c:pt>
                <c:pt idx="2431">
                  <c:v>12.155000000000001</c:v>
                </c:pt>
                <c:pt idx="2432">
                  <c:v>12.16</c:v>
                </c:pt>
                <c:pt idx="2433">
                  <c:v>12.165000000000001</c:v>
                </c:pt>
                <c:pt idx="2434">
                  <c:v>12.17</c:v>
                </c:pt>
                <c:pt idx="2435">
                  <c:v>12.175000000000001</c:v>
                </c:pt>
                <c:pt idx="2436">
                  <c:v>12.18</c:v>
                </c:pt>
                <c:pt idx="2437">
                  <c:v>12.185</c:v>
                </c:pt>
                <c:pt idx="2438">
                  <c:v>12.19</c:v>
                </c:pt>
                <c:pt idx="2439">
                  <c:v>12.195</c:v>
                </c:pt>
                <c:pt idx="2440">
                  <c:v>12.200000000000001</c:v>
                </c:pt>
                <c:pt idx="2441">
                  <c:v>12.205</c:v>
                </c:pt>
                <c:pt idx="2442">
                  <c:v>12.21</c:v>
                </c:pt>
                <c:pt idx="2443">
                  <c:v>12.215</c:v>
                </c:pt>
                <c:pt idx="2444">
                  <c:v>12.22</c:v>
                </c:pt>
                <c:pt idx="2445">
                  <c:v>12.225</c:v>
                </c:pt>
                <c:pt idx="2446">
                  <c:v>12.23</c:v>
                </c:pt>
                <c:pt idx="2447">
                  <c:v>12.234999999999999</c:v>
                </c:pt>
                <c:pt idx="2448">
                  <c:v>12.24</c:v>
                </c:pt>
                <c:pt idx="2449">
                  <c:v>12.245000000000001</c:v>
                </c:pt>
                <c:pt idx="2450">
                  <c:v>12.25</c:v>
                </c:pt>
                <c:pt idx="2451">
                  <c:v>12.255000000000001</c:v>
                </c:pt>
                <c:pt idx="2452">
                  <c:v>12.26</c:v>
                </c:pt>
                <c:pt idx="2453">
                  <c:v>12.265000000000001</c:v>
                </c:pt>
                <c:pt idx="2454">
                  <c:v>12.27</c:v>
                </c:pt>
                <c:pt idx="2455">
                  <c:v>12.275</c:v>
                </c:pt>
                <c:pt idx="2456">
                  <c:v>12.280000000000001</c:v>
                </c:pt>
                <c:pt idx="2457">
                  <c:v>12.285</c:v>
                </c:pt>
                <c:pt idx="2458">
                  <c:v>12.290000000000001</c:v>
                </c:pt>
                <c:pt idx="2459">
                  <c:v>12.295</c:v>
                </c:pt>
                <c:pt idx="2460">
                  <c:v>12.3</c:v>
                </c:pt>
                <c:pt idx="2461">
                  <c:v>12.305</c:v>
                </c:pt>
                <c:pt idx="2462">
                  <c:v>12.31</c:v>
                </c:pt>
                <c:pt idx="2463">
                  <c:v>12.315</c:v>
                </c:pt>
                <c:pt idx="2464">
                  <c:v>12.32</c:v>
                </c:pt>
                <c:pt idx="2465">
                  <c:v>12.325000000000001</c:v>
                </c:pt>
                <c:pt idx="2466">
                  <c:v>12.33</c:v>
                </c:pt>
                <c:pt idx="2467">
                  <c:v>12.335000000000001</c:v>
                </c:pt>
                <c:pt idx="2468">
                  <c:v>12.34</c:v>
                </c:pt>
                <c:pt idx="2469">
                  <c:v>12.345000000000001</c:v>
                </c:pt>
                <c:pt idx="2470">
                  <c:v>12.35</c:v>
                </c:pt>
                <c:pt idx="2471">
                  <c:v>12.355</c:v>
                </c:pt>
                <c:pt idx="2472">
                  <c:v>12.36</c:v>
                </c:pt>
                <c:pt idx="2473">
                  <c:v>12.365</c:v>
                </c:pt>
                <c:pt idx="2474">
                  <c:v>12.370000000000001</c:v>
                </c:pt>
                <c:pt idx="2475">
                  <c:v>12.375</c:v>
                </c:pt>
                <c:pt idx="2476">
                  <c:v>12.38</c:v>
                </c:pt>
                <c:pt idx="2477">
                  <c:v>12.385</c:v>
                </c:pt>
                <c:pt idx="2478">
                  <c:v>12.39</c:v>
                </c:pt>
                <c:pt idx="2479">
                  <c:v>12.395</c:v>
                </c:pt>
                <c:pt idx="2480">
                  <c:v>12.4</c:v>
                </c:pt>
                <c:pt idx="2481">
                  <c:v>12.405000000000001</c:v>
                </c:pt>
                <c:pt idx="2482">
                  <c:v>12.41</c:v>
                </c:pt>
                <c:pt idx="2483">
                  <c:v>12.415000000000001</c:v>
                </c:pt>
                <c:pt idx="2484">
                  <c:v>12.42</c:v>
                </c:pt>
                <c:pt idx="2485">
                  <c:v>12.425000000000001</c:v>
                </c:pt>
                <c:pt idx="2486">
                  <c:v>12.43</c:v>
                </c:pt>
                <c:pt idx="2487">
                  <c:v>12.435</c:v>
                </c:pt>
                <c:pt idx="2488">
                  <c:v>12.44</c:v>
                </c:pt>
                <c:pt idx="2489">
                  <c:v>12.445</c:v>
                </c:pt>
                <c:pt idx="2490">
                  <c:v>12.450000000000001</c:v>
                </c:pt>
                <c:pt idx="2491">
                  <c:v>12.455</c:v>
                </c:pt>
                <c:pt idx="2492">
                  <c:v>12.46</c:v>
                </c:pt>
                <c:pt idx="2493">
                  <c:v>12.465</c:v>
                </c:pt>
                <c:pt idx="2494">
                  <c:v>12.47</c:v>
                </c:pt>
                <c:pt idx="2495">
                  <c:v>12.475</c:v>
                </c:pt>
                <c:pt idx="2496">
                  <c:v>12.48</c:v>
                </c:pt>
                <c:pt idx="2497">
                  <c:v>12.484999999999999</c:v>
                </c:pt>
                <c:pt idx="2498">
                  <c:v>12.49</c:v>
                </c:pt>
                <c:pt idx="2499">
                  <c:v>12.495000000000001</c:v>
                </c:pt>
                <c:pt idx="2500">
                  <c:v>12.5</c:v>
                </c:pt>
                <c:pt idx="2501">
                  <c:v>12.505000000000001</c:v>
                </c:pt>
                <c:pt idx="2502">
                  <c:v>12.51</c:v>
                </c:pt>
                <c:pt idx="2503">
                  <c:v>12.515000000000001</c:v>
                </c:pt>
                <c:pt idx="2504">
                  <c:v>12.52</c:v>
                </c:pt>
                <c:pt idx="2505">
                  <c:v>12.525</c:v>
                </c:pt>
                <c:pt idx="2506">
                  <c:v>12.530000000000001</c:v>
                </c:pt>
                <c:pt idx="2507">
                  <c:v>12.535</c:v>
                </c:pt>
                <c:pt idx="2508">
                  <c:v>12.540000000000001</c:v>
                </c:pt>
                <c:pt idx="2509">
                  <c:v>12.545</c:v>
                </c:pt>
                <c:pt idx="2510">
                  <c:v>12.55</c:v>
                </c:pt>
                <c:pt idx="2511">
                  <c:v>12.555</c:v>
                </c:pt>
                <c:pt idx="2512">
                  <c:v>12.56</c:v>
                </c:pt>
                <c:pt idx="2513">
                  <c:v>12.565</c:v>
                </c:pt>
                <c:pt idx="2514">
                  <c:v>12.57</c:v>
                </c:pt>
                <c:pt idx="2515">
                  <c:v>12.575000000000001</c:v>
                </c:pt>
                <c:pt idx="2516">
                  <c:v>12.58</c:v>
                </c:pt>
                <c:pt idx="2517">
                  <c:v>12.585000000000001</c:v>
                </c:pt>
                <c:pt idx="2518">
                  <c:v>12.59</c:v>
                </c:pt>
                <c:pt idx="2519">
                  <c:v>12.595000000000001</c:v>
                </c:pt>
                <c:pt idx="2520">
                  <c:v>12.6</c:v>
                </c:pt>
                <c:pt idx="2521">
                  <c:v>12.605</c:v>
                </c:pt>
                <c:pt idx="2522">
                  <c:v>12.61</c:v>
                </c:pt>
                <c:pt idx="2523">
                  <c:v>12.615</c:v>
                </c:pt>
                <c:pt idx="2524">
                  <c:v>12.620000000000001</c:v>
                </c:pt>
                <c:pt idx="2525">
                  <c:v>12.625</c:v>
                </c:pt>
                <c:pt idx="2526">
                  <c:v>12.63</c:v>
                </c:pt>
                <c:pt idx="2527">
                  <c:v>12.635</c:v>
                </c:pt>
                <c:pt idx="2528">
                  <c:v>12.64</c:v>
                </c:pt>
                <c:pt idx="2529">
                  <c:v>12.645</c:v>
                </c:pt>
                <c:pt idx="2530">
                  <c:v>12.65</c:v>
                </c:pt>
                <c:pt idx="2531">
                  <c:v>12.655000000000001</c:v>
                </c:pt>
                <c:pt idx="2532">
                  <c:v>12.66</c:v>
                </c:pt>
                <c:pt idx="2533">
                  <c:v>12.665000000000001</c:v>
                </c:pt>
                <c:pt idx="2534">
                  <c:v>12.67</c:v>
                </c:pt>
                <c:pt idx="2535">
                  <c:v>12.675000000000001</c:v>
                </c:pt>
                <c:pt idx="2536">
                  <c:v>12.68</c:v>
                </c:pt>
                <c:pt idx="2537">
                  <c:v>12.685</c:v>
                </c:pt>
                <c:pt idx="2538">
                  <c:v>12.69</c:v>
                </c:pt>
                <c:pt idx="2539">
                  <c:v>12.695</c:v>
                </c:pt>
                <c:pt idx="2540">
                  <c:v>12.700000000000001</c:v>
                </c:pt>
                <c:pt idx="2541">
                  <c:v>12.705</c:v>
                </c:pt>
                <c:pt idx="2542">
                  <c:v>12.71</c:v>
                </c:pt>
                <c:pt idx="2543">
                  <c:v>12.715</c:v>
                </c:pt>
                <c:pt idx="2544">
                  <c:v>12.72</c:v>
                </c:pt>
                <c:pt idx="2545">
                  <c:v>12.725</c:v>
                </c:pt>
                <c:pt idx="2546">
                  <c:v>12.73</c:v>
                </c:pt>
                <c:pt idx="2547">
                  <c:v>12.734999999999999</c:v>
                </c:pt>
                <c:pt idx="2548">
                  <c:v>12.74</c:v>
                </c:pt>
                <c:pt idx="2549">
                  <c:v>12.745000000000001</c:v>
                </c:pt>
                <c:pt idx="2550">
                  <c:v>12.75</c:v>
                </c:pt>
                <c:pt idx="2551">
                  <c:v>12.755000000000001</c:v>
                </c:pt>
                <c:pt idx="2552">
                  <c:v>12.76</c:v>
                </c:pt>
                <c:pt idx="2553">
                  <c:v>12.765000000000001</c:v>
                </c:pt>
                <c:pt idx="2554">
                  <c:v>12.77</c:v>
                </c:pt>
                <c:pt idx="2555">
                  <c:v>12.775</c:v>
                </c:pt>
                <c:pt idx="2556">
                  <c:v>12.780000000000001</c:v>
                </c:pt>
                <c:pt idx="2557">
                  <c:v>12.785</c:v>
                </c:pt>
                <c:pt idx="2558">
                  <c:v>12.790000000000001</c:v>
                </c:pt>
                <c:pt idx="2559">
                  <c:v>12.795</c:v>
                </c:pt>
                <c:pt idx="2560">
                  <c:v>12.8</c:v>
                </c:pt>
                <c:pt idx="2561">
                  <c:v>12.805</c:v>
                </c:pt>
                <c:pt idx="2562">
                  <c:v>12.81</c:v>
                </c:pt>
                <c:pt idx="2563">
                  <c:v>12.815</c:v>
                </c:pt>
                <c:pt idx="2564">
                  <c:v>12.82</c:v>
                </c:pt>
                <c:pt idx="2565">
                  <c:v>12.825000000000001</c:v>
                </c:pt>
                <c:pt idx="2566">
                  <c:v>12.83</c:v>
                </c:pt>
                <c:pt idx="2567">
                  <c:v>12.835000000000001</c:v>
                </c:pt>
                <c:pt idx="2568">
                  <c:v>12.84</c:v>
                </c:pt>
                <c:pt idx="2569">
                  <c:v>12.845000000000001</c:v>
                </c:pt>
                <c:pt idx="2570">
                  <c:v>12.85</c:v>
                </c:pt>
                <c:pt idx="2571">
                  <c:v>12.855</c:v>
                </c:pt>
                <c:pt idx="2572">
                  <c:v>12.86</c:v>
                </c:pt>
                <c:pt idx="2573">
                  <c:v>12.865</c:v>
                </c:pt>
                <c:pt idx="2574">
                  <c:v>12.870000000000001</c:v>
                </c:pt>
                <c:pt idx="2575">
                  <c:v>12.875</c:v>
                </c:pt>
                <c:pt idx="2576">
                  <c:v>12.88</c:v>
                </c:pt>
                <c:pt idx="2577">
                  <c:v>12.885</c:v>
                </c:pt>
                <c:pt idx="2578">
                  <c:v>12.89</c:v>
                </c:pt>
                <c:pt idx="2579">
                  <c:v>12.895</c:v>
                </c:pt>
                <c:pt idx="2580">
                  <c:v>12.9</c:v>
                </c:pt>
                <c:pt idx="2581">
                  <c:v>12.905000000000001</c:v>
                </c:pt>
                <c:pt idx="2582">
                  <c:v>12.91</c:v>
                </c:pt>
                <c:pt idx="2583">
                  <c:v>12.915000000000001</c:v>
                </c:pt>
                <c:pt idx="2584">
                  <c:v>12.92</c:v>
                </c:pt>
                <c:pt idx="2585">
                  <c:v>12.925000000000001</c:v>
                </c:pt>
                <c:pt idx="2586">
                  <c:v>12.93</c:v>
                </c:pt>
                <c:pt idx="2587">
                  <c:v>12.935</c:v>
                </c:pt>
                <c:pt idx="2588">
                  <c:v>12.94</c:v>
                </c:pt>
                <c:pt idx="2589">
                  <c:v>12.945</c:v>
                </c:pt>
                <c:pt idx="2590">
                  <c:v>12.950000000000001</c:v>
                </c:pt>
                <c:pt idx="2591">
                  <c:v>12.955</c:v>
                </c:pt>
                <c:pt idx="2592">
                  <c:v>12.96</c:v>
                </c:pt>
                <c:pt idx="2593">
                  <c:v>12.965</c:v>
                </c:pt>
                <c:pt idx="2594">
                  <c:v>12.97</c:v>
                </c:pt>
                <c:pt idx="2595">
                  <c:v>12.975</c:v>
                </c:pt>
                <c:pt idx="2596">
                  <c:v>12.98</c:v>
                </c:pt>
                <c:pt idx="2597">
                  <c:v>12.984999999999999</c:v>
                </c:pt>
                <c:pt idx="2598">
                  <c:v>12.99</c:v>
                </c:pt>
                <c:pt idx="2599">
                  <c:v>12.995000000000001</c:v>
                </c:pt>
                <c:pt idx="2600">
                  <c:v>13</c:v>
                </c:pt>
                <c:pt idx="2601">
                  <c:v>13.005000000000001</c:v>
                </c:pt>
                <c:pt idx="2602">
                  <c:v>13.01</c:v>
                </c:pt>
                <c:pt idx="2603">
                  <c:v>13.015000000000001</c:v>
                </c:pt>
                <c:pt idx="2604">
                  <c:v>13.02</c:v>
                </c:pt>
                <c:pt idx="2605">
                  <c:v>13.025</c:v>
                </c:pt>
                <c:pt idx="2606">
                  <c:v>13.030000000000001</c:v>
                </c:pt>
                <c:pt idx="2607">
                  <c:v>13.035</c:v>
                </c:pt>
                <c:pt idx="2608">
                  <c:v>13.040000000000001</c:v>
                </c:pt>
                <c:pt idx="2609">
                  <c:v>13.045</c:v>
                </c:pt>
                <c:pt idx="2610">
                  <c:v>13.05</c:v>
                </c:pt>
                <c:pt idx="2611">
                  <c:v>13.055</c:v>
                </c:pt>
                <c:pt idx="2612">
                  <c:v>13.06</c:v>
                </c:pt>
                <c:pt idx="2613">
                  <c:v>13.065</c:v>
                </c:pt>
                <c:pt idx="2614">
                  <c:v>13.07</c:v>
                </c:pt>
                <c:pt idx="2615">
                  <c:v>13.075000000000001</c:v>
                </c:pt>
                <c:pt idx="2616">
                  <c:v>13.08</c:v>
                </c:pt>
                <c:pt idx="2617">
                  <c:v>13.085000000000001</c:v>
                </c:pt>
                <c:pt idx="2618">
                  <c:v>13.09</c:v>
                </c:pt>
                <c:pt idx="2619">
                  <c:v>13.095000000000001</c:v>
                </c:pt>
                <c:pt idx="2620">
                  <c:v>13.1</c:v>
                </c:pt>
                <c:pt idx="2621">
                  <c:v>13.105</c:v>
                </c:pt>
                <c:pt idx="2622">
                  <c:v>13.11</c:v>
                </c:pt>
                <c:pt idx="2623">
                  <c:v>13.115</c:v>
                </c:pt>
                <c:pt idx="2624">
                  <c:v>13.120000000000001</c:v>
                </c:pt>
                <c:pt idx="2625">
                  <c:v>13.125</c:v>
                </c:pt>
                <c:pt idx="2626">
                  <c:v>13.13</c:v>
                </c:pt>
                <c:pt idx="2627">
                  <c:v>13.135</c:v>
                </c:pt>
                <c:pt idx="2628">
                  <c:v>13.14</c:v>
                </c:pt>
                <c:pt idx="2629">
                  <c:v>13.145</c:v>
                </c:pt>
                <c:pt idx="2630">
                  <c:v>13.15</c:v>
                </c:pt>
                <c:pt idx="2631">
                  <c:v>13.155000000000001</c:v>
                </c:pt>
                <c:pt idx="2632">
                  <c:v>13.16</c:v>
                </c:pt>
                <c:pt idx="2633">
                  <c:v>13.165000000000001</c:v>
                </c:pt>
                <c:pt idx="2634">
                  <c:v>13.17</c:v>
                </c:pt>
                <c:pt idx="2635">
                  <c:v>13.175000000000001</c:v>
                </c:pt>
                <c:pt idx="2636">
                  <c:v>13.18</c:v>
                </c:pt>
                <c:pt idx="2637">
                  <c:v>13.185</c:v>
                </c:pt>
                <c:pt idx="2638">
                  <c:v>13.19</c:v>
                </c:pt>
                <c:pt idx="2639">
                  <c:v>13.195</c:v>
                </c:pt>
                <c:pt idx="2640">
                  <c:v>13.200000000000001</c:v>
                </c:pt>
                <c:pt idx="2641">
                  <c:v>13.205</c:v>
                </c:pt>
                <c:pt idx="2642">
                  <c:v>13.21</c:v>
                </c:pt>
                <c:pt idx="2643">
                  <c:v>13.215</c:v>
                </c:pt>
                <c:pt idx="2644">
                  <c:v>13.22</c:v>
                </c:pt>
                <c:pt idx="2645">
                  <c:v>13.225</c:v>
                </c:pt>
                <c:pt idx="2646">
                  <c:v>13.23</c:v>
                </c:pt>
                <c:pt idx="2647">
                  <c:v>13.234999999999999</c:v>
                </c:pt>
                <c:pt idx="2648">
                  <c:v>13.24</c:v>
                </c:pt>
                <c:pt idx="2649">
                  <c:v>13.245000000000001</c:v>
                </c:pt>
                <c:pt idx="2650">
                  <c:v>13.25</c:v>
                </c:pt>
                <c:pt idx="2651">
                  <c:v>13.255000000000001</c:v>
                </c:pt>
                <c:pt idx="2652">
                  <c:v>13.26</c:v>
                </c:pt>
                <c:pt idx="2653">
                  <c:v>13.265000000000001</c:v>
                </c:pt>
                <c:pt idx="2654">
                  <c:v>13.27</c:v>
                </c:pt>
                <c:pt idx="2655">
                  <c:v>13.275</c:v>
                </c:pt>
                <c:pt idx="2656">
                  <c:v>13.280000000000001</c:v>
                </c:pt>
                <c:pt idx="2657">
                  <c:v>13.285</c:v>
                </c:pt>
                <c:pt idx="2658">
                  <c:v>13.290000000000001</c:v>
                </c:pt>
                <c:pt idx="2659">
                  <c:v>13.295</c:v>
                </c:pt>
                <c:pt idx="2660">
                  <c:v>13.3</c:v>
                </c:pt>
                <c:pt idx="2661">
                  <c:v>13.305</c:v>
                </c:pt>
                <c:pt idx="2662">
                  <c:v>13.31</c:v>
                </c:pt>
                <c:pt idx="2663">
                  <c:v>13.315</c:v>
                </c:pt>
                <c:pt idx="2664">
                  <c:v>13.32</c:v>
                </c:pt>
                <c:pt idx="2665">
                  <c:v>13.325000000000001</c:v>
                </c:pt>
                <c:pt idx="2666">
                  <c:v>13.33</c:v>
                </c:pt>
                <c:pt idx="2667">
                  <c:v>13.335000000000001</c:v>
                </c:pt>
                <c:pt idx="2668">
                  <c:v>13.34</c:v>
                </c:pt>
                <c:pt idx="2669">
                  <c:v>13.345000000000001</c:v>
                </c:pt>
                <c:pt idx="2670">
                  <c:v>13.35</c:v>
                </c:pt>
                <c:pt idx="2671">
                  <c:v>13.355</c:v>
                </c:pt>
                <c:pt idx="2672">
                  <c:v>13.36</c:v>
                </c:pt>
                <c:pt idx="2673">
                  <c:v>13.365</c:v>
                </c:pt>
                <c:pt idx="2674">
                  <c:v>13.370000000000001</c:v>
                </c:pt>
                <c:pt idx="2675">
                  <c:v>13.375</c:v>
                </c:pt>
                <c:pt idx="2676">
                  <c:v>13.38</c:v>
                </c:pt>
                <c:pt idx="2677">
                  <c:v>13.385</c:v>
                </c:pt>
                <c:pt idx="2678">
                  <c:v>13.39</c:v>
                </c:pt>
                <c:pt idx="2679">
                  <c:v>13.395</c:v>
                </c:pt>
                <c:pt idx="2680">
                  <c:v>13.4</c:v>
                </c:pt>
                <c:pt idx="2681">
                  <c:v>13.405000000000001</c:v>
                </c:pt>
                <c:pt idx="2682">
                  <c:v>13.41</c:v>
                </c:pt>
                <c:pt idx="2683">
                  <c:v>13.415000000000001</c:v>
                </c:pt>
                <c:pt idx="2684">
                  <c:v>13.42</c:v>
                </c:pt>
                <c:pt idx="2685">
                  <c:v>13.425000000000001</c:v>
                </c:pt>
                <c:pt idx="2686">
                  <c:v>13.43</c:v>
                </c:pt>
                <c:pt idx="2687">
                  <c:v>13.435</c:v>
                </c:pt>
                <c:pt idx="2688">
                  <c:v>13.44</c:v>
                </c:pt>
                <c:pt idx="2689">
                  <c:v>13.445</c:v>
                </c:pt>
                <c:pt idx="2690">
                  <c:v>13.450000000000001</c:v>
                </c:pt>
                <c:pt idx="2691">
                  <c:v>13.455</c:v>
                </c:pt>
                <c:pt idx="2692">
                  <c:v>13.46</c:v>
                </c:pt>
                <c:pt idx="2693">
                  <c:v>13.465</c:v>
                </c:pt>
                <c:pt idx="2694">
                  <c:v>13.47</c:v>
                </c:pt>
                <c:pt idx="2695">
                  <c:v>13.475</c:v>
                </c:pt>
                <c:pt idx="2696">
                  <c:v>13.48</c:v>
                </c:pt>
                <c:pt idx="2697">
                  <c:v>13.484999999999999</c:v>
                </c:pt>
                <c:pt idx="2698">
                  <c:v>13.49</c:v>
                </c:pt>
                <c:pt idx="2699">
                  <c:v>13.495000000000001</c:v>
                </c:pt>
                <c:pt idx="2700">
                  <c:v>13.5</c:v>
                </c:pt>
                <c:pt idx="2701">
                  <c:v>13.505000000000001</c:v>
                </c:pt>
                <c:pt idx="2702">
                  <c:v>13.51</c:v>
                </c:pt>
                <c:pt idx="2703">
                  <c:v>13.515000000000001</c:v>
                </c:pt>
                <c:pt idx="2704">
                  <c:v>13.52</c:v>
                </c:pt>
                <c:pt idx="2705">
                  <c:v>13.525</c:v>
                </c:pt>
                <c:pt idx="2706">
                  <c:v>13.530000000000001</c:v>
                </c:pt>
                <c:pt idx="2707">
                  <c:v>13.535</c:v>
                </c:pt>
                <c:pt idx="2708">
                  <c:v>13.540000000000001</c:v>
                </c:pt>
                <c:pt idx="2709">
                  <c:v>13.545</c:v>
                </c:pt>
                <c:pt idx="2710">
                  <c:v>13.55</c:v>
                </c:pt>
                <c:pt idx="2711">
                  <c:v>13.555</c:v>
                </c:pt>
                <c:pt idx="2712">
                  <c:v>13.56</c:v>
                </c:pt>
                <c:pt idx="2713">
                  <c:v>13.565</c:v>
                </c:pt>
                <c:pt idx="2714">
                  <c:v>13.57</c:v>
                </c:pt>
                <c:pt idx="2715">
                  <c:v>13.575000000000001</c:v>
                </c:pt>
                <c:pt idx="2716">
                  <c:v>13.58</c:v>
                </c:pt>
                <c:pt idx="2717">
                  <c:v>13.585000000000001</c:v>
                </c:pt>
                <c:pt idx="2718">
                  <c:v>13.59</c:v>
                </c:pt>
                <c:pt idx="2719">
                  <c:v>13.595000000000001</c:v>
                </c:pt>
                <c:pt idx="2720">
                  <c:v>13.6</c:v>
                </c:pt>
                <c:pt idx="2721">
                  <c:v>13.605</c:v>
                </c:pt>
                <c:pt idx="2722">
                  <c:v>13.61</c:v>
                </c:pt>
                <c:pt idx="2723">
                  <c:v>13.615</c:v>
                </c:pt>
                <c:pt idx="2724">
                  <c:v>13.620000000000001</c:v>
                </c:pt>
                <c:pt idx="2725">
                  <c:v>13.625</c:v>
                </c:pt>
                <c:pt idx="2726">
                  <c:v>13.63</c:v>
                </c:pt>
                <c:pt idx="2727">
                  <c:v>13.635</c:v>
                </c:pt>
                <c:pt idx="2728">
                  <c:v>13.64</c:v>
                </c:pt>
                <c:pt idx="2729">
                  <c:v>13.645</c:v>
                </c:pt>
                <c:pt idx="2730">
                  <c:v>13.65</c:v>
                </c:pt>
                <c:pt idx="2731">
                  <c:v>13.655000000000001</c:v>
                </c:pt>
                <c:pt idx="2732">
                  <c:v>13.66</c:v>
                </c:pt>
                <c:pt idx="2733">
                  <c:v>13.665000000000001</c:v>
                </c:pt>
                <c:pt idx="2734">
                  <c:v>13.67</c:v>
                </c:pt>
                <c:pt idx="2735">
                  <c:v>13.675000000000001</c:v>
                </c:pt>
                <c:pt idx="2736">
                  <c:v>13.68</c:v>
                </c:pt>
                <c:pt idx="2737">
                  <c:v>13.685</c:v>
                </c:pt>
                <c:pt idx="2738">
                  <c:v>13.69</c:v>
                </c:pt>
                <c:pt idx="2739">
                  <c:v>13.695</c:v>
                </c:pt>
                <c:pt idx="2740">
                  <c:v>13.700000000000001</c:v>
                </c:pt>
                <c:pt idx="2741">
                  <c:v>13.705</c:v>
                </c:pt>
                <c:pt idx="2742">
                  <c:v>13.71</c:v>
                </c:pt>
                <c:pt idx="2743">
                  <c:v>13.715</c:v>
                </c:pt>
                <c:pt idx="2744">
                  <c:v>13.72</c:v>
                </c:pt>
                <c:pt idx="2745">
                  <c:v>13.725</c:v>
                </c:pt>
                <c:pt idx="2746">
                  <c:v>13.73</c:v>
                </c:pt>
                <c:pt idx="2747">
                  <c:v>13.734999999999999</c:v>
                </c:pt>
                <c:pt idx="2748">
                  <c:v>13.74</c:v>
                </c:pt>
                <c:pt idx="2749">
                  <c:v>13.745000000000001</c:v>
                </c:pt>
                <c:pt idx="2750">
                  <c:v>13.75</c:v>
                </c:pt>
                <c:pt idx="2751">
                  <c:v>13.755000000000001</c:v>
                </c:pt>
                <c:pt idx="2752">
                  <c:v>13.76</c:v>
                </c:pt>
                <c:pt idx="2753">
                  <c:v>13.765000000000001</c:v>
                </c:pt>
                <c:pt idx="2754">
                  <c:v>13.77</c:v>
                </c:pt>
                <c:pt idx="2755">
                  <c:v>13.775</c:v>
                </c:pt>
                <c:pt idx="2756">
                  <c:v>13.780000000000001</c:v>
                </c:pt>
                <c:pt idx="2757">
                  <c:v>13.785</c:v>
                </c:pt>
                <c:pt idx="2758">
                  <c:v>13.790000000000001</c:v>
                </c:pt>
                <c:pt idx="2759">
                  <c:v>13.795</c:v>
                </c:pt>
                <c:pt idx="2760">
                  <c:v>13.8</c:v>
                </c:pt>
                <c:pt idx="2761">
                  <c:v>13.805</c:v>
                </c:pt>
                <c:pt idx="2762">
                  <c:v>13.81</c:v>
                </c:pt>
                <c:pt idx="2763">
                  <c:v>13.815</c:v>
                </c:pt>
                <c:pt idx="2764">
                  <c:v>13.82</c:v>
                </c:pt>
                <c:pt idx="2765">
                  <c:v>13.825000000000001</c:v>
                </c:pt>
                <c:pt idx="2766">
                  <c:v>13.83</c:v>
                </c:pt>
                <c:pt idx="2767">
                  <c:v>13.835000000000001</c:v>
                </c:pt>
                <c:pt idx="2768">
                  <c:v>13.84</c:v>
                </c:pt>
                <c:pt idx="2769">
                  <c:v>13.845000000000001</c:v>
                </c:pt>
                <c:pt idx="2770">
                  <c:v>13.85</c:v>
                </c:pt>
                <c:pt idx="2771">
                  <c:v>13.855</c:v>
                </c:pt>
                <c:pt idx="2772">
                  <c:v>13.86</c:v>
                </c:pt>
                <c:pt idx="2773">
                  <c:v>13.865</c:v>
                </c:pt>
                <c:pt idx="2774">
                  <c:v>13.870000000000001</c:v>
                </c:pt>
                <c:pt idx="2775">
                  <c:v>13.875</c:v>
                </c:pt>
                <c:pt idx="2776">
                  <c:v>13.88</c:v>
                </c:pt>
                <c:pt idx="2777">
                  <c:v>13.885</c:v>
                </c:pt>
                <c:pt idx="2778">
                  <c:v>13.89</c:v>
                </c:pt>
                <c:pt idx="2779">
                  <c:v>13.895</c:v>
                </c:pt>
                <c:pt idx="2780">
                  <c:v>13.9</c:v>
                </c:pt>
                <c:pt idx="2781">
                  <c:v>13.905000000000001</c:v>
                </c:pt>
                <c:pt idx="2782">
                  <c:v>13.91</c:v>
                </c:pt>
                <c:pt idx="2783">
                  <c:v>13.915000000000001</c:v>
                </c:pt>
                <c:pt idx="2784">
                  <c:v>13.92</c:v>
                </c:pt>
                <c:pt idx="2785">
                  <c:v>13.925000000000001</c:v>
                </c:pt>
                <c:pt idx="2786">
                  <c:v>13.93</c:v>
                </c:pt>
                <c:pt idx="2787">
                  <c:v>13.935</c:v>
                </c:pt>
                <c:pt idx="2788">
                  <c:v>13.94</c:v>
                </c:pt>
                <c:pt idx="2789">
                  <c:v>13.945</c:v>
                </c:pt>
                <c:pt idx="2790">
                  <c:v>13.950000000000001</c:v>
                </c:pt>
                <c:pt idx="2791">
                  <c:v>13.955</c:v>
                </c:pt>
                <c:pt idx="2792">
                  <c:v>13.96</c:v>
                </c:pt>
                <c:pt idx="2793">
                  <c:v>13.965</c:v>
                </c:pt>
                <c:pt idx="2794">
                  <c:v>13.97</c:v>
                </c:pt>
                <c:pt idx="2795">
                  <c:v>13.975</c:v>
                </c:pt>
                <c:pt idx="2796">
                  <c:v>13.98</c:v>
                </c:pt>
                <c:pt idx="2797">
                  <c:v>13.984999999999999</c:v>
                </c:pt>
                <c:pt idx="2798">
                  <c:v>13.99</c:v>
                </c:pt>
                <c:pt idx="2799">
                  <c:v>13.995000000000001</c:v>
                </c:pt>
                <c:pt idx="2800">
                  <c:v>14</c:v>
                </c:pt>
                <c:pt idx="2801">
                  <c:v>14.005000000000001</c:v>
                </c:pt>
                <c:pt idx="2802">
                  <c:v>14.01</c:v>
                </c:pt>
                <c:pt idx="2803">
                  <c:v>14.015000000000001</c:v>
                </c:pt>
                <c:pt idx="2804">
                  <c:v>14.02</c:v>
                </c:pt>
                <c:pt idx="2805">
                  <c:v>14.025</c:v>
                </c:pt>
                <c:pt idx="2806">
                  <c:v>14.030000000000001</c:v>
                </c:pt>
                <c:pt idx="2807">
                  <c:v>14.035</c:v>
                </c:pt>
                <c:pt idx="2808">
                  <c:v>14.040000000000001</c:v>
                </c:pt>
                <c:pt idx="2809">
                  <c:v>14.045</c:v>
                </c:pt>
                <c:pt idx="2810">
                  <c:v>14.05</c:v>
                </c:pt>
                <c:pt idx="2811">
                  <c:v>14.055</c:v>
                </c:pt>
                <c:pt idx="2812">
                  <c:v>14.06</c:v>
                </c:pt>
                <c:pt idx="2813">
                  <c:v>14.065</c:v>
                </c:pt>
                <c:pt idx="2814">
                  <c:v>14.07</c:v>
                </c:pt>
                <c:pt idx="2815">
                  <c:v>14.075000000000001</c:v>
                </c:pt>
                <c:pt idx="2816">
                  <c:v>14.08</c:v>
                </c:pt>
                <c:pt idx="2817">
                  <c:v>14.085000000000001</c:v>
                </c:pt>
                <c:pt idx="2818">
                  <c:v>14.09</c:v>
                </c:pt>
                <c:pt idx="2819">
                  <c:v>14.095000000000001</c:v>
                </c:pt>
                <c:pt idx="2820">
                  <c:v>14.1</c:v>
                </c:pt>
                <c:pt idx="2821">
                  <c:v>14.105</c:v>
                </c:pt>
                <c:pt idx="2822">
                  <c:v>14.11</c:v>
                </c:pt>
                <c:pt idx="2823">
                  <c:v>14.115</c:v>
                </c:pt>
                <c:pt idx="2824">
                  <c:v>14.120000000000001</c:v>
                </c:pt>
                <c:pt idx="2825">
                  <c:v>14.125</c:v>
                </c:pt>
                <c:pt idx="2826">
                  <c:v>14.13</c:v>
                </c:pt>
                <c:pt idx="2827">
                  <c:v>14.135</c:v>
                </c:pt>
                <c:pt idx="2828">
                  <c:v>14.14</c:v>
                </c:pt>
                <c:pt idx="2829">
                  <c:v>14.145</c:v>
                </c:pt>
                <c:pt idx="2830">
                  <c:v>14.15</c:v>
                </c:pt>
                <c:pt idx="2831">
                  <c:v>14.155000000000001</c:v>
                </c:pt>
                <c:pt idx="2832">
                  <c:v>14.16</c:v>
                </c:pt>
                <c:pt idx="2833">
                  <c:v>14.165000000000001</c:v>
                </c:pt>
                <c:pt idx="2834">
                  <c:v>14.17</c:v>
                </c:pt>
                <c:pt idx="2835">
                  <c:v>14.175000000000001</c:v>
                </c:pt>
                <c:pt idx="2836">
                  <c:v>14.18</c:v>
                </c:pt>
                <c:pt idx="2837">
                  <c:v>14.185</c:v>
                </c:pt>
                <c:pt idx="2838">
                  <c:v>14.19</c:v>
                </c:pt>
                <c:pt idx="2839">
                  <c:v>14.195</c:v>
                </c:pt>
                <c:pt idx="2840">
                  <c:v>14.200000000000001</c:v>
                </c:pt>
                <c:pt idx="2841">
                  <c:v>14.205</c:v>
                </c:pt>
                <c:pt idx="2842">
                  <c:v>14.21</c:v>
                </c:pt>
                <c:pt idx="2843">
                  <c:v>14.215</c:v>
                </c:pt>
                <c:pt idx="2844">
                  <c:v>14.22</c:v>
                </c:pt>
                <c:pt idx="2845">
                  <c:v>14.225</c:v>
                </c:pt>
                <c:pt idx="2846">
                  <c:v>14.23</c:v>
                </c:pt>
                <c:pt idx="2847">
                  <c:v>14.234999999999999</c:v>
                </c:pt>
                <c:pt idx="2848">
                  <c:v>14.24</c:v>
                </c:pt>
                <c:pt idx="2849">
                  <c:v>14.245000000000001</c:v>
                </c:pt>
                <c:pt idx="2850">
                  <c:v>14.25</c:v>
                </c:pt>
                <c:pt idx="2851">
                  <c:v>14.255000000000001</c:v>
                </c:pt>
                <c:pt idx="2852">
                  <c:v>14.26</c:v>
                </c:pt>
                <c:pt idx="2853">
                  <c:v>14.265000000000001</c:v>
                </c:pt>
                <c:pt idx="2854">
                  <c:v>14.27</c:v>
                </c:pt>
                <c:pt idx="2855">
                  <c:v>14.275</c:v>
                </c:pt>
                <c:pt idx="2856">
                  <c:v>14.280000000000001</c:v>
                </c:pt>
                <c:pt idx="2857">
                  <c:v>14.285</c:v>
                </c:pt>
                <c:pt idx="2858">
                  <c:v>14.290000000000001</c:v>
                </c:pt>
                <c:pt idx="2859">
                  <c:v>14.295</c:v>
                </c:pt>
                <c:pt idx="2860">
                  <c:v>14.3</c:v>
                </c:pt>
                <c:pt idx="2861">
                  <c:v>14.305</c:v>
                </c:pt>
                <c:pt idx="2862">
                  <c:v>14.31</c:v>
                </c:pt>
                <c:pt idx="2863">
                  <c:v>14.315</c:v>
                </c:pt>
                <c:pt idx="2864">
                  <c:v>14.32</c:v>
                </c:pt>
                <c:pt idx="2865">
                  <c:v>14.325000000000001</c:v>
                </c:pt>
                <c:pt idx="2866">
                  <c:v>14.33</c:v>
                </c:pt>
                <c:pt idx="2867">
                  <c:v>14.335000000000001</c:v>
                </c:pt>
                <c:pt idx="2868">
                  <c:v>14.34</c:v>
                </c:pt>
                <c:pt idx="2869">
                  <c:v>14.345000000000001</c:v>
                </c:pt>
                <c:pt idx="2870">
                  <c:v>14.35</c:v>
                </c:pt>
                <c:pt idx="2871">
                  <c:v>14.355</c:v>
                </c:pt>
                <c:pt idx="2872">
                  <c:v>14.36</c:v>
                </c:pt>
                <c:pt idx="2873">
                  <c:v>14.365</c:v>
                </c:pt>
                <c:pt idx="2874">
                  <c:v>14.370000000000001</c:v>
                </c:pt>
                <c:pt idx="2875">
                  <c:v>14.375</c:v>
                </c:pt>
                <c:pt idx="2876">
                  <c:v>14.38</c:v>
                </c:pt>
                <c:pt idx="2877">
                  <c:v>14.385</c:v>
                </c:pt>
                <c:pt idx="2878">
                  <c:v>14.39</c:v>
                </c:pt>
                <c:pt idx="2879">
                  <c:v>14.395</c:v>
                </c:pt>
                <c:pt idx="2880">
                  <c:v>14.4</c:v>
                </c:pt>
                <c:pt idx="2881">
                  <c:v>14.405000000000001</c:v>
                </c:pt>
                <c:pt idx="2882">
                  <c:v>14.41</c:v>
                </c:pt>
                <c:pt idx="2883">
                  <c:v>14.415000000000001</c:v>
                </c:pt>
                <c:pt idx="2884">
                  <c:v>14.42</c:v>
                </c:pt>
                <c:pt idx="2885">
                  <c:v>14.425000000000001</c:v>
                </c:pt>
                <c:pt idx="2886">
                  <c:v>14.43</c:v>
                </c:pt>
                <c:pt idx="2887">
                  <c:v>14.435</c:v>
                </c:pt>
                <c:pt idx="2888">
                  <c:v>14.44</c:v>
                </c:pt>
                <c:pt idx="2889">
                  <c:v>14.445</c:v>
                </c:pt>
                <c:pt idx="2890">
                  <c:v>14.450000000000001</c:v>
                </c:pt>
                <c:pt idx="2891">
                  <c:v>14.455</c:v>
                </c:pt>
                <c:pt idx="2892">
                  <c:v>14.46</c:v>
                </c:pt>
                <c:pt idx="2893">
                  <c:v>14.465</c:v>
                </c:pt>
                <c:pt idx="2894">
                  <c:v>14.47</c:v>
                </c:pt>
                <c:pt idx="2895">
                  <c:v>14.475</c:v>
                </c:pt>
                <c:pt idx="2896">
                  <c:v>14.48</c:v>
                </c:pt>
                <c:pt idx="2897">
                  <c:v>14.484999999999999</c:v>
                </c:pt>
                <c:pt idx="2898">
                  <c:v>14.49</c:v>
                </c:pt>
                <c:pt idx="2899">
                  <c:v>14.495000000000001</c:v>
                </c:pt>
                <c:pt idx="2900">
                  <c:v>14.5</c:v>
                </c:pt>
                <c:pt idx="2901">
                  <c:v>14.505000000000001</c:v>
                </c:pt>
                <c:pt idx="2902">
                  <c:v>14.51</c:v>
                </c:pt>
                <c:pt idx="2903">
                  <c:v>14.515000000000001</c:v>
                </c:pt>
                <c:pt idx="2904">
                  <c:v>14.52</c:v>
                </c:pt>
                <c:pt idx="2905">
                  <c:v>14.525</c:v>
                </c:pt>
                <c:pt idx="2906">
                  <c:v>14.530000000000001</c:v>
                </c:pt>
                <c:pt idx="2907">
                  <c:v>14.535</c:v>
                </c:pt>
                <c:pt idx="2908">
                  <c:v>14.540000000000001</c:v>
                </c:pt>
                <c:pt idx="2909">
                  <c:v>14.545</c:v>
                </c:pt>
                <c:pt idx="2910">
                  <c:v>14.55</c:v>
                </c:pt>
                <c:pt idx="2911">
                  <c:v>14.555</c:v>
                </c:pt>
                <c:pt idx="2912">
                  <c:v>14.56</c:v>
                </c:pt>
                <c:pt idx="2913">
                  <c:v>14.565</c:v>
                </c:pt>
                <c:pt idx="2914">
                  <c:v>14.57</c:v>
                </c:pt>
                <c:pt idx="2915">
                  <c:v>14.575000000000001</c:v>
                </c:pt>
                <c:pt idx="2916">
                  <c:v>14.58</c:v>
                </c:pt>
                <c:pt idx="2917">
                  <c:v>14.585000000000001</c:v>
                </c:pt>
                <c:pt idx="2918">
                  <c:v>14.59</c:v>
                </c:pt>
                <c:pt idx="2919">
                  <c:v>14.595000000000001</c:v>
                </c:pt>
                <c:pt idx="2920">
                  <c:v>14.6</c:v>
                </c:pt>
                <c:pt idx="2921">
                  <c:v>14.605</c:v>
                </c:pt>
                <c:pt idx="2922">
                  <c:v>14.61</c:v>
                </c:pt>
                <c:pt idx="2923">
                  <c:v>14.615</c:v>
                </c:pt>
                <c:pt idx="2924">
                  <c:v>14.620000000000001</c:v>
                </c:pt>
                <c:pt idx="2925">
                  <c:v>14.625</c:v>
                </c:pt>
                <c:pt idx="2926">
                  <c:v>14.63</c:v>
                </c:pt>
                <c:pt idx="2927">
                  <c:v>14.635</c:v>
                </c:pt>
                <c:pt idx="2928">
                  <c:v>14.64</c:v>
                </c:pt>
                <c:pt idx="2929">
                  <c:v>14.645</c:v>
                </c:pt>
                <c:pt idx="2930">
                  <c:v>14.65</c:v>
                </c:pt>
                <c:pt idx="2931">
                  <c:v>14.655000000000001</c:v>
                </c:pt>
                <c:pt idx="2932">
                  <c:v>14.66</c:v>
                </c:pt>
                <c:pt idx="2933">
                  <c:v>14.665000000000001</c:v>
                </c:pt>
                <c:pt idx="2934">
                  <c:v>14.67</c:v>
                </c:pt>
                <c:pt idx="2935">
                  <c:v>14.675000000000001</c:v>
                </c:pt>
                <c:pt idx="2936">
                  <c:v>14.68</c:v>
                </c:pt>
                <c:pt idx="2937">
                  <c:v>14.685</c:v>
                </c:pt>
                <c:pt idx="2938">
                  <c:v>14.69</c:v>
                </c:pt>
                <c:pt idx="2939">
                  <c:v>14.695</c:v>
                </c:pt>
                <c:pt idx="2940">
                  <c:v>14.700000000000001</c:v>
                </c:pt>
                <c:pt idx="2941">
                  <c:v>14.705</c:v>
                </c:pt>
                <c:pt idx="2942">
                  <c:v>14.71</c:v>
                </c:pt>
                <c:pt idx="2943">
                  <c:v>14.715</c:v>
                </c:pt>
                <c:pt idx="2944">
                  <c:v>14.72</c:v>
                </c:pt>
                <c:pt idx="2945">
                  <c:v>14.725</c:v>
                </c:pt>
                <c:pt idx="2946">
                  <c:v>14.73</c:v>
                </c:pt>
                <c:pt idx="2947">
                  <c:v>14.734999999999999</c:v>
                </c:pt>
                <c:pt idx="2948">
                  <c:v>14.74</c:v>
                </c:pt>
                <c:pt idx="2949">
                  <c:v>14.745000000000001</c:v>
                </c:pt>
                <c:pt idx="2950">
                  <c:v>14.75</c:v>
                </c:pt>
                <c:pt idx="2951">
                  <c:v>14.755000000000001</c:v>
                </c:pt>
                <c:pt idx="2952">
                  <c:v>14.76</c:v>
                </c:pt>
                <c:pt idx="2953">
                  <c:v>14.765000000000001</c:v>
                </c:pt>
                <c:pt idx="2954">
                  <c:v>14.77</c:v>
                </c:pt>
                <c:pt idx="2955">
                  <c:v>14.775</c:v>
                </c:pt>
                <c:pt idx="2956">
                  <c:v>14.780000000000001</c:v>
                </c:pt>
                <c:pt idx="2957">
                  <c:v>14.785</c:v>
                </c:pt>
                <c:pt idx="2958">
                  <c:v>14.790000000000001</c:v>
                </c:pt>
                <c:pt idx="2959">
                  <c:v>14.795</c:v>
                </c:pt>
                <c:pt idx="2960">
                  <c:v>14.8</c:v>
                </c:pt>
                <c:pt idx="2961">
                  <c:v>14.805</c:v>
                </c:pt>
                <c:pt idx="2962">
                  <c:v>14.81</c:v>
                </c:pt>
                <c:pt idx="2963">
                  <c:v>14.815</c:v>
                </c:pt>
                <c:pt idx="2964">
                  <c:v>14.82</c:v>
                </c:pt>
                <c:pt idx="2965">
                  <c:v>14.825000000000001</c:v>
                </c:pt>
                <c:pt idx="2966">
                  <c:v>14.83</c:v>
                </c:pt>
                <c:pt idx="2967">
                  <c:v>14.835000000000001</c:v>
                </c:pt>
                <c:pt idx="2968">
                  <c:v>14.84</c:v>
                </c:pt>
                <c:pt idx="2969">
                  <c:v>14.845000000000001</c:v>
                </c:pt>
                <c:pt idx="2970">
                  <c:v>14.85</c:v>
                </c:pt>
                <c:pt idx="2971">
                  <c:v>14.855</c:v>
                </c:pt>
                <c:pt idx="2972">
                  <c:v>14.86</c:v>
                </c:pt>
                <c:pt idx="2973">
                  <c:v>14.865</c:v>
                </c:pt>
                <c:pt idx="2974">
                  <c:v>14.870000000000001</c:v>
                </c:pt>
                <c:pt idx="2975">
                  <c:v>14.875</c:v>
                </c:pt>
                <c:pt idx="2976">
                  <c:v>14.88</c:v>
                </c:pt>
                <c:pt idx="2977">
                  <c:v>14.885</c:v>
                </c:pt>
                <c:pt idx="2978">
                  <c:v>14.89</c:v>
                </c:pt>
                <c:pt idx="2979">
                  <c:v>14.895</c:v>
                </c:pt>
                <c:pt idx="2980">
                  <c:v>14.9</c:v>
                </c:pt>
                <c:pt idx="2981">
                  <c:v>14.905000000000001</c:v>
                </c:pt>
                <c:pt idx="2982">
                  <c:v>14.91</c:v>
                </c:pt>
                <c:pt idx="2983">
                  <c:v>14.915000000000001</c:v>
                </c:pt>
                <c:pt idx="2984">
                  <c:v>14.92</c:v>
                </c:pt>
                <c:pt idx="2985">
                  <c:v>14.925000000000001</c:v>
                </c:pt>
                <c:pt idx="2986">
                  <c:v>14.93</c:v>
                </c:pt>
                <c:pt idx="2987">
                  <c:v>14.935</c:v>
                </c:pt>
                <c:pt idx="2988">
                  <c:v>14.94</c:v>
                </c:pt>
                <c:pt idx="2989">
                  <c:v>14.945</c:v>
                </c:pt>
                <c:pt idx="2990">
                  <c:v>14.950000000000001</c:v>
                </c:pt>
                <c:pt idx="2991">
                  <c:v>14.955</c:v>
                </c:pt>
                <c:pt idx="2992">
                  <c:v>14.96</c:v>
                </c:pt>
                <c:pt idx="2993">
                  <c:v>14.965</c:v>
                </c:pt>
                <c:pt idx="2994">
                  <c:v>14.97</c:v>
                </c:pt>
                <c:pt idx="2995">
                  <c:v>14.975</c:v>
                </c:pt>
                <c:pt idx="2996">
                  <c:v>14.98</c:v>
                </c:pt>
                <c:pt idx="2997">
                  <c:v>14.984999999999999</c:v>
                </c:pt>
                <c:pt idx="2998">
                  <c:v>14.99</c:v>
                </c:pt>
                <c:pt idx="2999">
                  <c:v>14.995000000000001</c:v>
                </c:pt>
                <c:pt idx="3000">
                  <c:v>15</c:v>
                </c:pt>
                <c:pt idx="3001">
                  <c:v>15.005000000000001</c:v>
                </c:pt>
                <c:pt idx="3002">
                  <c:v>15.01</c:v>
                </c:pt>
                <c:pt idx="3003">
                  <c:v>15.015000000000001</c:v>
                </c:pt>
                <c:pt idx="3004">
                  <c:v>15.02</c:v>
                </c:pt>
                <c:pt idx="3005">
                  <c:v>15.025</c:v>
                </c:pt>
                <c:pt idx="3006">
                  <c:v>15.030000000000001</c:v>
                </c:pt>
                <c:pt idx="3007">
                  <c:v>15.035</c:v>
                </c:pt>
                <c:pt idx="3008">
                  <c:v>15.040000000000001</c:v>
                </c:pt>
                <c:pt idx="3009">
                  <c:v>15.045</c:v>
                </c:pt>
                <c:pt idx="3010">
                  <c:v>15.05</c:v>
                </c:pt>
                <c:pt idx="3011">
                  <c:v>15.055</c:v>
                </c:pt>
                <c:pt idx="3012">
                  <c:v>15.06</c:v>
                </c:pt>
                <c:pt idx="3013">
                  <c:v>15.065</c:v>
                </c:pt>
                <c:pt idx="3014">
                  <c:v>15.07</c:v>
                </c:pt>
                <c:pt idx="3015">
                  <c:v>15.075000000000001</c:v>
                </c:pt>
                <c:pt idx="3016">
                  <c:v>15.08</c:v>
                </c:pt>
                <c:pt idx="3017">
                  <c:v>15.085000000000001</c:v>
                </c:pt>
                <c:pt idx="3018">
                  <c:v>15.09</c:v>
                </c:pt>
                <c:pt idx="3019">
                  <c:v>15.095000000000001</c:v>
                </c:pt>
                <c:pt idx="3020">
                  <c:v>15.1</c:v>
                </c:pt>
                <c:pt idx="3021">
                  <c:v>15.105</c:v>
                </c:pt>
                <c:pt idx="3022">
                  <c:v>15.11</c:v>
                </c:pt>
                <c:pt idx="3023">
                  <c:v>15.115</c:v>
                </c:pt>
                <c:pt idx="3024">
                  <c:v>15.120000000000001</c:v>
                </c:pt>
                <c:pt idx="3025">
                  <c:v>15.125</c:v>
                </c:pt>
                <c:pt idx="3026">
                  <c:v>15.13</c:v>
                </c:pt>
                <c:pt idx="3027">
                  <c:v>15.135</c:v>
                </c:pt>
                <c:pt idx="3028">
                  <c:v>15.14</c:v>
                </c:pt>
                <c:pt idx="3029">
                  <c:v>15.145</c:v>
                </c:pt>
                <c:pt idx="3030">
                  <c:v>15.15</c:v>
                </c:pt>
                <c:pt idx="3031">
                  <c:v>15.155000000000001</c:v>
                </c:pt>
                <c:pt idx="3032">
                  <c:v>15.16</c:v>
                </c:pt>
                <c:pt idx="3033">
                  <c:v>15.165000000000001</c:v>
                </c:pt>
                <c:pt idx="3034">
                  <c:v>15.17</c:v>
                </c:pt>
                <c:pt idx="3035">
                  <c:v>15.175000000000001</c:v>
                </c:pt>
                <c:pt idx="3036">
                  <c:v>15.18</c:v>
                </c:pt>
                <c:pt idx="3037">
                  <c:v>15.185</c:v>
                </c:pt>
                <c:pt idx="3038">
                  <c:v>15.19</c:v>
                </c:pt>
                <c:pt idx="3039">
                  <c:v>15.195</c:v>
                </c:pt>
                <c:pt idx="3040">
                  <c:v>15.200000000000001</c:v>
                </c:pt>
                <c:pt idx="3041">
                  <c:v>15.205</c:v>
                </c:pt>
                <c:pt idx="3042">
                  <c:v>15.21</c:v>
                </c:pt>
                <c:pt idx="3043">
                  <c:v>15.215</c:v>
                </c:pt>
                <c:pt idx="3044">
                  <c:v>15.22</c:v>
                </c:pt>
                <c:pt idx="3045">
                  <c:v>15.225</c:v>
                </c:pt>
                <c:pt idx="3046">
                  <c:v>15.23</c:v>
                </c:pt>
                <c:pt idx="3047">
                  <c:v>15.234999999999999</c:v>
                </c:pt>
                <c:pt idx="3048">
                  <c:v>15.24</c:v>
                </c:pt>
                <c:pt idx="3049">
                  <c:v>15.245000000000001</c:v>
                </c:pt>
                <c:pt idx="3050">
                  <c:v>15.25</c:v>
                </c:pt>
                <c:pt idx="3051">
                  <c:v>15.255000000000001</c:v>
                </c:pt>
                <c:pt idx="3052">
                  <c:v>15.26</c:v>
                </c:pt>
                <c:pt idx="3053">
                  <c:v>15.265000000000001</c:v>
                </c:pt>
                <c:pt idx="3054">
                  <c:v>15.27</c:v>
                </c:pt>
                <c:pt idx="3055">
                  <c:v>15.275</c:v>
                </c:pt>
                <c:pt idx="3056">
                  <c:v>15.280000000000001</c:v>
                </c:pt>
                <c:pt idx="3057">
                  <c:v>15.285</c:v>
                </c:pt>
                <c:pt idx="3058">
                  <c:v>15.290000000000001</c:v>
                </c:pt>
                <c:pt idx="3059">
                  <c:v>15.295</c:v>
                </c:pt>
                <c:pt idx="3060">
                  <c:v>15.3</c:v>
                </c:pt>
                <c:pt idx="3061">
                  <c:v>15.305</c:v>
                </c:pt>
                <c:pt idx="3062">
                  <c:v>15.31</c:v>
                </c:pt>
                <c:pt idx="3063">
                  <c:v>15.315</c:v>
                </c:pt>
                <c:pt idx="3064">
                  <c:v>15.32</c:v>
                </c:pt>
                <c:pt idx="3065">
                  <c:v>15.325000000000001</c:v>
                </c:pt>
                <c:pt idx="3066">
                  <c:v>15.33</c:v>
                </c:pt>
                <c:pt idx="3067">
                  <c:v>15.335000000000001</c:v>
                </c:pt>
                <c:pt idx="3068">
                  <c:v>15.34</c:v>
                </c:pt>
                <c:pt idx="3069">
                  <c:v>15.345000000000001</c:v>
                </c:pt>
                <c:pt idx="3070">
                  <c:v>15.35</c:v>
                </c:pt>
                <c:pt idx="3071">
                  <c:v>15.355</c:v>
                </c:pt>
                <c:pt idx="3072">
                  <c:v>15.36</c:v>
                </c:pt>
                <c:pt idx="3073">
                  <c:v>15.365</c:v>
                </c:pt>
                <c:pt idx="3074">
                  <c:v>15.370000000000001</c:v>
                </c:pt>
                <c:pt idx="3075">
                  <c:v>15.375</c:v>
                </c:pt>
                <c:pt idx="3076">
                  <c:v>15.38</c:v>
                </c:pt>
                <c:pt idx="3077">
                  <c:v>15.385</c:v>
                </c:pt>
                <c:pt idx="3078">
                  <c:v>15.39</c:v>
                </c:pt>
                <c:pt idx="3079">
                  <c:v>15.395</c:v>
                </c:pt>
                <c:pt idx="3080">
                  <c:v>15.4</c:v>
                </c:pt>
                <c:pt idx="3081">
                  <c:v>15.405000000000001</c:v>
                </c:pt>
                <c:pt idx="3082">
                  <c:v>15.41</c:v>
                </c:pt>
                <c:pt idx="3083">
                  <c:v>15.415000000000001</c:v>
                </c:pt>
                <c:pt idx="3084">
                  <c:v>15.42</c:v>
                </c:pt>
                <c:pt idx="3085">
                  <c:v>15.425000000000001</c:v>
                </c:pt>
                <c:pt idx="3086">
                  <c:v>15.43</c:v>
                </c:pt>
                <c:pt idx="3087">
                  <c:v>15.435</c:v>
                </c:pt>
                <c:pt idx="3088">
                  <c:v>15.44</c:v>
                </c:pt>
                <c:pt idx="3089">
                  <c:v>15.445</c:v>
                </c:pt>
                <c:pt idx="3090">
                  <c:v>15.450000000000001</c:v>
                </c:pt>
                <c:pt idx="3091">
                  <c:v>15.455</c:v>
                </c:pt>
                <c:pt idx="3092">
                  <c:v>15.46</c:v>
                </c:pt>
                <c:pt idx="3093">
                  <c:v>15.465</c:v>
                </c:pt>
                <c:pt idx="3094">
                  <c:v>15.47</c:v>
                </c:pt>
                <c:pt idx="3095">
                  <c:v>15.475</c:v>
                </c:pt>
                <c:pt idx="3096">
                  <c:v>15.48</c:v>
                </c:pt>
                <c:pt idx="3097">
                  <c:v>15.485000000000001</c:v>
                </c:pt>
                <c:pt idx="3098">
                  <c:v>15.49</c:v>
                </c:pt>
                <c:pt idx="3099">
                  <c:v>15.495000000000001</c:v>
                </c:pt>
                <c:pt idx="3100">
                  <c:v>15.5</c:v>
                </c:pt>
                <c:pt idx="3101">
                  <c:v>15.505000000000001</c:v>
                </c:pt>
                <c:pt idx="3102">
                  <c:v>15.51</c:v>
                </c:pt>
                <c:pt idx="3103">
                  <c:v>15.515000000000001</c:v>
                </c:pt>
                <c:pt idx="3104">
                  <c:v>15.52</c:v>
                </c:pt>
                <c:pt idx="3105">
                  <c:v>15.525</c:v>
                </c:pt>
                <c:pt idx="3106">
                  <c:v>15.530000000000001</c:v>
                </c:pt>
                <c:pt idx="3107">
                  <c:v>15.535</c:v>
                </c:pt>
                <c:pt idx="3108">
                  <c:v>15.540000000000001</c:v>
                </c:pt>
                <c:pt idx="3109">
                  <c:v>15.545</c:v>
                </c:pt>
                <c:pt idx="3110">
                  <c:v>15.55</c:v>
                </c:pt>
                <c:pt idx="3111">
                  <c:v>15.555</c:v>
                </c:pt>
                <c:pt idx="3112">
                  <c:v>15.56</c:v>
                </c:pt>
                <c:pt idx="3113">
                  <c:v>15.565</c:v>
                </c:pt>
                <c:pt idx="3114">
                  <c:v>15.57</c:v>
                </c:pt>
                <c:pt idx="3115">
                  <c:v>15.575000000000001</c:v>
                </c:pt>
                <c:pt idx="3116">
                  <c:v>15.58</c:v>
                </c:pt>
                <c:pt idx="3117">
                  <c:v>15.585000000000001</c:v>
                </c:pt>
                <c:pt idx="3118">
                  <c:v>15.59</c:v>
                </c:pt>
                <c:pt idx="3119">
                  <c:v>15.595000000000001</c:v>
                </c:pt>
                <c:pt idx="3120">
                  <c:v>15.6</c:v>
                </c:pt>
                <c:pt idx="3121">
                  <c:v>15.605</c:v>
                </c:pt>
                <c:pt idx="3122">
                  <c:v>15.610000000000001</c:v>
                </c:pt>
                <c:pt idx="3123">
                  <c:v>15.615</c:v>
                </c:pt>
                <c:pt idx="3124">
                  <c:v>15.620000000000001</c:v>
                </c:pt>
                <c:pt idx="3125">
                  <c:v>15.625</c:v>
                </c:pt>
                <c:pt idx="3126">
                  <c:v>15.63</c:v>
                </c:pt>
                <c:pt idx="3127">
                  <c:v>15.635</c:v>
                </c:pt>
                <c:pt idx="3128">
                  <c:v>15.64</c:v>
                </c:pt>
                <c:pt idx="3129">
                  <c:v>15.645</c:v>
                </c:pt>
                <c:pt idx="3130">
                  <c:v>15.65</c:v>
                </c:pt>
                <c:pt idx="3131">
                  <c:v>15.655000000000001</c:v>
                </c:pt>
                <c:pt idx="3132">
                  <c:v>15.66</c:v>
                </c:pt>
                <c:pt idx="3133">
                  <c:v>15.665000000000001</c:v>
                </c:pt>
                <c:pt idx="3134">
                  <c:v>15.67</c:v>
                </c:pt>
                <c:pt idx="3135">
                  <c:v>15.675000000000001</c:v>
                </c:pt>
                <c:pt idx="3136">
                  <c:v>15.68</c:v>
                </c:pt>
                <c:pt idx="3137">
                  <c:v>15.685</c:v>
                </c:pt>
                <c:pt idx="3138">
                  <c:v>15.69</c:v>
                </c:pt>
                <c:pt idx="3139">
                  <c:v>15.695</c:v>
                </c:pt>
                <c:pt idx="3140">
                  <c:v>15.700000000000001</c:v>
                </c:pt>
                <c:pt idx="3141">
                  <c:v>15.705</c:v>
                </c:pt>
                <c:pt idx="3142">
                  <c:v>15.71</c:v>
                </c:pt>
                <c:pt idx="3143">
                  <c:v>15.715</c:v>
                </c:pt>
                <c:pt idx="3144">
                  <c:v>15.72</c:v>
                </c:pt>
                <c:pt idx="3145">
                  <c:v>15.725</c:v>
                </c:pt>
                <c:pt idx="3146">
                  <c:v>15.73</c:v>
                </c:pt>
                <c:pt idx="3147">
                  <c:v>15.735000000000001</c:v>
                </c:pt>
                <c:pt idx="3148">
                  <c:v>15.74</c:v>
                </c:pt>
                <c:pt idx="3149">
                  <c:v>15.745000000000001</c:v>
                </c:pt>
                <c:pt idx="3150">
                  <c:v>15.75</c:v>
                </c:pt>
                <c:pt idx="3151">
                  <c:v>15.755000000000001</c:v>
                </c:pt>
                <c:pt idx="3152">
                  <c:v>15.76</c:v>
                </c:pt>
                <c:pt idx="3153">
                  <c:v>15.765000000000001</c:v>
                </c:pt>
                <c:pt idx="3154">
                  <c:v>15.77</c:v>
                </c:pt>
                <c:pt idx="3155">
                  <c:v>15.775</c:v>
                </c:pt>
                <c:pt idx="3156">
                  <c:v>15.780000000000001</c:v>
                </c:pt>
                <c:pt idx="3157">
                  <c:v>15.785</c:v>
                </c:pt>
                <c:pt idx="3158">
                  <c:v>15.790000000000001</c:v>
                </c:pt>
                <c:pt idx="3159">
                  <c:v>15.795</c:v>
                </c:pt>
                <c:pt idx="3160">
                  <c:v>15.8</c:v>
                </c:pt>
                <c:pt idx="3161">
                  <c:v>15.805</c:v>
                </c:pt>
                <c:pt idx="3162">
                  <c:v>15.81</c:v>
                </c:pt>
                <c:pt idx="3163">
                  <c:v>15.815</c:v>
                </c:pt>
                <c:pt idx="3164">
                  <c:v>15.82</c:v>
                </c:pt>
                <c:pt idx="3165">
                  <c:v>15.825000000000001</c:v>
                </c:pt>
                <c:pt idx="3166">
                  <c:v>15.83</c:v>
                </c:pt>
                <c:pt idx="3167">
                  <c:v>15.835000000000001</c:v>
                </c:pt>
                <c:pt idx="3168">
                  <c:v>15.84</c:v>
                </c:pt>
                <c:pt idx="3169">
                  <c:v>15.845000000000001</c:v>
                </c:pt>
                <c:pt idx="3170">
                  <c:v>15.85</c:v>
                </c:pt>
                <c:pt idx="3171">
                  <c:v>15.855</c:v>
                </c:pt>
                <c:pt idx="3172">
                  <c:v>15.860000000000001</c:v>
                </c:pt>
                <c:pt idx="3173">
                  <c:v>15.865</c:v>
                </c:pt>
                <c:pt idx="3174">
                  <c:v>15.870000000000001</c:v>
                </c:pt>
                <c:pt idx="3175">
                  <c:v>15.875</c:v>
                </c:pt>
                <c:pt idx="3176">
                  <c:v>15.88</c:v>
                </c:pt>
                <c:pt idx="3177">
                  <c:v>15.885</c:v>
                </c:pt>
                <c:pt idx="3178">
                  <c:v>15.89</c:v>
                </c:pt>
                <c:pt idx="3179">
                  <c:v>15.895</c:v>
                </c:pt>
                <c:pt idx="3180">
                  <c:v>15.9</c:v>
                </c:pt>
                <c:pt idx="3181">
                  <c:v>15.905000000000001</c:v>
                </c:pt>
                <c:pt idx="3182">
                  <c:v>15.91</c:v>
                </c:pt>
                <c:pt idx="3183">
                  <c:v>15.915000000000001</c:v>
                </c:pt>
                <c:pt idx="3184">
                  <c:v>15.92</c:v>
                </c:pt>
                <c:pt idx="3185">
                  <c:v>15.925000000000001</c:v>
                </c:pt>
                <c:pt idx="3186">
                  <c:v>15.93</c:v>
                </c:pt>
                <c:pt idx="3187">
                  <c:v>15.935</c:v>
                </c:pt>
                <c:pt idx="3188">
                  <c:v>15.94</c:v>
                </c:pt>
                <c:pt idx="3189">
                  <c:v>15.945</c:v>
                </c:pt>
                <c:pt idx="3190">
                  <c:v>15.950000000000001</c:v>
                </c:pt>
                <c:pt idx="3191">
                  <c:v>15.955</c:v>
                </c:pt>
                <c:pt idx="3192">
                  <c:v>15.96</c:v>
                </c:pt>
                <c:pt idx="3193">
                  <c:v>15.965</c:v>
                </c:pt>
                <c:pt idx="3194">
                  <c:v>15.97</c:v>
                </c:pt>
                <c:pt idx="3195">
                  <c:v>15.975</c:v>
                </c:pt>
                <c:pt idx="3196">
                  <c:v>15.98</c:v>
                </c:pt>
                <c:pt idx="3197">
                  <c:v>15.985000000000001</c:v>
                </c:pt>
                <c:pt idx="3198">
                  <c:v>15.99</c:v>
                </c:pt>
                <c:pt idx="3199">
                  <c:v>15.995000000000001</c:v>
                </c:pt>
                <c:pt idx="3200">
                  <c:v>16</c:v>
                </c:pt>
                <c:pt idx="3201">
                  <c:v>16.004999999999999</c:v>
                </c:pt>
                <c:pt idx="3202">
                  <c:v>16.010000000000002</c:v>
                </c:pt>
                <c:pt idx="3203">
                  <c:v>16.015000000000001</c:v>
                </c:pt>
                <c:pt idx="3204">
                  <c:v>16.02</c:v>
                </c:pt>
                <c:pt idx="3205">
                  <c:v>16.024999999999999</c:v>
                </c:pt>
                <c:pt idx="3206">
                  <c:v>16.03</c:v>
                </c:pt>
                <c:pt idx="3207">
                  <c:v>16.035</c:v>
                </c:pt>
                <c:pt idx="3208">
                  <c:v>16.04</c:v>
                </c:pt>
                <c:pt idx="3209">
                  <c:v>16.045000000000002</c:v>
                </c:pt>
                <c:pt idx="3210">
                  <c:v>16.05</c:v>
                </c:pt>
                <c:pt idx="3211">
                  <c:v>16.055</c:v>
                </c:pt>
                <c:pt idx="3212">
                  <c:v>16.059999999999999</c:v>
                </c:pt>
                <c:pt idx="3213">
                  <c:v>16.065000000000001</c:v>
                </c:pt>
                <c:pt idx="3214">
                  <c:v>16.07</c:v>
                </c:pt>
                <c:pt idx="3215">
                  <c:v>16.074999999999999</c:v>
                </c:pt>
                <c:pt idx="3216">
                  <c:v>16.080000000000002</c:v>
                </c:pt>
                <c:pt idx="3217">
                  <c:v>16.085000000000001</c:v>
                </c:pt>
                <c:pt idx="3218">
                  <c:v>16.09</c:v>
                </c:pt>
                <c:pt idx="3219">
                  <c:v>16.094999999999999</c:v>
                </c:pt>
                <c:pt idx="3220">
                  <c:v>16.100000000000001</c:v>
                </c:pt>
                <c:pt idx="3221">
                  <c:v>16.105</c:v>
                </c:pt>
                <c:pt idx="3222">
                  <c:v>16.11</c:v>
                </c:pt>
                <c:pt idx="3223">
                  <c:v>16.115000000000002</c:v>
                </c:pt>
                <c:pt idx="3224">
                  <c:v>16.12</c:v>
                </c:pt>
                <c:pt idx="3225">
                  <c:v>16.125</c:v>
                </c:pt>
                <c:pt idx="3226">
                  <c:v>16.13</c:v>
                </c:pt>
                <c:pt idx="3227">
                  <c:v>16.135000000000002</c:v>
                </c:pt>
                <c:pt idx="3228">
                  <c:v>16.14</c:v>
                </c:pt>
                <c:pt idx="3229">
                  <c:v>16.145</c:v>
                </c:pt>
                <c:pt idx="3230">
                  <c:v>16.149999999999999</c:v>
                </c:pt>
                <c:pt idx="3231">
                  <c:v>16.155000000000001</c:v>
                </c:pt>
                <c:pt idx="3232">
                  <c:v>16.16</c:v>
                </c:pt>
                <c:pt idx="3233">
                  <c:v>16.164999999999999</c:v>
                </c:pt>
                <c:pt idx="3234">
                  <c:v>16.170000000000002</c:v>
                </c:pt>
                <c:pt idx="3235">
                  <c:v>16.175000000000001</c:v>
                </c:pt>
                <c:pt idx="3236">
                  <c:v>16.18</c:v>
                </c:pt>
                <c:pt idx="3237">
                  <c:v>16.184999999999999</c:v>
                </c:pt>
                <c:pt idx="3238">
                  <c:v>16.190000000000001</c:v>
                </c:pt>
                <c:pt idx="3239">
                  <c:v>16.195</c:v>
                </c:pt>
                <c:pt idx="3240">
                  <c:v>16.2</c:v>
                </c:pt>
                <c:pt idx="3241">
                  <c:v>16.205000000000002</c:v>
                </c:pt>
                <c:pt idx="3242">
                  <c:v>16.21</c:v>
                </c:pt>
                <c:pt idx="3243">
                  <c:v>16.215</c:v>
                </c:pt>
                <c:pt idx="3244">
                  <c:v>16.22</c:v>
                </c:pt>
                <c:pt idx="3245">
                  <c:v>16.225000000000001</c:v>
                </c:pt>
                <c:pt idx="3246">
                  <c:v>16.23</c:v>
                </c:pt>
                <c:pt idx="3247">
                  <c:v>16.234999999999999</c:v>
                </c:pt>
                <c:pt idx="3248">
                  <c:v>16.240000000000002</c:v>
                </c:pt>
                <c:pt idx="3249">
                  <c:v>16.245000000000001</c:v>
                </c:pt>
                <c:pt idx="3250">
                  <c:v>16.25</c:v>
                </c:pt>
                <c:pt idx="3251">
                  <c:v>16.254999999999999</c:v>
                </c:pt>
                <c:pt idx="3252">
                  <c:v>16.260000000000002</c:v>
                </c:pt>
                <c:pt idx="3253">
                  <c:v>16.265000000000001</c:v>
                </c:pt>
                <c:pt idx="3254">
                  <c:v>16.27</c:v>
                </c:pt>
                <c:pt idx="3255">
                  <c:v>16.274999999999999</c:v>
                </c:pt>
                <c:pt idx="3256">
                  <c:v>16.28</c:v>
                </c:pt>
                <c:pt idx="3257">
                  <c:v>16.285</c:v>
                </c:pt>
                <c:pt idx="3258">
                  <c:v>16.29</c:v>
                </c:pt>
                <c:pt idx="3259">
                  <c:v>16.295000000000002</c:v>
                </c:pt>
                <c:pt idx="3260">
                  <c:v>16.3</c:v>
                </c:pt>
                <c:pt idx="3261">
                  <c:v>16.305</c:v>
                </c:pt>
                <c:pt idx="3262">
                  <c:v>16.309999999999999</c:v>
                </c:pt>
                <c:pt idx="3263">
                  <c:v>16.315000000000001</c:v>
                </c:pt>
                <c:pt idx="3264">
                  <c:v>16.32</c:v>
                </c:pt>
                <c:pt idx="3265">
                  <c:v>16.324999999999999</c:v>
                </c:pt>
                <c:pt idx="3266">
                  <c:v>16.330000000000002</c:v>
                </c:pt>
                <c:pt idx="3267">
                  <c:v>16.335000000000001</c:v>
                </c:pt>
                <c:pt idx="3268">
                  <c:v>16.34</c:v>
                </c:pt>
                <c:pt idx="3269">
                  <c:v>16.344999999999999</c:v>
                </c:pt>
                <c:pt idx="3270">
                  <c:v>16.350000000000001</c:v>
                </c:pt>
                <c:pt idx="3271">
                  <c:v>16.355</c:v>
                </c:pt>
                <c:pt idx="3272">
                  <c:v>16.36</c:v>
                </c:pt>
                <c:pt idx="3273">
                  <c:v>16.365000000000002</c:v>
                </c:pt>
                <c:pt idx="3274">
                  <c:v>16.37</c:v>
                </c:pt>
                <c:pt idx="3275">
                  <c:v>16.375</c:v>
                </c:pt>
                <c:pt idx="3276">
                  <c:v>16.38</c:v>
                </c:pt>
                <c:pt idx="3277">
                  <c:v>16.385000000000002</c:v>
                </c:pt>
                <c:pt idx="3278">
                  <c:v>16.39</c:v>
                </c:pt>
                <c:pt idx="3279">
                  <c:v>16.395</c:v>
                </c:pt>
                <c:pt idx="3280">
                  <c:v>16.399999999999999</c:v>
                </c:pt>
                <c:pt idx="3281">
                  <c:v>16.405000000000001</c:v>
                </c:pt>
                <c:pt idx="3282">
                  <c:v>16.41</c:v>
                </c:pt>
                <c:pt idx="3283">
                  <c:v>16.414999999999999</c:v>
                </c:pt>
                <c:pt idx="3284">
                  <c:v>16.420000000000002</c:v>
                </c:pt>
                <c:pt idx="3285">
                  <c:v>16.425000000000001</c:v>
                </c:pt>
                <c:pt idx="3286">
                  <c:v>16.43</c:v>
                </c:pt>
                <c:pt idx="3287">
                  <c:v>16.434999999999999</c:v>
                </c:pt>
                <c:pt idx="3288">
                  <c:v>16.440000000000001</c:v>
                </c:pt>
                <c:pt idx="3289">
                  <c:v>16.445</c:v>
                </c:pt>
                <c:pt idx="3290">
                  <c:v>16.45</c:v>
                </c:pt>
                <c:pt idx="3291">
                  <c:v>16.455000000000002</c:v>
                </c:pt>
                <c:pt idx="3292">
                  <c:v>16.46</c:v>
                </c:pt>
                <c:pt idx="3293">
                  <c:v>16.465</c:v>
                </c:pt>
                <c:pt idx="3294">
                  <c:v>16.47</c:v>
                </c:pt>
                <c:pt idx="3295">
                  <c:v>16.475000000000001</c:v>
                </c:pt>
                <c:pt idx="3296">
                  <c:v>16.48</c:v>
                </c:pt>
                <c:pt idx="3297">
                  <c:v>16.484999999999999</c:v>
                </c:pt>
                <c:pt idx="3298">
                  <c:v>16.490000000000002</c:v>
                </c:pt>
                <c:pt idx="3299">
                  <c:v>16.495000000000001</c:v>
                </c:pt>
                <c:pt idx="3300">
                  <c:v>16.5</c:v>
                </c:pt>
                <c:pt idx="3301">
                  <c:v>16.504999999999999</c:v>
                </c:pt>
                <c:pt idx="3302">
                  <c:v>16.510000000000002</c:v>
                </c:pt>
                <c:pt idx="3303">
                  <c:v>16.515000000000001</c:v>
                </c:pt>
                <c:pt idx="3304">
                  <c:v>16.52</c:v>
                </c:pt>
                <c:pt idx="3305">
                  <c:v>16.524999999999999</c:v>
                </c:pt>
                <c:pt idx="3306">
                  <c:v>16.53</c:v>
                </c:pt>
                <c:pt idx="3307">
                  <c:v>16.535</c:v>
                </c:pt>
                <c:pt idx="3308">
                  <c:v>16.54</c:v>
                </c:pt>
                <c:pt idx="3309">
                  <c:v>16.545000000000002</c:v>
                </c:pt>
                <c:pt idx="3310">
                  <c:v>16.55</c:v>
                </c:pt>
                <c:pt idx="3311">
                  <c:v>16.555</c:v>
                </c:pt>
                <c:pt idx="3312">
                  <c:v>16.559999999999999</c:v>
                </c:pt>
                <c:pt idx="3313">
                  <c:v>16.565000000000001</c:v>
                </c:pt>
                <c:pt idx="3314">
                  <c:v>16.57</c:v>
                </c:pt>
                <c:pt idx="3315">
                  <c:v>16.574999999999999</c:v>
                </c:pt>
                <c:pt idx="3316">
                  <c:v>16.580000000000002</c:v>
                </c:pt>
                <c:pt idx="3317">
                  <c:v>16.585000000000001</c:v>
                </c:pt>
                <c:pt idx="3318">
                  <c:v>16.59</c:v>
                </c:pt>
                <c:pt idx="3319">
                  <c:v>16.594999999999999</c:v>
                </c:pt>
                <c:pt idx="3320">
                  <c:v>16.600000000000001</c:v>
                </c:pt>
                <c:pt idx="3321">
                  <c:v>16.605</c:v>
                </c:pt>
                <c:pt idx="3322">
                  <c:v>16.61</c:v>
                </c:pt>
                <c:pt idx="3323">
                  <c:v>16.615000000000002</c:v>
                </c:pt>
                <c:pt idx="3324">
                  <c:v>16.62</c:v>
                </c:pt>
                <c:pt idx="3325">
                  <c:v>16.625</c:v>
                </c:pt>
                <c:pt idx="3326">
                  <c:v>16.63</c:v>
                </c:pt>
                <c:pt idx="3327">
                  <c:v>16.635000000000002</c:v>
                </c:pt>
                <c:pt idx="3328">
                  <c:v>16.64</c:v>
                </c:pt>
                <c:pt idx="3329">
                  <c:v>16.645</c:v>
                </c:pt>
                <c:pt idx="3330">
                  <c:v>16.649999999999999</c:v>
                </c:pt>
                <c:pt idx="3331">
                  <c:v>16.655000000000001</c:v>
                </c:pt>
                <c:pt idx="3332">
                  <c:v>16.66</c:v>
                </c:pt>
                <c:pt idx="3333">
                  <c:v>16.664999999999999</c:v>
                </c:pt>
                <c:pt idx="3334">
                  <c:v>16.670000000000002</c:v>
                </c:pt>
                <c:pt idx="3335">
                  <c:v>16.675000000000001</c:v>
                </c:pt>
                <c:pt idx="3336">
                  <c:v>16.68</c:v>
                </c:pt>
                <c:pt idx="3337">
                  <c:v>16.684999999999999</c:v>
                </c:pt>
                <c:pt idx="3338">
                  <c:v>16.690000000000001</c:v>
                </c:pt>
                <c:pt idx="3339">
                  <c:v>16.695</c:v>
                </c:pt>
                <c:pt idx="3340">
                  <c:v>16.7</c:v>
                </c:pt>
                <c:pt idx="3341">
                  <c:v>16.705000000000002</c:v>
                </c:pt>
                <c:pt idx="3342">
                  <c:v>16.71</c:v>
                </c:pt>
                <c:pt idx="3343">
                  <c:v>16.715</c:v>
                </c:pt>
                <c:pt idx="3344">
                  <c:v>16.72</c:v>
                </c:pt>
                <c:pt idx="3345">
                  <c:v>16.725000000000001</c:v>
                </c:pt>
                <c:pt idx="3346">
                  <c:v>16.73</c:v>
                </c:pt>
                <c:pt idx="3347">
                  <c:v>16.734999999999999</c:v>
                </c:pt>
                <c:pt idx="3348">
                  <c:v>16.740000000000002</c:v>
                </c:pt>
                <c:pt idx="3349">
                  <c:v>16.745000000000001</c:v>
                </c:pt>
                <c:pt idx="3350">
                  <c:v>16.75</c:v>
                </c:pt>
                <c:pt idx="3351">
                  <c:v>16.754999999999999</c:v>
                </c:pt>
                <c:pt idx="3352">
                  <c:v>16.760000000000002</c:v>
                </c:pt>
                <c:pt idx="3353">
                  <c:v>16.765000000000001</c:v>
                </c:pt>
                <c:pt idx="3354">
                  <c:v>16.77</c:v>
                </c:pt>
                <c:pt idx="3355">
                  <c:v>16.774999999999999</c:v>
                </c:pt>
                <c:pt idx="3356">
                  <c:v>16.78</c:v>
                </c:pt>
                <c:pt idx="3357">
                  <c:v>16.785</c:v>
                </c:pt>
                <c:pt idx="3358">
                  <c:v>16.79</c:v>
                </c:pt>
                <c:pt idx="3359">
                  <c:v>16.795000000000002</c:v>
                </c:pt>
                <c:pt idx="3360">
                  <c:v>16.8</c:v>
                </c:pt>
                <c:pt idx="3361">
                  <c:v>16.805</c:v>
                </c:pt>
                <c:pt idx="3362">
                  <c:v>16.809999999999999</c:v>
                </c:pt>
                <c:pt idx="3363">
                  <c:v>16.815000000000001</c:v>
                </c:pt>
                <c:pt idx="3364">
                  <c:v>16.82</c:v>
                </c:pt>
                <c:pt idx="3365">
                  <c:v>16.824999999999999</c:v>
                </c:pt>
                <c:pt idx="3366">
                  <c:v>16.830000000000002</c:v>
                </c:pt>
                <c:pt idx="3367">
                  <c:v>16.835000000000001</c:v>
                </c:pt>
                <c:pt idx="3368">
                  <c:v>16.84</c:v>
                </c:pt>
                <c:pt idx="3369">
                  <c:v>16.844999999999999</c:v>
                </c:pt>
                <c:pt idx="3370">
                  <c:v>16.850000000000001</c:v>
                </c:pt>
                <c:pt idx="3371">
                  <c:v>16.855</c:v>
                </c:pt>
                <c:pt idx="3372">
                  <c:v>16.86</c:v>
                </c:pt>
                <c:pt idx="3373">
                  <c:v>16.865000000000002</c:v>
                </c:pt>
                <c:pt idx="3374">
                  <c:v>16.87</c:v>
                </c:pt>
                <c:pt idx="3375">
                  <c:v>16.875</c:v>
                </c:pt>
                <c:pt idx="3376">
                  <c:v>16.88</c:v>
                </c:pt>
                <c:pt idx="3377">
                  <c:v>16.885000000000002</c:v>
                </c:pt>
                <c:pt idx="3378">
                  <c:v>16.89</c:v>
                </c:pt>
                <c:pt idx="3379">
                  <c:v>16.895</c:v>
                </c:pt>
                <c:pt idx="3380">
                  <c:v>16.899999999999999</c:v>
                </c:pt>
                <c:pt idx="3381">
                  <c:v>16.905000000000001</c:v>
                </c:pt>
                <c:pt idx="3382">
                  <c:v>16.91</c:v>
                </c:pt>
                <c:pt idx="3383">
                  <c:v>16.914999999999999</c:v>
                </c:pt>
                <c:pt idx="3384">
                  <c:v>16.920000000000002</c:v>
                </c:pt>
                <c:pt idx="3385">
                  <c:v>16.925000000000001</c:v>
                </c:pt>
                <c:pt idx="3386">
                  <c:v>16.93</c:v>
                </c:pt>
                <c:pt idx="3387">
                  <c:v>16.934999999999999</c:v>
                </c:pt>
                <c:pt idx="3388">
                  <c:v>16.940000000000001</c:v>
                </c:pt>
                <c:pt idx="3389">
                  <c:v>16.945</c:v>
                </c:pt>
                <c:pt idx="3390">
                  <c:v>16.95</c:v>
                </c:pt>
                <c:pt idx="3391">
                  <c:v>16.955000000000002</c:v>
                </c:pt>
                <c:pt idx="3392">
                  <c:v>16.96</c:v>
                </c:pt>
                <c:pt idx="3393">
                  <c:v>16.965</c:v>
                </c:pt>
                <c:pt idx="3394">
                  <c:v>16.97</c:v>
                </c:pt>
                <c:pt idx="3395">
                  <c:v>16.975000000000001</c:v>
                </c:pt>
                <c:pt idx="3396">
                  <c:v>16.98</c:v>
                </c:pt>
                <c:pt idx="3397">
                  <c:v>16.984999999999999</c:v>
                </c:pt>
                <c:pt idx="3398">
                  <c:v>16.990000000000002</c:v>
                </c:pt>
                <c:pt idx="3399">
                  <c:v>16.995000000000001</c:v>
                </c:pt>
                <c:pt idx="3400">
                  <c:v>17</c:v>
                </c:pt>
                <c:pt idx="3401">
                  <c:v>17.004999999999999</c:v>
                </c:pt>
                <c:pt idx="3402">
                  <c:v>17.010000000000002</c:v>
                </c:pt>
                <c:pt idx="3403">
                  <c:v>17.015000000000001</c:v>
                </c:pt>
                <c:pt idx="3404">
                  <c:v>17.02</c:v>
                </c:pt>
                <c:pt idx="3405">
                  <c:v>17.024999999999999</c:v>
                </c:pt>
                <c:pt idx="3406">
                  <c:v>17.03</c:v>
                </c:pt>
                <c:pt idx="3407">
                  <c:v>17.035</c:v>
                </c:pt>
                <c:pt idx="3408">
                  <c:v>17.04</c:v>
                </c:pt>
                <c:pt idx="3409">
                  <c:v>17.045000000000002</c:v>
                </c:pt>
                <c:pt idx="3410">
                  <c:v>17.05</c:v>
                </c:pt>
                <c:pt idx="3411">
                  <c:v>17.055</c:v>
                </c:pt>
                <c:pt idx="3412">
                  <c:v>17.059999999999999</c:v>
                </c:pt>
                <c:pt idx="3413">
                  <c:v>17.065000000000001</c:v>
                </c:pt>
                <c:pt idx="3414">
                  <c:v>17.07</c:v>
                </c:pt>
                <c:pt idx="3415">
                  <c:v>17.074999999999999</c:v>
                </c:pt>
                <c:pt idx="3416">
                  <c:v>17.080000000000002</c:v>
                </c:pt>
                <c:pt idx="3417">
                  <c:v>17.085000000000001</c:v>
                </c:pt>
                <c:pt idx="3418">
                  <c:v>17.09</c:v>
                </c:pt>
                <c:pt idx="3419">
                  <c:v>17.094999999999999</c:v>
                </c:pt>
                <c:pt idx="3420">
                  <c:v>17.100000000000001</c:v>
                </c:pt>
                <c:pt idx="3421">
                  <c:v>17.105</c:v>
                </c:pt>
                <c:pt idx="3422">
                  <c:v>17.11</c:v>
                </c:pt>
                <c:pt idx="3423">
                  <c:v>17.115000000000002</c:v>
                </c:pt>
                <c:pt idx="3424">
                  <c:v>17.12</c:v>
                </c:pt>
                <c:pt idx="3425">
                  <c:v>17.125</c:v>
                </c:pt>
                <c:pt idx="3426">
                  <c:v>17.13</c:v>
                </c:pt>
                <c:pt idx="3427">
                  <c:v>17.135000000000002</c:v>
                </c:pt>
                <c:pt idx="3428">
                  <c:v>17.14</c:v>
                </c:pt>
                <c:pt idx="3429">
                  <c:v>17.145</c:v>
                </c:pt>
                <c:pt idx="3430">
                  <c:v>17.150000000000002</c:v>
                </c:pt>
                <c:pt idx="3431">
                  <c:v>17.155000000000001</c:v>
                </c:pt>
                <c:pt idx="3432">
                  <c:v>17.16</c:v>
                </c:pt>
                <c:pt idx="3433">
                  <c:v>17.164999999999999</c:v>
                </c:pt>
                <c:pt idx="3434">
                  <c:v>17.170000000000002</c:v>
                </c:pt>
                <c:pt idx="3435">
                  <c:v>17.175000000000001</c:v>
                </c:pt>
                <c:pt idx="3436">
                  <c:v>17.18</c:v>
                </c:pt>
                <c:pt idx="3437">
                  <c:v>17.184999999999999</c:v>
                </c:pt>
                <c:pt idx="3438">
                  <c:v>17.190000000000001</c:v>
                </c:pt>
                <c:pt idx="3439">
                  <c:v>17.195</c:v>
                </c:pt>
                <c:pt idx="3440">
                  <c:v>17.2</c:v>
                </c:pt>
                <c:pt idx="3441">
                  <c:v>17.205000000000002</c:v>
                </c:pt>
                <c:pt idx="3442">
                  <c:v>17.21</c:v>
                </c:pt>
                <c:pt idx="3443">
                  <c:v>17.215</c:v>
                </c:pt>
                <c:pt idx="3444">
                  <c:v>17.22</c:v>
                </c:pt>
                <c:pt idx="3445">
                  <c:v>17.225000000000001</c:v>
                </c:pt>
                <c:pt idx="3446">
                  <c:v>17.23</c:v>
                </c:pt>
                <c:pt idx="3447">
                  <c:v>17.234999999999999</c:v>
                </c:pt>
                <c:pt idx="3448">
                  <c:v>17.240000000000002</c:v>
                </c:pt>
                <c:pt idx="3449">
                  <c:v>17.245000000000001</c:v>
                </c:pt>
                <c:pt idx="3450">
                  <c:v>17.25</c:v>
                </c:pt>
                <c:pt idx="3451">
                  <c:v>17.254999999999999</c:v>
                </c:pt>
                <c:pt idx="3452">
                  <c:v>17.260000000000002</c:v>
                </c:pt>
                <c:pt idx="3453">
                  <c:v>17.265000000000001</c:v>
                </c:pt>
                <c:pt idx="3454">
                  <c:v>17.27</c:v>
                </c:pt>
                <c:pt idx="3455">
                  <c:v>17.275000000000002</c:v>
                </c:pt>
                <c:pt idx="3456">
                  <c:v>17.28</c:v>
                </c:pt>
                <c:pt idx="3457">
                  <c:v>17.285</c:v>
                </c:pt>
                <c:pt idx="3458">
                  <c:v>17.29</c:v>
                </c:pt>
                <c:pt idx="3459">
                  <c:v>17.295000000000002</c:v>
                </c:pt>
                <c:pt idx="3460">
                  <c:v>17.3</c:v>
                </c:pt>
                <c:pt idx="3461">
                  <c:v>17.305</c:v>
                </c:pt>
                <c:pt idx="3462">
                  <c:v>17.309999999999999</c:v>
                </c:pt>
                <c:pt idx="3463">
                  <c:v>17.315000000000001</c:v>
                </c:pt>
                <c:pt idx="3464">
                  <c:v>17.32</c:v>
                </c:pt>
                <c:pt idx="3465">
                  <c:v>17.324999999999999</c:v>
                </c:pt>
                <c:pt idx="3466">
                  <c:v>17.330000000000002</c:v>
                </c:pt>
                <c:pt idx="3467">
                  <c:v>17.335000000000001</c:v>
                </c:pt>
                <c:pt idx="3468">
                  <c:v>17.34</c:v>
                </c:pt>
                <c:pt idx="3469">
                  <c:v>17.344999999999999</c:v>
                </c:pt>
                <c:pt idx="3470">
                  <c:v>17.350000000000001</c:v>
                </c:pt>
                <c:pt idx="3471">
                  <c:v>17.355</c:v>
                </c:pt>
                <c:pt idx="3472">
                  <c:v>17.36</c:v>
                </c:pt>
                <c:pt idx="3473">
                  <c:v>17.365000000000002</c:v>
                </c:pt>
                <c:pt idx="3474">
                  <c:v>17.37</c:v>
                </c:pt>
                <c:pt idx="3475">
                  <c:v>17.375</c:v>
                </c:pt>
                <c:pt idx="3476">
                  <c:v>17.38</c:v>
                </c:pt>
                <c:pt idx="3477">
                  <c:v>17.385000000000002</c:v>
                </c:pt>
                <c:pt idx="3478">
                  <c:v>17.39</c:v>
                </c:pt>
                <c:pt idx="3479">
                  <c:v>17.395</c:v>
                </c:pt>
                <c:pt idx="3480">
                  <c:v>17.400000000000002</c:v>
                </c:pt>
                <c:pt idx="3481">
                  <c:v>17.405000000000001</c:v>
                </c:pt>
                <c:pt idx="3482">
                  <c:v>17.41</c:v>
                </c:pt>
                <c:pt idx="3483">
                  <c:v>17.414999999999999</c:v>
                </c:pt>
                <c:pt idx="3484">
                  <c:v>17.420000000000002</c:v>
                </c:pt>
                <c:pt idx="3485">
                  <c:v>17.425000000000001</c:v>
                </c:pt>
                <c:pt idx="3486">
                  <c:v>17.43</c:v>
                </c:pt>
                <c:pt idx="3487">
                  <c:v>17.434999999999999</c:v>
                </c:pt>
                <c:pt idx="3488">
                  <c:v>17.440000000000001</c:v>
                </c:pt>
                <c:pt idx="3489">
                  <c:v>17.445</c:v>
                </c:pt>
                <c:pt idx="3490">
                  <c:v>17.45</c:v>
                </c:pt>
                <c:pt idx="3491">
                  <c:v>17.455000000000002</c:v>
                </c:pt>
                <c:pt idx="3492">
                  <c:v>17.46</c:v>
                </c:pt>
                <c:pt idx="3493">
                  <c:v>17.465</c:v>
                </c:pt>
                <c:pt idx="3494">
                  <c:v>17.47</c:v>
                </c:pt>
                <c:pt idx="3495">
                  <c:v>17.475000000000001</c:v>
                </c:pt>
                <c:pt idx="3496">
                  <c:v>17.48</c:v>
                </c:pt>
                <c:pt idx="3497">
                  <c:v>17.484999999999999</c:v>
                </c:pt>
                <c:pt idx="3498">
                  <c:v>17.490000000000002</c:v>
                </c:pt>
                <c:pt idx="3499">
                  <c:v>17.495000000000001</c:v>
                </c:pt>
                <c:pt idx="3500">
                  <c:v>17.5</c:v>
                </c:pt>
                <c:pt idx="3501">
                  <c:v>17.504999999999999</c:v>
                </c:pt>
                <c:pt idx="3502">
                  <c:v>17.510000000000002</c:v>
                </c:pt>
                <c:pt idx="3503">
                  <c:v>17.515000000000001</c:v>
                </c:pt>
                <c:pt idx="3504">
                  <c:v>17.52</c:v>
                </c:pt>
                <c:pt idx="3505">
                  <c:v>17.525000000000002</c:v>
                </c:pt>
                <c:pt idx="3506">
                  <c:v>17.53</c:v>
                </c:pt>
                <c:pt idx="3507">
                  <c:v>17.535</c:v>
                </c:pt>
                <c:pt idx="3508">
                  <c:v>17.54</c:v>
                </c:pt>
                <c:pt idx="3509">
                  <c:v>17.545000000000002</c:v>
                </c:pt>
                <c:pt idx="3510">
                  <c:v>17.55</c:v>
                </c:pt>
                <c:pt idx="3511">
                  <c:v>17.555</c:v>
                </c:pt>
                <c:pt idx="3512">
                  <c:v>17.559999999999999</c:v>
                </c:pt>
                <c:pt idx="3513">
                  <c:v>17.565000000000001</c:v>
                </c:pt>
                <c:pt idx="3514">
                  <c:v>17.57</c:v>
                </c:pt>
                <c:pt idx="3515">
                  <c:v>17.574999999999999</c:v>
                </c:pt>
                <c:pt idx="3516">
                  <c:v>17.580000000000002</c:v>
                </c:pt>
                <c:pt idx="3517">
                  <c:v>17.585000000000001</c:v>
                </c:pt>
                <c:pt idx="3518">
                  <c:v>17.59</c:v>
                </c:pt>
                <c:pt idx="3519">
                  <c:v>17.594999999999999</c:v>
                </c:pt>
                <c:pt idx="3520">
                  <c:v>17.600000000000001</c:v>
                </c:pt>
                <c:pt idx="3521">
                  <c:v>17.605</c:v>
                </c:pt>
                <c:pt idx="3522">
                  <c:v>17.61</c:v>
                </c:pt>
                <c:pt idx="3523">
                  <c:v>17.615000000000002</c:v>
                </c:pt>
                <c:pt idx="3524">
                  <c:v>17.62</c:v>
                </c:pt>
                <c:pt idx="3525">
                  <c:v>17.625</c:v>
                </c:pt>
                <c:pt idx="3526">
                  <c:v>17.63</c:v>
                </c:pt>
                <c:pt idx="3527">
                  <c:v>17.635000000000002</c:v>
                </c:pt>
                <c:pt idx="3528">
                  <c:v>17.64</c:v>
                </c:pt>
                <c:pt idx="3529">
                  <c:v>17.645</c:v>
                </c:pt>
                <c:pt idx="3530">
                  <c:v>17.650000000000002</c:v>
                </c:pt>
                <c:pt idx="3531">
                  <c:v>17.655000000000001</c:v>
                </c:pt>
                <c:pt idx="3532">
                  <c:v>17.66</c:v>
                </c:pt>
                <c:pt idx="3533">
                  <c:v>17.664999999999999</c:v>
                </c:pt>
                <c:pt idx="3534">
                  <c:v>17.670000000000002</c:v>
                </c:pt>
                <c:pt idx="3535">
                  <c:v>17.675000000000001</c:v>
                </c:pt>
                <c:pt idx="3536">
                  <c:v>17.68</c:v>
                </c:pt>
                <c:pt idx="3537">
                  <c:v>17.684999999999999</c:v>
                </c:pt>
                <c:pt idx="3538">
                  <c:v>17.690000000000001</c:v>
                </c:pt>
                <c:pt idx="3539">
                  <c:v>17.695</c:v>
                </c:pt>
                <c:pt idx="3540">
                  <c:v>17.7</c:v>
                </c:pt>
                <c:pt idx="3541">
                  <c:v>17.705000000000002</c:v>
                </c:pt>
                <c:pt idx="3542">
                  <c:v>17.71</c:v>
                </c:pt>
                <c:pt idx="3543">
                  <c:v>17.715</c:v>
                </c:pt>
                <c:pt idx="3544">
                  <c:v>17.72</c:v>
                </c:pt>
                <c:pt idx="3545">
                  <c:v>17.725000000000001</c:v>
                </c:pt>
                <c:pt idx="3546">
                  <c:v>17.73</c:v>
                </c:pt>
                <c:pt idx="3547">
                  <c:v>17.734999999999999</c:v>
                </c:pt>
                <c:pt idx="3548">
                  <c:v>17.740000000000002</c:v>
                </c:pt>
                <c:pt idx="3549">
                  <c:v>17.745000000000001</c:v>
                </c:pt>
                <c:pt idx="3550">
                  <c:v>17.75</c:v>
                </c:pt>
                <c:pt idx="3551">
                  <c:v>17.754999999999999</c:v>
                </c:pt>
                <c:pt idx="3552">
                  <c:v>17.760000000000002</c:v>
                </c:pt>
                <c:pt idx="3553">
                  <c:v>17.765000000000001</c:v>
                </c:pt>
                <c:pt idx="3554">
                  <c:v>17.77</c:v>
                </c:pt>
                <c:pt idx="3555">
                  <c:v>17.775000000000002</c:v>
                </c:pt>
                <c:pt idx="3556">
                  <c:v>17.78</c:v>
                </c:pt>
                <c:pt idx="3557">
                  <c:v>17.785</c:v>
                </c:pt>
                <c:pt idx="3558">
                  <c:v>17.79</c:v>
                </c:pt>
                <c:pt idx="3559">
                  <c:v>17.795000000000002</c:v>
                </c:pt>
                <c:pt idx="3560">
                  <c:v>17.8</c:v>
                </c:pt>
                <c:pt idx="3561">
                  <c:v>17.805</c:v>
                </c:pt>
                <c:pt idx="3562">
                  <c:v>17.809999999999999</c:v>
                </c:pt>
                <c:pt idx="3563">
                  <c:v>17.815000000000001</c:v>
                </c:pt>
                <c:pt idx="3564">
                  <c:v>17.82</c:v>
                </c:pt>
                <c:pt idx="3565">
                  <c:v>17.824999999999999</c:v>
                </c:pt>
                <c:pt idx="3566">
                  <c:v>17.830000000000002</c:v>
                </c:pt>
                <c:pt idx="3567">
                  <c:v>17.835000000000001</c:v>
                </c:pt>
                <c:pt idx="3568">
                  <c:v>17.84</c:v>
                </c:pt>
                <c:pt idx="3569">
                  <c:v>17.844999999999999</c:v>
                </c:pt>
                <c:pt idx="3570">
                  <c:v>17.850000000000001</c:v>
                </c:pt>
                <c:pt idx="3571">
                  <c:v>17.855</c:v>
                </c:pt>
                <c:pt idx="3572">
                  <c:v>17.86</c:v>
                </c:pt>
                <c:pt idx="3573">
                  <c:v>17.865000000000002</c:v>
                </c:pt>
                <c:pt idx="3574">
                  <c:v>17.87</c:v>
                </c:pt>
                <c:pt idx="3575">
                  <c:v>17.875</c:v>
                </c:pt>
                <c:pt idx="3576">
                  <c:v>17.88</c:v>
                </c:pt>
                <c:pt idx="3577">
                  <c:v>17.885000000000002</c:v>
                </c:pt>
                <c:pt idx="3578">
                  <c:v>17.89</c:v>
                </c:pt>
                <c:pt idx="3579">
                  <c:v>17.895</c:v>
                </c:pt>
                <c:pt idx="3580">
                  <c:v>17.900000000000002</c:v>
                </c:pt>
                <c:pt idx="3581">
                  <c:v>17.905000000000001</c:v>
                </c:pt>
                <c:pt idx="3582">
                  <c:v>17.91</c:v>
                </c:pt>
                <c:pt idx="3583">
                  <c:v>17.914999999999999</c:v>
                </c:pt>
                <c:pt idx="3584">
                  <c:v>17.920000000000002</c:v>
                </c:pt>
                <c:pt idx="3585">
                  <c:v>17.925000000000001</c:v>
                </c:pt>
                <c:pt idx="3586">
                  <c:v>17.93</c:v>
                </c:pt>
                <c:pt idx="3587">
                  <c:v>17.934999999999999</c:v>
                </c:pt>
                <c:pt idx="3588">
                  <c:v>17.940000000000001</c:v>
                </c:pt>
                <c:pt idx="3589">
                  <c:v>17.945</c:v>
                </c:pt>
                <c:pt idx="3590">
                  <c:v>17.95</c:v>
                </c:pt>
                <c:pt idx="3591">
                  <c:v>17.955000000000002</c:v>
                </c:pt>
                <c:pt idx="3592">
                  <c:v>17.96</c:v>
                </c:pt>
                <c:pt idx="3593">
                  <c:v>17.965</c:v>
                </c:pt>
                <c:pt idx="3594">
                  <c:v>17.97</c:v>
                </c:pt>
                <c:pt idx="3595">
                  <c:v>17.975000000000001</c:v>
                </c:pt>
                <c:pt idx="3596">
                  <c:v>17.98</c:v>
                </c:pt>
                <c:pt idx="3597">
                  <c:v>17.984999999999999</c:v>
                </c:pt>
                <c:pt idx="3598">
                  <c:v>17.990000000000002</c:v>
                </c:pt>
                <c:pt idx="3599">
                  <c:v>17.995000000000001</c:v>
                </c:pt>
                <c:pt idx="3600">
                  <c:v>18</c:v>
                </c:pt>
                <c:pt idx="3601">
                  <c:v>18.004999999999999</c:v>
                </c:pt>
                <c:pt idx="3602">
                  <c:v>18.010000000000002</c:v>
                </c:pt>
                <c:pt idx="3603">
                  <c:v>18.015000000000001</c:v>
                </c:pt>
                <c:pt idx="3604">
                  <c:v>18.02</c:v>
                </c:pt>
                <c:pt idx="3605">
                  <c:v>18.025000000000002</c:v>
                </c:pt>
                <c:pt idx="3606">
                  <c:v>18.03</c:v>
                </c:pt>
                <c:pt idx="3607">
                  <c:v>18.035</c:v>
                </c:pt>
                <c:pt idx="3608">
                  <c:v>18.04</c:v>
                </c:pt>
                <c:pt idx="3609">
                  <c:v>18.045000000000002</c:v>
                </c:pt>
                <c:pt idx="3610">
                  <c:v>18.05</c:v>
                </c:pt>
                <c:pt idx="3611">
                  <c:v>18.055</c:v>
                </c:pt>
                <c:pt idx="3612">
                  <c:v>18.059999999999999</c:v>
                </c:pt>
                <c:pt idx="3613">
                  <c:v>18.065000000000001</c:v>
                </c:pt>
                <c:pt idx="3614">
                  <c:v>18.07</c:v>
                </c:pt>
                <c:pt idx="3615">
                  <c:v>18.074999999999999</c:v>
                </c:pt>
                <c:pt idx="3616">
                  <c:v>18.080000000000002</c:v>
                </c:pt>
                <c:pt idx="3617">
                  <c:v>18.085000000000001</c:v>
                </c:pt>
                <c:pt idx="3618">
                  <c:v>18.09</c:v>
                </c:pt>
                <c:pt idx="3619">
                  <c:v>18.094999999999999</c:v>
                </c:pt>
                <c:pt idx="3620">
                  <c:v>18.100000000000001</c:v>
                </c:pt>
                <c:pt idx="3621">
                  <c:v>18.105</c:v>
                </c:pt>
                <c:pt idx="3622">
                  <c:v>18.11</c:v>
                </c:pt>
                <c:pt idx="3623">
                  <c:v>18.115000000000002</c:v>
                </c:pt>
                <c:pt idx="3624">
                  <c:v>18.12</c:v>
                </c:pt>
                <c:pt idx="3625">
                  <c:v>18.125</c:v>
                </c:pt>
                <c:pt idx="3626">
                  <c:v>18.13</c:v>
                </c:pt>
                <c:pt idx="3627">
                  <c:v>18.135000000000002</c:v>
                </c:pt>
                <c:pt idx="3628">
                  <c:v>18.14</c:v>
                </c:pt>
                <c:pt idx="3629">
                  <c:v>18.145</c:v>
                </c:pt>
                <c:pt idx="3630">
                  <c:v>18.150000000000002</c:v>
                </c:pt>
                <c:pt idx="3631">
                  <c:v>18.155000000000001</c:v>
                </c:pt>
                <c:pt idx="3632">
                  <c:v>18.16</c:v>
                </c:pt>
                <c:pt idx="3633">
                  <c:v>18.164999999999999</c:v>
                </c:pt>
                <c:pt idx="3634">
                  <c:v>18.170000000000002</c:v>
                </c:pt>
                <c:pt idx="3635">
                  <c:v>18.175000000000001</c:v>
                </c:pt>
                <c:pt idx="3636">
                  <c:v>18.18</c:v>
                </c:pt>
                <c:pt idx="3637">
                  <c:v>18.184999999999999</c:v>
                </c:pt>
                <c:pt idx="3638">
                  <c:v>18.190000000000001</c:v>
                </c:pt>
                <c:pt idx="3639">
                  <c:v>18.195</c:v>
                </c:pt>
                <c:pt idx="3640">
                  <c:v>18.2</c:v>
                </c:pt>
                <c:pt idx="3641">
                  <c:v>18.205000000000002</c:v>
                </c:pt>
                <c:pt idx="3642">
                  <c:v>18.21</c:v>
                </c:pt>
                <c:pt idx="3643">
                  <c:v>18.215</c:v>
                </c:pt>
                <c:pt idx="3644">
                  <c:v>18.22</c:v>
                </c:pt>
                <c:pt idx="3645">
                  <c:v>18.225000000000001</c:v>
                </c:pt>
                <c:pt idx="3646">
                  <c:v>18.23</c:v>
                </c:pt>
                <c:pt idx="3647">
                  <c:v>18.234999999999999</c:v>
                </c:pt>
                <c:pt idx="3648">
                  <c:v>18.240000000000002</c:v>
                </c:pt>
                <c:pt idx="3649">
                  <c:v>18.245000000000001</c:v>
                </c:pt>
                <c:pt idx="3650">
                  <c:v>18.25</c:v>
                </c:pt>
                <c:pt idx="3651">
                  <c:v>18.254999999999999</c:v>
                </c:pt>
                <c:pt idx="3652">
                  <c:v>18.260000000000002</c:v>
                </c:pt>
                <c:pt idx="3653">
                  <c:v>18.265000000000001</c:v>
                </c:pt>
                <c:pt idx="3654">
                  <c:v>18.27</c:v>
                </c:pt>
                <c:pt idx="3655">
                  <c:v>18.275000000000002</c:v>
                </c:pt>
                <c:pt idx="3656">
                  <c:v>18.28</c:v>
                </c:pt>
                <c:pt idx="3657">
                  <c:v>18.285</c:v>
                </c:pt>
                <c:pt idx="3658">
                  <c:v>18.29</c:v>
                </c:pt>
                <c:pt idx="3659">
                  <c:v>18.295000000000002</c:v>
                </c:pt>
                <c:pt idx="3660">
                  <c:v>18.3</c:v>
                </c:pt>
                <c:pt idx="3661">
                  <c:v>18.305</c:v>
                </c:pt>
                <c:pt idx="3662">
                  <c:v>18.309999999999999</c:v>
                </c:pt>
                <c:pt idx="3663">
                  <c:v>18.315000000000001</c:v>
                </c:pt>
                <c:pt idx="3664">
                  <c:v>18.32</c:v>
                </c:pt>
                <c:pt idx="3665">
                  <c:v>18.324999999999999</c:v>
                </c:pt>
                <c:pt idx="3666">
                  <c:v>18.330000000000002</c:v>
                </c:pt>
                <c:pt idx="3667">
                  <c:v>18.335000000000001</c:v>
                </c:pt>
                <c:pt idx="3668">
                  <c:v>18.34</c:v>
                </c:pt>
                <c:pt idx="3669">
                  <c:v>18.344999999999999</c:v>
                </c:pt>
                <c:pt idx="3670">
                  <c:v>18.350000000000001</c:v>
                </c:pt>
                <c:pt idx="3671">
                  <c:v>18.355</c:v>
                </c:pt>
                <c:pt idx="3672">
                  <c:v>18.36</c:v>
                </c:pt>
                <c:pt idx="3673">
                  <c:v>18.365000000000002</c:v>
                </c:pt>
                <c:pt idx="3674">
                  <c:v>18.37</c:v>
                </c:pt>
                <c:pt idx="3675">
                  <c:v>18.375</c:v>
                </c:pt>
                <c:pt idx="3676">
                  <c:v>18.38</c:v>
                </c:pt>
                <c:pt idx="3677">
                  <c:v>18.385000000000002</c:v>
                </c:pt>
                <c:pt idx="3678">
                  <c:v>18.39</c:v>
                </c:pt>
                <c:pt idx="3679">
                  <c:v>18.395</c:v>
                </c:pt>
                <c:pt idx="3680">
                  <c:v>18.400000000000002</c:v>
                </c:pt>
                <c:pt idx="3681">
                  <c:v>18.405000000000001</c:v>
                </c:pt>
                <c:pt idx="3682">
                  <c:v>18.41</c:v>
                </c:pt>
                <c:pt idx="3683">
                  <c:v>18.414999999999999</c:v>
                </c:pt>
                <c:pt idx="3684">
                  <c:v>18.420000000000002</c:v>
                </c:pt>
                <c:pt idx="3685">
                  <c:v>18.425000000000001</c:v>
                </c:pt>
                <c:pt idx="3686">
                  <c:v>18.43</c:v>
                </c:pt>
                <c:pt idx="3687">
                  <c:v>18.434999999999999</c:v>
                </c:pt>
                <c:pt idx="3688">
                  <c:v>18.440000000000001</c:v>
                </c:pt>
                <c:pt idx="3689">
                  <c:v>18.445</c:v>
                </c:pt>
                <c:pt idx="3690">
                  <c:v>18.45</c:v>
                </c:pt>
                <c:pt idx="3691">
                  <c:v>18.455000000000002</c:v>
                </c:pt>
                <c:pt idx="3692">
                  <c:v>18.46</c:v>
                </c:pt>
                <c:pt idx="3693">
                  <c:v>18.465</c:v>
                </c:pt>
                <c:pt idx="3694">
                  <c:v>18.47</c:v>
                </c:pt>
                <c:pt idx="3695">
                  <c:v>18.475000000000001</c:v>
                </c:pt>
                <c:pt idx="3696">
                  <c:v>18.48</c:v>
                </c:pt>
                <c:pt idx="3697">
                  <c:v>18.484999999999999</c:v>
                </c:pt>
                <c:pt idx="3698">
                  <c:v>18.490000000000002</c:v>
                </c:pt>
                <c:pt idx="3699">
                  <c:v>18.495000000000001</c:v>
                </c:pt>
                <c:pt idx="3700">
                  <c:v>18.5</c:v>
                </c:pt>
                <c:pt idx="3701">
                  <c:v>18.504999999999999</c:v>
                </c:pt>
                <c:pt idx="3702">
                  <c:v>18.510000000000002</c:v>
                </c:pt>
                <c:pt idx="3703">
                  <c:v>18.515000000000001</c:v>
                </c:pt>
                <c:pt idx="3704">
                  <c:v>18.52</c:v>
                </c:pt>
                <c:pt idx="3705">
                  <c:v>18.525000000000002</c:v>
                </c:pt>
                <c:pt idx="3706">
                  <c:v>18.53</c:v>
                </c:pt>
                <c:pt idx="3707">
                  <c:v>18.535</c:v>
                </c:pt>
                <c:pt idx="3708">
                  <c:v>18.54</c:v>
                </c:pt>
                <c:pt idx="3709">
                  <c:v>18.545000000000002</c:v>
                </c:pt>
                <c:pt idx="3710">
                  <c:v>18.55</c:v>
                </c:pt>
                <c:pt idx="3711">
                  <c:v>18.555</c:v>
                </c:pt>
                <c:pt idx="3712">
                  <c:v>18.559999999999999</c:v>
                </c:pt>
                <c:pt idx="3713">
                  <c:v>18.565000000000001</c:v>
                </c:pt>
                <c:pt idx="3714">
                  <c:v>18.57</c:v>
                </c:pt>
                <c:pt idx="3715">
                  <c:v>18.574999999999999</c:v>
                </c:pt>
                <c:pt idx="3716">
                  <c:v>18.580000000000002</c:v>
                </c:pt>
                <c:pt idx="3717">
                  <c:v>18.585000000000001</c:v>
                </c:pt>
                <c:pt idx="3718">
                  <c:v>18.59</c:v>
                </c:pt>
                <c:pt idx="3719">
                  <c:v>18.594999999999999</c:v>
                </c:pt>
                <c:pt idx="3720">
                  <c:v>18.600000000000001</c:v>
                </c:pt>
                <c:pt idx="3721">
                  <c:v>18.605</c:v>
                </c:pt>
                <c:pt idx="3722">
                  <c:v>18.61</c:v>
                </c:pt>
                <c:pt idx="3723">
                  <c:v>18.615000000000002</c:v>
                </c:pt>
                <c:pt idx="3724">
                  <c:v>18.62</c:v>
                </c:pt>
                <c:pt idx="3725">
                  <c:v>18.625</c:v>
                </c:pt>
                <c:pt idx="3726">
                  <c:v>18.63</c:v>
                </c:pt>
                <c:pt idx="3727">
                  <c:v>18.635000000000002</c:v>
                </c:pt>
                <c:pt idx="3728">
                  <c:v>18.64</c:v>
                </c:pt>
                <c:pt idx="3729">
                  <c:v>18.645</c:v>
                </c:pt>
                <c:pt idx="3730">
                  <c:v>18.650000000000002</c:v>
                </c:pt>
                <c:pt idx="3731">
                  <c:v>18.655000000000001</c:v>
                </c:pt>
                <c:pt idx="3732">
                  <c:v>18.66</c:v>
                </c:pt>
                <c:pt idx="3733">
                  <c:v>18.664999999999999</c:v>
                </c:pt>
                <c:pt idx="3734">
                  <c:v>18.670000000000002</c:v>
                </c:pt>
                <c:pt idx="3735">
                  <c:v>18.675000000000001</c:v>
                </c:pt>
                <c:pt idx="3736">
                  <c:v>18.68</c:v>
                </c:pt>
                <c:pt idx="3737">
                  <c:v>18.684999999999999</c:v>
                </c:pt>
                <c:pt idx="3738">
                  <c:v>18.690000000000001</c:v>
                </c:pt>
                <c:pt idx="3739">
                  <c:v>18.695</c:v>
                </c:pt>
                <c:pt idx="3740">
                  <c:v>18.7</c:v>
                </c:pt>
                <c:pt idx="3741">
                  <c:v>18.705000000000002</c:v>
                </c:pt>
                <c:pt idx="3742">
                  <c:v>18.71</c:v>
                </c:pt>
                <c:pt idx="3743">
                  <c:v>18.715</c:v>
                </c:pt>
                <c:pt idx="3744">
                  <c:v>18.72</c:v>
                </c:pt>
                <c:pt idx="3745">
                  <c:v>18.725000000000001</c:v>
                </c:pt>
                <c:pt idx="3746">
                  <c:v>18.73</c:v>
                </c:pt>
                <c:pt idx="3747">
                  <c:v>18.734999999999999</c:v>
                </c:pt>
                <c:pt idx="3748">
                  <c:v>18.740000000000002</c:v>
                </c:pt>
                <c:pt idx="3749">
                  <c:v>18.745000000000001</c:v>
                </c:pt>
                <c:pt idx="3750">
                  <c:v>18.75</c:v>
                </c:pt>
                <c:pt idx="3751">
                  <c:v>18.754999999999999</c:v>
                </c:pt>
                <c:pt idx="3752">
                  <c:v>18.760000000000002</c:v>
                </c:pt>
                <c:pt idx="3753">
                  <c:v>18.765000000000001</c:v>
                </c:pt>
                <c:pt idx="3754">
                  <c:v>18.77</c:v>
                </c:pt>
                <c:pt idx="3755">
                  <c:v>18.775000000000002</c:v>
                </c:pt>
                <c:pt idx="3756">
                  <c:v>18.78</c:v>
                </c:pt>
                <c:pt idx="3757">
                  <c:v>18.785</c:v>
                </c:pt>
                <c:pt idx="3758">
                  <c:v>18.79</c:v>
                </c:pt>
                <c:pt idx="3759">
                  <c:v>18.795000000000002</c:v>
                </c:pt>
                <c:pt idx="3760">
                  <c:v>18.8</c:v>
                </c:pt>
                <c:pt idx="3761">
                  <c:v>18.805</c:v>
                </c:pt>
                <c:pt idx="3762">
                  <c:v>18.809999999999999</c:v>
                </c:pt>
                <c:pt idx="3763">
                  <c:v>18.815000000000001</c:v>
                </c:pt>
                <c:pt idx="3764">
                  <c:v>18.82</c:v>
                </c:pt>
                <c:pt idx="3765">
                  <c:v>18.824999999999999</c:v>
                </c:pt>
                <c:pt idx="3766">
                  <c:v>18.830000000000002</c:v>
                </c:pt>
                <c:pt idx="3767">
                  <c:v>18.835000000000001</c:v>
                </c:pt>
                <c:pt idx="3768">
                  <c:v>18.84</c:v>
                </c:pt>
                <c:pt idx="3769">
                  <c:v>18.844999999999999</c:v>
                </c:pt>
                <c:pt idx="3770">
                  <c:v>18.850000000000001</c:v>
                </c:pt>
                <c:pt idx="3771">
                  <c:v>18.855</c:v>
                </c:pt>
                <c:pt idx="3772">
                  <c:v>18.86</c:v>
                </c:pt>
                <c:pt idx="3773">
                  <c:v>18.865000000000002</c:v>
                </c:pt>
                <c:pt idx="3774">
                  <c:v>18.87</c:v>
                </c:pt>
                <c:pt idx="3775">
                  <c:v>18.875</c:v>
                </c:pt>
                <c:pt idx="3776">
                  <c:v>18.88</c:v>
                </c:pt>
                <c:pt idx="3777">
                  <c:v>18.885000000000002</c:v>
                </c:pt>
                <c:pt idx="3778">
                  <c:v>18.89</c:v>
                </c:pt>
                <c:pt idx="3779">
                  <c:v>18.895</c:v>
                </c:pt>
                <c:pt idx="3780">
                  <c:v>18.900000000000002</c:v>
                </c:pt>
                <c:pt idx="3781">
                  <c:v>18.905000000000001</c:v>
                </c:pt>
                <c:pt idx="3782">
                  <c:v>18.91</c:v>
                </c:pt>
                <c:pt idx="3783">
                  <c:v>18.914999999999999</c:v>
                </c:pt>
                <c:pt idx="3784">
                  <c:v>18.920000000000002</c:v>
                </c:pt>
                <c:pt idx="3785">
                  <c:v>18.925000000000001</c:v>
                </c:pt>
                <c:pt idx="3786">
                  <c:v>18.93</c:v>
                </c:pt>
                <c:pt idx="3787">
                  <c:v>18.934999999999999</c:v>
                </c:pt>
                <c:pt idx="3788">
                  <c:v>18.940000000000001</c:v>
                </c:pt>
                <c:pt idx="3789">
                  <c:v>18.945</c:v>
                </c:pt>
                <c:pt idx="3790">
                  <c:v>18.95</c:v>
                </c:pt>
                <c:pt idx="3791">
                  <c:v>18.955000000000002</c:v>
                </c:pt>
                <c:pt idx="3792">
                  <c:v>18.96</c:v>
                </c:pt>
                <c:pt idx="3793">
                  <c:v>18.965</c:v>
                </c:pt>
                <c:pt idx="3794">
                  <c:v>18.97</c:v>
                </c:pt>
                <c:pt idx="3795">
                  <c:v>18.975000000000001</c:v>
                </c:pt>
                <c:pt idx="3796">
                  <c:v>18.98</c:v>
                </c:pt>
                <c:pt idx="3797">
                  <c:v>18.984999999999999</c:v>
                </c:pt>
                <c:pt idx="3798">
                  <c:v>18.990000000000002</c:v>
                </c:pt>
                <c:pt idx="3799">
                  <c:v>18.995000000000001</c:v>
                </c:pt>
                <c:pt idx="3800">
                  <c:v>19</c:v>
                </c:pt>
                <c:pt idx="3801">
                  <c:v>19.004999999999999</c:v>
                </c:pt>
                <c:pt idx="3802">
                  <c:v>19.010000000000002</c:v>
                </c:pt>
                <c:pt idx="3803">
                  <c:v>19.015000000000001</c:v>
                </c:pt>
                <c:pt idx="3804">
                  <c:v>19.02</c:v>
                </c:pt>
                <c:pt idx="3805">
                  <c:v>19.025000000000002</c:v>
                </c:pt>
                <c:pt idx="3806">
                  <c:v>19.03</c:v>
                </c:pt>
                <c:pt idx="3807">
                  <c:v>19.035</c:v>
                </c:pt>
                <c:pt idx="3808">
                  <c:v>19.04</c:v>
                </c:pt>
                <c:pt idx="3809">
                  <c:v>19.045000000000002</c:v>
                </c:pt>
                <c:pt idx="3810">
                  <c:v>19.05</c:v>
                </c:pt>
                <c:pt idx="3811">
                  <c:v>19.055</c:v>
                </c:pt>
                <c:pt idx="3812">
                  <c:v>19.059999999999999</c:v>
                </c:pt>
                <c:pt idx="3813">
                  <c:v>19.065000000000001</c:v>
                </c:pt>
                <c:pt idx="3814">
                  <c:v>19.07</c:v>
                </c:pt>
                <c:pt idx="3815">
                  <c:v>19.074999999999999</c:v>
                </c:pt>
                <c:pt idx="3816">
                  <c:v>19.080000000000002</c:v>
                </c:pt>
                <c:pt idx="3817">
                  <c:v>19.085000000000001</c:v>
                </c:pt>
                <c:pt idx="3818">
                  <c:v>19.09</c:v>
                </c:pt>
                <c:pt idx="3819">
                  <c:v>19.094999999999999</c:v>
                </c:pt>
                <c:pt idx="3820">
                  <c:v>19.100000000000001</c:v>
                </c:pt>
                <c:pt idx="3821">
                  <c:v>19.105</c:v>
                </c:pt>
                <c:pt idx="3822">
                  <c:v>19.11</c:v>
                </c:pt>
                <c:pt idx="3823">
                  <c:v>19.115000000000002</c:v>
                </c:pt>
                <c:pt idx="3824">
                  <c:v>19.12</c:v>
                </c:pt>
                <c:pt idx="3825">
                  <c:v>19.125</c:v>
                </c:pt>
                <c:pt idx="3826">
                  <c:v>19.13</c:v>
                </c:pt>
                <c:pt idx="3827">
                  <c:v>19.135000000000002</c:v>
                </c:pt>
                <c:pt idx="3828">
                  <c:v>19.14</c:v>
                </c:pt>
                <c:pt idx="3829">
                  <c:v>19.145</c:v>
                </c:pt>
                <c:pt idx="3830">
                  <c:v>19.150000000000002</c:v>
                </c:pt>
                <c:pt idx="3831">
                  <c:v>19.155000000000001</c:v>
                </c:pt>
                <c:pt idx="3832">
                  <c:v>19.16</c:v>
                </c:pt>
                <c:pt idx="3833">
                  <c:v>19.164999999999999</c:v>
                </c:pt>
                <c:pt idx="3834">
                  <c:v>19.170000000000002</c:v>
                </c:pt>
                <c:pt idx="3835">
                  <c:v>19.175000000000001</c:v>
                </c:pt>
                <c:pt idx="3836">
                  <c:v>19.18</c:v>
                </c:pt>
                <c:pt idx="3837">
                  <c:v>19.184999999999999</c:v>
                </c:pt>
                <c:pt idx="3838">
                  <c:v>19.190000000000001</c:v>
                </c:pt>
                <c:pt idx="3839">
                  <c:v>19.195</c:v>
                </c:pt>
                <c:pt idx="3840">
                  <c:v>19.2</c:v>
                </c:pt>
                <c:pt idx="3841">
                  <c:v>19.205000000000002</c:v>
                </c:pt>
                <c:pt idx="3842">
                  <c:v>19.21</c:v>
                </c:pt>
                <c:pt idx="3843">
                  <c:v>19.215</c:v>
                </c:pt>
                <c:pt idx="3844">
                  <c:v>19.22</c:v>
                </c:pt>
                <c:pt idx="3845">
                  <c:v>19.225000000000001</c:v>
                </c:pt>
                <c:pt idx="3846">
                  <c:v>19.23</c:v>
                </c:pt>
                <c:pt idx="3847">
                  <c:v>19.234999999999999</c:v>
                </c:pt>
                <c:pt idx="3848">
                  <c:v>19.240000000000002</c:v>
                </c:pt>
                <c:pt idx="3849">
                  <c:v>19.245000000000001</c:v>
                </c:pt>
                <c:pt idx="3850">
                  <c:v>19.25</c:v>
                </c:pt>
                <c:pt idx="3851">
                  <c:v>19.254999999999999</c:v>
                </c:pt>
                <c:pt idx="3852">
                  <c:v>19.260000000000002</c:v>
                </c:pt>
                <c:pt idx="3853">
                  <c:v>19.265000000000001</c:v>
                </c:pt>
                <c:pt idx="3854">
                  <c:v>19.27</c:v>
                </c:pt>
                <c:pt idx="3855">
                  <c:v>19.275000000000002</c:v>
                </c:pt>
                <c:pt idx="3856">
                  <c:v>19.28</c:v>
                </c:pt>
                <c:pt idx="3857">
                  <c:v>19.285</c:v>
                </c:pt>
                <c:pt idx="3858">
                  <c:v>19.29</c:v>
                </c:pt>
                <c:pt idx="3859">
                  <c:v>19.295000000000002</c:v>
                </c:pt>
                <c:pt idx="3860">
                  <c:v>19.3</c:v>
                </c:pt>
                <c:pt idx="3861">
                  <c:v>19.305</c:v>
                </c:pt>
                <c:pt idx="3862">
                  <c:v>19.309999999999999</c:v>
                </c:pt>
                <c:pt idx="3863">
                  <c:v>19.315000000000001</c:v>
                </c:pt>
                <c:pt idx="3864">
                  <c:v>19.32</c:v>
                </c:pt>
                <c:pt idx="3865">
                  <c:v>19.324999999999999</c:v>
                </c:pt>
                <c:pt idx="3866">
                  <c:v>19.330000000000002</c:v>
                </c:pt>
                <c:pt idx="3867">
                  <c:v>19.335000000000001</c:v>
                </c:pt>
                <c:pt idx="3868">
                  <c:v>19.34</c:v>
                </c:pt>
                <c:pt idx="3869">
                  <c:v>19.344999999999999</c:v>
                </c:pt>
                <c:pt idx="3870">
                  <c:v>19.350000000000001</c:v>
                </c:pt>
                <c:pt idx="3871">
                  <c:v>19.355</c:v>
                </c:pt>
                <c:pt idx="3872">
                  <c:v>19.36</c:v>
                </c:pt>
                <c:pt idx="3873">
                  <c:v>19.365000000000002</c:v>
                </c:pt>
                <c:pt idx="3874">
                  <c:v>19.37</c:v>
                </c:pt>
                <c:pt idx="3875">
                  <c:v>19.375</c:v>
                </c:pt>
                <c:pt idx="3876">
                  <c:v>19.38</c:v>
                </c:pt>
                <c:pt idx="3877">
                  <c:v>19.385000000000002</c:v>
                </c:pt>
                <c:pt idx="3878">
                  <c:v>19.39</c:v>
                </c:pt>
                <c:pt idx="3879">
                  <c:v>19.395</c:v>
                </c:pt>
                <c:pt idx="3880">
                  <c:v>19.400000000000002</c:v>
                </c:pt>
                <c:pt idx="3881">
                  <c:v>19.405000000000001</c:v>
                </c:pt>
                <c:pt idx="3882">
                  <c:v>19.41</c:v>
                </c:pt>
                <c:pt idx="3883">
                  <c:v>19.414999999999999</c:v>
                </c:pt>
                <c:pt idx="3884">
                  <c:v>19.420000000000002</c:v>
                </c:pt>
                <c:pt idx="3885">
                  <c:v>19.425000000000001</c:v>
                </c:pt>
                <c:pt idx="3886">
                  <c:v>19.43</c:v>
                </c:pt>
                <c:pt idx="3887">
                  <c:v>19.434999999999999</c:v>
                </c:pt>
                <c:pt idx="3888">
                  <c:v>19.440000000000001</c:v>
                </c:pt>
                <c:pt idx="3889">
                  <c:v>19.445</c:v>
                </c:pt>
                <c:pt idx="3890">
                  <c:v>19.45</c:v>
                </c:pt>
                <c:pt idx="3891">
                  <c:v>19.455000000000002</c:v>
                </c:pt>
                <c:pt idx="3892">
                  <c:v>19.46</c:v>
                </c:pt>
                <c:pt idx="3893">
                  <c:v>19.465</c:v>
                </c:pt>
                <c:pt idx="3894">
                  <c:v>19.47</c:v>
                </c:pt>
                <c:pt idx="3895">
                  <c:v>19.475000000000001</c:v>
                </c:pt>
                <c:pt idx="3896">
                  <c:v>19.48</c:v>
                </c:pt>
                <c:pt idx="3897">
                  <c:v>19.484999999999999</c:v>
                </c:pt>
                <c:pt idx="3898">
                  <c:v>19.490000000000002</c:v>
                </c:pt>
                <c:pt idx="3899">
                  <c:v>19.495000000000001</c:v>
                </c:pt>
                <c:pt idx="3900">
                  <c:v>19.5</c:v>
                </c:pt>
                <c:pt idx="3901">
                  <c:v>19.504999999999999</c:v>
                </c:pt>
                <c:pt idx="3902">
                  <c:v>19.510000000000002</c:v>
                </c:pt>
                <c:pt idx="3903">
                  <c:v>19.515000000000001</c:v>
                </c:pt>
                <c:pt idx="3904">
                  <c:v>19.52</c:v>
                </c:pt>
                <c:pt idx="3905">
                  <c:v>19.525000000000002</c:v>
                </c:pt>
                <c:pt idx="3906">
                  <c:v>19.53</c:v>
                </c:pt>
                <c:pt idx="3907">
                  <c:v>19.535</c:v>
                </c:pt>
                <c:pt idx="3908">
                  <c:v>19.54</c:v>
                </c:pt>
                <c:pt idx="3909">
                  <c:v>19.545000000000002</c:v>
                </c:pt>
                <c:pt idx="3910">
                  <c:v>19.55</c:v>
                </c:pt>
                <c:pt idx="3911">
                  <c:v>19.555</c:v>
                </c:pt>
                <c:pt idx="3912">
                  <c:v>19.559999999999999</c:v>
                </c:pt>
                <c:pt idx="3913">
                  <c:v>19.565000000000001</c:v>
                </c:pt>
                <c:pt idx="3914">
                  <c:v>19.57</c:v>
                </c:pt>
                <c:pt idx="3915">
                  <c:v>19.574999999999999</c:v>
                </c:pt>
                <c:pt idx="3916">
                  <c:v>19.580000000000002</c:v>
                </c:pt>
                <c:pt idx="3917">
                  <c:v>19.585000000000001</c:v>
                </c:pt>
                <c:pt idx="3918">
                  <c:v>19.59</c:v>
                </c:pt>
                <c:pt idx="3919">
                  <c:v>19.594999999999999</c:v>
                </c:pt>
                <c:pt idx="3920">
                  <c:v>19.600000000000001</c:v>
                </c:pt>
                <c:pt idx="3921">
                  <c:v>19.605</c:v>
                </c:pt>
                <c:pt idx="3922">
                  <c:v>19.61</c:v>
                </c:pt>
                <c:pt idx="3923">
                  <c:v>19.615000000000002</c:v>
                </c:pt>
                <c:pt idx="3924">
                  <c:v>19.62</c:v>
                </c:pt>
                <c:pt idx="3925">
                  <c:v>19.625</c:v>
                </c:pt>
                <c:pt idx="3926">
                  <c:v>19.63</c:v>
                </c:pt>
                <c:pt idx="3927">
                  <c:v>19.635000000000002</c:v>
                </c:pt>
                <c:pt idx="3928">
                  <c:v>19.64</c:v>
                </c:pt>
                <c:pt idx="3929">
                  <c:v>19.645</c:v>
                </c:pt>
                <c:pt idx="3930">
                  <c:v>19.650000000000002</c:v>
                </c:pt>
                <c:pt idx="3931">
                  <c:v>19.655000000000001</c:v>
                </c:pt>
                <c:pt idx="3932">
                  <c:v>19.66</c:v>
                </c:pt>
                <c:pt idx="3933">
                  <c:v>19.664999999999999</c:v>
                </c:pt>
                <c:pt idx="3934">
                  <c:v>19.670000000000002</c:v>
                </c:pt>
                <c:pt idx="3935">
                  <c:v>19.675000000000001</c:v>
                </c:pt>
                <c:pt idx="3936">
                  <c:v>19.68</c:v>
                </c:pt>
                <c:pt idx="3937">
                  <c:v>19.684999999999999</c:v>
                </c:pt>
                <c:pt idx="3938">
                  <c:v>19.690000000000001</c:v>
                </c:pt>
                <c:pt idx="3939">
                  <c:v>19.695</c:v>
                </c:pt>
                <c:pt idx="3940">
                  <c:v>19.7</c:v>
                </c:pt>
                <c:pt idx="3941">
                  <c:v>19.705000000000002</c:v>
                </c:pt>
                <c:pt idx="3942">
                  <c:v>19.71</c:v>
                </c:pt>
                <c:pt idx="3943">
                  <c:v>19.715</c:v>
                </c:pt>
                <c:pt idx="3944">
                  <c:v>19.72</c:v>
                </c:pt>
                <c:pt idx="3945">
                  <c:v>19.725000000000001</c:v>
                </c:pt>
                <c:pt idx="3946">
                  <c:v>19.73</c:v>
                </c:pt>
                <c:pt idx="3947">
                  <c:v>19.734999999999999</c:v>
                </c:pt>
                <c:pt idx="3948">
                  <c:v>19.740000000000002</c:v>
                </c:pt>
                <c:pt idx="3949">
                  <c:v>19.745000000000001</c:v>
                </c:pt>
                <c:pt idx="3950">
                  <c:v>19.75</c:v>
                </c:pt>
                <c:pt idx="3951">
                  <c:v>19.754999999999999</c:v>
                </c:pt>
                <c:pt idx="3952">
                  <c:v>19.760000000000002</c:v>
                </c:pt>
                <c:pt idx="3953">
                  <c:v>19.765000000000001</c:v>
                </c:pt>
                <c:pt idx="3954">
                  <c:v>19.77</c:v>
                </c:pt>
                <c:pt idx="3955">
                  <c:v>19.775000000000002</c:v>
                </c:pt>
                <c:pt idx="3956">
                  <c:v>19.78</c:v>
                </c:pt>
                <c:pt idx="3957">
                  <c:v>19.785</c:v>
                </c:pt>
                <c:pt idx="3958">
                  <c:v>19.79</c:v>
                </c:pt>
                <c:pt idx="3959">
                  <c:v>19.795000000000002</c:v>
                </c:pt>
                <c:pt idx="3960">
                  <c:v>19.8</c:v>
                </c:pt>
                <c:pt idx="3961">
                  <c:v>19.805</c:v>
                </c:pt>
                <c:pt idx="3962">
                  <c:v>19.809999999999999</c:v>
                </c:pt>
                <c:pt idx="3963">
                  <c:v>19.815000000000001</c:v>
                </c:pt>
                <c:pt idx="3964">
                  <c:v>19.82</c:v>
                </c:pt>
                <c:pt idx="3965">
                  <c:v>19.824999999999999</c:v>
                </c:pt>
                <c:pt idx="3966">
                  <c:v>19.830000000000002</c:v>
                </c:pt>
                <c:pt idx="3967">
                  <c:v>19.835000000000001</c:v>
                </c:pt>
                <c:pt idx="3968">
                  <c:v>19.84</c:v>
                </c:pt>
                <c:pt idx="3969">
                  <c:v>19.844999999999999</c:v>
                </c:pt>
                <c:pt idx="3970">
                  <c:v>19.850000000000001</c:v>
                </c:pt>
                <c:pt idx="3971">
                  <c:v>19.855</c:v>
                </c:pt>
                <c:pt idx="3972">
                  <c:v>19.86</c:v>
                </c:pt>
                <c:pt idx="3973">
                  <c:v>19.865000000000002</c:v>
                </c:pt>
                <c:pt idx="3974">
                  <c:v>19.87</c:v>
                </c:pt>
                <c:pt idx="3975">
                  <c:v>19.875</c:v>
                </c:pt>
                <c:pt idx="3976">
                  <c:v>19.88</c:v>
                </c:pt>
                <c:pt idx="3977">
                  <c:v>19.885000000000002</c:v>
                </c:pt>
                <c:pt idx="3978">
                  <c:v>19.89</c:v>
                </c:pt>
                <c:pt idx="3979">
                  <c:v>19.895</c:v>
                </c:pt>
                <c:pt idx="3980">
                  <c:v>19.900000000000002</c:v>
                </c:pt>
                <c:pt idx="3981">
                  <c:v>19.905000000000001</c:v>
                </c:pt>
                <c:pt idx="3982">
                  <c:v>19.91</c:v>
                </c:pt>
                <c:pt idx="3983">
                  <c:v>19.914999999999999</c:v>
                </c:pt>
                <c:pt idx="3984">
                  <c:v>19.920000000000002</c:v>
                </c:pt>
                <c:pt idx="3985">
                  <c:v>19.925000000000001</c:v>
                </c:pt>
                <c:pt idx="3986">
                  <c:v>19.93</c:v>
                </c:pt>
                <c:pt idx="3987">
                  <c:v>19.934999999999999</c:v>
                </c:pt>
                <c:pt idx="3988">
                  <c:v>19.940000000000001</c:v>
                </c:pt>
                <c:pt idx="3989">
                  <c:v>19.945</c:v>
                </c:pt>
                <c:pt idx="3990">
                  <c:v>19.95</c:v>
                </c:pt>
                <c:pt idx="3991">
                  <c:v>19.955000000000002</c:v>
                </c:pt>
                <c:pt idx="3992">
                  <c:v>19.96</c:v>
                </c:pt>
                <c:pt idx="3993">
                  <c:v>19.965</c:v>
                </c:pt>
                <c:pt idx="3994">
                  <c:v>19.97</c:v>
                </c:pt>
                <c:pt idx="3995">
                  <c:v>19.975000000000001</c:v>
                </c:pt>
                <c:pt idx="3996">
                  <c:v>19.98</c:v>
                </c:pt>
                <c:pt idx="3997">
                  <c:v>19.984999999999999</c:v>
                </c:pt>
                <c:pt idx="3998">
                  <c:v>19.990000000000002</c:v>
                </c:pt>
                <c:pt idx="3999">
                  <c:v>19.995000000000001</c:v>
                </c:pt>
                <c:pt idx="4000">
                  <c:v>20</c:v>
                </c:pt>
                <c:pt idx="4001">
                  <c:v>20.004999999999999</c:v>
                </c:pt>
                <c:pt idx="4002">
                  <c:v>20.010000000000002</c:v>
                </c:pt>
                <c:pt idx="4003">
                  <c:v>20.015000000000001</c:v>
                </c:pt>
                <c:pt idx="4004">
                  <c:v>20.02</c:v>
                </c:pt>
                <c:pt idx="4005">
                  <c:v>20.025000000000002</c:v>
                </c:pt>
                <c:pt idx="4006">
                  <c:v>20.03</c:v>
                </c:pt>
                <c:pt idx="4007">
                  <c:v>20.035</c:v>
                </c:pt>
                <c:pt idx="4008">
                  <c:v>20.04</c:v>
                </c:pt>
                <c:pt idx="4009">
                  <c:v>20.045000000000002</c:v>
                </c:pt>
                <c:pt idx="4010">
                  <c:v>20.05</c:v>
                </c:pt>
                <c:pt idx="4011">
                  <c:v>20.055</c:v>
                </c:pt>
                <c:pt idx="4012">
                  <c:v>20.059999999999999</c:v>
                </c:pt>
                <c:pt idx="4013">
                  <c:v>20.065000000000001</c:v>
                </c:pt>
                <c:pt idx="4014">
                  <c:v>20.07</c:v>
                </c:pt>
                <c:pt idx="4015">
                  <c:v>20.074999999999999</c:v>
                </c:pt>
                <c:pt idx="4016">
                  <c:v>20.080000000000002</c:v>
                </c:pt>
                <c:pt idx="4017">
                  <c:v>20.085000000000001</c:v>
                </c:pt>
                <c:pt idx="4018">
                  <c:v>20.09</c:v>
                </c:pt>
                <c:pt idx="4019">
                  <c:v>20.094999999999999</c:v>
                </c:pt>
                <c:pt idx="4020">
                  <c:v>20.100000000000001</c:v>
                </c:pt>
                <c:pt idx="4021">
                  <c:v>20.105</c:v>
                </c:pt>
                <c:pt idx="4022">
                  <c:v>20.11</c:v>
                </c:pt>
                <c:pt idx="4023">
                  <c:v>20.115000000000002</c:v>
                </c:pt>
                <c:pt idx="4024">
                  <c:v>20.12</c:v>
                </c:pt>
                <c:pt idx="4025">
                  <c:v>20.125</c:v>
                </c:pt>
                <c:pt idx="4026">
                  <c:v>20.13</c:v>
                </c:pt>
                <c:pt idx="4027">
                  <c:v>20.135000000000002</c:v>
                </c:pt>
                <c:pt idx="4028">
                  <c:v>20.14</c:v>
                </c:pt>
                <c:pt idx="4029">
                  <c:v>20.145</c:v>
                </c:pt>
                <c:pt idx="4030">
                  <c:v>20.150000000000002</c:v>
                </c:pt>
                <c:pt idx="4031">
                  <c:v>20.155000000000001</c:v>
                </c:pt>
                <c:pt idx="4032">
                  <c:v>20.16</c:v>
                </c:pt>
                <c:pt idx="4033">
                  <c:v>20.164999999999999</c:v>
                </c:pt>
                <c:pt idx="4034">
                  <c:v>20.170000000000002</c:v>
                </c:pt>
                <c:pt idx="4035">
                  <c:v>20.175000000000001</c:v>
                </c:pt>
                <c:pt idx="4036">
                  <c:v>20.18</c:v>
                </c:pt>
                <c:pt idx="4037">
                  <c:v>20.184999999999999</c:v>
                </c:pt>
                <c:pt idx="4038">
                  <c:v>20.190000000000001</c:v>
                </c:pt>
                <c:pt idx="4039">
                  <c:v>20.195</c:v>
                </c:pt>
                <c:pt idx="4040">
                  <c:v>20.2</c:v>
                </c:pt>
                <c:pt idx="4041">
                  <c:v>20.205000000000002</c:v>
                </c:pt>
                <c:pt idx="4042">
                  <c:v>20.21</c:v>
                </c:pt>
                <c:pt idx="4043">
                  <c:v>20.215</c:v>
                </c:pt>
                <c:pt idx="4044">
                  <c:v>20.22</c:v>
                </c:pt>
                <c:pt idx="4045">
                  <c:v>20.225000000000001</c:v>
                </c:pt>
                <c:pt idx="4046">
                  <c:v>20.23</c:v>
                </c:pt>
                <c:pt idx="4047">
                  <c:v>20.234999999999999</c:v>
                </c:pt>
                <c:pt idx="4048">
                  <c:v>20.240000000000002</c:v>
                </c:pt>
                <c:pt idx="4049">
                  <c:v>20.245000000000001</c:v>
                </c:pt>
                <c:pt idx="4050">
                  <c:v>20.25</c:v>
                </c:pt>
                <c:pt idx="4051">
                  <c:v>20.254999999999999</c:v>
                </c:pt>
                <c:pt idx="4052">
                  <c:v>20.260000000000002</c:v>
                </c:pt>
                <c:pt idx="4053">
                  <c:v>20.265000000000001</c:v>
                </c:pt>
                <c:pt idx="4054">
                  <c:v>20.27</c:v>
                </c:pt>
                <c:pt idx="4055">
                  <c:v>20.275000000000002</c:v>
                </c:pt>
                <c:pt idx="4056">
                  <c:v>20.28</c:v>
                </c:pt>
                <c:pt idx="4057">
                  <c:v>20.285</c:v>
                </c:pt>
                <c:pt idx="4058">
                  <c:v>20.29</c:v>
                </c:pt>
                <c:pt idx="4059">
                  <c:v>20.295000000000002</c:v>
                </c:pt>
                <c:pt idx="4060">
                  <c:v>20.3</c:v>
                </c:pt>
                <c:pt idx="4061">
                  <c:v>20.305</c:v>
                </c:pt>
                <c:pt idx="4062">
                  <c:v>20.309999999999999</c:v>
                </c:pt>
                <c:pt idx="4063">
                  <c:v>20.315000000000001</c:v>
                </c:pt>
                <c:pt idx="4064">
                  <c:v>20.32</c:v>
                </c:pt>
                <c:pt idx="4065">
                  <c:v>20.324999999999999</c:v>
                </c:pt>
                <c:pt idx="4066">
                  <c:v>20.330000000000002</c:v>
                </c:pt>
                <c:pt idx="4067">
                  <c:v>20.335000000000001</c:v>
                </c:pt>
                <c:pt idx="4068">
                  <c:v>20.34</c:v>
                </c:pt>
                <c:pt idx="4069">
                  <c:v>20.344999999999999</c:v>
                </c:pt>
                <c:pt idx="4070">
                  <c:v>20.350000000000001</c:v>
                </c:pt>
                <c:pt idx="4071">
                  <c:v>20.355</c:v>
                </c:pt>
                <c:pt idx="4072">
                  <c:v>20.36</c:v>
                </c:pt>
                <c:pt idx="4073">
                  <c:v>20.365000000000002</c:v>
                </c:pt>
                <c:pt idx="4074">
                  <c:v>20.37</c:v>
                </c:pt>
                <c:pt idx="4075">
                  <c:v>20.375</c:v>
                </c:pt>
                <c:pt idx="4076">
                  <c:v>20.38</c:v>
                </c:pt>
                <c:pt idx="4077">
                  <c:v>20.385000000000002</c:v>
                </c:pt>
                <c:pt idx="4078">
                  <c:v>20.39</c:v>
                </c:pt>
                <c:pt idx="4079">
                  <c:v>20.395</c:v>
                </c:pt>
                <c:pt idx="4080">
                  <c:v>20.400000000000002</c:v>
                </c:pt>
                <c:pt idx="4081">
                  <c:v>20.405000000000001</c:v>
                </c:pt>
                <c:pt idx="4082">
                  <c:v>20.41</c:v>
                </c:pt>
                <c:pt idx="4083">
                  <c:v>20.414999999999999</c:v>
                </c:pt>
                <c:pt idx="4084">
                  <c:v>20.420000000000002</c:v>
                </c:pt>
                <c:pt idx="4085">
                  <c:v>20.425000000000001</c:v>
                </c:pt>
                <c:pt idx="4086">
                  <c:v>20.43</c:v>
                </c:pt>
                <c:pt idx="4087">
                  <c:v>20.434999999999999</c:v>
                </c:pt>
                <c:pt idx="4088">
                  <c:v>20.440000000000001</c:v>
                </c:pt>
                <c:pt idx="4089">
                  <c:v>20.445</c:v>
                </c:pt>
                <c:pt idx="4090">
                  <c:v>20.45</c:v>
                </c:pt>
                <c:pt idx="4091">
                  <c:v>20.455000000000002</c:v>
                </c:pt>
                <c:pt idx="4092">
                  <c:v>20.46</c:v>
                </c:pt>
                <c:pt idx="4093">
                  <c:v>20.465</c:v>
                </c:pt>
                <c:pt idx="4094">
                  <c:v>20.47</c:v>
                </c:pt>
                <c:pt idx="4095">
                  <c:v>20.475000000000001</c:v>
                </c:pt>
                <c:pt idx="4096">
                  <c:v>20.48</c:v>
                </c:pt>
                <c:pt idx="4097">
                  <c:v>20.484999999999999</c:v>
                </c:pt>
                <c:pt idx="4098">
                  <c:v>20.490000000000002</c:v>
                </c:pt>
                <c:pt idx="4099">
                  <c:v>20.495000000000001</c:v>
                </c:pt>
                <c:pt idx="4100">
                  <c:v>20.5</c:v>
                </c:pt>
                <c:pt idx="4101">
                  <c:v>20.504999999999999</c:v>
                </c:pt>
                <c:pt idx="4102">
                  <c:v>20.51</c:v>
                </c:pt>
                <c:pt idx="4103">
                  <c:v>20.515000000000001</c:v>
                </c:pt>
                <c:pt idx="4104">
                  <c:v>20.52</c:v>
                </c:pt>
                <c:pt idx="4105">
                  <c:v>20.525000000000002</c:v>
                </c:pt>
                <c:pt idx="4106">
                  <c:v>20.53</c:v>
                </c:pt>
                <c:pt idx="4107">
                  <c:v>20.535</c:v>
                </c:pt>
                <c:pt idx="4108">
                  <c:v>20.54</c:v>
                </c:pt>
                <c:pt idx="4109">
                  <c:v>20.545000000000002</c:v>
                </c:pt>
                <c:pt idx="4110">
                  <c:v>20.55</c:v>
                </c:pt>
                <c:pt idx="4111">
                  <c:v>20.555</c:v>
                </c:pt>
                <c:pt idx="4112">
                  <c:v>20.56</c:v>
                </c:pt>
                <c:pt idx="4113">
                  <c:v>20.565000000000001</c:v>
                </c:pt>
                <c:pt idx="4114">
                  <c:v>20.57</c:v>
                </c:pt>
                <c:pt idx="4115">
                  <c:v>20.574999999999999</c:v>
                </c:pt>
                <c:pt idx="4116">
                  <c:v>20.580000000000002</c:v>
                </c:pt>
                <c:pt idx="4117">
                  <c:v>20.585000000000001</c:v>
                </c:pt>
                <c:pt idx="4118">
                  <c:v>20.59</c:v>
                </c:pt>
                <c:pt idx="4119">
                  <c:v>20.594999999999999</c:v>
                </c:pt>
                <c:pt idx="4120">
                  <c:v>20.6</c:v>
                </c:pt>
                <c:pt idx="4121">
                  <c:v>20.605</c:v>
                </c:pt>
                <c:pt idx="4122">
                  <c:v>20.61</c:v>
                </c:pt>
                <c:pt idx="4123">
                  <c:v>20.615000000000002</c:v>
                </c:pt>
                <c:pt idx="4124">
                  <c:v>20.62</c:v>
                </c:pt>
                <c:pt idx="4125">
                  <c:v>20.625</c:v>
                </c:pt>
                <c:pt idx="4126">
                  <c:v>20.63</c:v>
                </c:pt>
                <c:pt idx="4127">
                  <c:v>20.635000000000002</c:v>
                </c:pt>
                <c:pt idx="4128">
                  <c:v>20.64</c:v>
                </c:pt>
                <c:pt idx="4129">
                  <c:v>20.645</c:v>
                </c:pt>
                <c:pt idx="4130">
                  <c:v>20.650000000000002</c:v>
                </c:pt>
                <c:pt idx="4131">
                  <c:v>20.655000000000001</c:v>
                </c:pt>
                <c:pt idx="4132">
                  <c:v>20.66</c:v>
                </c:pt>
                <c:pt idx="4133">
                  <c:v>20.664999999999999</c:v>
                </c:pt>
                <c:pt idx="4134">
                  <c:v>20.67</c:v>
                </c:pt>
                <c:pt idx="4135">
                  <c:v>20.675000000000001</c:v>
                </c:pt>
                <c:pt idx="4136">
                  <c:v>20.68</c:v>
                </c:pt>
                <c:pt idx="4137">
                  <c:v>20.684999999999999</c:v>
                </c:pt>
                <c:pt idx="4138">
                  <c:v>20.69</c:v>
                </c:pt>
                <c:pt idx="4139">
                  <c:v>20.695</c:v>
                </c:pt>
                <c:pt idx="4140">
                  <c:v>20.7</c:v>
                </c:pt>
                <c:pt idx="4141">
                  <c:v>20.705000000000002</c:v>
                </c:pt>
                <c:pt idx="4142">
                  <c:v>20.71</c:v>
                </c:pt>
                <c:pt idx="4143">
                  <c:v>20.715</c:v>
                </c:pt>
                <c:pt idx="4144">
                  <c:v>20.72</c:v>
                </c:pt>
                <c:pt idx="4145">
                  <c:v>20.725000000000001</c:v>
                </c:pt>
                <c:pt idx="4146">
                  <c:v>20.73</c:v>
                </c:pt>
                <c:pt idx="4147">
                  <c:v>20.734999999999999</c:v>
                </c:pt>
                <c:pt idx="4148">
                  <c:v>20.740000000000002</c:v>
                </c:pt>
                <c:pt idx="4149">
                  <c:v>20.745000000000001</c:v>
                </c:pt>
                <c:pt idx="4150">
                  <c:v>20.75</c:v>
                </c:pt>
                <c:pt idx="4151">
                  <c:v>20.754999999999999</c:v>
                </c:pt>
                <c:pt idx="4152">
                  <c:v>20.76</c:v>
                </c:pt>
                <c:pt idx="4153">
                  <c:v>20.765000000000001</c:v>
                </c:pt>
                <c:pt idx="4154">
                  <c:v>20.77</c:v>
                </c:pt>
                <c:pt idx="4155">
                  <c:v>20.775000000000002</c:v>
                </c:pt>
                <c:pt idx="4156">
                  <c:v>20.78</c:v>
                </c:pt>
                <c:pt idx="4157">
                  <c:v>20.785</c:v>
                </c:pt>
                <c:pt idx="4158">
                  <c:v>20.79</c:v>
                </c:pt>
                <c:pt idx="4159">
                  <c:v>20.795000000000002</c:v>
                </c:pt>
                <c:pt idx="4160">
                  <c:v>20.8</c:v>
                </c:pt>
                <c:pt idx="4161">
                  <c:v>20.805</c:v>
                </c:pt>
                <c:pt idx="4162">
                  <c:v>20.81</c:v>
                </c:pt>
                <c:pt idx="4163">
                  <c:v>20.815000000000001</c:v>
                </c:pt>
                <c:pt idx="4164">
                  <c:v>20.82</c:v>
                </c:pt>
                <c:pt idx="4165">
                  <c:v>20.824999999999999</c:v>
                </c:pt>
                <c:pt idx="4166">
                  <c:v>20.830000000000002</c:v>
                </c:pt>
                <c:pt idx="4167">
                  <c:v>20.835000000000001</c:v>
                </c:pt>
                <c:pt idx="4168">
                  <c:v>20.84</c:v>
                </c:pt>
                <c:pt idx="4169">
                  <c:v>20.844999999999999</c:v>
                </c:pt>
                <c:pt idx="4170">
                  <c:v>20.85</c:v>
                </c:pt>
                <c:pt idx="4171">
                  <c:v>20.855</c:v>
                </c:pt>
                <c:pt idx="4172">
                  <c:v>20.86</c:v>
                </c:pt>
                <c:pt idx="4173">
                  <c:v>20.865000000000002</c:v>
                </c:pt>
                <c:pt idx="4174">
                  <c:v>20.87</c:v>
                </c:pt>
                <c:pt idx="4175">
                  <c:v>20.875</c:v>
                </c:pt>
                <c:pt idx="4176">
                  <c:v>20.88</c:v>
                </c:pt>
                <c:pt idx="4177">
                  <c:v>20.885000000000002</c:v>
                </c:pt>
                <c:pt idx="4178">
                  <c:v>20.89</c:v>
                </c:pt>
                <c:pt idx="4179">
                  <c:v>20.895</c:v>
                </c:pt>
                <c:pt idx="4180">
                  <c:v>20.900000000000002</c:v>
                </c:pt>
                <c:pt idx="4181">
                  <c:v>20.905000000000001</c:v>
                </c:pt>
                <c:pt idx="4182">
                  <c:v>20.91</c:v>
                </c:pt>
                <c:pt idx="4183">
                  <c:v>20.914999999999999</c:v>
                </c:pt>
                <c:pt idx="4184">
                  <c:v>20.92</c:v>
                </c:pt>
                <c:pt idx="4185">
                  <c:v>20.925000000000001</c:v>
                </c:pt>
                <c:pt idx="4186">
                  <c:v>20.93</c:v>
                </c:pt>
                <c:pt idx="4187">
                  <c:v>20.934999999999999</c:v>
                </c:pt>
                <c:pt idx="4188">
                  <c:v>20.94</c:v>
                </c:pt>
                <c:pt idx="4189">
                  <c:v>20.945</c:v>
                </c:pt>
                <c:pt idx="4190">
                  <c:v>20.95</c:v>
                </c:pt>
                <c:pt idx="4191">
                  <c:v>20.955000000000002</c:v>
                </c:pt>
                <c:pt idx="4192">
                  <c:v>20.96</c:v>
                </c:pt>
                <c:pt idx="4193">
                  <c:v>20.965</c:v>
                </c:pt>
                <c:pt idx="4194">
                  <c:v>20.97</c:v>
                </c:pt>
                <c:pt idx="4195">
                  <c:v>20.975000000000001</c:v>
                </c:pt>
                <c:pt idx="4196">
                  <c:v>20.98</c:v>
                </c:pt>
                <c:pt idx="4197">
                  <c:v>20.984999999999999</c:v>
                </c:pt>
                <c:pt idx="4198">
                  <c:v>20.990000000000002</c:v>
                </c:pt>
                <c:pt idx="4199">
                  <c:v>20.995000000000001</c:v>
                </c:pt>
                <c:pt idx="4200">
                  <c:v>21</c:v>
                </c:pt>
                <c:pt idx="4201">
                  <c:v>21.004999999999999</c:v>
                </c:pt>
                <c:pt idx="4202">
                  <c:v>21.01</c:v>
                </c:pt>
                <c:pt idx="4203">
                  <c:v>21.015000000000001</c:v>
                </c:pt>
                <c:pt idx="4204">
                  <c:v>21.02</c:v>
                </c:pt>
                <c:pt idx="4205">
                  <c:v>21.025000000000002</c:v>
                </c:pt>
                <c:pt idx="4206">
                  <c:v>21.03</c:v>
                </c:pt>
                <c:pt idx="4207">
                  <c:v>21.035</c:v>
                </c:pt>
                <c:pt idx="4208">
                  <c:v>21.04</c:v>
                </c:pt>
                <c:pt idx="4209">
                  <c:v>21.045000000000002</c:v>
                </c:pt>
                <c:pt idx="4210">
                  <c:v>21.05</c:v>
                </c:pt>
                <c:pt idx="4211">
                  <c:v>21.055</c:v>
                </c:pt>
                <c:pt idx="4212">
                  <c:v>21.06</c:v>
                </c:pt>
                <c:pt idx="4213">
                  <c:v>21.065000000000001</c:v>
                </c:pt>
                <c:pt idx="4214">
                  <c:v>21.07</c:v>
                </c:pt>
                <c:pt idx="4215">
                  <c:v>21.074999999999999</c:v>
                </c:pt>
                <c:pt idx="4216">
                  <c:v>21.080000000000002</c:v>
                </c:pt>
                <c:pt idx="4217">
                  <c:v>21.085000000000001</c:v>
                </c:pt>
                <c:pt idx="4218">
                  <c:v>21.09</c:v>
                </c:pt>
                <c:pt idx="4219">
                  <c:v>21.094999999999999</c:v>
                </c:pt>
                <c:pt idx="4220">
                  <c:v>21.1</c:v>
                </c:pt>
                <c:pt idx="4221">
                  <c:v>21.105</c:v>
                </c:pt>
                <c:pt idx="4222">
                  <c:v>21.11</c:v>
                </c:pt>
                <c:pt idx="4223">
                  <c:v>21.115000000000002</c:v>
                </c:pt>
                <c:pt idx="4224">
                  <c:v>21.12</c:v>
                </c:pt>
                <c:pt idx="4225">
                  <c:v>21.125</c:v>
                </c:pt>
                <c:pt idx="4226">
                  <c:v>21.13</c:v>
                </c:pt>
                <c:pt idx="4227">
                  <c:v>21.135000000000002</c:v>
                </c:pt>
                <c:pt idx="4228">
                  <c:v>21.14</c:v>
                </c:pt>
                <c:pt idx="4229">
                  <c:v>21.145</c:v>
                </c:pt>
                <c:pt idx="4230">
                  <c:v>21.150000000000002</c:v>
                </c:pt>
                <c:pt idx="4231">
                  <c:v>21.155000000000001</c:v>
                </c:pt>
                <c:pt idx="4232">
                  <c:v>21.16</c:v>
                </c:pt>
                <c:pt idx="4233">
                  <c:v>21.164999999999999</c:v>
                </c:pt>
                <c:pt idx="4234">
                  <c:v>21.17</c:v>
                </c:pt>
                <c:pt idx="4235">
                  <c:v>21.175000000000001</c:v>
                </c:pt>
                <c:pt idx="4236">
                  <c:v>21.18</c:v>
                </c:pt>
                <c:pt idx="4237">
                  <c:v>21.184999999999999</c:v>
                </c:pt>
                <c:pt idx="4238">
                  <c:v>21.19</c:v>
                </c:pt>
                <c:pt idx="4239">
                  <c:v>21.195</c:v>
                </c:pt>
                <c:pt idx="4240">
                  <c:v>21.2</c:v>
                </c:pt>
                <c:pt idx="4241">
                  <c:v>21.205000000000002</c:v>
                </c:pt>
                <c:pt idx="4242">
                  <c:v>21.21</c:v>
                </c:pt>
                <c:pt idx="4243">
                  <c:v>21.215</c:v>
                </c:pt>
                <c:pt idx="4244">
                  <c:v>21.22</c:v>
                </c:pt>
                <c:pt idx="4245">
                  <c:v>21.225000000000001</c:v>
                </c:pt>
                <c:pt idx="4246">
                  <c:v>21.23</c:v>
                </c:pt>
                <c:pt idx="4247">
                  <c:v>21.234999999999999</c:v>
                </c:pt>
                <c:pt idx="4248">
                  <c:v>21.240000000000002</c:v>
                </c:pt>
                <c:pt idx="4249">
                  <c:v>21.245000000000001</c:v>
                </c:pt>
                <c:pt idx="4250">
                  <c:v>21.25</c:v>
                </c:pt>
                <c:pt idx="4251">
                  <c:v>21.254999999999999</c:v>
                </c:pt>
                <c:pt idx="4252">
                  <c:v>21.26</c:v>
                </c:pt>
                <c:pt idx="4253">
                  <c:v>21.265000000000001</c:v>
                </c:pt>
                <c:pt idx="4254">
                  <c:v>21.27</c:v>
                </c:pt>
                <c:pt idx="4255">
                  <c:v>21.275000000000002</c:v>
                </c:pt>
                <c:pt idx="4256">
                  <c:v>21.28</c:v>
                </c:pt>
                <c:pt idx="4257">
                  <c:v>21.285</c:v>
                </c:pt>
                <c:pt idx="4258">
                  <c:v>21.29</c:v>
                </c:pt>
                <c:pt idx="4259">
                  <c:v>21.295000000000002</c:v>
                </c:pt>
                <c:pt idx="4260">
                  <c:v>21.3</c:v>
                </c:pt>
                <c:pt idx="4261">
                  <c:v>21.305</c:v>
                </c:pt>
                <c:pt idx="4262">
                  <c:v>21.31</c:v>
                </c:pt>
                <c:pt idx="4263">
                  <c:v>21.315000000000001</c:v>
                </c:pt>
                <c:pt idx="4264">
                  <c:v>21.32</c:v>
                </c:pt>
                <c:pt idx="4265">
                  <c:v>21.324999999999999</c:v>
                </c:pt>
                <c:pt idx="4266">
                  <c:v>21.330000000000002</c:v>
                </c:pt>
                <c:pt idx="4267">
                  <c:v>21.335000000000001</c:v>
                </c:pt>
                <c:pt idx="4268">
                  <c:v>21.34</c:v>
                </c:pt>
                <c:pt idx="4269">
                  <c:v>21.344999999999999</c:v>
                </c:pt>
                <c:pt idx="4270">
                  <c:v>21.35</c:v>
                </c:pt>
                <c:pt idx="4271">
                  <c:v>21.355</c:v>
                </c:pt>
                <c:pt idx="4272">
                  <c:v>21.36</c:v>
                </c:pt>
                <c:pt idx="4273">
                  <c:v>21.365000000000002</c:v>
                </c:pt>
                <c:pt idx="4274">
                  <c:v>21.37</c:v>
                </c:pt>
                <c:pt idx="4275">
                  <c:v>21.375</c:v>
                </c:pt>
                <c:pt idx="4276">
                  <c:v>21.38</c:v>
                </c:pt>
                <c:pt idx="4277">
                  <c:v>21.385000000000002</c:v>
                </c:pt>
                <c:pt idx="4278">
                  <c:v>21.39</c:v>
                </c:pt>
                <c:pt idx="4279">
                  <c:v>21.395</c:v>
                </c:pt>
                <c:pt idx="4280">
                  <c:v>21.400000000000002</c:v>
                </c:pt>
                <c:pt idx="4281">
                  <c:v>21.405000000000001</c:v>
                </c:pt>
                <c:pt idx="4282">
                  <c:v>21.41</c:v>
                </c:pt>
                <c:pt idx="4283">
                  <c:v>21.414999999999999</c:v>
                </c:pt>
                <c:pt idx="4284">
                  <c:v>21.42</c:v>
                </c:pt>
                <c:pt idx="4285">
                  <c:v>21.425000000000001</c:v>
                </c:pt>
                <c:pt idx="4286">
                  <c:v>21.43</c:v>
                </c:pt>
                <c:pt idx="4287">
                  <c:v>21.434999999999999</c:v>
                </c:pt>
                <c:pt idx="4288">
                  <c:v>21.44</c:v>
                </c:pt>
                <c:pt idx="4289">
                  <c:v>21.445</c:v>
                </c:pt>
                <c:pt idx="4290">
                  <c:v>21.45</c:v>
                </c:pt>
                <c:pt idx="4291">
                  <c:v>21.455000000000002</c:v>
                </c:pt>
                <c:pt idx="4292">
                  <c:v>21.46</c:v>
                </c:pt>
                <c:pt idx="4293">
                  <c:v>21.465</c:v>
                </c:pt>
                <c:pt idx="4294">
                  <c:v>21.47</c:v>
                </c:pt>
                <c:pt idx="4295">
                  <c:v>21.475000000000001</c:v>
                </c:pt>
                <c:pt idx="4296">
                  <c:v>21.48</c:v>
                </c:pt>
                <c:pt idx="4297">
                  <c:v>21.484999999999999</c:v>
                </c:pt>
                <c:pt idx="4298">
                  <c:v>21.490000000000002</c:v>
                </c:pt>
                <c:pt idx="4299">
                  <c:v>21.495000000000001</c:v>
                </c:pt>
                <c:pt idx="4300">
                  <c:v>21.5</c:v>
                </c:pt>
                <c:pt idx="4301">
                  <c:v>21.504999999999999</c:v>
                </c:pt>
                <c:pt idx="4302">
                  <c:v>21.51</c:v>
                </c:pt>
                <c:pt idx="4303">
                  <c:v>21.515000000000001</c:v>
                </c:pt>
                <c:pt idx="4304">
                  <c:v>21.52</c:v>
                </c:pt>
                <c:pt idx="4305">
                  <c:v>21.525000000000002</c:v>
                </c:pt>
                <c:pt idx="4306">
                  <c:v>21.53</c:v>
                </c:pt>
                <c:pt idx="4307">
                  <c:v>21.535</c:v>
                </c:pt>
                <c:pt idx="4308">
                  <c:v>21.54</c:v>
                </c:pt>
                <c:pt idx="4309">
                  <c:v>21.545000000000002</c:v>
                </c:pt>
                <c:pt idx="4310">
                  <c:v>21.55</c:v>
                </c:pt>
                <c:pt idx="4311">
                  <c:v>21.555</c:v>
                </c:pt>
                <c:pt idx="4312">
                  <c:v>21.56</c:v>
                </c:pt>
                <c:pt idx="4313">
                  <c:v>21.565000000000001</c:v>
                </c:pt>
                <c:pt idx="4314">
                  <c:v>21.57</c:v>
                </c:pt>
                <c:pt idx="4315">
                  <c:v>21.574999999999999</c:v>
                </c:pt>
                <c:pt idx="4316">
                  <c:v>21.580000000000002</c:v>
                </c:pt>
                <c:pt idx="4317">
                  <c:v>21.585000000000001</c:v>
                </c:pt>
                <c:pt idx="4318">
                  <c:v>21.59</c:v>
                </c:pt>
                <c:pt idx="4319">
                  <c:v>21.594999999999999</c:v>
                </c:pt>
                <c:pt idx="4320">
                  <c:v>21.6</c:v>
                </c:pt>
                <c:pt idx="4321">
                  <c:v>21.605</c:v>
                </c:pt>
                <c:pt idx="4322">
                  <c:v>21.61</c:v>
                </c:pt>
                <c:pt idx="4323">
                  <c:v>21.615000000000002</c:v>
                </c:pt>
                <c:pt idx="4324">
                  <c:v>21.62</c:v>
                </c:pt>
                <c:pt idx="4325">
                  <c:v>21.625</c:v>
                </c:pt>
                <c:pt idx="4326">
                  <c:v>21.63</c:v>
                </c:pt>
                <c:pt idx="4327">
                  <c:v>21.635000000000002</c:v>
                </c:pt>
                <c:pt idx="4328">
                  <c:v>21.64</c:v>
                </c:pt>
                <c:pt idx="4329">
                  <c:v>21.645</c:v>
                </c:pt>
                <c:pt idx="4330">
                  <c:v>21.650000000000002</c:v>
                </c:pt>
                <c:pt idx="4331">
                  <c:v>21.655000000000001</c:v>
                </c:pt>
                <c:pt idx="4332">
                  <c:v>21.66</c:v>
                </c:pt>
                <c:pt idx="4333">
                  <c:v>21.664999999999999</c:v>
                </c:pt>
                <c:pt idx="4334">
                  <c:v>21.67</c:v>
                </c:pt>
                <c:pt idx="4335">
                  <c:v>21.675000000000001</c:v>
                </c:pt>
                <c:pt idx="4336">
                  <c:v>21.68</c:v>
                </c:pt>
                <c:pt idx="4337">
                  <c:v>21.684999999999999</c:v>
                </c:pt>
                <c:pt idx="4338">
                  <c:v>21.69</c:v>
                </c:pt>
                <c:pt idx="4339">
                  <c:v>21.695</c:v>
                </c:pt>
                <c:pt idx="4340">
                  <c:v>21.7</c:v>
                </c:pt>
                <c:pt idx="4341">
                  <c:v>21.705000000000002</c:v>
                </c:pt>
                <c:pt idx="4342">
                  <c:v>21.71</c:v>
                </c:pt>
                <c:pt idx="4343">
                  <c:v>21.715</c:v>
                </c:pt>
                <c:pt idx="4344">
                  <c:v>21.72</c:v>
                </c:pt>
                <c:pt idx="4345">
                  <c:v>21.725000000000001</c:v>
                </c:pt>
                <c:pt idx="4346">
                  <c:v>21.73</c:v>
                </c:pt>
                <c:pt idx="4347">
                  <c:v>21.734999999999999</c:v>
                </c:pt>
                <c:pt idx="4348">
                  <c:v>21.740000000000002</c:v>
                </c:pt>
                <c:pt idx="4349">
                  <c:v>21.745000000000001</c:v>
                </c:pt>
                <c:pt idx="4350">
                  <c:v>21.75</c:v>
                </c:pt>
                <c:pt idx="4351">
                  <c:v>21.754999999999999</c:v>
                </c:pt>
                <c:pt idx="4352">
                  <c:v>21.76</c:v>
                </c:pt>
                <c:pt idx="4353">
                  <c:v>21.765000000000001</c:v>
                </c:pt>
                <c:pt idx="4354">
                  <c:v>21.77</c:v>
                </c:pt>
                <c:pt idx="4355">
                  <c:v>21.775000000000002</c:v>
                </c:pt>
                <c:pt idx="4356">
                  <c:v>21.78</c:v>
                </c:pt>
                <c:pt idx="4357">
                  <c:v>21.785</c:v>
                </c:pt>
                <c:pt idx="4358">
                  <c:v>21.79</c:v>
                </c:pt>
                <c:pt idx="4359">
                  <c:v>21.795000000000002</c:v>
                </c:pt>
                <c:pt idx="4360">
                  <c:v>21.8</c:v>
                </c:pt>
                <c:pt idx="4361">
                  <c:v>21.805</c:v>
                </c:pt>
                <c:pt idx="4362">
                  <c:v>21.81</c:v>
                </c:pt>
                <c:pt idx="4363">
                  <c:v>21.815000000000001</c:v>
                </c:pt>
                <c:pt idx="4364">
                  <c:v>21.82</c:v>
                </c:pt>
                <c:pt idx="4365">
                  <c:v>21.824999999999999</c:v>
                </c:pt>
                <c:pt idx="4366">
                  <c:v>21.830000000000002</c:v>
                </c:pt>
                <c:pt idx="4367">
                  <c:v>21.835000000000001</c:v>
                </c:pt>
                <c:pt idx="4368">
                  <c:v>21.84</c:v>
                </c:pt>
                <c:pt idx="4369">
                  <c:v>21.844999999999999</c:v>
                </c:pt>
                <c:pt idx="4370">
                  <c:v>21.85</c:v>
                </c:pt>
                <c:pt idx="4371">
                  <c:v>21.855</c:v>
                </c:pt>
                <c:pt idx="4372">
                  <c:v>21.86</c:v>
                </c:pt>
                <c:pt idx="4373">
                  <c:v>21.865000000000002</c:v>
                </c:pt>
                <c:pt idx="4374">
                  <c:v>21.87</c:v>
                </c:pt>
                <c:pt idx="4375">
                  <c:v>21.875</c:v>
                </c:pt>
                <c:pt idx="4376">
                  <c:v>21.88</c:v>
                </c:pt>
                <c:pt idx="4377">
                  <c:v>21.885000000000002</c:v>
                </c:pt>
                <c:pt idx="4378">
                  <c:v>21.89</c:v>
                </c:pt>
                <c:pt idx="4379">
                  <c:v>21.895</c:v>
                </c:pt>
                <c:pt idx="4380">
                  <c:v>21.900000000000002</c:v>
                </c:pt>
                <c:pt idx="4381">
                  <c:v>21.905000000000001</c:v>
                </c:pt>
                <c:pt idx="4382">
                  <c:v>21.91</c:v>
                </c:pt>
                <c:pt idx="4383">
                  <c:v>21.914999999999999</c:v>
                </c:pt>
                <c:pt idx="4384">
                  <c:v>21.92</c:v>
                </c:pt>
                <c:pt idx="4385">
                  <c:v>21.925000000000001</c:v>
                </c:pt>
                <c:pt idx="4386">
                  <c:v>21.93</c:v>
                </c:pt>
                <c:pt idx="4387">
                  <c:v>21.934999999999999</c:v>
                </c:pt>
                <c:pt idx="4388">
                  <c:v>21.94</c:v>
                </c:pt>
                <c:pt idx="4389">
                  <c:v>21.945</c:v>
                </c:pt>
                <c:pt idx="4390">
                  <c:v>21.95</c:v>
                </c:pt>
                <c:pt idx="4391">
                  <c:v>21.955000000000002</c:v>
                </c:pt>
                <c:pt idx="4392">
                  <c:v>21.96</c:v>
                </c:pt>
                <c:pt idx="4393">
                  <c:v>21.965</c:v>
                </c:pt>
                <c:pt idx="4394">
                  <c:v>21.97</c:v>
                </c:pt>
                <c:pt idx="4395">
                  <c:v>21.975000000000001</c:v>
                </c:pt>
                <c:pt idx="4396">
                  <c:v>21.98</c:v>
                </c:pt>
                <c:pt idx="4397">
                  <c:v>21.984999999999999</c:v>
                </c:pt>
                <c:pt idx="4398">
                  <c:v>21.990000000000002</c:v>
                </c:pt>
                <c:pt idx="4399">
                  <c:v>21.995000000000001</c:v>
                </c:pt>
                <c:pt idx="4400">
                  <c:v>22</c:v>
                </c:pt>
                <c:pt idx="4401">
                  <c:v>22.004999999999999</c:v>
                </c:pt>
                <c:pt idx="4402">
                  <c:v>22.01</c:v>
                </c:pt>
                <c:pt idx="4403">
                  <c:v>22.015000000000001</c:v>
                </c:pt>
                <c:pt idx="4404">
                  <c:v>22.02</c:v>
                </c:pt>
                <c:pt idx="4405">
                  <c:v>22.025000000000002</c:v>
                </c:pt>
                <c:pt idx="4406">
                  <c:v>22.03</c:v>
                </c:pt>
                <c:pt idx="4407">
                  <c:v>22.035</c:v>
                </c:pt>
                <c:pt idx="4408">
                  <c:v>22.04</c:v>
                </c:pt>
                <c:pt idx="4409">
                  <c:v>22.045000000000002</c:v>
                </c:pt>
                <c:pt idx="4410">
                  <c:v>22.05</c:v>
                </c:pt>
                <c:pt idx="4411">
                  <c:v>22.055</c:v>
                </c:pt>
                <c:pt idx="4412">
                  <c:v>22.06</c:v>
                </c:pt>
                <c:pt idx="4413">
                  <c:v>22.065000000000001</c:v>
                </c:pt>
                <c:pt idx="4414">
                  <c:v>22.07</c:v>
                </c:pt>
                <c:pt idx="4415">
                  <c:v>22.074999999999999</c:v>
                </c:pt>
                <c:pt idx="4416">
                  <c:v>22.080000000000002</c:v>
                </c:pt>
                <c:pt idx="4417">
                  <c:v>22.085000000000001</c:v>
                </c:pt>
                <c:pt idx="4418">
                  <c:v>22.09</c:v>
                </c:pt>
                <c:pt idx="4419">
                  <c:v>22.094999999999999</c:v>
                </c:pt>
                <c:pt idx="4420">
                  <c:v>22.1</c:v>
                </c:pt>
                <c:pt idx="4421">
                  <c:v>22.105</c:v>
                </c:pt>
                <c:pt idx="4422">
                  <c:v>22.11</c:v>
                </c:pt>
                <c:pt idx="4423">
                  <c:v>22.115000000000002</c:v>
                </c:pt>
                <c:pt idx="4424">
                  <c:v>22.12</c:v>
                </c:pt>
                <c:pt idx="4425">
                  <c:v>22.125</c:v>
                </c:pt>
                <c:pt idx="4426">
                  <c:v>22.13</c:v>
                </c:pt>
                <c:pt idx="4427">
                  <c:v>22.135000000000002</c:v>
                </c:pt>
                <c:pt idx="4428">
                  <c:v>22.14</c:v>
                </c:pt>
                <c:pt idx="4429">
                  <c:v>22.145</c:v>
                </c:pt>
                <c:pt idx="4430">
                  <c:v>22.150000000000002</c:v>
                </c:pt>
                <c:pt idx="4431">
                  <c:v>22.155000000000001</c:v>
                </c:pt>
                <c:pt idx="4432">
                  <c:v>22.16</c:v>
                </c:pt>
                <c:pt idx="4433">
                  <c:v>22.164999999999999</c:v>
                </c:pt>
                <c:pt idx="4434">
                  <c:v>22.17</c:v>
                </c:pt>
                <c:pt idx="4435">
                  <c:v>22.175000000000001</c:v>
                </c:pt>
                <c:pt idx="4436">
                  <c:v>22.18</c:v>
                </c:pt>
                <c:pt idx="4437">
                  <c:v>22.184999999999999</c:v>
                </c:pt>
                <c:pt idx="4438">
                  <c:v>22.19</c:v>
                </c:pt>
                <c:pt idx="4439">
                  <c:v>22.195</c:v>
                </c:pt>
                <c:pt idx="4440">
                  <c:v>22.2</c:v>
                </c:pt>
                <c:pt idx="4441">
                  <c:v>22.205000000000002</c:v>
                </c:pt>
                <c:pt idx="4442">
                  <c:v>22.21</c:v>
                </c:pt>
                <c:pt idx="4443">
                  <c:v>22.215</c:v>
                </c:pt>
                <c:pt idx="4444">
                  <c:v>22.22</c:v>
                </c:pt>
                <c:pt idx="4445">
                  <c:v>22.225000000000001</c:v>
                </c:pt>
                <c:pt idx="4446">
                  <c:v>22.23</c:v>
                </c:pt>
                <c:pt idx="4447">
                  <c:v>22.234999999999999</c:v>
                </c:pt>
                <c:pt idx="4448">
                  <c:v>22.240000000000002</c:v>
                </c:pt>
                <c:pt idx="4449">
                  <c:v>22.245000000000001</c:v>
                </c:pt>
                <c:pt idx="4450">
                  <c:v>22.25</c:v>
                </c:pt>
                <c:pt idx="4451">
                  <c:v>22.254999999999999</c:v>
                </c:pt>
                <c:pt idx="4452">
                  <c:v>22.26</c:v>
                </c:pt>
                <c:pt idx="4453">
                  <c:v>22.265000000000001</c:v>
                </c:pt>
                <c:pt idx="4454">
                  <c:v>22.27</c:v>
                </c:pt>
                <c:pt idx="4455">
                  <c:v>22.275000000000002</c:v>
                </c:pt>
                <c:pt idx="4456">
                  <c:v>22.28</c:v>
                </c:pt>
                <c:pt idx="4457">
                  <c:v>22.285</c:v>
                </c:pt>
                <c:pt idx="4458">
                  <c:v>22.29</c:v>
                </c:pt>
                <c:pt idx="4459">
                  <c:v>22.295000000000002</c:v>
                </c:pt>
                <c:pt idx="4460">
                  <c:v>22.3</c:v>
                </c:pt>
                <c:pt idx="4461">
                  <c:v>22.305</c:v>
                </c:pt>
                <c:pt idx="4462">
                  <c:v>22.31</c:v>
                </c:pt>
                <c:pt idx="4463">
                  <c:v>22.315000000000001</c:v>
                </c:pt>
                <c:pt idx="4464">
                  <c:v>22.32</c:v>
                </c:pt>
                <c:pt idx="4465">
                  <c:v>22.324999999999999</c:v>
                </c:pt>
                <c:pt idx="4466">
                  <c:v>22.330000000000002</c:v>
                </c:pt>
                <c:pt idx="4467">
                  <c:v>22.335000000000001</c:v>
                </c:pt>
                <c:pt idx="4468">
                  <c:v>22.34</c:v>
                </c:pt>
                <c:pt idx="4469">
                  <c:v>22.344999999999999</c:v>
                </c:pt>
                <c:pt idx="4470">
                  <c:v>22.35</c:v>
                </c:pt>
                <c:pt idx="4471">
                  <c:v>22.355</c:v>
                </c:pt>
                <c:pt idx="4472">
                  <c:v>22.36</c:v>
                </c:pt>
                <c:pt idx="4473">
                  <c:v>22.365000000000002</c:v>
                </c:pt>
                <c:pt idx="4474">
                  <c:v>22.37</c:v>
                </c:pt>
                <c:pt idx="4475">
                  <c:v>22.375</c:v>
                </c:pt>
                <c:pt idx="4476">
                  <c:v>22.38</c:v>
                </c:pt>
                <c:pt idx="4477">
                  <c:v>22.385000000000002</c:v>
                </c:pt>
                <c:pt idx="4478">
                  <c:v>22.39</c:v>
                </c:pt>
                <c:pt idx="4479">
                  <c:v>22.395</c:v>
                </c:pt>
                <c:pt idx="4480">
                  <c:v>22.400000000000002</c:v>
                </c:pt>
                <c:pt idx="4481">
                  <c:v>22.405000000000001</c:v>
                </c:pt>
                <c:pt idx="4482">
                  <c:v>22.41</c:v>
                </c:pt>
                <c:pt idx="4483">
                  <c:v>22.414999999999999</c:v>
                </c:pt>
                <c:pt idx="4484">
                  <c:v>22.42</c:v>
                </c:pt>
                <c:pt idx="4485">
                  <c:v>22.425000000000001</c:v>
                </c:pt>
                <c:pt idx="4486">
                  <c:v>22.43</c:v>
                </c:pt>
                <c:pt idx="4487">
                  <c:v>22.434999999999999</c:v>
                </c:pt>
                <c:pt idx="4488">
                  <c:v>22.44</c:v>
                </c:pt>
                <c:pt idx="4489">
                  <c:v>22.445</c:v>
                </c:pt>
                <c:pt idx="4490">
                  <c:v>22.45</c:v>
                </c:pt>
                <c:pt idx="4491">
                  <c:v>22.455000000000002</c:v>
                </c:pt>
                <c:pt idx="4492">
                  <c:v>22.46</c:v>
                </c:pt>
                <c:pt idx="4493">
                  <c:v>22.465</c:v>
                </c:pt>
                <c:pt idx="4494">
                  <c:v>22.47</c:v>
                </c:pt>
                <c:pt idx="4495">
                  <c:v>22.475000000000001</c:v>
                </c:pt>
                <c:pt idx="4496">
                  <c:v>22.48</c:v>
                </c:pt>
                <c:pt idx="4497">
                  <c:v>22.484999999999999</c:v>
                </c:pt>
                <c:pt idx="4498">
                  <c:v>22.490000000000002</c:v>
                </c:pt>
                <c:pt idx="4499">
                  <c:v>22.495000000000001</c:v>
                </c:pt>
                <c:pt idx="4500">
                  <c:v>22.5</c:v>
                </c:pt>
                <c:pt idx="4501">
                  <c:v>22.504999999999999</c:v>
                </c:pt>
                <c:pt idx="4502">
                  <c:v>22.51</c:v>
                </c:pt>
                <c:pt idx="4503">
                  <c:v>22.515000000000001</c:v>
                </c:pt>
                <c:pt idx="4504">
                  <c:v>22.52</c:v>
                </c:pt>
                <c:pt idx="4505">
                  <c:v>22.525000000000002</c:v>
                </c:pt>
                <c:pt idx="4506">
                  <c:v>22.53</c:v>
                </c:pt>
                <c:pt idx="4507">
                  <c:v>22.535</c:v>
                </c:pt>
                <c:pt idx="4508">
                  <c:v>22.54</c:v>
                </c:pt>
                <c:pt idx="4509">
                  <c:v>22.545000000000002</c:v>
                </c:pt>
                <c:pt idx="4510">
                  <c:v>22.55</c:v>
                </c:pt>
                <c:pt idx="4511">
                  <c:v>22.555</c:v>
                </c:pt>
                <c:pt idx="4512">
                  <c:v>22.56</c:v>
                </c:pt>
                <c:pt idx="4513">
                  <c:v>22.565000000000001</c:v>
                </c:pt>
                <c:pt idx="4514">
                  <c:v>22.57</c:v>
                </c:pt>
                <c:pt idx="4515">
                  <c:v>22.574999999999999</c:v>
                </c:pt>
                <c:pt idx="4516">
                  <c:v>22.580000000000002</c:v>
                </c:pt>
                <c:pt idx="4517">
                  <c:v>22.585000000000001</c:v>
                </c:pt>
                <c:pt idx="4518">
                  <c:v>22.59</c:v>
                </c:pt>
                <c:pt idx="4519">
                  <c:v>22.594999999999999</c:v>
                </c:pt>
                <c:pt idx="4520">
                  <c:v>22.6</c:v>
                </c:pt>
                <c:pt idx="4521">
                  <c:v>22.605</c:v>
                </c:pt>
                <c:pt idx="4522">
                  <c:v>22.61</c:v>
                </c:pt>
                <c:pt idx="4523">
                  <c:v>22.615000000000002</c:v>
                </c:pt>
                <c:pt idx="4524">
                  <c:v>22.62</c:v>
                </c:pt>
                <c:pt idx="4525">
                  <c:v>22.625</c:v>
                </c:pt>
                <c:pt idx="4526">
                  <c:v>22.63</c:v>
                </c:pt>
                <c:pt idx="4527">
                  <c:v>22.635000000000002</c:v>
                </c:pt>
                <c:pt idx="4528">
                  <c:v>22.64</c:v>
                </c:pt>
                <c:pt idx="4529">
                  <c:v>22.645</c:v>
                </c:pt>
                <c:pt idx="4530">
                  <c:v>22.650000000000002</c:v>
                </c:pt>
                <c:pt idx="4531">
                  <c:v>22.655000000000001</c:v>
                </c:pt>
                <c:pt idx="4532">
                  <c:v>22.66</c:v>
                </c:pt>
                <c:pt idx="4533">
                  <c:v>22.664999999999999</c:v>
                </c:pt>
                <c:pt idx="4534">
                  <c:v>22.67</c:v>
                </c:pt>
                <c:pt idx="4535">
                  <c:v>22.675000000000001</c:v>
                </c:pt>
                <c:pt idx="4536">
                  <c:v>22.68</c:v>
                </c:pt>
                <c:pt idx="4537">
                  <c:v>22.684999999999999</c:v>
                </c:pt>
                <c:pt idx="4538">
                  <c:v>22.69</c:v>
                </c:pt>
                <c:pt idx="4539">
                  <c:v>22.695</c:v>
                </c:pt>
                <c:pt idx="4540">
                  <c:v>22.7</c:v>
                </c:pt>
                <c:pt idx="4541">
                  <c:v>22.705000000000002</c:v>
                </c:pt>
                <c:pt idx="4542">
                  <c:v>22.71</c:v>
                </c:pt>
                <c:pt idx="4543">
                  <c:v>22.715</c:v>
                </c:pt>
                <c:pt idx="4544">
                  <c:v>22.72</c:v>
                </c:pt>
                <c:pt idx="4545">
                  <c:v>22.725000000000001</c:v>
                </c:pt>
                <c:pt idx="4546">
                  <c:v>22.73</c:v>
                </c:pt>
                <c:pt idx="4547">
                  <c:v>22.734999999999999</c:v>
                </c:pt>
                <c:pt idx="4548">
                  <c:v>22.740000000000002</c:v>
                </c:pt>
                <c:pt idx="4549">
                  <c:v>22.745000000000001</c:v>
                </c:pt>
                <c:pt idx="4550">
                  <c:v>22.75</c:v>
                </c:pt>
                <c:pt idx="4551">
                  <c:v>22.754999999999999</c:v>
                </c:pt>
                <c:pt idx="4552">
                  <c:v>22.76</c:v>
                </c:pt>
                <c:pt idx="4553">
                  <c:v>22.765000000000001</c:v>
                </c:pt>
                <c:pt idx="4554">
                  <c:v>22.77</c:v>
                </c:pt>
                <c:pt idx="4555">
                  <c:v>22.775000000000002</c:v>
                </c:pt>
                <c:pt idx="4556">
                  <c:v>22.78</c:v>
                </c:pt>
                <c:pt idx="4557">
                  <c:v>22.785</c:v>
                </c:pt>
                <c:pt idx="4558">
                  <c:v>22.79</c:v>
                </c:pt>
                <c:pt idx="4559">
                  <c:v>22.795000000000002</c:v>
                </c:pt>
                <c:pt idx="4560">
                  <c:v>22.8</c:v>
                </c:pt>
                <c:pt idx="4561">
                  <c:v>22.805</c:v>
                </c:pt>
                <c:pt idx="4562">
                  <c:v>22.81</c:v>
                </c:pt>
                <c:pt idx="4563">
                  <c:v>22.815000000000001</c:v>
                </c:pt>
                <c:pt idx="4564">
                  <c:v>22.82</c:v>
                </c:pt>
                <c:pt idx="4565">
                  <c:v>22.824999999999999</c:v>
                </c:pt>
                <c:pt idx="4566">
                  <c:v>22.830000000000002</c:v>
                </c:pt>
                <c:pt idx="4567">
                  <c:v>22.835000000000001</c:v>
                </c:pt>
                <c:pt idx="4568">
                  <c:v>22.84</c:v>
                </c:pt>
                <c:pt idx="4569">
                  <c:v>22.844999999999999</c:v>
                </c:pt>
                <c:pt idx="4570">
                  <c:v>22.85</c:v>
                </c:pt>
                <c:pt idx="4571">
                  <c:v>22.855</c:v>
                </c:pt>
                <c:pt idx="4572">
                  <c:v>22.86</c:v>
                </c:pt>
                <c:pt idx="4573">
                  <c:v>22.865000000000002</c:v>
                </c:pt>
                <c:pt idx="4574">
                  <c:v>22.87</c:v>
                </c:pt>
                <c:pt idx="4575">
                  <c:v>22.875</c:v>
                </c:pt>
                <c:pt idx="4576">
                  <c:v>22.88</c:v>
                </c:pt>
                <c:pt idx="4577">
                  <c:v>22.885000000000002</c:v>
                </c:pt>
                <c:pt idx="4578">
                  <c:v>22.89</c:v>
                </c:pt>
                <c:pt idx="4579">
                  <c:v>22.895</c:v>
                </c:pt>
                <c:pt idx="4580">
                  <c:v>22.900000000000002</c:v>
                </c:pt>
                <c:pt idx="4581">
                  <c:v>22.905000000000001</c:v>
                </c:pt>
                <c:pt idx="4582">
                  <c:v>22.91</c:v>
                </c:pt>
                <c:pt idx="4583">
                  <c:v>22.914999999999999</c:v>
                </c:pt>
                <c:pt idx="4584">
                  <c:v>22.92</c:v>
                </c:pt>
                <c:pt idx="4585">
                  <c:v>22.925000000000001</c:v>
                </c:pt>
                <c:pt idx="4586">
                  <c:v>22.93</c:v>
                </c:pt>
                <c:pt idx="4587">
                  <c:v>22.934999999999999</c:v>
                </c:pt>
                <c:pt idx="4588">
                  <c:v>22.94</c:v>
                </c:pt>
                <c:pt idx="4589">
                  <c:v>22.945</c:v>
                </c:pt>
                <c:pt idx="4590">
                  <c:v>22.95</c:v>
                </c:pt>
                <c:pt idx="4591">
                  <c:v>22.955000000000002</c:v>
                </c:pt>
                <c:pt idx="4592">
                  <c:v>22.96</c:v>
                </c:pt>
                <c:pt idx="4593">
                  <c:v>22.965</c:v>
                </c:pt>
                <c:pt idx="4594">
                  <c:v>22.97</c:v>
                </c:pt>
                <c:pt idx="4595">
                  <c:v>22.975000000000001</c:v>
                </c:pt>
                <c:pt idx="4596">
                  <c:v>22.98</c:v>
                </c:pt>
                <c:pt idx="4597">
                  <c:v>22.984999999999999</c:v>
                </c:pt>
                <c:pt idx="4598">
                  <c:v>22.990000000000002</c:v>
                </c:pt>
                <c:pt idx="4599">
                  <c:v>22.995000000000001</c:v>
                </c:pt>
                <c:pt idx="4600">
                  <c:v>23</c:v>
                </c:pt>
                <c:pt idx="4601">
                  <c:v>23.004999999999999</c:v>
                </c:pt>
                <c:pt idx="4602">
                  <c:v>23.01</c:v>
                </c:pt>
                <c:pt idx="4603">
                  <c:v>23.015000000000001</c:v>
                </c:pt>
                <c:pt idx="4604">
                  <c:v>23.02</c:v>
                </c:pt>
                <c:pt idx="4605">
                  <c:v>23.025000000000002</c:v>
                </c:pt>
                <c:pt idx="4606">
                  <c:v>23.03</c:v>
                </c:pt>
                <c:pt idx="4607">
                  <c:v>23.035</c:v>
                </c:pt>
                <c:pt idx="4608">
                  <c:v>23.04</c:v>
                </c:pt>
                <c:pt idx="4609">
                  <c:v>23.045000000000002</c:v>
                </c:pt>
                <c:pt idx="4610">
                  <c:v>23.05</c:v>
                </c:pt>
                <c:pt idx="4611">
                  <c:v>23.055</c:v>
                </c:pt>
                <c:pt idx="4612">
                  <c:v>23.06</c:v>
                </c:pt>
                <c:pt idx="4613">
                  <c:v>23.065000000000001</c:v>
                </c:pt>
                <c:pt idx="4614">
                  <c:v>23.07</c:v>
                </c:pt>
                <c:pt idx="4615">
                  <c:v>23.074999999999999</c:v>
                </c:pt>
                <c:pt idx="4616">
                  <c:v>23.080000000000002</c:v>
                </c:pt>
                <c:pt idx="4617">
                  <c:v>23.085000000000001</c:v>
                </c:pt>
                <c:pt idx="4618">
                  <c:v>23.09</c:v>
                </c:pt>
                <c:pt idx="4619">
                  <c:v>23.094999999999999</c:v>
                </c:pt>
                <c:pt idx="4620">
                  <c:v>23.1</c:v>
                </c:pt>
                <c:pt idx="4621">
                  <c:v>23.105</c:v>
                </c:pt>
                <c:pt idx="4622">
                  <c:v>23.11</c:v>
                </c:pt>
                <c:pt idx="4623">
                  <c:v>23.115000000000002</c:v>
                </c:pt>
                <c:pt idx="4624">
                  <c:v>23.12</c:v>
                </c:pt>
                <c:pt idx="4625">
                  <c:v>23.125</c:v>
                </c:pt>
                <c:pt idx="4626">
                  <c:v>23.13</c:v>
                </c:pt>
                <c:pt idx="4627">
                  <c:v>23.135000000000002</c:v>
                </c:pt>
                <c:pt idx="4628">
                  <c:v>23.14</c:v>
                </c:pt>
                <c:pt idx="4629">
                  <c:v>23.145</c:v>
                </c:pt>
                <c:pt idx="4630">
                  <c:v>23.150000000000002</c:v>
                </c:pt>
                <c:pt idx="4631">
                  <c:v>23.155000000000001</c:v>
                </c:pt>
                <c:pt idx="4632">
                  <c:v>23.16</c:v>
                </c:pt>
                <c:pt idx="4633">
                  <c:v>23.164999999999999</c:v>
                </c:pt>
                <c:pt idx="4634">
                  <c:v>23.17</c:v>
                </c:pt>
                <c:pt idx="4635">
                  <c:v>23.175000000000001</c:v>
                </c:pt>
                <c:pt idx="4636">
                  <c:v>23.18</c:v>
                </c:pt>
                <c:pt idx="4637">
                  <c:v>23.184999999999999</c:v>
                </c:pt>
                <c:pt idx="4638">
                  <c:v>23.19</c:v>
                </c:pt>
                <c:pt idx="4639">
                  <c:v>23.195</c:v>
                </c:pt>
                <c:pt idx="4640">
                  <c:v>23.2</c:v>
                </c:pt>
                <c:pt idx="4641">
                  <c:v>23.205000000000002</c:v>
                </c:pt>
                <c:pt idx="4642">
                  <c:v>23.21</c:v>
                </c:pt>
                <c:pt idx="4643">
                  <c:v>23.215</c:v>
                </c:pt>
                <c:pt idx="4644">
                  <c:v>23.22</c:v>
                </c:pt>
                <c:pt idx="4645">
                  <c:v>23.225000000000001</c:v>
                </c:pt>
                <c:pt idx="4646">
                  <c:v>23.23</c:v>
                </c:pt>
                <c:pt idx="4647">
                  <c:v>23.234999999999999</c:v>
                </c:pt>
                <c:pt idx="4648">
                  <c:v>23.240000000000002</c:v>
                </c:pt>
                <c:pt idx="4649">
                  <c:v>23.245000000000001</c:v>
                </c:pt>
                <c:pt idx="4650">
                  <c:v>23.25</c:v>
                </c:pt>
                <c:pt idx="4651">
                  <c:v>23.254999999999999</c:v>
                </c:pt>
                <c:pt idx="4652">
                  <c:v>23.26</c:v>
                </c:pt>
                <c:pt idx="4653">
                  <c:v>23.265000000000001</c:v>
                </c:pt>
                <c:pt idx="4654">
                  <c:v>23.27</c:v>
                </c:pt>
                <c:pt idx="4655">
                  <c:v>23.275000000000002</c:v>
                </c:pt>
                <c:pt idx="4656">
                  <c:v>23.28</c:v>
                </c:pt>
                <c:pt idx="4657">
                  <c:v>23.285</c:v>
                </c:pt>
                <c:pt idx="4658">
                  <c:v>23.29</c:v>
                </c:pt>
                <c:pt idx="4659">
                  <c:v>23.295000000000002</c:v>
                </c:pt>
                <c:pt idx="4660">
                  <c:v>23.3</c:v>
                </c:pt>
                <c:pt idx="4661">
                  <c:v>23.305</c:v>
                </c:pt>
                <c:pt idx="4662">
                  <c:v>23.31</c:v>
                </c:pt>
                <c:pt idx="4663">
                  <c:v>23.315000000000001</c:v>
                </c:pt>
                <c:pt idx="4664">
                  <c:v>23.32</c:v>
                </c:pt>
                <c:pt idx="4665">
                  <c:v>23.324999999999999</c:v>
                </c:pt>
                <c:pt idx="4666">
                  <c:v>23.330000000000002</c:v>
                </c:pt>
                <c:pt idx="4667">
                  <c:v>23.335000000000001</c:v>
                </c:pt>
                <c:pt idx="4668">
                  <c:v>23.34</c:v>
                </c:pt>
                <c:pt idx="4669">
                  <c:v>23.344999999999999</c:v>
                </c:pt>
                <c:pt idx="4670">
                  <c:v>23.35</c:v>
                </c:pt>
                <c:pt idx="4671">
                  <c:v>23.355</c:v>
                </c:pt>
                <c:pt idx="4672">
                  <c:v>23.36</c:v>
                </c:pt>
                <c:pt idx="4673">
                  <c:v>23.365000000000002</c:v>
                </c:pt>
                <c:pt idx="4674">
                  <c:v>23.37</c:v>
                </c:pt>
                <c:pt idx="4675">
                  <c:v>23.375</c:v>
                </c:pt>
                <c:pt idx="4676">
                  <c:v>23.38</c:v>
                </c:pt>
                <c:pt idx="4677">
                  <c:v>23.385000000000002</c:v>
                </c:pt>
                <c:pt idx="4678">
                  <c:v>23.39</c:v>
                </c:pt>
                <c:pt idx="4679">
                  <c:v>23.395</c:v>
                </c:pt>
                <c:pt idx="4680">
                  <c:v>23.400000000000002</c:v>
                </c:pt>
                <c:pt idx="4681">
                  <c:v>23.405000000000001</c:v>
                </c:pt>
                <c:pt idx="4682">
                  <c:v>23.41</c:v>
                </c:pt>
                <c:pt idx="4683">
                  <c:v>23.414999999999999</c:v>
                </c:pt>
                <c:pt idx="4684">
                  <c:v>23.42</c:v>
                </c:pt>
                <c:pt idx="4685">
                  <c:v>23.425000000000001</c:v>
                </c:pt>
                <c:pt idx="4686">
                  <c:v>23.43</c:v>
                </c:pt>
                <c:pt idx="4687">
                  <c:v>23.434999999999999</c:v>
                </c:pt>
                <c:pt idx="4688">
                  <c:v>23.44</c:v>
                </c:pt>
                <c:pt idx="4689">
                  <c:v>23.445</c:v>
                </c:pt>
                <c:pt idx="4690">
                  <c:v>23.45</c:v>
                </c:pt>
                <c:pt idx="4691">
                  <c:v>23.455000000000002</c:v>
                </c:pt>
                <c:pt idx="4692">
                  <c:v>23.46</c:v>
                </c:pt>
                <c:pt idx="4693">
                  <c:v>23.465</c:v>
                </c:pt>
                <c:pt idx="4694">
                  <c:v>23.47</c:v>
                </c:pt>
                <c:pt idx="4695">
                  <c:v>23.475000000000001</c:v>
                </c:pt>
                <c:pt idx="4696">
                  <c:v>23.48</c:v>
                </c:pt>
                <c:pt idx="4697">
                  <c:v>23.484999999999999</c:v>
                </c:pt>
                <c:pt idx="4698">
                  <c:v>23.490000000000002</c:v>
                </c:pt>
                <c:pt idx="4699">
                  <c:v>23.495000000000001</c:v>
                </c:pt>
                <c:pt idx="4700">
                  <c:v>23.5</c:v>
                </c:pt>
                <c:pt idx="4701">
                  <c:v>23.504999999999999</c:v>
                </c:pt>
                <c:pt idx="4702">
                  <c:v>23.51</c:v>
                </c:pt>
                <c:pt idx="4703">
                  <c:v>23.515000000000001</c:v>
                </c:pt>
                <c:pt idx="4704">
                  <c:v>23.52</c:v>
                </c:pt>
                <c:pt idx="4705">
                  <c:v>23.525000000000002</c:v>
                </c:pt>
                <c:pt idx="4706">
                  <c:v>23.53</c:v>
                </c:pt>
                <c:pt idx="4707">
                  <c:v>23.535</c:v>
                </c:pt>
                <c:pt idx="4708">
                  <c:v>23.54</c:v>
                </c:pt>
                <c:pt idx="4709">
                  <c:v>23.545000000000002</c:v>
                </c:pt>
                <c:pt idx="4710">
                  <c:v>23.55</c:v>
                </c:pt>
                <c:pt idx="4711">
                  <c:v>23.555</c:v>
                </c:pt>
                <c:pt idx="4712">
                  <c:v>23.56</c:v>
                </c:pt>
                <c:pt idx="4713">
                  <c:v>23.565000000000001</c:v>
                </c:pt>
                <c:pt idx="4714">
                  <c:v>23.57</c:v>
                </c:pt>
                <c:pt idx="4715">
                  <c:v>23.574999999999999</c:v>
                </c:pt>
                <c:pt idx="4716">
                  <c:v>23.580000000000002</c:v>
                </c:pt>
                <c:pt idx="4717">
                  <c:v>23.585000000000001</c:v>
                </c:pt>
                <c:pt idx="4718">
                  <c:v>23.59</c:v>
                </c:pt>
                <c:pt idx="4719">
                  <c:v>23.594999999999999</c:v>
                </c:pt>
                <c:pt idx="4720">
                  <c:v>23.6</c:v>
                </c:pt>
                <c:pt idx="4721">
                  <c:v>23.605</c:v>
                </c:pt>
                <c:pt idx="4722">
                  <c:v>23.61</c:v>
                </c:pt>
                <c:pt idx="4723">
                  <c:v>23.615000000000002</c:v>
                </c:pt>
                <c:pt idx="4724">
                  <c:v>23.62</c:v>
                </c:pt>
                <c:pt idx="4725">
                  <c:v>23.625</c:v>
                </c:pt>
                <c:pt idx="4726">
                  <c:v>23.63</c:v>
                </c:pt>
                <c:pt idx="4727">
                  <c:v>23.635000000000002</c:v>
                </c:pt>
                <c:pt idx="4728">
                  <c:v>23.64</c:v>
                </c:pt>
                <c:pt idx="4729">
                  <c:v>23.645</c:v>
                </c:pt>
                <c:pt idx="4730">
                  <c:v>23.650000000000002</c:v>
                </c:pt>
                <c:pt idx="4731">
                  <c:v>23.655000000000001</c:v>
                </c:pt>
                <c:pt idx="4732">
                  <c:v>23.66</c:v>
                </c:pt>
                <c:pt idx="4733">
                  <c:v>23.664999999999999</c:v>
                </c:pt>
                <c:pt idx="4734">
                  <c:v>23.67</c:v>
                </c:pt>
                <c:pt idx="4735">
                  <c:v>23.675000000000001</c:v>
                </c:pt>
                <c:pt idx="4736">
                  <c:v>23.68</c:v>
                </c:pt>
                <c:pt idx="4737">
                  <c:v>23.684999999999999</c:v>
                </c:pt>
                <c:pt idx="4738">
                  <c:v>23.69</c:v>
                </c:pt>
                <c:pt idx="4739">
                  <c:v>23.695</c:v>
                </c:pt>
                <c:pt idx="4740">
                  <c:v>23.7</c:v>
                </c:pt>
                <c:pt idx="4741">
                  <c:v>23.705000000000002</c:v>
                </c:pt>
                <c:pt idx="4742">
                  <c:v>23.71</c:v>
                </c:pt>
                <c:pt idx="4743">
                  <c:v>23.715</c:v>
                </c:pt>
                <c:pt idx="4744">
                  <c:v>23.72</c:v>
                </c:pt>
                <c:pt idx="4745">
                  <c:v>23.725000000000001</c:v>
                </c:pt>
                <c:pt idx="4746">
                  <c:v>23.73</c:v>
                </c:pt>
                <c:pt idx="4747">
                  <c:v>23.734999999999999</c:v>
                </c:pt>
                <c:pt idx="4748">
                  <c:v>23.740000000000002</c:v>
                </c:pt>
                <c:pt idx="4749">
                  <c:v>23.745000000000001</c:v>
                </c:pt>
                <c:pt idx="4750">
                  <c:v>23.75</c:v>
                </c:pt>
                <c:pt idx="4751">
                  <c:v>23.754999999999999</c:v>
                </c:pt>
                <c:pt idx="4752">
                  <c:v>23.76</c:v>
                </c:pt>
                <c:pt idx="4753">
                  <c:v>23.765000000000001</c:v>
                </c:pt>
                <c:pt idx="4754">
                  <c:v>23.77</c:v>
                </c:pt>
                <c:pt idx="4755">
                  <c:v>23.775000000000002</c:v>
                </c:pt>
                <c:pt idx="4756">
                  <c:v>23.78</c:v>
                </c:pt>
                <c:pt idx="4757">
                  <c:v>23.785</c:v>
                </c:pt>
                <c:pt idx="4758">
                  <c:v>23.79</c:v>
                </c:pt>
                <c:pt idx="4759">
                  <c:v>23.795000000000002</c:v>
                </c:pt>
                <c:pt idx="4760">
                  <c:v>23.8</c:v>
                </c:pt>
                <c:pt idx="4761">
                  <c:v>23.805</c:v>
                </c:pt>
                <c:pt idx="4762">
                  <c:v>23.81</c:v>
                </c:pt>
                <c:pt idx="4763">
                  <c:v>23.815000000000001</c:v>
                </c:pt>
                <c:pt idx="4764">
                  <c:v>23.82</c:v>
                </c:pt>
                <c:pt idx="4765">
                  <c:v>23.824999999999999</c:v>
                </c:pt>
                <c:pt idx="4766">
                  <c:v>23.830000000000002</c:v>
                </c:pt>
                <c:pt idx="4767">
                  <c:v>23.835000000000001</c:v>
                </c:pt>
                <c:pt idx="4768">
                  <c:v>23.84</c:v>
                </c:pt>
                <c:pt idx="4769">
                  <c:v>23.844999999999999</c:v>
                </c:pt>
                <c:pt idx="4770">
                  <c:v>23.85</c:v>
                </c:pt>
                <c:pt idx="4771">
                  <c:v>23.855</c:v>
                </c:pt>
                <c:pt idx="4772">
                  <c:v>23.86</c:v>
                </c:pt>
                <c:pt idx="4773">
                  <c:v>23.865000000000002</c:v>
                </c:pt>
                <c:pt idx="4774">
                  <c:v>23.87</c:v>
                </c:pt>
                <c:pt idx="4775">
                  <c:v>23.875</c:v>
                </c:pt>
                <c:pt idx="4776">
                  <c:v>23.88</c:v>
                </c:pt>
                <c:pt idx="4777">
                  <c:v>23.885000000000002</c:v>
                </c:pt>
                <c:pt idx="4778">
                  <c:v>23.89</c:v>
                </c:pt>
                <c:pt idx="4779">
                  <c:v>23.895</c:v>
                </c:pt>
                <c:pt idx="4780">
                  <c:v>23.900000000000002</c:v>
                </c:pt>
                <c:pt idx="4781">
                  <c:v>23.905000000000001</c:v>
                </c:pt>
                <c:pt idx="4782">
                  <c:v>23.91</c:v>
                </c:pt>
                <c:pt idx="4783">
                  <c:v>23.914999999999999</c:v>
                </c:pt>
                <c:pt idx="4784">
                  <c:v>23.92</c:v>
                </c:pt>
                <c:pt idx="4785">
                  <c:v>23.925000000000001</c:v>
                </c:pt>
                <c:pt idx="4786">
                  <c:v>23.93</c:v>
                </c:pt>
                <c:pt idx="4787">
                  <c:v>23.935000000000002</c:v>
                </c:pt>
                <c:pt idx="4788">
                  <c:v>23.94</c:v>
                </c:pt>
                <c:pt idx="4789">
                  <c:v>23.945</c:v>
                </c:pt>
                <c:pt idx="4790">
                  <c:v>23.95</c:v>
                </c:pt>
                <c:pt idx="4791">
                  <c:v>23.955000000000002</c:v>
                </c:pt>
                <c:pt idx="4792">
                  <c:v>23.96</c:v>
                </c:pt>
                <c:pt idx="4793">
                  <c:v>23.965</c:v>
                </c:pt>
                <c:pt idx="4794">
                  <c:v>23.97</c:v>
                </c:pt>
                <c:pt idx="4795">
                  <c:v>23.975000000000001</c:v>
                </c:pt>
                <c:pt idx="4796">
                  <c:v>23.98</c:v>
                </c:pt>
                <c:pt idx="4797">
                  <c:v>23.984999999999999</c:v>
                </c:pt>
                <c:pt idx="4798">
                  <c:v>23.990000000000002</c:v>
                </c:pt>
                <c:pt idx="4799">
                  <c:v>23.995000000000001</c:v>
                </c:pt>
                <c:pt idx="4800">
                  <c:v>24</c:v>
                </c:pt>
                <c:pt idx="4801">
                  <c:v>24.004999999999999</c:v>
                </c:pt>
                <c:pt idx="4802">
                  <c:v>24.01</c:v>
                </c:pt>
                <c:pt idx="4803">
                  <c:v>24.015000000000001</c:v>
                </c:pt>
                <c:pt idx="4804">
                  <c:v>24.02</c:v>
                </c:pt>
                <c:pt idx="4805">
                  <c:v>24.025000000000002</c:v>
                </c:pt>
                <c:pt idx="4806">
                  <c:v>24.03</c:v>
                </c:pt>
                <c:pt idx="4807">
                  <c:v>24.035</c:v>
                </c:pt>
                <c:pt idx="4808">
                  <c:v>24.04</c:v>
                </c:pt>
                <c:pt idx="4809">
                  <c:v>24.045000000000002</c:v>
                </c:pt>
                <c:pt idx="4810">
                  <c:v>24.05</c:v>
                </c:pt>
                <c:pt idx="4811">
                  <c:v>24.055</c:v>
                </c:pt>
                <c:pt idx="4812">
                  <c:v>24.060000000000002</c:v>
                </c:pt>
                <c:pt idx="4813">
                  <c:v>24.065000000000001</c:v>
                </c:pt>
                <c:pt idx="4814">
                  <c:v>24.07</c:v>
                </c:pt>
                <c:pt idx="4815">
                  <c:v>24.074999999999999</c:v>
                </c:pt>
                <c:pt idx="4816">
                  <c:v>24.080000000000002</c:v>
                </c:pt>
                <c:pt idx="4817">
                  <c:v>24.085000000000001</c:v>
                </c:pt>
                <c:pt idx="4818">
                  <c:v>24.09</c:v>
                </c:pt>
                <c:pt idx="4819">
                  <c:v>24.094999999999999</c:v>
                </c:pt>
                <c:pt idx="4820">
                  <c:v>24.1</c:v>
                </c:pt>
                <c:pt idx="4821">
                  <c:v>24.105</c:v>
                </c:pt>
                <c:pt idx="4822">
                  <c:v>24.11</c:v>
                </c:pt>
                <c:pt idx="4823">
                  <c:v>24.115000000000002</c:v>
                </c:pt>
                <c:pt idx="4824">
                  <c:v>24.12</c:v>
                </c:pt>
                <c:pt idx="4825">
                  <c:v>24.125</c:v>
                </c:pt>
                <c:pt idx="4826">
                  <c:v>24.13</c:v>
                </c:pt>
                <c:pt idx="4827">
                  <c:v>24.135000000000002</c:v>
                </c:pt>
                <c:pt idx="4828">
                  <c:v>24.14</c:v>
                </c:pt>
                <c:pt idx="4829">
                  <c:v>24.145</c:v>
                </c:pt>
                <c:pt idx="4830">
                  <c:v>24.150000000000002</c:v>
                </c:pt>
                <c:pt idx="4831">
                  <c:v>24.155000000000001</c:v>
                </c:pt>
                <c:pt idx="4832">
                  <c:v>24.16</c:v>
                </c:pt>
                <c:pt idx="4833">
                  <c:v>24.164999999999999</c:v>
                </c:pt>
                <c:pt idx="4834">
                  <c:v>24.17</c:v>
                </c:pt>
                <c:pt idx="4835">
                  <c:v>24.175000000000001</c:v>
                </c:pt>
                <c:pt idx="4836">
                  <c:v>24.18</c:v>
                </c:pt>
                <c:pt idx="4837">
                  <c:v>24.185000000000002</c:v>
                </c:pt>
                <c:pt idx="4838">
                  <c:v>24.19</c:v>
                </c:pt>
                <c:pt idx="4839">
                  <c:v>24.195</c:v>
                </c:pt>
                <c:pt idx="4840">
                  <c:v>24.2</c:v>
                </c:pt>
                <c:pt idx="4841">
                  <c:v>24.205000000000002</c:v>
                </c:pt>
                <c:pt idx="4842">
                  <c:v>24.21</c:v>
                </c:pt>
                <c:pt idx="4843">
                  <c:v>24.215</c:v>
                </c:pt>
                <c:pt idx="4844">
                  <c:v>24.22</c:v>
                </c:pt>
                <c:pt idx="4845">
                  <c:v>24.225000000000001</c:v>
                </c:pt>
                <c:pt idx="4846">
                  <c:v>24.23</c:v>
                </c:pt>
                <c:pt idx="4847">
                  <c:v>24.234999999999999</c:v>
                </c:pt>
                <c:pt idx="4848">
                  <c:v>24.240000000000002</c:v>
                </c:pt>
                <c:pt idx="4849">
                  <c:v>24.245000000000001</c:v>
                </c:pt>
                <c:pt idx="4850">
                  <c:v>24.25</c:v>
                </c:pt>
                <c:pt idx="4851">
                  <c:v>24.254999999999999</c:v>
                </c:pt>
                <c:pt idx="4852">
                  <c:v>24.26</c:v>
                </c:pt>
                <c:pt idx="4853">
                  <c:v>24.265000000000001</c:v>
                </c:pt>
                <c:pt idx="4854">
                  <c:v>24.27</c:v>
                </c:pt>
                <c:pt idx="4855">
                  <c:v>24.275000000000002</c:v>
                </c:pt>
                <c:pt idx="4856">
                  <c:v>24.28</c:v>
                </c:pt>
                <c:pt idx="4857">
                  <c:v>24.285</c:v>
                </c:pt>
                <c:pt idx="4858">
                  <c:v>24.29</c:v>
                </c:pt>
                <c:pt idx="4859">
                  <c:v>24.295000000000002</c:v>
                </c:pt>
                <c:pt idx="4860">
                  <c:v>24.3</c:v>
                </c:pt>
                <c:pt idx="4861">
                  <c:v>24.305</c:v>
                </c:pt>
                <c:pt idx="4862">
                  <c:v>24.310000000000002</c:v>
                </c:pt>
                <c:pt idx="4863">
                  <c:v>24.315000000000001</c:v>
                </c:pt>
                <c:pt idx="4864">
                  <c:v>24.32</c:v>
                </c:pt>
                <c:pt idx="4865">
                  <c:v>24.324999999999999</c:v>
                </c:pt>
                <c:pt idx="4866">
                  <c:v>24.330000000000002</c:v>
                </c:pt>
                <c:pt idx="4867">
                  <c:v>24.335000000000001</c:v>
                </c:pt>
                <c:pt idx="4868">
                  <c:v>24.34</c:v>
                </c:pt>
                <c:pt idx="4869">
                  <c:v>24.344999999999999</c:v>
                </c:pt>
                <c:pt idx="4870">
                  <c:v>24.35</c:v>
                </c:pt>
                <c:pt idx="4871">
                  <c:v>24.355</c:v>
                </c:pt>
                <c:pt idx="4872">
                  <c:v>24.36</c:v>
                </c:pt>
                <c:pt idx="4873">
                  <c:v>24.365000000000002</c:v>
                </c:pt>
                <c:pt idx="4874">
                  <c:v>24.37</c:v>
                </c:pt>
                <c:pt idx="4875">
                  <c:v>24.375</c:v>
                </c:pt>
                <c:pt idx="4876">
                  <c:v>24.38</c:v>
                </c:pt>
                <c:pt idx="4877">
                  <c:v>24.385000000000002</c:v>
                </c:pt>
                <c:pt idx="4878">
                  <c:v>24.39</c:v>
                </c:pt>
                <c:pt idx="4879">
                  <c:v>24.395</c:v>
                </c:pt>
                <c:pt idx="4880">
                  <c:v>24.400000000000002</c:v>
                </c:pt>
                <c:pt idx="4881">
                  <c:v>24.405000000000001</c:v>
                </c:pt>
                <c:pt idx="4882">
                  <c:v>24.41</c:v>
                </c:pt>
                <c:pt idx="4883">
                  <c:v>24.414999999999999</c:v>
                </c:pt>
                <c:pt idx="4884">
                  <c:v>24.42</c:v>
                </c:pt>
                <c:pt idx="4885">
                  <c:v>24.425000000000001</c:v>
                </c:pt>
                <c:pt idx="4886">
                  <c:v>24.43</c:v>
                </c:pt>
                <c:pt idx="4887">
                  <c:v>24.435000000000002</c:v>
                </c:pt>
                <c:pt idx="4888">
                  <c:v>24.44</c:v>
                </c:pt>
                <c:pt idx="4889">
                  <c:v>24.445</c:v>
                </c:pt>
                <c:pt idx="4890">
                  <c:v>24.45</c:v>
                </c:pt>
                <c:pt idx="4891">
                  <c:v>24.455000000000002</c:v>
                </c:pt>
                <c:pt idx="4892">
                  <c:v>24.46</c:v>
                </c:pt>
                <c:pt idx="4893">
                  <c:v>24.465</c:v>
                </c:pt>
                <c:pt idx="4894">
                  <c:v>24.47</c:v>
                </c:pt>
                <c:pt idx="4895">
                  <c:v>24.475000000000001</c:v>
                </c:pt>
                <c:pt idx="4896">
                  <c:v>24.48</c:v>
                </c:pt>
                <c:pt idx="4897">
                  <c:v>24.484999999999999</c:v>
                </c:pt>
                <c:pt idx="4898">
                  <c:v>24.490000000000002</c:v>
                </c:pt>
                <c:pt idx="4899">
                  <c:v>24.495000000000001</c:v>
                </c:pt>
                <c:pt idx="4900">
                  <c:v>24.5</c:v>
                </c:pt>
                <c:pt idx="4901">
                  <c:v>24.504999999999999</c:v>
                </c:pt>
                <c:pt idx="4902">
                  <c:v>24.51</c:v>
                </c:pt>
                <c:pt idx="4903">
                  <c:v>24.515000000000001</c:v>
                </c:pt>
                <c:pt idx="4904">
                  <c:v>24.52</c:v>
                </c:pt>
                <c:pt idx="4905">
                  <c:v>24.525000000000002</c:v>
                </c:pt>
                <c:pt idx="4906">
                  <c:v>24.53</c:v>
                </c:pt>
                <c:pt idx="4907">
                  <c:v>24.535</c:v>
                </c:pt>
                <c:pt idx="4908">
                  <c:v>24.54</c:v>
                </c:pt>
                <c:pt idx="4909">
                  <c:v>24.545000000000002</c:v>
                </c:pt>
                <c:pt idx="4910">
                  <c:v>24.55</c:v>
                </c:pt>
                <c:pt idx="4911">
                  <c:v>24.555</c:v>
                </c:pt>
                <c:pt idx="4912">
                  <c:v>24.560000000000002</c:v>
                </c:pt>
                <c:pt idx="4913">
                  <c:v>24.565000000000001</c:v>
                </c:pt>
                <c:pt idx="4914">
                  <c:v>24.57</c:v>
                </c:pt>
                <c:pt idx="4915">
                  <c:v>24.574999999999999</c:v>
                </c:pt>
                <c:pt idx="4916">
                  <c:v>24.580000000000002</c:v>
                </c:pt>
                <c:pt idx="4917">
                  <c:v>24.585000000000001</c:v>
                </c:pt>
                <c:pt idx="4918">
                  <c:v>24.59</c:v>
                </c:pt>
                <c:pt idx="4919">
                  <c:v>24.594999999999999</c:v>
                </c:pt>
                <c:pt idx="4920">
                  <c:v>24.6</c:v>
                </c:pt>
                <c:pt idx="4921">
                  <c:v>24.605</c:v>
                </c:pt>
                <c:pt idx="4922">
                  <c:v>24.61</c:v>
                </c:pt>
                <c:pt idx="4923">
                  <c:v>24.615000000000002</c:v>
                </c:pt>
                <c:pt idx="4924">
                  <c:v>24.62</c:v>
                </c:pt>
                <c:pt idx="4925">
                  <c:v>24.625</c:v>
                </c:pt>
                <c:pt idx="4926">
                  <c:v>24.63</c:v>
                </c:pt>
                <c:pt idx="4927">
                  <c:v>24.635000000000002</c:v>
                </c:pt>
                <c:pt idx="4928">
                  <c:v>24.64</c:v>
                </c:pt>
                <c:pt idx="4929">
                  <c:v>24.645</c:v>
                </c:pt>
                <c:pt idx="4930">
                  <c:v>24.650000000000002</c:v>
                </c:pt>
                <c:pt idx="4931">
                  <c:v>24.655000000000001</c:v>
                </c:pt>
                <c:pt idx="4932">
                  <c:v>24.66</c:v>
                </c:pt>
                <c:pt idx="4933">
                  <c:v>24.664999999999999</c:v>
                </c:pt>
                <c:pt idx="4934">
                  <c:v>24.67</c:v>
                </c:pt>
                <c:pt idx="4935">
                  <c:v>24.675000000000001</c:v>
                </c:pt>
                <c:pt idx="4936">
                  <c:v>24.68</c:v>
                </c:pt>
                <c:pt idx="4937">
                  <c:v>24.685000000000002</c:v>
                </c:pt>
                <c:pt idx="4938">
                  <c:v>24.69</c:v>
                </c:pt>
                <c:pt idx="4939">
                  <c:v>24.695</c:v>
                </c:pt>
                <c:pt idx="4940">
                  <c:v>24.7</c:v>
                </c:pt>
                <c:pt idx="4941">
                  <c:v>24.705000000000002</c:v>
                </c:pt>
                <c:pt idx="4942">
                  <c:v>24.71</c:v>
                </c:pt>
                <c:pt idx="4943">
                  <c:v>24.715</c:v>
                </c:pt>
                <c:pt idx="4944">
                  <c:v>24.72</c:v>
                </c:pt>
                <c:pt idx="4945">
                  <c:v>24.725000000000001</c:v>
                </c:pt>
                <c:pt idx="4946">
                  <c:v>24.73</c:v>
                </c:pt>
                <c:pt idx="4947">
                  <c:v>24.734999999999999</c:v>
                </c:pt>
                <c:pt idx="4948">
                  <c:v>24.740000000000002</c:v>
                </c:pt>
                <c:pt idx="4949">
                  <c:v>24.745000000000001</c:v>
                </c:pt>
                <c:pt idx="4950">
                  <c:v>24.75</c:v>
                </c:pt>
                <c:pt idx="4951">
                  <c:v>24.754999999999999</c:v>
                </c:pt>
                <c:pt idx="4952">
                  <c:v>24.76</c:v>
                </c:pt>
                <c:pt idx="4953">
                  <c:v>24.765000000000001</c:v>
                </c:pt>
                <c:pt idx="4954">
                  <c:v>24.77</c:v>
                </c:pt>
                <c:pt idx="4955">
                  <c:v>24.775000000000002</c:v>
                </c:pt>
                <c:pt idx="4956">
                  <c:v>24.78</c:v>
                </c:pt>
                <c:pt idx="4957">
                  <c:v>24.785</c:v>
                </c:pt>
                <c:pt idx="4958">
                  <c:v>24.79</c:v>
                </c:pt>
                <c:pt idx="4959">
                  <c:v>24.795000000000002</c:v>
                </c:pt>
                <c:pt idx="4960">
                  <c:v>24.8</c:v>
                </c:pt>
                <c:pt idx="4961">
                  <c:v>24.805</c:v>
                </c:pt>
                <c:pt idx="4962">
                  <c:v>24.810000000000002</c:v>
                </c:pt>
                <c:pt idx="4963">
                  <c:v>24.815000000000001</c:v>
                </c:pt>
                <c:pt idx="4964">
                  <c:v>24.82</c:v>
                </c:pt>
                <c:pt idx="4965">
                  <c:v>24.824999999999999</c:v>
                </c:pt>
                <c:pt idx="4966">
                  <c:v>24.830000000000002</c:v>
                </c:pt>
                <c:pt idx="4967">
                  <c:v>24.835000000000001</c:v>
                </c:pt>
                <c:pt idx="4968">
                  <c:v>24.84</c:v>
                </c:pt>
                <c:pt idx="4969">
                  <c:v>24.844999999999999</c:v>
                </c:pt>
                <c:pt idx="4970">
                  <c:v>24.85</c:v>
                </c:pt>
                <c:pt idx="4971">
                  <c:v>24.855</c:v>
                </c:pt>
                <c:pt idx="4972">
                  <c:v>24.86</c:v>
                </c:pt>
                <c:pt idx="4973">
                  <c:v>24.865000000000002</c:v>
                </c:pt>
                <c:pt idx="4974">
                  <c:v>24.87</c:v>
                </c:pt>
                <c:pt idx="4975">
                  <c:v>24.875</c:v>
                </c:pt>
                <c:pt idx="4976">
                  <c:v>24.88</c:v>
                </c:pt>
                <c:pt idx="4977">
                  <c:v>24.885000000000002</c:v>
                </c:pt>
                <c:pt idx="4978">
                  <c:v>24.89</c:v>
                </c:pt>
                <c:pt idx="4979">
                  <c:v>24.895</c:v>
                </c:pt>
                <c:pt idx="4980">
                  <c:v>24.900000000000002</c:v>
                </c:pt>
                <c:pt idx="4981">
                  <c:v>24.905000000000001</c:v>
                </c:pt>
                <c:pt idx="4982">
                  <c:v>24.91</c:v>
                </c:pt>
                <c:pt idx="4983">
                  <c:v>24.914999999999999</c:v>
                </c:pt>
                <c:pt idx="4984">
                  <c:v>24.92</c:v>
                </c:pt>
                <c:pt idx="4985">
                  <c:v>24.925000000000001</c:v>
                </c:pt>
                <c:pt idx="4986">
                  <c:v>24.93</c:v>
                </c:pt>
                <c:pt idx="4987">
                  <c:v>24.935000000000002</c:v>
                </c:pt>
                <c:pt idx="4988">
                  <c:v>24.94</c:v>
                </c:pt>
                <c:pt idx="4989">
                  <c:v>24.945</c:v>
                </c:pt>
                <c:pt idx="4990">
                  <c:v>24.95</c:v>
                </c:pt>
                <c:pt idx="4991">
                  <c:v>24.955000000000002</c:v>
                </c:pt>
                <c:pt idx="4992">
                  <c:v>24.96</c:v>
                </c:pt>
                <c:pt idx="4993">
                  <c:v>24.965</c:v>
                </c:pt>
                <c:pt idx="4994">
                  <c:v>24.97</c:v>
                </c:pt>
                <c:pt idx="4995">
                  <c:v>24.975000000000001</c:v>
                </c:pt>
                <c:pt idx="4996">
                  <c:v>24.98</c:v>
                </c:pt>
                <c:pt idx="4997">
                  <c:v>24.984999999999999</c:v>
                </c:pt>
                <c:pt idx="4998">
                  <c:v>24.990000000000002</c:v>
                </c:pt>
                <c:pt idx="4999">
                  <c:v>24.995000000000001</c:v>
                </c:pt>
                <c:pt idx="5000">
                  <c:v>25</c:v>
                </c:pt>
                <c:pt idx="5001">
                  <c:v>25.004999999999999</c:v>
                </c:pt>
                <c:pt idx="5002">
                  <c:v>25.01</c:v>
                </c:pt>
                <c:pt idx="5003">
                  <c:v>25.015000000000001</c:v>
                </c:pt>
                <c:pt idx="5004">
                  <c:v>25.02</c:v>
                </c:pt>
                <c:pt idx="5005">
                  <c:v>25.025000000000002</c:v>
                </c:pt>
                <c:pt idx="5006">
                  <c:v>25.03</c:v>
                </c:pt>
                <c:pt idx="5007">
                  <c:v>25.035</c:v>
                </c:pt>
                <c:pt idx="5008">
                  <c:v>25.04</c:v>
                </c:pt>
                <c:pt idx="5009">
                  <c:v>25.045000000000002</c:v>
                </c:pt>
                <c:pt idx="5010">
                  <c:v>25.05</c:v>
                </c:pt>
                <c:pt idx="5011">
                  <c:v>25.055</c:v>
                </c:pt>
                <c:pt idx="5012">
                  <c:v>25.060000000000002</c:v>
                </c:pt>
                <c:pt idx="5013">
                  <c:v>25.065000000000001</c:v>
                </c:pt>
                <c:pt idx="5014">
                  <c:v>25.07</c:v>
                </c:pt>
                <c:pt idx="5015">
                  <c:v>25.074999999999999</c:v>
                </c:pt>
                <c:pt idx="5016">
                  <c:v>25.080000000000002</c:v>
                </c:pt>
                <c:pt idx="5017">
                  <c:v>25.085000000000001</c:v>
                </c:pt>
                <c:pt idx="5018">
                  <c:v>25.09</c:v>
                </c:pt>
                <c:pt idx="5019">
                  <c:v>25.094999999999999</c:v>
                </c:pt>
                <c:pt idx="5020">
                  <c:v>25.1</c:v>
                </c:pt>
                <c:pt idx="5021">
                  <c:v>25.105</c:v>
                </c:pt>
                <c:pt idx="5022">
                  <c:v>25.11</c:v>
                </c:pt>
                <c:pt idx="5023">
                  <c:v>25.115000000000002</c:v>
                </c:pt>
                <c:pt idx="5024">
                  <c:v>25.12</c:v>
                </c:pt>
                <c:pt idx="5025">
                  <c:v>25.125</c:v>
                </c:pt>
                <c:pt idx="5026">
                  <c:v>25.13</c:v>
                </c:pt>
                <c:pt idx="5027">
                  <c:v>25.135000000000002</c:v>
                </c:pt>
                <c:pt idx="5028">
                  <c:v>25.14</c:v>
                </c:pt>
                <c:pt idx="5029">
                  <c:v>25.145</c:v>
                </c:pt>
                <c:pt idx="5030">
                  <c:v>25.150000000000002</c:v>
                </c:pt>
                <c:pt idx="5031">
                  <c:v>25.155000000000001</c:v>
                </c:pt>
                <c:pt idx="5032">
                  <c:v>25.16</c:v>
                </c:pt>
                <c:pt idx="5033">
                  <c:v>25.164999999999999</c:v>
                </c:pt>
                <c:pt idx="5034">
                  <c:v>25.17</c:v>
                </c:pt>
                <c:pt idx="5035">
                  <c:v>25.175000000000001</c:v>
                </c:pt>
                <c:pt idx="5036">
                  <c:v>25.18</c:v>
                </c:pt>
                <c:pt idx="5037">
                  <c:v>25.185000000000002</c:v>
                </c:pt>
                <c:pt idx="5038">
                  <c:v>25.19</c:v>
                </c:pt>
                <c:pt idx="5039">
                  <c:v>25.195</c:v>
                </c:pt>
                <c:pt idx="5040">
                  <c:v>25.2</c:v>
                </c:pt>
                <c:pt idx="5041">
                  <c:v>25.205000000000002</c:v>
                </c:pt>
                <c:pt idx="5042">
                  <c:v>25.21</c:v>
                </c:pt>
                <c:pt idx="5043">
                  <c:v>25.215</c:v>
                </c:pt>
                <c:pt idx="5044">
                  <c:v>25.22</c:v>
                </c:pt>
                <c:pt idx="5045">
                  <c:v>25.225000000000001</c:v>
                </c:pt>
                <c:pt idx="5046">
                  <c:v>25.23</c:v>
                </c:pt>
                <c:pt idx="5047">
                  <c:v>25.234999999999999</c:v>
                </c:pt>
                <c:pt idx="5048">
                  <c:v>25.240000000000002</c:v>
                </c:pt>
                <c:pt idx="5049">
                  <c:v>25.245000000000001</c:v>
                </c:pt>
                <c:pt idx="5050">
                  <c:v>25.25</c:v>
                </c:pt>
                <c:pt idx="5051">
                  <c:v>25.254999999999999</c:v>
                </c:pt>
                <c:pt idx="5052">
                  <c:v>25.26</c:v>
                </c:pt>
                <c:pt idx="5053">
                  <c:v>25.265000000000001</c:v>
                </c:pt>
                <c:pt idx="5054">
                  <c:v>25.27</c:v>
                </c:pt>
                <c:pt idx="5055">
                  <c:v>25.275000000000002</c:v>
                </c:pt>
                <c:pt idx="5056">
                  <c:v>25.28</c:v>
                </c:pt>
                <c:pt idx="5057">
                  <c:v>25.285</c:v>
                </c:pt>
                <c:pt idx="5058">
                  <c:v>25.29</c:v>
                </c:pt>
                <c:pt idx="5059">
                  <c:v>25.295000000000002</c:v>
                </c:pt>
                <c:pt idx="5060">
                  <c:v>25.3</c:v>
                </c:pt>
                <c:pt idx="5061">
                  <c:v>25.305</c:v>
                </c:pt>
                <c:pt idx="5062">
                  <c:v>25.310000000000002</c:v>
                </c:pt>
                <c:pt idx="5063">
                  <c:v>25.315000000000001</c:v>
                </c:pt>
                <c:pt idx="5064">
                  <c:v>25.32</c:v>
                </c:pt>
                <c:pt idx="5065">
                  <c:v>25.324999999999999</c:v>
                </c:pt>
                <c:pt idx="5066">
                  <c:v>25.330000000000002</c:v>
                </c:pt>
                <c:pt idx="5067">
                  <c:v>25.335000000000001</c:v>
                </c:pt>
                <c:pt idx="5068">
                  <c:v>25.34</c:v>
                </c:pt>
                <c:pt idx="5069">
                  <c:v>25.344999999999999</c:v>
                </c:pt>
                <c:pt idx="5070">
                  <c:v>25.35</c:v>
                </c:pt>
                <c:pt idx="5071">
                  <c:v>25.355</c:v>
                </c:pt>
                <c:pt idx="5072">
                  <c:v>25.36</c:v>
                </c:pt>
                <c:pt idx="5073">
                  <c:v>25.365000000000002</c:v>
                </c:pt>
                <c:pt idx="5074">
                  <c:v>25.37</c:v>
                </c:pt>
                <c:pt idx="5075">
                  <c:v>25.375</c:v>
                </c:pt>
                <c:pt idx="5076">
                  <c:v>25.38</c:v>
                </c:pt>
                <c:pt idx="5077">
                  <c:v>25.385000000000002</c:v>
                </c:pt>
                <c:pt idx="5078">
                  <c:v>25.39</c:v>
                </c:pt>
                <c:pt idx="5079">
                  <c:v>25.395</c:v>
                </c:pt>
                <c:pt idx="5080">
                  <c:v>25.400000000000002</c:v>
                </c:pt>
                <c:pt idx="5081">
                  <c:v>25.405000000000001</c:v>
                </c:pt>
                <c:pt idx="5082">
                  <c:v>25.41</c:v>
                </c:pt>
                <c:pt idx="5083">
                  <c:v>25.414999999999999</c:v>
                </c:pt>
                <c:pt idx="5084">
                  <c:v>25.42</c:v>
                </c:pt>
                <c:pt idx="5085">
                  <c:v>25.425000000000001</c:v>
                </c:pt>
                <c:pt idx="5086">
                  <c:v>25.43</c:v>
                </c:pt>
                <c:pt idx="5087">
                  <c:v>25.435000000000002</c:v>
                </c:pt>
                <c:pt idx="5088">
                  <c:v>25.44</c:v>
                </c:pt>
                <c:pt idx="5089">
                  <c:v>25.445</c:v>
                </c:pt>
                <c:pt idx="5090">
                  <c:v>25.45</c:v>
                </c:pt>
                <c:pt idx="5091">
                  <c:v>25.455000000000002</c:v>
                </c:pt>
                <c:pt idx="5092">
                  <c:v>25.46</c:v>
                </c:pt>
                <c:pt idx="5093">
                  <c:v>25.465</c:v>
                </c:pt>
                <c:pt idx="5094">
                  <c:v>25.47</c:v>
                </c:pt>
                <c:pt idx="5095">
                  <c:v>25.475000000000001</c:v>
                </c:pt>
                <c:pt idx="5096">
                  <c:v>25.48</c:v>
                </c:pt>
                <c:pt idx="5097">
                  <c:v>25.484999999999999</c:v>
                </c:pt>
                <c:pt idx="5098">
                  <c:v>25.490000000000002</c:v>
                </c:pt>
                <c:pt idx="5099">
                  <c:v>25.495000000000001</c:v>
                </c:pt>
                <c:pt idx="5100">
                  <c:v>25.5</c:v>
                </c:pt>
                <c:pt idx="5101">
                  <c:v>25.504999999999999</c:v>
                </c:pt>
                <c:pt idx="5102">
                  <c:v>25.51</c:v>
                </c:pt>
                <c:pt idx="5103">
                  <c:v>25.515000000000001</c:v>
                </c:pt>
                <c:pt idx="5104">
                  <c:v>25.52</c:v>
                </c:pt>
                <c:pt idx="5105">
                  <c:v>25.525000000000002</c:v>
                </c:pt>
                <c:pt idx="5106">
                  <c:v>25.53</c:v>
                </c:pt>
                <c:pt idx="5107">
                  <c:v>25.535</c:v>
                </c:pt>
                <c:pt idx="5108">
                  <c:v>25.54</c:v>
                </c:pt>
                <c:pt idx="5109">
                  <c:v>25.545000000000002</c:v>
                </c:pt>
                <c:pt idx="5110">
                  <c:v>25.55</c:v>
                </c:pt>
                <c:pt idx="5111">
                  <c:v>25.555</c:v>
                </c:pt>
                <c:pt idx="5112">
                  <c:v>25.560000000000002</c:v>
                </c:pt>
                <c:pt idx="5113">
                  <c:v>25.565000000000001</c:v>
                </c:pt>
                <c:pt idx="5114">
                  <c:v>25.57</c:v>
                </c:pt>
                <c:pt idx="5115">
                  <c:v>25.574999999999999</c:v>
                </c:pt>
                <c:pt idx="5116">
                  <c:v>25.580000000000002</c:v>
                </c:pt>
                <c:pt idx="5117">
                  <c:v>25.585000000000001</c:v>
                </c:pt>
                <c:pt idx="5118">
                  <c:v>25.59</c:v>
                </c:pt>
                <c:pt idx="5119">
                  <c:v>25.594999999999999</c:v>
                </c:pt>
                <c:pt idx="5120">
                  <c:v>25.6</c:v>
                </c:pt>
                <c:pt idx="5121">
                  <c:v>25.605</c:v>
                </c:pt>
                <c:pt idx="5122">
                  <c:v>25.61</c:v>
                </c:pt>
                <c:pt idx="5123">
                  <c:v>25.615000000000002</c:v>
                </c:pt>
                <c:pt idx="5124">
                  <c:v>25.62</c:v>
                </c:pt>
                <c:pt idx="5125">
                  <c:v>25.625</c:v>
                </c:pt>
                <c:pt idx="5126">
                  <c:v>25.63</c:v>
                </c:pt>
                <c:pt idx="5127">
                  <c:v>25.635000000000002</c:v>
                </c:pt>
                <c:pt idx="5128">
                  <c:v>25.64</c:v>
                </c:pt>
                <c:pt idx="5129">
                  <c:v>25.645</c:v>
                </c:pt>
                <c:pt idx="5130">
                  <c:v>25.650000000000002</c:v>
                </c:pt>
                <c:pt idx="5131">
                  <c:v>25.655000000000001</c:v>
                </c:pt>
                <c:pt idx="5132">
                  <c:v>25.66</c:v>
                </c:pt>
                <c:pt idx="5133">
                  <c:v>25.664999999999999</c:v>
                </c:pt>
                <c:pt idx="5134">
                  <c:v>25.67</c:v>
                </c:pt>
                <c:pt idx="5135">
                  <c:v>25.675000000000001</c:v>
                </c:pt>
                <c:pt idx="5136">
                  <c:v>25.68</c:v>
                </c:pt>
                <c:pt idx="5137">
                  <c:v>25.685000000000002</c:v>
                </c:pt>
                <c:pt idx="5138">
                  <c:v>25.69</c:v>
                </c:pt>
                <c:pt idx="5139">
                  <c:v>25.695</c:v>
                </c:pt>
                <c:pt idx="5140">
                  <c:v>25.7</c:v>
                </c:pt>
                <c:pt idx="5141">
                  <c:v>25.705000000000002</c:v>
                </c:pt>
                <c:pt idx="5142">
                  <c:v>25.71</c:v>
                </c:pt>
                <c:pt idx="5143">
                  <c:v>25.715</c:v>
                </c:pt>
                <c:pt idx="5144">
                  <c:v>25.72</c:v>
                </c:pt>
                <c:pt idx="5145">
                  <c:v>25.725000000000001</c:v>
                </c:pt>
                <c:pt idx="5146">
                  <c:v>25.73</c:v>
                </c:pt>
                <c:pt idx="5147">
                  <c:v>25.734999999999999</c:v>
                </c:pt>
                <c:pt idx="5148">
                  <c:v>25.740000000000002</c:v>
                </c:pt>
                <c:pt idx="5149">
                  <c:v>25.745000000000001</c:v>
                </c:pt>
                <c:pt idx="5150">
                  <c:v>25.75</c:v>
                </c:pt>
                <c:pt idx="5151">
                  <c:v>25.754999999999999</c:v>
                </c:pt>
                <c:pt idx="5152">
                  <c:v>25.76</c:v>
                </c:pt>
                <c:pt idx="5153">
                  <c:v>25.765000000000001</c:v>
                </c:pt>
                <c:pt idx="5154">
                  <c:v>25.77</c:v>
                </c:pt>
                <c:pt idx="5155">
                  <c:v>25.775000000000002</c:v>
                </c:pt>
                <c:pt idx="5156">
                  <c:v>25.78</c:v>
                </c:pt>
                <c:pt idx="5157">
                  <c:v>25.785</c:v>
                </c:pt>
                <c:pt idx="5158">
                  <c:v>25.79</c:v>
                </c:pt>
                <c:pt idx="5159">
                  <c:v>25.795000000000002</c:v>
                </c:pt>
                <c:pt idx="5160">
                  <c:v>25.8</c:v>
                </c:pt>
                <c:pt idx="5161">
                  <c:v>25.805</c:v>
                </c:pt>
                <c:pt idx="5162">
                  <c:v>25.810000000000002</c:v>
                </c:pt>
                <c:pt idx="5163">
                  <c:v>25.815000000000001</c:v>
                </c:pt>
                <c:pt idx="5164">
                  <c:v>25.82</c:v>
                </c:pt>
                <c:pt idx="5165">
                  <c:v>25.824999999999999</c:v>
                </c:pt>
                <c:pt idx="5166">
                  <c:v>25.830000000000002</c:v>
                </c:pt>
                <c:pt idx="5167">
                  <c:v>25.835000000000001</c:v>
                </c:pt>
                <c:pt idx="5168">
                  <c:v>25.84</c:v>
                </c:pt>
                <c:pt idx="5169">
                  <c:v>25.844999999999999</c:v>
                </c:pt>
                <c:pt idx="5170">
                  <c:v>25.85</c:v>
                </c:pt>
                <c:pt idx="5171">
                  <c:v>25.855</c:v>
                </c:pt>
                <c:pt idx="5172">
                  <c:v>25.86</c:v>
                </c:pt>
                <c:pt idx="5173">
                  <c:v>25.865000000000002</c:v>
                </c:pt>
                <c:pt idx="5174">
                  <c:v>25.87</c:v>
                </c:pt>
                <c:pt idx="5175">
                  <c:v>25.875</c:v>
                </c:pt>
                <c:pt idx="5176">
                  <c:v>25.88</c:v>
                </c:pt>
                <c:pt idx="5177">
                  <c:v>25.885000000000002</c:v>
                </c:pt>
                <c:pt idx="5178">
                  <c:v>25.89</c:v>
                </c:pt>
                <c:pt idx="5179">
                  <c:v>25.895</c:v>
                </c:pt>
                <c:pt idx="5180">
                  <c:v>25.900000000000002</c:v>
                </c:pt>
                <c:pt idx="5181">
                  <c:v>25.905000000000001</c:v>
                </c:pt>
                <c:pt idx="5182">
                  <c:v>25.91</c:v>
                </c:pt>
                <c:pt idx="5183">
                  <c:v>25.914999999999999</c:v>
                </c:pt>
                <c:pt idx="5184">
                  <c:v>25.92</c:v>
                </c:pt>
                <c:pt idx="5185">
                  <c:v>25.925000000000001</c:v>
                </c:pt>
                <c:pt idx="5186">
                  <c:v>25.93</c:v>
                </c:pt>
                <c:pt idx="5187">
                  <c:v>25.935000000000002</c:v>
                </c:pt>
                <c:pt idx="5188">
                  <c:v>25.94</c:v>
                </c:pt>
                <c:pt idx="5189">
                  <c:v>25.945</c:v>
                </c:pt>
                <c:pt idx="5190">
                  <c:v>25.95</c:v>
                </c:pt>
                <c:pt idx="5191">
                  <c:v>25.955000000000002</c:v>
                </c:pt>
                <c:pt idx="5192">
                  <c:v>25.96</c:v>
                </c:pt>
                <c:pt idx="5193">
                  <c:v>25.965</c:v>
                </c:pt>
                <c:pt idx="5194">
                  <c:v>25.97</c:v>
                </c:pt>
                <c:pt idx="5195">
                  <c:v>25.975000000000001</c:v>
                </c:pt>
                <c:pt idx="5196">
                  <c:v>25.98</c:v>
                </c:pt>
                <c:pt idx="5197">
                  <c:v>25.984999999999999</c:v>
                </c:pt>
                <c:pt idx="5198">
                  <c:v>25.990000000000002</c:v>
                </c:pt>
                <c:pt idx="5199">
                  <c:v>25.995000000000001</c:v>
                </c:pt>
                <c:pt idx="5200">
                  <c:v>26</c:v>
                </c:pt>
                <c:pt idx="5201">
                  <c:v>26.004999999999999</c:v>
                </c:pt>
                <c:pt idx="5202">
                  <c:v>26.01</c:v>
                </c:pt>
                <c:pt idx="5203">
                  <c:v>26.015000000000001</c:v>
                </c:pt>
                <c:pt idx="5204">
                  <c:v>26.02</c:v>
                </c:pt>
                <c:pt idx="5205">
                  <c:v>26.025000000000002</c:v>
                </c:pt>
                <c:pt idx="5206">
                  <c:v>26.03</c:v>
                </c:pt>
                <c:pt idx="5207">
                  <c:v>26.035</c:v>
                </c:pt>
                <c:pt idx="5208">
                  <c:v>26.04</c:v>
                </c:pt>
                <c:pt idx="5209">
                  <c:v>26.045000000000002</c:v>
                </c:pt>
                <c:pt idx="5210">
                  <c:v>26.05</c:v>
                </c:pt>
                <c:pt idx="5211">
                  <c:v>26.055</c:v>
                </c:pt>
                <c:pt idx="5212">
                  <c:v>26.060000000000002</c:v>
                </c:pt>
                <c:pt idx="5213">
                  <c:v>26.065000000000001</c:v>
                </c:pt>
                <c:pt idx="5214">
                  <c:v>26.07</c:v>
                </c:pt>
                <c:pt idx="5215">
                  <c:v>26.074999999999999</c:v>
                </c:pt>
                <c:pt idx="5216">
                  <c:v>26.080000000000002</c:v>
                </c:pt>
                <c:pt idx="5217">
                  <c:v>26.085000000000001</c:v>
                </c:pt>
                <c:pt idx="5218">
                  <c:v>26.09</c:v>
                </c:pt>
                <c:pt idx="5219">
                  <c:v>26.094999999999999</c:v>
                </c:pt>
                <c:pt idx="5220">
                  <c:v>26.1</c:v>
                </c:pt>
                <c:pt idx="5221">
                  <c:v>26.105</c:v>
                </c:pt>
                <c:pt idx="5222">
                  <c:v>26.11</c:v>
                </c:pt>
                <c:pt idx="5223">
                  <c:v>26.115000000000002</c:v>
                </c:pt>
                <c:pt idx="5224">
                  <c:v>26.12</c:v>
                </c:pt>
                <c:pt idx="5225">
                  <c:v>26.125</c:v>
                </c:pt>
                <c:pt idx="5226">
                  <c:v>26.13</c:v>
                </c:pt>
                <c:pt idx="5227">
                  <c:v>26.135000000000002</c:v>
                </c:pt>
                <c:pt idx="5228">
                  <c:v>26.14</c:v>
                </c:pt>
                <c:pt idx="5229">
                  <c:v>26.145</c:v>
                </c:pt>
                <c:pt idx="5230">
                  <c:v>26.150000000000002</c:v>
                </c:pt>
                <c:pt idx="5231">
                  <c:v>26.155000000000001</c:v>
                </c:pt>
                <c:pt idx="5232">
                  <c:v>26.16</c:v>
                </c:pt>
                <c:pt idx="5233">
                  <c:v>26.164999999999999</c:v>
                </c:pt>
                <c:pt idx="5234">
                  <c:v>26.17</c:v>
                </c:pt>
                <c:pt idx="5235">
                  <c:v>26.175000000000001</c:v>
                </c:pt>
                <c:pt idx="5236">
                  <c:v>26.18</c:v>
                </c:pt>
                <c:pt idx="5237">
                  <c:v>26.185000000000002</c:v>
                </c:pt>
                <c:pt idx="5238">
                  <c:v>26.19</c:v>
                </c:pt>
                <c:pt idx="5239">
                  <c:v>26.195</c:v>
                </c:pt>
                <c:pt idx="5240">
                  <c:v>26.2</c:v>
                </c:pt>
                <c:pt idx="5241">
                  <c:v>26.205000000000002</c:v>
                </c:pt>
                <c:pt idx="5242">
                  <c:v>26.21</c:v>
                </c:pt>
                <c:pt idx="5243">
                  <c:v>26.215</c:v>
                </c:pt>
                <c:pt idx="5244">
                  <c:v>26.22</c:v>
                </c:pt>
                <c:pt idx="5245">
                  <c:v>26.225000000000001</c:v>
                </c:pt>
                <c:pt idx="5246">
                  <c:v>26.23</c:v>
                </c:pt>
                <c:pt idx="5247">
                  <c:v>26.234999999999999</c:v>
                </c:pt>
                <c:pt idx="5248">
                  <c:v>26.240000000000002</c:v>
                </c:pt>
                <c:pt idx="5249">
                  <c:v>26.245000000000001</c:v>
                </c:pt>
                <c:pt idx="5250">
                  <c:v>26.25</c:v>
                </c:pt>
                <c:pt idx="5251">
                  <c:v>26.254999999999999</c:v>
                </c:pt>
                <c:pt idx="5252">
                  <c:v>26.26</c:v>
                </c:pt>
                <c:pt idx="5253">
                  <c:v>26.265000000000001</c:v>
                </c:pt>
                <c:pt idx="5254">
                  <c:v>26.27</c:v>
                </c:pt>
                <c:pt idx="5255">
                  <c:v>26.275000000000002</c:v>
                </c:pt>
                <c:pt idx="5256">
                  <c:v>26.28</c:v>
                </c:pt>
                <c:pt idx="5257">
                  <c:v>26.285</c:v>
                </c:pt>
                <c:pt idx="5258">
                  <c:v>26.29</c:v>
                </c:pt>
                <c:pt idx="5259">
                  <c:v>26.295000000000002</c:v>
                </c:pt>
                <c:pt idx="5260">
                  <c:v>26.3</c:v>
                </c:pt>
                <c:pt idx="5261">
                  <c:v>26.305</c:v>
                </c:pt>
                <c:pt idx="5262">
                  <c:v>26.310000000000002</c:v>
                </c:pt>
                <c:pt idx="5263">
                  <c:v>26.315000000000001</c:v>
                </c:pt>
                <c:pt idx="5264">
                  <c:v>26.32</c:v>
                </c:pt>
                <c:pt idx="5265">
                  <c:v>26.324999999999999</c:v>
                </c:pt>
                <c:pt idx="5266">
                  <c:v>26.330000000000002</c:v>
                </c:pt>
                <c:pt idx="5267">
                  <c:v>26.335000000000001</c:v>
                </c:pt>
                <c:pt idx="5268">
                  <c:v>26.34</c:v>
                </c:pt>
                <c:pt idx="5269">
                  <c:v>26.344999999999999</c:v>
                </c:pt>
                <c:pt idx="5270">
                  <c:v>26.35</c:v>
                </c:pt>
                <c:pt idx="5271">
                  <c:v>26.355</c:v>
                </c:pt>
                <c:pt idx="5272">
                  <c:v>26.36</c:v>
                </c:pt>
                <c:pt idx="5273">
                  <c:v>26.365000000000002</c:v>
                </c:pt>
                <c:pt idx="5274">
                  <c:v>26.37</c:v>
                </c:pt>
                <c:pt idx="5275">
                  <c:v>26.375</c:v>
                </c:pt>
                <c:pt idx="5276">
                  <c:v>26.38</c:v>
                </c:pt>
                <c:pt idx="5277">
                  <c:v>26.385000000000002</c:v>
                </c:pt>
                <c:pt idx="5278">
                  <c:v>26.39</c:v>
                </c:pt>
                <c:pt idx="5279">
                  <c:v>26.395</c:v>
                </c:pt>
                <c:pt idx="5280">
                  <c:v>26.400000000000002</c:v>
                </c:pt>
                <c:pt idx="5281">
                  <c:v>26.405000000000001</c:v>
                </c:pt>
                <c:pt idx="5282">
                  <c:v>26.41</c:v>
                </c:pt>
                <c:pt idx="5283">
                  <c:v>26.414999999999999</c:v>
                </c:pt>
                <c:pt idx="5284">
                  <c:v>26.42</c:v>
                </c:pt>
                <c:pt idx="5285">
                  <c:v>26.425000000000001</c:v>
                </c:pt>
                <c:pt idx="5286">
                  <c:v>26.43</c:v>
                </c:pt>
                <c:pt idx="5287">
                  <c:v>26.435000000000002</c:v>
                </c:pt>
                <c:pt idx="5288">
                  <c:v>26.44</c:v>
                </c:pt>
                <c:pt idx="5289">
                  <c:v>26.445</c:v>
                </c:pt>
                <c:pt idx="5290">
                  <c:v>26.45</c:v>
                </c:pt>
                <c:pt idx="5291">
                  <c:v>26.455000000000002</c:v>
                </c:pt>
                <c:pt idx="5292">
                  <c:v>26.46</c:v>
                </c:pt>
                <c:pt idx="5293">
                  <c:v>26.465</c:v>
                </c:pt>
                <c:pt idx="5294">
                  <c:v>26.47</c:v>
                </c:pt>
                <c:pt idx="5295">
                  <c:v>26.475000000000001</c:v>
                </c:pt>
                <c:pt idx="5296">
                  <c:v>26.48</c:v>
                </c:pt>
                <c:pt idx="5297">
                  <c:v>26.484999999999999</c:v>
                </c:pt>
                <c:pt idx="5298">
                  <c:v>26.490000000000002</c:v>
                </c:pt>
                <c:pt idx="5299">
                  <c:v>26.495000000000001</c:v>
                </c:pt>
                <c:pt idx="5300">
                  <c:v>26.5</c:v>
                </c:pt>
                <c:pt idx="5301">
                  <c:v>26.505000000000003</c:v>
                </c:pt>
                <c:pt idx="5302">
                  <c:v>26.51</c:v>
                </c:pt>
                <c:pt idx="5303">
                  <c:v>26.515000000000001</c:v>
                </c:pt>
                <c:pt idx="5304">
                  <c:v>26.520000000000003</c:v>
                </c:pt>
                <c:pt idx="5305">
                  <c:v>26.525000000000002</c:v>
                </c:pt>
                <c:pt idx="5306">
                  <c:v>26.53</c:v>
                </c:pt>
                <c:pt idx="5307">
                  <c:v>26.535</c:v>
                </c:pt>
                <c:pt idx="5308">
                  <c:v>26.540000000000003</c:v>
                </c:pt>
                <c:pt idx="5309">
                  <c:v>26.545000000000002</c:v>
                </c:pt>
                <c:pt idx="5310">
                  <c:v>26.55</c:v>
                </c:pt>
                <c:pt idx="5311">
                  <c:v>26.555</c:v>
                </c:pt>
                <c:pt idx="5312">
                  <c:v>26.560000000000002</c:v>
                </c:pt>
                <c:pt idx="5313">
                  <c:v>26.565000000000001</c:v>
                </c:pt>
                <c:pt idx="5314">
                  <c:v>26.57</c:v>
                </c:pt>
                <c:pt idx="5315">
                  <c:v>26.575000000000003</c:v>
                </c:pt>
                <c:pt idx="5316">
                  <c:v>26.580000000000002</c:v>
                </c:pt>
                <c:pt idx="5317">
                  <c:v>26.585000000000001</c:v>
                </c:pt>
                <c:pt idx="5318">
                  <c:v>26.59</c:v>
                </c:pt>
                <c:pt idx="5319">
                  <c:v>26.595000000000002</c:v>
                </c:pt>
                <c:pt idx="5320">
                  <c:v>26.6</c:v>
                </c:pt>
                <c:pt idx="5321">
                  <c:v>26.605</c:v>
                </c:pt>
                <c:pt idx="5322">
                  <c:v>26.610000000000003</c:v>
                </c:pt>
                <c:pt idx="5323">
                  <c:v>26.615000000000002</c:v>
                </c:pt>
                <c:pt idx="5324">
                  <c:v>26.62</c:v>
                </c:pt>
                <c:pt idx="5325">
                  <c:v>26.625</c:v>
                </c:pt>
                <c:pt idx="5326">
                  <c:v>26.630000000000003</c:v>
                </c:pt>
                <c:pt idx="5327">
                  <c:v>26.635000000000002</c:v>
                </c:pt>
                <c:pt idx="5328">
                  <c:v>26.64</c:v>
                </c:pt>
                <c:pt idx="5329">
                  <c:v>26.645000000000003</c:v>
                </c:pt>
                <c:pt idx="5330">
                  <c:v>26.650000000000002</c:v>
                </c:pt>
                <c:pt idx="5331">
                  <c:v>26.655000000000001</c:v>
                </c:pt>
                <c:pt idx="5332">
                  <c:v>26.66</c:v>
                </c:pt>
                <c:pt idx="5333">
                  <c:v>26.665000000000003</c:v>
                </c:pt>
                <c:pt idx="5334">
                  <c:v>26.67</c:v>
                </c:pt>
                <c:pt idx="5335">
                  <c:v>26.675000000000001</c:v>
                </c:pt>
                <c:pt idx="5336">
                  <c:v>26.68</c:v>
                </c:pt>
                <c:pt idx="5337">
                  <c:v>26.685000000000002</c:v>
                </c:pt>
                <c:pt idx="5338">
                  <c:v>26.69</c:v>
                </c:pt>
                <c:pt idx="5339">
                  <c:v>26.695</c:v>
                </c:pt>
                <c:pt idx="5340">
                  <c:v>26.700000000000003</c:v>
                </c:pt>
                <c:pt idx="5341">
                  <c:v>26.705000000000002</c:v>
                </c:pt>
                <c:pt idx="5342">
                  <c:v>26.71</c:v>
                </c:pt>
                <c:pt idx="5343">
                  <c:v>26.715</c:v>
                </c:pt>
                <c:pt idx="5344">
                  <c:v>26.720000000000002</c:v>
                </c:pt>
                <c:pt idx="5345">
                  <c:v>26.725000000000001</c:v>
                </c:pt>
                <c:pt idx="5346">
                  <c:v>26.73</c:v>
                </c:pt>
                <c:pt idx="5347">
                  <c:v>26.735000000000003</c:v>
                </c:pt>
                <c:pt idx="5348">
                  <c:v>26.740000000000002</c:v>
                </c:pt>
                <c:pt idx="5349">
                  <c:v>26.745000000000001</c:v>
                </c:pt>
                <c:pt idx="5350">
                  <c:v>26.75</c:v>
                </c:pt>
                <c:pt idx="5351">
                  <c:v>26.755000000000003</c:v>
                </c:pt>
                <c:pt idx="5352">
                  <c:v>26.76</c:v>
                </c:pt>
                <c:pt idx="5353">
                  <c:v>26.765000000000001</c:v>
                </c:pt>
                <c:pt idx="5354">
                  <c:v>26.770000000000003</c:v>
                </c:pt>
                <c:pt idx="5355">
                  <c:v>26.775000000000002</c:v>
                </c:pt>
                <c:pt idx="5356">
                  <c:v>26.78</c:v>
                </c:pt>
                <c:pt idx="5357">
                  <c:v>26.785</c:v>
                </c:pt>
                <c:pt idx="5358">
                  <c:v>26.790000000000003</c:v>
                </c:pt>
                <c:pt idx="5359">
                  <c:v>26.795000000000002</c:v>
                </c:pt>
                <c:pt idx="5360">
                  <c:v>26.8</c:v>
                </c:pt>
                <c:pt idx="5361">
                  <c:v>26.805</c:v>
                </c:pt>
                <c:pt idx="5362">
                  <c:v>26.810000000000002</c:v>
                </c:pt>
                <c:pt idx="5363">
                  <c:v>26.815000000000001</c:v>
                </c:pt>
                <c:pt idx="5364">
                  <c:v>26.82</c:v>
                </c:pt>
                <c:pt idx="5365">
                  <c:v>26.825000000000003</c:v>
                </c:pt>
                <c:pt idx="5366">
                  <c:v>26.830000000000002</c:v>
                </c:pt>
                <c:pt idx="5367">
                  <c:v>26.835000000000001</c:v>
                </c:pt>
                <c:pt idx="5368">
                  <c:v>26.84</c:v>
                </c:pt>
                <c:pt idx="5369">
                  <c:v>26.845000000000002</c:v>
                </c:pt>
                <c:pt idx="5370">
                  <c:v>26.85</c:v>
                </c:pt>
                <c:pt idx="5371">
                  <c:v>26.855</c:v>
                </c:pt>
                <c:pt idx="5372">
                  <c:v>26.860000000000003</c:v>
                </c:pt>
                <c:pt idx="5373">
                  <c:v>26.865000000000002</c:v>
                </c:pt>
                <c:pt idx="5374">
                  <c:v>26.87</c:v>
                </c:pt>
                <c:pt idx="5375">
                  <c:v>26.875</c:v>
                </c:pt>
                <c:pt idx="5376">
                  <c:v>26.880000000000003</c:v>
                </c:pt>
                <c:pt idx="5377">
                  <c:v>26.885000000000002</c:v>
                </c:pt>
                <c:pt idx="5378">
                  <c:v>26.89</c:v>
                </c:pt>
                <c:pt idx="5379">
                  <c:v>26.895000000000003</c:v>
                </c:pt>
                <c:pt idx="5380">
                  <c:v>26.900000000000002</c:v>
                </c:pt>
                <c:pt idx="5381">
                  <c:v>26.905000000000001</c:v>
                </c:pt>
                <c:pt idx="5382">
                  <c:v>26.91</c:v>
                </c:pt>
                <c:pt idx="5383">
                  <c:v>26.915000000000003</c:v>
                </c:pt>
                <c:pt idx="5384">
                  <c:v>26.92</c:v>
                </c:pt>
                <c:pt idx="5385">
                  <c:v>26.925000000000001</c:v>
                </c:pt>
                <c:pt idx="5386">
                  <c:v>26.93</c:v>
                </c:pt>
                <c:pt idx="5387">
                  <c:v>26.935000000000002</c:v>
                </c:pt>
                <c:pt idx="5388">
                  <c:v>26.94</c:v>
                </c:pt>
                <c:pt idx="5389">
                  <c:v>26.945</c:v>
                </c:pt>
                <c:pt idx="5390">
                  <c:v>26.950000000000003</c:v>
                </c:pt>
                <c:pt idx="5391">
                  <c:v>26.955000000000002</c:v>
                </c:pt>
                <c:pt idx="5392">
                  <c:v>26.96</c:v>
                </c:pt>
                <c:pt idx="5393">
                  <c:v>26.965</c:v>
                </c:pt>
                <c:pt idx="5394">
                  <c:v>26.970000000000002</c:v>
                </c:pt>
                <c:pt idx="5395">
                  <c:v>26.975000000000001</c:v>
                </c:pt>
                <c:pt idx="5396">
                  <c:v>26.98</c:v>
                </c:pt>
                <c:pt idx="5397">
                  <c:v>26.985000000000003</c:v>
                </c:pt>
                <c:pt idx="5398">
                  <c:v>26.990000000000002</c:v>
                </c:pt>
                <c:pt idx="5399">
                  <c:v>26.995000000000001</c:v>
                </c:pt>
                <c:pt idx="5400">
                  <c:v>27</c:v>
                </c:pt>
                <c:pt idx="5401">
                  <c:v>27.005000000000003</c:v>
                </c:pt>
                <c:pt idx="5402">
                  <c:v>27.01</c:v>
                </c:pt>
                <c:pt idx="5403">
                  <c:v>27.015000000000001</c:v>
                </c:pt>
                <c:pt idx="5404">
                  <c:v>27.020000000000003</c:v>
                </c:pt>
                <c:pt idx="5405">
                  <c:v>27.025000000000002</c:v>
                </c:pt>
                <c:pt idx="5406">
                  <c:v>27.03</c:v>
                </c:pt>
                <c:pt idx="5407">
                  <c:v>27.035</c:v>
                </c:pt>
                <c:pt idx="5408">
                  <c:v>27.040000000000003</c:v>
                </c:pt>
                <c:pt idx="5409">
                  <c:v>27.045000000000002</c:v>
                </c:pt>
                <c:pt idx="5410">
                  <c:v>27.05</c:v>
                </c:pt>
                <c:pt idx="5411">
                  <c:v>27.055</c:v>
                </c:pt>
                <c:pt idx="5412">
                  <c:v>27.060000000000002</c:v>
                </c:pt>
                <c:pt idx="5413">
                  <c:v>27.065000000000001</c:v>
                </c:pt>
                <c:pt idx="5414">
                  <c:v>27.07</c:v>
                </c:pt>
                <c:pt idx="5415">
                  <c:v>27.075000000000003</c:v>
                </c:pt>
                <c:pt idx="5416">
                  <c:v>27.080000000000002</c:v>
                </c:pt>
                <c:pt idx="5417">
                  <c:v>27.085000000000001</c:v>
                </c:pt>
                <c:pt idx="5418">
                  <c:v>27.09</c:v>
                </c:pt>
                <c:pt idx="5419">
                  <c:v>27.095000000000002</c:v>
                </c:pt>
                <c:pt idx="5420">
                  <c:v>27.1</c:v>
                </c:pt>
                <c:pt idx="5421">
                  <c:v>27.105</c:v>
                </c:pt>
                <c:pt idx="5422">
                  <c:v>27.110000000000003</c:v>
                </c:pt>
                <c:pt idx="5423">
                  <c:v>27.115000000000002</c:v>
                </c:pt>
                <c:pt idx="5424">
                  <c:v>27.12</c:v>
                </c:pt>
                <c:pt idx="5425">
                  <c:v>27.125</c:v>
                </c:pt>
                <c:pt idx="5426">
                  <c:v>27.130000000000003</c:v>
                </c:pt>
                <c:pt idx="5427">
                  <c:v>27.135000000000002</c:v>
                </c:pt>
                <c:pt idx="5428">
                  <c:v>27.14</c:v>
                </c:pt>
                <c:pt idx="5429">
                  <c:v>27.145000000000003</c:v>
                </c:pt>
                <c:pt idx="5430">
                  <c:v>27.150000000000002</c:v>
                </c:pt>
                <c:pt idx="5431">
                  <c:v>27.155000000000001</c:v>
                </c:pt>
                <c:pt idx="5432">
                  <c:v>27.16</c:v>
                </c:pt>
                <c:pt idx="5433">
                  <c:v>27.165000000000003</c:v>
                </c:pt>
                <c:pt idx="5434">
                  <c:v>27.17</c:v>
                </c:pt>
                <c:pt idx="5435">
                  <c:v>27.175000000000001</c:v>
                </c:pt>
                <c:pt idx="5436">
                  <c:v>27.18</c:v>
                </c:pt>
                <c:pt idx="5437">
                  <c:v>27.185000000000002</c:v>
                </c:pt>
                <c:pt idx="5438">
                  <c:v>27.19</c:v>
                </c:pt>
                <c:pt idx="5439">
                  <c:v>27.195</c:v>
                </c:pt>
                <c:pt idx="5440">
                  <c:v>27.200000000000003</c:v>
                </c:pt>
                <c:pt idx="5441">
                  <c:v>27.205000000000002</c:v>
                </c:pt>
                <c:pt idx="5442">
                  <c:v>27.21</c:v>
                </c:pt>
                <c:pt idx="5443">
                  <c:v>27.215</c:v>
                </c:pt>
                <c:pt idx="5444">
                  <c:v>27.220000000000002</c:v>
                </c:pt>
                <c:pt idx="5445">
                  <c:v>27.225000000000001</c:v>
                </c:pt>
                <c:pt idx="5446">
                  <c:v>27.23</c:v>
                </c:pt>
                <c:pt idx="5447">
                  <c:v>27.235000000000003</c:v>
                </c:pt>
                <c:pt idx="5448">
                  <c:v>27.240000000000002</c:v>
                </c:pt>
                <c:pt idx="5449">
                  <c:v>27.245000000000001</c:v>
                </c:pt>
                <c:pt idx="5450">
                  <c:v>27.25</c:v>
                </c:pt>
                <c:pt idx="5451">
                  <c:v>27.255000000000003</c:v>
                </c:pt>
                <c:pt idx="5452">
                  <c:v>27.26</c:v>
                </c:pt>
                <c:pt idx="5453">
                  <c:v>27.265000000000001</c:v>
                </c:pt>
                <c:pt idx="5454">
                  <c:v>27.270000000000003</c:v>
                </c:pt>
                <c:pt idx="5455">
                  <c:v>27.275000000000002</c:v>
                </c:pt>
                <c:pt idx="5456">
                  <c:v>27.28</c:v>
                </c:pt>
                <c:pt idx="5457">
                  <c:v>27.285</c:v>
                </c:pt>
                <c:pt idx="5458">
                  <c:v>27.290000000000003</c:v>
                </c:pt>
                <c:pt idx="5459">
                  <c:v>27.295000000000002</c:v>
                </c:pt>
                <c:pt idx="5460">
                  <c:v>27.3</c:v>
                </c:pt>
                <c:pt idx="5461">
                  <c:v>27.305</c:v>
                </c:pt>
                <c:pt idx="5462">
                  <c:v>27.310000000000002</c:v>
                </c:pt>
                <c:pt idx="5463">
                  <c:v>27.315000000000001</c:v>
                </c:pt>
                <c:pt idx="5464">
                  <c:v>27.32</c:v>
                </c:pt>
                <c:pt idx="5465">
                  <c:v>27.325000000000003</c:v>
                </c:pt>
                <c:pt idx="5466">
                  <c:v>27.330000000000002</c:v>
                </c:pt>
                <c:pt idx="5467">
                  <c:v>27.335000000000001</c:v>
                </c:pt>
                <c:pt idx="5468">
                  <c:v>27.34</c:v>
                </c:pt>
                <c:pt idx="5469">
                  <c:v>27.345000000000002</c:v>
                </c:pt>
                <c:pt idx="5470">
                  <c:v>27.35</c:v>
                </c:pt>
                <c:pt idx="5471">
                  <c:v>27.355</c:v>
                </c:pt>
                <c:pt idx="5472">
                  <c:v>27.360000000000003</c:v>
                </c:pt>
                <c:pt idx="5473">
                  <c:v>27.365000000000002</c:v>
                </c:pt>
                <c:pt idx="5474">
                  <c:v>27.37</c:v>
                </c:pt>
                <c:pt idx="5475">
                  <c:v>27.375</c:v>
                </c:pt>
                <c:pt idx="5476">
                  <c:v>27.380000000000003</c:v>
                </c:pt>
                <c:pt idx="5477">
                  <c:v>27.385000000000002</c:v>
                </c:pt>
                <c:pt idx="5478">
                  <c:v>27.39</c:v>
                </c:pt>
                <c:pt idx="5479">
                  <c:v>27.395000000000003</c:v>
                </c:pt>
                <c:pt idx="5480">
                  <c:v>27.400000000000002</c:v>
                </c:pt>
                <c:pt idx="5481">
                  <c:v>27.405000000000001</c:v>
                </c:pt>
                <c:pt idx="5482">
                  <c:v>27.41</c:v>
                </c:pt>
                <c:pt idx="5483">
                  <c:v>27.415000000000003</c:v>
                </c:pt>
                <c:pt idx="5484">
                  <c:v>27.42</c:v>
                </c:pt>
                <c:pt idx="5485">
                  <c:v>27.425000000000001</c:v>
                </c:pt>
                <c:pt idx="5486">
                  <c:v>27.43</c:v>
                </c:pt>
                <c:pt idx="5487">
                  <c:v>27.435000000000002</c:v>
                </c:pt>
                <c:pt idx="5488">
                  <c:v>27.44</c:v>
                </c:pt>
                <c:pt idx="5489">
                  <c:v>27.445</c:v>
                </c:pt>
                <c:pt idx="5490">
                  <c:v>27.450000000000003</c:v>
                </c:pt>
                <c:pt idx="5491">
                  <c:v>27.455000000000002</c:v>
                </c:pt>
                <c:pt idx="5492">
                  <c:v>27.46</c:v>
                </c:pt>
                <c:pt idx="5493">
                  <c:v>27.465</c:v>
                </c:pt>
                <c:pt idx="5494">
                  <c:v>27.470000000000002</c:v>
                </c:pt>
                <c:pt idx="5495">
                  <c:v>27.475000000000001</c:v>
                </c:pt>
                <c:pt idx="5496">
                  <c:v>27.48</c:v>
                </c:pt>
                <c:pt idx="5497">
                  <c:v>27.485000000000003</c:v>
                </c:pt>
                <c:pt idx="5498">
                  <c:v>27.490000000000002</c:v>
                </c:pt>
                <c:pt idx="5499">
                  <c:v>27.495000000000001</c:v>
                </c:pt>
                <c:pt idx="5500">
                  <c:v>27.5</c:v>
                </c:pt>
                <c:pt idx="5501">
                  <c:v>27.505000000000003</c:v>
                </c:pt>
                <c:pt idx="5502">
                  <c:v>27.51</c:v>
                </c:pt>
                <c:pt idx="5503">
                  <c:v>27.515000000000001</c:v>
                </c:pt>
                <c:pt idx="5504">
                  <c:v>27.520000000000003</c:v>
                </c:pt>
                <c:pt idx="5505">
                  <c:v>27.525000000000002</c:v>
                </c:pt>
                <c:pt idx="5506">
                  <c:v>27.53</c:v>
                </c:pt>
                <c:pt idx="5507">
                  <c:v>27.535</c:v>
                </c:pt>
                <c:pt idx="5508">
                  <c:v>27.540000000000003</c:v>
                </c:pt>
                <c:pt idx="5509">
                  <c:v>27.545000000000002</c:v>
                </c:pt>
                <c:pt idx="5510">
                  <c:v>27.55</c:v>
                </c:pt>
                <c:pt idx="5511">
                  <c:v>27.555</c:v>
                </c:pt>
                <c:pt idx="5512">
                  <c:v>27.560000000000002</c:v>
                </c:pt>
                <c:pt idx="5513">
                  <c:v>27.565000000000001</c:v>
                </c:pt>
                <c:pt idx="5514">
                  <c:v>27.57</c:v>
                </c:pt>
                <c:pt idx="5515">
                  <c:v>27.575000000000003</c:v>
                </c:pt>
                <c:pt idx="5516">
                  <c:v>27.580000000000002</c:v>
                </c:pt>
                <c:pt idx="5517">
                  <c:v>27.585000000000001</c:v>
                </c:pt>
                <c:pt idx="5518">
                  <c:v>27.59</c:v>
                </c:pt>
                <c:pt idx="5519">
                  <c:v>27.595000000000002</c:v>
                </c:pt>
                <c:pt idx="5520">
                  <c:v>27.6</c:v>
                </c:pt>
                <c:pt idx="5521">
                  <c:v>27.605</c:v>
                </c:pt>
                <c:pt idx="5522">
                  <c:v>27.610000000000003</c:v>
                </c:pt>
                <c:pt idx="5523">
                  <c:v>27.615000000000002</c:v>
                </c:pt>
                <c:pt idx="5524">
                  <c:v>27.62</c:v>
                </c:pt>
                <c:pt idx="5525">
                  <c:v>27.625</c:v>
                </c:pt>
                <c:pt idx="5526">
                  <c:v>27.630000000000003</c:v>
                </c:pt>
                <c:pt idx="5527">
                  <c:v>27.635000000000002</c:v>
                </c:pt>
                <c:pt idx="5528">
                  <c:v>27.64</c:v>
                </c:pt>
                <c:pt idx="5529">
                  <c:v>27.645000000000003</c:v>
                </c:pt>
                <c:pt idx="5530">
                  <c:v>27.650000000000002</c:v>
                </c:pt>
                <c:pt idx="5531">
                  <c:v>27.655000000000001</c:v>
                </c:pt>
                <c:pt idx="5532">
                  <c:v>27.66</c:v>
                </c:pt>
                <c:pt idx="5533">
                  <c:v>27.665000000000003</c:v>
                </c:pt>
                <c:pt idx="5534">
                  <c:v>27.67</c:v>
                </c:pt>
                <c:pt idx="5535">
                  <c:v>27.675000000000001</c:v>
                </c:pt>
                <c:pt idx="5536">
                  <c:v>27.68</c:v>
                </c:pt>
                <c:pt idx="5537">
                  <c:v>27.685000000000002</c:v>
                </c:pt>
                <c:pt idx="5538">
                  <c:v>27.69</c:v>
                </c:pt>
                <c:pt idx="5539">
                  <c:v>27.695</c:v>
                </c:pt>
                <c:pt idx="5540">
                  <c:v>27.700000000000003</c:v>
                </c:pt>
                <c:pt idx="5541">
                  <c:v>27.705000000000002</c:v>
                </c:pt>
                <c:pt idx="5542">
                  <c:v>27.71</c:v>
                </c:pt>
                <c:pt idx="5543">
                  <c:v>27.715</c:v>
                </c:pt>
                <c:pt idx="5544">
                  <c:v>27.720000000000002</c:v>
                </c:pt>
                <c:pt idx="5545">
                  <c:v>27.725000000000001</c:v>
                </c:pt>
                <c:pt idx="5546">
                  <c:v>27.73</c:v>
                </c:pt>
                <c:pt idx="5547">
                  <c:v>27.735000000000003</c:v>
                </c:pt>
                <c:pt idx="5548">
                  <c:v>27.740000000000002</c:v>
                </c:pt>
                <c:pt idx="5549">
                  <c:v>27.745000000000001</c:v>
                </c:pt>
                <c:pt idx="5550">
                  <c:v>27.75</c:v>
                </c:pt>
                <c:pt idx="5551">
                  <c:v>27.755000000000003</c:v>
                </c:pt>
                <c:pt idx="5552">
                  <c:v>27.76</c:v>
                </c:pt>
                <c:pt idx="5553">
                  <c:v>27.765000000000001</c:v>
                </c:pt>
                <c:pt idx="5554">
                  <c:v>27.770000000000003</c:v>
                </c:pt>
                <c:pt idx="5555">
                  <c:v>27.775000000000002</c:v>
                </c:pt>
                <c:pt idx="5556">
                  <c:v>27.78</c:v>
                </c:pt>
                <c:pt idx="5557">
                  <c:v>27.785</c:v>
                </c:pt>
                <c:pt idx="5558">
                  <c:v>27.790000000000003</c:v>
                </c:pt>
                <c:pt idx="5559">
                  <c:v>27.795000000000002</c:v>
                </c:pt>
                <c:pt idx="5560">
                  <c:v>27.8</c:v>
                </c:pt>
                <c:pt idx="5561">
                  <c:v>27.805</c:v>
                </c:pt>
                <c:pt idx="5562">
                  <c:v>27.810000000000002</c:v>
                </c:pt>
                <c:pt idx="5563">
                  <c:v>27.815000000000001</c:v>
                </c:pt>
                <c:pt idx="5564">
                  <c:v>27.82</c:v>
                </c:pt>
                <c:pt idx="5565">
                  <c:v>27.825000000000003</c:v>
                </c:pt>
                <c:pt idx="5566">
                  <c:v>27.830000000000002</c:v>
                </c:pt>
                <c:pt idx="5567">
                  <c:v>27.835000000000001</c:v>
                </c:pt>
                <c:pt idx="5568">
                  <c:v>27.84</c:v>
                </c:pt>
                <c:pt idx="5569">
                  <c:v>27.845000000000002</c:v>
                </c:pt>
                <c:pt idx="5570">
                  <c:v>27.85</c:v>
                </c:pt>
                <c:pt idx="5571">
                  <c:v>27.855</c:v>
                </c:pt>
                <c:pt idx="5572">
                  <c:v>27.860000000000003</c:v>
                </c:pt>
                <c:pt idx="5573">
                  <c:v>27.865000000000002</c:v>
                </c:pt>
                <c:pt idx="5574">
                  <c:v>27.87</c:v>
                </c:pt>
                <c:pt idx="5575">
                  <c:v>27.875</c:v>
                </c:pt>
                <c:pt idx="5576">
                  <c:v>27.880000000000003</c:v>
                </c:pt>
                <c:pt idx="5577">
                  <c:v>27.885000000000002</c:v>
                </c:pt>
                <c:pt idx="5578">
                  <c:v>27.89</c:v>
                </c:pt>
                <c:pt idx="5579">
                  <c:v>27.895000000000003</c:v>
                </c:pt>
                <c:pt idx="5580">
                  <c:v>27.900000000000002</c:v>
                </c:pt>
                <c:pt idx="5581">
                  <c:v>27.905000000000001</c:v>
                </c:pt>
                <c:pt idx="5582">
                  <c:v>27.91</c:v>
                </c:pt>
                <c:pt idx="5583">
                  <c:v>27.915000000000003</c:v>
                </c:pt>
                <c:pt idx="5584">
                  <c:v>27.92</c:v>
                </c:pt>
                <c:pt idx="5585">
                  <c:v>27.925000000000001</c:v>
                </c:pt>
                <c:pt idx="5586">
                  <c:v>27.93</c:v>
                </c:pt>
                <c:pt idx="5587">
                  <c:v>27.935000000000002</c:v>
                </c:pt>
                <c:pt idx="5588">
                  <c:v>27.94</c:v>
                </c:pt>
                <c:pt idx="5589">
                  <c:v>27.945</c:v>
                </c:pt>
                <c:pt idx="5590">
                  <c:v>27.950000000000003</c:v>
                </c:pt>
                <c:pt idx="5591">
                  <c:v>27.955000000000002</c:v>
                </c:pt>
                <c:pt idx="5592">
                  <c:v>27.96</c:v>
                </c:pt>
                <c:pt idx="5593">
                  <c:v>27.965</c:v>
                </c:pt>
                <c:pt idx="5594">
                  <c:v>27.970000000000002</c:v>
                </c:pt>
                <c:pt idx="5595">
                  <c:v>27.975000000000001</c:v>
                </c:pt>
                <c:pt idx="5596">
                  <c:v>27.98</c:v>
                </c:pt>
                <c:pt idx="5597">
                  <c:v>27.985000000000003</c:v>
                </c:pt>
                <c:pt idx="5598">
                  <c:v>27.990000000000002</c:v>
                </c:pt>
                <c:pt idx="5599">
                  <c:v>27.995000000000001</c:v>
                </c:pt>
                <c:pt idx="5600">
                  <c:v>28</c:v>
                </c:pt>
                <c:pt idx="5601">
                  <c:v>28.005000000000003</c:v>
                </c:pt>
                <c:pt idx="5602">
                  <c:v>28.01</c:v>
                </c:pt>
                <c:pt idx="5603">
                  <c:v>28.015000000000001</c:v>
                </c:pt>
                <c:pt idx="5604">
                  <c:v>28.020000000000003</c:v>
                </c:pt>
                <c:pt idx="5605">
                  <c:v>28.025000000000002</c:v>
                </c:pt>
                <c:pt idx="5606">
                  <c:v>28.03</c:v>
                </c:pt>
                <c:pt idx="5607">
                  <c:v>28.035</c:v>
                </c:pt>
                <c:pt idx="5608">
                  <c:v>28.040000000000003</c:v>
                </c:pt>
                <c:pt idx="5609">
                  <c:v>28.045000000000002</c:v>
                </c:pt>
                <c:pt idx="5610">
                  <c:v>28.05</c:v>
                </c:pt>
                <c:pt idx="5611">
                  <c:v>28.055</c:v>
                </c:pt>
                <c:pt idx="5612">
                  <c:v>28.060000000000002</c:v>
                </c:pt>
                <c:pt idx="5613">
                  <c:v>28.065000000000001</c:v>
                </c:pt>
                <c:pt idx="5614">
                  <c:v>28.07</c:v>
                </c:pt>
                <c:pt idx="5615">
                  <c:v>28.075000000000003</c:v>
                </c:pt>
                <c:pt idx="5616">
                  <c:v>28.080000000000002</c:v>
                </c:pt>
                <c:pt idx="5617">
                  <c:v>28.085000000000001</c:v>
                </c:pt>
                <c:pt idx="5618">
                  <c:v>28.09</c:v>
                </c:pt>
                <c:pt idx="5619">
                  <c:v>28.095000000000002</c:v>
                </c:pt>
                <c:pt idx="5620">
                  <c:v>28.1</c:v>
                </c:pt>
                <c:pt idx="5621">
                  <c:v>28.105</c:v>
                </c:pt>
                <c:pt idx="5622">
                  <c:v>28.110000000000003</c:v>
                </c:pt>
                <c:pt idx="5623">
                  <c:v>28.115000000000002</c:v>
                </c:pt>
                <c:pt idx="5624">
                  <c:v>28.12</c:v>
                </c:pt>
                <c:pt idx="5625">
                  <c:v>28.125</c:v>
                </c:pt>
                <c:pt idx="5626">
                  <c:v>28.130000000000003</c:v>
                </c:pt>
                <c:pt idx="5627">
                  <c:v>28.135000000000002</c:v>
                </c:pt>
                <c:pt idx="5628">
                  <c:v>28.14</c:v>
                </c:pt>
                <c:pt idx="5629">
                  <c:v>28.145000000000003</c:v>
                </c:pt>
                <c:pt idx="5630">
                  <c:v>28.150000000000002</c:v>
                </c:pt>
                <c:pt idx="5631">
                  <c:v>28.155000000000001</c:v>
                </c:pt>
                <c:pt idx="5632">
                  <c:v>28.16</c:v>
                </c:pt>
                <c:pt idx="5633">
                  <c:v>28.165000000000003</c:v>
                </c:pt>
                <c:pt idx="5634">
                  <c:v>28.17</c:v>
                </c:pt>
                <c:pt idx="5635">
                  <c:v>28.175000000000001</c:v>
                </c:pt>
                <c:pt idx="5636">
                  <c:v>28.18</c:v>
                </c:pt>
                <c:pt idx="5637">
                  <c:v>28.185000000000002</c:v>
                </c:pt>
                <c:pt idx="5638">
                  <c:v>28.19</c:v>
                </c:pt>
                <c:pt idx="5639">
                  <c:v>28.195</c:v>
                </c:pt>
                <c:pt idx="5640">
                  <c:v>28.200000000000003</c:v>
                </c:pt>
                <c:pt idx="5641">
                  <c:v>28.205000000000002</c:v>
                </c:pt>
                <c:pt idx="5642">
                  <c:v>28.21</c:v>
                </c:pt>
                <c:pt idx="5643">
                  <c:v>28.215</c:v>
                </c:pt>
                <c:pt idx="5644">
                  <c:v>28.220000000000002</c:v>
                </c:pt>
                <c:pt idx="5645">
                  <c:v>28.225000000000001</c:v>
                </c:pt>
                <c:pt idx="5646">
                  <c:v>28.23</c:v>
                </c:pt>
                <c:pt idx="5647">
                  <c:v>28.235000000000003</c:v>
                </c:pt>
                <c:pt idx="5648">
                  <c:v>28.240000000000002</c:v>
                </c:pt>
                <c:pt idx="5649">
                  <c:v>28.245000000000001</c:v>
                </c:pt>
                <c:pt idx="5650">
                  <c:v>28.25</c:v>
                </c:pt>
                <c:pt idx="5651">
                  <c:v>28.255000000000003</c:v>
                </c:pt>
                <c:pt idx="5652">
                  <c:v>28.26</c:v>
                </c:pt>
                <c:pt idx="5653">
                  <c:v>28.265000000000001</c:v>
                </c:pt>
                <c:pt idx="5654">
                  <c:v>28.270000000000003</c:v>
                </c:pt>
                <c:pt idx="5655">
                  <c:v>28.275000000000002</c:v>
                </c:pt>
                <c:pt idx="5656">
                  <c:v>28.28</c:v>
                </c:pt>
                <c:pt idx="5657">
                  <c:v>28.285</c:v>
                </c:pt>
                <c:pt idx="5658">
                  <c:v>28.290000000000003</c:v>
                </c:pt>
                <c:pt idx="5659">
                  <c:v>28.295000000000002</c:v>
                </c:pt>
                <c:pt idx="5660">
                  <c:v>28.3</c:v>
                </c:pt>
                <c:pt idx="5661">
                  <c:v>28.305</c:v>
                </c:pt>
                <c:pt idx="5662">
                  <c:v>28.310000000000002</c:v>
                </c:pt>
                <c:pt idx="5663">
                  <c:v>28.315000000000001</c:v>
                </c:pt>
                <c:pt idx="5664">
                  <c:v>28.32</c:v>
                </c:pt>
                <c:pt idx="5665">
                  <c:v>28.325000000000003</c:v>
                </c:pt>
                <c:pt idx="5666">
                  <c:v>28.330000000000002</c:v>
                </c:pt>
                <c:pt idx="5667">
                  <c:v>28.335000000000001</c:v>
                </c:pt>
                <c:pt idx="5668">
                  <c:v>28.34</c:v>
                </c:pt>
                <c:pt idx="5669">
                  <c:v>28.345000000000002</c:v>
                </c:pt>
                <c:pt idx="5670">
                  <c:v>28.35</c:v>
                </c:pt>
                <c:pt idx="5671">
                  <c:v>28.355</c:v>
                </c:pt>
                <c:pt idx="5672">
                  <c:v>28.360000000000003</c:v>
                </c:pt>
                <c:pt idx="5673">
                  <c:v>28.365000000000002</c:v>
                </c:pt>
                <c:pt idx="5674">
                  <c:v>28.37</c:v>
                </c:pt>
                <c:pt idx="5675">
                  <c:v>28.375</c:v>
                </c:pt>
                <c:pt idx="5676">
                  <c:v>28.380000000000003</c:v>
                </c:pt>
                <c:pt idx="5677">
                  <c:v>28.385000000000002</c:v>
                </c:pt>
                <c:pt idx="5678">
                  <c:v>28.39</c:v>
                </c:pt>
                <c:pt idx="5679">
                  <c:v>28.395000000000003</c:v>
                </c:pt>
                <c:pt idx="5680">
                  <c:v>28.400000000000002</c:v>
                </c:pt>
                <c:pt idx="5681">
                  <c:v>28.405000000000001</c:v>
                </c:pt>
                <c:pt idx="5682">
                  <c:v>28.41</c:v>
                </c:pt>
                <c:pt idx="5683">
                  <c:v>28.415000000000003</c:v>
                </c:pt>
                <c:pt idx="5684">
                  <c:v>28.42</c:v>
                </c:pt>
                <c:pt idx="5685">
                  <c:v>28.425000000000001</c:v>
                </c:pt>
                <c:pt idx="5686">
                  <c:v>28.43</c:v>
                </c:pt>
                <c:pt idx="5687">
                  <c:v>28.435000000000002</c:v>
                </c:pt>
                <c:pt idx="5688">
                  <c:v>28.44</c:v>
                </c:pt>
                <c:pt idx="5689">
                  <c:v>28.445</c:v>
                </c:pt>
                <c:pt idx="5690">
                  <c:v>28.450000000000003</c:v>
                </c:pt>
                <c:pt idx="5691">
                  <c:v>28.455000000000002</c:v>
                </c:pt>
                <c:pt idx="5692">
                  <c:v>28.46</c:v>
                </c:pt>
                <c:pt idx="5693">
                  <c:v>28.465</c:v>
                </c:pt>
                <c:pt idx="5694">
                  <c:v>28.470000000000002</c:v>
                </c:pt>
                <c:pt idx="5695">
                  <c:v>28.475000000000001</c:v>
                </c:pt>
                <c:pt idx="5696">
                  <c:v>28.48</c:v>
                </c:pt>
                <c:pt idx="5697">
                  <c:v>28.485000000000003</c:v>
                </c:pt>
                <c:pt idx="5698">
                  <c:v>28.490000000000002</c:v>
                </c:pt>
                <c:pt idx="5699">
                  <c:v>28.495000000000001</c:v>
                </c:pt>
                <c:pt idx="5700">
                  <c:v>28.5</c:v>
                </c:pt>
                <c:pt idx="5701">
                  <c:v>28.505000000000003</c:v>
                </c:pt>
                <c:pt idx="5702">
                  <c:v>28.51</c:v>
                </c:pt>
                <c:pt idx="5703">
                  <c:v>28.515000000000001</c:v>
                </c:pt>
                <c:pt idx="5704">
                  <c:v>28.520000000000003</c:v>
                </c:pt>
                <c:pt idx="5705">
                  <c:v>28.525000000000002</c:v>
                </c:pt>
                <c:pt idx="5706">
                  <c:v>28.53</c:v>
                </c:pt>
                <c:pt idx="5707">
                  <c:v>28.535</c:v>
                </c:pt>
                <c:pt idx="5708">
                  <c:v>28.540000000000003</c:v>
                </c:pt>
                <c:pt idx="5709">
                  <c:v>28.545000000000002</c:v>
                </c:pt>
                <c:pt idx="5710">
                  <c:v>28.55</c:v>
                </c:pt>
                <c:pt idx="5711">
                  <c:v>28.555</c:v>
                </c:pt>
                <c:pt idx="5712">
                  <c:v>28.560000000000002</c:v>
                </c:pt>
                <c:pt idx="5713">
                  <c:v>28.565000000000001</c:v>
                </c:pt>
                <c:pt idx="5714">
                  <c:v>28.57</c:v>
                </c:pt>
                <c:pt idx="5715">
                  <c:v>28.575000000000003</c:v>
                </c:pt>
                <c:pt idx="5716">
                  <c:v>28.580000000000002</c:v>
                </c:pt>
                <c:pt idx="5717">
                  <c:v>28.585000000000001</c:v>
                </c:pt>
                <c:pt idx="5718">
                  <c:v>28.59</c:v>
                </c:pt>
                <c:pt idx="5719">
                  <c:v>28.595000000000002</c:v>
                </c:pt>
                <c:pt idx="5720">
                  <c:v>28.6</c:v>
                </c:pt>
                <c:pt idx="5721">
                  <c:v>28.605</c:v>
                </c:pt>
                <c:pt idx="5722">
                  <c:v>28.610000000000003</c:v>
                </c:pt>
                <c:pt idx="5723">
                  <c:v>28.615000000000002</c:v>
                </c:pt>
                <c:pt idx="5724">
                  <c:v>28.62</c:v>
                </c:pt>
                <c:pt idx="5725">
                  <c:v>28.625</c:v>
                </c:pt>
                <c:pt idx="5726">
                  <c:v>28.630000000000003</c:v>
                </c:pt>
                <c:pt idx="5727">
                  <c:v>28.635000000000002</c:v>
                </c:pt>
                <c:pt idx="5728">
                  <c:v>28.64</c:v>
                </c:pt>
                <c:pt idx="5729">
                  <c:v>28.645000000000003</c:v>
                </c:pt>
                <c:pt idx="5730">
                  <c:v>28.650000000000002</c:v>
                </c:pt>
                <c:pt idx="5731">
                  <c:v>28.655000000000001</c:v>
                </c:pt>
                <c:pt idx="5732">
                  <c:v>28.66</c:v>
                </c:pt>
                <c:pt idx="5733">
                  <c:v>28.665000000000003</c:v>
                </c:pt>
                <c:pt idx="5734">
                  <c:v>28.67</c:v>
                </c:pt>
                <c:pt idx="5735">
                  <c:v>28.675000000000001</c:v>
                </c:pt>
                <c:pt idx="5736">
                  <c:v>28.68</c:v>
                </c:pt>
                <c:pt idx="5737">
                  <c:v>28.685000000000002</c:v>
                </c:pt>
                <c:pt idx="5738">
                  <c:v>28.69</c:v>
                </c:pt>
                <c:pt idx="5739">
                  <c:v>28.695</c:v>
                </c:pt>
                <c:pt idx="5740">
                  <c:v>28.700000000000003</c:v>
                </c:pt>
                <c:pt idx="5741">
                  <c:v>28.705000000000002</c:v>
                </c:pt>
                <c:pt idx="5742">
                  <c:v>28.71</c:v>
                </c:pt>
                <c:pt idx="5743">
                  <c:v>28.715</c:v>
                </c:pt>
                <c:pt idx="5744">
                  <c:v>28.720000000000002</c:v>
                </c:pt>
                <c:pt idx="5745">
                  <c:v>28.725000000000001</c:v>
                </c:pt>
                <c:pt idx="5746">
                  <c:v>28.73</c:v>
                </c:pt>
                <c:pt idx="5747">
                  <c:v>28.735000000000003</c:v>
                </c:pt>
                <c:pt idx="5748">
                  <c:v>28.740000000000002</c:v>
                </c:pt>
                <c:pt idx="5749">
                  <c:v>28.745000000000001</c:v>
                </c:pt>
                <c:pt idx="5750">
                  <c:v>28.75</c:v>
                </c:pt>
                <c:pt idx="5751">
                  <c:v>28.755000000000003</c:v>
                </c:pt>
                <c:pt idx="5752">
                  <c:v>28.76</c:v>
                </c:pt>
                <c:pt idx="5753">
                  <c:v>28.765000000000001</c:v>
                </c:pt>
                <c:pt idx="5754">
                  <c:v>28.770000000000003</c:v>
                </c:pt>
                <c:pt idx="5755">
                  <c:v>28.775000000000002</c:v>
                </c:pt>
                <c:pt idx="5756">
                  <c:v>28.78</c:v>
                </c:pt>
                <c:pt idx="5757">
                  <c:v>28.785</c:v>
                </c:pt>
                <c:pt idx="5758">
                  <c:v>28.790000000000003</c:v>
                </c:pt>
                <c:pt idx="5759">
                  <c:v>28.795000000000002</c:v>
                </c:pt>
                <c:pt idx="5760">
                  <c:v>28.8</c:v>
                </c:pt>
                <c:pt idx="5761">
                  <c:v>28.805</c:v>
                </c:pt>
                <c:pt idx="5762">
                  <c:v>28.810000000000002</c:v>
                </c:pt>
                <c:pt idx="5763">
                  <c:v>28.815000000000001</c:v>
                </c:pt>
                <c:pt idx="5764">
                  <c:v>28.82</c:v>
                </c:pt>
                <c:pt idx="5765">
                  <c:v>28.825000000000003</c:v>
                </c:pt>
                <c:pt idx="5766">
                  <c:v>28.830000000000002</c:v>
                </c:pt>
                <c:pt idx="5767">
                  <c:v>28.835000000000001</c:v>
                </c:pt>
                <c:pt idx="5768">
                  <c:v>28.84</c:v>
                </c:pt>
                <c:pt idx="5769">
                  <c:v>28.845000000000002</c:v>
                </c:pt>
                <c:pt idx="5770">
                  <c:v>28.85</c:v>
                </c:pt>
                <c:pt idx="5771">
                  <c:v>28.855</c:v>
                </c:pt>
                <c:pt idx="5772">
                  <c:v>28.860000000000003</c:v>
                </c:pt>
                <c:pt idx="5773">
                  <c:v>28.865000000000002</c:v>
                </c:pt>
                <c:pt idx="5774">
                  <c:v>28.87</c:v>
                </c:pt>
                <c:pt idx="5775">
                  <c:v>28.875</c:v>
                </c:pt>
                <c:pt idx="5776">
                  <c:v>28.880000000000003</c:v>
                </c:pt>
                <c:pt idx="5777">
                  <c:v>28.885000000000002</c:v>
                </c:pt>
                <c:pt idx="5778">
                  <c:v>28.89</c:v>
                </c:pt>
                <c:pt idx="5779">
                  <c:v>28.895000000000003</c:v>
                </c:pt>
                <c:pt idx="5780">
                  <c:v>28.900000000000002</c:v>
                </c:pt>
                <c:pt idx="5781">
                  <c:v>28.905000000000001</c:v>
                </c:pt>
                <c:pt idx="5782">
                  <c:v>28.91</c:v>
                </c:pt>
                <c:pt idx="5783">
                  <c:v>28.915000000000003</c:v>
                </c:pt>
                <c:pt idx="5784">
                  <c:v>28.92</c:v>
                </c:pt>
                <c:pt idx="5785">
                  <c:v>28.925000000000001</c:v>
                </c:pt>
                <c:pt idx="5786">
                  <c:v>28.93</c:v>
                </c:pt>
                <c:pt idx="5787">
                  <c:v>28.935000000000002</c:v>
                </c:pt>
                <c:pt idx="5788">
                  <c:v>28.94</c:v>
                </c:pt>
                <c:pt idx="5789">
                  <c:v>28.945</c:v>
                </c:pt>
                <c:pt idx="5790">
                  <c:v>28.950000000000003</c:v>
                </c:pt>
                <c:pt idx="5791">
                  <c:v>28.955000000000002</c:v>
                </c:pt>
                <c:pt idx="5792">
                  <c:v>28.96</c:v>
                </c:pt>
                <c:pt idx="5793">
                  <c:v>28.965</c:v>
                </c:pt>
                <c:pt idx="5794">
                  <c:v>28.970000000000002</c:v>
                </c:pt>
                <c:pt idx="5795">
                  <c:v>28.975000000000001</c:v>
                </c:pt>
                <c:pt idx="5796">
                  <c:v>28.98</c:v>
                </c:pt>
                <c:pt idx="5797">
                  <c:v>28.985000000000003</c:v>
                </c:pt>
                <c:pt idx="5798">
                  <c:v>28.990000000000002</c:v>
                </c:pt>
                <c:pt idx="5799">
                  <c:v>28.995000000000001</c:v>
                </c:pt>
                <c:pt idx="5800">
                  <c:v>29</c:v>
                </c:pt>
                <c:pt idx="5801">
                  <c:v>29.005000000000003</c:v>
                </c:pt>
                <c:pt idx="5802">
                  <c:v>29.01</c:v>
                </c:pt>
                <c:pt idx="5803">
                  <c:v>29.015000000000001</c:v>
                </c:pt>
                <c:pt idx="5804">
                  <c:v>29.020000000000003</c:v>
                </c:pt>
                <c:pt idx="5805">
                  <c:v>29.025000000000002</c:v>
                </c:pt>
                <c:pt idx="5806">
                  <c:v>29.03</c:v>
                </c:pt>
                <c:pt idx="5807">
                  <c:v>29.035</c:v>
                </c:pt>
                <c:pt idx="5808">
                  <c:v>29.040000000000003</c:v>
                </c:pt>
                <c:pt idx="5809">
                  <c:v>29.045000000000002</c:v>
                </c:pt>
                <c:pt idx="5810">
                  <c:v>29.05</c:v>
                </c:pt>
                <c:pt idx="5811">
                  <c:v>29.055</c:v>
                </c:pt>
                <c:pt idx="5812">
                  <c:v>29.060000000000002</c:v>
                </c:pt>
                <c:pt idx="5813">
                  <c:v>29.065000000000001</c:v>
                </c:pt>
                <c:pt idx="5814">
                  <c:v>29.07</c:v>
                </c:pt>
                <c:pt idx="5815">
                  <c:v>29.075000000000003</c:v>
                </c:pt>
                <c:pt idx="5816">
                  <c:v>29.080000000000002</c:v>
                </c:pt>
                <c:pt idx="5817">
                  <c:v>29.085000000000001</c:v>
                </c:pt>
                <c:pt idx="5818">
                  <c:v>29.09</c:v>
                </c:pt>
                <c:pt idx="5819">
                  <c:v>29.095000000000002</c:v>
                </c:pt>
                <c:pt idx="5820">
                  <c:v>29.1</c:v>
                </c:pt>
                <c:pt idx="5821">
                  <c:v>29.105</c:v>
                </c:pt>
                <c:pt idx="5822">
                  <c:v>29.110000000000003</c:v>
                </c:pt>
                <c:pt idx="5823">
                  <c:v>29.115000000000002</c:v>
                </c:pt>
                <c:pt idx="5824">
                  <c:v>29.12</c:v>
                </c:pt>
                <c:pt idx="5825">
                  <c:v>29.125</c:v>
                </c:pt>
                <c:pt idx="5826">
                  <c:v>29.130000000000003</c:v>
                </c:pt>
                <c:pt idx="5827">
                  <c:v>29.135000000000002</c:v>
                </c:pt>
                <c:pt idx="5828">
                  <c:v>29.14</c:v>
                </c:pt>
                <c:pt idx="5829">
                  <c:v>29.145000000000003</c:v>
                </c:pt>
                <c:pt idx="5830">
                  <c:v>29.150000000000002</c:v>
                </c:pt>
                <c:pt idx="5831">
                  <c:v>29.155000000000001</c:v>
                </c:pt>
                <c:pt idx="5832">
                  <c:v>29.16</c:v>
                </c:pt>
                <c:pt idx="5833">
                  <c:v>29.165000000000003</c:v>
                </c:pt>
                <c:pt idx="5834">
                  <c:v>29.17</c:v>
                </c:pt>
                <c:pt idx="5835">
                  <c:v>29.175000000000001</c:v>
                </c:pt>
                <c:pt idx="5836">
                  <c:v>29.180000000000003</c:v>
                </c:pt>
                <c:pt idx="5837">
                  <c:v>29.185000000000002</c:v>
                </c:pt>
                <c:pt idx="5838">
                  <c:v>29.19</c:v>
                </c:pt>
                <c:pt idx="5839">
                  <c:v>29.195</c:v>
                </c:pt>
                <c:pt idx="5840">
                  <c:v>29.200000000000003</c:v>
                </c:pt>
                <c:pt idx="5841">
                  <c:v>29.205000000000002</c:v>
                </c:pt>
                <c:pt idx="5842">
                  <c:v>29.21</c:v>
                </c:pt>
                <c:pt idx="5843">
                  <c:v>29.215</c:v>
                </c:pt>
                <c:pt idx="5844">
                  <c:v>29.220000000000002</c:v>
                </c:pt>
                <c:pt idx="5845">
                  <c:v>29.225000000000001</c:v>
                </c:pt>
                <c:pt idx="5846">
                  <c:v>29.23</c:v>
                </c:pt>
                <c:pt idx="5847">
                  <c:v>29.235000000000003</c:v>
                </c:pt>
                <c:pt idx="5848">
                  <c:v>29.240000000000002</c:v>
                </c:pt>
                <c:pt idx="5849">
                  <c:v>29.245000000000001</c:v>
                </c:pt>
                <c:pt idx="5850">
                  <c:v>29.25</c:v>
                </c:pt>
                <c:pt idx="5851">
                  <c:v>29.255000000000003</c:v>
                </c:pt>
                <c:pt idx="5852">
                  <c:v>29.26</c:v>
                </c:pt>
                <c:pt idx="5853">
                  <c:v>29.265000000000001</c:v>
                </c:pt>
                <c:pt idx="5854">
                  <c:v>29.270000000000003</c:v>
                </c:pt>
                <c:pt idx="5855">
                  <c:v>29.275000000000002</c:v>
                </c:pt>
                <c:pt idx="5856">
                  <c:v>29.28</c:v>
                </c:pt>
                <c:pt idx="5857">
                  <c:v>29.285</c:v>
                </c:pt>
                <c:pt idx="5858">
                  <c:v>29.290000000000003</c:v>
                </c:pt>
                <c:pt idx="5859">
                  <c:v>29.295000000000002</c:v>
                </c:pt>
                <c:pt idx="5860">
                  <c:v>29.3</c:v>
                </c:pt>
                <c:pt idx="5861">
                  <c:v>29.305000000000003</c:v>
                </c:pt>
                <c:pt idx="5862">
                  <c:v>29.310000000000002</c:v>
                </c:pt>
                <c:pt idx="5863">
                  <c:v>29.315000000000001</c:v>
                </c:pt>
                <c:pt idx="5864">
                  <c:v>29.32</c:v>
                </c:pt>
                <c:pt idx="5865">
                  <c:v>29.325000000000003</c:v>
                </c:pt>
                <c:pt idx="5866">
                  <c:v>29.330000000000002</c:v>
                </c:pt>
                <c:pt idx="5867">
                  <c:v>29.335000000000001</c:v>
                </c:pt>
                <c:pt idx="5868">
                  <c:v>29.34</c:v>
                </c:pt>
                <c:pt idx="5869">
                  <c:v>29.345000000000002</c:v>
                </c:pt>
                <c:pt idx="5870">
                  <c:v>29.35</c:v>
                </c:pt>
                <c:pt idx="5871">
                  <c:v>29.355</c:v>
                </c:pt>
                <c:pt idx="5872">
                  <c:v>29.360000000000003</c:v>
                </c:pt>
                <c:pt idx="5873">
                  <c:v>29.365000000000002</c:v>
                </c:pt>
                <c:pt idx="5874">
                  <c:v>29.37</c:v>
                </c:pt>
                <c:pt idx="5875">
                  <c:v>29.375</c:v>
                </c:pt>
                <c:pt idx="5876">
                  <c:v>29.380000000000003</c:v>
                </c:pt>
                <c:pt idx="5877">
                  <c:v>29.385000000000002</c:v>
                </c:pt>
                <c:pt idx="5878">
                  <c:v>29.39</c:v>
                </c:pt>
                <c:pt idx="5879">
                  <c:v>29.395000000000003</c:v>
                </c:pt>
                <c:pt idx="5880">
                  <c:v>29.400000000000002</c:v>
                </c:pt>
                <c:pt idx="5881">
                  <c:v>29.405000000000001</c:v>
                </c:pt>
                <c:pt idx="5882">
                  <c:v>29.41</c:v>
                </c:pt>
                <c:pt idx="5883">
                  <c:v>29.415000000000003</c:v>
                </c:pt>
                <c:pt idx="5884">
                  <c:v>29.42</c:v>
                </c:pt>
                <c:pt idx="5885">
                  <c:v>29.425000000000001</c:v>
                </c:pt>
                <c:pt idx="5886">
                  <c:v>29.430000000000003</c:v>
                </c:pt>
                <c:pt idx="5887">
                  <c:v>29.435000000000002</c:v>
                </c:pt>
                <c:pt idx="5888">
                  <c:v>29.44</c:v>
                </c:pt>
                <c:pt idx="5889">
                  <c:v>29.445</c:v>
                </c:pt>
                <c:pt idx="5890">
                  <c:v>29.450000000000003</c:v>
                </c:pt>
                <c:pt idx="5891">
                  <c:v>29.455000000000002</c:v>
                </c:pt>
                <c:pt idx="5892">
                  <c:v>29.46</c:v>
                </c:pt>
                <c:pt idx="5893">
                  <c:v>29.465</c:v>
                </c:pt>
                <c:pt idx="5894">
                  <c:v>29.470000000000002</c:v>
                </c:pt>
                <c:pt idx="5895">
                  <c:v>29.475000000000001</c:v>
                </c:pt>
                <c:pt idx="5896">
                  <c:v>29.48</c:v>
                </c:pt>
                <c:pt idx="5897">
                  <c:v>29.485000000000003</c:v>
                </c:pt>
                <c:pt idx="5898">
                  <c:v>29.490000000000002</c:v>
                </c:pt>
                <c:pt idx="5899">
                  <c:v>29.495000000000001</c:v>
                </c:pt>
                <c:pt idx="5900">
                  <c:v>29.5</c:v>
                </c:pt>
                <c:pt idx="5901">
                  <c:v>29.505000000000003</c:v>
                </c:pt>
                <c:pt idx="5902">
                  <c:v>29.51</c:v>
                </c:pt>
                <c:pt idx="5903">
                  <c:v>29.515000000000001</c:v>
                </c:pt>
                <c:pt idx="5904">
                  <c:v>29.520000000000003</c:v>
                </c:pt>
                <c:pt idx="5905">
                  <c:v>29.525000000000002</c:v>
                </c:pt>
                <c:pt idx="5906">
                  <c:v>29.53</c:v>
                </c:pt>
                <c:pt idx="5907">
                  <c:v>29.535</c:v>
                </c:pt>
                <c:pt idx="5908">
                  <c:v>29.540000000000003</c:v>
                </c:pt>
                <c:pt idx="5909">
                  <c:v>29.545000000000002</c:v>
                </c:pt>
                <c:pt idx="5910">
                  <c:v>29.55</c:v>
                </c:pt>
                <c:pt idx="5911">
                  <c:v>29.555000000000003</c:v>
                </c:pt>
                <c:pt idx="5912">
                  <c:v>29.560000000000002</c:v>
                </c:pt>
                <c:pt idx="5913">
                  <c:v>29.565000000000001</c:v>
                </c:pt>
                <c:pt idx="5914">
                  <c:v>29.57</c:v>
                </c:pt>
                <c:pt idx="5915">
                  <c:v>29.575000000000003</c:v>
                </c:pt>
                <c:pt idx="5916">
                  <c:v>29.580000000000002</c:v>
                </c:pt>
                <c:pt idx="5917">
                  <c:v>29.585000000000001</c:v>
                </c:pt>
                <c:pt idx="5918">
                  <c:v>29.59</c:v>
                </c:pt>
                <c:pt idx="5919">
                  <c:v>29.595000000000002</c:v>
                </c:pt>
                <c:pt idx="5920">
                  <c:v>29.6</c:v>
                </c:pt>
                <c:pt idx="5921">
                  <c:v>29.605</c:v>
                </c:pt>
                <c:pt idx="5922">
                  <c:v>29.610000000000003</c:v>
                </c:pt>
                <c:pt idx="5923">
                  <c:v>29.615000000000002</c:v>
                </c:pt>
                <c:pt idx="5924">
                  <c:v>29.62</c:v>
                </c:pt>
                <c:pt idx="5925">
                  <c:v>29.625</c:v>
                </c:pt>
                <c:pt idx="5926">
                  <c:v>29.630000000000003</c:v>
                </c:pt>
                <c:pt idx="5927">
                  <c:v>29.635000000000002</c:v>
                </c:pt>
                <c:pt idx="5928">
                  <c:v>29.64</c:v>
                </c:pt>
                <c:pt idx="5929">
                  <c:v>29.645000000000003</c:v>
                </c:pt>
                <c:pt idx="5930">
                  <c:v>29.650000000000002</c:v>
                </c:pt>
                <c:pt idx="5931">
                  <c:v>29.655000000000001</c:v>
                </c:pt>
                <c:pt idx="5932">
                  <c:v>29.66</c:v>
                </c:pt>
                <c:pt idx="5933">
                  <c:v>29.665000000000003</c:v>
                </c:pt>
                <c:pt idx="5934">
                  <c:v>29.67</c:v>
                </c:pt>
                <c:pt idx="5935">
                  <c:v>29.675000000000001</c:v>
                </c:pt>
                <c:pt idx="5936">
                  <c:v>29.680000000000003</c:v>
                </c:pt>
                <c:pt idx="5937">
                  <c:v>29.685000000000002</c:v>
                </c:pt>
                <c:pt idx="5938">
                  <c:v>29.69</c:v>
                </c:pt>
                <c:pt idx="5939">
                  <c:v>29.695</c:v>
                </c:pt>
                <c:pt idx="5940">
                  <c:v>29.700000000000003</c:v>
                </c:pt>
                <c:pt idx="5941">
                  <c:v>29.705000000000002</c:v>
                </c:pt>
                <c:pt idx="5942">
                  <c:v>29.71</c:v>
                </c:pt>
                <c:pt idx="5943">
                  <c:v>29.715</c:v>
                </c:pt>
                <c:pt idx="5944">
                  <c:v>29.720000000000002</c:v>
                </c:pt>
                <c:pt idx="5945">
                  <c:v>29.725000000000001</c:v>
                </c:pt>
                <c:pt idx="5946">
                  <c:v>29.73</c:v>
                </c:pt>
                <c:pt idx="5947">
                  <c:v>29.735000000000003</c:v>
                </c:pt>
                <c:pt idx="5948">
                  <c:v>29.740000000000002</c:v>
                </c:pt>
                <c:pt idx="5949">
                  <c:v>29.745000000000001</c:v>
                </c:pt>
                <c:pt idx="5950">
                  <c:v>29.75</c:v>
                </c:pt>
                <c:pt idx="5951">
                  <c:v>29.755000000000003</c:v>
                </c:pt>
                <c:pt idx="5952">
                  <c:v>29.76</c:v>
                </c:pt>
                <c:pt idx="5953">
                  <c:v>29.765000000000001</c:v>
                </c:pt>
                <c:pt idx="5954">
                  <c:v>29.770000000000003</c:v>
                </c:pt>
                <c:pt idx="5955">
                  <c:v>29.775000000000002</c:v>
                </c:pt>
                <c:pt idx="5956">
                  <c:v>29.78</c:v>
                </c:pt>
                <c:pt idx="5957">
                  <c:v>29.785</c:v>
                </c:pt>
                <c:pt idx="5958">
                  <c:v>29.790000000000003</c:v>
                </c:pt>
                <c:pt idx="5959">
                  <c:v>29.795000000000002</c:v>
                </c:pt>
                <c:pt idx="5960">
                  <c:v>29.8</c:v>
                </c:pt>
                <c:pt idx="5961">
                  <c:v>29.805000000000003</c:v>
                </c:pt>
                <c:pt idx="5962">
                  <c:v>29.810000000000002</c:v>
                </c:pt>
                <c:pt idx="5963">
                  <c:v>29.815000000000001</c:v>
                </c:pt>
                <c:pt idx="5964">
                  <c:v>29.82</c:v>
                </c:pt>
                <c:pt idx="5965">
                  <c:v>29.825000000000003</c:v>
                </c:pt>
                <c:pt idx="5966">
                  <c:v>29.830000000000002</c:v>
                </c:pt>
                <c:pt idx="5967">
                  <c:v>29.835000000000001</c:v>
                </c:pt>
                <c:pt idx="5968">
                  <c:v>29.84</c:v>
                </c:pt>
                <c:pt idx="5969">
                  <c:v>29.845000000000002</c:v>
                </c:pt>
                <c:pt idx="5970">
                  <c:v>29.85</c:v>
                </c:pt>
                <c:pt idx="5971">
                  <c:v>29.855</c:v>
                </c:pt>
                <c:pt idx="5972">
                  <c:v>29.860000000000003</c:v>
                </c:pt>
                <c:pt idx="5973">
                  <c:v>29.865000000000002</c:v>
                </c:pt>
                <c:pt idx="5974">
                  <c:v>29.87</c:v>
                </c:pt>
                <c:pt idx="5975">
                  <c:v>29.875</c:v>
                </c:pt>
                <c:pt idx="5976">
                  <c:v>29.880000000000003</c:v>
                </c:pt>
                <c:pt idx="5977">
                  <c:v>29.885000000000002</c:v>
                </c:pt>
                <c:pt idx="5978">
                  <c:v>29.89</c:v>
                </c:pt>
                <c:pt idx="5979">
                  <c:v>29.895000000000003</c:v>
                </c:pt>
                <c:pt idx="5980">
                  <c:v>29.900000000000002</c:v>
                </c:pt>
                <c:pt idx="5981">
                  <c:v>29.905000000000001</c:v>
                </c:pt>
                <c:pt idx="5982">
                  <c:v>29.91</c:v>
                </c:pt>
                <c:pt idx="5983">
                  <c:v>29.915000000000003</c:v>
                </c:pt>
                <c:pt idx="5984">
                  <c:v>29.92</c:v>
                </c:pt>
                <c:pt idx="5985">
                  <c:v>29.925000000000001</c:v>
                </c:pt>
                <c:pt idx="5986">
                  <c:v>29.930000000000003</c:v>
                </c:pt>
                <c:pt idx="5987">
                  <c:v>29.935000000000002</c:v>
                </c:pt>
                <c:pt idx="5988">
                  <c:v>29.94</c:v>
                </c:pt>
                <c:pt idx="5989">
                  <c:v>29.945</c:v>
                </c:pt>
                <c:pt idx="5990">
                  <c:v>29.950000000000003</c:v>
                </c:pt>
                <c:pt idx="5991">
                  <c:v>29.955000000000002</c:v>
                </c:pt>
                <c:pt idx="5992">
                  <c:v>29.96</c:v>
                </c:pt>
                <c:pt idx="5993">
                  <c:v>29.965</c:v>
                </c:pt>
                <c:pt idx="5994">
                  <c:v>29.970000000000002</c:v>
                </c:pt>
                <c:pt idx="5995">
                  <c:v>29.975000000000001</c:v>
                </c:pt>
                <c:pt idx="5996">
                  <c:v>29.98</c:v>
                </c:pt>
                <c:pt idx="5997">
                  <c:v>29.985000000000003</c:v>
                </c:pt>
                <c:pt idx="5998">
                  <c:v>29.990000000000002</c:v>
                </c:pt>
                <c:pt idx="5999">
                  <c:v>29.995000000000001</c:v>
                </c:pt>
                <c:pt idx="6000">
                  <c:v>30</c:v>
                </c:pt>
                <c:pt idx="6001">
                  <c:v>30.005000000000003</c:v>
                </c:pt>
                <c:pt idx="6002">
                  <c:v>30.01</c:v>
                </c:pt>
                <c:pt idx="6003">
                  <c:v>30.015000000000001</c:v>
                </c:pt>
                <c:pt idx="6004">
                  <c:v>30.020000000000003</c:v>
                </c:pt>
                <c:pt idx="6005">
                  <c:v>30.025000000000002</c:v>
                </c:pt>
                <c:pt idx="6006">
                  <c:v>30.03</c:v>
                </c:pt>
                <c:pt idx="6007">
                  <c:v>30.035</c:v>
                </c:pt>
                <c:pt idx="6008">
                  <c:v>30.040000000000003</c:v>
                </c:pt>
                <c:pt idx="6009">
                  <c:v>30.045000000000002</c:v>
                </c:pt>
                <c:pt idx="6010">
                  <c:v>30.05</c:v>
                </c:pt>
                <c:pt idx="6011">
                  <c:v>30.055000000000003</c:v>
                </c:pt>
                <c:pt idx="6012">
                  <c:v>30.060000000000002</c:v>
                </c:pt>
                <c:pt idx="6013">
                  <c:v>30.065000000000001</c:v>
                </c:pt>
                <c:pt idx="6014">
                  <c:v>30.07</c:v>
                </c:pt>
                <c:pt idx="6015">
                  <c:v>30.075000000000003</c:v>
                </c:pt>
                <c:pt idx="6016">
                  <c:v>30.080000000000002</c:v>
                </c:pt>
                <c:pt idx="6017">
                  <c:v>30.085000000000001</c:v>
                </c:pt>
                <c:pt idx="6018">
                  <c:v>30.09</c:v>
                </c:pt>
                <c:pt idx="6019">
                  <c:v>30.095000000000002</c:v>
                </c:pt>
                <c:pt idx="6020">
                  <c:v>30.1</c:v>
                </c:pt>
                <c:pt idx="6021">
                  <c:v>30.105</c:v>
                </c:pt>
                <c:pt idx="6022">
                  <c:v>30.110000000000003</c:v>
                </c:pt>
                <c:pt idx="6023">
                  <c:v>30.115000000000002</c:v>
                </c:pt>
                <c:pt idx="6024">
                  <c:v>30.12</c:v>
                </c:pt>
                <c:pt idx="6025">
                  <c:v>30.125</c:v>
                </c:pt>
                <c:pt idx="6026">
                  <c:v>30.130000000000003</c:v>
                </c:pt>
                <c:pt idx="6027">
                  <c:v>30.135000000000002</c:v>
                </c:pt>
                <c:pt idx="6028">
                  <c:v>30.14</c:v>
                </c:pt>
                <c:pt idx="6029">
                  <c:v>30.145000000000003</c:v>
                </c:pt>
                <c:pt idx="6030">
                  <c:v>30.150000000000002</c:v>
                </c:pt>
                <c:pt idx="6031">
                  <c:v>30.155000000000001</c:v>
                </c:pt>
                <c:pt idx="6032">
                  <c:v>30.16</c:v>
                </c:pt>
                <c:pt idx="6033">
                  <c:v>30.165000000000003</c:v>
                </c:pt>
                <c:pt idx="6034">
                  <c:v>30.17</c:v>
                </c:pt>
                <c:pt idx="6035">
                  <c:v>30.175000000000001</c:v>
                </c:pt>
                <c:pt idx="6036">
                  <c:v>30.180000000000003</c:v>
                </c:pt>
                <c:pt idx="6037">
                  <c:v>30.185000000000002</c:v>
                </c:pt>
                <c:pt idx="6038">
                  <c:v>30.19</c:v>
                </c:pt>
                <c:pt idx="6039">
                  <c:v>30.195</c:v>
                </c:pt>
                <c:pt idx="6040">
                  <c:v>30.200000000000003</c:v>
                </c:pt>
                <c:pt idx="6041">
                  <c:v>30.205000000000002</c:v>
                </c:pt>
                <c:pt idx="6042">
                  <c:v>30.21</c:v>
                </c:pt>
                <c:pt idx="6043">
                  <c:v>30.215</c:v>
                </c:pt>
                <c:pt idx="6044">
                  <c:v>30.220000000000002</c:v>
                </c:pt>
                <c:pt idx="6045">
                  <c:v>30.225000000000001</c:v>
                </c:pt>
                <c:pt idx="6046">
                  <c:v>30.23</c:v>
                </c:pt>
                <c:pt idx="6047">
                  <c:v>30.235000000000003</c:v>
                </c:pt>
                <c:pt idx="6048">
                  <c:v>30.240000000000002</c:v>
                </c:pt>
                <c:pt idx="6049">
                  <c:v>30.245000000000001</c:v>
                </c:pt>
                <c:pt idx="6050">
                  <c:v>30.25</c:v>
                </c:pt>
                <c:pt idx="6051">
                  <c:v>30.255000000000003</c:v>
                </c:pt>
                <c:pt idx="6052">
                  <c:v>30.26</c:v>
                </c:pt>
                <c:pt idx="6053">
                  <c:v>30.265000000000001</c:v>
                </c:pt>
                <c:pt idx="6054">
                  <c:v>30.270000000000003</c:v>
                </c:pt>
                <c:pt idx="6055">
                  <c:v>30.275000000000002</c:v>
                </c:pt>
                <c:pt idx="6056">
                  <c:v>30.28</c:v>
                </c:pt>
                <c:pt idx="6057">
                  <c:v>30.285</c:v>
                </c:pt>
                <c:pt idx="6058">
                  <c:v>30.290000000000003</c:v>
                </c:pt>
                <c:pt idx="6059">
                  <c:v>30.295000000000002</c:v>
                </c:pt>
                <c:pt idx="6060">
                  <c:v>30.3</c:v>
                </c:pt>
                <c:pt idx="6061">
                  <c:v>30.305000000000003</c:v>
                </c:pt>
                <c:pt idx="6062">
                  <c:v>30.310000000000002</c:v>
                </c:pt>
                <c:pt idx="6063">
                  <c:v>30.315000000000001</c:v>
                </c:pt>
                <c:pt idx="6064">
                  <c:v>30.32</c:v>
                </c:pt>
                <c:pt idx="6065">
                  <c:v>30.325000000000003</c:v>
                </c:pt>
                <c:pt idx="6066">
                  <c:v>30.330000000000002</c:v>
                </c:pt>
                <c:pt idx="6067">
                  <c:v>30.335000000000001</c:v>
                </c:pt>
                <c:pt idx="6068">
                  <c:v>30.34</c:v>
                </c:pt>
                <c:pt idx="6069">
                  <c:v>30.345000000000002</c:v>
                </c:pt>
                <c:pt idx="6070">
                  <c:v>30.35</c:v>
                </c:pt>
                <c:pt idx="6071">
                  <c:v>30.355</c:v>
                </c:pt>
                <c:pt idx="6072">
                  <c:v>30.360000000000003</c:v>
                </c:pt>
                <c:pt idx="6073">
                  <c:v>30.365000000000002</c:v>
                </c:pt>
                <c:pt idx="6074">
                  <c:v>30.37</c:v>
                </c:pt>
                <c:pt idx="6075">
                  <c:v>30.375</c:v>
                </c:pt>
                <c:pt idx="6076">
                  <c:v>30.380000000000003</c:v>
                </c:pt>
                <c:pt idx="6077">
                  <c:v>30.385000000000002</c:v>
                </c:pt>
                <c:pt idx="6078">
                  <c:v>30.39</c:v>
                </c:pt>
                <c:pt idx="6079">
                  <c:v>30.395000000000003</c:v>
                </c:pt>
                <c:pt idx="6080">
                  <c:v>30.400000000000002</c:v>
                </c:pt>
                <c:pt idx="6081">
                  <c:v>30.405000000000001</c:v>
                </c:pt>
                <c:pt idx="6082">
                  <c:v>30.41</c:v>
                </c:pt>
                <c:pt idx="6083">
                  <c:v>30.415000000000003</c:v>
                </c:pt>
                <c:pt idx="6084">
                  <c:v>30.42</c:v>
                </c:pt>
                <c:pt idx="6085">
                  <c:v>30.425000000000001</c:v>
                </c:pt>
                <c:pt idx="6086">
                  <c:v>30.430000000000003</c:v>
                </c:pt>
                <c:pt idx="6087">
                  <c:v>30.435000000000002</c:v>
                </c:pt>
                <c:pt idx="6088">
                  <c:v>30.44</c:v>
                </c:pt>
                <c:pt idx="6089">
                  <c:v>30.445</c:v>
                </c:pt>
                <c:pt idx="6090">
                  <c:v>30.450000000000003</c:v>
                </c:pt>
                <c:pt idx="6091">
                  <c:v>30.455000000000002</c:v>
                </c:pt>
                <c:pt idx="6092">
                  <c:v>30.46</c:v>
                </c:pt>
                <c:pt idx="6093">
                  <c:v>30.465</c:v>
                </c:pt>
                <c:pt idx="6094">
                  <c:v>30.470000000000002</c:v>
                </c:pt>
                <c:pt idx="6095">
                  <c:v>30.475000000000001</c:v>
                </c:pt>
                <c:pt idx="6096">
                  <c:v>30.48</c:v>
                </c:pt>
                <c:pt idx="6097">
                  <c:v>30.485000000000003</c:v>
                </c:pt>
                <c:pt idx="6098">
                  <c:v>30.490000000000002</c:v>
                </c:pt>
                <c:pt idx="6099">
                  <c:v>30.495000000000001</c:v>
                </c:pt>
                <c:pt idx="6100">
                  <c:v>30.5</c:v>
                </c:pt>
                <c:pt idx="6101">
                  <c:v>30.505000000000003</c:v>
                </c:pt>
                <c:pt idx="6102">
                  <c:v>30.51</c:v>
                </c:pt>
                <c:pt idx="6103">
                  <c:v>30.515000000000001</c:v>
                </c:pt>
                <c:pt idx="6104">
                  <c:v>30.520000000000003</c:v>
                </c:pt>
                <c:pt idx="6105">
                  <c:v>30.525000000000002</c:v>
                </c:pt>
                <c:pt idx="6106">
                  <c:v>30.53</c:v>
                </c:pt>
                <c:pt idx="6107">
                  <c:v>30.535</c:v>
                </c:pt>
                <c:pt idx="6108">
                  <c:v>30.540000000000003</c:v>
                </c:pt>
                <c:pt idx="6109">
                  <c:v>30.545000000000002</c:v>
                </c:pt>
                <c:pt idx="6110">
                  <c:v>30.55</c:v>
                </c:pt>
                <c:pt idx="6111">
                  <c:v>30.555000000000003</c:v>
                </c:pt>
                <c:pt idx="6112">
                  <c:v>30.560000000000002</c:v>
                </c:pt>
                <c:pt idx="6113">
                  <c:v>30.565000000000001</c:v>
                </c:pt>
                <c:pt idx="6114">
                  <c:v>30.57</c:v>
                </c:pt>
                <c:pt idx="6115">
                  <c:v>30.575000000000003</c:v>
                </c:pt>
                <c:pt idx="6116">
                  <c:v>30.580000000000002</c:v>
                </c:pt>
                <c:pt idx="6117">
                  <c:v>30.585000000000001</c:v>
                </c:pt>
                <c:pt idx="6118">
                  <c:v>30.59</c:v>
                </c:pt>
                <c:pt idx="6119">
                  <c:v>30.595000000000002</c:v>
                </c:pt>
                <c:pt idx="6120">
                  <c:v>30.6</c:v>
                </c:pt>
                <c:pt idx="6121">
                  <c:v>30.605</c:v>
                </c:pt>
                <c:pt idx="6122">
                  <c:v>30.610000000000003</c:v>
                </c:pt>
                <c:pt idx="6123">
                  <c:v>30.615000000000002</c:v>
                </c:pt>
                <c:pt idx="6124">
                  <c:v>30.62</c:v>
                </c:pt>
                <c:pt idx="6125">
                  <c:v>30.625</c:v>
                </c:pt>
                <c:pt idx="6126">
                  <c:v>30.630000000000003</c:v>
                </c:pt>
                <c:pt idx="6127">
                  <c:v>30.635000000000002</c:v>
                </c:pt>
                <c:pt idx="6128">
                  <c:v>30.64</c:v>
                </c:pt>
                <c:pt idx="6129">
                  <c:v>30.645000000000003</c:v>
                </c:pt>
                <c:pt idx="6130">
                  <c:v>30.650000000000002</c:v>
                </c:pt>
                <c:pt idx="6131">
                  <c:v>30.655000000000001</c:v>
                </c:pt>
                <c:pt idx="6132">
                  <c:v>30.66</c:v>
                </c:pt>
                <c:pt idx="6133">
                  <c:v>30.665000000000003</c:v>
                </c:pt>
                <c:pt idx="6134">
                  <c:v>30.67</c:v>
                </c:pt>
                <c:pt idx="6135">
                  <c:v>30.675000000000001</c:v>
                </c:pt>
                <c:pt idx="6136">
                  <c:v>30.680000000000003</c:v>
                </c:pt>
                <c:pt idx="6137">
                  <c:v>30.685000000000002</c:v>
                </c:pt>
                <c:pt idx="6138">
                  <c:v>30.69</c:v>
                </c:pt>
                <c:pt idx="6139">
                  <c:v>30.695</c:v>
                </c:pt>
                <c:pt idx="6140">
                  <c:v>30.700000000000003</c:v>
                </c:pt>
                <c:pt idx="6141">
                  <c:v>30.705000000000002</c:v>
                </c:pt>
                <c:pt idx="6142">
                  <c:v>30.71</c:v>
                </c:pt>
                <c:pt idx="6143">
                  <c:v>30.715</c:v>
                </c:pt>
                <c:pt idx="6144">
                  <c:v>30.720000000000002</c:v>
                </c:pt>
                <c:pt idx="6145">
                  <c:v>30.725000000000001</c:v>
                </c:pt>
                <c:pt idx="6146">
                  <c:v>30.73</c:v>
                </c:pt>
                <c:pt idx="6147">
                  <c:v>30.735000000000003</c:v>
                </c:pt>
                <c:pt idx="6148">
                  <c:v>30.740000000000002</c:v>
                </c:pt>
                <c:pt idx="6149">
                  <c:v>30.745000000000001</c:v>
                </c:pt>
                <c:pt idx="6150">
                  <c:v>30.75</c:v>
                </c:pt>
                <c:pt idx="6151">
                  <c:v>30.755000000000003</c:v>
                </c:pt>
                <c:pt idx="6152">
                  <c:v>30.76</c:v>
                </c:pt>
                <c:pt idx="6153">
                  <c:v>30.765000000000001</c:v>
                </c:pt>
                <c:pt idx="6154">
                  <c:v>30.770000000000003</c:v>
                </c:pt>
                <c:pt idx="6155">
                  <c:v>30.775000000000002</c:v>
                </c:pt>
                <c:pt idx="6156">
                  <c:v>30.78</c:v>
                </c:pt>
                <c:pt idx="6157">
                  <c:v>30.785</c:v>
                </c:pt>
                <c:pt idx="6158">
                  <c:v>30.790000000000003</c:v>
                </c:pt>
                <c:pt idx="6159">
                  <c:v>30.795000000000002</c:v>
                </c:pt>
                <c:pt idx="6160">
                  <c:v>30.8</c:v>
                </c:pt>
                <c:pt idx="6161">
                  <c:v>30.805000000000003</c:v>
                </c:pt>
                <c:pt idx="6162">
                  <c:v>30.810000000000002</c:v>
                </c:pt>
                <c:pt idx="6163">
                  <c:v>30.815000000000001</c:v>
                </c:pt>
                <c:pt idx="6164">
                  <c:v>30.82</c:v>
                </c:pt>
                <c:pt idx="6165">
                  <c:v>30.825000000000003</c:v>
                </c:pt>
                <c:pt idx="6166">
                  <c:v>30.830000000000002</c:v>
                </c:pt>
                <c:pt idx="6167">
                  <c:v>30.835000000000001</c:v>
                </c:pt>
                <c:pt idx="6168">
                  <c:v>30.84</c:v>
                </c:pt>
                <c:pt idx="6169">
                  <c:v>30.845000000000002</c:v>
                </c:pt>
                <c:pt idx="6170">
                  <c:v>30.85</c:v>
                </c:pt>
                <c:pt idx="6171">
                  <c:v>30.855</c:v>
                </c:pt>
                <c:pt idx="6172">
                  <c:v>30.860000000000003</c:v>
                </c:pt>
                <c:pt idx="6173">
                  <c:v>30.865000000000002</c:v>
                </c:pt>
                <c:pt idx="6174">
                  <c:v>30.87</c:v>
                </c:pt>
                <c:pt idx="6175">
                  <c:v>30.875</c:v>
                </c:pt>
                <c:pt idx="6176">
                  <c:v>30.880000000000003</c:v>
                </c:pt>
                <c:pt idx="6177">
                  <c:v>30.885000000000002</c:v>
                </c:pt>
                <c:pt idx="6178">
                  <c:v>30.89</c:v>
                </c:pt>
                <c:pt idx="6179">
                  <c:v>30.895000000000003</c:v>
                </c:pt>
                <c:pt idx="6180">
                  <c:v>30.900000000000002</c:v>
                </c:pt>
                <c:pt idx="6181">
                  <c:v>30.905000000000001</c:v>
                </c:pt>
                <c:pt idx="6182">
                  <c:v>30.91</c:v>
                </c:pt>
                <c:pt idx="6183">
                  <c:v>30.915000000000003</c:v>
                </c:pt>
                <c:pt idx="6184">
                  <c:v>30.92</c:v>
                </c:pt>
                <c:pt idx="6185">
                  <c:v>30.925000000000001</c:v>
                </c:pt>
                <c:pt idx="6186">
                  <c:v>30.930000000000003</c:v>
                </c:pt>
                <c:pt idx="6187">
                  <c:v>30.935000000000002</c:v>
                </c:pt>
                <c:pt idx="6188">
                  <c:v>30.94</c:v>
                </c:pt>
                <c:pt idx="6189">
                  <c:v>30.945</c:v>
                </c:pt>
                <c:pt idx="6190">
                  <c:v>30.950000000000003</c:v>
                </c:pt>
                <c:pt idx="6191">
                  <c:v>30.955000000000002</c:v>
                </c:pt>
                <c:pt idx="6192">
                  <c:v>30.96</c:v>
                </c:pt>
                <c:pt idx="6193">
                  <c:v>30.965</c:v>
                </c:pt>
                <c:pt idx="6194">
                  <c:v>30.970000000000002</c:v>
                </c:pt>
                <c:pt idx="6195">
                  <c:v>30.975000000000001</c:v>
                </c:pt>
                <c:pt idx="6196">
                  <c:v>30.98</c:v>
                </c:pt>
                <c:pt idx="6197">
                  <c:v>30.985000000000003</c:v>
                </c:pt>
                <c:pt idx="6198">
                  <c:v>30.990000000000002</c:v>
                </c:pt>
                <c:pt idx="6199">
                  <c:v>30.995000000000001</c:v>
                </c:pt>
                <c:pt idx="6200">
                  <c:v>31</c:v>
                </c:pt>
                <c:pt idx="6201">
                  <c:v>31.005000000000003</c:v>
                </c:pt>
                <c:pt idx="6202">
                  <c:v>31.01</c:v>
                </c:pt>
                <c:pt idx="6203">
                  <c:v>31.015000000000001</c:v>
                </c:pt>
                <c:pt idx="6204">
                  <c:v>31.020000000000003</c:v>
                </c:pt>
                <c:pt idx="6205">
                  <c:v>31.025000000000002</c:v>
                </c:pt>
                <c:pt idx="6206">
                  <c:v>31.03</c:v>
                </c:pt>
                <c:pt idx="6207">
                  <c:v>31.035</c:v>
                </c:pt>
                <c:pt idx="6208">
                  <c:v>31.040000000000003</c:v>
                </c:pt>
                <c:pt idx="6209">
                  <c:v>31.045000000000002</c:v>
                </c:pt>
                <c:pt idx="6210">
                  <c:v>31.05</c:v>
                </c:pt>
                <c:pt idx="6211">
                  <c:v>31.055000000000003</c:v>
                </c:pt>
                <c:pt idx="6212">
                  <c:v>31.060000000000002</c:v>
                </c:pt>
                <c:pt idx="6213">
                  <c:v>31.065000000000001</c:v>
                </c:pt>
                <c:pt idx="6214">
                  <c:v>31.07</c:v>
                </c:pt>
                <c:pt idx="6215">
                  <c:v>31.075000000000003</c:v>
                </c:pt>
                <c:pt idx="6216">
                  <c:v>31.080000000000002</c:v>
                </c:pt>
                <c:pt idx="6217">
                  <c:v>31.085000000000001</c:v>
                </c:pt>
                <c:pt idx="6218">
                  <c:v>31.09</c:v>
                </c:pt>
                <c:pt idx="6219">
                  <c:v>31.095000000000002</c:v>
                </c:pt>
                <c:pt idx="6220">
                  <c:v>31.1</c:v>
                </c:pt>
                <c:pt idx="6221">
                  <c:v>31.105</c:v>
                </c:pt>
                <c:pt idx="6222">
                  <c:v>31.110000000000003</c:v>
                </c:pt>
                <c:pt idx="6223">
                  <c:v>31.115000000000002</c:v>
                </c:pt>
                <c:pt idx="6224">
                  <c:v>31.12</c:v>
                </c:pt>
                <c:pt idx="6225">
                  <c:v>31.125</c:v>
                </c:pt>
                <c:pt idx="6226">
                  <c:v>31.130000000000003</c:v>
                </c:pt>
                <c:pt idx="6227">
                  <c:v>31.135000000000002</c:v>
                </c:pt>
                <c:pt idx="6228">
                  <c:v>31.14</c:v>
                </c:pt>
                <c:pt idx="6229">
                  <c:v>31.145000000000003</c:v>
                </c:pt>
                <c:pt idx="6230">
                  <c:v>31.150000000000002</c:v>
                </c:pt>
                <c:pt idx="6231">
                  <c:v>31.155000000000001</c:v>
                </c:pt>
                <c:pt idx="6232">
                  <c:v>31.16</c:v>
                </c:pt>
                <c:pt idx="6233">
                  <c:v>31.165000000000003</c:v>
                </c:pt>
                <c:pt idx="6234">
                  <c:v>31.17</c:v>
                </c:pt>
                <c:pt idx="6235">
                  <c:v>31.175000000000001</c:v>
                </c:pt>
                <c:pt idx="6236">
                  <c:v>31.180000000000003</c:v>
                </c:pt>
                <c:pt idx="6237">
                  <c:v>31.185000000000002</c:v>
                </c:pt>
                <c:pt idx="6238">
                  <c:v>31.19</c:v>
                </c:pt>
                <c:pt idx="6239">
                  <c:v>31.195</c:v>
                </c:pt>
                <c:pt idx="6240">
                  <c:v>31.200000000000003</c:v>
                </c:pt>
                <c:pt idx="6241">
                  <c:v>31.205000000000002</c:v>
                </c:pt>
                <c:pt idx="6242">
                  <c:v>31.21</c:v>
                </c:pt>
                <c:pt idx="6243">
                  <c:v>31.215</c:v>
                </c:pt>
                <c:pt idx="6244">
                  <c:v>31.220000000000002</c:v>
                </c:pt>
                <c:pt idx="6245">
                  <c:v>31.225000000000001</c:v>
                </c:pt>
                <c:pt idx="6246">
                  <c:v>31.23</c:v>
                </c:pt>
                <c:pt idx="6247">
                  <c:v>31.235000000000003</c:v>
                </c:pt>
                <c:pt idx="6248">
                  <c:v>31.240000000000002</c:v>
                </c:pt>
                <c:pt idx="6249">
                  <c:v>31.245000000000001</c:v>
                </c:pt>
                <c:pt idx="6250">
                  <c:v>31.25</c:v>
                </c:pt>
                <c:pt idx="6251">
                  <c:v>31.255000000000003</c:v>
                </c:pt>
                <c:pt idx="6252">
                  <c:v>31.26</c:v>
                </c:pt>
                <c:pt idx="6253">
                  <c:v>31.265000000000001</c:v>
                </c:pt>
                <c:pt idx="6254">
                  <c:v>31.270000000000003</c:v>
                </c:pt>
                <c:pt idx="6255">
                  <c:v>31.275000000000002</c:v>
                </c:pt>
                <c:pt idx="6256">
                  <c:v>31.28</c:v>
                </c:pt>
                <c:pt idx="6257">
                  <c:v>31.285</c:v>
                </c:pt>
                <c:pt idx="6258">
                  <c:v>31.290000000000003</c:v>
                </c:pt>
                <c:pt idx="6259">
                  <c:v>31.295000000000002</c:v>
                </c:pt>
                <c:pt idx="6260">
                  <c:v>31.3</c:v>
                </c:pt>
                <c:pt idx="6261">
                  <c:v>31.305000000000003</c:v>
                </c:pt>
                <c:pt idx="6262">
                  <c:v>31.310000000000002</c:v>
                </c:pt>
                <c:pt idx="6263">
                  <c:v>31.315000000000001</c:v>
                </c:pt>
                <c:pt idx="6264">
                  <c:v>31.32</c:v>
                </c:pt>
                <c:pt idx="6265">
                  <c:v>31.325000000000003</c:v>
                </c:pt>
                <c:pt idx="6266">
                  <c:v>31.330000000000002</c:v>
                </c:pt>
                <c:pt idx="6267">
                  <c:v>31.335000000000001</c:v>
                </c:pt>
                <c:pt idx="6268">
                  <c:v>31.34</c:v>
                </c:pt>
                <c:pt idx="6269">
                  <c:v>31.345000000000002</c:v>
                </c:pt>
                <c:pt idx="6270">
                  <c:v>31.35</c:v>
                </c:pt>
                <c:pt idx="6271">
                  <c:v>31.355</c:v>
                </c:pt>
                <c:pt idx="6272">
                  <c:v>31.360000000000003</c:v>
                </c:pt>
                <c:pt idx="6273">
                  <c:v>31.365000000000002</c:v>
                </c:pt>
                <c:pt idx="6274">
                  <c:v>31.37</c:v>
                </c:pt>
                <c:pt idx="6275">
                  <c:v>31.375</c:v>
                </c:pt>
                <c:pt idx="6276">
                  <c:v>31.380000000000003</c:v>
                </c:pt>
                <c:pt idx="6277">
                  <c:v>31.385000000000002</c:v>
                </c:pt>
                <c:pt idx="6278">
                  <c:v>31.39</c:v>
                </c:pt>
                <c:pt idx="6279">
                  <c:v>31.395000000000003</c:v>
                </c:pt>
                <c:pt idx="6280">
                  <c:v>31.400000000000002</c:v>
                </c:pt>
                <c:pt idx="6281">
                  <c:v>31.405000000000001</c:v>
                </c:pt>
                <c:pt idx="6282">
                  <c:v>31.41</c:v>
                </c:pt>
                <c:pt idx="6283">
                  <c:v>31.415000000000003</c:v>
                </c:pt>
                <c:pt idx="6284">
                  <c:v>31.42</c:v>
                </c:pt>
                <c:pt idx="6285">
                  <c:v>31.425000000000001</c:v>
                </c:pt>
                <c:pt idx="6286">
                  <c:v>31.430000000000003</c:v>
                </c:pt>
                <c:pt idx="6287">
                  <c:v>31.435000000000002</c:v>
                </c:pt>
                <c:pt idx="6288">
                  <c:v>31.44</c:v>
                </c:pt>
                <c:pt idx="6289">
                  <c:v>31.445</c:v>
                </c:pt>
                <c:pt idx="6290">
                  <c:v>31.450000000000003</c:v>
                </c:pt>
                <c:pt idx="6291">
                  <c:v>31.455000000000002</c:v>
                </c:pt>
                <c:pt idx="6292">
                  <c:v>31.46</c:v>
                </c:pt>
                <c:pt idx="6293">
                  <c:v>31.465</c:v>
                </c:pt>
                <c:pt idx="6294">
                  <c:v>31.470000000000002</c:v>
                </c:pt>
                <c:pt idx="6295">
                  <c:v>31.475000000000001</c:v>
                </c:pt>
                <c:pt idx="6296">
                  <c:v>31.48</c:v>
                </c:pt>
                <c:pt idx="6297">
                  <c:v>31.485000000000003</c:v>
                </c:pt>
                <c:pt idx="6298">
                  <c:v>31.490000000000002</c:v>
                </c:pt>
                <c:pt idx="6299">
                  <c:v>31.495000000000001</c:v>
                </c:pt>
                <c:pt idx="6300">
                  <c:v>31.5</c:v>
                </c:pt>
                <c:pt idx="6301">
                  <c:v>31.505000000000003</c:v>
                </c:pt>
                <c:pt idx="6302">
                  <c:v>31.51</c:v>
                </c:pt>
                <c:pt idx="6303">
                  <c:v>31.515000000000001</c:v>
                </c:pt>
                <c:pt idx="6304">
                  <c:v>31.520000000000003</c:v>
                </c:pt>
                <c:pt idx="6305">
                  <c:v>31.525000000000002</c:v>
                </c:pt>
                <c:pt idx="6306">
                  <c:v>31.53</c:v>
                </c:pt>
                <c:pt idx="6307">
                  <c:v>31.535</c:v>
                </c:pt>
                <c:pt idx="6308">
                  <c:v>31.540000000000003</c:v>
                </c:pt>
                <c:pt idx="6309">
                  <c:v>31.545000000000002</c:v>
                </c:pt>
                <c:pt idx="6310">
                  <c:v>31.55</c:v>
                </c:pt>
                <c:pt idx="6311">
                  <c:v>31.555000000000003</c:v>
                </c:pt>
                <c:pt idx="6312">
                  <c:v>31.560000000000002</c:v>
                </c:pt>
                <c:pt idx="6313">
                  <c:v>31.565000000000001</c:v>
                </c:pt>
                <c:pt idx="6314">
                  <c:v>31.57</c:v>
                </c:pt>
                <c:pt idx="6315">
                  <c:v>31.575000000000003</c:v>
                </c:pt>
                <c:pt idx="6316">
                  <c:v>31.580000000000002</c:v>
                </c:pt>
                <c:pt idx="6317">
                  <c:v>31.585000000000001</c:v>
                </c:pt>
                <c:pt idx="6318">
                  <c:v>31.59</c:v>
                </c:pt>
                <c:pt idx="6319">
                  <c:v>31.595000000000002</c:v>
                </c:pt>
                <c:pt idx="6320">
                  <c:v>31.6</c:v>
                </c:pt>
                <c:pt idx="6321">
                  <c:v>31.605</c:v>
                </c:pt>
                <c:pt idx="6322">
                  <c:v>31.610000000000003</c:v>
                </c:pt>
                <c:pt idx="6323">
                  <c:v>31.615000000000002</c:v>
                </c:pt>
                <c:pt idx="6324">
                  <c:v>31.62</c:v>
                </c:pt>
                <c:pt idx="6325">
                  <c:v>31.625</c:v>
                </c:pt>
                <c:pt idx="6326">
                  <c:v>31.630000000000003</c:v>
                </c:pt>
                <c:pt idx="6327">
                  <c:v>31.635000000000002</c:v>
                </c:pt>
                <c:pt idx="6328">
                  <c:v>31.64</c:v>
                </c:pt>
                <c:pt idx="6329">
                  <c:v>31.645000000000003</c:v>
                </c:pt>
                <c:pt idx="6330">
                  <c:v>31.650000000000002</c:v>
                </c:pt>
                <c:pt idx="6331">
                  <c:v>31.655000000000001</c:v>
                </c:pt>
                <c:pt idx="6332">
                  <c:v>31.66</c:v>
                </c:pt>
                <c:pt idx="6333">
                  <c:v>31.665000000000003</c:v>
                </c:pt>
                <c:pt idx="6334">
                  <c:v>31.67</c:v>
                </c:pt>
                <c:pt idx="6335">
                  <c:v>31.675000000000001</c:v>
                </c:pt>
                <c:pt idx="6336">
                  <c:v>31.680000000000003</c:v>
                </c:pt>
                <c:pt idx="6337">
                  <c:v>31.685000000000002</c:v>
                </c:pt>
                <c:pt idx="6338">
                  <c:v>31.69</c:v>
                </c:pt>
                <c:pt idx="6339">
                  <c:v>31.695</c:v>
                </c:pt>
                <c:pt idx="6340">
                  <c:v>31.700000000000003</c:v>
                </c:pt>
                <c:pt idx="6341">
                  <c:v>31.705000000000002</c:v>
                </c:pt>
                <c:pt idx="6342">
                  <c:v>31.71</c:v>
                </c:pt>
                <c:pt idx="6343">
                  <c:v>31.715</c:v>
                </c:pt>
                <c:pt idx="6344">
                  <c:v>31.720000000000002</c:v>
                </c:pt>
                <c:pt idx="6345">
                  <c:v>31.725000000000001</c:v>
                </c:pt>
                <c:pt idx="6346">
                  <c:v>31.73</c:v>
                </c:pt>
                <c:pt idx="6347">
                  <c:v>31.735000000000003</c:v>
                </c:pt>
                <c:pt idx="6348">
                  <c:v>31.740000000000002</c:v>
                </c:pt>
                <c:pt idx="6349">
                  <c:v>31.745000000000001</c:v>
                </c:pt>
                <c:pt idx="6350">
                  <c:v>31.75</c:v>
                </c:pt>
                <c:pt idx="6351">
                  <c:v>31.755000000000003</c:v>
                </c:pt>
                <c:pt idx="6352">
                  <c:v>31.76</c:v>
                </c:pt>
                <c:pt idx="6353">
                  <c:v>31.765000000000001</c:v>
                </c:pt>
                <c:pt idx="6354">
                  <c:v>31.770000000000003</c:v>
                </c:pt>
                <c:pt idx="6355">
                  <c:v>31.775000000000002</c:v>
                </c:pt>
                <c:pt idx="6356">
                  <c:v>31.78</c:v>
                </c:pt>
                <c:pt idx="6357">
                  <c:v>31.785</c:v>
                </c:pt>
                <c:pt idx="6358">
                  <c:v>31.790000000000003</c:v>
                </c:pt>
                <c:pt idx="6359">
                  <c:v>31.795000000000002</c:v>
                </c:pt>
                <c:pt idx="6360">
                  <c:v>31.8</c:v>
                </c:pt>
                <c:pt idx="6361">
                  <c:v>31.805000000000003</c:v>
                </c:pt>
                <c:pt idx="6362">
                  <c:v>31.810000000000002</c:v>
                </c:pt>
                <c:pt idx="6363">
                  <c:v>31.815000000000001</c:v>
                </c:pt>
                <c:pt idx="6364">
                  <c:v>31.82</c:v>
                </c:pt>
                <c:pt idx="6365">
                  <c:v>31.825000000000003</c:v>
                </c:pt>
                <c:pt idx="6366">
                  <c:v>31.830000000000002</c:v>
                </c:pt>
                <c:pt idx="6367">
                  <c:v>31.835000000000001</c:v>
                </c:pt>
                <c:pt idx="6368">
                  <c:v>31.84</c:v>
                </c:pt>
                <c:pt idx="6369">
                  <c:v>31.845000000000002</c:v>
                </c:pt>
                <c:pt idx="6370">
                  <c:v>31.85</c:v>
                </c:pt>
                <c:pt idx="6371">
                  <c:v>31.855</c:v>
                </c:pt>
                <c:pt idx="6372">
                  <c:v>31.860000000000003</c:v>
                </c:pt>
                <c:pt idx="6373">
                  <c:v>31.865000000000002</c:v>
                </c:pt>
                <c:pt idx="6374">
                  <c:v>31.87</c:v>
                </c:pt>
                <c:pt idx="6375">
                  <c:v>31.875</c:v>
                </c:pt>
                <c:pt idx="6376">
                  <c:v>31.880000000000003</c:v>
                </c:pt>
                <c:pt idx="6377">
                  <c:v>31.885000000000002</c:v>
                </c:pt>
                <c:pt idx="6378">
                  <c:v>31.89</c:v>
                </c:pt>
                <c:pt idx="6379">
                  <c:v>31.895000000000003</c:v>
                </c:pt>
                <c:pt idx="6380">
                  <c:v>31.900000000000002</c:v>
                </c:pt>
                <c:pt idx="6381">
                  <c:v>31.905000000000001</c:v>
                </c:pt>
                <c:pt idx="6382">
                  <c:v>31.91</c:v>
                </c:pt>
                <c:pt idx="6383">
                  <c:v>31.915000000000003</c:v>
                </c:pt>
                <c:pt idx="6384">
                  <c:v>31.92</c:v>
                </c:pt>
                <c:pt idx="6385">
                  <c:v>31.925000000000001</c:v>
                </c:pt>
                <c:pt idx="6386">
                  <c:v>31.930000000000003</c:v>
                </c:pt>
                <c:pt idx="6387">
                  <c:v>31.935000000000002</c:v>
                </c:pt>
                <c:pt idx="6388">
                  <c:v>31.94</c:v>
                </c:pt>
                <c:pt idx="6389">
                  <c:v>31.945</c:v>
                </c:pt>
                <c:pt idx="6390">
                  <c:v>31.950000000000003</c:v>
                </c:pt>
                <c:pt idx="6391">
                  <c:v>31.955000000000002</c:v>
                </c:pt>
                <c:pt idx="6392">
                  <c:v>31.96</c:v>
                </c:pt>
                <c:pt idx="6393">
                  <c:v>31.965</c:v>
                </c:pt>
                <c:pt idx="6394">
                  <c:v>31.970000000000002</c:v>
                </c:pt>
                <c:pt idx="6395">
                  <c:v>31.975000000000001</c:v>
                </c:pt>
                <c:pt idx="6396">
                  <c:v>31.98</c:v>
                </c:pt>
                <c:pt idx="6397">
                  <c:v>31.985000000000003</c:v>
                </c:pt>
                <c:pt idx="6398">
                  <c:v>31.990000000000002</c:v>
                </c:pt>
                <c:pt idx="6399">
                  <c:v>31.995000000000001</c:v>
                </c:pt>
                <c:pt idx="6400">
                  <c:v>32</c:v>
                </c:pt>
                <c:pt idx="6401">
                  <c:v>32.005000000000003</c:v>
                </c:pt>
                <c:pt idx="6402">
                  <c:v>32.010000000000005</c:v>
                </c:pt>
                <c:pt idx="6403">
                  <c:v>32.015000000000001</c:v>
                </c:pt>
                <c:pt idx="6404">
                  <c:v>32.020000000000003</c:v>
                </c:pt>
                <c:pt idx="6405">
                  <c:v>32.025000000000006</c:v>
                </c:pt>
                <c:pt idx="6406">
                  <c:v>32.03</c:v>
                </c:pt>
                <c:pt idx="6407">
                  <c:v>32.034999999999997</c:v>
                </c:pt>
                <c:pt idx="6408">
                  <c:v>32.040000000000006</c:v>
                </c:pt>
                <c:pt idx="6409">
                  <c:v>32.045000000000002</c:v>
                </c:pt>
                <c:pt idx="6410">
                  <c:v>32.049999999999997</c:v>
                </c:pt>
                <c:pt idx="6411">
                  <c:v>32.055000000000007</c:v>
                </c:pt>
                <c:pt idx="6412">
                  <c:v>32.06</c:v>
                </c:pt>
                <c:pt idx="6413">
                  <c:v>32.064999999999998</c:v>
                </c:pt>
                <c:pt idx="6414">
                  <c:v>32.07</c:v>
                </c:pt>
                <c:pt idx="6415">
                  <c:v>32.075000000000003</c:v>
                </c:pt>
                <c:pt idx="6416">
                  <c:v>32.08</c:v>
                </c:pt>
                <c:pt idx="6417">
                  <c:v>32.085000000000001</c:v>
                </c:pt>
                <c:pt idx="6418">
                  <c:v>32.090000000000003</c:v>
                </c:pt>
                <c:pt idx="6419">
                  <c:v>32.094999999999999</c:v>
                </c:pt>
                <c:pt idx="6420">
                  <c:v>32.1</c:v>
                </c:pt>
                <c:pt idx="6421">
                  <c:v>32.105000000000004</c:v>
                </c:pt>
                <c:pt idx="6422">
                  <c:v>32.11</c:v>
                </c:pt>
                <c:pt idx="6423">
                  <c:v>32.115000000000002</c:v>
                </c:pt>
                <c:pt idx="6424">
                  <c:v>32.120000000000005</c:v>
                </c:pt>
                <c:pt idx="6425">
                  <c:v>32.125</c:v>
                </c:pt>
                <c:pt idx="6426">
                  <c:v>32.130000000000003</c:v>
                </c:pt>
                <c:pt idx="6427">
                  <c:v>32.135000000000005</c:v>
                </c:pt>
                <c:pt idx="6428">
                  <c:v>32.14</c:v>
                </c:pt>
                <c:pt idx="6429">
                  <c:v>32.145000000000003</c:v>
                </c:pt>
                <c:pt idx="6430">
                  <c:v>32.150000000000006</c:v>
                </c:pt>
                <c:pt idx="6431">
                  <c:v>32.155000000000001</c:v>
                </c:pt>
                <c:pt idx="6432">
                  <c:v>32.159999999999997</c:v>
                </c:pt>
                <c:pt idx="6433">
                  <c:v>32.165000000000006</c:v>
                </c:pt>
                <c:pt idx="6434">
                  <c:v>32.17</c:v>
                </c:pt>
                <c:pt idx="6435">
                  <c:v>32.174999999999997</c:v>
                </c:pt>
                <c:pt idx="6436">
                  <c:v>32.180000000000007</c:v>
                </c:pt>
                <c:pt idx="6437">
                  <c:v>32.185000000000002</c:v>
                </c:pt>
                <c:pt idx="6438">
                  <c:v>32.19</c:v>
                </c:pt>
                <c:pt idx="6439">
                  <c:v>32.195</c:v>
                </c:pt>
                <c:pt idx="6440">
                  <c:v>32.200000000000003</c:v>
                </c:pt>
                <c:pt idx="6441">
                  <c:v>32.204999999999998</c:v>
                </c:pt>
                <c:pt idx="6442">
                  <c:v>32.21</c:v>
                </c:pt>
                <c:pt idx="6443">
                  <c:v>32.215000000000003</c:v>
                </c:pt>
                <c:pt idx="6444">
                  <c:v>32.22</c:v>
                </c:pt>
                <c:pt idx="6445">
                  <c:v>32.225000000000001</c:v>
                </c:pt>
                <c:pt idx="6446">
                  <c:v>32.230000000000004</c:v>
                </c:pt>
                <c:pt idx="6447">
                  <c:v>32.234999999999999</c:v>
                </c:pt>
                <c:pt idx="6448">
                  <c:v>32.24</c:v>
                </c:pt>
                <c:pt idx="6449">
                  <c:v>32.245000000000005</c:v>
                </c:pt>
                <c:pt idx="6450">
                  <c:v>32.25</c:v>
                </c:pt>
                <c:pt idx="6451">
                  <c:v>32.255000000000003</c:v>
                </c:pt>
                <c:pt idx="6452">
                  <c:v>32.260000000000005</c:v>
                </c:pt>
                <c:pt idx="6453">
                  <c:v>32.265000000000001</c:v>
                </c:pt>
                <c:pt idx="6454">
                  <c:v>32.270000000000003</c:v>
                </c:pt>
                <c:pt idx="6455">
                  <c:v>32.275000000000006</c:v>
                </c:pt>
                <c:pt idx="6456">
                  <c:v>32.28</c:v>
                </c:pt>
                <c:pt idx="6457">
                  <c:v>32.284999999999997</c:v>
                </c:pt>
                <c:pt idx="6458">
                  <c:v>32.290000000000006</c:v>
                </c:pt>
                <c:pt idx="6459">
                  <c:v>32.295000000000002</c:v>
                </c:pt>
                <c:pt idx="6460">
                  <c:v>32.299999999999997</c:v>
                </c:pt>
                <c:pt idx="6461">
                  <c:v>32.305000000000007</c:v>
                </c:pt>
                <c:pt idx="6462">
                  <c:v>32.31</c:v>
                </c:pt>
                <c:pt idx="6463">
                  <c:v>32.314999999999998</c:v>
                </c:pt>
                <c:pt idx="6464">
                  <c:v>32.32</c:v>
                </c:pt>
                <c:pt idx="6465">
                  <c:v>32.325000000000003</c:v>
                </c:pt>
                <c:pt idx="6466">
                  <c:v>32.33</c:v>
                </c:pt>
                <c:pt idx="6467">
                  <c:v>32.335000000000001</c:v>
                </c:pt>
                <c:pt idx="6468">
                  <c:v>32.340000000000003</c:v>
                </c:pt>
                <c:pt idx="6469">
                  <c:v>32.344999999999999</c:v>
                </c:pt>
                <c:pt idx="6470">
                  <c:v>32.35</c:v>
                </c:pt>
                <c:pt idx="6471">
                  <c:v>32.355000000000004</c:v>
                </c:pt>
                <c:pt idx="6472">
                  <c:v>32.36</c:v>
                </c:pt>
                <c:pt idx="6473">
                  <c:v>32.365000000000002</c:v>
                </c:pt>
                <c:pt idx="6474">
                  <c:v>32.370000000000005</c:v>
                </c:pt>
                <c:pt idx="6475">
                  <c:v>32.375</c:v>
                </c:pt>
                <c:pt idx="6476">
                  <c:v>32.380000000000003</c:v>
                </c:pt>
                <c:pt idx="6477">
                  <c:v>32.385000000000005</c:v>
                </c:pt>
                <c:pt idx="6478">
                  <c:v>32.39</c:v>
                </c:pt>
                <c:pt idx="6479">
                  <c:v>32.395000000000003</c:v>
                </c:pt>
                <c:pt idx="6480">
                  <c:v>32.400000000000006</c:v>
                </c:pt>
                <c:pt idx="6481">
                  <c:v>32.405000000000001</c:v>
                </c:pt>
                <c:pt idx="6482">
                  <c:v>32.409999999999997</c:v>
                </c:pt>
                <c:pt idx="6483">
                  <c:v>32.415000000000006</c:v>
                </c:pt>
                <c:pt idx="6484">
                  <c:v>32.42</c:v>
                </c:pt>
                <c:pt idx="6485">
                  <c:v>32.424999999999997</c:v>
                </c:pt>
                <c:pt idx="6486">
                  <c:v>32.430000000000007</c:v>
                </c:pt>
                <c:pt idx="6487">
                  <c:v>32.435000000000002</c:v>
                </c:pt>
                <c:pt idx="6488">
                  <c:v>32.44</c:v>
                </c:pt>
                <c:pt idx="6489">
                  <c:v>32.445</c:v>
                </c:pt>
                <c:pt idx="6490">
                  <c:v>32.450000000000003</c:v>
                </c:pt>
                <c:pt idx="6491">
                  <c:v>32.454999999999998</c:v>
                </c:pt>
                <c:pt idx="6492">
                  <c:v>32.46</c:v>
                </c:pt>
                <c:pt idx="6493">
                  <c:v>32.465000000000003</c:v>
                </c:pt>
                <c:pt idx="6494">
                  <c:v>32.47</c:v>
                </c:pt>
                <c:pt idx="6495">
                  <c:v>32.475000000000001</c:v>
                </c:pt>
                <c:pt idx="6496">
                  <c:v>32.480000000000004</c:v>
                </c:pt>
                <c:pt idx="6497">
                  <c:v>32.484999999999999</c:v>
                </c:pt>
                <c:pt idx="6498">
                  <c:v>32.49</c:v>
                </c:pt>
                <c:pt idx="6499">
                  <c:v>32.495000000000005</c:v>
                </c:pt>
                <c:pt idx="6500">
                  <c:v>32.5</c:v>
                </c:pt>
                <c:pt idx="6501">
                  <c:v>32.505000000000003</c:v>
                </c:pt>
                <c:pt idx="6502">
                  <c:v>32.510000000000005</c:v>
                </c:pt>
                <c:pt idx="6503">
                  <c:v>32.515000000000001</c:v>
                </c:pt>
                <c:pt idx="6504">
                  <c:v>32.520000000000003</c:v>
                </c:pt>
                <c:pt idx="6505">
                  <c:v>32.525000000000006</c:v>
                </c:pt>
                <c:pt idx="6506">
                  <c:v>32.53</c:v>
                </c:pt>
                <c:pt idx="6507">
                  <c:v>32.534999999999997</c:v>
                </c:pt>
                <c:pt idx="6508">
                  <c:v>32.540000000000006</c:v>
                </c:pt>
                <c:pt idx="6509">
                  <c:v>32.545000000000002</c:v>
                </c:pt>
                <c:pt idx="6510">
                  <c:v>32.549999999999997</c:v>
                </c:pt>
                <c:pt idx="6511">
                  <c:v>32.555000000000007</c:v>
                </c:pt>
                <c:pt idx="6512">
                  <c:v>32.56</c:v>
                </c:pt>
                <c:pt idx="6513">
                  <c:v>32.564999999999998</c:v>
                </c:pt>
                <c:pt idx="6514">
                  <c:v>32.57</c:v>
                </c:pt>
                <c:pt idx="6515">
                  <c:v>32.575000000000003</c:v>
                </c:pt>
                <c:pt idx="6516">
                  <c:v>32.58</c:v>
                </c:pt>
                <c:pt idx="6517">
                  <c:v>32.585000000000001</c:v>
                </c:pt>
                <c:pt idx="6518">
                  <c:v>32.590000000000003</c:v>
                </c:pt>
                <c:pt idx="6519">
                  <c:v>32.594999999999999</c:v>
                </c:pt>
                <c:pt idx="6520">
                  <c:v>32.6</c:v>
                </c:pt>
                <c:pt idx="6521">
                  <c:v>32.605000000000004</c:v>
                </c:pt>
                <c:pt idx="6522">
                  <c:v>32.61</c:v>
                </c:pt>
                <c:pt idx="6523">
                  <c:v>32.615000000000002</c:v>
                </c:pt>
                <c:pt idx="6524">
                  <c:v>32.620000000000005</c:v>
                </c:pt>
                <c:pt idx="6525">
                  <c:v>32.625</c:v>
                </c:pt>
                <c:pt idx="6526">
                  <c:v>32.630000000000003</c:v>
                </c:pt>
                <c:pt idx="6527">
                  <c:v>32.635000000000005</c:v>
                </c:pt>
                <c:pt idx="6528">
                  <c:v>32.64</c:v>
                </c:pt>
                <c:pt idx="6529">
                  <c:v>32.645000000000003</c:v>
                </c:pt>
                <c:pt idx="6530">
                  <c:v>32.650000000000006</c:v>
                </c:pt>
                <c:pt idx="6531">
                  <c:v>32.655000000000001</c:v>
                </c:pt>
                <c:pt idx="6532">
                  <c:v>32.659999999999997</c:v>
                </c:pt>
                <c:pt idx="6533">
                  <c:v>32.665000000000006</c:v>
                </c:pt>
                <c:pt idx="6534">
                  <c:v>32.67</c:v>
                </c:pt>
                <c:pt idx="6535">
                  <c:v>32.674999999999997</c:v>
                </c:pt>
                <c:pt idx="6536">
                  <c:v>32.680000000000007</c:v>
                </c:pt>
                <c:pt idx="6537">
                  <c:v>32.685000000000002</c:v>
                </c:pt>
                <c:pt idx="6538">
                  <c:v>32.69</c:v>
                </c:pt>
                <c:pt idx="6539">
                  <c:v>32.695</c:v>
                </c:pt>
                <c:pt idx="6540">
                  <c:v>32.700000000000003</c:v>
                </c:pt>
                <c:pt idx="6541">
                  <c:v>32.704999999999998</c:v>
                </c:pt>
                <c:pt idx="6542">
                  <c:v>32.71</c:v>
                </c:pt>
                <c:pt idx="6543">
                  <c:v>32.715000000000003</c:v>
                </c:pt>
                <c:pt idx="6544">
                  <c:v>32.72</c:v>
                </c:pt>
                <c:pt idx="6545">
                  <c:v>32.725000000000001</c:v>
                </c:pt>
                <c:pt idx="6546">
                  <c:v>32.730000000000004</c:v>
                </c:pt>
                <c:pt idx="6547">
                  <c:v>32.734999999999999</c:v>
                </c:pt>
                <c:pt idx="6548">
                  <c:v>32.74</c:v>
                </c:pt>
                <c:pt idx="6549">
                  <c:v>32.745000000000005</c:v>
                </c:pt>
                <c:pt idx="6550">
                  <c:v>32.75</c:v>
                </c:pt>
                <c:pt idx="6551">
                  <c:v>32.755000000000003</c:v>
                </c:pt>
                <c:pt idx="6552">
                  <c:v>32.760000000000005</c:v>
                </c:pt>
                <c:pt idx="6553">
                  <c:v>32.765000000000001</c:v>
                </c:pt>
                <c:pt idx="6554">
                  <c:v>32.770000000000003</c:v>
                </c:pt>
                <c:pt idx="6555">
                  <c:v>32.775000000000006</c:v>
                </c:pt>
                <c:pt idx="6556">
                  <c:v>32.78</c:v>
                </c:pt>
                <c:pt idx="6557">
                  <c:v>32.784999999999997</c:v>
                </c:pt>
                <c:pt idx="6558">
                  <c:v>32.790000000000006</c:v>
                </c:pt>
                <c:pt idx="6559">
                  <c:v>32.795000000000002</c:v>
                </c:pt>
                <c:pt idx="6560">
                  <c:v>32.799999999999997</c:v>
                </c:pt>
                <c:pt idx="6561">
                  <c:v>32.805000000000007</c:v>
                </c:pt>
                <c:pt idx="6562">
                  <c:v>32.81</c:v>
                </c:pt>
                <c:pt idx="6563">
                  <c:v>32.814999999999998</c:v>
                </c:pt>
                <c:pt idx="6564">
                  <c:v>32.82</c:v>
                </c:pt>
                <c:pt idx="6565">
                  <c:v>32.825000000000003</c:v>
                </c:pt>
                <c:pt idx="6566">
                  <c:v>32.83</c:v>
                </c:pt>
                <c:pt idx="6567">
                  <c:v>32.835000000000001</c:v>
                </c:pt>
                <c:pt idx="6568">
                  <c:v>32.840000000000003</c:v>
                </c:pt>
                <c:pt idx="6569">
                  <c:v>32.844999999999999</c:v>
                </c:pt>
                <c:pt idx="6570">
                  <c:v>32.85</c:v>
                </c:pt>
                <c:pt idx="6571">
                  <c:v>32.855000000000004</c:v>
                </c:pt>
                <c:pt idx="6572">
                  <c:v>32.86</c:v>
                </c:pt>
                <c:pt idx="6573">
                  <c:v>32.865000000000002</c:v>
                </c:pt>
                <c:pt idx="6574">
                  <c:v>32.870000000000005</c:v>
                </c:pt>
                <c:pt idx="6575">
                  <c:v>32.875</c:v>
                </c:pt>
                <c:pt idx="6576">
                  <c:v>32.880000000000003</c:v>
                </c:pt>
                <c:pt idx="6577">
                  <c:v>32.885000000000005</c:v>
                </c:pt>
                <c:pt idx="6578">
                  <c:v>32.89</c:v>
                </c:pt>
                <c:pt idx="6579">
                  <c:v>32.895000000000003</c:v>
                </c:pt>
                <c:pt idx="6580">
                  <c:v>32.900000000000006</c:v>
                </c:pt>
                <c:pt idx="6581">
                  <c:v>32.905000000000001</c:v>
                </c:pt>
                <c:pt idx="6582">
                  <c:v>32.909999999999997</c:v>
                </c:pt>
                <c:pt idx="6583">
                  <c:v>32.915000000000006</c:v>
                </c:pt>
                <c:pt idx="6584">
                  <c:v>32.92</c:v>
                </c:pt>
                <c:pt idx="6585">
                  <c:v>32.924999999999997</c:v>
                </c:pt>
                <c:pt idx="6586">
                  <c:v>32.930000000000007</c:v>
                </c:pt>
                <c:pt idx="6587">
                  <c:v>32.935000000000002</c:v>
                </c:pt>
                <c:pt idx="6588">
                  <c:v>32.94</c:v>
                </c:pt>
                <c:pt idx="6589">
                  <c:v>32.945</c:v>
                </c:pt>
                <c:pt idx="6590">
                  <c:v>32.950000000000003</c:v>
                </c:pt>
                <c:pt idx="6591">
                  <c:v>32.954999999999998</c:v>
                </c:pt>
                <c:pt idx="6592">
                  <c:v>32.96</c:v>
                </c:pt>
                <c:pt idx="6593">
                  <c:v>32.965000000000003</c:v>
                </c:pt>
                <c:pt idx="6594">
                  <c:v>32.97</c:v>
                </c:pt>
                <c:pt idx="6595">
                  <c:v>32.975000000000001</c:v>
                </c:pt>
                <c:pt idx="6596">
                  <c:v>32.980000000000004</c:v>
                </c:pt>
                <c:pt idx="6597">
                  <c:v>32.984999999999999</c:v>
                </c:pt>
                <c:pt idx="6598">
                  <c:v>32.99</c:v>
                </c:pt>
                <c:pt idx="6599">
                  <c:v>32.995000000000005</c:v>
                </c:pt>
                <c:pt idx="6600">
                  <c:v>33</c:v>
                </c:pt>
                <c:pt idx="6601">
                  <c:v>33.005000000000003</c:v>
                </c:pt>
                <c:pt idx="6602">
                  <c:v>33.010000000000005</c:v>
                </c:pt>
                <c:pt idx="6603">
                  <c:v>33.015000000000001</c:v>
                </c:pt>
                <c:pt idx="6604">
                  <c:v>33.020000000000003</c:v>
                </c:pt>
                <c:pt idx="6605">
                  <c:v>33.025000000000006</c:v>
                </c:pt>
                <c:pt idx="6606">
                  <c:v>33.03</c:v>
                </c:pt>
                <c:pt idx="6607">
                  <c:v>33.034999999999997</c:v>
                </c:pt>
                <c:pt idx="6608">
                  <c:v>33.040000000000006</c:v>
                </c:pt>
                <c:pt idx="6609">
                  <c:v>33.045000000000002</c:v>
                </c:pt>
                <c:pt idx="6610">
                  <c:v>33.049999999999997</c:v>
                </c:pt>
                <c:pt idx="6611">
                  <c:v>33.055000000000007</c:v>
                </c:pt>
                <c:pt idx="6612">
                  <c:v>33.06</c:v>
                </c:pt>
                <c:pt idx="6613">
                  <c:v>33.064999999999998</c:v>
                </c:pt>
                <c:pt idx="6614">
                  <c:v>33.07</c:v>
                </c:pt>
                <c:pt idx="6615">
                  <c:v>33.075000000000003</c:v>
                </c:pt>
                <c:pt idx="6616">
                  <c:v>33.08</c:v>
                </c:pt>
                <c:pt idx="6617">
                  <c:v>33.085000000000001</c:v>
                </c:pt>
                <c:pt idx="6618">
                  <c:v>33.090000000000003</c:v>
                </c:pt>
                <c:pt idx="6619">
                  <c:v>33.094999999999999</c:v>
                </c:pt>
                <c:pt idx="6620">
                  <c:v>33.1</c:v>
                </c:pt>
                <c:pt idx="6621">
                  <c:v>33.105000000000004</c:v>
                </c:pt>
                <c:pt idx="6622">
                  <c:v>33.11</c:v>
                </c:pt>
                <c:pt idx="6623">
                  <c:v>33.115000000000002</c:v>
                </c:pt>
                <c:pt idx="6624">
                  <c:v>33.120000000000005</c:v>
                </c:pt>
                <c:pt idx="6625">
                  <c:v>33.125</c:v>
                </c:pt>
                <c:pt idx="6626">
                  <c:v>33.130000000000003</c:v>
                </c:pt>
                <c:pt idx="6627">
                  <c:v>33.135000000000005</c:v>
                </c:pt>
                <c:pt idx="6628">
                  <c:v>33.14</c:v>
                </c:pt>
                <c:pt idx="6629">
                  <c:v>33.145000000000003</c:v>
                </c:pt>
                <c:pt idx="6630">
                  <c:v>33.150000000000006</c:v>
                </c:pt>
                <c:pt idx="6631">
                  <c:v>33.155000000000001</c:v>
                </c:pt>
                <c:pt idx="6632">
                  <c:v>33.159999999999997</c:v>
                </c:pt>
                <c:pt idx="6633">
                  <c:v>33.165000000000006</c:v>
                </c:pt>
                <c:pt idx="6634">
                  <c:v>33.17</c:v>
                </c:pt>
                <c:pt idx="6635">
                  <c:v>33.174999999999997</c:v>
                </c:pt>
                <c:pt idx="6636">
                  <c:v>33.180000000000007</c:v>
                </c:pt>
                <c:pt idx="6637">
                  <c:v>33.185000000000002</c:v>
                </c:pt>
                <c:pt idx="6638">
                  <c:v>33.19</c:v>
                </c:pt>
                <c:pt idx="6639">
                  <c:v>33.195</c:v>
                </c:pt>
                <c:pt idx="6640">
                  <c:v>33.200000000000003</c:v>
                </c:pt>
                <c:pt idx="6641">
                  <c:v>33.204999999999998</c:v>
                </c:pt>
                <c:pt idx="6642">
                  <c:v>33.21</c:v>
                </c:pt>
                <c:pt idx="6643">
                  <c:v>33.215000000000003</c:v>
                </c:pt>
                <c:pt idx="6644">
                  <c:v>33.22</c:v>
                </c:pt>
                <c:pt idx="6645">
                  <c:v>33.225000000000001</c:v>
                </c:pt>
                <c:pt idx="6646">
                  <c:v>33.230000000000004</c:v>
                </c:pt>
                <c:pt idx="6647">
                  <c:v>33.234999999999999</c:v>
                </c:pt>
                <c:pt idx="6648">
                  <c:v>33.24</c:v>
                </c:pt>
                <c:pt idx="6649">
                  <c:v>33.245000000000005</c:v>
                </c:pt>
                <c:pt idx="6650">
                  <c:v>33.25</c:v>
                </c:pt>
                <c:pt idx="6651">
                  <c:v>33.255000000000003</c:v>
                </c:pt>
                <c:pt idx="6652">
                  <c:v>33.260000000000005</c:v>
                </c:pt>
                <c:pt idx="6653">
                  <c:v>33.265000000000001</c:v>
                </c:pt>
                <c:pt idx="6654">
                  <c:v>33.270000000000003</c:v>
                </c:pt>
                <c:pt idx="6655">
                  <c:v>33.275000000000006</c:v>
                </c:pt>
                <c:pt idx="6656">
                  <c:v>33.28</c:v>
                </c:pt>
                <c:pt idx="6657">
                  <c:v>33.284999999999997</c:v>
                </c:pt>
                <c:pt idx="6658">
                  <c:v>33.290000000000006</c:v>
                </c:pt>
                <c:pt idx="6659">
                  <c:v>33.295000000000002</c:v>
                </c:pt>
                <c:pt idx="6660">
                  <c:v>33.299999999999997</c:v>
                </c:pt>
                <c:pt idx="6661">
                  <c:v>33.305000000000007</c:v>
                </c:pt>
                <c:pt idx="6662">
                  <c:v>33.31</c:v>
                </c:pt>
                <c:pt idx="6663">
                  <c:v>33.314999999999998</c:v>
                </c:pt>
                <c:pt idx="6664">
                  <c:v>33.32</c:v>
                </c:pt>
                <c:pt idx="6665">
                  <c:v>33.325000000000003</c:v>
                </c:pt>
                <c:pt idx="6666">
                  <c:v>33.33</c:v>
                </c:pt>
                <c:pt idx="6667">
                  <c:v>33.335000000000001</c:v>
                </c:pt>
                <c:pt idx="6668">
                  <c:v>33.340000000000003</c:v>
                </c:pt>
                <c:pt idx="6669">
                  <c:v>33.344999999999999</c:v>
                </c:pt>
                <c:pt idx="6670">
                  <c:v>33.35</c:v>
                </c:pt>
                <c:pt idx="6671">
                  <c:v>33.355000000000004</c:v>
                </c:pt>
                <c:pt idx="6672">
                  <c:v>33.36</c:v>
                </c:pt>
                <c:pt idx="6673">
                  <c:v>33.365000000000002</c:v>
                </c:pt>
                <c:pt idx="6674">
                  <c:v>33.370000000000005</c:v>
                </c:pt>
                <c:pt idx="6675">
                  <c:v>33.375</c:v>
                </c:pt>
                <c:pt idx="6676">
                  <c:v>33.380000000000003</c:v>
                </c:pt>
                <c:pt idx="6677">
                  <c:v>33.385000000000005</c:v>
                </c:pt>
                <c:pt idx="6678">
                  <c:v>33.39</c:v>
                </c:pt>
                <c:pt idx="6679">
                  <c:v>33.395000000000003</c:v>
                </c:pt>
                <c:pt idx="6680">
                  <c:v>33.400000000000006</c:v>
                </c:pt>
                <c:pt idx="6681">
                  <c:v>33.405000000000001</c:v>
                </c:pt>
                <c:pt idx="6682">
                  <c:v>33.409999999999997</c:v>
                </c:pt>
                <c:pt idx="6683">
                  <c:v>33.415000000000006</c:v>
                </c:pt>
                <c:pt idx="6684">
                  <c:v>33.42</c:v>
                </c:pt>
                <c:pt idx="6685">
                  <c:v>33.424999999999997</c:v>
                </c:pt>
                <c:pt idx="6686">
                  <c:v>33.430000000000007</c:v>
                </c:pt>
                <c:pt idx="6687">
                  <c:v>33.435000000000002</c:v>
                </c:pt>
                <c:pt idx="6688">
                  <c:v>33.44</c:v>
                </c:pt>
                <c:pt idx="6689">
                  <c:v>33.445</c:v>
                </c:pt>
                <c:pt idx="6690">
                  <c:v>33.450000000000003</c:v>
                </c:pt>
                <c:pt idx="6691">
                  <c:v>33.454999999999998</c:v>
                </c:pt>
                <c:pt idx="6692">
                  <c:v>33.46</c:v>
                </c:pt>
                <c:pt idx="6693">
                  <c:v>33.465000000000003</c:v>
                </c:pt>
                <c:pt idx="6694">
                  <c:v>33.47</c:v>
                </c:pt>
                <c:pt idx="6695">
                  <c:v>33.475000000000001</c:v>
                </c:pt>
                <c:pt idx="6696">
                  <c:v>33.480000000000004</c:v>
                </c:pt>
                <c:pt idx="6697">
                  <c:v>33.484999999999999</c:v>
                </c:pt>
                <c:pt idx="6698">
                  <c:v>33.49</c:v>
                </c:pt>
                <c:pt idx="6699">
                  <c:v>33.495000000000005</c:v>
                </c:pt>
                <c:pt idx="6700">
                  <c:v>33.5</c:v>
                </c:pt>
                <c:pt idx="6701">
                  <c:v>33.505000000000003</c:v>
                </c:pt>
                <c:pt idx="6702">
                  <c:v>33.510000000000005</c:v>
                </c:pt>
                <c:pt idx="6703">
                  <c:v>33.515000000000001</c:v>
                </c:pt>
                <c:pt idx="6704">
                  <c:v>33.520000000000003</c:v>
                </c:pt>
                <c:pt idx="6705">
                  <c:v>33.525000000000006</c:v>
                </c:pt>
                <c:pt idx="6706">
                  <c:v>33.53</c:v>
                </c:pt>
                <c:pt idx="6707">
                  <c:v>33.534999999999997</c:v>
                </c:pt>
                <c:pt idx="6708">
                  <c:v>33.540000000000006</c:v>
                </c:pt>
                <c:pt idx="6709">
                  <c:v>33.545000000000002</c:v>
                </c:pt>
                <c:pt idx="6710">
                  <c:v>33.549999999999997</c:v>
                </c:pt>
                <c:pt idx="6711">
                  <c:v>33.555000000000007</c:v>
                </c:pt>
                <c:pt idx="6712">
                  <c:v>33.56</c:v>
                </c:pt>
                <c:pt idx="6713">
                  <c:v>33.564999999999998</c:v>
                </c:pt>
                <c:pt idx="6714">
                  <c:v>33.57</c:v>
                </c:pt>
                <c:pt idx="6715">
                  <c:v>33.575000000000003</c:v>
                </c:pt>
                <c:pt idx="6716">
                  <c:v>33.58</c:v>
                </c:pt>
                <c:pt idx="6717">
                  <c:v>33.585000000000001</c:v>
                </c:pt>
                <c:pt idx="6718">
                  <c:v>33.590000000000003</c:v>
                </c:pt>
                <c:pt idx="6719">
                  <c:v>33.594999999999999</c:v>
                </c:pt>
                <c:pt idx="6720">
                  <c:v>33.6</c:v>
                </c:pt>
                <c:pt idx="6721">
                  <c:v>33.605000000000004</c:v>
                </c:pt>
                <c:pt idx="6722">
                  <c:v>33.61</c:v>
                </c:pt>
                <c:pt idx="6723">
                  <c:v>33.615000000000002</c:v>
                </c:pt>
                <c:pt idx="6724">
                  <c:v>33.620000000000005</c:v>
                </c:pt>
                <c:pt idx="6725">
                  <c:v>33.625</c:v>
                </c:pt>
                <c:pt idx="6726">
                  <c:v>33.630000000000003</c:v>
                </c:pt>
                <c:pt idx="6727">
                  <c:v>33.635000000000005</c:v>
                </c:pt>
                <c:pt idx="6728">
                  <c:v>33.64</c:v>
                </c:pt>
                <c:pt idx="6729">
                  <c:v>33.645000000000003</c:v>
                </c:pt>
                <c:pt idx="6730">
                  <c:v>33.650000000000006</c:v>
                </c:pt>
                <c:pt idx="6731">
                  <c:v>33.655000000000001</c:v>
                </c:pt>
                <c:pt idx="6732">
                  <c:v>33.659999999999997</c:v>
                </c:pt>
                <c:pt idx="6733">
                  <c:v>33.665000000000006</c:v>
                </c:pt>
                <c:pt idx="6734">
                  <c:v>33.67</c:v>
                </c:pt>
                <c:pt idx="6735">
                  <c:v>33.674999999999997</c:v>
                </c:pt>
                <c:pt idx="6736">
                  <c:v>33.680000000000007</c:v>
                </c:pt>
                <c:pt idx="6737">
                  <c:v>33.685000000000002</c:v>
                </c:pt>
                <c:pt idx="6738">
                  <c:v>33.69</c:v>
                </c:pt>
                <c:pt idx="6739">
                  <c:v>33.695</c:v>
                </c:pt>
                <c:pt idx="6740">
                  <c:v>33.700000000000003</c:v>
                </c:pt>
                <c:pt idx="6741">
                  <c:v>33.704999999999998</c:v>
                </c:pt>
                <c:pt idx="6742">
                  <c:v>33.71</c:v>
                </c:pt>
                <c:pt idx="6743">
                  <c:v>33.715000000000003</c:v>
                </c:pt>
                <c:pt idx="6744">
                  <c:v>33.72</c:v>
                </c:pt>
                <c:pt idx="6745">
                  <c:v>33.725000000000001</c:v>
                </c:pt>
                <c:pt idx="6746">
                  <c:v>33.730000000000004</c:v>
                </c:pt>
                <c:pt idx="6747">
                  <c:v>33.734999999999999</c:v>
                </c:pt>
                <c:pt idx="6748">
                  <c:v>33.74</c:v>
                </c:pt>
                <c:pt idx="6749">
                  <c:v>33.745000000000005</c:v>
                </c:pt>
                <c:pt idx="6750">
                  <c:v>33.75</c:v>
                </c:pt>
                <c:pt idx="6751">
                  <c:v>33.755000000000003</c:v>
                </c:pt>
                <c:pt idx="6752">
                  <c:v>33.760000000000005</c:v>
                </c:pt>
                <c:pt idx="6753">
                  <c:v>33.765000000000001</c:v>
                </c:pt>
                <c:pt idx="6754">
                  <c:v>33.770000000000003</c:v>
                </c:pt>
                <c:pt idx="6755">
                  <c:v>33.775000000000006</c:v>
                </c:pt>
                <c:pt idx="6756">
                  <c:v>33.78</c:v>
                </c:pt>
                <c:pt idx="6757">
                  <c:v>33.784999999999997</c:v>
                </c:pt>
                <c:pt idx="6758">
                  <c:v>33.790000000000006</c:v>
                </c:pt>
                <c:pt idx="6759">
                  <c:v>33.795000000000002</c:v>
                </c:pt>
                <c:pt idx="6760">
                  <c:v>33.799999999999997</c:v>
                </c:pt>
                <c:pt idx="6761">
                  <c:v>33.805000000000007</c:v>
                </c:pt>
                <c:pt idx="6762">
                  <c:v>33.81</c:v>
                </c:pt>
                <c:pt idx="6763">
                  <c:v>33.814999999999998</c:v>
                </c:pt>
                <c:pt idx="6764">
                  <c:v>33.82</c:v>
                </c:pt>
                <c:pt idx="6765">
                  <c:v>33.825000000000003</c:v>
                </c:pt>
                <c:pt idx="6766">
                  <c:v>33.83</c:v>
                </c:pt>
                <c:pt idx="6767">
                  <c:v>33.835000000000001</c:v>
                </c:pt>
                <c:pt idx="6768">
                  <c:v>33.840000000000003</c:v>
                </c:pt>
                <c:pt idx="6769">
                  <c:v>33.844999999999999</c:v>
                </c:pt>
                <c:pt idx="6770">
                  <c:v>33.85</c:v>
                </c:pt>
                <c:pt idx="6771">
                  <c:v>33.855000000000004</c:v>
                </c:pt>
                <c:pt idx="6772">
                  <c:v>33.86</c:v>
                </c:pt>
                <c:pt idx="6773">
                  <c:v>33.865000000000002</c:v>
                </c:pt>
                <c:pt idx="6774">
                  <c:v>33.870000000000005</c:v>
                </c:pt>
                <c:pt idx="6775">
                  <c:v>33.875</c:v>
                </c:pt>
                <c:pt idx="6776">
                  <c:v>33.880000000000003</c:v>
                </c:pt>
                <c:pt idx="6777">
                  <c:v>33.885000000000005</c:v>
                </c:pt>
                <c:pt idx="6778">
                  <c:v>33.89</c:v>
                </c:pt>
                <c:pt idx="6779">
                  <c:v>33.895000000000003</c:v>
                </c:pt>
                <c:pt idx="6780">
                  <c:v>33.900000000000006</c:v>
                </c:pt>
                <c:pt idx="6781">
                  <c:v>33.905000000000001</c:v>
                </c:pt>
                <c:pt idx="6782">
                  <c:v>33.909999999999997</c:v>
                </c:pt>
                <c:pt idx="6783">
                  <c:v>33.915000000000006</c:v>
                </c:pt>
                <c:pt idx="6784">
                  <c:v>33.92</c:v>
                </c:pt>
                <c:pt idx="6785">
                  <c:v>33.924999999999997</c:v>
                </c:pt>
                <c:pt idx="6786">
                  <c:v>33.930000000000007</c:v>
                </c:pt>
                <c:pt idx="6787">
                  <c:v>33.935000000000002</c:v>
                </c:pt>
                <c:pt idx="6788">
                  <c:v>33.94</c:v>
                </c:pt>
                <c:pt idx="6789">
                  <c:v>33.945</c:v>
                </c:pt>
                <c:pt idx="6790">
                  <c:v>33.950000000000003</c:v>
                </c:pt>
                <c:pt idx="6791">
                  <c:v>33.954999999999998</c:v>
                </c:pt>
                <c:pt idx="6792">
                  <c:v>33.96</c:v>
                </c:pt>
                <c:pt idx="6793">
                  <c:v>33.965000000000003</c:v>
                </c:pt>
                <c:pt idx="6794">
                  <c:v>33.97</c:v>
                </c:pt>
                <c:pt idx="6795">
                  <c:v>33.975000000000001</c:v>
                </c:pt>
                <c:pt idx="6796">
                  <c:v>33.980000000000004</c:v>
                </c:pt>
                <c:pt idx="6797">
                  <c:v>33.984999999999999</c:v>
                </c:pt>
                <c:pt idx="6798">
                  <c:v>33.99</c:v>
                </c:pt>
                <c:pt idx="6799">
                  <c:v>33.995000000000005</c:v>
                </c:pt>
                <c:pt idx="6800">
                  <c:v>34</c:v>
                </c:pt>
                <c:pt idx="6801">
                  <c:v>34.005000000000003</c:v>
                </c:pt>
                <c:pt idx="6802">
                  <c:v>34.010000000000005</c:v>
                </c:pt>
                <c:pt idx="6803">
                  <c:v>34.015000000000001</c:v>
                </c:pt>
                <c:pt idx="6804">
                  <c:v>34.020000000000003</c:v>
                </c:pt>
                <c:pt idx="6805">
                  <c:v>34.025000000000006</c:v>
                </c:pt>
                <c:pt idx="6806">
                  <c:v>34.03</c:v>
                </c:pt>
                <c:pt idx="6807">
                  <c:v>34.034999999999997</c:v>
                </c:pt>
                <c:pt idx="6808">
                  <c:v>34.040000000000006</c:v>
                </c:pt>
                <c:pt idx="6809">
                  <c:v>34.045000000000002</c:v>
                </c:pt>
                <c:pt idx="6810">
                  <c:v>34.049999999999997</c:v>
                </c:pt>
                <c:pt idx="6811">
                  <c:v>34.055000000000007</c:v>
                </c:pt>
                <c:pt idx="6812">
                  <c:v>34.06</c:v>
                </c:pt>
                <c:pt idx="6813">
                  <c:v>34.064999999999998</c:v>
                </c:pt>
                <c:pt idx="6814">
                  <c:v>34.07</c:v>
                </c:pt>
                <c:pt idx="6815">
                  <c:v>34.075000000000003</c:v>
                </c:pt>
                <c:pt idx="6816">
                  <c:v>34.08</c:v>
                </c:pt>
                <c:pt idx="6817">
                  <c:v>34.085000000000001</c:v>
                </c:pt>
                <c:pt idx="6818">
                  <c:v>34.090000000000003</c:v>
                </c:pt>
                <c:pt idx="6819">
                  <c:v>34.094999999999999</c:v>
                </c:pt>
                <c:pt idx="6820">
                  <c:v>34.1</c:v>
                </c:pt>
                <c:pt idx="6821">
                  <c:v>34.105000000000004</c:v>
                </c:pt>
                <c:pt idx="6822">
                  <c:v>34.11</c:v>
                </c:pt>
                <c:pt idx="6823">
                  <c:v>34.115000000000002</c:v>
                </c:pt>
                <c:pt idx="6824">
                  <c:v>34.120000000000005</c:v>
                </c:pt>
                <c:pt idx="6825">
                  <c:v>34.125</c:v>
                </c:pt>
                <c:pt idx="6826">
                  <c:v>34.130000000000003</c:v>
                </c:pt>
                <c:pt idx="6827">
                  <c:v>34.135000000000005</c:v>
                </c:pt>
                <c:pt idx="6828">
                  <c:v>34.14</c:v>
                </c:pt>
                <c:pt idx="6829">
                  <c:v>34.145000000000003</c:v>
                </c:pt>
                <c:pt idx="6830">
                  <c:v>34.150000000000006</c:v>
                </c:pt>
                <c:pt idx="6831">
                  <c:v>34.155000000000001</c:v>
                </c:pt>
                <c:pt idx="6832">
                  <c:v>34.159999999999997</c:v>
                </c:pt>
                <c:pt idx="6833">
                  <c:v>34.165000000000006</c:v>
                </c:pt>
                <c:pt idx="6834">
                  <c:v>34.17</c:v>
                </c:pt>
                <c:pt idx="6835">
                  <c:v>34.174999999999997</c:v>
                </c:pt>
                <c:pt idx="6836">
                  <c:v>34.180000000000007</c:v>
                </c:pt>
                <c:pt idx="6837">
                  <c:v>34.185000000000002</c:v>
                </c:pt>
                <c:pt idx="6838">
                  <c:v>34.19</c:v>
                </c:pt>
                <c:pt idx="6839">
                  <c:v>34.195</c:v>
                </c:pt>
                <c:pt idx="6840">
                  <c:v>34.200000000000003</c:v>
                </c:pt>
                <c:pt idx="6841">
                  <c:v>34.204999999999998</c:v>
                </c:pt>
                <c:pt idx="6842">
                  <c:v>34.21</c:v>
                </c:pt>
                <c:pt idx="6843">
                  <c:v>34.215000000000003</c:v>
                </c:pt>
                <c:pt idx="6844">
                  <c:v>34.22</c:v>
                </c:pt>
                <c:pt idx="6845">
                  <c:v>34.225000000000001</c:v>
                </c:pt>
                <c:pt idx="6846">
                  <c:v>34.230000000000004</c:v>
                </c:pt>
                <c:pt idx="6847">
                  <c:v>34.234999999999999</c:v>
                </c:pt>
                <c:pt idx="6848">
                  <c:v>34.24</c:v>
                </c:pt>
                <c:pt idx="6849">
                  <c:v>34.245000000000005</c:v>
                </c:pt>
                <c:pt idx="6850">
                  <c:v>34.25</c:v>
                </c:pt>
                <c:pt idx="6851">
                  <c:v>34.255000000000003</c:v>
                </c:pt>
                <c:pt idx="6852">
                  <c:v>34.260000000000005</c:v>
                </c:pt>
                <c:pt idx="6853">
                  <c:v>34.265000000000001</c:v>
                </c:pt>
                <c:pt idx="6854">
                  <c:v>34.270000000000003</c:v>
                </c:pt>
                <c:pt idx="6855">
                  <c:v>34.275000000000006</c:v>
                </c:pt>
                <c:pt idx="6856">
                  <c:v>34.28</c:v>
                </c:pt>
                <c:pt idx="6857">
                  <c:v>34.284999999999997</c:v>
                </c:pt>
                <c:pt idx="6858">
                  <c:v>34.290000000000006</c:v>
                </c:pt>
                <c:pt idx="6859">
                  <c:v>34.295000000000002</c:v>
                </c:pt>
                <c:pt idx="6860">
                  <c:v>34.299999999999997</c:v>
                </c:pt>
                <c:pt idx="6861">
                  <c:v>34.305000000000007</c:v>
                </c:pt>
                <c:pt idx="6862">
                  <c:v>34.31</c:v>
                </c:pt>
                <c:pt idx="6863">
                  <c:v>34.314999999999998</c:v>
                </c:pt>
                <c:pt idx="6864">
                  <c:v>34.32</c:v>
                </c:pt>
                <c:pt idx="6865">
                  <c:v>34.325000000000003</c:v>
                </c:pt>
                <c:pt idx="6866">
                  <c:v>34.33</c:v>
                </c:pt>
                <c:pt idx="6867">
                  <c:v>34.335000000000001</c:v>
                </c:pt>
                <c:pt idx="6868">
                  <c:v>34.340000000000003</c:v>
                </c:pt>
                <c:pt idx="6869">
                  <c:v>34.344999999999999</c:v>
                </c:pt>
                <c:pt idx="6870">
                  <c:v>34.35</c:v>
                </c:pt>
                <c:pt idx="6871">
                  <c:v>34.355000000000004</c:v>
                </c:pt>
                <c:pt idx="6872">
                  <c:v>34.36</c:v>
                </c:pt>
                <c:pt idx="6873">
                  <c:v>34.365000000000002</c:v>
                </c:pt>
                <c:pt idx="6874">
                  <c:v>34.370000000000005</c:v>
                </c:pt>
                <c:pt idx="6875">
                  <c:v>34.375</c:v>
                </c:pt>
                <c:pt idx="6876">
                  <c:v>34.380000000000003</c:v>
                </c:pt>
                <c:pt idx="6877">
                  <c:v>34.385000000000005</c:v>
                </c:pt>
                <c:pt idx="6878">
                  <c:v>34.39</c:v>
                </c:pt>
                <c:pt idx="6879">
                  <c:v>34.395000000000003</c:v>
                </c:pt>
                <c:pt idx="6880">
                  <c:v>34.400000000000006</c:v>
                </c:pt>
                <c:pt idx="6881">
                  <c:v>34.405000000000001</c:v>
                </c:pt>
                <c:pt idx="6882">
                  <c:v>34.409999999999997</c:v>
                </c:pt>
                <c:pt idx="6883">
                  <c:v>34.415000000000006</c:v>
                </c:pt>
                <c:pt idx="6884">
                  <c:v>34.42</c:v>
                </c:pt>
                <c:pt idx="6885">
                  <c:v>34.424999999999997</c:v>
                </c:pt>
                <c:pt idx="6886">
                  <c:v>34.430000000000007</c:v>
                </c:pt>
                <c:pt idx="6887">
                  <c:v>34.435000000000002</c:v>
                </c:pt>
                <c:pt idx="6888">
                  <c:v>34.44</c:v>
                </c:pt>
                <c:pt idx="6889">
                  <c:v>34.445</c:v>
                </c:pt>
                <c:pt idx="6890">
                  <c:v>34.450000000000003</c:v>
                </c:pt>
                <c:pt idx="6891">
                  <c:v>34.454999999999998</c:v>
                </c:pt>
                <c:pt idx="6892">
                  <c:v>34.46</c:v>
                </c:pt>
                <c:pt idx="6893">
                  <c:v>34.465000000000003</c:v>
                </c:pt>
                <c:pt idx="6894">
                  <c:v>34.47</c:v>
                </c:pt>
                <c:pt idx="6895">
                  <c:v>34.475000000000001</c:v>
                </c:pt>
                <c:pt idx="6896">
                  <c:v>34.480000000000004</c:v>
                </c:pt>
                <c:pt idx="6897">
                  <c:v>34.484999999999999</c:v>
                </c:pt>
                <c:pt idx="6898">
                  <c:v>34.49</c:v>
                </c:pt>
                <c:pt idx="6899">
                  <c:v>34.495000000000005</c:v>
                </c:pt>
                <c:pt idx="6900">
                  <c:v>34.5</c:v>
                </c:pt>
                <c:pt idx="6901">
                  <c:v>34.505000000000003</c:v>
                </c:pt>
                <c:pt idx="6902">
                  <c:v>34.510000000000005</c:v>
                </c:pt>
                <c:pt idx="6903">
                  <c:v>34.515000000000001</c:v>
                </c:pt>
                <c:pt idx="6904">
                  <c:v>34.520000000000003</c:v>
                </c:pt>
                <c:pt idx="6905">
                  <c:v>34.525000000000006</c:v>
                </c:pt>
                <c:pt idx="6906">
                  <c:v>34.53</c:v>
                </c:pt>
                <c:pt idx="6907">
                  <c:v>34.534999999999997</c:v>
                </c:pt>
                <c:pt idx="6908">
                  <c:v>34.540000000000006</c:v>
                </c:pt>
                <c:pt idx="6909">
                  <c:v>34.545000000000002</c:v>
                </c:pt>
                <c:pt idx="6910">
                  <c:v>34.549999999999997</c:v>
                </c:pt>
                <c:pt idx="6911">
                  <c:v>34.555000000000007</c:v>
                </c:pt>
                <c:pt idx="6912">
                  <c:v>34.56</c:v>
                </c:pt>
                <c:pt idx="6913">
                  <c:v>34.564999999999998</c:v>
                </c:pt>
                <c:pt idx="6914">
                  <c:v>34.57</c:v>
                </c:pt>
                <c:pt idx="6915">
                  <c:v>34.575000000000003</c:v>
                </c:pt>
                <c:pt idx="6916">
                  <c:v>34.58</c:v>
                </c:pt>
                <c:pt idx="6917">
                  <c:v>34.585000000000001</c:v>
                </c:pt>
                <c:pt idx="6918">
                  <c:v>34.590000000000003</c:v>
                </c:pt>
                <c:pt idx="6919">
                  <c:v>34.594999999999999</c:v>
                </c:pt>
                <c:pt idx="6920">
                  <c:v>34.6</c:v>
                </c:pt>
                <c:pt idx="6921">
                  <c:v>34.605000000000004</c:v>
                </c:pt>
                <c:pt idx="6922">
                  <c:v>34.61</c:v>
                </c:pt>
                <c:pt idx="6923">
                  <c:v>34.615000000000002</c:v>
                </c:pt>
                <c:pt idx="6924">
                  <c:v>34.620000000000005</c:v>
                </c:pt>
                <c:pt idx="6925">
                  <c:v>34.625</c:v>
                </c:pt>
                <c:pt idx="6926">
                  <c:v>34.630000000000003</c:v>
                </c:pt>
                <c:pt idx="6927">
                  <c:v>34.635000000000005</c:v>
                </c:pt>
                <c:pt idx="6928">
                  <c:v>34.64</c:v>
                </c:pt>
                <c:pt idx="6929">
                  <c:v>34.645000000000003</c:v>
                </c:pt>
                <c:pt idx="6930">
                  <c:v>34.650000000000006</c:v>
                </c:pt>
                <c:pt idx="6931">
                  <c:v>34.655000000000001</c:v>
                </c:pt>
                <c:pt idx="6932">
                  <c:v>34.659999999999997</c:v>
                </c:pt>
                <c:pt idx="6933">
                  <c:v>34.665000000000006</c:v>
                </c:pt>
                <c:pt idx="6934">
                  <c:v>34.67</c:v>
                </c:pt>
                <c:pt idx="6935">
                  <c:v>34.674999999999997</c:v>
                </c:pt>
                <c:pt idx="6936">
                  <c:v>34.680000000000007</c:v>
                </c:pt>
                <c:pt idx="6937">
                  <c:v>34.685000000000002</c:v>
                </c:pt>
                <c:pt idx="6938">
                  <c:v>34.69</c:v>
                </c:pt>
                <c:pt idx="6939">
                  <c:v>34.695</c:v>
                </c:pt>
                <c:pt idx="6940">
                  <c:v>34.700000000000003</c:v>
                </c:pt>
                <c:pt idx="6941">
                  <c:v>34.704999999999998</c:v>
                </c:pt>
                <c:pt idx="6942">
                  <c:v>34.71</c:v>
                </c:pt>
                <c:pt idx="6943">
                  <c:v>34.715000000000003</c:v>
                </c:pt>
                <c:pt idx="6944">
                  <c:v>34.72</c:v>
                </c:pt>
                <c:pt idx="6945">
                  <c:v>34.725000000000001</c:v>
                </c:pt>
                <c:pt idx="6946">
                  <c:v>34.730000000000004</c:v>
                </c:pt>
                <c:pt idx="6947">
                  <c:v>34.734999999999999</c:v>
                </c:pt>
                <c:pt idx="6948">
                  <c:v>34.74</c:v>
                </c:pt>
                <c:pt idx="6949">
                  <c:v>34.745000000000005</c:v>
                </c:pt>
                <c:pt idx="6950">
                  <c:v>34.75</c:v>
                </c:pt>
                <c:pt idx="6951">
                  <c:v>34.755000000000003</c:v>
                </c:pt>
                <c:pt idx="6952">
                  <c:v>34.760000000000005</c:v>
                </c:pt>
                <c:pt idx="6953">
                  <c:v>34.765000000000001</c:v>
                </c:pt>
                <c:pt idx="6954">
                  <c:v>34.770000000000003</c:v>
                </c:pt>
                <c:pt idx="6955">
                  <c:v>34.775000000000006</c:v>
                </c:pt>
                <c:pt idx="6956">
                  <c:v>34.78</c:v>
                </c:pt>
                <c:pt idx="6957">
                  <c:v>34.784999999999997</c:v>
                </c:pt>
                <c:pt idx="6958">
                  <c:v>34.790000000000006</c:v>
                </c:pt>
                <c:pt idx="6959">
                  <c:v>34.795000000000002</c:v>
                </c:pt>
                <c:pt idx="6960">
                  <c:v>34.799999999999997</c:v>
                </c:pt>
                <c:pt idx="6961">
                  <c:v>34.805000000000007</c:v>
                </c:pt>
                <c:pt idx="6962">
                  <c:v>34.81</c:v>
                </c:pt>
                <c:pt idx="6963">
                  <c:v>34.814999999999998</c:v>
                </c:pt>
                <c:pt idx="6964">
                  <c:v>34.82</c:v>
                </c:pt>
                <c:pt idx="6965">
                  <c:v>34.825000000000003</c:v>
                </c:pt>
                <c:pt idx="6966">
                  <c:v>34.83</c:v>
                </c:pt>
                <c:pt idx="6967">
                  <c:v>34.835000000000001</c:v>
                </c:pt>
                <c:pt idx="6968">
                  <c:v>34.840000000000003</c:v>
                </c:pt>
                <c:pt idx="6969">
                  <c:v>34.844999999999999</c:v>
                </c:pt>
                <c:pt idx="6970">
                  <c:v>34.85</c:v>
                </c:pt>
                <c:pt idx="6971">
                  <c:v>34.855000000000004</c:v>
                </c:pt>
                <c:pt idx="6972">
                  <c:v>34.86</c:v>
                </c:pt>
                <c:pt idx="6973">
                  <c:v>34.865000000000002</c:v>
                </c:pt>
                <c:pt idx="6974">
                  <c:v>34.870000000000005</c:v>
                </c:pt>
                <c:pt idx="6975">
                  <c:v>34.875</c:v>
                </c:pt>
                <c:pt idx="6976">
                  <c:v>34.880000000000003</c:v>
                </c:pt>
                <c:pt idx="6977">
                  <c:v>34.885000000000005</c:v>
                </c:pt>
                <c:pt idx="6978">
                  <c:v>34.89</c:v>
                </c:pt>
                <c:pt idx="6979">
                  <c:v>34.895000000000003</c:v>
                </c:pt>
                <c:pt idx="6980">
                  <c:v>34.900000000000006</c:v>
                </c:pt>
                <c:pt idx="6981">
                  <c:v>34.905000000000001</c:v>
                </c:pt>
                <c:pt idx="6982">
                  <c:v>34.909999999999997</c:v>
                </c:pt>
                <c:pt idx="6983">
                  <c:v>34.915000000000006</c:v>
                </c:pt>
                <c:pt idx="6984">
                  <c:v>34.92</c:v>
                </c:pt>
                <c:pt idx="6985">
                  <c:v>34.924999999999997</c:v>
                </c:pt>
                <c:pt idx="6986">
                  <c:v>34.930000000000007</c:v>
                </c:pt>
                <c:pt idx="6987">
                  <c:v>34.935000000000002</c:v>
                </c:pt>
                <c:pt idx="6988">
                  <c:v>34.94</c:v>
                </c:pt>
                <c:pt idx="6989">
                  <c:v>34.945</c:v>
                </c:pt>
                <c:pt idx="6990">
                  <c:v>34.950000000000003</c:v>
                </c:pt>
                <c:pt idx="6991">
                  <c:v>34.954999999999998</c:v>
                </c:pt>
                <c:pt idx="6992">
                  <c:v>34.96</c:v>
                </c:pt>
                <c:pt idx="6993">
                  <c:v>34.965000000000003</c:v>
                </c:pt>
                <c:pt idx="6994">
                  <c:v>34.97</c:v>
                </c:pt>
                <c:pt idx="6995">
                  <c:v>34.975000000000001</c:v>
                </c:pt>
                <c:pt idx="6996">
                  <c:v>34.980000000000004</c:v>
                </c:pt>
                <c:pt idx="6997">
                  <c:v>34.984999999999999</c:v>
                </c:pt>
                <c:pt idx="6998">
                  <c:v>34.99</c:v>
                </c:pt>
                <c:pt idx="6999">
                  <c:v>34.995000000000005</c:v>
                </c:pt>
                <c:pt idx="7000">
                  <c:v>35</c:v>
                </c:pt>
                <c:pt idx="7001">
                  <c:v>35.005000000000003</c:v>
                </c:pt>
                <c:pt idx="7002">
                  <c:v>35.010000000000005</c:v>
                </c:pt>
                <c:pt idx="7003">
                  <c:v>35.015000000000001</c:v>
                </c:pt>
                <c:pt idx="7004">
                  <c:v>35.020000000000003</c:v>
                </c:pt>
                <c:pt idx="7005">
                  <c:v>35.025000000000006</c:v>
                </c:pt>
                <c:pt idx="7006">
                  <c:v>35.03</c:v>
                </c:pt>
                <c:pt idx="7007">
                  <c:v>35.034999999999997</c:v>
                </c:pt>
                <c:pt idx="7008">
                  <c:v>35.040000000000006</c:v>
                </c:pt>
                <c:pt idx="7009">
                  <c:v>35.045000000000002</c:v>
                </c:pt>
                <c:pt idx="7010">
                  <c:v>35.049999999999997</c:v>
                </c:pt>
                <c:pt idx="7011">
                  <c:v>35.055000000000007</c:v>
                </c:pt>
                <c:pt idx="7012">
                  <c:v>35.06</c:v>
                </c:pt>
                <c:pt idx="7013">
                  <c:v>35.064999999999998</c:v>
                </c:pt>
                <c:pt idx="7014">
                  <c:v>35.07</c:v>
                </c:pt>
                <c:pt idx="7015">
                  <c:v>35.075000000000003</c:v>
                </c:pt>
                <c:pt idx="7016">
                  <c:v>35.08</c:v>
                </c:pt>
                <c:pt idx="7017">
                  <c:v>35.085000000000001</c:v>
                </c:pt>
                <c:pt idx="7018">
                  <c:v>35.090000000000003</c:v>
                </c:pt>
                <c:pt idx="7019">
                  <c:v>35.094999999999999</c:v>
                </c:pt>
                <c:pt idx="7020">
                  <c:v>35.1</c:v>
                </c:pt>
                <c:pt idx="7021">
                  <c:v>35.105000000000004</c:v>
                </c:pt>
                <c:pt idx="7022">
                  <c:v>35.11</c:v>
                </c:pt>
                <c:pt idx="7023">
                  <c:v>35.115000000000002</c:v>
                </c:pt>
                <c:pt idx="7024">
                  <c:v>35.120000000000005</c:v>
                </c:pt>
                <c:pt idx="7025">
                  <c:v>35.125</c:v>
                </c:pt>
                <c:pt idx="7026">
                  <c:v>35.130000000000003</c:v>
                </c:pt>
                <c:pt idx="7027">
                  <c:v>35.135000000000005</c:v>
                </c:pt>
                <c:pt idx="7028">
                  <c:v>35.14</c:v>
                </c:pt>
                <c:pt idx="7029">
                  <c:v>35.145000000000003</c:v>
                </c:pt>
                <c:pt idx="7030">
                  <c:v>35.150000000000006</c:v>
                </c:pt>
                <c:pt idx="7031">
                  <c:v>35.155000000000001</c:v>
                </c:pt>
                <c:pt idx="7032">
                  <c:v>35.159999999999997</c:v>
                </c:pt>
                <c:pt idx="7033">
                  <c:v>35.165000000000006</c:v>
                </c:pt>
                <c:pt idx="7034">
                  <c:v>35.17</c:v>
                </c:pt>
                <c:pt idx="7035">
                  <c:v>35.174999999999997</c:v>
                </c:pt>
                <c:pt idx="7036">
                  <c:v>35.180000000000007</c:v>
                </c:pt>
                <c:pt idx="7037">
                  <c:v>35.185000000000002</c:v>
                </c:pt>
                <c:pt idx="7038">
                  <c:v>35.19</c:v>
                </c:pt>
                <c:pt idx="7039">
                  <c:v>35.195</c:v>
                </c:pt>
                <c:pt idx="7040">
                  <c:v>35.200000000000003</c:v>
                </c:pt>
                <c:pt idx="7041">
                  <c:v>35.204999999999998</c:v>
                </c:pt>
                <c:pt idx="7042">
                  <c:v>35.21</c:v>
                </c:pt>
                <c:pt idx="7043">
                  <c:v>35.215000000000003</c:v>
                </c:pt>
                <c:pt idx="7044">
                  <c:v>35.22</c:v>
                </c:pt>
                <c:pt idx="7045">
                  <c:v>35.225000000000001</c:v>
                </c:pt>
                <c:pt idx="7046">
                  <c:v>35.230000000000004</c:v>
                </c:pt>
                <c:pt idx="7047">
                  <c:v>35.234999999999999</c:v>
                </c:pt>
                <c:pt idx="7048">
                  <c:v>35.24</c:v>
                </c:pt>
                <c:pt idx="7049">
                  <c:v>35.245000000000005</c:v>
                </c:pt>
                <c:pt idx="7050">
                  <c:v>35.25</c:v>
                </c:pt>
                <c:pt idx="7051">
                  <c:v>35.255000000000003</c:v>
                </c:pt>
                <c:pt idx="7052">
                  <c:v>35.260000000000005</c:v>
                </c:pt>
                <c:pt idx="7053">
                  <c:v>35.265000000000001</c:v>
                </c:pt>
                <c:pt idx="7054">
                  <c:v>35.270000000000003</c:v>
                </c:pt>
                <c:pt idx="7055">
                  <c:v>35.275000000000006</c:v>
                </c:pt>
                <c:pt idx="7056">
                  <c:v>35.28</c:v>
                </c:pt>
                <c:pt idx="7057">
                  <c:v>35.284999999999997</c:v>
                </c:pt>
                <c:pt idx="7058">
                  <c:v>35.290000000000006</c:v>
                </c:pt>
                <c:pt idx="7059">
                  <c:v>35.295000000000002</c:v>
                </c:pt>
                <c:pt idx="7060">
                  <c:v>35.299999999999997</c:v>
                </c:pt>
                <c:pt idx="7061">
                  <c:v>35.305000000000007</c:v>
                </c:pt>
                <c:pt idx="7062">
                  <c:v>35.31</c:v>
                </c:pt>
                <c:pt idx="7063">
                  <c:v>35.314999999999998</c:v>
                </c:pt>
                <c:pt idx="7064">
                  <c:v>35.32</c:v>
                </c:pt>
                <c:pt idx="7065">
                  <c:v>35.325000000000003</c:v>
                </c:pt>
                <c:pt idx="7066">
                  <c:v>35.33</c:v>
                </c:pt>
                <c:pt idx="7067">
                  <c:v>35.335000000000001</c:v>
                </c:pt>
                <c:pt idx="7068">
                  <c:v>35.340000000000003</c:v>
                </c:pt>
                <c:pt idx="7069">
                  <c:v>35.344999999999999</c:v>
                </c:pt>
                <c:pt idx="7070">
                  <c:v>35.35</c:v>
                </c:pt>
                <c:pt idx="7071">
                  <c:v>35.355000000000004</c:v>
                </c:pt>
                <c:pt idx="7072">
                  <c:v>35.36</c:v>
                </c:pt>
                <c:pt idx="7073">
                  <c:v>35.365000000000002</c:v>
                </c:pt>
                <c:pt idx="7074">
                  <c:v>35.370000000000005</c:v>
                </c:pt>
                <c:pt idx="7075">
                  <c:v>35.375</c:v>
                </c:pt>
                <c:pt idx="7076">
                  <c:v>35.380000000000003</c:v>
                </c:pt>
                <c:pt idx="7077">
                  <c:v>35.385000000000005</c:v>
                </c:pt>
                <c:pt idx="7078">
                  <c:v>35.39</c:v>
                </c:pt>
                <c:pt idx="7079">
                  <c:v>35.395000000000003</c:v>
                </c:pt>
                <c:pt idx="7080">
                  <c:v>35.400000000000006</c:v>
                </c:pt>
                <c:pt idx="7081">
                  <c:v>35.405000000000001</c:v>
                </c:pt>
                <c:pt idx="7082">
                  <c:v>35.409999999999997</c:v>
                </c:pt>
                <c:pt idx="7083">
                  <c:v>35.415000000000006</c:v>
                </c:pt>
                <c:pt idx="7084">
                  <c:v>35.42</c:v>
                </c:pt>
                <c:pt idx="7085">
                  <c:v>35.424999999999997</c:v>
                </c:pt>
                <c:pt idx="7086">
                  <c:v>35.430000000000007</c:v>
                </c:pt>
                <c:pt idx="7087">
                  <c:v>35.435000000000002</c:v>
                </c:pt>
                <c:pt idx="7088">
                  <c:v>35.44</c:v>
                </c:pt>
                <c:pt idx="7089">
                  <c:v>35.445</c:v>
                </c:pt>
                <c:pt idx="7090">
                  <c:v>35.450000000000003</c:v>
                </c:pt>
                <c:pt idx="7091">
                  <c:v>35.454999999999998</c:v>
                </c:pt>
                <c:pt idx="7092">
                  <c:v>35.46</c:v>
                </c:pt>
                <c:pt idx="7093">
                  <c:v>35.465000000000003</c:v>
                </c:pt>
                <c:pt idx="7094">
                  <c:v>35.47</c:v>
                </c:pt>
                <c:pt idx="7095">
                  <c:v>35.475000000000001</c:v>
                </c:pt>
                <c:pt idx="7096">
                  <c:v>35.480000000000004</c:v>
                </c:pt>
                <c:pt idx="7097">
                  <c:v>35.484999999999999</c:v>
                </c:pt>
                <c:pt idx="7098">
                  <c:v>35.49</c:v>
                </c:pt>
                <c:pt idx="7099">
                  <c:v>35.495000000000005</c:v>
                </c:pt>
                <c:pt idx="7100">
                  <c:v>35.5</c:v>
                </c:pt>
                <c:pt idx="7101">
                  <c:v>35.505000000000003</c:v>
                </c:pt>
                <c:pt idx="7102">
                  <c:v>35.510000000000005</c:v>
                </c:pt>
                <c:pt idx="7103">
                  <c:v>35.515000000000001</c:v>
                </c:pt>
                <c:pt idx="7104">
                  <c:v>35.520000000000003</c:v>
                </c:pt>
                <c:pt idx="7105">
                  <c:v>35.525000000000006</c:v>
                </c:pt>
                <c:pt idx="7106">
                  <c:v>35.53</c:v>
                </c:pt>
                <c:pt idx="7107">
                  <c:v>35.534999999999997</c:v>
                </c:pt>
                <c:pt idx="7108">
                  <c:v>35.540000000000006</c:v>
                </c:pt>
                <c:pt idx="7109">
                  <c:v>35.545000000000002</c:v>
                </c:pt>
                <c:pt idx="7110">
                  <c:v>35.549999999999997</c:v>
                </c:pt>
                <c:pt idx="7111">
                  <c:v>35.555000000000007</c:v>
                </c:pt>
                <c:pt idx="7112">
                  <c:v>35.56</c:v>
                </c:pt>
                <c:pt idx="7113">
                  <c:v>35.564999999999998</c:v>
                </c:pt>
                <c:pt idx="7114">
                  <c:v>35.57</c:v>
                </c:pt>
                <c:pt idx="7115">
                  <c:v>35.575000000000003</c:v>
                </c:pt>
                <c:pt idx="7116">
                  <c:v>35.58</c:v>
                </c:pt>
                <c:pt idx="7117">
                  <c:v>35.585000000000001</c:v>
                </c:pt>
                <c:pt idx="7118">
                  <c:v>35.590000000000003</c:v>
                </c:pt>
                <c:pt idx="7119">
                  <c:v>35.594999999999999</c:v>
                </c:pt>
                <c:pt idx="7120">
                  <c:v>35.6</c:v>
                </c:pt>
                <c:pt idx="7121">
                  <c:v>35.605000000000004</c:v>
                </c:pt>
                <c:pt idx="7122">
                  <c:v>35.61</c:v>
                </c:pt>
                <c:pt idx="7123">
                  <c:v>35.615000000000002</c:v>
                </c:pt>
                <c:pt idx="7124">
                  <c:v>35.620000000000005</c:v>
                </c:pt>
                <c:pt idx="7125">
                  <c:v>35.625</c:v>
                </c:pt>
                <c:pt idx="7126">
                  <c:v>35.630000000000003</c:v>
                </c:pt>
                <c:pt idx="7127">
                  <c:v>35.635000000000005</c:v>
                </c:pt>
                <c:pt idx="7128">
                  <c:v>35.64</c:v>
                </c:pt>
                <c:pt idx="7129">
                  <c:v>35.645000000000003</c:v>
                </c:pt>
                <c:pt idx="7130">
                  <c:v>35.650000000000006</c:v>
                </c:pt>
                <c:pt idx="7131">
                  <c:v>35.655000000000001</c:v>
                </c:pt>
                <c:pt idx="7132">
                  <c:v>35.659999999999997</c:v>
                </c:pt>
                <c:pt idx="7133">
                  <c:v>35.665000000000006</c:v>
                </c:pt>
                <c:pt idx="7134">
                  <c:v>35.67</c:v>
                </c:pt>
                <c:pt idx="7135">
                  <c:v>35.674999999999997</c:v>
                </c:pt>
                <c:pt idx="7136">
                  <c:v>35.680000000000007</c:v>
                </c:pt>
                <c:pt idx="7137">
                  <c:v>35.685000000000002</c:v>
                </c:pt>
                <c:pt idx="7138">
                  <c:v>35.69</c:v>
                </c:pt>
                <c:pt idx="7139">
                  <c:v>35.695</c:v>
                </c:pt>
                <c:pt idx="7140">
                  <c:v>35.700000000000003</c:v>
                </c:pt>
                <c:pt idx="7141">
                  <c:v>35.704999999999998</c:v>
                </c:pt>
                <c:pt idx="7142">
                  <c:v>35.71</c:v>
                </c:pt>
                <c:pt idx="7143">
                  <c:v>35.715000000000003</c:v>
                </c:pt>
                <c:pt idx="7144">
                  <c:v>35.72</c:v>
                </c:pt>
                <c:pt idx="7145">
                  <c:v>35.725000000000001</c:v>
                </c:pt>
                <c:pt idx="7146">
                  <c:v>35.730000000000004</c:v>
                </c:pt>
                <c:pt idx="7147">
                  <c:v>35.734999999999999</c:v>
                </c:pt>
                <c:pt idx="7148">
                  <c:v>35.74</c:v>
                </c:pt>
                <c:pt idx="7149">
                  <c:v>35.745000000000005</c:v>
                </c:pt>
                <c:pt idx="7150">
                  <c:v>35.75</c:v>
                </c:pt>
                <c:pt idx="7151">
                  <c:v>35.755000000000003</c:v>
                </c:pt>
                <c:pt idx="7152">
                  <c:v>35.760000000000005</c:v>
                </c:pt>
                <c:pt idx="7153">
                  <c:v>35.765000000000001</c:v>
                </c:pt>
                <c:pt idx="7154">
                  <c:v>35.770000000000003</c:v>
                </c:pt>
                <c:pt idx="7155">
                  <c:v>35.775000000000006</c:v>
                </c:pt>
                <c:pt idx="7156">
                  <c:v>35.78</c:v>
                </c:pt>
                <c:pt idx="7157">
                  <c:v>35.784999999999997</c:v>
                </c:pt>
                <c:pt idx="7158">
                  <c:v>35.790000000000006</c:v>
                </c:pt>
                <c:pt idx="7159">
                  <c:v>35.795000000000002</c:v>
                </c:pt>
                <c:pt idx="7160">
                  <c:v>35.799999999999997</c:v>
                </c:pt>
                <c:pt idx="7161">
                  <c:v>35.805000000000007</c:v>
                </c:pt>
                <c:pt idx="7162">
                  <c:v>35.81</c:v>
                </c:pt>
                <c:pt idx="7163">
                  <c:v>35.814999999999998</c:v>
                </c:pt>
                <c:pt idx="7164">
                  <c:v>35.82</c:v>
                </c:pt>
                <c:pt idx="7165">
                  <c:v>35.825000000000003</c:v>
                </c:pt>
                <c:pt idx="7166">
                  <c:v>35.83</c:v>
                </c:pt>
                <c:pt idx="7167">
                  <c:v>35.835000000000001</c:v>
                </c:pt>
                <c:pt idx="7168">
                  <c:v>35.840000000000003</c:v>
                </c:pt>
                <c:pt idx="7169">
                  <c:v>35.844999999999999</c:v>
                </c:pt>
                <c:pt idx="7170">
                  <c:v>35.85</c:v>
                </c:pt>
                <c:pt idx="7171">
                  <c:v>35.855000000000004</c:v>
                </c:pt>
                <c:pt idx="7172">
                  <c:v>35.86</c:v>
                </c:pt>
                <c:pt idx="7173">
                  <c:v>35.865000000000002</c:v>
                </c:pt>
                <c:pt idx="7174">
                  <c:v>35.870000000000005</c:v>
                </c:pt>
                <c:pt idx="7175">
                  <c:v>35.875</c:v>
                </c:pt>
                <c:pt idx="7176">
                  <c:v>35.880000000000003</c:v>
                </c:pt>
                <c:pt idx="7177">
                  <c:v>35.885000000000005</c:v>
                </c:pt>
                <c:pt idx="7178">
                  <c:v>35.89</c:v>
                </c:pt>
                <c:pt idx="7179">
                  <c:v>35.895000000000003</c:v>
                </c:pt>
                <c:pt idx="7180">
                  <c:v>35.900000000000006</c:v>
                </c:pt>
                <c:pt idx="7181">
                  <c:v>35.905000000000001</c:v>
                </c:pt>
                <c:pt idx="7182">
                  <c:v>35.909999999999997</c:v>
                </c:pt>
                <c:pt idx="7183">
                  <c:v>35.915000000000006</c:v>
                </c:pt>
                <c:pt idx="7184">
                  <c:v>35.92</c:v>
                </c:pt>
                <c:pt idx="7185">
                  <c:v>35.924999999999997</c:v>
                </c:pt>
                <c:pt idx="7186">
                  <c:v>35.930000000000007</c:v>
                </c:pt>
                <c:pt idx="7187">
                  <c:v>35.935000000000002</c:v>
                </c:pt>
                <c:pt idx="7188">
                  <c:v>35.94</c:v>
                </c:pt>
                <c:pt idx="7189">
                  <c:v>35.945</c:v>
                </c:pt>
                <c:pt idx="7190">
                  <c:v>35.950000000000003</c:v>
                </c:pt>
                <c:pt idx="7191">
                  <c:v>35.954999999999998</c:v>
                </c:pt>
                <c:pt idx="7192">
                  <c:v>35.96</c:v>
                </c:pt>
                <c:pt idx="7193">
                  <c:v>35.965000000000003</c:v>
                </c:pt>
                <c:pt idx="7194">
                  <c:v>35.97</c:v>
                </c:pt>
                <c:pt idx="7195">
                  <c:v>35.975000000000001</c:v>
                </c:pt>
                <c:pt idx="7196">
                  <c:v>35.980000000000004</c:v>
                </c:pt>
                <c:pt idx="7197">
                  <c:v>35.984999999999999</c:v>
                </c:pt>
                <c:pt idx="7198">
                  <c:v>35.99</c:v>
                </c:pt>
                <c:pt idx="7199">
                  <c:v>35.995000000000005</c:v>
                </c:pt>
                <c:pt idx="7200">
                  <c:v>36</c:v>
                </c:pt>
                <c:pt idx="7201">
                  <c:v>36.005000000000003</c:v>
                </c:pt>
                <c:pt idx="7202">
                  <c:v>36.010000000000005</c:v>
                </c:pt>
                <c:pt idx="7203">
                  <c:v>36.015000000000001</c:v>
                </c:pt>
                <c:pt idx="7204">
                  <c:v>36.020000000000003</c:v>
                </c:pt>
                <c:pt idx="7205">
                  <c:v>36.025000000000006</c:v>
                </c:pt>
                <c:pt idx="7206">
                  <c:v>36.03</c:v>
                </c:pt>
                <c:pt idx="7207">
                  <c:v>36.034999999999997</c:v>
                </c:pt>
                <c:pt idx="7208">
                  <c:v>36.040000000000006</c:v>
                </c:pt>
                <c:pt idx="7209">
                  <c:v>36.045000000000002</c:v>
                </c:pt>
                <c:pt idx="7210">
                  <c:v>36.049999999999997</c:v>
                </c:pt>
                <c:pt idx="7211">
                  <c:v>36.055000000000007</c:v>
                </c:pt>
                <c:pt idx="7212">
                  <c:v>36.06</c:v>
                </c:pt>
                <c:pt idx="7213">
                  <c:v>36.064999999999998</c:v>
                </c:pt>
                <c:pt idx="7214">
                  <c:v>36.07</c:v>
                </c:pt>
                <c:pt idx="7215">
                  <c:v>36.075000000000003</c:v>
                </c:pt>
                <c:pt idx="7216">
                  <c:v>36.08</c:v>
                </c:pt>
                <c:pt idx="7217">
                  <c:v>36.085000000000001</c:v>
                </c:pt>
                <c:pt idx="7218">
                  <c:v>36.090000000000003</c:v>
                </c:pt>
                <c:pt idx="7219">
                  <c:v>36.094999999999999</c:v>
                </c:pt>
                <c:pt idx="7220">
                  <c:v>36.1</c:v>
                </c:pt>
                <c:pt idx="7221">
                  <c:v>36.105000000000004</c:v>
                </c:pt>
                <c:pt idx="7222">
                  <c:v>36.11</c:v>
                </c:pt>
                <c:pt idx="7223">
                  <c:v>36.115000000000002</c:v>
                </c:pt>
                <c:pt idx="7224">
                  <c:v>36.120000000000005</c:v>
                </c:pt>
                <c:pt idx="7225">
                  <c:v>36.125</c:v>
                </c:pt>
                <c:pt idx="7226">
                  <c:v>36.130000000000003</c:v>
                </c:pt>
                <c:pt idx="7227">
                  <c:v>36.135000000000005</c:v>
                </c:pt>
                <c:pt idx="7228">
                  <c:v>36.14</c:v>
                </c:pt>
                <c:pt idx="7229">
                  <c:v>36.145000000000003</c:v>
                </c:pt>
                <c:pt idx="7230">
                  <c:v>36.150000000000006</c:v>
                </c:pt>
                <c:pt idx="7231">
                  <c:v>36.155000000000001</c:v>
                </c:pt>
                <c:pt idx="7232">
                  <c:v>36.159999999999997</c:v>
                </c:pt>
                <c:pt idx="7233">
                  <c:v>36.165000000000006</c:v>
                </c:pt>
                <c:pt idx="7234">
                  <c:v>36.17</c:v>
                </c:pt>
                <c:pt idx="7235">
                  <c:v>36.174999999999997</c:v>
                </c:pt>
                <c:pt idx="7236">
                  <c:v>36.180000000000007</c:v>
                </c:pt>
                <c:pt idx="7237">
                  <c:v>36.185000000000002</c:v>
                </c:pt>
                <c:pt idx="7238">
                  <c:v>36.19</c:v>
                </c:pt>
                <c:pt idx="7239">
                  <c:v>36.195</c:v>
                </c:pt>
                <c:pt idx="7240">
                  <c:v>36.200000000000003</c:v>
                </c:pt>
                <c:pt idx="7241">
                  <c:v>36.204999999999998</c:v>
                </c:pt>
                <c:pt idx="7242">
                  <c:v>36.21</c:v>
                </c:pt>
                <c:pt idx="7243">
                  <c:v>36.215000000000003</c:v>
                </c:pt>
                <c:pt idx="7244">
                  <c:v>36.22</c:v>
                </c:pt>
                <c:pt idx="7245">
                  <c:v>36.225000000000001</c:v>
                </c:pt>
                <c:pt idx="7246">
                  <c:v>36.230000000000004</c:v>
                </c:pt>
                <c:pt idx="7247">
                  <c:v>36.234999999999999</c:v>
                </c:pt>
                <c:pt idx="7248">
                  <c:v>36.24</c:v>
                </c:pt>
                <c:pt idx="7249">
                  <c:v>36.245000000000005</c:v>
                </c:pt>
                <c:pt idx="7250">
                  <c:v>36.25</c:v>
                </c:pt>
                <c:pt idx="7251">
                  <c:v>36.255000000000003</c:v>
                </c:pt>
                <c:pt idx="7252">
                  <c:v>36.260000000000005</c:v>
                </c:pt>
                <c:pt idx="7253">
                  <c:v>36.265000000000001</c:v>
                </c:pt>
                <c:pt idx="7254">
                  <c:v>36.270000000000003</c:v>
                </c:pt>
                <c:pt idx="7255">
                  <c:v>36.275000000000006</c:v>
                </c:pt>
                <c:pt idx="7256">
                  <c:v>36.28</c:v>
                </c:pt>
                <c:pt idx="7257">
                  <c:v>36.284999999999997</c:v>
                </c:pt>
                <c:pt idx="7258">
                  <c:v>36.290000000000006</c:v>
                </c:pt>
                <c:pt idx="7259">
                  <c:v>36.295000000000002</c:v>
                </c:pt>
                <c:pt idx="7260">
                  <c:v>36.299999999999997</c:v>
                </c:pt>
                <c:pt idx="7261">
                  <c:v>36.305000000000007</c:v>
                </c:pt>
                <c:pt idx="7262">
                  <c:v>36.31</c:v>
                </c:pt>
                <c:pt idx="7263">
                  <c:v>36.314999999999998</c:v>
                </c:pt>
                <c:pt idx="7264">
                  <c:v>36.32</c:v>
                </c:pt>
                <c:pt idx="7265">
                  <c:v>36.325000000000003</c:v>
                </c:pt>
                <c:pt idx="7266">
                  <c:v>36.33</c:v>
                </c:pt>
                <c:pt idx="7267">
                  <c:v>36.335000000000001</c:v>
                </c:pt>
                <c:pt idx="7268">
                  <c:v>36.340000000000003</c:v>
                </c:pt>
                <c:pt idx="7269">
                  <c:v>36.344999999999999</c:v>
                </c:pt>
                <c:pt idx="7270">
                  <c:v>36.35</c:v>
                </c:pt>
                <c:pt idx="7271">
                  <c:v>36.355000000000004</c:v>
                </c:pt>
                <c:pt idx="7272">
                  <c:v>36.36</c:v>
                </c:pt>
                <c:pt idx="7273">
                  <c:v>36.365000000000002</c:v>
                </c:pt>
                <c:pt idx="7274">
                  <c:v>36.370000000000005</c:v>
                </c:pt>
                <c:pt idx="7275">
                  <c:v>36.375</c:v>
                </c:pt>
                <c:pt idx="7276">
                  <c:v>36.380000000000003</c:v>
                </c:pt>
                <c:pt idx="7277">
                  <c:v>36.385000000000005</c:v>
                </c:pt>
                <c:pt idx="7278">
                  <c:v>36.39</c:v>
                </c:pt>
                <c:pt idx="7279">
                  <c:v>36.395000000000003</c:v>
                </c:pt>
                <c:pt idx="7280">
                  <c:v>36.400000000000006</c:v>
                </c:pt>
                <c:pt idx="7281">
                  <c:v>36.405000000000001</c:v>
                </c:pt>
                <c:pt idx="7282">
                  <c:v>36.409999999999997</c:v>
                </c:pt>
                <c:pt idx="7283">
                  <c:v>36.415000000000006</c:v>
                </c:pt>
                <c:pt idx="7284">
                  <c:v>36.42</c:v>
                </c:pt>
                <c:pt idx="7285">
                  <c:v>36.424999999999997</c:v>
                </c:pt>
                <c:pt idx="7286">
                  <c:v>36.430000000000007</c:v>
                </c:pt>
                <c:pt idx="7287">
                  <c:v>36.435000000000002</c:v>
                </c:pt>
                <c:pt idx="7288">
                  <c:v>36.44</c:v>
                </c:pt>
                <c:pt idx="7289">
                  <c:v>36.445</c:v>
                </c:pt>
                <c:pt idx="7290">
                  <c:v>36.450000000000003</c:v>
                </c:pt>
                <c:pt idx="7291">
                  <c:v>36.454999999999998</c:v>
                </c:pt>
                <c:pt idx="7292">
                  <c:v>36.46</c:v>
                </c:pt>
                <c:pt idx="7293">
                  <c:v>36.465000000000003</c:v>
                </c:pt>
                <c:pt idx="7294">
                  <c:v>36.47</c:v>
                </c:pt>
                <c:pt idx="7295">
                  <c:v>36.475000000000001</c:v>
                </c:pt>
                <c:pt idx="7296">
                  <c:v>36.480000000000004</c:v>
                </c:pt>
                <c:pt idx="7297">
                  <c:v>36.484999999999999</c:v>
                </c:pt>
                <c:pt idx="7298">
                  <c:v>36.49</c:v>
                </c:pt>
                <c:pt idx="7299">
                  <c:v>36.495000000000005</c:v>
                </c:pt>
                <c:pt idx="7300">
                  <c:v>36.5</c:v>
                </c:pt>
                <c:pt idx="7301">
                  <c:v>36.505000000000003</c:v>
                </c:pt>
                <c:pt idx="7302">
                  <c:v>36.510000000000005</c:v>
                </c:pt>
                <c:pt idx="7303">
                  <c:v>36.515000000000001</c:v>
                </c:pt>
                <c:pt idx="7304">
                  <c:v>36.520000000000003</c:v>
                </c:pt>
                <c:pt idx="7305">
                  <c:v>36.525000000000006</c:v>
                </c:pt>
                <c:pt idx="7306">
                  <c:v>36.53</c:v>
                </c:pt>
                <c:pt idx="7307">
                  <c:v>36.534999999999997</c:v>
                </c:pt>
                <c:pt idx="7308">
                  <c:v>36.540000000000006</c:v>
                </c:pt>
                <c:pt idx="7309">
                  <c:v>36.545000000000002</c:v>
                </c:pt>
                <c:pt idx="7310">
                  <c:v>36.549999999999997</c:v>
                </c:pt>
                <c:pt idx="7311">
                  <c:v>36.555000000000007</c:v>
                </c:pt>
                <c:pt idx="7312">
                  <c:v>36.56</c:v>
                </c:pt>
                <c:pt idx="7313">
                  <c:v>36.564999999999998</c:v>
                </c:pt>
                <c:pt idx="7314">
                  <c:v>36.57</c:v>
                </c:pt>
                <c:pt idx="7315">
                  <c:v>36.575000000000003</c:v>
                </c:pt>
                <c:pt idx="7316">
                  <c:v>36.58</c:v>
                </c:pt>
                <c:pt idx="7317">
                  <c:v>36.585000000000001</c:v>
                </c:pt>
                <c:pt idx="7318">
                  <c:v>36.590000000000003</c:v>
                </c:pt>
                <c:pt idx="7319">
                  <c:v>36.594999999999999</c:v>
                </c:pt>
                <c:pt idx="7320">
                  <c:v>36.6</c:v>
                </c:pt>
                <c:pt idx="7321">
                  <c:v>36.605000000000004</c:v>
                </c:pt>
                <c:pt idx="7322">
                  <c:v>36.61</c:v>
                </c:pt>
                <c:pt idx="7323">
                  <c:v>36.615000000000002</c:v>
                </c:pt>
                <c:pt idx="7324">
                  <c:v>36.620000000000005</c:v>
                </c:pt>
                <c:pt idx="7325">
                  <c:v>36.625</c:v>
                </c:pt>
                <c:pt idx="7326">
                  <c:v>36.630000000000003</c:v>
                </c:pt>
                <c:pt idx="7327">
                  <c:v>36.635000000000005</c:v>
                </c:pt>
                <c:pt idx="7328">
                  <c:v>36.64</c:v>
                </c:pt>
                <c:pt idx="7329">
                  <c:v>36.645000000000003</c:v>
                </c:pt>
                <c:pt idx="7330">
                  <c:v>36.650000000000006</c:v>
                </c:pt>
                <c:pt idx="7331">
                  <c:v>36.655000000000001</c:v>
                </c:pt>
                <c:pt idx="7332">
                  <c:v>36.659999999999997</c:v>
                </c:pt>
                <c:pt idx="7333">
                  <c:v>36.665000000000006</c:v>
                </c:pt>
                <c:pt idx="7334">
                  <c:v>36.67</c:v>
                </c:pt>
                <c:pt idx="7335">
                  <c:v>36.674999999999997</c:v>
                </c:pt>
                <c:pt idx="7336">
                  <c:v>36.680000000000007</c:v>
                </c:pt>
                <c:pt idx="7337">
                  <c:v>36.685000000000002</c:v>
                </c:pt>
                <c:pt idx="7338">
                  <c:v>36.69</c:v>
                </c:pt>
                <c:pt idx="7339">
                  <c:v>36.695</c:v>
                </c:pt>
                <c:pt idx="7340">
                  <c:v>36.700000000000003</c:v>
                </c:pt>
                <c:pt idx="7341">
                  <c:v>36.704999999999998</c:v>
                </c:pt>
                <c:pt idx="7342">
                  <c:v>36.71</c:v>
                </c:pt>
                <c:pt idx="7343">
                  <c:v>36.715000000000003</c:v>
                </c:pt>
                <c:pt idx="7344">
                  <c:v>36.72</c:v>
                </c:pt>
                <c:pt idx="7345">
                  <c:v>36.725000000000001</c:v>
                </c:pt>
                <c:pt idx="7346">
                  <c:v>36.730000000000004</c:v>
                </c:pt>
                <c:pt idx="7347">
                  <c:v>36.734999999999999</c:v>
                </c:pt>
                <c:pt idx="7348">
                  <c:v>36.74</c:v>
                </c:pt>
                <c:pt idx="7349">
                  <c:v>36.745000000000005</c:v>
                </c:pt>
                <c:pt idx="7350">
                  <c:v>36.75</c:v>
                </c:pt>
                <c:pt idx="7351">
                  <c:v>36.755000000000003</c:v>
                </c:pt>
                <c:pt idx="7352">
                  <c:v>36.760000000000005</c:v>
                </c:pt>
                <c:pt idx="7353">
                  <c:v>36.765000000000001</c:v>
                </c:pt>
                <c:pt idx="7354">
                  <c:v>36.770000000000003</c:v>
                </c:pt>
                <c:pt idx="7355">
                  <c:v>36.775000000000006</c:v>
                </c:pt>
                <c:pt idx="7356">
                  <c:v>36.78</c:v>
                </c:pt>
                <c:pt idx="7357">
                  <c:v>36.784999999999997</c:v>
                </c:pt>
                <c:pt idx="7358">
                  <c:v>36.790000000000006</c:v>
                </c:pt>
                <c:pt idx="7359">
                  <c:v>36.795000000000002</c:v>
                </c:pt>
                <c:pt idx="7360">
                  <c:v>36.799999999999997</c:v>
                </c:pt>
                <c:pt idx="7361">
                  <c:v>36.805000000000007</c:v>
                </c:pt>
                <c:pt idx="7362">
                  <c:v>36.81</c:v>
                </c:pt>
                <c:pt idx="7363">
                  <c:v>36.814999999999998</c:v>
                </c:pt>
                <c:pt idx="7364">
                  <c:v>36.82</c:v>
                </c:pt>
                <c:pt idx="7365">
                  <c:v>36.825000000000003</c:v>
                </c:pt>
                <c:pt idx="7366">
                  <c:v>36.83</c:v>
                </c:pt>
                <c:pt idx="7367">
                  <c:v>36.835000000000001</c:v>
                </c:pt>
                <c:pt idx="7368">
                  <c:v>36.840000000000003</c:v>
                </c:pt>
                <c:pt idx="7369">
                  <c:v>36.844999999999999</c:v>
                </c:pt>
                <c:pt idx="7370">
                  <c:v>36.85</c:v>
                </c:pt>
                <c:pt idx="7371">
                  <c:v>36.855000000000004</c:v>
                </c:pt>
                <c:pt idx="7372">
                  <c:v>36.86</c:v>
                </c:pt>
                <c:pt idx="7373">
                  <c:v>36.865000000000002</c:v>
                </c:pt>
                <c:pt idx="7374">
                  <c:v>36.870000000000005</c:v>
                </c:pt>
                <c:pt idx="7375">
                  <c:v>36.875</c:v>
                </c:pt>
                <c:pt idx="7376">
                  <c:v>36.880000000000003</c:v>
                </c:pt>
                <c:pt idx="7377">
                  <c:v>36.885000000000005</c:v>
                </c:pt>
                <c:pt idx="7378">
                  <c:v>36.89</c:v>
                </c:pt>
                <c:pt idx="7379">
                  <c:v>36.895000000000003</c:v>
                </c:pt>
                <c:pt idx="7380">
                  <c:v>36.900000000000006</c:v>
                </c:pt>
                <c:pt idx="7381">
                  <c:v>36.905000000000001</c:v>
                </c:pt>
                <c:pt idx="7382">
                  <c:v>36.909999999999997</c:v>
                </c:pt>
                <c:pt idx="7383">
                  <c:v>36.915000000000006</c:v>
                </c:pt>
                <c:pt idx="7384">
                  <c:v>36.92</c:v>
                </c:pt>
                <c:pt idx="7385">
                  <c:v>36.924999999999997</c:v>
                </c:pt>
                <c:pt idx="7386">
                  <c:v>36.930000000000007</c:v>
                </c:pt>
                <c:pt idx="7387">
                  <c:v>36.935000000000002</c:v>
                </c:pt>
                <c:pt idx="7388">
                  <c:v>36.94</c:v>
                </c:pt>
                <c:pt idx="7389">
                  <c:v>36.945</c:v>
                </c:pt>
                <c:pt idx="7390">
                  <c:v>36.950000000000003</c:v>
                </c:pt>
                <c:pt idx="7391">
                  <c:v>36.954999999999998</c:v>
                </c:pt>
                <c:pt idx="7392">
                  <c:v>36.96</c:v>
                </c:pt>
                <c:pt idx="7393">
                  <c:v>36.965000000000003</c:v>
                </c:pt>
                <c:pt idx="7394">
                  <c:v>36.97</c:v>
                </c:pt>
                <c:pt idx="7395">
                  <c:v>36.975000000000001</c:v>
                </c:pt>
                <c:pt idx="7396">
                  <c:v>36.980000000000004</c:v>
                </c:pt>
                <c:pt idx="7397">
                  <c:v>36.984999999999999</c:v>
                </c:pt>
                <c:pt idx="7398">
                  <c:v>36.99</c:v>
                </c:pt>
                <c:pt idx="7399">
                  <c:v>36.995000000000005</c:v>
                </c:pt>
                <c:pt idx="7400">
                  <c:v>37</c:v>
                </c:pt>
                <c:pt idx="7401">
                  <c:v>37.005000000000003</c:v>
                </c:pt>
                <c:pt idx="7402">
                  <c:v>37.010000000000005</c:v>
                </c:pt>
                <c:pt idx="7403">
                  <c:v>37.015000000000001</c:v>
                </c:pt>
                <c:pt idx="7404">
                  <c:v>37.020000000000003</c:v>
                </c:pt>
                <c:pt idx="7405">
                  <c:v>37.025000000000006</c:v>
                </c:pt>
                <c:pt idx="7406">
                  <c:v>37.03</c:v>
                </c:pt>
                <c:pt idx="7407">
                  <c:v>37.035000000000004</c:v>
                </c:pt>
                <c:pt idx="7408">
                  <c:v>37.04</c:v>
                </c:pt>
                <c:pt idx="7409">
                  <c:v>37.045000000000002</c:v>
                </c:pt>
                <c:pt idx="7410">
                  <c:v>37.050000000000004</c:v>
                </c:pt>
                <c:pt idx="7411">
                  <c:v>37.055</c:v>
                </c:pt>
                <c:pt idx="7412">
                  <c:v>37.06</c:v>
                </c:pt>
                <c:pt idx="7413">
                  <c:v>37.064999999999998</c:v>
                </c:pt>
                <c:pt idx="7414">
                  <c:v>37.07</c:v>
                </c:pt>
                <c:pt idx="7415">
                  <c:v>37.075000000000003</c:v>
                </c:pt>
                <c:pt idx="7416">
                  <c:v>37.08</c:v>
                </c:pt>
                <c:pt idx="7417">
                  <c:v>37.085000000000001</c:v>
                </c:pt>
                <c:pt idx="7418">
                  <c:v>37.090000000000003</c:v>
                </c:pt>
                <c:pt idx="7419">
                  <c:v>37.094999999999999</c:v>
                </c:pt>
                <c:pt idx="7420">
                  <c:v>37.1</c:v>
                </c:pt>
                <c:pt idx="7421">
                  <c:v>37.105000000000004</c:v>
                </c:pt>
                <c:pt idx="7422">
                  <c:v>37.11</c:v>
                </c:pt>
                <c:pt idx="7423">
                  <c:v>37.115000000000002</c:v>
                </c:pt>
                <c:pt idx="7424">
                  <c:v>37.120000000000005</c:v>
                </c:pt>
                <c:pt idx="7425">
                  <c:v>37.125</c:v>
                </c:pt>
                <c:pt idx="7426">
                  <c:v>37.130000000000003</c:v>
                </c:pt>
                <c:pt idx="7427">
                  <c:v>37.135000000000005</c:v>
                </c:pt>
                <c:pt idx="7428">
                  <c:v>37.14</c:v>
                </c:pt>
                <c:pt idx="7429">
                  <c:v>37.145000000000003</c:v>
                </c:pt>
                <c:pt idx="7430">
                  <c:v>37.150000000000006</c:v>
                </c:pt>
                <c:pt idx="7431">
                  <c:v>37.155000000000001</c:v>
                </c:pt>
                <c:pt idx="7432">
                  <c:v>37.160000000000004</c:v>
                </c:pt>
                <c:pt idx="7433">
                  <c:v>37.164999999999999</c:v>
                </c:pt>
                <c:pt idx="7434">
                  <c:v>37.17</c:v>
                </c:pt>
                <c:pt idx="7435">
                  <c:v>37.175000000000004</c:v>
                </c:pt>
                <c:pt idx="7436">
                  <c:v>37.18</c:v>
                </c:pt>
                <c:pt idx="7437">
                  <c:v>37.185000000000002</c:v>
                </c:pt>
                <c:pt idx="7438">
                  <c:v>37.19</c:v>
                </c:pt>
                <c:pt idx="7439">
                  <c:v>37.195</c:v>
                </c:pt>
                <c:pt idx="7440">
                  <c:v>37.200000000000003</c:v>
                </c:pt>
                <c:pt idx="7441">
                  <c:v>37.204999999999998</c:v>
                </c:pt>
                <c:pt idx="7442">
                  <c:v>37.21</c:v>
                </c:pt>
                <c:pt idx="7443">
                  <c:v>37.215000000000003</c:v>
                </c:pt>
                <c:pt idx="7444">
                  <c:v>37.22</c:v>
                </c:pt>
                <c:pt idx="7445">
                  <c:v>37.225000000000001</c:v>
                </c:pt>
                <c:pt idx="7446">
                  <c:v>37.230000000000004</c:v>
                </c:pt>
                <c:pt idx="7447">
                  <c:v>37.234999999999999</c:v>
                </c:pt>
                <c:pt idx="7448">
                  <c:v>37.24</c:v>
                </c:pt>
                <c:pt idx="7449">
                  <c:v>37.245000000000005</c:v>
                </c:pt>
                <c:pt idx="7450">
                  <c:v>37.25</c:v>
                </c:pt>
                <c:pt idx="7451">
                  <c:v>37.255000000000003</c:v>
                </c:pt>
                <c:pt idx="7452">
                  <c:v>37.260000000000005</c:v>
                </c:pt>
                <c:pt idx="7453">
                  <c:v>37.265000000000001</c:v>
                </c:pt>
                <c:pt idx="7454">
                  <c:v>37.270000000000003</c:v>
                </c:pt>
                <c:pt idx="7455">
                  <c:v>37.275000000000006</c:v>
                </c:pt>
                <c:pt idx="7456">
                  <c:v>37.28</c:v>
                </c:pt>
                <c:pt idx="7457">
                  <c:v>37.285000000000004</c:v>
                </c:pt>
                <c:pt idx="7458">
                  <c:v>37.29</c:v>
                </c:pt>
                <c:pt idx="7459">
                  <c:v>37.295000000000002</c:v>
                </c:pt>
                <c:pt idx="7460">
                  <c:v>37.300000000000004</c:v>
                </c:pt>
                <c:pt idx="7461">
                  <c:v>37.305</c:v>
                </c:pt>
                <c:pt idx="7462">
                  <c:v>37.31</c:v>
                </c:pt>
                <c:pt idx="7463">
                  <c:v>37.314999999999998</c:v>
                </c:pt>
                <c:pt idx="7464">
                  <c:v>37.32</c:v>
                </c:pt>
                <c:pt idx="7465">
                  <c:v>37.325000000000003</c:v>
                </c:pt>
                <c:pt idx="7466">
                  <c:v>37.33</c:v>
                </c:pt>
                <c:pt idx="7467">
                  <c:v>37.335000000000001</c:v>
                </c:pt>
                <c:pt idx="7468">
                  <c:v>37.340000000000003</c:v>
                </c:pt>
                <c:pt idx="7469">
                  <c:v>37.344999999999999</c:v>
                </c:pt>
                <c:pt idx="7470">
                  <c:v>37.35</c:v>
                </c:pt>
                <c:pt idx="7471">
                  <c:v>37.355000000000004</c:v>
                </c:pt>
                <c:pt idx="7472">
                  <c:v>37.36</c:v>
                </c:pt>
                <c:pt idx="7473">
                  <c:v>37.365000000000002</c:v>
                </c:pt>
                <c:pt idx="7474">
                  <c:v>37.370000000000005</c:v>
                </c:pt>
                <c:pt idx="7475">
                  <c:v>37.375</c:v>
                </c:pt>
                <c:pt idx="7476">
                  <c:v>37.380000000000003</c:v>
                </c:pt>
                <c:pt idx="7477">
                  <c:v>37.385000000000005</c:v>
                </c:pt>
                <c:pt idx="7478">
                  <c:v>37.39</c:v>
                </c:pt>
                <c:pt idx="7479">
                  <c:v>37.395000000000003</c:v>
                </c:pt>
                <c:pt idx="7480">
                  <c:v>37.400000000000006</c:v>
                </c:pt>
                <c:pt idx="7481">
                  <c:v>37.405000000000001</c:v>
                </c:pt>
                <c:pt idx="7482">
                  <c:v>37.410000000000004</c:v>
                </c:pt>
                <c:pt idx="7483">
                  <c:v>37.414999999999999</c:v>
                </c:pt>
                <c:pt idx="7484">
                  <c:v>37.42</c:v>
                </c:pt>
                <c:pt idx="7485">
                  <c:v>37.425000000000004</c:v>
                </c:pt>
                <c:pt idx="7486">
                  <c:v>37.43</c:v>
                </c:pt>
                <c:pt idx="7487">
                  <c:v>37.435000000000002</c:v>
                </c:pt>
                <c:pt idx="7488">
                  <c:v>37.44</c:v>
                </c:pt>
                <c:pt idx="7489">
                  <c:v>37.445</c:v>
                </c:pt>
                <c:pt idx="7490">
                  <c:v>37.450000000000003</c:v>
                </c:pt>
                <c:pt idx="7491">
                  <c:v>37.454999999999998</c:v>
                </c:pt>
                <c:pt idx="7492">
                  <c:v>37.46</c:v>
                </c:pt>
                <c:pt idx="7493">
                  <c:v>37.465000000000003</c:v>
                </c:pt>
                <c:pt idx="7494">
                  <c:v>37.47</c:v>
                </c:pt>
                <c:pt idx="7495">
                  <c:v>37.475000000000001</c:v>
                </c:pt>
                <c:pt idx="7496">
                  <c:v>37.480000000000004</c:v>
                </c:pt>
                <c:pt idx="7497">
                  <c:v>37.484999999999999</c:v>
                </c:pt>
                <c:pt idx="7498">
                  <c:v>37.49</c:v>
                </c:pt>
                <c:pt idx="7499">
                  <c:v>37.495000000000005</c:v>
                </c:pt>
                <c:pt idx="7500">
                  <c:v>37.5</c:v>
                </c:pt>
                <c:pt idx="7501">
                  <c:v>37.505000000000003</c:v>
                </c:pt>
                <c:pt idx="7502">
                  <c:v>37.510000000000005</c:v>
                </c:pt>
                <c:pt idx="7503">
                  <c:v>37.515000000000001</c:v>
                </c:pt>
                <c:pt idx="7504">
                  <c:v>37.520000000000003</c:v>
                </c:pt>
                <c:pt idx="7505">
                  <c:v>37.525000000000006</c:v>
                </c:pt>
                <c:pt idx="7506">
                  <c:v>37.53</c:v>
                </c:pt>
                <c:pt idx="7507">
                  <c:v>37.535000000000004</c:v>
                </c:pt>
                <c:pt idx="7508">
                  <c:v>37.54</c:v>
                </c:pt>
                <c:pt idx="7509">
                  <c:v>37.545000000000002</c:v>
                </c:pt>
                <c:pt idx="7510">
                  <c:v>37.550000000000004</c:v>
                </c:pt>
                <c:pt idx="7511">
                  <c:v>37.555</c:v>
                </c:pt>
                <c:pt idx="7512">
                  <c:v>37.56</c:v>
                </c:pt>
                <c:pt idx="7513">
                  <c:v>37.564999999999998</c:v>
                </c:pt>
                <c:pt idx="7514">
                  <c:v>37.57</c:v>
                </c:pt>
                <c:pt idx="7515">
                  <c:v>37.575000000000003</c:v>
                </c:pt>
                <c:pt idx="7516">
                  <c:v>37.58</c:v>
                </c:pt>
                <c:pt idx="7517">
                  <c:v>37.585000000000001</c:v>
                </c:pt>
                <c:pt idx="7518">
                  <c:v>37.590000000000003</c:v>
                </c:pt>
                <c:pt idx="7519">
                  <c:v>37.594999999999999</c:v>
                </c:pt>
                <c:pt idx="7520">
                  <c:v>37.6</c:v>
                </c:pt>
                <c:pt idx="7521">
                  <c:v>37.605000000000004</c:v>
                </c:pt>
                <c:pt idx="7522">
                  <c:v>37.61</c:v>
                </c:pt>
                <c:pt idx="7523">
                  <c:v>37.615000000000002</c:v>
                </c:pt>
                <c:pt idx="7524">
                  <c:v>37.620000000000005</c:v>
                </c:pt>
                <c:pt idx="7525">
                  <c:v>37.625</c:v>
                </c:pt>
                <c:pt idx="7526">
                  <c:v>37.630000000000003</c:v>
                </c:pt>
                <c:pt idx="7527">
                  <c:v>37.635000000000005</c:v>
                </c:pt>
                <c:pt idx="7528">
                  <c:v>37.64</c:v>
                </c:pt>
                <c:pt idx="7529">
                  <c:v>37.645000000000003</c:v>
                </c:pt>
                <c:pt idx="7530">
                  <c:v>37.650000000000006</c:v>
                </c:pt>
                <c:pt idx="7531">
                  <c:v>37.655000000000001</c:v>
                </c:pt>
                <c:pt idx="7532">
                  <c:v>37.660000000000004</c:v>
                </c:pt>
                <c:pt idx="7533">
                  <c:v>37.664999999999999</c:v>
                </c:pt>
                <c:pt idx="7534">
                  <c:v>37.67</c:v>
                </c:pt>
                <c:pt idx="7535">
                  <c:v>37.675000000000004</c:v>
                </c:pt>
                <c:pt idx="7536">
                  <c:v>37.68</c:v>
                </c:pt>
                <c:pt idx="7537">
                  <c:v>37.685000000000002</c:v>
                </c:pt>
                <c:pt idx="7538">
                  <c:v>37.69</c:v>
                </c:pt>
                <c:pt idx="7539">
                  <c:v>37.695</c:v>
                </c:pt>
                <c:pt idx="7540">
                  <c:v>37.700000000000003</c:v>
                </c:pt>
                <c:pt idx="7541">
                  <c:v>37.704999999999998</c:v>
                </c:pt>
                <c:pt idx="7542">
                  <c:v>37.71</c:v>
                </c:pt>
                <c:pt idx="7543">
                  <c:v>37.715000000000003</c:v>
                </c:pt>
                <c:pt idx="7544">
                  <c:v>37.72</c:v>
                </c:pt>
                <c:pt idx="7545">
                  <c:v>37.725000000000001</c:v>
                </c:pt>
                <c:pt idx="7546">
                  <c:v>37.730000000000004</c:v>
                </c:pt>
                <c:pt idx="7547">
                  <c:v>37.734999999999999</c:v>
                </c:pt>
                <c:pt idx="7548">
                  <c:v>37.74</c:v>
                </c:pt>
                <c:pt idx="7549">
                  <c:v>37.745000000000005</c:v>
                </c:pt>
                <c:pt idx="7550">
                  <c:v>37.75</c:v>
                </c:pt>
                <c:pt idx="7551">
                  <c:v>37.755000000000003</c:v>
                </c:pt>
                <c:pt idx="7552">
                  <c:v>37.760000000000005</c:v>
                </c:pt>
                <c:pt idx="7553">
                  <c:v>37.765000000000001</c:v>
                </c:pt>
                <c:pt idx="7554">
                  <c:v>37.770000000000003</c:v>
                </c:pt>
                <c:pt idx="7555">
                  <c:v>37.775000000000006</c:v>
                </c:pt>
                <c:pt idx="7556">
                  <c:v>37.78</c:v>
                </c:pt>
                <c:pt idx="7557">
                  <c:v>37.785000000000004</c:v>
                </c:pt>
                <c:pt idx="7558">
                  <c:v>37.79</c:v>
                </c:pt>
                <c:pt idx="7559">
                  <c:v>37.795000000000002</c:v>
                </c:pt>
                <c:pt idx="7560">
                  <c:v>37.800000000000004</c:v>
                </c:pt>
                <c:pt idx="7561">
                  <c:v>37.805</c:v>
                </c:pt>
                <c:pt idx="7562">
                  <c:v>37.81</c:v>
                </c:pt>
                <c:pt idx="7563">
                  <c:v>37.814999999999998</c:v>
                </c:pt>
                <c:pt idx="7564">
                  <c:v>37.82</c:v>
                </c:pt>
                <c:pt idx="7565">
                  <c:v>37.825000000000003</c:v>
                </c:pt>
                <c:pt idx="7566">
                  <c:v>37.83</c:v>
                </c:pt>
                <c:pt idx="7567">
                  <c:v>37.835000000000001</c:v>
                </c:pt>
                <c:pt idx="7568">
                  <c:v>37.840000000000003</c:v>
                </c:pt>
                <c:pt idx="7569">
                  <c:v>37.844999999999999</c:v>
                </c:pt>
                <c:pt idx="7570">
                  <c:v>37.85</c:v>
                </c:pt>
                <c:pt idx="7571">
                  <c:v>37.855000000000004</c:v>
                </c:pt>
                <c:pt idx="7572">
                  <c:v>37.86</c:v>
                </c:pt>
                <c:pt idx="7573">
                  <c:v>37.865000000000002</c:v>
                </c:pt>
                <c:pt idx="7574">
                  <c:v>37.870000000000005</c:v>
                </c:pt>
                <c:pt idx="7575">
                  <c:v>37.875</c:v>
                </c:pt>
                <c:pt idx="7576">
                  <c:v>37.880000000000003</c:v>
                </c:pt>
                <c:pt idx="7577">
                  <c:v>37.885000000000005</c:v>
                </c:pt>
                <c:pt idx="7578">
                  <c:v>37.89</c:v>
                </c:pt>
                <c:pt idx="7579">
                  <c:v>37.895000000000003</c:v>
                </c:pt>
                <c:pt idx="7580">
                  <c:v>37.900000000000006</c:v>
                </c:pt>
                <c:pt idx="7581">
                  <c:v>37.905000000000001</c:v>
                </c:pt>
                <c:pt idx="7582">
                  <c:v>37.910000000000004</c:v>
                </c:pt>
                <c:pt idx="7583">
                  <c:v>37.914999999999999</c:v>
                </c:pt>
                <c:pt idx="7584">
                  <c:v>37.92</c:v>
                </c:pt>
                <c:pt idx="7585">
                  <c:v>37.925000000000004</c:v>
                </c:pt>
                <c:pt idx="7586">
                  <c:v>37.93</c:v>
                </c:pt>
                <c:pt idx="7587">
                  <c:v>37.935000000000002</c:v>
                </c:pt>
                <c:pt idx="7588">
                  <c:v>37.94</c:v>
                </c:pt>
                <c:pt idx="7589">
                  <c:v>37.945</c:v>
                </c:pt>
                <c:pt idx="7590">
                  <c:v>37.950000000000003</c:v>
                </c:pt>
                <c:pt idx="7591">
                  <c:v>37.954999999999998</c:v>
                </c:pt>
                <c:pt idx="7592">
                  <c:v>37.96</c:v>
                </c:pt>
                <c:pt idx="7593">
                  <c:v>37.965000000000003</c:v>
                </c:pt>
                <c:pt idx="7594">
                  <c:v>37.97</c:v>
                </c:pt>
                <c:pt idx="7595">
                  <c:v>37.975000000000001</c:v>
                </c:pt>
                <c:pt idx="7596">
                  <c:v>37.980000000000004</c:v>
                </c:pt>
                <c:pt idx="7597">
                  <c:v>37.984999999999999</c:v>
                </c:pt>
                <c:pt idx="7598">
                  <c:v>37.99</c:v>
                </c:pt>
                <c:pt idx="7599">
                  <c:v>37.995000000000005</c:v>
                </c:pt>
                <c:pt idx="7600">
                  <c:v>38</c:v>
                </c:pt>
                <c:pt idx="7601">
                  <c:v>38.005000000000003</c:v>
                </c:pt>
                <c:pt idx="7602">
                  <c:v>38.010000000000005</c:v>
                </c:pt>
                <c:pt idx="7603">
                  <c:v>38.015000000000001</c:v>
                </c:pt>
                <c:pt idx="7604">
                  <c:v>38.020000000000003</c:v>
                </c:pt>
                <c:pt idx="7605">
                  <c:v>38.025000000000006</c:v>
                </c:pt>
                <c:pt idx="7606">
                  <c:v>38.03</c:v>
                </c:pt>
                <c:pt idx="7607">
                  <c:v>38.035000000000004</c:v>
                </c:pt>
                <c:pt idx="7608">
                  <c:v>38.04</c:v>
                </c:pt>
                <c:pt idx="7609">
                  <c:v>38.045000000000002</c:v>
                </c:pt>
                <c:pt idx="7610">
                  <c:v>38.050000000000004</c:v>
                </c:pt>
                <c:pt idx="7611">
                  <c:v>38.055</c:v>
                </c:pt>
                <c:pt idx="7612">
                  <c:v>38.06</c:v>
                </c:pt>
                <c:pt idx="7613">
                  <c:v>38.064999999999998</c:v>
                </c:pt>
                <c:pt idx="7614">
                  <c:v>38.07</c:v>
                </c:pt>
                <c:pt idx="7615">
                  <c:v>38.075000000000003</c:v>
                </c:pt>
                <c:pt idx="7616">
                  <c:v>38.08</c:v>
                </c:pt>
                <c:pt idx="7617">
                  <c:v>38.085000000000001</c:v>
                </c:pt>
                <c:pt idx="7618">
                  <c:v>38.090000000000003</c:v>
                </c:pt>
                <c:pt idx="7619">
                  <c:v>38.094999999999999</c:v>
                </c:pt>
                <c:pt idx="7620">
                  <c:v>38.1</c:v>
                </c:pt>
                <c:pt idx="7621">
                  <c:v>38.105000000000004</c:v>
                </c:pt>
                <c:pt idx="7622">
                  <c:v>38.11</c:v>
                </c:pt>
                <c:pt idx="7623">
                  <c:v>38.115000000000002</c:v>
                </c:pt>
                <c:pt idx="7624">
                  <c:v>38.120000000000005</c:v>
                </c:pt>
                <c:pt idx="7625">
                  <c:v>38.125</c:v>
                </c:pt>
                <c:pt idx="7626">
                  <c:v>38.130000000000003</c:v>
                </c:pt>
                <c:pt idx="7627">
                  <c:v>38.135000000000005</c:v>
                </c:pt>
                <c:pt idx="7628">
                  <c:v>38.14</c:v>
                </c:pt>
                <c:pt idx="7629">
                  <c:v>38.145000000000003</c:v>
                </c:pt>
                <c:pt idx="7630">
                  <c:v>38.150000000000006</c:v>
                </c:pt>
                <c:pt idx="7631">
                  <c:v>38.155000000000001</c:v>
                </c:pt>
                <c:pt idx="7632">
                  <c:v>38.160000000000004</c:v>
                </c:pt>
                <c:pt idx="7633">
                  <c:v>38.164999999999999</c:v>
                </c:pt>
                <c:pt idx="7634">
                  <c:v>38.17</c:v>
                </c:pt>
                <c:pt idx="7635">
                  <c:v>38.175000000000004</c:v>
                </c:pt>
                <c:pt idx="7636">
                  <c:v>38.18</c:v>
                </c:pt>
                <c:pt idx="7637">
                  <c:v>38.185000000000002</c:v>
                </c:pt>
                <c:pt idx="7638">
                  <c:v>38.19</c:v>
                </c:pt>
                <c:pt idx="7639">
                  <c:v>38.195</c:v>
                </c:pt>
                <c:pt idx="7640">
                  <c:v>38.200000000000003</c:v>
                </c:pt>
                <c:pt idx="7641">
                  <c:v>38.204999999999998</c:v>
                </c:pt>
                <c:pt idx="7642">
                  <c:v>38.21</c:v>
                </c:pt>
                <c:pt idx="7643">
                  <c:v>38.215000000000003</c:v>
                </c:pt>
                <c:pt idx="7644">
                  <c:v>38.22</c:v>
                </c:pt>
                <c:pt idx="7645">
                  <c:v>38.225000000000001</c:v>
                </c:pt>
                <c:pt idx="7646">
                  <c:v>38.230000000000004</c:v>
                </c:pt>
                <c:pt idx="7647">
                  <c:v>38.234999999999999</c:v>
                </c:pt>
                <c:pt idx="7648">
                  <c:v>38.24</c:v>
                </c:pt>
                <c:pt idx="7649">
                  <c:v>38.245000000000005</c:v>
                </c:pt>
                <c:pt idx="7650">
                  <c:v>38.25</c:v>
                </c:pt>
                <c:pt idx="7651">
                  <c:v>38.255000000000003</c:v>
                </c:pt>
                <c:pt idx="7652">
                  <c:v>38.260000000000005</c:v>
                </c:pt>
                <c:pt idx="7653">
                  <c:v>38.265000000000001</c:v>
                </c:pt>
                <c:pt idx="7654">
                  <c:v>38.270000000000003</c:v>
                </c:pt>
                <c:pt idx="7655">
                  <c:v>38.275000000000006</c:v>
                </c:pt>
                <c:pt idx="7656">
                  <c:v>38.28</c:v>
                </c:pt>
                <c:pt idx="7657">
                  <c:v>38.285000000000004</c:v>
                </c:pt>
                <c:pt idx="7658">
                  <c:v>38.29</c:v>
                </c:pt>
                <c:pt idx="7659">
                  <c:v>38.295000000000002</c:v>
                </c:pt>
                <c:pt idx="7660">
                  <c:v>38.300000000000004</c:v>
                </c:pt>
                <c:pt idx="7661">
                  <c:v>38.305</c:v>
                </c:pt>
                <c:pt idx="7662">
                  <c:v>38.31</c:v>
                </c:pt>
                <c:pt idx="7663">
                  <c:v>38.314999999999998</c:v>
                </c:pt>
                <c:pt idx="7664">
                  <c:v>38.32</c:v>
                </c:pt>
                <c:pt idx="7665">
                  <c:v>38.325000000000003</c:v>
                </c:pt>
                <c:pt idx="7666">
                  <c:v>38.33</c:v>
                </c:pt>
                <c:pt idx="7667">
                  <c:v>38.335000000000001</c:v>
                </c:pt>
                <c:pt idx="7668">
                  <c:v>38.340000000000003</c:v>
                </c:pt>
                <c:pt idx="7669">
                  <c:v>38.344999999999999</c:v>
                </c:pt>
                <c:pt idx="7670">
                  <c:v>38.35</c:v>
                </c:pt>
                <c:pt idx="7671">
                  <c:v>38.355000000000004</c:v>
                </c:pt>
                <c:pt idx="7672">
                  <c:v>38.36</c:v>
                </c:pt>
                <c:pt idx="7673">
                  <c:v>38.365000000000002</c:v>
                </c:pt>
                <c:pt idx="7674">
                  <c:v>38.370000000000005</c:v>
                </c:pt>
                <c:pt idx="7675">
                  <c:v>38.375</c:v>
                </c:pt>
                <c:pt idx="7676">
                  <c:v>38.380000000000003</c:v>
                </c:pt>
                <c:pt idx="7677">
                  <c:v>38.385000000000005</c:v>
                </c:pt>
                <c:pt idx="7678">
                  <c:v>38.39</c:v>
                </c:pt>
                <c:pt idx="7679">
                  <c:v>38.395000000000003</c:v>
                </c:pt>
                <c:pt idx="7680">
                  <c:v>38.400000000000006</c:v>
                </c:pt>
                <c:pt idx="7681">
                  <c:v>38.405000000000001</c:v>
                </c:pt>
                <c:pt idx="7682">
                  <c:v>38.410000000000004</c:v>
                </c:pt>
                <c:pt idx="7683">
                  <c:v>38.414999999999999</c:v>
                </c:pt>
                <c:pt idx="7684">
                  <c:v>38.42</c:v>
                </c:pt>
                <c:pt idx="7685">
                  <c:v>38.425000000000004</c:v>
                </c:pt>
                <c:pt idx="7686">
                  <c:v>38.43</c:v>
                </c:pt>
                <c:pt idx="7687">
                  <c:v>38.435000000000002</c:v>
                </c:pt>
                <c:pt idx="7688">
                  <c:v>38.44</c:v>
                </c:pt>
                <c:pt idx="7689">
                  <c:v>38.445</c:v>
                </c:pt>
                <c:pt idx="7690">
                  <c:v>38.450000000000003</c:v>
                </c:pt>
                <c:pt idx="7691">
                  <c:v>38.454999999999998</c:v>
                </c:pt>
                <c:pt idx="7692">
                  <c:v>38.46</c:v>
                </c:pt>
                <c:pt idx="7693">
                  <c:v>38.465000000000003</c:v>
                </c:pt>
                <c:pt idx="7694">
                  <c:v>38.47</c:v>
                </c:pt>
                <c:pt idx="7695">
                  <c:v>38.475000000000001</c:v>
                </c:pt>
                <c:pt idx="7696">
                  <c:v>38.480000000000004</c:v>
                </c:pt>
                <c:pt idx="7697">
                  <c:v>38.484999999999999</c:v>
                </c:pt>
                <c:pt idx="7698">
                  <c:v>38.49</c:v>
                </c:pt>
                <c:pt idx="7699">
                  <c:v>38.495000000000005</c:v>
                </c:pt>
                <c:pt idx="7700">
                  <c:v>38.5</c:v>
                </c:pt>
                <c:pt idx="7701">
                  <c:v>38.505000000000003</c:v>
                </c:pt>
                <c:pt idx="7702">
                  <c:v>38.510000000000005</c:v>
                </c:pt>
                <c:pt idx="7703">
                  <c:v>38.515000000000001</c:v>
                </c:pt>
                <c:pt idx="7704">
                  <c:v>38.520000000000003</c:v>
                </c:pt>
                <c:pt idx="7705">
                  <c:v>38.525000000000006</c:v>
                </c:pt>
                <c:pt idx="7706">
                  <c:v>38.53</c:v>
                </c:pt>
                <c:pt idx="7707">
                  <c:v>38.535000000000004</c:v>
                </c:pt>
                <c:pt idx="7708">
                  <c:v>38.54</c:v>
                </c:pt>
                <c:pt idx="7709">
                  <c:v>38.545000000000002</c:v>
                </c:pt>
                <c:pt idx="7710">
                  <c:v>38.550000000000004</c:v>
                </c:pt>
                <c:pt idx="7711">
                  <c:v>38.555</c:v>
                </c:pt>
                <c:pt idx="7712">
                  <c:v>38.56</c:v>
                </c:pt>
                <c:pt idx="7713">
                  <c:v>38.564999999999998</c:v>
                </c:pt>
                <c:pt idx="7714">
                  <c:v>38.57</c:v>
                </c:pt>
                <c:pt idx="7715">
                  <c:v>38.575000000000003</c:v>
                </c:pt>
                <c:pt idx="7716">
                  <c:v>38.58</c:v>
                </c:pt>
                <c:pt idx="7717">
                  <c:v>38.585000000000001</c:v>
                </c:pt>
                <c:pt idx="7718">
                  <c:v>38.590000000000003</c:v>
                </c:pt>
                <c:pt idx="7719">
                  <c:v>38.594999999999999</c:v>
                </c:pt>
                <c:pt idx="7720">
                  <c:v>38.6</c:v>
                </c:pt>
                <c:pt idx="7721">
                  <c:v>38.605000000000004</c:v>
                </c:pt>
                <c:pt idx="7722">
                  <c:v>38.61</c:v>
                </c:pt>
                <c:pt idx="7723">
                  <c:v>38.615000000000002</c:v>
                </c:pt>
                <c:pt idx="7724">
                  <c:v>38.620000000000005</c:v>
                </c:pt>
                <c:pt idx="7725">
                  <c:v>38.625</c:v>
                </c:pt>
                <c:pt idx="7726">
                  <c:v>38.630000000000003</c:v>
                </c:pt>
                <c:pt idx="7727">
                  <c:v>38.635000000000005</c:v>
                </c:pt>
                <c:pt idx="7728">
                  <c:v>38.64</c:v>
                </c:pt>
                <c:pt idx="7729">
                  <c:v>38.645000000000003</c:v>
                </c:pt>
                <c:pt idx="7730">
                  <c:v>38.650000000000006</c:v>
                </c:pt>
                <c:pt idx="7731">
                  <c:v>38.655000000000001</c:v>
                </c:pt>
                <c:pt idx="7732">
                  <c:v>38.660000000000004</c:v>
                </c:pt>
                <c:pt idx="7733">
                  <c:v>38.664999999999999</c:v>
                </c:pt>
                <c:pt idx="7734">
                  <c:v>38.67</c:v>
                </c:pt>
                <c:pt idx="7735">
                  <c:v>38.675000000000004</c:v>
                </c:pt>
                <c:pt idx="7736">
                  <c:v>38.68</c:v>
                </c:pt>
                <c:pt idx="7737">
                  <c:v>38.685000000000002</c:v>
                </c:pt>
                <c:pt idx="7738">
                  <c:v>38.69</c:v>
                </c:pt>
                <c:pt idx="7739">
                  <c:v>38.695</c:v>
                </c:pt>
                <c:pt idx="7740">
                  <c:v>38.700000000000003</c:v>
                </c:pt>
                <c:pt idx="7741">
                  <c:v>38.704999999999998</c:v>
                </c:pt>
                <c:pt idx="7742">
                  <c:v>38.71</c:v>
                </c:pt>
                <c:pt idx="7743">
                  <c:v>38.715000000000003</c:v>
                </c:pt>
                <c:pt idx="7744">
                  <c:v>38.72</c:v>
                </c:pt>
                <c:pt idx="7745">
                  <c:v>38.725000000000001</c:v>
                </c:pt>
                <c:pt idx="7746">
                  <c:v>38.730000000000004</c:v>
                </c:pt>
                <c:pt idx="7747">
                  <c:v>38.734999999999999</c:v>
                </c:pt>
                <c:pt idx="7748">
                  <c:v>38.74</c:v>
                </c:pt>
                <c:pt idx="7749">
                  <c:v>38.745000000000005</c:v>
                </c:pt>
                <c:pt idx="7750">
                  <c:v>38.75</c:v>
                </c:pt>
                <c:pt idx="7751">
                  <c:v>38.755000000000003</c:v>
                </c:pt>
                <c:pt idx="7752">
                  <c:v>38.760000000000005</c:v>
                </c:pt>
                <c:pt idx="7753">
                  <c:v>38.765000000000001</c:v>
                </c:pt>
                <c:pt idx="7754">
                  <c:v>38.770000000000003</c:v>
                </c:pt>
                <c:pt idx="7755">
                  <c:v>38.775000000000006</c:v>
                </c:pt>
                <c:pt idx="7756">
                  <c:v>38.78</c:v>
                </c:pt>
                <c:pt idx="7757">
                  <c:v>38.785000000000004</c:v>
                </c:pt>
                <c:pt idx="7758">
                  <c:v>38.79</c:v>
                </c:pt>
                <c:pt idx="7759">
                  <c:v>38.795000000000002</c:v>
                </c:pt>
                <c:pt idx="7760">
                  <c:v>38.800000000000004</c:v>
                </c:pt>
                <c:pt idx="7761">
                  <c:v>38.805</c:v>
                </c:pt>
                <c:pt idx="7762">
                  <c:v>38.81</c:v>
                </c:pt>
                <c:pt idx="7763">
                  <c:v>38.814999999999998</c:v>
                </c:pt>
                <c:pt idx="7764">
                  <c:v>38.82</c:v>
                </c:pt>
                <c:pt idx="7765">
                  <c:v>38.825000000000003</c:v>
                </c:pt>
                <c:pt idx="7766">
                  <c:v>38.83</c:v>
                </c:pt>
                <c:pt idx="7767">
                  <c:v>38.835000000000001</c:v>
                </c:pt>
                <c:pt idx="7768">
                  <c:v>38.840000000000003</c:v>
                </c:pt>
                <c:pt idx="7769">
                  <c:v>38.844999999999999</c:v>
                </c:pt>
                <c:pt idx="7770">
                  <c:v>38.85</c:v>
                </c:pt>
                <c:pt idx="7771">
                  <c:v>38.855000000000004</c:v>
                </c:pt>
                <c:pt idx="7772">
                  <c:v>38.86</c:v>
                </c:pt>
                <c:pt idx="7773">
                  <c:v>38.865000000000002</c:v>
                </c:pt>
                <c:pt idx="7774">
                  <c:v>38.870000000000005</c:v>
                </c:pt>
                <c:pt idx="7775">
                  <c:v>38.875</c:v>
                </c:pt>
                <c:pt idx="7776">
                  <c:v>38.880000000000003</c:v>
                </c:pt>
                <c:pt idx="7777">
                  <c:v>38.885000000000005</c:v>
                </c:pt>
                <c:pt idx="7778">
                  <c:v>38.89</c:v>
                </c:pt>
                <c:pt idx="7779">
                  <c:v>38.895000000000003</c:v>
                </c:pt>
                <c:pt idx="7780">
                  <c:v>38.900000000000006</c:v>
                </c:pt>
                <c:pt idx="7781">
                  <c:v>38.905000000000001</c:v>
                </c:pt>
                <c:pt idx="7782">
                  <c:v>38.910000000000004</c:v>
                </c:pt>
                <c:pt idx="7783">
                  <c:v>38.914999999999999</c:v>
                </c:pt>
                <c:pt idx="7784">
                  <c:v>38.92</c:v>
                </c:pt>
                <c:pt idx="7785">
                  <c:v>38.925000000000004</c:v>
                </c:pt>
                <c:pt idx="7786">
                  <c:v>38.93</c:v>
                </c:pt>
                <c:pt idx="7787">
                  <c:v>38.935000000000002</c:v>
                </c:pt>
                <c:pt idx="7788">
                  <c:v>38.94</c:v>
                </c:pt>
                <c:pt idx="7789">
                  <c:v>38.945</c:v>
                </c:pt>
                <c:pt idx="7790">
                  <c:v>38.950000000000003</c:v>
                </c:pt>
                <c:pt idx="7791">
                  <c:v>38.954999999999998</c:v>
                </c:pt>
                <c:pt idx="7792">
                  <c:v>38.96</c:v>
                </c:pt>
                <c:pt idx="7793">
                  <c:v>38.965000000000003</c:v>
                </c:pt>
                <c:pt idx="7794">
                  <c:v>38.97</c:v>
                </c:pt>
                <c:pt idx="7795">
                  <c:v>38.975000000000001</c:v>
                </c:pt>
                <c:pt idx="7796">
                  <c:v>38.980000000000004</c:v>
                </c:pt>
                <c:pt idx="7797">
                  <c:v>38.984999999999999</c:v>
                </c:pt>
                <c:pt idx="7798">
                  <c:v>38.99</c:v>
                </c:pt>
                <c:pt idx="7799">
                  <c:v>38.995000000000005</c:v>
                </c:pt>
                <c:pt idx="7800">
                  <c:v>39</c:v>
                </c:pt>
                <c:pt idx="7801">
                  <c:v>39.005000000000003</c:v>
                </c:pt>
                <c:pt idx="7802">
                  <c:v>39.010000000000005</c:v>
                </c:pt>
                <c:pt idx="7803">
                  <c:v>39.015000000000001</c:v>
                </c:pt>
                <c:pt idx="7804">
                  <c:v>39.020000000000003</c:v>
                </c:pt>
                <c:pt idx="7805">
                  <c:v>39.025000000000006</c:v>
                </c:pt>
                <c:pt idx="7806">
                  <c:v>39.03</c:v>
                </c:pt>
                <c:pt idx="7807">
                  <c:v>39.035000000000004</c:v>
                </c:pt>
                <c:pt idx="7808">
                  <c:v>39.04</c:v>
                </c:pt>
                <c:pt idx="7809">
                  <c:v>39.045000000000002</c:v>
                </c:pt>
                <c:pt idx="7810">
                  <c:v>39.050000000000004</c:v>
                </c:pt>
                <c:pt idx="7811">
                  <c:v>39.055</c:v>
                </c:pt>
                <c:pt idx="7812">
                  <c:v>39.06</c:v>
                </c:pt>
                <c:pt idx="7813">
                  <c:v>39.064999999999998</c:v>
                </c:pt>
                <c:pt idx="7814">
                  <c:v>39.07</c:v>
                </c:pt>
                <c:pt idx="7815">
                  <c:v>39.075000000000003</c:v>
                </c:pt>
                <c:pt idx="7816">
                  <c:v>39.08</c:v>
                </c:pt>
                <c:pt idx="7817">
                  <c:v>39.085000000000001</c:v>
                </c:pt>
                <c:pt idx="7818">
                  <c:v>39.090000000000003</c:v>
                </c:pt>
                <c:pt idx="7819">
                  <c:v>39.094999999999999</c:v>
                </c:pt>
                <c:pt idx="7820">
                  <c:v>39.1</c:v>
                </c:pt>
                <c:pt idx="7821">
                  <c:v>39.105000000000004</c:v>
                </c:pt>
                <c:pt idx="7822">
                  <c:v>39.11</c:v>
                </c:pt>
                <c:pt idx="7823">
                  <c:v>39.115000000000002</c:v>
                </c:pt>
                <c:pt idx="7824">
                  <c:v>39.120000000000005</c:v>
                </c:pt>
                <c:pt idx="7825">
                  <c:v>39.125</c:v>
                </c:pt>
                <c:pt idx="7826">
                  <c:v>39.130000000000003</c:v>
                </c:pt>
                <c:pt idx="7827">
                  <c:v>39.135000000000005</c:v>
                </c:pt>
                <c:pt idx="7828">
                  <c:v>39.14</c:v>
                </c:pt>
                <c:pt idx="7829">
                  <c:v>39.145000000000003</c:v>
                </c:pt>
                <c:pt idx="7830">
                  <c:v>39.150000000000006</c:v>
                </c:pt>
                <c:pt idx="7831">
                  <c:v>39.155000000000001</c:v>
                </c:pt>
                <c:pt idx="7832">
                  <c:v>39.160000000000004</c:v>
                </c:pt>
                <c:pt idx="7833">
                  <c:v>39.164999999999999</c:v>
                </c:pt>
                <c:pt idx="7834">
                  <c:v>39.17</c:v>
                </c:pt>
                <c:pt idx="7835">
                  <c:v>39.175000000000004</c:v>
                </c:pt>
                <c:pt idx="7836">
                  <c:v>39.18</c:v>
                </c:pt>
                <c:pt idx="7837">
                  <c:v>39.185000000000002</c:v>
                </c:pt>
                <c:pt idx="7838">
                  <c:v>39.19</c:v>
                </c:pt>
                <c:pt idx="7839">
                  <c:v>39.195</c:v>
                </c:pt>
                <c:pt idx="7840">
                  <c:v>39.200000000000003</c:v>
                </c:pt>
                <c:pt idx="7841">
                  <c:v>39.204999999999998</c:v>
                </c:pt>
                <c:pt idx="7842">
                  <c:v>39.21</c:v>
                </c:pt>
                <c:pt idx="7843">
                  <c:v>39.215000000000003</c:v>
                </c:pt>
                <c:pt idx="7844">
                  <c:v>39.22</c:v>
                </c:pt>
                <c:pt idx="7845">
                  <c:v>39.225000000000001</c:v>
                </c:pt>
                <c:pt idx="7846">
                  <c:v>39.230000000000004</c:v>
                </c:pt>
                <c:pt idx="7847">
                  <c:v>39.234999999999999</c:v>
                </c:pt>
                <c:pt idx="7848">
                  <c:v>39.24</c:v>
                </c:pt>
                <c:pt idx="7849">
                  <c:v>39.245000000000005</c:v>
                </c:pt>
                <c:pt idx="7850">
                  <c:v>39.25</c:v>
                </c:pt>
                <c:pt idx="7851">
                  <c:v>39.255000000000003</c:v>
                </c:pt>
                <c:pt idx="7852">
                  <c:v>39.260000000000005</c:v>
                </c:pt>
                <c:pt idx="7853">
                  <c:v>39.265000000000001</c:v>
                </c:pt>
                <c:pt idx="7854">
                  <c:v>39.270000000000003</c:v>
                </c:pt>
                <c:pt idx="7855">
                  <c:v>39.275000000000006</c:v>
                </c:pt>
                <c:pt idx="7856">
                  <c:v>39.28</c:v>
                </c:pt>
                <c:pt idx="7857">
                  <c:v>39.285000000000004</c:v>
                </c:pt>
                <c:pt idx="7858">
                  <c:v>39.29</c:v>
                </c:pt>
                <c:pt idx="7859">
                  <c:v>39.295000000000002</c:v>
                </c:pt>
                <c:pt idx="7860">
                  <c:v>39.300000000000004</c:v>
                </c:pt>
                <c:pt idx="7861">
                  <c:v>39.305</c:v>
                </c:pt>
                <c:pt idx="7862">
                  <c:v>39.31</c:v>
                </c:pt>
                <c:pt idx="7863">
                  <c:v>39.314999999999998</c:v>
                </c:pt>
                <c:pt idx="7864">
                  <c:v>39.32</c:v>
                </c:pt>
                <c:pt idx="7865">
                  <c:v>39.325000000000003</c:v>
                </c:pt>
                <c:pt idx="7866">
                  <c:v>39.33</c:v>
                </c:pt>
                <c:pt idx="7867">
                  <c:v>39.335000000000001</c:v>
                </c:pt>
                <c:pt idx="7868">
                  <c:v>39.340000000000003</c:v>
                </c:pt>
                <c:pt idx="7869">
                  <c:v>39.344999999999999</c:v>
                </c:pt>
                <c:pt idx="7870">
                  <c:v>39.35</c:v>
                </c:pt>
                <c:pt idx="7871">
                  <c:v>39.355000000000004</c:v>
                </c:pt>
                <c:pt idx="7872">
                  <c:v>39.36</c:v>
                </c:pt>
                <c:pt idx="7873">
                  <c:v>39.365000000000002</c:v>
                </c:pt>
                <c:pt idx="7874">
                  <c:v>39.370000000000005</c:v>
                </c:pt>
                <c:pt idx="7875">
                  <c:v>39.375</c:v>
                </c:pt>
                <c:pt idx="7876">
                  <c:v>39.380000000000003</c:v>
                </c:pt>
                <c:pt idx="7877">
                  <c:v>39.385000000000005</c:v>
                </c:pt>
                <c:pt idx="7878">
                  <c:v>39.39</c:v>
                </c:pt>
                <c:pt idx="7879">
                  <c:v>39.395000000000003</c:v>
                </c:pt>
                <c:pt idx="7880">
                  <c:v>39.400000000000006</c:v>
                </c:pt>
                <c:pt idx="7881">
                  <c:v>39.405000000000001</c:v>
                </c:pt>
                <c:pt idx="7882">
                  <c:v>39.410000000000004</c:v>
                </c:pt>
                <c:pt idx="7883">
                  <c:v>39.414999999999999</c:v>
                </c:pt>
                <c:pt idx="7884">
                  <c:v>39.42</c:v>
                </c:pt>
                <c:pt idx="7885">
                  <c:v>39.425000000000004</c:v>
                </c:pt>
                <c:pt idx="7886">
                  <c:v>39.43</c:v>
                </c:pt>
                <c:pt idx="7887">
                  <c:v>39.435000000000002</c:v>
                </c:pt>
                <c:pt idx="7888">
                  <c:v>39.44</c:v>
                </c:pt>
                <c:pt idx="7889">
                  <c:v>39.445</c:v>
                </c:pt>
                <c:pt idx="7890">
                  <c:v>39.450000000000003</c:v>
                </c:pt>
                <c:pt idx="7891">
                  <c:v>39.454999999999998</c:v>
                </c:pt>
                <c:pt idx="7892">
                  <c:v>39.46</c:v>
                </c:pt>
                <c:pt idx="7893">
                  <c:v>39.465000000000003</c:v>
                </c:pt>
                <c:pt idx="7894">
                  <c:v>39.47</c:v>
                </c:pt>
                <c:pt idx="7895">
                  <c:v>39.475000000000001</c:v>
                </c:pt>
                <c:pt idx="7896">
                  <c:v>39.480000000000004</c:v>
                </c:pt>
                <c:pt idx="7897">
                  <c:v>39.484999999999999</c:v>
                </c:pt>
                <c:pt idx="7898">
                  <c:v>39.49</c:v>
                </c:pt>
                <c:pt idx="7899">
                  <c:v>39.495000000000005</c:v>
                </c:pt>
                <c:pt idx="7900">
                  <c:v>39.5</c:v>
                </c:pt>
                <c:pt idx="7901">
                  <c:v>39.505000000000003</c:v>
                </c:pt>
                <c:pt idx="7902">
                  <c:v>39.510000000000005</c:v>
                </c:pt>
                <c:pt idx="7903">
                  <c:v>39.515000000000001</c:v>
                </c:pt>
                <c:pt idx="7904">
                  <c:v>39.520000000000003</c:v>
                </c:pt>
                <c:pt idx="7905">
                  <c:v>39.525000000000006</c:v>
                </c:pt>
                <c:pt idx="7906">
                  <c:v>39.53</c:v>
                </c:pt>
                <c:pt idx="7907">
                  <c:v>39.535000000000004</c:v>
                </c:pt>
                <c:pt idx="7908">
                  <c:v>39.54</c:v>
                </c:pt>
                <c:pt idx="7909">
                  <c:v>39.545000000000002</c:v>
                </c:pt>
                <c:pt idx="7910">
                  <c:v>39.550000000000004</c:v>
                </c:pt>
                <c:pt idx="7911">
                  <c:v>39.555</c:v>
                </c:pt>
                <c:pt idx="7912">
                  <c:v>39.56</c:v>
                </c:pt>
                <c:pt idx="7913">
                  <c:v>39.564999999999998</c:v>
                </c:pt>
                <c:pt idx="7914">
                  <c:v>39.57</c:v>
                </c:pt>
                <c:pt idx="7915">
                  <c:v>39.575000000000003</c:v>
                </c:pt>
                <c:pt idx="7916">
                  <c:v>39.58</c:v>
                </c:pt>
                <c:pt idx="7917">
                  <c:v>39.585000000000001</c:v>
                </c:pt>
                <c:pt idx="7918">
                  <c:v>39.590000000000003</c:v>
                </c:pt>
                <c:pt idx="7919">
                  <c:v>39.594999999999999</c:v>
                </c:pt>
                <c:pt idx="7920">
                  <c:v>39.6</c:v>
                </c:pt>
                <c:pt idx="7921">
                  <c:v>39.605000000000004</c:v>
                </c:pt>
                <c:pt idx="7922">
                  <c:v>39.61</c:v>
                </c:pt>
                <c:pt idx="7923">
                  <c:v>39.615000000000002</c:v>
                </c:pt>
                <c:pt idx="7924">
                  <c:v>39.620000000000005</c:v>
                </c:pt>
                <c:pt idx="7925">
                  <c:v>39.625</c:v>
                </c:pt>
                <c:pt idx="7926">
                  <c:v>39.630000000000003</c:v>
                </c:pt>
                <c:pt idx="7927">
                  <c:v>39.635000000000005</c:v>
                </c:pt>
                <c:pt idx="7928">
                  <c:v>39.64</c:v>
                </c:pt>
                <c:pt idx="7929">
                  <c:v>39.645000000000003</c:v>
                </c:pt>
                <c:pt idx="7930">
                  <c:v>39.650000000000006</c:v>
                </c:pt>
                <c:pt idx="7931">
                  <c:v>39.655000000000001</c:v>
                </c:pt>
                <c:pt idx="7932">
                  <c:v>39.660000000000004</c:v>
                </c:pt>
                <c:pt idx="7933">
                  <c:v>39.664999999999999</c:v>
                </c:pt>
                <c:pt idx="7934">
                  <c:v>39.67</c:v>
                </c:pt>
                <c:pt idx="7935">
                  <c:v>39.675000000000004</c:v>
                </c:pt>
                <c:pt idx="7936">
                  <c:v>39.68</c:v>
                </c:pt>
                <c:pt idx="7937">
                  <c:v>39.685000000000002</c:v>
                </c:pt>
                <c:pt idx="7938">
                  <c:v>39.69</c:v>
                </c:pt>
                <c:pt idx="7939">
                  <c:v>39.695</c:v>
                </c:pt>
                <c:pt idx="7940">
                  <c:v>39.700000000000003</c:v>
                </c:pt>
                <c:pt idx="7941">
                  <c:v>39.704999999999998</c:v>
                </c:pt>
                <c:pt idx="7942">
                  <c:v>39.71</c:v>
                </c:pt>
                <c:pt idx="7943">
                  <c:v>39.715000000000003</c:v>
                </c:pt>
                <c:pt idx="7944">
                  <c:v>39.72</c:v>
                </c:pt>
                <c:pt idx="7945">
                  <c:v>39.725000000000001</c:v>
                </c:pt>
                <c:pt idx="7946">
                  <c:v>39.730000000000004</c:v>
                </c:pt>
                <c:pt idx="7947">
                  <c:v>39.734999999999999</c:v>
                </c:pt>
                <c:pt idx="7948">
                  <c:v>39.74</c:v>
                </c:pt>
                <c:pt idx="7949">
                  <c:v>39.745000000000005</c:v>
                </c:pt>
                <c:pt idx="7950">
                  <c:v>39.75</c:v>
                </c:pt>
                <c:pt idx="7951">
                  <c:v>39.755000000000003</c:v>
                </c:pt>
                <c:pt idx="7952">
                  <c:v>39.760000000000005</c:v>
                </c:pt>
                <c:pt idx="7953">
                  <c:v>39.765000000000001</c:v>
                </c:pt>
                <c:pt idx="7954">
                  <c:v>39.770000000000003</c:v>
                </c:pt>
                <c:pt idx="7955">
                  <c:v>39.775000000000006</c:v>
                </c:pt>
                <c:pt idx="7956">
                  <c:v>39.78</c:v>
                </c:pt>
                <c:pt idx="7957">
                  <c:v>39.785000000000004</c:v>
                </c:pt>
                <c:pt idx="7958">
                  <c:v>39.79</c:v>
                </c:pt>
                <c:pt idx="7959">
                  <c:v>39.795000000000002</c:v>
                </c:pt>
                <c:pt idx="7960">
                  <c:v>39.800000000000004</c:v>
                </c:pt>
                <c:pt idx="7961">
                  <c:v>39.805</c:v>
                </c:pt>
                <c:pt idx="7962">
                  <c:v>39.81</c:v>
                </c:pt>
                <c:pt idx="7963">
                  <c:v>39.814999999999998</c:v>
                </c:pt>
                <c:pt idx="7964">
                  <c:v>39.82</c:v>
                </c:pt>
                <c:pt idx="7965">
                  <c:v>39.825000000000003</c:v>
                </c:pt>
                <c:pt idx="7966">
                  <c:v>39.83</c:v>
                </c:pt>
                <c:pt idx="7967">
                  <c:v>39.835000000000001</c:v>
                </c:pt>
                <c:pt idx="7968">
                  <c:v>39.840000000000003</c:v>
                </c:pt>
                <c:pt idx="7969">
                  <c:v>39.844999999999999</c:v>
                </c:pt>
                <c:pt idx="7970">
                  <c:v>39.85</c:v>
                </c:pt>
                <c:pt idx="7971">
                  <c:v>39.855000000000004</c:v>
                </c:pt>
                <c:pt idx="7972">
                  <c:v>39.86</c:v>
                </c:pt>
                <c:pt idx="7973">
                  <c:v>39.865000000000002</c:v>
                </c:pt>
                <c:pt idx="7974">
                  <c:v>39.870000000000005</c:v>
                </c:pt>
                <c:pt idx="7975">
                  <c:v>39.875</c:v>
                </c:pt>
                <c:pt idx="7976">
                  <c:v>39.880000000000003</c:v>
                </c:pt>
                <c:pt idx="7977">
                  <c:v>39.885000000000005</c:v>
                </c:pt>
                <c:pt idx="7978">
                  <c:v>39.89</c:v>
                </c:pt>
                <c:pt idx="7979">
                  <c:v>39.895000000000003</c:v>
                </c:pt>
                <c:pt idx="7980">
                  <c:v>39.900000000000006</c:v>
                </c:pt>
                <c:pt idx="7981">
                  <c:v>39.905000000000001</c:v>
                </c:pt>
                <c:pt idx="7982">
                  <c:v>39.910000000000004</c:v>
                </c:pt>
                <c:pt idx="7983">
                  <c:v>39.914999999999999</c:v>
                </c:pt>
                <c:pt idx="7984">
                  <c:v>39.92</c:v>
                </c:pt>
                <c:pt idx="7985">
                  <c:v>39.925000000000004</c:v>
                </c:pt>
                <c:pt idx="7986">
                  <c:v>39.93</c:v>
                </c:pt>
                <c:pt idx="7987">
                  <c:v>39.935000000000002</c:v>
                </c:pt>
                <c:pt idx="7988">
                  <c:v>39.94</c:v>
                </c:pt>
                <c:pt idx="7989">
                  <c:v>39.945</c:v>
                </c:pt>
                <c:pt idx="7990">
                  <c:v>39.950000000000003</c:v>
                </c:pt>
                <c:pt idx="7991">
                  <c:v>39.954999999999998</c:v>
                </c:pt>
                <c:pt idx="7992">
                  <c:v>39.96</c:v>
                </c:pt>
                <c:pt idx="7993">
                  <c:v>39.965000000000003</c:v>
                </c:pt>
                <c:pt idx="7994">
                  <c:v>39.97</c:v>
                </c:pt>
                <c:pt idx="7995">
                  <c:v>39.975000000000001</c:v>
                </c:pt>
                <c:pt idx="7996">
                  <c:v>39.980000000000004</c:v>
                </c:pt>
                <c:pt idx="7997">
                  <c:v>39.984999999999999</c:v>
                </c:pt>
                <c:pt idx="7998">
                  <c:v>39.99</c:v>
                </c:pt>
                <c:pt idx="7999">
                  <c:v>39.995000000000005</c:v>
                </c:pt>
                <c:pt idx="8000">
                  <c:v>40</c:v>
                </c:pt>
                <c:pt idx="8001">
                  <c:v>40.005000000000003</c:v>
                </c:pt>
                <c:pt idx="8002">
                  <c:v>40.010000000000005</c:v>
                </c:pt>
                <c:pt idx="8003">
                  <c:v>40.015000000000001</c:v>
                </c:pt>
                <c:pt idx="8004">
                  <c:v>40.020000000000003</c:v>
                </c:pt>
                <c:pt idx="8005">
                  <c:v>40.025000000000006</c:v>
                </c:pt>
                <c:pt idx="8006">
                  <c:v>40.03</c:v>
                </c:pt>
                <c:pt idx="8007">
                  <c:v>40.035000000000004</c:v>
                </c:pt>
                <c:pt idx="8008">
                  <c:v>40.04</c:v>
                </c:pt>
                <c:pt idx="8009">
                  <c:v>40.045000000000002</c:v>
                </c:pt>
                <c:pt idx="8010">
                  <c:v>40.050000000000004</c:v>
                </c:pt>
                <c:pt idx="8011">
                  <c:v>40.055</c:v>
                </c:pt>
                <c:pt idx="8012">
                  <c:v>40.06</c:v>
                </c:pt>
                <c:pt idx="8013">
                  <c:v>40.064999999999998</c:v>
                </c:pt>
                <c:pt idx="8014">
                  <c:v>40.07</c:v>
                </c:pt>
                <c:pt idx="8015">
                  <c:v>40.075000000000003</c:v>
                </c:pt>
                <c:pt idx="8016">
                  <c:v>40.08</c:v>
                </c:pt>
                <c:pt idx="8017">
                  <c:v>40.085000000000001</c:v>
                </c:pt>
                <c:pt idx="8018">
                  <c:v>40.090000000000003</c:v>
                </c:pt>
                <c:pt idx="8019">
                  <c:v>40.094999999999999</c:v>
                </c:pt>
                <c:pt idx="8020">
                  <c:v>40.1</c:v>
                </c:pt>
                <c:pt idx="8021">
                  <c:v>40.105000000000004</c:v>
                </c:pt>
                <c:pt idx="8022">
                  <c:v>40.11</c:v>
                </c:pt>
                <c:pt idx="8023">
                  <c:v>40.115000000000002</c:v>
                </c:pt>
                <c:pt idx="8024">
                  <c:v>40.120000000000005</c:v>
                </c:pt>
                <c:pt idx="8025">
                  <c:v>40.125</c:v>
                </c:pt>
                <c:pt idx="8026">
                  <c:v>40.130000000000003</c:v>
                </c:pt>
                <c:pt idx="8027">
                  <c:v>40.135000000000005</c:v>
                </c:pt>
                <c:pt idx="8028">
                  <c:v>40.14</c:v>
                </c:pt>
                <c:pt idx="8029">
                  <c:v>40.145000000000003</c:v>
                </c:pt>
                <c:pt idx="8030">
                  <c:v>40.150000000000006</c:v>
                </c:pt>
                <c:pt idx="8031">
                  <c:v>40.155000000000001</c:v>
                </c:pt>
                <c:pt idx="8032">
                  <c:v>40.160000000000004</c:v>
                </c:pt>
                <c:pt idx="8033">
                  <c:v>40.164999999999999</c:v>
                </c:pt>
                <c:pt idx="8034">
                  <c:v>40.17</c:v>
                </c:pt>
                <c:pt idx="8035">
                  <c:v>40.175000000000004</c:v>
                </c:pt>
                <c:pt idx="8036">
                  <c:v>40.18</c:v>
                </c:pt>
                <c:pt idx="8037">
                  <c:v>40.185000000000002</c:v>
                </c:pt>
                <c:pt idx="8038">
                  <c:v>40.19</c:v>
                </c:pt>
                <c:pt idx="8039">
                  <c:v>40.195</c:v>
                </c:pt>
                <c:pt idx="8040">
                  <c:v>40.200000000000003</c:v>
                </c:pt>
                <c:pt idx="8041">
                  <c:v>40.204999999999998</c:v>
                </c:pt>
                <c:pt idx="8042">
                  <c:v>40.21</c:v>
                </c:pt>
                <c:pt idx="8043">
                  <c:v>40.215000000000003</c:v>
                </c:pt>
                <c:pt idx="8044">
                  <c:v>40.22</c:v>
                </c:pt>
                <c:pt idx="8045">
                  <c:v>40.225000000000001</c:v>
                </c:pt>
                <c:pt idx="8046">
                  <c:v>40.230000000000004</c:v>
                </c:pt>
                <c:pt idx="8047">
                  <c:v>40.234999999999999</c:v>
                </c:pt>
                <c:pt idx="8048">
                  <c:v>40.24</c:v>
                </c:pt>
                <c:pt idx="8049">
                  <c:v>40.245000000000005</c:v>
                </c:pt>
                <c:pt idx="8050">
                  <c:v>40.25</c:v>
                </c:pt>
                <c:pt idx="8051">
                  <c:v>40.255000000000003</c:v>
                </c:pt>
                <c:pt idx="8052">
                  <c:v>40.260000000000005</c:v>
                </c:pt>
                <c:pt idx="8053">
                  <c:v>40.265000000000001</c:v>
                </c:pt>
                <c:pt idx="8054">
                  <c:v>40.270000000000003</c:v>
                </c:pt>
                <c:pt idx="8055">
                  <c:v>40.275000000000006</c:v>
                </c:pt>
                <c:pt idx="8056">
                  <c:v>40.28</c:v>
                </c:pt>
                <c:pt idx="8057">
                  <c:v>40.285000000000004</c:v>
                </c:pt>
                <c:pt idx="8058">
                  <c:v>40.29</c:v>
                </c:pt>
                <c:pt idx="8059">
                  <c:v>40.295000000000002</c:v>
                </c:pt>
                <c:pt idx="8060">
                  <c:v>40.300000000000004</c:v>
                </c:pt>
                <c:pt idx="8061">
                  <c:v>40.305</c:v>
                </c:pt>
                <c:pt idx="8062">
                  <c:v>40.31</c:v>
                </c:pt>
                <c:pt idx="8063">
                  <c:v>40.314999999999998</c:v>
                </c:pt>
                <c:pt idx="8064">
                  <c:v>40.32</c:v>
                </c:pt>
                <c:pt idx="8065">
                  <c:v>40.325000000000003</c:v>
                </c:pt>
                <c:pt idx="8066">
                  <c:v>40.33</c:v>
                </c:pt>
                <c:pt idx="8067">
                  <c:v>40.335000000000001</c:v>
                </c:pt>
                <c:pt idx="8068">
                  <c:v>40.340000000000003</c:v>
                </c:pt>
                <c:pt idx="8069">
                  <c:v>40.344999999999999</c:v>
                </c:pt>
                <c:pt idx="8070">
                  <c:v>40.35</c:v>
                </c:pt>
                <c:pt idx="8071">
                  <c:v>40.355000000000004</c:v>
                </c:pt>
                <c:pt idx="8072">
                  <c:v>40.36</c:v>
                </c:pt>
                <c:pt idx="8073">
                  <c:v>40.365000000000002</c:v>
                </c:pt>
                <c:pt idx="8074">
                  <c:v>40.370000000000005</c:v>
                </c:pt>
                <c:pt idx="8075">
                  <c:v>40.375</c:v>
                </c:pt>
                <c:pt idx="8076">
                  <c:v>40.380000000000003</c:v>
                </c:pt>
                <c:pt idx="8077">
                  <c:v>40.385000000000005</c:v>
                </c:pt>
                <c:pt idx="8078">
                  <c:v>40.39</c:v>
                </c:pt>
                <c:pt idx="8079">
                  <c:v>40.395000000000003</c:v>
                </c:pt>
                <c:pt idx="8080">
                  <c:v>40.400000000000006</c:v>
                </c:pt>
                <c:pt idx="8081">
                  <c:v>40.405000000000001</c:v>
                </c:pt>
                <c:pt idx="8082">
                  <c:v>40.410000000000004</c:v>
                </c:pt>
                <c:pt idx="8083">
                  <c:v>40.414999999999999</c:v>
                </c:pt>
                <c:pt idx="8084">
                  <c:v>40.42</c:v>
                </c:pt>
                <c:pt idx="8085">
                  <c:v>40.425000000000004</c:v>
                </c:pt>
                <c:pt idx="8086">
                  <c:v>40.43</c:v>
                </c:pt>
                <c:pt idx="8087">
                  <c:v>40.435000000000002</c:v>
                </c:pt>
                <c:pt idx="8088">
                  <c:v>40.44</c:v>
                </c:pt>
                <c:pt idx="8089">
                  <c:v>40.445</c:v>
                </c:pt>
                <c:pt idx="8090">
                  <c:v>40.450000000000003</c:v>
                </c:pt>
                <c:pt idx="8091">
                  <c:v>40.454999999999998</c:v>
                </c:pt>
                <c:pt idx="8092">
                  <c:v>40.46</c:v>
                </c:pt>
                <c:pt idx="8093">
                  <c:v>40.465000000000003</c:v>
                </c:pt>
                <c:pt idx="8094">
                  <c:v>40.47</c:v>
                </c:pt>
                <c:pt idx="8095">
                  <c:v>40.475000000000001</c:v>
                </c:pt>
                <c:pt idx="8096">
                  <c:v>40.480000000000004</c:v>
                </c:pt>
                <c:pt idx="8097">
                  <c:v>40.484999999999999</c:v>
                </c:pt>
                <c:pt idx="8098">
                  <c:v>40.49</c:v>
                </c:pt>
                <c:pt idx="8099">
                  <c:v>40.495000000000005</c:v>
                </c:pt>
                <c:pt idx="8100">
                  <c:v>40.5</c:v>
                </c:pt>
                <c:pt idx="8101">
                  <c:v>40.505000000000003</c:v>
                </c:pt>
                <c:pt idx="8102">
                  <c:v>40.510000000000005</c:v>
                </c:pt>
                <c:pt idx="8103">
                  <c:v>40.515000000000001</c:v>
                </c:pt>
                <c:pt idx="8104">
                  <c:v>40.520000000000003</c:v>
                </c:pt>
                <c:pt idx="8105">
                  <c:v>40.525000000000006</c:v>
                </c:pt>
                <c:pt idx="8106">
                  <c:v>40.53</c:v>
                </c:pt>
                <c:pt idx="8107">
                  <c:v>40.535000000000004</c:v>
                </c:pt>
                <c:pt idx="8108">
                  <c:v>40.54</c:v>
                </c:pt>
                <c:pt idx="8109">
                  <c:v>40.545000000000002</c:v>
                </c:pt>
                <c:pt idx="8110">
                  <c:v>40.550000000000004</c:v>
                </c:pt>
                <c:pt idx="8111">
                  <c:v>40.555</c:v>
                </c:pt>
                <c:pt idx="8112">
                  <c:v>40.56</c:v>
                </c:pt>
                <c:pt idx="8113">
                  <c:v>40.564999999999998</c:v>
                </c:pt>
                <c:pt idx="8114">
                  <c:v>40.57</c:v>
                </c:pt>
                <c:pt idx="8115">
                  <c:v>40.575000000000003</c:v>
                </c:pt>
                <c:pt idx="8116">
                  <c:v>40.58</c:v>
                </c:pt>
                <c:pt idx="8117">
                  <c:v>40.585000000000001</c:v>
                </c:pt>
                <c:pt idx="8118">
                  <c:v>40.590000000000003</c:v>
                </c:pt>
                <c:pt idx="8119">
                  <c:v>40.594999999999999</c:v>
                </c:pt>
                <c:pt idx="8120">
                  <c:v>40.6</c:v>
                </c:pt>
                <c:pt idx="8121">
                  <c:v>40.605000000000004</c:v>
                </c:pt>
                <c:pt idx="8122">
                  <c:v>40.61</c:v>
                </c:pt>
                <c:pt idx="8123">
                  <c:v>40.615000000000002</c:v>
                </c:pt>
                <c:pt idx="8124">
                  <c:v>40.620000000000005</c:v>
                </c:pt>
                <c:pt idx="8125">
                  <c:v>40.625</c:v>
                </c:pt>
                <c:pt idx="8126">
                  <c:v>40.630000000000003</c:v>
                </c:pt>
                <c:pt idx="8127">
                  <c:v>40.635000000000005</c:v>
                </c:pt>
                <c:pt idx="8128">
                  <c:v>40.64</c:v>
                </c:pt>
                <c:pt idx="8129">
                  <c:v>40.645000000000003</c:v>
                </c:pt>
                <c:pt idx="8130">
                  <c:v>40.650000000000006</c:v>
                </c:pt>
                <c:pt idx="8131">
                  <c:v>40.655000000000001</c:v>
                </c:pt>
                <c:pt idx="8132">
                  <c:v>40.660000000000004</c:v>
                </c:pt>
                <c:pt idx="8133">
                  <c:v>40.664999999999999</c:v>
                </c:pt>
                <c:pt idx="8134">
                  <c:v>40.67</c:v>
                </c:pt>
                <c:pt idx="8135">
                  <c:v>40.675000000000004</c:v>
                </c:pt>
                <c:pt idx="8136">
                  <c:v>40.68</c:v>
                </c:pt>
                <c:pt idx="8137">
                  <c:v>40.685000000000002</c:v>
                </c:pt>
                <c:pt idx="8138">
                  <c:v>40.69</c:v>
                </c:pt>
                <c:pt idx="8139">
                  <c:v>40.695</c:v>
                </c:pt>
                <c:pt idx="8140">
                  <c:v>40.700000000000003</c:v>
                </c:pt>
                <c:pt idx="8141">
                  <c:v>40.704999999999998</c:v>
                </c:pt>
                <c:pt idx="8142">
                  <c:v>40.71</c:v>
                </c:pt>
                <c:pt idx="8143">
                  <c:v>40.715000000000003</c:v>
                </c:pt>
                <c:pt idx="8144">
                  <c:v>40.72</c:v>
                </c:pt>
                <c:pt idx="8145">
                  <c:v>40.725000000000001</c:v>
                </c:pt>
                <c:pt idx="8146">
                  <c:v>40.730000000000004</c:v>
                </c:pt>
                <c:pt idx="8147">
                  <c:v>40.734999999999999</c:v>
                </c:pt>
                <c:pt idx="8148">
                  <c:v>40.74</c:v>
                </c:pt>
                <c:pt idx="8149">
                  <c:v>40.745000000000005</c:v>
                </c:pt>
                <c:pt idx="8150">
                  <c:v>40.75</c:v>
                </c:pt>
                <c:pt idx="8151">
                  <c:v>40.755000000000003</c:v>
                </c:pt>
                <c:pt idx="8152">
                  <c:v>40.760000000000005</c:v>
                </c:pt>
                <c:pt idx="8153">
                  <c:v>40.765000000000001</c:v>
                </c:pt>
                <c:pt idx="8154">
                  <c:v>40.770000000000003</c:v>
                </c:pt>
                <c:pt idx="8155">
                  <c:v>40.775000000000006</c:v>
                </c:pt>
                <c:pt idx="8156">
                  <c:v>40.78</c:v>
                </c:pt>
                <c:pt idx="8157">
                  <c:v>40.785000000000004</c:v>
                </c:pt>
                <c:pt idx="8158">
                  <c:v>40.79</c:v>
                </c:pt>
                <c:pt idx="8159">
                  <c:v>40.795000000000002</c:v>
                </c:pt>
                <c:pt idx="8160">
                  <c:v>40.800000000000004</c:v>
                </c:pt>
                <c:pt idx="8161">
                  <c:v>40.805</c:v>
                </c:pt>
                <c:pt idx="8162">
                  <c:v>40.81</c:v>
                </c:pt>
                <c:pt idx="8163">
                  <c:v>40.814999999999998</c:v>
                </c:pt>
                <c:pt idx="8164">
                  <c:v>40.82</c:v>
                </c:pt>
                <c:pt idx="8165">
                  <c:v>40.825000000000003</c:v>
                </c:pt>
                <c:pt idx="8166">
                  <c:v>40.83</c:v>
                </c:pt>
                <c:pt idx="8167">
                  <c:v>40.835000000000001</c:v>
                </c:pt>
                <c:pt idx="8168">
                  <c:v>40.840000000000003</c:v>
                </c:pt>
                <c:pt idx="8169">
                  <c:v>40.844999999999999</c:v>
                </c:pt>
                <c:pt idx="8170">
                  <c:v>40.85</c:v>
                </c:pt>
                <c:pt idx="8171">
                  <c:v>40.855000000000004</c:v>
                </c:pt>
                <c:pt idx="8172">
                  <c:v>40.86</c:v>
                </c:pt>
                <c:pt idx="8173">
                  <c:v>40.865000000000002</c:v>
                </c:pt>
                <c:pt idx="8174">
                  <c:v>40.870000000000005</c:v>
                </c:pt>
                <c:pt idx="8175">
                  <c:v>40.875</c:v>
                </c:pt>
                <c:pt idx="8176">
                  <c:v>40.880000000000003</c:v>
                </c:pt>
                <c:pt idx="8177">
                  <c:v>40.885000000000005</c:v>
                </c:pt>
                <c:pt idx="8178">
                  <c:v>40.89</c:v>
                </c:pt>
                <c:pt idx="8179">
                  <c:v>40.895000000000003</c:v>
                </c:pt>
                <c:pt idx="8180">
                  <c:v>40.900000000000006</c:v>
                </c:pt>
                <c:pt idx="8181">
                  <c:v>40.905000000000001</c:v>
                </c:pt>
                <c:pt idx="8182">
                  <c:v>40.910000000000004</c:v>
                </c:pt>
                <c:pt idx="8183">
                  <c:v>40.914999999999999</c:v>
                </c:pt>
                <c:pt idx="8184">
                  <c:v>40.92</c:v>
                </c:pt>
                <c:pt idx="8185">
                  <c:v>40.925000000000004</c:v>
                </c:pt>
                <c:pt idx="8186">
                  <c:v>40.93</c:v>
                </c:pt>
                <c:pt idx="8187">
                  <c:v>40.935000000000002</c:v>
                </c:pt>
                <c:pt idx="8188">
                  <c:v>40.94</c:v>
                </c:pt>
                <c:pt idx="8189">
                  <c:v>40.945</c:v>
                </c:pt>
                <c:pt idx="8190">
                  <c:v>40.950000000000003</c:v>
                </c:pt>
                <c:pt idx="8191">
                  <c:v>40.954999999999998</c:v>
                </c:pt>
                <c:pt idx="8192">
                  <c:v>40.96</c:v>
                </c:pt>
                <c:pt idx="8193">
                  <c:v>40.965000000000003</c:v>
                </c:pt>
                <c:pt idx="8194">
                  <c:v>40.97</c:v>
                </c:pt>
                <c:pt idx="8195">
                  <c:v>40.975000000000001</c:v>
                </c:pt>
                <c:pt idx="8196">
                  <c:v>40.980000000000004</c:v>
                </c:pt>
                <c:pt idx="8197">
                  <c:v>40.984999999999999</c:v>
                </c:pt>
                <c:pt idx="8198">
                  <c:v>40.99</c:v>
                </c:pt>
                <c:pt idx="8199">
                  <c:v>40.995000000000005</c:v>
                </c:pt>
                <c:pt idx="8200">
                  <c:v>41</c:v>
                </c:pt>
                <c:pt idx="8201">
                  <c:v>41.005000000000003</c:v>
                </c:pt>
                <c:pt idx="8202">
                  <c:v>41.010000000000005</c:v>
                </c:pt>
                <c:pt idx="8203">
                  <c:v>41.015000000000001</c:v>
                </c:pt>
                <c:pt idx="8204">
                  <c:v>41.02</c:v>
                </c:pt>
                <c:pt idx="8205">
                  <c:v>41.025000000000006</c:v>
                </c:pt>
                <c:pt idx="8206">
                  <c:v>41.03</c:v>
                </c:pt>
                <c:pt idx="8207">
                  <c:v>41.035000000000004</c:v>
                </c:pt>
                <c:pt idx="8208">
                  <c:v>41.04</c:v>
                </c:pt>
                <c:pt idx="8209">
                  <c:v>41.045000000000002</c:v>
                </c:pt>
                <c:pt idx="8210">
                  <c:v>41.050000000000004</c:v>
                </c:pt>
                <c:pt idx="8211">
                  <c:v>41.055</c:v>
                </c:pt>
                <c:pt idx="8212">
                  <c:v>41.06</c:v>
                </c:pt>
                <c:pt idx="8213">
                  <c:v>41.064999999999998</c:v>
                </c:pt>
                <c:pt idx="8214">
                  <c:v>41.07</c:v>
                </c:pt>
                <c:pt idx="8215">
                  <c:v>41.075000000000003</c:v>
                </c:pt>
                <c:pt idx="8216">
                  <c:v>41.08</c:v>
                </c:pt>
                <c:pt idx="8217">
                  <c:v>41.085000000000001</c:v>
                </c:pt>
                <c:pt idx="8218">
                  <c:v>41.09</c:v>
                </c:pt>
                <c:pt idx="8219">
                  <c:v>41.094999999999999</c:v>
                </c:pt>
                <c:pt idx="8220">
                  <c:v>41.1</c:v>
                </c:pt>
                <c:pt idx="8221">
                  <c:v>41.105000000000004</c:v>
                </c:pt>
                <c:pt idx="8222">
                  <c:v>41.11</c:v>
                </c:pt>
                <c:pt idx="8223">
                  <c:v>41.115000000000002</c:v>
                </c:pt>
                <c:pt idx="8224">
                  <c:v>41.120000000000005</c:v>
                </c:pt>
                <c:pt idx="8225">
                  <c:v>41.125</c:v>
                </c:pt>
                <c:pt idx="8226">
                  <c:v>41.13</c:v>
                </c:pt>
                <c:pt idx="8227">
                  <c:v>41.135000000000005</c:v>
                </c:pt>
                <c:pt idx="8228">
                  <c:v>41.14</c:v>
                </c:pt>
                <c:pt idx="8229">
                  <c:v>41.145000000000003</c:v>
                </c:pt>
                <c:pt idx="8230">
                  <c:v>41.150000000000006</c:v>
                </c:pt>
                <c:pt idx="8231">
                  <c:v>41.155000000000001</c:v>
                </c:pt>
                <c:pt idx="8232">
                  <c:v>41.160000000000004</c:v>
                </c:pt>
                <c:pt idx="8233">
                  <c:v>41.164999999999999</c:v>
                </c:pt>
                <c:pt idx="8234">
                  <c:v>41.17</c:v>
                </c:pt>
                <c:pt idx="8235">
                  <c:v>41.175000000000004</c:v>
                </c:pt>
                <c:pt idx="8236">
                  <c:v>41.18</c:v>
                </c:pt>
                <c:pt idx="8237">
                  <c:v>41.185000000000002</c:v>
                </c:pt>
                <c:pt idx="8238">
                  <c:v>41.19</c:v>
                </c:pt>
                <c:pt idx="8239">
                  <c:v>41.195</c:v>
                </c:pt>
                <c:pt idx="8240">
                  <c:v>41.2</c:v>
                </c:pt>
                <c:pt idx="8241">
                  <c:v>41.204999999999998</c:v>
                </c:pt>
                <c:pt idx="8242">
                  <c:v>41.21</c:v>
                </c:pt>
                <c:pt idx="8243">
                  <c:v>41.215000000000003</c:v>
                </c:pt>
                <c:pt idx="8244">
                  <c:v>41.22</c:v>
                </c:pt>
                <c:pt idx="8245">
                  <c:v>41.225000000000001</c:v>
                </c:pt>
                <c:pt idx="8246">
                  <c:v>41.230000000000004</c:v>
                </c:pt>
                <c:pt idx="8247">
                  <c:v>41.234999999999999</c:v>
                </c:pt>
                <c:pt idx="8248">
                  <c:v>41.24</c:v>
                </c:pt>
                <c:pt idx="8249">
                  <c:v>41.245000000000005</c:v>
                </c:pt>
                <c:pt idx="8250">
                  <c:v>41.25</c:v>
                </c:pt>
                <c:pt idx="8251">
                  <c:v>41.255000000000003</c:v>
                </c:pt>
                <c:pt idx="8252">
                  <c:v>41.260000000000005</c:v>
                </c:pt>
                <c:pt idx="8253">
                  <c:v>41.265000000000001</c:v>
                </c:pt>
                <c:pt idx="8254">
                  <c:v>41.27</c:v>
                </c:pt>
                <c:pt idx="8255">
                  <c:v>41.275000000000006</c:v>
                </c:pt>
                <c:pt idx="8256">
                  <c:v>41.28</c:v>
                </c:pt>
                <c:pt idx="8257">
                  <c:v>41.285000000000004</c:v>
                </c:pt>
                <c:pt idx="8258">
                  <c:v>41.29</c:v>
                </c:pt>
                <c:pt idx="8259">
                  <c:v>41.295000000000002</c:v>
                </c:pt>
                <c:pt idx="8260">
                  <c:v>41.300000000000004</c:v>
                </c:pt>
                <c:pt idx="8261">
                  <c:v>41.305</c:v>
                </c:pt>
                <c:pt idx="8262">
                  <c:v>41.31</c:v>
                </c:pt>
                <c:pt idx="8263">
                  <c:v>41.314999999999998</c:v>
                </c:pt>
                <c:pt idx="8264">
                  <c:v>41.32</c:v>
                </c:pt>
                <c:pt idx="8265">
                  <c:v>41.325000000000003</c:v>
                </c:pt>
                <c:pt idx="8266">
                  <c:v>41.33</c:v>
                </c:pt>
                <c:pt idx="8267">
                  <c:v>41.335000000000001</c:v>
                </c:pt>
                <c:pt idx="8268">
                  <c:v>41.34</c:v>
                </c:pt>
                <c:pt idx="8269">
                  <c:v>41.344999999999999</c:v>
                </c:pt>
                <c:pt idx="8270">
                  <c:v>41.35</c:v>
                </c:pt>
                <c:pt idx="8271">
                  <c:v>41.355000000000004</c:v>
                </c:pt>
                <c:pt idx="8272">
                  <c:v>41.36</c:v>
                </c:pt>
                <c:pt idx="8273">
                  <c:v>41.365000000000002</c:v>
                </c:pt>
                <c:pt idx="8274">
                  <c:v>41.370000000000005</c:v>
                </c:pt>
                <c:pt idx="8275">
                  <c:v>41.375</c:v>
                </c:pt>
                <c:pt idx="8276">
                  <c:v>41.38</c:v>
                </c:pt>
                <c:pt idx="8277">
                  <c:v>41.385000000000005</c:v>
                </c:pt>
                <c:pt idx="8278">
                  <c:v>41.39</c:v>
                </c:pt>
                <c:pt idx="8279">
                  <c:v>41.395000000000003</c:v>
                </c:pt>
                <c:pt idx="8280">
                  <c:v>41.400000000000006</c:v>
                </c:pt>
                <c:pt idx="8281">
                  <c:v>41.405000000000001</c:v>
                </c:pt>
                <c:pt idx="8282">
                  <c:v>41.410000000000004</c:v>
                </c:pt>
                <c:pt idx="8283">
                  <c:v>41.414999999999999</c:v>
                </c:pt>
                <c:pt idx="8284">
                  <c:v>41.42</c:v>
                </c:pt>
                <c:pt idx="8285">
                  <c:v>41.425000000000004</c:v>
                </c:pt>
                <c:pt idx="8286">
                  <c:v>41.43</c:v>
                </c:pt>
                <c:pt idx="8287">
                  <c:v>41.435000000000002</c:v>
                </c:pt>
                <c:pt idx="8288">
                  <c:v>41.44</c:v>
                </c:pt>
                <c:pt idx="8289">
                  <c:v>41.445</c:v>
                </c:pt>
                <c:pt idx="8290">
                  <c:v>41.45</c:v>
                </c:pt>
                <c:pt idx="8291">
                  <c:v>41.454999999999998</c:v>
                </c:pt>
                <c:pt idx="8292">
                  <c:v>41.46</c:v>
                </c:pt>
                <c:pt idx="8293">
                  <c:v>41.465000000000003</c:v>
                </c:pt>
                <c:pt idx="8294">
                  <c:v>41.47</c:v>
                </c:pt>
                <c:pt idx="8295">
                  <c:v>41.475000000000001</c:v>
                </c:pt>
                <c:pt idx="8296">
                  <c:v>41.480000000000004</c:v>
                </c:pt>
                <c:pt idx="8297">
                  <c:v>41.484999999999999</c:v>
                </c:pt>
                <c:pt idx="8298">
                  <c:v>41.49</c:v>
                </c:pt>
                <c:pt idx="8299">
                  <c:v>41.495000000000005</c:v>
                </c:pt>
                <c:pt idx="8300">
                  <c:v>41.5</c:v>
                </c:pt>
                <c:pt idx="8301">
                  <c:v>41.505000000000003</c:v>
                </c:pt>
                <c:pt idx="8302">
                  <c:v>41.510000000000005</c:v>
                </c:pt>
                <c:pt idx="8303">
                  <c:v>41.515000000000001</c:v>
                </c:pt>
                <c:pt idx="8304">
                  <c:v>41.52</c:v>
                </c:pt>
                <c:pt idx="8305">
                  <c:v>41.525000000000006</c:v>
                </c:pt>
                <c:pt idx="8306">
                  <c:v>41.53</c:v>
                </c:pt>
                <c:pt idx="8307">
                  <c:v>41.535000000000004</c:v>
                </c:pt>
                <c:pt idx="8308">
                  <c:v>41.54</c:v>
                </c:pt>
                <c:pt idx="8309">
                  <c:v>41.545000000000002</c:v>
                </c:pt>
                <c:pt idx="8310">
                  <c:v>41.550000000000004</c:v>
                </c:pt>
                <c:pt idx="8311">
                  <c:v>41.555</c:v>
                </c:pt>
                <c:pt idx="8312">
                  <c:v>41.56</c:v>
                </c:pt>
                <c:pt idx="8313">
                  <c:v>41.564999999999998</c:v>
                </c:pt>
                <c:pt idx="8314">
                  <c:v>41.57</c:v>
                </c:pt>
                <c:pt idx="8315">
                  <c:v>41.575000000000003</c:v>
                </c:pt>
                <c:pt idx="8316">
                  <c:v>41.58</c:v>
                </c:pt>
                <c:pt idx="8317">
                  <c:v>41.585000000000001</c:v>
                </c:pt>
                <c:pt idx="8318">
                  <c:v>41.59</c:v>
                </c:pt>
                <c:pt idx="8319">
                  <c:v>41.594999999999999</c:v>
                </c:pt>
                <c:pt idx="8320">
                  <c:v>41.6</c:v>
                </c:pt>
                <c:pt idx="8321">
                  <c:v>41.605000000000004</c:v>
                </c:pt>
                <c:pt idx="8322">
                  <c:v>41.61</c:v>
                </c:pt>
                <c:pt idx="8323">
                  <c:v>41.615000000000002</c:v>
                </c:pt>
                <c:pt idx="8324">
                  <c:v>41.620000000000005</c:v>
                </c:pt>
                <c:pt idx="8325">
                  <c:v>41.625</c:v>
                </c:pt>
                <c:pt idx="8326">
                  <c:v>41.63</c:v>
                </c:pt>
                <c:pt idx="8327">
                  <c:v>41.635000000000005</c:v>
                </c:pt>
                <c:pt idx="8328">
                  <c:v>41.64</c:v>
                </c:pt>
                <c:pt idx="8329">
                  <c:v>41.645000000000003</c:v>
                </c:pt>
                <c:pt idx="8330">
                  <c:v>41.650000000000006</c:v>
                </c:pt>
                <c:pt idx="8331">
                  <c:v>41.655000000000001</c:v>
                </c:pt>
                <c:pt idx="8332">
                  <c:v>41.660000000000004</c:v>
                </c:pt>
                <c:pt idx="8333">
                  <c:v>41.664999999999999</c:v>
                </c:pt>
                <c:pt idx="8334">
                  <c:v>41.67</c:v>
                </c:pt>
                <c:pt idx="8335">
                  <c:v>41.675000000000004</c:v>
                </c:pt>
                <c:pt idx="8336">
                  <c:v>41.68</c:v>
                </c:pt>
                <c:pt idx="8337">
                  <c:v>41.685000000000002</c:v>
                </c:pt>
                <c:pt idx="8338">
                  <c:v>41.69</c:v>
                </c:pt>
                <c:pt idx="8339">
                  <c:v>41.695</c:v>
                </c:pt>
                <c:pt idx="8340">
                  <c:v>41.7</c:v>
                </c:pt>
                <c:pt idx="8341">
                  <c:v>41.704999999999998</c:v>
                </c:pt>
                <c:pt idx="8342">
                  <c:v>41.71</c:v>
                </c:pt>
                <c:pt idx="8343">
                  <c:v>41.715000000000003</c:v>
                </c:pt>
                <c:pt idx="8344">
                  <c:v>41.72</c:v>
                </c:pt>
                <c:pt idx="8345">
                  <c:v>41.725000000000001</c:v>
                </c:pt>
                <c:pt idx="8346">
                  <c:v>41.730000000000004</c:v>
                </c:pt>
                <c:pt idx="8347">
                  <c:v>41.734999999999999</c:v>
                </c:pt>
                <c:pt idx="8348">
                  <c:v>41.74</c:v>
                </c:pt>
                <c:pt idx="8349">
                  <c:v>41.745000000000005</c:v>
                </c:pt>
                <c:pt idx="8350">
                  <c:v>41.75</c:v>
                </c:pt>
                <c:pt idx="8351">
                  <c:v>41.755000000000003</c:v>
                </c:pt>
                <c:pt idx="8352">
                  <c:v>41.760000000000005</c:v>
                </c:pt>
                <c:pt idx="8353">
                  <c:v>41.765000000000001</c:v>
                </c:pt>
                <c:pt idx="8354">
                  <c:v>41.77</c:v>
                </c:pt>
                <c:pt idx="8355">
                  <c:v>41.775000000000006</c:v>
                </c:pt>
                <c:pt idx="8356">
                  <c:v>41.78</c:v>
                </c:pt>
                <c:pt idx="8357">
                  <c:v>41.785000000000004</c:v>
                </c:pt>
                <c:pt idx="8358">
                  <c:v>41.79</c:v>
                </c:pt>
                <c:pt idx="8359">
                  <c:v>41.795000000000002</c:v>
                </c:pt>
                <c:pt idx="8360">
                  <c:v>41.800000000000004</c:v>
                </c:pt>
                <c:pt idx="8361">
                  <c:v>41.805</c:v>
                </c:pt>
                <c:pt idx="8362">
                  <c:v>41.81</c:v>
                </c:pt>
                <c:pt idx="8363">
                  <c:v>41.814999999999998</c:v>
                </c:pt>
                <c:pt idx="8364">
                  <c:v>41.82</c:v>
                </c:pt>
                <c:pt idx="8365">
                  <c:v>41.825000000000003</c:v>
                </c:pt>
                <c:pt idx="8366">
                  <c:v>41.83</c:v>
                </c:pt>
                <c:pt idx="8367">
                  <c:v>41.835000000000001</c:v>
                </c:pt>
                <c:pt idx="8368">
                  <c:v>41.84</c:v>
                </c:pt>
                <c:pt idx="8369">
                  <c:v>41.844999999999999</c:v>
                </c:pt>
                <c:pt idx="8370">
                  <c:v>41.85</c:v>
                </c:pt>
                <c:pt idx="8371">
                  <c:v>41.855000000000004</c:v>
                </c:pt>
                <c:pt idx="8372">
                  <c:v>41.86</c:v>
                </c:pt>
                <c:pt idx="8373">
                  <c:v>41.865000000000002</c:v>
                </c:pt>
                <c:pt idx="8374">
                  <c:v>41.870000000000005</c:v>
                </c:pt>
                <c:pt idx="8375">
                  <c:v>41.875</c:v>
                </c:pt>
                <c:pt idx="8376">
                  <c:v>41.88</c:v>
                </c:pt>
                <c:pt idx="8377">
                  <c:v>41.885000000000005</c:v>
                </c:pt>
                <c:pt idx="8378">
                  <c:v>41.89</c:v>
                </c:pt>
                <c:pt idx="8379">
                  <c:v>41.895000000000003</c:v>
                </c:pt>
                <c:pt idx="8380">
                  <c:v>41.900000000000006</c:v>
                </c:pt>
                <c:pt idx="8381">
                  <c:v>41.905000000000001</c:v>
                </c:pt>
                <c:pt idx="8382">
                  <c:v>41.910000000000004</c:v>
                </c:pt>
                <c:pt idx="8383">
                  <c:v>41.914999999999999</c:v>
                </c:pt>
                <c:pt idx="8384">
                  <c:v>41.92</c:v>
                </c:pt>
                <c:pt idx="8385">
                  <c:v>41.925000000000004</c:v>
                </c:pt>
                <c:pt idx="8386">
                  <c:v>41.93</c:v>
                </c:pt>
                <c:pt idx="8387">
                  <c:v>41.935000000000002</c:v>
                </c:pt>
                <c:pt idx="8388">
                  <c:v>41.94</c:v>
                </c:pt>
                <c:pt idx="8389">
                  <c:v>41.945</c:v>
                </c:pt>
                <c:pt idx="8390">
                  <c:v>41.95</c:v>
                </c:pt>
                <c:pt idx="8391">
                  <c:v>41.954999999999998</c:v>
                </c:pt>
                <c:pt idx="8392">
                  <c:v>41.96</c:v>
                </c:pt>
                <c:pt idx="8393">
                  <c:v>41.965000000000003</c:v>
                </c:pt>
                <c:pt idx="8394">
                  <c:v>41.97</c:v>
                </c:pt>
                <c:pt idx="8395">
                  <c:v>41.975000000000001</c:v>
                </c:pt>
                <c:pt idx="8396">
                  <c:v>41.980000000000004</c:v>
                </c:pt>
                <c:pt idx="8397">
                  <c:v>41.984999999999999</c:v>
                </c:pt>
                <c:pt idx="8398">
                  <c:v>41.99</c:v>
                </c:pt>
                <c:pt idx="8399">
                  <c:v>41.995000000000005</c:v>
                </c:pt>
                <c:pt idx="8400">
                  <c:v>42</c:v>
                </c:pt>
                <c:pt idx="8401">
                  <c:v>42.005000000000003</c:v>
                </c:pt>
                <c:pt idx="8402">
                  <c:v>42.010000000000005</c:v>
                </c:pt>
                <c:pt idx="8403">
                  <c:v>42.015000000000001</c:v>
                </c:pt>
                <c:pt idx="8404">
                  <c:v>42.02</c:v>
                </c:pt>
                <c:pt idx="8405">
                  <c:v>42.025000000000006</c:v>
                </c:pt>
                <c:pt idx="8406">
                  <c:v>42.03</c:v>
                </c:pt>
                <c:pt idx="8407">
                  <c:v>42.035000000000004</c:v>
                </c:pt>
                <c:pt idx="8408">
                  <c:v>42.04</c:v>
                </c:pt>
                <c:pt idx="8409">
                  <c:v>42.045000000000002</c:v>
                </c:pt>
                <c:pt idx="8410">
                  <c:v>42.050000000000004</c:v>
                </c:pt>
                <c:pt idx="8411">
                  <c:v>42.055</c:v>
                </c:pt>
                <c:pt idx="8412">
                  <c:v>42.06</c:v>
                </c:pt>
                <c:pt idx="8413">
                  <c:v>42.064999999999998</c:v>
                </c:pt>
                <c:pt idx="8414">
                  <c:v>42.07</c:v>
                </c:pt>
                <c:pt idx="8415">
                  <c:v>42.075000000000003</c:v>
                </c:pt>
                <c:pt idx="8416">
                  <c:v>42.08</c:v>
                </c:pt>
                <c:pt idx="8417">
                  <c:v>42.085000000000001</c:v>
                </c:pt>
                <c:pt idx="8418">
                  <c:v>42.09</c:v>
                </c:pt>
                <c:pt idx="8419">
                  <c:v>42.094999999999999</c:v>
                </c:pt>
                <c:pt idx="8420">
                  <c:v>42.1</c:v>
                </c:pt>
                <c:pt idx="8421">
                  <c:v>42.105000000000004</c:v>
                </c:pt>
                <c:pt idx="8422">
                  <c:v>42.11</c:v>
                </c:pt>
                <c:pt idx="8423">
                  <c:v>42.115000000000002</c:v>
                </c:pt>
                <c:pt idx="8424">
                  <c:v>42.120000000000005</c:v>
                </c:pt>
                <c:pt idx="8425">
                  <c:v>42.125</c:v>
                </c:pt>
                <c:pt idx="8426">
                  <c:v>42.13</c:v>
                </c:pt>
                <c:pt idx="8427">
                  <c:v>42.135000000000005</c:v>
                </c:pt>
                <c:pt idx="8428">
                  <c:v>42.14</c:v>
                </c:pt>
                <c:pt idx="8429">
                  <c:v>42.145000000000003</c:v>
                </c:pt>
                <c:pt idx="8430">
                  <c:v>42.150000000000006</c:v>
                </c:pt>
                <c:pt idx="8431">
                  <c:v>42.155000000000001</c:v>
                </c:pt>
                <c:pt idx="8432">
                  <c:v>42.160000000000004</c:v>
                </c:pt>
                <c:pt idx="8433">
                  <c:v>42.164999999999999</c:v>
                </c:pt>
                <c:pt idx="8434">
                  <c:v>42.17</c:v>
                </c:pt>
                <c:pt idx="8435">
                  <c:v>42.175000000000004</c:v>
                </c:pt>
                <c:pt idx="8436">
                  <c:v>42.18</c:v>
                </c:pt>
                <c:pt idx="8437">
                  <c:v>42.185000000000002</c:v>
                </c:pt>
                <c:pt idx="8438">
                  <c:v>42.19</c:v>
                </c:pt>
                <c:pt idx="8439">
                  <c:v>42.195</c:v>
                </c:pt>
                <c:pt idx="8440">
                  <c:v>42.2</c:v>
                </c:pt>
                <c:pt idx="8441">
                  <c:v>42.204999999999998</c:v>
                </c:pt>
                <c:pt idx="8442">
                  <c:v>42.21</c:v>
                </c:pt>
                <c:pt idx="8443">
                  <c:v>42.215000000000003</c:v>
                </c:pt>
                <c:pt idx="8444">
                  <c:v>42.22</c:v>
                </c:pt>
                <c:pt idx="8445">
                  <c:v>42.225000000000001</c:v>
                </c:pt>
                <c:pt idx="8446">
                  <c:v>42.230000000000004</c:v>
                </c:pt>
                <c:pt idx="8447">
                  <c:v>42.234999999999999</c:v>
                </c:pt>
                <c:pt idx="8448">
                  <c:v>42.24</c:v>
                </c:pt>
                <c:pt idx="8449">
                  <c:v>42.245000000000005</c:v>
                </c:pt>
                <c:pt idx="8450">
                  <c:v>42.25</c:v>
                </c:pt>
                <c:pt idx="8451">
                  <c:v>42.255000000000003</c:v>
                </c:pt>
                <c:pt idx="8452">
                  <c:v>42.260000000000005</c:v>
                </c:pt>
                <c:pt idx="8453">
                  <c:v>42.265000000000001</c:v>
                </c:pt>
                <c:pt idx="8454">
                  <c:v>42.27</c:v>
                </c:pt>
                <c:pt idx="8455">
                  <c:v>42.275000000000006</c:v>
                </c:pt>
                <c:pt idx="8456">
                  <c:v>42.28</c:v>
                </c:pt>
                <c:pt idx="8457">
                  <c:v>42.285000000000004</c:v>
                </c:pt>
                <c:pt idx="8458">
                  <c:v>42.29</c:v>
                </c:pt>
                <c:pt idx="8459">
                  <c:v>42.295000000000002</c:v>
                </c:pt>
                <c:pt idx="8460">
                  <c:v>42.300000000000004</c:v>
                </c:pt>
                <c:pt idx="8461">
                  <c:v>42.305</c:v>
                </c:pt>
                <c:pt idx="8462">
                  <c:v>42.31</c:v>
                </c:pt>
                <c:pt idx="8463">
                  <c:v>42.314999999999998</c:v>
                </c:pt>
                <c:pt idx="8464">
                  <c:v>42.32</c:v>
                </c:pt>
                <c:pt idx="8465">
                  <c:v>42.325000000000003</c:v>
                </c:pt>
                <c:pt idx="8466">
                  <c:v>42.33</c:v>
                </c:pt>
                <c:pt idx="8467">
                  <c:v>42.335000000000001</c:v>
                </c:pt>
                <c:pt idx="8468">
                  <c:v>42.34</c:v>
                </c:pt>
                <c:pt idx="8469">
                  <c:v>42.344999999999999</c:v>
                </c:pt>
                <c:pt idx="8470">
                  <c:v>42.35</c:v>
                </c:pt>
                <c:pt idx="8471">
                  <c:v>42.355000000000004</c:v>
                </c:pt>
                <c:pt idx="8472">
                  <c:v>42.36</c:v>
                </c:pt>
                <c:pt idx="8473">
                  <c:v>42.365000000000002</c:v>
                </c:pt>
                <c:pt idx="8474">
                  <c:v>42.370000000000005</c:v>
                </c:pt>
                <c:pt idx="8475">
                  <c:v>42.375</c:v>
                </c:pt>
                <c:pt idx="8476">
                  <c:v>42.38</c:v>
                </c:pt>
                <c:pt idx="8477">
                  <c:v>42.385000000000005</c:v>
                </c:pt>
                <c:pt idx="8478">
                  <c:v>42.39</c:v>
                </c:pt>
                <c:pt idx="8479">
                  <c:v>42.395000000000003</c:v>
                </c:pt>
                <c:pt idx="8480">
                  <c:v>42.400000000000006</c:v>
                </c:pt>
                <c:pt idx="8481">
                  <c:v>42.405000000000001</c:v>
                </c:pt>
                <c:pt idx="8482">
                  <c:v>42.410000000000004</c:v>
                </c:pt>
                <c:pt idx="8483">
                  <c:v>42.414999999999999</c:v>
                </c:pt>
                <c:pt idx="8484">
                  <c:v>42.42</c:v>
                </c:pt>
                <c:pt idx="8485">
                  <c:v>42.425000000000004</c:v>
                </c:pt>
                <c:pt idx="8486">
                  <c:v>42.43</c:v>
                </c:pt>
                <c:pt idx="8487">
                  <c:v>42.435000000000002</c:v>
                </c:pt>
                <c:pt idx="8488">
                  <c:v>42.44</c:v>
                </c:pt>
                <c:pt idx="8489">
                  <c:v>42.445</c:v>
                </c:pt>
                <c:pt idx="8490">
                  <c:v>42.45</c:v>
                </c:pt>
                <c:pt idx="8491">
                  <c:v>42.454999999999998</c:v>
                </c:pt>
                <c:pt idx="8492">
                  <c:v>42.46</c:v>
                </c:pt>
                <c:pt idx="8493">
                  <c:v>42.465000000000003</c:v>
                </c:pt>
                <c:pt idx="8494">
                  <c:v>42.47</c:v>
                </c:pt>
                <c:pt idx="8495">
                  <c:v>42.475000000000001</c:v>
                </c:pt>
                <c:pt idx="8496">
                  <c:v>42.480000000000004</c:v>
                </c:pt>
                <c:pt idx="8497">
                  <c:v>42.484999999999999</c:v>
                </c:pt>
                <c:pt idx="8498">
                  <c:v>42.49</c:v>
                </c:pt>
                <c:pt idx="8499">
                  <c:v>42.495000000000005</c:v>
                </c:pt>
                <c:pt idx="8500">
                  <c:v>42.5</c:v>
                </c:pt>
                <c:pt idx="8501">
                  <c:v>42.505000000000003</c:v>
                </c:pt>
                <c:pt idx="8502">
                  <c:v>42.510000000000005</c:v>
                </c:pt>
                <c:pt idx="8503">
                  <c:v>42.515000000000001</c:v>
                </c:pt>
                <c:pt idx="8504">
                  <c:v>42.52</c:v>
                </c:pt>
                <c:pt idx="8505">
                  <c:v>42.525000000000006</c:v>
                </c:pt>
                <c:pt idx="8506">
                  <c:v>42.53</c:v>
                </c:pt>
                <c:pt idx="8507">
                  <c:v>42.535000000000004</c:v>
                </c:pt>
                <c:pt idx="8508">
                  <c:v>42.54</c:v>
                </c:pt>
                <c:pt idx="8509">
                  <c:v>42.545000000000002</c:v>
                </c:pt>
                <c:pt idx="8510">
                  <c:v>42.550000000000004</c:v>
                </c:pt>
                <c:pt idx="8511">
                  <c:v>42.555</c:v>
                </c:pt>
                <c:pt idx="8512">
                  <c:v>42.56</c:v>
                </c:pt>
                <c:pt idx="8513">
                  <c:v>42.564999999999998</c:v>
                </c:pt>
                <c:pt idx="8514">
                  <c:v>42.57</c:v>
                </c:pt>
                <c:pt idx="8515">
                  <c:v>42.575000000000003</c:v>
                </c:pt>
                <c:pt idx="8516">
                  <c:v>42.58</c:v>
                </c:pt>
                <c:pt idx="8517">
                  <c:v>42.585000000000001</c:v>
                </c:pt>
                <c:pt idx="8518">
                  <c:v>42.59</c:v>
                </c:pt>
                <c:pt idx="8519">
                  <c:v>42.594999999999999</c:v>
                </c:pt>
                <c:pt idx="8520">
                  <c:v>42.6</c:v>
                </c:pt>
                <c:pt idx="8521">
                  <c:v>42.605000000000004</c:v>
                </c:pt>
                <c:pt idx="8522">
                  <c:v>42.61</c:v>
                </c:pt>
                <c:pt idx="8523">
                  <c:v>42.615000000000002</c:v>
                </c:pt>
                <c:pt idx="8524">
                  <c:v>42.620000000000005</c:v>
                </c:pt>
                <c:pt idx="8525">
                  <c:v>42.625</c:v>
                </c:pt>
                <c:pt idx="8526">
                  <c:v>42.63</c:v>
                </c:pt>
                <c:pt idx="8527">
                  <c:v>42.635000000000005</c:v>
                </c:pt>
                <c:pt idx="8528">
                  <c:v>42.64</c:v>
                </c:pt>
                <c:pt idx="8529">
                  <c:v>42.645000000000003</c:v>
                </c:pt>
                <c:pt idx="8530">
                  <c:v>42.650000000000006</c:v>
                </c:pt>
                <c:pt idx="8531">
                  <c:v>42.655000000000001</c:v>
                </c:pt>
                <c:pt idx="8532">
                  <c:v>42.660000000000004</c:v>
                </c:pt>
                <c:pt idx="8533">
                  <c:v>42.664999999999999</c:v>
                </c:pt>
                <c:pt idx="8534">
                  <c:v>42.67</c:v>
                </c:pt>
                <c:pt idx="8535">
                  <c:v>42.675000000000004</c:v>
                </c:pt>
                <c:pt idx="8536">
                  <c:v>42.68</c:v>
                </c:pt>
                <c:pt idx="8537">
                  <c:v>42.685000000000002</c:v>
                </c:pt>
                <c:pt idx="8538">
                  <c:v>42.69</c:v>
                </c:pt>
                <c:pt idx="8539">
                  <c:v>42.695</c:v>
                </c:pt>
                <c:pt idx="8540">
                  <c:v>42.7</c:v>
                </c:pt>
                <c:pt idx="8541">
                  <c:v>42.704999999999998</c:v>
                </c:pt>
                <c:pt idx="8542">
                  <c:v>42.71</c:v>
                </c:pt>
                <c:pt idx="8543">
                  <c:v>42.715000000000003</c:v>
                </c:pt>
                <c:pt idx="8544">
                  <c:v>42.72</c:v>
                </c:pt>
                <c:pt idx="8545">
                  <c:v>42.725000000000001</c:v>
                </c:pt>
                <c:pt idx="8546">
                  <c:v>42.730000000000004</c:v>
                </c:pt>
                <c:pt idx="8547">
                  <c:v>42.734999999999999</c:v>
                </c:pt>
                <c:pt idx="8548">
                  <c:v>42.74</c:v>
                </c:pt>
                <c:pt idx="8549">
                  <c:v>42.745000000000005</c:v>
                </c:pt>
                <c:pt idx="8550">
                  <c:v>42.75</c:v>
                </c:pt>
                <c:pt idx="8551">
                  <c:v>42.755000000000003</c:v>
                </c:pt>
                <c:pt idx="8552">
                  <c:v>42.760000000000005</c:v>
                </c:pt>
                <c:pt idx="8553">
                  <c:v>42.765000000000001</c:v>
                </c:pt>
                <c:pt idx="8554">
                  <c:v>42.77</c:v>
                </c:pt>
                <c:pt idx="8555">
                  <c:v>42.775000000000006</c:v>
                </c:pt>
                <c:pt idx="8556">
                  <c:v>42.78</c:v>
                </c:pt>
                <c:pt idx="8557">
                  <c:v>42.785000000000004</c:v>
                </c:pt>
                <c:pt idx="8558">
                  <c:v>42.79</c:v>
                </c:pt>
                <c:pt idx="8559">
                  <c:v>42.795000000000002</c:v>
                </c:pt>
                <c:pt idx="8560">
                  <c:v>42.800000000000004</c:v>
                </c:pt>
                <c:pt idx="8561">
                  <c:v>42.805</c:v>
                </c:pt>
                <c:pt idx="8562">
                  <c:v>42.81</c:v>
                </c:pt>
                <c:pt idx="8563">
                  <c:v>42.814999999999998</c:v>
                </c:pt>
                <c:pt idx="8564">
                  <c:v>42.82</c:v>
                </c:pt>
                <c:pt idx="8565">
                  <c:v>42.825000000000003</c:v>
                </c:pt>
                <c:pt idx="8566">
                  <c:v>42.83</c:v>
                </c:pt>
                <c:pt idx="8567">
                  <c:v>42.835000000000001</c:v>
                </c:pt>
                <c:pt idx="8568">
                  <c:v>42.84</c:v>
                </c:pt>
                <c:pt idx="8569">
                  <c:v>42.844999999999999</c:v>
                </c:pt>
                <c:pt idx="8570">
                  <c:v>42.85</c:v>
                </c:pt>
                <c:pt idx="8571">
                  <c:v>42.855000000000004</c:v>
                </c:pt>
                <c:pt idx="8572">
                  <c:v>42.86</c:v>
                </c:pt>
                <c:pt idx="8573">
                  <c:v>42.865000000000002</c:v>
                </c:pt>
                <c:pt idx="8574">
                  <c:v>42.870000000000005</c:v>
                </c:pt>
                <c:pt idx="8575">
                  <c:v>42.875</c:v>
                </c:pt>
                <c:pt idx="8576">
                  <c:v>42.88</c:v>
                </c:pt>
                <c:pt idx="8577">
                  <c:v>42.885000000000005</c:v>
                </c:pt>
                <c:pt idx="8578">
                  <c:v>42.89</c:v>
                </c:pt>
                <c:pt idx="8579">
                  <c:v>42.895000000000003</c:v>
                </c:pt>
                <c:pt idx="8580">
                  <c:v>42.900000000000006</c:v>
                </c:pt>
                <c:pt idx="8581">
                  <c:v>42.905000000000001</c:v>
                </c:pt>
                <c:pt idx="8582">
                  <c:v>42.910000000000004</c:v>
                </c:pt>
                <c:pt idx="8583">
                  <c:v>42.914999999999999</c:v>
                </c:pt>
                <c:pt idx="8584">
                  <c:v>42.92</c:v>
                </c:pt>
                <c:pt idx="8585">
                  <c:v>42.925000000000004</c:v>
                </c:pt>
                <c:pt idx="8586">
                  <c:v>42.93</c:v>
                </c:pt>
                <c:pt idx="8587">
                  <c:v>42.935000000000002</c:v>
                </c:pt>
                <c:pt idx="8588">
                  <c:v>42.94</c:v>
                </c:pt>
                <c:pt idx="8589">
                  <c:v>42.945</c:v>
                </c:pt>
                <c:pt idx="8590">
                  <c:v>42.95</c:v>
                </c:pt>
                <c:pt idx="8591">
                  <c:v>42.954999999999998</c:v>
                </c:pt>
                <c:pt idx="8592">
                  <c:v>42.96</c:v>
                </c:pt>
                <c:pt idx="8593">
                  <c:v>42.965000000000003</c:v>
                </c:pt>
                <c:pt idx="8594">
                  <c:v>42.97</c:v>
                </c:pt>
                <c:pt idx="8595">
                  <c:v>42.975000000000001</c:v>
                </c:pt>
                <c:pt idx="8596">
                  <c:v>42.980000000000004</c:v>
                </c:pt>
                <c:pt idx="8597">
                  <c:v>42.984999999999999</c:v>
                </c:pt>
                <c:pt idx="8598">
                  <c:v>42.99</c:v>
                </c:pt>
                <c:pt idx="8599">
                  <c:v>42.995000000000005</c:v>
                </c:pt>
                <c:pt idx="8600">
                  <c:v>43</c:v>
                </c:pt>
                <c:pt idx="8601">
                  <c:v>43.005000000000003</c:v>
                </c:pt>
                <c:pt idx="8602">
                  <c:v>43.010000000000005</c:v>
                </c:pt>
                <c:pt idx="8603">
                  <c:v>43.015000000000001</c:v>
                </c:pt>
                <c:pt idx="8604">
                  <c:v>43.02</c:v>
                </c:pt>
                <c:pt idx="8605">
                  <c:v>43.025000000000006</c:v>
                </c:pt>
                <c:pt idx="8606">
                  <c:v>43.03</c:v>
                </c:pt>
                <c:pt idx="8607">
                  <c:v>43.035000000000004</c:v>
                </c:pt>
                <c:pt idx="8608">
                  <c:v>43.04</c:v>
                </c:pt>
                <c:pt idx="8609">
                  <c:v>43.045000000000002</c:v>
                </c:pt>
                <c:pt idx="8610">
                  <c:v>43.050000000000004</c:v>
                </c:pt>
                <c:pt idx="8611">
                  <c:v>43.055</c:v>
                </c:pt>
                <c:pt idx="8612">
                  <c:v>43.06</c:v>
                </c:pt>
                <c:pt idx="8613">
                  <c:v>43.064999999999998</c:v>
                </c:pt>
                <c:pt idx="8614">
                  <c:v>43.07</c:v>
                </c:pt>
                <c:pt idx="8615">
                  <c:v>43.075000000000003</c:v>
                </c:pt>
                <c:pt idx="8616">
                  <c:v>43.08</c:v>
                </c:pt>
                <c:pt idx="8617">
                  <c:v>43.085000000000001</c:v>
                </c:pt>
                <c:pt idx="8618">
                  <c:v>43.09</c:v>
                </c:pt>
                <c:pt idx="8619">
                  <c:v>43.094999999999999</c:v>
                </c:pt>
                <c:pt idx="8620">
                  <c:v>43.1</c:v>
                </c:pt>
                <c:pt idx="8621">
                  <c:v>43.105000000000004</c:v>
                </c:pt>
                <c:pt idx="8622">
                  <c:v>43.11</c:v>
                </c:pt>
                <c:pt idx="8623">
                  <c:v>43.115000000000002</c:v>
                </c:pt>
                <c:pt idx="8624">
                  <c:v>43.120000000000005</c:v>
                </c:pt>
                <c:pt idx="8625">
                  <c:v>43.125</c:v>
                </c:pt>
                <c:pt idx="8626">
                  <c:v>43.13</c:v>
                </c:pt>
                <c:pt idx="8627">
                  <c:v>43.135000000000005</c:v>
                </c:pt>
                <c:pt idx="8628">
                  <c:v>43.14</c:v>
                </c:pt>
                <c:pt idx="8629">
                  <c:v>43.145000000000003</c:v>
                </c:pt>
                <c:pt idx="8630">
                  <c:v>43.150000000000006</c:v>
                </c:pt>
                <c:pt idx="8631">
                  <c:v>43.155000000000001</c:v>
                </c:pt>
                <c:pt idx="8632">
                  <c:v>43.160000000000004</c:v>
                </c:pt>
                <c:pt idx="8633">
                  <c:v>43.164999999999999</c:v>
                </c:pt>
                <c:pt idx="8634">
                  <c:v>43.17</c:v>
                </c:pt>
                <c:pt idx="8635">
                  <c:v>43.175000000000004</c:v>
                </c:pt>
                <c:pt idx="8636">
                  <c:v>43.18</c:v>
                </c:pt>
                <c:pt idx="8637">
                  <c:v>43.185000000000002</c:v>
                </c:pt>
                <c:pt idx="8638">
                  <c:v>43.19</c:v>
                </c:pt>
                <c:pt idx="8639">
                  <c:v>43.195</c:v>
                </c:pt>
                <c:pt idx="8640">
                  <c:v>43.2</c:v>
                </c:pt>
                <c:pt idx="8641">
                  <c:v>43.204999999999998</c:v>
                </c:pt>
                <c:pt idx="8642">
                  <c:v>43.21</c:v>
                </c:pt>
                <c:pt idx="8643">
                  <c:v>43.215000000000003</c:v>
                </c:pt>
                <c:pt idx="8644">
                  <c:v>43.22</c:v>
                </c:pt>
                <c:pt idx="8645">
                  <c:v>43.225000000000001</c:v>
                </c:pt>
                <c:pt idx="8646">
                  <c:v>43.230000000000004</c:v>
                </c:pt>
                <c:pt idx="8647">
                  <c:v>43.234999999999999</c:v>
                </c:pt>
                <c:pt idx="8648">
                  <c:v>43.24</c:v>
                </c:pt>
                <c:pt idx="8649">
                  <c:v>43.245000000000005</c:v>
                </c:pt>
                <c:pt idx="8650">
                  <c:v>43.25</c:v>
                </c:pt>
                <c:pt idx="8651">
                  <c:v>43.255000000000003</c:v>
                </c:pt>
                <c:pt idx="8652">
                  <c:v>43.260000000000005</c:v>
                </c:pt>
                <c:pt idx="8653">
                  <c:v>43.265000000000001</c:v>
                </c:pt>
                <c:pt idx="8654">
                  <c:v>43.27</c:v>
                </c:pt>
                <c:pt idx="8655">
                  <c:v>43.275000000000006</c:v>
                </c:pt>
                <c:pt idx="8656">
                  <c:v>43.28</c:v>
                </c:pt>
                <c:pt idx="8657">
                  <c:v>43.285000000000004</c:v>
                </c:pt>
                <c:pt idx="8658">
                  <c:v>43.29</c:v>
                </c:pt>
                <c:pt idx="8659">
                  <c:v>43.295000000000002</c:v>
                </c:pt>
                <c:pt idx="8660">
                  <c:v>43.300000000000004</c:v>
                </c:pt>
                <c:pt idx="8661">
                  <c:v>43.305</c:v>
                </c:pt>
                <c:pt idx="8662">
                  <c:v>43.31</c:v>
                </c:pt>
                <c:pt idx="8663">
                  <c:v>43.314999999999998</c:v>
                </c:pt>
                <c:pt idx="8664">
                  <c:v>43.32</c:v>
                </c:pt>
                <c:pt idx="8665">
                  <c:v>43.325000000000003</c:v>
                </c:pt>
                <c:pt idx="8666">
                  <c:v>43.33</c:v>
                </c:pt>
                <c:pt idx="8667">
                  <c:v>43.335000000000001</c:v>
                </c:pt>
                <c:pt idx="8668">
                  <c:v>43.34</c:v>
                </c:pt>
                <c:pt idx="8669">
                  <c:v>43.344999999999999</c:v>
                </c:pt>
                <c:pt idx="8670">
                  <c:v>43.35</c:v>
                </c:pt>
                <c:pt idx="8671">
                  <c:v>43.355000000000004</c:v>
                </c:pt>
                <c:pt idx="8672">
                  <c:v>43.36</c:v>
                </c:pt>
                <c:pt idx="8673">
                  <c:v>43.365000000000002</c:v>
                </c:pt>
                <c:pt idx="8674">
                  <c:v>43.370000000000005</c:v>
                </c:pt>
                <c:pt idx="8675">
                  <c:v>43.375</c:v>
                </c:pt>
                <c:pt idx="8676">
                  <c:v>43.38</c:v>
                </c:pt>
                <c:pt idx="8677">
                  <c:v>43.385000000000005</c:v>
                </c:pt>
                <c:pt idx="8678">
                  <c:v>43.39</c:v>
                </c:pt>
                <c:pt idx="8679">
                  <c:v>43.395000000000003</c:v>
                </c:pt>
                <c:pt idx="8680">
                  <c:v>43.400000000000006</c:v>
                </c:pt>
                <c:pt idx="8681">
                  <c:v>43.405000000000001</c:v>
                </c:pt>
                <c:pt idx="8682">
                  <c:v>43.410000000000004</c:v>
                </c:pt>
                <c:pt idx="8683">
                  <c:v>43.414999999999999</c:v>
                </c:pt>
                <c:pt idx="8684">
                  <c:v>43.42</c:v>
                </c:pt>
                <c:pt idx="8685">
                  <c:v>43.425000000000004</c:v>
                </c:pt>
                <c:pt idx="8686">
                  <c:v>43.43</c:v>
                </c:pt>
                <c:pt idx="8687">
                  <c:v>43.435000000000002</c:v>
                </c:pt>
                <c:pt idx="8688">
                  <c:v>43.44</c:v>
                </c:pt>
                <c:pt idx="8689">
                  <c:v>43.445</c:v>
                </c:pt>
                <c:pt idx="8690">
                  <c:v>43.45</c:v>
                </c:pt>
                <c:pt idx="8691">
                  <c:v>43.454999999999998</c:v>
                </c:pt>
                <c:pt idx="8692">
                  <c:v>43.46</c:v>
                </c:pt>
                <c:pt idx="8693">
                  <c:v>43.465000000000003</c:v>
                </c:pt>
                <c:pt idx="8694">
                  <c:v>43.47</c:v>
                </c:pt>
                <c:pt idx="8695">
                  <c:v>43.475000000000001</c:v>
                </c:pt>
                <c:pt idx="8696">
                  <c:v>43.480000000000004</c:v>
                </c:pt>
                <c:pt idx="8697">
                  <c:v>43.484999999999999</c:v>
                </c:pt>
                <c:pt idx="8698">
                  <c:v>43.49</c:v>
                </c:pt>
                <c:pt idx="8699">
                  <c:v>43.495000000000005</c:v>
                </c:pt>
                <c:pt idx="8700">
                  <c:v>43.5</c:v>
                </c:pt>
                <c:pt idx="8701">
                  <c:v>43.505000000000003</c:v>
                </c:pt>
                <c:pt idx="8702">
                  <c:v>43.510000000000005</c:v>
                </c:pt>
                <c:pt idx="8703">
                  <c:v>43.515000000000001</c:v>
                </c:pt>
                <c:pt idx="8704">
                  <c:v>43.52</c:v>
                </c:pt>
                <c:pt idx="8705">
                  <c:v>43.525000000000006</c:v>
                </c:pt>
                <c:pt idx="8706">
                  <c:v>43.53</c:v>
                </c:pt>
                <c:pt idx="8707">
                  <c:v>43.535000000000004</c:v>
                </c:pt>
                <c:pt idx="8708">
                  <c:v>43.54</c:v>
                </c:pt>
                <c:pt idx="8709">
                  <c:v>43.545000000000002</c:v>
                </c:pt>
                <c:pt idx="8710">
                  <c:v>43.550000000000004</c:v>
                </c:pt>
                <c:pt idx="8711">
                  <c:v>43.555</c:v>
                </c:pt>
                <c:pt idx="8712">
                  <c:v>43.56</c:v>
                </c:pt>
                <c:pt idx="8713">
                  <c:v>43.564999999999998</c:v>
                </c:pt>
                <c:pt idx="8714">
                  <c:v>43.57</c:v>
                </c:pt>
                <c:pt idx="8715">
                  <c:v>43.575000000000003</c:v>
                </c:pt>
                <c:pt idx="8716">
                  <c:v>43.58</c:v>
                </c:pt>
                <c:pt idx="8717">
                  <c:v>43.585000000000001</c:v>
                </c:pt>
                <c:pt idx="8718">
                  <c:v>43.59</c:v>
                </c:pt>
                <c:pt idx="8719">
                  <c:v>43.594999999999999</c:v>
                </c:pt>
                <c:pt idx="8720">
                  <c:v>43.6</c:v>
                </c:pt>
                <c:pt idx="8721">
                  <c:v>43.605000000000004</c:v>
                </c:pt>
                <c:pt idx="8722">
                  <c:v>43.61</c:v>
                </c:pt>
                <c:pt idx="8723">
                  <c:v>43.615000000000002</c:v>
                </c:pt>
                <c:pt idx="8724">
                  <c:v>43.620000000000005</c:v>
                </c:pt>
                <c:pt idx="8725">
                  <c:v>43.625</c:v>
                </c:pt>
                <c:pt idx="8726">
                  <c:v>43.63</c:v>
                </c:pt>
                <c:pt idx="8727">
                  <c:v>43.635000000000005</c:v>
                </c:pt>
                <c:pt idx="8728">
                  <c:v>43.64</c:v>
                </c:pt>
                <c:pt idx="8729">
                  <c:v>43.645000000000003</c:v>
                </c:pt>
                <c:pt idx="8730">
                  <c:v>43.650000000000006</c:v>
                </c:pt>
                <c:pt idx="8731">
                  <c:v>43.655000000000001</c:v>
                </c:pt>
                <c:pt idx="8732">
                  <c:v>43.660000000000004</c:v>
                </c:pt>
                <c:pt idx="8733">
                  <c:v>43.664999999999999</c:v>
                </c:pt>
                <c:pt idx="8734">
                  <c:v>43.67</c:v>
                </c:pt>
                <c:pt idx="8735">
                  <c:v>43.675000000000004</c:v>
                </c:pt>
                <c:pt idx="8736">
                  <c:v>43.68</c:v>
                </c:pt>
                <c:pt idx="8737">
                  <c:v>43.685000000000002</c:v>
                </c:pt>
                <c:pt idx="8738">
                  <c:v>43.69</c:v>
                </c:pt>
                <c:pt idx="8739">
                  <c:v>43.695</c:v>
                </c:pt>
                <c:pt idx="8740">
                  <c:v>43.7</c:v>
                </c:pt>
                <c:pt idx="8741">
                  <c:v>43.704999999999998</c:v>
                </c:pt>
                <c:pt idx="8742">
                  <c:v>43.71</c:v>
                </c:pt>
                <c:pt idx="8743">
                  <c:v>43.715000000000003</c:v>
                </c:pt>
                <c:pt idx="8744">
                  <c:v>43.72</c:v>
                </c:pt>
                <c:pt idx="8745">
                  <c:v>43.725000000000001</c:v>
                </c:pt>
                <c:pt idx="8746">
                  <c:v>43.730000000000004</c:v>
                </c:pt>
                <c:pt idx="8747">
                  <c:v>43.734999999999999</c:v>
                </c:pt>
                <c:pt idx="8748">
                  <c:v>43.74</c:v>
                </c:pt>
                <c:pt idx="8749">
                  <c:v>43.745000000000005</c:v>
                </c:pt>
                <c:pt idx="8750">
                  <c:v>43.75</c:v>
                </c:pt>
                <c:pt idx="8751">
                  <c:v>43.755000000000003</c:v>
                </c:pt>
                <c:pt idx="8752">
                  <c:v>43.760000000000005</c:v>
                </c:pt>
                <c:pt idx="8753">
                  <c:v>43.765000000000001</c:v>
                </c:pt>
                <c:pt idx="8754">
                  <c:v>43.77</c:v>
                </c:pt>
                <c:pt idx="8755">
                  <c:v>43.775000000000006</c:v>
                </c:pt>
                <c:pt idx="8756">
                  <c:v>43.78</c:v>
                </c:pt>
                <c:pt idx="8757">
                  <c:v>43.785000000000004</c:v>
                </c:pt>
                <c:pt idx="8758">
                  <c:v>43.79</c:v>
                </c:pt>
                <c:pt idx="8759">
                  <c:v>43.795000000000002</c:v>
                </c:pt>
                <c:pt idx="8760">
                  <c:v>43.800000000000004</c:v>
                </c:pt>
                <c:pt idx="8761">
                  <c:v>43.805</c:v>
                </c:pt>
                <c:pt idx="8762">
                  <c:v>43.81</c:v>
                </c:pt>
                <c:pt idx="8763">
                  <c:v>43.814999999999998</c:v>
                </c:pt>
                <c:pt idx="8764">
                  <c:v>43.82</c:v>
                </c:pt>
                <c:pt idx="8765">
                  <c:v>43.825000000000003</c:v>
                </c:pt>
                <c:pt idx="8766">
                  <c:v>43.83</c:v>
                </c:pt>
                <c:pt idx="8767">
                  <c:v>43.835000000000001</c:v>
                </c:pt>
                <c:pt idx="8768">
                  <c:v>43.84</c:v>
                </c:pt>
                <c:pt idx="8769">
                  <c:v>43.844999999999999</c:v>
                </c:pt>
                <c:pt idx="8770">
                  <c:v>43.85</c:v>
                </c:pt>
                <c:pt idx="8771">
                  <c:v>43.855000000000004</c:v>
                </c:pt>
                <c:pt idx="8772">
                  <c:v>43.86</c:v>
                </c:pt>
                <c:pt idx="8773">
                  <c:v>43.865000000000002</c:v>
                </c:pt>
                <c:pt idx="8774">
                  <c:v>43.870000000000005</c:v>
                </c:pt>
                <c:pt idx="8775">
                  <c:v>43.875</c:v>
                </c:pt>
                <c:pt idx="8776">
                  <c:v>43.88</c:v>
                </c:pt>
                <c:pt idx="8777">
                  <c:v>43.885000000000005</c:v>
                </c:pt>
                <c:pt idx="8778">
                  <c:v>43.89</c:v>
                </c:pt>
                <c:pt idx="8779">
                  <c:v>43.895000000000003</c:v>
                </c:pt>
                <c:pt idx="8780">
                  <c:v>43.900000000000006</c:v>
                </c:pt>
                <c:pt idx="8781">
                  <c:v>43.905000000000001</c:v>
                </c:pt>
                <c:pt idx="8782">
                  <c:v>43.910000000000004</c:v>
                </c:pt>
                <c:pt idx="8783">
                  <c:v>43.914999999999999</c:v>
                </c:pt>
                <c:pt idx="8784">
                  <c:v>43.92</c:v>
                </c:pt>
                <c:pt idx="8785">
                  <c:v>43.925000000000004</c:v>
                </c:pt>
                <c:pt idx="8786">
                  <c:v>43.93</c:v>
                </c:pt>
                <c:pt idx="8787">
                  <c:v>43.935000000000002</c:v>
                </c:pt>
                <c:pt idx="8788">
                  <c:v>43.94</c:v>
                </c:pt>
                <c:pt idx="8789">
                  <c:v>43.945</c:v>
                </c:pt>
                <c:pt idx="8790">
                  <c:v>43.95</c:v>
                </c:pt>
                <c:pt idx="8791">
                  <c:v>43.954999999999998</c:v>
                </c:pt>
                <c:pt idx="8792">
                  <c:v>43.96</c:v>
                </c:pt>
                <c:pt idx="8793">
                  <c:v>43.965000000000003</c:v>
                </c:pt>
                <c:pt idx="8794">
                  <c:v>43.97</c:v>
                </c:pt>
                <c:pt idx="8795">
                  <c:v>43.975000000000001</c:v>
                </c:pt>
                <c:pt idx="8796">
                  <c:v>43.980000000000004</c:v>
                </c:pt>
                <c:pt idx="8797">
                  <c:v>43.984999999999999</c:v>
                </c:pt>
                <c:pt idx="8798">
                  <c:v>43.99</c:v>
                </c:pt>
                <c:pt idx="8799">
                  <c:v>43.995000000000005</c:v>
                </c:pt>
                <c:pt idx="8800">
                  <c:v>44</c:v>
                </c:pt>
                <c:pt idx="8801">
                  <c:v>44.005000000000003</c:v>
                </c:pt>
                <c:pt idx="8802">
                  <c:v>44.010000000000005</c:v>
                </c:pt>
                <c:pt idx="8803">
                  <c:v>44.015000000000001</c:v>
                </c:pt>
                <c:pt idx="8804">
                  <c:v>44.02</c:v>
                </c:pt>
                <c:pt idx="8805">
                  <c:v>44.025000000000006</c:v>
                </c:pt>
                <c:pt idx="8806">
                  <c:v>44.03</c:v>
                </c:pt>
                <c:pt idx="8807">
                  <c:v>44.035000000000004</c:v>
                </c:pt>
                <c:pt idx="8808">
                  <c:v>44.04</c:v>
                </c:pt>
                <c:pt idx="8809">
                  <c:v>44.045000000000002</c:v>
                </c:pt>
                <c:pt idx="8810">
                  <c:v>44.050000000000004</c:v>
                </c:pt>
                <c:pt idx="8811">
                  <c:v>44.055</c:v>
                </c:pt>
                <c:pt idx="8812">
                  <c:v>44.06</c:v>
                </c:pt>
                <c:pt idx="8813">
                  <c:v>44.064999999999998</c:v>
                </c:pt>
                <c:pt idx="8814">
                  <c:v>44.07</c:v>
                </c:pt>
                <c:pt idx="8815">
                  <c:v>44.075000000000003</c:v>
                </c:pt>
                <c:pt idx="8816">
                  <c:v>44.08</c:v>
                </c:pt>
                <c:pt idx="8817">
                  <c:v>44.085000000000001</c:v>
                </c:pt>
                <c:pt idx="8818">
                  <c:v>44.09</c:v>
                </c:pt>
                <c:pt idx="8819">
                  <c:v>44.094999999999999</c:v>
                </c:pt>
                <c:pt idx="8820">
                  <c:v>44.1</c:v>
                </c:pt>
                <c:pt idx="8821">
                  <c:v>44.105000000000004</c:v>
                </c:pt>
                <c:pt idx="8822">
                  <c:v>44.11</c:v>
                </c:pt>
                <c:pt idx="8823">
                  <c:v>44.115000000000002</c:v>
                </c:pt>
                <c:pt idx="8824">
                  <c:v>44.120000000000005</c:v>
                </c:pt>
                <c:pt idx="8825">
                  <c:v>44.125</c:v>
                </c:pt>
                <c:pt idx="8826">
                  <c:v>44.13</c:v>
                </c:pt>
                <c:pt idx="8827">
                  <c:v>44.135000000000005</c:v>
                </c:pt>
                <c:pt idx="8828">
                  <c:v>44.14</c:v>
                </c:pt>
                <c:pt idx="8829">
                  <c:v>44.145000000000003</c:v>
                </c:pt>
                <c:pt idx="8830">
                  <c:v>44.150000000000006</c:v>
                </c:pt>
                <c:pt idx="8831">
                  <c:v>44.155000000000001</c:v>
                </c:pt>
                <c:pt idx="8832">
                  <c:v>44.160000000000004</c:v>
                </c:pt>
                <c:pt idx="8833">
                  <c:v>44.164999999999999</c:v>
                </c:pt>
                <c:pt idx="8834">
                  <c:v>44.17</c:v>
                </c:pt>
                <c:pt idx="8835">
                  <c:v>44.175000000000004</c:v>
                </c:pt>
                <c:pt idx="8836">
                  <c:v>44.18</c:v>
                </c:pt>
                <c:pt idx="8837">
                  <c:v>44.185000000000002</c:v>
                </c:pt>
                <c:pt idx="8838">
                  <c:v>44.19</c:v>
                </c:pt>
                <c:pt idx="8839">
                  <c:v>44.195</c:v>
                </c:pt>
                <c:pt idx="8840">
                  <c:v>44.2</c:v>
                </c:pt>
                <c:pt idx="8841">
                  <c:v>44.204999999999998</c:v>
                </c:pt>
                <c:pt idx="8842">
                  <c:v>44.21</c:v>
                </c:pt>
                <c:pt idx="8843">
                  <c:v>44.215000000000003</c:v>
                </c:pt>
                <c:pt idx="8844">
                  <c:v>44.22</c:v>
                </c:pt>
                <c:pt idx="8845">
                  <c:v>44.225000000000001</c:v>
                </c:pt>
                <c:pt idx="8846">
                  <c:v>44.230000000000004</c:v>
                </c:pt>
                <c:pt idx="8847">
                  <c:v>44.234999999999999</c:v>
                </c:pt>
                <c:pt idx="8848">
                  <c:v>44.24</c:v>
                </c:pt>
                <c:pt idx="8849">
                  <c:v>44.245000000000005</c:v>
                </c:pt>
                <c:pt idx="8850">
                  <c:v>44.25</c:v>
                </c:pt>
                <c:pt idx="8851">
                  <c:v>44.255000000000003</c:v>
                </c:pt>
                <c:pt idx="8852">
                  <c:v>44.260000000000005</c:v>
                </c:pt>
                <c:pt idx="8853">
                  <c:v>44.265000000000001</c:v>
                </c:pt>
                <c:pt idx="8854">
                  <c:v>44.27</c:v>
                </c:pt>
                <c:pt idx="8855">
                  <c:v>44.275000000000006</c:v>
                </c:pt>
                <c:pt idx="8856">
                  <c:v>44.28</c:v>
                </c:pt>
                <c:pt idx="8857">
                  <c:v>44.285000000000004</c:v>
                </c:pt>
                <c:pt idx="8858">
                  <c:v>44.29</c:v>
                </c:pt>
                <c:pt idx="8859">
                  <c:v>44.295000000000002</c:v>
                </c:pt>
                <c:pt idx="8860">
                  <c:v>44.300000000000004</c:v>
                </c:pt>
                <c:pt idx="8861">
                  <c:v>44.305</c:v>
                </c:pt>
                <c:pt idx="8862">
                  <c:v>44.31</c:v>
                </c:pt>
                <c:pt idx="8863">
                  <c:v>44.314999999999998</c:v>
                </c:pt>
                <c:pt idx="8864">
                  <c:v>44.32</c:v>
                </c:pt>
                <c:pt idx="8865">
                  <c:v>44.325000000000003</c:v>
                </c:pt>
                <c:pt idx="8866">
                  <c:v>44.33</c:v>
                </c:pt>
                <c:pt idx="8867">
                  <c:v>44.335000000000001</c:v>
                </c:pt>
                <c:pt idx="8868">
                  <c:v>44.34</c:v>
                </c:pt>
                <c:pt idx="8869">
                  <c:v>44.344999999999999</c:v>
                </c:pt>
                <c:pt idx="8870">
                  <c:v>44.35</c:v>
                </c:pt>
                <c:pt idx="8871">
                  <c:v>44.355000000000004</c:v>
                </c:pt>
                <c:pt idx="8872">
                  <c:v>44.36</c:v>
                </c:pt>
                <c:pt idx="8873">
                  <c:v>44.365000000000002</c:v>
                </c:pt>
                <c:pt idx="8874">
                  <c:v>44.370000000000005</c:v>
                </c:pt>
                <c:pt idx="8875">
                  <c:v>44.375</c:v>
                </c:pt>
                <c:pt idx="8876">
                  <c:v>44.38</c:v>
                </c:pt>
                <c:pt idx="8877">
                  <c:v>44.385000000000005</c:v>
                </c:pt>
                <c:pt idx="8878">
                  <c:v>44.39</c:v>
                </c:pt>
                <c:pt idx="8879">
                  <c:v>44.395000000000003</c:v>
                </c:pt>
                <c:pt idx="8880">
                  <c:v>44.400000000000006</c:v>
                </c:pt>
                <c:pt idx="8881">
                  <c:v>44.405000000000001</c:v>
                </c:pt>
                <c:pt idx="8882">
                  <c:v>44.410000000000004</c:v>
                </c:pt>
                <c:pt idx="8883">
                  <c:v>44.414999999999999</c:v>
                </c:pt>
                <c:pt idx="8884">
                  <c:v>44.42</c:v>
                </c:pt>
                <c:pt idx="8885">
                  <c:v>44.425000000000004</c:v>
                </c:pt>
                <c:pt idx="8886">
                  <c:v>44.43</c:v>
                </c:pt>
                <c:pt idx="8887">
                  <c:v>44.435000000000002</c:v>
                </c:pt>
                <c:pt idx="8888">
                  <c:v>44.44</c:v>
                </c:pt>
                <c:pt idx="8889">
                  <c:v>44.445</c:v>
                </c:pt>
                <c:pt idx="8890">
                  <c:v>44.45</c:v>
                </c:pt>
                <c:pt idx="8891">
                  <c:v>44.454999999999998</c:v>
                </c:pt>
                <c:pt idx="8892">
                  <c:v>44.46</c:v>
                </c:pt>
                <c:pt idx="8893">
                  <c:v>44.465000000000003</c:v>
                </c:pt>
                <c:pt idx="8894">
                  <c:v>44.47</c:v>
                </c:pt>
                <c:pt idx="8895">
                  <c:v>44.475000000000001</c:v>
                </c:pt>
                <c:pt idx="8896">
                  <c:v>44.480000000000004</c:v>
                </c:pt>
                <c:pt idx="8897">
                  <c:v>44.484999999999999</c:v>
                </c:pt>
                <c:pt idx="8898">
                  <c:v>44.49</c:v>
                </c:pt>
                <c:pt idx="8899">
                  <c:v>44.495000000000005</c:v>
                </c:pt>
                <c:pt idx="8900">
                  <c:v>44.5</c:v>
                </c:pt>
                <c:pt idx="8901">
                  <c:v>44.505000000000003</c:v>
                </c:pt>
                <c:pt idx="8902">
                  <c:v>44.510000000000005</c:v>
                </c:pt>
                <c:pt idx="8903">
                  <c:v>44.515000000000001</c:v>
                </c:pt>
                <c:pt idx="8904">
                  <c:v>44.52</c:v>
                </c:pt>
                <c:pt idx="8905">
                  <c:v>44.525000000000006</c:v>
                </c:pt>
                <c:pt idx="8906">
                  <c:v>44.53</c:v>
                </c:pt>
                <c:pt idx="8907">
                  <c:v>44.535000000000004</c:v>
                </c:pt>
                <c:pt idx="8908">
                  <c:v>44.540000000000006</c:v>
                </c:pt>
                <c:pt idx="8909">
                  <c:v>44.545000000000002</c:v>
                </c:pt>
                <c:pt idx="8910">
                  <c:v>44.550000000000004</c:v>
                </c:pt>
                <c:pt idx="8911">
                  <c:v>44.555</c:v>
                </c:pt>
                <c:pt idx="8912">
                  <c:v>44.56</c:v>
                </c:pt>
                <c:pt idx="8913">
                  <c:v>44.564999999999998</c:v>
                </c:pt>
                <c:pt idx="8914">
                  <c:v>44.57</c:v>
                </c:pt>
                <c:pt idx="8915">
                  <c:v>44.575000000000003</c:v>
                </c:pt>
                <c:pt idx="8916">
                  <c:v>44.58</c:v>
                </c:pt>
                <c:pt idx="8917">
                  <c:v>44.585000000000001</c:v>
                </c:pt>
                <c:pt idx="8918">
                  <c:v>44.59</c:v>
                </c:pt>
                <c:pt idx="8919">
                  <c:v>44.594999999999999</c:v>
                </c:pt>
                <c:pt idx="8920">
                  <c:v>44.6</c:v>
                </c:pt>
                <c:pt idx="8921">
                  <c:v>44.605000000000004</c:v>
                </c:pt>
                <c:pt idx="8922">
                  <c:v>44.61</c:v>
                </c:pt>
                <c:pt idx="8923">
                  <c:v>44.615000000000002</c:v>
                </c:pt>
                <c:pt idx="8924">
                  <c:v>44.620000000000005</c:v>
                </c:pt>
                <c:pt idx="8925">
                  <c:v>44.625</c:v>
                </c:pt>
                <c:pt idx="8926">
                  <c:v>44.63</c:v>
                </c:pt>
                <c:pt idx="8927">
                  <c:v>44.635000000000005</c:v>
                </c:pt>
                <c:pt idx="8928">
                  <c:v>44.64</c:v>
                </c:pt>
                <c:pt idx="8929">
                  <c:v>44.645000000000003</c:v>
                </c:pt>
                <c:pt idx="8930">
                  <c:v>44.650000000000006</c:v>
                </c:pt>
                <c:pt idx="8931">
                  <c:v>44.655000000000001</c:v>
                </c:pt>
                <c:pt idx="8932">
                  <c:v>44.660000000000004</c:v>
                </c:pt>
                <c:pt idx="8933">
                  <c:v>44.665000000000006</c:v>
                </c:pt>
                <c:pt idx="8934">
                  <c:v>44.67</c:v>
                </c:pt>
                <c:pt idx="8935">
                  <c:v>44.675000000000004</c:v>
                </c:pt>
                <c:pt idx="8936">
                  <c:v>44.68</c:v>
                </c:pt>
                <c:pt idx="8937">
                  <c:v>44.685000000000002</c:v>
                </c:pt>
                <c:pt idx="8938">
                  <c:v>44.69</c:v>
                </c:pt>
                <c:pt idx="8939">
                  <c:v>44.695</c:v>
                </c:pt>
                <c:pt idx="8940">
                  <c:v>44.7</c:v>
                </c:pt>
                <c:pt idx="8941">
                  <c:v>44.704999999999998</c:v>
                </c:pt>
                <c:pt idx="8942">
                  <c:v>44.71</c:v>
                </c:pt>
                <c:pt idx="8943">
                  <c:v>44.715000000000003</c:v>
                </c:pt>
                <c:pt idx="8944">
                  <c:v>44.72</c:v>
                </c:pt>
                <c:pt idx="8945">
                  <c:v>44.725000000000001</c:v>
                </c:pt>
                <c:pt idx="8946">
                  <c:v>44.730000000000004</c:v>
                </c:pt>
                <c:pt idx="8947">
                  <c:v>44.734999999999999</c:v>
                </c:pt>
                <c:pt idx="8948">
                  <c:v>44.74</c:v>
                </c:pt>
                <c:pt idx="8949">
                  <c:v>44.745000000000005</c:v>
                </c:pt>
                <c:pt idx="8950">
                  <c:v>44.75</c:v>
                </c:pt>
                <c:pt idx="8951">
                  <c:v>44.755000000000003</c:v>
                </c:pt>
                <c:pt idx="8952">
                  <c:v>44.760000000000005</c:v>
                </c:pt>
                <c:pt idx="8953">
                  <c:v>44.765000000000001</c:v>
                </c:pt>
                <c:pt idx="8954">
                  <c:v>44.77</c:v>
                </c:pt>
                <c:pt idx="8955">
                  <c:v>44.775000000000006</c:v>
                </c:pt>
                <c:pt idx="8956">
                  <c:v>44.78</c:v>
                </c:pt>
                <c:pt idx="8957">
                  <c:v>44.785000000000004</c:v>
                </c:pt>
                <c:pt idx="8958">
                  <c:v>44.790000000000006</c:v>
                </c:pt>
                <c:pt idx="8959">
                  <c:v>44.795000000000002</c:v>
                </c:pt>
                <c:pt idx="8960">
                  <c:v>44.800000000000004</c:v>
                </c:pt>
                <c:pt idx="8961">
                  <c:v>44.805</c:v>
                </c:pt>
                <c:pt idx="8962">
                  <c:v>44.81</c:v>
                </c:pt>
                <c:pt idx="8963">
                  <c:v>44.814999999999998</c:v>
                </c:pt>
                <c:pt idx="8964">
                  <c:v>44.82</c:v>
                </c:pt>
                <c:pt idx="8965">
                  <c:v>44.825000000000003</c:v>
                </c:pt>
                <c:pt idx="8966">
                  <c:v>44.83</c:v>
                </c:pt>
                <c:pt idx="8967">
                  <c:v>44.835000000000001</c:v>
                </c:pt>
                <c:pt idx="8968">
                  <c:v>44.84</c:v>
                </c:pt>
                <c:pt idx="8969">
                  <c:v>44.844999999999999</c:v>
                </c:pt>
                <c:pt idx="8970">
                  <c:v>44.85</c:v>
                </c:pt>
                <c:pt idx="8971">
                  <c:v>44.855000000000004</c:v>
                </c:pt>
                <c:pt idx="8972">
                  <c:v>44.86</c:v>
                </c:pt>
                <c:pt idx="8973">
                  <c:v>44.865000000000002</c:v>
                </c:pt>
                <c:pt idx="8974">
                  <c:v>44.870000000000005</c:v>
                </c:pt>
                <c:pt idx="8975">
                  <c:v>44.875</c:v>
                </c:pt>
                <c:pt idx="8976">
                  <c:v>44.88</c:v>
                </c:pt>
                <c:pt idx="8977">
                  <c:v>44.885000000000005</c:v>
                </c:pt>
                <c:pt idx="8978">
                  <c:v>44.89</c:v>
                </c:pt>
                <c:pt idx="8979">
                  <c:v>44.895000000000003</c:v>
                </c:pt>
                <c:pt idx="8980">
                  <c:v>44.900000000000006</c:v>
                </c:pt>
                <c:pt idx="8981">
                  <c:v>44.905000000000001</c:v>
                </c:pt>
                <c:pt idx="8982">
                  <c:v>44.910000000000004</c:v>
                </c:pt>
                <c:pt idx="8983">
                  <c:v>44.915000000000006</c:v>
                </c:pt>
                <c:pt idx="8984">
                  <c:v>44.92</c:v>
                </c:pt>
                <c:pt idx="8985">
                  <c:v>44.925000000000004</c:v>
                </c:pt>
                <c:pt idx="8986">
                  <c:v>44.93</c:v>
                </c:pt>
                <c:pt idx="8987">
                  <c:v>44.935000000000002</c:v>
                </c:pt>
                <c:pt idx="8988">
                  <c:v>44.94</c:v>
                </c:pt>
                <c:pt idx="8989">
                  <c:v>44.945</c:v>
                </c:pt>
                <c:pt idx="8990">
                  <c:v>44.95</c:v>
                </c:pt>
                <c:pt idx="8991">
                  <c:v>44.954999999999998</c:v>
                </c:pt>
                <c:pt idx="8992">
                  <c:v>44.96</c:v>
                </c:pt>
                <c:pt idx="8993">
                  <c:v>44.965000000000003</c:v>
                </c:pt>
                <c:pt idx="8994">
                  <c:v>44.97</c:v>
                </c:pt>
                <c:pt idx="8995">
                  <c:v>44.975000000000001</c:v>
                </c:pt>
                <c:pt idx="8996">
                  <c:v>44.980000000000004</c:v>
                </c:pt>
                <c:pt idx="8997">
                  <c:v>44.984999999999999</c:v>
                </c:pt>
                <c:pt idx="8998">
                  <c:v>44.99</c:v>
                </c:pt>
                <c:pt idx="8999">
                  <c:v>44.995000000000005</c:v>
                </c:pt>
                <c:pt idx="9000">
                  <c:v>45</c:v>
                </c:pt>
                <c:pt idx="9001">
                  <c:v>45.005000000000003</c:v>
                </c:pt>
                <c:pt idx="9002">
                  <c:v>45.010000000000005</c:v>
                </c:pt>
                <c:pt idx="9003">
                  <c:v>45.015000000000001</c:v>
                </c:pt>
                <c:pt idx="9004">
                  <c:v>45.02</c:v>
                </c:pt>
                <c:pt idx="9005">
                  <c:v>45.025000000000006</c:v>
                </c:pt>
                <c:pt idx="9006">
                  <c:v>45.03</c:v>
                </c:pt>
                <c:pt idx="9007">
                  <c:v>45.035000000000004</c:v>
                </c:pt>
                <c:pt idx="9008">
                  <c:v>45.04</c:v>
                </c:pt>
                <c:pt idx="9009">
                  <c:v>45.045000000000002</c:v>
                </c:pt>
                <c:pt idx="9010">
                  <c:v>45.050000000000004</c:v>
                </c:pt>
                <c:pt idx="9011">
                  <c:v>45.055</c:v>
                </c:pt>
                <c:pt idx="9012">
                  <c:v>45.06</c:v>
                </c:pt>
                <c:pt idx="9013">
                  <c:v>45.065000000000005</c:v>
                </c:pt>
                <c:pt idx="9014">
                  <c:v>45.07</c:v>
                </c:pt>
                <c:pt idx="9015">
                  <c:v>45.075000000000003</c:v>
                </c:pt>
                <c:pt idx="9016">
                  <c:v>45.08</c:v>
                </c:pt>
                <c:pt idx="9017">
                  <c:v>45.085000000000001</c:v>
                </c:pt>
                <c:pt idx="9018">
                  <c:v>45.09</c:v>
                </c:pt>
                <c:pt idx="9019">
                  <c:v>45.094999999999999</c:v>
                </c:pt>
                <c:pt idx="9020">
                  <c:v>45.1</c:v>
                </c:pt>
                <c:pt idx="9021">
                  <c:v>45.105000000000004</c:v>
                </c:pt>
                <c:pt idx="9022">
                  <c:v>45.11</c:v>
                </c:pt>
                <c:pt idx="9023">
                  <c:v>45.115000000000002</c:v>
                </c:pt>
                <c:pt idx="9024">
                  <c:v>45.120000000000005</c:v>
                </c:pt>
                <c:pt idx="9025">
                  <c:v>45.125</c:v>
                </c:pt>
                <c:pt idx="9026">
                  <c:v>45.13</c:v>
                </c:pt>
                <c:pt idx="9027">
                  <c:v>45.135000000000005</c:v>
                </c:pt>
                <c:pt idx="9028">
                  <c:v>45.14</c:v>
                </c:pt>
                <c:pt idx="9029">
                  <c:v>45.145000000000003</c:v>
                </c:pt>
                <c:pt idx="9030">
                  <c:v>45.150000000000006</c:v>
                </c:pt>
                <c:pt idx="9031">
                  <c:v>45.155000000000001</c:v>
                </c:pt>
                <c:pt idx="9032">
                  <c:v>45.160000000000004</c:v>
                </c:pt>
                <c:pt idx="9033">
                  <c:v>45.164999999999999</c:v>
                </c:pt>
                <c:pt idx="9034">
                  <c:v>45.17</c:v>
                </c:pt>
                <c:pt idx="9035">
                  <c:v>45.175000000000004</c:v>
                </c:pt>
                <c:pt idx="9036">
                  <c:v>45.18</c:v>
                </c:pt>
                <c:pt idx="9037">
                  <c:v>45.185000000000002</c:v>
                </c:pt>
                <c:pt idx="9038">
                  <c:v>45.190000000000005</c:v>
                </c:pt>
                <c:pt idx="9039">
                  <c:v>45.195</c:v>
                </c:pt>
                <c:pt idx="9040">
                  <c:v>45.2</c:v>
                </c:pt>
                <c:pt idx="9041">
                  <c:v>45.204999999999998</c:v>
                </c:pt>
                <c:pt idx="9042">
                  <c:v>45.21</c:v>
                </c:pt>
                <c:pt idx="9043">
                  <c:v>45.215000000000003</c:v>
                </c:pt>
                <c:pt idx="9044">
                  <c:v>45.22</c:v>
                </c:pt>
                <c:pt idx="9045">
                  <c:v>45.225000000000001</c:v>
                </c:pt>
                <c:pt idx="9046">
                  <c:v>45.230000000000004</c:v>
                </c:pt>
                <c:pt idx="9047">
                  <c:v>45.234999999999999</c:v>
                </c:pt>
                <c:pt idx="9048">
                  <c:v>45.24</c:v>
                </c:pt>
                <c:pt idx="9049">
                  <c:v>45.245000000000005</c:v>
                </c:pt>
                <c:pt idx="9050">
                  <c:v>45.25</c:v>
                </c:pt>
                <c:pt idx="9051">
                  <c:v>45.255000000000003</c:v>
                </c:pt>
                <c:pt idx="9052">
                  <c:v>45.260000000000005</c:v>
                </c:pt>
                <c:pt idx="9053">
                  <c:v>45.265000000000001</c:v>
                </c:pt>
                <c:pt idx="9054">
                  <c:v>45.27</c:v>
                </c:pt>
                <c:pt idx="9055">
                  <c:v>45.275000000000006</c:v>
                </c:pt>
                <c:pt idx="9056">
                  <c:v>45.28</c:v>
                </c:pt>
                <c:pt idx="9057">
                  <c:v>45.285000000000004</c:v>
                </c:pt>
                <c:pt idx="9058">
                  <c:v>45.29</c:v>
                </c:pt>
                <c:pt idx="9059">
                  <c:v>45.295000000000002</c:v>
                </c:pt>
                <c:pt idx="9060">
                  <c:v>45.300000000000004</c:v>
                </c:pt>
                <c:pt idx="9061">
                  <c:v>45.305</c:v>
                </c:pt>
                <c:pt idx="9062">
                  <c:v>45.31</c:v>
                </c:pt>
                <c:pt idx="9063">
                  <c:v>45.315000000000005</c:v>
                </c:pt>
                <c:pt idx="9064">
                  <c:v>45.32</c:v>
                </c:pt>
                <c:pt idx="9065">
                  <c:v>45.325000000000003</c:v>
                </c:pt>
                <c:pt idx="9066">
                  <c:v>45.33</c:v>
                </c:pt>
                <c:pt idx="9067">
                  <c:v>45.335000000000001</c:v>
                </c:pt>
                <c:pt idx="9068">
                  <c:v>45.34</c:v>
                </c:pt>
                <c:pt idx="9069">
                  <c:v>45.344999999999999</c:v>
                </c:pt>
                <c:pt idx="9070">
                  <c:v>45.35</c:v>
                </c:pt>
                <c:pt idx="9071">
                  <c:v>45.355000000000004</c:v>
                </c:pt>
                <c:pt idx="9072">
                  <c:v>45.36</c:v>
                </c:pt>
                <c:pt idx="9073">
                  <c:v>45.365000000000002</c:v>
                </c:pt>
                <c:pt idx="9074">
                  <c:v>45.370000000000005</c:v>
                </c:pt>
                <c:pt idx="9075">
                  <c:v>45.375</c:v>
                </c:pt>
                <c:pt idx="9076">
                  <c:v>45.38</c:v>
                </c:pt>
                <c:pt idx="9077">
                  <c:v>45.385000000000005</c:v>
                </c:pt>
                <c:pt idx="9078">
                  <c:v>45.39</c:v>
                </c:pt>
                <c:pt idx="9079">
                  <c:v>45.395000000000003</c:v>
                </c:pt>
                <c:pt idx="9080">
                  <c:v>45.400000000000006</c:v>
                </c:pt>
                <c:pt idx="9081">
                  <c:v>45.405000000000001</c:v>
                </c:pt>
                <c:pt idx="9082">
                  <c:v>45.410000000000004</c:v>
                </c:pt>
                <c:pt idx="9083">
                  <c:v>45.414999999999999</c:v>
                </c:pt>
                <c:pt idx="9084">
                  <c:v>45.42</c:v>
                </c:pt>
                <c:pt idx="9085">
                  <c:v>45.425000000000004</c:v>
                </c:pt>
                <c:pt idx="9086">
                  <c:v>45.43</c:v>
                </c:pt>
                <c:pt idx="9087">
                  <c:v>45.435000000000002</c:v>
                </c:pt>
                <c:pt idx="9088">
                  <c:v>45.440000000000005</c:v>
                </c:pt>
                <c:pt idx="9089">
                  <c:v>45.445</c:v>
                </c:pt>
                <c:pt idx="9090">
                  <c:v>45.45</c:v>
                </c:pt>
                <c:pt idx="9091">
                  <c:v>45.454999999999998</c:v>
                </c:pt>
                <c:pt idx="9092">
                  <c:v>45.46</c:v>
                </c:pt>
                <c:pt idx="9093">
                  <c:v>45.465000000000003</c:v>
                </c:pt>
                <c:pt idx="9094">
                  <c:v>45.47</c:v>
                </c:pt>
                <c:pt idx="9095">
                  <c:v>45.475000000000001</c:v>
                </c:pt>
                <c:pt idx="9096">
                  <c:v>45.480000000000004</c:v>
                </c:pt>
                <c:pt idx="9097">
                  <c:v>45.484999999999999</c:v>
                </c:pt>
                <c:pt idx="9098">
                  <c:v>45.49</c:v>
                </c:pt>
                <c:pt idx="9099">
                  <c:v>45.495000000000005</c:v>
                </c:pt>
                <c:pt idx="9100">
                  <c:v>45.5</c:v>
                </c:pt>
                <c:pt idx="9101">
                  <c:v>45.505000000000003</c:v>
                </c:pt>
                <c:pt idx="9102">
                  <c:v>45.510000000000005</c:v>
                </c:pt>
                <c:pt idx="9103">
                  <c:v>45.515000000000001</c:v>
                </c:pt>
                <c:pt idx="9104">
                  <c:v>45.52</c:v>
                </c:pt>
                <c:pt idx="9105">
                  <c:v>45.525000000000006</c:v>
                </c:pt>
                <c:pt idx="9106">
                  <c:v>45.53</c:v>
                </c:pt>
                <c:pt idx="9107">
                  <c:v>45.535000000000004</c:v>
                </c:pt>
                <c:pt idx="9108">
                  <c:v>45.54</c:v>
                </c:pt>
                <c:pt idx="9109">
                  <c:v>45.545000000000002</c:v>
                </c:pt>
                <c:pt idx="9110">
                  <c:v>45.550000000000004</c:v>
                </c:pt>
                <c:pt idx="9111">
                  <c:v>45.555</c:v>
                </c:pt>
                <c:pt idx="9112">
                  <c:v>45.56</c:v>
                </c:pt>
                <c:pt idx="9113">
                  <c:v>45.565000000000005</c:v>
                </c:pt>
                <c:pt idx="9114">
                  <c:v>45.57</c:v>
                </c:pt>
                <c:pt idx="9115">
                  <c:v>45.575000000000003</c:v>
                </c:pt>
                <c:pt idx="9116">
                  <c:v>45.58</c:v>
                </c:pt>
                <c:pt idx="9117">
                  <c:v>45.585000000000001</c:v>
                </c:pt>
                <c:pt idx="9118">
                  <c:v>45.59</c:v>
                </c:pt>
                <c:pt idx="9119">
                  <c:v>45.594999999999999</c:v>
                </c:pt>
                <c:pt idx="9120">
                  <c:v>45.6</c:v>
                </c:pt>
                <c:pt idx="9121">
                  <c:v>45.605000000000004</c:v>
                </c:pt>
                <c:pt idx="9122">
                  <c:v>45.61</c:v>
                </c:pt>
                <c:pt idx="9123">
                  <c:v>45.615000000000002</c:v>
                </c:pt>
                <c:pt idx="9124">
                  <c:v>45.620000000000005</c:v>
                </c:pt>
                <c:pt idx="9125">
                  <c:v>45.625</c:v>
                </c:pt>
                <c:pt idx="9126">
                  <c:v>45.63</c:v>
                </c:pt>
                <c:pt idx="9127">
                  <c:v>45.635000000000005</c:v>
                </c:pt>
                <c:pt idx="9128">
                  <c:v>45.64</c:v>
                </c:pt>
                <c:pt idx="9129">
                  <c:v>45.645000000000003</c:v>
                </c:pt>
                <c:pt idx="9130">
                  <c:v>45.650000000000006</c:v>
                </c:pt>
                <c:pt idx="9131">
                  <c:v>45.655000000000001</c:v>
                </c:pt>
                <c:pt idx="9132">
                  <c:v>45.660000000000004</c:v>
                </c:pt>
                <c:pt idx="9133">
                  <c:v>45.664999999999999</c:v>
                </c:pt>
                <c:pt idx="9134">
                  <c:v>45.67</c:v>
                </c:pt>
                <c:pt idx="9135">
                  <c:v>45.675000000000004</c:v>
                </c:pt>
                <c:pt idx="9136">
                  <c:v>45.68</c:v>
                </c:pt>
                <c:pt idx="9137">
                  <c:v>45.685000000000002</c:v>
                </c:pt>
                <c:pt idx="9138">
                  <c:v>45.690000000000005</c:v>
                </c:pt>
                <c:pt idx="9139">
                  <c:v>45.695</c:v>
                </c:pt>
                <c:pt idx="9140">
                  <c:v>45.7</c:v>
                </c:pt>
                <c:pt idx="9141">
                  <c:v>45.704999999999998</c:v>
                </c:pt>
                <c:pt idx="9142">
                  <c:v>45.71</c:v>
                </c:pt>
                <c:pt idx="9143">
                  <c:v>45.715000000000003</c:v>
                </c:pt>
                <c:pt idx="9144">
                  <c:v>45.72</c:v>
                </c:pt>
                <c:pt idx="9145">
                  <c:v>45.725000000000001</c:v>
                </c:pt>
                <c:pt idx="9146">
                  <c:v>45.730000000000004</c:v>
                </c:pt>
                <c:pt idx="9147">
                  <c:v>45.734999999999999</c:v>
                </c:pt>
                <c:pt idx="9148">
                  <c:v>45.74</c:v>
                </c:pt>
                <c:pt idx="9149">
                  <c:v>45.745000000000005</c:v>
                </c:pt>
                <c:pt idx="9150">
                  <c:v>45.75</c:v>
                </c:pt>
                <c:pt idx="9151">
                  <c:v>45.755000000000003</c:v>
                </c:pt>
                <c:pt idx="9152">
                  <c:v>45.760000000000005</c:v>
                </c:pt>
                <c:pt idx="9153">
                  <c:v>45.765000000000001</c:v>
                </c:pt>
                <c:pt idx="9154">
                  <c:v>45.77</c:v>
                </c:pt>
                <c:pt idx="9155">
                  <c:v>45.775000000000006</c:v>
                </c:pt>
                <c:pt idx="9156">
                  <c:v>45.78</c:v>
                </c:pt>
                <c:pt idx="9157">
                  <c:v>45.785000000000004</c:v>
                </c:pt>
                <c:pt idx="9158">
                  <c:v>45.79</c:v>
                </c:pt>
                <c:pt idx="9159">
                  <c:v>45.795000000000002</c:v>
                </c:pt>
                <c:pt idx="9160">
                  <c:v>45.800000000000004</c:v>
                </c:pt>
                <c:pt idx="9161">
                  <c:v>45.805</c:v>
                </c:pt>
                <c:pt idx="9162">
                  <c:v>45.81</c:v>
                </c:pt>
                <c:pt idx="9163">
                  <c:v>45.815000000000005</c:v>
                </c:pt>
                <c:pt idx="9164">
                  <c:v>45.82</c:v>
                </c:pt>
                <c:pt idx="9165">
                  <c:v>45.825000000000003</c:v>
                </c:pt>
                <c:pt idx="9166">
                  <c:v>45.83</c:v>
                </c:pt>
                <c:pt idx="9167">
                  <c:v>45.835000000000001</c:v>
                </c:pt>
                <c:pt idx="9168">
                  <c:v>45.84</c:v>
                </c:pt>
                <c:pt idx="9169">
                  <c:v>45.844999999999999</c:v>
                </c:pt>
                <c:pt idx="9170">
                  <c:v>45.85</c:v>
                </c:pt>
                <c:pt idx="9171">
                  <c:v>45.855000000000004</c:v>
                </c:pt>
                <c:pt idx="9172">
                  <c:v>45.86</c:v>
                </c:pt>
                <c:pt idx="9173">
                  <c:v>45.865000000000002</c:v>
                </c:pt>
                <c:pt idx="9174">
                  <c:v>45.870000000000005</c:v>
                </c:pt>
                <c:pt idx="9175">
                  <c:v>45.875</c:v>
                </c:pt>
                <c:pt idx="9176">
                  <c:v>45.88</c:v>
                </c:pt>
                <c:pt idx="9177">
                  <c:v>45.885000000000005</c:v>
                </c:pt>
                <c:pt idx="9178">
                  <c:v>45.89</c:v>
                </c:pt>
                <c:pt idx="9179">
                  <c:v>45.895000000000003</c:v>
                </c:pt>
                <c:pt idx="9180">
                  <c:v>45.900000000000006</c:v>
                </c:pt>
                <c:pt idx="9181">
                  <c:v>45.905000000000001</c:v>
                </c:pt>
                <c:pt idx="9182">
                  <c:v>45.910000000000004</c:v>
                </c:pt>
                <c:pt idx="9183">
                  <c:v>45.914999999999999</c:v>
                </c:pt>
                <c:pt idx="9184">
                  <c:v>45.92</c:v>
                </c:pt>
                <c:pt idx="9185">
                  <c:v>45.925000000000004</c:v>
                </c:pt>
                <c:pt idx="9186">
                  <c:v>45.93</c:v>
                </c:pt>
                <c:pt idx="9187">
                  <c:v>45.935000000000002</c:v>
                </c:pt>
                <c:pt idx="9188">
                  <c:v>45.940000000000005</c:v>
                </c:pt>
                <c:pt idx="9189">
                  <c:v>45.945</c:v>
                </c:pt>
                <c:pt idx="9190">
                  <c:v>45.95</c:v>
                </c:pt>
                <c:pt idx="9191">
                  <c:v>45.954999999999998</c:v>
                </c:pt>
                <c:pt idx="9192">
                  <c:v>45.96</c:v>
                </c:pt>
                <c:pt idx="9193">
                  <c:v>45.965000000000003</c:v>
                </c:pt>
                <c:pt idx="9194">
                  <c:v>45.97</c:v>
                </c:pt>
                <c:pt idx="9195">
                  <c:v>45.975000000000001</c:v>
                </c:pt>
                <c:pt idx="9196">
                  <c:v>45.980000000000004</c:v>
                </c:pt>
                <c:pt idx="9197">
                  <c:v>45.984999999999999</c:v>
                </c:pt>
                <c:pt idx="9198">
                  <c:v>45.99</c:v>
                </c:pt>
                <c:pt idx="9199">
                  <c:v>45.995000000000005</c:v>
                </c:pt>
                <c:pt idx="9200">
                  <c:v>46</c:v>
                </c:pt>
                <c:pt idx="9201">
                  <c:v>46.005000000000003</c:v>
                </c:pt>
                <c:pt idx="9202">
                  <c:v>46.010000000000005</c:v>
                </c:pt>
                <c:pt idx="9203">
                  <c:v>46.015000000000001</c:v>
                </c:pt>
                <c:pt idx="9204">
                  <c:v>46.02</c:v>
                </c:pt>
                <c:pt idx="9205">
                  <c:v>46.025000000000006</c:v>
                </c:pt>
                <c:pt idx="9206">
                  <c:v>46.03</c:v>
                </c:pt>
                <c:pt idx="9207">
                  <c:v>46.035000000000004</c:v>
                </c:pt>
                <c:pt idx="9208">
                  <c:v>46.04</c:v>
                </c:pt>
                <c:pt idx="9209">
                  <c:v>46.045000000000002</c:v>
                </c:pt>
                <c:pt idx="9210">
                  <c:v>46.050000000000004</c:v>
                </c:pt>
                <c:pt idx="9211">
                  <c:v>46.055</c:v>
                </c:pt>
                <c:pt idx="9212">
                  <c:v>46.06</c:v>
                </c:pt>
                <c:pt idx="9213">
                  <c:v>46.065000000000005</c:v>
                </c:pt>
                <c:pt idx="9214">
                  <c:v>46.07</c:v>
                </c:pt>
                <c:pt idx="9215">
                  <c:v>46.075000000000003</c:v>
                </c:pt>
                <c:pt idx="9216">
                  <c:v>46.08</c:v>
                </c:pt>
                <c:pt idx="9217">
                  <c:v>46.085000000000001</c:v>
                </c:pt>
                <c:pt idx="9218">
                  <c:v>46.09</c:v>
                </c:pt>
                <c:pt idx="9219">
                  <c:v>46.094999999999999</c:v>
                </c:pt>
                <c:pt idx="9220">
                  <c:v>46.1</c:v>
                </c:pt>
                <c:pt idx="9221">
                  <c:v>46.105000000000004</c:v>
                </c:pt>
                <c:pt idx="9222">
                  <c:v>46.11</c:v>
                </c:pt>
                <c:pt idx="9223">
                  <c:v>46.115000000000002</c:v>
                </c:pt>
                <c:pt idx="9224">
                  <c:v>46.120000000000005</c:v>
                </c:pt>
                <c:pt idx="9225">
                  <c:v>46.125</c:v>
                </c:pt>
                <c:pt idx="9226">
                  <c:v>46.13</c:v>
                </c:pt>
                <c:pt idx="9227">
                  <c:v>46.135000000000005</c:v>
                </c:pt>
                <c:pt idx="9228">
                  <c:v>46.14</c:v>
                </c:pt>
                <c:pt idx="9229">
                  <c:v>46.145000000000003</c:v>
                </c:pt>
                <c:pt idx="9230">
                  <c:v>46.150000000000006</c:v>
                </c:pt>
                <c:pt idx="9231">
                  <c:v>46.155000000000001</c:v>
                </c:pt>
                <c:pt idx="9232">
                  <c:v>46.160000000000004</c:v>
                </c:pt>
                <c:pt idx="9233">
                  <c:v>46.164999999999999</c:v>
                </c:pt>
                <c:pt idx="9234">
                  <c:v>46.17</c:v>
                </c:pt>
                <c:pt idx="9235">
                  <c:v>46.175000000000004</c:v>
                </c:pt>
                <c:pt idx="9236">
                  <c:v>46.18</c:v>
                </c:pt>
                <c:pt idx="9237">
                  <c:v>46.185000000000002</c:v>
                </c:pt>
                <c:pt idx="9238">
                  <c:v>46.190000000000005</c:v>
                </c:pt>
                <c:pt idx="9239">
                  <c:v>46.195</c:v>
                </c:pt>
                <c:pt idx="9240">
                  <c:v>46.2</c:v>
                </c:pt>
                <c:pt idx="9241">
                  <c:v>46.204999999999998</c:v>
                </c:pt>
                <c:pt idx="9242">
                  <c:v>46.21</c:v>
                </c:pt>
                <c:pt idx="9243">
                  <c:v>46.215000000000003</c:v>
                </c:pt>
                <c:pt idx="9244">
                  <c:v>46.22</c:v>
                </c:pt>
                <c:pt idx="9245">
                  <c:v>46.225000000000001</c:v>
                </c:pt>
                <c:pt idx="9246">
                  <c:v>46.230000000000004</c:v>
                </c:pt>
                <c:pt idx="9247">
                  <c:v>46.234999999999999</c:v>
                </c:pt>
                <c:pt idx="9248">
                  <c:v>46.24</c:v>
                </c:pt>
                <c:pt idx="9249">
                  <c:v>46.245000000000005</c:v>
                </c:pt>
                <c:pt idx="9250">
                  <c:v>46.25</c:v>
                </c:pt>
                <c:pt idx="9251">
                  <c:v>46.255000000000003</c:v>
                </c:pt>
                <c:pt idx="9252">
                  <c:v>46.260000000000005</c:v>
                </c:pt>
                <c:pt idx="9253">
                  <c:v>46.265000000000001</c:v>
                </c:pt>
                <c:pt idx="9254">
                  <c:v>46.27</c:v>
                </c:pt>
                <c:pt idx="9255">
                  <c:v>46.275000000000006</c:v>
                </c:pt>
                <c:pt idx="9256">
                  <c:v>46.28</c:v>
                </c:pt>
                <c:pt idx="9257">
                  <c:v>46.285000000000004</c:v>
                </c:pt>
                <c:pt idx="9258">
                  <c:v>46.29</c:v>
                </c:pt>
                <c:pt idx="9259">
                  <c:v>46.295000000000002</c:v>
                </c:pt>
                <c:pt idx="9260">
                  <c:v>46.300000000000004</c:v>
                </c:pt>
                <c:pt idx="9261">
                  <c:v>46.305</c:v>
                </c:pt>
                <c:pt idx="9262">
                  <c:v>46.31</c:v>
                </c:pt>
                <c:pt idx="9263">
                  <c:v>46.315000000000005</c:v>
                </c:pt>
                <c:pt idx="9264">
                  <c:v>46.32</c:v>
                </c:pt>
                <c:pt idx="9265">
                  <c:v>46.325000000000003</c:v>
                </c:pt>
                <c:pt idx="9266">
                  <c:v>46.33</c:v>
                </c:pt>
                <c:pt idx="9267">
                  <c:v>46.335000000000001</c:v>
                </c:pt>
                <c:pt idx="9268">
                  <c:v>46.34</c:v>
                </c:pt>
                <c:pt idx="9269">
                  <c:v>46.344999999999999</c:v>
                </c:pt>
                <c:pt idx="9270">
                  <c:v>46.35</c:v>
                </c:pt>
                <c:pt idx="9271">
                  <c:v>46.355000000000004</c:v>
                </c:pt>
                <c:pt idx="9272">
                  <c:v>46.36</c:v>
                </c:pt>
                <c:pt idx="9273">
                  <c:v>46.365000000000002</c:v>
                </c:pt>
                <c:pt idx="9274">
                  <c:v>46.370000000000005</c:v>
                </c:pt>
                <c:pt idx="9275">
                  <c:v>46.375</c:v>
                </c:pt>
                <c:pt idx="9276">
                  <c:v>46.38</c:v>
                </c:pt>
                <c:pt idx="9277">
                  <c:v>46.385000000000005</c:v>
                </c:pt>
                <c:pt idx="9278">
                  <c:v>46.39</c:v>
                </c:pt>
                <c:pt idx="9279">
                  <c:v>46.395000000000003</c:v>
                </c:pt>
                <c:pt idx="9280">
                  <c:v>46.400000000000006</c:v>
                </c:pt>
                <c:pt idx="9281">
                  <c:v>46.405000000000001</c:v>
                </c:pt>
                <c:pt idx="9282">
                  <c:v>46.410000000000004</c:v>
                </c:pt>
                <c:pt idx="9283">
                  <c:v>46.414999999999999</c:v>
                </c:pt>
                <c:pt idx="9284">
                  <c:v>46.42</c:v>
                </c:pt>
                <c:pt idx="9285">
                  <c:v>46.425000000000004</c:v>
                </c:pt>
                <c:pt idx="9286">
                  <c:v>46.43</c:v>
                </c:pt>
                <c:pt idx="9287">
                  <c:v>46.435000000000002</c:v>
                </c:pt>
                <c:pt idx="9288">
                  <c:v>46.440000000000005</c:v>
                </c:pt>
                <c:pt idx="9289">
                  <c:v>46.445</c:v>
                </c:pt>
                <c:pt idx="9290">
                  <c:v>46.45</c:v>
                </c:pt>
                <c:pt idx="9291">
                  <c:v>46.454999999999998</c:v>
                </c:pt>
                <c:pt idx="9292">
                  <c:v>46.46</c:v>
                </c:pt>
                <c:pt idx="9293">
                  <c:v>46.465000000000003</c:v>
                </c:pt>
                <c:pt idx="9294">
                  <c:v>46.47</c:v>
                </c:pt>
                <c:pt idx="9295">
                  <c:v>46.475000000000001</c:v>
                </c:pt>
                <c:pt idx="9296">
                  <c:v>46.480000000000004</c:v>
                </c:pt>
                <c:pt idx="9297">
                  <c:v>46.484999999999999</c:v>
                </c:pt>
                <c:pt idx="9298">
                  <c:v>46.49</c:v>
                </c:pt>
                <c:pt idx="9299">
                  <c:v>46.495000000000005</c:v>
                </c:pt>
                <c:pt idx="9300">
                  <c:v>46.5</c:v>
                </c:pt>
                <c:pt idx="9301">
                  <c:v>46.505000000000003</c:v>
                </c:pt>
                <c:pt idx="9302">
                  <c:v>46.510000000000005</c:v>
                </c:pt>
                <c:pt idx="9303">
                  <c:v>46.515000000000001</c:v>
                </c:pt>
                <c:pt idx="9304">
                  <c:v>46.52</c:v>
                </c:pt>
                <c:pt idx="9305">
                  <c:v>46.525000000000006</c:v>
                </c:pt>
                <c:pt idx="9306">
                  <c:v>46.53</c:v>
                </c:pt>
                <c:pt idx="9307">
                  <c:v>46.535000000000004</c:v>
                </c:pt>
                <c:pt idx="9308">
                  <c:v>46.54</c:v>
                </c:pt>
                <c:pt idx="9309">
                  <c:v>46.545000000000002</c:v>
                </c:pt>
                <c:pt idx="9310">
                  <c:v>46.550000000000004</c:v>
                </c:pt>
                <c:pt idx="9311">
                  <c:v>46.555</c:v>
                </c:pt>
                <c:pt idx="9312">
                  <c:v>46.56</c:v>
                </c:pt>
                <c:pt idx="9313">
                  <c:v>46.565000000000005</c:v>
                </c:pt>
                <c:pt idx="9314">
                  <c:v>46.57</c:v>
                </c:pt>
                <c:pt idx="9315">
                  <c:v>46.575000000000003</c:v>
                </c:pt>
                <c:pt idx="9316">
                  <c:v>46.58</c:v>
                </c:pt>
                <c:pt idx="9317">
                  <c:v>46.585000000000001</c:v>
                </c:pt>
                <c:pt idx="9318">
                  <c:v>46.59</c:v>
                </c:pt>
                <c:pt idx="9319">
                  <c:v>46.594999999999999</c:v>
                </c:pt>
                <c:pt idx="9320">
                  <c:v>46.6</c:v>
                </c:pt>
                <c:pt idx="9321">
                  <c:v>46.605000000000004</c:v>
                </c:pt>
                <c:pt idx="9322">
                  <c:v>46.61</c:v>
                </c:pt>
                <c:pt idx="9323">
                  <c:v>46.615000000000002</c:v>
                </c:pt>
                <c:pt idx="9324">
                  <c:v>46.620000000000005</c:v>
                </c:pt>
                <c:pt idx="9325">
                  <c:v>46.625</c:v>
                </c:pt>
                <c:pt idx="9326">
                  <c:v>46.63</c:v>
                </c:pt>
                <c:pt idx="9327">
                  <c:v>46.635000000000005</c:v>
                </c:pt>
                <c:pt idx="9328">
                  <c:v>46.64</c:v>
                </c:pt>
                <c:pt idx="9329">
                  <c:v>46.645000000000003</c:v>
                </c:pt>
                <c:pt idx="9330">
                  <c:v>46.650000000000006</c:v>
                </c:pt>
                <c:pt idx="9331">
                  <c:v>46.655000000000001</c:v>
                </c:pt>
                <c:pt idx="9332">
                  <c:v>46.660000000000004</c:v>
                </c:pt>
                <c:pt idx="9333">
                  <c:v>46.664999999999999</c:v>
                </c:pt>
                <c:pt idx="9334">
                  <c:v>46.67</c:v>
                </c:pt>
                <c:pt idx="9335">
                  <c:v>46.675000000000004</c:v>
                </c:pt>
                <c:pt idx="9336">
                  <c:v>46.68</c:v>
                </c:pt>
                <c:pt idx="9337">
                  <c:v>46.685000000000002</c:v>
                </c:pt>
                <c:pt idx="9338">
                  <c:v>46.690000000000005</c:v>
                </c:pt>
                <c:pt idx="9339">
                  <c:v>46.695</c:v>
                </c:pt>
                <c:pt idx="9340">
                  <c:v>46.7</c:v>
                </c:pt>
                <c:pt idx="9341">
                  <c:v>46.704999999999998</c:v>
                </c:pt>
                <c:pt idx="9342">
                  <c:v>46.71</c:v>
                </c:pt>
                <c:pt idx="9343">
                  <c:v>46.715000000000003</c:v>
                </c:pt>
                <c:pt idx="9344">
                  <c:v>46.72</c:v>
                </c:pt>
                <c:pt idx="9345">
                  <c:v>46.725000000000001</c:v>
                </c:pt>
                <c:pt idx="9346">
                  <c:v>46.730000000000004</c:v>
                </c:pt>
                <c:pt idx="9347">
                  <c:v>46.734999999999999</c:v>
                </c:pt>
                <c:pt idx="9348">
                  <c:v>46.74</c:v>
                </c:pt>
                <c:pt idx="9349">
                  <c:v>46.745000000000005</c:v>
                </c:pt>
                <c:pt idx="9350">
                  <c:v>46.75</c:v>
                </c:pt>
                <c:pt idx="9351">
                  <c:v>46.755000000000003</c:v>
                </c:pt>
                <c:pt idx="9352">
                  <c:v>46.760000000000005</c:v>
                </c:pt>
                <c:pt idx="9353">
                  <c:v>46.765000000000001</c:v>
                </c:pt>
                <c:pt idx="9354">
                  <c:v>46.77</c:v>
                </c:pt>
                <c:pt idx="9355">
                  <c:v>46.775000000000006</c:v>
                </c:pt>
                <c:pt idx="9356">
                  <c:v>46.78</c:v>
                </c:pt>
                <c:pt idx="9357">
                  <c:v>46.785000000000004</c:v>
                </c:pt>
                <c:pt idx="9358">
                  <c:v>46.79</c:v>
                </c:pt>
                <c:pt idx="9359">
                  <c:v>46.795000000000002</c:v>
                </c:pt>
                <c:pt idx="9360">
                  <c:v>46.800000000000004</c:v>
                </c:pt>
                <c:pt idx="9361">
                  <c:v>46.805</c:v>
                </c:pt>
                <c:pt idx="9362">
                  <c:v>46.81</c:v>
                </c:pt>
                <c:pt idx="9363">
                  <c:v>46.815000000000005</c:v>
                </c:pt>
                <c:pt idx="9364">
                  <c:v>46.82</c:v>
                </c:pt>
                <c:pt idx="9365">
                  <c:v>46.825000000000003</c:v>
                </c:pt>
                <c:pt idx="9366">
                  <c:v>46.83</c:v>
                </c:pt>
                <c:pt idx="9367">
                  <c:v>46.835000000000001</c:v>
                </c:pt>
                <c:pt idx="9368">
                  <c:v>46.84</c:v>
                </c:pt>
                <c:pt idx="9369">
                  <c:v>46.844999999999999</c:v>
                </c:pt>
                <c:pt idx="9370">
                  <c:v>46.85</c:v>
                </c:pt>
                <c:pt idx="9371">
                  <c:v>46.855000000000004</c:v>
                </c:pt>
                <c:pt idx="9372">
                  <c:v>46.86</c:v>
                </c:pt>
                <c:pt idx="9373">
                  <c:v>46.865000000000002</c:v>
                </c:pt>
                <c:pt idx="9374">
                  <c:v>46.870000000000005</c:v>
                </c:pt>
                <c:pt idx="9375">
                  <c:v>46.875</c:v>
                </c:pt>
                <c:pt idx="9376">
                  <c:v>46.88</c:v>
                </c:pt>
                <c:pt idx="9377">
                  <c:v>46.885000000000005</c:v>
                </c:pt>
                <c:pt idx="9378">
                  <c:v>46.89</c:v>
                </c:pt>
                <c:pt idx="9379">
                  <c:v>46.895000000000003</c:v>
                </c:pt>
                <c:pt idx="9380">
                  <c:v>46.900000000000006</c:v>
                </c:pt>
                <c:pt idx="9381">
                  <c:v>46.905000000000001</c:v>
                </c:pt>
                <c:pt idx="9382">
                  <c:v>46.910000000000004</c:v>
                </c:pt>
                <c:pt idx="9383">
                  <c:v>46.914999999999999</c:v>
                </c:pt>
                <c:pt idx="9384">
                  <c:v>46.92</c:v>
                </c:pt>
                <c:pt idx="9385">
                  <c:v>46.925000000000004</c:v>
                </c:pt>
                <c:pt idx="9386">
                  <c:v>46.93</c:v>
                </c:pt>
                <c:pt idx="9387">
                  <c:v>46.935000000000002</c:v>
                </c:pt>
                <c:pt idx="9388">
                  <c:v>46.940000000000005</c:v>
                </c:pt>
                <c:pt idx="9389">
                  <c:v>46.945</c:v>
                </c:pt>
                <c:pt idx="9390">
                  <c:v>46.95</c:v>
                </c:pt>
                <c:pt idx="9391">
                  <c:v>46.954999999999998</c:v>
                </c:pt>
                <c:pt idx="9392">
                  <c:v>46.96</c:v>
                </c:pt>
                <c:pt idx="9393">
                  <c:v>46.965000000000003</c:v>
                </c:pt>
                <c:pt idx="9394">
                  <c:v>46.97</c:v>
                </c:pt>
                <c:pt idx="9395">
                  <c:v>46.975000000000001</c:v>
                </c:pt>
                <c:pt idx="9396">
                  <c:v>46.980000000000004</c:v>
                </c:pt>
                <c:pt idx="9397">
                  <c:v>46.984999999999999</c:v>
                </c:pt>
                <c:pt idx="9398">
                  <c:v>46.99</c:v>
                </c:pt>
                <c:pt idx="9399">
                  <c:v>46.995000000000005</c:v>
                </c:pt>
                <c:pt idx="9400">
                  <c:v>47</c:v>
                </c:pt>
                <c:pt idx="9401">
                  <c:v>47.005000000000003</c:v>
                </c:pt>
                <c:pt idx="9402">
                  <c:v>47.010000000000005</c:v>
                </c:pt>
                <c:pt idx="9403">
                  <c:v>47.015000000000001</c:v>
                </c:pt>
                <c:pt idx="9404">
                  <c:v>47.02</c:v>
                </c:pt>
                <c:pt idx="9405">
                  <c:v>47.025000000000006</c:v>
                </c:pt>
                <c:pt idx="9406">
                  <c:v>47.03</c:v>
                </c:pt>
                <c:pt idx="9407">
                  <c:v>47.035000000000004</c:v>
                </c:pt>
                <c:pt idx="9408">
                  <c:v>47.04</c:v>
                </c:pt>
                <c:pt idx="9409">
                  <c:v>47.045000000000002</c:v>
                </c:pt>
                <c:pt idx="9410">
                  <c:v>47.050000000000004</c:v>
                </c:pt>
                <c:pt idx="9411">
                  <c:v>47.055</c:v>
                </c:pt>
                <c:pt idx="9412">
                  <c:v>47.06</c:v>
                </c:pt>
                <c:pt idx="9413">
                  <c:v>47.065000000000005</c:v>
                </c:pt>
                <c:pt idx="9414">
                  <c:v>47.07</c:v>
                </c:pt>
                <c:pt idx="9415">
                  <c:v>47.075000000000003</c:v>
                </c:pt>
                <c:pt idx="9416">
                  <c:v>47.08</c:v>
                </c:pt>
                <c:pt idx="9417">
                  <c:v>47.085000000000001</c:v>
                </c:pt>
                <c:pt idx="9418">
                  <c:v>47.09</c:v>
                </c:pt>
                <c:pt idx="9419">
                  <c:v>47.094999999999999</c:v>
                </c:pt>
                <c:pt idx="9420">
                  <c:v>47.1</c:v>
                </c:pt>
                <c:pt idx="9421">
                  <c:v>47.105000000000004</c:v>
                </c:pt>
                <c:pt idx="9422">
                  <c:v>47.11</c:v>
                </c:pt>
                <c:pt idx="9423">
                  <c:v>47.115000000000002</c:v>
                </c:pt>
                <c:pt idx="9424">
                  <c:v>47.120000000000005</c:v>
                </c:pt>
                <c:pt idx="9425">
                  <c:v>47.125</c:v>
                </c:pt>
                <c:pt idx="9426">
                  <c:v>47.13</c:v>
                </c:pt>
                <c:pt idx="9427">
                  <c:v>47.135000000000005</c:v>
                </c:pt>
                <c:pt idx="9428">
                  <c:v>47.14</c:v>
                </c:pt>
                <c:pt idx="9429">
                  <c:v>47.145000000000003</c:v>
                </c:pt>
                <c:pt idx="9430">
                  <c:v>47.150000000000006</c:v>
                </c:pt>
                <c:pt idx="9431">
                  <c:v>47.155000000000001</c:v>
                </c:pt>
                <c:pt idx="9432">
                  <c:v>47.160000000000004</c:v>
                </c:pt>
                <c:pt idx="9433">
                  <c:v>47.164999999999999</c:v>
                </c:pt>
                <c:pt idx="9434">
                  <c:v>47.17</c:v>
                </c:pt>
                <c:pt idx="9435">
                  <c:v>47.175000000000004</c:v>
                </c:pt>
                <c:pt idx="9436">
                  <c:v>47.18</c:v>
                </c:pt>
                <c:pt idx="9437">
                  <c:v>47.185000000000002</c:v>
                </c:pt>
                <c:pt idx="9438">
                  <c:v>47.190000000000005</c:v>
                </c:pt>
                <c:pt idx="9439">
                  <c:v>47.195</c:v>
                </c:pt>
                <c:pt idx="9440">
                  <c:v>47.2</c:v>
                </c:pt>
                <c:pt idx="9441">
                  <c:v>47.204999999999998</c:v>
                </c:pt>
                <c:pt idx="9442">
                  <c:v>47.21</c:v>
                </c:pt>
                <c:pt idx="9443">
                  <c:v>47.215000000000003</c:v>
                </c:pt>
                <c:pt idx="9444">
                  <c:v>47.22</c:v>
                </c:pt>
                <c:pt idx="9445">
                  <c:v>47.225000000000001</c:v>
                </c:pt>
                <c:pt idx="9446">
                  <c:v>47.230000000000004</c:v>
                </c:pt>
                <c:pt idx="9447">
                  <c:v>47.234999999999999</c:v>
                </c:pt>
                <c:pt idx="9448">
                  <c:v>47.24</c:v>
                </c:pt>
                <c:pt idx="9449">
                  <c:v>47.245000000000005</c:v>
                </c:pt>
                <c:pt idx="9450">
                  <c:v>47.25</c:v>
                </c:pt>
                <c:pt idx="9451">
                  <c:v>47.255000000000003</c:v>
                </c:pt>
                <c:pt idx="9452">
                  <c:v>47.260000000000005</c:v>
                </c:pt>
                <c:pt idx="9453">
                  <c:v>47.265000000000001</c:v>
                </c:pt>
                <c:pt idx="9454">
                  <c:v>47.27</c:v>
                </c:pt>
                <c:pt idx="9455">
                  <c:v>47.275000000000006</c:v>
                </c:pt>
                <c:pt idx="9456">
                  <c:v>47.28</c:v>
                </c:pt>
                <c:pt idx="9457">
                  <c:v>47.285000000000004</c:v>
                </c:pt>
                <c:pt idx="9458">
                  <c:v>47.29</c:v>
                </c:pt>
                <c:pt idx="9459">
                  <c:v>47.295000000000002</c:v>
                </c:pt>
                <c:pt idx="9460">
                  <c:v>47.300000000000004</c:v>
                </c:pt>
                <c:pt idx="9461">
                  <c:v>47.305</c:v>
                </c:pt>
                <c:pt idx="9462">
                  <c:v>47.31</c:v>
                </c:pt>
                <c:pt idx="9463">
                  <c:v>47.315000000000005</c:v>
                </c:pt>
                <c:pt idx="9464">
                  <c:v>47.32</c:v>
                </c:pt>
                <c:pt idx="9465">
                  <c:v>47.325000000000003</c:v>
                </c:pt>
                <c:pt idx="9466">
                  <c:v>47.33</c:v>
                </c:pt>
                <c:pt idx="9467">
                  <c:v>47.335000000000001</c:v>
                </c:pt>
                <c:pt idx="9468">
                  <c:v>47.34</c:v>
                </c:pt>
                <c:pt idx="9469">
                  <c:v>47.344999999999999</c:v>
                </c:pt>
                <c:pt idx="9470">
                  <c:v>47.35</c:v>
                </c:pt>
                <c:pt idx="9471">
                  <c:v>47.355000000000004</c:v>
                </c:pt>
                <c:pt idx="9472">
                  <c:v>47.36</c:v>
                </c:pt>
                <c:pt idx="9473">
                  <c:v>47.365000000000002</c:v>
                </c:pt>
                <c:pt idx="9474">
                  <c:v>47.370000000000005</c:v>
                </c:pt>
                <c:pt idx="9475">
                  <c:v>47.375</c:v>
                </c:pt>
                <c:pt idx="9476">
                  <c:v>47.38</c:v>
                </c:pt>
                <c:pt idx="9477">
                  <c:v>47.385000000000005</c:v>
                </c:pt>
                <c:pt idx="9478">
                  <c:v>47.39</c:v>
                </c:pt>
                <c:pt idx="9479">
                  <c:v>47.395000000000003</c:v>
                </c:pt>
                <c:pt idx="9480">
                  <c:v>47.400000000000006</c:v>
                </c:pt>
                <c:pt idx="9481">
                  <c:v>47.405000000000001</c:v>
                </c:pt>
                <c:pt idx="9482">
                  <c:v>47.410000000000004</c:v>
                </c:pt>
                <c:pt idx="9483">
                  <c:v>47.414999999999999</c:v>
                </c:pt>
                <c:pt idx="9484">
                  <c:v>47.42</c:v>
                </c:pt>
                <c:pt idx="9485">
                  <c:v>47.425000000000004</c:v>
                </c:pt>
                <c:pt idx="9486">
                  <c:v>47.43</c:v>
                </c:pt>
                <c:pt idx="9487">
                  <c:v>47.435000000000002</c:v>
                </c:pt>
                <c:pt idx="9488">
                  <c:v>47.440000000000005</c:v>
                </c:pt>
                <c:pt idx="9489">
                  <c:v>47.445</c:v>
                </c:pt>
                <c:pt idx="9490">
                  <c:v>47.45</c:v>
                </c:pt>
                <c:pt idx="9491">
                  <c:v>47.454999999999998</c:v>
                </c:pt>
                <c:pt idx="9492">
                  <c:v>47.46</c:v>
                </c:pt>
                <c:pt idx="9493">
                  <c:v>47.465000000000003</c:v>
                </c:pt>
                <c:pt idx="9494">
                  <c:v>47.47</c:v>
                </c:pt>
                <c:pt idx="9495">
                  <c:v>47.475000000000001</c:v>
                </c:pt>
                <c:pt idx="9496">
                  <c:v>47.480000000000004</c:v>
                </c:pt>
                <c:pt idx="9497">
                  <c:v>47.484999999999999</c:v>
                </c:pt>
                <c:pt idx="9498">
                  <c:v>47.49</c:v>
                </c:pt>
                <c:pt idx="9499">
                  <c:v>47.495000000000005</c:v>
                </c:pt>
                <c:pt idx="9500">
                  <c:v>47.5</c:v>
                </c:pt>
                <c:pt idx="9501">
                  <c:v>47.505000000000003</c:v>
                </c:pt>
                <c:pt idx="9502">
                  <c:v>47.510000000000005</c:v>
                </c:pt>
                <c:pt idx="9503">
                  <c:v>47.515000000000001</c:v>
                </c:pt>
                <c:pt idx="9504">
                  <c:v>47.52</c:v>
                </c:pt>
                <c:pt idx="9505">
                  <c:v>47.525000000000006</c:v>
                </c:pt>
                <c:pt idx="9506">
                  <c:v>47.53</c:v>
                </c:pt>
                <c:pt idx="9507">
                  <c:v>47.535000000000004</c:v>
                </c:pt>
                <c:pt idx="9508">
                  <c:v>47.54</c:v>
                </c:pt>
                <c:pt idx="9509">
                  <c:v>47.545000000000002</c:v>
                </c:pt>
                <c:pt idx="9510">
                  <c:v>47.550000000000004</c:v>
                </c:pt>
                <c:pt idx="9511">
                  <c:v>47.555</c:v>
                </c:pt>
                <c:pt idx="9512">
                  <c:v>47.56</c:v>
                </c:pt>
                <c:pt idx="9513">
                  <c:v>47.565000000000005</c:v>
                </c:pt>
                <c:pt idx="9514">
                  <c:v>47.57</c:v>
                </c:pt>
                <c:pt idx="9515">
                  <c:v>47.575000000000003</c:v>
                </c:pt>
                <c:pt idx="9516">
                  <c:v>47.58</c:v>
                </c:pt>
                <c:pt idx="9517">
                  <c:v>47.585000000000001</c:v>
                </c:pt>
                <c:pt idx="9518">
                  <c:v>47.59</c:v>
                </c:pt>
                <c:pt idx="9519">
                  <c:v>47.594999999999999</c:v>
                </c:pt>
                <c:pt idx="9520">
                  <c:v>47.6</c:v>
                </c:pt>
                <c:pt idx="9521">
                  <c:v>47.605000000000004</c:v>
                </c:pt>
                <c:pt idx="9522">
                  <c:v>47.61</c:v>
                </c:pt>
                <c:pt idx="9523">
                  <c:v>47.615000000000002</c:v>
                </c:pt>
                <c:pt idx="9524">
                  <c:v>47.620000000000005</c:v>
                </c:pt>
                <c:pt idx="9525">
                  <c:v>47.625</c:v>
                </c:pt>
                <c:pt idx="9526">
                  <c:v>47.63</c:v>
                </c:pt>
                <c:pt idx="9527">
                  <c:v>47.635000000000005</c:v>
                </c:pt>
                <c:pt idx="9528">
                  <c:v>47.64</c:v>
                </c:pt>
                <c:pt idx="9529">
                  <c:v>47.645000000000003</c:v>
                </c:pt>
                <c:pt idx="9530">
                  <c:v>47.650000000000006</c:v>
                </c:pt>
                <c:pt idx="9531">
                  <c:v>47.655000000000001</c:v>
                </c:pt>
                <c:pt idx="9532">
                  <c:v>47.660000000000004</c:v>
                </c:pt>
                <c:pt idx="9533">
                  <c:v>47.664999999999999</c:v>
                </c:pt>
                <c:pt idx="9534">
                  <c:v>47.67</c:v>
                </c:pt>
                <c:pt idx="9535">
                  <c:v>47.675000000000004</c:v>
                </c:pt>
                <c:pt idx="9536">
                  <c:v>47.68</c:v>
                </c:pt>
                <c:pt idx="9537">
                  <c:v>47.685000000000002</c:v>
                </c:pt>
                <c:pt idx="9538">
                  <c:v>47.690000000000005</c:v>
                </c:pt>
                <c:pt idx="9539">
                  <c:v>47.695</c:v>
                </c:pt>
                <c:pt idx="9540">
                  <c:v>47.7</c:v>
                </c:pt>
                <c:pt idx="9541">
                  <c:v>47.704999999999998</c:v>
                </c:pt>
                <c:pt idx="9542">
                  <c:v>47.71</c:v>
                </c:pt>
                <c:pt idx="9543">
                  <c:v>47.715000000000003</c:v>
                </c:pt>
                <c:pt idx="9544">
                  <c:v>47.72</c:v>
                </c:pt>
                <c:pt idx="9545">
                  <c:v>47.725000000000001</c:v>
                </c:pt>
                <c:pt idx="9546">
                  <c:v>47.730000000000004</c:v>
                </c:pt>
                <c:pt idx="9547">
                  <c:v>47.734999999999999</c:v>
                </c:pt>
                <c:pt idx="9548">
                  <c:v>47.74</c:v>
                </c:pt>
                <c:pt idx="9549">
                  <c:v>47.745000000000005</c:v>
                </c:pt>
                <c:pt idx="9550">
                  <c:v>47.75</c:v>
                </c:pt>
                <c:pt idx="9551">
                  <c:v>47.755000000000003</c:v>
                </c:pt>
                <c:pt idx="9552">
                  <c:v>47.760000000000005</c:v>
                </c:pt>
                <c:pt idx="9553">
                  <c:v>47.765000000000001</c:v>
                </c:pt>
                <c:pt idx="9554">
                  <c:v>47.77</c:v>
                </c:pt>
                <c:pt idx="9555">
                  <c:v>47.775000000000006</c:v>
                </c:pt>
                <c:pt idx="9556">
                  <c:v>47.78</c:v>
                </c:pt>
                <c:pt idx="9557">
                  <c:v>47.785000000000004</c:v>
                </c:pt>
                <c:pt idx="9558">
                  <c:v>47.79</c:v>
                </c:pt>
                <c:pt idx="9559">
                  <c:v>47.795000000000002</c:v>
                </c:pt>
                <c:pt idx="9560">
                  <c:v>47.800000000000004</c:v>
                </c:pt>
                <c:pt idx="9561">
                  <c:v>47.805</c:v>
                </c:pt>
                <c:pt idx="9562">
                  <c:v>47.81</c:v>
                </c:pt>
                <c:pt idx="9563">
                  <c:v>47.815000000000005</c:v>
                </c:pt>
                <c:pt idx="9564">
                  <c:v>47.82</c:v>
                </c:pt>
                <c:pt idx="9565">
                  <c:v>47.825000000000003</c:v>
                </c:pt>
                <c:pt idx="9566">
                  <c:v>47.83</c:v>
                </c:pt>
                <c:pt idx="9567">
                  <c:v>47.835000000000001</c:v>
                </c:pt>
                <c:pt idx="9568">
                  <c:v>47.84</c:v>
                </c:pt>
                <c:pt idx="9569">
                  <c:v>47.844999999999999</c:v>
                </c:pt>
                <c:pt idx="9570">
                  <c:v>47.85</c:v>
                </c:pt>
                <c:pt idx="9571">
                  <c:v>47.855000000000004</c:v>
                </c:pt>
                <c:pt idx="9572">
                  <c:v>47.86</c:v>
                </c:pt>
                <c:pt idx="9573">
                  <c:v>47.865000000000002</c:v>
                </c:pt>
                <c:pt idx="9574">
                  <c:v>47.870000000000005</c:v>
                </c:pt>
                <c:pt idx="9575">
                  <c:v>47.875</c:v>
                </c:pt>
                <c:pt idx="9576">
                  <c:v>47.88</c:v>
                </c:pt>
                <c:pt idx="9577">
                  <c:v>47.885000000000005</c:v>
                </c:pt>
                <c:pt idx="9578">
                  <c:v>47.89</c:v>
                </c:pt>
                <c:pt idx="9579">
                  <c:v>47.895000000000003</c:v>
                </c:pt>
                <c:pt idx="9580">
                  <c:v>47.900000000000006</c:v>
                </c:pt>
                <c:pt idx="9581">
                  <c:v>47.905000000000001</c:v>
                </c:pt>
                <c:pt idx="9582">
                  <c:v>47.910000000000004</c:v>
                </c:pt>
                <c:pt idx="9583">
                  <c:v>47.914999999999999</c:v>
                </c:pt>
                <c:pt idx="9584">
                  <c:v>47.92</c:v>
                </c:pt>
                <c:pt idx="9585">
                  <c:v>47.925000000000004</c:v>
                </c:pt>
                <c:pt idx="9586">
                  <c:v>47.93</c:v>
                </c:pt>
                <c:pt idx="9587">
                  <c:v>47.935000000000002</c:v>
                </c:pt>
                <c:pt idx="9588">
                  <c:v>47.940000000000005</c:v>
                </c:pt>
                <c:pt idx="9589">
                  <c:v>47.945</c:v>
                </c:pt>
                <c:pt idx="9590">
                  <c:v>47.95</c:v>
                </c:pt>
                <c:pt idx="9591">
                  <c:v>47.954999999999998</c:v>
                </c:pt>
                <c:pt idx="9592">
                  <c:v>47.96</c:v>
                </c:pt>
                <c:pt idx="9593">
                  <c:v>47.965000000000003</c:v>
                </c:pt>
                <c:pt idx="9594">
                  <c:v>47.97</c:v>
                </c:pt>
                <c:pt idx="9595">
                  <c:v>47.975000000000001</c:v>
                </c:pt>
                <c:pt idx="9596">
                  <c:v>47.980000000000004</c:v>
                </c:pt>
                <c:pt idx="9597">
                  <c:v>47.984999999999999</c:v>
                </c:pt>
                <c:pt idx="9598">
                  <c:v>47.99</c:v>
                </c:pt>
                <c:pt idx="9599">
                  <c:v>47.995000000000005</c:v>
                </c:pt>
                <c:pt idx="9600">
                  <c:v>48</c:v>
                </c:pt>
                <c:pt idx="9601">
                  <c:v>48.005000000000003</c:v>
                </c:pt>
                <c:pt idx="9602">
                  <c:v>48.010000000000005</c:v>
                </c:pt>
                <c:pt idx="9603">
                  <c:v>48.015000000000001</c:v>
                </c:pt>
                <c:pt idx="9604">
                  <c:v>48.02</c:v>
                </c:pt>
                <c:pt idx="9605">
                  <c:v>48.025000000000006</c:v>
                </c:pt>
                <c:pt idx="9606">
                  <c:v>48.03</c:v>
                </c:pt>
                <c:pt idx="9607">
                  <c:v>48.035000000000004</c:v>
                </c:pt>
                <c:pt idx="9608">
                  <c:v>48.04</c:v>
                </c:pt>
                <c:pt idx="9609">
                  <c:v>48.045000000000002</c:v>
                </c:pt>
                <c:pt idx="9610">
                  <c:v>48.050000000000004</c:v>
                </c:pt>
                <c:pt idx="9611">
                  <c:v>48.055</c:v>
                </c:pt>
                <c:pt idx="9612">
                  <c:v>48.06</c:v>
                </c:pt>
                <c:pt idx="9613">
                  <c:v>48.065000000000005</c:v>
                </c:pt>
                <c:pt idx="9614">
                  <c:v>48.07</c:v>
                </c:pt>
                <c:pt idx="9615">
                  <c:v>48.075000000000003</c:v>
                </c:pt>
                <c:pt idx="9616">
                  <c:v>48.08</c:v>
                </c:pt>
                <c:pt idx="9617">
                  <c:v>48.085000000000001</c:v>
                </c:pt>
                <c:pt idx="9618">
                  <c:v>48.09</c:v>
                </c:pt>
                <c:pt idx="9619">
                  <c:v>48.094999999999999</c:v>
                </c:pt>
                <c:pt idx="9620">
                  <c:v>48.1</c:v>
                </c:pt>
                <c:pt idx="9621">
                  <c:v>48.105000000000004</c:v>
                </c:pt>
                <c:pt idx="9622">
                  <c:v>48.11</c:v>
                </c:pt>
                <c:pt idx="9623">
                  <c:v>48.115000000000002</c:v>
                </c:pt>
                <c:pt idx="9624">
                  <c:v>48.120000000000005</c:v>
                </c:pt>
                <c:pt idx="9625">
                  <c:v>48.125</c:v>
                </c:pt>
                <c:pt idx="9626">
                  <c:v>48.13</c:v>
                </c:pt>
                <c:pt idx="9627">
                  <c:v>48.135000000000005</c:v>
                </c:pt>
                <c:pt idx="9628">
                  <c:v>48.14</c:v>
                </c:pt>
                <c:pt idx="9629">
                  <c:v>48.145000000000003</c:v>
                </c:pt>
                <c:pt idx="9630">
                  <c:v>48.150000000000006</c:v>
                </c:pt>
                <c:pt idx="9631">
                  <c:v>48.155000000000001</c:v>
                </c:pt>
                <c:pt idx="9632">
                  <c:v>48.160000000000004</c:v>
                </c:pt>
                <c:pt idx="9633">
                  <c:v>48.164999999999999</c:v>
                </c:pt>
                <c:pt idx="9634">
                  <c:v>48.17</c:v>
                </c:pt>
                <c:pt idx="9635">
                  <c:v>48.175000000000004</c:v>
                </c:pt>
                <c:pt idx="9636">
                  <c:v>48.18</c:v>
                </c:pt>
                <c:pt idx="9637">
                  <c:v>48.185000000000002</c:v>
                </c:pt>
                <c:pt idx="9638">
                  <c:v>48.190000000000005</c:v>
                </c:pt>
                <c:pt idx="9639">
                  <c:v>48.195</c:v>
                </c:pt>
                <c:pt idx="9640">
                  <c:v>48.2</c:v>
                </c:pt>
                <c:pt idx="9641">
                  <c:v>48.204999999999998</c:v>
                </c:pt>
                <c:pt idx="9642">
                  <c:v>48.21</c:v>
                </c:pt>
                <c:pt idx="9643">
                  <c:v>48.215000000000003</c:v>
                </c:pt>
                <c:pt idx="9644">
                  <c:v>48.22</c:v>
                </c:pt>
                <c:pt idx="9645">
                  <c:v>48.225000000000001</c:v>
                </c:pt>
                <c:pt idx="9646">
                  <c:v>48.230000000000004</c:v>
                </c:pt>
                <c:pt idx="9647">
                  <c:v>48.234999999999999</c:v>
                </c:pt>
                <c:pt idx="9648">
                  <c:v>48.24</c:v>
                </c:pt>
                <c:pt idx="9649">
                  <c:v>48.245000000000005</c:v>
                </c:pt>
                <c:pt idx="9650">
                  <c:v>48.25</c:v>
                </c:pt>
                <c:pt idx="9651">
                  <c:v>48.255000000000003</c:v>
                </c:pt>
                <c:pt idx="9652">
                  <c:v>48.260000000000005</c:v>
                </c:pt>
                <c:pt idx="9653">
                  <c:v>48.265000000000001</c:v>
                </c:pt>
                <c:pt idx="9654">
                  <c:v>48.27</c:v>
                </c:pt>
                <c:pt idx="9655">
                  <c:v>48.275000000000006</c:v>
                </c:pt>
                <c:pt idx="9656">
                  <c:v>48.28</c:v>
                </c:pt>
                <c:pt idx="9657">
                  <c:v>48.285000000000004</c:v>
                </c:pt>
                <c:pt idx="9658">
                  <c:v>48.29</c:v>
                </c:pt>
                <c:pt idx="9659">
                  <c:v>48.295000000000002</c:v>
                </c:pt>
                <c:pt idx="9660">
                  <c:v>48.300000000000004</c:v>
                </c:pt>
                <c:pt idx="9661">
                  <c:v>48.305</c:v>
                </c:pt>
                <c:pt idx="9662">
                  <c:v>48.31</c:v>
                </c:pt>
                <c:pt idx="9663">
                  <c:v>48.315000000000005</c:v>
                </c:pt>
                <c:pt idx="9664">
                  <c:v>48.32</c:v>
                </c:pt>
                <c:pt idx="9665">
                  <c:v>48.325000000000003</c:v>
                </c:pt>
                <c:pt idx="9666">
                  <c:v>48.33</c:v>
                </c:pt>
                <c:pt idx="9667">
                  <c:v>48.335000000000001</c:v>
                </c:pt>
                <c:pt idx="9668">
                  <c:v>48.34</c:v>
                </c:pt>
                <c:pt idx="9669">
                  <c:v>48.344999999999999</c:v>
                </c:pt>
                <c:pt idx="9670">
                  <c:v>48.35</c:v>
                </c:pt>
                <c:pt idx="9671">
                  <c:v>48.355000000000004</c:v>
                </c:pt>
                <c:pt idx="9672">
                  <c:v>48.36</c:v>
                </c:pt>
                <c:pt idx="9673">
                  <c:v>48.365000000000002</c:v>
                </c:pt>
                <c:pt idx="9674">
                  <c:v>48.370000000000005</c:v>
                </c:pt>
                <c:pt idx="9675">
                  <c:v>48.375</c:v>
                </c:pt>
                <c:pt idx="9676">
                  <c:v>48.38</c:v>
                </c:pt>
                <c:pt idx="9677">
                  <c:v>48.385000000000005</c:v>
                </c:pt>
                <c:pt idx="9678">
                  <c:v>48.39</c:v>
                </c:pt>
                <c:pt idx="9679">
                  <c:v>48.395000000000003</c:v>
                </c:pt>
                <c:pt idx="9680">
                  <c:v>48.400000000000006</c:v>
                </c:pt>
                <c:pt idx="9681">
                  <c:v>48.405000000000001</c:v>
                </c:pt>
                <c:pt idx="9682">
                  <c:v>48.410000000000004</c:v>
                </c:pt>
                <c:pt idx="9683">
                  <c:v>48.414999999999999</c:v>
                </c:pt>
                <c:pt idx="9684">
                  <c:v>48.42</c:v>
                </c:pt>
                <c:pt idx="9685">
                  <c:v>48.425000000000004</c:v>
                </c:pt>
                <c:pt idx="9686">
                  <c:v>48.43</c:v>
                </c:pt>
                <c:pt idx="9687">
                  <c:v>48.435000000000002</c:v>
                </c:pt>
                <c:pt idx="9688">
                  <c:v>48.440000000000005</c:v>
                </c:pt>
                <c:pt idx="9689">
                  <c:v>48.445</c:v>
                </c:pt>
                <c:pt idx="9690">
                  <c:v>48.45</c:v>
                </c:pt>
                <c:pt idx="9691">
                  <c:v>48.454999999999998</c:v>
                </c:pt>
                <c:pt idx="9692">
                  <c:v>48.46</c:v>
                </c:pt>
                <c:pt idx="9693">
                  <c:v>48.465000000000003</c:v>
                </c:pt>
                <c:pt idx="9694">
                  <c:v>48.47</c:v>
                </c:pt>
                <c:pt idx="9695">
                  <c:v>48.475000000000001</c:v>
                </c:pt>
                <c:pt idx="9696">
                  <c:v>48.480000000000004</c:v>
                </c:pt>
                <c:pt idx="9697">
                  <c:v>48.484999999999999</c:v>
                </c:pt>
                <c:pt idx="9698">
                  <c:v>48.49</c:v>
                </c:pt>
                <c:pt idx="9699">
                  <c:v>48.495000000000005</c:v>
                </c:pt>
                <c:pt idx="9700">
                  <c:v>48.5</c:v>
                </c:pt>
                <c:pt idx="9701">
                  <c:v>48.505000000000003</c:v>
                </c:pt>
                <c:pt idx="9702">
                  <c:v>48.510000000000005</c:v>
                </c:pt>
                <c:pt idx="9703">
                  <c:v>48.515000000000001</c:v>
                </c:pt>
                <c:pt idx="9704">
                  <c:v>48.52</c:v>
                </c:pt>
                <c:pt idx="9705">
                  <c:v>48.525000000000006</c:v>
                </c:pt>
                <c:pt idx="9706">
                  <c:v>48.53</c:v>
                </c:pt>
                <c:pt idx="9707">
                  <c:v>48.535000000000004</c:v>
                </c:pt>
                <c:pt idx="9708">
                  <c:v>48.54</c:v>
                </c:pt>
                <c:pt idx="9709">
                  <c:v>48.545000000000002</c:v>
                </c:pt>
                <c:pt idx="9710">
                  <c:v>48.550000000000004</c:v>
                </c:pt>
                <c:pt idx="9711">
                  <c:v>48.555</c:v>
                </c:pt>
                <c:pt idx="9712">
                  <c:v>48.56</c:v>
                </c:pt>
                <c:pt idx="9713">
                  <c:v>48.565000000000005</c:v>
                </c:pt>
                <c:pt idx="9714">
                  <c:v>48.57</c:v>
                </c:pt>
                <c:pt idx="9715">
                  <c:v>48.575000000000003</c:v>
                </c:pt>
                <c:pt idx="9716">
                  <c:v>48.58</c:v>
                </c:pt>
                <c:pt idx="9717">
                  <c:v>48.585000000000001</c:v>
                </c:pt>
                <c:pt idx="9718">
                  <c:v>48.59</c:v>
                </c:pt>
                <c:pt idx="9719">
                  <c:v>48.594999999999999</c:v>
                </c:pt>
                <c:pt idx="9720">
                  <c:v>48.6</c:v>
                </c:pt>
                <c:pt idx="9721">
                  <c:v>48.605000000000004</c:v>
                </c:pt>
                <c:pt idx="9722">
                  <c:v>48.61</c:v>
                </c:pt>
                <c:pt idx="9723">
                  <c:v>48.615000000000002</c:v>
                </c:pt>
                <c:pt idx="9724">
                  <c:v>48.620000000000005</c:v>
                </c:pt>
                <c:pt idx="9725">
                  <c:v>48.625</c:v>
                </c:pt>
                <c:pt idx="9726">
                  <c:v>48.63</c:v>
                </c:pt>
                <c:pt idx="9727">
                  <c:v>48.635000000000005</c:v>
                </c:pt>
                <c:pt idx="9728">
                  <c:v>48.64</c:v>
                </c:pt>
                <c:pt idx="9729">
                  <c:v>48.645000000000003</c:v>
                </c:pt>
                <c:pt idx="9730">
                  <c:v>48.650000000000006</c:v>
                </c:pt>
                <c:pt idx="9731">
                  <c:v>48.655000000000001</c:v>
                </c:pt>
                <c:pt idx="9732">
                  <c:v>48.660000000000004</c:v>
                </c:pt>
                <c:pt idx="9733">
                  <c:v>48.664999999999999</c:v>
                </c:pt>
                <c:pt idx="9734">
                  <c:v>48.67</c:v>
                </c:pt>
                <c:pt idx="9735">
                  <c:v>48.675000000000004</c:v>
                </c:pt>
                <c:pt idx="9736">
                  <c:v>48.68</c:v>
                </c:pt>
                <c:pt idx="9737">
                  <c:v>48.685000000000002</c:v>
                </c:pt>
                <c:pt idx="9738">
                  <c:v>48.690000000000005</c:v>
                </c:pt>
                <c:pt idx="9739">
                  <c:v>48.695</c:v>
                </c:pt>
                <c:pt idx="9740">
                  <c:v>48.7</c:v>
                </c:pt>
                <c:pt idx="9741">
                  <c:v>48.704999999999998</c:v>
                </c:pt>
                <c:pt idx="9742">
                  <c:v>48.71</c:v>
                </c:pt>
                <c:pt idx="9743">
                  <c:v>48.715000000000003</c:v>
                </c:pt>
                <c:pt idx="9744">
                  <c:v>48.72</c:v>
                </c:pt>
                <c:pt idx="9745">
                  <c:v>48.725000000000001</c:v>
                </c:pt>
                <c:pt idx="9746">
                  <c:v>48.730000000000004</c:v>
                </c:pt>
                <c:pt idx="9747">
                  <c:v>48.734999999999999</c:v>
                </c:pt>
                <c:pt idx="9748">
                  <c:v>48.74</c:v>
                </c:pt>
                <c:pt idx="9749">
                  <c:v>48.745000000000005</c:v>
                </c:pt>
                <c:pt idx="9750">
                  <c:v>48.75</c:v>
                </c:pt>
                <c:pt idx="9751">
                  <c:v>48.755000000000003</c:v>
                </c:pt>
                <c:pt idx="9752">
                  <c:v>48.760000000000005</c:v>
                </c:pt>
                <c:pt idx="9753">
                  <c:v>48.765000000000001</c:v>
                </c:pt>
                <c:pt idx="9754">
                  <c:v>48.77</c:v>
                </c:pt>
                <c:pt idx="9755">
                  <c:v>48.775000000000006</c:v>
                </c:pt>
                <c:pt idx="9756">
                  <c:v>48.78</c:v>
                </c:pt>
                <c:pt idx="9757">
                  <c:v>48.785000000000004</c:v>
                </c:pt>
                <c:pt idx="9758">
                  <c:v>48.79</c:v>
                </c:pt>
                <c:pt idx="9759">
                  <c:v>48.795000000000002</c:v>
                </c:pt>
                <c:pt idx="9760">
                  <c:v>48.800000000000004</c:v>
                </c:pt>
                <c:pt idx="9761">
                  <c:v>48.805</c:v>
                </c:pt>
                <c:pt idx="9762">
                  <c:v>48.81</c:v>
                </c:pt>
                <c:pt idx="9763">
                  <c:v>48.815000000000005</c:v>
                </c:pt>
                <c:pt idx="9764">
                  <c:v>48.82</c:v>
                </c:pt>
                <c:pt idx="9765">
                  <c:v>48.825000000000003</c:v>
                </c:pt>
                <c:pt idx="9766">
                  <c:v>48.83</c:v>
                </c:pt>
                <c:pt idx="9767">
                  <c:v>48.835000000000001</c:v>
                </c:pt>
                <c:pt idx="9768">
                  <c:v>48.84</c:v>
                </c:pt>
                <c:pt idx="9769">
                  <c:v>48.844999999999999</c:v>
                </c:pt>
                <c:pt idx="9770">
                  <c:v>48.85</c:v>
                </c:pt>
                <c:pt idx="9771">
                  <c:v>48.855000000000004</c:v>
                </c:pt>
                <c:pt idx="9772">
                  <c:v>48.86</c:v>
                </c:pt>
                <c:pt idx="9773">
                  <c:v>48.865000000000002</c:v>
                </c:pt>
                <c:pt idx="9774">
                  <c:v>48.870000000000005</c:v>
                </c:pt>
                <c:pt idx="9775">
                  <c:v>48.875</c:v>
                </c:pt>
                <c:pt idx="9776">
                  <c:v>48.88</c:v>
                </c:pt>
                <c:pt idx="9777">
                  <c:v>48.885000000000005</c:v>
                </c:pt>
                <c:pt idx="9778">
                  <c:v>48.89</c:v>
                </c:pt>
                <c:pt idx="9779">
                  <c:v>48.895000000000003</c:v>
                </c:pt>
                <c:pt idx="9780">
                  <c:v>48.900000000000006</c:v>
                </c:pt>
                <c:pt idx="9781">
                  <c:v>48.905000000000001</c:v>
                </c:pt>
                <c:pt idx="9782">
                  <c:v>48.910000000000004</c:v>
                </c:pt>
                <c:pt idx="9783">
                  <c:v>48.914999999999999</c:v>
                </c:pt>
                <c:pt idx="9784">
                  <c:v>48.92</c:v>
                </c:pt>
                <c:pt idx="9785">
                  <c:v>48.925000000000004</c:v>
                </c:pt>
                <c:pt idx="9786">
                  <c:v>48.93</c:v>
                </c:pt>
                <c:pt idx="9787">
                  <c:v>48.935000000000002</c:v>
                </c:pt>
                <c:pt idx="9788">
                  <c:v>48.940000000000005</c:v>
                </c:pt>
                <c:pt idx="9789">
                  <c:v>48.945</c:v>
                </c:pt>
                <c:pt idx="9790">
                  <c:v>48.95</c:v>
                </c:pt>
                <c:pt idx="9791">
                  <c:v>48.954999999999998</c:v>
                </c:pt>
                <c:pt idx="9792">
                  <c:v>48.96</c:v>
                </c:pt>
                <c:pt idx="9793">
                  <c:v>48.965000000000003</c:v>
                </c:pt>
                <c:pt idx="9794">
                  <c:v>48.97</c:v>
                </c:pt>
                <c:pt idx="9795">
                  <c:v>48.975000000000001</c:v>
                </c:pt>
                <c:pt idx="9796">
                  <c:v>48.980000000000004</c:v>
                </c:pt>
                <c:pt idx="9797">
                  <c:v>48.984999999999999</c:v>
                </c:pt>
                <c:pt idx="9798">
                  <c:v>48.99</c:v>
                </c:pt>
                <c:pt idx="9799">
                  <c:v>48.995000000000005</c:v>
                </c:pt>
                <c:pt idx="9800">
                  <c:v>49</c:v>
                </c:pt>
                <c:pt idx="9801">
                  <c:v>49.005000000000003</c:v>
                </c:pt>
                <c:pt idx="9802">
                  <c:v>49.010000000000005</c:v>
                </c:pt>
                <c:pt idx="9803">
                  <c:v>49.015000000000001</c:v>
                </c:pt>
                <c:pt idx="9804">
                  <c:v>49.02</c:v>
                </c:pt>
                <c:pt idx="9805">
                  <c:v>49.024999999999999</c:v>
                </c:pt>
                <c:pt idx="9806">
                  <c:v>49.03</c:v>
                </c:pt>
                <c:pt idx="9807">
                  <c:v>49.035000000000004</c:v>
                </c:pt>
                <c:pt idx="9808">
                  <c:v>49.04</c:v>
                </c:pt>
                <c:pt idx="9809">
                  <c:v>49.045000000000002</c:v>
                </c:pt>
                <c:pt idx="9810">
                  <c:v>49.050000000000004</c:v>
                </c:pt>
                <c:pt idx="9811">
                  <c:v>49.055</c:v>
                </c:pt>
                <c:pt idx="9812">
                  <c:v>49.06</c:v>
                </c:pt>
                <c:pt idx="9813">
                  <c:v>49.065000000000005</c:v>
                </c:pt>
                <c:pt idx="9814">
                  <c:v>49.07</c:v>
                </c:pt>
                <c:pt idx="9815">
                  <c:v>49.075000000000003</c:v>
                </c:pt>
                <c:pt idx="9816">
                  <c:v>49.08</c:v>
                </c:pt>
                <c:pt idx="9817">
                  <c:v>49.085000000000001</c:v>
                </c:pt>
                <c:pt idx="9818">
                  <c:v>49.09</c:v>
                </c:pt>
                <c:pt idx="9819">
                  <c:v>49.094999999999999</c:v>
                </c:pt>
                <c:pt idx="9820">
                  <c:v>49.1</c:v>
                </c:pt>
                <c:pt idx="9821">
                  <c:v>49.105000000000004</c:v>
                </c:pt>
                <c:pt idx="9822">
                  <c:v>49.11</c:v>
                </c:pt>
                <c:pt idx="9823">
                  <c:v>49.115000000000002</c:v>
                </c:pt>
                <c:pt idx="9824">
                  <c:v>49.120000000000005</c:v>
                </c:pt>
                <c:pt idx="9825">
                  <c:v>49.125</c:v>
                </c:pt>
                <c:pt idx="9826">
                  <c:v>49.13</c:v>
                </c:pt>
                <c:pt idx="9827">
                  <c:v>49.135000000000005</c:v>
                </c:pt>
                <c:pt idx="9828">
                  <c:v>49.14</c:v>
                </c:pt>
                <c:pt idx="9829">
                  <c:v>49.145000000000003</c:v>
                </c:pt>
                <c:pt idx="9830">
                  <c:v>49.150000000000006</c:v>
                </c:pt>
                <c:pt idx="9831">
                  <c:v>49.155000000000001</c:v>
                </c:pt>
                <c:pt idx="9832">
                  <c:v>49.160000000000004</c:v>
                </c:pt>
                <c:pt idx="9833">
                  <c:v>49.164999999999999</c:v>
                </c:pt>
                <c:pt idx="9834">
                  <c:v>49.17</c:v>
                </c:pt>
                <c:pt idx="9835">
                  <c:v>49.175000000000004</c:v>
                </c:pt>
                <c:pt idx="9836">
                  <c:v>49.18</c:v>
                </c:pt>
                <c:pt idx="9837">
                  <c:v>49.185000000000002</c:v>
                </c:pt>
                <c:pt idx="9838">
                  <c:v>49.190000000000005</c:v>
                </c:pt>
                <c:pt idx="9839">
                  <c:v>49.195</c:v>
                </c:pt>
                <c:pt idx="9840">
                  <c:v>49.2</c:v>
                </c:pt>
                <c:pt idx="9841">
                  <c:v>49.204999999999998</c:v>
                </c:pt>
                <c:pt idx="9842">
                  <c:v>49.21</c:v>
                </c:pt>
                <c:pt idx="9843">
                  <c:v>49.215000000000003</c:v>
                </c:pt>
                <c:pt idx="9844">
                  <c:v>49.22</c:v>
                </c:pt>
                <c:pt idx="9845">
                  <c:v>49.225000000000001</c:v>
                </c:pt>
                <c:pt idx="9846">
                  <c:v>49.230000000000004</c:v>
                </c:pt>
                <c:pt idx="9847">
                  <c:v>49.234999999999999</c:v>
                </c:pt>
                <c:pt idx="9848">
                  <c:v>49.24</c:v>
                </c:pt>
                <c:pt idx="9849">
                  <c:v>49.245000000000005</c:v>
                </c:pt>
                <c:pt idx="9850">
                  <c:v>49.25</c:v>
                </c:pt>
                <c:pt idx="9851">
                  <c:v>49.255000000000003</c:v>
                </c:pt>
                <c:pt idx="9852">
                  <c:v>49.260000000000005</c:v>
                </c:pt>
                <c:pt idx="9853">
                  <c:v>49.265000000000001</c:v>
                </c:pt>
                <c:pt idx="9854">
                  <c:v>49.27</c:v>
                </c:pt>
                <c:pt idx="9855">
                  <c:v>49.275000000000006</c:v>
                </c:pt>
                <c:pt idx="9856">
                  <c:v>49.28</c:v>
                </c:pt>
                <c:pt idx="9857">
                  <c:v>49.285000000000004</c:v>
                </c:pt>
                <c:pt idx="9858">
                  <c:v>49.29</c:v>
                </c:pt>
                <c:pt idx="9859">
                  <c:v>49.295000000000002</c:v>
                </c:pt>
                <c:pt idx="9860">
                  <c:v>49.300000000000004</c:v>
                </c:pt>
                <c:pt idx="9861">
                  <c:v>49.305</c:v>
                </c:pt>
                <c:pt idx="9862">
                  <c:v>49.31</c:v>
                </c:pt>
                <c:pt idx="9863">
                  <c:v>49.315000000000005</c:v>
                </c:pt>
                <c:pt idx="9864">
                  <c:v>49.32</c:v>
                </c:pt>
                <c:pt idx="9865">
                  <c:v>49.325000000000003</c:v>
                </c:pt>
                <c:pt idx="9866">
                  <c:v>49.33</c:v>
                </c:pt>
                <c:pt idx="9867">
                  <c:v>49.335000000000001</c:v>
                </c:pt>
                <c:pt idx="9868">
                  <c:v>49.34</c:v>
                </c:pt>
                <c:pt idx="9869">
                  <c:v>49.344999999999999</c:v>
                </c:pt>
                <c:pt idx="9870">
                  <c:v>49.35</c:v>
                </c:pt>
                <c:pt idx="9871">
                  <c:v>49.355000000000004</c:v>
                </c:pt>
                <c:pt idx="9872">
                  <c:v>49.36</c:v>
                </c:pt>
                <c:pt idx="9873">
                  <c:v>49.365000000000002</c:v>
                </c:pt>
                <c:pt idx="9874">
                  <c:v>49.370000000000005</c:v>
                </c:pt>
                <c:pt idx="9875">
                  <c:v>49.375</c:v>
                </c:pt>
                <c:pt idx="9876">
                  <c:v>49.38</c:v>
                </c:pt>
                <c:pt idx="9877">
                  <c:v>49.385000000000005</c:v>
                </c:pt>
                <c:pt idx="9878">
                  <c:v>49.39</c:v>
                </c:pt>
                <c:pt idx="9879">
                  <c:v>49.395000000000003</c:v>
                </c:pt>
                <c:pt idx="9880">
                  <c:v>49.400000000000006</c:v>
                </c:pt>
                <c:pt idx="9881">
                  <c:v>49.405000000000001</c:v>
                </c:pt>
                <c:pt idx="9882">
                  <c:v>49.410000000000004</c:v>
                </c:pt>
                <c:pt idx="9883">
                  <c:v>49.414999999999999</c:v>
                </c:pt>
                <c:pt idx="9884">
                  <c:v>49.42</c:v>
                </c:pt>
                <c:pt idx="9885">
                  <c:v>49.425000000000004</c:v>
                </c:pt>
                <c:pt idx="9886">
                  <c:v>49.43</c:v>
                </c:pt>
                <c:pt idx="9887">
                  <c:v>49.435000000000002</c:v>
                </c:pt>
                <c:pt idx="9888">
                  <c:v>49.440000000000005</c:v>
                </c:pt>
                <c:pt idx="9889">
                  <c:v>49.445</c:v>
                </c:pt>
                <c:pt idx="9890">
                  <c:v>49.45</c:v>
                </c:pt>
                <c:pt idx="9891">
                  <c:v>49.454999999999998</c:v>
                </c:pt>
                <c:pt idx="9892">
                  <c:v>49.46</c:v>
                </c:pt>
                <c:pt idx="9893">
                  <c:v>49.465000000000003</c:v>
                </c:pt>
                <c:pt idx="9894">
                  <c:v>49.47</c:v>
                </c:pt>
                <c:pt idx="9895">
                  <c:v>49.475000000000001</c:v>
                </c:pt>
                <c:pt idx="9896">
                  <c:v>49.480000000000004</c:v>
                </c:pt>
                <c:pt idx="9897">
                  <c:v>49.484999999999999</c:v>
                </c:pt>
                <c:pt idx="9898">
                  <c:v>49.49</c:v>
                </c:pt>
                <c:pt idx="9899">
                  <c:v>49.495000000000005</c:v>
                </c:pt>
                <c:pt idx="9900">
                  <c:v>49.5</c:v>
                </c:pt>
                <c:pt idx="9901">
                  <c:v>49.505000000000003</c:v>
                </c:pt>
                <c:pt idx="9902">
                  <c:v>49.510000000000005</c:v>
                </c:pt>
                <c:pt idx="9903">
                  <c:v>49.515000000000001</c:v>
                </c:pt>
                <c:pt idx="9904">
                  <c:v>49.52</c:v>
                </c:pt>
                <c:pt idx="9905">
                  <c:v>49.525000000000006</c:v>
                </c:pt>
                <c:pt idx="9906">
                  <c:v>49.53</c:v>
                </c:pt>
                <c:pt idx="9907">
                  <c:v>49.535000000000004</c:v>
                </c:pt>
                <c:pt idx="9908">
                  <c:v>49.54</c:v>
                </c:pt>
                <c:pt idx="9909">
                  <c:v>49.545000000000002</c:v>
                </c:pt>
                <c:pt idx="9910">
                  <c:v>49.550000000000004</c:v>
                </c:pt>
                <c:pt idx="9911">
                  <c:v>49.555</c:v>
                </c:pt>
                <c:pt idx="9912">
                  <c:v>49.56</c:v>
                </c:pt>
                <c:pt idx="9913">
                  <c:v>49.565000000000005</c:v>
                </c:pt>
                <c:pt idx="9914">
                  <c:v>49.57</c:v>
                </c:pt>
                <c:pt idx="9915">
                  <c:v>49.575000000000003</c:v>
                </c:pt>
                <c:pt idx="9916">
                  <c:v>49.58</c:v>
                </c:pt>
                <c:pt idx="9917">
                  <c:v>49.585000000000001</c:v>
                </c:pt>
                <c:pt idx="9918">
                  <c:v>49.59</c:v>
                </c:pt>
                <c:pt idx="9919">
                  <c:v>49.594999999999999</c:v>
                </c:pt>
                <c:pt idx="9920">
                  <c:v>49.6</c:v>
                </c:pt>
                <c:pt idx="9921">
                  <c:v>49.605000000000004</c:v>
                </c:pt>
                <c:pt idx="9922">
                  <c:v>49.61</c:v>
                </c:pt>
                <c:pt idx="9923">
                  <c:v>49.615000000000002</c:v>
                </c:pt>
                <c:pt idx="9924">
                  <c:v>49.620000000000005</c:v>
                </c:pt>
                <c:pt idx="9925">
                  <c:v>49.625</c:v>
                </c:pt>
                <c:pt idx="9926">
                  <c:v>49.63</c:v>
                </c:pt>
                <c:pt idx="9927">
                  <c:v>49.635000000000005</c:v>
                </c:pt>
                <c:pt idx="9928">
                  <c:v>49.64</c:v>
                </c:pt>
                <c:pt idx="9929">
                  <c:v>49.645000000000003</c:v>
                </c:pt>
                <c:pt idx="9930">
                  <c:v>49.650000000000006</c:v>
                </c:pt>
                <c:pt idx="9931">
                  <c:v>49.655000000000001</c:v>
                </c:pt>
                <c:pt idx="9932">
                  <c:v>49.660000000000004</c:v>
                </c:pt>
                <c:pt idx="9933">
                  <c:v>49.664999999999999</c:v>
                </c:pt>
                <c:pt idx="9934">
                  <c:v>49.67</c:v>
                </c:pt>
                <c:pt idx="9935">
                  <c:v>49.675000000000004</c:v>
                </c:pt>
                <c:pt idx="9936">
                  <c:v>49.68</c:v>
                </c:pt>
                <c:pt idx="9937">
                  <c:v>49.685000000000002</c:v>
                </c:pt>
                <c:pt idx="9938">
                  <c:v>49.690000000000005</c:v>
                </c:pt>
                <c:pt idx="9939">
                  <c:v>49.695</c:v>
                </c:pt>
                <c:pt idx="9940">
                  <c:v>49.7</c:v>
                </c:pt>
                <c:pt idx="9941">
                  <c:v>49.704999999999998</c:v>
                </c:pt>
                <c:pt idx="9942">
                  <c:v>49.71</c:v>
                </c:pt>
                <c:pt idx="9943">
                  <c:v>49.715000000000003</c:v>
                </c:pt>
                <c:pt idx="9944">
                  <c:v>49.72</c:v>
                </c:pt>
                <c:pt idx="9945">
                  <c:v>49.725000000000001</c:v>
                </c:pt>
                <c:pt idx="9946">
                  <c:v>49.730000000000004</c:v>
                </c:pt>
                <c:pt idx="9947">
                  <c:v>49.734999999999999</c:v>
                </c:pt>
                <c:pt idx="9948">
                  <c:v>49.74</c:v>
                </c:pt>
                <c:pt idx="9949">
                  <c:v>49.745000000000005</c:v>
                </c:pt>
                <c:pt idx="9950">
                  <c:v>49.75</c:v>
                </c:pt>
                <c:pt idx="9951">
                  <c:v>49.755000000000003</c:v>
                </c:pt>
                <c:pt idx="9952">
                  <c:v>49.760000000000005</c:v>
                </c:pt>
                <c:pt idx="9953">
                  <c:v>49.765000000000001</c:v>
                </c:pt>
                <c:pt idx="9954">
                  <c:v>49.77</c:v>
                </c:pt>
                <c:pt idx="9955">
                  <c:v>49.775000000000006</c:v>
                </c:pt>
                <c:pt idx="9956">
                  <c:v>49.78</c:v>
                </c:pt>
                <c:pt idx="9957">
                  <c:v>49.785000000000004</c:v>
                </c:pt>
                <c:pt idx="9958">
                  <c:v>49.79</c:v>
                </c:pt>
                <c:pt idx="9959">
                  <c:v>49.795000000000002</c:v>
                </c:pt>
                <c:pt idx="9960">
                  <c:v>49.800000000000004</c:v>
                </c:pt>
                <c:pt idx="9961">
                  <c:v>49.805</c:v>
                </c:pt>
                <c:pt idx="9962">
                  <c:v>49.81</c:v>
                </c:pt>
                <c:pt idx="9963">
                  <c:v>49.815000000000005</c:v>
                </c:pt>
                <c:pt idx="9964">
                  <c:v>49.82</c:v>
                </c:pt>
                <c:pt idx="9965">
                  <c:v>49.825000000000003</c:v>
                </c:pt>
                <c:pt idx="9966">
                  <c:v>49.83</c:v>
                </c:pt>
                <c:pt idx="9967">
                  <c:v>49.835000000000001</c:v>
                </c:pt>
                <c:pt idx="9968">
                  <c:v>49.84</c:v>
                </c:pt>
                <c:pt idx="9969">
                  <c:v>49.844999999999999</c:v>
                </c:pt>
                <c:pt idx="9970">
                  <c:v>49.85</c:v>
                </c:pt>
                <c:pt idx="9971">
                  <c:v>49.855000000000004</c:v>
                </c:pt>
                <c:pt idx="9972">
                  <c:v>49.86</c:v>
                </c:pt>
                <c:pt idx="9973">
                  <c:v>49.865000000000002</c:v>
                </c:pt>
                <c:pt idx="9974">
                  <c:v>49.870000000000005</c:v>
                </c:pt>
                <c:pt idx="9975">
                  <c:v>49.875</c:v>
                </c:pt>
                <c:pt idx="9976">
                  <c:v>49.88</c:v>
                </c:pt>
                <c:pt idx="9977">
                  <c:v>49.885000000000005</c:v>
                </c:pt>
                <c:pt idx="9978">
                  <c:v>49.89</c:v>
                </c:pt>
                <c:pt idx="9979">
                  <c:v>49.895000000000003</c:v>
                </c:pt>
                <c:pt idx="9980">
                  <c:v>49.900000000000006</c:v>
                </c:pt>
                <c:pt idx="9981">
                  <c:v>49.905000000000001</c:v>
                </c:pt>
                <c:pt idx="9982">
                  <c:v>49.910000000000004</c:v>
                </c:pt>
                <c:pt idx="9983">
                  <c:v>49.914999999999999</c:v>
                </c:pt>
                <c:pt idx="9984">
                  <c:v>49.92</c:v>
                </c:pt>
                <c:pt idx="9985">
                  <c:v>49.925000000000004</c:v>
                </c:pt>
                <c:pt idx="9986">
                  <c:v>49.93</c:v>
                </c:pt>
                <c:pt idx="9987">
                  <c:v>49.935000000000002</c:v>
                </c:pt>
                <c:pt idx="9988">
                  <c:v>49.940000000000005</c:v>
                </c:pt>
                <c:pt idx="9989">
                  <c:v>49.945</c:v>
                </c:pt>
                <c:pt idx="9990">
                  <c:v>49.95</c:v>
                </c:pt>
                <c:pt idx="9991">
                  <c:v>49.954999999999998</c:v>
                </c:pt>
                <c:pt idx="9992">
                  <c:v>49.96</c:v>
                </c:pt>
                <c:pt idx="9993">
                  <c:v>49.965000000000003</c:v>
                </c:pt>
                <c:pt idx="9994">
                  <c:v>49.97</c:v>
                </c:pt>
                <c:pt idx="9995">
                  <c:v>49.975000000000001</c:v>
                </c:pt>
                <c:pt idx="9996">
                  <c:v>49.980000000000004</c:v>
                </c:pt>
                <c:pt idx="9997">
                  <c:v>49.984999999999999</c:v>
                </c:pt>
                <c:pt idx="9998">
                  <c:v>49.99</c:v>
                </c:pt>
                <c:pt idx="9999">
                  <c:v>49.995000000000005</c:v>
                </c:pt>
                <c:pt idx="10000">
                  <c:v>50</c:v>
                </c:pt>
                <c:pt idx="10001">
                  <c:v>50.005000000000003</c:v>
                </c:pt>
                <c:pt idx="10002">
                  <c:v>50.010000000000005</c:v>
                </c:pt>
                <c:pt idx="10003">
                  <c:v>50.015000000000001</c:v>
                </c:pt>
                <c:pt idx="10004">
                  <c:v>50.02</c:v>
                </c:pt>
                <c:pt idx="10005">
                  <c:v>50.025000000000006</c:v>
                </c:pt>
                <c:pt idx="10006">
                  <c:v>50.03</c:v>
                </c:pt>
                <c:pt idx="10007">
                  <c:v>50.035000000000004</c:v>
                </c:pt>
                <c:pt idx="10008">
                  <c:v>50.04</c:v>
                </c:pt>
                <c:pt idx="10009">
                  <c:v>50.045000000000002</c:v>
                </c:pt>
                <c:pt idx="10010">
                  <c:v>50.050000000000004</c:v>
                </c:pt>
                <c:pt idx="10011">
                  <c:v>50.055</c:v>
                </c:pt>
                <c:pt idx="10012">
                  <c:v>50.06</c:v>
                </c:pt>
                <c:pt idx="10013">
                  <c:v>50.065000000000005</c:v>
                </c:pt>
                <c:pt idx="10014">
                  <c:v>50.07</c:v>
                </c:pt>
                <c:pt idx="10015">
                  <c:v>50.075000000000003</c:v>
                </c:pt>
                <c:pt idx="10016">
                  <c:v>50.08</c:v>
                </c:pt>
                <c:pt idx="10017">
                  <c:v>50.085000000000001</c:v>
                </c:pt>
                <c:pt idx="10018">
                  <c:v>50.09</c:v>
                </c:pt>
                <c:pt idx="10019">
                  <c:v>50.094999999999999</c:v>
                </c:pt>
                <c:pt idx="10020">
                  <c:v>50.1</c:v>
                </c:pt>
                <c:pt idx="10021">
                  <c:v>50.105000000000004</c:v>
                </c:pt>
                <c:pt idx="10022">
                  <c:v>50.11</c:v>
                </c:pt>
                <c:pt idx="10023">
                  <c:v>50.115000000000002</c:v>
                </c:pt>
                <c:pt idx="10024">
                  <c:v>50.120000000000005</c:v>
                </c:pt>
                <c:pt idx="10025">
                  <c:v>50.125</c:v>
                </c:pt>
                <c:pt idx="10026">
                  <c:v>50.13</c:v>
                </c:pt>
                <c:pt idx="10027">
                  <c:v>50.135000000000005</c:v>
                </c:pt>
                <c:pt idx="10028">
                  <c:v>50.14</c:v>
                </c:pt>
                <c:pt idx="10029">
                  <c:v>50.145000000000003</c:v>
                </c:pt>
                <c:pt idx="10030">
                  <c:v>50.150000000000006</c:v>
                </c:pt>
                <c:pt idx="10031">
                  <c:v>50.155000000000001</c:v>
                </c:pt>
                <c:pt idx="10032">
                  <c:v>50.160000000000004</c:v>
                </c:pt>
                <c:pt idx="10033">
                  <c:v>50.164999999999999</c:v>
                </c:pt>
                <c:pt idx="10034">
                  <c:v>50.17</c:v>
                </c:pt>
                <c:pt idx="10035">
                  <c:v>50.175000000000004</c:v>
                </c:pt>
                <c:pt idx="10036">
                  <c:v>50.18</c:v>
                </c:pt>
                <c:pt idx="10037">
                  <c:v>50.185000000000002</c:v>
                </c:pt>
                <c:pt idx="10038">
                  <c:v>50.190000000000005</c:v>
                </c:pt>
                <c:pt idx="10039">
                  <c:v>50.195</c:v>
                </c:pt>
                <c:pt idx="10040">
                  <c:v>50.2</c:v>
                </c:pt>
                <c:pt idx="10041">
                  <c:v>50.204999999999998</c:v>
                </c:pt>
                <c:pt idx="10042">
                  <c:v>50.21</c:v>
                </c:pt>
                <c:pt idx="10043">
                  <c:v>50.215000000000003</c:v>
                </c:pt>
                <c:pt idx="10044">
                  <c:v>50.22</c:v>
                </c:pt>
                <c:pt idx="10045">
                  <c:v>50.225000000000001</c:v>
                </c:pt>
                <c:pt idx="10046">
                  <c:v>50.230000000000004</c:v>
                </c:pt>
                <c:pt idx="10047">
                  <c:v>50.234999999999999</c:v>
                </c:pt>
                <c:pt idx="10048">
                  <c:v>50.24</c:v>
                </c:pt>
                <c:pt idx="10049">
                  <c:v>50.245000000000005</c:v>
                </c:pt>
                <c:pt idx="10050">
                  <c:v>50.25</c:v>
                </c:pt>
                <c:pt idx="10051">
                  <c:v>50.255000000000003</c:v>
                </c:pt>
                <c:pt idx="10052">
                  <c:v>50.260000000000005</c:v>
                </c:pt>
                <c:pt idx="10053">
                  <c:v>50.265000000000001</c:v>
                </c:pt>
                <c:pt idx="10054">
                  <c:v>50.27</c:v>
                </c:pt>
                <c:pt idx="10055">
                  <c:v>50.275000000000006</c:v>
                </c:pt>
                <c:pt idx="10056">
                  <c:v>50.28</c:v>
                </c:pt>
                <c:pt idx="10057">
                  <c:v>50.285000000000004</c:v>
                </c:pt>
                <c:pt idx="10058">
                  <c:v>50.29</c:v>
                </c:pt>
                <c:pt idx="10059">
                  <c:v>50.295000000000002</c:v>
                </c:pt>
                <c:pt idx="10060">
                  <c:v>50.300000000000004</c:v>
                </c:pt>
                <c:pt idx="10061">
                  <c:v>50.305</c:v>
                </c:pt>
                <c:pt idx="10062">
                  <c:v>50.31</c:v>
                </c:pt>
                <c:pt idx="10063">
                  <c:v>50.315000000000005</c:v>
                </c:pt>
                <c:pt idx="10064">
                  <c:v>50.32</c:v>
                </c:pt>
                <c:pt idx="10065">
                  <c:v>50.325000000000003</c:v>
                </c:pt>
                <c:pt idx="10066">
                  <c:v>50.33</c:v>
                </c:pt>
                <c:pt idx="10067">
                  <c:v>50.335000000000001</c:v>
                </c:pt>
                <c:pt idx="10068">
                  <c:v>50.34</c:v>
                </c:pt>
                <c:pt idx="10069">
                  <c:v>50.344999999999999</c:v>
                </c:pt>
                <c:pt idx="10070">
                  <c:v>50.35</c:v>
                </c:pt>
                <c:pt idx="10071">
                  <c:v>50.355000000000004</c:v>
                </c:pt>
                <c:pt idx="10072">
                  <c:v>50.36</c:v>
                </c:pt>
                <c:pt idx="10073">
                  <c:v>50.365000000000002</c:v>
                </c:pt>
                <c:pt idx="10074">
                  <c:v>50.370000000000005</c:v>
                </c:pt>
                <c:pt idx="10075">
                  <c:v>50.375</c:v>
                </c:pt>
                <c:pt idx="10076">
                  <c:v>50.38</c:v>
                </c:pt>
                <c:pt idx="10077">
                  <c:v>50.385000000000005</c:v>
                </c:pt>
                <c:pt idx="10078">
                  <c:v>50.39</c:v>
                </c:pt>
                <c:pt idx="10079">
                  <c:v>50.395000000000003</c:v>
                </c:pt>
                <c:pt idx="10080">
                  <c:v>50.400000000000006</c:v>
                </c:pt>
                <c:pt idx="10081">
                  <c:v>50.405000000000001</c:v>
                </c:pt>
                <c:pt idx="10082">
                  <c:v>50.410000000000004</c:v>
                </c:pt>
                <c:pt idx="10083">
                  <c:v>50.414999999999999</c:v>
                </c:pt>
                <c:pt idx="10084">
                  <c:v>50.42</c:v>
                </c:pt>
                <c:pt idx="10085">
                  <c:v>50.425000000000004</c:v>
                </c:pt>
                <c:pt idx="10086">
                  <c:v>50.43</c:v>
                </c:pt>
                <c:pt idx="10087">
                  <c:v>50.435000000000002</c:v>
                </c:pt>
                <c:pt idx="10088">
                  <c:v>50.440000000000005</c:v>
                </c:pt>
                <c:pt idx="10089">
                  <c:v>50.445</c:v>
                </c:pt>
                <c:pt idx="10090">
                  <c:v>50.45</c:v>
                </c:pt>
                <c:pt idx="10091">
                  <c:v>50.454999999999998</c:v>
                </c:pt>
                <c:pt idx="10092">
                  <c:v>50.46</c:v>
                </c:pt>
                <c:pt idx="10093">
                  <c:v>50.465000000000003</c:v>
                </c:pt>
                <c:pt idx="10094">
                  <c:v>50.47</c:v>
                </c:pt>
                <c:pt idx="10095">
                  <c:v>50.475000000000001</c:v>
                </c:pt>
                <c:pt idx="10096">
                  <c:v>50.480000000000004</c:v>
                </c:pt>
                <c:pt idx="10097">
                  <c:v>50.484999999999999</c:v>
                </c:pt>
                <c:pt idx="10098">
                  <c:v>50.49</c:v>
                </c:pt>
                <c:pt idx="10099">
                  <c:v>50.495000000000005</c:v>
                </c:pt>
                <c:pt idx="10100">
                  <c:v>50.5</c:v>
                </c:pt>
                <c:pt idx="10101">
                  <c:v>50.505000000000003</c:v>
                </c:pt>
                <c:pt idx="10102">
                  <c:v>50.510000000000005</c:v>
                </c:pt>
                <c:pt idx="10103">
                  <c:v>50.515000000000001</c:v>
                </c:pt>
                <c:pt idx="10104">
                  <c:v>50.52</c:v>
                </c:pt>
                <c:pt idx="10105">
                  <c:v>50.525000000000006</c:v>
                </c:pt>
                <c:pt idx="10106">
                  <c:v>50.53</c:v>
                </c:pt>
                <c:pt idx="10107">
                  <c:v>50.535000000000004</c:v>
                </c:pt>
                <c:pt idx="10108">
                  <c:v>50.54</c:v>
                </c:pt>
                <c:pt idx="10109">
                  <c:v>50.545000000000002</c:v>
                </c:pt>
                <c:pt idx="10110">
                  <c:v>50.550000000000004</c:v>
                </c:pt>
                <c:pt idx="10111">
                  <c:v>50.555</c:v>
                </c:pt>
                <c:pt idx="10112">
                  <c:v>50.56</c:v>
                </c:pt>
                <c:pt idx="10113">
                  <c:v>50.565000000000005</c:v>
                </c:pt>
                <c:pt idx="10114">
                  <c:v>50.57</c:v>
                </c:pt>
                <c:pt idx="10115">
                  <c:v>50.575000000000003</c:v>
                </c:pt>
                <c:pt idx="10116">
                  <c:v>50.58</c:v>
                </c:pt>
                <c:pt idx="10117">
                  <c:v>50.585000000000001</c:v>
                </c:pt>
                <c:pt idx="10118">
                  <c:v>50.59</c:v>
                </c:pt>
                <c:pt idx="10119">
                  <c:v>50.594999999999999</c:v>
                </c:pt>
                <c:pt idx="10120">
                  <c:v>50.6</c:v>
                </c:pt>
                <c:pt idx="10121">
                  <c:v>50.605000000000004</c:v>
                </c:pt>
                <c:pt idx="10122">
                  <c:v>50.61</c:v>
                </c:pt>
                <c:pt idx="10123">
                  <c:v>50.615000000000002</c:v>
                </c:pt>
                <c:pt idx="10124">
                  <c:v>50.620000000000005</c:v>
                </c:pt>
                <c:pt idx="10125">
                  <c:v>50.625</c:v>
                </c:pt>
                <c:pt idx="10126">
                  <c:v>50.63</c:v>
                </c:pt>
                <c:pt idx="10127">
                  <c:v>50.635000000000005</c:v>
                </c:pt>
                <c:pt idx="10128">
                  <c:v>50.64</c:v>
                </c:pt>
                <c:pt idx="10129">
                  <c:v>50.645000000000003</c:v>
                </c:pt>
                <c:pt idx="10130">
                  <c:v>50.650000000000006</c:v>
                </c:pt>
                <c:pt idx="10131">
                  <c:v>50.655000000000001</c:v>
                </c:pt>
                <c:pt idx="10132">
                  <c:v>50.660000000000004</c:v>
                </c:pt>
                <c:pt idx="10133">
                  <c:v>50.664999999999999</c:v>
                </c:pt>
                <c:pt idx="10134">
                  <c:v>50.67</c:v>
                </c:pt>
                <c:pt idx="10135">
                  <c:v>50.675000000000004</c:v>
                </c:pt>
                <c:pt idx="10136">
                  <c:v>50.68</c:v>
                </c:pt>
                <c:pt idx="10137">
                  <c:v>50.685000000000002</c:v>
                </c:pt>
                <c:pt idx="10138">
                  <c:v>50.690000000000005</c:v>
                </c:pt>
                <c:pt idx="10139">
                  <c:v>50.695</c:v>
                </c:pt>
                <c:pt idx="10140">
                  <c:v>50.7</c:v>
                </c:pt>
                <c:pt idx="10141">
                  <c:v>50.704999999999998</c:v>
                </c:pt>
                <c:pt idx="10142">
                  <c:v>50.71</c:v>
                </c:pt>
                <c:pt idx="10143">
                  <c:v>50.715000000000003</c:v>
                </c:pt>
                <c:pt idx="10144">
                  <c:v>50.72</c:v>
                </c:pt>
                <c:pt idx="10145">
                  <c:v>50.725000000000001</c:v>
                </c:pt>
                <c:pt idx="10146">
                  <c:v>50.730000000000004</c:v>
                </c:pt>
                <c:pt idx="10147">
                  <c:v>50.734999999999999</c:v>
                </c:pt>
                <c:pt idx="10148">
                  <c:v>50.74</c:v>
                </c:pt>
                <c:pt idx="10149">
                  <c:v>50.745000000000005</c:v>
                </c:pt>
                <c:pt idx="10150">
                  <c:v>50.75</c:v>
                </c:pt>
                <c:pt idx="10151">
                  <c:v>50.755000000000003</c:v>
                </c:pt>
                <c:pt idx="10152">
                  <c:v>50.760000000000005</c:v>
                </c:pt>
                <c:pt idx="10153">
                  <c:v>50.765000000000001</c:v>
                </c:pt>
                <c:pt idx="10154">
                  <c:v>50.77</c:v>
                </c:pt>
                <c:pt idx="10155">
                  <c:v>50.775000000000006</c:v>
                </c:pt>
                <c:pt idx="10156">
                  <c:v>50.78</c:v>
                </c:pt>
                <c:pt idx="10157">
                  <c:v>50.785000000000004</c:v>
                </c:pt>
                <c:pt idx="10158">
                  <c:v>50.79</c:v>
                </c:pt>
                <c:pt idx="10159">
                  <c:v>50.795000000000002</c:v>
                </c:pt>
                <c:pt idx="10160">
                  <c:v>50.800000000000004</c:v>
                </c:pt>
                <c:pt idx="10161">
                  <c:v>50.805</c:v>
                </c:pt>
                <c:pt idx="10162">
                  <c:v>50.81</c:v>
                </c:pt>
                <c:pt idx="10163">
                  <c:v>50.815000000000005</c:v>
                </c:pt>
                <c:pt idx="10164">
                  <c:v>50.82</c:v>
                </c:pt>
                <c:pt idx="10165">
                  <c:v>50.825000000000003</c:v>
                </c:pt>
                <c:pt idx="10166">
                  <c:v>50.83</c:v>
                </c:pt>
                <c:pt idx="10167">
                  <c:v>50.835000000000001</c:v>
                </c:pt>
                <c:pt idx="10168">
                  <c:v>50.84</c:v>
                </c:pt>
                <c:pt idx="10169">
                  <c:v>50.844999999999999</c:v>
                </c:pt>
                <c:pt idx="10170">
                  <c:v>50.85</c:v>
                </c:pt>
                <c:pt idx="10171">
                  <c:v>50.855000000000004</c:v>
                </c:pt>
                <c:pt idx="10172">
                  <c:v>50.86</c:v>
                </c:pt>
                <c:pt idx="10173">
                  <c:v>50.865000000000002</c:v>
                </c:pt>
                <c:pt idx="10174">
                  <c:v>50.870000000000005</c:v>
                </c:pt>
                <c:pt idx="10175">
                  <c:v>50.875</c:v>
                </c:pt>
                <c:pt idx="10176">
                  <c:v>50.88</c:v>
                </c:pt>
                <c:pt idx="10177">
                  <c:v>50.885000000000005</c:v>
                </c:pt>
                <c:pt idx="10178">
                  <c:v>50.89</c:v>
                </c:pt>
                <c:pt idx="10179">
                  <c:v>50.895000000000003</c:v>
                </c:pt>
                <c:pt idx="10180">
                  <c:v>50.900000000000006</c:v>
                </c:pt>
                <c:pt idx="10181">
                  <c:v>50.905000000000001</c:v>
                </c:pt>
                <c:pt idx="10182">
                  <c:v>50.910000000000004</c:v>
                </c:pt>
                <c:pt idx="10183">
                  <c:v>50.914999999999999</c:v>
                </c:pt>
                <c:pt idx="10184">
                  <c:v>50.92</c:v>
                </c:pt>
                <c:pt idx="10185">
                  <c:v>50.925000000000004</c:v>
                </c:pt>
                <c:pt idx="10186">
                  <c:v>50.93</c:v>
                </c:pt>
                <c:pt idx="10187">
                  <c:v>50.935000000000002</c:v>
                </c:pt>
                <c:pt idx="10188">
                  <c:v>50.940000000000005</c:v>
                </c:pt>
                <c:pt idx="10189">
                  <c:v>50.945</c:v>
                </c:pt>
                <c:pt idx="10190">
                  <c:v>50.95</c:v>
                </c:pt>
                <c:pt idx="10191">
                  <c:v>50.954999999999998</c:v>
                </c:pt>
                <c:pt idx="10192">
                  <c:v>50.96</c:v>
                </c:pt>
                <c:pt idx="10193">
                  <c:v>50.965000000000003</c:v>
                </c:pt>
                <c:pt idx="10194">
                  <c:v>50.97</c:v>
                </c:pt>
                <c:pt idx="10195">
                  <c:v>50.975000000000001</c:v>
                </c:pt>
                <c:pt idx="10196">
                  <c:v>50.980000000000004</c:v>
                </c:pt>
                <c:pt idx="10197">
                  <c:v>50.984999999999999</c:v>
                </c:pt>
                <c:pt idx="10198">
                  <c:v>50.99</c:v>
                </c:pt>
                <c:pt idx="10199">
                  <c:v>50.995000000000005</c:v>
                </c:pt>
                <c:pt idx="10200">
                  <c:v>51</c:v>
                </c:pt>
                <c:pt idx="10201">
                  <c:v>51.005000000000003</c:v>
                </c:pt>
                <c:pt idx="10202">
                  <c:v>51.010000000000005</c:v>
                </c:pt>
                <c:pt idx="10203">
                  <c:v>51.015000000000001</c:v>
                </c:pt>
                <c:pt idx="10204">
                  <c:v>51.02</c:v>
                </c:pt>
                <c:pt idx="10205">
                  <c:v>51.024999999999999</c:v>
                </c:pt>
                <c:pt idx="10206">
                  <c:v>51.03</c:v>
                </c:pt>
                <c:pt idx="10207">
                  <c:v>51.035000000000004</c:v>
                </c:pt>
                <c:pt idx="10208">
                  <c:v>51.04</c:v>
                </c:pt>
                <c:pt idx="10209">
                  <c:v>51.045000000000002</c:v>
                </c:pt>
                <c:pt idx="10210">
                  <c:v>51.050000000000004</c:v>
                </c:pt>
                <c:pt idx="10211">
                  <c:v>51.055</c:v>
                </c:pt>
                <c:pt idx="10212">
                  <c:v>51.06</c:v>
                </c:pt>
                <c:pt idx="10213">
                  <c:v>51.065000000000005</c:v>
                </c:pt>
                <c:pt idx="10214">
                  <c:v>51.07</c:v>
                </c:pt>
                <c:pt idx="10215">
                  <c:v>51.075000000000003</c:v>
                </c:pt>
                <c:pt idx="10216">
                  <c:v>51.08</c:v>
                </c:pt>
                <c:pt idx="10217">
                  <c:v>51.085000000000001</c:v>
                </c:pt>
                <c:pt idx="10218">
                  <c:v>51.09</c:v>
                </c:pt>
                <c:pt idx="10219">
                  <c:v>51.094999999999999</c:v>
                </c:pt>
                <c:pt idx="10220">
                  <c:v>51.1</c:v>
                </c:pt>
                <c:pt idx="10221">
                  <c:v>51.105000000000004</c:v>
                </c:pt>
                <c:pt idx="10222">
                  <c:v>51.11</c:v>
                </c:pt>
                <c:pt idx="10223">
                  <c:v>51.115000000000002</c:v>
                </c:pt>
                <c:pt idx="10224">
                  <c:v>51.120000000000005</c:v>
                </c:pt>
                <c:pt idx="10225">
                  <c:v>51.125</c:v>
                </c:pt>
                <c:pt idx="10226">
                  <c:v>51.13</c:v>
                </c:pt>
                <c:pt idx="10227">
                  <c:v>51.135000000000005</c:v>
                </c:pt>
                <c:pt idx="10228">
                  <c:v>51.14</c:v>
                </c:pt>
                <c:pt idx="10229">
                  <c:v>51.145000000000003</c:v>
                </c:pt>
                <c:pt idx="10230">
                  <c:v>51.15</c:v>
                </c:pt>
                <c:pt idx="10231">
                  <c:v>51.155000000000001</c:v>
                </c:pt>
                <c:pt idx="10232">
                  <c:v>51.160000000000004</c:v>
                </c:pt>
                <c:pt idx="10233">
                  <c:v>51.164999999999999</c:v>
                </c:pt>
                <c:pt idx="10234">
                  <c:v>51.17</c:v>
                </c:pt>
                <c:pt idx="10235">
                  <c:v>51.175000000000004</c:v>
                </c:pt>
                <c:pt idx="10236">
                  <c:v>51.18</c:v>
                </c:pt>
                <c:pt idx="10237">
                  <c:v>51.185000000000002</c:v>
                </c:pt>
                <c:pt idx="10238">
                  <c:v>51.190000000000005</c:v>
                </c:pt>
                <c:pt idx="10239">
                  <c:v>51.195</c:v>
                </c:pt>
                <c:pt idx="10240">
                  <c:v>51.2</c:v>
                </c:pt>
                <c:pt idx="10241">
                  <c:v>51.204999999999998</c:v>
                </c:pt>
                <c:pt idx="10242">
                  <c:v>51.21</c:v>
                </c:pt>
                <c:pt idx="10243">
                  <c:v>51.215000000000003</c:v>
                </c:pt>
                <c:pt idx="10244">
                  <c:v>51.22</c:v>
                </c:pt>
                <c:pt idx="10245">
                  <c:v>51.225000000000001</c:v>
                </c:pt>
                <c:pt idx="10246">
                  <c:v>51.230000000000004</c:v>
                </c:pt>
                <c:pt idx="10247">
                  <c:v>51.234999999999999</c:v>
                </c:pt>
                <c:pt idx="10248">
                  <c:v>51.24</c:v>
                </c:pt>
                <c:pt idx="10249">
                  <c:v>51.245000000000005</c:v>
                </c:pt>
                <c:pt idx="10250">
                  <c:v>51.25</c:v>
                </c:pt>
                <c:pt idx="10251">
                  <c:v>51.255000000000003</c:v>
                </c:pt>
                <c:pt idx="10252">
                  <c:v>51.260000000000005</c:v>
                </c:pt>
                <c:pt idx="10253">
                  <c:v>51.265000000000001</c:v>
                </c:pt>
                <c:pt idx="10254">
                  <c:v>51.27</c:v>
                </c:pt>
                <c:pt idx="10255">
                  <c:v>51.274999999999999</c:v>
                </c:pt>
                <c:pt idx="10256">
                  <c:v>51.28</c:v>
                </c:pt>
                <c:pt idx="10257">
                  <c:v>51.285000000000004</c:v>
                </c:pt>
                <c:pt idx="10258">
                  <c:v>51.29</c:v>
                </c:pt>
                <c:pt idx="10259">
                  <c:v>51.295000000000002</c:v>
                </c:pt>
                <c:pt idx="10260">
                  <c:v>51.300000000000004</c:v>
                </c:pt>
                <c:pt idx="10261">
                  <c:v>51.305</c:v>
                </c:pt>
                <c:pt idx="10262">
                  <c:v>51.31</c:v>
                </c:pt>
                <c:pt idx="10263">
                  <c:v>51.315000000000005</c:v>
                </c:pt>
                <c:pt idx="10264">
                  <c:v>51.32</c:v>
                </c:pt>
                <c:pt idx="10265">
                  <c:v>51.325000000000003</c:v>
                </c:pt>
                <c:pt idx="10266">
                  <c:v>51.33</c:v>
                </c:pt>
                <c:pt idx="10267">
                  <c:v>51.335000000000001</c:v>
                </c:pt>
                <c:pt idx="10268">
                  <c:v>51.34</c:v>
                </c:pt>
                <c:pt idx="10269">
                  <c:v>51.344999999999999</c:v>
                </c:pt>
                <c:pt idx="10270">
                  <c:v>51.35</c:v>
                </c:pt>
                <c:pt idx="10271">
                  <c:v>51.355000000000004</c:v>
                </c:pt>
                <c:pt idx="10272">
                  <c:v>51.36</c:v>
                </c:pt>
                <c:pt idx="10273">
                  <c:v>51.365000000000002</c:v>
                </c:pt>
                <c:pt idx="10274">
                  <c:v>51.370000000000005</c:v>
                </c:pt>
                <c:pt idx="10275">
                  <c:v>51.375</c:v>
                </c:pt>
                <c:pt idx="10276">
                  <c:v>51.38</c:v>
                </c:pt>
                <c:pt idx="10277">
                  <c:v>51.385000000000005</c:v>
                </c:pt>
                <c:pt idx="10278">
                  <c:v>51.39</c:v>
                </c:pt>
                <c:pt idx="10279">
                  <c:v>51.395000000000003</c:v>
                </c:pt>
                <c:pt idx="10280">
                  <c:v>51.4</c:v>
                </c:pt>
                <c:pt idx="10281">
                  <c:v>51.405000000000001</c:v>
                </c:pt>
                <c:pt idx="10282">
                  <c:v>51.410000000000004</c:v>
                </c:pt>
                <c:pt idx="10283">
                  <c:v>51.414999999999999</c:v>
                </c:pt>
                <c:pt idx="10284">
                  <c:v>51.42</c:v>
                </c:pt>
                <c:pt idx="10285">
                  <c:v>51.425000000000004</c:v>
                </c:pt>
                <c:pt idx="10286">
                  <c:v>51.43</c:v>
                </c:pt>
                <c:pt idx="10287">
                  <c:v>51.435000000000002</c:v>
                </c:pt>
                <c:pt idx="10288">
                  <c:v>51.440000000000005</c:v>
                </c:pt>
                <c:pt idx="10289">
                  <c:v>51.445</c:v>
                </c:pt>
                <c:pt idx="10290">
                  <c:v>51.45</c:v>
                </c:pt>
                <c:pt idx="10291">
                  <c:v>51.454999999999998</c:v>
                </c:pt>
                <c:pt idx="10292">
                  <c:v>51.46</c:v>
                </c:pt>
                <c:pt idx="10293">
                  <c:v>51.465000000000003</c:v>
                </c:pt>
                <c:pt idx="10294">
                  <c:v>51.47</c:v>
                </c:pt>
                <c:pt idx="10295">
                  <c:v>51.475000000000001</c:v>
                </c:pt>
                <c:pt idx="10296">
                  <c:v>51.480000000000004</c:v>
                </c:pt>
                <c:pt idx="10297">
                  <c:v>51.484999999999999</c:v>
                </c:pt>
                <c:pt idx="10298">
                  <c:v>51.49</c:v>
                </c:pt>
                <c:pt idx="10299">
                  <c:v>51.495000000000005</c:v>
                </c:pt>
                <c:pt idx="10300">
                  <c:v>51.5</c:v>
                </c:pt>
                <c:pt idx="10301">
                  <c:v>51.505000000000003</c:v>
                </c:pt>
                <c:pt idx="10302">
                  <c:v>51.510000000000005</c:v>
                </c:pt>
                <c:pt idx="10303">
                  <c:v>51.515000000000001</c:v>
                </c:pt>
                <c:pt idx="10304">
                  <c:v>51.52</c:v>
                </c:pt>
                <c:pt idx="10305">
                  <c:v>51.524999999999999</c:v>
                </c:pt>
                <c:pt idx="10306">
                  <c:v>51.53</c:v>
                </c:pt>
                <c:pt idx="10307">
                  <c:v>51.535000000000004</c:v>
                </c:pt>
                <c:pt idx="10308">
                  <c:v>51.54</c:v>
                </c:pt>
                <c:pt idx="10309">
                  <c:v>51.545000000000002</c:v>
                </c:pt>
                <c:pt idx="10310">
                  <c:v>51.550000000000004</c:v>
                </c:pt>
                <c:pt idx="10311">
                  <c:v>51.555</c:v>
                </c:pt>
                <c:pt idx="10312">
                  <c:v>51.56</c:v>
                </c:pt>
                <c:pt idx="10313">
                  <c:v>51.565000000000005</c:v>
                </c:pt>
                <c:pt idx="10314">
                  <c:v>51.57</c:v>
                </c:pt>
                <c:pt idx="10315">
                  <c:v>51.575000000000003</c:v>
                </c:pt>
                <c:pt idx="10316">
                  <c:v>51.580000000000005</c:v>
                </c:pt>
                <c:pt idx="10317">
                  <c:v>51.585000000000001</c:v>
                </c:pt>
                <c:pt idx="10318">
                  <c:v>51.59</c:v>
                </c:pt>
                <c:pt idx="10319">
                  <c:v>51.594999999999999</c:v>
                </c:pt>
                <c:pt idx="10320">
                  <c:v>51.6</c:v>
                </c:pt>
                <c:pt idx="10321">
                  <c:v>51.605000000000004</c:v>
                </c:pt>
                <c:pt idx="10322">
                  <c:v>51.61</c:v>
                </c:pt>
                <c:pt idx="10323">
                  <c:v>51.615000000000002</c:v>
                </c:pt>
                <c:pt idx="10324">
                  <c:v>51.620000000000005</c:v>
                </c:pt>
                <c:pt idx="10325">
                  <c:v>51.625</c:v>
                </c:pt>
                <c:pt idx="10326">
                  <c:v>51.63</c:v>
                </c:pt>
                <c:pt idx="10327">
                  <c:v>51.635000000000005</c:v>
                </c:pt>
                <c:pt idx="10328">
                  <c:v>51.64</c:v>
                </c:pt>
                <c:pt idx="10329">
                  <c:v>51.645000000000003</c:v>
                </c:pt>
                <c:pt idx="10330">
                  <c:v>51.65</c:v>
                </c:pt>
                <c:pt idx="10331">
                  <c:v>51.655000000000001</c:v>
                </c:pt>
                <c:pt idx="10332">
                  <c:v>51.660000000000004</c:v>
                </c:pt>
                <c:pt idx="10333">
                  <c:v>51.664999999999999</c:v>
                </c:pt>
                <c:pt idx="10334">
                  <c:v>51.67</c:v>
                </c:pt>
                <c:pt idx="10335">
                  <c:v>51.675000000000004</c:v>
                </c:pt>
                <c:pt idx="10336">
                  <c:v>51.68</c:v>
                </c:pt>
                <c:pt idx="10337">
                  <c:v>51.685000000000002</c:v>
                </c:pt>
                <c:pt idx="10338">
                  <c:v>51.690000000000005</c:v>
                </c:pt>
                <c:pt idx="10339">
                  <c:v>51.695</c:v>
                </c:pt>
                <c:pt idx="10340">
                  <c:v>51.7</c:v>
                </c:pt>
                <c:pt idx="10341">
                  <c:v>51.705000000000005</c:v>
                </c:pt>
                <c:pt idx="10342">
                  <c:v>51.71</c:v>
                </c:pt>
                <c:pt idx="10343">
                  <c:v>51.715000000000003</c:v>
                </c:pt>
                <c:pt idx="10344">
                  <c:v>51.72</c:v>
                </c:pt>
                <c:pt idx="10345">
                  <c:v>51.725000000000001</c:v>
                </c:pt>
                <c:pt idx="10346">
                  <c:v>51.730000000000004</c:v>
                </c:pt>
                <c:pt idx="10347">
                  <c:v>51.734999999999999</c:v>
                </c:pt>
                <c:pt idx="10348">
                  <c:v>51.74</c:v>
                </c:pt>
                <c:pt idx="10349">
                  <c:v>51.745000000000005</c:v>
                </c:pt>
                <c:pt idx="10350">
                  <c:v>51.75</c:v>
                </c:pt>
                <c:pt idx="10351">
                  <c:v>51.755000000000003</c:v>
                </c:pt>
                <c:pt idx="10352">
                  <c:v>51.760000000000005</c:v>
                </c:pt>
                <c:pt idx="10353">
                  <c:v>51.765000000000001</c:v>
                </c:pt>
                <c:pt idx="10354">
                  <c:v>51.77</c:v>
                </c:pt>
                <c:pt idx="10355">
                  <c:v>51.774999999999999</c:v>
                </c:pt>
                <c:pt idx="10356">
                  <c:v>51.78</c:v>
                </c:pt>
                <c:pt idx="10357">
                  <c:v>51.785000000000004</c:v>
                </c:pt>
                <c:pt idx="10358">
                  <c:v>51.79</c:v>
                </c:pt>
                <c:pt idx="10359">
                  <c:v>51.795000000000002</c:v>
                </c:pt>
                <c:pt idx="10360">
                  <c:v>51.800000000000004</c:v>
                </c:pt>
                <c:pt idx="10361">
                  <c:v>51.805</c:v>
                </c:pt>
                <c:pt idx="10362">
                  <c:v>51.81</c:v>
                </c:pt>
                <c:pt idx="10363">
                  <c:v>51.815000000000005</c:v>
                </c:pt>
                <c:pt idx="10364">
                  <c:v>51.82</c:v>
                </c:pt>
                <c:pt idx="10365">
                  <c:v>51.825000000000003</c:v>
                </c:pt>
                <c:pt idx="10366">
                  <c:v>51.830000000000005</c:v>
                </c:pt>
                <c:pt idx="10367">
                  <c:v>51.835000000000001</c:v>
                </c:pt>
                <c:pt idx="10368">
                  <c:v>51.84</c:v>
                </c:pt>
                <c:pt idx="10369">
                  <c:v>51.844999999999999</c:v>
                </c:pt>
                <c:pt idx="10370">
                  <c:v>51.85</c:v>
                </c:pt>
                <c:pt idx="10371">
                  <c:v>51.855000000000004</c:v>
                </c:pt>
                <c:pt idx="10372">
                  <c:v>51.86</c:v>
                </c:pt>
                <c:pt idx="10373">
                  <c:v>51.865000000000002</c:v>
                </c:pt>
                <c:pt idx="10374">
                  <c:v>51.870000000000005</c:v>
                </c:pt>
                <c:pt idx="10375">
                  <c:v>51.875</c:v>
                </c:pt>
                <c:pt idx="10376">
                  <c:v>51.88</c:v>
                </c:pt>
                <c:pt idx="10377">
                  <c:v>51.885000000000005</c:v>
                </c:pt>
                <c:pt idx="10378">
                  <c:v>51.89</c:v>
                </c:pt>
                <c:pt idx="10379">
                  <c:v>51.895000000000003</c:v>
                </c:pt>
                <c:pt idx="10380">
                  <c:v>51.9</c:v>
                </c:pt>
                <c:pt idx="10381">
                  <c:v>51.905000000000001</c:v>
                </c:pt>
                <c:pt idx="10382">
                  <c:v>51.910000000000004</c:v>
                </c:pt>
                <c:pt idx="10383">
                  <c:v>51.914999999999999</c:v>
                </c:pt>
                <c:pt idx="10384">
                  <c:v>51.92</c:v>
                </c:pt>
                <c:pt idx="10385">
                  <c:v>51.925000000000004</c:v>
                </c:pt>
                <c:pt idx="10386">
                  <c:v>51.93</c:v>
                </c:pt>
                <c:pt idx="10387">
                  <c:v>51.935000000000002</c:v>
                </c:pt>
                <c:pt idx="10388">
                  <c:v>51.940000000000005</c:v>
                </c:pt>
                <c:pt idx="10389">
                  <c:v>51.945</c:v>
                </c:pt>
                <c:pt idx="10390">
                  <c:v>51.95</c:v>
                </c:pt>
                <c:pt idx="10391">
                  <c:v>51.955000000000005</c:v>
                </c:pt>
                <c:pt idx="10392">
                  <c:v>51.96</c:v>
                </c:pt>
                <c:pt idx="10393">
                  <c:v>51.965000000000003</c:v>
                </c:pt>
                <c:pt idx="10394">
                  <c:v>51.97</c:v>
                </c:pt>
                <c:pt idx="10395">
                  <c:v>51.975000000000001</c:v>
                </c:pt>
                <c:pt idx="10396">
                  <c:v>51.980000000000004</c:v>
                </c:pt>
                <c:pt idx="10397">
                  <c:v>51.984999999999999</c:v>
                </c:pt>
                <c:pt idx="10398">
                  <c:v>51.99</c:v>
                </c:pt>
                <c:pt idx="10399">
                  <c:v>51.995000000000005</c:v>
                </c:pt>
                <c:pt idx="10400">
                  <c:v>52</c:v>
                </c:pt>
                <c:pt idx="10401">
                  <c:v>52.005000000000003</c:v>
                </c:pt>
                <c:pt idx="10402">
                  <c:v>52.010000000000005</c:v>
                </c:pt>
                <c:pt idx="10403">
                  <c:v>52.015000000000001</c:v>
                </c:pt>
                <c:pt idx="10404">
                  <c:v>52.02</c:v>
                </c:pt>
                <c:pt idx="10405">
                  <c:v>52.024999999999999</c:v>
                </c:pt>
                <c:pt idx="10406">
                  <c:v>52.03</c:v>
                </c:pt>
                <c:pt idx="10407">
                  <c:v>52.035000000000004</c:v>
                </c:pt>
                <c:pt idx="10408">
                  <c:v>52.04</c:v>
                </c:pt>
                <c:pt idx="10409">
                  <c:v>52.045000000000002</c:v>
                </c:pt>
                <c:pt idx="10410">
                  <c:v>52.050000000000004</c:v>
                </c:pt>
                <c:pt idx="10411">
                  <c:v>52.055</c:v>
                </c:pt>
                <c:pt idx="10412">
                  <c:v>52.06</c:v>
                </c:pt>
                <c:pt idx="10413">
                  <c:v>52.065000000000005</c:v>
                </c:pt>
                <c:pt idx="10414">
                  <c:v>52.07</c:v>
                </c:pt>
                <c:pt idx="10415">
                  <c:v>52.075000000000003</c:v>
                </c:pt>
                <c:pt idx="10416">
                  <c:v>52.080000000000005</c:v>
                </c:pt>
                <c:pt idx="10417">
                  <c:v>52.085000000000001</c:v>
                </c:pt>
                <c:pt idx="10418">
                  <c:v>52.09</c:v>
                </c:pt>
                <c:pt idx="10419">
                  <c:v>52.094999999999999</c:v>
                </c:pt>
                <c:pt idx="10420">
                  <c:v>52.1</c:v>
                </c:pt>
                <c:pt idx="10421">
                  <c:v>52.105000000000004</c:v>
                </c:pt>
                <c:pt idx="10422">
                  <c:v>52.11</c:v>
                </c:pt>
                <c:pt idx="10423">
                  <c:v>52.115000000000002</c:v>
                </c:pt>
                <c:pt idx="10424">
                  <c:v>52.120000000000005</c:v>
                </c:pt>
                <c:pt idx="10425">
                  <c:v>52.125</c:v>
                </c:pt>
                <c:pt idx="10426">
                  <c:v>52.13</c:v>
                </c:pt>
                <c:pt idx="10427">
                  <c:v>52.135000000000005</c:v>
                </c:pt>
                <c:pt idx="10428">
                  <c:v>52.14</c:v>
                </c:pt>
                <c:pt idx="10429">
                  <c:v>52.145000000000003</c:v>
                </c:pt>
                <c:pt idx="10430">
                  <c:v>52.15</c:v>
                </c:pt>
                <c:pt idx="10431">
                  <c:v>52.155000000000001</c:v>
                </c:pt>
                <c:pt idx="10432">
                  <c:v>52.160000000000004</c:v>
                </c:pt>
                <c:pt idx="10433">
                  <c:v>52.164999999999999</c:v>
                </c:pt>
                <c:pt idx="10434">
                  <c:v>52.17</c:v>
                </c:pt>
                <c:pt idx="10435">
                  <c:v>52.175000000000004</c:v>
                </c:pt>
                <c:pt idx="10436">
                  <c:v>52.18</c:v>
                </c:pt>
                <c:pt idx="10437">
                  <c:v>52.185000000000002</c:v>
                </c:pt>
                <c:pt idx="10438">
                  <c:v>52.190000000000005</c:v>
                </c:pt>
                <c:pt idx="10439">
                  <c:v>52.195</c:v>
                </c:pt>
                <c:pt idx="10440">
                  <c:v>52.2</c:v>
                </c:pt>
                <c:pt idx="10441">
                  <c:v>52.205000000000005</c:v>
                </c:pt>
                <c:pt idx="10442">
                  <c:v>52.21</c:v>
                </c:pt>
                <c:pt idx="10443">
                  <c:v>52.215000000000003</c:v>
                </c:pt>
                <c:pt idx="10444">
                  <c:v>52.22</c:v>
                </c:pt>
                <c:pt idx="10445">
                  <c:v>52.225000000000001</c:v>
                </c:pt>
                <c:pt idx="10446">
                  <c:v>52.230000000000004</c:v>
                </c:pt>
                <c:pt idx="10447">
                  <c:v>52.234999999999999</c:v>
                </c:pt>
                <c:pt idx="10448">
                  <c:v>52.24</c:v>
                </c:pt>
                <c:pt idx="10449">
                  <c:v>52.245000000000005</c:v>
                </c:pt>
                <c:pt idx="10450">
                  <c:v>52.25</c:v>
                </c:pt>
                <c:pt idx="10451">
                  <c:v>52.255000000000003</c:v>
                </c:pt>
                <c:pt idx="10452">
                  <c:v>52.260000000000005</c:v>
                </c:pt>
                <c:pt idx="10453">
                  <c:v>52.265000000000001</c:v>
                </c:pt>
                <c:pt idx="10454">
                  <c:v>52.27</c:v>
                </c:pt>
                <c:pt idx="10455">
                  <c:v>52.274999999999999</c:v>
                </c:pt>
                <c:pt idx="10456">
                  <c:v>52.28</c:v>
                </c:pt>
                <c:pt idx="10457">
                  <c:v>52.285000000000004</c:v>
                </c:pt>
                <c:pt idx="10458">
                  <c:v>52.29</c:v>
                </c:pt>
                <c:pt idx="10459">
                  <c:v>52.295000000000002</c:v>
                </c:pt>
                <c:pt idx="10460">
                  <c:v>52.300000000000004</c:v>
                </c:pt>
                <c:pt idx="10461">
                  <c:v>52.305</c:v>
                </c:pt>
                <c:pt idx="10462">
                  <c:v>52.31</c:v>
                </c:pt>
                <c:pt idx="10463">
                  <c:v>52.315000000000005</c:v>
                </c:pt>
                <c:pt idx="10464">
                  <c:v>52.32</c:v>
                </c:pt>
                <c:pt idx="10465">
                  <c:v>52.325000000000003</c:v>
                </c:pt>
                <c:pt idx="10466">
                  <c:v>52.330000000000005</c:v>
                </c:pt>
                <c:pt idx="10467">
                  <c:v>52.335000000000001</c:v>
                </c:pt>
                <c:pt idx="10468">
                  <c:v>52.34</c:v>
                </c:pt>
                <c:pt idx="10469">
                  <c:v>52.344999999999999</c:v>
                </c:pt>
                <c:pt idx="10470">
                  <c:v>52.35</c:v>
                </c:pt>
                <c:pt idx="10471">
                  <c:v>52.355000000000004</c:v>
                </c:pt>
                <c:pt idx="10472">
                  <c:v>52.36</c:v>
                </c:pt>
                <c:pt idx="10473">
                  <c:v>52.365000000000002</c:v>
                </c:pt>
                <c:pt idx="10474">
                  <c:v>52.370000000000005</c:v>
                </c:pt>
                <c:pt idx="10475">
                  <c:v>52.375</c:v>
                </c:pt>
                <c:pt idx="10476">
                  <c:v>52.38</c:v>
                </c:pt>
                <c:pt idx="10477">
                  <c:v>52.385000000000005</c:v>
                </c:pt>
                <c:pt idx="10478">
                  <c:v>52.39</c:v>
                </c:pt>
                <c:pt idx="10479">
                  <c:v>52.395000000000003</c:v>
                </c:pt>
                <c:pt idx="10480">
                  <c:v>52.4</c:v>
                </c:pt>
                <c:pt idx="10481">
                  <c:v>52.405000000000001</c:v>
                </c:pt>
                <c:pt idx="10482">
                  <c:v>52.410000000000004</c:v>
                </c:pt>
                <c:pt idx="10483">
                  <c:v>52.414999999999999</c:v>
                </c:pt>
                <c:pt idx="10484">
                  <c:v>52.42</c:v>
                </c:pt>
                <c:pt idx="10485">
                  <c:v>52.425000000000004</c:v>
                </c:pt>
                <c:pt idx="10486">
                  <c:v>52.43</c:v>
                </c:pt>
                <c:pt idx="10487">
                  <c:v>52.435000000000002</c:v>
                </c:pt>
                <c:pt idx="10488">
                  <c:v>52.440000000000005</c:v>
                </c:pt>
                <c:pt idx="10489">
                  <c:v>52.445</c:v>
                </c:pt>
                <c:pt idx="10490">
                  <c:v>52.45</c:v>
                </c:pt>
                <c:pt idx="10491">
                  <c:v>52.455000000000005</c:v>
                </c:pt>
                <c:pt idx="10492">
                  <c:v>52.46</c:v>
                </c:pt>
                <c:pt idx="10493">
                  <c:v>52.465000000000003</c:v>
                </c:pt>
                <c:pt idx="10494">
                  <c:v>52.47</c:v>
                </c:pt>
                <c:pt idx="10495">
                  <c:v>52.475000000000001</c:v>
                </c:pt>
                <c:pt idx="10496">
                  <c:v>52.480000000000004</c:v>
                </c:pt>
                <c:pt idx="10497">
                  <c:v>52.484999999999999</c:v>
                </c:pt>
                <c:pt idx="10498">
                  <c:v>52.49</c:v>
                </c:pt>
                <c:pt idx="10499">
                  <c:v>52.495000000000005</c:v>
                </c:pt>
                <c:pt idx="10500">
                  <c:v>52.5</c:v>
                </c:pt>
                <c:pt idx="10501">
                  <c:v>52.505000000000003</c:v>
                </c:pt>
                <c:pt idx="10502">
                  <c:v>52.510000000000005</c:v>
                </c:pt>
                <c:pt idx="10503">
                  <c:v>52.515000000000001</c:v>
                </c:pt>
                <c:pt idx="10504">
                  <c:v>52.52</c:v>
                </c:pt>
                <c:pt idx="10505">
                  <c:v>52.524999999999999</c:v>
                </c:pt>
                <c:pt idx="10506">
                  <c:v>52.53</c:v>
                </c:pt>
                <c:pt idx="10507">
                  <c:v>52.535000000000004</c:v>
                </c:pt>
                <c:pt idx="10508">
                  <c:v>52.54</c:v>
                </c:pt>
                <c:pt idx="10509">
                  <c:v>52.545000000000002</c:v>
                </c:pt>
                <c:pt idx="10510">
                  <c:v>52.550000000000004</c:v>
                </c:pt>
                <c:pt idx="10511">
                  <c:v>52.555</c:v>
                </c:pt>
                <c:pt idx="10512">
                  <c:v>52.56</c:v>
                </c:pt>
                <c:pt idx="10513">
                  <c:v>52.565000000000005</c:v>
                </c:pt>
                <c:pt idx="10514">
                  <c:v>52.57</c:v>
                </c:pt>
                <c:pt idx="10515">
                  <c:v>52.575000000000003</c:v>
                </c:pt>
                <c:pt idx="10516">
                  <c:v>52.580000000000005</c:v>
                </c:pt>
                <c:pt idx="10517">
                  <c:v>52.585000000000001</c:v>
                </c:pt>
                <c:pt idx="10518">
                  <c:v>52.59</c:v>
                </c:pt>
                <c:pt idx="10519">
                  <c:v>52.594999999999999</c:v>
                </c:pt>
                <c:pt idx="10520">
                  <c:v>52.6</c:v>
                </c:pt>
                <c:pt idx="10521">
                  <c:v>52.605000000000004</c:v>
                </c:pt>
                <c:pt idx="10522">
                  <c:v>52.61</c:v>
                </c:pt>
                <c:pt idx="10523">
                  <c:v>52.615000000000002</c:v>
                </c:pt>
                <c:pt idx="10524">
                  <c:v>52.620000000000005</c:v>
                </c:pt>
                <c:pt idx="10525">
                  <c:v>52.625</c:v>
                </c:pt>
                <c:pt idx="10526">
                  <c:v>52.63</c:v>
                </c:pt>
                <c:pt idx="10527">
                  <c:v>52.635000000000005</c:v>
                </c:pt>
                <c:pt idx="10528">
                  <c:v>52.64</c:v>
                </c:pt>
                <c:pt idx="10529">
                  <c:v>52.645000000000003</c:v>
                </c:pt>
                <c:pt idx="10530">
                  <c:v>52.65</c:v>
                </c:pt>
                <c:pt idx="10531">
                  <c:v>52.655000000000001</c:v>
                </c:pt>
                <c:pt idx="10532">
                  <c:v>52.660000000000004</c:v>
                </c:pt>
                <c:pt idx="10533">
                  <c:v>52.664999999999999</c:v>
                </c:pt>
                <c:pt idx="10534">
                  <c:v>52.67</c:v>
                </c:pt>
                <c:pt idx="10535">
                  <c:v>52.675000000000004</c:v>
                </c:pt>
                <c:pt idx="10536">
                  <c:v>52.68</c:v>
                </c:pt>
                <c:pt idx="10537">
                  <c:v>52.685000000000002</c:v>
                </c:pt>
                <c:pt idx="10538">
                  <c:v>52.690000000000005</c:v>
                </c:pt>
                <c:pt idx="10539">
                  <c:v>52.695</c:v>
                </c:pt>
                <c:pt idx="10540">
                  <c:v>52.7</c:v>
                </c:pt>
                <c:pt idx="10541">
                  <c:v>52.705000000000005</c:v>
                </c:pt>
                <c:pt idx="10542">
                  <c:v>52.71</c:v>
                </c:pt>
                <c:pt idx="10543">
                  <c:v>52.715000000000003</c:v>
                </c:pt>
                <c:pt idx="10544">
                  <c:v>52.72</c:v>
                </c:pt>
                <c:pt idx="10545">
                  <c:v>52.725000000000001</c:v>
                </c:pt>
                <c:pt idx="10546">
                  <c:v>52.730000000000004</c:v>
                </c:pt>
                <c:pt idx="10547">
                  <c:v>52.734999999999999</c:v>
                </c:pt>
                <c:pt idx="10548">
                  <c:v>52.74</c:v>
                </c:pt>
                <c:pt idx="10549">
                  <c:v>52.745000000000005</c:v>
                </c:pt>
                <c:pt idx="10550">
                  <c:v>52.75</c:v>
                </c:pt>
                <c:pt idx="10551">
                  <c:v>52.755000000000003</c:v>
                </c:pt>
                <c:pt idx="10552">
                  <c:v>52.760000000000005</c:v>
                </c:pt>
                <c:pt idx="10553">
                  <c:v>52.765000000000001</c:v>
                </c:pt>
                <c:pt idx="10554">
                  <c:v>52.77</c:v>
                </c:pt>
                <c:pt idx="10555">
                  <c:v>52.774999999999999</c:v>
                </c:pt>
                <c:pt idx="10556">
                  <c:v>52.78</c:v>
                </c:pt>
                <c:pt idx="10557">
                  <c:v>52.785000000000004</c:v>
                </c:pt>
                <c:pt idx="10558">
                  <c:v>52.79</c:v>
                </c:pt>
                <c:pt idx="10559">
                  <c:v>52.795000000000002</c:v>
                </c:pt>
                <c:pt idx="10560">
                  <c:v>52.800000000000004</c:v>
                </c:pt>
                <c:pt idx="10561">
                  <c:v>52.805</c:v>
                </c:pt>
                <c:pt idx="10562">
                  <c:v>52.81</c:v>
                </c:pt>
                <c:pt idx="10563">
                  <c:v>52.815000000000005</c:v>
                </c:pt>
                <c:pt idx="10564">
                  <c:v>52.82</c:v>
                </c:pt>
                <c:pt idx="10565">
                  <c:v>52.825000000000003</c:v>
                </c:pt>
                <c:pt idx="10566">
                  <c:v>52.830000000000005</c:v>
                </c:pt>
                <c:pt idx="10567">
                  <c:v>52.835000000000001</c:v>
                </c:pt>
                <c:pt idx="10568">
                  <c:v>52.84</c:v>
                </c:pt>
                <c:pt idx="10569">
                  <c:v>52.844999999999999</c:v>
                </c:pt>
                <c:pt idx="10570">
                  <c:v>52.85</c:v>
                </c:pt>
                <c:pt idx="10571">
                  <c:v>52.855000000000004</c:v>
                </c:pt>
                <c:pt idx="10572">
                  <c:v>52.86</c:v>
                </c:pt>
                <c:pt idx="10573">
                  <c:v>52.865000000000002</c:v>
                </c:pt>
                <c:pt idx="10574">
                  <c:v>52.870000000000005</c:v>
                </c:pt>
                <c:pt idx="10575">
                  <c:v>52.875</c:v>
                </c:pt>
                <c:pt idx="10576">
                  <c:v>52.88</c:v>
                </c:pt>
                <c:pt idx="10577">
                  <c:v>52.885000000000005</c:v>
                </c:pt>
                <c:pt idx="10578">
                  <c:v>52.89</c:v>
                </c:pt>
                <c:pt idx="10579">
                  <c:v>52.895000000000003</c:v>
                </c:pt>
                <c:pt idx="10580">
                  <c:v>52.9</c:v>
                </c:pt>
                <c:pt idx="10581">
                  <c:v>52.905000000000001</c:v>
                </c:pt>
                <c:pt idx="10582">
                  <c:v>52.910000000000004</c:v>
                </c:pt>
                <c:pt idx="10583">
                  <c:v>52.914999999999999</c:v>
                </c:pt>
                <c:pt idx="10584">
                  <c:v>52.92</c:v>
                </c:pt>
                <c:pt idx="10585">
                  <c:v>52.925000000000004</c:v>
                </c:pt>
                <c:pt idx="10586">
                  <c:v>52.93</c:v>
                </c:pt>
                <c:pt idx="10587">
                  <c:v>52.935000000000002</c:v>
                </c:pt>
                <c:pt idx="10588">
                  <c:v>52.940000000000005</c:v>
                </c:pt>
                <c:pt idx="10589">
                  <c:v>52.945</c:v>
                </c:pt>
                <c:pt idx="10590">
                  <c:v>52.95</c:v>
                </c:pt>
                <c:pt idx="10591">
                  <c:v>52.955000000000005</c:v>
                </c:pt>
                <c:pt idx="10592">
                  <c:v>52.96</c:v>
                </c:pt>
                <c:pt idx="10593">
                  <c:v>52.965000000000003</c:v>
                </c:pt>
                <c:pt idx="10594">
                  <c:v>52.97</c:v>
                </c:pt>
                <c:pt idx="10595">
                  <c:v>52.975000000000001</c:v>
                </c:pt>
                <c:pt idx="10596">
                  <c:v>52.980000000000004</c:v>
                </c:pt>
                <c:pt idx="10597">
                  <c:v>52.984999999999999</c:v>
                </c:pt>
                <c:pt idx="10598">
                  <c:v>52.99</c:v>
                </c:pt>
              </c:numCache>
            </c:numRef>
          </c:xVal>
          <c:yVal>
            <c:numRef>
              <c:f>'GO3000Fixed '!$C$13:$C$10611</c:f>
              <c:numCache>
                <c:formatCode>General</c:formatCode>
                <c:ptCount val="10599"/>
                <c:pt idx="0">
                  <c:v>-2.0140316069614622E-6</c:v>
                </c:pt>
                <c:pt idx="1">
                  <c:v>-1.9871607341147104E-5</c:v>
                </c:pt>
                <c:pt idx="2">
                  <c:v>-9.7509886263379123E-5</c:v>
                </c:pt>
                <c:pt idx="3">
                  <c:v>-3.2327455951490313E-4</c:v>
                </c:pt>
                <c:pt idx="4">
                  <c:v>-8.2851661235880695E-4</c:v>
                </c:pt>
                <c:pt idx="5">
                  <c:v>-1.7733056201126411E-3</c:v>
                </c:pt>
                <c:pt idx="6">
                  <c:v>-3.3255152934030439E-3</c:v>
                </c:pt>
                <c:pt idx="7">
                  <c:v>-5.6303669157804302E-3</c:v>
                </c:pt>
                <c:pt idx="8">
                  <c:v>-8.7681974874563671E-3</c:v>
                </c:pt>
                <c:pt idx="9">
                  <c:v>-1.2713007404738234E-2</c:v>
                </c:pt>
                <c:pt idx="10">
                  <c:v>-1.730971206829178E-2</c:v>
                </c:pt>
                <c:pt idx="11">
                  <c:v>-2.2277892339365123E-2</c:v>
                </c:pt>
                <c:pt idx="12">
                  <c:v>-2.7243609437178431E-2</c:v>
                </c:pt>
                <c:pt idx="13">
                  <c:v>-3.1797008994633523E-2</c:v>
                </c:pt>
                <c:pt idx="14">
                  <c:v>-3.5557908057316581E-2</c:v>
                </c:pt>
                <c:pt idx="15">
                  <c:v>-3.8223920709257377E-2</c:v>
                </c:pt>
                <c:pt idx="16">
                  <c:v>-3.9595773177698829E-2</c:v>
                </c:pt>
                <c:pt idx="17">
                  <c:v>-3.9591590372557078E-2</c:v>
                </c:pt>
                <c:pt idx="18">
                  <c:v>-3.8255702932757547E-2</c:v>
                </c:pt>
                <c:pt idx="19">
                  <c:v>-3.5756700306198271E-2</c:v>
                </c:pt>
                <c:pt idx="20">
                  <c:v>-3.2367847746779345E-2</c:v>
                </c:pt>
                <c:pt idx="21">
                  <c:v>-2.8435095123658116E-2</c:v>
                </c:pt>
                <c:pt idx="22">
                  <c:v>-2.4341730764032333E-2</c:v>
                </c:pt>
                <c:pt idx="23">
                  <c:v>-2.0467311190561381E-2</c:v>
                </c:pt>
                <c:pt idx="24">
                  <c:v>-1.7142130244623497E-2</c:v>
                </c:pt>
                <c:pt idx="25">
                  <c:v>-1.4610443783272855E-2</c:v>
                </c:pt>
                <c:pt idx="26">
                  <c:v>-1.3015010430944406E-2</c:v>
                </c:pt>
                <c:pt idx="27">
                  <c:v>-1.2400717970827646E-2</c:v>
                </c:pt>
                <c:pt idx="28">
                  <c:v>-1.2722524457137922E-2</c:v>
                </c:pt>
                <c:pt idx="29">
                  <c:v>-1.3850487463065057E-2</c:v>
                </c:pt>
                <c:pt idx="30">
                  <c:v>-1.5574452526801414E-2</c:v>
                </c:pt>
                <c:pt idx="31">
                  <c:v>-1.7615129178627904E-2</c:v>
                </c:pt>
                <c:pt idx="32">
                  <c:v>-1.9648339967788888E-2</c:v>
                </c:pt>
                <c:pt idx="33">
                  <c:v>-2.134208539795323E-2</c:v>
                </c:pt>
                <c:pt idx="34">
                  <c:v>-2.2400493618545812E-2</c:v>
                </c:pt>
                <c:pt idx="35">
                  <c:v>-2.2597643115495277E-2</c:v>
                </c:pt>
                <c:pt idx="36">
                  <c:v>-2.1785639724921129E-2</c:v>
                </c:pt>
                <c:pt idx="37">
                  <c:v>-1.9889395212295494E-2</c:v>
                </c:pt>
                <c:pt idx="38">
                  <c:v>-1.6908459000035847E-2</c:v>
                </c:pt>
                <c:pt idx="39">
                  <c:v>-1.2922783733040163E-2</c:v>
                </c:pt>
                <c:pt idx="40">
                  <c:v>-8.0869994640152456E-3</c:v>
                </c:pt>
                <c:pt idx="41">
                  <c:v>-2.6101798757069564E-3</c:v>
                </c:pt>
                <c:pt idx="42">
                  <c:v>3.2702384654908741E-3</c:v>
                </c:pt>
                <c:pt idx="43">
                  <c:v>9.3110420941641733E-3</c:v>
                </c:pt>
                <c:pt idx="44">
                  <c:v>1.5274946498204317E-2</c:v>
                </c:pt>
                <c:pt idx="45">
                  <c:v>2.0934515277207428E-2</c:v>
                </c:pt>
                <c:pt idx="46">
                  <c:v>2.6075232311032329E-2</c:v>
                </c:pt>
                <c:pt idx="47">
                  <c:v>3.050117086879402E-2</c:v>
                </c:pt>
                <c:pt idx="48">
                  <c:v>3.4055764762289595E-2</c:v>
                </c:pt>
                <c:pt idx="49">
                  <c:v>3.6657196819485281E-2</c:v>
                </c:pt>
                <c:pt idx="50">
                  <c:v>3.8320471466759612E-2</c:v>
                </c:pt>
                <c:pt idx="51">
                  <c:v>3.914972889516221E-2</c:v>
                </c:pt>
                <c:pt idx="52">
                  <c:v>3.931095152685276E-2</c:v>
                </c:pt>
                <c:pt idx="53">
                  <c:v>3.9002522369649434E-2</c:v>
                </c:pt>
                <c:pt idx="54">
                  <c:v>3.8436089871170177E-2</c:v>
                </c:pt>
                <c:pt idx="55">
                  <c:v>3.7827264441866841E-2</c:v>
                </c:pt>
                <c:pt idx="56">
                  <c:v>3.7381460380723722E-2</c:v>
                </c:pt>
                <c:pt idx="57">
                  <c:v>3.7262263136654622E-2</c:v>
                </c:pt>
                <c:pt idx="58">
                  <c:v>3.7550262820933468E-2</c:v>
                </c:pt>
                <c:pt idx="59">
                  <c:v>3.8214844730346982E-2</c:v>
                </c:pt>
                <c:pt idx="60">
                  <c:v>3.9114349825611058E-2</c:v>
                </c:pt>
                <c:pt idx="61">
                  <c:v>4.002062069241611E-2</c:v>
                </c:pt>
                <c:pt idx="62">
                  <c:v>4.0653573162880353E-2</c:v>
                </c:pt>
                <c:pt idx="63">
                  <c:v>4.0718448630478646E-2</c:v>
                </c:pt>
                <c:pt idx="64">
                  <c:v>3.9942726550914624E-2</c:v>
                </c:pt>
                <c:pt idx="65">
                  <c:v>3.8103698748119384E-2</c:v>
                </c:pt>
                <c:pt idx="66">
                  <c:v>3.5038924369169458E-2</c:v>
                </c:pt>
                <c:pt idx="67">
                  <c:v>3.0647934888883809E-2</c:v>
                </c:pt>
                <c:pt idx="68">
                  <c:v>2.4900123454384158E-2</c:v>
                </c:pt>
                <c:pt idx="69">
                  <c:v>1.7841113921242692E-2</c:v>
                </c:pt>
                <c:pt idx="70">
                  <c:v>9.5803406490044991E-3</c:v>
                </c:pt>
                <c:pt idx="71">
                  <c:v>2.6858576592838235E-4</c:v>
                </c:pt>
                <c:pt idx="72">
                  <c:v>-9.9146004024928524E-3</c:v>
                </c:pt>
                <c:pt idx="73">
                  <c:v>-2.0761334425943485E-2</c:v>
                </c:pt>
                <c:pt idx="74">
                  <c:v>-3.203103648203709E-2</c:v>
                </c:pt>
                <c:pt idx="75">
                  <c:v>-4.3445629318925448E-2</c:v>
                </c:pt>
                <c:pt idx="76">
                  <c:v>-5.469264160864272E-2</c:v>
                </c:pt>
                <c:pt idx="77">
                  <c:v>-6.5442933095091388E-2</c:v>
                </c:pt>
                <c:pt idx="78">
                  <c:v>-7.5371159835335905E-2</c:v>
                </c:pt>
                <c:pt idx="79">
                  <c:v>-8.4165512841156656E-2</c:v>
                </c:pt>
                <c:pt idx="80">
                  <c:v>-9.153331798053238E-2</c:v>
                </c:pt>
                <c:pt idx="81">
                  <c:v>-9.7212201068757748E-2</c:v>
                </c:pt>
                <c:pt idx="82">
                  <c:v>-0.10098352744429261</c:v>
                </c:pt>
                <c:pt idx="83">
                  <c:v>-0.10268295214169978</c:v>
                </c:pt>
                <c:pt idx="84">
                  <c:v>-0.10221524155179749</c:v>
                </c:pt>
                <c:pt idx="85">
                  <c:v>-9.9584119006796368E-2</c:v>
                </c:pt>
                <c:pt idx="86">
                  <c:v>-9.4926261766331621E-2</c:v>
                </c:pt>
                <c:pt idx="87">
                  <c:v>-8.8520970335541627E-2</c:v>
                </c:pt>
                <c:pt idx="88">
                  <c:v>-8.0766232708261873E-2</c:v>
                </c:pt>
                <c:pt idx="89">
                  <c:v>-7.213951776268189E-2</c:v>
                </c:pt>
                <c:pt idx="90">
                  <c:v>-6.3160840490625175E-2</c:v>
                </c:pt>
                <c:pt idx="91">
                  <c:v>-5.4361604242354283E-2</c:v>
                </c:pt>
                <c:pt idx="92">
                  <c:v>-4.6254511064447855E-2</c:v>
                </c:pt>
                <c:pt idx="93">
                  <c:v>-3.9298900002104981E-2</c:v>
                </c:pt>
                <c:pt idx="94">
                  <c:v>-3.3866528472254472E-2</c:v>
                </c:pt>
                <c:pt idx="95">
                  <c:v>-3.0219688545813393E-2</c:v>
                </c:pt>
                <c:pt idx="96">
                  <c:v>-2.8503303766130281E-2</c:v>
                </c:pt>
                <c:pt idx="97">
                  <c:v>-2.8743989523416277E-2</c:v>
                </c:pt>
                <c:pt idx="98">
                  <c:v>-3.085137424924668E-2</c:v>
                </c:pt>
                <c:pt idx="99">
                  <c:v>-3.462410391316767E-2</c:v>
                </c:pt>
                <c:pt idx="100">
                  <c:v>-3.9767600335503958E-2</c:v>
                </c:pt>
                <c:pt idx="101">
                  <c:v>-4.5920267220683153E-2</c:v>
                </c:pt>
                <c:pt idx="102">
                  <c:v>-5.2673074554945576E-2</c:v>
                </c:pt>
                <c:pt idx="103">
                  <c:v>-5.9579817670538104E-2</c:v>
                </c:pt>
                <c:pt idx="104">
                  <c:v>-6.6173086427047542E-2</c:v>
                </c:pt>
                <c:pt idx="105">
                  <c:v>-7.1995571999062383E-2</c:v>
                </c:pt>
                <c:pt idx="106">
                  <c:v>-7.6641742937667623E-2</c:v>
                </c:pt>
                <c:pt idx="107">
                  <c:v>-7.9800546886685308E-2</c:v>
                </c:pt>
                <c:pt idx="108">
                  <c:v>-8.1291410308906561E-2</c:v>
                </c:pt>
                <c:pt idx="109">
                  <c:v>-8.1086609270432652E-2</c:v>
                </c:pt>
                <c:pt idx="110">
                  <c:v>-7.9312112972997076E-2</c:v>
                </c:pt>
                <c:pt idx="111">
                  <c:v>-7.622311656840923E-2</c:v>
                </c:pt>
                <c:pt idx="112">
                  <c:v>-7.2162112555199678E-2</c:v>
                </c:pt>
                <c:pt idx="113">
                  <c:v>-6.7514153018684214E-2</c:v>
                </c:pt>
                <c:pt idx="114">
                  <c:v>-6.2666414141081817E-2</c:v>
                </c:pt>
                <c:pt idx="115">
                  <c:v>-5.7968403767898344E-2</c:v>
                </c:pt>
                <c:pt idx="116">
                  <c:v>-5.3697761975169997E-2</c:v>
                </c:pt>
                <c:pt idx="117">
                  <c:v>-5.0046122325684665E-2</c:v>
                </c:pt>
                <c:pt idx="118">
                  <c:v>-4.712150800861175E-2</c:v>
                </c:pt>
                <c:pt idx="119">
                  <c:v>-4.4953323266168535E-2</c:v>
                </c:pt>
                <c:pt idx="120">
                  <c:v>-4.3499597174539023E-2</c:v>
                </c:pt>
                <c:pt idx="121">
                  <c:v>-4.2658929939470909E-2</c:v>
                </c:pt>
                <c:pt idx="122">
                  <c:v>-4.2283786754297323E-2</c:v>
                </c:pt>
                <c:pt idx="123">
                  <c:v>-4.2195617569186529E-2</c:v>
                </c:pt>
                <c:pt idx="124">
                  <c:v>-4.2206613956482938E-2</c:v>
                </c:pt>
                <c:pt idx="125">
                  <c:v>-4.2147668653229345E-2</c:v>
                </c:pt>
                <c:pt idx="126">
                  <c:v>-4.1892491110964755E-2</c:v>
                </c:pt>
                <c:pt idx="127">
                  <c:v>-4.1367217099367255E-2</c:v>
                </c:pt>
                <c:pt idx="128">
                  <c:v>-4.0545117206989938E-2</c:v>
                </c:pt>
                <c:pt idx="129">
                  <c:v>-3.9434465059207197E-2</c:v>
                </c:pt>
                <c:pt idx="130">
                  <c:v>-3.8065658340889728E-2</c:v>
                </c:pt>
                <c:pt idx="131">
                  <c:v>-3.6478666469070539E-2</c:v>
                </c:pt>
                <c:pt idx="132">
                  <c:v>-3.4712528419742469E-2</c:v>
                </c:pt>
                <c:pt idx="133">
                  <c:v>-3.2798959440986382E-2</c:v>
                </c:pt>
                <c:pt idx="134">
                  <c:v>-3.075847381228175E-2</c:v>
                </c:pt>
                <c:pt idx="135">
                  <c:v>-2.8595680617694942E-2</c:v>
                </c:pt>
                <c:pt idx="136">
                  <c:v>-2.6292846112777421E-2</c:v>
                </c:pt>
                <c:pt idx="137">
                  <c:v>-2.3805456339856784E-2</c:v>
                </c:pt>
                <c:pt idx="138">
                  <c:v>-2.1069532205158871E-2</c:v>
                </c:pt>
                <c:pt idx="139">
                  <c:v>-1.8031503137774563E-2</c:v>
                </c:pt>
                <c:pt idx="140">
                  <c:v>-1.46950061216476E-2</c:v>
                </c:pt>
                <c:pt idx="141">
                  <c:v>-1.115864648777621E-2</c:v>
                </c:pt>
                <c:pt idx="142">
                  <c:v>-7.624039586934148E-3</c:v>
                </c:pt>
                <c:pt idx="143">
                  <c:v>-4.3771530684051912E-3</c:v>
                </c:pt>
                <c:pt idx="144">
                  <c:v>-1.7591349965179446E-3</c:v>
                </c:pt>
                <c:pt idx="145">
                  <c:v>-1.3407872038765029E-4</c:v>
                </c:pt>
                <c:pt idx="146">
                  <c:v>1.5112995241839443E-4</c:v>
                </c:pt>
                <c:pt idx="147">
                  <c:v>-1.1884695653538663E-3</c:v>
                </c:pt>
                <c:pt idx="148">
                  <c:v>-4.341313591874528E-3</c:v>
                </c:pt>
                <c:pt idx="149">
                  <c:v>-9.381094954844401E-3</c:v>
                </c:pt>
                <c:pt idx="150">
                  <c:v>-1.6260379629633736E-2</c:v>
                </c:pt>
                <c:pt idx="151">
                  <c:v>-2.481209986925147E-2</c:v>
                </c:pt>
                <c:pt idx="152">
                  <c:v>-3.4757561220880515E-2</c:v>
                </c:pt>
                <c:pt idx="153">
                  <c:v>-4.5719208232657717E-2</c:v>
                </c:pt>
                <c:pt idx="154">
                  <c:v>-5.7236923085172982E-2</c:v>
                </c:pt>
                <c:pt idx="155">
                  <c:v>-6.8790708831375308E-2</c:v>
                </c:pt>
                <c:pt idx="156">
                  <c:v>-7.9836650722775376E-2</c:v>
                </c:pt>
                <c:pt idx="157">
                  <c:v>-8.9854667105076433E-2</c:v>
                </c:pt>
                <c:pt idx="158">
                  <c:v>-9.8389699235247347E-2</c:v>
                </c:pt>
                <c:pt idx="159">
                  <c:v>-0.10507517878676892</c:v>
                </c:pt>
                <c:pt idx="160">
                  <c:v>-0.10965182570141943</c:v>
                </c:pt>
                <c:pt idx="161">
                  <c:v>-0.11198671949654833</c:v>
                </c:pt>
                <c:pt idx="162">
                  <c:v>-0.11207207570977669</c:v>
                </c:pt>
                <c:pt idx="163">
                  <c:v>-0.10999877403705582</c:v>
                </c:pt>
                <c:pt idx="164">
                  <c:v>-0.10593120381352687</c:v>
                </c:pt>
                <c:pt idx="165">
                  <c:v>-0.10009671026474057</c:v>
                </c:pt>
                <c:pt idx="166">
                  <c:v>-9.2775850515865441E-2</c:v>
                </c:pt>
                <c:pt idx="167">
                  <c:v>-8.4283362350565355E-2</c:v>
                </c:pt>
                <c:pt idx="168">
                  <c:v>-7.4943434599320111E-2</c:v>
                </c:pt>
                <c:pt idx="169">
                  <c:v>-6.5069027105383204E-2</c:v>
                </c:pt>
                <c:pt idx="170">
                  <c:v>-5.4950417362345343E-2</c:v>
                </c:pt>
                <c:pt idx="171">
                  <c:v>-4.4849481242446046E-2</c:v>
                </c:pt>
                <c:pt idx="172">
                  <c:v>-3.4998568259966452E-2</c:v>
                </c:pt>
                <c:pt idx="173">
                  <c:v>-2.5605209832252753E-2</c:v>
                </c:pt>
                <c:pt idx="174">
                  <c:v>-1.6859054840171629E-2</c:v>
                </c:pt>
                <c:pt idx="175">
                  <c:v>-8.9326410806885633E-3</c:v>
                </c:pt>
                <c:pt idx="176">
                  <c:v>-1.9686595000592754E-3</c:v>
                </c:pt>
                <c:pt idx="177">
                  <c:v>3.9415188160920669E-3</c:v>
                </c:pt>
                <c:pt idx="178">
                  <c:v>8.7758917924120414E-3</c:v>
                </c:pt>
                <c:pt idx="179">
                  <c:v>1.2589828418472551E-2</c:v>
                </c:pt>
                <c:pt idx="180">
                  <c:v>1.5510110609514016E-2</c:v>
                </c:pt>
                <c:pt idx="181">
                  <c:v>1.7711132995207081E-2</c:v>
                </c:pt>
                <c:pt idx="182">
                  <c:v>1.9377389904338502E-2</c:v>
                </c:pt>
                <c:pt idx="183">
                  <c:v>2.0666186285870546E-2</c:v>
                </c:pt>
                <c:pt idx="184">
                  <c:v>2.1682578678442574E-2</c:v>
                </c:pt>
                <c:pt idx="185">
                  <c:v>2.2469110650090902E-2</c:v>
                </c:pt>
                <c:pt idx="186">
                  <c:v>2.3007935412276151E-2</c:v>
                </c:pt>
                <c:pt idx="187">
                  <c:v>2.3233582063617749E-2</c:v>
                </c:pt>
                <c:pt idx="188">
                  <c:v>2.3053733944747763E-2</c:v>
                </c:pt>
                <c:pt idx="189">
                  <c:v>2.2369759254245322E-2</c:v>
                </c:pt>
                <c:pt idx="190">
                  <c:v>2.1090367054123486E-2</c:v>
                </c:pt>
                <c:pt idx="191">
                  <c:v>1.913948815015197E-2</c:v>
                </c:pt>
                <c:pt idx="192">
                  <c:v>1.6461485457934667E-2</c:v>
                </c:pt>
                <c:pt idx="193">
                  <c:v>1.3028441512755951E-2</c:v>
                </c:pt>
                <c:pt idx="194">
                  <c:v>8.8536597175176094E-3</c:v>
                </c:pt>
                <c:pt idx="195">
                  <c:v>4.0056083279923233E-3</c:v>
                </c:pt>
                <c:pt idx="196">
                  <c:v>-1.389987300599562E-3</c:v>
                </c:pt>
                <c:pt idx="197">
                  <c:v>-7.1603661445801166E-3</c:v>
                </c:pt>
                <c:pt idx="198">
                  <c:v>-1.3096931403195823E-2</c:v>
                </c:pt>
                <c:pt idx="199">
                  <c:v>-1.8965240446661431E-2</c:v>
                </c:pt>
                <c:pt idx="200">
                  <c:v>-2.4518640927560474E-2</c:v>
                </c:pt>
                <c:pt idx="201">
                  <c:v>-2.9514690850267609E-2</c:v>
                </c:pt>
                <c:pt idx="202">
                  <c:v>-3.3729903619610396E-2</c:v>
                </c:pt>
                <c:pt idx="203">
                  <c:v>-3.6968026154288194E-2</c:v>
                </c:pt>
                <c:pt idx="204">
                  <c:v>-3.9063125861259235E-2</c:v>
                </c:pt>
                <c:pt idx="205">
                  <c:v>-3.9885500302555457E-2</c:v>
                </c:pt>
                <c:pt idx="206">
                  <c:v>-3.9355309463509187E-2</c:v>
                </c:pt>
                <c:pt idx="207">
                  <c:v>-3.7460793076771796E-2</c:v>
                </c:pt>
                <c:pt idx="208">
                  <c:v>-3.4272259350671304E-2</c:v>
                </c:pt>
                <c:pt idx="209">
                  <c:v>-2.9945596471477025E-2</c:v>
                </c:pt>
                <c:pt idx="210">
                  <c:v>-2.4714168204155458E-2</c:v>
                </c:pt>
                <c:pt idx="211">
                  <c:v>-1.8870463132080354E-2</c:v>
                </c:pt>
                <c:pt idx="212">
                  <c:v>-1.2742391738052685E-2</c:v>
                </c:pt>
                <c:pt idx="213">
                  <c:v>-6.6685081975549915E-3</c:v>
                </c:pt>
                <c:pt idx="214">
                  <c:v>-9.7008181033393106E-4</c:v>
                </c:pt>
                <c:pt idx="215">
                  <c:v>4.0853129638221391E-3</c:v>
                </c:pt>
                <c:pt idx="216">
                  <c:v>8.3229164977936948E-3</c:v>
                </c:pt>
                <c:pt idx="217">
                  <c:v>1.1685530735212817E-2</c:v>
                </c:pt>
                <c:pt idx="218">
                  <c:v>1.4237286847122308E-2</c:v>
                </c:pt>
                <c:pt idx="219">
                  <c:v>1.6150139180337385E-2</c:v>
                </c:pt>
                <c:pt idx="220">
                  <c:v>1.7678527262632072E-2</c:v>
                </c:pt>
                <c:pt idx="221">
                  <c:v>1.9132178697985627E-2</c:v>
                </c:pt>
                <c:pt idx="222">
                  <c:v>2.0851497287314311E-2</c:v>
                </c:pt>
                <c:pt idx="223">
                  <c:v>2.3182572073851403E-2</c:v>
                </c:pt>
                <c:pt idx="224">
                  <c:v>2.6446884320563132E-2</c:v>
                </c:pt>
                <c:pt idx="225">
                  <c:v>3.0898656576156872E-2</c:v>
                </c:pt>
                <c:pt idx="226">
                  <c:v>3.6675059411273435E-2</c:v>
                </c:pt>
                <c:pt idx="227">
                  <c:v>4.3762968336432978E-2</c:v>
                </c:pt>
                <c:pt idx="228">
                  <c:v>5.1999232182956677E-2</c:v>
                </c:pt>
                <c:pt idx="229">
                  <c:v>6.1095152610344018E-2</c:v>
                </c:pt>
                <c:pt idx="230">
                  <c:v>7.0670520266652298E-2</c:v>
                </c:pt>
                <c:pt idx="231">
                  <c:v>8.0292989014023486E-2</c:v>
                </c:pt>
                <c:pt idx="232">
                  <c:v>8.9515339923483178E-2</c:v>
                </c:pt>
                <c:pt idx="233">
                  <c:v>9.7905095672596823E-2</c:v>
                </c:pt>
                <c:pt idx="234">
                  <c:v>0.1050653998496803</c:v>
                </c:pt>
                <c:pt idx="235">
                  <c:v>0.11064408289212882</c:v>
                </c:pt>
                <c:pt idx="236">
                  <c:v>0.11433931973070476</c:v>
                </c:pt>
                <c:pt idx="237">
                  <c:v>0.1159135446725276</c:v>
                </c:pt>
                <c:pt idx="238">
                  <c:v>0.11521606665399259</c:v>
                </c:pt>
                <c:pt idx="239">
                  <c:v>0.11220743470819072</c:v>
                </c:pt>
                <c:pt idx="240">
                  <c:v>0.10697357089615797</c:v>
                </c:pt>
                <c:pt idx="241">
                  <c:v>9.9727424892416344E-2</c:v>
                </c:pt>
                <c:pt idx="242">
                  <c:v>9.0807464900979601E-2</c:v>
                </c:pt>
                <c:pt idx="243">
                  <c:v>8.0672544031963472E-2</c:v>
                </c:pt>
                <c:pt idx="244">
                  <c:v>6.9876428818066008E-2</c:v>
                </c:pt>
                <c:pt idx="245">
                  <c:v>5.9008875817149191E-2</c:v>
                </c:pt>
                <c:pt idx="246">
                  <c:v>4.8621927434684978E-2</c:v>
                </c:pt>
                <c:pt idx="247">
                  <c:v>3.9177649048565147E-2</c:v>
                </c:pt>
                <c:pt idx="248">
                  <c:v>3.1028440881943217E-2</c:v>
                </c:pt>
                <c:pt idx="249">
                  <c:v>2.4419620029707306E-2</c:v>
                </c:pt>
                <c:pt idx="250">
                  <c:v>1.9506042008797457E-2</c:v>
                </c:pt>
                <c:pt idx="251">
                  <c:v>1.6369819612031565E-2</c:v>
                </c:pt>
                <c:pt idx="252">
                  <c:v>1.5027220484968077E-2</c:v>
                </c:pt>
                <c:pt idx="253">
                  <c:v>1.5431771971400957E-2</c:v>
                </c:pt>
                <c:pt idx="254">
                  <c:v>1.7481872655381453E-2</c:v>
                </c:pt>
                <c:pt idx="255">
                  <c:v>2.102208722584635E-2</c:v>
                </c:pt>
                <c:pt idx="256">
                  <c:v>2.5825617768065547E-2</c:v>
                </c:pt>
                <c:pt idx="257">
                  <c:v>3.157262095938048E-2</c:v>
                </c:pt>
                <c:pt idx="258">
                  <c:v>3.7853275467922873E-2</c:v>
                </c:pt>
                <c:pt idx="259">
                  <c:v>4.4199001875359405E-2</c:v>
                </c:pt>
                <c:pt idx="260">
                  <c:v>5.0125327850686206E-2</c:v>
                </c:pt>
                <c:pt idx="261">
                  <c:v>5.517630168205595E-2</c:v>
                </c:pt>
                <c:pt idx="262">
                  <c:v>5.8964190653723922E-2</c:v>
                </c:pt>
                <c:pt idx="263">
                  <c:v>6.1198059975644217E-2</c:v>
                </c:pt>
                <c:pt idx="264">
                  <c:v>6.1695482625421807E-2</c:v>
                </c:pt>
                <c:pt idx="265">
                  <c:v>6.0374061360126706E-2</c:v>
                </c:pt>
                <c:pt idx="266">
                  <c:v>5.723235269225193E-2</c:v>
                </c:pt>
                <c:pt idx="267">
                  <c:v>5.23395537778217E-2</c:v>
                </c:pt>
                <c:pt idx="268">
                  <c:v>4.5840938884677301E-2</c:v>
                </c:pt>
                <c:pt idx="269">
                  <c:v>3.7962005577598087E-2</c:v>
                </c:pt>
                <c:pt idx="270">
                  <c:v>2.8993653525063817E-2</c:v>
                </c:pt>
                <c:pt idx="271">
                  <c:v>1.9268141514445596E-2</c:v>
                </c:pt>
                <c:pt idx="272">
                  <c:v>9.1458096313829212E-3</c:v>
                </c:pt>
                <c:pt idx="273">
                  <c:v>-9.8699311624711461E-4</c:v>
                </c:pt>
                <c:pt idx="274">
                  <c:v>-1.0721041562312144E-2</c:v>
                </c:pt>
                <c:pt idx="275">
                  <c:v>-1.9636602976122523E-2</c:v>
                </c:pt>
                <c:pt idx="276">
                  <c:v>-2.7330039186913502E-2</c:v>
                </c:pt>
                <c:pt idx="277">
                  <c:v>-3.3454277576263999E-2</c:v>
                </c:pt>
                <c:pt idx="278">
                  <c:v>-3.7759699606694896E-2</c:v>
                </c:pt>
                <c:pt idx="279">
                  <c:v>-4.011872467977335E-2</c:v>
                </c:pt>
                <c:pt idx="280">
                  <c:v>-4.0528515753087586E-2</c:v>
                </c:pt>
                <c:pt idx="281">
                  <c:v>-3.9098051012682225E-2</c:v>
                </c:pt>
                <c:pt idx="282">
                  <c:v>-3.6029034931309274E-2</c:v>
                </c:pt>
                <c:pt idx="283">
                  <c:v>-3.159397375044818E-2</c:v>
                </c:pt>
                <c:pt idx="284">
                  <c:v>-2.6111753346953103E-2</c:v>
                </c:pt>
                <c:pt idx="285">
                  <c:v>-1.9923925054079965E-2</c:v>
                </c:pt>
                <c:pt idx="286">
                  <c:v>-1.3373995253867862E-2</c:v>
                </c:pt>
                <c:pt idx="287">
                  <c:v>-6.7897404512185563E-3</c:v>
                </c:pt>
                <c:pt idx="288">
                  <c:v>-4.6966022624982026E-4</c:v>
                </c:pt>
                <c:pt idx="289">
                  <c:v>5.3259473510810194E-3</c:v>
                </c:pt>
                <c:pt idx="290">
                  <c:v>1.038632726551E-2</c:v>
                </c:pt>
                <c:pt idx="291">
                  <c:v>1.4570255943835991E-2</c:v>
                </c:pt>
                <c:pt idx="292">
                  <c:v>1.7825032185409647E-2</c:v>
                </c:pt>
                <c:pt idx="293">
                  <c:v>2.0190338752125683E-2</c:v>
                </c:pt>
                <c:pt idx="294">
                  <c:v>2.1785251077203083E-2</c:v>
                </c:pt>
                <c:pt idx="295">
                  <c:v>2.2783900834433921E-2</c:v>
                </c:pt>
                <c:pt idx="296">
                  <c:v>2.3383579688800338E-2</c:v>
                </c:pt>
                <c:pt idx="297">
                  <c:v>2.3772233299764862E-2</c:v>
                </c:pt>
                <c:pt idx="298">
                  <c:v>2.4107554609225632E-2</c:v>
                </c:pt>
                <c:pt idx="299">
                  <c:v>2.4510385957748335E-2</c:v>
                </c:pt>
                <c:pt idx="300">
                  <c:v>2.5061682811779545E-2</c:v>
                </c:pt>
                <c:pt idx="301">
                  <c:v>2.5795757208533693E-2</c:v>
                </c:pt>
                <c:pt idx="302">
                  <c:v>2.6697059804279537E-2</c:v>
                </c:pt>
                <c:pt idx="303">
                  <c:v>2.7711652782581152E-2</c:v>
                </c:pt>
                <c:pt idx="304">
                  <c:v>2.8769016198972427E-2</c:v>
                </c:pt>
                <c:pt idx="305">
                  <c:v>2.9798311787625324E-2</c:v>
                </c:pt>
                <c:pt idx="306">
                  <c:v>3.0730783517531106E-2</c:v>
                </c:pt>
                <c:pt idx="307">
                  <c:v>3.1491817118460365E-2</c:v>
                </c:pt>
                <c:pt idx="308">
                  <c:v>3.1991027410976695E-2</c:v>
                </c:pt>
                <c:pt idx="309">
                  <c:v>3.2114975538149973E-2</c:v>
                </c:pt>
                <c:pt idx="310">
                  <c:v>3.1724620890891987E-2</c:v>
                </c:pt>
                <c:pt idx="311">
                  <c:v>3.0661112815850912E-2</c:v>
                </c:pt>
                <c:pt idx="312">
                  <c:v>2.8758577720878191E-2</c:v>
                </c:pt>
                <c:pt idx="313">
                  <c:v>2.5860742685084401E-2</c:v>
                </c:pt>
                <c:pt idx="314">
                  <c:v>2.1841251458630275E-2</c:v>
                </c:pt>
                <c:pt idx="315">
                  <c:v>1.6622506721075857E-2</c:v>
                </c:pt>
                <c:pt idx="316">
                  <c:v>1.0186809107000674E-2</c:v>
                </c:pt>
                <c:pt idx="317">
                  <c:v>2.582185780523532E-3</c:v>
                </c:pt>
                <c:pt idx="318">
                  <c:v>-6.0743727771816148E-3</c:v>
                </c:pt>
                <c:pt idx="319">
                  <c:v>-1.5600642079230086E-2</c:v>
                </c:pt>
                <c:pt idx="320">
                  <c:v>-2.5761426506784781E-2</c:v>
                </c:pt>
                <c:pt idx="321">
                  <c:v>-3.6283377274765535E-2</c:v>
                </c:pt>
                <c:pt idx="322">
                  <c:v>-4.6866774675981548E-2</c:v>
                </c:pt>
                <c:pt idx="323">
                  <c:v>-5.7193852300061368E-2</c:v>
                </c:pt>
                <c:pt idx="324">
                  <c:v>-6.6939104934456969E-2</c:v>
                </c:pt>
                <c:pt idx="325">
                  <c:v>-7.5785785516393075E-2</c:v>
                </c:pt>
                <c:pt idx="326">
                  <c:v>-8.3442786863342666E-2</c:v>
                </c:pt>
                <c:pt idx="327">
                  <c:v>-8.9653358973110789E-2</c:v>
                </c:pt>
                <c:pt idx="328">
                  <c:v>-9.4198589436041799E-2</c:v>
                </c:pt>
                <c:pt idx="329">
                  <c:v>-9.6908753706880499E-2</c:v>
                </c:pt>
                <c:pt idx="330">
                  <c:v>-9.7684520775557462E-2</c:v>
                </c:pt>
                <c:pt idx="331">
                  <c:v>-9.6511993053526521E-2</c:v>
                </c:pt>
                <c:pt idx="332">
                  <c:v>-9.3462244059995564E-2</c:v>
                </c:pt>
                <c:pt idx="333">
                  <c:v>-8.8684515862537838E-2</c:v>
                </c:pt>
                <c:pt idx="334">
                  <c:v>-8.2400489620405817E-2</c:v>
                </c:pt>
                <c:pt idx="335">
                  <c:v>-7.4892837824071037E-2</c:v>
                </c:pt>
                <c:pt idx="336">
                  <c:v>-6.648399557708419E-2</c:v>
                </c:pt>
                <c:pt idx="337">
                  <c:v>-5.7513241022010095E-2</c:v>
                </c:pt>
                <c:pt idx="338">
                  <c:v>-4.8316997362545674E-2</c:v>
                </c:pt>
                <c:pt idx="339">
                  <c:v>-3.9211941470993585E-2</c:v>
                </c:pt>
                <c:pt idx="340">
                  <c:v>-3.0484141702796178E-2</c:v>
                </c:pt>
                <c:pt idx="341">
                  <c:v>-2.2386080276844855E-2</c:v>
                </c:pt>
                <c:pt idx="342">
                  <c:v>-1.5136031351753901E-2</c:v>
                </c:pt>
                <c:pt idx="343">
                  <c:v>-8.9134942303219708E-3</c:v>
                </c:pt>
                <c:pt idx="344">
                  <c:v>-3.8553529232533751E-3</c:v>
                </c:pt>
                <c:pt idx="345">
                  <c:v>-5.6997663412741663E-5</c:v>
                </c:pt>
                <c:pt idx="346">
                  <c:v>2.4350635034221906E-3</c:v>
                </c:pt>
                <c:pt idx="347">
                  <c:v>3.646492099311313E-3</c:v>
                </c:pt>
                <c:pt idx="348">
                  <c:v>3.6950454330128223E-3</c:v>
                </c:pt>
                <c:pt idx="349">
                  <c:v>2.7892217955189152E-3</c:v>
                </c:pt>
                <c:pt idx="350">
                  <c:v>1.212490041417725E-3</c:v>
                </c:pt>
                <c:pt idx="351">
                  <c:v>-6.9806589710905338E-4</c:v>
                </c:pt>
                <c:pt idx="352">
                  <c:v>-2.5886514783515883E-3</c:v>
                </c:pt>
                <c:pt idx="353">
                  <c:v>-4.1448170464079368E-3</c:v>
                </c:pt>
                <c:pt idx="354">
                  <c:v>-5.1458697498355981E-3</c:v>
                </c:pt>
                <c:pt idx="355">
                  <c:v>-5.495866864617947E-3</c:v>
                </c:pt>
                <c:pt idx="356">
                  <c:v>-5.2278123513623438E-3</c:v>
                </c:pt>
                <c:pt idx="357">
                  <c:v>-4.4895328357721642E-3</c:v>
                </c:pt>
                <c:pt idx="358">
                  <c:v>-3.5175904071145713E-3</c:v>
                </c:pt>
                <c:pt idx="359">
                  <c:v>-2.6017592165527514E-3</c:v>
                </c:pt>
                <c:pt idx="360">
                  <c:v>-2.0454863241776587E-3</c:v>
                </c:pt>
                <c:pt idx="361">
                  <c:v>-2.1301004386140377E-3</c:v>
                </c:pt>
                <c:pt idx="362">
                  <c:v>-3.0830756996870542E-3</c:v>
                </c:pt>
                <c:pt idx="363">
                  <c:v>-5.0454370949183439E-3</c:v>
                </c:pt>
                <c:pt idx="364">
                  <c:v>-8.0492612311778115E-3</c:v>
                </c:pt>
                <c:pt idx="365">
                  <c:v>-1.2020110727841317E-2</c:v>
                </c:pt>
                <c:pt idx="366">
                  <c:v>-1.679551505782604E-2</c:v>
                </c:pt>
                <c:pt idx="367">
                  <c:v>-2.2148213586197407E-2</c:v>
                </c:pt>
                <c:pt idx="368">
                  <c:v>-2.7814496929283367E-2</c:v>
                </c:pt>
                <c:pt idx="369">
                  <c:v>-3.3520198417124489E-2</c:v>
                </c:pt>
                <c:pt idx="370">
                  <c:v>-3.8996440107571154E-2</c:v>
                </c:pt>
                <c:pt idx="371">
                  <c:v>-4.3991056594534228E-2</c:v>
                </c:pt>
                <c:pt idx="372">
                  <c:v>-4.8282741445120091E-2</c:v>
                </c:pt>
                <c:pt idx="373">
                  <c:v>-5.169728248146839E-2</c:v>
                </c:pt>
                <c:pt idx="374">
                  <c:v>-5.4121818479560983E-2</c:v>
                </c:pt>
                <c:pt idx="375">
                  <c:v>-5.5510339854882969E-2</c:v>
                </c:pt>
                <c:pt idx="376">
                  <c:v>-5.5877190294690959E-2</c:v>
                </c:pt>
                <c:pt idx="377">
                  <c:v>-5.5285076639107728E-2</c:v>
                </c:pt>
                <c:pt idx="378">
                  <c:v>-5.3834796174967711E-2</c:v>
                </c:pt>
                <c:pt idx="379">
                  <c:v>-5.1657913985515704E-2</c:v>
                </c:pt>
                <c:pt idx="380">
                  <c:v>-4.8909586864748229E-2</c:v>
                </c:pt>
                <c:pt idx="381">
                  <c:v>-4.5758927764995683E-2</c:v>
                </c:pt>
                <c:pt idx="382">
                  <c:v>-4.2377665690266068E-2</c:v>
                </c:pt>
                <c:pt idx="383">
                  <c:v>-3.8929873362018849E-2</c:v>
                </c:pt>
                <c:pt idx="384">
                  <c:v>-3.5566700137763675E-2</c:v>
                </c:pt>
                <c:pt idx="385">
                  <c:v>-3.2425426886693386E-2</c:v>
                </c:pt>
                <c:pt idx="386">
                  <c:v>-2.9626944040090131E-2</c:v>
                </c:pt>
                <c:pt idx="387">
                  <c:v>-2.7269454263309602E-2</c:v>
                </c:pt>
                <c:pt idx="388">
                  <c:v>-2.5419523860276946E-2</c:v>
                </c:pt>
                <c:pt idx="389">
                  <c:v>-2.4104578721959407E-2</c:v>
                </c:pt>
                <c:pt idx="390">
                  <c:v>-2.3312170476873537E-2</c:v>
                </c:pt>
                <c:pt idx="391">
                  <c:v>-2.2994909552787039E-2</c:v>
                </c:pt>
                <c:pt idx="392">
                  <c:v>-2.3076957773528046E-2</c:v>
                </c:pt>
                <c:pt idx="393">
                  <c:v>-2.3460023663093736E-2</c:v>
                </c:pt>
                <c:pt idx="394">
                  <c:v>-2.4027717309249644E-2</c:v>
                </c:pt>
                <c:pt idx="395">
                  <c:v>-2.4649511858012688E-2</c:v>
                </c:pt>
                <c:pt idx="396">
                  <c:v>-2.5189210648297638E-2</c:v>
                </c:pt>
                <c:pt idx="397">
                  <c:v>-2.5519475026909207E-2</c:v>
                </c:pt>
                <c:pt idx="398">
                  <c:v>-2.5535144866078708E-2</c:v>
                </c:pt>
                <c:pt idx="399">
                  <c:v>-2.5161395964967779E-2</c:v>
                </c:pt>
                <c:pt idx="400">
                  <c:v>-2.4362400813240093E-2</c:v>
                </c:pt>
                <c:pt idx="401">
                  <c:v>-2.3150615921935205E-2</c:v>
                </c:pt>
                <c:pt idx="402">
                  <c:v>-2.1587772922070175E-2</c:v>
                </c:pt>
                <c:pt idx="403">
                  <c:v>-1.9777748700415675E-2</c:v>
                </c:pt>
                <c:pt idx="404">
                  <c:v>-1.7864403118057766E-2</c:v>
                </c:pt>
                <c:pt idx="405">
                  <c:v>-1.6038572955946368E-2</c:v>
                </c:pt>
                <c:pt idx="406">
                  <c:v>-1.4542069170212375E-2</c:v>
                </c:pt>
                <c:pt idx="407">
                  <c:v>-1.3655626070617427E-2</c:v>
                </c:pt>
                <c:pt idx="408">
                  <c:v>-1.3667680588714211E-2</c:v>
                </c:pt>
                <c:pt idx="409">
                  <c:v>-1.4833308043524184E-2</c:v>
                </c:pt>
                <c:pt idx="410">
                  <c:v>-1.7334118998979905E-2</c:v>
                </c:pt>
                <c:pt idx="411">
                  <c:v>-2.124350059856582E-2</c:v>
                </c:pt>
                <c:pt idx="412">
                  <c:v>-2.6505525344517361E-2</c:v>
                </c:pt>
                <c:pt idx="413">
                  <c:v>-3.2934915636953048E-2</c:v>
                </c:pt>
                <c:pt idx="414">
                  <c:v>-4.0229268124432095E-2</c:v>
                </c:pt>
                <c:pt idx="415">
                  <c:v>-4.7976757456521801E-2</c:v>
                </c:pt>
                <c:pt idx="416">
                  <c:v>-5.566187241581079E-2</c:v>
                </c:pt>
                <c:pt idx="417">
                  <c:v>-6.2691679374657167E-2</c:v>
                </c:pt>
                <c:pt idx="418">
                  <c:v>-6.8444678307752124E-2</c:v>
                </c:pt>
                <c:pt idx="419">
                  <c:v>-7.2322769867585845E-2</c:v>
                </c:pt>
                <c:pt idx="420">
                  <c:v>-7.3803508665753886E-2</c:v>
                </c:pt>
                <c:pt idx="421">
                  <c:v>-7.2497512633107927E-2</c:v>
                </c:pt>
                <c:pt idx="422">
                  <c:v>-6.8197048486594997E-2</c:v>
                </c:pt>
                <c:pt idx="423">
                  <c:v>-6.0897335960841688E-2</c:v>
                </c:pt>
                <c:pt idx="424">
                  <c:v>-5.0793138350519816E-2</c:v>
                </c:pt>
                <c:pt idx="425">
                  <c:v>-3.8269368525375498E-2</c:v>
                </c:pt>
                <c:pt idx="426">
                  <c:v>-2.3893017596095235E-2</c:v>
                </c:pt>
                <c:pt idx="427">
                  <c:v>-8.3891893748684315E-3</c:v>
                </c:pt>
                <c:pt idx="428">
                  <c:v>7.4164891453489023E-3</c:v>
                </c:pt>
                <c:pt idx="429">
                  <c:v>2.268009371759467E-2</c:v>
                </c:pt>
                <c:pt idx="430">
                  <c:v>3.6620841939110943E-2</c:v>
                </c:pt>
                <c:pt idx="431">
                  <c:v>4.8579233125053002E-2</c:v>
                </c:pt>
                <c:pt idx="432">
                  <c:v>5.8045984625214993E-2</c:v>
                </c:pt>
                <c:pt idx="433">
                  <c:v>6.4676310734793518E-2</c:v>
                </c:pt>
                <c:pt idx="434">
                  <c:v>6.8296751919891971E-2</c:v>
                </c:pt>
                <c:pt idx="435">
                  <c:v>6.8896907077241165E-2</c:v>
                </c:pt>
                <c:pt idx="436">
                  <c:v>6.6610575899526708E-2</c:v>
                </c:pt>
                <c:pt idx="437">
                  <c:v>6.1701955383726234E-2</c:v>
                </c:pt>
                <c:pt idx="438">
                  <c:v>5.4556780621570961E-2</c:v>
                </c:pt>
                <c:pt idx="439">
                  <c:v>4.5657621494114155E-2</c:v>
                </c:pt>
                <c:pt idx="440">
                  <c:v>3.5535058309335198E-2</c:v>
                </c:pt>
                <c:pt idx="441">
                  <c:v>2.4717936919820632E-2</c:v>
                </c:pt>
                <c:pt idx="442">
                  <c:v>1.3709781521296238E-2</c:v>
                </c:pt>
                <c:pt idx="443">
                  <c:v>2.9941696250038196E-3</c:v>
                </c:pt>
                <c:pt idx="444">
                  <c:v>-6.9543758180591478E-3</c:v>
                </c:pt>
                <c:pt idx="445">
                  <c:v>-1.5676956025051477E-2</c:v>
                </c:pt>
                <c:pt idx="446">
                  <c:v>-2.2753841611766228E-2</c:v>
                </c:pt>
                <c:pt idx="447">
                  <c:v>-2.7837027580395347E-2</c:v>
                </c:pt>
                <c:pt idx="448">
                  <c:v>-3.068551820518919E-2</c:v>
                </c:pt>
                <c:pt idx="449">
                  <c:v>-3.1188444134846796E-2</c:v>
                </c:pt>
                <c:pt idx="450">
                  <c:v>-2.9363933379683162E-2</c:v>
                </c:pt>
                <c:pt idx="451">
                  <c:v>-2.5342502807354693E-2</c:v>
                </c:pt>
                <c:pt idx="452">
                  <c:v>-1.935236394357957E-2</c:v>
                </c:pt>
                <c:pt idx="453">
                  <c:v>-1.1706628058607777E-2</c:v>
                </c:pt>
                <c:pt idx="454">
                  <c:v>-2.7819783028815515E-3</c:v>
                </c:pt>
                <c:pt idx="455">
                  <c:v>7.009802954937896E-3</c:v>
                </c:pt>
                <c:pt idx="456">
                  <c:v>1.7244408097157122E-2</c:v>
                </c:pt>
                <c:pt idx="457">
                  <c:v>2.7488060546612757E-2</c:v>
                </c:pt>
                <c:pt idx="458">
                  <c:v>3.7286636810628118E-2</c:v>
                </c:pt>
                <c:pt idx="459">
                  <c:v>4.6165673218502443E-2</c:v>
                </c:pt>
                <c:pt idx="460">
                  <c:v>5.3652230990584061E-2</c:v>
                </c:pt>
                <c:pt idx="461">
                  <c:v>5.9311421833355235E-2</c:v>
                </c:pt>
                <c:pt idx="462">
                  <c:v>6.2792044033883762E-2</c:v>
                </c:pt>
                <c:pt idx="463">
                  <c:v>6.3871973301594179E-2</c:v>
                </c:pt>
                <c:pt idx="464">
                  <c:v>6.2485549353089212E-2</c:v>
                </c:pt>
                <c:pt idx="465">
                  <c:v>5.8724821606100139E-2</c:v>
                </c:pt>
                <c:pt idx="466">
                  <c:v>5.2822833053637559E-2</c:v>
                </c:pt>
                <c:pt idx="467">
                  <c:v>4.5129462235114749E-2</c:v>
                </c:pt>
                <c:pt idx="468">
                  <c:v>3.6081993136362428E-2</c:v>
                </c:pt>
                <c:pt idx="469">
                  <c:v>2.616757500420339E-2</c:v>
                </c:pt>
                <c:pt idx="470">
                  <c:v>1.5882859304502055E-2</c:v>
                </c:pt>
                <c:pt idx="471">
                  <c:v>5.7020938422538223E-3</c:v>
                </c:pt>
                <c:pt idx="472">
                  <c:v>-3.9471929355702528E-3</c:v>
                </c:pt>
                <c:pt idx="473">
                  <c:v>-1.2708649187434109E-2</c:v>
                </c:pt>
                <c:pt idx="474">
                  <c:v>-2.0318541958211932E-2</c:v>
                </c:pt>
                <c:pt idx="475">
                  <c:v>-2.6616190381182417E-2</c:v>
                </c:pt>
                <c:pt idx="476">
                  <c:v>-3.1544070905561786E-2</c:v>
                </c:pt>
                <c:pt idx="477">
                  <c:v>-3.5142470184547504E-2</c:v>
                </c:pt>
                <c:pt idx="478">
                  <c:v>-3.7539512093903132E-2</c:v>
                </c:pt>
                <c:pt idx="479">
                  <c:v>-3.893833999051876E-2</c:v>
                </c:pt>
                <c:pt idx="480">
                  <c:v>-3.9604026020233385E-2</c:v>
                </c:pt>
                <c:pt idx="481">
                  <c:v>-3.9846278766554784E-2</c:v>
                </c:pt>
                <c:pt idx="482">
                  <c:v>-3.9993864334106968E-2</c:v>
                </c:pt>
                <c:pt idx="483">
                  <c:v>-4.036405297017609E-2</c:v>
                </c:pt>
                <c:pt idx="484">
                  <c:v>-4.1234131685655505E-2</c:v>
                </c:pt>
                <c:pt idx="485">
                  <c:v>-4.2820749427883151E-2</c:v>
                </c:pt>
                <c:pt idx="486">
                  <c:v>-4.5269237058874819E-2</c:v>
                </c:pt>
                <c:pt idx="487">
                  <c:v>-4.8651738690935212E-2</c:v>
                </c:pt>
                <c:pt idx="488">
                  <c:v>-5.2972568855633714E-2</c:v>
                </c:pt>
                <c:pt idx="489">
                  <c:v>-5.8178008402672593E-2</c:v>
                </c:pt>
                <c:pt idx="490">
                  <c:v>-6.4162918612675895E-2</c:v>
                </c:pt>
                <c:pt idx="491">
                  <c:v>-7.0770533478685282E-2</c:v>
                </c:pt>
                <c:pt idx="492">
                  <c:v>-7.7793846079363974E-2</c:v>
                </c:pt>
                <c:pt idx="493">
                  <c:v>-8.4985544045236824E-2</c:v>
                </c:pt>
                <c:pt idx="494">
                  <c:v>-9.2073988766234349E-2</c:v>
                </c:pt>
                <c:pt idx="495">
                  <c:v>-9.8781088869696124E-2</c:v>
                </c:pt>
                <c:pt idx="496">
                  <c:v>-0.10483926207646548</c:v>
                </c:pt>
                <c:pt idx="497">
                  <c:v>-0.11000610598244548</c:v>
                </c:pt>
                <c:pt idx="498">
                  <c:v>-0.11407747525801895</c:v>
                </c:pt>
                <c:pt idx="499">
                  <c:v>-0.11690139873302793</c:v>
                </c:pt>
                <c:pt idx="500">
                  <c:v>-0.1183922993141103</c:v>
                </c:pt>
                <c:pt idx="501">
                  <c:v>-0.11853591587526725</c:v>
                </c:pt>
                <c:pt idx="502">
                  <c:v>-0.11737688479683966</c:v>
                </c:pt>
                <c:pt idx="503">
                  <c:v>-0.11499751935834385</c:v>
                </c:pt>
                <c:pt idx="504">
                  <c:v>-0.11150315693405038</c:v>
                </c:pt>
                <c:pt idx="505">
                  <c:v>-0.10701777111537848</c:v>
                </c:pt>
                <c:pt idx="506">
                  <c:v>-0.10168519207980423</c:v>
                </c:pt>
                <c:pt idx="507">
                  <c:v>-9.567341451261907E-2</c:v>
                </c:pt>
                <c:pt idx="508">
                  <c:v>-8.9179107936098748E-2</c:v>
                </c:pt>
                <c:pt idx="509">
                  <c:v>-8.2427276652864992E-2</c:v>
                </c:pt>
                <c:pt idx="510">
                  <c:v>-7.5663957343812094E-2</c:v>
                </c:pt>
                <c:pt idx="511">
                  <c:v>-6.9145851976213715E-2</c:v>
                </c:pt>
                <c:pt idx="512">
                  <c:v>-6.3130792077918094E-2</c:v>
                </c:pt>
                <c:pt idx="513">
                  <c:v>-5.786505761885128E-2</c:v>
                </c:pt>
                <c:pt idx="514">
                  <c:v>-5.3562168319580022E-2</c:v>
                </c:pt>
                <c:pt idx="515">
                  <c:v>-5.0373144913694885E-2</c:v>
                </c:pt>
                <c:pt idx="516">
                  <c:v>-4.8350815345370307E-2</c:v>
                </c:pt>
                <c:pt idx="517">
                  <c:v>-4.7416792494323276E-2</c:v>
                </c:pt>
                <c:pt idx="518">
                  <c:v>-4.7346745233071204E-2</c:v>
                </c:pt>
                <c:pt idx="519">
                  <c:v>-4.7785895404801756E-2</c:v>
                </c:pt>
                <c:pt idx="520">
                  <c:v>-4.8296763773726568E-2</c:v>
                </c:pt>
                <c:pt idx="521">
                  <c:v>-4.8430849682066762E-2</c:v>
                </c:pt>
                <c:pt idx="522">
                  <c:v>-4.7803034004964051E-2</c:v>
                </c:pt>
                <c:pt idx="523">
                  <c:v>-4.6145549772114353E-2</c:v>
                </c:pt>
                <c:pt idx="524">
                  <c:v>-4.3336251425465697E-2</c:v>
                </c:pt>
                <c:pt idx="525">
                  <c:v>-3.9406933483959974E-2</c:v>
                </c:pt>
                <c:pt idx="526">
                  <c:v>-3.4533566551454863E-2</c:v>
                </c:pt>
                <c:pt idx="527">
                  <c:v>-2.9012209528133149E-2</c:v>
                </c:pt>
                <c:pt idx="528">
                  <c:v>-2.3228367807561726E-2</c:v>
                </c:pt>
                <c:pt idx="529">
                  <c:v>-1.7622869788071347E-2</c:v>
                </c:pt>
                <c:pt idx="530">
                  <c:v>-1.2649360037083066E-2</c:v>
                </c:pt>
                <c:pt idx="531">
                  <c:v>-8.7232170252426258E-3</c:v>
                </c:pt>
                <c:pt idx="532">
                  <c:v>-6.1766668867142176E-3</c:v>
                </c:pt>
                <c:pt idx="533">
                  <c:v>-5.2312288784159226E-3</c:v>
                </c:pt>
                <c:pt idx="534">
                  <c:v>-5.9825512667096214E-3</c:v>
                </c:pt>
                <c:pt idx="535">
                  <c:v>-8.3935450819996992E-3</c:v>
                </c:pt>
                <c:pt idx="536">
                  <c:v>-1.2300633123626023E-2</c:v>
                </c:pt>
                <c:pt idx="537">
                  <c:v>-1.743342203707016E-2</c:v>
                </c:pt>
                <c:pt idx="538">
                  <c:v>-2.3439360082188117E-2</c:v>
                </c:pt>
                <c:pt idx="539">
                  <c:v>-2.9909815584642774E-2</c:v>
                </c:pt>
                <c:pt idx="540">
                  <c:v>-3.641232134821927E-2</c:v>
                </c:pt>
                <c:pt idx="541">
                  <c:v>-4.253094778352845E-2</c:v>
                </c:pt>
                <c:pt idx="542">
                  <c:v>-4.7905664061426163E-2</c:v>
                </c:pt>
                <c:pt idx="543">
                  <c:v>-5.2255707839279499E-2</c:v>
                </c:pt>
                <c:pt idx="544">
                  <c:v>-5.5384673089296441E-2</c:v>
                </c:pt>
                <c:pt idx="545">
                  <c:v>-5.7179048340897966E-2</c:v>
                </c:pt>
                <c:pt idx="546">
                  <c:v>-5.7608225946716038E-2</c:v>
                </c:pt>
                <c:pt idx="547">
                  <c:v>-5.6724573624130498E-2</c:v>
                </c:pt>
                <c:pt idx="548">
                  <c:v>-5.4658358118577E-2</c:v>
                </c:pt>
                <c:pt idx="549">
                  <c:v>-5.1604273301485523E-2</c:v>
                </c:pt>
                <c:pt idx="550">
                  <c:v>-4.779863353901783E-2</c:v>
                </c:pt>
                <c:pt idx="551">
                  <c:v>-4.3489324967378534E-2</c:v>
                </c:pt>
                <c:pt idx="552">
                  <c:v>-3.8908313560929129E-2</c:v>
                </c:pt>
                <c:pt idx="553">
                  <c:v>-3.4256197027983049E-2</c:v>
                </c:pt>
                <c:pt idx="554">
                  <c:v>-2.9694893406451733E-2</c:v>
                </c:pt>
                <c:pt idx="555">
                  <c:v>-2.5340090658588388E-2</c:v>
                </c:pt>
                <c:pt idx="556">
                  <c:v>-2.1259555597621386E-2</c:v>
                </c:pt>
                <c:pt idx="557">
                  <c:v>-1.7485818654199962E-2</c:v>
                </c:pt>
                <c:pt idx="558">
                  <c:v>-1.4032319101351585E-2</c:v>
                </c:pt>
                <c:pt idx="559">
                  <c:v>-1.0900223282682394E-2</c:v>
                </c:pt>
                <c:pt idx="560">
                  <c:v>-8.0797070325263065E-3</c:v>
                </c:pt>
                <c:pt idx="561">
                  <c:v>-5.5525986008909036E-3</c:v>
                </c:pt>
                <c:pt idx="562">
                  <c:v>-3.2965408746917016E-3</c:v>
                </c:pt>
                <c:pt idx="563">
                  <c:v>-1.2885124420881581E-3</c:v>
                </c:pt>
                <c:pt idx="564">
                  <c:v>4.910599610581782E-4</c:v>
                </c:pt>
                <c:pt idx="565">
                  <c:v>2.050718648489375E-3</c:v>
                </c:pt>
                <c:pt idx="566">
                  <c:v>3.3800350616309876E-3</c:v>
                </c:pt>
                <c:pt idx="567">
                  <c:v>4.4483372252582453E-3</c:v>
                </c:pt>
                <c:pt idx="568">
                  <c:v>5.2114448984248371E-3</c:v>
                </c:pt>
                <c:pt idx="569">
                  <c:v>5.6216510174085521E-3</c:v>
                </c:pt>
                <c:pt idx="570">
                  <c:v>5.6378663153366943E-3</c:v>
                </c:pt>
                <c:pt idx="571">
                  <c:v>5.2330632710744004E-3</c:v>
                </c:pt>
                <c:pt idx="572">
                  <c:v>4.3938737551098526E-3</c:v>
                </c:pt>
                <c:pt idx="573">
                  <c:v>3.1126193398568962E-3</c:v>
                </c:pt>
                <c:pt idx="574">
                  <c:v>1.3767719710561358E-3</c:v>
                </c:pt>
                <c:pt idx="575">
                  <c:v>-8.3791908765380296E-4</c:v>
                </c:pt>
                <c:pt idx="576">
                  <c:v>-3.566209530025284E-3</c:v>
                </c:pt>
                <c:pt idx="577">
                  <c:v>-6.8483612693652929E-3</c:v>
                </c:pt>
                <c:pt idx="578">
                  <c:v>-1.0725222223554008E-2</c:v>
                </c:pt>
                <c:pt idx="579">
                  <c:v>-1.5230056096605439E-2</c:v>
                </c:pt>
                <c:pt idx="580">
                  <c:v>-2.0373937004076158E-2</c:v>
                </c:pt>
                <c:pt idx="581">
                  <c:v>-2.612465422886295E-2</c:v>
                </c:pt>
                <c:pt idx="582">
                  <c:v>-3.2385340206526197E-2</c:v>
                </c:pt>
                <c:pt idx="583">
                  <c:v>-3.8983801656471757E-2</c:v>
                </c:pt>
                <c:pt idx="584">
                  <c:v>-4.5682575677842181E-2</c:v>
                </c:pt>
                <c:pt idx="585">
                  <c:v>-5.2210165748047842E-2</c:v>
                </c:pt>
                <c:pt idx="586">
                  <c:v>-5.8294415403968312E-2</c:v>
                </c:pt>
                <c:pt idx="587">
                  <c:v>-6.3677721607657653E-2</c:v>
                </c:pt>
                <c:pt idx="588">
                  <c:v>-6.8118748151782024E-2</c:v>
                </c:pt>
                <c:pt idx="589">
                  <c:v>-7.1396117822346228E-2</c:v>
                </c:pt>
                <c:pt idx="590">
                  <c:v>-7.3315740134271418E-2</c:v>
                </c:pt>
                <c:pt idx="591">
                  <c:v>-7.3718461545039735E-2</c:v>
                </c:pt>
                <c:pt idx="592">
                  <c:v>-7.2493443979894059E-2</c:v>
                </c:pt>
                <c:pt idx="593">
                  <c:v>-6.9601813360185338E-2</c:v>
                </c:pt>
                <c:pt idx="594">
                  <c:v>-6.5102831709903344E-2</c:v>
                </c:pt>
                <c:pt idx="595">
                  <c:v>-5.9168306546271643E-2</c:v>
                </c:pt>
                <c:pt idx="596">
                  <c:v>-5.2080846843148537E-2</c:v>
                </c:pt>
                <c:pt idx="597">
                  <c:v>-4.4221561790558674E-2</c:v>
                </c:pt>
                <c:pt idx="598">
                  <c:v>-3.6049770654535108E-2</c:v>
                </c:pt>
                <c:pt idx="599">
                  <c:v>-2.8075551416406191E-2</c:v>
                </c:pt>
                <c:pt idx="600">
                  <c:v>-2.0825423375146757E-2</c:v>
                </c:pt>
                <c:pt idx="601">
                  <c:v>-1.4799579433244421E-2</c:v>
                </c:pt>
                <c:pt idx="602">
                  <c:v>-1.0426222061022467E-2</c:v>
                </c:pt>
                <c:pt idx="603">
                  <c:v>-8.0292390245119763E-3</c:v>
                </c:pt>
                <c:pt idx="604">
                  <c:v>-7.8237558539688504E-3</c:v>
                </c:pt>
                <c:pt idx="605">
                  <c:v>-9.932713878070416E-3</c:v>
                </c:pt>
                <c:pt idx="606">
                  <c:v>-1.4400296839701125E-2</c:v>
                </c:pt>
                <c:pt idx="607">
                  <c:v>-2.1190760765571002E-2</c:v>
                </c:pt>
                <c:pt idx="608">
                  <c:v>-3.0187578937852625E-2</c:v>
                </c:pt>
                <c:pt idx="609">
                  <c:v>-4.1214874396752033E-2</c:v>
                </c:pt>
                <c:pt idx="610">
                  <c:v>-5.407802453815163E-2</c:v>
                </c:pt>
                <c:pt idx="611">
                  <c:v>-6.8594837868070135E-2</c:v>
                </c:pt>
                <c:pt idx="612">
                  <c:v>-8.460008787655815E-2</c:v>
                </c:pt>
                <c:pt idx="613">
                  <c:v>-0.10193333541848641</c:v>
                </c:pt>
                <c:pt idx="614">
                  <c:v>-0.1204257352750031</c:v>
                </c:pt>
                <c:pt idx="615">
                  <c:v>-0.13989038733756495</c:v>
                </c:pt>
                <c:pt idx="616">
                  <c:v>-0.160119288125771</c:v>
                </c:pt>
                <c:pt idx="617">
                  <c:v>-0.18089680043261297</c:v>
                </c:pt>
                <c:pt idx="618">
                  <c:v>-0.20203044256256081</c:v>
                </c:pt>
                <c:pt idx="619">
                  <c:v>-0.22338181382126579</c:v>
                </c:pt>
                <c:pt idx="620">
                  <c:v>-0.24487912239671486</c:v>
                </c:pt>
                <c:pt idx="621">
                  <c:v>-0.26650932734086896</c:v>
                </c:pt>
                <c:pt idx="622">
                  <c:v>-0.28830493017723924</c:v>
                </c:pt>
                <c:pt idx="623">
                  <c:v>-0.3103406397774221</c:v>
                </c:pt>
                <c:pt idx="624">
                  <c:v>-0.3327385778362022</c:v>
                </c:pt>
                <c:pt idx="625">
                  <c:v>-0.35566834106452833</c:v>
                </c:pt>
                <c:pt idx="626">
                  <c:v>-0.37933622056568689</c:v>
                </c:pt>
                <c:pt idx="627">
                  <c:v>-0.40396722101556631</c:v>
                </c:pt>
                <c:pt idx="628">
                  <c:v>-0.42977926478353046</c:v>
                </c:pt>
                <c:pt idx="629">
                  <c:v>-0.45695002114956629</c:v>
                </c:pt>
                <c:pt idx="630">
                  <c:v>-0.48557997763260496</c:v>
                </c:pt>
                <c:pt idx="631">
                  <c:v>-0.51565371906048407</c:v>
                </c:pt>
                <c:pt idx="632">
                  <c:v>-0.54700735878034934</c:v>
                </c:pt>
                <c:pt idx="633">
                  <c:v>-0.57931129763267741</c:v>
                </c:pt>
                <c:pt idx="634">
                  <c:v>-0.61207130652986708</c:v>
                </c:pt>
                <c:pt idx="635">
                  <c:v>-0.64465060864963686</c:v>
                </c:pt>
                <c:pt idx="636">
                  <c:v>-0.67631179632634975</c:v>
                </c:pt>
                <c:pt idx="637">
                  <c:v>-0.70626690531149816</c:v>
                </c:pt>
                <c:pt idx="638">
                  <c:v>-0.73372331185977369</c:v>
                </c:pt>
                <c:pt idx="639">
                  <c:v>-0.7579297071109683</c:v>
                </c:pt>
                <c:pt idx="640">
                  <c:v>-0.77823430205596134</c:v>
                </c:pt>
                <c:pt idx="641">
                  <c:v>-0.79414851463766356</c:v>
                </c:pt>
                <c:pt idx="642">
                  <c:v>-0.80539267312802254</c:v>
                </c:pt>
                <c:pt idx="643">
                  <c:v>-0.81191187218258887</c:v>
                </c:pt>
                <c:pt idx="644">
                  <c:v>-0.81387552542405861</c:v>
                </c:pt>
                <c:pt idx="645">
                  <c:v>-0.81167406670654918</c:v>
                </c:pt>
                <c:pt idx="646">
                  <c:v>-0.80590248802206732</c:v>
                </c:pt>
                <c:pt idx="647">
                  <c:v>-0.79732041442171031</c:v>
                </c:pt>
                <c:pt idx="648">
                  <c:v>-0.78680518966444024</c:v>
                </c:pt>
                <c:pt idx="649">
                  <c:v>-0.77532453641418175</c:v>
                </c:pt>
                <c:pt idx="650">
                  <c:v>-0.76392446631082056</c:v>
                </c:pt>
                <c:pt idx="651">
                  <c:v>-0.75369846514368299</c:v>
                </c:pt>
                <c:pt idx="652">
                  <c:v>-0.74572383017835719</c:v>
                </c:pt>
                <c:pt idx="653">
                  <c:v>-0.74098186407765865</c:v>
                </c:pt>
                <c:pt idx="654">
                  <c:v>-0.74028240425951408</c:v>
                </c:pt>
                <c:pt idx="655">
                  <c:v>-0.74420798586521864</c:v>
                </c:pt>
                <c:pt idx="656">
                  <c:v>-0.75308624933936885</c:v>
                </c:pt>
                <c:pt idx="657">
                  <c:v>-0.76698934474694636</c:v>
                </c:pt>
                <c:pt idx="658">
                  <c:v>-0.78575145528178703</c:v>
                </c:pt>
                <c:pt idx="659">
                  <c:v>-0.80899616937459706</c:v>
                </c:pt>
                <c:pt idx="660">
                  <c:v>-0.83617470001698657</c:v>
                </c:pt>
                <c:pt idx="661">
                  <c:v>-0.86661913387188028</c:v>
                </c:pt>
                <c:pt idx="662">
                  <c:v>-0.89960452153528103</c:v>
                </c:pt>
                <c:pt idx="663">
                  <c:v>-0.93440634676114298</c:v>
                </c:pt>
                <c:pt idx="664">
                  <c:v>-0.97034731871338531</c:v>
                </c:pt>
                <c:pt idx="665">
                  <c:v>-1.0068337193521273</c:v>
                </c:pt>
                <c:pt idx="666">
                  <c:v>-1.0433758471650889</c:v>
                </c:pt>
                <c:pt idx="667">
                  <c:v>-1.0795856800259356</c:v>
                </c:pt>
                <c:pt idx="668">
                  <c:v>-1.115158079029543</c:v>
                </c:pt>
                <c:pt idx="669">
                  <c:v>-1.1498527003082852</c:v>
                </c:pt>
                <c:pt idx="670">
                  <c:v>-1.1834832604381509</c:v>
                </c:pt>
                <c:pt idx="671">
                  <c:v>-1.2159028691903484</c:v>
                </c:pt>
                <c:pt idx="672">
                  <c:v>-1.2469765427230053</c:v>
                </c:pt>
                <c:pt idx="673">
                  <c:v>-1.2765469992879603</c:v>
                </c:pt>
                <c:pt idx="674">
                  <c:v>-1.3044019857820925</c:v>
                </c:pt>
                <c:pt idx="675">
                  <c:v>-1.3302458249070284</c:v>
                </c:pt>
                <c:pt idx="676">
                  <c:v>-1.3536822019362478</c:v>
                </c:pt>
                <c:pt idx="677">
                  <c:v>-1.3742173507819144</c:v>
                </c:pt>
                <c:pt idx="678">
                  <c:v>-1.3912815788675985</c:v>
                </c:pt>
                <c:pt idx="679">
                  <c:v>-1.4042614169232772</c:v>
                </c:pt>
                <c:pt idx="680">
                  <c:v>-1.4125387481465894</c:v>
                </c:pt>
                <c:pt idx="681">
                  <c:v>-1.4155351508264362</c:v>
                </c:pt>
                <c:pt idx="682">
                  <c:v>-1.4127581482919103</c:v>
                </c:pt>
                <c:pt idx="683">
                  <c:v>-1.4038418677280418</c:v>
                </c:pt>
                <c:pt idx="684">
                  <c:v>-1.3885764598536894</c:v>
                </c:pt>
                <c:pt idx="685">
                  <c:v>-1.366927547164078</c:v>
                </c:pt>
                <c:pt idx="686">
                  <c:v>-1.339048010787077</c:v>
                </c:pt>
                <c:pt idx="687">
                  <c:v>-1.3052846714817083</c:v>
                </c:pt>
                <c:pt idx="688">
                  <c:v>-1.266180462395404</c:v>
                </c:pt>
                <c:pt idx="689">
                  <c:v>-1.2224682102687021</c:v>
                </c:pt>
                <c:pt idx="690">
                  <c:v>-1.1750570334592134</c:v>
                </c:pt>
                <c:pt idx="691">
                  <c:v>-1.1250206436255086</c:v>
                </c:pt>
                <c:pt idx="692">
                  <c:v>-1.0735935022802754</c:v>
                </c:pt>
                <c:pt idx="693">
                  <c:v>-1.0221683499674108</c:v>
                </c:pt>
                <c:pt idx="694">
                  <c:v>-0.97228027507232362</c:v>
                </c:pt>
                <c:pt idx="695">
                  <c:v>-0.9255642082015525</c:v>
                </c:pt>
                <c:pt idx="696">
                  <c:v>-0.88368657529082029</c:v>
                </c:pt>
                <c:pt idx="697">
                  <c:v>-0.84826596902104034</c:v>
                </c:pt>
                <c:pt idx="698">
                  <c:v>-0.82079506662999302</c:v>
                </c:pt>
                <c:pt idx="699">
                  <c:v>-0.80256956515343436</c:v>
                </c:pt>
                <c:pt idx="700">
                  <c:v>-0.79462767954160229</c:v>
                </c:pt>
                <c:pt idx="701">
                  <c:v>-0.79769895055370377</c:v>
                </c:pt>
                <c:pt idx="702">
                  <c:v>-0.81216302066556478</c:v>
                </c:pt>
                <c:pt idx="703">
                  <c:v>-0.83802736542543022</c:v>
                </c:pt>
                <c:pt idx="704">
                  <c:v>-0.87493284337529786</c:v>
                </c:pt>
                <c:pt idx="705">
                  <c:v>-0.92218306464291011</c:v>
                </c:pt>
                <c:pt idx="706">
                  <c:v>-0.97878586837377357</c:v>
                </c:pt>
                <c:pt idx="707">
                  <c:v>-1.0435025760846788</c:v>
                </c:pt>
                <c:pt idx="708">
                  <c:v>-1.1149031491512749</c:v>
                </c:pt>
                <c:pt idx="709">
                  <c:v>-1.1914213582139661</c:v>
                </c:pt>
                <c:pt idx="710">
                  <c:v>-1.2714034888508303</c:v>
                </c:pt>
                <c:pt idx="711">
                  <c:v>-1.3531435857770768</c:v>
                </c:pt>
                <c:pt idx="712">
                  <c:v>-1.4349039269533006</c:v>
                </c:pt>
                <c:pt idx="713">
                  <c:v>-1.5149275445663406</c:v>
                </c:pt>
                <c:pt idx="714">
                  <c:v>-1.5914496098264661</c:v>
                </c:pt>
                <c:pt idx="715">
                  <c:v>-1.6627141285828739</c:v>
                </c:pt>
                <c:pt idx="716">
                  <c:v>-1.7270023747435945</c:v>
                </c:pt>
                <c:pt idx="717">
                  <c:v>-1.7826679687392826</c:v>
                </c:pt>
                <c:pt idx="718">
                  <c:v>-1.8281637493657135</c:v>
                </c:pt>
                <c:pt idx="719">
                  <c:v>-1.8620569703234247</c:v>
                </c:pt>
                <c:pt idx="720">
                  <c:v>-1.883043079867202</c:v>
                </c:pt>
                <c:pt idx="721">
                  <c:v>-1.8899687792342124</c:v>
                </c:pt>
                <c:pt idx="722">
                  <c:v>-1.8818699389846971</c:v>
                </c:pt>
                <c:pt idx="723">
                  <c:v>-1.8580244939793058</c:v>
                </c:pt>
                <c:pt idx="724">
                  <c:v>-1.8180204892181049</c:v>
                </c:pt>
                <c:pt idx="725">
                  <c:v>-1.7618397375905666</c:v>
                </c:pt>
                <c:pt idx="726">
                  <c:v>-1.6899497736928719</c:v>
                </c:pt>
                <c:pt idx="727">
                  <c:v>-1.6033848858668787</c:v>
                </c:pt>
                <c:pt idx="728">
                  <c:v>-1.5037901781772582</c:v>
                </c:pt>
                <c:pt idx="729">
                  <c:v>-1.3934128104223769</c:v>
                </c:pt>
                <c:pt idx="730">
                  <c:v>-1.2750439560959803</c:v>
                </c:pt>
                <c:pt idx="731">
                  <c:v>-1.151924509115533</c:v>
                </c:pt>
                <c:pt idx="732">
                  <c:v>-1.027626029409979</c:v>
                </c:pt>
                <c:pt idx="733">
                  <c:v>-0.90591275105547187</c:v>
                </c:pt>
                <c:pt idx="734">
                  <c:v>-0.79058539689664897</c:v>
                </c:pt>
                <c:pt idx="735">
                  <c:v>-0.68530929305952437</c:v>
                </c:pt>
                <c:pt idx="736">
                  <c:v>-0.59344109803988765</c:v>
                </c:pt>
                <c:pt idx="737">
                  <c:v>-0.51787402320142029</c:v>
                </c:pt>
                <c:pt idx="738">
                  <c:v>-0.46091077643937162</c:v>
                </c:pt>
                <c:pt idx="739">
                  <c:v>-0.42416916986549502</c:v>
                </c:pt>
                <c:pt idx="740">
                  <c:v>-0.40853057095516476</c:v>
                </c:pt>
                <c:pt idx="741">
                  <c:v>-0.41413539114451758</c:v>
                </c:pt>
                <c:pt idx="742">
                  <c:v>-0.44041929436774385</c:v>
                </c:pt>
                <c:pt idx="743">
                  <c:v>-0.48618590761946656</c:v>
                </c:pt>
                <c:pt idx="744">
                  <c:v>-0.549712832000119</c:v>
                </c:pt>
                <c:pt idx="745">
                  <c:v>-0.62886978468331467</c:v>
                </c:pt>
                <c:pt idx="746">
                  <c:v>-0.72122154522565562</c:v>
                </c:pt>
                <c:pt idx="747">
                  <c:v>-0.82411306302186471</c:v>
                </c:pt>
                <c:pt idx="748">
                  <c:v>-0.93474482705855699</c:v>
                </c:pt>
                <c:pt idx="749">
                  <c:v>-1.0502325270054662</c:v>
                </c:pt>
                <c:pt idx="750">
                  <c:v>-1.1676458040610704</c:v>
                </c:pt>
                <c:pt idx="751">
                  <c:v>-1.2840391805838127</c:v>
                </c:pt>
                <c:pt idx="752">
                  <c:v>-1.3964914699085531</c:v>
                </c:pt>
                <c:pt idx="753">
                  <c:v>-1.5021519215068428</c:v>
                </c:pt>
                <c:pt idx="754">
                  <c:v>-1.5982840964812652</c:v>
                </c:pt>
                <c:pt idx="755">
                  <c:v>-1.6823104510089628</c:v>
                </c:pt>
                <c:pt idx="756">
                  <c:v>-1.7518651496347433</c:v>
                </c:pt>
                <c:pt idx="757">
                  <c:v>-1.8048531598372826</c:v>
                </c:pt>
                <c:pt idx="758">
                  <c:v>-1.8395071309715272</c:v>
                </c:pt>
                <c:pt idx="759">
                  <c:v>-1.8544422755578287</c:v>
                </c:pt>
                <c:pt idx="760">
                  <c:v>-1.8487187121225288</c:v>
                </c:pt>
                <c:pt idx="761">
                  <c:v>-1.8219095196386803</c:v>
                </c:pt>
                <c:pt idx="762">
                  <c:v>-1.7741606822181737</c:v>
                </c:pt>
                <c:pt idx="763">
                  <c:v>-1.7062399753066</c:v>
                </c:pt>
                <c:pt idx="764">
                  <c:v>-1.6195810388518082</c:v>
                </c:pt>
                <c:pt idx="765">
                  <c:v>-1.5163091911324331</c:v>
                </c:pt>
                <c:pt idx="766">
                  <c:v>-1.3992175121572634</c:v>
                </c:pt>
                <c:pt idx="767">
                  <c:v>-1.271682128187769</c:v>
                </c:pt>
                <c:pt idx="768">
                  <c:v>-1.1375388239017052</c:v>
                </c:pt>
                <c:pt idx="769">
                  <c:v>-1.0009462908714148</c:v>
                </c:pt>
                <c:pt idx="770">
                  <c:v>-0.86623674808641127</c:v>
                </c:pt>
                <c:pt idx="771">
                  <c:v>-0.73774421612703556</c:v>
                </c:pt>
                <c:pt idx="772">
                  <c:v>-0.61961952087369276</c:v>
                </c:pt>
                <c:pt idx="773">
                  <c:v>-0.51565110106428769</c:v>
                </c:pt>
                <c:pt idx="774">
                  <c:v>-0.42910197018643537</c:v>
                </c:pt>
                <c:pt idx="775">
                  <c:v>-0.36257069982528733</c:v>
                </c:pt>
                <c:pt idx="776">
                  <c:v>-0.31788586101566274</c:v>
                </c:pt>
                <c:pt idx="777">
                  <c:v>-0.29603897573435667</c:v>
                </c:pt>
                <c:pt idx="778">
                  <c:v>-0.29715792471154501</c:v>
                </c:pt>
                <c:pt idx="779">
                  <c:v>-0.3205281473160646</c:v>
                </c:pt>
                <c:pt idx="780">
                  <c:v>-0.36466768708742769</c:v>
                </c:pt>
                <c:pt idx="781">
                  <c:v>-0.42744323733220035</c:v>
                </c:pt>
                <c:pt idx="782">
                  <c:v>-0.50620336192823601</c:v>
                </c:pt>
                <c:pt idx="783">
                  <c:v>-0.59791653303438785</c:v>
                </c:pt>
                <c:pt idx="784">
                  <c:v>-0.6993152380858092</c:v>
                </c:pt>
                <c:pt idx="785">
                  <c:v>-0.80704582848557038</c:v>
                </c:pt>
                <c:pt idx="786">
                  <c:v>-0.91781396285256811</c:v>
                </c:pt>
                <c:pt idx="787">
                  <c:v>-1.0285126812615566</c:v>
                </c:pt>
                <c:pt idx="788">
                  <c:v>-1.136322796936895</c:v>
                </c:pt>
                <c:pt idx="789">
                  <c:v>-1.2387762383609928</c:v>
                </c:pt>
                <c:pt idx="790">
                  <c:v>-1.3337741157771479</c:v>
                </c:pt>
                <c:pt idx="791">
                  <c:v>-1.4195614182636476</c:v>
                </c:pt>
                <c:pt idx="792">
                  <c:v>-1.4946782375065553</c:v>
                </c:pt>
                <c:pt idx="793">
                  <c:v>-1.557908345658916</c:v>
                </c:pt>
                <c:pt idx="794">
                  <c:v>-1.6082287581444898</c:v>
                </c:pt>
                <c:pt idx="795">
                  <c:v>-1.6447643986234937</c:v>
                </c:pt>
                <c:pt idx="796">
                  <c:v>-1.6667705626955609</c:v>
                </c:pt>
                <c:pt idx="797">
                  <c:v>-1.6736589980263759</c:v>
                </c:pt>
                <c:pt idx="798">
                  <c:v>-1.6650482323412028</c:v>
                </c:pt>
                <c:pt idx="799">
                  <c:v>-1.6408116548835761</c:v>
                </c:pt>
                <c:pt idx="800">
                  <c:v>-1.6011254152847911</c:v>
                </c:pt>
                <c:pt idx="801">
                  <c:v>-1.5465254509188053</c:v>
                </c:pt>
                <c:pt idx="802">
                  <c:v>-1.477963460883208</c:v>
                </c:pt>
                <c:pt idx="803">
                  <c:v>-1.396845057546134</c:v>
                </c:pt>
                <c:pt idx="804">
                  <c:v>-1.3050427602847545</c:v>
                </c:pt>
                <c:pt idx="805">
                  <c:v>-1.2048814231325959</c:v>
                </c:pt>
                <c:pt idx="806">
                  <c:v>-1.0990920709963579</c:v>
                </c:pt>
                <c:pt idx="807">
                  <c:v>-0.99073318696015988</c:v>
                </c:pt>
                <c:pt idx="808">
                  <c:v>-0.88308425946866009</c:v>
                </c:pt>
                <c:pt idx="809">
                  <c:v>-0.77951583735720931</c:v>
                </c:pt>
                <c:pt idx="810">
                  <c:v>-0.68333638949696862</c:v>
                </c:pt>
                <c:pt idx="811">
                  <c:v>-0.59762106991175301</c:v>
                </c:pt>
                <c:pt idx="812">
                  <c:v>-0.52503998178331024</c:v>
                </c:pt>
                <c:pt idx="813">
                  <c:v>-0.46770648961858718</c:v>
                </c:pt>
                <c:pt idx="814">
                  <c:v>-0.42705779167432745</c:v>
                </c:pt>
                <c:pt idx="815">
                  <c:v>-0.40377393555449004</c:v>
                </c:pt>
                <c:pt idx="816">
                  <c:v>-0.39774790151676598</c:v>
                </c:pt>
                <c:pt idx="817">
                  <c:v>-0.4081265420383513</c:v>
                </c:pt>
                <c:pt idx="818">
                  <c:v>-0.43342725409965688</c:v>
                </c:pt>
                <c:pt idx="819">
                  <c:v>-0.47170715185626655</c:v>
                </c:pt>
                <c:pt idx="820">
                  <c:v>-0.52074168396050169</c:v>
                </c:pt>
                <c:pt idx="821">
                  <c:v>-0.5781792207919505</c:v>
                </c:pt>
                <c:pt idx="822">
                  <c:v>-0.64167351694154995</c:v>
                </c:pt>
                <c:pt idx="823">
                  <c:v>-0.70900251886064325</c:v>
                </c:pt>
                <c:pt idx="824">
                  <c:v>-0.77815563454324277</c:v>
                </c:pt>
                <c:pt idx="825">
                  <c:v>-0.8473731162811351</c:v>
                </c:pt>
                <c:pt idx="826">
                  <c:v>-0.91515295755266912</c:v>
                </c:pt>
                <c:pt idx="827">
                  <c:v>-0.98024596700334676</c:v>
                </c:pt>
                <c:pt idx="828">
                  <c:v>-1.0416354809795099</c:v>
                </c:pt>
                <c:pt idx="829">
                  <c:v>-1.0984959490595276</c:v>
                </c:pt>
                <c:pt idx="830">
                  <c:v>-1.1501408048674957</c:v>
                </c:pt>
                <c:pt idx="831">
                  <c:v>-1.1959713078428535</c:v>
                </c:pt>
                <c:pt idx="832">
                  <c:v>-1.2354340609000776</c:v>
                </c:pt>
                <c:pt idx="833">
                  <c:v>-1.2679948608944027</c:v>
                </c:pt>
                <c:pt idx="834">
                  <c:v>-1.293133325558248</c:v>
                </c:pt>
                <c:pt idx="835">
                  <c:v>-1.3103566238039388</c:v>
                </c:pt>
                <c:pt idx="836">
                  <c:v>-1.3192326341001746</c:v>
                </c:pt>
                <c:pt idx="837">
                  <c:v>-1.3194493182320617</c:v>
                </c:pt>
                <c:pt idx="838">
                  <c:v>-1.3108902699069791</c:v>
                </c:pt>
                <c:pt idx="839">
                  <c:v>-1.293693589873719</c:v>
                </c:pt>
                <c:pt idx="840">
                  <c:v>-1.2682742661594997</c:v>
                </c:pt>
                <c:pt idx="841">
                  <c:v>-1.2353191835865811</c:v>
                </c:pt>
                <c:pt idx="842">
                  <c:v>-1.1957697670492831</c:v>
                </c:pt>
                <c:pt idx="843">
                  <c:v>-1.1507972188640956</c:v>
                </c:pt>
                <c:pt idx="844">
                  <c:v>-1.1017719598924582</c:v>
                </c:pt>
                <c:pt idx="845">
                  <c:v>-1.0502226281406433</c:v>
                </c:pt>
                <c:pt idx="846">
                  <c:v>-0.99777168394376048</c:v>
                </c:pt>
                <c:pt idx="847">
                  <c:v>-0.94604928847011394</c:v>
                </c:pt>
                <c:pt idx="848">
                  <c:v>-0.89660700865903564</c:v>
                </c:pt>
                <c:pt idx="849">
                  <c:v>-0.85084595452094014</c:v>
                </c:pt>
                <c:pt idx="850">
                  <c:v>-0.80995298827136608</c:v>
                </c:pt>
                <c:pt idx="851">
                  <c:v>-0.77484190451119339</c:v>
                </c:pt>
                <c:pt idx="852">
                  <c:v>-0.74611821552089985</c:v>
                </c:pt>
                <c:pt idx="853">
                  <c:v>-0.72407706557867435</c:v>
                </c:pt>
                <c:pt idx="854">
                  <c:v>-0.70871653051210792</c:v>
                </c:pt>
                <c:pt idx="855">
                  <c:v>-0.699751109016578</c:v>
                </c:pt>
                <c:pt idx="856">
                  <c:v>-0.69663030106086232</c:v>
                </c:pt>
                <c:pt idx="857">
                  <c:v>-0.6985711712358551</c:v>
                </c:pt>
                <c:pt idx="858">
                  <c:v>-0.70460263541841428</c:v>
                </c:pt>
                <c:pt idx="859">
                  <c:v>-0.71361912806684202</c:v>
                </c:pt>
                <c:pt idx="860">
                  <c:v>-0.72445113568945807</c:v>
                </c:pt>
                <c:pt idx="861">
                  <c:v>-0.73595567209531687</c:v>
                </c:pt>
                <c:pt idx="862">
                  <c:v>-0.74711810703831283</c:v>
                </c:pt>
                <c:pt idx="863">
                  <c:v>-0.75714939800595893</c:v>
                </c:pt>
                <c:pt idx="864">
                  <c:v>-0.76555514714901385</c:v>
                </c:pt>
                <c:pt idx="865">
                  <c:v>-0.77215494951281904</c:v>
                </c:pt>
                <c:pt idx="866">
                  <c:v>-0.77705168672105351</c:v>
                </c:pt>
                <c:pt idx="867">
                  <c:v>-0.78056901053209771</c:v>
                </c:pt>
                <c:pt idx="868">
                  <c:v>-0.78317357787750197</c:v>
                </c:pt>
                <c:pt idx="869">
                  <c:v>-0.78539191835343658</c:v>
                </c:pt>
                <c:pt idx="870">
                  <c:v>-0.78773261014982587</c:v>
                </c:pt>
                <c:pt idx="871">
                  <c:v>-0.7906278136771725</c:v>
                </c:pt>
                <c:pt idx="872">
                  <c:v>-0.79440242515327775</c:v>
                </c:pt>
                <c:pt idx="873">
                  <c:v>-0.79926598877884025</c:v>
                </c:pt>
                <c:pt idx="874">
                  <c:v>-0.80531574656266613</c:v>
                </c:pt>
                <c:pt idx="875">
                  <c:v>-0.81253891575010506</c:v>
                </c:pt>
                <c:pt idx="876">
                  <c:v>-0.8208121456606321</c:v>
                </c:pt>
                <c:pt idx="877">
                  <c:v>-0.82990565934152549</c:v>
                </c:pt>
                <c:pt idx="878">
                  <c:v>-0.83949120249149978</c:v>
                </c:pt>
                <c:pt idx="879">
                  <c:v>-0.84914991658475181</c:v>
                </c:pt>
                <c:pt idx="880">
                  <c:v>-0.85838541890094788</c:v>
                </c:pt>
                <c:pt idx="881">
                  <c:v>-0.86664588222627081</c:v>
                </c:pt>
                <c:pt idx="882">
                  <c:v>-0.87335068238531832</c:v>
                </c:pt>
                <c:pt idx="883">
                  <c:v>-0.87791636821130936</c:v>
                </c:pt>
                <c:pt idx="884">
                  <c:v>-0.87978143901176509</c:v>
                </c:pt>
                <c:pt idx="885">
                  <c:v>-0.87842712677041312</c:v>
                </c:pt>
                <c:pt idx="886">
                  <c:v>-0.87338870005252467</c:v>
                </c:pt>
                <c:pt idx="887">
                  <c:v>-0.86426473042540586</c:v>
                </c:pt>
                <c:pt idx="888">
                  <c:v>-0.85074003789387831</c:v>
                </c:pt>
                <c:pt idx="889">
                  <c:v>-0.83261883995837849</c:v>
                </c:pt>
                <c:pt idx="890">
                  <c:v>-0.80984588560747817</c:v>
                </c:pt>
                <c:pt idx="891">
                  <c:v>-0.78250918112587087</c:v>
                </c:pt>
                <c:pt idx="892">
                  <c:v>-0.75083803612135824</c:v>
                </c:pt>
                <c:pt idx="893">
                  <c:v>-0.71520223750624901</c:v>
                </c:pt>
                <c:pt idx="894">
                  <c:v>-0.67610890513696376</c:v>
                </c:pt>
                <c:pt idx="895">
                  <c:v>-0.63419308840720845</c:v>
                </c:pt>
                <c:pt idx="896">
                  <c:v>-0.59019822744461514</c:v>
                </c:pt>
                <c:pt idx="897">
                  <c:v>-0.54494632913658059</c:v>
                </c:pt>
                <c:pt idx="898">
                  <c:v>-0.49929362944965483</c:v>
                </c:pt>
                <c:pt idx="899">
                  <c:v>-0.45406882488588174</c:v>
                </c:pt>
                <c:pt idx="900">
                  <c:v>-0.41000927623810135</c:v>
                </c:pt>
                <c:pt idx="901">
                  <c:v>-0.36771178988001374</c:v>
                </c:pt>
                <c:pt idx="902">
                  <c:v>-0.32759763241332429</c:v>
                </c:pt>
                <c:pt idx="903">
                  <c:v>-0.28989048270747197</c:v>
                </c:pt>
                <c:pt idx="904">
                  <c:v>-0.25461544733786923</c:v>
                </c:pt>
                <c:pt idx="905">
                  <c:v>-0.22162188101320623</c:v>
                </c:pt>
                <c:pt idx="906">
                  <c:v>-0.19062083815080832</c:v>
                </c:pt>
                <c:pt idx="907">
                  <c:v>-0.16123030048034792</c:v>
                </c:pt>
                <c:pt idx="908">
                  <c:v>-0.1330282032464698</c:v>
                </c:pt>
                <c:pt idx="909">
                  <c:v>-0.10560719391559381</c:v>
                </c:pt>
                <c:pt idx="910">
                  <c:v>-7.8619049651699413E-2</c:v>
                </c:pt>
                <c:pt idx="911">
                  <c:v>-5.1806863817200011E-2</c:v>
                </c:pt>
                <c:pt idx="912">
                  <c:v>-2.5032358875478167E-2</c:v>
                </c:pt>
                <c:pt idx="913">
                  <c:v>1.701864520468277E-3</c:v>
                </c:pt>
                <c:pt idx="914">
                  <c:v>2.8242201771702113E-2</c:v>
                </c:pt>
                <c:pt idx="915">
                  <c:v>5.4285567311190164E-2</c:v>
                </c:pt>
                <c:pt idx="916">
                  <c:v>7.9387067311056825E-2</c:v>
                </c:pt>
                <c:pt idx="917">
                  <c:v>0.10297821521070816</c:v>
                </c:pt>
                <c:pt idx="918">
                  <c:v>0.12440397428450289</c:v>
                </c:pt>
                <c:pt idx="919">
                  <c:v>0.14297223260314951</c:v>
                </c:pt>
                <c:pt idx="920">
                  <c:v>0.15800224488887338</c:v>
                </c:pt>
                <c:pt idx="921">
                  <c:v>0.16887248800819954</c:v>
                </c:pt>
                <c:pt idx="922">
                  <c:v>0.17507587250036316</c:v>
                </c:pt>
                <c:pt idx="923">
                  <c:v>0.17627406371524401</c:v>
                </c:pt>
                <c:pt idx="924">
                  <c:v>0.17233098552006432</c:v>
                </c:pt>
                <c:pt idx="925">
                  <c:v>0.16332211444800215</c:v>
                </c:pt>
                <c:pt idx="926">
                  <c:v>0.14953259690929777</c:v>
                </c:pt>
                <c:pt idx="927">
                  <c:v>0.13144651662085671</c:v>
                </c:pt>
                <c:pt idx="928">
                  <c:v>0.10971618593316101</c:v>
                </c:pt>
                <c:pt idx="929">
                  <c:v>8.5115861489471811E-2</c:v>
                </c:pt>
                <c:pt idx="930">
                  <c:v>5.8508083068810279E-2</c:v>
                </c:pt>
                <c:pt idx="931">
                  <c:v>3.0837968166812502E-2</c:v>
                </c:pt>
                <c:pt idx="932">
                  <c:v>3.137454755485436E-3</c:v>
                </c:pt>
                <c:pt idx="933">
                  <c:v>-2.3482773216917607E-2</c:v>
                </c:pt>
                <c:pt idx="934">
                  <c:v>-4.7860675373410544E-2</c:v>
                </c:pt>
                <c:pt idx="935">
                  <c:v>-6.8833544456214923E-2</c:v>
                </c:pt>
                <c:pt idx="936">
                  <c:v>-8.5313747152428121E-2</c:v>
                </c:pt>
                <c:pt idx="937">
                  <c:v>-9.6376077428523388E-2</c:v>
                </c:pt>
                <c:pt idx="938">
                  <c:v>-0.10133707158964356</c:v>
                </c:pt>
                <c:pt idx="939">
                  <c:v>-9.9823067123040232E-2</c:v>
                </c:pt>
                <c:pt idx="940">
                  <c:v>-9.1834828283916536E-2</c:v>
                </c:pt>
                <c:pt idx="941">
                  <c:v>-7.7804146365522797E-2</c:v>
                </c:pt>
                <c:pt idx="942">
                  <c:v>-5.8625408998619122E-2</c:v>
                </c:pt>
                <c:pt idx="943">
                  <c:v>-3.5649278316997268E-2</c:v>
                </c:pt>
                <c:pt idx="944">
                  <c:v>-1.0631655024093689E-2</c:v>
                </c:pt>
                <c:pt idx="945">
                  <c:v>1.4381059937837115E-2</c:v>
                </c:pt>
                <c:pt idx="946">
                  <c:v>3.7253325500339329E-2</c:v>
                </c:pt>
                <c:pt idx="947">
                  <c:v>5.601949690469965E-2</c:v>
                </c:pt>
                <c:pt idx="948">
                  <c:v>6.9111995191494024E-2</c:v>
                </c:pt>
                <c:pt idx="949">
                  <c:v>7.5488696794768551E-2</c:v>
                </c:pt>
                <c:pt idx="950">
                  <c:v>7.4658662769539141E-2</c:v>
                </c:pt>
                <c:pt idx="951">
                  <c:v>6.6646881604814467E-2</c:v>
                </c:pt>
                <c:pt idx="952">
                  <c:v>5.1943358146329999E-2</c:v>
                </c:pt>
                <c:pt idx="953">
                  <c:v>3.1464918973052036E-2</c:v>
                </c:pt>
                <c:pt idx="954">
                  <c:v>6.5200354921470804E-3</c:v>
                </c:pt>
                <c:pt idx="955">
                  <c:v>-2.1262061715896508E-2</c:v>
                </c:pt>
                <c:pt idx="956">
                  <c:v>-5.0067896476522655E-2</c:v>
                </c:pt>
                <c:pt idx="957">
                  <c:v>-7.809939752286521E-2</c:v>
                </c:pt>
                <c:pt idx="958">
                  <c:v>-0.1037963248971856</c:v>
                </c:pt>
                <c:pt idx="959">
                  <c:v>-0.1260166375097107</c:v>
                </c:pt>
                <c:pt idx="960">
                  <c:v>-0.14412243206676756</c:v>
                </c:pt>
                <c:pt idx="961">
                  <c:v>-0.15795597656595728</c:v>
                </c:pt>
                <c:pt idx="962">
                  <c:v>-0.16772230225702955</c:v>
                </c:pt>
                <c:pt idx="963">
                  <c:v>-0.1738230865590884</c:v>
                </c:pt>
                <c:pt idx="964">
                  <c:v>-0.17670592922153627</c:v>
                </c:pt>
                <c:pt idx="965">
                  <c:v>-0.17677944858869399</c:v>
                </c:pt>
                <c:pt idx="966">
                  <c:v>-0.17440332816440041</c:v>
                </c:pt>
                <c:pt idx="967">
                  <c:v>-0.16991513943210457</c:v>
                </c:pt>
                <c:pt idx="968">
                  <c:v>-0.1636349708211533</c:v>
                </c:pt>
                <c:pt idx="969">
                  <c:v>-0.15581916216741387</c:v>
                </c:pt>
                <c:pt idx="970">
                  <c:v>-0.146579688612821</c:v>
                </c:pt>
                <c:pt idx="971">
                  <c:v>-0.13581027162320947</c:v>
                </c:pt>
                <c:pt idx="972">
                  <c:v>-0.12316492452091854</c:v>
                </c:pt>
                <c:pt idx="973">
                  <c:v>-0.1081155028545</c:v>
                </c:pt>
                <c:pt idx="974">
                  <c:v>-9.0079288656764511E-2</c:v>
                </c:pt>
                <c:pt idx="975">
                  <c:v>-6.857262439352807E-2</c:v>
                </c:pt>
                <c:pt idx="976">
                  <c:v>-4.3329095092750958E-2</c:v>
                </c:pt>
                <c:pt idx="977">
                  <c:v>-1.4338159567897968E-2</c:v>
                </c:pt>
                <c:pt idx="978">
                  <c:v>1.8198013482302322E-2</c:v>
                </c:pt>
                <c:pt idx="979">
                  <c:v>5.3950516758487499E-2</c:v>
                </c:pt>
                <c:pt idx="980">
                  <c:v>9.2531980919357437E-2</c:v>
                </c:pt>
                <c:pt idx="981">
                  <c:v>0.13350188823564046</c:v>
                </c:pt>
                <c:pt idx="982">
                  <c:v>0.17631111365825491</c:v>
                </c:pt>
                <c:pt idx="983">
                  <c:v>0.22023175539055773</c:v>
                </c:pt>
                <c:pt idx="984">
                  <c:v>0.2643285592581659</c:v>
                </c:pt>
                <c:pt idx="985">
                  <c:v>0.30750743714042894</c:v>
                </c:pt>
                <c:pt idx="986">
                  <c:v>0.3486327760401311</c:v>
                </c:pt>
                <c:pt idx="987">
                  <c:v>0.38665727149494122</c:v>
                </c:pt>
                <c:pt idx="988">
                  <c:v>0.42069819463537783</c:v>
                </c:pt>
                <c:pt idx="989">
                  <c:v>0.45003328523654917</c:v>
                </c:pt>
                <c:pt idx="990">
                  <c:v>0.47404843696311438</c:v>
                </c:pt>
                <c:pt idx="991">
                  <c:v>0.49220633173658412</c:v>
                </c:pt>
                <c:pt idx="992">
                  <c:v>0.50408559412356202</c:v>
                </c:pt>
                <c:pt idx="993">
                  <c:v>0.50948524091992975</c:v>
                </c:pt>
                <c:pt idx="994">
                  <c:v>0.5085497830245489</c:v>
                </c:pt>
                <c:pt idx="995">
                  <c:v>0.50185671460212078</c:v>
                </c:pt>
                <c:pt idx="996">
                  <c:v>0.49041776433317974</c:v>
                </c:pt>
                <c:pt idx="997">
                  <c:v>0.47558622912528137</c:v>
                </c:pt>
                <c:pt idx="998">
                  <c:v>0.45890969193787967</c:v>
                </c:pt>
                <c:pt idx="999">
                  <c:v>0.44197859551986513</c:v>
                </c:pt>
                <c:pt idx="1000">
                  <c:v>0.4263025009784317</c:v>
                </c:pt>
                <c:pt idx="1001">
                  <c:v>0.41322726973301427</c:v>
                </c:pt>
                <c:pt idx="1002">
                  <c:v>0.40388826312343146</c:v>
                </c:pt>
                <c:pt idx="1003">
                  <c:v>0.39917171575028676</c:v>
                </c:pt>
                <c:pt idx="1004">
                  <c:v>0.3996549269053789</c:v>
                </c:pt>
                <c:pt idx="1005">
                  <c:v>0.4055344775817184</c:v>
                </c:pt>
                <c:pt idx="1006">
                  <c:v>0.41658970071190216</c:v>
                </c:pt>
                <c:pt idx="1007">
                  <c:v>0.43222298983443724</c:v>
                </c:pt>
                <c:pt idx="1008">
                  <c:v>0.45158233616394317</c:v>
                </c:pt>
                <c:pt idx="1009">
                  <c:v>0.47373580880510291</c:v>
                </c:pt>
                <c:pt idx="1010">
                  <c:v>0.49784933185649571</c:v>
                </c:pt>
                <c:pt idx="1011">
                  <c:v>0.52331622846874037</c:v>
                </c:pt>
                <c:pt idx="1012">
                  <c:v>0.5497992339165132</c:v>
                </c:pt>
                <c:pt idx="1013">
                  <c:v>0.57718436143056606</c:v>
                </c:pt>
                <c:pt idx="1014">
                  <c:v>0.60549099180601007</c:v>
                </c:pt>
                <c:pt idx="1015">
                  <c:v>0.6347869249704412</c:v>
                </c:pt>
                <c:pt idx="1016">
                  <c:v>0.66512234459215147</c:v>
                </c:pt>
                <c:pt idx="1017">
                  <c:v>0.69647989548745848</c:v>
                </c:pt>
                <c:pt idx="1018">
                  <c:v>0.72874480180343415</c:v>
                </c:pt>
                <c:pt idx="1019">
                  <c:v>0.76168572738307905</c:v>
                </c:pt>
                <c:pt idx="1020">
                  <c:v>0.79492467324708382</c:v>
                </c:pt>
                <c:pt idx="1021">
                  <c:v>0.82789774634078706</c:v>
                </c:pt>
                <c:pt idx="1022">
                  <c:v>0.85984429801684437</c:v>
                </c:pt>
                <c:pt idx="1023">
                  <c:v>0.88986492625255087</c:v>
                </c:pt>
                <c:pt idx="1024">
                  <c:v>0.91704437934346483</c:v>
                </c:pt>
                <c:pt idx="1025">
                  <c:v>0.94059644137139253</c:v>
                </c:pt>
                <c:pt idx="1026">
                  <c:v>0.95999238635525685</c:v>
                </c:pt>
                <c:pt idx="1027">
                  <c:v>0.97504410749453996</c:v>
                </c:pt>
                <c:pt idx="1028">
                  <c:v>0.98591748115042899</c:v>
                </c:pt>
                <c:pt idx="1029">
                  <c:v>0.99308063970457372</c:v>
                </c:pt>
                <c:pt idx="1030">
                  <c:v>0.99722567083583247</c:v>
                </c:pt>
                <c:pt idx="1031">
                  <c:v>0.99919471581039598</c:v>
                </c:pt>
                <c:pt idx="1032">
                  <c:v>0.99991664051651874</c:v>
                </c:pt>
                <c:pt idx="1033">
                  <c:v>1.0003627860151765</c:v>
                </c:pt>
                <c:pt idx="1034">
                  <c:v>1.0015206152594702</c:v>
                </c:pt>
                <c:pt idx="1035">
                  <c:v>1.0043579819353141</c:v>
                </c:pt>
                <c:pt idx="1036">
                  <c:v>1.0097648380907271</c:v>
                </c:pt>
                <c:pt idx="1037">
                  <c:v>1.0184916772185444</c:v>
                </c:pt>
                <c:pt idx="1038">
                  <c:v>1.031112345260607</c:v>
                </c:pt>
                <c:pt idx="1039">
                  <c:v>1.0480309243337809</c:v>
                </c:pt>
                <c:pt idx="1040">
                  <c:v>1.0695336038917356</c:v>
                </c:pt>
                <c:pt idx="1041">
                  <c:v>1.0958545615467727</c:v>
                </c:pt>
                <c:pt idx="1042">
                  <c:v>1.1272140556483006</c:v>
                </c:pt>
                <c:pt idx="1043">
                  <c:v>1.1638101842653406</c:v>
                </c:pt>
                <c:pt idx="1044">
                  <c:v>1.2057638256555911</c:v>
                </c:pt>
                <c:pt idx="1045">
                  <c:v>1.2530384267874348</c:v>
                </c:pt>
                <c:pt idx="1046">
                  <c:v>1.3053724560415221</c:v>
                </c:pt>
                <c:pt idx="1047">
                  <c:v>1.3622358220994517</c:v>
                </c:pt>
                <c:pt idx="1048">
                  <c:v>1.4228098719263134</c:v>
                </c:pt>
                <c:pt idx="1049">
                  <c:v>1.4860036401621457</c:v>
                </c:pt>
                <c:pt idx="1050">
                  <c:v>1.550500914199711</c:v>
                </c:pt>
                <c:pt idx="1051">
                  <c:v>1.6148111041202089</c:v>
                </c:pt>
                <c:pt idx="1052">
                  <c:v>1.6773098500552255</c:v>
                </c:pt>
                <c:pt idx="1053">
                  <c:v>1.7362820121262672</c:v>
                </c:pt>
                <c:pt idx="1054">
                  <c:v>1.7899884068422534</c:v>
                </c:pt>
                <c:pt idx="1055">
                  <c:v>1.8367639390408428</c:v>
                </c:pt>
                <c:pt idx="1056">
                  <c:v>1.8751345024631956</c:v>
                </c:pt>
                <c:pt idx="1057">
                  <c:v>1.9039251762845382</c:v>
                </c:pt>
                <c:pt idx="1058">
                  <c:v>1.9223314259352211</c:v>
                </c:pt>
                <c:pt idx="1059">
                  <c:v>1.9299398778276711</c:v>
                </c:pt>
                <c:pt idx="1060">
                  <c:v>1.9267063086840928</c:v>
                </c:pt>
                <c:pt idx="1061">
                  <c:v>1.9129117251596224</c:v>
                </c:pt>
                <c:pt idx="1062">
                  <c:v>1.8891190328793659</c:v>
                </c:pt>
                <c:pt idx="1063">
                  <c:v>1.8561422195763075</c:v>
                </c:pt>
                <c:pt idx="1064">
                  <c:v>1.8150206054671205</c:v>
                </c:pt>
                <c:pt idx="1065">
                  <c:v>1.7669861672893248</c:v>
                </c:pt>
                <c:pt idx="1066">
                  <c:v>1.7134219941421076</c:v>
                </c:pt>
                <c:pt idx="1067">
                  <c:v>1.6558139961704246</c:v>
                </c:pt>
                <c:pt idx="1068">
                  <c:v>1.5957043985853971</c:v>
                </c:pt>
                <c:pt idx="1069">
                  <c:v>1.5346659839387886</c:v>
                </c:pt>
                <c:pt idx="1070">
                  <c:v>1.4743097593820735</c:v>
                </c:pt>
                <c:pt idx="1071">
                  <c:v>1.4163150465755887</c:v>
                </c:pt>
                <c:pt idx="1072">
                  <c:v>1.3624541682936169</c:v>
                </c:pt>
                <c:pt idx="1073">
                  <c:v>1.3145895390759463</c:v>
                </c:pt>
                <c:pt idx="1074">
                  <c:v>1.2746359341084705</c:v>
                </c:pt>
                <c:pt idx="1075">
                  <c:v>1.2444865649968726</c:v>
                </c:pt>
                <c:pt idx="1076">
                  <c:v>1.2259019566830673</c:v>
                </c:pt>
                <c:pt idx="1077">
                  <c:v>1.2203700415098702</c:v>
                </c:pt>
                <c:pt idx="1078">
                  <c:v>1.2289607765703217</c:v>
                </c:pt>
                <c:pt idx="1079">
                  <c:v>1.252199982676764</c:v>
                </c:pt>
                <c:pt idx="1080">
                  <c:v>1.2899727250332482</c:v>
                </c:pt>
                <c:pt idx="1081">
                  <c:v>1.3414545819359205</c:v>
                </c:pt>
                <c:pt idx="1082">
                  <c:v>1.4050718650628582</c:v>
                </c:pt>
                <c:pt idx="1083">
                  <c:v>1.4784997201198706</c:v>
                </c:pt>
                <c:pt idx="1084">
                  <c:v>1.5587101666236194</c:v>
                </c:pt>
                <c:pt idx="1085">
                  <c:v>1.6420818954680172</c:v>
                </c:pt>
                <c:pt idx="1086">
                  <c:v>1.7245737283677265</c:v>
                </c:pt>
                <c:pt idx="1087">
                  <c:v>1.8019488172605413</c:v>
                </c:pt>
                <c:pt idx="1088">
                  <c:v>1.870023555776779</c:v>
                </c:pt>
                <c:pt idx="1089">
                  <c:v>1.9249055162929061</c:v>
                </c:pt>
                <c:pt idx="1090">
                  <c:v>1.9632179100481295</c:v>
                </c:pt>
                <c:pt idx="1091">
                  <c:v>1.9823644689562805</c:v>
                </c:pt>
                <c:pt idx="1092">
                  <c:v>1.9808592398443139</c:v>
                </c:pt>
                <c:pt idx="1093">
                  <c:v>1.9586391008764004</c:v>
                </c:pt>
                <c:pt idx="1094">
                  <c:v>1.9172308049229869</c:v>
                </c:pt>
                <c:pt idx="1095">
                  <c:v>1.8597075204253208</c:v>
                </c:pt>
                <c:pt idx="1096">
                  <c:v>1.7904539250470926</c:v>
                </c:pt>
                <c:pt idx="1097">
                  <c:v>1.7147913118477867</c:v>
                </c:pt>
                <c:pt idx="1098">
                  <c:v>1.638517254813614</c:v>
                </c:pt>
                <c:pt idx="1099">
                  <c:v>1.5674210641283963</c:v>
                </c:pt>
                <c:pt idx="1100">
                  <c:v>1.5068379190824821</c:v>
                </c:pt>
                <c:pt idx="1101">
                  <c:v>1.4612871332338635</c:v>
                </c:pt>
                <c:pt idx="1102">
                  <c:v>1.4342080007851195</c:v>
                </c:pt>
                <c:pt idx="1103">
                  <c:v>1.4277819778598193</c:v>
                </c:pt>
                <c:pt idx="1104">
                  <c:v>1.4428274057730235</c:v>
                </c:pt>
                <c:pt idx="1105">
                  <c:v>1.4787655367963985</c:v>
                </c:pt>
                <c:pt idx="1106">
                  <c:v>1.5336677901981126</c:v>
                </c:pt>
                <c:pt idx="1107">
                  <c:v>1.6043964861479196</c:v>
                </c:pt>
                <c:pt idx="1108">
                  <c:v>1.6868439676261815</c:v>
                </c:pt>
                <c:pt idx="1109">
                  <c:v>1.7762544366430859</c:v>
                </c:pt>
                <c:pt idx="1110">
                  <c:v>1.8675908227769611</c:v>
                </c:pt>
                <c:pt idx="1111">
                  <c:v>1.9559005106408698</c:v>
                </c:pt>
                <c:pt idx="1112">
                  <c:v>2.0366420475844578</c:v>
                </c:pt>
                <c:pt idx="1113">
                  <c:v>2.1059578917768071</c:v>
                </c:pt>
                <c:pt idx="1114">
                  <c:v>2.1608897402438316</c:v>
                </c:pt>
                <c:pt idx="1115">
                  <c:v>2.199520769413386</c:v>
                </c:pt>
                <c:pt idx="1116">
                  <c:v>2.2210268817069938</c:v>
                </c:pt>
                <c:pt idx="1117">
                  <c:v>2.2256400172385185</c:v>
                </c:pt>
                <c:pt idx="1118">
                  <c:v>2.2145375245662677</c:v>
                </c:pt>
                <c:pt idx="1119">
                  <c:v>2.1896638792469965</c:v>
                </c:pt>
                <c:pt idx="1120">
                  <c:v>2.1535016754317766</c:v>
                </c:pt>
                <c:pt idx="1121">
                  <c:v>2.1088347109023466</c:v>
                </c:pt>
                <c:pt idx="1122">
                  <c:v>2.058547594404839</c:v>
                </c:pt>
                <c:pt idx="1123">
                  <c:v>2.0054842156298207</c:v>
                </c:pt>
                <c:pt idx="1124">
                  <c:v>1.952359554070064</c:v>
                </c:pt>
                <c:pt idx="1125">
                  <c:v>1.9017023437402969</c:v>
                </c:pt>
                <c:pt idx="1126">
                  <c:v>1.8558093748853608</c:v>
                </c:pt>
                <c:pt idx="1127">
                  <c:v>1.8167001743232305</c:v>
                </c:pt>
                <c:pt idx="1128">
                  <c:v>1.7860667448227829</c:v>
                </c:pt>
                <c:pt idx="1129">
                  <c:v>1.7652226685112424</c:v>
                </c:pt>
                <c:pt idx="1130">
                  <c:v>1.7550681588983181</c:v>
                </c:pt>
                <c:pt idx="1131">
                  <c:v>1.7560911005122257</c:v>
                </c:pt>
                <c:pt idx="1132">
                  <c:v>1.7684033115492994</c:v>
                </c:pt>
                <c:pt idx="1133">
                  <c:v>1.791778209726445</c:v>
                </c:pt>
                <c:pt idx="1134">
                  <c:v>1.8256598078078099</c:v>
                </c:pt>
                <c:pt idx="1135">
                  <c:v>1.8691728567095964</c:v>
                </c:pt>
                <c:pt idx="1136">
                  <c:v>1.9212031180448506</c:v>
                </c:pt>
                <c:pt idx="1137">
                  <c:v>1.9805703151507288</c:v>
                </c:pt>
                <c:pt idx="1138">
                  <c:v>2.0462356744659118</c:v>
                </c:pt>
                <c:pt idx="1139">
                  <c:v>2.1174486399296057</c:v>
                </c:pt>
                <c:pt idx="1140">
                  <c:v>2.1937693184375462</c:v>
                </c:pt>
                <c:pt idx="1141">
                  <c:v>2.2749698300006855</c:v>
                </c:pt>
                <c:pt idx="1142">
                  <c:v>2.3608624017121542</c:v>
                </c:pt>
                <c:pt idx="1143">
                  <c:v>2.4511109242374332</c:v>
                </c:pt>
                <c:pt idx="1144">
                  <c:v>2.5450715205221641</c:v>
                </c:pt>
                <c:pt idx="1145">
                  <c:v>2.6416904814000404</c:v>
                </c:pt>
                <c:pt idx="1146">
                  <c:v>2.7394688254441988</c:v>
                </c:pt>
                <c:pt idx="1147">
                  <c:v>2.8364825762497929</c:v>
                </c:pt>
                <c:pt idx="1148">
                  <c:v>2.9304399864408524</c:v>
                </c:pt>
                <c:pt idx="1149">
                  <c:v>3.018767696587723</c:v>
                </c:pt>
                <c:pt idx="1150">
                  <c:v>3.0987304336526549</c:v>
                </c:pt>
                <c:pt idx="1151">
                  <c:v>3.1675879518458459</c:v>
                </c:pt>
                <c:pt idx="1152">
                  <c:v>3.2227828148033808</c:v>
                </c:pt>
                <c:pt idx="1153">
                  <c:v>3.2621406841112375</c:v>
                </c:pt>
                <c:pt idx="1154">
                  <c:v>3.2840559464442904</c:v>
                </c:pt>
                <c:pt idx="1155">
                  <c:v>3.2876381773654089</c:v>
                </c:pt>
                <c:pt idx="1156">
                  <c:v>3.2728023116152514</c:v>
                </c:pt>
                <c:pt idx="1157">
                  <c:v>3.2402926542687567</c:v>
                </c:pt>
                <c:pt idx="1158">
                  <c:v>3.1916493204374419</c:v>
                </c:pt>
                <c:pt idx="1159">
                  <c:v>3.1291419697476641</c:v>
                </c:pt>
                <c:pt idx="1160">
                  <c:v>3.0556844520087765</c:v>
                </c:pt>
                <c:pt idx="1161">
                  <c:v>2.9747172813820413</c:v>
                </c:pt>
                <c:pt idx="1162">
                  <c:v>2.8900425222803676</c:v>
                </c:pt>
                <c:pt idx="1163">
                  <c:v>2.8056192995036113</c:v>
                </c:pt>
                <c:pt idx="1164">
                  <c:v>2.7253374296324253</c:v>
                </c:pt>
                <c:pt idx="1165">
                  <c:v>2.6527865469269258</c:v>
                </c:pt>
                <c:pt idx="1166">
                  <c:v>2.5910508493491449</c:v>
                </c:pt>
                <c:pt idx="1167">
                  <c:v>2.5425599137113579</c:v>
                </c:pt>
                <c:pt idx="1168">
                  <c:v>2.5090069716242809</c:v>
                </c:pt>
                <c:pt idx="1169">
                  <c:v>2.491330111928491</c:v>
                </c:pt>
                <c:pt idx="1170">
                  <c:v>2.489739050254812</c:v>
                </c:pt>
                <c:pt idx="1171">
                  <c:v>2.5037581950336829</c:v>
                </c:pt>
                <c:pt idx="1172">
                  <c:v>2.5322649665809109</c:v>
                </c:pt>
                <c:pt idx="1173">
                  <c:v>2.5735333209268987</c:v>
                </c:pt>
                <c:pt idx="1174">
                  <c:v>2.625309741477686</c:v>
                </c:pt>
                <c:pt idx="1175">
                  <c:v>2.6849351078379016</c:v>
                </c:pt>
                <c:pt idx="1176">
                  <c:v>2.7495053899358908</c:v>
                </c:pt>
                <c:pt idx="1177">
                  <c:v>2.8160494261245148</c:v>
                </c:pt>
                <c:pt idx="1178">
                  <c:v>2.8816873632468045</c:v>
                </c:pt>
                <c:pt idx="1179">
                  <c:v>2.9437411846688875</c:v>
                </c:pt>
                <c:pt idx="1180">
                  <c:v>2.999823954198682</c:v>
                </c:pt>
                <c:pt idx="1181">
                  <c:v>3.047979391625482</c:v>
                </c:pt>
                <c:pt idx="1182">
                  <c:v>3.0868961948257478</c:v>
                </c:pt>
                <c:pt idx="1183">
                  <c:v>3.1161225837230617</c:v>
                </c:pt>
                <c:pt idx="1184">
                  <c:v>3.1361739200755423</c:v>
                </c:pt>
                <c:pt idx="1185">
                  <c:v>3.1484828252026276</c:v>
                </c:pt>
                <c:pt idx="1186">
                  <c:v>3.155202905904126</c:v>
                </c:pt>
                <c:pt idx="1187">
                  <c:v>3.1588982141908772</c:v>
                </c:pt>
                <c:pt idx="1188">
                  <c:v>3.1621650575839482</c:v>
                </c:pt>
                <c:pt idx="1189">
                  <c:v>3.1672570681291035</c:v>
                </c:pt>
                <c:pt idx="1190">
                  <c:v>3.1757853137676193</c:v>
                </c:pt>
                <c:pt idx="1191">
                  <c:v>3.1885323852891005</c:v>
                </c:pt>
                <c:pt idx="1192">
                  <c:v>3.2053865319574655</c:v>
                </c:pt>
                <c:pt idx="1193">
                  <c:v>3.2253830577966767</c:v>
                </c:pt>
                <c:pt idx="1194">
                  <c:v>3.2468263567619715</c:v>
                </c:pt>
                <c:pt idx="1195">
                  <c:v>3.2674610745387866</c:v>
                </c:pt>
                <c:pt idx="1196">
                  <c:v>3.284667106099306</c:v>
                </c:pt>
                <c:pt idx="1197">
                  <c:v>3.2956820324774725</c:v>
                </c:pt>
                <c:pt idx="1198">
                  <c:v>3.2978978856782462</c:v>
                </c:pt>
                <c:pt idx="1199">
                  <c:v>3.2892593700699919</c:v>
                </c:pt>
                <c:pt idx="1200">
                  <c:v>3.2686861298441841</c:v>
                </c:pt>
                <c:pt idx="1201">
                  <c:v>3.2363691296609076</c:v>
                </c:pt>
                <c:pt idx="1202">
                  <c:v>3.1938381368843167</c:v>
                </c:pt>
                <c:pt idx="1203">
                  <c:v>3.1437998302252765</c:v>
                </c:pt>
                <c:pt idx="1204">
                  <c:v>3.0898112266043256</c:v>
                </c:pt>
                <c:pt idx="1205">
                  <c:v>3.0358769908583767</c:v>
                </c:pt>
                <c:pt idx="1206">
                  <c:v>2.9860596361293332</c:v>
                </c:pt>
                <c:pt idx="1207">
                  <c:v>2.9441572878856164</c:v>
                </c:pt>
                <c:pt idx="1208">
                  <c:v>2.9134511065271624</c:v>
                </c:pt>
                <c:pt idx="1209">
                  <c:v>2.8965005742868755</c:v>
                </c:pt>
                <c:pt idx="1210">
                  <c:v>2.8949782727131463</c:v>
                </c:pt>
                <c:pt idx="1211">
                  <c:v>2.9095482122146166</c:v>
                </c:pt>
                <c:pt idx="1212">
                  <c:v>2.9397989379019052</c:v>
                </c:pt>
                <c:pt idx="1213">
                  <c:v>2.9842636117851953</c:v>
                </c:pt>
                <c:pt idx="1214">
                  <c:v>3.0405577871130873</c:v>
                </c:pt>
                <c:pt idx="1215">
                  <c:v>3.1056159505441698</c:v>
                </c:pt>
                <c:pt idx="1216">
                  <c:v>3.1759609509784852</c:v>
                </c:pt>
                <c:pt idx="1217">
                  <c:v>3.2479471317332838</c:v>
                </c:pt>
                <c:pt idx="1218">
                  <c:v>3.3179524367635054</c:v>
                </c:pt>
                <c:pt idx="1219">
                  <c:v>3.3825186066213675</c:v>
                </c:pt>
                <c:pt idx="1220">
                  <c:v>3.4384624934836694</c:v>
                </c:pt>
                <c:pt idx="1221">
                  <c:v>3.4829887172456893</c:v>
                </c:pt>
                <c:pt idx="1222">
                  <c:v>3.5138137613591596</c:v>
                </c:pt>
                <c:pt idx="1223">
                  <c:v>3.5292950958451001</c:v>
                </c:pt>
                <c:pt idx="1224">
                  <c:v>3.5285397362525686</c:v>
                </c:pt>
                <c:pt idx="1225">
                  <c:v>3.5114500257618886</c:v>
                </c:pt>
                <c:pt idx="1226">
                  <c:v>3.4786857847815611</c:v>
                </c:pt>
                <c:pt idx="1227">
                  <c:v>3.4315796713498514</c:v>
                </c:pt>
                <c:pt idx="1228">
                  <c:v>3.3720811291632629</c:v>
                </c:pt>
                <c:pt idx="1229">
                  <c:v>3.3027857596509023</c:v>
                </c:pt>
                <c:pt idx="1230">
                  <c:v>3.2270541716061558</c:v>
                </c:pt>
                <c:pt idx="1231">
                  <c:v>3.1491420453045009</c:v>
                </c:pt>
                <c:pt idx="1232">
                  <c:v>3.0742073892968591</c:v>
                </c:pt>
                <c:pt idx="1233">
                  <c:v>3.0081138967869236</c:v>
                </c:pt>
                <c:pt idx="1234">
                  <c:v>2.9570481565431805</c:v>
                </c:pt>
                <c:pt idx="1235">
                  <c:v>2.9270305322137062</c:v>
                </c:pt>
                <c:pt idx="1236">
                  <c:v>2.9234142934067791</c:v>
                </c:pt>
                <c:pt idx="1237">
                  <c:v>2.950445404001087</c:v>
                </c:pt>
                <c:pt idx="1238">
                  <c:v>3.0109235971170705</c:v>
                </c:pt>
                <c:pt idx="1239">
                  <c:v>3.1059739075164146</c:v>
                </c:pt>
                <c:pt idx="1240">
                  <c:v>3.2349176235729402</c:v>
                </c:pt>
                <c:pt idx="1241">
                  <c:v>3.3952316410448162</c:v>
                </c:pt>
                <c:pt idx="1242">
                  <c:v>3.5825941332611819</c:v>
                </c:pt>
                <c:pt idx="1243">
                  <c:v>3.7910247181471703</c:v>
                </c:pt>
                <c:pt idx="1244">
                  <c:v>4.0131248408871869</c:v>
                </c:pt>
                <c:pt idx="1245">
                  <c:v>4.2404151127029763</c:v>
                </c:pt>
                <c:pt idx="1246">
                  <c:v>4.4637613814976476</c:v>
                </c:pt>
                <c:pt idx="1247">
                  <c:v>4.6738623978189793</c:v>
                </c:pt>
                <c:pt idx="1248">
                  <c:v>4.8617454878617679</c:v>
                </c:pt>
                <c:pt idx="1249">
                  <c:v>5.0192132048769196</c:v>
                </c:pt>
                <c:pt idx="1250">
                  <c:v>5.1392115046092215</c:v>
                </c:pt>
                <c:pt idx="1251">
                  <c:v>5.2161203799273466</c:v>
                </c:pt>
                <c:pt idx="1252">
                  <c:v>5.245988758128405</c:v>
                </c:pt>
                <c:pt idx="1253">
                  <c:v>5.226750427871437</c:v>
                </c:pt>
                <c:pt idx="1254">
                  <c:v>5.1584286476775532</c:v>
                </c:pt>
                <c:pt idx="1255">
                  <c:v>5.0432831339242199</c:v>
                </c:pt>
                <c:pt idx="1256">
                  <c:v>4.8858472341178043</c:v>
                </c:pt>
                <c:pt idx="1257">
                  <c:v>4.6928341848446138</c:v>
                </c:pt>
                <c:pt idx="1258">
                  <c:v>4.4729133409577599</c:v>
                </c:pt>
                <c:pt idx="1259">
                  <c:v>4.2363540688738226</c:v>
                </c:pt>
                <c:pt idx="1260">
                  <c:v>3.9945357727752224</c:v>
                </c:pt>
                <c:pt idx="1261">
                  <c:v>3.7593618516078919</c:v>
                </c:pt>
                <c:pt idx="1262">
                  <c:v>3.542642884442202</c:v>
                </c:pt>
                <c:pt idx="1263">
                  <c:v>3.3554853619408362</c:v>
                </c:pt>
                <c:pt idx="1264">
                  <c:v>3.2076909112152805</c:v>
                </c:pt>
                <c:pt idx="1265">
                  <c:v>3.1071900795216862</c:v>
                </c:pt>
                <c:pt idx="1266">
                  <c:v>3.0595698561899809</c:v>
                </c:pt>
                <c:pt idx="1267">
                  <c:v>3.0677483584386209</c:v>
                </c:pt>
                <c:pt idx="1268">
                  <c:v>3.1318183043817527</c:v>
                </c:pt>
                <c:pt idx="1269">
                  <c:v>3.2490631134439525</c:v>
                </c:pt>
                <c:pt idx="1270">
                  <c:v>3.4141352543595929</c:v>
                </c:pt>
                <c:pt idx="1271">
                  <c:v>3.6193581945671127</c:v>
                </c:pt>
                <c:pt idx="1272">
                  <c:v>3.8551001474162092</c:v>
                </c:pt>
                <c:pt idx="1273">
                  <c:v>4.1101952629074674</c:v>
                </c:pt>
                <c:pt idx="1274">
                  <c:v>4.3724219784258196</c:v>
                </c:pt>
                <c:pt idx="1275">
                  <c:v>4.6290513625318255</c:v>
                </c:pt>
                <c:pt idx="1276">
                  <c:v>4.8674575831357458</c:v>
                </c:pt>
                <c:pt idx="1277">
                  <c:v>5.0757553949224956</c:v>
                </c:pt>
                <c:pt idx="1278">
                  <c:v>5.2434055026384669</c:v>
                </c:pt>
                <c:pt idx="1279">
                  <c:v>5.3617287556811419</c:v>
                </c:pt>
                <c:pt idx="1280">
                  <c:v>5.4243076118731466</c:v>
                </c:pt>
                <c:pt idx="1281">
                  <c:v>5.4272958666225861</c:v>
                </c:pt>
                <c:pt idx="1282">
                  <c:v>5.3696599570539547</c:v>
                </c:pt>
                <c:pt idx="1283">
                  <c:v>5.2533306703887064</c:v>
                </c:pt>
                <c:pt idx="1284">
                  <c:v>5.0832018992921348</c:v>
                </c:pt>
                <c:pt idx="1285">
                  <c:v>4.8669259074066389</c:v>
                </c:pt>
                <c:pt idx="1286">
                  <c:v>4.6144986599274631</c:v>
                </c:pt>
                <c:pt idx="1287">
                  <c:v>4.3376675107238754</c:v>
                </c:pt>
                <c:pt idx="1288">
                  <c:v>4.0492285459966411</c:v>
                </c:pt>
                <c:pt idx="1289">
                  <c:v>3.7622947031711362</c:v>
                </c:pt>
                <c:pt idx="1290">
                  <c:v>3.4895974307998472</c:v>
                </c:pt>
                <c:pt idx="1291">
                  <c:v>3.2428548342505934</c:v>
                </c:pt>
                <c:pt idx="1292">
                  <c:v>3.0322239367867638</c:v>
                </c:pt>
                <c:pt idx="1293">
                  <c:v>2.86586007782536</c:v>
                </c:pt>
                <c:pt idx="1294">
                  <c:v>2.7496062976642008</c:v>
                </c:pt>
                <c:pt idx="1295">
                  <c:v>2.6868226279227656</c:v>
                </c:pt>
                <c:pt idx="1296">
                  <c:v>2.6783557777067983</c:v>
                </c:pt>
                <c:pt idx="1297">
                  <c:v>2.7226464852179504</c:v>
                </c:pt>
                <c:pt idx="1298">
                  <c:v>2.8159680910638372</c:v>
                </c:pt>
                <c:pt idx="1299">
                  <c:v>2.9527752931407889</c:v>
                </c:pt>
                <c:pt idx="1300">
                  <c:v>3.1261284400111577</c:v>
                </c:pt>
                <c:pt idx="1301">
                  <c:v>3.3281602244014863</c:v>
                </c:pt>
                <c:pt idx="1302">
                  <c:v>3.550550309447857</c:v>
                </c:pt>
                <c:pt idx="1303">
                  <c:v>3.7849645322324221</c:v>
                </c:pt>
                <c:pt idx="1304">
                  <c:v>4.0234222530663573</c:v>
                </c:pt>
                <c:pt idx="1305">
                  <c:v>4.2585846385057806</c:v>
                </c:pt>
                <c:pt idx="1306">
                  <c:v>4.4839777331890502</c:v>
                </c:pt>
                <c:pt idx="1307">
                  <c:v>4.6941569488410835</c:v>
                </c:pt>
                <c:pt idx="1308">
                  <c:v>4.8848037208318829</c:v>
                </c:pt>
                <c:pt idx="1309">
                  <c:v>5.0527373070223973</c:v>
                </c:pt>
                <c:pt idx="1310">
                  <c:v>5.1958374134912333</c:v>
                </c:pt>
                <c:pt idx="1311">
                  <c:v>5.3129118311792638</c:v>
                </c:pt>
                <c:pt idx="1312">
                  <c:v>5.4035714438056601</c:v>
                </c:pt>
                <c:pt idx="1313">
                  <c:v>5.468155824313726</c:v>
                </c:pt>
                <c:pt idx="1314">
                  <c:v>5.5076955202054165</c:v>
                </c:pt>
                <c:pt idx="1315">
                  <c:v>5.5238526566232906</c:v>
                </c:pt>
                <c:pt idx="1316">
                  <c:v>5.5187941288078264</c:v>
                </c:pt>
                <c:pt idx="1317">
                  <c:v>5.4950057431259864</c:v>
                </c:pt>
                <c:pt idx="1318">
                  <c:v>5.455097215907827</c:v>
                </c:pt>
                <c:pt idx="1319">
                  <c:v>5.401642860937045</c:v>
                </c:pt>
                <c:pt idx="1320">
                  <c:v>5.3370718964832804</c:v>
                </c:pt>
                <c:pt idx="1321">
                  <c:v>5.2636070257740073</c:v>
                </c:pt>
                <c:pt idx="1322">
                  <c:v>5.1832456657115387</c:v>
                </c:pt>
                <c:pt idx="1323">
                  <c:v>5.0977638827064453</c:v>
                </c:pt>
                <c:pt idx="1324">
                  <c:v>5.0087162084686838</c:v>
                </c:pt>
                <c:pt idx="1325">
                  <c:v>4.9174240641093974</c:v>
                </c:pt>
                <c:pt idx="1326">
                  <c:v>4.8249686311654472</c:v>
                </c:pt>
                <c:pt idx="1327">
                  <c:v>4.7322081985546163</c:v>
                </c:pt>
                <c:pt idx="1328">
                  <c:v>4.6398328570030856</c:v>
                </c:pt>
                <c:pt idx="1329">
                  <c:v>4.5484592904482923</c:v>
                </c:pt>
                <c:pt idx="1330">
                  <c:v>4.4587516218386867</c:v>
                </c:pt>
                <c:pt idx="1331">
                  <c:v>4.3715273189375949</c:v>
                </c:pt>
                <c:pt idx="1332">
                  <c:v>4.2878104802528156</c:v>
                </c:pt>
                <c:pt idx="1333">
                  <c:v>4.2088559301107011</c:v>
                </c:pt>
                <c:pt idx="1334">
                  <c:v>4.1362040122870098</c:v>
                </c:pt>
                <c:pt idx="1335">
                  <c:v>4.0717784669882491</c:v>
                </c:pt>
                <c:pt idx="1336">
                  <c:v>4.0179734895384769</c:v>
                </c:pt>
                <c:pt idx="1337">
                  <c:v>3.9776578029300396</c:v>
                </c:pt>
                <c:pt idx="1338">
                  <c:v>3.9540497265462733</c:v>
                </c:pt>
                <c:pt idx="1339">
                  <c:v>3.9504590169665477</c:v>
                </c:pt>
                <c:pt idx="1340">
                  <c:v>3.9699331988158946</c:v>
                </c:pt>
                <c:pt idx="1341">
                  <c:v>4.0148736258959445</c:v>
                </c:pt>
                <c:pt idx="1342">
                  <c:v>4.0866873480775894</c:v>
                </c:pt>
                <c:pt idx="1343">
                  <c:v>4.185520618737101</c:v>
                </c:pt>
                <c:pt idx="1344">
                  <c:v>4.310092859452638</c:v>
                </c:pt>
                <c:pt idx="1345">
                  <c:v>4.4576368132905202</c:v>
                </c:pt>
                <c:pt idx="1346">
                  <c:v>4.6239512988469897</c:v>
                </c:pt>
                <c:pt idx="1347">
                  <c:v>4.803564078167895</c:v>
                </c:pt>
                <c:pt idx="1348">
                  <c:v>4.9899873585071788</c:v>
                </c:pt>
                <c:pt idx="1349">
                  <c:v>5.1760488685199135</c:v>
                </c:pt>
                <c:pt idx="1350">
                  <c:v>5.3542910441638725</c:v>
                </c:pt>
                <c:pt idx="1351">
                  <c:v>5.5174214219096882</c:v>
                </c:pt>
                <c:pt idx="1352">
                  <c:v>5.6587726752403</c:v>
                </c:pt>
                <c:pt idx="1353">
                  <c:v>5.7727227419138814</c:v>
                </c:pt>
                <c:pt idx="1354">
                  <c:v>5.8550333695775265</c:v>
                </c:pt>
                <c:pt idx="1355">
                  <c:v>5.9030736960128962</c:v>
                </c:pt>
                <c:pt idx="1356">
                  <c:v>5.9159121984933307</c:v>
                </c:pt>
                <c:pt idx="1357">
                  <c:v>5.8942874190024099</c:v>
                </c:pt>
                <c:pt idx="1358">
                  <c:v>5.8404822668415477</c:v>
                </c:pt>
                <c:pt idx="1359">
                  <c:v>5.758121128321207</c:v>
                </c:pt>
                <c:pt idx="1360">
                  <c:v>5.6519063154599394</c:v>
                </c:pt>
                <c:pt idx="1361">
                  <c:v>5.527314607499207</c:v>
                </c:pt>
                <c:pt idx="1362">
                  <c:v>5.3902752539836172</c:v>
                </c:pt>
                <c:pt idx="1363">
                  <c:v>5.2468493171680279</c:v>
                </c:pt>
                <c:pt idx="1364">
                  <c:v>5.1029284212768573</c:v>
                </c:pt>
                <c:pt idx="1365">
                  <c:v>4.9639733299135287</c:v>
                </c:pt>
                <c:pt idx="1366">
                  <c:v>4.8348078208572787</c:v>
                </c:pt>
                <c:pt idx="1367">
                  <c:v>4.7194661786431311</c:v>
                </c:pt>
                <c:pt idx="1368">
                  <c:v>4.6210960212067391</c:v>
                </c:pt>
                <c:pt idx="1369">
                  <c:v>4.5419334160360165</c:v>
                </c:pt>
                <c:pt idx="1370">
                  <c:v>4.483350443941589</c:v>
                </c:pt>
                <c:pt idx="1371">
                  <c:v>4.4459398623751554</c:v>
                </c:pt>
                <c:pt idx="1372">
                  <c:v>4.4295923556534831</c:v>
                </c:pt>
                <c:pt idx="1373">
                  <c:v>4.4335456389295871</c:v>
                </c:pt>
                <c:pt idx="1374">
                  <c:v>4.4564090435199262</c:v>
                </c:pt>
                <c:pt idx="1375">
                  <c:v>4.4961748591834407</c:v>
                </c:pt>
                <c:pt idx="1376">
                  <c:v>4.5502291272291302</c:v>
                </c:pt>
                <c:pt idx="1377">
                  <c:v>4.6153802930539882</c:v>
                </c:pt>
                <c:pt idx="1378">
                  <c:v>4.687927135317068</c:v>
                </c:pt>
                <c:pt idx="1379">
                  <c:v>4.7637714382152012</c:v>
                </c:pt>
                <c:pt idx="1380">
                  <c:v>4.838567563443064</c:v>
                </c:pt>
                <c:pt idx="1381">
                  <c:v>4.9079070634947186</c:v>
                </c:pt>
                <c:pt idx="1382">
                  <c:v>4.9675341741638874</c:v>
                </c:pt>
                <c:pt idx="1383">
                  <c:v>5.0135762408247615</c:v>
                </c:pt>
                <c:pt idx="1384">
                  <c:v>5.0427651035932115</c:v>
                </c:pt>
                <c:pt idx="1385">
                  <c:v>5.0526232595431111</c:v>
                </c:pt>
                <c:pt idx="1386">
                  <c:v>5.0415968295318976</c:v>
                </c:pt>
                <c:pt idx="1387">
                  <c:v>5.0091250901107571</c:v>
                </c:pt>
                <c:pt idx="1388">
                  <c:v>4.9556403180561119</c:v>
                </c:pt>
                <c:pt idx="1389">
                  <c:v>4.8825022695737914</c:v>
                </c:pt>
                <c:pt idx="1390">
                  <c:v>4.7918825659846505</c:v>
                </c:pt>
                <c:pt idx="1391">
                  <c:v>4.6866076946792532</c:v>
                </c:pt>
                <c:pt idx="1392">
                  <c:v>4.5699554333278911</c:v>
                </c:pt>
                <c:pt idx="1393">
                  <c:v>4.4454134862189676</c:v>
                </c:pt>
                <c:pt idx="1394">
                  <c:v>4.3164400070363342</c:v>
                </c:pt>
                <c:pt idx="1395">
                  <c:v>4.1862667704413639</c:v>
                </c:pt>
                <c:pt idx="1396">
                  <c:v>4.0577540495268352</c:v>
                </c:pt>
                <c:pt idx="1397">
                  <c:v>3.9332838064452176</c:v>
                </c:pt>
                <c:pt idx="1398">
                  <c:v>3.8146823702819006</c:v>
                </c:pt>
                <c:pt idx="1399">
                  <c:v>3.7031791713221764</c:v>
                </c:pt>
                <c:pt idx="1400">
                  <c:v>3.5994260166995389</c:v>
                </c:pt>
                <c:pt idx="1401">
                  <c:v>3.5035908364160946</c:v>
                </c:pt>
                <c:pt idx="1402">
                  <c:v>3.4154857477771543</c:v>
                </c:pt>
                <c:pt idx="1403">
                  <c:v>3.3346642933899773</c:v>
                </c:pt>
                <c:pt idx="1404">
                  <c:v>3.2604667292524709</c:v>
                </c:pt>
                <c:pt idx="1405">
                  <c:v>3.1920341896179139</c:v>
                </c:pt>
                <c:pt idx="1406">
                  <c:v>3.1283047636502488</c:v>
                </c:pt>
                <c:pt idx="1407">
                  <c:v>3.0679933223846376</c:v>
                </c:pt>
                <c:pt idx="1408">
                  <c:v>3.0095700100542331</c:v>
                </c:pt>
                <c:pt idx="1409">
                  <c:v>2.9512638046487325</c:v>
                </c:pt>
                <c:pt idx="1410">
                  <c:v>2.8911227109151412</c:v>
                </c:pt>
                <c:pt idx="1411">
                  <c:v>2.8271542981990478</c:v>
                </c:pt>
                <c:pt idx="1412">
                  <c:v>2.7575351306142579</c:v>
                </c:pt>
                <c:pt idx="1413">
                  <c:v>2.6808459508928877</c:v>
                </c:pt>
                <c:pt idx="1414">
                  <c:v>2.5962960553920595</c:v>
                </c:pt>
                <c:pt idx="1415">
                  <c:v>2.5039141997310423</c:v>
                </c:pt>
                <c:pt idx="1416">
                  <c:v>2.404656997093042</c:v>
                </c:pt>
                <c:pt idx="1417">
                  <c:v>2.3003770351530477</c:v>
                </c:pt>
                <c:pt idx="1418">
                  <c:v>2.1936630043584557</c:v>
                </c:pt>
                <c:pt idx="1419">
                  <c:v>2.0876235509954029</c:v>
                </c:pt>
                <c:pt idx="1420">
                  <c:v>1.9856795656957615</c:v>
                </c:pt>
                <c:pt idx="1421">
                  <c:v>1.8914114321475495</c:v>
                </c:pt>
                <c:pt idx="1422">
                  <c:v>1.8084765067565911</c:v>
                </c:pt>
                <c:pt idx="1423">
                  <c:v>1.7405606464683387</c:v>
                </c:pt>
                <c:pt idx="1424">
                  <c:v>1.6913179366772226</c:v>
                </c:pt>
                <c:pt idx="1425">
                  <c:v>1.6642916425303724</c:v>
                </c:pt>
                <c:pt idx="1426">
                  <c:v>1.6628276012739605</c:v>
                </c:pt>
                <c:pt idx="1427">
                  <c:v>1.6899881900223761</c:v>
                </c:pt>
                <c:pt idx="1428">
                  <c:v>1.7484870937406072</c:v>
                </c:pt>
                <c:pt idx="1429">
                  <c:v>1.8406430130281279</c:v>
                </c:pt>
                <c:pt idx="1430">
                  <c:v>1.9683004448375954</c:v>
                </c:pt>
                <c:pt idx="1431">
                  <c:v>2.1326713535928974</c:v>
                </c:pt>
                <c:pt idx="1432">
                  <c:v>2.3340982429755144</c:v>
                </c:pt>
                <c:pt idx="1433">
                  <c:v>2.5717906732334654</c:v>
                </c:pt>
                <c:pt idx="1434">
                  <c:v>2.8436303891959227</c:v>
                </c:pt>
                <c:pt idx="1435">
                  <c:v>3.1461180830296627</c:v>
                </c:pt>
                <c:pt idx="1436">
                  <c:v>3.4744606939459288</c:v>
                </c:pt>
                <c:pt idx="1437">
                  <c:v>3.8227563907622653</c:v>
                </c:pt>
                <c:pt idx="1438">
                  <c:v>4.1842248908097162</c:v>
                </c:pt>
                <c:pt idx="1439">
                  <c:v>4.5514276433974885</c:v>
                </c:pt>
                <c:pt idx="1440">
                  <c:v>4.9164549410129865</c:v>
                </c:pt>
                <c:pt idx="1441">
                  <c:v>5.2711017478733737</c:v>
                </c:pt>
                <c:pt idx="1442">
                  <c:v>5.6070563930367996</c:v>
                </c:pt>
                <c:pt idx="1443">
                  <c:v>5.916100501845051</c:v>
                </c:pt>
                <c:pt idx="1444">
                  <c:v>6.1903094376457375</c:v>
                </c:pt>
                <c:pt idx="1445">
                  <c:v>6.422262318908551</c:v>
                </c:pt>
                <c:pt idx="1446">
                  <c:v>6.6052628191273186</c:v>
                </c:pt>
                <c:pt idx="1447">
                  <c:v>6.7335152970026257</c:v>
                </c:pt>
                <c:pt idx="1448">
                  <c:v>6.8021894042603464</c:v>
                </c:pt>
                <c:pt idx="1449">
                  <c:v>6.8073774861998686</c:v>
                </c:pt>
                <c:pt idx="1450">
                  <c:v>6.7460158003982684</c:v>
                </c:pt>
                <c:pt idx="1451">
                  <c:v>6.6158404557431538</c:v>
                </c:pt>
                <c:pt idx="1452">
                  <c:v>6.4154185285312053</c:v>
                </c:pt>
                <c:pt idx="1453">
                  <c:v>6.1442678853696009</c:v>
                </c:pt>
                <c:pt idx="1454">
                  <c:v>5.8030311716600949</c:v>
                </c:pt>
                <c:pt idx="1455">
                  <c:v>5.3936328860800273</c:v>
                </c:pt>
                <c:pt idx="1456">
                  <c:v>4.9193760621804898</c:v>
                </c:pt>
                <c:pt idx="1457">
                  <c:v>4.3849807998191039</c:v>
                </c:pt>
                <c:pt idx="1458">
                  <c:v>3.796580055446924</c:v>
                </c:pt>
                <c:pt idx="1459">
                  <c:v>3.1616816129977252</c:v>
                </c:pt>
                <c:pt idx="1460">
                  <c:v>2.4891009394889778</c:v>
                </c:pt>
                <c:pt idx="1461">
                  <c:v>1.7888748188379253</c:v>
                </c:pt>
                <c:pt idx="1462">
                  <c:v>1.0721717157285298</c:v>
                </c:pt>
                <c:pt idx="1463">
                  <c:v>0.35120172073069966</c:v>
                </c:pt>
                <c:pt idx="1464">
                  <c:v>-0.36090050895425918</c:v>
                </c:pt>
                <c:pt idx="1465">
                  <c:v>-1.0502667286484098</c:v>
                </c:pt>
                <c:pt idx="1466">
                  <c:v>-1.7026026905272573</c:v>
                </c:pt>
                <c:pt idx="1467">
                  <c:v>-2.3036101539677389</c:v>
                </c:pt>
                <c:pt idx="1468">
                  <c:v>-2.8394603589880347</c:v>
                </c:pt>
                <c:pt idx="1469">
                  <c:v>-3.2972560312562678</c:v>
                </c:pt>
                <c:pt idx="1470">
                  <c:v>-3.6654835982196943</c:v>
                </c:pt>
                <c:pt idx="1471">
                  <c:v>-3.9345014722223937</c:v>
                </c:pt>
                <c:pt idx="1472">
                  <c:v>-4.0970760807855839</c:v>
                </c:pt>
                <c:pt idx="1473">
                  <c:v>-4.1489084778526717</c:v>
                </c:pt>
                <c:pt idx="1474">
                  <c:v>-4.0890757608769235</c:v>
                </c:pt>
                <c:pt idx="1475">
                  <c:v>-3.9203316858454258</c:v>
                </c:pt>
                <c:pt idx="1476">
                  <c:v>-3.6492229816848294</c:v>
                </c:pt>
                <c:pt idx="1477">
                  <c:v>-3.2860060384367955</c:v>
                </c:pt>
                <c:pt idx="1478">
                  <c:v>-2.8443970368306424</c:v>
                </c:pt>
                <c:pt idx="1479">
                  <c:v>-2.3412099675346951</c:v>
                </c:pt>
                <c:pt idx="1480">
                  <c:v>-1.7959087594247904</c:v>
                </c:pt>
                <c:pt idx="1481">
                  <c:v>-1.2300409104648935</c:v>
                </c:pt>
                <c:pt idx="1482">
                  <c:v>-0.6664811509992461</c:v>
                </c:pt>
                <c:pt idx="1483">
                  <c:v>-0.12846174475640737</c:v>
                </c:pt>
                <c:pt idx="1484">
                  <c:v>0.36150754143113772</c:v>
                </c:pt>
                <c:pt idx="1485">
                  <c:v>0.78265309548855555</c:v>
                </c:pt>
                <c:pt idx="1486">
                  <c:v>1.1167771051221393</c:v>
                </c:pt>
                <c:pt idx="1487">
                  <c:v>1.3489508504406018</c:v>
                </c:pt>
                <c:pt idx="1488">
                  <c:v>1.4681429339048009</c:v>
                </c:pt>
                <c:pt idx="1489">
                  <c:v>1.4677893098147194</c:v>
                </c:pt>
                <c:pt idx="1490">
                  <c:v>1.3462311312721198</c:v>
                </c:pt>
                <c:pt idx="1491">
                  <c:v>1.1069564908136726</c:v>
                </c:pt>
                <c:pt idx="1492">
                  <c:v>0.75862103175494155</c:v>
                </c:pt>
                <c:pt idx="1493">
                  <c:v>0.31483986626635385</c:v>
                </c:pt>
                <c:pt idx="1494">
                  <c:v>-0.20623631809833398</c:v>
                </c:pt>
                <c:pt idx="1495">
                  <c:v>-0.78252521385485352</c:v>
                </c:pt>
                <c:pt idx="1496">
                  <c:v>-1.38874061738845</c:v>
                </c:pt>
                <c:pt idx="1497">
                  <c:v>-1.9971691923698245</c:v>
                </c:pt>
                <c:pt idx="1498">
                  <c:v>-2.5784387247632168</c:v>
                </c:pt>
                <c:pt idx="1499">
                  <c:v>-3.1022898614389121</c:v>
                </c:pt>
                <c:pt idx="1500">
                  <c:v>-3.538441503381506</c:v>
                </c:pt>
                <c:pt idx="1501">
                  <c:v>-3.8576503603111192</c:v>
                </c:pt>
                <c:pt idx="1502">
                  <c:v>-4.0329679013304514</c:v>
                </c:pt>
                <c:pt idx="1503">
                  <c:v>-4.0410607835671541</c:v>
                </c:pt>
                <c:pt idx="1504">
                  <c:v>-3.8633958662434935</c:v>
                </c:pt>
                <c:pt idx="1505">
                  <c:v>-3.4871333357489789</c:v>
                </c:pt>
                <c:pt idx="1506">
                  <c:v>-2.9056797071970379</c:v>
                </c:pt>
                <c:pt idx="1507">
                  <c:v>-2.1189497799012287</c:v>
                </c:pt>
                <c:pt idx="1508">
                  <c:v>-1.1334158315276994</c:v>
                </c:pt>
                <c:pt idx="1509">
                  <c:v>3.8005487088838663E-2</c:v>
                </c:pt>
                <c:pt idx="1510">
                  <c:v>1.3762257084017122</c:v>
                </c:pt>
                <c:pt idx="1511">
                  <c:v>2.8564508370269799</c:v>
                </c:pt>
                <c:pt idx="1512">
                  <c:v>4.4488737222928734</c:v>
                </c:pt>
                <c:pt idx="1513">
                  <c:v>6.119568683361603</c:v>
                </c:pt>
                <c:pt idx="1514">
                  <c:v>7.8314882185352275</c:v>
                </c:pt>
                <c:pt idx="1515">
                  <c:v>9.5454447063106542</c:v>
                </c:pt>
                <c:pt idx="1516">
                  <c:v>11.221015171430487</c:v>
                </c:pt>
                <c:pt idx="1517">
                  <c:v>12.817380336760106</c:v>
                </c:pt>
                <c:pt idx="1518">
                  <c:v>14.294180703666303</c:v>
                </c:pt>
                <c:pt idx="1519">
                  <c:v>15.612508298456479</c:v>
                </c:pt>
                <c:pt idx="1520">
                  <c:v>16.736097427007948</c:v>
                </c:pt>
                <c:pt idx="1521">
                  <c:v>17.632638927242937</c:v>
                </c:pt>
                <c:pt idx="1522">
                  <c:v>18.274994769283158</c:v>
                </c:pt>
                <c:pt idx="1523">
                  <c:v>18.642047816332646</c:v>
                </c:pt>
                <c:pt idx="1524">
                  <c:v>18.719039024320402</c:v>
                </c:pt>
                <c:pt idx="1525">
                  <c:v>18.497428755322947</c:v>
                </c:pt>
                <c:pt idx="1526">
                  <c:v>17.974449117227568</c:v>
                </c:pt>
                <c:pt idx="1527">
                  <c:v>17.152565741473282</c:v>
                </c:pt>
                <c:pt idx="1528">
                  <c:v>16.03905236516254</c:v>
                </c:pt>
                <c:pt idx="1529">
                  <c:v>14.645800115657268</c:v>
                </c:pt>
                <c:pt idx="1530">
                  <c:v>12.989378433940626</c:v>
                </c:pt>
                <c:pt idx="1531">
                  <c:v>11.091287912844376</c:v>
                </c:pt>
                <c:pt idx="1532">
                  <c:v>8.9782970451461317</c:v>
                </c:pt>
                <c:pt idx="1533">
                  <c:v>6.6827308674318324</c:v>
                </c:pt>
                <c:pt idx="1534">
                  <c:v>4.2426023664725605</c:v>
                </c:pt>
                <c:pt idx="1535">
                  <c:v>1.7015459275066114</c:v>
                </c:pt>
                <c:pt idx="1536">
                  <c:v>-0.89145622808428016</c:v>
                </c:pt>
                <c:pt idx="1537">
                  <c:v>-3.4826127523866184</c:v>
                </c:pt>
                <c:pt idx="1538">
                  <c:v>-6.0142029668563382</c:v>
                </c:pt>
                <c:pt idx="1539">
                  <c:v>-8.4258026948588167</c:v>
                </c:pt>
                <c:pt idx="1540">
                  <c:v>-10.655802937582969</c:v>
                </c:pt>
                <c:pt idx="1541">
                  <c:v>-12.643168176277811</c:v>
                </c:pt>
                <c:pt idx="1542">
                  <c:v>-14.329376634744818</c:v>
                </c:pt>
                <c:pt idx="1543">
                  <c:v>-15.660444393184278</c:v>
                </c:pt>
                <c:pt idx="1544">
                  <c:v>-16.588904756596015</c:v>
                </c:pt>
                <c:pt idx="1545">
                  <c:v>-17.075657681716507</c:v>
                </c:pt>
                <c:pt idx="1546">
                  <c:v>-17.091695928736556</c:v>
                </c:pt>
                <c:pt idx="1547">
                  <c:v>-16.619728840938905</c:v>
                </c:pt>
                <c:pt idx="1548">
                  <c:v>-15.655629022670162</c:v>
                </c:pt>
                <c:pt idx="1549">
                  <c:v>-14.209538628789147</c:v>
                </c:pt>
                <c:pt idx="1550">
                  <c:v>-12.306466824040143</c:v>
                </c:pt>
                <c:pt idx="1551">
                  <c:v>-9.9862682774693852</c:v>
                </c:pt>
                <c:pt idx="1552">
                  <c:v>-7.3029559104991719</c:v>
                </c:pt>
                <c:pt idx="1553">
                  <c:v>-4.3233566067482272</c:v>
                </c:pt>
                <c:pt idx="1554">
                  <c:v>-1.1252130291376261</c:v>
                </c:pt>
                <c:pt idx="1555">
                  <c:v>2.2050814124475124</c:v>
                </c:pt>
                <c:pt idx="1556">
                  <c:v>5.574946602565511</c:v>
                </c:pt>
                <c:pt idx="1557">
                  <c:v>8.8881975625240059</c:v>
                </c:pt>
                <c:pt idx="1558">
                  <c:v>12.047733083162303</c:v>
                </c:pt>
                <c:pt idx="1559">
                  <c:v>14.958335710942695</c:v>
                </c:pt>
                <c:pt idx="1560">
                  <c:v>17.529544045171612</c:v>
                </c:pt>
                <c:pt idx="1561">
                  <c:v>19.678489780005421</c:v>
                </c:pt>
                <c:pt idx="1562">
                  <c:v>21.332557251449277</c:v>
                </c:pt>
                <c:pt idx="1563">
                  <c:v>22.431742793953735</c:v>
                </c:pt>
                <c:pt idx="1564">
                  <c:v>22.930646324648002</c:v>
                </c:pt>
                <c:pt idx="1565">
                  <c:v>22.800079467841858</c:v>
                </c:pt>
                <c:pt idx="1566">
                  <c:v>22.028243917296766</c:v>
                </c:pt>
                <c:pt idx="1567">
                  <c:v>20.621343223872739</c:v>
                </c:pt>
                <c:pt idx="1568">
                  <c:v>18.603489247840251</c:v>
                </c:pt>
                <c:pt idx="1569">
                  <c:v>16.015873566437136</c:v>
                </c:pt>
                <c:pt idx="1570">
                  <c:v>12.915298304606218</c:v>
                </c:pt>
                <c:pt idx="1571">
                  <c:v>9.3722560129466501</c:v>
                </c:pt>
                <c:pt idx="1572">
                  <c:v>5.4688051381903122</c:v>
                </c:pt>
                <c:pt idx="1573">
                  <c:v>1.2964722158647035</c:v>
                </c:pt>
                <c:pt idx="1574">
                  <c:v>-3.0457057388052817</c:v>
                </c:pt>
                <c:pt idx="1575">
                  <c:v>-7.4530501699041665</c:v>
                </c:pt>
                <c:pt idx="1576">
                  <c:v>-11.81719496527419</c:v>
                </c:pt>
                <c:pt idx="1577">
                  <c:v>-16.028348574180306</c:v>
                </c:pt>
                <c:pt idx="1578">
                  <c:v>-19.978042488009152</c:v>
                </c:pt>
                <c:pt idx="1579">
                  <c:v>-23.562375385114024</c:v>
                </c:pt>
                <c:pt idx="1580">
                  <c:v>-26.685517272408156</c:v>
                </c:pt>
                <c:pt idx="1581">
                  <c:v>-29.263058171110522</c:v>
                </c:pt>
                <c:pt idx="1582">
                  <c:v>-31.224798111483082</c:v>
                </c:pt>
                <c:pt idx="1583">
                  <c:v>-32.516770305772262</c:v>
                </c:pt>
                <c:pt idx="1584">
                  <c:v>-33.10252422960896</c:v>
                </c:pt>
                <c:pt idx="1585">
                  <c:v>-32.963818700682843</c:v>
                </c:pt>
                <c:pt idx="1586">
                  <c:v>-32.100842361231209</c:v>
                </c:pt>
                <c:pt idx="1587">
                  <c:v>-30.531964744826588</c:v>
                </c:pt>
                <c:pt idx="1588">
                  <c:v>-28.292961325577132</c:v>
                </c:pt>
                <c:pt idx="1589">
                  <c:v>-25.435714359235057</c:v>
                </c:pt>
                <c:pt idx="1590">
                  <c:v>-22.0264661731023</c:v>
                </c:pt>
                <c:pt idx="1591">
                  <c:v>-18.143712845924483</c:v>
                </c:pt>
                <c:pt idx="1592">
                  <c:v>-13.875855588889447</c:v>
                </c:pt>
                <c:pt idx="1593">
                  <c:v>-9.3187929376050427</c:v>
                </c:pt>
                <c:pt idx="1594">
                  <c:v>-4.5736129632256137</c:v>
                </c:pt>
                <c:pt idx="1595">
                  <c:v>0.25558836052253042</c:v>
                </c:pt>
                <c:pt idx="1596">
                  <c:v>5.0638343977763363</c:v>
                </c:pt>
                <c:pt idx="1597">
                  <c:v>9.7474044037404433</c:v>
                </c:pt>
                <c:pt idx="1598">
                  <c:v>14.206003827179458</c:v>
                </c:pt>
                <c:pt idx="1599">
                  <c:v>18.344949317139601</c:v>
                </c:pt>
                <c:pt idx="1600">
                  <c:v>22.077257620559642</c:v>
                </c:pt>
                <c:pt idx="1601">
                  <c:v>25.325456493650904</c:v>
                </c:pt>
                <c:pt idx="1602">
                  <c:v>28.023006751373224</c:v>
                </c:pt>
                <c:pt idx="1603">
                  <c:v>30.1153786513878</c:v>
                </c:pt>
                <c:pt idx="1604">
                  <c:v>31.560908591382024</c:v>
                </c:pt>
                <c:pt idx="1605">
                  <c:v>32.33154898708608</c:v>
                </c:pt>
                <c:pt idx="1606">
                  <c:v>32.413560756786566</c:v>
                </c:pt>
                <c:pt idx="1607">
                  <c:v>31.808112561785371</c:v>
                </c:pt>
                <c:pt idx="1608">
                  <c:v>30.531683219723391</c:v>
                </c:pt>
                <c:pt idx="1609">
                  <c:v>28.616128764474777</c:v>
                </c:pt>
                <c:pt idx="1610">
                  <c:v>26.108275692427281</c:v>
                </c:pt>
                <c:pt idx="1611">
                  <c:v>23.068947918802159</c:v>
                </c:pt>
                <c:pt idx="1612">
                  <c:v>19.571419871222751</c:v>
                </c:pt>
                <c:pt idx="1613">
                  <c:v>15.699388982094227</c:v>
                </c:pt>
                <c:pt idx="1614">
                  <c:v>11.54462224159829</c:v>
                </c:pt>
                <c:pt idx="1615">
                  <c:v>7.2044287470122939</c:v>
                </c:pt>
                <c:pt idx="1616">
                  <c:v>2.77909164707504</c:v>
                </c:pt>
                <c:pt idx="1617">
                  <c:v>-1.630633125977992</c:v>
                </c:pt>
                <c:pt idx="1618">
                  <c:v>-5.925900080176322</c:v>
                </c:pt>
                <c:pt idx="1619">
                  <c:v>-10.012035929998426</c:v>
                </c:pt>
                <c:pt idx="1620">
                  <c:v>-13.800673851109362</c:v>
                </c:pt>
                <c:pt idx="1621">
                  <c:v>-17.211725634212318</c:v>
                </c:pt>
                <c:pt idx="1622">
                  <c:v>-20.175147826843492</c:v>
                </c:pt>
                <c:pt idx="1623">
                  <c:v>-22.632468175605602</c:v>
                </c:pt>
                <c:pt idx="1624">
                  <c:v>-24.538039572394148</c:v>
                </c:pt>
                <c:pt idx="1625">
                  <c:v>-25.859981578468894</c:v>
                </c:pt>
                <c:pt idx="1626">
                  <c:v>-26.580776362530418</c:v>
                </c:pt>
                <c:pt idx="1627">
                  <c:v>-26.697494872364757</c:v>
                </c:pt>
                <c:pt idx="1628">
                  <c:v>-26.221634006406347</c:v>
                </c:pt>
                <c:pt idx="1629">
                  <c:v>-25.178549041769987</c:v>
                </c:pt>
                <c:pt idx="1630">
                  <c:v>-23.606451604941721</c:v>
                </c:pt>
                <c:pt idx="1631">
                  <c:v>-21.554962063629922</c:v>
                </c:pt>
                <c:pt idx="1632">
                  <c:v>-19.083298747887262</c:v>
                </c:pt>
                <c:pt idx="1633">
                  <c:v>-16.258276793140041</c:v>
                </c:pt>
                <c:pt idx="1634">
                  <c:v>-13.152300265835695</c:v>
                </c:pt>
                <c:pt idx="1635">
                  <c:v>-9.841470462301146</c:v>
                </c:pt>
                <c:pt idx="1636">
                  <c:v>-6.403854255042785</c:v>
                </c:pt>
                <c:pt idx="1637">
                  <c:v>-2.9179019687829117</c:v>
                </c:pt>
                <c:pt idx="1638">
                  <c:v>0.53901580024855777</c:v>
                </c:pt>
                <c:pt idx="1639">
                  <c:v>3.8919709385640093</c:v>
                </c:pt>
                <c:pt idx="1640">
                  <c:v>7.0697331127593728</c:v>
                </c:pt>
                <c:pt idx="1641">
                  <c:v>10.005894345554779</c:v>
                </c:pt>
                <c:pt idx="1642">
                  <c:v>12.639847113431838</c:v>
                </c:pt>
                <c:pt idx="1643">
                  <c:v>14.917637699148226</c:v>
                </c:pt>
                <c:pt idx="1644">
                  <c:v>16.792756613883146</c:v>
                </c:pt>
                <c:pt idx="1645">
                  <c:v>18.22691240007488</c:v>
                </c:pt>
                <c:pt idx="1646">
                  <c:v>19.190749297814929</c:v>
                </c:pt>
                <c:pt idx="1647">
                  <c:v>19.6644071189532</c:v>
                </c:pt>
                <c:pt idx="1648">
                  <c:v>19.637862102173287</c:v>
                </c:pt>
                <c:pt idx="1649">
                  <c:v>19.111078382654334</c:v>
                </c:pt>
                <c:pt idx="1650">
                  <c:v>18.094053298198258</c:v>
                </c:pt>
                <c:pt idx="1651">
                  <c:v>16.606815163962377</c:v>
                </c:pt>
                <c:pt idx="1652">
                  <c:v>14.679372812013398</c:v>
                </c:pt>
                <c:pt idx="1653">
                  <c:v>12.351580290672954</c:v>
                </c:pt>
                <c:pt idx="1654">
                  <c:v>9.6728259014823994</c:v>
                </c:pt>
                <c:pt idx="1655">
                  <c:v>6.7013849024418803</c:v>
                </c:pt>
                <c:pt idx="1656">
                  <c:v>3.503303328612132</c:v>
                </c:pt>
                <c:pt idx="1657">
                  <c:v>0.15082018301222355</c:v>
                </c:pt>
                <c:pt idx="1658">
                  <c:v>-3.2795286992783446</c:v>
                </c:pt>
                <c:pt idx="1659">
                  <c:v>-6.7089213620170591</c:v>
                </c:pt>
                <c:pt idx="1660">
                  <c:v>-10.058191658273762</c:v>
                </c:pt>
                <c:pt idx="1661">
                  <c:v>-13.249606607406836</c:v>
                </c:pt>
                <c:pt idx="1662">
                  <c:v>-16.208480158880487</c:v>
                </c:pt>
                <c:pt idx="1663">
                  <c:v>-18.864687760438777</c:v>
                </c:pt>
                <c:pt idx="1664">
                  <c:v>-21.154170251757652</c:v>
                </c:pt>
                <c:pt idx="1665">
                  <c:v>-23.020474166814644</c:v>
                </c:pt>
                <c:pt idx="1666">
                  <c:v>-24.416300852568547</c:v>
                </c:pt>
                <c:pt idx="1667">
                  <c:v>-25.304990218845695</c:v>
                </c:pt>
                <c:pt idx="1668">
                  <c:v>-25.661826616976395</c:v>
                </c:pt>
                <c:pt idx="1669">
                  <c:v>-25.475026079740012</c:v>
                </c:pt>
                <c:pt idx="1670">
                  <c:v>-24.746276546545865</c:v>
                </c:pt>
                <c:pt idx="1671">
                  <c:v>-23.490740539471922</c:v>
                </c:pt>
                <c:pt idx="1672">
                  <c:v>-21.736524805193895</c:v>
                </c:pt>
                <c:pt idx="1673">
                  <c:v>-19.523753255468652</c:v>
                </c:pt>
                <c:pt idx="1674">
                  <c:v>-16.903390169028487</c:v>
                </c:pt>
                <c:pt idx="1675">
                  <c:v>-13.935869875369072</c:v>
                </c:pt>
                <c:pt idx="1676">
                  <c:v>-10.689588500304776</c:v>
                </c:pt>
                <c:pt idx="1677">
                  <c:v>-7.2393646299536627</c:v>
                </c:pt>
                <c:pt idx="1678">
                  <c:v>-3.6649222476928145</c:v>
                </c:pt>
                <c:pt idx="1679">
                  <c:v>-4.9347746831735151E-2</c:v>
                </c:pt>
                <c:pt idx="1680">
                  <c:v>3.5225617694099682</c:v>
                </c:pt>
                <c:pt idx="1681">
                  <c:v>6.9661273401944825</c:v>
                </c:pt>
                <c:pt idx="1682">
                  <c:v>10.198824107351975</c:v>
                </c:pt>
                <c:pt idx="1683">
                  <c:v>13.142454146167715</c:v>
                </c:pt>
                <c:pt idx="1684">
                  <c:v>15.725265235908637</c:v>
                </c:pt>
                <c:pt idx="1685">
                  <c:v>17.883839016619952</c:v>
                </c:pt>
                <c:pt idx="1686">
                  <c:v>19.564719158896338</c:v>
                </c:pt>
                <c:pt idx="1687">
                  <c:v>20.725807412808123</c:v>
                </c:pt>
                <c:pt idx="1688">
                  <c:v>21.33747983493231</c:v>
                </c:pt>
                <c:pt idx="1689">
                  <c:v>21.383365692670658</c:v>
                </c:pt>
                <c:pt idx="1690">
                  <c:v>20.860816336847222</c:v>
                </c:pt>
                <c:pt idx="1691">
                  <c:v>19.781107201175807</c:v>
                </c:pt>
                <c:pt idx="1692">
                  <c:v>18.169347159095118</c:v>
                </c:pt>
                <c:pt idx="1693">
                  <c:v>16.064038090341484</c:v>
                </c:pt>
                <c:pt idx="1694">
                  <c:v>13.516256278116387</c:v>
                </c:pt>
                <c:pt idx="1695">
                  <c:v>10.588457173802297</c:v>
                </c:pt>
                <c:pt idx="1696">
                  <c:v>7.3529236793064356</c:v>
                </c:pt>
                <c:pt idx="1697">
                  <c:v>3.8899193583396325</c:v>
                </c:pt>
                <c:pt idx="1698">
                  <c:v>0.28568255225579975</c:v>
                </c:pt>
                <c:pt idx="1699">
                  <c:v>-3.3695666997443539</c:v>
                </c:pt>
                <c:pt idx="1700">
                  <c:v>-6.9835280294729998</c:v>
                </c:pt>
                <c:pt idx="1701">
                  <c:v>-10.463706890891835</c:v>
                </c:pt>
                <c:pt idx="1702">
                  <c:v>-13.719408160434064</c:v>
                </c:pt>
                <c:pt idx="1703">
                  <c:v>-16.663895340548088</c:v>
                </c:pt>
                <c:pt idx="1704">
                  <c:v>-19.216702069428301</c:v>
                </c:pt>
                <c:pt idx="1705">
                  <c:v>-21.306004865305269</c:v>
                </c:pt>
                <c:pt idx="1706">
                  <c:v>-22.870899221713032</c:v>
                </c:pt>
                <c:pt idx="1707">
                  <c:v>-23.863420343605398</c:v>
                </c:pt>
                <c:pt idx="1708">
                  <c:v>-24.250203446607451</c:v>
                </c:pt>
                <c:pt idx="1709">
                  <c:v>-24.013738662803007</c:v>
                </c:pt>
                <c:pt idx="1710">
                  <c:v>-23.15318989875319</c:v>
                </c:pt>
                <c:pt idx="1711">
                  <c:v>-21.684735471141941</c:v>
                </c:pt>
                <c:pt idx="1712">
                  <c:v>-19.641394817713113</c:v>
                </c:pt>
                <c:pt idx="1713">
                  <c:v>-17.07230771284835</c:v>
                </c:pt>
                <c:pt idx="1714">
                  <c:v>-14.041445579169505</c:v>
                </c:pt>
                <c:pt idx="1715">
                  <c:v>-10.625787999841883</c:v>
                </c:pt>
                <c:pt idx="1716">
                  <c:v>-6.9130751907197663</c:v>
                </c:pt>
                <c:pt idx="1717">
                  <c:v>-2.9993148955740594</c:v>
                </c:pt>
                <c:pt idx="1718">
                  <c:v>1.0137950548678702</c:v>
                </c:pt>
                <c:pt idx="1719">
                  <c:v>5.0214739149748908</c:v>
                </c:pt>
                <c:pt idx="1720">
                  <c:v>8.9185289477927938</c:v>
                </c:pt>
                <c:pt idx="1721">
                  <c:v>12.602136340107805</c:v>
                </c:pt>
                <c:pt idx="1722">
                  <c:v>15.974729527844431</c:v>
                </c:pt>
                <c:pt idx="1723">
                  <c:v>18.946907047245503</c:v>
                </c:pt>
                <c:pt idx="1724">
                  <c:v>21.440187267434055</c:v>
                </c:pt>
                <c:pt idx="1725">
                  <c:v>23.389396749846853</c:v>
                </c:pt>
                <c:pt idx="1726">
                  <c:v>24.744497353946983</c:v>
                </c:pt>
                <c:pt idx="1727">
                  <c:v>25.471744128772613</c:v>
                </c:pt>
                <c:pt idx="1728">
                  <c:v>25.554206115422616</c:v>
                </c:pt>
                <c:pt idx="1729">
                  <c:v>24.991769885821554</c:v>
                </c:pt>
                <c:pt idx="1730">
                  <c:v>23.80073663690375</c:v>
                </c:pt>
                <c:pt idx="1731">
                  <c:v>22.013084222274813</c:v>
                </c:pt>
                <c:pt idx="1732">
                  <c:v>19.675408307914232</c:v>
                </c:pt>
                <c:pt idx="1733">
                  <c:v>16.847500633488835</c:v>
                </c:pt>
                <c:pt idx="1734">
                  <c:v>13.600527565165294</c:v>
                </c:pt>
                <c:pt idx="1735">
                  <c:v>10.014832306943809</c:v>
                </c:pt>
                <c:pt idx="1736">
                  <c:v>6.1774658755078278</c:v>
                </c:pt>
                <c:pt idx="1737">
                  <c:v>2.1796259888674783</c:v>
                </c:pt>
                <c:pt idx="1738">
                  <c:v>-1.8858117862285724</c:v>
                </c:pt>
                <c:pt idx="1739">
                  <c:v>-5.9265755142086007</c:v>
                </c:pt>
                <c:pt idx="1740">
                  <c:v>-9.8531008042645922</c:v>
                </c:pt>
                <c:pt idx="1741">
                  <c:v>-13.580491870813148</c:v>
                </c:pt>
                <c:pt idx="1742">
                  <c:v>-17.030332737741119</c:v>
                </c:pt>
                <c:pt idx="1743">
                  <c:v>-20.132315449585573</c:v>
                </c:pt>
                <c:pt idx="1744">
                  <c:v>-22.825653032010131</c:v>
                </c:pt>
                <c:pt idx="1745">
                  <c:v>-25.060229362343925</c:v>
                </c:pt>
                <c:pt idx="1746">
                  <c:v>-26.797429023556774</c:v>
                </c:pt>
                <c:pt idx="1747">
                  <c:v>-28.01062577748764</c:v>
                </c:pt>
                <c:pt idx="1748">
                  <c:v>-28.685346070937999</c:v>
                </c:pt>
                <c:pt idx="1749">
                  <c:v>-28.819152443474902</c:v>
                </c:pt>
                <c:pt idx="1750">
                  <c:v>-28.421358773228089</c:v>
                </c:pt>
                <c:pt idx="1751">
                  <c:v>-27.512718226661736</c:v>
                </c:pt>
                <c:pt idx="1752">
                  <c:v>-26.125100472482131</c:v>
                </c:pt>
                <c:pt idx="1753">
                  <c:v>-24.301004821876052</c:v>
                </c:pt>
                <c:pt idx="1754">
                  <c:v>-22.092723818185096</c:v>
                </c:pt>
                <c:pt idx="1755">
                  <c:v>-19.561071210176308</c:v>
                </c:pt>
                <c:pt idx="1756">
                  <c:v>-16.773717573168586</c:v>
                </c:pt>
                <c:pt idx="1757">
                  <c:v>-13.803278186885571</c:v>
                </c:pt>
                <c:pt idx="1758">
                  <c:v>-10.725329472831774</c:v>
                </c:pt>
                <c:pt idx="1759">
                  <c:v>-7.616485553005333</c:v>
                </c:pt>
                <c:pt idx="1760">
                  <c:v>-4.5525926123598808</c:v>
                </c:pt>
                <c:pt idx="1761">
                  <c:v>-1.6070270997028899</c:v>
                </c:pt>
                <c:pt idx="1762">
                  <c:v>1.1509693107182102</c:v>
                </c:pt>
                <c:pt idx="1763">
                  <c:v>3.6579752803989578</c:v>
                </c:pt>
                <c:pt idx="1764">
                  <c:v>5.8580711252872604</c:v>
                </c:pt>
                <c:pt idx="1765">
                  <c:v>7.7043973791101266</c:v>
                </c:pt>
                <c:pt idx="1766">
                  <c:v>9.1604234390916588</c:v>
                </c:pt>
                <c:pt idx="1767">
                  <c:v>10.200783961811467</c:v>
                </c:pt>
                <c:pt idx="1768">
                  <c:v>10.811634008682468</c:v>
                </c:pt>
                <c:pt idx="1769">
                  <c:v>10.990575829336059</c:v>
                </c:pt>
                <c:pt idx="1770">
                  <c:v>10.746271124899629</c:v>
                </c:pt>
                <c:pt idx="1771">
                  <c:v>10.097866337310222</c:v>
                </c:pt>
                <c:pt idx="1772">
                  <c:v>9.0743182152309743</c:v>
                </c:pt>
                <c:pt idx="1773">
                  <c:v>7.7136196812640421</c:v>
                </c:pt>
                <c:pt idx="1774">
                  <c:v>6.0618357379923964</c:v>
                </c:pt>
                <c:pt idx="1775">
                  <c:v>4.1718293976437408</c:v>
                </c:pt>
                <c:pt idx="1776">
                  <c:v>2.1016344794446127</c:v>
                </c:pt>
                <c:pt idx="1777">
                  <c:v>-8.7416882661216277E-2</c:v>
                </c:pt>
                <c:pt idx="1778">
                  <c:v>-2.332585277518632</c:v>
                </c:pt>
                <c:pt idx="1779">
                  <c:v>-4.5714024394766</c:v>
                </c:pt>
                <c:pt idx="1780">
                  <c:v>-6.7430351516629017</c:v>
                </c:pt>
                <c:pt idx="1781">
                  <c:v>-8.7894321032190348</c:v>
                </c:pt>
                <c:pt idx="1782">
                  <c:v>-10.656444859456357</c:v>
                </c:pt>
                <c:pt idx="1783">
                  <c:v>-12.295027420357407</c:v>
                </c:pt>
                <c:pt idx="1784">
                  <c:v>-13.662502205747437</c:v>
                </c:pt>
                <c:pt idx="1785">
                  <c:v>-14.723813719126824</c:v>
                </c:pt>
                <c:pt idx="1786">
                  <c:v>-15.452626785657529</c:v>
                </c:pt>
                <c:pt idx="1787">
                  <c:v>-15.8321089065306</c:v>
                </c:pt>
                <c:pt idx="1788">
                  <c:v>-15.85531151273063</c:v>
                </c:pt>
                <c:pt idx="1789">
                  <c:v>-15.525169242347147</c:v>
                </c:pt>
                <c:pt idx="1790">
                  <c:v>-14.854212332138133</c:v>
                </c:pt>
                <c:pt idx="1791">
                  <c:v>-13.864112827615088</c:v>
                </c:pt>
                <c:pt idx="1792">
                  <c:v>-12.585142316742974</c:v>
                </c:pt>
                <c:pt idx="1793">
                  <c:v>-11.055530710622477</c:v>
                </c:pt>
                <c:pt idx="1794">
                  <c:v>-9.320643698234278</c:v>
                </c:pt>
                <c:pt idx="1795">
                  <c:v>-7.4318833939883717</c:v>
                </c:pt>
                <c:pt idx="1796">
                  <c:v>-5.4452681561792389</c:v>
                </c:pt>
                <c:pt idx="1797">
                  <c:v>-3.419740762002121</c:v>
                </c:pt>
                <c:pt idx="1798">
                  <c:v>-1.4153398326801181</c:v>
                </c:pt>
                <c:pt idx="1799">
                  <c:v>0.50860748476515028</c:v>
                </c:pt>
                <c:pt idx="1800">
                  <c:v>2.2951584321150591</c:v>
                </c:pt>
                <c:pt idx="1801">
                  <c:v>3.8912483846454933</c:v>
                </c:pt>
                <c:pt idx="1802">
                  <c:v>5.2490388787100528</c:v>
                </c:pt>
                <c:pt idx="1803">
                  <c:v>6.3272179133246453</c:v>
                </c:pt>
                <c:pt idx="1804">
                  <c:v>7.0923166222232652</c:v>
                </c:pt>
                <c:pt idx="1805">
                  <c:v>7.5199792601181201</c:v>
                </c:pt>
                <c:pt idx="1806">
                  <c:v>7.5960258618610794</c:v>
                </c:pt>
                <c:pt idx="1807">
                  <c:v>7.3171418260325396</c:v>
                </c:pt>
                <c:pt idx="1808">
                  <c:v>6.6910792429020063</c:v>
                </c:pt>
                <c:pt idx="1809">
                  <c:v>5.7363253948099526</c:v>
                </c:pt>
                <c:pt idx="1810">
                  <c:v>4.4812845501958947</c:v>
                </c:pt>
                <c:pt idx="1811">
                  <c:v>2.9631051498952701</c:v>
                </c:pt>
                <c:pt idx="1812">
                  <c:v>1.2263148503764967</c:v>
                </c:pt>
                <c:pt idx="1813">
                  <c:v>-0.67861946476337209</c:v>
                </c:pt>
                <c:pt idx="1814">
                  <c:v>-2.6967893422756219</c:v>
                </c:pt>
                <c:pt idx="1815">
                  <c:v>-4.7704543015550627</c:v>
                </c:pt>
                <c:pt idx="1816">
                  <c:v>-6.8407764815822674</c:v>
                </c:pt>
                <c:pt idx="1817">
                  <c:v>-8.8495862000433334</c:v>
                </c:pt>
                <c:pt idx="1818">
                  <c:v>-10.741023112951552</c:v>
                </c:pt>
                <c:pt idx="1819">
                  <c:v>-12.462916827993851</c:v>
                </c:pt>
                <c:pt idx="1820">
                  <c:v>-13.967842342695008</c:v>
                </c:pt>
                <c:pt idx="1821">
                  <c:v>-15.213876865194635</c:v>
                </c:pt>
                <c:pt idx="1822">
                  <c:v>-16.165175809103431</c:v>
                </c:pt>
                <c:pt idx="1823">
                  <c:v>-16.792547135766569</c:v>
                </c:pt>
                <c:pt idx="1824">
                  <c:v>-17.074158087861733</c:v>
                </c:pt>
                <c:pt idx="1825">
                  <c:v>-16.996348623897418</c:v>
                </c:pt>
                <c:pt idx="1826">
                  <c:v>-16.554388185423207</c:v>
                </c:pt>
                <c:pt idx="1827">
                  <c:v>-15.752993927296501</c:v>
                </c:pt>
                <c:pt idx="1828">
                  <c:v>-14.606495029718644</c:v>
                </c:pt>
                <c:pt idx="1829">
                  <c:v>-13.13862206212319</c:v>
                </c:pt>
                <c:pt idx="1830">
                  <c:v>-11.381977512817556</c:v>
                </c:pt>
                <c:pt idx="1831">
                  <c:v>-9.3772727023994662</c:v>
                </c:pt>
                <c:pt idx="1832">
                  <c:v>-7.1724082910044444</c:v>
                </c:pt>
                <c:pt idx="1833">
                  <c:v>-4.8214449292984796</c:v>
                </c:pt>
                <c:pt idx="1834">
                  <c:v>-2.3834381327132519</c:v>
                </c:pt>
                <c:pt idx="1835">
                  <c:v>7.8972458311440619E-2</c:v>
                </c:pt>
                <c:pt idx="1836">
                  <c:v>2.5013215158004982</c:v>
                </c:pt>
                <c:pt idx="1837">
                  <c:v>4.8194105099199902</c:v>
                </c:pt>
                <c:pt idx="1838">
                  <c:v>6.9715632391522462</c:v>
                </c:pt>
                <c:pt idx="1839">
                  <c:v>8.9007306616604183</c:v>
                </c:pt>
                <c:pt idx="1840">
                  <c:v>10.556131963907987</c:v>
                </c:pt>
                <c:pt idx="1841">
                  <c:v>11.894333797001877</c:v>
                </c:pt>
                <c:pt idx="1842">
                  <c:v>12.879902994470214</c:v>
                </c:pt>
                <c:pt idx="1843">
                  <c:v>13.485826336442145</c:v>
                </c:pt>
                <c:pt idx="1844">
                  <c:v>13.693860639858201</c:v>
                </c:pt>
                <c:pt idx="1845">
                  <c:v>13.494951513705615</c:v>
                </c:pt>
                <c:pt idx="1846">
                  <c:v>12.889755740682574</c:v>
                </c:pt>
                <c:pt idx="1847">
                  <c:v>11.889145653813031</c:v>
                </c:pt>
                <c:pt idx="1848">
                  <c:v>10.514507535212871</c:v>
                </c:pt>
                <c:pt idx="1849">
                  <c:v>8.7976806783069463</c:v>
                </c:pt>
                <c:pt idx="1850">
                  <c:v>6.7804786361750331</c:v>
                </c:pt>
                <c:pt idx="1851">
                  <c:v>4.5138510684642625</c:v>
                </c:pt>
                <c:pt idx="1852">
                  <c:v>2.0567747712120195</c:v>
                </c:pt>
                <c:pt idx="1853">
                  <c:v>-0.52511466735056445</c:v>
                </c:pt>
                <c:pt idx="1854">
                  <c:v>-3.1611966820968718</c:v>
                </c:pt>
                <c:pt idx="1855">
                  <c:v>-5.7778677602799462</c:v>
                </c:pt>
                <c:pt idx="1856">
                  <c:v>-8.3008546985617357</c:v>
                </c:pt>
                <c:pt idx="1857">
                  <c:v>-10.657786520586654</c:v>
                </c:pt>
                <c:pt idx="1858">
                  <c:v>-12.780883220657927</c:v>
                </c:pt>
                <c:pt idx="1859">
                  <c:v>-14.609500852142048</c:v>
                </c:pt>
                <c:pt idx="1860">
                  <c:v>-16.092242284855033</c:v>
                </c:pt>
                <c:pt idx="1861">
                  <c:v>-17.188450855187398</c:v>
                </c:pt>
                <c:pt idx="1862">
                  <c:v>-17.869080447804222</c:v>
                </c:pt>
                <c:pt idx="1863">
                  <c:v>-18.117078196639525</c:v>
                </c:pt>
                <c:pt idx="1864">
                  <c:v>-17.927475186426562</c:v>
                </c:pt>
                <c:pt idx="1865">
                  <c:v>-17.307360801594683</c:v>
                </c:pt>
                <c:pt idx="1866">
                  <c:v>-16.275821338740812</c:v>
                </c:pt>
                <c:pt idx="1867">
                  <c:v>-14.863752989556318</c:v>
                </c:pt>
                <c:pt idx="1868">
                  <c:v>-13.113297823396081</c:v>
                </c:pt>
                <c:pt idx="1869">
                  <c:v>-11.076663006074057</c:v>
                </c:pt>
                <c:pt idx="1870">
                  <c:v>-8.8142957335152374</c:v>
                </c:pt>
                <c:pt idx="1871">
                  <c:v>-6.3926070897459795</c:v>
                </c:pt>
                <c:pt idx="1872">
                  <c:v>-3.8815239774717867</c:v>
                </c:pt>
                <c:pt idx="1873">
                  <c:v>-1.3521431819562224</c:v>
                </c:pt>
                <c:pt idx="1874">
                  <c:v>1.125318811421991</c:v>
                </c:pt>
                <c:pt idx="1875">
                  <c:v>3.4832625180331434</c:v>
                </c:pt>
                <c:pt idx="1876">
                  <c:v>5.6582609774379762</c:v>
                </c:pt>
                <c:pt idx="1877">
                  <c:v>7.5925638919721905</c:v>
                </c:pt>
                <c:pt idx="1878">
                  <c:v>9.2355567660027731</c:v>
                </c:pt>
                <c:pt idx="1879">
                  <c:v>10.545059610519914</c:v>
                </c:pt>
                <c:pt idx="1880">
                  <c:v>11.488316254242534</c:v>
                </c:pt>
                <c:pt idx="1881">
                  <c:v>12.042573200213539</c:v>
                </c:pt>
                <c:pt idx="1882">
                  <c:v>12.195248330208898</c:v>
                </c:pt>
                <c:pt idx="1883">
                  <c:v>11.943801673900907</c:v>
                </c:pt>
                <c:pt idx="1884">
                  <c:v>11.295480543064215</c:v>
                </c:pt>
                <c:pt idx="1885">
                  <c:v>10.267100756702021</c:v>
                </c:pt>
                <c:pt idx="1886">
                  <c:v>8.8849163051591802</c:v>
                </c:pt>
                <c:pt idx="1887">
                  <c:v>7.1844557761789645</c:v>
                </c:pt>
                <c:pt idx="1888">
                  <c:v>5.2101114354778275</c:v>
                </c:pt>
                <c:pt idx="1889">
                  <c:v>3.0143012057471452</c:v>
                </c:pt>
                <c:pt idx="1890">
                  <c:v>0.65613155480978946</c:v>
                </c:pt>
                <c:pt idx="1891">
                  <c:v>-1.800365280850329</c:v>
                </c:pt>
                <c:pt idx="1892">
                  <c:v>-4.288238291192414</c:v>
                </c:pt>
                <c:pt idx="1893">
                  <c:v>-6.7396828038838521</c:v>
                </c:pt>
                <c:pt idx="1894">
                  <c:v>-9.0880455519388903</c:v>
                </c:pt>
                <c:pt idx="1895">
                  <c:v>-11.269728962228129</c:v>
                </c:pt>
                <c:pt idx="1896">
                  <c:v>-13.226013687121721</c:v>
                </c:pt>
                <c:pt idx="1897">
                  <c:v>-14.904829969100682</c:v>
                </c:pt>
                <c:pt idx="1898">
                  <c:v>-16.262444420848574</c:v>
                </c:pt>
                <c:pt idx="1899">
                  <c:v>-17.264945732354668</c:v>
                </c:pt>
                <c:pt idx="1900">
                  <c:v>-17.889386083751653</c:v>
                </c:pt>
                <c:pt idx="1901">
                  <c:v>-18.124465476073361</c:v>
                </c:pt>
                <c:pt idx="1902">
                  <c:v>-17.970713487947599</c:v>
                </c:pt>
                <c:pt idx="1903">
                  <c:v>-17.440211332537118</c:v>
                </c:pt>
                <c:pt idx="1904">
                  <c:v>-16.555953335917813</c:v>
                </c:pt>
                <c:pt idx="1905">
                  <c:v>-15.350929769824809</c:v>
                </c:pt>
                <c:pt idx="1906">
                  <c:v>-13.866963258104107</c:v>
                </c:pt>
                <c:pt idx="1907">
                  <c:v>-12.153300353453126</c:v>
                </c:pt>
                <c:pt idx="1908">
                  <c:v>-10.264954014484978</c:v>
                </c:pt>
                <c:pt idx="1909">
                  <c:v>-8.2608134826174009</c:v>
                </c:pt>
                <c:pt idx="1910">
                  <c:v>-6.2015793175758702</c:v>
                </c:pt>
                <c:pt idx="1911">
                  <c:v>-4.1476242987468055</c:v>
                </c:pt>
                <c:pt idx="1912">
                  <c:v>-2.1569092453013212</c:v>
                </c:pt>
                <c:pt idx="1913">
                  <c:v>-0.28308203777739749</c:v>
                </c:pt>
                <c:pt idx="1914">
                  <c:v>1.4261381965040556</c:v>
                </c:pt>
                <c:pt idx="1915">
                  <c:v>2.9302262198442506</c:v>
                </c:pt>
                <c:pt idx="1916">
                  <c:v>4.1967361701215964</c:v>
                </c:pt>
                <c:pt idx="1917">
                  <c:v>5.2018142113720813</c:v>
                </c:pt>
                <c:pt idx="1918">
                  <c:v>5.9303751748994458</c:v>
                </c:pt>
                <c:pt idx="1919">
                  <c:v>6.3759865482389699</c:v>
                </c:pt>
                <c:pt idx="1920">
                  <c:v>6.5404909657063683</c:v>
                </c:pt>
                <c:pt idx="1921">
                  <c:v>6.4333892273025981</c:v>
                </c:pt>
                <c:pt idx="1922">
                  <c:v>6.0710084620239684</c:v>
                </c:pt>
                <c:pt idx="1923">
                  <c:v>5.4755026283176988</c:v>
                </c:pt>
                <c:pt idx="1924">
                  <c:v>4.6737732974657007</c:v>
                </c:pt>
                <c:pt idx="1925">
                  <c:v>3.6964216843466389</c:v>
                </c:pt>
                <c:pt idx="1926">
                  <c:v>2.5768061618224749</c:v>
                </c:pt>
                <c:pt idx="1927">
                  <c:v>1.3502013544688438</c:v>
                </c:pt>
                <c:pt idx="1928">
                  <c:v>5.3001354858977834E-2</c:v>
                </c:pt>
                <c:pt idx="1929">
                  <c:v>-1.2780908114818104</c:v>
                </c:pt>
                <c:pt idx="1930">
                  <c:v>-2.6069069090286803</c:v>
                </c:pt>
                <c:pt idx="1931">
                  <c:v>-3.8986583248324678</c:v>
                </c:pt>
                <c:pt idx="1932">
                  <c:v>-5.1207152622060974</c:v>
                </c:pt>
                <c:pt idx="1933">
                  <c:v>-6.2432514966696289</c:v>
                </c:pt>
                <c:pt idx="1934">
                  <c:v>-7.239711416902523</c:v>
                </c:pt>
                <c:pt idx="1935">
                  <c:v>-8.087097355120207</c:v>
                </c:pt>
                <c:pt idx="1936">
                  <c:v>-8.766125880229886</c:v>
                </c:pt>
                <c:pt idx="1937">
                  <c:v>-9.2613307996233303</c:v>
                </c:pt>
                <c:pt idx="1938">
                  <c:v>-9.5611608829834722</c:v>
                </c:pt>
                <c:pt idx="1939">
                  <c:v>-9.6580728149307831</c:v>
                </c:pt>
                <c:pt idx="1940">
                  <c:v>-9.5486128055552228</c:v>
                </c:pt>
                <c:pt idx="1941">
                  <c:v>-9.2334925736288795</c:v>
                </c:pt>
                <c:pt idx="1942">
                  <c:v>-8.7176586996982053</c:v>
                </c:pt>
                <c:pt idx="1943">
                  <c:v>-8.010332015541259</c:v>
                </c:pt>
                <c:pt idx="1944">
                  <c:v>-7.1249822586803617</c:v>
                </c:pt>
                <c:pt idx="1945">
                  <c:v>-6.0792168986168349</c:v>
                </c:pt>
                <c:pt idx="1946">
                  <c:v>-4.8945769246950235</c:v>
                </c:pt>
                <c:pt idx="1947">
                  <c:v>-3.5962213448177351</c:v>
                </c:pt>
                <c:pt idx="1948">
                  <c:v>-2.2124729094513995</c:v>
                </c:pt>
                <c:pt idx="1949">
                  <c:v>-0.77421533810584009</c:v>
                </c:pt>
                <c:pt idx="1950">
                  <c:v>0.68583012731389914</c:v>
                </c:pt>
                <c:pt idx="1951">
                  <c:v>2.1338687357612756</c:v>
                </c:pt>
                <c:pt idx="1952">
                  <c:v>3.5357503730660227</c:v>
                </c:pt>
                <c:pt idx="1953">
                  <c:v>4.8576356067002848</c:v>
                </c:pt>
                <c:pt idx="1954">
                  <c:v>6.0666668694083512</c:v>
                </c:pt>
                <c:pt idx="1955">
                  <c:v>7.1316963774882822</c:v>
                </c:pt>
                <c:pt idx="1956">
                  <c:v>8.0241079374609114</c:v>
                </c:pt>
                <c:pt idx="1957">
                  <c:v>8.7187387469978788</c:v>
                </c:pt>
                <c:pt idx="1958">
                  <c:v>9.194834617797973</c:v>
                </c:pt>
                <c:pt idx="1959">
                  <c:v>9.436922619905225</c:v>
                </c:pt>
                <c:pt idx="1960">
                  <c:v>9.435529790321759</c:v>
                </c:pt>
                <c:pt idx="1961">
                  <c:v>9.1877532077717774</c:v>
                </c:pt>
                <c:pt idx="1962">
                  <c:v>8.6976663882859526</c:v>
                </c:pt>
                <c:pt idx="1963">
                  <c:v>7.9764729311501412</c:v>
                </c:pt>
                <c:pt idx="1964">
                  <c:v>7.0423356353503692</c:v>
                </c:pt>
                <c:pt idx="1965">
                  <c:v>5.9199023663143748</c:v>
                </c:pt>
                <c:pt idx="1966">
                  <c:v>4.6396036052138179</c:v>
                </c:pt>
                <c:pt idx="1967">
                  <c:v>3.2367812587966824</c:v>
                </c:pt>
                <c:pt idx="1968">
                  <c:v>1.7506726650860926</c:v>
                </c:pt>
                <c:pt idx="1969">
                  <c:v>0.2232592662925974</c:v>
                </c:pt>
                <c:pt idx="1970">
                  <c:v>-1.3019952014063101</c:v>
                </c:pt>
                <c:pt idx="1971">
                  <c:v>-2.7814583116733154</c:v>
                </c:pt>
                <c:pt idx="1972">
                  <c:v>-4.1726179576931344</c:v>
                </c:pt>
                <c:pt idx="1973">
                  <c:v>-5.4353033514868887</c:v>
                </c:pt>
                <c:pt idx="1974">
                  <c:v>-6.5328471178242999</c:v>
                </c:pt>
                <c:pt idx="1975">
                  <c:v>-7.433203241282774</c:v>
                </c:pt>
                <c:pt idx="1976">
                  <c:v>-8.1100009692846395</c:v>
                </c:pt>
                <c:pt idx="1977">
                  <c:v>-8.543491223414847</c:v>
                </c:pt>
                <c:pt idx="1978">
                  <c:v>-8.7213364589683326</c:v>
                </c:pt>
                <c:pt idx="1979">
                  <c:v>-8.6391870783969544</c:v>
                </c:pt>
                <c:pt idx="1980">
                  <c:v>-8.3009730702821507</c:v>
                </c:pt>
                <c:pt idx="1981">
                  <c:v>-7.7188436200508166</c:v>
                </c:pt>
                <c:pt idx="1982">
                  <c:v>-6.9127348782396929</c:v>
                </c:pt>
                <c:pt idx="1983">
                  <c:v>-5.9096078401709775</c:v>
                </c:pt>
                <c:pt idx="1984">
                  <c:v>-4.7424225318580824</c:v>
                </c:pt>
                <c:pt idx="1985">
                  <c:v>-3.4489072770283928</c:v>
                </c:pt>
                <c:pt idx="1986">
                  <c:v>-2.070185789651652</c:v>
                </c:pt>
                <c:pt idx="1987">
                  <c:v>-0.6493345084469293</c:v>
                </c:pt>
                <c:pt idx="1988">
                  <c:v>0.77006835960225728</c:v>
                </c:pt>
                <c:pt idx="1989">
                  <c:v>2.1453584439173952</c:v>
                </c:pt>
                <c:pt idx="1990">
                  <c:v>3.4361275336150863</c:v>
                </c:pt>
                <c:pt idx="1991">
                  <c:v>4.6054460100132335</c:v>
                </c:pt>
                <c:pt idx="1992">
                  <c:v>5.6209129254833154</c:v>
                </c:pt>
                <c:pt idx="1993">
                  <c:v>6.4554949145018341</c:v>
                </c:pt>
                <c:pt idx="1994">
                  <c:v>7.0881273282345898</c:v>
                </c:pt>
                <c:pt idx="1995">
                  <c:v>7.5040574180182311</c:v>
                </c:pt>
                <c:pt idx="1996">
                  <c:v>7.6949375220553371</c:v>
                </c:pt>
                <c:pt idx="1997">
                  <c:v>7.6587128234856685</c:v>
                </c:pt>
                <c:pt idx="1998">
                  <c:v>7.3993562628458296</c:v>
                </c:pt>
                <c:pt idx="1999">
                  <c:v>6.9264858150295598</c:v>
                </c:pt>
                <c:pt idx="2000">
                  <c:v>6.2548868084349341</c:v>
                </c:pt>
                <c:pt idx="2001">
                  <c:v>5.4039577701208561</c:v>
                </c:pt>
                <c:pt idx="2002">
                  <c:v>4.3970836852660806</c:v>
                </c:pt>
                <c:pt idx="2003">
                  <c:v>3.2609238729167451</c:v>
                </c:pt>
                <c:pt idx="2004">
                  <c:v>2.0246115680583081</c:v>
                </c:pt>
                <c:pt idx="2005">
                  <c:v>0.71889363480668678</c:v>
                </c:pt>
                <c:pt idx="2006">
                  <c:v>-0.62474780783317385</c:v>
                </c:pt>
                <c:pt idx="2007">
                  <c:v>-1.9749589909337786</c:v>
                </c:pt>
                <c:pt idx="2008">
                  <c:v>-3.3013235039522044</c:v>
                </c:pt>
                <c:pt idx="2009">
                  <c:v>-4.5750552316979807</c:v>
                </c:pt>
                <c:pt idx="2010">
                  <c:v>-5.7695288776344107</c:v>
                </c:pt>
                <c:pt idx="2011">
                  <c:v>-6.8606648391287486</c:v>
                </c:pt>
                <c:pt idx="2012">
                  <c:v>-7.827235452602892</c:v>
                </c:pt>
                <c:pt idx="2013">
                  <c:v>-8.6511593516730407</c:v>
                </c:pt>
                <c:pt idx="2014">
                  <c:v>-9.3178248578093843</c:v>
                </c:pt>
                <c:pt idx="2015">
                  <c:v>-9.8164419485335905</c:v>
                </c:pt>
                <c:pt idx="2016">
                  <c:v>-10.140357623141597</c:v>
                </c:pt>
                <c:pt idx="2017">
                  <c:v>-10.287219357964631</c:v>
                </c:pt>
                <c:pt idx="2018">
                  <c:v>-10.25890150026715</c:v>
                </c:pt>
                <c:pt idx="2019">
                  <c:v>-10.061208664636144</c:v>
                </c:pt>
                <c:pt idx="2020">
                  <c:v>-9.703432193349709</c:v>
                </c:pt>
                <c:pt idx="2021">
                  <c:v>-9.1978220457627415</c:v>
                </c:pt>
                <c:pt idx="2022">
                  <c:v>-8.5590186248412294</c:v>
                </c:pt>
                <c:pt idx="2023">
                  <c:v>-7.8034981958327663</c:v>
                </c:pt>
                <c:pt idx="2024">
                  <c:v>-6.9490910163357142</c:v>
                </c:pt>
                <c:pt idx="2025">
                  <c:v>-6.014611556061876</c:v>
                </c:pt>
                <c:pt idx="2026">
                  <c:v>-5.0195988955165198</c:v>
                </c:pt>
                <c:pt idx="2027">
                  <c:v>-3.9841300748122492</c:v>
                </c:pt>
                <c:pt idx="2028">
                  <c:v>-2.9286622180268616</c:v>
                </c:pt>
                <c:pt idx="2029">
                  <c:v>-1.8738708194106088</c:v>
                </c:pt>
                <c:pt idx="2030">
                  <c:v>-0.84046155115018095</c:v>
                </c:pt>
                <c:pt idx="2031">
                  <c:v>0.151056083845301</c:v>
                </c:pt>
                <c:pt idx="2032">
                  <c:v>1.0806388062401915</c:v>
                </c:pt>
                <c:pt idx="2033">
                  <c:v>1.9290470238152508</c:v>
                </c:pt>
                <c:pt idx="2034">
                  <c:v>2.6782776569472162</c:v>
                </c:pt>
                <c:pt idx="2035">
                  <c:v>3.3120772946840447</c:v>
                </c:pt>
                <c:pt idx="2036">
                  <c:v>3.8164865187403443</c:v>
                </c:pt>
                <c:pt idx="2037">
                  <c:v>4.1803756693832987</c:v>
                </c:pt>
                <c:pt idx="2038">
                  <c:v>4.395927557346738</c:v>
                </c:pt>
                <c:pt idx="2039">
                  <c:v>4.4589884466239074</c:v>
                </c:pt>
                <c:pt idx="2040">
                  <c:v>4.369225548867135</c:v>
                </c:pt>
                <c:pt idx="2041">
                  <c:v>4.1300917524541791</c:v>
                </c:pt>
                <c:pt idx="2042">
                  <c:v>3.7486231094459104</c:v>
                </c:pt>
                <c:pt idx="2043">
                  <c:v>3.2350996456365095</c:v>
                </c:pt>
                <c:pt idx="2044">
                  <c:v>2.6026260420010487</c:v>
                </c:pt>
                <c:pt idx="2045">
                  <c:v>1.8667130162258925</c:v>
                </c:pt>
                <c:pt idx="2046">
                  <c:v>1.0449288094864073</c:v>
                </c:pt>
                <c:pt idx="2047">
                  <c:v>0.1566242747374389</c:v>
                </c:pt>
                <c:pt idx="2048">
                  <c:v>-0.77733747613352122</c:v>
                </c:pt>
                <c:pt idx="2049">
                  <c:v>-1.7349159581505269</c:v>
                </c:pt>
                <c:pt idx="2050">
                  <c:v>-2.6933054266038603</c:v>
                </c:pt>
                <c:pt idx="2051">
                  <c:v>-3.6293992306540837</c:v>
                </c:pt>
                <c:pt idx="2052">
                  <c:v>-4.5202649345149641</c:v>
                </c:pt>
                <c:pt idx="2053">
                  <c:v>-5.3435860715015373</c:v>
                </c:pt>
                <c:pt idx="2054">
                  <c:v>-6.078077724864329</c:v>
                </c:pt>
                <c:pt idx="2055">
                  <c:v>-6.7039313152026612</c:v>
                </c:pt>
                <c:pt idx="2056">
                  <c:v>-7.2033110694513685</c:v>
                </c:pt>
                <c:pt idx="2057">
                  <c:v>-7.5608739265452503</c:v>
                </c:pt>
                <c:pt idx="2058">
                  <c:v>-7.7642680269015036</c:v>
                </c:pt>
                <c:pt idx="2059">
                  <c:v>-7.8045584643570223</c:v>
                </c:pt>
                <c:pt idx="2060">
                  <c:v>-7.6765443585482576</c:v>
                </c:pt>
                <c:pt idx="2061">
                  <c:v>-7.3789807230026696</c:v>
                </c:pt>
                <c:pt idx="2062">
                  <c:v>-6.9147481437120186</c:v>
                </c:pt>
                <c:pt idx="2063">
                  <c:v>-6.2909832397011147</c:v>
                </c:pt>
                <c:pt idx="2064">
                  <c:v>-5.5191448573654975</c:v>
                </c:pt>
                <c:pt idx="2065">
                  <c:v>-4.6149824499129553</c:v>
                </c:pt>
                <c:pt idx="2066">
                  <c:v>-3.5983618432948519</c:v>
                </c:pt>
                <c:pt idx="2067">
                  <c:v>-2.4928987352047081</c:v>
                </c:pt>
                <c:pt idx="2068">
                  <c:v>-1.3253896499805358</c:v>
                </c:pt>
                <c:pt idx="2069">
                  <c:v>-0.12507967983643775</c:v>
                </c:pt>
                <c:pt idx="2070">
                  <c:v>1.0771852857453461</c:v>
                </c:pt>
                <c:pt idx="2071">
                  <c:v>2.2498833543329173</c:v>
                </c:pt>
                <c:pt idx="2072">
                  <c:v>3.3617717604197694</c:v>
                </c:pt>
                <c:pt idx="2073">
                  <c:v>4.3828199999308053</c:v>
                </c:pt>
                <c:pt idx="2074">
                  <c:v>5.2850868084250777</c:v>
                </c:pt>
                <c:pt idx="2075">
                  <c:v>6.0435351462361604</c:v>
                </c:pt>
                <c:pt idx="2076">
                  <c:v>6.6367866277087524</c:v>
                </c:pt>
                <c:pt idx="2077">
                  <c:v>7.0478054125179437</c:v>
                </c:pt>
                <c:pt idx="2078">
                  <c:v>7.2644991220424249</c:v>
                </c:pt>
                <c:pt idx="2079">
                  <c:v>7.2802231123761132</c:v>
                </c:pt>
                <c:pt idx="2080">
                  <c:v>7.094175712700924</c:v>
                </c:pt>
                <c:pt idx="2081">
                  <c:v>6.7116728844803166</c:v>
                </c:pt>
                <c:pt idx="2082">
                  <c:v>6.1442526060078428</c:v>
                </c:pt>
                <c:pt idx="2083">
                  <c:v>5.4095184468436877</c:v>
                </c:pt>
                <c:pt idx="2084">
                  <c:v>4.5306517191566424</c:v>
                </c:pt>
                <c:pt idx="2085">
                  <c:v>3.5355818748671233</c:v>
                </c:pt>
                <c:pt idx="2086">
                  <c:v>2.4558868029761616</c:v>
                </c:pt>
                <c:pt idx="2087">
                  <c:v>1.3255852279653038</c:v>
                </c:pt>
                <c:pt idx="2088">
                  <c:v>0.18000281459042</c:v>
                </c:pt>
                <c:pt idx="2089">
                  <c:v>-0.945196345782092</c:v>
                </c:pt>
                <c:pt idx="2090">
                  <c:v>-2.0148326486125265</c:v>
                </c:pt>
                <c:pt idx="2091">
                  <c:v>-2.9949635352655264</c:v>
                </c:pt>
                <c:pt idx="2092">
                  <c:v>-3.8536684483627877</c:v>
                </c:pt>
                <c:pt idx="2093">
                  <c:v>-4.5619815122532259</c:v>
                </c:pt>
                <c:pt idx="2094">
                  <c:v>-5.0950263748727931</c:v>
                </c:pt>
                <c:pt idx="2095">
                  <c:v>-5.4332688903897228</c:v>
                </c:pt>
                <c:pt idx="2096">
                  <c:v>-5.5636745789608817</c:v>
                </c:pt>
                <c:pt idx="2097">
                  <c:v>-5.4805283771853261</c:v>
                </c:pt>
                <c:pt idx="2098">
                  <c:v>-5.1857651514552554</c:v>
                </c:pt>
                <c:pt idx="2099">
                  <c:v>-4.6888012284250866</c:v>
                </c:pt>
                <c:pt idx="2100">
                  <c:v>-4.0059591081472092</c:v>
                </c:pt>
                <c:pt idx="2101">
                  <c:v>-3.1596293503754724</c:v>
                </c:pt>
                <c:pt idx="2102">
                  <c:v>-2.1773319415231178</c:v>
                </c:pt>
                <c:pt idx="2103">
                  <c:v>-1.090787842765943</c:v>
                </c:pt>
                <c:pt idx="2104">
                  <c:v>6.50013356841459E-2</c:v>
                </c:pt>
                <c:pt idx="2105">
                  <c:v>1.2527455184130938</c:v>
                </c:pt>
                <c:pt idx="2106">
                  <c:v>2.4339913064805376</c:v>
                </c:pt>
                <c:pt idx="2107">
                  <c:v>3.5703600014512515</c:v>
                </c:pt>
                <c:pt idx="2108">
                  <c:v>4.6248161278141469</c:v>
                </c:pt>
                <c:pt idx="2109">
                  <c:v>5.5628751115111168</c:v>
                </c:pt>
                <c:pt idx="2110">
                  <c:v>6.3536770840002692</c:v>
                </c:pt>
                <c:pt idx="2111">
                  <c:v>6.9708817011785369</c:v>
                </c:pt>
                <c:pt idx="2112">
                  <c:v>7.3933779477708566</c:v>
                </c:pt>
                <c:pt idx="2113">
                  <c:v>7.6058423416442391</c:v>
                </c:pt>
                <c:pt idx="2114">
                  <c:v>7.5991889182331116</c:v>
                </c:pt>
                <c:pt idx="2115">
                  <c:v>7.3709180585669998</c:v>
                </c:pt>
                <c:pt idx="2116">
                  <c:v>6.9253146733227497</c:v>
                </c:pt>
                <c:pt idx="2117">
                  <c:v>6.2734157946546256</c:v>
                </c:pt>
                <c:pt idx="2118">
                  <c:v>5.4326811542677564</c:v>
                </c:pt>
                <c:pt idx="2119">
                  <c:v>4.4263446474894685</c:v>
                </c:pt>
                <c:pt idx="2120">
                  <c:v>3.2824951450851962</c:v>
                </c:pt>
                <c:pt idx="2121">
                  <c:v>2.0329977101737762</c:v>
                </c:pt>
                <c:pt idx="2122">
                  <c:v>0.71235571413100907</c:v>
                </c:pt>
                <c:pt idx="2123">
                  <c:v>-0.64344173573204966</c:v>
                </c:pt>
                <c:pt idx="2124">
                  <c:v>-1.9980569398665775</c:v>
                </c:pt>
                <c:pt idx="2125">
                  <c:v>-3.3158791363425877</c:v>
                </c:pt>
                <c:pt idx="2126">
                  <c:v>-4.5630163133390838</c:v>
                </c:pt>
                <c:pt idx="2127">
                  <c:v>-5.7082249159666274</c:v>
                </c:pt>
                <c:pt idx="2128">
                  <c:v>-6.7237943090519954</c:v>
                </c:pt>
                <c:pt idx="2129">
                  <c:v>-7.5863600526164383</c:v>
                </c:pt>
                <c:pt idx="2130">
                  <c:v>-8.2775825879208647</c:v>
                </c:pt>
                <c:pt idx="2131">
                  <c:v>-8.7846121684101739</c:v>
                </c:pt>
                <c:pt idx="2132">
                  <c:v>-9.1002834646920512</c:v>
                </c:pt>
                <c:pt idx="2133">
                  <c:v>-9.223047585977536</c:v>
                </c:pt>
                <c:pt idx="2134">
                  <c:v>-9.156717743420371</c:v>
                </c:pt>
                <c:pt idx="2135">
                  <c:v>-8.9101276101472564</c:v>
                </c:pt>
                <c:pt idx="2136">
                  <c:v>-8.4967689492224281</c:v>
                </c:pt>
                <c:pt idx="2137">
                  <c:v>-7.9344117503038643</c:v>
                </c:pt>
                <c:pt idx="2138">
                  <c:v>-7.2446462671210501</c:v>
                </c:pt>
                <c:pt idx="2139">
                  <c:v>-6.4522615396939997</c:v>
                </c:pt>
                <c:pt idx="2140">
                  <c:v>-5.5844042602979709</c:v>
                </c:pt>
                <c:pt idx="2141">
                  <c:v>-4.6695310496056024</c:v>
                </c:pt>
                <c:pt idx="2142">
                  <c:v>-3.7362614149334252</c:v>
                </c:pt>
                <c:pt idx="2143">
                  <c:v>-2.812302294065292</c:v>
                </c:pt>
                <c:pt idx="2144">
                  <c:v>-1.923579769831699</c:v>
                </c:pt>
                <c:pt idx="2145">
                  <c:v>-1.0936070079560487</c:v>
                </c:pt>
                <c:pt idx="2146">
                  <c:v>-0.34304196748270588</c:v>
                </c:pt>
                <c:pt idx="2147">
                  <c:v>0.3106141185691822</c:v>
                </c:pt>
                <c:pt idx="2148">
                  <c:v>0.85320727034153077</c:v>
                </c:pt>
                <c:pt idx="2149">
                  <c:v>1.2740385429850081</c:v>
                </c:pt>
                <c:pt idx="2150">
                  <c:v>1.5659113333158166</c:v>
                </c:pt>
                <c:pt idx="2151">
                  <c:v>1.7251163546859321</c:v>
                </c:pt>
                <c:pt idx="2152">
                  <c:v>1.7513370212158019</c:v>
                </c:pt>
                <c:pt idx="2153">
                  <c:v>1.6474611861615922</c:v>
                </c:pt>
                <c:pt idx="2154">
                  <c:v>1.4192943646973109</c:v>
                </c:pt>
                <c:pt idx="2155">
                  <c:v>1.0751871662814447</c:v>
                </c:pt>
                <c:pt idx="2156">
                  <c:v>0.62562010390945533</c:v>
                </c:pt>
                <c:pt idx="2157">
                  <c:v>8.2821559052303595E-2</c:v>
                </c:pt>
                <c:pt idx="2158">
                  <c:v>-0.53950927733198384</c:v>
                </c:pt>
                <c:pt idx="2159">
                  <c:v>-1.2263647052581532</c:v>
                </c:pt>
                <c:pt idx="2160">
                  <c:v>-1.9615326098314068</c:v>
                </c:pt>
                <c:pt idx="2161">
                  <c:v>-2.7277191466221984</c:v>
                </c:pt>
                <c:pt idx="2162">
                  <c:v>-3.506745826833833</c:v>
                </c:pt>
                <c:pt idx="2163">
                  <c:v>-4.2798294436445063</c:v>
                </c:pt>
                <c:pt idx="2164">
                  <c:v>-5.0279018918410951</c:v>
                </c:pt>
                <c:pt idx="2165">
                  <c:v>-5.7319140370636079</c:v>
                </c:pt>
                <c:pt idx="2166">
                  <c:v>-6.3731206022396858</c:v>
                </c:pt>
                <c:pt idx="2167">
                  <c:v>-6.9334095586146907</c:v>
                </c:pt>
                <c:pt idx="2168">
                  <c:v>-7.3957353647865629</c:v>
                </c:pt>
                <c:pt idx="2169">
                  <c:v>-7.7446515800948195</c:v>
                </c:pt>
                <c:pt idx="2170">
                  <c:v>-7.966896908977426</c:v>
                </c:pt>
                <c:pt idx="2171">
                  <c:v>-8.0519920944453478</c:v>
                </c:pt>
                <c:pt idx="2172">
                  <c:v>-7.992789274221721</c:v>
                </c:pt>
                <c:pt idx="2173">
                  <c:v>-7.7858694229580543</c:v>
                </c:pt>
                <c:pt idx="2174">
                  <c:v>-7.4316991378229647</c:v>
                </c:pt>
                <c:pt idx="2175">
                  <c:v>-6.9345519468278711</c:v>
                </c:pt>
                <c:pt idx="2176">
                  <c:v>-6.3022800478337127</c:v>
                </c:pt>
                <c:pt idx="2177">
                  <c:v>-5.5460364739531531</c:v>
                </c:pt>
                <c:pt idx="2178">
                  <c:v>-4.680018987551346</c:v>
                </c:pt>
                <c:pt idx="2179">
                  <c:v>-3.7212715930324176</c:v>
                </c:pt>
                <c:pt idx="2180">
                  <c:v>-2.6895297869664514</c:v>
                </c:pt>
                <c:pt idx="2181">
                  <c:v>-1.6070435125099145</c:v>
                </c:pt>
                <c:pt idx="2182">
                  <c:v>-0.49830748588913565</c:v>
                </c:pt>
                <c:pt idx="2183">
                  <c:v>0.61034462267313216</c:v>
                </c:pt>
                <c:pt idx="2184">
                  <c:v>1.6913081812340884</c:v>
                </c:pt>
                <c:pt idx="2185">
                  <c:v>2.716442458902609</c:v>
                </c:pt>
                <c:pt idx="2186">
                  <c:v>3.6579558050700989</c:v>
                </c:pt>
                <c:pt idx="2187">
                  <c:v>4.489421477922491</c:v>
                </c:pt>
                <c:pt idx="2188">
                  <c:v>5.1868769642999482</c:v>
                </c:pt>
                <c:pt idx="2189">
                  <c:v>5.729887785620825</c:v>
                </c:pt>
                <c:pt idx="2190">
                  <c:v>6.1024281178498505</c:v>
                </c:pt>
                <c:pt idx="2191">
                  <c:v>6.2934963162966717</c:v>
                </c:pt>
                <c:pt idx="2192">
                  <c:v>6.2974705529856934</c:v>
                </c:pt>
                <c:pt idx="2193">
                  <c:v>6.1142552630280598</c:v>
                </c:pt>
                <c:pt idx="2194">
                  <c:v>5.7492726524813875</c:v>
                </c:pt>
                <c:pt idx="2195">
                  <c:v>5.2133210032831343</c:v>
                </c:pt>
                <c:pt idx="2196">
                  <c:v>4.5222761404649177</c:v>
                </c:pt>
                <c:pt idx="2197">
                  <c:v>3.696600004022379</c:v>
                </c:pt>
                <c:pt idx="2198">
                  <c:v>2.7606518282694701</c:v>
                </c:pt>
                <c:pt idx="2199">
                  <c:v>1.7418398448057566</c:v>
                </c:pt>
                <c:pt idx="2200">
                  <c:v>0.66967932909606986</c:v>
                </c:pt>
                <c:pt idx="2201">
                  <c:v>-0.42517888824450267</c:v>
                </c:pt>
                <c:pt idx="2202">
                  <c:v>-1.5119215145442872</c:v>
                </c:pt>
                <c:pt idx="2203">
                  <c:v>-2.5605533271740271</c:v>
                </c:pt>
                <c:pt idx="2204">
                  <c:v>-3.5428824984179492</c:v>
                </c:pt>
                <c:pt idx="2205">
                  <c:v>-4.4334672089626643</c:v>
                </c:pt>
                <c:pt idx="2206">
                  <c:v>-5.2104499245745473</c:v>
                </c:pt>
                <c:pt idx="2207">
                  <c:v>-5.8562090967108666</c:v>
                </c:pt>
                <c:pt idx="2208">
                  <c:v>-6.3577802332304678</c:v>
                </c:pt>
                <c:pt idx="2209">
                  <c:v>-6.7070324189543662</c:v>
                </c:pt>
                <c:pt idx="2210">
                  <c:v>-6.9006324322601813</c:v>
                </c:pt>
                <c:pt idx="2211">
                  <c:v>-6.9398634287760892</c:v>
                </c:pt>
                <c:pt idx="2212">
                  <c:v>-6.8303658507022718</c:v>
                </c:pt>
                <c:pt idx="2213">
                  <c:v>-6.5818255406282162</c:v>
                </c:pt>
                <c:pt idx="2214">
                  <c:v>-6.2075635292951432</c:v>
                </c:pt>
                <c:pt idx="2215">
                  <c:v>-5.7239400687308404</c:v>
                </c:pt>
                <c:pt idx="2216">
                  <c:v>-5.149529873522269</c:v>
                </c:pt>
                <c:pt idx="2217">
                  <c:v>-4.504151016608045</c:v>
                </c:pt>
                <c:pt idx="2218">
                  <c:v>-3.8079379822780375</c:v>
                </c:pt>
                <c:pt idx="2219">
                  <c:v>-3.0806277138656988</c:v>
                </c:pt>
                <c:pt idx="2220">
                  <c:v>-2.341100184658135</c:v>
                </c:pt>
                <c:pt idx="2221">
                  <c:v>-1.6071154651181452</c:v>
                </c:pt>
                <c:pt idx="2222">
                  <c:v>-0.89517309882181451</c:v>
                </c:pt>
                <c:pt idx="2223">
                  <c:v>-0.22043637618720879</c:v>
                </c:pt>
                <c:pt idx="2224">
                  <c:v>0.40332438078639044</c:v>
                </c:pt>
                <c:pt idx="2225">
                  <c:v>0.96380366592797273</c:v>
                </c:pt>
                <c:pt idx="2226">
                  <c:v>1.4502551189309933</c:v>
                </c:pt>
                <c:pt idx="2227">
                  <c:v>1.85359002564444</c:v>
                </c:pt>
                <c:pt idx="2228">
                  <c:v>2.166473936716951</c:v>
                </c:pt>
                <c:pt idx="2229">
                  <c:v>2.3834442708022365</c:v>
                </c:pt>
                <c:pt idx="2230">
                  <c:v>2.501071154350285</c:v>
                </c:pt>
                <c:pt idx="2231">
                  <c:v>2.5181580859955979</c:v>
                </c:pt>
                <c:pt idx="2232">
                  <c:v>2.4359551925112584</c:v>
                </c:pt>
                <c:pt idx="2233">
                  <c:v>2.2583443320743797</c:v>
                </c:pt>
                <c:pt idx="2234">
                  <c:v>1.9919471311580246</c:v>
                </c:pt>
                <c:pt idx="2235">
                  <c:v>1.6461054272265834</c:v>
                </c:pt>
                <c:pt idx="2236">
                  <c:v>1.232680267470041</c:v>
                </c:pt>
                <c:pt idx="2237">
                  <c:v>0.76563221945385962</c:v>
                </c:pt>
                <c:pt idx="2238">
                  <c:v>0.26042205185181544</c:v>
                </c:pt>
                <c:pt idx="2239">
                  <c:v>-0.26666621470593199</c:v>
                </c:pt>
                <c:pt idx="2240">
                  <c:v>-0.79920662367277373</c:v>
                </c:pt>
                <c:pt idx="2241">
                  <c:v>-1.3212872182161881</c:v>
                </c:pt>
                <c:pt idx="2242">
                  <c:v>-1.8181040834953066</c:v>
                </c:pt>
                <c:pt idx="2243">
                  <c:v>-2.2764631708634582</c:v>
                </c:pt>
                <c:pt idx="2244">
                  <c:v>-2.6851877805476967</c:v>
                </c:pt>
                <c:pt idx="2245">
                  <c:v>-3.0354133221016788</c:v>
                </c:pt>
                <c:pt idx="2246">
                  <c:v>-3.3207383054972865</c:v>
                </c:pt>
                <c:pt idx="2247">
                  <c:v>-3.5372461701865738</c:v>
                </c:pt>
                <c:pt idx="2248">
                  <c:v>-3.6834446639230869</c:v>
                </c:pt>
                <c:pt idx="2249">
                  <c:v>-3.7601502997636622</c:v>
                </c:pt>
                <c:pt idx="2250">
                  <c:v>-3.77032144805165</c:v>
                </c:pt>
                <c:pt idx="2251">
                  <c:v>-3.7188450706411587</c:v>
                </c:pt>
                <c:pt idx="2252">
                  <c:v>-3.6122846749082491</c:v>
                </c:pt>
                <c:pt idx="2253">
                  <c:v>-3.4585858665945182</c:v>
                </c:pt>
                <c:pt idx="2254">
                  <c:v>-3.2667369017587369</c:v>
                </c:pt>
                <c:pt idx="2255">
                  <c:v>-3.0463914078627994</c:v>
                </c:pt>
                <c:pt idx="2256">
                  <c:v>-2.8074707442151166</c:v>
                </c:pt>
                <c:pt idx="2257">
                  <c:v>-2.5597739304287117</c:v>
                </c:pt>
                <c:pt idx="2258">
                  <c:v>-2.3126140943269888</c:v>
                </c:pt>
                <c:pt idx="2259">
                  <c:v>-2.0744924940228913</c:v>
                </c:pt>
                <c:pt idx="2260">
                  <c:v>-1.852832708293036</c:v>
                </c:pt>
                <c:pt idx="2261">
                  <c:v>-1.6537995397050764</c:v>
                </c:pt>
                <c:pt idx="2262">
                  <c:v>-1.4822130708410555</c:v>
                </c:pt>
                <c:pt idx="2263">
                  <c:v>-1.3415543386530047</c:v>
                </c:pt>
                <c:pt idx="2264">
                  <c:v>-1.2340482463065214</c:v>
                </c:pt>
                <c:pt idx="2265">
                  <c:v>-1.1607991584712067</c:v>
                </c:pt>
                <c:pt idx="2266">
                  <c:v>-1.1219513131735717</c:v>
                </c:pt>
                <c:pt idx="2267">
                  <c:v>-1.1168535424649946</c:v>
                </c:pt>
                <c:pt idx="2268">
                  <c:v>-1.1442112259249058</c:v>
                </c:pt>
                <c:pt idx="2269">
                  <c:v>-1.2022066541030298</c:v>
                </c:pt>
                <c:pt idx="2270">
                  <c:v>-1.2885802524363186</c:v>
                </c:pt>
                <c:pt idx="2271">
                  <c:v>-1.4006821997792187</c:v>
                </c:pt>
                <c:pt idx="2272">
                  <c:v>-1.5354998251353145</c:v>
                </c:pt>
                <c:pt idx="2273">
                  <c:v>-1.6896517643056299</c:v>
                </c:pt>
                <c:pt idx="2274">
                  <c:v>-1.8593544434847935</c:v>
                </c:pt>
                <c:pt idx="2275">
                  <c:v>-2.040396332585015</c:v>
                </c:pt>
                <c:pt idx="2276">
                  <c:v>-2.2281561622663268</c:v>
                </c:pt>
                <c:pt idx="2277">
                  <c:v>-2.4176732221984061</c:v>
                </c:pt>
                <c:pt idx="2278">
                  <c:v>-2.6037499407996911</c:v>
                </c:pt>
                <c:pt idx="2279">
                  <c:v>-2.7810625420141299</c:v>
                </c:pt>
                <c:pt idx="2280">
                  <c:v>-2.9442704555830659</c:v>
                </c:pt>
                <c:pt idx="2281">
                  <c:v>-3.0881228684372353</c:v>
                </c:pt>
                <c:pt idx="2282">
                  <c:v>-3.2075594939515994</c:v>
                </c:pt>
                <c:pt idx="2283">
                  <c:v>-3.2978162768692592</c:v>
                </c:pt>
                <c:pt idx="2284">
                  <c:v>-3.3545636009346786</c:v>
                </c:pt>
                <c:pt idx="2285">
                  <c:v>-3.3740853935268547</c:v>
                </c:pt>
                <c:pt idx="2286">
                  <c:v>-3.3534761732433438</c:v>
                </c:pt>
                <c:pt idx="2287">
                  <c:v>-3.2908319781205222</c:v>
                </c:pt>
                <c:pt idx="2288">
                  <c:v>-3.1854196037045988</c:v>
                </c:pt>
                <c:pt idx="2289">
                  <c:v>-3.0378102231122739</c:v>
                </c:pt>
                <c:pt idx="2290">
                  <c:v>-2.8499662041265097</c:v>
                </c:pt>
                <c:pt idx="2291">
                  <c:v>-2.6252735023380538</c:v>
                </c:pt>
                <c:pt idx="2292">
                  <c:v>-2.3685170120845029</c:v>
                </c:pt>
                <c:pt idx="2293">
                  <c:v>-2.0857989838573694</c:v>
                </c:pt>
                <c:pt idx="2294">
                  <c:v>-1.7844026701813824</c:v>
                </c:pt>
                <c:pt idx="2295">
                  <c:v>-1.4726057475970329</c:v>
                </c:pt>
                <c:pt idx="2296">
                  <c:v>-1.1594428031219337</c:v>
                </c:pt>
                <c:pt idx="2297">
                  <c:v>-0.85440911818738741</c:v>
                </c:pt>
                <c:pt idx="2298">
                  <c:v>-0.56710416185151757</c:v>
                </c:pt>
                <c:pt idx="2299">
                  <c:v>-0.306837747290583</c:v>
                </c:pt>
                <c:pt idx="2300">
                  <c:v>-8.2242756224776059E-2</c:v>
                </c:pt>
                <c:pt idx="2301">
                  <c:v>9.9069878068981154E-2</c:v>
                </c:pt>
                <c:pt idx="2302">
                  <c:v>0.23080393772366037</c:v>
                </c:pt>
                <c:pt idx="2303">
                  <c:v>0.30822375291013415</c:v>
                </c:pt>
                <c:pt idx="2304">
                  <c:v>0.32835493841732699</c:v>
                </c:pt>
                <c:pt idx="2305">
                  <c:v>0.29013288829209571</c:v>
                </c:pt>
                <c:pt idx="2306">
                  <c:v>0.19448525397334038</c:v>
                </c:pt>
                <c:pt idx="2307">
                  <c:v>4.4331668163255955E-2</c:v>
                </c:pt>
                <c:pt idx="2308">
                  <c:v>-0.15550746740467858</c:v>
                </c:pt>
                <c:pt idx="2309">
                  <c:v>-0.39848622222018193</c:v>
                </c:pt>
                <c:pt idx="2310">
                  <c:v>-0.67657646425142204</c:v>
                </c:pt>
                <c:pt idx="2311">
                  <c:v>-0.9805677304772864</c:v>
                </c:pt>
                <c:pt idx="2312">
                  <c:v>-1.3004175134425324</c:v>
                </c:pt>
                <c:pt idx="2313">
                  <c:v>-1.6256292683203384</c:v>
                </c:pt>
                <c:pt idx="2314">
                  <c:v>-1.9456203340479412</c:v>
                </c:pt>
                <c:pt idx="2315">
                  <c:v>-2.2500623110260634</c:v>
                </c:pt>
                <c:pt idx="2316">
                  <c:v>-2.5292158980100261</c:v>
                </c:pt>
                <c:pt idx="2317">
                  <c:v>-2.7742941216404873</c:v>
                </c:pt>
                <c:pt idx="2318">
                  <c:v>-2.977831920959499</c:v>
                </c:pt>
                <c:pt idx="2319">
                  <c:v>-3.1339629370264603</c:v>
                </c:pt>
                <c:pt idx="2320">
                  <c:v>-3.2385217881726653</c:v>
                </c:pt>
                <c:pt idx="2321">
                  <c:v>-3.2890013806129659</c:v>
                </c:pt>
                <c:pt idx="2322">
                  <c:v>-3.2844621973487236</c:v>
                </c:pt>
                <c:pt idx="2323">
                  <c:v>-3.2254543659310002</c:v>
                </c:pt>
                <c:pt idx="2324">
                  <c:v>-3.1139602916434264</c:v>
                </c:pt>
                <c:pt idx="2325">
                  <c:v>-2.9533557501679155</c:v>
                </c:pt>
                <c:pt idx="2326">
                  <c:v>-2.7483849573433616</c:v>
                </c:pt>
                <c:pt idx="2327">
                  <c:v>-2.5051113300810606</c:v>
                </c:pt>
                <c:pt idx="2328">
                  <c:v>-2.2307706030910133</c:v>
                </c:pt>
                <c:pt idx="2329">
                  <c:v>-1.93347541273884</c:v>
                </c:pt>
                <c:pt idx="2330">
                  <c:v>-1.6217729761347179</c:v>
                </c:pt>
                <c:pt idx="2331">
                  <c:v>-1.3041047574370239</c:v>
                </c:pt>
                <c:pt idx="2332">
                  <c:v>-0.98828460799184015</c:v>
                </c:pt>
                <c:pt idx="2333">
                  <c:v>-0.68113939824759839</c:v>
                </c:pt>
                <c:pt idx="2334">
                  <c:v>-0.38838070259354751</c:v>
                </c:pt>
                <c:pt idx="2335">
                  <c:v>-0.11467514093370923</c:v>
                </c:pt>
                <c:pt idx="2336">
                  <c:v>0.13616816640446316</c:v>
                </c:pt>
                <c:pt idx="2337">
                  <c:v>0.36097038655062974</c:v>
                </c:pt>
                <c:pt idx="2338">
                  <c:v>0.5569664976885278</c:v>
                </c:pt>
                <c:pt idx="2339">
                  <c:v>0.72163744165932897</c:v>
                </c:pt>
                <c:pt idx="2340">
                  <c:v>0.85262676353729105</c:v>
                </c:pt>
                <c:pt idx="2341">
                  <c:v>0.94776137885409995</c:v>
                </c:pt>
                <c:pt idx="2342">
                  <c:v>1.0051705923125063</c:v>
                </c:pt>
                <c:pt idx="2343">
                  <c:v>1.0234797571684027</c:v>
                </c:pt>
                <c:pt idx="2344">
                  <c:v>1.0020479967981508</c:v>
                </c:pt>
                <c:pt idx="2345">
                  <c:v>0.94120703023657981</c:v>
                </c:pt>
                <c:pt idx="2346">
                  <c:v>0.842438941925991</c:v>
                </c:pt>
                <c:pt idx="2347">
                  <c:v>0.70844409133911057</c:v>
                </c:pt>
                <c:pt idx="2348">
                  <c:v>0.54310273028989542</c:v>
                </c:pt>
                <c:pt idx="2349">
                  <c:v>0.35136825602836197</c:v>
                </c:pt>
                <c:pt idx="2350">
                  <c:v>0.13912209498345263</c:v>
                </c:pt>
                <c:pt idx="2351">
                  <c:v>-8.6994983102776757E-2</c:v>
                </c:pt>
                <c:pt idx="2352">
                  <c:v>-0.319763655932924</c:v>
                </c:pt>
                <c:pt idx="2353">
                  <c:v>-0.55157493723137918</c:v>
                </c:pt>
                <c:pt idx="2354">
                  <c:v>-0.77464069045231199</c:v>
                </c:pt>
                <c:pt idx="2355">
                  <c:v>-0.98124517041483372</c:v>
                </c:pt>
                <c:pt idx="2356">
                  <c:v>-1.1640377702549962</c:v>
                </c:pt>
                <c:pt idx="2357">
                  <c:v>-1.3163460019559174</c:v>
                </c:pt>
                <c:pt idx="2358">
                  <c:v>-1.4324921658891796</c:v>
                </c:pt>
                <c:pt idx="2359">
                  <c:v>-1.5081104661246663</c:v>
                </c:pt>
                <c:pt idx="2360">
                  <c:v>-1.5404512833299364</c:v>
                </c:pt>
                <c:pt idx="2361">
                  <c:v>-1.5286468636632833</c:v>
                </c:pt>
                <c:pt idx="2362">
                  <c:v>-1.4739208960911458</c:v>
                </c:pt>
                <c:pt idx="2363">
                  <c:v>-1.3797202626474903</c:v>
                </c:pt>
                <c:pt idx="2364">
                  <c:v>-1.251726419979807</c:v>
                </c:pt>
                <c:pt idx="2365">
                  <c:v>-1.0977066536595981</c:v>
                </c:pt>
                <c:pt idx="2366">
                  <c:v>-0.92719694811332865</c:v>
                </c:pt>
                <c:pt idx="2367">
                  <c:v>-0.75104410713775316</c:v>
                </c:pt>
                <c:pt idx="2368">
                  <c:v>-0.58085687450243029</c:v>
                </c:pt>
                <c:pt idx="2369">
                  <c:v>-0.42841536100846156</c:v>
                </c:pt>
                <c:pt idx="2370">
                  <c:v>-0.30507335142820224</c:v>
                </c:pt>
                <c:pt idx="2371">
                  <c:v>-0.22118075467708564</c:v>
                </c:pt>
                <c:pt idx="2372">
                  <c:v>-0.18555646580830398</c:v>
                </c:pt>
                <c:pt idx="2373">
                  <c:v>-0.20504629055727186</c:v>
                </c:pt>
                <c:pt idx="2374">
                  <c:v>-0.28421325157064992</c:v>
                </c:pt>
                <c:pt idx="2375">
                  <c:v>-0.42521584883689734</c:v>
                </c:pt>
                <c:pt idx="2376">
                  <c:v>-0.62789839489532895</c:v>
                </c:pt>
                <c:pt idx="2377">
                  <c:v>-0.89005043116187643</c:v>
                </c:pt>
                <c:pt idx="2378">
                  <c:v>-1.2077377310683506</c:v>
                </c:pt>
                <c:pt idx="2379">
                  <c:v>-1.5755981608824161</c:v>
                </c:pt>
                <c:pt idx="2380">
                  <c:v>-1.9870239748807759</c:v>
                </c:pt>
                <c:pt idx="2381">
                  <c:v>-2.4342076502433194</c:v>
                </c:pt>
                <c:pt idx="2382">
                  <c:v>-2.9080985354746911</c:v>
                </c:pt>
                <c:pt idx="2383">
                  <c:v>-3.3983665115018731</c:v>
                </c:pt>
                <c:pt idx="2384">
                  <c:v>-3.893469080319969</c:v>
                </c:pt>
                <c:pt idx="2385">
                  <c:v>-4.3808730007438879</c:v>
                </c:pt>
                <c:pt idx="2386">
                  <c:v>-4.847419584068966</c:v>
                </c:pt>
                <c:pt idx="2387">
                  <c:v>-5.2797687500577162</c:v>
                </c:pt>
                <c:pt idx="2388">
                  <c:v>-5.6648258062688051</c:v>
                </c:pt>
                <c:pt idx="2389">
                  <c:v>-5.9900835466146702</c:v>
                </c:pt>
                <c:pt idx="2390">
                  <c:v>-6.2438967640439298</c:v>
                </c:pt>
                <c:pt idx="2391">
                  <c:v>-6.4157550285706133</c:v>
                </c:pt>
                <c:pt idx="2392">
                  <c:v>-6.4965838382342653</c:v>
                </c:pt>
                <c:pt idx="2393">
                  <c:v>-6.4790543182014613</c:v>
                </c:pt>
                <c:pt idx="2394">
                  <c:v>-6.3578624237600287</c:v>
                </c:pt>
                <c:pt idx="2395">
                  <c:v>-6.1299294509561033</c:v>
                </c:pt>
                <c:pt idx="2396">
                  <c:v>-5.7945074209246954</c:v>
                </c:pt>
                <c:pt idx="2397">
                  <c:v>-5.3532441031733065</c:v>
                </c:pt>
                <c:pt idx="2398">
                  <c:v>-4.8102919073881143</c:v>
                </c:pt>
                <c:pt idx="2399">
                  <c:v>-4.1725090010802575</c:v>
                </c:pt>
                <c:pt idx="2400">
                  <c:v>-3.449729744159022</c:v>
                </c:pt>
                <c:pt idx="2401">
                  <c:v>-2.6550158444024312</c:v>
                </c:pt>
                <c:pt idx="2402">
                  <c:v>-1.8047767851206338</c:v>
                </c:pt>
                <c:pt idx="2403">
                  <c:v>-0.91867122030049231</c:v>
                </c:pt>
                <c:pt idx="2404">
                  <c:v>-1.924886721804242E-2</c:v>
                </c:pt>
                <c:pt idx="2405">
                  <c:v>0.86868613389796678</c:v>
                </c:pt>
                <c:pt idx="2406">
                  <c:v>1.719008471367534</c:v>
                </c:pt>
                <c:pt idx="2407">
                  <c:v>2.505455987834722</c:v>
                </c:pt>
                <c:pt idx="2408">
                  <c:v>3.2029117129226563</c:v>
                </c:pt>
                <c:pt idx="2409">
                  <c:v>3.7885921577241284</c:v>
                </c:pt>
                <c:pt idx="2410">
                  <c:v>4.2430149509350414</c:v>
                </c:pt>
                <c:pt idx="2411">
                  <c:v>4.5507153833750102</c:v>
                </c:pt>
                <c:pt idx="2412">
                  <c:v>4.7007419984303951</c:v>
                </c:pt>
                <c:pt idx="2413">
                  <c:v>4.6869736134839499</c:v>
                </c:pt>
                <c:pt idx="2414">
                  <c:v>4.5082765945600798</c:v>
                </c:pt>
                <c:pt idx="2415">
                  <c:v>4.1684870813433044</c:v>
                </c:pt>
                <c:pt idx="2416">
                  <c:v>3.6761980327787427</c:v>
                </c:pt>
                <c:pt idx="2417">
                  <c:v>3.0443711499531965</c:v>
                </c:pt>
                <c:pt idx="2418">
                  <c:v>2.2898328859218857</c:v>
                </c:pt>
                <c:pt idx="2419">
                  <c:v>1.4327102269299097</c:v>
                </c:pt>
                <c:pt idx="2420">
                  <c:v>0.49584135579764421</c:v>
                </c:pt>
                <c:pt idx="2421">
                  <c:v>-0.49582133534704198</c:v>
                </c:pt>
                <c:pt idx="2422">
                  <c:v>-1.5158238986783736</c:v>
                </c:pt>
                <c:pt idx="2423">
                  <c:v>-2.5368751571058645</c:v>
                </c:pt>
                <c:pt idx="2424">
                  <c:v>-3.5315941616271758</c:v>
                </c:pt>
                <c:pt idx="2425">
                  <c:v>-4.4733223518348275</c:v>
                </c:pt>
                <c:pt idx="2426">
                  <c:v>-5.3369483454499509</c:v>
                </c:pt>
                <c:pt idx="2427">
                  <c:v>-6.0996931905378844</c:v>
                </c:pt>
                <c:pt idx="2428">
                  <c:v>-6.7417982887969252</c:v>
                </c:pt>
                <c:pt idx="2429">
                  <c:v>-7.2470744072679238</c:v>
                </c:pt>
                <c:pt idx="2430">
                  <c:v>-7.603305314570008</c:v>
                </c:pt>
                <c:pt idx="2431">
                  <c:v>-7.8025122587357529</c:v>
                </c:pt>
                <c:pt idx="2432">
                  <c:v>-7.8410995016002758</c:v>
                </c:pt>
                <c:pt idx="2433">
                  <c:v>-7.7199049114524279</c:v>
                </c:pt>
                <c:pt idx="2434">
                  <c:v>-7.4441246744537644</c:v>
                </c:pt>
                <c:pt idx="2435">
                  <c:v>-7.0230221710026122</c:v>
                </c:pt>
                <c:pt idx="2436">
                  <c:v>-6.4693791828221983</c:v>
                </c:pt>
                <c:pt idx="2437">
                  <c:v>-5.7987877853623644</c:v>
                </c:pt>
                <c:pt idx="2438">
                  <c:v>-5.0289638554888292</c:v>
                </c:pt>
                <c:pt idx="2439">
                  <c:v>-4.1792093425428831</c:v>
                </c:pt>
                <c:pt idx="2440">
                  <c:v>-3.2700327220109067</c:v>
                </c:pt>
                <c:pt idx="2441">
                  <c:v>-2.3228583906554263</c:v>
                </c:pt>
                <c:pt idx="2442">
                  <c:v>-1.3597489631751785</c:v>
                </c:pt>
                <c:pt idx="2443">
                  <c:v>-0.40309504833776089</c:v>
                </c:pt>
                <c:pt idx="2444">
                  <c:v>0.52475146597187461</c:v>
                </c:pt>
                <c:pt idx="2445">
                  <c:v>1.4019260708832135</c:v>
                </c:pt>
                <c:pt idx="2446">
                  <c:v>2.2075989012902326</c:v>
                </c:pt>
                <c:pt idx="2447">
                  <c:v>2.9226086632299868</c:v>
                </c:pt>
                <c:pt idx="2448">
                  <c:v>3.530146575127354</c:v>
                </c:pt>
                <c:pt idx="2449">
                  <c:v>4.0164127013239721</c:v>
                </c:pt>
                <c:pt idx="2450">
                  <c:v>4.3711255675495835</c:v>
                </c:pt>
                <c:pt idx="2451">
                  <c:v>4.5877990291825625</c:v>
                </c:pt>
                <c:pt idx="2452">
                  <c:v>4.6638013071595452</c:v>
                </c:pt>
                <c:pt idx="2453">
                  <c:v>4.6002717316166368</c:v>
                </c:pt>
                <c:pt idx="2454">
                  <c:v>4.4019337064887054</c:v>
                </c:pt>
                <c:pt idx="2455">
                  <c:v>4.0768152220113123</c:v>
                </c:pt>
                <c:pt idx="2456">
                  <c:v>3.6359416084024829</c:v>
                </c:pt>
                <c:pt idx="2457">
                  <c:v>3.0930759558800744</c:v>
                </c:pt>
                <c:pt idx="2458">
                  <c:v>2.4645009591498308</c:v>
                </c:pt>
                <c:pt idx="2459">
                  <c:v>1.7687835222112724</c:v>
                </c:pt>
                <c:pt idx="2460">
                  <c:v>1.0264856627723375</c:v>
                </c:pt>
                <c:pt idx="2461">
                  <c:v>0.25981021827965378</c:v>
                </c:pt>
                <c:pt idx="2462">
                  <c:v>-0.50784689988960707</c:v>
                </c:pt>
                <c:pt idx="2463">
                  <c:v>-1.2524987150872349</c:v>
                </c:pt>
                <c:pt idx="2464">
                  <c:v>-1.9503727089973211</c:v>
                </c:pt>
                <c:pt idx="2465">
                  <c:v>-2.5788869689675096</c:v>
                </c:pt>
                <c:pt idx="2466">
                  <c:v>-3.1176618798895959</c:v>
                </c:pt>
                <c:pt idx="2467">
                  <c:v>-3.5493947699564643</c:v>
                </c:pt>
                <c:pt idx="2468">
                  <c:v>-3.8604834066511486</c:v>
                </c:pt>
                <c:pt idx="2469">
                  <c:v>-4.0413754548240348</c:v>
                </c:pt>
                <c:pt idx="2470">
                  <c:v>-4.0866739514243093</c:v>
                </c:pt>
                <c:pt idx="2471">
                  <c:v>-3.9950510659214231</c:v>
                </c:pt>
                <c:pt idx="2472">
                  <c:v>-3.7690290329294811</c:v>
                </c:pt>
                <c:pt idx="2473">
                  <c:v>-3.4146835934929527</c:v>
                </c:pt>
                <c:pt idx="2474">
                  <c:v>-2.9413372640613815</c:v>
                </c:pt>
                <c:pt idx="2475">
                  <c:v>-2.3613008774300823</c:v>
                </c:pt>
                <c:pt idx="2476">
                  <c:v>-1.6896656240263113</c:v>
                </c:pt>
                <c:pt idx="2477">
                  <c:v>-0.94410222804889798</c:v>
                </c:pt>
                <c:pt idx="2478">
                  <c:v>-0.14459861747877767</c:v>
                </c:pt>
                <c:pt idx="2479">
                  <c:v>0.68694158833409347</c:v>
                </c:pt>
                <c:pt idx="2480">
                  <c:v>1.5272669224560111</c:v>
                </c:pt>
                <c:pt idx="2481">
                  <c:v>2.3524539699488933</c:v>
                </c:pt>
                <c:pt idx="2482">
                  <c:v>3.1385875976606599</c:v>
                </c:pt>
                <c:pt idx="2483">
                  <c:v>3.8623687870884886</c:v>
                </c:pt>
                <c:pt idx="2484">
                  <c:v>4.5016566056284155</c:v>
                </c:pt>
                <c:pt idx="2485">
                  <c:v>5.0360188036164928</c:v>
                </c:pt>
                <c:pt idx="2486">
                  <c:v>5.4473380843089672</c:v>
                </c:pt>
                <c:pt idx="2487">
                  <c:v>5.7204255128109978</c:v>
                </c:pt>
                <c:pt idx="2488">
                  <c:v>5.8435417594928438</c:v>
                </c:pt>
                <c:pt idx="2489">
                  <c:v>5.8087636797461073</c:v>
                </c:pt>
                <c:pt idx="2490">
                  <c:v>5.6122019301790402</c:v>
                </c:pt>
                <c:pt idx="2491">
                  <c:v>5.2541165991170153</c:v>
                </c:pt>
                <c:pt idx="2492">
                  <c:v>4.7389787792274625</c:v>
                </c:pt>
                <c:pt idx="2493">
                  <c:v>4.0754976319116949</c:v>
                </c:pt>
                <c:pt idx="2494">
                  <c:v>3.2765929937188005</c:v>
                </c:pt>
                <c:pt idx="2495">
                  <c:v>2.3592749599058571</c:v>
                </c:pt>
                <c:pt idx="2496">
                  <c:v>1.3444041570006036</c:v>
                </c:pt>
                <c:pt idx="2497">
                  <c:v>0.25631915117733506</c:v>
                </c:pt>
                <c:pt idx="2498">
                  <c:v>-0.8776813539783479</c:v>
                </c:pt>
                <c:pt idx="2499">
                  <c:v>-2.028007709910348</c:v>
                </c:pt>
                <c:pt idx="2500">
                  <c:v>-3.1635863999874232</c:v>
                </c:pt>
                <c:pt idx="2501">
                  <c:v>-4.2527708998045979</c:v>
                </c:pt>
                <c:pt idx="2502">
                  <c:v>-5.2643233820477162</c:v>
                </c:pt>
                <c:pt idx="2503">
                  <c:v>-6.168447324548282</c:v>
                </c:pt>
                <c:pt idx="2504">
                  <c:v>-6.9378445274014098</c:v>
                </c:pt>
                <c:pt idx="2505">
                  <c:v>-7.5487513080433422</c:v>
                </c:pt>
                <c:pt idx="2506">
                  <c:v>-7.98190186163015</c:v>
                </c:pt>
                <c:pt idx="2507">
                  <c:v>-8.223360349100524</c:v>
                </c:pt>
                <c:pt idx="2508">
                  <c:v>-8.2651505044402835</c:v>
                </c:pt>
                <c:pt idx="2509">
                  <c:v>-8.1056202482729791</c:v>
                </c:pt>
                <c:pt idx="2510">
                  <c:v>-7.7495128811374254</c:v>
                </c:pt>
                <c:pt idx="2511">
                  <c:v>-7.2077555992615601</c:v>
                </c:pt>
                <c:pt idx="2512">
                  <c:v>-6.4970022138897754</c:v>
                </c:pt>
                <c:pt idx="2513">
                  <c:v>-5.6389524070369621</c:v>
                </c:pt>
                <c:pt idx="2514">
                  <c:v>-4.6594324056719447</c:v>
                </c:pt>
                <c:pt idx="2515">
                  <c:v>-3.5872408949419152</c:v>
                </c:pt>
                <c:pt idx="2516">
                  <c:v>-2.4528553427692579</c:v>
                </c:pt>
                <c:pt idx="2517">
                  <c:v>-1.2871573072119264</c:v>
                </c:pt>
                <c:pt idx="2518">
                  <c:v>-0.12030859980510195</c:v>
                </c:pt>
                <c:pt idx="2519">
                  <c:v>1.0191515565998259</c:v>
                </c:pt>
                <c:pt idx="2520">
                  <c:v>2.104973410783443</c:v>
                </c:pt>
                <c:pt idx="2521">
                  <c:v>3.1136599109727263</c:v>
                </c:pt>
                <c:pt idx="2522">
                  <c:v>4.0247755189634962</c:v>
                </c:pt>
                <c:pt idx="2523">
                  <c:v>4.8211284366246288</c:v>
                </c:pt>
                <c:pt idx="2524">
                  <c:v>5.4888311772402645</c:v>
                </c:pt>
                <c:pt idx="2525">
                  <c:v>6.0172678925784853</c:v>
                </c:pt>
                <c:pt idx="2526">
                  <c:v>6.3990441177448361</c:v>
                </c:pt>
                <c:pt idx="2527">
                  <c:v>6.6299908107229788</c:v>
                </c:pt>
                <c:pt idx="2528">
                  <c:v>6.7092291855026094</c:v>
                </c:pt>
                <c:pt idx="2529">
                  <c:v>6.6392301399781406</c:v>
                </c:pt>
                <c:pt idx="2530">
                  <c:v>6.4257866980271405</c:v>
                </c:pt>
                <c:pt idx="2531">
                  <c:v>6.0778707804655294</c:v>
                </c:pt>
                <c:pt idx="2532">
                  <c:v>5.6073967265608973</c:v>
                </c:pt>
                <c:pt idx="2533">
                  <c:v>5.0289218063464345</c:v>
                </c:pt>
                <c:pt idx="2534">
                  <c:v>4.3593040241350272</c:v>
                </c:pt>
                <c:pt idx="2535">
                  <c:v>3.6173274594138194</c:v>
                </c:pt>
                <c:pt idx="2536">
                  <c:v>2.8233004910802197</c:v>
                </c:pt>
                <c:pt idx="2537">
                  <c:v>1.9986365158198467</c:v>
                </c:pt>
                <c:pt idx="2538">
                  <c:v>1.1654242914497921</c:v>
                </c:pt>
                <c:pt idx="2539">
                  <c:v>0.34598182402287492</c:v>
                </c:pt>
                <c:pt idx="2540">
                  <c:v>-0.43761600945603618</c:v>
                </c:pt>
                <c:pt idx="2541">
                  <c:v>-1.1640383438755748</c:v>
                </c:pt>
                <c:pt idx="2542">
                  <c:v>-1.813223965185685</c:v>
                </c:pt>
                <c:pt idx="2543">
                  <c:v>-2.3669251200279042</c:v>
                </c:pt>
                <c:pt idx="2544">
                  <c:v>-2.8092504306526465</c:v>
                </c:pt>
                <c:pt idx="2545">
                  <c:v>-3.1271705892918114</c:v>
                </c:pt>
                <c:pt idx="2546">
                  <c:v>-3.3109600124218659</c:v>
                </c:pt>
                <c:pt idx="2547">
                  <c:v>-3.3545709348647286</c:v>
                </c:pt>
                <c:pt idx="2548">
                  <c:v>-3.2559380664850721</c:v>
                </c:pt>
                <c:pt idx="2549">
                  <c:v>-3.0172025799152706</c:v>
                </c:pt>
                <c:pt idx="2550">
                  <c:v>-2.6448357006592467</c:v>
                </c:pt>
                <c:pt idx="2551">
                  <c:v>-2.1496292142217044</c:v>
                </c:pt>
                <c:pt idx="2552">
                  <c:v>-1.5465060109096811</c:v>
                </c:pt>
                <c:pt idx="2553">
                  <c:v>-0.85410758786651186</c:v>
                </c:pt>
                <c:pt idx="2554">
                  <c:v>-9.4154743859920842E-2</c:v>
                </c:pt>
                <c:pt idx="2555">
                  <c:v>0.70937370172907421</c:v>
                </c:pt>
                <c:pt idx="2556">
                  <c:v>1.5311786794200302</c:v>
                </c:pt>
                <c:pt idx="2557">
                  <c:v>2.3456340652902838</c:v>
                </c:pt>
                <c:pt idx="2558">
                  <c:v>3.1277791920438958</c:v>
                </c:pt>
                <c:pt idx="2559">
                  <c:v>3.8542500877048802</c:v>
                </c:pt>
                <c:pt idx="2560">
                  <c:v>4.5040950678577722</c:v>
                </c:pt>
                <c:pt idx="2561">
                  <c:v>5.059444706347147</c:v>
                </c:pt>
                <c:pt idx="2562">
                  <c:v>5.5060251987865172</c:v>
                </c:pt>
                <c:pt idx="2563">
                  <c:v>5.8335131231427582</c:v>
                </c:pt>
                <c:pt idx="2564">
                  <c:v>6.0357382214328048</c:v>
                </c:pt>
                <c:pt idx="2565">
                  <c:v>6.1107412788743822</c:v>
                </c:pt>
                <c:pt idx="2566">
                  <c:v>6.060681887028128</c:v>
                </c:pt>
                <c:pt idx="2567">
                  <c:v>5.8915864414880446</c:v>
                </c:pt>
                <c:pt idx="2568">
                  <c:v>5.6129470089847899</c:v>
                </c:pt>
                <c:pt idx="2569">
                  <c:v>5.2372087996001113</c:v>
                </c:pt>
                <c:pt idx="2570">
                  <c:v>4.7791979713133586</c:v>
                </c:pt>
                <c:pt idx="2571">
                  <c:v>4.2555371691693793</c:v>
                </c:pt>
                <c:pt idx="2572">
                  <c:v>3.6840727186739244</c:v>
                </c:pt>
                <c:pt idx="2573">
                  <c:v>3.0833125745863654</c:v>
                </c:pt>
                <c:pt idx="2574">
                  <c:v>2.4718679351245072</c:v>
                </c:pt>
                <c:pt idx="2575">
                  <c:v>1.867903276456417</c:v>
                </c:pt>
                <c:pt idx="2576">
                  <c:v>1.2886172012786759</c:v>
                </c:pt>
                <c:pt idx="2577">
                  <c:v>0.7497898517391377</c:v>
                </c:pt>
                <c:pt idx="2578">
                  <c:v>0.26542639805700929</c:v>
                </c:pt>
                <c:pt idx="2579">
                  <c:v>-0.15250602815015668</c:v>
                </c:pt>
                <c:pt idx="2580">
                  <c:v>-0.49427148586950409</c:v>
                </c:pt>
                <c:pt idx="2581">
                  <c:v>-0.75250287397172144</c:v>
                </c:pt>
                <c:pt idx="2582">
                  <c:v>-0.92229199374354209</c:v>
                </c:pt>
                <c:pt idx="2583">
                  <c:v>-1.0012446319760997</c:v>
                </c:pt>
                <c:pt idx="2584">
                  <c:v>-0.98950830288416824</c:v>
                </c:pt>
                <c:pt idx="2585">
                  <c:v>-0.88976468330465508</c:v>
                </c:pt>
                <c:pt idx="2586">
                  <c:v>-0.70717363627747432</c:v>
                </c:pt>
                <c:pt idx="2587">
                  <c:v>-0.44926405484859799</c:v>
                </c:pt>
                <c:pt idx="2588">
                  <c:v>-0.12576591883087218</c:v>
                </c:pt>
                <c:pt idx="2589">
                  <c:v>0.25163354162678075</c:v>
                </c:pt>
                <c:pt idx="2590">
                  <c:v>0.66962587324505307</c:v>
                </c:pt>
                <c:pt idx="2591">
                  <c:v>1.1137037185896332</c:v>
                </c:pt>
                <c:pt idx="2592">
                  <c:v>1.5686409127993528</c:v>
                </c:pt>
                <c:pt idx="2593">
                  <c:v>2.0189990820773289</c:v>
                </c:pt>
                <c:pt idx="2594">
                  <c:v>2.4496374798101641</c:v>
                </c:pt>
                <c:pt idx="2595">
                  <c:v>2.8462090431089706</c:v>
                </c:pt>
                <c:pt idx="2596">
                  <c:v>3.1956261392530649</c:v>
                </c:pt>
                <c:pt idx="2597">
                  <c:v>3.4864806367863181</c:v>
                </c:pt>
                <c:pt idx="2598">
                  <c:v>3.7094109356546667</c:v>
                </c:pt>
                <c:pt idx="2599">
                  <c:v>3.8574081282123487</c:v>
                </c:pt>
                <c:pt idx="2600">
                  <c:v>3.9260453100941319</c:v>
                </c:pt>
                <c:pt idx="2601">
                  <c:v>3.9136075492479776</c:v>
                </c:pt>
                <c:pt idx="2602">
                  <c:v>3.8210861619564014</c:v>
                </c:pt>
                <c:pt idx="2603">
                  <c:v>3.6519973071744047</c:v>
                </c:pt>
                <c:pt idx="2604">
                  <c:v>3.412020848691121</c:v>
                </c:pt>
                <c:pt idx="2605">
                  <c:v>3.1085155543210519</c:v>
                </c:pt>
                <c:pt idx="2606">
                  <c:v>2.7500047267432421</c:v>
                </c:pt>
                <c:pt idx="2607">
                  <c:v>2.3457256704483029</c:v>
                </c:pt>
                <c:pt idx="2608">
                  <c:v>1.9053156425865865</c:v>
                </c:pt>
                <c:pt idx="2609">
                  <c:v>1.4386611450059874</c:v>
                </c:pt>
                <c:pt idx="2610">
                  <c:v>0.95585689036150256</c:v>
                </c:pt>
                <c:pt idx="2611">
                  <c:v>0.46714908150227785</c:v>
                </c:pt>
                <c:pt idx="2612">
                  <c:v>-1.7260107952594694E-2</c:v>
                </c:pt>
                <c:pt idx="2613">
                  <c:v>-0.48758436817657724</c:v>
                </c:pt>
                <c:pt idx="2614">
                  <c:v>-0.9349301306321891</c:v>
                </c:pt>
                <c:pt idx="2615">
                  <c:v>-1.3517378442592687</c:v>
                </c:pt>
                <c:pt idx="2616">
                  <c:v>-1.7320434061247809</c:v>
                </c:pt>
                <c:pt idx="2617">
                  <c:v>-2.0714701656786261</c:v>
                </c:pt>
                <c:pt idx="2618">
                  <c:v>-2.3669533276744303</c:v>
                </c:pt>
                <c:pt idx="2619">
                  <c:v>-2.6163078714262582</c:v>
                </c:pt>
                <c:pt idx="2620">
                  <c:v>-2.8178279565393325</c:v>
                </c:pt>
                <c:pt idx="2621">
                  <c:v>-2.9700765183333147</c:v>
                </c:pt>
                <c:pt idx="2622">
                  <c:v>-3.0718807725544863</c:v>
                </c:pt>
                <c:pt idx="2623">
                  <c:v>-3.1224223115603493</c:v>
                </c:pt>
                <c:pt idx="2624">
                  <c:v>-3.1213196911444712</c:v>
                </c:pt>
                <c:pt idx="2625">
                  <c:v>-3.0686700212374873</c:v>
                </c:pt>
                <c:pt idx="2626">
                  <c:v>-2.9650616717533893</c:v>
                </c:pt>
                <c:pt idx="2627">
                  <c:v>-2.8116231845871908</c:v>
                </c:pt>
                <c:pt idx="2628">
                  <c:v>-2.6101818939217196</c:v>
                </c:pt>
                <c:pt idx="2629">
                  <c:v>-2.3635176744657542</c:v>
                </c:pt>
                <c:pt idx="2630">
                  <c:v>-2.0756217467670695</c:v>
                </c:pt>
                <c:pt idx="2631">
                  <c:v>-1.7518797987532011</c:v>
                </c:pt>
                <c:pt idx="2632">
                  <c:v>-1.3991121413899918</c:v>
                </c:pt>
                <c:pt idx="2633">
                  <c:v>-1.0254002372922955</c:v>
                </c:pt>
                <c:pt idx="2634">
                  <c:v>-0.63968257809858642</c:v>
                </c:pt>
                <c:pt idx="2635">
                  <c:v>-0.25120968000125998</c:v>
                </c:pt>
                <c:pt idx="2636">
                  <c:v>0.13096472250936841</c:v>
                </c:pt>
                <c:pt idx="2637">
                  <c:v>0.49830413918201799</c:v>
                </c:pt>
                <c:pt idx="2638">
                  <c:v>0.84290934476624813</c:v>
                </c:pt>
                <c:pt idx="2639">
                  <c:v>1.1575264273886745</c:v>
                </c:pt>
                <c:pt idx="2640">
                  <c:v>1.4355217888204521</c:v>
                </c:pt>
                <c:pt idx="2641">
                  <c:v>1.6708628339043941</c:v>
                </c:pt>
                <c:pt idx="2642">
                  <c:v>1.8581244835435058</c:v>
                </c:pt>
                <c:pt idx="2643">
                  <c:v>1.9925360058254498</c:v>
                </c:pt>
                <c:pt idx="2644">
                  <c:v>2.07007280879494</c:v>
                </c:pt>
                <c:pt idx="2645">
                  <c:v>2.0875893211923611</c:v>
                </c:pt>
                <c:pt idx="2646">
                  <c:v>2.0429822168480172</c:v>
                </c:pt>
                <c:pt idx="2647">
                  <c:v>1.9353715483767076</c:v>
                </c:pt>
                <c:pt idx="2648">
                  <c:v>1.765301511347225</c:v>
                </c:pt>
                <c:pt idx="2649">
                  <c:v>1.534959594231637</c:v>
                </c:pt>
                <c:pt idx="2650">
                  <c:v>1.2483812965817052</c:v>
                </c:pt>
                <c:pt idx="2651">
                  <c:v>0.91158727122508054</c:v>
                </c:pt>
                <c:pt idx="2652">
                  <c:v>0.53261303286110717</c:v>
                </c:pt>
                <c:pt idx="2653">
                  <c:v>0.12141749120355882</c:v>
                </c:pt>
                <c:pt idx="2654">
                  <c:v>-0.31034129591430215</c:v>
                </c:pt>
                <c:pt idx="2655">
                  <c:v>-0.74966985378599205</c:v>
                </c:pt>
                <c:pt idx="2656">
                  <c:v>-1.1827071449144206</c:v>
                </c:pt>
                <c:pt idx="2657">
                  <c:v>-1.595237599066877</c:v>
                </c:pt>
                <c:pt idx="2658">
                  <c:v>-1.9732207792961773</c:v>
                </c:pt>
                <c:pt idx="2659">
                  <c:v>-2.3033448584269216</c:v>
                </c:pt>
                <c:pt idx="2660">
                  <c:v>-2.5736048432881162</c:v>
                </c:pt>
                <c:pt idx="2661">
                  <c:v>-2.7738756021842548</c:v>
                </c:pt>
                <c:pt idx="2662">
                  <c:v>-2.8964346116695872</c:v>
                </c:pt>
                <c:pt idx="2663">
                  <c:v>-2.9363838921108609</c:v>
                </c:pt>
                <c:pt idx="2664">
                  <c:v>-2.8919223136763499</c:v>
                </c:pt>
                <c:pt idx="2665">
                  <c:v>-2.7644328749701543</c:v>
                </c:pt>
                <c:pt idx="2666">
                  <c:v>-2.5583574443606736</c:v>
                </c:pt>
                <c:pt idx="2667">
                  <c:v>-2.2808565280597719</c:v>
                </c:pt>
                <c:pt idx="2668">
                  <c:v>-1.9413037085458917</c:v>
                </c:pt>
                <c:pt idx="2669">
                  <c:v>-1.5507047299779551</c:v>
                </c:pt>
                <c:pt idx="2670">
                  <c:v>-1.1211408664278366</c:v>
                </c:pt>
                <c:pt idx="2671">
                  <c:v>-0.66530035539580723</c:v>
                </c:pt>
                <c:pt idx="2672">
                  <c:v>-0.19608904862677434</c:v>
                </c:pt>
                <c:pt idx="2673">
                  <c:v>0.27373249913289399</c:v>
                </c:pt>
                <c:pt idx="2674">
                  <c:v>0.73191637865697956</c:v>
                </c:pt>
                <c:pt idx="2675">
                  <c:v>1.1670835320343969</c:v>
                </c:pt>
                <c:pt idx="2676">
                  <c:v>1.5690361065119554</c:v>
                </c:pt>
                <c:pt idx="2677">
                  <c:v>1.9290095673265562</c:v>
                </c:pt>
                <c:pt idx="2678">
                  <c:v>2.2398690991113988</c:v>
                </c:pt>
                <c:pt idx="2679">
                  <c:v>2.4962616634979895</c:v>
                </c:pt>
                <c:pt idx="2680">
                  <c:v>2.6947292428871847</c:v>
                </c:pt>
                <c:pt idx="2681">
                  <c:v>2.833773127636217</c:v>
                </c:pt>
                <c:pt idx="2682">
                  <c:v>2.913841452455447</c:v>
                </c:pt>
                <c:pt idx="2683">
                  <c:v>2.9372162605622769</c:v>
                </c:pt>
                <c:pt idx="2684">
                  <c:v>2.9078071121747904</c:v>
                </c:pt>
                <c:pt idx="2685">
                  <c:v>2.8308852820536785</c:v>
                </c:pt>
                <c:pt idx="2686">
                  <c:v>2.7127899611976503</c:v>
                </c:pt>
                <c:pt idx="2687">
                  <c:v>2.5606223168698108</c:v>
                </c:pt>
                <c:pt idx="2688">
                  <c:v>2.3819418299356734</c:v>
                </c:pt>
                <c:pt idx="2689">
                  <c:v>2.1844780123403247</c:v>
                </c:pt>
                <c:pt idx="2690">
                  <c:v>1.9758572125910163</c:v>
                </c:pt>
                <c:pt idx="2691">
                  <c:v>1.763338603165618</c:v>
                </c:pt>
                <c:pt idx="2692">
                  <c:v>1.5535669252940565</c:v>
                </c:pt>
                <c:pt idx="2693">
                  <c:v>1.3523691867826848</c:v>
                </c:pt>
                <c:pt idx="2694">
                  <c:v>1.1646215758091252</c:v>
                </c:pt>
                <c:pt idx="2695">
                  <c:v>0.9941874143055216</c:v>
                </c:pt>
                <c:pt idx="2696">
                  <c:v>0.84390476029471984</c:v>
                </c:pt>
                <c:pt idx="2697">
                  <c:v>0.71559970058187972</c:v>
                </c:pt>
                <c:pt idx="2698">
                  <c:v>0.61011345666224415</c:v>
                </c:pt>
                <c:pt idx="2699">
                  <c:v>0.52735053265368137</c:v>
                </c:pt>
                <c:pt idx="2700">
                  <c:v>0.4663714882668053</c:v>
                </c:pt>
                <c:pt idx="2701">
                  <c:v>0.42554255712016342</c:v>
                </c:pt>
                <c:pt idx="2702">
                  <c:v>0.40271433563630055</c:v>
                </c:pt>
                <c:pt idx="2703">
                  <c:v>0.39538828961848083</c:v>
                </c:pt>
                <c:pt idx="2704">
                  <c:v>0.40086328369327262</c:v>
                </c:pt>
                <c:pt idx="2705">
                  <c:v>0.41637821410546039</c:v>
                </c:pt>
                <c:pt idx="2706">
                  <c:v>0.43925013393984358</c:v>
                </c:pt>
                <c:pt idx="2707">
                  <c:v>0.46698738095309977</c:v>
                </c:pt>
                <c:pt idx="2708">
                  <c:v>0.49736564397884564</c:v>
                </c:pt>
                <c:pt idx="2709">
                  <c:v>0.52847148286979007</c:v>
                </c:pt>
                <c:pt idx="2710">
                  <c:v>0.55871264603827697</c:v>
                </c:pt>
                <c:pt idx="2711">
                  <c:v>0.58678124960327693</c:v>
                </c:pt>
                <c:pt idx="2712">
                  <c:v>0.6115697712614363</c:v>
                </c:pt>
                <c:pt idx="2713">
                  <c:v>0.63206314786152973</c:v>
                </c:pt>
                <c:pt idx="2714">
                  <c:v>0.64722246825959573</c:v>
                </c:pt>
                <c:pt idx="2715">
                  <c:v>0.65586493044883554</c:v>
                </c:pt>
                <c:pt idx="2716">
                  <c:v>0.65655842504894579</c:v>
                </c:pt>
                <c:pt idx="2717">
                  <c:v>0.64755769534649943</c:v>
                </c:pt>
                <c:pt idx="2718">
                  <c:v>0.62680489875017287</c:v>
                </c:pt>
                <c:pt idx="2719">
                  <c:v>0.59200827831561398</c:v>
                </c:pt>
                <c:pt idx="2720">
                  <c:v>0.54079730920511437</c:v>
                </c:pt>
                <c:pt idx="2721">
                  <c:v>0.47094018836284945</c:v>
                </c:pt>
                <c:pt idx="2722">
                  <c:v>0.38059602790872304</c:v>
                </c:pt>
                <c:pt idx="2723">
                  <c:v>0.26855156158540794</c:v>
                </c:pt>
                <c:pt idx="2724">
                  <c:v>0.1343769729067823</c:v>
                </c:pt>
                <c:pt idx="2725">
                  <c:v>-2.1545728685197219E-2</c:v>
                </c:pt>
                <c:pt idx="2726">
                  <c:v>-0.19812311678811412</c:v>
                </c:pt>
                <c:pt idx="2727">
                  <c:v>-0.39373959782067658</c:v>
                </c:pt>
                <c:pt idx="2728">
                  <c:v>-0.60646084436768888</c:v>
                </c:pt>
                <c:pt idx="2729">
                  <c:v>-0.83416203522418186</c:v>
                </c:pt>
                <c:pt idx="2730">
                  <c:v>-1.0745267249610926</c:v>
                </c:pt>
                <c:pt idx="2731">
                  <c:v>-1.3249254121270724</c:v>
                </c:pt>
                <c:pt idx="2732">
                  <c:v>-1.5822270763952453</c:v>
                </c:pt>
                <c:pt idx="2733">
                  <c:v>-1.8426120831532877</c:v>
                </c:pt>
                <c:pt idx="2734">
                  <c:v>-2.1014505771311249</c:v>
                </c:pt>
                <c:pt idx="2735">
                  <c:v>-2.3532806723916408</c:v>
                </c:pt>
                <c:pt idx="2736">
                  <c:v>-2.5918723363099581</c:v>
                </c:pt>
                <c:pt idx="2737">
                  <c:v>-2.8103414137683487</c:v>
                </c:pt>
                <c:pt idx="2738">
                  <c:v>-3.0013042538312966</c:v>
                </c:pt>
                <c:pt idx="2739">
                  <c:v>-3.1570961648156608</c:v>
                </c:pt>
                <c:pt idx="2740">
                  <c:v>-3.270083805627884</c:v>
                </c:pt>
                <c:pt idx="2741">
                  <c:v>-3.3330892930504401</c:v>
                </c:pt>
                <c:pt idx="2742">
                  <c:v>-3.3399167282833719</c:v>
                </c:pt>
                <c:pt idx="2743">
                  <c:v>-3.2859261349250364</c:v>
                </c:pt>
                <c:pt idx="2744">
                  <c:v>-3.1685409041744332</c:v>
                </c:pt>
                <c:pt idx="2745">
                  <c:v>-2.9875499874952602</c:v>
                </c:pt>
                <c:pt idx="2746">
                  <c:v>-2.7451357691475629</c:v>
                </c:pt>
                <c:pt idx="2747">
                  <c:v>-2.4456688231374191</c:v>
                </c:pt>
                <c:pt idx="2748">
                  <c:v>-2.0953594250017353</c:v>
                </c:pt>
                <c:pt idx="2749">
                  <c:v>-1.7018647014254196</c:v>
                </c:pt>
                <c:pt idx="2750">
                  <c:v>-1.2739503210058452</c:v>
                </c:pt>
                <c:pt idx="2751">
                  <c:v>-0.82124817050922161</c:v>
                </c:pt>
                <c:pt idx="2752">
                  <c:v>-0.35406876228331363</c:v>
                </c:pt>
                <c:pt idx="2753">
                  <c:v>0.11679413384725557</c:v>
                </c:pt>
                <c:pt idx="2754">
                  <c:v>0.58029871333360106</c:v>
                </c:pt>
                <c:pt idx="2755">
                  <c:v>1.025436886504016</c:v>
                </c:pt>
                <c:pt idx="2756">
                  <c:v>1.4415626947263052</c:v>
                </c:pt>
                <c:pt idx="2757">
                  <c:v>1.818759658080312</c:v>
                </c:pt>
                <c:pt idx="2758">
                  <c:v>2.148214600713942</c:v>
                </c:pt>
                <c:pt idx="2759">
                  <c:v>2.4225405744442092</c:v>
                </c:pt>
                <c:pt idx="2760">
                  <c:v>2.6360028032924054</c:v>
                </c:pt>
                <c:pt idx="2761">
                  <c:v>2.7846459200994609</c:v>
                </c:pt>
                <c:pt idx="2762">
                  <c:v>2.8663512931719541</c:v>
                </c:pt>
                <c:pt idx="2763">
                  <c:v>2.8808532563274589</c:v>
                </c:pt>
                <c:pt idx="2764">
                  <c:v>2.829730836391378</c:v>
                </c:pt>
                <c:pt idx="2765">
                  <c:v>2.7163688626987712</c:v>
                </c:pt>
                <c:pt idx="2766">
                  <c:v>2.545854709382251</c:v>
                </c:pt>
                <c:pt idx="2767">
                  <c:v>2.3247824969381679</c:v>
                </c:pt>
                <c:pt idx="2768">
                  <c:v>2.0609775419534531</c:v>
                </c:pt>
                <c:pt idx="2769">
                  <c:v>1.7631793327965104</c:v>
                </c:pt>
                <c:pt idx="2770">
                  <c:v>1.4407167007071617</c:v>
                </c:pt>
                <c:pt idx="2771">
                  <c:v>1.1031908777876094</c:v>
                </c:pt>
                <c:pt idx="2772">
                  <c:v>0.76016361255934584</c:v>
                </c:pt>
                <c:pt idx="2773">
                  <c:v>0.42084730341927035</c:v>
                </c:pt>
                <c:pt idx="2774">
                  <c:v>9.3805448579979966E-2</c:v>
                </c:pt>
                <c:pt idx="2775">
                  <c:v>-0.21332060013606569</c:v>
                </c:pt>
                <c:pt idx="2776">
                  <c:v>-0.49403542699519143</c:v>
                </c:pt>
                <c:pt idx="2777">
                  <c:v>-0.74314181285141512</c:v>
                </c:pt>
                <c:pt idx="2778">
                  <c:v>-0.95681528620468903</c:v>
                </c:pt>
                <c:pt idx="2779">
                  <c:v>-1.1326112273478062</c:v>
                </c:pt>
                <c:pt idx="2780">
                  <c:v>-1.2694140226783777</c:v>
                </c:pt>
                <c:pt idx="2781">
                  <c:v>-1.3673285904161263</c:v>
                </c:pt>
                <c:pt idx="2782">
                  <c:v>-1.4275228393416484</c:v>
                </c:pt>
                <c:pt idx="2783">
                  <c:v>-1.4520489695292262</c:v>
                </c:pt>
                <c:pt idx="2784">
                  <c:v>-1.4436707502533963</c:v>
                </c:pt>
                <c:pt idx="2785">
                  <c:v>-1.4056994098453766</c:v>
                </c:pt>
                <c:pt idx="2786">
                  <c:v>-1.3418266686610751</c:v>
                </c:pt>
                <c:pt idx="2787">
                  <c:v>-1.2559573291209372</c:v>
                </c:pt>
                <c:pt idx="2788">
                  <c:v>-1.1520601752394857</c:v>
                </c:pt>
                <c:pt idx="2789">
                  <c:v>-1.0340507452847278</c:v>
                </c:pt>
                <c:pt idx="2790">
                  <c:v>-0.90570257051599423</c:v>
                </c:pt>
                <c:pt idx="2791">
                  <c:v>-0.77057785379037202</c:v>
                </c:pt>
                <c:pt idx="2792">
                  <c:v>-0.63196923187677978</c:v>
                </c:pt>
                <c:pt idx="2793">
                  <c:v>-0.49285047343801924</c:v>
                </c:pt>
                <c:pt idx="2794">
                  <c:v>-0.35585709488039807</c:v>
                </c:pt>
                <c:pt idx="2795">
                  <c:v>-0.22331093945877356</c:v>
                </c:pt>
                <c:pt idx="2796">
                  <c:v>-9.7253158269078099E-2</c:v>
                </c:pt>
                <c:pt idx="2797">
                  <c:v>2.0564530547695803E-2</c:v>
                </c:pt>
                <c:pt idx="2798">
                  <c:v>0.12874228525562703</c:v>
                </c:pt>
                <c:pt idx="2799">
                  <c:v>0.2263249037836399</c:v>
                </c:pt>
                <c:pt idx="2800">
                  <c:v>0.31289298308995228</c:v>
                </c:pt>
                <c:pt idx="2801">
                  <c:v>0.38861641011747849</c:v>
                </c:pt>
                <c:pt idx="2802">
                  <c:v>0.45422946377306328</c:v>
                </c:pt>
                <c:pt idx="2803">
                  <c:v>0.51091256120266149</c:v>
                </c:pt>
                <c:pt idx="2804">
                  <c:v>0.56010798890828983</c:v>
                </c:pt>
                <c:pt idx="2805">
                  <c:v>0.60331171989373367</c:v>
                </c:pt>
                <c:pt idx="2806">
                  <c:v>0.64186974962086563</c:v>
                </c:pt>
                <c:pt idx="2807">
                  <c:v>0.67679508277600142</c:v>
                </c:pt>
                <c:pt idx="2808">
                  <c:v>0.70863170394944497</c:v>
                </c:pt>
                <c:pt idx="2809">
                  <c:v>0.7374049008209429</c:v>
                </c:pt>
                <c:pt idx="2810">
                  <c:v>0.76268358669303904</c:v>
                </c:pt>
                <c:pt idx="2811">
                  <c:v>0.78374611209772294</c:v>
                </c:pt>
                <c:pt idx="2812">
                  <c:v>0.7998099537879213</c:v>
                </c:pt>
                <c:pt idx="2813">
                  <c:v>0.81026797131879036</c:v>
                </c:pt>
                <c:pt idx="2814">
                  <c:v>0.8148762257825739</c:v>
                </c:pt>
                <c:pt idx="2815">
                  <c:v>0.81386989739299409</c:v>
                </c:pt>
                <c:pt idx="2816">
                  <c:v>0.808015756181093</c:v>
                </c:pt>
                <c:pt idx="2817">
                  <c:v>0.79861433824291161</c:v>
                </c:pt>
                <c:pt idx="2818">
                  <c:v>0.7874589740556015</c:v>
                </c:pt>
                <c:pt idx="2819">
                  <c:v>0.77675301565193422</c:v>
                </c:pt>
                <c:pt idx="2820">
                  <c:v>0.76898844585453396</c:v>
                </c:pt>
                <c:pt idx="2821">
                  <c:v>0.766797900834435</c:v>
                </c:pt>
                <c:pt idx="2822">
                  <c:v>0.77279177564343726</c:v>
                </c:pt>
                <c:pt idx="2823">
                  <c:v>0.78938154029884977</c:v>
                </c:pt>
                <c:pt idx="2824">
                  <c:v>0.81859193769100536</c:v>
                </c:pt>
                <c:pt idx="2825">
                  <c:v>0.86189590311508546</c:v>
                </c:pt>
                <c:pt idx="2826">
                  <c:v>0.92011338049240798</c:v>
                </c:pt>
                <c:pt idx="2827">
                  <c:v>0.99336683756375699</c:v>
                </c:pt>
                <c:pt idx="2828">
                  <c:v>1.081060005683975</c:v>
                </c:pt>
                <c:pt idx="2829">
                  <c:v>1.1818641778715815</c:v>
                </c:pt>
                <c:pt idx="2830">
                  <c:v>1.2937064769118773</c:v>
                </c:pt>
                <c:pt idx="2831">
                  <c:v>1.4137597946834095</c:v>
                </c:pt>
                <c:pt idx="2832">
                  <c:v>1.538453415663934</c:v>
                </c:pt>
                <c:pt idx="2833">
                  <c:v>1.6635350349444185</c:v>
                </c:pt>
                <c:pt idx="2834">
                  <c:v>1.7841906033485007</c:v>
                </c:pt>
                <c:pt idx="2835">
                  <c:v>1.8951978056680616</c:v>
                </c:pt>
                <c:pt idx="2836">
                  <c:v>1.9910991284927704</c:v>
                </c:pt>
                <c:pt idx="2837">
                  <c:v>2.066403852809124</c:v>
                </c:pt>
                <c:pt idx="2838">
                  <c:v>2.115824994049559</c:v>
                </c:pt>
                <c:pt idx="2839">
                  <c:v>2.13454120311488</c:v>
                </c:pt>
                <c:pt idx="2840">
                  <c:v>2.1184699724363032</c:v>
                </c:pt>
                <c:pt idx="2841">
                  <c:v>2.0645477048812975</c:v>
                </c:pt>
                <c:pt idx="2842">
                  <c:v>1.9710137357894393</c:v>
                </c:pt>
                <c:pt idx="2843">
                  <c:v>1.8376663184229489</c:v>
                </c:pt>
                <c:pt idx="2844">
                  <c:v>1.6660195499414954</c:v>
                </c:pt>
                <c:pt idx="2845">
                  <c:v>1.4593057614699081</c:v>
                </c:pt>
                <c:pt idx="2846">
                  <c:v>1.2223264850927968</c:v>
                </c:pt>
                <c:pt idx="2847">
                  <c:v>0.96118266281695419</c:v>
                </c:pt>
                <c:pt idx="2848">
                  <c:v>0.68291471665318504</c:v>
                </c:pt>
                <c:pt idx="2849">
                  <c:v>0.39508976860386191</c:v>
                </c:pt>
                <c:pt idx="2850">
                  <c:v>0.10538038056869325</c:v>
                </c:pt>
                <c:pt idx="2851">
                  <c:v>-0.17882516301579443</c:v>
                </c:pt>
                <c:pt idx="2852">
                  <c:v>-0.45075563691909082</c:v>
                </c:pt>
                <c:pt idx="2853">
                  <c:v>-0.70452506786918079</c:v>
                </c:pt>
                <c:pt idx="2854">
                  <c:v>-0.93534633065067574</c:v>
                </c:pt>
                <c:pt idx="2855">
                  <c:v>-1.1396964562800562</c:v>
                </c:pt>
                <c:pt idx="2856">
                  <c:v>-1.3154056483872463</c:v>
                </c:pt>
                <c:pt idx="2857">
                  <c:v>-1.461625430160522</c:v>
                </c:pt>
                <c:pt idx="2858">
                  <c:v>-1.5786619636465957</c:v>
                </c:pt>
                <c:pt idx="2859">
                  <c:v>-1.6677061064639354</c:v>
                </c:pt>
                <c:pt idx="2860">
                  <c:v>-1.7305185993501535</c:v>
                </c:pt>
                <c:pt idx="2861">
                  <c:v>-1.7691401171925136</c:v>
                </c:pt>
                <c:pt idx="2862">
                  <c:v>-1.7856944721489629</c:v>
                </c:pt>
                <c:pt idx="2863">
                  <c:v>-1.7823143753749271</c:v>
                </c:pt>
                <c:pt idx="2864">
                  <c:v>-1.761157685362134</c:v>
                </c:pt>
                <c:pt idx="2865">
                  <c:v>-1.7244562414088662</c:v>
                </c:pt>
                <c:pt idx="2866">
                  <c:v>-1.6745584468878043</c:v>
                </c:pt>
                <c:pt idx="2867">
                  <c:v>-1.6139480753810123</c:v>
                </c:pt>
                <c:pt idx="2868">
                  <c:v>-1.5452308175071785</c:v>
                </c:pt>
                <c:pt idx="2869">
                  <c:v>-1.4710963062350615</c:v>
                </c:pt>
                <c:pt idx="2870">
                  <c:v>-1.394277145814744</c:v>
                </c:pt>
                <c:pt idx="2871">
                  <c:v>-1.3175188043593948</c:v>
                </c:pt>
                <c:pt idx="2872">
                  <c:v>-1.2435564560280863</c:v>
                </c:pt>
                <c:pt idx="2873">
                  <c:v>-1.175083291286942</c:v>
                </c:pt>
                <c:pt idx="2874">
                  <c:v>-1.1147032215577486</c:v>
                </c:pt>
                <c:pt idx="2875">
                  <c:v>-1.0648819394327038</c:v>
                </c:pt>
                <c:pt idx="2876">
                  <c:v>-1.0279119270544399</c:v>
                </c:pt>
                <c:pt idx="2877">
                  <c:v>-1.005892106518111</c:v>
                </c:pt>
                <c:pt idx="2878">
                  <c:v>-1.0007231405970316</c:v>
                </c:pt>
                <c:pt idx="2879">
                  <c:v>-1.0141251257150561</c:v>
                </c:pt>
                <c:pt idx="2880">
                  <c:v>-1.0476674246396431</c:v>
                </c:pt>
                <c:pt idx="2881">
                  <c:v>-1.1027787305448928</c:v>
                </c:pt>
                <c:pt idx="2882">
                  <c:v>-1.1806993937115156</c:v>
                </c:pt>
                <c:pt idx="2883">
                  <c:v>-1.2823432354449462</c:v>
                </c:pt>
                <c:pt idx="2884">
                  <c:v>-1.4080668009875694</c:v>
                </c:pt>
                <c:pt idx="2885">
                  <c:v>-1.557397668181153</c:v>
                </c:pt>
                <c:pt idx="2886">
                  <c:v>-1.7288032819773598</c:v>
                </c:pt>
                <c:pt idx="2887">
                  <c:v>-1.919561564139876</c:v>
                </c:pt>
                <c:pt idx="2888">
                  <c:v>-2.1257546042583924</c:v>
                </c:pt>
                <c:pt idx="2889">
                  <c:v>-2.3423830400708487</c:v>
                </c:pt>
                <c:pt idx="2890">
                  <c:v>-2.5635862389130404</c:v>
                </c:pt>
                <c:pt idx="2891">
                  <c:v>-2.7829432123289308</c:v>
                </c:pt>
                <c:pt idx="2892">
                  <c:v>-2.9938228223150007</c:v>
                </c:pt>
                <c:pt idx="2893">
                  <c:v>-3.1897434963702178</c:v>
                </c:pt>
                <c:pt idx="2894">
                  <c:v>-3.36470387916604</c:v>
                </c:pt>
                <c:pt idx="2895">
                  <c:v>-3.5134602505274604</c:v>
                </c:pt>
                <c:pt idx="2896">
                  <c:v>-3.6317352766271993</c:v>
                </c:pt>
                <c:pt idx="2897">
                  <c:v>-3.71634552801221</c:v>
                </c:pt>
                <c:pt idx="2898">
                  <c:v>-3.7652432723230924</c:v>
                </c:pt>
                <c:pt idx="2899">
                  <c:v>-3.7774860438823268</c:v>
                </c:pt>
                <c:pt idx="2900">
                  <c:v>-3.7531629125477375</c:v>
                </c:pt>
                <c:pt idx="2901">
                  <c:v>-3.6933093597355269</c:v>
                </c:pt>
                <c:pt idx="2902">
                  <c:v>-3.599846303602078</c:v>
                </c:pt>
                <c:pt idx="2903">
                  <c:v>-3.475570567796562</c:v>
                </c:pt>
                <c:pt idx="2904">
                  <c:v>-3.3241835040426935</c:v>
                </c:pt>
                <c:pt idx="2905">
                  <c:v>-3.1503038116509732</c:v>
                </c:pt>
                <c:pt idx="2906">
                  <c:v>-2.9594114069881274</c:v>
                </c:pt>
                <c:pt idx="2907">
                  <c:v>-2.7577019987292406</c:v>
                </c:pt>
                <c:pt idx="2908">
                  <c:v>-2.5518631488523287</c:v>
                </c:pt>
                <c:pt idx="2909">
                  <c:v>-2.3487986213704528</c:v>
                </c:pt>
                <c:pt idx="2910">
                  <c:v>-2.1553330916201014</c:v>
                </c:pt>
                <c:pt idx="2911">
                  <c:v>-1.9779268332629796</c:v>
                </c:pt>
                <c:pt idx="2912">
                  <c:v>-1.8224140787072409</c:v>
                </c:pt>
                <c:pt idx="2913">
                  <c:v>-1.693762755762644</c:v>
                </c:pt>
                <c:pt idx="2914">
                  <c:v>-1.5958589433817032</c:v>
                </c:pt>
                <c:pt idx="2915">
                  <c:v>-1.5313301693025156</c:v>
                </c:pt>
                <c:pt idx="2916">
                  <c:v>-1.5014232725956012</c:v>
                </c:pt>
                <c:pt idx="2917">
                  <c:v>-1.5059515050444965</c:v>
                </c:pt>
                <c:pt idx="2918">
                  <c:v>-1.543319722033317</c:v>
                </c:pt>
                <c:pt idx="2919">
                  <c:v>-1.6106250441342276</c:v>
                </c:pt>
                <c:pt idx="2920">
                  <c:v>-1.7038124332495137</c:v>
                </c:pt>
                <c:pt idx="2921">
                  <c:v>-1.8178535043383004</c:v>
                </c:pt>
                <c:pt idx="2922">
                  <c:v>-1.9469305211136714</c:v>
                </c:pt>
                <c:pt idx="2923">
                  <c:v>-2.084630379559874</c:v>
                </c:pt>
                <c:pt idx="2924">
                  <c:v>-2.2241632375611555</c:v>
                </c:pt>
                <c:pt idx="2925">
                  <c:v>-2.3586152352300065</c:v>
                </c:pt>
                <c:pt idx="2926">
                  <c:v>-2.4812367187658833</c:v>
                </c:pt>
                <c:pt idx="2927">
                  <c:v>-2.5857598967211395</c:v>
                </c:pt>
                <c:pt idx="2928">
                  <c:v>-2.6667237583790051</c:v>
                </c:pt>
                <c:pt idx="2929">
                  <c:v>-2.719769366388233</c:v>
                </c:pt>
                <c:pt idx="2930">
                  <c:v>-2.7418693883917875</c:v>
                </c:pt>
                <c:pt idx="2931">
                  <c:v>-2.7314687899370966</c:v>
                </c:pt>
                <c:pt idx="2932">
                  <c:v>-2.6885318285081006</c:v>
                </c:pt>
                <c:pt idx="2933">
                  <c:v>-2.6145115959395042</c:v>
                </c:pt>
                <c:pt idx="2934">
                  <c:v>-2.5122754373577827</c:v>
                </c:pt>
                <c:pt idx="2935">
                  <c:v>-2.386013392878894</c:v>
                </c:pt>
                <c:pt idx="2936">
                  <c:v>-2.2411287195699785</c:v>
                </c:pt>
                <c:pt idx="2937">
                  <c:v>-2.0840820819544987</c:v>
                </c:pt>
                <c:pt idx="2938">
                  <c:v>-1.9221538393639399</c:v>
                </c:pt>
                <c:pt idx="2939">
                  <c:v>-1.7631144520010871</c:v>
                </c:pt>
                <c:pt idx="2940">
                  <c:v>-1.6148286091168167</c:v>
                </c:pt>
                <c:pt idx="2941">
                  <c:v>-1.4848366553882393</c:v>
                </c:pt>
                <c:pt idx="2942">
                  <c:v>-1.3799618128236801</c:v>
                </c:pt>
                <c:pt idx="2943">
                  <c:v>-1.3059801669435949</c:v>
                </c:pt>
                <c:pt idx="2944">
                  <c:v>-1.2673576685322523</c:v>
                </c:pt>
                <c:pt idx="2945">
                  <c:v>-1.2670310712633324</c:v>
                </c:pt>
                <c:pt idx="2946">
                  <c:v>-1.3062172423546698</c:v>
                </c:pt>
                <c:pt idx="2947">
                  <c:v>-1.3842649567957572</c:v>
                </c:pt>
                <c:pt idx="2948">
                  <c:v>-1.4985828187926842</c:v>
                </c:pt>
                <c:pt idx="2949">
                  <c:v>-1.6446833345887129</c:v>
                </c:pt>
                <c:pt idx="2950">
                  <c:v>-1.8163729699917077</c:v>
                </c:pt>
                <c:pt idx="2951">
                  <c:v>-2.0060844149814692</c:v>
                </c:pt>
                <c:pt idx="2952">
                  <c:v>-2.205311962092857</c:v>
                </c:pt>
                <c:pt idx="2953">
                  <c:v>-2.4050937097129257</c:v>
                </c:pt>
                <c:pt idx="2954">
                  <c:v>-2.5964929560455268</c:v>
                </c:pt>
                <c:pt idx="2955">
                  <c:v>-2.7710539305526822</c:v>
                </c:pt>
                <c:pt idx="2956">
                  <c:v>-2.9212168604644972</c:v>
                </c:pt>
                <c:pt idx="2957">
                  <c:v>-3.0406801888939974</c:v>
                </c:pt>
                <c:pt idx="2958">
                  <c:v>-3.1247131772027039</c:v>
                </c:pt>
                <c:pt idx="2959">
                  <c:v>-3.1704343969671349</c:v>
                </c:pt>
                <c:pt idx="2960">
                  <c:v>-3.1770456044066151</c:v>
                </c:pt>
                <c:pt idx="2961">
                  <c:v>-3.1459661014463762</c:v>
                </c:pt>
                <c:pt idx="2962">
                  <c:v>-3.0808142039565567</c:v>
                </c:pt>
                <c:pt idx="2963">
                  <c:v>-2.9872249211423849</c:v>
                </c:pt>
                <c:pt idx="2964">
                  <c:v>-2.8725266930885169</c:v>
                </c:pt>
                <c:pt idx="2965">
                  <c:v>-2.7453166106997102</c:v>
                </c:pt>
                <c:pt idx="2966">
                  <c:v>-2.6149826316115465</c:v>
                </c:pt>
                <c:pt idx="2967">
                  <c:v>-2.4912168414786109</c:v>
                </c:pt>
                <c:pt idx="2968">
                  <c:v>-2.3835341482891792</c:v>
                </c:pt>
                <c:pt idx="2969">
                  <c:v>-2.3007810802980586</c:v>
                </c:pt>
                <c:pt idx="2970">
                  <c:v>-2.2506353810978155</c:v>
                </c:pt>
                <c:pt idx="2971">
                  <c:v>-2.2391455851169937</c:v>
                </c:pt>
                <c:pt idx="2972">
                  <c:v>-2.2703848126861885</c:v>
                </c:pt>
                <c:pt idx="2973">
                  <c:v>-2.3462771300591072</c:v>
                </c:pt>
                <c:pt idx="2974">
                  <c:v>-2.4666186323102863</c:v>
                </c:pt>
                <c:pt idx="2975">
                  <c:v>-2.6292734610056812</c:v>
                </c:pt>
                <c:pt idx="2976">
                  <c:v>-2.8304865396488168</c:v>
                </c:pt>
                <c:pt idx="2977">
                  <c:v>-3.0652340125406141</c:v>
                </c:pt>
                <c:pt idx="2978">
                  <c:v>-3.3275416479498432</c:v>
                </c:pt>
                <c:pt idx="2979">
                  <c:v>-3.610733146537946</c:v>
                </c:pt>
                <c:pt idx="2980">
                  <c:v>-3.9075958670590154</c:v>
                </c:pt>
                <c:pt idx="2981">
                  <c:v>-4.210472475761982</c:v>
                </c:pt>
                <c:pt idx="2982">
                  <c:v>-4.5113200079548079</c:v>
                </c:pt>
                <c:pt idx="2983">
                  <c:v>-4.8017991810403089</c:v>
                </c:pt>
                <c:pt idx="2984">
                  <c:v>-5.0734439039032964</c:v>
                </c:pt>
                <c:pt idx="2985">
                  <c:v>-5.3179245000937385</c:v>
                </c:pt>
                <c:pt idx="2986">
                  <c:v>-5.5273790897851001</c:v>
                </c:pt>
                <c:pt idx="2987">
                  <c:v>-5.6947642612972871</c:v>
                </c:pt>
                <c:pt idx="2988">
                  <c:v>-5.8141776184103762</c:v>
                </c:pt>
                <c:pt idx="2989">
                  <c:v>-5.8811240921316923</c:v>
                </c:pt>
                <c:pt idx="2990">
                  <c:v>-5.8927142595753566</c:v>
                </c:pt>
                <c:pt idx="2991">
                  <c:v>-5.8477901884356243</c:v>
                </c:pt>
                <c:pt idx="2992">
                  <c:v>-5.7469779160489765</c:v>
                </c:pt>
                <c:pt idx="2993">
                  <c:v>-5.5926619694477964</c:v>
                </c:pt>
                <c:pt idx="2994">
                  <c:v>-5.3888785554339478</c:v>
                </c:pt>
                <c:pt idx="2995">
                  <c:v>-5.141134665583138</c:v>
                </c:pt>
                <c:pt idx="2996">
                  <c:v>-4.856167422542164</c:v>
                </c:pt>
                <c:pt idx="2997">
                  <c:v>-4.5416738317226475</c:v>
                </c:pt>
                <c:pt idx="2998">
                  <c:v>-4.2060603568646542</c:v>
                </c:pt>
                <c:pt idx="2999">
                  <c:v>-3.8582453693181336</c:v>
                </c:pt>
                <c:pt idx="3000">
                  <c:v>-3.5074976030531673</c:v>
                </c:pt>
                <c:pt idx="3001">
                  <c:v>-3.1632605361871455</c:v>
                </c:pt>
                <c:pt idx="3002">
                  <c:v>-2.8349234632881775</c:v>
                </c:pt>
                <c:pt idx="3003">
                  <c:v>-2.5315337280032892</c:v>
                </c:pt>
                <c:pt idx="3004">
                  <c:v>-2.261474438977146</c:v>
                </c:pt>
                <c:pt idx="3005">
                  <c:v>-2.0321485707079177</c:v>
                </c:pt>
                <c:pt idx="3006">
                  <c:v>-1.8497140064703288</c:v>
                </c:pt>
                <c:pt idx="3007">
                  <c:v>-1.7189009844061118</c:v>
                </c:pt>
                <c:pt idx="3008">
                  <c:v>-1.6429095188234726</c:v>
                </c:pt>
                <c:pt idx="3009">
                  <c:v>-1.623356658869767</c:v>
                </c:pt>
                <c:pt idx="3010">
                  <c:v>-1.6602533316721662</c:v>
                </c:pt>
                <c:pt idx="3011">
                  <c:v>-1.752021851711703</c:v>
                </c:pt>
                <c:pt idx="3012">
                  <c:v>-1.895573924812993</c:v>
                </c:pt>
                <c:pt idx="3013">
                  <c:v>-2.0864476707777868</c:v>
                </c:pt>
                <c:pt idx="3014">
                  <c:v>-2.3189884999111143</c:v>
                </c:pt>
                <c:pt idx="3015">
                  <c:v>-2.5865652887369635</c:v>
                </c:pt>
                <c:pt idx="3016">
                  <c:v>-2.8818160850408105</c:v>
                </c:pt>
                <c:pt idx="3017">
                  <c:v>-3.1969072279643171</c:v>
                </c:pt>
                <c:pt idx="3018">
                  <c:v>-3.5237847105353808</c:v>
                </c:pt>
                <c:pt idx="3019">
                  <c:v>-3.8544088679667681</c:v>
                </c:pt>
                <c:pt idx="3020">
                  <c:v>-4.1809699948780974</c:v>
                </c:pt>
                <c:pt idx="3021">
                  <c:v>-4.4960806199319308</c:v>
                </c:pt>
                <c:pt idx="3022">
                  <c:v>-4.7929535133866779</c:v>
                </c:pt>
                <c:pt idx="3023">
                  <c:v>-5.0655791255014719</c:v>
                </c:pt>
                <c:pt idx="3024">
                  <c:v>-5.3088878753911075</c:v>
                </c:pt>
                <c:pt idx="3025">
                  <c:v>-5.5188542560532312</c:v>
                </c:pt>
                <c:pt idx="3026">
                  <c:v>-5.6925061370833845</c:v>
                </c:pt>
                <c:pt idx="3027">
                  <c:v>-5.8278365493967641</c:v>
                </c:pt>
                <c:pt idx="3028">
                  <c:v>-5.9236550869026559</c:v>
                </c:pt>
                <c:pt idx="3029">
                  <c:v>-5.9794427825589338</c:v>
                </c:pt>
                <c:pt idx="3030">
                  <c:v>-5.9952564457559276</c:v>
                </c:pt>
                <c:pt idx="3031">
                  <c:v>-5.9716843377040618</c:v>
                </c:pt>
                <c:pt idx="3032">
                  <c:v>-5.9098394600152204</c:v>
                </c:pt>
                <c:pt idx="3033">
                  <c:v>-5.8113750907494364</c:v>
                </c:pt>
                <c:pt idx="3034">
                  <c:v>-5.678494391455601</c:v>
                </c:pt>
                <c:pt idx="3035">
                  <c:v>-5.5139362318021767</c:v>
                </c:pt>
                <c:pt idx="3036">
                  <c:v>-5.3209614512036154</c:v>
                </c:pt>
                <c:pt idx="3037">
                  <c:v>-5.1033739585902111</c:v>
                </c:pt>
                <c:pt idx="3038">
                  <c:v>-4.8655605314407069</c:v>
                </c:pt>
                <c:pt idx="3039">
                  <c:v>-4.6124975236973427</c:v>
                </c:pt>
                <c:pt idx="3040">
                  <c:v>-4.3497017068278865</c:v>
                </c:pt>
                <c:pt idx="3041">
                  <c:v>-4.0831361123262866</c:v>
                </c:pt>
                <c:pt idx="3042">
                  <c:v>-3.8190757087641458</c:v>
                </c:pt>
                <c:pt idx="3043">
                  <c:v>-3.5639290407636111</c:v>
                </c:pt>
                <c:pt idx="3044">
                  <c:v>-3.3240220026167862</c:v>
                </c:pt>
                <c:pt idx="3045">
                  <c:v>-3.1053595672458414</c:v>
                </c:pt>
                <c:pt idx="3046">
                  <c:v>-2.9133877752372115</c:v>
                </c:pt>
                <c:pt idx="3047">
                  <c:v>-2.752784211670857</c:v>
                </c:pt>
                <c:pt idx="3048">
                  <c:v>-2.6272970754962159</c:v>
                </c:pt>
                <c:pt idx="3049">
                  <c:v>-2.5396155474572168</c:v>
                </c:pt>
                <c:pt idx="3050">
                  <c:v>-2.4912254280464055</c:v>
                </c:pt>
                <c:pt idx="3051">
                  <c:v>-2.4822558490505031</c:v>
                </c:pt>
                <c:pt idx="3052">
                  <c:v>-2.5113942798277691</c:v>
                </c:pt>
                <c:pt idx="3053">
                  <c:v>-2.5759278049669661</c:v>
                </c:pt>
                <c:pt idx="3054">
                  <c:v>-2.6719141816961667</c:v>
                </c:pt>
                <c:pt idx="3055">
                  <c:v>-2.7944572385371771</c:v>
                </c:pt>
                <c:pt idx="3056">
                  <c:v>-2.938030855837809</c:v>
                </c:pt>
                <c:pt idx="3057">
                  <c:v>-3.0967933483491237</c:v>
                </c:pt>
                <c:pt idx="3058">
                  <c:v>-3.2648776321263142</c:v>
                </c:pt>
                <c:pt idx="3059">
                  <c:v>-3.4366689254912046</c:v>
                </c:pt>
                <c:pt idx="3060">
                  <c:v>-3.6070539277188374</c:v>
                </c:pt>
                <c:pt idx="3061">
                  <c:v>-3.7715991753176894</c:v>
                </c:pt>
                <c:pt idx="3062">
                  <c:v>-3.9266449685074463</c:v>
                </c:pt>
                <c:pt idx="3063">
                  <c:v>-4.0693346322024695</c:v>
                </c:pt>
                <c:pt idx="3064">
                  <c:v>-4.1975932516733963</c:v>
                </c:pt>
                <c:pt idx="3065">
                  <c:v>-4.3100582082352474</c:v>
                </c:pt>
                <c:pt idx="3066">
                  <c:v>-4.4059707437683784</c:v>
                </c:pt>
                <c:pt idx="3067">
                  <c:v>-4.4850532242788574</c:v>
                </c:pt>
                <c:pt idx="3068">
                  <c:v>-4.5473930507370852</c:v>
                </c:pt>
                <c:pt idx="3069">
                  <c:v>-4.5933318108384498</c:v>
                </c:pt>
                <c:pt idx="3070">
                  <c:v>-4.6233534956537454</c:v>
                </c:pt>
                <c:pt idx="3071">
                  <c:v>-4.6379801323384839</c:v>
                </c:pt>
                <c:pt idx="3072">
                  <c:v>-4.6376840243526658</c:v>
                </c:pt>
                <c:pt idx="3073">
                  <c:v>-4.6228126587284208</c:v>
                </c:pt>
                <c:pt idx="3074">
                  <c:v>-4.5935264700130034</c:v>
                </c:pt>
                <c:pt idx="3075">
                  <c:v>-4.5497698709297509</c:v>
                </c:pt>
                <c:pt idx="3076">
                  <c:v>-4.491301001713822</c:v>
                </c:pt>
                <c:pt idx="3077">
                  <c:v>-4.4177873530306329</c:v>
                </c:pt>
                <c:pt idx="3078">
                  <c:v>-4.3289505092295286</c:v>
                </c:pt>
                <c:pt idx="3079">
                  <c:v>-4.2247278076954018</c:v>
                </c:pt>
                <c:pt idx="3080">
                  <c:v>-4.1054174222389435</c:v>
                </c:pt>
                <c:pt idx="3081">
                  <c:v>-3.9717894609508733</c:v>
                </c:pt>
                <c:pt idx="3082">
                  <c:v>-3.825165390749973</c:v>
                </c:pt>
                <c:pt idx="3083">
                  <c:v>-3.6674771023827333</c:v>
                </c:pt>
                <c:pt idx="3084">
                  <c:v>-3.5013126161076968</c:v>
                </c:pt>
                <c:pt idx="3085">
                  <c:v>-3.329934010555931</c:v>
                </c:pt>
                <c:pt idx="3086">
                  <c:v>-3.1572423721751477</c:v>
                </c:pt>
                <c:pt idx="3087">
                  <c:v>-2.9876835081201563</c:v>
                </c:pt>
                <c:pt idx="3088">
                  <c:v>-2.8260959563248633</c:v>
                </c:pt>
                <c:pt idx="3089">
                  <c:v>-2.6774974513764533</c:v>
                </c:pt>
                <c:pt idx="3090">
                  <c:v>-2.5468262957306962</c:v>
                </c:pt>
                <c:pt idx="3091">
                  <c:v>-2.4386794545386294</c:v>
                </c:pt>
                <c:pt idx="3092">
                  <c:v>-2.357084926056018</c:v>
                </c:pt>
                <c:pt idx="3093">
                  <c:v>-2.3053111814165419</c:v>
                </c:pt>
                <c:pt idx="3094">
                  <c:v>-2.2856759038567844</c:v>
                </c:pt>
                <c:pt idx="3095">
                  <c:v>-2.2993311259835423</c:v>
                </c:pt>
                <c:pt idx="3096">
                  <c:v>-2.3460718465549064</c:v>
                </c:pt>
                <c:pt idx="3097">
                  <c:v>-2.4242403733753832</c:v>
                </c:pt>
                <c:pt idx="3098">
                  <c:v>-2.5307528426552039</c:v>
                </c:pt>
                <c:pt idx="3099">
                  <c:v>-2.6612270793192465</c:v>
                </c:pt>
                <c:pt idx="3100">
                  <c:v>-2.8101792277586384</c:v>
                </c:pt>
                <c:pt idx="3101">
                  <c:v>-2.971275181471853</c:v>
                </c:pt>
                <c:pt idx="3102">
                  <c:v>-3.1376259106037452</c:v>
                </c:pt>
                <c:pt idx="3103">
                  <c:v>-3.3020822176132469</c:v>
                </c:pt>
                <c:pt idx="3104">
                  <c:v>-3.4574778716835937</c:v>
                </c:pt>
                <c:pt idx="3105">
                  <c:v>-3.5968021814676803</c:v>
                </c:pt>
                <c:pt idx="3106">
                  <c:v>-3.7133114265185867</c:v>
                </c:pt>
                <c:pt idx="3107">
                  <c:v>-3.8006222341839191</c:v>
                </c:pt>
                <c:pt idx="3108">
                  <c:v>-3.8528534485945016</c:v>
                </c:pt>
                <c:pt idx="3109">
                  <c:v>-3.8648593223516343</c:v>
                </c:pt>
                <c:pt idx="3110">
                  <c:v>-3.832552789222504</c:v>
                </c:pt>
                <c:pt idx="3111">
                  <c:v>-3.7532791393535092</c:v>
                </c:pt>
                <c:pt idx="3112">
                  <c:v>-3.6261605219876714</c:v>
                </c:pt>
                <c:pt idx="3113">
                  <c:v>-3.4523224178495724</c:v>
                </c:pt>
                <c:pt idx="3114">
                  <c:v>-3.234960472148515</c:v>
                </c:pt>
                <c:pt idx="3115">
                  <c:v>-2.9792497681926733</c:v>
                </c:pt>
                <c:pt idx="3116">
                  <c:v>-2.6921065854236019</c:v>
                </c:pt>
                <c:pt idx="3117">
                  <c:v>-2.3818258328890636</c:v>
                </c:pt>
                <c:pt idx="3118">
                  <c:v>-2.0576246315528977</c:v>
                </c:pt>
                <c:pt idx="3119">
                  <c:v>-1.7291179635319622</c:v>
                </c:pt>
                <c:pt idx="3120">
                  <c:v>-1.4057873847422826</c:v>
                </c:pt>
                <c:pt idx="3121">
                  <c:v>-1.0965405848767773</c:v>
                </c:pt>
                <c:pt idx="3122">
                  <c:v>-0.80941834189478357</c:v>
                </c:pt>
                <c:pt idx="3123">
                  <c:v>-0.55143099786164385</c:v>
                </c:pt>
                <c:pt idx="3124">
                  <c:v>-0.32847811193543919</c:v>
                </c:pt>
                <c:pt idx="3125">
                  <c:v>-0.14531501082102238</c:v>
                </c:pt>
                <c:pt idx="3126">
                  <c:v>-5.556855050087961E-3</c:v>
                </c:pt>
                <c:pt idx="3127">
                  <c:v>8.826101379312945E-2</c:v>
                </c:pt>
                <c:pt idx="3128">
                  <c:v>0.13456557949723447</c:v>
                </c:pt>
                <c:pt idx="3129">
                  <c:v>0.13262497746026725</c:v>
                </c:pt>
                <c:pt idx="3130">
                  <c:v>8.2494289647854657E-2</c:v>
                </c:pt>
                <c:pt idx="3131">
                  <c:v>-1.4937433164959657E-2</c:v>
                </c:pt>
                <c:pt idx="3132">
                  <c:v>-0.15780764535456626</c:v>
                </c:pt>
                <c:pt idx="3133">
                  <c:v>-0.34308260848705174</c:v>
                </c:pt>
                <c:pt idx="3134">
                  <c:v>-0.56636247795086092</c:v>
                </c:pt>
                <c:pt idx="3135">
                  <c:v>-0.82175864473899196</c:v>
                </c:pt>
                <c:pt idx="3136">
                  <c:v>-1.1018757335794334</c:v>
                </c:pt>
                <c:pt idx="3137">
                  <c:v>-1.3979019860777839</c:v>
                </c:pt>
                <c:pt idx="3138">
                  <c:v>-1.6998196807544304</c:v>
                </c:pt>
                <c:pt idx="3139">
                  <c:v>-1.9967413896420538</c:v>
                </c:pt>
                <c:pt idx="3140">
                  <c:v>-2.277345740435365</c:v>
                </c:pt>
                <c:pt idx="3141">
                  <c:v>-2.5303662622595198</c:v>
                </c:pt>
                <c:pt idx="3142">
                  <c:v>-2.745090873028829</c:v>
                </c:pt>
                <c:pt idx="3143">
                  <c:v>-2.911840940060884</c:v>
                </c:pt>
                <c:pt idx="3144">
                  <c:v>-3.0224137268583036</c:v>
                </c:pt>
                <c:pt idx="3145">
                  <c:v>-3.0704875925334676</c:v>
                </c:pt>
                <c:pt idx="3146">
                  <c:v>-3.0519936491171364</c:v>
                </c:pt>
                <c:pt idx="3147">
                  <c:v>-2.9654458087478872</c:v>
                </c:pt>
                <c:pt idx="3148">
                  <c:v>-2.8122008675476167</c:v>
                </c:pt>
                <c:pt idx="3149">
                  <c:v>-2.5966081912768715</c:v>
                </c:pt>
                <c:pt idx="3150">
                  <c:v>-2.3260054717717367</c:v>
                </c:pt>
                <c:pt idx="3151">
                  <c:v>-2.0105210511411826</c:v>
                </c:pt>
                <c:pt idx="3152">
                  <c:v>-1.6626657873353707</c:v>
                </c:pt>
                <c:pt idx="3153">
                  <c:v>-1.296732609573283</c:v>
                </c:pt>
                <c:pt idx="3154">
                  <c:v>-0.92805478260279983</c:v>
                </c:pt>
                <c:pt idx="3155">
                  <c:v>-0.57218964608363621</c:v>
                </c:pt>
                <c:pt idx="3156">
                  <c:v>-0.24408783942882195</c:v>
                </c:pt>
                <c:pt idx="3157">
                  <c:v>4.2696513519345558E-2</c:v>
                </c:pt>
                <c:pt idx="3158">
                  <c:v>0.27669074996605048</c:v>
                </c:pt>
                <c:pt idx="3159">
                  <c:v>0.44902434923416479</c:v>
                </c:pt>
                <c:pt idx="3160">
                  <c:v>0.55375677273543289</c:v>
                </c:pt>
                <c:pt idx="3161">
                  <c:v>0.58801578520167652</c:v>
                </c:pt>
                <c:pt idx="3162">
                  <c:v>0.55195960659940368</c:v>
                </c:pt>
                <c:pt idx="3163">
                  <c:v>0.44858329301452216</c:v>
                </c:pt>
                <c:pt idx="3164">
                  <c:v>0.28340741076836906</c:v>
                </c:pt>
                <c:pt idx="3165">
                  <c:v>6.4092623360664902E-2</c:v>
                </c:pt>
                <c:pt idx="3166">
                  <c:v>-0.19998959825677076</c:v>
                </c:pt>
                <c:pt idx="3167">
                  <c:v>-0.49821403386855678</c:v>
                </c:pt>
                <c:pt idx="3168">
                  <c:v>-0.81917773503244007</c:v>
                </c:pt>
                <c:pt idx="3169">
                  <c:v>-1.1511871069205526</c:v>
                </c:pt>
                <c:pt idx="3170">
                  <c:v>-1.4827412923482299</c:v>
                </c:pt>
                <c:pt idx="3171">
                  <c:v>-1.8029897045735908</c:v>
                </c:pt>
                <c:pt idx="3172">
                  <c:v>-2.1021392844710576</c:v>
                </c:pt>
                <c:pt idx="3173">
                  <c:v>-2.371788186447894</c:v>
                </c:pt>
                <c:pt idx="3174">
                  <c:v>-2.6051742351240321</c:v>
                </c:pt>
                <c:pt idx="3175">
                  <c:v>-2.7973443508007705</c:v>
                </c:pt>
                <c:pt idx="3176">
                  <c:v>-2.9452515106361474</c:v>
                </c:pt>
                <c:pt idx="3177">
                  <c:v>-3.0477690162201583</c:v>
                </c:pt>
                <c:pt idx="3178">
                  <c:v>-3.105606752421302</c:v>
                </c:pt>
                <c:pt idx="3179">
                  <c:v>-3.1211329952870699</c:v>
                </c:pt>
                <c:pt idx="3180">
                  <c:v>-3.0981252777068775</c:v>
                </c:pt>
                <c:pt idx="3181">
                  <c:v>-3.0414743199562722</c:v>
                </c:pt>
                <c:pt idx="3182">
                  <c:v>-2.9568575108046318</c:v>
                </c:pt>
                <c:pt idx="3183">
                  <c:v>-2.850399206055684</c:v>
                </c:pt>
                <c:pt idx="3184">
                  <c:v>-2.7283378627247856</c:v>
                </c:pt>
                <c:pt idx="3185">
                  <c:v>-2.5967173292794712</c:v>
                </c:pt>
                <c:pt idx="3186">
                  <c:v>-2.4611208726959433</c:v>
                </c:pt>
                <c:pt idx="3187">
                  <c:v>-2.3264653994561257</c:v>
                </c:pt>
                <c:pt idx="3188">
                  <c:v>-2.1968568876264101</c:v>
                </c:pt>
                <c:pt idx="3189">
                  <c:v>-2.0754951582746841</c:v>
                </c:pt>
                <c:pt idx="3190">
                  <c:v>-1.9646216181837843</c:v>
                </c:pt>
                <c:pt idx="3191">
                  <c:v>-1.8655136879630447</c:v>
                </c:pt>
                <c:pt idx="3192">
                  <c:v>-1.7785289276607941</c:v>
                </c:pt>
                <c:pt idx="3193">
                  <c:v>-1.7031953200830259</c:v>
                </c:pt>
                <c:pt idx="3194">
                  <c:v>-1.6383449591491512</c:v>
                </c:pt>
                <c:pt idx="3195">
                  <c:v>-1.5822859148495354</c:v>
                </c:pt>
                <c:pt idx="3196">
                  <c:v>-1.5329939812298434</c:v>
                </c:pt>
                <c:pt idx="3197">
                  <c:v>-1.4883028516026826</c:v>
                </c:pt>
                <c:pt idx="3198">
                  <c:v>-1.4460850616468477</c:v>
                </c:pt>
                <c:pt idx="3199">
                  <c:v>-1.404425303715513</c:v>
                </c:pt>
                <c:pt idx="3200">
                  <c:v>-1.3617782155257814</c:v>
                </c:pt>
                <c:pt idx="3201">
                  <c:v>-1.3170906587357791</c:v>
                </c:pt>
                <c:pt idx="3202">
                  <c:v>-1.2698711044415987</c:v>
                </c:pt>
                <c:pt idx="3203">
                  <c:v>-1.2202059583528921</c:v>
                </c:pt>
                <c:pt idx="3204">
                  <c:v>-1.1687423368676804</c:v>
                </c:pt>
                <c:pt idx="3205">
                  <c:v>-1.1166533309913831</c:v>
                </c:pt>
                <c:pt idx="3206">
                  <c:v>-1.065583387340638</c:v>
                </c:pt>
                <c:pt idx="3207">
                  <c:v>-1.0175718603349324</c:v>
                </c:pt>
                <c:pt idx="3208">
                  <c:v>-0.9749555642715606</c:v>
                </c:pt>
                <c:pt idx="3209">
                  <c:v>-0.94023991563688014</c:v>
                </c:pt>
                <c:pt idx="3210">
                  <c:v>-0.91593280860457327</c:v>
                </c:pt>
                <c:pt idx="3211">
                  <c:v>-0.90435504580336357</c:v>
                </c:pt>
                <c:pt idx="3212">
                  <c:v>-0.90744487599518209</c:v>
                </c:pt>
                <c:pt idx="3213">
                  <c:v>-0.92656718816523664</c:v>
                </c:pt>
                <c:pt idx="3214">
                  <c:v>-0.96234361610797947</c:v>
                </c:pt>
                <c:pt idx="3215">
                  <c:v>-1.0145343973291432</c:v>
                </c:pt>
                <c:pt idx="3216">
                  <c:v>-1.0820027734813564</c:v>
                </c:pt>
                <c:pt idx="3217">
                  <c:v>-1.1627711645156822</c:v>
                </c:pt>
                <c:pt idx="3218">
                  <c:v>-1.2541562657902148</c:v>
                </c:pt>
                <c:pt idx="3219">
                  <c:v>-1.3529573169993796</c:v>
                </c:pt>
                <c:pt idx="3220">
                  <c:v>-1.4556655262337515</c:v>
                </c:pt>
                <c:pt idx="3221">
                  <c:v>-1.558674378617205</c:v>
                </c:pt>
                <c:pt idx="3222">
                  <c:v>-1.6584814466877233</c:v>
                </c:pt>
                <c:pt idx="3223">
                  <c:v>-1.751862646513473</c:v>
                </c:pt>
                <c:pt idx="3224">
                  <c:v>-1.8360010745615654</c:v>
                </c:pt>
                <c:pt idx="3225">
                  <c:v>-1.9085653412214825</c:v>
                </c:pt>
                <c:pt idx="3226">
                  <c:v>-1.9677381219412382</c:v>
                </c:pt>
                <c:pt idx="3227">
                  <c:v>-2.012211454820175</c:v>
                </c:pt>
                <c:pt idx="3228">
                  <c:v>-2.0411799596012301</c:v>
                </c:pt>
                <c:pt idx="3229">
                  <c:v>-2.0543449795539814</c:v>
                </c:pt>
                <c:pt idx="3230">
                  <c:v>-2.0519106278662491</c:v>
                </c:pt>
                <c:pt idx="3231">
                  <c:v>-2.0345513103901709</c:v>
                </c:pt>
                <c:pt idx="3232">
                  <c:v>-2.003347010557583</c:v>
                </c:pt>
                <c:pt idx="3233">
                  <c:v>-1.95969474310116</c:v>
                </c:pt>
                <c:pt idx="3234">
                  <c:v>-1.905225837032468</c:v>
                </c:pt>
                <c:pt idx="3235">
                  <c:v>-1.8417518324608508</c:v>
                </c:pt>
                <c:pt idx="3236">
                  <c:v>-1.7712160969105497</c:v>
                </c:pt>
                <c:pt idx="3237">
                  <c:v>-1.6956205753831313</c:v>
                </c:pt>
                <c:pt idx="3238">
                  <c:v>-1.6169361628949801</c:v>
                </c:pt>
                <c:pt idx="3239">
                  <c:v>-1.5370260388575687</c:v>
                </c:pt>
                <c:pt idx="3240">
                  <c:v>-1.4575983046524215</c:v>
                </c:pt>
                <c:pt idx="3241">
                  <c:v>-1.3801909284458418</c:v>
                </c:pt>
                <c:pt idx="3242">
                  <c:v>-1.3061758209391812</c:v>
                </c:pt>
                <c:pt idx="3243">
                  <c:v>-1.236742614879212</c:v>
                </c:pt>
                <c:pt idx="3244">
                  <c:v>-1.1728370823389014</c:v>
                </c:pt>
                <c:pt idx="3245">
                  <c:v>-1.1150721350782078</c:v>
                </c:pt>
                <c:pt idx="3246">
                  <c:v>-1.0636274609029002</c:v>
                </c:pt>
                <c:pt idx="3247">
                  <c:v>-1.0181445399724041</c:v>
                </c:pt>
                <c:pt idx="3248">
                  <c:v>-0.97766687772890037</c:v>
                </c:pt>
                <c:pt idx="3249">
                  <c:v>-0.94069511427700547</c:v>
                </c:pt>
                <c:pt idx="3250">
                  <c:v>-0.90536966813864694</c:v>
                </c:pt>
                <c:pt idx="3251">
                  <c:v>-0.86974060407006704</c:v>
                </c:pt>
                <c:pt idx="3252">
                  <c:v>-0.83207192511939354</c:v>
                </c:pt>
                <c:pt idx="3253">
                  <c:v>-0.791120062479159</c:v>
                </c:pt>
                <c:pt idx="3254">
                  <c:v>-0.74634109776566504</c:v>
                </c:pt>
                <c:pt idx="3255">
                  <c:v>-0.69801442634566513</c:v>
                </c:pt>
                <c:pt idx="3256">
                  <c:v>-0.64727542834663154</c:v>
                </c:pt>
                <c:pt idx="3257">
                  <c:v>-0.59603809004254771</c:v>
                </c:pt>
                <c:pt idx="3258">
                  <c:v>-0.54678704936364397</c:v>
                </c:pt>
                <c:pt idx="3259">
                  <c:v>-0.50223359963459302</c:v>
                </c:pt>
                <c:pt idx="3260">
                  <c:v>-0.46488743155117618</c:v>
                </c:pt>
                <c:pt idx="3261">
                  <c:v>-0.4366679050536959</c:v>
                </c:pt>
                <c:pt idx="3262">
                  <c:v>-0.41867302666124573</c:v>
                </c:pt>
                <c:pt idx="3263">
                  <c:v>-0.41114040656572115</c:v>
                </c:pt>
                <c:pt idx="3264">
                  <c:v>-0.41355985654166005</c:v>
                </c:pt>
                <c:pt idx="3265">
                  <c:v>-0.42486895327993324</c:v>
                </c:pt>
                <c:pt idx="3266">
                  <c:v>-0.44366909002249599</c:v>
                </c:pt>
                <c:pt idx="3267">
                  <c:v>-0.46841964335494168</c:v>
                </c:pt>
                <c:pt idx="3268">
                  <c:v>-0.49759277453313189</c:v>
                </c:pt>
                <c:pt idx="3269">
                  <c:v>-0.52979659666775092</c:v>
                </c:pt>
                <c:pt idx="3270">
                  <c:v>-0.56386604285893682</c:v>
                </c:pt>
                <c:pt idx="3271">
                  <c:v>-0.59888370546380543</c:v>
                </c:pt>
                <c:pt idx="3272">
                  <c:v>-0.63408147839122719</c:v>
                </c:pt>
                <c:pt idx="3273">
                  <c:v>-0.66861246193225909</c:v>
                </c:pt>
                <c:pt idx="3274">
                  <c:v>-0.70126462041520199</c:v>
                </c:pt>
                <c:pt idx="3275">
                  <c:v>-0.73024942503819545</c:v>
                </c:pt>
                <c:pt idx="3276">
                  <c:v>-0.75316647841720297</c:v>
                </c:pt>
                <c:pt idx="3277">
                  <c:v>-0.76716209629723053</c:v>
                </c:pt>
                <c:pt idx="3278">
                  <c:v>-0.76924574379982147</c:v>
                </c:pt>
                <c:pt idx="3279">
                  <c:v>-0.75669775142112883</c:v>
                </c:pt>
                <c:pt idx="3280">
                  <c:v>-0.72747419220097953</c:v>
                </c:pt>
                <c:pt idx="3281">
                  <c:v>-0.68052099898152463</c:v>
                </c:pt>
                <c:pt idx="3282">
                  <c:v>-0.6159572686750181</c:v>
                </c:pt>
                <c:pt idx="3283">
                  <c:v>-0.53513604847821128</c:v>
                </c:pt>
                <c:pt idx="3284">
                  <c:v>-0.44062299640363634</c:v>
                </c:pt>
                <c:pt idx="3285">
                  <c:v>-0.33612947183420516</c:v>
                </c:pt>
                <c:pt idx="3286">
                  <c:v>-0.22637242723084938</c:v>
                </c:pt>
                <c:pt idx="3287">
                  <c:v>-0.11677891877987534</c:v>
                </c:pt>
                <c:pt idx="3288">
                  <c:v>-1.3003920850689354E-2</c:v>
                </c:pt>
                <c:pt idx="3289">
                  <c:v>7.9648280543501926E-2</c:v>
                </c:pt>
                <c:pt idx="3290">
                  <c:v>0.15674708000503301</c:v>
                </c:pt>
                <c:pt idx="3291">
                  <c:v>0.21509596270238163</c:v>
                </c:pt>
                <c:pt idx="3292">
                  <c:v>0.2529004777342081</c:v>
                </c:pt>
                <c:pt idx="3293">
                  <c:v>0.26976557832916725</c:v>
                </c:pt>
                <c:pt idx="3294">
                  <c:v>0.26657280303960107</c:v>
                </c:pt>
                <c:pt idx="3295">
                  <c:v>0.24529695381561112</c:v>
                </c:pt>
                <c:pt idx="3296">
                  <c:v>0.2088076273284365</c:v>
                </c:pt>
                <c:pt idx="3297">
                  <c:v>0.160671777572162</c:v>
                </c:pt>
                <c:pt idx="3298">
                  <c:v>0.10494957555883744</c:v>
                </c:pt>
                <c:pt idx="3299">
                  <c:v>4.5971487851414139E-2</c:v>
                </c:pt>
                <c:pt idx="3300">
                  <c:v>-1.1904487280350651E-2</c:v>
                </c:pt>
                <c:pt idx="3301">
                  <c:v>-6.4545790381686174E-2</c:v>
                </c:pt>
                <c:pt idx="3302">
                  <c:v>-0.10828429091977299</c:v>
                </c:pt>
                <c:pt idx="3303">
                  <c:v>-0.1400995128032978</c:v>
                </c:pt>
                <c:pt idx="3304">
                  <c:v>-0.15771553822836992</c:v>
                </c:pt>
                <c:pt idx="3305">
                  <c:v>-0.15961581802193692</c:v>
                </c:pt>
                <c:pt idx="3306">
                  <c:v>-0.14500579070222308</c:v>
                </c:pt>
                <c:pt idx="3307">
                  <c:v>-0.11376442210431215</c:v>
                </c:pt>
                <c:pt idx="3308">
                  <c:v>-6.6419942917526953E-2</c:v>
                </c:pt>
                <c:pt idx="3309">
                  <c:v>-4.1615705833741856E-3</c:v>
                </c:pt>
                <c:pt idx="3310">
                  <c:v>7.1134427339858419E-2</c:v>
                </c:pt>
                <c:pt idx="3311">
                  <c:v>0.15691188224325003</c:v>
                </c:pt>
                <c:pt idx="3312">
                  <c:v>0.25001551030274349</c:v>
                </c:pt>
                <c:pt idx="3313">
                  <c:v>0.34684944049973154</c:v>
                </c:pt>
                <c:pt idx="3314">
                  <c:v>0.44357997449310815</c:v>
                </c:pt>
                <c:pt idx="3315">
                  <c:v>0.53633326604176368</c:v>
                </c:pt>
                <c:pt idx="3316">
                  <c:v>0.62135358481435965</c:v>
                </c:pt>
                <c:pt idx="3317">
                  <c:v>0.69512022993487221</c:v>
                </c:pt>
                <c:pt idx="3318">
                  <c:v>0.75444763914416857</c:v>
                </c:pt>
                <c:pt idx="3319">
                  <c:v>0.79659758055950736</c:v>
                </c:pt>
                <c:pt idx="3320">
                  <c:v>0.81941133490554829</c:v>
                </c:pt>
                <c:pt idx="3321">
                  <c:v>0.82143947957666263</c:v>
                </c:pt>
                <c:pt idx="3322">
                  <c:v>0.80203675604389968</c:v>
                </c:pt>
                <c:pt idx="3323">
                  <c:v>0.76140298216431379</c:v>
                </c:pt>
                <c:pt idx="3324">
                  <c:v>0.70056507766640275</c:v>
                </c:pt>
                <c:pt idx="3325">
                  <c:v>0.62130895255069829</c:v>
                </c:pt>
                <c:pt idx="3326">
                  <c:v>0.52608565416937347</c:v>
                </c:pt>
                <c:pt idx="3327">
                  <c:v>0.41792127505941012</c:v>
                </c:pt>
                <c:pt idx="3328">
                  <c:v>0.30034699548761679</c:v>
                </c:pt>
                <c:pt idx="3329">
                  <c:v>0.17733472998404232</c:v>
                </c:pt>
                <c:pt idx="3330">
                  <c:v>5.3200574351243146E-2</c:v>
                </c:pt>
                <c:pt idx="3331">
                  <c:v>-6.7551742209554677E-2</c:v>
                </c:pt>
                <c:pt idx="3332">
                  <c:v>-0.18044497430654816</c:v>
                </c:pt>
                <c:pt idx="3333">
                  <c:v>-0.2812765095364409</c:v>
                </c:pt>
                <c:pt idx="3334">
                  <c:v>-0.36637141791280392</c:v>
                </c:pt>
                <c:pt idx="3335">
                  <c:v>-0.43280495178400957</c:v>
                </c:pt>
                <c:pt idx="3336">
                  <c:v>-0.47855841296214807</c:v>
                </c:pt>
                <c:pt idx="3337">
                  <c:v>-0.50259234750011883</c:v>
                </c:pt>
                <c:pt idx="3338">
                  <c:v>-0.50484755329162523</c:v>
                </c:pt>
                <c:pt idx="3339">
                  <c:v>-0.48619874412723618</c:v>
                </c:pt>
                <c:pt idx="3340">
                  <c:v>-0.44837634805940718</c:v>
                </c:pt>
                <c:pt idx="3341">
                  <c:v>-0.39385102870294242</c:v>
                </c:pt>
                <c:pt idx="3342">
                  <c:v>-0.32567071285174709</c:v>
                </c:pt>
                <c:pt idx="3343">
                  <c:v>-0.2472499218488986</c:v>
                </c:pt>
                <c:pt idx="3344">
                  <c:v>-0.16212847825361987</c:v>
                </c:pt>
                <c:pt idx="3345">
                  <c:v>-7.3735451572721544E-2</c:v>
                </c:pt>
                <c:pt idx="3346">
                  <c:v>1.4802671434502201E-2</c:v>
                </c:pt>
                <c:pt idx="3347">
                  <c:v>0.10078596052443256</c:v>
                </c:pt>
                <c:pt idx="3348">
                  <c:v>0.18199460226971809</c:v>
                </c:pt>
                <c:pt idx="3349">
                  <c:v>0.25668406066312865</c:v>
                </c:pt>
                <c:pt idx="3350">
                  <c:v>0.32354124956742414</c:v>
                </c:pt>
                <c:pt idx="3351">
                  <c:v>0.38162399080769127</c:v>
                </c:pt>
                <c:pt idx="3352">
                  <c:v>0.43029966778564344</c:v>
                </c:pt>
                <c:pt idx="3353">
                  <c:v>0.46918609774365461</c:v>
                </c:pt>
                <c:pt idx="3354">
                  <c:v>0.49809262717707625</c:v>
                </c:pt>
                <c:pt idx="3355">
                  <c:v>0.51697071001271944</c:v>
                </c:pt>
                <c:pt idx="3356">
                  <c:v>0.52589108529701889</c:v>
                </c:pt>
                <c:pt idx="3357">
                  <c:v>0.52505400361104826</c:v>
                </c:pt>
                <c:pt idx="3358">
                  <c:v>0.51482686568829816</c:v>
                </c:pt>
                <c:pt idx="3359">
                  <c:v>0.49579596497447653</c:v>
                </c:pt>
                <c:pt idx="3360">
                  <c:v>0.46881111405035725</c:v>
                </c:pt>
                <c:pt idx="3361">
                  <c:v>0.43499815282609333</c:v>
                </c:pt>
                <c:pt idx="3362">
                  <c:v>0.39572026606697897</c:v>
                </c:pt>
                <c:pt idx="3363">
                  <c:v>0.35249156208300825</c:v>
                </c:pt>
                <c:pt idx="3364">
                  <c:v>0.30686900099241221</c:v>
                </c:pt>
                <c:pt idx="3365">
                  <c:v>0.26034701632697121</c:v>
                </c:pt>
                <c:pt idx="3366">
                  <c:v>0.21426556873727165</c:v>
                </c:pt>
                <c:pt idx="3367">
                  <c:v>0.16973866007652028</c:v>
                </c:pt>
                <c:pt idx="3368">
                  <c:v>0.12760983698477446</c:v>
                </c:pt>
                <c:pt idx="3369">
                  <c:v>8.8432568472791573E-2</c:v>
                </c:pt>
                <c:pt idx="3370">
                  <c:v>5.2465908456486687E-2</c:v>
                </c:pt>
                <c:pt idx="3371">
                  <c:v>1.9677245639783791E-2</c:v>
                </c:pt>
                <c:pt idx="3372">
                  <c:v>-1.0250359363867645E-2</c:v>
                </c:pt>
                <c:pt idx="3373">
                  <c:v>-3.7905181225434958E-2</c:v>
                </c:pt>
                <c:pt idx="3374">
                  <c:v>-6.4129823876102776E-2</c:v>
                </c:pt>
                <c:pt idx="3375">
                  <c:v>-9.0003893958813919E-2</c:v>
                </c:pt>
                <c:pt idx="3376">
                  <c:v>-0.11682497066271402</c:v>
                </c:pt>
                <c:pt idx="3377">
                  <c:v>-0.14607744376652754</c:v>
                </c:pt>
                <c:pt idx="3378">
                  <c:v>-0.1793770618443169</c:v>
                </c:pt>
                <c:pt idx="3379">
                  <c:v>-0.21838954057004756</c:v>
                </c:pt>
                <c:pt idx="3380">
                  <c:v>-0.26472691730232789</c:v>
                </c:pt>
                <c:pt idx="3381">
                  <c:v>-0.31982349105213714</c:v>
                </c:pt>
                <c:pt idx="3382">
                  <c:v>-0.38479590847608236</c:v>
                </c:pt>
                <c:pt idx="3383">
                  <c:v>-0.46029746049376641</c:v>
                </c:pt>
                <c:pt idx="3384">
                  <c:v>-0.54639034639674744</c:v>
                </c:pt>
                <c:pt idx="3385">
                  <c:v>-0.64247375749328661</c:v>
                </c:pt>
                <c:pt idx="3386">
                  <c:v>-0.74729595903542112</c:v>
                </c:pt>
                <c:pt idx="3387">
                  <c:v>-0.85904575738522926</c:v>
                </c:pt>
                <c:pt idx="3388">
                  <c:v>-0.97549041198550324</c:v>
                </c:pt>
                <c:pt idx="3389">
                  <c:v>-1.0941295962089645</c:v>
                </c:pt>
                <c:pt idx="3390">
                  <c:v>-1.2123545007142944</c:v>
                </c:pt>
                <c:pt idx="3391">
                  <c:v>-1.3276070407151552</c:v>
                </c:pt>
                <c:pt idx="3392">
                  <c:v>-1.4375296999993292</c:v>
                </c:pt>
                <c:pt idx="3393">
                  <c:v>-1.5400979228522793</c:v>
                </c:pt>
                <c:pt idx="3394">
                  <c:v>-1.6337325654027657</c:v>
                </c:pt>
                <c:pt idx="3395">
                  <c:v>-1.7173854655448828</c:v>
                </c:pt>
                <c:pt idx="3396">
                  <c:v>-1.7905806587346502</c:v>
                </c:pt>
                <c:pt idx="3397">
                  <c:v>-1.8533940557315169</c:v>
                </c:pt>
                <c:pt idx="3398">
                  <c:v>-1.9063640531699226</c:v>
                </c:pt>
                <c:pt idx="3399">
                  <c:v>-1.9503430136418594</c:v>
                </c:pt>
                <c:pt idx="3400">
                  <c:v>-1.9863196599393369</c:v>
                </c:pt>
                <c:pt idx="3401">
                  <c:v>-2.0152476899089073</c:v>
                </c:pt>
                <c:pt idx="3402">
                  <c:v>-2.0379039728449779</c:v>
                </c:pt>
                <c:pt idx="3403">
                  <c:v>-2.0547814935083011</c:v>
                </c:pt>
                <c:pt idx="3404">
                  <c:v>-2.0660110073436382</c:v>
                </c:pt>
                <c:pt idx="3405">
                  <c:v>-2.0713095603043659</c:v>
                </c:pt>
                <c:pt idx="3406">
                  <c:v>-2.0699659950756004</c:v>
                </c:pt>
                <c:pt idx="3407">
                  <c:v>-2.060875748477927</c:v>
                </c:pt>
                <c:pt idx="3408">
                  <c:v>-2.0426280099595346</c:v>
                </c:pt>
                <c:pt idx="3409">
                  <c:v>-2.0136430629171085</c:v>
                </c:pt>
                <c:pt idx="3410">
                  <c:v>-1.9723504762507442</c:v>
                </c:pt>
                <c:pt idx="3411">
                  <c:v>-1.9173759379412605</c:v>
                </c:pt>
                <c:pt idx="3412">
                  <c:v>-1.8476882277916897</c:v>
                </c:pt>
                <c:pt idx="3413">
                  <c:v>-1.7626783620192987</c:v>
                </c:pt>
                <c:pt idx="3414">
                  <c:v>-1.6621832269521484</c:v>
                </c:pt>
                <c:pt idx="3415">
                  <c:v>-1.5464853895533142</c:v>
                </c:pt>
                <c:pt idx="3416">
                  <c:v>-1.4163202333737843</c:v>
                </c:pt>
                <c:pt idx="3417">
                  <c:v>-1.2729122709136702</c:v>
                </c:pt>
                <c:pt idx="3418">
                  <c:v>-1.1180344891991014</c:v>
                </c:pt>
                <c:pt idx="3419">
                  <c:v>-0.95405879377381297</c:v>
                </c:pt>
                <c:pt idx="3420">
                  <c:v>-0.78396526139082834</c:v>
                </c:pt>
                <c:pt idx="3421">
                  <c:v>-0.61128809661545258</c:v>
                </c:pt>
                <c:pt idx="3422">
                  <c:v>-0.43998794114822481</c:v>
                </c:pt>
                <c:pt idx="3423">
                  <c:v>-0.2742623601472618</c:v>
                </c:pt>
                <c:pt idx="3424">
                  <c:v>-0.11832326851823638</c:v>
                </c:pt>
                <c:pt idx="3425">
                  <c:v>2.3841194458304016E-2</c:v>
                </c:pt>
                <c:pt idx="3426">
                  <c:v>0.14870448038564238</c:v>
                </c:pt>
                <c:pt idx="3427">
                  <c:v>0.25340542072500116</c:v>
                </c:pt>
                <c:pt idx="3428">
                  <c:v>0.33589852416224009</c:v>
                </c:pt>
                <c:pt idx="3429">
                  <c:v>0.39505065191603128</c:v>
                </c:pt>
                <c:pt idx="3430">
                  <c:v>0.430671607206905</c:v>
                </c:pt>
                <c:pt idx="3431">
                  <c:v>0.44346051833489286</c:v>
                </c:pt>
                <c:pt idx="3432">
                  <c:v>0.43486963663379297</c:v>
                </c:pt>
                <c:pt idx="3433">
                  <c:v>0.40690227302418314</c:v>
                </c:pt>
                <c:pt idx="3434">
                  <c:v>0.36185978382011696</c:v>
                </c:pt>
                <c:pt idx="3435">
                  <c:v>0.30207073749459945</c:v>
                </c:pt>
                <c:pt idx="3436">
                  <c:v>0.22965814664324358</c:v>
                </c:pt>
                <c:pt idx="3437">
                  <c:v>0.14638243183151575</c:v>
                </c:pt>
                <c:pt idx="3438">
                  <c:v>5.35724998740153E-2</c:v>
                </c:pt>
                <c:pt idx="3439">
                  <c:v>-4.7854017430112583E-2</c:v>
                </c:pt>
                <c:pt idx="3440">
                  <c:v>-0.15729176278370163</c:v>
                </c:pt>
                <c:pt idx="3441">
                  <c:v>-0.27428665531094332</c:v>
                </c:pt>
                <c:pt idx="3442">
                  <c:v>-0.39833789712930961</c:v>
                </c:pt>
                <c:pt idx="3443">
                  <c:v>-0.52870399691192449</c:v>
                </c:pt>
                <c:pt idx="3444">
                  <c:v>-0.66425937242338839</c:v>
                </c:pt>
                <c:pt idx="3445">
                  <c:v>-0.80343079874993828</c:v>
                </c:pt>
                <c:pt idx="3446">
                  <c:v>-0.94421693908573989</c:v>
                </c:pt>
                <c:pt idx="3447">
                  <c:v>-1.0842697330434432</c:v>
                </c:pt>
                <c:pt idx="3448">
                  <c:v>-1.2210029847815103</c:v>
                </c:pt>
                <c:pt idx="3449">
                  <c:v>-1.3517033491523038</c:v>
                </c:pt>
                <c:pt idx="3450">
                  <c:v>-1.4736413177536556</c:v>
                </c:pt>
                <c:pt idx="3451">
                  <c:v>-1.5841954603805284</c:v>
                </c:pt>
                <c:pt idx="3452">
                  <c:v>-1.6809871910375183</c:v>
                </c:pt>
                <c:pt idx="3453">
                  <c:v>-1.7619960839298074</c:v>
                </c:pt>
                <c:pt idx="3454">
                  <c:v>-1.8256347549764098</c:v>
                </c:pt>
                <c:pt idx="3455">
                  <c:v>-1.8707808378899631</c:v>
                </c:pt>
                <c:pt idx="3456">
                  <c:v>-1.8967732614482435</c:v>
                </c:pt>
                <c:pt idx="3457">
                  <c:v>-1.9034027121941368</c:v>
                </c:pt>
                <c:pt idx="3458">
                  <c:v>-1.89093200314594</c:v>
                </c:pt>
                <c:pt idx="3459">
                  <c:v>-1.8601480107242836</c:v>
                </c:pt>
                <c:pt idx="3460">
                  <c:v>-1.812413678669327</c:v>
                </c:pt>
                <c:pt idx="3461">
                  <c:v>-1.7496919859313165</c:v>
                </c:pt>
                <c:pt idx="3462">
                  <c:v>-1.67453727109601</c:v>
                </c:pt>
                <c:pt idx="3463">
                  <c:v>-1.5900596173455952</c:v>
                </c:pt>
                <c:pt idx="3464">
                  <c:v>-1.499859525614367</c:v>
                </c:pt>
                <c:pt idx="3465">
                  <c:v>-1.4079246354697079</c:v>
                </c:pt>
                <c:pt idx="3466">
                  <c:v>-1.3184956130156218</c:v>
                </c:pt>
                <c:pt idx="3467">
                  <c:v>-1.2359232350718634</c:v>
                </c:pt>
                <c:pt idx="3468">
                  <c:v>-1.1645288116428709</c:v>
                </c:pt>
                <c:pt idx="3469">
                  <c:v>-1.1084658862087196</c:v>
                </c:pt>
                <c:pt idx="3470">
                  <c:v>-1.0715785445561865</c:v>
                </c:pt>
                <c:pt idx="3471">
                  <c:v>-1.0572525524805769</c:v>
                </c:pt>
                <c:pt idx="3472">
                  <c:v>-1.0682565147675698</c:v>
                </c:pt>
                <c:pt idx="3473">
                  <c:v>-1.1065744178444303</c:v>
                </c:pt>
                <c:pt idx="3474">
                  <c:v>-1.1732512577602403</c:v>
                </c:pt>
                <c:pt idx="3475">
                  <c:v>-1.2682911440703073</c:v>
                </c:pt>
                <c:pt idx="3476">
                  <c:v>-1.3906240070275873</c:v>
                </c:pt>
                <c:pt idx="3477">
                  <c:v>-1.5381182507054794</c:v>
                </c:pt>
                <c:pt idx="3478">
                  <c:v>-1.7076076468959593</c:v>
                </c:pt>
                <c:pt idx="3479">
                  <c:v>-1.8949216462072442</c:v>
                </c:pt>
                <c:pt idx="3480">
                  <c:v>-2.09494006287518</c:v>
                </c:pt>
                <c:pt idx="3481">
                  <c:v>-2.3017111514132615</c:v>
                </c:pt>
                <c:pt idx="3482">
                  <c:v>-2.5086574720984878</c:v>
                </c:pt>
                <c:pt idx="3483">
                  <c:v>-2.7088574508702434</c:v>
                </c:pt>
                <c:pt idx="3484">
                  <c:v>-2.8953622207178356</c:v>
                </c:pt>
                <c:pt idx="3485">
                  <c:v>-3.0615070624966032</c:v>
                </c:pt>
                <c:pt idx="3486">
                  <c:v>-3.2011958245889867</c:v>
                </c:pt>
                <c:pt idx="3487">
                  <c:v>-3.3091494616750419</c:v>
                </c:pt>
                <c:pt idx="3488">
                  <c:v>-3.381116993780287</c:v>
                </c:pt>
                <c:pt idx="3489">
                  <c:v>-3.4140603978153887</c:v>
                </c:pt>
                <c:pt idx="3490">
                  <c:v>-3.4063237422728099</c:v>
                </c:pt>
                <c:pt idx="3491">
                  <c:v>-3.3577748192731693</c:v>
                </c:pt>
                <c:pt idx="3492">
                  <c:v>-3.2698877570215181</c:v>
                </c:pt>
                <c:pt idx="3493">
                  <c:v>-3.1457317128380566</c:v>
                </c:pt>
                <c:pt idx="3494">
                  <c:v>-2.9898516830227315</c:v>
                </c:pt>
                <c:pt idx="3495">
                  <c:v>-2.8080584502549844</c:v>
                </c:pt>
                <c:pt idx="3496">
                  <c:v>-2.6071639190490838</c:v>
                </c:pt>
                <c:pt idx="3497">
                  <c:v>-2.3947006448814854</c:v>
                </c:pt>
                <c:pt idx="3498">
                  <c:v>-2.1786365764762579</c:v>
                </c:pt>
                <c:pt idx="3499">
                  <c:v>-1.9670503517865914</c:v>
                </c:pt>
                <c:pt idx="3500">
                  <c:v>-1.7677192000970496</c:v>
                </c:pt>
                <c:pt idx="3501">
                  <c:v>-1.587625421217199</c:v>
                </c:pt>
                <c:pt idx="3502">
                  <c:v>-1.4324782774079594</c:v>
                </c:pt>
                <c:pt idx="3503">
                  <c:v>-1.306377336445518</c:v>
                </c:pt>
                <c:pt idx="3504">
                  <c:v>-1.2116782544651095</c:v>
                </c:pt>
                <c:pt idx="3505">
                  <c:v>-1.1490435276115729</c:v>
                </c:pt>
                <c:pt idx="3506">
                  <c:v>-1.1176291635014</c:v>
                </c:pt>
                <c:pt idx="3507">
                  <c:v>-1.1153572673429206</c:v>
                </c:pt>
                <c:pt idx="3508">
                  <c:v>-1.1392170111994098</c:v>
                </c:pt>
                <c:pt idx="3509">
                  <c:v>-1.1855370117838522</c:v>
                </c:pt>
                <c:pt idx="3510">
                  <c:v>-1.2502102751756929</c:v>
                </c:pt>
                <c:pt idx="3511">
                  <c:v>-1.3288895790879369</c:v>
                </c:pt>
                <c:pt idx="3512">
                  <c:v>-1.417168332930558</c:v>
                </c:pt>
                <c:pt idx="3513">
                  <c:v>-1.5107460941559463</c:v>
                </c:pt>
                <c:pt idx="3514">
                  <c:v>-1.605574679888317</c:v>
                </c:pt>
                <c:pt idx="3515">
                  <c:v>-1.6979764592085473</c:v>
                </c:pt>
                <c:pt idx="3516">
                  <c:v>-1.7847166562276939</c:v>
                </c:pt>
                <c:pt idx="3517">
                  <c:v>-1.8630221499016528</c:v>
                </c:pt>
                <c:pt idx="3518">
                  <c:v>-1.9305705707780767</c:v>
                </c:pt>
                <c:pt idx="3519">
                  <c:v>-1.9854880538823885</c:v>
                </c:pt>
                <c:pt idx="3520">
                  <c:v>-2.0263739272782431</c:v>
                </c:pt>
                <c:pt idx="3521">
                  <c:v>-2.0523408184381005</c:v>
                </c:pt>
                <c:pt idx="3522">
                  <c:v>-2.0630464374943678</c:v>
                </c:pt>
                <c:pt idx="3523">
                  <c:v>-2.0586967646118595</c:v>
                </c:pt>
                <c:pt idx="3524">
                  <c:v>-2.0400073202094262</c:v>
                </c:pt>
                <c:pt idx="3525">
                  <c:v>-2.0081186266653539</c:v>
                </c:pt>
                <c:pt idx="3526">
                  <c:v>-1.9644815030952678</c:v>
                </c:pt>
                <c:pt idx="3527">
                  <c:v>-1.9107447328812768</c:v>
                </c:pt>
                <c:pt idx="3528">
                  <c:v>-1.8486671264365739</c:v>
                </c:pt>
                <c:pt idx="3529">
                  <c:v>-1.7800543984285966</c:v>
                </c:pt>
                <c:pt idx="3530">
                  <c:v>-1.7067159801771723</c:v>
                </c:pt>
                <c:pt idx="3531">
                  <c:v>-1.6304377839185626</c:v>
                </c:pt>
                <c:pt idx="3532">
                  <c:v>-1.552963821499052</c:v>
                </c:pt>
                <c:pt idx="3533">
                  <c:v>-1.4759846169827675</c:v>
                </c:pt>
                <c:pt idx="3534">
                  <c:v>-1.4011320929283784</c:v>
                </c:pt>
                <c:pt idx="3535">
                  <c:v>-1.3299524203265563</c:v>
                </c:pt>
                <c:pt idx="3536">
                  <c:v>-1.2638139404668038</c:v>
                </c:pt>
                <c:pt idx="3537">
                  <c:v>-1.2037525423892426</c:v>
                </c:pt>
                <c:pt idx="3538">
                  <c:v>-1.1502952868693868</c:v>
                </c:pt>
                <c:pt idx="3539">
                  <c:v>-1.1032888059403767</c:v>
                </c:pt>
                <c:pt idx="3540">
                  <c:v>-1.0617599212762805</c:v>
                </c:pt>
                <c:pt idx="3541">
                  <c:v>-1.0238770257650458</c:v>
                </c:pt>
                <c:pt idx="3542">
                  <c:v>-0.987081644707267</c:v>
                </c:pt>
                <c:pt idx="3543">
                  <c:v>-0.94839087114050358</c:v>
                </c:pt>
                <c:pt idx="3544">
                  <c:v>-0.90480761962976075</c:v>
                </c:pt>
                <c:pt idx="3545">
                  <c:v>-0.85375782625748897</c:v>
                </c:pt>
                <c:pt idx="3546">
                  <c:v>-0.79347447913876934</c:v>
                </c:pt>
                <c:pt idx="3547">
                  <c:v>-0.72325639640816064</c:v>
                </c:pt>
                <c:pt idx="3548">
                  <c:v>-0.64356186797189707</c:v>
                </c:pt>
                <c:pt idx="3549">
                  <c:v>-0.55594999894427133</c:v>
                </c:pt>
                <c:pt idx="3550">
                  <c:v>-0.46291725412368478</c:v>
                </c:pt>
                <c:pt idx="3551">
                  <c:v>-0.36767675848777515</c:v>
                </c:pt>
                <c:pt idx="3552">
                  <c:v>-0.27391492881369217</c:v>
                </c:pt>
                <c:pt idx="3553">
                  <c:v>-0.1855444303556979</c:v>
                </c:pt>
                <c:pt idx="3554">
                  <c:v>-0.10646061728041545</c:v>
                </c:pt>
                <c:pt idx="3555">
                  <c:v>-4.030889955036443E-2</c:v>
                </c:pt>
                <c:pt idx="3556">
                  <c:v>9.7273043900365508E-3</c:v>
                </c:pt>
                <c:pt idx="3557">
                  <c:v>4.1107362118228963E-2</c:v>
                </c:pt>
                <c:pt idx="3558">
                  <c:v>5.206272112125987E-2</c:v>
                </c:pt>
                <c:pt idx="3559">
                  <c:v>4.1652612504258002E-2</c:v>
                </c:pt>
                <c:pt idx="3560">
                  <c:v>9.751634789221697E-3</c:v>
                </c:pt>
                <c:pt idx="3561">
                  <c:v>-4.2996688215035661E-2</c:v>
                </c:pt>
                <c:pt idx="3562">
                  <c:v>-0.11522531309732997</c:v>
                </c:pt>
                <c:pt idx="3563">
                  <c:v>-0.20486838753248371</c:v>
                </c:pt>
                <c:pt idx="3564">
                  <c:v>-0.30917804778617786</c:v>
                </c:pt>
                <c:pt idx="3565">
                  <c:v>-0.42477511335432716</c:v>
                </c:pt>
                <c:pt idx="3566">
                  <c:v>-0.54775002201907874</c:v>
                </c:pt>
                <c:pt idx="3567">
                  <c:v>-0.67377842353903183</c:v>
                </c:pt>
                <c:pt idx="3568">
                  <c:v>-0.79821510249872141</c:v>
                </c:pt>
                <c:pt idx="3569">
                  <c:v>-0.91616953901856846</c:v>
                </c:pt>
                <c:pt idx="3570">
                  <c:v>-1.0225843370693433</c:v>
                </c:pt>
                <c:pt idx="3571">
                  <c:v>-1.1123391929219153</c:v>
                </c:pt>
                <c:pt idx="3572">
                  <c:v>-1.1804055954412487</c:v>
                </c:pt>
                <c:pt idx="3573">
                  <c:v>-1.2220551873735239</c:v>
                </c:pt>
                <c:pt idx="3574">
                  <c:v>-1.2330964954706563</c:v>
                </c:pt>
                <c:pt idx="3575">
                  <c:v>-1.2101137776147954</c:v>
                </c:pt>
                <c:pt idx="3576">
                  <c:v>-1.1506792750246255</c:v>
                </c:pt>
                <c:pt idx="3577">
                  <c:v>-1.0535057499629872</c:v>
                </c:pt>
                <c:pt idx="3578">
                  <c:v>-0.91853296193579226</c:v>
                </c:pt>
                <c:pt idx="3579">
                  <c:v>-0.74696698764723024</c:v>
                </c:pt>
                <c:pt idx="3580">
                  <c:v>-0.5412809955685649</c:v>
                </c:pt>
                <c:pt idx="3581">
                  <c:v>-0.30517494133100342</c:v>
                </c:pt>
                <c:pt idx="3582">
                  <c:v>-4.349924111654957E-2</c:v>
                </c:pt>
                <c:pt idx="3583">
                  <c:v>0.23785082949536651</c:v>
                </c:pt>
                <c:pt idx="3584">
                  <c:v>0.53207782811815818</c:v>
                </c:pt>
                <c:pt idx="3585">
                  <c:v>0.83168014285374525</c:v>
                </c:pt>
                <c:pt idx="3586">
                  <c:v>1.1287025069204812</c:v>
                </c:pt>
                <c:pt idx="3587">
                  <c:v>1.4150048114837848</c:v>
                </c:pt>
                <c:pt idx="3588">
                  <c:v>1.6825216687888283</c:v>
                </c:pt>
                <c:pt idx="3589">
                  <c:v>1.9235108287619109</c:v>
                </c:pt>
                <c:pt idx="3590">
                  <c:v>2.130793541401772</c:v>
                </c:pt>
                <c:pt idx="3591">
                  <c:v>2.2979847293026552</c:v>
                </c:pt>
                <c:pt idx="3592">
                  <c:v>2.4197083986469599</c:v>
                </c:pt>
                <c:pt idx="3593">
                  <c:v>2.4917883708233068</c:v>
                </c:pt>
                <c:pt idx="3594">
                  <c:v>2.5113937890804126</c:v>
                </c:pt>
                <c:pt idx="3595">
                  <c:v>2.4771231574260417</c:v>
                </c:pt>
                <c:pt idx="3596">
                  <c:v>2.3890355895020292</c:v>
                </c:pt>
                <c:pt idx="3597">
                  <c:v>2.2486503159127222</c:v>
                </c:pt>
                <c:pt idx="3598">
                  <c:v>2.0589275677182513</c:v>
                </c:pt>
                <c:pt idx="3599">
                  <c:v>1.824234686111867</c:v>
                </c:pt>
                <c:pt idx="3600">
                  <c:v>1.5502981211014446</c:v>
                </c:pt>
                <c:pt idx="3601">
                  <c:v>1.2441364800679637</c:v>
                </c:pt>
                <c:pt idx="3602">
                  <c:v>0.91395443774950014</c:v>
                </c:pt>
                <c:pt idx="3603">
                  <c:v>0.5689746551400312</c:v>
                </c:pt>
                <c:pt idx="3604">
                  <c:v>0.2192028945069826</c:v>
                </c:pt>
                <c:pt idx="3605">
                  <c:v>-0.12486946348295597</c:v>
                </c:pt>
                <c:pt idx="3606">
                  <c:v>-0.45262389793679836</c:v>
                </c:pt>
                <c:pt idx="3607">
                  <c:v>-0.75372185999312835</c:v>
                </c:pt>
                <c:pt idx="3608">
                  <c:v>-1.0185302941826602</c:v>
                </c:pt>
                <c:pt idx="3609">
                  <c:v>-1.2385285429132233</c:v>
                </c:pt>
                <c:pt idx="3610">
                  <c:v>-1.406658382973546</c:v>
                </c:pt>
                <c:pt idx="3611">
                  <c:v>-1.5175897588874152</c:v>
                </c:pt>
                <c:pt idx="3612">
                  <c:v>-1.5678996270070225</c:v>
                </c:pt>
                <c:pt idx="3613">
                  <c:v>-1.5561721880905592</c:v>
                </c:pt>
                <c:pt idx="3614">
                  <c:v>-1.483015722398541</c:v>
                </c:pt>
                <c:pt idx="3615">
                  <c:v>-1.3509808171932818</c:v>
                </c:pt>
                <c:pt idx="3616">
                  <c:v>-1.1643834011699443</c:v>
                </c:pt>
                <c:pt idx="3617">
                  <c:v>-0.92905841431232306</c:v>
                </c:pt>
                <c:pt idx="3618">
                  <c:v>-0.65207367208215672</c:v>
                </c:pt>
                <c:pt idx="3619">
                  <c:v>-0.34144068855115783</c:v>
                </c:pt>
                <c:pt idx="3620">
                  <c:v>-5.854040643734848E-3</c:v>
                </c:pt>
                <c:pt idx="3621">
                  <c:v>0.34553235438546182</c:v>
                </c:pt>
                <c:pt idx="3622">
                  <c:v>0.70329292275455213</c:v>
                </c:pt>
                <c:pt idx="3623">
                  <c:v>1.0578961237476978</c:v>
                </c:pt>
                <c:pt idx="3624">
                  <c:v>1.3998800783744594</c:v>
                </c:pt>
                <c:pt idx="3625">
                  <c:v>1.7200513240932622</c:v>
                </c:pt>
                <c:pt idx="3626">
                  <c:v>2.0096799084563735</c:v>
                </c:pt>
                <c:pt idx="3627">
                  <c:v>2.2606590314300812</c:v>
                </c:pt>
                <c:pt idx="3628">
                  <c:v>2.4656376719749771</c:v>
                </c:pt>
                <c:pt idx="3629">
                  <c:v>2.6181663296558018</c:v>
                </c:pt>
                <c:pt idx="3630">
                  <c:v>2.7128838810111482</c:v>
                </c:pt>
                <c:pt idx="3631">
                  <c:v>2.7457443406313358</c:v>
                </c:pt>
                <c:pt idx="3632">
                  <c:v>2.7142622929648352</c:v>
                </c:pt>
                <c:pt idx="3633">
                  <c:v>2.617746752479241</c:v>
                </c:pt>
                <c:pt idx="3634">
                  <c:v>2.4574915705662628</c:v>
                </c:pt>
                <c:pt idx="3635">
                  <c:v>2.2368923032971919</c:v>
                </c:pt>
                <c:pt idx="3636">
                  <c:v>1.9614658940588132</c:v>
                </c:pt>
                <c:pt idx="3637">
                  <c:v>1.6387667880903347</c:v>
                </c:pt>
                <c:pt idx="3638">
                  <c:v>1.2782112509143904</c:v>
                </c:pt>
                <c:pt idx="3639">
                  <c:v>0.89081987210073876</c:v>
                </c:pt>
                <c:pt idx="3640">
                  <c:v>0.48887751898635479</c:v>
                </c:pt>
                <c:pt idx="3641">
                  <c:v>8.5515875063579827E-2</c:v>
                </c:pt>
                <c:pt idx="3642">
                  <c:v>-0.30575641873545756</c:v>
                </c:pt>
                <c:pt idx="3643">
                  <c:v>-0.67154855323368778</c:v>
                </c:pt>
                <c:pt idx="3644">
                  <c:v>-0.99909499994476292</c:v>
                </c:pt>
                <c:pt idx="3645">
                  <c:v>-1.2767573669184866</c:v>
                </c:pt>
                <c:pt idx="3646">
                  <c:v>-1.494493312688606</c:v>
                </c:pt>
                <c:pt idx="3647">
                  <c:v>-1.644264512312569</c:v>
                </c:pt>
                <c:pt idx="3648">
                  <c:v>-1.7203401797672839</c:v>
                </c:pt>
                <c:pt idx="3649">
                  <c:v>-1.7194628588473506</c:v>
                </c:pt>
                <c:pt idx="3650">
                  <c:v>-1.640886051245964</c:v>
                </c:pt>
                <c:pt idx="3651">
                  <c:v>-1.4863207347198166</c:v>
                </c:pt>
                <c:pt idx="3652">
                  <c:v>-1.2598199804699277</c:v>
                </c:pt>
                <c:pt idx="3653">
                  <c:v>-0.96759451748209813</c:v>
                </c:pt>
                <c:pt idx="3654">
                  <c:v>-0.61774647913694203</c:v>
                </c:pt>
                <c:pt idx="3655">
                  <c:v>-0.2199435852599283</c:v>
                </c:pt>
                <c:pt idx="3656">
                  <c:v>0.21493693016301307</c:v>
                </c:pt>
                <c:pt idx="3657">
                  <c:v>0.67517334569587995</c:v>
                </c:pt>
                <c:pt idx="3658">
                  <c:v>1.1485423360195011</c:v>
                </c:pt>
                <c:pt idx="3659">
                  <c:v>1.6226210668932346</c:v>
                </c:pt>
                <c:pt idx="3660">
                  <c:v>2.0850616168131939</c:v>
                </c:pt>
                <c:pt idx="3661">
                  <c:v>2.5238530460435324</c:v>
                </c:pt>
                <c:pt idx="3662">
                  <c:v>2.9275716553473039</c:v>
                </c:pt>
                <c:pt idx="3663">
                  <c:v>3.2856235525059532</c:v>
                </c:pt>
                <c:pt idx="3664">
                  <c:v>3.5884933410072204</c:v>
                </c:pt>
                <c:pt idx="3665">
                  <c:v>3.8279999821443624</c:v>
                </c:pt>
                <c:pt idx="3666">
                  <c:v>3.9975281776463358</c:v>
                </c:pt>
                <c:pt idx="3667">
                  <c:v>4.0921982761548144</c:v>
                </c:pt>
                <c:pt idx="3668">
                  <c:v>4.1089779886228541</c:v>
                </c:pt>
                <c:pt idx="3669">
                  <c:v>4.0467667130475782</c:v>
                </c:pt>
                <c:pt idx="3670">
                  <c:v>3.9064695349781751</c:v>
                </c:pt>
                <c:pt idx="3671">
                  <c:v>3.6910559434002757</c:v>
                </c:pt>
                <c:pt idx="3672">
                  <c:v>3.4055896198448288</c:v>
                </c:pt>
                <c:pt idx="3673">
                  <c:v>3.0572220538114045</c:v>
                </c:pt>
                <c:pt idx="3674">
                  <c:v>2.6551469695080456</c:v>
                </c:pt>
                <c:pt idx="3675">
                  <c:v>2.2105006646098531</c:v>
                </c:pt>
                <c:pt idx="3676">
                  <c:v>1.7361789677621431</c:v>
                </c:pt>
                <c:pt idx="3677">
                  <c:v>1.2465396057417344</c:v>
                </c:pt>
                <c:pt idx="3678">
                  <c:v>0.75698382000776476</c:v>
                </c:pt>
                <c:pt idx="3679">
                  <c:v>0.28345357697651608</c:v>
                </c:pt>
                <c:pt idx="3680">
                  <c:v>-0.15810660152806122</c:v>
                </c:pt>
                <c:pt idx="3681">
                  <c:v>-0.55230190800865486</c:v>
                </c:pt>
                <c:pt idx="3682">
                  <c:v>-0.88485469642891701</c:v>
                </c:pt>
                <c:pt idx="3683">
                  <c:v>-1.1431775226663916</c:v>
                </c:pt>
                <c:pt idx="3684">
                  <c:v>-1.316919189133511</c:v>
                </c:pt>
                <c:pt idx="3685">
                  <c:v>-1.3984400238365744</c:v>
                </c:pt>
                <c:pt idx="3686">
                  <c:v>-1.3831757675483125</c:v>
                </c:pt>
                <c:pt idx="3687">
                  <c:v>-1.2698597372468825</c:v>
                </c:pt>
                <c:pt idx="3688">
                  <c:v>-1.0605863766933332</c:v>
                </c:pt>
                <c:pt idx="3689">
                  <c:v>-0.7607202091428249</c:v>
                </c:pt>
                <c:pt idx="3690">
                  <c:v>-0.37867235171879088</c:v>
                </c:pt>
                <c:pt idx="3691">
                  <c:v>7.4434250933197887E-2</c:v>
                </c:pt>
                <c:pt idx="3692">
                  <c:v>0.58519434539693904</c:v>
                </c:pt>
                <c:pt idx="3693">
                  <c:v>1.1384182309004238</c:v>
                </c:pt>
                <c:pt idx="3694">
                  <c:v>1.7176662904471058</c:v>
                </c:pt>
                <c:pt idx="3695">
                  <c:v>2.3058050023998007</c:v>
                </c:pt>
                <c:pt idx="3696">
                  <c:v>2.8855798805843769</c:v>
                </c:pt>
                <c:pt idx="3697">
                  <c:v>3.4401833504477715</c:v>
                </c:pt>
                <c:pt idx="3698">
                  <c:v>3.9537758323348449</c:v>
                </c:pt>
                <c:pt idx="3699">
                  <c:v>4.4119217751369533</c:v>
                </c:pt>
                <c:pt idx="3700">
                  <c:v>4.801921996810087</c:v>
                </c:pt>
                <c:pt idx="3701">
                  <c:v>5.1130420558902756</c:v>
                </c:pt>
                <c:pt idx="3702">
                  <c:v>5.3366527808521909</c:v>
                </c:pt>
                <c:pt idx="3703">
                  <c:v>5.4663159502963623</c:v>
                </c:pt>
                <c:pt idx="3704">
                  <c:v>5.4978488758342898</c:v>
                </c:pt>
                <c:pt idx="3705">
                  <c:v>5.4293856878646025</c:v>
                </c:pt>
                <c:pt idx="3706">
                  <c:v>5.2614373160221177</c:v>
                </c:pt>
                <c:pt idx="3707">
                  <c:v>4.9969399062531679</c:v>
                </c:pt>
                <c:pt idx="3708">
                  <c:v>4.64127774722445</c:v>
                </c:pt>
                <c:pt idx="3709">
                  <c:v>4.2022731238839626</c:v>
                </c:pt>
                <c:pt idx="3710">
                  <c:v>3.6901396172274232</c:v>
                </c:pt>
                <c:pt idx="3711">
                  <c:v>3.1173870515327238</c:v>
                </c:pt>
                <c:pt idx="3712">
                  <c:v>2.4986468197976492</c:v>
                </c:pt>
                <c:pt idx="3713">
                  <c:v>1.8503731469336202</c:v>
                </c:pt>
                <c:pt idx="3714">
                  <c:v>1.1903897578600038</c:v>
                </c:pt>
                <c:pt idx="3715">
                  <c:v>0.5372946787814783</c:v>
                </c:pt>
                <c:pt idx="3716">
                  <c:v>-9.022164223478768E-2</c:v>
                </c:pt>
                <c:pt idx="3717">
                  <c:v>-0.67408071771097156</c:v>
                </c:pt>
                <c:pt idx="3718">
                  <c:v>-1.1974974022659453</c:v>
                </c:pt>
                <c:pt idx="3719">
                  <c:v>-1.6456187408008986</c:v>
                </c:pt>
                <c:pt idx="3720">
                  <c:v>-2.0061127988622403</c:v>
                </c:pt>
                <c:pt idx="3721">
                  <c:v>-2.2696820423697801</c:v>
                </c:pt>
                <c:pt idx="3722">
                  <c:v>-2.4304515908854611</c:v>
                </c:pt>
                <c:pt idx="3723">
                  <c:v>-2.486185896189042</c:v>
                </c:pt>
                <c:pt idx="3724">
                  <c:v>-2.4383124022822074</c:v>
                </c:pt>
                <c:pt idx="3725">
                  <c:v>-2.2917546551167263</c:v>
                </c:pt>
                <c:pt idx="3726">
                  <c:v>-2.0545925173658475</c:v>
                </c:pt>
                <c:pt idx="3727">
                  <c:v>-1.737572698596253</c:v>
                </c:pt>
                <c:pt idx="3728">
                  <c:v>-1.3534987618456995</c:v>
                </c:pt>
                <c:pt idx="3729">
                  <c:v>-0.9165506948507911</c:v>
                </c:pt>
                <c:pt idx="3730">
                  <c:v>-0.4416026602559171</c:v>
                </c:pt>
                <c:pt idx="3731">
                  <c:v>5.6399958484966817E-2</c:v>
                </c:pt>
                <c:pt idx="3732">
                  <c:v>0.56297480059861726</c:v>
                </c:pt>
                <c:pt idx="3733">
                  <c:v>1.0645491227797521</c:v>
                </c:pt>
                <c:pt idx="3734">
                  <c:v>1.5488183805206432</c:v>
                </c:pt>
                <c:pt idx="3735">
                  <c:v>2.0050044966069578</c:v>
                </c:pt>
                <c:pt idx="3736">
                  <c:v>2.4240092214378137</c:v>
                </c:pt>
                <c:pt idx="3737">
                  <c:v>2.7984645168283961</c:v>
                </c:pt>
                <c:pt idx="3738">
                  <c:v>3.1226839630650431</c:v>
                </c:pt>
                <c:pt idx="3739">
                  <c:v>3.3925362034863582</c:v>
                </c:pt>
                <c:pt idx="3740">
                  <c:v>3.605283846490245</c:v>
                </c:pt>
                <c:pt idx="3741">
                  <c:v>3.7594322060673875</c:v>
                </c:pt>
                <c:pt idx="3742">
                  <c:v>3.8546079282673844</c:v>
                </c:pt>
                <c:pt idx="3743">
                  <c:v>3.8914693700745744</c:v>
                </c:pt>
                <c:pt idx="3744">
                  <c:v>3.871649973189939</c:v>
                </c:pt>
                <c:pt idx="3745">
                  <c:v>3.7977302558679611</c:v>
                </c:pt>
                <c:pt idx="3746">
                  <c:v>3.6732181312820629</c:v>
                </c:pt>
                <c:pt idx="3747">
                  <c:v>3.5025113178359319</c:v>
                </c:pt>
                <c:pt idx="3748">
                  <c:v>3.2908317713500921</c:v>
                </c:pt>
                <c:pt idx="3749">
                  <c:v>3.0441412539631756</c:v>
                </c:pt>
                <c:pt idx="3750">
                  <c:v>2.7690470238684952</c:v>
                </c:pt>
                <c:pt idx="3751">
                  <c:v>2.472691006273628</c:v>
                </c:pt>
                <c:pt idx="3752">
                  <c:v>2.1626073662603673</c:v>
                </c:pt>
                <c:pt idx="3753">
                  <c:v>1.8465491031141781</c:v>
                </c:pt>
                <c:pt idx="3754">
                  <c:v>1.5323066419209823</c:v>
                </c:pt>
                <c:pt idx="3755">
                  <c:v>1.2275406078321041</c:v>
                </c:pt>
                <c:pt idx="3756">
                  <c:v>0.93962718832996472</c:v>
                </c:pt>
                <c:pt idx="3757">
                  <c:v>0.67549535149040452</c:v>
                </c:pt>
                <c:pt idx="3758">
                  <c:v>0.44143982227022605</c:v>
                </c:pt>
                <c:pt idx="3759">
                  <c:v>0.24290898951986151</c:v>
                </c:pt>
                <c:pt idx="3760">
                  <c:v>8.4280336176107085E-2</c:v>
                </c:pt>
                <c:pt idx="3761">
                  <c:v>-3.1346553343027495E-2</c:v>
                </c:pt>
                <c:pt idx="3762">
                  <c:v>-0.10229736822379465</c:v>
                </c:pt>
                <c:pt idx="3763">
                  <c:v>-0.12838222523610199</c:v>
                </c:pt>
                <c:pt idx="3764">
                  <c:v>-0.1108700118361412</c:v>
                </c:pt>
                <c:pt idx="3765">
                  <c:v>-5.2402660504668575E-2</c:v>
                </c:pt>
                <c:pt idx="3766">
                  <c:v>4.3130986451529907E-2</c:v>
                </c:pt>
                <c:pt idx="3767">
                  <c:v>0.17076155239268331</c:v>
                </c:pt>
                <c:pt idx="3768">
                  <c:v>0.32465450274815311</c:v>
                </c:pt>
                <c:pt idx="3769">
                  <c:v>0.49836958113500174</c:v>
                </c:pt>
                <c:pt idx="3770">
                  <c:v>0.68513599447974372</c:v>
                </c:pt>
                <c:pt idx="3771">
                  <c:v>0.87810816985565054</c:v>
                </c:pt>
                <c:pt idx="3772">
                  <c:v>1.0705876291385579</c:v>
                </c:pt>
                <c:pt idx="3773">
                  <c:v>1.2562118266425628</c:v>
                </c:pt>
                <c:pt idx="3774">
                  <c:v>1.4291024505068393</c:v>
                </c:pt>
                <c:pt idx="3775">
                  <c:v>1.5839731907147865</c:v>
                </c:pt>
                <c:pt idx="3776">
                  <c:v>1.7162154606050279</c:v>
                </c:pt>
                <c:pt idx="3777">
                  <c:v>1.8219723562252739</c:v>
                </c:pt>
                <c:pt idx="3778">
                  <c:v>1.8981997247980402</c:v>
                </c:pt>
                <c:pt idx="3779">
                  <c:v>1.942716271802702</c:v>
                </c:pt>
                <c:pt idx="3780">
                  <c:v>1.9542435318157345</c:v>
                </c:pt>
                <c:pt idx="3781">
                  <c:v>1.9324277691540246</c:v>
                </c:pt>
                <c:pt idx="3782">
                  <c:v>1.8778285261557954</c:v>
                </c:pt>
                <c:pt idx="3783">
                  <c:v>1.7918631942768073</c:v>
                </c:pt>
                <c:pt idx="3784">
                  <c:v>1.6767101787868341</c:v>
                </c:pt>
                <c:pt idx="3785">
                  <c:v>1.5351786306850741</c:v>
                </c:pt>
                <c:pt idx="3786">
                  <c:v>1.3705497793570132</c:v>
                </c:pt>
                <c:pt idx="3787">
                  <c:v>1.1864022173865436</c:v>
                </c:pt>
                <c:pt idx="3788">
                  <c:v>0.98645141356077914</c:v>
                </c:pt>
                <c:pt idx="3789">
                  <c:v>0.77443622331210804</c:v>
                </c:pt>
                <c:pt idx="3790">
                  <c:v>0.5540712849661702</c:v>
                </c:pt>
                <c:pt idx="3791">
                  <c:v>0.32906907440558797</c:v>
                </c:pt>
                <c:pt idx="3792">
                  <c:v>0.10321953565766506</c:v>
                </c:pt>
                <c:pt idx="3793">
                  <c:v>-0.11950133460130985</c:v>
                </c:pt>
                <c:pt idx="3794">
                  <c:v>-0.33483304339374342</c:v>
                </c:pt>
                <c:pt idx="3795">
                  <c:v>-0.53816957212315231</c:v>
                </c:pt>
                <c:pt idx="3796">
                  <c:v>-0.72454130702848829</c:v>
                </c:pt>
                <c:pt idx="3797">
                  <c:v>-0.88864843675048633</c:v>
                </c:pt>
                <c:pt idx="3798">
                  <c:v>-1.0249688804794914</c:v>
                </c:pt>
                <c:pt idx="3799">
                  <c:v>-1.1279561224964638</c:v>
                </c:pt>
                <c:pt idx="3800">
                  <c:v>-1.1923153816060008</c:v>
                </c:pt>
                <c:pt idx="3801">
                  <c:v>-1.213328385879386</c:v>
                </c:pt>
                <c:pt idx="3802">
                  <c:v>-1.1871963170450215</c:v>
                </c:pt>
                <c:pt idx="3803">
                  <c:v>-1.1113691509274517</c:v>
                </c:pt>
                <c:pt idx="3804">
                  <c:v>-0.98482754509430492</c:v>
                </c:pt>
                <c:pt idx="3805">
                  <c:v>-0.80829387937127706</c:v>
                </c:pt>
                <c:pt idx="3806">
                  <c:v>-0.58436217769987309</c:v>
                </c:pt>
                <c:pt idx="3807">
                  <c:v>-0.31753525321981613</c:v>
                </c:pt>
                <c:pt idx="3808">
                  <c:v>-1.4148490897817112E-2</c:v>
                </c:pt>
                <c:pt idx="3809">
                  <c:v>0.31783126869613909</c:v>
                </c:pt>
                <c:pt idx="3810">
                  <c:v>0.66910697831504962</c:v>
                </c:pt>
                <c:pt idx="3811">
                  <c:v>1.0293986780871691</c:v>
                </c:pt>
                <c:pt idx="3812">
                  <c:v>1.3878159414030549</c:v>
                </c:pt>
                <c:pt idx="3813">
                  <c:v>1.7333033262455899</c:v>
                </c:pt>
                <c:pt idx="3814">
                  <c:v>2.055195644461719</c:v>
                </c:pt>
                <c:pt idx="3815">
                  <c:v>2.3438222981932526</c:v>
                </c:pt>
                <c:pt idx="3816">
                  <c:v>2.5910486108121376</c:v>
                </c:pt>
                <c:pt idx="3817">
                  <c:v>2.7906789520556217</c:v>
                </c:pt>
                <c:pt idx="3818">
                  <c:v>2.9386853680623659</c:v>
                </c:pt>
                <c:pt idx="3819">
                  <c:v>3.0332451787306667</c:v>
                </c:pt>
                <c:pt idx="3820">
                  <c:v>3.0746127347304153</c:v>
                </c:pt>
                <c:pt idx="3821">
                  <c:v>3.0648838147096953</c:v>
                </c:pt>
                <c:pt idx="3822">
                  <c:v>3.0077069631917013</c:v>
                </c:pt>
                <c:pt idx="3823">
                  <c:v>2.9079860405231699</c:v>
                </c:pt>
                <c:pt idx="3824">
                  <c:v>2.7715968018996904</c:v>
                </c:pt>
                <c:pt idx="3825">
                  <c:v>2.6051026630297827</c:v>
                </c:pt>
                <c:pt idx="3826">
                  <c:v>2.4154519695824277</c:v>
                </c:pt>
                <c:pt idx="3827">
                  <c:v>2.2096707834505267</c:v>
                </c:pt>
                <c:pt idx="3828">
                  <c:v>1.9945798745385801</c:v>
                </c:pt>
                <c:pt idx="3829">
                  <c:v>1.776564728541274</c:v>
                </c:pt>
                <c:pt idx="3830">
                  <c:v>1.5614251010328388</c:v>
                </c:pt>
                <c:pt idx="3831">
                  <c:v>1.3542997628509355</c:v>
                </c:pt>
                <c:pt idx="3832">
                  <c:v>1.1596257593910124</c:v>
                </c:pt>
                <c:pt idx="3833">
                  <c:v>0.98109351968206937</c:v>
                </c:pt>
                <c:pt idx="3834">
                  <c:v>0.82159035772411926</c:v>
                </c:pt>
                <c:pt idx="3835">
                  <c:v>0.68316368243338843</c:v>
                </c:pt>
                <c:pt idx="3836">
                  <c:v>0.56703341749825142</c:v>
                </c:pt>
                <c:pt idx="3837">
                  <c:v>0.47363860125479817</c:v>
                </c:pt>
                <c:pt idx="3838">
                  <c:v>0.4026986228459748</c:v>
                </c:pt>
                <c:pt idx="3839">
                  <c:v>0.35329605682736087</c:v>
                </c:pt>
                <c:pt idx="3840">
                  <c:v>0.3239791905808147</c:v>
                </c:pt>
                <c:pt idx="3841">
                  <c:v>0.31285985072493361</c:v>
                </c:pt>
                <c:pt idx="3842">
                  <c:v>0.31769274652014445</c:v>
                </c:pt>
                <c:pt idx="3843">
                  <c:v>0.33594852433827072</c:v>
                </c:pt>
                <c:pt idx="3844">
                  <c:v>0.36489263357024981</c:v>
                </c:pt>
                <c:pt idx="3845">
                  <c:v>0.40167009011855015</c:v>
                </c:pt>
                <c:pt idx="3846">
                  <c:v>0.44339245791573489</c:v>
                </c:pt>
                <c:pt idx="3847">
                  <c:v>0.48721852694730217</c:v>
                </c:pt>
                <c:pt idx="3848">
                  <c:v>0.5304107943533154</c:v>
                </c:pt>
                <c:pt idx="3849">
                  <c:v>0.5703490702689038</c:v>
                </c:pt>
                <c:pt idx="3850">
                  <c:v>0.60451742338541692</c:v>
                </c:pt>
                <c:pt idx="3851">
                  <c:v>0.63050845309899017</c:v>
                </c:pt>
                <c:pt idx="3852">
                  <c:v>0.64605915434196248</c:v>
                </c:pt>
                <c:pt idx="3853">
                  <c:v>0.64910504203934494</c:v>
                </c:pt>
                <c:pt idx="3854">
                  <c:v>0.63784476493638209</c:v>
                </c:pt>
                <c:pt idx="3855">
                  <c:v>0.61080940262687733</c:v>
                </c:pt>
                <c:pt idx="3856">
                  <c:v>0.56692199789983988</c:v>
                </c:pt>
                <c:pt idx="3857">
                  <c:v>0.50553577079659817</c:v>
                </c:pt>
                <c:pt idx="3858">
                  <c:v>0.42645968146589297</c:v>
                </c:pt>
                <c:pt idx="3859">
                  <c:v>0.32997984868840291</c:v>
                </c:pt>
                <c:pt idx="3860">
                  <c:v>0.21686683642690952</c:v>
                </c:pt>
                <c:pt idx="3861">
                  <c:v>8.8364242376158586E-2</c:v>
                </c:pt>
                <c:pt idx="3862">
                  <c:v>-5.3833865108785517E-2</c:v>
                </c:pt>
                <c:pt idx="3863">
                  <c:v>-0.20761094646928058</c:v>
                </c:pt>
                <c:pt idx="3864">
                  <c:v>-0.37045493674369112</c:v>
                </c:pt>
                <c:pt idx="3865">
                  <c:v>-0.53947806517802377</c:v>
                </c:pt>
                <c:pt idx="3866">
                  <c:v>-0.71143363624530309</c:v>
                </c:pt>
                <c:pt idx="3867">
                  <c:v>-0.88273301738887966</c:v>
                </c:pt>
                <c:pt idx="3868">
                  <c:v>-1.0494586662397793</c:v>
                </c:pt>
                <c:pt idx="3869">
                  <c:v>-1.2073893191216953</c:v>
                </c:pt>
                <c:pt idx="3870">
                  <c:v>-1.3520739644481594</c:v>
                </c:pt>
                <c:pt idx="3871">
                  <c:v>-1.4789706792138375</c:v>
                </c:pt>
                <c:pt idx="3872">
                  <c:v>-1.583636060550063</c:v>
                </c:pt>
                <c:pt idx="3873">
                  <c:v>-1.6619424166338135</c:v>
                </c:pt>
                <c:pt idx="3874">
                  <c:v>-1.7103033229418472</c:v>
                </c:pt>
                <c:pt idx="3875">
                  <c:v>-1.7258874450698016</c:v>
                </c:pt>
                <c:pt idx="3876">
                  <c:v>-1.7067957181956359</c:v>
                </c:pt>
                <c:pt idx="3877">
                  <c:v>-1.6521873641519278</c:v>
                </c:pt>
                <c:pt idx="3878">
                  <c:v>-1.5623657992993714</c:v>
                </c:pt>
                <c:pt idx="3879">
                  <c:v>-1.4388456319768821</c:v>
                </c:pt>
                <c:pt idx="3880">
                  <c:v>-1.2844021401700587</c:v>
                </c:pt>
                <c:pt idx="3881">
                  <c:v>-1.1030813459956761</c:v>
                </c:pt>
                <c:pt idx="3882">
                  <c:v>-0.90014818267432872</c:v>
                </c:pt>
                <c:pt idx="3883">
                  <c:v>-0.68196006916024743</c:v>
                </c:pt>
                <c:pt idx="3884">
                  <c:v>-0.45576042807999073</c:v>
                </c:pt>
                <c:pt idx="3885">
                  <c:v>-0.22940071349856339</c:v>
                </c:pt>
                <c:pt idx="3886">
                  <c:v>-1.1018718035295194E-2</c:v>
                </c:pt>
                <c:pt idx="3887">
                  <c:v>0.19129607223123202</c:v>
                </c:pt>
                <c:pt idx="3888">
                  <c:v>0.36983538149147677</c:v>
                </c:pt>
                <c:pt idx="3889">
                  <c:v>0.51760094114562349</c:v>
                </c:pt>
                <c:pt idx="3890">
                  <c:v>0.628629012046936</c:v>
                </c:pt>
                <c:pt idx="3891">
                  <c:v>0.69830470617357321</c:v>
                </c:pt>
                <c:pt idx="3892">
                  <c:v>0.72364059557465765</c:v>
                </c:pt>
                <c:pt idx="3893">
                  <c:v>0.7034743400402661</c:v>
                </c:pt>
                <c:pt idx="3894">
                  <c:v>0.63854389160501768</c:v>
                </c:pt>
                <c:pt idx="3895">
                  <c:v>0.53142696953856472</c:v>
                </c:pt>
                <c:pt idx="3896">
                  <c:v>0.38636055654070844</c:v>
                </c:pt>
                <c:pt idx="3897">
                  <c:v>0.20896841839409319</c:v>
                </c:pt>
                <c:pt idx="3898">
                  <c:v>5.9209440608753994E-3</c:v>
                </c:pt>
                <c:pt idx="3899">
                  <c:v>-0.21545691386077692</c:v>
                </c:pt>
                <c:pt idx="3900">
                  <c:v>-0.44760668810027227</c:v>
                </c:pt>
                <c:pt idx="3901">
                  <c:v>-0.68314427029714508</c:v>
                </c:pt>
                <c:pt idx="3902">
                  <c:v>-0.91520994714225878</c:v>
                </c:pt>
                <c:pt idx="3903">
                  <c:v>-1.1377292395319145</c:v>
                </c:pt>
                <c:pt idx="3904">
                  <c:v>-1.3455667620667739</c:v>
                </c:pt>
                <c:pt idx="3905">
                  <c:v>-1.5345731904401561</c:v>
                </c:pt>
                <c:pt idx="3906">
                  <c:v>-1.7015444928427179</c:v>
                </c:pt>
                <c:pt idx="3907">
                  <c:v>-1.8441207779837825</c:v>
                </c:pt>
                <c:pt idx="3908">
                  <c:v>-1.9606539518915937</c:v>
                </c:pt>
                <c:pt idx="3909">
                  <c:v>-2.0500751917693627</c:v>
                </c:pt>
                <c:pt idx="3910">
                  <c:v>-2.1117869160894074</c:v>
                </c:pt>
                <c:pt idx="3911">
                  <c:v>-2.1455865774059149</c:v>
                </c:pt>
                <c:pt idx="3912">
                  <c:v>-2.1516135588238789</c:v>
                </c:pt>
                <c:pt idx="3913">
                  <c:v>-2.1303122609986112</c:v>
                </c:pt>
                <c:pt idx="3914">
                  <c:v>-2.0824190169087551</c:v>
                </c:pt>
                <c:pt idx="3915">
                  <c:v>-2.0089802721100831</c:v>
                </c:pt>
                <c:pt idx="3916">
                  <c:v>-1.9113962565040907</c:v>
                </c:pt>
                <c:pt idx="3917">
                  <c:v>-1.7914771185873448</c:v>
                </c:pt>
                <c:pt idx="3918">
                  <c:v>-1.651493792351161</c:v>
                </c:pt>
                <c:pt idx="3919">
                  <c:v>-1.4942042148770938</c:v>
                </c:pt>
                <c:pt idx="3920">
                  <c:v>-1.3228387451272994</c:v>
                </c:pt>
                <c:pt idx="3921">
                  <c:v>-1.1410354825897073</c:v>
                </c:pt>
                <c:pt idx="3922">
                  <c:v>-0.95272863530304974</c:v>
                </c:pt>
                <c:pt idx="3923">
                  <c:v>-0.76200340777636555</c:v>
                </c:pt>
                <c:pt idx="3924">
                  <c:v>-0.57293795492953592</c:v>
                </c:pt>
                <c:pt idx="3925">
                  <c:v>-0.38945575477340455</c:v>
                </c:pt>
                <c:pt idx="3926">
                  <c:v>-0.21520820515480565</c:v>
                </c:pt>
                <c:pt idx="3927">
                  <c:v>-5.3501056749748699E-2</c:v>
                </c:pt>
                <c:pt idx="3928">
                  <c:v>9.2736544461594406E-2</c:v>
                </c:pt>
                <c:pt idx="3929">
                  <c:v>0.22095514974066788</c:v>
                </c:pt>
                <c:pt idx="3930">
                  <c:v>0.32897521693717735</c:v>
                </c:pt>
                <c:pt idx="3931">
                  <c:v>0.41497943349194699</c:v>
                </c:pt>
                <c:pt idx="3932">
                  <c:v>0.47752171141451782</c:v>
                </c:pt>
                <c:pt idx="3933">
                  <c:v>0.51555259968343492</c:v>
                </c:pt>
                <c:pt idx="3934">
                  <c:v>0.52844337254186158</c:v>
                </c:pt>
                <c:pt idx="3935">
                  <c:v>0.51599783717913894</c:v>
                </c:pt>
                <c:pt idx="3936">
                  <c:v>0.47846082833881809</c:v>
                </c:pt>
                <c:pt idx="3937">
                  <c:v>0.41653905912780331</c:v>
                </c:pt>
                <c:pt idx="3938">
                  <c:v>0.33144268034411795</c:v>
                </c:pt>
                <c:pt idx="3939">
                  <c:v>0.22493361758925801</c:v>
                </c:pt>
                <c:pt idx="3940">
                  <c:v>9.9350748681111156E-2</c:v>
                </c:pt>
                <c:pt idx="3941">
                  <c:v>-4.2407801365712317E-2</c:v>
                </c:pt>
                <c:pt idx="3942">
                  <c:v>-0.19695358455618717</c:v>
                </c:pt>
                <c:pt idx="3943">
                  <c:v>-0.36052609371234112</c:v>
                </c:pt>
                <c:pt idx="3944">
                  <c:v>-0.52913785983258776</c:v>
                </c:pt>
                <c:pt idx="3945">
                  <c:v>-0.69871782320588949</c:v>
                </c:pt>
                <c:pt idx="3946">
                  <c:v>-0.8652423901378512</c:v>
                </c:pt>
                <c:pt idx="3947">
                  <c:v>-1.02485615927095</c:v>
                </c:pt>
                <c:pt idx="3948">
                  <c:v>-1.1739859184762729</c:v>
                </c:pt>
                <c:pt idx="3949">
                  <c:v>-1.3094607715796158</c:v>
                </c:pt>
                <c:pt idx="3950">
                  <c:v>-1.4286467341671099</c:v>
                </c:pt>
                <c:pt idx="3951">
                  <c:v>-1.5295712364767908</c:v>
                </c:pt>
                <c:pt idx="3952">
                  <c:v>-1.6109904213389115</c:v>
                </c:pt>
                <c:pt idx="3953">
                  <c:v>-1.6723680519024953</c:v>
                </c:pt>
                <c:pt idx="3954">
                  <c:v>-1.7137731146559005</c:v>
                </c:pt>
                <c:pt idx="3955">
                  <c:v>-1.7357303338881529</c:v>
                </c:pt>
                <c:pt idx="3956">
                  <c:v>-1.7390625126124188</c:v>
                </c:pt>
                <c:pt idx="3957">
                  <c:v>-1.7247549597960354</c:v>
                </c:pt>
                <c:pt idx="3958">
                  <c:v>-1.6938554650005724</c:v>
                </c:pt>
                <c:pt idx="3959">
                  <c:v>-1.6474023186212943</c:v>
                </c:pt>
                <c:pt idx="3960">
                  <c:v>-1.5863620202586919</c:v>
                </c:pt>
                <c:pt idx="3961">
                  <c:v>-1.5115778976597127</c:v>
                </c:pt>
                <c:pt idx="3962">
                  <c:v>-1.4237620512023845</c:v>
                </c:pt>
                <c:pt idx="3963">
                  <c:v>-1.3235605341638443</c:v>
                </c:pt>
                <c:pt idx="3964">
                  <c:v>-1.2116873481811243</c:v>
                </c:pt>
                <c:pt idx="3965">
                  <c:v>-1.0890941799251337</c:v>
                </c:pt>
                <c:pt idx="3966">
                  <c:v>-0.95713830259517962</c:v>
                </c:pt>
                <c:pt idx="3967">
                  <c:v>-0.81771936000021839</c:v>
                </c:pt>
                <c:pt idx="3968">
                  <c:v>-0.67336537112877615</c:v>
                </c:pt>
                <c:pt idx="3969">
                  <c:v>-0.52726072731910278</c:v>
                </c:pt>
                <c:pt idx="3970">
                  <c:v>-0.38321582309380453</c:v>
                </c:pt>
                <c:pt idx="3971">
                  <c:v>-0.24557690936188159</c:v>
                </c:pt>
                <c:pt idx="3972">
                  <c:v>-0.11907703222856014</c:v>
                </c:pt>
                <c:pt idx="3973">
                  <c:v>-8.6336973048553034E-3</c:v>
                </c:pt>
                <c:pt idx="3974">
                  <c:v>8.0895720393117543E-2</c:v>
                </c:pt>
                <c:pt idx="3975">
                  <c:v>0.14498509650128355</c:v>
                </c:pt>
                <c:pt idx="3976">
                  <c:v>0.17972236141708464</c:v>
                </c:pt>
                <c:pt idx="3977">
                  <c:v>0.18209065102838018</c:v>
                </c:pt>
                <c:pt idx="3978">
                  <c:v>0.15022912582715442</c:v>
                </c:pt>
                <c:pt idx="3979">
                  <c:v>8.364452573549741E-2</c:v>
                </c:pt>
                <c:pt idx="3980">
                  <c:v>-1.6660255747071417E-2</c:v>
                </c:pt>
                <c:pt idx="3981">
                  <c:v>-0.14816822359831505</c:v>
                </c:pt>
                <c:pt idx="3982">
                  <c:v>-0.30695123766027166</c:v>
                </c:pt>
                <c:pt idx="3983">
                  <c:v>-0.48787818655345738</c:v>
                </c:pt>
                <c:pt idx="3984">
                  <c:v>-0.68489104748564777</c:v>
                </c:pt>
                <c:pt idx="3985">
                  <c:v>-0.89130492976540587</c:v>
                </c:pt>
                <c:pt idx="3986">
                  <c:v>-1.1001044704281533</c:v>
                </c:pt>
                <c:pt idx="3987">
                  <c:v>-1.3042366051879526</c:v>
                </c:pt>
                <c:pt idx="3988">
                  <c:v>-1.4969075562182752</c:v>
                </c:pt>
                <c:pt idx="3989">
                  <c:v>-1.6718813638931174</c:v>
                </c:pt>
                <c:pt idx="3990">
                  <c:v>-1.8237643486587158</c:v>
                </c:pt>
                <c:pt idx="3991">
                  <c:v>-1.9482436243711208</c:v>
                </c:pt>
                <c:pt idx="3992">
                  <c:v>-2.0422396836882841</c:v>
                </c:pt>
                <c:pt idx="3993">
                  <c:v>-2.103951679306638</c:v>
                </c:pt>
                <c:pt idx="3994">
                  <c:v>-2.1328126050185778</c:v>
                </c:pt>
                <c:pt idx="3995">
                  <c:v>-2.1293927913330561</c:v>
                </c:pt>
                <c:pt idx="3996">
                  <c:v>-2.09527817062928</c:v>
                </c:pt>
                <c:pt idx="3997">
                  <c:v>-2.0329333007301935</c:v>
                </c:pt>
                <c:pt idx="3998">
                  <c:v>-1.9455517653005918</c:v>
                </c:pt>
                <c:pt idx="3999">
                  <c:v>-1.8368879742090467</c:v>
                </c:pt>
                <c:pt idx="4000">
                  <c:v>-1.7110599853927102</c:v>
                </c:pt>
                <c:pt idx="4001">
                  <c:v>-1.5723325113324815</c:v>
                </c:pt>
                <c:pt idx="4002">
                  <c:v>-1.4249225181811846</c:v>
                </c:pt>
                <c:pt idx="4003">
                  <c:v>-1.2728710891624164</c:v>
                </c:pt>
                <c:pt idx="4004">
                  <c:v>-1.1199877541601486</c:v>
                </c:pt>
                <c:pt idx="4005">
                  <c:v>-0.96984152960518433</c:v>
                </c:pt>
                <c:pt idx="4006">
                  <c:v>-0.82576921320980823</c:v>
                </c:pt>
                <c:pt idx="4007">
                  <c:v>-0.69087806856441514</c:v>
                </c:pt>
                <c:pt idx="4008">
                  <c:v>-0.56802696329386571</c:v>
                </c:pt>
                <c:pt idx="4009">
                  <c:v>-0.45978806245353709</c:v>
                </c:pt>
                <c:pt idx="4010">
                  <c:v>-0.36840543073137733</c:v>
                </c:pt>
                <c:pt idx="4011">
                  <c:v>-0.29575688966333935</c:v>
                </c:pt>
                <c:pt idx="4012">
                  <c:v>-0.2433130850453229</c:v>
                </c:pt>
                <c:pt idx="4013">
                  <c:v>-0.21209268611883392</c:v>
                </c:pt>
                <c:pt idx="4014">
                  <c:v>-0.20261759863054785</c:v>
                </c:pt>
                <c:pt idx="4015">
                  <c:v>-0.21487064708700654</c:v>
                </c:pt>
                <c:pt idx="4016">
                  <c:v>-0.24826523047310367</c:v>
                </c:pt>
                <c:pt idx="4017">
                  <c:v>-0.30163871891718053</c:v>
                </c:pt>
                <c:pt idx="4018">
                  <c:v>-0.37327459136793628</c:v>
                </c:pt>
                <c:pt idx="4019">
                  <c:v>-0.46095222591985774</c:v>
                </c:pt>
                <c:pt idx="4020">
                  <c:v>-0.56200663687481622</c:v>
                </c:pt>
                <c:pt idx="4021">
                  <c:v>-0.67339544769543291</c:v>
                </c:pt>
                <c:pt idx="4022">
                  <c:v>-0.79181404900966834</c:v>
                </c:pt>
                <c:pt idx="4023">
                  <c:v>-0.91387368134250391</c:v>
                </c:pt>
                <c:pt idx="4024">
                  <c:v>-1.0362921213506593</c:v>
                </c:pt>
                <c:pt idx="4025">
                  <c:v>-1.1560444105931214</c:v>
                </c:pt>
                <c:pt idx="4026">
                  <c:v>-1.2704614214404748</c:v>
                </c:pt>
                <c:pt idx="4027">
                  <c:v>-1.3772782687950542</c:v>
                </c:pt>
                <c:pt idx="4028">
                  <c:v>-1.4746203678540815</c:v>
                </c:pt>
                <c:pt idx="4029">
                  <c:v>-1.5609259521610015</c:v>
                </c:pt>
                <c:pt idx="4030">
                  <c:v>-1.6348372697019955</c:v>
                </c:pt>
                <c:pt idx="4031">
                  <c:v>-1.6950974401715821</c:v>
                </c:pt>
                <c:pt idx="4032">
                  <c:v>-1.740470930462289</c:v>
                </c:pt>
                <c:pt idx="4033">
                  <c:v>-1.7696944898697378</c:v>
                </c:pt>
                <c:pt idx="4034">
                  <c:v>-1.7814742266274812</c:v>
                </c:pt>
                <c:pt idx="4035">
                  <c:v>-1.7745579155143811</c:v>
                </c:pt>
                <c:pt idx="4036">
                  <c:v>-1.747888574868095</c:v>
                </c:pt>
                <c:pt idx="4037">
                  <c:v>-1.7007927331032071</c:v>
                </c:pt>
                <c:pt idx="4038">
                  <c:v>-1.6331462825283105</c:v>
                </c:pt>
                <c:pt idx="4039">
                  <c:v>-1.545497982217011</c:v>
                </c:pt>
                <c:pt idx="4040">
                  <c:v>-1.4391471521804806</c:v>
                </c:pt>
                <c:pt idx="4041">
                  <c:v>-1.316171450092092</c:v>
                </c:pt>
                <c:pt idx="4042">
                  <c:v>-1.1794091014531822</c:v>
                </c:pt>
                <c:pt idx="4043">
                  <c:v>-1.0323928606588335</c:v>
                </c:pt>
                <c:pt idx="4044">
                  <c:v>-0.87922930162184687</c:v>
                </c:pt>
                <c:pt idx="4045">
                  <c:v>-0.72443517603607688</c:v>
                </c:pt>
                <c:pt idx="4046">
                  <c:v>-0.57274657672232598</c:v>
                </c:pt>
                <c:pt idx="4047">
                  <c:v>-0.42890877112584214</c:v>
                </c:pt>
                <c:pt idx="4048">
                  <c:v>-0.29745727838580993</c:v>
                </c:pt>
                <c:pt idx="4049">
                  <c:v>-0.1825071478419637</c:v>
                </c:pt>
                <c:pt idx="4050">
                  <c:v>-8.7569822247994644E-2</c:v>
                </c:pt>
                <c:pt idx="4051">
                  <c:v>-1.5414231861187844E-2</c:v>
                </c:pt>
                <c:pt idx="4052">
                  <c:v>3.2017338807264428E-2</c:v>
                </c:pt>
                <c:pt idx="4053">
                  <c:v>5.3637057164256707E-2</c:v>
                </c:pt>
                <c:pt idx="4054">
                  <c:v>4.9193177678202527E-2</c:v>
                </c:pt>
                <c:pt idx="4055">
                  <c:v>1.9222471584308676E-2</c:v>
                </c:pt>
                <c:pt idx="4056">
                  <c:v>-3.5017467626398124E-2</c:v>
                </c:pt>
                <c:pt idx="4057">
                  <c:v>-0.11164377097599654</c:v>
                </c:pt>
                <c:pt idx="4058">
                  <c:v>-0.20827779106565858</c:v>
                </c:pt>
                <c:pt idx="4059">
                  <c:v>-0.32218886060088092</c:v>
                </c:pt>
                <c:pt idx="4060">
                  <c:v>-0.45042063714221847</c:v>
                </c:pt>
                <c:pt idx="4061">
                  <c:v>-0.58989237457316956</c:v>
                </c:pt>
                <c:pt idx="4062">
                  <c:v>-0.73749068806437823</c:v>
                </c:pt>
                <c:pt idx="4063">
                  <c:v>-0.89015310319709695</c:v>
                </c:pt>
                <c:pt idx="4064">
                  <c:v>-1.0449235343199066</c:v>
                </c:pt>
                <c:pt idx="4065">
                  <c:v>-1.1989696467002651</c:v>
                </c:pt>
                <c:pt idx="4066">
                  <c:v>-1.3495746472707717</c:v>
                </c:pt>
                <c:pt idx="4067">
                  <c:v>-1.4941259601810519</c:v>
                </c:pt>
                <c:pt idx="4068">
                  <c:v>-1.6301167579341391</c:v>
                </c:pt>
                <c:pt idx="4069">
                  <c:v>-1.7551625243808302</c:v>
                </c:pt>
                <c:pt idx="4070">
                  <c:v>-1.8670283403659469</c:v>
                </c:pt>
                <c:pt idx="4071">
                  <c:v>-1.9636635889896668</c:v>
                </c:pt>
                <c:pt idx="4072">
                  <c:v>-2.0432423902768111</c:v>
                </c:pt>
                <c:pt idx="4073">
                  <c:v>-2.1042104933510615</c:v>
                </c:pt>
                <c:pt idx="4074">
                  <c:v>-2.145340482214638</c:v>
                </c:pt>
                <c:pt idx="4075">
                  <c:v>-2.1657920864541951</c:v>
                </c:pt>
                <c:pt idx="4076">
                  <c:v>-2.1651693376990648</c:v>
                </c:pt>
                <c:pt idx="4077">
                  <c:v>-2.1435694905265317</c:v>
                </c:pt>
                <c:pt idx="4078">
                  <c:v>-2.1016263077514763</c:v>
                </c:pt>
                <c:pt idx="4079">
                  <c:v>-2.0405523876269207</c:v>
                </c:pt>
                <c:pt idx="4080">
                  <c:v>-1.9621757449337673</c:v>
                </c:pt>
                <c:pt idx="4081">
                  <c:v>-1.8689618834408348</c:v>
                </c:pt>
                <c:pt idx="4082">
                  <c:v>-1.7640178398906925</c:v>
                </c:pt>
                <c:pt idx="4083">
                  <c:v>-1.651062978593612</c:v>
                </c:pt>
                <c:pt idx="4084">
                  <c:v>-1.5343392171164081</c:v>
                </c:pt>
                <c:pt idx="4085">
                  <c:v>-1.4184512796322912</c:v>
                </c:pt>
                <c:pt idx="4086">
                  <c:v>-1.3081552416171416</c:v>
                </c:pt>
                <c:pt idx="4087">
                  <c:v>-1.2081239357084788</c:v>
                </c:pt>
                <c:pt idx="4088">
                  <c:v>-1.1227126413203967</c:v>
                </c:pt>
                <c:pt idx="4089">
                  <c:v>-1.0557461649109641</c:v>
                </c:pt>
                <c:pt idx="4090">
                  <c:v>-1.010350306922053</c:v>
                </c:pt>
                <c:pt idx="4091">
                  <c:v>-0.98884204567290723</c:v>
                </c:pt>
                <c:pt idx="4092">
                  <c:v>-0.99267540040585711</c:v>
                </c:pt>
                <c:pt idx="4093">
                  <c:v>-1.0224308557343882</c:v>
                </c:pt>
                <c:pt idx="4094">
                  <c:v>-1.0778431629366541</c:v>
                </c:pt>
                <c:pt idx="4095">
                  <c:v>-1.1578629819127606</c:v>
                </c:pt>
                <c:pt idx="4096">
                  <c:v>-1.2607334776633197</c:v>
                </c:pt>
                <c:pt idx="4097">
                  <c:v>-1.3840653782515755</c:v>
                </c:pt>
                <c:pt idx="4098">
                  <c:v>-1.524914386499824</c:v>
                </c:pt>
                <c:pt idx="4099">
                  <c:v>-1.6798707399911894</c:v>
                </c:pt>
                <c:pt idx="4100">
                  <c:v>-1.84516132647963</c:v>
                </c:pt>
                <c:pt idx="4101">
                  <c:v>-2.0167613299005689</c:v>
                </c:pt>
                <c:pt idx="4102">
                  <c:v>-2.190514067068424</c:v>
                </c:pt>
                <c:pt idx="4103">
                  <c:v>-2.3622553245166262</c:v>
                </c:pt>
                <c:pt idx="4104">
                  <c:v>-2.5279355453118377</c:v>
                </c:pt>
                <c:pt idx="4105">
                  <c:v>-2.6837328476990336</c:v>
                </c:pt>
                <c:pt idx="4106">
                  <c:v>-2.8261556252653861</c:v>
                </c:pt>
                <c:pt idx="4107">
                  <c:v>-2.9521363438263846</c:v>
                </c:pt>
                <c:pt idx="4108">
                  <c:v>-3.0591095291076176</c:v>
                </c:pt>
                <c:pt idx="4109">
                  <c:v>-3.1450611444248109</c:v>
                </c:pt>
                <c:pt idx="4110">
                  <c:v>-3.2085379590856284</c:v>
                </c:pt>
                <c:pt idx="4111">
                  <c:v>-3.2486188758163523</c:v>
                </c:pt>
                <c:pt idx="4112">
                  <c:v>-3.2648738755600544</c:v>
                </c:pt>
                <c:pt idx="4113">
                  <c:v>-3.2573418640883585</c:v>
                </c:pt>
                <c:pt idx="4114">
                  <c:v>-3.2265425576916522</c:v>
                </c:pt>
                <c:pt idx="4115">
                  <c:v>-3.173512660684267</c:v>
                </c:pt>
                <c:pt idx="4116">
                  <c:v>-3.0998310291773548</c:v>
                </c:pt>
                <c:pt idx="4117">
                  <c:v>-3.0075934089162217</c:v>
                </c:pt>
                <c:pt idx="4118">
                  <c:v>-2.899323956768681</c:v>
                </c:pt>
                <c:pt idx="4119">
                  <c:v>-2.7778424824742292</c:v>
                </c:pt>
                <c:pt idx="4120">
                  <c:v>-2.6461177812994432</c:v>
                </c:pt>
                <c:pt idx="4121">
                  <c:v>-2.5071366802234447</c:v>
                </c:pt>
                <c:pt idx="4122">
                  <c:v>-2.363808163186917</c:v>
                </c:pt>
                <c:pt idx="4123">
                  <c:v>-2.2188959894798153</c:v>
                </c:pt>
                <c:pt idx="4124">
                  <c:v>-2.0749607988621968</c:v>
                </c:pt>
                <c:pt idx="4125">
                  <c:v>-1.9343093077934412</c:v>
                </c:pt>
                <c:pt idx="4126">
                  <c:v>-1.7989671926945228</c:v>
                </c:pt>
                <c:pt idx="4127">
                  <c:v>-1.6706902027025237</c:v>
                </c:pt>
                <c:pt idx="4128">
                  <c:v>-1.5510102717512169</c:v>
                </c:pt>
                <c:pt idx="4129">
                  <c:v>-1.4413024534929537</c:v>
                </c:pt>
                <c:pt idx="4130">
                  <c:v>-1.3428557925756017</c:v>
                </c:pt>
                <c:pt idx="4131">
                  <c:v>-1.256927270553275</c:v>
                </c:pt>
                <c:pt idx="4132">
                  <c:v>-1.1847595822139905</c:v>
                </c:pt>
                <c:pt idx="4133">
                  <c:v>-1.127559615320564</c:v>
                </c:pt>
                <c:pt idx="4134">
                  <c:v>-1.0864537481406575</c:v>
                </c:pt>
                <c:pt idx="4135">
                  <c:v>-1.0624320842629444</c:v>
                </c:pt>
                <c:pt idx="4136">
                  <c:v>-1.0562779389085826</c:v>
                </c:pt>
                <c:pt idx="4137">
                  <c:v>-1.0684826020886078</c:v>
                </c:pt>
                <c:pt idx="4138">
                  <c:v>-1.0991566587216326</c:v>
                </c:pt>
                <c:pt idx="4139">
                  <c:v>-1.1479494228748806</c:v>
                </c:pt>
                <c:pt idx="4140">
                  <c:v>-1.2139855495012171</c:v>
                </c:pt>
                <c:pt idx="4141">
                  <c:v>-1.2958328123306515</c:v>
                </c:pt>
                <c:pt idx="4142">
                  <c:v>-1.3915186204456553</c:v>
                </c:pt>
                <c:pt idx="4143">
                  <c:v>-1.4985990082511265</c:v>
                </c:pt>
                <c:pt idx="4144">
                  <c:v>-1.6142650005024812</c:v>
                </c:pt>
                <c:pt idx="4145">
                  <c:v>-1.7354686478636303</c:v>
                </c:pt>
                <c:pt idx="4146">
                  <c:v>-1.8590584146786888</c:v>
                </c:pt>
                <c:pt idx="4147">
                  <c:v>-1.9819124130157491</c:v>
                </c:pt>
                <c:pt idx="4148">
                  <c:v>-2.1010506028883569</c:v>
                </c:pt>
                <c:pt idx="4149">
                  <c:v>-2.2137161424476908</c:v>
                </c:pt>
                <c:pt idx="4150">
                  <c:v>-2.3174360650929557</c:v>
                </c:pt>
                <c:pt idx="4151">
                  <c:v>-2.410073045848609</c:v>
                </c:pt>
                <c:pt idx="4152">
                  <c:v>-2.4898624362481527</c:v>
                </c:pt>
                <c:pt idx="4153">
                  <c:v>-2.5554187629798051</c:v>
                </c:pt>
                <c:pt idx="4154">
                  <c:v>-2.6057076044969847</c:v>
                </c:pt>
                <c:pt idx="4155">
                  <c:v>-2.6399936593824869</c:v>
                </c:pt>
                <c:pt idx="4156">
                  <c:v>-2.6577795795913239</c:v>
                </c:pt>
                <c:pt idx="4157">
                  <c:v>-2.6587531255455374</c:v>
                </c:pt>
                <c:pt idx="4158">
                  <c:v>-2.6427608700165308</c:v>
                </c:pt>
                <c:pt idx="4159">
                  <c:v>-2.6098111787477443</c:v>
                </c:pt>
                <c:pt idx="4160">
                  <c:v>-2.5600915338714749</c:v>
                </c:pt>
                <c:pt idx="4161">
                  <c:v>-2.4939923859305537</c:v>
                </c:pt>
                <c:pt idx="4162">
                  <c:v>-2.4121453944383475</c:v>
                </c:pt>
                <c:pt idx="4163">
                  <c:v>-2.3154806169216222</c:v>
                </c:pt>
                <c:pt idx="4164">
                  <c:v>-2.2052954654246761</c:v>
                </c:pt>
                <c:pt idx="4165">
                  <c:v>-2.0833222863096701</c:v>
                </c:pt>
                <c:pt idx="4166">
                  <c:v>-1.9517844488586782</c:v>
                </c:pt>
                <c:pt idx="4167">
                  <c:v>-1.8134310748892091</c:v>
                </c:pt>
                <c:pt idx="4168">
                  <c:v>-1.6715269025541488</c:v>
                </c:pt>
                <c:pt idx="4169">
                  <c:v>-1.5297733605621922</c:v>
                </c:pt>
                <c:pt idx="4170">
                  <c:v>-1.3921606755193423</c:v>
                </c:pt>
                <c:pt idx="4171">
                  <c:v>-1.2627699731194291</c:v>
                </c:pt>
                <c:pt idx="4172">
                  <c:v>-1.1455495260828847</c:v>
                </c:pt>
                <c:pt idx="4173">
                  <c:v>-1.0440912436383201</c:v>
                </c:pt>
                <c:pt idx="4174">
                  <c:v>-0.96143219190834017</c:v>
                </c:pt>
                <c:pt idx="4175">
                  <c:v>-0.89989536823966887</c:v>
                </c:pt>
                <c:pt idx="4176">
                  <c:v>-0.86097124971957228</c:v>
                </c:pt>
                <c:pt idx="4177">
                  <c:v>-0.84523873643110292</c:v>
                </c:pt>
                <c:pt idx="4178">
                  <c:v>-0.85233222010670318</c:v>
                </c:pt>
                <c:pt idx="4179">
                  <c:v>-0.8809688522141137</c:v>
                </c:pt>
                <c:pt idx="4180">
                  <c:v>-0.92903980621815307</c:v>
                </c:pt>
                <c:pt idx="4181">
                  <c:v>-0.99375168427994609</c:v>
                </c:pt>
                <c:pt idx="4182">
                  <c:v>-1.0718025404372717</c:v>
                </c:pt>
                <c:pt idx="4183">
                  <c:v>-1.1595833147646779</c:v>
                </c:pt>
                <c:pt idx="4184">
                  <c:v>-1.2533907206993753</c:v>
                </c:pt>
                <c:pt idx="4185">
                  <c:v>-1.349627740069554</c:v>
                </c:pt>
                <c:pt idx="4186">
                  <c:v>-1.4449691509617786</c:v>
                </c:pt>
                <c:pt idx="4187">
                  <c:v>-1.5364758582708298</c:v>
                </c:pt>
                <c:pt idx="4188">
                  <c:v>-1.6216493213782144</c:v>
                </c:pt>
                <c:pt idx="4189">
                  <c:v>-1.6984408563725815</c:v>
                </c:pt>
                <c:pt idx="4190">
                  <c:v>-1.7652493671998108</c:v>
                </c:pt>
                <c:pt idx="4191">
                  <c:v>-1.8209230850805085</c:v>
                </c:pt>
                <c:pt idx="4192">
                  <c:v>-1.8647523290631085</c:v>
                </c:pt>
                <c:pt idx="4193">
                  <c:v>-1.896440209952388</c:v>
                </c:pt>
                <c:pt idx="4194">
                  <c:v>-1.9160561963170366</c:v>
                </c:pt>
                <c:pt idx="4195">
                  <c:v>-1.9239825171438092</c:v>
                </c:pt>
                <c:pt idx="4196">
                  <c:v>-1.9208610358298195</c:v>
                </c:pt>
                <c:pt idx="4197">
                  <c:v>-1.9075560123322859</c:v>
                </c:pt>
                <c:pt idx="4198">
                  <c:v>-1.8851426033907899</c:v>
                </c:pt>
                <c:pt idx="4199">
                  <c:v>-1.8549023775010518</c:v>
                </c:pt>
                <c:pt idx="4200">
                  <c:v>-1.8182948146776106</c:v>
                </c:pt>
                <c:pt idx="4201">
                  <c:v>-1.7768977438449376</c:v>
                </c:pt>
                <c:pt idx="4202">
                  <c:v>-1.7323394133485799</c:v>
                </c:pt>
                <c:pt idx="4203">
                  <c:v>-1.6862412333216881</c:v>
                </c:pt>
                <c:pt idx="4204">
                  <c:v>-1.6401640290290054</c:v>
                </c:pt>
                <c:pt idx="4205">
                  <c:v>-1.5955478792636697</c:v>
                </c:pt>
                <c:pt idx="4206">
                  <c:v>-1.5536577297326808</c:v>
                </c:pt>
                <c:pt idx="4207">
                  <c:v>-1.5155513880637912</c:v>
                </c:pt>
                <c:pt idx="4208">
                  <c:v>-1.4820643660083412</c:v>
                </c:pt>
                <c:pt idx="4209">
                  <c:v>-1.4537950018909527</c:v>
                </c:pt>
                <c:pt idx="4210">
                  <c:v>-1.4310853696720862</c:v>
                </c:pt>
                <c:pt idx="4211">
                  <c:v>-1.4140019410409082</c:v>
                </c:pt>
                <c:pt idx="4212">
                  <c:v>-1.4023186493450197</c:v>
                </c:pt>
                <c:pt idx="4213">
                  <c:v>-1.3955046114794598</c:v>
                </c:pt>
                <c:pt idx="4214">
                  <c:v>-1.3927207268276902</c:v>
                </c:pt>
                <c:pt idx="4215">
                  <c:v>-1.3928462866054439</c:v>
                </c:pt>
                <c:pt idx="4216">
                  <c:v>-1.3945705864429634</c:v>
                </c:pt>
                <c:pt idx="4217">
                  <c:v>-1.3965353020503031</c:v>
                </c:pt>
                <c:pt idx="4218">
                  <c:v>-1.3974482437244475</c:v>
                </c:pt>
                <c:pt idx="4219">
                  <c:v>-1.3961167970506239</c:v>
                </c:pt>
                <c:pt idx="4220">
                  <c:v>-1.3914178148438197</c:v>
                </c:pt>
                <c:pt idx="4221">
                  <c:v>-1.3822269422469056</c:v>
                </c:pt>
                <c:pt idx="4222">
                  <c:v>-1.3673142978497204</c:v>
                </c:pt>
                <c:pt idx="4223">
                  <c:v>-1.3452417534275511</c:v>
                </c:pt>
                <c:pt idx="4224">
                  <c:v>-1.3143299424228978</c:v>
                </c:pt>
                <c:pt idx="4225">
                  <c:v>-1.27273792485407</c:v>
                </c:pt>
                <c:pt idx="4226">
                  <c:v>-1.2186407155982018</c:v>
                </c:pt>
                <c:pt idx="4227">
                  <c:v>-1.1504636146924945</c:v>
                </c:pt>
                <c:pt idx="4228">
                  <c:v>-1.0671446944985448</c:v>
                </c:pt>
                <c:pt idx="4229">
                  <c:v>-0.96839267243108651</c:v>
                </c:pt>
                <c:pt idx="4230">
                  <c:v>-0.85486196764889755</c:v>
                </c:pt>
                <c:pt idx="4231">
                  <c:v>-0.72815557390110897</c:v>
                </c:pt>
                <c:pt idx="4232">
                  <c:v>-0.59063875437443158</c:v>
                </c:pt>
                <c:pt idx="4233">
                  <c:v>-0.44514090439004406</c:v>
                </c:pt>
                <c:pt idx="4234">
                  <c:v>-0.29466628342829182</c:v>
                </c:pt>
                <c:pt idx="4235">
                  <c:v>-0.14220198808419582</c:v>
                </c:pt>
                <c:pt idx="4236">
                  <c:v>9.3566069586898948E-3</c:v>
                </c:pt>
                <c:pt idx="4237">
                  <c:v>0.15718762845586909</c:v>
                </c:pt>
                <c:pt idx="4238">
                  <c:v>0.29847791280182889</c:v>
                </c:pt>
                <c:pt idx="4239">
                  <c:v>0.43036815319735666</c:v>
                </c:pt>
                <c:pt idx="4240">
                  <c:v>0.54995147055261029</c:v>
                </c:pt>
                <c:pt idx="4241">
                  <c:v>0.65433506289943821</c:v>
                </c:pt>
                <c:pt idx="4242">
                  <c:v>0.74074154549308346</c:v>
                </c:pt>
                <c:pt idx="4243">
                  <c:v>0.80661985600928432</c:v>
                </c:pt>
                <c:pt idx="4244">
                  <c:v>0.84975406939631526</c:v>
                </c:pt>
                <c:pt idx="4245">
                  <c:v>0.86837692642313158</c:v>
                </c:pt>
                <c:pt idx="4246">
                  <c:v>0.86130754895371808</c:v>
                </c:pt>
                <c:pt idx="4247">
                  <c:v>0.82812776750161632</c:v>
                </c:pt>
                <c:pt idx="4248">
                  <c:v>0.76937231484447821</c:v>
                </c:pt>
                <c:pt idx="4249">
                  <c:v>0.68667879831694378</c:v>
                </c:pt>
                <c:pt idx="4250">
                  <c:v>0.58285587355014101</c:v>
                </c:pt>
                <c:pt idx="4251">
                  <c:v>0.46184210443354345</c:v>
                </c:pt>
                <c:pt idx="4252">
                  <c:v>0.32854836177326163</c:v>
                </c:pt>
                <c:pt idx="4253">
                  <c:v>0.18862370905027603</c:v>
                </c:pt>
                <c:pt idx="4254">
                  <c:v>4.8197218841785627E-2</c:v>
                </c:pt>
                <c:pt idx="4255">
                  <c:v>-8.6389903300933213E-2</c:v>
                </c:pt>
                <c:pt idx="4256">
                  <c:v>-0.20887130560873324</c:v>
                </c:pt>
                <c:pt idx="4257">
                  <c:v>-0.31335966371797852</c:v>
                </c:pt>
                <c:pt idx="4258">
                  <c:v>-0.39465218782960143</c:v>
                </c:pt>
                <c:pt idx="4259">
                  <c:v>-0.44851804301964115</c:v>
                </c:pt>
                <c:pt idx="4260">
                  <c:v>-0.47193740009413432</c:v>
                </c:pt>
                <c:pt idx="4261">
                  <c:v>-0.46325954777198852</c:v>
                </c:pt>
                <c:pt idx="4262">
                  <c:v>-0.42227232101778434</c:v>
                </c:pt>
                <c:pt idx="4263">
                  <c:v>-0.35019421276511409</c:v>
                </c:pt>
                <c:pt idx="4264">
                  <c:v>-0.24960374936921603</c:v>
                </c:pt>
                <c:pt idx="4265">
                  <c:v>-0.12431669696082359</c:v>
                </c:pt>
                <c:pt idx="4266">
                  <c:v>2.0794958419283915E-2</c:v>
                </c:pt>
                <c:pt idx="4267">
                  <c:v>0.18005209985021331</c:v>
                </c:pt>
                <c:pt idx="4268">
                  <c:v>0.34727278395060779</c:v>
                </c:pt>
                <c:pt idx="4269">
                  <c:v>0.51610085146380058</c:v>
                </c:pt>
                <c:pt idx="4270">
                  <c:v>0.68032955523133154</c:v>
                </c:pt>
                <c:pt idx="4271">
                  <c:v>0.83419674565732116</c:v>
                </c:pt>
                <c:pt idx="4272">
                  <c:v>0.97263341836565242</c:v>
                </c:pt>
                <c:pt idx="4273">
                  <c:v>1.0914540867803142</c:v>
                </c:pt>
                <c:pt idx="4274">
                  <c:v>1.1874780402575968</c:v>
                </c:pt>
                <c:pt idx="4275">
                  <c:v>1.2585812167230248</c:v>
                </c:pt>
                <c:pt idx="4276">
                  <c:v>1.3036995843611097</c:v>
                </c:pt>
                <c:pt idx="4277">
                  <c:v>1.3227984085461069</c:v>
                </c:pt>
                <c:pt idx="4278">
                  <c:v>1.3168015637060231</c:v>
                </c:pt>
                <c:pt idx="4279">
                  <c:v>1.287482246406368</c:v>
                </c:pt>
                <c:pt idx="4280">
                  <c:v>1.2373299549971088</c:v>
                </c:pt>
                <c:pt idx="4281">
                  <c:v>1.1693971035630879</c:v>
                </c:pt>
                <c:pt idx="4282">
                  <c:v>1.0871195365398241</c:v>
                </c:pt>
                <c:pt idx="4283">
                  <c:v>0.99411918044535863</c:v>
                </c:pt>
                <c:pt idx="4284">
                  <c:v>0.89401087216259389</c:v>
                </c:pt>
                <c:pt idx="4285">
                  <c:v>0.79024158687776858</c:v>
                </c:pt>
                <c:pt idx="4286">
                  <c:v>0.68598223344398834</c:v>
                </c:pt>
                <c:pt idx="4287">
                  <c:v>0.58407004569872356</c:v>
                </c:pt>
                <c:pt idx="4288">
                  <c:v>0.48699236474880359</c:v>
                </c:pt>
                <c:pt idx="4289">
                  <c:v>0.39690145525967202</c:v>
                </c:pt>
                <c:pt idx="4290">
                  <c:v>0.31563737322743268</c:v>
                </c:pt>
                <c:pt idx="4291">
                  <c:v>0.2447386535348115</c:v>
                </c:pt>
                <c:pt idx="4292">
                  <c:v>0.18544632428422125</c:v>
                </c:pt>
                <c:pt idx="4293">
                  <c:v>0.13871897732025973</c:v>
                </c:pt>
                <c:pt idx="4294">
                  <c:v>0.10526195703262609</c:v>
                </c:pt>
                <c:pt idx="4295">
                  <c:v>8.5560964855109223E-2</c:v>
                </c:pt>
                <c:pt idx="4296">
                  <c:v>7.990513621168871E-2</c:v>
                </c:pt>
                <c:pt idx="4297">
                  <c:v>8.8378908305677406E-2</c:v>
                </c:pt>
                <c:pt idx="4298">
                  <c:v>0.11081171617343255</c:v>
                </c:pt>
                <c:pt idx="4299">
                  <c:v>0.14669676851339197</c:v>
                </c:pt>
                <c:pt idx="4300">
                  <c:v>0.19510596527155943</c:v>
                </c:pt>
                <c:pt idx="4301">
                  <c:v>0.25462981400514817</c:v>
                </c:pt>
                <c:pt idx="4302">
                  <c:v>0.32335990268096015</c:v>
                </c:pt>
                <c:pt idx="4303">
                  <c:v>0.39891985800547403</c:v>
                </c:pt>
                <c:pt idx="4304">
                  <c:v>0.47854457578757614</c:v>
                </c:pt>
                <c:pt idx="4305">
                  <c:v>0.55919860978661795</c:v>
                </c:pt>
                <c:pt idx="4306">
                  <c:v>0.63771227615831449</c:v>
                </c:pt>
                <c:pt idx="4307">
                  <c:v>0.71091658250771328</c:v>
                </c:pt>
                <c:pt idx="4308">
                  <c:v>0.7757784342187346</c:v>
                </c:pt>
                <c:pt idx="4309">
                  <c:v>0.8295425994483665</c:v>
                </c:pt>
                <c:pt idx="4310">
                  <c:v>0.86987052099011741</c:v>
                </c:pt>
                <c:pt idx="4311">
                  <c:v>0.89495890031619396</c:v>
                </c:pt>
                <c:pt idx="4312">
                  <c:v>0.90362593122581281</c:v>
                </c:pt>
                <c:pt idx="4313">
                  <c:v>0.8953530060118382</c:v>
                </c:pt>
                <c:pt idx="4314">
                  <c:v>0.87027279849775674</c:v>
                </c:pt>
                <c:pt idx="4315">
                  <c:v>0.82911355160941369</c:v>
                </c:pt>
                <c:pt idx="4316">
                  <c:v>0.77312504129760917</c:v>
                </c:pt>
                <c:pt idx="4317">
                  <c:v>0.7040076619092126</c:v>
                </c:pt>
                <c:pt idx="4318">
                  <c:v>0.62385197016839555</c:v>
                </c:pt>
                <c:pt idx="4319">
                  <c:v>0.53508105776214343</c:v>
                </c:pt>
                <c:pt idx="4320">
                  <c:v>0.44038232801270105</c:v>
                </c:pt>
                <c:pt idx="4321">
                  <c:v>0.3426225849247917</c:v>
                </c:pt>
                <c:pt idx="4322">
                  <c:v>0.24475015811130696</c:v>
                </c:pt>
                <c:pt idx="4323">
                  <c:v>0.14969141792612461</c:v>
                </c:pt>
                <c:pt idx="4324">
                  <c:v>6.0244663584290592E-2</c:v>
                </c:pt>
                <c:pt idx="4325">
                  <c:v>-2.102830414399115E-2</c:v>
                </c:pt>
                <c:pt idx="4326">
                  <c:v>-9.1907552968480744E-2</c:v>
                </c:pt>
                <c:pt idx="4327">
                  <c:v>-0.15060590046396527</c:v>
                </c:pt>
                <c:pt idx="4328">
                  <c:v>-0.19583185486165711</c:v>
                </c:pt>
                <c:pt idx="4329">
                  <c:v>-0.22682021420784082</c:v>
                </c:pt>
                <c:pt idx="4330">
                  <c:v>-0.24333960285736289</c:v>
                </c:pt>
                <c:pt idx="4331">
                  <c:v>-0.24568372773598135</c:v>
                </c:pt>
                <c:pt idx="4332">
                  <c:v>-0.2346404037502996</c:v>
                </c:pt>
                <c:pt idx="4333">
                  <c:v>-0.21143508444738757</c:v>
                </c:pt>
                <c:pt idx="4334">
                  <c:v>-0.17765918306074546</c:v>
                </c:pt>
                <c:pt idx="4335">
                  <c:v>-0.1351905128965587</c:v>
                </c:pt>
                <c:pt idx="4336">
                  <c:v>-8.6099646174266908E-2</c:v>
                </c:pt>
                <c:pt idx="4337">
                  <c:v>-3.2537067290242305E-2</c:v>
                </c:pt>
                <c:pt idx="4338">
                  <c:v>2.3392634531163026E-2</c:v>
                </c:pt>
                <c:pt idx="4339">
                  <c:v>7.9756062577510889E-2</c:v>
                </c:pt>
                <c:pt idx="4340">
                  <c:v>0.1349006982924319</c:v>
                </c:pt>
                <c:pt idx="4341">
                  <c:v>0.18753492683197059</c:v>
                </c:pt>
                <c:pt idx="4342">
                  <c:v>0.23676752008454649</c:v>
                </c:pt>
                <c:pt idx="4343">
                  <c:v>0.28210154080742278</c:v>
                </c:pt>
                <c:pt idx="4344">
                  <c:v>0.32338413626802875</c:v>
                </c:pt>
                <c:pt idx="4345">
                  <c:v>0.36072336466634525</c:v>
                </c:pt>
                <c:pt idx="4346">
                  <c:v>0.39439065058903111</c:v>
                </c:pt>
                <c:pt idx="4347">
                  <c:v>0.42472404349929427</c:v>
                </c:pt>
                <c:pt idx="4348">
                  <c:v>0.45204673107631876</c:v>
                </c:pt>
                <c:pt idx="4349">
                  <c:v>0.47661623129711117</c:v>
                </c:pt>
                <c:pt idx="4350">
                  <c:v>0.49860789427689234</c:v>
                </c:pt>
                <c:pt idx="4351">
                  <c:v>0.51812916144240795</c:v>
                </c:pt>
                <c:pt idx="4352">
                  <c:v>0.53525974007784605</c:v>
                </c:pt>
                <c:pt idx="4353">
                  <c:v>0.55009150030363152</c:v>
                </c:pt>
                <c:pt idx="4354">
                  <c:v>0.56273167860125106</c:v>
                </c:pt>
                <c:pt idx="4355">
                  <c:v>0.57327160537745137</c:v>
                </c:pt>
                <c:pt idx="4356">
                  <c:v>0.58175651458630639</c:v>
                </c:pt>
                <c:pt idx="4357">
                  <c:v>0.58817924093031415</c:v>
                </c:pt>
                <c:pt idx="4358">
                  <c:v>0.59249949208801134</c:v>
                </c:pt>
                <c:pt idx="4359">
                  <c:v>0.59467644816919041</c:v>
                </c:pt>
                <c:pt idx="4360">
                  <c:v>0.59469303110550342</c:v>
                </c:pt>
                <c:pt idx="4361">
                  <c:v>0.59256323673452194</c:v>
                </c:pt>
                <c:pt idx="4362">
                  <c:v>0.58833681468619048</c:v>
                </c:pt>
                <c:pt idx="4363">
                  <c:v>0.58211640060794778</c:v>
                </c:pt>
                <c:pt idx="4364">
                  <c:v>0.57408492896747276</c:v>
                </c:pt>
                <c:pt idx="4365">
                  <c:v>0.56452906682030601</c:v>
                </c:pt>
                <c:pt idx="4366">
                  <c:v>0.55384290384626311</c:v>
                </c:pt>
                <c:pt idx="4367">
                  <c:v>0.54250476152513727</c:v>
                </c:pt>
                <c:pt idx="4368">
                  <c:v>0.53103661311573447</c:v>
                </c:pt>
                <c:pt idx="4369">
                  <c:v>0.51996080568197911</c:v>
                </c:pt>
                <c:pt idx="4370">
                  <c:v>0.50975954161026671</c:v>
                </c:pt>
                <c:pt idx="4371">
                  <c:v>0.50083881320037804</c:v>
                </c:pt>
                <c:pt idx="4372">
                  <c:v>0.49350163767525679</c:v>
                </c:pt>
                <c:pt idx="4373">
                  <c:v>0.48793529086913345</c:v>
                </c:pt>
                <c:pt idx="4374">
                  <c:v>0.48421212229572497</c:v>
                </c:pt>
                <c:pt idx="4375">
                  <c:v>0.48229777566310439</c:v>
                </c:pt>
                <c:pt idx="4376">
                  <c:v>0.48205883887009549</c:v>
                </c:pt>
                <c:pt idx="4377">
                  <c:v>0.48326810560124578</c:v>
                </c:pt>
                <c:pt idx="4378">
                  <c:v>0.48561488058120972</c:v>
                </c:pt>
                <c:pt idx="4379">
                  <c:v>0.48872532087499287</c:v>
                </c:pt>
                <c:pt idx="4380">
                  <c:v>0.49218954854939945</c:v>
                </c:pt>
                <c:pt idx="4381">
                  <c:v>0.49559267903631188</c:v>
                </c:pt>
                <c:pt idx="4382">
                  <c:v>0.49854779858984521</c:v>
                </c:pt>
                <c:pt idx="4383">
                  <c:v>0.50072455430015594</c:v>
                </c:pt>
                <c:pt idx="4384">
                  <c:v>0.50186703224156481</c:v>
                </c:pt>
                <c:pt idx="4385">
                  <c:v>0.50180140335810286</c:v>
                </c:pt>
                <c:pt idx="4386">
                  <c:v>0.50043684733432592</c:v>
                </c:pt>
                <c:pt idx="4387">
                  <c:v>0.49776191021857485</c:v>
                </c:pt>
                <c:pt idx="4388">
                  <c:v>0.49383976411496278</c:v>
                </c:pt>
                <c:pt idx="4389">
                  <c:v>0.48880264588959399</c:v>
                </c:pt>
                <c:pt idx="4390">
                  <c:v>0.48284107837362455</c:v>
                </c:pt>
                <c:pt idx="4391">
                  <c:v>0.47618891863791468</c:v>
                </c:pt>
                <c:pt idx="4392">
                  <c:v>0.46910959228225657</c:v>
                </c:pt>
                <c:pt idx="4393">
                  <c:v>0.46188311609248522</c:v>
                </c:pt>
                <c:pt idx="4394">
                  <c:v>0.45479151383354655</c:v>
                </c:pt>
                <c:pt idx="4395">
                  <c:v>0.44811001954178842</c:v>
                </c:pt>
                <c:pt idx="4396">
                  <c:v>0.44211197578111339</c:v>
                </c:pt>
                <c:pt idx="4397">
                  <c:v>0.43707661175685431</c:v>
                </c:pt>
                <c:pt idx="4398">
                  <c:v>0.43328214514818519</c:v>
                </c:pt>
                <c:pt idx="4399">
                  <c:v>0.43098639624288637</c:v>
                </c:pt>
                <c:pt idx="4400">
                  <c:v>0.43041489470252259</c:v>
                </c:pt>
                <c:pt idx="4401">
                  <c:v>0.43176644667419595</c:v>
                </c:pt>
                <c:pt idx="4402">
                  <c:v>0.43522360537690652</c:v>
                </c:pt>
                <c:pt idx="4403">
                  <c:v>0.4409557364248311</c:v>
                </c:pt>
                <c:pt idx="4404">
                  <c:v>0.44911767265064029</c:v>
                </c:pt>
                <c:pt idx="4405">
                  <c:v>0.4598465444680695</c:v>
                </c:pt>
                <c:pt idx="4406">
                  <c:v>0.47324915615933882</c:v>
                </c:pt>
                <c:pt idx="4407">
                  <c:v>0.48937245783885608</c:v>
                </c:pt>
                <c:pt idx="4408">
                  <c:v>0.50816250135901697</c:v>
                </c:pt>
                <c:pt idx="4409">
                  <c:v>0.52942820234348531</c:v>
                </c:pt>
                <c:pt idx="4410">
                  <c:v>0.55282164614181895</c:v>
                </c:pt>
                <c:pt idx="4411">
                  <c:v>0.57783706581156125</c:v>
                </c:pt>
                <c:pt idx="4412">
                  <c:v>0.60382742519971622</c:v>
                </c:pt>
                <c:pt idx="4413">
                  <c:v>0.63003349565274647</c:v>
                </c:pt>
                <c:pt idx="4414">
                  <c:v>0.65561766660083265</c:v>
                </c:pt>
                <c:pt idx="4415">
                  <c:v>0.6797020113368113</c:v>
                </c:pt>
                <c:pt idx="4416">
                  <c:v>0.70141268719399896</c:v>
                </c:pt>
                <c:pt idx="4417">
                  <c:v>0.71991970856473664</c:v>
                </c:pt>
                <c:pt idx="4418">
                  <c:v>0.73446089659142544</c:v>
                </c:pt>
                <c:pt idx="4419">
                  <c:v>0.74436289912012121</c:v>
                </c:pt>
                <c:pt idx="4420">
                  <c:v>0.74907673361545335</c:v>
                </c:pt>
                <c:pt idx="4421">
                  <c:v>0.74821909246193385</c:v>
                </c:pt>
                <c:pt idx="4422">
                  <c:v>0.74159907777272593</c:v>
                </c:pt>
                <c:pt idx="4423">
                  <c:v>0.72922279273352864</c:v>
                </c:pt>
                <c:pt idx="4424">
                  <c:v>0.71128268305357523</c:v>
                </c:pt>
                <c:pt idx="4425">
                  <c:v>0.6881452918058546</c:v>
                </c:pt>
                <c:pt idx="4426">
                  <c:v>0.66034202377922924</c:v>
                </c:pt>
                <c:pt idx="4427">
                  <c:v>0.62855788468192308</c:v>
                </c:pt>
                <c:pt idx="4428">
                  <c:v>0.59361744285294193</c:v>
                </c:pt>
                <c:pt idx="4429">
                  <c:v>0.55646388414190362</c:v>
                </c:pt>
                <c:pt idx="4430">
                  <c:v>0.51812081154676903</c:v>
                </c:pt>
                <c:pt idx="4431">
                  <c:v>0.47963597059018603</c:v>
                </c:pt>
                <c:pt idx="4432">
                  <c:v>0.442019456651499</c:v>
                </c:pt>
                <c:pt idx="4433">
                  <c:v>0.40618740018430088</c:v>
                </c:pt>
                <c:pt idx="4434">
                  <c:v>0.37290725224763221</c:v>
                </c:pt>
                <c:pt idx="4435">
                  <c:v>0.34274896806508792</c:v>
                </c:pt>
                <c:pt idx="4436">
                  <c:v>0.31606676606963191</c:v>
                </c:pt>
                <c:pt idx="4437">
                  <c:v>0.29301709194088232</c:v>
                </c:pt>
                <c:pt idx="4438">
                  <c:v>0.27358781739627958</c:v>
                </c:pt>
                <c:pt idx="4439">
                  <c:v>0.25761564949605642</c:v>
                </c:pt>
                <c:pt idx="4440">
                  <c:v>0.24478827906087375</c:v>
                </c:pt>
                <c:pt idx="4441">
                  <c:v>0.23463835894652618</c:v>
                </c:pt>
                <c:pt idx="4442">
                  <c:v>0.2265323250583009</c:v>
                </c:pt>
                <c:pt idx="4443">
                  <c:v>0.21965230849389883</c:v>
                </c:pt>
                <c:pt idx="4444">
                  <c:v>0.21297875071122263</c:v>
                </c:pt>
                <c:pt idx="4445">
                  <c:v>0.20529950918057693</c:v>
                </c:pt>
                <c:pt idx="4446">
                  <c:v>0.19526137856941972</c:v>
                </c:pt>
                <c:pt idx="4447">
                  <c:v>0.1814450507542027</c:v>
                </c:pt>
                <c:pt idx="4448">
                  <c:v>0.16243945008541871</c:v>
                </c:pt>
                <c:pt idx="4449">
                  <c:v>0.1369128214488633</c:v>
                </c:pt>
                <c:pt idx="4450">
                  <c:v>0.10369198877116048</c:v>
                </c:pt>
                <c:pt idx="4451">
                  <c:v>6.1860641318155274E-2</c:v>
                </c:pt>
                <c:pt idx="4452">
                  <c:v>1.0869236787847569E-2</c:v>
                </c:pt>
                <c:pt idx="4453">
                  <c:v>-4.9369961658229045E-2</c:v>
                </c:pt>
                <c:pt idx="4454">
                  <c:v>-0.11842472992028341</c:v>
                </c:pt>
                <c:pt idx="4455">
                  <c:v>-0.19532655350298</c:v>
                </c:pt>
                <c:pt idx="4456">
                  <c:v>-0.27859684536623597</c:v>
                </c:pt>
                <c:pt idx="4457">
                  <c:v>-0.36631288997926603</c:v>
                </c:pt>
                <c:pt idx="4458">
                  <c:v>-0.45619764721759815</c:v>
                </c:pt>
                <c:pt idx="4459">
                  <c:v>-0.54572004035674482</c:v>
                </c:pt>
                <c:pt idx="4460">
                  <c:v>-0.63220560250612046</c:v>
                </c:pt>
                <c:pt idx="4461">
                  <c:v>-0.71295917689631061</c:v>
                </c:pt>
                <c:pt idx="4462">
                  <c:v>-0.78539286624508975</c:v>
                </c:pt>
                <c:pt idx="4463">
                  <c:v>-0.84714372428156004</c:v>
                </c:pt>
                <c:pt idx="4464">
                  <c:v>-0.89616921701796848</c:v>
                </c:pt>
                <c:pt idx="4465">
                  <c:v>-0.9308195100566099</c:v>
                </c:pt>
                <c:pt idx="4466">
                  <c:v>-0.94989301648546665</c:v>
                </c:pt>
                <c:pt idx="4467">
                  <c:v>-0.95268183953584895</c:v>
                </c:pt>
                <c:pt idx="4468">
                  <c:v>-0.93900641843003996</c:v>
                </c:pt>
                <c:pt idx="4469">
                  <c:v>-0.90923650790341526</c:v>
                </c:pt>
                <c:pt idx="4470">
                  <c:v>-0.86429653613451762</c:v>
                </c:pt>
                <c:pt idx="4471">
                  <c:v>-0.80564606968965258</c:v>
                </c:pt>
                <c:pt idx="4472">
                  <c:v>-0.73522349036900358</c:v>
                </c:pt>
                <c:pt idx="4473">
                  <c:v>-0.65535697756491551</c:v>
                </c:pt>
                <c:pt idx="4474">
                  <c:v>-0.56866366359378162</c:v>
                </c:pt>
                <c:pt idx="4475">
                  <c:v>-0.47794553842244802</c:v>
                </c:pt>
                <c:pt idx="4476">
                  <c:v>-0.38607522153660589</c:v>
                </c:pt>
                <c:pt idx="4477">
                  <c:v>-0.29587804359162106</c:v>
                </c:pt>
                <c:pt idx="4478">
                  <c:v>-0.21002147382712089</c:v>
                </c:pt>
                <c:pt idx="4479">
                  <c:v>-0.13090941923075405</c:v>
                </c:pt>
                <c:pt idx="4480">
                  <c:v>-6.0583452559997752E-2</c:v>
                </c:pt>
                <c:pt idx="4481">
                  <c:v>-6.4654657164986418E-4</c:v>
                </c:pt>
                <c:pt idx="4482">
                  <c:v>4.7777855156349247E-2</c:v>
                </c:pt>
                <c:pt idx="4483">
                  <c:v>8.4050494366273654E-2</c:v>
                </c:pt>
                <c:pt idx="4484">
                  <c:v>0.10799110715024796</c:v>
                </c:pt>
                <c:pt idx="4485">
                  <c:v>0.11983267814554566</c:v>
                </c:pt>
                <c:pt idx="4486">
                  <c:v>0.12016360987155572</c:v>
                </c:pt>
                <c:pt idx="4487">
                  <c:v>0.10986313167089179</c:v>
                </c:pt>
                <c:pt idx="4488">
                  <c:v>9.0033030060014951E-2</c:v>
                </c:pt>
                <c:pt idx="4489">
                  <c:v>6.1927595969297755E-2</c:v>
                </c:pt>
                <c:pt idx="4490">
                  <c:v>2.68857433997578E-2</c:v>
                </c:pt>
                <c:pt idx="4491">
                  <c:v>-1.3729224426425546E-2</c:v>
                </c:pt>
                <c:pt idx="4492">
                  <c:v>-5.8578597605871252E-2</c:v>
                </c:pt>
                <c:pt idx="4493">
                  <c:v>-0.10638733601813932</c:v>
                </c:pt>
                <c:pt idx="4494">
                  <c:v>-0.15598101723482927</c:v>
                </c:pt>
                <c:pt idx="4495">
                  <c:v>-0.20632071679933617</c:v>
                </c:pt>
                <c:pt idx="4496">
                  <c:v>-0.25652257190574268</c:v>
                </c:pt>
                <c:pt idx="4497">
                  <c:v>-0.30585494862753393</c:v>
                </c:pt>
                <c:pt idx="4498">
                  <c:v>-0.35371944292906576</c:v>
                </c:pt>
                <c:pt idx="4499">
                  <c:v>-0.39962666962093607</c:v>
                </c:pt>
                <c:pt idx="4500">
                  <c:v>-0.4431755511414579</c:v>
                </c:pt>
                <c:pt idx="4501">
                  <c:v>-0.4840402476024277</c:v>
                </c:pt>
                <c:pt idx="4502">
                  <c:v>-0.52196945602396205</c:v>
                </c:pt>
                <c:pt idx="4503">
                  <c:v>-0.55680157285857312</c:v>
                </c:pt>
                <c:pt idx="4504">
                  <c:v>-0.58848973443756059</c:v>
                </c:pt>
                <c:pt idx="4505">
                  <c:v>-0.61712455896453733</c:v>
                </c:pt>
                <c:pt idx="4506">
                  <c:v>-0.64294792840643566</c:v>
                </c:pt>
                <c:pt idx="4507">
                  <c:v>-0.66635699562422879</c:v>
                </c:pt>
                <c:pt idx="4508">
                  <c:v>-0.68789321307801821</c:v>
                </c:pt>
                <c:pt idx="4509">
                  <c:v>-0.70821100846952945</c:v>
                </c:pt>
                <c:pt idx="4510">
                  <c:v>-0.72802728994233057</c:v>
                </c:pt>
                <c:pt idx="4511">
                  <c:v>-0.74805520606172315</c:v>
                </c:pt>
                <c:pt idx="4512">
                  <c:v>-0.7689323212553294</c:v>
                </c:pt>
                <c:pt idx="4513">
                  <c:v>-0.79116261034016233</c:v>
                </c:pt>
                <c:pt idx="4514">
                  <c:v>-0.8150870122452023</c:v>
                </c:pt>
                <c:pt idx="4515">
                  <c:v>-0.84087789609354147</c:v>
                </c:pt>
                <c:pt idx="4516">
                  <c:v>-0.868537547589602</c:v>
                </c:pt>
                <c:pt idx="4517">
                  <c:v>-0.89788843784723937</c:v>
                </c:pt>
                <c:pt idx="4518">
                  <c:v>-0.92856410765942599</c:v>
                </c:pt>
                <c:pt idx="4519">
                  <c:v>-0.96002299469798302</c:v>
                </c:pt>
                <c:pt idx="4520">
                  <c:v>-0.99160628740370882</c:v>
                </c:pt>
                <c:pt idx="4521">
                  <c:v>-1.0226448791892544</c:v>
                </c:pt>
                <c:pt idx="4522">
                  <c:v>-1.0525925403292291</c:v>
                </c:pt>
                <c:pt idx="4523">
                  <c:v>-1.0811424861937393</c:v>
                </c:pt>
                <c:pt idx="4524">
                  <c:v>-1.1082903135171183</c:v>
                </c:pt>
                <c:pt idx="4525">
                  <c:v>-1.1343215936486324</c:v>
                </c:pt>
                <c:pt idx="4526">
                  <c:v>-1.159720483671018</c:v>
                </c:pt>
                <c:pt idx="4527">
                  <c:v>-1.1850214383365074</c:v>
                </c:pt>
                <c:pt idx="4528">
                  <c:v>-1.2106437049047347</c:v>
                </c:pt>
                <c:pt idx="4529">
                  <c:v>-1.2367539177575875</c:v>
                </c:pt>
                <c:pt idx="4530">
                  <c:v>-1.2631934179799718</c:v>
                </c:pt>
                <c:pt idx="4531">
                  <c:v>-1.2894741774986063</c:v>
                </c:pt>
                <c:pt idx="4532">
                  <c:v>-1.3148117619325426</c:v>
                </c:pt>
                <c:pt idx="4533">
                  <c:v>-1.338163216104757</c:v>
                </c:pt>
                <c:pt idx="4534">
                  <c:v>-1.3582694218023939</c:v>
                </c:pt>
                <c:pt idx="4535">
                  <c:v>-1.3737188982870059</c:v>
                </c:pt>
                <c:pt idx="4536">
                  <c:v>-1.3830404252662873</c:v>
                </c:pt>
                <c:pt idx="4537">
                  <c:v>-1.3848258376605269</c:v>
                </c:pt>
                <c:pt idx="4538">
                  <c:v>-1.3778787171269506</c:v>
                </c:pt>
                <c:pt idx="4539">
                  <c:v>-1.3613622095796121</c:v>
                </c:pt>
                <c:pt idx="4540">
                  <c:v>-1.3349090243293054</c:v>
                </c:pt>
                <c:pt idx="4541">
                  <c:v>-1.2986787625595548</c:v>
                </c:pt>
                <c:pt idx="4542">
                  <c:v>-1.2533664420792014</c:v>
                </c:pt>
                <c:pt idx="4543">
                  <c:v>-1.2001657212453951</c:v>
                </c:pt>
                <c:pt idx="4544">
                  <c:v>-1.1406946585267921</c:v>
                </c:pt>
                <c:pt idx="4545">
                  <c:v>-1.0769035002333291</c:v>
                </c:pt>
                <c:pt idx="4546">
                  <c:v>-1.0109849328508504</c:v>
                </c:pt>
                <c:pt idx="4547">
                  <c:v>-0.94528670726807107</c:v>
                </c:pt>
                <c:pt idx="4548">
                  <c:v>-0.88220969402220994</c:v>
                </c:pt>
                <c:pt idx="4549">
                  <c:v>-0.82408910056251905</c:v>
                </c:pt>
                <c:pt idx="4550">
                  <c:v>-0.77307097312874973</c:v>
                </c:pt>
                <c:pt idx="4551">
                  <c:v>-0.7309906266573245</c:v>
                </c:pt>
                <c:pt idx="4552">
                  <c:v>-0.69926308092486078</c:v>
                </c:pt>
                <c:pt idx="4553">
                  <c:v>-0.67880847106658848</c:v>
                </c:pt>
                <c:pt idx="4554">
                  <c:v>-0.67003391038276483</c:v>
                </c:pt>
                <c:pt idx="4555">
                  <c:v>-0.67286998299962075</c:v>
                </c:pt>
                <c:pt idx="4556">
                  <c:v>-0.68683386712387495</c:v>
                </c:pt>
                <c:pt idx="4557">
                  <c:v>-0.71109249383802009</c:v>
                </c:pt>
                <c:pt idx="4558">
                  <c:v>-0.7445215379978638</c:v>
                </c:pt>
                <c:pt idx="4559">
                  <c:v>-0.78576609455880675</c:v>
                </c:pt>
                <c:pt idx="4560">
                  <c:v>-0.83330437676615654</c:v>
                </c:pt>
                <c:pt idx="4561">
                  <c:v>-0.8855172805102618</c:v>
                </c:pt>
                <c:pt idx="4562">
                  <c:v>-0.94077129973544116</c:v>
                </c:pt>
                <c:pt idx="4563">
                  <c:v>-0.99751365667098968</c:v>
                </c:pt>
                <c:pt idx="4564">
                  <c:v>-1.054363377796764</c:v>
                </c:pt>
                <c:pt idx="4565">
                  <c:v>-1.1101777673305726</c:v>
                </c:pt>
                <c:pt idx="4566">
                  <c:v>-1.1640844302770139</c:v>
                </c:pt>
                <c:pt idx="4567">
                  <c:v>-1.2154822096247324</c:v>
                </c:pt>
                <c:pt idx="4568">
                  <c:v>-1.26401673566779</c:v>
                </c:pt>
                <c:pt idx="4569">
                  <c:v>-1.3095348862147911</c:v>
                </c:pt>
                <c:pt idx="4570">
                  <c:v>-1.3520257689607407</c:v>
                </c:pt>
                <c:pt idx="4571">
                  <c:v>-1.3915562211158115</c:v>
                </c:pt>
                <c:pt idx="4572">
                  <c:v>-1.428202003012021</c:v>
                </c:pt>
                <c:pt idx="4573">
                  <c:v>-1.4619753419699562</c:v>
                </c:pt>
                <c:pt idx="4574">
                  <c:v>-1.4927607230543758</c:v>
                </c:pt>
                <c:pt idx="4575">
                  <c:v>-1.5202747005289869</c:v>
                </c:pt>
                <c:pt idx="4576">
                  <c:v>-1.5440616113589753</c:v>
                </c:pt>
                <c:pt idx="4577">
                  <c:v>-1.5635335189584532</c:v>
                </c:pt>
                <c:pt idx="4578">
                  <c:v>-1.5780480097495828</c:v>
                </c:pt>
                <c:pt idx="4579">
                  <c:v>-1.5870031769785027</c:v>
                </c:pt>
                <c:pt idx="4580">
                  <c:v>-1.5899303380287246</c:v>
                </c:pt>
                <c:pt idx="4581">
                  <c:v>-1.5865712041587234</c:v>
                </c:pt>
                <c:pt idx="4582">
                  <c:v>-1.5769331951517545</c:v>
                </c:pt>
                <c:pt idx="4583">
                  <c:v>-1.5613220276715494</c:v>
                </c:pt>
                <c:pt idx="4584">
                  <c:v>-1.5403527359025557</c:v>
                </c:pt>
                <c:pt idx="4585">
                  <c:v>-1.5149436102192551</c:v>
                </c:pt>
                <c:pt idx="4586">
                  <c:v>-1.4862970468368708</c:v>
                </c:pt>
                <c:pt idx="4587">
                  <c:v>-1.4558624210357083</c:v>
                </c:pt>
                <c:pt idx="4588">
                  <c:v>-1.4252693360143356</c:v>
                </c:pt>
                <c:pt idx="4589">
                  <c:v>-1.396225762486538</c:v>
                </c:pt>
                <c:pt idx="4590">
                  <c:v>-1.3703886768029083</c:v>
                </c:pt>
                <c:pt idx="4591">
                  <c:v>-1.3492232182897885</c:v>
                </c:pt>
                <c:pt idx="4592">
                  <c:v>-1.3338690230529724</c:v>
                </c:pt>
                <c:pt idx="4593">
                  <c:v>-1.3250356561989467</c:v>
                </c:pt>
                <c:pt idx="4594">
                  <c:v>-1.3229484514450986</c:v>
                </c:pt>
                <c:pt idx="4595">
                  <c:v>-1.3273477754239424</c:v>
                </c:pt>
                <c:pt idx="4596">
                  <c:v>-1.3375272530212674</c:v>
                </c:pt>
                <c:pt idx="4597">
                  <c:v>-1.3524059301203606</c:v>
                </c:pt>
                <c:pt idx="4598">
                  <c:v>-1.3706415106780989</c:v>
                </c:pt>
                <c:pt idx="4599">
                  <c:v>-1.3907795905686604</c:v>
                </c:pt>
                <c:pt idx="4600">
                  <c:v>-1.411417706344881</c:v>
                </c:pt>
                <c:pt idx="4601">
                  <c:v>-1.4313650065851453</c:v>
                </c:pt>
                <c:pt idx="4602">
                  <c:v>-1.4497828219016289</c:v>
                </c:pt>
                <c:pt idx="4603">
                  <c:v>-1.4662870689994341</c:v>
                </c:pt>
                <c:pt idx="4604">
                  <c:v>-1.4809954959890059</c:v>
                </c:pt>
                <c:pt idx="4605">
                  <c:v>-1.4945100579759374</c:v>
                </c:pt>
                <c:pt idx="4606">
                  <c:v>-1.5078290347469179</c:v>
                </c:pt>
                <c:pt idx="4607">
                  <c:v>-1.5222041990223349</c:v>
                </c:pt>
                <c:pt idx="4608">
                  <c:v>-1.5389867905428063</c:v>
                </c:pt>
                <c:pt idx="4609">
                  <c:v>-1.5594864168049227</c:v>
                </c:pt>
                <c:pt idx="4610">
                  <c:v>-1.5848127595360904</c:v>
                </c:pt>
                <c:pt idx="4611">
                  <c:v>-1.6156660813807324</c:v>
                </c:pt>
                <c:pt idx="4612">
                  <c:v>-1.6520966548879841</c:v>
                </c:pt>
                <c:pt idx="4613">
                  <c:v>-1.6933052646783668</c:v>
                </c:pt>
                <c:pt idx="4614">
                  <c:v>-1.737565146818409</c:v>
                </c:pt>
                <c:pt idx="4615">
                  <c:v>-1.7823001361522017</c:v>
                </c:pt>
                <c:pt idx="4616">
                  <c:v>-1.8243043088603343</c:v>
                </c:pt>
                <c:pt idx="4617">
                  <c:v>-1.8600723719481307</c:v>
                </c:pt>
                <c:pt idx="4618">
                  <c:v>-1.8861930052326716</c:v>
                </c:pt>
                <c:pt idx="4619">
                  <c:v>-1.8997355199483215</c:v>
                </c:pt>
                <c:pt idx="4620">
                  <c:v>-1.8985592503492743</c:v>
                </c:pt>
                <c:pt idx="4621">
                  <c:v>-1.8815027268413926</c:v>
                </c:pt>
                <c:pt idx="4622">
                  <c:v>-1.8484656940004474</c:v>
                </c:pt>
                <c:pt idx="4623">
                  <c:v>-1.8004268509686234</c:v>
                </c:pt>
                <c:pt idx="4624">
                  <c:v>-1.7393919668864086</c:v>
                </c:pt>
                <c:pt idx="4625">
                  <c:v>-1.6682084553068934</c:v>
                </c:pt>
                <c:pt idx="4626">
                  <c:v>-1.5902241941592159</c:v>
                </c:pt>
                <c:pt idx="4627">
                  <c:v>-1.5088738835208195</c:v>
                </c:pt>
                <c:pt idx="4628">
                  <c:v>-1.427309176063285</c:v>
                </c:pt>
                <c:pt idx="4629">
                  <c:v>-1.3481439614839026</c:v>
                </c:pt>
                <c:pt idx="4630">
                  <c:v>-1.27333980403158</c:v>
                </c:pt>
                <c:pt idx="4631">
                  <c:v>-1.2042181220036721</c:v>
                </c:pt>
                <c:pt idx="4632">
                  <c:v>-1.1415522706236096</c:v>
                </c:pt>
                <c:pt idx="4633">
                  <c:v>-1.0856895545211964</c:v>
                </c:pt>
                <c:pt idx="4634">
                  <c:v>-1.0366803556234911</c:v>
                </c:pt>
                <c:pt idx="4635">
                  <c:v>-0.9944078090108901</c:v>
                </c:pt>
                <c:pt idx="4636">
                  <c:v>-0.95870861618084913</c:v>
                </c:pt>
                <c:pt idx="4637">
                  <c:v>-0.92947571400361539</c:v>
                </c:pt>
                <c:pt idx="4638">
                  <c:v>-0.90673616257678979</c:v>
                </c:pt>
                <c:pt idx="4639">
                  <c:v>-0.89069677933469737</c:v>
                </c:pt>
                <c:pt idx="4640">
                  <c:v>-0.88174840499534124</c:v>
                </c:pt>
                <c:pt idx="4641">
                  <c:v>-0.88043074786973996</c:v>
                </c:pt>
                <c:pt idx="4642">
                  <c:v>-0.88736650331597211</c:v>
                </c:pt>
                <c:pt idx="4643">
                  <c:v>-0.90316773237818193</c:v>
                </c:pt>
                <c:pt idx="4644">
                  <c:v>-0.92833349781975727</c:v>
                </c:pt>
                <c:pt idx="4645">
                  <c:v>-0.96317150506994853</c:v>
                </c:pt>
                <c:pt idx="4646">
                  <c:v>-1.0077590650543904</c:v>
                </c:pt>
                <c:pt idx="4647">
                  <c:v>-1.0619309633739693</c:v>
                </c:pt>
                <c:pt idx="4648">
                  <c:v>-1.1252691530322974</c:v>
                </c:pt>
                <c:pt idx="4649">
                  <c:v>-1.1970921580604212</c:v>
                </c:pt>
                <c:pt idx="4650">
                  <c:v>-1.2764546618856594</c:v>
                </c:pt>
                <c:pt idx="4651">
                  <c:v>-1.3621445900238047</c:v>
                </c:pt>
                <c:pt idx="4652">
                  <c:v>-1.4526674988204888</c:v>
                </c:pt>
                <c:pt idx="4653">
                  <c:v>-1.5462326453928217</c:v>
                </c:pt>
                <c:pt idx="4654">
                  <c:v>-1.6407561840780556</c:v>
                </c:pt>
                <c:pt idx="4655">
                  <c:v>-1.7338848666097624</c:v>
                </c:pt>
                <c:pt idx="4656">
                  <c:v>-1.823042877151317</c:v>
                </c:pt>
                <c:pt idx="4657">
                  <c:v>-1.9055116907327685</c:v>
                </c:pt>
                <c:pt idx="4658">
                  <c:v>-1.9785417993811558</c:v>
                </c:pt>
                <c:pt idx="4659">
                  <c:v>-2.0394723024200454</c:v>
                </c:pt>
                <c:pt idx="4660">
                  <c:v>-2.0858408423496222</c:v>
                </c:pt>
                <c:pt idx="4661">
                  <c:v>-2.1154995254330498</c:v>
                </c:pt>
                <c:pt idx="4662">
                  <c:v>-2.1267637967839104</c:v>
                </c:pt>
                <c:pt idx="4663">
                  <c:v>-2.1185964149328882</c:v>
                </c:pt>
                <c:pt idx="4664">
                  <c:v>-2.0908036008526949</c:v>
                </c:pt>
                <c:pt idx="4665">
                  <c:v>-2.0442115071473648</c:v>
                </c:pt>
                <c:pt idx="4666">
                  <c:v>-1.9807833410652176</c:v>
                </c:pt>
                <c:pt idx="4667">
                  <c:v>-1.9036366220868661</c:v>
                </c:pt>
                <c:pt idx="4668">
                  <c:v>-1.8169443208240921</c:v>
                </c:pt>
                <c:pt idx="4669">
                  <c:v>-1.7257364267165212</c:v>
                </c:pt>
                <c:pt idx="4670">
                  <c:v>-1.6356299129493213</c:v>
                </c:pt>
                <c:pt idx="4671">
                  <c:v>-1.5525120984574468</c:v>
                </c:pt>
                <c:pt idx="4672">
                  <c:v>-1.482203729942551</c:v>
                </c:pt>
                <c:pt idx="4673">
                  <c:v>-1.4301316380863049</c:v>
                </c:pt>
                <c:pt idx="4674">
                  <c:v>-1.4010366885336456</c:v>
                </c:pt>
                <c:pt idx="4675">
                  <c:v>-1.3987266581905189</c:v>
                </c:pt>
                <c:pt idx="4676">
                  <c:v>-1.4258775203489513</c:v>
                </c:pt>
                <c:pt idx="4677">
                  <c:v>-1.483901605210459</c:v>
                </c:pt>
                <c:pt idx="4678">
                  <c:v>-1.5729006930214133</c:v>
                </c:pt>
                <c:pt idx="4679">
                  <c:v>-1.6916969669059281</c:v>
                </c:pt>
                <c:pt idx="4680">
                  <c:v>-1.8379202753261357</c:v>
                </c:pt>
                <c:pt idx="4681">
                  <c:v>-2.0081385993702057</c:v>
                </c:pt>
                <c:pt idx="4682">
                  <c:v>-2.1980252130585622</c:v>
                </c:pt>
                <c:pt idx="4683">
                  <c:v>-2.4025418365426763</c:v>
                </c:pt>
                <c:pt idx="4684">
                  <c:v>-2.6161095841124773</c:v>
                </c:pt>
                <c:pt idx="4685">
                  <c:v>-2.8327585419374888</c:v>
                </c:pt>
                <c:pt idx="4686">
                  <c:v>-3.0462629703909698</c:v>
                </c:pt>
                <c:pt idx="4687">
                  <c:v>-3.2502681236384348</c:v>
                </c:pt>
                <c:pt idx="4688">
                  <c:v>-3.4384147722498462</c:v>
                </c:pt>
                <c:pt idx="4689">
                  <c:v>-3.6044791024361462</c:v>
                </c:pt>
                <c:pt idx="4690">
                  <c:v>-3.7425501235722063</c:v>
                </c:pt>
                <c:pt idx="4691">
                  <c:v>-3.8472440284042335</c:v>
                </c:pt>
                <c:pt idx="4692">
                  <c:v>-3.9139325290688287</c:v>
                </c:pt>
                <c:pt idx="4693">
                  <c:v>-3.938971135688778</c:v>
                </c:pt>
                <c:pt idx="4694">
                  <c:v>-3.9199236454813473</c:v>
                </c:pt>
                <c:pt idx="4695">
                  <c:v>-3.8557632116846943</c:v>
                </c:pt>
                <c:pt idx="4696">
                  <c:v>-3.7470223145445587</c:v>
                </c:pt>
                <c:pt idx="4697">
                  <c:v>-3.5958803101703189</c:v>
                </c:pt>
                <c:pt idx="4698">
                  <c:v>-3.4061821113390991</c:v>
                </c:pt>
                <c:pt idx="4699">
                  <c:v>-3.1833667792745111</c:v>
                </c:pt>
                <c:pt idx="4700">
                  <c:v>-2.9342865350867484</c:v>
                </c:pt>
                <c:pt idx="4701">
                  <c:v>-2.6669284932731152</c:v>
                </c:pt>
                <c:pt idx="4702">
                  <c:v>-2.3900829198884743</c:v>
                </c:pt>
                <c:pt idx="4703">
                  <c:v>-2.1130061992921512</c:v>
                </c:pt>
                <c:pt idx="4704">
                  <c:v>-1.8450891456182887</c:v>
                </c:pt>
                <c:pt idx="4705">
                  <c:v>-1.5954753557956174</c:v>
                </c:pt>
                <c:pt idx="4706">
                  <c:v>-1.3725743174710168</c:v>
                </c:pt>
                <c:pt idx="4707">
                  <c:v>-1.1835213007173486</c:v>
                </c:pt>
                <c:pt idx="4708">
                  <c:v>-1.0337214031456234</c:v>
                </c:pt>
                <c:pt idx="4709">
                  <c:v>-0.92658292882154569</c:v>
                </c:pt>
                <c:pt idx="4710">
                  <c:v>-0.86346194804395893</c:v>
                </c:pt>
                <c:pt idx="4711">
                  <c:v>-0.84378517812747589</c:v>
                </c:pt>
                <c:pt idx="4712">
                  <c:v>-0.86530036592316506</c:v>
                </c:pt>
                <c:pt idx="4713">
                  <c:v>-0.92440031846969362</c:v>
                </c:pt>
                <c:pt idx="4714">
                  <c:v>-1.0164664761346849</c:v>
                </c:pt>
                <c:pt idx="4715">
                  <c:v>-1.1361883595648159</c:v>
                </c:pt>
                <c:pt idx="4716">
                  <c:v>-1.2778429979872108</c:v>
                </c:pt>
                <c:pt idx="4717">
                  <c:v>-1.4355490959268948</c:v>
                </c:pt>
                <c:pt idx="4718">
                  <c:v>-1.6035195587776236</c:v>
                </c:pt>
                <c:pt idx="4719">
                  <c:v>-1.7763060313609387</c:v>
                </c:pt>
                <c:pt idx="4720">
                  <c:v>-1.9489690228147403</c:v>
                </c:pt>
                <c:pt idx="4721">
                  <c:v>-2.1170897595146201</c:v>
                </c:pt>
                <c:pt idx="4722">
                  <c:v>-2.2766304883130246</c:v>
                </c:pt>
                <c:pt idx="4723">
                  <c:v>-2.423761374552786</c:v>
                </c:pt>
                <c:pt idx="4724">
                  <c:v>-2.5547777228730766</c:v>
                </c:pt>
                <c:pt idx="4725">
                  <c:v>-2.6661605899828125</c:v>
                </c:pt>
                <c:pt idx="4726">
                  <c:v>-2.7547733696116268</c:v>
                </c:pt>
                <c:pt idx="4727">
                  <c:v>-2.8181468848068789</c:v>
                </c:pt>
                <c:pt idx="4728">
                  <c:v>-2.8547789187401165</c:v>
                </c:pt>
                <c:pt idx="4729">
                  <c:v>-2.8643749010318089</c:v>
                </c:pt>
                <c:pt idx="4730">
                  <c:v>-2.847979443323382</c:v>
                </c:pt>
                <c:pt idx="4731">
                  <c:v>-2.8079746723668819</c:v>
                </c:pt>
                <c:pt idx="4732">
                  <c:v>-2.7479487255255641</c:v>
                </c:pt>
                <c:pt idx="4733">
                  <c:v>-2.6724659392082657</c:v>
                </c:pt>
                <c:pt idx="4734">
                  <c:v>-2.586779467691386</c:v>
                </c:pt>
                <c:pt idx="4735">
                  <c:v>-2.4965107573318654</c:v>
                </c:pt>
                <c:pt idx="4736">
                  <c:v>-2.4073138709375179</c:v>
                </c:pt>
                <c:pt idx="4737">
                  <c:v>-2.3245566481204563</c:v>
                </c:pt>
                <c:pt idx="4738">
                  <c:v>-2.2530350099389835</c:v>
                </c:pt>
                <c:pt idx="4739">
                  <c:v>-2.1966956087783984</c:v>
                </c:pt>
                <c:pt idx="4740">
                  <c:v>-2.15835887255259</c:v>
                </c:pt>
                <c:pt idx="4741">
                  <c:v>-2.1395064336651863</c:v>
                </c:pt>
                <c:pt idx="4742">
                  <c:v>-2.1402169685484438</c:v>
                </c:pt>
                <c:pt idx="4743">
                  <c:v>-2.1592738840281243</c:v>
                </c:pt>
                <c:pt idx="4744">
                  <c:v>-2.1944023519485825</c:v>
                </c:pt>
                <c:pt idx="4745">
                  <c:v>-2.2425701465335237</c:v>
                </c:pt>
                <c:pt idx="4746">
                  <c:v>-2.3002971037236932</c:v>
                </c:pt>
                <c:pt idx="4747">
                  <c:v>-2.3639362860247957</c:v>
                </c:pt>
                <c:pt idx="4748">
                  <c:v>-2.4299061961648256</c:v>
                </c:pt>
                <c:pt idx="4749">
                  <c:v>-2.4948778567071805</c:v>
                </c:pt>
                <c:pt idx="4750">
                  <c:v>-2.5559372428239371</c:v>
                </c:pt>
                <c:pt idx="4751">
                  <c:v>-2.6107262548112296</c:v>
                </c:pt>
                <c:pt idx="4752">
                  <c:v>-2.6575368460518014</c:v>
                </c:pt>
                <c:pt idx="4753">
                  <c:v>-2.6953281286032045</c:v>
                </c:pt>
                <c:pt idx="4754">
                  <c:v>-2.7236565456843813</c:v>
                </c:pt>
                <c:pt idx="4755">
                  <c:v>-2.7425347767283768</c:v>
                </c:pt>
                <c:pt idx="4756">
                  <c:v>-2.7522530030420178</c:v>
                </c:pt>
                <c:pt idx="4757">
                  <c:v>-2.7532060015176043</c:v>
                </c:pt>
                <c:pt idx="4758">
                  <c:v>-2.7457637661850889</c:v>
                </c:pt>
                <c:pt idx="4759">
                  <c:v>-2.7302001021920752</c:v>
                </c:pt>
                <c:pt idx="4760">
                  <c:v>-2.7066715259757075</c:v>
                </c:pt>
                <c:pt idx="4761">
                  <c:v>-2.6752349636746828</c:v>
                </c:pt>
                <c:pt idx="4762">
                  <c:v>-2.6358963051878561</c:v>
                </c:pt>
                <c:pt idx="4763">
                  <c:v>-2.5886728852226852</c:v>
                </c:pt>
                <c:pt idx="4764">
                  <c:v>-2.5336491755246797</c:v>
                </c:pt>
                <c:pt idx="4765">
                  <c:v>-2.4710248496889839</c:v>
                </c:pt>
                <c:pt idx="4766">
                  <c:v>-2.4011693999852959</c:v>
                </c:pt>
                <c:pt idx="4767">
                  <c:v>-2.3246834959232956</c:v>
                </c:pt>
                <c:pt idx="4768">
                  <c:v>-2.242446305568258</c:v>
                </c:pt>
                <c:pt idx="4769">
                  <c:v>-2.1556291000721721</c:v>
                </c:pt>
                <c:pt idx="4770">
                  <c:v>-2.0656712225022069</c:v>
                </c:pt>
                <c:pt idx="4771">
                  <c:v>-1.9742220905592838</c:v>
                </c:pt>
                <c:pt idx="4772">
                  <c:v>-1.883050221828082</c:v>
                </c:pt>
                <c:pt idx="4773">
                  <c:v>-1.7939245080676756</c:v>
                </c:pt>
                <c:pt idx="4774">
                  <c:v>-1.7084862953300437</c:v>
                </c:pt>
                <c:pt idx="4775">
                  <c:v>-1.6281277022477525</c:v>
                </c:pt>
                <c:pt idx="4776">
                  <c:v>-1.5538797614501583</c:v>
                </c:pt>
                <c:pt idx="4777">
                  <c:v>-1.4863267800787661</c:v>
                </c:pt>
                <c:pt idx="4778">
                  <c:v>-1.4255758639743554</c:v>
                </c:pt>
                <c:pt idx="4779">
                  <c:v>-1.3712889811383882</c:v>
                </c:pt>
                <c:pt idx="4780">
                  <c:v>-1.3227596061039897</c:v>
                </c:pt>
                <c:pt idx="4781">
                  <c:v>-1.2790197345439864</c:v>
                </c:pt>
                <c:pt idx="4782">
                  <c:v>-1.2389739036795824</c:v>
                </c:pt>
                <c:pt idx="4783">
                  <c:v>-1.2015459959486527</c:v>
                </c:pt>
                <c:pt idx="4784">
                  <c:v>-1.165812019374215</c:v>
                </c:pt>
                <c:pt idx="4785">
                  <c:v>-1.1311024176583366</c:v>
                </c:pt>
                <c:pt idx="4786">
                  <c:v>-1.0970719320103122</c:v>
                </c:pt>
                <c:pt idx="4787">
                  <c:v>-1.0637324710642062</c:v>
                </c:pt>
                <c:pt idx="4788">
                  <c:v>-1.0314437278808661</c:v>
                </c:pt>
                <c:pt idx="4789">
                  <c:v>-1.0008731914549998</c:v>
                </c:pt>
                <c:pt idx="4790">
                  <c:v>-0.97294220555589206</c:v>
                </c:pt>
                <c:pt idx="4791">
                  <c:v>-0.94876127663372145</c:v>
                </c:pt>
                <c:pt idx="4792">
                  <c:v>-0.92955587678966722</c:v>
                </c:pt>
                <c:pt idx="4793">
                  <c:v>-0.91658844794833527</c:v>
                </c:pt>
                <c:pt idx="4794">
                  <c:v>-0.91107890998814156</c:v>
                </c:pt>
                <c:pt idx="4795">
                  <c:v>-0.91412437553225701</c:v>
                </c:pt>
                <c:pt idx="4796">
                  <c:v>-0.92662155963568082</c:v>
                </c:pt>
                <c:pt idx="4797">
                  <c:v>-0.94919350701639615</c:v>
                </c:pt>
                <c:pt idx="4798">
                  <c:v>-0.98212141794077468</c:v>
                </c:pt>
                <c:pt idx="4799">
                  <c:v>-1.0252905289469858</c:v>
                </c:pt>
                <c:pt idx="4800">
                  <c:v>-1.0781627990510252</c:v>
                </c:pt>
                <c:pt idx="4801">
                  <c:v>-1.1397882726931421</c:v>
                </c:pt>
                <c:pt idx="4802">
                  <c:v>-1.2088650428985019</c:v>
                </c:pt>
                <c:pt idx="4803">
                  <c:v>-1.2838402739724124</c:v>
                </c:pt>
                <c:pt idx="4804">
                  <c:v>-1.363024669147574</c:v>
                </c:pt>
                <c:pt idx="4805">
                  <c:v>-1.4446945445075841</c:v>
                </c:pt>
                <c:pt idx="4806">
                  <c:v>-1.5271717996207848</c:v>
                </c:pt>
                <c:pt idx="4807">
                  <c:v>-1.6088815989311449</c:v>
                </c:pt>
                <c:pt idx="4808">
                  <c:v>-1.6883878629311369</c:v>
                </c:pt>
                <c:pt idx="4809">
                  <c:v>-1.7644117073380663</c:v>
                </c:pt>
                <c:pt idx="4810">
                  <c:v>-1.8358456947866486</c:v>
                </c:pt>
                <c:pt idx="4811">
                  <c:v>-1.9017719287743766</c:v>
                </c:pt>
                <c:pt idx="4812">
                  <c:v>-1.9614783949917047</c:v>
                </c:pt>
                <c:pt idx="4813">
                  <c:v>-2.0144668801089303</c:v>
                </c:pt>
                <c:pt idx="4814">
                  <c:v>-2.0604539694773223</c:v>
                </c:pt>
                <c:pt idx="4815">
                  <c:v>-2.099358308120145</c:v>
                </c:pt>
                <c:pt idx="4816">
                  <c:v>-2.1312603157568191</c:v>
                </c:pt>
                <c:pt idx="4817">
                  <c:v>-2.1563417673466638</c:v>
                </c:pt>
                <c:pt idx="4818">
                  <c:v>-2.1748323174570601</c:v>
                </c:pt>
                <c:pt idx="4819">
                  <c:v>-2.1869802344271214</c:v>
                </c:pt>
                <c:pt idx="4820">
                  <c:v>-2.1930434167687736</c:v>
                </c:pt>
                <c:pt idx="4821">
                  <c:v>-2.1932894915164596</c:v>
                </c:pt>
                <c:pt idx="4822">
                  <c:v>-2.1879981782081011</c:v>
                </c:pt>
                <c:pt idx="4823">
                  <c:v>-2.1774656171153737</c:v>
                </c:pt>
                <c:pt idx="4824">
                  <c:v>-2.1620157511101752</c:v>
                </c:pt>
                <c:pt idx="4825">
                  <c:v>-2.1420181084394585</c:v>
                </c:pt>
                <c:pt idx="4826">
                  <c:v>-2.1179052523053095</c:v>
                </c:pt>
                <c:pt idx="4827">
                  <c:v>-2.0901876793295777</c:v>
                </c:pt>
                <c:pt idx="4828">
                  <c:v>-2.0594657729435788</c:v>
                </c:pt>
                <c:pt idx="4829">
                  <c:v>-2.0264374841465518</c:v>
                </c:pt>
                <c:pt idx="4830">
                  <c:v>-1.9918982668888248</c:v>
                </c:pt>
                <c:pt idx="4831">
                  <c:v>-1.956727879664097</c:v>
                </c:pt>
                <c:pt idx="4832">
                  <c:v>-1.9218626922416711</c:v>
                </c:pt>
                <c:pt idx="4833">
                  <c:v>-1.8882635767787299</c:v>
                </c:pt>
                <c:pt idx="4834">
                  <c:v>-1.8568959119528081</c:v>
                </c:pt>
                <c:pt idx="4835">
                  <c:v>-1.8287096429892529</c:v>
                </c:pt>
                <c:pt idx="4836">
                  <c:v>-1.8045910798685441</c:v>
                </c:pt>
                <c:pt idx="4837">
                  <c:v>-1.785303515070769</c:v>
                </c:pt>
                <c:pt idx="4838">
                  <c:v>-1.7714489224309169</c:v>
                </c:pt>
                <c:pt idx="4839">
                  <c:v>-1.7634361193273023</c:v>
                </c:pt>
                <c:pt idx="4840">
                  <c:v>-1.7614371120098014</c:v>
                </c:pt>
                <c:pt idx="4841">
                  <c:v>-1.7653600272382484</c:v>
                </c:pt>
                <c:pt idx="4842">
                  <c:v>-1.7748637689026197</c:v>
                </c:pt>
                <c:pt idx="4843">
                  <c:v>-1.7893882897932976</c:v>
                </c:pt>
                <c:pt idx="4844">
                  <c:v>-1.8081714380202278</c:v>
                </c:pt>
                <c:pt idx="4845">
                  <c:v>-1.8302608350619813</c:v>
                </c:pt>
                <c:pt idx="4846">
                  <c:v>-1.8545343019762441</c:v>
                </c:pt>
                <c:pt idx="4847">
                  <c:v>-1.8797271566758695</c:v>
                </c:pt>
                <c:pt idx="4848">
                  <c:v>-1.9044619204600899</c:v>
                </c:pt>
                <c:pt idx="4849">
                  <c:v>-1.9272836761756871</c:v>
                </c:pt>
                <c:pt idx="4850">
                  <c:v>-1.9467118655415092</c:v>
                </c:pt>
                <c:pt idx="4851">
                  <c:v>-1.961310632964004</c:v>
                </c:pt>
                <c:pt idx="4852">
                  <c:v>-1.9697589821117703</c:v>
                </c:pt>
                <c:pt idx="4853">
                  <c:v>-1.9708960767553414</c:v>
                </c:pt>
                <c:pt idx="4854">
                  <c:v>-1.9637397265343353</c:v>
                </c:pt>
                <c:pt idx="4855">
                  <c:v>-1.9475019121461798</c:v>
                </c:pt>
                <c:pt idx="4856">
                  <c:v>-1.9216185112788935</c:v>
                </c:pt>
                <c:pt idx="4857">
                  <c:v>-1.8857757910430166</c:v>
                </c:pt>
                <c:pt idx="4858">
                  <c:v>-1.8399011969787651</c:v>
                </c:pt>
                <c:pt idx="4859">
                  <c:v>-1.7841220922183574</c:v>
                </c:pt>
                <c:pt idx="4860">
                  <c:v>-1.7187368126287978</c:v>
                </c:pt>
                <c:pt idx="4861">
                  <c:v>-1.6442307942875054</c:v>
                </c:pt>
                <c:pt idx="4862">
                  <c:v>-1.5613300180491798</c:v>
                </c:pt>
                <c:pt idx="4863">
                  <c:v>-1.4710686155977832</c:v>
                </c:pt>
                <c:pt idx="4864">
                  <c:v>-1.3748581382715024</c:v>
                </c:pt>
                <c:pt idx="4865">
                  <c:v>-1.2745467770766794</c:v>
                </c:pt>
                <c:pt idx="4866">
                  <c:v>-1.1724525051140589</c:v>
                </c:pt>
                <c:pt idx="4867">
                  <c:v>-1.0713608096704981</c:v>
                </c:pt>
                <c:pt idx="4868">
                  <c:v>-0.97448187786973506</c:v>
                </c:pt>
                <c:pt idx="4869">
                  <c:v>-0.88537132294007748</c:v>
                </c:pt>
                <c:pt idx="4870">
                  <c:v>-0.80782697248608315</c:v>
                </c:pt>
                <c:pt idx="4871">
                  <c:v>-0.74575534076672412</c:v>
                </c:pt>
                <c:pt idx="4872">
                  <c:v>-0.70298788307119864</c:v>
                </c:pt>
                <c:pt idx="4873">
                  <c:v>-0.68305233800812815</c:v>
                </c:pt>
                <c:pt idx="4874">
                  <c:v>-0.68892900739390939</c:v>
                </c:pt>
                <c:pt idx="4875">
                  <c:v>-0.7228142031531064</c:v>
                </c:pt>
                <c:pt idx="4876">
                  <c:v>-0.78590563152470594</c:v>
                </c:pt>
                <c:pt idx="4877">
                  <c:v>-0.87823796509614382</c:v>
                </c:pt>
                <c:pt idx="4878">
                  <c:v>-0.99859888520271767</c:v>
                </c:pt>
                <c:pt idx="4879">
                  <c:v>-1.1445321642290516</c:v>
                </c:pt>
                <c:pt idx="4880">
                  <c:v>-1.3124149946534089</c:v>
                </c:pt>
                <c:pt idx="4881">
                  <c:v>-1.4975976881729522</c:v>
                </c:pt>
                <c:pt idx="4882">
                  <c:v>-1.6945949590357543</c:v>
                </c:pt>
                <c:pt idx="4883">
                  <c:v>-1.8973076830886413</c:v>
                </c:pt>
                <c:pt idx="4884">
                  <c:v>-2.0992547299286386</c:v>
                </c:pt>
                <c:pt idx="4885">
                  <c:v>-2.2938165568780029</c:v>
                </c:pt>
                <c:pt idx="4886">
                  <c:v>-2.4745053783743778</c:v>
                </c:pt>
                <c:pt idx="4887">
                  <c:v>-2.6352563335370149</c:v>
                </c:pt>
                <c:pt idx="4888">
                  <c:v>-2.7707043469050774</c:v>
                </c:pt>
                <c:pt idx="4889">
                  <c:v>-2.8764107515816519</c:v>
                </c:pt>
                <c:pt idx="4890">
                  <c:v>-2.9490254172247177</c:v>
                </c:pt>
                <c:pt idx="4891">
                  <c:v>-2.9863869514775985</c:v>
                </c:pt>
                <c:pt idx="4892">
                  <c:v>-2.9875736230029943</c:v>
                </c:pt>
                <c:pt idx="4893">
                  <c:v>-2.9529242521717762</c:v>
                </c:pt>
                <c:pt idx="4894">
                  <c:v>-2.8840430331826497</c:v>
                </c:pt>
                <c:pt idx="4895">
                  <c:v>-2.7837819756405793</c:v>
                </c:pt>
                <c:pt idx="4896">
                  <c:v>-2.6561788735395169</c:v>
                </c:pt>
                <c:pt idx="4897">
                  <c:v>-2.5063347721855145</c:v>
                </c:pt>
                <c:pt idx="4898">
                  <c:v>-2.3402292486585594</c:v>
                </c:pt>
                <c:pt idx="4899">
                  <c:v>-2.1644827875293373</c:v>
                </c:pt>
                <c:pt idx="4900">
                  <c:v>-1.9860879196233654</c:v>
                </c:pt>
                <c:pt idx="4901">
                  <c:v>-1.8121397768775438</c:v>
                </c:pt>
                <c:pt idx="4902">
                  <c:v>-1.6495875936438154</c:v>
                </c:pt>
                <c:pt idx="4903">
                  <c:v>-1.5050018619679086</c:v>
                </c:pt>
                <c:pt idx="4904">
                  <c:v>-1.3843365924829136</c:v>
                </c:pt>
                <c:pt idx="4905">
                  <c:v>-1.2926860662506385</c:v>
                </c:pt>
                <c:pt idx="4906">
                  <c:v>-1.2340664642855437</c:v>
                </c:pt>
                <c:pt idx="4907">
                  <c:v>-1.2112534079918582</c:v>
                </c:pt>
                <c:pt idx="4908">
                  <c:v>-1.2256857498567619</c:v>
                </c:pt>
                <c:pt idx="4909">
                  <c:v>-1.2774370154950461</c:v>
                </c:pt>
                <c:pt idx="4910">
                  <c:v>-1.3652556025080642</c:v>
                </c:pt>
                <c:pt idx="4911">
                  <c:v>-1.4866771156939471</c:v>
                </c:pt>
                <c:pt idx="4912">
                  <c:v>-1.6382109952379231</c:v>
                </c:pt>
                <c:pt idx="4913">
                  <c:v>-1.8155812964208096</c:v>
                </c:pt>
                <c:pt idx="4914">
                  <c:v>-2.0139786017260803</c:v>
                </c:pt>
                <c:pt idx="4915">
                  <c:v>-2.2282826843521697</c:v>
                </c:pt>
                <c:pt idx="4916">
                  <c:v>-2.4532324963794387</c:v>
                </c:pt>
                <c:pt idx="4917">
                  <c:v>-2.6835359421663014</c:v>
                </c:pt>
                <c:pt idx="4918">
                  <c:v>-2.9139218925259591</c:v>
                </c:pt>
                <c:pt idx="4919">
                  <c:v>-3.139149216424137</c:v>
                </c:pt>
                <c:pt idx="4920">
                  <c:v>-3.3540019756573898</c:v>
                </c:pt>
                <c:pt idx="4921">
                  <c:v>-3.5532978176042285</c:v>
                </c:pt>
                <c:pt idx="4922">
                  <c:v>-3.731920821209556</c:v>
                </c:pt>
                <c:pt idx="4923">
                  <c:v>-3.8848807651621122</c:v>
                </c:pt>
                <c:pt idx="4924">
                  <c:v>-4.0074045671486545</c:v>
                </c:pt>
                <c:pt idx="4925">
                  <c:v>-4.0950702045099199</c:v>
                </c:pt>
                <c:pt idx="4926">
                  <c:v>-4.1439813522715276</c:v>
                </c:pt>
                <c:pt idx="4927">
                  <c:v>-4.1509615115116247</c:v>
                </c:pt>
                <c:pt idx="4928">
                  <c:v>-4.1137511590778182</c:v>
                </c:pt>
                <c:pt idx="4929">
                  <c:v>-4.0312111177025649</c:v>
                </c:pt>
                <c:pt idx="4930">
                  <c:v>-3.9035240117163923</c:v>
                </c:pt>
                <c:pt idx="4931">
                  <c:v>-3.7323580982512574</c:v>
                </c:pt>
                <c:pt idx="4932">
                  <c:v>-3.5209611542191332</c:v>
                </c:pt>
                <c:pt idx="4933">
                  <c:v>-3.274171662197503</c:v>
                </c:pt>
                <c:pt idx="4934">
                  <c:v>-2.9983435587654022</c:v>
                </c:pt>
                <c:pt idx="4935">
                  <c:v>-2.7011799877890184</c:v>
                </c:pt>
                <c:pt idx="4936">
                  <c:v>-2.3914695861650266</c:v>
                </c:pt>
                <c:pt idx="4937">
                  <c:v>-2.0787315833412485</c:v>
                </c:pt>
                <c:pt idx="4938">
                  <c:v>-1.7727944115845062</c:v>
                </c:pt>
                <c:pt idx="4939">
                  <c:v>-1.4833383324892679</c:v>
                </c:pt>
                <c:pt idx="4940">
                  <c:v>-1.2194351746310019</c:v>
                </c:pt>
                <c:pt idx="4941">
                  <c:v>-0.98912443262090477</c:v>
                </c:pt>
                <c:pt idx="4942">
                  <c:v>-0.7990613766338015</c:v>
                </c:pt>
                <c:pt idx="4943">
                  <c:v>-0.6542534944543732</c:v>
                </c:pt>
                <c:pt idx="4944">
                  <c:v>-0.55788401000310017</c:v>
                </c:pt>
                <c:pt idx="4945">
                  <c:v>-0.51121670459530577</c:v>
                </c:pt>
                <c:pt idx="4946">
                  <c:v>-0.51357821469159859</c:v>
                </c:pt>
                <c:pt idx="4947">
                  <c:v>-0.56241944206291805</c:v>
                </c:pt>
                <c:pt idx="4948">
                  <c:v>-0.65346272339947831</c:v>
                </c:pt>
                <c:pt idx="4949">
                  <c:v>-0.7809417560196863</c:v>
                </c:pt>
                <c:pt idx="4950">
                  <c:v>-0.93793544311559884</c:v>
                </c:pt>
                <c:pt idx="4951">
                  <c:v>-1.1167779560496953</c:v>
                </c:pt>
                <c:pt idx="4952">
                  <c:v>-1.3095033901647568</c:v>
                </c:pt>
                <c:pt idx="4953">
                  <c:v>-1.5082756218318352</c:v>
                </c:pt>
                <c:pt idx="4954">
                  <c:v>-1.7057593742740522</c:v>
                </c:pt>
                <c:pt idx="4955">
                  <c:v>-1.895397805118165</c:v>
                </c:pt>
                <c:pt idx="4956">
                  <c:v>-2.0715848262899215</c:v>
                </c:pt>
                <c:pt idx="4957">
                  <c:v>-2.2297425837524329</c:v>
                </c:pt>
                <c:pt idx="4958">
                  <c:v>-2.3663180737330336</c:v>
                </c:pt>
                <c:pt idx="4959">
                  <c:v>-2.4787204358758572</c:v>
                </c:pt>
                <c:pt idx="4960">
                  <c:v>-2.5652291229448565</c:v>
                </c:pt>
                <c:pt idx="4961">
                  <c:v>-2.6248919605331693</c:v>
                </c:pt>
                <c:pt idx="4962">
                  <c:v>-2.6574224007035738</c:v>
                </c:pt>
                <c:pt idx="4963">
                  <c:v>-2.6631040264681971</c:v>
                </c:pt>
                <c:pt idx="4964">
                  <c:v>-2.6427069904522469</c:v>
                </c:pt>
                <c:pt idx="4965">
                  <c:v>-2.5974271689558535</c:v>
                </c:pt>
                <c:pt idx="4966">
                  <c:v>-2.5288651186669497</c:v>
                </c:pt>
                <c:pt idx="4967">
                  <c:v>-2.4390420306142886</c:v>
                </c:pt>
                <c:pt idx="4968">
                  <c:v>-2.3304213994771317</c:v>
                </c:pt>
                <c:pt idx="4969">
                  <c:v>-2.205908100968216</c:v>
                </c:pt>
                <c:pt idx="4970">
                  <c:v>-2.0688196322677683</c:v>
                </c:pt>
                <c:pt idx="4971">
                  <c:v>-1.922831144450889</c:v>
                </c:pt>
                <c:pt idx="4972">
                  <c:v>-1.7718888817253315</c:v>
                </c:pt>
                <c:pt idx="4973">
                  <c:v>-1.6200865121458321</c:v>
                </c:pt>
                <c:pt idx="4974">
                  <c:v>-1.4715087409053211</c:v>
                </c:pt>
                <c:pt idx="4975">
                  <c:v>-1.3300546529824686</c:v>
                </c:pt>
                <c:pt idx="4976">
                  <c:v>-1.199259576569041</c:v>
                </c:pt>
                <c:pt idx="4977">
                  <c:v>-1.0821407354069592</c:v>
                </c:pt>
                <c:pt idx="4978">
                  <c:v>-0.98108648413020916</c:v>
                </c:pt>
                <c:pt idx="4979">
                  <c:v>-0.89779151943393742</c:v>
                </c:pt>
                <c:pt idx="4980">
                  <c:v>-0.83322390917430056</c:v>
                </c:pt>
                <c:pt idx="4981">
                  <c:v>-0.78761147699815837</c:v>
                </c:pt>
                <c:pt idx="4982">
                  <c:v>-0.76045083864870122</c:v>
                </c:pt>
                <c:pt idx="4983">
                  <c:v>-0.75054597598004591</c:v>
                </c:pt>
                <c:pt idx="4984">
                  <c:v>-0.7560792276951247</c:v>
                </c:pt>
                <c:pt idx="4985">
                  <c:v>-0.77471572258637877</c:v>
                </c:pt>
                <c:pt idx="4986">
                  <c:v>-0.80373474949642798</c:v>
                </c:pt>
                <c:pt idx="4987">
                  <c:v>-0.84017222254544777</c:v>
                </c:pt>
                <c:pt idx="4988">
                  <c:v>-0.8809598327913335</c:v>
                </c:pt>
                <c:pt idx="4989">
                  <c:v>-0.92306378057932648</c:v>
                </c:pt>
                <c:pt idx="4990">
                  <c:v>-0.96362996279525248</c:v>
                </c:pt>
                <c:pt idx="4991">
                  <c:v>-1.0001170554960765</c:v>
                </c:pt>
                <c:pt idx="4992">
                  <c:v>-1.0303907490025352</c:v>
                </c:pt>
                <c:pt idx="4993">
                  <c:v>-1.0527783484093476</c:v>
                </c:pt>
                <c:pt idx="4994">
                  <c:v>-1.0660970819197715</c:v>
                </c:pt>
                <c:pt idx="4995">
                  <c:v>-1.0696543913182737</c:v>
                </c:pt>
                <c:pt idx="4996">
                  <c:v>-1.0632045851472256</c:v>
                </c:pt>
                <c:pt idx="4997">
                  <c:v>-1.0468499821893715</c:v>
                </c:pt>
                <c:pt idx="4998">
                  <c:v>-1.0208940172398044</c:v>
                </c:pt>
                <c:pt idx="4999">
                  <c:v>-0.98569110443874308</c:v>
                </c:pt>
                <c:pt idx="5000">
                  <c:v>-0.94155997840602623</c:v>
                </c:pt>
                <c:pt idx="5001">
                  <c:v>-0.88879573086541086</c:v>
                </c:pt>
                <c:pt idx="5002">
                  <c:v>-0.82776308783545005</c:v>
                </c:pt>
                <c:pt idx="5003">
                  <c:v>-0.75902651537866461</c:v>
                </c:pt>
                <c:pt idx="5004">
                  <c:v>-0.6834783029770648</c:v>
                </c:pt>
                <c:pt idx="5005">
                  <c:v>-0.60244377864079723</c:v>
                </c:pt>
                <c:pt idx="5006">
                  <c:v>-0.51774936730927124</c:v>
                </c:pt>
                <c:pt idx="5007">
                  <c:v>-0.43173985133827131</c:v>
                </c:pt>
                <c:pt idx="5008">
                  <c:v>-0.34723923817437452</c:v>
                </c:pt>
                <c:pt idx="5009">
                  <c:v>-0.26745854843545658</c:v>
                </c:pt>
                <c:pt idx="5010">
                  <c:v>-0.19585379829100447</c:v>
                </c:pt>
                <c:pt idx="5011">
                  <c:v>-0.13593448863858271</c:v>
                </c:pt>
                <c:pt idx="5012">
                  <c:v>-9.1037085214139779E-2</c:v>
                </c:pt>
                <c:pt idx="5013">
                  <c:v>-6.4096417212496704E-2</c:v>
                </c:pt>
                <c:pt idx="5014">
                  <c:v>-5.7438102236311295E-2</c:v>
                </c:pt>
                <c:pt idx="5015">
                  <c:v>-7.2598276145413365E-2</c:v>
                </c:pt>
                <c:pt idx="5016">
                  <c:v>-0.11019160024542174</c:v>
                </c:pt>
                <c:pt idx="5017">
                  <c:v>-0.16986276046007731</c:v>
                </c:pt>
                <c:pt idx="5018">
                  <c:v>-0.2503225982721915</c:v>
                </c:pt>
                <c:pt idx="5019">
                  <c:v>-0.34942827197744464</c:v>
                </c:pt>
                <c:pt idx="5020">
                  <c:v>-0.46427574416389916</c:v>
                </c:pt>
                <c:pt idx="5021">
                  <c:v>-0.59130792509732188</c:v>
                </c:pt>
                <c:pt idx="5022">
                  <c:v>-0.72644884568214962</c:v>
                </c:pt>
                <c:pt idx="5023">
                  <c:v>-0.86525798058281467</c:v>
                </c:pt>
                <c:pt idx="5024">
                  <c:v>-1.0031028192360445</c:v>
                </c:pt>
                <c:pt idx="5025">
                  <c:v>-1.1353547710927892</c:v>
                </c:pt>
                <c:pt idx="5026">
                  <c:v>-1.2575882304132584</c:v>
                </c:pt>
                <c:pt idx="5027">
                  <c:v>-1.3657460589332615</c:v>
                </c:pt>
                <c:pt idx="5028">
                  <c:v>-1.4562560279591814</c:v>
                </c:pt>
                <c:pt idx="5029">
                  <c:v>-1.5261060182469848</c:v>
                </c:pt>
                <c:pt idx="5030">
                  <c:v>-1.5728949277066384</c:v>
                </c:pt>
                <c:pt idx="5031">
                  <c:v>-1.594882459771533</c:v>
                </c:pt>
                <c:pt idx="5032">
                  <c:v>-1.5910489263468328</c:v>
                </c:pt>
                <c:pt idx="5033">
                  <c:v>-1.5611520142973809</c:v>
                </c:pt>
                <c:pt idx="5034">
                  <c:v>-1.505763453608246</c:v>
                </c:pt>
                <c:pt idx="5035">
                  <c:v>-1.4262705926743955</c:v>
                </c:pt>
                <c:pt idx="5036">
                  <c:v>-1.3248333668914363</c:v>
                </c:pt>
                <c:pt idx="5037">
                  <c:v>-1.2043051785448746</c:v>
                </c:pt>
                <c:pt idx="5038">
                  <c:v>-1.0681285986327431</c:v>
                </c:pt>
                <c:pt idx="5039">
                  <c:v>-0.92021560436689143</c:v>
                </c:pt>
                <c:pt idx="5040">
                  <c:v>-0.7648301935326316</c:v>
                </c:pt>
                <c:pt idx="5041">
                  <c:v>-0.60647975369625584</c:v>
                </c:pt>
                <c:pt idx="5042">
                  <c:v>-0.44980239937762434</c:v>
                </c:pt>
                <c:pt idx="5043">
                  <c:v>-0.29943477027131493</c:v>
                </c:pt>
                <c:pt idx="5044">
                  <c:v>-0.15985653259791732</c:v>
                </c:pt>
                <c:pt idx="5045">
                  <c:v>-3.5226514101132977E-2</c:v>
                </c:pt>
                <c:pt idx="5046">
                  <c:v>7.0767357253188834E-2</c:v>
                </c:pt>
                <c:pt idx="5047">
                  <c:v>0.15503227350058424</c:v>
                </c:pt>
                <c:pt idx="5048">
                  <c:v>0.21516983041115978</c:v>
                </c:pt>
                <c:pt idx="5049">
                  <c:v>0.24955803107832253</c:v>
                </c:pt>
                <c:pt idx="5050">
                  <c:v>0.25742384891427506</c:v>
                </c:pt>
                <c:pt idx="5051">
                  <c:v>0.23890490169933898</c:v>
                </c:pt>
                <c:pt idx="5052">
                  <c:v>0.19508261100827085</c:v>
                </c:pt>
                <c:pt idx="5053">
                  <c:v>0.1279654255542404</c:v>
                </c:pt>
                <c:pt idx="5054">
                  <c:v>4.0417610826398942E-2</c:v>
                </c:pt>
                <c:pt idx="5055">
                  <c:v>-6.3954357190471711E-2</c:v>
                </c:pt>
                <c:pt idx="5056">
                  <c:v>-0.18095236589218899</c:v>
                </c:pt>
                <c:pt idx="5057">
                  <c:v>-0.30598291308175618</c:v>
                </c:pt>
                <c:pt idx="5058">
                  <c:v>-0.43429179071867807</c:v>
                </c:pt>
                <c:pt idx="5059">
                  <c:v>-0.56119938485774767</c:v>
                </c:pt>
                <c:pt idx="5060">
                  <c:v>-0.68230488447740001</c:v>
                </c:pt>
                <c:pt idx="5061">
                  <c:v>-0.79366048479975504</c:v>
                </c:pt>
                <c:pt idx="5062">
                  <c:v>-0.89192276153890404</c:v>
                </c:pt>
                <c:pt idx="5063">
                  <c:v>-0.97447023933516164</c:v>
                </c:pt>
                <c:pt idx="5064">
                  <c:v>-1.0394754976850464</c:v>
                </c:pt>
                <c:pt idx="5065">
                  <c:v>-1.0859336736790084</c:v>
                </c:pt>
                <c:pt idx="5066">
                  <c:v>-1.1136513178890013</c:v>
                </c:pt>
                <c:pt idx="5067">
                  <c:v>-1.1231938538340174</c:v>
                </c:pt>
                <c:pt idx="5068">
                  <c:v>-1.1157936263651074</c:v>
                </c:pt>
                <c:pt idx="5069">
                  <c:v>-1.0932355384088304</c:v>
                </c:pt>
                <c:pt idx="5070">
                  <c:v>-1.0577400234501653</c:v>
                </c:pt>
                <c:pt idx="5071">
                  <c:v>-1.0118477864504527</c:v>
                </c:pt>
                <c:pt idx="5072">
                  <c:v>-0.95830570595359532</c:v>
                </c:pt>
                <c:pt idx="5073">
                  <c:v>-0.89996121616282565</c:v>
                </c:pt>
                <c:pt idx="5074">
                  <c:v>-0.83966927753297682</c:v>
                </c:pt>
                <c:pt idx="5075">
                  <c:v>-0.78020139361324681</c:v>
                </c:pt>
                <c:pt idx="5076">
                  <c:v>-0.72414578902141713</c:v>
                </c:pt>
                <c:pt idx="5077">
                  <c:v>-0.67380399604471464</c:v>
                </c:pt>
                <c:pt idx="5078">
                  <c:v>-0.63109402345029508</c:v>
                </c:pt>
                <c:pt idx="5079">
                  <c:v>-0.59746607663748108</c:v>
                </c:pt>
                <c:pt idx="5080">
                  <c:v>-0.57383777025131977</c:v>
                </c:pt>
                <c:pt idx="5081">
                  <c:v>-0.560553506583787</c:v>
                </c:pt>
                <c:pt idx="5082">
                  <c:v>-0.55737271167469871</c:v>
                </c:pt>
                <c:pt idx="5083">
                  <c:v>-0.56350303051342365</c:v>
                </c:pt>
                <c:pt idx="5084">
                  <c:v>-0.57769818844197474</c:v>
                </c:pt>
                <c:pt idx="5085">
                  <c:v>-0.59841706780434833</c:v>
                </c:pt>
                <c:pt idx="5086">
                  <c:v>-0.62401043777858689</c:v>
                </c:pt>
                <c:pt idx="5087">
                  <c:v>-0.65289735573221108</c:v>
                </c:pt>
                <c:pt idx="5088">
                  <c:v>-0.68370739744414877</c:v>
                </c:pt>
                <c:pt idx="5089">
                  <c:v>-0.7153760536826006</c:v>
                </c:pt>
                <c:pt idx="5090">
                  <c:v>-0.74719140465314737</c:v>
                </c:pt>
                <c:pt idx="5091">
                  <c:v>-0.77879957826603174</c:v>
                </c:pt>
                <c:pt idx="5092">
                  <c:v>-0.8101729278411085</c:v>
                </c:pt>
                <c:pt idx="5093">
                  <c:v>-0.84153924052451146</c:v>
                </c:pt>
                <c:pt idx="5094">
                  <c:v>-0.87328102737737012</c:v>
                </c:pt>
                <c:pt idx="5095">
                  <c:v>-0.90582674068151903</c:v>
                </c:pt>
                <c:pt idx="5096">
                  <c:v>-0.93955034960456274</c:v>
                </c:pt>
                <c:pt idx="5097">
                  <c:v>-0.97468487557164707</c:v>
                </c:pt>
                <c:pt idx="5098">
                  <c:v>-1.0112545874900931</c:v>
                </c:pt>
                <c:pt idx="5099">
                  <c:v>-1.0490311723124819</c:v>
                </c:pt>
                <c:pt idx="5100">
                  <c:v>-1.0875174993306089</c:v>
                </c:pt>
                <c:pt idx="5101">
                  <c:v>-1.1259649703063648</c:v>
                </c:pt>
                <c:pt idx="5102">
                  <c:v>-1.1634236949837344</c:v>
                </c:pt>
                <c:pt idx="5103">
                  <c:v>-1.1988073803649844</c:v>
                </c:pt>
                <c:pt idx="5104">
                  <c:v>-1.2309595560358453</c:v>
                </c:pt>
                <c:pt idx="5105">
                  <c:v>-1.2587276557234652</c:v>
                </c:pt>
                <c:pt idx="5106">
                  <c:v>-1.281049034589488</c:v>
                </c:pt>
                <c:pt idx="5107">
                  <c:v>-1.2970348272578303</c:v>
                </c:pt>
                <c:pt idx="5108">
                  <c:v>-1.306032708380739</c:v>
                </c:pt>
                <c:pt idx="5109">
                  <c:v>-1.3076640474795003</c:v>
                </c:pt>
                <c:pt idx="5110">
                  <c:v>-1.3018393363941598</c:v>
                </c:pt>
                <c:pt idx="5111">
                  <c:v>-1.2887484644836515</c:v>
                </c:pt>
                <c:pt idx="5112">
                  <c:v>-1.2688233957646435</c:v>
                </c:pt>
                <c:pt idx="5113">
                  <c:v>-1.2426810209597345</c:v>
                </c:pt>
                <c:pt idx="5114">
                  <c:v>-1.2110575120162519</c:v>
                </c:pt>
                <c:pt idx="5115">
                  <c:v>-1.1747399124695157</c:v>
                </c:pt>
                <c:pt idx="5116">
                  <c:v>-1.1344949055473901</c:v>
                </c:pt>
                <c:pt idx="5117">
                  <c:v>-1.0910034344050157</c:v>
                </c:pt>
                <c:pt idx="5118">
                  <c:v>-1.044823973230173</c:v>
                </c:pt>
                <c:pt idx="5119">
                  <c:v>-0.99640186230952743</c:v>
                </c:pt>
                <c:pt idx="5120">
                  <c:v>-0.94611919191694049</c:v>
                </c:pt>
                <c:pt idx="5121">
                  <c:v>-0.89436390834974766</c:v>
                </c:pt>
                <c:pt idx="5122">
                  <c:v>-0.8415965608719862</c:v>
                </c:pt>
                <c:pt idx="5123">
                  <c:v>-0.78839559913183166</c:v>
                </c:pt>
                <c:pt idx="5124">
                  <c:v>-0.73547008143107639</c:v>
                </c:pt>
                <c:pt idx="5125">
                  <c:v>-0.68364889582359467</c:v>
                </c:pt>
                <c:pt idx="5126">
                  <c:v>-0.63386339614986831</c:v>
                </c:pt>
                <c:pt idx="5127">
                  <c:v>-0.58712327846374635</c:v>
                </c:pt>
                <c:pt idx="5128">
                  <c:v>-0.54447865160019226</c:v>
                </c:pt>
                <c:pt idx="5129">
                  <c:v>-0.50697663044516439</c:v>
                </c:pt>
                <c:pt idx="5130">
                  <c:v>-0.47562153119850237</c:v>
                </c:pt>
                <c:pt idx="5131">
                  <c:v>-0.45133164382354352</c:v>
                </c:pt>
                <c:pt idx="5132">
                  <c:v>-0.43488323052764244</c:v>
                </c:pt>
                <c:pt idx="5133">
                  <c:v>-0.42684712752143206</c:v>
                </c:pt>
                <c:pt idx="5134">
                  <c:v>-0.42753881088052381</c:v>
                </c:pt>
                <c:pt idx="5135">
                  <c:v>-0.43699452447606291</c:v>
                </c:pt>
                <c:pt idx="5136">
                  <c:v>-0.45496459801527145</c:v>
                </c:pt>
                <c:pt idx="5137">
                  <c:v>-0.48091887858086224</c:v>
                </c:pt>
                <c:pt idx="5138">
                  <c:v>-0.51406677151252289</c:v>
                </c:pt>
                <c:pt idx="5139">
                  <c:v>-0.55338309326834434</c:v>
                </c:pt>
                <c:pt idx="5140">
                  <c:v>-0.59763314020514713</c:v>
                </c:pt>
                <c:pt idx="5141">
                  <c:v>-0.64540521576925336</c:v>
                </c:pt>
                <c:pt idx="5142">
                  <c:v>-0.69515700507988676</c:v>
                </c:pt>
                <c:pt idx="5143">
                  <c:v>-0.74527017969023746</c:v>
                </c:pt>
                <c:pt idx="5144">
                  <c:v>-0.79410355789238629</c:v>
                </c:pt>
                <c:pt idx="5145">
                  <c:v>-0.840040864588806</c:v>
                </c:pt>
                <c:pt idx="5146">
                  <c:v>-0.88153963784900391</c:v>
                </c:pt>
                <c:pt idx="5147">
                  <c:v>-0.9171879551584361</c:v>
                </c:pt>
                <c:pt idx="5148">
                  <c:v>-0.94576065881109805</c:v>
                </c:pt>
                <c:pt idx="5149">
                  <c:v>-0.96626176547817622</c:v>
                </c:pt>
                <c:pt idx="5150">
                  <c:v>-0.97794941761700827</c:v>
                </c:pt>
                <c:pt idx="5151">
                  <c:v>-0.98034692236886833</c:v>
                </c:pt>
                <c:pt idx="5152">
                  <c:v>-0.97324876946320948</c:v>
                </c:pt>
                <c:pt idx="5153">
                  <c:v>-0.95673162971856307</c:v>
                </c:pt>
                <c:pt idx="5154">
                  <c:v>-0.93116889447160567</c:v>
                </c:pt>
                <c:pt idx="5155">
                  <c:v>-0.89723250142664313</c:v>
                </c:pt>
                <c:pt idx="5156">
                  <c:v>-0.85586875062580958</c:v>
                </c:pt>
                <c:pt idx="5157">
                  <c:v>-0.80825334862286624</c:v>
                </c:pt>
                <c:pt idx="5158">
                  <c:v>-0.75573906906950583</c:v>
                </c:pt>
                <c:pt idx="5159">
                  <c:v>-0.69980355096854829</c:v>
                </c:pt>
                <c:pt idx="5160">
                  <c:v>-0.64200052341628933</c:v>
                </c:pt>
                <c:pt idx="5161">
                  <c:v>-0.58391898867681924</c:v>
                </c:pt>
                <c:pt idx="5162">
                  <c:v>-0.52715005005133442</c:v>
                </c:pt>
                <c:pt idx="5163">
                  <c:v>-0.47325001677203637</c:v>
                </c:pt>
                <c:pt idx="5164">
                  <c:v>-0.42369106035543602</c:v>
                </c:pt>
                <c:pt idx="5165">
                  <c:v>-0.37980607831985758</c:v>
                </c:pt>
                <c:pt idx="5166">
                  <c:v>-0.34274272729159705</c:v>
                </c:pt>
                <c:pt idx="5167">
                  <c:v>-0.31343386367590576</c:v>
                </c:pt>
                <c:pt idx="5168">
                  <c:v>-0.29257613835535068</c:v>
                </c:pt>
                <c:pt idx="5169">
                  <c:v>-0.28060705682318421</c:v>
                </c:pt>
                <c:pt idx="5170">
                  <c:v>-0.27768412722677382</c:v>
                </c:pt>
                <c:pt idx="5171">
                  <c:v>-0.28367642748924737</c:v>
                </c:pt>
                <c:pt idx="5172">
                  <c:v>-0.29817349992410414</c:v>
                </c:pt>
                <c:pt idx="5173">
                  <c:v>-0.32051136230001198</c:v>
                </c:pt>
                <c:pt idx="5174">
                  <c:v>-0.34981797657634317</c:v>
                </c:pt>
                <c:pt idx="5175">
                  <c:v>-0.3850801578701315</c:v>
                </c:pt>
                <c:pt idx="5176">
                  <c:v>-0.42522642614270545</c:v>
                </c:pt>
                <c:pt idx="5177">
                  <c:v>-0.4692132221450116</c:v>
                </c:pt>
                <c:pt idx="5178">
                  <c:v>-0.51610054690106644</c:v>
                </c:pt>
                <c:pt idx="5179">
                  <c:v>-0.56511258620817095</c:v>
                </c:pt>
                <c:pt idx="5180">
                  <c:v>-0.6156836684121334</c:v>
                </c:pt>
                <c:pt idx="5181">
                  <c:v>-0.66748357392156166</c:v>
                </c:pt>
                <c:pt idx="5182">
                  <c:v>-0.72042060950440145</c:v>
                </c:pt>
                <c:pt idx="5183">
                  <c:v>-0.7746282720494353</c:v>
                </c:pt>
                <c:pt idx="5184">
                  <c:v>-0.83043719222611045</c:v>
                </c:pt>
                <c:pt idx="5185">
                  <c:v>-0.88833257819829115</c:v>
                </c:pt>
                <c:pt idx="5186">
                  <c:v>-0.94890015415666085</c:v>
                </c:pt>
                <c:pt idx="5187">
                  <c:v>-1.0127585104858969</c:v>
                </c:pt>
                <c:pt idx="5188">
                  <c:v>-1.0804732440739144</c:v>
                </c:pt>
                <c:pt idx="5189">
                  <c:v>-1.1524603131184197</c:v>
                </c:pt>
                <c:pt idx="5190">
                  <c:v>-1.2288919732463057</c:v>
                </c:pt>
                <c:pt idx="5191">
                  <c:v>-1.3096105687514736</c:v>
                </c:pt>
                <c:pt idx="5192">
                  <c:v>-1.394057685086004</c:v>
                </c:pt>
                <c:pt idx="5193">
                  <c:v>-1.4812408081929451</c:v>
                </c:pt>
                <c:pt idx="5194">
                  <c:v>-1.5697626488101584</c:v>
                </c:pt>
                <c:pt idx="5195">
                  <c:v>-1.6579141052674178</c:v>
                </c:pt>
                <c:pt idx="5196">
                  <c:v>-1.7438002817432423</c:v>
                </c:pt>
                <c:pt idx="5197">
                  <c:v>-1.8254649452255052</c:v>
                </c:pt>
                <c:pt idx="5198">
                  <c:v>-1.9009960018008005</c:v>
                </c:pt>
                <c:pt idx="5199">
                  <c:v>-1.9686109678792505</c:v>
                </c:pt>
                <c:pt idx="5200">
                  <c:v>-2.0267349628314193</c:v>
                </c:pt>
                <c:pt idx="5201">
                  <c:v>-2.0740849409457169</c:v>
                </c:pt>
                <c:pt idx="5202">
                  <c:v>-2.1097589525908411</c:v>
                </c:pt>
                <c:pt idx="5203">
                  <c:v>-2.1333206054723348</c:v>
                </c:pt>
                <c:pt idx="5204">
                  <c:v>-2.1448679717133885</c:v>
                </c:pt>
                <c:pt idx="5205">
                  <c:v>-2.1450647093747897</c:v>
                </c:pt>
                <c:pt idx="5206">
                  <c:v>-2.1351101063396385</c:v>
                </c:pt>
                <c:pt idx="5207">
                  <c:v>-2.1166482092677796</c:v>
                </c:pt>
                <c:pt idx="5208">
                  <c:v>-2.0916341495481259</c:v>
                </c:pt>
                <c:pt idx="5209">
                  <c:v>-2.0621859142128915</c:v>
                </c:pt>
                <c:pt idx="5210">
                  <c:v>-2.0304552286707587</c:v>
                </c:pt>
                <c:pt idx="5211">
                  <c:v>-1.9985280630426061</c:v>
                </c:pt>
                <c:pt idx="5212">
                  <c:v>-1.9683387778218719</c:v>
                </c:pt>
                <c:pt idx="5213">
                  <c:v>-1.941590148101092</c:v>
                </c:pt>
                <c:pt idx="5214">
                  <c:v>-1.9196859836781659</c:v>
                </c:pt>
                <c:pt idx="5215">
                  <c:v>-1.9036794241386321</c:v>
                </c:pt>
                <c:pt idx="5216">
                  <c:v>-1.8942445208438699</c:v>
                </c:pt>
                <c:pt idx="5217">
                  <c:v>-1.8916913037417231</c:v>
                </c:pt>
                <c:pt idx="5218">
                  <c:v>-1.8960275158668143</c:v>
                </c:pt>
                <c:pt idx="5219">
                  <c:v>-1.9070318496637881</c:v>
                </c:pt>
                <c:pt idx="5220">
                  <c:v>-1.9242922494885288</c:v>
                </c:pt>
                <c:pt idx="5221">
                  <c:v>-1.9471947529446112</c:v>
                </c:pt>
                <c:pt idx="5222">
                  <c:v>-1.9748893693250498</c:v>
                </c:pt>
                <c:pt idx="5223">
                  <c:v>-2.006265299028561</c:v>
                </c:pt>
                <c:pt idx="5224">
                  <c:v>-2.0399439743473557</c:v>
                </c:pt>
                <c:pt idx="5225">
                  <c:v>-2.0742898153487594</c:v>
                </c:pt>
                <c:pt idx="5226">
                  <c:v>-2.1074542655597206</c:v>
                </c:pt>
                <c:pt idx="5227">
                  <c:v>-2.1374680019540069</c:v>
                </c:pt>
                <c:pt idx="5228">
                  <c:v>-2.1623675588019911</c:v>
                </c:pt>
                <c:pt idx="5229">
                  <c:v>-2.1803273920925168</c:v>
                </c:pt>
                <c:pt idx="5230">
                  <c:v>-2.189777438164958</c:v>
                </c:pt>
                <c:pt idx="5231">
                  <c:v>-2.1894930294300821</c:v>
                </c:pt>
                <c:pt idx="5232">
                  <c:v>-2.1786485846205785</c:v>
                </c:pt>
                <c:pt idx="5233">
                  <c:v>-2.1568454465232634</c:v>
                </c:pt>
                <c:pt idx="5234">
                  <c:v>-2.1241364990813754</c:v>
                </c:pt>
                <c:pt idx="5235">
                  <c:v>-2.0810460945776406</c:v>
                </c:pt>
                <c:pt idx="5236">
                  <c:v>-2.0285645067758349</c:v>
                </c:pt>
                <c:pt idx="5237">
                  <c:v>-1.9681093841639541</c:v>
                </c:pt>
                <c:pt idx="5238">
                  <c:v>-1.9014521350368678</c:v>
                </c:pt>
                <c:pt idx="5239">
                  <c:v>-1.8306087230655237</c:v>
                </c:pt>
                <c:pt idx="5240">
                  <c:v>-1.7577134555305989</c:v>
                </c:pt>
                <c:pt idx="5241">
                  <c:v>-1.68490298067384</c:v>
                </c:pt>
                <c:pt idx="5242">
                  <c:v>-1.6142170357679113</c:v>
                </c:pt>
                <c:pt idx="5243">
                  <c:v>-1.5475030975920703</c:v>
                </c:pt>
                <c:pt idx="5244">
                  <c:v>-1.486327020715148</c:v>
                </c:pt>
                <c:pt idx="5245">
                  <c:v>-1.4319078542427448</c:v>
                </c:pt>
                <c:pt idx="5246">
                  <c:v>-1.3850785638270935</c:v>
                </c:pt>
                <c:pt idx="5247">
                  <c:v>-1.3462603661545103</c:v>
                </c:pt>
                <c:pt idx="5248">
                  <c:v>-1.3154560894106311</c:v>
                </c:pt>
                <c:pt idx="5249">
                  <c:v>-1.2922914774901422</c:v>
                </c:pt>
                <c:pt idx="5250">
                  <c:v>-1.2761157382053732</c:v>
                </c:pt>
                <c:pt idx="5251">
                  <c:v>-1.2661218774793284</c:v>
                </c:pt>
                <c:pt idx="5252">
                  <c:v>-1.2614327282771178</c:v>
                </c:pt>
                <c:pt idx="5253">
                  <c:v>-1.2611404353195113</c:v>
                </c:pt>
                <c:pt idx="5254">
                  <c:v>-1.2643224888939173</c:v>
                </c:pt>
                <c:pt idx="5255">
                  <c:v>-1.2700458382189233</c:v>
                </c:pt>
                <c:pt idx="5256">
                  <c:v>-1.2773560144934315</c:v>
                </c:pt>
                <c:pt idx="5257">
                  <c:v>-1.2852617129773485</c:v>
                </c:pt>
                <c:pt idx="5258">
                  <c:v>-1.2927310775817062</c:v>
                </c:pt>
                <c:pt idx="5259">
                  <c:v>-1.2987016675129119</c:v>
                </c:pt>
                <c:pt idx="5260">
                  <c:v>-1.3020981998127397</c:v>
                </c:pt>
                <c:pt idx="5261">
                  <c:v>-1.3018554615223543</c:v>
                </c:pt>
                <c:pt idx="5262">
                  <c:v>-1.2969441383010576</c:v>
                </c:pt>
                <c:pt idx="5263">
                  <c:v>-1.286390360838972</c:v>
                </c:pt>
                <c:pt idx="5264">
                  <c:v>-1.2692815495686212</c:v>
                </c:pt>
                <c:pt idx="5265">
                  <c:v>-1.2447696181303058</c:v>
                </c:pt>
                <c:pt idx="5266">
                  <c:v>-1.2120914588973086</c:v>
                </c:pt>
                <c:pt idx="5267">
                  <c:v>-1.1706096656309519</c:v>
                </c:pt>
                <c:pt idx="5268">
                  <c:v>-1.1198612175277631</c:v>
                </c:pt>
                <c:pt idx="5269">
                  <c:v>-1.0596080634560039</c:v>
                </c:pt>
                <c:pt idx="5270">
                  <c:v>-0.98989108565752559</c:v>
                </c:pt>
                <c:pt idx="5271">
                  <c:v>-0.91108678881330718</c:v>
                </c:pt>
                <c:pt idx="5272">
                  <c:v>-0.82396665314497852</c:v>
                </c:pt>
                <c:pt idx="5273">
                  <c:v>-0.72976031325018909</c:v>
                </c:pt>
                <c:pt idx="5274">
                  <c:v>-0.63021087152969457</c:v>
                </c:pt>
                <c:pt idx="5275">
                  <c:v>-0.52758863732461592</c:v>
                </c:pt>
                <c:pt idx="5276">
                  <c:v>-0.42463151241888042</c:v>
                </c:pt>
                <c:pt idx="5277">
                  <c:v>-0.32441133304115866</c:v>
                </c:pt>
                <c:pt idx="5278">
                  <c:v>-0.23014489084896539</c:v>
                </c:pt>
                <c:pt idx="5279">
                  <c:v>-0.14496904163598501</c:v>
                </c:pt>
                <c:pt idx="5280">
                  <c:v>-7.1707929484610133E-2</c:v>
                </c:pt>
                <c:pt idx="5281">
                  <c:v>-1.2677549613256289E-2</c:v>
                </c:pt>
                <c:pt idx="5282">
                  <c:v>3.0431167471927978E-2</c:v>
                </c:pt>
                <c:pt idx="5283">
                  <c:v>5.6594111511298451E-2</c:v>
                </c:pt>
                <c:pt idx="5284">
                  <c:v>6.5459879787120201E-2</c:v>
                </c:pt>
                <c:pt idx="5285">
                  <c:v>5.7340908074170471E-2</c:v>
                </c:pt>
                <c:pt idx="5286">
                  <c:v>3.318583562810673E-2</c:v>
                </c:pt>
                <c:pt idx="5287">
                  <c:v>-5.4655933938256851E-3</c:v>
                </c:pt>
                <c:pt idx="5288">
                  <c:v>-5.6542194182943817E-2</c:v>
                </c:pt>
                <c:pt idx="5289">
                  <c:v>-0.11752555544178911</c:v>
                </c:pt>
                <c:pt idx="5290">
                  <c:v>-0.18556440478346481</c:v>
                </c:pt>
                <c:pt idx="5291">
                  <c:v>-0.25760867471996463</c:v>
                </c:pt>
                <c:pt idx="5292">
                  <c:v>-0.33054894301431226</c:v>
                </c:pt>
                <c:pt idx="5293">
                  <c:v>-0.40134300058845795</c:v>
                </c:pt>
                <c:pt idx="5294">
                  <c:v>-0.46710788241652779</c:v>
                </c:pt>
                <c:pt idx="5295">
                  <c:v>-0.52517018902432788</c:v>
                </c:pt>
                <c:pt idx="5296">
                  <c:v>-0.57308803378298379</c:v>
                </c:pt>
                <c:pt idx="5297">
                  <c:v>-0.60866807604949535</c:v>
                </c:pt>
                <c:pt idx="5298">
                  <c:v>-0.63000081944712427</c:v>
                </c:pt>
                <c:pt idx="5299">
                  <c:v>-0.63552506347577165</c:v>
                </c:pt>
                <c:pt idx="5300">
                  <c:v>-0.62411077041961072</c:v>
                </c:pt>
                <c:pt idx="5301">
                  <c:v>-0.59514059759124471</c:v>
                </c:pt>
                <c:pt idx="5302">
                  <c:v>-0.54857659036713358</c:v>
                </c:pt>
                <c:pt idx="5303">
                  <c:v>-0.48500211305402452</c:v>
                </c:pt>
                <c:pt idx="5304">
                  <c:v>-0.40563636901814526</c:v>
                </c:pt>
                <c:pt idx="5305">
                  <c:v>-0.31232823740458038</c:v>
                </c:pt>
                <c:pt idx="5306">
                  <c:v>-0.20753409094951714</c:v>
                </c:pt>
                <c:pt idx="5307">
                  <c:v>-9.4275117607782732E-2</c:v>
                </c:pt>
                <c:pt idx="5308">
                  <c:v>2.393757386814066E-2</c:v>
                </c:pt>
                <c:pt idx="5309">
                  <c:v>0.14321863869272633</c:v>
                </c:pt>
                <c:pt idx="5310">
                  <c:v>0.25946711001437883</c:v>
                </c:pt>
                <c:pt idx="5311">
                  <c:v>0.36856587462131252</c:v>
                </c:pt>
                <c:pt idx="5312">
                  <c:v>0.46660746916682783</c:v>
                </c:pt>
                <c:pt idx="5313">
                  <c:v>0.55011813139760335</c:v>
                </c:pt>
                <c:pt idx="5314">
                  <c:v>0.61625098916596244</c:v>
                </c:pt>
                <c:pt idx="5315">
                  <c:v>0.66292967842586492</c:v>
                </c:pt>
                <c:pt idx="5316">
                  <c:v>0.68893397260240263</c:v>
                </c:pt>
                <c:pt idx="5317">
                  <c:v>0.6939248865160188</c:v>
                </c:pt>
                <c:pt idx="5318">
                  <c:v>0.67841749810514429</c:v>
                </c:pt>
                <c:pt idx="5319">
                  <c:v>0.64371748271017992</c:v>
                </c:pt>
                <c:pt idx="5320">
                  <c:v>0.59182708896981318</c:v>
                </c:pt>
                <c:pt idx="5321">
                  <c:v>0.52531254296345864</c:v>
                </c:pt>
                <c:pt idx="5322">
                  <c:v>0.44713439130464394</c:v>
                </c:pt>
                <c:pt idx="5323">
                  <c:v>0.36046566648158951</c:v>
                </c:pt>
                <c:pt idx="5324">
                  <c:v>0.26853049992469202</c:v>
                </c:pt>
                <c:pt idx="5325">
                  <c:v>0.17448709826067876</c:v>
                </c:pt>
                <c:pt idx="5326">
                  <c:v>8.1360569968261132E-2</c:v>
                </c:pt>
                <c:pt idx="5327">
                  <c:v>-7.9876612385092471E-3</c:v>
                </c:pt>
                <c:pt idx="5328">
                  <c:v>-9.0872032239164291E-2</c:v>
                </c:pt>
                <c:pt idx="5329">
                  <c:v>-0.16479465268486315</c:v>
                </c:pt>
                <c:pt idx="5330">
                  <c:v>-0.2274728996104578</c:v>
                </c:pt>
                <c:pt idx="5331">
                  <c:v>-0.27689051429998202</c:v>
                </c:pt>
                <c:pt idx="5332">
                  <c:v>-0.3113713933126121</c:v>
                </c:pt>
                <c:pt idx="5333">
                  <c:v>-0.32966537915201943</c:v>
                </c:pt>
                <c:pt idx="5334">
                  <c:v>-0.33102427847123383</c:v>
                </c:pt>
                <c:pt idx="5335">
                  <c:v>-0.31524277724216621</c:v>
                </c:pt>
                <c:pt idx="5336">
                  <c:v>-0.2826533367669315</c:v>
                </c:pt>
                <c:pt idx="5337">
                  <c:v>-0.23409237138633099</c:v>
                </c:pt>
                <c:pt idx="5338">
                  <c:v>-0.17086817748333072</c:v>
                </c:pt>
                <c:pt idx="5339">
                  <c:v>-9.4747399974568047E-2</c:v>
                </c:pt>
                <c:pt idx="5340">
                  <c:v>-7.9556196159620285E-3</c:v>
                </c:pt>
                <c:pt idx="5341">
                  <c:v>8.6828299419861033E-2</c:v>
                </c:pt>
                <c:pt idx="5342">
                  <c:v>0.18651909122378374</c:v>
                </c:pt>
                <c:pt idx="5343">
                  <c:v>0.28774926817413071</c:v>
                </c:pt>
                <c:pt idx="5344">
                  <c:v>0.38707132317022452</c:v>
                </c:pt>
                <c:pt idx="5345">
                  <c:v>0.48118601897310054</c:v>
                </c:pt>
                <c:pt idx="5346">
                  <c:v>0.56712114721338036</c:v>
                </c:pt>
                <c:pt idx="5347">
                  <c:v>0.64231477658501035</c:v>
                </c:pt>
                <c:pt idx="5348">
                  <c:v>0.70461683828303556</c:v>
                </c:pt>
                <c:pt idx="5349">
                  <c:v>0.75225890504688664</c:v>
                </c:pt>
                <c:pt idx="5350">
                  <c:v>0.78384297089141786</c:v>
                </c:pt>
                <c:pt idx="5351">
                  <c:v>0.79838365205125505</c:v>
                </c:pt>
                <c:pt idx="5352">
                  <c:v>0.79539866589450359</c:v>
                </c:pt>
                <c:pt idx="5353">
                  <c:v>0.77499524110906748</c:v>
                </c:pt>
                <c:pt idx="5354">
                  <c:v>0.73789201919170377</c:v>
                </c:pt>
                <c:pt idx="5355">
                  <c:v>0.68535628467819709</c:v>
                </c:pt>
                <c:pt idx="5356">
                  <c:v>0.61907776544271531</c:v>
                </c:pt>
                <c:pt idx="5357">
                  <c:v>0.54101841491199831</c:v>
                </c:pt>
                <c:pt idx="5358">
                  <c:v>0.45329164217949547</c:v>
                </c:pt>
                <c:pt idx="5359">
                  <c:v>0.358116126152769</c:v>
                </c:pt>
                <c:pt idx="5360">
                  <c:v>0.25783833221553909</c:v>
                </c:pt>
                <c:pt idx="5361">
                  <c:v>0.1549710736713088</c:v>
                </c:pt>
                <c:pt idx="5362">
                  <c:v>5.219790123568524E-2</c:v>
                </c:pt>
                <c:pt idx="5363">
                  <c:v>-4.7673486031806434E-2</c:v>
                </c:pt>
                <c:pt idx="5364">
                  <c:v>-0.14180368969750079</c:v>
                </c:pt>
                <c:pt idx="5365">
                  <c:v>-0.2274492114552813</c:v>
                </c:pt>
                <c:pt idx="5366">
                  <c:v>-0.30210173586161337</c:v>
                </c:pt>
                <c:pt idx="5367">
                  <c:v>-0.36360104929015735</c:v>
                </c:pt>
                <c:pt idx="5368">
                  <c:v>-0.41019907436008229</c:v>
                </c:pt>
                <c:pt idx="5369">
                  <c:v>-0.44059225849206185</c:v>
                </c:pt>
                <c:pt idx="5370">
                  <c:v>-0.45395056337002049</c:v>
                </c:pt>
                <c:pt idx="5371">
                  <c:v>-0.44994441218159476</c:v>
                </c:pt>
                <c:pt idx="5372">
                  <c:v>-0.42875557521458418</c:v>
                </c:pt>
                <c:pt idx="5373">
                  <c:v>-0.39106999567892875</c:v>
                </c:pt>
                <c:pt idx="5374">
                  <c:v>-0.33805535226712635</c:v>
                </c:pt>
                <c:pt idx="5375">
                  <c:v>-0.27130724989853872</c:v>
                </c:pt>
                <c:pt idx="5376">
                  <c:v>-0.19274580745889214</c:v>
                </c:pt>
                <c:pt idx="5377">
                  <c:v>-0.1044788068688054</c:v>
                </c:pt>
                <c:pt idx="5378">
                  <c:v>-8.670673133229112E-3</c:v>
                </c:pt>
                <c:pt idx="5379">
                  <c:v>9.2553013398157025E-2</c:v>
                </c:pt>
                <c:pt idx="5380">
                  <c:v>0.19715646965573475</c:v>
                </c:pt>
                <c:pt idx="5381">
                  <c:v>0.30321368262761572</c:v>
                </c:pt>
                <c:pt idx="5382">
                  <c:v>0.40892459130104586</c:v>
                </c:pt>
                <c:pt idx="5383">
                  <c:v>0.51264590220857453</c:v>
                </c:pt>
                <c:pt idx="5384">
                  <c:v>0.61292980909763406</c:v>
                </c:pt>
                <c:pt idx="5385">
                  <c:v>0.70854039223070964</c:v>
                </c:pt>
                <c:pt idx="5386">
                  <c:v>0.79841225409759753</c:v>
                </c:pt>
                <c:pt idx="5387">
                  <c:v>0.88154278243577067</c:v>
                </c:pt>
                <c:pt idx="5388">
                  <c:v>0.95685851560708657</c:v>
                </c:pt>
                <c:pt idx="5389">
                  <c:v>1.0231225989192014</c:v>
                </c:pt>
                <c:pt idx="5390">
                  <c:v>1.0789321761949471</c:v>
                </c:pt>
                <c:pt idx="5391">
                  <c:v>1.1228151201959979</c:v>
                </c:pt>
                <c:pt idx="5392">
                  <c:v>1.1533960865817316</c:v>
                </c:pt>
                <c:pt idx="5393">
                  <c:v>1.1695737480137773</c:v>
                </c:pt>
                <c:pt idx="5394">
                  <c:v>1.1706501752576499</c:v>
                </c:pt>
                <c:pt idx="5395">
                  <c:v>1.1563858548459356</c:v>
                </c:pt>
                <c:pt idx="5396">
                  <c:v>1.1269973644631959</c:v>
                </c:pt>
                <c:pt idx="5397">
                  <c:v>1.0831397178983266</c:v>
                </c:pt>
                <c:pt idx="5398">
                  <c:v>1.0259115349815537</c:v>
                </c:pt>
                <c:pt idx="5399">
                  <c:v>0.95688865170068282</c:v>
                </c:pt>
                <c:pt idx="5400">
                  <c:v>0.87815095842318769</c:v>
                </c:pt>
                <c:pt idx="5401">
                  <c:v>0.79225462904928157</c:v>
                </c:pt>
                <c:pt idx="5402">
                  <c:v>0.70212619142979871</c:v>
                </c:pt>
                <c:pt idx="5403">
                  <c:v>0.61089190474859256</c:v>
                </c:pt>
                <c:pt idx="5404">
                  <c:v>0.52168102031583885</c:v>
                </c:pt>
                <c:pt idx="5405">
                  <c:v>0.43744719579585878</c:v>
                </c:pt>
                <c:pt idx="5406">
                  <c:v>0.36083967007598394</c:v>
                </c:pt>
                <c:pt idx="5407">
                  <c:v>0.29413002004186151</c:v>
                </c:pt>
                <c:pt idx="5408">
                  <c:v>0.23917495009241563</c:v>
                </c:pt>
                <c:pt idx="5409">
                  <c:v>0.19738289087235783</c:v>
                </c:pt>
                <c:pt idx="5410">
                  <c:v>0.16966123382683085</c:v>
                </c:pt>
                <c:pt idx="5411">
                  <c:v>0.15635002721237568</c:v>
                </c:pt>
                <c:pt idx="5412">
                  <c:v>0.15717252184148611</c:v>
                </c:pt>
                <c:pt idx="5413">
                  <c:v>0.17123281602515528</c:v>
                </c:pt>
                <c:pt idx="5414">
                  <c:v>0.19707684479634002</c:v>
                </c:pt>
                <c:pt idx="5415">
                  <c:v>0.23281668375698894</c:v>
                </c:pt>
                <c:pt idx="5416">
                  <c:v>0.2762854326941433</c:v>
                </c:pt>
                <c:pt idx="5417">
                  <c:v>0.3251626492420292</c:v>
                </c:pt>
                <c:pt idx="5418">
                  <c:v>0.3770359295695207</c:v>
                </c:pt>
                <c:pt idx="5419">
                  <c:v>0.42941930706352238</c:v>
                </c:pt>
                <c:pt idx="5420">
                  <c:v>0.47978544169958237</c:v>
                </c:pt>
                <c:pt idx="5421">
                  <c:v>0.52565996027416917</c:v>
                </c:pt>
                <c:pt idx="5422">
                  <c:v>0.56476857091904042</c:v>
                </c:pt>
                <c:pt idx="5423">
                  <c:v>0.59518331078473752</c:v>
                </c:pt>
                <c:pt idx="5424">
                  <c:v>0.61542385018958479</c:v>
                </c:pt>
                <c:pt idx="5425">
                  <c:v>0.62449304371228376</c:v>
                </c:pt>
                <c:pt idx="5426">
                  <c:v>0.62184907528066535</c:v>
                </c:pt>
                <c:pt idx="5427">
                  <c:v>0.60734978951782104</c:v>
                </c:pt>
                <c:pt idx="5428">
                  <c:v>0.58121078555908401</c:v>
                </c:pt>
                <c:pt idx="5429">
                  <c:v>0.54398125604212311</c:v>
                </c:pt>
                <c:pt idx="5430">
                  <c:v>0.49652065828182756</c:v>
                </c:pt>
                <c:pt idx="5431">
                  <c:v>0.43997530211231339</c:v>
                </c:pt>
                <c:pt idx="5432">
                  <c:v>0.37575858470604651</c:v>
                </c:pt>
                <c:pt idx="5433">
                  <c:v>0.30552632007561265</c:v>
                </c:pt>
                <c:pt idx="5434">
                  <c:v>0.23113140582061131</c:v>
                </c:pt>
                <c:pt idx="5435">
                  <c:v>0.15455027068047666</c:v>
                </c:pt>
                <c:pt idx="5436">
                  <c:v>7.7796770341032939E-2</c:v>
                </c:pt>
                <c:pt idx="5437">
                  <c:v>2.8440375103295779E-3</c:v>
                </c:pt>
                <c:pt idx="5438">
                  <c:v>-6.844641340549984E-2</c:v>
                </c:pt>
                <c:pt idx="5439">
                  <c:v>-0.1343940766800884</c:v>
                </c:pt>
                <c:pt idx="5440">
                  <c:v>-0.1935610440736415</c:v>
                </c:pt>
                <c:pt idx="5441">
                  <c:v>-0.24480387517175295</c:v>
                </c:pt>
                <c:pt idx="5442">
                  <c:v>-0.2873184044813426</c:v>
                </c:pt>
                <c:pt idx="5443">
                  <c:v>-0.32067081047220647</c:v>
                </c:pt>
                <c:pt idx="5444">
                  <c:v>-0.34481065543997147</c:v>
                </c:pt>
                <c:pt idx="5445">
                  <c:v>-0.36006435664080616</c:v>
                </c:pt>
                <c:pt idx="5446">
                  <c:v>-0.3671003210864372</c:v>
                </c:pt>
                <c:pt idx="5447">
                  <c:v>-0.36686720305384402</c:v>
                </c:pt>
                <c:pt idx="5448">
                  <c:v>-0.36052465928459032</c:v>
                </c:pt>
                <c:pt idx="5449">
                  <c:v>-0.34938253706113187</c:v>
                </c:pt>
                <c:pt idx="5450">
                  <c:v>-0.33484705113227964</c:v>
                </c:pt>
                <c:pt idx="5451">
                  <c:v>-0.3183669480249538</c:v>
                </c:pt>
                <c:pt idx="5452">
                  <c:v>-0.30137865113281936</c:v>
                </c:pt>
                <c:pt idx="5453">
                  <c:v>-0.28524701171157663</c:v>
                </c:pt>
                <c:pt idx="5454">
                  <c:v>-0.27119995695724608</c:v>
                </c:pt>
                <c:pt idx="5455">
                  <c:v>-0.26026947423135471</c:v>
                </c:pt>
                <c:pt idx="5456">
                  <c:v>-0.25325339476676945</c:v>
                </c:pt>
                <c:pt idx="5457">
                  <c:v>-0.25070253553073751</c:v>
                </c:pt>
                <c:pt idx="5458">
                  <c:v>-0.2529326973100563</c:v>
                </c:pt>
                <c:pt idx="5459">
                  <c:v>-0.26005750273815753</c:v>
                </c:pt>
                <c:pt idx="5460">
                  <c:v>-0.27202944935245554</c:v>
                </c:pt>
                <c:pt idx="5461">
                  <c:v>-0.28867739225554523</c:v>
                </c:pt>
                <c:pt idx="5462">
                  <c:v>-0.30974385687391504</c:v>
                </c:pt>
                <c:pt idx="5463">
                  <c:v>-0.33492854228588698</c:v>
                </c:pt>
                <c:pt idx="5464">
                  <c:v>-0.36393602240352863</c:v>
                </c:pt>
                <c:pt idx="5465">
                  <c:v>-0.39652261972333047</c:v>
                </c:pt>
                <c:pt idx="5466">
                  <c:v>-0.43253164623394724</c:v>
                </c:pt>
                <c:pt idx="5467">
                  <c:v>-0.47189993669883812</c:v>
                </c:pt>
                <c:pt idx="5468">
                  <c:v>-0.51462806734166655</c:v>
                </c:pt>
                <c:pt idx="5469">
                  <c:v>-0.5607318088589972</c:v>
                </c:pt>
                <c:pt idx="5470">
                  <c:v>-0.61019895998253748</c:v>
                </c:pt>
                <c:pt idx="5471">
                  <c:v>-0.66294882628347906</c:v>
                </c:pt>
                <c:pt idx="5472">
                  <c:v>-0.71878126895865702</c:v>
                </c:pt>
                <c:pt idx="5473">
                  <c:v>-0.77732747863306351</c:v>
                </c:pt>
                <c:pt idx="5474">
                  <c:v>-0.83802184094744891</c:v>
                </c:pt>
                <c:pt idx="5475">
                  <c:v>-0.90009225160466322</c:v>
                </c:pt>
                <c:pt idx="5476">
                  <c:v>-0.96256312774881359</c:v>
                </c:pt>
                <c:pt idx="5477">
                  <c:v>-1.0242751852720584</c:v>
                </c:pt>
                <c:pt idx="5478">
                  <c:v>-1.0839204403404956</c:v>
                </c:pt>
                <c:pt idx="5479">
                  <c:v>-1.1400921424394044</c:v>
                </c:pt>
                <c:pt idx="5480">
                  <c:v>-1.1913560888180266</c:v>
                </c:pt>
                <c:pt idx="5481">
                  <c:v>-1.2363397607636508</c:v>
                </c:pt>
                <c:pt idx="5482">
                  <c:v>-1.2738208114896352</c:v>
                </c:pt>
                <c:pt idx="5483">
                  <c:v>-1.3027942953865548</c:v>
                </c:pt>
                <c:pt idx="5484">
                  <c:v>-1.3225147587358421</c:v>
                </c:pt>
                <c:pt idx="5485">
                  <c:v>-1.3325259377643088</c:v>
                </c:pt>
                <c:pt idx="5486">
                  <c:v>-1.3326876788954123</c:v>
                </c:pt>
                <c:pt idx="5487">
                  <c:v>-1.3231971539694163</c:v>
                </c:pt>
                <c:pt idx="5488">
                  <c:v>-1.3045948834298393</c:v>
                </c:pt>
                <c:pt idx="5489">
                  <c:v>-1.2777519679435034</c:v>
                </c:pt>
                <c:pt idx="5490">
                  <c:v>-1.2438402237405093</c:v>
                </c:pt>
                <c:pt idx="5491">
                  <c:v>-1.2042848984515135</c:v>
                </c:pt>
                <c:pt idx="5492">
                  <c:v>-1.1607061012699615</c:v>
                </c:pt>
                <c:pt idx="5493">
                  <c:v>-1.11486248202631</c:v>
                </c:pt>
                <c:pt idx="5494">
                  <c:v>-1.0685993382315977</c:v>
                </c:pt>
                <c:pt idx="5495">
                  <c:v>-1.0237886164795649</c:v>
                </c:pt>
                <c:pt idx="5496">
                  <c:v>-0.98225719209756512</c:v>
                </c:pt>
                <c:pt idx="5497">
                  <c:v>-0.94571307987181719</c:v>
                </c:pt>
                <c:pt idx="5498">
                  <c:v>-0.91567236994535284</c:v>
                </c:pt>
                <c:pt idx="5499">
                  <c:v>-0.89338793337688793</c:v>
                </c:pt>
                <c:pt idx="5500">
                  <c:v>-0.87979391249742367</c:v>
                </c:pt>
                <c:pt idx="5501">
                  <c:v>-0.87548170568690775</c:v>
                </c:pt>
                <c:pt idx="5502">
                  <c:v>-0.88070556169143588</c:v>
                </c:pt>
                <c:pt idx="5503">
                  <c:v>-0.89540200081907328</c:v>
                </c:pt>
                <c:pt idx="5504">
                  <c:v>-0.91921676163956789</c:v>
                </c:pt>
                <c:pt idx="5505">
                  <c:v>-0.95154441592317607</c:v>
                </c:pt>
                <c:pt idx="5506">
                  <c:v>-0.99158215105623859</c:v>
                </c:pt>
                <c:pt idx="5507">
                  <c:v>-1.0383946046228081</c:v>
                </c:pt>
                <c:pt idx="5508">
                  <c:v>-1.0909811739662933</c:v>
                </c:pt>
                <c:pt idx="5509">
                  <c:v>-1.1483301378414186</c:v>
                </c:pt>
                <c:pt idx="5510">
                  <c:v>-1.2094471638551603</c:v>
                </c:pt>
                <c:pt idx="5511">
                  <c:v>-1.2733568126804136</c:v>
                </c:pt>
                <c:pt idx="5512">
                  <c:v>-1.3390845117288905</c:v>
                </c:pt>
                <c:pt idx="5513">
                  <c:v>-1.4056322563926456</c:v>
                </c:pt>
                <c:pt idx="5514">
                  <c:v>-1.4719619691223846</c:v>
                </c:pt>
                <c:pt idx="5515">
                  <c:v>-1.5369885958755509</c:v>
                </c:pt>
                <c:pt idx="5516">
                  <c:v>-1.5995704129682116</c:v>
                </c:pt>
                <c:pt idx="5517">
                  <c:v>-1.65848503436859</c:v>
                </c:pt>
                <c:pt idx="5518">
                  <c:v>-1.7123957942864969</c:v>
                </c:pt>
                <c:pt idx="5519">
                  <c:v>-1.7598354431558447</c:v>
                </c:pt>
                <c:pt idx="5520">
                  <c:v>-1.799239911454392</c:v>
                </c:pt>
                <c:pt idx="5521">
                  <c:v>-1.8290387426305976</c:v>
                </c:pt>
                <c:pt idx="5522">
                  <c:v>-1.8477827318238493</c:v>
                </c:pt>
                <c:pt idx="5523">
                  <c:v>-1.8542842469207383</c:v>
                </c:pt>
                <c:pt idx="5524">
                  <c:v>-1.8477443800358762</c:v>
                </c:pt>
                <c:pt idx="5525">
                  <c:v>-1.8278418550301569</c:v>
                </c:pt>
                <c:pt idx="5526">
                  <c:v>-1.794766592725044</c:v>
                </c:pt>
                <c:pt idx="5527">
                  <c:v>-1.7491943266981775</c:v>
                </c:pt>
                <c:pt idx="5528">
                  <c:v>-1.6922201233582936</c:v>
                </c:pt>
                <c:pt idx="5529">
                  <c:v>-1.6252854712380007</c:v>
                </c:pt>
                <c:pt idx="5530">
                  <c:v>-1.5501243431922904</c:v>
                </c:pt>
                <c:pt idx="5531">
                  <c:v>-1.4687279359262611</c:v>
                </c:pt>
                <c:pt idx="5532">
                  <c:v>-1.3833170354890372</c:v>
                </c:pt>
                <c:pt idx="5533">
                  <c:v>-1.2963178897702414</c:v>
                </c:pt>
                <c:pt idx="5534">
                  <c:v>-1.2103386087260841</c:v>
                </c:pt>
                <c:pt idx="5535">
                  <c:v>-1.1281297471361444</c:v>
                </c:pt>
                <c:pt idx="5536">
                  <c:v>-1.0525063763950619</c:v>
                </c:pt>
                <c:pt idx="5537">
                  <c:v>-0.98622870899500192</c:v>
                </c:pt>
                <c:pt idx="5538">
                  <c:v>-0.93186267540626888</c:v>
                </c:pt>
                <c:pt idx="5539">
                  <c:v>-0.8916437038869327</c:v>
                </c:pt>
                <c:pt idx="5540">
                  <c:v>-0.86735708149626811</c:v>
                </c:pt>
                <c:pt idx="5541">
                  <c:v>-0.86024536607635915</c:v>
                </c:pt>
                <c:pt idx="5542">
                  <c:v>-0.87094857744953358</c:v>
                </c:pt>
                <c:pt idx="5543">
                  <c:v>-0.89947394688571403</c:v>
                </c:pt>
                <c:pt idx="5544">
                  <c:v>-0.94519363799838207</c:v>
                </c:pt>
                <c:pt idx="5545">
                  <c:v>-1.0068706568293406</c:v>
                </c:pt>
                <c:pt idx="5546">
                  <c:v>-1.082710534040908</c:v>
                </c:pt>
                <c:pt idx="5547">
                  <c:v>-1.1704385088878277</c:v>
                </c:pt>
                <c:pt idx="5548">
                  <c:v>-1.2673991891748266</c:v>
                </c:pt>
                <c:pt idx="5549">
                  <c:v>-1.3706744808659486</c:v>
                </c:pt>
                <c:pt idx="5550">
                  <c:v>-1.4772222506704176</c:v>
                </c:pt>
                <c:pt idx="5551">
                  <c:v>-1.5840302091445615</c:v>
                </c:pt>
                <c:pt idx="5552">
                  <c:v>-1.6882566117394537</c:v>
                </c:pt>
                <c:pt idx="5553">
                  <c:v>-1.7873260792412444</c:v>
                </c:pt>
                <c:pt idx="5554">
                  <c:v>-1.8789743949163276</c:v>
                </c:pt>
                <c:pt idx="5555">
                  <c:v>-1.9612579579176108</c:v>
                </c:pt>
                <c:pt idx="5556">
                  <c:v>-2.0325502826438919</c:v>
                </c:pt>
                <c:pt idx="5557">
                  <c:v>-2.0915503160344109</c:v>
                </c:pt>
                <c:pt idx="5558">
                  <c:v>-2.1373166098568905</c:v>
                </c:pt>
                <c:pt idx="5559">
                  <c:v>-2.169318064059079</c:v>
                </c:pt>
                <c:pt idx="5560">
                  <c:v>-2.1874747702688984</c:v>
                </c:pt>
                <c:pt idx="5561">
                  <c:v>-2.1921614348468053</c:v>
                </c:pt>
                <c:pt idx="5562">
                  <c:v>-2.184159005067817</c:v>
                </c:pt>
                <c:pt idx="5563">
                  <c:v>-2.1645595911615949</c:v>
                </c:pt>
                <c:pt idx="5564">
                  <c:v>-2.13464986091364</c:v>
                </c:pt>
                <c:pt idx="5565">
                  <c:v>-2.0958106893005146</c:v>
                </c:pt>
                <c:pt idx="5566">
                  <c:v>-2.049466194300444</c:v>
                </c:pt>
                <c:pt idx="5567">
                  <c:v>-1.9970898074131909</c:v>
                </c:pt>
                <c:pt idx="5568">
                  <c:v>-1.9402401538343437</c:v>
                </c:pt>
                <c:pt idx="5569">
                  <c:v>-1.8805870563424341</c:v>
                </c:pt>
                <c:pt idx="5570">
                  <c:v>-1.8199087181792271</c:v>
                </c:pt>
                <c:pt idx="5571">
                  <c:v>-1.7600681308013115</c:v>
                </c:pt>
                <c:pt idx="5572">
                  <c:v>-1.7029871824827012</c:v>
                </c:pt>
                <c:pt idx="5573">
                  <c:v>-1.6506303387066596</c:v>
                </c:pt>
                <c:pt idx="5574">
                  <c:v>-1.6049959563439034</c:v>
                </c:pt>
                <c:pt idx="5575">
                  <c:v>-1.5680969656619981</c:v>
                </c:pt>
                <c:pt idx="5576">
                  <c:v>-1.5419051576241465</c:v>
                </c:pt>
                <c:pt idx="5577">
                  <c:v>-1.5282491577819588</c:v>
                </c:pt>
                <c:pt idx="5578">
                  <c:v>-1.5286782840569915</c:v>
                </c:pt>
                <c:pt idx="5579">
                  <c:v>-1.5443143737310256</c:v>
                </c:pt>
                <c:pt idx="5580">
                  <c:v>-1.5757233966274615</c:v>
                </c:pt>
                <c:pt idx="5581">
                  <c:v>-1.6228458881199179</c:v>
                </c:pt>
                <c:pt idx="5582">
                  <c:v>-1.6850032718242662</c:v>
                </c:pt>
                <c:pt idx="5583">
                  <c:v>-1.7609589511908625</c:v>
                </c:pt>
                <c:pt idx="5584">
                  <c:v>-1.8490017679945216</c:v>
                </c:pt>
                <c:pt idx="5585">
                  <c:v>-1.9470299564083735</c:v>
                </c:pt>
                <c:pt idx="5586">
                  <c:v>-2.0526212938089792</c:v>
                </c:pt>
                <c:pt idx="5587">
                  <c:v>-2.163085510251018</c:v>
                </c:pt>
                <c:pt idx="5588">
                  <c:v>-2.2755128646133072</c:v>
                </c:pt>
                <c:pt idx="5589">
                  <c:v>-2.3868452278849146</c:v>
                </c:pt>
                <c:pt idx="5590">
                  <c:v>-2.4939825306005563</c:v>
                </c:pt>
                <c:pt idx="5591">
                  <c:v>-2.5939069093922953</c:v>
                </c:pt>
                <c:pt idx="5592">
                  <c:v>-2.6837987815228352</c:v>
                </c:pt>
                <c:pt idx="5593">
                  <c:v>-2.7611345261960274</c:v>
                </c:pt>
                <c:pt idx="5594">
                  <c:v>-2.8237663172690848</c:v>
                </c:pt>
                <c:pt idx="5595">
                  <c:v>-2.8699889586178973</c:v>
                </c:pt>
                <c:pt idx="5596">
                  <c:v>-2.8986049622698289</c:v>
                </c:pt>
                <c:pt idx="5597">
                  <c:v>-2.90899904245512</c:v>
                </c:pt>
                <c:pt idx="5598">
                  <c:v>-2.9012184704195718</c:v>
                </c:pt>
                <c:pt idx="5599">
                  <c:v>-2.8760367411086047</c:v>
                </c:pt>
                <c:pt idx="5600">
                  <c:v>-2.8349684365316161</c:v>
                </c:pt>
                <c:pt idx="5601">
                  <c:v>-2.7802125978984833</c:v>
                </c:pt>
                <c:pt idx="5602">
                  <c:v>-2.7145272198724122</c:v>
                </c:pt>
                <c:pt idx="5603">
                  <c:v>-2.6410586186059355</c:v>
                </c:pt>
                <c:pt idx="5604">
                  <c:v>-2.5631618134670351</c:v>
                </c:pt>
                <c:pt idx="5605">
                  <c:v>-2.4842499149977204</c:v>
                </c:pt>
                <c:pt idx="5606">
                  <c:v>-2.4076845124797472</c:v>
                </c:pt>
                <c:pt idx="5607">
                  <c:v>-2.3366833456682858</c:v>
                </c:pt>
                <c:pt idx="5608">
                  <c:v>-2.2742173617565289</c:v>
                </c:pt>
                <c:pt idx="5609">
                  <c:v>-2.2228921524424301</c:v>
                </c:pt>
                <c:pt idx="5610">
                  <c:v>-2.1848273575115709</c:v>
                </c:pt>
                <c:pt idx="5611">
                  <c:v>-2.1615534599300101</c:v>
                </c:pt>
                <c:pt idx="5612">
                  <c:v>-2.1539489458833376</c:v>
                </c:pt>
                <c:pt idx="5613">
                  <c:v>-2.1622376228882594</c:v>
                </c:pt>
                <c:pt idx="5614">
                  <c:v>-2.1860341405164796</c:v>
                </c:pt>
                <c:pt idx="5615">
                  <c:v>-2.2243956203348514</c:v>
                </c:pt>
                <c:pt idx="5616">
                  <c:v>-2.2758611164505318</c:v>
                </c:pt>
                <c:pt idx="5617">
                  <c:v>-2.3384966468400918</c:v>
                </c:pt>
                <c:pt idx="5618">
                  <c:v>-2.4099645206617417</c:v>
                </c:pt>
                <c:pt idx="5619">
                  <c:v>-2.487626949096029</c:v>
                </c:pt>
                <c:pt idx="5620">
                  <c:v>-2.5686804484105537</c:v>
                </c:pt>
                <c:pt idx="5621">
                  <c:v>-2.6503022974233268</c:v>
                </c:pt>
                <c:pt idx="5622">
                  <c:v>-2.7297910517755462</c:v>
                </c:pt>
                <c:pt idx="5623">
                  <c:v>-2.8046879697187386</c:v>
                </c:pt>
                <c:pt idx="5624">
                  <c:v>-2.8728703112941609</c:v>
                </c:pt>
                <c:pt idx="5625">
                  <c:v>-2.9326101627484178</c:v>
                </c:pt>
                <c:pt idx="5626">
                  <c:v>-2.982594572823924</c:v>
                </c:pt>
                <c:pt idx="5627">
                  <c:v>-3.0219141640034977</c:v>
                </c:pt>
                <c:pt idx="5628">
                  <c:v>-3.0500339678917179</c:v>
                </c:pt>
                <c:pt idx="5629">
                  <c:v>-3.0667573664046444</c:v>
                </c:pt>
                <c:pt idx="5630">
                  <c:v>-3.0721910166095796</c:v>
                </c:pt>
                <c:pt idx="5631">
                  <c:v>-3.0667118223815173</c:v>
                </c:pt>
                <c:pt idx="5632">
                  <c:v>-3.0509299784787451</c:v>
                </c:pt>
                <c:pt idx="5633">
                  <c:v>-3.0256428206593391</c:v>
                </c:pt>
                <c:pt idx="5634">
                  <c:v>-2.9917830653455688</c:v>
                </c:pt>
                <c:pt idx="5635">
                  <c:v>-2.9503727578730548</c:v>
                </c:pt>
                <c:pt idx="5636">
                  <c:v>-2.9024948992825124</c:v>
                </c:pt>
                <c:pt idx="5637">
                  <c:v>-2.8492847047704046</c:v>
                </c:pt>
                <c:pt idx="5638">
                  <c:v>-2.7919264920569411</c:v>
                </c:pt>
                <c:pt idx="5639">
                  <c:v>-2.7316406777734628</c:v>
                </c:pt>
                <c:pt idx="5640">
                  <c:v>-2.6696557627820106</c:v>
                </c:pt>
                <c:pt idx="5641">
                  <c:v>-2.6071834334569424</c:v>
                </c:pt>
                <c:pt idx="5642">
                  <c:v>-2.545430756029635</c:v>
                </c:pt>
                <c:pt idx="5643">
                  <c:v>-2.4856443642709785</c:v>
                </c:pt>
                <c:pt idx="5644">
                  <c:v>-2.4291474008277092</c:v>
                </c:pt>
                <c:pt idx="5645">
                  <c:v>-2.377356732774917</c:v>
                </c:pt>
                <c:pt idx="5646">
                  <c:v>-2.3317853629741805</c:v>
                </c:pt>
                <c:pt idx="5647">
                  <c:v>-2.2940187779914503</c:v>
                </c:pt>
                <c:pt idx="5648">
                  <c:v>-2.265655775325186</c:v>
                </c:pt>
                <c:pt idx="5649">
                  <c:v>-2.2482220417611316</c:v>
                </c:pt>
                <c:pt idx="5650">
                  <c:v>-2.2430622658109343</c:v>
                </c:pt>
                <c:pt idx="5651">
                  <c:v>-2.2512137924154629</c:v>
                </c:pt>
                <c:pt idx="5652">
                  <c:v>-2.2732801293830605</c:v>
                </c:pt>
                <c:pt idx="5653">
                  <c:v>-2.3093219812138415</c:v>
                </c:pt>
                <c:pt idx="5654">
                  <c:v>-2.3587730081362608</c:v>
                </c:pt>
                <c:pt idx="5655">
                  <c:v>-2.4203986582592307</c:v>
                </c:pt>
                <c:pt idx="5656">
                  <c:v>-2.4923262624616243</c:v>
                </c:pt>
                <c:pt idx="5657">
                  <c:v>-2.5721500974966389</c:v>
                </c:pt>
                <c:pt idx="5658">
                  <c:v>-2.657081570690643</c:v>
                </c:pt>
                <c:pt idx="5659">
                  <c:v>-2.7441123446025699</c:v>
                </c:pt>
                <c:pt idx="5660">
                  <c:v>-2.8301744769054196</c:v>
                </c:pt>
                <c:pt idx="5661">
                  <c:v>-2.9122951809628645</c:v>
                </c:pt>
                <c:pt idx="5662">
                  <c:v>-2.9877485789216394</c:v>
                </c:pt>
                <c:pt idx="5663">
                  <c:v>-3.0541981880173026</c:v>
                </c:pt>
                <c:pt idx="5664">
                  <c:v>-3.1098170025863894</c:v>
                </c:pt>
                <c:pt idx="5665">
                  <c:v>-3.1533735788364154</c:v>
                </c:pt>
                <c:pt idx="5666">
                  <c:v>-3.1842763844029918</c:v>
                </c:pt>
                <c:pt idx="5667">
                  <c:v>-3.2025751284080712</c:v>
                </c:pt>
                <c:pt idx="5668">
                  <c:v>-3.2089233352953102</c:v>
                </c:pt>
                <c:pt idx="5669">
                  <c:v>-3.2045106874810472</c:v>
                </c:pt>
                <c:pt idx="5670">
                  <c:v>-3.1909713671430424</c:v>
                </c:pt>
                <c:pt idx="5671">
                  <c:v>-3.1702667635559507</c:v>
                </c:pt>
                <c:pt idx="5672">
                  <c:v>-3.1445469950152116</c:v>
                </c:pt>
                <c:pt idx="5673">
                  <c:v>-3.1160140487102552</c:v>
                </c:pt>
                <c:pt idx="5674">
                  <c:v>-3.0868120763350362</c:v>
                </c:pt>
                <c:pt idx="5675">
                  <c:v>-3.0589476592152067</c:v>
                </c:pt>
                <c:pt idx="5676">
                  <c:v>-3.034225019810215</c:v>
                </c:pt>
                <c:pt idx="5677">
                  <c:v>-3.0141860002399739</c:v>
                </c:pt>
                <c:pt idx="5678">
                  <c:v>-3.000052729009937</c:v>
                </c:pt>
                <c:pt idx="5679">
                  <c:v>-2.9926802721396442</c:v>
                </c:pt>
                <c:pt idx="5680">
                  <c:v>-2.9925381257033692</c:v>
                </c:pt>
                <c:pt idx="5681">
                  <c:v>-2.9997369790580493</c:v>
                </c:pt>
                <c:pt idx="5682">
                  <c:v>-3.0140972218289761</c:v>
                </c:pt>
                <c:pt idx="5683">
                  <c:v>-3.0352303840448442</c:v>
                </c:pt>
                <c:pt idx="5684">
                  <c:v>-3.0626037697248449</c:v>
                </c:pt>
                <c:pt idx="5685">
                  <c:v>-3.0955835740683</c:v>
                </c:pt>
                <c:pt idx="5686">
                  <c:v>-3.133465679744539</c:v>
                </c:pt>
                <c:pt idx="5687">
                  <c:v>-3.1755021886784931</c:v>
                </c:pt>
                <c:pt idx="5688">
                  <c:v>-3.220932085345936</c:v>
                </c:pt>
                <c:pt idx="5689">
                  <c:v>-3.2690199088287315</c:v>
                </c:pt>
                <c:pt idx="5690">
                  <c:v>-3.3190873472181508</c:v>
                </c:pt>
                <c:pt idx="5691">
                  <c:v>-3.3705120139779723</c:v>
                </c:pt>
                <c:pt idx="5692">
                  <c:v>-3.4226941821631485</c:v>
                </c:pt>
                <c:pt idx="5693">
                  <c:v>-3.4750243832811165</c:v>
                </c:pt>
                <c:pt idx="5694">
                  <c:v>-3.5268754135917746</c:v>
                </c:pt>
                <c:pt idx="5695">
                  <c:v>-3.5776058152641141</c:v>
                </c:pt>
                <c:pt idx="5696">
                  <c:v>-3.626548463424129</c:v>
                </c:pt>
                <c:pt idx="5697">
                  <c:v>-3.672983590505325</c:v>
                </c:pt>
                <c:pt idx="5698">
                  <c:v>-3.7161200604538109</c:v>
                </c:pt>
                <c:pt idx="5699">
                  <c:v>-3.7551040539577372</c:v>
                </c:pt>
                <c:pt idx="5700">
                  <c:v>-3.7890624463154268</c:v>
                </c:pt>
                <c:pt idx="5701">
                  <c:v>-3.8171810927687204</c:v>
                </c:pt>
                <c:pt idx="5702">
                  <c:v>-3.8388028108975689</c:v>
                </c:pt>
                <c:pt idx="5703">
                  <c:v>-3.8535179557291173</c:v>
                </c:pt>
                <c:pt idx="5704">
                  <c:v>-3.8612326114262885</c:v>
                </c:pt>
                <c:pt idx="5705">
                  <c:v>-3.862216889899571</c:v>
                </c:pt>
                <c:pt idx="5706">
                  <c:v>-3.8571334489711973</c:v>
                </c:pt>
                <c:pt idx="5707">
                  <c:v>-3.8470291928426477</c:v>
                </c:pt>
                <c:pt idx="5708">
                  <c:v>-3.8332719289959059</c:v>
                </c:pt>
                <c:pt idx="5709">
                  <c:v>-3.8174459834073247</c:v>
                </c:pt>
                <c:pt idx="5710">
                  <c:v>-3.8012468066861729</c:v>
                </c:pt>
                <c:pt idx="5711">
                  <c:v>-3.7863894344030555</c:v>
                </c:pt>
                <c:pt idx="5712">
                  <c:v>-3.7744923869524811</c:v>
                </c:pt>
                <c:pt idx="5713">
                  <c:v>-3.7668984434506783</c:v>
                </c:pt>
                <c:pt idx="5714">
                  <c:v>-3.7644715272601559</c:v>
                </c:pt>
                <c:pt idx="5715">
                  <c:v>-3.7674587967302671</c:v>
                </c:pt>
                <c:pt idx="5716">
                  <c:v>-3.7754675363527923</c:v>
                </c:pt>
                <c:pt idx="5717">
                  <c:v>-3.787555857908302</c:v>
                </c:pt>
                <c:pt idx="5718">
                  <c:v>-3.8024133699072422</c:v>
                </c:pt>
                <c:pt idx="5719">
                  <c:v>-3.818585187021327</c:v>
                </c:pt>
                <c:pt idx="5720">
                  <c:v>-3.8346816029560387</c:v>
                </c:pt>
                <c:pt idx="5721">
                  <c:v>-3.8495300996493427</c:v>
                </c:pt>
                <c:pt idx="5722">
                  <c:v>-3.86224972437698</c:v>
                </c:pt>
                <c:pt idx="5723">
                  <c:v>-3.8722541412751923</c:v>
                </c:pt>
                <c:pt idx="5724">
                  <c:v>-3.8792138543477819</c:v>
                </c:pt>
                <c:pt idx="5725">
                  <c:v>-3.8830100897662163</c:v>
                </c:pt>
                <c:pt idx="5726">
                  <c:v>-3.8836942592229065</c:v>
                </c:pt>
                <c:pt idx="5727">
                  <c:v>-3.8814514987696214</c:v>
                </c:pt>
                <c:pt idx="5728">
                  <c:v>-3.8765621772705714</c:v>
                </c:pt>
                <c:pt idx="5729">
                  <c:v>-3.8693581774558652</c:v>
                </c:pt>
                <c:pt idx="5730">
                  <c:v>-3.8601788973475806</c:v>
                </c:pt>
                <c:pt idx="5731">
                  <c:v>-3.8493391481165418</c:v>
                </c:pt>
                <c:pt idx="5732">
                  <c:v>-3.8371202945790657</c:v>
                </c:pt>
                <c:pt idx="5733">
                  <c:v>-3.8237869155026942</c:v>
                </c:pt>
                <c:pt idx="5734">
                  <c:v>-3.8096186716413456</c:v>
                </c:pt>
                <c:pt idx="5735">
                  <c:v>-3.7949372146634346</c:v>
                </c:pt>
                <c:pt idx="5736">
                  <c:v>-3.7801129598875889</c:v>
                </c:pt>
                <c:pt idx="5737">
                  <c:v>-3.7655486044598803</c:v>
                </c:pt>
                <c:pt idx="5738">
                  <c:v>-3.7516356474785226</c:v>
                </c:pt>
                <c:pt idx="5739">
                  <c:v>-3.7386824828894731</c:v>
                </c:pt>
                <c:pt idx="5740">
                  <c:v>-3.7268322826496103</c:v>
                </c:pt>
                <c:pt idx="5741">
                  <c:v>-3.7160044159546715</c:v>
                </c:pt>
                <c:pt idx="5742">
                  <c:v>-3.705884132059353</c:v>
                </c:pt>
                <c:pt idx="5743">
                  <c:v>-3.6959596448072176</c:v>
                </c:pt>
                <c:pt idx="5744">
                  <c:v>-3.6855906321704737</c:v>
                </c:pt>
                <c:pt idx="5745">
                  <c:v>-3.6740933571942804</c:v>
                </c:pt>
                <c:pt idx="5746">
                  <c:v>-3.6608273343356643</c:v>
                </c:pt>
                <c:pt idx="5747">
                  <c:v>-3.6452660024145871</c:v>
                </c:pt>
                <c:pt idx="5748">
                  <c:v>-3.6270487885991116</c:v>
                </c:pt>
                <c:pt idx="5749">
                  <c:v>-3.6060303782197423</c:v>
                </c:pt>
                <c:pt idx="5750">
                  <c:v>-3.5823190182467357</c:v>
                </c:pt>
                <c:pt idx="5751">
                  <c:v>-3.5562587403517369</c:v>
                </c:pt>
                <c:pt idx="5752">
                  <c:v>-3.5283254082889783</c:v>
                </c:pt>
                <c:pt idx="5753">
                  <c:v>-3.4989471265539578</c:v>
                </c:pt>
                <c:pt idx="5754">
                  <c:v>-3.4682898693152708</c:v>
                </c:pt>
                <c:pt idx="5755">
                  <c:v>-3.4360770064343313</c:v>
                </c:pt>
                <c:pt idx="5756">
                  <c:v>-3.4015149117935835</c:v>
                </c:pt>
                <c:pt idx="5757">
                  <c:v>-3.3633569459194064</c:v>
                </c:pt>
                <c:pt idx="5758">
                  <c:v>-3.3200849971836845</c:v>
                </c:pt>
                <c:pt idx="5759">
                  <c:v>-3.2701561322656829</c:v>
                </c:pt>
                <c:pt idx="5760">
                  <c:v>-3.212253060044759</c:v>
                </c:pt>
                <c:pt idx="5761">
                  <c:v>-3.1454833561226963</c:v>
                </c:pt>
                <c:pt idx="5762">
                  <c:v>-3.0695021561410982</c:v>
                </c:pt>
                <c:pt idx="5763">
                  <c:v>-2.9845727597065377</c:v>
                </c:pt>
                <c:pt idx="5764">
                  <c:v>-2.8915832625914817</c:v>
                </c:pt>
                <c:pt idx="5765">
                  <c:v>-2.7920022099524715</c:v>
                </c:pt>
                <c:pt idx="5766">
                  <c:v>-2.6877450065154278</c:v>
                </c:pt>
                <c:pt idx="5767">
                  <c:v>-2.580960567717554</c:v>
                </c:pt>
                <c:pt idx="5768">
                  <c:v>-2.4737779900415546</c:v>
                </c:pt>
                <c:pt idx="5769">
                  <c:v>-2.3680531838864312</c:v>
                </c:pt>
                <c:pt idx="5770">
                  <c:v>-2.2651681930341709</c:v>
                </c:pt>
                <c:pt idx="5771">
                  <c:v>-2.1659479034640441</c:v>
                </c:pt>
                <c:pt idx="5772">
                  <c:v>-2.0707201714610193</c:v>
                </c:pt>
                <c:pt idx="5773">
                  <c:v>-1.9794861533640642</c:v>
                </c:pt>
                <c:pt idx="5774">
                  <c:v>-1.8921390446170108</c:v>
                </c:pt>
                <c:pt idx="5775">
                  <c:v>-1.8086663941065524</c:v>
                </c:pt>
                <c:pt idx="5776">
                  <c:v>-1.7292831520868219</c:v>
                </c:pt>
                <c:pt idx="5777">
                  <c:v>-1.6544689565616579</c:v>
                </c:pt>
                <c:pt idx="5778">
                  <c:v>-1.5849136046206951</c:v>
                </c:pt>
                <c:pt idx="5779">
                  <c:v>-1.5214007373767231</c:v>
                </c:pt>
                <c:pt idx="5780">
                  <c:v>-1.4646727733713902</c:v>
                </c:pt>
                <c:pt idx="5781">
                  <c:v>-1.4153141072222155</c:v>
                </c:pt>
                <c:pt idx="5782">
                  <c:v>-1.3736619087077884</c:v>
                </c:pt>
                <c:pt idx="5783">
                  <c:v>-1.3397233840016867</c:v>
                </c:pt>
                <c:pt idx="5784">
                  <c:v>-1.3130888513216945</c:v>
                </c:pt>
                <c:pt idx="5785">
                  <c:v>-1.292869083592052</c:v>
                </c:pt>
                <c:pt idx="5786">
                  <c:v>-1.2776957344944861</c:v>
                </c:pt>
                <c:pt idx="5787">
                  <c:v>-1.2657995078468645</c:v>
                </c:pt>
                <c:pt idx="5788">
                  <c:v>-1.2551527270345417</c:v>
                </c:pt>
                <c:pt idx="5789">
                  <c:v>-1.2436462023069623</c:v>
                </c:pt>
                <c:pt idx="5790">
                  <c:v>-1.2292658200848905</c:v>
                </c:pt>
                <c:pt idx="5791">
                  <c:v>-1.2102488093263446</c:v>
                </c:pt>
                <c:pt idx="5792">
                  <c:v>-1.1852260399071497</c:v>
                </c:pt>
                <c:pt idx="5793">
                  <c:v>-1.1533620607271757</c:v>
                </c:pt>
                <c:pt idx="5794">
                  <c:v>-1.1144845105917369</c:v>
                </c:pt>
                <c:pt idx="5795">
                  <c:v>-1.0691724036251173</c:v>
                </c:pt>
                <c:pt idx="5796">
                  <c:v>-1.0187681762236735</c:v>
                </c:pt>
                <c:pt idx="5797">
                  <c:v>-0.9653049716187212</c:v>
                </c:pt>
                <c:pt idx="5798">
                  <c:v>-0.91137221280833813</c:v>
                </c:pt>
                <c:pt idx="5799">
                  <c:v>-0.85994365622300961</c:v>
                </c:pt>
                <c:pt idx="5800">
                  <c:v>-0.81418056283533957</c:v>
                </c:pt>
                <c:pt idx="5801">
                  <c:v>-0.7772232920952078</c:v>
                </c:pt>
                <c:pt idx="5802">
                  <c:v>-0.75198479964893039</c:v>
                </c:pt>
                <c:pt idx="5803">
                  <c:v>-0.74095227429326371</c:v>
                </c:pt>
                <c:pt idx="5804">
                  <c:v>-0.74600545759516734</c:v>
                </c:pt>
                <c:pt idx="5805">
                  <c:v>-0.76826859126526159</c:v>
                </c:pt>
                <c:pt idx="5806">
                  <c:v>-0.80801010241263782</c:v>
                </c:pt>
                <c:pt idx="5807">
                  <c:v>-0.8645954828096265</c:v>
                </c:pt>
                <c:pt idx="5808">
                  <c:v>-0.9364960507004767</c:v>
                </c:pt>
                <c:pt idx="5809">
                  <c:v>-1.021353695470026</c:v>
                </c:pt>
                <c:pt idx="5810">
                  <c:v>-1.1160918274250307</c:v>
                </c:pt>
                <c:pt idx="5811">
                  <c:v>-1.2170580654667376</c:v>
                </c:pt>
                <c:pt idx="5812">
                  <c:v>-1.3201895926185045</c:v>
                </c:pt>
                <c:pt idx="5813">
                  <c:v>-1.421195818724371</c:v>
                </c:pt>
                <c:pt idx="5814">
                  <c:v>-1.5157507402021579</c:v>
                </c:pt>
                <c:pt idx="5815">
                  <c:v>-1.5996817893198454</c:v>
                </c:pt>
                <c:pt idx="5816">
                  <c:v>-1.6691523949819427</c:v>
                </c:pt>
                <c:pt idx="5817">
                  <c:v>-1.720853211170045</c:v>
                </c:pt>
                <c:pt idx="5818">
                  <c:v>-1.7521957004260571</c:v>
                </c:pt>
                <c:pt idx="5819">
                  <c:v>-1.761470068218415</c:v>
                </c:pt>
                <c:pt idx="5820">
                  <c:v>-1.7479449322472647</c:v>
                </c:pt>
                <c:pt idx="5821">
                  <c:v>-1.7119110861463085</c:v>
                </c:pt>
                <c:pt idx="5822">
                  <c:v>-1.654665545636071</c:v>
                </c:pt>
                <c:pt idx="5823">
                  <c:v>-1.5784294263289098</c:v>
                </c:pt>
                <c:pt idx="5824">
                  <c:v>-1.4862065703271412</c:v>
                </c:pt>
                <c:pt idx="5825">
                  <c:v>-1.381597527602402</c:v>
                </c:pt>
                <c:pt idx="5826">
                  <c:v>-1.2685915937477432</c:v>
                </c:pt>
                <c:pt idx="5827">
                  <c:v>-1.1513584523157192</c:v>
                </c:pt>
                <c:pt idx="5828">
                  <c:v>-1.0340449387675434</c:v>
                </c:pt>
                <c:pt idx="5829">
                  <c:v>-0.92058259776043627</c:v>
                </c:pt>
                <c:pt idx="5830">
                  <c:v>-0.81452043914270433</c:v>
                </c:pt>
                <c:pt idx="5831">
                  <c:v>-0.71889140777256699</c:v>
                </c:pt>
                <c:pt idx="5832">
                  <c:v>-0.63611321755390549</c:v>
                </c:pt>
                <c:pt idx="5833">
                  <c:v>-0.56792984461372953</c:v>
                </c:pt>
                <c:pt idx="5834">
                  <c:v>-0.51540118997652939</c:v>
                </c:pt>
                <c:pt idx="5835">
                  <c:v>-0.47892836673721462</c:v>
                </c:pt>
                <c:pt idx="5836">
                  <c:v>-0.4583012689798025</c:v>
                </c:pt>
                <c:pt idx="5837">
                  <c:v>-0.45277011730993166</c:v>
                </c:pt>
                <c:pt idx="5838">
                  <c:v>-0.46112604957237835</c:v>
                </c:pt>
                <c:pt idx="5839">
                  <c:v>-0.48177034748470504</c:v>
                </c:pt>
                <c:pt idx="5840">
                  <c:v>-0.51278007939647807</c:v>
                </c:pt>
                <c:pt idx="5841">
                  <c:v>-0.55198295542560061</c:v>
                </c:pt>
                <c:pt idx="5842">
                  <c:v>-0.59703827206624993</c:v>
                </c:pt>
                <c:pt idx="5843">
                  <c:v>-0.64552388767525315</c:v>
                </c:pt>
                <c:pt idx="5844">
                  <c:v>-0.69503395696505521</c:v>
                </c:pt>
                <c:pt idx="5845">
                  <c:v>-0.74327631649237702</c:v>
                </c:pt>
                <c:pt idx="5846">
                  <c:v>-0.78815239076121912</c:v>
                </c:pt>
                <c:pt idx="5847">
                  <c:v>-0.82781572560232064</c:v>
                </c:pt>
                <c:pt idx="5848">
                  <c:v>-0.86071124125137288</c:v>
                </c:pt>
                <c:pt idx="5849">
                  <c:v>-0.88559809962666947</c:v>
                </c:pt>
                <c:pt idx="5850">
                  <c:v>-0.90156213363753324</c:v>
                </c:pt>
                <c:pt idx="5851">
                  <c:v>-0.90802679820359344</c:v>
                </c:pt>
                <c:pt idx="5852">
                  <c:v>-0.90477161995962518</c:v>
                </c:pt>
                <c:pt idx="5853">
                  <c:v>-0.89196055226592819</c:v>
                </c:pt>
                <c:pt idx="5854">
                  <c:v>-0.8701789681344323</c:v>
                </c:pt>
                <c:pt idx="5855">
                  <c:v>-0.84047315163244463</c:v>
                </c:pt>
                <c:pt idx="5856">
                  <c:v>-0.8043735062665931</c:v>
                </c:pt>
                <c:pt idx="5857">
                  <c:v>-0.76387582606071902</c:v>
                </c:pt>
                <c:pt idx="5858">
                  <c:v>-0.72136293210971303</c:v>
                </c:pt>
                <c:pt idx="5859">
                  <c:v>-0.67947300152282253</c:v>
                </c:pt>
                <c:pt idx="5860">
                  <c:v>-0.6409368201505643</c:v>
                </c:pt>
                <c:pt idx="5861">
                  <c:v>-0.60839549616302691</c:v>
                </c:pt>
                <c:pt idx="5862">
                  <c:v>-0.58420414323393999</c:v>
                </c:pt>
                <c:pt idx="5863">
                  <c:v>-0.570245015297143</c:v>
                </c:pt>
                <c:pt idx="5864">
                  <c:v>-0.56778839906021261</c:v>
                </c:pt>
                <c:pt idx="5865">
                  <c:v>-0.57742060386663852</c:v>
                </c:pt>
                <c:pt idx="5866">
                  <c:v>-0.59902539643004005</c:v>
                </c:pt>
                <c:pt idx="5867">
                  <c:v>-0.63180419022750556</c:v>
                </c:pt>
                <c:pt idx="5868">
                  <c:v>-0.67433958129930716</c:v>
                </c:pt>
                <c:pt idx="5869">
                  <c:v>-0.72470536221582904</c:v>
                </c:pt>
                <c:pt idx="5870">
                  <c:v>-0.78060599244980722</c:v>
                </c:pt>
                <c:pt idx="5871">
                  <c:v>-0.8395212219880932</c:v>
                </c:pt>
                <c:pt idx="5872">
                  <c:v>-0.89884599940458543</c:v>
                </c:pt>
                <c:pt idx="5873">
                  <c:v>-0.95602528359098926</c:v>
                </c:pt>
                <c:pt idx="5874">
                  <c:v>-1.008676422824589</c:v>
                </c:pt>
                <c:pt idx="5875">
                  <c:v>-1.0546894845326484</c:v>
                </c:pt>
                <c:pt idx="5876">
                  <c:v>-1.0923045643581659</c:v>
                </c:pt>
                <c:pt idx="5877">
                  <c:v>-1.1201688502492217</c:v>
                </c:pt>
                <c:pt idx="5878">
                  <c:v>-1.137374296485131</c:v>
                </c:pt>
                <c:pt idx="5879">
                  <c:v>-1.1434760567082627</c:v>
                </c:pt>
                <c:pt idx="5880">
                  <c:v>-1.1384926749935431</c:v>
                </c:pt>
                <c:pt idx="5881">
                  <c:v>-1.1228952557479381</c:v>
                </c:pt>
                <c:pt idx="5882">
                  <c:v>-1.0975878912397157</c:v>
                </c:pt>
                <c:pt idx="5883">
                  <c:v>-1.0638619866393775</c:v>
                </c:pt>
                <c:pt idx="5884">
                  <c:v>-1.023313564175055</c:v>
                </c:pt>
                <c:pt idx="5885">
                  <c:v>-0.97774037078670162</c:v>
                </c:pt>
                <c:pt idx="5886">
                  <c:v>-0.92904222375781842</c:v>
                </c:pt>
                <c:pt idx="5887">
                  <c:v>-0.87913194171258979</c:v>
                </c:pt>
                <c:pt idx="5888">
                  <c:v>-0.82984776014183126</c:v>
                </c:pt>
                <c:pt idx="5889">
                  <c:v>-0.78286334843296146</c:v>
                </c:pt>
                <c:pt idx="5890">
                  <c:v>-0.73960569075308413</c:v>
                </c:pt>
                <c:pt idx="5891">
                  <c:v>-0.70118631275495247</c:v>
                </c:pt>
                <c:pt idx="5892">
                  <c:v>-0.66834453776343139</c:v>
                </c:pt>
                <c:pt idx="5893">
                  <c:v>-0.64140751126438644</c:v>
                </c:pt>
                <c:pt idx="5894">
                  <c:v>-0.62027565941535912</c:v>
                </c:pt>
                <c:pt idx="5895">
                  <c:v>-0.6044370662838574</c:v>
                </c:pt>
                <c:pt idx="5896">
                  <c:v>-0.59301017109851273</c:v>
                </c:pt>
                <c:pt idx="5897">
                  <c:v>-0.58481743658300189</c:v>
                </c:pt>
                <c:pt idx="5898">
                  <c:v>-0.57849038019683263</c:v>
                </c:pt>
                <c:pt idx="5899">
                  <c:v>-0.57259704688102531</c:v>
                </c:pt>
                <c:pt idx="5900">
                  <c:v>-0.56577935267913482</c:v>
                </c:pt>
                <c:pt idx="5901">
                  <c:v>-0.55688751711568685</c:v>
                </c:pt>
                <c:pt idx="5902">
                  <c:v>-0.5450962351533768</c:v>
                </c:pt>
                <c:pt idx="5903">
                  <c:v>-0.52998668517802905</c:v>
                </c:pt>
                <c:pt idx="5904">
                  <c:v>-0.51158481905014952</c:v>
                </c:pt>
                <c:pt idx="5905">
                  <c:v>-0.49035336793028073</c:v>
                </c:pt>
                <c:pt idx="5906">
                  <c:v>-0.46713857535613812</c:v>
                </c:pt>
                <c:pt idx="5907">
                  <c:v>-0.44307936847425822</c:v>
                </c:pt>
                <c:pt idx="5908">
                  <c:v>-0.41949638590383564</c:v>
                </c:pt>
                <c:pt idx="5909">
                  <c:v>-0.39778017260872112</c:v>
                </c:pt>
                <c:pt idx="5910">
                  <c:v>-0.37928191396966326</c:v>
                </c:pt>
                <c:pt idx="5911">
                  <c:v>-0.36519524773226486</c:v>
                </c:pt>
                <c:pt idx="5912">
                  <c:v>-0.35643007704384111</c:v>
                </c:pt>
                <c:pt idx="5913">
                  <c:v>-0.35349817212121515</c:v>
                </c:pt>
                <c:pt idx="5914">
                  <c:v>-0.3564303842115919</c:v>
                </c:pt>
                <c:pt idx="5915">
                  <c:v>-0.36473887162768825</c:v>
                </c:pt>
                <c:pt idx="5916">
                  <c:v>-0.37743659447350453</c:v>
                </c:pt>
                <c:pt idx="5917">
                  <c:v>-0.39311936830456595</c:v>
                </c:pt>
                <c:pt idx="5918">
                  <c:v>-0.41009679073142635</c:v>
                </c:pt>
                <c:pt idx="5919">
                  <c:v>-0.42654666917890438</c:v>
                </c:pt>
                <c:pt idx="5920">
                  <c:v>-0.4406713607889472</c:v>
                </c:pt>
                <c:pt idx="5921">
                  <c:v>-0.45083774262380594</c:v>
                </c:pt>
                <c:pt idx="5922">
                  <c:v>-0.45568292169190272</c:v>
                </c:pt>
                <c:pt idx="5923">
                  <c:v>-0.45417563311334241</c:v>
                </c:pt>
                <c:pt idx="5924">
                  <c:v>-0.44563768947532445</c:v>
                </c:pt>
                <c:pt idx="5925">
                  <c:v>-0.42973752282763478</c:v>
                </c:pt>
                <c:pt idx="5926">
                  <c:v>-0.40646561254121139</c:v>
                </c:pt>
                <c:pt idx="5927">
                  <c:v>-0.37610011191311798</c:v>
                </c:pt>
                <c:pt idx="5928">
                  <c:v>-0.33917309203058643</c:v>
                </c:pt>
                <c:pt idx="5929">
                  <c:v>-0.29644968482625345</c:v>
                </c:pt>
                <c:pt idx="5930">
                  <c:v>-0.24892714282693618</c:v>
                </c:pt>
                <c:pt idx="5931">
                  <c:v>-0.1978465537093701</c:v>
                </c:pt>
                <c:pt idx="5932">
                  <c:v>-0.14470312634429838</c:v>
                </c:pt>
                <c:pt idx="5933">
                  <c:v>-9.1249714874194865E-2</c:v>
                </c:pt>
                <c:pt idx="5934">
                  <c:v>-3.949054728084711E-2</c:v>
                </c:pt>
                <c:pt idx="5935">
                  <c:v>8.3525840553644315E-3</c:v>
                </c:pt>
                <c:pt idx="5936">
                  <c:v>4.9919815042896332E-2</c:v>
                </c:pt>
                <c:pt idx="5937">
                  <c:v>8.283352708413716E-2</c:v>
                </c:pt>
                <c:pt idx="5938">
                  <c:v>0.10484495935528848</c:v>
                </c:pt>
                <c:pt idx="5939">
                  <c:v>0.11399877724918284</c:v>
                </c:pt>
                <c:pt idx="5940">
                  <c:v>0.10880175291510419</c:v>
                </c:pt>
                <c:pt idx="5941">
                  <c:v>8.8369433984338386E-2</c:v>
                </c:pt>
                <c:pt idx="5942">
                  <c:v>5.2523652705541934E-2</c:v>
                </c:pt>
                <c:pt idx="5943">
                  <c:v>1.8248640738605104E-3</c:v>
                </c:pt>
                <c:pt idx="5944">
                  <c:v>-6.245879689640077E-2</c:v>
                </c:pt>
                <c:pt idx="5945">
                  <c:v>-0.13842822585709058</c:v>
                </c:pt>
                <c:pt idx="5946">
                  <c:v>-0.22365992070232821</c:v>
                </c:pt>
                <c:pt idx="5947">
                  <c:v>-0.31534056499726226</c:v>
                </c:pt>
                <c:pt idx="5948">
                  <c:v>-0.41043336378029593</c:v>
                </c:pt>
                <c:pt idx="5949">
                  <c:v>-0.50587138337250792</c:v>
                </c:pt>
                <c:pt idx="5950">
                  <c:v>-0.5987560831815113</c:v>
                </c:pt>
                <c:pt idx="5951">
                  <c:v>-0.68652944796187576</c:v>
                </c:pt>
                <c:pt idx="5952">
                  <c:v>-0.76709860866139046</c:v>
                </c:pt>
                <c:pt idx="5953">
                  <c:v>-0.8389104561397005</c:v>
                </c:pt>
                <c:pt idx="5954">
                  <c:v>-0.90098137030826209</c:v>
                </c:pt>
                <c:pt idx="5955">
                  <c:v>-0.95288023052530413</c:v>
                </c:pt>
                <c:pt idx="5956">
                  <c:v>-0.99466244627137534</c:v>
                </c:pt>
                <c:pt idx="5957">
                  <c:v>-1.0267703596860738</c:v>
                </c:pt>
                <c:pt idx="5958">
                  <c:v>-1.0499260840396136</c:v>
                </c:pt>
                <c:pt idx="5959">
                  <c:v>-1.0650317548258652</c:v>
                </c:pt>
                <c:pt idx="5960">
                  <c:v>-1.0730796175324091</c:v>
                </c:pt>
                <c:pt idx="5961">
                  <c:v>-1.0750778816796771</c:v>
                </c:pt>
                <c:pt idx="5962">
                  <c:v>-1.0720015216807575</c:v>
                </c:pt>
                <c:pt idx="5963">
                  <c:v>-1.064766014465409</c:v>
                </c:pt>
                <c:pt idx="5964">
                  <c:v>-1.0542152279687755</c:v>
                </c:pt>
                <c:pt idx="5965">
                  <c:v>-1.0411194535651376</c:v>
                </c:pt>
                <c:pt idx="5966">
                  <c:v>-1.0261780586424099</c:v>
                </c:pt>
                <c:pt idx="5967">
                  <c:v>-1.0100136486071918</c:v>
                </c:pt>
                <c:pt idx="5968">
                  <c:v>-0.99315200931225078</c:v>
                </c:pt>
                <c:pt idx="5969">
                  <c:v>-0.97600124009209388</c:v>
                </c:pt>
                <c:pt idx="5970">
                  <c:v>-0.95884443162536037</c:v>
                </c:pt>
                <c:pt idx="5971">
                  <c:v>-0.94184725776563027</c:v>
                </c:pt>
                <c:pt idx="5972">
                  <c:v>-0.92508221127104484</c:v>
                </c:pt>
                <c:pt idx="5973">
                  <c:v>-0.90857274550145739</c:v>
                </c:pt>
                <c:pt idx="5974">
                  <c:v>-0.89234669166429725</c:v>
                </c:pt>
                <c:pt idx="5975">
                  <c:v>-0.8764773529631622</c:v>
                </c:pt>
                <c:pt idx="5976">
                  <c:v>-0.86109950235645272</c:v>
                </c:pt>
                <c:pt idx="5977">
                  <c:v>-0.84640529984364932</c:v>
                </c:pt>
                <c:pt idx="5978">
                  <c:v>-0.83262979523066427</c:v>
                </c:pt>
                <c:pt idx="5979">
                  <c:v>-0.82002838895195218</c:v>
                </c:pt>
                <c:pt idx="5980">
                  <c:v>-0.80884619157041193</c:v>
                </c:pt>
                <c:pt idx="5981">
                  <c:v>-0.7992832447443341</c:v>
                </c:pt>
                <c:pt idx="5982">
                  <c:v>-0.7914614112808831</c:v>
                </c:pt>
                <c:pt idx="5983">
                  <c:v>-0.7853951914437669</c:v>
                </c:pt>
                <c:pt idx="5984">
                  <c:v>-0.78096651841137543</c:v>
                </c:pt>
                <c:pt idx="5985">
                  <c:v>-0.77790757465571936</c:v>
                </c:pt>
                <c:pt idx="5986">
                  <c:v>-0.77579796735256146</c:v>
                </c:pt>
                <c:pt idx="5987">
                  <c:v>-0.7740736040173104</c:v>
                </c:pt>
                <c:pt idx="5988">
                  <c:v>-0.77203803980468066</c:v>
                </c:pt>
                <c:pt idx="5989">
                  <c:v>-0.76887720646084112</c:v>
                </c:pt>
                <c:pt idx="5990">
                  <c:v>-0.76368422434029881</c:v>
                </c:pt>
                <c:pt idx="5991">
                  <c:v>-0.75549397350517644</c:v>
                </c:pt>
                <c:pt idx="5992">
                  <c:v>-0.74332429366782193</c:v>
                </c:pt>
                <c:pt idx="5993">
                  <c:v>-0.72622297177086992</c:v>
                </c:pt>
                <c:pt idx="5994">
                  <c:v>-0.70331801826867668</c:v>
                </c:pt>
                <c:pt idx="5995">
                  <c:v>-0.67386290125774195</c:v>
                </c:pt>
                <c:pt idx="5996">
                  <c:v>-0.63727475472862771</c:v>
                </c:pt>
                <c:pt idx="5997">
                  <c:v>-0.59318019973711422</c:v>
                </c:pt>
                <c:pt idx="5998">
                  <c:v>-0.54147904422798199</c:v>
                </c:pt>
                <c:pt idx="5999">
                  <c:v>-0.48241164369138012</c:v>
                </c:pt>
                <c:pt idx="6000">
                  <c:v>-0.41660471774615715</c:v>
                </c:pt>
                <c:pt idx="6001">
                  <c:v>-0.34508469550617527</c:v>
                </c:pt>
                <c:pt idx="6002">
                  <c:v>-0.26926285043715126</c:v>
                </c:pt>
                <c:pt idx="6003">
                  <c:v>-0.19089556609595704</c:v>
                </c:pt>
                <c:pt idx="6004">
                  <c:v>-0.11202194735010806</c:v>
                </c:pt>
                <c:pt idx="6005">
                  <c:v>-3.4885383542469839E-2</c:v>
                </c:pt>
                <c:pt idx="6006">
                  <c:v>3.8155704204688945E-2</c:v>
                </c:pt>
                <c:pt idx="6007">
                  <c:v>0.10473066386083296</c:v>
                </c:pt>
                <c:pt idx="6008">
                  <c:v>0.16257718915683661</c:v>
                </c:pt>
                <c:pt idx="6009">
                  <c:v>0.20966885121872636</c:v>
                </c:pt>
                <c:pt idx="6010">
                  <c:v>0.24432786732333511</c:v>
                </c:pt>
                <c:pt idx="6011">
                  <c:v>0.26531002155881467</c:v>
                </c:pt>
                <c:pt idx="6012">
                  <c:v>0.27185963577989369</c:v>
                </c:pt>
                <c:pt idx="6013">
                  <c:v>0.26373791739944608</c:v>
                </c:pt>
                <c:pt idx="6014">
                  <c:v>0.24123240113608269</c:v>
                </c:pt>
                <c:pt idx="6015">
                  <c:v>0.20515629471105257</c:v>
                </c:pt>
                <c:pt idx="6016">
                  <c:v>0.15683438183144816</c:v>
                </c:pt>
                <c:pt idx="6017">
                  <c:v>9.8054563072419221E-2</c:v>
                </c:pt>
                <c:pt idx="6018">
                  <c:v>3.0973695541524293E-2</c:v>
                </c:pt>
                <c:pt idx="6019">
                  <c:v>-4.2003129478281664E-2</c:v>
                </c:pt>
                <c:pt idx="6020">
                  <c:v>-0.11834354002031677</c:v>
                </c:pt>
                <c:pt idx="6021">
                  <c:v>-0.19549988337167079</c:v>
                </c:pt>
                <c:pt idx="6022">
                  <c:v>-0.27101060791424647</c:v>
                </c:pt>
                <c:pt idx="6023">
                  <c:v>-0.34259083003859203</c:v>
                </c:pt>
                <c:pt idx="6024">
                  <c:v>-0.4082173710824808</c:v>
                </c:pt>
                <c:pt idx="6025">
                  <c:v>-0.46620749522935689</c:v>
                </c:pt>
                <c:pt idx="6026">
                  <c:v>-0.51528458336906091</c:v>
                </c:pt>
                <c:pt idx="6027">
                  <c:v>-0.55462384155408184</c:v>
                </c:pt>
                <c:pt idx="6028">
                  <c:v>-0.58386977577996113</c:v>
                </c:pt>
                <c:pt idx="6029">
                  <c:v>-0.60312280804820073</c:v>
                </c:pt>
                <c:pt idx="6030">
                  <c:v>-0.6128922034664237</c:v>
                </c:pt>
                <c:pt idx="6031">
                  <c:v>-0.61401952895143008</c:v>
                </c:pt>
                <c:pt idx="6032">
                  <c:v>-0.60759884346299042</c:v>
                </c:pt>
                <c:pt idx="6033">
                  <c:v>-0.59490950459647784</c:v>
                </c:pt>
                <c:pt idx="6034">
                  <c:v>-0.57734701610545258</c:v>
                </c:pt>
                <c:pt idx="6035">
                  <c:v>-0.55633739674186611</c:v>
                </c:pt>
                <c:pt idx="6036">
                  <c:v>-0.53324739754390382</c:v>
                </c:pt>
                <c:pt idx="6037">
                  <c:v>-0.50931862458608101</c:v>
                </c:pt>
                <c:pt idx="6038">
                  <c:v>-0.4856325355254798</c:v>
                </c:pt>
                <c:pt idx="6039">
                  <c:v>-0.46309066137090937</c:v>
                </c:pt>
                <c:pt idx="6040">
                  <c:v>-0.44240607558701939</c:v>
                </c:pt>
                <c:pt idx="6041">
                  <c:v>-0.42411315919411496</c:v>
                </c:pt>
                <c:pt idx="6042">
                  <c:v>-0.4085894533322536</c:v>
                </c:pt>
                <c:pt idx="6043">
                  <c:v>-0.39607762191553153</c:v>
                </c:pt>
                <c:pt idx="6044">
                  <c:v>-0.38671191156181806</c:v>
                </c:pt>
                <c:pt idx="6045">
                  <c:v>-0.38056275206723988</c:v>
                </c:pt>
                <c:pt idx="6046">
                  <c:v>-0.3776980108227983</c:v>
                </c:pt>
                <c:pt idx="6047">
                  <c:v>-0.37823838359702489</c:v>
                </c:pt>
                <c:pt idx="6048">
                  <c:v>-0.38238347173065534</c:v>
                </c:pt>
                <c:pt idx="6049">
                  <c:v>-0.39040228687373002</c:v>
                </c:pt>
                <c:pt idx="6050">
                  <c:v>-0.40259874030862708</c:v>
                </c:pt>
                <c:pt idx="6051">
                  <c:v>-0.41927656610623121</c:v>
                </c:pt>
                <c:pt idx="6052">
                  <c:v>-0.44071794425256972</c:v>
                </c:pt>
                <c:pt idx="6053">
                  <c:v>-0.46716466525171807</c:v>
                </c:pt>
                <c:pt idx="6054">
                  <c:v>-0.49880122346230227</c:v>
                </c:pt>
                <c:pt idx="6055">
                  <c:v>-0.5357540803145584</c:v>
                </c:pt>
                <c:pt idx="6056">
                  <c:v>-0.57810591431183767</c:v>
                </c:pt>
                <c:pt idx="6057">
                  <c:v>-0.62591138225269027</c:v>
                </c:pt>
                <c:pt idx="6058">
                  <c:v>-0.67920144787577463</c:v>
                </c:pt>
                <c:pt idx="6059">
                  <c:v>-0.73797280467834003</c:v>
                </c:pt>
                <c:pt idx="6060">
                  <c:v>-0.80216736137609601</c:v>
                </c:pt>
                <c:pt idx="6061">
                  <c:v>-0.87164200344610787</c:v>
                </c:pt>
                <c:pt idx="6062">
                  <c:v>-0.94612101415627592</c:v>
                </c:pt>
                <c:pt idx="6063">
                  <c:v>-1.0251271977101046</c:v>
                </c:pt>
                <c:pt idx="6064">
                  <c:v>-1.1079073297220887</c:v>
                </c:pt>
                <c:pt idx="6065">
                  <c:v>-1.1933793771036845</c:v>
                </c:pt>
                <c:pt idx="6066">
                  <c:v>-1.2801193363360097</c:v>
                </c:pt>
                <c:pt idx="6067">
                  <c:v>-1.3663922257295136</c:v>
                </c:pt>
                <c:pt idx="6068">
                  <c:v>-1.4502229200598071</c:v>
                </c:pt>
                <c:pt idx="6069">
                  <c:v>-1.5294957781608893</c:v>
                </c:pt>
                <c:pt idx="6070">
                  <c:v>-1.6020637908247037</c:v>
                </c:pt>
                <c:pt idx="6071">
                  <c:v>-1.6658461871356378</c:v>
                </c:pt>
                <c:pt idx="6072">
                  <c:v>-1.7189099084455961</c:v>
                </c:pt>
                <c:pt idx="6073">
                  <c:v>-1.7595500361019809</c:v>
                </c:pt>
                <c:pt idx="6074">
                  <c:v>-1.7863811232707665</c:v>
                </c:pt>
                <c:pt idx="6075">
                  <c:v>-1.7984288314357055</c:v>
                </c:pt>
                <c:pt idx="6076">
                  <c:v>-1.7952043446610686</c:v>
                </c:pt>
                <c:pt idx="6077">
                  <c:v>-1.776756331290791</c:v>
                </c:pt>
                <c:pt idx="6078">
                  <c:v>-1.7436927370980841</c:v>
                </c:pt>
                <c:pt idx="6079">
                  <c:v>-1.6971537277864135</c:v>
                </c:pt>
                <c:pt idx="6080">
                  <c:v>-1.638731006369448</c:v>
                </c:pt>
                <c:pt idx="6081">
                  <c:v>-1.5703590914243364</c:v>
                </c:pt>
                <c:pt idx="6082">
                  <c:v>-1.4942127791525568</c:v>
                </c:pt>
                <c:pt idx="6083">
                  <c:v>-1.4126261602564174</c:v>
                </c:pt>
                <c:pt idx="6084">
                  <c:v>-1.3280314347768698</c:v>
                </c:pt>
                <c:pt idx="6085">
                  <c:v>-1.2429101926357813</c:v>
                </c:pt>
                <c:pt idx="6086">
                  <c:v>-1.1597457527000614</c:v>
                </c:pt>
                <c:pt idx="6087">
                  <c:v>-1.0809616555784611</c:v>
                </c:pt>
                <c:pt idx="6088">
                  <c:v>-1.0088395886922275</c:v>
                </c:pt>
                <c:pt idx="6089">
                  <c:v>-0.94542965844382287</c:v>
                </c:pt>
                <c:pt idx="6090">
                  <c:v>-0.89246899208957764</c:v>
                </c:pt>
                <c:pt idx="6091">
                  <c:v>-0.85131114388839713</c:v>
                </c:pt>
                <c:pt idx="6092">
                  <c:v>-0.82286936078820538</c:v>
                </c:pt>
                <c:pt idx="6093">
                  <c:v>-0.80758407892061435</c:v>
                </c:pt>
                <c:pt idx="6094">
                  <c:v>-0.80541956312346663</c:v>
                </c:pt>
                <c:pt idx="6095">
                  <c:v>-0.81588446144169779</c:v>
                </c:pt>
                <c:pt idx="6096">
                  <c:v>-0.83806865892522175</c:v>
                </c:pt>
                <c:pt idx="6097">
                  <c:v>-0.8706938186745603</c:v>
                </c:pt>
                <c:pt idx="6098">
                  <c:v>-0.91217972610207809</c:v>
                </c:pt>
                <c:pt idx="6099">
                  <c:v>-0.96072757619009863</c:v>
                </c:pt>
                <c:pt idx="6100">
                  <c:v>-1.0144138314112201</c:v>
                </c:pt>
                <c:pt idx="6101">
                  <c:v>-1.0712815437002501</c:v>
                </c:pt>
                <c:pt idx="6102">
                  <c:v>-1.129418354299073</c:v>
                </c:pt>
                <c:pt idx="6103">
                  <c:v>-1.1870191709155318</c:v>
                </c:pt>
                <c:pt idx="6104">
                  <c:v>-1.2424348521281772</c:v>
                </c:pt>
                <c:pt idx="6105">
                  <c:v>-1.2942051931053609</c:v>
                </c:pt>
                <c:pt idx="6106">
                  <c:v>-1.3410789574434467</c:v>
                </c:pt>
                <c:pt idx="6107">
                  <c:v>-1.3820279404268963</c:v>
                </c:pt>
                <c:pt idx="6108">
                  <c:v>-1.4162568594842444</c:v>
                </c:pt>
                <c:pt idx="6109">
                  <c:v>-1.4432101878944614</c:v>
                </c:pt>
                <c:pt idx="6110">
                  <c:v>-1.4625762818325345</c:v>
                </c:pt>
                <c:pt idx="6111">
                  <c:v>-1.4742820576682476</c:v>
                </c:pt>
                <c:pt idx="6112">
                  <c:v>-1.4784733959313741</c:v>
                </c:pt>
                <c:pt idx="6113">
                  <c:v>-1.4754873385037666</c:v>
                </c:pt>
                <c:pt idx="6114">
                  <c:v>-1.4658255070445652</c:v>
                </c:pt>
                <c:pt idx="6115">
                  <c:v>-1.4501301890319311</c:v>
                </c:pt>
                <c:pt idx="6116">
                  <c:v>-1.4291615970230236</c:v>
                </c:pt>
                <c:pt idx="6117">
                  <c:v>-1.4037810566025506</c:v>
                </c:pt>
                <c:pt idx="6118">
                  <c:v>-1.3749405068803089</c:v>
                </c:pt>
                <c:pt idx="6119">
                  <c:v>-1.3436650290398227</c:v>
                </c:pt>
                <c:pt idx="6120">
                  <c:v>-1.3110169143329102</c:v>
                </c:pt>
                <c:pt idx="6121">
                  <c:v>-1.2780493138207962</c:v>
                </c:pt>
                <c:pt idx="6122">
                  <c:v>-1.2457658683738622</c:v>
                </c:pt>
                <c:pt idx="6123">
                  <c:v>-1.215090015190567</c:v>
                </c:pt>
                <c:pt idx="6124">
                  <c:v>-1.1868405466020118</c:v>
                </c:pt>
                <c:pt idx="6125">
                  <c:v>-1.1617140039813485</c:v>
                </c:pt>
                <c:pt idx="6126">
                  <c:v>-1.140274636089444</c:v>
                </c:pt>
                <c:pt idx="6127">
                  <c:v>-1.1229490283360164</c:v>
                </c:pt>
                <c:pt idx="6128">
                  <c:v>-1.1100196855465612</c:v>
                </c:pt>
                <c:pt idx="6129">
                  <c:v>-1.1016180892661787</c:v>
                </c:pt>
                <c:pt idx="6130">
                  <c:v>-1.0977269641829892</c:v>
                </c:pt>
                <c:pt idx="6131">
                  <c:v>-1.0981939578161608</c:v>
                </c:pt>
                <c:pt idx="6132">
                  <c:v>-1.1027500997662667</c:v>
                </c:pt>
                <c:pt idx="6133">
                  <c:v>-1.1110362737307025</c:v>
                </c:pt>
                <c:pt idx="6134">
                  <c:v>-1.1226418964519009</c:v>
                </c:pt>
                <c:pt idx="6135">
                  <c:v>-1.1371402129931933</c:v>
                </c:pt>
                <c:pt idx="6136">
                  <c:v>-1.1541045287367933</c:v>
                </c:pt>
                <c:pt idx="6137">
                  <c:v>-1.1731117553492627</c:v>
                </c:pt>
                <c:pt idx="6138">
                  <c:v>-1.193743517296614</c:v>
                </c:pt>
                <c:pt idx="6139">
                  <c:v>-1.2155856670361675</c:v>
                </c:pt>
                <c:pt idx="6140">
                  <c:v>-1.2382284768493772</c:v>
                </c:pt>
                <c:pt idx="6141">
                  <c:v>-1.261276040693776</c:v>
                </c:pt>
                <c:pt idx="6142">
                  <c:v>-1.2843702625581059</c:v>
                </c:pt>
                <c:pt idx="6143">
                  <c:v>-1.3072211447170865</c:v>
                </c:pt>
                <c:pt idx="6144">
                  <c:v>-1.3296260281448955</c:v>
                </c:pt>
                <c:pt idx="6145">
                  <c:v>-1.351465618075272</c:v>
                </c:pt>
                <c:pt idx="6146">
                  <c:v>-1.3726780039042605</c:v>
                </c:pt>
                <c:pt idx="6147">
                  <c:v>-1.3932226252751683</c:v>
                </c:pt>
                <c:pt idx="6148">
                  <c:v>-1.4130490056686984</c:v>
                </c:pt>
                <c:pt idx="6149">
                  <c:v>-1.4320814195747094</c:v>
                </c:pt>
                <c:pt idx="6150">
                  <c:v>-1.450219122923464</c:v>
                </c:pt>
                <c:pt idx="6151">
                  <c:v>-1.4673425017438149</c:v>
                </c:pt>
                <c:pt idx="6152">
                  <c:v>-1.4833194096193427</c:v>
                </c:pt>
                <c:pt idx="6153">
                  <c:v>-1.4980140148267456</c:v>
                </c:pt>
                <c:pt idx="6154">
                  <c:v>-1.5113044166096437</c:v>
                </c:pt>
                <c:pt idx="6155">
                  <c:v>-1.5231129355971174</c:v>
                </c:pt>
                <c:pt idx="6156">
                  <c:v>-1.533445627249499</c:v>
                </c:pt>
                <c:pt idx="6157">
                  <c:v>-1.5424268724631425</c:v>
                </c:pt>
                <c:pt idx="6158">
                  <c:v>-1.550309832489523</c:v>
                </c:pt>
                <c:pt idx="6159">
                  <c:v>-1.5574592054642409</c:v>
                </c:pt>
                <c:pt idx="6160">
                  <c:v>-1.5643219217734288</c:v>
                </c:pt>
                <c:pt idx="6161">
                  <c:v>-1.5714019732225992</c:v>
                </c:pt>
                <c:pt idx="6162">
                  <c:v>-1.5792430416370156</c:v>
                </c:pt>
                <c:pt idx="6163">
                  <c:v>-1.5884086931830055</c:v>
                </c:pt>
                <c:pt idx="6164">
                  <c:v>-1.5994525636709138</c:v>
                </c:pt>
                <c:pt idx="6165">
                  <c:v>-1.6128877112969793</c:v>
                </c:pt>
                <c:pt idx="6166">
                  <c:v>-1.6291678868114037</c:v>
                </c:pt>
                <c:pt idx="6167">
                  <c:v>-1.6486795866179929</c:v>
                </c:pt>
                <c:pt idx="6168">
                  <c:v>-1.6717334005481188</c:v>
                </c:pt>
                <c:pt idx="6169">
                  <c:v>-1.6985477424944371</c:v>
                </c:pt>
                <c:pt idx="6170">
                  <c:v>-1.7292258978099913</c:v>
                </c:pt>
                <c:pt idx="6171">
                  <c:v>-1.7637318603611423</c:v>
                </c:pt>
                <c:pt idx="6172">
                  <c:v>-1.8018743327376825</c:v>
                </c:pt>
                <c:pt idx="6173">
                  <c:v>-1.8433052456077288</c:v>
                </c:pt>
                <c:pt idx="6174">
                  <c:v>-1.8875277339924885</c:v>
                </c:pt>
                <c:pt idx="6175">
                  <c:v>-1.9339030545085478</c:v>
                </c:pt>
                <c:pt idx="6176">
                  <c:v>-1.9816598793188387</c:v>
                </c:pt>
                <c:pt idx="6177">
                  <c:v>-2.0299197605114223</c:v>
                </c:pt>
                <c:pt idx="6178">
                  <c:v>-2.0777355895393583</c:v>
                </c:pt>
                <c:pt idx="6179">
                  <c:v>-2.1241263890250046</c:v>
                </c:pt>
                <c:pt idx="6180">
                  <c:v>-2.1681013580668846</c:v>
                </c:pt>
                <c:pt idx="6181">
                  <c:v>-2.2086755178025825</c:v>
                </c:pt>
                <c:pt idx="6182">
                  <c:v>-2.2448797151975111</c:v>
                </c:pt>
                <c:pt idx="6183">
                  <c:v>-2.2757678211543713</c:v>
                </c:pt>
                <c:pt idx="6184">
                  <c:v>-2.3004294118779391</c:v>
                </c:pt>
                <c:pt idx="6185">
                  <c:v>-2.3180241106216233</c:v>
                </c:pt>
                <c:pt idx="6186">
                  <c:v>-2.3278495439108724</c:v>
                </c:pt>
                <c:pt idx="6187">
                  <c:v>-2.3294322398793383</c:v>
                </c:pt>
                <c:pt idx="6188">
                  <c:v>-2.3226145019339484</c:v>
                </c:pt>
                <c:pt idx="6189">
                  <c:v>-2.3076213632723093</c:v>
                </c:pt>
                <c:pt idx="6190">
                  <c:v>-2.2851026387806357</c:v>
                </c:pt>
                <c:pt idx="6191">
                  <c:v>-2.2561371997265915</c:v>
                </c:pt>
                <c:pt idx="6192">
                  <c:v>-2.222189656438621</c:v>
                </c:pt>
                <c:pt idx="6193">
                  <c:v>-2.1850298577504272</c:v>
                </c:pt>
                <c:pt idx="6194">
                  <c:v>-2.1466280283359005</c:v>
                </c:pt>
                <c:pt idx="6195">
                  <c:v>-2.1090198492529826</c:v>
                </c:pt>
                <c:pt idx="6196">
                  <c:v>-2.0741411021520868</c:v>
                </c:pt>
                <c:pt idx="6197">
                  <c:v>-2.0436628640671746</c:v>
                </c:pt>
                <c:pt idx="6198">
                  <c:v>-2.018858039618495</c:v>
                </c:pt>
                <c:pt idx="6199">
                  <c:v>-2.0005003381633326</c:v>
                </c:pt>
                <c:pt idx="6200">
                  <c:v>-1.988796775247728</c:v>
                </c:pt>
                <c:pt idx="6201">
                  <c:v>-1.9833787497830286</c:v>
                </c:pt>
                <c:pt idx="6202">
                  <c:v>-1.983369902814978</c:v>
                </c:pt>
                <c:pt idx="6203">
                  <c:v>-1.9875159928043189</c:v>
                </c:pt>
                <c:pt idx="6204">
                  <c:v>-1.9943529052044973</c:v>
                </c:pt>
                <c:pt idx="6205">
                  <c:v>-2.0023948270616394</c:v>
                </c:pt>
                <c:pt idx="6206">
                  <c:v>-2.0103104081532628</c:v>
                </c:pt>
                <c:pt idx="6207">
                  <c:v>-2.0170447208494693</c:v>
                </c:pt>
                <c:pt idx="6208">
                  <c:v>-2.0218680316487472</c:v>
                </c:pt>
                <c:pt idx="6209">
                  <c:v>-2.0243652696830736</c:v>
                </c:pt>
                <c:pt idx="6210">
                  <c:v>-2.0243901439749443</c:v>
                </c:pt>
                <c:pt idx="6211">
                  <c:v>-2.022002568120687</c:v>
                </c:pt>
                <c:pt idx="6212">
                  <c:v>-2.0174081033677496</c:v>
                </c:pt>
                <c:pt idx="6213">
                  <c:v>-2.010911974863884</c:v>
                </c:pt>
                <c:pt idx="6214">
                  <c:v>-2.0028769636290953</c:v>
                </c:pt>
                <c:pt idx="6215">
                  <c:v>-1.9936596842245393</c:v>
                </c:pt>
                <c:pt idx="6216">
                  <c:v>-1.9835244956293394</c:v>
                </c:pt>
                <c:pt idx="6217">
                  <c:v>-1.9725760310905187</c:v>
                </c:pt>
                <c:pt idx="6218">
                  <c:v>-1.9607473154594395</c:v>
                </c:pt>
                <c:pt idx="6219">
                  <c:v>-1.9478396044896691</c:v>
                </c:pt>
                <c:pt idx="6220">
                  <c:v>-1.9335939765719807</c:v>
                </c:pt>
                <c:pt idx="6221">
                  <c:v>-1.9177760926854397</c:v>
                </c:pt>
                <c:pt idx="6222">
                  <c:v>-1.9002451632651045</c:v>
                </c:pt>
                <c:pt idx="6223">
                  <c:v>-1.8809839419769752</c:v>
                </c:pt>
                <c:pt idx="6224">
                  <c:v>-1.8600965548248141</c:v>
                </c:pt>
                <c:pt idx="6225">
                  <c:v>-1.8377938331878347</c:v>
                </c:pt>
                <c:pt idx="6226">
                  <c:v>-1.8143808017240772</c:v>
                </c:pt>
                <c:pt idx="6227">
                  <c:v>-1.7902544030918719</c:v>
                </c:pt>
                <c:pt idx="6228">
                  <c:v>-1.765909983374236</c:v>
                </c:pt>
                <c:pt idx="6229">
                  <c:v>-1.7419490959526627</c:v>
                </c:pt>
                <c:pt idx="6230">
                  <c:v>-1.7190657950749006</c:v>
                </c:pt>
                <c:pt idx="6231">
                  <c:v>-1.6979881914184034</c:v>
                </c:pt>
                <c:pt idx="6232">
                  <c:v>-1.679392833914374</c:v>
                </c:pt>
                <c:pt idx="6233">
                  <c:v>-1.6638292450184409</c:v>
                </c:pt>
                <c:pt idx="6234">
                  <c:v>-1.6516739176376269</c:v>
                </c:pt>
                <c:pt idx="6235">
                  <c:v>-1.6431200427647248</c:v>
                </c:pt>
                <c:pt idx="6236">
                  <c:v>-1.6381997912137649</c:v>
                </c:pt>
                <c:pt idx="6237">
                  <c:v>-1.6368189024491464</c:v>
                </c:pt>
                <c:pt idx="6238">
                  <c:v>-1.6387757622278905</c:v>
                </c:pt>
                <c:pt idx="6239">
                  <c:v>-1.6437607861680377</c:v>
                </c:pt>
                <c:pt idx="6240">
                  <c:v>-1.6513587075226965</c:v>
                </c:pt>
                <c:pt idx="6241">
                  <c:v>-1.6610703565116793</c:v>
                </c:pt>
                <c:pt idx="6242">
                  <c:v>-1.6723496069921779</c:v>
                </c:pt>
                <c:pt idx="6243">
                  <c:v>-1.6846387295267924</c:v>
                </c:pt>
                <c:pt idx="6244">
                  <c:v>-1.6973934856889485</c:v>
                </c:pt>
                <c:pt idx="6245">
                  <c:v>-1.7101100054493408</c:v>
                </c:pt>
                <c:pt idx="6246">
                  <c:v>-1.7223616939820197</c:v>
                </c:pt>
                <c:pt idx="6247">
                  <c:v>-1.7338231400418707</c:v>
                </c:pt>
                <c:pt idx="6248">
                  <c:v>-1.7442552424521338</c:v>
                </c:pt>
                <c:pt idx="6249">
                  <c:v>-1.7534657809965601</c:v>
                </c:pt>
                <c:pt idx="6250">
                  <c:v>-1.7612774718528499</c:v>
                </c:pt>
                <c:pt idx="6251">
                  <c:v>-1.7675233422570358</c:v>
                </c:pt>
                <c:pt idx="6252">
                  <c:v>-1.7720818710565993</c:v>
                </c:pt>
                <c:pt idx="6253">
                  <c:v>-1.774940508308152</c:v>
                </c:pt>
                <c:pt idx="6254">
                  <c:v>-1.7762508497297809</c:v>
                </c:pt>
                <c:pt idx="6255">
                  <c:v>-1.7763511791811908</c:v>
                </c:pt>
                <c:pt idx="6256">
                  <c:v>-1.7757578217302807</c:v>
                </c:pt>
                <c:pt idx="6257">
                  <c:v>-1.7751407437663183</c:v>
                </c:pt>
                <c:pt idx="6258">
                  <c:v>-1.7752953404139795</c:v>
                </c:pt>
                <c:pt idx="6259">
                  <c:v>-1.7771047892350182</c:v>
                </c:pt>
                <c:pt idx="6260">
                  <c:v>-1.7814840664973701</c:v>
                </c:pt>
                <c:pt idx="6261">
                  <c:v>-1.789310273211381</c:v>
                </c:pt>
                <c:pt idx="6262">
                  <c:v>-1.8013466686137605</c:v>
                </c:pt>
                <c:pt idx="6263">
                  <c:v>-1.8181643916335126</c:v>
                </c:pt>
                <c:pt idx="6264">
                  <c:v>-1.8400771480901277</c:v>
                </c:pt>
                <c:pt idx="6265">
                  <c:v>-1.867110948423246</c:v>
                </c:pt>
                <c:pt idx="6266">
                  <c:v>-1.8990089663800838</c:v>
                </c:pt>
                <c:pt idx="6267">
                  <c:v>-1.9352475417065271</c:v>
                </c:pt>
                <c:pt idx="6268">
                  <c:v>-1.9750506466158733</c:v>
                </c:pt>
                <c:pt idx="6269">
                  <c:v>-2.0174173357682612</c:v>
                </c:pt>
                <c:pt idx="6270">
                  <c:v>-2.0611746303846274</c:v>
                </c:pt>
                <c:pt idx="6271">
                  <c:v>-2.105051046993232</c:v>
                </c:pt>
                <c:pt idx="6272">
                  <c:v>-2.1477677134877595</c:v>
                </c:pt>
                <c:pt idx="6273">
                  <c:v>-2.1881458736817798</c:v>
                </c:pt>
                <c:pt idx="6274">
                  <c:v>-2.2252199055829927</c:v>
                </c:pt>
                <c:pt idx="6275">
                  <c:v>-2.2583407125011448</c:v>
                </c:pt>
                <c:pt idx="6276">
                  <c:v>-2.2872526681714476</c:v>
                </c:pt>
                <c:pt idx="6277">
                  <c:v>-2.312123508576164</c:v>
                </c:pt>
                <c:pt idx="6278">
                  <c:v>-2.3335078519088661</c:v>
                </c:pt>
                <c:pt idx="6279">
                  <c:v>-2.352241614265715</c:v>
                </c:pt>
                <c:pt idx="6280">
                  <c:v>-2.3692978464538648</c:v>
                </c:pt>
                <c:pt idx="6281">
                  <c:v>-2.3856505832197179</c:v>
                </c:pt>
                <c:pt idx="6282">
                  <c:v>-2.4021675434300676</c:v>
                </c:pt>
                <c:pt idx="6283">
                  <c:v>-2.4195251486753513</c:v>
                </c:pt>
                <c:pt idx="6284">
                  <c:v>-2.4381464122771881</c:v>
                </c:pt>
                <c:pt idx="6285">
                  <c:v>-2.4581716363375428</c:v>
                </c:pt>
                <c:pt idx="6286">
                  <c:v>-2.4794585619994436</c:v>
                </c:pt>
                <c:pt idx="6287">
                  <c:v>-2.5016007718524946</c:v>
                </c:pt>
                <c:pt idx="6288">
                  <c:v>-2.5239634351978602</c:v>
                </c:pt>
                <c:pt idx="6289">
                  <c:v>-2.5457425467060482</c:v>
                </c:pt>
                <c:pt idx="6290">
                  <c:v>-2.5660441605176807</c:v>
                </c:pt>
                <c:pt idx="6291">
                  <c:v>-2.5839641662097357</c:v>
                </c:pt>
                <c:pt idx="6292">
                  <c:v>-2.5986480355718733</c:v>
                </c:pt>
                <c:pt idx="6293">
                  <c:v>-2.6093240902725121</c:v>
                </c:pt>
                <c:pt idx="6294">
                  <c:v>-2.6153135356492356</c:v>
                </c:pt>
                <c:pt idx="6295">
                  <c:v>-2.6160247086142689</c:v>
                </c:pt>
                <c:pt idx="6296">
                  <c:v>-2.6109516375175659</c:v>
                </c:pt>
                <c:pt idx="6297">
                  <c:v>-2.5997015344787719</c:v>
                </c:pt>
                <c:pt idx="6298">
                  <c:v>-2.5820540742355611</c:v>
                </c:pt>
                <c:pt idx="6299">
                  <c:v>-2.5580330831636431</c:v>
                </c:pt>
                <c:pt idx="6300">
                  <c:v>-2.5279664632673757</c:v>
                </c:pt>
                <c:pt idx="6301">
                  <c:v>-2.4925143068171636</c:v>
                </c:pt>
                <c:pt idx="6302">
                  <c:v>-2.4526530595137608</c:v>
                </c:pt>
                <c:pt idx="6303">
                  <c:v>-2.409613880310463</c:v>
                </c:pt>
                <c:pt idx="6304">
                  <c:v>-2.3647913705203543</c:v>
                </c:pt>
                <c:pt idx="6305">
                  <c:v>-2.3196550322320775</c:v>
                </c:pt>
                <c:pt idx="6306">
                  <c:v>-2.2756863599521644</c:v>
                </c:pt>
                <c:pt idx="6307">
                  <c:v>-2.2343351480799498</c:v>
                </c:pt>
                <c:pt idx="6308">
                  <c:v>-2.1969717872528101</c:v>
                </c:pt>
                <c:pt idx="6309">
                  <c:v>-2.1648228879187599</c:v>
                </c:pt>
                <c:pt idx="6310">
                  <c:v>-2.1388910488156512</c:v>
                </c:pt>
                <c:pt idx="6311">
                  <c:v>-2.1198609477504036</c:v>
                </c:pt>
                <c:pt idx="6312">
                  <c:v>-2.1080029627476833</c:v>
                </c:pt>
                <c:pt idx="6313">
                  <c:v>-2.1030996822541503</c:v>
                </c:pt>
                <c:pt idx="6314">
                  <c:v>-2.1044188730798687</c:v>
                </c:pt>
                <c:pt idx="6315">
                  <c:v>-2.1107438159448719</c:v>
                </c:pt>
                <c:pt idx="6316">
                  <c:v>-2.1204622910360484</c:v>
                </c:pt>
                <c:pt idx="6317">
                  <c:v>-2.1317056455961563</c:v>
                </c:pt>
                <c:pt idx="6318">
                  <c:v>-2.142516426677826</c:v>
                </c:pt>
                <c:pt idx="6319">
                  <c:v>-2.1510197658596759</c:v>
                </c:pt>
                <c:pt idx="6320">
                  <c:v>-2.1555773657298722</c:v>
                </c:pt>
                <c:pt idx="6321">
                  <c:v>-2.1549062240143364</c:v>
                </c:pt>
                <c:pt idx="6322">
                  <c:v>-2.1481556073633499</c:v>
                </c:pt>
                <c:pt idx="6323">
                  <c:v>-2.1349447872368543</c:v>
                </c:pt>
                <c:pt idx="6324">
                  <c:v>-2.1153634897998792</c:v>
                </c:pt>
                <c:pt idx="6325">
                  <c:v>-2.0899365380478585</c:v>
                </c:pt>
                <c:pt idx="6326">
                  <c:v>-2.0595537294627313</c:v>
                </c:pt>
                <c:pt idx="6327">
                  <c:v>-2.0253704066261236</c:v>
                </c:pt>
                <c:pt idx="6328">
                  <c:v>-1.9886938997371182</c:v>
                </c:pt>
                <c:pt idx="6329">
                  <c:v>-1.9508754773129908</c:v>
                </c:pt>
                <c:pt idx="6330">
                  <c:v>-1.9132199177843354</c:v>
                </c:pt>
                <c:pt idx="6331">
                  <c:v>-1.8769121669733053</c:v>
                </c:pt>
                <c:pt idx="6332">
                  <c:v>-1.8429594905881501</c:v>
                </c:pt>
                <c:pt idx="6333">
                  <c:v>-1.8121511715485177</c:v>
                </c:pt>
                <c:pt idx="6334">
                  <c:v>-1.7850349020848064</c:v>
                </c:pt>
                <c:pt idx="6335">
                  <c:v>-1.7619077996597206</c:v>
                </c:pt>
                <c:pt idx="6336">
                  <c:v>-1.7428222209162065</c:v>
                </c:pt>
                <c:pt idx="6337">
                  <c:v>-1.7276068974590046</c:v>
                </c:pt>
                <c:pt idx="6338">
                  <c:v>-1.7158995604679141</c:v>
                </c:pt>
                <c:pt idx="6339">
                  <c:v>-1.7071844121460416</c:v>
                </c:pt>
                <c:pt idx="6340">
                  <c:v>-1.7008335653870645</c:v>
                </c:pt>
                <c:pt idx="6341">
                  <c:v>-1.6961546648315462</c:v>
                </c:pt>
                <c:pt idx="6342">
                  <c:v>-1.6924365904811935</c:v>
                </c:pt>
                <c:pt idx="6343">
                  <c:v>-1.6889801342050745</c:v>
                </c:pt>
                <c:pt idx="6344">
                  <c:v>-1.6851172805262458</c:v>
                </c:pt>
                <c:pt idx="6345">
                  <c:v>-1.680235200782267</c:v>
                </c:pt>
                <c:pt idx="6346">
                  <c:v>-1.6738087070044401</c:v>
                </c:pt>
                <c:pt idx="6347">
                  <c:v>-1.6654284699128716</c:v>
                </c:pt>
                <c:pt idx="6348">
                  <c:v>-1.6548139955850907</c:v>
                </c:pt>
                <c:pt idx="6349">
                  <c:v>-1.6418128127408096</c:v>
                </c:pt>
                <c:pt idx="6350">
                  <c:v>-1.6263894830339609</c:v>
                </c:pt>
                <c:pt idx="6351">
                  <c:v>-1.6086048195606786</c:v>
                </c:pt>
                <c:pt idx="6352">
                  <c:v>-1.5885908091085774</c:v>
                </c:pt>
                <c:pt idx="6353">
                  <c:v>-1.5665309213557279</c:v>
                </c:pt>
                <c:pt idx="6354">
                  <c:v>-1.5426481067455597</c:v>
                </c:pt>
                <c:pt idx="6355">
                  <c:v>-1.5171897663522778</c:v>
                </c:pt>
                <c:pt idx="6356">
                  <c:v>-1.4904037804116008</c:v>
                </c:pt>
                <c:pt idx="6357">
                  <c:v>-1.4625183486674658</c:v>
                </c:pt>
                <c:pt idx="6358">
                  <c:v>-1.4337339241236613</c:v>
                </c:pt>
                <c:pt idx="6359">
                  <c:v>-1.4042186278726945</c:v>
                </c:pt>
                <c:pt idx="6360">
                  <c:v>-1.3741016942536639</c:v>
                </c:pt>
                <c:pt idx="6361">
                  <c:v>-1.3434722216441557</c:v>
                </c:pt>
                <c:pt idx="6362">
                  <c:v>-1.3123931046605328</c:v>
                </c:pt>
                <c:pt idx="6363">
                  <c:v>-1.2809313175043826</c:v>
                </c:pt>
                <c:pt idx="6364">
                  <c:v>-1.2491980457696776</c:v>
                </c:pt>
                <c:pt idx="6365">
                  <c:v>-1.2173905601877983</c:v>
                </c:pt>
                <c:pt idx="6366">
                  <c:v>-1.185825349082279</c:v>
                </c:pt>
                <c:pt idx="6367">
                  <c:v>-1.1549550634425643</c:v>
                </c:pt>
                <c:pt idx="6368">
                  <c:v>-1.1253730475117862</c:v>
                </c:pt>
                <c:pt idx="6369">
                  <c:v>-1.0978112574955396</c:v>
                </c:pt>
                <c:pt idx="6370">
                  <c:v>-1.0731282116173801</c:v>
                </c:pt>
                <c:pt idx="6371">
                  <c:v>-1.0522822063280799</c:v>
                </c:pt>
                <c:pt idx="6372">
                  <c:v>-1.0362912340022064</c:v>
                </c:pt>
                <c:pt idx="6373">
                  <c:v>-1.0261829813537311</c:v>
                </c:pt>
                <c:pt idx="6374">
                  <c:v>-1.022936355271419</c:v>
                </c:pt>
                <c:pt idx="6375">
                  <c:v>-1.0274132918756784</c:v>
                </c:pt>
                <c:pt idx="6376">
                  <c:v>-1.0402852502730653</c:v>
                </c:pt>
                <c:pt idx="6377">
                  <c:v>-1.0619661297624816</c:v>
                </c:pt>
                <c:pt idx="6378">
                  <c:v>-1.0925539065906094</c:v>
                </c:pt>
                <c:pt idx="6379">
                  <c:v>-1.1317801916588195</c:v>
                </c:pt>
                <c:pt idx="6380">
                  <c:v>-1.1789835919381417</c:v>
                </c:pt>
                <c:pt idx="6381">
                  <c:v>-1.2331250349835052</c:v>
                </c:pt>
                <c:pt idx="6382">
                  <c:v>-1.2928455807833821</c:v>
                </c:pt>
                <c:pt idx="6383">
                  <c:v>-1.356553644843963</c:v>
                </c:pt>
                <c:pt idx="6384">
                  <c:v>-1.4225247573644673</c:v>
                </c:pt>
                <c:pt idx="6385">
                  <c:v>-1.4890008325508184</c:v>
                </c:pt>
                <c:pt idx="6386">
                  <c:v>-1.5542817305519634</c:v>
                </c:pt>
                <c:pt idx="6387">
                  <c:v>-1.6168030523765466</c:v>
                </c:pt>
                <c:pt idx="6388">
                  <c:v>-1.675198111358668</c:v>
                </c:pt>
                <c:pt idx="6389">
                  <c:v>-1.7283494320179287</c:v>
                </c:pt>
                <c:pt idx="6390">
                  <c:v>-1.7754326526707622</c:v>
                </c:pt>
                <c:pt idx="6391">
                  <c:v>-1.8159506401635248</c:v>
                </c:pt>
                <c:pt idx="6392">
                  <c:v>-1.8497600773341993</c:v>
                </c:pt>
                <c:pt idx="6393">
                  <c:v>-1.8770917049500433</c:v>
                </c:pt>
                <c:pt idx="6394">
                  <c:v>-1.898548314383028</c:v>
                </c:pt>
                <c:pt idx="6395">
                  <c:v>-1.9150571454122591</c:v>
                </c:pt>
                <c:pt idx="6396">
                  <c:v>-1.9277792520582935</c:v>
                </c:pt>
                <c:pt idx="6397">
                  <c:v>-1.9380031869187704</c:v>
                </c:pt>
                <c:pt idx="6398">
                  <c:v>-1.9470377638562191</c:v>
                </c:pt>
                <c:pt idx="6399">
                  <c:v>-1.9561035178958655</c:v>
                </c:pt>
                <c:pt idx="6400">
                  <c:v>-1.9662347687631971</c:v>
                </c:pt>
                <c:pt idx="6401">
                  <c:v>-1.9782159058628608</c:v>
                </c:pt>
                <c:pt idx="6402">
                  <c:v>-1.9925611376415944</c:v>
                </c:pt>
                <c:pt idx="6403">
                  <c:v>-2.0095228472325566</c:v>
                </c:pt>
                <c:pt idx="6404">
                  <c:v>-2.029112206772524</c:v>
                </c:pt>
                <c:pt idx="6405">
                  <c:v>-2.0511299174446513</c:v>
                </c:pt>
                <c:pt idx="6406">
                  <c:v>-2.0752062936859055</c:v>
                </c:pt>
                <c:pt idx="6407">
                  <c:v>-2.1008446315885188</c:v>
                </c:pt>
                <c:pt idx="6408">
                  <c:v>-2.1274630829903458</c:v>
                </c:pt>
                <c:pt idx="6409">
                  <c:v>-2.1544295961619824</c:v>
                </c:pt>
                <c:pt idx="6410">
                  <c:v>-2.181080695785333</c:v>
                </c:pt>
                <c:pt idx="6411">
                  <c:v>-2.2067248836099829</c:v>
                </c:pt>
                <c:pt idx="6412">
                  <c:v>-2.2306503001209883</c:v>
                </c:pt>
                <c:pt idx="6413">
                  <c:v>-2.2521501831333239</c:v>
                </c:pt>
                <c:pt idx="6414">
                  <c:v>-2.2705516438230582</c:v>
                </c:pt>
                <c:pt idx="6415">
                  <c:v>-2.2852266079601549</c:v>
                </c:pt>
                <c:pt idx="6416">
                  <c:v>-2.2955919647495335</c:v>
                </c:pt>
                <c:pt idx="6417">
                  <c:v>-2.3011262106188646</c:v>
                </c:pt>
                <c:pt idx="6418">
                  <c:v>-2.3014068611321505</c:v>
                </c:pt>
                <c:pt idx="6419">
                  <c:v>-2.2961450529764811</c:v>
                </c:pt>
                <c:pt idx="6420">
                  <c:v>-2.2852037084423813</c:v>
                </c:pt>
                <c:pt idx="6421">
                  <c:v>-2.2686095581890839</c:v>
                </c:pt>
                <c:pt idx="6422">
                  <c:v>-2.2465663297259795</c:v>
                </c:pt>
                <c:pt idx="6423">
                  <c:v>-2.2194572121681908</c:v>
                </c:pt>
                <c:pt idx="6424">
                  <c:v>-2.1878304935714432</c:v>
                </c:pt>
                <c:pt idx="6425">
                  <c:v>-2.1523753932048564</c:v>
                </c:pt>
                <c:pt idx="6426">
                  <c:v>-2.1138862430544343</c:v>
                </c:pt>
                <c:pt idx="6427">
                  <c:v>-2.0732098205159879</c:v>
                </c:pt>
                <c:pt idx="6428">
                  <c:v>-2.0311841024238539</c:v>
                </c:pt>
                <c:pt idx="6429">
                  <c:v>-1.9885882958797403</c:v>
                </c:pt>
                <c:pt idx="6430">
                  <c:v>-1.9461168257108845</c:v>
                </c:pt>
                <c:pt idx="6431">
                  <c:v>-1.9043672444161359</c:v>
                </c:pt>
                <c:pt idx="6432">
                  <c:v>-1.8638317847152379</c:v>
                </c:pt>
                <c:pt idx="6433">
                  <c:v>-1.8249054768469435</c:v>
                </c:pt>
                <c:pt idx="6434">
                  <c:v>-1.7879212410993972</c:v>
                </c:pt>
                <c:pt idx="6435">
                  <c:v>-1.7531967959832642</c:v>
                </c:pt>
                <c:pt idx="6436">
                  <c:v>-1.721073793924667</c:v>
                </c:pt>
                <c:pt idx="6437">
                  <c:v>-1.6919395637790302</c:v>
                </c:pt>
                <c:pt idx="6438">
                  <c:v>-1.6662252093330707</c:v>
                </c:pt>
                <c:pt idx="6439">
                  <c:v>-1.6443822292805592</c:v>
                </c:pt>
                <c:pt idx="6440">
                  <c:v>-1.6268479391170061</c:v>
                </c:pt>
                <c:pt idx="6441">
                  <c:v>-1.6140072680133812</c:v>
                </c:pt>
                <c:pt idx="6442">
                  <c:v>-1.6061535663352444</c:v>
                </c:pt>
                <c:pt idx="6443">
                  <c:v>-1.603451504919569</c:v>
                </c:pt>
                <c:pt idx="6444">
                  <c:v>-1.6059180063381078</c:v>
                </c:pt>
                <c:pt idx="6445">
                  <c:v>-1.6134388485278492</c:v>
                </c:pt>
                <c:pt idx="6446">
                  <c:v>-1.6258058371920754</c:v>
                </c:pt>
                <c:pt idx="6447">
                  <c:v>-1.6427375208420116</c:v>
                </c:pt>
                <c:pt idx="6448">
                  <c:v>-1.6638746081899214</c:v>
                </c:pt>
                <c:pt idx="6449">
                  <c:v>-1.6887730466727575</c:v>
                </c:pt>
                <c:pt idx="6450">
                  <c:v>-1.7169008864750523</c:v>
                </c:pt>
                <c:pt idx="6451">
                  <c:v>-1.7476254948002889</c:v>
                </c:pt>
                <c:pt idx="6452">
                  <c:v>-1.7802044021132204</c:v>
                </c:pt>
                <c:pt idx="6453">
                  <c:v>-1.8138045421746511</c:v>
                </c:pt>
                <c:pt idx="6454">
                  <c:v>-1.8475373301902351</c:v>
                </c:pt>
                <c:pt idx="6455">
                  <c:v>-1.8804821453269938</c:v>
                </c:pt>
                <c:pt idx="6456">
                  <c:v>-1.9117020385265846</c:v>
                </c:pt>
                <c:pt idx="6457">
                  <c:v>-1.9402717332331392</c:v>
                </c:pt>
                <c:pt idx="6458">
                  <c:v>-1.9653174541613012</c:v>
                </c:pt>
                <c:pt idx="6459">
                  <c:v>-1.9860504488746002</c:v>
                </c:pt>
                <c:pt idx="6460">
                  <c:v>-2.0017845290997442</c:v>
                </c:pt>
                <c:pt idx="6461">
                  <c:v>-2.0119493878541661</c:v>
                </c:pt>
                <c:pt idx="6462">
                  <c:v>-2.0161144473257053</c:v>
                </c:pt>
                <c:pt idx="6463">
                  <c:v>-2.0140161638551106</c:v>
                </c:pt>
                <c:pt idx="6464">
                  <c:v>-2.0055754758058839</c:v>
                </c:pt>
                <c:pt idx="6465">
                  <c:v>-1.9909076004236184</c:v>
                </c:pt>
                <c:pt idx="6466">
                  <c:v>-1.9703255450121375</c:v>
                </c:pt>
                <c:pt idx="6467">
                  <c:v>-1.9443286453039192</c:v>
                </c:pt>
                <c:pt idx="6468">
                  <c:v>-1.9135782598718265</c:v>
                </c:pt>
                <c:pt idx="6469">
                  <c:v>-1.8788758852681866</c:v>
                </c:pt>
                <c:pt idx="6470">
                  <c:v>-1.8411470558938277</c:v>
                </c:pt>
                <c:pt idx="6471">
                  <c:v>-1.8014204082749785</c:v>
                </c:pt>
                <c:pt idx="6472">
                  <c:v>-1.7607970120709595</c:v>
                </c:pt>
                <c:pt idx="6473">
                  <c:v>-1.7204107058943592</c:v>
                </c:pt>
                <c:pt idx="6474">
                  <c:v>-1.68138034444776</c:v>
                </c:pt>
                <c:pt idx="6475">
                  <c:v>-1.6447592275462668</c:v>
                </c:pt>
                <c:pt idx="6476">
                  <c:v>-1.6114882921582065</c:v>
                </c:pt>
                <c:pt idx="6477">
                  <c:v>-1.5823559344890086</c:v>
                </c:pt>
                <c:pt idx="6478">
                  <c:v>-1.5579640218791226</c:v>
                </c:pt>
                <c:pt idx="6479">
                  <c:v>-1.5387004903797177</c:v>
                </c:pt>
                <c:pt idx="6480">
                  <c:v>-1.5247233260074253</c:v>
                </c:pt>
                <c:pt idx="6481">
                  <c:v>-1.5159610106266399</c:v>
                </c:pt>
                <c:pt idx="6482">
                  <c:v>-1.5121272826074446</c:v>
                </c:pt>
                <c:pt idx="6483">
                  <c:v>-1.5127402596616335</c:v>
                </c:pt>
                <c:pt idx="6484">
                  <c:v>-1.5171404510961253</c:v>
                </c:pt>
                <c:pt idx="6485">
                  <c:v>-1.524516162665023</c:v>
                </c:pt>
                <c:pt idx="6486">
                  <c:v>-1.5339478665672175</c:v>
                </c:pt>
                <c:pt idx="6487">
                  <c:v>-1.5444702602974587</c:v>
                </c:pt>
                <c:pt idx="6488">
                  <c:v>-1.5551414505431751</c:v>
                </c:pt>
                <c:pt idx="6489">
                  <c:v>-1.5651134986072108</c:v>
                </c:pt>
                <c:pt idx="6490">
                  <c:v>-1.5736991806001654</c:v>
                </c:pt>
                <c:pt idx="6491">
                  <c:v>-1.5804224671026219</c:v>
                </c:pt>
                <c:pt idx="6492">
                  <c:v>-1.5850443356686839</c:v>
                </c:pt>
                <c:pt idx="6493">
                  <c:v>-1.587564649169984</c:v>
                </c:pt>
                <c:pt idx="6494">
                  <c:v>-1.5881982477545833</c:v>
                </c:pt>
                <c:pt idx="6495">
                  <c:v>-1.587324195485742</c:v>
                </c:pt>
                <c:pt idx="6496">
                  <c:v>-1.585424366663382</c:v>
                </c:pt>
                <c:pt idx="6497">
                  <c:v>-1.5830311228406728</c:v>
                </c:pt>
                <c:pt idx="6498">
                  <c:v>-1.5806831417435134</c:v>
                </c:pt>
                <c:pt idx="6499">
                  <c:v>-1.5788799299134411</c:v>
                </c:pt>
                <c:pt idx="6500">
                  <c:v>-1.5780379014477717</c:v>
                </c:pt>
                <c:pt idx="6501">
                  <c:v>-1.5784610870234133</c:v>
                </c:pt>
                <c:pt idx="6502">
                  <c:v>-1.580329879884772</c:v>
                </c:pt>
                <c:pt idx="6503">
                  <c:v>-1.583697862644307</c:v>
                </c:pt>
                <c:pt idx="6504">
                  <c:v>-1.5884973298339347</c:v>
                </c:pt>
                <c:pt idx="6505">
                  <c:v>-1.5945593578125568</c:v>
                </c:pt>
                <c:pt idx="6506">
                  <c:v>-1.6016379986835076</c:v>
                </c:pt>
                <c:pt idx="6507">
                  <c:v>-1.6094288441029221</c:v>
                </c:pt>
                <c:pt idx="6508">
                  <c:v>-1.6175892660867603</c:v>
                </c:pt>
                <c:pt idx="6509">
                  <c:v>-1.6257702297842087</c:v>
                </c:pt>
                <c:pt idx="6510">
                  <c:v>-1.6336556356916105</c:v>
                </c:pt>
                <c:pt idx="6511">
                  <c:v>-1.6409954373910125</c:v>
                </c:pt>
                <c:pt idx="6512">
                  <c:v>-1.6476243712041878</c:v>
                </c:pt>
                <c:pt idx="6513">
                  <c:v>-1.6534682388904471</c:v>
                </c:pt>
                <c:pt idx="6514">
                  <c:v>-1.6585449624009314</c:v>
                </c:pt>
                <c:pt idx="6515">
                  <c:v>-1.6629645686714056</c:v>
                </c:pt>
                <c:pt idx="6516">
                  <c:v>-1.6669256258724943</c:v>
                </c:pt>
                <c:pt idx="6517">
                  <c:v>-1.6707039233874781</c:v>
                </c:pt>
                <c:pt idx="6518">
                  <c:v>-1.6746291571359606</c:v>
                </c:pt>
                <c:pt idx="6519">
                  <c:v>-1.6790504741261003</c:v>
                </c:pt>
                <c:pt idx="6520">
                  <c:v>-1.6843025333807944</c:v>
                </c:pt>
                <c:pt idx="6521">
                  <c:v>-1.6906833034503492</c:v>
                </c:pt>
                <c:pt idx="6522">
                  <c:v>-1.6984416378061269</c:v>
                </c:pt>
                <c:pt idx="6523">
                  <c:v>-1.7077677788694245</c:v>
                </c:pt>
                <c:pt idx="6524">
                  <c:v>-1.7187866338452409</c:v>
                </c:pt>
                <c:pt idx="6525">
                  <c:v>-1.7315516907334683</c:v>
                </c:pt>
                <c:pt idx="6526">
                  <c:v>-1.7460322041254912</c:v>
                </c:pt>
                <c:pt idx="6527">
                  <c:v>-1.7620952807264629</c:v>
                </c:pt>
                <c:pt idx="6528">
                  <c:v>-1.7794940259037517</c:v>
                </c:pt>
                <c:pt idx="6529">
                  <c:v>-1.797869930535505</c:v>
                </c:pt>
                <c:pt idx="6530">
                  <c:v>-1.8167676511137429</c:v>
                </c:pt>
                <c:pt idx="6531">
                  <c:v>-1.8356540544721867</c:v>
                </c:pt>
                <c:pt idx="6532">
                  <c:v>-1.8539381787299831</c:v>
                </c:pt>
                <c:pt idx="6533">
                  <c:v>-1.8709957369339136</c:v>
                </c:pt>
                <c:pt idx="6534">
                  <c:v>-1.8862021020337068</c:v>
                </c:pt>
                <c:pt idx="6535">
                  <c:v>-1.8989720230426741</c:v>
                </c:pt>
                <c:pt idx="6536">
                  <c:v>-1.9087978437247273</c:v>
                </c:pt>
                <c:pt idx="6537">
                  <c:v>-1.9152811946763819</c:v>
                </c:pt>
                <c:pt idx="6538">
                  <c:v>-1.9181624336931122</c:v>
                </c:pt>
                <c:pt idx="6539">
                  <c:v>-1.917352097616785</c:v>
                </c:pt>
                <c:pt idx="6540">
                  <c:v>-1.9129606361001095</c:v>
                </c:pt>
                <c:pt idx="6541">
                  <c:v>-1.9053196246227131</c:v>
                </c:pt>
                <c:pt idx="6542">
                  <c:v>-1.894989124696032</c:v>
                </c:pt>
                <c:pt idx="6543">
                  <c:v>-1.8827482640849595</c:v>
                </c:pt>
                <c:pt idx="6544">
                  <c:v>-1.8695727869780185</c:v>
                </c:pt>
                <c:pt idx="6545">
                  <c:v>-1.856603013554988</c:v>
                </c:pt>
                <c:pt idx="6546">
                  <c:v>-1.8450947479151125</c:v>
                </c:pt>
                <c:pt idx="6547">
                  <c:v>-1.8363462014186283</c:v>
                </c:pt>
                <c:pt idx="6548">
                  <c:v>-1.8316076331446141</c:v>
                </c:pt>
                <c:pt idx="6549">
                  <c:v>-1.8319880041916363</c:v>
                </c:pt>
                <c:pt idx="6550">
                  <c:v>-1.8383704399307987</c:v>
                </c:pt>
                <c:pt idx="6551">
                  <c:v>-1.8513429336685903</c:v>
                </c:pt>
                <c:pt idx="6552">
                  <c:v>-1.8711481736130082</c:v>
                </c:pt>
                <c:pt idx="6553">
                  <c:v>-1.8976582401029916</c:v>
                </c:pt>
                <c:pt idx="6554">
                  <c:v>-1.9303776064272071</c:v>
                </c:pt>
                <c:pt idx="6555">
                  <c:v>-1.9684681051202162</c:v>
                </c:pt>
                <c:pt idx="6556">
                  <c:v>-2.0107902811149927</c:v>
                </c:pt>
                <c:pt idx="6557">
                  <c:v>-2.0559637892082421</c:v>
                </c:pt>
                <c:pt idx="6558">
                  <c:v>-2.1024436993160194</c:v>
                </c:pt>
                <c:pt idx="6559">
                  <c:v>-2.1486016523387121</c:v>
                </c:pt>
                <c:pt idx="6560">
                  <c:v>-2.1928052142364578</c:v>
                </c:pt>
                <c:pt idx="6561">
                  <c:v>-2.2334969925333823</c:v>
                </c:pt>
                <c:pt idx="6562">
                  <c:v>-2.2692773369294201</c:v>
                </c:pt>
                <c:pt idx="6563">
                  <c:v>-2.2989833706182878</c:v>
                </c:pt>
                <c:pt idx="6564">
                  <c:v>-2.3217438216716886</c:v>
                </c:pt>
                <c:pt idx="6565">
                  <c:v>-2.3369951357243366</c:v>
                </c:pt>
                <c:pt idx="6566">
                  <c:v>-2.344464568271043</c:v>
                </c:pt>
                <c:pt idx="6567">
                  <c:v>-2.3441377349928985</c:v>
                </c:pt>
                <c:pt idx="6568">
                  <c:v>-2.3362249750279176</c:v>
                </c:pt>
                <c:pt idx="6569">
                  <c:v>-2.3211344297004288</c:v>
                </c:pt>
                <c:pt idx="6570">
                  <c:v>-2.2994532174029487</c:v>
                </c:pt>
                <c:pt idx="6571">
                  <c:v>-2.2719321466312508</c:v>
                </c:pt>
                <c:pt idx="6572">
                  <c:v>-2.2394711446936313</c:v>
                </c:pt>
                <c:pt idx="6573">
                  <c:v>-2.2031018568693739</c:v>
                </c:pt>
                <c:pt idx="6574">
                  <c:v>-2.1639585749719004</c:v>
                </c:pt>
                <c:pt idx="6575">
                  <c:v>-2.1232377216862233</c:v>
                </c:pt>
                <c:pt idx="6576">
                  <c:v>-2.0821591598984881</c:v>
                </c:pt>
                <c:pt idx="6577">
                  <c:v>-2.0419362320110324</c:v>
                </c:pt>
                <c:pt idx="6578">
                  <c:v>-2.0037482182209274</c:v>
                </c:pt>
                <c:pt idx="6579">
                  <c:v>-1.968706900148554</c:v>
                </c:pt>
                <c:pt idx="6580">
                  <c:v>-1.9378148832013196</c:v>
                </c:pt>
                <c:pt idx="6581">
                  <c:v>-1.9119234483294107</c:v>
                </c:pt>
                <c:pt idx="6582">
                  <c:v>-1.8917014797288374</c:v>
                </c:pt>
                <c:pt idx="6583">
                  <c:v>-1.8776180580334554</c:v>
                </c:pt>
                <c:pt idx="6584">
                  <c:v>-1.8699386126194355</c:v>
                </c:pt>
                <c:pt idx="6585">
                  <c:v>-1.8687389691362455</c:v>
                </c:pt>
                <c:pt idx="6586">
                  <c:v>-1.873934159936951</c:v>
                </c:pt>
                <c:pt idx="6587">
                  <c:v>-1.885306177493085</c:v>
                </c:pt>
                <c:pt idx="6588">
                  <c:v>-1.9025151949032448</c:v>
                </c:pt>
                <c:pt idx="6589">
                  <c:v>-1.9250949167312683</c:v>
                </c:pt>
                <c:pt idx="6590">
                  <c:v>-1.9524464457076789</c:v>
                </c:pt>
                <c:pt idx="6591">
                  <c:v>-1.9838391305175165</c:v>
                </c:pt>
                <c:pt idx="6592">
                  <c:v>-2.0184165180436722</c:v>
                </c:pt>
                <c:pt idx="6593">
                  <c:v>-2.0552095481856867</c:v>
                </c:pt>
                <c:pt idx="6594">
                  <c:v>-2.0931632545258196</c:v>
                </c:pt>
                <c:pt idx="6595">
                  <c:v>-2.1311707803444264</c:v>
                </c:pt>
                <c:pt idx="6596">
                  <c:v>-2.1680994812318843</c:v>
                </c:pt>
                <c:pt idx="6597">
                  <c:v>-2.2028068177746789</c:v>
                </c:pt>
                <c:pt idx="6598">
                  <c:v>-2.2341550890660784</c:v>
                </c:pt>
                <c:pt idx="6599">
                  <c:v>-2.2610314408033787</c:v>
                </c:pt>
                <c:pt idx="6600">
                  <c:v>-2.2823797240321184</c:v>
                </c:pt>
                <c:pt idx="6601">
                  <c:v>-2.2972516340630378</c:v>
                </c:pt>
                <c:pt idx="6602">
                  <c:v>-2.3048738019053303</c:v>
                </c:pt>
                <c:pt idx="6603">
                  <c:v>-2.3047141830390387</c:v>
                </c:pt>
                <c:pt idx="6604">
                  <c:v>-2.2965338234999919</c:v>
                </c:pt>
                <c:pt idx="6605">
                  <c:v>-2.2804193933874046</c:v>
                </c:pt>
                <c:pt idx="6606">
                  <c:v>-2.2567903069660176</c:v>
                </c:pt>
                <c:pt idx="6607">
                  <c:v>-2.226377291512847</c:v>
                </c:pt>
                <c:pt idx="6608">
                  <c:v>-2.1901838418853501</c:v>
                </c:pt>
                <c:pt idx="6609">
                  <c:v>-2.1494453857059739</c:v>
                </c:pt>
                <c:pt idx="6610">
                  <c:v>-2.1055851167896336</c:v>
                </c:pt>
                <c:pt idx="6611">
                  <c:v>-2.0601554237203388</c:v>
                </c:pt>
                <c:pt idx="6612">
                  <c:v>-2.0147666819632306</c:v>
                </c:pt>
                <c:pt idx="6613">
                  <c:v>-1.9710175448163696</c:v>
                </c:pt>
                <c:pt idx="6614">
                  <c:v>-1.9304359936228295</c:v>
                </c:pt>
                <c:pt idx="6615">
                  <c:v>-1.894430293375251</c:v>
                </c:pt>
                <c:pt idx="6616">
                  <c:v>-1.8642471042893121</c:v>
                </c:pt>
                <c:pt idx="6617">
                  <c:v>-1.8409395808095965</c:v>
                </c:pt>
                <c:pt idx="6618">
                  <c:v>-1.8253431961750124</c:v>
                </c:pt>
                <c:pt idx="6619">
                  <c:v>-1.8180498004379899</c:v>
                </c:pt>
                <c:pt idx="6620">
                  <c:v>-1.8193831177789832</c:v>
                </c:pt>
                <c:pt idx="6621">
                  <c:v>-1.8293904161449888</c:v>
                </c:pt>
                <c:pt idx="6622">
                  <c:v>-1.8478568187882516</c:v>
                </c:pt>
                <c:pt idx="6623">
                  <c:v>-1.8743330212861693</c:v>
                </c:pt>
                <c:pt idx="6624">
                  <c:v>-1.9081603796978044</c:v>
                </c:pt>
                <c:pt idx="6625">
                  <c:v>-1.9484877072269597</c:v>
                </c:pt>
                <c:pt idx="6626">
                  <c:v>-1.9942881096436551</c:v>
                </c:pt>
                <c:pt idx="6627">
                  <c:v>-2.0443837363286832</c:v>
                </c:pt>
                <c:pt idx="6628">
                  <c:v>-2.097474314871512</c:v>
                </c:pt>
                <c:pt idx="6629">
                  <c:v>-2.1521611116289066</c:v>
                </c:pt>
                <c:pt idx="6630">
                  <c:v>-2.2069699158471252</c:v>
                </c:pt>
                <c:pt idx="6631">
                  <c:v>-2.260383234677029</c:v>
                </c:pt>
                <c:pt idx="6632">
                  <c:v>-2.3108803369104436</c:v>
                </c:pt>
                <c:pt idx="6633">
                  <c:v>-2.3569775690030923</c:v>
                </c:pt>
                <c:pt idx="6634">
                  <c:v>-2.3972684458228102</c:v>
                </c:pt>
                <c:pt idx="6635">
                  <c:v>-2.430458650772799</c:v>
                </c:pt>
                <c:pt idx="6636">
                  <c:v>-2.4553848998773162</c:v>
                </c:pt>
                <c:pt idx="6637">
                  <c:v>-2.4710248998955606</c:v>
                </c:pt>
                <c:pt idx="6638">
                  <c:v>-2.4765229508232096</c:v>
                </c:pt>
                <c:pt idx="6639">
                  <c:v>-2.4712448566065817</c:v>
                </c:pt>
                <c:pt idx="6640">
                  <c:v>-2.4548495582263357</c:v>
                </c:pt>
                <c:pt idx="6641">
                  <c:v>-2.4273505959997266</c:v>
                </c:pt>
                <c:pt idx="6642">
                  <c:v>-2.3891530480812619</c:v>
                </c:pt>
                <c:pt idx="6643">
                  <c:v>-2.3410691471403666</c:v>
                </c:pt>
                <c:pt idx="6644">
                  <c:v>-2.2843156605967962</c:v>
                </c:pt>
                <c:pt idx="6645">
                  <c:v>-2.2204861545464141</c:v>
                </c:pt>
                <c:pt idx="6646">
                  <c:v>-2.1514905174379564</c:v>
                </c:pt>
                <c:pt idx="6647">
                  <c:v>-2.0794654620921875</c:v>
                </c:pt>
                <c:pt idx="6648">
                  <c:v>-2.0066653349069838</c:v>
                </c:pt>
                <c:pt idx="6649">
                  <c:v>-1.935345378081422</c:v>
                </c:pt>
                <c:pt idx="6650">
                  <c:v>-1.8676541063525818</c:v>
                </c:pt>
                <c:pt idx="6651">
                  <c:v>-1.8055444444299269</c:v>
                </c:pt>
                <c:pt idx="6652">
                  <c:v>-1.7507003092969597</c:v>
                </c:pt>
                <c:pt idx="6653">
                  <c:v>-1.7044703504965426</c:v>
                </c:pt>
                <c:pt idx="6654">
                  <c:v>-1.6678080279095653</c:v>
                </c:pt>
                <c:pt idx="6655">
                  <c:v>-1.641223777426184</c:v>
                </c:pt>
                <c:pt idx="6656">
                  <c:v>-1.6247568634812311</c:v>
                </c:pt>
                <c:pt idx="6657">
                  <c:v>-1.6179798889407806</c:v>
                </c:pt>
                <c:pt idx="6658">
                  <c:v>-1.6200426815822269</c:v>
                </c:pt>
                <c:pt idx="6659">
                  <c:v>-1.6297504243029692</c:v>
                </c:pt>
                <c:pt idx="6660">
                  <c:v>-1.6456707964046657</c:v>
                </c:pt>
                <c:pt idx="6661">
                  <c:v>-1.6662617449077928</c:v>
                </c:pt>
                <c:pt idx="6662">
                  <c:v>-1.6900005184336777</c:v>
                </c:pt>
                <c:pt idx="6663">
                  <c:v>-1.7154938264639839</c:v>
                </c:pt>
                <c:pt idx="6664">
                  <c:v>-1.7415619971972873</c:v>
                </c:pt>
                <c:pt idx="6665">
                  <c:v>-1.7672957576809338</c:v>
                </c:pt>
                <c:pt idx="6666">
                  <c:v>-1.7920764437666605</c:v>
                </c:pt>
                <c:pt idx="6667">
                  <c:v>-1.8155480513157869</c:v>
                </c:pt>
                <c:pt idx="6668">
                  <c:v>-1.8375434667118853</c:v>
                </c:pt>
                <c:pt idx="6669">
                  <c:v>-1.8579837223171864</c:v>
                </c:pt>
                <c:pt idx="6670">
                  <c:v>-1.8767699650792551</c:v>
                </c:pt>
                <c:pt idx="6671">
                  <c:v>-1.8936858682342148</c:v>
                </c:pt>
                <c:pt idx="6672">
                  <c:v>-1.9083323504597232</c:v>
                </c:pt>
                <c:pt idx="6673">
                  <c:v>-1.9201078782157381</c:v>
                </c:pt>
                <c:pt idx="6674">
                  <c:v>-1.9282269418925537</c:v>
                </c:pt>
                <c:pt idx="6675">
                  <c:v>-1.9317567000588056</c:v>
                </c:pt>
                <c:pt idx="6676">
                  <c:v>-1.9296558560071162</c:v>
                </c:pt>
                <c:pt idx="6677">
                  <c:v>-1.9208083840849994</c:v>
                </c:pt>
                <c:pt idx="6678">
                  <c:v>-1.904052538228278</c:v>
                </c:pt>
                <c:pt idx="6679">
                  <c:v>-1.8782189696898897</c:v>
                </c:pt>
                <c:pt idx="6680">
                  <c:v>-1.8421944061326556</c:v>
                </c:pt>
                <c:pt idx="6681">
                  <c:v>-1.7950127959364366</c:v>
                </c:pt>
                <c:pt idx="6682">
                  <c:v>-1.7359611621264932</c:v>
                </c:pt>
                <c:pt idx="6683">
                  <c:v>-1.6646824114321674</c:v>
                </c:pt>
                <c:pt idx="6684">
                  <c:v>-1.5812678823121118</c:v>
                </c:pt>
                <c:pt idx="6685">
                  <c:v>-1.4863442347239442</c:v>
                </c:pt>
                <c:pt idx="6686">
                  <c:v>-1.3811535956025409</c:v>
                </c:pt>
                <c:pt idx="6687">
                  <c:v>-1.2676154512689877</c:v>
                </c:pt>
                <c:pt idx="6688">
                  <c:v>-1.1483572736391636</c:v>
                </c:pt>
                <c:pt idx="6689">
                  <c:v>-1.0266982829126547</c:v>
                </c:pt>
                <c:pt idx="6690">
                  <c:v>-0.90656200029278011</c:v>
                </c:pt>
                <c:pt idx="6691">
                  <c:v>-0.79229984172748402</c:v>
                </c:pt>
                <c:pt idx="6692">
                  <c:v>-0.68843525402319727</c:v>
                </c:pt>
                <c:pt idx="6693">
                  <c:v>-0.59936228595788066</c:v>
                </c:pt>
                <c:pt idx="6694">
                  <c:v>-0.52904487231757713</c:v>
                </c:pt>
                <c:pt idx="6695">
                  <c:v>-0.48075828222751227</c:v>
                </c:pt>
                <c:pt idx="6696">
                  <c:v>-0.4568944584282022</c:v>
                </c:pt>
                <c:pt idx="6697">
                  <c:v>-0.45883226926996201</c:v>
                </c:pt>
                <c:pt idx="6698">
                  <c:v>-0.48685473186971961</c:v>
                </c:pt>
                <c:pt idx="6699">
                  <c:v>-0.54009290508778918</c:v>
                </c:pt>
                <c:pt idx="6700">
                  <c:v>-0.61649603195797198</c:v>
                </c:pt>
                <c:pt idx="6701">
                  <c:v>-0.71284797944967693</c:v>
                </c:pt>
                <c:pt idx="6702">
                  <c:v>-0.82485924506686814</c:v>
                </c:pt>
                <c:pt idx="6703">
                  <c:v>-0.9473554179891579</c:v>
                </c:pt>
                <c:pt idx="6704">
                  <c:v>-1.0745564358752233</c:v>
                </c:pt>
                <c:pt idx="6705">
                  <c:v>-1.2004112277757457</c:v>
                </c:pt>
                <c:pt idx="6706">
                  <c:v>-1.3189381808647482</c:v>
                </c:pt>
                <c:pt idx="6707">
                  <c:v>-1.4245308527664733</c:v>
                </c:pt>
                <c:pt idx="6708">
                  <c:v>-1.5122093008056652</c:v>
                </c:pt>
                <c:pt idx="6709">
                  <c:v>-1.5778143518463992</c:v>
                </c:pt>
                <c:pt idx="6710">
                  <c:v>-1.6181481899510075</c:v>
                </c:pt>
                <c:pt idx="6711">
                  <c:v>-1.6310685974988246</c:v>
                </c:pt>
                <c:pt idx="6712">
                  <c:v>-1.6155471619883031</c:v>
                </c:pt>
                <c:pt idx="6713">
                  <c:v>-1.5716956817032681</c:v>
                </c:pt>
                <c:pt idx="6714">
                  <c:v>-1.5007586148923835</c:v>
                </c:pt>
                <c:pt idx="6715">
                  <c:v>-1.405061363298941</c:v>
                </c:pt>
                <c:pt idx="6716">
                  <c:v>-1.2879030267902607</c:v>
                </c:pt>
                <c:pt idx="6717">
                  <c:v>-1.1534060114005911</c:v>
                </c:pt>
                <c:pt idx="6718">
                  <c:v>-1.0063499225188508</c:v>
                </c:pt>
                <c:pt idx="6719">
                  <c:v>-0.85200606800959378</c:v>
                </c:pt>
                <c:pt idx="6720">
                  <c:v>-0.69597881318588861</c:v>
                </c:pt>
                <c:pt idx="6721">
                  <c:v>-0.54404829165471114</c:v>
                </c:pt>
                <c:pt idx="6722">
                  <c:v>-0.40199076237023235</c:v>
                </c:pt>
                <c:pt idx="6723">
                  <c:v>-0.27535483017098983</c:v>
                </c:pt>
                <c:pt idx="6724">
                  <c:v>-0.16920569748982217</c:v>
                </c:pt>
                <c:pt idx="6725">
                  <c:v>-8.7883602545879569E-2</c:v>
                </c:pt>
                <c:pt idx="6726">
                  <c:v>-3.4817578331569621E-2</c:v>
                </c:pt>
                <c:pt idx="6727">
                  <c:v>-1.2399268669391006E-2</c:v>
                </c:pt>
                <c:pt idx="6728">
                  <c:v>-2.189753321264476E-2</c:v>
                </c:pt>
                <c:pt idx="6729">
                  <c:v>-6.3401917425849774E-2</c:v>
                </c:pt>
                <c:pt idx="6730">
                  <c:v>-0.13579747162889788</c:v>
                </c:pt>
                <c:pt idx="6731">
                  <c:v>-0.23677837783277056</c:v>
                </c:pt>
                <c:pt idx="6732">
                  <c:v>-0.36291402894616454</c:v>
                </c:pt>
                <c:pt idx="6733">
                  <c:v>-0.50978607853149427</c:v>
                </c:pt>
                <c:pt idx="6734">
                  <c:v>-0.67219737869095297</c:v>
                </c:pt>
                <c:pt idx="6735">
                  <c:v>-0.84442428937504133</c:v>
                </c:pt>
                <c:pt idx="6736">
                  <c:v>-1.0204811061400818</c:v>
                </c:pt>
                <c:pt idx="6737">
                  <c:v>-1.1943768119883558</c:v>
                </c:pt>
                <c:pt idx="6738">
                  <c:v>-1.3603414129260827</c:v>
                </c:pt>
                <c:pt idx="6739">
                  <c:v>-1.5130063229135118</c:v>
                </c:pt>
                <c:pt idx="6740">
                  <c:v>-1.6475472571928513</c:v>
                </c:pt>
                <c:pt idx="6741">
                  <c:v>-1.7598079649822544</c:v>
                </c:pt>
                <c:pt idx="6742">
                  <c:v>-1.8464084708995649</c:v>
                </c:pt>
                <c:pt idx="6743">
                  <c:v>-1.9048247549051567</c:v>
                </c:pt>
                <c:pt idx="6744">
                  <c:v>-1.9334335710325981</c:v>
                </c:pt>
                <c:pt idx="6745">
                  <c:v>-1.931525880687591</c:v>
                </c:pt>
                <c:pt idx="6746">
                  <c:v>-1.8992844959845243</c:v>
                </c:pt>
                <c:pt idx="6747">
                  <c:v>-1.8377251750676642</c:v>
                </c:pt>
                <c:pt idx="6748">
                  <c:v>-1.7486209038554321</c:v>
                </c:pt>
                <c:pt idx="6749">
                  <c:v>-1.6344333884317059</c:v>
                </c:pt>
                <c:pt idx="6750">
                  <c:v>-1.4982587346787852</c:v>
                </c:pt>
                <c:pt idx="6751">
                  <c:v>-1.3437748837836416</c:v>
                </c:pt>
                <c:pt idx="6752">
                  <c:v>-1.1751674106722803</c:v>
                </c:pt>
                <c:pt idx="6753">
                  <c:v>-0.99701784460218335</c:v>
                </c:pt>
                <c:pt idx="6754">
                  <c:v>-0.81416416977743822</c:v>
                </c:pt>
                <c:pt idx="6755">
                  <c:v>-0.63155998714487538</c:v>
                </c:pt>
                <c:pt idx="6756">
                  <c:v>-0.45415185570299954</c:v>
                </c:pt>
                <c:pt idx="6757">
                  <c:v>-0.28677429479728644</c:v>
                </c:pt>
                <c:pt idx="6758">
                  <c:v>-0.13404440763738279</c:v>
                </c:pt>
                <c:pt idx="6759">
                  <c:v>-2.3872804641555945E-4</c:v>
                </c:pt>
                <c:pt idx="6760">
                  <c:v>0.11085120765158507</c:v>
                </c:pt>
                <c:pt idx="6761">
                  <c:v>0.19607724740055588</c:v>
                </c:pt>
                <c:pt idx="6762">
                  <c:v>0.25309053693585781</c:v>
                </c:pt>
                <c:pt idx="6763">
                  <c:v>0.28047266685078398</c:v>
                </c:pt>
                <c:pt idx="6764">
                  <c:v>0.27782346933549107</c:v>
                </c:pt>
                <c:pt idx="6765">
                  <c:v>0.24579161842793695</c:v>
                </c:pt>
                <c:pt idx="6766">
                  <c:v>0.18603919270965008</c:v>
                </c:pt>
                <c:pt idx="6767">
                  <c:v>0.10115071163274791</c:v>
                </c:pt>
                <c:pt idx="6768">
                  <c:v>-5.4858189126889556E-3</c:v>
                </c:pt>
                <c:pt idx="6769">
                  <c:v>-0.12981084414383659</c:v>
                </c:pt>
                <c:pt idx="6770">
                  <c:v>-0.26723986180855519</c:v>
                </c:pt>
                <c:pt idx="6771">
                  <c:v>-0.41282670294207335</c:v>
                </c:pt>
                <c:pt idx="6772">
                  <c:v>-0.56144939716785558</c:v>
                </c:pt>
                <c:pt idx="6773">
                  <c:v>-0.70802579381385655</c:v>
                </c:pt>
                <c:pt idx="6774">
                  <c:v>-0.84774848838852535</c:v>
                </c:pt>
                <c:pt idx="6775">
                  <c:v>-0.97630728266414835</c:v>
                </c:pt>
                <c:pt idx="6776">
                  <c:v>-1.0900630989732463</c:v>
                </c:pt>
                <c:pt idx="6777">
                  <c:v>-1.1861527283432594</c:v>
                </c:pt>
                <c:pt idx="6778">
                  <c:v>-1.2625249250842678</c:v>
                </c:pt>
                <c:pt idx="6779">
                  <c:v>-1.3179210314898349</c:v>
                </c:pt>
                <c:pt idx="6780">
                  <c:v>-1.351818676428632</c:v>
                </c:pt>
                <c:pt idx="6781">
                  <c:v>-1.3643617099579011</c:v>
                </c:pt>
                <c:pt idx="6782">
                  <c:v>-1.3562914780649749</c:v>
                </c:pt>
                <c:pt idx="6783">
                  <c:v>-1.3288740243643211</c:v>
                </c:pt>
                <c:pt idx="6784">
                  <c:v>-1.283818674018903</c:v>
                </c:pt>
                <c:pt idx="6785">
                  <c:v>-1.2231998754332452</c:v>
                </c:pt>
                <c:pt idx="6786">
                  <c:v>-1.1493908012818892</c:v>
                </c:pt>
                <c:pt idx="6787">
                  <c:v>-1.0650063352616712</c:v>
                </c:pt>
                <c:pt idx="6788">
                  <c:v>-0.97285061877903445</c:v>
                </c:pt>
                <c:pt idx="6789">
                  <c:v>-0.87585739025278642</c:v>
                </c:pt>
                <c:pt idx="6790">
                  <c:v>-0.77700842869633036</c:v>
                </c:pt>
                <c:pt idx="6791">
                  <c:v>-0.67923133732496765</c:v>
                </c:pt>
                <c:pt idx="6792">
                  <c:v>-0.58529172257659923</c:v>
                </c:pt>
                <c:pt idx="6793">
                  <c:v>-0.49769411752743054</c:v>
                </c:pt>
                <c:pt idx="6794">
                  <c:v>-0.41860836994696626</c:v>
                </c:pt>
                <c:pt idx="6795">
                  <c:v>-0.34983928524488306</c:v>
                </c:pt>
                <c:pt idx="6796">
                  <c:v>-0.29284186304569815</c:v>
                </c:pt>
                <c:pt idx="6797">
                  <c:v>-0.24876507320705343</c:v>
                </c:pt>
                <c:pt idx="6798">
                  <c:v>-0.21850153570474617</c:v>
                </c:pt>
                <c:pt idx="6799">
                  <c:v>-0.20272465800652029</c:v>
                </c:pt>
                <c:pt idx="6800">
                  <c:v>-0.20189863899229721</c:v>
                </c:pt>
                <c:pt idx="6801">
                  <c:v>-0.2162581432567201</c:v>
                </c:pt>
                <c:pt idx="6802">
                  <c:v>-0.24577268304487632</c:v>
                </c:pt>
                <c:pt idx="6803">
                  <c:v>-0.29011958907344138</c:v>
                </c:pt>
                <c:pt idx="6804">
                  <c:v>-0.34868834903559076</c:v>
                </c:pt>
                <c:pt idx="6805">
                  <c:v>-0.42062369031605229</c:v>
                </c:pt>
                <c:pt idx="6806">
                  <c:v>-0.50488318881766148</c:v>
                </c:pt>
                <c:pt idx="6807">
                  <c:v>-0.60026934622287342</c:v>
                </c:pt>
                <c:pt idx="6808">
                  <c:v>-0.70541650592961602</c:v>
                </c:pt>
                <c:pt idx="6809">
                  <c:v>-0.81874512637887875</c:v>
                </c:pt>
                <c:pt idx="6810">
                  <c:v>-0.93841253949982217</c:v>
                </c:pt>
                <c:pt idx="6811">
                  <c:v>-1.0622911110342059</c:v>
                </c:pt>
                <c:pt idx="6812">
                  <c:v>-1.1879969031497772</c:v>
                </c:pt>
                <c:pt idx="6813">
                  <c:v>-1.3129719028409497</c:v>
                </c:pt>
                <c:pt idx="6814">
                  <c:v>-1.4345970114254332</c:v>
                </c:pt>
                <c:pt idx="6815">
                  <c:v>-1.550299992621337</c:v>
                </c:pt>
                <c:pt idx="6816">
                  <c:v>-1.6576385281047941</c:v>
                </c:pt>
                <c:pt idx="6817">
                  <c:v>-1.7543673235204444</c:v>
                </c:pt>
                <c:pt idx="6818">
                  <c:v>-1.8385093931274508</c:v>
                </c:pt>
                <c:pt idx="6819">
                  <c:v>-1.9084396954888163</c:v>
                </c:pt>
                <c:pt idx="6820">
                  <c:v>-1.9629664372904241</c:v>
                </c:pt>
                <c:pt idx="6821">
                  <c:v>-2.0013915586168096</c:v>
                </c:pt>
                <c:pt idx="6822">
                  <c:v>-2.023546990932191</c:v>
                </c:pt>
                <c:pt idx="6823">
                  <c:v>-2.0297994166986406</c:v>
                </c:pt>
                <c:pt idx="6824">
                  <c:v>-2.0210113063433965</c:v>
                </c:pt>
                <c:pt idx="6825">
                  <c:v>-1.9984665737456702</c:v>
                </c:pt>
                <c:pt idx="6826">
                  <c:v>-1.9637820416545821</c:v>
                </c:pt>
                <c:pt idx="6827">
                  <c:v>-1.9188128613704372</c:v>
                </c:pt>
                <c:pt idx="6828">
                  <c:v>-1.8655518688805675</c:v>
                </c:pt>
                <c:pt idx="6829">
                  <c:v>-1.8060365713943369</c:v>
                </c:pt>
                <c:pt idx="6830">
                  <c:v>-1.7422809099145766</c:v>
                </c:pt>
                <c:pt idx="6831">
                  <c:v>-1.676234037076183</c:v>
                </c:pt>
                <c:pt idx="6832">
                  <c:v>-1.6097649003759305</c:v>
                </c:pt>
                <c:pt idx="6833">
                  <c:v>-1.5446709988184235</c:v>
                </c:pt>
                <c:pt idx="6834">
                  <c:v>-1.4826965707933599</c:v>
                </c:pt>
                <c:pt idx="6835">
                  <c:v>-1.4255389642603387</c:v>
                </c:pt>
                <c:pt idx="6836">
                  <c:v>-1.3748415759934307</c:v>
                </c:pt>
                <c:pt idx="6837">
                  <c:v>-1.3321902076845191</c:v>
                </c:pt>
                <c:pt idx="6838">
                  <c:v>-1.2991093284157493</c:v>
                </c:pt>
                <c:pt idx="6839">
                  <c:v>-1.2770407562143493</c:v>
                </c:pt>
                <c:pt idx="6840">
                  <c:v>-1.2673089205857249</c:v>
                </c:pt>
                <c:pt idx="6841">
                  <c:v>-1.2710745820316305</c:v>
                </c:pt>
                <c:pt idx="6842">
                  <c:v>-1.2892646323831283</c:v>
                </c:pt>
                <c:pt idx="6843">
                  <c:v>-1.3224976708730516</c:v>
                </c:pt>
                <c:pt idx="6844">
                  <c:v>-1.3710461372456475</c:v>
                </c:pt>
                <c:pt idx="6845">
                  <c:v>-1.4348350052207284</c:v>
                </c:pt>
                <c:pt idx="6846">
                  <c:v>-1.5134483048900602</c:v>
                </c:pt>
                <c:pt idx="6847">
                  <c:v>-1.606124164718798</c:v>
                </c:pt>
                <c:pt idx="6848">
                  <c:v>-1.7117250851855417</c:v>
                </c:pt>
                <c:pt idx="6849">
                  <c:v>-1.8286879269406136</c:v>
                </c:pt>
                <c:pt idx="6850">
                  <c:v>-1.9549764527984976</c:v>
                </c:pt>
                <c:pt idx="6851">
                  <c:v>-2.0880533384188915</c:v>
                </c:pt>
                <c:pt idx="6852">
                  <c:v>-2.2248862814252224</c:v>
                </c:pt>
                <c:pt idx="6853">
                  <c:v>-2.3620018324733767</c:v>
                </c:pt>
                <c:pt idx="6854">
                  <c:v>-2.4955883320280385</c:v>
                </c:pt>
                <c:pt idx="6855">
                  <c:v>-2.6216360762952409</c:v>
                </c:pt>
                <c:pt idx="6856">
                  <c:v>-2.7360940856516454</c:v>
                </c:pt>
                <c:pt idx="6857">
                  <c:v>-2.8350268465902904</c:v>
                </c:pt>
                <c:pt idx="6858">
                  <c:v>-2.9147675098404164</c:v>
                </c:pt>
                <c:pt idx="6859">
                  <c:v>-2.9720728556705183</c:v>
                </c:pt>
                <c:pt idx="6860">
                  <c:v>-3.0042825716067725</c:v>
                </c:pt>
                <c:pt idx="6861">
                  <c:v>-3.0094727469427731</c:v>
                </c:pt>
                <c:pt idx="6862">
                  <c:v>-2.9865812545361621</c:v>
                </c:pt>
                <c:pt idx="6863">
                  <c:v>-2.9354841027277452</c:v>
                </c:pt>
                <c:pt idx="6864">
                  <c:v>-2.8570214175142077</c:v>
                </c:pt>
                <c:pt idx="6865">
                  <c:v>-2.752986260699096</c:v>
                </c:pt>
                <c:pt idx="6866">
                  <c:v>-2.6260844387790847</c:v>
                </c:pt>
                <c:pt idx="6867">
                  <c:v>-2.4798695079165078</c:v>
                </c:pt>
                <c:pt idx="6868">
                  <c:v>-2.3186615114175986</c:v>
                </c:pt>
                <c:pt idx="6869">
                  <c:v>-2.1474509671194539</c:v>
                </c:pt>
                <c:pt idx="6870">
                  <c:v>-1.9717721028561037</c:v>
                </c:pt>
                <c:pt idx="6871">
                  <c:v>-1.7975330226601329</c:v>
                </c:pt>
                <c:pt idx="6872">
                  <c:v>-1.630815343499453</c:v>
                </c:pt>
                <c:pt idx="6873">
                  <c:v>-1.4776649821329073</c:v>
                </c:pt>
                <c:pt idx="6874">
                  <c:v>-1.3438835890990006</c:v>
                </c:pt>
                <c:pt idx="6875">
                  <c:v>-1.2348200906422733</c:v>
                </c:pt>
                <c:pt idx="6876">
                  <c:v>-1.1551684573432937</c:v>
                </c:pt>
                <c:pt idx="6877">
                  <c:v>-1.1087850223031879</c:v>
                </c:pt>
                <c:pt idx="6878">
                  <c:v>-1.0985227227626027</c:v>
                </c:pt>
                <c:pt idx="6879">
                  <c:v>-1.1260681705768434</c:v>
                </c:pt>
                <c:pt idx="6880">
                  <c:v>-1.1917894462577472</c:v>
                </c:pt>
                <c:pt idx="6881">
                  <c:v>-1.2946260242055274</c:v>
                </c:pt>
                <c:pt idx="6882">
                  <c:v>-1.4320483579348036</c:v>
                </c:pt>
                <c:pt idx="6883">
                  <c:v>-1.6001002844276151</c:v>
                </c:pt>
                <c:pt idx="6884">
                  <c:v>-1.793528696615553</c:v>
                </c:pt>
                <c:pt idx="6885">
                  <c:v>-2.0059908213274689</c:v>
                </c:pt>
                <c:pt idx="6886">
                  <c:v>-2.2303119348359708</c:v>
                </c:pt>
                <c:pt idx="6887">
                  <c:v>-2.4587659296772735</c:v>
                </c:pt>
                <c:pt idx="6888">
                  <c:v>-2.6833677103483424</c:v>
                </c:pt>
                <c:pt idx="6889">
                  <c:v>-2.8961808623130914</c:v>
                </c:pt>
                <c:pt idx="6890">
                  <c:v>-3.0896353105199665</c:v>
                </c:pt>
                <c:pt idx="6891">
                  <c:v>-3.2568310225203945</c:v>
                </c:pt>
                <c:pt idx="6892">
                  <c:v>-3.3918130798437645</c:v>
                </c:pt>
                <c:pt idx="6893">
                  <c:v>-3.489820154349264</c:v>
                </c:pt>
                <c:pt idx="6894">
                  <c:v>-3.5474914908071291</c:v>
                </c:pt>
                <c:pt idx="6895">
                  <c:v>-3.5629983124339155</c:v>
                </c:pt>
                <c:pt idx="6896">
                  <c:v>-3.5360870537004629</c:v>
                </c:pt>
                <c:pt idx="6897">
                  <c:v>-3.468051948359534</c:v>
                </c:pt>
                <c:pt idx="6898">
                  <c:v>-3.3616532896771609</c:v>
                </c:pt>
                <c:pt idx="6899">
                  <c:v>-3.2209892619096472</c:v>
                </c:pt>
                <c:pt idx="6900">
                  <c:v>-3.0513301481613375</c:v>
                </c:pt>
                <c:pt idx="6901">
                  <c:v>-2.8589150174047724</c:v>
                </c:pt>
                <c:pt idx="6902">
                  <c:v>-2.6506997078321142</c:v>
                </c:pt>
                <c:pt idx="6903">
                  <c:v>-2.4340546364745386</c:v>
                </c:pt>
                <c:pt idx="6904">
                  <c:v>-2.2164416983822441</c:v>
                </c:pt>
                <c:pt idx="6905">
                  <c:v>-2.0051175141161366</c:v>
                </c:pt>
                <c:pt idx="6906">
                  <c:v>-1.8068861835860197</c:v>
                </c:pt>
                <c:pt idx="6907">
                  <c:v>-1.6278896834088279</c:v>
                </c:pt>
                <c:pt idx="6908">
                  <c:v>-1.4734244729908497</c:v>
                </c:pt>
                <c:pt idx="6909">
                  <c:v>-1.3477918151552757</c:v>
                </c:pt>
                <c:pt idx="6910">
                  <c:v>-1.2541882327590024</c:v>
                </c:pt>
                <c:pt idx="6911">
                  <c:v>-1.194632366508106</c:v>
                </c:pt>
                <c:pt idx="6912">
                  <c:v>-1.1699294348498839</c:v>
                </c:pt>
                <c:pt idx="6913">
                  <c:v>-1.1796824720893042</c:v>
                </c:pt>
                <c:pt idx="6914">
                  <c:v>-1.2223503712415642</c:v>
                </c:pt>
                <c:pt idx="6915">
                  <c:v>-1.2953395468135263</c:v>
                </c:pt>
                <c:pt idx="6916">
                  <c:v>-1.3951258450949418</c:v>
                </c:pt>
                <c:pt idx="6917">
                  <c:v>-1.5174157287830603</c:v>
                </c:pt>
                <c:pt idx="6918">
                  <c:v>-1.6573384420453721</c:v>
                </c:pt>
                <c:pt idx="6919">
                  <c:v>-1.8096448202219833</c:v>
                </c:pt>
                <c:pt idx="6920">
                  <c:v>-1.9688966453410224</c:v>
                </c:pt>
                <c:pt idx="6921">
                  <c:v>-2.1296365799705619</c:v>
                </c:pt>
                <c:pt idx="6922">
                  <c:v>-2.2865356362677467</c:v>
                </c:pt>
                <c:pt idx="6923">
                  <c:v>-2.4345356877193396</c:v>
                </c:pt>
                <c:pt idx="6924">
                  <c:v>-2.5690084845095846</c:v>
                </c:pt>
                <c:pt idx="6925">
                  <c:v>-2.685924267938109</c:v>
                </c:pt>
                <c:pt idx="6926">
                  <c:v>-2.7819990149357103</c:v>
                </c:pt>
                <c:pt idx="6927">
                  <c:v>-2.8547968284596372</c:v>
                </c:pt>
                <c:pt idx="6928">
                  <c:v>-2.9027827783748101</c:v>
                </c:pt>
                <c:pt idx="6929">
                  <c:v>-2.9253283505247367</c:v>
                </c:pt>
                <c:pt idx="6930">
                  <c:v>-2.9226718726526357</c:v>
                </c:pt>
                <c:pt idx="6931">
                  <c:v>-2.895843268906745</c:v>
                </c:pt>
                <c:pt idx="6932">
                  <c:v>-2.8465717756586422</c:v>
                </c:pt>
                <c:pt idx="6933">
                  <c:v>-2.7771910997165676</c:v>
                </c:pt>
                <c:pt idx="6934">
                  <c:v>-2.6905396739554917</c:v>
                </c:pt>
                <c:pt idx="6935">
                  <c:v>-2.5898471083704209</c:v>
                </c:pt>
                <c:pt idx="6936">
                  <c:v>-2.4786121894798043</c:v>
                </c:pt>
                <c:pt idx="6937">
                  <c:v>-2.3604837938354208</c:v>
                </c:pt>
                <c:pt idx="6938">
                  <c:v>-2.2391423172747693</c:v>
                </c:pt>
                <c:pt idx="6939">
                  <c:v>-2.1181762250193685</c:v>
                </c:pt>
                <c:pt idx="6940">
                  <c:v>-2.0009549250060346</c:v>
                </c:pt>
                <c:pt idx="6941">
                  <c:v>-1.8904966187689638</c:v>
                </c:pt>
                <c:pt idx="6942">
                  <c:v>-1.7893336045039732</c:v>
                </c:pt>
                <c:pt idx="6943">
                  <c:v>-1.6993958667947666</c:v>
                </c:pt>
                <c:pt idx="6944">
                  <c:v>-1.6219460068895941</c:v>
                </c:pt>
                <c:pt idx="6945">
                  <c:v>-1.5575858996769085</c:v>
                </c:pt>
                <c:pt idx="6946">
                  <c:v>-1.5063245608108673</c:v>
                </c:pt>
                <c:pt idx="6947">
                  <c:v>-1.4676769160660186</c:v>
                </c:pt>
                <c:pt idx="6948">
                  <c:v>-1.4407700844214517</c:v>
                </c:pt>
                <c:pt idx="6949">
                  <c:v>-1.4244475031322565</c:v>
                </c:pt>
                <c:pt idx="6950">
                  <c:v>-1.417362572717856</c:v>
                </c:pt>
                <c:pt idx="6951">
                  <c:v>-1.4180558816978674</c:v>
                </c:pt>
                <c:pt idx="6952">
                  <c:v>-1.4250209540567198</c:v>
                </c:pt>
                <c:pt idx="6953">
                  <c:v>-1.4367662458943684</c:v>
                </c:pt>
                <c:pt idx="6954">
                  <c:v>-1.4518733637699057</c:v>
                </c:pt>
                <c:pt idx="6955">
                  <c:v>-1.4690450194157734</c:v>
                </c:pt>
                <c:pt idx="6956">
                  <c:v>-1.4871399950412965</c:v>
                </c:pt>
                <c:pt idx="6957">
                  <c:v>-1.5052008596501736</c:v>
                </c:pt>
                <c:pt idx="6958">
                  <c:v>-1.5224783451296275</c:v>
                </c:pt>
                <c:pt idx="6959">
                  <c:v>-1.5384475882119872</c:v>
                </c:pt>
                <c:pt idx="6960">
                  <c:v>-1.5528044847810207</c:v>
                </c:pt>
                <c:pt idx="6961">
                  <c:v>-1.5654337543430614</c:v>
                </c:pt>
                <c:pt idx="6962">
                  <c:v>-1.5763569342164701</c:v>
                </c:pt>
                <c:pt idx="6963">
                  <c:v>-1.585675139336324</c:v>
                </c:pt>
                <c:pt idx="6964">
                  <c:v>-1.5935118754710658</c:v>
                </c:pt>
                <c:pt idx="6965">
                  <c:v>-1.5999543951843762</c:v>
                </c:pt>
                <c:pt idx="6966">
                  <c:v>-1.6049949753812598</c:v>
                </c:pt>
                <c:pt idx="6967">
                  <c:v>-1.6084811055234454</c:v>
                </c:pt>
                <c:pt idx="6968">
                  <c:v>-1.6100834113005789</c:v>
                </c:pt>
                <c:pt idx="6969">
                  <c:v>-1.6092831293228684</c:v>
                </c:pt>
                <c:pt idx="6970">
                  <c:v>-1.6053784323900828</c:v>
                </c:pt>
                <c:pt idx="6971">
                  <c:v>-1.5975084804809256</c:v>
                </c:pt>
                <c:pt idx="6972">
                  <c:v>-1.5846939801983382</c:v>
                </c:pt>
                <c:pt idx="6973">
                  <c:v>-1.5658938740284896</c:v>
                </c:pt>
                <c:pt idx="6974">
                  <c:v>-1.5400763395597465</c:v>
                </c:pt>
                <c:pt idx="6975">
                  <c:v>-1.5062995490123114</c:v>
                </c:pt>
                <c:pt idx="6976">
                  <c:v>-1.4637972448087311</c:v>
                </c:pt>
                <c:pt idx="6977">
                  <c:v>-1.4120641617189023</c:v>
                </c:pt>
                <c:pt idx="6978">
                  <c:v>-1.3509322751973087</c:v>
                </c:pt>
                <c:pt idx="6979">
                  <c:v>-1.2806247153887185</c:v>
                </c:pt>
                <c:pt idx="6980">
                  <c:v>-1.2017748908812393</c:v>
                </c:pt>
                <c:pt idx="6981">
                  <c:v>-1.1154100734237886</c:v>
                </c:pt>
                <c:pt idx="6982">
                  <c:v>-1.0229173798553006</c:v>
                </c:pt>
                <c:pt idx="6983">
                  <c:v>-0.92601576541910902</c:v>
                </c:pt>
                <c:pt idx="6984">
                  <c:v>-0.82674956583218773</c:v>
                </c:pt>
                <c:pt idx="6985">
                  <c:v>-0.72749759649109791</c:v>
                </c:pt>
                <c:pt idx="6986">
                  <c:v>-0.63095911973089613</c:v>
                </c:pt>
                <c:pt idx="6987">
                  <c:v>-0.54007453815735573</c:v>
                </c:pt>
                <c:pt idx="6988">
                  <c:v>-0.457878165125301</c:v>
                </c:pt>
                <c:pt idx="6989">
                  <c:v>-0.38731492003098111</c:v>
                </c:pt>
                <c:pt idx="6990">
                  <c:v>-0.33105201051517952</c:v>
                </c:pt>
                <c:pt idx="6991">
                  <c:v>-0.29130957483343423</c:v>
                </c:pt>
                <c:pt idx="6992">
                  <c:v>-0.26973752961747977</c:v>
                </c:pt>
                <c:pt idx="6993">
                  <c:v>-0.26735008319906939</c:v>
                </c:pt>
                <c:pt idx="6994">
                  <c:v>-0.28449872128601328</c:v>
                </c:pt>
                <c:pt idx="6995">
                  <c:v>-0.32085461781733926</c:v>
                </c:pt>
                <c:pt idx="6996">
                  <c:v>-0.37538389674700312</c:v>
                </c:pt>
                <c:pt idx="6997">
                  <c:v>-0.44631962951350346</c:v>
                </c:pt>
                <c:pt idx="6998">
                  <c:v>-0.53115457151738354</c:v>
                </c:pt>
                <c:pt idx="6999">
                  <c:v>-0.62668762489671082</c:v>
                </c:pt>
                <c:pt idx="7000">
                  <c:v>-0.72914952892895002</c:v>
                </c:pt>
                <c:pt idx="7001">
                  <c:v>-0.83441074883388922</c:v>
                </c:pt>
                <c:pt idx="7002">
                  <c:v>-0.93823667007050204</c:v>
                </c:pt>
                <c:pt idx="7003">
                  <c:v>-1.0365286155379536</c:v>
                </c:pt>
                <c:pt idx="7004">
                  <c:v>-1.1255102731771984</c:v>
                </c:pt>
                <c:pt idx="7005">
                  <c:v>-1.2018557367996543</c:v>
                </c:pt>
                <c:pt idx="7006">
                  <c:v>-1.2627704906416426</c:v>
                </c:pt>
                <c:pt idx="7007">
                  <c:v>-1.3060496623056288</c:v>
                </c:pt>
                <c:pt idx="7008">
                  <c:v>-1.33013789414915</c:v>
                </c:pt>
                <c:pt idx="7009">
                  <c:v>-1.3341900042859187</c:v>
                </c:pt>
                <c:pt idx="7010">
                  <c:v>-1.3181164628586544</c:v>
                </c:pt>
                <c:pt idx="7011">
                  <c:v>-1.2825996521255512</c:v>
                </c:pt>
                <c:pt idx="7012">
                  <c:v>-1.2290711883615124</c:v>
                </c:pt>
                <c:pt idx="7013">
                  <c:v>-1.1596506676274139</c:v>
                </c:pt>
                <c:pt idx="7014">
                  <c:v>-1.0770523460155559</c:v>
                </c:pt>
                <c:pt idx="7015">
                  <c:v>-0.98446423689778229</c:v>
                </c:pt>
                <c:pt idx="7016">
                  <c:v>-0.88541999186641718</c:v>
                </c:pt>
                <c:pt idx="7017">
                  <c:v>-0.78369011973835967</c:v>
                </c:pt>
                <c:pt idx="7018">
                  <c:v>-0.68317784953648086</c:v>
                </c:pt>
                <c:pt idx="7019">
                  <c:v>-0.5877858338596873</c:v>
                </c:pt>
                <c:pt idx="7020">
                  <c:v>-0.50125019274663885</c:v>
                </c:pt>
                <c:pt idx="7021">
                  <c:v>-0.4269593094212496</c:v>
                </c:pt>
                <c:pt idx="7022">
                  <c:v>-0.36778346528906525</c:v>
                </c:pt>
                <c:pt idx="7023">
                  <c:v>-0.32593996987374751</c:v>
                </c:pt>
                <c:pt idx="7024">
                  <c:v>-0.30290004039056484</c:v>
                </c:pt>
                <c:pt idx="7025">
                  <c:v>-0.29933371231558681</c:v>
                </c:pt>
                <c:pt idx="7026">
                  <c:v>-0.31509142961299474</c:v>
                </c:pt>
                <c:pt idx="7027">
                  <c:v>-0.34921818649927161</c:v>
                </c:pt>
                <c:pt idx="7028">
                  <c:v>-0.39999113718974755</c:v>
                </c:pt>
                <c:pt idx="7029">
                  <c:v>-0.46497980662311633</c:v>
                </c:pt>
                <c:pt idx="7030">
                  <c:v>-0.54113416486898913</c:v>
                </c:pt>
                <c:pt idx="7031">
                  <c:v>-0.6249043730660766</c:v>
                </c:pt>
                <c:pt idx="7032">
                  <c:v>-0.71240409333039167</c:v>
                </c:pt>
                <c:pt idx="7033">
                  <c:v>-0.79962211361954161</c:v>
                </c:pt>
                <c:pt idx="7034">
                  <c:v>-0.88265092669494649</c:v>
                </c:pt>
                <c:pt idx="7035">
                  <c:v>-0.95787937413503244</c:v>
                </c:pt>
                <c:pt idx="7036">
                  <c:v>-1.022125904011304</c:v>
                </c:pt>
                <c:pt idx="7037">
                  <c:v>-1.0727296266885631</c:v>
                </c:pt>
                <c:pt idx="7038">
                  <c:v>-1.1076132266752943</c:v>
                </c:pt>
                <c:pt idx="7039">
                  <c:v>-1.1253223884681489</c:v>
                </c:pt>
                <c:pt idx="7040">
                  <c:v>-1.1250581057648255</c:v>
                </c:pt>
                <c:pt idx="7041">
                  <c:v>-1.1067069300118675</c:v>
                </c:pt>
                <c:pt idx="7042">
                  <c:v>-1.0708431694672669</c:v>
                </c:pt>
                <c:pt idx="7043">
                  <c:v>-1.0186760208183436</c:v>
                </c:pt>
                <c:pt idx="7044">
                  <c:v>-0.95195192988475696</c:v>
                </c:pt>
                <c:pt idx="7045">
                  <c:v>-0.87284929817468893</c:v>
                </c:pt>
                <c:pt idx="7046">
                  <c:v>-0.78388846894952735</c:v>
                </c:pt>
                <c:pt idx="7047">
                  <c:v>-0.68785681414354372</c:v>
                </c:pt>
                <c:pt idx="7048">
                  <c:v>-0.58773898120656298</c:v>
                </c:pt>
                <c:pt idx="7049">
                  <c:v>-0.48663867658503079</c:v>
                </c:pt>
                <c:pt idx="7050">
                  <c:v>-0.38768381618358205</c:v>
                </c:pt>
                <c:pt idx="7051">
                  <c:v>-0.29392089883513606</c:v>
                </c:pt>
                <c:pt idx="7052">
                  <c:v>-0.20821254440862802</c:v>
                </c:pt>
                <c:pt idx="7053">
                  <c:v>-0.13315213403777904</c:v>
                </c:pt>
                <c:pt idx="7054">
                  <c:v>-7.1007576227778202E-2</c:v>
                </c:pt>
                <c:pt idx="7055">
                  <c:v>-2.369545199188039E-2</c:v>
                </c:pt>
                <c:pt idx="7056">
                  <c:v>7.2277925738823967E-3</c:v>
                </c:pt>
                <c:pt idx="7057">
                  <c:v>2.0575662896266778E-2</c:v>
                </c:pt>
                <c:pt idx="7058">
                  <c:v>1.5558524879146773E-2</c:v>
                </c:pt>
                <c:pt idx="7059">
                  <c:v>-8.1651212596725031E-3</c:v>
                </c:pt>
                <c:pt idx="7060">
                  <c:v>-5.0422406747863135E-2</c:v>
                </c:pt>
                <c:pt idx="7061">
                  <c:v>-0.11046791276626777</c:v>
                </c:pt>
                <c:pt idx="7062">
                  <c:v>-0.18695488401059634</c:v>
                </c:pt>
                <c:pt idx="7063">
                  <c:v>-0.27794436156667501</c:v>
                </c:pt>
                <c:pt idx="7064">
                  <c:v>-0.38095261170281702</c:v>
                </c:pt>
                <c:pt idx="7065">
                  <c:v>-0.49302920493814995</c:v>
                </c:pt>
                <c:pt idx="7066">
                  <c:v>-0.61084773258363256</c:v>
                </c:pt>
                <c:pt idx="7067">
                  <c:v>-0.73079641468927647</c:v>
                </c:pt>
                <c:pt idx="7068">
                  <c:v>-0.84907508118543973</c:v>
                </c:pt>
                <c:pt idx="7069">
                  <c:v>-0.96181478734216341</c:v>
                </c:pt>
                <c:pt idx="7070">
                  <c:v>-1.0652236232840764</c:v>
                </c:pt>
                <c:pt idx="7071">
                  <c:v>-1.1557463465398996</c:v>
                </c:pt>
                <c:pt idx="7072">
                  <c:v>-1.230226524065797</c:v>
                </c:pt>
                <c:pt idx="7073">
                  <c:v>-1.2860625824572054</c:v>
                </c:pt>
                <c:pt idx="7074">
                  <c:v>-1.3213455551091062</c:v>
                </c:pt>
                <c:pt idx="7075">
                  <c:v>-1.3349651198173831</c:v>
                </c:pt>
                <c:pt idx="7076">
                  <c:v>-1.3266728689149065</c:v>
                </c:pt>
                <c:pt idx="7077">
                  <c:v>-1.2970986959511901</c:v>
                </c:pt>
                <c:pt idx="7078">
                  <c:v>-1.2477193860379909</c:v>
                </c:pt>
                <c:pt idx="7079">
                  <c:v>-1.1807777965166562</c:v>
                </c:pt>
                <c:pt idx="7080">
                  <c:v>-1.0991582302109926</c:v>
                </c:pt>
                <c:pt idx="7081">
                  <c:v>-1.0062259031325826</c:v>
                </c:pt>
                <c:pt idx="7082">
                  <c:v>-0.90562876995348418</c:v>
                </c:pt>
                <c:pt idx="7083">
                  <c:v>-0.80106627819132648</c:v>
                </c:pt>
                <c:pt idx="7084">
                  <c:v>-0.69605585540876369</c:v>
                </c:pt>
                <c:pt idx="7085">
                  <c:v>-0.59373540661770363</c:v>
                </c:pt>
                <c:pt idx="7086">
                  <c:v>-0.49672241217114887</c:v>
                </c:pt>
                <c:pt idx="7087">
                  <c:v>-0.40703607310835821</c:v>
                </c:pt>
                <c:pt idx="7088">
                  <c:v>-0.32608034326466928</c:v>
                </c:pt>
                <c:pt idx="7089">
                  <c:v>-0.25467773840844288</c:v>
                </c:pt>
                <c:pt idx="7090">
                  <c:v>-0.19314124024479185</c:v>
                </c:pt>
                <c:pt idx="7091">
                  <c:v>-0.14136725418452301</c:v>
                </c:pt>
                <c:pt idx="7092">
                  <c:v>-9.8930166503631511E-2</c:v>
                </c:pt>
                <c:pt idx="7093">
                  <c:v>-6.5173870858453498E-2</c:v>
                </c:pt>
                <c:pt idx="7094">
                  <c:v>-3.93115714995389E-2</c:v>
                </c:pt>
                <c:pt idx="7095">
                  <c:v>-2.0536033977570867E-2</c:v>
                </c:pt>
                <c:pt idx="7096">
                  <c:v>-8.1283513746086555E-3</c:v>
                </c:pt>
                <c:pt idx="7097">
                  <c:v>-1.5550147597469532E-3</c:v>
                </c:pt>
                <c:pt idx="7098">
                  <c:v>-5.3906695447381026E-4</c:v>
                </c:pt>
                <c:pt idx="7099">
                  <c:v>-5.0844235066769272E-3</c:v>
                </c:pt>
                <c:pt idx="7100">
                  <c:v>-1.5446935451956634E-2</c:v>
                </c:pt>
                <c:pt idx="7101">
                  <c:v>-3.2063848122646732E-2</c:v>
                </c:pt>
                <c:pt idx="7102">
                  <c:v>-5.5454519469572361E-2</c:v>
                </c:pt>
                <c:pt idx="7103">
                  <c:v>-8.6101147406518308E-2</c:v>
                </c:pt>
                <c:pt idx="7104">
                  <c:v>-0.12431759805969378</c:v>
                </c:pt>
                <c:pt idx="7105">
                  <c:v>-0.17012250153641695</c:v>
                </c:pt>
                <c:pt idx="7106">
                  <c:v>-0.22315136225999588</c:v>
                </c:pt>
                <c:pt idx="7107">
                  <c:v>-0.282634053545884</c:v>
                </c:pt>
                <c:pt idx="7108">
                  <c:v>-0.34741976395888763</c:v>
                </c:pt>
                <c:pt idx="7109">
                  <c:v>-0.41601580677442307</c:v>
                </c:pt>
                <c:pt idx="7110">
                  <c:v>-0.48663165993775515</c:v>
                </c:pt>
                <c:pt idx="7111">
                  <c:v>-0.5572383092829849</c:v>
                </c:pt>
                <c:pt idx="7112">
                  <c:v>-0.62565702160529924</c:v>
                </c:pt>
                <c:pt idx="7113">
                  <c:v>-0.68968359525885603</c:v>
                </c:pt>
                <c:pt idx="7114">
                  <c:v>-0.74723398948969688</c:v>
                </c:pt>
                <c:pt idx="7115">
                  <c:v>-0.7964846012066964</c:v>
                </c:pt>
                <c:pt idx="7116">
                  <c:v>-0.83598840297476684</c:v>
                </c:pt>
                <c:pt idx="7117">
                  <c:v>-0.86476282244556302</c:v>
                </c:pt>
                <c:pt idx="7118">
                  <c:v>-0.88234625782551923</c:v>
                </c:pt>
                <c:pt idx="7119">
                  <c:v>-0.88881328957593908</c:v>
                </c:pt>
                <c:pt idx="7120">
                  <c:v>-0.88474347894768179</c:v>
                </c:pt>
                <c:pt idx="7121">
                  <c:v>-0.87115521612856028</c:v>
                </c:pt>
                <c:pt idx="7122">
                  <c:v>-0.84942199874071633</c:v>
                </c:pt>
                <c:pt idx="7123">
                  <c:v>-0.82117747629405535</c:v>
                </c:pt>
                <c:pt idx="7124">
                  <c:v>-0.78821222167753469</c:v>
                </c:pt>
                <c:pt idx="7125">
                  <c:v>-0.75237189041352082</c:v>
                </c:pt>
                <c:pt idx="7126">
                  <c:v>-0.71546495408989408</c:v>
                </c:pt>
                <c:pt idx="7127">
                  <c:v>-0.67918318950140133</c:v>
                </c:pt>
                <c:pt idx="7128">
                  <c:v>-0.64503757633035796</c:v>
                </c:pt>
                <c:pt idx="7129">
                  <c:v>-0.61431141779382337</c:v>
                </c:pt>
                <c:pt idx="7130">
                  <c:v>-0.58802823365611268</c:v>
                </c:pt>
                <c:pt idx="7131">
                  <c:v>-0.5669299561070531</c:v>
                </c:pt>
                <c:pt idx="7132">
                  <c:v>-0.55146534164444816</c:v>
                </c:pt>
                <c:pt idx="7133">
                  <c:v>-0.54179171826399219</c:v>
                </c:pt>
                <c:pt idx="7134">
                  <c:v>-0.5377907226829084</c:v>
                </c:pt>
                <c:pt idx="7135">
                  <c:v>-0.53909604076267392</c:v>
                </c:pt>
                <c:pt idx="7136">
                  <c:v>-0.54513311690752531</c:v>
                </c:pt>
                <c:pt idx="7137">
                  <c:v>-0.55517086644934466</c:v>
                </c:pt>
                <c:pt idx="7138">
                  <c:v>-0.5683782284093386</c:v>
                </c:pt>
                <c:pt idx="7139">
                  <c:v>-0.5838787787203934</c:v>
                </c:pt>
                <c:pt idx="7140">
                  <c:v>-0.60080633223162039</c:v>
                </c:pt>
                <c:pt idx="7141">
                  <c:v>-0.61836221937093327</c:v>
                </c:pt>
                <c:pt idx="7142">
                  <c:v>-0.63586424290976318</c:v>
                </c:pt>
                <c:pt idx="7143">
                  <c:v>-0.65277894113257062</c:v>
                </c:pt>
                <c:pt idx="7144">
                  <c:v>-0.6687395987530369</c:v>
                </c:pt>
                <c:pt idx="7145">
                  <c:v>-0.68355521302068212</c:v>
                </c:pt>
                <c:pt idx="7146">
                  <c:v>-0.69720964076977765</c:v>
                </c:pt>
                <c:pt idx="7147">
                  <c:v>-0.70984768879101701</c:v>
                </c:pt>
                <c:pt idx="7148">
                  <c:v>-0.7217480610310858</c:v>
                </c:pt>
                <c:pt idx="7149">
                  <c:v>-0.73328686835681012</c:v>
                </c:pt>
                <c:pt idx="7150">
                  <c:v>-0.74489994139760896</c:v>
                </c:pt>
                <c:pt idx="7151">
                  <c:v>-0.757055090472873</c:v>
                </c:pt>
                <c:pt idx="7152">
                  <c:v>-0.77023598873472032</c:v>
                </c:pt>
                <c:pt idx="7153">
                  <c:v>-0.78492171040321423</c:v>
                </c:pt>
                <c:pt idx="7154">
                  <c:v>-0.80154504314301533</c:v>
                </c:pt>
                <c:pt idx="7155">
                  <c:v>-0.82043478033900996</c:v>
                </c:pt>
                <c:pt idx="7156">
                  <c:v>-0.84176843074096652</c:v>
                </c:pt>
                <c:pt idx="7157">
                  <c:v>-0.86555568903342284</c:v>
                </c:pt>
                <c:pt idx="7158">
                  <c:v>-0.89164778752891038</c:v>
                </c:pt>
                <c:pt idx="7159">
                  <c:v>-0.91975811897783899</c:v>
                </c:pt>
                <c:pt idx="7160">
                  <c:v>-0.94948629477539015</c:v>
                </c:pt>
                <c:pt idx="7161">
                  <c:v>-0.98034115109653897</c:v>
                </c:pt>
                <c:pt idx="7162">
                  <c:v>-1.0117609491291084</c:v>
                </c:pt>
                <c:pt idx="7163">
                  <c:v>-1.0431356028613976</c:v>
                </c:pt>
                <c:pt idx="7164">
                  <c:v>-1.0738353278139581</c:v>
                </c:pt>
                <c:pt idx="7165">
                  <c:v>-1.103236833957391</c:v>
                </c:pt>
                <c:pt idx="7166">
                  <c:v>-1.1307322061136631</c:v>
                </c:pt>
                <c:pt idx="7167">
                  <c:v>-1.1557248149187416</c:v>
                </c:pt>
                <c:pt idx="7168">
                  <c:v>-1.1776374178252631</c:v>
                </c:pt>
                <c:pt idx="7169">
                  <c:v>-1.1959510291255881</c:v>
                </c:pt>
                <c:pt idx="7170">
                  <c:v>-1.2102680107359252</c:v>
                </c:pt>
                <c:pt idx="7171">
                  <c:v>-1.2203753081161981</c:v>
                </c:pt>
                <c:pt idx="7172">
                  <c:v>-1.2262875417584844</c:v>
                </c:pt>
                <c:pt idx="7173">
                  <c:v>-1.2282675749611141</c:v>
                </c:pt>
                <c:pt idx="7174">
                  <c:v>-1.2268283510235936</c:v>
                </c:pt>
                <c:pt idx="7175">
                  <c:v>-1.2227116156126119</c:v>
                </c:pt>
                <c:pt idx="7176">
                  <c:v>-1.2168457055513908</c:v>
                </c:pt>
                <c:pt idx="7177">
                  <c:v>-1.2102912829938273</c:v>
                </c:pt>
                <c:pt idx="7178">
                  <c:v>-1.20417095921146</c:v>
                </c:pt>
                <c:pt idx="7179">
                  <c:v>-1.1995807563177223</c:v>
                </c:pt>
                <c:pt idx="7180">
                  <c:v>-1.1974974890234051</c:v>
                </c:pt>
                <c:pt idx="7181">
                  <c:v>-1.1986988053643604</c:v>
                </c:pt>
                <c:pt idx="7182">
                  <c:v>-1.2037039434114476</c:v>
                </c:pt>
                <c:pt idx="7183">
                  <c:v>-1.2127293065166462</c:v>
                </c:pt>
                <c:pt idx="7184">
                  <c:v>-1.2256521843213903</c:v>
                </c:pt>
                <c:pt idx="7185">
                  <c:v>-1.2419899739767537</c:v>
                </c:pt>
                <c:pt idx="7186">
                  <c:v>-1.2609072972103839</c:v>
                </c:pt>
                <c:pt idx="7187">
                  <c:v>-1.2812576375409321</c:v>
                </c:pt>
                <c:pt idx="7188">
                  <c:v>-1.3016566599981765</c:v>
                </c:pt>
                <c:pt idx="7189">
                  <c:v>-1.3205766486997934</c:v>
                </c:pt>
                <c:pt idx="7190">
                  <c:v>-1.3364500295459667</c:v>
                </c:pt>
                <c:pt idx="7191">
                  <c:v>-1.3477753553446288</c:v>
                </c:pt>
                <c:pt idx="7192">
                  <c:v>-1.3532244084805605</c:v>
                </c:pt>
                <c:pt idx="7193">
                  <c:v>-1.3517409393282769</c:v>
                </c:pt>
                <c:pt idx="7194">
                  <c:v>-1.3426133206320152</c:v>
                </c:pt>
                <c:pt idx="7195">
                  <c:v>-1.3255140950509041</c:v>
                </c:pt>
                <c:pt idx="7196">
                  <c:v>-1.3005123828765282</c:v>
                </c:pt>
                <c:pt idx="7197">
                  <c:v>-1.2680614240251327</c:v>
                </c:pt>
                <c:pt idx="7198">
                  <c:v>-1.228957051092836</c:v>
                </c:pt>
                <c:pt idx="7199">
                  <c:v>-1.1842673130543133</c:v>
                </c:pt>
                <c:pt idx="7200">
                  <c:v>-1.1352397391387719</c:v>
                </c:pt>
                <c:pt idx="7201">
                  <c:v>-1.0831995719743119</c:v>
                </c:pt>
                <c:pt idx="7202">
                  <c:v>-1.0294543204524196</c:v>
                </c:pt>
                <c:pt idx="7203">
                  <c:v>-0.97520919336585976</c:v>
                </c:pt>
                <c:pt idx="7204">
                  <c:v>-0.92149389360927891</c:v>
                </c:pt>
                <c:pt idx="7205">
                  <c:v>-0.86910668042178685</c:v>
                </c:pt>
                <c:pt idx="7206">
                  <c:v>-0.81857826853537929</c:v>
                </c:pt>
                <c:pt idx="7207">
                  <c:v>-0.77015149020984452</c:v>
                </c:pt>
                <c:pt idx="7208">
                  <c:v>-0.72377540184061395</c:v>
                </c:pt>
                <c:pt idx="7209">
                  <c:v>-0.67911916106722359</c:v>
                </c:pt>
                <c:pt idx="7210">
                  <c:v>-0.63560822648550896</c:v>
                </c:pt>
                <c:pt idx="7211">
                  <c:v>-0.5924818215444585</c:v>
                </c:pt>
                <c:pt idx="7212">
                  <c:v>-0.54887640592840192</c:v>
                </c:pt>
                <c:pt idx="7213">
                  <c:v>-0.5039328631694211</c:v>
                </c:pt>
                <c:pt idx="7214">
                  <c:v>-0.4569025666057307</c:v>
                </c:pt>
                <c:pt idx="7215">
                  <c:v>-0.40722493517572644</c:v>
                </c:pt>
                <c:pt idx="7216">
                  <c:v>-0.35457548092037783</c:v>
                </c:pt>
                <c:pt idx="7217">
                  <c:v>-0.29889908510892838</c:v>
                </c:pt>
                <c:pt idx="7218">
                  <c:v>-0.2404262153398502</c:v>
                </c:pt>
                <c:pt idx="7219">
                  <c:v>-0.17966164189740574</c:v>
                </c:pt>
                <c:pt idx="7220">
                  <c:v>-0.11735465459881489</c:v>
                </c:pt>
                <c:pt idx="7221">
                  <c:v>-5.4466743113744442E-2</c:v>
                </c:pt>
                <c:pt idx="7222">
                  <c:v>7.8606921335744318E-3</c:v>
                </c:pt>
                <c:pt idx="7223">
                  <c:v>6.8338610549357526E-2</c:v>
                </c:pt>
                <c:pt idx="7224">
                  <c:v>0.12555610018050345</c:v>
                </c:pt>
                <c:pt idx="7225">
                  <c:v>0.178016500607308</c:v>
                </c:pt>
                <c:pt idx="7226">
                  <c:v>0.22422715790006365</c:v>
                </c:pt>
                <c:pt idx="7227">
                  <c:v>0.26284555894842043</c:v>
                </c:pt>
                <c:pt idx="7228">
                  <c:v>0.29283170966456851</c:v>
                </c:pt>
                <c:pt idx="7229">
                  <c:v>0.31357357840555444</c:v>
                </c:pt>
                <c:pt idx="7230">
                  <c:v>0.32498188055099853</c:v>
                </c:pt>
                <c:pt idx="7231">
                  <c:v>0.32753467684894311</c:v>
                </c:pt>
                <c:pt idx="7232">
                  <c:v>0.32224330020788017</c:v>
                </c:pt>
                <c:pt idx="7233">
                  <c:v>0.31054885844845082</c:v>
                </c:pt>
                <c:pt idx="7234">
                  <c:v>0.2941931545353782</c:v>
                </c:pt>
                <c:pt idx="7235">
                  <c:v>0.27509428185676121</c:v>
                </c:pt>
                <c:pt idx="7236">
                  <c:v>0.25522357182891753</c:v>
                </c:pt>
                <c:pt idx="7237">
                  <c:v>0.23647158439557714</c:v>
                </c:pt>
                <c:pt idx="7238">
                  <c:v>0.22051309313749279</c:v>
                </c:pt>
                <c:pt idx="7239">
                  <c:v>0.20869783730152669</c:v>
                </c:pt>
                <c:pt idx="7240">
                  <c:v>0.20197819636106473</c:v>
                </c:pt>
                <c:pt idx="7241">
                  <c:v>0.20087192005360421</c:v>
                </c:pt>
                <c:pt idx="7242">
                  <c:v>0.20546808281062745</c:v>
                </c:pt>
                <c:pt idx="7243">
                  <c:v>0.21547505222792473</c:v>
                </c:pt>
                <c:pt idx="7244">
                  <c:v>0.23028369484861066</c:v>
                </c:pt>
                <c:pt idx="7245">
                  <c:v>0.24902655995113943</c:v>
                </c:pt>
                <c:pt idx="7246">
                  <c:v>0.2706372207575658</c:v>
                </c:pt>
                <c:pt idx="7247">
                  <c:v>0.29392043527933875</c:v>
                </c:pt>
                <c:pt idx="7248">
                  <c:v>0.31763594593003397</c:v>
                </c:pt>
                <c:pt idx="7249">
                  <c:v>0.34058486844062852</c:v>
                </c:pt>
                <c:pt idx="7250">
                  <c:v>0.36169403922665655</c:v>
                </c:pt>
                <c:pt idx="7251">
                  <c:v>0.38010525352882762</c:v>
                </c:pt>
                <c:pt idx="7252">
                  <c:v>0.39525856463304176</c:v>
                </c:pt>
                <c:pt idx="7253">
                  <c:v>0.40694451313924684</c:v>
                </c:pt>
                <c:pt idx="7254">
                  <c:v>0.4153036320609953</c:v>
                </c:pt>
                <c:pt idx="7255">
                  <c:v>0.4207630699684719</c:v>
                </c:pt>
                <c:pt idx="7256">
                  <c:v>0.42393125533283449</c:v>
                </c:pt>
                <c:pt idx="7257">
                  <c:v>0.42549247874573037</c:v>
                </c:pt>
                <c:pt idx="7258">
                  <c:v>0.42612378908264947</c:v>
                </c:pt>
                <c:pt idx="7259">
                  <c:v>0.42642435572301718</c:v>
                </c:pt>
                <c:pt idx="7260">
                  <c:v>0.42684789590636019</c:v>
                </c:pt>
                <c:pt idx="7261">
                  <c:v>0.42765746196555643</c:v>
                </c:pt>
                <c:pt idx="7262">
                  <c:v>0.42891686207946034</c:v>
                </c:pt>
                <c:pt idx="7263">
                  <c:v>0.43049578700358149</c:v>
                </c:pt>
                <c:pt idx="7264">
                  <c:v>0.43206773821836686</c:v>
                </c:pt>
                <c:pt idx="7265">
                  <c:v>0.43311782263899756</c:v>
                </c:pt>
                <c:pt idx="7266">
                  <c:v>0.43298732430482101</c:v>
                </c:pt>
                <c:pt idx="7267">
                  <c:v>0.43095381145915512</c:v>
                </c:pt>
                <c:pt idx="7268">
                  <c:v>0.42632291933471089</c:v>
                </c:pt>
                <c:pt idx="7269">
                  <c:v>0.4185154606388326</c:v>
                </c:pt>
                <c:pt idx="7270">
                  <c:v>0.40714696939687078</c:v>
                </c:pt>
                <c:pt idx="7271">
                  <c:v>0.39208790135398996</c:v>
                </c:pt>
                <c:pt idx="7272">
                  <c:v>0.37348564489699876</c:v>
                </c:pt>
                <c:pt idx="7273">
                  <c:v>0.35175236080432892</c:v>
                </c:pt>
                <c:pt idx="7274">
                  <c:v>0.32754440940850338</c:v>
                </c:pt>
                <c:pt idx="7275">
                  <c:v>0.30174867291252083</c:v>
                </c:pt>
                <c:pt idx="7276">
                  <c:v>0.27546389816465733</c:v>
                </c:pt>
                <c:pt idx="7277">
                  <c:v>0.2499597098268479</c:v>
                </c:pt>
                <c:pt idx="7278">
                  <c:v>0.22662295790850054</c:v>
                </c:pt>
                <c:pt idx="7279">
                  <c:v>0.20691061175359174</c:v>
                </c:pt>
                <c:pt idx="7280">
                  <c:v>0.19230281590188603</c:v>
                </c:pt>
                <c:pt idx="7281">
                  <c:v>0.18424043622262487</c:v>
                </c:pt>
                <c:pt idx="7282">
                  <c:v>0.18404801689079708</c:v>
                </c:pt>
                <c:pt idx="7283">
                  <c:v>0.19285062586621882</c:v>
                </c:pt>
                <c:pt idx="7284">
                  <c:v>0.21148690257967706</c:v>
                </c:pt>
                <c:pt idx="7285">
                  <c:v>0.24041997155247952</c:v>
                </c:pt>
                <c:pt idx="7286">
                  <c:v>0.27965764395715409</c:v>
                </c:pt>
                <c:pt idx="7287">
                  <c:v>0.32869847671006736</c:v>
                </c:pt>
                <c:pt idx="7288">
                  <c:v>0.38651537575098605</c:v>
                </c:pt>
                <c:pt idx="7289">
                  <c:v>0.45158484524879539</c:v>
                </c:pt>
                <c:pt idx="7290">
                  <c:v>0.52196659916216248</c:v>
                </c:pt>
                <c:pt idx="7291">
                  <c:v>0.59542035193130438</c:v>
                </c:pt>
                <c:pt idx="7292">
                  <c:v>0.6695281151148631</c:v>
                </c:pt>
                <c:pt idx="7293">
                  <c:v>0.74180207776212326</c:v>
                </c:pt>
                <c:pt idx="7294">
                  <c:v>0.80978423155690038</c:v>
                </c:pt>
                <c:pt idx="7295">
                  <c:v>0.87114838805416195</c:v>
                </c:pt>
                <c:pt idx="7296">
                  <c:v>0.92379806203229631</c:v>
                </c:pt>
                <c:pt idx="7297">
                  <c:v>0.96594112652322561</c:v>
                </c:pt>
                <c:pt idx="7298">
                  <c:v>0.99613707507285509</c:v>
                </c:pt>
                <c:pt idx="7299">
                  <c:v>1.0133353507888834</c:v>
                </c:pt>
                <c:pt idx="7300">
                  <c:v>1.0169152593468906</c:v>
                </c:pt>
                <c:pt idx="7301">
                  <c:v>1.006714095295143</c:v>
                </c:pt>
                <c:pt idx="7302">
                  <c:v>0.9830312343229064</c:v>
                </c:pt>
                <c:pt idx="7303">
                  <c:v>0.94661369322742317</c:v>
                </c:pt>
                <c:pt idx="7304">
                  <c:v>0.89862687069797786</c:v>
                </c:pt>
                <c:pt idx="7305">
                  <c:v>0.84060492910870721</c:v>
                </c:pt>
                <c:pt idx="7306">
                  <c:v>0.77438505786325784</c:v>
                </c:pt>
                <c:pt idx="7307">
                  <c:v>0.7020363302453454</c:v>
                </c:pt>
                <c:pt idx="7308">
                  <c:v>0.62578191155141205</c:v>
                </c:pt>
                <c:pt idx="7309">
                  <c:v>0.54790634382196046</c:v>
                </c:pt>
                <c:pt idx="7310">
                  <c:v>0.47065079235573837</c:v>
                </c:pt>
                <c:pt idx="7311">
                  <c:v>0.39611452983675655</c:v>
                </c:pt>
                <c:pt idx="7312">
                  <c:v>0.32618074608602932</c:v>
                </c:pt>
                <c:pt idx="7313">
                  <c:v>0.26247244087624821</c:v>
                </c:pt>
                <c:pt idx="7314">
                  <c:v>0.20633599116546186</c:v>
                </c:pt>
                <c:pt idx="7315">
                  <c:v>0.15884505675863636</c:v>
                </c:pt>
                <c:pt idx="7316">
                  <c:v>0.12081380289018995</c:v>
                </c:pt>
                <c:pt idx="7317">
                  <c:v>9.2815860528645544E-2</c:v>
                </c:pt>
                <c:pt idx="7318">
                  <c:v>7.5213485433852867E-2</c:v>
                </c:pt>
                <c:pt idx="7319">
                  <c:v>6.8192433547467957E-2</c:v>
                </c:pt>
                <c:pt idx="7320">
                  <c:v>7.1788328232576859E-2</c:v>
                </c:pt>
                <c:pt idx="7321">
                  <c:v>8.5894560379676577E-2</c:v>
                </c:pt>
                <c:pt idx="7322">
                  <c:v>0.1102546995271414</c:v>
                </c:pt>
                <c:pt idx="7323">
                  <c:v>0.14445089230649089</c:v>
                </c:pt>
                <c:pt idx="7324">
                  <c:v>0.187889958917836</c:v>
                </c:pt>
                <c:pt idx="7325">
                  <c:v>0.2397808305724336</c:v>
                </c:pt>
                <c:pt idx="7326">
                  <c:v>0.29910746668377541</c:v>
                </c:pt>
                <c:pt idx="7327">
                  <c:v>0.36460806362480902</c:v>
                </c:pt>
                <c:pt idx="7328">
                  <c:v>0.43476441251603859</c:v>
                </c:pt>
                <c:pt idx="7329">
                  <c:v>0.50780467628515602</c:v>
                </c:pt>
                <c:pt idx="7330">
                  <c:v>0.58173890169814335</c:v>
                </c:pt>
                <c:pt idx="7331">
                  <c:v>0.6544441047625682</c:v>
                </c:pt>
                <c:pt idx="7332">
                  <c:v>0.72377872962767498</c:v>
                </c:pt>
                <c:pt idx="7333">
                  <c:v>0.78769147102131321</c:v>
                </c:pt>
                <c:pt idx="7334">
                  <c:v>0.84431513302375016</c:v>
                </c:pt>
                <c:pt idx="7335">
                  <c:v>0.89205311964347622</c:v>
                </c:pt>
                <c:pt idx="7336">
                  <c:v>0.92965859807272011</c:v>
                </c:pt>
                <c:pt idx="7337">
                  <c:v>0.95629434335783081</c:v>
                </c:pt>
                <c:pt idx="7338">
                  <c:v>0.97155626979754217</c:v>
                </c:pt>
                <c:pt idx="7339">
                  <c:v>0.97544791015640264</c:v>
                </c:pt>
                <c:pt idx="7340">
                  <c:v>0.96830518276378008</c:v>
                </c:pt>
                <c:pt idx="7341">
                  <c:v>0.95068648111266718</c:v>
                </c:pt>
                <c:pt idx="7342">
                  <c:v>0.92325518581879784</c:v>
                </c:pt>
                <c:pt idx="7343">
                  <c:v>0.88668067673210693</c:v>
                </c:pt>
                <c:pt idx="7344">
                  <c:v>0.84157575162593723</c:v>
                </c:pt>
                <c:pt idx="7345">
                  <c:v>0.78848486447678212</c:v>
                </c:pt>
                <c:pt idx="7346">
                  <c:v>0.72792590091024501</c:v>
                </c:pt>
                <c:pt idx="7347">
                  <c:v>0.66046706798631938</c:v>
                </c:pt>
                <c:pt idx="7348">
                  <c:v>0.58680845109140911</c:v>
                </c:pt>
                <c:pt idx="7349">
                  <c:v>0.50784116564542003</c:v>
                </c:pt>
                <c:pt idx="7350">
                  <c:v>0.42467563677629805</c:v>
                </c:pt>
                <c:pt idx="7351">
                  <c:v>0.33864273704966941</c:v>
                </c:pt>
                <c:pt idx="7352">
                  <c:v>0.25126557081180678</c:v>
                </c:pt>
                <c:pt idx="7353">
                  <c:v>0.16420185539036503</c:v>
                </c:pt>
                <c:pt idx="7354">
                  <c:v>7.917294056646007E-2</c:v>
                </c:pt>
                <c:pt idx="7355">
                  <c:v>-2.1012756230849305E-3</c:v>
                </c:pt>
                <c:pt idx="7356">
                  <c:v>-7.7963955118125483E-2</c:v>
                </c:pt>
                <c:pt idx="7357">
                  <c:v>-0.14689266846448312</c:v>
                </c:pt>
                <c:pt idx="7358">
                  <c:v>-0.20757306637107575</c:v>
                </c:pt>
                <c:pt idx="7359">
                  <c:v>-0.25895985771440522</c:v>
                </c:pt>
                <c:pt idx="7360">
                  <c:v>-0.30032469640360127</c:v>
                </c:pt>
                <c:pt idx="7361">
                  <c:v>-0.33128982342980784</c:v>
                </c:pt>
                <c:pt idx="7362">
                  <c:v>-0.3518373958769363</c:v>
                </c:pt>
                <c:pt idx="7363">
                  <c:v>-0.36229201311159365</c:v>
                </c:pt>
                <c:pt idx="7364">
                  <c:v>-0.36328730661074182</c:v>
                </c:pt>
                <c:pt idx="7365">
                  <c:v>-0.35572955679910301</c:v>
                </c:pt>
                <c:pt idx="7366">
                  <c:v>-0.34076890239879809</c:v>
                </c:pt>
                <c:pt idx="7367">
                  <c:v>-0.31978391750356039</c:v>
                </c:pt>
                <c:pt idx="7368">
                  <c:v>-0.29437170403771518</c:v>
                </c:pt>
                <c:pt idx="7369">
                  <c:v>-0.26632602962179419</c:v>
                </c:pt>
                <c:pt idx="7370">
                  <c:v>-0.23759048253331372</c:v>
                </c:pt>
                <c:pt idx="7371">
                  <c:v>-0.21019060382324106</c:v>
                </c:pt>
                <c:pt idx="7372">
                  <c:v>-0.18616460171907079</c:v>
                </c:pt>
                <c:pt idx="7373">
                  <c:v>-0.16750428050952415</c:v>
                </c:pt>
                <c:pt idx="7374">
                  <c:v>-0.15609933520347852</c:v>
                </c:pt>
                <c:pt idx="7375">
                  <c:v>-0.15367697023456373</c:v>
                </c:pt>
                <c:pt idx="7376">
                  <c:v>-0.16174109911970014</c:v>
                </c:pt>
                <c:pt idx="7377">
                  <c:v>-0.18151764057396313</c:v>
                </c:pt>
                <c:pt idx="7378">
                  <c:v>-0.21389966673918437</c:v>
                </c:pt>
                <c:pt idx="7379">
                  <c:v>-0.25938650736267732</c:v>
                </c:pt>
                <c:pt idx="7380">
                  <c:v>-0.31802933150570389</c:v>
                </c:pt>
                <c:pt idx="7381">
                  <c:v>-0.38939791180142436</c:v>
                </c:pt>
                <c:pt idx="7382">
                  <c:v>-0.47256451824776313</c:v>
                </c:pt>
                <c:pt idx="7383">
                  <c:v>-0.56609602541605852</c:v>
                </c:pt>
                <c:pt idx="7384">
                  <c:v>-0.66806145167460862</c:v>
                </c:pt>
                <c:pt idx="7385">
                  <c:v>-0.77606740725652301</c:v>
                </c:pt>
                <c:pt idx="7386">
                  <c:v>-0.88732351282409816</c:v>
                </c:pt>
                <c:pt idx="7387">
                  <c:v>-0.9987321232284021</c:v>
                </c:pt>
                <c:pt idx="7388">
                  <c:v>-1.1069941570796829</c:v>
                </c:pt>
                <c:pt idx="7389">
                  <c:v>-1.2087247703638138</c:v>
                </c:pt>
                <c:pt idx="7390">
                  <c:v>-1.3005697775122567</c:v>
                </c:pt>
                <c:pt idx="7391">
                  <c:v>-1.3793082821952467</c:v>
                </c:pt>
                <c:pt idx="7392">
                  <c:v>-1.4419385638718119</c:v>
                </c:pt>
                <c:pt idx="7393">
                  <c:v>-1.4857619479114241</c:v>
                </c:pt>
                <c:pt idx="7394">
                  <c:v>-1.508481732675472</c:v>
                </c:pt>
                <c:pt idx="7395">
                  <c:v>-1.5083225868954653</c:v>
                </c:pt>
                <c:pt idx="7396">
                  <c:v>-1.4841608853050161</c:v>
                </c:pt>
                <c:pt idx="7397">
                  <c:v>-1.4356453028558231</c:v>
                </c:pt>
                <c:pt idx="7398">
                  <c:v>-1.363283050108187</c:v>
                </c:pt>
                <c:pt idx="7399">
                  <c:v>-1.2684734716203874</c:v>
                </c:pt>
                <c:pt idx="7400">
                  <c:v>-1.153482941180199</c:v>
                </c:pt>
                <c:pt idx="7401">
                  <c:v>-1.0213703922263555</c:v>
                </c:pt>
                <c:pt idx="7402">
                  <c:v>-0.87588460208486296</c:v>
                </c:pt>
                <c:pt idx="7403">
                  <c:v>-0.72134698455723978</c:v>
                </c:pt>
                <c:pt idx="7404">
                  <c:v>-0.56251752598670102</c:v>
                </c:pt>
                <c:pt idx="7405">
                  <c:v>-0.40443582403529099</c:v>
                </c:pt>
                <c:pt idx="7406">
                  <c:v>-0.25223193228516116</c:v>
                </c:pt>
                <c:pt idx="7407">
                  <c:v>-0.11091206164943834</c:v>
                </c:pt>
                <c:pt idx="7408">
                  <c:v>1.4858832737221661E-2</c:v>
                </c:pt>
                <c:pt idx="7409">
                  <c:v>0.1209512508568853</c:v>
                </c:pt>
                <c:pt idx="7410">
                  <c:v>0.20393082426988052</c:v>
                </c:pt>
                <c:pt idx="7411">
                  <c:v>0.26118173057828109</c:v>
                </c:pt>
                <c:pt idx="7412">
                  <c:v>0.29098980058074986</c:v>
                </c:pt>
                <c:pt idx="7413">
                  <c:v>0.29258196700930483</c:v>
                </c:pt>
                <c:pt idx="7414">
                  <c:v>0.26612229972898316</c:v>
                </c:pt>
                <c:pt idx="7415">
                  <c:v>0.21266950500863313</c:v>
                </c:pt>
                <c:pt idx="7416">
                  <c:v>0.13410250412213021</c:v>
                </c:pt>
                <c:pt idx="7417">
                  <c:v>3.3017594646763015E-2</c:v>
                </c:pt>
                <c:pt idx="7418">
                  <c:v>-8.740224315296885E-2</c:v>
                </c:pt>
                <c:pt idx="7419">
                  <c:v>-0.22354961167968934</c:v>
                </c:pt>
                <c:pt idx="7420">
                  <c:v>-0.37158473398259328</c:v>
                </c:pt>
                <c:pt idx="7421">
                  <c:v>-0.52763068301874227</c:v>
                </c:pt>
                <c:pt idx="7422">
                  <c:v>-0.68792610157893641</c:v>
                </c:pt>
                <c:pt idx="7423">
                  <c:v>-0.8489081155499818</c:v>
                </c:pt>
                <c:pt idx="7424">
                  <c:v>-1.0072356442369346</c:v>
                </c:pt>
                <c:pt idx="7425">
                  <c:v>-1.1597742454091495</c:v>
                </c:pt>
                <c:pt idx="7426">
                  <c:v>-1.3035610650318992</c:v>
                </c:pt>
                <c:pt idx="7427">
                  <c:v>-1.4357741930278483</c:v>
                </c:pt>
                <c:pt idx="7428">
                  <c:v>-1.553726036328233</c:v>
                </c:pt>
                <c:pt idx="7429">
                  <c:v>-1.6548862702445355</c:v>
                </c:pt>
                <c:pt idx="7430">
                  <c:v>-1.7369208436584493</c:v>
                </c:pt>
                <c:pt idx="7431">
                  <c:v>-1.7977289447399842</c:v>
                </c:pt>
                <c:pt idx="7432">
                  <c:v>-1.8354908944754627</c:v>
                </c:pt>
                <c:pt idx="7433">
                  <c:v>-1.8487527127140364</c:v>
                </c:pt>
                <c:pt idx="7434">
                  <c:v>-1.836545337874071</c:v>
                </c:pt>
                <c:pt idx="7435">
                  <c:v>-1.798520374286781</c:v>
                </c:pt>
                <c:pt idx="7436">
                  <c:v>-1.7350944536947059</c:v>
                </c:pt>
                <c:pt idx="7437">
                  <c:v>-1.6475951957255646</c:v>
                </c:pt>
                <c:pt idx="7438">
                  <c:v>-1.5383708507100309</c:v>
                </c:pt>
                <c:pt idx="7439">
                  <c:v>-1.4108121804163885</c:v>
                </c:pt>
                <c:pt idx="7440">
                  <c:v>-1.2692734493881206</c:v>
                </c:pt>
                <c:pt idx="7441">
                  <c:v>-1.1189123342075371</c:v>
                </c:pt>
                <c:pt idx="7442">
                  <c:v>-0.96546995382196554</c:v>
                </c:pt>
                <c:pt idx="7443">
                  <c:v>-0.81501482243843304</c:v>
                </c:pt>
                <c:pt idx="7444">
                  <c:v>-0.6736736267404333</c:v>
                </c:pt>
                <c:pt idx="7445">
                  <c:v>-0.5473550068405495</c:v>
                </c:pt>
                <c:pt idx="7446">
                  <c:v>-0.4414699959030961</c:v>
                </c:pt>
                <c:pt idx="7447">
                  <c:v>-0.36066505923822367</c:v>
                </c:pt>
                <c:pt idx="7448">
                  <c:v>-0.30858446176309551</c:v>
                </c:pt>
                <c:pt idx="7449">
                  <c:v>-0.28767721236146837</c:v>
                </c:pt>
                <c:pt idx="7450">
                  <c:v>-0.29906168692682256</c:v>
                </c:pt>
                <c:pt idx="7451">
                  <c:v>-0.34245426746675456</c:v>
                </c:pt>
                <c:pt idx="7452">
                  <c:v>-0.41616822522573793</c:v>
                </c:pt>
                <c:pt idx="7453">
                  <c:v>-0.5171881323719778</c:v>
                </c:pt>
                <c:pt idx="7454">
                  <c:v>-0.6413190220068159</c:v>
                </c:pt>
                <c:pt idx="7455">
                  <c:v>-0.78340373249232687</c:v>
                </c:pt>
                <c:pt idx="7456">
                  <c:v>-0.9375934704650879</c:v>
                </c:pt>
                <c:pt idx="7457">
                  <c:v>-1.0976476561535462</c:v>
                </c:pt>
                <c:pt idx="7458">
                  <c:v>-1.257234247000407</c:v>
                </c:pt>
                <c:pt idx="7459">
                  <c:v>-1.4102082882513325</c:v>
                </c:pt>
                <c:pt idx="7460">
                  <c:v>-1.5508664135526313</c:v>
                </c:pt>
                <c:pt idx="7461">
                  <c:v>-1.6741828061308919</c:v>
                </c:pt>
                <c:pt idx="7462">
                  <c:v>-1.7760127477292913</c:v>
                </c:pt>
                <c:pt idx="7463">
                  <c:v>-1.8532387914259782</c:v>
                </c:pt>
                <c:pt idx="7464">
                  <c:v>-1.9038536893050271</c:v>
                </c:pt>
                <c:pt idx="7465">
                  <c:v>-1.9269900850690715</c:v>
                </c:pt>
                <c:pt idx="7466">
                  <c:v>-1.9229030549207939</c:v>
                </c:pt>
                <c:pt idx="7467">
                  <c:v>-1.8929113080632591</c:v>
                </c:pt>
                <c:pt idx="7468">
                  <c:v>-1.8393105954475391</c:v>
                </c:pt>
                <c:pt idx="7469">
                  <c:v>-1.7652659309119292</c:v>
                </c:pt>
                <c:pt idx="7470">
                  <c:v>-1.6746694207446668</c:v>
                </c:pt>
                <c:pt idx="7471">
                  <c:v>-1.5719546070518133</c:v>
                </c:pt>
                <c:pt idx="7472">
                  <c:v>-1.4618846397550604</c:v>
                </c:pt>
                <c:pt idx="7473">
                  <c:v>-1.3493356409348867</c:v>
                </c:pt>
                <c:pt idx="7474">
                  <c:v>-1.2390835521595238</c:v>
                </c:pt>
                <c:pt idx="7475">
                  <c:v>-1.1356053380734181</c:v>
                </c:pt>
                <c:pt idx="7476">
                  <c:v>-1.0429120430717556</c:v>
                </c:pt>
                <c:pt idx="7477">
                  <c:v>-0.96442327690352014</c:v>
                </c:pt>
                <c:pt idx="7478">
                  <c:v>-0.90287810498390275</c:v>
                </c:pt>
                <c:pt idx="7479">
                  <c:v>-0.86027070655818028</c:v>
                </c:pt>
                <c:pt idx="7480">
                  <c:v>-0.83780629037149534</c:v>
                </c:pt>
                <c:pt idx="7481">
                  <c:v>-0.8358821284877731</c:v>
                </c:pt>
                <c:pt idx="7482">
                  <c:v>-0.85409871763262002</c:v>
                </c:pt>
                <c:pt idx="7483">
                  <c:v>-0.89130688182043682</c:v>
                </c:pt>
                <c:pt idx="7484">
                  <c:v>-0.94569876159014976</c:v>
                </c:pt>
                <c:pt idx="7485">
                  <c:v>-1.0149369109132622</c:v>
                </c:pt>
                <c:pt idx="7486">
                  <c:v>-1.0962988992194962</c:v>
                </c:pt>
                <c:pt idx="7487">
                  <c:v>-1.1868174085268799</c:v>
                </c:pt>
                <c:pt idx="7488">
                  <c:v>-1.2834111003338036</c:v>
                </c:pt>
                <c:pt idx="7489">
                  <c:v>-1.3830121226853596</c:v>
                </c:pt>
                <c:pt idx="7490">
                  <c:v>-1.4826875747957491</c:v>
                </c:pt>
                <c:pt idx="7491">
                  <c:v>-1.5797407753663419</c:v>
                </c:pt>
                <c:pt idx="7492">
                  <c:v>-1.6717859855486381</c:v>
                </c:pt>
                <c:pt idx="7493">
                  <c:v>-1.7567982340018968</c:v>
                </c:pt>
                <c:pt idx="7494">
                  <c:v>-1.8331405377961154</c:v>
                </c:pt>
                <c:pt idx="7495">
                  <c:v>-1.8995722608490917</c:v>
                </c:pt>
                <c:pt idx="7496">
                  <c:v>-1.9552374662890797</c:v>
                </c:pt>
                <c:pt idx="7497">
                  <c:v>-1.9996284171412952</c:v>
                </c:pt>
                <c:pt idx="7498">
                  <c:v>-2.0325274129517679</c:v>
                </c:pt>
                <c:pt idx="7499">
                  <c:v>-2.0539440426513282</c:v>
                </c:pt>
                <c:pt idx="7500">
                  <c:v>-2.0640682950461899</c:v>
                </c:pt>
                <c:pt idx="7501">
                  <c:v>-2.0632432776671976</c:v>
                </c:pt>
                <c:pt idx="7502">
                  <c:v>-2.0519443001198621</c:v>
                </c:pt>
                <c:pt idx="7503">
                  <c:v>-2.0307526213773555</c:v>
                </c:pt>
                <c:pt idx="7504">
                  <c:v>-2.0003248639210458</c:v>
                </c:pt>
                <c:pt idx="7505">
                  <c:v>-1.9613669464729684</c:v>
                </c:pt>
                <c:pt idx="7506">
                  <c:v>-1.9146184968192914</c:v>
                </c:pt>
                <c:pt idx="7507">
                  <c:v>-1.8608486436232008</c:v>
                </c:pt>
                <c:pt idx="7508">
                  <c:v>-1.8008647953347179</c:v>
                </c:pt>
                <c:pt idx="7509">
                  <c:v>-1.7355365375717069</c:v>
                </c:pt>
                <c:pt idx="7510">
                  <c:v>-1.6658267249546386</c:v>
                </c:pt>
                <c:pt idx="7511">
                  <c:v>-1.5928145225385961</c:v>
                </c:pt>
                <c:pt idx="7512">
                  <c:v>-1.5177083870702859</c:v>
                </c:pt>
                <c:pt idx="7513">
                  <c:v>-1.4418592132560981</c:v>
                </c:pt>
                <c:pt idx="7514">
                  <c:v>-1.3667708223369672</c:v>
                </c:pt>
                <c:pt idx="7515">
                  <c:v>-1.294088238308742</c:v>
                </c:pt>
                <c:pt idx="7516">
                  <c:v>-1.2255541098665361</c:v>
                </c:pt>
                <c:pt idx="7517">
                  <c:v>-1.1629424638001087</c:v>
                </c:pt>
                <c:pt idx="7518">
                  <c:v>-1.1079780434023494</c:v>
                </c:pt>
                <c:pt idx="7519">
                  <c:v>-1.0622439176600231</c:v>
                </c:pt>
                <c:pt idx="7520">
                  <c:v>-1.0270867268973358</c:v>
                </c:pt>
                <c:pt idx="7521">
                  <c:v>-1.0035331935059251</c:v>
                </c:pt>
                <c:pt idx="7522">
                  <c:v>-0.9922219495775586</c:v>
                </c:pt>
                <c:pt idx="7523">
                  <c:v>-0.9933499823211136</c:v>
                </c:pt>
                <c:pt idx="7524">
                  <c:v>-1.0066452915068336</c:v>
                </c:pt>
                <c:pt idx="7525">
                  <c:v>-1.0313830409863591</c:v>
                </c:pt>
                <c:pt idx="7526">
                  <c:v>-1.0664495105843148</c:v>
                </c:pt>
                <c:pt idx="7527">
                  <c:v>-1.1104403568863166</c:v>
                </c:pt>
                <c:pt idx="7528">
                  <c:v>-1.1617709001881504</c:v>
                </c:pt>
                <c:pt idx="7529">
                  <c:v>-1.2187795138506949</c:v>
                </c:pt>
                <c:pt idx="7530">
                  <c:v>-1.2798094178197186</c:v>
                </c:pt>
                <c:pt idx="7531">
                  <c:v>-1.3432604854055885</c:v>
                </c:pt>
                <c:pt idx="7532">
                  <c:v>-1.4076157771034428</c:v>
                </c:pt>
                <c:pt idx="7533">
                  <c:v>-1.4714545305106466</c:v>
                </c:pt>
                <c:pt idx="7534">
                  <c:v>-1.5334611691205513</c:v>
                </c:pt>
                <c:pt idx="7535">
                  <c:v>-1.592435099796127</c:v>
                </c:pt>
                <c:pt idx="7536">
                  <c:v>-1.6473031676143446</c:v>
                </c:pt>
                <c:pt idx="7537">
                  <c:v>-1.6971329376662982</c:v>
                </c:pt>
                <c:pt idx="7538">
                  <c:v>-1.7411351024889825</c:v>
                </c:pt>
                <c:pt idx="7539">
                  <c:v>-1.7786432470690698</c:v>
                </c:pt>
                <c:pt idx="7540">
                  <c:v>-1.8090806535829813</c:v>
                </c:pt>
                <c:pt idx="7541">
                  <c:v>-1.8319438517136675</c:v>
                </c:pt>
                <c:pt idx="7542">
                  <c:v>-1.846825512163365</c:v>
                </c:pt>
                <c:pt idx="7543">
                  <c:v>-1.8534757634635266</c:v>
                </c:pt>
                <c:pt idx="7544">
                  <c:v>-1.851883370457184</c:v>
                </c:pt>
                <c:pt idx="7545">
                  <c:v>-1.8423446370496226</c:v>
                </c:pt>
                <c:pt idx="7546">
                  <c:v>-1.8254872625570666</c:v>
                </c:pt>
                <c:pt idx="7547">
                  <c:v>-1.8022381806309902</c:v>
                </c:pt>
                <c:pt idx="7548">
                  <c:v>-1.773746411220408</c:v>
                </c:pt>
                <c:pt idx="7549">
                  <c:v>-1.7412827871120289</c:v>
                </c:pt>
                <c:pt idx="7550">
                  <c:v>-1.7061392866772565</c:v>
                </c:pt>
                <c:pt idx="7551">
                  <c:v>-1.6695459083338129</c:v>
                </c:pt>
                <c:pt idx="7552">
                  <c:v>-1.6326210455895627</c:v>
                </c:pt>
                <c:pt idx="7553">
                  <c:v>-1.5963581783464349</c:v>
                </c:pt>
                <c:pt idx="7554">
                  <c:v>-1.5616297799084364</c:v>
                </c:pt>
                <c:pt idx="7555">
                  <c:v>-1.5291901779217838</c:v>
                </c:pt>
                <c:pt idx="7556">
                  <c:v>-1.4996783575186665</c:v>
                </c:pt>
                <c:pt idx="7557">
                  <c:v>-1.4736268295627024</c:v>
                </c:pt>
                <c:pt idx="7558">
                  <c:v>-1.4514732090192464</c:v>
                </c:pt>
                <c:pt idx="7559">
                  <c:v>-1.4335704859461345</c:v>
                </c:pt>
                <c:pt idx="7560">
                  <c:v>-1.420198751225902</c:v>
                </c:pt>
                <c:pt idx="7561">
                  <c:v>-1.4115775035274769</c:v>
                </c:pt>
                <c:pt idx="7562">
                  <c:v>-1.4078661313871113</c:v>
                </c:pt>
                <c:pt idx="7563">
                  <c:v>-1.4091439496692413</c:v>
                </c:pt>
                <c:pt idx="7564">
                  <c:v>-1.4153827497597007</c:v>
                </c:pt>
                <c:pt idx="7565">
                  <c:v>-1.4264298700304998</c:v>
                </c:pt>
                <c:pt idx="7566">
                  <c:v>-1.4420034916886788</c:v>
                </c:pt>
                <c:pt idx="7567">
                  <c:v>-1.4616940691873399</c:v>
                </c:pt>
                <c:pt idx="7568">
                  <c:v>-1.4849688774753247</c:v>
                </c:pt>
                <c:pt idx="7569">
                  <c:v>-1.5111796512786633</c:v>
                </c:pt>
                <c:pt idx="7570">
                  <c:v>-1.5395734416228066</c:v>
                </c:pt>
                <c:pt idx="7571">
                  <c:v>-1.569306502991564</c:v>
                </c:pt>
                <c:pt idx="7572">
                  <c:v>-1.599465494754762</c:v>
                </c:pt>
                <c:pt idx="7573">
                  <c:v>-1.6291021968142303</c:v>
                </c:pt>
                <c:pt idx="7574">
                  <c:v>-1.6572812331021929</c:v>
                </c:pt>
                <c:pt idx="7575">
                  <c:v>-1.6831345282785328</c:v>
                </c:pt>
                <c:pt idx="7576">
                  <c:v>-1.7059164426151554</c:v>
                </c:pt>
                <c:pt idx="7577">
                  <c:v>-1.7250520656444959</c:v>
                </c:pt>
                <c:pt idx="7578">
                  <c:v>-1.7401670181676625</c:v>
                </c:pt>
                <c:pt idx="7579">
                  <c:v>-1.7510911822845721</c:v>
                </c:pt>
                <c:pt idx="7580">
                  <c:v>-1.7578404405130019</c:v>
                </c:pt>
                <c:pt idx="7581">
                  <c:v>-1.7605856789461392</c:v>
                </c:pt>
                <c:pt idx="7582">
                  <c:v>-1.7596144356200192</c:v>
                </c:pt>
                <c:pt idx="7583">
                  <c:v>-1.7552906489628679</c:v>
                </c:pt>
                <c:pt idx="7584">
                  <c:v>-1.7480242380664297</c:v>
                </c:pt>
                <c:pt idx="7585">
                  <c:v>-1.7382589007778328</c:v>
                </c:pt>
                <c:pt idx="7586">
                  <c:v>-1.7264698382460804</c:v>
                </c:pt>
                <c:pt idx="7587">
                  <c:v>-1.7131522305774709</c:v>
                </c:pt>
                <c:pt idx="7588">
                  <c:v>-1.6987950393259919</c:v>
                </c:pt>
                <c:pt idx="7589">
                  <c:v>-1.6838576433956387</c:v>
                </c:pt>
                <c:pt idx="7590">
                  <c:v>-1.6687645638116191</c:v>
                </c:pt>
                <c:pt idx="7591">
                  <c:v>-1.653912940640641</c:v>
                </c:pt>
                <c:pt idx="7592">
                  <c:v>-1.6396785840051944</c:v>
                </c:pt>
                <c:pt idx="7593">
                  <c:v>-1.626415265103617</c:v>
                </c:pt>
                <c:pt idx="7594">
                  <c:v>-1.6144508859954261</c:v>
                </c:pt>
                <c:pt idx="7595">
                  <c:v>-1.6040798615609582</c:v>
                </c:pt>
                <c:pt idx="7596">
                  <c:v>-1.5955500050642542</c:v>
                </c:pt>
                <c:pt idx="7597">
                  <c:v>-1.5890486384669238</c:v>
                </c:pt>
                <c:pt idx="7598">
                  <c:v>-1.5846897381655065</c:v>
                </c:pt>
                <c:pt idx="7599">
                  <c:v>-1.5825016617385188</c:v>
                </c:pt>
                <c:pt idx="7600">
                  <c:v>-1.582418347843273</c:v>
                </c:pt>
                <c:pt idx="7601">
                  <c:v>-1.5842730540841323</c:v>
                </c:pt>
                <c:pt idx="7602">
                  <c:v>-1.5877912972544124</c:v>
                </c:pt>
                <c:pt idx="7603">
                  <c:v>-1.5925901398032583</c:v>
                </c:pt>
                <c:pt idx="7604">
                  <c:v>-1.5981991534234457</c:v>
                </c:pt>
                <c:pt idx="7605">
                  <c:v>-1.6041055650696823</c:v>
                </c:pt>
                <c:pt idx="7606">
                  <c:v>-1.6098111004509192</c:v>
                </c:pt>
                <c:pt idx="7607">
                  <c:v>-1.6148916283308434</c:v>
                </c:pt>
                <c:pt idx="7608">
                  <c:v>-1.6190504857747534</c:v>
                </c:pt>
                <c:pt idx="7609">
                  <c:v>-1.622147762200667</c:v>
                </c:pt>
                <c:pt idx="7610">
                  <c:v>-1.6241968218393179</c:v>
                </c:pt>
                <c:pt idx="7611">
                  <c:v>-1.6253394416483982</c:v>
                </c:pt>
                <c:pt idx="7612">
                  <c:v>-1.625815454164723</c:v>
                </c:pt>
                <c:pt idx="7613">
                  <c:v>-1.6259298339745563</c:v>
                </c:pt>
                <c:pt idx="7614">
                  <c:v>-1.6260107927855767</c:v>
                </c:pt>
                <c:pt idx="7615">
                  <c:v>-1.626358763427687</c:v>
                </c:pt>
                <c:pt idx="7616">
                  <c:v>-1.6271994182250022</c:v>
                </c:pt>
                <c:pt idx="7617">
                  <c:v>-1.6286576922434257</c:v>
                </c:pt>
                <c:pt idx="7618">
                  <c:v>-1.6307556209763643</c:v>
                </c:pt>
                <c:pt idx="7619">
                  <c:v>-1.6334194987070916</c:v>
                </c:pt>
                <c:pt idx="7620">
                  <c:v>-1.6364831725329942</c:v>
                </c:pt>
                <c:pt idx="7621">
                  <c:v>-1.6396888886486956</c:v>
                </c:pt>
                <c:pt idx="7622">
                  <c:v>-1.642694116778955</c:v>
                </c:pt>
                <c:pt idx="7623">
                  <c:v>-1.6450939674092755</c:v>
                </c:pt>
                <c:pt idx="7624">
                  <c:v>-1.6464676947092958</c:v>
                </c:pt>
                <c:pt idx="7625">
                  <c:v>-1.6464402408013381</c:v>
                </c:pt>
                <c:pt idx="7626">
                  <c:v>-1.6447327254348085</c:v>
                </c:pt>
                <c:pt idx="7627">
                  <c:v>-1.641184366650533</c:v>
                </c:pt>
                <c:pt idx="7628">
                  <c:v>-1.6357505903239833</c:v>
                </c:pt>
                <c:pt idx="7629">
                  <c:v>-1.6284975773782868</c:v>
                </c:pt>
                <c:pt idx="7630">
                  <c:v>-1.6196056921440594</c:v>
                </c:pt>
                <c:pt idx="7631">
                  <c:v>-1.6093719416503198</c:v>
                </c:pt>
                <c:pt idx="7632">
                  <c:v>-1.598195816565255</c:v>
                </c:pt>
                <c:pt idx="7633">
                  <c:v>-1.5865470177313394</c:v>
                </c:pt>
                <c:pt idx="7634">
                  <c:v>-1.5749249124399576</c:v>
                </c:pt>
                <c:pt idx="7635">
                  <c:v>-1.5638149360881766</c:v>
                </c:pt>
                <c:pt idx="7636">
                  <c:v>-1.5536461384901852</c:v>
                </c:pt>
                <c:pt idx="7637">
                  <c:v>-1.5447658207268784</c:v>
                </c:pt>
                <c:pt idx="7638">
                  <c:v>-1.5374432043423489</c:v>
                </c:pt>
                <c:pt idx="7639">
                  <c:v>-1.5318900915002995</c:v>
                </c:pt>
                <c:pt idx="7640">
                  <c:v>-1.5282733298590312</c:v>
                </c:pt>
                <c:pt idx="7641">
                  <c:v>-1.5267134655406149</c:v>
                </c:pt>
                <c:pt idx="7642">
                  <c:v>-1.5272888777593678</c:v>
                </c:pt>
                <c:pt idx="7643">
                  <c:v>-1.5300500896319011</c:v>
                </c:pt>
                <c:pt idx="7644">
                  <c:v>-1.5350246973249106</c:v>
                </c:pt>
                <c:pt idx="7645">
                  <c:v>-1.5422075172163172</c:v>
                </c:pt>
                <c:pt idx="7646">
                  <c:v>-1.5515544856244627</c:v>
                </c:pt>
                <c:pt idx="7647">
                  <c:v>-1.5629908762269942</c:v>
                </c:pt>
                <c:pt idx="7648">
                  <c:v>-1.5764208916667872</c:v>
                </c:pt>
                <c:pt idx="7649">
                  <c:v>-1.5917227513573895</c:v>
                </c:pt>
                <c:pt idx="7650">
                  <c:v>-1.6087311799344199</c:v>
                </c:pt>
                <c:pt idx="7651">
                  <c:v>-1.6272217085505822</c:v>
                </c:pt>
                <c:pt idx="7652">
                  <c:v>-1.6469023139974297</c:v>
                </c:pt>
                <c:pt idx="7653">
                  <c:v>-1.6674046964778473</c:v>
                </c:pt>
                <c:pt idx="7654">
                  <c:v>-1.6882706619774126</c:v>
                </c:pt>
                <c:pt idx="7655">
                  <c:v>-1.7089393161059796</c:v>
                </c:pt>
                <c:pt idx="7656">
                  <c:v>-1.7287535988602212</c:v>
                </c:pt>
                <c:pt idx="7657">
                  <c:v>-1.7470022422311171</c:v>
                </c:pt>
                <c:pt idx="7658">
                  <c:v>-1.7629811849048149</c:v>
                </c:pt>
                <c:pt idx="7659">
                  <c:v>-1.7760468595938139</c:v>
                </c:pt>
                <c:pt idx="7660">
                  <c:v>-1.78565424135145</c:v>
                </c:pt>
                <c:pt idx="7661">
                  <c:v>-1.7913848612626619</c:v>
                </c:pt>
                <c:pt idx="7662">
                  <c:v>-1.7929751838787702</c:v>
                </c:pt>
                <c:pt idx="7663">
                  <c:v>-1.7903539919051052</c:v>
                </c:pt>
                <c:pt idx="7664">
                  <c:v>-1.7836820743942887</c:v>
                </c:pt>
                <c:pt idx="7665">
                  <c:v>-1.7733712424696098</c:v>
                </c:pt>
                <c:pt idx="7666">
                  <c:v>-1.7600597659564681</c:v>
                </c:pt>
                <c:pt idx="7667">
                  <c:v>-1.7445471089588747</c:v>
                </c:pt>
                <c:pt idx="7668">
                  <c:v>-1.727714848374573</c:v>
                </c:pt>
                <c:pt idx="7669">
                  <c:v>-1.7104551421279375</c:v>
                </c:pt>
                <c:pt idx="7670">
                  <c:v>-1.6936093416057769</c:v>
                </c:pt>
                <c:pt idx="7671">
                  <c:v>-1.6779162414874236</c:v>
                </c:pt>
                <c:pt idx="7672">
                  <c:v>-1.6639783892599027</c:v>
                </c:pt>
                <c:pt idx="7673">
                  <c:v>-1.6522476907209462</c:v>
                </c:pt>
                <c:pt idx="7674">
                  <c:v>-1.6430197902268304</c:v>
                </c:pt>
                <c:pt idx="7675">
                  <c:v>-1.6364344922066252</c:v>
                </c:pt>
                <c:pt idx="7676">
                  <c:v>-1.6324837385141944</c:v>
                </c:pt>
                <c:pt idx="7677">
                  <c:v>-1.6310180307291322</c:v>
                </c:pt>
                <c:pt idx="7678">
                  <c:v>-1.6317454739446369</c:v>
                </c:pt>
                <c:pt idx="7679">
                  <c:v>-1.6342383359171677</c:v>
                </c:pt>
                <c:pt idx="7680">
                  <c:v>-1.6379646940603063</c:v>
                </c:pt>
                <c:pt idx="7681">
                  <c:v>-1.6423430174398117</c:v>
                </c:pt>
                <c:pt idx="7682">
                  <c:v>-1.6468074086114211</c:v>
                </c:pt>
                <c:pt idx="7683">
                  <c:v>-1.6508724934344947</c:v>
                </c:pt>
                <c:pt idx="7684">
                  <c:v>-1.6541858023913107</c:v>
                </c:pt>
                <c:pt idx="7685">
                  <c:v>-1.6565560558798644</c:v>
                </c:pt>
                <c:pt idx="7686">
                  <c:v>-1.6579518216357574</c:v>
                </c:pt>
                <c:pt idx="7687">
                  <c:v>-1.6584755096843775</c:v>
                </c:pt>
                <c:pt idx="7688">
                  <c:v>-1.6583274085228545</c:v>
                </c:pt>
                <c:pt idx="7689">
                  <c:v>-1.6577708542657028</c:v>
                </c:pt>
                <c:pt idx="7690">
                  <c:v>-1.6570947859632383</c:v>
                </c:pt>
                <c:pt idx="7691">
                  <c:v>-1.6565693622474065</c:v>
                </c:pt>
                <c:pt idx="7692">
                  <c:v>-1.6564041887966905</c:v>
                </c:pt>
                <c:pt idx="7693">
                  <c:v>-1.6567190768977422</c:v>
                </c:pt>
                <c:pt idx="7694">
                  <c:v>-1.6575278104431916</c:v>
                </c:pt>
                <c:pt idx="7695">
                  <c:v>-1.6587368152802142</c:v>
                </c:pt>
                <c:pt idx="7696">
                  <c:v>-1.6601639307668385</c:v>
                </c:pt>
                <c:pt idx="7697">
                  <c:v>-1.661568648776365</c:v>
                </c:pt>
                <c:pt idx="7698">
                  <c:v>-1.6626729746037032</c:v>
                </c:pt>
                <c:pt idx="7699">
                  <c:v>-1.6631706242841684</c:v>
                </c:pt>
                <c:pt idx="7700">
                  <c:v>-1.662740889560002</c:v>
                </c:pt>
                <c:pt idx="7701">
                  <c:v>-1.6610703403930849</c:v>
                </c:pt>
                <c:pt idx="7702">
                  <c:v>-1.6578710567272115</c:v>
                </c:pt>
                <c:pt idx="7703">
                  <c:v>-1.6528885165615552</c:v>
                </c:pt>
                <c:pt idx="7704">
                  <c:v>-1.6459005260545929</c:v>
                </c:pt>
                <c:pt idx="7705">
                  <c:v>-1.6367133464058625</c:v>
                </c:pt>
                <c:pt idx="7706">
                  <c:v>-1.6251626935406023</c:v>
                </c:pt>
                <c:pt idx="7707">
                  <c:v>-1.6111210411839654</c:v>
                </c:pt>
                <c:pt idx="7708">
                  <c:v>-1.5945058438172719</c:v>
                </c:pt>
                <c:pt idx="7709">
                  <c:v>-1.5752868917023317</c:v>
                </c:pt>
                <c:pt idx="7710">
                  <c:v>-1.5534921493520208</c:v>
                </c:pt>
                <c:pt idx="7711">
                  <c:v>-1.5292086439944637</c:v>
                </c:pt>
                <c:pt idx="7712">
                  <c:v>-1.5025808692524656</c:v>
                </c:pt>
                <c:pt idx="7713">
                  <c:v>-1.4738120360058211</c:v>
                </c:pt>
                <c:pt idx="7714">
                  <c:v>-1.4431665661878057</c:v>
                </c:pt>
                <c:pt idx="7715">
                  <c:v>-1.4109703714862096</c:v>
                </c:pt>
                <c:pt idx="7716">
                  <c:v>-1.377614373498437</c:v>
                </c:pt>
                <c:pt idx="7717">
                  <c:v>-1.3435632143815077</c:v>
                </c:pt>
                <c:pt idx="7718">
                  <c:v>-1.3093513620199442</c:v>
                </c:pt>
                <c:pt idx="7719">
                  <c:v>-1.2755541962447801</c:v>
                </c:pt>
                <c:pt idx="7720">
                  <c:v>-1.2427477267859981</c:v>
                </c:pt>
                <c:pt idx="7721">
                  <c:v>-1.2114721712571068</c:v>
                </c:pt>
                <c:pt idx="7722">
                  <c:v>-1.1821991326889378</c:v>
                </c:pt>
                <c:pt idx="7723">
                  <c:v>-1.1553010714258605</c:v>
                </c:pt>
                <c:pt idx="7724">
                  <c:v>-1.1310328117773309</c:v>
                </c:pt>
                <c:pt idx="7725">
                  <c:v>-1.1095332811207665</c:v>
                </c:pt>
                <c:pt idx="7726">
                  <c:v>-1.0908398545623861</c:v>
                </c:pt>
                <c:pt idx="7727">
                  <c:v>-1.0749049564129027</c:v>
                </c:pt>
                <c:pt idx="7728">
                  <c:v>-1.0616172560940598</c:v>
                </c:pt>
                <c:pt idx="7729">
                  <c:v>-1.0508307989017442</c:v>
                </c:pt>
                <c:pt idx="7730">
                  <c:v>-1.0423931222154206</c:v>
                </c:pt>
                <c:pt idx="7731">
                  <c:v>-1.0361621646366199</c:v>
                </c:pt>
                <c:pt idx="7732">
                  <c:v>-1.0320140143063181</c:v>
                </c:pt>
                <c:pt idx="7733">
                  <c:v>-1.0298509098020094</c:v>
                </c:pt>
                <c:pt idx="7734">
                  <c:v>-1.029612259171989</c:v>
                </c:pt>
                <c:pt idx="7735">
                  <c:v>-1.0312801714607573</c:v>
                </c:pt>
                <c:pt idx="7736">
                  <c:v>-1.0348718925484643</c:v>
                </c:pt>
                <c:pt idx="7737">
                  <c:v>-1.040416410233691</c:v>
                </c:pt>
                <c:pt idx="7738">
                  <c:v>-1.0479133521495054</c:v>
                </c:pt>
                <c:pt idx="7739">
                  <c:v>-1.0572856888311239</c:v>
                </c:pt>
                <c:pt idx="7740">
                  <c:v>-1.0683481713330334</c:v>
                </c:pt>
                <c:pt idx="7741">
                  <c:v>-1.0807987147588154</c:v>
                </c:pt>
                <c:pt idx="7742">
                  <c:v>-1.0942261791314927</c:v>
                </c:pt>
                <c:pt idx="7743">
                  <c:v>-1.1081322409256256</c:v>
                </c:pt>
                <c:pt idx="7744">
                  <c:v>-1.1219676262579963</c:v>
                </c:pt>
                <c:pt idx="7745">
                  <c:v>-1.1351743632526148</c:v>
                </c:pt>
                <c:pt idx="7746">
                  <c:v>-1.1472226867052129</c:v>
                </c:pt>
                <c:pt idx="7747">
                  <c:v>-1.1576408282080717</c:v>
                </c:pt>
                <c:pt idx="7748">
                  <c:v>-1.1660414514863913</c:v>
                </c:pt>
                <c:pt idx="7749">
                  <c:v>-1.1721449864439411</c:v>
                </c:pt>
                <c:pt idx="7750">
                  <c:v>-1.1757953043205891</c:v>
                </c:pt>
                <c:pt idx="7751">
                  <c:v>-1.1769624274490571</c:v>
                </c:pt>
                <c:pt idx="7752">
                  <c:v>-1.1757351767802078</c:v>
                </c:pt>
                <c:pt idx="7753">
                  <c:v>-1.1723150308182024</c:v>
                </c:pt>
                <c:pt idx="7754">
                  <c:v>-1.1670175902874522</c:v>
                </c:pt>
                <c:pt idx="7755">
                  <c:v>-1.1602739906939377</c:v>
                </c:pt>
                <c:pt idx="7756">
                  <c:v>-1.1526190198380011</c:v>
                </c:pt>
                <c:pt idx="7757">
                  <c:v>-1.1446625145705553</c:v>
                </c:pt>
                <c:pt idx="7758">
                  <c:v>-1.1370536548325401</c:v>
                </c:pt>
                <c:pt idx="7759">
                  <c:v>-1.1304533223484245</c:v>
                </c:pt>
                <c:pt idx="7760">
                  <c:v>-1.1255218215498104</c:v>
                </c:pt>
                <c:pt idx="7761">
                  <c:v>-1.1229143489027926</c:v>
                </c:pt>
                <c:pt idx="7762">
                  <c:v>-1.1232754021212799</c:v>
                </c:pt>
                <c:pt idx="7763">
                  <c:v>-1.1272327670711029</c:v>
                </c:pt>
                <c:pt idx="7764">
                  <c:v>-1.1353922215662262</c:v>
                </c:pt>
                <c:pt idx="7765">
                  <c:v>-1.1483276526483657</c:v>
                </c:pt>
                <c:pt idx="7766">
                  <c:v>-1.1665577667086406</c:v>
                </c:pt>
                <c:pt idx="7767">
                  <c:v>-1.1905053140328423</c:v>
                </c:pt>
                <c:pt idx="7768">
                  <c:v>-1.2204527065034458</c:v>
                </c:pt>
                <c:pt idx="7769">
                  <c:v>-1.2565197254862994</c:v>
                </c:pt>
                <c:pt idx="7770">
                  <c:v>-1.29866952561399</c:v>
                </c:pt>
                <c:pt idx="7771">
                  <c:v>-1.3467257692219299</c:v>
                </c:pt>
                <c:pt idx="7772">
                  <c:v>-1.4003891551649037</c:v>
                </c:pt>
                <c:pt idx="7773">
                  <c:v>-1.4592535915256395</c:v>
                </c:pt>
                <c:pt idx="7774">
                  <c:v>-1.5228220389071012</c:v>
                </c:pt>
                <c:pt idx="7775">
                  <c:v>-1.590519537291895</c:v>
                </c:pt>
                <c:pt idx="7776">
                  <c:v>-1.6617003516297704</c:v>
                </c:pt>
                <c:pt idx="7777">
                  <c:v>-1.7356467928421537</c:v>
                </c:pt>
                <c:pt idx="7778">
                  <c:v>-1.8115592028343315</c:v>
                </c:pt>
                <c:pt idx="7779">
                  <c:v>-1.8885378234804779</c:v>
                </c:pt>
                <c:pt idx="7780">
                  <c:v>-1.9655543953647658</c:v>
                </c:pt>
                <c:pt idx="7781">
                  <c:v>-2.0414103852053476</c:v>
                </c:pt>
                <c:pt idx="7782">
                  <c:v>-2.1146896619921502</c:v>
                </c:pt>
                <c:pt idx="7783">
                  <c:v>-2.1837257452417678</c:v>
                </c:pt>
                <c:pt idx="7784">
                  <c:v>-2.2466009714078474</c:v>
                </c:pt>
                <c:pt idx="7785">
                  <c:v>-2.3011851880174792</c:v>
                </c:pt>
                <c:pt idx="7786">
                  <c:v>-2.3452226923658746</c:v>
                </c:pt>
                <c:pt idx="7787">
                  <c:v>-2.3764779613369118</c:v>
                </c:pt>
                <c:pt idx="7788">
                  <c:v>-2.3929357654608321</c:v>
                </c:pt>
                <c:pt idx="7789">
                  <c:v>-2.3930295731388664</c:v>
                </c:pt>
                <c:pt idx="7790">
                  <c:v>-2.3758587443632564</c:v>
                </c:pt>
                <c:pt idx="7791">
                  <c:v>-2.3413581545277538</c:v>
                </c:pt>
                <c:pt idx="7792">
                  <c:v>-2.2903995729835636</c:v>
                </c:pt>
                <c:pt idx="7793">
                  <c:v>-2.2248149657073704</c:v>
                </c:pt>
                <c:pt idx="7794">
                  <c:v>-2.1473386593268113</c:v>
                </c:pt>
                <c:pt idx="7795">
                  <c:v>-2.061476602007696</c:v>
                </c:pt>
                <c:pt idx="7796">
                  <c:v>-1.9713192302526732</c:v>
                </c:pt>
                <c:pt idx="7797">
                  <c:v>-1.881312414014614</c:v>
                </c:pt>
                <c:pt idx="7798">
                  <c:v>-1.7959977314110525</c:v>
                </c:pt>
                <c:pt idx="7799">
                  <c:v>-1.7197398758424107</c:v>
                </c:pt>
                <c:pt idx="7800">
                  <c:v>-1.6564648211840094</c:v>
                </c:pt>
                <c:pt idx="7801">
                  <c:v>-1.6094271706670185</c:v>
                </c:pt>
                <c:pt idx="7802">
                  <c:v>-1.5810185054810262</c:v>
                </c:pt>
                <c:pt idx="7803">
                  <c:v>-1.5726296837914688</c:v>
                </c:pt>
                <c:pt idx="7804">
                  <c:v>-1.5845834049451355</c:v>
                </c:pt>
                <c:pt idx="7805">
                  <c:v>-1.6161454186543622</c:v>
                </c:pt>
                <c:pt idx="7806">
                  <c:v>-1.66560916120428</c:v>
                </c:pt>
                <c:pt idx="7807">
                  <c:v>-1.7304436004810562</c:v>
                </c:pt>
                <c:pt idx="7808">
                  <c:v>-1.8074905860329196</c:v>
                </c:pt>
                <c:pt idx="7809">
                  <c:v>-1.893189704066117</c:v>
                </c:pt>
                <c:pt idx="7810">
                  <c:v>-1.9838028042713916</c:v>
                </c:pt>
                <c:pt idx="7811">
                  <c:v>-2.0756179059579338</c:v>
                </c:pt>
                <c:pt idx="7812">
                  <c:v>-2.165126249503686</c:v>
                </c:pt>
                <c:pt idx="7813">
                  <c:v>-2.2491627704478958</c:v>
                </c:pt>
                <c:pt idx="7814">
                  <c:v>-2.3249927479134058</c:v>
                </c:pt>
                <c:pt idx="7815">
                  <c:v>-2.390342533519199</c:v>
                </c:pt>
                <c:pt idx="7816">
                  <c:v>-2.4433883309588573</c:v>
                </c:pt>
                <c:pt idx="7817">
                  <c:v>-2.4827159441691542</c:v>
                </c:pt>
                <c:pt idx="7818">
                  <c:v>-2.5072718472594957</c:v>
                </c:pt>
                <c:pt idx="7819">
                  <c:v>-2.516340276897175</c:v>
                </c:pt>
                <c:pt idx="7820">
                  <c:v>-2.5095600083190881</c:v>
                </c:pt>
                <c:pt idx="7821">
                  <c:v>-2.4869518363907659</c:v>
                </c:pt>
                <c:pt idx="7822">
                  <c:v>-2.4489220202938675</c:v>
                </c:pt>
                <c:pt idx="7823">
                  <c:v>-2.3962414562190446</c:v>
                </c:pt>
                <c:pt idx="7824">
                  <c:v>-2.3300282739014762</c:v>
                </c:pt>
                <c:pt idx="7825">
                  <c:v>-2.2517499964857031</c:v>
                </c:pt>
                <c:pt idx="7826">
                  <c:v>-2.1632392183508529</c:v>
                </c:pt>
                <c:pt idx="7827">
                  <c:v>-2.0667193903693253</c:v>
                </c:pt>
                <c:pt idx="7828">
                  <c:v>-1.9648318076307021</c:v>
                </c:pt>
                <c:pt idx="7829">
                  <c:v>-1.8606301641710701</c:v>
                </c:pt>
                <c:pt idx="7830">
                  <c:v>-1.7575081546272031</c:v>
                </c:pt>
                <c:pt idx="7831">
                  <c:v>-1.6590575812078789</c:v>
                </c:pt>
                <c:pt idx="7832">
                  <c:v>-1.5688892963892371</c:v>
                </c:pt>
                <c:pt idx="7833">
                  <c:v>-1.4904509468328868</c:v>
                </c:pt>
                <c:pt idx="7834">
                  <c:v>-1.4268497941874507</c:v>
                </c:pt>
                <c:pt idx="7835">
                  <c:v>-1.3806872176711487</c:v>
                </c:pt>
                <c:pt idx="7836">
                  <c:v>-1.3539308805099459</c:v>
                </c:pt>
                <c:pt idx="7837">
                  <c:v>-1.3478347037544438</c:v>
                </c:pt>
                <c:pt idx="7838">
                  <c:v>-1.3628862279375724</c:v>
                </c:pt>
                <c:pt idx="7839">
                  <c:v>-1.3987759333173635</c:v>
                </c:pt>
                <c:pt idx="7840">
                  <c:v>-1.4544049033163873</c:v>
                </c:pt>
                <c:pt idx="7841">
                  <c:v>-1.5279355930711098</c:v>
                </c:pt>
                <c:pt idx="7842">
                  <c:v>-1.6168812324151709</c:v>
                </c:pt>
                <c:pt idx="7843">
                  <c:v>-1.7182299194835906</c:v>
                </c:pt>
                <c:pt idx="7844">
                  <c:v>-1.8285992555735966</c:v>
                </c:pt>
                <c:pt idx="7845">
                  <c:v>-1.9444094158284315</c:v>
                </c:pt>
                <c:pt idx="7846">
                  <c:v>-2.0620396759112118</c:v>
                </c:pt>
                <c:pt idx="7847">
                  <c:v>-2.1779343999125977</c:v>
                </c:pt>
                <c:pt idx="7848">
                  <c:v>-2.2886661131291142</c:v>
                </c:pt>
                <c:pt idx="7849">
                  <c:v>-2.390993727171054</c:v>
                </c:pt>
                <c:pt idx="7850">
                  <c:v>-2.481940297578614</c:v>
                </c:pt>
                <c:pt idx="7851">
                  <c:v>-2.5588897099638821</c:v>
                </c:pt>
                <c:pt idx="7852">
                  <c:v>-2.6196970861887401</c:v>
                </c:pt>
                <c:pt idx="7853">
                  <c:v>-2.662804194954731</c:v>
                </c:pt>
                <c:pt idx="7854">
                  <c:v>-2.6873349107744815</c:v>
                </c:pt>
                <c:pt idx="7855">
                  <c:v>-2.6931414602894961</c:v>
                </c:pt>
                <c:pt idx="7856">
                  <c:v>-2.6807947218853876</c:v>
                </c:pt>
                <c:pt idx="7857">
                  <c:v>-2.6515327747827975</c:v>
                </c:pt>
                <c:pt idx="7858">
                  <c:v>-2.6071831217381458</c:v>
                </c:pt>
                <c:pt idx="7859">
                  <c:v>-2.5500724198258027</c:v>
                </c:pt>
                <c:pt idx="7860">
                  <c:v>-2.4829290172365504</c:v>
                </c:pt>
                <c:pt idx="7861">
                  <c:v>-2.4087665776350207</c:v>
                </c:pt>
                <c:pt idx="7862">
                  <c:v>-2.3307376391413257</c:v>
                </c:pt>
                <c:pt idx="7863">
                  <c:v>-2.2519758352813071</c:v>
                </c:pt>
                <c:pt idx="7864">
                  <c:v>-2.1754692639360727</c:v>
                </c:pt>
                <c:pt idx="7865">
                  <c:v>-2.1039786705919177</c:v>
                </c:pt>
                <c:pt idx="7866">
                  <c:v>-2.0399748381561409</c:v>
                </c:pt>
                <c:pt idx="7867">
                  <c:v>-1.9855788489303698</c:v>
                </c:pt>
                <c:pt idx="7868">
                  <c:v>-1.9425131926519512</c:v>
                </c:pt>
                <c:pt idx="7869">
                  <c:v>-1.9120727337454078</c:v>
                </c:pt>
                <c:pt idx="7870">
                  <c:v>-1.8951118299612446</c:v>
                </c:pt>
                <c:pt idx="7871">
                  <c:v>-1.8920404736256806</c:v>
                </c:pt>
                <c:pt idx="7872">
                  <c:v>-1.9028327004318939</c:v>
                </c:pt>
                <c:pt idx="7873">
                  <c:v>-1.9270530324448991</c:v>
                </c:pt>
                <c:pt idx="7874">
                  <c:v>-1.9638971712724356</c:v>
                </c:pt>
                <c:pt idx="7875">
                  <c:v>-2.0122364010699556</c:v>
                </c:pt>
                <c:pt idx="7876">
                  <c:v>-2.0706577153230583</c:v>
                </c:pt>
                <c:pt idx="7877">
                  <c:v>-2.1374990348307747</c:v>
                </c:pt>
                <c:pt idx="7878">
                  <c:v>-2.2108840153033071</c:v>
                </c:pt>
                <c:pt idx="7879">
                  <c:v>-2.2887619863472892</c:v>
                </c:pt>
                <c:pt idx="7880">
                  <c:v>-2.3689512311349183</c:v>
                </c:pt>
                <c:pt idx="7881">
                  <c:v>-2.4491781620385353</c:v>
                </c:pt>
                <c:pt idx="7882">
                  <c:v>-2.5271145427271833</c:v>
                </c:pt>
                <c:pt idx="7883">
                  <c:v>-2.6004252208699405</c:v>
                </c:pt>
                <c:pt idx="7884">
                  <c:v>-2.6668356717158375</c:v>
                </c:pt>
                <c:pt idx="7885">
                  <c:v>-2.7242160065124281</c:v>
                </c:pt>
                <c:pt idx="7886">
                  <c:v>-2.7706714472783993</c:v>
                </c:pt>
                <c:pt idx="7887">
                  <c:v>-2.8046332808542722</c:v>
                </c:pt>
                <c:pt idx="7888">
                  <c:v>-2.8249417565406425</c:v>
                </c:pt>
                <c:pt idx="7889">
                  <c:v>-2.8309052772545868</c:v>
                </c:pt>
                <c:pt idx="7890">
                  <c:v>-2.8223243343112934</c:v>
                </c:pt>
                <c:pt idx="7891">
                  <c:v>-2.7994817456625078</c:v>
                </c:pt>
                <c:pt idx="7892">
                  <c:v>-2.76311063449781</c:v>
                </c:pt>
                <c:pt idx="7893">
                  <c:v>-2.7143476253922962</c:v>
                </c:pt>
                <c:pt idx="7894">
                  <c:v>-2.6546696866554491</c:v>
                </c:pt>
                <c:pt idx="7895">
                  <c:v>-2.5858155506400102</c:v>
                </c:pt>
                <c:pt idx="7896">
                  <c:v>-2.5097028039939246</c:v>
                </c:pt>
                <c:pt idx="7897">
                  <c:v>-2.4283546565884819</c:v>
                </c:pt>
                <c:pt idx="7898">
                  <c:v>-2.3438407099999381</c:v>
                </c:pt>
                <c:pt idx="7899">
                  <c:v>-2.2582274695581646</c:v>
                </c:pt>
                <c:pt idx="7900">
                  <c:v>-2.1735382219940327</c:v>
                </c:pt>
                <c:pt idx="7901">
                  <c:v>-2.0917233016719656</c:v>
                </c:pt>
                <c:pt idx="7902">
                  <c:v>-2.0146318909030043</c:v>
                </c:pt>
                <c:pt idx="7903">
                  <c:v>-1.9439775051575054</c:v>
                </c:pt>
                <c:pt idx="7904">
                  <c:v>-1.8813044750326178</c:v>
                </c:pt>
                <c:pt idx="7905">
                  <c:v>-1.8279640896608598</c:v>
                </c:pt>
                <c:pt idx="7906">
                  <c:v>-1.7851002835025156</c:v>
                </c:pt>
                <c:pt idx="7907">
                  <c:v>-1.7536431409582391</c:v>
                </c:pt>
                <c:pt idx="7908">
                  <c:v>-1.7343050500869381</c:v>
                </c:pt>
                <c:pt idx="7909">
                  <c:v>-1.7275677163327927</c:v>
                </c:pt>
                <c:pt idx="7910">
                  <c:v>-1.7336481623415949</c:v>
                </c:pt>
                <c:pt idx="7911">
                  <c:v>-1.7524472228913126</c:v>
                </c:pt>
                <c:pt idx="7912">
                  <c:v>-1.7835030094219988</c:v>
                </c:pt>
                <c:pt idx="7913">
                  <c:v>-1.8259642127482962</c:v>
                </c:pt>
                <c:pt idx="7914">
                  <c:v>-1.878581049818095</c:v>
                </c:pt>
                <c:pt idx="7915">
                  <c:v>-1.9397124971392259</c:v>
                </c:pt>
                <c:pt idx="7916">
                  <c:v>-2.0073504860607869</c:v>
                </c:pt>
                <c:pt idx="7917">
                  <c:v>-2.0791617169214689</c:v>
                </c:pt>
                <c:pt idx="7918">
                  <c:v>-2.1525525501519667</c:v>
                </c:pt>
                <c:pt idx="7919">
                  <c:v>-2.2247608838816433</c:v>
                </c:pt>
                <c:pt idx="7920">
                  <c:v>-2.2929757561619155</c:v>
                </c:pt>
                <c:pt idx="7921">
                  <c:v>-2.3544837907715177</c:v>
                </c:pt>
                <c:pt idx="7922">
                  <c:v>-2.4068247022510221</c:v>
                </c:pt>
                <c:pt idx="7923">
                  <c:v>-2.4479234601363515</c:v>
                </c:pt>
                <c:pt idx="7924">
                  <c:v>-2.4761833466662466</c:v>
                </c:pt>
                <c:pt idx="7925">
                  <c:v>-2.4905439816951187</c:v>
                </c:pt>
                <c:pt idx="7926">
                  <c:v>-2.4905041826796861</c:v>
                </c:pt>
                <c:pt idx="7927">
                  <c:v>-2.4761026150141134</c:v>
                </c:pt>
                <c:pt idx="7928">
                  <c:v>-2.4478597529068935</c:v>
                </c:pt>
                <c:pt idx="7929">
                  <c:v>-2.4067033994920521</c:v>
                </c:pt>
                <c:pt idx="7930">
                  <c:v>-2.3539040563328442</c:v>
                </c:pt>
                <c:pt idx="7931">
                  <c:v>-2.2910295968828081</c:v>
                </c:pt>
                <c:pt idx="7932">
                  <c:v>-2.2199092006059828</c:v>
                </c:pt>
                <c:pt idx="7933">
                  <c:v>-2.1425952506395163</c:v>
                </c:pt>
                <c:pt idx="7934">
                  <c:v>-2.0613195122341068</c:v>
                </c:pt>
                <c:pt idx="7935">
                  <c:v>-1.9784359929111375</c:v>
                </c:pt>
                <c:pt idx="7936">
                  <c:v>-1.8963447897168919</c:v>
                </c:pt>
                <c:pt idx="7937">
                  <c:v>-1.8174033936219374</c:v>
                </c:pt>
                <c:pt idx="7938">
                  <c:v>-1.7438310358041349</c:v>
                </c:pt>
                <c:pt idx="7939">
                  <c:v>-1.6776076918013345</c:v>
                </c:pt>
                <c:pt idx="7940">
                  <c:v>-1.6203780008769115</c:v>
                </c:pt>
                <c:pt idx="7941">
                  <c:v>-1.5733800070037134</c:v>
                </c:pt>
                <c:pt idx="7942">
                  <c:v>-1.5374080294161416</c:v>
                </c:pt>
                <c:pt idx="7943">
                  <c:v>-1.5127974276921776</c:v>
                </c:pt>
                <c:pt idx="7944">
                  <c:v>-1.4994245695837236</c:v>
                </c:pt>
                <c:pt idx="7945">
                  <c:v>-1.4967343205920969</c:v>
                </c:pt>
                <c:pt idx="7946">
                  <c:v>-1.5038017768038827</c:v>
                </c:pt>
                <c:pt idx="7947">
                  <c:v>-1.5194185203564956</c:v>
                </c:pt>
                <c:pt idx="7948">
                  <c:v>-1.5421897876627</c:v>
                </c:pt>
                <c:pt idx="7949">
                  <c:v>-1.5706321183062215</c:v>
                </c:pt>
                <c:pt idx="7950">
                  <c:v>-1.6032601846007637</c:v>
                </c:pt>
                <c:pt idx="7951">
                  <c:v>-1.6386529383355111</c:v>
                </c:pt>
                <c:pt idx="7952">
                  <c:v>-1.6754969020913038</c:v>
                </c:pt>
                <c:pt idx="7953">
                  <c:v>-1.7126084154458283</c:v>
                </c:pt>
                <c:pt idx="7954">
                  <c:v>-1.7489419250340816</c:v>
                </c:pt>
                <c:pt idx="7955">
                  <c:v>-1.7835977974586328</c:v>
                </c:pt>
                <c:pt idx="7956">
                  <c:v>-1.8158359988334851</c:v>
                </c:pt>
                <c:pt idx="7957">
                  <c:v>-1.8450886763737699</c:v>
                </c:pt>
                <c:pt idx="7958">
                  <c:v>-1.8709630688323102</c:v>
                </c:pt>
                <c:pt idx="7959">
                  <c:v>-1.8932344781684236</c:v>
                </c:pt>
                <c:pt idx="7960">
                  <c:v>-1.9118311040547979</c:v>
                </c:pt>
                <c:pt idx="7961">
                  <c:v>-1.926810173963986</c:v>
                </c:pt>
                <c:pt idx="7962">
                  <c:v>-1.9383277374558148</c:v>
                </c:pt>
                <c:pt idx="7963">
                  <c:v>-1.9466045393627383</c:v>
                </c:pt>
                <c:pt idx="7964">
                  <c:v>-1.9518894085665295</c:v>
                </c:pt>
                <c:pt idx="7965">
                  <c:v>-1.9544265681619279</c:v>
                </c:pt>
                <c:pt idx="7966">
                  <c:v>-1.9544364611613716</c:v>
                </c:pt>
                <c:pt idx="7967">
                  <c:v>-1.9521156257369228</c:v>
                </c:pt>
                <c:pt idx="7968">
                  <c:v>-1.9476508933028711</c:v>
                </c:pt>
                <c:pt idx="7969">
                  <c:v>-1.9412345806475955</c:v>
                </c:pt>
                <c:pt idx="7970">
                  <c:v>-1.9330683712607097</c:v>
                </c:pt>
                <c:pt idx="7971">
                  <c:v>-1.9233540582730413</c:v>
                </c:pt>
                <c:pt idx="7972">
                  <c:v>-1.9122796803272024</c:v>
                </c:pt>
                <c:pt idx="7973">
                  <c:v>-1.9000080132091668</c:v>
                </c:pt>
                <c:pt idx="7974">
                  <c:v>-1.8866665525334199</c:v>
                </c:pt>
                <c:pt idx="7975">
                  <c:v>-1.8723367163374434</c:v>
                </c:pt>
                <c:pt idx="7976">
                  <c:v>-1.8570455492369575</c:v>
                </c:pt>
                <c:pt idx="7977">
                  <c:v>-1.8407660881136039</c:v>
                </c:pt>
                <c:pt idx="7978">
                  <c:v>-1.8234280912107366</c:v>
                </c:pt>
                <c:pt idx="7979">
                  <c:v>-1.8049388459991675</c:v>
                </c:pt>
                <c:pt idx="7980">
                  <c:v>-1.7852142996333669</c:v>
                </c:pt>
                <c:pt idx="7981">
                  <c:v>-1.7642145953653312</c:v>
                </c:pt>
                <c:pt idx="7982">
                  <c:v>-1.741972158701401</c:v>
                </c:pt>
                <c:pt idx="7983">
                  <c:v>-1.71860392149906</c:v>
                </c:pt>
                <c:pt idx="7984">
                  <c:v>-1.6943061240426971</c:v>
                </c:pt>
                <c:pt idx="7985">
                  <c:v>-1.6693319594550644</c:v>
                </c:pt>
                <c:pt idx="7986">
                  <c:v>-1.6439524446930704</c:v>
                </c:pt>
                <c:pt idx="7987">
                  <c:v>-1.6184052283443293</c:v>
                </c:pt>
                <c:pt idx="7988">
                  <c:v>-1.5928434744672089</c:v>
                </c:pt>
                <c:pt idx="7989">
                  <c:v>-1.5672976968880548</c:v>
                </c:pt>
                <c:pt idx="7990">
                  <c:v>-1.5416539872428459</c:v>
                </c:pt>
                <c:pt idx="7991">
                  <c:v>-1.5156528253052315</c:v>
                </c:pt>
                <c:pt idx="7992">
                  <c:v>-1.4889199947317522</c:v>
                </c:pt>
                <c:pt idx="7993">
                  <c:v>-1.4610258716140621</c:v>
                </c:pt>
                <c:pt idx="7994">
                  <c:v>-1.431551019084786</c:v>
                </c:pt>
                <c:pt idx="7995">
                  <c:v>-1.4001442504139376</c:v>
                </c:pt>
                <c:pt idx="7996">
                  <c:v>-1.3665724746616448</c:v>
                </c:pt>
                <c:pt idx="7997">
                  <c:v>-1.3307575438734602</c:v>
                </c:pt>
                <c:pt idx="7998">
                  <c:v>-1.2927907043862561</c:v>
                </c:pt>
                <c:pt idx="7999">
                  <c:v>-1.2529259467638667</c:v>
                </c:pt>
                <c:pt idx="8000">
                  <c:v>-1.2115601956459159</c:v>
                </c:pt>
                <c:pt idx="8001">
                  <c:v>-1.1692027530285003</c:v>
                </c:pt>
                <c:pt idx="8002">
                  <c:v>-1.1264381802501546</c:v>
                </c:pt>
                <c:pt idx="8003">
                  <c:v>-1.0838905785066686</c:v>
                </c:pt>
                <c:pt idx="8004">
                  <c:v>-1.0421896873823826</c:v>
                </c:pt>
                <c:pt idx="8005">
                  <c:v>-1.0019321759418318</c:v>
                </c:pt>
                <c:pt idx="8006">
                  <c:v>-0.96363814097181688</c:v>
                </c:pt>
                <c:pt idx="8007">
                  <c:v>-0.92771389831936801</c:v>
                </c:pt>
                <c:pt idx="8008">
                  <c:v>-0.89443137729276145</c:v>
                </c:pt>
                <c:pt idx="8009">
                  <c:v>-0.86392877722107642</c:v>
                </c:pt>
                <c:pt idx="8010">
                  <c:v>-0.83623368431018008</c:v>
                </c:pt>
                <c:pt idx="8011">
                  <c:v>-0.8113041703646573</c:v>
                </c:pt>
                <c:pt idx="8012">
                  <c:v>-0.78907935298089882</c:v>
                </c:pt>
                <c:pt idx="8013">
                  <c:v>-0.76952786793912509</c:v>
                </c:pt>
                <c:pt idx="8014">
                  <c:v>-0.75268163377546671</c:v>
                </c:pt>
                <c:pt idx="8015">
                  <c:v>-0.73865172721293959</c:v>
                </c:pt>
                <c:pt idx="8016">
                  <c:v>-0.72763426167350786</c:v>
                </c:pt>
                <c:pt idx="8017">
                  <c:v>-0.71990535041615544</c:v>
                </c:pt>
                <c:pt idx="8018">
                  <c:v>-0.71579012827562138</c:v>
                </c:pt>
                <c:pt idx="8019">
                  <c:v>-0.71560616032358126</c:v>
                </c:pt>
                <c:pt idx="8020">
                  <c:v>-0.71960313611436533</c:v>
                </c:pt>
                <c:pt idx="8021">
                  <c:v>-0.72791390488664831</c:v>
                </c:pt>
                <c:pt idx="8022">
                  <c:v>-0.74051790245227522</c:v>
                </c:pt>
                <c:pt idx="8023">
                  <c:v>-0.75721559019504525</c:v>
                </c:pt>
                <c:pt idx="8024">
                  <c:v>-0.77761195430493046</c:v>
                </c:pt>
                <c:pt idx="8025">
                  <c:v>-0.80110679688309716</c:v>
                </c:pt>
                <c:pt idx="8026">
                  <c:v>-0.82689283976608863</c:v>
                </c:pt>
                <c:pt idx="8027">
                  <c:v>-0.85396549638466013</c:v>
                </c:pt>
                <c:pt idx="8028">
                  <c:v>-0.88115643032179491</c:v>
                </c:pt>
                <c:pt idx="8029">
                  <c:v>-0.9072007753108835</c:v>
                </c:pt>
                <c:pt idx="8030">
                  <c:v>-0.93081454067655045</c:v>
                </c:pt>
                <c:pt idx="8031">
                  <c:v>-0.95075242948374949</c:v>
                </c:pt>
                <c:pt idx="8032">
                  <c:v>-0.9658568803975669</c:v>
                </c:pt>
                <c:pt idx="8033">
                  <c:v>-0.97512027339033835</c:v>
                </c:pt>
                <c:pt idx="8034">
                  <c:v>-0.97775665331690931</c:v>
                </c:pt>
                <c:pt idx="8035">
                  <c:v>-0.97326725840495243</c:v>
                </c:pt>
                <c:pt idx="8036">
                  <c:v>-0.96149309809558758</c:v>
                </c:pt>
                <c:pt idx="8037">
                  <c:v>-0.94265313352378399</c:v>
                </c:pt>
                <c:pt idx="8038">
                  <c:v>-0.91736228712954926</c:v>
                </c:pt>
                <c:pt idx="8039">
                  <c:v>-0.886624862862746</c:v>
                </c:pt>
                <c:pt idx="8040">
                  <c:v>-0.85179236651327273</c:v>
                </c:pt>
                <c:pt idx="8041">
                  <c:v>-0.81447408768691076</c:v>
                </c:pt>
                <c:pt idx="8042">
                  <c:v>-0.77641638090878473</c:v>
                </c:pt>
                <c:pt idx="8043">
                  <c:v>-0.73938020133539339</c:v>
                </c:pt>
                <c:pt idx="8044">
                  <c:v>-0.70503891917322647</c:v>
                </c:pt>
                <c:pt idx="8045">
                  <c:v>-0.67490996269501835</c:v>
                </c:pt>
                <c:pt idx="8046">
                  <c:v>-0.65031398006668439</c:v>
                </c:pt>
                <c:pt idx="8047">
                  <c:v>-0.63234011548944125</c:v>
                </c:pt>
                <c:pt idx="8048">
                  <c:v>-0.62180828210425432</c:v>
                </c:pt>
                <c:pt idx="8049">
                  <c:v>-0.6192384515028877</c:v>
                </c:pt>
                <c:pt idx="8050">
                  <c:v>-0.62484065839387881</c:v>
                </c:pt>
                <c:pt idx="8051">
                  <c:v>-0.63853746583472315</c:v>
                </c:pt>
                <c:pt idx="8052">
                  <c:v>-0.66001630042780945</c:v>
                </c:pt>
                <c:pt idx="8053">
                  <c:v>-0.68878542056002701</c:v>
                </c:pt>
                <c:pt idx="8054">
                  <c:v>-0.72421375101415464</c:v>
                </c:pt>
                <c:pt idx="8055">
                  <c:v>-0.76555203667256677</c:v>
                </c:pt>
                <c:pt idx="8056">
                  <c:v>-0.8119304567913801</c:v>
                </c:pt>
                <c:pt idx="8057">
                  <c:v>-0.86233649953142688</c:v>
                </c:pt>
                <c:pt idx="8058">
                  <c:v>-0.91559982133060558</c:v>
                </c:pt>
                <c:pt idx="8059">
                  <c:v>-0.9704102546955653</c:v>
                </c:pt>
                <c:pt idx="8060">
                  <c:v>-1.0253642761699133</c:v>
                </c:pt>
                <c:pt idx="8061">
                  <c:v>-1.0790145255965058</c:v>
                </c:pt>
                <c:pt idx="8062">
                  <c:v>-1.1299070742445103</c:v>
                </c:pt>
                <c:pt idx="8063">
                  <c:v>-1.1766058290164239</c:v>
                </c:pt>
                <c:pt idx="8064">
                  <c:v>-1.2177124992843069</c:v>
                </c:pt>
                <c:pt idx="8065">
                  <c:v>-1.2518994347443133</c:v>
                </c:pt>
                <c:pt idx="8066">
                  <c:v>-1.2779723361976316</c:v>
                </c:pt>
                <c:pt idx="8067">
                  <c:v>-1.2949684651326159</c:v>
                </c:pt>
                <c:pt idx="8068">
                  <c:v>-1.3022815045133065</c:v>
                </c:pt>
                <c:pt idx="8069">
                  <c:v>-1.299784661331767</c:v>
                </c:pt>
                <c:pt idx="8070">
                  <c:v>-1.287904903598367</c:v>
                </c:pt>
                <c:pt idx="8071">
                  <c:v>-1.2676142913099113</c:v>
                </c:pt>
                <c:pt idx="8072">
                  <c:v>-1.2403474439348514</c:v>
                </c:pt>
                <c:pt idx="8073">
                  <c:v>-1.2078786880901795</c:v>
                </c:pt>
                <c:pt idx="8074">
                  <c:v>-1.1721866273202508</c:v>
                </c:pt>
                <c:pt idx="8075">
                  <c:v>-1.135328601730766</c:v>
                </c:pt>
                <c:pt idx="8076">
                  <c:v>-1.0993414796075776</c:v>
                </c:pt>
                <c:pt idx="8077">
                  <c:v>-1.06615772262316</c:v>
                </c:pt>
                <c:pt idx="8078">
                  <c:v>-1.0375079420044742</c:v>
                </c:pt>
                <c:pt idx="8079">
                  <c:v>-1.014805663007305</c:v>
                </c:pt>
                <c:pt idx="8080">
                  <c:v>-0.99903854756309585</c:v>
                </c:pt>
                <c:pt idx="8081">
                  <c:v>-0.99069526900459692</c:v>
                </c:pt>
                <c:pt idx="8082">
                  <c:v>-0.98974985068420906</c:v>
                </c:pt>
                <c:pt idx="8083">
                  <c:v>-0.99570790001868303</c:v>
                </c:pt>
                <c:pt idx="8084">
                  <c:v>-1.0077054959309635</c:v>
                </c:pt>
                <c:pt idx="8085">
                  <c:v>-1.0246396568979783</c:v>
                </c:pt>
                <c:pt idx="8086">
                  <c:v>-1.0452889585245444</c:v>
                </c:pt>
                <c:pt idx="8087">
                  <c:v>-1.0683884584645966</c:v>
                </c:pt>
                <c:pt idx="8088">
                  <c:v>-1.0926618079284012</c:v>
                </c:pt>
                <c:pt idx="8089">
                  <c:v>-1.1168389595652393</c:v>
                </c:pt>
                <c:pt idx="8090">
                  <c:v>-1.139681466775766</c:v>
                </c:pt>
                <c:pt idx="8091">
                  <c:v>-1.1600220020750385</c:v>
                </c:pt>
                <c:pt idx="8092">
                  <c:v>-1.1768151339491126</c:v>
                </c:pt>
                <c:pt idx="8093">
                  <c:v>-1.189184126501214</c:v>
                </c:pt>
                <c:pt idx="8094">
                  <c:v>-1.1964441377134527</c:v>
                </c:pt>
                <c:pt idx="8095">
                  <c:v>-1.198101445215439</c:v>
                </c:pt>
                <c:pt idx="8096">
                  <c:v>-1.193847652444898</c:v>
                </c:pt>
                <c:pt idx="8097">
                  <c:v>-1.1835657343117951</c:v>
                </c:pt>
                <c:pt idx="8098">
                  <c:v>-1.1673511704770014</c:v>
                </c:pt>
                <c:pt idx="8099">
                  <c:v>-1.1455432196002278</c:v>
                </c:pt>
                <c:pt idx="8100">
                  <c:v>-1.118761751235585</c:v>
                </c:pt>
                <c:pt idx="8101">
                  <c:v>-1.087936487065722</c:v>
                </c:pt>
                <c:pt idx="8102">
                  <c:v>-1.0542975604978899</c:v>
                </c:pt>
                <c:pt idx="8103">
                  <c:v>-1.0193051936754713</c:v>
                </c:pt>
                <c:pt idx="8104">
                  <c:v>-0.9845353899838436</c:v>
                </c:pt>
                <c:pt idx="8105">
                  <c:v>-0.95155522931633385</c:v>
                </c:pt>
                <c:pt idx="8106">
                  <c:v>-0.92180558195856577</c:v>
                </c:pt>
                <c:pt idx="8107">
                  <c:v>-0.8965021206058843</c:v>
                </c:pt>
                <c:pt idx="8108">
                  <c:v>-0.87656499504370444</c:v>
                </c:pt>
                <c:pt idx="8109">
                  <c:v>-0.86257389555606423</c:v>
                </c:pt>
                <c:pt idx="8110">
                  <c:v>-0.8547389961539551</c:v>
                </c:pt>
                <c:pt idx="8111">
                  <c:v>-0.85289071851319065</c:v>
                </c:pt>
                <c:pt idx="8112">
                  <c:v>-0.85649753842099585</c:v>
                </c:pt>
                <c:pt idx="8113">
                  <c:v>-0.86471369103390217</c:v>
                </c:pt>
                <c:pt idx="8114">
                  <c:v>-0.87645612879417101</c:v>
                </c:pt>
                <c:pt idx="8115">
                  <c:v>-0.89050898413798052</c:v>
                </c:pt>
                <c:pt idx="8116">
                  <c:v>-0.90564646906490864</c:v>
                </c:pt>
                <c:pt idx="8117">
                  <c:v>-0.92075812991826567</c:v>
                </c:pt>
                <c:pt idx="8118">
                  <c:v>-0.93495280966631711</c:v>
                </c:pt>
                <c:pt idx="8119">
                  <c:v>-0.94761845660284649</c:v>
                </c:pt>
                <c:pt idx="8120">
                  <c:v>-0.95843182804860305</c:v>
                </c:pt>
                <c:pt idx="8121">
                  <c:v>-0.96733019620635474</c:v>
                </c:pt>
                <c:pt idx="8122">
                  <c:v>-0.97446320824863264</c:v>
                </c:pt>
                <c:pt idx="8123">
                  <c:v>-0.98013676998246169</c:v>
                </c:pt>
                <c:pt idx="8124">
                  <c:v>-0.98475316584756456</c:v>
                </c:pt>
                <c:pt idx="8125">
                  <c:v>-0.98875146266590619</c:v>
                </c:pt>
                <c:pt idx="8126">
                  <c:v>-0.99255483318331272</c:v>
                </c:pt>
                <c:pt idx="8127">
                  <c:v>-0.99652870932681381</c:v>
                </c:pt>
                <c:pt idx="8128">
                  <c:v>-1.0009458770053357</c:v>
                </c:pt>
                <c:pt idx="8129">
                  <c:v>-1.0059556302562278</c:v>
                </c:pt>
                <c:pt idx="8130">
                  <c:v>-1.0115640612808079</c:v>
                </c:pt>
                <c:pt idx="8131">
                  <c:v>-1.0176355762221654</c:v>
                </c:pt>
                <c:pt idx="8132">
                  <c:v>-1.0239195315935952</c:v>
                </c:pt>
                <c:pt idx="8133">
                  <c:v>-1.0300940024806877</c:v>
                </c:pt>
                <c:pt idx="8134">
                  <c:v>-1.0358120690989665</c:v>
                </c:pt>
                <c:pt idx="8135">
                  <c:v>-1.0407439639044576</c:v>
                </c:pt>
                <c:pt idx="8136">
                  <c:v>-1.0446149391157</c:v>
                </c:pt>
                <c:pt idx="8137">
                  <c:v>-1.0472329952897645</c:v>
                </c:pt>
                <c:pt idx="8138">
                  <c:v>-1.0484993544600485</c:v>
                </c:pt>
                <c:pt idx="8139">
                  <c:v>-1.0484052713145999</c:v>
                </c:pt>
                <c:pt idx="8140">
                  <c:v>-1.0470224327680846</c:v>
                </c:pt>
                <c:pt idx="8141">
                  <c:v>-1.0444879655062103</c:v>
                </c:pt>
                <c:pt idx="8142">
                  <c:v>-1.0409839886187591</c:v>
                </c:pt>
                <c:pt idx="8143">
                  <c:v>-1.0367144228005678</c:v>
                </c:pt>
                <c:pt idx="8144">
                  <c:v>-1.0318843456936371</c:v>
                </c:pt>
                <c:pt idx="8145">
                  <c:v>-1.0266859670950801</c:v>
                </c:pt>
                <c:pt idx="8146">
                  <c:v>-1.0212904700259244</c:v>
                </c:pt>
                <c:pt idx="8147">
                  <c:v>-1.0158480144968571</c:v>
                </c:pt>
                <c:pt idx="8148">
                  <c:v>-1.010502287505723</c:v>
                </c:pt>
                <c:pt idx="8149">
                  <c:v>-1.0054155494974921</c:v>
                </c:pt>
                <c:pt idx="8150">
                  <c:v>-1.0007854024535519</c:v>
                </c:pt>
                <c:pt idx="8151">
                  <c:v>-0.99683848391896035</c:v>
                </c:pt>
                <c:pt idx="8152">
                  <c:v>-0.99380719769605008</c:v>
                </c:pt>
                <c:pt idx="8153">
                  <c:v>-0.99190708397234673</c:v>
                </c:pt>
                <c:pt idx="8154">
                  <c:v>-0.9913236603837241</c:v>
                </c:pt>
                <c:pt idx="8155">
                  <c:v>-0.99220388483528765</c:v>
                </c:pt>
                <c:pt idx="8156">
                  <c:v>-0.99464575783314402</c:v>
                </c:pt>
                <c:pt idx="8157">
                  <c:v>-0.99868438822476691</c:v>
                </c:pt>
                <c:pt idx="8158">
                  <c:v>-1.0042758284540554</c:v>
                </c:pt>
                <c:pt idx="8159">
                  <c:v>-1.0112887828756953</c:v>
                </c:pt>
                <c:pt idx="8160">
                  <c:v>-1.0195144404141878</c:v>
                </c:pt>
                <c:pt idx="8161">
                  <c:v>-1.0286860318068243</c:v>
                </c:pt>
                <c:pt idx="8162">
                  <c:v>-1.0384921655213262</c:v>
                </c:pt>
                <c:pt idx="8163">
                  <c:v>-1.0485812818867863</c:v>
                </c:pt>
                <c:pt idx="8164">
                  <c:v>-1.0585664334161322</c:v>
                </c:pt>
                <c:pt idx="8165">
                  <c:v>-1.0680403541530943</c:v>
                </c:pt>
                <c:pt idx="8166">
                  <c:v>-1.0766049099738488</c:v>
                </c:pt>
                <c:pt idx="8167">
                  <c:v>-1.0839091513805776</c:v>
                </c:pt>
                <c:pt idx="8168">
                  <c:v>-1.0896831765201789</c:v>
                </c:pt>
                <c:pt idx="8169">
                  <c:v>-1.0937582606316099</c:v>
                </c:pt>
                <c:pt idx="8170">
                  <c:v>-1.0960704896777997</c:v>
                </c:pt>
                <c:pt idx="8171">
                  <c:v>-1.0966555868959382</c:v>
                </c:pt>
                <c:pt idx="8172">
                  <c:v>-1.0956508186300553</c:v>
                </c:pt>
                <c:pt idx="8173">
                  <c:v>-1.0933024088216854</c:v>
                </c:pt>
                <c:pt idx="8174">
                  <c:v>-1.0899557351490685</c:v>
                </c:pt>
                <c:pt idx="8175">
                  <c:v>-1.0860198726219146</c:v>
                </c:pt>
                <c:pt idx="8176">
                  <c:v>-1.0819245249115923</c:v>
                </c:pt>
                <c:pt idx="8177">
                  <c:v>-1.0780874564133249</c:v>
                </c:pt>
                <c:pt idx="8178">
                  <c:v>-1.0748945204052127</c:v>
                </c:pt>
                <c:pt idx="8179">
                  <c:v>-1.0726897471233166</c:v>
                </c:pt>
                <c:pt idx="8180">
                  <c:v>-1.0717735294630515</c:v>
                </c:pt>
                <c:pt idx="8181">
                  <c:v>-1.0724000764751871</c:v>
                </c:pt>
                <c:pt idx="8182">
                  <c:v>-1.0747666510006084</c:v>
                </c:pt>
                <c:pt idx="8183">
                  <c:v>-1.0790014034206727</c:v>
                </c:pt>
                <c:pt idx="8184">
                  <c:v>-1.0851629844780959</c:v>
                </c:pt>
                <c:pt idx="8185">
                  <c:v>-1.0932515262310609</c:v>
                </c:pt>
                <c:pt idx="8186">
                  <c:v>-1.1032153512385428</c:v>
                </c:pt>
                <c:pt idx="8187">
                  <c:v>-1.1149452071376729</c:v>
                </c:pt>
                <c:pt idx="8188">
                  <c:v>-1.1282646878334397</c:v>
                </c:pt>
                <c:pt idx="8189">
                  <c:v>-1.1429290933013654</c:v>
                </c:pt>
                <c:pt idx="8190">
                  <c:v>-1.158639865131768</c:v>
                </c:pt>
                <c:pt idx="8191">
                  <c:v>-1.1750773715014233</c:v>
                </c:pt>
                <c:pt idx="8192">
                  <c:v>-1.1919500088387913</c:v>
                </c:pt>
                <c:pt idx="8193">
                  <c:v>-1.2090461471914402</c:v>
                </c:pt>
                <c:pt idx="8194">
                  <c:v>-1.2262657131754082</c:v>
                </c:pt>
                <c:pt idx="8195">
                  <c:v>-1.2436203205229575</c:v>
                </c:pt>
                <c:pt idx="8196">
                  <c:v>-1.2612128432025216</c:v>
                </c:pt>
                <c:pt idx="8197">
                  <c:v>-1.2792082664604507</c:v>
                </c:pt>
                <c:pt idx="8198">
                  <c:v>-1.2977987571760465</c:v>
                </c:pt>
                <c:pt idx="8199">
                  <c:v>-1.3171690812138692</c:v>
                </c:pt>
                <c:pt idx="8200">
                  <c:v>-1.3374697777897744</c:v>
                </c:pt>
                <c:pt idx="8201">
                  <c:v>-1.3587986379843962</c:v>
                </c:pt>
                <c:pt idx="8202">
                  <c:v>-1.3811874313521741</c:v>
                </c:pt>
                <c:pt idx="8203">
                  <c:v>-1.4045943791931101</c:v>
                </c:pt>
                <c:pt idx="8204">
                  <c:v>-1.4289088451102465</c:v>
                </c:pt>
                <c:pt idx="8205">
                  <c:v>-1.4539701376617273</c:v>
                </c:pt>
                <c:pt idx="8206">
                  <c:v>-1.4795909942375545</c:v>
                </c:pt>
                <c:pt idx="8207">
                  <c:v>-1.5055757969534547</c:v>
                </c:pt>
                <c:pt idx="8208">
                  <c:v>-1.5317331247286994</c:v>
                </c:pt>
                <c:pt idx="8209">
                  <c:v>-1.5578859627057149</c:v>
                </c:pt>
                <c:pt idx="8210">
                  <c:v>-1.583875734948748</c:v>
                </c:pt>
                <c:pt idx="8211">
                  <c:v>-1.609557924957155</c:v>
                </c:pt>
                <c:pt idx="8212">
                  <c:v>-1.6347977837043288</c:v>
                </c:pt>
                <c:pt idx="8213">
                  <c:v>-1.6594698872137954</c:v>
                </c:pt>
                <c:pt idx="8214">
                  <c:v>-1.683453993619807</c:v>
                </c:pt>
                <c:pt idx="8215">
                  <c:v>-1.7066246198381378</c:v>
                </c:pt>
                <c:pt idx="8216">
                  <c:v>-1.7288439357089338</c:v>
                </c:pt>
                <c:pt idx="8217">
                  <c:v>-1.7499657504804205</c:v>
                </c:pt>
                <c:pt idx="8218">
                  <c:v>-1.7698488765200153</c:v>
                </c:pt>
                <c:pt idx="8219">
                  <c:v>-1.7883757389939667</c:v>
                </c:pt>
                <c:pt idx="8220">
                  <c:v>-1.8054731280149028</c:v>
                </c:pt>
                <c:pt idx="8221">
                  <c:v>-1.8211328099301518</c:v>
                </c:pt>
                <c:pt idx="8222">
                  <c:v>-1.8354217468017318</c:v>
                </c:pt>
                <c:pt idx="8223">
                  <c:v>-1.8484667731264857</c:v>
                </c:pt>
                <c:pt idx="8224">
                  <c:v>-1.8604152010171227</c:v>
                </c:pt>
                <c:pt idx="8225">
                  <c:v>-1.8713889375562225</c:v>
                </c:pt>
                <c:pt idx="8226">
                  <c:v>-1.8814558729607853</c:v>
                </c:pt>
                <c:pt idx="8227">
                  <c:v>-1.8906301371201373</c:v>
                </c:pt>
                <c:pt idx="8228">
                  <c:v>-1.8988806466682675</c:v>
                </c:pt>
                <c:pt idx="8229">
                  <c:v>-1.9061268067945711</c:v>
                </c:pt>
                <c:pt idx="8230">
                  <c:v>-1.9122318349161347</c:v>
                </c:pt>
                <c:pt idx="8231">
                  <c:v>-1.9170144673389089</c:v>
                </c:pt>
                <c:pt idx="8232">
                  <c:v>-1.9202803578663179</c:v>
                </c:pt>
                <c:pt idx="8233">
                  <c:v>-1.9218514656028169</c:v>
                </c:pt>
                <c:pt idx="8234">
                  <c:v>-1.9215792696418106</c:v>
                </c:pt>
                <c:pt idx="8235">
                  <c:v>-1.9193576008387119</c:v>
                </c:pt>
                <c:pt idx="8236">
                  <c:v>-1.9151527996235806</c:v>
                </c:pt>
                <c:pt idx="8237">
                  <c:v>-1.9090418386066688</c:v>
                </c:pt>
                <c:pt idx="8238">
                  <c:v>-1.9012392641074634</c:v>
                </c:pt>
                <c:pt idx="8239">
                  <c:v>-1.8921127664447042</c:v>
                </c:pt>
                <c:pt idx="8240">
                  <c:v>-1.8821956094116459</c:v>
                </c:pt>
                <c:pt idx="8241">
                  <c:v>-1.8721855464354213</c:v>
                </c:pt>
                <c:pt idx="8242">
                  <c:v>-1.8629146361645788</c:v>
                </c:pt>
                <c:pt idx="8243">
                  <c:v>-1.8553017755588606</c:v>
                </c:pt>
                <c:pt idx="8244">
                  <c:v>-1.8503101948905432</c:v>
                </c:pt>
                <c:pt idx="8245">
                  <c:v>-1.8489040438355957</c:v>
                </c:pt>
                <c:pt idx="8246">
                  <c:v>-1.8519861349190236</c:v>
                </c:pt>
                <c:pt idx="8247">
                  <c:v>-1.8603114190844963</c:v>
                </c:pt>
                <c:pt idx="8248">
                  <c:v>-1.8743822516186803</c:v>
                </c:pt>
                <c:pt idx="8249">
                  <c:v>-1.8943514456946673</c:v>
                </c:pt>
                <c:pt idx="8250">
                  <c:v>-1.919958632140478</c:v>
                </c:pt>
                <c:pt idx="8251">
                  <c:v>-1.9505053926980445</c:v>
                </c:pt>
                <c:pt idx="8252">
                  <c:v>-1.9848793439442431</c:v>
                </c:pt>
                <c:pt idx="8253">
                  <c:v>-2.0216315845369941</c:v>
                </c:pt>
                <c:pt idx="8254">
                  <c:v>-2.0590840337290892</c:v>
                </c:pt>
                <c:pt idx="8255">
                  <c:v>-2.0954456524558083</c:v>
                </c:pt>
                <c:pt idx="8256">
                  <c:v>-2.1289406458947298</c:v>
                </c:pt>
                <c:pt idx="8257">
                  <c:v>-2.1579489937548502</c:v>
                </c:pt>
                <c:pt idx="8258">
                  <c:v>-2.181134471056243</c:v>
                </c:pt>
                <c:pt idx="8259">
                  <c:v>-2.1975370214996488</c:v>
                </c:pt>
                <c:pt idx="8260">
                  <c:v>-2.2066302690025239</c:v>
                </c:pt>
                <c:pt idx="8261">
                  <c:v>-2.208348150930771</c:v>
                </c:pt>
                <c:pt idx="8262">
                  <c:v>-2.2030735094650673</c:v>
                </c:pt>
                <c:pt idx="8263">
                  <c:v>-2.1915808502725334</c:v>
                </c:pt>
                <c:pt idx="8264">
                  <c:v>-2.1749440575966368</c:v>
                </c:pt>
                <c:pt idx="8265">
                  <c:v>-2.154440664995537</c:v>
                </c:pt>
                <c:pt idx="8266">
                  <c:v>-2.1314768949200769</c:v>
                </c:pt>
                <c:pt idx="8267">
                  <c:v>-2.1075300494882754</c:v>
                </c:pt>
                <c:pt idx="8268">
                  <c:v>-2.0840904676127181</c:v>
                </c:pt>
                <c:pt idx="8269">
                  <c:v>-2.0625952532997758</c:v>
                </c:pt>
                <c:pt idx="8270">
                  <c:v>-2.0443609337493029</c:v>
                </c:pt>
                <c:pt idx="8271">
                  <c:v>-2.0305233020437363</c:v>
                </c:pt>
                <c:pt idx="8272">
                  <c:v>-2.0219876355325077</c:v>
                </c:pt>
                <c:pt idx="8273">
                  <c:v>-2.0193932918542536</c:v>
                </c:pt>
                <c:pt idx="8274">
                  <c:v>-2.023096424744395</c:v>
                </c:pt>
                <c:pt idx="8275">
                  <c:v>-2.0331687367545364</c:v>
                </c:pt>
                <c:pt idx="8276">
                  <c:v>-2.049408995930218</c:v>
                </c:pt>
                <c:pt idx="8277">
                  <c:v>-2.0713631684697695</c:v>
                </c:pt>
                <c:pt idx="8278">
                  <c:v>-2.098344540098914</c:v>
                </c:pt>
                <c:pt idx="8279">
                  <c:v>-2.1294549928371111</c:v>
                </c:pt>
                <c:pt idx="8280">
                  <c:v>-2.1636209693842545</c:v>
                </c:pt>
                <c:pt idx="8281">
                  <c:v>-2.1996435821776181</c:v>
                </c:pt>
                <c:pt idx="8282">
                  <c:v>-2.2362437301379217</c:v>
                </c:pt>
                <c:pt idx="8283">
                  <c:v>-2.2720962216928555</c:v>
                </c:pt>
                <c:pt idx="8284">
                  <c:v>-2.3058710380817438</c:v>
                </c:pt>
                <c:pt idx="8285">
                  <c:v>-2.3362921291665444</c:v>
                </c:pt>
                <c:pt idx="8286">
                  <c:v>-2.3622004825464273</c:v>
                </c:pt>
                <c:pt idx="8287">
                  <c:v>-2.3826091864263113</c:v>
                </c:pt>
                <c:pt idx="8288">
                  <c:v>-2.3967498001184246</c:v>
                </c:pt>
                <c:pt idx="8289">
                  <c:v>-2.4041054862010895</c:v>
                </c:pt>
                <c:pt idx="8290">
                  <c:v>-2.4044208183005047</c:v>
                </c:pt>
                <c:pt idx="8291">
                  <c:v>-2.3976890158520625</c:v>
                </c:pt>
                <c:pt idx="8292">
                  <c:v>-2.3841334506223326</c:v>
                </c:pt>
                <c:pt idx="8293">
                  <c:v>-2.3641974519274385</c:v>
                </c:pt>
                <c:pt idx="8294">
                  <c:v>-2.3385375692080039</c:v>
                </c:pt>
                <c:pt idx="8295">
                  <c:v>-2.3080071742229471</c:v>
                </c:pt>
                <c:pt idx="8296">
                  <c:v>-2.2736281935310494</c:v>
                </c:pt>
                <c:pt idx="8297">
                  <c:v>-2.2365573053103951</c:v>
                </c:pt>
                <c:pt idx="8298">
                  <c:v>-2.1980443156375884</c:v>
                </c:pt>
                <c:pt idx="8299">
                  <c:v>-2.1593763578501282</c:v>
                </c:pt>
                <c:pt idx="8300">
                  <c:v>-2.1218147620054104</c:v>
                </c:pt>
                <c:pt idx="8301">
                  <c:v>-2.0865362188318635</c:v>
                </c:pt>
                <c:pt idx="8302">
                  <c:v>-2.0545779336582548</c:v>
                </c:pt>
                <c:pt idx="8303">
                  <c:v>-2.0267856521193224</c:v>
                </c:pt>
                <c:pt idx="8304">
                  <c:v>-2.0037753007544445</c:v>
                </c:pt>
                <c:pt idx="8305">
                  <c:v>-1.985916183590696</c:v>
                </c:pt>
                <c:pt idx="8306">
                  <c:v>-1.973336101652027</c:v>
                </c:pt>
                <c:pt idx="8307">
                  <c:v>-1.965950813511018</c:v>
                </c:pt>
                <c:pt idx="8308">
                  <c:v>-1.9635115673741801</c:v>
                </c:pt>
                <c:pt idx="8309">
                  <c:v>-1.9656503758409656</c:v>
                </c:pt>
                <c:pt idx="8310">
                  <c:v>-1.9719095560651887</c:v>
                </c:pt>
                <c:pt idx="8311">
                  <c:v>-1.9817633086868689</c:v>
                </c:pt>
                <c:pt idx="8312">
                  <c:v>-1.9946450166903773</c:v>
                </c:pt>
                <c:pt idx="8313">
                  <c:v>-2.009977826079858</c:v>
                </c:pt>
                <c:pt idx="8314">
                  <c:v>-2.0271965589486456</c:v>
                </c:pt>
                <c:pt idx="8315">
                  <c:v>-2.0457591698912019</c:v>
                </c:pt>
                <c:pt idx="8316">
                  <c:v>-2.0651531081499712</c:v>
                </c:pt>
                <c:pt idx="8317">
                  <c:v>-2.0848913306537504</c:v>
                </c:pt>
                <c:pt idx="8318">
                  <c:v>-2.1044939845155461</c:v>
                </c:pt>
                <c:pt idx="8319">
                  <c:v>-2.1234816455528325</c:v>
                </c:pt>
                <c:pt idx="8320">
                  <c:v>-2.1414049839200615</c:v>
                </c:pt>
                <c:pt idx="8321">
                  <c:v>-2.157887583642804</c:v>
                </c:pt>
                <c:pt idx="8322">
                  <c:v>-2.1726445744592695</c:v>
                </c:pt>
                <c:pt idx="8323">
                  <c:v>-2.1854778138171902</c:v>
                </c:pt>
                <c:pt idx="8324">
                  <c:v>-2.1962701312495092</c:v>
                </c:pt>
                <c:pt idx="8325">
                  <c:v>-2.2049824534146296</c:v>
                </c:pt>
                <c:pt idx="8326">
                  <c:v>-2.2116397333325359</c:v>
                </c:pt>
                <c:pt idx="8327">
                  <c:v>-2.2163038831966233</c:v>
                </c:pt>
                <c:pt idx="8328">
                  <c:v>-2.2190530533255135</c:v>
                </c:pt>
                <c:pt idx="8329">
                  <c:v>-2.2199828035998408</c:v>
                </c:pt>
                <c:pt idx="8330">
                  <c:v>-2.2192210923883309</c:v>
                </c:pt>
                <c:pt idx="8331">
                  <c:v>-2.2169402369138567</c:v>
                </c:pt>
                <c:pt idx="8332">
                  <c:v>-2.2133590290422198</c:v>
                </c:pt>
                <c:pt idx="8333">
                  <c:v>-2.2087337088779826</c:v>
                </c:pt>
                <c:pt idx="8334">
                  <c:v>-2.2033391727449683</c:v>
                </c:pt>
                <c:pt idx="8335">
                  <c:v>-2.197449232983633</c:v>
                </c:pt>
                <c:pt idx="8336">
                  <c:v>-2.1913261627666962</c:v>
                </c:pt>
                <c:pt idx="8337">
                  <c:v>-2.1852189677857545</c:v>
                </c:pt>
                <c:pt idx="8338">
                  <c:v>-2.179360868929141</c:v>
                </c:pt>
                <c:pt idx="8339">
                  <c:v>-2.1739644178120905</c:v>
                </c:pt>
                <c:pt idx="8340">
                  <c:v>-2.1692196650140261</c:v>
                </c:pt>
                <c:pt idx="8341">
                  <c:v>-2.1652929687663693</c:v>
                </c:pt>
                <c:pt idx="8342">
                  <c:v>-2.162323125268248</c:v>
                </c:pt>
                <c:pt idx="8343">
                  <c:v>-2.1604193050243801</c:v>
                </c:pt>
                <c:pt idx="8344">
                  <c:v>-2.1596623660918191</c:v>
                </c:pt>
                <c:pt idx="8345">
                  <c:v>-2.1601049095216602</c:v>
                </c:pt>
                <c:pt idx="8346">
                  <c:v>-2.1617723968016449</c:v>
                </c:pt>
                <c:pt idx="8347">
                  <c:v>-2.1646730533582641</c:v>
                </c:pt>
                <c:pt idx="8348">
                  <c:v>-2.1688113232224104</c:v>
                </c:pt>
                <c:pt idx="8349">
                  <c:v>-2.1741916341430283</c:v>
                </c:pt>
                <c:pt idx="8350">
                  <c:v>-2.1808115667347323</c:v>
                </c:pt>
                <c:pt idx="8351">
                  <c:v>-2.1886537985866248</c:v>
                </c:pt>
                <c:pt idx="8352">
                  <c:v>-2.197680935453306</c:v>
                </c:pt>
                <c:pt idx="8353">
                  <c:v>-2.2078286039795607</c:v>
                </c:pt>
                <c:pt idx="8354">
                  <c:v>-2.2189939109826007</c:v>
                </c:pt>
                <c:pt idx="8355">
                  <c:v>-2.2310228250142501</c:v>
                </c:pt>
                <c:pt idx="8356">
                  <c:v>-2.2436976782372184</c:v>
                </c:pt>
                <c:pt idx="8357">
                  <c:v>-2.2567203523368811</c:v>
                </c:pt>
                <c:pt idx="8358">
                  <c:v>-2.2696933946240705</c:v>
                </c:pt>
                <c:pt idx="8359">
                  <c:v>-2.2821154855393537</c:v>
                </c:pt>
                <c:pt idx="8360">
                  <c:v>-2.293404826065867</c:v>
                </c:pt>
                <c:pt idx="8361">
                  <c:v>-2.302944925371385</c:v>
                </c:pt>
                <c:pt idx="8362">
                  <c:v>-2.3101417250814862</c:v>
                </c:pt>
                <c:pt idx="8363">
                  <c:v>-2.3144891982622013</c:v>
                </c:pt>
                <c:pt idx="8364">
                  <c:v>-2.3156350056126271</c:v>
                </c:pt>
                <c:pt idx="8365">
                  <c:v>-2.3134259500013954</c:v>
                </c:pt>
                <c:pt idx="8366">
                  <c:v>-2.3079224813666634</c:v>
                </c:pt>
                <c:pt idx="8367">
                  <c:v>-2.2993895386889065</c:v>
                </c:pt>
                <c:pt idx="8368">
                  <c:v>-2.2882730444943888</c:v>
                </c:pt>
                <c:pt idx="8369">
                  <c:v>-2.2751626647879561</c:v>
                </c:pt>
                <c:pt idx="8370">
                  <c:v>-2.260739390491743</c:v>
                </c:pt>
                <c:pt idx="8371">
                  <c:v>-2.2457197264646602</c:v>
                </c:pt>
                <c:pt idx="8372">
                  <c:v>-2.2308116700397527</c:v>
                </c:pt>
                <c:pt idx="8373">
                  <c:v>-2.2166786677022188</c:v>
                </c:pt>
                <c:pt idx="8374">
                  <c:v>-2.2039053232260741</c:v>
                </c:pt>
                <c:pt idx="8375">
                  <c:v>-2.192971186976731</c:v>
                </c:pt>
                <c:pt idx="8376">
                  <c:v>-2.1842352937085678</c:v>
                </c:pt>
                <c:pt idx="8377">
                  <c:v>-2.1779286489393606</c:v>
                </c:pt>
                <c:pt idx="8378">
                  <c:v>-2.174151834020531</c:v>
                </c:pt>
                <c:pt idx="8379">
                  <c:v>-2.1728739219242676</c:v>
                </c:pt>
                <c:pt idx="8380">
                  <c:v>-2.173935138366005</c:v>
                </c:pt>
                <c:pt idx="8381">
                  <c:v>-2.1770612291989231</c:v>
                </c:pt>
                <c:pt idx="8382">
                  <c:v>-2.1818904685355278</c:v>
                </c:pt>
                <c:pt idx="8383">
                  <c:v>-2.1880067034262787</c:v>
                </c:pt>
                <c:pt idx="8384">
                  <c:v>-2.194974913619042</c:v>
                </c:pt>
                <c:pt idx="8385">
                  <c:v>-2.2023737260064493</c:v>
                </c:pt>
                <c:pt idx="8386">
                  <c:v>-2.209811945285697</c:v>
                </c:pt>
                <c:pt idx="8387">
                  <c:v>-2.2169291861358253</c:v>
                </c:pt>
                <c:pt idx="8388">
                  <c:v>-2.2233982061088611</c:v>
                </c:pt>
                <c:pt idx="8389">
                  <c:v>-2.2289366432735989</c:v>
                </c:pt>
                <c:pt idx="8390">
                  <c:v>-2.2333177691523858</c:v>
                </c:pt>
                <c:pt idx="8391">
                  <c:v>-2.236374039752473</c:v>
                </c:pt>
                <c:pt idx="8392">
                  <c:v>-2.237998045827176</c:v>
                </c:pt>
                <c:pt idx="8393">
                  <c:v>-2.2381411331135617</c:v>
                </c:pt>
                <c:pt idx="8394">
                  <c:v>-2.2368082282594131</c:v>
                </c:pt>
                <c:pt idx="8395">
                  <c:v>-2.2340540609466046</c:v>
                </c:pt>
                <c:pt idx="8396">
                  <c:v>-2.2299824686335405</c:v>
                </c:pt>
                <c:pt idx="8397">
                  <c:v>-2.2247422520267897</c:v>
                </c:pt>
                <c:pt idx="8398">
                  <c:v>-2.218517341720613</c:v>
                </c:pt>
                <c:pt idx="8399">
                  <c:v>-2.2115183574322863</c:v>
                </c:pt>
                <c:pt idx="8400">
                  <c:v>-2.2039760966087201</c:v>
                </c:pt>
                <c:pt idx="8401">
                  <c:v>-2.1961274107114868</c:v>
                </c:pt>
                <c:pt idx="8402">
                  <c:v>-2.1881931692123437</c:v>
                </c:pt>
                <c:pt idx="8403">
                  <c:v>-2.1803596515294679</c:v>
                </c:pt>
                <c:pt idx="8404">
                  <c:v>-2.1727711906759666</c:v>
                </c:pt>
                <c:pt idx="8405">
                  <c:v>-2.1655326546769409</c:v>
                </c:pt>
                <c:pt idx="8406">
                  <c:v>-2.1587160618359356</c:v>
                </c:pt>
                <c:pt idx="8407">
                  <c:v>-2.1523674080886224</c:v>
                </c:pt>
                <c:pt idx="8408">
                  <c:v>-2.146513831632241</c:v>
                </c:pt>
                <c:pt idx="8409">
                  <c:v>-2.1411714582984978</c:v>
                </c:pt>
                <c:pt idx="8410">
                  <c:v>-2.1363485568712477</c:v>
                </c:pt>
                <c:pt idx="8411">
                  <c:v>-2.1320427544649476</c:v>
                </c:pt>
                <c:pt idx="8412">
                  <c:v>-2.1282441887525891</c:v>
                </c:pt>
                <c:pt idx="8413">
                  <c:v>-2.1249495159580292</c:v>
                </c:pt>
                <c:pt idx="8414">
                  <c:v>-2.1221721942174696</c:v>
                </c:pt>
                <c:pt idx="8415">
                  <c:v>-2.1199337564305587</c:v>
                </c:pt>
                <c:pt idx="8416">
                  <c:v>-2.1182446202252123</c:v>
                </c:pt>
                <c:pt idx="8417">
                  <c:v>-2.1171023457503395</c:v>
                </c:pt>
                <c:pt idx="8418">
                  <c:v>-2.1165112567187343</c:v>
                </c:pt>
                <c:pt idx="8419">
                  <c:v>-2.1164950940125173</c:v>
                </c:pt>
                <c:pt idx="8420">
                  <c:v>-2.1170896992143753</c:v>
                </c:pt>
                <c:pt idx="8421">
                  <c:v>-2.118328590924289</c:v>
                </c:pt>
                <c:pt idx="8422">
                  <c:v>-2.1202281312690729</c:v>
                </c:pt>
                <c:pt idx="8423">
                  <c:v>-2.1227703205710853</c:v>
                </c:pt>
                <c:pt idx="8424">
                  <c:v>-2.1258907955823148</c:v>
                </c:pt>
                <c:pt idx="8425">
                  <c:v>-2.1294784586632005</c:v>
                </c:pt>
                <c:pt idx="8426">
                  <c:v>-2.1333761388786172</c:v>
                </c:pt>
                <c:pt idx="8427">
                  <c:v>-2.1373701707896942</c:v>
                </c:pt>
                <c:pt idx="8428">
                  <c:v>-2.1411773068816906</c:v>
                </c:pt>
                <c:pt idx="8429">
                  <c:v>-2.1444525044033398</c:v>
                </c:pt>
                <c:pt idx="8430">
                  <c:v>-2.1468246755887357</c:v>
                </c:pt>
                <c:pt idx="8431">
                  <c:v>-2.147942788217641</c:v>
                </c:pt>
                <c:pt idx="8432">
                  <c:v>-2.1475153491740713</c:v>
                </c:pt>
                <c:pt idx="8433">
                  <c:v>-2.1453394149652958</c:v>
                </c:pt>
                <c:pt idx="8434">
                  <c:v>-2.1413214164232564</c:v>
                </c:pt>
                <c:pt idx="8435">
                  <c:v>-2.1354875780615998</c:v>
                </c:pt>
                <c:pt idx="8436">
                  <c:v>-2.1279831905845903</c:v>
                </c:pt>
                <c:pt idx="8437">
                  <c:v>-2.119070723937778</c:v>
                </c:pt>
                <c:pt idx="8438">
                  <c:v>-2.1091304530613328</c:v>
                </c:pt>
                <c:pt idx="8439">
                  <c:v>-2.0986520935865407</c:v>
                </c:pt>
                <c:pt idx="8440">
                  <c:v>-2.0882043788393965</c:v>
                </c:pt>
                <c:pt idx="8441">
                  <c:v>-2.0783805180384611</c:v>
                </c:pt>
                <c:pt idx="8442">
                  <c:v>-2.0697316783685835</c:v>
                </c:pt>
                <c:pt idx="8443">
                  <c:v>-2.0627056213815429</c:v>
                </c:pt>
                <c:pt idx="8444">
                  <c:v>-2.0576048999194008</c:v>
                </c:pt>
                <c:pt idx="8445">
                  <c:v>-2.0545715994417719</c:v>
                </c:pt>
                <c:pt idx="8446">
                  <c:v>-2.0535968866230689</c:v>
                </c:pt>
                <c:pt idx="8447">
                  <c:v>-2.0545552431706327</c:v>
                </c:pt>
                <c:pt idx="8448">
                  <c:v>-2.0572571519065619</c:v>
                </c:pt>
                <c:pt idx="8449">
                  <c:v>-2.0614906529743706</c:v>
                </c:pt>
                <c:pt idx="8450">
                  <c:v>-2.0670281902138861</c:v>
                </c:pt>
                <c:pt idx="8451">
                  <c:v>-2.0736196401595457</c:v>
                </c:pt>
                <c:pt idx="8452">
                  <c:v>-2.0810050997115717</c:v>
                </c:pt>
                <c:pt idx="8453">
                  <c:v>-2.0889402498823628</c:v>
                </c:pt>
                <c:pt idx="8454">
                  <c:v>-2.0972007120617207</c:v>
                </c:pt>
                <c:pt idx="8455">
                  <c:v>-2.1055545744272131</c:v>
                </c:pt>
                <c:pt idx="8456">
                  <c:v>-2.1137265386306012</c:v>
                </c:pt>
                <c:pt idx="8457">
                  <c:v>-2.1213822002052005</c:v>
                </c:pt>
                <c:pt idx="8458">
                  <c:v>-2.1281399589410483</c:v>
                </c:pt>
                <c:pt idx="8459">
                  <c:v>-2.1336040577787614</c:v>
                </c:pt>
                <c:pt idx="8460">
                  <c:v>-2.137410016482292</c:v>
                </c:pt>
                <c:pt idx="8461">
                  <c:v>-2.1392681181839457</c:v>
                </c:pt>
                <c:pt idx="8462">
                  <c:v>-2.1389936887269876</c:v>
                </c:pt>
                <c:pt idx="8463">
                  <c:v>-2.1365289831370724</c:v>
                </c:pt>
                <c:pt idx="8464">
                  <c:v>-2.1319638495247197</c:v>
                </c:pt>
                <c:pt idx="8465">
                  <c:v>-2.1255461530254465</c:v>
                </c:pt>
                <c:pt idx="8466">
                  <c:v>-2.1176687794273334</c:v>
                </c:pt>
                <c:pt idx="8467">
                  <c:v>-2.1088351633408884</c:v>
                </c:pt>
                <c:pt idx="8468">
                  <c:v>-2.099615950184198</c:v>
                </c:pt>
                <c:pt idx="8469">
                  <c:v>-2.0906076688198709</c:v>
                </c:pt>
                <c:pt idx="8470">
                  <c:v>-2.0823958347274605</c:v>
                </c:pt>
                <c:pt idx="8471">
                  <c:v>-2.0755185186757394</c:v>
                </c:pt>
                <c:pt idx="8472">
                  <c:v>-2.0704299753978859</c:v>
                </c:pt>
                <c:pt idx="8473">
                  <c:v>-2.0674689847442984</c:v>
                </c:pt>
                <c:pt idx="8474">
                  <c:v>-2.0668355647587262</c:v>
                </c:pt>
                <c:pt idx="8475">
                  <c:v>-2.0685766778643142</c:v>
                </c:pt>
                <c:pt idx="8476">
                  <c:v>-2.0725803398975948</c:v>
                </c:pt>
                <c:pt idx="8477">
                  <c:v>-2.0785791129463078</c:v>
                </c:pt>
                <c:pt idx="8478">
                  <c:v>-2.0861679201813956</c:v>
                </c:pt>
                <c:pt idx="8479">
                  <c:v>-2.0948403581856354</c:v>
                </c:pt>
                <c:pt idx="8480">
                  <c:v>-2.1040349994271175</c:v>
                </c:pt>
                <c:pt idx="8481">
                  <c:v>-2.1131753364365906</c:v>
                </c:pt>
                <c:pt idx="8482">
                  <c:v>-2.1216992965662662</c:v>
                </c:pt>
                <c:pt idx="8483">
                  <c:v>-2.1290881467458433</c:v>
                </c:pt>
                <c:pt idx="8484">
                  <c:v>-2.1349003624538554</c:v>
                </c:pt>
                <c:pt idx="8485">
                  <c:v>-2.1388028383433841</c:v>
                </c:pt>
                <c:pt idx="8486">
                  <c:v>-2.1405914167470996</c:v>
                </c:pt>
                <c:pt idx="8487">
                  <c:v>-2.1402018863097503</c:v>
                </c:pt>
                <c:pt idx="8488">
                  <c:v>-2.1377137228770451</c:v>
                </c:pt>
                <c:pt idx="8489">
                  <c:v>-2.1333452321206465</c:v>
                </c:pt>
                <c:pt idx="8490">
                  <c:v>-2.1274365951984393</c:v>
                </c:pt>
                <c:pt idx="8491">
                  <c:v>-2.1204207771967205</c:v>
                </c:pt>
                <c:pt idx="8492">
                  <c:v>-2.1127919024401685</c:v>
                </c:pt>
                <c:pt idx="8493">
                  <c:v>-2.105076632156976</c:v>
                </c:pt>
                <c:pt idx="8494">
                  <c:v>-2.0978009695658741</c:v>
                </c:pt>
                <c:pt idx="8495">
                  <c:v>-2.0914491921518739</c:v>
                </c:pt>
                <c:pt idx="8496">
                  <c:v>-2.0864246559751862</c:v>
                </c:pt>
                <c:pt idx="8497">
                  <c:v>-2.0830249731778316</c:v>
                </c:pt>
                <c:pt idx="8498">
                  <c:v>-2.0814354837389928</c:v>
                </c:pt>
                <c:pt idx="8499">
                  <c:v>-2.0817346260893821</c:v>
                </c:pt>
                <c:pt idx="8500">
                  <c:v>-2.083904450074872</c:v>
                </c:pt>
                <c:pt idx="8501">
                  <c:v>-2.0878432290277615</c:v>
                </c:pt>
                <c:pt idx="8502">
                  <c:v>-2.0933770314874458</c:v>
                </c:pt>
                <c:pt idx="8503">
                  <c:v>-2.1002725018173365</c:v>
                </c:pt>
                <c:pt idx="8504">
                  <c:v>-2.1082575803480665</c:v>
                </c:pt>
                <c:pt idx="8505">
                  <c:v>-2.1170447476108833</c:v>
                </c:pt>
                <c:pt idx="8506">
                  <c:v>-2.1263415753589818</c:v>
                </c:pt>
                <c:pt idx="8507">
                  <c:v>-2.1358455254167765</c:v>
                </c:pt>
                <c:pt idx="8508">
                  <c:v>-2.1452361764609336</c:v>
                </c:pt>
                <c:pt idx="8509">
                  <c:v>-2.1541760351406722</c:v>
                </c:pt>
                <c:pt idx="8510">
                  <c:v>-2.1623159799736342</c:v>
                </c:pt>
                <c:pt idx="8511">
                  <c:v>-2.1692993254472661</c:v>
                </c:pt>
                <c:pt idx="8512">
                  <c:v>-2.1747710996896572</c:v>
                </c:pt>
                <c:pt idx="8513">
                  <c:v>-2.1784000493648072</c:v>
                </c:pt>
                <c:pt idx="8514">
                  <c:v>-2.1799090116323399</c:v>
                </c:pt>
                <c:pt idx="8515">
                  <c:v>-2.1791033469073504</c:v>
                </c:pt>
                <c:pt idx="8516">
                  <c:v>-2.1758913287535364</c:v>
                </c:pt>
                <c:pt idx="8517">
                  <c:v>-2.1702958721463119</c:v>
                </c:pt>
                <c:pt idx="8518">
                  <c:v>-2.1624588897194137</c:v>
                </c:pt>
                <c:pt idx="8519">
                  <c:v>-2.1526405722632056</c:v>
                </c:pt>
                <c:pt idx="8520">
                  <c:v>-2.141211756100887</c:v>
                </c:pt>
                <c:pt idx="8521">
                  <c:v>-2.1286335425284015</c:v>
                </c:pt>
                <c:pt idx="8522">
                  <c:v>-2.1154254583796224</c:v>
                </c:pt>
                <c:pt idx="8523">
                  <c:v>-2.10212869465634</c:v>
                </c:pt>
                <c:pt idx="8524">
                  <c:v>-2.0892691878800171</c:v>
                </c:pt>
                <c:pt idx="8525">
                  <c:v>-2.077323502236851</c:v>
                </c:pt>
                <c:pt idx="8526">
                  <c:v>-2.0666870600548322</c:v>
                </c:pt>
                <c:pt idx="8527">
                  <c:v>-2.0576460900818994</c:v>
                </c:pt>
                <c:pt idx="8528">
                  <c:v>-2.0503572152623164</c:v>
                </c:pt>
                <c:pt idx="8529">
                  <c:v>-2.0448317464042454</c:v>
                </c:pt>
                <c:pt idx="8530">
                  <c:v>-2.040922649849179</c:v>
                </c:pt>
                <c:pt idx="8531">
                  <c:v>-2.0383283276833914</c:v>
                </c:pt>
                <c:pt idx="8532">
                  <c:v>-2.0366300150473471</c:v>
                </c:pt>
                <c:pt idx="8533">
                  <c:v>-2.0353557759939349</c:v>
                </c:pt>
                <c:pt idx="8534">
                  <c:v>-2.0340507296420114</c:v>
                </c:pt>
                <c:pt idx="8535">
                  <c:v>-2.0323448857878645</c:v>
                </c:pt>
                <c:pt idx="8536">
                  <c:v>-2.0300111606190967</c:v>
                </c:pt>
                <c:pt idx="8537">
                  <c:v>-2.026996101723153</c:v>
                </c:pt>
                <c:pt idx="8538">
                  <c:v>-2.0234154641561162</c:v>
                </c:pt>
                <c:pt idx="8539">
                  <c:v>-2.0195268195342386</c:v>
                </c:pt>
                <c:pt idx="8540">
                  <c:v>-2.0156916911378673</c:v>
                </c:pt>
                <c:pt idx="8541">
                  <c:v>-2.0123285278123824</c:v>
                </c:pt>
                <c:pt idx="8542">
                  <c:v>-2.0098588321963007</c:v>
                </c:pt>
                <c:pt idx="8543">
                  <c:v>-2.0086537928380146</c:v>
                </c:pt>
                <c:pt idx="8544">
                  <c:v>-2.0089901507607095</c:v>
                </c:pt>
                <c:pt idx="8545">
                  <c:v>-2.0110222842053673</c:v>
                </c:pt>
                <c:pt idx="8546">
                  <c:v>-2.0147695478604177</c:v>
                </c:pt>
                <c:pt idx="8547">
                  <c:v>-2.0201155883770703</c:v>
                </c:pt>
                <c:pt idx="8548">
                  <c:v>-2.0268184181282152</c:v>
                </c:pt>
                <c:pt idx="8549">
                  <c:v>-2.0345271351150025</c:v>
                </c:pt>
                <c:pt idx="8550">
                  <c:v>-2.0428028628087098</c:v>
                </c:pt>
                <c:pt idx="8551">
                  <c:v>-2.0511503441629166</c:v>
                </c:pt>
                <c:pt idx="8552">
                  <c:v>-2.0590674796491903</c:v>
                </c:pt>
                <c:pt idx="8553">
                  <c:v>-2.0661020968795114</c:v>
                </c:pt>
                <c:pt idx="8554">
                  <c:v>-2.0718920721184197</c:v>
                </c:pt>
                <c:pt idx="8555">
                  <c:v>-2.0761811248630551</c:v>
                </c:pt>
                <c:pt idx="8556">
                  <c:v>-2.0788221047976272</c:v>
                </c:pt>
                <c:pt idx="8557">
                  <c:v>-2.0797750180407419</c:v>
                </c:pt>
                <c:pt idx="8558">
                  <c:v>-2.0790981768821482</c:v>
                </c:pt>
                <c:pt idx="8559">
                  <c:v>-2.0769362110613585</c:v>
                </c:pt>
                <c:pt idx="8560">
                  <c:v>-2.0735103304175269</c:v>
                </c:pt>
                <c:pt idx="8561">
                  <c:v>-2.0691063615427225</c:v>
                </c:pt>
                <c:pt idx="8562">
                  <c:v>-2.0640511676751885</c:v>
                </c:pt>
                <c:pt idx="8563">
                  <c:v>-2.0586780084402427</c:v>
                </c:pt>
                <c:pt idx="8564">
                  <c:v>-2.0532957282765452</c:v>
                </c:pt>
                <c:pt idx="8565">
                  <c:v>-2.0481713986478098</c:v>
                </c:pt>
                <c:pt idx="8566">
                  <c:v>-2.0435203614319732</c:v>
                </c:pt>
                <c:pt idx="8567">
                  <c:v>-2.0394978326801265</c:v>
                </c:pt>
                <c:pt idx="8568">
                  <c:v>-2.0361938711357865</c:v>
                </c:pt>
                <c:pt idx="8569">
                  <c:v>-2.0336358796811176</c:v>
                </c:pt>
                <c:pt idx="8570">
                  <c:v>-2.0317978430359673</c:v>
                </c:pt>
                <c:pt idx="8571">
                  <c:v>-2.0306091703145022</c:v>
                </c:pt>
                <c:pt idx="8572">
                  <c:v>-2.0299611275382219</c:v>
                </c:pt>
                <c:pt idx="8573">
                  <c:v>-2.0297162890070162</c:v>
                </c:pt>
                <c:pt idx="8574">
                  <c:v>-2.0297223790226049</c:v>
                </c:pt>
                <c:pt idx="8575">
                  <c:v>-2.0298257816460819</c:v>
                </c:pt>
                <c:pt idx="8576">
                  <c:v>-2.0298820904327144</c:v>
                </c:pt>
                <c:pt idx="8577">
                  <c:v>-2.0297637397794404</c:v>
                </c:pt>
                <c:pt idx="8578">
                  <c:v>-2.0293653387468709</c:v>
                </c:pt>
                <c:pt idx="8579">
                  <c:v>-2.0286101789520217</c:v>
                </c:pt>
                <c:pt idx="8580">
                  <c:v>-2.027457668109605</c:v>
                </c:pt>
                <c:pt idx="8581">
                  <c:v>-2.0259060996078482</c:v>
                </c:pt>
                <c:pt idx="8582">
                  <c:v>-2.0239916556965341</c:v>
                </c:pt>
                <c:pt idx="8583">
                  <c:v>-2.0217898402839083</c:v>
                </c:pt>
                <c:pt idx="8584">
                  <c:v>-2.0194187599792173</c:v>
                </c:pt>
                <c:pt idx="8585">
                  <c:v>-2.0170352093694248</c:v>
                </c:pt>
                <c:pt idx="8586">
                  <c:v>-2.0148207121866939</c:v>
                </c:pt>
                <c:pt idx="8587">
                  <c:v>-2.0129703297490948</c:v>
                </c:pt>
                <c:pt idx="8588">
                  <c:v>-2.0116908975561643</c:v>
                </c:pt>
                <c:pt idx="8589">
                  <c:v>-2.0111941188795868</c:v>
                </c:pt>
                <c:pt idx="8590">
                  <c:v>-2.0116731299113937</c:v>
                </c:pt>
                <c:pt idx="8591">
                  <c:v>-2.0132750248356004</c:v>
                </c:pt>
                <c:pt idx="8592">
                  <c:v>-2.016087728895819</c:v>
                </c:pt>
                <c:pt idx="8593">
                  <c:v>-2.0201365263215827</c:v>
                </c:pt>
                <c:pt idx="8594">
                  <c:v>-2.0253741046807932</c:v>
                </c:pt>
                <c:pt idx="8595">
                  <c:v>-2.0316684344616434</c:v>
                </c:pt>
                <c:pt idx="8596">
                  <c:v>-2.0388039503971633</c:v>
                </c:pt>
                <c:pt idx="8597">
                  <c:v>-2.0464976369662011</c:v>
                </c:pt>
                <c:pt idx="8598">
                  <c:v>-2.0544219889574435</c:v>
                </c:pt>
                <c:pt idx="8599">
                  <c:v>-2.0622286943350439</c:v>
                </c:pt>
                <c:pt idx="8600">
                  <c:v>-2.0695681813533291</c:v>
                </c:pt>
                <c:pt idx="8601">
                  <c:v>-2.0761020166882602</c:v>
                </c:pt>
                <c:pt idx="8602">
                  <c:v>-2.081510510574315</c:v>
                </c:pt>
                <c:pt idx="8603">
                  <c:v>-2.0855026976020419</c:v>
                </c:pt>
                <c:pt idx="8604">
                  <c:v>-2.087836128880376</c:v>
                </c:pt>
                <c:pt idx="8605">
                  <c:v>-2.088345567304394</c:v>
                </c:pt>
                <c:pt idx="8606">
                  <c:v>-2.0869718145847145</c:v>
                </c:pt>
                <c:pt idx="8607">
                  <c:v>-2.0837825496149414</c:v>
                </c:pt>
                <c:pt idx="8608">
                  <c:v>-2.0789770088628607</c:v>
                </c:pt>
                <c:pt idx="8609">
                  <c:v>-2.0728685183224655</c:v>
                </c:pt>
                <c:pt idx="8610">
                  <c:v>-2.0658474798318807</c:v>
                </c:pt>
                <c:pt idx="8611">
                  <c:v>-2.0583363890666568</c:v>
                </c:pt>
                <c:pt idx="8612">
                  <c:v>-2.0507527233009526</c:v>
                </c:pt>
                <c:pt idx="8613">
                  <c:v>-2.0434841074414756</c:v>
                </c:pt>
                <c:pt idx="8614">
                  <c:v>-2.0368655304639915</c:v>
                </c:pt>
                <c:pt idx="8615">
                  <c:v>-2.0311535241003789</c:v>
                </c:pt>
                <c:pt idx="8616">
                  <c:v>-2.0265081410736805</c:v>
                </c:pt>
                <c:pt idx="8617">
                  <c:v>-2.0229978451770485</c:v>
                </c:pt>
                <c:pt idx="8618">
                  <c:v>-2.0206219732601234</c:v>
                </c:pt>
                <c:pt idx="8619">
                  <c:v>-2.01932786490487</c:v>
                </c:pt>
                <c:pt idx="8620">
                  <c:v>-2.0190166674994252</c:v>
                </c:pt>
                <c:pt idx="8621">
                  <c:v>-2.019549426739669</c:v>
                </c:pt>
                <c:pt idx="8622">
                  <c:v>-2.0207584291254221</c:v>
                </c:pt>
                <c:pt idx="8623">
                  <c:v>-2.0224613361194521</c:v>
                </c:pt>
                <c:pt idx="8624">
                  <c:v>-2.0244693842912831</c:v>
                </c:pt>
                <c:pt idx="8625">
                  <c:v>-2.0265767105280865</c:v>
                </c:pt>
                <c:pt idx="8626">
                  <c:v>-2.0285357041260745</c:v>
                </c:pt>
                <c:pt idx="8627">
                  <c:v>-2.0300450174431752</c:v>
                </c:pt>
                <c:pt idx="8628">
                  <c:v>-2.0307709327294603</c:v>
                </c:pt>
                <c:pt idx="8629">
                  <c:v>-2.0303964741201561</c:v>
                </c:pt>
                <c:pt idx="8630">
                  <c:v>-2.0286734331984313</c:v>
                </c:pt>
                <c:pt idx="8631">
                  <c:v>-2.0254594500606551</c:v>
                </c:pt>
                <c:pt idx="8632">
                  <c:v>-2.0207356989010918</c:v>
                </c:pt>
                <c:pt idx="8633">
                  <c:v>-2.0145987582050644</c:v>
                </c:pt>
                <c:pt idx="8634">
                  <c:v>-2.0072305530660906</c:v>
                </c:pt>
                <c:pt idx="8635">
                  <c:v>-1.9988709701572667</c:v>
                </c:pt>
                <c:pt idx="8636">
                  <c:v>-1.9898050542990333</c:v>
                </c:pt>
                <c:pt idx="8637">
                  <c:v>-1.9803467263330994</c:v>
                </c:pt>
                <c:pt idx="8638">
                  <c:v>-1.9708086569662058</c:v>
                </c:pt>
                <c:pt idx="8639">
                  <c:v>-1.9614841037257413</c:v>
                </c:pt>
                <c:pt idx="8640">
                  <c:v>-1.9526595548517243</c:v>
                </c:pt>
                <c:pt idx="8641">
                  <c:v>-1.9446275221442555</c:v>
                </c:pt>
                <c:pt idx="8642">
                  <c:v>-1.9376650955066843</c:v>
                </c:pt>
                <c:pt idx="8643">
                  <c:v>-1.9319897343701058</c:v>
                </c:pt>
                <c:pt idx="8644">
                  <c:v>-1.9277242048191461</c:v>
                </c:pt>
                <c:pt idx="8645">
                  <c:v>-1.9248843205575739</c:v>
                </c:pt>
                <c:pt idx="8646">
                  <c:v>-1.9233841237207336</c:v>
                </c:pt>
                <c:pt idx="8647">
                  <c:v>-1.9230518699694095</c:v>
                </c:pt>
                <c:pt idx="8648">
                  <c:v>-1.9236567960408948</c:v>
                </c:pt>
                <c:pt idx="8649">
                  <c:v>-1.9249455697425546</c:v>
                </c:pt>
                <c:pt idx="8650">
                  <c:v>-1.9266754173234908</c:v>
                </c:pt>
                <c:pt idx="8651">
                  <c:v>-1.9286328037425804</c:v>
                </c:pt>
                <c:pt idx="8652">
                  <c:v>-1.93064467533911</c:v>
                </c:pt>
                <c:pt idx="8653">
                  <c:v>-1.9325840468148101</c:v>
                </c:pt>
                <c:pt idx="8654">
                  <c:v>-1.9343598546444376</c:v>
                </c:pt>
                <c:pt idx="8655">
                  <c:v>-1.9359014419914438</c:v>
                </c:pt>
                <c:pt idx="8656">
                  <c:v>-1.9371637963658728</c:v>
                </c:pt>
                <c:pt idx="8657">
                  <c:v>-1.938154051099346</c:v>
                </c:pt>
                <c:pt idx="8658">
                  <c:v>-1.9389520968040515</c:v>
                </c:pt>
                <c:pt idx="8659">
                  <c:v>-1.9397115836433265</c:v>
                </c:pt>
                <c:pt idx="8660">
                  <c:v>-1.940651619106557</c:v>
                </c:pt>
                <c:pt idx="8661">
                  <c:v>-1.9420440771637786</c:v>
                </c:pt>
                <c:pt idx="8662">
                  <c:v>-1.9441889083633264</c:v>
                </c:pt>
                <c:pt idx="8663">
                  <c:v>-1.9473790931948436</c:v>
                </c:pt>
                <c:pt idx="8664">
                  <c:v>-1.9518690807679597</c:v>
                </c:pt>
                <c:pt idx="8665">
                  <c:v>-1.9578520652707709</c:v>
                </c:pt>
                <c:pt idx="8666">
                  <c:v>-1.9654424658691241</c:v>
                </c:pt>
                <c:pt idx="8667">
                  <c:v>-1.9746663269496594</c:v>
                </c:pt>
                <c:pt idx="8668">
                  <c:v>-1.9854639994073935</c:v>
                </c:pt>
                <c:pt idx="8669">
                  <c:v>-1.9977010792446883</c:v>
                </c:pt>
                <c:pt idx="8670">
                  <c:v>-2.0111791757929645</c:v>
                </c:pt>
                <c:pt idx="8671">
                  <c:v>-2.0256435487268512</c:v>
                </c:pt>
                <c:pt idx="8672">
                  <c:v>-2.0407906127621658</c:v>
                </c:pt>
                <c:pt idx="8673">
                  <c:v>-2.05627508070733</c:v>
                </c:pt>
                <c:pt idx="8674">
                  <c:v>-2.0717160506742509</c:v>
                </c:pt>
                <c:pt idx="8675">
                  <c:v>-2.0867081761052653</c:v>
                </c:pt>
                <c:pt idx="8676">
                  <c:v>-2.1008427441440176</c:v>
                </c:pt>
                <c:pt idx="8677">
                  <c:v>-2.1137316719196555</c:v>
                </c:pt>
                <c:pt idx="8678">
                  <c:v>-2.1250229857331462</c:v>
                </c:pt>
                <c:pt idx="8679">
                  <c:v>-2.1344101156857782</c:v>
                </c:pt>
                <c:pt idx="8680">
                  <c:v>-2.1416463572005426</c:v>
                </c:pt>
                <c:pt idx="8681">
                  <c:v>-2.1465630899635109</c:v>
                </c:pt>
                <c:pt idx="8682">
                  <c:v>-2.1490793340589072</c:v>
                </c:pt>
                <c:pt idx="8683">
                  <c:v>-2.1491985792082389</c:v>
                </c:pt>
                <c:pt idx="8684">
                  <c:v>-2.1470027975163397</c:v>
                </c:pt>
                <c:pt idx="8685">
                  <c:v>-2.1426521415493234</c:v>
                </c:pt>
                <c:pt idx="8686">
                  <c:v>-2.1363861973473099</c:v>
                </c:pt>
                <c:pt idx="8687">
                  <c:v>-2.1285198059884074</c:v>
                </c:pt>
                <c:pt idx="8688">
                  <c:v>-2.1194299304822337</c:v>
                </c:pt>
                <c:pt idx="8689">
                  <c:v>-2.1095306879700289</c:v>
                </c:pt>
                <c:pt idx="8690">
                  <c:v>-2.0992393933474744</c:v>
                </c:pt>
                <c:pt idx="8691">
                  <c:v>-2.0889458590602672</c:v>
                </c:pt>
                <c:pt idx="8692">
                  <c:v>-2.0789988657812337</c:v>
                </c:pt>
                <c:pt idx="8693">
                  <c:v>-2.0697133769701743</c:v>
                </c:pt>
                <c:pt idx="8694">
                  <c:v>-2.0613855142274069</c:v>
                </c:pt>
                <c:pt idx="8695">
                  <c:v>-2.0542962701816201</c:v>
                </c:pt>
                <c:pt idx="8696">
                  <c:v>-2.0486984185296322</c:v>
                </c:pt>
                <c:pt idx="8697">
                  <c:v>-2.0447964941058281</c:v>
                </c:pt>
                <c:pt idx="8698">
                  <c:v>-2.0427304028076527</c:v>
                </c:pt>
                <c:pt idx="8699">
                  <c:v>-2.0425612440167953</c:v>
                </c:pt>
                <c:pt idx="8700">
                  <c:v>-2.0442481691263907</c:v>
                </c:pt>
                <c:pt idx="8701">
                  <c:v>-2.0476194955291263</c:v>
                </c:pt>
                <c:pt idx="8702">
                  <c:v>-2.0523622703436359</c:v>
                </c:pt>
                <c:pt idx="8703">
                  <c:v>-2.0580449459529859</c:v>
                </c:pt>
                <c:pt idx="8704">
                  <c:v>-2.0641651032666353</c:v>
                </c:pt>
                <c:pt idx="8705">
                  <c:v>-2.0702066826229171</c:v>
                </c:pt>
                <c:pt idx="8706">
                  <c:v>-2.0756954508297696</c:v>
                </c:pt>
                <c:pt idx="8707">
                  <c:v>-2.0802496856198012</c:v>
                </c:pt>
                <c:pt idx="8708">
                  <c:v>-2.0836244588926291</c:v>
                </c:pt>
                <c:pt idx="8709">
                  <c:v>-2.0857387815863753</c:v>
                </c:pt>
                <c:pt idx="8710">
                  <c:v>-2.0866738763888009</c:v>
                </c:pt>
                <c:pt idx="8711">
                  <c:v>-2.0866479657187469</c:v>
                </c:pt>
                <c:pt idx="8712">
                  <c:v>-2.085980857362923</c:v>
                </c:pt>
                <c:pt idx="8713">
                  <c:v>-2.0850471323663484</c:v>
                </c:pt>
                <c:pt idx="8714">
                  <c:v>-2.0842177329894334</c:v>
                </c:pt>
                <c:pt idx="8715">
                  <c:v>-2.0838100238694359</c:v>
                </c:pt>
                <c:pt idx="8716">
                  <c:v>-2.0840636039985334</c:v>
                </c:pt>
                <c:pt idx="8717">
                  <c:v>-2.0851352315965812</c:v>
                </c:pt>
                <c:pt idx="8718">
                  <c:v>-2.087098119175387</c:v>
                </c:pt>
                <c:pt idx="8719">
                  <c:v>-2.089944295300878</c:v>
                </c:pt>
                <c:pt idx="8720">
                  <c:v>-2.0935955567903406</c:v>
                </c:pt>
                <c:pt idx="8721">
                  <c:v>-2.097919223620174</c:v>
                </c:pt>
                <c:pt idx="8722">
                  <c:v>-2.1027389424145646</c:v>
                </c:pt>
                <c:pt idx="8723">
                  <c:v>-2.1078389334986092</c:v>
                </c:pt>
                <c:pt idx="8724">
                  <c:v>-2.1129712347901055</c:v>
                </c:pt>
                <c:pt idx="8725">
                  <c:v>-2.1178715716304986</c:v>
                </c:pt>
                <c:pt idx="8726">
                  <c:v>-2.1222793329109422</c:v>
                </c:pt>
                <c:pt idx="8727">
                  <c:v>-2.1259583866843599</c:v>
                </c:pt>
                <c:pt idx="8728">
                  <c:v>-2.1287172202545648</c:v>
                </c:pt>
                <c:pt idx="8729">
                  <c:v>-2.1304227706183987</c:v>
                </c:pt>
                <c:pt idx="8730">
                  <c:v>-2.1310043278123061</c:v>
                </c:pt>
                <c:pt idx="8731">
                  <c:v>-2.130452727506615</c:v>
                </c:pt>
                <c:pt idx="8732">
                  <c:v>-2.1288209632970165</c:v>
                </c:pt>
                <c:pt idx="8733">
                  <c:v>-2.1262231375104896</c:v>
                </c:pt>
                <c:pt idx="8734">
                  <c:v>-2.1228256535787793</c:v>
                </c:pt>
                <c:pt idx="8735">
                  <c:v>-2.1188316180341573</c:v>
                </c:pt>
                <c:pt idx="8736">
                  <c:v>-2.1144651396317222</c:v>
                </c:pt>
                <c:pt idx="8737">
                  <c:v>-2.1099571140804692</c:v>
                </c:pt>
                <c:pt idx="8738">
                  <c:v>-2.1055276290577147</c:v>
                </c:pt>
                <c:pt idx="8739">
                  <c:v>-2.1013686360573622</c:v>
                </c:pt>
                <c:pt idx="8740">
                  <c:v>-2.0976353447448055</c:v>
                </c:pt>
                <c:pt idx="8741">
                  <c:v>-2.0944419546724902</c:v>
                </c:pt>
                <c:pt idx="8742">
                  <c:v>-2.09185287219724</c:v>
                </c:pt>
                <c:pt idx="8743">
                  <c:v>-2.0898736413074666</c:v>
                </c:pt>
                <c:pt idx="8744">
                  <c:v>-2.088453173132411</c:v>
                </c:pt>
                <c:pt idx="8745">
                  <c:v>-2.0874972426157079</c:v>
                </c:pt>
                <c:pt idx="8746">
                  <c:v>-2.0868832397709447</c:v>
                </c:pt>
                <c:pt idx="8747">
                  <c:v>-2.0864732303918743</c:v>
                </c:pt>
                <c:pt idx="8748">
                  <c:v>-2.0861278373832199</c:v>
                </c:pt>
                <c:pt idx="8749">
                  <c:v>-2.0857211104772979</c:v>
                </c:pt>
                <c:pt idx="8750">
                  <c:v>-2.0851566933924026</c:v>
                </c:pt>
                <c:pt idx="8751">
                  <c:v>-2.0843836938217315</c:v>
                </c:pt>
                <c:pt idx="8752">
                  <c:v>-2.0834046826002712</c:v>
                </c:pt>
                <c:pt idx="8753">
                  <c:v>-2.0822705405307111</c:v>
                </c:pt>
                <c:pt idx="8754">
                  <c:v>-2.0810676688571874</c:v>
                </c:pt>
                <c:pt idx="8755">
                  <c:v>-2.079905006895622</c:v>
                </c:pt>
                <c:pt idx="8756">
                  <c:v>-2.0789026231239589</c:v>
                </c:pt>
                <c:pt idx="8757">
                  <c:v>-2.0781817539037064</c:v>
                </c:pt>
                <c:pt idx="8758">
                  <c:v>-2.0778569082706042</c:v>
                </c:pt>
                <c:pt idx="8759">
                  <c:v>-2.0780316292109795</c:v>
                </c:pt>
                <c:pt idx="8760">
                  <c:v>-2.0787940408976944</c:v>
                </c:pt>
                <c:pt idx="8761">
                  <c:v>-2.0802075403716671</c:v>
                </c:pt>
                <c:pt idx="8762">
                  <c:v>-2.0823059693353727</c:v>
                </c:pt>
                <c:pt idx="8763">
                  <c:v>-2.0851008159085751</c:v>
                </c:pt>
                <c:pt idx="8764">
                  <c:v>-2.0885864194824855</c:v>
                </c:pt>
                <c:pt idx="8765">
                  <c:v>-2.0927267773137288</c:v>
                </c:pt>
                <c:pt idx="8766">
                  <c:v>-2.0974335785188529</c:v>
                </c:pt>
                <c:pt idx="8767">
                  <c:v>-2.1025618727627595</c:v>
                </c:pt>
                <c:pt idx="8768">
                  <c:v>-2.1079286620848379</c:v>
                </c:pt>
                <c:pt idx="8769">
                  <c:v>-2.1133339125562074</c:v>
                </c:pt>
                <c:pt idx="8770">
                  <c:v>-2.1185725109891642</c:v>
                </c:pt>
                <c:pt idx="8771">
                  <c:v>-2.1234459252107243</c:v>
                </c:pt>
                <c:pt idx="8772">
                  <c:v>-2.1277771481075014</c:v>
                </c:pt>
                <c:pt idx="8773">
                  <c:v>-2.1314179950258598</c:v>
                </c:pt>
                <c:pt idx="8774">
                  <c:v>-2.1342458465496996</c:v>
                </c:pt>
                <c:pt idx="8775">
                  <c:v>-2.1361613700783622</c:v>
                </c:pt>
                <c:pt idx="8776">
                  <c:v>-2.1370936790705173</c:v>
                </c:pt>
                <c:pt idx="8777">
                  <c:v>-2.1370082309801219</c:v>
                </c:pt>
                <c:pt idx="8778">
                  <c:v>-2.1359133503071561</c:v>
                </c:pt>
                <c:pt idx="8779">
                  <c:v>-2.1338680395615626</c:v>
                </c:pt>
                <c:pt idx="8780">
                  <c:v>-2.1309916881346673</c:v>
                </c:pt>
                <c:pt idx="8781">
                  <c:v>-2.1274671972485493</c:v>
                </c:pt>
                <c:pt idx="8782">
                  <c:v>-2.1235304959042729</c:v>
                </c:pt>
                <c:pt idx="8783">
                  <c:v>-2.1194506993843127</c:v>
                </c:pt>
                <c:pt idx="8784">
                  <c:v>-2.1155078661069169</c:v>
                </c:pt>
                <c:pt idx="8785">
                  <c:v>-2.1119687459996541</c:v>
                </c:pt>
                <c:pt idx="8786">
                  <c:v>-2.1090632224304677</c:v>
                </c:pt>
                <c:pt idx="8787">
                  <c:v>-2.1069706061282787</c:v>
                </c:pt>
                <c:pt idx="8788">
                  <c:v>-2.1058174441838489</c:v>
                </c:pt>
                <c:pt idx="8789">
                  <c:v>-2.1056769723616782</c:v>
                </c:pt>
                <c:pt idx="8790">
                  <c:v>-2.1065623105890801</c:v>
                </c:pt>
                <c:pt idx="8791">
                  <c:v>-2.1084220214010401</c:v>
                </c:pt>
                <c:pt idx="8792">
                  <c:v>-2.1111532542923364</c:v>
                </c:pt>
                <c:pt idx="8793">
                  <c:v>-2.1146262672587284</c:v>
                </c:pt>
                <c:pt idx="8794">
                  <c:v>-2.1186983376539423</c:v>
                </c:pt>
                <c:pt idx="8795">
                  <c:v>-2.1232090697942105</c:v>
                </c:pt>
                <c:pt idx="8796">
                  <c:v>-2.1279680322880203</c:v>
                </c:pt>
                <c:pt idx="8797">
                  <c:v>-2.1327477240055117</c:v>
                </c:pt>
                <c:pt idx="8798">
                  <c:v>-2.1372865528247758</c:v>
                </c:pt>
                <c:pt idx="8799">
                  <c:v>-2.1413027675339613</c:v>
                </c:pt>
                <c:pt idx="8800">
                  <c:v>-2.1445192319412314</c:v>
                </c:pt>
                <c:pt idx="8801">
                  <c:v>-2.1466952211303472</c:v>
                </c:pt>
                <c:pt idx="8802">
                  <c:v>-2.1476581055618773</c:v>
                </c:pt>
                <c:pt idx="8803">
                  <c:v>-2.1473268921704047</c:v>
                </c:pt>
                <c:pt idx="8804">
                  <c:v>-2.1457221758931695</c:v>
                </c:pt>
                <c:pt idx="8805">
                  <c:v>-2.1429597634990891</c:v>
                </c:pt>
                <c:pt idx="8806">
                  <c:v>-2.1392310737477125</c:v>
                </c:pt>
                <c:pt idx="8807">
                  <c:v>-2.1347798328074425</c:v>
                </c:pt>
                <c:pt idx="8808">
                  <c:v>-2.129877833680208</c:v>
                </c:pt>
                <c:pt idx="8809">
                  <c:v>-2.1247969397890181</c:v>
                </c:pt>
                <c:pt idx="8810">
                  <c:v>-2.1197843185251273</c:v>
                </c:pt>
                <c:pt idx="8811">
                  <c:v>-2.1150522348671004</c:v>
                </c:pt>
                <c:pt idx="8812">
                  <c:v>-2.1107781234376795</c:v>
                </c:pt>
                <c:pt idx="8813">
                  <c:v>-2.1070964319891985</c:v>
                </c:pt>
                <c:pt idx="8814">
                  <c:v>-2.1040759851049025</c:v>
                </c:pt>
                <c:pt idx="8815">
                  <c:v>-2.1016955907487151</c:v>
                </c:pt>
                <c:pt idx="8816">
                  <c:v>-2.0998312840363127</c:v>
                </c:pt>
                <c:pt idx="8817">
                  <c:v>-2.0982626580621755</c:v>
                </c:pt>
                <c:pt idx="8818">
                  <c:v>-2.0967003451245709</c:v>
                </c:pt>
                <c:pt idx="8819">
                  <c:v>-2.0948297009326922</c:v>
                </c:pt>
                <c:pt idx="8820">
                  <c:v>-2.0923594562477952</c:v>
                </c:pt>
                <c:pt idx="8821">
                  <c:v>-2.0890629943949648</c:v>
                </c:pt>
                <c:pt idx="8822">
                  <c:v>-2.0848052927954832</c:v>
                </c:pt>
                <c:pt idx="8823">
                  <c:v>-2.0795520243745749</c:v>
                </c:pt>
                <c:pt idx="8824">
                  <c:v>-2.0733600988909551</c:v>
                </c:pt>
                <c:pt idx="8825">
                  <c:v>-2.0663562007862879</c:v>
                </c:pt>
                <c:pt idx="8826">
                  <c:v>-2.0587162108156463</c:v>
                </c:pt>
                <c:pt idx="8827">
                  <c:v>-2.0506522564919294</c:v>
                </c:pt>
                <c:pt idx="8828">
                  <c:v>-2.0423990179115492</c:v>
                </c:pt>
                <c:pt idx="8829">
                  <c:v>-2.0341921463822707</c:v>
                </c:pt>
                <c:pt idx="8830">
                  <c:v>-2.026245822508244</c:v>
                </c:pt>
                <c:pt idx="8831">
                  <c:v>-2.0187428013151063</c:v>
                </c:pt>
                <c:pt idx="8832">
                  <c:v>-2.0118478230592167</c:v>
                </c:pt>
                <c:pt idx="8833">
                  <c:v>-2.0057386042951073</c:v>
                </c:pt>
                <c:pt idx="8834">
                  <c:v>-2.0006254431253687</c:v>
                </c:pt>
                <c:pt idx="8835">
                  <c:v>-1.9967369712993808</c:v>
                </c:pt>
                <c:pt idx="8836">
                  <c:v>-1.9942891969558332</c:v>
                </c:pt>
                <c:pt idx="8837">
                  <c:v>-1.9934704833593884</c:v>
                </c:pt>
                <c:pt idx="8838">
                  <c:v>-1.9944416711452604</c:v>
                </c:pt>
                <c:pt idx="8839">
                  <c:v>-1.9973264984118337</c:v>
                </c:pt>
                <c:pt idx="8840">
                  <c:v>-2.0021876303817976</c:v>
                </c:pt>
                <c:pt idx="8841">
                  <c:v>-2.0090059764856889</c:v>
                </c:pt>
                <c:pt idx="8842">
                  <c:v>-2.0176711588945366</c:v>
                </c:pt>
                <c:pt idx="8843">
                  <c:v>-2.0279775526334198</c:v>
                </c:pt>
                <c:pt idx="8844">
                  <c:v>-2.0396302026331128</c:v>
                </c:pt>
                <c:pt idx="8845">
                  <c:v>-2.0522654064966517</c:v>
                </c:pt>
                <c:pt idx="8846">
                  <c:v>-2.0654701910212232</c:v>
                </c:pt>
                <c:pt idx="8847">
                  <c:v>-2.0787877217453428</c:v>
                </c:pt>
                <c:pt idx="8848">
                  <c:v>-2.0917230149081725</c:v>
                </c:pt>
                <c:pt idx="8849">
                  <c:v>-2.1037682188249818</c:v>
                </c:pt>
                <c:pt idx="8850">
                  <c:v>-2.1144425151239297</c:v>
                </c:pt>
                <c:pt idx="8851">
                  <c:v>-2.1233271840106092</c:v>
                </c:pt>
                <c:pt idx="8852">
                  <c:v>-2.1300900155738596</c:v>
                </c:pt>
                <c:pt idx="8853">
                  <c:v>-2.1345048098788375</c:v>
                </c:pt>
                <c:pt idx="8854">
                  <c:v>-2.1364588750586258</c:v>
                </c:pt>
                <c:pt idx="8855">
                  <c:v>-2.1359415088767015</c:v>
                </c:pt>
                <c:pt idx="8856">
                  <c:v>-2.1330329657392504</c:v>
                </c:pt>
                <c:pt idx="8857">
                  <c:v>-2.1279052376347209</c:v>
                </c:pt>
                <c:pt idx="8858">
                  <c:v>-2.120814124085765</c:v>
                </c:pt>
                <c:pt idx="8859">
                  <c:v>-2.1120754024550834</c:v>
                </c:pt>
                <c:pt idx="8860">
                  <c:v>-2.102039735592097</c:v>
                </c:pt>
                <c:pt idx="8861">
                  <c:v>-2.0910694683533819</c:v>
                </c:pt>
                <c:pt idx="8862">
                  <c:v>-2.079513992570277</c:v>
                </c:pt>
                <c:pt idx="8863">
                  <c:v>-2.0676939731297352</c:v>
                </c:pt>
                <c:pt idx="8864">
                  <c:v>-2.0559096476761844</c:v>
                </c:pt>
                <c:pt idx="8865">
                  <c:v>-2.0444662508629214</c:v>
                </c:pt>
                <c:pt idx="8866">
                  <c:v>-2.0336907251752088</c:v>
                </c:pt>
                <c:pt idx="8867">
                  <c:v>-2.0239268257722784</c:v>
                </c:pt>
                <c:pt idx="8868">
                  <c:v>-2.0155132085502636</c:v>
                </c:pt>
                <c:pt idx="8869">
                  <c:v>-2.0087485031438668</c:v>
                </c:pt>
                <c:pt idx="8870">
                  <c:v>-2.0038455924478988</c:v>
                </c:pt>
                <c:pt idx="8871">
                  <c:v>-2.0008909617398878</c:v>
                </c:pt>
                <c:pt idx="8872">
                  <c:v>-1.9998311035698073</c:v>
                </c:pt>
                <c:pt idx="8873">
                  <c:v>-2.0004852402969817</c:v>
                </c:pt>
                <c:pt idx="8874">
                  <c:v>-2.0025684691282457</c:v>
                </c:pt>
                <c:pt idx="8875">
                  <c:v>-2.005722586849803</c:v>
                </c:pt>
                <c:pt idx="8876">
                  <c:v>-2.0095592841270644</c:v>
                </c:pt>
                <c:pt idx="8877">
                  <c:v>-2.0137072840160606</c:v>
                </c:pt>
                <c:pt idx="8878">
                  <c:v>-2.0178469533114942</c:v>
                </c:pt>
                <c:pt idx="8879">
                  <c:v>-2.0217301863436639</c:v>
                </c:pt>
                <c:pt idx="8880">
                  <c:v>-2.0251919939525216</c:v>
                </c:pt>
                <c:pt idx="8881">
                  <c:v>-2.0281485283432019</c:v>
                </c:pt>
                <c:pt idx="8882">
                  <c:v>-2.0305784016299171</c:v>
                </c:pt>
                <c:pt idx="8883">
                  <c:v>-2.0325004211593267</c:v>
                </c:pt>
                <c:pt idx="8884">
                  <c:v>-2.033961172259076</c:v>
                </c:pt>
                <c:pt idx="8885">
                  <c:v>-2.0350305427988218</c:v>
                </c:pt>
                <c:pt idx="8886">
                  <c:v>-2.0357929747126775</c:v>
                </c:pt>
                <c:pt idx="8887">
                  <c:v>-2.0363321802550622</c:v>
                </c:pt>
                <c:pt idx="8888">
                  <c:v>-2.0367202886990228</c:v>
                </c:pt>
                <c:pt idx="8889">
                  <c:v>-2.0370161747005966</c:v>
                </c:pt>
                <c:pt idx="8890">
                  <c:v>-2.0372662065598739</c:v>
                </c:pt>
                <c:pt idx="8891">
                  <c:v>-2.0375043526913821</c:v>
                </c:pt>
                <c:pt idx="8892">
                  <c:v>-2.0377553365643593</c:v>
                </c:pt>
                <c:pt idx="8893">
                  <c:v>-2.0380369623280146</c:v>
                </c:pt>
                <c:pt idx="8894">
                  <c:v>-2.038353357995117</c:v>
                </c:pt>
                <c:pt idx="8895">
                  <c:v>-2.0386826738336232</c:v>
                </c:pt>
                <c:pt idx="8896">
                  <c:v>-2.03897140654135</c:v>
                </c:pt>
                <c:pt idx="8897">
                  <c:v>-2.0391391106932808</c:v>
                </c:pt>
                <c:pt idx="8898">
                  <c:v>-2.0390838846209896</c:v>
                </c:pt>
                <c:pt idx="8899">
                  <c:v>-2.0386830185338205</c:v>
                </c:pt>
                <c:pt idx="8900">
                  <c:v>-2.0377978768789227</c:v>
                </c:pt>
                <c:pt idx="8901">
                  <c:v>-2.0362912707145924</c:v>
                </c:pt>
                <c:pt idx="8902">
                  <c:v>-2.0340521767952247</c:v>
                </c:pt>
                <c:pt idx="8903">
                  <c:v>-2.0310195470336438</c:v>
                </c:pt>
                <c:pt idx="8904">
                  <c:v>-2.0272030659639526</c:v>
                </c:pt>
                <c:pt idx="8905">
                  <c:v>-2.0226950837293742</c:v>
                </c:pt>
                <c:pt idx="8906">
                  <c:v>-2.0176655728517936</c:v>
                </c:pt>
                <c:pt idx="8907">
                  <c:v>-2.0123448002751054</c:v>
                </c:pt>
                <c:pt idx="8908">
                  <c:v>-2.0070036356753924</c:v>
                </c:pt>
                <c:pt idx="8909">
                  <c:v>-2.0019309100232405</c:v>
                </c:pt>
                <c:pt idx="8910">
                  <c:v>-1.9974047330755624</c:v>
                </c:pt>
                <c:pt idx="8911">
                  <c:v>-1.9936645162998694</c:v>
                </c:pt>
                <c:pt idx="8912">
                  <c:v>-1.9908894606623164</c:v>
                </c:pt>
                <c:pt idx="8913">
                  <c:v>-1.9891791602272058</c:v>
                </c:pt>
                <c:pt idx="8914">
                  <c:v>-1.988537252973007</c:v>
                </c:pt>
                <c:pt idx="8915">
                  <c:v>-1.98886887400106</c:v>
                </c:pt>
                <c:pt idx="8916">
                  <c:v>-1.9899956151839966</c:v>
                </c:pt>
                <c:pt idx="8917">
                  <c:v>-1.9916789207695302</c:v>
                </c:pt>
                <c:pt idx="8918">
                  <c:v>-1.9936424142819789</c:v>
                </c:pt>
                <c:pt idx="8919">
                  <c:v>-1.9955946479758033</c:v>
                </c:pt>
                <c:pt idx="8920">
                  <c:v>-1.9972588941819822</c:v>
                </c:pt>
                <c:pt idx="8921">
                  <c:v>-1.9984083186371571</c:v>
                </c:pt>
                <c:pt idx="8922">
                  <c:v>-1.9988955175482204</c:v>
                </c:pt>
                <c:pt idx="8923">
                  <c:v>-1.9986677543621099</c:v>
                </c:pt>
                <c:pt idx="8924">
                  <c:v>-1.9977700807097918</c:v>
                </c:pt>
                <c:pt idx="8925">
                  <c:v>-1.9963396238186029</c:v>
                </c:pt>
                <c:pt idx="8926">
                  <c:v>-1.9945878019109387</c:v>
                </c:pt>
                <c:pt idx="8927">
                  <c:v>-1.992771423633183</c:v>
                </c:pt>
                <c:pt idx="8928">
                  <c:v>-1.9911611521989805</c:v>
                </c:pt>
                <c:pt idx="8929">
                  <c:v>-1.9900154103002663</c:v>
                </c:pt>
                <c:pt idx="8930">
                  <c:v>-1.9895612775748681</c:v>
                </c:pt>
                <c:pt idx="8931">
                  <c:v>-1.9899784546768551</c:v>
                </c:pt>
                <c:pt idx="8932">
                  <c:v>-1.9913855124275095</c:v>
                </c:pt>
                <c:pt idx="8933">
                  <c:v>-1.9938292944808573</c:v>
                </c:pt>
                <c:pt idx="8934">
                  <c:v>-1.9972772917565891</c:v>
                </c:pt>
                <c:pt idx="8935">
                  <c:v>-2.0016158745248909</c:v>
                </c:pt>
                <c:pt idx="8936">
                  <c:v>-2.0066549500294961</c:v>
                </c:pt>
                <c:pt idx="8937">
                  <c:v>-2.0121373569299905</c:v>
                </c:pt>
                <c:pt idx="8938">
                  <c:v>-2.0177570792771959</c:v>
                </c:pt>
                <c:pt idx="8939">
                  <c:v>-2.0231901612023115</c:v>
                </c:pt>
                <c:pt idx="8940">
                  <c:v>-2.0281304885895501</c:v>
                </c:pt>
                <c:pt idx="8941">
                  <c:v>-2.0323174790213621</c:v>
                </c:pt>
                <c:pt idx="8942">
                  <c:v>-2.0355524554788005</c:v>
                </c:pt>
                <c:pt idx="8943">
                  <c:v>-2.0377065706428041</c:v>
                </c:pt>
                <c:pt idx="8944">
                  <c:v>-2.0387206790712504</c:v>
                </c:pt>
                <c:pt idx="8945">
                  <c:v>-2.0385967058147259</c:v>
                </c:pt>
                <c:pt idx="8946">
                  <c:v>-2.0373811729617763</c:v>
                </c:pt>
                <c:pt idx="8947">
                  <c:v>-2.035147596665734</c:v>
                </c:pt>
                <c:pt idx="8948">
                  <c:v>-2.0319902290567278</c:v>
                </c:pt>
                <c:pt idx="8949">
                  <c:v>-2.0280304642451767</c:v>
                </c:pt>
                <c:pt idx="8950">
                  <c:v>-2.0234227107998457</c:v>
                </c:pt>
                <c:pt idx="8951">
                  <c:v>-2.0183528798944685</c:v>
                </c:pt>
                <c:pt idx="8952">
                  <c:v>-2.0130306667804874</c:v>
                </c:pt>
                <c:pt idx="8953">
                  <c:v>-2.0076755611272112</c:v>
                </c:pt>
                <c:pt idx="8954">
                  <c:v>-2.0025048503858436</c:v>
                </c:pt>
                <c:pt idx="8955">
                  <c:v>-1.9977322748384232</c:v>
                </c:pt>
                <c:pt idx="8956">
                  <c:v>-1.9935685686916571</c:v>
                </c:pt>
                <c:pt idx="8957">
                  <c:v>-1.9902115401945508</c:v>
                </c:pt>
                <c:pt idx="8958">
                  <c:v>-1.9878278073956537</c:v>
                </c:pt>
                <c:pt idx="8959">
                  <c:v>-1.9865387242310462</c:v>
                </c:pt>
                <c:pt idx="8960">
                  <c:v>-1.9864183823124648</c:v>
                </c:pt>
                <c:pt idx="8961">
                  <c:v>-1.987498637263613</c:v>
                </c:pt>
                <c:pt idx="8962">
                  <c:v>-1.9897708890155563</c:v>
                </c:pt>
                <c:pt idx="8963">
                  <c:v>-1.9931812879533837</c:v>
                </c:pt>
                <c:pt idx="8964">
                  <c:v>-1.9976250484100397</c:v>
                </c:pt>
                <c:pt idx="8965">
                  <c:v>-2.0029424131413336</c:v>
                </c:pt>
                <c:pt idx="8966">
                  <c:v>-2.0089119168981213</c:v>
                </c:pt>
                <c:pt idx="8967">
                  <c:v>-2.0152435238672517</c:v>
                </c:pt>
                <c:pt idx="8968">
                  <c:v>-2.0215797430917775</c:v>
                </c:pt>
                <c:pt idx="8969">
                  <c:v>-2.0275072144238955</c:v>
                </c:pt>
                <c:pt idx="8970">
                  <c:v>-2.0325799769476589</c:v>
                </c:pt>
                <c:pt idx="8971">
                  <c:v>-2.0363596503222396</c:v>
                </c:pt>
                <c:pt idx="8972">
                  <c:v>-2.0384733287400429</c:v>
                </c:pt>
                <c:pt idx="8973">
                  <c:v>-2.0386728073254226</c:v>
                </c:pt>
                <c:pt idx="8974">
                  <c:v>-2.0368699640558567</c:v>
                </c:pt>
                <c:pt idx="8975">
                  <c:v>-2.0331383490306614</c:v>
                </c:pt>
                <c:pt idx="8976">
                  <c:v>-2.0276896920437011</c:v>
                </c:pt>
                <c:pt idx="8977">
                  <c:v>-2.0208399986164736</c:v>
                </c:pt>
                <c:pt idx="8978">
                  <c:v>-2.0129781105612921</c:v>
                </c:pt>
                <c:pt idx="8979">
                  <c:v>-2.0045400276036816</c:v>
                </c:pt>
                <c:pt idx="8980">
                  <c:v>-1.9959822987780633</c:v>
                </c:pt>
                <c:pt idx="8981">
                  <c:v>-1.9877507736005171</c:v>
                </c:pt>
                <c:pt idx="8982">
                  <c:v>-1.9802468861213995</c:v>
                </c:pt>
                <c:pt idx="8983">
                  <c:v>-1.973796449631422</c:v>
                </c:pt>
                <c:pt idx="8984">
                  <c:v>-1.9686288465946582</c:v>
                </c:pt>
                <c:pt idx="8985">
                  <c:v>-1.9648646228508078</c:v>
                </c:pt>
                <c:pt idx="8986">
                  <c:v>-1.9625028638698154</c:v>
                </c:pt>
                <c:pt idx="8987">
                  <c:v>-1.9614162574667056</c:v>
                </c:pt>
                <c:pt idx="8988">
                  <c:v>-1.9613687299694256</c:v>
                </c:pt>
                <c:pt idx="8989">
                  <c:v>-1.9620542293422467</c:v>
                </c:pt>
                <c:pt idx="8990">
                  <c:v>-1.9631440462226557</c:v>
                </c:pt>
                <c:pt idx="8991">
                  <c:v>-1.9643335856024429</c:v>
                </c:pt>
                <c:pt idx="8992">
                  <c:v>-1.9653830327428565</c:v>
                </c:pt>
                <c:pt idx="8993">
                  <c:v>-1.9661423949040291</c:v>
                </c:pt>
                <c:pt idx="8994">
                  <c:v>-1.9665538429959213</c:v>
                </c:pt>
                <c:pt idx="8995">
                  <c:v>-1.9666375638072147</c:v>
                </c:pt>
                <c:pt idx="8996">
                  <c:v>-1.9664724755371417</c:v>
                </c:pt>
                <c:pt idx="8997">
                  <c:v>-1.9661751356929962</c:v>
                </c:pt>
                <c:pt idx="8998">
                  <c:v>-1.965875347379491</c:v>
                </c:pt>
                <c:pt idx="8999">
                  <c:v>-1.9656928979443187</c:v>
                </c:pt>
                <c:pt idx="9000">
                  <c:v>-1.9657238549823575</c:v>
                </c:pt>
                <c:pt idx="9001">
                  <c:v>-1.9660377047789837</c:v>
                </c:pt>
                <c:pt idx="9002">
                  <c:v>-1.9666804555627628</c:v>
                </c:pt>
                <c:pt idx="9003">
                  <c:v>-1.967683266439991</c:v>
                </c:pt>
                <c:pt idx="9004">
                  <c:v>-1.9690760289947065</c:v>
                </c:pt>
                <c:pt idx="9005">
                  <c:v>-1.9708949833671561</c:v>
                </c:pt>
                <c:pt idx="9006">
                  <c:v>-1.97317630917399</c:v>
                </c:pt>
                <c:pt idx="9007">
                  <c:v>-1.9759440907416028</c:v>
                </c:pt>
                <c:pt idx="9008">
                  <c:v>-1.9792062347479096</c:v>
                </c:pt>
                <c:pt idx="9009">
                  <c:v>-1.9829615257883724</c:v>
                </c:pt>
                <c:pt idx="9010">
                  <c:v>-1.9872088455610495</c:v>
                </c:pt>
                <c:pt idx="9011">
                  <c:v>-1.9919499856226004</c:v>
                </c:pt>
                <c:pt idx="9012">
                  <c:v>-1.9971857965934383</c:v>
                </c:pt>
                <c:pt idx="9013">
                  <c:v>-2.0029063012572159</c:v>
                </c:pt>
                <c:pt idx="9014">
                  <c:v>-2.00907279712915</c:v>
                </c:pt>
                <c:pt idx="9015">
                  <c:v>-2.0155956956483152</c:v>
                </c:pt>
                <c:pt idx="9016">
                  <c:v>-2.0223205590811375</c:v>
                </c:pt>
                <c:pt idx="9017">
                  <c:v>-2.0290282698993458</c:v>
                </c:pt>
                <c:pt idx="9018">
                  <c:v>-2.0354442149552128</c:v>
                </c:pt>
                <c:pt idx="9019">
                  <c:v>-2.0412563157308377</c:v>
                </c:pt>
                <c:pt idx="9020">
                  <c:v>-2.0461416848322074</c:v>
                </c:pt>
                <c:pt idx="9021">
                  <c:v>-2.0497931013489925</c:v>
                </c:pt>
                <c:pt idx="9022">
                  <c:v>-2.0519435164636057</c:v>
                </c:pt>
                <c:pt idx="9023">
                  <c:v>-2.0523931653873184</c:v>
                </c:pt>
                <c:pt idx="9024">
                  <c:v>-2.0510296714233469</c:v>
                </c:pt>
                <c:pt idx="9025">
                  <c:v>-2.0478273403527325</c:v>
                </c:pt>
                <c:pt idx="9026">
                  <c:v>-2.042836903130766</c:v>
                </c:pt>
                <c:pt idx="9027">
                  <c:v>-2.036183679689163</c:v>
                </c:pt>
                <c:pt idx="9028">
                  <c:v>-2.0280647544245944</c:v>
                </c:pt>
                <c:pt idx="9029">
                  <c:v>-2.0187283107320795</c:v>
                </c:pt>
                <c:pt idx="9030">
                  <c:v>-2.0084438595286827</c:v>
                </c:pt>
                <c:pt idx="9031">
                  <c:v>-1.9974887997074653</c:v>
                </c:pt>
                <c:pt idx="9032">
                  <c:v>-1.9861524179690804</c:v>
                </c:pt>
                <c:pt idx="9033">
                  <c:v>-1.9747295553623445</c:v>
                </c:pt>
                <c:pt idx="9034">
                  <c:v>-1.9634966417176827</c:v>
                </c:pt>
                <c:pt idx="9035">
                  <c:v>-1.9526896245941003</c:v>
                </c:pt>
                <c:pt idx="9036">
                  <c:v>-1.9424909483461796</c:v>
                </c:pt>
                <c:pt idx="9037">
                  <c:v>-1.9330208401392284</c:v>
                </c:pt>
                <c:pt idx="9038">
                  <c:v>-1.9243413389872153</c:v>
                </c:pt>
                <c:pt idx="9039">
                  <c:v>-1.9164808703105614</c:v>
                </c:pt>
                <c:pt idx="9040">
                  <c:v>-1.909454341038213</c:v>
                </c:pt>
                <c:pt idx="9041">
                  <c:v>-1.9032490552205665</c:v>
                </c:pt>
                <c:pt idx="9042">
                  <c:v>-1.8977907921563641</c:v>
                </c:pt>
                <c:pt idx="9043">
                  <c:v>-1.8929274602983774</c:v>
                </c:pt>
                <c:pt idx="9044">
                  <c:v>-1.8884497185185012</c:v>
                </c:pt>
                <c:pt idx="9045">
                  <c:v>-1.8841447775978644</c:v>
                </c:pt>
                <c:pt idx="9046">
                  <c:v>-1.8798634437990742</c:v>
                </c:pt>
                <c:pt idx="9047">
                  <c:v>-1.8755734727974129</c:v>
                </c:pt>
                <c:pt idx="9048">
                  <c:v>-1.8713809721934602</c:v>
                </c:pt>
                <c:pt idx="9049">
                  <c:v>-1.8675191615938367</c:v>
                </c:pt>
                <c:pt idx="9050">
                  <c:v>-1.8643105629832277</c:v>
                </c:pt>
                <c:pt idx="9051">
                  <c:v>-1.8621132899743671</c:v>
                </c:pt>
                <c:pt idx="9052">
                  <c:v>-1.8612691659553384</c:v>
                </c:pt>
                <c:pt idx="9053">
                  <c:v>-1.8620555793082012</c:v>
                </c:pt>
                <c:pt idx="9054">
                  <c:v>-1.8646365469061443</c:v>
                </c:pt>
                <c:pt idx="9055">
                  <c:v>-1.8690346488792109</c:v>
                </c:pt>
                <c:pt idx="9056">
                  <c:v>-1.8751457742301803</c:v>
                </c:pt>
                <c:pt idx="9057">
                  <c:v>-1.8827814885346363</c:v>
                </c:pt>
                <c:pt idx="9058">
                  <c:v>-1.8917072643107531</c:v>
                </c:pt>
                <c:pt idx="9059">
                  <c:v>-1.9016700158262019</c:v>
                </c:pt>
                <c:pt idx="9060">
                  <c:v>-1.9124255717849046</c:v>
                </c:pt>
                <c:pt idx="9061">
                  <c:v>-1.9237588305233402</c:v>
                </c:pt>
                <c:pt idx="9062">
                  <c:v>-1.9354826001411745</c:v>
                </c:pt>
                <c:pt idx="9063">
                  <c:v>-1.947420704255272</c:v>
                </c:pt>
                <c:pt idx="9064">
                  <c:v>-1.9593924913453016</c:v>
                </c:pt>
                <c:pt idx="9065">
                  <c:v>-1.9712083842109713</c:v>
                </c:pt>
                <c:pt idx="9066">
                  <c:v>-1.9826745271053703</c:v>
                </c:pt>
                <c:pt idx="9067">
                  <c:v>-1.9936010262557815</c:v>
                </c:pt>
                <c:pt idx="9068">
                  <c:v>-2.0038094817087284</c:v>
                </c:pt>
                <c:pt idx="9069">
                  <c:v>-2.0131376707365334</c:v>
                </c:pt>
                <c:pt idx="9070">
                  <c:v>-2.0214448375494172</c:v>
                </c:pt>
                <c:pt idx="9071">
                  <c:v>-2.0286232564016125</c:v>
                </c:pt>
                <c:pt idx="9072">
                  <c:v>-2.0346137133537106</c:v>
                </c:pt>
                <c:pt idx="9073">
                  <c:v>-2.0394172519357241</c:v>
                </c:pt>
                <c:pt idx="9074">
                  <c:v>-2.0430994375326534</c:v>
                </c:pt>
                <c:pt idx="9075">
                  <c:v>-2.0457847416750674</c:v>
                </c:pt>
                <c:pt idx="9076">
                  <c:v>-2.0476395895915935</c:v>
                </c:pt>
                <c:pt idx="9077">
                  <c:v>-2.0488480247156922</c:v>
                </c:pt>
                <c:pt idx="9078">
                  <c:v>-2.0495881108861056</c:v>
                </c:pt>
                <c:pt idx="9079">
                  <c:v>-2.0500156561217295</c:v>
                </c:pt>
                <c:pt idx="9080">
                  <c:v>-2.0502543711418966</c:v>
                </c:pt>
                <c:pt idx="9081">
                  <c:v>-2.050389537399969</c:v>
                </c:pt>
                <c:pt idx="9082">
                  <c:v>-2.0504668610639172</c:v>
                </c:pt>
                <c:pt idx="9083">
                  <c:v>-2.0504978004464682</c:v>
                </c:pt>
                <c:pt idx="9084">
                  <c:v>-2.0504685397845179</c:v>
                </c:pt>
                <c:pt idx="9085">
                  <c:v>-2.0503460673645222</c:v>
                </c:pt>
                <c:pt idx="9086">
                  <c:v>-2.0500785537268484</c:v>
                </c:pt>
                <c:pt idx="9087">
                  <c:v>-2.0495981074996266</c:v>
                </c:pt>
                <c:pt idx="9088">
                  <c:v>-2.0488325444572162</c:v>
                </c:pt>
                <c:pt idx="9089">
                  <c:v>-2.0477198092423556</c:v>
                </c:pt>
                <c:pt idx="9090">
                  <c:v>-2.0462163751384672</c:v>
                </c:pt>
                <c:pt idx="9091">
                  <c:v>-2.0443026045812367</c:v>
                </c:pt>
                <c:pt idx="9092">
                  <c:v>-2.0419929214447876</c:v>
                </c:pt>
                <c:pt idx="9093">
                  <c:v>-2.0393472252347742</c:v>
                </c:pt>
                <c:pt idx="9094">
                  <c:v>-2.0364751928496361</c:v>
                </c:pt>
                <c:pt idx="9095">
                  <c:v>-2.0335336057032123</c:v>
                </c:pt>
                <c:pt idx="9096">
                  <c:v>-2.0307164193009015</c:v>
                </c:pt>
                <c:pt idx="9097">
                  <c:v>-2.0282333837334967</c:v>
                </c:pt>
                <c:pt idx="9098">
                  <c:v>-2.0262838445244533</c:v>
                </c:pt>
                <c:pt idx="9099">
                  <c:v>-2.0250409588056968</c:v>
                </c:pt>
                <c:pt idx="9100">
                  <c:v>-2.0246474811288664</c:v>
                </c:pt>
                <c:pt idx="9101">
                  <c:v>-2.0252109278442454</c:v>
                </c:pt>
                <c:pt idx="9102">
                  <c:v>-2.0267945585103071</c:v>
                </c:pt>
                <c:pt idx="9103">
                  <c:v>-2.0294086798186903</c:v>
                </c:pt>
                <c:pt idx="9104">
                  <c:v>-2.0330049693509302</c:v>
                </c:pt>
                <c:pt idx="9105">
                  <c:v>-2.0374745473059015</c:v>
                </c:pt>
                <c:pt idx="9106">
                  <c:v>-2.0426489422024225</c:v>
                </c:pt>
                <c:pt idx="9107">
                  <c:v>-2.0483081603072151</c:v>
                </c:pt>
                <c:pt idx="9108">
                  <c:v>-2.0542004754014727</c:v>
                </c:pt>
                <c:pt idx="9109">
                  <c:v>-2.0600647978952082</c:v>
                </c:pt>
                <c:pt idx="9110">
                  <c:v>-2.0656444515957162</c:v>
                </c:pt>
                <c:pt idx="9111">
                  <c:v>-2.0706958891247282</c:v>
                </c:pt>
                <c:pt idx="9112">
                  <c:v>-2.0750012038228434</c:v>
                </c:pt>
                <c:pt idx="9113">
                  <c:v>-2.078382717986571</c:v>
                </c:pt>
                <c:pt idx="9114">
                  <c:v>-2.0807103519393593</c:v>
                </c:pt>
                <c:pt idx="9115">
                  <c:v>-2.0818990449363568</c:v>
                </c:pt>
                <c:pt idx="9116">
                  <c:v>-2.081901534760128</c:v>
                </c:pt>
                <c:pt idx="9117">
                  <c:v>-2.0807012940901792</c:v>
                </c:pt>
                <c:pt idx="9118">
                  <c:v>-2.078311481421462</c:v>
                </c:pt>
                <c:pt idx="9119">
                  <c:v>-2.0747889730092304</c:v>
                </c:pt>
                <c:pt idx="9120">
                  <c:v>-2.0702578649422385</c:v>
                </c:pt>
                <c:pt idx="9121">
                  <c:v>-2.064917248914977</c:v>
                </c:pt>
                <c:pt idx="9122">
                  <c:v>-2.059020190454131</c:v>
                </c:pt>
                <c:pt idx="9123">
                  <c:v>-2.0528392870996583</c:v>
                </c:pt>
                <c:pt idx="9124">
                  <c:v>-2.0466392491583036</c:v>
                </c:pt>
                <c:pt idx="9125">
                  <c:v>-2.0406607251450808</c:v>
                </c:pt>
                <c:pt idx="9126">
                  <c:v>-2.035110779278174</c:v>
                </c:pt>
                <c:pt idx="9127">
                  <c:v>-2.0301589361044385</c:v>
                </c:pt>
                <c:pt idx="9128">
                  <c:v>-2.025938610862319</c:v>
                </c:pt>
                <c:pt idx="9129">
                  <c:v>-2.0225530333252522</c:v>
                </c:pt>
                <c:pt idx="9130">
                  <c:v>-2.0200824559056016</c:v>
                </c:pt>
                <c:pt idx="9131">
                  <c:v>-2.0185857519189874</c:v>
                </c:pt>
                <c:pt idx="9132">
                  <c:v>-2.0180938688498564</c:v>
                </c:pt>
                <c:pt idx="9133">
                  <c:v>-2.0185976246789643</c:v>
                </c:pt>
                <c:pt idx="9134">
                  <c:v>-2.0200376709388657</c:v>
                </c:pt>
                <c:pt idx="9135">
                  <c:v>-2.0223100344867078</c:v>
                </c:pt>
                <c:pt idx="9136">
                  <c:v>-2.0252832123677358</c:v>
                </c:pt>
                <c:pt idx="9137">
                  <c:v>-2.028801901793269</c:v>
                </c:pt>
                <c:pt idx="9138">
                  <c:v>-2.0326714292715202</c:v>
                </c:pt>
                <c:pt idx="9139">
                  <c:v>-2.0366465554057385</c:v>
                </c:pt>
                <c:pt idx="9140">
                  <c:v>-2.0404419040985218</c:v>
                </c:pt>
                <c:pt idx="9141">
                  <c:v>-2.0437593480686793</c:v>
                </c:pt>
                <c:pt idx="9142">
                  <c:v>-2.046321689316656</c:v>
                </c:pt>
                <c:pt idx="9143">
                  <c:v>-2.0479050798480607</c:v>
                </c:pt>
                <c:pt idx="9144">
                  <c:v>-2.0483639802756706</c:v>
                </c:pt>
                <c:pt idx="9145">
                  <c:v>-2.0476427824698895</c:v>
                </c:pt>
                <c:pt idx="9146">
                  <c:v>-2.0457726892279595</c:v>
                </c:pt>
                <c:pt idx="9147">
                  <c:v>-2.0428611089466564</c:v>
                </c:pt>
                <c:pt idx="9148">
                  <c:v>-2.0390806278525133</c:v>
                </c:pt>
                <c:pt idx="9149">
                  <c:v>-2.0346547923386886</c:v>
                </c:pt>
                <c:pt idx="9150">
                  <c:v>-2.0298361296708265</c:v>
                </c:pt>
                <c:pt idx="9151">
                  <c:v>-2.0248830686197792</c:v>
                </c:pt>
                <c:pt idx="9152">
                  <c:v>-2.0200464532058504</c:v>
                </c:pt>
                <c:pt idx="9153">
                  <c:v>-2.0155607955080797</c:v>
                </c:pt>
                <c:pt idx="9154">
                  <c:v>-2.0116288544653393</c:v>
                </c:pt>
                <c:pt idx="9155">
                  <c:v>-2.0084032939622638</c:v>
                </c:pt>
                <c:pt idx="9156">
                  <c:v>-2.0059740039169469</c:v>
                </c:pt>
                <c:pt idx="9157">
                  <c:v>-2.004360195730861</c:v>
                </c:pt>
                <c:pt idx="9158">
                  <c:v>-2.0035080317255698</c:v>
                </c:pt>
                <c:pt idx="9159">
                  <c:v>-2.0033030424264098</c:v>
                </c:pt>
                <c:pt idx="9160">
                  <c:v>-2.0035978737096123</c:v>
                </c:pt>
                <c:pt idx="9161">
                  <c:v>-2.0042382237050624</c:v>
                </c:pt>
                <c:pt idx="9162">
                  <c:v>-2.0050745723501926</c:v>
                </c:pt>
                <c:pt idx="9163">
                  <c:v>-2.0059672752646591</c:v>
                </c:pt>
                <c:pt idx="9164">
                  <c:v>-2.0067948624326704</c:v>
                </c:pt>
                <c:pt idx="9165">
                  <c:v>-2.0074617701632143</c:v>
                </c:pt>
                <c:pt idx="9166">
                  <c:v>-2.0078993922011961</c:v>
                </c:pt>
                <c:pt idx="9167">
                  <c:v>-2.0080643249306078</c:v>
                </c:pt>
                <c:pt idx="9168">
                  <c:v>-2.0079394755716891</c:v>
                </c:pt>
                <c:pt idx="9169">
                  <c:v>-2.0075358404567467</c:v>
                </c:pt>
                <c:pt idx="9170">
                  <c:v>-2.0068895561126716</c:v>
                </c:pt>
                <c:pt idx="9171">
                  <c:v>-2.006056654006958</c:v>
                </c:pt>
                <c:pt idx="9172">
                  <c:v>-2.0051126294666979</c:v>
                </c:pt>
                <c:pt idx="9173">
                  <c:v>-2.0041561463763102</c:v>
                </c:pt>
                <c:pt idx="9174">
                  <c:v>-2.0033133918551478</c:v>
                </c:pt>
                <c:pt idx="9175">
                  <c:v>-2.0027421040001165</c:v>
                </c:pt>
                <c:pt idx="9176">
                  <c:v>-2.0026294339682238</c:v>
                </c:pt>
                <c:pt idx="9177">
                  <c:v>-2.0031755717561666</c:v>
                </c:pt>
                <c:pt idx="9178">
                  <c:v>-2.0045647389652501</c:v>
                </c:pt>
                <c:pt idx="9179">
                  <c:v>-2.0069387067172428</c:v>
                </c:pt>
                <c:pt idx="9180">
                  <c:v>-2.0103851749283699</c:v>
                </c:pt>
                <c:pt idx="9181">
                  <c:v>-2.0149335054447164</c:v>
                </c:pt>
                <c:pt idx="9182">
                  <c:v>-2.0205456255357106</c:v>
                </c:pt>
                <c:pt idx="9183">
                  <c:v>-2.0271080448111256</c:v>
                </c:pt>
                <c:pt idx="9184">
                  <c:v>-2.034438503018297</c:v>
                </c:pt>
                <c:pt idx="9185">
                  <c:v>-2.0423037359792673</c:v>
                </c:pt>
                <c:pt idx="9186">
                  <c:v>-2.0504348639816605</c:v>
                </c:pt>
                <c:pt idx="9187">
                  <c:v>-2.0585395538654794</c:v>
                </c:pt>
                <c:pt idx="9188">
                  <c:v>-2.0663167409725247</c:v>
                </c:pt>
                <c:pt idx="9189">
                  <c:v>-2.0734728684674586</c:v>
                </c:pt>
                <c:pt idx="9190">
                  <c:v>-2.0797359821300816</c:v>
                </c:pt>
                <c:pt idx="9191">
                  <c:v>-2.0848675009442452</c:v>
                </c:pt>
                <c:pt idx="9192">
                  <c:v>-2.0886769353853296</c:v>
                </c:pt>
                <c:pt idx="9193">
                  <c:v>-2.091042489991775</c:v>
                </c:pt>
                <c:pt idx="9194">
                  <c:v>-2.0919272606308645</c:v>
                </c:pt>
                <c:pt idx="9195">
                  <c:v>-2.0913795486306412</c:v>
                </c:pt>
                <c:pt idx="9196">
                  <c:v>-2.0895229186661659</c:v>
                </c:pt>
                <c:pt idx="9197">
                  <c:v>-2.0865452987036335</c:v>
                </c:pt>
                <c:pt idx="9198">
                  <c:v>-2.0826820861705428</c:v>
                </c:pt>
                <c:pt idx="9199">
                  <c:v>-2.0781906776350922</c:v>
                </c:pt>
                <c:pt idx="9200">
                  <c:v>-2.0733265096202125</c:v>
                </c:pt>
                <c:pt idx="9201">
                  <c:v>-2.0683236417267743</c:v>
                </c:pt>
                <c:pt idx="9202">
                  <c:v>-2.0633759909246727</c:v>
                </c:pt>
                <c:pt idx="9203">
                  <c:v>-2.0586265804433204</c:v>
                </c:pt>
                <c:pt idx="9204">
                  <c:v>-2.0541731686819702</c:v>
                </c:pt>
                <c:pt idx="9205">
                  <c:v>-2.0500818850020899</c:v>
                </c:pt>
                <c:pt idx="9206">
                  <c:v>-2.0463978305938397</c:v>
                </c:pt>
                <c:pt idx="9207">
                  <c:v>-2.0431533250812706</c:v>
                </c:pt>
                <c:pt idx="9208">
                  <c:v>-2.0403750247938994</c:v>
                </c:pt>
                <c:pt idx="9209">
                  <c:v>-2.0380833118974202</c:v>
                </c:pt>
                <c:pt idx="9210">
                  <c:v>-2.0362761554387383</c:v>
                </c:pt>
                <c:pt idx="9211">
                  <c:v>-2.0349025257969835</c:v>
                </c:pt>
                <c:pt idx="9212">
                  <c:v>-2.0338432449788577</c:v>
                </c:pt>
                <c:pt idx="9213">
                  <c:v>-2.0329075984452558</c:v>
                </c:pt>
                <c:pt idx="9214">
                  <c:v>-2.0318410697584497</c:v>
                </c:pt>
                <c:pt idx="9215">
                  <c:v>-2.0303431826275364</c:v>
                </c:pt>
                <c:pt idx="9216">
                  <c:v>-2.0280998195999871</c:v>
                </c:pt>
                <c:pt idx="9217">
                  <c:v>-2.0248307869241025</c:v>
                </c:pt>
                <c:pt idx="9218">
                  <c:v>-2.0203429986856065</c:v>
                </c:pt>
                <c:pt idx="9219">
                  <c:v>-2.0145722527499785</c:v>
                </c:pt>
                <c:pt idx="9220">
                  <c:v>-2.007600967016419</c:v>
                </c:pt>
                <c:pt idx="9221">
                  <c:v>-1.9996516151646411</c:v>
                </c:pt>
                <c:pt idx="9222">
                  <c:v>-1.9910610296340359</c:v>
                </c:pt>
                <c:pt idx="9223">
                  <c:v>-1.9822415980135091</c:v>
                </c:pt>
                <c:pt idx="9224">
                  <c:v>-1.9736445608996718</c:v>
                </c:pt>
                <c:pt idx="9225">
                  <c:v>-1.9657312999892866</c:v>
                </c:pt>
                <c:pt idx="9226">
                  <c:v>-1.958938041360156</c:v>
                </c:pt>
                <c:pt idx="9227">
                  <c:v>-1.9536340285612503</c:v>
                </c:pt>
                <c:pt idx="9228">
                  <c:v>-1.9500909223867318</c:v>
                </c:pt>
                <c:pt idx="9229">
                  <c:v>-1.9484643316881112</c:v>
                </c:pt>
                <c:pt idx="9230">
                  <c:v>-1.9487752640262137</c:v>
                </c:pt>
                <c:pt idx="9231">
                  <c:v>-1.9509011809217824</c:v>
                </c:pt>
                <c:pt idx="9232">
                  <c:v>-1.9545969653786734</c:v>
                </c:pt>
                <c:pt idx="9233">
                  <c:v>-1.9595326583311277</c:v>
                </c:pt>
                <c:pt idx="9234">
                  <c:v>-1.9653209742145634</c:v>
                </c:pt>
                <c:pt idx="9235">
                  <c:v>-1.9715349576801167</c:v>
                </c:pt>
                <c:pt idx="9236">
                  <c:v>-1.9777271655528956</c:v>
                </c:pt>
                <c:pt idx="9237">
                  <c:v>-1.9834472121357436</c:v>
                </c:pt>
                <c:pt idx="9238">
                  <c:v>-1.9882532023673392</c:v>
                </c:pt>
                <c:pt idx="9239">
                  <c:v>-1.9917299909758661</c:v>
                </c:pt>
                <c:pt idx="9240">
                  <c:v>-1.9935248468701907</c:v>
                </c:pt>
                <c:pt idx="9241">
                  <c:v>-1.9933853865776285</c:v>
                </c:pt>
                <c:pt idx="9242">
                  <c:v>-1.9911773734490694</c:v>
                </c:pt>
                <c:pt idx="9243">
                  <c:v>-1.9868845286121086</c:v>
                </c:pt>
                <c:pt idx="9244">
                  <c:v>-1.9806084168503375</c:v>
                </c:pt>
                <c:pt idx="9245">
                  <c:v>-1.972567813547478</c:v>
                </c:pt>
                <c:pt idx="9246">
                  <c:v>-1.9630858421552944</c:v>
                </c:pt>
                <c:pt idx="9247">
                  <c:v>-1.9525635007856934</c:v>
                </c:pt>
                <c:pt idx="9248">
                  <c:v>-1.9414417168755911</c:v>
                </c:pt>
                <c:pt idx="9249">
                  <c:v>-1.9301582289688639</c:v>
                </c:pt>
                <c:pt idx="9250">
                  <c:v>-1.9191131940696948</c:v>
                </c:pt>
                <c:pt idx="9251">
                  <c:v>-1.9086556989345524</c:v>
                </c:pt>
                <c:pt idx="9252">
                  <c:v>-1.8990846157176904</c:v>
                </c:pt>
                <c:pt idx="9253">
                  <c:v>-1.8906371726922941</c:v>
                </c:pt>
                <c:pt idx="9254">
                  <c:v>-1.883457916001376</c:v>
                </c:pt>
                <c:pt idx="9255">
                  <c:v>-1.8775741532326613</c:v>
                </c:pt>
                <c:pt idx="9256">
                  <c:v>-1.8728971415545743</c:v>
                </c:pt>
                <c:pt idx="9257">
                  <c:v>-1.8692462616767465</c:v>
                </c:pt>
                <c:pt idx="9258">
                  <c:v>-1.8663920024716063</c:v>
                </c:pt>
                <c:pt idx="9259">
                  <c:v>-1.8641136616322811</c:v>
                </c:pt>
                <c:pt idx="9260">
                  <c:v>-1.8622526774760715</c:v>
                </c:pt>
                <c:pt idx="9261">
                  <c:v>-1.8607376904810273</c:v>
                </c:pt>
                <c:pt idx="9262">
                  <c:v>-1.8595786364940565</c:v>
                </c:pt>
                <c:pt idx="9263">
                  <c:v>-1.8588456062020882</c:v>
                </c:pt>
                <c:pt idx="9264">
                  <c:v>-1.8586457030327743</c:v>
                </c:pt>
                <c:pt idx="9265">
                  <c:v>-1.8591024821494351</c:v>
                </c:pt>
                <c:pt idx="9266">
                  <c:v>-1.8603384649557064</c:v>
                </c:pt>
                <c:pt idx="9267">
                  <c:v>-1.8624602668915564</c:v>
                </c:pt>
                <c:pt idx="9268">
                  <c:v>-1.8655485101925571</c:v>
                </c:pt>
                <c:pt idx="9269">
                  <c:v>-1.8696563204114618</c:v>
                </c:pt>
                <c:pt idx="9270">
                  <c:v>-1.8748099842232655</c:v>
                </c:pt>
                <c:pt idx="9271">
                  <c:v>-1.8810017190054147</c:v>
                </c:pt>
                <c:pt idx="9272">
                  <c:v>-1.8881819411618501</c:v>
                </c:pt>
                <c:pt idx="9273">
                  <c:v>-1.8962625083856715</c:v>
                </c:pt>
                <c:pt idx="9274">
                  <c:v>-1.9051259555990292</c:v>
                </c:pt>
                <c:pt idx="9275">
                  <c:v>-1.9146303415837629</c:v>
                </c:pt>
                <c:pt idx="9276">
                  <c:v>-1.9246066498916008</c:v>
                </c:pt>
                <c:pt idx="9277">
                  <c:v>-1.9348516997774006</c:v>
                </c:pt>
                <c:pt idx="9278">
                  <c:v>-1.9451225566379264</c:v>
                </c:pt>
                <c:pt idx="9279">
                  <c:v>-1.9551414983508693</c:v>
                </c:pt>
                <c:pt idx="9280">
                  <c:v>-1.9646157188272113</c:v>
                </c:pt>
                <c:pt idx="9281">
                  <c:v>-1.9732608830970406</c:v>
                </c:pt>
                <c:pt idx="9282">
                  <c:v>-1.9808151404873442</c:v>
                </c:pt>
                <c:pt idx="9283">
                  <c:v>-1.9870437747731309</c:v>
                </c:pt>
                <c:pt idx="9284">
                  <c:v>-1.9917416029284745</c:v>
                </c:pt>
                <c:pt idx="9285">
                  <c:v>-1.9947356486834025</c:v>
                </c:pt>
                <c:pt idx="9286">
                  <c:v>-1.9958878490867704</c:v>
                </c:pt>
                <c:pt idx="9287">
                  <c:v>-1.9951031480279333</c:v>
                </c:pt>
                <c:pt idx="9288">
                  <c:v>-1.9923501226621738</c:v>
                </c:pt>
                <c:pt idx="9289">
                  <c:v>-1.9876880696181409</c:v>
                </c:pt>
                <c:pt idx="9290">
                  <c:v>-1.9812848736967119</c:v>
                </c:pt>
                <c:pt idx="9291">
                  <c:v>-1.9734214879001186</c:v>
                </c:pt>
                <c:pt idx="9292">
                  <c:v>-1.9644855327767985</c:v>
                </c:pt>
                <c:pt idx="9293">
                  <c:v>-1.9549484910681869</c:v>
                </c:pt>
                <c:pt idx="9294">
                  <c:v>-1.9453281981732893</c:v>
                </c:pt>
                <c:pt idx="9295">
                  <c:v>-1.9361494608831187</c:v>
                </c:pt>
                <c:pt idx="9296">
                  <c:v>-1.9279063528337836</c:v>
                </c:pt>
                <c:pt idx="9297">
                  <c:v>-1.9210224176820354</c:v>
                </c:pt>
                <c:pt idx="9298">
                  <c:v>-1.915815177174732</c:v>
                </c:pt>
                <c:pt idx="9299">
                  <c:v>-1.9124805756472689</c:v>
                </c:pt>
                <c:pt idx="9300">
                  <c:v>-1.9111016449700564</c:v>
                </c:pt>
                <c:pt idx="9301">
                  <c:v>-1.9116646351360096</c:v>
                </c:pt>
                <c:pt idx="9302">
                  <c:v>-1.9140657175554914</c:v>
                </c:pt>
                <c:pt idx="9303">
                  <c:v>-1.9181114810670366</c:v>
                </c:pt>
                <c:pt idx="9304">
                  <c:v>-1.9235265503108003</c:v>
                </c:pt>
                <c:pt idx="9305">
                  <c:v>-1.9299715955876096</c:v>
                </c:pt>
                <c:pt idx="9306">
                  <c:v>-1.9370646886299241</c:v>
                </c:pt>
                <c:pt idx="9307">
                  <c:v>-1.9444010486624315</c:v>
                </c:pt>
                <c:pt idx="9308">
                  <c:v>-1.9515719295071285</c:v>
                </c:pt>
                <c:pt idx="9309">
                  <c:v>-1.9581854693850005</c:v>
                </c:pt>
                <c:pt idx="9310">
                  <c:v>-1.9638911036272049</c:v>
                </c:pt>
                <c:pt idx="9311">
                  <c:v>-1.9684070743971809</c:v>
                </c:pt>
                <c:pt idx="9312">
                  <c:v>-1.9715474154551345</c:v>
                </c:pt>
                <c:pt idx="9313">
                  <c:v>-1.9732403872351156</c:v>
                </c:pt>
                <c:pt idx="9314">
                  <c:v>-1.9735316157162579</c:v>
                </c:pt>
                <c:pt idx="9315">
                  <c:v>-1.9725701098916772</c:v>
                </c:pt>
                <c:pt idx="9316">
                  <c:v>-1.9705777077391566</c:v>
                </c:pt>
                <c:pt idx="9317">
                  <c:v>-1.9678079363468015</c:v>
                </c:pt>
                <c:pt idx="9318">
                  <c:v>-1.9645070056609519</c:v>
                </c:pt>
                <c:pt idx="9319">
                  <c:v>-1.9608864462433395</c:v>
                </c:pt>
                <c:pt idx="9320">
                  <c:v>-1.9571079585826574</c:v>
                </c:pt>
                <c:pt idx="9321">
                  <c:v>-1.9532810264993579</c:v>
                </c:pt>
                <c:pt idx="9322">
                  <c:v>-1.9494757641582616</c:v>
                </c:pt>
                <c:pt idx="9323">
                  <c:v>-1.9457445961180539</c:v>
                </c:pt>
                <c:pt idx="9324">
                  <c:v>-1.9421402580705696</c:v>
                </c:pt>
                <c:pt idx="9325">
                  <c:v>-1.9387211048671134</c:v>
                </c:pt>
                <c:pt idx="9326">
                  <c:v>-1.9355418779767497</c:v>
                </c:pt>
                <c:pt idx="9327">
                  <c:v>-1.9326399458613466</c:v>
                </c:pt>
                <c:pt idx="9328">
                  <c:v>-1.9300312541368889</c:v>
                </c:pt>
                <c:pt idx="9329">
                  <c:v>-1.927718878419256</c:v>
                </c:pt>
                <c:pt idx="9330">
                  <c:v>-1.9257049015599392</c:v>
                </c:pt>
                <c:pt idx="9331">
                  <c:v>-1.9239961420556106</c:v>
                </c:pt>
                <c:pt idx="9332">
                  <c:v>-1.9226027104078618</c:v>
                </c:pt>
                <c:pt idx="9333">
                  <c:v>-1.921532394549704</c:v>
                </c:pt>
                <c:pt idx="9334">
                  <c:v>-1.9207835377058018</c:v>
                </c:pt>
                <c:pt idx="9335">
                  <c:v>-1.9203405550547323</c:v>
                </c:pt>
                <c:pt idx="9336">
                  <c:v>-1.9201734046179055</c:v>
                </c:pt>
                <c:pt idx="9337">
                  <c:v>-1.9202353095645108</c:v>
                </c:pt>
                <c:pt idx="9338">
                  <c:v>-1.9204569110497047</c:v>
                </c:pt>
                <c:pt idx="9339">
                  <c:v>-1.9207481623797271</c:v>
                </c:pt>
                <c:pt idx="9340">
                  <c:v>-1.9210119097403044</c:v>
                </c:pt>
                <c:pt idx="9341">
                  <c:v>-1.9211516340477175</c:v>
                </c:pt>
                <c:pt idx="9342">
                  <c:v>-1.9210678777699748</c:v>
                </c:pt>
                <c:pt idx="9343">
                  <c:v>-1.920668354389452</c:v>
                </c:pt>
                <c:pt idx="9344">
                  <c:v>-1.9199044570670267</c:v>
                </c:pt>
                <c:pt idx="9345">
                  <c:v>-1.9188090635243498</c:v>
                </c:pt>
                <c:pt idx="9346">
                  <c:v>-1.917511525190541</c:v>
                </c:pt>
                <c:pt idx="9347">
                  <c:v>-1.9162340355976255</c:v>
                </c:pt>
                <c:pt idx="9348">
                  <c:v>-1.9152762107752643</c:v>
                </c:pt>
                <c:pt idx="9349">
                  <c:v>-1.9149794275759504</c:v>
                </c:pt>
                <c:pt idx="9350">
                  <c:v>-1.9156695001528909</c:v>
                </c:pt>
                <c:pt idx="9351">
                  <c:v>-1.9176017499563649</c:v>
                </c:pt>
                <c:pt idx="9352">
                  <c:v>-1.9209326044966168</c:v>
                </c:pt>
                <c:pt idx="9353">
                  <c:v>-1.9257113411895936</c:v>
                </c:pt>
                <c:pt idx="9354">
                  <c:v>-1.9318757830839743</c:v>
                </c:pt>
                <c:pt idx="9355">
                  <c:v>-1.9392555591495757</c:v>
                </c:pt>
                <c:pt idx="9356">
                  <c:v>-1.9475910266946919</c:v>
                </c:pt>
                <c:pt idx="9357">
                  <c:v>-1.9565596168478301</c:v>
                </c:pt>
                <c:pt idx="9358">
                  <c:v>-1.9657986081077148</c:v>
                </c:pt>
                <c:pt idx="9359">
                  <c:v>-1.9749278742854806</c:v>
                </c:pt>
                <c:pt idx="9360">
                  <c:v>-1.9835783530687898</c:v>
                </c:pt>
                <c:pt idx="9361">
                  <c:v>-1.9914203046642598</c:v>
                </c:pt>
                <c:pt idx="9362">
                  <c:v>-1.9981838641766174</c:v>
                </c:pt>
                <c:pt idx="9363">
                  <c:v>-2.003670867790067</c:v>
                </c:pt>
                <c:pt idx="9364">
                  <c:v>-2.0077567537362206</c:v>
                </c:pt>
                <c:pt idx="9365">
                  <c:v>-2.0103821005350682</c:v>
                </c:pt>
                <c:pt idx="9366">
                  <c:v>-2.0115423457665464</c:v>
                </c:pt>
                <c:pt idx="9367">
                  <c:v>-2.0112835291847588</c:v>
                </c:pt>
                <c:pt idx="9368">
                  <c:v>-2.0097002433535422</c:v>
                </c:pt>
                <c:pt idx="9369">
                  <c:v>-2.0069307490437431</c:v>
                </c:pt>
                <c:pt idx="9370">
                  <c:v>-2.0031477810854241</c:v>
                </c:pt>
                <c:pt idx="9371">
                  <c:v>-1.9985424738834041</c:v>
                </c:pt>
                <c:pt idx="9372">
                  <c:v>-1.993302561112106</c:v>
                </c:pt>
                <c:pt idx="9373">
                  <c:v>-1.9875943862409002</c:v>
                </c:pt>
                <c:pt idx="9374">
                  <c:v>-1.9815600724815639</c:v>
                </c:pt>
                <c:pt idx="9375">
                  <c:v>-1.9753304457338565</c:v>
                </c:pt>
                <c:pt idx="9376">
                  <c:v>-1.969043843533516</c:v>
                </c:pt>
                <c:pt idx="9377">
                  <c:v>-1.9628596113312149</c:v>
                </c:pt>
                <c:pt idx="9378">
                  <c:v>-1.956957405482882</c:v>
                </c:pt>
                <c:pt idx="9379">
                  <c:v>-1.95152307317111</c:v>
                </c:pt>
                <c:pt idx="9380">
                  <c:v>-1.9467275821692134</c:v>
                </c:pt>
                <c:pt idx="9381">
                  <c:v>-1.9426993451567824</c:v>
                </c:pt>
                <c:pt idx="9382">
                  <c:v>-1.9394935775135096</c:v>
                </c:pt>
                <c:pt idx="9383">
                  <c:v>-1.9370708412725151</c:v>
                </c:pt>
                <c:pt idx="9384">
                  <c:v>-1.9352945705594635</c:v>
                </c:pt>
                <c:pt idx="9385">
                  <c:v>-1.9339524952161256</c:v>
                </c:pt>
                <c:pt idx="9386">
                  <c:v>-1.9328017346189483</c:v>
                </c:pt>
                <c:pt idx="9387">
                  <c:v>-1.931626079434956</c:v>
                </c:pt>
                <c:pt idx="9388">
                  <c:v>-1.9302833841234666</c:v>
                </c:pt>
                <c:pt idx="9389">
                  <c:v>-1.9287241951386633</c:v>
                </c:pt>
                <c:pt idx="9390">
                  <c:v>-1.9269821412927577</c:v>
                </c:pt>
                <c:pt idx="9391">
                  <c:v>-1.9251562848348733</c:v>
                </c:pt>
                <c:pt idx="9392">
                  <c:v>-1.9233996892628866</c:v>
                </c:pt>
                <c:pt idx="9393">
                  <c:v>-1.9219043343424183</c:v>
                </c:pt>
                <c:pt idx="9394">
                  <c:v>-1.9208738629968956</c:v>
                </c:pt>
                <c:pt idx="9395">
                  <c:v>-1.9204965994619911</c:v>
                </c:pt>
                <c:pt idx="9396">
                  <c:v>-1.9209294061584039</c:v>
                </c:pt>
                <c:pt idx="9397">
                  <c:v>-1.9222880883061535</c:v>
                </c:pt>
                <c:pt idx="9398">
                  <c:v>-1.9246403363893769</c:v>
                </c:pt>
                <c:pt idx="9399">
                  <c:v>-1.9280029150258997</c:v>
                </c:pt>
                <c:pt idx="9400">
                  <c:v>-1.9323403540780717</c:v>
                </c:pt>
                <c:pt idx="9401">
                  <c:v>-1.9375602960371303</c:v>
                </c:pt>
                <c:pt idx="9402">
                  <c:v>-1.9435079185329904</c:v>
                </c:pt>
                <c:pt idx="9403">
                  <c:v>-1.949965466150875</c:v>
                </c:pt>
                <c:pt idx="9404">
                  <c:v>-1.9566609782300972</c:v>
                </c:pt>
                <c:pt idx="9405">
                  <c:v>-1.9632829836554038</c:v>
                </c:pt>
                <c:pt idx="9406">
                  <c:v>-1.969495523446156</c:v>
                </c:pt>
                <c:pt idx="9407">
                  <c:v>-1.9749587593706295</c:v>
                </c:pt>
                <c:pt idx="9408">
                  <c:v>-1.9793595300599378</c:v>
                </c:pt>
                <c:pt idx="9409">
                  <c:v>-1.9824423872548103</c:v>
                </c:pt>
                <c:pt idx="9410">
                  <c:v>-1.9840321586846024</c:v>
                </c:pt>
                <c:pt idx="9411">
                  <c:v>-1.9840506880886117</c:v>
                </c:pt>
                <c:pt idx="9412">
                  <c:v>-1.982529654060567</c:v>
                </c:pt>
                <c:pt idx="9413">
                  <c:v>-1.9796086652904812</c:v>
                </c:pt>
                <c:pt idx="9414">
                  <c:v>-1.9755100897850042</c:v>
                </c:pt>
                <c:pt idx="9415">
                  <c:v>-1.9705007087946562</c:v>
                </c:pt>
                <c:pt idx="9416">
                  <c:v>-1.9648576968813494</c:v>
                </c:pt>
                <c:pt idx="9417">
                  <c:v>-1.9588421758679893</c:v>
                </c:pt>
                <c:pt idx="9418">
                  <c:v>-1.9526754645164033</c:v>
                </c:pt>
                <c:pt idx="9419">
                  <c:v>-1.9465314299511824</c:v>
                </c:pt>
                <c:pt idx="9420">
                  <c:v>-1.940554717224213</c:v>
                </c:pt>
                <c:pt idx="9421">
                  <c:v>-1.9348803784103268</c:v>
                </c:pt>
                <c:pt idx="9422">
                  <c:v>-1.9296338211181236</c:v>
                </c:pt>
                <c:pt idx="9423">
                  <c:v>-1.9249186772595444</c:v>
                </c:pt>
                <c:pt idx="9424">
                  <c:v>-1.9208027708961524</c:v>
                </c:pt>
                <c:pt idx="9425">
                  <c:v>-1.9173045290426742</c:v>
                </c:pt>
                <c:pt idx="9426">
                  <c:v>-1.914386103447157</c:v>
                </c:pt>
                <c:pt idx="9427">
                  <c:v>-1.911963317308583</c:v>
                </c:pt>
                <c:pt idx="9428">
                  <c:v>-1.9099279846591628</c:v>
                </c:pt>
                <c:pt idx="9429">
                  <c:v>-1.908163460500667</c:v>
                </c:pt>
                <c:pt idx="9430">
                  <c:v>-1.906549643693964</c:v>
                </c:pt>
                <c:pt idx="9431">
                  <c:v>-1.9049776999851105</c:v>
                </c:pt>
                <c:pt idx="9432">
                  <c:v>-1.9033826445477331</c:v>
                </c:pt>
                <c:pt idx="9433">
                  <c:v>-1.901769015762536</c:v>
                </c:pt>
                <c:pt idx="9434">
                  <c:v>-1.9002099526374003</c:v>
                </c:pt>
                <c:pt idx="9435">
                  <c:v>-1.8988304357808907</c:v>
                </c:pt>
                <c:pt idx="9436">
                  <c:v>-1.897785835172364</c:v>
                </c:pt>
                <c:pt idx="9437">
                  <c:v>-1.8972318321227348</c:v>
                </c:pt>
                <c:pt idx="9438">
                  <c:v>-1.8972937135643804</c:v>
                </c:pt>
                <c:pt idx="9439">
                  <c:v>-1.8980597481333845</c:v>
                </c:pt>
                <c:pt idx="9440">
                  <c:v>-1.8996017467694735</c:v>
                </c:pt>
                <c:pt idx="9441">
                  <c:v>-1.9019966466553555</c:v>
                </c:pt>
                <c:pt idx="9442">
                  <c:v>-1.9053271172141848</c:v>
                </c:pt>
                <c:pt idx="9443">
                  <c:v>-1.9096594751321447</c:v>
                </c:pt>
                <c:pt idx="9444">
                  <c:v>-1.9150157643716526</c:v>
                </c:pt>
                <c:pt idx="9445">
                  <c:v>-1.9213584181338952</c:v>
                </c:pt>
                <c:pt idx="9446">
                  <c:v>-1.9285863354531294</c:v>
                </c:pt>
                <c:pt idx="9447">
                  <c:v>-1.9365339758477518</c:v>
                </c:pt>
                <c:pt idx="9448">
                  <c:v>-1.9449773627442433</c:v>
                </c:pt>
                <c:pt idx="9449">
                  <c:v>-1.9536496737316895</c:v>
                </c:pt>
                <c:pt idx="9450">
                  <c:v>-1.9622576558517508</c:v>
                </c:pt>
                <c:pt idx="9451">
                  <c:v>-1.9704983405626102</c:v>
                </c:pt>
                <c:pt idx="9452">
                  <c:v>-1.9780773070446074</c:v>
                </c:pt>
                <c:pt idx="9453">
                  <c:v>-1.9847137848756198</c:v>
                </c:pt>
                <c:pt idx="9454">
                  <c:v>-1.9901356239819599</c:v>
                </c:pt>
                <c:pt idx="9455">
                  <c:v>-1.9940925483216425</c:v>
                </c:pt>
                <c:pt idx="9456">
                  <c:v>-1.9963927666698957</c:v>
                </c:pt>
                <c:pt idx="9457">
                  <c:v>-1.9969378701010569</c:v>
                </c:pt>
                <c:pt idx="9458">
                  <c:v>-1.9957373091573558</c:v>
                </c:pt>
                <c:pt idx="9459">
                  <c:v>-1.9929082417255373</c:v>
                </c:pt>
                <c:pt idx="9460">
                  <c:v>-1.988675319288209</c:v>
                </c:pt>
                <c:pt idx="9461">
                  <c:v>-1.983368670528435</c:v>
                </c:pt>
                <c:pt idx="9462">
                  <c:v>-1.9774074873050651</c:v>
                </c:pt>
                <c:pt idx="9463">
                  <c:v>-1.9712672207389126</c:v>
                </c:pt>
                <c:pt idx="9464">
                  <c:v>-1.9654377521764559</c:v>
                </c:pt>
                <c:pt idx="9465">
                  <c:v>-1.96037992989827</c:v>
                </c:pt>
                <c:pt idx="9466">
                  <c:v>-1.9564914906423034</c:v>
                </c:pt>
                <c:pt idx="9467">
                  <c:v>-1.9540906224015693</c:v>
                </c:pt>
                <c:pt idx="9468">
                  <c:v>-1.9534098138386149</c:v>
                </c:pt>
                <c:pt idx="9469">
                  <c:v>-1.9545916845043827</c:v>
                </c:pt>
                <c:pt idx="9470">
                  <c:v>-1.9576893862552929</c:v>
                </c:pt>
                <c:pt idx="9471">
                  <c:v>-1.9626694361491417</c:v>
                </c:pt>
                <c:pt idx="9472">
                  <c:v>-1.9694086593946665</c:v>
                </c:pt>
                <c:pt idx="9473">
                  <c:v>-1.9776888242557149</c:v>
                </c:pt>
                <c:pt idx="9474">
                  <c:v>-1.9872033091883878</c:v>
                </c:pt>
                <c:pt idx="9475">
                  <c:v>-1.9975804246024005</c:v>
                </c:pt>
                <c:pt idx="9476">
                  <c:v>-2.0084122593058567</c:v>
                </c:pt>
                <c:pt idx="9477">
                  <c:v>-2.019273263739418</c:v>
                </c:pt>
                <c:pt idx="9478">
                  <c:v>-2.0297231429883524</c:v>
                </c:pt>
                <c:pt idx="9479">
                  <c:v>-2.0393091328213231</c:v>
                </c:pt>
                <c:pt idx="9480">
                  <c:v>-2.0475858784576069</c:v>
                </c:pt>
                <c:pt idx="9481">
                  <c:v>-2.0541509291778119</c:v>
                </c:pt>
                <c:pt idx="9482">
                  <c:v>-2.0586833148527752</c:v>
                </c:pt>
                <c:pt idx="9483">
                  <c:v>-2.0609778039902586</c:v>
                </c:pt>
                <c:pt idx="9484">
                  <c:v>-2.0609687802231136</c:v>
                </c:pt>
                <c:pt idx="9485">
                  <c:v>-2.0587378963557299</c:v>
                </c:pt>
                <c:pt idx="9486">
                  <c:v>-2.0545055691856824</c:v>
                </c:pt>
                <c:pt idx="9487">
                  <c:v>-2.0486079737965817</c:v>
                </c:pt>
                <c:pt idx="9488">
                  <c:v>-2.0414613417964382</c:v>
                </c:pt>
                <c:pt idx="9489">
                  <c:v>-2.0335205049354741</c:v>
                </c:pt>
                <c:pt idx="9490">
                  <c:v>-2.0252393294042363</c:v>
                </c:pt>
                <c:pt idx="9491">
                  <c:v>-2.0170404973468123</c:v>
                </c:pt>
                <c:pt idx="9492">
                  <c:v>-2.009298725011206</c:v>
                </c:pt>
                <c:pt idx="9493">
                  <c:v>-2.0023282086921981</c:v>
                </c:pt>
                <c:pt idx="9494">
                  <c:v>-1.9963659265013547</c:v>
                </c:pt>
                <c:pt idx="9495">
                  <c:v>-1.991557642601741</c:v>
                </c:pt>
                <c:pt idx="9496">
                  <c:v>-1.9879546901228515</c:v>
                </c:pt>
                <c:pt idx="9497">
                  <c:v>-1.9855209038123398</c:v>
                </c:pt>
                <c:pt idx="9498">
                  <c:v>-1.9841463223778106</c:v>
                </c:pt>
                <c:pt idx="9499">
                  <c:v>-1.9836663440807598</c:v>
                </c:pt>
                <c:pt idx="9500">
                  <c:v>-1.9838838174353732</c:v>
                </c:pt>
                <c:pt idx="9501">
                  <c:v>-1.9845880675931689</c:v>
                </c:pt>
                <c:pt idx="9502">
                  <c:v>-1.9855682140623614</c:v>
                </c:pt>
                <c:pt idx="9503">
                  <c:v>-1.9866252671541851</c:v>
                </c:pt>
                <c:pt idx="9504">
                  <c:v>-1.9875883307010334</c:v>
                </c:pt>
                <c:pt idx="9505">
                  <c:v>-1.9883321435198624</c:v>
                </c:pt>
                <c:pt idx="9506">
                  <c:v>-1.9887866494726616</c:v>
                </c:pt>
                <c:pt idx="9507">
                  <c:v>-1.9889339542701983</c:v>
                </c:pt>
                <c:pt idx="9508">
                  <c:v>-1.9887958826180956</c:v>
                </c:pt>
                <c:pt idx="9509">
                  <c:v>-1.9884194406811915</c:v>
                </c:pt>
                <c:pt idx="9510">
                  <c:v>-1.9878661881133581</c:v>
                </c:pt>
                <c:pt idx="9511">
                  <c:v>-1.987206383164061</c:v>
                </c:pt>
                <c:pt idx="9512">
                  <c:v>-1.986515645898784</c:v>
                </c:pt>
                <c:pt idx="9513">
                  <c:v>-1.9858722945132889</c:v>
                </c:pt>
                <c:pt idx="9514">
                  <c:v>-1.9853600715801925</c:v>
                </c:pt>
                <c:pt idx="9515">
                  <c:v>-1.9850815618965072</c:v>
                </c:pt>
                <c:pt idx="9516">
                  <c:v>-1.9851708100443304</c:v>
                </c:pt>
                <c:pt idx="9517">
                  <c:v>-1.985786579691176</c:v>
                </c:pt>
                <c:pt idx="9518">
                  <c:v>-1.9870889072555933</c:v>
                </c:pt>
                <c:pt idx="9519">
                  <c:v>-1.9892189111350618</c:v>
                </c:pt>
                <c:pt idx="9520">
                  <c:v>-1.9922874507434578</c:v>
                </c:pt>
                <c:pt idx="9521">
                  <c:v>-1.9963625576670445</c:v>
                </c:pt>
                <c:pt idx="9522">
                  <c:v>-2.001456200168473</c:v>
                </c:pt>
                <c:pt idx="9523">
                  <c:v>-2.0075195499708443</c:v>
                </c:pt>
                <c:pt idx="9524">
                  <c:v>-2.0144458155281981</c:v>
                </c:pt>
                <c:pt idx="9525">
                  <c:v>-2.0220733210208905</c:v>
                </c:pt>
                <c:pt idx="9526">
                  <c:v>-2.030188943438656</c:v>
                </c:pt>
                <c:pt idx="9527">
                  <c:v>-2.0385364537148511</c:v>
                </c:pt>
                <c:pt idx="9528">
                  <c:v>-2.0468268675660468</c:v>
                </c:pt>
                <c:pt idx="9529">
                  <c:v>-2.0547463403858579</c:v>
                </c:pt>
                <c:pt idx="9530">
                  <c:v>-2.0619674262974605</c:v>
                </c:pt>
                <c:pt idx="9531">
                  <c:v>-2.0681727333541815</c:v>
                </c:pt>
                <c:pt idx="9532">
                  <c:v>-2.0730865304905564</c:v>
                </c:pt>
                <c:pt idx="9533">
                  <c:v>-2.0764972610546621</c:v>
                </c:pt>
                <c:pt idx="9534">
                  <c:v>-2.0782652571781881</c:v>
                </c:pt>
                <c:pt idx="9535">
                  <c:v>-2.0783267862589057</c:v>
                </c:pt>
                <c:pt idx="9536">
                  <c:v>-2.076699069263757</c:v>
                </c:pt>
                <c:pt idx="9537">
                  <c:v>-2.0734802046617666</c:v>
                </c:pt>
                <c:pt idx="9538">
                  <c:v>-2.0688415091502108</c:v>
                </c:pt>
                <c:pt idx="9539">
                  <c:v>-2.0630136453880645</c:v>
                </c:pt>
                <c:pt idx="9540">
                  <c:v>-2.0562688525579595</c:v>
                </c:pt>
                <c:pt idx="9541">
                  <c:v>-2.0489043521189387</c:v>
                </c:pt>
                <c:pt idx="9542">
                  <c:v>-2.0412283814929708</c:v>
                </c:pt>
                <c:pt idx="9543">
                  <c:v>-2.0335449808933497</c:v>
                </c:pt>
                <c:pt idx="9544">
                  <c:v>-2.0261365823473518</c:v>
                </c:pt>
                <c:pt idx="9545">
                  <c:v>-2.019246238467943</c:v>
                </c:pt>
                <c:pt idx="9546">
                  <c:v>-2.0130643211588293</c:v>
                </c:pt>
                <c:pt idx="9547">
                  <c:v>-2.0077265201399364</c:v>
                </c:pt>
                <c:pt idx="9548">
                  <c:v>-2.0033196176238519</c:v>
                </c:pt>
                <c:pt idx="9549">
                  <c:v>-1.9998838730339195</c:v>
                </c:pt>
                <c:pt idx="9550">
                  <c:v>-1.9974075468630232</c:v>
                </c:pt>
                <c:pt idx="9551">
                  <c:v>-1.9958177534923216</c:v>
                </c:pt>
                <c:pt idx="9552">
                  <c:v>-1.9949756022479868</c:v>
                </c:pt>
                <c:pt idx="9553">
                  <c:v>-1.9946798252357247</c:v>
                </c:pt>
                <c:pt idx="9554">
                  <c:v>-1.9946790871807636</c:v>
                </c:pt>
                <c:pt idx="9555">
                  <c:v>-1.9946963056913063</c:v>
                </c:pt>
                <c:pt idx="9556">
                  <c:v>-1.9944674876354931</c:v>
                </c:pt>
                <c:pt idx="9557">
                  <c:v>-1.9937885147352183</c:v>
                </c:pt>
                <c:pt idx="9558">
                  <c:v>-1.9925552814384524</c:v>
                </c:pt>
                <c:pt idx="9559">
                  <c:v>-1.9907830607553443</c:v>
                </c:pt>
                <c:pt idx="9560">
                  <c:v>-1.9886002741630868</c:v>
                </c:pt>
                <c:pt idx="9561">
                  <c:v>-1.9862220551936289</c:v>
                </c:pt>
                <c:pt idx="9562">
                  <c:v>-1.983913336545406</c:v>
                </c:pt>
                <c:pt idx="9563">
                  <c:v>-1.981952421665838</c:v>
                </c:pt>
                <c:pt idx="9564">
                  <c:v>-1.9806027923387362</c:v>
                </c:pt>
                <c:pt idx="9565">
                  <c:v>-1.9800902432813601</c:v>
                </c:pt>
                <c:pt idx="9566">
                  <c:v>-1.9805823306964321</c:v>
                </c:pt>
                <c:pt idx="9567">
                  <c:v>-1.9821761178178257</c:v>
                </c:pt>
                <c:pt idx="9568">
                  <c:v>-1.9848933110186699</c:v>
                </c:pt>
                <c:pt idx="9569">
                  <c:v>-1.9886751930858289</c:v>
                </c:pt>
                <c:pt idx="9570">
                  <c:v>-1.993380783398738</c:v>
                </c:pt>
                <c:pt idx="9571">
                  <c:v>-1.9987974266565196</c:v>
                </c:pt>
                <c:pt idx="9572">
                  <c:v>-2.0046618999134544</c:v>
                </c:pt>
                <c:pt idx="9573">
                  <c:v>-2.0106825399300483</c:v>
                </c:pt>
                <c:pt idx="9574">
                  <c:v>-2.0165599142413058</c:v>
                </c:pt>
                <c:pt idx="9575">
                  <c:v>-2.0220071775887618</c:v>
                </c:pt>
                <c:pt idx="9576">
                  <c:v>-2.0267689433490794</c:v>
                </c:pt>
                <c:pt idx="9577">
                  <c:v>-2.0306381789309107</c:v>
                </c:pt>
                <c:pt idx="9578">
                  <c:v>-2.0334679471689405</c:v>
                </c:pt>
                <c:pt idx="9579">
                  <c:v>-2.035174290993826</c:v>
                </c:pt>
                <c:pt idx="9580">
                  <c:v>-2.0357311292251801</c:v>
                </c:pt>
                <c:pt idx="9581">
                  <c:v>-2.0351606748842492</c:v>
                </c:pt>
                <c:pt idx="9582">
                  <c:v>-2.0335240136680994</c:v>
                </c:pt>
                <c:pt idx="9583">
                  <c:v>-2.0309153774409623</c:v>
                </c:pt>
                <c:pt idx="9584">
                  <c:v>-2.0274609804811625</c:v>
                </c:pt>
                <c:pt idx="9585">
                  <c:v>-2.0233179490814379</c:v>
                </c:pt>
                <c:pt idx="9586">
                  <c:v>-2.0186669448798789</c:v>
                </c:pt>
                <c:pt idx="9587">
                  <c:v>-2.0137005529561023</c:v>
                </c:pt>
                <c:pt idx="9588">
                  <c:v>-2.0086139410394175</c:v>
                </c:pt>
                <c:pt idx="9589">
                  <c:v>-2.0035973896501318</c:v>
                </c:pt>
                <c:pt idx="9590">
                  <c:v>-1.9988270670586417</c:v>
                </c:pt>
                <c:pt idx="9591">
                  <c:v>-1.994458454083162</c:v>
                </c:pt>
                <c:pt idx="9592">
                  <c:v>-1.9906264072458946</c:v>
                </c:pt>
                <c:pt idx="9593">
                  <c:v>-1.9874426550342363</c:v>
                </c:pt>
                <c:pt idx="9594">
                  <c:v>-1.9849845080349269</c:v>
                </c:pt>
                <c:pt idx="9595">
                  <c:v>-1.9832836545974928</c:v>
                </c:pt>
                <c:pt idx="9596">
                  <c:v>-1.9823251709787115</c:v>
                </c:pt>
                <c:pt idx="9597">
                  <c:v>-1.9820559747916313</c:v>
                </c:pt>
                <c:pt idx="9598">
                  <c:v>-1.9823932914632252</c:v>
                </c:pt>
                <c:pt idx="9599">
                  <c:v>-1.9832273221248613</c:v>
                </c:pt>
                <c:pt idx="9600">
                  <c:v>-1.984419363048822</c:v>
                </c:pt>
                <c:pt idx="9601">
                  <c:v>-1.9857987639808776</c:v>
                </c:pt>
                <c:pt idx="9602">
                  <c:v>-1.9871661577797326</c:v>
                </c:pt>
                <c:pt idx="9603">
                  <c:v>-1.9883096788658676</c:v>
                </c:pt>
                <c:pt idx="9604">
                  <c:v>-1.9890296520278028</c:v>
                </c:pt>
                <c:pt idx="9605">
                  <c:v>-1.9891600505880582</c:v>
                </c:pt>
                <c:pt idx="9606">
                  <c:v>-1.9885809720750736</c:v>
                </c:pt>
                <c:pt idx="9607">
                  <c:v>-1.9872244567615382</c:v>
                </c:pt>
                <c:pt idx="9608">
                  <c:v>-1.9850780575963825</c:v>
                </c:pt>
                <c:pt idx="9609">
                  <c:v>-1.9821910378788807</c:v>
                </c:pt>
                <c:pt idx="9610">
                  <c:v>-1.9786838593974103</c:v>
                </c:pt>
                <c:pt idx="9611">
                  <c:v>-1.9747517119388007</c:v>
                </c:pt>
                <c:pt idx="9612">
                  <c:v>-1.9706495381865281</c:v>
                </c:pt>
                <c:pt idx="9613">
                  <c:v>-1.9666588529631888</c:v>
                </c:pt>
                <c:pt idx="9614">
                  <c:v>-1.9630529233023246</c:v>
                </c:pt>
                <c:pt idx="9615">
                  <c:v>-1.9600696487484477</c:v>
                </c:pt>
                <c:pt idx="9616">
                  <c:v>-1.9578818702389604</c:v>
                </c:pt>
                <c:pt idx="9617">
                  <c:v>-1.9565597808254473</c:v>
                </c:pt>
                <c:pt idx="9618">
                  <c:v>-1.9560439458834118</c:v>
                </c:pt>
                <c:pt idx="9619">
                  <c:v>-1.9561494327851818</c:v>
                </c:pt>
                <c:pt idx="9620">
                  <c:v>-1.9565915987444313</c:v>
                </c:pt>
                <c:pt idx="9621">
                  <c:v>-1.9570115434751045</c:v>
                </c:pt>
                <c:pt idx="9622">
                  <c:v>-1.9570042158076006</c:v>
                </c:pt>
                <c:pt idx="9623">
                  <c:v>-1.9561608348850399</c:v>
                </c:pt>
                <c:pt idx="9624">
                  <c:v>-1.9541191095855055</c:v>
                </c:pt>
                <c:pt idx="9625">
                  <c:v>-1.950607393161043</c:v>
                </c:pt>
                <c:pt idx="9626">
                  <c:v>-1.9454721895544154</c:v>
                </c:pt>
                <c:pt idx="9627">
                  <c:v>-1.938683523522311</c:v>
                </c:pt>
                <c:pt idx="9628">
                  <c:v>-1.9303258559767542</c:v>
                </c:pt>
                <c:pt idx="9629">
                  <c:v>-1.9205934174462875</c:v>
                </c:pt>
                <c:pt idx="9630">
                  <c:v>-1.9097934826093486</c:v>
                </c:pt>
                <c:pt idx="9631">
                  <c:v>-1.8983360792633732</c:v>
                </c:pt>
                <c:pt idx="9632">
                  <c:v>-1.8866969635762167</c:v>
                </c:pt>
                <c:pt idx="9633">
                  <c:v>-1.8753681500481925</c:v>
                </c:pt>
                <c:pt idx="9634">
                  <c:v>-1.8648177577679412</c:v>
                </c:pt>
                <c:pt idx="9635">
                  <c:v>-1.8554625592758214</c:v>
                </c:pt>
                <c:pt idx="9636">
                  <c:v>-1.847641000784261</c:v>
                </c:pt>
                <c:pt idx="9637">
                  <c:v>-1.8415905398652619</c:v>
                </c:pt>
                <c:pt idx="9638">
                  <c:v>-1.8374479835422441</c:v>
                </c:pt>
                <c:pt idx="9639">
                  <c:v>-1.8352706999971424</c:v>
                </c:pt>
                <c:pt idx="9640">
                  <c:v>-1.8350569433601471</c:v>
                </c:pt>
                <c:pt idx="9641">
                  <c:v>-1.836753091450273</c:v>
                </c:pt>
                <c:pt idx="9642">
                  <c:v>-1.8402496450868604</c:v>
                </c:pt>
                <c:pt idx="9643">
                  <c:v>-1.8453734771462109</c:v>
                </c:pt>
                <c:pt idx="9644">
                  <c:v>-1.8518892586561151</c:v>
                </c:pt>
                <c:pt idx="9645">
                  <c:v>-1.8595138469773183</c:v>
                </c:pt>
                <c:pt idx="9646">
                  <c:v>-1.8679291638541855</c:v>
                </c:pt>
                <c:pt idx="9647">
                  <c:v>-1.8767853234761276</c:v>
                </c:pt>
                <c:pt idx="9648">
                  <c:v>-1.8857002802974954</c:v>
                </c:pt>
                <c:pt idx="9649">
                  <c:v>-1.8942610312636319</c:v>
                </c:pt>
                <c:pt idx="9650">
                  <c:v>-1.9020315143527782</c:v>
                </c:pt>
                <c:pt idx="9651">
                  <c:v>-1.908576378357715</c:v>
                </c:pt>
                <c:pt idx="9652">
                  <c:v>-1.9135015872586578</c:v>
                </c:pt>
                <c:pt idx="9653">
                  <c:v>-1.9164971639552348</c:v>
                </c:pt>
                <c:pt idx="9654">
                  <c:v>-1.9173659466140229</c:v>
                </c:pt>
                <c:pt idx="9655">
                  <c:v>-1.916033093772171</c:v>
                </c:pt>
                <c:pt idx="9656">
                  <c:v>-1.9125396269615713</c:v>
                </c:pt>
                <c:pt idx="9657">
                  <c:v>-1.9070308905254336</c:v>
                </c:pt>
                <c:pt idx="9658">
                  <c:v>-1.8997502278965435</c:v>
                </c:pt>
                <c:pt idx="9659">
                  <c:v>-1.8910371555182515</c:v>
                </c:pt>
                <c:pt idx="9660">
                  <c:v>-1.8813240231516417</c:v>
                </c:pt>
                <c:pt idx="9661">
                  <c:v>-1.8711275140800581</c:v>
                </c:pt>
                <c:pt idx="9662">
                  <c:v>-1.8610319964643409</c:v>
                </c:pt>
                <c:pt idx="9663">
                  <c:v>-1.8516599142115666</c:v>
                </c:pt>
                <c:pt idx="9664">
                  <c:v>-1.8436263461055624</c:v>
                </c:pt>
                <c:pt idx="9665">
                  <c:v>-1.8374813448393006</c:v>
                </c:pt>
                <c:pt idx="9666">
                  <c:v>-1.8336498591644279</c:v>
                </c:pt>
                <c:pt idx="9667">
                  <c:v>-1.8323832569424567</c:v>
                </c:pt>
                <c:pt idx="9668">
                  <c:v>-1.8337348473008461</c:v>
                </c:pt>
                <c:pt idx="9669">
                  <c:v>-1.8375626227891075</c:v>
                </c:pt>
                <c:pt idx="9670">
                  <c:v>-1.8435544266482111</c:v>
                </c:pt>
                <c:pt idx="9671">
                  <c:v>-1.8512695813740265</c:v>
                </c:pt>
                <c:pt idx="9672">
                  <c:v>-1.8601908346687921</c:v>
                </c:pt>
                <c:pt idx="9673">
                  <c:v>-1.8697782230155759</c:v>
                </c:pt>
                <c:pt idx="9674">
                  <c:v>-1.8795165391717639</c:v>
                </c:pt>
                <c:pt idx="9675">
                  <c:v>-1.8889507477508793</c:v>
                </c:pt>
                <c:pt idx="9676">
                  <c:v>-1.8977066156020008</c:v>
                </c:pt>
                <c:pt idx="9677">
                  <c:v>-1.9054970297463534</c:v>
                </c:pt>
                <c:pt idx="9678">
                  <c:v>-1.9121210072722654</c:v>
                </c:pt>
                <c:pt idx="9679">
                  <c:v>-1.917465846465543</c:v>
                </c:pt>
                <c:pt idx="9680">
                  <c:v>-1.9215103576131582</c:v>
                </c:pt>
                <c:pt idx="9681">
                  <c:v>-1.9243185453527012</c:v>
                </c:pt>
                <c:pt idx="9682">
                  <c:v>-1.926027061465895</c:v>
                </c:pt>
                <c:pt idx="9683">
                  <c:v>-1.9268368871810146</c:v>
                </c:pt>
                <c:pt idx="9684">
                  <c:v>-1.9270053566891008</c:v>
                </c:pt>
                <c:pt idx="9685">
                  <c:v>-1.9268267079619115</c:v>
                </c:pt>
                <c:pt idx="9686">
                  <c:v>-1.926602461288816</c:v>
                </c:pt>
                <c:pt idx="9687">
                  <c:v>-1.9266150727959399</c:v>
                </c:pt>
                <c:pt idx="9688">
                  <c:v>-1.9271091216874368</c:v>
                </c:pt>
                <c:pt idx="9689">
                  <c:v>-1.928271928845259</c:v>
                </c:pt>
                <c:pt idx="9690">
                  <c:v>-1.9302141309254104</c:v>
                </c:pt>
                <c:pt idx="9691">
                  <c:v>-1.9329645784069456</c:v>
                </c:pt>
                <c:pt idx="9692">
                  <c:v>-1.9364839825188689</c:v>
                </c:pt>
                <c:pt idx="9693">
                  <c:v>-1.9406824495313728</c:v>
                </c:pt>
                <c:pt idx="9694">
                  <c:v>-1.9454318899716014</c:v>
                </c:pt>
                <c:pt idx="9695">
                  <c:v>-1.9505805200325312</c:v>
                </c:pt>
                <c:pt idx="9696">
                  <c:v>-1.9559712865539787</c:v>
                </c:pt>
                <c:pt idx="9697">
                  <c:v>-1.9614533166915926</c:v>
                </c:pt>
                <c:pt idx="9698">
                  <c:v>-1.966881038261743</c:v>
                </c:pt>
                <c:pt idx="9699">
                  <c:v>-1.9721080026623135</c:v>
                </c:pt>
                <c:pt idx="9700">
                  <c:v>-1.976982496785304</c:v>
                </c:pt>
                <c:pt idx="9701">
                  <c:v>-1.9813479271233696</c:v>
                </c:pt>
                <c:pt idx="9702">
                  <c:v>-1.9850486797816735</c:v>
                </c:pt>
                <c:pt idx="9703">
                  <c:v>-1.9879367846670029</c:v>
                </c:pt>
                <c:pt idx="9704">
                  <c:v>-1.9898737703196652</c:v>
                </c:pt>
                <c:pt idx="9705">
                  <c:v>-1.9907301856937814</c:v>
                </c:pt>
                <c:pt idx="9706">
                  <c:v>-1.9903930914892207</c:v>
                </c:pt>
                <c:pt idx="9707">
                  <c:v>-1.9887869604855268</c:v>
                </c:pt>
                <c:pt idx="9708">
                  <c:v>-1.9858989134619698</c:v>
                </c:pt>
                <c:pt idx="9709">
                  <c:v>-1.9817939842518015</c:v>
                </c:pt>
                <c:pt idx="9710">
                  <c:v>-1.9766155652308264</c:v>
                </c:pt>
                <c:pt idx="9711">
                  <c:v>-1.9705776127203443</c:v>
                </c:pt>
                <c:pt idx="9712">
                  <c:v>-1.9639534409134818</c:v>
                </c:pt>
                <c:pt idx="9713">
                  <c:v>-1.9570587352177888</c:v>
                </c:pt>
                <c:pt idx="9714">
                  <c:v>-1.9502304106417192</c:v>
                </c:pt>
                <c:pt idx="9715">
                  <c:v>-1.943804792812287</c:v>
                </c:pt>
                <c:pt idx="9716">
                  <c:v>-1.9380951947321279</c:v>
                </c:pt>
                <c:pt idx="9717">
                  <c:v>-1.9333697676994746</c:v>
                </c:pt>
                <c:pt idx="9718">
                  <c:v>-1.9298294453915901</c:v>
                </c:pt>
                <c:pt idx="9719">
                  <c:v>-1.9275876633070084</c:v>
                </c:pt>
                <c:pt idx="9720">
                  <c:v>-1.9266520886347926</c:v>
                </c:pt>
                <c:pt idx="9721">
                  <c:v>-1.9269043562908266</c:v>
                </c:pt>
                <c:pt idx="9722">
                  <c:v>-1.9280866164826556</c:v>
                </c:pt>
                <c:pt idx="9723">
                  <c:v>-1.9298121897337488</c:v>
                </c:pt>
                <c:pt idx="9724">
                  <c:v>-1.9316050098333442</c:v>
                </c:pt>
                <c:pt idx="9725">
                  <c:v>-1.9329607500934287</c:v>
                </c:pt>
                <c:pt idx="9726">
                  <c:v>-1.9334195060959978</c:v>
                </c:pt>
                <c:pt idx="9727">
                  <c:v>-1.9326375678120122</c:v>
                </c:pt>
                <c:pt idx="9728">
                  <c:v>-1.9304415541492723</c:v>
                </c:pt>
                <c:pt idx="9729">
                  <c:v>-1.9268507867464315</c:v>
                </c:pt>
                <c:pt idx="9730">
                  <c:v>-1.9220689388915702</c:v>
                </c:pt>
                <c:pt idx="9731">
                  <c:v>-1.9164595641889512</c:v>
                </c:pt>
                <c:pt idx="9732">
                  <c:v>-1.9105118740082325</c:v>
                </c:pt>
                <c:pt idx="9733">
                  <c:v>-1.9047870955220318</c:v>
                </c:pt>
                <c:pt idx="9734">
                  <c:v>-1.8998470243315069</c:v>
                </c:pt>
                <c:pt idx="9735">
                  <c:v>-1.8961867233300929</c:v>
                </c:pt>
                <c:pt idx="9736">
                  <c:v>-1.894184991907796</c:v>
                </c:pt>
                <c:pt idx="9737">
                  <c:v>-1.8940688435443036</c:v>
                </c:pt>
                <c:pt idx="9738">
                  <c:v>-1.8958936450913946</c:v>
                </c:pt>
                <c:pt idx="9739">
                  <c:v>-1.8995499162237728</c:v>
                </c:pt>
                <c:pt idx="9740">
                  <c:v>-1.9047920236755935</c:v>
                </c:pt>
                <c:pt idx="9741">
                  <c:v>-1.9112694776052628</c:v>
                </c:pt>
                <c:pt idx="9742">
                  <c:v>-1.9185545289358537</c:v>
                </c:pt>
                <c:pt idx="9743">
                  <c:v>-1.9261744424888469</c:v>
                </c:pt>
                <c:pt idx="9744">
                  <c:v>-1.9336517163868798</c:v>
                </c:pt>
                <c:pt idx="9745">
                  <c:v>-1.9405432871777073</c:v>
                </c:pt>
                <c:pt idx="9746">
                  <c:v>-1.9464739356686422</c:v>
                </c:pt>
                <c:pt idx="9747">
                  <c:v>-1.9511677004393881</c:v>
                </c:pt>
                <c:pt idx="9748">
                  <c:v>-1.9544693722234925</c:v>
                </c:pt>
                <c:pt idx="9749">
                  <c:v>-1.9563421488491528</c:v>
                </c:pt>
                <c:pt idx="9750">
                  <c:v>-1.9568460730596051</c:v>
                </c:pt>
                <c:pt idx="9751">
                  <c:v>-1.9561150833583305</c:v>
                </c:pt>
                <c:pt idx="9752">
                  <c:v>-1.9543395085086033</c:v>
                </c:pt>
                <c:pt idx="9753">
                  <c:v>-1.9517466836766992</c:v>
                </c:pt>
                <c:pt idx="9754">
                  <c:v>-1.9485768169320963</c:v>
                </c:pt>
                <c:pt idx="9755">
                  <c:v>-1.9450606031488888</c:v>
                </c:pt>
                <c:pt idx="9756">
                  <c:v>-1.9414049498724175</c:v>
                </c:pt>
                <c:pt idx="9757">
                  <c:v>-1.9377859962866921</c:v>
                </c:pt>
                <c:pt idx="9758">
                  <c:v>-1.934343705060261</c:v>
                </c:pt>
                <c:pt idx="9759">
                  <c:v>-1.9311813653973431</c:v>
                </c:pt>
                <c:pt idx="9760">
                  <c:v>-1.9283743811050549</c:v>
                </c:pt>
                <c:pt idx="9761">
                  <c:v>-1.9259765465237635</c:v>
                </c:pt>
                <c:pt idx="9762">
                  <c:v>-1.9240160405166549</c:v>
                </c:pt>
                <c:pt idx="9763">
                  <c:v>-1.9224920356785624</c:v>
                </c:pt>
                <c:pt idx="9764">
                  <c:v>-1.9213793783738602</c:v>
                </c:pt>
                <c:pt idx="9765">
                  <c:v>-1.9206345531569013</c:v>
                </c:pt>
                <c:pt idx="9766">
                  <c:v>-1.920198946012043</c:v>
                </c:pt>
                <c:pt idx="9767">
                  <c:v>-1.9200053100530035</c:v>
                </c:pt>
                <c:pt idx="9768">
                  <c:v>-1.9199880391183513</c:v>
                </c:pt>
                <c:pt idx="9769">
                  <c:v>-1.9200890143661482</c:v>
                </c:pt>
                <c:pt idx="9770">
                  <c:v>-1.9202572934973574</c:v>
                </c:pt>
                <c:pt idx="9771">
                  <c:v>-1.920450098988816</c:v>
                </c:pt>
                <c:pt idx="9772">
                  <c:v>-1.9206369101214769</c:v>
                </c:pt>
                <c:pt idx="9773">
                  <c:v>-1.9208008552989391</c:v>
                </c:pt>
                <c:pt idx="9774">
                  <c:v>-1.9209381352413928</c:v>
                </c:pt>
                <c:pt idx="9775">
                  <c:v>-1.9210596595347127</c:v>
                </c:pt>
                <c:pt idx="9776">
                  <c:v>-1.9211906328508164</c:v>
                </c:pt>
                <c:pt idx="9777">
                  <c:v>-1.9213647770140589</c:v>
                </c:pt>
                <c:pt idx="9778">
                  <c:v>-1.9216233813057784</c:v>
                </c:pt>
                <c:pt idx="9779">
                  <c:v>-1.922030125060683</c:v>
                </c:pt>
                <c:pt idx="9780">
                  <c:v>-1.9226909647261685</c:v>
                </c:pt>
                <c:pt idx="9781">
                  <c:v>-1.9237569148921736</c:v>
                </c:pt>
                <c:pt idx="9782">
                  <c:v>-1.925406445263814</c:v>
                </c:pt>
                <c:pt idx="9783">
                  <c:v>-1.9278235130267305</c:v>
                </c:pt>
                <c:pt idx="9784">
                  <c:v>-1.9311804604384122</c:v>
                </c:pt>
                <c:pt idx="9785">
                  <c:v>-1.9356164911779103</c:v>
                </c:pt>
                <c:pt idx="9786">
                  <c:v>-1.9412061162160832</c:v>
                </c:pt>
                <c:pt idx="9787">
                  <c:v>-1.947931620039455</c:v>
                </c:pt>
                <c:pt idx="9788">
                  <c:v>-1.9556725192565629</c:v>
                </c:pt>
                <c:pt idx="9789">
                  <c:v>-1.9642111285918098</c:v>
                </c:pt>
                <c:pt idx="9790">
                  <c:v>-1.9732489677084182</c:v>
                </c:pt>
                <c:pt idx="9791">
                  <c:v>-1.982428730045708</c:v>
                </c:pt>
                <c:pt idx="9792">
                  <c:v>-1.9913581422278632</c:v>
                </c:pt>
                <c:pt idx="9793">
                  <c:v>-1.9996352251361955</c:v>
                </c:pt>
                <c:pt idx="9794">
                  <c:v>-2.006875644513201</c:v>
                </c:pt>
                <c:pt idx="9795">
                  <c:v>-2.0127412798918982</c:v>
                </c:pt>
                <c:pt idx="9796">
                  <c:v>-2.0169686329402197</c:v>
                </c:pt>
                <c:pt idx="9797">
                  <c:v>-2.0193978871042084</c:v>
                </c:pt>
                <c:pt idx="9798">
                  <c:v>-2.0200003053901128</c:v>
                </c:pt>
                <c:pt idx="9799">
                  <c:v>-2.0188953093976068</c:v>
                </c:pt>
                <c:pt idx="9800">
                  <c:v>-2.0163479721848852</c:v>
                </c:pt>
                <c:pt idx="9801">
                  <c:v>-2.0127428929844058</c:v>
                </c:pt>
                <c:pt idx="9802">
                  <c:v>-2.0085418465012594</c:v>
                </c:pt>
                <c:pt idx="9803">
                  <c:v>-2.0042387325013387</c:v>
                </c:pt>
                <c:pt idx="9804">
                  <c:v>-2.0003143779169612</c:v>
                </c:pt>
                <c:pt idx="9805">
                  <c:v>-1.9971869012287975</c:v>
                </c:pt>
                <c:pt idx="9806">
                  <c:v>-1.9951686315929251</c:v>
                </c:pt>
                <c:pt idx="9807">
                  <c:v>-1.9944488827892677</c:v>
                </c:pt>
                <c:pt idx="9808">
                  <c:v>-1.9951002538538773</c:v>
                </c:pt>
                <c:pt idx="9809">
                  <c:v>-1.9970884356546073</c:v>
                </c:pt>
                <c:pt idx="9810">
                  <c:v>-2.0002785441722821</c:v>
                </c:pt>
                <c:pt idx="9811">
                  <c:v>-2.0044497073730838</c:v>
                </c:pt>
                <c:pt idx="9812">
                  <c:v>-2.0093260683684839</c:v>
                </c:pt>
                <c:pt idx="9813">
                  <c:v>-2.0146110259027985</c:v>
                </c:pt>
                <c:pt idx="9814">
                  <c:v>-2.019999002074556</c:v>
                </c:pt>
                <c:pt idx="9815">
                  <c:v>-2.0251577617535439</c:v>
                </c:pt>
                <c:pt idx="9816">
                  <c:v>-2.0297102688962276</c:v>
                </c:pt>
                <c:pt idx="9817">
                  <c:v>-2.0332466687713477</c:v>
                </c:pt>
                <c:pt idx="9818">
                  <c:v>-2.0353618003896052</c:v>
                </c:pt>
                <c:pt idx="9819">
                  <c:v>-2.0357013024107466</c:v>
                </c:pt>
                <c:pt idx="9820">
                  <c:v>-2.0340069023672918</c:v>
                </c:pt>
                <c:pt idx="9821">
                  <c:v>-2.0301470260651371</c:v>
                </c:pt>
                <c:pt idx="9822">
                  <c:v>-2.0241246769349033</c:v>
                </c:pt>
                <c:pt idx="9823">
                  <c:v>-2.016068473563287</c:v>
                </c:pt>
                <c:pt idx="9824">
                  <c:v>-2.0062110809221885</c:v>
                </c:pt>
                <c:pt idx="9825">
                  <c:v>-1.9948569558202713</c:v>
                </c:pt>
                <c:pt idx="9826">
                  <c:v>-1.9823524777102008</c:v>
                </c:pt>
                <c:pt idx="9827">
                  <c:v>-1.9690735294516131</c:v>
                </c:pt>
                <c:pt idx="9828">
                  <c:v>-1.9554252847117937</c:v>
                </c:pt>
                <c:pt idx="9829">
                  <c:v>-1.941840452579541</c:v>
                </c:pt>
                <c:pt idx="9830">
                  <c:v>-1.928771270916819</c:v>
                </c:pt>
                <c:pt idx="9831">
                  <c:v>-1.9166701460314535</c:v>
                </c:pt>
                <c:pt idx="9832">
                  <c:v>-1.9059551125762262</c:v>
                </c:pt>
                <c:pt idx="9833">
                  <c:v>-1.8969662857544876</c:v>
                </c:pt>
                <c:pt idx="9834">
                  <c:v>-1.8899274967976467</c:v>
                </c:pt>
                <c:pt idx="9835">
                  <c:v>-1.8849276599829246</c:v>
                </c:pt>
                <c:pt idx="9836">
                  <c:v>-1.8819237151244543</c:v>
                </c:pt>
                <c:pt idx="9837">
                  <c:v>-1.880756523896018</c:v>
                </c:pt>
                <c:pt idx="9838">
                  <c:v>-1.8811755663921694</c:v>
                </c:pt>
                <c:pt idx="9839">
                  <c:v>-1.8828703626870862</c:v>
                </c:pt>
                <c:pt idx="9840">
                  <c:v>-1.8854968682746041</c:v>
                </c:pt>
                <c:pt idx="9841">
                  <c:v>-1.8886918807662916</c:v>
                </c:pt>
                <c:pt idx="9842">
                  <c:v>-1.8920888579983988</c:v>
                </c:pt>
                <c:pt idx="9843">
                  <c:v>-1.8953426346234643</c:v>
                </c:pt>
                <c:pt idx="9844">
                  <c:v>-1.8981503789145684</c:v>
                </c:pt>
                <c:pt idx="9845">
                  <c:v>-1.9002639290545105</c:v>
                </c:pt>
                <c:pt idx="9846">
                  <c:v>-1.9015048417102101</c:v>
                </c:pt>
                <c:pt idx="9847">
                  <c:v>-1.9017835394746214</c:v>
                </c:pt>
                <c:pt idx="9848">
                  <c:v>-1.9011083115128109</c:v>
                </c:pt>
                <c:pt idx="9849">
                  <c:v>-1.8995818091317886</c:v>
                </c:pt>
                <c:pt idx="9850">
                  <c:v>-1.8973995264802497</c:v>
                </c:pt>
                <c:pt idx="9851">
                  <c:v>-1.8948581690223989</c:v>
                </c:pt>
                <c:pt idx="9852">
                  <c:v>-1.8923613550234464</c:v>
                </c:pt>
                <c:pt idx="9853">
                  <c:v>-1.8903969723304606</c:v>
                </c:pt>
                <c:pt idx="9854">
                  <c:v>-1.8894813026171633</c:v>
                </c:pt>
                <c:pt idx="9855">
                  <c:v>-1.8900985184580961</c:v>
                </c:pt>
                <c:pt idx="9856">
                  <c:v>-1.892657029433483</c:v>
                </c:pt>
                <c:pt idx="9857">
                  <c:v>-1.8974567024792819</c:v>
                </c:pt>
                <c:pt idx="9858">
                  <c:v>-1.9046603028141291</c:v>
                </c:pt>
                <c:pt idx="9859">
                  <c:v>-1.9142750357401361</c:v>
                </c:pt>
                <c:pt idx="9860">
                  <c:v>-1.9261510657525385</c:v>
                </c:pt>
                <c:pt idx="9861">
                  <c:v>-1.9399983588569576</c:v>
                </c:pt>
                <c:pt idx="9862">
                  <c:v>-1.9554165572070872</c:v>
                </c:pt>
                <c:pt idx="9863">
                  <c:v>-1.9719284452565056</c:v>
                </c:pt>
                <c:pt idx="9864">
                  <c:v>-1.9890111081828579</c:v>
                </c:pt>
                <c:pt idx="9865">
                  <c:v>-2.0061225131543807</c:v>
                </c:pt>
                <c:pt idx="9866">
                  <c:v>-2.0227234246649033</c:v>
                </c:pt>
                <c:pt idx="9867">
                  <c:v>-2.0382991153046817</c:v>
                </c:pt>
                <c:pt idx="9868">
                  <c:v>-2.0523827259784468</c:v>
                </c:pt>
                <c:pt idx="9869">
                  <c:v>-2.0645757601512287</c:v>
                </c:pt>
                <c:pt idx="9870">
                  <c:v>-2.0745633735436257</c:v>
                </c:pt>
                <c:pt idx="9871">
                  <c:v>-2.0821266564217318</c:v>
                </c:pt>
                <c:pt idx="9872">
                  <c:v>-2.0871524241215518</c:v>
                </c:pt>
                <c:pt idx="9873">
                  <c:v>-2.0896354889933981</c:v>
                </c:pt>
                <c:pt idx="9874">
                  <c:v>-2.0896686652290946</c:v>
                </c:pt>
                <c:pt idx="9875">
                  <c:v>-2.0874252103391413</c:v>
                </c:pt>
                <c:pt idx="9876">
                  <c:v>-2.0831426665686301</c:v>
                </c:pt>
                <c:pt idx="9877">
                  <c:v>-2.0771087409037428</c:v>
                </c:pt>
                <c:pt idx="9878">
                  <c:v>-2.0696466002051466</c:v>
                </c:pt>
                <c:pt idx="9879">
                  <c:v>-2.0611030184237045</c:v>
                </c:pt>
                <c:pt idx="9880">
                  <c:v>-2.0518375312721702</c:v>
                </c:pt>
                <c:pt idx="9881">
                  <c:v>-2.042204863906651</c:v>
                </c:pt>
                <c:pt idx="9882">
                  <c:v>-2.0325361392263552</c:v>
                </c:pt>
                <c:pt idx="9883">
                  <c:v>-2.0231305618137299</c:v>
                </c:pt>
                <c:pt idx="9884">
                  <c:v>-2.0142558279846696</c:v>
                </c:pt>
                <c:pt idx="9885">
                  <c:v>-2.0061490652647755</c:v>
                </c:pt>
                <c:pt idx="9886">
                  <c:v>-1.9990163649134267</c:v>
                </c:pt>
                <c:pt idx="9887">
                  <c:v>-1.9930275476469497</c:v>
                </c:pt>
                <c:pt idx="9888">
                  <c:v>-1.9882959702326701</c:v>
                </c:pt>
                <c:pt idx="9889">
                  <c:v>-1.9848463776539553</c:v>
                </c:pt>
                <c:pt idx="9890">
                  <c:v>-1.982593311162141</c:v>
                </c:pt>
                <c:pt idx="9891">
                  <c:v>-1.9813441297520811</c:v>
                </c:pt>
                <c:pt idx="9892">
                  <c:v>-1.9808215697599962</c:v>
                </c:pt>
                <c:pt idx="9893">
                  <c:v>-1.9807004337250227</c:v>
                </c:pt>
                <c:pt idx="9894">
                  <c:v>-1.9806572331724297</c:v>
                </c:pt>
                <c:pt idx="9895">
                  <c:v>-1.9804228953643488</c:v>
                </c:pt>
                <c:pt idx="9896">
                  <c:v>-1.9798227830816124</c:v>
                </c:pt>
                <c:pt idx="9897">
                  <c:v>-1.9787951213408306</c:v>
                </c:pt>
                <c:pt idx="9898">
                  <c:v>-1.9773887002077757</c:v>
                </c:pt>
                <c:pt idx="9899">
                  <c:v>-1.9757491658919051</c:v>
                </c:pt>
                <c:pt idx="9900">
                  <c:v>-1.9741012045123973</c:v>
                </c:pt>
                <c:pt idx="9901">
                  <c:v>-1.972723787470013</c:v>
                </c:pt>
                <c:pt idx="9902">
                  <c:v>-1.9719165770034337</c:v>
                </c:pt>
                <c:pt idx="9903">
                  <c:v>-1.9719646305676868</c:v>
                </c:pt>
                <c:pt idx="9904">
                  <c:v>-1.9731077024279138</c:v>
                </c:pt>
                <c:pt idx="9905">
                  <c:v>-1.9755119853097618</c:v>
                </c:pt>
                <c:pt idx="9906">
                  <c:v>-1.9792475962700742</c:v>
                </c:pt>
                <c:pt idx="9907">
                  <c:v>-1.9842819426942029</c:v>
                </c:pt>
                <c:pt idx="9908">
                  <c:v>-1.9904841343291402</c:v>
                </c:pt>
                <c:pt idx="9909">
                  <c:v>-1.9976318422374106</c:v>
                </c:pt>
                <c:pt idx="9910">
                  <c:v>-2.0054270710072544</c:v>
                </c:pt>
                <c:pt idx="9911">
                  <c:v>-2.0135211366844565</c:v>
                </c:pt>
                <c:pt idx="9912">
                  <c:v>-2.0215364825306921</c:v>
                </c:pt>
                <c:pt idx="9913">
                  <c:v>-2.0290840819973042</c:v>
                </c:pt>
                <c:pt idx="9914">
                  <c:v>-2.0357853763883611</c:v>
                </c:pt>
                <c:pt idx="9915">
                  <c:v>-2.0412994586312188</c:v>
                </c:pt>
                <c:pt idx="9916">
                  <c:v>-2.0453497090444905</c:v>
                </c:pt>
                <c:pt idx="9917">
                  <c:v>-2.0477439153560724</c:v>
                </c:pt>
                <c:pt idx="9918">
                  <c:v>-2.048382847408007</c:v>
                </c:pt>
                <c:pt idx="9919">
                  <c:v>-2.0472604556592984</c:v>
                </c:pt>
                <c:pt idx="9920">
                  <c:v>-2.0444626376906108</c:v>
                </c:pt>
                <c:pt idx="9921">
                  <c:v>-2.040164070960568</c:v>
                </c:pt>
                <c:pt idx="9922">
                  <c:v>-2.0346188282169066</c:v>
                </c:pt>
                <c:pt idx="9923">
                  <c:v>-2.0281434576096338</c:v>
                </c:pt>
                <c:pt idx="9924">
                  <c:v>-2.021094584712916</c:v>
                </c:pt>
                <c:pt idx="9925">
                  <c:v>-2.0138434670509255</c:v>
                </c:pt>
                <c:pt idx="9926">
                  <c:v>-2.0067498403061421</c:v>
                </c:pt>
                <c:pt idx="9927">
                  <c:v>-2.000137882782056</c:v>
                </c:pt>
                <c:pt idx="9928">
                  <c:v>-1.9942763697142283</c:v>
                </c:pt>
                <c:pt idx="9929">
                  <c:v>-1.9893653056495957</c:v>
                </c:pt>
                <c:pt idx="9930">
                  <c:v>-1.9855285985208084</c:v>
                </c:pt>
                <c:pt idx="9931">
                  <c:v>-1.9828095660467362</c:v>
                </c:pt>
                <c:pt idx="9932">
                  <c:v>-1.9811687214110769</c:v>
                </c:pt>
                <c:pt idx="9933">
                  <c:v>-1.9804860123921841</c:v>
                </c:pt>
                <c:pt idx="9934">
                  <c:v>-1.9805722801105574</c:v>
                </c:pt>
                <c:pt idx="9935">
                  <c:v>-1.9811927408559704</c:v>
                </c:pt>
                <c:pt idx="9936">
                  <c:v>-1.9820961369343735</c:v>
                </c:pt>
                <c:pt idx="9937">
                  <c:v>-1.9830384440912212</c:v>
                </c:pt>
                <c:pt idx="9938">
                  <c:v>-1.9837968251195015</c:v>
                </c:pt>
                <c:pt idx="9939">
                  <c:v>-1.984182291933493</c:v>
                </c:pt>
                <c:pt idx="9940">
                  <c:v>-1.9840601660600079</c:v>
                </c:pt>
                <c:pt idx="9941">
                  <c:v>-1.9833713975031486</c:v>
                </c:pt>
                <c:pt idx="9942">
                  <c:v>-1.9821401265026388</c:v>
                </c:pt>
                <c:pt idx="9943">
                  <c:v>-1.9804649958415297</c:v>
                </c:pt>
                <c:pt idx="9944">
                  <c:v>-1.9785022608424043</c:v>
                </c:pt>
                <c:pt idx="9945">
                  <c:v>-1.9764456767535989</c:v>
                </c:pt>
                <c:pt idx="9946">
                  <c:v>-1.974505959747006</c:v>
                </c:pt>
                <c:pt idx="9947">
                  <c:v>-1.9728935901763265</c:v>
                </c:pt>
                <c:pt idx="9948">
                  <c:v>-1.9718047294968173</c:v>
                </c:pt>
                <c:pt idx="9949">
                  <c:v>-1.9714094866435481</c:v>
                </c:pt>
                <c:pt idx="9950">
                  <c:v>-1.9718442118138704</c:v>
                </c:pt>
                <c:pt idx="9951">
                  <c:v>-1.9732058924353986</c:v>
                </c:pt>
                <c:pt idx="9952">
                  <c:v>-1.9755444619159128</c:v>
                </c:pt>
                <c:pt idx="9953">
                  <c:v>-1.9788550841881047</c:v>
                </c:pt>
                <c:pt idx="9954">
                  <c:v>-1.9830755314571036</c:v>
                </c:pt>
                <c:pt idx="9955">
                  <c:v>-1.9880857734801261</c:v>
                </c:pt>
                <c:pt idx="9956">
                  <c:v>-1.9937069300348256</c:v>
                </c:pt>
                <c:pt idx="9957">
                  <c:v>-1.9997072543574603</c:v>
                </c:pt>
                <c:pt idx="9958">
                  <c:v>-2.0058210458583332</c:v>
                </c:pt>
                <c:pt idx="9959">
                  <c:v>-2.011776210331071</c:v>
                </c:pt>
                <c:pt idx="9960">
                  <c:v>-2.0173201171675785</c:v>
                </c:pt>
                <c:pt idx="9961">
                  <c:v>-2.0222331385178585</c:v>
                </c:pt>
                <c:pt idx="9962">
                  <c:v>-2.0263291321051611</c:v>
                </c:pt>
                <c:pt idx="9963">
                  <c:v>-2.0294521778507892</c:v>
                </c:pt>
                <c:pt idx="9964">
                  <c:v>-2.0314739779947431</c:v>
                </c:pt>
                <c:pt idx="9965">
                  <c:v>-2.0322859672883027</c:v>
                </c:pt>
                <c:pt idx="9966">
                  <c:v>-2.0317867010740969</c:v>
                </c:pt>
                <c:pt idx="9967">
                  <c:v>-2.0298805340309833</c:v>
                </c:pt>
                <c:pt idx="9968">
                  <c:v>-2.0264974524306645</c:v>
                </c:pt>
                <c:pt idx="9969">
                  <c:v>-2.021622786366958</c:v>
                </c:pt>
                <c:pt idx="9970">
                  <c:v>-2.0153198091714692</c:v>
                </c:pt>
                <c:pt idx="9971">
                  <c:v>-2.0077381404284154</c:v>
                </c:pt>
                <c:pt idx="9972">
                  <c:v>-1.9991081450454296</c:v>
                </c:pt>
                <c:pt idx="9973">
                  <c:v>-1.989724528470397</c:v>
                </c:pt>
                <c:pt idx="9974">
                  <c:v>-1.9799257405872233</c:v>
                </c:pt>
                <c:pt idx="9975">
                  <c:v>-1.9700741138601288</c:v>
                </c:pt>
                <c:pt idx="9976">
                  <c:v>-1.9605374372426922</c:v>
                </c:pt>
                <c:pt idx="9977">
                  <c:v>-1.9516712780639693</c:v>
                </c:pt>
                <c:pt idx="9978">
                  <c:v>-1.9438009783450525</c:v>
                </c:pt>
                <c:pt idx="9979">
                  <c:v>-1.9372043214491583</c:v>
                </c:pt>
                <c:pt idx="9980">
                  <c:v>-1.9320968725500585</c:v>
                </c:pt>
                <c:pt idx="9981">
                  <c:v>-1.9286208164614997</c:v>
                </c:pt>
                <c:pt idx="9982">
                  <c:v>-1.9268399690109916</c:v>
                </c:pt>
                <c:pt idx="9983">
                  <c:v>-1.9267417334334418</c:v>
                </c:pt>
                <c:pt idx="9984">
                  <c:v>-1.9282361795749452</c:v>
                </c:pt>
                <c:pt idx="9985">
                  <c:v>-1.9311410734076304</c:v>
                </c:pt>
                <c:pt idx="9986">
                  <c:v>-1.9351642258730806</c:v>
                </c:pt>
                <c:pt idx="9987">
                  <c:v>-1.9399110260616581</c:v>
                </c:pt>
                <c:pt idx="9988">
                  <c:v>-1.9449234476408428</c:v>
                </c:pt>
                <c:pt idx="9989">
                  <c:v>-1.9497300811091485</c:v>
                </c:pt>
                <c:pt idx="9990">
                  <c:v>-1.9538927380959024</c:v>
                </c:pt>
                <c:pt idx="9991">
                  <c:v>-1.9570506633361049</c:v>
                </c:pt>
                <c:pt idx="9992">
                  <c:v>-1.9589575478400931</c:v>
                </c:pt>
                <c:pt idx="9993">
                  <c:v>-1.9594940496791651</c:v>
                </c:pt>
                <c:pt idx="9994">
                  <c:v>-1.9586516214952816</c:v>
                </c:pt>
                <c:pt idx="9995">
                  <c:v>-1.9565100126924904</c:v>
                </c:pt>
                <c:pt idx="9996">
                  <c:v>-1.9532269102003603</c:v>
                </c:pt>
                <c:pt idx="9997">
                  <c:v>-1.949029675449232</c:v>
                </c:pt>
                <c:pt idx="9998">
                  <c:v>-1.9441958188605675</c:v>
                </c:pt>
                <c:pt idx="9999">
                  <c:v>-1.9390319285653348</c:v>
                </c:pt>
                <c:pt idx="10000">
                  <c:v>-1.9338599573303163</c:v>
                </c:pt>
                <c:pt idx="10001">
                  <c:v>-1.9289974084698649</c:v>
                </c:pt>
                <c:pt idx="10002">
                  <c:v>-1.9247231301408618</c:v>
                </c:pt>
                <c:pt idx="10003">
                  <c:v>-1.9212418242590914</c:v>
                </c:pt>
                <c:pt idx="10004">
                  <c:v>-1.9186599089724865</c:v>
                </c:pt>
                <c:pt idx="10005">
                  <c:v>-1.9169755999995459</c:v>
                </c:pt>
                <c:pt idx="10006">
                  <c:v>-1.916086350323706</c:v>
                </c:pt>
                <c:pt idx="10007">
                  <c:v>-1.9158156689381265</c:v>
                </c:pt>
                <c:pt idx="10008">
                  <c:v>-1.9159505390434965</c:v>
                </c:pt>
                <c:pt idx="10009">
                  <c:v>-1.9162753112122104</c:v>
                </c:pt>
                <c:pt idx="10010">
                  <c:v>-1.9165968728770757</c:v>
                </c:pt>
                <c:pt idx="10011">
                  <c:v>-1.9167639990611747</c:v>
                </c:pt>
                <c:pt idx="10012">
                  <c:v>-1.916681176239301</c:v>
                </c:pt>
                <c:pt idx="10013">
                  <c:v>-1.9163124356617445</c:v>
                </c:pt>
                <c:pt idx="10014">
                  <c:v>-1.9156678112364958</c:v>
                </c:pt>
                <c:pt idx="10015">
                  <c:v>-1.9147707374298975</c:v>
                </c:pt>
                <c:pt idx="10016">
                  <c:v>-1.9136245146301611</c:v>
                </c:pt>
                <c:pt idx="10017">
                  <c:v>-1.9121967003863354</c:v>
                </c:pt>
                <c:pt idx="10018">
                  <c:v>-1.9104192194040053</c:v>
                </c:pt>
                <c:pt idx="10019">
                  <c:v>-1.9082016997071314</c:v>
                </c:pt>
                <c:pt idx="10020">
                  <c:v>-1.9054594934169025</c:v>
                </c:pt>
                <c:pt idx="10021">
                  <c:v>-1.902150111154473</c:v>
                </c:pt>
                <c:pt idx="10022">
                  <c:v>-1.8983091964195751</c:v>
                </c:pt>
                <c:pt idx="10023">
                  <c:v>-1.8940675478310567</c:v>
                </c:pt>
                <c:pt idx="10024">
                  <c:v>-1.8896366070859898</c:v>
                </c:pt>
                <c:pt idx="10025">
                  <c:v>-1.8852823709543109</c:v>
                </c:pt>
                <c:pt idx="10026">
                  <c:v>-1.8813103527753086</c:v>
                </c:pt>
                <c:pt idx="10027">
                  <c:v>-1.8780579976519221</c:v>
                </c:pt>
                <c:pt idx="10028">
                  <c:v>-1.8758802655180205</c:v>
                </c:pt>
                <c:pt idx="10029">
                  <c:v>-1.8751189129459114</c:v>
                </c:pt>
                <c:pt idx="10030">
                  <c:v>-1.876059531845307</c:v>
                </c:pt>
                <c:pt idx="10031">
                  <c:v>-1.8788929276657313</c:v>
                </c:pt>
                <c:pt idx="10032">
                  <c:v>-1.8836912033644388</c:v>
                </c:pt>
                <c:pt idx="10033">
                  <c:v>-1.8903980228345034</c:v>
                </c:pt>
                <c:pt idx="10034">
                  <c:v>-1.8988304770587661</c:v>
                </c:pt>
                <c:pt idx="10035">
                  <c:v>-1.9086869119274965</c:v>
                </c:pt>
                <c:pt idx="10036">
                  <c:v>-1.9195563331055929</c:v>
                </c:pt>
                <c:pt idx="10037">
                  <c:v>-1.9309342139435302</c:v>
                </c:pt>
                <c:pt idx="10038">
                  <c:v>-1.9422547778195955</c:v>
                </c:pt>
                <c:pt idx="10039">
                  <c:v>-1.9529407496073752</c:v>
                </c:pt>
                <c:pt idx="10040">
                  <c:v>-1.9624512102355034</c:v>
                </c:pt>
                <c:pt idx="10041">
                  <c:v>-1.9703121841160183</c:v>
                </c:pt>
                <c:pt idx="10042">
                  <c:v>-1.9761410999491993</c:v>
                </c:pt>
                <c:pt idx="10043">
                  <c:v>-1.9796724350017278</c:v>
                </c:pt>
                <c:pt idx="10044">
                  <c:v>-1.9807740388531592</c:v>
                </c:pt>
                <c:pt idx="10045">
                  <c:v>-1.9794492753152859</c:v>
                </c:pt>
                <c:pt idx="10046">
                  <c:v>-1.9758237622988766</c:v>
                </c:pt>
                <c:pt idx="10047">
                  <c:v>-1.9701148757863436</c:v>
                </c:pt>
                <c:pt idx="10048">
                  <c:v>-1.9626001152000718</c:v>
                </c:pt>
                <c:pt idx="10049">
                  <c:v>-1.9536051627338686</c:v>
                </c:pt>
                <c:pt idx="10050">
                  <c:v>-1.9435028174733766</c:v>
                </c:pt>
                <c:pt idx="10051">
                  <c:v>-1.9327019143607593</c:v>
                </c:pt>
                <c:pt idx="10052">
                  <c:v>-1.92162351229587</c:v>
                </c:pt>
                <c:pt idx="10053">
                  <c:v>-1.9106691617321019</c:v>
                </c:pt>
                <c:pt idx="10054">
                  <c:v>-1.900190676720019</c:v>
                </c:pt>
                <c:pt idx="10055">
                  <c:v>-1.8904742810150026</c:v>
                </c:pt>
                <c:pt idx="10056">
                  <c:v>-1.8817347453055646</c:v>
                </c:pt>
                <c:pt idx="10057">
                  <c:v>-1.8741064161194565</c:v>
                </c:pt>
                <c:pt idx="10058">
                  <c:v>-1.8676331422496126</c:v>
                </c:pt>
                <c:pt idx="10059">
                  <c:v>-1.8622650530334717</c:v>
                </c:pt>
                <c:pt idx="10060">
                  <c:v>-1.857860257429131</c:v>
                </c:pt>
                <c:pt idx="10061">
                  <c:v>-1.854189569049435</c:v>
                </c:pt>
                <c:pt idx="10062">
                  <c:v>-1.8509527556311305</c:v>
                </c:pt>
                <c:pt idx="10063">
                  <c:v>-1.8478186887991974</c:v>
                </c:pt>
                <c:pt idx="10064">
                  <c:v>-1.8444943976466455</c:v>
                </c:pt>
                <c:pt idx="10065">
                  <c:v>-1.8408056505912107</c:v>
                </c:pt>
                <c:pt idx="10066">
                  <c:v>-1.8367534042851617</c:v>
                </c:pt>
                <c:pt idx="10067">
                  <c:v>-1.832523230035715</c:v>
                </c:pt>
                <c:pt idx="10068">
                  <c:v>-1.8284512672888376</c:v>
                </c:pt>
                <c:pt idx="10069">
                  <c:v>-1.824966456507795</c:v>
                </c:pt>
                <c:pt idx="10070">
                  <c:v>-1.8225310462281321</c:v>
                </c:pt>
                <c:pt idx="10071">
                  <c:v>-1.8215893472785929</c:v>
                </c:pt>
                <c:pt idx="10072">
                  <c:v>-1.8225210168914998</c:v>
                </c:pt>
                <c:pt idx="10073">
                  <c:v>-1.8255973731801411</c:v>
                </c:pt>
                <c:pt idx="10074">
                  <c:v>-1.8309512348713355</c:v>
                </c:pt>
                <c:pt idx="10075">
                  <c:v>-1.8385678506983893</c:v>
                </c:pt>
                <c:pt idx="10076">
                  <c:v>-1.8482911471336081</c:v>
                </c:pt>
                <c:pt idx="10077">
                  <c:v>-1.8598389383185925</c:v>
                </c:pt>
                <c:pt idx="10078">
                  <c:v>-1.8728271546005359</c:v>
                </c:pt>
                <c:pt idx="10079">
                  <c:v>-1.8868028552385141</c:v>
                </c:pt>
                <c:pt idx="10080">
                  <c:v>-1.9012782281899412</c:v>
                </c:pt>
                <c:pt idx="10081">
                  <c:v>-1.9157561840202177</c:v>
                </c:pt>
                <c:pt idx="10082">
                  <c:v>-1.9297504284330174</c:v>
                </c:pt>
                <c:pt idx="10083">
                  <c:v>-1.9428080388336646</c:v>
                </c:pt>
                <c:pt idx="10084">
                  <c:v>-1.9545327434899384</c:v>
                </c:pt>
                <c:pt idx="10085">
                  <c:v>-1.9646010536112115</c:v>
                </c:pt>
                <c:pt idx="10086">
                  <c:v>-1.9727686206263471</c:v>
                </c:pt>
                <c:pt idx="10087">
                  <c:v>-1.9788706713974982</c:v>
                </c:pt>
                <c:pt idx="10088">
                  <c:v>-1.9828188852633701</c:v>
                </c:pt>
                <c:pt idx="10089">
                  <c:v>-1.9845941554891304</c:v>
                </c:pt>
                <c:pt idx="10090">
                  <c:v>-1.9842393070293198</c:v>
                </c:pt>
                <c:pt idx="10091">
                  <c:v>-1.9818602273192667</c:v>
                </c:pt>
                <c:pt idx="10092">
                  <c:v>-1.977633580330572</c:v>
                </c:pt>
                <c:pt idx="10093">
                  <c:v>-1.9718078131880645</c:v>
                </c:pt>
                <c:pt idx="10094">
                  <c:v>-1.9646934328820258</c:v>
                </c:pt>
                <c:pt idx="10095">
                  <c:v>-1.9566500315383877</c:v>
                </c:pt>
                <c:pt idx="10096">
                  <c:v>-1.9480730555678569</c:v>
                </c:pt>
                <c:pt idx="10097">
                  <c:v>-1.9393755369516512</c:v>
                </c:pt>
                <c:pt idx="10098">
                  <c:v>-1.9309631546394641</c:v>
                </c:pt>
                <c:pt idx="10099">
                  <c:v>-1.9232103922925816</c:v>
                </c:pt>
                <c:pt idx="10100">
                  <c:v>-1.9164419229940073</c:v>
                </c:pt>
                <c:pt idx="10101">
                  <c:v>-1.9109145435482588</c:v>
                </c:pt>
                <c:pt idx="10102">
                  <c:v>-1.9067998391907039</c:v>
                </c:pt>
                <c:pt idx="10103">
                  <c:v>-1.9041736319174518</c:v>
                </c:pt>
                <c:pt idx="10104">
                  <c:v>-1.9030135481760766</c:v>
                </c:pt>
                <c:pt idx="10105">
                  <c:v>-1.9031993446729984</c:v>
                </c:pt>
                <c:pt idx="10106">
                  <c:v>-1.904516164742514</c:v>
                </c:pt>
                <c:pt idx="10107">
                  <c:v>-1.9066713551135095</c:v>
                </c:pt>
                <c:pt idx="10108">
                  <c:v>-1.9093265601716709</c:v>
                </c:pt>
                <c:pt idx="10109">
                  <c:v>-1.9121334158217351</c:v>
                </c:pt>
                <c:pt idx="10110">
                  <c:v>-1.9147664112440133</c:v>
                </c:pt>
                <c:pt idx="10111">
                  <c:v>-1.916953251334494</c:v>
                </c:pt>
                <c:pt idx="10112">
                  <c:v>-1.918501106332954</c:v>
                </c:pt>
                <c:pt idx="10113">
                  <c:v>-1.9193150190657953</c:v>
                </c:pt>
                <c:pt idx="10114">
                  <c:v>-1.9194050329246295</c:v>
                </c:pt>
                <c:pt idx="10115">
                  <c:v>-1.9188832328744425</c:v>
                </c:pt>
                <c:pt idx="10116">
                  <c:v>-1.9179547740926957</c:v>
                </c:pt>
                <c:pt idx="10117">
                  <c:v>-1.9169001277914077</c:v>
                </c:pt>
                <c:pt idx="10118">
                  <c:v>-1.9160454290181477</c:v>
                </c:pt>
                <c:pt idx="10119">
                  <c:v>-1.9157279425967531</c:v>
                </c:pt>
                <c:pt idx="10120">
                  <c:v>-1.9162606730506297</c:v>
                </c:pt>
                <c:pt idx="10121">
                  <c:v>-1.9178953572035695</c:v>
                </c:pt>
                <c:pt idx="10122">
                  <c:v>-1.9207907234920114</c:v>
                </c:pt>
                <c:pt idx="10123">
                  <c:v>-1.9249898542318675</c:v>
                </c:pt>
                <c:pt idx="10124">
                  <c:v>-1.9304031650600137</c:v>
                </c:pt>
                <c:pt idx="10125">
                  <c:v>-1.936801914357293</c:v>
                </c:pt>
                <c:pt idx="10126">
                  <c:v>-1.9438344316984093</c:v>
                </c:pt>
                <c:pt idx="10127">
                  <c:v>-1.9510670712787253</c:v>
                </c:pt>
                <c:pt idx="10128">
                  <c:v>-1.9580363724517973</c:v>
                </c:pt>
                <c:pt idx="10129">
                  <c:v>-1.9642980644447299</c:v>
                </c:pt>
                <c:pt idx="10130">
                  <c:v>-1.9694678064769171</c:v>
                </c:pt>
                <c:pt idx="10131">
                  <c:v>-1.9732519737978649</c:v>
                </c:pt>
                <c:pt idx="10132">
                  <c:v>-1.9754655141329351</c:v>
                </c:pt>
                <c:pt idx="10133">
                  <c:v>-1.9760348441863265</c:v>
                </c:pt>
                <c:pt idx="10134">
                  <c:v>-1.9749898126439298</c:v>
                </c:pt>
                <c:pt idx="10135">
                  <c:v>-1.9724526343210371</c:v>
                </c:pt>
                <c:pt idx="10136">
                  <c:v>-1.9686261030278942</c:v>
                </c:pt>
                <c:pt idx="10137">
                  <c:v>-1.9637786945405971</c:v>
                </c:pt>
                <c:pt idx="10138">
                  <c:v>-1.9582263812610172</c:v>
                </c:pt>
                <c:pt idx="10139">
                  <c:v>-1.9523112103144626</c:v>
                </c:pt>
                <c:pt idx="10140">
                  <c:v>-1.9463760327905639</c:v>
                </c:pt>
                <c:pt idx="10141">
                  <c:v>-1.9407394696704401</c:v>
                </c:pt>
                <c:pt idx="10142">
                  <c:v>-1.9356748670408166</c:v>
                </c:pt>
                <c:pt idx="10143">
                  <c:v>-1.931392118751404</c:v>
                </c:pt>
                <c:pt idx="10144">
                  <c:v>-1.9280267740011432</c:v>
                </c:pt>
                <c:pt idx="10145">
                  <c:v>-1.925646077809855</c:v>
                </c:pt>
                <c:pt idx="10146">
                  <c:v>-1.9242742932098089</c:v>
                </c:pt>
                <c:pt idx="10147">
                  <c:v>-1.9239264351106442</c:v>
                </c:pt>
                <c:pt idx="10148">
                  <c:v>-1.9246299345617643</c:v>
                </c:pt>
                <c:pt idx="10149">
                  <c:v>-1.9264225651283411</c:v>
                </c:pt>
                <c:pt idx="10150">
                  <c:v>-1.9293360106355841</c:v>
                </c:pt>
                <c:pt idx="10151">
                  <c:v>-1.9333804458128085</c:v>
                </c:pt>
                <c:pt idx="10152">
                  <c:v>-1.9385345001827652</c:v>
                </c:pt>
                <c:pt idx="10153">
                  <c:v>-1.9447370420970387</c:v>
                </c:pt>
                <c:pt idx="10154">
                  <c:v>-1.9518783243424096</c:v>
                </c:pt>
                <c:pt idx="10155">
                  <c:v>-1.9597903722865588</c:v>
                </c:pt>
                <c:pt idx="10156">
                  <c:v>-1.9682391576061598</c:v>
                </c:pt>
                <c:pt idx="10157">
                  <c:v>-1.9769222886614664</c:v>
                </c:pt>
                <c:pt idx="10158">
                  <c:v>-1.9854747187447828</c:v>
                </c:pt>
                <c:pt idx="10159">
                  <c:v>-1.9934883374182704</c:v>
                </c:pt>
                <c:pt idx="10160">
                  <c:v>-2.0005501344910357</c:v>
                </c:pt>
                <c:pt idx="10161">
                  <c:v>-2.0062902298048044</c:v>
                </c:pt>
                <c:pt idx="10162">
                  <c:v>-2.0104224522594372</c:v>
                </c:pt>
                <c:pt idx="10163">
                  <c:v>-2.0127673208569057</c:v>
                </c:pt>
                <c:pt idx="10164">
                  <c:v>-2.0132612303432005</c:v>
                </c:pt>
                <c:pt idx="10165">
                  <c:v>-2.0119593746666737</c:v>
                </c:pt>
                <c:pt idx="10166">
                  <c:v>-2.0090319096533236</c:v>
                </c:pt>
                <c:pt idx="10167">
                  <c:v>-2.0047510953025238</c:v>
                </c:pt>
                <c:pt idx="10168">
                  <c:v>-1.9994732392391867</c:v>
                </c:pt>
                <c:pt idx="10169">
                  <c:v>-1.993617664516222</c:v>
                </c:pt>
                <c:pt idx="10170">
                  <c:v>-1.9876370262534557</c:v>
                </c:pt>
                <c:pt idx="10171">
                  <c:v>-1.9819754170400792</c:v>
                </c:pt>
                <c:pt idx="10172">
                  <c:v>-1.9770214851932089</c:v>
                </c:pt>
                <c:pt idx="10173">
                  <c:v>-1.9730675523060128</c:v>
                </c:pt>
                <c:pt idx="10174">
                  <c:v>-1.9702829516082474</c:v>
                </c:pt>
                <c:pt idx="10175">
                  <c:v>-1.9687057287032204</c:v>
                </c:pt>
                <c:pt idx="10176">
                  <c:v>-1.9682504917561481</c:v>
                </c:pt>
                <c:pt idx="10177">
                  <c:v>-1.9687264051923989</c:v>
                </c:pt>
                <c:pt idx="10178">
                  <c:v>-1.9698622485958452</c:v>
                </c:pt>
                <c:pt idx="10179">
                  <c:v>-1.9713406922765273</c:v>
                </c:pt>
                <c:pt idx="10180">
                  <c:v>-1.9728408351044671</c:v>
                </c:pt>
                <c:pt idx="10181">
                  <c:v>-1.9740790166642341</c:v>
                </c:pt>
                <c:pt idx="10182">
                  <c:v>-1.9748385823193182</c:v>
                </c:pt>
                <c:pt idx="10183">
                  <c:v>-1.9749872392105488</c:v>
                </c:pt>
                <c:pt idx="10184">
                  <c:v>-1.9744829531489785</c:v>
                </c:pt>
                <c:pt idx="10185">
                  <c:v>-1.9733685107894843</c:v>
                </c:pt>
                <c:pt idx="10186">
                  <c:v>-1.9717586163257366</c:v>
                </c:pt>
                <c:pt idx="10187">
                  <c:v>-1.9698239180945301</c:v>
                </c:pt>
                <c:pt idx="10188">
                  <c:v>-1.9677698049817209</c:v>
                </c:pt>
                <c:pt idx="10189">
                  <c:v>-1.9658092475682096</c:v>
                </c:pt>
                <c:pt idx="10190">
                  <c:v>-1.9641375915104859</c:v>
                </c:pt>
                <c:pt idx="10191">
                  <c:v>-1.9629195097198711</c:v>
                </c:pt>
                <c:pt idx="10192">
                  <c:v>-1.9622907449294225</c:v>
                </c:pt>
                <c:pt idx="10193">
                  <c:v>-1.9623642281530955</c:v>
                </c:pt>
                <c:pt idx="10194">
                  <c:v>-1.9632301890644648</c:v>
                </c:pt>
                <c:pt idx="10195">
                  <c:v>-1.96495399136926</c:v>
                </c:pt>
                <c:pt idx="10196">
                  <c:v>-1.96757798947122</c:v>
                </c:pt>
                <c:pt idx="10197">
                  <c:v>-1.9711249382034488</c:v>
                </c:pt>
                <c:pt idx="10198">
                  <c:v>-1.9756010392674881</c:v>
                </c:pt>
                <c:pt idx="10199">
                  <c:v>-1.9810013845138137</c:v>
                </c:pt>
                <c:pt idx="10200">
                  <c:v>-1.9873134411527609</c:v>
                </c:pt>
                <c:pt idx="10201">
                  <c:v>-1.9945096947889738</c:v>
                </c:pt>
                <c:pt idx="10202">
                  <c:v>-2.0025336534377729</c:v>
                </c:pt>
                <c:pt idx="10203">
                  <c:v>-2.0112917566026525</c:v>
                </c:pt>
                <c:pt idx="10204">
                  <c:v>-2.020651296905001</c:v>
                </c:pt>
                <c:pt idx="10205">
                  <c:v>-2.0304344296189925</c:v>
                </c:pt>
                <c:pt idx="10206">
                  <c:v>-2.0404086732823714</c:v>
                </c:pt>
                <c:pt idx="10207">
                  <c:v>-2.0502848729022709</c:v>
                </c:pt>
                <c:pt idx="10208">
                  <c:v>-2.0597280883397566</c:v>
                </c:pt>
                <c:pt idx="10209">
                  <c:v>-2.0683775634607358</c:v>
                </c:pt>
                <c:pt idx="10210">
                  <c:v>-2.0758697265387624</c:v>
                </c:pt>
                <c:pt idx="10211">
                  <c:v>-2.0818641277686574</c:v>
                </c:pt>
                <c:pt idx="10212">
                  <c:v>-2.0860753396906375</c:v>
                </c:pt>
                <c:pt idx="10213">
                  <c:v>-2.088304916525356</c:v>
                </c:pt>
                <c:pt idx="10214">
                  <c:v>-2.0884600672425897</c:v>
                </c:pt>
                <c:pt idx="10215">
                  <c:v>-2.086549044917863</c:v>
                </c:pt>
                <c:pt idx="10216">
                  <c:v>-2.0826539383836824</c:v>
                </c:pt>
                <c:pt idx="10217">
                  <c:v>-2.0768937392438254</c:v>
                </c:pt>
                <c:pt idx="10218">
                  <c:v>-2.0693983653323258</c:v>
                </c:pt>
                <c:pt idx="10219">
                  <c:v>-2.0603084803820337</c:v>
                </c:pt>
                <c:pt idx="10220">
                  <c:v>-2.0497915292002915</c:v>
                </c:pt>
                <c:pt idx="10221">
                  <c:v>-2.0380537072743365</c:v>
                </c:pt>
                <c:pt idx="10222">
                  <c:v>-2.0253431768348271</c:v>
                </c:pt>
                <c:pt idx="10223">
                  <c:v>-2.011946290359159</c:v>
                </c:pt>
                <c:pt idx="10224">
                  <c:v>-1.9981740748422538</c:v>
                </c:pt>
                <c:pt idx="10225">
                  <c:v>-1.984341186380906</c:v>
                </c:pt>
                <c:pt idx="10226">
                  <c:v>-1.9707493413790687</c:v>
                </c:pt>
                <c:pt idx="10227">
                  <c:v>-1.9576793926179299</c:v>
                </c:pt>
                <c:pt idx="10228">
                  <c:v>-1.9453750989720895</c:v>
                </c:pt>
                <c:pt idx="10229">
                  <c:v>-1.93400983533461</c:v>
                </c:pt>
                <c:pt idx="10230">
                  <c:v>-1.9236585139073341</c:v>
                </c:pt>
                <c:pt idx="10231">
                  <c:v>-1.9142984749508223</c:v>
                </c:pt>
                <c:pt idx="10232">
                  <c:v>-1.9058327710687806</c:v>
                </c:pt>
                <c:pt idx="10233">
                  <c:v>-1.8981181056221104</c:v>
                </c:pt>
                <c:pt idx="10234">
                  <c:v>-1.8910001312609594</c:v>
                </c:pt>
                <c:pt idx="10235">
                  <c:v>-1.8843589626213877</c:v>
                </c:pt>
                <c:pt idx="10236">
                  <c:v>-1.8781477671951059</c:v>
                </c:pt>
                <c:pt idx="10237">
                  <c:v>-1.8724122862150736</c:v>
                </c:pt>
                <c:pt idx="10238">
                  <c:v>-1.8672961595666671</c:v>
                </c:pt>
                <c:pt idx="10239">
                  <c:v>-1.8630396922300783</c:v>
                </c:pt>
                <c:pt idx="10240">
                  <c:v>-1.8599679438269661</c:v>
                </c:pt>
                <c:pt idx="10241">
                  <c:v>-1.858456169846896</c:v>
                </c:pt>
                <c:pt idx="10242">
                  <c:v>-1.8588727652535226</c:v>
                </c:pt>
                <c:pt idx="10243">
                  <c:v>-1.861513016490612</c:v>
                </c:pt>
                <c:pt idx="10244">
                  <c:v>-1.8665401734305895</c:v>
                </c:pt>
                <c:pt idx="10245">
                  <c:v>-1.8739477801347313</c:v>
                </c:pt>
                <c:pt idx="10246">
                  <c:v>-1.883546094862524</c:v>
                </c:pt>
                <c:pt idx="10247">
                  <c:v>-1.8949686568048207</c:v>
                </c:pt>
                <c:pt idx="10248">
                  <c:v>-1.9077024475895534</c:v>
                </c:pt>
                <c:pt idx="10249">
                  <c:v>-1.9211439055242856</c:v>
                </c:pt>
                <c:pt idx="10250">
                  <c:v>-1.9346626249706951</c:v>
                </c:pt>
                <c:pt idx="10251">
                  <c:v>-1.9476518517995238</c:v>
                </c:pt>
                <c:pt idx="10252">
                  <c:v>-1.9595634370792894</c:v>
                </c:pt>
                <c:pt idx="10253">
                  <c:v>-1.9699323971914389</c:v>
                </c:pt>
                <c:pt idx="10254">
                  <c:v>-1.9783978361591821</c:v>
                </c:pt>
                <c:pt idx="10255">
                  <c:v>-1.9847213055672697</c:v>
                </c:pt>
                <c:pt idx="10256">
                  <c:v>-1.9887950214495298</c:v>
                </c:pt>
                <c:pt idx="10257">
                  <c:v>-1.9906416535327125</c:v>
                </c:pt>
                <c:pt idx="10258">
                  <c:v>-1.9904114492626945</c:v>
                </c:pt>
                <c:pt idx="10259">
                  <c:v>-1.9883707799689887</c:v>
                </c:pt>
                <c:pt idx="10260">
                  <c:v>-1.9848773097349373</c:v>
                </c:pt>
                <c:pt idx="10261">
                  <c:v>-1.9803495915992286</c:v>
                </c:pt>
                <c:pt idx="10262">
                  <c:v>-1.9752376991089804</c:v>
                </c:pt>
                <c:pt idx="10263">
                  <c:v>-1.9699917302575543</c:v>
                </c:pt>
                <c:pt idx="10264">
                  <c:v>-1.9650264676260569</c:v>
                </c:pt>
                <c:pt idx="10265">
                  <c:v>-1.9606889559936924</c:v>
                </c:pt>
                <c:pt idx="10266">
                  <c:v>-1.957241279924876</c:v>
                </c:pt>
                <c:pt idx="10267">
                  <c:v>-1.9548638967707284</c:v>
                </c:pt>
                <c:pt idx="10268">
                  <c:v>-1.9536685327372076</c:v>
                </c:pt>
                <c:pt idx="10269">
                  <c:v>-1.9537071560577317</c:v>
                </c:pt>
                <c:pt idx="10270">
                  <c:v>-1.9549746107126396</c:v>
                </c:pt>
                <c:pt idx="10271">
                  <c:v>-1.9574099554704709</c:v>
                </c:pt>
                <c:pt idx="10272">
                  <c:v>-1.9608995623506651</c:v>
                </c:pt>
                <c:pt idx="10273">
                  <c:v>-1.9652790153201849</c:v>
                </c:pt>
                <c:pt idx="10274">
                  <c:v>-1.9703342720611943</c:v>
                </c:pt>
                <c:pt idx="10275">
                  <c:v>-1.9758078415337685</c:v>
                </c:pt>
                <c:pt idx="10276">
                  <c:v>-1.9814097862826827</c:v>
                </c:pt>
                <c:pt idx="10277">
                  <c:v>-1.9868303346656297</c:v>
                </c:pt>
                <c:pt idx="10278">
                  <c:v>-1.9917583257997222</c:v>
                </c:pt>
                <c:pt idx="10279">
                  <c:v>-1.9959117103159016</c:v>
                </c:pt>
                <c:pt idx="10280">
                  <c:v>-1.9990727852342793</c:v>
                </c:pt>
                <c:pt idx="10281">
                  <c:v>-2.0011109630432564</c:v>
                </c:pt>
                <c:pt idx="10282">
                  <c:v>-2.0019890355405785</c:v>
                </c:pt>
                <c:pt idx="10283">
                  <c:v>-2.001763028157999</c:v>
                </c:pt>
                <c:pt idx="10284">
                  <c:v>-2.0005784518522987</c:v>
                </c:pt>
                <c:pt idx="10285">
                  <c:v>-1.9986570254523066</c:v>
                </c:pt>
                <c:pt idx="10286">
                  <c:v>-1.9962768768825363</c:v>
                </c:pt>
                <c:pt idx="10287">
                  <c:v>-1.9937552677122774</c:v>
                </c:pt>
                <c:pt idx="10288">
                  <c:v>-1.9914325461016951</c:v>
                </c:pt>
                <c:pt idx="10289">
                  <c:v>-1.9896501489061187</c:v>
                </c:pt>
                <c:pt idx="10290">
                  <c:v>-1.9887202438604739</c:v>
                </c:pt>
                <c:pt idx="10291">
                  <c:v>-1.988891555210035</c:v>
                </c:pt>
                <c:pt idx="10292">
                  <c:v>-1.9903195344091067</c:v>
                </c:pt>
                <c:pt idx="10293">
                  <c:v>-1.9930438445218783</c:v>
                </c:pt>
                <c:pt idx="10294">
                  <c:v>-1.9969755602634329</c:v>
                </c:pt>
                <c:pt idx="10295">
                  <c:v>-2.0019025687786574</c:v>
                </c:pt>
                <c:pt idx="10296">
                  <c:v>-2.007514374079328</c:v>
                </c:pt>
                <c:pt idx="10297">
                  <c:v>-2.0134357124846076</c:v>
                </c:pt>
                <c:pt idx="10298">
                  <c:v>-2.019262243224702</c:v>
                </c:pt>
                <c:pt idx="10299">
                  <c:v>-2.0245989749271622</c:v>
                </c:pt>
                <c:pt idx="10300">
                  <c:v>-2.0290962337239797</c:v>
                </c:pt>
                <c:pt idx="10301">
                  <c:v>-2.032473318720843</c:v>
                </c:pt>
                <c:pt idx="10302">
                  <c:v>-2.0345297619183818</c:v>
                </c:pt>
                <c:pt idx="10303">
                  <c:v>-2.035150878169155</c:v>
                </c:pt>
                <c:pt idx="10304">
                  <c:v>-2.0343084363355217</c:v>
                </c:pt>
                <c:pt idx="10305">
                  <c:v>-2.0320555713587325</c:v>
                </c:pt>
                <c:pt idx="10306">
                  <c:v>-2.0285226230164213</c:v>
                </c:pt>
                <c:pt idx="10307">
                  <c:v>-2.0239189537550857</c:v>
                </c:pt>
                <c:pt idx="10308">
                  <c:v>-2.0185333990547107</c:v>
                </c:pt>
                <c:pt idx="10309">
                  <c:v>-2.0127204773226772</c:v>
                </c:pt>
                <c:pt idx="10310">
                  <c:v>-2.0068681134705812</c:v>
                </c:pt>
                <c:pt idx="10311">
                  <c:v>-2.0013600786845096</c:v>
                </c:pt>
                <c:pt idx="10312">
                  <c:v>-1.9965467208510965</c:v>
                </c:pt>
                <c:pt idx="10313">
                  <c:v>-1.992718045656364</c:v>
                </c:pt>
                <c:pt idx="10314">
                  <c:v>-1.9900756582475836</c:v>
                </c:pt>
                <c:pt idx="10315">
                  <c:v>-1.9887180007675482</c:v>
                </c:pt>
                <c:pt idx="10316">
                  <c:v>-1.9886460627380274</c:v>
                </c:pt>
                <c:pt idx="10317">
                  <c:v>-1.9897787679249106</c:v>
                </c:pt>
                <c:pt idx="10318">
                  <c:v>-1.9919672041529566</c:v>
                </c:pt>
                <c:pt idx="10319">
                  <c:v>-1.9950090267546763</c:v>
                </c:pt>
                <c:pt idx="10320">
                  <c:v>-1.9986667111184211</c:v>
                </c:pt>
                <c:pt idx="10321">
                  <c:v>-2.0026843252586914</c:v>
                </c:pt>
                <c:pt idx="10322">
                  <c:v>-2.0068011793502833</c:v>
                </c:pt>
                <c:pt idx="10323">
                  <c:v>-2.0107693305640808</c:v>
                </c:pt>
                <c:pt idx="10324">
                  <c:v>-2.0143720709444999</c:v>
                </c:pt>
                <c:pt idx="10325">
                  <c:v>-2.0174298868028018</c:v>
                </c:pt>
                <c:pt idx="10326">
                  <c:v>-2.019790174152476</c:v>
                </c:pt>
                <c:pt idx="10327">
                  <c:v>-2.0213128757661991</c:v>
                </c:pt>
                <c:pt idx="10328">
                  <c:v>-2.0218629793680343</c:v>
                </c:pt>
                <c:pt idx="10329">
                  <c:v>-2.0213109127143873</c:v>
                </c:pt>
                <c:pt idx="10330">
                  <c:v>-2.0195425090795389</c:v>
                </c:pt>
                <c:pt idx="10331">
                  <c:v>-2.0164795556578632</c:v>
                </c:pt>
                <c:pt idx="10332">
                  <c:v>-2.0120997259254843</c:v>
                </c:pt>
                <c:pt idx="10333">
                  <c:v>-2.0064431409085977</c:v>
                </c:pt>
                <c:pt idx="10334">
                  <c:v>-1.9996108465729918</c:v>
                </c:pt>
                <c:pt idx="10335">
                  <c:v>-1.9917658299304151</c:v>
                </c:pt>
                <c:pt idx="10336">
                  <c:v>-1.9831297031215485</c:v>
                </c:pt>
                <c:pt idx="10337">
                  <c:v>-1.9739647224575663</c:v>
                </c:pt>
                <c:pt idx="10338">
                  <c:v>-1.9645501193992274</c:v>
                </c:pt>
                <c:pt idx="10339">
                  <c:v>-1.9551683549285634</c:v>
                </c:pt>
                <c:pt idx="10340">
                  <c:v>-1.9460988538193646</c:v>
                </c:pt>
                <c:pt idx="10341">
                  <c:v>-1.937606934274978</c:v>
                </c:pt>
                <c:pt idx="10342">
                  <c:v>-1.9299289435945859</c:v>
                </c:pt>
                <c:pt idx="10343">
                  <c:v>-1.9232612350395293</c:v>
                </c:pt>
                <c:pt idx="10344">
                  <c:v>-1.9177496387714612</c:v>
                </c:pt>
                <c:pt idx="10345">
                  <c:v>-1.9134720663069587</c:v>
                </c:pt>
                <c:pt idx="10346">
                  <c:v>-1.9104209590503132</c:v>
                </c:pt>
                <c:pt idx="10347">
                  <c:v>-1.9085027657042346</c:v>
                </c:pt>
                <c:pt idx="10348">
                  <c:v>-1.9075591606715072</c:v>
                </c:pt>
                <c:pt idx="10349">
                  <c:v>-1.9073973155125863</c:v>
                </c:pt>
                <c:pt idx="10350">
                  <c:v>-1.9078161991082396</c:v>
                </c:pt>
                <c:pt idx="10351">
                  <c:v>-1.9086246366105541</c:v>
                </c:pt>
                <c:pt idx="10352">
                  <c:v>-1.9096500100112586</c:v>
                </c:pt>
                <c:pt idx="10353">
                  <c:v>-1.9107380210679956</c:v>
                </c:pt>
                <c:pt idx="10354">
                  <c:v>-1.9117506025767206</c:v>
                </c:pt>
                <c:pt idx="10355">
                  <c:v>-1.912569478136696</c:v>
                </c:pt>
                <c:pt idx="10356">
                  <c:v>-1.9131038558400704</c:v>
                </c:pt>
                <c:pt idx="10357">
                  <c:v>-1.9132951832741796</c:v>
                </c:pt>
                <c:pt idx="10358">
                  <c:v>-1.9131141457945411</c:v>
                </c:pt>
                <c:pt idx="10359">
                  <c:v>-1.9125500113529945</c:v>
                </c:pt>
                <c:pt idx="10360">
                  <c:v>-1.9115967625216648</c:v>
                </c:pt>
                <c:pt idx="10361">
                  <c:v>-1.9102498680249766</c:v>
                </c:pt>
                <c:pt idx="10362">
                  <c:v>-1.9085288271173617</c:v>
                </c:pt>
                <c:pt idx="10363">
                  <c:v>-1.906514569885406</c:v>
                </c:pt>
                <c:pt idx="10364">
                  <c:v>-1.9043706543040031</c:v>
                </c:pt>
                <c:pt idx="10365">
                  <c:v>-1.9023345876914348</c:v>
                </c:pt>
                <c:pt idx="10366">
                  <c:v>-1.9006922356302347</c:v>
                </c:pt>
                <c:pt idx="10367">
                  <c:v>-1.899750924381383</c:v>
                </c:pt>
                <c:pt idx="10368">
                  <c:v>-1.8998111480961235</c:v>
                </c:pt>
                <c:pt idx="10369">
                  <c:v>-1.9011311512192499</c:v>
                </c:pt>
                <c:pt idx="10370">
                  <c:v>-1.9038909288866712</c:v>
                </c:pt>
                <c:pt idx="10371">
                  <c:v>-1.9081706392873024</c:v>
                </c:pt>
                <c:pt idx="10372">
                  <c:v>-1.913947411715462</c:v>
                </c:pt>
                <c:pt idx="10373">
                  <c:v>-1.921099523224985</c:v>
                </c:pt>
                <c:pt idx="10374">
                  <c:v>-1.9294123901805946</c:v>
                </c:pt>
                <c:pt idx="10375">
                  <c:v>-1.9385915884464211</c:v>
                </c:pt>
                <c:pt idx="10376">
                  <c:v>-1.9482824589322085</c:v>
                </c:pt>
                <c:pt idx="10377">
                  <c:v>-1.9580910320004428</c:v>
                </c:pt>
                <c:pt idx="10378">
                  <c:v>-1.9676074965415111</c:v>
                </c:pt>
                <c:pt idx="10379">
                  <c:v>-1.9764359850186537</c:v>
                </c:pt>
                <c:pt idx="10380">
                  <c:v>-1.9842251441832026</c:v>
                </c:pt>
                <c:pt idx="10381">
                  <c:v>-1.9906891681403351</c:v>
                </c:pt>
                <c:pt idx="10382">
                  <c:v>-1.9956192728400701</c:v>
                </c:pt>
                <c:pt idx="10383">
                  <c:v>-1.9988910990919102</c:v>
                </c:pt>
                <c:pt idx="10384">
                  <c:v>-2.0004671545508401</c:v>
                </c:pt>
                <c:pt idx="10385">
                  <c:v>-2.0003901671207025</c:v>
                </c:pt>
                <c:pt idx="10386">
                  <c:v>-1.9987668639225049</c:v>
                </c:pt>
                <c:pt idx="10387">
                  <c:v>-1.9957480869267457</c:v>
                </c:pt>
                <c:pt idx="10388">
                  <c:v>-1.9915150296501736</c:v>
                </c:pt>
                <c:pt idx="10389">
                  <c:v>-1.9862756425530428</c:v>
                </c:pt>
                <c:pt idx="10390">
                  <c:v>-1.9802643181132424</c:v>
                </c:pt>
                <c:pt idx="10391">
                  <c:v>-1.9737385020956673</c:v>
                </c:pt>
                <c:pt idx="10392">
                  <c:v>-1.9669706349361604</c:v>
                </c:pt>
                <c:pt idx="10393">
                  <c:v>-1.9602299890081198</c:v>
                </c:pt>
                <c:pt idx="10394">
                  <c:v>-1.9537576997056938</c:v>
                </c:pt>
                <c:pt idx="10395">
                  <c:v>-1.9477518188164709</c:v>
                </c:pt>
                <c:pt idx="10396">
                  <c:v>-1.9423681363794572</c:v>
                </c:pt>
                <c:pt idx="10397">
                  <c:v>-1.9377269824196084</c:v>
                </c:pt>
                <c:pt idx="10398">
                  <c:v>-1.9339168430178866</c:v>
                </c:pt>
                <c:pt idx="10399">
                  <c:v>-3.0655213580109364E-2</c:v>
                </c:pt>
                <c:pt idx="10400">
                  <c:v>-3.7010292092219843E-2</c:v>
                </c:pt>
                <c:pt idx="10401">
                  <c:v>-4.3086676058312401E-2</c:v>
                </c:pt>
                <c:pt idx="10402">
                  <c:v>-4.8557985065003972E-2</c:v>
                </c:pt>
                <c:pt idx="10403">
                  <c:v>-5.3117470326941696E-2</c:v>
                </c:pt>
                <c:pt idx="10404">
                  <c:v>-5.6498643066718701E-2</c:v>
                </c:pt>
                <c:pt idx="10405">
                  <c:v>-5.8492389781735987E-2</c:v>
                </c:pt>
                <c:pt idx="10406">
                  <c:v>-5.8958399626715563E-2</c:v>
                </c:pt>
                <c:pt idx="10407">
                  <c:v>-5.7832511862365044E-2</c:v>
                </c:pt>
                <c:pt idx="10408">
                  <c:v>-5.5135486065104766E-2</c:v>
                </c:pt>
                <c:pt idx="10409">
                  <c:v>-5.0983595246841151E-2</c:v>
                </c:pt>
                <c:pt idx="10410">
                  <c:v>-4.5590611972237127E-2</c:v>
                </c:pt>
                <c:pt idx="10411">
                  <c:v>-3.9252673565254637E-2</c:v>
                </c:pt>
                <c:pt idx="10412">
                  <c:v>-3.232280602832871E-2</c:v>
                </c:pt>
                <c:pt idx="10413">
                  <c:v>-2.5183447857975549E-2</c:v>
                </c:pt>
                <c:pt idx="10414">
                  <c:v>-1.8213056303491237E-2</c:v>
                </c:pt>
                <c:pt idx="10415">
                  <c:v>-1.1747247604359634E-2</c:v>
                </c:pt>
                <c:pt idx="10416">
                  <c:v>-6.050605504076878E-3</c:v>
                </c:pt>
                <c:pt idx="10417">
                  <c:v>-1.3052314547349342E-3</c:v>
                </c:pt>
                <c:pt idx="10418">
                  <c:v>2.394217583398861E-3</c:v>
                </c:pt>
                <c:pt idx="10419">
                  <c:v>5.0350930460145715E-3</c:v>
                </c:pt>
                <c:pt idx="10420">
                  <c:v>6.6643893476695526E-3</c:v>
                </c:pt>
                <c:pt idx="10421">
                  <c:v>7.3663270186180574E-3</c:v>
                </c:pt>
                <c:pt idx="10422">
                  <c:v>7.2572313696757096E-3</c:v>
                </c:pt>
                <c:pt idx="10423">
                  <c:v>6.4906208115672603E-3</c:v>
                </c:pt>
                <c:pt idx="10424">
                  <c:v>5.2521863175489791E-3</c:v>
                </c:pt>
                <c:pt idx="10425">
                  <c:v>3.7459264163378636E-3</c:v>
                </c:pt>
                <c:pt idx="10426">
                  <c:v>2.190661335550792E-3</c:v>
                </c:pt>
                <c:pt idx="10427">
                  <c:v>8.240933329927147E-4</c:v>
                </c:pt>
                <c:pt idx="10428">
                  <c:v>-9.8779357291189918E-5</c:v>
                </c:pt>
                <c:pt idx="10429">
                  <c:v>-3.1133991469400879E-4</c:v>
                </c:pt>
                <c:pt idx="10430">
                  <c:v>4.5444706188613182E-4</c:v>
                </c:pt>
                <c:pt idx="10431">
                  <c:v>2.4406794442428659E-3</c:v>
                </c:pt>
                <c:pt idx="10432">
                  <c:v>5.8162219336391763E-3</c:v>
                </c:pt>
                <c:pt idx="10433">
                  <c:v>1.0635593745403016E-2</c:v>
                </c:pt>
                <c:pt idx="10434">
                  <c:v>1.6830919130414124E-2</c:v>
                </c:pt>
                <c:pt idx="10435">
                  <c:v>2.4230421416413961E-2</c:v>
                </c:pt>
                <c:pt idx="10436">
                  <c:v>3.2579795867737182E-2</c:v>
                </c:pt>
                <c:pt idx="10437">
                  <c:v>4.1560448379163062E-2</c:v>
                </c:pt>
                <c:pt idx="10438">
                  <c:v>5.0816420173601995E-2</c:v>
                </c:pt>
                <c:pt idx="10439">
                  <c:v>5.9988954070082201E-2</c:v>
                </c:pt>
                <c:pt idx="10440">
                  <c:v>6.8745781168425335E-2</c:v>
                </c:pt>
                <c:pt idx="10441">
                  <c:v>7.6798991480241052E-2</c:v>
                </c:pt>
                <c:pt idx="10442">
                  <c:v>8.3905217410610189E-2</c:v>
                </c:pt>
                <c:pt idx="10443">
                  <c:v>8.9852815824940535E-2</c:v>
                </c:pt>
                <c:pt idx="10444">
                  <c:v>9.4459722271555857E-2</c:v>
                </c:pt>
                <c:pt idx="10445">
                  <c:v>9.7594673391385722E-2</c:v>
                </c:pt>
                <c:pt idx="10446">
                  <c:v>9.9210097845170209E-2</c:v>
                </c:pt>
                <c:pt idx="10447">
                  <c:v>9.9364974406884188E-2</c:v>
                </c:pt>
                <c:pt idx="10448">
                  <c:v>9.8221375288744195E-2</c:v>
                </c:pt>
                <c:pt idx="10449">
                  <c:v>9.6014807781893308E-2</c:v>
                </c:pt>
                <c:pt idx="10450">
                  <c:v>9.3015212436461381E-2</c:v>
                </c:pt>
                <c:pt idx="10451">
                  <c:v>8.9497176668257405E-2</c:v>
                </c:pt>
                <c:pt idx="10452">
                  <c:v>8.5724682172100053E-2</c:v>
                </c:pt>
                <c:pt idx="10453">
                  <c:v>8.1944585190605213E-2</c:v>
                </c:pt>
                <c:pt idx="10454">
                  <c:v>7.8376998780771756E-2</c:v>
                </c:pt>
                <c:pt idx="10455">
                  <c:v>7.5191980809277803E-2</c:v>
                </c:pt>
                <c:pt idx="10456">
                  <c:v>7.2479710449890322E-2</c:v>
                </c:pt>
                <c:pt idx="10457">
                  <c:v>7.0236086160724631E-2</c:v>
                </c:pt>
                <c:pt idx="10458">
                  <c:v>6.8373392347565454E-2</c:v>
                </c:pt>
                <c:pt idx="10459">
                  <c:v>6.6744160297339317E-2</c:v>
                </c:pt>
                <c:pt idx="10460">
                  <c:v>6.5165338170857456E-2</c:v>
                </c:pt>
                <c:pt idx="10461">
                  <c:v>6.3439294734265017E-2</c:v>
                </c:pt>
                <c:pt idx="10462">
                  <c:v>6.1367390490160267E-2</c:v>
                </c:pt>
                <c:pt idx="10463">
                  <c:v>5.8752809898055314E-2</c:v>
                </c:pt>
                <c:pt idx="10464">
                  <c:v>5.5402114663829161E-2</c:v>
                </c:pt>
                <c:pt idx="10465">
                  <c:v>5.113978666934671E-2</c:v>
                </c:pt>
                <c:pt idx="10466">
                  <c:v>4.5831576415859887E-2</c:v>
                </c:pt>
                <c:pt idx="10467">
                  <c:v>3.9397313854534266E-2</c:v>
                </c:pt>
                <c:pt idx="10468">
                  <c:v>3.1809240789768323E-2</c:v>
                </c:pt>
                <c:pt idx="10469">
                  <c:v>2.3090291216264713E-2</c:v>
                </c:pt>
                <c:pt idx="10470">
                  <c:v>1.3319172318655981E-2</c:v>
                </c:pt>
                <c:pt idx="10471">
                  <c:v>2.6344529645415671E-3</c:v>
                </c:pt>
                <c:pt idx="10472">
                  <c:v>-8.7696099084139112E-3</c:v>
                </c:pt>
                <c:pt idx="10473">
                  <c:v>-2.0653014603014608E-2</c:v>
                </c:pt>
                <c:pt idx="10474">
                  <c:v>-3.2740370637163396E-2</c:v>
                </c:pt>
                <c:pt idx="10475">
                  <c:v>-4.4731121795289264E-2</c:v>
                </c:pt>
                <c:pt idx="10476">
                  <c:v>-5.6310230316588883E-2</c:v>
                </c:pt>
                <c:pt idx="10477">
                  <c:v>-6.7156667380723567E-2</c:v>
                </c:pt>
                <c:pt idx="10478">
                  <c:v>-7.6949410296461296E-2</c:v>
                </c:pt>
                <c:pt idx="10479">
                  <c:v>-8.5378330882825648E-2</c:v>
                </c:pt>
                <c:pt idx="10480">
                  <c:v>-9.216503762089201E-2</c:v>
                </c:pt>
                <c:pt idx="10481">
                  <c:v>-9.7087219731213037E-2</c:v>
                </c:pt>
                <c:pt idx="10482">
                  <c:v>-9.9997746162129086E-2</c:v>
                </c:pt>
                <c:pt idx="10483">
                  <c:v>-0.10083630954139855</c:v>
                </c:pt>
                <c:pt idx="10484">
                  <c:v>-9.9633421339862638E-2</c:v>
                </c:pt>
                <c:pt idx="10485">
                  <c:v>-9.6505357318525054E-2</c:v>
                </c:pt>
                <c:pt idx="10486">
                  <c:v>-9.1643207567516427E-2</c:v>
                </c:pt>
                <c:pt idx="10487">
                  <c:v>-8.5301173120723162E-2</c:v>
                </c:pt>
                <c:pt idx="10488">
                  <c:v>-7.7783150194443151E-2</c:v>
                </c:pt>
                <c:pt idx="10489">
                  <c:v>-6.9425137015819427E-2</c:v>
                </c:pt>
                <c:pt idx="10490">
                  <c:v>-6.0574938131005673E-2</c:v>
                </c:pt>
                <c:pt idx="10491">
                  <c:v>-5.1575398341455303E-2</c:v>
                </c:pt>
                <c:pt idx="10492">
                  <c:v>-4.275560181692617E-2</c:v>
                </c:pt>
                <c:pt idx="10493">
                  <c:v>-3.4423314527169513E-2</c:v>
                </c:pt>
                <c:pt idx="10494">
                  <c:v>-2.6851848831878411E-2</c:v>
                </c:pt>
                <c:pt idx="10495">
                  <c:v>-2.0263302788107174E-2</c:v>
                </c:pt>
                <c:pt idx="10496">
                  <c:v>-1.4812128694963067E-2</c:v>
                </c:pt>
                <c:pt idx="10497">
                  <c:v>-1.0575662007321962E-2</c:v>
                </c:pt>
                <c:pt idx="10498">
                  <c:v>-7.5567424953209006E-3</c:v>
                </c:pt>
                <c:pt idx="10499">
                  <c:v>-5.6914534391072635E-3</c:v>
                </c:pt>
                <c:pt idx="10500">
                  <c:v>-4.8493133449010184E-3</c:v>
                </c:pt>
                <c:pt idx="10501">
                  <c:v>-4.825513908811363E-3</c:v>
                </c:pt>
                <c:pt idx="10502">
                  <c:v>-5.3401411358423578E-3</c:v>
                </c:pt>
                <c:pt idx="10503">
                  <c:v>-6.0561366978931774E-3</c:v>
                </c:pt>
                <c:pt idx="10504">
                  <c:v>-6.6125871056318397E-3</c:v>
                </c:pt>
                <c:pt idx="10505">
                  <c:v>-6.6655702315421284E-3</c:v>
                </c:pt>
                <c:pt idx="10506">
                  <c:v>-5.9358941864834369E-3</c:v>
                </c:pt>
                <c:pt idx="10507">
                  <c:v>-4.2610592099843192E-3</c:v>
                </c:pt>
                <c:pt idx="10508">
                  <c:v>-1.6347337981067467E-3</c:v>
                </c:pt>
                <c:pt idx="10509">
                  <c:v>1.7861813789417091E-3</c:v>
                </c:pt>
                <c:pt idx="10510">
                  <c:v>5.708485292497123E-3</c:v>
                </c:pt>
                <c:pt idx="10511">
                  <c:v>9.7447206867414815E-3</c:v>
                </c:pt>
                <c:pt idx="10512">
                  <c:v>1.3457853001080711E-2</c:v>
                </c:pt>
                <c:pt idx="10513">
                  <c:v>1.6413277567093543E-2</c:v>
                </c:pt>
                <c:pt idx="10514">
                  <c:v>1.8233370059691278E-2</c:v>
                </c:pt>
                <c:pt idx="10515">
                  <c:v>1.8638419202138046E-2</c:v>
                </c:pt>
                <c:pt idx="10516">
                  <c:v>1.7468583885667299E-2</c:v>
                </c:pt>
                <c:pt idx="10517">
                  <c:v>1.4691075839503798E-2</c:v>
                </c:pt>
                <c:pt idx="10518">
                  <c:v>1.0397963016706813E-2</c:v>
                </c:pt>
                <c:pt idx="10519">
                  <c:v>4.7952321689478383E-3</c:v>
                </c:pt>
                <c:pt idx="10520">
                  <c:v>-1.8206306238950365E-3</c:v>
                </c:pt>
                <c:pt idx="10521">
                  <c:v>-9.093833102350124E-3</c:v>
                </c:pt>
                <c:pt idx="10522">
                  <c:v>-1.6638933852095028E-2</c:v>
                </c:pt>
                <c:pt idx="10523">
                  <c:v>-2.407132862466832E-2</c:v>
                </c:pt>
                <c:pt idx="10524">
                  <c:v>-3.1042760821513915E-2</c:v>
                </c:pt>
                <c:pt idx="10525">
                  <c:v>-3.7271213327438546E-2</c:v>
                </c:pt>
                <c:pt idx="10526">
                  <c:v>-4.2554432897840666E-2</c:v>
                </c:pt>
                <c:pt idx="10527">
                  <c:v>-4.676968013077154E-2</c:v>
                </c:pt>
                <c:pt idx="10528">
                  <c:v>-4.9864774954635482E-2</c:v>
                </c:pt>
                <c:pt idx="10529">
                  <c:v>-5.184402246223907E-2</c:v>
                </c:pt>
                <c:pt idx="10530">
                  <c:v>-5.2756219150616679E-2</c:v>
                </c:pt>
                <c:pt idx="10531">
                  <c:v>-5.2691363790584589E-2</c:v>
                </c:pt>
                <c:pt idx="10532">
                  <c:v>-5.1780357108537567E-2</c:v>
                </c:pt>
                <c:pt idx="10533">
                  <c:v>-5.018542798546699E-2</c:v>
                </c:pt>
                <c:pt idx="10534">
                  <c:v>-4.8083118087312027E-2</c:v>
                </c:pt>
                <c:pt idx="10535">
                  <c:v>-4.5649436848994696E-2</c:v>
                </c:pt>
                <c:pt idx="10536">
                  <c:v>-4.3049835074599807E-2</c:v>
                </c:pt>
                <c:pt idx="10537">
                  <c:v>-4.043464227009208E-2</c:v>
                </c:pt>
                <c:pt idx="10538">
                  <c:v>-3.7938537826009755E-2</c:v>
                </c:pt>
                <c:pt idx="10539">
                  <c:v>-3.568001399061449E-2</c:v>
                </c:pt>
                <c:pt idx="10540">
                  <c:v>-3.3760809956064675E-2</c:v>
                </c:pt>
                <c:pt idx="10541">
                  <c:v>-3.2265579926842092E-2</c:v>
                </c:pt>
                <c:pt idx="10542">
                  <c:v>-3.1256971318188831E-2</c:v>
                </c:pt>
                <c:pt idx="10543">
                  <c:v>-3.0763638857433828E-2</c:v>
                </c:pt>
                <c:pt idx="10544">
                  <c:v>-3.0767405933763148E-2</c:v>
                </c:pt>
                <c:pt idx="10545">
                  <c:v>-3.1197102900545448E-2</c:v>
                </c:pt>
                <c:pt idx="10546">
                  <c:v>-3.1932971436208768E-2</c:v>
                </c:pt>
                <c:pt idx="10547">
                  <c:v>-3.2822958365113619E-2</c:v>
                </c:pt>
                <c:pt idx="10548">
                  <c:v>-3.3705765233398077E-2</c:v>
                </c:pt>
                <c:pt idx="10549">
                  <c:v>-3.4431115851923155E-2</c:v>
                </c:pt>
                <c:pt idx="10550">
                  <c:v>-3.4872612437516826E-2</c:v>
                </c:pt>
                <c:pt idx="10551">
                  <c:v>-3.4936731791905151E-2</c:v>
                </c:pt>
                <c:pt idx="10552">
                  <c:v>-3.4571752418450452E-2</c:v>
                </c:pt>
                <c:pt idx="10553">
                  <c:v>-3.3772798319718245E-2</c:v>
                </c:pt>
                <c:pt idx="10554">
                  <c:v>-3.2579982548172293E-2</c:v>
                </c:pt>
                <c:pt idx="10555">
                  <c:v>-3.1074174746995253E-2</c:v>
                </c:pt>
                <c:pt idx="10556">
                  <c:v>-2.9373037943381308E-2</c:v>
                </c:pt>
                <c:pt idx="10557">
                  <c:v>-2.7623020405509457E-2</c:v>
                </c:pt>
                <c:pt idx="10558">
                  <c:v>-2.5987713332443874E-2</c:v>
                </c:pt>
                <c:pt idx="10559">
                  <c:v>-2.464297217823963E-2</c:v>
                </c:pt>
                <c:pt idx="10560">
                  <c:v>-2.3778225955251808E-2</c:v>
                </c:pt>
                <c:pt idx="10561">
                  <c:v>-2.358824458122466E-2</c:v>
                </c:pt>
                <c:pt idx="10562">
                  <c:v>-2.4250690203108993E-2</c:v>
                </c:pt>
                <c:pt idx="10563">
                  <c:v>-2.5900380770750075E-2</c:v>
                </c:pt>
                <c:pt idx="10564">
                  <c:v>-2.861047012869411E-2</c:v>
                </c:pt>
                <c:pt idx="10565">
                  <c:v>-3.2380072052696995E-2</c:v>
                </c:pt>
                <c:pt idx="10566">
                  <c:v>-3.7123276360855995E-2</c:v>
                </c:pt>
                <c:pt idx="10567">
                  <c:v>-4.2664717729632318E-2</c:v>
                </c:pt>
                <c:pt idx="10568">
                  <c:v>-4.8750007475201973E-2</c:v>
                </c:pt>
                <c:pt idx="10569">
                  <c:v>-5.5066937212139289E-2</c:v>
                </c:pt>
                <c:pt idx="10570">
                  <c:v>-6.1268009956808034E-2</c:v>
                </c:pt>
                <c:pt idx="10571">
                  <c:v>-6.6993474886307358E-2</c:v>
                </c:pt>
                <c:pt idx="10572">
                  <c:v>-7.1897927163146913E-2</c:v>
                </c:pt>
                <c:pt idx="10573">
                  <c:v>-7.5674642336545195E-2</c:v>
                </c:pt>
                <c:pt idx="10574">
                  <c:v>-7.8071285941338053E-2</c:v>
                </c:pt>
                <c:pt idx="10575">
                  <c:v>-7.8902958067998186E-2</c:v>
                </c:pt>
                <c:pt idx="10576">
                  <c:v>-7.8069484275550272E-2</c:v>
                </c:pt>
                <c:pt idx="10577">
                  <c:v>-7.5571738353390594E-2</c:v>
                </c:pt>
                <c:pt idx="10578">
                  <c:v>-7.1518050932444455E-2</c:v>
                </c:pt>
                <c:pt idx="10579">
                  <c:v>-6.6120444239730514E-2</c:v>
                </c:pt>
                <c:pt idx="10580">
                  <c:v>-5.9684094964394419E-2</c:v>
                </c:pt>
                <c:pt idx="10581">
                  <c:v>-5.2587396624667604E-2</c:v>
                </c:pt>
                <c:pt idx="10582">
                  <c:v>-4.5248692711630345E-2</c:v>
                </c:pt>
                <c:pt idx="10583">
                  <c:v>-3.8084849640166119E-2</c:v>
                </c:pt>
                <c:pt idx="10584">
                  <c:v>-3.1473905175326555E-2</c:v>
                </c:pt>
                <c:pt idx="10585">
                  <c:v>-2.5728738383109739E-2</c:v>
                </c:pt>
                <c:pt idx="10586">
                  <c:v>-2.1082490472325466E-2</c:v>
                </c:pt>
                <c:pt idx="10587">
                  <c:v>-1.7686535694116046E-2</c:v>
                </c:pt>
                <c:pt idx="10588">
                  <c:v>-1.5619565912359801E-2</c:v>
                </c:pt>
                <c:pt idx="10589">
                  <c:v>-1.4902564031091026E-2</c:v>
                </c:pt>
                <c:pt idx="10590">
                  <c:v>-1.5513221316654002E-2</c:v>
                </c:pt>
                <c:pt idx="10591">
                  <c:v>-1.7396399275083629E-2</c:v>
                </c:pt>
                <c:pt idx="10592">
                  <c:v>-2.0470508128947351E-2</c:v>
                </c:pt>
                <c:pt idx="10593">
                  <c:v>-2.4628222366269381E-2</c:v>
                </c:pt>
                <c:pt idx="10594">
                  <c:v>-2.9733279291496051E-2</c:v>
                </c:pt>
                <c:pt idx="10595">
                  <c:v>-3.5619734292887006E-2</c:v>
                </c:pt>
                <c:pt idx="10596">
                  <c:v>-4.2093564900954061E-2</c:v>
                </c:pt>
                <c:pt idx="10597">
                  <c:v>-4.8929900879396859E-2</c:v>
                </c:pt>
                <c:pt idx="10598">
                  <c:v>-5.5864845871066438E-2</c:v>
                </c:pt>
              </c:numCache>
            </c:numRef>
          </c:yVal>
          <c:smooth val="0"/>
          <c:extLst xmlns:c16r2="http://schemas.microsoft.com/office/drawing/2015/06/chart">
            <c:ext xmlns:c16="http://schemas.microsoft.com/office/drawing/2014/chart" uri="{C3380CC4-5D6E-409C-BE32-E72D297353CC}">
              <c16:uniqueId val="{00000000-3417-4E96-8D69-CFEED99EE6DC}"/>
            </c:ext>
          </c:extLst>
        </c:ser>
        <c:ser>
          <c:idx val="0"/>
          <c:order val="1"/>
          <c:tx>
            <c:v>Isolated</c:v>
          </c:tx>
          <c:spPr>
            <a:ln w="6350" cap="rnd">
              <a:solidFill>
                <a:srgbClr val="FF0000"/>
              </a:solidFill>
              <a:round/>
            </a:ln>
            <a:effectLst/>
          </c:spPr>
          <c:marker>
            <c:symbol val="none"/>
          </c:marker>
          <c:xVal>
            <c:numRef>
              <c:f>GO3000İsolated!$AN$13:$AN$9612</c:f>
              <c:numCache>
                <c:formatCode>General</c:formatCode>
                <c:ptCount val="9600"/>
                <c:pt idx="0">
                  <c:v>-0.62</c:v>
                </c:pt>
                <c:pt idx="1">
                  <c:v>-0.61499999999999999</c:v>
                </c:pt>
                <c:pt idx="2">
                  <c:v>-0.61</c:v>
                </c:pt>
                <c:pt idx="3">
                  <c:v>-0.60499999999999998</c:v>
                </c:pt>
                <c:pt idx="4">
                  <c:v>-0.6</c:v>
                </c:pt>
                <c:pt idx="5">
                  <c:v>-0.59499999999999997</c:v>
                </c:pt>
                <c:pt idx="6">
                  <c:v>-0.59</c:v>
                </c:pt>
                <c:pt idx="7">
                  <c:v>-0.58499999999999996</c:v>
                </c:pt>
                <c:pt idx="8">
                  <c:v>-0.57999999999999996</c:v>
                </c:pt>
                <c:pt idx="9">
                  <c:v>-0.57499999999999996</c:v>
                </c:pt>
                <c:pt idx="10">
                  <c:v>-0.56999999999999995</c:v>
                </c:pt>
                <c:pt idx="11">
                  <c:v>-0.56499999999999995</c:v>
                </c:pt>
                <c:pt idx="12">
                  <c:v>-0.55999999999999994</c:v>
                </c:pt>
                <c:pt idx="13">
                  <c:v>-0.55499999999999994</c:v>
                </c:pt>
                <c:pt idx="14">
                  <c:v>-0.54999999999999993</c:v>
                </c:pt>
                <c:pt idx="15">
                  <c:v>-0.54499999999999993</c:v>
                </c:pt>
                <c:pt idx="16">
                  <c:v>-0.53999999999999992</c:v>
                </c:pt>
                <c:pt idx="17">
                  <c:v>-0.53499999999999992</c:v>
                </c:pt>
                <c:pt idx="18">
                  <c:v>-0.52999999999999992</c:v>
                </c:pt>
                <c:pt idx="19">
                  <c:v>-0.52499999999999991</c:v>
                </c:pt>
                <c:pt idx="20">
                  <c:v>-0.51999999999999991</c:v>
                </c:pt>
                <c:pt idx="21">
                  <c:v>-0.5149999999999999</c:v>
                </c:pt>
                <c:pt idx="22">
                  <c:v>-0.5099999999999999</c:v>
                </c:pt>
                <c:pt idx="23">
                  <c:v>-0.50499999999999989</c:v>
                </c:pt>
                <c:pt idx="24">
                  <c:v>-0.49999999999999989</c:v>
                </c:pt>
                <c:pt idx="25">
                  <c:v>-0.49499999999999988</c:v>
                </c:pt>
                <c:pt idx="26">
                  <c:v>-0.48999999999999988</c:v>
                </c:pt>
                <c:pt idx="27">
                  <c:v>-0.48499999999999988</c:v>
                </c:pt>
                <c:pt idx="28">
                  <c:v>-0.47999999999999987</c:v>
                </c:pt>
                <c:pt idx="29">
                  <c:v>-0.47499999999999987</c:v>
                </c:pt>
                <c:pt idx="30">
                  <c:v>-0.46999999999999986</c:v>
                </c:pt>
                <c:pt idx="31">
                  <c:v>-0.46499999999999986</c:v>
                </c:pt>
                <c:pt idx="32">
                  <c:v>-0.45999999999999985</c:v>
                </c:pt>
                <c:pt idx="33">
                  <c:v>-0.45499999999999985</c:v>
                </c:pt>
                <c:pt idx="34">
                  <c:v>-0.44999999999999984</c:v>
                </c:pt>
                <c:pt idx="35">
                  <c:v>-0.44499999999999984</c:v>
                </c:pt>
                <c:pt idx="36">
                  <c:v>-0.43999999999999984</c:v>
                </c:pt>
                <c:pt idx="37">
                  <c:v>-0.43499999999999983</c:v>
                </c:pt>
                <c:pt idx="38">
                  <c:v>-0.42999999999999983</c:v>
                </c:pt>
                <c:pt idx="39">
                  <c:v>-0.42499999999999982</c:v>
                </c:pt>
                <c:pt idx="40">
                  <c:v>-0.41999999999999982</c:v>
                </c:pt>
                <c:pt idx="41">
                  <c:v>-0.41499999999999981</c:v>
                </c:pt>
                <c:pt idx="42">
                  <c:v>-0.40999999999999981</c:v>
                </c:pt>
                <c:pt idx="43">
                  <c:v>-0.4049999999999998</c:v>
                </c:pt>
                <c:pt idx="44">
                  <c:v>-0.3999999999999998</c:v>
                </c:pt>
                <c:pt idx="45">
                  <c:v>-0.3949999999999998</c:v>
                </c:pt>
                <c:pt idx="46">
                  <c:v>-0.38999999999999979</c:v>
                </c:pt>
                <c:pt idx="47">
                  <c:v>-0.38499999999999979</c:v>
                </c:pt>
                <c:pt idx="48">
                  <c:v>-0.37999999999999978</c:v>
                </c:pt>
                <c:pt idx="49">
                  <c:v>-0.37499999999999978</c:v>
                </c:pt>
                <c:pt idx="50">
                  <c:v>-0.36999999999999977</c:v>
                </c:pt>
                <c:pt idx="51">
                  <c:v>-0.36499999999999977</c:v>
                </c:pt>
                <c:pt idx="52">
                  <c:v>-0.35999999999999976</c:v>
                </c:pt>
                <c:pt idx="53">
                  <c:v>-0.35499999999999976</c:v>
                </c:pt>
                <c:pt idx="54">
                  <c:v>-0.34999999999999976</c:v>
                </c:pt>
                <c:pt idx="55">
                  <c:v>-0.34499999999999975</c:v>
                </c:pt>
                <c:pt idx="56">
                  <c:v>-0.33999999999999975</c:v>
                </c:pt>
                <c:pt idx="57">
                  <c:v>-0.33499999999999974</c:v>
                </c:pt>
                <c:pt idx="58">
                  <c:v>-0.32999999999999974</c:v>
                </c:pt>
                <c:pt idx="59">
                  <c:v>-0.32499999999999973</c:v>
                </c:pt>
                <c:pt idx="60">
                  <c:v>-0.31999999999999973</c:v>
                </c:pt>
                <c:pt idx="61">
                  <c:v>-0.31499999999999972</c:v>
                </c:pt>
                <c:pt idx="62">
                  <c:v>-0.30999999999999972</c:v>
                </c:pt>
                <c:pt idx="63">
                  <c:v>-0.30499999999999972</c:v>
                </c:pt>
                <c:pt idx="64">
                  <c:v>-0.29999999999999971</c:v>
                </c:pt>
                <c:pt idx="65">
                  <c:v>-0.29499999999999971</c:v>
                </c:pt>
                <c:pt idx="66">
                  <c:v>-0.2899999999999997</c:v>
                </c:pt>
                <c:pt idx="67">
                  <c:v>-0.2849999999999997</c:v>
                </c:pt>
                <c:pt idx="68">
                  <c:v>-0.27999999999999969</c:v>
                </c:pt>
                <c:pt idx="69">
                  <c:v>-0.27499999999999969</c:v>
                </c:pt>
                <c:pt idx="70">
                  <c:v>-0.26999999999999968</c:v>
                </c:pt>
                <c:pt idx="71">
                  <c:v>-0.26499999999999968</c:v>
                </c:pt>
                <c:pt idx="72">
                  <c:v>-0.25999999999999968</c:v>
                </c:pt>
                <c:pt idx="73">
                  <c:v>-0.25499999999999967</c:v>
                </c:pt>
                <c:pt idx="74">
                  <c:v>-0.24999999999999967</c:v>
                </c:pt>
                <c:pt idx="75">
                  <c:v>-0.24499999999999966</c:v>
                </c:pt>
                <c:pt idx="76">
                  <c:v>-0.23999999999999966</c:v>
                </c:pt>
                <c:pt idx="77">
                  <c:v>-0.23499999999999965</c:v>
                </c:pt>
                <c:pt idx="78">
                  <c:v>-0.22999999999999965</c:v>
                </c:pt>
                <c:pt idx="79">
                  <c:v>-0.22499999999999964</c:v>
                </c:pt>
                <c:pt idx="80">
                  <c:v>-0.21999999999999964</c:v>
                </c:pt>
                <c:pt idx="81">
                  <c:v>-0.21499999999999964</c:v>
                </c:pt>
                <c:pt idx="82">
                  <c:v>-0.20999999999999963</c:v>
                </c:pt>
                <c:pt idx="83">
                  <c:v>-0.20499999999999963</c:v>
                </c:pt>
                <c:pt idx="84">
                  <c:v>-0.19999999999999962</c:v>
                </c:pt>
                <c:pt idx="85">
                  <c:v>-0.19499999999999962</c:v>
                </c:pt>
                <c:pt idx="86">
                  <c:v>-0.18999999999999961</c:v>
                </c:pt>
                <c:pt idx="87">
                  <c:v>-0.18499999999999961</c:v>
                </c:pt>
                <c:pt idx="88">
                  <c:v>-0.1799999999999996</c:v>
                </c:pt>
                <c:pt idx="89">
                  <c:v>-0.1749999999999996</c:v>
                </c:pt>
                <c:pt idx="90">
                  <c:v>-0.1699999999999996</c:v>
                </c:pt>
                <c:pt idx="91">
                  <c:v>-0.16499999999999959</c:v>
                </c:pt>
                <c:pt idx="92">
                  <c:v>-0.15999999999999959</c:v>
                </c:pt>
                <c:pt idx="93">
                  <c:v>-0.15499999999999958</c:v>
                </c:pt>
                <c:pt idx="94">
                  <c:v>-0.14999999999999958</c:v>
                </c:pt>
                <c:pt idx="95">
                  <c:v>-0.14499999999999957</c:v>
                </c:pt>
                <c:pt idx="96">
                  <c:v>-0.13999999999999957</c:v>
                </c:pt>
                <c:pt idx="97">
                  <c:v>-0.13499999999999956</c:v>
                </c:pt>
                <c:pt idx="98">
                  <c:v>-0.12999999999999956</c:v>
                </c:pt>
                <c:pt idx="99">
                  <c:v>-0.12499999999999956</c:v>
                </c:pt>
                <c:pt idx="100">
                  <c:v>-0.11999999999999955</c:v>
                </c:pt>
                <c:pt idx="101">
                  <c:v>-0.11499999999999955</c:v>
                </c:pt>
                <c:pt idx="102">
                  <c:v>-0.10999999999999954</c:v>
                </c:pt>
                <c:pt idx="103">
                  <c:v>-0.10499999999999954</c:v>
                </c:pt>
                <c:pt idx="104">
                  <c:v>-9.9999999999999534E-2</c:v>
                </c:pt>
                <c:pt idx="105">
                  <c:v>-9.4999999999999529E-2</c:v>
                </c:pt>
                <c:pt idx="106">
                  <c:v>-8.9999999999999525E-2</c:v>
                </c:pt>
                <c:pt idx="107">
                  <c:v>-8.499999999999952E-2</c:v>
                </c:pt>
                <c:pt idx="108">
                  <c:v>-7.9999999999999516E-2</c:v>
                </c:pt>
                <c:pt idx="109">
                  <c:v>-7.4999999999999512E-2</c:v>
                </c:pt>
                <c:pt idx="110">
                  <c:v>-6.9999999999999507E-2</c:v>
                </c:pt>
                <c:pt idx="111">
                  <c:v>-6.4999999999999503E-2</c:v>
                </c:pt>
                <c:pt idx="112">
                  <c:v>-5.9999999999999505E-2</c:v>
                </c:pt>
                <c:pt idx="113">
                  <c:v>-5.4999999999999508E-2</c:v>
                </c:pt>
                <c:pt idx="114">
                  <c:v>-4.999999999999951E-2</c:v>
                </c:pt>
                <c:pt idx="115">
                  <c:v>-4.4999999999999513E-2</c:v>
                </c:pt>
                <c:pt idx="116">
                  <c:v>-3.9999999999999515E-2</c:v>
                </c:pt>
                <c:pt idx="117">
                  <c:v>-3.4999999999999518E-2</c:v>
                </c:pt>
                <c:pt idx="118">
                  <c:v>-2.9999999999999517E-2</c:v>
                </c:pt>
                <c:pt idx="119">
                  <c:v>-2.4999999999999516E-2</c:v>
                </c:pt>
                <c:pt idx="120">
                  <c:v>-1.9999999999999515E-2</c:v>
                </c:pt>
                <c:pt idx="121">
                  <c:v>-1.4999999999999514E-2</c:v>
                </c:pt>
                <c:pt idx="122">
                  <c:v>-9.9999999999995128E-3</c:v>
                </c:pt>
                <c:pt idx="123">
                  <c:v>-4.9999999999995126E-3</c:v>
                </c:pt>
                <c:pt idx="124">
                  <c:v>4.8745729674948279E-16</c:v>
                </c:pt>
                <c:pt idx="125">
                  <c:v>5.0000000000004876E-3</c:v>
                </c:pt>
                <c:pt idx="126">
                  <c:v>1.0000000000000488E-2</c:v>
                </c:pt>
                <c:pt idx="127">
                  <c:v>1.5000000000000489E-2</c:v>
                </c:pt>
                <c:pt idx="128">
                  <c:v>2.000000000000049E-2</c:v>
                </c:pt>
                <c:pt idx="129">
                  <c:v>2.5000000000000491E-2</c:v>
                </c:pt>
                <c:pt idx="130">
                  <c:v>3.0000000000000492E-2</c:v>
                </c:pt>
                <c:pt idx="131">
                  <c:v>3.5000000000000489E-2</c:v>
                </c:pt>
                <c:pt idx="132">
                  <c:v>4.0000000000000487E-2</c:v>
                </c:pt>
                <c:pt idx="133">
                  <c:v>4.5000000000000484E-2</c:v>
                </c:pt>
                <c:pt idx="134">
                  <c:v>5.0000000000000482E-2</c:v>
                </c:pt>
                <c:pt idx="135">
                  <c:v>5.5000000000000479E-2</c:v>
                </c:pt>
                <c:pt idx="136">
                  <c:v>6.0000000000000477E-2</c:v>
                </c:pt>
                <c:pt idx="137">
                  <c:v>6.5000000000000474E-2</c:v>
                </c:pt>
                <c:pt idx="138">
                  <c:v>7.0000000000000479E-2</c:v>
                </c:pt>
                <c:pt idx="139">
                  <c:v>7.5000000000000483E-2</c:v>
                </c:pt>
                <c:pt idx="140">
                  <c:v>8.0000000000000487E-2</c:v>
                </c:pt>
                <c:pt idx="141">
                  <c:v>8.5000000000000492E-2</c:v>
                </c:pt>
                <c:pt idx="142">
                  <c:v>9.0000000000000496E-2</c:v>
                </c:pt>
                <c:pt idx="143">
                  <c:v>9.5000000000000501E-2</c:v>
                </c:pt>
                <c:pt idx="144">
                  <c:v>0.10000000000000051</c:v>
                </c:pt>
                <c:pt idx="145">
                  <c:v>0.10500000000000051</c:v>
                </c:pt>
                <c:pt idx="146">
                  <c:v>0.11000000000000051</c:v>
                </c:pt>
                <c:pt idx="147">
                  <c:v>0.11500000000000052</c:v>
                </c:pt>
                <c:pt idx="148">
                  <c:v>0.12000000000000052</c:v>
                </c:pt>
                <c:pt idx="149">
                  <c:v>0.12500000000000053</c:v>
                </c:pt>
                <c:pt idx="150">
                  <c:v>0.13000000000000053</c:v>
                </c:pt>
                <c:pt idx="151">
                  <c:v>0.13500000000000054</c:v>
                </c:pt>
                <c:pt idx="152">
                  <c:v>0.14000000000000054</c:v>
                </c:pt>
                <c:pt idx="153">
                  <c:v>0.14500000000000055</c:v>
                </c:pt>
                <c:pt idx="154">
                  <c:v>0.15000000000000055</c:v>
                </c:pt>
                <c:pt idx="155">
                  <c:v>0.15500000000000055</c:v>
                </c:pt>
                <c:pt idx="156">
                  <c:v>0.16000000000000056</c:v>
                </c:pt>
                <c:pt idx="157">
                  <c:v>0.16500000000000056</c:v>
                </c:pt>
                <c:pt idx="158">
                  <c:v>0.17000000000000057</c:v>
                </c:pt>
                <c:pt idx="159">
                  <c:v>0.17500000000000057</c:v>
                </c:pt>
                <c:pt idx="160">
                  <c:v>0.18000000000000058</c:v>
                </c:pt>
                <c:pt idx="161">
                  <c:v>0.18500000000000058</c:v>
                </c:pt>
                <c:pt idx="162">
                  <c:v>0.19000000000000059</c:v>
                </c:pt>
                <c:pt idx="163">
                  <c:v>0.19500000000000059</c:v>
                </c:pt>
                <c:pt idx="164">
                  <c:v>0.20000000000000059</c:v>
                </c:pt>
                <c:pt idx="165">
                  <c:v>0.2050000000000006</c:v>
                </c:pt>
                <c:pt idx="166">
                  <c:v>0.2100000000000006</c:v>
                </c:pt>
                <c:pt idx="167">
                  <c:v>0.21500000000000061</c:v>
                </c:pt>
                <c:pt idx="168">
                  <c:v>0.22000000000000061</c:v>
                </c:pt>
                <c:pt idx="169">
                  <c:v>0.22500000000000062</c:v>
                </c:pt>
                <c:pt idx="170">
                  <c:v>0.23000000000000062</c:v>
                </c:pt>
                <c:pt idx="171">
                  <c:v>0.23500000000000063</c:v>
                </c:pt>
                <c:pt idx="172">
                  <c:v>0.24000000000000063</c:v>
                </c:pt>
                <c:pt idx="173">
                  <c:v>0.24500000000000063</c:v>
                </c:pt>
                <c:pt idx="174">
                  <c:v>0.25000000000000061</c:v>
                </c:pt>
                <c:pt idx="175">
                  <c:v>0.25500000000000062</c:v>
                </c:pt>
                <c:pt idx="176">
                  <c:v>0.26000000000000062</c:v>
                </c:pt>
                <c:pt idx="177">
                  <c:v>0.26500000000000062</c:v>
                </c:pt>
                <c:pt idx="178">
                  <c:v>0.27000000000000063</c:v>
                </c:pt>
                <c:pt idx="179">
                  <c:v>0.27500000000000063</c:v>
                </c:pt>
                <c:pt idx="180">
                  <c:v>0.28000000000000064</c:v>
                </c:pt>
                <c:pt idx="181">
                  <c:v>0.28500000000000064</c:v>
                </c:pt>
                <c:pt idx="182">
                  <c:v>0.29000000000000065</c:v>
                </c:pt>
                <c:pt idx="183">
                  <c:v>0.29500000000000065</c:v>
                </c:pt>
                <c:pt idx="184">
                  <c:v>0.30000000000000066</c:v>
                </c:pt>
                <c:pt idx="185">
                  <c:v>0.30500000000000066</c:v>
                </c:pt>
                <c:pt idx="186">
                  <c:v>0.31000000000000066</c:v>
                </c:pt>
                <c:pt idx="187">
                  <c:v>0.31500000000000067</c:v>
                </c:pt>
                <c:pt idx="188">
                  <c:v>0.32000000000000067</c:v>
                </c:pt>
                <c:pt idx="189">
                  <c:v>0.32500000000000068</c:v>
                </c:pt>
                <c:pt idx="190">
                  <c:v>0.33000000000000068</c:v>
                </c:pt>
                <c:pt idx="191">
                  <c:v>0.33500000000000069</c:v>
                </c:pt>
                <c:pt idx="192">
                  <c:v>0.34000000000000069</c:v>
                </c:pt>
                <c:pt idx="193">
                  <c:v>0.34500000000000069</c:v>
                </c:pt>
                <c:pt idx="194">
                  <c:v>0.3500000000000007</c:v>
                </c:pt>
                <c:pt idx="195">
                  <c:v>0.3550000000000007</c:v>
                </c:pt>
                <c:pt idx="196">
                  <c:v>0.36000000000000071</c:v>
                </c:pt>
                <c:pt idx="197">
                  <c:v>0.36500000000000071</c:v>
                </c:pt>
                <c:pt idx="198">
                  <c:v>0.37000000000000072</c:v>
                </c:pt>
                <c:pt idx="199">
                  <c:v>0.37500000000000072</c:v>
                </c:pt>
                <c:pt idx="200">
                  <c:v>0.38000000000000073</c:v>
                </c:pt>
                <c:pt idx="201">
                  <c:v>0.38500000000000073</c:v>
                </c:pt>
                <c:pt idx="202">
                  <c:v>0.39000000000000073</c:v>
                </c:pt>
                <c:pt idx="203">
                  <c:v>0.39500000000000074</c:v>
                </c:pt>
                <c:pt idx="204">
                  <c:v>0.40000000000000074</c:v>
                </c:pt>
                <c:pt idx="205">
                  <c:v>0.40500000000000075</c:v>
                </c:pt>
                <c:pt idx="206">
                  <c:v>0.41000000000000075</c:v>
                </c:pt>
                <c:pt idx="207">
                  <c:v>0.41500000000000076</c:v>
                </c:pt>
                <c:pt idx="208">
                  <c:v>0.42000000000000076</c:v>
                </c:pt>
                <c:pt idx="209">
                  <c:v>0.42500000000000077</c:v>
                </c:pt>
                <c:pt idx="210">
                  <c:v>0.43000000000000077</c:v>
                </c:pt>
                <c:pt idx="211">
                  <c:v>0.43500000000000077</c:v>
                </c:pt>
                <c:pt idx="212">
                  <c:v>0.44000000000000078</c:v>
                </c:pt>
                <c:pt idx="213">
                  <c:v>0.44500000000000078</c:v>
                </c:pt>
                <c:pt idx="214">
                  <c:v>0.45000000000000079</c:v>
                </c:pt>
                <c:pt idx="215">
                  <c:v>0.45500000000000079</c:v>
                </c:pt>
                <c:pt idx="216">
                  <c:v>0.4600000000000008</c:v>
                </c:pt>
                <c:pt idx="217">
                  <c:v>0.4650000000000008</c:v>
                </c:pt>
                <c:pt idx="218">
                  <c:v>0.47000000000000081</c:v>
                </c:pt>
                <c:pt idx="219">
                  <c:v>0.47500000000000081</c:v>
                </c:pt>
                <c:pt idx="220">
                  <c:v>0.48000000000000081</c:v>
                </c:pt>
                <c:pt idx="221">
                  <c:v>0.48500000000000082</c:v>
                </c:pt>
                <c:pt idx="222">
                  <c:v>0.49000000000000082</c:v>
                </c:pt>
                <c:pt idx="223">
                  <c:v>0.49500000000000083</c:v>
                </c:pt>
                <c:pt idx="224">
                  <c:v>0.50000000000000078</c:v>
                </c:pt>
                <c:pt idx="225">
                  <c:v>0.50500000000000078</c:v>
                </c:pt>
                <c:pt idx="226">
                  <c:v>0.51000000000000079</c:v>
                </c:pt>
                <c:pt idx="227">
                  <c:v>0.51500000000000079</c:v>
                </c:pt>
                <c:pt idx="228">
                  <c:v>0.52000000000000079</c:v>
                </c:pt>
                <c:pt idx="229">
                  <c:v>0.5250000000000008</c:v>
                </c:pt>
                <c:pt idx="230">
                  <c:v>0.5300000000000008</c:v>
                </c:pt>
                <c:pt idx="231">
                  <c:v>0.53500000000000081</c:v>
                </c:pt>
                <c:pt idx="232">
                  <c:v>0.54000000000000081</c:v>
                </c:pt>
                <c:pt idx="233">
                  <c:v>0.54500000000000082</c:v>
                </c:pt>
                <c:pt idx="234">
                  <c:v>0.55000000000000082</c:v>
                </c:pt>
                <c:pt idx="235">
                  <c:v>0.55500000000000083</c:v>
                </c:pt>
                <c:pt idx="236">
                  <c:v>0.56000000000000083</c:v>
                </c:pt>
                <c:pt idx="237">
                  <c:v>0.56500000000000083</c:v>
                </c:pt>
                <c:pt idx="238">
                  <c:v>0.57000000000000084</c:v>
                </c:pt>
                <c:pt idx="239">
                  <c:v>0.57500000000000084</c:v>
                </c:pt>
                <c:pt idx="240">
                  <c:v>0.58000000000000085</c:v>
                </c:pt>
                <c:pt idx="241">
                  <c:v>0.58500000000000085</c:v>
                </c:pt>
                <c:pt idx="242">
                  <c:v>0.59000000000000086</c:v>
                </c:pt>
                <c:pt idx="243">
                  <c:v>0.59500000000000086</c:v>
                </c:pt>
                <c:pt idx="244">
                  <c:v>0.60000000000000087</c:v>
                </c:pt>
                <c:pt idx="245">
                  <c:v>0.60500000000000087</c:v>
                </c:pt>
                <c:pt idx="246">
                  <c:v>0.61000000000000087</c:v>
                </c:pt>
                <c:pt idx="247">
                  <c:v>0.61500000000000088</c:v>
                </c:pt>
                <c:pt idx="248">
                  <c:v>0.62000000000000088</c:v>
                </c:pt>
                <c:pt idx="249">
                  <c:v>0.62500000000000089</c:v>
                </c:pt>
                <c:pt idx="250">
                  <c:v>0.63000000000000089</c:v>
                </c:pt>
                <c:pt idx="251">
                  <c:v>0.6350000000000009</c:v>
                </c:pt>
                <c:pt idx="252">
                  <c:v>0.6400000000000009</c:v>
                </c:pt>
                <c:pt idx="253">
                  <c:v>0.64500000000000091</c:v>
                </c:pt>
                <c:pt idx="254">
                  <c:v>0.65000000000000091</c:v>
                </c:pt>
                <c:pt idx="255">
                  <c:v>0.65500000000000091</c:v>
                </c:pt>
                <c:pt idx="256">
                  <c:v>0.66000000000000092</c:v>
                </c:pt>
                <c:pt idx="257">
                  <c:v>0.66500000000000092</c:v>
                </c:pt>
                <c:pt idx="258">
                  <c:v>0.67000000000000093</c:v>
                </c:pt>
                <c:pt idx="259">
                  <c:v>0.67500000000000093</c:v>
                </c:pt>
                <c:pt idx="260">
                  <c:v>0.68000000000000094</c:v>
                </c:pt>
                <c:pt idx="261">
                  <c:v>0.68500000000000094</c:v>
                </c:pt>
                <c:pt idx="262">
                  <c:v>0.69000000000000095</c:v>
                </c:pt>
                <c:pt idx="263">
                  <c:v>0.69500000000000095</c:v>
                </c:pt>
                <c:pt idx="264">
                  <c:v>0.70000000000000095</c:v>
                </c:pt>
                <c:pt idx="265">
                  <c:v>0.70500000000000096</c:v>
                </c:pt>
                <c:pt idx="266">
                  <c:v>0.71000000000000096</c:v>
                </c:pt>
                <c:pt idx="267">
                  <c:v>0.71500000000000097</c:v>
                </c:pt>
                <c:pt idx="268">
                  <c:v>0.72000000000000097</c:v>
                </c:pt>
                <c:pt idx="269">
                  <c:v>0.72500000000000098</c:v>
                </c:pt>
                <c:pt idx="270">
                  <c:v>0.73000000000000098</c:v>
                </c:pt>
                <c:pt idx="271">
                  <c:v>0.73500000000000099</c:v>
                </c:pt>
                <c:pt idx="272">
                  <c:v>0.74000000000000099</c:v>
                </c:pt>
                <c:pt idx="273">
                  <c:v>0.74500000000000099</c:v>
                </c:pt>
                <c:pt idx="274">
                  <c:v>0.750000000000001</c:v>
                </c:pt>
                <c:pt idx="275">
                  <c:v>0.755000000000001</c:v>
                </c:pt>
                <c:pt idx="276">
                  <c:v>0.76000000000000101</c:v>
                </c:pt>
                <c:pt idx="277">
                  <c:v>0.76500000000000101</c:v>
                </c:pt>
                <c:pt idx="278">
                  <c:v>0.77000000000000102</c:v>
                </c:pt>
                <c:pt idx="279">
                  <c:v>0.77500000000000102</c:v>
                </c:pt>
                <c:pt idx="280">
                  <c:v>0.78000000000000103</c:v>
                </c:pt>
                <c:pt idx="281">
                  <c:v>0.78500000000000103</c:v>
                </c:pt>
                <c:pt idx="282">
                  <c:v>0.79000000000000103</c:v>
                </c:pt>
                <c:pt idx="283">
                  <c:v>0.79500000000000104</c:v>
                </c:pt>
                <c:pt idx="284">
                  <c:v>0.80000000000000104</c:v>
                </c:pt>
                <c:pt idx="285">
                  <c:v>0.80500000000000105</c:v>
                </c:pt>
                <c:pt idx="286">
                  <c:v>0.81000000000000105</c:v>
                </c:pt>
                <c:pt idx="287">
                  <c:v>0.81500000000000106</c:v>
                </c:pt>
                <c:pt idx="288">
                  <c:v>0.82000000000000106</c:v>
                </c:pt>
                <c:pt idx="289">
                  <c:v>0.82500000000000107</c:v>
                </c:pt>
                <c:pt idx="290">
                  <c:v>0.83000000000000107</c:v>
                </c:pt>
                <c:pt idx="291">
                  <c:v>0.83500000000000107</c:v>
                </c:pt>
                <c:pt idx="292">
                  <c:v>0.84000000000000108</c:v>
                </c:pt>
                <c:pt idx="293">
                  <c:v>0.84500000000000108</c:v>
                </c:pt>
                <c:pt idx="294">
                  <c:v>0.85000000000000109</c:v>
                </c:pt>
                <c:pt idx="295">
                  <c:v>0.85500000000000109</c:v>
                </c:pt>
                <c:pt idx="296">
                  <c:v>0.8600000000000011</c:v>
                </c:pt>
                <c:pt idx="297">
                  <c:v>0.8650000000000011</c:v>
                </c:pt>
                <c:pt idx="298">
                  <c:v>0.87000000000000111</c:v>
                </c:pt>
                <c:pt idx="299">
                  <c:v>0.87500000000000111</c:v>
                </c:pt>
                <c:pt idx="300">
                  <c:v>0.88000000000000111</c:v>
                </c:pt>
                <c:pt idx="301">
                  <c:v>0.88500000000000112</c:v>
                </c:pt>
                <c:pt idx="302">
                  <c:v>0.89000000000000112</c:v>
                </c:pt>
                <c:pt idx="303">
                  <c:v>0.89500000000000113</c:v>
                </c:pt>
                <c:pt idx="304">
                  <c:v>0.90000000000000113</c:v>
                </c:pt>
                <c:pt idx="305">
                  <c:v>0.90500000000000114</c:v>
                </c:pt>
                <c:pt idx="306">
                  <c:v>0.91000000000000114</c:v>
                </c:pt>
                <c:pt idx="307">
                  <c:v>0.91500000000000115</c:v>
                </c:pt>
                <c:pt idx="308">
                  <c:v>0.92000000000000115</c:v>
                </c:pt>
                <c:pt idx="309">
                  <c:v>0.92500000000000115</c:v>
                </c:pt>
                <c:pt idx="310">
                  <c:v>0.93000000000000116</c:v>
                </c:pt>
                <c:pt idx="311">
                  <c:v>0.93500000000000116</c:v>
                </c:pt>
                <c:pt idx="312">
                  <c:v>0.94000000000000117</c:v>
                </c:pt>
                <c:pt idx="313">
                  <c:v>0.94500000000000117</c:v>
                </c:pt>
                <c:pt idx="314">
                  <c:v>0.95000000000000118</c:v>
                </c:pt>
                <c:pt idx="315">
                  <c:v>0.95500000000000118</c:v>
                </c:pt>
                <c:pt idx="316">
                  <c:v>0.96000000000000119</c:v>
                </c:pt>
                <c:pt idx="317">
                  <c:v>0.96500000000000119</c:v>
                </c:pt>
                <c:pt idx="318">
                  <c:v>0.97000000000000119</c:v>
                </c:pt>
                <c:pt idx="319">
                  <c:v>0.9750000000000012</c:v>
                </c:pt>
                <c:pt idx="320">
                  <c:v>0.9800000000000012</c:v>
                </c:pt>
                <c:pt idx="321">
                  <c:v>0.98500000000000121</c:v>
                </c:pt>
                <c:pt idx="322">
                  <c:v>0.99000000000000121</c:v>
                </c:pt>
                <c:pt idx="323">
                  <c:v>0.99500000000000122</c:v>
                </c:pt>
                <c:pt idx="324">
                  <c:v>1.0000000000000011</c:v>
                </c:pt>
                <c:pt idx="325">
                  <c:v>1.005000000000001</c:v>
                </c:pt>
                <c:pt idx="326">
                  <c:v>1.0100000000000009</c:v>
                </c:pt>
                <c:pt idx="327">
                  <c:v>1.0150000000000008</c:v>
                </c:pt>
                <c:pt idx="328">
                  <c:v>1.0200000000000007</c:v>
                </c:pt>
                <c:pt idx="329">
                  <c:v>1.0250000000000006</c:v>
                </c:pt>
                <c:pt idx="330">
                  <c:v>1.0300000000000005</c:v>
                </c:pt>
                <c:pt idx="331">
                  <c:v>1.0350000000000004</c:v>
                </c:pt>
                <c:pt idx="332">
                  <c:v>1.0400000000000003</c:v>
                </c:pt>
                <c:pt idx="333">
                  <c:v>1.0450000000000002</c:v>
                </c:pt>
                <c:pt idx="334">
                  <c:v>1.05</c:v>
                </c:pt>
                <c:pt idx="335">
                  <c:v>1.0549999999999999</c:v>
                </c:pt>
                <c:pt idx="336">
                  <c:v>1.0599999999999998</c:v>
                </c:pt>
                <c:pt idx="337">
                  <c:v>1.0649999999999997</c:v>
                </c:pt>
                <c:pt idx="338">
                  <c:v>1.0699999999999996</c:v>
                </c:pt>
                <c:pt idx="339">
                  <c:v>1.0749999999999995</c:v>
                </c:pt>
                <c:pt idx="340">
                  <c:v>1.0799999999999994</c:v>
                </c:pt>
                <c:pt idx="341">
                  <c:v>1.0849999999999993</c:v>
                </c:pt>
                <c:pt idx="342">
                  <c:v>1.0899999999999992</c:v>
                </c:pt>
                <c:pt idx="343">
                  <c:v>1.0949999999999991</c:v>
                </c:pt>
                <c:pt idx="344">
                  <c:v>1.099999999999999</c:v>
                </c:pt>
                <c:pt idx="345">
                  <c:v>1.1049999999999989</c:v>
                </c:pt>
                <c:pt idx="346">
                  <c:v>1.1099999999999988</c:v>
                </c:pt>
                <c:pt idx="347">
                  <c:v>1.1149999999999987</c:v>
                </c:pt>
                <c:pt idx="348">
                  <c:v>1.1199999999999986</c:v>
                </c:pt>
                <c:pt idx="349">
                  <c:v>1.1249999999999984</c:v>
                </c:pt>
                <c:pt idx="350">
                  <c:v>1.1299999999999983</c:v>
                </c:pt>
                <c:pt idx="351">
                  <c:v>1.1349999999999982</c:v>
                </c:pt>
                <c:pt idx="352">
                  <c:v>1.1399999999999981</c:v>
                </c:pt>
                <c:pt idx="353">
                  <c:v>1.144999999999998</c:v>
                </c:pt>
                <c:pt idx="354">
                  <c:v>1.1499999999999979</c:v>
                </c:pt>
                <c:pt idx="355">
                  <c:v>1.1549999999999978</c:v>
                </c:pt>
                <c:pt idx="356">
                  <c:v>1.1599999999999977</c:v>
                </c:pt>
                <c:pt idx="357">
                  <c:v>1.1649999999999976</c:v>
                </c:pt>
                <c:pt idx="358">
                  <c:v>1.1699999999999975</c:v>
                </c:pt>
                <c:pt idx="359">
                  <c:v>1.1749999999999974</c:v>
                </c:pt>
                <c:pt idx="360">
                  <c:v>1.1799999999999973</c:v>
                </c:pt>
                <c:pt idx="361">
                  <c:v>1.1849999999999972</c:v>
                </c:pt>
                <c:pt idx="362">
                  <c:v>1.1899999999999971</c:v>
                </c:pt>
                <c:pt idx="363">
                  <c:v>1.194999999999997</c:v>
                </c:pt>
                <c:pt idx="364">
                  <c:v>1.1999999999999968</c:v>
                </c:pt>
                <c:pt idx="365">
                  <c:v>1.2049999999999967</c:v>
                </c:pt>
                <c:pt idx="366">
                  <c:v>1.2099999999999966</c:v>
                </c:pt>
                <c:pt idx="367">
                  <c:v>1.2149999999999965</c:v>
                </c:pt>
                <c:pt idx="368">
                  <c:v>1.2199999999999964</c:v>
                </c:pt>
                <c:pt idx="369">
                  <c:v>1.2249999999999963</c:v>
                </c:pt>
                <c:pt idx="370">
                  <c:v>1.2299999999999962</c:v>
                </c:pt>
                <c:pt idx="371">
                  <c:v>1.2349999999999961</c:v>
                </c:pt>
                <c:pt idx="372">
                  <c:v>1.239999999999996</c:v>
                </c:pt>
                <c:pt idx="373">
                  <c:v>1.2449999999999959</c:v>
                </c:pt>
                <c:pt idx="374">
                  <c:v>1.2499999999999958</c:v>
                </c:pt>
                <c:pt idx="375">
                  <c:v>1.2549999999999957</c:v>
                </c:pt>
                <c:pt idx="376">
                  <c:v>1.2599999999999956</c:v>
                </c:pt>
                <c:pt idx="377">
                  <c:v>1.2649999999999955</c:v>
                </c:pt>
                <c:pt idx="378">
                  <c:v>1.2699999999999954</c:v>
                </c:pt>
                <c:pt idx="379">
                  <c:v>1.2749999999999952</c:v>
                </c:pt>
                <c:pt idx="380">
                  <c:v>1.2799999999999951</c:v>
                </c:pt>
                <c:pt idx="381">
                  <c:v>1.284999999999995</c:v>
                </c:pt>
                <c:pt idx="382">
                  <c:v>1.2899999999999949</c:v>
                </c:pt>
                <c:pt idx="383">
                  <c:v>1.2949999999999948</c:v>
                </c:pt>
                <c:pt idx="384">
                  <c:v>1.2999999999999947</c:v>
                </c:pt>
                <c:pt idx="385">
                  <c:v>1.3049999999999946</c:v>
                </c:pt>
                <c:pt idx="386">
                  <c:v>1.3099999999999945</c:v>
                </c:pt>
                <c:pt idx="387">
                  <c:v>1.3149999999999944</c:v>
                </c:pt>
                <c:pt idx="388">
                  <c:v>1.3199999999999943</c:v>
                </c:pt>
                <c:pt idx="389">
                  <c:v>1.3249999999999942</c:v>
                </c:pt>
                <c:pt idx="390">
                  <c:v>1.3299999999999941</c:v>
                </c:pt>
                <c:pt idx="391">
                  <c:v>1.334999999999994</c:v>
                </c:pt>
                <c:pt idx="392">
                  <c:v>1.3399999999999939</c:v>
                </c:pt>
                <c:pt idx="393">
                  <c:v>1.3449999999999938</c:v>
                </c:pt>
                <c:pt idx="394">
                  <c:v>1.3499999999999936</c:v>
                </c:pt>
                <c:pt idx="395">
                  <c:v>1.3549999999999935</c:v>
                </c:pt>
                <c:pt idx="396">
                  <c:v>1.3599999999999934</c:v>
                </c:pt>
                <c:pt idx="397">
                  <c:v>1.3649999999999933</c:v>
                </c:pt>
                <c:pt idx="398">
                  <c:v>1.3699999999999932</c:v>
                </c:pt>
                <c:pt idx="399">
                  <c:v>1.3749999999999931</c:v>
                </c:pt>
                <c:pt idx="400">
                  <c:v>1.379999999999993</c:v>
                </c:pt>
                <c:pt idx="401">
                  <c:v>1.3849999999999929</c:v>
                </c:pt>
                <c:pt idx="402">
                  <c:v>1.3899999999999928</c:v>
                </c:pt>
                <c:pt idx="403">
                  <c:v>1.3949999999999927</c:v>
                </c:pt>
                <c:pt idx="404">
                  <c:v>1.3999999999999926</c:v>
                </c:pt>
                <c:pt idx="405">
                  <c:v>1.4049999999999925</c:v>
                </c:pt>
                <c:pt idx="406">
                  <c:v>1.4099999999999924</c:v>
                </c:pt>
                <c:pt idx="407">
                  <c:v>1.4149999999999923</c:v>
                </c:pt>
                <c:pt idx="408">
                  <c:v>1.4199999999999922</c:v>
                </c:pt>
                <c:pt idx="409">
                  <c:v>1.4249999999999921</c:v>
                </c:pt>
                <c:pt idx="410">
                  <c:v>1.4299999999999919</c:v>
                </c:pt>
                <c:pt idx="411">
                  <c:v>1.4349999999999918</c:v>
                </c:pt>
                <c:pt idx="412">
                  <c:v>1.4399999999999917</c:v>
                </c:pt>
                <c:pt idx="413">
                  <c:v>1.4449999999999916</c:v>
                </c:pt>
                <c:pt idx="414">
                  <c:v>1.4499999999999915</c:v>
                </c:pt>
                <c:pt idx="415">
                  <c:v>1.4549999999999914</c:v>
                </c:pt>
                <c:pt idx="416">
                  <c:v>1.4599999999999913</c:v>
                </c:pt>
                <c:pt idx="417">
                  <c:v>1.4649999999999912</c:v>
                </c:pt>
                <c:pt idx="418">
                  <c:v>1.4699999999999911</c:v>
                </c:pt>
                <c:pt idx="419">
                  <c:v>1.474999999999991</c:v>
                </c:pt>
                <c:pt idx="420">
                  <c:v>1.4799999999999909</c:v>
                </c:pt>
                <c:pt idx="421">
                  <c:v>1.4849999999999908</c:v>
                </c:pt>
                <c:pt idx="422">
                  <c:v>1.4899999999999907</c:v>
                </c:pt>
                <c:pt idx="423">
                  <c:v>1.4949999999999906</c:v>
                </c:pt>
                <c:pt idx="424">
                  <c:v>1.4999999999999905</c:v>
                </c:pt>
                <c:pt idx="425">
                  <c:v>1.5049999999999903</c:v>
                </c:pt>
                <c:pt idx="426">
                  <c:v>1.5099999999999902</c:v>
                </c:pt>
                <c:pt idx="427">
                  <c:v>1.5149999999999901</c:v>
                </c:pt>
                <c:pt idx="428">
                  <c:v>1.51999999999999</c:v>
                </c:pt>
                <c:pt idx="429">
                  <c:v>1.5249999999999899</c:v>
                </c:pt>
                <c:pt idx="430">
                  <c:v>1.5299999999999898</c:v>
                </c:pt>
                <c:pt idx="431">
                  <c:v>1.5349999999999897</c:v>
                </c:pt>
                <c:pt idx="432">
                  <c:v>1.5399999999999896</c:v>
                </c:pt>
                <c:pt idx="433">
                  <c:v>1.5449999999999895</c:v>
                </c:pt>
                <c:pt idx="434">
                  <c:v>1.5499999999999894</c:v>
                </c:pt>
                <c:pt idx="435">
                  <c:v>1.5549999999999893</c:v>
                </c:pt>
                <c:pt idx="436">
                  <c:v>1.5599999999999892</c:v>
                </c:pt>
                <c:pt idx="437">
                  <c:v>1.5649999999999891</c:v>
                </c:pt>
                <c:pt idx="438">
                  <c:v>1.569999999999989</c:v>
                </c:pt>
                <c:pt idx="439">
                  <c:v>1.5749999999999889</c:v>
                </c:pt>
                <c:pt idx="440">
                  <c:v>1.5799999999999887</c:v>
                </c:pt>
                <c:pt idx="441">
                  <c:v>1.5849999999999886</c:v>
                </c:pt>
                <c:pt idx="442">
                  <c:v>1.5899999999999885</c:v>
                </c:pt>
                <c:pt idx="443">
                  <c:v>1.5949999999999884</c:v>
                </c:pt>
                <c:pt idx="444">
                  <c:v>1.5999999999999883</c:v>
                </c:pt>
                <c:pt idx="445">
                  <c:v>1.6049999999999882</c:v>
                </c:pt>
                <c:pt idx="446">
                  <c:v>1.6099999999999881</c:v>
                </c:pt>
                <c:pt idx="447">
                  <c:v>1.614999999999988</c:v>
                </c:pt>
                <c:pt idx="448">
                  <c:v>1.6199999999999879</c:v>
                </c:pt>
                <c:pt idx="449">
                  <c:v>1.6249999999999878</c:v>
                </c:pt>
                <c:pt idx="450">
                  <c:v>1.6299999999999877</c:v>
                </c:pt>
                <c:pt idx="451">
                  <c:v>1.6349999999999876</c:v>
                </c:pt>
                <c:pt idx="452">
                  <c:v>1.6399999999999875</c:v>
                </c:pt>
                <c:pt idx="453">
                  <c:v>1.6449999999999874</c:v>
                </c:pt>
                <c:pt idx="454">
                  <c:v>1.6499999999999873</c:v>
                </c:pt>
                <c:pt idx="455">
                  <c:v>1.6549999999999871</c:v>
                </c:pt>
                <c:pt idx="456">
                  <c:v>1.659999999999987</c:v>
                </c:pt>
                <c:pt idx="457">
                  <c:v>1.6649999999999869</c:v>
                </c:pt>
                <c:pt idx="458">
                  <c:v>1.6699999999999868</c:v>
                </c:pt>
                <c:pt idx="459">
                  <c:v>1.6749999999999867</c:v>
                </c:pt>
                <c:pt idx="460">
                  <c:v>1.6799999999999866</c:v>
                </c:pt>
                <c:pt idx="461">
                  <c:v>1.6849999999999865</c:v>
                </c:pt>
                <c:pt idx="462">
                  <c:v>1.6899999999999864</c:v>
                </c:pt>
                <c:pt idx="463">
                  <c:v>1.6949999999999863</c:v>
                </c:pt>
                <c:pt idx="464">
                  <c:v>1.6999999999999862</c:v>
                </c:pt>
                <c:pt idx="465">
                  <c:v>1.7049999999999861</c:v>
                </c:pt>
                <c:pt idx="466">
                  <c:v>1.709999999999986</c:v>
                </c:pt>
                <c:pt idx="467">
                  <c:v>1.7149999999999859</c:v>
                </c:pt>
                <c:pt idx="468">
                  <c:v>1.7199999999999858</c:v>
                </c:pt>
                <c:pt idx="469">
                  <c:v>1.7249999999999857</c:v>
                </c:pt>
                <c:pt idx="470">
                  <c:v>1.7299999999999855</c:v>
                </c:pt>
                <c:pt idx="471">
                  <c:v>1.7349999999999854</c:v>
                </c:pt>
                <c:pt idx="472">
                  <c:v>1.7399999999999853</c:v>
                </c:pt>
                <c:pt idx="473">
                  <c:v>1.7449999999999852</c:v>
                </c:pt>
                <c:pt idx="474">
                  <c:v>1.7499999999999851</c:v>
                </c:pt>
                <c:pt idx="475">
                  <c:v>1.754999999999985</c:v>
                </c:pt>
                <c:pt idx="476">
                  <c:v>1.7599999999999849</c:v>
                </c:pt>
                <c:pt idx="477">
                  <c:v>1.7649999999999848</c:v>
                </c:pt>
                <c:pt idx="478">
                  <c:v>1.7699999999999847</c:v>
                </c:pt>
                <c:pt idx="479">
                  <c:v>1.7749999999999846</c:v>
                </c:pt>
                <c:pt idx="480">
                  <c:v>1.7799999999999845</c:v>
                </c:pt>
                <c:pt idx="481">
                  <c:v>1.7849999999999844</c:v>
                </c:pt>
                <c:pt idx="482">
                  <c:v>1.7899999999999843</c:v>
                </c:pt>
                <c:pt idx="483">
                  <c:v>1.7949999999999842</c:v>
                </c:pt>
                <c:pt idx="484">
                  <c:v>1.7999999999999841</c:v>
                </c:pt>
                <c:pt idx="485">
                  <c:v>1.804999999999984</c:v>
                </c:pt>
                <c:pt idx="486">
                  <c:v>1.8099999999999838</c:v>
                </c:pt>
                <c:pt idx="487">
                  <c:v>1.8149999999999837</c:v>
                </c:pt>
                <c:pt idx="488">
                  <c:v>1.8199999999999836</c:v>
                </c:pt>
                <c:pt idx="489">
                  <c:v>1.8249999999999835</c:v>
                </c:pt>
                <c:pt idx="490">
                  <c:v>1.8299999999999834</c:v>
                </c:pt>
                <c:pt idx="491">
                  <c:v>1.8349999999999833</c:v>
                </c:pt>
                <c:pt idx="492">
                  <c:v>1.8399999999999832</c:v>
                </c:pt>
                <c:pt idx="493">
                  <c:v>1.8449999999999831</c:v>
                </c:pt>
                <c:pt idx="494">
                  <c:v>1.849999999999983</c:v>
                </c:pt>
                <c:pt idx="495">
                  <c:v>1.8549999999999829</c:v>
                </c:pt>
                <c:pt idx="496">
                  <c:v>1.8599999999999828</c:v>
                </c:pt>
                <c:pt idx="497">
                  <c:v>1.8649999999999827</c:v>
                </c:pt>
                <c:pt idx="498">
                  <c:v>1.8699999999999826</c:v>
                </c:pt>
                <c:pt idx="499">
                  <c:v>1.8749999999999825</c:v>
                </c:pt>
                <c:pt idx="500">
                  <c:v>1.8799999999999824</c:v>
                </c:pt>
                <c:pt idx="501">
                  <c:v>1.8849999999999822</c:v>
                </c:pt>
                <c:pt idx="502">
                  <c:v>1.8899999999999821</c:v>
                </c:pt>
                <c:pt idx="503">
                  <c:v>1.894999999999982</c:v>
                </c:pt>
                <c:pt idx="504">
                  <c:v>1.8999999999999819</c:v>
                </c:pt>
                <c:pt idx="505">
                  <c:v>1.9049999999999818</c:v>
                </c:pt>
                <c:pt idx="506">
                  <c:v>1.9099999999999817</c:v>
                </c:pt>
                <c:pt idx="507">
                  <c:v>1.9149999999999816</c:v>
                </c:pt>
                <c:pt idx="508">
                  <c:v>1.9199999999999815</c:v>
                </c:pt>
                <c:pt idx="509">
                  <c:v>1.9249999999999814</c:v>
                </c:pt>
                <c:pt idx="510">
                  <c:v>1.9299999999999813</c:v>
                </c:pt>
                <c:pt idx="511">
                  <c:v>1.9349999999999812</c:v>
                </c:pt>
                <c:pt idx="512">
                  <c:v>1.9399999999999811</c:v>
                </c:pt>
                <c:pt idx="513">
                  <c:v>1.944999999999981</c:v>
                </c:pt>
                <c:pt idx="514">
                  <c:v>1.9499999999999809</c:v>
                </c:pt>
                <c:pt idx="515">
                  <c:v>1.9549999999999808</c:v>
                </c:pt>
                <c:pt idx="516">
                  <c:v>1.9599999999999806</c:v>
                </c:pt>
                <c:pt idx="517">
                  <c:v>1.9649999999999805</c:v>
                </c:pt>
                <c:pt idx="518">
                  <c:v>1.9699999999999804</c:v>
                </c:pt>
                <c:pt idx="519">
                  <c:v>1.9749999999999803</c:v>
                </c:pt>
                <c:pt idx="520">
                  <c:v>1.9799999999999802</c:v>
                </c:pt>
                <c:pt idx="521">
                  <c:v>1.9849999999999801</c:v>
                </c:pt>
                <c:pt idx="522">
                  <c:v>1.98999999999998</c:v>
                </c:pt>
                <c:pt idx="523">
                  <c:v>1.9949999999999799</c:v>
                </c:pt>
                <c:pt idx="524">
                  <c:v>1.9999999999999798</c:v>
                </c:pt>
                <c:pt idx="525">
                  <c:v>2.0049999999999799</c:v>
                </c:pt>
                <c:pt idx="526">
                  <c:v>2.0099999999999798</c:v>
                </c:pt>
                <c:pt idx="527">
                  <c:v>2.0149999999999797</c:v>
                </c:pt>
                <c:pt idx="528">
                  <c:v>2.0199999999999796</c:v>
                </c:pt>
                <c:pt idx="529">
                  <c:v>2.0249999999999795</c:v>
                </c:pt>
                <c:pt idx="530">
                  <c:v>2.0299999999999794</c:v>
                </c:pt>
                <c:pt idx="531">
                  <c:v>2.0349999999999793</c:v>
                </c:pt>
                <c:pt idx="532">
                  <c:v>2.0399999999999792</c:v>
                </c:pt>
                <c:pt idx="533">
                  <c:v>2.0449999999999791</c:v>
                </c:pt>
                <c:pt idx="534">
                  <c:v>2.049999999999979</c:v>
                </c:pt>
                <c:pt idx="535">
                  <c:v>2.0549999999999788</c:v>
                </c:pt>
                <c:pt idx="536">
                  <c:v>2.0599999999999787</c:v>
                </c:pt>
                <c:pt idx="537">
                  <c:v>2.0649999999999786</c:v>
                </c:pt>
                <c:pt idx="538">
                  <c:v>2.0699999999999785</c:v>
                </c:pt>
                <c:pt idx="539">
                  <c:v>2.0749999999999784</c:v>
                </c:pt>
                <c:pt idx="540">
                  <c:v>2.0799999999999783</c:v>
                </c:pt>
                <c:pt idx="541">
                  <c:v>2.0849999999999782</c:v>
                </c:pt>
                <c:pt idx="542">
                  <c:v>2.0899999999999781</c:v>
                </c:pt>
                <c:pt idx="543">
                  <c:v>2.094999999999978</c:v>
                </c:pt>
                <c:pt idx="544">
                  <c:v>2.0999999999999779</c:v>
                </c:pt>
                <c:pt idx="545">
                  <c:v>2.1049999999999778</c:v>
                </c:pt>
                <c:pt idx="546">
                  <c:v>2.1099999999999777</c:v>
                </c:pt>
                <c:pt idx="547">
                  <c:v>2.1149999999999776</c:v>
                </c:pt>
                <c:pt idx="548">
                  <c:v>2.1199999999999775</c:v>
                </c:pt>
                <c:pt idx="549">
                  <c:v>2.1249999999999774</c:v>
                </c:pt>
                <c:pt idx="550">
                  <c:v>2.1299999999999772</c:v>
                </c:pt>
                <c:pt idx="551">
                  <c:v>2.1349999999999771</c:v>
                </c:pt>
                <c:pt idx="552">
                  <c:v>2.139999999999977</c:v>
                </c:pt>
                <c:pt idx="553">
                  <c:v>2.1449999999999769</c:v>
                </c:pt>
                <c:pt idx="554">
                  <c:v>2.1499999999999768</c:v>
                </c:pt>
                <c:pt idx="555">
                  <c:v>2.1549999999999767</c:v>
                </c:pt>
                <c:pt idx="556">
                  <c:v>2.1599999999999766</c:v>
                </c:pt>
                <c:pt idx="557">
                  <c:v>2.1649999999999765</c:v>
                </c:pt>
                <c:pt idx="558">
                  <c:v>2.1699999999999764</c:v>
                </c:pt>
                <c:pt idx="559">
                  <c:v>2.1749999999999763</c:v>
                </c:pt>
                <c:pt idx="560">
                  <c:v>2.1799999999999762</c:v>
                </c:pt>
                <c:pt idx="561">
                  <c:v>2.1849999999999761</c:v>
                </c:pt>
                <c:pt idx="562">
                  <c:v>2.189999999999976</c:v>
                </c:pt>
                <c:pt idx="563">
                  <c:v>2.1949999999999759</c:v>
                </c:pt>
                <c:pt idx="564">
                  <c:v>2.1999999999999758</c:v>
                </c:pt>
                <c:pt idx="565">
                  <c:v>2.2049999999999756</c:v>
                </c:pt>
                <c:pt idx="566">
                  <c:v>2.2099999999999755</c:v>
                </c:pt>
                <c:pt idx="567">
                  <c:v>2.2149999999999754</c:v>
                </c:pt>
                <c:pt idx="568">
                  <c:v>2.2199999999999753</c:v>
                </c:pt>
                <c:pt idx="569">
                  <c:v>2.2249999999999752</c:v>
                </c:pt>
                <c:pt idx="570">
                  <c:v>2.2299999999999751</c:v>
                </c:pt>
                <c:pt idx="571">
                  <c:v>2.234999999999975</c:v>
                </c:pt>
                <c:pt idx="572">
                  <c:v>2.2399999999999749</c:v>
                </c:pt>
                <c:pt idx="573">
                  <c:v>2.2449999999999748</c:v>
                </c:pt>
                <c:pt idx="574">
                  <c:v>2.2499999999999747</c:v>
                </c:pt>
                <c:pt idx="575">
                  <c:v>2.2549999999999746</c:v>
                </c:pt>
                <c:pt idx="576">
                  <c:v>2.2599999999999745</c:v>
                </c:pt>
                <c:pt idx="577">
                  <c:v>2.2649999999999744</c:v>
                </c:pt>
                <c:pt idx="578">
                  <c:v>2.2699999999999743</c:v>
                </c:pt>
                <c:pt idx="579">
                  <c:v>2.2749999999999742</c:v>
                </c:pt>
                <c:pt idx="580">
                  <c:v>2.279999999999974</c:v>
                </c:pt>
                <c:pt idx="581">
                  <c:v>2.2849999999999739</c:v>
                </c:pt>
                <c:pt idx="582">
                  <c:v>2.2899999999999738</c:v>
                </c:pt>
                <c:pt idx="583">
                  <c:v>2.2949999999999737</c:v>
                </c:pt>
                <c:pt idx="584">
                  <c:v>2.2999999999999736</c:v>
                </c:pt>
                <c:pt idx="585">
                  <c:v>2.3049999999999735</c:v>
                </c:pt>
                <c:pt idx="586">
                  <c:v>2.3099999999999734</c:v>
                </c:pt>
                <c:pt idx="587">
                  <c:v>2.3149999999999733</c:v>
                </c:pt>
                <c:pt idx="588">
                  <c:v>2.3199999999999732</c:v>
                </c:pt>
                <c:pt idx="589">
                  <c:v>2.3249999999999731</c:v>
                </c:pt>
                <c:pt idx="590">
                  <c:v>2.329999999999973</c:v>
                </c:pt>
                <c:pt idx="591">
                  <c:v>2.3349999999999729</c:v>
                </c:pt>
                <c:pt idx="592">
                  <c:v>2.3399999999999728</c:v>
                </c:pt>
                <c:pt idx="593">
                  <c:v>2.3449999999999727</c:v>
                </c:pt>
                <c:pt idx="594">
                  <c:v>2.3499999999999726</c:v>
                </c:pt>
                <c:pt idx="595">
                  <c:v>2.3549999999999724</c:v>
                </c:pt>
                <c:pt idx="596">
                  <c:v>2.3599999999999723</c:v>
                </c:pt>
                <c:pt idx="597">
                  <c:v>2.3649999999999722</c:v>
                </c:pt>
                <c:pt idx="598">
                  <c:v>2.3699999999999721</c:v>
                </c:pt>
                <c:pt idx="599">
                  <c:v>2.374999999999972</c:v>
                </c:pt>
                <c:pt idx="600">
                  <c:v>2.3799999999999719</c:v>
                </c:pt>
                <c:pt idx="601">
                  <c:v>2.3849999999999718</c:v>
                </c:pt>
                <c:pt idx="602">
                  <c:v>2.3899999999999717</c:v>
                </c:pt>
                <c:pt idx="603">
                  <c:v>2.3949999999999716</c:v>
                </c:pt>
                <c:pt idx="604">
                  <c:v>2.3999999999999715</c:v>
                </c:pt>
                <c:pt idx="605">
                  <c:v>2.4049999999999714</c:v>
                </c:pt>
                <c:pt idx="606">
                  <c:v>2.4099999999999713</c:v>
                </c:pt>
                <c:pt idx="607">
                  <c:v>2.4149999999999712</c:v>
                </c:pt>
                <c:pt idx="608">
                  <c:v>2.4199999999999711</c:v>
                </c:pt>
                <c:pt idx="609">
                  <c:v>2.424999999999971</c:v>
                </c:pt>
                <c:pt idx="610">
                  <c:v>2.4299999999999708</c:v>
                </c:pt>
                <c:pt idx="611">
                  <c:v>2.4349999999999707</c:v>
                </c:pt>
                <c:pt idx="612">
                  <c:v>2.4399999999999706</c:v>
                </c:pt>
                <c:pt idx="613">
                  <c:v>2.4449999999999705</c:v>
                </c:pt>
                <c:pt idx="614">
                  <c:v>2.4499999999999704</c:v>
                </c:pt>
                <c:pt idx="615">
                  <c:v>2.4549999999999703</c:v>
                </c:pt>
                <c:pt idx="616">
                  <c:v>2.4599999999999702</c:v>
                </c:pt>
                <c:pt idx="617">
                  <c:v>2.4649999999999701</c:v>
                </c:pt>
                <c:pt idx="618">
                  <c:v>2.46999999999997</c:v>
                </c:pt>
                <c:pt idx="619">
                  <c:v>2.4749999999999699</c:v>
                </c:pt>
                <c:pt idx="620">
                  <c:v>2.4799999999999698</c:v>
                </c:pt>
                <c:pt idx="621">
                  <c:v>2.4849999999999697</c:v>
                </c:pt>
                <c:pt idx="622">
                  <c:v>2.4899999999999696</c:v>
                </c:pt>
                <c:pt idx="623">
                  <c:v>2.4949999999999695</c:v>
                </c:pt>
                <c:pt idx="624">
                  <c:v>2.4999999999999694</c:v>
                </c:pt>
                <c:pt idx="625">
                  <c:v>2.5049999999999693</c:v>
                </c:pt>
                <c:pt idx="626">
                  <c:v>2.5099999999999691</c:v>
                </c:pt>
                <c:pt idx="627">
                  <c:v>2.514999999999969</c:v>
                </c:pt>
                <c:pt idx="628">
                  <c:v>2.5199999999999689</c:v>
                </c:pt>
                <c:pt idx="629">
                  <c:v>2.5249999999999688</c:v>
                </c:pt>
                <c:pt idx="630">
                  <c:v>2.5299999999999687</c:v>
                </c:pt>
                <c:pt idx="631">
                  <c:v>2.5349999999999686</c:v>
                </c:pt>
                <c:pt idx="632">
                  <c:v>2.5399999999999685</c:v>
                </c:pt>
                <c:pt idx="633">
                  <c:v>2.5449999999999684</c:v>
                </c:pt>
                <c:pt idx="634">
                  <c:v>2.5499999999999683</c:v>
                </c:pt>
                <c:pt idx="635">
                  <c:v>2.5549999999999682</c:v>
                </c:pt>
                <c:pt idx="636">
                  <c:v>2.5599999999999681</c:v>
                </c:pt>
                <c:pt idx="637">
                  <c:v>2.564999999999968</c:v>
                </c:pt>
                <c:pt idx="638">
                  <c:v>2.5699999999999679</c:v>
                </c:pt>
                <c:pt idx="639">
                  <c:v>2.5749999999999678</c:v>
                </c:pt>
                <c:pt idx="640">
                  <c:v>2.5799999999999677</c:v>
                </c:pt>
                <c:pt idx="641">
                  <c:v>2.5849999999999675</c:v>
                </c:pt>
                <c:pt idx="642">
                  <c:v>2.5899999999999674</c:v>
                </c:pt>
                <c:pt idx="643">
                  <c:v>2.5949999999999673</c:v>
                </c:pt>
                <c:pt idx="644">
                  <c:v>2.5999999999999672</c:v>
                </c:pt>
                <c:pt idx="645">
                  <c:v>2.6049999999999671</c:v>
                </c:pt>
                <c:pt idx="646">
                  <c:v>2.609999999999967</c:v>
                </c:pt>
                <c:pt idx="647">
                  <c:v>2.6149999999999669</c:v>
                </c:pt>
                <c:pt idx="648">
                  <c:v>2.6199999999999668</c:v>
                </c:pt>
                <c:pt idx="649">
                  <c:v>2.6249999999999667</c:v>
                </c:pt>
                <c:pt idx="650">
                  <c:v>2.6299999999999666</c:v>
                </c:pt>
                <c:pt idx="651">
                  <c:v>2.6349999999999665</c:v>
                </c:pt>
                <c:pt idx="652">
                  <c:v>2.6399999999999664</c:v>
                </c:pt>
                <c:pt idx="653">
                  <c:v>2.6449999999999663</c:v>
                </c:pt>
                <c:pt idx="654">
                  <c:v>2.6499999999999662</c:v>
                </c:pt>
                <c:pt idx="655">
                  <c:v>2.6549999999999661</c:v>
                </c:pt>
                <c:pt idx="656">
                  <c:v>2.6599999999999659</c:v>
                </c:pt>
                <c:pt idx="657">
                  <c:v>2.6649999999999658</c:v>
                </c:pt>
                <c:pt idx="658">
                  <c:v>2.6699999999999657</c:v>
                </c:pt>
                <c:pt idx="659">
                  <c:v>2.6749999999999656</c:v>
                </c:pt>
                <c:pt idx="660">
                  <c:v>2.6799999999999655</c:v>
                </c:pt>
                <c:pt idx="661">
                  <c:v>2.6849999999999654</c:v>
                </c:pt>
                <c:pt idx="662">
                  <c:v>2.6899999999999653</c:v>
                </c:pt>
                <c:pt idx="663">
                  <c:v>2.6949999999999652</c:v>
                </c:pt>
                <c:pt idx="664">
                  <c:v>2.6999999999999651</c:v>
                </c:pt>
                <c:pt idx="665">
                  <c:v>2.704999999999965</c:v>
                </c:pt>
                <c:pt idx="666">
                  <c:v>2.7099999999999649</c:v>
                </c:pt>
                <c:pt idx="667">
                  <c:v>2.7149999999999648</c:v>
                </c:pt>
                <c:pt idx="668">
                  <c:v>2.7199999999999647</c:v>
                </c:pt>
                <c:pt idx="669">
                  <c:v>2.7249999999999646</c:v>
                </c:pt>
                <c:pt idx="670">
                  <c:v>2.7299999999999645</c:v>
                </c:pt>
                <c:pt idx="671">
                  <c:v>2.7349999999999643</c:v>
                </c:pt>
                <c:pt idx="672">
                  <c:v>2.7399999999999642</c:v>
                </c:pt>
                <c:pt idx="673">
                  <c:v>2.7449999999999641</c:v>
                </c:pt>
                <c:pt idx="674">
                  <c:v>2.749999999999964</c:v>
                </c:pt>
                <c:pt idx="675">
                  <c:v>2.7549999999999639</c:v>
                </c:pt>
                <c:pt idx="676">
                  <c:v>2.7599999999999638</c:v>
                </c:pt>
                <c:pt idx="677">
                  <c:v>2.7649999999999637</c:v>
                </c:pt>
                <c:pt idx="678">
                  <c:v>2.7699999999999636</c:v>
                </c:pt>
                <c:pt idx="679">
                  <c:v>2.7749999999999635</c:v>
                </c:pt>
                <c:pt idx="680">
                  <c:v>2.7799999999999634</c:v>
                </c:pt>
                <c:pt idx="681">
                  <c:v>2.7849999999999633</c:v>
                </c:pt>
                <c:pt idx="682">
                  <c:v>2.7899999999999632</c:v>
                </c:pt>
                <c:pt idx="683">
                  <c:v>2.7949999999999631</c:v>
                </c:pt>
                <c:pt idx="684">
                  <c:v>2.799999999999963</c:v>
                </c:pt>
                <c:pt idx="685">
                  <c:v>2.8049999999999629</c:v>
                </c:pt>
                <c:pt idx="686">
                  <c:v>2.8099999999999627</c:v>
                </c:pt>
                <c:pt idx="687">
                  <c:v>2.8149999999999626</c:v>
                </c:pt>
                <c:pt idx="688">
                  <c:v>2.8199999999999625</c:v>
                </c:pt>
                <c:pt idx="689">
                  <c:v>2.8249999999999624</c:v>
                </c:pt>
                <c:pt idx="690">
                  <c:v>2.8299999999999623</c:v>
                </c:pt>
                <c:pt idx="691">
                  <c:v>2.8349999999999622</c:v>
                </c:pt>
                <c:pt idx="692">
                  <c:v>2.8399999999999621</c:v>
                </c:pt>
                <c:pt idx="693">
                  <c:v>2.844999999999962</c:v>
                </c:pt>
                <c:pt idx="694">
                  <c:v>2.8499999999999619</c:v>
                </c:pt>
                <c:pt idx="695">
                  <c:v>2.8549999999999618</c:v>
                </c:pt>
                <c:pt idx="696">
                  <c:v>2.8599999999999617</c:v>
                </c:pt>
                <c:pt idx="697">
                  <c:v>2.8649999999999616</c:v>
                </c:pt>
                <c:pt idx="698">
                  <c:v>2.8699999999999615</c:v>
                </c:pt>
                <c:pt idx="699">
                  <c:v>2.8749999999999614</c:v>
                </c:pt>
                <c:pt idx="700">
                  <c:v>2.8799999999999613</c:v>
                </c:pt>
                <c:pt idx="701">
                  <c:v>2.8849999999999612</c:v>
                </c:pt>
                <c:pt idx="702">
                  <c:v>2.889999999999961</c:v>
                </c:pt>
                <c:pt idx="703">
                  <c:v>2.8949999999999609</c:v>
                </c:pt>
                <c:pt idx="704">
                  <c:v>2.8999999999999608</c:v>
                </c:pt>
                <c:pt idx="705">
                  <c:v>2.9049999999999607</c:v>
                </c:pt>
                <c:pt idx="706">
                  <c:v>2.9099999999999606</c:v>
                </c:pt>
                <c:pt idx="707">
                  <c:v>2.9149999999999605</c:v>
                </c:pt>
                <c:pt idx="708">
                  <c:v>2.9199999999999604</c:v>
                </c:pt>
                <c:pt idx="709">
                  <c:v>2.9249999999999603</c:v>
                </c:pt>
                <c:pt idx="710">
                  <c:v>2.9299999999999602</c:v>
                </c:pt>
                <c:pt idx="711">
                  <c:v>2.9349999999999601</c:v>
                </c:pt>
                <c:pt idx="712">
                  <c:v>2.93999999999996</c:v>
                </c:pt>
                <c:pt idx="713">
                  <c:v>2.9449999999999599</c:v>
                </c:pt>
                <c:pt idx="714">
                  <c:v>2.9499999999999598</c:v>
                </c:pt>
                <c:pt idx="715">
                  <c:v>2.9549999999999597</c:v>
                </c:pt>
                <c:pt idx="716">
                  <c:v>2.9599999999999596</c:v>
                </c:pt>
                <c:pt idx="717">
                  <c:v>2.9649999999999594</c:v>
                </c:pt>
                <c:pt idx="718">
                  <c:v>2.9699999999999593</c:v>
                </c:pt>
                <c:pt idx="719">
                  <c:v>2.9749999999999592</c:v>
                </c:pt>
                <c:pt idx="720">
                  <c:v>2.9799999999999591</c:v>
                </c:pt>
                <c:pt idx="721">
                  <c:v>2.984999999999959</c:v>
                </c:pt>
                <c:pt idx="722">
                  <c:v>2.9899999999999589</c:v>
                </c:pt>
                <c:pt idx="723">
                  <c:v>2.9949999999999588</c:v>
                </c:pt>
                <c:pt idx="724">
                  <c:v>2.9999999999999587</c:v>
                </c:pt>
                <c:pt idx="725">
                  <c:v>3.0049999999999586</c:v>
                </c:pt>
                <c:pt idx="726">
                  <c:v>3.0099999999999585</c:v>
                </c:pt>
                <c:pt idx="727">
                  <c:v>3.0149999999999584</c:v>
                </c:pt>
                <c:pt idx="728">
                  <c:v>3.0199999999999583</c:v>
                </c:pt>
                <c:pt idx="729">
                  <c:v>3.0249999999999582</c:v>
                </c:pt>
                <c:pt idx="730">
                  <c:v>3.0299999999999581</c:v>
                </c:pt>
                <c:pt idx="731">
                  <c:v>3.034999999999958</c:v>
                </c:pt>
                <c:pt idx="732">
                  <c:v>3.0399999999999578</c:v>
                </c:pt>
                <c:pt idx="733">
                  <c:v>3.0449999999999577</c:v>
                </c:pt>
                <c:pt idx="734">
                  <c:v>3.0499999999999576</c:v>
                </c:pt>
                <c:pt idx="735">
                  <c:v>3.0549999999999575</c:v>
                </c:pt>
                <c:pt idx="736">
                  <c:v>3.0599999999999574</c:v>
                </c:pt>
                <c:pt idx="737">
                  <c:v>3.0649999999999573</c:v>
                </c:pt>
                <c:pt idx="738">
                  <c:v>3.0699999999999572</c:v>
                </c:pt>
                <c:pt idx="739">
                  <c:v>3.0749999999999571</c:v>
                </c:pt>
                <c:pt idx="740">
                  <c:v>3.079999999999957</c:v>
                </c:pt>
                <c:pt idx="741">
                  <c:v>3.0849999999999569</c:v>
                </c:pt>
                <c:pt idx="742">
                  <c:v>3.0899999999999568</c:v>
                </c:pt>
                <c:pt idx="743">
                  <c:v>3.0949999999999567</c:v>
                </c:pt>
                <c:pt idx="744">
                  <c:v>3.0999999999999566</c:v>
                </c:pt>
                <c:pt idx="745">
                  <c:v>3.1049999999999565</c:v>
                </c:pt>
                <c:pt idx="746">
                  <c:v>3.1099999999999564</c:v>
                </c:pt>
                <c:pt idx="747">
                  <c:v>3.1149999999999562</c:v>
                </c:pt>
                <c:pt idx="748">
                  <c:v>3.1199999999999561</c:v>
                </c:pt>
                <c:pt idx="749">
                  <c:v>3.124999999999956</c:v>
                </c:pt>
                <c:pt idx="750">
                  <c:v>3.1299999999999559</c:v>
                </c:pt>
                <c:pt idx="751">
                  <c:v>3.1349999999999558</c:v>
                </c:pt>
                <c:pt idx="752">
                  <c:v>3.1399999999999557</c:v>
                </c:pt>
                <c:pt idx="753">
                  <c:v>3.1449999999999556</c:v>
                </c:pt>
                <c:pt idx="754">
                  <c:v>3.1499999999999555</c:v>
                </c:pt>
                <c:pt idx="755">
                  <c:v>3.1549999999999554</c:v>
                </c:pt>
                <c:pt idx="756">
                  <c:v>3.1599999999999553</c:v>
                </c:pt>
                <c:pt idx="757">
                  <c:v>3.1649999999999552</c:v>
                </c:pt>
                <c:pt idx="758">
                  <c:v>3.1699999999999551</c:v>
                </c:pt>
                <c:pt idx="759">
                  <c:v>3.174999999999955</c:v>
                </c:pt>
                <c:pt idx="760">
                  <c:v>3.1799999999999549</c:v>
                </c:pt>
                <c:pt idx="761">
                  <c:v>3.1849999999999548</c:v>
                </c:pt>
                <c:pt idx="762">
                  <c:v>3.1899999999999546</c:v>
                </c:pt>
                <c:pt idx="763">
                  <c:v>3.1949999999999545</c:v>
                </c:pt>
                <c:pt idx="764">
                  <c:v>3.1999999999999544</c:v>
                </c:pt>
                <c:pt idx="765">
                  <c:v>3.2049999999999543</c:v>
                </c:pt>
                <c:pt idx="766">
                  <c:v>3.2099999999999542</c:v>
                </c:pt>
                <c:pt idx="767">
                  <c:v>3.2149999999999541</c:v>
                </c:pt>
                <c:pt idx="768">
                  <c:v>3.219999999999954</c:v>
                </c:pt>
                <c:pt idx="769">
                  <c:v>3.2249999999999539</c:v>
                </c:pt>
                <c:pt idx="770">
                  <c:v>3.2299999999999538</c:v>
                </c:pt>
                <c:pt idx="771">
                  <c:v>3.2349999999999537</c:v>
                </c:pt>
                <c:pt idx="772">
                  <c:v>3.2399999999999536</c:v>
                </c:pt>
                <c:pt idx="773">
                  <c:v>3.2449999999999535</c:v>
                </c:pt>
                <c:pt idx="774">
                  <c:v>3.2499999999999534</c:v>
                </c:pt>
                <c:pt idx="775">
                  <c:v>3.2549999999999533</c:v>
                </c:pt>
                <c:pt idx="776">
                  <c:v>3.2599999999999532</c:v>
                </c:pt>
                <c:pt idx="777">
                  <c:v>3.2649999999999531</c:v>
                </c:pt>
                <c:pt idx="778">
                  <c:v>3.2699999999999529</c:v>
                </c:pt>
                <c:pt idx="779">
                  <c:v>3.2749999999999528</c:v>
                </c:pt>
                <c:pt idx="780">
                  <c:v>3.2799999999999527</c:v>
                </c:pt>
                <c:pt idx="781">
                  <c:v>3.2849999999999526</c:v>
                </c:pt>
                <c:pt idx="782">
                  <c:v>3.2899999999999525</c:v>
                </c:pt>
                <c:pt idx="783">
                  <c:v>3.2949999999999524</c:v>
                </c:pt>
                <c:pt idx="784">
                  <c:v>3.2999999999999523</c:v>
                </c:pt>
                <c:pt idx="785">
                  <c:v>3.3049999999999522</c:v>
                </c:pt>
                <c:pt idx="786">
                  <c:v>3.3099999999999521</c:v>
                </c:pt>
                <c:pt idx="787">
                  <c:v>3.314999999999952</c:v>
                </c:pt>
                <c:pt idx="788">
                  <c:v>3.3199999999999519</c:v>
                </c:pt>
                <c:pt idx="789">
                  <c:v>3.3249999999999518</c:v>
                </c:pt>
                <c:pt idx="790">
                  <c:v>3.3299999999999517</c:v>
                </c:pt>
                <c:pt idx="791">
                  <c:v>3.3349999999999516</c:v>
                </c:pt>
                <c:pt idx="792">
                  <c:v>3.3399999999999515</c:v>
                </c:pt>
                <c:pt idx="793">
                  <c:v>3.3449999999999513</c:v>
                </c:pt>
                <c:pt idx="794">
                  <c:v>3.3499999999999512</c:v>
                </c:pt>
                <c:pt idx="795">
                  <c:v>3.3549999999999511</c:v>
                </c:pt>
                <c:pt idx="796">
                  <c:v>3.359999999999951</c:v>
                </c:pt>
                <c:pt idx="797">
                  <c:v>3.3649999999999509</c:v>
                </c:pt>
                <c:pt idx="798">
                  <c:v>3.3699999999999508</c:v>
                </c:pt>
                <c:pt idx="799">
                  <c:v>3.3749999999999507</c:v>
                </c:pt>
                <c:pt idx="800">
                  <c:v>3.3799999999999506</c:v>
                </c:pt>
                <c:pt idx="801">
                  <c:v>3.3849999999999505</c:v>
                </c:pt>
                <c:pt idx="802">
                  <c:v>3.3899999999999504</c:v>
                </c:pt>
                <c:pt idx="803">
                  <c:v>3.3949999999999503</c:v>
                </c:pt>
                <c:pt idx="804">
                  <c:v>3.3999999999999502</c:v>
                </c:pt>
                <c:pt idx="805">
                  <c:v>3.4049999999999501</c:v>
                </c:pt>
                <c:pt idx="806">
                  <c:v>3.40999999999995</c:v>
                </c:pt>
                <c:pt idx="807">
                  <c:v>3.4149999999999499</c:v>
                </c:pt>
                <c:pt idx="808">
                  <c:v>3.4199999999999497</c:v>
                </c:pt>
                <c:pt idx="809">
                  <c:v>3.4249999999999496</c:v>
                </c:pt>
                <c:pt idx="810">
                  <c:v>3.4299999999999495</c:v>
                </c:pt>
                <c:pt idx="811">
                  <c:v>3.4349999999999494</c:v>
                </c:pt>
                <c:pt idx="812">
                  <c:v>3.4399999999999493</c:v>
                </c:pt>
                <c:pt idx="813">
                  <c:v>3.4449999999999492</c:v>
                </c:pt>
                <c:pt idx="814">
                  <c:v>3.4499999999999491</c:v>
                </c:pt>
                <c:pt idx="815">
                  <c:v>3.454999999999949</c:v>
                </c:pt>
                <c:pt idx="816">
                  <c:v>3.4599999999999489</c:v>
                </c:pt>
                <c:pt idx="817">
                  <c:v>3.4649999999999488</c:v>
                </c:pt>
                <c:pt idx="818">
                  <c:v>3.4699999999999487</c:v>
                </c:pt>
                <c:pt idx="819">
                  <c:v>3.4749999999999486</c:v>
                </c:pt>
                <c:pt idx="820">
                  <c:v>3.4799999999999485</c:v>
                </c:pt>
                <c:pt idx="821">
                  <c:v>3.4849999999999484</c:v>
                </c:pt>
                <c:pt idx="822">
                  <c:v>3.4899999999999483</c:v>
                </c:pt>
                <c:pt idx="823">
                  <c:v>3.4949999999999481</c:v>
                </c:pt>
                <c:pt idx="824">
                  <c:v>3.499999999999948</c:v>
                </c:pt>
                <c:pt idx="825">
                  <c:v>3.5049999999999479</c:v>
                </c:pt>
                <c:pt idx="826">
                  <c:v>3.5099999999999478</c:v>
                </c:pt>
                <c:pt idx="827">
                  <c:v>3.5149999999999477</c:v>
                </c:pt>
                <c:pt idx="828">
                  <c:v>3.5199999999999476</c:v>
                </c:pt>
                <c:pt idx="829">
                  <c:v>3.5249999999999475</c:v>
                </c:pt>
                <c:pt idx="830">
                  <c:v>3.5299999999999474</c:v>
                </c:pt>
                <c:pt idx="831">
                  <c:v>3.5349999999999473</c:v>
                </c:pt>
                <c:pt idx="832">
                  <c:v>3.5399999999999472</c:v>
                </c:pt>
                <c:pt idx="833">
                  <c:v>3.5449999999999471</c:v>
                </c:pt>
                <c:pt idx="834">
                  <c:v>3.549999999999947</c:v>
                </c:pt>
                <c:pt idx="835">
                  <c:v>3.5549999999999469</c:v>
                </c:pt>
                <c:pt idx="836">
                  <c:v>3.5599999999999468</c:v>
                </c:pt>
                <c:pt idx="837">
                  <c:v>3.5649999999999467</c:v>
                </c:pt>
                <c:pt idx="838">
                  <c:v>3.5699999999999465</c:v>
                </c:pt>
                <c:pt idx="839">
                  <c:v>3.5749999999999464</c:v>
                </c:pt>
                <c:pt idx="840">
                  <c:v>3.5799999999999463</c:v>
                </c:pt>
                <c:pt idx="841">
                  <c:v>3.5849999999999462</c:v>
                </c:pt>
                <c:pt idx="842">
                  <c:v>3.5899999999999461</c:v>
                </c:pt>
                <c:pt idx="843">
                  <c:v>3.594999999999946</c:v>
                </c:pt>
                <c:pt idx="844">
                  <c:v>3.5999999999999459</c:v>
                </c:pt>
                <c:pt idx="845">
                  <c:v>3.6049999999999458</c:v>
                </c:pt>
                <c:pt idx="846">
                  <c:v>3.6099999999999457</c:v>
                </c:pt>
                <c:pt idx="847">
                  <c:v>3.6149999999999456</c:v>
                </c:pt>
                <c:pt idx="848">
                  <c:v>3.6199999999999455</c:v>
                </c:pt>
                <c:pt idx="849">
                  <c:v>3.6249999999999454</c:v>
                </c:pt>
                <c:pt idx="850">
                  <c:v>3.6299999999999453</c:v>
                </c:pt>
                <c:pt idx="851">
                  <c:v>3.6349999999999452</c:v>
                </c:pt>
                <c:pt idx="852">
                  <c:v>3.6399999999999451</c:v>
                </c:pt>
                <c:pt idx="853">
                  <c:v>3.644999999999945</c:v>
                </c:pt>
                <c:pt idx="854">
                  <c:v>3.6499999999999448</c:v>
                </c:pt>
                <c:pt idx="855">
                  <c:v>3.6549999999999447</c:v>
                </c:pt>
                <c:pt idx="856">
                  <c:v>3.6599999999999446</c:v>
                </c:pt>
                <c:pt idx="857">
                  <c:v>3.6649999999999445</c:v>
                </c:pt>
                <c:pt idx="858">
                  <c:v>3.6699999999999444</c:v>
                </c:pt>
                <c:pt idx="859">
                  <c:v>3.6749999999999443</c:v>
                </c:pt>
                <c:pt idx="860">
                  <c:v>3.6799999999999442</c:v>
                </c:pt>
                <c:pt idx="861">
                  <c:v>3.6849999999999441</c:v>
                </c:pt>
                <c:pt idx="862">
                  <c:v>3.689999999999944</c:v>
                </c:pt>
                <c:pt idx="863">
                  <c:v>3.6949999999999439</c:v>
                </c:pt>
                <c:pt idx="864">
                  <c:v>3.6999999999999438</c:v>
                </c:pt>
                <c:pt idx="865">
                  <c:v>3.7049999999999437</c:v>
                </c:pt>
                <c:pt idx="866">
                  <c:v>3.7099999999999436</c:v>
                </c:pt>
                <c:pt idx="867">
                  <c:v>3.7149999999999435</c:v>
                </c:pt>
                <c:pt idx="868">
                  <c:v>3.7199999999999434</c:v>
                </c:pt>
                <c:pt idx="869">
                  <c:v>3.7249999999999432</c:v>
                </c:pt>
                <c:pt idx="870">
                  <c:v>3.7299999999999431</c:v>
                </c:pt>
                <c:pt idx="871">
                  <c:v>3.734999999999943</c:v>
                </c:pt>
                <c:pt idx="872">
                  <c:v>3.7399999999999429</c:v>
                </c:pt>
                <c:pt idx="873">
                  <c:v>3.7449999999999428</c:v>
                </c:pt>
                <c:pt idx="874">
                  <c:v>3.7499999999999427</c:v>
                </c:pt>
                <c:pt idx="875">
                  <c:v>3.7549999999999426</c:v>
                </c:pt>
                <c:pt idx="876">
                  <c:v>3.7599999999999425</c:v>
                </c:pt>
                <c:pt idx="877">
                  <c:v>3.7649999999999424</c:v>
                </c:pt>
                <c:pt idx="878">
                  <c:v>3.7699999999999423</c:v>
                </c:pt>
                <c:pt idx="879">
                  <c:v>3.7749999999999422</c:v>
                </c:pt>
                <c:pt idx="880">
                  <c:v>3.7799999999999421</c:v>
                </c:pt>
                <c:pt idx="881">
                  <c:v>3.784999999999942</c:v>
                </c:pt>
                <c:pt idx="882">
                  <c:v>3.7899999999999419</c:v>
                </c:pt>
                <c:pt idx="883">
                  <c:v>3.7949999999999418</c:v>
                </c:pt>
                <c:pt idx="884">
                  <c:v>3.7999999999999416</c:v>
                </c:pt>
                <c:pt idx="885">
                  <c:v>3.8049999999999415</c:v>
                </c:pt>
                <c:pt idx="886">
                  <c:v>3.8099999999999414</c:v>
                </c:pt>
                <c:pt idx="887">
                  <c:v>3.8149999999999413</c:v>
                </c:pt>
                <c:pt idx="888">
                  <c:v>3.8199999999999412</c:v>
                </c:pt>
                <c:pt idx="889">
                  <c:v>3.8249999999999411</c:v>
                </c:pt>
                <c:pt idx="890">
                  <c:v>3.829999999999941</c:v>
                </c:pt>
                <c:pt idx="891">
                  <c:v>3.8349999999999409</c:v>
                </c:pt>
                <c:pt idx="892">
                  <c:v>3.8399999999999408</c:v>
                </c:pt>
                <c:pt idx="893">
                  <c:v>3.8449999999999407</c:v>
                </c:pt>
                <c:pt idx="894">
                  <c:v>3.8499999999999406</c:v>
                </c:pt>
                <c:pt idx="895">
                  <c:v>3.8549999999999405</c:v>
                </c:pt>
                <c:pt idx="896">
                  <c:v>3.8599999999999404</c:v>
                </c:pt>
                <c:pt idx="897">
                  <c:v>3.8649999999999403</c:v>
                </c:pt>
                <c:pt idx="898">
                  <c:v>3.8699999999999402</c:v>
                </c:pt>
                <c:pt idx="899">
                  <c:v>3.87499999999994</c:v>
                </c:pt>
                <c:pt idx="900">
                  <c:v>3.8799999999999399</c:v>
                </c:pt>
                <c:pt idx="901">
                  <c:v>3.8849999999999398</c:v>
                </c:pt>
                <c:pt idx="902">
                  <c:v>3.8899999999999397</c:v>
                </c:pt>
                <c:pt idx="903">
                  <c:v>3.8949999999999396</c:v>
                </c:pt>
                <c:pt idx="904">
                  <c:v>3.8999999999999395</c:v>
                </c:pt>
                <c:pt idx="905">
                  <c:v>3.9049999999999394</c:v>
                </c:pt>
                <c:pt idx="906">
                  <c:v>3.9099999999999393</c:v>
                </c:pt>
                <c:pt idx="907">
                  <c:v>3.9149999999999392</c:v>
                </c:pt>
                <c:pt idx="908">
                  <c:v>3.9199999999999391</c:v>
                </c:pt>
                <c:pt idx="909">
                  <c:v>3.924999999999939</c:v>
                </c:pt>
                <c:pt idx="910">
                  <c:v>3.9299999999999389</c:v>
                </c:pt>
                <c:pt idx="911">
                  <c:v>3.9349999999999388</c:v>
                </c:pt>
                <c:pt idx="912">
                  <c:v>3.9399999999999387</c:v>
                </c:pt>
                <c:pt idx="913">
                  <c:v>3.9449999999999386</c:v>
                </c:pt>
                <c:pt idx="914">
                  <c:v>3.9499999999999384</c:v>
                </c:pt>
                <c:pt idx="915">
                  <c:v>3.9549999999999383</c:v>
                </c:pt>
                <c:pt idx="916">
                  <c:v>3.9599999999999382</c:v>
                </c:pt>
                <c:pt idx="917">
                  <c:v>3.9649999999999381</c:v>
                </c:pt>
                <c:pt idx="918">
                  <c:v>3.969999999999938</c:v>
                </c:pt>
                <c:pt idx="919">
                  <c:v>3.9749999999999379</c:v>
                </c:pt>
                <c:pt idx="920">
                  <c:v>3.9799999999999378</c:v>
                </c:pt>
                <c:pt idx="921">
                  <c:v>3.9849999999999377</c:v>
                </c:pt>
                <c:pt idx="922">
                  <c:v>3.9899999999999376</c:v>
                </c:pt>
                <c:pt idx="923">
                  <c:v>3.9949999999999375</c:v>
                </c:pt>
                <c:pt idx="924">
                  <c:v>3.9999999999999374</c:v>
                </c:pt>
                <c:pt idx="925">
                  <c:v>4.0049999999999377</c:v>
                </c:pt>
                <c:pt idx="926">
                  <c:v>4.0099999999999376</c:v>
                </c:pt>
                <c:pt idx="927">
                  <c:v>4.0149999999999375</c:v>
                </c:pt>
                <c:pt idx="928">
                  <c:v>4.0199999999999374</c:v>
                </c:pt>
                <c:pt idx="929">
                  <c:v>4.0249999999999373</c:v>
                </c:pt>
                <c:pt idx="930">
                  <c:v>4.0299999999999372</c:v>
                </c:pt>
                <c:pt idx="931">
                  <c:v>4.0349999999999371</c:v>
                </c:pt>
                <c:pt idx="932">
                  <c:v>4.039999999999937</c:v>
                </c:pt>
                <c:pt idx="933">
                  <c:v>4.0449999999999369</c:v>
                </c:pt>
                <c:pt idx="934">
                  <c:v>4.0499999999999368</c:v>
                </c:pt>
                <c:pt idx="935">
                  <c:v>4.0549999999999367</c:v>
                </c:pt>
                <c:pt idx="936">
                  <c:v>4.0599999999999365</c:v>
                </c:pt>
                <c:pt idx="937">
                  <c:v>4.0649999999999364</c:v>
                </c:pt>
                <c:pt idx="938">
                  <c:v>4.0699999999999363</c:v>
                </c:pt>
                <c:pt idx="939">
                  <c:v>4.0749999999999362</c:v>
                </c:pt>
                <c:pt idx="940">
                  <c:v>4.0799999999999361</c:v>
                </c:pt>
                <c:pt idx="941">
                  <c:v>4.084999999999936</c:v>
                </c:pt>
                <c:pt idx="942">
                  <c:v>4.0899999999999359</c:v>
                </c:pt>
                <c:pt idx="943">
                  <c:v>4.0949999999999358</c:v>
                </c:pt>
                <c:pt idx="944">
                  <c:v>4.0999999999999357</c:v>
                </c:pt>
                <c:pt idx="945">
                  <c:v>4.1049999999999356</c:v>
                </c:pt>
                <c:pt idx="946">
                  <c:v>4.1099999999999355</c:v>
                </c:pt>
                <c:pt idx="947">
                  <c:v>4.1149999999999354</c:v>
                </c:pt>
                <c:pt idx="948">
                  <c:v>4.1199999999999353</c:v>
                </c:pt>
                <c:pt idx="949">
                  <c:v>4.1249999999999352</c:v>
                </c:pt>
                <c:pt idx="950">
                  <c:v>4.1299999999999351</c:v>
                </c:pt>
                <c:pt idx="951">
                  <c:v>4.1349999999999349</c:v>
                </c:pt>
                <c:pt idx="952">
                  <c:v>4.1399999999999348</c:v>
                </c:pt>
                <c:pt idx="953">
                  <c:v>4.1449999999999347</c:v>
                </c:pt>
                <c:pt idx="954">
                  <c:v>4.1499999999999346</c:v>
                </c:pt>
                <c:pt idx="955">
                  <c:v>4.1549999999999345</c:v>
                </c:pt>
                <c:pt idx="956">
                  <c:v>4.1599999999999344</c:v>
                </c:pt>
                <c:pt idx="957">
                  <c:v>4.1649999999999343</c:v>
                </c:pt>
                <c:pt idx="958">
                  <c:v>4.1699999999999342</c:v>
                </c:pt>
                <c:pt idx="959">
                  <c:v>4.1749999999999341</c:v>
                </c:pt>
                <c:pt idx="960">
                  <c:v>4.179999999999934</c:v>
                </c:pt>
                <c:pt idx="961">
                  <c:v>4.1849999999999339</c:v>
                </c:pt>
                <c:pt idx="962">
                  <c:v>4.1899999999999338</c:v>
                </c:pt>
                <c:pt idx="963">
                  <c:v>4.1949999999999337</c:v>
                </c:pt>
                <c:pt idx="964">
                  <c:v>4.1999999999999336</c:v>
                </c:pt>
                <c:pt idx="965">
                  <c:v>4.2049999999999335</c:v>
                </c:pt>
                <c:pt idx="966">
                  <c:v>4.2099999999999334</c:v>
                </c:pt>
                <c:pt idx="967">
                  <c:v>4.2149999999999332</c:v>
                </c:pt>
                <c:pt idx="968">
                  <c:v>4.2199999999999331</c:v>
                </c:pt>
                <c:pt idx="969">
                  <c:v>4.224999999999933</c:v>
                </c:pt>
                <c:pt idx="970">
                  <c:v>4.2299999999999329</c:v>
                </c:pt>
                <c:pt idx="971">
                  <c:v>4.2349999999999328</c:v>
                </c:pt>
                <c:pt idx="972">
                  <c:v>4.2399999999999327</c:v>
                </c:pt>
                <c:pt idx="973">
                  <c:v>4.2449999999999326</c:v>
                </c:pt>
                <c:pt idx="974">
                  <c:v>4.2499999999999325</c:v>
                </c:pt>
                <c:pt idx="975">
                  <c:v>4.2549999999999324</c:v>
                </c:pt>
                <c:pt idx="976">
                  <c:v>4.2599999999999323</c:v>
                </c:pt>
                <c:pt idx="977">
                  <c:v>4.2649999999999322</c:v>
                </c:pt>
                <c:pt idx="978">
                  <c:v>4.2699999999999321</c:v>
                </c:pt>
                <c:pt idx="979">
                  <c:v>4.274999999999932</c:v>
                </c:pt>
                <c:pt idx="980">
                  <c:v>4.2799999999999319</c:v>
                </c:pt>
                <c:pt idx="981">
                  <c:v>4.2849999999999318</c:v>
                </c:pt>
                <c:pt idx="982">
                  <c:v>4.2899999999999316</c:v>
                </c:pt>
                <c:pt idx="983">
                  <c:v>4.2949999999999315</c:v>
                </c:pt>
                <c:pt idx="984">
                  <c:v>4.2999999999999314</c:v>
                </c:pt>
                <c:pt idx="985">
                  <c:v>4.3049999999999313</c:v>
                </c:pt>
                <c:pt idx="986">
                  <c:v>4.3099999999999312</c:v>
                </c:pt>
                <c:pt idx="987">
                  <c:v>4.3149999999999311</c:v>
                </c:pt>
                <c:pt idx="988">
                  <c:v>4.319999999999931</c:v>
                </c:pt>
                <c:pt idx="989">
                  <c:v>4.3249999999999309</c:v>
                </c:pt>
                <c:pt idx="990">
                  <c:v>4.3299999999999308</c:v>
                </c:pt>
                <c:pt idx="991">
                  <c:v>4.3349999999999307</c:v>
                </c:pt>
                <c:pt idx="992">
                  <c:v>4.3399999999999306</c:v>
                </c:pt>
                <c:pt idx="993">
                  <c:v>4.3449999999999305</c:v>
                </c:pt>
                <c:pt idx="994">
                  <c:v>4.3499999999999304</c:v>
                </c:pt>
                <c:pt idx="995">
                  <c:v>4.3549999999999303</c:v>
                </c:pt>
                <c:pt idx="996">
                  <c:v>4.3599999999999302</c:v>
                </c:pt>
                <c:pt idx="997">
                  <c:v>4.36499999999993</c:v>
                </c:pt>
                <c:pt idx="998">
                  <c:v>4.3699999999999299</c:v>
                </c:pt>
                <c:pt idx="999">
                  <c:v>4.3749999999999298</c:v>
                </c:pt>
                <c:pt idx="1000">
                  <c:v>4.3799999999999297</c:v>
                </c:pt>
                <c:pt idx="1001">
                  <c:v>4.3849999999999296</c:v>
                </c:pt>
                <c:pt idx="1002">
                  <c:v>4.3899999999999295</c:v>
                </c:pt>
                <c:pt idx="1003">
                  <c:v>4.3949999999999294</c:v>
                </c:pt>
                <c:pt idx="1004">
                  <c:v>4.3999999999999293</c:v>
                </c:pt>
                <c:pt idx="1005">
                  <c:v>4.4049999999999292</c:v>
                </c:pt>
                <c:pt idx="1006">
                  <c:v>4.4099999999999291</c:v>
                </c:pt>
                <c:pt idx="1007">
                  <c:v>4.414999999999929</c:v>
                </c:pt>
                <c:pt idx="1008">
                  <c:v>4.4199999999999289</c:v>
                </c:pt>
                <c:pt idx="1009">
                  <c:v>4.4249999999999288</c:v>
                </c:pt>
                <c:pt idx="1010">
                  <c:v>4.4299999999999287</c:v>
                </c:pt>
                <c:pt idx="1011">
                  <c:v>4.4349999999999286</c:v>
                </c:pt>
                <c:pt idx="1012">
                  <c:v>4.4399999999999284</c:v>
                </c:pt>
                <c:pt idx="1013">
                  <c:v>4.4449999999999283</c:v>
                </c:pt>
                <c:pt idx="1014">
                  <c:v>4.4499999999999282</c:v>
                </c:pt>
                <c:pt idx="1015">
                  <c:v>4.4549999999999281</c:v>
                </c:pt>
                <c:pt idx="1016">
                  <c:v>4.459999999999928</c:v>
                </c:pt>
                <c:pt idx="1017">
                  <c:v>4.4649999999999279</c:v>
                </c:pt>
                <c:pt idx="1018">
                  <c:v>4.4699999999999278</c:v>
                </c:pt>
                <c:pt idx="1019">
                  <c:v>4.4749999999999277</c:v>
                </c:pt>
                <c:pt idx="1020">
                  <c:v>4.4799999999999276</c:v>
                </c:pt>
                <c:pt idx="1021">
                  <c:v>4.4849999999999275</c:v>
                </c:pt>
                <c:pt idx="1022">
                  <c:v>4.4899999999999274</c:v>
                </c:pt>
                <c:pt idx="1023">
                  <c:v>4.4949999999999273</c:v>
                </c:pt>
                <c:pt idx="1024">
                  <c:v>4.4999999999999272</c:v>
                </c:pt>
                <c:pt idx="1025">
                  <c:v>4.5049999999999271</c:v>
                </c:pt>
                <c:pt idx="1026">
                  <c:v>4.509999999999927</c:v>
                </c:pt>
                <c:pt idx="1027">
                  <c:v>4.5149999999999268</c:v>
                </c:pt>
                <c:pt idx="1028">
                  <c:v>4.5199999999999267</c:v>
                </c:pt>
                <c:pt idx="1029">
                  <c:v>4.5249999999999266</c:v>
                </c:pt>
                <c:pt idx="1030">
                  <c:v>4.5299999999999265</c:v>
                </c:pt>
                <c:pt idx="1031">
                  <c:v>4.5349999999999264</c:v>
                </c:pt>
                <c:pt idx="1032">
                  <c:v>4.5399999999999263</c:v>
                </c:pt>
                <c:pt idx="1033">
                  <c:v>4.5449999999999262</c:v>
                </c:pt>
                <c:pt idx="1034">
                  <c:v>4.5499999999999261</c:v>
                </c:pt>
                <c:pt idx="1035">
                  <c:v>4.554999999999926</c:v>
                </c:pt>
                <c:pt idx="1036">
                  <c:v>4.5599999999999259</c:v>
                </c:pt>
                <c:pt idx="1037">
                  <c:v>4.5649999999999258</c:v>
                </c:pt>
                <c:pt idx="1038">
                  <c:v>4.5699999999999257</c:v>
                </c:pt>
                <c:pt idx="1039">
                  <c:v>4.5749999999999256</c:v>
                </c:pt>
                <c:pt idx="1040">
                  <c:v>4.5799999999999255</c:v>
                </c:pt>
                <c:pt idx="1041">
                  <c:v>4.5849999999999254</c:v>
                </c:pt>
                <c:pt idx="1042">
                  <c:v>4.5899999999999253</c:v>
                </c:pt>
                <c:pt idx="1043">
                  <c:v>4.5949999999999251</c:v>
                </c:pt>
                <c:pt idx="1044">
                  <c:v>4.599999999999925</c:v>
                </c:pt>
                <c:pt idx="1045">
                  <c:v>4.6049999999999249</c:v>
                </c:pt>
                <c:pt idx="1046">
                  <c:v>4.6099999999999248</c:v>
                </c:pt>
                <c:pt idx="1047">
                  <c:v>4.6149999999999247</c:v>
                </c:pt>
                <c:pt idx="1048">
                  <c:v>4.6199999999999246</c:v>
                </c:pt>
                <c:pt idx="1049">
                  <c:v>4.6249999999999245</c:v>
                </c:pt>
                <c:pt idx="1050">
                  <c:v>4.6299999999999244</c:v>
                </c:pt>
                <c:pt idx="1051">
                  <c:v>4.6349999999999243</c:v>
                </c:pt>
                <c:pt idx="1052">
                  <c:v>4.6399999999999242</c:v>
                </c:pt>
                <c:pt idx="1053">
                  <c:v>4.6449999999999241</c:v>
                </c:pt>
                <c:pt idx="1054">
                  <c:v>4.649999999999924</c:v>
                </c:pt>
                <c:pt idx="1055">
                  <c:v>4.6549999999999239</c:v>
                </c:pt>
                <c:pt idx="1056">
                  <c:v>4.6599999999999238</c:v>
                </c:pt>
                <c:pt idx="1057">
                  <c:v>4.6649999999999237</c:v>
                </c:pt>
                <c:pt idx="1058">
                  <c:v>4.6699999999999235</c:v>
                </c:pt>
                <c:pt idx="1059">
                  <c:v>4.6749999999999234</c:v>
                </c:pt>
                <c:pt idx="1060">
                  <c:v>4.6799999999999233</c:v>
                </c:pt>
                <c:pt idx="1061">
                  <c:v>4.6849999999999232</c:v>
                </c:pt>
                <c:pt idx="1062">
                  <c:v>4.6899999999999231</c:v>
                </c:pt>
                <c:pt idx="1063">
                  <c:v>4.694999999999923</c:v>
                </c:pt>
                <c:pt idx="1064">
                  <c:v>4.6999999999999229</c:v>
                </c:pt>
                <c:pt idx="1065">
                  <c:v>4.7049999999999228</c:v>
                </c:pt>
                <c:pt idx="1066">
                  <c:v>4.7099999999999227</c:v>
                </c:pt>
                <c:pt idx="1067">
                  <c:v>4.7149999999999226</c:v>
                </c:pt>
                <c:pt idx="1068">
                  <c:v>4.7199999999999225</c:v>
                </c:pt>
                <c:pt idx="1069">
                  <c:v>4.7249999999999224</c:v>
                </c:pt>
                <c:pt idx="1070">
                  <c:v>4.7299999999999223</c:v>
                </c:pt>
                <c:pt idx="1071">
                  <c:v>4.7349999999999222</c:v>
                </c:pt>
                <c:pt idx="1072">
                  <c:v>4.7399999999999221</c:v>
                </c:pt>
                <c:pt idx="1073">
                  <c:v>4.7449999999999219</c:v>
                </c:pt>
                <c:pt idx="1074">
                  <c:v>4.7499999999999218</c:v>
                </c:pt>
                <c:pt idx="1075">
                  <c:v>4.7549999999999217</c:v>
                </c:pt>
                <c:pt idx="1076">
                  <c:v>4.7599999999999216</c:v>
                </c:pt>
                <c:pt idx="1077">
                  <c:v>4.7649999999999215</c:v>
                </c:pt>
                <c:pt idx="1078">
                  <c:v>4.7699999999999214</c:v>
                </c:pt>
                <c:pt idx="1079">
                  <c:v>4.7749999999999213</c:v>
                </c:pt>
                <c:pt idx="1080">
                  <c:v>4.7799999999999212</c:v>
                </c:pt>
                <c:pt idx="1081">
                  <c:v>4.7849999999999211</c:v>
                </c:pt>
                <c:pt idx="1082">
                  <c:v>4.789999999999921</c:v>
                </c:pt>
                <c:pt idx="1083">
                  <c:v>4.7949999999999209</c:v>
                </c:pt>
                <c:pt idx="1084">
                  <c:v>4.7999999999999208</c:v>
                </c:pt>
                <c:pt idx="1085">
                  <c:v>4.8049999999999207</c:v>
                </c:pt>
                <c:pt idx="1086">
                  <c:v>4.8099999999999206</c:v>
                </c:pt>
                <c:pt idx="1087">
                  <c:v>4.8149999999999205</c:v>
                </c:pt>
                <c:pt idx="1088">
                  <c:v>4.8199999999999203</c:v>
                </c:pt>
                <c:pt idx="1089">
                  <c:v>4.8249999999999202</c:v>
                </c:pt>
                <c:pt idx="1090">
                  <c:v>4.8299999999999201</c:v>
                </c:pt>
                <c:pt idx="1091">
                  <c:v>4.83499999999992</c:v>
                </c:pt>
                <c:pt idx="1092">
                  <c:v>4.8399999999999199</c:v>
                </c:pt>
                <c:pt idx="1093">
                  <c:v>4.8449999999999198</c:v>
                </c:pt>
                <c:pt idx="1094">
                  <c:v>4.8499999999999197</c:v>
                </c:pt>
                <c:pt idx="1095">
                  <c:v>4.8549999999999196</c:v>
                </c:pt>
                <c:pt idx="1096">
                  <c:v>4.8599999999999195</c:v>
                </c:pt>
                <c:pt idx="1097">
                  <c:v>4.8649999999999194</c:v>
                </c:pt>
                <c:pt idx="1098">
                  <c:v>4.8699999999999193</c:v>
                </c:pt>
                <c:pt idx="1099">
                  <c:v>4.8749999999999192</c:v>
                </c:pt>
                <c:pt idx="1100">
                  <c:v>4.8799999999999191</c:v>
                </c:pt>
                <c:pt idx="1101">
                  <c:v>4.884999999999919</c:v>
                </c:pt>
                <c:pt idx="1102">
                  <c:v>4.8899999999999189</c:v>
                </c:pt>
                <c:pt idx="1103">
                  <c:v>4.8949999999999187</c:v>
                </c:pt>
                <c:pt idx="1104">
                  <c:v>4.8999999999999186</c:v>
                </c:pt>
                <c:pt idx="1105">
                  <c:v>4.9049999999999185</c:v>
                </c:pt>
                <c:pt idx="1106">
                  <c:v>4.9099999999999184</c:v>
                </c:pt>
                <c:pt idx="1107">
                  <c:v>4.9149999999999183</c:v>
                </c:pt>
                <c:pt idx="1108">
                  <c:v>4.9199999999999182</c:v>
                </c:pt>
                <c:pt idx="1109">
                  <c:v>4.9249999999999181</c:v>
                </c:pt>
                <c:pt idx="1110">
                  <c:v>4.929999999999918</c:v>
                </c:pt>
                <c:pt idx="1111">
                  <c:v>4.9349999999999179</c:v>
                </c:pt>
                <c:pt idx="1112">
                  <c:v>4.9399999999999178</c:v>
                </c:pt>
                <c:pt idx="1113">
                  <c:v>4.9449999999999177</c:v>
                </c:pt>
                <c:pt idx="1114">
                  <c:v>4.9499999999999176</c:v>
                </c:pt>
                <c:pt idx="1115">
                  <c:v>4.9549999999999175</c:v>
                </c:pt>
                <c:pt idx="1116">
                  <c:v>4.9599999999999174</c:v>
                </c:pt>
                <c:pt idx="1117">
                  <c:v>4.9649999999999173</c:v>
                </c:pt>
                <c:pt idx="1118">
                  <c:v>4.9699999999999172</c:v>
                </c:pt>
                <c:pt idx="1119">
                  <c:v>4.974999999999917</c:v>
                </c:pt>
                <c:pt idx="1120">
                  <c:v>4.9799999999999169</c:v>
                </c:pt>
                <c:pt idx="1121">
                  <c:v>4.9849999999999168</c:v>
                </c:pt>
                <c:pt idx="1122">
                  <c:v>4.9899999999999167</c:v>
                </c:pt>
                <c:pt idx="1123">
                  <c:v>4.9949999999999166</c:v>
                </c:pt>
                <c:pt idx="1124">
                  <c:v>4.9999999999999165</c:v>
                </c:pt>
                <c:pt idx="1125">
                  <c:v>5.0049999999999164</c:v>
                </c:pt>
                <c:pt idx="1126">
                  <c:v>5.0099999999999163</c:v>
                </c:pt>
                <c:pt idx="1127">
                  <c:v>5.0149999999999162</c:v>
                </c:pt>
                <c:pt idx="1128">
                  <c:v>5.0199999999999161</c:v>
                </c:pt>
                <c:pt idx="1129">
                  <c:v>5.024999999999916</c:v>
                </c:pt>
                <c:pt idx="1130">
                  <c:v>5.0299999999999159</c:v>
                </c:pt>
                <c:pt idx="1131">
                  <c:v>5.0349999999999158</c:v>
                </c:pt>
                <c:pt idx="1132">
                  <c:v>5.0399999999999157</c:v>
                </c:pt>
                <c:pt idx="1133">
                  <c:v>5.0449999999999156</c:v>
                </c:pt>
                <c:pt idx="1134">
                  <c:v>5.0499999999999154</c:v>
                </c:pt>
                <c:pt idx="1135">
                  <c:v>5.0549999999999153</c:v>
                </c:pt>
                <c:pt idx="1136">
                  <c:v>5.0599999999999152</c:v>
                </c:pt>
                <c:pt idx="1137">
                  <c:v>5.0649999999999151</c:v>
                </c:pt>
                <c:pt idx="1138">
                  <c:v>5.069999999999915</c:v>
                </c:pt>
                <c:pt idx="1139">
                  <c:v>5.0749999999999149</c:v>
                </c:pt>
                <c:pt idx="1140">
                  <c:v>5.0799999999999148</c:v>
                </c:pt>
                <c:pt idx="1141">
                  <c:v>5.0849999999999147</c:v>
                </c:pt>
                <c:pt idx="1142">
                  <c:v>5.0899999999999146</c:v>
                </c:pt>
                <c:pt idx="1143">
                  <c:v>5.0949999999999145</c:v>
                </c:pt>
                <c:pt idx="1144">
                  <c:v>5.0999999999999144</c:v>
                </c:pt>
                <c:pt idx="1145">
                  <c:v>5.1049999999999143</c:v>
                </c:pt>
                <c:pt idx="1146">
                  <c:v>5.1099999999999142</c:v>
                </c:pt>
                <c:pt idx="1147">
                  <c:v>5.1149999999999141</c:v>
                </c:pt>
                <c:pt idx="1148">
                  <c:v>5.119999999999914</c:v>
                </c:pt>
                <c:pt idx="1149">
                  <c:v>5.1249999999999138</c:v>
                </c:pt>
                <c:pt idx="1150">
                  <c:v>5.1299999999999137</c:v>
                </c:pt>
                <c:pt idx="1151">
                  <c:v>5.1349999999999136</c:v>
                </c:pt>
                <c:pt idx="1152">
                  <c:v>5.1399999999999135</c:v>
                </c:pt>
                <c:pt idx="1153">
                  <c:v>5.1449999999999134</c:v>
                </c:pt>
                <c:pt idx="1154">
                  <c:v>5.1499999999999133</c:v>
                </c:pt>
                <c:pt idx="1155">
                  <c:v>5.1549999999999132</c:v>
                </c:pt>
                <c:pt idx="1156">
                  <c:v>5.1599999999999131</c:v>
                </c:pt>
                <c:pt idx="1157">
                  <c:v>5.164999999999913</c:v>
                </c:pt>
                <c:pt idx="1158">
                  <c:v>5.1699999999999129</c:v>
                </c:pt>
                <c:pt idx="1159">
                  <c:v>5.1749999999999128</c:v>
                </c:pt>
                <c:pt idx="1160">
                  <c:v>5.1799999999999127</c:v>
                </c:pt>
                <c:pt idx="1161">
                  <c:v>5.1849999999999126</c:v>
                </c:pt>
                <c:pt idx="1162">
                  <c:v>5.1899999999999125</c:v>
                </c:pt>
                <c:pt idx="1163">
                  <c:v>5.1949999999999124</c:v>
                </c:pt>
                <c:pt idx="1164">
                  <c:v>5.1999999999999122</c:v>
                </c:pt>
                <c:pt idx="1165">
                  <c:v>5.2049999999999121</c:v>
                </c:pt>
                <c:pt idx="1166">
                  <c:v>5.209999999999912</c:v>
                </c:pt>
                <c:pt idx="1167">
                  <c:v>5.2149999999999119</c:v>
                </c:pt>
                <c:pt idx="1168">
                  <c:v>5.2199999999999118</c:v>
                </c:pt>
                <c:pt idx="1169">
                  <c:v>5.2249999999999117</c:v>
                </c:pt>
                <c:pt idx="1170">
                  <c:v>5.2299999999999116</c:v>
                </c:pt>
                <c:pt idx="1171">
                  <c:v>5.2349999999999115</c:v>
                </c:pt>
                <c:pt idx="1172">
                  <c:v>5.2399999999999114</c:v>
                </c:pt>
                <c:pt idx="1173">
                  <c:v>5.2449999999999113</c:v>
                </c:pt>
                <c:pt idx="1174">
                  <c:v>5.2499999999999112</c:v>
                </c:pt>
                <c:pt idx="1175">
                  <c:v>5.2549999999999111</c:v>
                </c:pt>
                <c:pt idx="1176">
                  <c:v>5.259999999999911</c:v>
                </c:pt>
                <c:pt idx="1177">
                  <c:v>5.2649999999999109</c:v>
                </c:pt>
                <c:pt idx="1178">
                  <c:v>5.2699999999999108</c:v>
                </c:pt>
                <c:pt idx="1179">
                  <c:v>5.2749999999999106</c:v>
                </c:pt>
                <c:pt idx="1180">
                  <c:v>5.2799999999999105</c:v>
                </c:pt>
                <c:pt idx="1181">
                  <c:v>5.2849999999999104</c:v>
                </c:pt>
                <c:pt idx="1182">
                  <c:v>5.2899999999999103</c:v>
                </c:pt>
                <c:pt idx="1183">
                  <c:v>5.2949999999999102</c:v>
                </c:pt>
                <c:pt idx="1184">
                  <c:v>5.2999999999999101</c:v>
                </c:pt>
                <c:pt idx="1185">
                  <c:v>5.30499999999991</c:v>
                </c:pt>
                <c:pt idx="1186">
                  <c:v>5.3099999999999099</c:v>
                </c:pt>
                <c:pt idx="1187">
                  <c:v>5.3149999999999098</c:v>
                </c:pt>
                <c:pt idx="1188">
                  <c:v>5.3199999999999097</c:v>
                </c:pt>
                <c:pt idx="1189">
                  <c:v>5.3249999999999096</c:v>
                </c:pt>
                <c:pt idx="1190">
                  <c:v>5.3299999999999095</c:v>
                </c:pt>
                <c:pt idx="1191">
                  <c:v>5.3349999999999094</c:v>
                </c:pt>
                <c:pt idx="1192">
                  <c:v>5.3399999999999093</c:v>
                </c:pt>
                <c:pt idx="1193">
                  <c:v>5.3449999999999092</c:v>
                </c:pt>
                <c:pt idx="1194">
                  <c:v>5.3499999999999091</c:v>
                </c:pt>
                <c:pt idx="1195">
                  <c:v>5.3549999999999089</c:v>
                </c:pt>
                <c:pt idx="1196">
                  <c:v>5.3599999999999088</c:v>
                </c:pt>
                <c:pt idx="1197">
                  <c:v>5.3649999999999087</c:v>
                </c:pt>
                <c:pt idx="1198">
                  <c:v>5.3699999999999086</c:v>
                </c:pt>
                <c:pt idx="1199">
                  <c:v>5.3749999999999085</c:v>
                </c:pt>
                <c:pt idx="1200">
                  <c:v>5.3799999999999084</c:v>
                </c:pt>
                <c:pt idx="1201">
                  <c:v>5.3849999999999083</c:v>
                </c:pt>
                <c:pt idx="1202">
                  <c:v>5.3899999999999082</c:v>
                </c:pt>
                <c:pt idx="1203">
                  <c:v>5.3949999999999081</c:v>
                </c:pt>
                <c:pt idx="1204">
                  <c:v>5.399999999999908</c:v>
                </c:pt>
                <c:pt idx="1205">
                  <c:v>5.4049999999999079</c:v>
                </c:pt>
                <c:pt idx="1206">
                  <c:v>5.4099999999999078</c:v>
                </c:pt>
                <c:pt idx="1207">
                  <c:v>5.4149999999999077</c:v>
                </c:pt>
                <c:pt idx="1208">
                  <c:v>5.4199999999999076</c:v>
                </c:pt>
                <c:pt idx="1209">
                  <c:v>5.4249999999999075</c:v>
                </c:pt>
                <c:pt idx="1210">
                  <c:v>5.4299999999999073</c:v>
                </c:pt>
                <c:pt idx="1211">
                  <c:v>5.4349999999999072</c:v>
                </c:pt>
                <c:pt idx="1212">
                  <c:v>5.4399999999999071</c:v>
                </c:pt>
                <c:pt idx="1213">
                  <c:v>5.444999999999907</c:v>
                </c:pt>
                <c:pt idx="1214">
                  <c:v>5.4499999999999069</c:v>
                </c:pt>
                <c:pt idx="1215">
                  <c:v>5.4549999999999068</c:v>
                </c:pt>
                <c:pt idx="1216">
                  <c:v>5.4599999999999067</c:v>
                </c:pt>
                <c:pt idx="1217">
                  <c:v>5.4649999999999066</c:v>
                </c:pt>
                <c:pt idx="1218">
                  <c:v>5.4699999999999065</c:v>
                </c:pt>
                <c:pt idx="1219">
                  <c:v>5.4749999999999064</c:v>
                </c:pt>
                <c:pt idx="1220">
                  <c:v>5.4799999999999063</c:v>
                </c:pt>
                <c:pt idx="1221">
                  <c:v>5.4849999999999062</c:v>
                </c:pt>
                <c:pt idx="1222">
                  <c:v>5.4899999999999061</c:v>
                </c:pt>
                <c:pt idx="1223">
                  <c:v>5.494999999999906</c:v>
                </c:pt>
                <c:pt idx="1224">
                  <c:v>5.4999999999999059</c:v>
                </c:pt>
                <c:pt idx="1225">
                  <c:v>5.5049999999999057</c:v>
                </c:pt>
                <c:pt idx="1226">
                  <c:v>5.5099999999999056</c:v>
                </c:pt>
                <c:pt idx="1227">
                  <c:v>5.5149999999999055</c:v>
                </c:pt>
                <c:pt idx="1228">
                  <c:v>5.5199999999999054</c:v>
                </c:pt>
                <c:pt idx="1229">
                  <c:v>5.5249999999999053</c:v>
                </c:pt>
                <c:pt idx="1230">
                  <c:v>5.5299999999999052</c:v>
                </c:pt>
                <c:pt idx="1231">
                  <c:v>5.5349999999999051</c:v>
                </c:pt>
                <c:pt idx="1232">
                  <c:v>5.539999999999905</c:v>
                </c:pt>
                <c:pt idx="1233">
                  <c:v>5.5449999999999049</c:v>
                </c:pt>
                <c:pt idx="1234">
                  <c:v>5.5499999999999048</c:v>
                </c:pt>
                <c:pt idx="1235">
                  <c:v>5.5549999999999047</c:v>
                </c:pt>
                <c:pt idx="1236">
                  <c:v>5.5599999999999046</c:v>
                </c:pt>
                <c:pt idx="1237">
                  <c:v>5.5649999999999045</c:v>
                </c:pt>
                <c:pt idx="1238">
                  <c:v>5.5699999999999044</c:v>
                </c:pt>
                <c:pt idx="1239">
                  <c:v>5.5749999999999043</c:v>
                </c:pt>
                <c:pt idx="1240">
                  <c:v>5.5799999999999041</c:v>
                </c:pt>
                <c:pt idx="1241">
                  <c:v>5.584999999999904</c:v>
                </c:pt>
                <c:pt idx="1242">
                  <c:v>5.5899999999999039</c:v>
                </c:pt>
                <c:pt idx="1243">
                  <c:v>5.5949999999999038</c:v>
                </c:pt>
                <c:pt idx="1244">
                  <c:v>5.5999999999999037</c:v>
                </c:pt>
                <c:pt idx="1245">
                  <c:v>5.6049999999999036</c:v>
                </c:pt>
                <c:pt idx="1246">
                  <c:v>5.6099999999999035</c:v>
                </c:pt>
                <c:pt idx="1247">
                  <c:v>5.6149999999999034</c:v>
                </c:pt>
                <c:pt idx="1248">
                  <c:v>5.6199999999999033</c:v>
                </c:pt>
                <c:pt idx="1249">
                  <c:v>5.6249999999999032</c:v>
                </c:pt>
                <c:pt idx="1250">
                  <c:v>5.6299999999999031</c:v>
                </c:pt>
                <c:pt idx="1251">
                  <c:v>5.634999999999903</c:v>
                </c:pt>
                <c:pt idx="1252">
                  <c:v>5.6399999999999029</c:v>
                </c:pt>
                <c:pt idx="1253">
                  <c:v>5.6449999999999028</c:v>
                </c:pt>
                <c:pt idx="1254">
                  <c:v>5.6499999999999027</c:v>
                </c:pt>
                <c:pt idx="1255">
                  <c:v>5.6549999999999025</c:v>
                </c:pt>
                <c:pt idx="1256">
                  <c:v>5.6599999999999024</c:v>
                </c:pt>
                <c:pt idx="1257">
                  <c:v>5.6649999999999023</c:v>
                </c:pt>
                <c:pt idx="1258">
                  <c:v>5.6699999999999022</c:v>
                </c:pt>
                <c:pt idx="1259">
                  <c:v>5.6749999999999021</c:v>
                </c:pt>
                <c:pt idx="1260">
                  <c:v>5.679999999999902</c:v>
                </c:pt>
                <c:pt idx="1261">
                  <c:v>5.6849999999999019</c:v>
                </c:pt>
                <c:pt idx="1262">
                  <c:v>5.6899999999999018</c:v>
                </c:pt>
                <c:pt idx="1263">
                  <c:v>5.6949999999999017</c:v>
                </c:pt>
                <c:pt idx="1264">
                  <c:v>5.6999999999999016</c:v>
                </c:pt>
                <c:pt idx="1265">
                  <c:v>5.7049999999999015</c:v>
                </c:pt>
                <c:pt idx="1266">
                  <c:v>5.7099999999999014</c:v>
                </c:pt>
                <c:pt idx="1267">
                  <c:v>5.7149999999999013</c:v>
                </c:pt>
                <c:pt idx="1268">
                  <c:v>5.7199999999999012</c:v>
                </c:pt>
                <c:pt idx="1269">
                  <c:v>5.7249999999999011</c:v>
                </c:pt>
                <c:pt idx="1270">
                  <c:v>5.729999999999901</c:v>
                </c:pt>
                <c:pt idx="1271">
                  <c:v>5.7349999999999008</c:v>
                </c:pt>
                <c:pt idx="1272">
                  <c:v>5.7399999999999007</c:v>
                </c:pt>
                <c:pt idx="1273">
                  <c:v>5.7449999999999006</c:v>
                </c:pt>
                <c:pt idx="1274">
                  <c:v>5.7499999999999005</c:v>
                </c:pt>
                <c:pt idx="1275">
                  <c:v>5.7549999999999004</c:v>
                </c:pt>
                <c:pt idx="1276">
                  <c:v>5.7599999999999003</c:v>
                </c:pt>
                <c:pt idx="1277">
                  <c:v>5.7649999999999002</c:v>
                </c:pt>
                <c:pt idx="1278">
                  <c:v>5.7699999999999001</c:v>
                </c:pt>
                <c:pt idx="1279">
                  <c:v>5.7749999999999</c:v>
                </c:pt>
                <c:pt idx="1280">
                  <c:v>5.7799999999998999</c:v>
                </c:pt>
                <c:pt idx="1281">
                  <c:v>5.7849999999998998</c:v>
                </c:pt>
                <c:pt idx="1282">
                  <c:v>5.7899999999998997</c:v>
                </c:pt>
                <c:pt idx="1283">
                  <c:v>5.7949999999998996</c:v>
                </c:pt>
                <c:pt idx="1284">
                  <c:v>5.7999999999998995</c:v>
                </c:pt>
                <c:pt idx="1285">
                  <c:v>5.8049999999998994</c:v>
                </c:pt>
                <c:pt idx="1286">
                  <c:v>5.8099999999998992</c:v>
                </c:pt>
                <c:pt idx="1287">
                  <c:v>5.8149999999998991</c:v>
                </c:pt>
                <c:pt idx="1288">
                  <c:v>5.819999999999899</c:v>
                </c:pt>
                <c:pt idx="1289">
                  <c:v>5.8249999999998989</c:v>
                </c:pt>
                <c:pt idx="1290">
                  <c:v>5.8299999999998988</c:v>
                </c:pt>
                <c:pt idx="1291">
                  <c:v>5.8349999999998987</c:v>
                </c:pt>
                <c:pt idx="1292">
                  <c:v>5.8399999999998986</c:v>
                </c:pt>
                <c:pt idx="1293">
                  <c:v>5.8449999999998985</c:v>
                </c:pt>
                <c:pt idx="1294">
                  <c:v>5.8499999999998984</c:v>
                </c:pt>
                <c:pt idx="1295">
                  <c:v>5.8549999999998983</c:v>
                </c:pt>
                <c:pt idx="1296">
                  <c:v>5.8599999999998982</c:v>
                </c:pt>
                <c:pt idx="1297">
                  <c:v>5.8649999999998981</c:v>
                </c:pt>
                <c:pt idx="1298">
                  <c:v>5.869999999999898</c:v>
                </c:pt>
                <c:pt idx="1299">
                  <c:v>5.8749999999998979</c:v>
                </c:pt>
                <c:pt idx="1300">
                  <c:v>5.8799999999998978</c:v>
                </c:pt>
                <c:pt idx="1301">
                  <c:v>5.8849999999998976</c:v>
                </c:pt>
                <c:pt idx="1302">
                  <c:v>5.8899999999998975</c:v>
                </c:pt>
                <c:pt idx="1303">
                  <c:v>5.8949999999998974</c:v>
                </c:pt>
                <c:pt idx="1304">
                  <c:v>5.8999999999998973</c:v>
                </c:pt>
                <c:pt idx="1305">
                  <c:v>5.9049999999998972</c:v>
                </c:pt>
                <c:pt idx="1306">
                  <c:v>5.9099999999998971</c:v>
                </c:pt>
                <c:pt idx="1307">
                  <c:v>5.914999999999897</c:v>
                </c:pt>
                <c:pt idx="1308">
                  <c:v>5.9199999999998969</c:v>
                </c:pt>
                <c:pt idx="1309">
                  <c:v>5.9249999999998968</c:v>
                </c:pt>
                <c:pt idx="1310">
                  <c:v>5.9299999999998967</c:v>
                </c:pt>
                <c:pt idx="1311">
                  <c:v>5.9349999999998966</c:v>
                </c:pt>
                <c:pt idx="1312">
                  <c:v>5.9399999999998965</c:v>
                </c:pt>
                <c:pt idx="1313">
                  <c:v>5.9449999999998964</c:v>
                </c:pt>
                <c:pt idx="1314">
                  <c:v>5.9499999999998963</c:v>
                </c:pt>
                <c:pt idx="1315">
                  <c:v>5.9549999999998962</c:v>
                </c:pt>
                <c:pt idx="1316">
                  <c:v>5.959999999999896</c:v>
                </c:pt>
                <c:pt idx="1317">
                  <c:v>5.9649999999998959</c:v>
                </c:pt>
                <c:pt idx="1318">
                  <c:v>5.9699999999998958</c:v>
                </c:pt>
                <c:pt idx="1319">
                  <c:v>5.9749999999998957</c:v>
                </c:pt>
                <c:pt idx="1320">
                  <c:v>5.9799999999998956</c:v>
                </c:pt>
                <c:pt idx="1321">
                  <c:v>5.9849999999998955</c:v>
                </c:pt>
                <c:pt idx="1322">
                  <c:v>5.9899999999998954</c:v>
                </c:pt>
                <c:pt idx="1323">
                  <c:v>5.9949999999998953</c:v>
                </c:pt>
                <c:pt idx="1324">
                  <c:v>5.9999999999998952</c:v>
                </c:pt>
                <c:pt idx="1325">
                  <c:v>6.0049999999998951</c:v>
                </c:pt>
                <c:pt idx="1326">
                  <c:v>6.009999999999895</c:v>
                </c:pt>
                <c:pt idx="1327">
                  <c:v>6.0149999999998949</c:v>
                </c:pt>
                <c:pt idx="1328">
                  <c:v>6.0199999999998948</c:v>
                </c:pt>
                <c:pt idx="1329">
                  <c:v>6.0249999999998947</c:v>
                </c:pt>
                <c:pt idx="1330">
                  <c:v>6.0299999999998946</c:v>
                </c:pt>
                <c:pt idx="1331">
                  <c:v>6.0349999999998944</c:v>
                </c:pt>
                <c:pt idx="1332">
                  <c:v>6.0399999999998943</c:v>
                </c:pt>
                <c:pt idx="1333">
                  <c:v>6.0449999999998942</c:v>
                </c:pt>
                <c:pt idx="1334">
                  <c:v>6.0499999999998941</c:v>
                </c:pt>
                <c:pt idx="1335">
                  <c:v>6.054999999999894</c:v>
                </c:pt>
                <c:pt idx="1336">
                  <c:v>6.0599999999998939</c:v>
                </c:pt>
                <c:pt idx="1337">
                  <c:v>6.0649999999998938</c:v>
                </c:pt>
                <c:pt idx="1338">
                  <c:v>6.0699999999998937</c:v>
                </c:pt>
                <c:pt idx="1339">
                  <c:v>6.0749999999998936</c:v>
                </c:pt>
                <c:pt idx="1340">
                  <c:v>6.0799999999998935</c:v>
                </c:pt>
                <c:pt idx="1341">
                  <c:v>6.0849999999998934</c:v>
                </c:pt>
                <c:pt idx="1342">
                  <c:v>6.0899999999998933</c:v>
                </c:pt>
                <c:pt idx="1343">
                  <c:v>6.0949999999998932</c:v>
                </c:pt>
                <c:pt idx="1344">
                  <c:v>6.0999999999998931</c:v>
                </c:pt>
                <c:pt idx="1345">
                  <c:v>6.104999999999893</c:v>
                </c:pt>
                <c:pt idx="1346">
                  <c:v>6.1099999999998929</c:v>
                </c:pt>
                <c:pt idx="1347">
                  <c:v>6.1149999999998927</c:v>
                </c:pt>
                <c:pt idx="1348">
                  <c:v>6.1199999999998926</c:v>
                </c:pt>
                <c:pt idx="1349">
                  <c:v>6.1249999999998925</c:v>
                </c:pt>
                <c:pt idx="1350">
                  <c:v>6.1299999999998924</c:v>
                </c:pt>
                <c:pt idx="1351">
                  <c:v>6.1349999999998923</c:v>
                </c:pt>
                <c:pt idx="1352">
                  <c:v>6.1399999999998922</c:v>
                </c:pt>
                <c:pt idx="1353">
                  <c:v>6.1449999999998921</c:v>
                </c:pt>
                <c:pt idx="1354">
                  <c:v>6.149999999999892</c:v>
                </c:pt>
                <c:pt idx="1355">
                  <c:v>6.1549999999998919</c:v>
                </c:pt>
                <c:pt idx="1356">
                  <c:v>6.1599999999998918</c:v>
                </c:pt>
                <c:pt idx="1357">
                  <c:v>6.1649999999998917</c:v>
                </c:pt>
                <c:pt idx="1358">
                  <c:v>6.1699999999998916</c:v>
                </c:pt>
                <c:pt idx="1359">
                  <c:v>6.1749999999998915</c:v>
                </c:pt>
                <c:pt idx="1360">
                  <c:v>6.1799999999998914</c:v>
                </c:pt>
                <c:pt idx="1361">
                  <c:v>6.1849999999998913</c:v>
                </c:pt>
                <c:pt idx="1362">
                  <c:v>6.1899999999998911</c:v>
                </c:pt>
                <c:pt idx="1363">
                  <c:v>6.194999999999891</c:v>
                </c:pt>
                <c:pt idx="1364">
                  <c:v>6.1999999999998909</c:v>
                </c:pt>
                <c:pt idx="1365">
                  <c:v>6.2049999999998908</c:v>
                </c:pt>
                <c:pt idx="1366">
                  <c:v>6.2099999999998907</c:v>
                </c:pt>
                <c:pt idx="1367">
                  <c:v>6.2149999999998906</c:v>
                </c:pt>
                <c:pt idx="1368">
                  <c:v>6.2199999999998905</c:v>
                </c:pt>
                <c:pt idx="1369">
                  <c:v>6.2249999999998904</c:v>
                </c:pt>
                <c:pt idx="1370">
                  <c:v>6.2299999999998903</c:v>
                </c:pt>
                <c:pt idx="1371">
                  <c:v>6.2349999999998902</c:v>
                </c:pt>
                <c:pt idx="1372">
                  <c:v>6.2399999999998901</c:v>
                </c:pt>
                <c:pt idx="1373">
                  <c:v>6.24499999999989</c:v>
                </c:pt>
                <c:pt idx="1374">
                  <c:v>6.2499999999998899</c:v>
                </c:pt>
                <c:pt idx="1375">
                  <c:v>6.2549999999998898</c:v>
                </c:pt>
                <c:pt idx="1376">
                  <c:v>6.2599999999998897</c:v>
                </c:pt>
                <c:pt idx="1377">
                  <c:v>6.2649999999998895</c:v>
                </c:pt>
                <c:pt idx="1378">
                  <c:v>6.2699999999998894</c:v>
                </c:pt>
                <c:pt idx="1379">
                  <c:v>6.2749999999998893</c:v>
                </c:pt>
                <c:pt idx="1380">
                  <c:v>6.2799999999998892</c:v>
                </c:pt>
                <c:pt idx="1381">
                  <c:v>6.2849999999998891</c:v>
                </c:pt>
                <c:pt idx="1382">
                  <c:v>6.289999999999889</c:v>
                </c:pt>
                <c:pt idx="1383">
                  <c:v>6.2949999999998889</c:v>
                </c:pt>
                <c:pt idx="1384">
                  <c:v>6.2999999999998888</c:v>
                </c:pt>
                <c:pt idx="1385">
                  <c:v>6.3049999999998887</c:v>
                </c:pt>
                <c:pt idx="1386">
                  <c:v>6.3099999999998886</c:v>
                </c:pt>
                <c:pt idx="1387">
                  <c:v>6.3149999999998885</c:v>
                </c:pt>
                <c:pt idx="1388">
                  <c:v>6.3199999999998884</c:v>
                </c:pt>
                <c:pt idx="1389">
                  <c:v>6.3249999999998883</c:v>
                </c:pt>
                <c:pt idx="1390">
                  <c:v>6.3299999999998882</c:v>
                </c:pt>
                <c:pt idx="1391">
                  <c:v>6.3349999999998881</c:v>
                </c:pt>
                <c:pt idx="1392">
                  <c:v>6.3399999999998879</c:v>
                </c:pt>
                <c:pt idx="1393">
                  <c:v>6.3449999999998878</c:v>
                </c:pt>
                <c:pt idx="1394">
                  <c:v>6.3499999999998877</c:v>
                </c:pt>
                <c:pt idx="1395">
                  <c:v>6.3549999999998876</c:v>
                </c:pt>
                <c:pt idx="1396">
                  <c:v>6.3599999999998875</c:v>
                </c:pt>
                <c:pt idx="1397">
                  <c:v>6.3649999999998874</c:v>
                </c:pt>
                <c:pt idx="1398">
                  <c:v>6.3699999999998873</c:v>
                </c:pt>
                <c:pt idx="1399">
                  <c:v>6.3749999999998872</c:v>
                </c:pt>
                <c:pt idx="1400">
                  <c:v>6.3799999999998871</c:v>
                </c:pt>
                <c:pt idx="1401">
                  <c:v>6.384999999999887</c:v>
                </c:pt>
                <c:pt idx="1402">
                  <c:v>6.3899999999998869</c:v>
                </c:pt>
                <c:pt idx="1403">
                  <c:v>6.3949999999998868</c:v>
                </c:pt>
                <c:pt idx="1404">
                  <c:v>6.3999999999998867</c:v>
                </c:pt>
                <c:pt idx="1405">
                  <c:v>6.4049999999998866</c:v>
                </c:pt>
                <c:pt idx="1406">
                  <c:v>6.4099999999998865</c:v>
                </c:pt>
                <c:pt idx="1407">
                  <c:v>6.4149999999998863</c:v>
                </c:pt>
                <c:pt idx="1408">
                  <c:v>6.4199999999998862</c:v>
                </c:pt>
                <c:pt idx="1409">
                  <c:v>6.4249999999998861</c:v>
                </c:pt>
                <c:pt idx="1410">
                  <c:v>6.429999999999886</c:v>
                </c:pt>
                <c:pt idx="1411">
                  <c:v>6.4349999999998859</c:v>
                </c:pt>
                <c:pt idx="1412">
                  <c:v>6.4399999999998858</c:v>
                </c:pt>
                <c:pt idx="1413">
                  <c:v>6.4449999999998857</c:v>
                </c:pt>
                <c:pt idx="1414">
                  <c:v>6.4499999999998856</c:v>
                </c:pt>
                <c:pt idx="1415">
                  <c:v>6.4549999999998855</c:v>
                </c:pt>
                <c:pt idx="1416">
                  <c:v>6.4599999999998854</c:v>
                </c:pt>
                <c:pt idx="1417">
                  <c:v>6.4649999999998853</c:v>
                </c:pt>
                <c:pt idx="1418">
                  <c:v>6.4699999999998852</c:v>
                </c:pt>
                <c:pt idx="1419">
                  <c:v>6.4749999999998851</c:v>
                </c:pt>
                <c:pt idx="1420">
                  <c:v>6.479999999999885</c:v>
                </c:pt>
                <c:pt idx="1421">
                  <c:v>6.4849999999998849</c:v>
                </c:pt>
                <c:pt idx="1422">
                  <c:v>6.4899999999998847</c:v>
                </c:pt>
                <c:pt idx="1423">
                  <c:v>6.4949999999998846</c:v>
                </c:pt>
                <c:pt idx="1424">
                  <c:v>6.4999999999998845</c:v>
                </c:pt>
                <c:pt idx="1425">
                  <c:v>6.5049999999998844</c:v>
                </c:pt>
                <c:pt idx="1426">
                  <c:v>6.5099999999998843</c:v>
                </c:pt>
                <c:pt idx="1427">
                  <c:v>6.5149999999998842</c:v>
                </c:pt>
                <c:pt idx="1428">
                  <c:v>6.5199999999998841</c:v>
                </c:pt>
                <c:pt idx="1429">
                  <c:v>6.524999999999884</c:v>
                </c:pt>
                <c:pt idx="1430">
                  <c:v>6.5299999999998839</c:v>
                </c:pt>
                <c:pt idx="1431">
                  <c:v>6.5349999999998838</c:v>
                </c:pt>
                <c:pt idx="1432">
                  <c:v>6.5399999999998837</c:v>
                </c:pt>
                <c:pt idx="1433">
                  <c:v>6.5449999999998836</c:v>
                </c:pt>
                <c:pt idx="1434">
                  <c:v>6.5499999999998835</c:v>
                </c:pt>
                <c:pt idx="1435">
                  <c:v>6.5549999999998834</c:v>
                </c:pt>
                <c:pt idx="1436">
                  <c:v>6.5599999999998833</c:v>
                </c:pt>
                <c:pt idx="1437">
                  <c:v>6.5649999999998832</c:v>
                </c:pt>
                <c:pt idx="1438">
                  <c:v>6.569999999999883</c:v>
                </c:pt>
                <c:pt idx="1439">
                  <c:v>6.5749999999998829</c:v>
                </c:pt>
                <c:pt idx="1440">
                  <c:v>6.5799999999998828</c:v>
                </c:pt>
                <c:pt idx="1441">
                  <c:v>6.5849999999998827</c:v>
                </c:pt>
                <c:pt idx="1442">
                  <c:v>6.5899999999998826</c:v>
                </c:pt>
                <c:pt idx="1443">
                  <c:v>6.5949999999998825</c:v>
                </c:pt>
                <c:pt idx="1444">
                  <c:v>6.5999999999998824</c:v>
                </c:pt>
                <c:pt idx="1445">
                  <c:v>6.6049999999998823</c:v>
                </c:pt>
                <c:pt idx="1446">
                  <c:v>6.6099999999998822</c:v>
                </c:pt>
                <c:pt idx="1447">
                  <c:v>6.6149999999998821</c:v>
                </c:pt>
                <c:pt idx="1448">
                  <c:v>6.619999999999882</c:v>
                </c:pt>
                <c:pt idx="1449">
                  <c:v>6.6249999999998819</c:v>
                </c:pt>
                <c:pt idx="1450">
                  <c:v>6.6299999999998818</c:v>
                </c:pt>
                <c:pt idx="1451">
                  <c:v>6.6349999999998817</c:v>
                </c:pt>
                <c:pt idx="1452">
                  <c:v>6.6399999999998816</c:v>
                </c:pt>
                <c:pt idx="1453">
                  <c:v>6.6449999999998814</c:v>
                </c:pt>
                <c:pt idx="1454">
                  <c:v>6.6499999999998813</c:v>
                </c:pt>
                <c:pt idx="1455">
                  <c:v>6.6549999999998812</c:v>
                </c:pt>
                <c:pt idx="1456">
                  <c:v>6.6599999999998811</c:v>
                </c:pt>
                <c:pt idx="1457">
                  <c:v>6.664999999999881</c:v>
                </c:pt>
                <c:pt idx="1458">
                  <c:v>6.6699999999998809</c:v>
                </c:pt>
                <c:pt idx="1459">
                  <c:v>6.6749999999998808</c:v>
                </c:pt>
                <c:pt idx="1460">
                  <c:v>6.6799999999998807</c:v>
                </c:pt>
                <c:pt idx="1461">
                  <c:v>6.6849999999998806</c:v>
                </c:pt>
                <c:pt idx="1462">
                  <c:v>6.6899999999998805</c:v>
                </c:pt>
                <c:pt idx="1463">
                  <c:v>6.6949999999998804</c:v>
                </c:pt>
                <c:pt idx="1464">
                  <c:v>6.6999999999998803</c:v>
                </c:pt>
                <c:pt idx="1465">
                  <c:v>6.7049999999998802</c:v>
                </c:pt>
                <c:pt idx="1466">
                  <c:v>6.7099999999998801</c:v>
                </c:pt>
                <c:pt idx="1467">
                  <c:v>6.71499999999988</c:v>
                </c:pt>
                <c:pt idx="1468">
                  <c:v>6.7199999999998798</c:v>
                </c:pt>
                <c:pt idx="1469">
                  <c:v>6.7249999999998797</c:v>
                </c:pt>
                <c:pt idx="1470">
                  <c:v>6.7299999999998796</c:v>
                </c:pt>
                <c:pt idx="1471">
                  <c:v>6.7349999999998795</c:v>
                </c:pt>
                <c:pt idx="1472">
                  <c:v>6.7399999999998794</c:v>
                </c:pt>
                <c:pt idx="1473">
                  <c:v>6.7449999999998793</c:v>
                </c:pt>
                <c:pt idx="1474">
                  <c:v>6.7499999999998792</c:v>
                </c:pt>
                <c:pt idx="1475">
                  <c:v>6.7549999999998791</c:v>
                </c:pt>
                <c:pt idx="1476">
                  <c:v>6.759999999999879</c:v>
                </c:pt>
                <c:pt idx="1477">
                  <c:v>6.7649999999998789</c:v>
                </c:pt>
                <c:pt idx="1478">
                  <c:v>6.7699999999998788</c:v>
                </c:pt>
                <c:pt idx="1479">
                  <c:v>6.7749999999998787</c:v>
                </c:pt>
                <c:pt idx="1480">
                  <c:v>6.7799999999998786</c:v>
                </c:pt>
                <c:pt idx="1481">
                  <c:v>6.7849999999998785</c:v>
                </c:pt>
                <c:pt idx="1482">
                  <c:v>6.7899999999998784</c:v>
                </c:pt>
                <c:pt idx="1483">
                  <c:v>6.7949999999998782</c:v>
                </c:pt>
                <c:pt idx="1484">
                  <c:v>6.7999999999998781</c:v>
                </c:pt>
                <c:pt idx="1485">
                  <c:v>6.804999999999878</c:v>
                </c:pt>
                <c:pt idx="1486">
                  <c:v>6.8099999999998779</c:v>
                </c:pt>
                <c:pt idx="1487">
                  <c:v>6.8149999999998778</c:v>
                </c:pt>
                <c:pt idx="1488">
                  <c:v>6.8199999999998777</c:v>
                </c:pt>
                <c:pt idx="1489">
                  <c:v>6.8249999999998776</c:v>
                </c:pt>
                <c:pt idx="1490">
                  <c:v>6.8299999999998775</c:v>
                </c:pt>
                <c:pt idx="1491">
                  <c:v>6.8349999999998774</c:v>
                </c:pt>
                <c:pt idx="1492">
                  <c:v>6.8399999999998773</c:v>
                </c:pt>
                <c:pt idx="1493">
                  <c:v>6.8449999999998772</c:v>
                </c:pt>
                <c:pt idx="1494">
                  <c:v>6.8499999999998771</c:v>
                </c:pt>
                <c:pt idx="1495">
                  <c:v>6.854999999999877</c:v>
                </c:pt>
                <c:pt idx="1496">
                  <c:v>6.8599999999998769</c:v>
                </c:pt>
                <c:pt idx="1497">
                  <c:v>6.8649999999998768</c:v>
                </c:pt>
                <c:pt idx="1498">
                  <c:v>6.8699999999998766</c:v>
                </c:pt>
                <c:pt idx="1499">
                  <c:v>6.8749999999998765</c:v>
                </c:pt>
                <c:pt idx="1500">
                  <c:v>6.8799999999998764</c:v>
                </c:pt>
                <c:pt idx="1501">
                  <c:v>6.8849999999998763</c:v>
                </c:pt>
                <c:pt idx="1502">
                  <c:v>6.8899999999998762</c:v>
                </c:pt>
                <c:pt idx="1503">
                  <c:v>6.8949999999998761</c:v>
                </c:pt>
                <c:pt idx="1504">
                  <c:v>6.899999999999876</c:v>
                </c:pt>
                <c:pt idx="1505">
                  <c:v>6.9049999999998759</c:v>
                </c:pt>
                <c:pt idx="1506">
                  <c:v>6.9099999999998758</c:v>
                </c:pt>
                <c:pt idx="1507">
                  <c:v>6.9149999999998757</c:v>
                </c:pt>
                <c:pt idx="1508">
                  <c:v>6.9199999999998756</c:v>
                </c:pt>
                <c:pt idx="1509">
                  <c:v>6.9249999999998755</c:v>
                </c:pt>
                <c:pt idx="1510">
                  <c:v>6.9299999999998754</c:v>
                </c:pt>
                <c:pt idx="1511">
                  <c:v>6.9349999999998753</c:v>
                </c:pt>
                <c:pt idx="1512">
                  <c:v>6.9399999999998752</c:v>
                </c:pt>
                <c:pt idx="1513">
                  <c:v>6.9449999999998751</c:v>
                </c:pt>
                <c:pt idx="1514">
                  <c:v>6.9499999999998749</c:v>
                </c:pt>
                <c:pt idx="1515">
                  <c:v>6.9549999999998748</c:v>
                </c:pt>
                <c:pt idx="1516">
                  <c:v>6.9599999999998747</c:v>
                </c:pt>
                <c:pt idx="1517">
                  <c:v>6.9649999999998746</c:v>
                </c:pt>
                <c:pt idx="1518">
                  <c:v>6.9699999999998745</c:v>
                </c:pt>
                <c:pt idx="1519">
                  <c:v>6.9749999999998744</c:v>
                </c:pt>
                <c:pt idx="1520">
                  <c:v>6.9799999999998743</c:v>
                </c:pt>
                <c:pt idx="1521">
                  <c:v>6.9849999999998742</c:v>
                </c:pt>
                <c:pt idx="1522">
                  <c:v>6.9899999999998741</c:v>
                </c:pt>
                <c:pt idx="1523">
                  <c:v>6.994999999999874</c:v>
                </c:pt>
                <c:pt idx="1524">
                  <c:v>6.9999999999998739</c:v>
                </c:pt>
                <c:pt idx="1525">
                  <c:v>7.0049999999998738</c:v>
                </c:pt>
                <c:pt idx="1526">
                  <c:v>7.0099999999998737</c:v>
                </c:pt>
                <c:pt idx="1527">
                  <c:v>7.0149999999998736</c:v>
                </c:pt>
                <c:pt idx="1528">
                  <c:v>7.0199999999998735</c:v>
                </c:pt>
                <c:pt idx="1529">
                  <c:v>7.0249999999998733</c:v>
                </c:pt>
                <c:pt idx="1530">
                  <c:v>7.0299999999998732</c:v>
                </c:pt>
                <c:pt idx="1531">
                  <c:v>7.0349999999998731</c:v>
                </c:pt>
                <c:pt idx="1532">
                  <c:v>7.039999999999873</c:v>
                </c:pt>
                <c:pt idx="1533">
                  <c:v>7.0449999999998729</c:v>
                </c:pt>
                <c:pt idx="1534">
                  <c:v>7.0499999999998728</c:v>
                </c:pt>
                <c:pt idx="1535">
                  <c:v>7.0549999999998727</c:v>
                </c:pt>
                <c:pt idx="1536">
                  <c:v>7.0599999999998726</c:v>
                </c:pt>
                <c:pt idx="1537">
                  <c:v>7.0649999999998725</c:v>
                </c:pt>
                <c:pt idx="1538">
                  <c:v>7.0699999999998724</c:v>
                </c:pt>
                <c:pt idx="1539">
                  <c:v>7.0749999999998723</c:v>
                </c:pt>
                <c:pt idx="1540">
                  <c:v>7.0799999999998722</c:v>
                </c:pt>
                <c:pt idx="1541">
                  <c:v>7.0849999999998721</c:v>
                </c:pt>
                <c:pt idx="1542">
                  <c:v>7.089999999999872</c:v>
                </c:pt>
                <c:pt idx="1543">
                  <c:v>7.0949999999998719</c:v>
                </c:pt>
                <c:pt idx="1544">
                  <c:v>7.0999999999998717</c:v>
                </c:pt>
                <c:pt idx="1545">
                  <c:v>7.1049999999998716</c:v>
                </c:pt>
                <c:pt idx="1546">
                  <c:v>7.1099999999998715</c:v>
                </c:pt>
                <c:pt idx="1547">
                  <c:v>7.1149999999998714</c:v>
                </c:pt>
                <c:pt idx="1548">
                  <c:v>7.1199999999998713</c:v>
                </c:pt>
                <c:pt idx="1549">
                  <c:v>7.1249999999998712</c:v>
                </c:pt>
                <c:pt idx="1550">
                  <c:v>7.1299999999998711</c:v>
                </c:pt>
                <c:pt idx="1551">
                  <c:v>7.134999999999871</c:v>
                </c:pt>
                <c:pt idx="1552">
                  <c:v>7.1399999999998709</c:v>
                </c:pt>
                <c:pt idx="1553">
                  <c:v>7.1449999999998708</c:v>
                </c:pt>
                <c:pt idx="1554">
                  <c:v>7.1499999999998707</c:v>
                </c:pt>
                <c:pt idx="1555">
                  <c:v>7.1549999999998706</c:v>
                </c:pt>
                <c:pt idx="1556">
                  <c:v>7.1599999999998705</c:v>
                </c:pt>
                <c:pt idx="1557">
                  <c:v>7.1649999999998704</c:v>
                </c:pt>
                <c:pt idx="1558">
                  <c:v>7.1699999999998703</c:v>
                </c:pt>
                <c:pt idx="1559">
                  <c:v>7.1749999999998701</c:v>
                </c:pt>
                <c:pt idx="1560">
                  <c:v>7.17999999999987</c:v>
                </c:pt>
                <c:pt idx="1561">
                  <c:v>7.1849999999998699</c:v>
                </c:pt>
                <c:pt idx="1562">
                  <c:v>7.1899999999998698</c:v>
                </c:pt>
                <c:pt idx="1563">
                  <c:v>7.1949999999998697</c:v>
                </c:pt>
                <c:pt idx="1564">
                  <c:v>7.1999999999998696</c:v>
                </c:pt>
                <c:pt idx="1565">
                  <c:v>7.2049999999998695</c:v>
                </c:pt>
                <c:pt idx="1566">
                  <c:v>7.2099999999998694</c:v>
                </c:pt>
                <c:pt idx="1567">
                  <c:v>7.2149999999998693</c:v>
                </c:pt>
                <c:pt idx="1568">
                  <c:v>7.2199999999998692</c:v>
                </c:pt>
                <c:pt idx="1569">
                  <c:v>7.2249999999998691</c:v>
                </c:pt>
                <c:pt idx="1570">
                  <c:v>7.229999999999869</c:v>
                </c:pt>
                <c:pt idx="1571">
                  <c:v>7.2349999999998689</c:v>
                </c:pt>
                <c:pt idx="1572">
                  <c:v>7.2399999999998688</c:v>
                </c:pt>
                <c:pt idx="1573">
                  <c:v>7.2449999999998687</c:v>
                </c:pt>
                <c:pt idx="1574">
                  <c:v>7.2499999999998685</c:v>
                </c:pt>
                <c:pt idx="1575">
                  <c:v>7.2549999999998684</c:v>
                </c:pt>
                <c:pt idx="1576">
                  <c:v>7.2599999999998683</c:v>
                </c:pt>
                <c:pt idx="1577">
                  <c:v>7.2649999999998682</c:v>
                </c:pt>
                <c:pt idx="1578">
                  <c:v>7.2699999999998681</c:v>
                </c:pt>
                <c:pt idx="1579">
                  <c:v>7.274999999999868</c:v>
                </c:pt>
                <c:pt idx="1580">
                  <c:v>7.2799999999998679</c:v>
                </c:pt>
                <c:pt idx="1581">
                  <c:v>7.2849999999998678</c:v>
                </c:pt>
                <c:pt idx="1582">
                  <c:v>7.2899999999998677</c:v>
                </c:pt>
                <c:pt idx="1583">
                  <c:v>7.2949999999998676</c:v>
                </c:pt>
                <c:pt idx="1584">
                  <c:v>7.2999999999998675</c:v>
                </c:pt>
                <c:pt idx="1585">
                  <c:v>7.3049999999998674</c:v>
                </c:pt>
                <c:pt idx="1586">
                  <c:v>7.3099999999998673</c:v>
                </c:pt>
                <c:pt idx="1587">
                  <c:v>7.3149999999998672</c:v>
                </c:pt>
                <c:pt idx="1588">
                  <c:v>7.3199999999998671</c:v>
                </c:pt>
                <c:pt idx="1589">
                  <c:v>7.324999999999867</c:v>
                </c:pt>
                <c:pt idx="1590">
                  <c:v>7.3299999999998668</c:v>
                </c:pt>
                <c:pt idx="1591">
                  <c:v>7.3349999999998667</c:v>
                </c:pt>
                <c:pt idx="1592">
                  <c:v>7.3399999999998666</c:v>
                </c:pt>
                <c:pt idx="1593">
                  <c:v>7.3449999999998665</c:v>
                </c:pt>
                <c:pt idx="1594">
                  <c:v>7.3499999999998664</c:v>
                </c:pt>
                <c:pt idx="1595">
                  <c:v>7.3549999999998663</c:v>
                </c:pt>
                <c:pt idx="1596">
                  <c:v>7.3599999999998662</c:v>
                </c:pt>
                <c:pt idx="1597">
                  <c:v>7.3649999999998661</c:v>
                </c:pt>
                <c:pt idx="1598">
                  <c:v>7.369999999999866</c:v>
                </c:pt>
                <c:pt idx="1599">
                  <c:v>7.3749999999998659</c:v>
                </c:pt>
                <c:pt idx="1600">
                  <c:v>7.3799999999998658</c:v>
                </c:pt>
                <c:pt idx="1601">
                  <c:v>7.3849999999998657</c:v>
                </c:pt>
                <c:pt idx="1602">
                  <c:v>7.3899999999998656</c:v>
                </c:pt>
                <c:pt idx="1603">
                  <c:v>7.3949999999998655</c:v>
                </c:pt>
                <c:pt idx="1604">
                  <c:v>7.3999999999998654</c:v>
                </c:pt>
                <c:pt idx="1605">
                  <c:v>7.4049999999998652</c:v>
                </c:pt>
                <c:pt idx="1606">
                  <c:v>7.4099999999998651</c:v>
                </c:pt>
                <c:pt idx="1607">
                  <c:v>7.414999999999865</c:v>
                </c:pt>
                <c:pt idx="1608">
                  <c:v>7.4199999999998649</c:v>
                </c:pt>
                <c:pt idx="1609">
                  <c:v>7.4249999999998648</c:v>
                </c:pt>
                <c:pt idx="1610">
                  <c:v>7.4299999999998647</c:v>
                </c:pt>
                <c:pt idx="1611">
                  <c:v>7.4349999999998646</c:v>
                </c:pt>
                <c:pt idx="1612">
                  <c:v>7.4399999999998645</c:v>
                </c:pt>
                <c:pt idx="1613">
                  <c:v>7.4449999999998644</c:v>
                </c:pt>
                <c:pt idx="1614">
                  <c:v>7.4499999999998643</c:v>
                </c:pt>
                <c:pt idx="1615">
                  <c:v>7.4549999999998642</c:v>
                </c:pt>
                <c:pt idx="1616">
                  <c:v>7.4599999999998641</c:v>
                </c:pt>
                <c:pt idx="1617">
                  <c:v>7.464999999999864</c:v>
                </c:pt>
                <c:pt idx="1618">
                  <c:v>7.4699999999998639</c:v>
                </c:pt>
                <c:pt idx="1619">
                  <c:v>7.4749999999998638</c:v>
                </c:pt>
                <c:pt idx="1620">
                  <c:v>7.4799999999998636</c:v>
                </c:pt>
                <c:pt idx="1621">
                  <c:v>7.4849999999998635</c:v>
                </c:pt>
                <c:pt idx="1622">
                  <c:v>7.4899999999998634</c:v>
                </c:pt>
                <c:pt idx="1623">
                  <c:v>7.4949999999998633</c:v>
                </c:pt>
                <c:pt idx="1624">
                  <c:v>7.4999999999998632</c:v>
                </c:pt>
                <c:pt idx="1625">
                  <c:v>7.5049999999998631</c:v>
                </c:pt>
                <c:pt idx="1626">
                  <c:v>7.509999999999863</c:v>
                </c:pt>
                <c:pt idx="1627">
                  <c:v>7.5149999999998629</c:v>
                </c:pt>
                <c:pt idx="1628">
                  <c:v>7.5199999999998628</c:v>
                </c:pt>
                <c:pt idx="1629">
                  <c:v>7.5249999999998627</c:v>
                </c:pt>
                <c:pt idx="1630">
                  <c:v>7.5299999999998626</c:v>
                </c:pt>
                <c:pt idx="1631">
                  <c:v>7.5349999999998625</c:v>
                </c:pt>
                <c:pt idx="1632">
                  <c:v>7.5399999999998624</c:v>
                </c:pt>
                <c:pt idx="1633">
                  <c:v>7.5449999999998623</c:v>
                </c:pt>
                <c:pt idx="1634">
                  <c:v>7.5499999999998622</c:v>
                </c:pt>
                <c:pt idx="1635">
                  <c:v>7.554999999999862</c:v>
                </c:pt>
                <c:pt idx="1636">
                  <c:v>7.5599999999998619</c:v>
                </c:pt>
                <c:pt idx="1637">
                  <c:v>7.5649999999998618</c:v>
                </c:pt>
                <c:pt idx="1638">
                  <c:v>7.5699999999998617</c:v>
                </c:pt>
                <c:pt idx="1639">
                  <c:v>7.5749999999998616</c:v>
                </c:pt>
                <c:pt idx="1640">
                  <c:v>7.5799999999998615</c:v>
                </c:pt>
                <c:pt idx="1641">
                  <c:v>7.5849999999998614</c:v>
                </c:pt>
                <c:pt idx="1642">
                  <c:v>7.5899999999998613</c:v>
                </c:pt>
                <c:pt idx="1643">
                  <c:v>7.5949999999998612</c:v>
                </c:pt>
                <c:pt idx="1644">
                  <c:v>7.5999999999998611</c:v>
                </c:pt>
                <c:pt idx="1645">
                  <c:v>7.604999999999861</c:v>
                </c:pt>
                <c:pt idx="1646">
                  <c:v>7.6099999999998609</c:v>
                </c:pt>
                <c:pt idx="1647">
                  <c:v>7.6149999999998608</c:v>
                </c:pt>
                <c:pt idx="1648">
                  <c:v>7.6199999999998607</c:v>
                </c:pt>
                <c:pt idx="1649">
                  <c:v>7.6249999999998606</c:v>
                </c:pt>
                <c:pt idx="1650">
                  <c:v>7.6299999999998604</c:v>
                </c:pt>
                <c:pt idx="1651">
                  <c:v>7.6349999999998603</c:v>
                </c:pt>
                <c:pt idx="1652">
                  <c:v>7.6399999999998602</c:v>
                </c:pt>
                <c:pt idx="1653">
                  <c:v>7.6449999999998601</c:v>
                </c:pt>
                <c:pt idx="1654">
                  <c:v>7.64999999999986</c:v>
                </c:pt>
                <c:pt idx="1655">
                  <c:v>7.6549999999998599</c:v>
                </c:pt>
                <c:pt idx="1656">
                  <c:v>7.6599999999998598</c:v>
                </c:pt>
                <c:pt idx="1657">
                  <c:v>7.6649999999998597</c:v>
                </c:pt>
                <c:pt idx="1658">
                  <c:v>7.6699999999998596</c:v>
                </c:pt>
                <c:pt idx="1659">
                  <c:v>7.6749999999998595</c:v>
                </c:pt>
                <c:pt idx="1660">
                  <c:v>7.6799999999998594</c:v>
                </c:pt>
                <c:pt idx="1661">
                  <c:v>7.6849999999998593</c:v>
                </c:pt>
                <c:pt idx="1662">
                  <c:v>7.6899999999998592</c:v>
                </c:pt>
                <c:pt idx="1663">
                  <c:v>7.6949999999998591</c:v>
                </c:pt>
                <c:pt idx="1664">
                  <c:v>7.699999999999859</c:v>
                </c:pt>
                <c:pt idx="1665">
                  <c:v>7.7049999999998589</c:v>
                </c:pt>
                <c:pt idx="1666">
                  <c:v>7.7099999999998587</c:v>
                </c:pt>
                <c:pt idx="1667">
                  <c:v>7.7149999999998586</c:v>
                </c:pt>
                <c:pt idx="1668">
                  <c:v>7.7199999999998585</c:v>
                </c:pt>
                <c:pt idx="1669">
                  <c:v>7.7249999999998584</c:v>
                </c:pt>
                <c:pt idx="1670">
                  <c:v>7.7299999999998583</c:v>
                </c:pt>
                <c:pt idx="1671">
                  <c:v>7.7349999999998582</c:v>
                </c:pt>
                <c:pt idx="1672">
                  <c:v>7.7399999999998581</c:v>
                </c:pt>
                <c:pt idx="1673">
                  <c:v>7.744999999999858</c:v>
                </c:pt>
                <c:pt idx="1674">
                  <c:v>7.7499999999998579</c:v>
                </c:pt>
                <c:pt idx="1675">
                  <c:v>7.7549999999998578</c:v>
                </c:pt>
                <c:pt idx="1676">
                  <c:v>7.7599999999998577</c:v>
                </c:pt>
                <c:pt idx="1677">
                  <c:v>7.7649999999998576</c:v>
                </c:pt>
                <c:pt idx="1678">
                  <c:v>7.7699999999998575</c:v>
                </c:pt>
                <c:pt idx="1679">
                  <c:v>7.7749999999998574</c:v>
                </c:pt>
                <c:pt idx="1680">
                  <c:v>7.7799999999998573</c:v>
                </c:pt>
                <c:pt idx="1681">
                  <c:v>7.7849999999998571</c:v>
                </c:pt>
                <c:pt idx="1682">
                  <c:v>7.789999999999857</c:v>
                </c:pt>
                <c:pt idx="1683">
                  <c:v>7.7949999999998569</c:v>
                </c:pt>
                <c:pt idx="1684">
                  <c:v>7.7999999999998568</c:v>
                </c:pt>
                <c:pt idx="1685">
                  <c:v>7.8049999999998567</c:v>
                </c:pt>
                <c:pt idx="1686">
                  <c:v>7.8099999999998566</c:v>
                </c:pt>
                <c:pt idx="1687">
                  <c:v>7.8149999999998565</c:v>
                </c:pt>
                <c:pt idx="1688">
                  <c:v>7.8199999999998564</c:v>
                </c:pt>
                <c:pt idx="1689">
                  <c:v>7.8249999999998563</c:v>
                </c:pt>
                <c:pt idx="1690">
                  <c:v>7.8299999999998562</c:v>
                </c:pt>
                <c:pt idx="1691">
                  <c:v>7.8349999999998561</c:v>
                </c:pt>
                <c:pt idx="1692">
                  <c:v>7.839999999999856</c:v>
                </c:pt>
                <c:pt idx="1693">
                  <c:v>7.8449999999998559</c:v>
                </c:pt>
                <c:pt idx="1694">
                  <c:v>7.8499999999998558</c:v>
                </c:pt>
                <c:pt idx="1695">
                  <c:v>7.8549999999998557</c:v>
                </c:pt>
                <c:pt idx="1696">
                  <c:v>7.8599999999998555</c:v>
                </c:pt>
                <c:pt idx="1697">
                  <c:v>7.8649999999998554</c:v>
                </c:pt>
                <c:pt idx="1698">
                  <c:v>7.8699999999998553</c:v>
                </c:pt>
                <c:pt idx="1699">
                  <c:v>7.8749999999998552</c:v>
                </c:pt>
                <c:pt idx="1700">
                  <c:v>7.8799999999998551</c:v>
                </c:pt>
                <c:pt idx="1701">
                  <c:v>7.884999999999855</c:v>
                </c:pt>
                <c:pt idx="1702">
                  <c:v>7.8899999999998549</c:v>
                </c:pt>
                <c:pt idx="1703">
                  <c:v>7.8949999999998548</c:v>
                </c:pt>
                <c:pt idx="1704">
                  <c:v>7.8999999999998547</c:v>
                </c:pt>
                <c:pt idx="1705">
                  <c:v>7.9049999999998546</c:v>
                </c:pt>
                <c:pt idx="1706">
                  <c:v>7.9099999999998545</c:v>
                </c:pt>
                <c:pt idx="1707">
                  <c:v>7.9149999999998544</c:v>
                </c:pt>
                <c:pt idx="1708">
                  <c:v>7.9199999999998543</c:v>
                </c:pt>
                <c:pt idx="1709">
                  <c:v>7.9249999999998542</c:v>
                </c:pt>
                <c:pt idx="1710">
                  <c:v>7.9299999999998541</c:v>
                </c:pt>
                <c:pt idx="1711">
                  <c:v>7.9349999999998539</c:v>
                </c:pt>
                <c:pt idx="1712">
                  <c:v>7.9399999999998538</c:v>
                </c:pt>
                <c:pt idx="1713">
                  <c:v>7.9449999999998537</c:v>
                </c:pt>
                <c:pt idx="1714">
                  <c:v>7.9499999999998536</c:v>
                </c:pt>
                <c:pt idx="1715">
                  <c:v>7.9549999999998535</c:v>
                </c:pt>
                <c:pt idx="1716">
                  <c:v>7.9599999999998534</c:v>
                </c:pt>
                <c:pt idx="1717">
                  <c:v>7.9649999999998533</c:v>
                </c:pt>
                <c:pt idx="1718">
                  <c:v>7.9699999999998532</c:v>
                </c:pt>
                <c:pt idx="1719">
                  <c:v>7.9749999999998531</c:v>
                </c:pt>
                <c:pt idx="1720">
                  <c:v>7.979999999999853</c:v>
                </c:pt>
                <c:pt idx="1721">
                  <c:v>7.9849999999998529</c:v>
                </c:pt>
                <c:pt idx="1722">
                  <c:v>7.9899999999998528</c:v>
                </c:pt>
                <c:pt idx="1723">
                  <c:v>7.9949999999998527</c:v>
                </c:pt>
                <c:pt idx="1724">
                  <c:v>7.9999999999998526</c:v>
                </c:pt>
                <c:pt idx="1725">
                  <c:v>8.0049999999998533</c:v>
                </c:pt>
                <c:pt idx="1726">
                  <c:v>8.0099999999998541</c:v>
                </c:pt>
                <c:pt idx="1727">
                  <c:v>8.0149999999998549</c:v>
                </c:pt>
                <c:pt idx="1728">
                  <c:v>8.0199999999998557</c:v>
                </c:pt>
                <c:pt idx="1729">
                  <c:v>8.0249999999998565</c:v>
                </c:pt>
                <c:pt idx="1730">
                  <c:v>8.0299999999998573</c:v>
                </c:pt>
                <c:pt idx="1731">
                  <c:v>8.034999999999858</c:v>
                </c:pt>
                <c:pt idx="1732">
                  <c:v>8.0399999999998588</c:v>
                </c:pt>
                <c:pt idx="1733">
                  <c:v>8.0449999999998596</c:v>
                </c:pt>
                <c:pt idx="1734">
                  <c:v>8.0499999999998604</c:v>
                </c:pt>
                <c:pt idx="1735">
                  <c:v>8.0549999999998612</c:v>
                </c:pt>
                <c:pt idx="1736">
                  <c:v>8.0599999999998619</c:v>
                </c:pt>
                <c:pt idx="1737">
                  <c:v>8.0649999999998627</c:v>
                </c:pt>
                <c:pt idx="1738">
                  <c:v>8.0699999999998635</c:v>
                </c:pt>
                <c:pt idx="1739">
                  <c:v>8.0749999999998643</c:v>
                </c:pt>
                <c:pt idx="1740">
                  <c:v>8.0799999999998651</c:v>
                </c:pt>
                <c:pt idx="1741">
                  <c:v>8.0849999999998658</c:v>
                </c:pt>
                <c:pt idx="1742">
                  <c:v>8.0899999999998666</c:v>
                </c:pt>
                <c:pt idx="1743">
                  <c:v>8.0949999999998674</c:v>
                </c:pt>
                <c:pt idx="1744">
                  <c:v>8.0999999999998682</c:v>
                </c:pt>
                <c:pt idx="1745">
                  <c:v>8.104999999999869</c:v>
                </c:pt>
                <c:pt idx="1746">
                  <c:v>8.1099999999998698</c:v>
                </c:pt>
                <c:pt idx="1747">
                  <c:v>8.1149999999998705</c:v>
                </c:pt>
                <c:pt idx="1748">
                  <c:v>8.1199999999998713</c:v>
                </c:pt>
                <c:pt idx="1749">
                  <c:v>8.1249999999998721</c:v>
                </c:pt>
                <c:pt idx="1750">
                  <c:v>8.1299999999998729</c:v>
                </c:pt>
                <c:pt idx="1751">
                  <c:v>8.1349999999998737</c:v>
                </c:pt>
                <c:pt idx="1752">
                  <c:v>8.1399999999998744</c:v>
                </c:pt>
                <c:pt idx="1753">
                  <c:v>8.1449999999998752</c:v>
                </c:pt>
                <c:pt idx="1754">
                  <c:v>8.149999999999876</c:v>
                </c:pt>
                <c:pt idx="1755">
                  <c:v>8.1549999999998768</c:v>
                </c:pt>
                <c:pt idx="1756">
                  <c:v>8.1599999999998776</c:v>
                </c:pt>
                <c:pt idx="1757">
                  <c:v>8.1649999999998784</c:v>
                </c:pt>
                <c:pt idx="1758">
                  <c:v>8.1699999999998791</c:v>
                </c:pt>
                <c:pt idx="1759">
                  <c:v>8.1749999999998799</c:v>
                </c:pt>
                <c:pt idx="1760">
                  <c:v>8.1799999999998807</c:v>
                </c:pt>
                <c:pt idx="1761">
                  <c:v>8.1849999999998815</c:v>
                </c:pt>
                <c:pt idx="1762">
                  <c:v>8.1899999999998823</c:v>
                </c:pt>
                <c:pt idx="1763">
                  <c:v>8.194999999999883</c:v>
                </c:pt>
                <c:pt idx="1764">
                  <c:v>8.1999999999998838</c:v>
                </c:pt>
                <c:pt idx="1765">
                  <c:v>8.2049999999998846</c:v>
                </c:pt>
                <c:pt idx="1766">
                  <c:v>8.2099999999998854</c:v>
                </c:pt>
                <c:pt idx="1767">
                  <c:v>8.2149999999998862</c:v>
                </c:pt>
                <c:pt idx="1768">
                  <c:v>8.219999999999887</c:v>
                </c:pt>
                <c:pt idx="1769">
                  <c:v>8.2249999999998877</c:v>
                </c:pt>
                <c:pt idx="1770">
                  <c:v>8.2299999999998885</c:v>
                </c:pt>
                <c:pt idx="1771">
                  <c:v>8.2349999999998893</c:v>
                </c:pt>
                <c:pt idx="1772">
                  <c:v>8.2399999999998901</c:v>
                </c:pt>
                <c:pt idx="1773">
                  <c:v>8.2449999999998909</c:v>
                </c:pt>
                <c:pt idx="1774">
                  <c:v>8.2499999999998916</c:v>
                </c:pt>
                <c:pt idx="1775">
                  <c:v>8.2549999999998924</c:v>
                </c:pt>
                <c:pt idx="1776">
                  <c:v>8.2599999999998932</c:v>
                </c:pt>
                <c:pt idx="1777">
                  <c:v>8.264999999999894</c:v>
                </c:pt>
                <c:pt idx="1778">
                  <c:v>8.2699999999998948</c:v>
                </c:pt>
                <c:pt idx="1779">
                  <c:v>8.2749999999998956</c:v>
                </c:pt>
                <c:pt idx="1780">
                  <c:v>8.2799999999998963</c:v>
                </c:pt>
                <c:pt idx="1781">
                  <c:v>8.2849999999998971</c:v>
                </c:pt>
                <c:pt idx="1782">
                  <c:v>8.2899999999998979</c:v>
                </c:pt>
                <c:pt idx="1783">
                  <c:v>8.2949999999998987</c:v>
                </c:pt>
                <c:pt idx="1784">
                  <c:v>8.2999999999998995</c:v>
                </c:pt>
                <c:pt idx="1785">
                  <c:v>8.3049999999999002</c:v>
                </c:pt>
                <c:pt idx="1786">
                  <c:v>8.309999999999901</c:v>
                </c:pt>
                <c:pt idx="1787">
                  <c:v>8.3149999999999018</c:v>
                </c:pt>
                <c:pt idx="1788">
                  <c:v>8.3199999999999026</c:v>
                </c:pt>
                <c:pt idx="1789">
                  <c:v>8.3249999999999034</c:v>
                </c:pt>
                <c:pt idx="1790">
                  <c:v>8.3299999999999041</c:v>
                </c:pt>
                <c:pt idx="1791">
                  <c:v>8.3349999999999049</c:v>
                </c:pt>
                <c:pt idx="1792">
                  <c:v>8.3399999999999057</c:v>
                </c:pt>
                <c:pt idx="1793">
                  <c:v>8.3449999999999065</c:v>
                </c:pt>
                <c:pt idx="1794">
                  <c:v>8.3499999999999073</c:v>
                </c:pt>
                <c:pt idx="1795">
                  <c:v>8.3549999999999081</c:v>
                </c:pt>
                <c:pt idx="1796">
                  <c:v>8.3599999999999088</c:v>
                </c:pt>
                <c:pt idx="1797">
                  <c:v>8.3649999999999096</c:v>
                </c:pt>
                <c:pt idx="1798">
                  <c:v>8.3699999999999104</c:v>
                </c:pt>
                <c:pt idx="1799">
                  <c:v>8.3749999999999112</c:v>
                </c:pt>
                <c:pt idx="1800">
                  <c:v>8.379999999999912</c:v>
                </c:pt>
                <c:pt idx="1801">
                  <c:v>8.3849999999999127</c:v>
                </c:pt>
                <c:pt idx="1802">
                  <c:v>8.3899999999999135</c:v>
                </c:pt>
                <c:pt idx="1803">
                  <c:v>8.3949999999999143</c:v>
                </c:pt>
                <c:pt idx="1804">
                  <c:v>8.3999999999999151</c:v>
                </c:pt>
                <c:pt idx="1805">
                  <c:v>8.4049999999999159</c:v>
                </c:pt>
                <c:pt idx="1806">
                  <c:v>8.4099999999999167</c:v>
                </c:pt>
                <c:pt idx="1807">
                  <c:v>8.4149999999999174</c:v>
                </c:pt>
                <c:pt idx="1808">
                  <c:v>8.4199999999999182</c:v>
                </c:pt>
                <c:pt idx="1809">
                  <c:v>8.424999999999919</c:v>
                </c:pt>
                <c:pt idx="1810">
                  <c:v>8.4299999999999198</c:v>
                </c:pt>
                <c:pt idx="1811">
                  <c:v>8.4349999999999206</c:v>
                </c:pt>
                <c:pt idx="1812">
                  <c:v>8.4399999999999213</c:v>
                </c:pt>
                <c:pt idx="1813">
                  <c:v>8.4449999999999221</c:v>
                </c:pt>
                <c:pt idx="1814">
                  <c:v>8.4499999999999229</c:v>
                </c:pt>
                <c:pt idx="1815">
                  <c:v>8.4549999999999237</c:v>
                </c:pt>
                <c:pt idx="1816">
                  <c:v>8.4599999999999245</c:v>
                </c:pt>
                <c:pt idx="1817">
                  <c:v>8.4649999999999253</c:v>
                </c:pt>
                <c:pt idx="1818">
                  <c:v>8.469999999999926</c:v>
                </c:pt>
                <c:pt idx="1819">
                  <c:v>8.4749999999999268</c:v>
                </c:pt>
                <c:pt idx="1820">
                  <c:v>8.4799999999999276</c:v>
                </c:pt>
                <c:pt idx="1821">
                  <c:v>8.4849999999999284</c:v>
                </c:pt>
                <c:pt idx="1822">
                  <c:v>8.4899999999999292</c:v>
                </c:pt>
                <c:pt idx="1823">
                  <c:v>8.4949999999999299</c:v>
                </c:pt>
                <c:pt idx="1824">
                  <c:v>8.4999999999999307</c:v>
                </c:pt>
                <c:pt idx="1825">
                  <c:v>8.5049999999999315</c:v>
                </c:pt>
                <c:pt idx="1826">
                  <c:v>8.5099999999999323</c:v>
                </c:pt>
                <c:pt idx="1827">
                  <c:v>8.5149999999999331</c:v>
                </c:pt>
                <c:pt idx="1828">
                  <c:v>8.5199999999999338</c:v>
                </c:pt>
                <c:pt idx="1829">
                  <c:v>8.5249999999999346</c:v>
                </c:pt>
                <c:pt idx="1830">
                  <c:v>8.5299999999999354</c:v>
                </c:pt>
                <c:pt idx="1831">
                  <c:v>8.5349999999999362</c:v>
                </c:pt>
                <c:pt idx="1832">
                  <c:v>8.539999999999937</c:v>
                </c:pt>
                <c:pt idx="1833">
                  <c:v>8.5449999999999378</c:v>
                </c:pt>
                <c:pt idx="1834">
                  <c:v>8.5499999999999385</c:v>
                </c:pt>
                <c:pt idx="1835">
                  <c:v>8.5549999999999393</c:v>
                </c:pt>
                <c:pt idx="1836">
                  <c:v>8.5599999999999401</c:v>
                </c:pt>
                <c:pt idx="1837">
                  <c:v>8.5649999999999409</c:v>
                </c:pt>
                <c:pt idx="1838">
                  <c:v>8.5699999999999417</c:v>
                </c:pt>
                <c:pt idx="1839">
                  <c:v>8.5749999999999424</c:v>
                </c:pt>
                <c:pt idx="1840">
                  <c:v>8.5799999999999432</c:v>
                </c:pt>
                <c:pt idx="1841">
                  <c:v>8.584999999999944</c:v>
                </c:pt>
                <c:pt idx="1842">
                  <c:v>8.5899999999999448</c:v>
                </c:pt>
                <c:pt idx="1843">
                  <c:v>8.5949999999999456</c:v>
                </c:pt>
                <c:pt idx="1844">
                  <c:v>8.5999999999999464</c:v>
                </c:pt>
                <c:pt idx="1845">
                  <c:v>8.6049999999999471</c:v>
                </c:pt>
                <c:pt idx="1846">
                  <c:v>8.6099999999999479</c:v>
                </c:pt>
                <c:pt idx="1847">
                  <c:v>8.6149999999999487</c:v>
                </c:pt>
                <c:pt idx="1848">
                  <c:v>8.6199999999999495</c:v>
                </c:pt>
                <c:pt idx="1849">
                  <c:v>8.6249999999999503</c:v>
                </c:pt>
                <c:pt idx="1850">
                  <c:v>8.629999999999951</c:v>
                </c:pt>
                <c:pt idx="1851">
                  <c:v>8.6349999999999518</c:v>
                </c:pt>
                <c:pt idx="1852">
                  <c:v>8.6399999999999526</c:v>
                </c:pt>
                <c:pt idx="1853">
                  <c:v>8.6449999999999534</c:v>
                </c:pt>
                <c:pt idx="1854">
                  <c:v>8.6499999999999542</c:v>
                </c:pt>
                <c:pt idx="1855">
                  <c:v>8.654999999999955</c:v>
                </c:pt>
                <c:pt idx="1856">
                  <c:v>8.6599999999999557</c:v>
                </c:pt>
                <c:pt idx="1857">
                  <c:v>8.6649999999999565</c:v>
                </c:pt>
                <c:pt idx="1858">
                  <c:v>8.6699999999999573</c:v>
                </c:pt>
                <c:pt idx="1859">
                  <c:v>8.6749999999999581</c:v>
                </c:pt>
                <c:pt idx="1860">
                  <c:v>8.6799999999999589</c:v>
                </c:pt>
                <c:pt idx="1861">
                  <c:v>8.6849999999999596</c:v>
                </c:pt>
                <c:pt idx="1862">
                  <c:v>8.6899999999999604</c:v>
                </c:pt>
                <c:pt idx="1863">
                  <c:v>8.6949999999999612</c:v>
                </c:pt>
                <c:pt idx="1864">
                  <c:v>8.699999999999962</c:v>
                </c:pt>
                <c:pt idx="1865">
                  <c:v>8.7049999999999628</c:v>
                </c:pt>
                <c:pt idx="1866">
                  <c:v>8.7099999999999635</c:v>
                </c:pt>
                <c:pt idx="1867">
                  <c:v>8.7149999999999643</c:v>
                </c:pt>
                <c:pt idx="1868">
                  <c:v>8.7199999999999651</c:v>
                </c:pt>
                <c:pt idx="1869">
                  <c:v>8.7249999999999659</c:v>
                </c:pt>
                <c:pt idx="1870">
                  <c:v>8.7299999999999667</c:v>
                </c:pt>
                <c:pt idx="1871">
                  <c:v>8.7349999999999675</c:v>
                </c:pt>
                <c:pt idx="1872">
                  <c:v>8.7399999999999682</c:v>
                </c:pt>
                <c:pt idx="1873">
                  <c:v>8.744999999999969</c:v>
                </c:pt>
                <c:pt idx="1874">
                  <c:v>8.7499999999999698</c:v>
                </c:pt>
                <c:pt idx="1875">
                  <c:v>8.7549999999999706</c:v>
                </c:pt>
                <c:pt idx="1876">
                  <c:v>8.7599999999999714</c:v>
                </c:pt>
                <c:pt idx="1877">
                  <c:v>8.7649999999999721</c:v>
                </c:pt>
                <c:pt idx="1878">
                  <c:v>8.7699999999999729</c:v>
                </c:pt>
                <c:pt idx="1879">
                  <c:v>8.7749999999999737</c:v>
                </c:pt>
                <c:pt idx="1880">
                  <c:v>8.7799999999999745</c:v>
                </c:pt>
                <c:pt idx="1881">
                  <c:v>8.7849999999999753</c:v>
                </c:pt>
                <c:pt idx="1882">
                  <c:v>8.7899999999999761</c:v>
                </c:pt>
                <c:pt idx="1883">
                  <c:v>8.7949999999999768</c:v>
                </c:pt>
                <c:pt idx="1884">
                  <c:v>8.7999999999999776</c:v>
                </c:pt>
                <c:pt idx="1885">
                  <c:v>8.8049999999999784</c:v>
                </c:pt>
                <c:pt idx="1886">
                  <c:v>8.8099999999999792</c:v>
                </c:pt>
                <c:pt idx="1887">
                  <c:v>8.81499999999998</c:v>
                </c:pt>
                <c:pt idx="1888">
                  <c:v>8.8199999999999807</c:v>
                </c:pt>
                <c:pt idx="1889">
                  <c:v>8.8249999999999815</c:v>
                </c:pt>
                <c:pt idx="1890">
                  <c:v>8.8299999999999823</c:v>
                </c:pt>
                <c:pt idx="1891">
                  <c:v>8.8349999999999831</c:v>
                </c:pt>
                <c:pt idx="1892">
                  <c:v>8.8399999999999839</c:v>
                </c:pt>
                <c:pt idx="1893">
                  <c:v>8.8449999999999847</c:v>
                </c:pt>
                <c:pt idx="1894">
                  <c:v>8.8499999999999854</c:v>
                </c:pt>
                <c:pt idx="1895">
                  <c:v>8.8549999999999862</c:v>
                </c:pt>
                <c:pt idx="1896">
                  <c:v>8.859999999999987</c:v>
                </c:pt>
                <c:pt idx="1897">
                  <c:v>8.8649999999999878</c:v>
                </c:pt>
                <c:pt idx="1898">
                  <c:v>8.8699999999999886</c:v>
                </c:pt>
                <c:pt idx="1899">
                  <c:v>8.8749999999999893</c:v>
                </c:pt>
                <c:pt idx="1900">
                  <c:v>8.8799999999999901</c:v>
                </c:pt>
                <c:pt idx="1901">
                  <c:v>8.8849999999999909</c:v>
                </c:pt>
                <c:pt idx="1902">
                  <c:v>8.8899999999999917</c:v>
                </c:pt>
                <c:pt idx="1903">
                  <c:v>8.8949999999999925</c:v>
                </c:pt>
                <c:pt idx="1904">
                  <c:v>8.8999999999999932</c:v>
                </c:pt>
                <c:pt idx="1905">
                  <c:v>8.904999999999994</c:v>
                </c:pt>
                <c:pt idx="1906">
                  <c:v>8.9099999999999948</c:v>
                </c:pt>
                <c:pt idx="1907">
                  <c:v>8.9149999999999956</c:v>
                </c:pt>
                <c:pt idx="1908">
                  <c:v>8.9199999999999964</c:v>
                </c:pt>
                <c:pt idx="1909">
                  <c:v>8.9249999999999972</c:v>
                </c:pt>
                <c:pt idx="1910">
                  <c:v>8.9299999999999979</c:v>
                </c:pt>
                <c:pt idx="1911">
                  <c:v>8.9349999999999987</c:v>
                </c:pt>
                <c:pt idx="1912">
                  <c:v>8.94</c:v>
                </c:pt>
                <c:pt idx="1913">
                  <c:v>8.9450000000000003</c:v>
                </c:pt>
                <c:pt idx="1914">
                  <c:v>8.9500000000000011</c:v>
                </c:pt>
                <c:pt idx="1915">
                  <c:v>8.9550000000000018</c:v>
                </c:pt>
                <c:pt idx="1916">
                  <c:v>8.9600000000000026</c:v>
                </c:pt>
                <c:pt idx="1917">
                  <c:v>8.9650000000000034</c:v>
                </c:pt>
                <c:pt idx="1918">
                  <c:v>8.9700000000000042</c:v>
                </c:pt>
                <c:pt idx="1919">
                  <c:v>8.975000000000005</c:v>
                </c:pt>
                <c:pt idx="1920">
                  <c:v>8.9800000000000058</c:v>
                </c:pt>
                <c:pt idx="1921">
                  <c:v>8.9850000000000065</c:v>
                </c:pt>
                <c:pt idx="1922">
                  <c:v>8.9900000000000073</c:v>
                </c:pt>
                <c:pt idx="1923">
                  <c:v>8.9950000000000081</c:v>
                </c:pt>
                <c:pt idx="1924">
                  <c:v>9.0000000000000089</c:v>
                </c:pt>
                <c:pt idx="1925">
                  <c:v>9.0050000000000097</c:v>
                </c:pt>
                <c:pt idx="1926">
                  <c:v>9.0100000000000104</c:v>
                </c:pt>
                <c:pt idx="1927">
                  <c:v>9.0150000000000112</c:v>
                </c:pt>
                <c:pt idx="1928">
                  <c:v>9.020000000000012</c:v>
                </c:pt>
                <c:pt idx="1929">
                  <c:v>9.0250000000000128</c:v>
                </c:pt>
                <c:pt idx="1930">
                  <c:v>9.0300000000000136</c:v>
                </c:pt>
                <c:pt idx="1931">
                  <c:v>9.0350000000000144</c:v>
                </c:pt>
                <c:pt idx="1932">
                  <c:v>9.0400000000000151</c:v>
                </c:pt>
                <c:pt idx="1933">
                  <c:v>9.0450000000000159</c:v>
                </c:pt>
                <c:pt idx="1934">
                  <c:v>9.0500000000000167</c:v>
                </c:pt>
                <c:pt idx="1935">
                  <c:v>9.0550000000000175</c:v>
                </c:pt>
                <c:pt idx="1936">
                  <c:v>9.0600000000000183</c:v>
                </c:pt>
                <c:pt idx="1937">
                  <c:v>9.065000000000019</c:v>
                </c:pt>
                <c:pt idx="1938">
                  <c:v>9.0700000000000198</c:v>
                </c:pt>
                <c:pt idx="1939">
                  <c:v>9.0750000000000206</c:v>
                </c:pt>
                <c:pt idx="1940">
                  <c:v>9.0800000000000214</c:v>
                </c:pt>
                <c:pt idx="1941">
                  <c:v>9.0850000000000222</c:v>
                </c:pt>
                <c:pt idx="1942">
                  <c:v>9.090000000000023</c:v>
                </c:pt>
                <c:pt idx="1943">
                  <c:v>9.0950000000000237</c:v>
                </c:pt>
                <c:pt idx="1944">
                  <c:v>9.1000000000000245</c:v>
                </c:pt>
                <c:pt idx="1945">
                  <c:v>9.1050000000000253</c:v>
                </c:pt>
                <c:pt idx="1946">
                  <c:v>9.1100000000000261</c:v>
                </c:pt>
                <c:pt idx="1947">
                  <c:v>9.1150000000000269</c:v>
                </c:pt>
                <c:pt idx="1948">
                  <c:v>9.1200000000000276</c:v>
                </c:pt>
                <c:pt idx="1949">
                  <c:v>9.1250000000000284</c:v>
                </c:pt>
                <c:pt idx="1950">
                  <c:v>9.1300000000000292</c:v>
                </c:pt>
                <c:pt idx="1951">
                  <c:v>9.13500000000003</c:v>
                </c:pt>
                <c:pt idx="1952">
                  <c:v>9.1400000000000308</c:v>
                </c:pt>
                <c:pt idx="1953">
                  <c:v>9.1450000000000315</c:v>
                </c:pt>
                <c:pt idx="1954">
                  <c:v>9.1500000000000323</c:v>
                </c:pt>
                <c:pt idx="1955">
                  <c:v>9.1550000000000331</c:v>
                </c:pt>
                <c:pt idx="1956">
                  <c:v>9.1600000000000339</c:v>
                </c:pt>
                <c:pt idx="1957">
                  <c:v>9.1650000000000347</c:v>
                </c:pt>
                <c:pt idx="1958">
                  <c:v>9.1700000000000355</c:v>
                </c:pt>
                <c:pt idx="1959">
                  <c:v>9.1750000000000362</c:v>
                </c:pt>
                <c:pt idx="1960">
                  <c:v>9.180000000000037</c:v>
                </c:pt>
                <c:pt idx="1961">
                  <c:v>9.1850000000000378</c:v>
                </c:pt>
                <c:pt idx="1962">
                  <c:v>9.1900000000000386</c:v>
                </c:pt>
                <c:pt idx="1963">
                  <c:v>9.1950000000000394</c:v>
                </c:pt>
                <c:pt idx="1964">
                  <c:v>9.2000000000000401</c:v>
                </c:pt>
                <c:pt idx="1965">
                  <c:v>9.2050000000000409</c:v>
                </c:pt>
                <c:pt idx="1966">
                  <c:v>9.2100000000000417</c:v>
                </c:pt>
                <c:pt idx="1967">
                  <c:v>9.2150000000000425</c:v>
                </c:pt>
                <c:pt idx="1968">
                  <c:v>9.2200000000000433</c:v>
                </c:pt>
                <c:pt idx="1969">
                  <c:v>9.2250000000000441</c:v>
                </c:pt>
                <c:pt idx="1970">
                  <c:v>9.2300000000000448</c:v>
                </c:pt>
                <c:pt idx="1971">
                  <c:v>9.2350000000000456</c:v>
                </c:pt>
                <c:pt idx="1972">
                  <c:v>9.2400000000000464</c:v>
                </c:pt>
                <c:pt idx="1973">
                  <c:v>9.2450000000000472</c:v>
                </c:pt>
                <c:pt idx="1974">
                  <c:v>9.250000000000048</c:v>
                </c:pt>
                <c:pt idx="1975">
                  <c:v>9.2550000000000487</c:v>
                </c:pt>
                <c:pt idx="1976">
                  <c:v>9.2600000000000495</c:v>
                </c:pt>
                <c:pt idx="1977">
                  <c:v>9.2650000000000503</c:v>
                </c:pt>
                <c:pt idx="1978">
                  <c:v>9.2700000000000511</c:v>
                </c:pt>
                <c:pt idx="1979">
                  <c:v>9.2750000000000519</c:v>
                </c:pt>
                <c:pt idx="1980">
                  <c:v>9.2800000000000527</c:v>
                </c:pt>
                <c:pt idx="1981">
                  <c:v>9.2850000000000534</c:v>
                </c:pt>
                <c:pt idx="1982">
                  <c:v>9.2900000000000542</c:v>
                </c:pt>
                <c:pt idx="1983">
                  <c:v>9.295000000000055</c:v>
                </c:pt>
                <c:pt idx="1984">
                  <c:v>9.3000000000000558</c:v>
                </c:pt>
                <c:pt idx="1985">
                  <c:v>9.3050000000000566</c:v>
                </c:pt>
                <c:pt idx="1986">
                  <c:v>9.3100000000000573</c:v>
                </c:pt>
                <c:pt idx="1987">
                  <c:v>9.3150000000000581</c:v>
                </c:pt>
                <c:pt idx="1988">
                  <c:v>9.3200000000000589</c:v>
                </c:pt>
                <c:pt idx="1989">
                  <c:v>9.3250000000000597</c:v>
                </c:pt>
                <c:pt idx="1990">
                  <c:v>9.3300000000000605</c:v>
                </c:pt>
                <c:pt idx="1991">
                  <c:v>9.3350000000000612</c:v>
                </c:pt>
                <c:pt idx="1992">
                  <c:v>9.340000000000062</c:v>
                </c:pt>
                <c:pt idx="1993">
                  <c:v>9.3450000000000628</c:v>
                </c:pt>
                <c:pt idx="1994">
                  <c:v>9.3500000000000636</c:v>
                </c:pt>
                <c:pt idx="1995">
                  <c:v>9.3550000000000644</c:v>
                </c:pt>
                <c:pt idx="1996">
                  <c:v>9.3600000000000652</c:v>
                </c:pt>
                <c:pt idx="1997">
                  <c:v>9.3650000000000659</c:v>
                </c:pt>
                <c:pt idx="1998">
                  <c:v>9.3700000000000667</c:v>
                </c:pt>
                <c:pt idx="1999">
                  <c:v>9.3750000000000675</c:v>
                </c:pt>
                <c:pt idx="2000">
                  <c:v>9.3800000000000683</c:v>
                </c:pt>
                <c:pt idx="2001">
                  <c:v>9.3850000000000691</c:v>
                </c:pt>
                <c:pt idx="2002">
                  <c:v>9.3900000000000698</c:v>
                </c:pt>
                <c:pt idx="2003">
                  <c:v>9.3950000000000706</c:v>
                </c:pt>
                <c:pt idx="2004">
                  <c:v>9.4000000000000714</c:v>
                </c:pt>
                <c:pt idx="2005">
                  <c:v>9.4050000000000722</c:v>
                </c:pt>
                <c:pt idx="2006">
                  <c:v>9.410000000000073</c:v>
                </c:pt>
                <c:pt idx="2007">
                  <c:v>9.4150000000000738</c:v>
                </c:pt>
                <c:pt idx="2008">
                  <c:v>9.4200000000000745</c:v>
                </c:pt>
                <c:pt idx="2009">
                  <c:v>9.4250000000000753</c:v>
                </c:pt>
                <c:pt idx="2010">
                  <c:v>9.4300000000000761</c:v>
                </c:pt>
                <c:pt idx="2011">
                  <c:v>9.4350000000000769</c:v>
                </c:pt>
                <c:pt idx="2012">
                  <c:v>9.4400000000000777</c:v>
                </c:pt>
                <c:pt idx="2013">
                  <c:v>9.4450000000000784</c:v>
                </c:pt>
                <c:pt idx="2014">
                  <c:v>9.4500000000000792</c:v>
                </c:pt>
                <c:pt idx="2015">
                  <c:v>9.45500000000008</c:v>
                </c:pt>
                <c:pt idx="2016">
                  <c:v>9.4600000000000808</c:v>
                </c:pt>
                <c:pt idx="2017">
                  <c:v>9.4650000000000816</c:v>
                </c:pt>
                <c:pt idx="2018">
                  <c:v>9.4700000000000824</c:v>
                </c:pt>
                <c:pt idx="2019">
                  <c:v>9.4750000000000831</c:v>
                </c:pt>
                <c:pt idx="2020">
                  <c:v>9.4800000000000839</c:v>
                </c:pt>
                <c:pt idx="2021">
                  <c:v>9.4850000000000847</c:v>
                </c:pt>
                <c:pt idx="2022">
                  <c:v>9.4900000000000855</c:v>
                </c:pt>
                <c:pt idx="2023">
                  <c:v>9.4950000000000863</c:v>
                </c:pt>
                <c:pt idx="2024">
                  <c:v>9.500000000000087</c:v>
                </c:pt>
                <c:pt idx="2025">
                  <c:v>9.5050000000000878</c:v>
                </c:pt>
                <c:pt idx="2026">
                  <c:v>9.5100000000000886</c:v>
                </c:pt>
                <c:pt idx="2027">
                  <c:v>9.5150000000000894</c:v>
                </c:pt>
                <c:pt idx="2028">
                  <c:v>9.5200000000000902</c:v>
                </c:pt>
                <c:pt idx="2029">
                  <c:v>9.5250000000000909</c:v>
                </c:pt>
                <c:pt idx="2030">
                  <c:v>9.5300000000000917</c:v>
                </c:pt>
                <c:pt idx="2031">
                  <c:v>9.5350000000000925</c:v>
                </c:pt>
                <c:pt idx="2032">
                  <c:v>9.5400000000000933</c:v>
                </c:pt>
                <c:pt idx="2033">
                  <c:v>9.5450000000000941</c:v>
                </c:pt>
                <c:pt idx="2034">
                  <c:v>9.5500000000000949</c:v>
                </c:pt>
                <c:pt idx="2035">
                  <c:v>9.5550000000000956</c:v>
                </c:pt>
                <c:pt idx="2036">
                  <c:v>9.5600000000000964</c:v>
                </c:pt>
                <c:pt idx="2037">
                  <c:v>9.5650000000000972</c:v>
                </c:pt>
                <c:pt idx="2038">
                  <c:v>9.570000000000098</c:v>
                </c:pt>
                <c:pt idx="2039">
                  <c:v>9.5750000000000988</c:v>
                </c:pt>
                <c:pt idx="2040">
                  <c:v>9.5800000000000995</c:v>
                </c:pt>
                <c:pt idx="2041">
                  <c:v>9.5850000000001003</c:v>
                </c:pt>
                <c:pt idx="2042">
                  <c:v>9.5900000000001011</c:v>
                </c:pt>
                <c:pt idx="2043">
                  <c:v>9.5950000000001019</c:v>
                </c:pt>
                <c:pt idx="2044">
                  <c:v>9.6000000000001027</c:v>
                </c:pt>
                <c:pt idx="2045">
                  <c:v>9.6050000000001035</c:v>
                </c:pt>
                <c:pt idx="2046">
                  <c:v>9.6100000000001042</c:v>
                </c:pt>
                <c:pt idx="2047">
                  <c:v>9.615000000000105</c:v>
                </c:pt>
                <c:pt idx="2048">
                  <c:v>9.6200000000001058</c:v>
                </c:pt>
                <c:pt idx="2049">
                  <c:v>9.6250000000001066</c:v>
                </c:pt>
                <c:pt idx="2050">
                  <c:v>9.6300000000001074</c:v>
                </c:pt>
                <c:pt idx="2051">
                  <c:v>9.6350000000001081</c:v>
                </c:pt>
                <c:pt idx="2052">
                  <c:v>9.6400000000001089</c:v>
                </c:pt>
                <c:pt idx="2053">
                  <c:v>9.6450000000001097</c:v>
                </c:pt>
                <c:pt idx="2054">
                  <c:v>9.6500000000001105</c:v>
                </c:pt>
                <c:pt idx="2055">
                  <c:v>9.6550000000001113</c:v>
                </c:pt>
                <c:pt idx="2056">
                  <c:v>9.6600000000001121</c:v>
                </c:pt>
                <c:pt idx="2057">
                  <c:v>9.6650000000001128</c:v>
                </c:pt>
                <c:pt idx="2058">
                  <c:v>9.6700000000001136</c:v>
                </c:pt>
                <c:pt idx="2059">
                  <c:v>9.6750000000001144</c:v>
                </c:pt>
                <c:pt idx="2060">
                  <c:v>9.6800000000001152</c:v>
                </c:pt>
                <c:pt idx="2061">
                  <c:v>9.685000000000116</c:v>
                </c:pt>
                <c:pt idx="2062">
                  <c:v>9.6900000000001167</c:v>
                </c:pt>
                <c:pt idx="2063">
                  <c:v>9.6950000000001175</c:v>
                </c:pt>
                <c:pt idx="2064">
                  <c:v>9.7000000000001183</c:v>
                </c:pt>
                <c:pt idx="2065">
                  <c:v>9.7050000000001191</c:v>
                </c:pt>
                <c:pt idx="2066">
                  <c:v>9.7100000000001199</c:v>
                </c:pt>
                <c:pt idx="2067">
                  <c:v>9.7150000000001207</c:v>
                </c:pt>
                <c:pt idx="2068">
                  <c:v>9.7200000000001214</c:v>
                </c:pt>
                <c:pt idx="2069">
                  <c:v>9.7250000000001222</c:v>
                </c:pt>
                <c:pt idx="2070">
                  <c:v>9.730000000000123</c:v>
                </c:pt>
                <c:pt idx="2071">
                  <c:v>9.7350000000001238</c:v>
                </c:pt>
                <c:pt idx="2072">
                  <c:v>9.7400000000001246</c:v>
                </c:pt>
                <c:pt idx="2073">
                  <c:v>9.7450000000001253</c:v>
                </c:pt>
                <c:pt idx="2074">
                  <c:v>9.7500000000001261</c:v>
                </c:pt>
                <c:pt idx="2075">
                  <c:v>9.7550000000001269</c:v>
                </c:pt>
                <c:pt idx="2076">
                  <c:v>9.7600000000001277</c:v>
                </c:pt>
                <c:pt idx="2077">
                  <c:v>9.7650000000001285</c:v>
                </c:pt>
                <c:pt idx="2078">
                  <c:v>9.7700000000001292</c:v>
                </c:pt>
                <c:pt idx="2079">
                  <c:v>9.77500000000013</c:v>
                </c:pt>
                <c:pt idx="2080">
                  <c:v>9.7800000000001308</c:v>
                </c:pt>
                <c:pt idx="2081">
                  <c:v>9.7850000000001316</c:v>
                </c:pt>
                <c:pt idx="2082">
                  <c:v>9.7900000000001324</c:v>
                </c:pt>
                <c:pt idx="2083">
                  <c:v>9.7950000000001332</c:v>
                </c:pt>
                <c:pt idx="2084">
                  <c:v>9.8000000000001339</c:v>
                </c:pt>
                <c:pt idx="2085">
                  <c:v>9.8050000000001347</c:v>
                </c:pt>
                <c:pt idx="2086">
                  <c:v>9.8100000000001355</c:v>
                </c:pt>
                <c:pt idx="2087">
                  <c:v>9.8150000000001363</c:v>
                </c:pt>
                <c:pt idx="2088">
                  <c:v>9.8200000000001371</c:v>
                </c:pt>
                <c:pt idx="2089">
                  <c:v>9.8250000000001378</c:v>
                </c:pt>
                <c:pt idx="2090">
                  <c:v>9.8300000000001386</c:v>
                </c:pt>
                <c:pt idx="2091">
                  <c:v>9.8350000000001394</c:v>
                </c:pt>
                <c:pt idx="2092">
                  <c:v>9.8400000000001402</c:v>
                </c:pt>
                <c:pt idx="2093">
                  <c:v>9.845000000000141</c:v>
                </c:pt>
                <c:pt idx="2094">
                  <c:v>9.8500000000001418</c:v>
                </c:pt>
                <c:pt idx="2095">
                  <c:v>9.8550000000001425</c:v>
                </c:pt>
                <c:pt idx="2096">
                  <c:v>9.8600000000001433</c:v>
                </c:pt>
                <c:pt idx="2097">
                  <c:v>9.8650000000001441</c:v>
                </c:pt>
                <c:pt idx="2098">
                  <c:v>9.8700000000001449</c:v>
                </c:pt>
                <c:pt idx="2099">
                  <c:v>9.8750000000001457</c:v>
                </c:pt>
                <c:pt idx="2100">
                  <c:v>9.8800000000001464</c:v>
                </c:pt>
                <c:pt idx="2101">
                  <c:v>9.8850000000001472</c:v>
                </c:pt>
                <c:pt idx="2102">
                  <c:v>9.890000000000148</c:v>
                </c:pt>
                <c:pt idx="2103">
                  <c:v>9.8950000000001488</c:v>
                </c:pt>
                <c:pt idx="2104">
                  <c:v>9.9000000000001496</c:v>
                </c:pt>
                <c:pt idx="2105">
                  <c:v>9.9050000000001504</c:v>
                </c:pt>
                <c:pt idx="2106">
                  <c:v>9.9100000000001511</c:v>
                </c:pt>
                <c:pt idx="2107">
                  <c:v>9.9150000000001519</c:v>
                </c:pt>
                <c:pt idx="2108">
                  <c:v>9.9200000000001527</c:v>
                </c:pt>
                <c:pt idx="2109">
                  <c:v>9.9250000000001535</c:v>
                </c:pt>
                <c:pt idx="2110">
                  <c:v>9.9300000000001543</c:v>
                </c:pt>
                <c:pt idx="2111">
                  <c:v>9.935000000000155</c:v>
                </c:pt>
                <c:pt idx="2112">
                  <c:v>9.9400000000001558</c:v>
                </c:pt>
                <c:pt idx="2113">
                  <c:v>9.9450000000001566</c:v>
                </c:pt>
                <c:pt idx="2114">
                  <c:v>9.9500000000001574</c:v>
                </c:pt>
                <c:pt idx="2115">
                  <c:v>9.9550000000001582</c:v>
                </c:pt>
                <c:pt idx="2116">
                  <c:v>9.9600000000001589</c:v>
                </c:pt>
                <c:pt idx="2117">
                  <c:v>9.9650000000001597</c:v>
                </c:pt>
                <c:pt idx="2118">
                  <c:v>9.9700000000001605</c:v>
                </c:pt>
                <c:pt idx="2119">
                  <c:v>9.9750000000001613</c:v>
                </c:pt>
                <c:pt idx="2120">
                  <c:v>9.9800000000001621</c:v>
                </c:pt>
                <c:pt idx="2121">
                  <c:v>9.9850000000001629</c:v>
                </c:pt>
                <c:pt idx="2122">
                  <c:v>9.9900000000001636</c:v>
                </c:pt>
                <c:pt idx="2123">
                  <c:v>9.9950000000001644</c:v>
                </c:pt>
                <c:pt idx="2124">
                  <c:v>10.000000000000165</c:v>
                </c:pt>
                <c:pt idx="2125">
                  <c:v>10.005000000000166</c:v>
                </c:pt>
                <c:pt idx="2126">
                  <c:v>10.010000000000167</c:v>
                </c:pt>
                <c:pt idx="2127">
                  <c:v>10.015000000000168</c:v>
                </c:pt>
                <c:pt idx="2128">
                  <c:v>10.020000000000168</c:v>
                </c:pt>
                <c:pt idx="2129">
                  <c:v>10.025000000000169</c:v>
                </c:pt>
                <c:pt idx="2130">
                  <c:v>10.03000000000017</c:v>
                </c:pt>
                <c:pt idx="2131">
                  <c:v>10.035000000000171</c:v>
                </c:pt>
                <c:pt idx="2132">
                  <c:v>10.040000000000171</c:v>
                </c:pt>
                <c:pt idx="2133">
                  <c:v>10.045000000000172</c:v>
                </c:pt>
                <c:pt idx="2134">
                  <c:v>10.050000000000173</c:v>
                </c:pt>
                <c:pt idx="2135">
                  <c:v>10.055000000000174</c:v>
                </c:pt>
                <c:pt idx="2136">
                  <c:v>10.060000000000175</c:v>
                </c:pt>
                <c:pt idx="2137">
                  <c:v>10.065000000000175</c:v>
                </c:pt>
                <c:pt idx="2138">
                  <c:v>10.070000000000176</c:v>
                </c:pt>
                <c:pt idx="2139">
                  <c:v>10.075000000000177</c:v>
                </c:pt>
                <c:pt idx="2140">
                  <c:v>10.080000000000178</c:v>
                </c:pt>
                <c:pt idx="2141">
                  <c:v>10.085000000000178</c:v>
                </c:pt>
                <c:pt idx="2142">
                  <c:v>10.090000000000179</c:v>
                </c:pt>
                <c:pt idx="2143">
                  <c:v>10.09500000000018</c:v>
                </c:pt>
                <c:pt idx="2144">
                  <c:v>10.100000000000181</c:v>
                </c:pt>
                <c:pt idx="2145">
                  <c:v>10.105000000000182</c:v>
                </c:pt>
                <c:pt idx="2146">
                  <c:v>10.110000000000182</c:v>
                </c:pt>
                <c:pt idx="2147">
                  <c:v>10.115000000000183</c:v>
                </c:pt>
                <c:pt idx="2148">
                  <c:v>10.120000000000184</c:v>
                </c:pt>
                <c:pt idx="2149">
                  <c:v>10.125000000000185</c:v>
                </c:pt>
                <c:pt idx="2150">
                  <c:v>10.130000000000186</c:v>
                </c:pt>
                <c:pt idx="2151">
                  <c:v>10.135000000000186</c:v>
                </c:pt>
                <c:pt idx="2152">
                  <c:v>10.140000000000187</c:v>
                </c:pt>
                <c:pt idx="2153">
                  <c:v>10.145000000000188</c:v>
                </c:pt>
                <c:pt idx="2154">
                  <c:v>10.150000000000189</c:v>
                </c:pt>
                <c:pt idx="2155">
                  <c:v>10.155000000000189</c:v>
                </c:pt>
                <c:pt idx="2156">
                  <c:v>10.16000000000019</c:v>
                </c:pt>
                <c:pt idx="2157">
                  <c:v>10.165000000000191</c:v>
                </c:pt>
                <c:pt idx="2158">
                  <c:v>10.170000000000192</c:v>
                </c:pt>
                <c:pt idx="2159">
                  <c:v>10.175000000000193</c:v>
                </c:pt>
                <c:pt idx="2160">
                  <c:v>10.180000000000193</c:v>
                </c:pt>
                <c:pt idx="2161">
                  <c:v>10.185000000000194</c:v>
                </c:pt>
                <c:pt idx="2162">
                  <c:v>10.190000000000195</c:v>
                </c:pt>
                <c:pt idx="2163">
                  <c:v>10.195000000000196</c:v>
                </c:pt>
                <c:pt idx="2164">
                  <c:v>10.200000000000196</c:v>
                </c:pt>
                <c:pt idx="2165">
                  <c:v>10.205000000000197</c:v>
                </c:pt>
                <c:pt idx="2166">
                  <c:v>10.210000000000198</c:v>
                </c:pt>
                <c:pt idx="2167">
                  <c:v>10.215000000000199</c:v>
                </c:pt>
                <c:pt idx="2168">
                  <c:v>10.2200000000002</c:v>
                </c:pt>
                <c:pt idx="2169">
                  <c:v>10.2250000000002</c:v>
                </c:pt>
                <c:pt idx="2170">
                  <c:v>10.230000000000201</c:v>
                </c:pt>
                <c:pt idx="2171">
                  <c:v>10.235000000000202</c:v>
                </c:pt>
                <c:pt idx="2172">
                  <c:v>10.240000000000203</c:v>
                </c:pt>
                <c:pt idx="2173">
                  <c:v>10.245000000000203</c:v>
                </c:pt>
                <c:pt idx="2174">
                  <c:v>10.250000000000204</c:v>
                </c:pt>
                <c:pt idx="2175">
                  <c:v>10.255000000000205</c:v>
                </c:pt>
                <c:pt idx="2176">
                  <c:v>10.260000000000206</c:v>
                </c:pt>
                <c:pt idx="2177">
                  <c:v>10.265000000000207</c:v>
                </c:pt>
                <c:pt idx="2178">
                  <c:v>10.270000000000207</c:v>
                </c:pt>
                <c:pt idx="2179">
                  <c:v>10.275000000000208</c:v>
                </c:pt>
                <c:pt idx="2180">
                  <c:v>10.280000000000209</c:v>
                </c:pt>
                <c:pt idx="2181">
                  <c:v>10.28500000000021</c:v>
                </c:pt>
                <c:pt idx="2182">
                  <c:v>10.290000000000211</c:v>
                </c:pt>
                <c:pt idx="2183">
                  <c:v>10.295000000000211</c:v>
                </c:pt>
                <c:pt idx="2184">
                  <c:v>10.300000000000212</c:v>
                </c:pt>
                <c:pt idx="2185">
                  <c:v>10.305000000000213</c:v>
                </c:pt>
                <c:pt idx="2186">
                  <c:v>10.310000000000214</c:v>
                </c:pt>
                <c:pt idx="2187">
                  <c:v>10.315000000000214</c:v>
                </c:pt>
                <c:pt idx="2188">
                  <c:v>10.320000000000215</c:v>
                </c:pt>
                <c:pt idx="2189">
                  <c:v>10.325000000000216</c:v>
                </c:pt>
                <c:pt idx="2190">
                  <c:v>10.330000000000217</c:v>
                </c:pt>
                <c:pt idx="2191">
                  <c:v>10.335000000000218</c:v>
                </c:pt>
                <c:pt idx="2192">
                  <c:v>10.340000000000218</c:v>
                </c:pt>
                <c:pt idx="2193">
                  <c:v>10.345000000000219</c:v>
                </c:pt>
                <c:pt idx="2194">
                  <c:v>10.35000000000022</c:v>
                </c:pt>
                <c:pt idx="2195">
                  <c:v>10.355000000000221</c:v>
                </c:pt>
                <c:pt idx="2196">
                  <c:v>10.360000000000221</c:v>
                </c:pt>
                <c:pt idx="2197">
                  <c:v>10.365000000000222</c:v>
                </c:pt>
                <c:pt idx="2198">
                  <c:v>10.370000000000223</c:v>
                </c:pt>
                <c:pt idx="2199">
                  <c:v>10.375000000000224</c:v>
                </c:pt>
                <c:pt idx="2200">
                  <c:v>10.380000000000225</c:v>
                </c:pt>
                <c:pt idx="2201">
                  <c:v>10.385000000000225</c:v>
                </c:pt>
                <c:pt idx="2202">
                  <c:v>10.390000000000226</c:v>
                </c:pt>
                <c:pt idx="2203">
                  <c:v>10.395000000000227</c:v>
                </c:pt>
                <c:pt idx="2204">
                  <c:v>10.400000000000228</c:v>
                </c:pt>
                <c:pt idx="2205">
                  <c:v>10.405000000000229</c:v>
                </c:pt>
                <c:pt idx="2206">
                  <c:v>10.410000000000229</c:v>
                </c:pt>
                <c:pt idx="2207">
                  <c:v>10.41500000000023</c:v>
                </c:pt>
                <c:pt idx="2208">
                  <c:v>10.420000000000231</c:v>
                </c:pt>
                <c:pt idx="2209">
                  <c:v>10.425000000000232</c:v>
                </c:pt>
                <c:pt idx="2210">
                  <c:v>10.430000000000232</c:v>
                </c:pt>
                <c:pt idx="2211">
                  <c:v>10.435000000000233</c:v>
                </c:pt>
                <c:pt idx="2212">
                  <c:v>10.440000000000234</c:v>
                </c:pt>
                <c:pt idx="2213">
                  <c:v>10.445000000000235</c:v>
                </c:pt>
                <c:pt idx="2214">
                  <c:v>10.450000000000236</c:v>
                </c:pt>
                <c:pt idx="2215">
                  <c:v>10.455000000000236</c:v>
                </c:pt>
                <c:pt idx="2216">
                  <c:v>10.460000000000237</c:v>
                </c:pt>
                <c:pt idx="2217">
                  <c:v>10.465000000000238</c:v>
                </c:pt>
                <c:pt idx="2218">
                  <c:v>10.470000000000239</c:v>
                </c:pt>
                <c:pt idx="2219">
                  <c:v>10.475000000000239</c:v>
                </c:pt>
                <c:pt idx="2220">
                  <c:v>10.48000000000024</c:v>
                </c:pt>
                <c:pt idx="2221">
                  <c:v>10.485000000000241</c:v>
                </c:pt>
                <c:pt idx="2222">
                  <c:v>10.490000000000242</c:v>
                </c:pt>
                <c:pt idx="2223">
                  <c:v>10.495000000000243</c:v>
                </c:pt>
                <c:pt idx="2224">
                  <c:v>10.500000000000243</c:v>
                </c:pt>
                <c:pt idx="2225">
                  <c:v>10.505000000000244</c:v>
                </c:pt>
                <c:pt idx="2226">
                  <c:v>10.510000000000245</c:v>
                </c:pt>
                <c:pt idx="2227">
                  <c:v>10.515000000000246</c:v>
                </c:pt>
                <c:pt idx="2228">
                  <c:v>10.520000000000246</c:v>
                </c:pt>
                <c:pt idx="2229">
                  <c:v>10.525000000000247</c:v>
                </c:pt>
                <c:pt idx="2230">
                  <c:v>10.530000000000248</c:v>
                </c:pt>
                <c:pt idx="2231">
                  <c:v>10.535000000000249</c:v>
                </c:pt>
                <c:pt idx="2232">
                  <c:v>10.54000000000025</c:v>
                </c:pt>
                <c:pt idx="2233">
                  <c:v>10.54500000000025</c:v>
                </c:pt>
                <c:pt idx="2234">
                  <c:v>10.550000000000251</c:v>
                </c:pt>
                <c:pt idx="2235">
                  <c:v>10.555000000000252</c:v>
                </c:pt>
                <c:pt idx="2236">
                  <c:v>10.560000000000253</c:v>
                </c:pt>
                <c:pt idx="2237">
                  <c:v>10.565000000000254</c:v>
                </c:pt>
                <c:pt idx="2238">
                  <c:v>10.570000000000254</c:v>
                </c:pt>
                <c:pt idx="2239">
                  <c:v>10.575000000000255</c:v>
                </c:pt>
                <c:pt idx="2240">
                  <c:v>10.580000000000256</c:v>
                </c:pt>
                <c:pt idx="2241">
                  <c:v>10.585000000000257</c:v>
                </c:pt>
                <c:pt idx="2242">
                  <c:v>10.590000000000257</c:v>
                </c:pt>
                <c:pt idx="2243">
                  <c:v>10.595000000000258</c:v>
                </c:pt>
                <c:pt idx="2244">
                  <c:v>10.600000000000259</c:v>
                </c:pt>
                <c:pt idx="2245">
                  <c:v>10.60500000000026</c:v>
                </c:pt>
                <c:pt idx="2246">
                  <c:v>10.610000000000261</c:v>
                </c:pt>
                <c:pt idx="2247">
                  <c:v>10.615000000000261</c:v>
                </c:pt>
                <c:pt idx="2248">
                  <c:v>10.620000000000262</c:v>
                </c:pt>
                <c:pt idx="2249">
                  <c:v>10.625000000000263</c:v>
                </c:pt>
                <c:pt idx="2250">
                  <c:v>10.630000000000264</c:v>
                </c:pt>
                <c:pt idx="2251">
                  <c:v>10.635000000000264</c:v>
                </c:pt>
                <c:pt idx="2252">
                  <c:v>10.640000000000265</c:v>
                </c:pt>
                <c:pt idx="2253">
                  <c:v>10.645000000000266</c:v>
                </c:pt>
                <c:pt idx="2254">
                  <c:v>10.650000000000267</c:v>
                </c:pt>
                <c:pt idx="2255">
                  <c:v>10.655000000000268</c:v>
                </c:pt>
                <c:pt idx="2256">
                  <c:v>10.660000000000268</c:v>
                </c:pt>
                <c:pt idx="2257">
                  <c:v>10.665000000000269</c:v>
                </c:pt>
                <c:pt idx="2258">
                  <c:v>10.67000000000027</c:v>
                </c:pt>
                <c:pt idx="2259">
                  <c:v>10.675000000000271</c:v>
                </c:pt>
                <c:pt idx="2260">
                  <c:v>10.680000000000271</c:v>
                </c:pt>
                <c:pt idx="2261">
                  <c:v>10.685000000000272</c:v>
                </c:pt>
                <c:pt idx="2262">
                  <c:v>10.690000000000273</c:v>
                </c:pt>
                <c:pt idx="2263">
                  <c:v>10.695000000000274</c:v>
                </c:pt>
                <c:pt idx="2264">
                  <c:v>10.700000000000275</c:v>
                </c:pt>
                <c:pt idx="2265">
                  <c:v>10.705000000000275</c:v>
                </c:pt>
                <c:pt idx="2266">
                  <c:v>10.710000000000276</c:v>
                </c:pt>
                <c:pt idx="2267">
                  <c:v>10.715000000000277</c:v>
                </c:pt>
                <c:pt idx="2268">
                  <c:v>10.720000000000278</c:v>
                </c:pt>
                <c:pt idx="2269">
                  <c:v>10.725000000000279</c:v>
                </c:pt>
                <c:pt idx="2270">
                  <c:v>10.730000000000279</c:v>
                </c:pt>
                <c:pt idx="2271">
                  <c:v>10.73500000000028</c:v>
                </c:pt>
                <c:pt idx="2272">
                  <c:v>10.740000000000281</c:v>
                </c:pt>
                <c:pt idx="2273">
                  <c:v>10.745000000000282</c:v>
                </c:pt>
                <c:pt idx="2274">
                  <c:v>10.750000000000282</c:v>
                </c:pt>
                <c:pt idx="2275">
                  <c:v>10.755000000000283</c:v>
                </c:pt>
                <c:pt idx="2276">
                  <c:v>10.760000000000284</c:v>
                </c:pt>
                <c:pt idx="2277">
                  <c:v>10.765000000000285</c:v>
                </c:pt>
                <c:pt idx="2278">
                  <c:v>10.770000000000286</c:v>
                </c:pt>
                <c:pt idx="2279">
                  <c:v>10.775000000000286</c:v>
                </c:pt>
                <c:pt idx="2280">
                  <c:v>10.780000000000287</c:v>
                </c:pt>
                <c:pt idx="2281">
                  <c:v>10.785000000000288</c:v>
                </c:pt>
                <c:pt idx="2282">
                  <c:v>10.790000000000289</c:v>
                </c:pt>
                <c:pt idx="2283">
                  <c:v>10.795000000000289</c:v>
                </c:pt>
                <c:pt idx="2284">
                  <c:v>10.80000000000029</c:v>
                </c:pt>
                <c:pt idx="2285">
                  <c:v>10.805000000000291</c:v>
                </c:pt>
                <c:pt idx="2286">
                  <c:v>10.810000000000292</c:v>
                </c:pt>
                <c:pt idx="2287">
                  <c:v>10.815000000000293</c:v>
                </c:pt>
                <c:pt idx="2288">
                  <c:v>10.820000000000293</c:v>
                </c:pt>
                <c:pt idx="2289">
                  <c:v>10.825000000000294</c:v>
                </c:pt>
                <c:pt idx="2290">
                  <c:v>10.830000000000295</c:v>
                </c:pt>
                <c:pt idx="2291">
                  <c:v>10.835000000000296</c:v>
                </c:pt>
                <c:pt idx="2292">
                  <c:v>10.840000000000297</c:v>
                </c:pt>
                <c:pt idx="2293">
                  <c:v>10.845000000000297</c:v>
                </c:pt>
                <c:pt idx="2294">
                  <c:v>10.850000000000298</c:v>
                </c:pt>
                <c:pt idx="2295">
                  <c:v>10.855000000000299</c:v>
                </c:pt>
                <c:pt idx="2296">
                  <c:v>10.8600000000003</c:v>
                </c:pt>
                <c:pt idx="2297">
                  <c:v>10.8650000000003</c:v>
                </c:pt>
                <c:pt idx="2298">
                  <c:v>10.870000000000301</c:v>
                </c:pt>
                <c:pt idx="2299">
                  <c:v>10.875000000000302</c:v>
                </c:pt>
                <c:pt idx="2300">
                  <c:v>10.880000000000303</c:v>
                </c:pt>
                <c:pt idx="2301">
                  <c:v>10.885000000000304</c:v>
                </c:pt>
                <c:pt idx="2302">
                  <c:v>10.890000000000304</c:v>
                </c:pt>
                <c:pt idx="2303">
                  <c:v>10.895000000000305</c:v>
                </c:pt>
                <c:pt idx="2304">
                  <c:v>10.900000000000306</c:v>
                </c:pt>
                <c:pt idx="2305">
                  <c:v>10.905000000000307</c:v>
                </c:pt>
                <c:pt idx="2306">
                  <c:v>10.910000000000307</c:v>
                </c:pt>
                <c:pt idx="2307">
                  <c:v>10.915000000000308</c:v>
                </c:pt>
                <c:pt idx="2308">
                  <c:v>10.920000000000309</c:v>
                </c:pt>
                <c:pt idx="2309">
                  <c:v>10.92500000000031</c:v>
                </c:pt>
                <c:pt idx="2310">
                  <c:v>10.930000000000311</c:v>
                </c:pt>
                <c:pt idx="2311">
                  <c:v>10.935000000000311</c:v>
                </c:pt>
                <c:pt idx="2312">
                  <c:v>10.940000000000312</c:v>
                </c:pt>
                <c:pt idx="2313">
                  <c:v>10.945000000000313</c:v>
                </c:pt>
                <c:pt idx="2314">
                  <c:v>10.950000000000314</c:v>
                </c:pt>
                <c:pt idx="2315">
                  <c:v>10.955000000000314</c:v>
                </c:pt>
                <c:pt idx="2316">
                  <c:v>10.960000000000315</c:v>
                </c:pt>
                <c:pt idx="2317">
                  <c:v>10.965000000000316</c:v>
                </c:pt>
                <c:pt idx="2318">
                  <c:v>10.970000000000317</c:v>
                </c:pt>
                <c:pt idx="2319">
                  <c:v>10.975000000000318</c:v>
                </c:pt>
                <c:pt idx="2320">
                  <c:v>10.980000000000318</c:v>
                </c:pt>
                <c:pt idx="2321">
                  <c:v>10.985000000000319</c:v>
                </c:pt>
                <c:pt idx="2322">
                  <c:v>10.99000000000032</c:v>
                </c:pt>
                <c:pt idx="2323">
                  <c:v>10.995000000000321</c:v>
                </c:pt>
                <c:pt idx="2324">
                  <c:v>11.000000000000322</c:v>
                </c:pt>
                <c:pt idx="2325">
                  <c:v>11.005000000000322</c:v>
                </c:pt>
                <c:pt idx="2326">
                  <c:v>11.010000000000323</c:v>
                </c:pt>
                <c:pt idx="2327">
                  <c:v>11.015000000000324</c:v>
                </c:pt>
                <c:pt idx="2328">
                  <c:v>11.020000000000325</c:v>
                </c:pt>
                <c:pt idx="2329">
                  <c:v>11.025000000000325</c:v>
                </c:pt>
                <c:pt idx="2330">
                  <c:v>11.030000000000326</c:v>
                </c:pt>
                <c:pt idx="2331">
                  <c:v>11.035000000000327</c:v>
                </c:pt>
                <c:pt idx="2332">
                  <c:v>11.040000000000328</c:v>
                </c:pt>
                <c:pt idx="2333">
                  <c:v>11.045000000000329</c:v>
                </c:pt>
                <c:pt idx="2334">
                  <c:v>11.050000000000329</c:v>
                </c:pt>
                <c:pt idx="2335">
                  <c:v>11.05500000000033</c:v>
                </c:pt>
                <c:pt idx="2336">
                  <c:v>11.060000000000331</c:v>
                </c:pt>
                <c:pt idx="2337">
                  <c:v>11.065000000000332</c:v>
                </c:pt>
                <c:pt idx="2338">
                  <c:v>11.070000000000332</c:v>
                </c:pt>
                <c:pt idx="2339">
                  <c:v>11.075000000000333</c:v>
                </c:pt>
                <c:pt idx="2340">
                  <c:v>11.080000000000334</c:v>
                </c:pt>
                <c:pt idx="2341">
                  <c:v>11.085000000000335</c:v>
                </c:pt>
                <c:pt idx="2342">
                  <c:v>11.090000000000336</c:v>
                </c:pt>
                <c:pt idx="2343">
                  <c:v>11.095000000000336</c:v>
                </c:pt>
                <c:pt idx="2344">
                  <c:v>11.100000000000337</c:v>
                </c:pt>
                <c:pt idx="2345">
                  <c:v>11.105000000000338</c:v>
                </c:pt>
                <c:pt idx="2346">
                  <c:v>11.110000000000339</c:v>
                </c:pt>
                <c:pt idx="2347">
                  <c:v>11.115000000000339</c:v>
                </c:pt>
                <c:pt idx="2348">
                  <c:v>11.12000000000034</c:v>
                </c:pt>
                <c:pt idx="2349">
                  <c:v>11.125000000000341</c:v>
                </c:pt>
                <c:pt idx="2350">
                  <c:v>11.130000000000342</c:v>
                </c:pt>
                <c:pt idx="2351">
                  <c:v>11.135000000000343</c:v>
                </c:pt>
                <c:pt idx="2352">
                  <c:v>11.140000000000343</c:v>
                </c:pt>
                <c:pt idx="2353">
                  <c:v>11.145000000000344</c:v>
                </c:pt>
                <c:pt idx="2354">
                  <c:v>11.150000000000345</c:v>
                </c:pt>
                <c:pt idx="2355">
                  <c:v>11.155000000000346</c:v>
                </c:pt>
                <c:pt idx="2356">
                  <c:v>11.160000000000347</c:v>
                </c:pt>
                <c:pt idx="2357">
                  <c:v>11.165000000000347</c:v>
                </c:pt>
                <c:pt idx="2358">
                  <c:v>11.170000000000348</c:v>
                </c:pt>
                <c:pt idx="2359">
                  <c:v>11.175000000000349</c:v>
                </c:pt>
                <c:pt idx="2360">
                  <c:v>11.18000000000035</c:v>
                </c:pt>
                <c:pt idx="2361">
                  <c:v>11.18500000000035</c:v>
                </c:pt>
                <c:pt idx="2362">
                  <c:v>11.190000000000351</c:v>
                </c:pt>
                <c:pt idx="2363">
                  <c:v>11.195000000000352</c:v>
                </c:pt>
                <c:pt idx="2364">
                  <c:v>11.200000000000353</c:v>
                </c:pt>
                <c:pt idx="2365">
                  <c:v>11.205000000000354</c:v>
                </c:pt>
                <c:pt idx="2366">
                  <c:v>11.210000000000354</c:v>
                </c:pt>
                <c:pt idx="2367">
                  <c:v>11.215000000000355</c:v>
                </c:pt>
                <c:pt idx="2368">
                  <c:v>11.220000000000356</c:v>
                </c:pt>
                <c:pt idx="2369">
                  <c:v>11.225000000000357</c:v>
                </c:pt>
                <c:pt idx="2370">
                  <c:v>11.230000000000357</c:v>
                </c:pt>
                <c:pt idx="2371">
                  <c:v>11.235000000000358</c:v>
                </c:pt>
                <c:pt idx="2372">
                  <c:v>11.240000000000359</c:v>
                </c:pt>
                <c:pt idx="2373">
                  <c:v>11.24500000000036</c:v>
                </c:pt>
                <c:pt idx="2374">
                  <c:v>11.250000000000361</c:v>
                </c:pt>
                <c:pt idx="2375">
                  <c:v>11.255000000000361</c:v>
                </c:pt>
                <c:pt idx="2376">
                  <c:v>11.260000000000362</c:v>
                </c:pt>
                <c:pt idx="2377">
                  <c:v>11.265000000000363</c:v>
                </c:pt>
                <c:pt idx="2378">
                  <c:v>11.270000000000364</c:v>
                </c:pt>
                <c:pt idx="2379">
                  <c:v>11.275000000000365</c:v>
                </c:pt>
                <c:pt idx="2380">
                  <c:v>11.280000000000365</c:v>
                </c:pt>
                <c:pt idx="2381">
                  <c:v>11.285000000000366</c:v>
                </c:pt>
                <c:pt idx="2382">
                  <c:v>11.290000000000367</c:v>
                </c:pt>
                <c:pt idx="2383">
                  <c:v>11.295000000000368</c:v>
                </c:pt>
                <c:pt idx="2384">
                  <c:v>11.300000000000368</c:v>
                </c:pt>
                <c:pt idx="2385">
                  <c:v>11.305000000000369</c:v>
                </c:pt>
                <c:pt idx="2386">
                  <c:v>11.31000000000037</c:v>
                </c:pt>
                <c:pt idx="2387">
                  <c:v>11.315000000000371</c:v>
                </c:pt>
                <c:pt idx="2388">
                  <c:v>11.320000000000372</c:v>
                </c:pt>
                <c:pt idx="2389">
                  <c:v>11.325000000000372</c:v>
                </c:pt>
                <c:pt idx="2390">
                  <c:v>11.330000000000373</c:v>
                </c:pt>
                <c:pt idx="2391">
                  <c:v>11.335000000000374</c:v>
                </c:pt>
                <c:pt idx="2392">
                  <c:v>11.340000000000375</c:v>
                </c:pt>
                <c:pt idx="2393">
                  <c:v>11.345000000000375</c:v>
                </c:pt>
                <c:pt idx="2394">
                  <c:v>11.350000000000376</c:v>
                </c:pt>
                <c:pt idx="2395">
                  <c:v>11.355000000000377</c:v>
                </c:pt>
                <c:pt idx="2396">
                  <c:v>11.360000000000378</c:v>
                </c:pt>
                <c:pt idx="2397">
                  <c:v>11.365000000000379</c:v>
                </c:pt>
                <c:pt idx="2398">
                  <c:v>11.370000000000379</c:v>
                </c:pt>
                <c:pt idx="2399">
                  <c:v>11.37500000000038</c:v>
                </c:pt>
                <c:pt idx="2400">
                  <c:v>11.380000000000381</c:v>
                </c:pt>
                <c:pt idx="2401">
                  <c:v>11.385000000000382</c:v>
                </c:pt>
                <c:pt idx="2402">
                  <c:v>11.390000000000382</c:v>
                </c:pt>
                <c:pt idx="2403">
                  <c:v>11.395000000000383</c:v>
                </c:pt>
                <c:pt idx="2404">
                  <c:v>11.400000000000384</c:v>
                </c:pt>
                <c:pt idx="2405">
                  <c:v>11.405000000000385</c:v>
                </c:pt>
                <c:pt idx="2406">
                  <c:v>11.410000000000386</c:v>
                </c:pt>
                <c:pt idx="2407">
                  <c:v>11.415000000000386</c:v>
                </c:pt>
                <c:pt idx="2408">
                  <c:v>11.420000000000387</c:v>
                </c:pt>
                <c:pt idx="2409">
                  <c:v>11.425000000000388</c:v>
                </c:pt>
                <c:pt idx="2410">
                  <c:v>11.430000000000389</c:v>
                </c:pt>
                <c:pt idx="2411">
                  <c:v>11.43500000000039</c:v>
                </c:pt>
                <c:pt idx="2412">
                  <c:v>11.44000000000039</c:v>
                </c:pt>
                <c:pt idx="2413">
                  <c:v>11.445000000000391</c:v>
                </c:pt>
                <c:pt idx="2414">
                  <c:v>11.450000000000392</c:v>
                </c:pt>
                <c:pt idx="2415">
                  <c:v>11.455000000000393</c:v>
                </c:pt>
                <c:pt idx="2416">
                  <c:v>11.460000000000393</c:v>
                </c:pt>
                <c:pt idx="2417">
                  <c:v>11.465000000000394</c:v>
                </c:pt>
                <c:pt idx="2418">
                  <c:v>11.470000000000395</c:v>
                </c:pt>
                <c:pt idx="2419">
                  <c:v>11.475000000000396</c:v>
                </c:pt>
                <c:pt idx="2420">
                  <c:v>11.480000000000397</c:v>
                </c:pt>
                <c:pt idx="2421">
                  <c:v>11.485000000000397</c:v>
                </c:pt>
                <c:pt idx="2422">
                  <c:v>11.490000000000398</c:v>
                </c:pt>
                <c:pt idx="2423">
                  <c:v>11.495000000000399</c:v>
                </c:pt>
                <c:pt idx="2424">
                  <c:v>11.5000000000004</c:v>
                </c:pt>
                <c:pt idx="2425">
                  <c:v>11.5050000000004</c:v>
                </c:pt>
                <c:pt idx="2426">
                  <c:v>11.510000000000401</c:v>
                </c:pt>
                <c:pt idx="2427">
                  <c:v>11.515000000000402</c:v>
                </c:pt>
                <c:pt idx="2428">
                  <c:v>11.520000000000403</c:v>
                </c:pt>
                <c:pt idx="2429">
                  <c:v>11.525000000000404</c:v>
                </c:pt>
                <c:pt idx="2430">
                  <c:v>11.530000000000404</c:v>
                </c:pt>
                <c:pt idx="2431">
                  <c:v>11.535000000000405</c:v>
                </c:pt>
                <c:pt idx="2432">
                  <c:v>11.540000000000406</c:v>
                </c:pt>
                <c:pt idx="2433">
                  <c:v>11.545000000000407</c:v>
                </c:pt>
                <c:pt idx="2434">
                  <c:v>11.550000000000407</c:v>
                </c:pt>
                <c:pt idx="2435">
                  <c:v>11.555000000000408</c:v>
                </c:pt>
                <c:pt idx="2436">
                  <c:v>11.560000000000409</c:v>
                </c:pt>
                <c:pt idx="2437">
                  <c:v>11.56500000000041</c:v>
                </c:pt>
                <c:pt idx="2438">
                  <c:v>11.570000000000411</c:v>
                </c:pt>
                <c:pt idx="2439">
                  <c:v>11.575000000000411</c:v>
                </c:pt>
                <c:pt idx="2440">
                  <c:v>11.580000000000412</c:v>
                </c:pt>
                <c:pt idx="2441">
                  <c:v>11.585000000000413</c:v>
                </c:pt>
                <c:pt idx="2442">
                  <c:v>11.590000000000414</c:v>
                </c:pt>
                <c:pt idx="2443">
                  <c:v>11.595000000000415</c:v>
                </c:pt>
                <c:pt idx="2444">
                  <c:v>11.600000000000415</c:v>
                </c:pt>
                <c:pt idx="2445">
                  <c:v>11.605000000000416</c:v>
                </c:pt>
                <c:pt idx="2446">
                  <c:v>11.610000000000417</c:v>
                </c:pt>
                <c:pt idx="2447">
                  <c:v>11.615000000000418</c:v>
                </c:pt>
                <c:pt idx="2448">
                  <c:v>11.620000000000418</c:v>
                </c:pt>
                <c:pt idx="2449">
                  <c:v>11.625000000000419</c:v>
                </c:pt>
                <c:pt idx="2450">
                  <c:v>11.63000000000042</c:v>
                </c:pt>
                <c:pt idx="2451">
                  <c:v>11.635000000000421</c:v>
                </c:pt>
                <c:pt idx="2452">
                  <c:v>11.640000000000422</c:v>
                </c:pt>
                <c:pt idx="2453">
                  <c:v>11.645000000000422</c:v>
                </c:pt>
                <c:pt idx="2454">
                  <c:v>11.650000000000423</c:v>
                </c:pt>
                <c:pt idx="2455">
                  <c:v>11.655000000000424</c:v>
                </c:pt>
                <c:pt idx="2456">
                  <c:v>11.660000000000425</c:v>
                </c:pt>
                <c:pt idx="2457">
                  <c:v>11.665000000000425</c:v>
                </c:pt>
                <c:pt idx="2458">
                  <c:v>11.670000000000426</c:v>
                </c:pt>
                <c:pt idx="2459">
                  <c:v>11.675000000000427</c:v>
                </c:pt>
                <c:pt idx="2460">
                  <c:v>11.680000000000428</c:v>
                </c:pt>
                <c:pt idx="2461">
                  <c:v>11.685000000000429</c:v>
                </c:pt>
                <c:pt idx="2462">
                  <c:v>11.690000000000429</c:v>
                </c:pt>
                <c:pt idx="2463">
                  <c:v>11.69500000000043</c:v>
                </c:pt>
                <c:pt idx="2464">
                  <c:v>11.700000000000431</c:v>
                </c:pt>
                <c:pt idx="2465">
                  <c:v>11.705000000000432</c:v>
                </c:pt>
                <c:pt idx="2466">
                  <c:v>11.710000000000433</c:v>
                </c:pt>
                <c:pt idx="2467">
                  <c:v>11.715000000000433</c:v>
                </c:pt>
                <c:pt idx="2468">
                  <c:v>11.720000000000434</c:v>
                </c:pt>
                <c:pt idx="2469">
                  <c:v>11.725000000000435</c:v>
                </c:pt>
                <c:pt idx="2470">
                  <c:v>11.730000000000436</c:v>
                </c:pt>
                <c:pt idx="2471">
                  <c:v>11.735000000000436</c:v>
                </c:pt>
                <c:pt idx="2472">
                  <c:v>11.740000000000437</c:v>
                </c:pt>
                <c:pt idx="2473">
                  <c:v>11.745000000000438</c:v>
                </c:pt>
                <c:pt idx="2474">
                  <c:v>11.750000000000439</c:v>
                </c:pt>
                <c:pt idx="2475">
                  <c:v>11.75500000000044</c:v>
                </c:pt>
                <c:pt idx="2476">
                  <c:v>11.76000000000044</c:v>
                </c:pt>
                <c:pt idx="2477">
                  <c:v>11.765000000000441</c:v>
                </c:pt>
                <c:pt idx="2478">
                  <c:v>11.770000000000442</c:v>
                </c:pt>
                <c:pt idx="2479">
                  <c:v>11.775000000000443</c:v>
                </c:pt>
                <c:pt idx="2480">
                  <c:v>11.780000000000443</c:v>
                </c:pt>
                <c:pt idx="2481">
                  <c:v>11.785000000000444</c:v>
                </c:pt>
                <c:pt idx="2482">
                  <c:v>11.790000000000445</c:v>
                </c:pt>
                <c:pt idx="2483">
                  <c:v>11.795000000000446</c:v>
                </c:pt>
                <c:pt idx="2484">
                  <c:v>11.800000000000447</c:v>
                </c:pt>
                <c:pt idx="2485">
                  <c:v>11.805000000000447</c:v>
                </c:pt>
                <c:pt idx="2486">
                  <c:v>11.810000000000448</c:v>
                </c:pt>
                <c:pt idx="2487">
                  <c:v>11.815000000000449</c:v>
                </c:pt>
                <c:pt idx="2488">
                  <c:v>11.82000000000045</c:v>
                </c:pt>
                <c:pt idx="2489">
                  <c:v>11.82500000000045</c:v>
                </c:pt>
                <c:pt idx="2490">
                  <c:v>11.830000000000451</c:v>
                </c:pt>
                <c:pt idx="2491">
                  <c:v>11.835000000000452</c:v>
                </c:pt>
                <c:pt idx="2492">
                  <c:v>11.840000000000453</c:v>
                </c:pt>
                <c:pt idx="2493">
                  <c:v>11.845000000000454</c:v>
                </c:pt>
                <c:pt idx="2494">
                  <c:v>11.850000000000454</c:v>
                </c:pt>
                <c:pt idx="2495">
                  <c:v>11.855000000000455</c:v>
                </c:pt>
                <c:pt idx="2496">
                  <c:v>11.860000000000456</c:v>
                </c:pt>
                <c:pt idx="2497">
                  <c:v>11.865000000000457</c:v>
                </c:pt>
                <c:pt idx="2498">
                  <c:v>11.870000000000458</c:v>
                </c:pt>
                <c:pt idx="2499">
                  <c:v>11.875000000000458</c:v>
                </c:pt>
                <c:pt idx="2500">
                  <c:v>11.880000000000459</c:v>
                </c:pt>
                <c:pt idx="2501">
                  <c:v>11.88500000000046</c:v>
                </c:pt>
                <c:pt idx="2502">
                  <c:v>11.890000000000461</c:v>
                </c:pt>
                <c:pt idx="2503">
                  <c:v>11.895000000000461</c:v>
                </c:pt>
                <c:pt idx="2504">
                  <c:v>11.900000000000462</c:v>
                </c:pt>
                <c:pt idx="2505">
                  <c:v>11.905000000000463</c:v>
                </c:pt>
                <c:pt idx="2506">
                  <c:v>11.910000000000464</c:v>
                </c:pt>
                <c:pt idx="2507">
                  <c:v>11.915000000000465</c:v>
                </c:pt>
                <c:pt idx="2508">
                  <c:v>11.920000000000465</c:v>
                </c:pt>
                <c:pt idx="2509">
                  <c:v>11.925000000000466</c:v>
                </c:pt>
                <c:pt idx="2510">
                  <c:v>11.930000000000467</c:v>
                </c:pt>
                <c:pt idx="2511">
                  <c:v>11.935000000000468</c:v>
                </c:pt>
                <c:pt idx="2512">
                  <c:v>11.940000000000468</c:v>
                </c:pt>
                <c:pt idx="2513">
                  <c:v>11.945000000000469</c:v>
                </c:pt>
                <c:pt idx="2514">
                  <c:v>11.95000000000047</c:v>
                </c:pt>
                <c:pt idx="2515">
                  <c:v>11.955000000000471</c:v>
                </c:pt>
                <c:pt idx="2516">
                  <c:v>11.960000000000472</c:v>
                </c:pt>
                <c:pt idx="2517">
                  <c:v>11.965000000000472</c:v>
                </c:pt>
                <c:pt idx="2518">
                  <c:v>11.970000000000473</c:v>
                </c:pt>
                <c:pt idx="2519">
                  <c:v>11.975000000000474</c:v>
                </c:pt>
                <c:pt idx="2520">
                  <c:v>11.980000000000475</c:v>
                </c:pt>
                <c:pt idx="2521">
                  <c:v>11.985000000000475</c:v>
                </c:pt>
                <c:pt idx="2522">
                  <c:v>11.990000000000476</c:v>
                </c:pt>
                <c:pt idx="2523">
                  <c:v>11.995000000000477</c:v>
                </c:pt>
                <c:pt idx="2524">
                  <c:v>12.000000000000478</c:v>
                </c:pt>
                <c:pt idx="2525">
                  <c:v>12.005000000000479</c:v>
                </c:pt>
                <c:pt idx="2526">
                  <c:v>12.010000000000479</c:v>
                </c:pt>
                <c:pt idx="2527">
                  <c:v>12.01500000000048</c:v>
                </c:pt>
                <c:pt idx="2528">
                  <c:v>12.020000000000481</c:v>
                </c:pt>
                <c:pt idx="2529">
                  <c:v>12.025000000000482</c:v>
                </c:pt>
                <c:pt idx="2530">
                  <c:v>12.030000000000483</c:v>
                </c:pt>
                <c:pt idx="2531">
                  <c:v>12.035000000000483</c:v>
                </c:pt>
                <c:pt idx="2532">
                  <c:v>12.040000000000484</c:v>
                </c:pt>
                <c:pt idx="2533">
                  <c:v>12.045000000000485</c:v>
                </c:pt>
                <c:pt idx="2534">
                  <c:v>12.050000000000486</c:v>
                </c:pt>
                <c:pt idx="2535">
                  <c:v>12.055000000000486</c:v>
                </c:pt>
                <c:pt idx="2536">
                  <c:v>12.060000000000487</c:v>
                </c:pt>
                <c:pt idx="2537">
                  <c:v>12.065000000000488</c:v>
                </c:pt>
                <c:pt idx="2538">
                  <c:v>12.070000000000489</c:v>
                </c:pt>
                <c:pt idx="2539">
                  <c:v>12.07500000000049</c:v>
                </c:pt>
                <c:pt idx="2540">
                  <c:v>12.08000000000049</c:v>
                </c:pt>
                <c:pt idx="2541">
                  <c:v>12.085000000000491</c:v>
                </c:pt>
                <c:pt idx="2542">
                  <c:v>12.090000000000492</c:v>
                </c:pt>
                <c:pt idx="2543">
                  <c:v>12.095000000000493</c:v>
                </c:pt>
                <c:pt idx="2544">
                  <c:v>12.100000000000493</c:v>
                </c:pt>
                <c:pt idx="2545">
                  <c:v>12.105000000000494</c:v>
                </c:pt>
                <c:pt idx="2546">
                  <c:v>12.110000000000495</c:v>
                </c:pt>
                <c:pt idx="2547">
                  <c:v>12.115000000000496</c:v>
                </c:pt>
                <c:pt idx="2548">
                  <c:v>12.120000000000497</c:v>
                </c:pt>
                <c:pt idx="2549">
                  <c:v>12.125000000000497</c:v>
                </c:pt>
                <c:pt idx="2550">
                  <c:v>12.130000000000498</c:v>
                </c:pt>
                <c:pt idx="2551">
                  <c:v>12.135000000000499</c:v>
                </c:pt>
                <c:pt idx="2552">
                  <c:v>12.1400000000005</c:v>
                </c:pt>
                <c:pt idx="2553">
                  <c:v>12.145000000000501</c:v>
                </c:pt>
                <c:pt idx="2554">
                  <c:v>12.150000000000501</c:v>
                </c:pt>
                <c:pt idx="2555">
                  <c:v>12.155000000000502</c:v>
                </c:pt>
                <c:pt idx="2556">
                  <c:v>12.160000000000503</c:v>
                </c:pt>
                <c:pt idx="2557">
                  <c:v>12.165000000000504</c:v>
                </c:pt>
                <c:pt idx="2558">
                  <c:v>12.170000000000504</c:v>
                </c:pt>
                <c:pt idx="2559">
                  <c:v>12.175000000000505</c:v>
                </c:pt>
                <c:pt idx="2560">
                  <c:v>12.180000000000506</c:v>
                </c:pt>
                <c:pt idx="2561">
                  <c:v>12.185000000000507</c:v>
                </c:pt>
                <c:pt idx="2562">
                  <c:v>12.190000000000508</c:v>
                </c:pt>
                <c:pt idx="2563">
                  <c:v>12.195000000000508</c:v>
                </c:pt>
                <c:pt idx="2564">
                  <c:v>12.200000000000509</c:v>
                </c:pt>
                <c:pt idx="2565">
                  <c:v>12.20500000000051</c:v>
                </c:pt>
                <c:pt idx="2566">
                  <c:v>12.210000000000511</c:v>
                </c:pt>
                <c:pt idx="2567">
                  <c:v>12.215000000000511</c:v>
                </c:pt>
                <c:pt idx="2568">
                  <c:v>12.220000000000512</c:v>
                </c:pt>
                <c:pt idx="2569">
                  <c:v>12.225000000000513</c:v>
                </c:pt>
                <c:pt idx="2570">
                  <c:v>12.230000000000514</c:v>
                </c:pt>
                <c:pt idx="2571">
                  <c:v>12.235000000000515</c:v>
                </c:pt>
                <c:pt idx="2572">
                  <c:v>12.240000000000515</c:v>
                </c:pt>
                <c:pt idx="2573">
                  <c:v>12.245000000000516</c:v>
                </c:pt>
                <c:pt idx="2574">
                  <c:v>12.250000000000517</c:v>
                </c:pt>
                <c:pt idx="2575">
                  <c:v>12.255000000000518</c:v>
                </c:pt>
                <c:pt idx="2576">
                  <c:v>12.260000000000518</c:v>
                </c:pt>
                <c:pt idx="2577">
                  <c:v>12.265000000000519</c:v>
                </c:pt>
                <c:pt idx="2578">
                  <c:v>12.27000000000052</c:v>
                </c:pt>
                <c:pt idx="2579">
                  <c:v>12.275000000000521</c:v>
                </c:pt>
                <c:pt idx="2580">
                  <c:v>12.280000000000522</c:v>
                </c:pt>
                <c:pt idx="2581">
                  <c:v>12.285000000000522</c:v>
                </c:pt>
                <c:pt idx="2582">
                  <c:v>12.290000000000523</c:v>
                </c:pt>
                <c:pt idx="2583">
                  <c:v>12.295000000000524</c:v>
                </c:pt>
                <c:pt idx="2584">
                  <c:v>12.300000000000525</c:v>
                </c:pt>
                <c:pt idx="2585">
                  <c:v>12.305000000000526</c:v>
                </c:pt>
                <c:pt idx="2586">
                  <c:v>12.310000000000526</c:v>
                </c:pt>
                <c:pt idx="2587">
                  <c:v>12.315000000000527</c:v>
                </c:pt>
                <c:pt idx="2588">
                  <c:v>12.320000000000528</c:v>
                </c:pt>
                <c:pt idx="2589">
                  <c:v>12.325000000000529</c:v>
                </c:pt>
                <c:pt idx="2590">
                  <c:v>12.330000000000529</c:v>
                </c:pt>
                <c:pt idx="2591">
                  <c:v>12.33500000000053</c:v>
                </c:pt>
                <c:pt idx="2592">
                  <c:v>12.340000000000531</c:v>
                </c:pt>
                <c:pt idx="2593">
                  <c:v>12.345000000000532</c:v>
                </c:pt>
                <c:pt idx="2594">
                  <c:v>12.350000000000533</c:v>
                </c:pt>
                <c:pt idx="2595">
                  <c:v>12.355000000000533</c:v>
                </c:pt>
                <c:pt idx="2596">
                  <c:v>12.360000000000534</c:v>
                </c:pt>
                <c:pt idx="2597">
                  <c:v>12.365000000000535</c:v>
                </c:pt>
                <c:pt idx="2598">
                  <c:v>12.370000000000536</c:v>
                </c:pt>
                <c:pt idx="2599">
                  <c:v>12.375000000000536</c:v>
                </c:pt>
                <c:pt idx="2600">
                  <c:v>12.380000000000537</c:v>
                </c:pt>
                <c:pt idx="2601">
                  <c:v>12.385000000000538</c:v>
                </c:pt>
                <c:pt idx="2602">
                  <c:v>12.390000000000539</c:v>
                </c:pt>
                <c:pt idx="2603">
                  <c:v>12.39500000000054</c:v>
                </c:pt>
                <c:pt idx="2604">
                  <c:v>12.40000000000054</c:v>
                </c:pt>
                <c:pt idx="2605">
                  <c:v>12.405000000000541</c:v>
                </c:pt>
                <c:pt idx="2606">
                  <c:v>12.410000000000542</c:v>
                </c:pt>
                <c:pt idx="2607">
                  <c:v>12.415000000000543</c:v>
                </c:pt>
                <c:pt idx="2608">
                  <c:v>12.420000000000543</c:v>
                </c:pt>
                <c:pt idx="2609">
                  <c:v>12.425000000000544</c:v>
                </c:pt>
                <c:pt idx="2610">
                  <c:v>12.430000000000545</c:v>
                </c:pt>
                <c:pt idx="2611">
                  <c:v>12.435000000000546</c:v>
                </c:pt>
                <c:pt idx="2612">
                  <c:v>12.440000000000547</c:v>
                </c:pt>
                <c:pt idx="2613">
                  <c:v>12.445000000000547</c:v>
                </c:pt>
                <c:pt idx="2614">
                  <c:v>12.450000000000548</c:v>
                </c:pt>
                <c:pt idx="2615">
                  <c:v>12.455000000000549</c:v>
                </c:pt>
                <c:pt idx="2616">
                  <c:v>12.46000000000055</c:v>
                </c:pt>
                <c:pt idx="2617">
                  <c:v>12.465000000000551</c:v>
                </c:pt>
                <c:pt idx="2618">
                  <c:v>12.470000000000551</c:v>
                </c:pt>
                <c:pt idx="2619">
                  <c:v>12.475000000000552</c:v>
                </c:pt>
                <c:pt idx="2620">
                  <c:v>12.480000000000553</c:v>
                </c:pt>
                <c:pt idx="2621">
                  <c:v>12.485000000000554</c:v>
                </c:pt>
                <c:pt idx="2622">
                  <c:v>12.490000000000554</c:v>
                </c:pt>
                <c:pt idx="2623">
                  <c:v>12.495000000000555</c:v>
                </c:pt>
                <c:pt idx="2624">
                  <c:v>12.500000000000556</c:v>
                </c:pt>
                <c:pt idx="2625">
                  <c:v>12.505000000000557</c:v>
                </c:pt>
                <c:pt idx="2626">
                  <c:v>12.510000000000558</c:v>
                </c:pt>
                <c:pt idx="2627">
                  <c:v>12.515000000000558</c:v>
                </c:pt>
                <c:pt idx="2628">
                  <c:v>12.520000000000559</c:v>
                </c:pt>
                <c:pt idx="2629">
                  <c:v>12.52500000000056</c:v>
                </c:pt>
                <c:pt idx="2630">
                  <c:v>12.530000000000561</c:v>
                </c:pt>
                <c:pt idx="2631">
                  <c:v>12.535000000000561</c:v>
                </c:pt>
                <c:pt idx="2632">
                  <c:v>12.540000000000562</c:v>
                </c:pt>
                <c:pt idx="2633">
                  <c:v>12.545000000000563</c:v>
                </c:pt>
                <c:pt idx="2634">
                  <c:v>12.550000000000564</c:v>
                </c:pt>
                <c:pt idx="2635">
                  <c:v>12.555000000000565</c:v>
                </c:pt>
                <c:pt idx="2636">
                  <c:v>12.560000000000565</c:v>
                </c:pt>
                <c:pt idx="2637">
                  <c:v>12.565000000000566</c:v>
                </c:pt>
                <c:pt idx="2638">
                  <c:v>12.570000000000567</c:v>
                </c:pt>
                <c:pt idx="2639">
                  <c:v>12.575000000000568</c:v>
                </c:pt>
                <c:pt idx="2640">
                  <c:v>12.580000000000569</c:v>
                </c:pt>
                <c:pt idx="2641">
                  <c:v>12.585000000000569</c:v>
                </c:pt>
                <c:pt idx="2642">
                  <c:v>12.59000000000057</c:v>
                </c:pt>
                <c:pt idx="2643">
                  <c:v>12.595000000000571</c:v>
                </c:pt>
                <c:pt idx="2644">
                  <c:v>12.600000000000572</c:v>
                </c:pt>
                <c:pt idx="2645">
                  <c:v>12.605000000000572</c:v>
                </c:pt>
                <c:pt idx="2646">
                  <c:v>12.610000000000573</c:v>
                </c:pt>
                <c:pt idx="2647">
                  <c:v>12.615000000000574</c:v>
                </c:pt>
                <c:pt idx="2648">
                  <c:v>12.620000000000575</c:v>
                </c:pt>
                <c:pt idx="2649">
                  <c:v>12.625000000000576</c:v>
                </c:pt>
                <c:pt idx="2650">
                  <c:v>12.630000000000576</c:v>
                </c:pt>
                <c:pt idx="2651">
                  <c:v>12.635000000000577</c:v>
                </c:pt>
                <c:pt idx="2652">
                  <c:v>12.640000000000578</c:v>
                </c:pt>
                <c:pt idx="2653">
                  <c:v>12.645000000000579</c:v>
                </c:pt>
                <c:pt idx="2654">
                  <c:v>12.650000000000579</c:v>
                </c:pt>
                <c:pt idx="2655">
                  <c:v>12.65500000000058</c:v>
                </c:pt>
                <c:pt idx="2656">
                  <c:v>12.660000000000581</c:v>
                </c:pt>
                <c:pt idx="2657">
                  <c:v>12.665000000000582</c:v>
                </c:pt>
                <c:pt idx="2658">
                  <c:v>12.670000000000583</c:v>
                </c:pt>
                <c:pt idx="2659">
                  <c:v>12.675000000000583</c:v>
                </c:pt>
                <c:pt idx="2660">
                  <c:v>12.680000000000584</c:v>
                </c:pt>
                <c:pt idx="2661">
                  <c:v>12.685000000000585</c:v>
                </c:pt>
                <c:pt idx="2662">
                  <c:v>12.690000000000586</c:v>
                </c:pt>
                <c:pt idx="2663">
                  <c:v>12.695000000000586</c:v>
                </c:pt>
                <c:pt idx="2664">
                  <c:v>12.700000000000587</c:v>
                </c:pt>
                <c:pt idx="2665">
                  <c:v>12.705000000000588</c:v>
                </c:pt>
                <c:pt idx="2666">
                  <c:v>12.710000000000589</c:v>
                </c:pt>
                <c:pt idx="2667">
                  <c:v>12.71500000000059</c:v>
                </c:pt>
                <c:pt idx="2668">
                  <c:v>12.72000000000059</c:v>
                </c:pt>
                <c:pt idx="2669">
                  <c:v>12.725000000000591</c:v>
                </c:pt>
                <c:pt idx="2670">
                  <c:v>12.730000000000592</c:v>
                </c:pt>
                <c:pt idx="2671">
                  <c:v>12.735000000000593</c:v>
                </c:pt>
                <c:pt idx="2672">
                  <c:v>12.740000000000594</c:v>
                </c:pt>
                <c:pt idx="2673">
                  <c:v>12.745000000000594</c:v>
                </c:pt>
                <c:pt idx="2674">
                  <c:v>12.750000000000595</c:v>
                </c:pt>
                <c:pt idx="2675">
                  <c:v>12.755000000000596</c:v>
                </c:pt>
                <c:pt idx="2676">
                  <c:v>12.760000000000597</c:v>
                </c:pt>
                <c:pt idx="2677">
                  <c:v>12.765000000000597</c:v>
                </c:pt>
                <c:pt idx="2678">
                  <c:v>12.770000000000598</c:v>
                </c:pt>
                <c:pt idx="2679">
                  <c:v>12.775000000000599</c:v>
                </c:pt>
                <c:pt idx="2680">
                  <c:v>12.7800000000006</c:v>
                </c:pt>
                <c:pt idx="2681">
                  <c:v>12.785000000000601</c:v>
                </c:pt>
                <c:pt idx="2682">
                  <c:v>12.790000000000601</c:v>
                </c:pt>
                <c:pt idx="2683">
                  <c:v>12.795000000000602</c:v>
                </c:pt>
                <c:pt idx="2684">
                  <c:v>12.800000000000603</c:v>
                </c:pt>
                <c:pt idx="2685">
                  <c:v>12.805000000000604</c:v>
                </c:pt>
                <c:pt idx="2686">
                  <c:v>12.810000000000604</c:v>
                </c:pt>
                <c:pt idx="2687">
                  <c:v>12.815000000000605</c:v>
                </c:pt>
                <c:pt idx="2688">
                  <c:v>12.820000000000606</c:v>
                </c:pt>
                <c:pt idx="2689">
                  <c:v>12.825000000000607</c:v>
                </c:pt>
                <c:pt idx="2690">
                  <c:v>12.830000000000608</c:v>
                </c:pt>
                <c:pt idx="2691">
                  <c:v>12.835000000000608</c:v>
                </c:pt>
                <c:pt idx="2692">
                  <c:v>12.840000000000609</c:v>
                </c:pt>
                <c:pt idx="2693">
                  <c:v>12.84500000000061</c:v>
                </c:pt>
                <c:pt idx="2694">
                  <c:v>12.850000000000611</c:v>
                </c:pt>
                <c:pt idx="2695">
                  <c:v>12.855000000000611</c:v>
                </c:pt>
                <c:pt idx="2696">
                  <c:v>12.860000000000612</c:v>
                </c:pt>
                <c:pt idx="2697">
                  <c:v>12.865000000000613</c:v>
                </c:pt>
                <c:pt idx="2698">
                  <c:v>12.870000000000614</c:v>
                </c:pt>
                <c:pt idx="2699">
                  <c:v>12.875000000000615</c:v>
                </c:pt>
                <c:pt idx="2700">
                  <c:v>12.880000000000615</c:v>
                </c:pt>
                <c:pt idx="2701">
                  <c:v>12.885000000000616</c:v>
                </c:pt>
                <c:pt idx="2702">
                  <c:v>12.890000000000617</c:v>
                </c:pt>
                <c:pt idx="2703">
                  <c:v>12.895000000000618</c:v>
                </c:pt>
                <c:pt idx="2704">
                  <c:v>12.900000000000619</c:v>
                </c:pt>
                <c:pt idx="2705">
                  <c:v>12.905000000000619</c:v>
                </c:pt>
                <c:pt idx="2706">
                  <c:v>12.91000000000062</c:v>
                </c:pt>
                <c:pt idx="2707">
                  <c:v>12.915000000000621</c:v>
                </c:pt>
                <c:pt idx="2708">
                  <c:v>12.920000000000622</c:v>
                </c:pt>
                <c:pt idx="2709">
                  <c:v>12.925000000000622</c:v>
                </c:pt>
                <c:pt idx="2710">
                  <c:v>12.930000000000623</c:v>
                </c:pt>
                <c:pt idx="2711">
                  <c:v>12.935000000000624</c:v>
                </c:pt>
                <c:pt idx="2712">
                  <c:v>12.940000000000625</c:v>
                </c:pt>
                <c:pt idx="2713">
                  <c:v>12.945000000000626</c:v>
                </c:pt>
                <c:pt idx="2714">
                  <c:v>12.950000000000626</c:v>
                </c:pt>
                <c:pt idx="2715">
                  <c:v>12.955000000000627</c:v>
                </c:pt>
                <c:pt idx="2716">
                  <c:v>12.960000000000628</c:v>
                </c:pt>
                <c:pt idx="2717">
                  <c:v>12.965000000000629</c:v>
                </c:pt>
                <c:pt idx="2718">
                  <c:v>12.970000000000629</c:v>
                </c:pt>
                <c:pt idx="2719">
                  <c:v>12.97500000000063</c:v>
                </c:pt>
                <c:pt idx="2720">
                  <c:v>12.980000000000631</c:v>
                </c:pt>
                <c:pt idx="2721">
                  <c:v>12.985000000000632</c:v>
                </c:pt>
                <c:pt idx="2722">
                  <c:v>12.990000000000633</c:v>
                </c:pt>
                <c:pt idx="2723">
                  <c:v>12.995000000000633</c:v>
                </c:pt>
                <c:pt idx="2724">
                  <c:v>13.000000000000634</c:v>
                </c:pt>
                <c:pt idx="2725">
                  <c:v>13.005000000000635</c:v>
                </c:pt>
                <c:pt idx="2726">
                  <c:v>13.010000000000636</c:v>
                </c:pt>
                <c:pt idx="2727">
                  <c:v>13.015000000000637</c:v>
                </c:pt>
                <c:pt idx="2728">
                  <c:v>13.020000000000637</c:v>
                </c:pt>
                <c:pt idx="2729">
                  <c:v>13.025000000000638</c:v>
                </c:pt>
                <c:pt idx="2730">
                  <c:v>13.030000000000639</c:v>
                </c:pt>
                <c:pt idx="2731">
                  <c:v>13.03500000000064</c:v>
                </c:pt>
                <c:pt idx="2732">
                  <c:v>13.04000000000064</c:v>
                </c:pt>
                <c:pt idx="2733">
                  <c:v>13.045000000000641</c:v>
                </c:pt>
                <c:pt idx="2734">
                  <c:v>13.050000000000642</c:v>
                </c:pt>
                <c:pt idx="2735">
                  <c:v>13.055000000000643</c:v>
                </c:pt>
                <c:pt idx="2736">
                  <c:v>13.060000000000644</c:v>
                </c:pt>
                <c:pt idx="2737">
                  <c:v>13.065000000000644</c:v>
                </c:pt>
                <c:pt idx="2738">
                  <c:v>13.070000000000645</c:v>
                </c:pt>
                <c:pt idx="2739">
                  <c:v>13.075000000000646</c:v>
                </c:pt>
                <c:pt idx="2740">
                  <c:v>13.080000000000647</c:v>
                </c:pt>
                <c:pt idx="2741">
                  <c:v>13.085000000000647</c:v>
                </c:pt>
                <c:pt idx="2742">
                  <c:v>13.090000000000648</c:v>
                </c:pt>
                <c:pt idx="2743">
                  <c:v>13.095000000000649</c:v>
                </c:pt>
                <c:pt idx="2744">
                  <c:v>13.10000000000065</c:v>
                </c:pt>
                <c:pt idx="2745">
                  <c:v>13.105000000000651</c:v>
                </c:pt>
                <c:pt idx="2746">
                  <c:v>13.110000000000651</c:v>
                </c:pt>
                <c:pt idx="2747">
                  <c:v>13.115000000000652</c:v>
                </c:pt>
                <c:pt idx="2748">
                  <c:v>13.120000000000653</c:v>
                </c:pt>
                <c:pt idx="2749">
                  <c:v>13.125000000000654</c:v>
                </c:pt>
                <c:pt idx="2750">
                  <c:v>13.130000000000654</c:v>
                </c:pt>
                <c:pt idx="2751">
                  <c:v>13.135000000000655</c:v>
                </c:pt>
                <c:pt idx="2752">
                  <c:v>13.140000000000656</c:v>
                </c:pt>
                <c:pt idx="2753">
                  <c:v>13.145000000000657</c:v>
                </c:pt>
                <c:pt idx="2754">
                  <c:v>13.150000000000658</c:v>
                </c:pt>
                <c:pt idx="2755">
                  <c:v>13.155000000000658</c:v>
                </c:pt>
                <c:pt idx="2756">
                  <c:v>13.160000000000659</c:v>
                </c:pt>
                <c:pt idx="2757">
                  <c:v>13.16500000000066</c:v>
                </c:pt>
                <c:pt idx="2758">
                  <c:v>13.170000000000661</c:v>
                </c:pt>
                <c:pt idx="2759">
                  <c:v>13.175000000000662</c:v>
                </c:pt>
                <c:pt idx="2760">
                  <c:v>13.180000000000662</c:v>
                </c:pt>
                <c:pt idx="2761">
                  <c:v>13.185000000000663</c:v>
                </c:pt>
                <c:pt idx="2762">
                  <c:v>13.190000000000664</c:v>
                </c:pt>
                <c:pt idx="2763">
                  <c:v>13.195000000000665</c:v>
                </c:pt>
                <c:pt idx="2764">
                  <c:v>13.200000000000665</c:v>
                </c:pt>
                <c:pt idx="2765">
                  <c:v>13.205000000000666</c:v>
                </c:pt>
                <c:pt idx="2766">
                  <c:v>13.210000000000667</c:v>
                </c:pt>
                <c:pt idx="2767">
                  <c:v>13.215000000000668</c:v>
                </c:pt>
                <c:pt idx="2768">
                  <c:v>13.220000000000669</c:v>
                </c:pt>
                <c:pt idx="2769">
                  <c:v>13.225000000000669</c:v>
                </c:pt>
                <c:pt idx="2770">
                  <c:v>13.23000000000067</c:v>
                </c:pt>
                <c:pt idx="2771">
                  <c:v>13.235000000000671</c:v>
                </c:pt>
                <c:pt idx="2772">
                  <c:v>13.240000000000672</c:v>
                </c:pt>
                <c:pt idx="2773">
                  <c:v>13.245000000000672</c:v>
                </c:pt>
                <c:pt idx="2774">
                  <c:v>13.250000000000673</c:v>
                </c:pt>
                <c:pt idx="2775">
                  <c:v>13.255000000000674</c:v>
                </c:pt>
                <c:pt idx="2776">
                  <c:v>13.260000000000675</c:v>
                </c:pt>
                <c:pt idx="2777">
                  <c:v>13.265000000000676</c:v>
                </c:pt>
                <c:pt idx="2778">
                  <c:v>13.270000000000676</c:v>
                </c:pt>
                <c:pt idx="2779">
                  <c:v>13.275000000000677</c:v>
                </c:pt>
                <c:pt idx="2780">
                  <c:v>13.280000000000678</c:v>
                </c:pt>
                <c:pt idx="2781">
                  <c:v>13.285000000000679</c:v>
                </c:pt>
                <c:pt idx="2782">
                  <c:v>13.290000000000679</c:v>
                </c:pt>
                <c:pt idx="2783">
                  <c:v>13.29500000000068</c:v>
                </c:pt>
                <c:pt idx="2784">
                  <c:v>13.300000000000681</c:v>
                </c:pt>
                <c:pt idx="2785">
                  <c:v>13.305000000000682</c:v>
                </c:pt>
                <c:pt idx="2786">
                  <c:v>13.310000000000683</c:v>
                </c:pt>
                <c:pt idx="2787">
                  <c:v>13.315000000000683</c:v>
                </c:pt>
                <c:pt idx="2788">
                  <c:v>13.320000000000684</c:v>
                </c:pt>
                <c:pt idx="2789">
                  <c:v>13.325000000000685</c:v>
                </c:pt>
                <c:pt idx="2790">
                  <c:v>13.330000000000686</c:v>
                </c:pt>
                <c:pt idx="2791">
                  <c:v>13.335000000000687</c:v>
                </c:pt>
                <c:pt idx="2792">
                  <c:v>13.340000000000687</c:v>
                </c:pt>
                <c:pt idx="2793">
                  <c:v>13.345000000000688</c:v>
                </c:pt>
                <c:pt idx="2794">
                  <c:v>13.350000000000689</c:v>
                </c:pt>
                <c:pt idx="2795">
                  <c:v>13.35500000000069</c:v>
                </c:pt>
                <c:pt idx="2796">
                  <c:v>13.36000000000069</c:v>
                </c:pt>
                <c:pt idx="2797">
                  <c:v>13.365000000000691</c:v>
                </c:pt>
                <c:pt idx="2798">
                  <c:v>13.370000000000692</c:v>
                </c:pt>
                <c:pt idx="2799">
                  <c:v>13.375000000000693</c:v>
                </c:pt>
                <c:pt idx="2800">
                  <c:v>13.380000000000694</c:v>
                </c:pt>
                <c:pt idx="2801">
                  <c:v>13.385000000000694</c:v>
                </c:pt>
                <c:pt idx="2802">
                  <c:v>13.390000000000695</c:v>
                </c:pt>
                <c:pt idx="2803">
                  <c:v>13.395000000000696</c:v>
                </c:pt>
                <c:pt idx="2804">
                  <c:v>13.400000000000697</c:v>
                </c:pt>
                <c:pt idx="2805">
                  <c:v>13.405000000000697</c:v>
                </c:pt>
                <c:pt idx="2806">
                  <c:v>13.410000000000698</c:v>
                </c:pt>
                <c:pt idx="2807">
                  <c:v>13.415000000000699</c:v>
                </c:pt>
                <c:pt idx="2808">
                  <c:v>13.4200000000007</c:v>
                </c:pt>
                <c:pt idx="2809">
                  <c:v>13.425000000000701</c:v>
                </c:pt>
                <c:pt idx="2810">
                  <c:v>13.430000000000701</c:v>
                </c:pt>
                <c:pt idx="2811">
                  <c:v>13.435000000000702</c:v>
                </c:pt>
                <c:pt idx="2812">
                  <c:v>13.440000000000703</c:v>
                </c:pt>
                <c:pt idx="2813">
                  <c:v>13.445000000000704</c:v>
                </c:pt>
                <c:pt idx="2814">
                  <c:v>13.450000000000705</c:v>
                </c:pt>
                <c:pt idx="2815">
                  <c:v>13.455000000000705</c:v>
                </c:pt>
                <c:pt idx="2816">
                  <c:v>13.460000000000706</c:v>
                </c:pt>
                <c:pt idx="2817">
                  <c:v>13.465000000000707</c:v>
                </c:pt>
                <c:pt idx="2818">
                  <c:v>13.470000000000708</c:v>
                </c:pt>
                <c:pt idx="2819">
                  <c:v>13.475000000000708</c:v>
                </c:pt>
                <c:pt idx="2820">
                  <c:v>13.480000000000709</c:v>
                </c:pt>
                <c:pt idx="2821">
                  <c:v>13.48500000000071</c:v>
                </c:pt>
                <c:pt idx="2822">
                  <c:v>13.490000000000711</c:v>
                </c:pt>
                <c:pt idx="2823">
                  <c:v>13.495000000000712</c:v>
                </c:pt>
                <c:pt idx="2824">
                  <c:v>13.500000000000712</c:v>
                </c:pt>
                <c:pt idx="2825">
                  <c:v>13.505000000000713</c:v>
                </c:pt>
                <c:pt idx="2826">
                  <c:v>13.510000000000714</c:v>
                </c:pt>
                <c:pt idx="2827">
                  <c:v>13.515000000000715</c:v>
                </c:pt>
                <c:pt idx="2828">
                  <c:v>13.520000000000715</c:v>
                </c:pt>
                <c:pt idx="2829">
                  <c:v>13.525000000000716</c:v>
                </c:pt>
                <c:pt idx="2830">
                  <c:v>13.530000000000717</c:v>
                </c:pt>
                <c:pt idx="2831">
                  <c:v>13.535000000000718</c:v>
                </c:pt>
                <c:pt idx="2832">
                  <c:v>13.540000000000719</c:v>
                </c:pt>
                <c:pt idx="2833">
                  <c:v>13.545000000000719</c:v>
                </c:pt>
                <c:pt idx="2834">
                  <c:v>13.55000000000072</c:v>
                </c:pt>
                <c:pt idx="2835">
                  <c:v>13.555000000000721</c:v>
                </c:pt>
                <c:pt idx="2836">
                  <c:v>13.560000000000722</c:v>
                </c:pt>
                <c:pt idx="2837">
                  <c:v>13.565000000000722</c:v>
                </c:pt>
                <c:pt idx="2838">
                  <c:v>13.570000000000723</c:v>
                </c:pt>
                <c:pt idx="2839">
                  <c:v>13.575000000000724</c:v>
                </c:pt>
                <c:pt idx="2840">
                  <c:v>13.580000000000725</c:v>
                </c:pt>
                <c:pt idx="2841">
                  <c:v>13.585000000000726</c:v>
                </c:pt>
                <c:pt idx="2842">
                  <c:v>13.590000000000726</c:v>
                </c:pt>
                <c:pt idx="2843">
                  <c:v>13.595000000000727</c:v>
                </c:pt>
                <c:pt idx="2844">
                  <c:v>13.600000000000728</c:v>
                </c:pt>
                <c:pt idx="2845">
                  <c:v>13.605000000000729</c:v>
                </c:pt>
                <c:pt idx="2846">
                  <c:v>13.61000000000073</c:v>
                </c:pt>
                <c:pt idx="2847">
                  <c:v>13.61500000000073</c:v>
                </c:pt>
                <c:pt idx="2848">
                  <c:v>13.620000000000731</c:v>
                </c:pt>
                <c:pt idx="2849">
                  <c:v>13.625000000000732</c:v>
                </c:pt>
                <c:pt idx="2850">
                  <c:v>13.630000000000733</c:v>
                </c:pt>
                <c:pt idx="2851">
                  <c:v>13.635000000000733</c:v>
                </c:pt>
                <c:pt idx="2852">
                  <c:v>13.640000000000734</c:v>
                </c:pt>
                <c:pt idx="2853">
                  <c:v>13.645000000000735</c:v>
                </c:pt>
                <c:pt idx="2854">
                  <c:v>13.650000000000736</c:v>
                </c:pt>
                <c:pt idx="2855">
                  <c:v>13.655000000000737</c:v>
                </c:pt>
                <c:pt idx="2856">
                  <c:v>13.660000000000737</c:v>
                </c:pt>
                <c:pt idx="2857">
                  <c:v>13.665000000000738</c:v>
                </c:pt>
                <c:pt idx="2858">
                  <c:v>13.670000000000739</c:v>
                </c:pt>
                <c:pt idx="2859">
                  <c:v>13.67500000000074</c:v>
                </c:pt>
                <c:pt idx="2860">
                  <c:v>13.68000000000074</c:v>
                </c:pt>
                <c:pt idx="2861">
                  <c:v>13.685000000000741</c:v>
                </c:pt>
                <c:pt idx="2862">
                  <c:v>13.690000000000742</c:v>
                </c:pt>
                <c:pt idx="2863">
                  <c:v>13.695000000000743</c:v>
                </c:pt>
                <c:pt idx="2864">
                  <c:v>13.700000000000744</c:v>
                </c:pt>
                <c:pt idx="2865">
                  <c:v>13.705000000000744</c:v>
                </c:pt>
                <c:pt idx="2866">
                  <c:v>13.710000000000745</c:v>
                </c:pt>
                <c:pt idx="2867">
                  <c:v>13.715000000000746</c:v>
                </c:pt>
                <c:pt idx="2868">
                  <c:v>13.720000000000747</c:v>
                </c:pt>
                <c:pt idx="2869">
                  <c:v>13.725000000000747</c:v>
                </c:pt>
                <c:pt idx="2870">
                  <c:v>13.730000000000748</c:v>
                </c:pt>
                <c:pt idx="2871">
                  <c:v>13.735000000000749</c:v>
                </c:pt>
                <c:pt idx="2872">
                  <c:v>13.74000000000075</c:v>
                </c:pt>
                <c:pt idx="2873">
                  <c:v>13.745000000000751</c:v>
                </c:pt>
                <c:pt idx="2874">
                  <c:v>13.750000000000751</c:v>
                </c:pt>
                <c:pt idx="2875">
                  <c:v>13.755000000000752</c:v>
                </c:pt>
                <c:pt idx="2876">
                  <c:v>13.760000000000753</c:v>
                </c:pt>
                <c:pt idx="2877">
                  <c:v>13.765000000000754</c:v>
                </c:pt>
                <c:pt idx="2878">
                  <c:v>13.770000000000755</c:v>
                </c:pt>
                <c:pt idx="2879">
                  <c:v>13.775000000000755</c:v>
                </c:pt>
                <c:pt idx="2880">
                  <c:v>13.780000000000756</c:v>
                </c:pt>
                <c:pt idx="2881">
                  <c:v>13.785000000000757</c:v>
                </c:pt>
                <c:pt idx="2882">
                  <c:v>13.790000000000758</c:v>
                </c:pt>
                <c:pt idx="2883">
                  <c:v>13.795000000000758</c:v>
                </c:pt>
                <c:pt idx="2884">
                  <c:v>13.800000000000759</c:v>
                </c:pt>
                <c:pt idx="2885">
                  <c:v>13.80500000000076</c:v>
                </c:pt>
                <c:pt idx="2886">
                  <c:v>13.810000000000761</c:v>
                </c:pt>
                <c:pt idx="2887">
                  <c:v>13.815000000000762</c:v>
                </c:pt>
                <c:pt idx="2888">
                  <c:v>13.820000000000762</c:v>
                </c:pt>
                <c:pt idx="2889">
                  <c:v>13.825000000000763</c:v>
                </c:pt>
                <c:pt idx="2890">
                  <c:v>13.830000000000764</c:v>
                </c:pt>
                <c:pt idx="2891">
                  <c:v>13.835000000000765</c:v>
                </c:pt>
                <c:pt idx="2892">
                  <c:v>13.840000000000765</c:v>
                </c:pt>
                <c:pt idx="2893">
                  <c:v>13.845000000000766</c:v>
                </c:pt>
                <c:pt idx="2894">
                  <c:v>13.850000000000767</c:v>
                </c:pt>
                <c:pt idx="2895">
                  <c:v>13.855000000000768</c:v>
                </c:pt>
                <c:pt idx="2896">
                  <c:v>13.860000000000769</c:v>
                </c:pt>
                <c:pt idx="2897">
                  <c:v>13.865000000000769</c:v>
                </c:pt>
                <c:pt idx="2898">
                  <c:v>13.87000000000077</c:v>
                </c:pt>
                <c:pt idx="2899">
                  <c:v>13.875000000000771</c:v>
                </c:pt>
                <c:pt idx="2900">
                  <c:v>13.880000000000772</c:v>
                </c:pt>
                <c:pt idx="2901">
                  <c:v>13.885000000000773</c:v>
                </c:pt>
                <c:pt idx="2902">
                  <c:v>13.890000000000773</c:v>
                </c:pt>
                <c:pt idx="2903">
                  <c:v>13.895000000000774</c:v>
                </c:pt>
                <c:pt idx="2904">
                  <c:v>13.900000000000775</c:v>
                </c:pt>
                <c:pt idx="2905">
                  <c:v>13.905000000000776</c:v>
                </c:pt>
                <c:pt idx="2906">
                  <c:v>13.910000000000776</c:v>
                </c:pt>
                <c:pt idx="2907">
                  <c:v>13.915000000000777</c:v>
                </c:pt>
                <c:pt idx="2908">
                  <c:v>13.920000000000778</c:v>
                </c:pt>
                <c:pt idx="2909">
                  <c:v>13.925000000000779</c:v>
                </c:pt>
                <c:pt idx="2910">
                  <c:v>13.93000000000078</c:v>
                </c:pt>
                <c:pt idx="2911">
                  <c:v>13.93500000000078</c:v>
                </c:pt>
                <c:pt idx="2912">
                  <c:v>13.940000000000781</c:v>
                </c:pt>
                <c:pt idx="2913">
                  <c:v>13.945000000000782</c:v>
                </c:pt>
                <c:pt idx="2914">
                  <c:v>13.950000000000783</c:v>
                </c:pt>
                <c:pt idx="2915">
                  <c:v>13.955000000000783</c:v>
                </c:pt>
                <c:pt idx="2916">
                  <c:v>13.960000000000784</c:v>
                </c:pt>
                <c:pt idx="2917">
                  <c:v>13.965000000000785</c:v>
                </c:pt>
                <c:pt idx="2918">
                  <c:v>13.970000000000786</c:v>
                </c:pt>
                <c:pt idx="2919">
                  <c:v>13.975000000000787</c:v>
                </c:pt>
                <c:pt idx="2920">
                  <c:v>13.980000000000787</c:v>
                </c:pt>
                <c:pt idx="2921">
                  <c:v>13.985000000000788</c:v>
                </c:pt>
                <c:pt idx="2922">
                  <c:v>13.990000000000789</c:v>
                </c:pt>
                <c:pt idx="2923">
                  <c:v>13.99500000000079</c:v>
                </c:pt>
                <c:pt idx="2924">
                  <c:v>14.00000000000079</c:v>
                </c:pt>
                <c:pt idx="2925">
                  <c:v>14.005000000000791</c:v>
                </c:pt>
                <c:pt idx="2926">
                  <c:v>14.010000000000792</c:v>
                </c:pt>
                <c:pt idx="2927">
                  <c:v>14.015000000000793</c:v>
                </c:pt>
                <c:pt idx="2928">
                  <c:v>14.020000000000794</c:v>
                </c:pt>
                <c:pt idx="2929">
                  <c:v>14.025000000000794</c:v>
                </c:pt>
                <c:pt idx="2930">
                  <c:v>14.030000000000795</c:v>
                </c:pt>
                <c:pt idx="2931">
                  <c:v>14.035000000000796</c:v>
                </c:pt>
                <c:pt idx="2932">
                  <c:v>14.040000000000797</c:v>
                </c:pt>
                <c:pt idx="2933">
                  <c:v>14.045000000000798</c:v>
                </c:pt>
                <c:pt idx="2934">
                  <c:v>14.050000000000798</c:v>
                </c:pt>
                <c:pt idx="2935">
                  <c:v>14.055000000000799</c:v>
                </c:pt>
                <c:pt idx="2936">
                  <c:v>14.0600000000008</c:v>
                </c:pt>
                <c:pt idx="2937">
                  <c:v>14.065000000000801</c:v>
                </c:pt>
                <c:pt idx="2938">
                  <c:v>14.070000000000801</c:v>
                </c:pt>
                <c:pt idx="2939">
                  <c:v>14.075000000000802</c:v>
                </c:pt>
                <c:pt idx="2940">
                  <c:v>14.080000000000803</c:v>
                </c:pt>
                <c:pt idx="2941">
                  <c:v>14.085000000000804</c:v>
                </c:pt>
                <c:pt idx="2942">
                  <c:v>14.090000000000805</c:v>
                </c:pt>
                <c:pt idx="2943">
                  <c:v>14.095000000000805</c:v>
                </c:pt>
                <c:pt idx="2944">
                  <c:v>14.100000000000806</c:v>
                </c:pt>
                <c:pt idx="2945">
                  <c:v>14.105000000000807</c:v>
                </c:pt>
                <c:pt idx="2946">
                  <c:v>14.110000000000808</c:v>
                </c:pt>
                <c:pt idx="2947">
                  <c:v>14.115000000000808</c:v>
                </c:pt>
                <c:pt idx="2948">
                  <c:v>14.120000000000809</c:v>
                </c:pt>
                <c:pt idx="2949">
                  <c:v>14.12500000000081</c:v>
                </c:pt>
                <c:pt idx="2950">
                  <c:v>14.130000000000811</c:v>
                </c:pt>
                <c:pt idx="2951">
                  <c:v>14.135000000000812</c:v>
                </c:pt>
                <c:pt idx="2952">
                  <c:v>14.140000000000812</c:v>
                </c:pt>
                <c:pt idx="2953">
                  <c:v>14.145000000000813</c:v>
                </c:pt>
                <c:pt idx="2954">
                  <c:v>14.150000000000814</c:v>
                </c:pt>
                <c:pt idx="2955">
                  <c:v>14.155000000000815</c:v>
                </c:pt>
                <c:pt idx="2956">
                  <c:v>14.160000000000815</c:v>
                </c:pt>
                <c:pt idx="2957">
                  <c:v>14.165000000000816</c:v>
                </c:pt>
                <c:pt idx="2958">
                  <c:v>14.170000000000817</c:v>
                </c:pt>
                <c:pt idx="2959">
                  <c:v>14.175000000000818</c:v>
                </c:pt>
                <c:pt idx="2960">
                  <c:v>14.180000000000819</c:v>
                </c:pt>
                <c:pt idx="2961">
                  <c:v>14.185000000000819</c:v>
                </c:pt>
                <c:pt idx="2962">
                  <c:v>14.19000000000082</c:v>
                </c:pt>
                <c:pt idx="2963">
                  <c:v>14.195000000000821</c:v>
                </c:pt>
                <c:pt idx="2964">
                  <c:v>14.200000000000822</c:v>
                </c:pt>
                <c:pt idx="2965">
                  <c:v>14.205000000000823</c:v>
                </c:pt>
                <c:pt idx="2966">
                  <c:v>14.210000000000823</c:v>
                </c:pt>
                <c:pt idx="2967">
                  <c:v>14.215000000000824</c:v>
                </c:pt>
                <c:pt idx="2968">
                  <c:v>14.220000000000825</c:v>
                </c:pt>
                <c:pt idx="2969">
                  <c:v>14.225000000000826</c:v>
                </c:pt>
                <c:pt idx="2970">
                  <c:v>14.230000000000826</c:v>
                </c:pt>
                <c:pt idx="2971">
                  <c:v>14.235000000000827</c:v>
                </c:pt>
                <c:pt idx="2972">
                  <c:v>14.240000000000828</c:v>
                </c:pt>
                <c:pt idx="2973">
                  <c:v>14.245000000000829</c:v>
                </c:pt>
                <c:pt idx="2974">
                  <c:v>14.25000000000083</c:v>
                </c:pt>
                <c:pt idx="2975">
                  <c:v>14.25500000000083</c:v>
                </c:pt>
                <c:pt idx="2976">
                  <c:v>14.260000000000831</c:v>
                </c:pt>
                <c:pt idx="2977">
                  <c:v>14.265000000000832</c:v>
                </c:pt>
                <c:pt idx="2978">
                  <c:v>14.270000000000833</c:v>
                </c:pt>
                <c:pt idx="2979">
                  <c:v>14.275000000000833</c:v>
                </c:pt>
                <c:pt idx="2980">
                  <c:v>14.280000000000834</c:v>
                </c:pt>
                <c:pt idx="2981">
                  <c:v>14.285000000000835</c:v>
                </c:pt>
                <c:pt idx="2982">
                  <c:v>14.290000000000836</c:v>
                </c:pt>
                <c:pt idx="2983">
                  <c:v>14.295000000000837</c:v>
                </c:pt>
                <c:pt idx="2984">
                  <c:v>14.300000000000837</c:v>
                </c:pt>
                <c:pt idx="2985">
                  <c:v>14.305000000000838</c:v>
                </c:pt>
                <c:pt idx="2986">
                  <c:v>14.310000000000839</c:v>
                </c:pt>
                <c:pt idx="2987">
                  <c:v>14.31500000000084</c:v>
                </c:pt>
                <c:pt idx="2988">
                  <c:v>14.320000000000841</c:v>
                </c:pt>
                <c:pt idx="2989">
                  <c:v>14.325000000000841</c:v>
                </c:pt>
                <c:pt idx="2990">
                  <c:v>14.330000000000842</c:v>
                </c:pt>
                <c:pt idx="2991">
                  <c:v>14.335000000000843</c:v>
                </c:pt>
                <c:pt idx="2992">
                  <c:v>14.340000000000844</c:v>
                </c:pt>
                <c:pt idx="2993">
                  <c:v>14.345000000000844</c:v>
                </c:pt>
                <c:pt idx="2994">
                  <c:v>14.350000000000845</c:v>
                </c:pt>
                <c:pt idx="2995">
                  <c:v>14.355000000000846</c:v>
                </c:pt>
                <c:pt idx="2996">
                  <c:v>14.360000000000847</c:v>
                </c:pt>
                <c:pt idx="2997">
                  <c:v>14.365000000000848</c:v>
                </c:pt>
                <c:pt idx="2998">
                  <c:v>14.370000000000848</c:v>
                </c:pt>
                <c:pt idx="2999">
                  <c:v>14.375000000000849</c:v>
                </c:pt>
                <c:pt idx="3000">
                  <c:v>14.38000000000085</c:v>
                </c:pt>
                <c:pt idx="3001">
                  <c:v>14.385000000000851</c:v>
                </c:pt>
                <c:pt idx="3002">
                  <c:v>14.390000000000851</c:v>
                </c:pt>
                <c:pt idx="3003">
                  <c:v>14.395000000000852</c:v>
                </c:pt>
                <c:pt idx="3004">
                  <c:v>14.400000000000853</c:v>
                </c:pt>
                <c:pt idx="3005">
                  <c:v>14.405000000000854</c:v>
                </c:pt>
                <c:pt idx="3006">
                  <c:v>14.410000000000855</c:v>
                </c:pt>
                <c:pt idx="3007">
                  <c:v>14.415000000000855</c:v>
                </c:pt>
                <c:pt idx="3008">
                  <c:v>14.420000000000856</c:v>
                </c:pt>
                <c:pt idx="3009">
                  <c:v>14.425000000000857</c:v>
                </c:pt>
                <c:pt idx="3010">
                  <c:v>14.430000000000858</c:v>
                </c:pt>
                <c:pt idx="3011">
                  <c:v>14.435000000000858</c:v>
                </c:pt>
                <c:pt idx="3012">
                  <c:v>14.440000000000859</c:v>
                </c:pt>
                <c:pt idx="3013">
                  <c:v>14.44500000000086</c:v>
                </c:pt>
                <c:pt idx="3014">
                  <c:v>14.450000000000861</c:v>
                </c:pt>
                <c:pt idx="3015">
                  <c:v>14.455000000000862</c:v>
                </c:pt>
                <c:pt idx="3016">
                  <c:v>14.460000000000862</c:v>
                </c:pt>
                <c:pt idx="3017">
                  <c:v>14.465000000000863</c:v>
                </c:pt>
                <c:pt idx="3018">
                  <c:v>14.470000000000864</c:v>
                </c:pt>
                <c:pt idx="3019">
                  <c:v>14.475000000000865</c:v>
                </c:pt>
                <c:pt idx="3020">
                  <c:v>14.480000000000866</c:v>
                </c:pt>
                <c:pt idx="3021">
                  <c:v>14.485000000000866</c:v>
                </c:pt>
                <c:pt idx="3022">
                  <c:v>14.490000000000867</c:v>
                </c:pt>
                <c:pt idx="3023">
                  <c:v>14.495000000000868</c:v>
                </c:pt>
                <c:pt idx="3024">
                  <c:v>14.500000000000869</c:v>
                </c:pt>
                <c:pt idx="3025">
                  <c:v>14.505000000000869</c:v>
                </c:pt>
                <c:pt idx="3026">
                  <c:v>14.51000000000087</c:v>
                </c:pt>
                <c:pt idx="3027">
                  <c:v>14.515000000000871</c:v>
                </c:pt>
                <c:pt idx="3028">
                  <c:v>14.520000000000872</c:v>
                </c:pt>
                <c:pt idx="3029">
                  <c:v>14.525000000000873</c:v>
                </c:pt>
                <c:pt idx="3030">
                  <c:v>14.530000000000873</c:v>
                </c:pt>
                <c:pt idx="3031">
                  <c:v>14.535000000000874</c:v>
                </c:pt>
                <c:pt idx="3032">
                  <c:v>14.540000000000875</c:v>
                </c:pt>
                <c:pt idx="3033">
                  <c:v>14.545000000000876</c:v>
                </c:pt>
                <c:pt idx="3034">
                  <c:v>14.550000000000876</c:v>
                </c:pt>
                <c:pt idx="3035">
                  <c:v>14.555000000000877</c:v>
                </c:pt>
                <c:pt idx="3036">
                  <c:v>14.560000000000878</c:v>
                </c:pt>
                <c:pt idx="3037">
                  <c:v>14.565000000000879</c:v>
                </c:pt>
                <c:pt idx="3038">
                  <c:v>14.57000000000088</c:v>
                </c:pt>
                <c:pt idx="3039">
                  <c:v>14.57500000000088</c:v>
                </c:pt>
                <c:pt idx="3040">
                  <c:v>14.580000000000881</c:v>
                </c:pt>
                <c:pt idx="3041">
                  <c:v>14.585000000000882</c:v>
                </c:pt>
                <c:pt idx="3042">
                  <c:v>14.590000000000883</c:v>
                </c:pt>
                <c:pt idx="3043">
                  <c:v>14.595000000000883</c:v>
                </c:pt>
                <c:pt idx="3044">
                  <c:v>14.600000000000884</c:v>
                </c:pt>
                <c:pt idx="3045">
                  <c:v>14.605000000000885</c:v>
                </c:pt>
                <c:pt idx="3046">
                  <c:v>14.610000000000886</c:v>
                </c:pt>
                <c:pt idx="3047">
                  <c:v>14.615000000000887</c:v>
                </c:pt>
                <c:pt idx="3048">
                  <c:v>14.620000000000887</c:v>
                </c:pt>
                <c:pt idx="3049">
                  <c:v>14.625000000000888</c:v>
                </c:pt>
                <c:pt idx="3050">
                  <c:v>14.630000000000889</c:v>
                </c:pt>
                <c:pt idx="3051">
                  <c:v>14.63500000000089</c:v>
                </c:pt>
                <c:pt idx="3052">
                  <c:v>14.640000000000891</c:v>
                </c:pt>
                <c:pt idx="3053">
                  <c:v>14.645000000000891</c:v>
                </c:pt>
                <c:pt idx="3054">
                  <c:v>14.650000000000892</c:v>
                </c:pt>
                <c:pt idx="3055">
                  <c:v>14.655000000000893</c:v>
                </c:pt>
                <c:pt idx="3056">
                  <c:v>14.660000000000894</c:v>
                </c:pt>
                <c:pt idx="3057">
                  <c:v>14.665000000000894</c:v>
                </c:pt>
                <c:pt idx="3058">
                  <c:v>14.670000000000895</c:v>
                </c:pt>
                <c:pt idx="3059">
                  <c:v>14.675000000000896</c:v>
                </c:pt>
                <c:pt idx="3060">
                  <c:v>14.680000000000897</c:v>
                </c:pt>
                <c:pt idx="3061">
                  <c:v>14.685000000000898</c:v>
                </c:pt>
                <c:pt idx="3062">
                  <c:v>14.690000000000898</c:v>
                </c:pt>
                <c:pt idx="3063">
                  <c:v>14.695000000000899</c:v>
                </c:pt>
                <c:pt idx="3064">
                  <c:v>14.7000000000009</c:v>
                </c:pt>
                <c:pt idx="3065">
                  <c:v>14.705000000000901</c:v>
                </c:pt>
                <c:pt idx="3066">
                  <c:v>14.710000000000901</c:v>
                </c:pt>
                <c:pt idx="3067">
                  <c:v>14.715000000000902</c:v>
                </c:pt>
                <c:pt idx="3068">
                  <c:v>14.720000000000903</c:v>
                </c:pt>
                <c:pt idx="3069">
                  <c:v>14.725000000000904</c:v>
                </c:pt>
                <c:pt idx="3070">
                  <c:v>14.730000000000905</c:v>
                </c:pt>
                <c:pt idx="3071">
                  <c:v>14.735000000000905</c:v>
                </c:pt>
                <c:pt idx="3072">
                  <c:v>14.740000000000906</c:v>
                </c:pt>
                <c:pt idx="3073">
                  <c:v>14.745000000000907</c:v>
                </c:pt>
                <c:pt idx="3074">
                  <c:v>14.750000000000908</c:v>
                </c:pt>
                <c:pt idx="3075">
                  <c:v>14.755000000000908</c:v>
                </c:pt>
                <c:pt idx="3076">
                  <c:v>14.760000000000909</c:v>
                </c:pt>
                <c:pt idx="3077">
                  <c:v>14.76500000000091</c:v>
                </c:pt>
                <c:pt idx="3078">
                  <c:v>14.770000000000911</c:v>
                </c:pt>
                <c:pt idx="3079">
                  <c:v>14.775000000000912</c:v>
                </c:pt>
                <c:pt idx="3080">
                  <c:v>14.780000000000912</c:v>
                </c:pt>
                <c:pt idx="3081">
                  <c:v>14.785000000000913</c:v>
                </c:pt>
                <c:pt idx="3082">
                  <c:v>14.790000000000914</c:v>
                </c:pt>
                <c:pt idx="3083">
                  <c:v>14.795000000000915</c:v>
                </c:pt>
                <c:pt idx="3084">
                  <c:v>14.800000000000916</c:v>
                </c:pt>
                <c:pt idx="3085">
                  <c:v>14.805000000000916</c:v>
                </c:pt>
                <c:pt idx="3086">
                  <c:v>14.810000000000917</c:v>
                </c:pt>
                <c:pt idx="3087">
                  <c:v>14.815000000000918</c:v>
                </c:pt>
                <c:pt idx="3088">
                  <c:v>14.820000000000919</c:v>
                </c:pt>
                <c:pt idx="3089">
                  <c:v>14.825000000000919</c:v>
                </c:pt>
                <c:pt idx="3090">
                  <c:v>14.83000000000092</c:v>
                </c:pt>
                <c:pt idx="3091">
                  <c:v>14.835000000000921</c:v>
                </c:pt>
                <c:pt idx="3092">
                  <c:v>14.840000000000922</c:v>
                </c:pt>
                <c:pt idx="3093">
                  <c:v>14.845000000000923</c:v>
                </c:pt>
                <c:pt idx="3094">
                  <c:v>14.850000000000923</c:v>
                </c:pt>
                <c:pt idx="3095">
                  <c:v>14.855000000000924</c:v>
                </c:pt>
                <c:pt idx="3096">
                  <c:v>14.860000000000925</c:v>
                </c:pt>
                <c:pt idx="3097">
                  <c:v>14.865000000000926</c:v>
                </c:pt>
                <c:pt idx="3098">
                  <c:v>14.870000000000926</c:v>
                </c:pt>
                <c:pt idx="3099">
                  <c:v>14.875000000000927</c:v>
                </c:pt>
                <c:pt idx="3100">
                  <c:v>14.880000000000928</c:v>
                </c:pt>
                <c:pt idx="3101">
                  <c:v>14.885000000000929</c:v>
                </c:pt>
                <c:pt idx="3102">
                  <c:v>14.89000000000093</c:v>
                </c:pt>
                <c:pt idx="3103">
                  <c:v>14.89500000000093</c:v>
                </c:pt>
                <c:pt idx="3104">
                  <c:v>14.900000000000931</c:v>
                </c:pt>
                <c:pt idx="3105">
                  <c:v>14.905000000000932</c:v>
                </c:pt>
                <c:pt idx="3106">
                  <c:v>14.910000000000933</c:v>
                </c:pt>
                <c:pt idx="3107">
                  <c:v>14.915000000000934</c:v>
                </c:pt>
                <c:pt idx="3108">
                  <c:v>14.920000000000934</c:v>
                </c:pt>
                <c:pt idx="3109">
                  <c:v>14.925000000000935</c:v>
                </c:pt>
                <c:pt idx="3110">
                  <c:v>14.930000000000936</c:v>
                </c:pt>
                <c:pt idx="3111">
                  <c:v>14.935000000000937</c:v>
                </c:pt>
                <c:pt idx="3112">
                  <c:v>14.940000000000937</c:v>
                </c:pt>
                <c:pt idx="3113">
                  <c:v>14.945000000000938</c:v>
                </c:pt>
                <c:pt idx="3114">
                  <c:v>14.950000000000939</c:v>
                </c:pt>
                <c:pt idx="3115">
                  <c:v>14.95500000000094</c:v>
                </c:pt>
                <c:pt idx="3116">
                  <c:v>14.960000000000941</c:v>
                </c:pt>
                <c:pt idx="3117">
                  <c:v>14.965000000000941</c:v>
                </c:pt>
                <c:pt idx="3118">
                  <c:v>14.970000000000942</c:v>
                </c:pt>
                <c:pt idx="3119">
                  <c:v>14.975000000000943</c:v>
                </c:pt>
                <c:pt idx="3120">
                  <c:v>14.980000000000944</c:v>
                </c:pt>
                <c:pt idx="3121">
                  <c:v>14.985000000000944</c:v>
                </c:pt>
                <c:pt idx="3122">
                  <c:v>14.990000000000945</c:v>
                </c:pt>
                <c:pt idx="3123">
                  <c:v>14.995000000000946</c:v>
                </c:pt>
                <c:pt idx="3124">
                  <c:v>15.000000000000947</c:v>
                </c:pt>
                <c:pt idx="3125">
                  <c:v>15.005000000000948</c:v>
                </c:pt>
                <c:pt idx="3126">
                  <c:v>15.010000000000948</c:v>
                </c:pt>
                <c:pt idx="3127">
                  <c:v>15.015000000000949</c:v>
                </c:pt>
                <c:pt idx="3128">
                  <c:v>15.02000000000095</c:v>
                </c:pt>
                <c:pt idx="3129">
                  <c:v>15.025000000000951</c:v>
                </c:pt>
                <c:pt idx="3130">
                  <c:v>15.030000000000951</c:v>
                </c:pt>
                <c:pt idx="3131">
                  <c:v>15.035000000000952</c:v>
                </c:pt>
                <c:pt idx="3132">
                  <c:v>15.040000000000953</c:v>
                </c:pt>
                <c:pt idx="3133">
                  <c:v>15.045000000000954</c:v>
                </c:pt>
                <c:pt idx="3134">
                  <c:v>15.050000000000955</c:v>
                </c:pt>
                <c:pt idx="3135">
                  <c:v>15.055000000000955</c:v>
                </c:pt>
                <c:pt idx="3136">
                  <c:v>15.060000000000956</c:v>
                </c:pt>
                <c:pt idx="3137">
                  <c:v>15.065000000000957</c:v>
                </c:pt>
                <c:pt idx="3138">
                  <c:v>15.070000000000958</c:v>
                </c:pt>
                <c:pt idx="3139">
                  <c:v>15.075000000000959</c:v>
                </c:pt>
                <c:pt idx="3140">
                  <c:v>15.080000000000959</c:v>
                </c:pt>
                <c:pt idx="3141">
                  <c:v>15.08500000000096</c:v>
                </c:pt>
                <c:pt idx="3142">
                  <c:v>15.090000000000961</c:v>
                </c:pt>
                <c:pt idx="3143">
                  <c:v>15.095000000000962</c:v>
                </c:pt>
                <c:pt idx="3144">
                  <c:v>15.100000000000962</c:v>
                </c:pt>
                <c:pt idx="3145">
                  <c:v>15.105000000000963</c:v>
                </c:pt>
                <c:pt idx="3146">
                  <c:v>15.110000000000964</c:v>
                </c:pt>
                <c:pt idx="3147">
                  <c:v>15.115000000000965</c:v>
                </c:pt>
                <c:pt idx="3148">
                  <c:v>15.120000000000966</c:v>
                </c:pt>
                <c:pt idx="3149">
                  <c:v>15.125000000000966</c:v>
                </c:pt>
                <c:pt idx="3150">
                  <c:v>15.130000000000967</c:v>
                </c:pt>
                <c:pt idx="3151">
                  <c:v>15.135000000000968</c:v>
                </c:pt>
                <c:pt idx="3152">
                  <c:v>15.140000000000969</c:v>
                </c:pt>
                <c:pt idx="3153">
                  <c:v>15.145000000000969</c:v>
                </c:pt>
                <c:pt idx="3154">
                  <c:v>15.15000000000097</c:v>
                </c:pt>
                <c:pt idx="3155">
                  <c:v>15.155000000000971</c:v>
                </c:pt>
                <c:pt idx="3156">
                  <c:v>15.160000000000972</c:v>
                </c:pt>
                <c:pt idx="3157">
                  <c:v>15.165000000000973</c:v>
                </c:pt>
                <c:pt idx="3158">
                  <c:v>15.170000000000973</c:v>
                </c:pt>
                <c:pt idx="3159">
                  <c:v>15.175000000000974</c:v>
                </c:pt>
                <c:pt idx="3160">
                  <c:v>15.180000000000975</c:v>
                </c:pt>
                <c:pt idx="3161">
                  <c:v>15.185000000000976</c:v>
                </c:pt>
                <c:pt idx="3162">
                  <c:v>15.190000000000976</c:v>
                </c:pt>
                <c:pt idx="3163">
                  <c:v>15.195000000000977</c:v>
                </c:pt>
                <c:pt idx="3164">
                  <c:v>15.200000000000978</c:v>
                </c:pt>
                <c:pt idx="3165">
                  <c:v>15.205000000000979</c:v>
                </c:pt>
                <c:pt idx="3166">
                  <c:v>15.21000000000098</c:v>
                </c:pt>
                <c:pt idx="3167">
                  <c:v>15.21500000000098</c:v>
                </c:pt>
                <c:pt idx="3168">
                  <c:v>15.220000000000981</c:v>
                </c:pt>
                <c:pt idx="3169">
                  <c:v>15.225000000000982</c:v>
                </c:pt>
                <c:pt idx="3170">
                  <c:v>15.230000000000983</c:v>
                </c:pt>
                <c:pt idx="3171">
                  <c:v>15.235000000000984</c:v>
                </c:pt>
                <c:pt idx="3172">
                  <c:v>15.240000000000984</c:v>
                </c:pt>
                <c:pt idx="3173">
                  <c:v>15.245000000000985</c:v>
                </c:pt>
                <c:pt idx="3174">
                  <c:v>15.250000000000986</c:v>
                </c:pt>
                <c:pt idx="3175">
                  <c:v>15.255000000000987</c:v>
                </c:pt>
                <c:pt idx="3176">
                  <c:v>15.260000000000987</c:v>
                </c:pt>
                <c:pt idx="3177">
                  <c:v>15.265000000000988</c:v>
                </c:pt>
                <c:pt idx="3178">
                  <c:v>15.270000000000989</c:v>
                </c:pt>
                <c:pt idx="3179">
                  <c:v>15.27500000000099</c:v>
                </c:pt>
                <c:pt idx="3180">
                  <c:v>15.280000000000991</c:v>
                </c:pt>
                <c:pt idx="3181">
                  <c:v>15.285000000000991</c:v>
                </c:pt>
                <c:pt idx="3182">
                  <c:v>15.290000000000992</c:v>
                </c:pt>
                <c:pt idx="3183">
                  <c:v>15.295000000000993</c:v>
                </c:pt>
                <c:pt idx="3184">
                  <c:v>15.300000000000994</c:v>
                </c:pt>
                <c:pt idx="3185">
                  <c:v>15.305000000000994</c:v>
                </c:pt>
                <c:pt idx="3186">
                  <c:v>15.310000000000995</c:v>
                </c:pt>
                <c:pt idx="3187">
                  <c:v>15.315000000000996</c:v>
                </c:pt>
                <c:pt idx="3188">
                  <c:v>15.320000000000997</c:v>
                </c:pt>
                <c:pt idx="3189">
                  <c:v>15.325000000000998</c:v>
                </c:pt>
                <c:pt idx="3190">
                  <c:v>15.330000000000998</c:v>
                </c:pt>
                <c:pt idx="3191">
                  <c:v>15.335000000000999</c:v>
                </c:pt>
                <c:pt idx="3192">
                  <c:v>15.340000000001</c:v>
                </c:pt>
                <c:pt idx="3193">
                  <c:v>15.345000000001001</c:v>
                </c:pt>
                <c:pt idx="3194">
                  <c:v>15.350000000001002</c:v>
                </c:pt>
                <c:pt idx="3195">
                  <c:v>15.355000000001002</c:v>
                </c:pt>
                <c:pt idx="3196">
                  <c:v>15.360000000001003</c:v>
                </c:pt>
                <c:pt idx="3197">
                  <c:v>15.365000000001004</c:v>
                </c:pt>
                <c:pt idx="3198">
                  <c:v>15.370000000001005</c:v>
                </c:pt>
                <c:pt idx="3199">
                  <c:v>15.375000000001005</c:v>
                </c:pt>
                <c:pt idx="3200">
                  <c:v>15.380000000001006</c:v>
                </c:pt>
                <c:pt idx="3201">
                  <c:v>15.385000000001007</c:v>
                </c:pt>
                <c:pt idx="3202">
                  <c:v>15.390000000001008</c:v>
                </c:pt>
                <c:pt idx="3203">
                  <c:v>15.395000000001009</c:v>
                </c:pt>
                <c:pt idx="3204">
                  <c:v>15.400000000001009</c:v>
                </c:pt>
                <c:pt idx="3205">
                  <c:v>15.40500000000101</c:v>
                </c:pt>
                <c:pt idx="3206">
                  <c:v>15.410000000001011</c:v>
                </c:pt>
                <c:pt idx="3207">
                  <c:v>15.415000000001012</c:v>
                </c:pt>
                <c:pt idx="3208">
                  <c:v>15.420000000001012</c:v>
                </c:pt>
                <c:pt idx="3209">
                  <c:v>15.425000000001013</c:v>
                </c:pt>
                <c:pt idx="3210">
                  <c:v>15.430000000001014</c:v>
                </c:pt>
                <c:pt idx="3211">
                  <c:v>15.435000000001015</c:v>
                </c:pt>
                <c:pt idx="3212">
                  <c:v>15.440000000001016</c:v>
                </c:pt>
                <c:pt idx="3213">
                  <c:v>15.445000000001016</c:v>
                </c:pt>
                <c:pt idx="3214">
                  <c:v>15.450000000001017</c:v>
                </c:pt>
                <c:pt idx="3215">
                  <c:v>15.455000000001018</c:v>
                </c:pt>
                <c:pt idx="3216">
                  <c:v>15.460000000001019</c:v>
                </c:pt>
                <c:pt idx="3217">
                  <c:v>15.465000000001019</c:v>
                </c:pt>
                <c:pt idx="3218">
                  <c:v>15.47000000000102</c:v>
                </c:pt>
                <c:pt idx="3219">
                  <c:v>15.475000000001021</c:v>
                </c:pt>
                <c:pt idx="3220">
                  <c:v>15.480000000001022</c:v>
                </c:pt>
                <c:pt idx="3221">
                  <c:v>15.485000000001023</c:v>
                </c:pt>
                <c:pt idx="3222">
                  <c:v>15.490000000001023</c:v>
                </c:pt>
                <c:pt idx="3223">
                  <c:v>15.495000000001024</c:v>
                </c:pt>
                <c:pt idx="3224">
                  <c:v>15.500000000001025</c:v>
                </c:pt>
                <c:pt idx="3225">
                  <c:v>15.505000000001026</c:v>
                </c:pt>
                <c:pt idx="3226">
                  <c:v>15.510000000001027</c:v>
                </c:pt>
                <c:pt idx="3227">
                  <c:v>15.515000000001027</c:v>
                </c:pt>
                <c:pt idx="3228">
                  <c:v>15.520000000001028</c:v>
                </c:pt>
                <c:pt idx="3229">
                  <c:v>15.525000000001029</c:v>
                </c:pt>
                <c:pt idx="3230">
                  <c:v>15.53000000000103</c:v>
                </c:pt>
                <c:pt idx="3231">
                  <c:v>15.53500000000103</c:v>
                </c:pt>
                <c:pt idx="3232">
                  <c:v>15.540000000001031</c:v>
                </c:pt>
                <c:pt idx="3233">
                  <c:v>15.545000000001032</c:v>
                </c:pt>
                <c:pt idx="3234">
                  <c:v>15.550000000001033</c:v>
                </c:pt>
                <c:pt idx="3235">
                  <c:v>15.555000000001034</c:v>
                </c:pt>
                <c:pt idx="3236">
                  <c:v>15.560000000001034</c:v>
                </c:pt>
                <c:pt idx="3237">
                  <c:v>15.565000000001035</c:v>
                </c:pt>
                <c:pt idx="3238">
                  <c:v>15.570000000001036</c:v>
                </c:pt>
                <c:pt idx="3239">
                  <c:v>15.575000000001037</c:v>
                </c:pt>
                <c:pt idx="3240">
                  <c:v>15.580000000001037</c:v>
                </c:pt>
                <c:pt idx="3241">
                  <c:v>15.585000000001038</c:v>
                </c:pt>
                <c:pt idx="3242">
                  <c:v>15.590000000001039</c:v>
                </c:pt>
                <c:pt idx="3243">
                  <c:v>15.59500000000104</c:v>
                </c:pt>
                <c:pt idx="3244">
                  <c:v>15.600000000001041</c:v>
                </c:pt>
                <c:pt idx="3245">
                  <c:v>15.605000000001041</c:v>
                </c:pt>
                <c:pt idx="3246">
                  <c:v>15.610000000001042</c:v>
                </c:pt>
                <c:pt idx="3247">
                  <c:v>15.615000000001043</c:v>
                </c:pt>
                <c:pt idx="3248">
                  <c:v>15.620000000001044</c:v>
                </c:pt>
                <c:pt idx="3249">
                  <c:v>15.625000000001044</c:v>
                </c:pt>
                <c:pt idx="3250">
                  <c:v>15.630000000001045</c:v>
                </c:pt>
                <c:pt idx="3251">
                  <c:v>15.635000000001046</c:v>
                </c:pt>
                <c:pt idx="3252">
                  <c:v>15.640000000001047</c:v>
                </c:pt>
                <c:pt idx="3253">
                  <c:v>15.645000000001048</c:v>
                </c:pt>
                <c:pt idx="3254">
                  <c:v>15.650000000001048</c:v>
                </c:pt>
                <c:pt idx="3255">
                  <c:v>15.655000000001049</c:v>
                </c:pt>
                <c:pt idx="3256">
                  <c:v>15.66000000000105</c:v>
                </c:pt>
                <c:pt idx="3257">
                  <c:v>15.665000000001051</c:v>
                </c:pt>
                <c:pt idx="3258">
                  <c:v>15.670000000001052</c:v>
                </c:pt>
                <c:pt idx="3259">
                  <c:v>15.675000000001052</c:v>
                </c:pt>
                <c:pt idx="3260">
                  <c:v>15.680000000001053</c:v>
                </c:pt>
                <c:pt idx="3261">
                  <c:v>15.685000000001054</c:v>
                </c:pt>
                <c:pt idx="3262">
                  <c:v>15.690000000001055</c:v>
                </c:pt>
                <c:pt idx="3263">
                  <c:v>15.695000000001055</c:v>
                </c:pt>
                <c:pt idx="3264">
                  <c:v>15.700000000001056</c:v>
                </c:pt>
                <c:pt idx="3265">
                  <c:v>15.705000000001057</c:v>
                </c:pt>
                <c:pt idx="3266">
                  <c:v>15.710000000001058</c:v>
                </c:pt>
                <c:pt idx="3267">
                  <c:v>15.715000000001059</c:v>
                </c:pt>
                <c:pt idx="3268">
                  <c:v>15.720000000001059</c:v>
                </c:pt>
                <c:pt idx="3269">
                  <c:v>15.72500000000106</c:v>
                </c:pt>
                <c:pt idx="3270">
                  <c:v>15.730000000001061</c:v>
                </c:pt>
                <c:pt idx="3271">
                  <c:v>15.735000000001062</c:v>
                </c:pt>
                <c:pt idx="3272">
                  <c:v>15.740000000001062</c:v>
                </c:pt>
                <c:pt idx="3273">
                  <c:v>15.745000000001063</c:v>
                </c:pt>
                <c:pt idx="3274">
                  <c:v>15.750000000001064</c:v>
                </c:pt>
                <c:pt idx="3275">
                  <c:v>15.755000000001065</c:v>
                </c:pt>
                <c:pt idx="3276">
                  <c:v>15.760000000001066</c:v>
                </c:pt>
                <c:pt idx="3277">
                  <c:v>15.765000000001066</c:v>
                </c:pt>
                <c:pt idx="3278">
                  <c:v>15.770000000001067</c:v>
                </c:pt>
                <c:pt idx="3279">
                  <c:v>15.775000000001068</c:v>
                </c:pt>
                <c:pt idx="3280">
                  <c:v>15.780000000001069</c:v>
                </c:pt>
                <c:pt idx="3281">
                  <c:v>15.78500000000107</c:v>
                </c:pt>
                <c:pt idx="3282">
                  <c:v>15.79000000000107</c:v>
                </c:pt>
                <c:pt idx="3283">
                  <c:v>15.795000000001071</c:v>
                </c:pt>
                <c:pt idx="3284">
                  <c:v>15.800000000001072</c:v>
                </c:pt>
                <c:pt idx="3285">
                  <c:v>15.805000000001073</c:v>
                </c:pt>
                <c:pt idx="3286">
                  <c:v>15.810000000001073</c:v>
                </c:pt>
                <c:pt idx="3287">
                  <c:v>15.815000000001074</c:v>
                </c:pt>
                <c:pt idx="3288">
                  <c:v>15.820000000001075</c:v>
                </c:pt>
                <c:pt idx="3289">
                  <c:v>15.825000000001076</c:v>
                </c:pt>
                <c:pt idx="3290">
                  <c:v>15.830000000001077</c:v>
                </c:pt>
                <c:pt idx="3291">
                  <c:v>15.835000000001077</c:v>
                </c:pt>
                <c:pt idx="3292">
                  <c:v>15.840000000001078</c:v>
                </c:pt>
                <c:pt idx="3293">
                  <c:v>15.845000000001079</c:v>
                </c:pt>
                <c:pt idx="3294">
                  <c:v>15.85000000000108</c:v>
                </c:pt>
                <c:pt idx="3295">
                  <c:v>15.85500000000108</c:v>
                </c:pt>
                <c:pt idx="3296">
                  <c:v>15.860000000001081</c:v>
                </c:pt>
                <c:pt idx="3297">
                  <c:v>15.865000000001082</c:v>
                </c:pt>
                <c:pt idx="3298">
                  <c:v>15.870000000001083</c:v>
                </c:pt>
                <c:pt idx="3299">
                  <c:v>15.875000000001084</c:v>
                </c:pt>
                <c:pt idx="3300">
                  <c:v>15.880000000001084</c:v>
                </c:pt>
                <c:pt idx="3301">
                  <c:v>15.885000000001085</c:v>
                </c:pt>
                <c:pt idx="3302">
                  <c:v>15.890000000001086</c:v>
                </c:pt>
                <c:pt idx="3303">
                  <c:v>15.895000000001087</c:v>
                </c:pt>
                <c:pt idx="3304">
                  <c:v>15.900000000001087</c:v>
                </c:pt>
                <c:pt idx="3305">
                  <c:v>15.905000000001088</c:v>
                </c:pt>
                <c:pt idx="3306">
                  <c:v>15.910000000001089</c:v>
                </c:pt>
                <c:pt idx="3307">
                  <c:v>15.91500000000109</c:v>
                </c:pt>
                <c:pt idx="3308">
                  <c:v>15.920000000001091</c:v>
                </c:pt>
                <c:pt idx="3309">
                  <c:v>15.925000000001091</c:v>
                </c:pt>
                <c:pt idx="3310">
                  <c:v>15.930000000001092</c:v>
                </c:pt>
                <c:pt idx="3311">
                  <c:v>15.935000000001093</c:v>
                </c:pt>
                <c:pt idx="3312">
                  <c:v>15.940000000001094</c:v>
                </c:pt>
                <c:pt idx="3313">
                  <c:v>15.945000000001095</c:v>
                </c:pt>
                <c:pt idx="3314">
                  <c:v>15.950000000001095</c:v>
                </c:pt>
                <c:pt idx="3315">
                  <c:v>15.955000000001096</c:v>
                </c:pt>
                <c:pt idx="3316">
                  <c:v>15.960000000001097</c:v>
                </c:pt>
                <c:pt idx="3317">
                  <c:v>15.965000000001098</c:v>
                </c:pt>
                <c:pt idx="3318">
                  <c:v>15.970000000001098</c:v>
                </c:pt>
                <c:pt idx="3319">
                  <c:v>15.975000000001099</c:v>
                </c:pt>
                <c:pt idx="3320">
                  <c:v>15.9800000000011</c:v>
                </c:pt>
                <c:pt idx="3321">
                  <c:v>15.985000000001101</c:v>
                </c:pt>
                <c:pt idx="3322">
                  <c:v>15.990000000001102</c:v>
                </c:pt>
                <c:pt idx="3323">
                  <c:v>15.995000000001102</c:v>
                </c:pt>
                <c:pt idx="3324">
                  <c:v>16.000000000001101</c:v>
                </c:pt>
                <c:pt idx="3325">
                  <c:v>16.0050000000011</c:v>
                </c:pt>
                <c:pt idx="3326">
                  <c:v>16.010000000001099</c:v>
                </c:pt>
                <c:pt idx="3327">
                  <c:v>16.015000000001098</c:v>
                </c:pt>
                <c:pt idx="3328">
                  <c:v>16.020000000001097</c:v>
                </c:pt>
                <c:pt idx="3329">
                  <c:v>16.025000000001096</c:v>
                </c:pt>
                <c:pt idx="3330">
                  <c:v>16.030000000001095</c:v>
                </c:pt>
                <c:pt idx="3331">
                  <c:v>16.035000000001094</c:v>
                </c:pt>
                <c:pt idx="3332">
                  <c:v>16.040000000001093</c:v>
                </c:pt>
                <c:pt idx="3333">
                  <c:v>16.045000000001092</c:v>
                </c:pt>
                <c:pt idx="3334">
                  <c:v>16.050000000001091</c:v>
                </c:pt>
                <c:pt idx="3335">
                  <c:v>16.05500000000109</c:v>
                </c:pt>
                <c:pt idx="3336">
                  <c:v>16.060000000001089</c:v>
                </c:pt>
                <c:pt idx="3337">
                  <c:v>16.065000000001088</c:v>
                </c:pt>
                <c:pt idx="3338">
                  <c:v>16.070000000001087</c:v>
                </c:pt>
                <c:pt idx="3339">
                  <c:v>16.075000000001086</c:v>
                </c:pt>
                <c:pt idx="3340">
                  <c:v>16.080000000001085</c:v>
                </c:pt>
                <c:pt idx="3341">
                  <c:v>16.085000000001084</c:v>
                </c:pt>
                <c:pt idx="3342">
                  <c:v>16.090000000001083</c:v>
                </c:pt>
                <c:pt idx="3343">
                  <c:v>16.095000000001082</c:v>
                </c:pt>
                <c:pt idx="3344">
                  <c:v>16.100000000001081</c:v>
                </c:pt>
                <c:pt idx="3345">
                  <c:v>16.10500000000108</c:v>
                </c:pt>
                <c:pt idx="3346">
                  <c:v>16.110000000001079</c:v>
                </c:pt>
                <c:pt idx="3347">
                  <c:v>16.115000000001078</c:v>
                </c:pt>
                <c:pt idx="3348">
                  <c:v>16.120000000001077</c:v>
                </c:pt>
                <c:pt idx="3349">
                  <c:v>16.125000000001076</c:v>
                </c:pt>
                <c:pt idx="3350">
                  <c:v>16.130000000001075</c:v>
                </c:pt>
                <c:pt idx="3351">
                  <c:v>16.135000000001074</c:v>
                </c:pt>
                <c:pt idx="3352">
                  <c:v>16.140000000001073</c:v>
                </c:pt>
                <c:pt idx="3353">
                  <c:v>16.145000000001072</c:v>
                </c:pt>
                <c:pt idx="3354">
                  <c:v>16.150000000001071</c:v>
                </c:pt>
                <c:pt idx="3355">
                  <c:v>16.155000000001071</c:v>
                </c:pt>
                <c:pt idx="3356">
                  <c:v>16.16000000000107</c:v>
                </c:pt>
                <c:pt idx="3357">
                  <c:v>16.165000000001069</c:v>
                </c:pt>
                <c:pt idx="3358">
                  <c:v>16.170000000001068</c:v>
                </c:pt>
                <c:pt idx="3359">
                  <c:v>16.175000000001067</c:v>
                </c:pt>
                <c:pt idx="3360">
                  <c:v>16.180000000001066</c:v>
                </c:pt>
                <c:pt idx="3361">
                  <c:v>16.185000000001065</c:v>
                </c:pt>
                <c:pt idx="3362">
                  <c:v>16.190000000001064</c:v>
                </c:pt>
                <c:pt idx="3363">
                  <c:v>16.195000000001063</c:v>
                </c:pt>
                <c:pt idx="3364">
                  <c:v>16.200000000001062</c:v>
                </c:pt>
                <c:pt idx="3365">
                  <c:v>16.205000000001061</c:v>
                </c:pt>
                <c:pt idx="3366">
                  <c:v>16.21000000000106</c:v>
                </c:pt>
                <c:pt idx="3367">
                  <c:v>16.215000000001059</c:v>
                </c:pt>
                <c:pt idx="3368">
                  <c:v>16.220000000001058</c:v>
                </c:pt>
                <c:pt idx="3369">
                  <c:v>16.225000000001057</c:v>
                </c:pt>
                <c:pt idx="3370">
                  <c:v>16.230000000001056</c:v>
                </c:pt>
                <c:pt idx="3371">
                  <c:v>16.235000000001055</c:v>
                </c:pt>
                <c:pt idx="3372">
                  <c:v>16.240000000001054</c:v>
                </c:pt>
                <c:pt idx="3373">
                  <c:v>16.245000000001053</c:v>
                </c:pt>
                <c:pt idx="3374">
                  <c:v>16.250000000001052</c:v>
                </c:pt>
                <c:pt idx="3375">
                  <c:v>16.255000000001051</c:v>
                </c:pt>
                <c:pt idx="3376">
                  <c:v>16.26000000000105</c:v>
                </c:pt>
                <c:pt idx="3377">
                  <c:v>16.265000000001049</c:v>
                </c:pt>
                <c:pt idx="3378">
                  <c:v>16.270000000001048</c:v>
                </c:pt>
                <c:pt idx="3379">
                  <c:v>16.275000000001047</c:v>
                </c:pt>
                <c:pt idx="3380">
                  <c:v>16.280000000001046</c:v>
                </c:pt>
                <c:pt idx="3381">
                  <c:v>16.285000000001045</c:v>
                </c:pt>
                <c:pt idx="3382">
                  <c:v>16.290000000001044</c:v>
                </c:pt>
                <c:pt idx="3383">
                  <c:v>16.295000000001043</c:v>
                </c:pt>
                <c:pt idx="3384">
                  <c:v>16.300000000001042</c:v>
                </c:pt>
                <c:pt idx="3385">
                  <c:v>16.305000000001041</c:v>
                </c:pt>
                <c:pt idx="3386">
                  <c:v>16.31000000000104</c:v>
                </c:pt>
                <c:pt idx="3387">
                  <c:v>16.315000000001039</c:v>
                </c:pt>
                <c:pt idx="3388">
                  <c:v>16.320000000001038</c:v>
                </c:pt>
                <c:pt idx="3389">
                  <c:v>16.325000000001037</c:v>
                </c:pt>
                <c:pt idx="3390">
                  <c:v>16.330000000001036</c:v>
                </c:pt>
                <c:pt idx="3391">
                  <c:v>16.335000000001035</c:v>
                </c:pt>
                <c:pt idx="3392">
                  <c:v>16.340000000001034</c:v>
                </c:pt>
                <c:pt idx="3393">
                  <c:v>16.345000000001033</c:v>
                </c:pt>
                <c:pt idx="3394">
                  <c:v>16.350000000001032</c:v>
                </c:pt>
                <c:pt idx="3395">
                  <c:v>16.355000000001031</c:v>
                </c:pt>
                <c:pt idx="3396">
                  <c:v>16.36000000000103</c:v>
                </c:pt>
                <c:pt idx="3397">
                  <c:v>16.365000000001029</c:v>
                </c:pt>
                <c:pt idx="3398">
                  <c:v>16.370000000001028</c:v>
                </c:pt>
                <c:pt idx="3399">
                  <c:v>16.375000000001027</c:v>
                </c:pt>
                <c:pt idx="3400">
                  <c:v>16.380000000001026</c:v>
                </c:pt>
                <c:pt idx="3401">
                  <c:v>16.385000000001025</c:v>
                </c:pt>
                <c:pt idx="3402">
                  <c:v>16.390000000001024</c:v>
                </c:pt>
                <c:pt idx="3403">
                  <c:v>16.395000000001023</c:v>
                </c:pt>
                <c:pt idx="3404">
                  <c:v>16.400000000001022</c:v>
                </c:pt>
                <c:pt idx="3405">
                  <c:v>16.405000000001021</c:v>
                </c:pt>
                <c:pt idx="3406">
                  <c:v>16.41000000000102</c:v>
                </c:pt>
                <c:pt idx="3407">
                  <c:v>16.415000000001019</c:v>
                </c:pt>
                <c:pt idx="3408">
                  <c:v>16.420000000001018</c:v>
                </c:pt>
                <c:pt idx="3409">
                  <c:v>16.425000000001017</c:v>
                </c:pt>
                <c:pt idx="3410">
                  <c:v>16.430000000001016</c:v>
                </c:pt>
                <c:pt idx="3411">
                  <c:v>16.435000000001015</c:v>
                </c:pt>
                <c:pt idx="3412">
                  <c:v>16.440000000001014</c:v>
                </c:pt>
                <c:pt idx="3413">
                  <c:v>16.445000000001013</c:v>
                </c:pt>
                <c:pt idx="3414">
                  <c:v>16.450000000001012</c:v>
                </c:pt>
                <c:pt idx="3415">
                  <c:v>16.455000000001011</c:v>
                </c:pt>
                <c:pt idx="3416">
                  <c:v>16.46000000000101</c:v>
                </c:pt>
                <c:pt idx="3417">
                  <c:v>16.465000000001009</c:v>
                </c:pt>
                <c:pt idx="3418">
                  <c:v>16.470000000001008</c:v>
                </c:pt>
                <c:pt idx="3419">
                  <c:v>16.475000000001007</c:v>
                </c:pt>
                <c:pt idx="3420">
                  <c:v>16.480000000001006</c:v>
                </c:pt>
                <c:pt idx="3421">
                  <c:v>16.485000000001005</c:v>
                </c:pt>
                <c:pt idx="3422">
                  <c:v>16.490000000001004</c:v>
                </c:pt>
                <c:pt idx="3423">
                  <c:v>16.495000000001003</c:v>
                </c:pt>
                <c:pt idx="3424">
                  <c:v>16.500000000001002</c:v>
                </c:pt>
                <c:pt idx="3425">
                  <c:v>16.505000000001001</c:v>
                </c:pt>
                <c:pt idx="3426">
                  <c:v>16.510000000001</c:v>
                </c:pt>
                <c:pt idx="3427">
                  <c:v>16.515000000000999</c:v>
                </c:pt>
                <c:pt idx="3428">
                  <c:v>16.520000000000998</c:v>
                </c:pt>
                <c:pt idx="3429">
                  <c:v>16.525000000000997</c:v>
                </c:pt>
                <c:pt idx="3430">
                  <c:v>16.530000000000996</c:v>
                </c:pt>
                <c:pt idx="3431">
                  <c:v>16.535000000000995</c:v>
                </c:pt>
                <c:pt idx="3432">
                  <c:v>16.540000000000994</c:v>
                </c:pt>
                <c:pt idx="3433">
                  <c:v>16.545000000000993</c:v>
                </c:pt>
                <c:pt idx="3434">
                  <c:v>16.550000000000992</c:v>
                </c:pt>
                <c:pt idx="3435">
                  <c:v>16.555000000000991</c:v>
                </c:pt>
                <c:pt idx="3436">
                  <c:v>16.56000000000099</c:v>
                </c:pt>
                <c:pt idx="3437">
                  <c:v>16.565000000000989</c:v>
                </c:pt>
                <c:pt idx="3438">
                  <c:v>16.570000000000988</c:v>
                </c:pt>
                <c:pt idx="3439">
                  <c:v>16.575000000000987</c:v>
                </c:pt>
                <c:pt idx="3440">
                  <c:v>16.580000000000986</c:v>
                </c:pt>
                <c:pt idx="3441">
                  <c:v>16.585000000000985</c:v>
                </c:pt>
                <c:pt idx="3442">
                  <c:v>16.590000000000984</c:v>
                </c:pt>
                <c:pt idx="3443">
                  <c:v>16.595000000000983</c:v>
                </c:pt>
                <c:pt idx="3444">
                  <c:v>16.600000000000982</c:v>
                </c:pt>
                <c:pt idx="3445">
                  <c:v>16.605000000000981</c:v>
                </c:pt>
                <c:pt idx="3446">
                  <c:v>16.61000000000098</c:v>
                </c:pt>
                <c:pt idx="3447">
                  <c:v>16.615000000000979</c:v>
                </c:pt>
                <c:pt idx="3448">
                  <c:v>16.620000000000978</c:v>
                </c:pt>
                <c:pt idx="3449">
                  <c:v>16.625000000000977</c:v>
                </c:pt>
                <c:pt idx="3450">
                  <c:v>16.630000000000976</c:v>
                </c:pt>
                <c:pt idx="3451">
                  <c:v>16.635000000000975</c:v>
                </c:pt>
                <c:pt idx="3452">
                  <c:v>16.640000000000974</c:v>
                </c:pt>
                <c:pt idx="3453">
                  <c:v>16.645000000000973</c:v>
                </c:pt>
                <c:pt idx="3454">
                  <c:v>16.650000000000972</c:v>
                </c:pt>
                <c:pt idx="3455">
                  <c:v>16.655000000000971</c:v>
                </c:pt>
                <c:pt idx="3456">
                  <c:v>16.66000000000097</c:v>
                </c:pt>
                <c:pt idx="3457">
                  <c:v>16.665000000000969</c:v>
                </c:pt>
                <c:pt idx="3458">
                  <c:v>16.670000000000968</c:v>
                </c:pt>
                <c:pt idx="3459">
                  <c:v>16.675000000000967</c:v>
                </c:pt>
                <c:pt idx="3460">
                  <c:v>16.680000000000966</c:v>
                </c:pt>
                <c:pt idx="3461">
                  <c:v>16.685000000000965</c:v>
                </c:pt>
                <c:pt idx="3462">
                  <c:v>16.690000000000964</c:v>
                </c:pt>
                <c:pt idx="3463">
                  <c:v>16.695000000000963</c:v>
                </c:pt>
                <c:pt idx="3464">
                  <c:v>16.700000000000962</c:v>
                </c:pt>
                <c:pt idx="3465">
                  <c:v>16.705000000000961</c:v>
                </c:pt>
                <c:pt idx="3466">
                  <c:v>16.71000000000096</c:v>
                </c:pt>
                <c:pt idx="3467">
                  <c:v>16.715000000000959</c:v>
                </c:pt>
                <c:pt idx="3468">
                  <c:v>16.720000000000958</c:v>
                </c:pt>
                <c:pt idx="3469">
                  <c:v>16.725000000000957</c:v>
                </c:pt>
                <c:pt idx="3470">
                  <c:v>16.730000000000956</c:v>
                </c:pt>
                <c:pt idx="3471">
                  <c:v>16.735000000000955</c:v>
                </c:pt>
                <c:pt idx="3472">
                  <c:v>16.740000000000954</c:v>
                </c:pt>
                <c:pt idx="3473">
                  <c:v>16.745000000000953</c:v>
                </c:pt>
                <c:pt idx="3474">
                  <c:v>16.750000000000952</c:v>
                </c:pt>
                <c:pt idx="3475">
                  <c:v>16.755000000000951</c:v>
                </c:pt>
                <c:pt idx="3476">
                  <c:v>16.76000000000095</c:v>
                </c:pt>
                <c:pt idx="3477">
                  <c:v>16.765000000000949</c:v>
                </c:pt>
                <c:pt idx="3478">
                  <c:v>16.770000000000948</c:v>
                </c:pt>
                <c:pt idx="3479">
                  <c:v>16.775000000000947</c:v>
                </c:pt>
                <c:pt idx="3480">
                  <c:v>16.780000000000946</c:v>
                </c:pt>
                <c:pt idx="3481">
                  <c:v>16.785000000000945</c:v>
                </c:pt>
                <c:pt idx="3482">
                  <c:v>16.790000000000944</c:v>
                </c:pt>
                <c:pt idx="3483">
                  <c:v>16.795000000000943</c:v>
                </c:pt>
                <c:pt idx="3484">
                  <c:v>16.800000000000942</c:v>
                </c:pt>
                <c:pt idx="3485">
                  <c:v>16.805000000000941</c:v>
                </c:pt>
                <c:pt idx="3486">
                  <c:v>16.81000000000094</c:v>
                </c:pt>
                <c:pt idx="3487">
                  <c:v>16.815000000000939</c:v>
                </c:pt>
                <c:pt idx="3488">
                  <c:v>16.820000000000938</c:v>
                </c:pt>
                <c:pt idx="3489">
                  <c:v>16.825000000000937</c:v>
                </c:pt>
                <c:pt idx="3490">
                  <c:v>16.830000000000936</c:v>
                </c:pt>
                <c:pt idx="3491">
                  <c:v>16.835000000000935</c:v>
                </c:pt>
                <c:pt idx="3492">
                  <c:v>16.840000000000934</c:v>
                </c:pt>
                <c:pt idx="3493">
                  <c:v>16.845000000000933</c:v>
                </c:pt>
                <c:pt idx="3494">
                  <c:v>16.850000000000932</c:v>
                </c:pt>
                <c:pt idx="3495">
                  <c:v>16.855000000000931</c:v>
                </c:pt>
                <c:pt idx="3496">
                  <c:v>16.86000000000093</c:v>
                </c:pt>
                <c:pt idx="3497">
                  <c:v>16.865000000000929</c:v>
                </c:pt>
                <c:pt idx="3498">
                  <c:v>16.870000000000928</c:v>
                </c:pt>
                <c:pt idx="3499">
                  <c:v>16.875000000000927</c:v>
                </c:pt>
                <c:pt idx="3500">
                  <c:v>16.880000000000926</c:v>
                </c:pt>
                <c:pt idx="3501">
                  <c:v>16.885000000000925</c:v>
                </c:pt>
                <c:pt idx="3502">
                  <c:v>16.890000000000924</c:v>
                </c:pt>
                <c:pt idx="3503">
                  <c:v>16.895000000000923</c:v>
                </c:pt>
                <c:pt idx="3504">
                  <c:v>16.900000000000922</c:v>
                </c:pt>
                <c:pt idx="3505">
                  <c:v>16.905000000000921</c:v>
                </c:pt>
                <c:pt idx="3506">
                  <c:v>16.91000000000092</c:v>
                </c:pt>
                <c:pt idx="3507">
                  <c:v>16.915000000000919</c:v>
                </c:pt>
                <c:pt idx="3508">
                  <c:v>16.920000000000918</c:v>
                </c:pt>
                <c:pt idx="3509">
                  <c:v>16.925000000000917</c:v>
                </c:pt>
                <c:pt idx="3510">
                  <c:v>16.930000000000916</c:v>
                </c:pt>
                <c:pt idx="3511">
                  <c:v>16.935000000000915</c:v>
                </c:pt>
                <c:pt idx="3512">
                  <c:v>16.940000000000914</c:v>
                </c:pt>
                <c:pt idx="3513">
                  <c:v>16.945000000000913</c:v>
                </c:pt>
                <c:pt idx="3514">
                  <c:v>16.950000000000912</c:v>
                </c:pt>
                <c:pt idx="3515">
                  <c:v>16.955000000000911</c:v>
                </c:pt>
                <c:pt idx="3516">
                  <c:v>16.96000000000091</c:v>
                </c:pt>
                <c:pt idx="3517">
                  <c:v>16.965000000000909</c:v>
                </c:pt>
                <c:pt idx="3518">
                  <c:v>16.970000000000908</c:v>
                </c:pt>
                <c:pt idx="3519">
                  <c:v>16.975000000000907</c:v>
                </c:pt>
                <c:pt idx="3520">
                  <c:v>16.980000000000906</c:v>
                </c:pt>
                <c:pt idx="3521">
                  <c:v>16.985000000000905</c:v>
                </c:pt>
                <c:pt idx="3522">
                  <c:v>16.990000000000904</c:v>
                </c:pt>
                <c:pt idx="3523">
                  <c:v>16.995000000000903</c:v>
                </c:pt>
                <c:pt idx="3524">
                  <c:v>17.000000000000902</c:v>
                </c:pt>
                <c:pt idx="3525">
                  <c:v>17.005000000000901</c:v>
                </c:pt>
                <c:pt idx="3526">
                  <c:v>17.0100000000009</c:v>
                </c:pt>
                <c:pt idx="3527">
                  <c:v>17.015000000000899</c:v>
                </c:pt>
                <c:pt idx="3528">
                  <c:v>17.020000000000898</c:v>
                </c:pt>
                <c:pt idx="3529">
                  <c:v>17.025000000000897</c:v>
                </c:pt>
                <c:pt idx="3530">
                  <c:v>17.030000000000896</c:v>
                </c:pt>
                <c:pt idx="3531">
                  <c:v>17.035000000000895</c:v>
                </c:pt>
                <c:pt idx="3532">
                  <c:v>17.040000000000894</c:v>
                </c:pt>
                <c:pt idx="3533">
                  <c:v>17.045000000000893</c:v>
                </c:pt>
                <c:pt idx="3534">
                  <c:v>17.050000000000892</c:v>
                </c:pt>
                <c:pt idx="3535">
                  <c:v>17.055000000000891</c:v>
                </c:pt>
                <c:pt idx="3536">
                  <c:v>17.06000000000089</c:v>
                </c:pt>
                <c:pt idx="3537">
                  <c:v>17.065000000000889</c:v>
                </c:pt>
                <c:pt idx="3538">
                  <c:v>17.070000000000888</c:v>
                </c:pt>
                <c:pt idx="3539">
                  <c:v>17.075000000000887</c:v>
                </c:pt>
                <c:pt idx="3540">
                  <c:v>17.080000000000886</c:v>
                </c:pt>
                <c:pt idx="3541">
                  <c:v>17.085000000000885</c:v>
                </c:pt>
                <c:pt idx="3542">
                  <c:v>17.090000000000884</c:v>
                </c:pt>
                <c:pt idx="3543">
                  <c:v>17.095000000000883</c:v>
                </c:pt>
                <c:pt idx="3544">
                  <c:v>17.100000000000882</c:v>
                </c:pt>
                <c:pt idx="3545">
                  <c:v>17.105000000000881</c:v>
                </c:pt>
                <c:pt idx="3546">
                  <c:v>17.110000000000881</c:v>
                </c:pt>
                <c:pt idx="3547">
                  <c:v>17.11500000000088</c:v>
                </c:pt>
                <c:pt idx="3548">
                  <c:v>17.120000000000879</c:v>
                </c:pt>
                <c:pt idx="3549">
                  <c:v>17.125000000000878</c:v>
                </c:pt>
                <c:pt idx="3550">
                  <c:v>17.130000000000877</c:v>
                </c:pt>
                <c:pt idx="3551">
                  <c:v>17.135000000000876</c:v>
                </c:pt>
                <c:pt idx="3552">
                  <c:v>17.140000000000875</c:v>
                </c:pt>
                <c:pt idx="3553">
                  <c:v>17.145000000000874</c:v>
                </c:pt>
                <c:pt idx="3554">
                  <c:v>17.150000000000873</c:v>
                </c:pt>
                <c:pt idx="3555">
                  <c:v>17.155000000000872</c:v>
                </c:pt>
                <c:pt idx="3556">
                  <c:v>17.160000000000871</c:v>
                </c:pt>
                <c:pt idx="3557">
                  <c:v>17.16500000000087</c:v>
                </c:pt>
                <c:pt idx="3558">
                  <c:v>17.170000000000869</c:v>
                </c:pt>
                <c:pt idx="3559">
                  <c:v>17.175000000000868</c:v>
                </c:pt>
                <c:pt idx="3560">
                  <c:v>17.180000000000867</c:v>
                </c:pt>
                <c:pt idx="3561">
                  <c:v>17.185000000000866</c:v>
                </c:pt>
                <c:pt idx="3562">
                  <c:v>17.190000000000865</c:v>
                </c:pt>
                <c:pt idx="3563">
                  <c:v>17.195000000000864</c:v>
                </c:pt>
                <c:pt idx="3564">
                  <c:v>17.200000000000863</c:v>
                </c:pt>
                <c:pt idx="3565">
                  <c:v>17.205000000000862</c:v>
                </c:pt>
                <c:pt idx="3566">
                  <c:v>17.210000000000861</c:v>
                </c:pt>
                <c:pt idx="3567">
                  <c:v>17.21500000000086</c:v>
                </c:pt>
                <c:pt idx="3568">
                  <c:v>17.220000000000859</c:v>
                </c:pt>
                <c:pt idx="3569">
                  <c:v>17.225000000000858</c:v>
                </c:pt>
                <c:pt idx="3570">
                  <c:v>17.230000000000857</c:v>
                </c:pt>
                <c:pt idx="3571">
                  <c:v>17.235000000000856</c:v>
                </c:pt>
                <c:pt idx="3572">
                  <c:v>17.240000000000855</c:v>
                </c:pt>
                <c:pt idx="3573">
                  <c:v>17.245000000000854</c:v>
                </c:pt>
                <c:pt idx="3574">
                  <c:v>17.250000000000853</c:v>
                </c:pt>
                <c:pt idx="3575">
                  <c:v>17.255000000000852</c:v>
                </c:pt>
                <c:pt idx="3576">
                  <c:v>17.260000000000851</c:v>
                </c:pt>
                <c:pt idx="3577">
                  <c:v>17.26500000000085</c:v>
                </c:pt>
                <c:pt idx="3578">
                  <c:v>17.270000000000849</c:v>
                </c:pt>
                <c:pt idx="3579">
                  <c:v>17.275000000000848</c:v>
                </c:pt>
                <c:pt idx="3580">
                  <c:v>17.280000000000847</c:v>
                </c:pt>
                <c:pt idx="3581">
                  <c:v>17.285000000000846</c:v>
                </c:pt>
                <c:pt idx="3582">
                  <c:v>17.290000000000845</c:v>
                </c:pt>
                <c:pt idx="3583">
                  <c:v>17.295000000000844</c:v>
                </c:pt>
                <c:pt idx="3584">
                  <c:v>17.300000000000843</c:v>
                </c:pt>
                <c:pt idx="3585">
                  <c:v>17.305000000000842</c:v>
                </c:pt>
                <c:pt idx="3586">
                  <c:v>17.310000000000841</c:v>
                </c:pt>
                <c:pt idx="3587">
                  <c:v>17.31500000000084</c:v>
                </c:pt>
                <c:pt idx="3588">
                  <c:v>17.320000000000839</c:v>
                </c:pt>
                <c:pt idx="3589">
                  <c:v>17.325000000000838</c:v>
                </c:pt>
                <c:pt idx="3590">
                  <c:v>17.330000000000837</c:v>
                </c:pt>
                <c:pt idx="3591">
                  <c:v>17.335000000000836</c:v>
                </c:pt>
                <c:pt idx="3592">
                  <c:v>17.340000000000835</c:v>
                </c:pt>
                <c:pt idx="3593">
                  <c:v>17.345000000000834</c:v>
                </c:pt>
                <c:pt idx="3594">
                  <c:v>17.350000000000833</c:v>
                </c:pt>
                <c:pt idx="3595">
                  <c:v>17.355000000000832</c:v>
                </c:pt>
                <c:pt idx="3596">
                  <c:v>17.360000000000831</c:v>
                </c:pt>
                <c:pt idx="3597">
                  <c:v>17.36500000000083</c:v>
                </c:pt>
                <c:pt idx="3598">
                  <c:v>17.370000000000829</c:v>
                </c:pt>
                <c:pt idx="3599">
                  <c:v>17.375000000000828</c:v>
                </c:pt>
                <c:pt idx="3600">
                  <c:v>17.380000000000827</c:v>
                </c:pt>
                <c:pt idx="3601">
                  <c:v>17.385000000000826</c:v>
                </c:pt>
                <c:pt idx="3602">
                  <c:v>17.390000000000825</c:v>
                </c:pt>
                <c:pt idx="3603">
                  <c:v>17.395000000000824</c:v>
                </c:pt>
                <c:pt idx="3604">
                  <c:v>17.400000000000823</c:v>
                </c:pt>
                <c:pt idx="3605">
                  <c:v>17.405000000000822</c:v>
                </c:pt>
                <c:pt idx="3606">
                  <c:v>17.410000000000821</c:v>
                </c:pt>
                <c:pt idx="3607">
                  <c:v>17.41500000000082</c:v>
                </c:pt>
                <c:pt idx="3608">
                  <c:v>17.420000000000819</c:v>
                </c:pt>
                <c:pt idx="3609">
                  <c:v>17.425000000000818</c:v>
                </c:pt>
                <c:pt idx="3610">
                  <c:v>17.430000000000817</c:v>
                </c:pt>
                <c:pt idx="3611">
                  <c:v>17.435000000000816</c:v>
                </c:pt>
                <c:pt idx="3612">
                  <c:v>17.440000000000815</c:v>
                </c:pt>
                <c:pt idx="3613">
                  <c:v>17.445000000000814</c:v>
                </c:pt>
                <c:pt idx="3614">
                  <c:v>17.450000000000813</c:v>
                </c:pt>
                <c:pt idx="3615">
                  <c:v>17.455000000000812</c:v>
                </c:pt>
                <c:pt idx="3616">
                  <c:v>17.460000000000811</c:v>
                </c:pt>
                <c:pt idx="3617">
                  <c:v>17.46500000000081</c:v>
                </c:pt>
                <c:pt idx="3618">
                  <c:v>17.470000000000809</c:v>
                </c:pt>
                <c:pt idx="3619">
                  <c:v>17.475000000000808</c:v>
                </c:pt>
                <c:pt idx="3620">
                  <c:v>17.480000000000807</c:v>
                </c:pt>
                <c:pt idx="3621">
                  <c:v>17.485000000000806</c:v>
                </c:pt>
                <c:pt idx="3622">
                  <c:v>17.490000000000805</c:v>
                </c:pt>
                <c:pt idx="3623">
                  <c:v>17.495000000000804</c:v>
                </c:pt>
                <c:pt idx="3624">
                  <c:v>17.500000000000803</c:v>
                </c:pt>
                <c:pt idx="3625">
                  <c:v>17.505000000000802</c:v>
                </c:pt>
                <c:pt idx="3626">
                  <c:v>17.510000000000801</c:v>
                </c:pt>
                <c:pt idx="3627">
                  <c:v>17.5150000000008</c:v>
                </c:pt>
                <c:pt idx="3628">
                  <c:v>17.520000000000799</c:v>
                </c:pt>
                <c:pt idx="3629">
                  <c:v>17.525000000000798</c:v>
                </c:pt>
                <c:pt idx="3630">
                  <c:v>17.530000000000797</c:v>
                </c:pt>
                <c:pt idx="3631">
                  <c:v>17.535000000000796</c:v>
                </c:pt>
                <c:pt idx="3632">
                  <c:v>17.540000000000795</c:v>
                </c:pt>
                <c:pt idx="3633">
                  <c:v>17.545000000000794</c:v>
                </c:pt>
                <c:pt idx="3634">
                  <c:v>17.550000000000793</c:v>
                </c:pt>
                <c:pt idx="3635">
                  <c:v>17.555000000000792</c:v>
                </c:pt>
                <c:pt idx="3636">
                  <c:v>17.560000000000791</c:v>
                </c:pt>
                <c:pt idx="3637">
                  <c:v>17.56500000000079</c:v>
                </c:pt>
                <c:pt idx="3638">
                  <c:v>17.570000000000789</c:v>
                </c:pt>
                <c:pt idx="3639">
                  <c:v>17.575000000000788</c:v>
                </c:pt>
                <c:pt idx="3640">
                  <c:v>17.580000000000787</c:v>
                </c:pt>
                <c:pt idx="3641">
                  <c:v>17.585000000000786</c:v>
                </c:pt>
                <c:pt idx="3642">
                  <c:v>17.590000000000785</c:v>
                </c:pt>
                <c:pt idx="3643">
                  <c:v>17.595000000000784</c:v>
                </c:pt>
                <c:pt idx="3644">
                  <c:v>17.600000000000783</c:v>
                </c:pt>
                <c:pt idx="3645">
                  <c:v>17.605000000000782</c:v>
                </c:pt>
                <c:pt idx="3646">
                  <c:v>17.610000000000781</c:v>
                </c:pt>
                <c:pt idx="3647">
                  <c:v>17.61500000000078</c:v>
                </c:pt>
                <c:pt idx="3648">
                  <c:v>17.620000000000779</c:v>
                </c:pt>
                <c:pt idx="3649">
                  <c:v>17.625000000000778</c:v>
                </c:pt>
                <c:pt idx="3650">
                  <c:v>17.630000000000777</c:v>
                </c:pt>
                <c:pt idx="3651">
                  <c:v>17.635000000000776</c:v>
                </c:pt>
                <c:pt idx="3652">
                  <c:v>17.640000000000775</c:v>
                </c:pt>
                <c:pt idx="3653">
                  <c:v>17.645000000000774</c:v>
                </c:pt>
                <c:pt idx="3654">
                  <c:v>17.650000000000773</c:v>
                </c:pt>
                <c:pt idx="3655">
                  <c:v>17.655000000000772</c:v>
                </c:pt>
                <c:pt idx="3656">
                  <c:v>17.660000000000771</c:v>
                </c:pt>
                <c:pt idx="3657">
                  <c:v>17.66500000000077</c:v>
                </c:pt>
                <c:pt idx="3658">
                  <c:v>17.670000000000769</c:v>
                </c:pt>
                <c:pt idx="3659">
                  <c:v>17.675000000000768</c:v>
                </c:pt>
                <c:pt idx="3660">
                  <c:v>17.680000000000767</c:v>
                </c:pt>
                <c:pt idx="3661">
                  <c:v>17.685000000000766</c:v>
                </c:pt>
                <c:pt idx="3662">
                  <c:v>17.690000000000765</c:v>
                </c:pt>
                <c:pt idx="3663">
                  <c:v>17.695000000000764</c:v>
                </c:pt>
                <c:pt idx="3664">
                  <c:v>17.700000000000763</c:v>
                </c:pt>
                <c:pt idx="3665">
                  <c:v>17.705000000000762</c:v>
                </c:pt>
                <c:pt idx="3666">
                  <c:v>17.710000000000761</c:v>
                </c:pt>
                <c:pt idx="3667">
                  <c:v>17.71500000000076</c:v>
                </c:pt>
                <c:pt idx="3668">
                  <c:v>17.720000000000759</c:v>
                </c:pt>
                <c:pt idx="3669">
                  <c:v>17.725000000000758</c:v>
                </c:pt>
                <c:pt idx="3670">
                  <c:v>17.730000000000757</c:v>
                </c:pt>
                <c:pt idx="3671">
                  <c:v>17.735000000000756</c:v>
                </c:pt>
                <c:pt idx="3672">
                  <c:v>17.740000000000755</c:v>
                </c:pt>
                <c:pt idx="3673">
                  <c:v>17.745000000000754</c:v>
                </c:pt>
                <c:pt idx="3674">
                  <c:v>17.750000000000753</c:v>
                </c:pt>
                <c:pt idx="3675">
                  <c:v>17.755000000000752</c:v>
                </c:pt>
                <c:pt idx="3676">
                  <c:v>17.760000000000751</c:v>
                </c:pt>
                <c:pt idx="3677">
                  <c:v>17.76500000000075</c:v>
                </c:pt>
                <c:pt idx="3678">
                  <c:v>17.770000000000749</c:v>
                </c:pt>
                <c:pt idx="3679">
                  <c:v>17.775000000000748</c:v>
                </c:pt>
                <c:pt idx="3680">
                  <c:v>17.780000000000747</c:v>
                </c:pt>
                <c:pt idx="3681">
                  <c:v>17.785000000000746</c:v>
                </c:pt>
                <c:pt idx="3682">
                  <c:v>17.790000000000745</c:v>
                </c:pt>
                <c:pt idx="3683">
                  <c:v>17.795000000000744</c:v>
                </c:pt>
                <c:pt idx="3684">
                  <c:v>17.800000000000743</c:v>
                </c:pt>
                <c:pt idx="3685">
                  <c:v>17.805000000000742</c:v>
                </c:pt>
                <c:pt idx="3686">
                  <c:v>17.810000000000741</c:v>
                </c:pt>
                <c:pt idx="3687">
                  <c:v>17.81500000000074</c:v>
                </c:pt>
                <c:pt idx="3688">
                  <c:v>17.820000000000739</c:v>
                </c:pt>
                <c:pt idx="3689">
                  <c:v>17.825000000000738</c:v>
                </c:pt>
                <c:pt idx="3690">
                  <c:v>17.830000000000737</c:v>
                </c:pt>
                <c:pt idx="3691">
                  <c:v>17.835000000000736</c:v>
                </c:pt>
                <c:pt idx="3692">
                  <c:v>17.840000000000735</c:v>
                </c:pt>
                <c:pt idx="3693">
                  <c:v>17.845000000000734</c:v>
                </c:pt>
                <c:pt idx="3694">
                  <c:v>17.850000000000733</c:v>
                </c:pt>
                <c:pt idx="3695">
                  <c:v>17.855000000000732</c:v>
                </c:pt>
                <c:pt idx="3696">
                  <c:v>17.860000000000731</c:v>
                </c:pt>
                <c:pt idx="3697">
                  <c:v>17.86500000000073</c:v>
                </c:pt>
                <c:pt idx="3698">
                  <c:v>17.870000000000729</c:v>
                </c:pt>
                <c:pt idx="3699">
                  <c:v>17.875000000000728</c:v>
                </c:pt>
                <c:pt idx="3700">
                  <c:v>17.880000000000727</c:v>
                </c:pt>
                <c:pt idx="3701">
                  <c:v>17.885000000000726</c:v>
                </c:pt>
                <c:pt idx="3702">
                  <c:v>17.890000000000725</c:v>
                </c:pt>
                <c:pt idx="3703">
                  <c:v>17.895000000000724</c:v>
                </c:pt>
                <c:pt idx="3704">
                  <c:v>17.900000000000723</c:v>
                </c:pt>
                <c:pt idx="3705">
                  <c:v>17.905000000000722</c:v>
                </c:pt>
                <c:pt idx="3706">
                  <c:v>17.910000000000721</c:v>
                </c:pt>
                <c:pt idx="3707">
                  <c:v>17.91500000000072</c:v>
                </c:pt>
                <c:pt idx="3708">
                  <c:v>17.920000000000719</c:v>
                </c:pt>
                <c:pt idx="3709">
                  <c:v>17.925000000000718</c:v>
                </c:pt>
                <c:pt idx="3710">
                  <c:v>17.930000000000717</c:v>
                </c:pt>
                <c:pt idx="3711">
                  <c:v>17.935000000000716</c:v>
                </c:pt>
                <c:pt idx="3712">
                  <c:v>17.940000000000715</c:v>
                </c:pt>
                <c:pt idx="3713">
                  <c:v>17.945000000000714</c:v>
                </c:pt>
                <c:pt idx="3714">
                  <c:v>17.950000000000713</c:v>
                </c:pt>
                <c:pt idx="3715">
                  <c:v>17.955000000000712</c:v>
                </c:pt>
                <c:pt idx="3716">
                  <c:v>17.960000000000711</c:v>
                </c:pt>
                <c:pt idx="3717">
                  <c:v>17.96500000000071</c:v>
                </c:pt>
                <c:pt idx="3718">
                  <c:v>17.970000000000709</c:v>
                </c:pt>
                <c:pt idx="3719">
                  <c:v>17.975000000000708</c:v>
                </c:pt>
                <c:pt idx="3720">
                  <c:v>17.980000000000707</c:v>
                </c:pt>
                <c:pt idx="3721">
                  <c:v>17.985000000000706</c:v>
                </c:pt>
                <c:pt idx="3722">
                  <c:v>17.990000000000705</c:v>
                </c:pt>
                <c:pt idx="3723">
                  <c:v>17.995000000000704</c:v>
                </c:pt>
                <c:pt idx="3724">
                  <c:v>18.000000000000703</c:v>
                </c:pt>
                <c:pt idx="3725">
                  <c:v>18.005000000000702</c:v>
                </c:pt>
                <c:pt idx="3726">
                  <c:v>18.010000000000701</c:v>
                </c:pt>
                <c:pt idx="3727">
                  <c:v>18.0150000000007</c:v>
                </c:pt>
                <c:pt idx="3728">
                  <c:v>18.020000000000699</c:v>
                </c:pt>
                <c:pt idx="3729">
                  <c:v>18.025000000000698</c:v>
                </c:pt>
                <c:pt idx="3730">
                  <c:v>18.030000000000697</c:v>
                </c:pt>
                <c:pt idx="3731">
                  <c:v>18.035000000000696</c:v>
                </c:pt>
                <c:pt idx="3732">
                  <c:v>18.040000000000695</c:v>
                </c:pt>
                <c:pt idx="3733">
                  <c:v>18.045000000000694</c:v>
                </c:pt>
                <c:pt idx="3734">
                  <c:v>18.050000000000693</c:v>
                </c:pt>
                <c:pt idx="3735">
                  <c:v>18.055000000000692</c:v>
                </c:pt>
                <c:pt idx="3736">
                  <c:v>18.060000000000692</c:v>
                </c:pt>
                <c:pt idx="3737">
                  <c:v>18.065000000000691</c:v>
                </c:pt>
                <c:pt idx="3738">
                  <c:v>18.07000000000069</c:v>
                </c:pt>
                <c:pt idx="3739">
                  <c:v>18.075000000000689</c:v>
                </c:pt>
                <c:pt idx="3740">
                  <c:v>18.080000000000688</c:v>
                </c:pt>
                <c:pt idx="3741">
                  <c:v>18.085000000000687</c:v>
                </c:pt>
                <c:pt idx="3742">
                  <c:v>18.090000000000686</c:v>
                </c:pt>
                <c:pt idx="3743">
                  <c:v>18.095000000000685</c:v>
                </c:pt>
                <c:pt idx="3744">
                  <c:v>18.100000000000684</c:v>
                </c:pt>
                <c:pt idx="3745">
                  <c:v>18.105000000000683</c:v>
                </c:pt>
                <c:pt idx="3746">
                  <c:v>18.110000000000682</c:v>
                </c:pt>
                <c:pt idx="3747">
                  <c:v>18.115000000000681</c:v>
                </c:pt>
                <c:pt idx="3748">
                  <c:v>18.12000000000068</c:v>
                </c:pt>
                <c:pt idx="3749">
                  <c:v>18.125000000000679</c:v>
                </c:pt>
                <c:pt idx="3750">
                  <c:v>18.130000000000678</c:v>
                </c:pt>
                <c:pt idx="3751">
                  <c:v>18.135000000000677</c:v>
                </c:pt>
                <c:pt idx="3752">
                  <c:v>18.140000000000676</c:v>
                </c:pt>
                <c:pt idx="3753">
                  <c:v>18.145000000000675</c:v>
                </c:pt>
                <c:pt idx="3754">
                  <c:v>18.150000000000674</c:v>
                </c:pt>
                <c:pt idx="3755">
                  <c:v>18.155000000000673</c:v>
                </c:pt>
                <c:pt idx="3756">
                  <c:v>18.160000000000672</c:v>
                </c:pt>
                <c:pt idx="3757">
                  <c:v>18.165000000000671</c:v>
                </c:pt>
                <c:pt idx="3758">
                  <c:v>18.17000000000067</c:v>
                </c:pt>
                <c:pt idx="3759">
                  <c:v>18.175000000000669</c:v>
                </c:pt>
                <c:pt idx="3760">
                  <c:v>18.180000000000668</c:v>
                </c:pt>
                <c:pt idx="3761">
                  <c:v>18.185000000000667</c:v>
                </c:pt>
                <c:pt idx="3762">
                  <c:v>18.190000000000666</c:v>
                </c:pt>
                <c:pt idx="3763">
                  <c:v>18.195000000000665</c:v>
                </c:pt>
                <c:pt idx="3764">
                  <c:v>18.200000000000664</c:v>
                </c:pt>
                <c:pt idx="3765">
                  <c:v>18.205000000000663</c:v>
                </c:pt>
                <c:pt idx="3766">
                  <c:v>18.210000000000662</c:v>
                </c:pt>
                <c:pt idx="3767">
                  <c:v>18.215000000000661</c:v>
                </c:pt>
                <c:pt idx="3768">
                  <c:v>18.22000000000066</c:v>
                </c:pt>
                <c:pt idx="3769">
                  <c:v>18.225000000000659</c:v>
                </c:pt>
                <c:pt idx="3770">
                  <c:v>18.230000000000658</c:v>
                </c:pt>
                <c:pt idx="3771">
                  <c:v>18.235000000000657</c:v>
                </c:pt>
                <c:pt idx="3772">
                  <c:v>18.240000000000656</c:v>
                </c:pt>
                <c:pt idx="3773">
                  <c:v>18.245000000000655</c:v>
                </c:pt>
                <c:pt idx="3774">
                  <c:v>18.250000000000654</c:v>
                </c:pt>
                <c:pt idx="3775">
                  <c:v>18.255000000000653</c:v>
                </c:pt>
                <c:pt idx="3776">
                  <c:v>18.260000000000652</c:v>
                </c:pt>
                <c:pt idx="3777">
                  <c:v>18.265000000000651</c:v>
                </c:pt>
                <c:pt idx="3778">
                  <c:v>18.27000000000065</c:v>
                </c:pt>
                <c:pt idx="3779">
                  <c:v>18.275000000000649</c:v>
                </c:pt>
                <c:pt idx="3780">
                  <c:v>18.280000000000648</c:v>
                </c:pt>
                <c:pt idx="3781">
                  <c:v>18.285000000000647</c:v>
                </c:pt>
                <c:pt idx="3782">
                  <c:v>18.290000000000646</c:v>
                </c:pt>
                <c:pt idx="3783">
                  <c:v>18.295000000000645</c:v>
                </c:pt>
                <c:pt idx="3784">
                  <c:v>18.300000000000644</c:v>
                </c:pt>
                <c:pt idx="3785">
                  <c:v>18.305000000000643</c:v>
                </c:pt>
                <c:pt idx="3786">
                  <c:v>18.310000000000642</c:v>
                </c:pt>
                <c:pt idx="3787">
                  <c:v>18.315000000000641</c:v>
                </c:pt>
                <c:pt idx="3788">
                  <c:v>18.32000000000064</c:v>
                </c:pt>
                <c:pt idx="3789">
                  <c:v>18.325000000000639</c:v>
                </c:pt>
                <c:pt idx="3790">
                  <c:v>18.330000000000638</c:v>
                </c:pt>
                <c:pt idx="3791">
                  <c:v>18.335000000000637</c:v>
                </c:pt>
                <c:pt idx="3792">
                  <c:v>18.340000000000636</c:v>
                </c:pt>
                <c:pt idx="3793">
                  <c:v>18.345000000000635</c:v>
                </c:pt>
                <c:pt idx="3794">
                  <c:v>18.350000000000634</c:v>
                </c:pt>
                <c:pt idx="3795">
                  <c:v>18.355000000000633</c:v>
                </c:pt>
                <c:pt idx="3796">
                  <c:v>18.360000000000632</c:v>
                </c:pt>
                <c:pt idx="3797">
                  <c:v>18.365000000000631</c:v>
                </c:pt>
                <c:pt idx="3798">
                  <c:v>18.37000000000063</c:v>
                </c:pt>
                <c:pt idx="3799">
                  <c:v>18.375000000000629</c:v>
                </c:pt>
                <c:pt idx="3800">
                  <c:v>18.380000000000628</c:v>
                </c:pt>
                <c:pt idx="3801">
                  <c:v>18.385000000000627</c:v>
                </c:pt>
                <c:pt idx="3802">
                  <c:v>18.390000000000626</c:v>
                </c:pt>
                <c:pt idx="3803">
                  <c:v>18.395000000000625</c:v>
                </c:pt>
                <c:pt idx="3804">
                  <c:v>18.400000000000624</c:v>
                </c:pt>
                <c:pt idx="3805">
                  <c:v>18.405000000000623</c:v>
                </c:pt>
                <c:pt idx="3806">
                  <c:v>18.410000000000622</c:v>
                </c:pt>
                <c:pt idx="3807">
                  <c:v>18.415000000000621</c:v>
                </c:pt>
                <c:pt idx="3808">
                  <c:v>18.42000000000062</c:v>
                </c:pt>
                <c:pt idx="3809">
                  <c:v>18.425000000000619</c:v>
                </c:pt>
                <c:pt idx="3810">
                  <c:v>18.430000000000618</c:v>
                </c:pt>
                <c:pt idx="3811">
                  <c:v>18.435000000000617</c:v>
                </c:pt>
                <c:pt idx="3812">
                  <c:v>18.440000000000616</c:v>
                </c:pt>
                <c:pt idx="3813">
                  <c:v>18.445000000000615</c:v>
                </c:pt>
                <c:pt idx="3814">
                  <c:v>18.450000000000614</c:v>
                </c:pt>
                <c:pt idx="3815">
                  <c:v>18.455000000000613</c:v>
                </c:pt>
                <c:pt idx="3816">
                  <c:v>18.460000000000612</c:v>
                </c:pt>
                <c:pt idx="3817">
                  <c:v>18.465000000000611</c:v>
                </c:pt>
                <c:pt idx="3818">
                  <c:v>18.47000000000061</c:v>
                </c:pt>
                <c:pt idx="3819">
                  <c:v>18.475000000000609</c:v>
                </c:pt>
                <c:pt idx="3820">
                  <c:v>18.480000000000608</c:v>
                </c:pt>
                <c:pt idx="3821">
                  <c:v>18.485000000000607</c:v>
                </c:pt>
                <c:pt idx="3822">
                  <c:v>18.490000000000606</c:v>
                </c:pt>
                <c:pt idx="3823">
                  <c:v>18.495000000000605</c:v>
                </c:pt>
                <c:pt idx="3824">
                  <c:v>18.500000000000604</c:v>
                </c:pt>
                <c:pt idx="3825">
                  <c:v>18.505000000000603</c:v>
                </c:pt>
                <c:pt idx="3826">
                  <c:v>18.510000000000602</c:v>
                </c:pt>
                <c:pt idx="3827">
                  <c:v>18.515000000000601</c:v>
                </c:pt>
                <c:pt idx="3828">
                  <c:v>18.5200000000006</c:v>
                </c:pt>
                <c:pt idx="3829">
                  <c:v>18.525000000000599</c:v>
                </c:pt>
                <c:pt idx="3830">
                  <c:v>18.530000000000598</c:v>
                </c:pt>
                <c:pt idx="3831">
                  <c:v>18.535000000000597</c:v>
                </c:pt>
                <c:pt idx="3832">
                  <c:v>18.540000000000596</c:v>
                </c:pt>
                <c:pt idx="3833">
                  <c:v>18.545000000000595</c:v>
                </c:pt>
                <c:pt idx="3834">
                  <c:v>18.550000000000594</c:v>
                </c:pt>
                <c:pt idx="3835">
                  <c:v>18.555000000000593</c:v>
                </c:pt>
                <c:pt idx="3836">
                  <c:v>18.560000000000592</c:v>
                </c:pt>
                <c:pt idx="3837">
                  <c:v>18.565000000000591</c:v>
                </c:pt>
                <c:pt idx="3838">
                  <c:v>18.57000000000059</c:v>
                </c:pt>
                <c:pt idx="3839">
                  <c:v>18.575000000000589</c:v>
                </c:pt>
                <c:pt idx="3840">
                  <c:v>18.580000000000588</c:v>
                </c:pt>
                <c:pt idx="3841">
                  <c:v>18.585000000000587</c:v>
                </c:pt>
                <c:pt idx="3842">
                  <c:v>18.590000000000586</c:v>
                </c:pt>
                <c:pt idx="3843">
                  <c:v>18.595000000000585</c:v>
                </c:pt>
                <c:pt idx="3844">
                  <c:v>18.600000000000584</c:v>
                </c:pt>
                <c:pt idx="3845">
                  <c:v>18.605000000000583</c:v>
                </c:pt>
                <c:pt idx="3846">
                  <c:v>18.610000000000582</c:v>
                </c:pt>
                <c:pt idx="3847">
                  <c:v>18.615000000000581</c:v>
                </c:pt>
                <c:pt idx="3848">
                  <c:v>18.62000000000058</c:v>
                </c:pt>
                <c:pt idx="3849">
                  <c:v>18.625000000000579</c:v>
                </c:pt>
                <c:pt idx="3850">
                  <c:v>18.630000000000578</c:v>
                </c:pt>
                <c:pt idx="3851">
                  <c:v>18.635000000000577</c:v>
                </c:pt>
                <c:pt idx="3852">
                  <c:v>18.640000000000576</c:v>
                </c:pt>
                <c:pt idx="3853">
                  <c:v>18.645000000000575</c:v>
                </c:pt>
                <c:pt idx="3854">
                  <c:v>18.650000000000574</c:v>
                </c:pt>
                <c:pt idx="3855">
                  <c:v>18.655000000000573</c:v>
                </c:pt>
                <c:pt idx="3856">
                  <c:v>18.660000000000572</c:v>
                </c:pt>
                <c:pt idx="3857">
                  <c:v>18.665000000000571</c:v>
                </c:pt>
                <c:pt idx="3858">
                  <c:v>18.67000000000057</c:v>
                </c:pt>
                <c:pt idx="3859">
                  <c:v>18.675000000000569</c:v>
                </c:pt>
                <c:pt idx="3860">
                  <c:v>18.680000000000568</c:v>
                </c:pt>
                <c:pt idx="3861">
                  <c:v>18.685000000000567</c:v>
                </c:pt>
                <c:pt idx="3862">
                  <c:v>18.690000000000566</c:v>
                </c:pt>
                <c:pt idx="3863">
                  <c:v>18.695000000000565</c:v>
                </c:pt>
                <c:pt idx="3864">
                  <c:v>18.700000000000564</c:v>
                </c:pt>
                <c:pt idx="3865">
                  <c:v>18.705000000000563</c:v>
                </c:pt>
                <c:pt idx="3866">
                  <c:v>18.710000000000562</c:v>
                </c:pt>
                <c:pt idx="3867">
                  <c:v>18.715000000000561</c:v>
                </c:pt>
                <c:pt idx="3868">
                  <c:v>18.72000000000056</c:v>
                </c:pt>
                <c:pt idx="3869">
                  <c:v>18.725000000000559</c:v>
                </c:pt>
                <c:pt idx="3870">
                  <c:v>18.730000000000558</c:v>
                </c:pt>
                <c:pt idx="3871">
                  <c:v>18.735000000000557</c:v>
                </c:pt>
                <c:pt idx="3872">
                  <c:v>18.740000000000556</c:v>
                </c:pt>
                <c:pt idx="3873">
                  <c:v>18.745000000000555</c:v>
                </c:pt>
                <c:pt idx="3874">
                  <c:v>18.750000000000554</c:v>
                </c:pt>
                <c:pt idx="3875">
                  <c:v>18.755000000000553</c:v>
                </c:pt>
                <c:pt idx="3876">
                  <c:v>18.760000000000552</c:v>
                </c:pt>
                <c:pt idx="3877">
                  <c:v>18.765000000000551</c:v>
                </c:pt>
                <c:pt idx="3878">
                  <c:v>18.77000000000055</c:v>
                </c:pt>
                <c:pt idx="3879">
                  <c:v>18.775000000000549</c:v>
                </c:pt>
                <c:pt idx="3880">
                  <c:v>18.780000000000548</c:v>
                </c:pt>
                <c:pt idx="3881">
                  <c:v>18.785000000000547</c:v>
                </c:pt>
                <c:pt idx="3882">
                  <c:v>18.790000000000546</c:v>
                </c:pt>
                <c:pt idx="3883">
                  <c:v>18.795000000000545</c:v>
                </c:pt>
                <c:pt idx="3884">
                  <c:v>18.800000000000544</c:v>
                </c:pt>
                <c:pt idx="3885">
                  <c:v>18.805000000000543</c:v>
                </c:pt>
                <c:pt idx="3886">
                  <c:v>18.810000000000542</c:v>
                </c:pt>
                <c:pt idx="3887">
                  <c:v>18.815000000000541</c:v>
                </c:pt>
                <c:pt idx="3888">
                  <c:v>18.82000000000054</c:v>
                </c:pt>
                <c:pt idx="3889">
                  <c:v>18.825000000000539</c:v>
                </c:pt>
                <c:pt idx="3890">
                  <c:v>18.830000000000538</c:v>
                </c:pt>
                <c:pt idx="3891">
                  <c:v>18.835000000000537</c:v>
                </c:pt>
                <c:pt idx="3892">
                  <c:v>18.840000000000536</c:v>
                </c:pt>
                <c:pt idx="3893">
                  <c:v>18.845000000000535</c:v>
                </c:pt>
                <c:pt idx="3894">
                  <c:v>18.850000000000534</c:v>
                </c:pt>
                <c:pt idx="3895">
                  <c:v>18.855000000000533</c:v>
                </c:pt>
                <c:pt idx="3896">
                  <c:v>18.860000000000532</c:v>
                </c:pt>
                <c:pt idx="3897">
                  <c:v>18.865000000000531</c:v>
                </c:pt>
                <c:pt idx="3898">
                  <c:v>18.87000000000053</c:v>
                </c:pt>
                <c:pt idx="3899">
                  <c:v>18.875000000000529</c:v>
                </c:pt>
                <c:pt idx="3900">
                  <c:v>18.880000000000528</c:v>
                </c:pt>
                <c:pt idx="3901">
                  <c:v>18.885000000000527</c:v>
                </c:pt>
                <c:pt idx="3902">
                  <c:v>18.890000000000526</c:v>
                </c:pt>
                <c:pt idx="3903">
                  <c:v>18.895000000000525</c:v>
                </c:pt>
                <c:pt idx="3904">
                  <c:v>18.900000000000524</c:v>
                </c:pt>
                <c:pt idx="3905">
                  <c:v>18.905000000000523</c:v>
                </c:pt>
                <c:pt idx="3906">
                  <c:v>18.910000000000522</c:v>
                </c:pt>
                <c:pt idx="3907">
                  <c:v>18.915000000000521</c:v>
                </c:pt>
                <c:pt idx="3908">
                  <c:v>18.92000000000052</c:v>
                </c:pt>
                <c:pt idx="3909">
                  <c:v>18.925000000000519</c:v>
                </c:pt>
                <c:pt idx="3910">
                  <c:v>18.930000000000518</c:v>
                </c:pt>
                <c:pt idx="3911">
                  <c:v>18.935000000000517</c:v>
                </c:pt>
                <c:pt idx="3912">
                  <c:v>18.940000000000516</c:v>
                </c:pt>
                <c:pt idx="3913">
                  <c:v>18.945000000000515</c:v>
                </c:pt>
                <c:pt idx="3914">
                  <c:v>18.950000000000514</c:v>
                </c:pt>
                <c:pt idx="3915">
                  <c:v>18.955000000000513</c:v>
                </c:pt>
                <c:pt idx="3916">
                  <c:v>18.960000000000512</c:v>
                </c:pt>
                <c:pt idx="3917">
                  <c:v>18.965000000000511</c:v>
                </c:pt>
                <c:pt idx="3918">
                  <c:v>18.97000000000051</c:v>
                </c:pt>
                <c:pt idx="3919">
                  <c:v>18.975000000000509</c:v>
                </c:pt>
                <c:pt idx="3920">
                  <c:v>18.980000000000508</c:v>
                </c:pt>
                <c:pt idx="3921">
                  <c:v>18.985000000000507</c:v>
                </c:pt>
                <c:pt idx="3922">
                  <c:v>18.990000000000506</c:v>
                </c:pt>
                <c:pt idx="3923">
                  <c:v>18.995000000000505</c:v>
                </c:pt>
                <c:pt idx="3924">
                  <c:v>19.000000000000504</c:v>
                </c:pt>
                <c:pt idx="3925">
                  <c:v>19.005000000000503</c:v>
                </c:pt>
                <c:pt idx="3926">
                  <c:v>19.010000000000502</c:v>
                </c:pt>
                <c:pt idx="3927">
                  <c:v>19.015000000000502</c:v>
                </c:pt>
                <c:pt idx="3928">
                  <c:v>19.020000000000501</c:v>
                </c:pt>
                <c:pt idx="3929">
                  <c:v>19.0250000000005</c:v>
                </c:pt>
                <c:pt idx="3930">
                  <c:v>19.030000000000499</c:v>
                </c:pt>
                <c:pt idx="3931">
                  <c:v>19.035000000000498</c:v>
                </c:pt>
                <c:pt idx="3932">
                  <c:v>19.040000000000497</c:v>
                </c:pt>
                <c:pt idx="3933">
                  <c:v>19.045000000000496</c:v>
                </c:pt>
                <c:pt idx="3934">
                  <c:v>19.050000000000495</c:v>
                </c:pt>
                <c:pt idx="3935">
                  <c:v>19.055000000000494</c:v>
                </c:pt>
                <c:pt idx="3936">
                  <c:v>19.060000000000493</c:v>
                </c:pt>
                <c:pt idx="3937">
                  <c:v>19.065000000000492</c:v>
                </c:pt>
                <c:pt idx="3938">
                  <c:v>19.070000000000491</c:v>
                </c:pt>
                <c:pt idx="3939">
                  <c:v>19.07500000000049</c:v>
                </c:pt>
                <c:pt idx="3940">
                  <c:v>19.080000000000489</c:v>
                </c:pt>
                <c:pt idx="3941">
                  <c:v>19.085000000000488</c:v>
                </c:pt>
                <c:pt idx="3942">
                  <c:v>19.090000000000487</c:v>
                </c:pt>
                <c:pt idx="3943">
                  <c:v>19.095000000000486</c:v>
                </c:pt>
                <c:pt idx="3944">
                  <c:v>19.100000000000485</c:v>
                </c:pt>
                <c:pt idx="3945">
                  <c:v>19.105000000000484</c:v>
                </c:pt>
                <c:pt idx="3946">
                  <c:v>19.110000000000483</c:v>
                </c:pt>
                <c:pt idx="3947">
                  <c:v>19.115000000000482</c:v>
                </c:pt>
                <c:pt idx="3948">
                  <c:v>19.120000000000481</c:v>
                </c:pt>
                <c:pt idx="3949">
                  <c:v>19.12500000000048</c:v>
                </c:pt>
                <c:pt idx="3950">
                  <c:v>19.130000000000479</c:v>
                </c:pt>
                <c:pt idx="3951">
                  <c:v>19.135000000000478</c:v>
                </c:pt>
                <c:pt idx="3952">
                  <c:v>19.140000000000477</c:v>
                </c:pt>
                <c:pt idx="3953">
                  <c:v>19.145000000000476</c:v>
                </c:pt>
                <c:pt idx="3954">
                  <c:v>19.150000000000475</c:v>
                </c:pt>
                <c:pt idx="3955">
                  <c:v>19.155000000000474</c:v>
                </c:pt>
                <c:pt idx="3956">
                  <c:v>19.160000000000473</c:v>
                </c:pt>
                <c:pt idx="3957">
                  <c:v>19.165000000000472</c:v>
                </c:pt>
                <c:pt idx="3958">
                  <c:v>19.170000000000471</c:v>
                </c:pt>
                <c:pt idx="3959">
                  <c:v>19.17500000000047</c:v>
                </c:pt>
                <c:pt idx="3960">
                  <c:v>19.180000000000469</c:v>
                </c:pt>
                <c:pt idx="3961">
                  <c:v>19.185000000000468</c:v>
                </c:pt>
                <c:pt idx="3962">
                  <c:v>19.190000000000467</c:v>
                </c:pt>
                <c:pt idx="3963">
                  <c:v>19.195000000000466</c:v>
                </c:pt>
                <c:pt idx="3964">
                  <c:v>19.200000000000465</c:v>
                </c:pt>
                <c:pt idx="3965">
                  <c:v>19.205000000000464</c:v>
                </c:pt>
                <c:pt idx="3966">
                  <c:v>19.210000000000463</c:v>
                </c:pt>
                <c:pt idx="3967">
                  <c:v>19.215000000000462</c:v>
                </c:pt>
                <c:pt idx="3968">
                  <c:v>19.220000000000461</c:v>
                </c:pt>
                <c:pt idx="3969">
                  <c:v>19.22500000000046</c:v>
                </c:pt>
                <c:pt idx="3970">
                  <c:v>19.230000000000459</c:v>
                </c:pt>
                <c:pt idx="3971">
                  <c:v>19.235000000000458</c:v>
                </c:pt>
                <c:pt idx="3972">
                  <c:v>19.240000000000457</c:v>
                </c:pt>
                <c:pt idx="3973">
                  <c:v>19.245000000000456</c:v>
                </c:pt>
                <c:pt idx="3974">
                  <c:v>19.250000000000455</c:v>
                </c:pt>
                <c:pt idx="3975">
                  <c:v>19.255000000000454</c:v>
                </c:pt>
                <c:pt idx="3976">
                  <c:v>19.260000000000453</c:v>
                </c:pt>
                <c:pt idx="3977">
                  <c:v>19.265000000000452</c:v>
                </c:pt>
                <c:pt idx="3978">
                  <c:v>19.270000000000451</c:v>
                </c:pt>
                <c:pt idx="3979">
                  <c:v>19.27500000000045</c:v>
                </c:pt>
                <c:pt idx="3980">
                  <c:v>19.280000000000449</c:v>
                </c:pt>
                <c:pt idx="3981">
                  <c:v>19.285000000000448</c:v>
                </c:pt>
                <c:pt idx="3982">
                  <c:v>19.290000000000447</c:v>
                </c:pt>
                <c:pt idx="3983">
                  <c:v>19.295000000000446</c:v>
                </c:pt>
                <c:pt idx="3984">
                  <c:v>19.300000000000445</c:v>
                </c:pt>
                <c:pt idx="3985">
                  <c:v>19.305000000000444</c:v>
                </c:pt>
                <c:pt idx="3986">
                  <c:v>19.310000000000443</c:v>
                </c:pt>
                <c:pt idx="3987">
                  <c:v>19.315000000000442</c:v>
                </c:pt>
                <c:pt idx="3988">
                  <c:v>19.320000000000441</c:v>
                </c:pt>
                <c:pt idx="3989">
                  <c:v>19.32500000000044</c:v>
                </c:pt>
                <c:pt idx="3990">
                  <c:v>19.330000000000439</c:v>
                </c:pt>
                <c:pt idx="3991">
                  <c:v>19.335000000000438</c:v>
                </c:pt>
                <c:pt idx="3992">
                  <c:v>19.340000000000437</c:v>
                </c:pt>
                <c:pt idx="3993">
                  <c:v>19.345000000000436</c:v>
                </c:pt>
                <c:pt idx="3994">
                  <c:v>19.350000000000435</c:v>
                </c:pt>
                <c:pt idx="3995">
                  <c:v>19.355000000000434</c:v>
                </c:pt>
                <c:pt idx="3996">
                  <c:v>19.360000000000433</c:v>
                </c:pt>
                <c:pt idx="3997">
                  <c:v>19.365000000000432</c:v>
                </c:pt>
                <c:pt idx="3998">
                  <c:v>19.370000000000431</c:v>
                </c:pt>
                <c:pt idx="3999">
                  <c:v>19.37500000000043</c:v>
                </c:pt>
                <c:pt idx="4000">
                  <c:v>19.380000000000429</c:v>
                </c:pt>
                <c:pt idx="4001">
                  <c:v>19.385000000000428</c:v>
                </c:pt>
                <c:pt idx="4002">
                  <c:v>19.390000000000427</c:v>
                </c:pt>
                <c:pt idx="4003">
                  <c:v>19.395000000000426</c:v>
                </c:pt>
                <c:pt idx="4004">
                  <c:v>19.400000000000425</c:v>
                </c:pt>
                <c:pt idx="4005">
                  <c:v>19.405000000000424</c:v>
                </c:pt>
                <c:pt idx="4006">
                  <c:v>19.410000000000423</c:v>
                </c:pt>
                <c:pt idx="4007">
                  <c:v>19.415000000000422</c:v>
                </c:pt>
                <c:pt idx="4008">
                  <c:v>19.420000000000421</c:v>
                </c:pt>
                <c:pt idx="4009">
                  <c:v>19.42500000000042</c:v>
                </c:pt>
                <c:pt idx="4010">
                  <c:v>19.430000000000419</c:v>
                </c:pt>
                <c:pt idx="4011">
                  <c:v>19.435000000000418</c:v>
                </c:pt>
                <c:pt idx="4012">
                  <c:v>19.440000000000417</c:v>
                </c:pt>
                <c:pt idx="4013">
                  <c:v>19.445000000000416</c:v>
                </c:pt>
                <c:pt idx="4014">
                  <c:v>19.450000000000415</c:v>
                </c:pt>
                <c:pt idx="4015">
                  <c:v>19.455000000000414</c:v>
                </c:pt>
                <c:pt idx="4016">
                  <c:v>19.460000000000413</c:v>
                </c:pt>
                <c:pt idx="4017">
                  <c:v>19.465000000000412</c:v>
                </c:pt>
                <c:pt idx="4018">
                  <c:v>19.470000000000411</c:v>
                </c:pt>
                <c:pt idx="4019">
                  <c:v>19.47500000000041</c:v>
                </c:pt>
                <c:pt idx="4020">
                  <c:v>19.480000000000409</c:v>
                </c:pt>
                <c:pt idx="4021">
                  <c:v>19.485000000000408</c:v>
                </c:pt>
                <c:pt idx="4022">
                  <c:v>19.490000000000407</c:v>
                </c:pt>
                <c:pt idx="4023">
                  <c:v>19.495000000000406</c:v>
                </c:pt>
                <c:pt idx="4024">
                  <c:v>19.500000000000405</c:v>
                </c:pt>
                <c:pt idx="4025">
                  <c:v>19.505000000000404</c:v>
                </c:pt>
                <c:pt idx="4026">
                  <c:v>19.510000000000403</c:v>
                </c:pt>
                <c:pt idx="4027">
                  <c:v>19.515000000000402</c:v>
                </c:pt>
                <c:pt idx="4028">
                  <c:v>19.520000000000401</c:v>
                </c:pt>
                <c:pt idx="4029">
                  <c:v>19.5250000000004</c:v>
                </c:pt>
                <c:pt idx="4030">
                  <c:v>19.530000000000399</c:v>
                </c:pt>
                <c:pt idx="4031">
                  <c:v>19.535000000000398</c:v>
                </c:pt>
                <c:pt idx="4032">
                  <c:v>19.540000000000397</c:v>
                </c:pt>
                <c:pt idx="4033">
                  <c:v>19.545000000000396</c:v>
                </c:pt>
                <c:pt idx="4034">
                  <c:v>19.550000000000395</c:v>
                </c:pt>
                <c:pt idx="4035">
                  <c:v>19.555000000000394</c:v>
                </c:pt>
                <c:pt idx="4036">
                  <c:v>19.560000000000393</c:v>
                </c:pt>
                <c:pt idx="4037">
                  <c:v>19.565000000000392</c:v>
                </c:pt>
                <c:pt idx="4038">
                  <c:v>19.570000000000391</c:v>
                </c:pt>
                <c:pt idx="4039">
                  <c:v>19.57500000000039</c:v>
                </c:pt>
                <c:pt idx="4040">
                  <c:v>19.580000000000389</c:v>
                </c:pt>
                <c:pt idx="4041">
                  <c:v>19.585000000000388</c:v>
                </c:pt>
                <c:pt idx="4042">
                  <c:v>19.590000000000387</c:v>
                </c:pt>
                <c:pt idx="4043">
                  <c:v>19.595000000000386</c:v>
                </c:pt>
                <c:pt idx="4044">
                  <c:v>19.600000000000385</c:v>
                </c:pt>
                <c:pt idx="4045">
                  <c:v>19.605000000000384</c:v>
                </c:pt>
                <c:pt idx="4046">
                  <c:v>19.610000000000383</c:v>
                </c:pt>
                <c:pt idx="4047">
                  <c:v>19.615000000000382</c:v>
                </c:pt>
                <c:pt idx="4048">
                  <c:v>19.620000000000381</c:v>
                </c:pt>
                <c:pt idx="4049">
                  <c:v>19.62500000000038</c:v>
                </c:pt>
                <c:pt idx="4050">
                  <c:v>19.630000000000379</c:v>
                </c:pt>
                <c:pt idx="4051">
                  <c:v>19.635000000000378</c:v>
                </c:pt>
                <c:pt idx="4052">
                  <c:v>19.640000000000377</c:v>
                </c:pt>
                <c:pt idx="4053">
                  <c:v>19.645000000000376</c:v>
                </c:pt>
                <c:pt idx="4054">
                  <c:v>19.650000000000375</c:v>
                </c:pt>
                <c:pt idx="4055">
                  <c:v>19.655000000000374</c:v>
                </c:pt>
                <c:pt idx="4056">
                  <c:v>19.660000000000373</c:v>
                </c:pt>
                <c:pt idx="4057">
                  <c:v>19.665000000000372</c:v>
                </c:pt>
                <c:pt idx="4058">
                  <c:v>19.670000000000371</c:v>
                </c:pt>
                <c:pt idx="4059">
                  <c:v>19.67500000000037</c:v>
                </c:pt>
                <c:pt idx="4060">
                  <c:v>19.680000000000369</c:v>
                </c:pt>
                <c:pt idx="4061">
                  <c:v>19.685000000000368</c:v>
                </c:pt>
                <c:pt idx="4062">
                  <c:v>19.690000000000367</c:v>
                </c:pt>
                <c:pt idx="4063">
                  <c:v>19.695000000000366</c:v>
                </c:pt>
                <c:pt idx="4064">
                  <c:v>19.700000000000365</c:v>
                </c:pt>
                <c:pt idx="4065">
                  <c:v>19.705000000000364</c:v>
                </c:pt>
                <c:pt idx="4066">
                  <c:v>19.710000000000363</c:v>
                </c:pt>
                <c:pt idx="4067">
                  <c:v>19.715000000000362</c:v>
                </c:pt>
                <c:pt idx="4068">
                  <c:v>19.720000000000361</c:v>
                </c:pt>
                <c:pt idx="4069">
                  <c:v>19.72500000000036</c:v>
                </c:pt>
                <c:pt idx="4070">
                  <c:v>19.730000000000359</c:v>
                </c:pt>
                <c:pt idx="4071">
                  <c:v>19.735000000000358</c:v>
                </c:pt>
                <c:pt idx="4072">
                  <c:v>19.740000000000357</c:v>
                </c:pt>
                <c:pt idx="4073">
                  <c:v>19.745000000000356</c:v>
                </c:pt>
                <c:pt idx="4074">
                  <c:v>19.750000000000355</c:v>
                </c:pt>
                <c:pt idx="4075">
                  <c:v>19.755000000000354</c:v>
                </c:pt>
                <c:pt idx="4076">
                  <c:v>19.760000000000353</c:v>
                </c:pt>
                <c:pt idx="4077">
                  <c:v>19.765000000000352</c:v>
                </c:pt>
                <c:pt idx="4078">
                  <c:v>19.770000000000351</c:v>
                </c:pt>
                <c:pt idx="4079">
                  <c:v>19.77500000000035</c:v>
                </c:pt>
                <c:pt idx="4080">
                  <c:v>19.780000000000349</c:v>
                </c:pt>
                <c:pt idx="4081">
                  <c:v>19.785000000000348</c:v>
                </c:pt>
                <c:pt idx="4082">
                  <c:v>19.790000000000347</c:v>
                </c:pt>
                <c:pt idx="4083">
                  <c:v>19.795000000000346</c:v>
                </c:pt>
                <c:pt idx="4084">
                  <c:v>19.800000000000345</c:v>
                </c:pt>
                <c:pt idx="4085">
                  <c:v>19.805000000000344</c:v>
                </c:pt>
                <c:pt idx="4086">
                  <c:v>19.810000000000343</c:v>
                </c:pt>
                <c:pt idx="4087">
                  <c:v>19.815000000000342</c:v>
                </c:pt>
                <c:pt idx="4088">
                  <c:v>19.820000000000341</c:v>
                </c:pt>
                <c:pt idx="4089">
                  <c:v>19.82500000000034</c:v>
                </c:pt>
                <c:pt idx="4090">
                  <c:v>19.830000000000339</c:v>
                </c:pt>
                <c:pt idx="4091">
                  <c:v>19.835000000000338</c:v>
                </c:pt>
                <c:pt idx="4092">
                  <c:v>19.840000000000337</c:v>
                </c:pt>
                <c:pt idx="4093">
                  <c:v>19.845000000000336</c:v>
                </c:pt>
                <c:pt idx="4094">
                  <c:v>19.850000000000335</c:v>
                </c:pt>
                <c:pt idx="4095">
                  <c:v>19.855000000000334</c:v>
                </c:pt>
                <c:pt idx="4096">
                  <c:v>19.860000000000333</c:v>
                </c:pt>
                <c:pt idx="4097">
                  <c:v>19.865000000000332</c:v>
                </c:pt>
                <c:pt idx="4098">
                  <c:v>19.870000000000331</c:v>
                </c:pt>
                <c:pt idx="4099">
                  <c:v>19.87500000000033</c:v>
                </c:pt>
                <c:pt idx="4100">
                  <c:v>19.880000000000329</c:v>
                </c:pt>
                <c:pt idx="4101">
                  <c:v>19.885000000000328</c:v>
                </c:pt>
                <c:pt idx="4102">
                  <c:v>19.890000000000327</c:v>
                </c:pt>
                <c:pt idx="4103">
                  <c:v>19.895000000000326</c:v>
                </c:pt>
                <c:pt idx="4104">
                  <c:v>19.900000000000325</c:v>
                </c:pt>
                <c:pt idx="4105">
                  <c:v>19.905000000000324</c:v>
                </c:pt>
                <c:pt idx="4106">
                  <c:v>19.910000000000323</c:v>
                </c:pt>
                <c:pt idx="4107">
                  <c:v>19.915000000000322</c:v>
                </c:pt>
                <c:pt idx="4108">
                  <c:v>19.920000000000321</c:v>
                </c:pt>
                <c:pt idx="4109">
                  <c:v>19.92500000000032</c:v>
                </c:pt>
                <c:pt idx="4110">
                  <c:v>19.930000000000319</c:v>
                </c:pt>
                <c:pt idx="4111">
                  <c:v>19.935000000000318</c:v>
                </c:pt>
                <c:pt idx="4112">
                  <c:v>19.940000000000317</c:v>
                </c:pt>
                <c:pt idx="4113">
                  <c:v>19.945000000000316</c:v>
                </c:pt>
                <c:pt idx="4114">
                  <c:v>19.950000000000315</c:v>
                </c:pt>
                <c:pt idx="4115">
                  <c:v>19.955000000000314</c:v>
                </c:pt>
                <c:pt idx="4116">
                  <c:v>19.960000000000313</c:v>
                </c:pt>
                <c:pt idx="4117">
                  <c:v>19.965000000000312</c:v>
                </c:pt>
                <c:pt idx="4118">
                  <c:v>19.970000000000312</c:v>
                </c:pt>
                <c:pt idx="4119">
                  <c:v>19.975000000000311</c:v>
                </c:pt>
                <c:pt idx="4120">
                  <c:v>19.98000000000031</c:v>
                </c:pt>
                <c:pt idx="4121">
                  <c:v>19.985000000000309</c:v>
                </c:pt>
                <c:pt idx="4122">
                  <c:v>19.990000000000308</c:v>
                </c:pt>
                <c:pt idx="4123">
                  <c:v>19.995000000000307</c:v>
                </c:pt>
                <c:pt idx="4124">
                  <c:v>20.000000000000306</c:v>
                </c:pt>
                <c:pt idx="4125">
                  <c:v>20.005000000000305</c:v>
                </c:pt>
                <c:pt idx="4126">
                  <c:v>20.010000000000304</c:v>
                </c:pt>
                <c:pt idx="4127">
                  <c:v>20.015000000000303</c:v>
                </c:pt>
                <c:pt idx="4128">
                  <c:v>20.020000000000302</c:v>
                </c:pt>
                <c:pt idx="4129">
                  <c:v>20.025000000000301</c:v>
                </c:pt>
                <c:pt idx="4130">
                  <c:v>20.0300000000003</c:v>
                </c:pt>
                <c:pt idx="4131">
                  <c:v>20.035000000000299</c:v>
                </c:pt>
                <c:pt idx="4132">
                  <c:v>20.040000000000298</c:v>
                </c:pt>
                <c:pt idx="4133">
                  <c:v>20.045000000000297</c:v>
                </c:pt>
                <c:pt idx="4134">
                  <c:v>20.050000000000296</c:v>
                </c:pt>
                <c:pt idx="4135">
                  <c:v>20.055000000000295</c:v>
                </c:pt>
                <c:pt idx="4136">
                  <c:v>20.060000000000294</c:v>
                </c:pt>
                <c:pt idx="4137">
                  <c:v>20.065000000000293</c:v>
                </c:pt>
                <c:pt idx="4138">
                  <c:v>20.070000000000292</c:v>
                </c:pt>
                <c:pt idx="4139">
                  <c:v>20.075000000000291</c:v>
                </c:pt>
                <c:pt idx="4140">
                  <c:v>20.08000000000029</c:v>
                </c:pt>
                <c:pt idx="4141">
                  <c:v>20.085000000000289</c:v>
                </c:pt>
                <c:pt idx="4142">
                  <c:v>20.090000000000288</c:v>
                </c:pt>
                <c:pt idx="4143">
                  <c:v>20.095000000000287</c:v>
                </c:pt>
                <c:pt idx="4144">
                  <c:v>20.100000000000286</c:v>
                </c:pt>
                <c:pt idx="4145">
                  <c:v>20.105000000000285</c:v>
                </c:pt>
                <c:pt idx="4146">
                  <c:v>20.110000000000284</c:v>
                </c:pt>
                <c:pt idx="4147">
                  <c:v>20.115000000000283</c:v>
                </c:pt>
                <c:pt idx="4148">
                  <c:v>20.120000000000282</c:v>
                </c:pt>
                <c:pt idx="4149">
                  <c:v>20.125000000000281</c:v>
                </c:pt>
                <c:pt idx="4150">
                  <c:v>20.13000000000028</c:v>
                </c:pt>
                <c:pt idx="4151">
                  <c:v>20.135000000000279</c:v>
                </c:pt>
                <c:pt idx="4152">
                  <c:v>20.140000000000278</c:v>
                </c:pt>
                <c:pt idx="4153">
                  <c:v>20.145000000000277</c:v>
                </c:pt>
                <c:pt idx="4154">
                  <c:v>20.150000000000276</c:v>
                </c:pt>
                <c:pt idx="4155">
                  <c:v>20.155000000000275</c:v>
                </c:pt>
                <c:pt idx="4156">
                  <c:v>20.160000000000274</c:v>
                </c:pt>
                <c:pt idx="4157">
                  <c:v>20.165000000000273</c:v>
                </c:pt>
                <c:pt idx="4158">
                  <c:v>20.170000000000272</c:v>
                </c:pt>
                <c:pt idx="4159">
                  <c:v>20.175000000000271</c:v>
                </c:pt>
                <c:pt idx="4160">
                  <c:v>20.18000000000027</c:v>
                </c:pt>
                <c:pt idx="4161">
                  <c:v>20.185000000000269</c:v>
                </c:pt>
                <c:pt idx="4162">
                  <c:v>20.190000000000268</c:v>
                </c:pt>
                <c:pt idx="4163">
                  <c:v>20.195000000000267</c:v>
                </c:pt>
                <c:pt idx="4164">
                  <c:v>20.200000000000266</c:v>
                </c:pt>
                <c:pt idx="4165">
                  <c:v>20.205000000000265</c:v>
                </c:pt>
                <c:pt idx="4166">
                  <c:v>20.210000000000264</c:v>
                </c:pt>
                <c:pt idx="4167">
                  <c:v>20.215000000000263</c:v>
                </c:pt>
                <c:pt idx="4168">
                  <c:v>20.220000000000262</c:v>
                </c:pt>
                <c:pt idx="4169">
                  <c:v>20.225000000000261</c:v>
                </c:pt>
                <c:pt idx="4170">
                  <c:v>20.23000000000026</c:v>
                </c:pt>
                <c:pt idx="4171">
                  <c:v>20.235000000000259</c:v>
                </c:pt>
                <c:pt idx="4172">
                  <c:v>20.240000000000258</c:v>
                </c:pt>
                <c:pt idx="4173">
                  <c:v>20.245000000000257</c:v>
                </c:pt>
                <c:pt idx="4174">
                  <c:v>20.250000000000256</c:v>
                </c:pt>
                <c:pt idx="4175">
                  <c:v>20.255000000000255</c:v>
                </c:pt>
                <c:pt idx="4176">
                  <c:v>20.260000000000254</c:v>
                </c:pt>
                <c:pt idx="4177">
                  <c:v>20.265000000000253</c:v>
                </c:pt>
                <c:pt idx="4178">
                  <c:v>20.270000000000252</c:v>
                </c:pt>
                <c:pt idx="4179">
                  <c:v>20.275000000000251</c:v>
                </c:pt>
                <c:pt idx="4180">
                  <c:v>20.28000000000025</c:v>
                </c:pt>
                <c:pt idx="4181">
                  <c:v>20.285000000000249</c:v>
                </c:pt>
                <c:pt idx="4182">
                  <c:v>20.290000000000248</c:v>
                </c:pt>
                <c:pt idx="4183">
                  <c:v>20.295000000000247</c:v>
                </c:pt>
                <c:pt idx="4184">
                  <c:v>20.300000000000246</c:v>
                </c:pt>
                <c:pt idx="4185">
                  <c:v>20.305000000000245</c:v>
                </c:pt>
                <c:pt idx="4186">
                  <c:v>20.310000000000244</c:v>
                </c:pt>
                <c:pt idx="4187">
                  <c:v>20.315000000000243</c:v>
                </c:pt>
                <c:pt idx="4188">
                  <c:v>20.320000000000242</c:v>
                </c:pt>
                <c:pt idx="4189">
                  <c:v>20.325000000000241</c:v>
                </c:pt>
                <c:pt idx="4190">
                  <c:v>20.33000000000024</c:v>
                </c:pt>
                <c:pt idx="4191">
                  <c:v>20.335000000000239</c:v>
                </c:pt>
                <c:pt idx="4192">
                  <c:v>20.340000000000238</c:v>
                </c:pt>
                <c:pt idx="4193">
                  <c:v>20.345000000000237</c:v>
                </c:pt>
                <c:pt idx="4194">
                  <c:v>20.350000000000236</c:v>
                </c:pt>
                <c:pt idx="4195">
                  <c:v>20.355000000000235</c:v>
                </c:pt>
                <c:pt idx="4196">
                  <c:v>20.360000000000234</c:v>
                </c:pt>
                <c:pt idx="4197">
                  <c:v>20.365000000000233</c:v>
                </c:pt>
                <c:pt idx="4198">
                  <c:v>20.370000000000232</c:v>
                </c:pt>
                <c:pt idx="4199">
                  <c:v>20.375000000000231</c:v>
                </c:pt>
                <c:pt idx="4200">
                  <c:v>20.38000000000023</c:v>
                </c:pt>
                <c:pt idx="4201">
                  <c:v>20.385000000000229</c:v>
                </c:pt>
                <c:pt idx="4202">
                  <c:v>20.390000000000228</c:v>
                </c:pt>
                <c:pt idx="4203">
                  <c:v>20.395000000000227</c:v>
                </c:pt>
                <c:pt idx="4204">
                  <c:v>20.400000000000226</c:v>
                </c:pt>
                <c:pt idx="4205">
                  <c:v>20.405000000000225</c:v>
                </c:pt>
                <c:pt idx="4206">
                  <c:v>20.410000000000224</c:v>
                </c:pt>
                <c:pt idx="4207">
                  <c:v>20.415000000000223</c:v>
                </c:pt>
                <c:pt idx="4208">
                  <c:v>20.420000000000222</c:v>
                </c:pt>
                <c:pt idx="4209">
                  <c:v>20.425000000000221</c:v>
                </c:pt>
                <c:pt idx="4210">
                  <c:v>20.43000000000022</c:v>
                </c:pt>
                <c:pt idx="4211">
                  <c:v>20.435000000000219</c:v>
                </c:pt>
                <c:pt idx="4212">
                  <c:v>20.440000000000218</c:v>
                </c:pt>
                <c:pt idx="4213">
                  <c:v>20.445000000000217</c:v>
                </c:pt>
                <c:pt idx="4214">
                  <c:v>20.450000000000216</c:v>
                </c:pt>
                <c:pt idx="4215">
                  <c:v>20.455000000000215</c:v>
                </c:pt>
                <c:pt idx="4216">
                  <c:v>20.460000000000214</c:v>
                </c:pt>
                <c:pt idx="4217">
                  <c:v>20.465000000000213</c:v>
                </c:pt>
                <c:pt idx="4218">
                  <c:v>20.470000000000212</c:v>
                </c:pt>
                <c:pt idx="4219">
                  <c:v>20.475000000000211</c:v>
                </c:pt>
                <c:pt idx="4220">
                  <c:v>20.48000000000021</c:v>
                </c:pt>
                <c:pt idx="4221">
                  <c:v>20.485000000000209</c:v>
                </c:pt>
                <c:pt idx="4222">
                  <c:v>20.490000000000208</c:v>
                </c:pt>
                <c:pt idx="4223">
                  <c:v>20.495000000000207</c:v>
                </c:pt>
                <c:pt idx="4224">
                  <c:v>20.500000000000206</c:v>
                </c:pt>
                <c:pt idx="4225">
                  <c:v>20.505000000000205</c:v>
                </c:pt>
                <c:pt idx="4226">
                  <c:v>20.510000000000204</c:v>
                </c:pt>
                <c:pt idx="4227">
                  <c:v>20.515000000000203</c:v>
                </c:pt>
                <c:pt idx="4228">
                  <c:v>20.520000000000202</c:v>
                </c:pt>
                <c:pt idx="4229">
                  <c:v>20.525000000000201</c:v>
                </c:pt>
                <c:pt idx="4230">
                  <c:v>20.5300000000002</c:v>
                </c:pt>
                <c:pt idx="4231">
                  <c:v>20.535000000000199</c:v>
                </c:pt>
                <c:pt idx="4232">
                  <c:v>20.540000000000198</c:v>
                </c:pt>
                <c:pt idx="4233">
                  <c:v>20.545000000000197</c:v>
                </c:pt>
                <c:pt idx="4234">
                  <c:v>20.550000000000196</c:v>
                </c:pt>
                <c:pt idx="4235">
                  <c:v>20.555000000000195</c:v>
                </c:pt>
                <c:pt idx="4236">
                  <c:v>20.560000000000194</c:v>
                </c:pt>
                <c:pt idx="4237">
                  <c:v>20.565000000000193</c:v>
                </c:pt>
                <c:pt idx="4238">
                  <c:v>20.570000000000192</c:v>
                </c:pt>
                <c:pt idx="4239">
                  <c:v>20.575000000000191</c:v>
                </c:pt>
                <c:pt idx="4240">
                  <c:v>20.58000000000019</c:v>
                </c:pt>
                <c:pt idx="4241">
                  <c:v>20.585000000000189</c:v>
                </c:pt>
                <c:pt idx="4242">
                  <c:v>20.590000000000188</c:v>
                </c:pt>
                <c:pt idx="4243">
                  <c:v>20.595000000000187</c:v>
                </c:pt>
                <c:pt idx="4244">
                  <c:v>20.600000000000186</c:v>
                </c:pt>
                <c:pt idx="4245">
                  <c:v>20.605000000000185</c:v>
                </c:pt>
                <c:pt idx="4246">
                  <c:v>20.610000000000184</c:v>
                </c:pt>
                <c:pt idx="4247">
                  <c:v>20.615000000000183</c:v>
                </c:pt>
                <c:pt idx="4248">
                  <c:v>20.620000000000182</c:v>
                </c:pt>
                <c:pt idx="4249">
                  <c:v>20.625000000000181</c:v>
                </c:pt>
                <c:pt idx="4250">
                  <c:v>20.63000000000018</c:v>
                </c:pt>
                <c:pt idx="4251">
                  <c:v>20.635000000000179</c:v>
                </c:pt>
                <c:pt idx="4252">
                  <c:v>20.640000000000178</c:v>
                </c:pt>
                <c:pt idx="4253">
                  <c:v>20.645000000000177</c:v>
                </c:pt>
                <c:pt idx="4254">
                  <c:v>20.650000000000176</c:v>
                </c:pt>
                <c:pt idx="4255">
                  <c:v>20.655000000000175</c:v>
                </c:pt>
                <c:pt idx="4256">
                  <c:v>20.660000000000174</c:v>
                </c:pt>
                <c:pt idx="4257">
                  <c:v>20.665000000000173</c:v>
                </c:pt>
                <c:pt idx="4258">
                  <c:v>20.670000000000172</c:v>
                </c:pt>
                <c:pt idx="4259">
                  <c:v>20.675000000000171</c:v>
                </c:pt>
                <c:pt idx="4260">
                  <c:v>20.68000000000017</c:v>
                </c:pt>
                <c:pt idx="4261">
                  <c:v>20.685000000000169</c:v>
                </c:pt>
                <c:pt idx="4262">
                  <c:v>20.690000000000168</c:v>
                </c:pt>
                <c:pt idx="4263">
                  <c:v>20.695000000000167</c:v>
                </c:pt>
                <c:pt idx="4264">
                  <c:v>20.700000000000166</c:v>
                </c:pt>
                <c:pt idx="4265">
                  <c:v>20.705000000000165</c:v>
                </c:pt>
                <c:pt idx="4266">
                  <c:v>20.710000000000164</c:v>
                </c:pt>
                <c:pt idx="4267">
                  <c:v>20.715000000000163</c:v>
                </c:pt>
                <c:pt idx="4268">
                  <c:v>20.720000000000162</c:v>
                </c:pt>
                <c:pt idx="4269">
                  <c:v>20.725000000000161</c:v>
                </c:pt>
                <c:pt idx="4270">
                  <c:v>20.73000000000016</c:v>
                </c:pt>
                <c:pt idx="4271">
                  <c:v>20.735000000000159</c:v>
                </c:pt>
                <c:pt idx="4272">
                  <c:v>20.740000000000158</c:v>
                </c:pt>
                <c:pt idx="4273">
                  <c:v>20.745000000000157</c:v>
                </c:pt>
                <c:pt idx="4274">
                  <c:v>20.750000000000156</c:v>
                </c:pt>
                <c:pt idx="4275">
                  <c:v>20.755000000000155</c:v>
                </c:pt>
                <c:pt idx="4276">
                  <c:v>20.760000000000154</c:v>
                </c:pt>
                <c:pt idx="4277">
                  <c:v>20.765000000000153</c:v>
                </c:pt>
                <c:pt idx="4278">
                  <c:v>20.770000000000152</c:v>
                </c:pt>
                <c:pt idx="4279">
                  <c:v>20.775000000000151</c:v>
                </c:pt>
                <c:pt idx="4280">
                  <c:v>20.78000000000015</c:v>
                </c:pt>
                <c:pt idx="4281">
                  <c:v>20.785000000000149</c:v>
                </c:pt>
                <c:pt idx="4282">
                  <c:v>20.790000000000148</c:v>
                </c:pt>
                <c:pt idx="4283">
                  <c:v>20.795000000000147</c:v>
                </c:pt>
                <c:pt idx="4284">
                  <c:v>20.800000000000146</c:v>
                </c:pt>
                <c:pt idx="4285">
                  <c:v>20.805000000000145</c:v>
                </c:pt>
                <c:pt idx="4286">
                  <c:v>20.810000000000144</c:v>
                </c:pt>
                <c:pt idx="4287">
                  <c:v>20.815000000000143</c:v>
                </c:pt>
                <c:pt idx="4288">
                  <c:v>20.820000000000142</c:v>
                </c:pt>
                <c:pt idx="4289">
                  <c:v>20.825000000000141</c:v>
                </c:pt>
                <c:pt idx="4290">
                  <c:v>20.83000000000014</c:v>
                </c:pt>
                <c:pt idx="4291">
                  <c:v>20.835000000000139</c:v>
                </c:pt>
                <c:pt idx="4292">
                  <c:v>20.840000000000138</c:v>
                </c:pt>
                <c:pt idx="4293">
                  <c:v>20.845000000000137</c:v>
                </c:pt>
                <c:pt idx="4294">
                  <c:v>20.850000000000136</c:v>
                </c:pt>
                <c:pt idx="4295">
                  <c:v>20.855000000000135</c:v>
                </c:pt>
                <c:pt idx="4296">
                  <c:v>20.860000000000134</c:v>
                </c:pt>
                <c:pt idx="4297">
                  <c:v>20.865000000000133</c:v>
                </c:pt>
                <c:pt idx="4298">
                  <c:v>20.870000000000132</c:v>
                </c:pt>
                <c:pt idx="4299">
                  <c:v>20.875000000000131</c:v>
                </c:pt>
                <c:pt idx="4300">
                  <c:v>20.88000000000013</c:v>
                </c:pt>
                <c:pt idx="4301">
                  <c:v>20.885000000000129</c:v>
                </c:pt>
                <c:pt idx="4302">
                  <c:v>20.890000000000128</c:v>
                </c:pt>
                <c:pt idx="4303">
                  <c:v>20.895000000000127</c:v>
                </c:pt>
                <c:pt idx="4304">
                  <c:v>20.900000000000126</c:v>
                </c:pt>
                <c:pt idx="4305">
                  <c:v>20.905000000000125</c:v>
                </c:pt>
                <c:pt idx="4306">
                  <c:v>20.910000000000124</c:v>
                </c:pt>
                <c:pt idx="4307">
                  <c:v>20.915000000000123</c:v>
                </c:pt>
                <c:pt idx="4308">
                  <c:v>20.920000000000122</c:v>
                </c:pt>
                <c:pt idx="4309">
                  <c:v>20.925000000000122</c:v>
                </c:pt>
                <c:pt idx="4310">
                  <c:v>20.930000000000121</c:v>
                </c:pt>
                <c:pt idx="4311">
                  <c:v>20.93500000000012</c:v>
                </c:pt>
                <c:pt idx="4312">
                  <c:v>20.940000000000119</c:v>
                </c:pt>
                <c:pt idx="4313">
                  <c:v>20.945000000000118</c:v>
                </c:pt>
                <c:pt idx="4314">
                  <c:v>20.950000000000117</c:v>
                </c:pt>
                <c:pt idx="4315">
                  <c:v>20.955000000000116</c:v>
                </c:pt>
                <c:pt idx="4316">
                  <c:v>20.960000000000115</c:v>
                </c:pt>
                <c:pt idx="4317">
                  <c:v>20.965000000000114</c:v>
                </c:pt>
                <c:pt idx="4318">
                  <c:v>20.970000000000113</c:v>
                </c:pt>
                <c:pt idx="4319">
                  <c:v>20.975000000000112</c:v>
                </c:pt>
                <c:pt idx="4320">
                  <c:v>20.980000000000111</c:v>
                </c:pt>
                <c:pt idx="4321">
                  <c:v>20.98500000000011</c:v>
                </c:pt>
                <c:pt idx="4322">
                  <c:v>20.990000000000109</c:v>
                </c:pt>
                <c:pt idx="4323">
                  <c:v>20.995000000000108</c:v>
                </c:pt>
                <c:pt idx="4324">
                  <c:v>21.000000000000107</c:v>
                </c:pt>
                <c:pt idx="4325">
                  <c:v>21.005000000000106</c:v>
                </c:pt>
                <c:pt idx="4326">
                  <c:v>21.010000000000105</c:v>
                </c:pt>
                <c:pt idx="4327">
                  <c:v>21.015000000000104</c:v>
                </c:pt>
                <c:pt idx="4328">
                  <c:v>21.020000000000103</c:v>
                </c:pt>
                <c:pt idx="4329">
                  <c:v>21.025000000000102</c:v>
                </c:pt>
                <c:pt idx="4330">
                  <c:v>21.030000000000101</c:v>
                </c:pt>
                <c:pt idx="4331">
                  <c:v>21.0350000000001</c:v>
                </c:pt>
                <c:pt idx="4332">
                  <c:v>21.040000000000099</c:v>
                </c:pt>
                <c:pt idx="4333">
                  <c:v>21.045000000000098</c:v>
                </c:pt>
                <c:pt idx="4334">
                  <c:v>21.050000000000097</c:v>
                </c:pt>
                <c:pt idx="4335">
                  <c:v>21.055000000000096</c:v>
                </c:pt>
                <c:pt idx="4336">
                  <c:v>21.060000000000095</c:v>
                </c:pt>
                <c:pt idx="4337">
                  <c:v>21.065000000000094</c:v>
                </c:pt>
                <c:pt idx="4338">
                  <c:v>21.070000000000093</c:v>
                </c:pt>
                <c:pt idx="4339">
                  <c:v>21.075000000000092</c:v>
                </c:pt>
                <c:pt idx="4340">
                  <c:v>21.080000000000091</c:v>
                </c:pt>
                <c:pt idx="4341">
                  <c:v>21.08500000000009</c:v>
                </c:pt>
                <c:pt idx="4342">
                  <c:v>21.090000000000089</c:v>
                </c:pt>
                <c:pt idx="4343">
                  <c:v>21.095000000000088</c:v>
                </c:pt>
                <c:pt idx="4344">
                  <c:v>21.100000000000087</c:v>
                </c:pt>
                <c:pt idx="4345">
                  <c:v>21.105000000000086</c:v>
                </c:pt>
                <c:pt idx="4346">
                  <c:v>21.110000000000085</c:v>
                </c:pt>
                <c:pt idx="4347">
                  <c:v>21.115000000000084</c:v>
                </c:pt>
                <c:pt idx="4348">
                  <c:v>21.120000000000083</c:v>
                </c:pt>
                <c:pt idx="4349">
                  <c:v>21.125000000000082</c:v>
                </c:pt>
                <c:pt idx="4350">
                  <c:v>21.130000000000081</c:v>
                </c:pt>
                <c:pt idx="4351">
                  <c:v>21.13500000000008</c:v>
                </c:pt>
                <c:pt idx="4352">
                  <c:v>21.140000000000079</c:v>
                </c:pt>
                <c:pt idx="4353">
                  <c:v>21.145000000000078</c:v>
                </c:pt>
                <c:pt idx="4354">
                  <c:v>21.150000000000077</c:v>
                </c:pt>
                <c:pt idx="4355">
                  <c:v>21.155000000000076</c:v>
                </c:pt>
                <c:pt idx="4356">
                  <c:v>21.160000000000075</c:v>
                </c:pt>
                <c:pt idx="4357">
                  <c:v>21.165000000000074</c:v>
                </c:pt>
                <c:pt idx="4358">
                  <c:v>21.170000000000073</c:v>
                </c:pt>
                <c:pt idx="4359">
                  <c:v>21.175000000000072</c:v>
                </c:pt>
                <c:pt idx="4360">
                  <c:v>21.180000000000071</c:v>
                </c:pt>
                <c:pt idx="4361">
                  <c:v>21.18500000000007</c:v>
                </c:pt>
                <c:pt idx="4362">
                  <c:v>21.190000000000069</c:v>
                </c:pt>
                <c:pt idx="4363">
                  <c:v>21.195000000000068</c:v>
                </c:pt>
                <c:pt idx="4364">
                  <c:v>21.200000000000067</c:v>
                </c:pt>
                <c:pt idx="4365">
                  <c:v>21.205000000000066</c:v>
                </c:pt>
                <c:pt idx="4366">
                  <c:v>21.210000000000065</c:v>
                </c:pt>
                <c:pt idx="4367">
                  <c:v>21.215000000000064</c:v>
                </c:pt>
                <c:pt idx="4368">
                  <c:v>21.220000000000063</c:v>
                </c:pt>
                <c:pt idx="4369">
                  <c:v>21.225000000000062</c:v>
                </c:pt>
                <c:pt idx="4370">
                  <c:v>21.230000000000061</c:v>
                </c:pt>
                <c:pt idx="4371">
                  <c:v>21.23500000000006</c:v>
                </c:pt>
                <c:pt idx="4372">
                  <c:v>21.240000000000059</c:v>
                </c:pt>
                <c:pt idx="4373">
                  <c:v>21.245000000000058</c:v>
                </c:pt>
                <c:pt idx="4374">
                  <c:v>21.250000000000057</c:v>
                </c:pt>
                <c:pt idx="4375">
                  <c:v>21.255000000000056</c:v>
                </c:pt>
                <c:pt idx="4376">
                  <c:v>21.260000000000055</c:v>
                </c:pt>
                <c:pt idx="4377">
                  <c:v>21.265000000000054</c:v>
                </c:pt>
                <c:pt idx="4378">
                  <c:v>21.270000000000053</c:v>
                </c:pt>
                <c:pt idx="4379">
                  <c:v>21.275000000000052</c:v>
                </c:pt>
                <c:pt idx="4380">
                  <c:v>21.280000000000051</c:v>
                </c:pt>
                <c:pt idx="4381">
                  <c:v>21.28500000000005</c:v>
                </c:pt>
                <c:pt idx="4382">
                  <c:v>21.290000000000049</c:v>
                </c:pt>
                <c:pt idx="4383">
                  <c:v>21.295000000000048</c:v>
                </c:pt>
                <c:pt idx="4384">
                  <c:v>21.300000000000047</c:v>
                </c:pt>
                <c:pt idx="4385">
                  <c:v>21.305000000000046</c:v>
                </c:pt>
                <c:pt idx="4386">
                  <c:v>21.310000000000045</c:v>
                </c:pt>
                <c:pt idx="4387">
                  <c:v>21.315000000000044</c:v>
                </c:pt>
                <c:pt idx="4388">
                  <c:v>21.320000000000043</c:v>
                </c:pt>
                <c:pt idx="4389">
                  <c:v>21.325000000000042</c:v>
                </c:pt>
                <c:pt idx="4390">
                  <c:v>21.330000000000041</c:v>
                </c:pt>
                <c:pt idx="4391">
                  <c:v>21.33500000000004</c:v>
                </c:pt>
                <c:pt idx="4392">
                  <c:v>21.340000000000039</c:v>
                </c:pt>
                <c:pt idx="4393">
                  <c:v>21.345000000000038</c:v>
                </c:pt>
                <c:pt idx="4394">
                  <c:v>21.350000000000037</c:v>
                </c:pt>
                <c:pt idx="4395">
                  <c:v>21.355000000000036</c:v>
                </c:pt>
                <c:pt idx="4396">
                  <c:v>21.360000000000035</c:v>
                </c:pt>
                <c:pt idx="4397">
                  <c:v>21.365000000000034</c:v>
                </c:pt>
                <c:pt idx="4398">
                  <c:v>21.370000000000033</c:v>
                </c:pt>
                <c:pt idx="4399">
                  <c:v>21.375000000000032</c:v>
                </c:pt>
                <c:pt idx="4400">
                  <c:v>21.380000000000031</c:v>
                </c:pt>
                <c:pt idx="4401">
                  <c:v>21.38500000000003</c:v>
                </c:pt>
                <c:pt idx="4402">
                  <c:v>21.390000000000029</c:v>
                </c:pt>
                <c:pt idx="4403">
                  <c:v>21.395000000000028</c:v>
                </c:pt>
                <c:pt idx="4404">
                  <c:v>21.400000000000027</c:v>
                </c:pt>
                <c:pt idx="4405">
                  <c:v>21.405000000000026</c:v>
                </c:pt>
                <c:pt idx="4406">
                  <c:v>21.410000000000025</c:v>
                </c:pt>
                <c:pt idx="4407">
                  <c:v>21.415000000000024</c:v>
                </c:pt>
                <c:pt idx="4408">
                  <c:v>21.420000000000023</c:v>
                </c:pt>
                <c:pt idx="4409">
                  <c:v>21.425000000000022</c:v>
                </c:pt>
                <c:pt idx="4410">
                  <c:v>21.430000000000021</c:v>
                </c:pt>
                <c:pt idx="4411">
                  <c:v>21.43500000000002</c:v>
                </c:pt>
                <c:pt idx="4412">
                  <c:v>21.440000000000019</c:v>
                </c:pt>
                <c:pt idx="4413">
                  <c:v>21.445000000000018</c:v>
                </c:pt>
                <c:pt idx="4414">
                  <c:v>21.450000000000017</c:v>
                </c:pt>
                <c:pt idx="4415">
                  <c:v>21.455000000000016</c:v>
                </c:pt>
                <c:pt idx="4416">
                  <c:v>21.460000000000015</c:v>
                </c:pt>
                <c:pt idx="4417">
                  <c:v>21.465000000000014</c:v>
                </c:pt>
                <c:pt idx="4418">
                  <c:v>21.470000000000013</c:v>
                </c:pt>
                <c:pt idx="4419">
                  <c:v>21.475000000000012</c:v>
                </c:pt>
                <c:pt idx="4420">
                  <c:v>21.480000000000011</c:v>
                </c:pt>
                <c:pt idx="4421">
                  <c:v>21.48500000000001</c:v>
                </c:pt>
                <c:pt idx="4422">
                  <c:v>21.490000000000009</c:v>
                </c:pt>
                <c:pt idx="4423">
                  <c:v>21.495000000000008</c:v>
                </c:pt>
                <c:pt idx="4424">
                  <c:v>21.500000000000007</c:v>
                </c:pt>
                <c:pt idx="4425">
                  <c:v>21.505000000000006</c:v>
                </c:pt>
                <c:pt idx="4426">
                  <c:v>21.510000000000005</c:v>
                </c:pt>
                <c:pt idx="4427">
                  <c:v>21.515000000000004</c:v>
                </c:pt>
                <c:pt idx="4428">
                  <c:v>21.520000000000003</c:v>
                </c:pt>
                <c:pt idx="4429">
                  <c:v>21.525000000000002</c:v>
                </c:pt>
                <c:pt idx="4430">
                  <c:v>21.53</c:v>
                </c:pt>
                <c:pt idx="4431">
                  <c:v>21.535</c:v>
                </c:pt>
                <c:pt idx="4432">
                  <c:v>21.54</c:v>
                </c:pt>
                <c:pt idx="4433">
                  <c:v>21.544999999999998</c:v>
                </c:pt>
                <c:pt idx="4434">
                  <c:v>21.549999999999997</c:v>
                </c:pt>
                <c:pt idx="4435">
                  <c:v>21.554999999999996</c:v>
                </c:pt>
                <c:pt idx="4436">
                  <c:v>21.559999999999995</c:v>
                </c:pt>
                <c:pt idx="4437">
                  <c:v>21.564999999999994</c:v>
                </c:pt>
                <c:pt idx="4438">
                  <c:v>21.569999999999993</c:v>
                </c:pt>
                <c:pt idx="4439">
                  <c:v>21.574999999999992</c:v>
                </c:pt>
                <c:pt idx="4440">
                  <c:v>21.579999999999991</c:v>
                </c:pt>
                <c:pt idx="4441">
                  <c:v>21.58499999999999</c:v>
                </c:pt>
                <c:pt idx="4442">
                  <c:v>21.589999999999989</c:v>
                </c:pt>
                <c:pt idx="4443">
                  <c:v>21.594999999999988</c:v>
                </c:pt>
                <c:pt idx="4444">
                  <c:v>21.599999999999987</c:v>
                </c:pt>
                <c:pt idx="4445">
                  <c:v>21.604999999999986</c:v>
                </c:pt>
                <c:pt idx="4446">
                  <c:v>21.609999999999985</c:v>
                </c:pt>
                <c:pt idx="4447">
                  <c:v>21.614999999999984</c:v>
                </c:pt>
                <c:pt idx="4448">
                  <c:v>21.619999999999983</c:v>
                </c:pt>
                <c:pt idx="4449">
                  <c:v>21.624999999999982</c:v>
                </c:pt>
                <c:pt idx="4450">
                  <c:v>21.629999999999981</c:v>
                </c:pt>
                <c:pt idx="4451">
                  <c:v>21.63499999999998</c:v>
                </c:pt>
                <c:pt idx="4452">
                  <c:v>21.639999999999979</c:v>
                </c:pt>
                <c:pt idx="4453">
                  <c:v>21.644999999999978</c:v>
                </c:pt>
                <c:pt idx="4454">
                  <c:v>21.649999999999977</c:v>
                </c:pt>
                <c:pt idx="4455">
                  <c:v>21.654999999999976</c:v>
                </c:pt>
                <c:pt idx="4456">
                  <c:v>21.659999999999975</c:v>
                </c:pt>
                <c:pt idx="4457">
                  <c:v>21.664999999999974</c:v>
                </c:pt>
                <c:pt idx="4458">
                  <c:v>21.669999999999973</c:v>
                </c:pt>
                <c:pt idx="4459">
                  <c:v>21.674999999999972</c:v>
                </c:pt>
                <c:pt idx="4460">
                  <c:v>21.679999999999971</c:v>
                </c:pt>
                <c:pt idx="4461">
                  <c:v>21.68499999999997</c:v>
                </c:pt>
                <c:pt idx="4462">
                  <c:v>21.689999999999969</c:v>
                </c:pt>
                <c:pt idx="4463">
                  <c:v>21.694999999999968</c:v>
                </c:pt>
                <c:pt idx="4464">
                  <c:v>21.699999999999967</c:v>
                </c:pt>
                <c:pt idx="4465">
                  <c:v>21.704999999999966</c:v>
                </c:pt>
                <c:pt idx="4466">
                  <c:v>21.709999999999965</c:v>
                </c:pt>
                <c:pt idx="4467">
                  <c:v>21.714999999999964</c:v>
                </c:pt>
                <c:pt idx="4468">
                  <c:v>21.719999999999963</c:v>
                </c:pt>
                <c:pt idx="4469">
                  <c:v>21.724999999999962</c:v>
                </c:pt>
                <c:pt idx="4470">
                  <c:v>21.729999999999961</c:v>
                </c:pt>
                <c:pt idx="4471">
                  <c:v>21.73499999999996</c:v>
                </c:pt>
                <c:pt idx="4472">
                  <c:v>21.739999999999959</c:v>
                </c:pt>
                <c:pt idx="4473">
                  <c:v>21.744999999999958</c:v>
                </c:pt>
                <c:pt idx="4474">
                  <c:v>21.749999999999957</c:v>
                </c:pt>
                <c:pt idx="4475">
                  <c:v>21.754999999999956</c:v>
                </c:pt>
                <c:pt idx="4476">
                  <c:v>21.759999999999955</c:v>
                </c:pt>
                <c:pt idx="4477">
                  <c:v>21.764999999999954</c:v>
                </c:pt>
                <c:pt idx="4478">
                  <c:v>21.769999999999953</c:v>
                </c:pt>
                <c:pt idx="4479">
                  <c:v>21.774999999999952</c:v>
                </c:pt>
                <c:pt idx="4480">
                  <c:v>21.779999999999951</c:v>
                </c:pt>
                <c:pt idx="4481">
                  <c:v>21.78499999999995</c:v>
                </c:pt>
                <c:pt idx="4482">
                  <c:v>21.789999999999949</c:v>
                </c:pt>
                <c:pt idx="4483">
                  <c:v>21.794999999999948</c:v>
                </c:pt>
                <c:pt idx="4484">
                  <c:v>21.799999999999947</c:v>
                </c:pt>
                <c:pt idx="4485">
                  <c:v>21.804999999999946</c:v>
                </c:pt>
                <c:pt idx="4486">
                  <c:v>21.809999999999945</c:v>
                </c:pt>
                <c:pt idx="4487">
                  <c:v>21.814999999999944</c:v>
                </c:pt>
                <c:pt idx="4488">
                  <c:v>21.819999999999943</c:v>
                </c:pt>
                <c:pt idx="4489">
                  <c:v>21.824999999999942</c:v>
                </c:pt>
                <c:pt idx="4490">
                  <c:v>21.829999999999941</c:v>
                </c:pt>
                <c:pt idx="4491">
                  <c:v>21.83499999999994</c:v>
                </c:pt>
                <c:pt idx="4492">
                  <c:v>21.839999999999939</c:v>
                </c:pt>
                <c:pt idx="4493">
                  <c:v>21.844999999999938</c:v>
                </c:pt>
                <c:pt idx="4494">
                  <c:v>21.849999999999937</c:v>
                </c:pt>
                <c:pt idx="4495">
                  <c:v>21.854999999999936</c:v>
                </c:pt>
                <c:pt idx="4496">
                  <c:v>21.859999999999935</c:v>
                </c:pt>
                <c:pt idx="4497">
                  <c:v>21.864999999999934</c:v>
                </c:pt>
                <c:pt idx="4498">
                  <c:v>21.869999999999933</c:v>
                </c:pt>
                <c:pt idx="4499">
                  <c:v>21.874999999999932</c:v>
                </c:pt>
                <c:pt idx="4500">
                  <c:v>21.879999999999932</c:v>
                </c:pt>
                <c:pt idx="4501">
                  <c:v>21.884999999999931</c:v>
                </c:pt>
                <c:pt idx="4502">
                  <c:v>21.88999999999993</c:v>
                </c:pt>
                <c:pt idx="4503">
                  <c:v>21.894999999999929</c:v>
                </c:pt>
                <c:pt idx="4504">
                  <c:v>21.899999999999928</c:v>
                </c:pt>
                <c:pt idx="4505">
                  <c:v>21.904999999999927</c:v>
                </c:pt>
                <c:pt idx="4506">
                  <c:v>21.909999999999926</c:v>
                </c:pt>
                <c:pt idx="4507">
                  <c:v>21.914999999999925</c:v>
                </c:pt>
                <c:pt idx="4508">
                  <c:v>21.919999999999924</c:v>
                </c:pt>
                <c:pt idx="4509">
                  <c:v>21.924999999999923</c:v>
                </c:pt>
                <c:pt idx="4510">
                  <c:v>21.929999999999922</c:v>
                </c:pt>
                <c:pt idx="4511">
                  <c:v>21.934999999999921</c:v>
                </c:pt>
                <c:pt idx="4512">
                  <c:v>21.93999999999992</c:v>
                </c:pt>
                <c:pt idx="4513">
                  <c:v>21.944999999999919</c:v>
                </c:pt>
                <c:pt idx="4514">
                  <c:v>21.949999999999918</c:v>
                </c:pt>
                <c:pt idx="4515">
                  <c:v>21.954999999999917</c:v>
                </c:pt>
                <c:pt idx="4516">
                  <c:v>21.959999999999916</c:v>
                </c:pt>
                <c:pt idx="4517">
                  <c:v>21.964999999999915</c:v>
                </c:pt>
                <c:pt idx="4518">
                  <c:v>21.969999999999914</c:v>
                </c:pt>
                <c:pt idx="4519">
                  <c:v>21.974999999999913</c:v>
                </c:pt>
                <c:pt idx="4520">
                  <c:v>21.979999999999912</c:v>
                </c:pt>
                <c:pt idx="4521">
                  <c:v>21.984999999999911</c:v>
                </c:pt>
                <c:pt idx="4522">
                  <c:v>21.98999999999991</c:v>
                </c:pt>
                <c:pt idx="4523">
                  <c:v>21.994999999999909</c:v>
                </c:pt>
                <c:pt idx="4524">
                  <c:v>21.999999999999908</c:v>
                </c:pt>
                <c:pt idx="4525">
                  <c:v>22.004999999999907</c:v>
                </c:pt>
                <c:pt idx="4526">
                  <c:v>22.009999999999906</c:v>
                </c:pt>
                <c:pt idx="4527">
                  <c:v>22.014999999999905</c:v>
                </c:pt>
                <c:pt idx="4528">
                  <c:v>22.019999999999904</c:v>
                </c:pt>
                <c:pt idx="4529">
                  <c:v>22.024999999999903</c:v>
                </c:pt>
                <c:pt idx="4530">
                  <c:v>22.029999999999902</c:v>
                </c:pt>
                <c:pt idx="4531">
                  <c:v>22.034999999999901</c:v>
                </c:pt>
                <c:pt idx="4532">
                  <c:v>22.0399999999999</c:v>
                </c:pt>
                <c:pt idx="4533">
                  <c:v>22.044999999999899</c:v>
                </c:pt>
                <c:pt idx="4534">
                  <c:v>22.049999999999898</c:v>
                </c:pt>
                <c:pt idx="4535">
                  <c:v>22.054999999999897</c:v>
                </c:pt>
                <c:pt idx="4536">
                  <c:v>22.059999999999896</c:v>
                </c:pt>
                <c:pt idx="4537">
                  <c:v>22.064999999999895</c:v>
                </c:pt>
                <c:pt idx="4538">
                  <c:v>22.069999999999894</c:v>
                </c:pt>
                <c:pt idx="4539">
                  <c:v>22.074999999999893</c:v>
                </c:pt>
                <c:pt idx="4540">
                  <c:v>22.079999999999892</c:v>
                </c:pt>
                <c:pt idx="4541">
                  <c:v>22.084999999999891</c:v>
                </c:pt>
                <c:pt idx="4542">
                  <c:v>22.08999999999989</c:v>
                </c:pt>
                <c:pt idx="4543">
                  <c:v>22.094999999999889</c:v>
                </c:pt>
                <c:pt idx="4544">
                  <c:v>22.099999999999888</c:v>
                </c:pt>
                <c:pt idx="4545">
                  <c:v>22.104999999999887</c:v>
                </c:pt>
                <c:pt idx="4546">
                  <c:v>22.109999999999886</c:v>
                </c:pt>
                <c:pt idx="4547">
                  <c:v>22.114999999999885</c:v>
                </c:pt>
                <c:pt idx="4548">
                  <c:v>22.119999999999884</c:v>
                </c:pt>
                <c:pt idx="4549">
                  <c:v>22.124999999999883</c:v>
                </c:pt>
                <c:pt idx="4550">
                  <c:v>22.129999999999882</c:v>
                </c:pt>
                <c:pt idx="4551">
                  <c:v>22.134999999999881</c:v>
                </c:pt>
                <c:pt idx="4552">
                  <c:v>22.13999999999988</c:v>
                </c:pt>
                <c:pt idx="4553">
                  <c:v>22.144999999999879</c:v>
                </c:pt>
                <c:pt idx="4554">
                  <c:v>22.149999999999878</c:v>
                </c:pt>
                <c:pt idx="4555">
                  <c:v>22.154999999999877</c:v>
                </c:pt>
                <c:pt idx="4556">
                  <c:v>22.159999999999876</c:v>
                </c:pt>
                <c:pt idx="4557">
                  <c:v>22.164999999999875</c:v>
                </c:pt>
                <c:pt idx="4558">
                  <c:v>22.169999999999874</c:v>
                </c:pt>
                <c:pt idx="4559">
                  <c:v>22.174999999999873</c:v>
                </c:pt>
                <c:pt idx="4560">
                  <c:v>22.179999999999872</c:v>
                </c:pt>
                <c:pt idx="4561">
                  <c:v>22.184999999999871</c:v>
                </c:pt>
                <c:pt idx="4562">
                  <c:v>22.18999999999987</c:v>
                </c:pt>
                <c:pt idx="4563">
                  <c:v>22.194999999999869</c:v>
                </c:pt>
                <c:pt idx="4564">
                  <c:v>22.199999999999868</c:v>
                </c:pt>
                <c:pt idx="4565">
                  <c:v>22.204999999999867</c:v>
                </c:pt>
                <c:pt idx="4566">
                  <c:v>22.209999999999866</c:v>
                </c:pt>
                <c:pt idx="4567">
                  <c:v>22.214999999999865</c:v>
                </c:pt>
                <c:pt idx="4568">
                  <c:v>22.219999999999864</c:v>
                </c:pt>
                <c:pt idx="4569">
                  <c:v>22.224999999999863</c:v>
                </c:pt>
                <c:pt idx="4570">
                  <c:v>22.229999999999862</c:v>
                </c:pt>
                <c:pt idx="4571">
                  <c:v>22.234999999999861</c:v>
                </c:pt>
                <c:pt idx="4572">
                  <c:v>22.23999999999986</c:v>
                </c:pt>
                <c:pt idx="4573">
                  <c:v>22.244999999999859</c:v>
                </c:pt>
                <c:pt idx="4574">
                  <c:v>22.249999999999858</c:v>
                </c:pt>
                <c:pt idx="4575">
                  <c:v>22.254999999999857</c:v>
                </c:pt>
                <c:pt idx="4576">
                  <c:v>22.259999999999856</c:v>
                </c:pt>
                <c:pt idx="4577">
                  <c:v>22.264999999999855</c:v>
                </c:pt>
                <c:pt idx="4578">
                  <c:v>22.269999999999854</c:v>
                </c:pt>
                <c:pt idx="4579">
                  <c:v>22.274999999999853</c:v>
                </c:pt>
                <c:pt idx="4580">
                  <c:v>22.279999999999852</c:v>
                </c:pt>
                <c:pt idx="4581">
                  <c:v>22.284999999999851</c:v>
                </c:pt>
                <c:pt idx="4582">
                  <c:v>22.28999999999985</c:v>
                </c:pt>
                <c:pt idx="4583">
                  <c:v>22.294999999999849</c:v>
                </c:pt>
                <c:pt idx="4584">
                  <c:v>22.299999999999848</c:v>
                </c:pt>
                <c:pt idx="4585">
                  <c:v>22.304999999999847</c:v>
                </c:pt>
                <c:pt idx="4586">
                  <c:v>22.309999999999846</c:v>
                </c:pt>
                <c:pt idx="4587">
                  <c:v>22.314999999999845</c:v>
                </c:pt>
                <c:pt idx="4588">
                  <c:v>22.319999999999844</c:v>
                </c:pt>
                <c:pt idx="4589">
                  <c:v>22.324999999999843</c:v>
                </c:pt>
                <c:pt idx="4590">
                  <c:v>22.329999999999842</c:v>
                </c:pt>
                <c:pt idx="4591">
                  <c:v>22.334999999999841</c:v>
                </c:pt>
                <c:pt idx="4592">
                  <c:v>22.33999999999984</c:v>
                </c:pt>
                <c:pt idx="4593">
                  <c:v>22.344999999999839</c:v>
                </c:pt>
                <c:pt idx="4594">
                  <c:v>22.349999999999838</c:v>
                </c:pt>
                <c:pt idx="4595">
                  <c:v>22.354999999999837</c:v>
                </c:pt>
                <c:pt idx="4596">
                  <c:v>22.359999999999836</c:v>
                </c:pt>
                <c:pt idx="4597">
                  <c:v>22.364999999999835</c:v>
                </c:pt>
                <c:pt idx="4598">
                  <c:v>22.369999999999834</c:v>
                </c:pt>
                <c:pt idx="4599">
                  <c:v>22.374999999999833</c:v>
                </c:pt>
                <c:pt idx="4600">
                  <c:v>22.379999999999832</c:v>
                </c:pt>
                <c:pt idx="4601">
                  <c:v>22.384999999999831</c:v>
                </c:pt>
                <c:pt idx="4602">
                  <c:v>22.38999999999983</c:v>
                </c:pt>
                <c:pt idx="4603">
                  <c:v>22.394999999999829</c:v>
                </c:pt>
                <c:pt idx="4604">
                  <c:v>22.399999999999828</c:v>
                </c:pt>
                <c:pt idx="4605">
                  <c:v>22.404999999999827</c:v>
                </c:pt>
                <c:pt idx="4606">
                  <c:v>22.409999999999826</c:v>
                </c:pt>
                <c:pt idx="4607">
                  <c:v>22.414999999999825</c:v>
                </c:pt>
                <c:pt idx="4608">
                  <c:v>22.419999999999824</c:v>
                </c:pt>
                <c:pt idx="4609">
                  <c:v>22.424999999999823</c:v>
                </c:pt>
                <c:pt idx="4610">
                  <c:v>22.429999999999822</c:v>
                </c:pt>
                <c:pt idx="4611">
                  <c:v>22.434999999999821</c:v>
                </c:pt>
                <c:pt idx="4612">
                  <c:v>22.43999999999982</c:v>
                </c:pt>
                <c:pt idx="4613">
                  <c:v>22.444999999999819</c:v>
                </c:pt>
                <c:pt idx="4614">
                  <c:v>22.449999999999818</c:v>
                </c:pt>
                <c:pt idx="4615">
                  <c:v>22.454999999999817</c:v>
                </c:pt>
                <c:pt idx="4616">
                  <c:v>22.459999999999816</c:v>
                </c:pt>
                <c:pt idx="4617">
                  <c:v>22.464999999999815</c:v>
                </c:pt>
                <c:pt idx="4618">
                  <c:v>22.469999999999814</c:v>
                </c:pt>
                <c:pt idx="4619">
                  <c:v>22.474999999999813</c:v>
                </c:pt>
                <c:pt idx="4620">
                  <c:v>22.479999999999812</c:v>
                </c:pt>
                <c:pt idx="4621">
                  <c:v>22.484999999999811</c:v>
                </c:pt>
                <c:pt idx="4622">
                  <c:v>22.48999999999981</c:v>
                </c:pt>
                <c:pt idx="4623">
                  <c:v>22.494999999999809</c:v>
                </c:pt>
                <c:pt idx="4624">
                  <c:v>22.499999999999808</c:v>
                </c:pt>
                <c:pt idx="4625">
                  <c:v>22.504999999999807</c:v>
                </c:pt>
                <c:pt idx="4626">
                  <c:v>22.509999999999806</c:v>
                </c:pt>
                <c:pt idx="4627">
                  <c:v>22.514999999999805</c:v>
                </c:pt>
                <c:pt idx="4628">
                  <c:v>22.519999999999804</c:v>
                </c:pt>
                <c:pt idx="4629">
                  <c:v>22.524999999999803</c:v>
                </c:pt>
                <c:pt idx="4630">
                  <c:v>22.529999999999802</c:v>
                </c:pt>
                <c:pt idx="4631">
                  <c:v>22.534999999999801</c:v>
                </c:pt>
                <c:pt idx="4632">
                  <c:v>22.5399999999998</c:v>
                </c:pt>
                <c:pt idx="4633">
                  <c:v>22.544999999999799</c:v>
                </c:pt>
                <c:pt idx="4634">
                  <c:v>22.549999999999798</c:v>
                </c:pt>
                <c:pt idx="4635">
                  <c:v>22.554999999999797</c:v>
                </c:pt>
                <c:pt idx="4636">
                  <c:v>22.559999999999796</c:v>
                </c:pt>
                <c:pt idx="4637">
                  <c:v>22.564999999999795</c:v>
                </c:pt>
                <c:pt idx="4638">
                  <c:v>22.569999999999794</c:v>
                </c:pt>
                <c:pt idx="4639">
                  <c:v>22.574999999999793</c:v>
                </c:pt>
                <c:pt idx="4640">
                  <c:v>22.579999999999792</c:v>
                </c:pt>
                <c:pt idx="4641">
                  <c:v>22.584999999999791</c:v>
                </c:pt>
                <c:pt idx="4642">
                  <c:v>22.58999999999979</c:v>
                </c:pt>
                <c:pt idx="4643">
                  <c:v>22.594999999999789</c:v>
                </c:pt>
                <c:pt idx="4644">
                  <c:v>22.599999999999788</c:v>
                </c:pt>
                <c:pt idx="4645">
                  <c:v>22.604999999999787</c:v>
                </c:pt>
                <c:pt idx="4646">
                  <c:v>22.609999999999786</c:v>
                </c:pt>
                <c:pt idx="4647">
                  <c:v>22.614999999999785</c:v>
                </c:pt>
                <c:pt idx="4648">
                  <c:v>22.619999999999784</c:v>
                </c:pt>
                <c:pt idx="4649">
                  <c:v>22.624999999999783</c:v>
                </c:pt>
                <c:pt idx="4650">
                  <c:v>22.629999999999782</c:v>
                </c:pt>
                <c:pt idx="4651">
                  <c:v>22.634999999999781</c:v>
                </c:pt>
                <c:pt idx="4652">
                  <c:v>22.63999999999978</c:v>
                </c:pt>
                <c:pt idx="4653">
                  <c:v>22.644999999999779</c:v>
                </c:pt>
                <c:pt idx="4654">
                  <c:v>22.649999999999778</c:v>
                </c:pt>
                <c:pt idx="4655">
                  <c:v>22.654999999999777</c:v>
                </c:pt>
                <c:pt idx="4656">
                  <c:v>22.659999999999776</c:v>
                </c:pt>
                <c:pt idx="4657">
                  <c:v>22.664999999999775</c:v>
                </c:pt>
                <c:pt idx="4658">
                  <c:v>22.669999999999774</c:v>
                </c:pt>
                <c:pt idx="4659">
                  <c:v>22.674999999999773</c:v>
                </c:pt>
                <c:pt idx="4660">
                  <c:v>22.679999999999772</c:v>
                </c:pt>
                <c:pt idx="4661">
                  <c:v>22.684999999999771</c:v>
                </c:pt>
                <c:pt idx="4662">
                  <c:v>22.68999999999977</c:v>
                </c:pt>
                <c:pt idx="4663">
                  <c:v>22.694999999999769</c:v>
                </c:pt>
                <c:pt idx="4664">
                  <c:v>22.699999999999768</c:v>
                </c:pt>
                <c:pt idx="4665">
                  <c:v>22.704999999999767</c:v>
                </c:pt>
                <c:pt idx="4666">
                  <c:v>22.709999999999766</c:v>
                </c:pt>
                <c:pt idx="4667">
                  <c:v>22.714999999999765</c:v>
                </c:pt>
                <c:pt idx="4668">
                  <c:v>22.719999999999764</c:v>
                </c:pt>
                <c:pt idx="4669">
                  <c:v>22.724999999999763</c:v>
                </c:pt>
                <c:pt idx="4670">
                  <c:v>22.729999999999762</c:v>
                </c:pt>
                <c:pt idx="4671">
                  <c:v>22.734999999999761</c:v>
                </c:pt>
                <c:pt idx="4672">
                  <c:v>22.73999999999976</c:v>
                </c:pt>
                <c:pt idx="4673">
                  <c:v>22.744999999999759</c:v>
                </c:pt>
                <c:pt idx="4674">
                  <c:v>22.749999999999758</c:v>
                </c:pt>
                <c:pt idx="4675">
                  <c:v>22.754999999999757</c:v>
                </c:pt>
                <c:pt idx="4676">
                  <c:v>22.759999999999756</c:v>
                </c:pt>
                <c:pt idx="4677">
                  <c:v>22.764999999999755</c:v>
                </c:pt>
                <c:pt idx="4678">
                  <c:v>22.769999999999754</c:v>
                </c:pt>
                <c:pt idx="4679">
                  <c:v>22.774999999999753</c:v>
                </c:pt>
                <c:pt idx="4680">
                  <c:v>22.779999999999752</c:v>
                </c:pt>
                <c:pt idx="4681">
                  <c:v>22.784999999999751</c:v>
                </c:pt>
                <c:pt idx="4682">
                  <c:v>22.78999999999975</c:v>
                </c:pt>
                <c:pt idx="4683">
                  <c:v>22.794999999999749</c:v>
                </c:pt>
                <c:pt idx="4684">
                  <c:v>22.799999999999748</c:v>
                </c:pt>
                <c:pt idx="4685">
                  <c:v>22.804999999999747</c:v>
                </c:pt>
                <c:pt idx="4686">
                  <c:v>22.809999999999746</c:v>
                </c:pt>
                <c:pt idx="4687">
                  <c:v>22.814999999999745</c:v>
                </c:pt>
                <c:pt idx="4688">
                  <c:v>22.819999999999744</c:v>
                </c:pt>
                <c:pt idx="4689">
                  <c:v>22.824999999999743</c:v>
                </c:pt>
                <c:pt idx="4690">
                  <c:v>22.829999999999742</c:v>
                </c:pt>
                <c:pt idx="4691">
                  <c:v>22.834999999999742</c:v>
                </c:pt>
                <c:pt idx="4692">
                  <c:v>22.839999999999741</c:v>
                </c:pt>
                <c:pt idx="4693">
                  <c:v>22.84499999999974</c:v>
                </c:pt>
                <c:pt idx="4694">
                  <c:v>22.849999999999739</c:v>
                </c:pt>
                <c:pt idx="4695">
                  <c:v>22.854999999999738</c:v>
                </c:pt>
                <c:pt idx="4696">
                  <c:v>22.859999999999737</c:v>
                </c:pt>
                <c:pt idx="4697">
                  <c:v>22.864999999999736</c:v>
                </c:pt>
                <c:pt idx="4698">
                  <c:v>22.869999999999735</c:v>
                </c:pt>
                <c:pt idx="4699">
                  <c:v>22.874999999999734</c:v>
                </c:pt>
                <c:pt idx="4700">
                  <c:v>22.879999999999733</c:v>
                </c:pt>
                <c:pt idx="4701">
                  <c:v>22.884999999999732</c:v>
                </c:pt>
                <c:pt idx="4702">
                  <c:v>22.889999999999731</c:v>
                </c:pt>
                <c:pt idx="4703">
                  <c:v>22.89499999999973</c:v>
                </c:pt>
                <c:pt idx="4704">
                  <c:v>22.899999999999729</c:v>
                </c:pt>
                <c:pt idx="4705">
                  <c:v>22.904999999999728</c:v>
                </c:pt>
                <c:pt idx="4706">
                  <c:v>22.909999999999727</c:v>
                </c:pt>
                <c:pt idx="4707">
                  <c:v>22.914999999999726</c:v>
                </c:pt>
                <c:pt idx="4708">
                  <c:v>22.919999999999725</c:v>
                </c:pt>
                <c:pt idx="4709">
                  <c:v>22.924999999999724</c:v>
                </c:pt>
                <c:pt idx="4710">
                  <c:v>22.929999999999723</c:v>
                </c:pt>
                <c:pt idx="4711">
                  <c:v>22.934999999999722</c:v>
                </c:pt>
                <c:pt idx="4712">
                  <c:v>22.939999999999721</c:v>
                </c:pt>
                <c:pt idx="4713">
                  <c:v>22.94499999999972</c:v>
                </c:pt>
                <c:pt idx="4714">
                  <c:v>22.949999999999719</c:v>
                </c:pt>
                <c:pt idx="4715">
                  <c:v>22.954999999999718</c:v>
                </c:pt>
                <c:pt idx="4716">
                  <c:v>22.959999999999717</c:v>
                </c:pt>
                <c:pt idx="4717">
                  <c:v>22.964999999999716</c:v>
                </c:pt>
                <c:pt idx="4718">
                  <c:v>22.969999999999715</c:v>
                </c:pt>
                <c:pt idx="4719">
                  <c:v>22.974999999999714</c:v>
                </c:pt>
                <c:pt idx="4720">
                  <c:v>22.979999999999713</c:v>
                </c:pt>
                <c:pt idx="4721">
                  <c:v>22.984999999999712</c:v>
                </c:pt>
                <c:pt idx="4722">
                  <c:v>22.989999999999711</c:v>
                </c:pt>
                <c:pt idx="4723">
                  <c:v>22.99499999999971</c:v>
                </c:pt>
                <c:pt idx="4724">
                  <c:v>22.999999999999709</c:v>
                </c:pt>
                <c:pt idx="4725">
                  <c:v>23.004999999999708</c:v>
                </c:pt>
                <c:pt idx="4726">
                  <c:v>23.009999999999707</c:v>
                </c:pt>
                <c:pt idx="4727">
                  <c:v>23.014999999999706</c:v>
                </c:pt>
                <c:pt idx="4728">
                  <c:v>23.019999999999705</c:v>
                </c:pt>
                <c:pt idx="4729">
                  <c:v>23.024999999999704</c:v>
                </c:pt>
                <c:pt idx="4730">
                  <c:v>23.029999999999703</c:v>
                </c:pt>
                <c:pt idx="4731">
                  <c:v>23.034999999999702</c:v>
                </c:pt>
                <c:pt idx="4732">
                  <c:v>23.039999999999701</c:v>
                </c:pt>
                <c:pt idx="4733">
                  <c:v>23.0449999999997</c:v>
                </c:pt>
                <c:pt idx="4734">
                  <c:v>23.049999999999699</c:v>
                </c:pt>
                <c:pt idx="4735">
                  <c:v>23.054999999999698</c:v>
                </c:pt>
                <c:pt idx="4736">
                  <c:v>23.059999999999697</c:v>
                </c:pt>
                <c:pt idx="4737">
                  <c:v>23.064999999999696</c:v>
                </c:pt>
                <c:pt idx="4738">
                  <c:v>23.069999999999695</c:v>
                </c:pt>
                <c:pt idx="4739">
                  <c:v>23.074999999999694</c:v>
                </c:pt>
                <c:pt idx="4740">
                  <c:v>23.079999999999693</c:v>
                </c:pt>
                <c:pt idx="4741">
                  <c:v>23.084999999999692</c:v>
                </c:pt>
                <c:pt idx="4742">
                  <c:v>23.089999999999691</c:v>
                </c:pt>
                <c:pt idx="4743">
                  <c:v>23.09499999999969</c:v>
                </c:pt>
                <c:pt idx="4744">
                  <c:v>23.099999999999689</c:v>
                </c:pt>
                <c:pt idx="4745">
                  <c:v>23.104999999999688</c:v>
                </c:pt>
                <c:pt idx="4746">
                  <c:v>23.109999999999687</c:v>
                </c:pt>
                <c:pt idx="4747">
                  <c:v>23.114999999999686</c:v>
                </c:pt>
                <c:pt idx="4748">
                  <c:v>23.119999999999685</c:v>
                </c:pt>
                <c:pt idx="4749">
                  <c:v>23.124999999999684</c:v>
                </c:pt>
                <c:pt idx="4750">
                  <c:v>23.129999999999683</c:v>
                </c:pt>
                <c:pt idx="4751">
                  <c:v>23.134999999999682</c:v>
                </c:pt>
                <c:pt idx="4752">
                  <c:v>23.139999999999681</c:v>
                </c:pt>
                <c:pt idx="4753">
                  <c:v>23.14499999999968</c:v>
                </c:pt>
                <c:pt idx="4754">
                  <c:v>23.149999999999679</c:v>
                </c:pt>
                <c:pt idx="4755">
                  <c:v>23.154999999999678</c:v>
                </c:pt>
                <c:pt idx="4756">
                  <c:v>23.159999999999677</c:v>
                </c:pt>
                <c:pt idx="4757">
                  <c:v>23.164999999999676</c:v>
                </c:pt>
                <c:pt idx="4758">
                  <c:v>23.169999999999675</c:v>
                </c:pt>
                <c:pt idx="4759">
                  <c:v>23.174999999999674</c:v>
                </c:pt>
                <c:pt idx="4760">
                  <c:v>23.179999999999673</c:v>
                </c:pt>
                <c:pt idx="4761">
                  <c:v>23.184999999999672</c:v>
                </c:pt>
                <c:pt idx="4762">
                  <c:v>23.189999999999671</c:v>
                </c:pt>
                <c:pt idx="4763">
                  <c:v>23.19499999999967</c:v>
                </c:pt>
                <c:pt idx="4764">
                  <c:v>23.199999999999669</c:v>
                </c:pt>
                <c:pt idx="4765">
                  <c:v>23.204999999999668</c:v>
                </c:pt>
                <c:pt idx="4766">
                  <c:v>23.209999999999667</c:v>
                </c:pt>
                <c:pt idx="4767">
                  <c:v>23.214999999999666</c:v>
                </c:pt>
                <c:pt idx="4768">
                  <c:v>23.219999999999665</c:v>
                </c:pt>
                <c:pt idx="4769">
                  <c:v>23.224999999999664</c:v>
                </c:pt>
                <c:pt idx="4770">
                  <c:v>23.229999999999663</c:v>
                </c:pt>
                <c:pt idx="4771">
                  <c:v>23.234999999999662</c:v>
                </c:pt>
                <c:pt idx="4772">
                  <c:v>23.239999999999661</c:v>
                </c:pt>
                <c:pt idx="4773">
                  <c:v>23.24499999999966</c:v>
                </c:pt>
                <c:pt idx="4774">
                  <c:v>23.249999999999659</c:v>
                </c:pt>
                <c:pt idx="4775">
                  <c:v>23.254999999999658</c:v>
                </c:pt>
                <c:pt idx="4776">
                  <c:v>23.259999999999657</c:v>
                </c:pt>
                <c:pt idx="4777">
                  <c:v>23.264999999999656</c:v>
                </c:pt>
                <c:pt idx="4778">
                  <c:v>23.269999999999655</c:v>
                </c:pt>
                <c:pt idx="4779">
                  <c:v>23.274999999999654</c:v>
                </c:pt>
                <c:pt idx="4780">
                  <c:v>23.279999999999653</c:v>
                </c:pt>
                <c:pt idx="4781">
                  <c:v>23.284999999999652</c:v>
                </c:pt>
                <c:pt idx="4782">
                  <c:v>23.289999999999651</c:v>
                </c:pt>
                <c:pt idx="4783">
                  <c:v>23.29499999999965</c:v>
                </c:pt>
                <c:pt idx="4784">
                  <c:v>23.299999999999649</c:v>
                </c:pt>
                <c:pt idx="4785">
                  <c:v>23.304999999999648</c:v>
                </c:pt>
                <c:pt idx="4786">
                  <c:v>23.309999999999647</c:v>
                </c:pt>
                <c:pt idx="4787">
                  <c:v>23.314999999999646</c:v>
                </c:pt>
                <c:pt idx="4788">
                  <c:v>23.319999999999645</c:v>
                </c:pt>
                <c:pt idx="4789">
                  <c:v>23.324999999999644</c:v>
                </c:pt>
                <c:pt idx="4790">
                  <c:v>23.329999999999643</c:v>
                </c:pt>
                <c:pt idx="4791">
                  <c:v>23.334999999999642</c:v>
                </c:pt>
                <c:pt idx="4792">
                  <c:v>23.339999999999641</c:v>
                </c:pt>
                <c:pt idx="4793">
                  <c:v>23.34499999999964</c:v>
                </c:pt>
                <c:pt idx="4794">
                  <c:v>23.349999999999639</c:v>
                </c:pt>
                <c:pt idx="4795">
                  <c:v>23.354999999999638</c:v>
                </c:pt>
                <c:pt idx="4796">
                  <c:v>23.359999999999637</c:v>
                </c:pt>
                <c:pt idx="4797">
                  <c:v>23.364999999999636</c:v>
                </c:pt>
                <c:pt idx="4798">
                  <c:v>23.369999999999635</c:v>
                </c:pt>
                <c:pt idx="4799">
                  <c:v>23.374999999999634</c:v>
                </c:pt>
                <c:pt idx="4800">
                  <c:v>23.379999999999633</c:v>
                </c:pt>
                <c:pt idx="4801">
                  <c:v>23.384999999999632</c:v>
                </c:pt>
                <c:pt idx="4802">
                  <c:v>23.389999999999631</c:v>
                </c:pt>
                <c:pt idx="4803">
                  <c:v>23.39499999999963</c:v>
                </c:pt>
                <c:pt idx="4804">
                  <c:v>23.399999999999629</c:v>
                </c:pt>
                <c:pt idx="4805">
                  <c:v>23.404999999999628</c:v>
                </c:pt>
                <c:pt idx="4806">
                  <c:v>23.409999999999627</c:v>
                </c:pt>
                <c:pt idx="4807">
                  <c:v>23.414999999999626</c:v>
                </c:pt>
                <c:pt idx="4808">
                  <c:v>23.419999999999625</c:v>
                </c:pt>
                <c:pt idx="4809">
                  <c:v>23.424999999999624</c:v>
                </c:pt>
                <c:pt idx="4810">
                  <c:v>23.429999999999623</c:v>
                </c:pt>
                <c:pt idx="4811">
                  <c:v>23.434999999999622</c:v>
                </c:pt>
                <c:pt idx="4812">
                  <c:v>23.439999999999621</c:v>
                </c:pt>
                <c:pt idx="4813">
                  <c:v>23.44499999999962</c:v>
                </c:pt>
                <c:pt idx="4814">
                  <c:v>23.449999999999619</c:v>
                </c:pt>
                <c:pt idx="4815">
                  <c:v>23.454999999999618</c:v>
                </c:pt>
                <c:pt idx="4816">
                  <c:v>23.459999999999617</c:v>
                </c:pt>
                <c:pt idx="4817">
                  <c:v>23.464999999999616</c:v>
                </c:pt>
                <c:pt idx="4818">
                  <c:v>23.469999999999615</c:v>
                </c:pt>
                <c:pt idx="4819">
                  <c:v>23.474999999999614</c:v>
                </c:pt>
                <c:pt idx="4820">
                  <c:v>23.479999999999613</c:v>
                </c:pt>
                <c:pt idx="4821">
                  <c:v>23.484999999999612</c:v>
                </c:pt>
                <c:pt idx="4822">
                  <c:v>23.489999999999611</c:v>
                </c:pt>
                <c:pt idx="4823">
                  <c:v>23.49499999999961</c:v>
                </c:pt>
                <c:pt idx="4824">
                  <c:v>23.499999999999609</c:v>
                </c:pt>
                <c:pt idx="4825">
                  <c:v>23.504999999999608</c:v>
                </c:pt>
                <c:pt idx="4826">
                  <c:v>23.509999999999607</c:v>
                </c:pt>
                <c:pt idx="4827">
                  <c:v>23.514999999999606</c:v>
                </c:pt>
                <c:pt idx="4828">
                  <c:v>23.519999999999605</c:v>
                </c:pt>
                <c:pt idx="4829">
                  <c:v>23.524999999999604</c:v>
                </c:pt>
                <c:pt idx="4830">
                  <c:v>23.529999999999603</c:v>
                </c:pt>
                <c:pt idx="4831">
                  <c:v>23.534999999999602</c:v>
                </c:pt>
                <c:pt idx="4832">
                  <c:v>23.539999999999601</c:v>
                </c:pt>
                <c:pt idx="4833">
                  <c:v>23.5449999999996</c:v>
                </c:pt>
                <c:pt idx="4834">
                  <c:v>23.549999999999599</c:v>
                </c:pt>
                <c:pt idx="4835">
                  <c:v>23.554999999999598</c:v>
                </c:pt>
                <c:pt idx="4836">
                  <c:v>23.559999999999597</c:v>
                </c:pt>
                <c:pt idx="4837">
                  <c:v>23.564999999999596</c:v>
                </c:pt>
                <c:pt idx="4838">
                  <c:v>23.569999999999595</c:v>
                </c:pt>
                <c:pt idx="4839">
                  <c:v>23.574999999999594</c:v>
                </c:pt>
                <c:pt idx="4840">
                  <c:v>23.579999999999593</c:v>
                </c:pt>
                <c:pt idx="4841">
                  <c:v>23.584999999999592</c:v>
                </c:pt>
                <c:pt idx="4842">
                  <c:v>23.589999999999591</c:v>
                </c:pt>
                <c:pt idx="4843">
                  <c:v>23.59499999999959</c:v>
                </c:pt>
                <c:pt idx="4844">
                  <c:v>23.599999999999589</c:v>
                </c:pt>
                <c:pt idx="4845">
                  <c:v>23.604999999999588</c:v>
                </c:pt>
                <c:pt idx="4846">
                  <c:v>23.609999999999587</c:v>
                </c:pt>
                <c:pt idx="4847">
                  <c:v>23.614999999999586</c:v>
                </c:pt>
                <c:pt idx="4848">
                  <c:v>23.619999999999585</c:v>
                </c:pt>
                <c:pt idx="4849">
                  <c:v>23.624999999999584</c:v>
                </c:pt>
                <c:pt idx="4850">
                  <c:v>23.629999999999583</c:v>
                </c:pt>
                <c:pt idx="4851">
                  <c:v>23.634999999999582</c:v>
                </c:pt>
                <c:pt idx="4852">
                  <c:v>23.639999999999581</c:v>
                </c:pt>
                <c:pt idx="4853">
                  <c:v>23.64499999999958</c:v>
                </c:pt>
                <c:pt idx="4854">
                  <c:v>23.649999999999579</c:v>
                </c:pt>
                <c:pt idx="4855">
                  <c:v>23.654999999999578</c:v>
                </c:pt>
                <c:pt idx="4856">
                  <c:v>23.659999999999577</c:v>
                </c:pt>
                <c:pt idx="4857">
                  <c:v>23.664999999999576</c:v>
                </c:pt>
                <c:pt idx="4858">
                  <c:v>23.669999999999575</c:v>
                </c:pt>
                <c:pt idx="4859">
                  <c:v>23.674999999999574</c:v>
                </c:pt>
                <c:pt idx="4860">
                  <c:v>23.679999999999573</c:v>
                </c:pt>
                <c:pt idx="4861">
                  <c:v>23.684999999999572</c:v>
                </c:pt>
                <c:pt idx="4862">
                  <c:v>23.689999999999571</c:v>
                </c:pt>
                <c:pt idx="4863">
                  <c:v>23.69499999999957</c:v>
                </c:pt>
                <c:pt idx="4864">
                  <c:v>23.699999999999569</c:v>
                </c:pt>
                <c:pt idx="4865">
                  <c:v>23.704999999999568</c:v>
                </c:pt>
                <c:pt idx="4866">
                  <c:v>23.709999999999567</c:v>
                </c:pt>
                <c:pt idx="4867">
                  <c:v>23.714999999999566</c:v>
                </c:pt>
                <c:pt idx="4868">
                  <c:v>23.719999999999565</c:v>
                </c:pt>
                <c:pt idx="4869">
                  <c:v>23.724999999999564</c:v>
                </c:pt>
                <c:pt idx="4870">
                  <c:v>23.729999999999563</c:v>
                </c:pt>
                <c:pt idx="4871">
                  <c:v>23.734999999999562</c:v>
                </c:pt>
                <c:pt idx="4872">
                  <c:v>23.739999999999561</c:v>
                </c:pt>
                <c:pt idx="4873">
                  <c:v>23.74499999999956</c:v>
                </c:pt>
                <c:pt idx="4874">
                  <c:v>23.749999999999559</c:v>
                </c:pt>
                <c:pt idx="4875">
                  <c:v>23.754999999999558</c:v>
                </c:pt>
                <c:pt idx="4876">
                  <c:v>23.759999999999557</c:v>
                </c:pt>
                <c:pt idx="4877">
                  <c:v>23.764999999999556</c:v>
                </c:pt>
                <c:pt idx="4878">
                  <c:v>23.769999999999555</c:v>
                </c:pt>
                <c:pt idx="4879">
                  <c:v>23.774999999999554</c:v>
                </c:pt>
                <c:pt idx="4880">
                  <c:v>23.779999999999553</c:v>
                </c:pt>
                <c:pt idx="4881">
                  <c:v>23.784999999999553</c:v>
                </c:pt>
                <c:pt idx="4882">
                  <c:v>23.789999999999552</c:v>
                </c:pt>
                <c:pt idx="4883">
                  <c:v>23.794999999999551</c:v>
                </c:pt>
                <c:pt idx="4884">
                  <c:v>23.79999999999955</c:v>
                </c:pt>
                <c:pt idx="4885">
                  <c:v>23.804999999999549</c:v>
                </c:pt>
                <c:pt idx="4886">
                  <c:v>23.809999999999548</c:v>
                </c:pt>
                <c:pt idx="4887">
                  <c:v>23.814999999999547</c:v>
                </c:pt>
                <c:pt idx="4888">
                  <c:v>23.819999999999546</c:v>
                </c:pt>
                <c:pt idx="4889">
                  <c:v>23.824999999999545</c:v>
                </c:pt>
                <c:pt idx="4890">
                  <c:v>23.829999999999544</c:v>
                </c:pt>
                <c:pt idx="4891">
                  <c:v>23.834999999999543</c:v>
                </c:pt>
                <c:pt idx="4892">
                  <c:v>23.839999999999542</c:v>
                </c:pt>
                <c:pt idx="4893">
                  <c:v>23.844999999999541</c:v>
                </c:pt>
                <c:pt idx="4894">
                  <c:v>23.84999999999954</c:v>
                </c:pt>
                <c:pt idx="4895">
                  <c:v>23.854999999999539</c:v>
                </c:pt>
                <c:pt idx="4896">
                  <c:v>23.859999999999538</c:v>
                </c:pt>
                <c:pt idx="4897">
                  <c:v>23.864999999999537</c:v>
                </c:pt>
                <c:pt idx="4898">
                  <c:v>23.869999999999536</c:v>
                </c:pt>
                <c:pt idx="4899">
                  <c:v>23.874999999999535</c:v>
                </c:pt>
                <c:pt idx="4900">
                  <c:v>23.879999999999534</c:v>
                </c:pt>
                <c:pt idx="4901">
                  <c:v>23.884999999999533</c:v>
                </c:pt>
                <c:pt idx="4902">
                  <c:v>23.889999999999532</c:v>
                </c:pt>
                <c:pt idx="4903">
                  <c:v>23.894999999999531</c:v>
                </c:pt>
                <c:pt idx="4904">
                  <c:v>23.89999999999953</c:v>
                </c:pt>
                <c:pt idx="4905">
                  <c:v>23.904999999999529</c:v>
                </c:pt>
                <c:pt idx="4906">
                  <c:v>23.909999999999528</c:v>
                </c:pt>
                <c:pt idx="4907">
                  <c:v>23.914999999999527</c:v>
                </c:pt>
                <c:pt idx="4908">
                  <c:v>23.919999999999526</c:v>
                </c:pt>
                <c:pt idx="4909">
                  <c:v>23.924999999999525</c:v>
                </c:pt>
                <c:pt idx="4910">
                  <c:v>23.929999999999524</c:v>
                </c:pt>
                <c:pt idx="4911">
                  <c:v>23.934999999999523</c:v>
                </c:pt>
                <c:pt idx="4912">
                  <c:v>23.939999999999522</c:v>
                </c:pt>
                <c:pt idx="4913">
                  <c:v>23.944999999999521</c:v>
                </c:pt>
                <c:pt idx="4914">
                  <c:v>23.94999999999952</c:v>
                </c:pt>
                <c:pt idx="4915">
                  <c:v>23.954999999999519</c:v>
                </c:pt>
                <c:pt idx="4916">
                  <c:v>23.959999999999518</c:v>
                </c:pt>
                <c:pt idx="4917">
                  <c:v>23.964999999999517</c:v>
                </c:pt>
                <c:pt idx="4918">
                  <c:v>23.969999999999516</c:v>
                </c:pt>
                <c:pt idx="4919">
                  <c:v>23.974999999999515</c:v>
                </c:pt>
                <c:pt idx="4920">
                  <c:v>23.979999999999514</c:v>
                </c:pt>
                <c:pt idx="4921">
                  <c:v>23.984999999999513</c:v>
                </c:pt>
                <c:pt idx="4922">
                  <c:v>23.989999999999512</c:v>
                </c:pt>
                <c:pt idx="4923">
                  <c:v>23.994999999999511</c:v>
                </c:pt>
                <c:pt idx="4924">
                  <c:v>23.99999999999951</c:v>
                </c:pt>
                <c:pt idx="4925">
                  <c:v>24.004999999999509</c:v>
                </c:pt>
                <c:pt idx="4926">
                  <c:v>24.009999999999508</c:v>
                </c:pt>
                <c:pt idx="4927">
                  <c:v>24.014999999999507</c:v>
                </c:pt>
                <c:pt idx="4928">
                  <c:v>24.019999999999506</c:v>
                </c:pt>
                <c:pt idx="4929">
                  <c:v>24.024999999999505</c:v>
                </c:pt>
                <c:pt idx="4930">
                  <c:v>24.029999999999504</c:v>
                </c:pt>
                <c:pt idx="4931">
                  <c:v>24.034999999999503</c:v>
                </c:pt>
                <c:pt idx="4932">
                  <c:v>24.039999999999502</c:v>
                </c:pt>
                <c:pt idx="4933">
                  <c:v>24.044999999999501</c:v>
                </c:pt>
                <c:pt idx="4934">
                  <c:v>24.0499999999995</c:v>
                </c:pt>
                <c:pt idx="4935">
                  <c:v>24.054999999999499</c:v>
                </c:pt>
                <c:pt idx="4936">
                  <c:v>24.059999999999498</c:v>
                </c:pt>
                <c:pt idx="4937">
                  <c:v>24.064999999999497</c:v>
                </c:pt>
                <c:pt idx="4938">
                  <c:v>24.069999999999496</c:v>
                </c:pt>
                <c:pt idx="4939">
                  <c:v>24.074999999999495</c:v>
                </c:pt>
                <c:pt idx="4940">
                  <c:v>24.079999999999494</c:v>
                </c:pt>
                <c:pt idx="4941">
                  <c:v>24.084999999999493</c:v>
                </c:pt>
                <c:pt idx="4942">
                  <c:v>24.089999999999492</c:v>
                </c:pt>
                <c:pt idx="4943">
                  <c:v>24.094999999999491</c:v>
                </c:pt>
                <c:pt idx="4944">
                  <c:v>24.09999999999949</c:v>
                </c:pt>
                <c:pt idx="4945">
                  <c:v>24.104999999999489</c:v>
                </c:pt>
                <c:pt idx="4946">
                  <c:v>24.109999999999488</c:v>
                </c:pt>
                <c:pt idx="4947">
                  <c:v>24.114999999999487</c:v>
                </c:pt>
                <c:pt idx="4948">
                  <c:v>24.119999999999486</c:v>
                </c:pt>
                <c:pt idx="4949">
                  <c:v>24.124999999999485</c:v>
                </c:pt>
                <c:pt idx="4950">
                  <c:v>24.129999999999484</c:v>
                </c:pt>
                <c:pt idx="4951">
                  <c:v>24.134999999999483</c:v>
                </c:pt>
                <c:pt idx="4952">
                  <c:v>24.139999999999482</c:v>
                </c:pt>
                <c:pt idx="4953">
                  <c:v>24.144999999999481</c:v>
                </c:pt>
                <c:pt idx="4954">
                  <c:v>24.14999999999948</c:v>
                </c:pt>
                <c:pt idx="4955">
                  <c:v>24.154999999999479</c:v>
                </c:pt>
                <c:pt idx="4956">
                  <c:v>24.159999999999478</c:v>
                </c:pt>
                <c:pt idx="4957">
                  <c:v>24.164999999999477</c:v>
                </c:pt>
                <c:pt idx="4958">
                  <c:v>24.169999999999476</c:v>
                </c:pt>
                <c:pt idx="4959">
                  <c:v>24.174999999999475</c:v>
                </c:pt>
                <c:pt idx="4960">
                  <c:v>24.179999999999474</c:v>
                </c:pt>
                <c:pt idx="4961">
                  <c:v>24.184999999999473</c:v>
                </c:pt>
                <c:pt idx="4962">
                  <c:v>24.189999999999472</c:v>
                </c:pt>
                <c:pt idx="4963">
                  <c:v>24.194999999999471</c:v>
                </c:pt>
                <c:pt idx="4964">
                  <c:v>24.19999999999947</c:v>
                </c:pt>
                <c:pt idx="4965">
                  <c:v>24.204999999999469</c:v>
                </c:pt>
                <c:pt idx="4966">
                  <c:v>24.209999999999468</c:v>
                </c:pt>
                <c:pt idx="4967">
                  <c:v>24.214999999999467</c:v>
                </c:pt>
                <c:pt idx="4968">
                  <c:v>24.219999999999466</c:v>
                </c:pt>
                <c:pt idx="4969">
                  <c:v>24.224999999999465</c:v>
                </c:pt>
                <c:pt idx="4970">
                  <c:v>24.229999999999464</c:v>
                </c:pt>
                <c:pt idx="4971">
                  <c:v>24.234999999999463</c:v>
                </c:pt>
                <c:pt idx="4972">
                  <c:v>24.239999999999462</c:v>
                </c:pt>
                <c:pt idx="4973">
                  <c:v>24.244999999999461</c:v>
                </c:pt>
                <c:pt idx="4974">
                  <c:v>24.24999999999946</c:v>
                </c:pt>
                <c:pt idx="4975">
                  <c:v>24.254999999999459</c:v>
                </c:pt>
                <c:pt idx="4976">
                  <c:v>24.259999999999458</c:v>
                </c:pt>
                <c:pt idx="4977">
                  <c:v>24.264999999999457</c:v>
                </c:pt>
                <c:pt idx="4978">
                  <c:v>24.269999999999456</c:v>
                </c:pt>
                <c:pt idx="4979">
                  <c:v>24.274999999999455</c:v>
                </c:pt>
                <c:pt idx="4980">
                  <c:v>24.279999999999454</c:v>
                </c:pt>
                <c:pt idx="4981">
                  <c:v>24.284999999999453</c:v>
                </c:pt>
                <c:pt idx="4982">
                  <c:v>24.289999999999452</c:v>
                </c:pt>
                <c:pt idx="4983">
                  <c:v>24.294999999999451</c:v>
                </c:pt>
                <c:pt idx="4984">
                  <c:v>24.29999999999945</c:v>
                </c:pt>
                <c:pt idx="4985">
                  <c:v>24.304999999999449</c:v>
                </c:pt>
                <c:pt idx="4986">
                  <c:v>24.309999999999448</c:v>
                </c:pt>
                <c:pt idx="4987">
                  <c:v>24.314999999999447</c:v>
                </c:pt>
                <c:pt idx="4988">
                  <c:v>24.319999999999446</c:v>
                </c:pt>
                <c:pt idx="4989">
                  <c:v>24.324999999999445</c:v>
                </c:pt>
                <c:pt idx="4990">
                  <c:v>24.329999999999444</c:v>
                </c:pt>
                <c:pt idx="4991">
                  <c:v>24.334999999999443</c:v>
                </c:pt>
                <c:pt idx="4992">
                  <c:v>24.339999999999442</c:v>
                </c:pt>
                <c:pt idx="4993">
                  <c:v>24.344999999999441</c:v>
                </c:pt>
                <c:pt idx="4994">
                  <c:v>24.34999999999944</c:v>
                </c:pt>
                <c:pt idx="4995">
                  <c:v>24.354999999999439</c:v>
                </c:pt>
                <c:pt idx="4996">
                  <c:v>24.359999999999438</c:v>
                </c:pt>
                <c:pt idx="4997">
                  <c:v>24.364999999999437</c:v>
                </c:pt>
                <c:pt idx="4998">
                  <c:v>24.369999999999436</c:v>
                </c:pt>
                <c:pt idx="4999">
                  <c:v>24.374999999999435</c:v>
                </c:pt>
                <c:pt idx="5000">
                  <c:v>24.379999999999434</c:v>
                </c:pt>
                <c:pt idx="5001">
                  <c:v>24.384999999999433</c:v>
                </c:pt>
                <c:pt idx="5002">
                  <c:v>24.389999999999432</c:v>
                </c:pt>
                <c:pt idx="5003">
                  <c:v>24.394999999999431</c:v>
                </c:pt>
                <c:pt idx="5004">
                  <c:v>24.39999999999943</c:v>
                </c:pt>
                <c:pt idx="5005">
                  <c:v>24.404999999999429</c:v>
                </c:pt>
                <c:pt idx="5006">
                  <c:v>24.409999999999428</c:v>
                </c:pt>
                <c:pt idx="5007">
                  <c:v>24.414999999999427</c:v>
                </c:pt>
                <c:pt idx="5008">
                  <c:v>24.419999999999426</c:v>
                </c:pt>
                <c:pt idx="5009">
                  <c:v>24.424999999999425</c:v>
                </c:pt>
                <c:pt idx="5010">
                  <c:v>24.429999999999424</c:v>
                </c:pt>
                <c:pt idx="5011">
                  <c:v>24.434999999999423</c:v>
                </c:pt>
                <c:pt idx="5012">
                  <c:v>24.439999999999422</c:v>
                </c:pt>
                <c:pt idx="5013">
                  <c:v>24.444999999999421</c:v>
                </c:pt>
                <c:pt idx="5014">
                  <c:v>24.44999999999942</c:v>
                </c:pt>
                <c:pt idx="5015">
                  <c:v>24.454999999999419</c:v>
                </c:pt>
                <c:pt idx="5016">
                  <c:v>24.459999999999418</c:v>
                </c:pt>
                <c:pt idx="5017">
                  <c:v>24.464999999999417</c:v>
                </c:pt>
                <c:pt idx="5018">
                  <c:v>24.469999999999416</c:v>
                </c:pt>
                <c:pt idx="5019">
                  <c:v>24.474999999999415</c:v>
                </c:pt>
                <c:pt idx="5020">
                  <c:v>24.479999999999414</c:v>
                </c:pt>
                <c:pt idx="5021">
                  <c:v>24.484999999999413</c:v>
                </c:pt>
                <c:pt idx="5022">
                  <c:v>24.489999999999412</c:v>
                </c:pt>
                <c:pt idx="5023">
                  <c:v>24.494999999999411</c:v>
                </c:pt>
                <c:pt idx="5024">
                  <c:v>24.49999999999941</c:v>
                </c:pt>
                <c:pt idx="5025">
                  <c:v>24.504999999999409</c:v>
                </c:pt>
                <c:pt idx="5026">
                  <c:v>24.509999999999408</c:v>
                </c:pt>
                <c:pt idx="5027">
                  <c:v>24.514999999999407</c:v>
                </c:pt>
                <c:pt idx="5028">
                  <c:v>24.519999999999406</c:v>
                </c:pt>
                <c:pt idx="5029">
                  <c:v>24.524999999999405</c:v>
                </c:pt>
                <c:pt idx="5030">
                  <c:v>24.529999999999404</c:v>
                </c:pt>
                <c:pt idx="5031">
                  <c:v>24.534999999999403</c:v>
                </c:pt>
                <c:pt idx="5032">
                  <c:v>24.539999999999402</c:v>
                </c:pt>
                <c:pt idx="5033">
                  <c:v>24.544999999999401</c:v>
                </c:pt>
                <c:pt idx="5034">
                  <c:v>24.5499999999994</c:v>
                </c:pt>
                <c:pt idx="5035">
                  <c:v>24.554999999999399</c:v>
                </c:pt>
                <c:pt idx="5036">
                  <c:v>24.559999999999398</c:v>
                </c:pt>
                <c:pt idx="5037">
                  <c:v>24.564999999999397</c:v>
                </c:pt>
                <c:pt idx="5038">
                  <c:v>24.569999999999396</c:v>
                </c:pt>
                <c:pt idx="5039">
                  <c:v>24.574999999999395</c:v>
                </c:pt>
                <c:pt idx="5040">
                  <c:v>24.579999999999394</c:v>
                </c:pt>
                <c:pt idx="5041">
                  <c:v>24.584999999999393</c:v>
                </c:pt>
                <c:pt idx="5042">
                  <c:v>24.589999999999392</c:v>
                </c:pt>
                <c:pt idx="5043">
                  <c:v>24.594999999999391</c:v>
                </c:pt>
                <c:pt idx="5044">
                  <c:v>24.59999999999939</c:v>
                </c:pt>
                <c:pt idx="5045">
                  <c:v>24.604999999999389</c:v>
                </c:pt>
                <c:pt idx="5046">
                  <c:v>24.609999999999388</c:v>
                </c:pt>
                <c:pt idx="5047">
                  <c:v>24.614999999999387</c:v>
                </c:pt>
                <c:pt idx="5048">
                  <c:v>24.619999999999386</c:v>
                </c:pt>
                <c:pt idx="5049">
                  <c:v>24.624999999999385</c:v>
                </c:pt>
                <c:pt idx="5050">
                  <c:v>24.629999999999384</c:v>
                </c:pt>
                <c:pt idx="5051">
                  <c:v>24.634999999999383</c:v>
                </c:pt>
                <c:pt idx="5052">
                  <c:v>24.639999999999382</c:v>
                </c:pt>
                <c:pt idx="5053">
                  <c:v>24.644999999999381</c:v>
                </c:pt>
                <c:pt idx="5054">
                  <c:v>24.64999999999938</c:v>
                </c:pt>
                <c:pt idx="5055">
                  <c:v>24.654999999999379</c:v>
                </c:pt>
                <c:pt idx="5056">
                  <c:v>24.659999999999378</c:v>
                </c:pt>
                <c:pt idx="5057">
                  <c:v>24.664999999999377</c:v>
                </c:pt>
                <c:pt idx="5058">
                  <c:v>24.669999999999376</c:v>
                </c:pt>
                <c:pt idx="5059">
                  <c:v>24.674999999999375</c:v>
                </c:pt>
                <c:pt idx="5060">
                  <c:v>24.679999999999374</c:v>
                </c:pt>
                <c:pt idx="5061">
                  <c:v>24.684999999999373</c:v>
                </c:pt>
                <c:pt idx="5062">
                  <c:v>24.689999999999372</c:v>
                </c:pt>
                <c:pt idx="5063">
                  <c:v>24.694999999999371</c:v>
                </c:pt>
                <c:pt idx="5064">
                  <c:v>24.69999999999937</c:v>
                </c:pt>
                <c:pt idx="5065">
                  <c:v>24.704999999999369</c:v>
                </c:pt>
                <c:pt idx="5066">
                  <c:v>24.709999999999368</c:v>
                </c:pt>
                <c:pt idx="5067">
                  <c:v>24.714999999999367</c:v>
                </c:pt>
                <c:pt idx="5068">
                  <c:v>24.719999999999366</c:v>
                </c:pt>
                <c:pt idx="5069">
                  <c:v>24.724999999999365</c:v>
                </c:pt>
                <c:pt idx="5070">
                  <c:v>24.729999999999364</c:v>
                </c:pt>
                <c:pt idx="5071">
                  <c:v>24.734999999999363</c:v>
                </c:pt>
                <c:pt idx="5072">
                  <c:v>24.739999999999363</c:v>
                </c:pt>
                <c:pt idx="5073">
                  <c:v>24.744999999999362</c:v>
                </c:pt>
                <c:pt idx="5074">
                  <c:v>24.749999999999361</c:v>
                </c:pt>
                <c:pt idx="5075">
                  <c:v>24.75499999999936</c:v>
                </c:pt>
                <c:pt idx="5076">
                  <c:v>24.759999999999359</c:v>
                </c:pt>
                <c:pt idx="5077">
                  <c:v>24.764999999999358</c:v>
                </c:pt>
                <c:pt idx="5078">
                  <c:v>24.769999999999357</c:v>
                </c:pt>
                <c:pt idx="5079">
                  <c:v>24.774999999999356</c:v>
                </c:pt>
                <c:pt idx="5080">
                  <c:v>24.779999999999355</c:v>
                </c:pt>
                <c:pt idx="5081">
                  <c:v>24.784999999999354</c:v>
                </c:pt>
                <c:pt idx="5082">
                  <c:v>24.789999999999353</c:v>
                </c:pt>
                <c:pt idx="5083">
                  <c:v>24.794999999999352</c:v>
                </c:pt>
                <c:pt idx="5084">
                  <c:v>24.799999999999351</c:v>
                </c:pt>
                <c:pt idx="5085">
                  <c:v>24.80499999999935</c:v>
                </c:pt>
                <c:pt idx="5086">
                  <c:v>24.809999999999349</c:v>
                </c:pt>
                <c:pt idx="5087">
                  <c:v>24.814999999999348</c:v>
                </c:pt>
                <c:pt idx="5088">
                  <c:v>24.819999999999347</c:v>
                </c:pt>
                <c:pt idx="5089">
                  <c:v>24.824999999999346</c:v>
                </c:pt>
                <c:pt idx="5090">
                  <c:v>24.829999999999345</c:v>
                </c:pt>
                <c:pt idx="5091">
                  <c:v>24.834999999999344</c:v>
                </c:pt>
                <c:pt idx="5092">
                  <c:v>24.839999999999343</c:v>
                </c:pt>
                <c:pt idx="5093">
                  <c:v>24.844999999999342</c:v>
                </c:pt>
                <c:pt idx="5094">
                  <c:v>24.849999999999341</c:v>
                </c:pt>
                <c:pt idx="5095">
                  <c:v>24.85499999999934</c:v>
                </c:pt>
                <c:pt idx="5096">
                  <c:v>24.859999999999339</c:v>
                </c:pt>
                <c:pt idx="5097">
                  <c:v>24.864999999999338</c:v>
                </c:pt>
                <c:pt idx="5098">
                  <c:v>24.869999999999337</c:v>
                </c:pt>
                <c:pt idx="5099">
                  <c:v>24.874999999999336</c:v>
                </c:pt>
                <c:pt idx="5100">
                  <c:v>24.879999999999335</c:v>
                </c:pt>
                <c:pt idx="5101">
                  <c:v>24.884999999999334</c:v>
                </c:pt>
                <c:pt idx="5102">
                  <c:v>24.889999999999333</c:v>
                </c:pt>
                <c:pt idx="5103">
                  <c:v>24.894999999999332</c:v>
                </c:pt>
                <c:pt idx="5104">
                  <c:v>24.899999999999331</c:v>
                </c:pt>
                <c:pt idx="5105">
                  <c:v>24.90499999999933</c:v>
                </c:pt>
                <c:pt idx="5106">
                  <c:v>24.909999999999329</c:v>
                </c:pt>
                <c:pt idx="5107">
                  <c:v>24.914999999999328</c:v>
                </c:pt>
                <c:pt idx="5108">
                  <c:v>24.919999999999327</c:v>
                </c:pt>
                <c:pt idx="5109">
                  <c:v>24.924999999999326</c:v>
                </c:pt>
                <c:pt idx="5110">
                  <c:v>24.929999999999325</c:v>
                </c:pt>
                <c:pt idx="5111">
                  <c:v>24.934999999999324</c:v>
                </c:pt>
                <c:pt idx="5112">
                  <c:v>24.939999999999323</c:v>
                </c:pt>
                <c:pt idx="5113">
                  <c:v>24.944999999999322</c:v>
                </c:pt>
                <c:pt idx="5114">
                  <c:v>24.949999999999321</c:v>
                </c:pt>
                <c:pt idx="5115">
                  <c:v>24.95499999999932</c:v>
                </c:pt>
                <c:pt idx="5116">
                  <c:v>24.959999999999319</c:v>
                </c:pt>
                <c:pt idx="5117">
                  <c:v>24.964999999999318</c:v>
                </c:pt>
                <c:pt idx="5118">
                  <c:v>24.969999999999317</c:v>
                </c:pt>
                <c:pt idx="5119">
                  <c:v>24.974999999999316</c:v>
                </c:pt>
                <c:pt idx="5120">
                  <c:v>24.979999999999315</c:v>
                </c:pt>
                <c:pt idx="5121">
                  <c:v>24.984999999999314</c:v>
                </c:pt>
                <c:pt idx="5122">
                  <c:v>24.989999999999313</c:v>
                </c:pt>
                <c:pt idx="5123">
                  <c:v>24.994999999999312</c:v>
                </c:pt>
                <c:pt idx="5124">
                  <c:v>24.999999999999311</c:v>
                </c:pt>
                <c:pt idx="5125">
                  <c:v>25.00499999999931</c:v>
                </c:pt>
                <c:pt idx="5126">
                  <c:v>25.009999999999309</c:v>
                </c:pt>
                <c:pt idx="5127">
                  <c:v>25.014999999999308</c:v>
                </c:pt>
                <c:pt idx="5128">
                  <c:v>25.019999999999307</c:v>
                </c:pt>
                <c:pt idx="5129">
                  <c:v>25.024999999999306</c:v>
                </c:pt>
                <c:pt idx="5130">
                  <c:v>25.029999999999305</c:v>
                </c:pt>
                <c:pt idx="5131">
                  <c:v>25.034999999999304</c:v>
                </c:pt>
                <c:pt idx="5132">
                  <c:v>25.039999999999303</c:v>
                </c:pt>
                <c:pt idx="5133">
                  <c:v>25.044999999999302</c:v>
                </c:pt>
                <c:pt idx="5134">
                  <c:v>25.049999999999301</c:v>
                </c:pt>
                <c:pt idx="5135">
                  <c:v>25.0549999999993</c:v>
                </c:pt>
                <c:pt idx="5136">
                  <c:v>25.059999999999299</c:v>
                </c:pt>
                <c:pt idx="5137">
                  <c:v>25.064999999999298</c:v>
                </c:pt>
                <c:pt idx="5138">
                  <c:v>25.069999999999297</c:v>
                </c:pt>
                <c:pt idx="5139">
                  <c:v>25.074999999999296</c:v>
                </c:pt>
                <c:pt idx="5140">
                  <c:v>25.079999999999295</c:v>
                </c:pt>
                <c:pt idx="5141">
                  <c:v>25.084999999999294</c:v>
                </c:pt>
                <c:pt idx="5142">
                  <c:v>25.089999999999293</c:v>
                </c:pt>
                <c:pt idx="5143">
                  <c:v>25.094999999999292</c:v>
                </c:pt>
                <c:pt idx="5144">
                  <c:v>25.099999999999291</c:v>
                </c:pt>
                <c:pt idx="5145">
                  <c:v>25.10499999999929</c:v>
                </c:pt>
                <c:pt idx="5146">
                  <c:v>25.109999999999289</c:v>
                </c:pt>
                <c:pt idx="5147">
                  <c:v>25.114999999999288</c:v>
                </c:pt>
                <c:pt idx="5148">
                  <c:v>25.119999999999287</c:v>
                </c:pt>
                <c:pt idx="5149">
                  <c:v>25.124999999999286</c:v>
                </c:pt>
                <c:pt idx="5150">
                  <c:v>25.129999999999285</c:v>
                </c:pt>
                <c:pt idx="5151">
                  <c:v>25.134999999999284</c:v>
                </c:pt>
                <c:pt idx="5152">
                  <c:v>25.139999999999283</c:v>
                </c:pt>
                <c:pt idx="5153">
                  <c:v>25.144999999999282</c:v>
                </c:pt>
                <c:pt idx="5154">
                  <c:v>25.149999999999281</c:v>
                </c:pt>
                <c:pt idx="5155">
                  <c:v>25.15499999999928</c:v>
                </c:pt>
                <c:pt idx="5156">
                  <c:v>25.159999999999279</c:v>
                </c:pt>
                <c:pt idx="5157">
                  <c:v>25.164999999999278</c:v>
                </c:pt>
                <c:pt idx="5158">
                  <c:v>25.169999999999277</c:v>
                </c:pt>
                <c:pt idx="5159">
                  <c:v>25.174999999999276</c:v>
                </c:pt>
                <c:pt idx="5160">
                  <c:v>25.179999999999275</c:v>
                </c:pt>
                <c:pt idx="5161">
                  <c:v>25.184999999999274</c:v>
                </c:pt>
                <c:pt idx="5162">
                  <c:v>25.189999999999273</c:v>
                </c:pt>
                <c:pt idx="5163">
                  <c:v>25.194999999999272</c:v>
                </c:pt>
                <c:pt idx="5164">
                  <c:v>25.199999999999271</c:v>
                </c:pt>
                <c:pt idx="5165">
                  <c:v>25.20499999999927</c:v>
                </c:pt>
                <c:pt idx="5166">
                  <c:v>25.209999999999269</c:v>
                </c:pt>
                <c:pt idx="5167">
                  <c:v>25.214999999999268</c:v>
                </c:pt>
                <c:pt idx="5168">
                  <c:v>25.219999999999267</c:v>
                </c:pt>
                <c:pt idx="5169">
                  <c:v>25.224999999999266</c:v>
                </c:pt>
                <c:pt idx="5170">
                  <c:v>25.229999999999265</c:v>
                </c:pt>
                <c:pt idx="5171">
                  <c:v>25.234999999999264</c:v>
                </c:pt>
                <c:pt idx="5172">
                  <c:v>25.239999999999263</c:v>
                </c:pt>
                <c:pt idx="5173">
                  <c:v>25.244999999999262</c:v>
                </c:pt>
                <c:pt idx="5174">
                  <c:v>25.249999999999261</c:v>
                </c:pt>
                <c:pt idx="5175">
                  <c:v>25.25499999999926</c:v>
                </c:pt>
                <c:pt idx="5176">
                  <c:v>25.259999999999259</c:v>
                </c:pt>
                <c:pt idx="5177">
                  <c:v>25.264999999999258</c:v>
                </c:pt>
                <c:pt idx="5178">
                  <c:v>25.269999999999257</c:v>
                </c:pt>
                <c:pt idx="5179">
                  <c:v>25.274999999999256</c:v>
                </c:pt>
                <c:pt idx="5180">
                  <c:v>25.279999999999255</c:v>
                </c:pt>
                <c:pt idx="5181">
                  <c:v>25.284999999999254</c:v>
                </c:pt>
                <c:pt idx="5182">
                  <c:v>25.289999999999253</c:v>
                </c:pt>
                <c:pt idx="5183">
                  <c:v>25.294999999999252</c:v>
                </c:pt>
                <c:pt idx="5184">
                  <c:v>25.299999999999251</c:v>
                </c:pt>
                <c:pt idx="5185">
                  <c:v>25.30499999999925</c:v>
                </c:pt>
                <c:pt idx="5186">
                  <c:v>25.309999999999249</c:v>
                </c:pt>
                <c:pt idx="5187">
                  <c:v>25.314999999999248</c:v>
                </c:pt>
                <c:pt idx="5188">
                  <c:v>25.319999999999247</c:v>
                </c:pt>
                <c:pt idx="5189">
                  <c:v>25.324999999999246</c:v>
                </c:pt>
                <c:pt idx="5190">
                  <c:v>25.329999999999245</c:v>
                </c:pt>
                <c:pt idx="5191">
                  <c:v>25.334999999999244</c:v>
                </c:pt>
                <c:pt idx="5192">
                  <c:v>25.339999999999243</c:v>
                </c:pt>
                <c:pt idx="5193">
                  <c:v>25.344999999999242</c:v>
                </c:pt>
                <c:pt idx="5194">
                  <c:v>25.349999999999241</c:v>
                </c:pt>
                <c:pt idx="5195">
                  <c:v>25.35499999999924</c:v>
                </c:pt>
                <c:pt idx="5196">
                  <c:v>25.359999999999239</c:v>
                </c:pt>
                <c:pt idx="5197">
                  <c:v>25.364999999999238</c:v>
                </c:pt>
                <c:pt idx="5198">
                  <c:v>25.369999999999237</c:v>
                </c:pt>
                <c:pt idx="5199">
                  <c:v>25.374999999999236</c:v>
                </c:pt>
                <c:pt idx="5200">
                  <c:v>25.379999999999235</c:v>
                </c:pt>
                <c:pt idx="5201">
                  <c:v>25.384999999999234</c:v>
                </c:pt>
                <c:pt idx="5202">
                  <c:v>25.389999999999233</c:v>
                </c:pt>
                <c:pt idx="5203">
                  <c:v>25.394999999999232</c:v>
                </c:pt>
                <c:pt idx="5204">
                  <c:v>25.399999999999231</c:v>
                </c:pt>
                <c:pt idx="5205">
                  <c:v>25.40499999999923</c:v>
                </c:pt>
                <c:pt idx="5206">
                  <c:v>25.409999999999229</c:v>
                </c:pt>
                <c:pt idx="5207">
                  <c:v>25.414999999999228</c:v>
                </c:pt>
                <c:pt idx="5208">
                  <c:v>25.419999999999227</c:v>
                </c:pt>
                <c:pt idx="5209">
                  <c:v>25.424999999999226</c:v>
                </c:pt>
                <c:pt idx="5210">
                  <c:v>25.429999999999225</c:v>
                </c:pt>
                <c:pt idx="5211">
                  <c:v>25.434999999999224</c:v>
                </c:pt>
                <c:pt idx="5212">
                  <c:v>25.439999999999223</c:v>
                </c:pt>
                <c:pt idx="5213">
                  <c:v>25.444999999999222</c:v>
                </c:pt>
                <c:pt idx="5214">
                  <c:v>25.449999999999221</c:v>
                </c:pt>
                <c:pt idx="5215">
                  <c:v>25.45499999999922</c:v>
                </c:pt>
                <c:pt idx="5216">
                  <c:v>25.459999999999219</c:v>
                </c:pt>
                <c:pt idx="5217">
                  <c:v>25.464999999999218</c:v>
                </c:pt>
                <c:pt idx="5218">
                  <c:v>25.469999999999217</c:v>
                </c:pt>
                <c:pt idx="5219">
                  <c:v>25.474999999999216</c:v>
                </c:pt>
                <c:pt idx="5220">
                  <c:v>25.479999999999215</c:v>
                </c:pt>
                <c:pt idx="5221">
                  <c:v>25.484999999999214</c:v>
                </c:pt>
                <c:pt idx="5222">
                  <c:v>25.489999999999213</c:v>
                </c:pt>
                <c:pt idx="5223">
                  <c:v>25.494999999999212</c:v>
                </c:pt>
                <c:pt idx="5224">
                  <c:v>25.499999999999211</c:v>
                </c:pt>
                <c:pt idx="5225">
                  <c:v>25.50499999999921</c:v>
                </c:pt>
                <c:pt idx="5226">
                  <c:v>25.509999999999209</c:v>
                </c:pt>
                <c:pt idx="5227">
                  <c:v>25.514999999999208</c:v>
                </c:pt>
                <c:pt idx="5228">
                  <c:v>25.519999999999207</c:v>
                </c:pt>
                <c:pt idx="5229">
                  <c:v>25.524999999999206</c:v>
                </c:pt>
                <c:pt idx="5230">
                  <c:v>25.529999999999205</c:v>
                </c:pt>
                <c:pt idx="5231">
                  <c:v>25.534999999999204</c:v>
                </c:pt>
                <c:pt idx="5232">
                  <c:v>25.539999999999203</c:v>
                </c:pt>
                <c:pt idx="5233">
                  <c:v>25.544999999999202</c:v>
                </c:pt>
                <c:pt idx="5234">
                  <c:v>25.549999999999201</c:v>
                </c:pt>
                <c:pt idx="5235">
                  <c:v>25.5549999999992</c:v>
                </c:pt>
                <c:pt idx="5236">
                  <c:v>25.559999999999199</c:v>
                </c:pt>
                <c:pt idx="5237">
                  <c:v>25.564999999999198</c:v>
                </c:pt>
                <c:pt idx="5238">
                  <c:v>25.569999999999197</c:v>
                </c:pt>
                <c:pt idx="5239">
                  <c:v>25.574999999999196</c:v>
                </c:pt>
                <c:pt idx="5240">
                  <c:v>25.579999999999195</c:v>
                </c:pt>
                <c:pt idx="5241">
                  <c:v>25.584999999999194</c:v>
                </c:pt>
                <c:pt idx="5242">
                  <c:v>25.589999999999193</c:v>
                </c:pt>
                <c:pt idx="5243">
                  <c:v>25.594999999999192</c:v>
                </c:pt>
                <c:pt idx="5244">
                  <c:v>25.599999999999191</c:v>
                </c:pt>
                <c:pt idx="5245">
                  <c:v>25.60499999999919</c:v>
                </c:pt>
                <c:pt idx="5246">
                  <c:v>25.609999999999189</c:v>
                </c:pt>
                <c:pt idx="5247">
                  <c:v>25.614999999999188</c:v>
                </c:pt>
                <c:pt idx="5248">
                  <c:v>25.619999999999187</c:v>
                </c:pt>
                <c:pt idx="5249">
                  <c:v>25.624999999999186</c:v>
                </c:pt>
                <c:pt idx="5250">
                  <c:v>25.629999999999185</c:v>
                </c:pt>
                <c:pt idx="5251">
                  <c:v>25.634999999999184</c:v>
                </c:pt>
                <c:pt idx="5252">
                  <c:v>25.639999999999183</c:v>
                </c:pt>
                <c:pt idx="5253">
                  <c:v>25.644999999999182</c:v>
                </c:pt>
                <c:pt idx="5254">
                  <c:v>25.649999999999181</c:v>
                </c:pt>
                <c:pt idx="5255">
                  <c:v>25.65499999999918</c:v>
                </c:pt>
                <c:pt idx="5256">
                  <c:v>25.659999999999179</c:v>
                </c:pt>
                <c:pt idx="5257">
                  <c:v>25.664999999999178</c:v>
                </c:pt>
                <c:pt idx="5258">
                  <c:v>25.669999999999177</c:v>
                </c:pt>
                <c:pt idx="5259">
                  <c:v>25.674999999999176</c:v>
                </c:pt>
                <c:pt idx="5260">
                  <c:v>25.679999999999175</c:v>
                </c:pt>
                <c:pt idx="5261">
                  <c:v>25.684999999999174</c:v>
                </c:pt>
                <c:pt idx="5262">
                  <c:v>25.689999999999173</c:v>
                </c:pt>
                <c:pt idx="5263">
                  <c:v>25.694999999999173</c:v>
                </c:pt>
                <c:pt idx="5264">
                  <c:v>25.699999999999172</c:v>
                </c:pt>
                <c:pt idx="5265">
                  <c:v>25.704999999999171</c:v>
                </c:pt>
                <c:pt idx="5266">
                  <c:v>25.70999999999917</c:v>
                </c:pt>
                <c:pt idx="5267">
                  <c:v>25.714999999999169</c:v>
                </c:pt>
                <c:pt idx="5268">
                  <c:v>25.719999999999168</c:v>
                </c:pt>
                <c:pt idx="5269">
                  <c:v>25.724999999999167</c:v>
                </c:pt>
                <c:pt idx="5270">
                  <c:v>25.729999999999166</c:v>
                </c:pt>
                <c:pt idx="5271">
                  <c:v>25.734999999999165</c:v>
                </c:pt>
                <c:pt idx="5272">
                  <c:v>25.739999999999164</c:v>
                </c:pt>
                <c:pt idx="5273">
                  <c:v>25.744999999999163</c:v>
                </c:pt>
                <c:pt idx="5274">
                  <c:v>25.749999999999162</c:v>
                </c:pt>
                <c:pt idx="5275">
                  <c:v>25.754999999999161</c:v>
                </c:pt>
                <c:pt idx="5276">
                  <c:v>25.75999999999916</c:v>
                </c:pt>
                <c:pt idx="5277">
                  <c:v>25.764999999999159</c:v>
                </c:pt>
                <c:pt idx="5278">
                  <c:v>25.769999999999158</c:v>
                </c:pt>
                <c:pt idx="5279">
                  <c:v>25.774999999999157</c:v>
                </c:pt>
                <c:pt idx="5280">
                  <c:v>25.779999999999156</c:v>
                </c:pt>
                <c:pt idx="5281">
                  <c:v>25.784999999999155</c:v>
                </c:pt>
                <c:pt idx="5282">
                  <c:v>25.789999999999154</c:v>
                </c:pt>
                <c:pt idx="5283">
                  <c:v>25.794999999999153</c:v>
                </c:pt>
                <c:pt idx="5284">
                  <c:v>25.799999999999152</c:v>
                </c:pt>
                <c:pt idx="5285">
                  <c:v>25.804999999999151</c:v>
                </c:pt>
                <c:pt idx="5286">
                  <c:v>25.80999999999915</c:v>
                </c:pt>
                <c:pt idx="5287">
                  <c:v>25.814999999999149</c:v>
                </c:pt>
                <c:pt idx="5288">
                  <c:v>25.819999999999148</c:v>
                </c:pt>
                <c:pt idx="5289">
                  <c:v>25.824999999999147</c:v>
                </c:pt>
                <c:pt idx="5290">
                  <c:v>25.829999999999146</c:v>
                </c:pt>
                <c:pt idx="5291">
                  <c:v>25.834999999999145</c:v>
                </c:pt>
                <c:pt idx="5292">
                  <c:v>25.839999999999144</c:v>
                </c:pt>
                <c:pt idx="5293">
                  <c:v>25.844999999999143</c:v>
                </c:pt>
                <c:pt idx="5294">
                  <c:v>25.849999999999142</c:v>
                </c:pt>
                <c:pt idx="5295">
                  <c:v>25.854999999999141</c:v>
                </c:pt>
                <c:pt idx="5296">
                  <c:v>25.85999999999914</c:v>
                </c:pt>
                <c:pt idx="5297">
                  <c:v>25.864999999999139</c:v>
                </c:pt>
                <c:pt idx="5298">
                  <c:v>25.869999999999138</c:v>
                </c:pt>
                <c:pt idx="5299">
                  <c:v>25.874999999999137</c:v>
                </c:pt>
                <c:pt idx="5300">
                  <c:v>25.879999999999136</c:v>
                </c:pt>
                <c:pt idx="5301">
                  <c:v>25.884999999999135</c:v>
                </c:pt>
                <c:pt idx="5302">
                  <c:v>25.889999999999134</c:v>
                </c:pt>
                <c:pt idx="5303">
                  <c:v>25.894999999999133</c:v>
                </c:pt>
                <c:pt idx="5304">
                  <c:v>25.899999999999132</c:v>
                </c:pt>
                <c:pt idx="5305">
                  <c:v>25.904999999999131</c:v>
                </c:pt>
                <c:pt idx="5306">
                  <c:v>25.90999999999913</c:v>
                </c:pt>
                <c:pt idx="5307">
                  <c:v>25.914999999999129</c:v>
                </c:pt>
                <c:pt idx="5308">
                  <c:v>25.919999999999128</c:v>
                </c:pt>
                <c:pt idx="5309">
                  <c:v>25.924999999999127</c:v>
                </c:pt>
                <c:pt idx="5310">
                  <c:v>25.929999999999126</c:v>
                </c:pt>
                <c:pt idx="5311">
                  <c:v>25.934999999999125</c:v>
                </c:pt>
                <c:pt idx="5312">
                  <c:v>25.939999999999124</c:v>
                </c:pt>
                <c:pt idx="5313">
                  <c:v>25.944999999999123</c:v>
                </c:pt>
                <c:pt idx="5314">
                  <c:v>25.949999999999122</c:v>
                </c:pt>
                <c:pt idx="5315">
                  <c:v>25.954999999999121</c:v>
                </c:pt>
                <c:pt idx="5316">
                  <c:v>25.95999999999912</c:v>
                </c:pt>
                <c:pt idx="5317">
                  <c:v>25.964999999999119</c:v>
                </c:pt>
                <c:pt idx="5318">
                  <c:v>25.969999999999118</c:v>
                </c:pt>
                <c:pt idx="5319">
                  <c:v>25.974999999999117</c:v>
                </c:pt>
                <c:pt idx="5320">
                  <c:v>25.979999999999116</c:v>
                </c:pt>
                <c:pt idx="5321">
                  <c:v>25.984999999999115</c:v>
                </c:pt>
                <c:pt idx="5322">
                  <c:v>25.989999999999114</c:v>
                </c:pt>
                <c:pt idx="5323">
                  <c:v>25.994999999999113</c:v>
                </c:pt>
                <c:pt idx="5324">
                  <c:v>25.999999999999112</c:v>
                </c:pt>
                <c:pt idx="5325">
                  <c:v>26.004999999999111</c:v>
                </c:pt>
                <c:pt idx="5326">
                  <c:v>26.00999999999911</c:v>
                </c:pt>
                <c:pt idx="5327">
                  <c:v>26.014999999999109</c:v>
                </c:pt>
                <c:pt idx="5328">
                  <c:v>26.019999999999108</c:v>
                </c:pt>
                <c:pt idx="5329">
                  <c:v>26.024999999999107</c:v>
                </c:pt>
                <c:pt idx="5330">
                  <c:v>26.029999999999106</c:v>
                </c:pt>
                <c:pt idx="5331">
                  <c:v>26.034999999999105</c:v>
                </c:pt>
                <c:pt idx="5332">
                  <c:v>26.039999999999104</c:v>
                </c:pt>
                <c:pt idx="5333">
                  <c:v>26.044999999999103</c:v>
                </c:pt>
                <c:pt idx="5334">
                  <c:v>26.049999999999102</c:v>
                </c:pt>
                <c:pt idx="5335">
                  <c:v>26.054999999999101</c:v>
                </c:pt>
                <c:pt idx="5336">
                  <c:v>26.0599999999991</c:v>
                </c:pt>
                <c:pt idx="5337">
                  <c:v>26.064999999999099</c:v>
                </c:pt>
                <c:pt idx="5338">
                  <c:v>26.069999999999098</c:v>
                </c:pt>
                <c:pt idx="5339">
                  <c:v>26.074999999999097</c:v>
                </c:pt>
                <c:pt idx="5340">
                  <c:v>26.079999999999096</c:v>
                </c:pt>
                <c:pt idx="5341">
                  <c:v>26.084999999999095</c:v>
                </c:pt>
                <c:pt idx="5342">
                  <c:v>26.089999999999094</c:v>
                </c:pt>
                <c:pt idx="5343">
                  <c:v>26.094999999999093</c:v>
                </c:pt>
                <c:pt idx="5344">
                  <c:v>26.099999999999092</c:v>
                </c:pt>
                <c:pt idx="5345">
                  <c:v>26.104999999999091</c:v>
                </c:pt>
                <c:pt idx="5346">
                  <c:v>26.10999999999909</c:v>
                </c:pt>
                <c:pt idx="5347">
                  <c:v>26.114999999999089</c:v>
                </c:pt>
                <c:pt idx="5348">
                  <c:v>26.119999999999088</c:v>
                </c:pt>
                <c:pt idx="5349">
                  <c:v>26.124999999999087</c:v>
                </c:pt>
                <c:pt idx="5350">
                  <c:v>26.129999999999086</c:v>
                </c:pt>
                <c:pt idx="5351">
                  <c:v>26.134999999999085</c:v>
                </c:pt>
                <c:pt idx="5352">
                  <c:v>26.139999999999084</c:v>
                </c:pt>
                <c:pt idx="5353">
                  <c:v>26.144999999999083</c:v>
                </c:pt>
                <c:pt idx="5354">
                  <c:v>26.149999999999082</c:v>
                </c:pt>
                <c:pt idx="5355">
                  <c:v>26.154999999999081</c:v>
                </c:pt>
                <c:pt idx="5356">
                  <c:v>26.15999999999908</c:v>
                </c:pt>
                <c:pt idx="5357">
                  <c:v>26.164999999999079</c:v>
                </c:pt>
                <c:pt idx="5358">
                  <c:v>26.169999999999078</c:v>
                </c:pt>
                <c:pt idx="5359">
                  <c:v>26.174999999999077</c:v>
                </c:pt>
                <c:pt idx="5360">
                  <c:v>26.179999999999076</c:v>
                </c:pt>
                <c:pt idx="5361">
                  <c:v>26.184999999999075</c:v>
                </c:pt>
                <c:pt idx="5362">
                  <c:v>26.189999999999074</c:v>
                </c:pt>
                <c:pt idx="5363">
                  <c:v>26.194999999999073</c:v>
                </c:pt>
                <c:pt idx="5364">
                  <c:v>26.199999999999072</c:v>
                </c:pt>
                <c:pt idx="5365">
                  <c:v>26.204999999999071</c:v>
                </c:pt>
                <c:pt idx="5366">
                  <c:v>26.20999999999907</c:v>
                </c:pt>
                <c:pt idx="5367">
                  <c:v>26.214999999999069</c:v>
                </c:pt>
                <c:pt idx="5368">
                  <c:v>26.219999999999068</c:v>
                </c:pt>
                <c:pt idx="5369">
                  <c:v>26.224999999999067</c:v>
                </c:pt>
                <c:pt idx="5370">
                  <c:v>26.229999999999066</c:v>
                </c:pt>
                <c:pt idx="5371">
                  <c:v>26.234999999999065</c:v>
                </c:pt>
                <c:pt idx="5372">
                  <c:v>26.239999999999064</c:v>
                </c:pt>
                <c:pt idx="5373">
                  <c:v>26.244999999999063</c:v>
                </c:pt>
                <c:pt idx="5374">
                  <c:v>26.249999999999062</c:v>
                </c:pt>
                <c:pt idx="5375">
                  <c:v>26.254999999999061</c:v>
                </c:pt>
                <c:pt idx="5376">
                  <c:v>26.25999999999906</c:v>
                </c:pt>
                <c:pt idx="5377">
                  <c:v>26.264999999999059</c:v>
                </c:pt>
                <c:pt idx="5378">
                  <c:v>26.269999999999058</c:v>
                </c:pt>
                <c:pt idx="5379">
                  <c:v>26.274999999999057</c:v>
                </c:pt>
                <c:pt idx="5380">
                  <c:v>26.279999999999056</c:v>
                </c:pt>
                <c:pt idx="5381">
                  <c:v>26.284999999999055</c:v>
                </c:pt>
                <c:pt idx="5382">
                  <c:v>26.289999999999054</c:v>
                </c:pt>
                <c:pt idx="5383">
                  <c:v>26.294999999999053</c:v>
                </c:pt>
                <c:pt idx="5384">
                  <c:v>26.299999999999052</c:v>
                </c:pt>
                <c:pt idx="5385">
                  <c:v>26.304999999999051</c:v>
                </c:pt>
                <c:pt idx="5386">
                  <c:v>26.30999999999905</c:v>
                </c:pt>
                <c:pt idx="5387">
                  <c:v>26.314999999999049</c:v>
                </c:pt>
                <c:pt idx="5388">
                  <c:v>26.319999999999048</c:v>
                </c:pt>
                <c:pt idx="5389">
                  <c:v>26.324999999999047</c:v>
                </c:pt>
                <c:pt idx="5390">
                  <c:v>26.329999999999046</c:v>
                </c:pt>
                <c:pt idx="5391">
                  <c:v>26.334999999999045</c:v>
                </c:pt>
                <c:pt idx="5392">
                  <c:v>26.339999999999044</c:v>
                </c:pt>
                <c:pt idx="5393">
                  <c:v>26.344999999999043</c:v>
                </c:pt>
                <c:pt idx="5394">
                  <c:v>26.349999999999042</c:v>
                </c:pt>
                <c:pt idx="5395">
                  <c:v>26.354999999999041</c:v>
                </c:pt>
                <c:pt idx="5396">
                  <c:v>26.35999999999904</c:v>
                </c:pt>
                <c:pt idx="5397">
                  <c:v>26.364999999999039</c:v>
                </c:pt>
                <c:pt idx="5398">
                  <c:v>26.369999999999038</c:v>
                </c:pt>
                <c:pt idx="5399">
                  <c:v>26.374999999999037</c:v>
                </c:pt>
                <c:pt idx="5400">
                  <c:v>26.379999999999036</c:v>
                </c:pt>
                <c:pt idx="5401">
                  <c:v>26.384999999999035</c:v>
                </c:pt>
                <c:pt idx="5402">
                  <c:v>26.389999999999034</c:v>
                </c:pt>
                <c:pt idx="5403">
                  <c:v>26.394999999999033</c:v>
                </c:pt>
                <c:pt idx="5404">
                  <c:v>26.399999999999032</c:v>
                </c:pt>
                <c:pt idx="5405">
                  <c:v>26.404999999999031</c:v>
                </c:pt>
                <c:pt idx="5406">
                  <c:v>26.40999999999903</c:v>
                </c:pt>
                <c:pt idx="5407">
                  <c:v>26.414999999999029</c:v>
                </c:pt>
                <c:pt idx="5408">
                  <c:v>26.419999999999028</c:v>
                </c:pt>
                <c:pt idx="5409">
                  <c:v>26.424999999999027</c:v>
                </c:pt>
                <c:pt idx="5410">
                  <c:v>26.429999999999026</c:v>
                </c:pt>
                <c:pt idx="5411">
                  <c:v>26.434999999999025</c:v>
                </c:pt>
                <c:pt idx="5412">
                  <c:v>26.439999999999024</c:v>
                </c:pt>
                <c:pt idx="5413">
                  <c:v>26.444999999999023</c:v>
                </c:pt>
                <c:pt idx="5414">
                  <c:v>26.449999999999022</c:v>
                </c:pt>
                <c:pt idx="5415">
                  <c:v>26.454999999999021</c:v>
                </c:pt>
                <c:pt idx="5416">
                  <c:v>26.45999999999902</c:v>
                </c:pt>
                <c:pt idx="5417">
                  <c:v>26.464999999999019</c:v>
                </c:pt>
                <c:pt idx="5418">
                  <c:v>26.469999999999018</c:v>
                </c:pt>
                <c:pt idx="5419">
                  <c:v>26.474999999999017</c:v>
                </c:pt>
                <c:pt idx="5420">
                  <c:v>26.479999999999016</c:v>
                </c:pt>
                <c:pt idx="5421">
                  <c:v>26.484999999999015</c:v>
                </c:pt>
                <c:pt idx="5422">
                  <c:v>26.489999999999014</c:v>
                </c:pt>
                <c:pt idx="5423">
                  <c:v>26.494999999999013</c:v>
                </c:pt>
                <c:pt idx="5424">
                  <c:v>26.499999999999012</c:v>
                </c:pt>
                <c:pt idx="5425">
                  <c:v>26.504999999999011</c:v>
                </c:pt>
                <c:pt idx="5426">
                  <c:v>26.50999999999901</c:v>
                </c:pt>
                <c:pt idx="5427">
                  <c:v>26.514999999999009</c:v>
                </c:pt>
                <c:pt idx="5428">
                  <c:v>26.519999999999008</c:v>
                </c:pt>
                <c:pt idx="5429">
                  <c:v>26.524999999999007</c:v>
                </c:pt>
                <c:pt idx="5430">
                  <c:v>26.529999999999006</c:v>
                </c:pt>
                <c:pt idx="5431">
                  <c:v>26.534999999999005</c:v>
                </c:pt>
                <c:pt idx="5432">
                  <c:v>26.539999999999004</c:v>
                </c:pt>
                <c:pt idx="5433">
                  <c:v>26.544999999999003</c:v>
                </c:pt>
                <c:pt idx="5434">
                  <c:v>26.549999999999002</c:v>
                </c:pt>
                <c:pt idx="5435">
                  <c:v>26.554999999999001</c:v>
                </c:pt>
                <c:pt idx="5436">
                  <c:v>26.559999999999</c:v>
                </c:pt>
                <c:pt idx="5437">
                  <c:v>26.564999999998999</c:v>
                </c:pt>
                <c:pt idx="5438">
                  <c:v>26.569999999998998</c:v>
                </c:pt>
                <c:pt idx="5439">
                  <c:v>26.574999999998997</c:v>
                </c:pt>
                <c:pt idx="5440">
                  <c:v>26.579999999998996</c:v>
                </c:pt>
                <c:pt idx="5441">
                  <c:v>26.584999999998995</c:v>
                </c:pt>
                <c:pt idx="5442">
                  <c:v>26.589999999998994</c:v>
                </c:pt>
                <c:pt idx="5443">
                  <c:v>26.594999999998993</c:v>
                </c:pt>
                <c:pt idx="5444">
                  <c:v>26.599999999998992</c:v>
                </c:pt>
                <c:pt idx="5445">
                  <c:v>26.604999999998991</c:v>
                </c:pt>
                <c:pt idx="5446">
                  <c:v>26.60999999999899</c:v>
                </c:pt>
                <c:pt idx="5447">
                  <c:v>26.614999999998989</c:v>
                </c:pt>
                <c:pt idx="5448">
                  <c:v>26.619999999998988</c:v>
                </c:pt>
                <c:pt idx="5449">
                  <c:v>26.624999999998987</c:v>
                </c:pt>
                <c:pt idx="5450">
                  <c:v>26.629999999998986</c:v>
                </c:pt>
                <c:pt idx="5451">
                  <c:v>26.634999999998985</c:v>
                </c:pt>
                <c:pt idx="5452">
                  <c:v>26.639999999998984</c:v>
                </c:pt>
                <c:pt idx="5453">
                  <c:v>26.644999999998983</c:v>
                </c:pt>
                <c:pt idx="5454">
                  <c:v>26.649999999998983</c:v>
                </c:pt>
                <c:pt idx="5455">
                  <c:v>26.654999999998982</c:v>
                </c:pt>
                <c:pt idx="5456">
                  <c:v>26.659999999998981</c:v>
                </c:pt>
                <c:pt idx="5457">
                  <c:v>26.66499999999898</c:v>
                </c:pt>
                <c:pt idx="5458">
                  <c:v>26.669999999998979</c:v>
                </c:pt>
                <c:pt idx="5459">
                  <c:v>26.674999999998978</c:v>
                </c:pt>
                <c:pt idx="5460">
                  <c:v>26.679999999998977</c:v>
                </c:pt>
                <c:pt idx="5461">
                  <c:v>26.684999999998976</c:v>
                </c:pt>
                <c:pt idx="5462">
                  <c:v>26.689999999998975</c:v>
                </c:pt>
                <c:pt idx="5463">
                  <c:v>26.694999999998974</c:v>
                </c:pt>
                <c:pt idx="5464">
                  <c:v>26.699999999998973</c:v>
                </c:pt>
                <c:pt idx="5465">
                  <c:v>26.704999999998972</c:v>
                </c:pt>
                <c:pt idx="5466">
                  <c:v>26.709999999998971</c:v>
                </c:pt>
                <c:pt idx="5467">
                  <c:v>26.71499999999897</c:v>
                </c:pt>
                <c:pt idx="5468">
                  <c:v>26.719999999998969</c:v>
                </c:pt>
                <c:pt idx="5469">
                  <c:v>26.724999999998968</c:v>
                </c:pt>
                <c:pt idx="5470">
                  <c:v>26.729999999998967</c:v>
                </c:pt>
                <c:pt idx="5471">
                  <c:v>26.734999999998966</c:v>
                </c:pt>
                <c:pt idx="5472">
                  <c:v>26.739999999998965</c:v>
                </c:pt>
                <c:pt idx="5473">
                  <c:v>26.744999999998964</c:v>
                </c:pt>
                <c:pt idx="5474">
                  <c:v>26.749999999998963</c:v>
                </c:pt>
                <c:pt idx="5475">
                  <c:v>26.754999999998962</c:v>
                </c:pt>
                <c:pt idx="5476">
                  <c:v>26.759999999998961</c:v>
                </c:pt>
                <c:pt idx="5477">
                  <c:v>26.76499999999896</c:v>
                </c:pt>
                <c:pt idx="5478">
                  <c:v>26.769999999998959</c:v>
                </c:pt>
                <c:pt idx="5479">
                  <c:v>26.774999999998958</c:v>
                </c:pt>
                <c:pt idx="5480">
                  <c:v>26.779999999998957</c:v>
                </c:pt>
                <c:pt idx="5481">
                  <c:v>26.784999999998956</c:v>
                </c:pt>
                <c:pt idx="5482">
                  <c:v>26.789999999998955</c:v>
                </c:pt>
                <c:pt idx="5483">
                  <c:v>26.794999999998954</c:v>
                </c:pt>
                <c:pt idx="5484">
                  <c:v>26.799999999998953</c:v>
                </c:pt>
                <c:pt idx="5485">
                  <c:v>26.804999999998952</c:v>
                </c:pt>
                <c:pt idx="5486">
                  <c:v>26.809999999998951</c:v>
                </c:pt>
                <c:pt idx="5487">
                  <c:v>26.81499999999895</c:v>
                </c:pt>
                <c:pt idx="5488">
                  <c:v>26.819999999998949</c:v>
                </c:pt>
                <c:pt idx="5489">
                  <c:v>26.824999999998948</c:v>
                </c:pt>
                <c:pt idx="5490">
                  <c:v>26.829999999998947</c:v>
                </c:pt>
                <c:pt idx="5491">
                  <c:v>26.834999999998946</c:v>
                </c:pt>
                <c:pt idx="5492">
                  <c:v>26.839999999998945</c:v>
                </c:pt>
                <c:pt idx="5493">
                  <c:v>26.844999999998944</c:v>
                </c:pt>
                <c:pt idx="5494">
                  <c:v>26.849999999998943</c:v>
                </c:pt>
                <c:pt idx="5495">
                  <c:v>26.854999999998942</c:v>
                </c:pt>
                <c:pt idx="5496">
                  <c:v>26.859999999998941</c:v>
                </c:pt>
                <c:pt idx="5497">
                  <c:v>26.86499999999894</c:v>
                </c:pt>
                <c:pt idx="5498">
                  <c:v>26.869999999998939</c:v>
                </c:pt>
                <c:pt idx="5499">
                  <c:v>26.874999999998938</c:v>
                </c:pt>
                <c:pt idx="5500">
                  <c:v>26.879999999998937</c:v>
                </c:pt>
                <c:pt idx="5501">
                  <c:v>26.884999999998936</c:v>
                </c:pt>
                <c:pt idx="5502">
                  <c:v>26.889999999998935</c:v>
                </c:pt>
                <c:pt idx="5503">
                  <c:v>26.894999999998934</c:v>
                </c:pt>
                <c:pt idx="5504">
                  <c:v>26.899999999998933</c:v>
                </c:pt>
                <c:pt idx="5505">
                  <c:v>26.904999999998932</c:v>
                </c:pt>
                <c:pt idx="5506">
                  <c:v>26.909999999998931</c:v>
                </c:pt>
                <c:pt idx="5507">
                  <c:v>26.91499999999893</c:v>
                </c:pt>
                <c:pt idx="5508">
                  <c:v>26.919999999998929</c:v>
                </c:pt>
                <c:pt idx="5509">
                  <c:v>26.924999999998928</c:v>
                </c:pt>
                <c:pt idx="5510">
                  <c:v>26.929999999998927</c:v>
                </c:pt>
                <c:pt idx="5511">
                  <c:v>26.934999999998926</c:v>
                </c:pt>
                <c:pt idx="5512">
                  <c:v>26.939999999998925</c:v>
                </c:pt>
                <c:pt idx="5513">
                  <c:v>26.944999999998924</c:v>
                </c:pt>
                <c:pt idx="5514">
                  <c:v>26.949999999998923</c:v>
                </c:pt>
                <c:pt idx="5515">
                  <c:v>26.954999999998922</c:v>
                </c:pt>
                <c:pt idx="5516">
                  <c:v>26.959999999998921</c:v>
                </c:pt>
                <c:pt idx="5517">
                  <c:v>26.96499999999892</c:v>
                </c:pt>
                <c:pt idx="5518">
                  <c:v>26.969999999998919</c:v>
                </c:pt>
                <c:pt idx="5519">
                  <c:v>26.974999999998918</c:v>
                </c:pt>
                <c:pt idx="5520">
                  <c:v>26.979999999998917</c:v>
                </c:pt>
                <c:pt idx="5521">
                  <c:v>26.984999999998916</c:v>
                </c:pt>
                <c:pt idx="5522">
                  <c:v>26.989999999998915</c:v>
                </c:pt>
                <c:pt idx="5523">
                  <c:v>26.994999999998914</c:v>
                </c:pt>
                <c:pt idx="5524">
                  <c:v>26.999999999998913</c:v>
                </c:pt>
                <c:pt idx="5525">
                  <c:v>27.004999999998912</c:v>
                </c:pt>
                <c:pt idx="5526">
                  <c:v>27.009999999998911</c:v>
                </c:pt>
                <c:pt idx="5527">
                  <c:v>27.01499999999891</c:v>
                </c:pt>
                <c:pt idx="5528">
                  <c:v>27.019999999998909</c:v>
                </c:pt>
                <c:pt idx="5529">
                  <c:v>27.024999999998908</c:v>
                </c:pt>
                <c:pt idx="5530">
                  <c:v>27.029999999998907</c:v>
                </c:pt>
                <c:pt idx="5531">
                  <c:v>27.034999999998906</c:v>
                </c:pt>
                <c:pt idx="5532">
                  <c:v>27.039999999998905</c:v>
                </c:pt>
                <c:pt idx="5533">
                  <c:v>27.044999999998904</c:v>
                </c:pt>
                <c:pt idx="5534">
                  <c:v>27.049999999998903</c:v>
                </c:pt>
                <c:pt idx="5535">
                  <c:v>27.054999999998902</c:v>
                </c:pt>
                <c:pt idx="5536">
                  <c:v>27.059999999998901</c:v>
                </c:pt>
                <c:pt idx="5537">
                  <c:v>27.0649999999989</c:v>
                </c:pt>
                <c:pt idx="5538">
                  <c:v>27.069999999998899</c:v>
                </c:pt>
                <c:pt idx="5539">
                  <c:v>27.074999999998898</c:v>
                </c:pt>
                <c:pt idx="5540">
                  <c:v>27.079999999998897</c:v>
                </c:pt>
                <c:pt idx="5541">
                  <c:v>27.084999999998896</c:v>
                </c:pt>
                <c:pt idx="5542">
                  <c:v>27.089999999998895</c:v>
                </c:pt>
                <c:pt idx="5543">
                  <c:v>27.094999999998894</c:v>
                </c:pt>
                <c:pt idx="5544">
                  <c:v>27.099999999998893</c:v>
                </c:pt>
                <c:pt idx="5545">
                  <c:v>27.104999999998892</c:v>
                </c:pt>
                <c:pt idx="5546">
                  <c:v>27.109999999998891</c:v>
                </c:pt>
                <c:pt idx="5547">
                  <c:v>27.11499999999889</c:v>
                </c:pt>
                <c:pt idx="5548">
                  <c:v>27.119999999998889</c:v>
                </c:pt>
                <c:pt idx="5549">
                  <c:v>27.124999999998888</c:v>
                </c:pt>
                <c:pt idx="5550">
                  <c:v>27.129999999998887</c:v>
                </c:pt>
                <c:pt idx="5551">
                  <c:v>27.134999999998886</c:v>
                </c:pt>
                <c:pt idx="5552">
                  <c:v>27.139999999998885</c:v>
                </c:pt>
                <c:pt idx="5553">
                  <c:v>27.144999999998884</c:v>
                </c:pt>
                <c:pt idx="5554">
                  <c:v>27.149999999998883</c:v>
                </c:pt>
                <c:pt idx="5555">
                  <c:v>27.154999999998882</c:v>
                </c:pt>
                <c:pt idx="5556">
                  <c:v>27.159999999998881</c:v>
                </c:pt>
                <c:pt idx="5557">
                  <c:v>27.16499999999888</c:v>
                </c:pt>
                <c:pt idx="5558">
                  <c:v>27.169999999998879</c:v>
                </c:pt>
                <c:pt idx="5559">
                  <c:v>27.174999999998878</c:v>
                </c:pt>
                <c:pt idx="5560">
                  <c:v>27.179999999998877</c:v>
                </c:pt>
                <c:pt idx="5561">
                  <c:v>27.184999999998876</c:v>
                </c:pt>
                <c:pt idx="5562">
                  <c:v>27.189999999998875</c:v>
                </c:pt>
                <c:pt idx="5563">
                  <c:v>27.194999999998874</c:v>
                </c:pt>
                <c:pt idx="5564">
                  <c:v>27.199999999998873</c:v>
                </c:pt>
                <c:pt idx="5565">
                  <c:v>27.204999999998872</c:v>
                </c:pt>
                <c:pt idx="5566">
                  <c:v>27.209999999998871</c:v>
                </c:pt>
                <c:pt idx="5567">
                  <c:v>27.21499999999887</c:v>
                </c:pt>
                <c:pt idx="5568">
                  <c:v>27.219999999998869</c:v>
                </c:pt>
                <c:pt idx="5569">
                  <c:v>27.224999999998868</c:v>
                </c:pt>
                <c:pt idx="5570">
                  <c:v>27.229999999998867</c:v>
                </c:pt>
                <c:pt idx="5571">
                  <c:v>27.234999999998866</c:v>
                </c:pt>
                <c:pt idx="5572">
                  <c:v>27.239999999998865</c:v>
                </c:pt>
                <c:pt idx="5573">
                  <c:v>27.244999999998864</c:v>
                </c:pt>
                <c:pt idx="5574">
                  <c:v>27.249999999998863</c:v>
                </c:pt>
                <c:pt idx="5575">
                  <c:v>27.254999999998862</c:v>
                </c:pt>
                <c:pt idx="5576">
                  <c:v>27.259999999998861</c:v>
                </c:pt>
                <c:pt idx="5577">
                  <c:v>27.26499999999886</c:v>
                </c:pt>
                <c:pt idx="5578">
                  <c:v>27.269999999998859</c:v>
                </c:pt>
                <c:pt idx="5579">
                  <c:v>27.274999999998858</c:v>
                </c:pt>
                <c:pt idx="5580">
                  <c:v>27.279999999998857</c:v>
                </c:pt>
                <c:pt idx="5581">
                  <c:v>27.284999999998856</c:v>
                </c:pt>
                <c:pt idx="5582">
                  <c:v>27.289999999998855</c:v>
                </c:pt>
                <c:pt idx="5583">
                  <c:v>27.294999999998854</c:v>
                </c:pt>
                <c:pt idx="5584">
                  <c:v>27.299999999998853</c:v>
                </c:pt>
                <c:pt idx="5585">
                  <c:v>27.304999999998852</c:v>
                </c:pt>
                <c:pt idx="5586">
                  <c:v>27.309999999998851</c:v>
                </c:pt>
                <c:pt idx="5587">
                  <c:v>27.31499999999885</c:v>
                </c:pt>
                <c:pt idx="5588">
                  <c:v>27.319999999998849</c:v>
                </c:pt>
                <c:pt idx="5589">
                  <c:v>27.324999999998848</c:v>
                </c:pt>
                <c:pt idx="5590">
                  <c:v>27.329999999998847</c:v>
                </c:pt>
                <c:pt idx="5591">
                  <c:v>27.334999999998846</c:v>
                </c:pt>
                <c:pt idx="5592">
                  <c:v>27.339999999998845</c:v>
                </c:pt>
                <c:pt idx="5593">
                  <c:v>27.344999999998844</c:v>
                </c:pt>
                <c:pt idx="5594">
                  <c:v>27.349999999998843</c:v>
                </c:pt>
                <c:pt idx="5595">
                  <c:v>27.354999999998842</c:v>
                </c:pt>
                <c:pt idx="5596">
                  <c:v>27.359999999998841</c:v>
                </c:pt>
                <c:pt idx="5597">
                  <c:v>27.36499999999884</c:v>
                </c:pt>
                <c:pt idx="5598">
                  <c:v>27.369999999998839</c:v>
                </c:pt>
                <c:pt idx="5599">
                  <c:v>27.374999999998838</c:v>
                </c:pt>
                <c:pt idx="5600">
                  <c:v>27.379999999998837</c:v>
                </c:pt>
                <c:pt idx="5601">
                  <c:v>27.384999999998836</c:v>
                </c:pt>
                <c:pt idx="5602">
                  <c:v>27.389999999998835</c:v>
                </c:pt>
                <c:pt idx="5603">
                  <c:v>27.394999999998834</c:v>
                </c:pt>
                <c:pt idx="5604">
                  <c:v>27.399999999998833</c:v>
                </c:pt>
                <c:pt idx="5605">
                  <c:v>27.404999999998832</c:v>
                </c:pt>
                <c:pt idx="5606">
                  <c:v>27.409999999998831</c:v>
                </c:pt>
                <c:pt idx="5607">
                  <c:v>27.41499999999883</c:v>
                </c:pt>
                <c:pt idx="5608">
                  <c:v>27.419999999998829</c:v>
                </c:pt>
                <c:pt idx="5609">
                  <c:v>27.424999999998828</c:v>
                </c:pt>
                <c:pt idx="5610">
                  <c:v>27.429999999998827</c:v>
                </c:pt>
                <c:pt idx="5611">
                  <c:v>27.434999999998826</c:v>
                </c:pt>
                <c:pt idx="5612">
                  <c:v>27.439999999998825</c:v>
                </c:pt>
                <c:pt idx="5613">
                  <c:v>27.444999999998824</c:v>
                </c:pt>
                <c:pt idx="5614">
                  <c:v>27.449999999998823</c:v>
                </c:pt>
                <c:pt idx="5615">
                  <c:v>27.454999999998822</c:v>
                </c:pt>
                <c:pt idx="5616">
                  <c:v>27.459999999998821</c:v>
                </c:pt>
                <c:pt idx="5617">
                  <c:v>27.46499999999882</c:v>
                </c:pt>
                <c:pt idx="5618">
                  <c:v>27.469999999998819</c:v>
                </c:pt>
                <c:pt idx="5619">
                  <c:v>27.474999999998818</c:v>
                </c:pt>
                <c:pt idx="5620">
                  <c:v>27.479999999998817</c:v>
                </c:pt>
                <c:pt idx="5621">
                  <c:v>27.484999999998816</c:v>
                </c:pt>
                <c:pt idx="5622">
                  <c:v>27.489999999998815</c:v>
                </c:pt>
                <c:pt idx="5623">
                  <c:v>27.494999999998814</c:v>
                </c:pt>
                <c:pt idx="5624">
                  <c:v>27.499999999998813</c:v>
                </c:pt>
                <c:pt idx="5625">
                  <c:v>27.504999999998812</c:v>
                </c:pt>
                <c:pt idx="5626">
                  <c:v>27.509999999998811</c:v>
                </c:pt>
                <c:pt idx="5627">
                  <c:v>27.51499999999881</c:v>
                </c:pt>
                <c:pt idx="5628">
                  <c:v>27.519999999998809</c:v>
                </c:pt>
                <c:pt idx="5629">
                  <c:v>27.524999999998808</c:v>
                </c:pt>
                <c:pt idx="5630">
                  <c:v>27.529999999998807</c:v>
                </c:pt>
                <c:pt idx="5631">
                  <c:v>27.534999999998806</c:v>
                </c:pt>
                <c:pt idx="5632">
                  <c:v>27.539999999998805</c:v>
                </c:pt>
                <c:pt idx="5633">
                  <c:v>27.544999999998804</c:v>
                </c:pt>
                <c:pt idx="5634">
                  <c:v>27.549999999998803</c:v>
                </c:pt>
                <c:pt idx="5635">
                  <c:v>27.554999999998802</c:v>
                </c:pt>
                <c:pt idx="5636">
                  <c:v>27.559999999998801</c:v>
                </c:pt>
                <c:pt idx="5637">
                  <c:v>27.5649999999988</c:v>
                </c:pt>
                <c:pt idx="5638">
                  <c:v>27.569999999998799</c:v>
                </c:pt>
                <c:pt idx="5639">
                  <c:v>27.574999999998798</c:v>
                </c:pt>
                <c:pt idx="5640">
                  <c:v>27.579999999998797</c:v>
                </c:pt>
                <c:pt idx="5641">
                  <c:v>27.584999999998796</c:v>
                </c:pt>
                <c:pt idx="5642">
                  <c:v>27.589999999998795</c:v>
                </c:pt>
                <c:pt idx="5643">
                  <c:v>27.594999999998794</c:v>
                </c:pt>
                <c:pt idx="5644">
                  <c:v>27.599999999998793</c:v>
                </c:pt>
                <c:pt idx="5645">
                  <c:v>27.604999999998793</c:v>
                </c:pt>
                <c:pt idx="5646">
                  <c:v>27.609999999998792</c:v>
                </c:pt>
                <c:pt idx="5647">
                  <c:v>27.614999999998791</c:v>
                </c:pt>
                <c:pt idx="5648">
                  <c:v>27.61999999999879</c:v>
                </c:pt>
                <c:pt idx="5649">
                  <c:v>27.624999999998789</c:v>
                </c:pt>
                <c:pt idx="5650">
                  <c:v>27.629999999998788</c:v>
                </c:pt>
                <c:pt idx="5651">
                  <c:v>27.634999999998787</c:v>
                </c:pt>
                <c:pt idx="5652">
                  <c:v>27.639999999998786</c:v>
                </c:pt>
                <c:pt idx="5653">
                  <c:v>27.644999999998785</c:v>
                </c:pt>
                <c:pt idx="5654">
                  <c:v>27.649999999998784</c:v>
                </c:pt>
                <c:pt idx="5655">
                  <c:v>27.654999999998783</c:v>
                </c:pt>
                <c:pt idx="5656">
                  <c:v>27.659999999998782</c:v>
                </c:pt>
                <c:pt idx="5657">
                  <c:v>27.664999999998781</c:v>
                </c:pt>
                <c:pt idx="5658">
                  <c:v>27.66999999999878</c:v>
                </c:pt>
                <c:pt idx="5659">
                  <c:v>27.674999999998779</c:v>
                </c:pt>
                <c:pt idx="5660">
                  <c:v>27.679999999998778</c:v>
                </c:pt>
                <c:pt idx="5661">
                  <c:v>27.684999999998777</c:v>
                </c:pt>
                <c:pt idx="5662">
                  <c:v>27.689999999998776</c:v>
                </c:pt>
                <c:pt idx="5663">
                  <c:v>27.694999999998775</c:v>
                </c:pt>
                <c:pt idx="5664">
                  <c:v>27.699999999998774</c:v>
                </c:pt>
                <c:pt idx="5665">
                  <c:v>27.704999999998773</c:v>
                </c:pt>
                <c:pt idx="5666">
                  <c:v>27.709999999998772</c:v>
                </c:pt>
                <c:pt idx="5667">
                  <c:v>27.714999999998771</c:v>
                </c:pt>
                <c:pt idx="5668">
                  <c:v>27.71999999999877</c:v>
                </c:pt>
                <c:pt idx="5669">
                  <c:v>27.724999999998769</c:v>
                </c:pt>
                <c:pt idx="5670">
                  <c:v>27.729999999998768</c:v>
                </c:pt>
                <c:pt idx="5671">
                  <c:v>27.734999999998767</c:v>
                </c:pt>
                <c:pt idx="5672">
                  <c:v>27.739999999998766</c:v>
                </c:pt>
                <c:pt idx="5673">
                  <c:v>27.744999999998765</c:v>
                </c:pt>
                <c:pt idx="5674">
                  <c:v>27.749999999998764</c:v>
                </c:pt>
                <c:pt idx="5675">
                  <c:v>27.754999999998763</c:v>
                </c:pt>
                <c:pt idx="5676">
                  <c:v>27.759999999998762</c:v>
                </c:pt>
                <c:pt idx="5677">
                  <c:v>27.764999999998761</c:v>
                </c:pt>
                <c:pt idx="5678">
                  <c:v>27.76999999999876</c:v>
                </c:pt>
                <c:pt idx="5679">
                  <c:v>27.774999999998759</c:v>
                </c:pt>
                <c:pt idx="5680">
                  <c:v>27.779999999998758</c:v>
                </c:pt>
                <c:pt idx="5681">
                  <c:v>27.784999999998757</c:v>
                </c:pt>
                <c:pt idx="5682">
                  <c:v>27.789999999998756</c:v>
                </c:pt>
                <c:pt idx="5683">
                  <c:v>27.794999999998755</c:v>
                </c:pt>
                <c:pt idx="5684">
                  <c:v>27.799999999998754</c:v>
                </c:pt>
                <c:pt idx="5685">
                  <c:v>27.804999999998753</c:v>
                </c:pt>
                <c:pt idx="5686">
                  <c:v>27.809999999998752</c:v>
                </c:pt>
                <c:pt idx="5687">
                  <c:v>27.814999999998751</c:v>
                </c:pt>
                <c:pt idx="5688">
                  <c:v>27.81999999999875</c:v>
                </c:pt>
                <c:pt idx="5689">
                  <c:v>27.824999999998749</c:v>
                </c:pt>
                <c:pt idx="5690">
                  <c:v>27.829999999998748</c:v>
                </c:pt>
                <c:pt idx="5691">
                  <c:v>27.834999999998747</c:v>
                </c:pt>
                <c:pt idx="5692">
                  <c:v>27.839999999998746</c:v>
                </c:pt>
                <c:pt idx="5693">
                  <c:v>27.844999999998745</c:v>
                </c:pt>
                <c:pt idx="5694">
                  <c:v>27.849999999998744</c:v>
                </c:pt>
                <c:pt idx="5695">
                  <c:v>27.854999999998743</c:v>
                </c:pt>
                <c:pt idx="5696">
                  <c:v>27.859999999998742</c:v>
                </c:pt>
                <c:pt idx="5697">
                  <c:v>27.864999999998741</c:v>
                </c:pt>
                <c:pt idx="5698">
                  <c:v>27.86999999999874</c:v>
                </c:pt>
                <c:pt idx="5699">
                  <c:v>27.874999999998739</c:v>
                </c:pt>
                <c:pt idx="5700">
                  <c:v>27.879999999998738</c:v>
                </c:pt>
                <c:pt idx="5701">
                  <c:v>27.884999999998737</c:v>
                </c:pt>
                <c:pt idx="5702">
                  <c:v>27.889999999998736</c:v>
                </c:pt>
                <c:pt idx="5703">
                  <c:v>27.894999999998735</c:v>
                </c:pt>
                <c:pt idx="5704">
                  <c:v>27.899999999998734</c:v>
                </c:pt>
                <c:pt idx="5705">
                  <c:v>27.904999999998733</c:v>
                </c:pt>
                <c:pt idx="5706">
                  <c:v>27.909999999998732</c:v>
                </c:pt>
                <c:pt idx="5707">
                  <c:v>27.914999999998731</c:v>
                </c:pt>
                <c:pt idx="5708">
                  <c:v>27.91999999999873</c:v>
                </c:pt>
                <c:pt idx="5709">
                  <c:v>27.924999999998729</c:v>
                </c:pt>
                <c:pt idx="5710">
                  <c:v>27.929999999998728</c:v>
                </c:pt>
                <c:pt idx="5711">
                  <c:v>27.934999999998727</c:v>
                </c:pt>
                <c:pt idx="5712">
                  <c:v>27.939999999998726</c:v>
                </c:pt>
                <c:pt idx="5713">
                  <c:v>27.944999999998725</c:v>
                </c:pt>
                <c:pt idx="5714">
                  <c:v>27.949999999998724</c:v>
                </c:pt>
                <c:pt idx="5715">
                  <c:v>27.954999999998723</c:v>
                </c:pt>
                <c:pt idx="5716">
                  <c:v>27.959999999998722</c:v>
                </c:pt>
                <c:pt idx="5717">
                  <c:v>27.964999999998721</c:v>
                </c:pt>
                <c:pt idx="5718">
                  <c:v>27.96999999999872</c:v>
                </c:pt>
                <c:pt idx="5719">
                  <c:v>27.974999999998719</c:v>
                </c:pt>
                <c:pt idx="5720">
                  <c:v>27.979999999998718</c:v>
                </c:pt>
                <c:pt idx="5721">
                  <c:v>27.984999999998717</c:v>
                </c:pt>
                <c:pt idx="5722">
                  <c:v>27.989999999998716</c:v>
                </c:pt>
                <c:pt idx="5723">
                  <c:v>27.994999999998715</c:v>
                </c:pt>
                <c:pt idx="5724">
                  <c:v>27.999999999998714</c:v>
                </c:pt>
                <c:pt idx="5725">
                  <c:v>28.004999999998713</c:v>
                </c:pt>
                <c:pt idx="5726">
                  <c:v>28.009999999998712</c:v>
                </c:pt>
                <c:pt idx="5727">
                  <c:v>28.014999999998711</c:v>
                </c:pt>
                <c:pt idx="5728">
                  <c:v>28.01999999999871</c:v>
                </c:pt>
                <c:pt idx="5729">
                  <c:v>28.024999999998709</c:v>
                </c:pt>
                <c:pt idx="5730">
                  <c:v>28.029999999998708</c:v>
                </c:pt>
                <c:pt idx="5731">
                  <c:v>28.034999999998707</c:v>
                </c:pt>
                <c:pt idx="5732">
                  <c:v>28.039999999998706</c:v>
                </c:pt>
                <c:pt idx="5733">
                  <c:v>28.044999999998705</c:v>
                </c:pt>
                <c:pt idx="5734">
                  <c:v>28.049999999998704</c:v>
                </c:pt>
                <c:pt idx="5735">
                  <c:v>28.054999999998703</c:v>
                </c:pt>
                <c:pt idx="5736">
                  <c:v>28.059999999998702</c:v>
                </c:pt>
                <c:pt idx="5737">
                  <c:v>28.064999999998701</c:v>
                </c:pt>
                <c:pt idx="5738">
                  <c:v>28.0699999999987</c:v>
                </c:pt>
                <c:pt idx="5739">
                  <c:v>28.074999999998699</c:v>
                </c:pt>
                <c:pt idx="5740">
                  <c:v>28.079999999998698</c:v>
                </c:pt>
                <c:pt idx="5741">
                  <c:v>28.084999999998697</c:v>
                </c:pt>
                <c:pt idx="5742">
                  <c:v>28.089999999998696</c:v>
                </c:pt>
                <c:pt idx="5743">
                  <c:v>28.094999999998695</c:v>
                </c:pt>
                <c:pt idx="5744">
                  <c:v>28.099999999998694</c:v>
                </c:pt>
                <c:pt idx="5745">
                  <c:v>28.104999999998693</c:v>
                </c:pt>
                <c:pt idx="5746">
                  <c:v>28.109999999998692</c:v>
                </c:pt>
                <c:pt idx="5747">
                  <c:v>28.114999999998691</c:v>
                </c:pt>
                <c:pt idx="5748">
                  <c:v>28.11999999999869</c:v>
                </c:pt>
                <c:pt idx="5749">
                  <c:v>28.124999999998689</c:v>
                </c:pt>
                <c:pt idx="5750">
                  <c:v>28.129999999998688</c:v>
                </c:pt>
                <c:pt idx="5751">
                  <c:v>28.134999999998687</c:v>
                </c:pt>
                <c:pt idx="5752">
                  <c:v>28.139999999998686</c:v>
                </c:pt>
                <c:pt idx="5753">
                  <c:v>28.144999999998685</c:v>
                </c:pt>
                <c:pt idx="5754">
                  <c:v>28.149999999998684</c:v>
                </c:pt>
                <c:pt idx="5755">
                  <c:v>28.154999999998683</c:v>
                </c:pt>
                <c:pt idx="5756">
                  <c:v>28.159999999998682</c:v>
                </c:pt>
                <c:pt idx="5757">
                  <c:v>28.164999999998681</c:v>
                </c:pt>
                <c:pt idx="5758">
                  <c:v>28.16999999999868</c:v>
                </c:pt>
                <c:pt idx="5759">
                  <c:v>28.174999999998679</c:v>
                </c:pt>
                <c:pt idx="5760">
                  <c:v>28.179999999998678</c:v>
                </c:pt>
                <c:pt idx="5761">
                  <c:v>28.184999999998677</c:v>
                </c:pt>
                <c:pt idx="5762">
                  <c:v>28.189999999998676</c:v>
                </c:pt>
                <c:pt idx="5763">
                  <c:v>28.194999999998675</c:v>
                </c:pt>
                <c:pt idx="5764">
                  <c:v>28.199999999998674</c:v>
                </c:pt>
                <c:pt idx="5765">
                  <c:v>28.204999999998673</c:v>
                </c:pt>
                <c:pt idx="5766">
                  <c:v>28.209999999998672</c:v>
                </c:pt>
                <c:pt idx="5767">
                  <c:v>28.214999999998671</c:v>
                </c:pt>
                <c:pt idx="5768">
                  <c:v>28.21999999999867</c:v>
                </c:pt>
                <c:pt idx="5769">
                  <c:v>28.224999999998669</c:v>
                </c:pt>
                <c:pt idx="5770">
                  <c:v>28.229999999998668</c:v>
                </c:pt>
                <c:pt idx="5771">
                  <c:v>28.234999999998667</c:v>
                </c:pt>
                <c:pt idx="5772">
                  <c:v>28.239999999998666</c:v>
                </c:pt>
                <c:pt idx="5773">
                  <c:v>28.244999999998665</c:v>
                </c:pt>
                <c:pt idx="5774">
                  <c:v>28.249999999998664</c:v>
                </c:pt>
                <c:pt idx="5775">
                  <c:v>28.254999999998663</c:v>
                </c:pt>
                <c:pt idx="5776">
                  <c:v>28.259999999998662</c:v>
                </c:pt>
                <c:pt idx="5777">
                  <c:v>28.264999999998661</c:v>
                </c:pt>
                <c:pt idx="5778">
                  <c:v>28.26999999999866</c:v>
                </c:pt>
                <c:pt idx="5779">
                  <c:v>28.274999999998659</c:v>
                </c:pt>
                <c:pt idx="5780">
                  <c:v>28.279999999998658</c:v>
                </c:pt>
                <c:pt idx="5781">
                  <c:v>28.284999999998657</c:v>
                </c:pt>
                <c:pt idx="5782">
                  <c:v>28.289999999998656</c:v>
                </c:pt>
                <c:pt idx="5783">
                  <c:v>28.294999999998655</c:v>
                </c:pt>
                <c:pt idx="5784">
                  <c:v>28.299999999998654</c:v>
                </c:pt>
                <c:pt idx="5785">
                  <c:v>28.304999999998653</c:v>
                </c:pt>
                <c:pt idx="5786">
                  <c:v>28.309999999998652</c:v>
                </c:pt>
                <c:pt idx="5787">
                  <c:v>28.314999999998651</c:v>
                </c:pt>
                <c:pt idx="5788">
                  <c:v>28.31999999999865</c:v>
                </c:pt>
                <c:pt idx="5789">
                  <c:v>28.324999999998649</c:v>
                </c:pt>
                <c:pt idx="5790">
                  <c:v>28.329999999998648</c:v>
                </c:pt>
                <c:pt idx="5791">
                  <c:v>28.334999999998647</c:v>
                </c:pt>
                <c:pt idx="5792">
                  <c:v>28.339999999998646</c:v>
                </c:pt>
                <c:pt idx="5793">
                  <c:v>28.344999999998645</c:v>
                </c:pt>
                <c:pt idx="5794">
                  <c:v>28.349999999998644</c:v>
                </c:pt>
                <c:pt idx="5795">
                  <c:v>28.354999999998643</c:v>
                </c:pt>
                <c:pt idx="5796">
                  <c:v>28.359999999998642</c:v>
                </c:pt>
                <c:pt idx="5797">
                  <c:v>28.364999999998641</c:v>
                </c:pt>
                <c:pt idx="5798">
                  <c:v>28.36999999999864</c:v>
                </c:pt>
                <c:pt idx="5799">
                  <c:v>28.374999999998639</c:v>
                </c:pt>
                <c:pt idx="5800">
                  <c:v>28.379999999998638</c:v>
                </c:pt>
                <c:pt idx="5801">
                  <c:v>28.384999999998637</c:v>
                </c:pt>
                <c:pt idx="5802">
                  <c:v>28.389999999998636</c:v>
                </c:pt>
                <c:pt idx="5803">
                  <c:v>28.394999999998635</c:v>
                </c:pt>
                <c:pt idx="5804">
                  <c:v>28.399999999998634</c:v>
                </c:pt>
                <c:pt idx="5805">
                  <c:v>28.404999999998633</c:v>
                </c:pt>
                <c:pt idx="5806">
                  <c:v>28.409999999998632</c:v>
                </c:pt>
                <c:pt idx="5807">
                  <c:v>28.414999999998631</c:v>
                </c:pt>
                <c:pt idx="5808">
                  <c:v>28.41999999999863</c:v>
                </c:pt>
                <c:pt idx="5809">
                  <c:v>28.424999999998629</c:v>
                </c:pt>
                <c:pt idx="5810">
                  <c:v>28.429999999998628</c:v>
                </c:pt>
                <c:pt idx="5811">
                  <c:v>28.434999999998627</c:v>
                </c:pt>
                <c:pt idx="5812">
                  <c:v>28.439999999998626</c:v>
                </c:pt>
                <c:pt idx="5813">
                  <c:v>28.444999999998625</c:v>
                </c:pt>
                <c:pt idx="5814">
                  <c:v>28.449999999998624</c:v>
                </c:pt>
                <c:pt idx="5815">
                  <c:v>28.454999999998623</c:v>
                </c:pt>
                <c:pt idx="5816">
                  <c:v>28.459999999998622</c:v>
                </c:pt>
                <c:pt idx="5817">
                  <c:v>28.464999999998621</c:v>
                </c:pt>
                <c:pt idx="5818">
                  <c:v>28.46999999999862</c:v>
                </c:pt>
                <c:pt idx="5819">
                  <c:v>28.474999999998619</c:v>
                </c:pt>
                <c:pt idx="5820">
                  <c:v>28.479999999998618</c:v>
                </c:pt>
                <c:pt idx="5821">
                  <c:v>28.484999999998617</c:v>
                </c:pt>
                <c:pt idx="5822">
                  <c:v>28.489999999998616</c:v>
                </c:pt>
                <c:pt idx="5823">
                  <c:v>28.494999999998615</c:v>
                </c:pt>
                <c:pt idx="5824">
                  <c:v>28.499999999998614</c:v>
                </c:pt>
                <c:pt idx="5825">
                  <c:v>28.504999999998613</c:v>
                </c:pt>
                <c:pt idx="5826">
                  <c:v>28.509999999998612</c:v>
                </c:pt>
                <c:pt idx="5827">
                  <c:v>28.514999999998611</c:v>
                </c:pt>
                <c:pt idx="5828">
                  <c:v>28.51999999999861</c:v>
                </c:pt>
                <c:pt idx="5829">
                  <c:v>28.524999999998609</c:v>
                </c:pt>
                <c:pt idx="5830">
                  <c:v>28.529999999998608</c:v>
                </c:pt>
                <c:pt idx="5831">
                  <c:v>28.534999999998607</c:v>
                </c:pt>
                <c:pt idx="5832">
                  <c:v>28.539999999998606</c:v>
                </c:pt>
                <c:pt idx="5833">
                  <c:v>28.544999999998605</c:v>
                </c:pt>
                <c:pt idx="5834">
                  <c:v>28.549999999998604</c:v>
                </c:pt>
                <c:pt idx="5835">
                  <c:v>28.554999999998603</c:v>
                </c:pt>
                <c:pt idx="5836">
                  <c:v>28.559999999998603</c:v>
                </c:pt>
                <c:pt idx="5837">
                  <c:v>28.564999999998602</c:v>
                </c:pt>
                <c:pt idx="5838">
                  <c:v>28.569999999998601</c:v>
                </c:pt>
                <c:pt idx="5839">
                  <c:v>28.5749999999986</c:v>
                </c:pt>
                <c:pt idx="5840">
                  <c:v>28.579999999998599</c:v>
                </c:pt>
                <c:pt idx="5841">
                  <c:v>28.584999999998598</c:v>
                </c:pt>
                <c:pt idx="5842">
                  <c:v>28.589999999998597</c:v>
                </c:pt>
                <c:pt idx="5843">
                  <c:v>28.594999999998596</c:v>
                </c:pt>
                <c:pt idx="5844">
                  <c:v>28.599999999998595</c:v>
                </c:pt>
                <c:pt idx="5845">
                  <c:v>28.604999999998594</c:v>
                </c:pt>
                <c:pt idx="5846">
                  <c:v>28.609999999998593</c:v>
                </c:pt>
                <c:pt idx="5847">
                  <c:v>28.614999999998592</c:v>
                </c:pt>
                <c:pt idx="5848">
                  <c:v>28.619999999998591</c:v>
                </c:pt>
                <c:pt idx="5849">
                  <c:v>28.62499999999859</c:v>
                </c:pt>
                <c:pt idx="5850">
                  <c:v>28.629999999998589</c:v>
                </c:pt>
                <c:pt idx="5851">
                  <c:v>28.634999999998588</c:v>
                </c:pt>
                <c:pt idx="5852">
                  <c:v>28.639999999998587</c:v>
                </c:pt>
                <c:pt idx="5853">
                  <c:v>28.644999999998586</c:v>
                </c:pt>
                <c:pt idx="5854">
                  <c:v>28.649999999998585</c:v>
                </c:pt>
                <c:pt idx="5855">
                  <c:v>28.654999999998584</c:v>
                </c:pt>
                <c:pt idx="5856">
                  <c:v>28.659999999998583</c:v>
                </c:pt>
                <c:pt idx="5857">
                  <c:v>28.664999999998582</c:v>
                </c:pt>
                <c:pt idx="5858">
                  <c:v>28.669999999998581</c:v>
                </c:pt>
                <c:pt idx="5859">
                  <c:v>28.67499999999858</c:v>
                </c:pt>
                <c:pt idx="5860">
                  <c:v>28.679999999998579</c:v>
                </c:pt>
                <c:pt idx="5861">
                  <c:v>28.684999999998578</c:v>
                </c:pt>
                <c:pt idx="5862">
                  <c:v>28.689999999998577</c:v>
                </c:pt>
                <c:pt idx="5863">
                  <c:v>28.694999999998576</c:v>
                </c:pt>
                <c:pt idx="5864">
                  <c:v>28.699999999998575</c:v>
                </c:pt>
                <c:pt idx="5865">
                  <c:v>28.704999999998574</c:v>
                </c:pt>
                <c:pt idx="5866">
                  <c:v>28.709999999998573</c:v>
                </c:pt>
                <c:pt idx="5867">
                  <c:v>28.714999999998572</c:v>
                </c:pt>
                <c:pt idx="5868">
                  <c:v>28.719999999998571</c:v>
                </c:pt>
                <c:pt idx="5869">
                  <c:v>28.72499999999857</c:v>
                </c:pt>
                <c:pt idx="5870">
                  <c:v>28.729999999998569</c:v>
                </c:pt>
                <c:pt idx="5871">
                  <c:v>28.734999999998568</c:v>
                </c:pt>
                <c:pt idx="5872">
                  <c:v>28.739999999998567</c:v>
                </c:pt>
                <c:pt idx="5873">
                  <c:v>28.744999999998566</c:v>
                </c:pt>
                <c:pt idx="5874">
                  <c:v>28.749999999998565</c:v>
                </c:pt>
                <c:pt idx="5875">
                  <c:v>28.754999999998564</c:v>
                </c:pt>
                <c:pt idx="5876">
                  <c:v>28.759999999998563</c:v>
                </c:pt>
                <c:pt idx="5877">
                  <c:v>28.764999999998562</c:v>
                </c:pt>
                <c:pt idx="5878">
                  <c:v>28.769999999998561</c:v>
                </c:pt>
                <c:pt idx="5879">
                  <c:v>28.77499999999856</c:v>
                </c:pt>
                <c:pt idx="5880">
                  <c:v>28.779999999998559</c:v>
                </c:pt>
                <c:pt idx="5881">
                  <c:v>28.784999999998558</c:v>
                </c:pt>
                <c:pt idx="5882">
                  <c:v>28.789999999998557</c:v>
                </c:pt>
                <c:pt idx="5883">
                  <c:v>28.794999999998556</c:v>
                </c:pt>
                <c:pt idx="5884">
                  <c:v>28.799999999998555</c:v>
                </c:pt>
                <c:pt idx="5885">
                  <c:v>28.804999999998554</c:v>
                </c:pt>
                <c:pt idx="5886">
                  <c:v>28.809999999998553</c:v>
                </c:pt>
                <c:pt idx="5887">
                  <c:v>28.814999999998552</c:v>
                </c:pt>
                <c:pt idx="5888">
                  <c:v>28.819999999998551</c:v>
                </c:pt>
                <c:pt idx="5889">
                  <c:v>28.82499999999855</c:v>
                </c:pt>
                <c:pt idx="5890">
                  <c:v>28.829999999998549</c:v>
                </c:pt>
                <c:pt idx="5891">
                  <c:v>28.834999999998548</c:v>
                </c:pt>
                <c:pt idx="5892">
                  <c:v>28.839999999998547</c:v>
                </c:pt>
                <c:pt idx="5893">
                  <c:v>28.844999999998546</c:v>
                </c:pt>
                <c:pt idx="5894">
                  <c:v>28.849999999998545</c:v>
                </c:pt>
                <c:pt idx="5895">
                  <c:v>28.854999999998544</c:v>
                </c:pt>
                <c:pt idx="5896">
                  <c:v>28.859999999998543</c:v>
                </c:pt>
                <c:pt idx="5897">
                  <c:v>28.864999999998542</c:v>
                </c:pt>
                <c:pt idx="5898">
                  <c:v>28.869999999998541</c:v>
                </c:pt>
                <c:pt idx="5899">
                  <c:v>28.87499999999854</c:v>
                </c:pt>
                <c:pt idx="5900">
                  <c:v>28.879999999998539</c:v>
                </c:pt>
                <c:pt idx="5901">
                  <c:v>28.884999999998538</c:v>
                </c:pt>
                <c:pt idx="5902">
                  <c:v>28.889999999998537</c:v>
                </c:pt>
                <c:pt idx="5903">
                  <c:v>28.894999999998536</c:v>
                </c:pt>
                <c:pt idx="5904">
                  <c:v>28.899999999998535</c:v>
                </c:pt>
                <c:pt idx="5905">
                  <c:v>28.904999999998534</c:v>
                </c:pt>
                <c:pt idx="5906">
                  <c:v>28.909999999998533</c:v>
                </c:pt>
                <c:pt idx="5907">
                  <c:v>28.914999999998532</c:v>
                </c:pt>
                <c:pt idx="5908">
                  <c:v>28.919999999998531</c:v>
                </c:pt>
                <c:pt idx="5909">
                  <c:v>28.92499999999853</c:v>
                </c:pt>
                <c:pt idx="5910">
                  <c:v>28.929999999998529</c:v>
                </c:pt>
                <c:pt idx="5911">
                  <c:v>28.934999999998528</c:v>
                </c:pt>
                <c:pt idx="5912">
                  <c:v>28.939999999998527</c:v>
                </c:pt>
                <c:pt idx="5913">
                  <c:v>28.944999999998526</c:v>
                </c:pt>
                <c:pt idx="5914">
                  <c:v>28.949999999998525</c:v>
                </c:pt>
                <c:pt idx="5915">
                  <c:v>28.954999999998524</c:v>
                </c:pt>
                <c:pt idx="5916">
                  <c:v>28.959999999998523</c:v>
                </c:pt>
                <c:pt idx="5917">
                  <c:v>28.964999999998522</c:v>
                </c:pt>
                <c:pt idx="5918">
                  <c:v>28.969999999998521</c:v>
                </c:pt>
                <c:pt idx="5919">
                  <c:v>28.97499999999852</c:v>
                </c:pt>
                <c:pt idx="5920">
                  <c:v>28.979999999998519</c:v>
                </c:pt>
                <c:pt idx="5921">
                  <c:v>28.984999999998518</c:v>
                </c:pt>
                <c:pt idx="5922">
                  <c:v>28.989999999998517</c:v>
                </c:pt>
                <c:pt idx="5923">
                  <c:v>28.994999999998516</c:v>
                </c:pt>
                <c:pt idx="5924">
                  <c:v>28.999999999998515</c:v>
                </c:pt>
                <c:pt idx="5925">
                  <c:v>29.004999999998514</c:v>
                </c:pt>
                <c:pt idx="5926">
                  <c:v>29.009999999998513</c:v>
                </c:pt>
                <c:pt idx="5927">
                  <c:v>29.014999999998512</c:v>
                </c:pt>
                <c:pt idx="5928">
                  <c:v>29.019999999998511</c:v>
                </c:pt>
                <c:pt idx="5929">
                  <c:v>29.02499999999851</c:v>
                </c:pt>
                <c:pt idx="5930">
                  <c:v>29.029999999998509</c:v>
                </c:pt>
                <c:pt idx="5931">
                  <c:v>29.034999999998508</c:v>
                </c:pt>
                <c:pt idx="5932">
                  <c:v>29.039999999998507</c:v>
                </c:pt>
                <c:pt idx="5933">
                  <c:v>29.044999999998506</c:v>
                </c:pt>
                <c:pt idx="5934">
                  <c:v>29.049999999998505</c:v>
                </c:pt>
                <c:pt idx="5935">
                  <c:v>29.054999999998504</c:v>
                </c:pt>
                <c:pt idx="5936">
                  <c:v>29.059999999998503</c:v>
                </c:pt>
                <c:pt idx="5937">
                  <c:v>29.064999999998502</c:v>
                </c:pt>
                <c:pt idx="5938">
                  <c:v>29.069999999998501</c:v>
                </c:pt>
                <c:pt idx="5939">
                  <c:v>29.0749999999985</c:v>
                </c:pt>
                <c:pt idx="5940">
                  <c:v>29.079999999998499</c:v>
                </c:pt>
                <c:pt idx="5941">
                  <c:v>29.084999999998498</c:v>
                </c:pt>
                <c:pt idx="5942">
                  <c:v>29.089999999998497</c:v>
                </c:pt>
                <c:pt idx="5943">
                  <c:v>29.094999999998496</c:v>
                </c:pt>
                <c:pt idx="5944">
                  <c:v>29.099999999998495</c:v>
                </c:pt>
                <c:pt idx="5945">
                  <c:v>29.104999999998494</c:v>
                </c:pt>
                <c:pt idx="5946">
                  <c:v>29.109999999998493</c:v>
                </c:pt>
                <c:pt idx="5947">
                  <c:v>29.114999999998492</c:v>
                </c:pt>
                <c:pt idx="5948">
                  <c:v>29.119999999998491</c:v>
                </c:pt>
                <c:pt idx="5949">
                  <c:v>29.12499999999849</c:v>
                </c:pt>
                <c:pt idx="5950">
                  <c:v>29.129999999998489</c:v>
                </c:pt>
                <c:pt idx="5951">
                  <c:v>29.134999999998488</c:v>
                </c:pt>
                <c:pt idx="5952">
                  <c:v>29.139999999998487</c:v>
                </c:pt>
                <c:pt idx="5953">
                  <c:v>29.144999999998486</c:v>
                </c:pt>
                <c:pt idx="5954">
                  <c:v>29.149999999998485</c:v>
                </c:pt>
                <c:pt idx="5955">
                  <c:v>29.154999999998484</c:v>
                </c:pt>
                <c:pt idx="5956">
                  <c:v>29.159999999998483</c:v>
                </c:pt>
                <c:pt idx="5957">
                  <c:v>29.164999999998482</c:v>
                </c:pt>
                <c:pt idx="5958">
                  <c:v>29.169999999998481</c:v>
                </c:pt>
                <c:pt idx="5959">
                  <c:v>29.17499999999848</c:v>
                </c:pt>
                <c:pt idx="5960">
                  <c:v>29.179999999998479</c:v>
                </c:pt>
                <c:pt idx="5961">
                  <c:v>29.184999999998478</c:v>
                </c:pt>
                <c:pt idx="5962">
                  <c:v>29.189999999998477</c:v>
                </c:pt>
                <c:pt idx="5963">
                  <c:v>29.194999999998476</c:v>
                </c:pt>
                <c:pt idx="5964">
                  <c:v>29.199999999998475</c:v>
                </c:pt>
                <c:pt idx="5965">
                  <c:v>29.204999999998474</c:v>
                </c:pt>
                <c:pt idx="5966">
                  <c:v>29.209999999998473</c:v>
                </c:pt>
                <c:pt idx="5967">
                  <c:v>29.214999999998472</c:v>
                </c:pt>
                <c:pt idx="5968">
                  <c:v>29.219999999998471</c:v>
                </c:pt>
                <c:pt idx="5969">
                  <c:v>29.22499999999847</c:v>
                </c:pt>
                <c:pt idx="5970">
                  <c:v>29.229999999998469</c:v>
                </c:pt>
                <c:pt idx="5971">
                  <c:v>29.234999999998468</c:v>
                </c:pt>
                <c:pt idx="5972">
                  <c:v>29.239999999998467</c:v>
                </c:pt>
                <c:pt idx="5973">
                  <c:v>29.244999999998466</c:v>
                </c:pt>
                <c:pt idx="5974">
                  <c:v>29.249999999998465</c:v>
                </c:pt>
                <c:pt idx="5975">
                  <c:v>29.254999999998464</c:v>
                </c:pt>
                <c:pt idx="5976">
                  <c:v>29.259999999998463</c:v>
                </c:pt>
                <c:pt idx="5977">
                  <c:v>29.264999999998462</c:v>
                </c:pt>
                <c:pt idx="5978">
                  <c:v>29.269999999998461</c:v>
                </c:pt>
                <c:pt idx="5979">
                  <c:v>29.27499999999846</c:v>
                </c:pt>
                <c:pt idx="5980">
                  <c:v>29.279999999998459</c:v>
                </c:pt>
                <c:pt idx="5981">
                  <c:v>29.284999999998458</c:v>
                </c:pt>
                <c:pt idx="5982">
                  <c:v>29.289999999998457</c:v>
                </c:pt>
                <c:pt idx="5983">
                  <c:v>29.294999999998456</c:v>
                </c:pt>
                <c:pt idx="5984">
                  <c:v>29.299999999998455</c:v>
                </c:pt>
                <c:pt idx="5985">
                  <c:v>29.304999999998454</c:v>
                </c:pt>
                <c:pt idx="5986">
                  <c:v>29.309999999998453</c:v>
                </c:pt>
                <c:pt idx="5987">
                  <c:v>29.314999999998452</c:v>
                </c:pt>
                <c:pt idx="5988">
                  <c:v>29.319999999998451</c:v>
                </c:pt>
                <c:pt idx="5989">
                  <c:v>29.32499999999845</c:v>
                </c:pt>
                <c:pt idx="5990">
                  <c:v>29.329999999998449</c:v>
                </c:pt>
                <c:pt idx="5991">
                  <c:v>29.334999999998448</c:v>
                </c:pt>
                <c:pt idx="5992">
                  <c:v>29.339999999998447</c:v>
                </c:pt>
                <c:pt idx="5993">
                  <c:v>29.344999999998446</c:v>
                </c:pt>
                <c:pt idx="5994">
                  <c:v>29.349999999998445</c:v>
                </c:pt>
                <c:pt idx="5995">
                  <c:v>29.354999999998444</c:v>
                </c:pt>
                <c:pt idx="5996">
                  <c:v>29.359999999998443</c:v>
                </c:pt>
                <c:pt idx="5997">
                  <c:v>29.364999999998442</c:v>
                </c:pt>
                <c:pt idx="5998">
                  <c:v>29.369999999998441</c:v>
                </c:pt>
                <c:pt idx="5999">
                  <c:v>29.37499999999844</c:v>
                </c:pt>
                <c:pt idx="6000">
                  <c:v>29.379999999998439</c:v>
                </c:pt>
                <c:pt idx="6001">
                  <c:v>29.384999999998438</c:v>
                </c:pt>
                <c:pt idx="6002">
                  <c:v>29.389999999998437</c:v>
                </c:pt>
                <c:pt idx="6003">
                  <c:v>29.394999999998436</c:v>
                </c:pt>
                <c:pt idx="6004">
                  <c:v>29.399999999998435</c:v>
                </c:pt>
                <c:pt idx="6005">
                  <c:v>29.404999999998434</c:v>
                </c:pt>
                <c:pt idx="6006">
                  <c:v>29.409999999998433</c:v>
                </c:pt>
                <c:pt idx="6007">
                  <c:v>29.414999999998432</c:v>
                </c:pt>
                <c:pt idx="6008">
                  <c:v>29.419999999998431</c:v>
                </c:pt>
                <c:pt idx="6009">
                  <c:v>29.42499999999843</c:v>
                </c:pt>
                <c:pt idx="6010">
                  <c:v>29.429999999998429</c:v>
                </c:pt>
                <c:pt idx="6011">
                  <c:v>29.434999999998428</c:v>
                </c:pt>
                <c:pt idx="6012">
                  <c:v>29.439999999998427</c:v>
                </c:pt>
                <c:pt idx="6013">
                  <c:v>29.444999999998426</c:v>
                </c:pt>
                <c:pt idx="6014">
                  <c:v>29.449999999998425</c:v>
                </c:pt>
                <c:pt idx="6015">
                  <c:v>29.454999999998424</c:v>
                </c:pt>
                <c:pt idx="6016">
                  <c:v>29.459999999998423</c:v>
                </c:pt>
                <c:pt idx="6017">
                  <c:v>29.464999999998422</c:v>
                </c:pt>
                <c:pt idx="6018">
                  <c:v>29.469999999998421</c:v>
                </c:pt>
                <c:pt idx="6019">
                  <c:v>29.47499999999842</c:v>
                </c:pt>
                <c:pt idx="6020">
                  <c:v>29.479999999998419</c:v>
                </c:pt>
                <c:pt idx="6021">
                  <c:v>29.484999999998418</c:v>
                </c:pt>
                <c:pt idx="6022">
                  <c:v>29.489999999998417</c:v>
                </c:pt>
                <c:pt idx="6023">
                  <c:v>29.494999999998416</c:v>
                </c:pt>
                <c:pt idx="6024">
                  <c:v>29.499999999998415</c:v>
                </c:pt>
                <c:pt idx="6025">
                  <c:v>29.504999999998414</c:v>
                </c:pt>
                <c:pt idx="6026">
                  <c:v>29.509999999998414</c:v>
                </c:pt>
                <c:pt idx="6027">
                  <c:v>29.514999999998413</c:v>
                </c:pt>
                <c:pt idx="6028">
                  <c:v>29.519999999998412</c:v>
                </c:pt>
                <c:pt idx="6029">
                  <c:v>29.524999999998411</c:v>
                </c:pt>
                <c:pt idx="6030">
                  <c:v>29.52999999999841</c:v>
                </c:pt>
                <c:pt idx="6031">
                  <c:v>29.534999999998409</c:v>
                </c:pt>
                <c:pt idx="6032">
                  <c:v>29.539999999998408</c:v>
                </c:pt>
                <c:pt idx="6033">
                  <c:v>29.544999999998407</c:v>
                </c:pt>
                <c:pt idx="6034">
                  <c:v>29.549999999998406</c:v>
                </c:pt>
                <c:pt idx="6035">
                  <c:v>29.554999999998405</c:v>
                </c:pt>
                <c:pt idx="6036">
                  <c:v>29.559999999998404</c:v>
                </c:pt>
                <c:pt idx="6037">
                  <c:v>29.564999999998403</c:v>
                </c:pt>
                <c:pt idx="6038">
                  <c:v>29.569999999998402</c:v>
                </c:pt>
                <c:pt idx="6039">
                  <c:v>29.574999999998401</c:v>
                </c:pt>
                <c:pt idx="6040">
                  <c:v>29.5799999999984</c:v>
                </c:pt>
                <c:pt idx="6041">
                  <c:v>29.584999999998399</c:v>
                </c:pt>
                <c:pt idx="6042">
                  <c:v>29.589999999998398</c:v>
                </c:pt>
                <c:pt idx="6043">
                  <c:v>29.594999999998397</c:v>
                </c:pt>
                <c:pt idx="6044">
                  <c:v>29.599999999998396</c:v>
                </c:pt>
                <c:pt idx="6045">
                  <c:v>29.604999999998395</c:v>
                </c:pt>
                <c:pt idx="6046">
                  <c:v>29.609999999998394</c:v>
                </c:pt>
                <c:pt idx="6047">
                  <c:v>29.614999999998393</c:v>
                </c:pt>
                <c:pt idx="6048">
                  <c:v>29.619999999998392</c:v>
                </c:pt>
                <c:pt idx="6049">
                  <c:v>29.624999999998391</c:v>
                </c:pt>
                <c:pt idx="6050">
                  <c:v>29.62999999999839</c:v>
                </c:pt>
                <c:pt idx="6051">
                  <c:v>29.634999999998389</c:v>
                </c:pt>
                <c:pt idx="6052">
                  <c:v>29.639999999998388</c:v>
                </c:pt>
                <c:pt idx="6053">
                  <c:v>29.644999999998387</c:v>
                </c:pt>
                <c:pt idx="6054">
                  <c:v>29.649999999998386</c:v>
                </c:pt>
                <c:pt idx="6055">
                  <c:v>29.654999999998385</c:v>
                </c:pt>
                <c:pt idx="6056">
                  <c:v>29.659999999998384</c:v>
                </c:pt>
                <c:pt idx="6057">
                  <c:v>29.664999999998383</c:v>
                </c:pt>
                <c:pt idx="6058">
                  <c:v>29.669999999998382</c:v>
                </c:pt>
                <c:pt idx="6059">
                  <c:v>29.674999999998381</c:v>
                </c:pt>
                <c:pt idx="6060">
                  <c:v>29.67999999999838</c:v>
                </c:pt>
                <c:pt idx="6061">
                  <c:v>29.684999999998379</c:v>
                </c:pt>
                <c:pt idx="6062">
                  <c:v>29.689999999998378</c:v>
                </c:pt>
                <c:pt idx="6063">
                  <c:v>29.694999999998377</c:v>
                </c:pt>
                <c:pt idx="6064">
                  <c:v>29.699999999998376</c:v>
                </c:pt>
                <c:pt idx="6065">
                  <c:v>29.704999999998375</c:v>
                </c:pt>
                <c:pt idx="6066">
                  <c:v>29.709999999998374</c:v>
                </c:pt>
                <c:pt idx="6067">
                  <c:v>29.714999999998373</c:v>
                </c:pt>
                <c:pt idx="6068">
                  <c:v>29.719999999998372</c:v>
                </c:pt>
                <c:pt idx="6069">
                  <c:v>29.724999999998371</c:v>
                </c:pt>
                <c:pt idx="6070">
                  <c:v>29.72999999999837</c:v>
                </c:pt>
                <c:pt idx="6071">
                  <c:v>29.734999999998369</c:v>
                </c:pt>
                <c:pt idx="6072">
                  <c:v>29.739999999998368</c:v>
                </c:pt>
                <c:pt idx="6073">
                  <c:v>29.744999999998367</c:v>
                </c:pt>
                <c:pt idx="6074">
                  <c:v>29.749999999998366</c:v>
                </c:pt>
                <c:pt idx="6075">
                  <c:v>29.754999999998365</c:v>
                </c:pt>
                <c:pt idx="6076">
                  <c:v>29.759999999998364</c:v>
                </c:pt>
                <c:pt idx="6077">
                  <c:v>29.764999999998363</c:v>
                </c:pt>
                <c:pt idx="6078">
                  <c:v>29.769999999998362</c:v>
                </c:pt>
                <c:pt idx="6079">
                  <c:v>29.774999999998361</c:v>
                </c:pt>
                <c:pt idx="6080">
                  <c:v>29.77999999999836</c:v>
                </c:pt>
                <c:pt idx="6081">
                  <c:v>29.784999999998359</c:v>
                </c:pt>
                <c:pt idx="6082">
                  <c:v>29.789999999998358</c:v>
                </c:pt>
                <c:pt idx="6083">
                  <c:v>29.794999999998357</c:v>
                </c:pt>
                <c:pt idx="6084">
                  <c:v>29.799999999998356</c:v>
                </c:pt>
                <c:pt idx="6085">
                  <c:v>29.804999999998355</c:v>
                </c:pt>
                <c:pt idx="6086">
                  <c:v>29.809999999998354</c:v>
                </c:pt>
                <c:pt idx="6087">
                  <c:v>29.814999999998353</c:v>
                </c:pt>
                <c:pt idx="6088">
                  <c:v>29.819999999998352</c:v>
                </c:pt>
                <c:pt idx="6089">
                  <c:v>29.824999999998351</c:v>
                </c:pt>
                <c:pt idx="6090">
                  <c:v>29.82999999999835</c:v>
                </c:pt>
                <c:pt idx="6091">
                  <c:v>29.834999999998349</c:v>
                </c:pt>
                <c:pt idx="6092">
                  <c:v>29.839999999998348</c:v>
                </c:pt>
                <c:pt idx="6093">
                  <c:v>29.844999999998347</c:v>
                </c:pt>
                <c:pt idx="6094">
                  <c:v>29.849999999998346</c:v>
                </c:pt>
                <c:pt idx="6095">
                  <c:v>29.854999999998345</c:v>
                </c:pt>
                <c:pt idx="6096">
                  <c:v>29.859999999998344</c:v>
                </c:pt>
                <c:pt idx="6097">
                  <c:v>29.864999999998343</c:v>
                </c:pt>
                <c:pt idx="6098">
                  <c:v>29.869999999998342</c:v>
                </c:pt>
                <c:pt idx="6099">
                  <c:v>29.874999999998341</c:v>
                </c:pt>
                <c:pt idx="6100">
                  <c:v>29.87999999999834</c:v>
                </c:pt>
                <c:pt idx="6101">
                  <c:v>29.884999999998339</c:v>
                </c:pt>
                <c:pt idx="6102">
                  <c:v>29.889999999998338</c:v>
                </c:pt>
                <c:pt idx="6103">
                  <c:v>29.894999999998337</c:v>
                </c:pt>
                <c:pt idx="6104">
                  <c:v>29.899999999998336</c:v>
                </c:pt>
                <c:pt idx="6105">
                  <c:v>29.904999999998335</c:v>
                </c:pt>
                <c:pt idx="6106">
                  <c:v>29.909999999998334</c:v>
                </c:pt>
                <c:pt idx="6107">
                  <c:v>29.914999999998333</c:v>
                </c:pt>
                <c:pt idx="6108">
                  <c:v>29.919999999998332</c:v>
                </c:pt>
                <c:pt idx="6109">
                  <c:v>29.924999999998331</c:v>
                </c:pt>
                <c:pt idx="6110">
                  <c:v>29.92999999999833</c:v>
                </c:pt>
                <c:pt idx="6111">
                  <c:v>29.934999999998329</c:v>
                </c:pt>
                <c:pt idx="6112">
                  <c:v>29.939999999998328</c:v>
                </c:pt>
                <c:pt idx="6113">
                  <c:v>29.944999999998327</c:v>
                </c:pt>
                <c:pt idx="6114">
                  <c:v>29.949999999998326</c:v>
                </c:pt>
                <c:pt idx="6115">
                  <c:v>29.954999999998325</c:v>
                </c:pt>
                <c:pt idx="6116">
                  <c:v>29.959999999998324</c:v>
                </c:pt>
                <c:pt idx="6117">
                  <c:v>29.964999999998323</c:v>
                </c:pt>
                <c:pt idx="6118">
                  <c:v>29.969999999998322</c:v>
                </c:pt>
                <c:pt idx="6119">
                  <c:v>29.974999999998321</c:v>
                </c:pt>
                <c:pt idx="6120">
                  <c:v>29.97999999999832</c:v>
                </c:pt>
                <c:pt idx="6121">
                  <c:v>29.984999999998319</c:v>
                </c:pt>
                <c:pt idx="6122">
                  <c:v>29.989999999998318</c:v>
                </c:pt>
                <c:pt idx="6123">
                  <c:v>29.994999999998317</c:v>
                </c:pt>
                <c:pt idx="6124">
                  <c:v>29.999999999998316</c:v>
                </c:pt>
                <c:pt idx="6125">
                  <c:v>30.004999999998315</c:v>
                </c:pt>
                <c:pt idx="6126">
                  <c:v>30.009999999998314</c:v>
                </c:pt>
                <c:pt idx="6127">
                  <c:v>30.014999999998313</c:v>
                </c:pt>
                <c:pt idx="6128">
                  <c:v>30.019999999998312</c:v>
                </c:pt>
                <c:pt idx="6129">
                  <c:v>30.024999999998311</c:v>
                </c:pt>
                <c:pt idx="6130">
                  <c:v>30.02999999999831</c:v>
                </c:pt>
                <c:pt idx="6131">
                  <c:v>30.034999999998309</c:v>
                </c:pt>
                <c:pt idx="6132">
                  <c:v>30.039999999998308</c:v>
                </c:pt>
                <c:pt idx="6133">
                  <c:v>30.044999999998307</c:v>
                </c:pt>
                <c:pt idx="6134">
                  <c:v>30.049999999998306</c:v>
                </c:pt>
                <c:pt idx="6135">
                  <c:v>30.054999999998305</c:v>
                </c:pt>
                <c:pt idx="6136">
                  <c:v>30.059999999998304</c:v>
                </c:pt>
                <c:pt idx="6137">
                  <c:v>30.064999999998303</c:v>
                </c:pt>
                <c:pt idx="6138">
                  <c:v>30.069999999998302</c:v>
                </c:pt>
                <c:pt idx="6139">
                  <c:v>30.074999999998301</c:v>
                </c:pt>
                <c:pt idx="6140">
                  <c:v>30.0799999999983</c:v>
                </c:pt>
                <c:pt idx="6141">
                  <c:v>30.084999999998299</c:v>
                </c:pt>
                <c:pt idx="6142">
                  <c:v>30.089999999998298</c:v>
                </c:pt>
                <c:pt idx="6143">
                  <c:v>30.094999999998297</c:v>
                </c:pt>
                <c:pt idx="6144">
                  <c:v>30.099999999998296</c:v>
                </c:pt>
                <c:pt idx="6145">
                  <c:v>30.104999999998295</c:v>
                </c:pt>
                <c:pt idx="6146">
                  <c:v>30.109999999998294</c:v>
                </c:pt>
                <c:pt idx="6147">
                  <c:v>30.114999999998293</c:v>
                </c:pt>
                <c:pt idx="6148">
                  <c:v>30.119999999998292</c:v>
                </c:pt>
                <c:pt idx="6149">
                  <c:v>30.124999999998291</c:v>
                </c:pt>
                <c:pt idx="6150">
                  <c:v>30.12999999999829</c:v>
                </c:pt>
                <c:pt idx="6151">
                  <c:v>30.134999999998289</c:v>
                </c:pt>
                <c:pt idx="6152">
                  <c:v>30.139999999998288</c:v>
                </c:pt>
                <c:pt idx="6153">
                  <c:v>30.144999999998287</c:v>
                </c:pt>
                <c:pt idx="6154">
                  <c:v>30.149999999998286</c:v>
                </c:pt>
                <c:pt idx="6155">
                  <c:v>30.154999999998285</c:v>
                </c:pt>
                <c:pt idx="6156">
                  <c:v>30.159999999998284</c:v>
                </c:pt>
                <c:pt idx="6157">
                  <c:v>30.164999999998283</c:v>
                </c:pt>
                <c:pt idx="6158">
                  <c:v>30.169999999998282</c:v>
                </c:pt>
                <c:pt idx="6159">
                  <c:v>30.174999999998281</c:v>
                </c:pt>
                <c:pt idx="6160">
                  <c:v>30.17999999999828</c:v>
                </c:pt>
                <c:pt idx="6161">
                  <c:v>30.184999999998279</c:v>
                </c:pt>
                <c:pt idx="6162">
                  <c:v>30.189999999998278</c:v>
                </c:pt>
                <c:pt idx="6163">
                  <c:v>30.194999999998277</c:v>
                </c:pt>
                <c:pt idx="6164">
                  <c:v>30.199999999998276</c:v>
                </c:pt>
                <c:pt idx="6165">
                  <c:v>30.204999999998275</c:v>
                </c:pt>
                <c:pt idx="6166">
                  <c:v>30.209999999998274</c:v>
                </c:pt>
                <c:pt idx="6167">
                  <c:v>30.214999999998273</c:v>
                </c:pt>
                <c:pt idx="6168">
                  <c:v>30.219999999998272</c:v>
                </c:pt>
                <c:pt idx="6169">
                  <c:v>30.224999999998271</c:v>
                </c:pt>
                <c:pt idx="6170">
                  <c:v>30.22999999999827</c:v>
                </c:pt>
                <c:pt idx="6171">
                  <c:v>30.234999999998269</c:v>
                </c:pt>
                <c:pt idx="6172">
                  <c:v>30.239999999998268</c:v>
                </c:pt>
                <c:pt idx="6173">
                  <c:v>30.244999999998267</c:v>
                </c:pt>
                <c:pt idx="6174">
                  <c:v>30.249999999998266</c:v>
                </c:pt>
                <c:pt idx="6175">
                  <c:v>30.254999999998265</c:v>
                </c:pt>
                <c:pt idx="6176">
                  <c:v>30.259999999998264</c:v>
                </c:pt>
                <c:pt idx="6177">
                  <c:v>30.264999999998263</c:v>
                </c:pt>
                <c:pt idx="6178">
                  <c:v>30.269999999998262</c:v>
                </c:pt>
                <c:pt idx="6179">
                  <c:v>30.274999999998261</c:v>
                </c:pt>
                <c:pt idx="6180">
                  <c:v>30.27999999999826</c:v>
                </c:pt>
                <c:pt idx="6181">
                  <c:v>30.284999999998259</c:v>
                </c:pt>
                <c:pt idx="6182">
                  <c:v>30.289999999998258</c:v>
                </c:pt>
                <c:pt idx="6183">
                  <c:v>30.294999999998257</c:v>
                </c:pt>
                <c:pt idx="6184">
                  <c:v>30.299999999998256</c:v>
                </c:pt>
                <c:pt idx="6185">
                  <c:v>30.304999999998255</c:v>
                </c:pt>
                <c:pt idx="6186">
                  <c:v>30.309999999998254</c:v>
                </c:pt>
                <c:pt idx="6187">
                  <c:v>30.314999999998253</c:v>
                </c:pt>
                <c:pt idx="6188">
                  <c:v>30.319999999998252</c:v>
                </c:pt>
                <c:pt idx="6189">
                  <c:v>30.324999999998251</c:v>
                </c:pt>
                <c:pt idx="6190">
                  <c:v>30.32999999999825</c:v>
                </c:pt>
                <c:pt idx="6191">
                  <c:v>30.334999999998249</c:v>
                </c:pt>
                <c:pt idx="6192">
                  <c:v>30.339999999998248</c:v>
                </c:pt>
                <c:pt idx="6193">
                  <c:v>30.344999999998247</c:v>
                </c:pt>
                <c:pt idx="6194">
                  <c:v>30.349999999998246</c:v>
                </c:pt>
                <c:pt idx="6195">
                  <c:v>30.354999999998245</c:v>
                </c:pt>
                <c:pt idx="6196">
                  <c:v>30.359999999998244</c:v>
                </c:pt>
                <c:pt idx="6197">
                  <c:v>30.364999999998243</c:v>
                </c:pt>
                <c:pt idx="6198">
                  <c:v>30.369999999998242</c:v>
                </c:pt>
                <c:pt idx="6199">
                  <c:v>30.374999999998241</c:v>
                </c:pt>
                <c:pt idx="6200">
                  <c:v>30.37999999999824</c:v>
                </c:pt>
                <c:pt idx="6201">
                  <c:v>30.384999999998239</c:v>
                </c:pt>
                <c:pt idx="6202">
                  <c:v>30.389999999998238</c:v>
                </c:pt>
                <c:pt idx="6203">
                  <c:v>30.394999999998237</c:v>
                </c:pt>
                <c:pt idx="6204">
                  <c:v>30.399999999998236</c:v>
                </c:pt>
                <c:pt idx="6205">
                  <c:v>30.404999999998235</c:v>
                </c:pt>
                <c:pt idx="6206">
                  <c:v>30.409999999998234</c:v>
                </c:pt>
                <c:pt idx="6207">
                  <c:v>30.414999999998233</c:v>
                </c:pt>
                <c:pt idx="6208">
                  <c:v>30.419999999998232</c:v>
                </c:pt>
                <c:pt idx="6209">
                  <c:v>30.424999999998231</c:v>
                </c:pt>
                <c:pt idx="6210">
                  <c:v>30.42999999999823</c:v>
                </c:pt>
                <c:pt idx="6211">
                  <c:v>30.434999999998229</c:v>
                </c:pt>
                <c:pt idx="6212">
                  <c:v>30.439999999998228</c:v>
                </c:pt>
                <c:pt idx="6213">
                  <c:v>30.444999999998227</c:v>
                </c:pt>
                <c:pt idx="6214">
                  <c:v>30.449999999998226</c:v>
                </c:pt>
                <c:pt idx="6215">
                  <c:v>30.454999999998225</c:v>
                </c:pt>
                <c:pt idx="6216">
                  <c:v>30.459999999998224</c:v>
                </c:pt>
                <c:pt idx="6217">
                  <c:v>30.464999999998224</c:v>
                </c:pt>
                <c:pt idx="6218">
                  <c:v>30.469999999998223</c:v>
                </c:pt>
                <c:pt idx="6219">
                  <c:v>30.474999999998222</c:v>
                </c:pt>
                <c:pt idx="6220">
                  <c:v>30.479999999998221</c:v>
                </c:pt>
                <c:pt idx="6221">
                  <c:v>30.48499999999822</c:v>
                </c:pt>
                <c:pt idx="6222">
                  <c:v>30.489999999998219</c:v>
                </c:pt>
                <c:pt idx="6223">
                  <c:v>30.494999999998218</c:v>
                </c:pt>
                <c:pt idx="6224">
                  <c:v>30.499999999998217</c:v>
                </c:pt>
                <c:pt idx="6225">
                  <c:v>30.504999999998216</c:v>
                </c:pt>
                <c:pt idx="6226">
                  <c:v>30.509999999998215</c:v>
                </c:pt>
                <c:pt idx="6227">
                  <c:v>30.514999999998214</c:v>
                </c:pt>
                <c:pt idx="6228">
                  <c:v>30.519999999998213</c:v>
                </c:pt>
                <c:pt idx="6229">
                  <c:v>30.524999999998212</c:v>
                </c:pt>
                <c:pt idx="6230">
                  <c:v>30.529999999998211</c:v>
                </c:pt>
                <c:pt idx="6231">
                  <c:v>30.53499999999821</c:v>
                </c:pt>
                <c:pt idx="6232">
                  <c:v>30.539999999998209</c:v>
                </c:pt>
                <c:pt idx="6233">
                  <c:v>30.544999999998208</c:v>
                </c:pt>
                <c:pt idx="6234">
                  <c:v>30.549999999998207</c:v>
                </c:pt>
                <c:pt idx="6235">
                  <c:v>30.554999999998206</c:v>
                </c:pt>
                <c:pt idx="6236">
                  <c:v>30.559999999998205</c:v>
                </c:pt>
                <c:pt idx="6237">
                  <c:v>30.564999999998204</c:v>
                </c:pt>
                <c:pt idx="6238">
                  <c:v>30.569999999998203</c:v>
                </c:pt>
                <c:pt idx="6239">
                  <c:v>30.574999999998202</c:v>
                </c:pt>
                <c:pt idx="6240">
                  <c:v>30.579999999998201</c:v>
                </c:pt>
                <c:pt idx="6241">
                  <c:v>30.5849999999982</c:v>
                </c:pt>
                <c:pt idx="6242">
                  <c:v>30.589999999998199</c:v>
                </c:pt>
                <c:pt idx="6243">
                  <c:v>30.594999999998198</c:v>
                </c:pt>
                <c:pt idx="6244">
                  <c:v>30.599999999998197</c:v>
                </c:pt>
                <c:pt idx="6245">
                  <c:v>30.604999999998196</c:v>
                </c:pt>
                <c:pt idx="6246">
                  <c:v>30.609999999998195</c:v>
                </c:pt>
                <c:pt idx="6247">
                  <c:v>30.614999999998194</c:v>
                </c:pt>
                <c:pt idx="6248">
                  <c:v>30.619999999998193</c:v>
                </c:pt>
                <c:pt idx="6249">
                  <c:v>30.624999999998192</c:v>
                </c:pt>
                <c:pt idx="6250">
                  <c:v>30.629999999998191</c:v>
                </c:pt>
                <c:pt idx="6251">
                  <c:v>30.63499999999819</c:v>
                </c:pt>
                <c:pt idx="6252">
                  <c:v>30.639999999998189</c:v>
                </c:pt>
                <c:pt idx="6253">
                  <c:v>30.644999999998188</c:v>
                </c:pt>
                <c:pt idx="6254">
                  <c:v>30.649999999998187</c:v>
                </c:pt>
                <c:pt idx="6255">
                  <c:v>30.654999999998186</c:v>
                </c:pt>
                <c:pt idx="6256">
                  <c:v>30.659999999998185</c:v>
                </c:pt>
                <c:pt idx="6257">
                  <c:v>30.664999999998184</c:v>
                </c:pt>
                <c:pt idx="6258">
                  <c:v>30.669999999998183</c:v>
                </c:pt>
                <c:pt idx="6259">
                  <c:v>30.674999999998182</c:v>
                </c:pt>
                <c:pt idx="6260">
                  <c:v>30.679999999998181</c:v>
                </c:pt>
                <c:pt idx="6261">
                  <c:v>30.68499999999818</c:v>
                </c:pt>
                <c:pt idx="6262">
                  <c:v>30.689999999998179</c:v>
                </c:pt>
                <c:pt idx="6263">
                  <c:v>30.694999999998178</c:v>
                </c:pt>
                <c:pt idx="6264">
                  <c:v>30.699999999998177</c:v>
                </c:pt>
                <c:pt idx="6265">
                  <c:v>30.704999999998176</c:v>
                </c:pt>
                <c:pt idx="6266">
                  <c:v>30.709999999998175</c:v>
                </c:pt>
                <c:pt idx="6267">
                  <c:v>30.714999999998174</c:v>
                </c:pt>
                <c:pt idx="6268">
                  <c:v>30.719999999998173</c:v>
                </c:pt>
                <c:pt idx="6269">
                  <c:v>30.724999999998172</c:v>
                </c:pt>
                <c:pt idx="6270">
                  <c:v>30.729999999998171</c:v>
                </c:pt>
                <c:pt idx="6271">
                  <c:v>30.73499999999817</c:v>
                </c:pt>
                <c:pt idx="6272">
                  <c:v>30.739999999998169</c:v>
                </c:pt>
                <c:pt idx="6273">
                  <c:v>30.744999999998168</c:v>
                </c:pt>
                <c:pt idx="6274">
                  <c:v>30.749999999998167</c:v>
                </c:pt>
                <c:pt idx="6275">
                  <c:v>30.754999999998166</c:v>
                </c:pt>
                <c:pt idx="6276">
                  <c:v>30.759999999998165</c:v>
                </c:pt>
                <c:pt idx="6277">
                  <c:v>30.764999999998164</c:v>
                </c:pt>
                <c:pt idx="6278">
                  <c:v>30.769999999998163</c:v>
                </c:pt>
                <c:pt idx="6279">
                  <c:v>30.774999999998162</c:v>
                </c:pt>
                <c:pt idx="6280">
                  <c:v>30.779999999998161</c:v>
                </c:pt>
                <c:pt idx="6281">
                  <c:v>30.78499999999816</c:v>
                </c:pt>
                <c:pt idx="6282">
                  <c:v>30.789999999998159</c:v>
                </c:pt>
                <c:pt idx="6283">
                  <c:v>30.794999999998158</c:v>
                </c:pt>
                <c:pt idx="6284">
                  <c:v>30.799999999998157</c:v>
                </c:pt>
                <c:pt idx="6285">
                  <c:v>30.804999999998156</c:v>
                </c:pt>
                <c:pt idx="6286">
                  <c:v>30.809999999998155</c:v>
                </c:pt>
                <c:pt idx="6287">
                  <c:v>30.814999999998154</c:v>
                </c:pt>
                <c:pt idx="6288">
                  <c:v>30.819999999998153</c:v>
                </c:pt>
                <c:pt idx="6289">
                  <c:v>30.824999999998152</c:v>
                </c:pt>
                <c:pt idx="6290">
                  <c:v>30.829999999998151</c:v>
                </c:pt>
                <c:pt idx="6291">
                  <c:v>30.83499999999815</c:v>
                </c:pt>
                <c:pt idx="6292">
                  <c:v>30.839999999998149</c:v>
                </c:pt>
                <c:pt idx="6293">
                  <c:v>30.844999999998148</c:v>
                </c:pt>
                <c:pt idx="6294">
                  <c:v>30.849999999998147</c:v>
                </c:pt>
                <c:pt idx="6295">
                  <c:v>30.854999999998146</c:v>
                </c:pt>
                <c:pt idx="6296">
                  <c:v>30.859999999998145</c:v>
                </c:pt>
                <c:pt idx="6297">
                  <c:v>30.864999999998144</c:v>
                </c:pt>
                <c:pt idx="6298">
                  <c:v>30.869999999998143</c:v>
                </c:pt>
                <c:pt idx="6299">
                  <c:v>30.874999999998142</c:v>
                </c:pt>
                <c:pt idx="6300">
                  <c:v>30.879999999998141</c:v>
                </c:pt>
                <c:pt idx="6301">
                  <c:v>30.88499999999814</c:v>
                </c:pt>
                <c:pt idx="6302">
                  <c:v>30.889999999998139</c:v>
                </c:pt>
                <c:pt idx="6303">
                  <c:v>30.894999999998138</c:v>
                </c:pt>
                <c:pt idx="6304">
                  <c:v>30.899999999998137</c:v>
                </c:pt>
                <c:pt idx="6305">
                  <c:v>30.904999999998136</c:v>
                </c:pt>
                <c:pt idx="6306">
                  <c:v>30.909999999998135</c:v>
                </c:pt>
                <c:pt idx="6307">
                  <c:v>30.914999999998134</c:v>
                </c:pt>
                <c:pt idx="6308">
                  <c:v>30.919999999998133</c:v>
                </c:pt>
                <c:pt idx="6309">
                  <c:v>30.924999999998132</c:v>
                </c:pt>
                <c:pt idx="6310">
                  <c:v>30.929999999998131</c:v>
                </c:pt>
                <c:pt idx="6311">
                  <c:v>30.93499999999813</c:v>
                </c:pt>
                <c:pt idx="6312">
                  <c:v>30.939999999998129</c:v>
                </c:pt>
                <c:pt idx="6313">
                  <c:v>30.944999999998128</c:v>
                </c:pt>
                <c:pt idx="6314">
                  <c:v>30.949999999998127</c:v>
                </c:pt>
                <c:pt idx="6315">
                  <c:v>30.954999999998126</c:v>
                </c:pt>
                <c:pt idx="6316">
                  <c:v>30.959999999998125</c:v>
                </c:pt>
                <c:pt idx="6317">
                  <c:v>30.964999999998124</c:v>
                </c:pt>
                <c:pt idx="6318">
                  <c:v>30.969999999998123</c:v>
                </c:pt>
                <c:pt idx="6319">
                  <c:v>30.974999999998122</c:v>
                </c:pt>
                <c:pt idx="6320">
                  <c:v>30.979999999998121</c:v>
                </c:pt>
                <c:pt idx="6321">
                  <c:v>30.98499999999812</c:v>
                </c:pt>
                <c:pt idx="6322">
                  <c:v>30.989999999998119</c:v>
                </c:pt>
                <c:pt idx="6323">
                  <c:v>30.994999999998118</c:v>
                </c:pt>
                <c:pt idx="6324">
                  <c:v>30.999999999998117</c:v>
                </c:pt>
                <c:pt idx="6325">
                  <c:v>31.004999999998116</c:v>
                </c:pt>
                <c:pt idx="6326">
                  <c:v>31.009999999998115</c:v>
                </c:pt>
                <c:pt idx="6327">
                  <c:v>31.014999999998114</c:v>
                </c:pt>
                <c:pt idx="6328">
                  <c:v>31.019999999998113</c:v>
                </c:pt>
                <c:pt idx="6329">
                  <c:v>31.024999999998112</c:v>
                </c:pt>
                <c:pt idx="6330">
                  <c:v>31.029999999998111</c:v>
                </c:pt>
                <c:pt idx="6331">
                  <c:v>31.03499999999811</c:v>
                </c:pt>
                <c:pt idx="6332">
                  <c:v>31.039999999998109</c:v>
                </c:pt>
                <c:pt idx="6333">
                  <c:v>31.044999999998108</c:v>
                </c:pt>
                <c:pt idx="6334">
                  <c:v>31.049999999998107</c:v>
                </c:pt>
                <c:pt idx="6335">
                  <c:v>31.054999999998106</c:v>
                </c:pt>
                <c:pt idx="6336">
                  <c:v>31.059999999998105</c:v>
                </c:pt>
                <c:pt idx="6337">
                  <c:v>31.064999999998104</c:v>
                </c:pt>
                <c:pt idx="6338">
                  <c:v>31.069999999998103</c:v>
                </c:pt>
                <c:pt idx="6339">
                  <c:v>31.074999999998102</c:v>
                </c:pt>
                <c:pt idx="6340">
                  <c:v>31.079999999998101</c:v>
                </c:pt>
                <c:pt idx="6341">
                  <c:v>31.0849999999981</c:v>
                </c:pt>
                <c:pt idx="6342">
                  <c:v>31.089999999998099</c:v>
                </c:pt>
                <c:pt idx="6343">
                  <c:v>31.094999999998098</c:v>
                </c:pt>
                <c:pt idx="6344">
                  <c:v>31.099999999998097</c:v>
                </c:pt>
                <c:pt idx="6345">
                  <c:v>31.104999999998096</c:v>
                </c:pt>
                <c:pt idx="6346">
                  <c:v>31.109999999998095</c:v>
                </c:pt>
                <c:pt idx="6347">
                  <c:v>31.114999999998094</c:v>
                </c:pt>
                <c:pt idx="6348">
                  <c:v>31.119999999998093</c:v>
                </c:pt>
                <c:pt idx="6349">
                  <c:v>31.124999999998092</c:v>
                </c:pt>
                <c:pt idx="6350">
                  <c:v>31.129999999998091</c:v>
                </c:pt>
                <c:pt idx="6351">
                  <c:v>31.13499999999809</c:v>
                </c:pt>
                <c:pt idx="6352">
                  <c:v>31.139999999998089</c:v>
                </c:pt>
                <c:pt idx="6353">
                  <c:v>31.144999999998088</c:v>
                </c:pt>
                <c:pt idx="6354">
                  <c:v>31.149999999998087</c:v>
                </c:pt>
                <c:pt idx="6355">
                  <c:v>31.154999999998086</c:v>
                </c:pt>
                <c:pt idx="6356">
                  <c:v>31.159999999998085</c:v>
                </c:pt>
                <c:pt idx="6357">
                  <c:v>31.164999999998084</c:v>
                </c:pt>
                <c:pt idx="6358">
                  <c:v>31.169999999998083</c:v>
                </c:pt>
                <c:pt idx="6359">
                  <c:v>31.174999999998082</c:v>
                </c:pt>
                <c:pt idx="6360">
                  <c:v>31.179999999998081</c:v>
                </c:pt>
                <c:pt idx="6361">
                  <c:v>31.18499999999808</c:v>
                </c:pt>
                <c:pt idx="6362">
                  <c:v>31.189999999998079</c:v>
                </c:pt>
                <c:pt idx="6363">
                  <c:v>31.194999999998078</c:v>
                </c:pt>
                <c:pt idx="6364">
                  <c:v>31.199999999998077</c:v>
                </c:pt>
                <c:pt idx="6365">
                  <c:v>31.204999999998076</c:v>
                </c:pt>
                <c:pt idx="6366">
                  <c:v>31.209999999998075</c:v>
                </c:pt>
                <c:pt idx="6367">
                  <c:v>31.214999999998074</c:v>
                </c:pt>
                <c:pt idx="6368">
                  <c:v>31.219999999998073</c:v>
                </c:pt>
                <c:pt idx="6369">
                  <c:v>31.224999999998072</c:v>
                </c:pt>
                <c:pt idx="6370">
                  <c:v>31.229999999998071</c:v>
                </c:pt>
                <c:pt idx="6371">
                  <c:v>31.23499999999807</c:v>
                </c:pt>
                <c:pt idx="6372">
                  <c:v>31.239999999998069</c:v>
                </c:pt>
                <c:pt idx="6373">
                  <c:v>31.244999999998068</c:v>
                </c:pt>
                <c:pt idx="6374">
                  <c:v>31.249999999998067</c:v>
                </c:pt>
                <c:pt idx="6375">
                  <c:v>31.254999999998066</c:v>
                </c:pt>
                <c:pt idx="6376">
                  <c:v>31.259999999998065</c:v>
                </c:pt>
                <c:pt idx="6377">
                  <c:v>31.264999999998064</c:v>
                </c:pt>
                <c:pt idx="6378">
                  <c:v>31.269999999998063</c:v>
                </c:pt>
                <c:pt idx="6379">
                  <c:v>31.274999999998062</c:v>
                </c:pt>
                <c:pt idx="6380">
                  <c:v>31.279999999998061</c:v>
                </c:pt>
                <c:pt idx="6381">
                  <c:v>31.28499999999806</c:v>
                </c:pt>
                <c:pt idx="6382">
                  <c:v>31.289999999998059</c:v>
                </c:pt>
                <c:pt idx="6383">
                  <c:v>31.294999999998058</c:v>
                </c:pt>
                <c:pt idx="6384">
                  <c:v>31.299999999998057</c:v>
                </c:pt>
                <c:pt idx="6385">
                  <c:v>31.304999999998056</c:v>
                </c:pt>
                <c:pt idx="6386">
                  <c:v>31.309999999998055</c:v>
                </c:pt>
                <c:pt idx="6387">
                  <c:v>31.314999999998054</c:v>
                </c:pt>
                <c:pt idx="6388">
                  <c:v>31.319999999998053</c:v>
                </c:pt>
                <c:pt idx="6389">
                  <c:v>31.324999999998052</c:v>
                </c:pt>
                <c:pt idx="6390">
                  <c:v>31.329999999998051</c:v>
                </c:pt>
                <c:pt idx="6391">
                  <c:v>31.33499999999805</c:v>
                </c:pt>
                <c:pt idx="6392">
                  <c:v>31.339999999998049</c:v>
                </c:pt>
                <c:pt idx="6393">
                  <c:v>31.344999999998048</c:v>
                </c:pt>
                <c:pt idx="6394">
                  <c:v>31.349999999998047</c:v>
                </c:pt>
                <c:pt idx="6395">
                  <c:v>31.354999999998046</c:v>
                </c:pt>
                <c:pt idx="6396">
                  <c:v>31.359999999998045</c:v>
                </c:pt>
                <c:pt idx="6397">
                  <c:v>31.364999999998044</c:v>
                </c:pt>
                <c:pt idx="6398">
                  <c:v>31.369999999998043</c:v>
                </c:pt>
                <c:pt idx="6399">
                  <c:v>31.374999999998042</c:v>
                </c:pt>
                <c:pt idx="6400">
                  <c:v>31.379999999998041</c:v>
                </c:pt>
                <c:pt idx="6401">
                  <c:v>31.38499999999804</c:v>
                </c:pt>
                <c:pt idx="6402">
                  <c:v>31.389999999998039</c:v>
                </c:pt>
                <c:pt idx="6403">
                  <c:v>31.394999999998038</c:v>
                </c:pt>
                <c:pt idx="6404">
                  <c:v>31.399999999998037</c:v>
                </c:pt>
                <c:pt idx="6405">
                  <c:v>31.404999999998036</c:v>
                </c:pt>
                <c:pt idx="6406">
                  <c:v>31.409999999998035</c:v>
                </c:pt>
                <c:pt idx="6407">
                  <c:v>31.414999999998034</c:v>
                </c:pt>
                <c:pt idx="6408">
                  <c:v>31.419999999998034</c:v>
                </c:pt>
                <c:pt idx="6409">
                  <c:v>31.424999999998033</c:v>
                </c:pt>
                <c:pt idx="6410">
                  <c:v>31.429999999998032</c:v>
                </c:pt>
                <c:pt idx="6411">
                  <c:v>31.434999999998031</c:v>
                </c:pt>
                <c:pt idx="6412">
                  <c:v>31.43999999999803</c:v>
                </c:pt>
                <c:pt idx="6413">
                  <c:v>31.444999999998029</c:v>
                </c:pt>
                <c:pt idx="6414">
                  <c:v>31.449999999998028</c:v>
                </c:pt>
                <c:pt idx="6415">
                  <c:v>31.454999999998027</c:v>
                </c:pt>
                <c:pt idx="6416">
                  <c:v>31.459999999998026</c:v>
                </c:pt>
                <c:pt idx="6417">
                  <c:v>31.464999999998025</c:v>
                </c:pt>
                <c:pt idx="6418">
                  <c:v>31.469999999998024</c:v>
                </c:pt>
                <c:pt idx="6419">
                  <c:v>31.474999999998023</c:v>
                </c:pt>
                <c:pt idx="6420">
                  <c:v>31.479999999998022</c:v>
                </c:pt>
                <c:pt idx="6421">
                  <c:v>31.484999999998021</c:v>
                </c:pt>
                <c:pt idx="6422">
                  <c:v>31.48999999999802</c:v>
                </c:pt>
                <c:pt idx="6423">
                  <c:v>31.494999999998019</c:v>
                </c:pt>
                <c:pt idx="6424">
                  <c:v>31.499999999998018</c:v>
                </c:pt>
                <c:pt idx="6425">
                  <c:v>31.504999999998017</c:v>
                </c:pt>
                <c:pt idx="6426">
                  <c:v>31.509999999998016</c:v>
                </c:pt>
                <c:pt idx="6427">
                  <c:v>31.514999999998015</c:v>
                </c:pt>
                <c:pt idx="6428">
                  <c:v>31.519999999998014</c:v>
                </c:pt>
                <c:pt idx="6429">
                  <c:v>31.524999999998013</c:v>
                </c:pt>
                <c:pt idx="6430">
                  <c:v>31.529999999998012</c:v>
                </c:pt>
                <c:pt idx="6431">
                  <c:v>31.534999999998011</c:v>
                </c:pt>
                <c:pt idx="6432">
                  <c:v>31.53999999999801</c:v>
                </c:pt>
                <c:pt idx="6433">
                  <c:v>31.544999999998009</c:v>
                </c:pt>
                <c:pt idx="6434">
                  <c:v>31.549999999998008</c:v>
                </c:pt>
                <c:pt idx="6435">
                  <c:v>31.554999999998007</c:v>
                </c:pt>
                <c:pt idx="6436">
                  <c:v>31.559999999998006</c:v>
                </c:pt>
                <c:pt idx="6437">
                  <c:v>31.564999999998005</c:v>
                </c:pt>
                <c:pt idx="6438">
                  <c:v>31.569999999998004</c:v>
                </c:pt>
                <c:pt idx="6439">
                  <c:v>31.574999999998003</c:v>
                </c:pt>
                <c:pt idx="6440">
                  <c:v>31.579999999998002</c:v>
                </c:pt>
                <c:pt idx="6441">
                  <c:v>31.584999999998001</c:v>
                </c:pt>
                <c:pt idx="6442">
                  <c:v>31.589999999998</c:v>
                </c:pt>
                <c:pt idx="6443">
                  <c:v>31.594999999997999</c:v>
                </c:pt>
                <c:pt idx="6444">
                  <c:v>31.599999999997998</c:v>
                </c:pt>
                <c:pt idx="6445">
                  <c:v>31.604999999997997</c:v>
                </c:pt>
                <c:pt idx="6446">
                  <c:v>31.609999999997996</c:v>
                </c:pt>
                <c:pt idx="6447">
                  <c:v>31.614999999997995</c:v>
                </c:pt>
                <c:pt idx="6448">
                  <c:v>31.619999999997994</c:v>
                </c:pt>
                <c:pt idx="6449">
                  <c:v>31.624999999997993</c:v>
                </c:pt>
                <c:pt idx="6450">
                  <c:v>31.629999999997992</c:v>
                </c:pt>
                <c:pt idx="6451">
                  <c:v>31.634999999997991</c:v>
                </c:pt>
                <c:pt idx="6452">
                  <c:v>31.63999999999799</c:v>
                </c:pt>
                <c:pt idx="6453">
                  <c:v>31.644999999997989</c:v>
                </c:pt>
                <c:pt idx="6454">
                  <c:v>31.649999999997988</c:v>
                </c:pt>
                <c:pt idx="6455">
                  <c:v>31.654999999997987</c:v>
                </c:pt>
                <c:pt idx="6456">
                  <c:v>31.659999999997986</c:v>
                </c:pt>
                <c:pt idx="6457">
                  <c:v>31.664999999997985</c:v>
                </c:pt>
                <c:pt idx="6458">
                  <c:v>31.669999999997984</c:v>
                </c:pt>
                <c:pt idx="6459">
                  <c:v>31.674999999997983</c:v>
                </c:pt>
                <c:pt idx="6460">
                  <c:v>31.679999999997982</c:v>
                </c:pt>
                <c:pt idx="6461">
                  <c:v>31.684999999997981</c:v>
                </c:pt>
                <c:pt idx="6462">
                  <c:v>31.68999999999798</c:v>
                </c:pt>
                <c:pt idx="6463">
                  <c:v>31.694999999997979</c:v>
                </c:pt>
                <c:pt idx="6464">
                  <c:v>31.699999999997978</c:v>
                </c:pt>
                <c:pt idx="6465">
                  <c:v>31.704999999997977</c:v>
                </c:pt>
                <c:pt idx="6466">
                  <c:v>31.709999999997976</c:v>
                </c:pt>
                <c:pt idx="6467">
                  <c:v>31.714999999997975</c:v>
                </c:pt>
                <c:pt idx="6468">
                  <c:v>31.719999999997974</c:v>
                </c:pt>
                <c:pt idx="6469">
                  <c:v>31.724999999997973</c:v>
                </c:pt>
                <c:pt idx="6470">
                  <c:v>31.729999999997972</c:v>
                </c:pt>
                <c:pt idx="6471">
                  <c:v>31.734999999997971</c:v>
                </c:pt>
                <c:pt idx="6472">
                  <c:v>31.73999999999797</c:v>
                </c:pt>
                <c:pt idx="6473">
                  <c:v>31.744999999997969</c:v>
                </c:pt>
                <c:pt idx="6474">
                  <c:v>31.749999999997968</c:v>
                </c:pt>
                <c:pt idx="6475">
                  <c:v>31.754999999997967</c:v>
                </c:pt>
                <c:pt idx="6476">
                  <c:v>31.759999999997966</c:v>
                </c:pt>
                <c:pt idx="6477">
                  <c:v>31.764999999997965</c:v>
                </c:pt>
                <c:pt idx="6478">
                  <c:v>31.769999999997964</c:v>
                </c:pt>
                <c:pt idx="6479">
                  <c:v>31.774999999997963</c:v>
                </c:pt>
                <c:pt idx="6480">
                  <c:v>31.779999999997962</c:v>
                </c:pt>
                <c:pt idx="6481">
                  <c:v>31.784999999997961</c:v>
                </c:pt>
                <c:pt idx="6482">
                  <c:v>31.78999999999796</c:v>
                </c:pt>
                <c:pt idx="6483">
                  <c:v>31.794999999997959</c:v>
                </c:pt>
                <c:pt idx="6484">
                  <c:v>31.799999999997958</c:v>
                </c:pt>
                <c:pt idx="6485">
                  <c:v>31.804999999997957</c:v>
                </c:pt>
                <c:pt idx="6486">
                  <c:v>31.809999999997956</c:v>
                </c:pt>
                <c:pt idx="6487">
                  <c:v>31.814999999997955</c:v>
                </c:pt>
                <c:pt idx="6488">
                  <c:v>31.819999999997954</c:v>
                </c:pt>
                <c:pt idx="6489">
                  <c:v>31.824999999997953</c:v>
                </c:pt>
                <c:pt idx="6490">
                  <c:v>31.829999999997952</c:v>
                </c:pt>
                <c:pt idx="6491">
                  <c:v>31.834999999997951</c:v>
                </c:pt>
                <c:pt idx="6492">
                  <c:v>31.83999999999795</c:v>
                </c:pt>
                <c:pt idx="6493">
                  <c:v>31.844999999997949</c:v>
                </c:pt>
                <c:pt idx="6494">
                  <c:v>31.849999999997948</c:v>
                </c:pt>
                <c:pt idx="6495">
                  <c:v>31.854999999997947</c:v>
                </c:pt>
                <c:pt idx="6496">
                  <c:v>31.859999999997946</c:v>
                </c:pt>
                <c:pt idx="6497">
                  <c:v>31.864999999997945</c:v>
                </c:pt>
                <c:pt idx="6498">
                  <c:v>31.869999999997944</c:v>
                </c:pt>
                <c:pt idx="6499">
                  <c:v>31.874999999997943</c:v>
                </c:pt>
                <c:pt idx="6500">
                  <c:v>31.879999999997942</c:v>
                </c:pt>
                <c:pt idx="6501">
                  <c:v>31.884999999997941</c:v>
                </c:pt>
                <c:pt idx="6502">
                  <c:v>31.88999999999794</c:v>
                </c:pt>
                <c:pt idx="6503">
                  <c:v>31.894999999997939</c:v>
                </c:pt>
                <c:pt idx="6504">
                  <c:v>31.899999999997938</c:v>
                </c:pt>
                <c:pt idx="6505">
                  <c:v>31.904999999997937</c:v>
                </c:pt>
                <c:pt idx="6506">
                  <c:v>31.909999999997936</c:v>
                </c:pt>
                <c:pt idx="6507">
                  <c:v>31.914999999997935</c:v>
                </c:pt>
                <c:pt idx="6508">
                  <c:v>31.919999999997934</c:v>
                </c:pt>
                <c:pt idx="6509">
                  <c:v>31.924999999997933</c:v>
                </c:pt>
                <c:pt idx="6510">
                  <c:v>31.929999999997932</c:v>
                </c:pt>
                <c:pt idx="6511">
                  <c:v>31.934999999997931</c:v>
                </c:pt>
                <c:pt idx="6512">
                  <c:v>31.93999999999793</c:v>
                </c:pt>
                <c:pt idx="6513">
                  <c:v>31.944999999997929</c:v>
                </c:pt>
                <c:pt idx="6514">
                  <c:v>31.949999999997928</c:v>
                </c:pt>
                <c:pt idx="6515">
                  <c:v>31.954999999997927</c:v>
                </c:pt>
                <c:pt idx="6516">
                  <c:v>31.959999999997926</c:v>
                </c:pt>
                <c:pt idx="6517">
                  <c:v>31.964999999997925</c:v>
                </c:pt>
                <c:pt idx="6518">
                  <c:v>31.969999999997924</c:v>
                </c:pt>
                <c:pt idx="6519">
                  <c:v>31.974999999997923</c:v>
                </c:pt>
                <c:pt idx="6520">
                  <c:v>31.979999999997922</c:v>
                </c:pt>
                <c:pt idx="6521">
                  <c:v>31.984999999997921</c:v>
                </c:pt>
                <c:pt idx="6522">
                  <c:v>31.98999999999792</c:v>
                </c:pt>
                <c:pt idx="6523">
                  <c:v>31.994999999997919</c:v>
                </c:pt>
                <c:pt idx="6524">
                  <c:v>31.999999999997918</c:v>
                </c:pt>
                <c:pt idx="6525">
                  <c:v>32.004999999997921</c:v>
                </c:pt>
                <c:pt idx="6526">
                  <c:v>32.009999999997923</c:v>
                </c:pt>
                <c:pt idx="6527">
                  <c:v>32.014999999997926</c:v>
                </c:pt>
                <c:pt idx="6528">
                  <c:v>32.019999999997928</c:v>
                </c:pt>
                <c:pt idx="6529">
                  <c:v>32.024999999997931</c:v>
                </c:pt>
                <c:pt idx="6530">
                  <c:v>32.029999999997933</c:v>
                </c:pt>
                <c:pt idx="6531">
                  <c:v>32.034999999997936</c:v>
                </c:pt>
                <c:pt idx="6532">
                  <c:v>32.039999999997939</c:v>
                </c:pt>
                <c:pt idx="6533">
                  <c:v>32.044999999997941</c:v>
                </c:pt>
                <c:pt idx="6534">
                  <c:v>32.049999999997944</c:v>
                </c:pt>
                <c:pt idx="6535">
                  <c:v>32.054999999997946</c:v>
                </c:pt>
                <c:pt idx="6536">
                  <c:v>32.059999999997949</c:v>
                </c:pt>
                <c:pt idx="6537">
                  <c:v>32.064999999997951</c:v>
                </c:pt>
                <c:pt idx="6538">
                  <c:v>32.069999999997954</c:v>
                </c:pt>
                <c:pt idx="6539">
                  <c:v>32.074999999997956</c:v>
                </c:pt>
                <c:pt idx="6540">
                  <c:v>32.079999999997959</c:v>
                </c:pt>
                <c:pt idx="6541">
                  <c:v>32.084999999997962</c:v>
                </c:pt>
                <c:pt idx="6542">
                  <c:v>32.089999999997964</c:v>
                </c:pt>
                <c:pt idx="6543">
                  <c:v>32.094999999997967</c:v>
                </c:pt>
                <c:pt idx="6544">
                  <c:v>32.099999999997969</c:v>
                </c:pt>
                <c:pt idx="6545">
                  <c:v>32.104999999997972</c:v>
                </c:pt>
                <c:pt idx="6546">
                  <c:v>32.109999999997974</c:v>
                </c:pt>
                <c:pt idx="6547">
                  <c:v>32.114999999997977</c:v>
                </c:pt>
                <c:pt idx="6548">
                  <c:v>32.11999999999798</c:v>
                </c:pt>
                <c:pt idx="6549">
                  <c:v>32.124999999997982</c:v>
                </c:pt>
                <c:pt idx="6550">
                  <c:v>32.129999999997985</c:v>
                </c:pt>
                <c:pt idx="6551">
                  <c:v>32.134999999997987</c:v>
                </c:pt>
                <c:pt idx="6552">
                  <c:v>32.13999999999799</c:v>
                </c:pt>
                <c:pt idx="6553">
                  <c:v>32.144999999997992</c:v>
                </c:pt>
                <c:pt idx="6554">
                  <c:v>32.149999999997995</c:v>
                </c:pt>
                <c:pt idx="6555">
                  <c:v>32.154999999997997</c:v>
                </c:pt>
                <c:pt idx="6556">
                  <c:v>32.159999999998</c:v>
                </c:pt>
                <c:pt idx="6557">
                  <c:v>32.164999999998003</c:v>
                </c:pt>
                <c:pt idx="6558">
                  <c:v>32.169999999998005</c:v>
                </c:pt>
                <c:pt idx="6559">
                  <c:v>32.174999999998008</c:v>
                </c:pt>
                <c:pt idx="6560">
                  <c:v>32.17999999999801</c:v>
                </c:pt>
                <c:pt idx="6561">
                  <c:v>32.184999999998013</c:v>
                </c:pt>
                <c:pt idx="6562">
                  <c:v>32.189999999998015</c:v>
                </c:pt>
                <c:pt idx="6563">
                  <c:v>32.194999999998018</c:v>
                </c:pt>
                <c:pt idx="6564">
                  <c:v>32.19999999999802</c:v>
                </c:pt>
                <c:pt idx="6565">
                  <c:v>32.204999999998023</c:v>
                </c:pt>
                <c:pt idx="6566">
                  <c:v>32.209999999998026</c:v>
                </c:pt>
                <c:pt idx="6567">
                  <c:v>32.214999999998028</c:v>
                </c:pt>
                <c:pt idx="6568">
                  <c:v>32.219999999998031</c:v>
                </c:pt>
                <c:pt idx="6569">
                  <c:v>32.224999999998033</c:v>
                </c:pt>
                <c:pt idx="6570">
                  <c:v>32.229999999998036</c:v>
                </c:pt>
                <c:pt idx="6571">
                  <c:v>32.234999999998038</c:v>
                </c:pt>
                <c:pt idx="6572">
                  <c:v>32.239999999998041</c:v>
                </c:pt>
                <c:pt idx="6573">
                  <c:v>32.244999999998043</c:v>
                </c:pt>
                <c:pt idx="6574">
                  <c:v>32.249999999998046</c:v>
                </c:pt>
                <c:pt idx="6575">
                  <c:v>32.254999999998049</c:v>
                </c:pt>
                <c:pt idx="6576">
                  <c:v>32.259999999998051</c:v>
                </c:pt>
                <c:pt idx="6577">
                  <c:v>32.264999999998054</c:v>
                </c:pt>
                <c:pt idx="6578">
                  <c:v>32.269999999998056</c:v>
                </c:pt>
                <c:pt idx="6579">
                  <c:v>32.274999999998059</c:v>
                </c:pt>
                <c:pt idx="6580">
                  <c:v>32.279999999998061</c:v>
                </c:pt>
                <c:pt idx="6581">
                  <c:v>32.284999999998064</c:v>
                </c:pt>
                <c:pt idx="6582">
                  <c:v>32.289999999998066</c:v>
                </c:pt>
                <c:pt idx="6583">
                  <c:v>32.294999999998069</c:v>
                </c:pt>
                <c:pt idx="6584">
                  <c:v>32.299999999998072</c:v>
                </c:pt>
                <c:pt idx="6585">
                  <c:v>32.304999999998074</c:v>
                </c:pt>
                <c:pt idx="6586">
                  <c:v>32.309999999998077</c:v>
                </c:pt>
                <c:pt idx="6587">
                  <c:v>32.314999999998079</c:v>
                </c:pt>
                <c:pt idx="6588">
                  <c:v>32.319999999998082</c:v>
                </c:pt>
                <c:pt idx="6589">
                  <c:v>32.324999999998084</c:v>
                </c:pt>
                <c:pt idx="6590">
                  <c:v>32.329999999998087</c:v>
                </c:pt>
                <c:pt idx="6591">
                  <c:v>32.334999999998089</c:v>
                </c:pt>
                <c:pt idx="6592">
                  <c:v>32.339999999998092</c:v>
                </c:pt>
                <c:pt idx="6593">
                  <c:v>32.344999999998095</c:v>
                </c:pt>
                <c:pt idx="6594">
                  <c:v>32.349999999998097</c:v>
                </c:pt>
                <c:pt idx="6595">
                  <c:v>32.3549999999981</c:v>
                </c:pt>
                <c:pt idx="6596">
                  <c:v>32.359999999998102</c:v>
                </c:pt>
                <c:pt idx="6597">
                  <c:v>32.364999999998105</c:v>
                </c:pt>
                <c:pt idx="6598">
                  <c:v>32.369999999998107</c:v>
                </c:pt>
                <c:pt idx="6599">
                  <c:v>32.37499999999811</c:v>
                </c:pt>
                <c:pt idx="6600">
                  <c:v>32.379999999998113</c:v>
                </c:pt>
                <c:pt idx="6601">
                  <c:v>32.384999999998115</c:v>
                </c:pt>
                <c:pt idx="6602">
                  <c:v>32.389999999998118</c:v>
                </c:pt>
                <c:pt idx="6603">
                  <c:v>32.39499999999812</c:v>
                </c:pt>
                <c:pt idx="6604">
                  <c:v>32.399999999998123</c:v>
                </c:pt>
                <c:pt idx="6605">
                  <c:v>32.404999999998125</c:v>
                </c:pt>
                <c:pt idx="6606">
                  <c:v>32.409999999998128</c:v>
                </c:pt>
                <c:pt idx="6607">
                  <c:v>32.41499999999813</c:v>
                </c:pt>
                <c:pt idx="6608">
                  <c:v>32.419999999998133</c:v>
                </c:pt>
                <c:pt idx="6609">
                  <c:v>32.424999999998136</c:v>
                </c:pt>
                <c:pt idx="6610">
                  <c:v>32.429999999998138</c:v>
                </c:pt>
                <c:pt idx="6611">
                  <c:v>32.434999999998141</c:v>
                </c:pt>
                <c:pt idx="6612">
                  <c:v>32.439999999998143</c:v>
                </c:pt>
                <c:pt idx="6613">
                  <c:v>32.444999999998146</c:v>
                </c:pt>
                <c:pt idx="6614">
                  <c:v>32.449999999998148</c:v>
                </c:pt>
                <c:pt idx="6615">
                  <c:v>32.454999999998151</c:v>
                </c:pt>
                <c:pt idx="6616">
                  <c:v>32.459999999998153</c:v>
                </c:pt>
                <c:pt idx="6617">
                  <c:v>32.464999999998156</c:v>
                </c:pt>
                <c:pt idx="6618">
                  <c:v>32.469999999998159</c:v>
                </c:pt>
                <c:pt idx="6619">
                  <c:v>32.474999999998161</c:v>
                </c:pt>
                <c:pt idx="6620">
                  <c:v>32.479999999998164</c:v>
                </c:pt>
                <c:pt idx="6621">
                  <c:v>32.484999999998166</c:v>
                </c:pt>
                <c:pt idx="6622">
                  <c:v>32.489999999998169</c:v>
                </c:pt>
                <c:pt idx="6623">
                  <c:v>32.494999999998171</c:v>
                </c:pt>
                <c:pt idx="6624">
                  <c:v>32.499999999998174</c:v>
                </c:pt>
                <c:pt idx="6625">
                  <c:v>32.504999999998176</c:v>
                </c:pt>
                <c:pt idx="6626">
                  <c:v>32.509999999998179</c:v>
                </c:pt>
                <c:pt idx="6627">
                  <c:v>32.514999999998182</c:v>
                </c:pt>
                <c:pt idx="6628">
                  <c:v>32.519999999998184</c:v>
                </c:pt>
                <c:pt idx="6629">
                  <c:v>32.524999999998187</c:v>
                </c:pt>
                <c:pt idx="6630">
                  <c:v>32.529999999998189</c:v>
                </c:pt>
                <c:pt idx="6631">
                  <c:v>32.534999999998192</c:v>
                </c:pt>
                <c:pt idx="6632">
                  <c:v>32.539999999998194</c:v>
                </c:pt>
                <c:pt idx="6633">
                  <c:v>32.544999999998197</c:v>
                </c:pt>
                <c:pt idx="6634">
                  <c:v>32.549999999998199</c:v>
                </c:pt>
                <c:pt idx="6635">
                  <c:v>32.554999999998202</c:v>
                </c:pt>
                <c:pt idx="6636">
                  <c:v>32.559999999998205</c:v>
                </c:pt>
                <c:pt idx="6637">
                  <c:v>32.564999999998207</c:v>
                </c:pt>
                <c:pt idx="6638">
                  <c:v>32.56999999999821</c:v>
                </c:pt>
                <c:pt idx="6639">
                  <c:v>32.574999999998212</c:v>
                </c:pt>
                <c:pt idx="6640">
                  <c:v>32.579999999998215</c:v>
                </c:pt>
                <c:pt idx="6641">
                  <c:v>32.584999999998217</c:v>
                </c:pt>
                <c:pt idx="6642">
                  <c:v>32.58999999999822</c:v>
                </c:pt>
                <c:pt idx="6643">
                  <c:v>32.594999999998223</c:v>
                </c:pt>
                <c:pt idx="6644">
                  <c:v>32.599999999998225</c:v>
                </c:pt>
                <c:pt idx="6645">
                  <c:v>32.604999999998228</c:v>
                </c:pt>
                <c:pt idx="6646">
                  <c:v>32.60999999999823</c:v>
                </c:pt>
                <c:pt idx="6647">
                  <c:v>32.614999999998233</c:v>
                </c:pt>
                <c:pt idx="6648">
                  <c:v>32.619999999998235</c:v>
                </c:pt>
                <c:pt idx="6649">
                  <c:v>32.624999999998238</c:v>
                </c:pt>
                <c:pt idx="6650">
                  <c:v>32.62999999999824</c:v>
                </c:pt>
                <c:pt idx="6651">
                  <c:v>32.634999999998243</c:v>
                </c:pt>
                <c:pt idx="6652">
                  <c:v>32.639999999998246</c:v>
                </c:pt>
                <c:pt idx="6653">
                  <c:v>32.644999999998248</c:v>
                </c:pt>
                <c:pt idx="6654">
                  <c:v>32.649999999998251</c:v>
                </c:pt>
                <c:pt idx="6655">
                  <c:v>32.654999999998253</c:v>
                </c:pt>
                <c:pt idx="6656">
                  <c:v>32.659999999998256</c:v>
                </c:pt>
                <c:pt idx="6657">
                  <c:v>32.664999999998258</c:v>
                </c:pt>
                <c:pt idx="6658">
                  <c:v>32.669999999998261</c:v>
                </c:pt>
                <c:pt idx="6659">
                  <c:v>32.674999999998263</c:v>
                </c:pt>
                <c:pt idx="6660">
                  <c:v>32.679999999998266</c:v>
                </c:pt>
                <c:pt idx="6661">
                  <c:v>32.684999999998269</c:v>
                </c:pt>
                <c:pt idx="6662">
                  <c:v>32.689999999998271</c:v>
                </c:pt>
                <c:pt idx="6663">
                  <c:v>32.694999999998274</c:v>
                </c:pt>
                <c:pt idx="6664">
                  <c:v>32.699999999998276</c:v>
                </c:pt>
                <c:pt idx="6665">
                  <c:v>32.704999999998279</c:v>
                </c:pt>
                <c:pt idx="6666">
                  <c:v>32.709999999998281</c:v>
                </c:pt>
                <c:pt idx="6667">
                  <c:v>32.714999999998284</c:v>
                </c:pt>
                <c:pt idx="6668">
                  <c:v>32.719999999998286</c:v>
                </c:pt>
                <c:pt idx="6669">
                  <c:v>32.724999999998289</c:v>
                </c:pt>
                <c:pt idx="6670">
                  <c:v>32.729999999998292</c:v>
                </c:pt>
                <c:pt idx="6671">
                  <c:v>32.734999999998294</c:v>
                </c:pt>
                <c:pt idx="6672">
                  <c:v>32.739999999998297</c:v>
                </c:pt>
                <c:pt idx="6673">
                  <c:v>32.744999999998299</c:v>
                </c:pt>
                <c:pt idx="6674">
                  <c:v>32.749999999998302</c:v>
                </c:pt>
                <c:pt idx="6675">
                  <c:v>32.754999999998304</c:v>
                </c:pt>
                <c:pt idx="6676">
                  <c:v>32.759999999998307</c:v>
                </c:pt>
                <c:pt idx="6677">
                  <c:v>32.764999999998309</c:v>
                </c:pt>
                <c:pt idx="6678">
                  <c:v>32.769999999998312</c:v>
                </c:pt>
                <c:pt idx="6679">
                  <c:v>32.774999999998315</c:v>
                </c:pt>
                <c:pt idx="6680">
                  <c:v>32.779999999998317</c:v>
                </c:pt>
                <c:pt idx="6681">
                  <c:v>32.78499999999832</c:v>
                </c:pt>
                <c:pt idx="6682">
                  <c:v>32.789999999998322</c:v>
                </c:pt>
                <c:pt idx="6683">
                  <c:v>32.794999999998325</c:v>
                </c:pt>
                <c:pt idx="6684">
                  <c:v>32.799999999998327</c:v>
                </c:pt>
                <c:pt idx="6685">
                  <c:v>32.80499999999833</c:v>
                </c:pt>
                <c:pt idx="6686">
                  <c:v>32.809999999998332</c:v>
                </c:pt>
                <c:pt idx="6687">
                  <c:v>32.814999999998335</c:v>
                </c:pt>
                <c:pt idx="6688">
                  <c:v>32.819999999998338</c:v>
                </c:pt>
                <c:pt idx="6689">
                  <c:v>32.82499999999834</c:v>
                </c:pt>
                <c:pt idx="6690">
                  <c:v>32.829999999998343</c:v>
                </c:pt>
                <c:pt idx="6691">
                  <c:v>32.834999999998345</c:v>
                </c:pt>
                <c:pt idx="6692">
                  <c:v>32.839999999998348</c:v>
                </c:pt>
                <c:pt idx="6693">
                  <c:v>32.84499999999835</c:v>
                </c:pt>
                <c:pt idx="6694">
                  <c:v>32.849999999998353</c:v>
                </c:pt>
                <c:pt idx="6695">
                  <c:v>32.854999999998356</c:v>
                </c:pt>
                <c:pt idx="6696">
                  <c:v>32.859999999998358</c:v>
                </c:pt>
                <c:pt idx="6697">
                  <c:v>32.864999999998361</c:v>
                </c:pt>
                <c:pt idx="6698">
                  <c:v>32.869999999998363</c:v>
                </c:pt>
                <c:pt idx="6699">
                  <c:v>32.874999999998366</c:v>
                </c:pt>
                <c:pt idx="6700">
                  <c:v>32.879999999998368</c:v>
                </c:pt>
                <c:pt idx="6701">
                  <c:v>32.884999999998371</c:v>
                </c:pt>
                <c:pt idx="6702">
                  <c:v>32.889999999998373</c:v>
                </c:pt>
                <c:pt idx="6703">
                  <c:v>32.894999999998376</c:v>
                </c:pt>
                <c:pt idx="6704">
                  <c:v>32.899999999998379</c:v>
                </c:pt>
                <c:pt idx="6705">
                  <c:v>32.904999999998381</c:v>
                </c:pt>
                <c:pt idx="6706">
                  <c:v>32.909999999998384</c:v>
                </c:pt>
                <c:pt idx="6707">
                  <c:v>32.914999999998386</c:v>
                </c:pt>
                <c:pt idx="6708">
                  <c:v>32.919999999998389</c:v>
                </c:pt>
                <c:pt idx="6709">
                  <c:v>32.924999999998391</c:v>
                </c:pt>
                <c:pt idx="6710">
                  <c:v>32.929999999998394</c:v>
                </c:pt>
                <c:pt idx="6711">
                  <c:v>32.934999999998396</c:v>
                </c:pt>
                <c:pt idx="6712">
                  <c:v>32.939999999998399</c:v>
                </c:pt>
                <c:pt idx="6713">
                  <c:v>32.944999999998402</c:v>
                </c:pt>
                <c:pt idx="6714">
                  <c:v>32.949999999998404</c:v>
                </c:pt>
                <c:pt idx="6715">
                  <c:v>32.954999999998407</c:v>
                </c:pt>
                <c:pt idx="6716">
                  <c:v>32.959999999998409</c:v>
                </c:pt>
                <c:pt idx="6717">
                  <c:v>32.964999999998412</c:v>
                </c:pt>
                <c:pt idx="6718">
                  <c:v>32.969999999998414</c:v>
                </c:pt>
                <c:pt idx="6719">
                  <c:v>32.974999999998417</c:v>
                </c:pt>
                <c:pt idx="6720">
                  <c:v>32.979999999998419</c:v>
                </c:pt>
                <c:pt idx="6721">
                  <c:v>32.984999999998422</c:v>
                </c:pt>
                <c:pt idx="6722">
                  <c:v>32.989999999998425</c:v>
                </c:pt>
                <c:pt idx="6723">
                  <c:v>32.994999999998427</c:v>
                </c:pt>
                <c:pt idx="6724">
                  <c:v>32.99999999999843</c:v>
                </c:pt>
                <c:pt idx="6725">
                  <c:v>33.004999999998432</c:v>
                </c:pt>
                <c:pt idx="6726">
                  <c:v>33.009999999998435</c:v>
                </c:pt>
                <c:pt idx="6727">
                  <c:v>33.014999999998437</c:v>
                </c:pt>
                <c:pt idx="6728">
                  <c:v>33.01999999999844</c:v>
                </c:pt>
                <c:pt idx="6729">
                  <c:v>33.024999999998442</c:v>
                </c:pt>
                <c:pt idx="6730">
                  <c:v>33.029999999998445</c:v>
                </c:pt>
                <c:pt idx="6731">
                  <c:v>33.034999999998448</c:v>
                </c:pt>
                <c:pt idx="6732">
                  <c:v>33.03999999999845</c:v>
                </c:pt>
                <c:pt idx="6733">
                  <c:v>33.044999999998453</c:v>
                </c:pt>
                <c:pt idx="6734">
                  <c:v>33.049999999998455</c:v>
                </c:pt>
                <c:pt idx="6735">
                  <c:v>33.054999999998458</c:v>
                </c:pt>
                <c:pt idx="6736">
                  <c:v>33.05999999999846</c:v>
                </c:pt>
                <c:pt idx="6737">
                  <c:v>33.064999999998463</c:v>
                </c:pt>
                <c:pt idx="6738">
                  <c:v>33.069999999998466</c:v>
                </c:pt>
                <c:pt idx="6739">
                  <c:v>33.074999999998468</c:v>
                </c:pt>
                <c:pt idx="6740">
                  <c:v>33.079999999998471</c:v>
                </c:pt>
                <c:pt idx="6741">
                  <c:v>33.084999999998473</c:v>
                </c:pt>
                <c:pt idx="6742">
                  <c:v>33.089999999998476</c:v>
                </c:pt>
                <c:pt idx="6743">
                  <c:v>33.094999999998478</c:v>
                </c:pt>
                <c:pt idx="6744">
                  <c:v>33.099999999998481</c:v>
                </c:pt>
                <c:pt idx="6745">
                  <c:v>33.104999999998483</c:v>
                </c:pt>
                <c:pt idx="6746">
                  <c:v>33.109999999998486</c:v>
                </c:pt>
                <c:pt idx="6747">
                  <c:v>33.114999999998489</c:v>
                </c:pt>
                <c:pt idx="6748">
                  <c:v>33.119999999998491</c:v>
                </c:pt>
                <c:pt idx="6749">
                  <c:v>33.124999999998494</c:v>
                </c:pt>
                <c:pt idx="6750">
                  <c:v>33.129999999998496</c:v>
                </c:pt>
                <c:pt idx="6751">
                  <c:v>33.134999999998499</c:v>
                </c:pt>
                <c:pt idx="6752">
                  <c:v>33.139999999998501</c:v>
                </c:pt>
                <c:pt idx="6753">
                  <c:v>33.144999999998504</c:v>
                </c:pt>
                <c:pt idx="6754">
                  <c:v>33.149999999998506</c:v>
                </c:pt>
                <c:pt idx="6755">
                  <c:v>33.154999999998509</c:v>
                </c:pt>
                <c:pt idx="6756">
                  <c:v>33.159999999998512</c:v>
                </c:pt>
                <c:pt idx="6757">
                  <c:v>33.164999999998514</c:v>
                </c:pt>
                <c:pt idx="6758">
                  <c:v>33.169999999998517</c:v>
                </c:pt>
                <c:pt idx="6759">
                  <c:v>33.174999999998519</c:v>
                </c:pt>
                <c:pt idx="6760">
                  <c:v>33.179999999998522</c:v>
                </c:pt>
                <c:pt idx="6761">
                  <c:v>33.184999999998524</c:v>
                </c:pt>
                <c:pt idx="6762">
                  <c:v>33.189999999998527</c:v>
                </c:pt>
                <c:pt idx="6763">
                  <c:v>33.194999999998529</c:v>
                </c:pt>
                <c:pt idx="6764">
                  <c:v>33.199999999998532</c:v>
                </c:pt>
                <c:pt idx="6765">
                  <c:v>33.204999999998535</c:v>
                </c:pt>
                <c:pt idx="6766">
                  <c:v>33.209999999998537</c:v>
                </c:pt>
                <c:pt idx="6767">
                  <c:v>33.21499999999854</c:v>
                </c:pt>
                <c:pt idx="6768">
                  <c:v>33.219999999998542</c:v>
                </c:pt>
                <c:pt idx="6769">
                  <c:v>33.224999999998545</c:v>
                </c:pt>
                <c:pt idx="6770">
                  <c:v>33.229999999998547</c:v>
                </c:pt>
                <c:pt idx="6771">
                  <c:v>33.23499999999855</c:v>
                </c:pt>
                <c:pt idx="6772">
                  <c:v>33.239999999998552</c:v>
                </c:pt>
                <c:pt idx="6773">
                  <c:v>33.244999999998555</c:v>
                </c:pt>
                <c:pt idx="6774">
                  <c:v>33.249999999998558</c:v>
                </c:pt>
                <c:pt idx="6775">
                  <c:v>33.25499999999856</c:v>
                </c:pt>
                <c:pt idx="6776">
                  <c:v>33.259999999998563</c:v>
                </c:pt>
                <c:pt idx="6777">
                  <c:v>33.264999999998565</c:v>
                </c:pt>
                <c:pt idx="6778">
                  <c:v>33.269999999998568</c:v>
                </c:pt>
                <c:pt idx="6779">
                  <c:v>33.27499999999857</c:v>
                </c:pt>
                <c:pt idx="6780">
                  <c:v>33.279999999998573</c:v>
                </c:pt>
                <c:pt idx="6781">
                  <c:v>33.284999999998576</c:v>
                </c:pt>
                <c:pt idx="6782">
                  <c:v>33.289999999998578</c:v>
                </c:pt>
                <c:pt idx="6783">
                  <c:v>33.294999999998581</c:v>
                </c:pt>
                <c:pt idx="6784">
                  <c:v>33.299999999998583</c:v>
                </c:pt>
                <c:pt idx="6785">
                  <c:v>33.304999999998586</c:v>
                </c:pt>
                <c:pt idx="6786">
                  <c:v>33.309999999998588</c:v>
                </c:pt>
                <c:pt idx="6787">
                  <c:v>33.314999999998591</c:v>
                </c:pt>
                <c:pt idx="6788">
                  <c:v>33.319999999998593</c:v>
                </c:pt>
                <c:pt idx="6789">
                  <c:v>33.324999999998596</c:v>
                </c:pt>
                <c:pt idx="6790">
                  <c:v>33.329999999998599</c:v>
                </c:pt>
                <c:pt idx="6791">
                  <c:v>33.334999999998601</c:v>
                </c:pt>
                <c:pt idx="6792">
                  <c:v>33.339999999998604</c:v>
                </c:pt>
                <c:pt idx="6793">
                  <c:v>33.344999999998606</c:v>
                </c:pt>
                <c:pt idx="6794">
                  <c:v>33.349999999998609</c:v>
                </c:pt>
                <c:pt idx="6795">
                  <c:v>33.354999999998611</c:v>
                </c:pt>
                <c:pt idx="6796">
                  <c:v>33.359999999998614</c:v>
                </c:pt>
                <c:pt idx="6797">
                  <c:v>33.364999999998616</c:v>
                </c:pt>
                <c:pt idx="6798">
                  <c:v>33.369999999998619</c:v>
                </c:pt>
                <c:pt idx="6799">
                  <c:v>33.374999999998622</c:v>
                </c:pt>
                <c:pt idx="6800">
                  <c:v>33.379999999998624</c:v>
                </c:pt>
                <c:pt idx="6801">
                  <c:v>33.384999999998627</c:v>
                </c:pt>
                <c:pt idx="6802">
                  <c:v>33.389999999998629</c:v>
                </c:pt>
                <c:pt idx="6803">
                  <c:v>33.394999999998632</c:v>
                </c:pt>
                <c:pt idx="6804">
                  <c:v>33.399999999998634</c:v>
                </c:pt>
                <c:pt idx="6805">
                  <c:v>33.404999999998637</c:v>
                </c:pt>
                <c:pt idx="6806">
                  <c:v>33.409999999998639</c:v>
                </c:pt>
                <c:pt idx="6807">
                  <c:v>33.414999999998642</c:v>
                </c:pt>
                <c:pt idx="6808">
                  <c:v>33.419999999998645</c:v>
                </c:pt>
                <c:pt idx="6809">
                  <c:v>33.424999999998647</c:v>
                </c:pt>
                <c:pt idx="6810">
                  <c:v>33.42999999999865</c:v>
                </c:pt>
                <c:pt idx="6811">
                  <c:v>33.434999999998652</c:v>
                </c:pt>
                <c:pt idx="6812">
                  <c:v>33.439999999998655</c:v>
                </c:pt>
                <c:pt idx="6813">
                  <c:v>33.444999999998657</c:v>
                </c:pt>
                <c:pt idx="6814">
                  <c:v>33.44999999999866</c:v>
                </c:pt>
                <c:pt idx="6815">
                  <c:v>33.454999999998662</c:v>
                </c:pt>
                <c:pt idx="6816">
                  <c:v>33.459999999998665</c:v>
                </c:pt>
                <c:pt idx="6817">
                  <c:v>33.464999999998668</c:v>
                </c:pt>
                <c:pt idx="6818">
                  <c:v>33.46999999999867</c:v>
                </c:pt>
                <c:pt idx="6819">
                  <c:v>33.474999999998673</c:v>
                </c:pt>
                <c:pt idx="6820">
                  <c:v>33.479999999998675</c:v>
                </c:pt>
                <c:pt idx="6821">
                  <c:v>33.484999999998678</c:v>
                </c:pt>
                <c:pt idx="6822">
                  <c:v>33.48999999999868</c:v>
                </c:pt>
                <c:pt idx="6823">
                  <c:v>33.494999999998683</c:v>
                </c:pt>
                <c:pt idx="6824">
                  <c:v>33.499999999998685</c:v>
                </c:pt>
                <c:pt idx="6825">
                  <c:v>33.504999999998688</c:v>
                </c:pt>
                <c:pt idx="6826">
                  <c:v>33.509999999998691</c:v>
                </c:pt>
                <c:pt idx="6827">
                  <c:v>33.514999999998693</c:v>
                </c:pt>
                <c:pt idx="6828">
                  <c:v>33.519999999998696</c:v>
                </c:pt>
                <c:pt idx="6829">
                  <c:v>33.524999999998698</c:v>
                </c:pt>
                <c:pt idx="6830">
                  <c:v>33.529999999998701</c:v>
                </c:pt>
                <c:pt idx="6831">
                  <c:v>33.534999999998703</c:v>
                </c:pt>
                <c:pt idx="6832">
                  <c:v>33.539999999998706</c:v>
                </c:pt>
                <c:pt idx="6833">
                  <c:v>33.544999999998709</c:v>
                </c:pt>
                <c:pt idx="6834">
                  <c:v>33.549999999998711</c:v>
                </c:pt>
                <c:pt idx="6835">
                  <c:v>33.554999999998714</c:v>
                </c:pt>
                <c:pt idx="6836">
                  <c:v>33.559999999998716</c:v>
                </c:pt>
                <c:pt idx="6837">
                  <c:v>33.564999999998719</c:v>
                </c:pt>
                <c:pt idx="6838">
                  <c:v>33.569999999998721</c:v>
                </c:pt>
                <c:pt idx="6839">
                  <c:v>33.574999999998724</c:v>
                </c:pt>
                <c:pt idx="6840">
                  <c:v>33.579999999998726</c:v>
                </c:pt>
                <c:pt idx="6841">
                  <c:v>33.584999999998729</c:v>
                </c:pt>
                <c:pt idx="6842">
                  <c:v>33.589999999998732</c:v>
                </c:pt>
                <c:pt idx="6843">
                  <c:v>33.594999999998734</c:v>
                </c:pt>
                <c:pt idx="6844">
                  <c:v>33.599999999998737</c:v>
                </c:pt>
                <c:pt idx="6845">
                  <c:v>33.604999999998739</c:v>
                </c:pt>
                <c:pt idx="6846">
                  <c:v>33.609999999998742</c:v>
                </c:pt>
                <c:pt idx="6847">
                  <c:v>33.614999999998744</c:v>
                </c:pt>
                <c:pt idx="6848">
                  <c:v>33.619999999998747</c:v>
                </c:pt>
                <c:pt idx="6849">
                  <c:v>33.624999999998749</c:v>
                </c:pt>
                <c:pt idx="6850">
                  <c:v>33.629999999998752</c:v>
                </c:pt>
                <c:pt idx="6851">
                  <c:v>33.634999999998755</c:v>
                </c:pt>
                <c:pt idx="6852">
                  <c:v>33.639999999998757</c:v>
                </c:pt>
                <c:pt idx="6853">
                  <c:v>33.64499999999876</c:v>
                </c:pt>
                <c:pt idx="6854">
                  <c:v>33.649999999998762</c:v>
                </c:pt>
                <c:pt idx="6855">
                  <c:v>33.654999999998765</c:v>
                </c:pt>
                <c:pt idx="6856">
                  <c:v>33.659999999998767</c:v>
                </c:pt>
                <c:pt idx="6857">
                  <c:v>33.66499999999877</c:v>
                </c:pt>
                <c:pt idx="6858">
                  <c:v>33.669999999998772</c:v>
                </c:pt>
                <c:pt idx="6859">
                  <c:v>33.674999999998775</c:v>
                </c:pt>
                <c:pt idx="6860">
                  <c:v>33.679999999998778</c:v>
                </c:pt>
                <c:pt idx="6861">
                  <c:v>33.68499999999878</c:v>
                </c:pt>
                <c:pt idx="6862">
                  <c:v>33.689999999998783</c:v>
                </c:pt>
                <c:pt idx="6863">
                  <c:v>33.694999999998785</c:v>
                </c:pt>
                <c:pt idx="6864">
                  <c:v>33.699999999998788</c:v>
                </c:pt>
                <c:pt idx="6865">
                  <c:v>33.70499999999879</c:v>
                </c:pt>
                <c:pt idx="6866">
                  <c:v>33.709999999998793</c:v>
                </c:pt>
                <c:pt idx="6867">
                  <c:v>33.714999999998795</c:v>
                </c:pt>
                <c:pt idx="6868">
                  <c:v>33.719999999998798</c:v>
                </c:pt>
                <c:pt idx="6869">
                  <c:v>33.724999999998801</c:v>
                </c:pt>
                <c:pt idx="6870">
                  <c:v>33.729999999998803</c:v>
                </c:pt>
                <c:pt idx="6871">
                  <c:v>33.734999999998806</c:v>
                </c:pt>
                <c:pt idx="6872">
                  <c:v>33.739999999998808</c:v>
                </c:pt>
                <c:pt idx="6873">
                  <c:v>33.744999999998811</c:v>
                </c:pt>
                <c:pt idx="6874">
                  <c:v>33.749999999998813</c:v>
                </c:pt>
                <c:pt idx="6875">
                  <c:v>33.754999999998816</c:v>
                </c:pt>
                <c:pt idx="6876">
                  <c:v>33.759999999998819</c:v>
                </c:pt>
                <c:pt idx="6877">
                  <c:v>33.764999999998821</c:v>
                </c:pt>
                <c:pt idx="6878">
                  <c:v>33.769999999998824</c:v>
                </c:pt>
                <c:pt idx="6879">
                  <c:v>33.774999999998826</c:v>
                </c:pt>
                <c:pt idx="6880">
                  <c:v>33.779999999998829</c:v>
                </c:pt>
                <c:pt idx="6881">
                  <c:v>33.784999999998831</c:v>
                </c:pt>
                <c:pt idx="6882">
                  <c:v>33.789999999998834</c:v>
                </c:pt>
                <c:pt idx="6883">
                  <c:v>33.794999999998836</c:v>
                </c:pt>
                <c:pt idx="6884">
                  <c:v>33.799999999998839</c:v>
                </c:pt>
                <c:pt idx="6885">
                  <c:v>33.804999999998842</c:v>
                </c:pt>
                <c:pt idx="6886">
                  <c:v>33.809999999998844</c:v>
                </c:pt>
                <c:pt idx="6887">
                  <c:v>33.814999999998847</c:v>
                </c:pt>
                <c:pt idx="6888">
                  <c:v>33.819999999998849</c:v>
                </c:pt>
                <c:pt idx="6889">
                  <c:v>33.824999999998852</c:v>
                </c:pt>
                <c:pt idx="6890">
                  <c:v>33.829999999998854</c:v>
                </c:pt>
                <c:pt idx="6891">
                  <c:v>33.834999999998857</c:v>
                </c:pt>
                <c:pt idx="6892">
                  <c:v>33.839999999998859</c:v>
                </c:pt>
                <c:pt idx="6893">
                  <c:v>33.844999999998862</c:v>
                </c:pt>
                <c:pt idx="6894">
                  <c:v>33.849999999998865</c:v>
                </c:pt>
                <c:pt idx="6895">
                  <c:v>33.854999999998867</c:v>
                </c:pt>
                <c:pt idx="6896">
                  <c:v>33.85999999999887</c:v>
                </c:pt>
                <c:pt idx="6897">
                  <c:v>33.864999999998872</c:v>
                </c:pt>
                <c:pt idx="6898">
                  <c:v>33.869999999998875</c:v>
                </c:pt>
                <c:pt idx="6899">
                  <c:v>33.874999999998877</c:v>
                </c:pt>
                <c:pt idx="6900">
                  <c:v>33.87999999999888</c:v>
                </c:pt>
                <c:pt idx="6901">
                  <c:v>33.884999999998882</c:v>
                </c:pt>
                <c:pt idx="6902">
                  <c:v>33.889999999998885</c:v>
                </c:pt>
                <c:pt idx="6903">
                  <c:v>33.894999999998888</c:v>
                </c:pt>
                <c:pt idx="6904">
                  <c:v>33.89999999999889</c:v>
                </c:pt>
                <c:pt idx="6905">
                  <c:v>33.904999999998893</c:v>
                </c:pt>
                <c:pt idx="6906">
                  <c:v>33.909999999998895</c:v>
                </c:pt>
                <c:pt idx="6907">
                  <c:v>33.914999999998898</c:v>
                </c:pt>
                <c:pt idx="6908">
                  <c:v>33.9199999999989</c:v>
                </c:pt>
                <c:pt idx="6909">
                  <c:v>33.924999999998903</c:v>
                </c:pt>
                <c:pt idx="6910">
                  <c:v>33.929999999998905</c:v>
                </c:pt>
                <c:pt idx="6911">
                  <c:v>33.934999999998908</c:v>
                </c:pt>
                <c:pt idx="6912">
                  <c:v>33.939999999998911</c:v>
                </c:pt>
                <c:pt idx="6913">
                  <c:v>33.944999999998913</c:v>
                </c:pt>
                <c:pt idx="6914">
                  <c:v>33.949999999998916</c:v>
                </c:pt>
                <c:pt idx="6915">
                  <c:v>33.954999999998918</c:v>
                </c:pt>
                <c:pt idx="6916">
                  <c:v>33.959999999998921</c:v>
                </c:pt>
                <c:pt idx="6917">
                  <c:v>33.964999999998923</c:v>
                </c:pt>
                <c:pt idx="6918">
                  <c:v>33.969999999998926</c:v>
                </c:pt>
                <c:pt idx="6919">
                  <c:v>33.974999999998929</c:v>
                </c:pt>
                <c:pt idx="6920">
                  <c:v>33.979999999998931</c:v>
                </c:pt>
                <c:pt idx="6921">
                  <c:v>33.984999999998934</c:v>
                </c:pt>
                <c:pt idx="6922">
                  <c:v>33.989999999998936</c:v>
                </c:pt>
                <c:pt idx="6923">
                  <c:v>33.994999999998939</c:v>
                </c:pt>
                <c:pt idx="6924">
                  <c:v>33.999999999998941</c:v>
                </c:pt>
                <c:pt idx="6925">
                  <c:v>34.004999999998944</c:v>
                </c:pt>
                <c:pt idx="6926">
                  <c:v>34.009999999998946</c:v>
                </c:pt>
                <c:pt idx="6927">
                  <c:v>34.014999999998949</c:v>
                </c:pt>
                <c:pt idx="6928">
                  <c:v>34.019999999998952</c:v>
                </c:pt>
                <c:pt idx="6929">
                  <c:v>34.024999999998954</c:v>
                </c:pt>
                <c:pt idx="6930">
                  <c:v>34.029999999998957</c:v>
                </c:pt>
                <c:pt idx="6931">
                  <c:v>34.034999999998959</c:v>
                </c:pt>
                <c:pt idx="6932">
                  <c:v>34.039999999998962</c:v>
                </c:pt>
                <c:pt idx="6933">
                  <c:v>34.044999999998964</c:v>
                </c:pt>
                <c:pt idx="6934">
                  <c:v>34.049999999998967</c:v>
                </c:pt>
                <c:pt idx="6935">
                  <c:v>34.054999999998969</c:v>
                </c:pt>
                <c:pt idx="6936">
                  <c:v>34.059999999998972</c:v>
                </c:pt>
                <c:pt idx="6937">
                  <c:v>34.064999999998975</c:v>
                </c:pt>
                <c:pt idx="6938">
                  <c:v>34.069999999998977</c:v>
                </c:pt>
                <c:pt idx="6939">
                  <c:v>34.07499999999898</c:v>
                </c:pt>
                <c:pt idx="6940">
                  <c:v>34.079999999998982</c:v>
                </c:pt>
                <c:pt idx="6941">
                  <c:v>34.084999999998985</c:v>
                </c:pt>
                <c:pt idx="6942">
                  <c:v>34.089999999998987</c:v>
                </c:pt>
                <c:pt idx="6943">
                  <c:v>34.09499999999899</c:v>
                </c:pt>
                <c:pt idx="6944">
                  <c:v>34.099999999998992</c:v>
                </c:pt>
                <c:pt idx="6945">
                  <c:v>34.104999999998995</c:v>
                </c:pt>
                <c:pt idx="6946">
                  <c:v>34.109999999998998</c:v>
                </c:pt>
                <c:pt idx="6947">
                  <c:v>34.114999999999</c:v>
                </c:pt>
                <c:pt idx="6948">
                  <c:v>34.119999999999003</c:v>
                </c:pt>
                <c:pt idx="6949">
                  <c:v>34.124999999999005</c:v>
                </c:pt>
                <c:pt idx="6950">
                  <c:v>34.129999999999008</c:v>
                </c:pt>
                <c:pt idx="6951">
                  <c:v>34.13499999999901</c:v>
                </c:pt>
                <c:pt idx="6952">
                  <c:v>34.139999999999013</c:v>
                </c:pt>
                <c:pt idx="6953">
                  <c:v>34.144999999999015</c:v>
                </c:pt>
                <c:pt idx="6954">
                  <c:v>34.149999999999018</c:v>
                </c:pt>
                <c:pt idx="6955">
                  <c:v>34.154999999999021</c:v>
                </c:pt>
                <c:pt idx="6956">
                  <c:v>34.159999999999023</c:v>
                </c:pt>
                <c:pt idx="6957">
                  <c:v>34.164999999999026</c:v>
                </c:pt>
                <c:pt idx="6958">
                  <c:v>34.169999999999028</c:v>
                </c:pt>
                <c:pt idx="6959">
                  <c:v>34.174999999999031</c:v>
                </c:pt>
                <c:pt idx="6960">
                  <c:v>34.179999999999033</c:v>
                </c:pt>
                <c:pt idx="6961">
                  <c:v>34.184999999999036</c:v>
                </c:pt>
                <c:pt idx="6962">
                  <c:v>34.189999999999038</c:v>
                </c:pt>
                <c:pt idx="6963">
                  <c:v>34.194999999999041</c:v>
                </c:pt>
                <c:pt idx="6964">
                  <c:v>34.199999999999044</c:v>
                </c:pt>
                <c:pt idx="6965">
                  <c:v>34.204999999999046</c:v>
                </c:pt>
                <c:pt idx="6966">
                  <c:v>34.209999999999049</c:v>
                </c:pt>
                <c:pt idx="6967">
                  <c:v>34.214999999999051</c:v>
                </c:pt>
                <c:pt idx="6968">
                  <c:v>34.219999999999054</c:v>
                </c:pt>
                <c:pt idx="6969">
                  <c:v>34.224999999999056</c:v>
                </c:pt>
                <c:pt idx="6970">
                  <c:v>34.229999999999059</c:v>
                </c:pt>
                <c:pt idx="6971">
                  <c:v>34.234999999999062</c:v>
                </c:pt>
                <c:pt idx="6972">
                  <c:v>34.239999999999064</c:v>
                </c:pt>
                <c:pt idx="6973">
                  <c:v>34.244999999999067</c:v>
                </c:pt>
                <c:pt idx="6974">
                  <c:v>34.249999999999069</c:v>
                </c:pt>
                <c:pt idx="6975">
                  <c:v>34.254999999999072</c:v>
                </c:pt>
                <c:pt idx="6976">
                  <c:v>34.259999999999074</c:v>
                </c:pt>
                <c:pt idx="6977">
                  <c:v>34.264999999999077</c:v>
                </c:pt>
                <c:pt idx="6978">
                  <c:v>34.269999999999079</c:v>
                </c:pt>
                <c:pt idx="6979">
                  <c:v>34.274999999999082</c:v>
                </c:pt>
                <c:pt idx="6980">
                  <c:v>34.279999999999085</c:v>
                </c:pt>
                <c:pt idx="6981">
                  <c:v>34.284999999999087</c:v>
                </c:pt>
                <c:pt idx="6982">
                  <c:v>34.28999999999909</c:v>
                </c:pt>
                <c:pt idx="6983">
                  <c:v>34.294999999999092</c:v>
                </c:pt>
                <c:pt idx="6984">
                  <c:v>34.299999999999095</c:v>
                </c:pt>
                <c:pt idx="6985">
                  <c:v>34.304999999999097</c:v>
                </c:pt>
                <c:pt idx="6986">
                  <c:v>34.3099999999991</c:v>
                </c:pt>
                <c:pt idx="6987">
                  <c:v>34.314999999999102</c:v>
                </c:pt>
                <c:pt idx="6988">
                  <c:v>34.319999999999105</c:v>
                </c:pt>
                <c:pt idx="6989">
                  <c:v>34.324999999999108</c:v>
                </c:pt>
                <c:pt idx="6990">
                  <c:v>34.32999999999911</c:v>
                </c:pt>
                <c:pt idx="6991">
                  <c:v>34.334999999999113</c:v>
                </c:pt>
                <c:pt idx="6992">
                  <c:v>34.339999999999115</c:v>
                </c:pt>
                <c:pt idx="6993">
                  <c:v>34.344999999999118</c:v>
                </c:pt>
                <c:pt idx="6994">
                  <c:v>34.34999999999912</c:v>
                </c:pt>
                <c:pt idx="6995">
                  <c:v>34.354999999999123</c:v>
                </c:pt>
                <c:pt idx="6996">
                  <c:v>34.359999999999125</c:v>
                </c:pt>
                <c:pt idx="6997">
                  <c:v>34.364999999999128</c:v>
                </c:pt>
                <c:pt idx="6998">
                  <c:v>34.369999999999131</c:v>
                </c:pt>
                <c:pt idx="6999">
                  <c:v>34.374999999999133</c:v>
                </c:pt>
                <c:pt idx="7000">
                  <c:v>34.379999999999136</c:v>
                </c:pt>
                <c:pt idx="7001">
                  <c:v>34.384999999999138</c:v>
                </c:pt>
                <c:pt idx="7002">
                  <c:v>34.389999999999141</c:v>
                </c:pt>
                <c:pt idx="7003">
                  <c:v>34.394999999999143</c:v>
                </c:pt>
                <c:pt idx="7004">
                  <c:v>34.399999999999146</c:v>
                </c:pt>
                <c:pt idx="7005">
                  <c:v>34.404999999999148</c:v>
                </c:pt>
                <c:pt idx="7006">
                  <c:v>34.409999999999151</c:v>
                </c:pt>
                <c:pt idx="7007">
                  <c:v>34.414999999999154</c:v>
                </c:pt>
                <c:pt idx="7008">
                  <c:v>34.419999999999156</c:v>
                </c:pt>
                <c:pt idx="7009">
                  <c:v>34.424999999999159</c:v>
                </c:pt>
                <c:pt idx="7010">
                  <c:v>34.429999999999161</c:v>
                </c:pt>
                <c:pt idx="7011">
                  <c:v>34.434999999999164</c:v>
                </c:pt>
                <c:pt idx="7012">
                  <c:v>34.439999999999166</c:v>
                </c:pt>
                <c:pt idx="7013">
                  <c:v>34.444999999999169</c:v>
                </c:pt>
                <c:pt idx="7014">
                  <c:v>34.449999999999172</c:v>
                </c:pt>
                <c:pt idx="7015">
                  <c:v>34.454999999999174</c:v>
                </c:pt>
                <c:pt idx="7016">
                  <c:v>34.459999999999177</c:v>
                </c:pt>
                <c:pt idx="7017">
                  <c:v>34.464999999999179</c:v>
                </c:pt>
                <c:pt idx="7018">
                  <c:v>34.469999999999182</c:v>
                </c:pt>
                <c:pt idx="7019">
                  <c:v>34.474999999999184</c:v>
                </c:pt>
                <c:pt idx="7020">
                  <c:v>34.479999999999187</c:v>
                </c:pt>
                <c:pt idx="7021">
                  <c:v>34.484999999999189</c:v>
                </c:pt>
                <c:pt idx="7022">
                  <c:v>34.489999999999192</c:v>
                </c:pt>
                <c:pt idx="7023">
                  <c:v>34.494999999999195</c:v>
                </c:pt>
                <c:pt idx="7024">
                  <c:v>34.499999999999197</c:v>
                </c:pt>
                <c:pt idx="7025">
                  <c:v>34.5049999999992</c:v>
                </c:pt>
                <c:pt idx="7026">
                  <c:v>34.509999999999202</c:v>
                </c:pt>
                <c:pt idx="7027">
                  <c:v>34.514999999999205</c:v>
                </c:pt>
                <c:pt idx="7028">
                  <c:v>34.519999999999207</c:v>
                </c:pt>
                <c:pt idx="7029">
                  <c:v>34.52499999999921</c:v>
                </c:pt>
                <c:pt idx="7030">
                  <c:v>34.529999999999212</c:v>
                </c:pt>
                <c:pt idx="7031">
                  <c:v>34.534999999999215</c:v>
                </c:pt>
                <c:pt idx="7032">
                  <c:v>34.539999999999218</c:v>
                </c:pt>
                <c:pt idx="7033">
                  <c:v>34.54499999999922</c:v>
                </c:pt>
                <c:pt idx="7034">
                  <c:v>34.549999999999223</c:v>
                </c:pt>
                <c:pt idx="7035">
                  <c:v>34.554999999999225</c:v>
                </c:pt>
                <c:pt idx="7036">
                  <c:v>34.559999999999228</c:v>
                </c:pt>
                <c:pt idx="7037">
                  <c:v>34.56499999999923</c:v>
                </c:pt>
                <c:pt idx="7038">
                  <c:v>34.569999999999233</c:v>
                </c:pt>
                <c:pt idx="7039">
                  <c:v>34.574999999999235</c:v>
                </c:pt>
                <c:pt idx="7040">
                  <c:v>34.579999999999238</c:v>
                </c:pt>
                <c:pt idx="7041">
                  <c:v>34.584999999999241</c:v>
                </c:pt>
                <c:pt idx="7042">
                  <c:v>34.589999999999243</c:v>
                </c:pt>
                <c:pt idx="7043">
                  <c:v>34.594999999999246</c:v>
                </c:pt>
                <c:pt idx="7044">
                  <c:v>34.599999999999248</c:v>
                </c:pt>
                <c:pt idx="7045">
                  <c:v>34.604999999999251</c:v>
                </c:pt>
                <c:pt idx="7046">
                  <c:v>34.609999999999253</c:v>
                </c:pt>
                <c:pt idx="7047">
                  <c:v>34.614999999999256</c:v>
                </c:pt>
                <c:pt idx="7048">
                  <c:v>34.619999999999258</c:v>
                </c:pt>
                <c:pt idx="7049">
                  <c:v>34.624999999999261</c:v>
                </c:pt>
                <c:pt idx="7050">
                  <c:v>34.629999999999264</c:v>
                </c:pt>
                <c:pt idx="7051">
                  <c:v>34.634999999999266</c:v>
                </c:pt>
                <c:pt idx="7052">
                  <c:v>34.639999999999269</c:v>
                </c:pt>
                <c:pt idx="7053">
                  <c:v>34.644999999999271</c:v>
                </c:pt>
                <c:pt idx="7054">
                  <c:v>34.649999999999274</c:v>
                </c:pt>
                <c:pt idx="7055">
                  <c:v>34.654999999999276</c:v>
                </c:pt>
                <c:pt idx="7056">
                  <c:v>34.659999999999279</c:v>
                </c:pt>
                <c:pt idx="7057">
                  <c:v>34.664999999999281</c:v>
                </c:pt>
                <c:pt idx="7058">
                  <c:v>34.669999999999284</c:v>
                </c:pt>
                <c:pt idx="7059">
                  <c:v>34.674999999999287</c:v>
                </c:pt>
                <c:pt idx="7060">
                  <c:v>34.679999999999289</c:v>
                </c:pt>
                <c:pt idx="7061">
                  <c:v>34.684999999999292</c:v>
                </c:pt>
                <c:pt idx="7062">
                  <c:v>34.689999999999294</c:v>
                </c:pt>
                <c:pt idx="7063">
                  <c:v>34.694999999999297</c:v>
                </c:pt>
                <c:pt idx="7064">
                  <c:v>34.699999999999299</c:v>
                </c:pt>
                <c:pt idx="7065">
                  <c:v>34.704999999999302</c:v>
                </c:pt>
                <c:pt idx="7066">
                  <c:v>34.709999999999305</c:v>
                </c:pt>
                <c:pt idx="7067">
                  <c:v>34.714999999999307</c:v>
                </c:pt>
                <c:pt idx="7068">
                  <c:v>34.71999999999931</c:v>
                </c:pt>
                <c:pt idx="7069">
                  <c:v>34.724999999999312</c:v>
                </c:pt>
                <c:pt idx="7070">
                  <c:v>34.729999999999315</c:v>
                </c:pt>
                <c:pt idx="7071">
                  <c:v>34.734999999999317</c:v>
                </c:pt>
                <c:pt idx="7072">
                  <c:v>34.73999999999932</c:v>
                </c:pt>
                <c:pt idx="7073">
                  <c:v>34.744999999999322</c:v>
                </c:pt>
                <c:pt idx="7074">
                  <c:v>34.749999999999325</c:v>
                </c:pt>
                <c:pt idx="7075">
                  <c:v>34.754999999999328</c:v>
                </c:pt>
                <c:pt idx="7076">
                  <c:v>34.75999999999933</c:v>
                </c:pt>
                <c:pt idx="7077">
                  <c:v>34.764999999999333</c:v>
                </c:pt>
                <c:pt idx="7078">
                  <c:v>34.769999999999335</c:v>
                </c:pt>
                <c:pt idx="7079">
                  <c:v>34.774999999999338</c:v>
                </c:pt>
                <c:pt idx="7080">
                  <c:v>34.77999999999934</c:v>
                </c:pt>
                <c:pt idx="7081">
                  <c:v>34.784999999999343</c:v>
                </c:pt>
                <c:pt idx="7082">
                  <c:v>34.789999999999345</c:v>
                </c:pt>
                <c:pt idx="7083">
                  <c:v>34.794999999999348</c:v>
                </c:pt>
                <c:pt idx="7084">
                  <c:v>34.799999999999351</c:v>
                </c:pt>
                <c:pt idx="7085">
                  <c:v>34.804999999999353</c:v>
                </c:pt>
                <c:pt idx="7086">
                  <c:v>34.809999999999356</c:v>
                </c:pt>
                <c:pt idx="7087">
                  <c:v>34.814999999999358</c:v>
                </c:pt>
                <c:pt idx="7088">
                  <c:v>34.819999999999361</c:v>
                </c:pt>
                <c:pt idx="7089">
                  <c:v>34.824999999999363</c:v>
                </c:pt>
                <c:pt idx="7090">
                  <c:v>34.829999999999366</c:v>
                </c:pt>
                <c:pt idx="7091">
                  <c:v>34.834999999999368</c:v>
                </c:pt>
                <c:pt idx="7092">
                  <c:v>34.839999999999371</c:v>
                </c:pt>
                <c:pt idx="7093">
                  <c:v>34.844999999999374</c:v>
                </c:pt>
                <c:pt idx="7094">
                  <c:v>34.849999999999376</c:v>
                </c:pt>
                <c:pt idx="7095">
                  <c:v>34.854999999999379</c:v>
                </c:pt>
                <c:pt idx="7096">
                  <c:v>34.859999999999381</c:v>
                </c:pt>
                <c:pt idx="7097">
                  <c:v>34.864999999999384</c:v>
                </c:pt>
                <c:pt idx="7098">
                  <c:v>34.869999999999386</c:v>
                </c:pt>
                <c:pt idx="7099">
                  <c:v>34.874999999999389</c:v>
                </c:pt>
                <c:pt idx="7100">
                  <c:v>34.879999999999391</c:v>
                </c:pt>
                <c:pt idx="7101">
                  <c:v>34.884999999999394</c:v>
                </c:pt>
                <c:pt idx="7102">
                  <c:v>34.889999999999397</c:v>
                </c:pt>
                <c:pt idx="7103">
                  <c:v>34.894999999999399</c:v>
                </c:pt>
                <c:pt idx="7104">
                  <c:v>34.899999999999402</c:v>
                </c:pt>
                <c:pt idx="7105">
                  <c:v>34.904999999999404</c:v>
                </c:pt>
                <c:pt idx="7106">
                  <c:v>34.909999999999407</c:v>
                </c:pt>
                <c:pt idx="7107">
                  <c:v>34.914999999999409</c:v>
                </c:pt>
                <c:pt idx="7108">
                  <c:v>34.919999999999412</c:v>
                </c:pt>
                <c:pt idx="7109">
                  <c:v>34.924999999999415</c:v>
                </c:pt>
                <c:pt idx="7110">
                  <c:v>34.929999999999417</c:v>
                </c:pt>
                <c:pt idx="7111">
                  <c:v>34.93499999999942</c:v>
                </c:pt>
                <c:pt idx="7112">
                  <c:v>34.939999999999422</c:v>
                </c:pt>
                <c:pt idx="7113">
                  <c:v>34.944999999999425</c:v>
                </c:pt>
                <c:pt idx="7114">
                  <c:v>34.949999999999427</c:v>
                </c:pt>
                <c:pt idx="7115">
                  <c:v>34.95499999999943</c:v>
                </c:pt>
                <c:pt idx="7116">
                  <c:v>34.959999999999432</c:v>
                </c:pt>
                <c:pt idx="7117">
                  <c:v>34.964999999999435</c:v>
                </c:pt>
                <c:pt idx="7118">
                  <c:v>34.969999999999438</c:v>
                </c:pt>
                <c:pt idx="7119">
                  <c:v>34.97499999999944</c:v>
                </c:pt>
                <c:pt idx="7120">
                  <c:v>34.979999999999443</c:v>
                </c:pt>
                <c:pt idx="7121">
                  <c:v>34.984999999999445</c:v>
                </c:pt>
                <c:pt idx="7122">
                  <c:v>34.989999999999448</c:v>
                </c:pt>
                <c:pt idx="7123">
                  <c:v>34.99499999999945</c:v>
                </c:pt>
                <c:pt idx="7124">
                  <c:v>34.999999999999453</c:v>
                </c:pt>
                <c:pt idx="7125">
                  <c:v>35.004999999999455</c:v>
                </c:pt>
                <c:pt idx="7126">
                  <c:v>35.009999999999458</c:v>
                </c:pt>
                <c:pt idx="7127">
                  <c:v>35.014999999999461</c:v>
                </c:pt>
                <c:pt idx="7128">
                  <c:v>35.019999999999463</c:v>
                </c:pt>
                <c:pt idx="7129">
                  <c:v>35.024999999999466</c:v>
                </c:pt>
                <c:pt idx="7130">
                  <c:v>35.029999999999468</c:v>
                </c:pt>
                <c:pt idx="7131">
                  <c:v>35.034999999999471</c:v>
                </c:pt>
                <c:pt idx="7132">
                  <c:v>35.039999999999473</c:v>
                </c:pt>
                <c:pt idx="7133">
                  <c:v>35.044999999999476</c:v>
                </c:pt>
                <c:pt idx="7134">
                  <c:v>35.049999999999478</c:v>
                </c:pt>
                <c:pt idx="7135">
                  <c:v>35.054999999999481</c:v>
                </c:pt>
                <c:pt idx="7136">
                  <c:v>35.059999999999484</c:v>
                </c:pt>
                <c:pt idx="7137">
                  <c:v>35.064999999999486</c:v>
                </c:pt>
                <c:pt idx="7138">
                  <c:v>35.069999999999489</c:v>
                </c:pt>
                <c:pt idx="7139">
                  <c:v>35.074999999999491</c:v>
                </c:pt>
                <c:pt idx="7140">
                  <c:v>35.079999999999494</c:v>
                </c:pt>
                <c:pt idx="7141">
                  <c:v>35.084999999999496</c:v>
                </c:pt>
                <c:pt idx="7142">
                  <c:v>35.089999999999499</c:v>
                </c:pt>
                <c:pt idx="7143">
                  <c:v>35.094999999999501</c:v>
                </c:pt>
                <c:pt idx="7144">
                  <c:v>35.099999999999504</c:v>
                </c:pt>
                <c:pt idx="7145">
                  <c:v>35.104999999999507</c:v>
                </c:pt>
                <c:pt idx="7146">
                  <c:v>35.109999999999509</c:v>
                </c:pt>
                <c:pt idx="7147">
                  <c:v>35.114999999999512</c:v>
                </c:pt>
                <c:pt idx="7148">
                  <c:v>35.119999999999514</c:v>
                </c:pt>
                <c:pt idx="7149">
                  <c:v>35.124999999999517</c:v>
                </c:pt>
                <c:pt idx="7150">
                  <c:v>35.129999999999519</c:v>
                </c:pt>
                <c:pt idx="7151">
                  <c:v>35.134999999999522</c:v>
                </c:pt>
                <c:pt idx="7152">
                  <c:v>35.139999999999525</c:v>
                </c:pt>
                <c:pt idx="7153">
                  <c:v>35.144999999999527</c:v>
                </c:pt>
                <c:pt idx="7154">
                  <c:v>35.14999999999953</c:v>
                </c:pt>
                <c:pt idx="7155">
                  <c:v>35.154999999999532</c:v>
                </c:pt>
                <c:pt idx="7156">
                  <c:v>35.159999999999535</c:v>
                </c:pt>
                <c:pt idx="7157">
                  <c:v>35.164999999999537</c:v>
                </c:pt>
                <c:pt idx="7158">
                  <c:v>35.16999999999954</c:v>
                </c:pt>
                <c:pt idx="7159">
                  <c:v>35.174999999999542</c:v>
                </c:pt>
                <c:pt idx="7160">
                  <c:v>35.179999999999545</c:v>
                </c:pt>
                <c:pt idx="7161">
                  <c:v>35.184999999999548</c:v>
                </c:pt>
                <c:pt idx="7162">
                  <c:v>35.18999999999955</c:v>
                </c:pt>
                <c:pt idx="7163">
                  <c:v>35.194999999999553</c:v>
                </c:pt>
                <c:pt idx="7164">
                  <c:v>35.199999999999555</c:v>
                </c:pt>
                <c:pt idx="7165">
                  <c:v>35.204999999999558</c:v>
                </c:pt>
                <c:pt idx="7166">
                  <c:v>35.20999999999956</c:v>
                </c:pt>
                <c:pt idx="7167">
                  <c:v>35.214999999999563</c:v>
                </c:pt>
                <c:pt idx="7168">
                  <c:v>35.219999999999565</c:v>
                </c:pt>
                <c:pt idx="7169">
                  <c:v>35.224999999999568</c:v>
                </c:pt>
                <c:pt idx="7170">
                  <c:v>35.229999999999571</c:v>
                </c:pt>
                <c:pt idx="7171">
                  <c:v>35.234999999999573</c:v>
                </c:pt>
                <c:pt idx="7172">
                  <c:v>35.239999999999576</c:v>
                </c:pt>
                <c:pt idx="7173">
                  <c:v>35.244999999999578</c:v>
                </c:pt>
                <c:pt idx="7174">
                  <c:v>35.249999999999581</c:v>
                </c:pt>
                <c:pt idx="7175">
                  <c:v>35.254999999999583</c:v>
                </c:pt>
                <c:pt idx="7176">
                  <c:v>35.259999999999586</c:v>
                </c:pt>
                <c:pt idx="7177">
                  <c:v>35.264999999999588</c:v>
                </c:pt>
                <c:pt idx="7178">
                  <c:v>35.269999999999591</c:v>
                </c:pt>
                <c:pt idx="7179">
                  <c:v>35.274999999999594</c:v>
                </c:pt>
                <c:pt idx="7180">
                  <c:v>35.279999999999596</c:v>
                </c:pt>
                <c:pt idx="7181">
                  <c:v>35.284999999999599</c:v>
                </c:pt>
                <c:pt idx="7182">
                  <c:v>35.289999999999601</c:v>
                </c:pt>
                <c:pt idx="7183">
                  <c:v>35.294999999999604</c:v>
                </c:pt>
                <c:pt idx="7184">
                  <c:v>35.299999999999606</c:v>
                </c:pt>
                <c:pt idx="7185">
                  <c:v>35.304999999999609</c:v>
                </c:pt>
                <c:pt idx="7186">
                  <c:v>35.309999999999611</c:v>
                </c:pt>
                <c:pt idx="7187">
                  <c:v>35.314999999999614</c:v>
                </c:pt>
                <c:pt idx="7188">
                  <c:v>35.319999999999617</c:v>
                </c:pt>
                <c:pt idx="7189">
                  <c:v>35.324999999999619</c:v>
                </c:pt>
                <c:pt idx="7190">
                  <c:v>35.329999999999622</c:v>
                </c:pt>
                <c:pt idx="7191">
                  <c:v>35.334999999999624</c:v>
                </c:pt>
                <c:pt idx="7192">
                  <c:v>35.339999999999627</c:v>
                </c:pt>
                <c:pt idx="7193">
                  <c:v>35.344999999999629</c:v>
                </c:pt>
                <c:pt idx="7194">
                  <c:v>35.349999999999632</c:v>
                </c:pt>
                <c:pt idx="7195">
                  <c:v>35.354999999999634</c:v>
                </c:pt>
                <c:pt idx="7196">
                  <c:v>35.359999999999637</c:v>
                </c:pt>
                <c:pt idx="7197">
                  <c:v>35.36499999999964</c:v>
                </c:pt>
                <c:pt idx="7198">
                  <c:v>35.369999999999642</c:v>
                </c:pt>
                <c:pt idx="7199">
                  <c:v>35.374999999999645</c:v>
                </c:pt>
                <c:pt idx="7200">
                  <c:v>35.379999999999647</c:v>
                </c:pt>
                <c:pt idx="7201">
                  <c:v>35.38499999999965</c:v>
                </c:pt>
                <c:pt idx="7202">
                  <c:v>35.389999999999652</c:v>
                </c:pt>
                <c:pt idx="7203">
                  <c:v>35.394999999999655</c:v>
                </c:pt>
                <c:pt idx="7204">
                  <c:v>35.399999999999658</c:v>
                </c:pt>
                <c:pt idx="7205">
                  <c:v>35.40499999999966</c:v>
                </c:pt>
                <c:pt idx="7206">
                  <c:v>35.409999999999663</c:v>
                </c:pt>
                <c:pt idx="7207">
                  <c:v>35.414999999999665</c:v>
                </c:pt>
                <c:pt idx="7208">
                  <c:v>35.419999999999668</c:v>
                </c:pt>
                <c:pt idx="7209">
                  <c:v>35.42499999999967</c:v>
                </c:pt>
                <c:pt idx="7210">
                  <c:v>35.429999999999673</c:v>
                </c:pt>
                <c:pt idx="7211">
                  <c:v>35.434999999999675</c:v>
                </c:pt>
                <c:pt idx="7212">
                  <c:v>35.439999999999678</c:v>
                </c:pt>
                <c:pt idx="7213">
                  <c:v>35.444999999999681</c:v>
                </c:pt>
                <c:pt idx="7214">
                  <c:v>35.449999999999683</c:v>
                </c:pt>
                <c:pt idx="7215">
                  <c:v>35.454999999999686</c:v>
                </c:pt>
                <c:pt idx="7216">
                  <c:v>35.459999999999688</c:v>
                </c:pt>
                <c:pt idx="7217">
                  <c:v>35.464999999999691</c:v>
                </c:pt>
                <c:pt idx="7218">
                  <c:v>35.469999999999693</c:v>
                </c:pt>
                <c:pt idx="7219">
                  <c:v>35.474999999999696</c:v>
                </c:pt>
                <c:pt idx="7220">
                  <c:v>35.479999999999698</c:v>
                </c:pt>
                <c:pt idx="7221">
                  <c:v>35.484999999999701</c:v>
                </c:pt>
                <c:pt idx="7222">
                  <c:v>35.489999999999704</c:v>
                </c:pt>
                <c:pt idx="7223">
                  <c:v>35.494999999999706</c:v>
                </c:pt>
                <c:pt idx="7224">
                  <c:v>35.499999999999709</c:v>
                </c:pt>
                <c:pt idx="7225">
                  <c:v>35.504999999999711</c:v>
                </c:pt>
                <c:pt idx="7226">
                  <c:v>35.509999999999714</c:v>
                </c:pt>
                <c:pt idx="7227">
                  <c:v>35.514999999999716</c:v>
                </c:pt>
                <c:pt idx="7228">
                  <c:v>35.519999999999719</c:v>
                </c:pt>
                <c:pt idx="7229">
                  <c:v>35.524999999999721</c:v>
                </c:pt>
                <c:pt idx="7230">
                  <c:v>35.529999999999724</c:v>
                </c:pt>
                <c:pt idx="7231">
                  <c:v>35.534999999999727</c:v>
                </c:pt>
                <c:pt idx="7232">
                  <c:v>35.539999999999729</c:v>
                </c:pt>
                <c:pt idx="7233">
                  <c:v>35.544999999999732</c:v>
                </c:pt>
                <c:pt idx="7234">
                  <c:v>35.549999999999734</c:v>
                </c:pt>
                <c:pt idx="7235">
                  <c:v>35.554999999999737</c:v>
                </c:pt>
                <c:pt idx="7236">
                  <c:v>35.559999999999739</c:v>
                </c:pt>
                <c:pt idx="7237">
                  <c:v>35.564999999999742</c:v>
                </c:pt>
                <c:pt idx="7238">
                  <c:v>35.569999999999744</c:v>
                </c:pt>
                <c:pt idx="7239">
                  <c:v>35.574999999999747</c:v>
                </c:pt>
                <c:pt idx="7240">
                  <c:v>35.57999999999975</c:v>
                </c:pt>
                <c:pt idx="7241">
                  <c:v>35.584999999999752</c:v>
                </c:pt>
                <c:pt idx="7242">
                  <c:v>35.589999999999755</c:v>
                </c:pt>
                <c:pt idx="7243">
                  <c:v>35.594999999999757</c:v>
                </c:pt>
                <c:pt idx="7244">
                  <c:v>35.59999999999976</c:v>
                </c:pt>
                <c:pt idx="7245">
                  <c:v>35.604999999999762</c:v>
                </c:pt>
                <c:pt idx="7246">
                  <c:v>35.609999999999765</c:v>
                </c:pt>
                <c:pt idx="7247">
                  <c:v>35.614999999999768</c:v>
                </c:pt>
                <c:pt idx="7248">
                  <c:v>35.61999999999977</c:v>
                </c:pt>
                <c:pt idx="7249">
                  <c:v>35.624999999999773</c:v>
                </c:pt>
                <c:pt idx="7250">
                  <c:v>35.629999999999775</c:v>
                </c:pt>
                <c:pt idx="7251">
                  <c:v>35.634999999999778</c:v>
                </c:pt>
                <c:pt idx="7252">
                  <c:v>35.63999999999978</c:v>
                </c:pt>
                <c:pt idx="7253">
                  <c:v>35.644999999999783</c:v>
                </c:pt>
                <c:pt idx="7254">
                  <c:v>35.649999999999785</c:v>
                </c:pt>
                <c:pt idx="7255">
                  <c:v>35.654999999999788</c:v>
                </c:pt>
                <c:pt idx="7256">
                  <c:v>35.659999999999791</c:v>
                </c:pt>
                <c:pt idx="7257">
                  <c:v>35.664999999999793</c:v>
                </c:pt>
                <c:pt idx="7258">
                  <c:v>35.669999999999796</c:v>
                </c:pt>
                <c:pt idx="7259">
                  <c:v>35.674999999999798</c:v>
                </c:pt>
                <c:pt idx="7260">
                  <c:v>35.679999999999801</c:v>
                </c:pt>
                <c:pt idx="7261">
                  <c:v>35.684999999999803</c:v>
                </c:pt>
                <c:pt idx="7262">
                  <c:v>35.689999999999806</c:v>
                </c:pt>
                <c:pt idx="7263">
                  <c:v>35.694999999999808</c:v>
                </c:pt>
                <c:pt idx="7264">
                  <c:v>35.699999999999811</c:v>
                </c:pt>
                <c:pt idx="7265">
                  <c:v>35.704999999999814</c:v>
                </c:pt>
                <c:pt idx="7266">
                  <c:v>35.709999999999816</c:v>
                </c:pt>
                <c:pt idx="7267">
                  <c:v>35.714999999999819</c:v>
                </c:pt>
                <c:pt idx="7268">
                  <c:v>35.719999999999821</c:v>
                </c:pt>
                <c:pt idx="7269">
                  <c:v>35.724999999999824</c:v>
                </c:pt>
                <c:pt idx="7270">
                  <c:v>35.729999999999826</c:v>
                </c:pt>
                <c:pt idx="7271">
                  <c:v>35.734999999999829</c:v>
                </c:pt>
                <c:pt idx="7272">
                  <c:v>35.739999999999831</c:v>
                </c:pt>
                <c:pt idx="7273">
                  <c:v>35.744999999999834</c:v>
                </c:pt>
                <c:pt idx="7274">
                  <c:v>35.749999999999837</c:v>
                </c:pt>
                <c:pt idx="7275">
                  <c:v>35.754999999999839</c:v>
                </c:pt>
                <c:pt idx="7276">
                  <c:v>35.759999999999842</c:v>
                </c:pt>
                <c:pt idx="7277">
                  <c:v>35.764999999999844</c:v>
                </c:pt>
                <c:pt idx="7278">
                  <c:v>35.769999999999847</c:v>
                </c:pt>
                <c:pt idx="7279">
                  <c:v>35.774999999999849</c:v>
                </c:pt>
                <c:pt idx="7280">
                  <c:v>35.779999999999852</c:v>
                </c:pt>
                <c:pt idx="7281">
                  <c:v>35.784999999999854</c:v>
                </c:pt>
                <c:pt idx="7282">
                  <c:v>35.789999999999857</c:v>
                </c:pt>
                <c:pt idx="7283">
                  <c:v>35.79499999999986</c:v>
                </c:pt>
                <c:pt idx="7284">
                  <c:v>35.799999999999862</c:v>
                </c:pt>
                <c:pt idx="7285">
                  <c:v>35.804999999999865</c:v>
                </c:pt>
                <c:pt idx="7286">
                  <c:v>35.809999999999867</c:v>
                </c:pt>
                <c:pt idx="7287">
                  <c:v>35.81499999999987</c:v>
                </c:pt>
                <c:pt idx="7288">
                  <c:v>35.819999999999872</c:v>
                </c:pt>
                <c:pt idx="7289">
                  <c:v>35.824999999999875</c:v>
                </c:pt>
                <c:pt idx="7290">
                  <c:v>35.829999999999878</c:v>
                </c:pt>
                <c:pt idx="7291">
                  <c:v>35.83499999999988</c:v>
                </c:pt>
                <c:pt idx="7292">
                  <c:v>35.839999999999883</c:v>
                </c:pt>
                <c:pt idx="7293">
                  <c:v>35.844999999999885</c:v>
                </c:pt>
                <c:pt idx="7294">
                  <c:v>35.849999999999888</c:v>
                </c:pt>
                <c:pt idx="7295">
                  <c:v>35.85499999999989</c:v>
                </c:pt>
                <c:pt idx="7296">
                  <c:v>35.859999999999893</c:v>
                </c:pt>
                <c:pt idx="7297">
                  <c:v>35.864999999999895</c:v>
                </c:pt>
                <c:pt idx="7298">
                  <c:v>35.869999999999898</c:v>
                </c:pt>
                <c:pt idx="7299">
                  <c:v>35.874999999999901</c:v>
                </c:pt>
                <c:pt idx="7300">
                  <c:v>35.879999999999903</c:v>
                </c:pt>
                <c:pt idx="7301">
                  <c:v>35.884999999999906</c:v>
                </c:pt>
                <c:pt idx="7302">
                  <c:v>35.889999999999908</c:v>
                </c:pt>
                <c:pt idx="7303">
                  <c:v>35.894999999999911</c:v>
                </c:pt>
                <c:pt idx="7304">
                  <c:v>35.899999999999913</c:v>
                </c:pt>
                <c:pt idx="7305">
                  <c:v>35.904999999999916</c:v>
                </c:pt>
                <c:pt idx="7306">
                  <c:v>35.909999999999918</c:v>
                </c:pt>
                <c:pt idx="7307">
                  <c:v>35.914999999999921</c:v>
                </c:pt>
                <c:pt idx="7308">
                  <c:v>35.919999999999924</c:v>
                </c:pt>
                <c:pt idx="7309">
                  <c:v>35.924999999999926</c:v>
                </c:pt>
                <c:pt idx="7310">
                  <c:v>35.929999999999929</c:v>
                </c:pt>
                <c:pt idx="7311">
                  <c:v>35.934999999999931</c:v>
                </c:pt>
                <c:pt idx="7312">
                  <c:v>35.939999999999934</c:v>
                </c:pt>
                <c:pt idx="7313">
                  <c:v>35.944999999999936</c:v>
                </c:pt>
                <c:pt idx="7314">
                  <c:v>35.949999999999939</c:v>
                </c:pt>
                <c:pt idx="7315">
                  <c:v>35.954999999999941</c:v>
                </c:pt>
                <c:pt idx="7316">
                  <c:v>35.959999999999944</c:v>
                </c:pt>
                <c:pt idx="7317">
                  <c:v>35.964999999999947</c:v>
                </c:pt>
                <c:pt idx="7318">
                  <c:v>35.969999999999949</c:v>
                </c:pt>
                <c:pt idx="7319">
                  <c:v>35.974999999999952</c:v>
                </c:pt>
                <c:pt idx="7320">
                  <c:v>35.979999999999954</c:v>
                </c:pt>
                <c:pt idx="7321">
                  <c:v>35.984999999999957</c:v>
                </c:pt>
                <c:pt idx="7322">
                  <c:v>35.989999999999959</c:v>
                </c:pt>
                <c:pt idx="7323">
                  <c:v>35.994999999999962</c:v>
                </c:pt>
                <c:pt idx="7324">
                  <c:v>35.999999999999964</c:v>
                </c:pt>
                <c:pt idx="7325">
                  <c:v>36.004999999999967</c:v>
                </c:pt>
                <c:pt idx="7326">
                  <c:v>36.00999999999997</c:v>
                </c:pt>
                <c:pt idx="7327">
                  <c:v>36.014999999999972</c:v>
                </c:pt>
                <c:pt idx="7328">
                  <c:v>36.019999999999975</c:v>
                </c:pt>
                <c:pt idx="7329">
                  <c:v>36.024999999999977</c:v>
                </c:pt>
                <c:pt idx="7330">
                  <c:v>36.02999999999998</c:v>
                </c:pt>
                <c:pt idx="7331">
                  <c:v>36.034999999999982</c:v>
                </c:pt>
                <c:pt idx="7332">
                  <c:v>36.039999999999985</c:v>
                </c:pt>
                <c:pt idx="7333">
                  <c:v>36.044999999999987</c:v>
                </c:pt>
                <c:pt idx="7334">
                  <c:v>36.04999999999999</c:v>
                </c:pt>
                <c:pt idx="7335">
                  <c:v>36.054999999999993</c:v>
                </c:pt>
                <c:pt idx="7336">
                  <c:v>36.059999999999995</c:v>
                </c:pt>
                <c:pt idx="7337">
                  <c:v>36.064999999999998</c:v>
                </c:pt>
                <c:pt idx="7338">
                  <c:v>36.07</c:v>
                </c:pt>
                <c:pt idx="7339">
                  <c:v>36.075000000000003</c:v>
                </c:pt>
                <c:pt idx="7340">
                  <c:v>36.080000000000005</c:v>
                </c:pt>
                <c:pt idx="7341">
                  <c:v>36.085000000000008</c:v>
                </c:pt>
                <c:pt idx="7342">
                  <c:v>36.090000000000011</c:v>
                </c:pt>
                <c:pt idx="7343">
                  <c:v>36.095000000000013</c:v>
                </c:pt>
                <c:pt idx="7344">
                  <c:v>36.100000000000016</c:v>
                </c:pt>
                <c:pt idx="7345">
                  <c:v>36.105000000000018</c:v>
                </c:pt>
                <c:pt idx="7346">
                  <c:v>36.110000000000021</c:v>
                </c:pt>
                <c:pt idx="7347">
                  <c:v>36.115000000000023</c:v>
                </c:pt>
                <c:pt idx="7348">
                  <c:v>36.120000000000026</c:v>
                </c:pt>
                <c:pt idx="7349">
                  <c:v>36.125000000000028</c:v>
                </c:pt>
                <c:pt idx="7350">
                  <c:v>36.130000000000031</c:v>
                </c:pt>
                <c:pt idx="7351">
                  <c:v>36.135000000000034</c:v>
                </c:pt>
                <c:pt idx="7352">
                  <c:v>36.140000000000036</c:v>
                </c:pt>
                <c:pt idx="7353">
                  <c:v>36.145000000000039</c:v>
                </c:pt>
                <c:pt idx="7354">
                  <c:v>36.150000000000041</c:v>
                </c:pt>
                <c:pt idx="7355">
                  <c:v>36.155000000000044</c:v>
                </c:pt>
                <c:pt idx="7356">
                  <c:v>36.160000000000046</c:v>
                </c:pt>
                <c:pt idx="7357">
                  <c:v>36.165000000000049</c:v>
                </c:pt>
                <c:pt idx="7358">
                  <c:v>36.170000000000051</c:v>
                </c:pt>
                <c:pt idx="7359">
                  <c:v>36.175000000000054</c:v>
                </c:pt>
                <c:pt idx="7360">
                  <c:v>36.180000000000057</c:v>
                </c:pt>
                <c:pt idx="7361">
                  <c:v>36.185000000000059</c:v>
                </c:pt>
                <c:pt idx="7362">
                  <c:v>36.190000000000062</c:v>
                </c:pt>
                <c:pt idx="7363">
                  <c:v>36.195000000000064</c:v>
                </c:pt>
                <c:pt idx="7364">
                  <c:v>36.200000000000067</c:v>
                </c:pt>
                <c:pt idx="7365">
                  <c:v>36.205000000000069</c:v>
                </c:pt>
                <c:pt idx="7366">
                  <c:v>36.210000000000072</c:v>
                </c:pt>
                <c:pt idx="7367">
                  <c:v>36.215000000000074</c:v>
                </c:pt>
                <c:pt idx="7368">
                  <c:v>36.220000000000077</c:v>
                </c:pt>
                <c:pt idx="7369">
                  <c:v>36.22500000000008</c:v>
                </c:pt>
                <c:pt idx="7370">
                  <c:v>36.230000000000082</c:v>
                </c:pt>
                <c:pt idx="7371">
                  <c:v>36.235000000000085</c:v>
                </c:pt>
                <c:pt idx="7372">
                  <c:v>36.240000000000087</c:v>
                </c:pt>
                <c:pt idx="7373">
                  <c:v>36.24500000000009</c:v>
                </c:pt>
                <c:pt idx="7374">
                  <c:v>36.250000000000092</c:v>
                </c:pt>
                <c:pt idx="7375">
                  <c:v>36.255000000000095</c:v>
                </c:pt>
                <c:pt idx="7376">
                  <c:v>36.260000000000097</c:v>
                </c:pt>
                <c:pt idx="7377">
                  <c:v>36.2650000000001</c:v>
                </c:pt>
                <c:pt idx="7378">
                  <c:v>36.270000000000103</c:v>
                </c:pt>
                <c:pt idx="7379">
                  <c:v>36.275000000000105</c:v>
                </c:pt>
                <c:pt idx="7380">
                  <c:v>36.280000000000108</c:v>
                </c:pt>
                <c:pt idx="7381">
                  <c:v>36.28500000000011</c:v>
                </c:pt>
                <c:pt idx="7382">
                  <c:v>36.290000000000113</c:v>
                </c:pt>
                <c:pt idx="7383">
                  <c:v>36.295000000000115</c:v>
                </c:pt>
                <c:pt idx="7384">
                  <c:v>36.300000000000118</c:v>
                </c:pt>
                <c:pt idx="7385">
                  <c:v>36.305000000000121</c:v>
                </c:pt>
                <c:pt idx="7386">
                  <c:v>36.310000000000123</c:v>
                </c:pt>
                <c:pt idx="7387">
                  <c:v>36.315000000000126</c:v>
                </c:pt>
                <c:pt idx="7388">
                  <c:v>36.320000000000128</c:v>
                </c:pt>
                <c:pt idx="7389">
                  <c:v>36.325000000000131</c:v>
                </c:pt>
                <c:pt idx="7390">
                  <c:v>36.330000000000133</c:v>
                </c:pt>
                <c:pt idx="7391">
                  <c:v>36.335000000000136</c:v>
                </c:pt>
                <c:pt idx="7392">
                  <c:v>36.340000000000138</c:v>
                </c:pt>
                <c:pt idx="7393">
                  <c:v>36.345000000000141</c:v>
                </c:pt>
                <c:pt idx="7394">
                  <c:v>36.350000000000144</c:v>
                </c:pt>
                <c:pt idx="7395">
                  <c:v>36.355000000000146</c:v>
                </c:pt>
                <c:pt idx="7396">
                  <c:v>36.360000000000149</c:v>
                </c:pt>
                <c:pt idx="7397">
                  <c:v>36.365000000000151</c:v>
                </c:pt>
                <c:pt idx="7398">
                  <c:v>36.370000000000154</c:v>
                </c:pt>
                <c:pt idx="7399">
                  <c:v>36.375000000000156</c:v>
                </c:pt>
                <c:pt idx="7400">
                  <c:v>36.380000000000159</c:v>
                </c:pt>
                <c:pt idx="7401">
                  <c:v>36.385000000000161</c:v>
                </c:pt>
                <c:pt idx="7402">
                  <c:v>36.390000000000164</c:v>
                </c:pt>
                <c:pt idx="7403">
                  <c:v>36.395000000000167</c:v>
                </c:pt>
                <c:pt idx="7404">
                  <c:v>36.400000000000169</c:v>
                </c:pt>
                <c:pt idx="7405">
                  <c:v>36.405000000000172</c:v>
                </c:pt>
                <c:pt idx="7406">
                  <c:v>36.410000000000174</c:v>
                </c:pt>
                <c:pt idx="7407">
                  <c:v>36.415000000000177</c:v>
                </c:pt>
                <c:pt idx="7408">
                  <c:v>36.420000000000179</c:v>
                </c:pt>
                <c:pt idx="7409">
                  <c:v>36.425000000000182</c:v>
                </c:pt>
                <c:pt idx="7410">
                  <c:v>36.430000000000184</c:v>
                </c:pt>
                <c:pt idx="7411">
                  <c:v>36.435000000000187</c:v>
                </c:pt>
                <c:pt idx="7412">
                  <c:v>36.44000000000019</c:v>
                </c:pt>
                <c:pt idx="7413">
                  <c:v>36.445000000000192</c:v>
                </c:pt>
                <c:pt idx="7414">
                  <c:v>36.450000000000195</c:v>
                </c:pt>
                <c:pt idx="7415">
                  <c:v>36.455000000000197</c:v>
                </c:pt>
                <c:pt idx="7416">
                  <c:v>36.4600000000002</c:v>
                </c:pt>
                <c:pt idx="7417">
                  <c:v>36.465000000000202</c:v>
                </c:pt>
                <c:pt idx="7418">
                  <c:v>36.470000000000205</c:v>
                </c:pt>
                <c:pt idx="7419">
                  <c:v>36.475000000000207</c:v>
                </c:pt>
                <c:pt idx="7420">
                  <c:v>36.48000000000021</c:v>
                </c:pt>
                <c:pt idx="7421">
                  <c:v>36.485000000000213</c:v>
                </c:pt>
                <c:pt idx="7422">
                  <c:v>36.490000000000215</c:v>
                </c:pt>
                <c:pt idx="7423">
                  <c:v>36.495000000000218</c:v>
                </c:pt>
                <c:pt idx="7424">
                  <c:v>36.50000000000022</c:v>
                </c:pt>
                <c:pt idx="7425">
                  <c:v>36.505000000000223</c:v>
                </c:pt>
                <c:pt idx="7426">
                  <c:v>36.510000000000225</c:v>
                </c:pt>
                <c:pt idx="7427">
                  <c:v>36.515000000000228</c:v>
                </c:pt>
                <c:pt idx="7428">
                  <c:v>36.520000000000231</c:v>
                </c:pt>
                <c:pt idx="7429">
                  <c:v>36.525000000000233</c:v>
                </c:pt>
                <c:pt idx="7430">
                  <c:v>36.530000000000236</c:v>
                </c:pt>
                <c:pt idx="7431">
                  <c:v>36.535000000000238</c:v>
                </c:pt>
                <c:pt idx="7432">
                  <c:v>36.540000000000241</c:v>
                </c:pt>
                <c:pt idx="7433">
                  <c:v>36.545000000000243</c:v>
                </c:pt>
                <c:pt idx="7434">
                  <c:v>36.550000000000246</c:v>
                </c:pt>
                <c:pt idx="7435">
                  <c:v>36.555000000000248</c:v>
                </c:pt>
                <c:pt idx="7436">
                  <c:v>36.560000000000251</c:v>
                </c:pt>
                <c:pt idx="7437">
                  <c:v>36.565000000000254</c:v>
                </c:pt>
                <c:pt idx="7438">
                  <c:v>36.570000000000256</c:v>
                </c:pt>
                <c:pt idx="7439">
                  <c:v>36.575000000000259</c:v>
                </c:pt>
                <c:pt idx="7440">
                  <c:v>36.580000000000261</c:v>
                </c:pt>
                <c:pt idx="7441">
                  <c:v>36.585000000000264</c:v>
                </c:pt>
                <c:pt idx="7442">
                  <c:v>36.590000000000266</c:v>
                </c:pt>
                <c:pt idx="7443">
                  <c:v>36.595000000000269</c:v>
                </c:pt>
                <c:pt idx="7444">
                  <c:v>36.600000000000271</c:v>
                </c:pt>
                <c:pt idx="7445">
                  <c:v>36.605000000000274</c:v>
                </c:pt>
                <c:pt idx="7446">
                  <c:v>36.610000000000277</c:v>
                </c:pt>
                <c:pt idx="7447">
                  <c:v>36.615000000000279</c:v>
                </c:pt>
                <c:pt idx="7448">
                  <c:v>36.620000000000282</c:v>
                </c:pt>
                <c:pt idx="7449">
                  <c:v>36.625000000000284</c:v>
                </c:pt>
                <c:pt idx="7450">
                  <c:v>36.630000000000287</c:v>
                </c:pt>
                <c:pt idx="7451">
                  <c:v>36.635000000000289</c:v>
                </c:pt>
                <c:pt idx="7452">
                  <c:v>36.640000000000292</c:v>
                </c:pt>
                <c:pt idx="7453">
                  <c:v>36.645000000000294</c:v>
                </c:pt>
                <c:pt idx="7454">
                  <c:v>36.650000000000297</c:v>
                </c:pt>
                <c:pt idx="7455">
                  <c:v>36.6550000000003</c:v>
                </c:pt>
                <c:pt idx="7456">
                  <c:v>36.660000000000302</c:v>
                </c:pt>
                <c:pt idx="7457">
                  <c:v>36.665000000000305</c:v>
                </c:pt>
                <c:pt idx="7458">
                  <c:v>36.670000000000307</c:v>
                </c:pt>
                <c:pt idx="7459">
                  <c:v>36.67500000000031</c:v>
                </c:pt>
                <c:pt idx="7460">
                  <c:v>36.680000000000312</c:v>
                </c:pt>
                <c:pt idx="7461">
                  <c:v>36.685000000000315</c:v>
                </c:pt>
                <c:pt idx="7462">
                  <c:v>36.690000000000317</c:v>
                </c:pt>
                <c:pt idx="7463">
                  <c:v>36.69500000000032</c:v>
                </c:pt>
                <c:pt idx="7464">
                  <c:v>36.700000000000323</c:v>
                </c:pt>
                <c:pt idx="7465">
                  <c:v>36.705000000000325</c:v>
                </c:pt>
                <c:pt idx="7466">
                  <c:v>36.710000000000328</c:v>
                </c:pt>
                <c:pt idx="7467">
                  <c:v>36.71500000000033</c:v>
                </c:pt>
                <c:pt idx="7468">
                  <c:v>36.720000000000333</c:v>
                </c:pt>
                <c:pt idx="7469">
                  <c:v>36.725000000000335</c:v>
                </c:pt>
                <c:pt idx="7470">
                  <c:v>36.730000000000338</c:v>
                </c:pt>
                <c:pt idx="7471">
                  <c:v>36.73500000000034</c:v>
                </c:pt>
                <c:pt idx="7472">
                  <c:v>36.740000000000343</c:v>
                </c:pt>
                <c:pt idx="7473">
                  <c:v>36.745000000000346</c:v>
                </c:pt>
                <c:pt idx="7474">
                  <c:v>36.750000000000348</c:v>
                </c:pt>
                <c:pt idx="7475">
                  <c:v>36.755000000000351</c:v>
                </c:pt>
                <c:pt idx="7476">
                  <c:v>36.760000000000353</c:v>
                </c:pt>
                <c:pt idx="7477">
                  <c:v>36.765000000000356</c:v>
                </c:pt>
                <c:pt idx="7478">
                  <c:v>36.770000000000358</c:v>
                </c:pt>
                <c:pt idx="7479">
                  <c:v>36.775000000000361</c:v>
                </c:pt>
                <c:pt idx="7480">
                  <c:v>36.780000000000364</c:v>
                </c:pt>
                <c:pt idx="7481">
                  <c:v>36.785000000000366</c:v>
                </c:pt>
                <c:pt idx="7482">
                  <c:v>36.790000000000369</c:v>
                </c:pt>
                <c:pt idx="7483">
                  <c:v>36.795000000000371</c:v>
                </c:pt>
                <c:pt idx="7484">
                  <c:v>36.800000000000374</c:v>
                </c:pt>
                <c:pt idx="7485">
                  <c:v>36.805000000000376</c:v>
                </c:pt>
                <c:pt idx="7486">
                  <c:v>36.810000000000379</c:v>
                </c:pt>
                <c:pt idx="7487">
                  <c:v>36.815000000000381</c:v>
                </c:pt>
                <c:pt idx="7488">
                  <c:v>36.820000000000384</c:v>
                </c:pt>
                <c:pt idx="7489">
                  <c:v>36.825000000000387</c:v>
                </c:pt>
                <c:pt idx="7490">
                  <c:v>36.830000000000389</c:v>
                </c:pt>
                <c:pt idx="7491">
                  <c:v>36.835000000000392</c:v>
                </c:pt>
                <c:pt idx="7492">
                  <c:v>36.840000000000394</c:v>
                </c:pt>
                <c:pt idx="7493">
                  <c:v>36.845000000000397</c:v>
                </c:pt>
                <c:pt idx="7494">
                  <c:v>36.850000000000399</c:v>
                </c:pt>
                <c:pt idx="7495">
                  <c:v>36.855000000000402</c:v>
                </c:pt>
                <c:pt idx="7496">
                  <c:v>36.860000000000404</c:v>
                </c:pt>
                <c:pt idx="7497">
                  <c:v>36.865000000000407</c:v>
                </c:pt>
                <c:pt idx="7498">
                  <c:v>36.87000000000041</c:v>
                </c:pt>
                <c:pt idx="7499">
                  <c:v>36.875000000000412</c:v>
                </c:pt>
                <c:pt idx="7500">
                  <c:v>36.880000000000415</c:v>
                </c:pt>
                <c:pt idx="7501">
                  <c:v>36.885000000000417</c:v>
                </c:pt>
                <c:pt idx="7502">
                  <c:v>36.89000000000042</c:v>
                </c:pt>
                <c:pt idx="7503">
                  <c:v>36.895000000000422</c:v>
                </c:pt>
                <c:pt idx="7504">
                  <c:v>36.900000000000425</c:v>
                </c:pt>
                <c:pt idx="7505">
                  <c:v>36.905000000000427</c:v>
                </c:pt>
                <c:pt idx="7506">
                  <c:v>36.91000000000043</c:v>
                </c:pt>
                <c:pt idx="7507">
                  <c:v>36.915000000000433</c:v>
                </c:pt>
                <c:pt idx="7508">
                  <c:v>36.920000000000435</c:v>
                </c:pt>
                <c:pt idx="7509">
                  <c:v>36.925000000000438</c:v>
                </c:pt>
                <c:pt idx="7510">
                  <c:v>36.93000000000044</c:v>
                </c:pt>
                <c:pt idx="7511">
                  <c:v>36.935000000000443</c:v>
                </c:pt>
                <c:pt idx="7512">
                  <c:v>36.940000000000445</c:v>
                </c:pt>
                <c:pt idx="7513">
                  <c:v>36.945000000000448</c:v>
                </c:pt>
                <c:pt idx="7514">
                  <c:v>36.95000000000045</c:v>
                </c:pt>
                <c:pt idx="7515">
                  <c:v>36.955000000000453</c:v>
                </c:pt>
                <c:pt idx="7516">
                  <c:v>36.960000000000456</c:v>
                </c:pt>
                <c:pt idx="7517">
                  <c:v>36.965000000000458</c:v>
                </c:pt>
                <c:pt idx="7518">
                  <c:v>36.970000000000461</c:v>
                </c:pt>
                <c:pt idx="7519">
                  <c:v>36.975000000000463</c:v>
                </c:pt>
                <c:pt idx="7520">
                  <c:v>36.980000000000466</c:v>
                </c:pt>
                <c:pt idx="7521">
                  <c:v>36.985000000000468</c:v>
                </c:pt>
                <c:pt idx="7522">
                  <c:v>36.990000000000471</c:v>
                </c:pt>
                <c:pt idx="7523">
                  <c:v>36.995000000000474</c:v>
                </c:pt>
                <c:pt idx="7524">
                  <c:v>37.000000000000476</c:v>
                </c:pt>
                <c:pt idx="7525">
                  <c:v>37.005000000000479</c:v>
                </c:pt>
                <c:pt idx="7526">
                  <c:v>37.010000000000481</c:v>
                </c:pt>
                <c:pt idx="7527">
                  <c:v>37.015000000000484</c:v>
                </c:pt>
                <c:pt idx="7528">
                  <c:v>37.020000000000486</c:v>
                </c:pt>
                <c:pt idx="7529">
                  <c:v>37.025000000000489</c:v>
                </c:pt>
                <c:pt idx="7530">
                  <c:v>37.030000000000491</c:v>
                </c:pt>
                <c:pt idx="7531">
                  <c:v>37.035000000000494</c:v>
                </c:pt>
                <c:pt idx="7532">
                  <c:v>37.040000000000497</c:v>
                </c:pt>
                <c:pt idx="7533">
                  <c:v>37.045000000000499</c:v>
                </c:pt>
                <c:pt idx="7534">
                  <c:v>37.050000000000502</c:v>
                </c:pt>
                <c:pt idx="7535">
                  <c:v>37.055000000000504</c:v>
                </c:pt>
                <c:pt idx="7536">
                  <c:v>37.060000000000507</c:v>
                </c:pt>
                <c:pt idx="7537">
                  <c:v>37.065000000000509</c:v>
                </c:pt>
                <c:pt idx="7538">
                  <c:v>37.070000000000512</c:v>
                </c:pt>
                <c:pt idx="7539">
                  <c:v>37.075000000000514</c:v>
                </c:pt>
                <c:pt idx="7540">
                  <c:v>37.080000000000517</c:v>
                </c:pt>
                <c:pt idx="7541">
                  <c:v>37.08500000000052</c:v>
                </c:pt>
                <c:pt idx="7542">
                  <c:v>37.090000000000522</c:v>
                </c:pt>
                <c:pt idx="7543">
                  <c:v>37.095000000000525</c:v>
                </c:pt>
                <c:pt idx="7544">
                  <c:v>37.100000000000527</c:v>
                </c:pt>
                <c:pt idx="7545">
                  <c:v>37.10500000000053</c:v>
                </c:pt>
                <c:pt idx="7546">
                  <c:v>37.110000000000532</c:v>
                </c:pt>
                <c:pt idx="7547">
                  <c:v>37.115000000000535</c:v>
                </c:pt>
                <c:pt idx="7548">
                  <c:v>37.120000000000537</c:v>
                </c:pt>
                <c:pt idx="7549">
                  <c:v>37.12500000000054</c:v>
                </c:pt>
                <c:pt idx="7550">
                  <c:v>37.130000000000543</c:v>
                </c:pt>
                <c:pt idx="7551">
                  <c:v>37.135000000000545</c:v>
                </c:pt>
                <c:pt idx="7552">
                  <c:v>37.140000000000548</c:v>
                </c:pt>
                <c:pt idx="7553">
                  <c:v>37.14500000000055</c:v>
                </c:pt>
                <c:pt idx="7554">
                  <c:v>37.150000000000553</c:v>
                </c:pt>
                <c:pt idx="7555">
                  <c:v>37.155000000000555</c:v>
                </c:pt>
                <c:pt idx="7556">
                  <c:v>37.160000000000558</c:v>
                </c:pt>
                <c:pt idx="7557">
                  <c:v>37.16500000000056</c:v>
                </c:pt>
                <c:pt idx="7558">
                  <c:v>37.170000000000563</c:v>
                </c:pt>
                <c:pt idx="7559">
                  <c:v>37.175000000000566</c:v>
                </c:pt>
                <c:pt idx="7560">
                  <c:v>37.180000000000568</c:v>
                </c:pt>
                <c:pt idx="7561">
                  <c:v>37.185000000000571</c:v>
                </c:pt>
                <c:pt idx="7562">
                  <c:v>37.190000000000573</c:v>
                </c:pt>
                <c:pt idx="7563">
                  <c:v>37.195000000000576</c:v>
                </c:pt>
                <c:pt idx="7564">
                  <c:v>37.200000000000578</c:v>
                </c:pt>
                <c:pt idx="7565">
                  <c:v>37.205000000000581</c:v>
                </c:pt>
                <c:pt idx="7566">
                  <c:v>37.210000000000583</c:v>
                </c:pt>
                <c:pt idx="7567">
                  <c:v>37.215000000000586</c:v>
                </c:pt>
                <c:pt idx="7568">
                  <c:v>37.220000000000589</c:v>
                </c:pt>
                <c:pt idx="7569">
                  <c:v>37.225000000000591</c:v>
                </c:pt>
                <c:pt idx="7570">
                  <c:v>37.230000000000594</c:v>
                </c:pt>
                <c:pt idx="7571">
                  <c:v>37.235000000000596</c:v>
                </c:pt>
                <c:pt idx="7572">
                  <c:v>37.240000000000599</c:v>
                </c:pt>
                <c:pt idx="7573">
                  <c:v>37.245000000000601</c:v>
                </c:pt>
                <c:pt idx="7574">
                  <c:v>37.250000000000604</c:v>
                </c:pt>
                <c:pt idx="7575">
                  <c:v>37.255000000000607</c:v>
                </c:pt>
                <c:pt idx="7576">
                  <c:v>37.260000000000609</c:v>
                </c:pt>
                <c:pt idx="7577">
                  <c:v>37.265000000000612</c:v>
                </c:pt>
                <c:pt idx="7578">
                  <c:v>37.270000000000614</c:v>
                </c:pt>
                <c:pt idx="7579">
                  <c:v>37.275000000000617</c:v>
                </c:pt>
                <c:pt idx="7580">
                  <c:v>37.280000000000619</c:v>
                </c:pt>
                <c:pt idx="7581">
                  <c:v>37.285000000000622</c:v>
                </c:pt>
                <c:pt idx="7582">
                  <c:v>37.290000000000624</c:v>
                </c:pt>
                <c:pt idx="7583">
                  <c:v>37.295000000000627</c:v>
                </c:pt>
                <c:pt idx="7584">
                  <c:v>37.30000000000063</c:v>
                </c:pt>
                <c:pt idx="7585">
                  <c:v>37.305000000000632</c:v>
                </c:pt>
                <c:pt idx="7586">
                  <c:v>37.310000000000635</c:v>
                </c:pt>
                <c:pt idx="7587">
                  <c:v>37.315000000000637</c:v>
                </c:pt>
                <c:pt idx="7588">
                  <c:v>37.32000000000064</c:v>
                </c:pt>
                <c:pt idx="7589">
                  <c:v>37.325000000000642</c:v>
                </c:pt>
                <c:pt idx="7590">
                  <c:v>37.330000000000645</c:v>
                </c:pt>
                <c:pt idx="7591">
                  <c:v>37.335000000000647</c:v>
                </c:pt>
                <c:pt idx="7592">
                  <c:v>37.34000000000065</c:v>
                </c:pt>
                <c:pt idx="7593">
                  <c:v>37.345000000000653</c:v>
                </c:pt>
                <c:pt idx="7594">
                  <c:v>37.350000000000655</c:v>
                </c:pt>
                <c:pt idx="7595">
                  <c:v>37.355000000000658</c:v>
                </c:pt>
                <c:pt idx="7596">
                  <c:v>37.36000000000066</c:v>
                </c:pt>
                <c:pt idx="7597">
                  <c:v>37.365000000000663</c:v>
                </c:pt>
                <c:pt idx="7598">
                  <c:v>37.370000000000665</c:v>
                </c:pt>
                <c:pt idx="7599">
                  <c:v>37.375000000000668</c:v>
                </c:pt>
                <c:pt idx="7600">
                  <c:v>37.38000000000067</c:v>
                </c:pt>
                <c:pt idx="7601">
                  <c:v>37.385000000000673</c:v>
                </c:pt>
                <c:pt idx="7602">
                  <c:v>37.390000000000676</c:v>
                </c:pt>
                <c:pt idx="7603">
                  <c:v>37.395000000000678</c:v>
                </c:pt>
                <c:pt idx="7604">
                  <c:v>37.400000000000681</c:v>
                </c:pt>
                <c:pt idx="7605">
                  <c:v>37.405000000000683</c:v>
                </c:pt>
                <c:pt idx="7606">
                  <c:v>37.410000000000686</c:v>
                </c:pt>
                <c:pt idx="7607">
                  <c:v>37.415000000000688</c:v>
                </c:pt>
                <c:pt idx="7608">
                  <c:v>37.420000000000691</c:v>
                </c:pt>
                <c:pt idx="7609">
                  <c:v>37.425000000000693</c:v>
                </c:pt>
                <c:pt idx="7610">
                  <c:v>37.430000000000696</c:v>
                </c:pt>
                <c:pt idx="7611">
                  <c:v>37.435000000000699</c:v>
                </c:pt>
                <c:pt idx="7612">
                  <c:v>37.440000000000701</c:v>
                </c:pt>
                <c:pt idx="7613">
                  <c:v>37.445000000000704</c:v>
                </c:pt>
                <c:pt idx="7614">
                  <c:v>37.450000000000706</c:v>
                </c:pt>
                <c:pt idx="7615">
                  <c:v>37.455000000000709</c:v>
                </c:pt>
                <c:pt idx="7616">
                  <c:v>37.460000000000711</c:v>
                </c:pt>
                <c:pt idx="7617">
                  <c:v>37.465000000000714</c:v>
                </c:pt>
                <c:pt idx="7618">
                  <c:v>37.470000000000717</c:v>
                </c:pt>
                <c:pt idx="7619">
                  <c:v>37.475000000000719</c:v>
                </c:pt>
                <c:pt idx="7620">
                  <c:v>37.480000000000722</c:v>
                </c:pt>
                <c:pt idx="7621">
                  <c:v>37.485000000000724</c:v>
                </c:pt>
                <c:pt idx="7622">
                  <c:v>37.490000000000727</c:v>
                </c:pt>
                <c:pt idx="7623">
                  <c:v>37.495000000000729</c:v>
                </c:pt>
                <c:pt idx="7624">
                  <c:v>37.500000000000732</c:v>
                </c:pt>
                <c:pt idx="7625">
                  <c:v>37.505000000000734</c:v>
                </c:pt>
                <c:pt idx="7626">
                  <c:v>37.510000000000737</c:v>
                </c:pt>
                <c:pt idx="7627">
                  <c:v>37.51500000000074</c:v>
                </c:pt>
                <c:pt idx="7628">
                  <c:v>37.520000000000742</c:v>
                </c:pt>
                <c:pt idx="7629">
                  <c:v>37.525000000000745</c:v>
                </c:pt>
                <c:pt idx="7630">
                  <c:v>37.530000000000747</c:v>
                </c:pt>
                <c:pt idx="7631">
                  <c:v>37.53500000000075</c:v>
                </c:pt>
                <c:pt idx="7632">
                  <c:v>37.540000000000752</c:v>
                </c:pt>
                <c:pt idx="7633">
                  <c:v>37.545000000000755</c:v>
                </c:pt>
                <c:pt idx="7634">
                  <c:v>37.550000000000757</c:v>
                </c:pt>
                <c:pt idx="7635">
                  <c:v>37.55500000000076</c:v>
                </c:pt>
                <c:pt idx="7636">
                  <c:v>37.560000000000763</c:v>
                </c:pt>
                <c:pt idx="7637">
                  <c:v>37.565000000000765</c:v>
                </c:pt>
                <c:pt idx="7638">
                  <c:v>37.570000000000768</c:v>
                </c:pt>
                <c:pt idx="7639">
                  <c:v>37.57500000000077</c:v>
                </c:pt>
                <c:pt idx="7640">
                  <c:v>37.580000000000773</c:v>
                </c:pt>
                <c:pt idx="7641">
                  <c:v>37.585000000000775</c:v>
                </c:pt>
                <c:pt idx="7642">
                  <c:v>37.590000000000778</c:v>
                </c:pt>
                <c:pt idx="7643">
                  <c:v>37.59500000000078</c:v>
                </c:pt>
                <c:pt idx="7644">
                  <c:v>37.600000000000783</c:v>
                </c:pt>
                <c:pt idx="7645">
                  <c:v>37.605000000000786</c:v>
                </c:pt>
                <c:pt idx="7646">
                  <c:v>37.610000000000788</c:v>
                </c:pt>
                <c:pt idx="7647">
                  <c:v>37.615000000000791</c:v>
                </c:pt>
                <c:pt idx="7648">
                  <c:v>37.620000000000793</c:v>
                </c:pt>
                <c:pt idx="7649">
                  <c:v>37.625000000000796</c:v>
                </c:pt>
                <c:pt idx="7650">
                  <c:v>37.630000000000798</c:v>
                </c:pt>
                <c:pt idx="7651">
                  <c:v>37.635000000000801</c:v>
                </c:pt>
                <c:pt idx="7652">
                  <c:v>37.640000000000803</c:v>
                </c:pt>
                <c:pt idx="7653">
                  <c:v>37.645000000000806</c:v>
                </c:pt>
                <c:pt idx="7654">
                  <c:v>37.650000000000809</c:v>
                </c:pt>
                <c:pt idx="7655">
                  <c:v>37.655000000000811</c:v>
                </c:pt>
                <c:pt idx="7656">
                  <c:v>37.660000000000814</c:v>
                </c:pt>
                <c:pt idx="7657">
                  <c:v>37.665000000000816</c:v>
                </c:pt>
                <c:pt idx="7658">
                  <c:v>37.670000000000819</c:v>
                </c:pt>
                <c:pt idx="7659">
                  <c:v>37.675000000000821</c:v>
                </c:pt>
                <c:pt idx="7660">
                  <c:v>37.680000000000824</c:v>
                </c:pt>
                <c:pt idx="7661">
                  <c:v>37.685000000000827</c:v>
                </c:pt>
                <c:pt idx="7662">
                  <c:v>37.690000000000829</c:v>
                </c:pt>
                <c:pt idx="7663">
                  <c:v>37.695000000000832</c:v>
                </c:pt>
                <c:pt idx="7664">
                  <c:v>37.700000000000834</c:v>
                </c:pt>
                <c:pt idx="7665">
                  <c:v>37.705000000000837</c:v>
                </c:pt>
                <c:pt idx="7666">
                  <c:v>37.710000000000839</c:v>
                </c:pt>
                <c:pt idx="7667">
                  <c:v>37.715000000000842</c:v>
                </c:pt>
                <c:pt idx="7668">
                  <c:v>37.720000000000844</c:v>
                </c:pt>
                <c:pt idx="7669">
                  <c:v>37.725000000000847</c:v>
                </c:pt>
                <c:pt idx="7670">
                  <c:v>37.73000000000085</c:v>
                </c:pt>
                <c:pt idx="7671">
                  <c:v>37.735000000000852</c:v>
                </c:pt>
                <c:pt idx="7672">
                  <c:v>37.740000000000855</c:v>
                </c:pt>
                <c:pt idx="7673">
                  <c:v>37.745000000000857</c:v>
                </c:pt>
                <c:pt idx="7674">
                  <c:v>37.75000000000086</c:v>
                </c:pt>
                <c:pt idx="7675">
                  <c:v>37.755000000000862</c:v>
                </c:pt>
                <c:pt idx="7676">
                  <c:v>37.760000000000865</c:v>
                </c:pt>
                <c:pt idx="7677">
                  <c:v>37.765000000000867</c:v>
                </c:pt>
                <c:pt idx="7678">
                  <c:v>37.77000000000087</c:v>
                </c:pt>
                <c:pt idx="7679">
                  <c:v>37.775000000000873</c:v>
                </c:pt>
                <c:pt idx="7680">
                  <c:v>37.780000000000875</c:v>
                </c:pt>
                <c:pt idx="7681">
                  <c:v>37.785000000000878</c:v>
                </c:pt>
                <c:pt idx="7682">
                  <c:v>37.79000000000088</c:v>
                </c:pt>
                <c:pt idx="7683">
                  <c:v>37.795000000000883</c:v>
                </c:pt>
                <c:pt idx="7684">
                  <c:v>37.800000000000885</c:v>
                </c:pt>
                <c:pt idx="7685">
                  <c:v>37.805000000000888</c:v>
                </c:pt>
                <c:pt idx="7686">
                  <c:v>37.81000000000089</c:v>
                </c:pt>
                <c:pt idx="7687">
                  <c:v>37.815000000000893</c:v>
                </c:pt>
                <c:pt idx="7688">
                  <c:v>37.820000000000896</c:v>
                </c:pt>
                <c:pt idx="7689">
                  <c:v>37.825000000000898</c:v>
                </c:pt>
                <c:pt idx="7690">
                  <c:v>37.830000000000901</c:v>
                </c:pt>
                <c:pt idx="7691">
                  <c:v>37.835000000000903</c:v>
                </c:pt>
                <c:pt idx="7692">
                  <c:v>37.840000000000906</c:v>
                </c:pt>
                <c:pt idx="7693">
                  <c:v>37.845000000000908</c:v>
                </c:pt>
                <c:pt idx="7694">
                  <c:v>37.850000000000911</c:v>
                </c:pt>
                <c:pt idx="7695">
                  <c:v>37.855000000000913</c:v>
                </c:pt>
                <c:pt idx="7696">
                  <c:v>37.860000000000916</c:v>
                </c:pt>
                <c:pt idx="7697">
                  <c:v>37.865000000000919</c:v>
                </c:pt>
                <c:pt idx="7698">
                  <c:v>37.870000000000921</c:v>
                </c:pt>
                <c:pt idx="7699">
                  <c:v>37.875000000000924</c:v>
                </c:pt>
                <c:pt idx="7700">
                  <c:v>37.880000000000926</c:v>
                </c:pt>
                <c:pt idx="7701">
                  <c:v>37.885000000000929</c:v>
                </c:pt>
                <c:pt idx="7702">
                  <c:v>37.890000000000931</c:v>
                </c:pt>
                <c:pt idx="7703">
                  <c:v>37.895000000000934</c:v>
                </c:pt>
                <c:pt idx="7704">
                  <c:v>37.900000000000936</c:v>
                </c:pt>
                <c:pt idx="7705">
                  <c:v>37.905000000000939</c:v>
                </c:pt>
                <c:pt idx="7706">
                  <c:v>37.910000000000942</c:v>
                </c:pt>
                <c:pt idx="7707">
                  <c:v>37.915000000000944</c:v>
                </c:pt>
                <c:pt idx="7708">
                  <c:v>37.920000000000947</c:v>
                </c:pt>
                <c:pt idx="7709">
                  <c:v>37.925000000000949</c:v>
                </c:pt>
                <c:pt idx="7710">
                  <c:v>37.930000000000952</c:v>
                </c:pt>
                <c:pt idx="7711">
                  <c:v>37.935000000000954</c:v>
                </c:pt>
                <c:pt idx="7712">
                  <c:v>37.940000000000957</c:v>
                </c:pt>
                <c:pt idx="7713">
                  <c:v>37.94500000000096</c:v>
                </c:pt>
                <c:pt idx="7714">
                  <c:v>37.950000000000962</c:v>
                </c:pt>
                <c:pt idx="7715">
                  <c:v>37.955000000000965</c:v>
                </c:pt>
                <c:pt idx="7716">
                  <c:v>37.960000000000967</c:v>
                </c:pt>
                <c:pt idx="7717">
                  <c:v>37.96500000000097</c:v>
                </c:pt>
                <c:pt idx="7718">
                  <c:v>37.970000000000972</c:v>
                </c:pt>
                <c:pt idx="7719">
                  <c:v>37.975000000000975</c:v>
                </c:pt>
                <c:pt idx="7720">
                  <c:v>37.980000000000977</c:v>
                </c:pt>
                <c:pt idx="7721">
                  <c:v>37.98500000000098</c:v>
                </c:pt>
                <c:pt idx="7722">
                  <c:v>37.990000000000983</c:v>
                </c:pt>
                <c:pt idx="7723">
                  <c:v>37.995000000000985</c:v>
                </c:pt>
                <c:pt idx="7724">
                  <c:v>38.000000000000988</c:v>
                </c:pt>
                <c:pt idx="7725">
                  <c:v>38.00500000000099</c:v>
                </c:pt>
                <c:pt idx="7726">
                  <c:v>38.010000000000993</c:v>
                </c:pt>
                <c:pt idx="7727">
                  <c:v>38.015000000000995</c:v>
                </c:pt>
                <c:pt idx="7728">
                  <c:v>38.020000000000998</c:v>
                </c:pt>
                <c:pt idx="7729">
                  <c:v>38.025000000001</c:v>
                </c:pt>
                <c:pt idx="7730">
                  <c:v>38.030000000001003</c:v>
                </c:pt>
                <c:pt idx="7731">
                  <c:v>38.035000000001006</c:v>
                </c:pt>
                <c:pt idx="7732">
                  <c:v>38.040000000001008</c:v>
                </c:pt>
                <c:pt idx="7733">
                  <c:v>38.045000000001011</c:v>
                </c:pt>
                <c:pt idx="7734">
                  <c:v>38.050000000001013</c:v>
                </c:pt>
                <c:pt idx="7735">
                  <c:v>38.055000000001016</c:v>
                </c:pt>
                <c:pt idx="7736">
                  <c:v>38.060000000001018</c:v>
                </c:pt>
                <c:pt idx="7737">
                  <c:v>38.065000000001021</c:v>
                </c:pt>
                <c:pt idx="7738">
                  <c:v>38.070000000001023</c:v>
                </c:pt>
                <c:pt idx="7739">
                  <c:v>38.075000000001026</c:v>
                </c:pt>
                <c:pt idx="7740">
                  <c:v>38.080000000001029</c:v>
                </c:pt>
                <c:pt idx="7741">
                  <c:v>38.085000000001031</c:v>
                </c:pt>
                <c:pt idx="7742">
                  <c:v>38.090000000001034</c:v>
                </c:pt>
                <c:pt idx="7743">
                  <c:v>38.095000000001036</c:v>
                </c:pt>
                <c:pt idx="7744">
                  <c:v>38.100000000001039</c:v>
                </c:pt>
                <c:pt idx="7745">
                  <c:v>38.105000000001041</c:v>
                </c:pt>
                <c:pt idx="7746">
                  <c:v>38.110000000001044</c:v>
                </c:pt>
                <c:pt idx="7747">
                  <c:v>38.115000000001046</c:v>
                </c:pt>
                <c:pt idx="7748">
                  <c:v>38.120000000001049</c:v>
                </c:pt>
                <c:pt idx="7749">
                  <c:v>38.125000000001052</c:v>
                </c:pt>
                <c:pt idx="7750">
                  <c:v>38.130000000001054</c:v>
                </c:pt>
                <c:pt idx="7751">
                  <c:v>38.135000000001057</c:v>
                </c:pt>
                <c:pt idx="7752">
                  <c:v>38.140000000001059</c:v>
                </c:pt>
                <c:pt idx="7753">
                  <c:v>38.145000000001062</c:v>
                </c:pt>
                <c:pt idx="7754">
                  <c:v>38.150000000001064</c:v>
                </c:pt>
                <c:pt idx="7755">
                  <c:v>38.155000000001067</c:v>
                </c:pt>
                <c:pt idx="7756">
                  <c:v>38.16000000000107</c:v>
                </c:pt>
                <c:pt idx="7757">
                  <c:v>38.165000000001072</c:v>
                </c:pt>
                <c:pt idx="7758">
                  <c:v>38.170000000001075</c:v>
                </c:pt>
                <c:pt idx="7759">
                  <c:v>38.175000000001077</c:v>
                </c:pt>
                <c:pt idx="7760">
                  <c:v>38.18000000000108</c:v>
                </c:pt>
                <c:pt idx="7761">
                  <c:v>38.185000000001082</c:v>
                </c:pt>
                <c:pt idx="7762">
                  <c:v>38.190000000001085</c:v>
                </c:pt>
                <c:pt idx="7763">
                  <c:v>38.195000000001087</c:v>
                </c:pt>
                <c:pt idx="7764">
                  <c:v>38.20000000000109</c:v>
                </c:pt>
                <c:pt idx="7765">
                  <c:v>38.205000000001093</c:v>
                </c:pt>
                <c:pt idx="7766">
                  <c:v>38.210000000001095</c:v>
                </c:pt>
                <c:pt idx="7767">
                  <c:v>38.215000000001098</c:v>
                </c:pt>
                <c:pt idx="7768">
                  <c:v>38.2200000000011</c:v>
                </c:pt>
                <c:pt idx="7769">
                  <c:v>38.225000000001103</c:v>
                </c:pt>
                <c:pt idx="7770">
                  <c:v>38.230000000001105</c:v>
                </c:pt>
                <c:pt idx="7771">
                  <c:v>38.235000000001108</c:v>
                </c:pt>
                <c:pt idx="7772">
                  <c:v>38.24000000000111</c:v>
                </c:pt>
                <c:pt idx="7773">
                  <c:v>38.245000000001113</c:v>
                </c:pt>
                <c:pt idx="7774">
                  <c:v>38.250000000001116</c:v>
                </c:pt>
                <c:pt idx="7775">
                  <c:v>38.255000000001118</c:v>
                </c:pt>
                <c:pt idx="7776">
                  <c:v>38.260000000001121</c:v>
                </c:pt>
                <c:pt idx="7777">
                  <c:v>38.265000000001123</c:v>
                </c:pt>
                <c:pt idx="7778">
                  <c:v>38.270000000001126</c:v>
                </c:pt>
                <c:pt idx="7779">
                  <c:v>38.275000000001128</c:v>
                </c:pt>
                <c:pt idx="7780">
                  <c:v>38.280000000001131</c:v>
                </c:pt>
                <c:pt idx="7781">
                  <c:v>38.285000000001133</c:v>
                </c:pt>
                <c:pt idx="7782">
                  <c:v>38.290000000001136</c:v>
                </c:pt>
                <c:pt idx="7783">
                  <c:v>38.295000000001139</c:v>
                </c:pt>
                <c:pt idx="7784">
                  <c:v>38.300000000001141</c:v>
                </c:pt>
                <c:pt idx="7785">
                  <c:v>38.305000000001144</c:v>
                </c:pt>
                <c:pt idx="7786">
                  <c:v>38.310000000001146</c:v>
                </c:pt>
                <c:pt idx="7787">
                  <c:v>38.315000000001149</c:v>
                </c:pt>
                <c:pt idx="7788">
                  <c:v>38.320000000001151</c:v>
                </c:pt>
                <c:pt idx="7789">
                  <c:v>38.325000000001154</c:v>
                </c:pt>
                <c:pt idx="7790">
                  <c:v>38.330000000001156</c:v>
                </c:pt>
                <c:pt idx="7791">
                  <c:v>38.335000000001159</c:v>
                </c:pt>
                <c:pt idx="7792">
                  <c:v>38.340000000001162</c:v>
                </c:pt>
                <c:pt idx="7793">
                  <c:v>38.345000000001164</c:v>
                </c:pt>
                <c:pt idx="7794">
                  <c:v>38.350000000001167</c:v>
                </c:pt>
                <c:pt idx="7795">
                  <c:v>38.355000000001169</c:v>
                </c:pt>
                <c:pt idx="7796">
                  <c:v>38.360000000001172</c:v>
                </c:pt>
                <c:pt idx="7797">
                  <c:v>38.365000000001174</c:v>
                </c:pt>
                <c:pt idx="7798">
                  <c:v>38.370000000001177</c:v>
                </c:pt>
                <c:pt idx="7799">
                  <c:v>38.37500000000118</c:v>
                </c:pt>
                <c:pt idx="7800">
                  <c:v>38.380000000001182</c:v>
                </c:pt>
                <c:pt idx="7801">
                  <c:v>38.385000000001185</c:v>
                </c:pt>
                <c:pt idx="7802">
                  <c:v>38.390000000001187</c:v>
                </c:pt>
                <c:pt idx="7803">
                  <c:v>38.39500000000119</c:v>
                </c:pt>
                <c:pt idx="7804">
                  <c:v>38.400000000001192</c:v>
                </c:pt>
                <c:pt idx="7805">
                  <c:v>38.405000000001195</c:v>
                </c:pt>
                <c:pt idx="7806">
                  <c:v>38.410000000001197</c:v>
                </c:pt>
                <c:pt idx="7807">
                  <c:v>38.4150000000012</c:v>
                </c:pt>
                <c:pt idx="7808">
                  <c:v>38.420000000001203</c:v>
                </c:pt>
                <c:pt idx="7809">
                  <c:v>38.425000000001205</c:v>
                </c:pt>
                <c:pt idx="7810">
                  <c:v>38.430000000001208</c:v>
                </c:pt>
                <c:pt idx="7811">
                  <c:v>38.43500000000121</c:v>
                </c:pt>
                <c:pt idx="7812">
                  <c:v>38.440000000001213</c:v>
                </c:pt>
                <c:pt idx="7813">
                  <c:v>38.445000000001215</c:v>
                </c:pt>
                <c:pt idx="7814">
                  <c:v>38.450000000001218</c:v>
                </c:pt>
                <c:pt idx="7815">
                  <c:v>38.45500000000122</c:v>
                </c:pt>
                <c:pt idx="7816">
                  <c:v>38.460000000001223</c:v>
                </c:pt>
                <c:pt idx="7817">
                  <c:v>38.465000000001226</c:v>
                </c:pt>
                <c:pt idx="7818">
                  <c:v>38.470000000001228</c:v>
                </c:pt>
                <c:pt idx="7819">
                  <c:v>38.475000000001231</c:v>
                </c:pt>
                <c:pt idx="7820">
                  <c:v>38.480000000001233</c:v>
                </c:pt>
                <c:pt idx="7821">
                  <c:v>38.485000000001236</c:v>
                </c:pt>
                <c:pt idx="7822">
                  <c:v>38.490000000001238</c:v>
                </c:pt>
                <c:pt idx="7823">
                  <c:v>38.495000000001241</c:v>
                </c:pt>
                <c:pt idx="7824">
                  <c:v>38.500000000001243</c:v>
                </c:pt>
                <c:pt idx="7825">
                  <c:v>38.505000000001246</c:v>
                </c:pt>
                <c:pt idx="7826">
                  <c:v>38.510000000001249</c:v>
                </c:pt>
                <c:pt idx="7827">
                  <c:v>38.515000000001251</c:v>
                </c:pt>
                <c:pt idx="7828">
                  <c:v>38.520000000001254</c:v>
                </c:pt>
                <c:pt idx="7829">
                  <c:v>38.525000000001256</c:v>
                </c:pt>
                <c:pt idx="7830">
                  <c:v>38.530000000001259</c:v>
                </c:pt>
                <c:pt idx="7831">
                  <c:v>38.535000000001261</c:v>
                </c:pt>
                <c:pt idx="7832">
                  <c:v>38.540000000001264</c:v>
                </c:pt>
                <c:pt idx="7833">
                  <c:v>38.545000000001266</c:v>
                </c:pt>
                <c:pt idx="7834">
                  <c:v>38.550000000001269</c:v>
                </c:pt>
                <c:pt idx="7835">
                  <c:v>38.555000000001272</c:v>
                </c:pt>
                <c:pt idx="7836">
                  <c:v>38.560000000001274</c:v>
                </c:pt>
                <c:pt idx="7837">
                  <c:v>38.565000000001277</c:v>
                </c:pt>
                <c:pt idx="7838">
                  <c:v>38.570000000001279</c:v>
                </c:pt>
                <c:pt idx="7839">
                  <c:v>38.575000000001282</c:v>
                </c:pt>
                <c:pt idx="7840">
                  <c:v>38.580000000001284</c:v>
                </c:pt>
                <c:pt idx="7841">
                  <c:v>38.585000000001287</c:v>
                </c:pt>
                <c:pt idx="7842">
                  <c:v>38.590000000001289</c:v>
                </c:pt>
                <c:pt idx="7843">
                  <c:v>38.595000000001292</c:v>
                </c:pt>
                <c:pt idx="7844">
                  <c:v>38.600000000001295</c:v>
                </c:pt>
                <c:pt idx="7845">
                  <c:v>38.605000000001297</c:v>
                </c:pt>
                <c:pt idx="7846">
                  <c:v>38.6100000000013</c:v>
                </c:pt>
                <c:pt idx="7847">
                  <c:v>38.615000000001302</c:v>
                </c:pt>
                <c:pt idx="7848">
                  <c:v>38.620000000001305</c:v>
                </c:pt>
                <c:pt idx="7849">
                  <c:v>38.625000000001307</c:v>
                </c:pt>
                <c:pt idx="7850">
                  <c:v>38.63000000000131</c:v>
                </c:pt>
                <c:pt idx="7851">
                  <c:v>38.635000000001313</c:v>
                </c:pt>
                <c:pt idx="7852">
                  <c:v>38.640000000001315</c:v>
                </c:pt>
                <c:pt idx="7853">
                  <c:v>38.645000000001318</c:v>
                </c:pt>
                <c:pt idx="7854">
                  <c:v>38.65000000000132</c:v>
                </c:pt>
                <c:pt idx="7855">
                  <c:v>38.655000000001323</c:v>
                </c:pt>
                <c:pt idx="7856">
                  <c:v>38.660000000001325</c:v>
                </c:pt>
                <c:pt idx="7857">
                  <c:v>38.665000000001328</c:v>
                </c:pt>
                <c:pt idx="7858">
                  <c:v>38.67000000000133</c:v>
                </c:pt>
                <c:pt idx="7859">
                  <c:v>38.675000000001333</c:v>
                </c:pt>
                <c:pt idx="7860">
                  <c:v>38.680000000001336</c:v>
                </c:pt>
                <c:pt idx="7861">
                  <c:v>38.685000000001338</c:v>
                </c:pt>
                <c:pt idx="7862">
                  <c:v>38.690000000001341</c:v>
                </c:pt>
                <c:pt idx="7863">
                  <c:v>38.695000000001343</c:v>
                </c:pt>
                <c:pt idx="7864">
                  <c:v>38.700000000001346</c:v>
                </c:pt>
                <c:pt idx="7865">
                  <c:v>38.705000000001348</c:v>
                </c:pt>
                <c:pt idx="7866">
                  <c:v>38.710000000001351</c:v>
                </c:pt>
                <c:pt idx="7867">
                  <c:v>38.715000000001353</c:v>
                </c:pt>
                <c:pt idx="7868">
                  <c:v>38.720000000001356</c:v>
                </c:pt>
                <c:pt idx="7869">
                  <c:v>38.725000000001359</c:v>
                </c:pt>
                <c:pt idx="7870">
                  <c:v>38.730000000001361</c:v>
                </c:pt>
                <c:pt idx="7871">
                  <c:v>38.735000000001364</c:v>
                </c:pt>
                <c:pt idx="7872">
                  <c:v>38.740000000001366</c:v>
                </c:pt>
                <c:pt idx="7873">
                  <c:v>38.745000000001369</c:v>
                </c:pt>
                <c:pt idx="7874">
                  <c:v>38.750000000001371</c:v>
                </c:pt>
                <c:pt idx="7875">
                  <c:v>38.755000000001374</c:v>
                </c:pt>
                <c:pt idx="7876">
                  <c:v>38.760000000001376</c:v>
                </c:pt>
                <c:pt idx="7877">
                  <c:v>38.765000000001379</c:v>
                </c:pt>
                <c:pt idx="7878">
                  <c:v>38.770000000001382</c:v>
                </c:pt>
                <c:pt idx="7879">
                  <c:v>38.775000000001384</c:v>
                </c:pt>
                <c:pt idx="7880">
                  <c:v>38.780000000001387</c:v>
                </c:pt>
                <c:pt idx="7881">
                  <c:v>38.785000000001389</c:v>
                </c:pt>
                <c:pt idx="7882">
                  <c:v>38.790000000001392</c:v>
                </c:pt>
                <c:pt idx="7883">
                  <c:v>38.795000000001394</c:v>
                </c:pt>
                <c:pt idx="7884">
                  <c:v>38.800000000001397</c:v>
                </c:pt>
                <c:pt idx="7885">
                  <c:v>38.805000000001399</c:v>
                </c:pt>
                <c:pt idx="7886">
                  <c:v>38.810000000001402</c:v>
                </c:pt>
                <c:pt idx="7887">
                  <c:v>38.815000000001405</c:v>
                </c:pt>
                <c:pt idx="7888">
                  <c:v>38.820000000001407</c:v>
                </c:pt>
                <c:pt idx="7889">
                  <c:v>38.82500000000141</c:v>
                </c:pt>
                <c:pt idx="7890">
                  <c:v>38.830000000001412</c:v>
                </c:pt>
                <c:pt idx="7891">
                  <c:v>38.835000000001415</c:v>
                </c:pt>
                <c:pt idx="7892">
                  <c:v>38.840000000001417</c:v>
                </c:pt>
                <c:pt idx="7893">
                  <c:v>38.84500000000142</c:v>
                </c:pt>
                <c:pt idx="7894">
                  <c:v>38.850000000001423</c:v>
                </c:pt>
                <c:pt idx="7895">
                  <c:v>38.855000000001425</c:v>
                </c:pt>
                <c:pt idx="7896">
                  <c:v>38.860000000001428</c:v>
                </c:pt>
                <c:pt idx="7897">
                  <c:v>38.86500000000143</c:v>
                </c:pt>
                <c:pt idx="7898">
                  <c:v>38.870000000001433</c:v>
                </c:pt>
                <c:pt idx="7899">
                  <c:v>38.875000000001435</c:v>
                </c:pt>
                <c:pt idx="7900">
                  <c:v>38.880000000001438</c:v>
                </c:pt>
                <c:pt idx="7901">
                  <c:v>38.88500000000144</c:v>
                </c:pt>
                <c:pt idx="7902">
                  <c:v>38.890000000001443</c:v>
                </c:pt>
                <c:pt idx="7903">
                  <c:v>38.895000000001446</c:v>
                </c:pt>
                <c:pt idx="7904">
                  <c:v>38.900000000001448</c:v>
                </c:pt>
                <c:pt idx="7905">
                  <c:v>38.905000000001451</c:v>
                </c:pt>
                <c:pt idx="7906">
                  <c:v>38.910000000001453</c:v>
                </c:pt>
                <c:pt idx="7907">
                  <c:v>38.915000000001456</c:v>
                </c:pt>
                <c:pt idx="7908">
                  <c:v>38.920000000001458</c:v>
                </c:pt>
                <c:pt idx="7909">
                  <c:v>38.925000000001461</c:v>
                </c:pt>
                <c:pt idx="7910">
                  <c:v>38.930000000001463</c:v>
                </c:pt>
                <c:pt idx="7911">
                  <c:v>38.935000000001466</c:v>
                </c:pt>
                <c:pt idx="7912">
                  <c:v>38.940000000001469</c:v>
                </c:pt>
                <c:pt idx="7913">
                  <c:v>38.945000000001471</c:v>
                </c:pt>
                <c:pt idx="7914">
                  <c:v>38.950000000001474</c:v>
                </c:pt>
                <c:pt idx="7915">
                  <c:v>38.955000000001476</c:v>
                </c:pt>
                <c:pt idx="7916">
                  <c:v>38.960000000001479</c:v>
                </c:pt>
                <c:pt idx="7917">
                  <c:v>38.965000000001481</c:v>
                </c:pt>
                <c:pt idx="7918">
                  <c:v>38.970000000001484</c:v>
                </c:pt>
                <c:pt idx="7919">
                  <c:v>38.975000000001486</c:v>
                </c:pt>
                <c:pt idx="7920">
                  <c:v>38.980000000001489</c:v>
                </c:pt>
                <c:pt idx="7921">
                  <c:v>38.985000000001492</c:v>
                </c:pt>
                <c:pt idx="7922">
                  <c:v>38.990000000001494</c:v>
                </c:pt>
                <c:pt idx="7923">
                  <c:v>38.995000000001497</c:v>
                </c:pt>
                <c:pt idx="7924">
                  <c:v>39.000000000001499</c:v>
                </c:pt>
                <c:pt idx="7925">
                  <c:v>39.005000000001502</c:v>
                </c:pt>
                <c:pt idx="7926">
                  <c:v>39.010000000001504</c:v>
                </c:pt>
                <c:pt idx="7927">
                  <c:v>39.015000000001507</c:v>
                </c:pt>
                <c:pt idx="7928">
                  <c:v>39.020000000001509</c:v>
                </c:pt>
                <c:pt idx="7929">
                  <c:v>39.025000000001512</c:v>
                </c:pt>
                <c:pt idx="7930">
                  <c:v>39.030000000001515</c:v>
                </c:pt>
                <c:pt idx="7931">
                  <c:v>39.035000000001517</c:v>
                </c:pt>
                <c:pt idx="7932">
                  <c:v>39.04000000000152</c:v>
                </c:pt>
                <c:pt idx="7933">
                  <c:v>39.045000000001522</c:v>
                </c:pt>
                <c:pt idx="7934">
                  <c:v>39.050000000001525</c:v>
                </c:pt>
                <c:pt idx="7935">
                  <c:v>39.055000000001527</c:v>
                </c:pt>
                <c:pt idx="7936">
                  <c:v>39.06000000000153</c:v>
                </c:pt>
                <c:pt idx="7937">
                  <c:v>39.065000000001532</c:v>
                </c:pt>
                <c:pt idx="7938">
                  <c:v>39.070000000001535</c:v>
                </c:pt>
                <c:pt idx="7939">
                  <c:v>39.075000000001538</c:v>
                </c:pt>
                <c:pt idx="7940">
                  <c:v>39.08000000000154</c:v>
                </c:pt>
                <c:pt idx="7941">
                  <c:v>39.085000000001543</c:v>
                </c:pt>
                <c:pt idx="7942">
                  <c:v>39.090000000001545</c:v>
                </c:pt>
                <c:pt idx="7943">
                  <c:v>39.095000000001548</c:v>
                </c:pt>
                <c:pt idx="7944">
                  <c:v>39.10000000000155</c:v>
                </c:pt>
                <c:pt idx="7945">
                  <c:v>39.105000000001553</c:v>
                </c:pt>
                <c:pt idx="7946">
                  <c:v>39.110000000001556</c:v>
                </c:pt>
                <c:pt idx="7947">
                  <c:v>39.115000000001558</c:v>
                </c:pt>
                <c:pt idx="7948">
                  <c:v>39.120000000001561</c:v>
                </c:pt>
                <c:pt idx="7949">
                  <c:v>39.125000000001563</c:v>
                </c:pt>
                <c:pt idx="7950">
                  <c:v>39.130000000001566</c:v>
                </c:pt>
                <c:pt idx="7951">
                  <c:v>39.135000000001568</c:v>
                </c:pt>
                <c:pt idx="7952">
                  <c:v>39.140000000001571</c:v>
                </c:pt>
                <c:pt idx="7953">
                  <c:v>39.145000000001573</c:v>
                </c:pt>
                <c:pt idx="7954">
                  <c:v>39.150000000001576</c:v>
                </c:pt>
                <c:pt idx="7955">
                  <c:v>39.155000000001579</c:v>
                </c:pt>
                <c:pt idx="7956">
                  <c:v>39.160000000001581</c:v>
                </c:pt>
                <c:pt idx="7957">
                  <c:v>39.165000000001584</c:v>
                </c:pt>
                <c:pt idx="7958">
                  <c:v>39.170000000001586</c:v>
                </c:pt>
                <c:pt idx="7959">
                  <c:v>39.175000000001589</c:v>
                </c:pt>
                <c:pt idx="7960">
                  <c:v>39.180000000001591</c:v>
                </c:pt>
                <c:pt idx="7961">
                  <c:v>39.185000000001594</c:v>
                </c:pt>
                <c:pt idx="7962">
                  <c:v>39.190000000001596</c:v>
                </c:pt>
                <c:pt idx="7963">
                  <c:v>39.195000000001599</c:v>
                </c:pt>
                <c:pt idx="7964">
                  <c:v>39.200000000001602</c:v>
                </c:pt>
                <c:pt idx="7965">
                  <c:v>39.205000000001604</c:v>
                </c:pt>
                <c:pt idx="7966">
                  <c:v>39.210000000001607</c:v>
                </c:pt>
                <c:pt idx="7967">
                  <c:v>39.215000000001609</c:v>
                </c:pt>
                <c:pt idx="7968">
                  <c:v>39.220000000001612</c:v>
                </c:pt>
                <c:pt idx="7969">
                  <c:v>39.225000000001614</c:v>
                </c:pt>
                <c:pt idx="7970">
                  <c:v>39.230000000001617</c:v>
                </c:pt>
                <c:pt idx="7971">
                  <c:v>39.235000000001619</c:v>
                </c:pt>
                <c:pt idx="7972">
                  <c:v>39.240000000001622</c:v>
                </c:pt>
                <c:pt idx="7973">
                  <c:v>39.245000000001625</c:v>
                </c:pt>
                <c:pt idx="7974">
                  <c:v>39.250000000001627</c:v>
                </c:pt>
                <c:pt idx="7975">
                  <c:v>39.25500000000163</c:v>
                </c:pt>
                <c:pt idx="7976">
                  <c:v>39.260000000001632</c:v>
                </c:pt>
                <c:pt idx="7977">
                  <c:v>39.265000000001635</c:v>
                </c:pt>
                <c:pt idx="7978">
                  <c:v>39.270000000001637</c:v>
                </c:pt>
                <c:pt idx="7979">
                  <c:v>39.27500000000164</c:v>
                </c:pt>
                <c:pt idx="7980">
                  <c:v>39.280000000001642</c:v>
                </c:pt>
                <c:pt idx="7981">
                  <c:v>39.285000000001645</c:v>
                </c:pt>
                <c:pt idx="7982">
                  <c:v>39.290000000001648</c:v>
                </c:pt>
                <c:pt idx="7983">
                  <c:v>39.29500000000165</c:v>
                </c:pt>
                <c:pt idx="7984">
                  <c:v>39.300000000001653</c:v>
                </c:pt>
                <c:pt idx="7985">
                  <c:v>39.305000000001655</c:v>
                </c:pt>
                <c:pt idx="7986">
                  <c:v>39.310000000001658</c:v>
                </c:pt>
                <c:pt idx="7987">
                  <c:v>39.31500000000166</c:v>
                </c:pt>
                <c:pt idx="7988">
                  <c:v>39.320000000001663</c:v>
                </c:pt>
                <c:pt idx="7989">
                  <c:v>39.325000000001666</c:v>
                </c:pt>
                <c:pt idx="7990">
                  <c:v>39.330000000001668</c:v>
                </c:pt>
                <c:pt idx="7991">
                  <c:v>39.335000000001671</c:v>
                </c:pt>
                <c:pt idx="7992">
                  <c:v>39.340000000001673</c:v>
                </c:pt>
                <c:pt idx="7993">
                  <c:v>39.345000000001676</c:v>
                </c:pt>
                <c:pt idx="7994">
                  <c:v>39.350000000001678</c:v>
                </c:pt>
                <c:pt idx="7995">
                  <c:v>39.355000000001681</c:v>
                </c:pt>
                <c:pt idx="7996">
                  <c:v>39.360000000001683</c:v>
                </c:pt>
                <c:pt idx="7997">
                  <c:v>39.365000000001686</c:v>
                </c:pt>
                <c:pt idx="7998">
                  <c:v>39.370000000001689</c:v>
                </c:pt>
                <c:pt idx="7999">
                  <c:v>39.375000000001691</c:v>
                </c:pt>
                <c:pt idx="8000">
                  <c:v>39.380000000001694</c:v>
                </c:pt>
                <c:pt idx="8001">
                  <c:v>39.385000000001696</c:v>
                </c:pt>
                <c:pt idx="8002">
                  <c:v>39.390000000001699</c:v>
                </c:pt>
                <c:pt idx="8003">
                  <c:v>39.395000000001701</c:v>
                </c:pt>
                <c:pt idx="8004">
                  <c:v>39.400000000001704</c:v>
                </c:pt>
                <c:pt idx="8005">
                  <c:v>39.405000000001706</c:v>
                </c:pt>
                <c:pt idx="8006">
                  <c:v>39.410000000001709</c:v>
                </c:pt>
                <c:pt idx="8007">
                  <c:v>39.415000000001712</c:v>
                </c:pt>
                <c:pt idx="8008">
                  <c:v>39.420000000001714</c:v>
                </c:pt>
                <c:pt idx="8009">
                  <c:v>39.425000000001717</c:v>
                </c:pt>
                <c:pt idx="8010">
                  <c:v>39.430000000001719</c:v>
                </c:pt>
                <c:pt idx="8011">
                  <c:v>39.435000000001722</c:v>
                </c:pt>
                <c:pt idx="8012">
                  <c:v>39.440000000001724</c:v>
                </c:pt>
                <c:pt idx="8013">
                  <c:v>39.445000000001727</c:v>
                </c:pt>
                <c:pt idx="8014">
                  <c:v>39.450000000001729</c:v>
                </c:pt>
                <c:pt idx="8015">
                  <c:v>39.455000000001732</c:v>
                </c:pt>
                <c:pt idx="8016">
                  <c:v>39.460000000001735</c:v>
                </c:pt>
                <c:pt idx="8017">
                  <c:v>39.465000000001737</c:v>
                </c:pt>
                <c:pt idx="8018">
                  <c:v>39.47000000000174</c:v>
                </c:pt>
                <c:pt idx="8019">
                  <c:v>39.475000000001742</c:v>
                </c:pt>
                <c:pt idx="8020">
                  <c:v>39.480000000001745</c:v>
                </c:pt>
                <c:pt idx="8021">
                  <c:v>39.485000000001747</c:v>
                </c:pt>
                <c:pt idx="8022">
                  <c:v>39.49000000000175</c:v>
                </c:pt>
                <c:pt idx="8023">
                  <c:v>39.495000000001752</c:v>
                </c:pt>
                <c:pt idx="8024">
                  <c:v>39.500000000001755</c:v>
                </c:pt>
                <c:pt idx="8025">
                  <c:v>39.505000000001758</c:v>
                </c:pt>
                <c:pt idx="8026">
                  <c:v>39.51000000000176</c:v>
                </c:pt>
                <c:pt idx="8027">
                  <c:v>39.515000000001763</c:v>
                </c:pt>
                <c:pt idx="8028">
                  <c:v>39.520000000001765</c:v>
                </c:pt>
                <c:pt idx="8029">
                  <c:v>39.525000000001768</c:v>
                </c:pt>
                <c:pt idx="8030">
                  <c:v>39.53000000000177</c:v>
                </c:pt>
                <c:pt idx="8031">
                  <c:v>39.535000000001773</c:v>
                </c:pt>
                <c:pt idx="8032">
                  <c:v>39.540000000001776</c:v>
                </c:pt>
                <c:pt idx="8033">
                  <c:v>39.545000000001778</c:v>
                </c:pt>
                <c:pt idx="8034">
                  <c:v>39.550000000001781</c:v>
                </c:pt>
                <c:pt idx="8035">
                  <c:v>39.555000000001783</c:v>
                </c:pt>
                <c:pt idx="8036">
                  <c:v>39.560000000001786</c:v>
                </c:pt>
                <c:pt idx="8037">
                  <c:v>39.565000000001788</c:v>
                </c:pt>
                <c:pt idx="8038">
                  <c:v>39.570000000001791</c:v>
                </c:pt>
                <c:pt idx="8039">
                  <c:v>39.575000000001793</c:v>
                </c:pt>
                <c:pt idx="8040">
                  <c:v>39.580000000001796</c:v>
                </c:pt>
                <c:pt idx="8041">
                  <c:v>39.585000000001799</c:v>
                </c:pt>
                <c:pt idx="8042">
                  <c:v>39.590000000001801</c:v>
                </c:pt>
                <c:pt idx="8043">
                  <c:v>39.595000000001804</c:v>
                </c:pt>
                <c:pt idx="8044">
                  <c:v>39.600000000001806</c:v>
                </c:pt>
                <c:pt idx="8045">
                  <c:v>39.605000000001809</c:v>
                </c:pt>
                <c:pt idx="8046">
                  <c:v>39.610000000001811</c:v>
                </c:pt>
                <c:pt idx="8047">
                  <c:v>39.615000000001814</c:v>
                </c:pt>
                <c:pt idx="8048">
                  <c:v>39.620000000001816</c:v>
                </c:pt>
                <c:pt idx="8049">
                  <c:v>39.625000000001819</c:v>
                </c:pt>
                <c:pt idx="8050">
                  <c:v>39.630000000001822</c:v>
                </c:pt>
                <c:pt idx="8051">
                  <c:v>39.635000000001824</c:v>
                </c:pt>
                <c:pt idx="8052">
                  <c:v>39.640000000001827</c:v>
                </c:pt>
                <c:pt idx="8053">
                  <c:v>39.645000000001829</c:v>
                </c:pt>
                <c:pt idx="8054">
                  <c:v>39.650000000001832</c:v>
                </c:pt>
                <c:pt idx="8055">
                  <c:v>39.655000000001834</c:v>
                </c:pt>
                <c:pt idx="8056">
                  <c:v>39.660000000001837</c:v>
                </c:pt>
                <c:pt idx="8057">
                  <c:v>39.665000000001839</c:v>
                </c:pt>
                <c:pt idx="8058">
                  <c:v>39.670000000001842</c:v>
                </c:pt>
                <c:pt idx="8059">
                  <c:v>39.675000000001845</c:v>
                </c:pt>
                <c:pt idx="8060">
                  <c:v>39.680000000001847</c:v>
                </c:pt>
                <c:pt idx="8061">
                  <c:v>39.68500000000185</c:v>
                </c:pt>
                <c:pt idx="8062">
                  <c:v>39.690000000001852</c:v>
                </c:pt>
                <c:pt idx="8063">
                  <c:v>39.695000000001855</c:v>
                </c:pt>
                <c:pt idx="8064">
                  <c:v>39.700000000001857</c:v>
                </c:pt>
                <c:pt idx="8065">
                  <c:v>39.70500000000186</c:v>
                </c:pt>
                <c:pt idx="8066">
                  <c:v>39.710000000001862</c:v>
                </c:pt>
                <c:pt idx="8067">
                  <c:v>39.715000000001865</c:v>
                </c:pt>
                <c:pt idx="8068">
                  <c:v>39.720000000001868</c:v>
                </c:pt>
                <c:pt idx="8069">
                  <c:v>39.72500000000187</c:v>
                </c:pt>
                <c:pt idx="8070">
                  <c:v>39.730000000001873</c:v>
                </c:pt>
                <c:pt idx="8071">
                  <c:v>39.735000000001875</c:v>
                </c:pt>
                <c:pt idx="8072">
                  <c:v>39.740000000001878</c:v>
                </c:pt>
                <c:pt idx="8073">
                  <c:v>39.74500000000188</c:v>
                </c:pt>
                <c:pt idx="8074">
                  <c:v>39.750000000001883</c:v>
                </c:pt>
                <c:pt idx="8075">
                  <c:v>39.755000000001885</c:v>
                </c:pt>
                <c:pt idx="8076">
                  <c:v>39.760000000001888</c:v>
                </c:pt>
                <c:pt idx="8077">
                  <c:v>39.765000000001891</c:v>
                </c:pt>
                <c:pt idx="8078">
                  <c:v>39.770000000001893</c:v>
                </c:pt>
                <c:pt idx="8079">
                  <c:v>39.775000000001896</c:v>
                </c:pt>
                <c:pt idx="8080">
                  <c:v>39.780000000001898</c:v>
                </c:pt>
                <c:pt idx="8081">
                  <c:v>39.785000000001901</c:v>
                </c:pt>
                <c:pt idx="8082">
                  <c:v>39.790000000001903</c:v>
                </c:pt>
                <c:pt idx="8083">
                  <c:v>39.795000000001906</c:v>
                </c:pt>
                <c:pt idx="8084">
                  <c:v>39.800000000001909</c:v>
                </c:pt>
                <c:pt idx="8085">
                  <c:v>39.805000000001911</c:v>
                </c:pt>
                <c:pt idx="8086">
                  <c:v>39.810000000001914</c:v>
                </c:pt>
                <c:pt idx="8087">
                  <c:v>39.815000000001916</c:v>
                </c:pt>
                <c:pt idx="8088">
                  <c:v>39.820000000001919</c:v>
                </c:pt>
                <c:pt idx="8089">
                  <c:v>39.825000000001921</c:v>
                </c:pt>
                <c:pt idx="8090">
                  <c:v>39.830000000001924</c:v>
                </c:pt>
                <c:pt idx="8091">
                  <c:v>39.835000000001926</c:v>
                </c:pt>
                <c:pt idx="8092">
                  <c:v>39.840000000001929</c:v>
                </c:pt>
                <c:pt idx="8093">
                  <c:v>39.845000000001932</c:v>
                </c:pt>
                <c:pt idx="8094">
                  <c:v>39.850000000001934</c:v>
                </c:pt>
                <c:pt idx="8095">
                  <c:v>39.855000000001937</c:v>
                </c:pt>
                <c:pt idx="8096">
                  <c:v>39.860000000001939</c:v>
                </c:pt>
                <c:pt idx="8097">
                  <c:v>39.865000000001942</c:v>
                </c:pt>
                <c:pt idx="8098">
                  <c:v>39.870000000001944</c:v>
                </c:pt>
                <c:pt idx="8099">
                  <c:v>39.875000000001947</c:v>
                </c:pt>
                <c:pt idx="8100">
                  <c:v>39.880000000001949</c:v>
                </c:pt>
                <c:pt idx="8101">
                  <c:v>39.885000000001952</c:v>
                </c:pt>
                <c:pt idx="8102">
                  <c:v>39.890000000001955</c:v>
                </c:pt>
                <c:pt idx="8103">
                  <c:v>39.895000000001957</c:v>
                </c:pt>
                <c:pt idx="8104">
                  <c:v>39.90000000000196</c:v>
                </c:pt>
                <c:pt idx="8105">
                  <c:v>39.905000000001962</c:v>
                </c:pt>
                <c:pt idx="8106">
                  <c:v>39.910000000001965</c:v>
                </c:pt>
                <c:pt idx="8107">
                  <c:v>39.915000000001967</c:v>
                </c:pt>
                <c:pt idx="8108">
                  <c:v>39.92000000000197</c:v>
                </c:pt>
                <c:pt idx="8109">
                  <c:v>39.925000000001972</c:v>
                </c:pt>
                <c:pt idx="8110">
                  <c:v>39.930000000001975</c:v>
                </c:pt>
                <c:pt idx="8111">
                  <c:v>39.935000000001978</c:v>
                </c:pt>
                <c:pt idx="8112">
                  <c:v>39.94000000000198</c:v>
                </c:pt>
                <c:pt idx="8113">
                  <c:v>39.945000000001983</c:v>
                </c:pt>
                <c:pt idx="8114">
                  <c:v>39.950000000001985</c:v>
                </c:pt>
                <c:pt idx="8115">
                  <c:v>39.955000000001988</c:v>
                </c:pt>
                <c:pt idx="8116">
                  <c:v>39.96000000000199</c:v>
                </c:pt>
                <c:pt idx="8117">
                  <c:v>39.965000000001993</c:v>
                </c:pt>
                <c:pt idx="8118">
                  <c:v>39.970000000001995</c:v>
                </c:pt>
                <c:pt idx="8119">
                  <c:v>39.975000000001998</c:v>
                </c:pt>
                <c:pt idx="8120">
                  <c:v>39.980000000002001</c:v>
                </c:pt>
                <c:pt idx="8121">
                  <c:v>39.985000000002003</c:v>
                </c:pt>
                <c:pt idx="8122">
                  <c:v>39.990000000002006</c:v>
                </c:pt>
                <c:pt idx="8123">
                  <c:v>39.995000000002008</c:v>
                </c:pt>
                <c:pt idx="8124">
                  <c:v>40.000000000002011</c:v>
                </c:pt>
                <c:pt idx="8125">
                  <c:v>40.005000000002013</c:v>
                </c:pt>
                <c:pt idx="8126">
                  <c:v>40.010000000002016</c:v>
                </c:pt>
                <c:pt idx="8127">
                  <c:v>40.015000000002019</c:v>
                </c:pt>
                <c:pt idx="8128">
                  <c:v>40.020000000002021</c:v>
                </c:pt>
                <c:pt idx="8129">
                  <c:v>40.025000000002024</c:v>
                </c:pt>
                <c:pt idx="8130">
                  <c:v>40.030000000002026</c:v>
                </c:pt>
                <c:pt idx="8131">
                  <c:v>40.035000000002029</c:v>
                </c:pt>
                <c:pt idx="8132">
                  <c:v>40.040000000002031</c:v>
                </c:pt>
                <c:pt idx="8133">
                  <c:v>40.045000000002034</c:v>
                </c:pt>
                <c:pt idx="8134">
                  <c:v>40.050000000002036</c:v>
                </c:pt>
                <c:pt idx="8135">
                  <c:v>40.055000000002039</c:v>
                </c:pt>
                <c:pt idx="8136">
                  <c:v>40.060000000002042</c:v>
                </c:pt>
                <c:pt idx="8137">
                  <c:v>40.065000000002044</c:v>
                </c:pt>
                <c:pt idx="8138">
                  <c:v>40.070000000002047</c:v>
                </c:pt>
                <c:pt idx="8139">
                  <c:v>40.075000000002049</c:v>
                </c:pt>
                <c:pt idx="8140">
                  <c:v>40.080000000002052</c:v>
                </c:pt>
                <c:pt idx="8141">
                  <c:v>40.085000000002054</c:v>
                </c:pt>
                <c:pt idx="8142">
                  <c:v>40.090000000002057</c:v>
                </c:pt>
                <c:pt idx="8143">
                  <c:v>40.095000000002059</c:v>
                </c:pt>
                <c:pt idx="8144">
                  <c:v>40.100000000002062</c:v>
                </c:pt>
                <c:pt idx="8145">
                  <c:v>40.105000000002065</c:v>
                </c:pt>
                <c:pt idx="8146">
                  <c:v>40.110000000002067</c:v>
                </c:pt>
                <c:pt idx="8147">
                  <c:v>40.11500000000207</c:v>
                </c:pt>
                <c:pt idx="8148">
                  <c:v>40.120000000002072</c:v>
                </c:pt>
                <c:pt idx="8149">
                  <c:v>40.125000000002075</c:v>
                </c:pt>
                <c:pt idx="8150">
                  <c:v>40.130000000002077</c:v>
                </c:pt>
                <c:pt idx="8151">
                  <c:v>40.13500000000208</c:v>
                </c:pt>
                <c:pt idx="8152">
                  <c:v>40.140000000002082</c:v>
                </c:pt>
                <c:pt idx="8153">
                  <c:v>40.145000000002085</c:v>
                </c:pt>
                <c:pt idx="8154">
                  <c:v>40.150000000002088</c:v>
                </c:pt>
                <c:pt idx="8155">
                  <c:v>40.15500000000209</c:v>
                </c:pt>
                <c:pt idx="8156">
                  <c:v>40.160000000002093</c:v>
                </c:pt>
                <c:pt idx="8157">
                  <c:v>40.165000000002095</c:v>
                </c:pt>
                <c:pt idx="8158">
                  <c:v>40.170000000002098</c:v>
                </c:pt>
                <c:pt idx="8159">
                  <c:v>40.1750000000021</c:v>
                </c:pt>
                <c:pt idx="8160">
                  <c:v>40.180000000002103</c:v>
                </c:pt>
                <c:pt idx="8161">
                  <c:v>40.185000000002105</c:v>
                </c:pt>
                <c:pt idx="8162">
                  <c:v>40.190000000002108</c:v>
                </c:pt>
                <c:pt idx="8163">
                  <c:v>40.195000000002111</c:v>
                </c:pt>
                <c:pt idx="8164">
                  <c:v>40.200000000002113</c:v>
                </c:pt>
                <c:pt idx="8165">
                  <c:v>40.205000000002116</c:v>
                </c:pt>
                <c:pt idx="8166">
                  <c:v>40.210000000002118</c:v>
                </c:pt>
                <c:pt idx="8167">
                  <c:v>40.215000000002121</c:v>
                </c:pt>
                <c:pt idx="8168">
                  <c:v>40.220000000002123</c:v>
                </c:pt>
                <c:pt idx="8169">
                  <c:v>40.225000000002126</c:v>
                </c:pt>
                <c:pt idx="8170">
                  <c:v>40.230000000002129</c:v>
                </c:pt>
                <c:pt idx="8171">
                  <c:v>40.235000000002131</c:v>
                </c:pt>
                <c:pt idx="8172">
                  <c:v>40.240000000002134</c:v>
                </c:pt>
                <c:pt idx="8173">
                  <c:v>40.245000000002136</c:v>
                </c:pt>
                <c:pt idx="8174">
                  <c:v>40.250000000002139</c:v>
                </c:pt>
                <c:pt idx="8175">
                  <c:v>40.255000000002141</c:v>
                </c:pt>
                <c:pt idx="8176">
                  <c:v>40.260000000002144</c:v>
                </c:pt>
                <c:pt idx="8177">
                  <c:v>40.265000000002146</c:v>
                </c:pt>
                <c:pt idx="8178">
                  <c:v>40.270000000002149</c:v>
                </c:pt>
                <c:pt idx="8179">
                  <c:v>40.275000000002152</c:v>
                </c:pt>
                <c:pt idx="8180">
                  <c:v>40.280000000002154</c:v>
                </c:pt>
                <c:pt idx="8181">
                  <c:v>40.285000000002157</c:v>
                </c:pt>
                <c:pt idx="8182">
                  <c:v>40.290000000002159</c:v>
                </c:pt>
                <c:pt idx="8183">
                  <c:v>40.295000000002162</c:v>
                </c:pt>
                <c:pt idx="8184">
                  <c:v>40.300000000002164</c:v>
                </c:pt>
                <c:pt idx="8185">
                  <c:v>40.305000000002167</c:v>
                </c:pt>
                <c:pt idx="8186">
                  <c:v>40.310000000002169</c:v>
                </c:pt>
                <c:pt idx="8187">
                  <c:v>40.315000000002172</c:v>
                </c:pt>
                <c:pt idx="8188">
                  <c:v>40.320000000002175</c:v>
                </c:pt>
                <c:pt idx="8189">
                  <c:v>40.325000000002177</c:v>
                </c:pt>
                <c:pt idx="8190">
                  <c:v>40.33000000000218</c:v>
                </c:pt>
                <c:pt idx="8191">
                  <c:v>40.335000000002182</c:v>
                </c:pt>
                <c:pt idx="8192">
                  <c:v>40.340000000002185</c:v>
                </c:pt>
                <c:pt idx="8193">
                  <c:v>40.345000000002187</c:v>
                </c:pt>
                <c:pt idx="8194">
                  <c:v>40.35000000000219</c:v>
                </c:pt>
                <c:pt idx="8195">
                  <c:v>40.355000000002192</c:v>
                </c:pt>
                <c:pt idx="8196">
                  <c:v>40.360000000002195</c:v>
                </c:pt>
                <c:pt idx="8197">
                  <c:v>40.365000000002198</c:v>
                </c:pt>
                <c:pt idx="8198">
                  <c:v>40.3700000000022</c:v>
                </c:pt>
                <c:pt idx="8199">
                  <c:v>40.375000000002203</c:v>
                </c:pt>
                <c:pt idx="8200">
                  <c:v>40.380000000002205</c:v>
                </c:pt>
                <c:pt idx="8201">
                  <c:v>40.385000000002208</c:v>
                </c:pt>
                <c:pt idx="8202">
                  <c:v>40.39000000000221</c:v>
                </c:pt>
                <c:pt idx="8203">
                  <c:v>40.395000000002213</c:v>
                </c:pt>
                <c:pt idx="8204">
                  <c:v>40.400000000002215</c:v>
                </c:pt>
                <c:pt idx="8205">
                  <c:v>40.405000000002218</c:v>
                </c:pt>
                <c:pt idx="8206">
                  <c:v>40.410000000002221</c:v>
                </c:pt>
                <c:pt idx="8207">
                  <c:v>40.415000000002223</c:v>
                </c:pt>
                <c:pt idx="8208">
                  <c:v>40.420000000002226</c:v>
                </c:pt>
                <c:pt idx="8209">
                  <c:v>40.425000000002228</c:v>
                </c:pt>
                <c:pt idx="8210">
                  <c:v>40.430000000002231</c:v>
                </c:pt>
                <c:pt idx="8211">
                  <c:v>40.435000000002233</c:v>
                </c:pt>
                <c:pt idx="8212">
                  <c:v>40.440000000002236</c:v>
                </c:pt>
                <c:pt idx="8213">
                  <c:v>40.445000000002238</c:v>
                </c:pt>
                <c:pt idx="8214">
                  <c:v>40.450000000002241</c:v>
                </c:pt>
                <c:pt idx="8215">
                  <c:v>40.455000000002244</c:v>
                </c:pt>
                <c:pt idx="8216">
                  <c:v>40.460000000002246</c:v>
                </c:pt>
                <c:pt idx="8217">
                  <c:v>40.465000000002249</c:v>
                </c:pt>
                <c:pt idx="8218">
                  <c:v>40.470000000002251</c:v>
                </c:pt>
                <c:pt idx="8219">
                  <c:v>40.475000000002254</c:v>
                </c:pt>
                <c:pt idx="8220">
                  <c:v>40.480000000002256</c:v>
                </c:pt>
                <c:pt idx="8221">
                  <c:v>40.485000000002259</c:v>
                </c:pt>
                <c:pt idx="8222">
                  <c:v>40.490000000002262</c:v>
                </c:pt>
                <c:pt idx="8223">
                  <c:v>40.495000000002264</c:v>
                </c:pt>
                <c:pt idx="8224">
                  <c:v>40.500000000002267</c:v>
                </c:pt>
                <c:pt idx="8225">
                  <c:v>40.505000000002269</c:v>
                </c:pt>
                <c:pt idx="8226">
                  <c:v>40.510000000002272</c:v>
                </c:pt>
                <c:pt idx="8227">
                  <c:v>40.515000000002274</c:v>
                </c:pt>
                <c:pt idx="8228">
                  <c:v>40.520000000002277</c:v>
                </c:pt>
                <c:pt idx="8229">
                  <c:v>40.525000000002279</c:v>
                </c:pt>
                <c:pt idx="8230">
                  <c:v>40.530000000002282</c:v>
                </c:pt>
                <c:pt idx="8231">
                  <c:v>40.535000000002285</c:v>
                </c:pt>
                <c:pt idx="8232">
                  <c:v>40.540000000002287</c:v>
                </c:pt>
                <c:pt idx="8233">
                  <c:v>40.54500000000229</c:v>
                </c:pt>
                <c:pt idx="8234">
                  <c:v>40.550000000002292</c:v>
                </c:pt>
                <c:pt idx="8235">
                  <c:v>40.555000000002295</c:v>
                </c:pt>
                <c:pt idx="8236">
                  <c:v>40.560000000002297</c:v>
                </c:pt>
                <c:pt idx="8237">
                  <c:v>40.5650000000023</c:v>
                </c:pt>
                <c:pt idx="8238">
                  <c:v>40.570000000002302</c:v>
                </c:pt>
                <c:pt idx="8239">
                  <c:v>40.575000000002305</c:v>
                </c:pt>
                <c:pt idx="8240">
                  <c:v>40.580000000002308</c:v>
                </c:pt>
                <c:pt idx="8241">
                  <c:v>40.58500000000231</c:v>
                </c:pt>
                <c:pt idx="8242">
                  <c:v>40.590000000002313</c:v>
                </c:pt>
                <c:pt idx="8243">
                  <c:v>40.595000000002315</c:v>
                </c:pt>
                <c:pt idx="8244">
                  <c:v>40.600000000002318</c:v>
                </c:pt>
                <c:pt idx="8245">
                  <c:v>40.60500000000232</c:v>
                </c:pt>
                <c:pt idx="8246">
                  <c:v>40.610000000002323</c:v>
                </c:pt>
                <c:pt idx="8247">
                  <c:v>40.615000000002325</c:v>
                </c:pt>
                <c:pt idx="8248">
                  <c:v>40.620000000002328</c:v>
                </c:pt>
                <c:pt idx="8249">
                  <c:v>40.625000000002331</c:v>
                </c:pt>
                <c:pt idx="8250">
                  <c:v>40.630000000002333</c:v>
                </c:pt>
                <c:pt idx="8251">
                  <c:v>40.635000000002336</c:v>
                </c:pt>
                <c:pt idx="8252">
                  <c:v>40.640000000002338</c:v>
                </c:pt>
                <c:pt idx="8253">
                  <c:v>40.645000000002341</c:v>
                </c:pt>
                <c:pt idx="8254">
                  <c:v>40.650000000002343</c:v>
                </c:pt>
                <c:pt idx="8255">
                  <c:v>40.655000000002346</c:v>
                </c:pt>
                <c:pt idx="8256">
                  <c:v>40.660000000002348</c:v>
                </c:pt>
                <c:pt idx="8257">
                  <c:v>40.665000000002351</c:v>
                </c:pt>
                <c:pt idx="8258">
                  <c:v>40.670000000002354</c:v>
                </c:pt>
                <c:pt idx="8259">
                  <c:v>40.675000000002356</c:v>
                </c:pt>
                <c:pt idx="8260">
                  <c:v>40.680000000002359</c:v>
                </c:pt>
                <c:pt idx="8261">
                  <c:v>40.685000000002361</c:v>
                </c:pt>
                <c:pt idx="8262">
                  <c:v>40.690000000002364</c:v>
                </c:pt>
                <c:pt idx="8263">
                  <c:v>40.695000000002366</c:v>
                </c:pt>
                <c:pt idx="8264">
                  <c:v>40.700000000002369</c:v>
                </c:pt>
                <c:pt idx="8265">
                  <c:v>40.705000000002372</c:v>
                </c:pt>
                <c:pt idx="8266">
                  <c:v>40.710000000002374</c:v>
                </c:pt>
                <c:pt idx="8267">
                  <c:v>40.715000000002377</c:v>
                </c:pt>
                <c:pt idx="8268">
                  <c:v>40.720000000002379</c:v>
                </c:pt>
                <c:pt idx="8269">
                  <c:v>40.725000000002382</c:v>
                </c:pt>
                <c:pt idx="8270">
                  <c:v>40.730000000002384</c:v>
                </c:pt>
                <c:pt idx="8271">
                  <c:v>40.735000000002387</c:v>
                </c:pt>
                <c:pt idx="8272">
                  <c:v>40.740000000002389</c:v>
                </c:pt>
                <c:pt idx="8273">
                  <c:v>40.745000000002392</c:v>
                </c:pt>
                <c:pt idx="8274">
                  <c:v>40.750000000002395</c:v>
                </c:pt>
                <c:pt idx="8275">
                  <c:v>40.755000000002397</c:v>
                </c:pt>
                <c:pt idx="8276">
                  <c:v>40.7600000000024</c:v>
                </c:pt>
                <c:pt idx="8277">
                  <c:v>40.765000000002402</c:v>
                </c:pt>
                <c:pt idx="8278">
                  <c:v>40.770000000002405</c:v>
                </c:pt>
                <c:pt idx="8279">
                  <c:v>40.775000000002407</c:v>
                </c:pt>
                <c:pt idx="8280">
                  <c:v>40.78000000000241</c:v>
                </c:pt>
                <c:pt idx="8281">
                  <c:v>40.785000000002412</c:v>
                </c:pt>
                <c:pt idx="8282">
                  <c:v>40.790000000002415</c:v>
                </c:pt>
                <c:pt idx="8283">
                  <c:v>40.795000000002418</c:v>
                </c:pt>
                <c:pt idx="8284">
                  <c:v>40.80000000000242</c:v>
                </c:pt>
                <c:pt idx="8285">
                  <c:v>40.805000000002423</c:v>
                </c:pt>
                <c:pt idx="8286">
                  <c:v>40.810000000002425</c:v>
                </c:pt>
                <c:pt idx="8287">
                  <c:v>40.815000000002428</c:v>
                </c:pt>
                <c:pt idx="8288">
                  <c:v>40.82000000000243</c:v>
                </c:pt>
                <c:pt idx="8289">
                  <c:v>40.825000000002433</c:v>
                </c:pt>
                <c:pt idx="8290">
                  <c:v>40.830000000002435</c:v>
                </c:pt>
                <c:pt idx="8291">
                  <c:v>40.835000000002438</c:v>
                </c:pt>
                <c:pt idx="8292">
                  <c:v>40.840000000002441</c:v>
                </c:pt>
                <c:pt idx="8293">
                  <c:v>40.845000000002443</c:v>
                </c:pt>
                <c:pt idx="8294">
                  <c:v>40.850000000002446</c:v>
                </c:pt>
                <c:pt idx="8295">
                  <c:v>40.855000000002448</c:v>
                </c:pt>
                <c:pt idx="8296">
                  <c:v>40.860000000002451</c:v>
                </c:pt>
                <c:pt idx="8297">
                  <c:v>40.865000000002453</c:v>
                </c:pt>
                <c:pt idx="8298">
                  <c:v>40.870000000002456</c:v>
                </c:pt>
                <c:pt idx="8299">
                  <c:v>40.875000000002458</c:v>
                </c:pt>
                <c:pt idx="8300">
                  <c:v>40.880000000002461</c:v>
                </c:pt>
                <c:pt idx="8301">
                  <c:v>40.885000000002464</c:v>
                </c:pt>
                <c:pt idx="8302">
                  <c:v>40.890000000002466</c:v>
                </c:pt>
                <c:pt idx="8303">
                  <c:v>40.895000000002469</c:v>
                </c:pt>
                <c:pt idx="8304">
                  <c:v>40.900000000002471</c:v>
                </c:pt>
                <c:pt idx="8305">
                  <c:v>40.905000000002474</c:v>
                </c:pt>
                <c:pt idx="8306">
                  <c:v>40.910000000002476</c:v>
                </c:pt>
                <c:pt idx="8307">
                  <c:v>40.915000000002479</c:v>
                </c:pt>
                <c:pt idx="8308">
                  <c:v>40.920000000002481</c:v>
                </c:pt>
                <c:pt idx="8309">
                  <c:v>40.925000000002484</c:v>
                </c:pt>
                <c:pt idx="8310">
                  <c:v>40.930000000002487</c:v>
                </c:pt>
                <c:pt idx="8311">
                  <c:v>40.935000000002489</c:v>
                </c:pt>
                <c:pt idx="8312">
                  <c:v>40.940000000002492</c:v>
                </c:pt>
                <c:pt idx="8313">
                  <c:v>40.945000000002494</c:v>
                </c:pt>
                <c:pt idx="8314">
                  <c:v>40.950000000002497</c:v>
                </c:pt>
                <c:pt idx="8315">
                  <c:v>40.955000000002499</c:v>
                </c:pt>
                <c:pt idx="8316">
                  <c:v>40.960000000002502</c:v>
                </c:pt>
                <c:pt idx="8317">
                  <c:v>40.965000000002505</c:v>
                </c:pt>
                <c:pt idx="8318">
                  <c:v>40.970000000002507</c:v>
                </c:pt>
                <c:pt idx="8319">
                  <c:v>40.97500000000251</c:v>
                </c:pt>
                <c:pt idx="8320">
                  <c:v>40.980000000002512</c:v>
                </c:pt>
                <c:pt idx="8321">
                  <c:v>40.985000000002515</c:v>
                </c:pt>
                <c:pt idx="8322">
                  <c:v>40.990000000002517</c:v>
                </c:pt>
                <c:pt idx="8323">
                  <c:v>40.99500000000252</c:v>
                </c:pt>
                <c:pt idx="8324">
                  <c:v>41.000000000002522</c:v>
                </c:pt>
                <c:pt idx="8325">
                  <c:v>41.005000000002525</c:v>
                </c:pt>
                <c:pt idx="8326">
                  <c:v>41.010000000002528</c:v>
                </c:pt>
                <c:pt idx="8327">
                  <c:v>41.01500000000253</c:v>
                </c:pt>
                <c:pt idx="8328">
                  <c:v>41.020000000002533</c:v>
                </c:pt>
                <c:pt idx="8329">
                  <c:v>41.025000000002535</c:v>
                </c:pt>
                <c:pt idx="8330">
                  <c:v>41.030000000002538</c:v>
                </c:pt>
                <c:pt idx="8331">
                  <c:v>41.03500000000254</c:v>
                </c:pt>
                <c:pt idx="8332">
                  <c:v>41.040000000002543</c:v>
                </c:pt>
                <c:pt idx="8333">
                  <c:v>41.045000000002545</c:v>
                </c:pt>
                <c:pt idx="8334">
                  <c:v>41.050000000002548</c:v>
                </c:pt>
                <c:pt idx="8335">
                  <c:v>41.055000000002551</c:v>
                </c:pt>
                <c:pt idx="8336">
                  <c:v>41.060000000002553</c:v>
                </c:pt>
                <c:pt idx="8337">
                  <c:v>41.065000000002556</c:v>
                </c:pt>
                <c:pt idx="8338">
                  <c:v>41.070000000002558</c:v>
                </c:pt>
                <c:pt idx="8339">
                  <c:v>41.075000000002561</c:v>
                </c:pt>
                <c:pt idx="8340">
                  <c:v>41.080000000002563</c:v>
                </c:pt>
                <c:pt idx="8341">
                  <c:v>41.085000000002566</c:v>
                </c:pt>
                <c:pt idx="8342">
                  <c:v>41.090000000002568</c:v>
                </c:pt>
                <c:pt idx="8343">
                  <c:v>41.095000000002571</c:v>
                </c:pt>
                <c:pt idx="8344">
                  <c:v>41.100000000002574</c:v>
                </c:pt>
                <c:pt idx="8345">
                  <c:v>41.105000000002576</c:v>
                </c:pt>
                <c:pt idx="8346">
                  <c:v>41.110000000002579</c:v>
                </c:pt>
                <c:pt idx="8347">
                  <c:v>41.115000000002581</c:v>
                </c:pt>
                <c:pt idx="8348">
                  <c:v>41.120000000002584</c:v>
                </c:pt>
                <c:pt idx="8349">
                  <c:v>41.125000000002586</c:v>
                </c:pt>
                <c:pt idx="8350">
                  <c:v>41.130000000002589</c:v>
                </c:pt>
                <c:pt idx="8351">
                  <c:v>41.135000000002591</c:v>
                </c:pt>
                <c:pt idx="8352">
                  <c:v>41.140000000002594</c:v>
                </c:pt>
                <c:pt idx="8353">
                  <c:v>41.145000000002597</c:v>
                </c:pt>
                <c:pt idx="8354">
                  <c:v>41.150000000002599</c:v>
                </c:pt>
                <c:pt idx="8355">
                  <c:v>41.155000000002602</c:v>
                </c:pt>
                <c:pt idx="8356">
                  <c:v>41.160000000002604</c:v>
                </c:pt>
                <c:pt idx="8357">
                  <c:v>41.165000000002607</c:v>
                </c:pt>
                <c:pt idx="8358">
                  <c:v>41.170000000002609</c:v>
                </c:pt>
                <c:pt idx="8359">
                  <c:v>41.175000000002612</c:v>
                </c:pt>
                <c:pt idx="8360">
                  <c:v>41.180000000002615</c:v>
                </c:pt>
                <c:pt idx="8361">
                  <c:v>41.185000000002617</c:v>
                </c:pt>
                <c:pt idx="8362">
                  <c:v>41.19000000000262</c:v>
                </c:pt>
                <c:pt idx="8363">
                  <c:v>41.195000000002622</c:v>
                </c:pt>
                <c:pt idx="8364">
                  <c:v>41.200000000002625</c:v>
                </c:pt>
                <c:pt idx="8365">
                  <c:v>41.205000000002627</c:v>
                </c:pt>
                <c:pt idx="8366">
                  <c:v>41.21000000000263</c:v>
                </c:pt>
                <c:pt idx="8367">
                  <c:v>41.215000000002632</c:v>
                </c:pt>
                <c:pt idx="8368">
                  <c:v>41.220000000002635</c:v>
                </c:pt>
                <c:pt idx="8369">
                  <c:v>41.225000000002638</c:v>
                </c:pt>
                <c:pt idx="8370">
                  <c:v>41.23000000000264</c:v>
                </c:pt>
                <c:pt idx="8371">
                  <c:v>41.235000000002643</c:v>
                </c:pt>
                <c:pt idx="8372">
                  <c:v>41.240000000002645</c:v>
                </c:pt>
                <c:pt idx="8373">
                  <c:v>41.245000000002648</c:v>
                </c:pt>
                <c:pt idx="8374">
                  <c:v>41.25000000000265</c:v>
                </c:pt>
                <c:pt idx="8375">
                  <c:v>41.255000000002653</c:v>
                </c:pt>
                <c:pt idx="8376">
                  <c:v>41.260000000002655</c:v>
                </c:pt>
                <c:pt idx="8377">
                  <c:v>41.265000000002658</c:v>
                </c:pt>
                <c:pt idx="8378">
                  <c:v>41.270000000002661</c:v>
                </c:pt>
                <c:pt idx="8379">
                  <c:v>41.275000000002663</c:v>
                </c:pt>
                <c:pt idx="8380">
                  <c:v>41.280000000002666</c:v>
                </c:pt>
                <c:pt idx="8381">
                  <c:v>41.285000000002668</c:v>
                </c:pt>
                <c:pt idx="8382">
                  <c:v>41.290000000002671</c:v>
                </c:pt>
                <c:pt idx="8383">
                  <c:v>41.295000000002673</c:v>
                </c:pt>
                <c:pt idx="8384">
                  <c:v>41.300000000002676</c:v>
                </c:pt>
                <c:pt idx="8385">
                  <c:v>41.305000000002678</c:v>
                </c:pt>
                <c:pt idx="8386">
                  <c:v>41.310000000002681</c:v>
                </c:pt>
                <c:pt idx="8387">
                  <c:v>41.315000000002684</c:v>
                </c:pt>
                <c:pt idx="8388">
                  <c:v>41.320000000002686</c:v>
                </c:pt>
                <c:pt idx="8389">
                  <c:v>41.325000000002689</c:v>
                </c:pt>
                <c:pt idx="8390">
                  <c:v>41.330000000002691</c:v>
                </c:pt>
                <c:pt idx="8391">
                  <c:v>41.335000000002694</c:v>
                </c:pt>
                <c:pt idx="8392">
                  <c:v>41.340000000002696</c:v>
                </c:pt>
                <c:pt idx="8393">
                  <c:v>41.345000000002699</c:v>
                </c:pt>
                <c:pt idx="8394">
                  <c:v>41.350000000002701</c:v>
                </c:pt>
                <c:pt idx="8395">
                  <c:v>41.355000000002704</c:v>
                </c:pt>
                <c:pt idx="8396">
                  <c:v>41.360000000002707</c:v>
                </c:pt>
                <c:pt idx="8397">
                  <c:v>41.365000000002709</c:v>
                </c:pt>
                <c:pt idx="8398">
                  <c:v>41.370000000002712</c:v>
                </c:pt>
                <c:pt idx="8399">
                  <c:v>41.375000000002714</c:v>
                </c:pt>
                <c:pt idx="8400">
                  <c:v>41.380000000002717</c:v>
                </c:pt>
                <c:pt idx="8401">
                  <c:v>41.385000000002719</c:v>
                </c:pt>
                <c:pt idx="8402">
                  <c:v>41.390000000002722</c:v>
                </c:pt>
                <c:pt idx="8403">
                  <c:v>41.395000000002725</c:v>
                </c:pt>
                <c:pt idx="8404">
                  <c:v>41.400000000002727</c:v>
                </c:pt>
                <c:pt idx="8405">
                  <c:v>41.40500000000273</c:v>
                </c:pt>
                <c:pt idx="8406">
                  <c:v>41.410000000002732</c:v>
                </c:pt>
                <c:pt idx="8407">
                  <c:v>41.415000000002735</c:v>
                </c:pt>
                <c:pt idx="8408">
                  <c:v>41.420000000002737</c:v>
                </c:pt>
                <c:pt idx="8409">
                  <c:v>41.42500000000274</c:v>
                </c:pt>
                <c:pt idx="8410">
                  <c:v>41.430000000002742</c:v>
                </c:pt>
                <c:pt idx="8411">
                  <c:v>41.435000000002745</c:v>
                </c:pt>
                <c:pt idx="8412">
                  <c:v>41.440000000002748</c:v>
                </c:pt>
                <c:pt idx="8413">
                  <c:v>41.44500000000275</c:v>
                </c:pt>
                <c:pt idx="8414">
                  <c:v>41.450000000002753</c:v>
                </c:pt>
                <c:pt idx="8415">
                  <c:v>41.455000000002755</c:v>
                </c:pt>
                <c:pt idx="8416">
                  <c:v>41.460000000002758</c:v>
                </c:pt>
                <c:pt idx="8417">
                  <c:v>41.46500000000276</c:v>
                </c:pt>
                <c:pt idx="8418">
                  <c:v>41.470000000002763</c:v>
                </c:pt>
                <c:pt idx="8419">
                  <c:v>41.475000000002765</c:v>
                </c:pt>
                <c:pt idx="8420">
                  <c:v>41.480000000002768</c:v>
                </c:pt>
                <c:pt idx="8421">
                  <c:v>41.485000000002771</c:v>
                </c:pt>
                <c:pt idx="8422">
                  <c:v>41.490000000002773</c:v>
                </c:pt>
                <c:pt idx="8423">
                  <c:v>41.495000000002776</c:v>
                </c:pt>
                <c:pt idx="8424">
                  <c:v>41.500000000002778</c:v>
                </c:pt>
                <c:pt idx="8425">
                  <c:v>41.505000000002781</c:v>
                </c:pt>
                <c:pt idx="8426">
                  <c:v>41.510000000002783</c:v>
                </c:pt>
                <c:pt idx="8427">
                  <c:v>41.515000000002786</c:v>
                </c:pt>
                <c:pt idx="8428">
                  <c:v>41.520000000002788</c:v>
                </c:pt>
                <c:pt idx="8429">
                  <c:v>41.525000000002791</c:v>
                </c:pt>
                <c:pt idx="8430">
                  <c:v>41.530000000002794</c:v>
                </c:pt>
                <c:pt idx="8431">
                  <c:v>41.535000000002796</c:v>
                </c:pt>
                <c:pt idx="8432">
                  <c:v>41.540000000002799</c:v>
                </c:pt>
                <c:pt idx="8433">
                  <c:v>41.545000000002801</c:v>
                </c:pt>
                <c:pt idx="8434">
                  <c:v>41.550000000002804</c:v>
                </c:pt>
                <c:pt idx="8435">
                  <c:v>41.555000000002806</c:v>
                </c:pt>
                <c:pt idx="8436">
                  <c:v>41.560000000002809</c:v>
                </c:pt>
                <c:pt idx="8437">
                  <c:v>41.565000000002811</c:v>
                </c:pt>
                <c:pt idx="8438">
                  <c:v>41.570000000002814</c:v>
                </c:pt>
                <c:pt idx="8439">
                  <c:v>41.575000000002817</c:v>
                </c:pt>
                <c:pt idx="8440">
                  <c:v>41.580000000002819</c:v>
                </c:pt>
                <c:pt idx="8441">
                  <c:v>41.585000000002822</c:v>
                </c:pt>
                <c:pt idx="8442">
                  <c:v>41.590000000002824</c:v>
                </c:pt>
                <c:pt idx="8443">
                  <c:v>41.595000000002827</c:v>
                </c:pt>
                <c:pt idx="8444">
                  <c:v>41.600000000002829</c:v>
                </c:pt>
                <c:pt idx="8445">
                  <c:v>41.605000000002832</c:v>
                </c:pt>
                <c:pt idx="8446">
                  <c:v>41.610000000002834</c:v>
                </c:pt>
                <c:pt idx="8447">
                  <c:v>41.615000000002837</c:v>
                </c:pt>
                <c:pt idx="8448">
                  <c:v>41.62000000000284</c:v>
                </c:pt>
                <c:pt idx="8449">
                  <c:v>41.625000000002842</c:v>
                </c:pt>
                <c:pt idx="8450">
                  <c:v>41.630000000002845</c:v>
                </c:pt>
                <c:pt idx="8451">
                  <c:v>41.635000000002847</c:v>
                </c:pt>
                <c:pt idx="8452">
                  <c:v>41.64000000000285</c:v>
                </c:pt>
                <c:pt idx="8453">
                  <c:v>41.645000000002852</c:v>
                </c:pt>
                <c:pt idx="8454">
                  <c:v>41.650000000002855</c:v>
                </c:pt>
                <c:pt idx="8455">
                  <c:v>41.655000000002858</c:v>
                </c:pt>
                <c:pt idx="8456">
                  <c:v>41.66000000000286</c:v>
                </c:pt>
                <c:pt idx="8457">
                  <c:v>41.665000000002863</c:v>
                </c:pt>
                <c:pt idx="8458">
                  <c:v>41.670000000002865</c:v>
                </c:pt>
                <c:pt idx="8459">
                  <c:v>41.675000000002868</c:v>
                </c:pt>
                <c:pt idx="8460">
                  <c:v>41.68000000000287</c:v>
                </c:pt>
                <c:pt idx="8461">
                  <c:v>41.685000000002873</c:v>
                </c:pt>
                <c:pt idx="8462">
                  <c:v>41.690000000002875</c:v>
                </c:pt>
                <c:pt idx="8463">
                  <c:v>41.695000000002878</c:v>
                </c:pt>
                <c:pt idx="8464">
                  <c:v>41.700000000002881</c:v>
                </c:pt>
                <c:pt idx="8465">
                  <c:v>41.705000000002883</c:v>
                </c:pt>
                <c:pt idx="8466">
                  <c:v>41.710000000002886</c:v>
                </c:pt>
                <c:pt idx="8467">
                  <c:v>41.715000000002888</c:v>
                </c:pt>
                <c:pt idx="8468">
                  <c:v>41.720000000002891</c:v>
                </c:pt>
                <c:pt idx="8469">
                  <c:v>41.725000000002893</c:v>
                </c:pt>
                <c:pt idx="8470">
                  <c:v>41.730000000002896</c:v>
                </c:pt>
                <c:pt idx="8471">
                  <c:v>41.735000000002898</c:v>
                </c:pt>
                <c:pt idx="8472">
                  <c:v>41.740000000002901</c:v>
                </c:pt>
                <c:pt idx="8473">
                  <c:v>41.745000000002904</c:v>
                </c:pt>
                <c:pt idx="8474">
                  <c:v>41.750000000002906</c:v>
                </c:pt>
                <c:pt idx="8475">
                  <c:v>41.755000000002909</c:v>
                </c:pt>
                <c:pt idx="8476">
                  <c:v>41.760000000002911</c:v>
                </c:pt>
                <c:pt idx="8477">
                  <c:v>41.765000000002914</c:v>
                </c:pt>
                <c:pt idx="8478">
                  <c:v>41.770000000002916</c:v>
                </c:pt>
                <c:pt idx="8479">
                  <c:v>41.775000000002919</c:v>
                </c:pt>
                <c:pt idx="8480">
                  <c:v>41.780000000002921</c:v>
                </c:pt>
                <c:pt idx="8481">
                  <c:v>41.785000000002924</c:v>
                </c:pt>
                <c:pt idx="8482">
                  <c:v>41.790000000002927</c:v>
                </c:pt>
                <c:pt idx="8483">
                  <c:v>41.795000000002929</c:v>
                </c:pt>
                <c:pt idx="8484">
                  <c:v>41.800000000002932</c:v>
                </c:pt>
                <c:pt idx="8485">
                  <c:v>41.805000000002934</c:v>
                </c:pt>
                <c:pt idx="8486">
                  <c:v>41.810000000002937</c:v>
                </c:pt>
                <c:pt idx="8487">
                  <c:v>41.815000000002939</c:v>
                </c:pt>
                <c:pt idx="8488">
                  <c:v>41.820000000002942</c:v>
                </c:pt>
                <c:pt idx="8489">
                  <c:v>41.825000000002944</c:v>
                </c:pt>
                <c:pt idx="8490">
                  <c:v>41.830000000002947</c:v>
                </c:pt>
                <c:pt idx="8491">
                  <c:v>41.83500000000295</c:v>
                </c:pt>
                <c:pt idx="8492">
                  <c:v>41.840000000002952</c:v>
                </c:pt>
                <c:pt idx="8493">
                  <c:v>41.845000000002955</c:v>
                </c:pt>
                <c:pt idx="8494">
                  <c:v>41.850000000002957</c:v>
                </c:pt>
                <c:pt idx="8495">
                  <c:v>41.85500000000296</c:v>
                </c:pt>
                <c:pt idx="8496">
                  <c:v>41.860000000002962</c:v>
                </c:pt>
                <c:pt idx="8497">
                  <c:v>41.865000000002965</c:v>
                </c:pt>
                <c:pt idx="8498">
                  <c:v>41.870000000002968</c:v>
                </c:pt>
                <c:pt idx="8499">
                  <c:v>41.87500000000297</c:v>
                </c:pt>
                <c:pt idx="8500">
                  <c:v>41.880000000002973</c:v>
                </c:pt>
                <c:pt idx="8501">
                  <c:v>41.885000000002975</c:v>
                </c:pt>
                <c:pt idx="8502">
                  <c:v>41.890000000002978</c:v>
                </c:pt>
                <c:pt idx="8503">
                  <c:v>41.89500000000298</c:v>
                </c:pt>
                <c:pt idx="8504">
                  <c:v>41.900000000002983</c:v>
                </c:pt>
                <c:pt idx="8505">
                  <c:v>41.905000000002985</c:v>
                </c:pt>
                <c:pt idx="8506">
                  <c:v>41.910000000002988</c:v>
                </c:pt>
                <c:pt idx="8507">
                  <c:v>41.915000000002991</c:v>
                </c:pt>
                <c:pt idx="8508">
                  <c:v>41.920000000002993</c:v>
                </c:pt>
                <c:pt idx="8509">
                  <c:v>41.925000000002996</c:v>
                </c:pt>
                <c:pt idx="8510">
                  <c:v>41.930000000002998</c:v>
                </c:pt>
                <c:pt idx="8511">
                  <c:v>41.935000000003001</c:v>
                </c:pt>
                <c:pt idx="8512">
                  <c:v>41.940000000003003</c:v>
                </c:pt>
                <c:pt idx="8513">
                  <c:v>41.945000000003006</c:v>
                </c:pt>
                <c:pt idx="8514">
                  <c:v>41.950000000003008</c:v>
                </c:pt>
                <c:pt idx="8515">
                  <c:v>41.955000000003011</c:v>
                </c:pt>
                <c:pt idx="8516">
                  <c:v>41.960000000003014</c:v>
                </c:pt>
                <c:pt idx="8517">
                  <c:v>41.965000000003016</c:v>
                </c:pt>
                <c:pt idx="8518">
                  <c:v>41.970000000003019</c:v>
                </c:pt>
                <c:pt idx="8519">
                  <c:v>41.975000000003021</c:v>
                </c:pt>
                <c:pt idx="8520">
                  <c:v>41.980000000003024</c:v>
                </c:pt>
                <c:pt idx="8521">
                  <c:v>41.985000000003026</c:v>
                </c:pt>
                <c:pt idx="8522">
                  <c:v>41.990000000003029</c:v>
                </c:pt>
                <c:pt idx="8523">
                  <c:v>41.995000000003031</c:v>
                </c:pt>
                <c:pt idx="8524">
                  <c:v>42.000000000003034</c:v>
                </c:pt>
                <c:pt idx="8525">
                  <c:v>42.005000000003037</c:v>
                </c:pt>
                <c:pt idx="8526">
                  <c:v>42.010000000003039</c:v>
                </c:pt>
                <c:pt idx="8527">
                  <c:v>42.015000000003042</c:v>
                </c:pt>
                <c:pt idx="8528">
                  <c:v>42.020000000003044</c:v>
                </c:pt>
                <c:pt idx="8529">
                  <c:v>42.025000000003047</c:v>
                </c:pt>
                <c:pt idx="8530">
                  <c:v>42.030000000003049</c:v>
                </c:pt>
                <c:pt idx="8531">
                  <c:v>42.035000000003052</c:v>
                </c:pt>
                <c:pt idx="8532">
                  <c:v>42.040000000003054</c:v>
                </c:pt>
                <c:pt idx="8533">
                  <c:v>42.045000000003057</c:v>
                </c:pt>
                <c:pt idx="8534">
                  <c:v>42.05000000000306</c:v>
                </c:pt>
                <c:pt idx="8535">
                  <c:v>42.055000000003062</c:v>
                </c:pt>
                <c:pt idx="8536">
                  <c:v>42.060000000003065</c:v>
                </c:pt>
                <c:pt idx="8537">
                  <c:v>42.065000000003067</c:v>
                </c:pt>
                <c:pt idx="8538">
                  <c:v>42.07000000000307</c:v>
                </c:pt>
                <c:pt idx="8539">
                  <c:v>42.075000000003072</c:v>
                </c:pt>
                <c:pt idx="8540">
                  <c:v>42.080000000003075</c:v>
                </c:pt>
                <c:pt idx="8541">
                  <c:v>42.085000000003078</c:v>
                </c:pt>
                <c:pt idx="8542">
                  <c:v>42.09000000000308</c:v>
                </c:pt>
                <c:pt idx="8543">
                  <c:v>42.095000000003083</c:v>
                </c:pt>
                <c:pt idx="8544">
                  <c:v>42.100000000003085</c:v>
                </c:pt>
                <c:pt idx="8545">
                  <c:v>42.105000000003088</c:v>
                </c:pt>
                <c:pt idx="8546">
                  <c:v>42.11000000000309</c:v>
                </c:pt>
                <c:pt idx="8547">
                  <c:v>42.115000000003093</c:v>
                </c:pt>
                <c:pt idx="8548">
                  <c:v>42.120000000003095</c:v>
                </c:pt>
                <c:pt idx="8549">
                  <c:v>42.125000000003098</c:v>
                </c:pt>
                <c:pt idx="8550">
                  <c:v>42.130000000003101</c:v>
                </c:pt>
                <c:pt idx="8551">
                  <c:v>42.135000000003103</c:v>
                </c:pt>
                <c:pt idx="8552">
                  <c:v>42.140000000003106</c:v>
                </c:pt>
                <c:pt idx="8553">
                  <c:v>42.145000000003108</c:v>
                </c:pt>
                <c:pt idx="8554">
                  <c:v>42.150000000003111</c:v>
                </c:pt>
                <c:pt idx="8555">
                  <c:v>42.155000000003113</c:v>
                </c:pt>
                <c:pt idx="8556">
                  <c:v>42.160000000003116</c:v>
                </c:pt>
                <c:pt idx="8557">
                  <c:v>42.165000000003118</c:v>
                </c:pt>
                <c:pt idx="8558">
                  <c:v>42.170000000003121</c:v>
                </c:pt>
                <c:pt idx="8559">
                  <c:v>42.175000000003124</c:v>
                </c:pt>
                <c:pt idx="8560">
                  <c:v>42.180000000003126</c:v>
                </c:pt>
                <c:pt idx="8561">
                  <c:v>42.185000000003129</c:v>
                </c:pt>
                <c:pt idx="8562">
                  <c:v>42.190000000003131</c:v>
                </c:pt>
                <c:pt idx="8563">
                  <c:v>42.195000000003134</c:v>
                </c:pt>
                <c:pt idx="8564">
                  <c:v>42.200000000003136</c:v>
                </c:pt>
                <c:pt idx="8565">
                  <c:v>42.205000000003139</c:v>
                </c:pt>
                <c:pt idx="8566">
                  <c:v>42.210000000003141</c:v>
                </c:pt>
                <c:pt idx="8567">
                  <c:v>42.215000000003144</c:v>
                </c:pt>
                <c:pt idx="8568">
                  <c:v>42.220000000003147</c:v>
                </c:pt>
                <c:pt idx="8569">
                  <c:v>42.225000000003149</c:v>
                </c:pt>
                <c:pt idx="8570">
                  <c:v>42.230000000003152</c:v>
                </c:pt>
                <c:pt idx="8571">
                  <c:v>42.235000000003154</c:v>
                </c:pt>
                <c:pt idx="8572">
                  <c:v>42.240000000003157</c:v>
                </c:pt>
                <c:pt idx="8573">
                  <c:v>42.245000000003159</c:v>
                </c:pt>
                <c:pt idx="8574">
                  <c:v>42.250000000003162</c:v>
                </c:pt>
                <c:pt idx="8575">
                  <c:v>42.255000000003164</c:v>
                </c:pt>
                <c:pt idx="8576">
                  <c:v>42.260000000003167</c:v>
                </c:pt>
                <c:pt idx="8577">
                  <c:v>42.26500000000317</c:v>
                </c:pt>
                <c:pt idx="8578">
                  <c:v>42.270000000003172</c:v>
                </c:pt>
                <c:pt idx="8579">
                  <c:v>42.275000000003175</c:v>
                </c:pt>
                <c:pt idx="8580">
                  <c:v>42.280000000003177</c:v>
                </c:pt>
                <c:pt idx="8581">
                  <c:v>42.28500000000318</c:v>
                </c:pt>
                <c:pt idx="8582">
                  <c:v>42.290000000003182</c:v>
                </c:pt>
                <c:pt idx="8583">
                  <c:v>42.295000000003185</c:v>
                </c:pt>
                <c:pt idx="8584">
                  <c:v>42.300000000003187</c:v>
                </c:pt>
                <c:pt idx="8585">
                  <c:v>42.30500000000319</c:v>
                </c:pt>
                <c:pt idx="8586">
                  <c:v>42.310000000003193</c:v>
                </c:pt>
                <c:pt idx="8587">
                  <c:v>42.315000000003195</c:v>
                </c:pt>
                <c:pt idx="8588">
                  <c:v>42.320000000003198</c:v>
                </c:pt>
                <c:pt idx="8589">
                  <c:v>42.3250000000032</c:v>
                </c:pt>
                <c:pt idx="8590">
                  <c:v>42.330000000003203</c:v>
                </c:pt>
                <c:pt idx="8591">
                  <c:v>42.335000000003205</c:v>
                </c:pt>
                <c:pt idx="8592">
                  <c:v>42.340000000003208</c:v>
                </c:pt>
                <c:pt idx="8593">
                  <c:v>42.345000000003211</c:v>
                </c:pt>
                <c:pt idx="8594">
                  <c:v>42.350000000003213</c:v>
                </c:pt>
                <c:pt idx="8595">
                  <c:v>42.355000000003216</c:v>
                </c:pt>
                <c:pt idx="8596">
                  <c:v>42.360000000003218</c:v>
                </c:pt>
                <c:pt idx="8597">
                  <c:v>42.365000000003221</c:v>
                </c:pt>
                <c:pt idx="8598">
                  <c:v>42.370000000003223</c:v>
                </c:pt>
                <c:pt idx="8599">
                  <c:v>42.375000000003226</c:v>
                </c:pt>
                <c:pt idx="8600">
                  <c:v>42.380000000003228</c:v>
                </c:pt>
                <c:pt idx="8601">
                  <c:v>42.385000000003231</c:v>
                </c:pt>
                <c:pt idx="8602">
                  <c:v>42.390000000003234</c:v>
                </c:pt>
                <c:pt idx="8603">
                  <c:v>42.395000000003236</c:v>
                </c:pt>
                <c:pt idx="8604">
                  <c:v>42.400000000003239</c:v>
                </c:pt>
                <c:pt idx="8605">
                  <c:v>42.405000000003241</c:v>
                </c:pt>
                <c:pt idx="8606">
                  <c:v>42.410000000003244</c:v>
                </c:pt>
                <c:pt idx="8607">
                  <c:v>42.415000000003246</c:v>
                </c:pt>
                <c:pt idx="8608">
                  <c:v>42.420000000003249</c:v>
                </c:pt>
                <c:pt idx="8609">
                  <c:v>42.425000000003251</c:v>
                </c:pt>
                <c:pt idx="8610">
                  <c:v>42.430000000003254</c:v>
                </c:pt>
                <c:pt idx="8611">
                  <c:v>42.435000000003257</c:v>
                </c:pt>
                <c:pt idx="8612">
                  <c:v>42.440000000003259</c:v>
                </c:pt>
                <c:pt idx="8613">
                  <c:v>42.445000000003262</c:v>
                </c:pt>
                <c:pt idx="8614">
                  <c:v>42.450000000003264</c:v>
                </c:pt>
                <c:pt idx="8615">
                  <c:v>42.455000000003267</c:v>
                </c:pt>
                <c:pt idx="8616">
                  <c:v>42.460000000003269</c:v>
                </c:pt>
                <c:pt idx="8617">
                  <c:v>42.465000000003272</c:v>
                </c:pt>
                <c:pt idx="8618">
                  <c:v>42.470000000003274</c:v>
                </c:pt>
                <c:pt idx="8619">
                  <c:v>42.475000000003277</c:v>
                </c:pt>
                <c:pt idx="8620">
                  <c:v>42.48000000000328</c:v>
                </c:pt>
                <c:pt idx="8621">
                  <c:v>42.485000000003282</c:v>
                </c:pt>
                <c:pt idx="8622">
                  <c:v>42.490000000003285</c:v>
                </c:pt>
                <c:pt idx="8623">
                  <c:v>42.495000000003287</c:v>
                </c:pt>
                <c:pt idx="8624">
                  <c:v>42.50000000000329</c:v>
                </c:pt>
                <c:pt idx="8625">
                  <c:v>42.505000000003292</c:v>
                </c:pt>
                <c:pt idx="8626">
                  <c:v>42.510000000003295</c:v>
                </c:pt>
                <c:pt idx="8627">
                  <c:v>42.515000000003297</c:v>
                </c:pt>
                <c:pt idx="8628">
                  <c:v>42.5200000000033</c:v>
                </c:pt>
                <c:pt idx="8629">
                  <c:v>42.525000000003303</c:v>
                </c:pt>
                <c:pt idx="8630">
                  <c:v>42.530000000003305</c:v>
                </c:pt>
                <c:pt idx="8631">
                  <c:v>42.535000000003308</c:v>
                </c:pt>
                <c:pt idx="8632">
                  <c:v>42.54000000000331</c:v>
                </c:pt>
                <c:pt idx="8633">
                  <c:v>42.545000000003313</c:v>
                </c:pt>
                <c:pt idx="8634">
                  <c:v>42.550000000003315</c:v>
                </c:pt>
                <c:pt idx="8635">
                  <c:v>42.555000000003318</c:v>
                </c:pt>
                <c:pt idx="8636">
                  <c:v>42.560000000003321</c:v>
                </c:pt>
                <c:pt idx="8637">
                  <c:v>42.565000000003323</c:v>
                </c:pt>
                <c:pt idx="8638">
                  <c:v>42.570000000003326</c:v>
                </c:pt>
                <c:pt idx="8639">
                  <c:v>42.575000000003328</c:v>
                </c:pt>
                <c:pt idx="8640">
                  <c:v>42.580000000003331</c:v>
                </c:pt>
                <c:pt idx="8641">
                  <c:v>42.585000000003333</c:v>
                </c:pt>
                <c:pt idx="8642">
                  <c:v>42.590000000003336</c:v>
                </c:pt>
                <c:pt idx="8643">
                  <c:v>42.595000000003338</c:v>
                </c:pt>
                <c:pt idx="8644">
                  <c:v>42.600000000003341</c:v>
                </c:pt>
                <c:pt idx="8645">
                  <c:v>42.605000000003344</c:v>
                </c:pt>
                <c:pt idx="8646">
                  <c:v>42.610000000003346</c:v>
                </c:pt>
                <c:pt idx="8647">
                  <c:v>42.615000000003349</c:v>
                </c:pt>
                <c:pt idx="8648">
                  <c:v>42.620000000003351</c:v>
                </c:pt>
                <c:pt idx="8649">
                  <c:v>42.625000000003354</c:v>
                </c:pt>
                <c:pt idx="8650">
                  <c:v>42.630000000003356</c:v>
                </c:pt>
                <c:pt idx="8651">
                  <c:v>42.635000000003359</c:v>
                </c:pt>
                <c:pt idx="8652">
                  <c:v>42.640000000003361</c:v>
                </c:pt>
                <c:pt idx="8653">
                  <c:v>42.645000000003364</c:v>
                </c:pt>
                <c:pt idx="8654">
                  <c:v>42.650000000003367</c:v>
                </c:pt>
                <c:pt idx="8655">
                  <c:v>42.655000000003369</c:v>
                </c:pt>
                <c:pt idx="8656">
                  <c:v>42.660000000003372</c:v>
                </c:pt>
                <c:pt idx="8657">
                  <c:v>42.665000000003374</c:v>
                </c:pt>
                <c:pt idx="8658">
                  <c:v>42.670000000003377</c:v>
                </c:pt>
                <c:pt idx="8659">
                  <c:v>42.675000000003379</c:v>
                </c:pt>
                <c:pt idx="8660">
                  <c:v>42.680000000003382</c:v>
                </c:pt>
                <c:pt idx="8661">
                  <c:v>42.685000000003384</c:v>
                </c:pt>
                <c:pt idx="8662">
                  <c:v>42.690000000003387</c:v>
                </c:pt>
                <c:pt idx="8663">
                  <c:v>42.69500000000339</c:v>
                </c:pt>
                <c:pt idx="8664">
                  <c:v>42.700000000003392</c:v>
                </c:pt>
                <c:pt idx="8665">
                  <c:v>42.705000000003395</c:v>
                </c:pt>
                <c:pt idx="8666">
                  <c:v>42.710000000003397</c:v>
                </c:pt>
                <c:pt idx="8667">
                  <c:v>42.7150000000034</c:v>
                </c:pt>
                <c:pt idx="8668">
                  <c:v>42.720000000003402</c:v>
                </c:pt>
                <c:pt idx="8669">
                  <c:v>42.725000000003405</c:v>
                </c:pt>
                <c:pt idx="8670">
                  <c:v>42.730000000003407</c:v>
                </c:pt>
                <c:pt idx="8671">
                  <c:v>42.73500000000341</c:v>
                </c:pt>
                <c:pt idx="8672">
                  <c:v>42.740000000003413</c:v>
                </c:pt>
                <c:pt idx="8673">
                  <c:v>42.745000000003415</c:v>
                </c:pt>
                <c:pt idx="8674">
                  <c:v>42.750000000003418</c:v>
                </c:pt>
                <c:pt idx="8675">
                  <c:v>42.75500000000342</c:v>
                </c:pt>
                <c:pt idx="8676">
                  <c:v>42.760000000003423</c:v>
                </c:pt>
                <c:pt idx="8677">
                  <c:v>42.765000000003425</c:v>
                </c:pt>
                <c:pt idx="8678">
                  <c:v>42.770000000003428</c:v>
                </c:pt>
                <c:pt idx="8679">
                  <c:v>42.775000000003431</c:v>
                </c:pt>
                <c:pt idx="8680">
                  <c:v>42.780000000003433</c:v>
                </c:pt>
                <c:pt idx="8681">
                  <c:v>42.785000000003436</c:v>
                </c:pt>
                <c:pt idx="8682">
                  <c:v>42.790000000003438</c:v>
                </c:pt>
                <c:pt idx="8683">
                  <c:v>42.795000000003441</c:v>
                </c:pt>
                <c:pt idx="8684">
                  <c:v>42.800000000003443</c:v>
                </c:pt>
                <c:pt idx="8685">
                  <c:v>42.805000000003446</c:v>
                </c:pt>
                <c:pt idx="8686">
                  <c:v>42.810000000003448</c:v>
                </c:pt>
                <c:pt idx="8687">
                  <c:v>42.815000000003451</c:v>
                </c:pt>
                <c:pt idx="8688">
                  <c:v>42.820000000003454</c:v>
                </c:pt>
                <c:pt idx="8689">
                  <c:v>42.825000000003456</c:v>
                </c:pt>
                <c:pt idx="8690">
                  <c:v>42.830000000003459</c:v>
                </c:pt>
                <c:pt idx="8691">
                  <c:v>42.835000000003461</c:v>
                </c:pt>
                <c:pt idx="8692">
                  <c:v>42.840000000003464</c:v>
                </c:pt>
                <c:pt idx="8693">
                  <c:v>42.845000000003466</c:v>
                </c:pt>
                <c:pt idx="8694">
                  <c:v>42.850000000003469</c:v>
                </c:pt>
                <c:pt idx="8695">
                  <c:v>42.855000000003471</c:v>
                </c:pt>
                <c:pt idx="8696">
                  <c:v>42.860000000003474</c:v>
                </c:pt>
                <c:pt idx="8697">
                  <c:v>42.865000000003477</c:v>
                </c:pt>
                <c:pt idx="8698">
                  <c:v>42.870000000003479</c:v>
                </c:pt>
                <c:pt idx="8699">
                  <c:v>42.875000000003482</c:v>
                </c:pt>
                <c:pt idx="8700">
                  <c:v>42.880000000003484</c:v>
                </c:pt>
                <c:pt idx="8701">
                  <c:v>42.885000000003487</c:v>
                </c:pt>
                <c:pt idx="8702">
                  <c:v>42.890000000003489</c:v>
                </c:pt>
                <c:pt idx="8703">
                  <c:v>42.895000000003492</c:v>
                </c:pt>
                <c:pt idx="8704">
                  <c:v>42.900000000003494</c:v>
                </c:pt>
                <c:pt idx="8705">
                  <c:v>42.905000000003497</c:v>
                </c:pt>
                <c:pt idx="8706">
                  <c:v>42.9100000000035</c:v>
                </c:pt>
                <c:pt idx="8707">
                  <c:v>42.915000000003502</c:v>
                </c:pt>
                <c:pt idx="8708">
                  <c:v>42.920000000003505</c:v>
                </c:pt>
                <c:pt idx="8709">
                  <c:v>42.925000000003507</c:v>
                </c:pt>
                <c:pt idx="8710">
                  <c:v>42.93000000000351</c:v>
                </c:pt>
                <c:pt idx="8711">
                  <c:v>42.935000000003512</c:v>
                </c:pt>
                <c:pt idx="8712">
                  <c:v>42.940000000003515</c:v>
                </c:pt>
                <c:pt idx="8713">
                  <c:v>42.945000000003517</c:v>
                </c:pt>
                <c:pt idx="8714">
                  <c:v>42.95000000000352</c:v>
                </c:pt>
                <c:pt idx="8715">
                  <c:v>42.955000000003523</c:v>
                </c:pt>
                <c:pt idx="8716">
                  <c:v>42.960000000003525</c:v>
                </c:pt>
                <c:pt idx="8717">
                  <c:v>42.965000000003528</c:v>
                </c:pt>
                <c:pt idx="8718">
                  <c:v>42.97000000000353</c:v>
                </c:pt>
                <c:pt idx="8719">
                  <c:v>42.975000000003533</c:v>
                </c:pt>
                <c:pt idx="8720">
                  <c:v>42.980000000003535</c:v>
                </c:pt>
                <c:pt idx="8721">
                  <c:v>42.985000000003538</c:v>
                </c:pt>
                <c:pt idx="8722">
                  <c:v>42.99000000000354</c:v>
                </c:pt>
                <c:pt idx="8723">
                  <c:v>42.995000000003543</c:v>
                </c:pt>
                <c:pt idx="8724">
                  <c:v>43.000000000003546</c:v>
                </c:pt>
                <c:pt idx="8725">
                  <c:v>43.005000000003548</c:v>
                </c:pt>
                <c:pt idx="8726">
                  <c:v>43.010000000003551</c:v>
                </c:pt>
                <c:pt idx="8727">
                  <c:v>43.015000000003553</c:v>
                </c:pt>
                <c:pt idx="8728">
                  <c:v>43.020000000003556</c:v>
                </c:pt>
                <c:pt idx="8729">
                  <c:v>43.025000000003558</c:v>
                </c:pt>
                <c:pt idx="8730">
                  <c:v>43.030000000003561</c:v>
                </c:pt>
                <c:pt idx="8731">
                  <c:v>43.035000000003564</c:v>
                </c:pt>
                <c:pt idx="8732">
                  <c:v>43.040000000003566</c:v>
                </c:pt>
                <c:pt idx="8733">
                  <c:v>43.045000000003569</c:v>
                </c:pt>
                <c:pt idx="8734">
                  <c:v>43.050000000003571</c:v>
                </c:pt>
                <c:pt idx="8735">
                  <c:v>43.055000000003574</c:v>
                </c:pt>
                <c:pt idx="8736">
                  <c:v>43.060000000003576</c:v>
                </c:pt>
                <c:pt idx="8737">
                  <c:v>43.065000000003579</c:v>
                </c:pt>
                <c:pt idx="8738">
                  <c:v>43.070000000003581</c:v>
                </c:pt>
                <c:pt idx="8739">
                  <c:v>43.075000000003584</c:v>
                </c:pt>
                <c:pt idx="8740">
                  <c:v>43.080000000003587</c:v>
                </c:pt>
                <c:pt idx="8741">
                  <c:v>43.085000000003589</c:v>
                </c:pt>
                <c:pt idx="8742">
                  <c:v>43.090000000003592</c:v>
                </c:pt>
                <c:pt idx="8743">
                  <c:v>43.095000000003594</c:v>
                </c:pt>
                <c:pt idx="8744">
                  <c:v>43.100000000003597</c:v>
                </c:pt>
                <c:pt idx="8745">
                  <c:v>43.105000000003599</c:v>
                </c:pt>
                <c:pt idx="8746">
                  <c:v>43.110000000003602</c:v>
                </c:pt>
                <c:pt idx="8747">
                  <c:v>43.115000000003604</c:v>
                </c:pt>
                <c:pt idx="8748">
                  <c:v>43.120000000003607</c:v>
                </c:pt>
                <c:pt idx="8749">
                  <c:v>43.12500000000361</c:v>
                </c:pt>
                <c:pt idx="8750">
                  <c:v>43.130000000003612</c:v>
                </c:pt>
                <c:pt idx="8751">
                  <c:v>43.135000000003615</c:v>
                </c:pt>
                <c:pt idx="8752">
                  <c:v>43.140000000003617</c:v>
                </c:pt>
                <c:pt idx="8753">
                  <c:v>43.14500000000362</c:v>
                </c:pt>
                <c:pt idx="8754">
                  <c:v>43.150000000003622</c:v>
                </c:pt>
                <c:pt idx="8755">
                  <c:v>43.155000000003625</c:v>
                </c:pt>
                <c:pt idx="8756">
                  <c:v>43.160000000003627</c:v>
                </c:pt>
                <c:pt idx="8757">
                  <c:v>43.16500000000363</c:v>
                </c:pt>
                <c:pt idx="8758">
                  <c:v>43.170000000003633</c:v>
                </c:pt>
                <c:pt idx="8759">
                  <c:v>43.175000000003635</c:v>
                </c:pt>
                <c:pt idx="8760">
                  <c:v>43.180000000003638</c:v>
                </c:pt>
                <c:pt idx="8761">
                  <c:v>43.18500000000364</c:v>
                </c:pt>
                <c:pt idx="8762">
                  <c:v>43.190000000003643</c:v>
                </c:pt>
                <c:pt idx="8763">
                  <c:v>43.195000000003645</c:v>
                </c:pt>
                <c:pt idx="8764">
                  <c:v>43.200000000003648</c:v>
                </c:pt>
                <c:pt idx="8765">
                  <c:v>43.20500000000365</c:v>
                </c:pt>
                <c:pt idx="8766">
                  <c:v>43.210000000003653</c:v>
                </c:pt>
                <c:pt idx="8767">
                  <c:v>43.215000000003656</c:v>
                </c:pt>
                <c:pt idx="8768">
                  <c:v>43.220000000003658</c:v>
                </c:pt>
                <c:pt idx="8769">
                  <c:v>43.225000000003661</c:v>
                </c:pt>
                <c:pt idx="8770">
                  <c:v>43.230000000003663</c:v>
                </c:pt>
                <c:pt idx="8771">
                  <c:v>43.235000000003666</c:v>
                </c:pt>
                <c:pt idx="8772">
                  <c:v>43.240000000003668</c:v>
                </c:pt>
                <c:pt idx="8773">
                  <c:v>43.245000000003671</c:v>
                </c:pt>
                <c:pt idx="8774">
                  <c:v>43.250000000003674</c:v>
                </c:pt>
                <c:pt idx="8775">
                  <c:v>43.255000000003676</c:v>
                </c:pt>
                <c:pt idx="8776">
                  <c:v>43.260000000003679</c:v>
                </c:pt>
                <c:pt idx="8777">
                  <c:v>43.265000000003681</c:v>
                </c:pt>
                <c:pt idx="8778">
                  <c:v>43.270000000003684</c:v>
                </c:pt>
                <c:pt idx="8779">
                  <c:v>43.275000000003686</c:v>
                </c:pt>
                <c:pt idx="8780">
                  <c:v>43.280000000003689</c:v>
                </c:pt>
                <c:pt idx="8781">
                  <c:v>43.285000000003691</c:v>
                </c:pt>
                <c:pt idx="8782">
                  <c:v>43.290000000003694</c:v>
                </c:pt>
                <c:pt idx="8783">
                  <c:v>43.295000000003697</c:v>
                </c:pt>
                <c:pt idx="8784">
                  <c:v>43.300000000003699</c:v>
                </c:pt>
                <c:pt idx="8785">
                  <c:v>43.305000000003702</c:v>
                </c:pt>
                <c:pt idx="8786">
                  <c:v>43.310000000003704</c:v>
                </c:pt>
                <c:pt idx="8787">
                  <c:v>43.315000000003707</c:v>
                </c:pt>
                <c:pt idx="8788">
                  <c:v>43.320000000003709</c:v>
                </c:pt>
                <c:pt idx="8789">
                  <c:v>43.325000000003712</c:v>
                </c:pt>
                <c:pt idx="8790">
                  <c:v>43.330000000003714</c:v>
                </c:pt>
                <c:pt idx="8791">
                  <c:v>43.335000000003717</c:v>
                </c:pt>
                <c:pt idx="8792">
                  <c:v>43.34000000000372</c:v>
                </c:pt>
                <c:pt idx="8793">
                  <c:v>43.345000000003722</c:v>
                </c:pt>
                <c:pt idx="8794">
                  <c:v>43.350000000003725</c:v>
                </c:pt>
                <c:pt idx="8795">
                  <c:v>43.355000000003727</c:v>
                </c:pt>
                <c:pt idx="8796">
                  <c:v>43.36000000000373</c:v>
                </c:pt>
                <c:pt idx="8797">
                  <c:v>43.365000000003732</c:v>
                </c:pt>
                <c:pt idx="8798">
                  <c:v>43.370000000003735</c:v>
                </c:pt>
                <c:pt idx="8799">
                  <c:v>43.375000000003737</c:v>
                </c:pt>
                <c:pt idx="8800">
                  <c:v>43.38000000000374</c:v>
                </c:pt>
                <c:pt idx="8801">
                  <c:v>43.385000000003743</c:v>
                </c:pt>
                <c:pt idx="8802">
                  <c:v>43.390000000003745</c:v>
                </c:pt>
                <c:pt idx="8803">
                  <c:v>43.395000000003748</c:v>
                </c:pt>
                <c:pt idx="8804">
                  <c:v>43.40000000000375</c:v>
                </c:pt>
                <c:pt idx="8805">
                  <c:v>43.405000000003753</c:v>
                </c:pt>
                <c:pt idx="8806">
                  <c:v>43.410000000003755</c:v>
                </c:pt>
                <c:pt idx="8807">
                  <c:v>43.415000000003758</c:v>
                </c:pt>
                <c:pt idx="8808">
                  <c:v>43.42000000000376</c:v>
                </c:pt>
                <c:pt idx="8809">
                  <c:v>43.425000000003763</c:v>
                </c:pt>
                <c:pt idx="8810">
                  <c:v>43.430000000003766</c:v>
                </c:pt>
                <c:pt idx="8811">
                  <c:v>43.435000000003768</c:v>
                </c:pt>
                <c:pt idx="8812">
                  <c:v>43.440000000003771</c:v>
                </c:pt>
                <c:pt idx="8813">
                  <c:v>43.445000000003773</c:v>
                </c:pt>
                <c:pt idx="8814">
                  <c:v>43.450000000003776</c:v>
                </c:pt>
                <c:pt idx="8815">
                  <c:v>43.455000000003778</c:v>
                </c:pt>
                <c:pt idx="8816">
                  <c:v>43.460000000003781</c:v>
                </c:pt>
                <c:pt idx="8817">
                  <c:v>43.465000000003783</c:v>
                </c:pt>
                <c:pt idx="8818">
                  <c:v>43.470000000003786</c:v>
                </c:pt>
                <c:pt idx="8819">
                  <c:v>43.475000000003789</c:v>
                </c:pt>
                <c:pt idx="8820">
                  <c:v>43.480000000003791</c:v>
                </c:pt>
                <c:pt idx="8821">
                  <c:v>43.485000000003794</c:v>
                </c:pt>
                <c:pt idx="8822">
                  <c:v>43.490000000003796</c:v>
                </c:pt>
                <c:pt idx="8823">
                  <c:v>43.495000000003799</c:v>
                </c:pt>
                <c:pt idx="8824">
                  <c:v>43.500000000003801</c:v>
                </c:pt>
                <c:pt idx="8825">
                  <c:v>43.505000000003804</c:v>
                </c:pt>
                <c:pt idx="8826">
                  <c:v>43.510000000003807</c:v>
                </c:pt>
                <c:pt idx="8827">
                  <c:v>43.515000000003809</c:v>
                </c:pt>
                <c:pt idx="8828">
                  <c:v>43.520000000003812</c:v>
                </c:pt>
                <c:pt idx="8829">
                  <c:v>43.525000000003814</c:v>
                </c:pt>
                <c:pt idx="8830">
                  <c:v>43.530000000003817</c:v>
                </c:pt>
                <c:pt idx="8831">
                  <c:v>43.535000000003819</c:v>
                </c:pt>
                <c:pt idx="8832">
                  <c:v>43.540000000003822</c:v>
                </c:pt>
                <c:pt idx="8833">
                  <c:v>43.545000000003824</c:v>
                </c:pt>
                <c:pt idx="8834">
                  <c:v>43.550000000003827</c:v>
                </c:pt>
                <c:pt idx="8835">
                  <c:v>43.55500000000383</c:v>
                </c:pt>
                <c:pt idx="8836">
                  <c:v>43.560000000003832</c:v>
                </c:pt>
                <c:pt idx="8837">
                  <c:v>43.565000000003835</c:v>
                </c:pt>
                <c:pt idx="8838">
                  <c:v>43.570000000003837</c:v>
                </c:pt>
                <c:pt idx="8839">
                  <c:v>43.57500000000384</c:v>
                </c:pt>
                <c:pt idx="8840">
                  <c:v>43.580000000003842</c:v>
                </c:pt>
                <c:pt idx="8841">
                  <c:v>43.585000000003845</c:v>
                </c:pt>
                <c:pt idx="8842">
                  <c:v>43.590000000003847</c:v>
                </c:pt>
                <c:pt idx="8843">
                  <c:v>43.59500000000385</c:v>
                </c:pt>
                <c:pt idx="8844">
                  <c:v>43.600000000003853</c:v>
                </c:pt>
                <c:pt idx="8845">
                  <c:v>43.605000000003855</c:v>
                </c:pt>
                <c:pt idx="8846">
                  <c:v>43.610000000003858</c:v>
                </c:pt>
                <c:pt idx="8847">
                  <c:v>43.61500000000386</c:v>
                </c:pt>
                <c:pt idx="8848">
                  <c:v>43.620000000003863</c:v>
                </c:pt>
                <c:pt idx="8849">
                  <c:v>43.625000000003865</c:v>
                </c:pt>
                <c:pt idx="8850">
                  <c:v>43.630000000003868</c:v>
                </c:pt>
                <c:pt idx="8851">
                  <c:v>43.63500000000387</c:v>
                </c:pt>
                <c:pt idx="8852">
                  <c:v>43.640000000003873</c:v>
                </c:pt>
                <c:pt idx="8853">
                  <c:v>43.645000000003876</c:v>
                </c:pt>
                <c:pt idx="8854">
                  <c:v>43.650000000003878</c:v>
                </c:pt>
                <c:pt idx="8855">
                  <c:v>43.655000000003881</c:v>
                </c:pt>
                <c:pt idx="8856">
                  <c:v>43.660000000003883</c:v>
                </c:pt>
                <c:pt idx="8857">
                  <c:v>43.665000000003886</c:v>
                </c:pt>
                <c:pt idx="8858">
                  <c:v>43.670000000003888</c:v>
                </c:pt>
                <c:pt idx="8859">
                  <c:v>43.675000000003891</c:v>
                </c:pt>
                <c:pt idx="8860">
                  <c:v>43.680000000003893</c:v>
                </c:pt>
                <c:pt idx="8861">
                  <c:v>43.685000000003896</c:v>
                </c:pt>
                <c:pt idx="8862">
                  <c:v>43.690000000003899</c:v>
                </c:pt>
                <c:pt idx="8863">
                  <c:v>43.695000000003901</c:v>
                </c:pt>
                <c:pt idx="8864">
                  <c:v>43.700000000003904</c:v>
                </c:pt>
                <c:pt idx="8865">
                  <c:v>43.705000000003906</c:v>
                </c:pt>
                <c:pt idx="8866">
                  <c:v>43.710000000003909</c:v>
                </c:pt>
                <c:pt idx="8867">
                  <c:v>43.715000000003911</c:v>
                </c:pt>
                <c:pt idx="8868">
                  <c:v>43.720000000003914</c:v>
                </c:pt>
                <c:pt idx="8869">
                  <c:v>43.725000000003917</c:v>
                </c:pt>
                <c:pt idx="8870">
                  <c:v>43.730000000003919</c:v>
                </c:pt>
                <c:pt idx="8871">
                  <c:v>43.735000000003922</c:v>
                </c:pt>
                <c:pt idx="8872">
                  <c:v>43.740000000003924</c:v>
                </c:pt>
                <c:pt idx="8873">
                  <c:v>43.745000000003927</c:v>
                </c:pt>
                <c:pt idx="8874">
                  <c:v>43.750000000003929</c:v>
                </c:pt>
                <c:pt idx="8875">
                  <c:v>43.755000000003932</c:v>
                </c:pt>
                <c:pt idx="8876">
                  <c:v>43.760000000003934</c:v>
                </c:pt>
                <c:pt idx="8877">
                  <c:v>43.765000000003937</c:v>
                </c:pt>
                <c:pt idx="8878">
                  <c:v>43.77000000000394</c:v>
                </c:pt>
                <c:pt idx="8879">
                  <c:v>43.775000000003942</c:v>
                </c:pt>
                <c:pt idx="8880">
                  <c:v>43.780000000003945</c:v>
                </c:pt>
                <c:pt idx="8881">
                  <c:v>43.785000000003947</c:v>
                </c:pt>
                <c:pt idx="8882">
                  <c:v>43.79000000000395</c:v>
                </c:pt>
                <c:pt idx="8883">
                  <c:v>43.795000000003952</c:v>
                </c:pt>
                <c:pt idx="8884">
                  <c:v>43.800000000003955</c:v>
                </c:pt>
                <c:pt idx="8885">
                  <c:v>43.805000000003957</c:v>
                </c:pt>
                <c:pt idx="8886">
                  <c:v>43.81000000000396</c:v>
                </c:pt>
                <c:pt idx="8887">
                  <c:v>43.815000000003963</c:v>
                </c:pt>
                <c:pt idx="8888">
                  <c:v>43.820000000003965</c:v>
                </c:pt>
                <c:pt idx="8889">
                  <c:v>43.825000000003968</c:v>
                </c:pt>
                <c:pt idx="8890">
                  <c:v>43.83000000000397</c:v>
                </c:pt>
                <c:pt idx="8891">
                  <c:v>43.835000000003973</c:v>
                </c:pt>
                <c:pt idx="8892">
                  <c:v>43.840000000003975</c:v>
                </c:pt>
                <c:pt idx="8893">
                  <c:v>43.845000000003978</c:v>
                </c:pt>
                <c:pt idx="8894">
                  <c:v>43.85000000000398</c:v>
                </c:pt>
                <c:pt idx="8895">
                  <c:v>43.855000000003983</c:v>
                </c:pt>
                <c:pt idx="8896">
                  <c:v>43.860000000003986</c:v>
                </c:pt>
                <c:pt idx="8897">
                  <c:v>43.865000000003988</c:v>
                </c:pt>
                <c:pt idx="8898">
                  <c:v>43.870000000003991</c:v>
                </c:pt>
                <c:pt idx="8899">
                  <c:v>43.875000000003993</c:v>
                </c:pt>
                <c:pt idx="8900">
                  <c:v>43.880000000003996</c:v>
                </c:pt>
                <c:pt idx="8901">
                  <c:v>43.885000000003998</c:v>
                </c:pt>
                <c:pt idx="8902">
                  <c:v>43.890000000004001</c:v>
                </c:pt>
                <c:pt idx="8903">
                  <c:v>43.895000000004003</c:v>
                </c:pt>
                <c:pt idx="8904">
                  <c:v>43.900000000004006</c:v>
                </c:pt>
                <c:pt idx="8905">
                  <c:v>43.905000000004009</c:v>
                </c:pt>
                <c:pt idx="8906">
                  <c:v>43.910000000004011</c:v>
                </c:pt>
                <c:pt idx="8907">
                  <c:v>43.915000000004014</c:v>
                </c:pt>
                <c:pt idx="8908">
                  <c:v>43.920000000004016</c:v>
                </c:pt>
                <c:pt idx="8909">
                  <c:v>43.925000000004019</c:v>
                </c:pt>
                <c:pt idx="8910">
                  <c:v>43.930000000004021</c:v>
                </c:pt>
                <c:pt idx="8911">
                  <c:v>43.935000000004024</c:v>
                </c:pt>
                <c:pt idx="8912">
                  <c:v>43.940000000004027</c:v>
                </c:pt>
                <c:pt idx="8913">
                  <c:v>43.945000000004029</c:v>
                </c:pt>
                <c:pt idx="8914">
                  <c:v>43.950000000004032</c:v>
                </c:pt>
                <c:pt idx="8915">
                  <c:v>43.955000000004034</c:v>
                </c:pt>
                <c:pt idx="8916">
                  <c:v>43.960000000004037</c:v>
                </c:pt>
                <c:pt idx="8917">
                  <c:v>43.965000000004039</c:v>
                </c:pt>
                <c:pt idx="8918">
                  <c:v>43.970000000004042</c:v>
                </c:pt>
                <c:pt idx="8919">
                  <c:v>43.975000000004044</c:v>
                </c:pt>
                <c:pt idx="8920">
                  <c:v>43.980000000004047</c:v>
                </c:pt>
                <c:pt idx="8921">
                  <c:v>43.98500000000405</c:v>
                </c:pt>
                <c:pt idx="8922">
                  <c:v>43.990000000004052</c:v>
                </c:pt>
                <c:pt idx="8923">
                  <c:v>43.995000000004055</c:v>
                </c:pt>
                <c:pt idx="8924">
                  <c:v>44.000000000004057</c:v>
                </c:pt>
                <c:pt idx="8925">
                  <c:v>44.00500000000406</c:v>
                </c:pt>
                <c:pt idx="8926">
                  <c:v>44.010000000004062</c:v>
                </c:pt>
                <c:pt idx="8927">
                  <c:v>44.015000000004065</c:v>
                </c:pt>
                <c:pt idx="8928">
                  <c:v>44.020000000004067</c:v>
                </c:pt>
                <c:pt idx="8929">
                  <c:v>44.02500000000407</c:v>
                </c:pt>
                <c:pt idx="8930">
                  <c:v>44.030000000004073</c:v>
                </c:pt>
                <c:pt idx="8931">
                  <c:v>44.035000000004075</c:v>
                </c:pt>
                <c:pt idx="8932">
                  <c:v>44.040000000004078</c:v>
                </c:pt>
                <c:pt idx="8933">
                  <c:v>44.04500000000408</c:v>
                </c:pt>
                <c:pt idx="8934">
                  <c:v>44.050000000004083</c:v>
                </c:pt>
                <c:pt idx="8935">
                  <c:v>44.055000000004085</c:v>
                </c:pt>
                <c:pt idx="8936">
                  <c:v>44.060000000004088</c:v>
                </c:pt>
                <c:pt idx="8937">
                  <c:v>44.06500000000409</c:v>
                </c:pt>
                <c:pt idx="8938">
                  <c:v>44.070000000004093</c:v>
                </c:pt>
                <c:pt idx="8939">
                  <c:v>44.075000000004096</c:v>
                </c:pt>
                <c:pt idx="8940">
                  <c:v>44.080000000004098</c:v>
                </c:pt>
                <c:pt idx="8941">
                  <c:v>44.085000000004101</c:v>
                </c:pt>
                <c:pt idx="8942">
                  <c:v>44.090000000004103</c:v>
                </c:pt>
                <c:pt idx="8943">
                  <c:v>44.095000000004106</c:v>
                </c:pt>
                <c:pt idx="8944">
                  <c:v>44.100000000004108</c:v>
                </c:pt>
                <c:pt idx="8945">
                  <c:v>44.105000000004111</c:v>
                </c:pt>
                <c:pt idx="8946">
                  <c:v>44.110000000004113</c:v>
                </c:pt>
                <c:pt idx="8947">
                  <c:v>44.115000000004116</c:v>
                </c:pt>
                <c:pt idx="8948">
                  <c:v>44.120000000004119</c:v>
                </c:pt>
                <c:pt idx="8949">
                  <c:v>44.125000000004121</c:v>
                </c:pt>
                <c:pt idx="8950">
                  <c:v>44.130000000004124</c:v>
                </c:pt>
                <c:pt idx="8951">
                  <c:v>44.135000000004126</c:v>
                </c:pt>
                <c:pt idx="8952">
                  <c:v>44.140000000004129</c:v>
                </c:pt>
                <c:pt idx="8953">
                  <c:v>44.145000000004131</c:v>
                </c:pt>
                <c:pt idx="8954">
                  <c:v>44.150000000004134</c:v>
                </c:pt>
                <c:pt idx="8955">
                  <c:v>44.155000000004136</c:v>
                </c:pt>
                <c:pt idx="8956">
                  <c:v>44.160000000004139</c:v>
                </c:pt>
                <c:pt idx="8957">
                  <c:v>44.165000000004142</c:v>
                </c:pt>
                <c:pt idx="8958">
                  <c:v>44.170000000004144</c:v>
                </c:pt>
                <c:pt idx="8959">
                  <c:v>44.175000000004147</c:v>
                </c:pt>
                <c:pt idx="8960">
                  <c:v>44.180000000004149</c:v>
                </c:pt>
                <c:pt idx="8961">
                  <c:v>44.185000000004152</c:v>
                </c:pt>
                <c:pt idx="8962">
                  <c:v>44.190000000004154</c:v>
                </c:pt>
                <c:pt idx="8963">
                  <c:v>44.195000000004157</c:v>
                </c:pt>
                <c:pt idx="8964">
                  <c:v>44.20000000000416</c:v>
                </c:pt>
                <c:pt idx="8965">
                  <c:v>44.205000000004162</c:v>
                </c:pt>
                <c:pt idx="8966">
                  <c:v>44.210000000004165</c:v>
                </c:pt>
                <c:pt idx="8967">
                  <c:v>44.215000000004167</c:v>
                </c:pt>
                <c:pt idx="8968">
                  <c:v>44.22000000000417</c:v>
                </c:pt>
                <c:pt idx="8969">
                  <c:v>44.225000000004172</c:v>
                </c:pt>
                <c:pt idx="8970">
                  <c:v>44.230000000004175</c:v>
                </c:pt>
                <c:pt idx="8971">
                  <c:v>44.235000000004177</c:v>
                </c:pt>
                <c:pt idx="8972">
                  <c:v>44.24000000000418</c:v>
                </c:pt>
                <c:pt idx="8973">
                  <c:v>44.245000000004183</c:v>
                </c:pt>
                <c:pt idx="8974">
                  <c:v>44.250000000004185</c:v>
                </c:pt>
                <c:pt idx="8975">
                  <c:v>44.255000000004188</c:v>
                </c:pt>
                <c:pt idx="8976">
                  <c:v>44.26000000000419</c:v>
                </c:pt>
                <c:pt idx="8977">
                  <c:v>44.265000000004193</c:v>
                </c:pt>
                <c:pt idx="8978">
                  <c:v>44.270000000004195</c:v>
                </c:pt>
                <c:pt idx="8979">
                  <c:v>44.275000000004198</c:v>
                </c:pt>
                <c:pt idx="8980">
                  <c:v>44.2800000000042</c:v>
                </c:pt>
                <c:pt idx="8981">
                  <c:v>44.285000000004203</c:v>
                </c:pt>
                <c:pt idx="8982">
                  <c:v>44.290000000004206</c:v>
                </c:pt>
                <c:pt idx="8983">
                  <c:v>44.295000000004208</c:v>
                </c:pt>
                <c:pt idx="8984">
                  <c:v>44.300000000004211</c:v>
                </c:pt>
                <c:pt idx="8985">
                  <c:v>44.305000000004213</c:v>
                </c:pt>
                <c:pt idx="8986">
                  <c:v>44.310000000004216</c:v>
                </c:pt>
                <c:pt idx="8987">
                  <c:v>44.315000000004218</c:v>
                </c:pt>
                <c:pt idx="8988">
                  <c:v>44.320000000004221</c:v>
                </c:pt>
                <c:pt idx="8989">
                  <c:v>44.325000000004223</c:v>
                </c:pt>
                <c:pt idx="8990">
                  <c:v>44.330000000004226</c:v>
                </c:pt>
                <c:pt idx="8991">
                  <c:v>44.335000000004229</c:v>
                </c:pt>
                <c:pt idx="8992">
                  <c:v>44.340000000004231</c:v>
                </c:pt>
                <c:pt idx="8993">
                  <c:v>44.345000000004234</c:v>
                </c:pt>
                <c:pt idx="8994">
                  <c:v>44.350000000004236</c:v>
                </c:pt>
                <c:pt idx="8995">
                  <c:v>44.355000000004239</c:v>
                </c:pt>
                <c:pt idx="8996">
                  <c:v>44.360000000004241</c:v>
                </c:pt>
                <c:pt idx="8997">
                  <c:v>44.365000000004244</c:v>
                </c:pt>
                <c:pt idx="8998">
                  <c:v>44.370000000004246</c:v>
                </c:pt>
                <c:pt idx="8999">
                  <c:v>44.375000000004249</c:v>
                </c:pt>
                <c:pt idx="9000">
                  <c:v>44.380000000004252</c:v>
                </c:pt>
                <c:pt idx="9001">
                  <c:v>44.385000000004254</c:v>
                </c:pt>
                <c:pt idx="9002">
                  <c:v>44.390000000004257</c:v>
                </c:pt>
                <c:pt idx="9003">
                  <c:v>44.395000000004259</c:v>
                </c:pt>
                <c:pt idx="9004">
                  <c:v>44.400000000004262</c:v>
                </c:pt>
                <c:pt idx="9005">
                  <c:v>44.405000000004264</c:v>
                </c:pt>
                <c:pt idx="9006">
                  <c:v>44.410000000004267</c:v>
                </c:pt>
                <c:pt idx="9007">
                  <c:v>44.41500000000427</c:v>
                </c:pt>
                <c:pt idx="9008">
                  <c:v>44.420000000004272</c:v>
                </c:pt>
                <c:pt idx="9009">
                  <c:v>44.425000000004275</c:v>
                </c:pt>
                <c:pt idx="9010">
                  <c:v>44.430000000004277</c:v>
                </c:pt>
                <c:pt idx="9011">
                  <c:v>44.43500000000428</c:v>
                </c:pt>
                <c:pt idx="9012">
                  <c:v>44.440000000004282</c:v>
                </c:pt>
                <c:pt idx="9013">
                  <c:v>44.445000000004285</c:v>
                </c:pt>
                <c:pt idx="9014">
                  <c:v>44.450000000004287</c:v>
                </c:pt>
                <c:pt idx="9015">
                  <c:v>44.45500000000429</c:v>
                </c:pt>
                <c:pt idx="9016">
                  <c:v>44.460000000004293</c:v>
                </c:pt>
                <c:pt idx="9017">
                  <c:v>44.465000000004295</c:v>
                </c:pt>
                <c:pt idx="9018">
                  <c:v>44.470000000004298</c:v>
                </c:pt>
                <c:pt idx="9019">
                  <c:v>44.4750000000043</c:v>
                </c:pt>
                <c:pt idx="9020">
                  <c:v>44.480000000004303</c:v>
                </c:pt>
                <c:pt idx="9021">
                  <c:v>44.485000000004305</c:v>
                </c:pt>
                <c:pt idx="9022">
                  <c:v>44.490000000004308</c:v>
                </c:pt>
                <c:pt idx="9023">
                  <c:v>44.49500000000431</c:v>
                </c:pt>
                <c:pt idx="9024">
                  <c:v>44.500000000004313</c:v>
                </c:pt>
                <c:pt idx="9025">
                  <c:v>44.505000000004316</c:v>
                </c:pt>
                <c:pt idx="9026">
                  <c:v>44.510000000004318</c:v>
                </c:pt>
                <c:pt idx="9027">
                  <c:v>44.515000000004321</c:v>
                </c:pt>
                <c:pt idx="9028">
                  <c:v>44.520000000004323</c:v>
                </c:pt>
                <c:pt idx="9029">
                  <c:v>44.525000000004326</c:v>
                </c:pt>
                <c:pt idx="9030">
                  <c:v>44.530000000004328</c:v>
                </c:pt>
                <c:pt idx="9031">
                  <c:v>44.535000000004331</c:v>
                </c:pt>
                <c:pt idx="9032">
                  <c:v>44.540000000004333</c:v>
                </c:pt>
                <c:pt idx="9033">
                  <c:v>44.545000000004336</c:v>
                </c:pt>
                <c:pt idx="9034">
                  <c:v>44.550000000004339</c:v>
                </c:pt>
                <c:pt idx="9035">
                  <c:v>44.555000000004341</c:v>
                </c:pt>
                <c:pt idx="9036">
                  <c:v>44.560000000004344</c:v>
                </c:pt>
                <c:pt idx="9037">
                  <c:v>44.565000000004346</c:v>
                </c:pt>
                <c:pt idx="9038">
                  <c:v>44.570000000004349</c:v>
                </c:pt>
                <c:pt idx="9039">
                  <c:v>44.575000000004351</c:v>
                </c:pt>
                <c:pt idx="9040">
                  <c:v>44.580000000004354</c:v>
                </c:pt>
                <c:pt idx="9041">
                  <c:v>44.585000000004356</c:v>
                </c:pt>
                <c:pt idx="9042">
                  <c:v>44.590000000004359</c:v>
                </c:pt>
                <c:pt idx="9043">
                  <c:v>44.595000000004362</c:v>
                </c:pt>
                <c:pt idx="9044">
                  <c:v>44.600000000004364</c:v>
                </c:pt>
                <c:pt idx="9045">
                  <c:v>44.605000000004367</c:v>
                </c:pt>
                <c:pt idx="9046">
                  <c:v>44.610000000004369</c:v>
                </c:pt>
                <c:pt idx="9047">
                  <c:v>44.615000000004372</c:v>
                </c:pt>
                <c:pt idx="9048">
                  <c:v>44.620000000004374</c:v>
                </c:pt>
                <c:pt idx="9049">
                  <c:v>44.625000000004377</c:v>
                </c:pt>
                <c:pt idx="9050">
                  <c:v>44.63000000000438</c:v>
                </c:pt>
                <c:pt idx="9051">
                  <c:v>44.635000000004382</c:v>
                </c:pt>
                <c:pt idx="9052">
                  <c:v>44.640000000004385</c:v>
                </c:pt>
                <c:pt idx="9053">
                  <c:v>44.645000000004387</c:v>
                </c:pt>
                <c:pt idx="9054">
                  <c:v>44.65000000000439</c:v>
                </c:pt>
                <c:pt idx="9055">
                  <c:v>44.655000000004392</c:v>
                </c:pt>
                <c:pt idx="9056">
                  <c:v>44.660000000004395</c:v>
                </c:pt>
                <c:pt idx="9057">
                  <c:v>44.665000000004397</c:v>
                </c:pt>
                <c:pt idx="9058">
                  <c:v>44.6700000000044</c:v>
                </c:pt>
                <c:pt idx="9059">
                  <c:v>44.675000000004403</c:v>
                </c:pt>
                <c:pt idx="9060">
                  <c:v>44.680000000004405</c:v>
                </c:pt>
                <c:pt idx="9061">
                  <c:v>44.685000000004408</c:v>
                </c:pt>
                <c:pt idx="9062">
                  <c:v>44.69000000000441</c:v>
                </c:pt>
                <c:pt idx="9063">
                  <c:v>44.695000000004413</c:v>
                </c:pt>
                <c:pt idx="9064">
                  <c:v>44.700000000004415</c:v>
                </c:pt>
                <c:pt idx="9065">
                  <c:v>44.705000000004418</c:v>
                </c:pt>
                <c:pt idx="9066">
                  <c:v>44.71000000000442</c:v>
                </c:pt>
                <c:pt idx="9067">
                  <c:v>44.715000000004423</c:v>
                </c:pt>
                <c:pt idx="9068">
                  <c:v>44.720000000004426</c:v>
                </c:pt>
                <c:pt idx="9069">
                  <c:v>44.725000000004428</c:v>
                </c:pt>
                <c:pt idx="9070">
                  <c:v>44.730000000004431</c:v>
                </c:pt>
                <c:pt idx="9071">
                  <c:v>44.735000000004433</c:v>
                </c:pt>
                <c:pt idx="9072">
                  <c:v>44.740000000004436</c:v>
                </c:pt>
                <c:pt idx="9073">
                  <c:v>44.745000000004438</c:v>
                </c:pt>
                <c:pt idx="9074">
                  <c:v>44.750000000004441</c:v>
                </c:pt>
                <c:pt idx="9075">
                  <c:v>44.755000000004443</c:v>
                </c:pt>
                <c:pt idx="9076">
                  <c:v>44.760000000004446</c:v>
                </c:pt>
                <c:pt idx="9077">
                  <c:v>44.765000000004449</c:v>
                </c:pt>
                <c:pt idx="9078">
                  <c:v>44.770000000004451</c:v>
                </c:pt>
                <c:pt idx="9079">
                  <c:v>44.775000000004454</c:v>
                </c:pt>
                <c:pt idx="9080">
                  <c:v>44.780000000004456</c:v>
                </c:pt>
                <c:pt idx="9081">
                  <c:v>44.785000000004459</c:v>
                </c:pt>
                <c:pt idx="9082">
                  <c:v>44.790000000004461</c:v>
                </c:pt>
                <c:pt idx="9083">
                  <c:v>44.795000000004464</c:v>
                </c:pt>
                <c:pt idx="9084">
                  <c:v>44.800000000004466</c:v>
                </c:pt>
                <c:pt idx="9085">
                  <c:v>44.805000000004469</c:v>
                </c:pt>
                <c:pt idx="9086">
                  <c:v>44.810000000004472</c:v>
                </c:pt>
                <c:pt idx="9087">
                  <c:v>44.815000000004474</c:v>
                </c:pt>
                <c:pt idx="9088">
                  <c:v>44.820000000004477</c:v>
                </c:pt>
                <c:pt idx="9089">
                  <c:v>44.825000000004479</c:v>
                </c:pt>
                <c:pt idx="9090">
                  <c:v>44.830000000004482</c:v>
                </c:pt>
                <c:pt idx="9091">
                  <c:v>44.835000000004484</c:v>
                </c:pt>
                <c:pt idx="9092">
                  <c:v>44.840000000004487</c:v>
                </c:pt>
                <c:pt idx="9093">
                  <c:v>44.845000000004489</c:v>
                </c:pt>
                <c:pt idx="9094">
                  <c:v>44.850000000004492</c:v>
                </c:pt>
                <c:pt idx="9095">
                  <c:v>44.855000000004495</c:v>
                </c:pt>
                <c:pt idx="9096">
                  <c:v>44.860000000004497</c:v>
                </c:pt>
                <c:pt idx="9097">
                  <c:v>44.8650000000045</c:v>
                </c:pt>
                <c:pt idx="9098">
                  <c:v>44.870000000004502</c:v>
                </c:pt>
                <c:pt idx="9099">
                  <c:v>44.875000000004505</c:v>
                </c:pt>
                <c:pt idx="9100">
                  <c:v>44.880000000004507</c:v>
                </c:pt>
                <c:pt idx="9101">
                  <c:v>44.88500000000451</c:v>
                </c:pt>
                <c:pt idx="9102">
                  <c:v>44.890000000004513</c:v>
                </c:pt>
                <c:pt idx="9103">
                  <c:v>44.895000000004515</c:v>
                </c:pt>
                <c:pt idx="9104">
                  <c:v>44.900000000004518</c:v>
                </c:pt>
                <c:pt idx="9105">
                  <c:v>44.90500000000452</c:v>
                </c:pt>
                <c:pt idx="9106">
                  <c:v>44.910000000004523</c:v>
                </c:pt>
                <c:pt idx="9107">
                  <c:v>44.915000000004525</c:v>
                </c:pt>
                <c:pt idx="9108">
                  <c:v>44.920000000004528</c:v>
                </c:pt>
                <c:pt idx="9109">
                  <c:v>44.92500000000453</c:v>
                </c:pt>
                <c:pt idx="9110">
                  <c:v>44.930000000004533</c:v>
                </c:pt>
                <c:pt idx="9111">
                  <c:v>44.935000000004536</c:v>
                </c:pt>
                <c:pt idx="9112">
                  <c:v>44.940000000004538</c:v>
                </c:pt>
                <c:pt idx="9113">
                  <c:v>44.945000000004541</c:v>
                </c:pt>
                <c:pt idx="9114">
                  <c:v>44.950000000004543</c:v>
                </c:pt>
                <c:pt idx="9115">
                  <c:v>44.955000000004546</c:v>
                </c:pt>
                <c:pt idx="9116">
                  <c:v>44.960000000004548</c:v>
                </c:pt>
                <c:pt idx="9117">
                  <c:v>44.965000000004551</c:v>
                </c:pt>
                <c:pt idx="9118">
                  <c:v>44.970000000004553</c:v>
                </c:pt>
                <c:pt idx="9119">
                  <c:v>44.975000000004556</c:v>
                </c:pt>
                <c:pt idx="9120">
                  <c:v>44.980000000004559</c:v>
                </c:pt>
                <c:pt idx="9121">
                  <c:v>44.985000000004561</c:v>
                </c:pt>
                <c:pt idx="9122">
                  <c:v>44.990000000004564</c:v>
                </c:pt>
                <c:pt idx="9123">
                  <c:v>44.995000000004566</c:v>
                </c:pt>
                <c:pt idx="9124">
                  <c:v>45.000000000004569</c:v>
                </c:pt>
                <c:pt idx="9125">
                  <c:v>45.005000000004571</c:v>
                </c:pt>
                <c:pt idx="9126">
                  <c:v>45.010000000004574</c:v>
                </c:pt>
                <c:pt idx="9127">
                  <c:v>45.015000000004576</c:v>
                </c:pt>
                <c:pt idx="9128">
                  <c:v>45.020000000004579</c:v>
                </c:pt>
                <c:pt idx="9129">
                  <c:v>45.025000000004582</c:v>
                </c:pt>
                <c:pt idx="9130">
                  <c:v>45.030000000004584</c:v>
                </c:pt>
                <c:pt idx="9131">
                  <c:v>45.035000000004587</c:v>
                </c:pt>
                <c:pt idx="9132">
                  <c:v>45.040000000004589</c:v>
                </c:pt>
                <c:pt idx="9133">
                  <c:v>45.045000000004592</c:v>
                </c:pt>
                <c:pt idx="9134">
                  <c:v>45.050000000004594</c:v>
                </c:pt>
                <c:pt idx="9135">
                  <c:v>45.055000000004597</c:v>
                </c:pt>
                <c:pt idx="9136">
                  <c:v>45.060000000004599</c:v>
                </c:pt>
                <c:pt idx="9137">
                  <c:v>45.065000000004602</c:v>
                </c:pt>
                <c:pt idx="9138">
                  <c:v>45.070000000004605</c:v>
                </c:pt>
                <c:pt idx="9139">
                  <c:v>45.075000000004607</c:v>
                </c:pt>
                <c:pt idx="9140">
                  <c:v>45.08000000000461</c:v>
                </c:pt>
                <c:pt idx="9141">
                  <c:v>45.085000000004612</c:v>
                </c:pt>
                <c:pt idx="9142">
                  <c:v>45.090000000004615</c:v>
                </c:pt>
                <c:pt idx="9143">
                  <c:v>45.095000000004617</c:v>
                </c:pt>
                <c:pt idx="9144">
                  <c:v>45.10000000000462</c:v>
                </c:pt>
                <c:pt idx="9145">
                  <c:v>45.105000000004623</c:v>
                </c:pt>
                <c:pt idx="9146">
                  <c:v>45.110000000004625</c:v>
                </c:pt>
                <c:pt idx="9147">
                  <c:v>45.115000000004628</c:v>
                </c:pt>
                <c:pt idx="9148">
                  <c:v>45.12000000000463</c:v>
                </c:pt>
                <c:pt idx="9149">
                  <c:v>45.125000000004633</c:v>
                </c:pt>
                <c:pt idx="9150">
                  <c:v>45.130000000004635</c:v>
                </c:pt>
                <c:pt idx="9151">
                  <c:v>45.135000000004638</c:v>
                </c:pt>
                <c:pt idx="9152">
                  <c:v>45.14000000000464</c:v>
                </c:pt>
                <c:pt idx="9153">
                  <c:v>45.145000000004643</c:v>
                </c:pt>
                <c:pt idx="9154">
                  <c:v>45.150000000004646</c:v>
                </c:pt>
                <c:pt idx="9155">
                  <c:v>45.155000000004648</c:v>
                </c:pt>
                <c:pt idx="9156">
                  <c:v>45.160000000004651</c:v>
                </c:pt>
                <c:pt idx="9157">
                  <c:v>45.165000000004653</c:v>
                </c:pt>
                <c:pt idx="9158">
                  <c:v>45.170000000004656</c:v>
                </c:pt>
                <c:pt idx="9159">
                  <c:v>45.175000000004658</c:v>
                </c:pt>
                <c:pt idx="9160">
                  <c:v>45.180000000004661</c:v>
                </c:pt>
                <c:pt idx="9161">
                  <c:v>45.185000000004663</c:v>
                </c:pt>
                <c:pt idx="9162">
                  <c:v>45.190000000004666</c:v>
                </c:pt>
                <c:pt idx="9163">
                  <c:v>45.195000000004669</c:v>
                </c:pt>
                <c:pt idx="9164">
                  <c:v>45.200000000004671</c:v>
                </c:pt>
                <c:pt idx="9165">
                  <c:v>45.205000000004674</c:v>
                </c:pt>
                <c:pt idx="9166">
                  <c:v>45.210000000004676</c:v>
                </c:pt>
                <c:pt idx="9167">
                  <c:v>45.215000000004679</c:v>
                </c:pt>
                <c:pt idx="9168">
                  <c:v>45.220000000004681</c:v>
                </c:pt>
                <c:pt idx="9169">
                  <c:v>45.225000000004684</c:v>
                </c:pt>
                <c:pt idx="9170">
                  <c:v>45.230000000004686</c:v>
                </c:pt>
                <c:pt idx="9171">
                  <c:v>45.235000000004689</c:v>
                </c:pt>
                <c:pt idx="9172">
                  <c:v>45.240000000004692</c:v>
                </c:pt>
                <c:pt idx="9173">
                  <c:v>45.245000000004694</c:v>
                </c:pt>
                <c:pt idx="9174">
                  <c:v>45.250000000004697</c:v>
                </c:pt>
                <c:pt idx="9175">
                  <c:v>45.255000000004699</c:v>
                </c:pt>
                <c:pt idx="9176">
                  <c:v>45.260000000004702</c:v>
                </c:pt>
                <c:pt idx="9177">
                  <c:v>45.265000000004704</c:v>
                </c:pt>
                <c:pt idx="9178">
                  <c:v>45.270000000004707</c:v>
                </c:pt>
                <c:pt idx="9179">
                  <c:v>45.275000000004709</c:v>
                </c:pt>
                <c:pt idx="9180">
                  <c:v>45.280000000004712</c:v>
                </c:pt>
                <c:pt idx="9181">
                  <c:v>45.285000000004715</c:v>
                </c:pt>
                <c:pt idx="9182">
                  <c:v>45.290000000004717</c:v>
                </c:pt>
                <c:pt idx="9183">
                  <c:v>45.29500000000472</c:v>
                </c:pt>
                <c:pt idx="9184">
                  <c:v>45.300000000004722</c:v>
                </c:pt>
                <c:pt idx="9185">
                  <c:v>45.305000000004725</c:v>
                </c:pt>
                <c:pt idx="9186">
                  <c:v>45.310000000004727</c:v>
                </c:pt>
                <c:pt idx="9187">
                  <c:v>45.31500000000473</c:v>
                </c:pt>
                <c:pt idx="9188">
                  <c:v>45.320000000004732</c:v>
                </c:pt>
                <c:pt idx="9189">
                  <c:v>45.325000000004735</c:v>
                </c:pt>
                <c:pt idx="9190">
                  <c:v>45.330000000004738</c:v>
                </c:pt>
                <c:pt idx="9191">
                  <c:v>45.33500000000474</c:v>
                </c:pt>
                <c:pt idx="9192">
                  <c:v>45.340000000004743</c:v>
                </c:pt>
                <c:pt idx="9193">
                  <c:v>45.345000000004745</c:v>
                </c:pt>
                <c:pt idx="9194">
                  <c:v>45.350000000004748</c:v>
                </c:pt>
                <c:pt idx="9195">
                  <c:v>45.35500000000475</c:v>
                </c:pt>
                <c:pt idx="9196">
                  <c:v>45.360000000004753</c:v>
                </c:pt>
                <c:pt idx="9197">
                  <c:v>45.365000000004756</c:v>
                </c:pt>
                <c:pt idx="9198">
                  <c:v>45.370000000004758</c:v>
                </c:pt>
                <c:pt idx="9199">
                  <c:v>45.375000000004761</c:v>
                </c:pt>
                <c:pt idx="9200">
                  <c:v>45.380000000004763</c:v>
                </c:pt>
                <c:pt idx="9201">
                  <c:v>45.385000000004766</c:v>
                </c:pt>
                <c:pt idx="9202">
                  <c:v>45.390000000004768</c:v>
                </c:pt>
                <c:pt idx="9203">
                  <c:v>45.395000000004771</c:v>
                </c:pt>
                <c:pt idx="9204">
                  <c:v>45.400000000004773</c:v>
                </c:pt>
                <c:pt idx="9205">
                  <c:v>45.405000000004776</c:v>
                </c:pt>
                <c:pt idx="9206">
                  <c:v>45.410000000004779</c:v>
                </c:pt>
                <c:pt idx="9207">
                  <c:v>45.415000000004781</c:v>
                </c:pt>
                <c:pt idx="9208">
                  <c:v>45.420000000004784</c:v>
                </c:pt>
                <c:pt idx="9209">
                  <c:v>45.425000000004786</c:v>
                </c:pt>
                <c:pt idx="9210">
                  <c:v>45.430000000004789</c:v>
                </c:pt>
                <c:pt idx="9211">
                  <c:v>45.435000000004791</c:v>
                </c:pt>
                <c:pt idx="9212">
                  <c:v>45.440000000004794</c:v>
                </c:pt>
                <c:pt idx="9213">
                  <c:v>45.445000000004796</c:v>
                </c:pt>
                <c:pt idx="9214">
                  <c:v>45.450000000004799</c:v>
                </c:pt>
                <c:pt idx="9215">
                  <c:v>45.455000000004802</c:v>
                </c:pt>
                <c:pt idx="9216">
                  <c:v>45.460000000004804</c:v>
                </c:pt>
                <c:pt idx="9217">
                  <c:v>45.465000000004807</c:v>
                </c:pt>
                <c:pt idx="9218">
                  <c:v>45.470000000004809</c:v>
                </c:pt>
                <c:pt idx="9219">
                  <c:v>45.475000000004812</c:v>
                </c:pt>
                <c:pt idx="9220">
                  <c:v>45.480000000004814</c:v>
                </c:pt>
                <c:pt idx="9221">
                  <c:v>45.485000000004817</c:v>
                </c:pt>
                <c:pt idx="9222">
                  <c:v>45.490000000004819</c:v>
                </c:pt>
                <c:pt idx="9223">
                  <c:v>45.495000000004822</c:v>
                </c:pt>
                <c:pt idx="9224">
                  <c:v>45.500000000004825</c:v>
                </c:pt>
                <c:pt idx="9225">
                  <c:v>45.505000000004827</c:v>
                </c:pt>
                <c:pt idx="9226">
                  <c:v>45.51000000000483</c:v>
                </c:pt>
                <c:pt idx="9227">
                  <c:v>45.515000000004832</c:v>
                </c:pt>
                <c:pt idx="9228">
                  <c:v>45.520000000004835</c:v>
                </c:pt>
                <c:pt idx="9229">
                  <c:v>45.525000000004837</c:v>
                </c:pt>
                <c:pt idx="9230">
                  <c:v>45.53000000000484</c:v>
                </c:pt>
                <c:pt idx="9231">
                  <c:v>45.535000000004842</c:v>
                </c:pt>
                <c:pt idx="9232">
                  <c:v>45.540000000004845</c:v>
                </c:pt>
                <c:pt idx="9233">
                  <c:v>45.545000000004848</c:v>
                </c:pt>
                <c:pt idx="9234">
                  <c:v>45.55000000000485</c:v>
                </c:pt>
                <c:pt idx="9235">
                  <c:v>45.555000000004853</c:v>
                </c:pt>
                <c:pt idx="9236">
                  <c:v>45.560000000004855</c:v>
                </c:pt>
                <c:pt idx="9237">
                  <c:v>45.565000000004858</c:v>
                </c:pt>
                <c:pt idx="9238">
                  <c:v>45.57000000000486</c:v>
                </c:pt>
                <c:pt idx="9239">
                  <c:v>45.575000000004863</c:v>
                </c:pt>
                <c:pt idx="9240">
                  <c:v>45.580000000004866</c:v>
                </c:pt>
                <c:pt idx="9241">
                  <c:v>45.585000000004868</c:v>
                </c:pt>
                <c:pt idx="9242">
                  <c:v>45.590000000004871</c:v>
                </c:pt>
                <c:pt idx="9243">
                  <c:v>45.595000000004873</c:v>
                </c:pt>
                <c:pt idx="9244">
                  <c:v>45.600000000004876</c:v>
                </c:pt>
                <c:pt idx="9245">
                  <c:v>45.605000000004878</c:v>
                </c:pt>
                <c:pt idx="9246">
                  <c:v>45.610000000004881</c:v>
                </c:pt>
                <c:pt idx="9247">
                  <c:v>45.615000000004883</c:v>
                </c:pt>
                <c:pt idx="9248">
                  <c:v>45.620000000004886</c:v>
                </c:pt>
                <c:pt idx="9249">
                  <c:v>45.625000000004889</c:v>
                </c:pt>
                <c:pt idx="9250">
                  <c:v>45.630000000004891</c:v>
                </c:pt>
                <c:pt idx="9251">
                  <c:v>45.635000000004894</c:v>
                </c:pt>
                <c:pt idx="9252">
                  <c:v>45.640000000004896</c:v>
                </c:pt>
                <c:pt idx="9253">
                  <c:v>45.645000000004899</c:v>
                </c:pt>
                <c:pt idx="9254">
                  <c:v>45.650000000004901</c:v>
                </c:pt>
                <c:pt idx="9255">
                  <c:v>45.655000000004904</c:v>
                </c:pt>
                <c:pt idx="9256">
                  <c:v>45.660000000004906</c:v>
                </c:pt>
                <c:pt idx="9257">
                  <c:v>45.665000000004909</c:v>
                </c:pt>
                <c:pt idx="9258">
                  <c:v>45.670000000004912</c:v>
                </c:pt>
                <c:pt idx="9259">
                  <c:v>45.675000000004914</c:v>
                </c:pt>
                <c:pt idx="9260">
                  <c:v>45.680000000004917</c:v>
                </c:pt>
                <c:pt idx="9261">
                  <c:v>45.685000000004919</c:v>
                </c:pt>
                <c:pt idx="9262">
                  <c:v>45.690000000004922</c:v>
                </c:pt>
                <c:pt idx="9263">
                  <c:v>45.695000000004924</c:v>
                </c:pt>
                <c:pt idx="9264">
                  <c:v>45.700000000004927</c:v>
                </c:pt>
                <c:pt idx="9265">
                  <c:v>45.705000000004929</c:v>
                </c:pt>
                <c:pt idx="9266">
                  <c:v>45.710000000004932</c:v>
                </c:pt>
                <c:pt idx="9267">
                  <c:v>45.715000000004935</c:v>
                </c:pt>
                <c:pt idx="9268">
                  <c:v>45.720000000004937</c:v>
                </c:pt>
                <c:pt idx="9269">
                  <c:v>45.72500000000494</c:v>
                </c:pt>
                <c:pt idx="9270">
                  <c:v>45.730000000004942</c:v>
                </c:pt>
                <c:pt idx="9271">
                  <c:v>45.735000000004945</c:v>
                </c:pt>
                <c:pt idx="9272">
                  <c:v>45.740000000004947</c:v>
                </c:pt>
                <c:pt idx="9273">
                  <c:v>45.74500000000495</c:v>
                </c:pt>
                <c:pt idx="9274">
                  <c:v>45.750000000004952</c:v>
                </c:pt>
                <c:pt idx="9275">
                  <c:v>45.755000000004955</c:v>
                </c:pt>
                <c:pt idx="9276">
                  <c:v>45.760000000004958</c:v>
                </c:pt>
                <c:pt idx="9277">
                  <c:v>45.76500000000496</c:v>
                </c:pt>
                <c:pt idx="9278">
                  <c:v>45.770000000004963</c:v>
                </c:pt>
                <c:pt idx="9279">
                  <c:v>45.775000000004965</c:v>
                </c:pt>
                <c:pt idx="9280">
                  <c:v>45.780000000004968</c:v>
                </c:pt>
                <c:pt idx="9281">
                  <c:v>45.78500000000497</c:v>
                </c:pt>
                <c:pt idx="9282">
                  <c:v>45.790000000004973</c:v>
                </c:pt>
                <c:pt idx="9283">
                  <c:v>45.795000000004976</c:v>
                </c:pt>
                <c:pt idx="9284">
                  <c:v>45.800000000004978</c:v>
                </c:pt>
                <c:pt idx="9285">
                  <c:v>45.805000000004981</c:v>
                </c:pt>
                <c:pt idx="9286">
                  <c:v>45.810000000004983</c:v>
                </c:pt>
                <c:pt idx="9287">
                  <c:v>45.815000000004986</c:v>
                </c:pt>
                <c:pt idx="9288">
                  <c:v>45.820000000004988</c:v>
                </c:pt>
                <c:pt idx="9289">
                  <c:v>45.825000000004991</c:v>
                </c:pt>
                <c:pt idx="9290">
                  <c:v>45.830000000004993</c:v>
                </c:pt>
                <c:pt idx="9291">
                  <c:v>45.835000000004996</c:v>
                </c:pt>
                <c:pt idx="9292">
                  <c:v>45.840000000004999</c:v>
                </c:pt>
                <c:pt idx="9293">
                  <c:v>45.845000000005001</c:v>
                </c:pt>
                <c:pt idx="9294">
                  <c:v>45.850000000005004</c:v>
                </c:pt>
                <c:pt idx="9295">
                  <c:v>45.855000000005006</c:v>
                </c:pt>
                <c:pt idx="9296">
                  <c:v>45.860000000005009</c:v>
                </c:pt>
                <c:pt idx="9297">
                  <c:v>45.865000000005011</c:v>
                </c:pt>
                <c:pt idx="9298">
                  <c:v>45.870000000005014</c:v>
                </c:pt>
                <c:pt idx="9299">
                  <c:v>45.875000000005016</c:v>
                </c:pt>
                <c:pt idx="9300">
                  <c:v>45.880000000005019</c:v>
                </c:pt>
                <c:pt idx="9301">
                  <c:v>45.885000000005022</c:v>
                </c:pt>
                <c:pt idx="9302">
                  <c:v>45.890000000005024</c:v>
                </c:pt>
                <c:pt idx="9303">
                  <c:v>45.895000000005027</c:v>
                </c:pt>
                <c:pt idx="9304">
                  <c:v>45.900000000005029</c:v>
                </c:pt>
                <c:pt idx="9305">
                  <c:v>45.905000000005032</c:v>
                </c:pt>
                <c:pt idx="9306">
                  <c:v>45.910000000005034</c:v>
                </c:pt>
                <c:pt idx="9307">
                  <c:v>45.915000000005037</c:v>
                </c:pt>
                <c:pt idx="9308">
                  <c:v>45.920000000005039</c:v>
                </c:pt>
                <c:pt idx="9309">
                  <c:v>45.925000000005042</c:v>
                </c:pt>
                <c:pt idx="9310">
                  <c:v>45.930000000005045</c:v>
                </c:pt>
                <c:pt idx="9311">
                  <c:v>45.935000000005047</c:v>
                </c:pt>
                <c:pt idx="9312">
                  <c:v>45.94000000000505</c:v>
                </c:pt>
                <c:pt idx="9313">
                  <c:v>45.945000000005052</c:v>
                </c:pt>
                <c:pt idx="9314">
                  <c:v>45.950000000005055</c:v>
                </c:pt>
                <c:pt idx="9315">
                  <c:v>45.955000000005057</c:v>
                </c:pt>
                <c:pt idx="9316">
                  <c:v>45.96000000000506</c:v>
                </c:pt>
                <c:pt idx="9317">
                  <c:v>45.965000000005062</c:v>
                </c:pt>
                <c:pt idx="9318">
                  <c:v>45.970000000005065</c:v>
                </c:pt>
                <c:pt idx="9319">
                  <c:v>45.975000000005068</c:v>
                </c:pt>
                <c:pt idx="9320">
                  <c:v>45.98000000000507</c:v>
                </c:pt>
                <c:pt idx="9321">
                  <c:v>45.985000000005073</c:v>
                </c:pt>
                <c:pt idx="9322">
                  <c:v>45.990000000005075</c:v>
                </c:pt>
                <c:pt idx="9323">
                  <c:v>45.995000000005078</c:v>
                </c:pt>
                <c:pt idx="9324">
                  <c:v>46.00000000000508</c:v>
                </c:pt>
                <c:pt idx="9325">
                  <c:v>46.005000000005083</c:v>
                </c:pt>
                <c:pt idx="9326">
                  <c:v>46.010000000005085</c:v>
                </c:pt>
                <c:pt idx="9327">
                  <c:v>46.015000000005088</c:v>
                </c:pt>
                <c:pt idx="9328">
                  <c:v>46.020000000005091</c:v>
                </c:pt>
                <c:pt idx="9329">
                  <c:v>46.025000000005093</c:v>
                </c:pt>
                <c:pt idx="9330">
                  <c:v>46.030000000005096</c:v>
                </c:pt>
                <c:pt idx="9331">
                  <c:v>46.035000000005098</c:v>
                </c:pt>
                <c:pt idx="9332">
                  <c:v>46.040000000005101</c:v>
                </c:pt>
                <c:pt idx="9333">
                  <c:v>46.045000000005103</c:v>
                </c:pt>
                <c:pt idx="9334">
                  <c:v>46.050000000005106</c:v>
                </c:pt>
                <c:pt idx="9335">
                  <c:v>46.055000000005109</c:v>
                </c:pt>
                <c:pt idx="9336">
                  <c:v>46.060000000005111</c:v>
                </c:pt>
                <c:pt idx="9337">
                  <c:v>46.065000000005114</c:v>
                </c:pt>
                <c:pt idx="9338">
                  <c:v>46.070000000005116</c:v>
                </c:pt>
                <c:pt idx="9339">
                  <c:v>46.075000000005119</c:v>
                </c:pt>
                <c:pt idx="9340">
                  <c:v>46.080000000005121</c:v>
                </c:pt>
                <c:pt idx="9341">
                  <c:v>46.085000000005124</c:v>
                </c:pt>
                <c:pt idx="9342">
                  <c:v>46.090000000005126</c:v>
                </c:pt>
                <c:pt idx="9343">
                  <c:v>46.095000000005129</c:v>
                </c:pt>
                <c:pt idx="9344">
                  <c:v>46.100000000005132</c:v>
                </c:pt>
                <c:pt idx="9345">
                  <c:v>46.105000000005134</c:v>
                </c:pt>
                <c:pt idx="9346">
                  <c:v>46.110000000005137</c:v>
                </c:pt>
                <c:pt idx="9347">
                  <c:v>46.115000000005139</c:v>
                </c:pt>
                <c:pt idx="9348">
                  <c:v>46.120000000005142</c:v>
                </c:pt>
                <c:pt idx="9349">
                  <c:v>46.125000000005144</c:v>
                </c:pt>
                <c:pt idx="9350">
                  <c:v>46.130000000005147</c:v>
                </c:pt>
                <c:pt idx="9351">
                  <c:v>46.135000000005149</c:v>
                </c:pt>
                <c:pt idx="9352">
                  <c:v>46.140000000005152</c:v>
                </c:pt>
                <c:pt idx="9353">
                  <c:v>46.145000000005155</c:v>
                </c:pt>
                <c:pt idx="9354">
                  <c:v>46.150000000005157</c:v>
                </c:pt>
                <c:pt idx="9355">
                  <c:v>46.15500000000516</c:v>
                </c:pt>
                <c:pt idx="9356">
                  <c:v>46.160000000005162</c:v>
                </c:pt>
                <c:pt idx="9357">
                  <c:v>46.165000000005165</c:v>
                </c:pt>
                <c:pt idx="9358">
                  <c:v>46.170000000005167</c:v>
                </c:pt>
                <c:pt idx="9359">
                  <c:v>46.17500000000517</c:v>
                </c:pt>
                <c:pt idx="9360">
                  <c:v>46.180000000005172</c:v>
                </c:pt>
                <c:pt idx="9361">
                  <c:v>46.185000000005175</c:v>
                </c:pt>
                <c:pt idx="9362">
                  <c:v>46.190000000005178</c:v>
                </c:pt>
                <c:pt idx="9363">
                  <c:v>46.19500000000518</c:v>
                </c:pt>
                <c:pt idx="9364">
                  <c:v>46.200000000005183</c:v>
                </c:pt>
                <c:pt idx="9365">
                  <c:v>46.205000000005185</c:v>
                </c:pt>
                <c:pt idx="9366">
                  <c:v>46.210000000005188</c:v>
                </c:pt>
                <c:pt idx="9367">
                  <c:v>46.21500000000519</c:v>
                </c:pt>
                <c:pt idx="9368">
                  <c:v>46.220000000005193</c:v>
                </c:pt>
                <c:pt idx="9369">
                  <c:v>46.225000000005195</c:v>
                </c:pt>
                <c:pt idx="9370">
                  <c:v>46.230000000005198</c:v>
                </c:pt>
                <c:pt idx="9371">
                  <c:v>46.235000000005201</c:v>
                </c:pt>
                <c:pt idx="9372">
                  <c:v>46.240000000005203</c:v>
                </c:pt>
                <c:pt idx="9373">
                  <c:v>46.245000000005206</c:v>
                </c:pt>
                <c:pt idx="9374">
                  <c:v>46.250000000005208</c:v>
                </c:pt>
                <c:pt idx="9375">
                  <c:v>46.255000000005211</c:v>
                </c:pt>
                <c:pt idx="9376">
                  <c:v>46.260000000005213</c:v>
                </c:pt>
                <c:pt idx="9377">
                  <c:v>46.265000000005216</c:v>
                </c:pt>
                <c:pt idx="9378">
                  <c:v>46.270000000005219</c:v>
                </c:pt>
                <c:pt idx="9379">
                  <c:v>46.275000000005221</c:v>
                </c:pt>
                <c:pt idx="9380">
                  <c:v>46.280000000005224</c:v>
                </c:pt>
                <c:pt idx="9381">
                  <c:v>46.285000000005226</c:v>
                </c:pt>
                <c:pt idx="9382">
                  <c:v>46.290000000005229</c:v>
                </c:pt>
                <c:pt idx="9383">
                  <c:v>46.295000000005231</c:v>
                </c:pt>
                <c:pt idx="9384">
                  <c:v>46.300000000005234</c:v>
                </c:pt>
                <c:pt idx="9385">
                  <c:v>46.305000000005236</c:v>
                </c:pt>
                <c:pt idx="9386">
                  <c:v>46.310000000005239</c:v>
                </c:pt>
                <c:pt idx="9387">
                  <c:v>46.315000000005242</c:v>
                </c:pt>
                <c:pt idx="9388">
                  <c:v>46.320000000005244</c:v>
                </c:pt>
                <c:pt idx="9389">
                  <c:v>46.325000000005247</c:v>
                </c:pt>
                <c:pt idx="9390">
                  <c:v>46.330000000005249</c:v>
                </c:pt>
                <c:pt idx="9391">
                  <c:v>46.335000000005252</c:v>
                </c:pt>
                <c:pt idx="9392">
                  <c:v>46.340000000005254</c:v>
                </c:pt>
                <c:pt idx="9393">
                  <c:v>46.345000000005257</c:v>
                </c:pt>
                <c:pt idx="9394">
                  <c:v>46.350000000005259</c:v>
                </c:pt>
                <c:pt idx="9395">
                  <c:v>46.355000000005262</c:v>
                </c:pt>
                <c:pt idx="9396">
                  <c:v>46.360000000005265</c:v>
                </c:pt>
                <c:pt idx="9397">
                  <c:v>46.365000000005267</c:v>
                </c:pt>
                <c:pt idx="9398">
                  <c:v>46.37000000000527</c:v>
                </c:pt>
                <c:pt idx="9399">
                  <c:v>46.375000000005272</c:v>
                </c:pt>
                <c:pt idx="9400">
                  <c:v>46.380000000005275</c:v>
                </c:pt>
                <c:pt idx="9401">
                  <c:v>46.385000000005277</c:v>
                </c:pt>
                <c:pt idx="9402">
                  <c:v>46.39000000000528</c:v>
                </c:pt>
                <c:pt idx="9403">
                  <c:v>46.395000000005282</c:v>
                </c:pt>
                <c:pt idx="9404">
                  <c:v>46.400000000005285</c:v>
                </c:pt>
                <c:pt idx="9405">
                  <c:v>46.405000000005288</c:v>
                </c:pt>
                <c:pt idx="9406">
                  <c:v>46.41000000000529</c:v>
                </c:pt>
                <c:pt idx="9407">
                  <c:v>46.415000000005293</c:v>
                </c:pt>
                <c:pt idx="9408">
                  <c:v>46.420000000005295</c:v>
                </c:pt>
                <c:pt idx="9409">
                  <c:v>46.425000000005298</c:v>
                </c:pt>
                <c:pt idx="9410">
                  <c:v>46.4300000000053</c:v>
                </c:pt>
                <c:pt idx="9411">
                  <c:v>46.435000000005303</c:v>
                </c:pt>
                <c:pt idx="9412">
                  <c:v>46.440000000005305</c:v>
                </c:pt>
                <c:pt idx="9413">
                  <c:v>46.445000000005308</c:v>
                </c:pt>
                <c:pt idx="9414">
                  <c:v>46.450000000005311</c:v>
                </c:pt>
                <c:pt idx="9415">
                  <c:v>46.455000000005313</c:v>
                </c:pt>
                <c:pt idx="9416">
                  <c:v>46.460000000005316</c:v>
                </c:pt>
                <c:pt idx="9417">
                  <c:v>46.465000000005318</c:v>
                </c:pt>
                <c:pt idx="9418">
                  <c:v>46.470000000005321</c:v>
                </c:pt>
                <c:pt idx="9419">
                  <c:v>46.475000000005323</c:v>
                </c:pt>
                <c:pt idx="9420">
                  <c:v>46.480000000005326</c:v>
                </c:pt>
                <c:pt idx="9421">
                  <c:v>46.485000000005329</c:v>
                </c:pt>
                <c:pt idx="9422">
                  <c:v>46.490000000005331</c:v>
                </c:pt>
                <c:pt idx="9423">
                  <c:v>46.495000000005334</c:v>
                </c:pt>
                <c:pt idx="9424">
                  <c:v>46.500000000005336</c:v>
                </c:pt>
                <c:pt idx="9425">
                  <c:v>46.505000000005339</c:v>
                </c:pt>
                <c:pt idx="9426">
                  <c:v>46.510000000005341</c:v>
                </c:pt>
                <c:pt idx="9427">
                  <c:v>46.515000000005344</c:v>
                </c:pt>
                <c:pt idx="9428">
                  <c:v>46.520000000005346</c:v>
                </c:pt>
                <c:pt idx="9429">
                  <c:v>46.525000000005349</c:v>
                </c:pt>
                <c:pt idx="9430">
                  <c:v>46.530000000005352</c:v>
                </c:pt>
                <c:pt idx="9431">
                  <c:v>46.535000000005354</c:v>
                </c:pt>
                <c:pt idx="9432">
                  <c:v>46.540000000005357</c:v>
                </c:pt>
                <c:pt idx="9433">
                  <c:v>46.545000000005359</c:v>
                </c:pt>
                <c:pt idx="9434">
                  <c:v>46.550000000005362</c:v>
                </c:pt>
                <c:pt idx="9435">
                  <c:v>46.555000000005364</c:v>
                </c:pt>
                <c:pt idx="9436">
                  <c:v>46.560000000005367</c:v>
                </c:pt>
                <c:pt idx="9437">
                  <c:v>46.565000000005369</c:v>
                </c:pt>
                <c:pt idx="9438">
                  <c:v>46.570000000005372</c:v>
                </c:pt>
                <c:pt idx="9439">
                  <c:v>46.575000000005375</c:v>
                </c:pt>
                <c:pt idx="9440">
                  <c:v>46.580000000005377</c:v>
                </c:pt>
                <c:pt idx="9441">
                  <c:v>46.58500000000538</c:v>
                </c:pt>
                <c:pt idx="9442">
                  <c:v>46.590000000005382</c:v>
                </c:pt>
                <c:pt idx="9443">
                  <c:v>46.595000000005385</c:v>
                </c:pt>
                <c:pt idx="9444">
                  <c:v>46.600000000005387</c:v>
                </c:pt>
                <c:pt idx="9445">
                  <c:v>46.60500000000539</c:v>
                </c:pt>
                <c:pt idx="9446">
                  <c:v>46.610000000005392</c:v>
                </c:pt>
                <c:pt idx="9447">
                  <c:v>46.615000000005395</c:v>
                </c:pt>
                <c:pt idx="9448">
                  <c:v>46.620000000005398</c:v>
                </c:pt>
                <c:pt idx="9449">
                  <c:v>46.6250000000054</c:v>
                </c:pt>
                <c:pt idx="9450">
                  <c:v>46.630000000005403</c:v>
                </c:pt>
                <c:pt idx="9451">
                  <c:v>46.635000000005405</c:v>
                </c:pt>
                <c:pt idx="9452">
                  <c:v>46.640000000005408</c:v>
                </c:pt>
                <c:pt idx="9453">
                  <c:v>46.64500000000541</c:v>
                </c:pt>
                <c:pt idx="9454">
                  <c:v>46.650000000005413</c:v>
                </c:pt>
                <c:pt idx="9455">
                  <c:v>46.655000000005415</c:v>
                </c:pt>
                <c:pt idx="9456">
                  <c:v>46.660000000005418</c:v>
                </c:pt>
                <c:pt idx="9457">
                  <c:v>46.665000000005421</c:v>
                </c:pt>
                <c:pt idx="9458">
                  <c:v>46.670000000005423</c:v>
                </c:pt>
                <c:pt idx="9459">
                  <c:v>46.675000000005426</c:v>
                </c:pt>
                <c:pt idx="9460">
                  <c:v>46.680000000005428</c:v>
                </c:pt>
                <c:pt idx="9461">
                  <c:v>46.685000000005431</c:v>
                </c:pt>
                <c:pt idx="9462">
                  <c:v>46.690000000005433</c:v>
                </c:pt>
                <c:pt idx="9463">
                  <c:v>46.695000000005436</c:v>
                </c:pt>
                <c:pt idx="9464">
                  <c:v>46.700000000005438</c:v>
                </c:pt>
                <c:pt idx="9465">
                  <c:v>46.705000000005441</c:v>
                </c:pt>
                <c:pt idx="9466">
                  <c:v>46.710000000005444</c:v>
                </c:pt>
                <c:pt idx="9467">
                  <c:v>46.715000000005446</c:v>
                </c:pt>
                <c:pt idx="9468">
                  <c:v>46.720000000005449</c:v>
                </c:pt>
                <c:pt idx="9469">
                  <c:v>46.725000000005451</c:v>
                </c:pt>
                <c:pt idx="9470">
                  <c:v>46.730000000005454</c:v>
                </c:pt>
                <c:pt idx="9471">
                  <c:v>46.735000000005456</c:v>
                </c:pt>
                <c:pt idx="9472">
                  <c:v>46.740000000005459</c:v>
                </c:pt>
                <c:pt idx="9473">
                  <c:v>46.745000000005462</c:v>
                </c:pt>
                <c:pt idx="9474">
                  <c:v>46.750000000005464</c:v>
                </c:pt>
                <c:pt idx="9475">
                  <c:v>46.755000000005467</c:v>
                </c:pt>
                <c:pt idx="9476">
                  <c:v>46.760000000005469</c:v>
                </c:pt>
                <c:pt idx="9477">
                  <c:v>46.765000000005472</c:v>
                </c:pt>
                <c:pt idx="9478">
                  <c:v>46.770000000005474</c:v>
                </c:pt>
                <c:pt idx="9479">
                  <c:v>46.775000000005477</c:v>
                </c:pt>
                <c:pt idx="9480">
                  <c:v>46.780000000005479</c:v>
                </c:pt>
                <c:pt idx="9481">
                  <c:v>46.785000000005482</c:v>
                </c:pt>
                <c:pt idx="9482">
                  <c:v>46.790000000005485</c:v>
                </c:pt>
                <c:pt idx="9483">
                  <c:v>46.795000000005487</c:v>
                </c:pt>
                <c:pt idx="9484">
                  <c:v>46.80000000000549</c:v>
                </c:pt>
                <c:pt idx="9485">
                  <c:v>46.805000000005492</c:v>
                </c:pt>
                <c:pt idx="9486">
                  <c:v>46.810000000005495</c:v>
                </c:pt>
                <c:pt idx="9487">
                  <c:v>46.815000000005497</c:v>
                </c:pt>
                <c:pt idx="9488">
                  <c:v>46.8200000000055</c:v>
                </c:pt>
                <c:pt idx="9489">
                  <c:v>46.825000000005502</c:v>
                </c:pt>
                <c:pt idx="9490">
                  <c:v>46.830000000005505</c:v>
                </c:pt>
                <c:pt idx="9491">
                  <c:v>46.835000000005508</c:v>
                </c:pt>
                <c:pt idx="9492">
                  <c:v>46.84000000000551</c:v>
                </c:pt>
                <c:pt idx="9493">
                  <c:v>46.845000000005513</c:v>
                </c:pt>
                <c:pt idx="9494">
                  <c:v>46.850000000005515</c:v>
                </c:pt>
                <c:pt idx="9495">
                  <c:v>46.855000000005518</c:v>
                </c:pt>
                <c:pt idx="9496">
                  <c:v>46.86000000000552</c:v>
                </c:pt>
                <c:pt idx="9497">
                  <c:v>46.865000000005523</c:v>
                </c:pt>
                <c:pt idx="9498">
                  <c:v>46.870000000005525</c:v>
                </c:pt>
                <c:pt idx="9499">
                  <c:v>46.875000000005528</c:v>
                </c:pt>
                <c:pt idx="9500">
                  <c:v>46.880000000005531</c:v>
                </c:pt>
                <c:pt idx="9501">
                  <c:v>46.885000000005533</c:v>
                </c:pt>
                <c:pt idx="9502">
                  <c:v>46.890000000005536</c:v>
                </c:pt>
                <c:pt idx="9503">
                  <c:v>46.895000000005538</c:v>
                </c:pt>
                <c:pt idx="9504">
                  <c:v>46.900000000005541</c:v>
                </c:pt>
                <c:pt idx="9505">
                  <c:v>46.905000000005543</c:v>
                </c:pt>
                <c:pt idx="9506">
                  <c:v>46.910000000005546</c:v>
                </c:pt>
                <c:pt idx="9507">
                  <c:v>46.915000000005548</c:v>
                </c:pt>
                <c:pt idx="9508">
                  <c:v>46.920000000005551</c:v>
                </c:pt>
                <c:pt idx="9509">
                  <c:v>46.925000000005554</c:v>
                </c:pt>
                <c:pt idx="9510">
                  <c:v>46.930000000005556</c:v>
                </c:pt>
                <c:pt idx="9511">
                  <c:v>46.935000000005559</c:v>
                </c:pt>
                <c:pt idx="9512">
                  <c:v>46.940000000005561</c:v>
                </c:pt>
                <c:pt idx="9513">
                  <c:v>46.945000000005564</c:v>
                </c:pt>
                <c:pt idx="9514">
                  <c:v>46.950000000005566</c:v>
                </c:pt>
                <c:pt idx="9515">
                  <c:v>46.955000000005569</c:v>
                </c:pt>
                <c:pt idx="9516">
                  <c:v>46.960000000005572</c:v>
                </c:pt>
                <c:pt idx="9517">
                  <c:v>46.965000000005574</c:v>
                </c:pt>
                <c:pt idx="9518">
                  <c:v>46.970000000005577</c:v>
                </c:pt>
                <c:pt idx="9519">
                  <c:v>46.975000000005579</c:v>
                </c:pt>
                <c:pt idx="9520">
                  <c:v>46.980000000005582</c:v>
                </c:pt>
                <c:pt idx="9521">
                  <c:v>46.985000000005584</c:v>
                </c:pt>
                <c:pt idx="9522">
                  <c:v>46.990000000005587</c:v>
                </c:pt>
                <c:pt idx="9523">
                  <c:v>46.995000000005589</c:v>
                </c:pt>
                <c:pt idx="9524">
                  <c:v>47.000000000005592</c:v>
                </c:pt>
                <c:pt idx="9525">
                  <c:v>47.005000000005595</c:v>
                </c:pt>
                <c:pt idx="9526">
                  <c:v>47.010000000005597</c:v>
                </c:pt>
                <c:pt idx="9527">
                  <c:v>47.0150000000056</c:v>
                </c:pt>
                <c:pt idx="9528">
                  <c:v>47.020000000005602</c:v>
                </c:pt>
                <c:pt idx="9529">
                  <c:v>47.025000000005605</c:v>
                </c:pt>
                <c:pt idx="9530">
                  <c:v>47.030000000005607</c:v>
                </c:pt>
                <c:pt idx="9531">
                  <c:v>47.03500000000561</c:v>
                </c:pt>
                <c:pt idx="9532">
                  <c:v>47.040000000005612</c:v>
                </c:pt>
                <c:pt idx="9533">
                  <c:v>47.045000000005615</c:v>
                </c:pt>
                <c:pt idx="9534">
                  <c:v>47.050000000005618</c:v>
                </c:pt>
                <c:pt idx="9535">
                  <c:v>47.05500000000562</c:v>
                </c:pt>
                <c:pt idx="9536">
                  <c:v>47.060000000005623</c:v>
                </c:pt>
                <c:pt idx="9537">
                  <c:v>47.065000000005625</c:v>
                </c:pt>
                <c:pt idx="9538">
                  <c:v>47.070000000005628</c:v>
                </c:pt>
                <c:pt idx="9539">
                  <c:v>47.07500000000563</c:v>
                </c:pt>
                <c:pt idx="9540">
                  <c:v>47.080000000005633</c:v>
                </c:pt>
                <c:pt idx="9541">
                  <c:v>47.085000000005635</c:v>
                </c:pt>
                <c:pt idx="9542">
                  <c:v>47.090000000005638</c:v>
                </c:pt>
                <c:pt idx="9543">
                  <c:v>47.095000000005641</c:v>
                </c:pt>
                <c:pt idx="9544">
                  <c:v>47.100000000005643</c:v>
                </c:pt>
                <c:pt idx="9545">
                  <c:v>47.105000000005646</c:v>
                </c:pt>
                <c:pt idx="9546">
                  <c:v>47.110000000005648</c:v>
                </c:pt>
                <c:pt idx="9547">
                  <c:v>47.115000000005651</c:v>
                </c:pt>
                <c:pt idx="9548">
                  <c:v>47.120000000005653</c:v>
                </c:pt>
                <c:pt idx="9549">
                  <c:v>47.125000000005656</c:v>
                </c:pt>
                <c:pt idx="9550">
                  <c:v>47.130000000005658</c:v>
                </c:pt>
                <c:pt idx="9551">
                  <c:v>47.135000000005661</c:v>
                </c:pt>
                <c:pt idx="9552">
                  <c:v>47.140000000005664</c:v>
                </c:pt>
                <c:pt idx="9553">
                  <c:v>47.145000000005666</c:v>
                </c:pt>
                <c:pt idx="9554">
                  <c:v>47.150000000005669</c:v>
                </c:pt>
                <c:pt idx="9555">
                  <c:v>47.155000000005671</c:v>
                </c:pt>
                <c:pt idx="9556">
                  <c:v>47.160000000005674</c:v>
                </c:pt>
                <c:pt idx="9557">
                  <c:v>47.165000000005676</c:v>
                </c:pt>
                <c:pt idx="9558">
                  <c:v>47.170000000005679</c:v>
                </c:pt>
                <c:pt idx="9559">
                  <c:v>47.175000000005681</c:v>
                </c:pt>
                <c:pt idx="9560">
                  <c:v>47.180000000005684</c:v>
                </c:pt>
                <c:pt idx="9561">
                  <c:v>47.185000000005687</c:v>
                </c:pt>
                <c:pt idx="9562">
                  <c:v>47.190000000005689</c:v>
                </c:pt>
                <c:pt idx="9563">
                  <c:v>47.195000000005692</c:v>
                </c:pt>
                <c:pt idx="9564">
                  <c:v>47.200000000005694</c:v>
                </c:pt>
                <c:pt idx="9565">
                  <c:v>47.205000000005697</c:v>
                </c:pt>
                <c:pt idx="9566">
                  <c:v>47.210000000005699</c:v>
                </c:pt>
                <c:pt idx="9567">
                  <c:v>47.215000000005702</c:v>
                </c:pt>
                <c:pt idx="9568">
                  <c:v>47.220000000005705</c:v>
                </c:pt>
                <c:pt idx="9569">
                  <c:v>47.225000000005707</c:v>
                </c:pt>
                <c:pt idx="9570">
                  <c:v>47.23000000000571</c:v>
                </c:pt>
                <c:pt idx="9571">
                  <c:v>47.235000000005712</c:v>
                </c:pt>
                <c:pt idx="9572">
                  <c:v>47.240000000005715</c:v>
                </c:pt>
                <c:pt idx="9573">
                  <c:v>47.245000000005717</c:v>
                </c:pt>
                <c:pt idx="9574">
                  <c:v>47.25000000000572</c:v>
                </c:pt>
                <c:pt idx="9575">
                  <c:v>47.255000000005722</c:v>
                </c:pt>
                <c:pt idx="9576">
                  <c:v>47.260000000005725</c:v>
                </c:pt>
                <c:pt idx="9577">
                  <c:v>47.265000000005728</c:v>
                </c:pt>
                <c:pt idx="9578">
                  <c:v>47.27000000000573</c:v>
                </c:pt>
                <c:pt idx="9579">
                  <c:v>47.275000000005733</c:v>
                </c:pt>
                <c:pt idx="9580">
                  <c:v>47.280000000005735</c:v>
                </c:pt>
                <c:pt idx="9581">
                  <c:v>47.285000000005738</c:v>
                </c:pt>
                <c:pt idx="9582">
                  <c:v>47.29000000000574</c:v>
                </c:pt>
                <c:pt idx="9583">
                  <c:v>47.295000000005743</c:v>
                </c:pt>
                <c:pt idx="9584">
                  <c:v>47.300000000005745</c:v>
                </c:pt>
                <c:pt idx="9585">
                  <c:v>47.305000000005748</c:v>
                </c:pt>
                <c:pt idx="9586">
                  <c:v>47.310000000005751</c:v>
                </c:pt>
                <c:pt idx="9587">
                  <c:v>47.315000000005753</c:v>
                </c:pt>
                <c:pt idx="9588">
                  <c:v>47.320000000005756</c:v>
                </c:pt>
                <c:pt idx="9589">
                  <c:v>47.325000000005758</c:v>
                </c:pt>
                <c:pt idx="9590">
                  <c:v>47.330000000005761</c:v>
                </c:pt>
                <c:pt idx="9591">
                  <c:v>47.335000000005763</c:v>
                </c:pt>
                <c:pt idx="9592">
                  <c:v>47.340000000005766</c:v>
                </c:pt>
                <c:pt idx="9593">
                  <c:v>47.345000000005768</c:v>
                </c:pt>
                <c:pt idx="9594">
                  <c:v>47.350000000005771</c:v>
                </c:pt>
                <c:pt idx="9595">
                  <c:v>47.355000000005774</c:v>
                </c:pt>
                <c:pt idx="9596">
                  <c:v>47.360000000005776</c:v>
                </c:pt>
                <c:pt idx="9597">
                  <c:v>47.365000000005779</c:v>
                </c:pt>
                <c:pt idx="9598">
                  <c:v>47.370000000005781</c:v>
                </c:pt>
                <c:pt idx="9599">
                  <c:v>47.375000000005784</c:v>
                </c:pt>
              </c:numCache>
            </c:numRef>
          </c:xVal>
          <c:yVal>
            <c:numRef>
              <c:f>GO3000İsolated!$P$13:$P$9612</c:f>
              <c:numCache>
                <c:formatCode>General</c:formatCode>
                <c:ptCount val="9600"/>
                <c:pt idx="0">
                  <c:v>2.8315911537602262E-6</c:v>
                </c:pt>
                <c:pt idx="1">
                  <c:v>2.1802981491262859E-5</c:v>
                </c:pt>
                <c:pt idx="2">
                  <c:v>9.9725691819184335E-5</c:v>
                </c:pt>
                <c:pt idx="3">
                  <c:v>3.7265391844046065E-4</c:v>
                </c:pt>
                <c:pt idx="4">
                  <c:v>1.1624736149763531E-3</c:v>
                </c:pt>
                <c:pt idx="5">
                  <c:v>2.968480126106867E-3</c:v>
                </c:pt>
                <c:pt idx="6">
                  <c:v>6.3085167558002871E-3</c:v>
                </c:pt>
                <c:pt idx="7">
                  <c:v>1.1565170131660628E-2</c:v>
                </c:pt>
                <c:pt idx="8">
                  <c:v>1.8973056458525393E-2</c:v>
                </c:pt>
                <c:pt idx="9">
                  <c:v>2.8694029656146536E-2</c:v>
                </c:pt>
                <c:pt idx="10">
                  <c:v>4.0861221748548546E-2</c:v>
                </c:pt>
                <c:pt idx="11">
                  <c:v>5.5554562502410122E-2</c:v>
                </c:pt>
                <c:pt idx="12">
                  <c:v>7.2715557084679625E-2</c:v>
                </c:pt>
                <c:pt idx="13">
                  <c:v>9.1986043885261062E-2</c:v>
                </c:pt>
                <c:pt idx="14">
                  <c:v>0.11247646046213107</c:v>
                </c:pt>
                <c:pt idx="15">
                  <c:v>0.1325751029500635</c:v>
                </c:pt>
                <c:pt idx="16">
                  <c:v>0.15001776500837286</c:v>
                </c:pt>
                <c:pt idx="17">
                  <c:v>0.1623177627419134</c:v>
                </c:pt>
                <c:pt idx="18">
                  <c:v>0.1673476956053791</c:v>
                </c:pt>
                <c:pt idx="19">
                  <c:v>0.16377441018738428</c:v>
                </c:pt>
                <c:pt idx="20">
                  <c:v>0.15122754090280105</c:v>
                </c:pt>
                <c:pt idx="21">
                  <c:v>0.13025436892834275</c:v>
                </c:pt>
                <c:pt idx="22">
                  <c:v>0.10218545994294501</c:v>
                </c:pt>
                <c:pt idx="23">
                  <c:v>6.8979446903805586E-2</c:v>
                </c:pt>
                <c:pt idx="24">
                  <c:v>3.2997512021794989E-2</c:v>
                </c:pt>
                <c:pt idx="25">
                  <c:v>-3.3004829544771089E-3</c:v>
                </c:pt>
                <c:pt idx="26">
                  <c:v>-3.7603419500735966E-2</c:v>
                </c:pt>
                <c:pt idx="27">
                  <c:v>-6.7864666912598237E-2</c:v>
                </c:pt>
                <c:pt idx="28">
                  <c:v>-9.2380297572636841E-2</c:v>
                </c:pt>
                <c:pt idx="29">
                  <c:v>-0.10989299947855133</c:v>
                </c:pt>
                <c:pt idx="30">
                  <c:v>-0.11965845038490666</c:v>
                </c:pt>
                <c:pt idx="31">
                  <c:v>-0.12145168178615787</c:v>
                </c:pt>
                <c:pt idx="32">
                  <c:v>-0.11558532393400985</c:v>
                </c:pt>
                <c:pt idx="33">
                  <c:v>-0.10290992199177305</c:v>
                </c:pt>
                <c:pt idx="34">
                  <c:v>-8.4716403614941288E-2</c:v>
                </c:pt>
                <c:pt idx="35">
                  <c:v>-6.2659839216104574E-2</c:v>
                </c:pt>
                <c:pt idx="36">
                  <c:v>-3.8779225133543635E-2</c:v>
                </c:pt>
                <c:pt idx="37">
                  <c:v>-1.5412669886011518E-2</c:v>
                </c:pt>
                <c:pt idx="38">
                  <c:v>5.0857984300134267E-3</c:v>
                </c:pt>
                <c:pt idx="39">
                  <c:v>2.0648720398683471E-2</c:v>
                </c:pt>
                <c:pt idx="40">
                  <c:v>2.9658018923555112E-2</c:v>
                </c:pt>
                <c:pt idx="41">
                  <c:v>3.095447277552911E-2</c:v>
                </c:pt>
                <c:pt idx="42">
                  <c:v>2.3806093451628832E-2</c:v>
                </c:pt>
                <c:pt idx="43">
                  <c:v>7.9872167636425503E-3</c:v>
                </c:pt>
                <c:pt idx="44">
                  <c:v>-1.6059125857754292E-2</c:v>
                </c:pt>
                <c:pt idx="45">
                  <c:v>-4.7169324135879556E-2</c:v>
                </c:pt>
                <c:pt idx="46">
                  <c:v>-8.3562672090325626E-2</c:v>
                </c:pt>
                <c:pt idx="47">
                  <c:v>-0.12294334161170367</c:v>
                </c:pt>
                <c:pt idx="48">
                  <c:v>-0.16256481100265618</c:v>
                </c:pt>
                <c:pt idx="49">
                  <c:v>-0.1993888383598337</c:v>
                </c:pt>
                <c:pt idx="50">
                  <c:v>-0.23034799852557375</c:v>
                </c:pt>
                <c:pt idx="51">
                  <c:v>-0.2526060755715317</c:v>
                </c:pt>
                <c:pt idx="52">
                  <c:v>-0.26380843173057572</c:v>
                </c:pt>
                <c:pt idx="53">
                  <c:v>-0.26233251852361844</c:v>
                </c:pt>
                <c:pt idx="54">
                  <c:v>-0.24745692759421695</c:v>
                </c:pt>
                <c:pt idx="55">
                  <c:v>-0.21943053024972428</c:v>
                </c:pt>
                <c:pt idx="56">
                  <c:v>-0.17951960733568054</c:v>
                </c:pt>
                <c:pt idx="57">
                  <c:v>-0.13000739376044063</c:v>
                </c:pt>
                <c:pt idx="58">
                  <c:v>-7.4005252489938514E-2</c:v>
                </c:pt>
                <c:pt idx="59">
                  <c:v>-1.5031353802065313E-2</c:v>
                </c:pt>
                <c:pt idx="60">
                  <c:v>4.349508112855241E-2</c:v>
                </c:pt>
                <c:pt idx="61">
                  <c:v>9.8631509621171107E-2</c:v>
                </c:pt>
                <c:pt idx="62">
                  <c:v>0.14806651950245708</c:v>
                </c:pt>
                <c:pt idx="63">
                  <c:v>0.19014167556088124</c:v>
                </c:pt>
                <c:pt idx="64">
                  <c:v>0.22391167802674039</c:v>
                </c:pt>
                <c:pt idx="65">
                  <c:v>0.24927922473552655</c:v>
                </c:pt>
                <c:pt idx="66">
                  <c:v>0.26703353582777123</c:v>
                </c:pt>
                <c:pt idx="67">
                  <c:v>0.27863405355428478</c:v>
                </c:pt>
                <c:pt idx="68">
                  <c:v>0.28582683783355434</c:v>
                </c:pt>
                <c:pt idx="69">
                  <c:v>0.2903167470506049</c:v>
                </c:pt>
                <c:pt idx="70">
                  <c:v>0.29359165849280583</c:v>
                </c:pt>
                <c:pt idx="71">
                  <c:v>0.29684744270763364</c:v>
                </c:pt>
                <c:pt idx="72">
                  <c:v>0.3009568154723975</c:v>
                </c:pt>
                <c:pt idx="73">
                  <c:v>0.30646798598331065</c:v>
                </c:pt>
                <c:pt idx="74">
                  <c:v>0.31362651141116088</c:v>
                </c:pt>
                <c:pt idx="75">
                  <c:v>0.32242263008509031</c:v>
                </c:pt>
                <c:pt idx="76">
                  <c:v>0.33263327521390673</c:v>
                </c:pt>
                <c:pt idx="77">
                  <c:v>0.34377334910757396</c:v>
                </c:pt>
                <c:pt idx="78">
                  <c:v>0.35500632080916777</c:v>
                </c:pt>
                <c:pt idx="79">
                  <c:v>0.36522418332384815</c:v>
                </c:pt>
                <c:pt idx="80">
                  <c:v>0.3733510966183422</c:v>
                </c:pt>
                <c:pt idx="81">
                  <c:v>0.37866379826500307</c:v>
                </c:pt>
                <c:pt idx="82">
                  <c:v>0.38091686971328154</c:v>
                </c:pt>
                <c:pt idx="83">
                  <c:v>0.38026870902669108</c:v>
                </c:pt>
                <c:pt idx="84">
                  <c:v>0.37715019325450416</c:v>
                </c:pt>
                <c:pt idx="85">
                  <c:v>0.37214862488403389</c:v>
                </c:pt>
                <c:pt idx="86">
                  <c:v>0.36584432372439574</c:v>
                </c:pt>
                <c:pt idx="87">
                  <c:v>0.35863631779099731</c:v>
                </c:pt>
                <c:pt idx="88">
                  <c:v>0.35078334441277403</c:v>
                </c:pt>
                <c:pt idx="89">
                  <c:v>0.34267194360648229</c:v>
                </c:pt>
                <c:pt idx="90">
                  <c:v>0.33497377878221218</c:v>
                </c:pt>
                <c:pt idx="91">
                  <c:v>0.32851702863782739</c:v>
                </c:pt>
                <c:pt idx="92">
                  <c:v>0.32402060517040032</c:v>
                </c:pt>
                <c:pt idx="93">
                  <c:v>0.32180990876015797</c:v>
                </c:pt>
                <c:pt idx="94">
                  <c:v>0.32161766223829547</c:v>
                </c:pt>
                <c:pt idx="95">
                  <c:v>0.32266349834024244</c:v>
                </c:pt>
                <c:pt idx="96">
                  <c:v>0.32397202388440088</c:v>
                </c:pt>
                <c:pt idx="97">
                  <c:v>0.3246293646278326</c:v>
                </c:pt>
                <c:pt idx="98">
                  <c:v>0.32383420610944402</c:v>
                </c:pt>
                <c:pt idx="99">
                  <c:v>0.32085135054389141</c:v>
                </c:pt>
                <c:pt idx="100">
                  <c:v>0.31502588865376491</c:v>
                </c:pt>
                <c:pt idx="101">
                  <c:v>0.30592798095710527</c:v>
                </c:pt>
                <c:pt idx="102">
                  <c:v>0.29357515826400643</c:v>
                </c:pt>
                <c:pt idx="103">
                  <c:v>0.27858427066145114</c:v>
                </c:pt>
                <c:pt idx="104">
                  <c:v>0.26212876744114444</c:v>
                </c:pt>
                <c:pt idx="105">
                  <c:v>0.24575275321064816</c:v>
                </c:pt>
                <c:pt idx="106">
                  <c:v>0.23115551026431627</c:v>
                </c:pt>
                <c:pt idx="107">
                  <c:v>0.21998195417588626</c:v>
                </c:pt>
                <c:pt idx="108">
                  <c:v>0.21364754972791866</c:v>
                </c:pt>
                <c:pt idx="109">
                  <c:v>0.21314198994765515</c:v>
                </c:pt>
                <c:pt idx="110">
                  <c:v>0.21872941354770398</c:v>
                </c:pt>
                <c:pt idx="111">
                  <c:v>0.22968569502982655</c:v>
                </c:pt>
                <c:pt idx="112">
                  <c:v>0.24427913067580997</c:v>
                </c:pt>
                <c:pt idx="113">
                  <c:v>0.26002419691966361</c:v>
                </c:pt>
                <c:pt idx="114">
                  <c:v>0.2741316914077247</c:v>
                </c:pt>
                <c:pt idx="115">
                  <c:v>0.28401345901900082</c:v>
                </c:pt>
                <c:pt idx="116">
                  <c:v>0.28763521077581689</c:v>
                </c:pt>
                <c:pt idx="117">
                  <c:v>0.2836636999347622</c:v>
                </c:pt>
                <c:pt idx="118">
                  <c:v>0.27156717675034853</c:v>
                </c:pt>
                <c:pt idx="119">
                  <c:v>0.25170900268285662</c:v>
                </c:pt>
                <c:pt idx="120">
                  <c:v>0.22527820534781631</c:v>
                </c:pt>
                <c:pt idx="121">
                  <c:v>0.19400282673038721</c:v>
                </c:pt>
                <c:pt idx="122">
                  <c:v>0.15979390571254062</c:v>
                </c:pt>
                <c:pt idx="123">
                  <c:v>0.124491659929705</c:v>
                </c:pt>
                <c:pt idx="124">
                  <c:v>8.9733885161389026E-2</c:v>
                </c:pt>
                <c:pt idx="125">
                  <c:v>5.687673861103372E-2</c:v>
                </c:pt>
                <c:pt idx="126">
                  <c:v>2.6935804695419081E-2</c:v>
                </c:pt>
                <c:pt idx="127">
                  <c:v>4.9977375740705571E-4</c:v>
                </c:pt>
                <c:pt idx="128">
                  <c:v>-2.2409531229781628E-2</c:v>
                </c:pt>
                <c:pt idx="129">
                  <c:v>-4.2399371119520961E-2</c:v>
                </c:pt>
                <c:pt idx="130">
                  <c:v>-6.0489790480031183E-2</c:v>
                </c:pt>
                <c:pt idx="131">
                  <c:v>-7.7621381608276419E-2</c:v>
                </c:pt>
                <c:pt idx="132">
                  <c:v>-9.421903560785598E-2</c:v>
                </c:pt>
                <c:pt idx="133">
                  <c:v>-0.11013947982224763</c:v>
                </c:pt>
                <c:pt idx="134">
                  <c:v>-0.12489361160865592</c:v>
                </c:pt>
                <c:pt idx="135">
                  <c:v>-0.13778839594004477</c:v>
                </c:pt>
                <c:pt idx="136">
                  <c:v>-0.14792396221205673</c:v>
                </c:pt>
                <c:pt idx="137">
                  <c:v>-0.15427637882983741</c:v>
                </c:pt>
                <c:pt idx="138">
                  <c:v>-0.15595324032250341</c:v>
                </c:pt>
                <c:pt idx="139">
                  <c:v>-0.152443468064451</c:v>
                </c:pt>
                <c:pt idx="140">
                  <c:v>-0.14366067691131867</c:v>
                </c:pt>
                <c:pt idx="141">
                  <c:v>-0.129773283632411</c:v>
                </c:pt>
                <c:pt idx="142">
                  <c:v>-0.11104790744840407</c:v>
                </c:pt>
                <c:pt idx="143">
                  <c:v>-8.7925519843406713E-2</c:v>
                </c:pt>
                <c:pt idx="144">
                  <c:v>-6.1227014134103447E-2</c:v>
                </c:pt>
                <c:pt idx="145">
                  <c:v>-3.2205358514347041E-2</c:v>
                </c:pt>
                <c:pt idx="146">
                  <c:v>-2.3896438035628394E-3</c:v>
                </c:pt>
                <c:pt idx="147">
                  <c:v>2.6621926726769739E-2</c:v>
                </c:pt>
                <c:pt idx="148">
                  <c:v>5.3321846142669639E-2</c:v>
                </c:pt>
                <c:pt idx="149">
                  <c:v>7.6423310106389766E-2</c:v>
                </c:pt>
                <c:pt idx="150">
                  <c:v>9.5018328590604176E-2</c:v>
                </c:pt>
                <c:pt idx="151">
                  <c:v>0.10873819354645771</c:v>
                </c:pt>
                <c:pt idx="152">
                  <c:v>0.11780006806212824</c:v>
                </c:pt>
                <c:pt idx="153">
                  <c:v>0.12292912126620603</c:v>
                </c:pt>
                <c:pt idx="154">
                  <c:v>0.12523438115396229</c:v>
                </c:pt>
                <c:pt idx="155">
                  <c:v>0.12603255463965052</c:v>
                </c:pt>
                <c:pt idx="156">
                  <c:v>0.12661288836088647</c:v>
                </c:pt>
                <c:pt idx="157">
                  <c:v>0.12806038172774556</c:v>
                </c:pt>
                <c:pt idx="158">
                  <c:v>0.13127912149067955</c:v>
                </c:pt>
                <c:pt idx="159">
                  <c:v>0.13716132234334211</c:v>
                </c:pt>
                <c:pt idx="160">
                  <c:v>0.14662901915347795</c:v>
                </c:pt>
                <c:pt idx="161">
                  <c:v>0.1604060367739919</c:v>
                </c:pt>
                <c:pt idx="162">
                  <c:v>0.17873452687403713</c:v>
                </c:pt>
                <c:pt idx="163">
                  <c:v>0.2013159755078687</c:v>
                </c:pt>
                <c:pt idx="164">
                  <c:v>0.22747412697818936</c:v>
                </c:pt>
                <c:pt idx="165">
                  <c:v>0.25632443405625216</c:v>
                </c:pt>
                <c:pt idx="166">
                  <c:v>0.28679893727732497</c:v>
                </c:pt>
                <c:pt idx="167">
                  <c:v>0.31754261083507423</c:v>
                </c:pt>
                <c:pt idx="168">
                  <c:v>0.34681690760354772</c:v>
                </c:pt>
                <c:pt idx="169">
                  <c:v>0.37258657117708216</c:v>
                </c:pt>
                <c:pt idx="170">
                  <c:v>0.39284370507208843</c:v>
                </c:pt>
                <c:pt idx="171">
                  <c:v>0.40599790705307431</c:v>
                </c:pt>
                <c:pt idx="172">
                  <c:v>0.41110646207141893</c:v>
                </c:pt>
                <c:pt idx="173">
                  <c:v>0.4079098613816014</c:v>
                </c:pt>
                <c:pt idx="174">
                  <c:v>0.39678896518738405</c:v>
                </c:pt>
                <c:pt idx="175">
                  <c:v>0.37868811012397174</c:v>
                </c:pt>
                <c:pt idx="176">
                  <c:v>0.35493846075816338</c:v>
                </c:pt>
                <c:pt idx="177">
                  <c:v>0.32695789475002918</c:v>
                </c:pt>
                <c:pt idx="178">
                  <c:v>0.29598069361891766</c:v>
                </c:pt>
                <c:pt idx="179">
                  <c:v>0.26303892425468639</c:v>
                </c:pt>
                <c:pt idx="180">
                  <c:v>0.22915905166656814</c:v>
                </c:pt>
                <c:pt idx="181">
                  <c:v>0.19548895915968653</c:v>
                </c:pt>
                <c:pt idx="182">
                  <c:v>0.16323635747426324</c:v>
                </c:pt>
                <c:pt idx="183">
                  <c:v>0.13357108531774725</c:v>
                </c:pt>
                <c:pt idx="184">
                  <c:v>0.10757353904828081</c:v>
                </c:pt>
                <c:pt idx="185">
                  <c:v>8.6100060169634743E-2</c:v>
                </c:pt>
                <c:pt idx="186">
                  <c:v>6.9539053805017695E-2</c:v>
                </c:pt>
                <c:pt idx="187">
                  <c:v>5.7713417281067249E-2</c:v>
                </c:pt>
                <c:pt idx="188">
                  <c:v>5.0090531436918113E-2</c:v>
                </c:pt>
                <c:pt idx="189">
                  <c:v>4.6067224812623486E-2</c:v>
                </c:pt>
                <c:pt idx="190">
                  <c:v>4.5058377969487501E-2</c:v>
                </c:pt>
                <c:pt idx="191">
                  <c:v>4.6408178035207678E-2</c:v>
                </c:pt>
                <c:pt idx="192">
                  <c:v>4.9246300902916915E-2</c:v>
                </c:pt>
                <c:pt idx="193">
                  <c:v>5.2428214298093315E-2</c:v>
                </c:pt>
                <c:pt idx="194">
                  <c:v>5.4724090216320131E-2</c:v>
                </c:pt>
                <c:pt idx="195">
                  <c:v>5.5171143488203081E-2</c:v>
                </c:pt>
                <c:pt idx="196">
                  <c:v>5.3298629827312989E-2</c:v>
                </c:pt>
                <c:pt idx="197">
                  <c:v>4.9158485160125179E-2</c:v>
                </c:pt>
                <c:pt idx="198">
                  <c:v>4.331261721021213E-2</c:v>
                </c:pt>
                <c:pt idx="199">
                  <c:v>3.6797076534798336E-2</c:v>
                </c:pt>
                <c:pt idx="200">
                  <c:v>3.0914318370333822E-2</c:v>
                </c:pt>
                <c:pt idx="201">
                  <c:v>2.6812075367289637E-2</c:v>
                </c:pt>
                <c:pt idx="202">
                  <c:v>2.5045596005827276E-2</c:v>
                </c:pt>
                <c:pt idx="203">
                  <c:v>2.5375061342337499E-2</c:v>
                </c:pt>
                <c:pt idx="204">
                  <c:v>2.690658777996938E-2</c:v>
                </c:pt>
                <c:pt idx="205">
                  <c:v>2.8497879346131474E-2</c:v>
                </c:pt>
                <c:pt idx="206">
                  <c:v>2.9233899035305783E-2</c:v>
                </c:pt>
                <c:pt idx="207">
                  <c:v>2.8791286883518414E-2</c:v>
                </c:pt>
                <c:pt idx="208">
                  <c:v>2.7563009869460177E-2</c:v>
                </c:pt>
                <c:pt idx="209">
                  <c:v>2.6487219601746194E-2</c:v>
                </c:pt>
                <c:pt idx="210">
                  <c:v>2.669768797283378E-2</c:v>
                </c:pt>
                <c:pt idx="211">
                  <c:v>2.9227353810923732E-2</c:v>
                </c:pt>
                <c:pt idx="212">
                  <c:v>3.485383206693466E-2</c:v>
                </c:pt>
                <c:pt idx="213">
                  <c:v>4.3968601122795076E-2</c:v>
                </c:pt>
                <c:pt idx="214">
                  <c:v>5.6408854654363197E-2</c:v>
                </c:pt>
                <c:pt idx="215">
                  <c:v>7.1403797271369848E-2</c:v>
                </c:pt>
                <c:pt idx="216">
                  <c:v>8.7768311489310302E-2</c:v>
                </c:pt>
                <c:pt idx="217">
                  <c:v>0.10424740621038306</c:v>
                </c:pt>
                <c:pt idx="218">
                  <c:v>0.11982094082238666</c:v>
                </c:pt>
                <c:pt idx="219">
                  <c:v>0.13385840712338301</c:v>
                </c:pt>
                <c:pt idx="220">
                  <c:v>0.14610259904284861</c:v>
                </c:pt>
                <c:pt idx="221">
                  <c:v>0.15656557629749782</c:v>
                </c:pt>
                <c:pt idx="222">
                  <c:v>0.16543671880347602</c:v>
                </c:pt>
                <c:pt idx="223">
                  <c:v>0.17295201009856104</c:v>
                </c:pt>
                <c:pt idx="224">
                  <c:v>0.17918566433916314</c:v>
                </c:pt>
                <c:pt idx="225">
                  <c:v>0.18391262749441528</c:v>
                </c:pt>
                <c:pt idx="226">
                  <c:v>0.18665588146244319</c:v>
                </c:pt>
                <c:pt idx="227">
                  <c:v>0.18688632422389914</c:v>
                </c:pt>
                <c:pt idx="228">
                  <c:v>0.18429548321796649</c:v>
                </c:pt>
                <c:pt idx="229">
                  <c:v>0.17897242248730572</c:v>
                </c:pt>
                <c:pt idx="230">
                  <c:v>0.17135690979634233</c:v>
                </c:pt>
                <c:pt idx="231">
                  <c:v>0.16210648658754684</c:v>
                </c:pt>
                <c:pt idx="232">
                  <c:v>0.15203330911193166</c:v>
                </c:pt>
                <c:pt idx="233">
                  <c:v>0.14201806178052986</c:v>
                </c:pt>
                <c:pt idx="234">
                  <c:v>0.13281793723693625</c:v>
                </c:pt>
                <c:pt idx="235">
                  <c:v>0.12490207151511952</c:v>
                </c:pt>
                <c:pt idx="236">
                  <c:v>0.11846393325637292</c:v>
                </c:pt>
                <c:pt idx="237">
                  <c:v>0.11355977043549323</c:v>
                </c:pt>
                <c:pt idx="238">
                  <c:v>0.11017178993003619</c:v>
                </c:pt>
                <c:pt idx="239">
                  <c:v>0.1081558528490898</c:v>
                </c:pt>
                <c:pt idx="240">
                  <c:v>0.10727915753361668</c:v>
                </c:pt>
                <c:pt idx="241">
                  <c:v>0.10740278219848778</c:v>
                </c:pt>
                <c:pt idx="242">
                  <c:v>0.10858964230403935</c:v>
                </c:pt>
                <c:pt idx="243">
                  <c:v>0.11102037460851311</c:v>
                </c:pt>
                <c:pt idx="244">
                  <c:v>0.11481999540392133</c:v>
                </c:pt>
                <c:pt idx="245">
                  <c:v>0.11989950050167318</c:v>
                </c:pt>
                <c:pt idx="246">
                  <c:v>0.12586520530958981</c:v>
                </c:pt>
                <c:pt idx="247">
                  <c:v>0.13203944449736177</c:v>
                </c:pt>
                <c:pt idx="248">
                  <c:v>0.13756349754105213</c:v>
                </c:pt>
                <c:pt idx="249">
                  <c:v>0.14149770950526691</c:v>
                </c:pt>
                <c:pt idx="250">
                  <c:v>0.14285577000049268</c:v>
                </c:pt>
                <c:pt idx="251">
                  <c:v>0.14052908797357697</c:v>
                </c:pt>
                <c:pt idx="252">
                  <c:v>0.1331847318318897</c:v>
                </c:pt>
                <c:pt idx="253">
                  <c:v>0.11938192332319572</c:v>
                </c:pt>
                <c:pt idx="254">
                  <c:v>9.7946294150387386E-2</c:v>
                </c:pt>
                <c:pt idx="255">
                  <c:v>6.8341247262383165E-2</c:v>
                </c:pt>
                <c:pt idx="256">
                  <c:v>3.0900996887916372E-2</c:v>
                </c:pt>
                <c:pt idx="257">
                  <c:v>-1.3025000520136224E-2</c:v>
                </c:pt>
                <c:pt idx="258">
                  <c:v>-6.10612242554395E-2</c:v>
                </c:pt>
                <c:pt idx="259">
                  <c:v>-0.11003605165176226</c:v>
                </c:pt>
                <c:pt idx="260">
                  <c:v>-0.15642507170891648</c:v>
                </c:pt>
                <c:pt idx="261">
                  <c:v>-0.19684839585679309</c:v>
                </c:pt>
                <c:pt idx="262">
                  <c:v>-0.22847373733427456</c:v>
                </c:pt>
                <c:pt idx="263">
                  <c:v>-0.24924314276351944</c:v>
                </c:pt>
                <c:pt idx="264">
                  <c:v>-0.25791967313608277</c:v>
                </c:pt>
                <c:pt idx="265">
                  <c:v>-0.25406675823923852</c:v>
                </c:pt>
                <c:pt idx="266">
                  <c:v>-0.23807355590616883</c:v>
                </c:pt>
                <c:pt idx="267">
                  <c:v>-0.21116962106502887</c:v>
                </c:pt>
                <c:pt idx="268">
                  <c:v>-0.1752951553249818</c:v>
                </c:pt>
                <c:pt idx="269">
                  <c:v>-0.13286354352315979</c:v>
                </c:pt>
                <c:pt idx="270">
                  <c:v>-8.6562773269991816E-2</c:v>
                </c:pt>
                <c:pt idx="271">
                  <c:v>-3.9157651461809738E-2</c:v>
                </c:pt>
                <c:pt idx="272">
                  <c:v>6.8339153851469615E-3</c:v>
                </c:pt>
                <c:pt idx="273">
                  <c:v>4.948720598146316E-2</c:v>
                </c:pt>
                <c:pt idx="274">
                  <c:v>8.7622918748429646E-2</c:v>
                </c:pt>
                <c:pt idx="275">
                  <c:v>0.12070185284546917</c:v>
                </c:pt>
                <c:pt idx="276">
                  <c:v>0.14852873497970481</c:v>
                </c:pt>
                <c:pt idx="277">
                  <c:v>0.17092704385900018</c:v>
                </c:pt>
                <c:pt idx="278">
                  <c:v>0.18761137407382841</c:v>
                </c:pt>
                <c:pt idx="279">
                  <c:v>0.19832292105872812</c:v>
                </c:pt>
                <c:pt idx="280">
                  <c:v>0.20304823975410766</c:v>
                </c:pt>
                <c:pt idx="281">
                  <c:v>0.20210213376581662</c:v>
                </c:pt>
                <c:pt idx="282">
                  <c:v>0.19601386581924571</c:v>
                </c:pt>
                <c:pt idx="283">
                  <c:v>0.18535533651612338</c:v>
                </c:pt>
                <c:pt idx="284">
                  <c:v>0.17069002749433579</c:v>
                </c:pt>
                <c:pt idx="285">
                  <c:v>0.15268215593326087</c:v>
                </c:pt>
                <c:pt idx="286">
                  <c:v>0.13225399486485537</c:v>
                </c:pt>
                <c:pt idx="287">
                  <c:v>0.11058742709473215</c:v>
                </c:pt>
                <c:pt idx="288">
                  <c:v>8.8899559481668416E-2</c:v>
                </c:pt>
                <c:pt idx="289">
                  <c:v>6.8213931792517585E-2</c:v>
                </c:pt>
                <c:pt idx="290">
                  <c:v>4.9325633429085622E-2</c:v>
                </c:pt>
                <c:pt idx="291">
                  <c:v>3.2898104102277559E-2</c:v>
                </c:pt>
                <c:pt idx="292">
                  <c:v>1.9540895041556886E-2</c:v>
                </c:pt>
                <c:pt idx="293">
                  <c:v>9.7860430582016791E-3</c:v>
                </c:pt>
                <c:pt idx="294">
                  <c:v>4.0117367657073379E-3</c:v>
                </c:pt>
                <c:pt idx="295">
                  <c:v>2.3977840964597812E-3</c:v>
                </c:pt>
                <c:pt idx="296">
                  <c:v>4.8911066004032541E-3</c:v>
                </c:pt>
                <c:pt idx="297">
                  <c:v>1.1178011861660841E-2</c:v>
                </c:pt>
                <c:pt idx="298">
                  <c:v>2.0735686693855632E-2</c:v>
                </c:pt>
                <c:pt idx="299">
                  <c:v>3.2954964636005536E-2</c:v>
                </c:pt>
                <c:pt idx="300">
                  <c:v>4.7227567895845798E-2</c:v>
                </c:pt>
                <c:pt idx="301">
                  <c:v>6.2947614230583704E-2</c:v>
                </c:pt>
                <c:pt idx="302">
                  <c:v>7.9530047027272649E-2</c:v>
                </c:pt>
                <c:pt idx="303">
                  <c:v>9.6541167144464826E-2</c:v>
                </c:pt>
                <c:pt idx="304">
                  <c:v>0.11383153365273915</c:v>
                </c:pt>
                <c:pt idx="305">
                  <c:v>0.13149029670002454</c:v>
                </c:pt>
                <c:pt idx="306">
                  <c:v>0.14962602906549854</c:v>
                </c:pt>
                <c:pt idx="307">
                  <c:v>0.16813415739090459</c:v>
                </c:pt>
                <c:pt idx="308">
                  <c:v>0.18653459999129174</c:v>
                </c:pt>
                <c:pt idx="309">
                  <c:v>0.203863389276846</c:v>
                </c:pt>
                <c:pt idx="310">
                  <c:v>0.2186756890627532</c:v>
                </c:pt>
                <c:pt idx="311">
                  <c:v>0.22925015072512017</c:v>
                </c:pt>
                <c:pt idx="312">
                  <c:v>0.23392161565360564</c:v>
                </c:pt>
                <c:pt idx="313">
                  <c:v>0.23132987630986579</c:v>
                </c:pt>
                <c:pt idx="314">
                  <c:v>0.22047019248732</c:v>
                </c:pt>
                <c:pt idx="315">
                  <c:v>0.20067478430955676</c:v>
                </c:pt>
                <c:pt idx="316">
                  <c:v>0.17171856652798467</c:v>
                </c:pt>
                <c:pt idx="317">
                  <c:v>0.134022087199236</c:v>
                </c:pt>
                <c:pt idx="318">
                  <c:v>8.8716928718696089E-2</c:v>
                </c:pt>
                <c:pt idx="319">
                  <c:v>3.7461979075253483E-2</c:v>
                </c:pt>
                <c:pt idx="320">
                  <c:v>-1.7808278751223483E-2</c:v>
                </c:pt>
                <c:pt idx="321">
                  <c:v>-7.5032634851867314E-2</c:v>
                </c:pt>
                <c:pt idx="322">
                  <c:v>-0.13208886439791337</c:v>
                </c:pt>
                <c:pt idx="323">
                  <c:v>-0.18679811378406033</c:v>
                </c:pt>
                <c:pt idx="324">
                  <c:v>-0.23691279084658112</c:v>
                </c:pt>
                <c:pt idx="325">
                  <c:v>-0.280231758510191</c:v>
                </c:pt>
                <c:pt idx="326">
                  <c:v>-0.31488733752319825</c:v>
                </c:pt>
                <c:pt idx="327">
                  <c:v>-0.33970195503302719</c:v>
                </c:pt>
                <c:pt idx="328">
                  <c:v>-0.35449740070892155</c:v>
                </c:pt>
                <c:pt idx="329">
                  <c:v>-0.36020114090024624</c:v>
                </c:pt>
                <c:pt idx="330">
                  <c:v>-0.35860435142979874</c:v>
                </c:pt>
                <c:pt idx="331">
                  <c:v>-0.35181887445215665</c:v>
                </c:pt>
                <c:pt idx="332">
                  <c:v>-0.34165500374363678</c:v>
                </c:pt>
                <c:pt idx="333">
                  <c:v>-0.32915561752251943</c:v>
                </c:pt>
                <c:pt idx="334">
                  <c:v>-0.31440211641400556</c:v>
                </c:pt>
                <c:pt idx="335">
                  <c:v>-0.29657589185474964</c:v>
                </c:pt>
                <c:pt idx="336">
                  <c:v>-0.274236691724418</c:v>
                </c:pt>
                <c:pt idx="337">
                  <c:v>-0.24575180071799582</c:v>
                </c:pt>
                <c:pt idx="338">
                  <c:v>-0.20975117931741624</c:v>
                </c:pt>
                <c:pt idx="339">
                  <c:v>-0.16549784551591823</c:v>
                </c:pt>
                <c:pt idx="340">
                  <c:v>-0.11311031100776092</c:v>
                </c:pt>
                <c:pt idx="341">
                  <c:v>-5.3643904432842532E-2</c:v>
                </c:pt>
                <c:pt idx="342">
                  <c:v>1.0957385474896704E-2</c:v>
                </c:pt>
                <c:pt idx="343">
                  <c:v>7.8110972659780342E-2</c:v>
                </c:pt>
                <c:pt idx="344">
                  <c:v>0.1450268170949259</c:v>
                </c:pt>
                <c:pt idx="345">
                  <c:v>0.20912000201846637</c:v>
                </c:pt>
                <c:pt idx="346">
                  <c:v>0.26827684692140824</c:v>
                </c:pt>
                <c:pt idx="347">
                  <c:v>0.32098042744934302</c:v>
                </c:pt>
                <c:pt idx="348">
                  <c:v>0.36628220500395742</c:v>
                </c:pt>
                <c:pt idx="349">
                  <c:v>0.40362188919050457</c:v>
                </c:pt>
                <c:pt idx="350">
                  <c:v>0.43256908178372105</c:v>
                </c:pt>
                <c:pt idx="351">
                  <c:v>0.45262380832258436</c:v>
                </c:pt>
                <c:pt idx="352">
                  <c:v>0.46326899734782906</c:v>
                </c:pt>
                <c:pt idx="353">
                  <c:v>0.46425647819926097</c:v>
                </c:pt>
                <c:pt idx="354">
                  <c:v>0.45578495702621225</c:v>
                </c:pt>
                <c:pt idx="355">
                  <c:v>0.43841155145203364</c:v>
                </c:pt>
                <c:pt idx="356">
                  <c:v>0.41293595983005116</c:v>
                </c:pt>
                <c:pt idx="357">
                  <c:v>0.380384966980712</c:v>
                </c:pt>
                <c:pt idx="358">
                  <c:v>0.34195662075654037</c:v>
                </c:pt>
                <c:pt idx="359">
                  <c:v>0.298905278545119</c:v>
                </c:pt>
                <c:pt idx="360">
                  <c:v>0.25248555597829636</c:v>
                </c:pt>
                <c:pt idx="361">
                  <c:v>0.20397414408799486</c:v>
                </c:pt>
                <c:pt idx="362">
                  <c:v>0.15473981374525297</c:v>
                </c:pt>
                <c:pt idx="363">
                  <c:v>0.10632965706874227</c:v>
                </c:pt>
                <c:pt idx="364">
                  <c:v>6.0518582720196973E-2</c:v>
                </c:pt>
                <c:pt idx="365">
                  <c:v>1.9301464410952478E-2</c:v>
                </c:pt>
                <c:pt idx="366">
                  <c:v>-1.5214050486325875E-2</c:v>
                </c:pt>
                <c:pt idx="367">
                  <c:v>-4.1066232006285439E-2</c:v>
                </c:pt>
                <c:pt idx="368">
                  <c:v>-5.6770193151416584E-2</c:v>
                </c:pt>
                <c:pt idx="369">
                  <c:v>-6.1562432762255315E-2</c:v>
                </c:pt>
                <c:pt idx="370">
                  <c:v>-5.5497280091864776E-2</c:v>
                </c:pt>
                <c:pt idx="371">
                  <c:v>-3.9440375104894114E-2</c:v>
                </c:pt>
                <c:pt idx="372">
                  <c:v>-1.4955935128957293E-2</c:v>
                </c:pt>
                <c:pt idx="373">
                  <c:v>1.5990449376338395E-2</c:v>
                </c:pt>
                <c:pt idx="374">
                  <c:v>5.1459616672948863E-2</c:v>
                </c:pt>
                <c:pt idx="375">
                  <c:v>8.9851632721971691E-2</c:v>
                </c:pt>
                <c:pt idx="376">
                  <c:v>0.12992079057014777</c:v>
                </c:pt>
                <c:pt idx="377">
                  <c:v>0.17055642999600512</c:v>
                </c:pt>
                <c:pt idx="378">
                  <c:v>0.21053452707364687</c:v>
                </c:pt>
                <c:pt idx="379">
                  <c:v>0.2483961163003261</c:v>
                </c:pt>
                <c:pt idx="380">
                  <c:v>0.28245464242062585</c:v>
                </c:pt>
                <c:pt idx="381">
                  <c:v>0.31086234431819526</c:v>
                </c:pt>
                <c:pt idx="382">
                  <c:v>0.33177363883492372</c:v>
                </c:pt>
                <c:pt idx="383">
                  <c:v>0.34365385810535293</c:v>
                </c:pt>
                <c:pt idx="384">
                  <c:v>0.3455956858941206</c:v>
                </c:pt>
                <c:pt idx="385">
                  <c:v>0.33747203935569242</c:v>
                </c:pt>
                <c:pt idx="386">
                  <c:v>0.31990884908246864</c:v>
                </c:pt>
                <c:pt idx="387">
                  <c:v>0.29414665541435731</c:v>
                </c:pt>
                <c:pt idx="388">
                  <c:v>0.26185422527700059</c:v>
                </c:pt>
                <c:pt idx="389">
                  <c:v>0.22496370648635763</c:v>
                </c:pt>
                <c:pt idx="390">
                  <c:v>0.1856007500499692</c:v>
                </c:pt>
                <c:pt idx="391">
                  <c:v>0.14606411351765036</c:v>
                </c:pt>
                <c:pt idx="392">
                  <c:v>0.10872519500204274</c:v>
                </c:pt>
                <c:pt idx="393">
                  <c:v>7.5873984746941056E-2</c:v>
                </c:pt>
                <c:pt idx="394">
                  <c:v>4.9606859462935672E-2</c:v>
                </c:pt>
                <c:pt idx="395">
                  <c:v>3.169562983965353E-2</c:v>
                </c:pt>
                <c:pt idx="396">
                  <c:v>2.33421948763264E-2</c:v>
                </c:pt>
                <c:pt idx="397">
                  <c:v>2.4864782358488963E-2</c:v>
                </c:pt>
                <c:pt idx="398">
                  <c:v>3.5510660075728749E-2</c:v>
                </c:pt>
                <c:pt idx="399">
                  <c:v>5.358060023424021E-2</c:v>
                </c:pt>
                <c:pt idx="400">
                  <c:v>7.6803274541923094E-2</c:v>
                </c:pt>
                <c:pt idx="401">
                  <c:v>0.10272166510416823</c:v>
                </c:pt>
                <c:pt idx="402">
                  <c:v>0.12897989538658408</c:v>
                </c:pt>
                <c:pt idx="403">
                  <c:v>0.15353619856077411</c:v>
                </c:pt>
                <c:pt idx="404">
                  <c:v>0.17477527804214921</c:v>
                </c:pt>
                <c:pt idx="405">
                  <c:v>0.19149705253539251</c:v>
                </c:pt>
                <c:pt idx="406">
                  <c:v>0.20287420624259828</c:v>
                </c:pt>
                <c:pt idx="407">
                  <c:v>0.20843482668820587</c:v>
                </c:pt>
                <c:pt idx="408">
                  <c:v>0.20801762463482906</c:v>
                </c:pt>
                <c:pt idx="409">
                  <c:v>0.20168052364645767</c:v>
                </c:pt>
                <c:pt idx="410">
                  <c:v>0.18962942795326765</c:v>
                </c:pt>
                <c:pt idx="411">
                  <c:v>0.17226578705502277</c:v>
                </c:pt>
                <c:pt idx="412">
                  <c:v>0.15034333730995439</c:v>
                </c:pt>
                <c:pt idx="413">
                  <c:v>0.12505307678973529</c:v>
                </c:pt>
                <c:pt idx="414">
                  <c:v>9.7913000834374014E-2</c:v>
                </c:pt>
                <c:pt idx="415">
                  <c:v>7.053271477465077E-2</c:v>
                </c:pt>
                <c:pt idx="416">
                  <c:v>4.4390880804119626E-2</c:v>
                </c:pt>
                <c:pt idx="417">
                  <c:v>2.0729799234258314E-2</c:v>
                </c:pt>
                <c:pt idx="418">
                  <c:v>5.6657230957362498E-4</c:v>
                </c:pt>
                <c:pt idx="419">
                  <c:v>-1.529071505653269E-2</c:v>
                </c:pt>
                <c:pt idx="420">
                  <c:v>-2.6324342457508237E-2</c:v>
                </c:pt>
                <c:pt idx="421">
                  <c:v>-3.2426388874820612E-2</c:v>
                </c:pt>
                <c:pt idx="422">
                  <c:v>-3.3834377209546268E-2</c:v>
                </c:pt>
                <c:pt idx="423">
                  <c:v>-3.0831386180146018E-2</c:v>
                </c:pt>
                <c:pt idx="424">
                  <c:v>-2.3505356381581247E-2</c:v>
                </c:pt>
                <c:pt idx="425">
                  <c:v>-1.177532726198389E-2</c:v>
                </c:pt>
                <c:pt idx="426">
                  <c:v>4.4620872213937263E-3</c:v>
                </c:pt>
                <c:pt idx="427">
                  <c:v>2.5181080760660821E-2</c:v>
                </c:pt>
                <c:pt idx="428">
                  <c:v>5.0024722949834413E-2</c:v>
                </c:pt>
                <c:pt idx="429">
                  <c:v>7.818173399123772E-2</c:v>
                </c:pt>
                <c:pt idx="430">
                  <c:v>0.10852237486654222</c:v>
                </c:pt>
                <c:pt idx="431">
                  <c:v>0.13987105024158672</c:v>
                </c:pt>
                <c:pt idx="432">
                  <c:v>0.17118817022721908</c:v>
                </c:pt>
                <c:pt idx="433">
                  <c:v>0.20162911872525885</c:v>
                </c:pt>
                <c:pt idx="434">
                  <c:v>0.23053588613964629</c:v>
                </c:pt>
                <c:pt idx="435">
                  <c:v>0.25736395311365756</c:v>
                </c:pt>
                <c:pt idx="436">
                  <c:v>0.28156841036528946</c:v>
                </c:pt>
                <c:pt idx="437">
                  <c:v>0.30253280893979057</c:v>
                </c:pt>
                <c:pt idx="438">
                  <c:v>0.31959552131712599</c:v>
                </c:pt>
                <c:pt idx="439">
                  <c:v>0.33215679911508023</c:v>
                </c:pt>
                <c:pt idx="440">
                  <c:v>0.33978456189285933</c:v>
                </c:pt>
                <c:pt idx="441">
                  <c:v>0.34222851894483736</c:v>
                </c:pt>
                <c:pt idx="442">
                  <c:v>0.33935606203629765</c:v>
                </c:pt>
                <c:pt idx="443">
                  <c:v>0.3310966429395869</c:v>
                </c:pt>
                <c:pt idx="444">
                  <c:v>0.31742922867126699</c:v>
                </c:pt>
                <c:pt idx="445">
                  <c:v>0.29839809091328945</c:v>
                </c:pt>
                <c:pt idx="446">
                  <c:v>0.27416836922725391</c:v>
                </c:pt>
                <c:pt idx="447">
                  <c:v>0.24514573552420302</c:v>
                </c:pt>
                <c:pt idx="448">
                  <c:v>0.21210962593326266</c:v>
                </c:pt>
                <c:pt idx="449">
                  <c:v>0.17625170395106604</c:v>
                </c:pt>
                <c:pt idx="450">
                  <c:v>0.13903509656183963</c:v>
                </c:pt>
                <c:pt idx="451">
                  <c:v>0.10184544625964968</c:v>
                </c:pt>
                <c:pt idx="452">
                  <c:v>6.5595122496154151E-2</c:v>
                </c:pt>
                <c:pt idx="453">
                  <c:v>3.0615440479684917E-2</c:v>
                </c:pt>
                <c:pt idx="454">
                  <c:v>-3.0533064531726092E-3</c:v>
                </c:pt>
                <c:pt idx="455">
                  <c:v>-3.5208091950754639E-2</c:v>
                </c:pt>
                <c:pt idx="456">
                  <c:v>-6.5151063123620137E-2</c:v>
                </c:pt>
                <c:pt idx="457">
                  <c:v>-9.168694405877377E-2</c:v>
                </c:pt>
                <c:pt idx="458">
                  <c:v>-0.11348037783167204</c:v>
                </c:pt>
                <c:pt idx="459">
                  <c:v>-0.12951200230268106</c:v>
                </c:pt>
                <c:pt idx="460">
                  <c:v>-0.13935161535052457</c:v>
                </c:pt>
                <c:pt idx="461">
                  <c:v>-0.14321217196728475</c:v>
                </c:pt>
                <c:pt idx="462">
                  <c:v>-0.14182640918543515</c:v>
                </c:pt>
                <c:pt idx="463">
                  <c:v>-0.13619240570542404</c:v>
                </c:pt>
                <c:pt idx="464">
                  <c:v>-0.12736411670075554</c:v>
                </c:pt>
                <c:pt idx="465">
                  <c:v>-0.11642155424354045</c:v>
                </c:pt>
                <c:pt idx="466">
                  <c:v>-0.10451194156756725</c:v>
                </c:pt>
                <c:pt idx="467">
                  <c:v>-9.2755734301188664E-2</c:v>
                </c:pt>
                <c:pt idx="468">
                  <c:v>-8.1994586521779655E-2</c:v>
                </c:pt>
                <c:pt idx="469">
                  <c:v>-7.2626163835095514E-2</c:v>
                </c:pt>
                <c:pt idx="470">
                  <c:v>-6.4727912760587022E-2</c:v>
                </c:pt>
                <c:pt idx="471">
                  <c:v>-5.8332937713696534E-2</c:v>
                </c:pt>
                <c:pt idx="472">
                  <c:v>-5.3588492142159716E-2</c:v>
                </c:pt>
                <c:pt idx="473">
                  <c:v>-5.0719839492218449E-2</c:v>
                </c:pt>
                <c:pt idx="474">
                  <c:v>-4.9894660421671448E-2</c:v>
                </c:pt>
                <c:pt idx="475">
                  <c:v>-5.108228250877208E-2</c:v>
                </c:pt>
                <c:pt idx="476">
                  <c:v>-5.3980497370944569E-2</c:v>
                </c:pt>
                <c:pt idx="477">
                  <c:v>-5.8077395789654297E-2</c:v>
                </c:pt>
                <c:pt idx="478">
                  <c:v>-6.2799307057740283E-2</c:v>
                </c:pt>
                <c:pt idx="479">
                  <c:v>-6.7613047906149998E-2</c:v>
                </c:pt>
                <c:pt idx="480">
                  <c:v>-7.2059752654573386E-2</c:v>
                </c:pt>
                <c:pt idx="481">
                  <c:v>-7.576680723390089E-2</c:v>
                </c:pt>
                <c:pt idx="482">
                  <c:v>-7.8422493826501988E-2</c:v>
                </c:pt>
                <c:pt idx="483">
                  <c:v>-7.9718054346228279E-2</c:v>
                </c:pt>
                <c:pt idx="484">
                  <c:v>-7.9344358206923177E-2</c:v>
                </c:pt>
                <c:pt idx="485">
                  <c:v>-7.7050877652855065E-2</c:v>
                </c:pt>
                <c:pt idx="486">
                  <c:v>-7.2654080601428125E-2</c:v>
                </c:pt>
                <c:pt idx="487">
                  <c:v>-6.5995469002031598E-2</c:v>
                </c:pt>
                <c:pt idx="488">
                  <c:v>-5.6939607641280282E-2</c:v>
                </c:pt>
                <c:pt idx="489">
                  <c:v>-4.5370653156251765E-2</c:v>
                </c:pt>
                <c:pt idx="490">
                  <c:v>-3.1167766719703022E-2</c:v>
                </c:pt>
                <c:pt idx="491">
                  <c:v>-1.4282628329064647E-2</c:v>
                </c:pt>
                <c:pt idx="492">
                  <c:v>5.0888105627633655E-3</c:v>
                </c:pt>
                <c:pt idx="493">
                  <c:v>2.6412696323487816E-2</c:v>
                </c:pt>
                <c:pt idx="494">
                  <c:v>4.8829300267970978E-2</c:v>
                </c:pt>
                <c:pt idx="495">
                  <c:v>7.1179258172259716E-2</c:v>
                </c:pt>
                <c:pt idx="496">
                  <c:v>9.2093059110276626E-2</c:v>
                </c:pt>
                <c:pt idx="497">
                  <c:v>0.11018908924555841</c:v>
                </c:pt>
                <c:pt idx="498">
                  <c:v>0.12423184736066648</c:v>
                </c:pt>
                <c:pt idx="499">
                  <c:v>0.13315790483390616</c:v>
                </c:pt>
                <c:pt idx="500">
                  <c:v>0.13607438985674369</c:v>
                </c:pt>
                <c:pt idx="501">
                  <c:v>0.13231313057863769</c:v>
                </c:pt>
                <c:pt idx="502">
                  <c:v>0.12147349442147876</c:v>
                </c:pt>
                <c:pt idx="503">
                  <c:v>0.10340087312936931</c:v>
                </c:pt>
                <c:pt idx="504">
                  <c:v>7.8217857363603677E-2</c:v>
                </c:pt>
                <c:pt idx="505">
                  <c:v>4.649373427885415E-2</c:v>
                </c:pt>
                <c:pt idx="506">
                  <c:v>9.4084054206121023E-3</c:v>
                </c:pt>
                <c:pt idx="507">
                  <c:v>-3.1297328906893171E-2</c:v>
                </c:pt>
                <c:pt idx="508">
                  <c:v>-7.3622785362279064E-2</c:v>
                </c:pt>
                <c:pt idx="509">
                  <c:v>-0.11566561026126299</c:v>
                </c:pt>
                <c:pt idx="510">
                  <c:v>-0.1558406161187082</c:v>
                </c:pt>
                <c:pt idx="511">
                  <c:v>-0.19298297834847578</c:v>
                </c:pt>
                <c:pt idx="512">
                  <c:v>-0.22639428486411631</c:v>
                </c:pt>
                <c:pt idx="513">
                  <c:v>-0.25576332398389418</c:v>
                </c:pt>
                <c:pt idx="514">
                  <c:v>-0.28093237708259011</c:v>
                </c:pt>
                <c:pt idx="515">
                  <c:v>-0.30166268565411919</c:v>
                </c:pt>
                <c:pt idx="516">
                  <c:v>-0.31759655425376065</c:v>
                </c:pt>
                <c:pt idx="517">
                  <c:v>-0.32838328448332926</c:v>
                </c:pt>
                <c:pt idx="518">
                  <c:v>-0.33379692373037895</c:v>
                </c:pt>
                <c:pt idx="519">
                  <c:v>-0.33382254001967582</c:v>
                </c:pt>
                <c:pt idx="520">
                  <c:v>-0.32871454966562269</c:v>
                </c:pt>
                <c:pt idx="521">
                  <c:v>-0.31893693221051539</c:v>
                </c:pt>
                <c:pt idx="522">
                  <c:v>-0.3050221837202069</c:v>
                </c:pt>
                <c:pt idx="523">
                  <c:v>-0.28749540071587787</c:v>
                </c:pt>
                <c:pt idx="524">
                  <c:v>-0.2668694031130377</c:v>
                </c:pt>
                <c:pt idx="525">
                  <c:v>-0.24360867659291627</c:v>
                </c:pt>
                <c:pt idx="526">
                  <c:v>-0.21802966466905302</c:v>
                </c:pt>
                <c:pt idx="527">
                  <c:v>-0.19021570598620957</c:v>
                </c:pt>
                <c:pt idx="528">
                  <c:v>-0.16008423460767479</c:v>
                </c:pt>
                <c:pt idx="529">
                  <c:v>-0.12762312676291165</c:v>
                </c:pt>
                <c:pt idx="530">
                  <c:v>-9.3095086907869426E-2</c:v>
                </c:pt>
                <c:pt idx="531">
                  <c:v>-5.7057305642528894E-2</c:v>
                </c:pt>
                <c:pt idx="532">
                  <c:v>-2.0259467919801703E-2</c:v>
                </c:pt>
                <c:pt idx="533">
                  <c:v>1.6438541767113315E-2</c:v>
                </c:pt>
                <c:pt idx="534">
                  <c:v>5.2021668757838264E-2</c:v>
                </c:pt>
                <c:pt idx="535">
                  <c:v>8.5211963651458597E-2</c:v>
                </c:pt>
                <c:pt idx="536">
                  <c:v>0.11449466517765508</c:v>
                </c:pt>
                <c:pt idx="537">
                  <c:v>0.13831456481995819</c:v>
                </c:pt>
                <c:pt idx="538">
                  <c:v>0.15532882880996529</c:v>
                </c:pt>
                <c:pt idx="539">
                  <c:v>0.16463374723628238</c:v>
                </c:pt>
                <c:pt idx="540">
                  <c:v>0.16587622033052105</c:v>
                </c:pt>
                <c:pt idx="541">
                  <c:v>0.15919542932316783</c:v>
                </c:pt>
                <c:pt idx="542">
                  <c:v>0.14514426681527048</c:v>
                </c:pt>
                <c:pt idx="543">
                  <c:v>0.12478268701892595</c:v>
                </c:pt>
                <c:pt idx="544">
                  <c:v>9.9841944533756596E-2</c:v>
                </c:pt>
                <c:pt idx="545">
                  <c:v>7.269810825419612E-2</c:v>
                </c:pt>
                <c:pt idx="546">
                  <c:v>4.6091501389930227E-2</c:v>
                </c:pt>
                <c:pt idx="547">
                  <c:v>2.2696580822285164E-2</c:v>
                </c:pt>
                <c:pt idx="548">
                  <c:v>4.6584122612723673E-3</c:v>
                </c:pt>
                <c:pt idx="549">
                  <c:v>-6.7612854238990015E-3</c:v>
                </c:pt>
                <c:pt idx="550">
                  <c:v>-1.12915668449562E-2</c:v>
                </c:pt>
                <c:pt idx="551">
                  <c:v>-9.4767151918904221E-3</c:v>
                </c:pt>
                <c:pt idx="552">
                  <c:v>-2.3275986896058309E-3</c:v>
                </c:pt>
                <c:pt idx="553">
                  <c:v>8.968304582433308E-3</c:v>
                </c:pt>
                <c:pt idx="554">
                  <c:v>2.3123668144511788E-2</c:v>
                </c:pt>
                <c:pt idx="555">
                  <c:v>3.8755285293496727E-2</c:v>
                </c:pt>
                <c:pt idx="556">
                  <c:v>5.4564435293058364E-2</c:v>
                </c:pt>
                <c:pt idx="557">
                  <c:v>6.9654763422342822E-2</c:v>
                </c:pt>
                <c:pt idx="558">
                  <c:v>8.3698075982758691E-2</c:v>
                </c:pt>
                <c:pt idx="559">
                  <c:v>9.6766966643933791E-2</c:v>
                </c:pt>
                <c:pt idx="560">
                  <c:v>0.1089352477243262</c:v>
                </c:pt>
                <c:pt idx="561">
                  <c:v>0.11993408914491979</c:v>
                </c:pt>
                <c:pt idx="562">
                  <c:v>0.12906348918964675</c:v>
                </c:pt>
                <c:pt idx="563">
                  <c:v>0.1353065179819328</c:v>
                </c:pt>
                <c:pt idx="564">
                  <c:v>0.13749494466920081</c:v>
                </c:pt>
                <c:pt idx="565">
                  <c:v>0.13447001113573492</c:v>
                </c:pt>
                <c:pt idx="566">
                  <c:v>0.12525978498086912</c:v>
                </c:pt>
                <c:pt idx="567">
                  <c:v>0.10927001297336082</c:v>
                </c:pt>
                <c:pt idx="568">
                  <c:v>8.6471409527149642E-2</c:v>
                </c:pt>
                <c:pt idx="569">
                  <c:v>5.754991211494042E-2</c:v>
                </c:pt>
                <c:pt idx="570">
                  <c:v>2.3938449794955519E-2</c:v>
                </c:pt>
                <c:pt idx="571">
                  <c:v>-1.2318135344480454E-2</c:v>
                </c:pt>
                <c:pt idx="572">
                  <c:v>-4.8827207159965386E-2</c:v>
                </c:pt>
                <c:pt idx="573">
                  <c:v>-8.3120862661445222E-2</c:v>
                </c:pt>
                <c:pt idx="574">
                  <c:v>-0.11283456002270884</c:v>
                </c:pt>
                <c:pt idx="575">
                  <c:v>-0.13586171662033822</c:v>
                </c:pt>
                <c:pt idx="576">
                  <c:v>-0.15061609630715095</c:v>
                </c:pt>
                <c:pt idx="577">
                  <c:v>-0.15637468418335052</c:v>
                </c:pt>
                <c:pt idx="578">
                  <c:v>-0.15347413484947051</c:v>
                </c:pt>
                <c:pt idx="579">
                  <c:v>-0.14314751287997379</c:v>
                </c:pt>
                <c:pt idx="580">
                  <c:v>-0.12711113313718519</c:v>
                </c:pt>
                <c:pt idx="581">
                  <c:v>-0.10721936517784525</c:v>
                </c:pt>
                <c:pt idx="582">
                  <c:v>-8.5324216241575296E-2</c:v>
                </c:pt>
                <c:pt idx="583">
                  <c:v>-6.324278415989272E-2</c:v>
                </c:pt>
                <c:pt idx="584">
                  <c:v>-4.2692745900068663E-2</c:v>
                </c:pt>
                <c:pt idx="585">
                  <c:v>-2.5148727570900847E-2</c:v>
                </c:pt>
                <c:pt idx="586">
                  <c:v>-1.1650472592003268E-2</c:v>
                </c:pt>
                <c:pt idx="587">
                  <c:v>-2.6033545925416984E-3</c:v>
                </c:pt>
                <c:pt idx="588">
                  <c:v>2.3510482358745158E-3</c:v>
                </c:pt>
                <c:pt idx="589">
                  <c:v>4.3119640777672039E-3</c:v>
                </c:pt>
                <c:pt idx="590">
                  <c:v>4.9188561070958974E-3</c:v>
                </c:pt>
                <c:pt idx="591">
                  <c:v>5.9620040635280543E-3</c:v>
                </c:pt>
                <c:pt idx="592">
                  <c:v>8.8704465265825126E-3</c:v>
                </c:pt>
                <c:pt idx="593">
                  <c:v>1.4325172456618887E-2</c:v>
                </c:pt>
                <c:pt idx="594">
                  <c:v>2.2240951035317248E-2</c:v>
                </c:pt>
                <c:pt idx="595">
                  <c:v>3.2068458626825433E-2</c:v>
                </c:pt>
                <c:pt idx="596">
                  <c:v>4.316137332604833E-2</c:v>
                </c:pt>
                <c:pt idx="597">
                  <c:v>5.5012795544359012E-2</c:v>
                </c:pt>
                <c:pt idx="598">
                  <c:v>6.7265216266069863E-2</c:v>
                </c:pt>
                <c:pt idx="599">
                  <c:v>7.954350058538627E-2</c:v>
                </c:pt>
                <c:pt idx="600">
                  <c:v>9.1348529989097357E-2</c:v>
                </c:pt>
                <c:pt idx="601">
                  <c:v>0.10217281296853432</c:v>
                </c:pt>
                <c:pt idx="602">
                  <c:v>0.11170494322799478</c:v>
                </c:pt>
                <c:pt idx="603">
                  <c:v>0.11987672578572493</c:v>
                </c:pt>
                <c:pt idx="604">
                  <c:v>0.12671626034862876</c:v>
                </c:pt>
                <c:pt idx="605">
                  <c:v>0.13221090451179374</c:v>
                </c:pt>
                <c:pt idx="606">
                  <c:v>0.13632619464808221</c:v>
                </c:pt>
                <c:pt idx="607">
                  <c:v>0.13909080299414858</c:v>
                </c:pt>
                <c:pt idx="608">
                  <c:v>0.14058072230735896</c:v>
                </c:pt>
                <c:pt idx="609">
                  <c:v>0.14081690550771711</c:v>
                </c:pt>
                <c:pt idx="610">
                  <c:v>0.13975764948680874</c:v>
                </c:pt>
                <c:pt idx="611">
                  <c:v>0.13743300515306722</c:v>
                </c:pt>
                <c:pt idx="612">
                  <c:v>0.13406111937712437</c:v>
                </c:pt>
                <c:pt idx="613">
                  <c:v>0.13000921828850481</c:v>
                </c:pt>
                <c:pt idx="614">
                  <c:v>0.12565050980508874</c:v>
                </c:pt>
                <c:pt idx="615">
                  <c:v>0.12128543372692237</c:v>
                </c:pt>
                <c:pt idx="616">
                  <c:v>0.11714841981431279</c:v>
                </c:pt>
                <c:pt idx="617">
                  <c:v>0.11339826855321412</c:v>
                </c:pt>
                <c:pt idx="618">
                  <c:v>0.11017555265251221</c:v>
                </c:pt>
                <c:pt idx="619">
                  <c:v>0.1078563283903011</c:v>
                </c:pt>
                <c:pt idx="620">
                  <c:v>0.10729718615954711</c:v>
                </c:pt>
                <c:pt idx="621">
                  <c:v>0.1097392033790083</c:v>
                </c:pt>
                <c:pt idx="622">
                  <c:v>0.11642031919465455</c:v>
                </c:pt>
                <c:pt idx="623">
                  <c:v>0.12823219173483336</c:v>
                </c:pt>
                <c:pt idx="624">
                  <c:v>0.14558350145238277</c:v>
                </c:pt>
                <c:pt idx="625">
                  <c:v>0.16841741155705736</c:v>
                </c:pt>
                <c:pt idx="626">
                  <c:v>0.19627279184081767</c:v>
                </c:pt>
                <c:pt idx="627">
                  <c:v>0.22826369530924437</c:v>
                </c:pt>
                <c:pt idx="628">
                  <c:v>0.26297056890303044</c:v>
                </c:pt>
                <c:pt idx="629">
                  <c:v>0.29841509145690193</c:v>
                </c:pt>
                <c:pt idx="630">
                  <c:v>0.3322442953038664</c:v>
                </c:pt>
                <c:pt idx="631">
                  <c:v>0.36200937096372876</c:v>
                </c:pt>
                <c:pt idx="632">
                  <c:v>0.38535294073478871</c:v>
                </c:pt>
                <c:pt idx="633">
                  <c:v>0.40011625277642976</c:v>
                </c:pt>
                <c:pt idx="634">
                  <c:v>0.40449881355808642</c:v>
                </c:pt>
                <c:pt idx="635">
                  <c:v>0.39730631049664278</c:v>
                </c:pt>
                <c:pt idx="636">
                  <c:v>0.37821500235379518</c:v>
                </c:pt>
                <c:pt idx="637">
                  <c:v>0.34791995804186365</c:v>
                </c:pt>
                <c:pt idx="638">
                  <c:v>0.30801950970743541</c:v>
                </c:pt>
                <c:pt idx="639">
                  <c:v>0.26063332547547075</c:v>
                </c:pt>
                <c:pt idx="640">
                  <c:v>0.20797725716976842</c:v>
                </c:pt>
                <c:pt idx="641">
                  <c:v>0.15215283500441382</c:v>
                </c:pt>
                <c:pt idx="642">
                  <c:v>9.5205225904275048E-2</c:v>
                </c:pt>
                <c:pt idx="643">
                  <c:v>3.9310973202627983E-2</c:v>
                </c:pt>
                <c:pt idx="644">
                  <c:v>-1.3069563066290117E-2</c:v>
                </c:pt>
                <c:pt idx="645">
                  <c:v>-5.9195336829599217E-2</c:v>
                </c:pt>
                <c:pt idx="646">
                  <c:v>-9.6265352309638924E-2</c:v>
                </c:pt>
                <c:pt idx="647">
                  <c:v>-0.12180174244487071</c:v>
                </c:pt>
                <c:pt idx="648">
                  <c:v>-0.13403793662006011</c:v>
                </c:pt>
                <c:pt idx="649">
                  <c:v>-0.13220630898836011</c:v>
                </c:pt>
                <c:pt idx="650">
                  <c:v>-0.1167140788245567</c:v>
                </c:pt>
                <c:pt idx="651">
                  <c:v>-8.9155053157979308E-2</c:v>
                </c:pt>
                <c:pt idx="652">
                  <c:v>-5.2104281446986977E-2</c:v>
                </c:pt>
                <c:pt idx="653">
                  <c:v>-8.7694526063009908E-3</c:v>
                </c:pt>
                <c:pt idx="654">
                  <c:v>3.7408470206243875E-2</c:v>
                </c:pt>
                <c:pt idx="655">
                  <c:v>8.3162009820975394E-2</c:v>
                </c:pt>
                <c:pt idx="656">
                  <c:v>0.12574730296562789</c:v>
                </c:pt>
                <c:pt idx="657">
                  <c:v>0.16317905560945206</c:v>
                </c:pt>
                <c:pt idx="658">
                  <c:v>0.19432911739640835</c:v>
                </c:pt>
                <c:pt idx="659">
                  <c:v>0.21887612273016097</c:v>
                </c:pt>
                <c:pt idx="660">
                  <c:v>0.23709534587315784</c:v>
                </c:pt>
                <c:pt idx="661">
                  <c:v>0.24953655589042734</c:v>
                </c:pt>
                <c:pt idx="662">
                  <c:v>0.25675636617696773</c:v>
                </c:pt>
                <c:pt idx="663">
                  <c:v>0.25926745121676098</c:v>
                </c:pt>
                <c:pt idx="664">
                  <c:v>0.257663959973368</c:v>
                </c:pt>
                <c:pt idx="665">
                  <c:v>0.25271888879276766</c:v>
                </c:pt>
                <c:pt idx="666">
                  <c:v>0.24532185286794095</c:v>
                </c:pt>
                <c:pt idx="667">
                  <c:v>0.23632482598107588</c:v>
                </c:pt>
                <c:pt idx="668">
                  <c:v>0.22644379898436243</c:v>
                </c:pt>
                <c:pt idx="669">
                  <c:v>0.21626347196517029</c:v>
                </c:pt>
                <c:pt idx="670">
                  <c:v>0.20626843305356721</c:v>
                </c:pt>
                <c:pt idx="671">
                  <c:v>0.19681536382743403</c:v>
                </c:pt>
                <c:pt idx="672">
                  <c:v>0.18805194180076451</c:v>
                </c:pt>
                <c:pt idx="673">
                  <c:v>0.17986307960375153</c:v>
                </c:pt>
                <c:pt idx="674">
                  <c:v>0.17190050454922895</c:v>
                </c:pt>
                <c:pt idx="675">
                  <c:v>0.16369881977175862</c:v>
                </c:pt>
                <c:pt idx="676">
                  <c:v>0.1548479773847258</c:v>
                </c:pt>
                <c:pt idx="677">
                  <c:v>0.14512136622802199</c:v>
                </c:pt>
                <c:pt idx="678">
                  <c:v>0.13448615226680685</c:v>
                </c:pt>
                <c:pt idx="679">
                  <c:v>0.12310047144075749</c:v>
                </c:pt>
                <c:pt idx="680">
                  <c:v>0.1113790467536427</c:v>
                </c:pt>
                <c:pt idx="681">
                  <c:v>9.9952045993718361E-2</c:v>
                </c:pt>
                <c:pt idx="682">
                  <c:v>8.9379404538195983E-2</c:v>
                </c:pt>
                <c:pt idx="683">
                  <c:v>7.9872024906326944E-2</c:v>
                </c:pt>
                <c:pt idx="684">
                  <c:v>7.1335625160200741E-2</c:v>
                </c:pt>
                <c:pt idx="685">
                  <c:v>6.3614848857094286E-2</c:v>
                </c:pt>
                <c:pt idx="686">
                  <c:v>5.6587868220152451E-2</c:v>
                </c:pt>
                <c:pt idx="687">
                  <c:v>5.0054976605693934E-2</c:v>
                </c:pt>
                <c:pt idx="688">
                  <c:v>4.3636124893409213E-2</c:v>
                </c:pt>
                <c:pt idx="689">
                  <c:v>3.6780106856274856E-2</c:v>
                </c:pt>
                <c:pt idx="690">
                  <c:v>2.8779992015638266E-2</c:v>
                </c:pt>
                <c:pt idx="691">
                  <c:v>1.8754854117251751E-2</c:v>
                </c:pt>
                <c:pt idx="692">
                  <c:v>5.709758128255955E-3</c:v>
                </c:pt>
                <c:pt idx="693">
                  <c:v>-1.1303399758224586E-2</c:v>
                </c:pt>
                <c:pt idx="694">
                  <c:v>-3.2971357905894574E-2</c:v>
                </c:pt>
                <c:pt idx="695">
                  <c:v>-5.9425843813051583E-2</c:v>
                </c:pt>
                <c:pt idx="696">
                  <c:v>-8.9955785673002428E-2</c:v>
                </c:pt>
                <c:pt idx="697">
                  <c:v>-0.12292265412491228</c:v>
                </c:pt>
                <c:pt idx="698">
                  <c:v>-0.15594505864827884</c:v>
                </c:pt>
                <c:pt idx="699">
                  <c:v>-0.18632685899704682</c:v>
                </c:pt>
                <c:pt idx="700">
                  <c:v>-0.21162546403088567</c:v>
                </c:pt>
                <c:pt idx="701">
                  <c:v>-0.23010158170349862</c:v>
                </c:pt>
                <c:pt idx="702">
                  <c:v>-0.24089979674800635</c:v>
                </c:pt>
                <c:pt idx="703">
                  <c:v>-0.24406606710807818</c:v>
                </c:pt>
                <c:pt idx="704">
                  <c:v>-0.24046782944373357</c:v>
                </c:pt>
                <c:pt idx="705">
                  <c:v>-0.23153166718742363</c:v>
                </c:pt>
                <c:pt idx="706">
                  <c:v>-0.21886151003154219</c:v>
                </c:pt>
                <c:pt idx="707">
                  <c:v>-0.2039777979263758</c:v>
                </c:pt>
                <c:pt idx="708">
                  <c:v>-0.1882328139238523</c:v>
                </c:pt>
                <c:pt idx="709">
                  <c:v>-0.17277384022297568</c:v>
                </c:pt>
                <c:pt idx="710">
                  <c:v>-0.15851501585500735</c:v>
                </c:pt>
                <c:pt idx="711">
                  <c:v>-0.14619400582079617</c:v>
                </c:pt>
                <c:pt idx="712">
                  <c:v>-0.13658691912976065</c:v>
                </c:pt>
                <c:pt idx="713">
                  <c:v>-0.1307171955608854</c:v>
                </c:pt>
                <c:pt idx="714">
                  <c:v>-0.12972057413772625</c:v>
                </c:pt>
                <c:pt idx="715">
                  <c:v>-0.13439476921513904</c:v>
                </c:pt>
                <c:pt idx="716">
                  <c:v>-0.14484310022040378</c:v>
                </c:pt>
                <c:pt idx="717">
                  <c:v>-0.16040970103205776</c:v>
                </c:pt>
                <c:pt idx="718">
                  <c:v>-0.17975829882278133</c:v>
                </c:pt>
                <c:pt idx="719">
                  <c:v>-0.20097920837704772</c:v>
                </c:pt>
                <c:pt idx="720">
                  <c:v>-0.22179965734319779</c:v>
                </c:pt>
                <c:pt idx="721">
                  <c:v>-0.23993615757013789</c:v>
                </c:pt>
                <c:pt idx="722">
                  <c:v>-0.25343966358620218</c:v>
                </c:pt>
                <c:pt idx="723">
                  <c:v>-0.26088256625138895</c:v>
                </c:pt>
                <c:pt idx="724">
                  <c:v>-0.26139108015126916</c:v>
                </c:pt>
                <c:pt idx="725">
                  <c:v>-0.25459214019833243</c:v>
                </c:pt>
                <c:pt idx="726">
                  <c:v>-0.24056222118687487</c:v>
                </c:pt>
                <c:pt idx="727">
                  <c:v>-0.21985341952471871</c:v>
                </c:pt>
                <c:pt idx="728">
                  <c:v>-0.19354427365329635</c:v>
                </c:pt>
                <c:pt idx="729">
                  <c:v>-0.1632194650671516</c:v>
                </c:pt>
                <c:pt idx="730">
                  <c:v>-0.13088299413357518</c:v>
                </c:pt>
                <c:pt idx="731">
                  <c:v>-9.8791473262552984E-2</c:v>
                </c:pt>
                <c:pt idx="732">
                  <c:v>-6.9121691143534641E-2</c:v>
                </c:pt>
                <c:pt idx="733">
                  <c:v>-4.352192913759198E-2</c:v>
                </c:pt>
                <c:pt idx="734">
                  <c:v>-2.2808810335153071E-2</c:v>
                </c:pt>
                <c:pt idx="735">
                  <c:v>-7.0267442322535789E-3</c:v>
                </c:pt>
                <c:pt idx="736">
                  <c:v>4.204287835779183E-3</c:v>
                </c:pt>
                <c:pt idx="737">
                  <c:v>1.1307621457730017E-2</c:v>
                </c:pt>
                <c:pt idx="738">
                  <c:v>1.4494730993490808E-2</c:v>
                </c:pt>
                <c:pt idx="739">
                  <c:v>1.365301258281014E-2</c:v>
                </c:pt>
                <c:pt idx="740">
                  <c:v>8.3514893228924317E-3</c:v>
                </c:pt>
                <c:pt idx="741">
                  <c:v>-2.1022421268574072E-3</c:v>
                </c:pt>
                <c:pt idx="742">
                  <c:v>-1.8614126525126548E-2</c:v>
                </c:pt>
                <c:pt idx="743">
                  <c:v>-4.2229859901461324E-2</c:v>
                </c:pt>
                <c:pt idx="744">
                  <c:v>-7.3988380228908121E-2</c:v>
                </c:pt>
                <c:pt idx="745">
                  <c:v>-0.11473638140511726</c:v>
                </c:pt>
                <c:pt idx="746">
                  <c:v>-0.16495110559641965</c:v>
                </c:pt>
                <c:pt idx="747">
                  <c:v>-0.22456720377129633</c:v>
                </c:pt>
                <c:pt idx="748">
                  <c:v>-0.29285627439897211</c:v>
                </c:pt>
                <c:pt idx="749">
                  <c:v>-0.36850559385774567</c:v>
                </c:pt>
                <c:pt idx="750">
                  <c:v>-0.4498869285886522</c:v>
                </c:pt>
                <c:pt idx="751">
                  <c:v>-0.53527089919479431</c:v>
                </c:pt>
                <c:pt idx="752">
                  <c:v>-0.62286408384937042</c:v>
                </c:pt>
                <c:pt idx="753">
                  <c:v>-0.7108229327902682</c:v>
                </c:pt>
                <c:pt idx="754">
                  <c:v>-0.79736494366073274</c:v>
                </c:pt>
                <c:pt idx="755">
                  <c:v>-0.88086646373595257</c:v>
                </c:pt>
                <c:pt idx="756">
                  <c:v>-0.95983020806123109</c:v>
                </c:pt>
                <c:pt idx="757">
                  <c:v>-1.0328144406183222</c:v>
                </c:pt>
                <c:pt idx="758">
                  <c:v>-1.0984917411104536</c:v>
                </c:pt>
                <c:pt idx="759">
                  <c:v>-1.1558542896796229</c:v>
                </c:pt>
                <c:pt idx="760">
                  <c:v>-1.2044179066746195</c:v>
                </c:pt>
                <c:pt idx="761">
                  <c:v>-1.2443049954535257</c:v>
                </c:pt>
                <c:pt idx="762">
                  <c:v>-1.2762272975290796</c:v>
                </c:pt>
                <c:pt idx="763">
                  <c:v>-1.3013867412108204</c:v>
                </c:pt>
                <c:pt idx="764">
                  <c:v>-1.3212354136763276</c:v>
                </c:pt>
                <c:pt idx="765">
                  <c:v>-1.3371332669246387</c:v>
                </c:pt>
                <c:pt idx="766">
                  <c:v>-1.3500699833197394</c:v>
                </c:pt>
                <c:pt idx="767">
                  <c:v>-1.3605353053659672</c:v>
                </c:pt>
                <c:pt idx="768">
                  <c:v>-1.3685050561562671</c:v>
                </c:pt>
                <c:pt idx="769">
                  <c:v>-1.3735041980109466</c:v>
                </c:pt>
                <c:pt idx="770">
                  <c:v>-1.374707090032085</c:v>
                </c:pt>
                <c:pt idx="771">
                  <c:v>-1.3710792105829184</c:v>
                </c:pt>
                <c:pt idx="772">
                  <c:v>-1.3615994320456359</c:v>
                </c:pt>
                <c:pt idx="773">
                  <c:v>-1.3455109918768331</c:v>
                </c:pt>
                <c:pt idx="774">
                  <c:v>-1.3225338168934342</c:v>
                </c:pt>
                <c:pt idx="775">
                  <c:v>-1.2930406468768814</c:v>
                </c:pt>
                <c:pt idx="776">
                  <c:v>-1.2581623337533643</c:v>
                </c:pt>
                <c:pt idx="777">
                  <c:v>-1.2197449880782647</c:v>
                </c:pt>
                <c:pt idx="778">
                  <c:v>-1.1801416462123415</c:v>
                </c:pt>
                <c:pt idx="779">
                  <c:v>-1.141898527911885</c:v>
                </c:pt>
                <c:pt idx="780">
                  <c:v>-1.1074035098772823</c:v>
                </c:pt>
                <c:pt idx="781">
                  <c:v>-1.0785201033455538</c:v>
                </c:pt>
                <c:pt idx="782">
                  <c:v>-1.0562530297853403</c:v>
                </c:pt>
                <c:pt idx="783">
                  <c:v>-1.0405869159698296</c:v>
                </c:pt>
                <c:pt idx="784">
                  <c:v>-1.0306158657314552</c:v>
                </c:pt>
                <c:pt idx="785">
                  <c:v>-1.0249289556167935</c:v>
                </c:pt>
                <c:pt idx="786">
                  <c:v>-1.0220847483658249</c:v>
                </c:pt>
                <c:pt idx="787">
                  <c:v>-1.0208925309499008</c:v>
                </c:pt>
                <c:pt idx="788">
                  <c:v>-1.0203492171036799</c:v>
                </c:pt>
                <c:pt idx="789">
                  <c:v>-1.0195317780476649</c:v>
                </c:pt>
                <c:pt idx="790">
                  <c:v>-1.0177881266541928</c:v>
                </c:pt>
                <c:pt idx="791">
                  <c:v>-1.0150337042639777</c:v>
                </c:pt>
                <c:pt idx="792">
                  <c:v>-1.0117424695529909</c:v>
                </c:pt>
                <c:pt idx="793">
                  <c:v>-1.0085636053341756</c:v>
                </c:pt>
                <c:pt idx="794">
                  <c:v>-1.0057927263936719</c:v>
                </c:pt>
                <c:pt idx="795">
                  <c:v>-1.0029989935148633</c:v>
                </c:pt>
                <c:pt idx="796">
                  <c:v>-0.99904606201482837</c:v>
                </c:pt>
                <c:pt idx="797">
                  <c:v>-0.99246110361758499</c:v>
                </c:pt>
                <c:pt idx="798">
                  <c:v>-0.98182066121220002</c:v>
                </c:pt>
                <c:pt idx="799">
                  <c:v>-0.96587291421838528</c:v>
                </c:pt>
                <c:pt idx="800">
                  <c:v>-0.94341618487781975</c:v>
                </c:pt>
                <c:pt idx="801">
                  <c:v>-0.91319822361843239</c:v>
                </c:pt>
                <c:pt idx="802">
                  <c:v>-0.87406760008413886</c:v>
                </c:pt>
                <c:pt idx="803">
                  <c:v>-0.8253129705395007</c:v>
                </c:pt>
                <c:pt idx="804">
                  <c:v>-0.76695470405987798</c:v>
                </c:pt>
                <c:pt idx="805">
                  <c:v>-0.69986746094250907</c:v>
                </c:pt>
                <c:pt idx="806">
                  <c:v>-0.62567651766816079</c:v>
                </c:pt>
                <c:pt idx="807">
                  <c:v>-0.54641306329476225</c:v>
                </c:pt>
                <c:pt idx="808">
                  <c:v>-0.46413517913270214</c:v>
                </c:pt>
                <c:pt idx="809">
                  <c:v>-0.38082767446652782</c:v>
                </c:pt>
                <c:pt idx="810">
                  <c:v>-0.29861841882281792</c:v>
                </c:pt>
                <c:pt idx="811">
                  <c:v>-0.21994232783291212</c:v>
                </c:pt>
                <c:pt idx="812">
                  <c:v>-0.14733415153305141</c:v>
                </c:pt>
                <c:pt idx="813">
                  <c:v>-8.3018794593858691E-2</c:v>
                </c:pt>
                <c:pt idx="814">
                  <c:v>-2.8621817361604088E-2</c:v>
                </c:pt>
                <c:pt idx="815">
                  <c:v>1.4949617948942133E-2</c:v>
                </c:pt>
                <c:pt idx="816">
                  <c:v>4.7516909552829126E-2</c:v>
                </c:pt>
                <c:pt idx="817">
                  <c:v>6.9515800615744042E-2</c:v>
                </c:pt>
                <c:pt idx="818">
                  <c:v>8.1780151177398383E-2</c:v>
                </c:pt>
                <c:pt idx="819">
                  <c:v>8.5328084278484054E-2</c:v>
                </c:pt>
                <c:pt idx="820">
                  <c:v>8.1227348967838425E-2</c:v>
                </c:pt>
                <c:pt idx="821">
                  <c:v>7.0530863487647213E-2</c:v>
                </c:pt>
                <c:pt idx="822">
                  <c:v>5.4245188712192624E-2</c:v>
                </c:pt>
                <c:pt idx="823">
                  <c:v>3.337732469083398E-2</c:v>
                </c:pt>
                <c:pt idx="824">
                  <c:v>9.112436207693031E-3</c:v>
                </c:pt>
                <c:pt idx="825">
                  <c:v>-1.6983393291204567E-2</c:v>
                </c:pt>
                <c:pt idx="826">
                  <c:v>-4.2901688645042638E-2</c:v>
                </c:pt>
                <c:pt idx="827">
                  <c:v>-6.6335929292141257E-2</c:v>
                </c:pt>
                <c:pt idx="828">
                  <c:v>-8.4982194986062937E-2</c:v>
                </c:pt>
                <c:pt idx="829">
                  <c:v>-9.6867390806746861E-2</c:v>
                </c:pt>
                <c:pt idx="830">
                  <c:v>-0.10057860461468765</c:v>
                </c:pt>
                <c:pt idx="831">
                  <c:v>-9.5297734643582183E-2</c:v>
                </c:pt>
                <c:pt idx="832">
                  <c:v>-8.0600074421985066E-2</c:v>
                </c:pt>
                <c:pt idx="833">
                  <c:v>-5.6180510594303158E-2</c:v>
                </c:pt>
                <c:pt idx="834">
                  <c:v>-2.1782664876551186E-2</c:v>
                </c:pt>
                <c:pt idx="835">
                  <c:v>2.2621398212776124E-2</c:v>
                </c:pt>
                <c:pt idx="836">
                  <c:v>7.661597436372726E-2</c:v>
                </c:pt>
                <c:pt idx="837">
                  <c:v>0.1393096162371254</c:v>
                </c:pt>
                <c:pt idx="838">
                  <c:v>0.2094910987084235</c:v>
                </c:pt>
                <c:pt idx="839">
                  <c:v>0.28579320849948903</c:v>
                </c:pt>
                <c:pt idx="840">
                  <c:v>0.3667562368228342</c:v>
                </c:pt>
                <c:pt idx="841">
                  <c:v>0.45086283384605103</c:v>
                </c:pt>
                <c:pt idx="842">
                  <c:v>0.53662524230484909</c:v>
                </c:pt>
                <c:pt idx="843">
                  <c:v>0.62267515659258044</c:v>
                </c:pt>
                <c:pt idx="844">
                  <c:v>0.70773880814756918</c:v>
                </c:pt>
                <c:pt idx="845">
                  <c:v>0.79043896064260144</c:v>
                </c:pt>
                <c:pt idx="846">
                  <c:v>0.868998034903256</c:v>
                </c:pt>
                <c:pt idx="847">
                  <c:v>0.94107968008669218</c:v>
                </c:pt>
                <c:pt idx="848">
                  <c:v>1.0039973324150802</c:v>
                </c:pt>
                <c:pt idx="849">
                  <c:v>1.055224589506766</c:v>
                </c:pt>
                <c:pt idx="850">
                  <c:v>1.0929077126687146</c:v>
                </c:pt>
                <c:pt idx="851">
                  <c:v>1.1161661616670953</c:v>
                </c:pt>
                <c:pt idx="852">
                  <c:v>1.1252006923851161</c:v>
                </c:pt>
                <c:pt idx="853">
                  <c:v>1.1213186013256</c:v>
                </c:pt>
                <c:pt idx="854">
                  <c:v>1.1068300342333872</c:v>
                </c:pt>
                <c:pt idx="855">
                  <c:v>1.0846980725490918</c:v>
                </c:pt>
                <c:pt idx="856">
                  <c:v>1.0580417436574241</c:v>
                </c:pt>
                <c:pt idx="857">
                  <c:v>1.0297007356841288</c:v>
                </c:pt>
                <c:pt idx="858">
                  <c:v>1.001929170790502</c:v>
                </c:pt>
                <c:pt idx="859">
                  <c:v>0.97619353721358137</c:v>
                </c:pt>
                <c:pt idx="860">
                  <c:v>0.95308849262843021</c:v>
                </c:pt>
                <c:pt idx="861">
                  <c:v>0.93242525414103739</c:v>
                </c:pt>
                <c:pt idx="862">
                  <c:v>0.91348608902919981</c:v>
                </c:pt>
                <c:pt idx="863">
                  <c:v>0.89535826333637458</c:v>
                </c:pt>
                <c:pt idx="864">
                  <c:v>0.87727035754602734</c:v>
                </c:pt>
                <c:pt idx="865">
                  <c:v>0.85884994730830311</c:v>
                </c:pt>
                <c:pt idx="866">
                  <c:v>0.84021011025732284</c:v>
                </c:pt>
                <c:pt idx="867">
                  <c:v>0.82186217569483078</c:v>
                </c:pt>
                <c:pt idx="868">
                  <c:v>0.80454702454121152</c:v>
                </c:pt>
                <c:pt idx="869">
                  <c:v>0.7890279412297545</c:v>
                </c:pt>
                <c:pt idx="870">
                  <c:v>0.77578594038405591</c:v>
                </c:pt>
                <c:pt idx="871">
                  <c:v>0.76465530439759533</c:v>
                </c:pt>
                <c:pt idx="872">
                  <c:v>0.7546597353270641</c:v>
                </c:pt>
                <c:pt idx="873">
                  <c:v>0.74425199017342902</c:v>
                </c:pt>
                <c:pt idx="874">
                  <c:v>0.73179332829540122</c:v>
                </c:pt>
                <c:pt idx="875">
                  <c:v>0.71593495423487519</c:v>
                </c:pt>
                <c:pt idx="876">
                  <c:v>0.69577091387688805</c:v>
                </c:pt>
                <c:pt idx="877">
                  <c:v>0.67082729324934431</c:v>
                </c:pt>
                <c:pt idx="878">
                  <c:v>0.64095743426672247</c:v>
                </c:pt>
                <c:pt idx="879">
                  <c:v>0.60619729184523585</c:v>
                </c:pt>
                <c:pt idx="880">
                  <c:v>0.5666911316422385</c:v>
                </c:pt>
                <c:pt idx="881">
                  <c:v>0.52282473407722008</c:v>
                </c:pt>
                <c:pt idx="882">
                  <c:v>0.47548780790545891</c:v>
                </c:pt>
                <c:pt idx="883">
                  <c:v>0.42616011433662881</c:v>
                </c:pt>
                <c:pt idx="884">
                  <c:v>0.37667773724620118</c:v>
                </c:pt>
                <c:pt idx="885">
                  <c:v>0.32883024010292605</c:v>
                </c:pt>
                <c:pt idx="886">
                  <c:v>0.28404024987304</c:v>
                </c:pt>
                <c:pt idx="887">
                  <c:v>0.24329626054895145</c:v>
                </c:pt>
                <c:pt idx="888">
                  <c:v>0.20727514422762869</c:v>
                </c:pt>
                <c:pt idx="889">
                  <c:v>0.17642839600357729</c:v>
                </c:pt>
                <c:pt idx="890">
                  <c:v>0.15093012088067248</c:v>
                </c:pt>
                <c:pt idx="891">
                  <c:v>0.13057732299332189</c:v>
                </c:pt>
                <c:pt idx="892">
                  <c:v>0.11473636477840815</c:v>
                </c:pt>
                <c:pt idx="893">
                  <c:v>0.10235534955156743</c:v>
                </c:pt>
                <c:pt idx="894">
                  <c:v>9.2043074702246777E-2</c:v>
                </c:pt>
                <c:pt idx="895">
                  <c:v>8.2173603191075958E-2</c:v>
                </c:pt>
                <c:pt idx="896">
                  <c:v>7.0961618489681105E-2</c:v>
                </c:pt>
                <c:pt idx="897">
                  <c:v>5.6537249894267005E-2</c:v>
                </c:pt>
                <c:pt idx="898">
                  <c:v>3.7068060159431898E-2</c:v>
                </c:pt>
                <c:pt idx="899">
                  <c:v>1.0909799081096848E-2</c:v>
                </c:pt>
                <c:pt idx="900">
                  <c:v>-2.3242430051599497E-2</c:v>
                </c:pt>
                <c:pt idx="901">
                  <c:v>-6.6218254349158484E-2</c:v>
                </c:pt>
                <c:pt idx="902">
                  <c:v>-0.11827821335077607</c:v>
                </c:pt>
                <c:pt idx="903">
                  <c:v>-0.17905550447575977</c:v>
                </c:pt>
                <c:pt idx="904">
                  <c:v>-0.24747261646720772</c:v>
                </c:pt>
                <c:pt idx="905">
                  <c:v>-0.32163922700568959</c:v>
                </c:pt>
                <c:pt idx="906">
                  <c:v>-0.39887546793853879</c:v>
                </c:pt>
                <c:pt idx="907">
                  <c:v>-0.47596732258260083</c:v>
                </c:pt>
                <c:pt idx="908">
                  <c:v>-0.54958285020444331</c:v>
                </c:pt>
                <c:pt idx="909">
                  <c:v>-0.6167018959314754</c:v>
                </c:pt>
                <c:pt idx="910">
                  <c:v>-0.67494757908932967</c:v>
                </c:pt>
                <c:pt idx="911">
                  <c:v>-0.72275968126150436</c:v>
                </c:pt>
                <c:pt idx="912">
                  <c:v>-0.75942292664494815</c:v>
                </c:pt>
                <c:pt idx="913">
                  <c:v>-0.78500087087179171</c:v>
                </c:pt>
                <c:pt idx="914">
                  <c:v>-0.80019945782646751</c:v>
                </c:pt>
                <c:pt idx="915">
                  <c:v>-0.80622247135783476</c:v>
                </c:pt>
                <c:pt idx="916">
                  <c:v>-0.80469043146801178</c:v>
                </c:pt>
                <c:pt idx="917">
                  <c:v>-0.79753677322620065</c:v>
                </c:pt>
                <c:pt idx="918">
                  <c:v>-0.78677070679659844</c:v>
                </c:pt>
                <c:pt idx="919">
                  <c:v>-0.77419049182851163</c:v>
                </c:pt>
                <c:pt idx="920">
                  <c:v>-0.76116307739783029</c:v>
                </c:pt>
                <c:pt idx="921">
                  <c:v>-0.74847814385245315</c:v>
                </c:pt>
                <c:pt idx="922">
                  <c:v>-0.73630515955542797</c:v>
                </c:pt>
                <c:pt idx="923">
                  <c:v>-0.72430083794233269</c:v>
                </c:pt>
                <c:pt idx="924">
                  <c:v>-0.71185923588565436</c:v>
                </c:pt>
                <c:pt idx="925">
                  <c:v>-0.69845052220895443</c:v>
                </c:pt>
                <c:pt idx="926">
                  <c:v>-0.68387616617658731</c:v>
                </c:pt>
                <c:pt idx="927">
                  <c:v>-0.66825447289635242</c:v>
                </c:pt>
                <c:pt idx="928">
                  <c:v>-0.65178395194254957</c:v>
                </c:pt>
                <c:pt idx="929">
                  <c:v>-0.63446793478923436</c:v>
                </c:pt>
                <c:pt idx="930">
                  <c:v>-0.61592783264553219</c:v>
                </c:pt>
                <c:pt idx="931">
                  <c:v>-0.59536626839611584</c:v>
                </c:pt>
                <c:pt idx="932">
                  <c:v>-0.57165426436332423</c:v>
                </c:pt>
                <c:pt idx="933">
                  <c:v>-0.54347650602080577</c:v>
                </c:pt>
                <c:pt idx="934">
                  <c:v>-0.50949648110379919</c:v>
                </c:pt>
                <c:pt idx="935">
                  <c:v>-0.46851553439102495</c:v>
                </c:pt>
                <c:pt idx="936">
                  <c:v>-0.41965010650906726</c:v>
                </c:pt>
                <c:pt idx="937">
                  <c:v>-0.36251904320764516</c:v>
                </c:pt>
                <c:pt idx="938">
                  <c:v>-0.29728323248983468</c:v>
                </c:pt>
                <c:pt idx="939">
                  <c:v>-0.22446677807112447</c:v>
                </c:pt>
                <c:pt idx="940">
                  <c:v>-0.14474491782128698</c:v>
                </c:pt>
                <c:pt idx="941">
                  <c:v>-5.8856915853104715E-2</c:v>
                </c:pt>
                <c:pt idx="942">
                  <c:v>3.241078898589099E-2</c:v>
                </c:pt>
                <c:pt idx="943">
                  <c:v>0.1282439862734579</c:v>
                </c:pt>
                <c:pt idx="944">
                  <c:v>0.22776998937001861</c:v>
                </c:pt>
                <c:pt idx="945">
                  <c:v>0.32992002549644933</c:v>
                </c:pt>
                <c:pt idx="946">
                  <c:v>0.43326291331919758</c:v>
                </c:pt>
                <c:pt idx="947">
                  <c:v>0.53594916372054768</c:v>
                </c:pt>
                <c:pt idx="948">
                  <c:v>0.63577227259907398</c:v>
                </c:pt>
                <c:pt idx="949">
                  <c:v>0.73026976742153715</c:v>
                </c:pt>
                <c:pt idx="950">
                  <c:v>0.8169099889769228</c:v>
                </c:pt>
                <c:pt idx="951">
                  <c:v>0.89342275155358952</c:v>
                </c:pt>
                <c:pt idx="952">
                  <c:v>0.95817448726362442</c:v>
                </c:pt>
                <c:pt idx="953">
                  <c:v>1.0104478639863719</c:v>
                </c:pt>
                <c:pt idx="954">
                  <c:v>1.0505345656380187</c:v>
                </c:pt>
                <c:pt idx="955">
                  <c:v>1.0796189581115629</c:v>
                </c:pt>
                <c:pt idx="956">
                  <c:v>1.0995016435497016</c:v>
                </c:pt>
                <c:pt idx="957">
                  <c:v>1.1122435495251746</c:v>
                </c:pt>
                <c:pt idx="958">
                  <c:v>1.1198518072153056</c:v>
                </c:pt>
                <c:pt idx="959">
                  <c:v>1.124082971298229</c:v>
                </c:pt>
                <c:pt idx="960">
                  <c:v>1.1263651514244899</c:v>
                </c:pt>
                <c:pt idx="961">
                  <c:v>1.1278537799673563</c:v>
                </c:pt>
                <c:pt idx="962">
                  <c:v>1.1295318031749206</c:v>
                </c:pt>
                <c:pt idx="963">
                  <c:v>1.1321794744197493</c:v>
                </c:pt>
                <c:pt idx="964">
                  <c:v>1.1362528299298287</c:v>
                </c:pt>
                <c:pt idx="965">
                  <c:v>1.1419052735037591</c:v>
                </c:pt>
                <c:pt idx="966">
                  <c:v>1.1492098825003358</c:v>
                </c:pt>
                <c:pt idx="967">
                  <c:v>1.1583475626932833</c:v>
                </c:pt>
                <c:pt idx="968">
                  <c:v>1.1695774763792857</c:v>
                </c:pt>
                <c:pt idx="969">
                  <c:v>1.1830894536081848</c:v>
                </c:pt>
                <c:pt idx="970">
                  <c:v>1.1989204880093853</c:v>
                </c:pt>
                <c:pt idx="971">
                  <c:v>1.2169767078914933</c:v>
                </c:pt>
                <c:pt idx="972">
                  <c:v>1.237070759361294</c:v>
                </c:pt>
                <c:pt idx="973">
                  <c:v>1.2589341815469306</c:v>
                </c:pt>
                <c:pt idx="974">
                  <c:v>1.2822921029813046</c:v>
                </c:pt>
                <c:pt idx="975">
                  <c:v>1.3070089242852685</c:v>
                </c:pt>
                <c:pt idx="976">
                  <c:v>1.3331832431477426</c:v>
                </c:pt>
                <c:pt idx="977">
                  <c:v>1.3611650670464144</c:v>
                </c:pt>
                <c:pt idx="978">
                  <c:v>1.3915611355388406</c:v>
                </c:pt>
                <c:pt idx="979">
                  <c:v>1.4252022976458201</c:v>
                </c:pt>
                <c:pt idx="980">
                  <c:v>1.4630161316806529</c:v>
                </c:pt>
                <c:pt idx="981">
                  <c:v>1.5058736046843053</c:v>
                </c:pt>
                <c:pt idx="982">
                  <c:v>1.5545066376855385</c:v>
                </c:pt>
                <c:pt idx="983">
                  <c:v>1.6094895494111432</c:v>
                </c:pt>
                <c:pt idx="984">
                  <c:v>1.6712109583770955</c:v>
                </c:pt>
                <c:pt idx="985">
                  <c:v>1.7397326729070957</c:v>
                </c:pt>
                <c:pt idx="986">
                  <c:v>1.8145149917344383</c:v>
                </c:pt>
                <c:pt idx="987">
                  <c:v>1.8941939515727457</c:v>
                </c:pt>
                <c:pt idx="988">
                  <c:v>1.9766335010214819</c:v>
                </c:pt>
                <c:pt idx="989">
                  <c:v>2.0592556844539995</c:v>
                </c:pt>
                <c:pt idx="990">
                  <c:v>2.139431327510342</c:v>
                </c:pt>
                <c:pt idx="991">
                  <c:v>2.2147145882572041</c:v>
                </c:pt>
                <c:pt idx="992">
                  <c:v>2.2828837632154473</c:v>
                </c:pt>
                <c:pt idx="993">
                  <c:v>2.3419035198496791</c:v>
                </c:pt>
                <c:pt idx="994">
                  <c:v>2.389918558731833</c:v>
                </c:pt>
                <c:pt idx="995">
                  <c:v>2.4252925110336916</c:v>
                </c:pt>
                <c:pt idx="996">
                  <c:v>2.4466808984701656</c:v>
                </c:pt>
                <c:pt idx="997">
                  <c:v>2.4531406508607465</c:v>
                </c:pt>
                <c:pt idx="998">
                  <c:v>2.44424946895347</c:v>
                </c:pt>
                <c:pt idx="999">
                  <c:v>2.4201957404851866</c:v>
                </c:pt>
                <c:pt idx="1000">
                  <c:v>2.3818003750434991</c:v>
                </c:pt>
                <c:pt idx="1001">
                  <c:v>2.3304247464032515</c:v>
                </c:pt>
                <c:pt idx="1002">
                  <c:v>2.26775965973389</c:v>
                </c:pt>
                <c:pt idx="1003">
                  <c:v>2.1955877701339617</c:v>
                </c:pt>
                <c:pt idx="1004">
                  <c:v>2.1156660072726661</c:v>
                </c:pt>
                <c:pt idx="1005">
                  <c:v>2.0297913259356521</c:v>
                </c:pt>
                <c:pt idx="1006">
                  <c:v>1.9399615491588078</c:v>
                </c:pt>
                <c:pt idx="1007">
                  <c:v>1.8484767732768357</c:v>
                </c:pt>
                <c:pt idx="1008">
                  <c:v>1.757908650642684</c:v>
                </c:pt>
                <c:pt idx="1009">
                  <c:v>1.6709908977745274</c:v>
                </c:pt>
                <c:pt idx="1010">
                  <c:v>1.590496405823425</c:v>
                </c:pt>
                <c:pt idx="1011">
                  <c:v>1.5190777705224257</c:v>
                </c:pt>
                <c:pt idx="1012">
                  <c:v>1.4590000783220687</c:v>
                </c:pt>
                <c:pt idx="1013">
                  <c:v>1.4117964289294986</c:v>
                </c:pt>
                <c:pt idx="1014">
                  <c:v>1.3780568570976475</c:v>
                </c:pt>
                <c:pt idx="1015">
                  <c:v>1.3574982446464505</c:v>
                </c:pt>
                <c:pt idx="1016">
                  <c:v>1.3491506282591672</c:v>
                </c:pt>
                <c:pt idx="1017">
                  <c:v>1.3514318371135092</c:v>
                </c:pt>
                <c:pt idx="1018">
                  <c:v>1.3621216507773262</c:v>
                </c:pt>
                <c:pt idx="1019">
                  <c:v>1.3783662814095683</c:v>
                </c:pt>
                <c:pt idx="1020">
                  <c:v>1.3968093433800344</c:v>
                </c:pt>
                <c:pt idx="1021">
                  <c:v>1.4138919522210285</c:v>
                </c:pt>
                <c:pt idx="1022">
                  <c:v>1.4262695533135341</c:v>
                </c:pt>
                <c:pt idx="1023">
                  <c:v>1.4312384062282828</c:v>
                </c:pt>
                <c:pt idx="1024">
                  <c:v>1.4270660300905906</c:v>
                </c:pt>
                <c:pt idx="1025">
                  <c:v>1.4131379647589766</c:v>
                </c:pt>
                <c:pt idx="1026">
                  <c:v>1.3899304778267916</c:v>
                </c:pt>
                <c:pt idx="1027">
                  <c:v>1.3588571996316794</c:v>
                </c:pt>
                <c:pt idx="1028">
                  <c:v>1.3219924557575589</c:v>
                </c:pt>
                <c:pt idx="1029">
                  <c:v>1.281727093159311</c:v>
                </c:pt>
                <c:pt idx="1030">
                  <c:v>1.2404188080970309</c:v>
                </c:pt>
                <c:pt idx="1031">
                  <c:v>1.2000500873411599</c:v>
                </c:pt>
                <c:pt idx="1032">
                  <c:v>1.1619913448116053</c:v>
                </c:pt>
                <c:pt idx="1033">
                  <c:v>1.1269770388141287</c:v>
                </c:pt>
                <c:pt idx="1034">
                  <c:v>1.0952679596600985</c:v>
                </c:pt>
                <c:pt idx="1035">
                  <c:v>1.0669275815436636</c:v>
                </c:pt>
                <c:pt idx="1036">
                  <c:v>1.0421303676649158</c:v>
                </c:pt>
                <c:pt idx="1037">
                  <c:v>1.0213859296755359</c:v>
                </c:pt>
                <c:pt idx="1038">
                  <c:v>1.0056474850516186</c:v>
                </c:pt>
                <c:pt idx="1039">
                  <c:v>0.99631294424092598</c:v>
                </c:pt>
                <c:pt idx="1040">
                  <c:v>0.9949854878839467</c:v>
                </c:pt>
                <c:pt idx="1041">
                  <c:v>1.0029326440712583</c:v>
                </c:pt>
                <c:pt idx="1042">
                  <c:v>1.0205505621256474</c:v>
                </c:pt>
                <c:pt idx="1043">
                  <c:v>1.0471946254702145</c:v>
                </c:pt>
                <c:pt idx="1044">
                  <c:v>1.0813341305967119</c:v>
                </c:pt>
                <c:pt idx="1045">
                  <c:v>1.1207860911829253</c:v>
                </c:pt>
                <c:pt idx="1046">
                  <c:v>1.1629828226353194</c:v>
                </c:pt>
                <c:pt idx="1047">
                  <c:v>1.2053195927052995</c:v>
                </c:pt>
                <c:pt idx="1048">
                  <c:v>1.2455166194609126</c:v>
                </c:pt>
                <c:pt idx="1049">
                  <c:v>1.2819033532026429</c:v>
                </c:pt>
                <c:pt idx="1050">
                  <c:v>1.3135908980653348</c:v>
                </c:pt>
                <c:pt idx="1051">
                  <c:v>1.3405153310491904</c:v>
                </c:pt>
                <c:pt idx="1052">
                  <c:v>1.363320633343994</c:v>
                </c:pt>
                <c:pt idx="1053">
                  <c:v>1.3830758680259931</c:v>
                </c:pt>
                <c:pt idx="1054">
                  <c:v>1.4008790800983706</c:v>
                </c:pt>
                <c:pt idx="1055">
                  <c:v>1.4174566205950561</c:v>
                </c:pt>
                <c:pt idx="1056">
                  <c:v>1.4328743063045095</c:v>
                </c:pt>
                <c:pt idx="1057">
                  <c:v>1.4464139388407438</c:v>
                </c:pt>
                <c:pt idx="1058">
                  <c:v>1.4566388160935511</c:v>
                </c:pt>
                <c:pt idx="1059">
                  <c:v>1.4616347902850697</c:v>
                </c:pt>
                <c:pt idx="1060">
                  <c:v>1.459355004843651</c:v>
                </c:pt>
                <c:pt idx="1061">
                  <c:v>1.4480295103509389</c:v>
                </c:pt>
                <c:pt idx="1062">
                  <c:v>1.4265512343552229</c:v>
                </c:pt>
                <c:pt idx="1063">
                  <c:v>1.39465573671646</c:v>
                </c:pt>
                <c:pt idx="1064">
                  <c:v>1.3528727536387075</c:v>
                </c:pt>
                <c:pt idx="1065">
                  <c:v>1.3023920550154966</c:v>
                </c:pt>
                <c:pt idx="1066">
                  <c:v>1.2448797595717309</c:v>
                </c:pt>
                <c:pt idx="1067">
                  <c:v>1.1822217020350132</c:v>
                </c:pt>
                <c:pt idx="1068">
                  <c:v>1.1162953100711823</c:v>
                </c:pt>
                <c:pt idx="1069">
                  <c:v>1.0488515267802139</c:v>
                </c:pt>
                <c:pt idx="1070">
                  <c:v>0.98145570371610424</c:v>
                </c:pt>
                <c:pt idx="1071">
                  <c:v>0.91550398173664105</c:v>
                </c:pt>
                <c:pt idx="1072">
                  <c:v>0.85238615701510057</c:v>
                </c:pt>
                <c:pt idx="1073">
                  <c:v>0.7936745229861647</c:v>
                </c:pt>
                <c:pt idx="1074">
                  <c:v>0.74113512985584917</c:v>
                </c:pt>
                <c:pt idx="1075">
                  <c:v>0.6965594702304917</c:v>
                </c:pt>
                <c:pt idx="1076">
                  <c:v>0.66158096554946311</c:v>
                </c:pt>
                <c:pt idx="1077">
                  <c:v>0.6376077943327213</c:v>
                </c:pt>
                <c:pt idx="1078">
                  <c:v>0.62582618194089978</c:v>
                </c:pt>
                <c:pt idx="1079">
                  <c:v>0.62703504948637923</c:v>
                </c:pt>
                <c:pt idx="1080">
                  <c:v>0.64120501534358898</c:v>
                </c:pt>
                <c:pt idx="1081">
                  <c:v>0.66701919462231107</c:v>
                </c:pt>
                <c:pt idx="1082">
                  <c:v>0.70166577200888669</c:v>
                </c:pt>
                <c:pt idx="1083">
                  <c:v>0.74095895337926498</c:v>
                </c:pt>
                <c:pt idx="1084">
                  <c:v>0.7798203006549147</c:v>
                </c:pt>
                <c:pt idx="1085">
                  <c:v>0.8129966587976587</c:v>
                </c:pt>
                <c:pt idx="1086">
                  <c:v>0.83579827069742796</c:v>
                </c:pt>
                <c:pt idx="1087">
                  <c:v>0.84481123070035602</c:v>
                </c:pt>
                <c:pt idx="1088">
                  <c:v>0.83849065283945479</c:v>
                </c:pt>
                <c:pt idx="1089">
                  <c:v>0.81734535777258999</c:v>
                </c:pt>
                <c:pt idx="1090">
                  <c:v>0.78358649763736132</c:v>
                </c:pt>
                <c:pt idx="1091">
                  <c:v>0.74048215900976322</c:v>
                </c:pt>
                <c:pt idx="1092">
                  <c:v>0.6917444549199353</c:v>
                </c:pt>
                <c:pt idx="1093">
                  <c:v>0.64100324747982629</c:v>
                </c:pt>
                <c:pt idx="1094">
                  <c:v>0.59127148964917664</c:v>
                </c:pt>
                <c:pt idx="1095">
                  <c:v>0.54450491479569374</c:v>
                </c:pt>
                <c:pt idx="1096">
                  <c:v>0.50149408820871777</c:v>
                </c:pt>
                <c:pt idx="1097">
                  <c:v>0.46215865700408432</c:v>
                </c:pt>
                <c:pt idx="1098">
                  <c:v>0.42605071348192014</c:v>
                </c:pt>
                <c:pt idx="1099">
                  <c:v>0.39276351479812177</c:v>
                </c:pt>
                <c:pt idx="1100">
                  <c:v>0.3620825073347072</c:v>
                </c:pt>
                <c:pt idx="1101">
                  <c:v>0.33393816272131821</c:v>
                </c:pt>
                <c:pt idx="1102">
                  <c:v>0.30827584874688385</c:v>
                </c:pt>
                <c:pt idx="1103">
                  <c:v>0.28492344389218088</c:v>
                </c:pt>
                <c:pt idx="1104">
                  <c:v>0.26353614979976236</c:v>
                </c:pt>
                <c:pt idx="1105">
                  <c:v>0.24363170728466388</c:v>
                </c:pt>
                <c:pt idx="1106">
                  <c:v>0.22463919454176048</c:v>
                </c:pt>
                <c:pt idx="1107">
                  <c:v>0.20592341033913686</c:v>
                </c:pt>
                <c:pt idx="1108">
                  <c:v>0.18686588536419413</c:v>
                </c:pt>
                <c:pt idx="1109">
                  <c:v>0.16707186856806533</c:v>
                </c:pt>
                <c:pt idx="1110">
                  <c:v>0.14658993772171539</c:v>
                </c:pt>
                <c:pt idx="1111">
                  <c:v>0.12601525843517467</c:v>
                </c:pt>
                <c:pt idx="1112">
                  <c:v>0.10653460616575909</c:v>
                </c:pt>
                <c:pt idx="1113">
                  <c:v>8.9919617388534684E-2</c:v>
                </c:pt>
                <c:pt idx="1114">
                  <c:v>7.8311109144488217E-2</c:v>
                </c:pt>
                <c:pt idx="1115">
                  <c:v>7.3790065394564258E-2</c:v>
                </c:pt>
                <c:pt idx="1116">
                  <c:v>7.7964500332382267E-2</c:v>
                </c:pt>
                <c:pt idx="1117">
                  <c:v>9.1738414669342724E-2</c:v>
                </c:pt>
                <c:pt idx="1118">
                  <c:v>0.11520602413652314</c:v>
                </c:pt>
                <c:pt idx="1119">
                  <c:v>0.14753331014387988</c:v>
                </c:pt>
                <c:pt idx="1120">
                  <c:v>0.18676623292858399</c:v>
                </c:pt>
                <c:pt idx="1121">
                  <c:v>0.22968105447514764</c:v>
                </c:pt>
                <c:pt idx="1122">
                  <c:v>0.27197357463467647</c:v>
                </c:pt>
                <c:pt idx="1123">
                  <c:v>0.30893624703546707</c:v>
                </c:pt>
                <c:pt idx="1124">
                  <c:v>0.33637876149810492</c:v>
                </c:pt>
                <c:pt idx="1125">
                  <c:v>0.35144599125985349</c:v>
                </c:pt>
                <c:pt idx="1126">
                  <c:v>0.35319002060558058</c:v>
                </c:pt>
                <c:pt idx="1127">
                  <c:v>0.3428769999361253</c:v>
                </c:pt>
                <c:pt idx="1128">
                  <c:v>0.32395901281329004</c:v>
                </c:pt>
                <c:pt idx="1129">
                  <c:v>0.30161802544766203</c:v>
                </c:pt>
                <c:pt idx="1130">
                  <c:v>0.28193781684732844</c:v>
                </c:pt>
                <c:pt idx="1131">
                  <c:v>0.27093623520151316</c:v>
                </c:pt>
                <c:pt idx="1132">
                  <c:v>0.27368996236515436</c:v>
                </c:pt>
                <c:pt idx="1133">
                  <c:v>0.29365328127892742</c:v>
                </c:pt>
                <c:pt idx="1134">
                  <c:v>0.33221754868669728</c:v>
                </c:pt>
                <c:pt idx="1135">
                  <c:v>0.38860053510094417</c:v>
                </c:pt>
                <c:pt idx="1136">
                  <c:v>0.46010624026264324</c:v>
                </c:pt>
                <c:pt idx="1137">
                  <c:v>0.54264878141050898</c:v>
                </c:pt>
                <c:pt idx="1138">
                  <c:v>0.63137434409668525</c:v>
                </c:pt>
                <c:pt idx="1139">
                  <c:v>0.72127998180545572</c:v>
                </c:pt>
                <c:pt idx="1140">
                  <c:v>0.80780682178830077</c:v>
                </c:pt>
                <c:pt idx="1141">
                  <c:v>0.8873738334381962</c:v>
                </c:pt>
                <c:pt idx="1142">
                  <c:v>0.95772649419077027</c:v>
                </c:pt>
                <c:pt idx="1143">
                  <c:v>1.018000400664661</c:v>
                </c:pt>
                <c:pt idx="1144">
                  <c:v>1.0686123680025916</c:v>
                </c:pt>
                <c:pt idx="1145">
                  <c:v>1.1111712483018739</c:v>
                </c:pt>
                <c:pt idx="1146">
                  <c:v>1.1483970559448735</c:v>
                </c:pt>
                <c:pt idx="1147">
                  <c:v>1.1839373163208222</c:v>
                </c:pt>
                <c:pt idx="1148">
                  <c:v>1.2221388448229886</c:v>
                </c:pt>
                <c:pt idx="1149">
                  <c:v>1.2678839015936803</c:v>
                </c:pt>
                <c:pt idx="1150">
                  <c:v>1.3263869158162995</c:v>
                </c:pt>
                <c:pt idx="1151">
                  <c:v>1.4027355264067816</c:v>
                </c:pt>
                <c:pt idx="1152">
                  <c:v>1.5011576015969093</c:v>
                </c:pt>
                <c:pt idx="1153">
                  <c:v>1.62423528171367</c:v>
                </c:pt>
                <c:pt idx="1154">
                  <c:v>1.7722967488136665</c:v>
                </c:pt>
                <c:pt idx="1155">
                  <c:v>1.9430546068660226</c:v>
                </c:pt>
                <c:pt idx="1156">
                  <c:v>2.1314655096342361</c:v>
                </c:pt>
                <c:pt idx="1157">
                  <c:v>2.3298847112308727</c:v>
                </c:pt>
                <c:pt idx="1158">
                  <c:v>2.5286801590490326</c:v>
                </c:pt>
                <c:pt idx="1159">
                  <c:v>2.7173832367744755</c:v>
                </c:pt>
                <c:pt idx="1160">
                  <c:v>2.8862317947773577</c:v>
                </c:pt>
                <c:pt idx="1161">
                  <c:v>3.0277185359534866</c:v>
                </c:pt>
                <c:pt idx="1162">
                  <c:v>3.1377409533874427</c:v>
                </c:pt>
                <c:pt idx="1163">
                  <c:v>3.2161852477296926</c:v>
                </c:pt>
                <c:pt idx="1164">
                  <c:v>3.2670034304537663</c:v>
                </c:pt>
                <c:pt idx="1165">
                  <c:v>3.2978830128932546</c:v>
                </c:pt>
                <c:pt idx="1166">
                  <c:v>3.3194509085671942</c:v>
                </c:pt>
                <c:pt idx="1167">
                  <c:v>3.3438630934765934</c:v>
                </c:pt>
                <c:pt idx="1168">
                  <c:v>3.3828454395608056</c:v>
                </c:pt>
                <c:pt idx="1169">
                  <c:v>3.4456147403864614</c:v>
                </c:pt>
                <c:pt idx="1170">
                  <c:v>3.5372739832937516</c:v>
                </c:pt>
                <c:pt idx="1171">
                  <c:v>3.6580213091803793</c:v>
                </c:pt>
                <c:pt idx="1172">
                  <c:v>3.8031727134715667</c:v>
                </c:pt>
                <c:pt idx="1173">
                  <c:v>3.9639602524878987</c:v>
                </c:pt>
                <c:pt idx="1174">
                  <c:v>4.1290570824935715</c:v>
                </c:pt>
                <c:pt idx="1175">
                  <c:v>4.2866214432637024</c:v>
                </c:pt>
                <c:pt idx="1176">
                  <c:v>4.426480191050481</c:v>
                </c:pt>
                <c:pt idx="1177">
                  <c:v>4.5419117185272464</c:v>
                </c:pt>
                <c:pt idx="1178">
                  <c:v>4.6305574816573243</c:v>
                </c:pt>
                <c:pt idx="1179">
                  <c:v>4.6943927477797569</c:v>
                </c:pt>
                <c:pt idx="1180">
                  <c:v>4.7389715900589859</c:v>
                </c:pt>
                <c:pt idx="1181">
                  <c:v>4.7721119363568061</c:v>
                </c:pt>
                <c:pt idx="1182">
                  <c:v>4.802191568104492</c:v>
                </c:pt>
                <c:pt idx="1183">
                  <c:v>4.8363507234214289</c:v>
                </c:pt>
                <c:pt idx="1184">
                  <c:v>4.8789045245745442</c:v>
                </c:pt>
                <c:pt idx="1185">
                  <c:v>4.93033904424437</c:v>
                </c:pt>
                <c:pt idx="1186">
                  <c:v>4.9872986567985578</c:v>
                </c:pt>
                <c:pt idx="1187">
                  <c:v>5.0435785089285412</c:v>
                </c:pt>
                <c:pt idx="1188">
                  <c:v>5.0916300727409265</c:v>
                </c:pt>
                <c:pt idx="1189">
                  <c:v>5.1240096102613908</c:v>
                </c:pt>
                <c:pt idx="1190">
                  <c:v>5.1345001580515355</c:v>
                </c:pt>
                <c:pt idx="1191">
                  <c:v>5.1189075494545149</c:v>
                </c:pt>
                <c:pt idx="1192">
                  <c:v>5.0755521520627411</c:v>
                </c:pt>
                <c:pt idx="1193">
                  <c:v>5.005371432855827</c:v>
                </c:pt>
                <c:pt idx="1194">
                  <c:v>4.9115240308898587</c:v>
                </c:pt>
                <c:pt idx="1195">
                  <c:v>4.7985428874806368</c:v>
                </c:pt>
                <c:pt idx="1196">
                  <c:v>4.6713153145814363</c:v>
                </c:pt>
                <c:pt idx="1197">
                  <c:v>4.5342583780362018</c:v>
                </c:pt>
                <c:pt idx="1198">
                  <c:v>4.3909018787192506</c:v>
                </c:pt>
                <c:pt idx="1199">
                  <c:v>4.2437802274855638</c:v>
                </c:pt>
                <c:pt idx="1200">
                  <c:v>4.0944164660336142</c:v>
                </c:pt>
                <c:pt idx="1201">
                  <c:v>3.9434243543538026</c:v>
                </c:pt>
                <c:pt idx="1202">
                  <c:v>3.7908592214407246</c:v>
                </c:pt>
                <c:pt idx="1203">
                  <c:v>3.6366483389573214</c:v>
                </c:pt>
                <c:pt idx="1204">
                  <c:v>3.480789471595982</c:v>
                </c:pt>
                <c:pt idx="1205">
                  <c:v>3.3232499610386901</c:v>
                </c:pt>
                <c:pt idx="1206">
                  <c:v>3.1636918444851938</c:v>
                </c:pt>
                <c:pt idx="1207">
                  <c:v>3.0011316404934383</c:v>
                </c:pt>
                <c:pt idx="1208">
                  <c:v>2.8336403425715626</c:v>
                </c:pt>
                <c:pt idx="1209">
                  <c:v>2.658226815272855</c:v>
                </c:pt>
                <c:pt idx="1210">
                  <c:v>2.4709842627785146</c:v>
                </c:pt>
                <c:pt idx="1211">
                  <c:v>2.2675075491270489</c:v>
                </c:pt>
                <c:pt idx="1212">
                  <c:v>2.0435924186287795</c:v>
                </c:pt>
                <c:pt idx="1213">
                  <c:v>1.7961640782949271</c:v>
                </c:pt>
                <c:pt idx="1214">
                  <c:v>1.5242476558811611</c:v>
                </c:pt>
                <c:pt idx="1215">
                  <c:v>1.229774869931844</c:v>
                </c:pt>
                <c:pt idx="1216">
                  <c:v>0.91803864926372569</c:v>
                </c:pt>
                <c:pt idx="1217">
                  <c:v>0.59745347942863936</c:v>
                </c:pt>
                <c:pt idx="1218">
                  <c:v>0.27836248972608096</c:v>
                </c:pt>
                <c:pt idx="1219">
                  <c:v>-2.8805380422779088E-2</c:v>
                </c:pt>
                <c:pt idx="1220">
                  <c:v>-0.31541988629476658</c:v>
                </c:pt>
                <c:pt idx="1221">
                  <c:v>-0.576258290869476</c:v>
                </c:pt>
                <c:pt idx="1222">
                  <c:v>-0.81079321700670448</c:v>
                </c:pt>
                <c:pt idx="1223">
                  <c:v>-1.0239491939973759</c:v>
                </c:pt>
                <c:pt idx="1224">
                  <c:v>-1.2258051245221182</c:v>
                </c:pt>
                <c:pt idx="1225">
                  <c:v>-1.4298032614847049</c:v>
                </c:pt>
                <c:pt idx="1226">
                  <c:v>-1.6496416848421172</c:v>
                </c:pt>
                <c:pt idx="1227">
                  <c:v>-1.8957418048391419</c:v>
                </c:pt>
                <c:pt idx="1228">
                  <c:v>-2.1723971225861143</c:v>
                </c:pt>
                <c:pt idx="1229">
                  <c:v>-2.4763180618341414</c:v>
                </c:pt>
                <c:pt idx="1230">
                  <c:v>-2.7967825308254501</c:v>
                </c:pt>
                <c:pt idx="1231">
                  <c:v>-3.1173419068931172</c:v>
                </c:pt>
                <c:pt idx="1232">
                  <c:v>-3.4189049323653138</c:v>
                </c:pt>
                <c:pt idx="1233">
                  <c:v>-3.6837135016556131</c:v>
                </c:pt>
                <c:pt idx="1234">
                  <c:v>-3.8992478698011346</c:v>
                </c:pt>
                <c:pt idx="1235">
                  <c:v>-4.0610132091056741</c:v>
                </c:pt>
                <c:pt idx="1236">
                  <c:v>-4.1735945719278984</c:v>
                </c:pt>
                <c:pt idx="1237">
                  <c:v>-4.2497913567443799</c:v>
                </c:pt>
                <c:pt idx="1238">
                  <c:v>-4.3079194927553743</c:v>
                </c:pt>
                <c:pt idx="1239">
                  <c:v>-4.3677409942137082</c:v>
                </c:pt>
                <c:pt idx="1240">
                  <c:v>-4.4459641164081747</c:v>
                </c:pt>
                <c:pt idx="1241">
                  <c:v>-4.5525294744611555</c:v>
                </c:pt>
                <c:pt idx="1242">
                  <c:v>-4.688640084063274</c:v>
                </c:pt>
                <c:pt idx="1243">
                  <c:v>-4.8469159883541533</c:v>
                </c:pt>
                <c:pt idx="1244">
                  <c:v>-5.0135063600130918</c:v>
                </c:pt>
                <c:pt idx="1245">
                  <c:v>-5.1715573034736995</c:v>
                </c:pt>
                <c:pt idx="1246">
                  <c:v>-5.3051545050603686</c:v>
                </c:pt>
                <c:pt idx="1247">
                  <c:v>-5.4027922250350029</c:v>
                </c:pt>
                <c:pt idx="1248">
                  <c:v>-5.4596039677188006</c:v>
                </c:pt>
                <c:pt idx="1249">
                  <c:v>-5.4778894064134098</c:v>
                </c:pt>
                <c:pt idx="1250">
                  <c:v>-5.4657787836567397</c:v>
                </c:pt>
                <c:pt idx="1251">
                  <c:v>-5.4343444024645544</c:v>
                </c:pt>
                <c:pt idx="1252">
                  <c:v>-5.3939920626657409</c:v>
                </c:pt>
                <c:pt idx="1253">
                  <c:v>-5.351187381070722</c:v>
                </c:pt>
                <c:pt idx="1254">
                  <c:v>-5.306444861903711</c:v>
                </c:pt>
                <c:pt idx="1255">
                  <c:v>-5.2541459532565131</c:v>
                </c:pt>
                <c:pt idx="1256">
                  <c:v>-5.1841436397827856</c:v>
                </c:pt>
                <c:pt idx="1257">
                  <c:v>-5.0844867260755509</c:v>
                </c:pt>
                <c:pt idx="1258">
                  <c:v>-4.9444259868043758</c:v>
                </c:pt>
                <c:pt idx="1259">
                  <c:v>-4.7570937552653136</c:v>
                </c:pt>
                <c:pt idx="1260">
                  <c:v>-4.5214145675611555</c:v>
                </c:pt>
                <c:pt idx="1261">
                  <c:v>-4.2428346679338658</c:v>
                </c:pt>
                <c:pt idx="1262">
                  <c:v>-3.9326155113957073</c:v>
                </c:pt>
                <c:pt idx="1263">
                  <c:v>-3.6057470911029221</c:v>
                </c:pt>
                <c:pt idx="1264">
                  <c:v>-3.2779036355540661</c:v>
                </c:pt>
                <c:pt idx="1265">
                  <c:v>-2.9622821096727243</c:v>
                </c:pt>
                <c:pt idx="1266">
                  <c:v>-2.6672894597552221</c:v>
                </c:pt>
                <c:pt idx="1267">
                  <c:v>-2.3955825582665735</c:v>
                </c:pt>
                <c:pt idx="1268">
                  <c:v>-2.1444132234174851</c:v>
                </c:pt>
                <c:pt idx="1269">
                  <c:v>-1.9070496087182256</c:v>
                </c:pt>
                <c:pt idx="1270">
                  <c:v>-1.6749373820601718</c:v>
                </c:pt>
                <c:pt idx="1271">
                  <c:v>-1.4400091215179955</c:v>
                </c:pt>
                <c:pt idx="1272">
                  <c:v>-1.1964625304994732</c:v>
                </c:pt>
                <c:pt idx="1273">
                  <c:v>-0.94159732643377159</c:v>
                </c:pt>
                <c:pt idx="1274">
                  <c:v>-0.67567112313711142</c:v>
                </c:pt>
                <c:pt idx="1275">
                  <c:v>-0.40091324053626337</c:v>
                </c:pt>
                <c:pt idx="1276">
                  <c:v>-0.11992566473058311</c:v>
                </c:pt>
                <c:pt idx="1277">
                  <c:v>0.16602268982855439</c:v>
                </c:pt>
                <c:pt idx="1278">
                  <c:v>0.45809217182337131</c:v>
                </c:pt>
                <c:pt idx="1279">
                  <c:v>0.75993783004520199</c:v>
                </c:pt>
                <c:pt idx="1280">
                  <c:v>1.076831197586654</c:v>
                </c:pt>
                <c:pt idx="1281">
                  <c:v>1.4141735467356811</c:v>
                </c:pt>
                <c:pt idx="1282">
                  <c:v>1.7758421985795783</c:v>
                </c:pt>
                <c:pt idx="1283">
                  <c:v>2.1628450512935258</c:v>
                </c:pt>
                <c:pt idx="1284">
                  <c:v>2.5725155842477969</c:v>
                </c:pt>
                <c:pt idx="1285">
                  <c:v>2.99824845332745</c:v>
                </c:pt>
                <c:pt idx="1286">
                  <c:v>3.429917771944003</c:v>
                </c:pt>
                <c:pt idx="1287">
                  <c:v>3.8552511857377345</c:v>
                </c:pt>
                <c:pt idx="1288">
                  <c:v>4.262046167716024</c:v>
                </c:pt>
                <c:pt idx="1289">
                  <c:v>4.6404289650949941</c:v>
                </c:pt>
                <c:pt idx="1290">
                  <c:v>4.9841930784162161</c:v>
                </c:pt>
                <c:pt idx="1291">
                  <c:v>5.2908975018901252</c:v>
                </c:pt>
                <c:pt idx="1292">
                  <c:v>5.5610758553009605</c:v>
                </c:pt>
                <c:pt idx="1293">
                  <c:v>5.7970776521446314</c:v>
                </c:pt>
                <c:pt idx="1294">
                  <c:v>6.0019565036346618</c:v>
                </c:pt>
                <c:pt idx="1295">
                  <c:v>6.1786467978217701</c:v>
                </c:pt>
                <c:pt idx="1296">
                  <c:v>6.3295518875801822</c:v>
                </c:pt>
                <c:pt idx="1297">
                  <c:v>6.4566655758110816</c:v>
                </c:pt>
                <c:pt idx="1298">
                  <c:v>6.5623108616053054</c:v>
                </c:pt>
                <c:pt idx="1299">
                  <c:v>6.6502772798332783</c:v>
                </c:pt>
                <c:pt idx="1300">
                  <c:v>6.7267439008477208</c:v>
                </c:pt>
                <c:pt idx="1301">
                  <c:v>6.8003911481728885</c:v>
                </c:pt>
                <c:pt idx="1302">
                  <c:v>6.8814459383519742</c:v>
                </c:pt>
                <c:pt idx="1303">
                  <c:v>6.9797821385904824</c:v>
                </c:pt>
                <c:pt idx="1304">
                  <c:v>7.1026587289575964</c:v>
                </c:pt>
                <c:pt idx="1305">
                  <c:v>7.2528229183772943</c:v>
                </c:pt>
                <c:pt idx="1306">
                  <c:v>7.4273650751542251</c:v>
                </c:pt>
                <c:pt idx="1307">
                  <c:v>7.6175062710191472</c:v>
                </c:pt>
                <c:pt idx="1308">
                  <c:v>7.8095168454667414</c:v>
                </c:pt>
                <c:pt idx="1309">
                  <c:v>7.9868061125392984</c:v>
                </c:pt>
                <c:pt idx="1310">
                  <c:v>8.1328596856219697</c:v>
                </c:pt>
                <c:pt idx="1311">
                  <c:v>8.234293381269266</c:v>
                </c:pt>
                <c:pt idx="1312">
                  <c:v>8.283115885852915</c:v>
                </c:pt>
                <c:pt idx="1313">
                  <c:v>8.2776003738508201</c:v>
                </c:pt>
                <c:pt idx="1314">
                  <c:v>8.2216993936403675</c:v>
                </c:pt>
                <c:pt idx="1315">
                  <c:v>8.1232941120021831</c:v>
                </c:pt>
                <c:pt idx="1316">
                  <c:v>7.9918540710133525</c:v>
                </c:pt>
                <c:pt idx="1317">
                  <c:v>7.8363155394035804</c:v>
                </c:pt>
                <c:pt idx="1318">
                  <c:v>7.6638008162304079</c:v>
                </c:pt>
                <c:pt idx="1319">
                  <c:v>7.4793217445930393</c:v>
                </c:pt>
                <c:pt idx="1320">
                  <c:v>7.2862574791625434</c:v>
                </c:pt>
                <c:pt idx="1321">
                  <c:v>7.0871946076076302</c:v>
                </c:pt>
                <c:pt idx="1322">
                  <c:v>6.8847026458619531</c:v>
                </c:pt>
                <c:pt idx="1323">
                  <c:v>6.6818426256791135</c:v>
                </c:pt>
                <c:pt idx="1324">
                  <c:v>6.4823430863535956</c:v>
                </c:pt>
                <c:pt idx="1325">
                  <c:v>6.2902758173452078</c:v>
                </c:pt>
                <c:pt idx="1326">
                  <c:v>6.1091331155404127</c:v>
                </c:pt>
                <c:pt idx="1327">
                  <c:v>5.940617431887782</c:v>
                </c:pt>
                <c:pt idx="1328">
                  <c:v>5.7837101967499107</c:v>
                </c:pt>
                <c:pt idx="1329">
                  <c:v>5.6344067146709875</c:v>
                </c:pt>
                <c:pt idx="1330">
                  <c:v>5.4861767470547225</c:v>
                </c:pt>
                <c:pt idx="1331">
                  <c:v>5.3309335866460783</c:v>
                </c:pt>
                <c:pt idx="1332">
                  <c:v>5.1601560662439327</c:v>
                </c:pt>
                <c:pt idx="1333">
                  <c:v>4.9659766232352434</c:v>
                </c:pt>
                <c:pt idx="1334">
                  <c:v>4.7422639078585656</c:v>
                </c:pt>
                <c:pt idx="1335">
                  <c:v>4.4855816958941439</c:v>
                </c:pt>
                <c:pt idx="1336">
                  <c:v>4.1957133384199636</c:v>
                </c:pt>
                <c:pt idx="1337">
                  <c:v>3.8755571793949493</c:v>
                </c:pt>
                <c:pt idx="1338">
                  <c:v>3.5303223907483208</c:v>
                </c:pt>
                <c:pt idx="1339">
                  <c:v>3.1661366924488079</c:v>
                </c:pt>
                <c:pt idx="1340">
                  <c:v>2.7886232595816991</c:v>
                </c:pt>
                <c:pt idx="1341">
                  <c:v>2.402069157792901</c:v>
                </c:pt>
                <c:pt idx="1342">
                  <c:v>2.0092346524815947</c:v>
                </c:pt>
                <c:pt idx="1343">
                  <c:v>1.6114693759687047</c:v>
                </c:pt>
                <c:pt idx="1344">
                  <c:v>1.2090040518081646</c:v>
                </c:pt>
                <c:pt idx="1345">
                  <c:v>0.80150707642342445</c:v>
                </c:pt>
                <c:pt idx="1346">
                  <c:v>0.38882153665667096</c:v>
                </c:pt>
                <c:pt idx="1347">
                  <c:v>-2.8404914469185652E-2</c:v>
                </c:pt>
                <c:pt idx="1348">
                  <c:v>-0.44839333929618425</c:v>
                </c:pt>
                <c:pt idx="1349">
                  <c:v>-0.86824355108512274</c:v>
                </c:pt>
                <c:pt idx="1350">
                  <c:v>-1.2842182551519312</c:v>
                </c:pt>
                <c:pt idx="1351">
                  <c:v>-1.6921541187948266</c:v>
                </c:pt>
                <c:pt idx="1352">
                  <c:v>-2.0878137658818603</c:v>
                </c:pt>
                <c:pt idx="1353">
                  <c:v>-2.4670115258254213</c:v>
                </c:pt>
                <c:pt idx="1354">
                  <c:v>-2.8254963135963829</c:v>
                </c:pt>
                <c:pt idx="1355">
                  <c:v>-3.1588777627142894</c:v>
                </c:pt>
                <c:pt idx="1356">
                  <c:v>-3.4629544854252279</c:v>
                </c:pt>
                <c:pt idx="1357">
                  <c:v>-3.7344233910158597</c:v>
                </c:pt>
                <c:pt idx="1358">
                  <c:v>-3.9716531956524981</c:v>
                </c:pt>
                <c:pt idx="1359">
                  <c:v>-4.1753547145963203</c:v>
                </c:pt>
                <c:pt idx="1360">
                  <c:v>-4.3490787004395708</c:v>
                </c:pt>
                <c:pt idx="1361">
                  <c:v>-4.4992877863714691</c:v>
                </c:pt>
                <c:pt idx="1362">
                  <c:v>-4.6347653440137604</c:v>
                </c:pt>
                <c:pt idx="1363">
                  <c:v>-4.7654401866024303</c:v>
                </c:pt>
                <c:pt idx="1364">
                  <c:v>-4.9008875200903068</c:v>
                </c:pt>
                <c:pt idx="1365">
                  <c:v>-5.048723749296733</c:v>
                </c:pt>
                <c:pt idx="1366">
                  <c:v>-5.2131590499231724</c:v>
                </c:pt>
                <c:pt idx="1367">
                  <c:v>-5.3941154854366049</c:v>
                </c:pt>
                <c:pt idx="1368">
                  <c:v>-5.5871826344737157</c:v>
                </c:pt>
                <c:pt idx="1369">
                  <c:v>-5.7842737744629478</c:v>
                </c:pt>
                <c:pt idx="1370">
                  <c:v>-5.9746406145559874</c:v>
                </c:pt>
                <c:pt idx="1371">
                  <c:v>-6.1460762487835341</c:v>
                </c:pt>
                <c:pt idx="1372">
                  <c:v>-6.2864002797977889</c:v>
                </c:pt>
                <c:pt idx="1373">
                  <c:v>-6.385291633660362</c:v>
                </c:pt>
                <c:pt idx="1374">
                  <c:v>-6.4361116417461979</c:v>
                </c:pt>
                <c:pt idx="1375">
                  <c:v>-6.4370351703467561</c:v>
                </c:pt>
                <c:pt idx="1376">
                  <c:v>-6.3910264200680151</c:v>
                </c:pt>
                <c:pt idx="1377">
                  <c:v>-6.304685175558471</c:v>
                </c:pt>
                <c:pt idx="1378">
                  <c:v>-6.1863180482056324</c:v>
                </c:pt>
                <c:pt idx="1379">
                  <c:v>-6.0437128361449455</c:v>
                </c:pt>
                <c:pt idx="1380">
                  <c:v>-5.8821414737998401</c:v>
                </c:pt>
                <c:pt idx="1381">
                  <c:v>-5.7030888179909427</c:v>
                </c:pt>
                <c:pt idx="1382">
                  <c:v>-5.504023816630446</c:v>
                </c:pt>
                <c:pt idx="1383">
                  <c:v>-5.2792758579926202</c:v>
                </c:pt>
                <c:pt idx="1384">
                  <c:v>-5.0218771145976007</c:v>
                </c:pt>
                <c:pt idx="1385">
                  <c:v>-4.7259670621259913</c:v>
                </c:pt>
                <c:pt idx="1386">
                  <c:v>-4.389062091632761</c:v>
                </c:pt>
                <c:pt idx="1387">
                  <c:v>-4.0136382190865376</c:v>
                </c:pt>
                <c:pt idx="1388">
                  <c:v>-3.6079356677383045</c:v>
                </c:pt>
                <c:pt idx="1389">
                  <c:v>-3.1858946894509041</c:v>
                </c:pt>
                <c:pt idx="1390">
                  <c:v>-2.7657741046136861</c:v>
                </c:pt>
                <c:pt idx="1391">
                  <c:v>-2.3671535552768339</c:v>
                </c:pt>
                <c:pt idx="1392">
                  <c:v>-2.0068852014058507</c:v>
                </c:pt>
                <c:pt idx="1393">
                  <c:v>-1.6953648078588661</c:v>
                </c:pt>
                <c:pt idx="1394">
                  <c:v>-1.4343806852521497</c:v>
                </c:pt>
                <c:pt idx="1395">
                  <c:v>-1.216945875259192</c:v>
                </c:pt>
                <c:pt idx="1396">
                  <c:v>-1.028850323790228</c:v>
                </c:pt>
                <c:pt idx="1397">
                  <c:v>-0.85151508711742285</c:v>
                </c:pt>
                <c:pt idx="1398">
                  <c:v>-0.66564664966487241</c:v>
                </c:pt>
                <c:pt idx="1399">
                  <c:v>-0.45492984323840052</c:v>
                </c:pt>
                <c:pt idx="1400">
                  <c:v>-0.20886558470594443</c:v>
                </c:pt>
                <c:pt idx="1401">
                  <c:v>7.5817162236221619E-2</c:v>
                </c:pt>
                <c:pt idx="1402">
                  <c:v>0.39522141819607937</c:v>
                </c:pt>
                <c:pt idx="1403">
                  <c:v>0.73965754300425879</c:v>
                </c:pt>
                <c:pt idx="1404">
                  <c:v>1.096120021582464</c:v>
                </c:pt>
                <c:pt idx="1405">
                  <c:v>1.4512955213742262</c:v>
                </c:pt>
                <c:pt idx="1406">
                  <c:v>1.7942174444901771</c:v>
                </c:pt>
                <c:pt idx="1407">
                  <c:v>2.1178945963282465</c:v>
                </c:pt>
                <c:pt idx="1408">
                  <c:v>2.4197358400783937</c:v>
                </c:pt>
                <c:pt idx="1409">
                  <c:v>2.7009037148658575</c:v>
                </c:pt>
                <c:pt idx="1410">
                  <c:v>2.9648185695453444</c:v>
                </c:pt>
                <c:pt idx="1411">
                  <c:v>3.2151654294829712</c:v>
                </c:pt>
                <c:pt idx="1412">
                  <c:v>3.4539839986016219</c:v>
                </c:pt>
                <c:pt idx="1413">
                  <c:v>3.6804504327416088</c:v>
                </c:pt>
                <c:pt idx="1414">
                  <c:v>3.8906565865904619</c:v>
                </c:pt>
                <c:pt idx="1415">
                  <c:v>4.0783953872977055</c:v>
                </c:pt>
                <c:pt idx="1416">
                  <c:v>4.2368658916850652</c:v>
                </c:pt>
                <c:pt idx="1417">
                  <c:v>4.36092312722272</c:v>
                </c:pt>
                <c:pt idx="1418">
                  <c:v>4.449016831726877</c:v>
                </c:pt>
                <c:pt idx="1419">
                  <c:v>4.5040418024503426</c:v>
                </c:pt>
                <c:pt idx="1420">
                  <c:v>4.5329088328846003</c:v>
                </c:pt>
                <c:pt idx="1421">
                  <c:v>4.5449992722778561</c:v>
                </c:pt>
                <c:pt idx="1422">
                  <c:v>4.5498932855418897</c:v>
                </c:pt>
                <c:pt idx="1423">
                  <c:v>4.5550980638245093</c:v>
                </c:pt>
                <c:pt idx="1424">
                  <c:v>4.5644895158528227</c:v>
                </c:pt>
                <c:pt idx="1425">
                  <c:v>4.5777725973100338</c:v>
                </c:pt>
                <c:pt idx="1426">
                  <c:v>4.5910322180716694</c:v>
                </c:pt>
                <c:pt idx="1427">
                  <c:v>4.5983930597897151</c:v>
                </c:pt>
                <c:pt idx="1428">
                  <c:v>4.5944785621583364</c:v>
                </c:pt>
                <c:pt idx="1429">
                  <c:v>4.5768871347358502</c:v>
                </c:pt>
                <c:pt idx="1430">
                  <c:v>4.5477249561956778</c:v>
                </c:pt>
                <c:pt idx="1431">
                  <c:v>4.5134960602479941</c:v>
                </c:pt>
                <c:pt idx="1432">
                  <c:v>4.4833208713370469</c:v>
                </c:pt>
                <c:pt idx="1433">
                  <c:v>4.4661568810494412</c:v>
                </c:pt>
                <c:pt idx="1434">
                  <c:v>4.4679398873504468</c:v>
                </c:pt>
                <c:pt idx="1435">
                  <c:v>4.4893914087045754</c:v>
                </c:pt>
                <c:pt idx="1436">
                  <c:v>4.5249858871384774</c:v>
                </c:pt>
                <c:pt idx="1437">
                  <c:v>4.5634220757744677</c:v>
                </c:pt>
                <c:pt idx="1438">
                  <c:v>4.5897246475472944</c:v>
                </c:pt>
                <c:pt idx="1439">
                  <c:v>4.5885654076526929</c:v>
                </c:pt>
                <c:pt idx="1440">
                  <c:v>4.5478925248541016</c:v>
                </c:pt>
                <c:pt idx="1441">
                  <c:v>4.4619187877410074</c:v>
                </c:pt>
                <c:pt idx="1442">
                  <c:v>4.3327092095523803</c:v>
                </c:pt>
                <c:pt idx="1443">
                  <c:v>4.1698541705432719</c:v>
                </c:pt>
                <c:pt idx="1444">
                  <c:v>3.9881929177804523</c:v>
                </c:pt>
                <c:pt idx="1445">
                  <c:v>3.8041605795585323</c:v>
                </c:pt>
                <c:pt idx="1446">
                  <c:v>3.631813554529741</c:v>
                </c:pt>
                <c:pt idx="1447">
                  <c:v>3.4797510362243687</c:v>
                </c:pt>
                <c:pt idx="1448">
                  <c:v>3.349754917965365</c:v>
                </c:pt>
                <c:pt idx="1449">
                  <c:v>3.2372180014316285</c:v>
                </c:pt>
                <c:pt idx="1450">
                  <c:v>3.1329393145948625</c:v>
                </c:pt>
                <c:pt idx="1451">
                  <c:v>3.0257557156058139</c:v>
                </c:pt>
                <c:pt idx="1452">
                  <c:v>2.9054191948123664</c:v>
                </c:pt>
                <c:pt idx="1453">
                  <c:v>2.7650289014901794</c:v>
                </c:pt>
                <c:pt idx="1454">
                  <c:v>2.602366642732739</c:v>
                </c:pt>
                <c:pt idx="1455">
                  <c:v>2.4197723495107493</c:v>
                </c:pt>
                <c:pt idx="1456">
                  <c:v>2.2226462615328662</c:v>
                </c:pt>
                <c:pt idx="1457">
                  <c:v>2.0171648575935532</c:v>
                </c:pt>
                <c:pt idx="1458">
                  <c:v>1.8081410844655628</c:v>
                </c:pt>
                <c:pt idx="1459">
                  <c:v>1.5978255483387653</c:v>
                </c:pt>
                <c:pt idx="1460">
                  <c:v>1.3859152037288269</c:v>
                </c:pt>
                <c:pt idx="1461">
                  <c:v>1.1705472577370839</c:v>
                </c:pt>
                <c:pt idx="1462">
                  <c:v>0.94978973816176782</c:v>
                </c:pt>
                <c:pt idx="1463">
                  <c:v>0.72306788481944684</c:v>
                </c:pt>
                <c:pt idx="1464">
                  <c:v>0.49208996297609048</c:v>
                </c:pt>
                <c:pt idx="1465">
                  <c:v>0.26103310429027099</c:v>
                </c:pt>
                <c:pt idx="1466">
                  <c:v>3.5849525019127464E-2</c:v>
                </c:pt>
                <c:pt idx="1467">
                  <c:v>-0.17731344342126734</c:v>
                </c:pt>
                <c:pt idx="1468">
                  <c:v>-0.37419777806760468</c:v>
                </c:pt>
                <c:pt idx="1469">
                  <c:v>-0.55421700803979879</c:v>
                </c:pt>
                <c:pt idx="1470">
                  <c:v>-0.72118579557487683</c:v>
                </c:pt>
                <c:pt idx="1471">
                  <c:v>-0.88280690895879088</c:v>
                </c:pt>
                <c:pt idx="1472">
                  <c:v>-1.0491445933628976</c:v>
                </c:pt>
                <c:pt idx="1473">
                  <c:v>-1.2303668440537832</c:v>
                </c:pt>
                <c:pt idx="1474">
                  <c:v>-1.434185732457913</c:v>
                </c:pt>
                <c:pt idx="1475">
                  <c:v>-1.6636526848051505</c:v>
                </c:pt>
                <c:pt idx="1476">
                  <c:v>-1.9159130990850006</c:v>
                </c:pt>
                <c:pt idx="1477">
                  <c:v>-2.1822967703318397</c:v>
                </c:pt>
                <c:pt idx="1478">
                  <c:v>-2.4499023851818995</c:v>
                </c:pt>
                <c:pt idx="1479">
                  <c:v>-2.7045000124864806</c:v>
                </c:pt>
                <c:pt idx="1480">
                  <c:v>-2.9340176598287009</c:v>
                </c:pt>
                <c:pt idx="1481">
                  <c:v>-3.1314748273550181</c:v>
                </c:pt>
                <c:pt idx="1482">
                  <c:v>-3.2965214718229188</c:v>
                </c:pt>
                <c:pt idx="1483">
                  <c:v>-3.4354060050477404</c:v>
                </c:pt>
                <c:pt idx="1484">
                  <c:v>-3.559503780183729</c:v>
                </c:pt>
                <c:pt idx="1485">
                  <c:v>-3.6826559684720195</c:v>
                </c:pt>
                <c:pt idx="1486">
                  <c:v>-3.8179049654276378</c:v>
                </c:pt>
                <c:pt idx="1487">
                  <c:v>-3.9745343183587667</c:v>
                </c:pt>
                <c:pt idx="1488">
                  <c:v>-4.1562315616170098</c:v>
                </c:pt>
                <c:pt idx="1489">
                  <c:v>-4.3606881151156056</c:v>
                </c:pt>
                <c:pt idx="1490">
                  <c:v>-4.5805650256048134</c:v>
                </c:pt>
                <c:pt idx="1491">
                  <c:v>-4.8056532035238897</c:v>
                </c:pt>
                <c:pt idx="1492">
                  <c:v>-5.0257323821821371</c:v>
                </c:pt>
                <c:pt idx="1493">
                  <c:v>-5.2332490301885839</c:v>
                </c:pt>
                <c:pt idx="1494">
                  <c:v>-5.4250415525883593</c:v>
                </c:pt>
                <c:pt idx="1495">
                  <c:v>-5.602713276111376</c:v>
                </c:pt>
                <c:pt idx="1496">
                  <c:v>-5.7716069470635274</c:v>
                </c:pt>
                <c:pt idx="1497">
                  <c:v>-5.9387910996137023</c:v>
                </c:pt>
                <c:pt idx="1498">
                  <c:v>-6.1108802951517536</c:v>
                </c:pt>
                <c:pt idx="1499">
                  <c:v>-6.2925231013057505</c:v>
                </c:pt>
                <c:pt idx="1500">
                  <c:v>-6.4859661543281426</c:v>
                </c:pt>
                <c:pt idx="1501">
                  <c:v>-6.6915182757117391</c:v>
                </c:pt>
                <c:pt idx="1502">
                  <c:v>-6.9083594974322091</c:v>
                </c:pt>
                <c:pt idx="1503">
                  <c:v>-7.1351854482763883</c:v>
                </c:pt>
                <c:pt idx="1504">
                  <c:v>-7.3705488446829222</c:v>
                </c:pt>
                <c:pt idx="1505">
                  <c:v>-7.6130620715695674</c:v>
                </c:pt>
                <c:pt idx="1506">
                  <c:v>-7.8615151839118509</c:v>
                </c:pt>
                <c:pt idx="1507">
                  <c:v>-8.1147102743302195</c:v>
                </c:pt>
                <c:pt idx="1508">
                  <c:v>-8.3709374564240306</c:v>
                </c:pt>
                <c:pt idx="1509">
                  <c:v>-8.6273525358197745</c:v>
                </c:pt>
                <c:pt idx="1510">
                  <c:v>-8.8796488990784006</c:v>
                </c:pt>
                <c:pt idx="1511">
                  <c:v>-9.1223667366944028</c:v>
                </c:pt>
                <c:pt idx="1512">
                  <c:v>-9.3499364312715105</c:v>
                </c:pt>
                <c:pt idx="1513">
                  <c:v>-9.5581282124327132</c:v>
                </c:pt>
                <c:pt idx="1514">
                  <c:v>-9.7453683908258419</c:v>
                </c:pt>
                <c:pt idx="1515">
                  <c:v>-9.9135454066955209</c:v>
                </c:pt>
                <c:pt idx="1516">
                  <c:v>-10.068177902804745</c:v>
                </c:pt>
                <c:pt idx="1517">
                  <c:v>-10.217943391897903</c:v>
                </c:pt>
                <c:pt idx="1518">
                  <c:v>-10.373604904708454</c:v>
                </c:pt>
                <c:pt idx="1519">
                  <c:v>-10.546428466892472</c:v>
                </c:pt>
                <c:pt idx="1520">
                  <c:v>-10.746357531724142</c:v>
                </c:pt>
                <c:pt idx="1521">
                  <c:v>-10.980418311874804</c:v>
                </c:pt>
                <c:pt idx="1522">
                  <c:v>-11.251767279652229</c:v>
                </c:pt>
                <c:pt idx="1523">
                  <c:v>-11.55947951575954</c:v>
                </c:pt>
                <c:pt idx="1524">
                  <c:v>-11.898983887359531</c:v>
                </c:pt>
                <c:pt idx="1525">
                  <c:v>-12.26300581298722</c:v>
                </c:pt>
                <c:pt idx="1526">
                  <c:v>-12.642783302039685</c:v>
                </c:pt>
                <c:pt idx="1527">
                  <c:v>-13.029271092534632</c:v>
                </c:pt>
                <c:pt idx="1528">
                  <c:v>-13.414186748944893</c:v>
                </c:pt>
                <c:pt idx="1529">
                  <c:v>-13.790883405373751</c:v>
                </c:pt>
                <c:pt idx="1530">
                  <c:v>-14.154957484004244</c:v>
                </c:pt>
                <c:pt idx="1531">
                  <c:v>-14.504421824961433</c:v>
                </c:pt>
                <c:pt idx="1532">
                  <c:v>-14.839408527102112</c:v>
                </c:pt>
                <c:pt idx="1533">
                  <c:v>-15.161608454224984</c:v>
                </c:pt>
                <c:pt idx="1534">
                  <c:v>-15.473757888599691</c:v>
                </c:pt>
                <c:pt idx="1535">
                  <c:v>-15.779308120897673</c:v>
                </c:pt>
                <c:pt idx="1536">
                  <c:v>-16.082122601710335</c:v>
                </c:pt>
                <c:pt idx="1537">
                  <c:v>-16.38591262005583</c:v>
                </c:pt>
                <c:pt idx="1538">
                  <c:v>-16.693338881355963</c:v>
                </c:pt>
                <c:pt idx="1539">
                  <c:v>-17.005131085820953</c:v>
                </c:pt>
                <c:pt idx="1540">
                  <c:v>-17.319621905730585</c:v>
                </c:pt>
                <c:pt idx="1541">
                  <c:v>-17.632721186906434</c:v>
                </c:pt>
                <c:pt idx="1542">
                  <c:v>-17.938278118035676</c:v>
                </c:pt>
                <c:pt idx="1543">
                  <c:v>-18.229004020497833</c:v>
                </c:pt>
                <c:pt idx="1544">
                  <c:v>-18.497978104387482</c:v>
                </c:pt>
                <c:pt idx="1545">
                  <c:v>-18.740244981837954</c:v>
                </c:pt>
                <c:pt idx="1546">
                  <c:v>-18.95381116072592</c:v>
                </c:pt>
                <c:pt idx="1547">
                  <c:v>-19.139673737895588</c:v>
                </c:pt>
                <c:pt idx="1548">
                  <c:v>-19.300934317597097</c:v>
                </c:pt>
                <c:pt idx="1549">
                  <c:v>-19.441257146866782</c:v>
                </c:pt>
                <c:pt idx="1550">
                  <c:v>-19.563044659686199</c:v>
                </c:pt>
                <c:pt idx="1551">
                  <c:v>-19.665807126843728</c:v>
                </c:pt>
                <c:pt idx="1552">
                  <c:v>-19.745168581144583</c:v>
                </c:pt>
                <c:pt idx="1553">
                  <c:v>-19.792835890898893</c:v>
                </c:pt>
                <c:pt idx="1554">
                  <c:v>-19.797685512137818</c:v>
                </c:pt>
                <c:pt idx="1555">
                  <c:v>-19.747687863114979</c:v>
                </c:pt>
                <c:pt idx="1556">
                  <c:v>-19.632010119270241</c:v>
                </c:pt>
                <c:pt idx="1557">
                  <c:v>-19.442797607247055</c:v>
                </c:pt>
                <c:pt idx="1558">
                  <c:v>-19.176433985383351</c:v>
                </c:pt>
                <c:pt idx="1559">
                  <c:v>-18.834044470370145</c:v>
                </c:pt>
                <c:pt idx="1560">
                  <c:v>-18.420960720768498</c:v>
                </c:pt>
                <c:pt idx="1561">
                  <c:v>-17.945152713854391</c:v>
                </c:pt>
                <c:pt idx="1562">
                  <c:v>-17.415091238855716</c:v>
                </c:pt>
                <c:pt idx="1563">
                  <c:v>-16.837824379146113</c:v>
                </c:pt>
                <c:pt idx="1564">
                  <c:v>-16.217930365828366</c:v>
                </c:pt>
                <c:pt idx="1565">
                  <c:v>-15.557450826704208</c:v>
                </c:pt>
                <c:pt idx="1566">
                  <c:v>-14.856472815230992</c:v>
                </c:pt>
                <c:pt idx="1567">
                  <c:v>-14.114118223941006</c:v>
                </c:pt>
                <c:pt idx="1568">
                  <c:v>-13.329910751762535</c:v>
                </c:pt>
                <c:pt idx="1569">
                  <c:v>-12.50531549783266</c:v>
                </c:pt>
                <c:pt idx="1570">
                  <c:v>-11.644957619814171</c:v>
                </c:pt>
                <c:pt idx="1571">
                  <c:v>-10.757136265125679</c:v>
                </c:pt>
                <c:pt idx="1572">
                  <c:v>-9.853599601964822</c:v>
                </c:pt>
                <c:pt idx="1573">
                  <c:v>-8.9485965837066868</c:v>
                </c:pt>
                <c:pt idx="1574">
                  <c:v>-8.0570704778469189</c:v>
                </c:pt>
                <c:pt idx="1575">
                  <c:v>-7.1922051900786164</c:v>
                </c:pt>
                <c:pt idx="1576">
                  <c:v>-6.3632172525758461</c:v>
                </c:pt>
                <c:pt idx="1577">
                  <c:v>-5.5743309739607527</c:v>
                </c:pt>
                <c:pt idx="1578">
                  <c:v>-4.8251834485614049</c:v>
                </c:pt>
                <c:pt idx="1579">
                  <c:v>-4.1122753548810342</c:v>
                </c:pt>
                <c:pt idx="1580">
                  <c:v>-3.4309324982542488</c:v>
                </c:pt>
                <c:pt idx="1581">
                  <c:v>-2.7773087787716859</c:v>
                </c:pt>
                <c:pt idx="1582">
                  <c:v>-2.1500142419595143</c:v>
                </c:pt>
                <c:pt idx="1583">
                  <c:v>-1.5510849571535541</c:v>
                </c:pt>
                <c:pt idx="1584">
                  <c:v>-0.98619479335932481</c:v>
                </c:pt>
                <c:pt idx="1585">
                  <c:v>-0.46407992992028951</c:v>
                </c:pt>
                <c:pt idx="1586">
                  <c:v>4.8058638113657182E-3</c:v>
                </c:pt>
                <c:pt idx="1587">
                  <c:v>0.41008368933233591</c:v>
                </c:pt>
                <c:pt idx="1588">
                  <c:v>0.74302593483152901</c:v>
                </c:pt>
                <c:pt idx="1589">
                  <c:v>0.99740955599561554</c:v>
                </c:pt>
                <c:pt idx="1590">
                  <c:v>1.1695568984231302</c:v>
                </c:pt>
                <c:pt idx="1591">
                  <c:v>1.2576828572164296</c:v>
                </c:pt>
                <c:pt idx="1592">
                  <c:v>1.2608117399622076</c:v>
                </c:pt>
                <c:pt idx="1593">
                  <c:v>1.1776716729697416</c:v>
                </c:pt>
                <c:pt idx="1594">
                  <c:v>1.0059230693777597</c:v>
                </c:pt>
                <c:pt idx="1595">
                  <c:v>0.7418857364446243</c:v>
                </c:pt>
                <c:pt idx="1596">
                  <c:v>0.38077285326710703</c:v>
                </c:pt>
                <c:pt idx="1597">
                  <c:v>-8.2662405613488921E-2</c:v>
                </c:pt>
                <c:pt idx="1598">
                  <c:v>-0.65321717174835758</c:v>
                </c:pt>
                <c:pt idx="1599">
                  <c:v>-1.3342409969511866</c:v>
                </c:pt>
                <c:pt idx="1600">
                  <c:v>-2.1268156038510226</c:v>
                </c:pt>
                <c:pt idx="1601">
                  <c:v>-3.0293857922294065</c:v>
                </c:pt>
                <c:pt idx="1602">
                  <c:v>-4.0378748801936339</c:v>
                </c:pt>
                <c:pt idx="1603">
                  <c:v>-5.1461411103377133</c:v>
                </c:pt>
                <c:pt idx="1604">
                  <c:v>-6.3467068188333053</c:v>
                </c:pt>
                <c:pt idx="1605">
                  <c:v>-7.6317120194341781</c:v>
                </c:pt>
                <c:pt idx="1606">
                  <c:v>-8.9938971318986383</c:v>
                </c:pt>
                <c:pt idx="1607">
                  <c:v>-10.427354962394832</c:v>
                </c:pt>
                <c:pt idx="1608">
                  <c:v>-11.927851753263214</c:v>
                </c:pt>
                <c:pt idx="1609">
                  <c:v>-13.492524549511293</c:v>
                </c:pt>
                <c:pt idx="1610">
                  <c:v>-15.118842826499758</c:v>
                </c:pt>
                <c:pt idx="1611">
                  <c:v>-16.803117664625109</c:v>
                </c:pt>
                <c:pt idx="1612">
                  <c:v>-18.539193644901069</c:v>
                </c:pt>
                <c:pt idx="1613">
                  <c:v>-20.317778823266288</c:v>
                </c:pt>
                <c:pt idx="1614">
                  <c:v>-22.126421253105413</c:v>
                </c:pt>
                <c:pt idx="1615">
                  <c:v>-23.949919244794025</c:v>
                </c:pt>
                <c:pt idx="1616">
                  <c:v>-25.770982033839338</c:v>
                </c:pt>
                <c:pt idx="1617">
                  <c:v>-27.571053285878016</c:v>
                </c:pt>
                <c:pt idx="1618">
                  <c:v>-29.331255371902529</c:v>
                </c:pt>
                <c:pt idx="1619">
                  <c:v>-31.033320876819445</c:v>
                </c:pt>
                <c:pt idx="1620">
                  <c:v>-32.660270683423654</c:v>
                </c:pt>
                <c:pt idx="1621">
                  <c:v>-34.19670467207763</c:v>
                </c:pt>
                <c:pt idx="1622">
                  <c:v>-35.628723928838326</c:v>
                </c:pt>
                <c:pt idx="1623">
                  <c:v>-36.943555333325847</c:v>
                </c:pt>
                <c:pt idx="1624">
                  <c:v>-38.129063174412806</c:v>
                </c:pt>
                <c:pt idx="1625">
                  <c:v>-39.173363805243063</c:v>
                </c:pt>
                <c:pt idx="1626">
                  <c:v>-40.06459859753538</c:v>
                </c:pt>
                <c:pt idx="1627">
                  <c:v>-40.790805970057882</c:v>
                </c:pt>
                <c:pt idx="1628">
                  <c:v>-41.33984397288561</c:v>
                </c:pt>
                <c:pt idx="1629">
                  <c:v>-41.699427204238525</c:v>
                </c:pt>
                <c:pt idx="1630">
                  <c:v>-41.857440094418635</c:v>
                </c:pt>
                <c:pt idx="1631">
                  <c:v>-41.802529554983174</c:v>
                </c:pt>
                <c:pt idx="1632">
                  <c:v>-41.52467051036782</c:v>
                </c:pt>
                <c:pt idx="1633">
                  <c:v>-41.015392667576627</c:v>
                </c:pt>
                <c:pt idx="1634">
                  <c:v>-40.267759932968836</c:v>
                </c:pt>
                <c:pt idx="1635">
                  <c:v>-39.276497605897916</c:v>
                </c:pt>
                <c:pt idx="1636">
                  <c:v>-38.038508646801759</c:v>
                </c:pt>
                <c:pt idx="1637">
                  <c:v>-36.553664078638093</c:v>
                </c:pt>
                <c:pt idx="1638">
                  <c:v>-34.825504449824265</c:v>
                </c:pt>
                <c:pt idx="1639">
                  <c:v>-32.861440665866873</c:v>
                </c:pt>
                <c:pt idx="1640">
                  <c:v>-30.672223617267516</c:v>
                </c:pt>
                <c:pt idx="1641">
                  <c:v>-28.270754615045519</c:v>
                </c:pt>
                <c:pt idx="1642">
                  <c:v>-25.670602244911144</c:v>
                </c:pt>
                <c:pt idx="1643">
                  <c:v>-22.884745037677835</c:v>
                </c:pt>
                <c:pt idx="1644">
                  <c:v>-19.924882678958962</c:v>
                </c:pt>
                <c:pt idx="1645">
                  <c:v>-16.801399298416896</c:v>
                </c:pt>
                <c:pt idx="1646">
                  <c:v>-13.524132666382711</c:v>
                </c:pt>
                <c:pt idx="1647">
                  <c:v>-10.104209341169243</c:v>
                </c:pt>
                <c:pt idx="1648">
                  <c:v>-6.5567941999329911</c:v>
                </c:pt>
                <c:pt idx="1649">
                  <c:v>-2.9037582335956134</c:v>
                </c:pt>
                <c:pt idx="1650">
                  <c:v>0.82522774603393489</c:v>
                </c:pt>
                <c:pt idx="1651">
                  <c:v>4.5942116709600676</c:v>
                </c:pt>
                <c:pt idx="1652">
                  <c:v>8.3651019133400855</c:v>
                </c:pt>
                <c:pt idx="1653">
                  <c:v>12.103453850669394</c:v>
                </c:pt>
                <c:pt idx="1654">
                  <c:v>15.784307716619875</c:v>
                </c:pt>
                <c:pt idx="1655">
                  <c:v>19.396659197320353</c:v>
                </c:pt>
                <c:pt idx="1656">
                  <c:v>22.945743027263902</c:v>
                </c:pt>
                <c:pt idx="1657">
                  <c:v>26.4524911200247</c:v>
                </c:pt>
                <c:pt idx="1658">
                  <c:v>29.949740167218998</c:v>
                </c:pt>
                <c:pt idx="1659">
                  <c:v>33.475670964830073</c:v>
                </c:pt>
                <c:pt idx="1660">
                  <c:v>37.065935178817774</c:v>
                </c:pt>
                <c:pt idx="1661">
                  <c:v>40.746288759152854</c:v>
                </c:pt>
                <c:pt idx="1662">
                  <c:v>44.527305310541244</c:v>
                </c:pt>
                <c:pt idx="1663">
                  <c:v>48.401957252187898</c:v>
                </c:pt>
                <c:pt idx="1664">
                  <c:v>52.345952443990406</c:v>
                </c:pt>
                <c:pt idx="1665">
                  <c:v>56.320528256705629</c:v>
                </c:pt>
                <c:pt idx="1666">
                  <c:v>60.277682253995884</c:v>
                </c:pt>
                <c:pt idx="1667">
                  <c:v>64.16733053052053</c:v>
                </c:pt>
                <c:pt idx="1668">
                  <c:v>67.944784887712458</c:v>
                </c:pt>
                <c:pt idx="1669">
                  <c:v>71.576594651643532</c:v>
                </c:pt>
                <c:pt idx="1670">
                  <c:v>75.043438765887643</c:v>
                </c:pt>
                <c:pt idx="1671">
                  <c:v>78.339653116938138</c:v>
                </c:pt>
                <c:pt idx="1672">
                  <c:v>81.469798144303411</c:v>
                </c:pt>
                <c:pt idx="1673">
                  <c:v>84.443271956298176</c:v>
                </c:pt>
                <c:pt idx="1674">
                  <c:v>87.268271483445474</c:v>
                </c:pt>
                <c:pt idx="1675">
                  <c:v>89.946510473474646</c:v>
                </c:pt>
                <c:pt idx="1676">
                  <c:v>92.469963481452098</c:v>
                </c:pt>
                <c:pt idx="1677">
                  <c:v>94.820419406106652</c:v>
                </c:pt>
                <c:pt idx="1678">
                  <c:v>96.972001575457469</c:v>
                </c:pt>
                <c:pt idx="1679">
                  <c:v>98.896139814849604</c:v>
                </c:pt>
                <c:pt idx="1680">
                  <c:v>100.56761849816556</c:v>
                </c:pt>
                <c:pt idx="1681">
                  <c:v>101.96972690726484</c:v>
                </c:pt>
                <c:pt idx="1682">
                  <c:v>103.09703846510553</c:v>
                </c:pt>
                <c:pt idx="1683">
                  <c:v>103.95564428429779</c:v>
                </c:pt>
                <c:pt idx="1684">
                  <c:v>104.56144243343766</c:v>
                </c:pt>
                <c:pt idx="1685">
                  <c:v>104.93694751050569</c:v>
                </c:pt>
                <c:pt idx="1686">
                  <c:v>105.1069855395085</c:v>
                </c:pt>
                <c:pt idx="1687">
                  <c:v>105.09396575844544</c:v>
                </c:pt>
                <c:pt idx="1688">
                  <c:v>104.91350728270766</c:v>
                </c:pt>
                <c:pt idx="1689">
                  <c:v>104.57098114211929</c:v>
                </c:pt>
                <c:pt idx="1690">
                  <c:v>104.05958883007131</c:v>
                </c:pt>
                <c:pt idx="1691">
                  <c:v>103.36064663068773</c:v>
                </c:pt>
                <c:pt idx="1692">
                  <c:v>102.44615134508994</c:v>
                </c:pt>
                <c:pt idx="1693">
                  <c:v>101.28304639159005</c:v>
                </c:pt>
                <c:pt idx="1694">
                  <c:v>99.8385992228052</c:v>
                </c:pt>
                <c:pt idx="1695">
                  <c:v>98.086335868185515</c:v>
                </c:pt>
                <c:pt idx="1696">
                  <c:v>96.011536040355097</c:v>
                </c:pt>
                <c:pt idx="1697">
                  <c:v>93.614964843999317</c:v>
                </c:pt>
                <c:pt idx="1698">
                  <c:v>90.913719668048046</c:v>
                </c:pt>
                <c:pt idx="1699">
                  <c:v>87.938560103146955</c:v>
                </c:pt>
                <c:pt idx="1700">
                  <c:v>84.727882448141543</c:v>
                </c:pt>
                <c:pt idx="1701">
                  <c:v>81.319695028749493</c:v>
                </c:pt>
                <c:pt idx="1702">
                  <c:v>77.743875155353592</c:v>
                </c:pt>
                <c:pt idx="1703">
                  <c:v>74.016922641195222</c:v>
                </c:pt>
                <c:pt idx="1704">
                  <c:v>70.140560210156039</c:v>
                </c:pt>
                <c:pt idx="1705">
                  <c:v>66.104416899829729</c:v>
                </c:pt>
                <c:pt idx="1706">
                  <c:v>61.891961993656295</c:v>
                </c:pt>
                <c:pt idx="1707">
                  <c:v>57.488118803452437</c:v>
                </c:pt>
                <c:pt idx="1708">
                  <c:v>52.886822845676669</c:v>
                </c:pt>
                <c:pt idx="1709">
                  <c:v>48.096950469977138</c:v>
                </c:pt>
                <c:pt idx="1710">
                  <c:v>43.145261749695941</c:v>
                </c:pt>
                <c:pt idx="1711">
                  <c:v>38.075516098893949</c:v>
                </c:pt>
                <c:pt idx="1712">
                  <c:v>32.943783223673492</c:v>
                </c:pt>
                <c:pt idx="1713">
                  <c:v>27.810814065558422</c:v>
                </c:pt>
                <c:pt idx="1714">
                  <c:v>22.73298890512952</c:v>
                </c:pt>
                <c:pt idx="1715">
                  <c:v>17.753811819989291</c:v>
                </c:pt>
                <c:pt idx="1716">
                  <c:v>12.897873737683142</c:v>
                </c:pt>
                <c:pt idx="1717">
                  <c:v>8.1685188832793294</c:v>
                </c:pt>
                <c:pt idx="1718">
                  <c:v>3.5496075267091243</c:v>
                </c:pt>
                <c:pt idx="1719">
                  <c:v>-0.98893737712422336</c:v>
                </c:pt>
                <c:pt idx="1720">
                  <c:v>-5.4828299867654273</c:v>
                </c:pt>
                <c:pt idx="1721">
                  <c:v>-9.9640644493634358</c:v>
                </c:pt>
                <c:pt idx="1722">
                  <c:v>-14.452566879579926</c:v>
                </c:pt>
                <c:pt idx="1723">
                  <c:v>-18.950675493143788</c:v>
                </c:pt>
                <c:pt idx="1724">
                  <c:v>-23.441471004562686</c:v>
                </c:pt>
                <c:pt idx="1725">
                  <c:v>-27.891229128202049</c:v>
                </c:pt>
                <c:pt idx="1726">
                  <c:v>-32.255600690746981</c:v>
                </c:pt>
                <c:pt idx="1727">
                  <c:v>-36.488129908173271</c:v>
                </c:pt>
                <c:pt idx="1728">
                  <c:v>-40.548816715053434</c:v>
                </c:pt>
                <c:pt idx="1729">
                  <c:v>-44.41052676577609</c:v>
                </c:pt>
                <c:pt idx="1730">
                  <c:v>-48.062066964180822</c:v>
                </c:pt>
                <c:pt idx="1731">
                  <c:v>-51.50776464938312</c:v>
                </c:pt>
                <c:pt idx="1732">
                  <c:v>-54.763992453106461</c:v>
                </c:pt>
                <c:pt idx="1733">
                  <c:v>-57.853504722449145</c:v>
                </c:pt>
                <c:pt idx="1734">
                  <c:v>-60.799029778169107</c:v>
                </c:pt>
                <c:pt idx="1735">
                  <c:v>-63.617927670970339</c:v>
                </c:pt>
                <c:pt idx="1736">
                  <c:v>-66.319107608681989</c:v>
                </c:pt>
                <c:pt idx="1737">
                  <c:v>-68.902289408874225</c:v>
                </c:pt>
                <c:pt idx="1738">
                  <c:v>-71.35918667977829</c:v>
                </c:pt>
                <c:pt idx="1739">
                  <c:v>-73.6762286282693</c:v>
                </c:pt>
                <c:pt idx="1740">
                  <c:v>-75.838351198106935</c:v>
                </c:pt>
                <c:pt idx="1741">
                  <c:v>-77.832932506637306</c:v>
                </c:pt>
                <c:pt idx="1742">
                  <c:v>-79.652666533646297</c:v>
                </c:pt>
                <c:pt idx="1743">
                  <c:v>-81.296746093776804</c:v>
                </c:pt>
                <c:pt idx="1744">
                  <c:v>-82.770655628303146</c:v>
                </c:pt>
                <c:pt idx="1745">
                  <c:v>-84.085159911862817</c:v>
                </c:pt>
                <c:pt idx="1746">
                  <c:v>-85.254729033281805</c:v>
                </c:pt>
                <c:pt idx="1747">
                  <c:v>-86.295317915668804</c:v>
                </c:pt>
                <c:pt idx="1748">
                  <c:v>-87.221496034095509</c:v>
                </c:pt>
                <c:pt idx="1749">
                  <c:v>-88.0433255150745</c:v>
                </c:pt>
                <c:pt idx="1750">
                  <c:v>-88.763771716136517</c:v>
                </c:pt>
                <c:pt idx="1751">
                  <c:v>-89.37745649863956</c:v>
                </c:pt>
                <c:pt idx="1752">
                  <c:v>-89.871218902409424</c:v>
                </c:pt>
                <c:pt idx="1753">
                  <c:v>-90.226483401086455</c:v>
                </c:pt>
                <c:pt idx="1754">
                  <c:v>-90.423003574222491</c:v>
                </c:pt>
                <c:pt idx="1755">
                  <c:v>-90.443188740794653</c:v>
                </c:pt>
                <c:pt idx="1756">
                  <c:v>-90.275993013695626</c:v>
                </c:pt>
                <c:pt idx="1757">
                  <c:v>-89.919425021710879</c:v>
                </c:pt>
                <c:pt idx="1758">
                  <c:v>-89.381270490119633</c:v>
                </c:pt>
                <c:pt idx="1759">
                  <c:v>-88.678322240908159</c:v>
                </c:pt>
                <c:pt idx="1760">
                  <c:v>-87.834666527518152</c:v>
                </c:pt>
                <c:pt idx="1761">
                  <c:v>-86.87924129078705</c:v>
                </c:pt>
                <c:pt idx="1762">
                  <c:v>-85.842673177985731</c:v>
                </c:pt>
                <c:pt idx="1763">
                  <c:v>-84.753717663068684</c:v>
                </c:pt>
                <c:pt idx="1764">
                  <c:v>-83.635888010915011</c:v>
                </c:pt>
                <c:pt idx="1765">
                  <c:v>-82.504821747709499</c:v>
                </c:pt>
                <c:pt idx="1766">
                  <c:v>-81.366916804078045</c:v>
                </c:pt>
                <c:pt idx="1767">
                  <c:v>-80.219596097460126</c:v>
                </c:pt>
                <c:pt idx="1768">
                  <c:v>-79.05303818507933</c:v>
                </c:pt>
                <c:pt idx="1769">
                  <c:v>-77.852782132889971</c:v>
                </c:pt>
                <c:pt idx="1770">
                  <c:v>-76.602625182892737</c:v>
                </c:pt>
                <c:pt idx="1771">
                  <c:v>-75.287454476620084</c:v>
                </c:pt>
                <c:pt idx="1772">
                  <c:v>-73.895739912188972</c:v>
                </c:pt>
                <c:pt idx="1773">
                  <c:v>-72.421270890142921</c:v>
                </c:pt>
                <c:pt idx="1774">
                  <c:v>-70.86352434369482</c:v>
                </c:pt>
                <c:pt idx="1775">
                  <c:v>-69.226335395931486</c:v>
                </c:pt>
                <c:pt idx="1776">
                  <c:v>-67.515481910084773</c:v>
                </c:pt>
                <c:pt idx="1777">
                  <c:v>-65.736424064862533</c:v>
                </c:pt>
                <c:pt idx="1778">
                  <c:v>-63.893061868058318</c:v>
                </c:pt>
                <c:pt idx="1779">
                  <c:v>-61.98762524113743</c:v>
                </c:pt>
                <c:pt idx="1780">
                  <c:v>-60.021375715912583</c:v>
                </c:pt>
                <c:pt idx="1781">
                  <c:v>-57.995766096801091</c:v>
                </c:pt>
                <c:pt idx="1782">
                  <c:v>-55.913808723891506</c:v>
                </c:pt>
                <c:pt idx="1783">
                  <c:v>-53.781303310986281</c:v>
                </c:pt>
                <c:pt idx="1784">
                  <c:v>-51.607419851509064</c:v>
                </c:pt>
                <c:pt idx="1785">
                  <c:v>-49.404252113308793</c:v>
                </c:pt>
                <c:pt idx="1786">
                  <c:v>-47.185368893315612</c:v>
                </c:pt>
                <c:pt idx="1787">
                  <c:v>-44.963811792876371</c:v>
                </c:pt>
                <c:pt idx="1788">
                  <c:v>-42.750088936134404</c:v>
                </c:pt>
                <c:pt idx="1789">
                  <c:v>-40.550563819494421</c:v>
                </c:pt>
                <c:pt idx="1790">
                  <c:v>-38.366501694613966</c:v>
                </c:pt>
                <c:pt idx="1791">
                  <c:v>-36.193916412638892</c:v>
                </c:pt>
                <c:pt idx="1792">
                  <c:v>-34.024163070693611</c:v>
                </c:pt>
                <c:pt idx="1793">
                  <c:v>-31.845119300325429</c:v>
                </c:pt>
                <c:pt idx="1794">
                  <c:v>-29.642876465355506</c:v>
                </c:pt>
                <c:pt idx="1795">
                  <c:v>-27.40376859221405</c:v>
                </c:pt>
                <c:pt idx="1796">
                  <c:v>-25.116384576139687</c:v>
                </c:pt>
                <c:pt idx="1797">
                  <c:v>-22.773265011216388</c:v>
                </c:pt>
                <c:pt idx="1798">
                  <c:v>-20.372041165080955</c:v>
                </c:pt>
                <c:pt idx="1799">
                  <c:v>-17.915863897325089</c:v>
                </c:pt>
                <c:pt idx="1800">
                  <c:v>-15.413227277160258</c:v>
                </c:pt>
                <c:pt idx="1801">
                  <c:v>-12.87723509660573</c:v>
                </c:pt>
                <c:pt idx="1802">
                  <c:v>-10.324015560144675</c:v>
                </c:pt>
                <c:pt idx="1803">
                  <c:v>-7.7702157961083174</c:v>
                </c:pt>
                <c:pt idx="1804">
                  <c:v>-5.2303047493552466</c:v>
                </c:pt>
                <c:pt idx="1805">
                  <c:v>-2.7146046563136084</c:v>
                </c:pt>
                <c:pt idx="1806">
                  <c:v>-0.22838610979223212</c:v>
                </c:pt>
                <c:pt idx="1807">
                  <c:v>2.2279816059114164</c:v>
                </c:pt>
                <c:pt idx="1808">
                  <c:v>4.6578766129116147</c:v>
                </c:pt>
                <c:pt idx="1809">
                  <c:v>7.0665739197118125</c:v>
                </c:pt>
                <c:pt idx="1810">
                  <c:v>9.4592053676237864</c:v>
                </c:pt>
                <c:pt idx="1811">
                  <c:v>11.838898088628534</c:v>
                </c:pt>
                <c:pt idx="1812">
                  <c:v>14.205358908841232</c:v>
                </c:pt>
                <c:pt idx="1813">
                  <c:v>16.554377124198005</c:v>
                </c:pt>
                <c:pt idx="1814">
                  <c:v>18.878692731150721</c:v>
                </c:pt>
                <c:pt idx="1815">
                  <c:v>21.169982387441145</c:v>
                </c:pt>
                <c:pt idx="1816">
                  <c:v>23.42106185923102</c:v>
                </c:pt>
                <c:pt idx="1817">
                  <c:v>25.62759608854757</c:v>
                </c:pt>
                <c:pt idx="1818">
                  <c:v>27.789167182468599</c:v>
                </c:pt>
                <c:pt idx="1819">
                  <c:v>29.909655492067717</c:v>
                </c:pt>
                <c:pt idx="1820">
                  <c:v>31.996791599796474</c:v>
                </c:pt>
                <c:pt idx="1821">
                  <c:v>34.060968643746875</c:v>
                </c:pt>
                <c:pt idx="1822">
                  <c:v>36.113688975914471</c:v>
                </c:pt>
                <c:pt idx="1823">
                  <c:v>38.165992066610116</c:v>
                </c:pt>
                <c:pt idx="1824">
                  <c:v>40.227028187083377</c:v>
                </c:pt>
                <c:pt idx="1825">
                  <c:v>42.302866182846664</c:v>
                </c:pt>
                <c:pt idx="1826">
                  <c:v>44.395671776756764</c:v>
                </c:pt>
                <c:pt idx="1827">
                  <c:v>46.503406475192605</c:v>
                </c:pt>
                <c:pt idx="1828">
                  <c:v>48.620215849873901</c:v>
                </c:pt>
                <c:pt idx="1829">
                  <c:v>50.737627518568864</c:v>
                </c:pt>
                <c:pt idx="1830">
                  <c:v>52.846187497151021</c:v>
                </c:pt>
                <c:pt idx="1831">
                  <c:v>54.936706348513752</c:v>
                </c:pt>
                <c:pt idx="1832">
                  <c:v>57.000740487304533</c:v>
                </c:pt>
                <c:pt idx="1833">
                  <c:v>59.03078144670571</c:v>
                </c:pt>
                <c:pt idx="1834">
                  <c:v>61.020809027921992</c:v>
                </c:pt>
                <c:pt idx="1835">
                  <c:v>62.967323830571047</c:v>
                </c:pt>
                <c:pt idx="1836">
                  <c:v>64.870330836484925</c:v>
                </c:pt>
                <c:pt idx="1837">
                  <c:v>66.733675265237423</c:v>
                </c:pt>
                <c:pt idx="1838">
                  <c:v>68.564612479944316</c:v>
                </c:pt>
                <c:pt idx="1839">
                  <c:v>70.372678410060374</c:v>
                </c:pt>
                <c:pt idx="1840">
                  <c:v>72.167717838030669</c:v>
                </c:pt>
                <c:pt idx="1841">
                  <c:v>73.957187286257408</c:v>
                </c:pt>
                <c:pt idx="1842">
                  <c:v>75.743514702783372</c:v>
                </c:pt>
                <c:pt idx="1843">
                  <c:v>77.522504545502443</c:v>
                </c:pt>
                <c:pt idx="1844">
                  <c:v>79.283495647869415</c:v>
                </c:pt>
                <c:pt idx="1845">
                  <c:v>81.011546963489096</c:v>
                </c:pt>
                <c:pt idx="1846">
                  <c:v>82.691164155411045</c:v>
                </c:pt>
                <c:pt idx="1847">
                  <c:v>84.310185066574789</c:v>
                </c:pt>
                <c:pt idx="1848">
                  <c:v>85.862307591902407</c:v>
                </c:pt>
                <c:pt idx="1849">
                  <c:v>87.347586506121644</c:v>
                </c:pt>
                <c:pt idx="1850">
                  <c:v>88.771080036239454</c:v>
                </c:pt>
                <c:pt idx="1851">
                  <c:v>90.140069572352388</c:v>
                </c:pt>
                <c:pt idx="1852">
                  <c:v>91.460425455417834</c:v>
                </c:pt>
                <c:pt idx="1853">
                  <c:v>92.733024563069179</c:v>
                </c:pt>
                <c:pt idx="1854">
                  <c:v>93.951159694165824</c:v>
                </c:pt>
                <c:pt idx="1855">
                  <c:v>95.099543557080821</c:v>
                </c:pt>
                <c:pt idx="1856">
                  <c:v>96.155120508968963</c:v>
                </c:pt>
                <c:pt idx="1857">
                  <c:v>97.089486339155215</c:v>
                </c:pt>
                <c:pt idx="1858">
                  <c:v>97.872372751087369</c:v>
                </c:pt>
                <c:pt idx="1859">
                  <c:v>98.475517571099445</c:v>
                </c:pt>
                <c:pt idx="1860">
                  <c:v>98.876154479734311</c:v>
                </c:pt>
                <c:pt idx="1861">
                  <c:v>99.059360115838118</c:v>
                </c:pt>
                <c:pt idx="1862">
                  <c:v>99.018796441404149</c:v>
                </c:pt>
                <c:pt idx="1863">
                  <c:v>98.755781087118208</c:v>
                </c:pt>
                <c:pt idx="1864">
                  <c:v>98.276891110971718</c:v>
                </c:pt>
                <c:pt idx="1865">
                  <c:v>97.590598025925743</c:v>
                </c:pt>
                <c:pt idx="1866">
                  <c:v>96.70384753195809</c:v>
                </c:pt>
                <c:pt idx="1867">
                  <c:v>95.619692748538085</c:v>
                </c:pt>
                <c:pt idx="1868">
                  <c:v>94.336672320437287</c:v>
                </c:pt>
                <c:pt idx="1869">
                  <c:v>92.849887627069535</c:v>
                </c:pt>
                <c:pt idx="1870">
                  <c:v>91.153218184968438</c:v>
                </c:pt>
                <c:pt idx="1871">
                  <c:v>89.241915663043599</c:v>
                </c:pt>
                <c:pt idx="1872">
                  <c:v>87.114744118321966</c:v>
                </c:pt>
                <c:pt idx="1873">
                  <c:v>84.774821705778322</c:v>
                </c:pt>
                <c:pt idx="1874">
                  <c:v>82.228756914445427</c:v>
                </c:pt>
                <c:pt idx="1875">
                  <c:v>79.48464576577058</c:v>
                </c:pt>
                <c:pt idx="1876">
                  <c:v>76.550057137512624</c:v>
                </c:pt>
                <c:pt idx="1877">
                  <c:v>73.430766941254021</c:v>
                </c:pt>
                <c:pt idx="1878">
                  <c:v>70.130503092873397</c:v>
                </c:pt>
                <c:pt idx="1879">
                  <c:v>66.651769215282243</c:v>
                </c:pt>
                <c:pt idx="1880">
                  <c:v>62.997450974612583</c:v>
                </c:pt>
                <c:pt idx="1881">
                  <c:v>59.172422418205876</c:v>
                </c:pt>
                <c:pt idx="1882">
                  <c:v>55.184301339134194</c:v>
                </c:pt>
                <c:pt idx="1883">
                  <c:v>51.042980459242834</c:v>
                </c:pt>
                <c:pt idx="1884">
                  <c:v>46.759328404488549</c:v>
                </c:pt>
                <c:pt idx="1885">
                  <c:v>42.343826659064938</c:v>
                </c:pt>
                <c:pt idx="1886">
                  <c:v>37.805524635747332</c:v>
                </c:pt>
                <c:pt idx="1887">
                  <c:v>33.151363290467856</c:v>
                </c:pt>
                <c:pt idx="1888">
                  <c:v>28.386172880398206</c:v>
                </c:pt>
                <c:pt idx="1889">
                  <c:v>23.513722418819249</c:v>
                </c:pt>
                <c:pt idx="1890">
                  <c:v>18.538605758417329</c:v>
                </c:pt>
                <c:pt idx="1891">
                  <c:v>13.468229710374144</c:v>
                </c:pt>
                <c:pt idx="1892">
                  <c:v>8.3142018267445081</c:v>
                </c:pt>
                <c:pt idx="1893">
                  <c:v>3.0926005465521351</c:v>
                </c:pt>
                <c:pt idx="1894">
                  <c:v>-2.1770915515033074</c:v>
                </c:pt>
                <c:pt idx="1895">
                  <c:v>-7.4740232581498827</c:v>
                </c:pt>
                <c:pt idx="1896">
                  <c:v>-12.778203297933549</c:v>
                </c:pt>
                <c:pt idx="1897">
                  <c:v>-18.072227294710128</c:v>
                </c:pt>
                <c:pt idx="1898">
                  <c:v>-23.342102814685504</c:v>
                </c:pt>
                <c:pt idx="1899">
                  <c:v>-28.577097399832763</c:v>
                </c:pt>
                <c:pt idx="1900">
                  <c:v>-33.768823504588177</c:v>
                </c:pt>
                <c:pt idx="1901">
                  <c:v>-38.909914651664401</c:v>
                </c:pt>
                <c:pt idx="1902">
                  <c:v>-43.992658976886304</c:v>
                </c:pt>
                <c:pt idx="1903">
                  <c:v>-49.007935071849303</c:v>
                </c:pt>
                <c:pt idx="1904">
                  <c:v>-53.9447288573663</c:v>
                </c:pt>
                <c:pt idx="1905">
                  <c:v>-58.790351441013549</c:v>
                </c:pt>
                <c:pt idx="1906">
                  <c:v>-63.531313819311293</c:v>
                </c:pt>
                <c:pt idx="1907">
                  <c:v>-68.154663715129928</c:v>
                </c:pt>
                <c:pt idx="1908">
                  <c:v>-72.649339486652238</c:v>
                </c:pt>
                <c:pt idx="1909">
                  <c:v>-77.006962024697458</c:v>
                </c:pt>
                <c:pt idx="1910">
                  <c:v>-81.221771087030007</c:v>
                </c:pt>
                <c:pt idx="1911">
                  <c:v>-85.289846006395592</c:v>
                </c:pt>
                <c:pt idx="1912">
                  <c:v>-89.207920109280224</c:v>
                </c:pt>
                <c:pt idx="1913">
                  <c:v>-92.972084722521515</c:v>
                </c:pt>
                <c:pt idx="1914">
                  <c:v>-96.576743498438333</c:v>
                </c:pt>
                <c:pt idx="1915">
                  <c:v>-100.0142834958708</c:v>
                </c:pt>
                <c:pt idx="1916">
                  <c:v>-103.27579786905717</c:v>
                </c:pt>
                <c:pt idx="1917">
                  <c:v>-106.3526889031963</c:v>
                </c:pt>
                <c:pt idx="1918">
                  <c:v>-109.23846934436504</c:v>
                </c:pt>
                <c:pt idx="1919">
                  <c:v>-111.93008773220917</c:v>
                </c:pt>
                <c:pt idx="1920">
                  <c:v>-114.42846068612383</c:v>
                </c:pt>
                <c:pt idx="1921">
                  <c:v>-116.73811865225981</c:v>
                </c:pt>
                <c:pt idx="1922">
                  <c:v>-118.86600280275104</c:v>
                </c:pt>
                <c:pt idx="1923">
                  <c:v>-120.81971626113923</c:v>
                </c:pt>
                <c:pt idx="1924">
                  <c:v>-122.60582754189927</c:v>
                </c:pt>
                <c:pt idx="1925">
                  <c:v>-124.22879069087469</c:v>
                </c:pt>
                <c:pt idx="1926">
                  <c:v>-125.69069087546642</c:v>
                </c:pt>
                <c:pt idx="1927">
                  <c:v>-126.99185932667039</c:v>
                </c:pt>
                <c:pt idx="1928">
                  <c:v>-128.13234859498678</c:v>
                </c:pt>
                <c:pt idx="1929">
                  <c:v>-129.11379516186196</c:v>
                </c:pt>
                <c:pt idx="1930">
                  <c:v>-129.94075682986536</c:v>
                </c:pt>
                <c:pt idx="1931">
                  <c:v>-130.62087694723692</c:v>
                </c:pt>
                <c:pt idx="1932">
                  <c:v>-131.16389953250638</c:v>
                </c:pt>
                <c:pt idx="1933">
                  <c:v>-131.58006208407002</c:v>
                </c:pt>
                <c:pt idx="1934">
                  <c:v>-131.87847556532279</c:v>
                </c:pt>
                <c:pt idx="1935">
                  <c:v>-132.06575983158825</c:v>
                </c:pt>
                <c:pt idx="1936">
                  <c:v>-132.14482506632649</c:v>
                </c:pt>
                <c:pt idx="1937">
                  <c:v>-132.1137551772195</c:v>
                </c:pt>
                <c:pt idx="1938">
                  <c:v>-131.96514393238087</c:v>
                </c:pt>
                <c:pt idx="1939">
                  <c:v>-131.686387063637</c:v>
                </c:pt>
                <c:pt idx="1940">
                  <c:v>-131.26110848093728</c:v>
                </c:pt>
                <c:pt idx="1941">
                  <c:v>-130.67139671817901</c:v>
                </c:pt>
                <c:pt idx="1942">
                  <c:v>-129.90028169277744</c:v>
                </c:pt>
                <c:pt idx="1943">
                  <c:v>-128.93403060666432</c:v>
                </c:pt>
                <c:pt idx="1944">
                  <c:v>-127.76403378508158</c:v>
                </c:pt>
                <c:pt idx="1945">
                  <c:v>-126.38792220224687</c:v>
                </c:pt>
                <c:pt idx="1946">
                  <c:v>-124.80933094934643</c:v>
                </c:pt>
                <c:pt idx="1947">
                  <c:v>-123.0360183362131</c:v>
                </c:pt>
                <c:pt idx="1948">
                  <c:v>-121.07690127184384</c:v>
                </c:pt>
                <c:pt idx="1949">
                  <c:v>-118.93900131745364</c:v>
                </c:pt>
                <c:pt idx="1950">
                  <c:v>-116.62499630129882</c:v>
                </c:pt>
                <c:pt idx="1951">
                  <c:v>-114.13197262676327</c:v>
                </c:pt>
                <c:pt idx="1952">
                  <c:v>-111.45201775151023</c:v>
                </c:pt>
                <c:pt idx="1953">
                  <c:v>-108.57460525768832</c:v>
                </c:pt>
                <c:pt idx="1954">
                  <c:v>-105.48983080812452</c:v>
                </c:pt>
                <c:pt idx="1955">
                  <c:v>-102.1913527869425</c:v>
                </c:pt>
                <c:pt idx="1956">
                  <c:v>-98.67808446381045</c:v>
                </c:pt>
                <c:pt idx="1957">
                  <c:v>-94.953964393677978</c:v>
                </c:pt>
                <c:pt idx="1958">
                  <c:v>-91.025792214310997</c:v>
                </c:pt>
                <c:pt idx="1959">
                  <c:v>-86.900068731165433</c:v>
                </c:pt>
                <c:pt idx="1960">
                  <c:v>-82.580383414589079</c:v>
                </c:pt>
                <c:pt idx="1961">
                  <c:v>-78.066673286168268</c:v>
                </c:pt>
                <c:pt idx="1962">
                  <c:v>-73.356789529964217</c:v>
                </c:pt>
                <c:pt idx="1963">
                  <c:v>-68.449901820405458</c:v>
                </c:pt>
                <c:pt idx="1964">
                  <c:v>-63.350684034488637</c:v>
                </c:pt>
                <c:pt idx="1965">
                  <c:v>-58.072889505118106</c:v>
                </c:pt>
                <c:pt idx="1966">
                  <c:v>-52.641001141137451</c:v>
                </c:pt>
                <c:pt idx="1967">
                  <c:v>-47.089069626713027</c:v>
                </c:pt>
                <c:pt idx="1968">
                  <c:v>-41.456339371258942</c:v>
                </c:pt>
                <c:pt idx="1969">
                  <c:v>-35.78022543445784</c:v>
                </c:pt>
                <c:pt idx="1970">
                  <c:v>-30.088733825214508</c:v>
                </c:pt>
                <c:pt idx="1971">
                  <c:v>-24.395127654276806</c:v>
                </c:pt>
                <c:pt idx="1972">
                  <c:v>-18.696620750809466</c:v>
                </c:pt>
                <c:pt idx="1973">
                  <c:v>-12.977200212503877</c:v>
                </c:pt>
                <c:pt idx="1974">
                  <c:v>-7.2135810932293953</c:v>
                </c:pt>
                <c:pt idx="1975">
                  <c:v>-1.3827910053565884</c:v>
                </c:pt>
                <c:pt idx="1976">
                  <c:v>4.5303632853831965</c:v>
                </c:pt>
                <c:pt idx="1977">
                  <c:v>10.527712033985699</c:v>
                </c:pt>
                <c:pt idx="1978">
                  <c:v>16.595443499707734</c:v>
                </c:pt>
                <c:pt idx="1979">
                  <c:v>22.705759709192368</c:v>
                </c:pt>
                <c:pt idx="1980">
                  <c:v>28.821953363163228</c:v>
                </c:pt>
                <c:pt idx="1981">
                  <c:v>34.905306156905148</c:v>
                </c:pt>
                <c:pt idx="1982">
                  <c:v>40.921887440366014</c:v>
                </c:pt>
                <c:pt idx="1983">
                  <c:v>46.847875603372657</c:v>
                </c:pt>
                <c:pt idx="1984">
                  <c:v>52.672579765736543</c:v>
                </c:pt>
                <c:pt idx="1985">
                  <c:v>58.398655015780299</c:v>
                </c:pt>
                <c:pt idx="1986">
                  <c:v>64.039672639811627</c:v>
                </c:pt>
                <c:pt idx="1987">
                  <c:v>69.616007631992105</c:v>
                </c:pt>
                <c:pt idx="1988">
                  <c:v>75.150132121023177</c:v>
                </c:pt>
                <c:pt idx="1989">
                  <c:v>80.661936770891131</c:v>
                </c:pt>
                <c:pt idx="1990">
                  <c:v>86.164446098423937</c:v>
                </c:pt>
                <c:pt idx="1991">
                  <c:v>91.66051123037029</c:v>
                </c:pt>
                <c:pt idx="1992">
                  <c:v>97.141162243135881</c:v>
                </c:pt>
                <c:pt idx="1993">
                  <c:v>102.58592814400818</c:v>
                </c:pt>
                <c:pt idx="1994">
                  <c:v>107.96497997574401</c:v>
                </c:pt>
                <c:pt idx="1995">
                  <c:v>113.24271408249852</c:v>
                </c:pt>
                <c:pt idx="1996">
                  <c:v>118.38218517561972</c:v>
                </c:pt>
                <c:pt idx="1997">
                  <c:v>123.34953917002068</c:v>
                </c:pt>
                <c:pt idx="1998">
                  <c:v>128.11754381865677</c:v>
                </c:pt>
                <c:pt idx="1999">
                  <c:v>132.66756886054824</c:v>
                </c:pt>
                <c:pt idx="2000">
                  <c:v>136.98975204998493</c:v>
                </c:pt>
                <c:pt idx="2001">
                  <c:v>141.08155975164115</c:v>
                </c:pt>
                <c:pt idx="2002">
                  <c:v>144.94540704269249</c:v>
                </c:pt>
                <c:pt idx="2003">
                  <c:v>148.58615696626177</c:v>
                </c:pt>
                <c:pt idx="2004">
                  <c:v>152.00911438242105</c:v>
                </c:pt>
                <c:pt idx="2005">
                  <c:v>155.21883348850974</c:v>
                </c:pt>
                <c:pt idx="2006">
                  <c:v>158.2189420848114</c:v>
                </c:pt>
                <c:pt idx="2007">
                  <c:v>161.01311645801945</c:v>
                </c:pt>
                <c:pt idx="2008">
                  <c:v>163.60690876381918</c:v>
                </c:pt>
                <c:pt idx="2009">
                  <c:v>166.00945281359751</c:v>
                </c:pt>
                <c:pt idx="2010">
                  <c:v>168.23394649177254</c:v>
                </c:pt>
                <c:pt idx="2011">
                  <c:v>170.29643996463906</c:v>
                </c:pt>
                <c:pt idx="2012">
                  <c:v>172.21315150942436</c:v>
                </c:pt>
                <c:pt idx="2013">
                  <c:v>173.99704143869423</c:v>
                </c:pt>
                <c:pt idx="2014">
                  <c:v>175.65466636836811</c:v>
                </c:pt>
                <c:pt idx="2015">
                  <c:v>177.18404981034965</c:v>
                </c:pt>
                <c:pt idx="2016">
                  <c:v>178.57388805131856</c:v>
                </c:pt>
                <c:pt idx="2017">
                  <c:v>179.80436717850515</c:v>
                </c:pt>
                <c:pt idx="2018">
                  <c:v>180.8496542444156</c:v>
                </c:pt>
                <c:pt idx="2019">
                  <c:v>181.68158851108339</c:v>
                </c:pt>
                <c:pt idx="2020">
                  <c:v>182.27376135720897</c:v>
                </c:pt>
                <c:pt idx="2021">
                  <c:v>182.60512483083019</c:v>
                </c:pt>
                <c:pt idx="2022">
                  <c:v>182.66235356754066</c:v>
                </c:pt>
                <c:pt idx="2023">
                  <c:v>182.44043568837276</c:v>
                </c:pt>
                <c:pt idx="2024">
                  <c:v>181.94144105976392</c:v>
                </c:pt>
                <c:pt idx="2025">
                  <c:v>181.17205140317088</c:v>
                </c:pt>
                <c:pt idx="2026">
                  <c:v>180.14089840009467</c:v>
                </c:pt>
                <c:pt idx="2027">
                  <c:v>178.85659291575925</c:v>
                </c:pt>
                <c:pt idx="2028">
                  <c:v>177.32674775802036</c:v>
                </c:pt>
                <c:pt idx="2029">
                  <c:v>175.5579066980811</c:v>
                </c:pt>
                <c:pt idx="2030">
                  <c:v>173.55616375294184</c:v>
                </c:pt>
                <c:pt idx="2031">
                  <c:v>171.32823238897276</c:v>
                </c:pt>
                <c:pt idx="2032">
                  <c:v>168.88261232858667</c:v>
                </c:pt>
                <c:pt idx="2033">
                  <c:v>166.23013106694111</c:v>
                </c:pt>
                <c:pt idx="2034">
                  <c:v>163.3831209507666</c:v>
                </c:pt>
                <c:pt idx="2035">
                  <c:v>160.35331792834617</c:v>
                </c:pt>
                <c:pt idx="2036">
                  <c:v>157.14939339247528</c:v>
                </c:pt>
                <c:pt idx="2037">
                  <c:v>153.77503929143978</c:v>
                </c:pt>
                <c:pt idx="2038">
                  <c:v>150.22808322191452</c:v>
                </c:pt>
                <c:pt idx="2039">
                  <c:v>146.500865045258</c:v>
                </c:pt>
                <c:pt idx="2040">
                  <c:v>142.5820544363221</c:v>
                </c:pt>
                <c:pt idx="2041">
                  <c:v>138.45975890820472</c:v>
                </c:pt>
                <c:pt idx="2042">
                  <c:v>134.12513144416022</c:v>
                </c:pt>
                <c:pt idx="2043">
                  <c:v>129.57535504997523</c:v>
                </c:pt>
                <c:pt idx="2044">
                  <c:v>124.8151574939061</c:v>
                </c:pt>
                <c:pt idx="2045">
                  <c:v>119.85658727881368</c:v>
                </c:pt>
                <c:pt idx="2046">
                  <c:v>114.71736203378205</c:v>
                </c:pt>
                <c:pt idx="2047">
                  <c:v>109.41839880479002</c:v>
                </c:pt>
                <c:pt idx="2048">
                  <c:v>103.9810914352462</c:v>
                </c:pt>
                <c:pt idx="2049">
                  <c:v>98.424892657598321</c:v>
                </c:pt>
                <c:pt idx="2050">
                  <c:v>92.765794102053107</c:v>
                </c:pt>
                <c:pt idx="2051">
                  <c:v>87.016062298045085</c:v>
                </c:pt>
                <c:pt idx="2052">
                  <c:v>81.18517827439571</c:v>
                </c:pt>
                <c:pt idx="2053">
                  <c:v>75.281538340808638</c:v>
                </c:pt>
                <c:pt idx="2054">
                  <c:v>69.314274084824106</c:v>
                </c:pt>
                <c:pt idx="2055">
                  <c:v>63.294722476502749</c:v>
                </c:pt>
                <c:pt idx="2056">
                  <c:v>57.237409881101847</c:v>
                </c:pt>
                <c:pt idx="2057">
                  <c:v>51.160487757093485</c:v>
                </c:pt>
                <c:pt idx="2058">
                  <c:v>45.0853384104038</c:v>
                </c:pt>
                <c:pt idx="2059">
                  <c:v>39.035095455107225</c:v>
                </c:pt>
                <c:pt idx="2060">
                  <c:v>33.032318071860054</c:v>
                </c:pt>
                <c:pt idx="2061">
                  <c:v>27.096360335115737</c:v>
                </c:pt>
                <c:pt idx="2062">
                  <c:v>21.240924851898519</c:v>
                </c:pt>
                <c:pt idx="2063">
                  <c:v>15.472373290922413</c:v>
                </c:pt>
                <c:pt idx="2064">
                  <c:v>9.7893888250257479</c:v>
                </c:pt>
                <c:pt idx="2065">
                  <c:v>4.1841808966623848</c:v>
                </c:pt>
                <c:pt idx="2066">
                  <c:v>-1.3551074619091521</c:v>
                </c:pt>
                <c:pt idx="2067">
                  <c:v>-6.8413537608109776</c:v>
                </c:pt>
                <c:pt idx="2068">
                  <c:v>-12.285369355093046</c:v>
                </c:pt>
                <c:pt idx="2069">
                  <c:v>-17.693451568819299</c:v>
                </c:pt>
                <c:pt idx="2070">
                  <c:v>-23.066111455323892</c:v>
                </c:pt>
                <c:pt idx="2071">
                  <c:v>-28.398105796216843</c:v>
                </c:pt>
                <c:pt idx="2072">
                  <c:v>-33.679634301494488</c:v>
                </c:pt>
                <c:pt idx="2073">
                  <c:v>-38.898430529924823</c:v>
                </c:pt>
                <c:pt idx="2074">
                  <c:v>-44.042172438382579</c:v>
                </c:pt>
                <c:pt idx="2075">
                  <c:v>-49.10029514227864</c:v>
                </c:pt>
                <c:pt idx="2076">
                  <c:v>-54.06449697862621</c:v>
                </c:pt>
                <c:pt idx="2077">
                  <c:v>-58.927984859852934</c:v>
                </c:pt>
                <c:pt idx="2078">
                  <c:v>-63.683978386876881</c:v>
                </c:pt>
                <c:pt idx="2079">
                  <c:v>-68.323942292362801</c:v>
                </c:pt>
                <c:pt idx="2080">
                  <c:v>-72.835949253152549</c:v>
                </c:pt>
                <c:pt idx="2081">
                  <c:v>-77.203627934528996</c:v>
                </c:pt>
                <c:pt idx="2082">
                  <c:v>-81.406121661152</c:v>
                </c:pt>
                <c:pt idx="2083">
                  <c:v>-85.419336355518766</c:v>
                </c:pt>
                <c:pt idx="2084">
                  <c:v>-89.218419017599984</c:v>
                </c:pt>
                <c:pt idx="2085">
                  <c:v>-92.780899451753129</c:v>
                </c:pt>
                <c:pt idx="2086">
                  <c:v>-96.08968730808165</c:v>
                </c:pt>
                <c:pt idx="2087">
                  <c:v>-99.135300979081649</c:v>
                </c:pt>
                <c:pt idx="2088">
                  <c:v>-101.91693784210656</c:v>
                </c:pt>
                <c:pt idx="2089">
                  <c:v>-104.44213658600582</c:v>
                </c:pt>
                <c:pt idx="2090">
                  <c:v>-106.72503987403486</c:v>
                </c:pt>
                <c:pt idx="2091">
                  <c:v>-108.78371155543817</c:v>
                </c:pt>
                <c:pt idx="2092">
                  <c:v>-110.63724439438965</c:v>
                </c:pt>
                <c:pt idx="2093">
                  <c:v>-112.30324027398972</c:v>
                </c:pt>
                <c:pt idx="2094">
                  <c:v>-113.79599566605222</c:v>
                </c:pt>
                <c:pt idx="2095">
                  <c:v>-115.12562650219809</c:v>
                </c:pt>
                <c:pt idx="2096">
                  <c:v>-116.29823812614733</c:v>
                </c:pt>
                <c:pt idx="2097">
                  <c:v>-117.31703569702631</c:v>
                </c:pt>
                <c:pt idx="2098">
                  <c:v>-118.18402880034981</c:v>
                </c:pt>
                <c:pt idx="2099">
                  <c:v>-118.90176253009567</c:v>
                </c:pt>
                <c:pt idx="2100">
                  <c:v>-119.47450817223236</c:v>
                </c:pt>
                <c:pt idx="2101">
                  <c:v>-119.90859488446047</c:v>
                </c:pt>
                <c:pt idx="2102">
                  <c:v>-120.21182699838631</c:v>
                </c:pt>
                <c:pt idx="2103">
                  <c:v>-120.39220733187986</c:v>
                </c:pt>
                <c:pt idx="2104">
                  <c:v>-120.45647294493257</c:v>
                </c:pt>
                <c:pt idx="2105">
                  <c:v>-120.4089882066139</c:v>
                </c:pt>
                <c:pt idx="2106">
                  <c:v>-120.25134583680827</c:v>
                </c:pt>
                <c:pt idx="2107">
                  <c:v>-119.98275466271529</c:v>
                </c:pt>
                <c:pt idx="2108">
                  <c:v>-119.6009312400685</c:v>
                </c:pt>
                <c:pt idx="2109">
                  <c:v>-119.10302023393371</c:v>
                </c:pt>
                <c:pt idx="2110">
                  <c:v>-118.48635227706993</c:v>
                </c:pt>
                <c:pt idx="2111">
                  <c:v>-117.74922549364713</c:v>
                </c:pt>
                <c:pt idx="2112">
                  <c:v>-116.89175884890395</c:v>
                </c:pt>
                <c:pt idx="2113">
                  <c:v>-115.91644479724785</c:v>
                </c:pt>
                <c:pt idx="2114">
                  <c:v>-114.82807528982725</c:v>
                </c:pt>
                <c:pt idx="2115">
                  <c:v>-113.63315525479928</c:v>
                </c:pt>
                <c:pt idx="2116">
                  <c:v>-112.33906072711015</c:v>
                </c:pt>
                <c:pt idx="2117">
                  <c:v>-110.95310385279213</c:v>
                </c:pt>
                <c:pt idx="2118">
                  <c:v>-109.48173131221462</c:v>
                </c:pt>
                <c:pt idx="2119">
                  <c:v>-107.93006241548483</c:v>
                </c:pt>
                <c:pt idx="2120">
                  <c:v>-106.30169469900181</c:v>
                </c:pt>
                <c:pt idx="2121">
                  <c:v>-104.59858128067268</c:v>
                </c:pt>
                <c:pt idx="2122">
                  <c:v>-102.82103234298013</c:v>
                </c:pt>
                <c:pt idx="2123">
                  <c:v>-100.96812329652555</c:v>
                </c:pt>
                <c:pt idx="2124">
                  <c:v>-99.038649561736094</c:v>
                </c:pt>
                <c:pt idx="2125">
                  <c:v>-97.032445183595513</c:v>
                </c:pt>
                <c:pt idx="2126">
                  <c:v>-94.951716279896232</c:v>
                </c:pt>
                <c:pt idx="2127">
                  <c:v>-92.802012306146111</c:v>
                </c:pt>
                <c:pt idx="2128">
                  <c:v>-90.592463229130033</c:v>
                </c:pt>
                <c:pt idx="2129">
                  <c:v>-88.335098278440611</c:v>
                </c:pt>
                <c:pt idx="2130">
                  <c:v>-86.043419994961113</c:v>
                </c:pt>
                <c:pt idx="2131">
                  <c:v>-83.730541109842093</c:v>
                </c:pt>
                <c:pt idx="2132">
                  <c:v>-81.40708832505014</c:v>
                </c:pt>
                <c:pt idx="2133">
                  <c:v>-79.079264784379319</c:v>
                </c:pt>
                <c:pt idx="2134">
                  <c:v>-76.747812936274258</c:v>
                </c:pt>
                <c:pt idx="2135">
                  <c:v>-74.408463147318329</c:v>
                </c:pt>
                <c:pt idx="2136">
                  <c:v>-72.054002160005567</c:v>
                </c:pt>
                <c:pt idx="2137">
                  <c:v>-69.677746597582356</c:v>
                </c:pt>
                <c:pt idx="2138">
                  <c:v>-67.277595342597763</c:v>
                </c:pt>
                <c:pt idx="2139">
                  <c:v>-64.859137652129704</c:v>
                </c:pt>
                <c:pt idx="2140">
                  <c:v>-62.436440063774427</c:v>
                </c:pt>
                <c:pt idx="2141">
                  <c:v>-60.03018154888661</c:v>
                </c:pt>
                <c:pt idx="2142">
                  <c:v>-57.663741423498962</c:v>
                </c:pt>
                <c:pt idx="2143">
                  <c:v>-55.35810381318251</c:v>
                </c:pt>
                <c:pt idx="2144">
                  <c:v>-53.126607107706135</c:v>
                </c:pt>
                <c:pt idx="2145">
                  <c:v>-50.971017371613847</c:v>
                </c:pt>
                <c:pt idx="2146">
                  <c:v>-48.880370052773955</c:v>
                </c:pt>
                <c:pt idx="2147">
                  <c:v>-46.833061418961343</c:v>
                </c:pt>
                <c:pt idx="2148">
                  <c:v>-44.801653605910033</c:v>
                </c:pt>
                <c:pt idx="2149">
                  <c:v>-42.75932389840635</c:v>
                </c:pt>
                <c:pt idx="2150">
                  <c:v>-40.68639569914221</c:v>
                </c:pt>
                <c:pt idx="2151">
                  <c:v>-38.575152940180139</c:v>
                </c:pt>
                <c:pt idx="2152">
                  <c:v>-36.431830474686606</c:v>
                </c:pt>
                <c:pt idx="2153">
                  <c:v>-34.275723070617275</c:v>
                </c:pt>
                <c:pt idx="2154">
                  <c:v>-32.135679657814123</c:v>
                </c:pt>
                <c:pt idx="2155">
                  <c:v>-30.044218564564677</c:v>
                </c:pt>
                <c:pt idx="2156">
                  <c:v>-28.03026541824153</c:v>
                </c:pt>
                <c:pt idx="2157">
                  <c:v>-26.112522045543908</c:v>
                </c:pt>
                <c:pt idx="2158">
                  <c:v>-24.295259833500698</c:v>
                </c:pt>
                <c:pt idx="2159">
                  <c:v>-22.567263719387096</c:v>
                </c:pt>
                <c:pt idx="2160">
                  <c:v>-20.903996904836369</c:v>
                </c:pt>
                <c:pt idx="2161">
                  <c:v>-19.272746951748015</c:v>
                </c:pt>
                <c:pt idx="2162">
                  <c:v>-17.63978764699182</c:v>
                </c:pt>
                <c:pt idx="2163">
                  <c:v>-15.977692548252245</c:v>
                </c:pt>
                <c:pt idx="2164">
                  <c:v>-14.270904408995122</c:v>
                </c:pt>
                <c:pt idx="2165">
                  <c:v>-12.518473810405885</c:v>
                </c:pt>
                <c:pt idx="2166">
                  <c:v>-10.73360290489355</c:v>
                </c:pt>
                <c:pt idx="2167">
                  <c:v>-8.9400982901016643</c:v>
                </c:pt>
                <c:pt idx="2168">
                  <c:v>-7.166435933163112</c:v>
                </c:pt>
                <c:pt idx="2169">
                  <c:v>-5.4389585325566658</c:v>
                </c:pt>
                <c:pt idx="2170">
                  <c:v>-3.7761679533782679</c:v>
                </c:pt>
                <c:pt idx="2171">
                  <c:v>-2.185531999017007</c:v>
                </c:pt>
                <c:pt idx="2172">
                  <c:v>-0.66321711906430669</c:v>
                </c:pt>
                <c:pt idx="2173">
                  <c:v>0.80362774816864324</c:v>
                </c:pt>
                <c:pt idx="2174">
                  <c:v>2.2329857617311166</c:v>
                </c:pt>
                <c:pt idx="2175">
                  <c:v>3.6437076399441177</c:v>
                </c:pt>
                <c:pt idx="2176">
                  <c:v>5.051870469089021</c:v>
                </c:pt>
                <c:pt idx="2177">
                  <c:v>6.4682504349587511</c:v>
                </c:pt>
                <c:pt idx="2178">
                  <c:v>7.897024737694311</c:v>
                </c:pt>
                <c:pt idx="2179">
                  <c:v>9.3357262598757185</c:v>
                </c:pt>
                <c:pt idx="2180">
                  <c:v>10.776398196719184</c:v>
                </c:pt>
                <c:pt idx="2181">
                  <c:v>12.207623768887089</c:v>
                </c:pt>
                <c:pt idx="2182">
                  <c:v>13.61678081286415</c:v>
                </c:pt>
                <c:pt idx="2183">
                  <c:v>14.991826013506055</c:v>
                </c:pt>
                <c:pt idx="2184">
                  <c:v>16.322311056105999</c:v>
                </c:pt>
                <c:pt idx="2185">
                  <c:v>17.599856948200628</c:v>
                </c:pt>
                <c:pt idx="2186">
                  <c:v>18.818454801197301</c:v>
                </c:pt>
                <c:pt idx="2187">
                  <c:v>19.974776836741352</c:v>
                </c:pt>
                <c:pt idx="2188">
                  <c:v>21.068598850037674</c:v>
                </c:pt>
                <c:pt idx="2189">
                  <c:v>22.103343898790591</c:v>
                </c:pt>
                <c:pt idx="2190">
                  <c:v>23.086434686985157</c:v>
                </c:pt>
                <c:pt idx="2191">
                  <c:v>24.029003689663444</c:v>
                </c:pt>
                <c:pt idx="2192">
                  <c:v>24.944835970102691</c:v>
                </c:pt>
                <c:pt idx="2193">
                  <c:v>25.848747951122608</c:v>
                </c:pt>
                <c:pt idx="2194">
                  <c:v>26.754560930388678</c:v>
                </c:pt>
                <c:pt idx="2195">
                  <c:v>27.672804365381793</c:v>
                </c:pt>
                <c:pt idx="2196">
                  <c:v>28.608622181831798</c:v>
                </c:pt>
                <c:pt idx="2197">
                  <c:v>29.560623270249593</c:v>
                </c:pt>
                <c:pt idx="2198">
                  <c:v>30.52125578766681</c:v>
                </c:pt>
                <c:pt idx="2199">
                  <c:v>31.47883905888829</c:v>
                </c:pt>
                <c:pt idx="2200">
                  <c:v>32.420776161268982</c:v>
                </c:pt>
                <c:pt idx="2201">
                  <c:v>33.336904757509117</c:v>
                </c:pt>
                <c:pt idx="2202">
                  <c:v>34.221862372405042</c:v>
                </c:pt>
                <c:pt idx="2203">
                  <c:v>35.075894596002108</c:v>
                </c:pt>
                <c:pt idx="2204">
                  <c:v>35.904163088249796</c:v>
                </c:pt>
                <c:pt idx="2205">
                  <c:v>36.714732670905981</c:v>
                </c:pt>
                <c:pt idx="2206">
                  <c:v>37.515545118180334</c:v>
                </c:pt>
                <c:pt idx="2207">
                  <c:v>38.311319875258938</c:v>
                </c:pt>
                <c:pt idx="2208">
                  <c:v>39.101608776894288</c:v>
                </c:pt>
                <c:pt idx="2209">
                  <c:v>39.880726846763011</c:v>
                </c:pt>
                <c:pt idx="2210">
                  <c:v>40.639677995114702</c:v>
                </c:pt>
                <c:pt idx="2211">
                  <c:v>41.369584177407468</c:v>
                </c:pt>
                <c:pt idx="2212">
                  <c:v>42.065357790137071</c:v>
                </c:pt>
                <c:pt idx="2213">
                  <c:v>42.7281218084172</c:v>
                </c:pt>
                <c:pt idx="2214">
                  <c:v>43.365534295986308</c:v>
                </c:pt>
                <c:pt idx="2215">
                  <c:v>43.990000594146643</c:v>
                </c:pt>
                <c:pt idx="2216">
                  <c:v>44.615184772144048</c:v>
                </c:pt>
                <c:pt idx="2217">
                  <c:v>45.251644656093148</c:v>
                </c:pt>
                <c:pt idx="2218">
                  <c:v>45.903020018550848</c:v>
                </c:pt>
                <c:pt idx="2219">
                  <c:v>46.564165744502958</c:v>
                </c:pt>
                <c:pt idx="2220">
                  <c:v>47.221738006146374</c:v>
                </c:pt>
                <c:pt idx="2221">
                  <c:v>47.85701631486836</c:v>
                </c:pt>
                <c:pt idx="2222">
                  <c:v>48.45029488997708</c:v>
                </c:pt>
                <c:pt idx="2223">
                  <c:v>48.985485151976036</c:v>
                </c:pt>
                <c:pt idx="2224">
                  <c:v>49.453310913928661</c:v>
                </c:pt>
                <c:pt idx="2225">
                  <c:v>49.852275383401484</c:v>
                </c:pt>
                <c:pt idx="2226">
                  <c:v>50.187455218374787</c:v>
                </c:pt>
                <c:pt idx="2227">
                  <c:v>50.467429453167554</c:v>
                </c:pt>
                <c:pt idx="2228">
                  <c:v>50.70018769712965</c:v>
                </c:pt>
                <c:pt idx="2229">
                  <c:v>50.889617402945717</c:v>
                </c:pt>
                <c:pt idx="2230">
                  <c:v>51.033689190153098</c:v>
                </c:pt>
                <c:pt idx="2231">
                  <c:v>51.124379433306828</c:v>
                </c:pt>
                <c:pt idx="2232">
                  <c:v>51.149293306597201</c:v>
                </c:pt>
                <c:pt idx="2233">
                  <c:v>51.094922760023792</c:v>
                </c:pt>
                <c:pt idx="2234">
                  <c:v>50.950552443094338</c:v>
                </c:pt>
                <c:pt idx="2235">
                  <c:v>50.711361808953441</c:v>
                </c:pt>
                <c:pt idx="2236">
                  <c:v>50.379829224091637</c:v>
                </c:pt>
                <c:pt idx="2237">
                  <c:v>49.965154141722529</c:v>
                </c:pt>
                <c:pt idx="2238">
                  <c:v>49.480827638080619</c:v>
                </c:pt>
                <c:pt idx="2239">
                  <c:v>48.940991796341535</c:v>
                </c:pt>
                <c:pt idx="2240">
                  <c:v>48.356618117914273</c:v>
                </c:pt>
                <c:pt idx="2241">
                  <c:v>47.732517655812735</c:v>
                </c:pt>
                <c:pt idx="2242">
                  <c:v>47.065839355742412</c:v>
                </c:pt>
                <c:pt idx="2243">
                  <c:v>46.346264576863206</c:v>
                </c:pt>
                <c:pt idx="2244">
                  <c:v>45.557776638196842</c:v>
                </c:pt>
                <c:pt idx="2245">
                  <c:v>44.681652252916642</c:v>
                </c:pt>
                <c:pt idx="2246">
                  <c:v>43.70005588060922</c:v>
                </c:pt>
                <c:pt idx="2247">
                  <c:v>42.599443661289072</c:v>
                </c:pt>
                <c:pt idx="2248">
                  <c:v>41.37303364370856</c:v>
                </c:pt>
                <c:pt idx="2249">
                  <c:v>40.02173778932216</c:v>
                </c:pt>
                <c:pt idx="2250">
                  <c:v>38.553289739330374</c:v>
                </c:pt>
                <c:pt idx="2251">
                  <c:v>36.979997894408349</c:v>
                </c:pt>
                <c:pt idx="2252">
                  <c:v>35.316024125039085</c:v>
                </c:pt>
                <c:pt idx="2253">
                  <c:v>33.574898391501065</c:v>
                </c:pt>
                <c:pt idx="2254">
                  <c:v>31.767671494191021</c:v>
                </c:pt>
                <c:pt idx="2255">
                  <c:v>29.902011079347854</c:v>
                </c:pt>
                <c:pt idx="2256">
                  <c:v>27.982266560564934</c:v>
                </c:pt>
                <c:pt idx="2257">
                  <c:v>26.010054235454916</c:v>
                </c:pt>
                <c:pt idx="2258">
                  <c:v>23.984819020146155</c:v>
                </c:pt>
                <c:pt idx="2259">
                  <c:v>21.904189840131743</c:v>
                </c:pt>
                <c:pt idx="2260">
                  <c:v>19.764200188090367</c:v>
                </c:pt>
                <c:pt idx="2261">
                  <c:v>17.559527970374909</c:v>
                </c:pt>
                <c:pt idx="2262">
                  <c:v>15.284116037637585</c:v>
                </c:pt>
                <c:pt idx="2263">
                  <c:v>12.932530520764733</c:v>
                </c:pt>
                <c:pt idx="2264">
                  <c:v>10.501871770767588</c:v>
                </c:pt>
                <c:pt idx="2265">
                  <c:v>7.9935263342303937</c:v>
                </c:pt>
                <c:pt idx="2266">
                  <c:v>5.4140679601075989</c:v>
                </c:pt>
                <c:pt idx="2267">
                  <c:v>2.7748739868491596</c:v>
                </c:pt>
                <c:pt idx="2268">
                  <c:v>9.0257547705972219E-2</c:v>
                </c:pt>
                <c:pt idx="2269">
                  <c:v>-2.6256036476425648</c:v>
                </c:pt>
                <c:pt idx="2270">
                  <c:v>-5.3620285628301856</c:v>
                </c:pt>
                <c:pt idx="2271">
                  <c:v>-8.1143771161808562</c:v>
                </c:pt>
                <c:pt idx="2272">
                  <c:v>-10.884998983181672</c:v>
                </c:pt>
                <c:pt idx="2273">
                  <c:v>-13.682211982287257</c:v>
                </c:pt>
                <c:pt idx="2274">
                  <c:v>-16.517378007309606</c:v>
                </c:pt>
                <c:pt idx="2275">
                  <c:v>-19.400737525320988</c:v>
                </c:pt>
                <c:pt idx="2276">
                  <c:v>-22.337054530994632</c:v>
                </c:pt>
                <c:pt idx="2277">
                  <c:v>-25.322173319356882</c:v>
                </c:pt>
                <c:pt idx="2278">
                  <c:v>-28.341536094283622</c:v>
                </c:pt>
                <c:pt idx="2279">
                  <c:v>-31.371439866653272</c:v>
                </c:pt>
                <c:pt idx="2280">
                  <c:v>-34.382988430228245</c:v>
                </c:pt>
                <c:pt idx="2281">
                  <c:v>-37.347551587446311</c:v>
                </c:pt>
                <c:pt idx="2282">
                  <c:v>-40.241974380261418</c:v>
                </c:pt>
                <c:pt idx="2283">
                  <c:v>-43.052243577485356</c:v>
                </c:pt>
                <c:pt idx="2284">
                  <c:v>-45.775063660506248</c:v>
                </c:pt>
                <c:pt idx="2285">
                  <c:v>-48.417085778442548</c:v>
                </c:pt>
                <c:pt idx="2286">
                  <c:v>-50.991820417335546</c:v>
                </c:pt>
                <c:pt idx="2287">
                  <c:v>-53.514978718614884</c:v>
                </c:pt>
                <c:pt idx="2288">
                  <c:v>-55.999506948413078</c:v>
                </c:pt>
                <c:pt idx="2289">
                  <c:v>-58.45148872594843</c:v>
                </c:pt>
                <c:pt idx="2290">
                  <c:v>-60.867802550111747</c:v>
                </c:pt>
                <c:pt idx="2291">
                  <c:v>-63.236093903578123</c:v>
                </c:pt>
                <c:pt idx="2292">
                  <c:v>-65.53708635189659</c:v>
                </c:pt>
                <c:pt idx="2293">
                  <c:v>-67.748590644720053</c:v>
                </c:pt>
                <c:pt idx="2294">
                  <c:v>-69.849971375346001</c:v>
                </c:pt>
                <c:pt idx="2295">
                  <c:v>-71.825684680211594</c:v>
                </c:pt>
                <c:pt idx="2296">
                  <c:v>-73.667036852290096</c:v>
                </c:pt>
                <c:pt idx="2297">
                  <c:v>-75.371999650805193</c:v>
                </c:pt>
                <c:pt idx="2298">
                  <c:v>-76.943267555898387</c:v>
                </c:pt>
                <c:pt idx="2299">
                  <c:v>-78.385112779575692</c:v>
                </c:pt>
                <c:pt idx="2300">
                  <c:v>-79.700126411655603</c:v>
                </c:pt>
                <c:pt idx="2301">
                  <c:v>-80.886893001705729</c:v>
                </c:pt>
                <c:pt idx="2302">
                  <c:v>-81.938999244836964</c:v>
                </c:pt>
                <c:pt idx="2303">
                  <c:v>-82.84541840878758</c:v>
                </c:pt>
                <c:pt idx="2304">
                  <c:v>-83.592163018659562</c:v>
                </c:pt>
                <c:pt idx="2305">
                  <c:v>-84.164693884745034</c:v>
                </c:pt>
                <c:pt idx="2306">
                  <c:v>-84.55042406668646</c:v>
                </c:pt>
                <c:pt idx="2307">
                  <c:v>-84.740962552277608</c:v>
                </c:pt>
                <c:pt idx="2308">
                  <c:v>-84.733862163154313</c:v>
                </c:pt>
                <c:pt idx="2309">
                  <c:v>-84.533426407067083</c:v>
                </c:pt>
                <c:pt idx="2310">
                  <c:v>-84.150085079753964</c:v>
                </c:pt>
                <c:pt idx="2311">
                  <c:v>-83.598294681331382</c:v>
                </c:pt>
                <c:pt idx="2312">
                  <c:v>-82.893657493749231</c:v>
                </c:pt>
                <c:pt idx="2313">
                  <c:v>-82.050265230198178</c:v>
                </c:pt>
                <c:pt idx="2314">
                  <c:v>-81.078873938989744</c:v>
                </c:pt>
                <c:pt idx="2315">
                  <c:v>-79.986049752994319</c:v>
                </c:pt>
                <c:pt idx="2316">
                  <c:v>-78.774251709874392</c:v>
                </c:pt>
                <c:pt idx="2317">
                  <c:v>-77.442651173859204</c:v>
                </c:pt>
                <c:pt idx="2318">
                  <c:v>-75.988278352238098</c:v>
                </c:pt>
                <c:pt idx="2319">
                  <c:v>-74.407145403926961</c:v>
                </c:pt>
                <c:pt idx="2320">
                  <c:v>-72.695375707576346</c:v>
                </c:pt>
                <c:pt idx="2321">
                  <c:v>-70.850560474157788</c:v>
                </c:pt>
                <c:pt idx="2322">
                  <c:v>-68.873200660113284</c:v>
                </c:pt>
                <c:pt idx="2323">
                  <c:v>-66.767679944048538</c:v>
                </c:pt>
                <c:pt idx="2324">
                  <c:v>-64.542411083094748</c:v>
                </c:pt>
                <c:pt idx="2325">
                  <c:v>-62.209343506152621</c:v>
                </c:pt>
                <c:pt idx="2326">
                  <c:v>-59.783113903515321</c:v>
                </c:pt>
                <c:pt idx="2327">
                  <c:v>-57.279715345055017</c:v>
                </c:pt>
                <c:pt idx="2328">
                  <c:v>-54.714520087798135</c:v>
                </c:pt>
                <c:pt idx="2329">
                  <c:v>-52.100033632192094</c:v>
                </c:pt>
                <c:pt idx="2330">
                  <c:v>-49.443931918273684</c:v>
                </c:pt>
                <c:pt idx="2331">
                  <c:v>-46.747580255946083</c:v>
                </c:pt>
                <c:pt idx="2332">
                  <c:v>-44.005336705839589</c:v>
                </c:pt>
                <c:pt idx="2333">
                  <c:v>-41.205354843708662</c:v>
                </c:pt>
                <c:pt idx="2334">
                  <c:v>-38.332197860601909</c:v>
                </c:pt>
                <c:pt idx="2335">
                  <c:v>-35.370543287377089</c:v>
                </c:pt>
                <c:pt idx="2336">
                  <c:v>-32.308795888838006</c:v>
                </c:pt>
                <c:pt idx="2337">
                  <c:v>-29.14185552904647</c:v>
                </c:pt>
                <c:pt idx="2338">
                  <c:v>-25.872883781948381</c:v>
                </c:pt>
                <c:pt idx="2339">
                  <c:v>-22.514071606873252</c:v>
                </c:pt>
                <c:pt idx="2340">
                  <c:v>-19.086126369006173</c:v>
                </c:pt>
                <c:pt idx="2341">
                  <c:v>-15.616010410282971</c:v>
                </c:pt>
                <c:pt idx="2342">
                  <c:v>-12.133059883027929</c:v>
                </c:pt>
                <c:pt idx="2343">
                  <c:v>-8.6645699242073988</c:v>
                </c:pt>
                <c:pt idx="2344">
                  <c:v>-5.2321293076843531</c:v>
                </c:pt>
                <c:pt idx="2345">
                  <c:v>-1.8495013930238091</c:v>
                </c:pt>
                <c:pt idx="2346">
                  <c:v>1.4776393378084882</c:v>
                </c:pt>
                <c:pt idx="2347">
                  <c:v>4.7503068392594026</c:v>
                </c:pt>
                <c:pt idx="2348">
                  <c:v>7.9738216980481598</c:v>
                </c:pt>
                <c:pt idx="2349">
                  <c:v>11.155231802380969</c:v>
                </c:pt>
                <c:pt idx="2350">
                  <c:v>14.301033784240675</c:v>
                </c:pt>
                <c:pt idx="2351">
                  <c:v>17.415348831554699</c:v>
                </c:pt>
                <c:pt idx="2352">
                  <c:v>20.498599721707745</c:v>
                </c:pt>
                <c:pt idx="2353">
                  <c:v>23.547036302090806</c:v>
                </c:pt>
                <c:pt idx="2354">
                  <c:v>26.553610290187766</c:v>
                </c:pt>
                <c:pt idx="2355">
                  <c:v>29.510015858727137</c:v>
                </c:pt>
                <c:pt idx="2356">
                  <c:v>32.408929195922319</c:v>
                </c:pt>
                <c:pt idx="2357">
                  <c:v>35.245592042904981</c:v>
                </c:pt>
                <c:pt idx="2358">
                  <c:v>38.01844613455674</c:v>
                </c:pt>
                <c:pt idx="2359">
                  <c:v>40.72887029482564</c:v>
                </c:pt>
                <c:pt idx="2360">
                  <c:v>43.380199443068804</c:v>
                </c:pt>
                <c:pt idx="2361">
                  <c:v>45.976218148828956</c:v>
                </c:pt>
                <c:pt idx="2362">
                  <c:v>48.519405062231044</c:v>
                </c:pt>
                <c:pt idx="2363">
                  <c:v>51.009373660548682</c:v>
                </c:pt>
                <c:pt idx="2364">
                  <c:v>53.441898013619756</c:v>
                </c:pt>
                <c:pt idx="2365">
                  <c:v>55.80875170587376</c:v>
                </c:pt>
                <c:pt idx="2366">
                  <c:v>58.09858972356524</c:v>
                </c:pt>
                <c:pt idx="2367">
                  <c:v>60.298872630157071</c:v>
                </c:pt>
                <c:pt idx="2368">
                  <c:v>62.398199692640461</c:v>
                </c:pt>
                <c:pt idx="2369">
                  <c:v>64.388090690169562</c:v>
                </c:pt>
                <c:pt idx="2370">
                  <c:v>66.263636762901172</c:v>
                </c:pt>
                <c:pt idx="2371">
                  <c:v>68.022998002765405</c:v>
                </c:pt>
                <c:pt idx="2372">
                  <c:v>69.666033014224752</c:v>
                </c:pt>
                <c:pt idx="2373">
                  <c:v>71.192603233952923</c:v>
                </c:pt>
                <c:pt idx="2374">
                  <c:v>72.601269875219998</c:v>
                </c:pt>
                <c:pt idx="2375">
                  <c:v>73.888803177556355</c:v>
                </c:pt>
                <c:pt idx="2376">
                  <c:v>75.050409897013566</c:v>
                </c:pt>
                <c:pt idx="2377">
                  <c:v>76.080487120137136</c:v>
                </c:pt>
                <c:pt idx="2378">
                  <c:v>76.973823980979418</c:v>
                </c:pt>
                <c:pt idx="2379">
                  <c:v>77.726942013149369</c:v>
                </c:pt>
                <c:pt idx="2380">
                  <c:v>78.33901054846126</c:v>
                </c:pt>
                <c:pt idx="2381">
                  <c:v>78.812045829736036</c:v>
                </c:pt>
                <c:pt idx="2382">
                  <c:v>79.150538096330109</c:v>
                </c:pt>
                <c:pt idx="2383">
                  <c:v>79.360693777212262</c:v>
                </c:pt>
                <c:pt idx="2384">
                  <c:v>79.449345070558024</c:v>
                </c:pt>
                <c:pt idx="2385">
                  <c:v>79.422637559376554</c:v>
                </c:pt>
                <c:pt idx="2386">
                  <c:v>79.284745093243316</c:v>
                </c:pt>
                <c:pt idx="2387">
                  <c:v>79.036948417000119</c:v>
                </c:pt>
                <c:pt idx="2388">
                  <c:v>78.677455230470358</c:v>
                </c:pt>
                <c:pt idx="2389">
                  <c:v>78.2021534363423</c:v>
                </c:pt>
                <c:pt idx="2390">
                  <c:v>77.606044784255687</c:v>
                </c:pt>
                <c:pt idx="2391">
                  <c:v>76.884788379574928</c:v>
                </c:pt>
                <c:pt idx="2392">
                  <c:v>76.035906797718695</c:v>
                </c:pt>
                <c:pt idx="2393">
                  <c:v>75.059547332380461</c:v>
                </c:pt>
                <c:pt idx="2394">
                  <c:v>73.958764904045253</c:v>
                </c:pt>
                <c:pt idx="2395">
                  <c:v>72.739179690816215</c:v>
                </c:pt>
                <c:pt idx="2396">
                  <c:v>71.408062225856497</c:v>
                </c:pt>
                <c:pt idx="2397">
                  <c:v>69.973218940381841</c:v>
                </c:pt>
                <c:pt idx="2398">
                  <c:v>68.441931928032417</c:v>
                </c:pt>
                <c:pt idx="2399">
                  <c:v>66.819982032588769</c:v>
                </c:pt>
                <c:pt idx="2400">
                  <c:v>65.111001607087545</c:v>
                </c:pt>
                <c:pt idx="2401">
                  <c:v>63.316582110524351</c:v>
                </c:pt>
                <c:pt idx="2402">
                  <c:v>61.437160157825872</c:v>
                </c:pt>
                <c:pt idx="2403">
                  <c:v>59.473245507909454</c:v>
                </c:pt>
                <c:pt idx="2404">
                  <c:v>57.426563936257509</c:v>
                </c:pt>
                <c:pt idx="2405">
                  <c:v>55.300883285772677</c:v>
                </c:pt>
                <c:pt idx="2406">
                  <c:v>53.102391201300918</c:v>
                </c:pt>
                <c:pt idx="2407">
                  <c:v>50.839550169882095</c:v>
                </c:pt>
                <c:pt idx="2408">
                  <c:v>48.522428265979123</c:v>
                </c:pt>
                <c:pt idx="2409">
                  <c:v>46.161597619332397</c:v>
                </c:pt>
                <c:pt idx="2410">
                  <c:v>43.766792059511772</c:v>
                </c:pt>
                <c:pt idx="2411">
                  <c:v>41.345650568576083</c:v>
                </c:pt>
                <c:pt idx="2412">
                  <c:v>38.902939127569446</c:v>
                </c:pt>
                <c:pt idx="2413">
                  <c:v>36.440469428379075</c:v>
                </c:pt>
                <c:pt idx="2414">
                  <c:v>33.957692645082787</c:v>
                </c:pt>
                <c:pt idx="2415">
                  <c:v>31.452815064579546</c:v>
                </c:pt>
                <c:pt idx="2416">
                  <c:v>28.924185358236755</c:v>
                </c:pt>
                <c:pt idx="2417">
                  <c:v>26.371638776156463</c:v>
                </c:pt>
                <c:pt idx="2418">
                  <c:v>23.797467827033319</c:v>
                </c:pt>
                <c:pt idx="2419">
                  <c:v>21.206777434856548</c:v>
                </c:pt>
                <c:pt idx="2420">
                  <c:v>18.607164152044312</c:v>
                </c:pt>
                <c:pt idx="2421">
                  <c:v>16.007731662510494</c:v>
                </c:pt>
                <c:pt idx="2422">
                  <c:v>13.417578704986859</c:v>
                </c:pt>
                <c:pt idx="2423">
                  <c:v>10.84423028439525</c:v>
                </c:pt>
                <c:pt idx="2424">
                  <c:v>8.2925679876933387</c:v>
                </c:pt>
                <c:pt idx="2425">
                  <c:v>5.7645101758219415</c:v>
                </c:pt>
                <c:pt idx="2426">
                  <c:v>3.2594085157051809</c:v>
                </c:pt>
                <c:pt idx="2427">
                  <c:v>0.7749704059487228</c:v>
                </c:pt>
                <c:pt idx="2428">
                  <c:v>-1.6915490474117811</c:v>
                </c:pt>
                <c:pt idx="2429">
                  <c:v>-4.1421150156969677</c:v>
                </c:pt>
                <c:pt idx="2430">
                  <c:v>-6.5768887882850713</c:v>
                </c:pt>
                <c:pt idx="2431">
                  <c:v>-8.9936626360008063</c:v>
                </c:pt>
                <c:pt idx="2432">
                  <c:v>-11.387859599906719</c:v>
                </c:pt>
                <c:pt idx="2433">
                  <c:v>-13.753035958831086</c:v>
                </c:pt>
                <c:pt idx="2434">
                  <c:v>-16.081736334350829</c:v>
                </c:pt>
                <c:pt idx="2435">
                  <c:v>-18.366513986346291</c:v>
                </c:pt>
                <c:pt idx="2436">
                  <c:v>-20.600879988020786</c:v>
                </c:pt>
                <c:pt idx="2437">
                  <c:v>-22.779852342185556</c:v>
                </c:pt>
                <c:pt idx="2438">
                  <c:v>-24.899822130896343</c:v>
                </c:pt>
                <c:pt idx="2439">
                  <c:v>-26.957839378335152</c:v>
                </c:pt>
                <c:pt idx="2440">
                  <c:v>-28.950798383613101</c:v>
                </c:pt>
                <c:pt idx="2441">
                  <c:v>-30.874872737639656</c:v>
                </c:pt>
                <c:pt idx="2442">
                  <c:v>-32.725256731190349</c:v>
                </c:pt>
                <c:pt idx="2443">
                  <c:v>-34.496310991954566</c:v>
                </c:pt>
                <c:pt idx="2444">
                  <c:v>-36.182216784877227</c:v>
                </c:pt>
                <c:pt idx="2445">
                  <c:v>-37.777949597522671</c:v>
                </c:pt>
                <c:pt idx="2446">
                  <c:v>-39.280238611955149</c:v>
                </c:pt>
                <c:pt idx="2447">
                  <c:v>-40.688328444020776</c:v>
                </c:pt>
                <c:pt idx="2448">
                  <c:v>-42.004424408624331</c:v>
                </c:pt>
                <c:pt idx="2449">
                  <c:v>-43.233587416947223</c:v>
                </c:pt>
                <c:pt idx="2450">
                  <c:v>-44.382815538629309</c:v>
                </c:pt>
                <c:pt idx="2451">
                  <c:v>-45.459296617744101</c:v>
                </c:pt>
                <c:pt idx="2452">
                  <c:v>-46.468300802944341</c:v>
                </c:pt>
                <c:pt idx="2453">
                  <c:v>-47.411466746921768</c:v>
                </c:pt>
                <c:pt idx="2454">
                  <c:v>-48.285910024716451</c:v>
                </c:pt>
                <c:pt idx="2455">
                  <c:v>-49.084154291687938</c:v>
                </c:pt>
                <c:pt idx="2456">
                  <c:v>-49.794922742309694</c:v>
                </c:pt>
                <c:pt idx="2457">
                  <c:v>-50.404820949029251</c:v>
                </c:pt>
                <c:pt idx="2458">
                  <c:v>-50.900535889460535</c:v>
                </c:pt>
                <c:pt idx="2459">
                  <c:v>-51.270905400273158</c:v>
                </c:pt>
                <c:pt idx="2460">
                  <c:v>-51.508424529817972</c:v>
                </c:pt>
                <c:pt idx="2461">
                  <c:v>-51.610191537075778</c:v>
                </c:pt>
                <c:pt idx="2462">
                  <c:v>-51.578393674898678</c:v>
                </c:pt>
                <c:pt idx="2463">
                  <c:v>-51.420056785340044</c:v>
                </c:pt>
                <c:pt idx="2464">
                  <c:v>-51.145687320540283</c:v>
                </c:pt>
                <c:pt idx="2465">
                  <c:v>-50.766984850876078</c:v>
                </c:pt>
                <c:pt idx="2466">
                  <c:v>-50.294351405531273</c:v>
                </c:pt>
                <c:pt idx="2467">
                  <c:v>-49.734971699744648</c:v>
                </c:pt>
                <c:pt idx="2468">
                  <c:v>-49.09182645910559</c:v>
                </c:pt>
                <c:pt idx="2469">
                  <c:v>-48.363579882345498</c:v>
                </c:pt>
                <c:pt idx="2470">
                  <c:v>-47.545312185553399</c:v>
                </c:pt>
                <c:pt idx="2471">
                  <c:v>-46.630179566943667</c:v>
                </c:pt>
                <c:pt idx="2472">
                  <c:v>-45.611835685932718</c:v>
                </c:pt>
                <c:pt idx="2473">
                  <c:v>-44.48712216350598</c:v>
                </c:pt>
                <c:pt idx="2474">
                  <c:v>-43.258303615361733</c:v>
                </c:pt>
                <c:pt idx="2475">
                  <c:v>-41.934119173303742</c:v>
                </c:pt>
                <c:pt idx="2476">
                  <c:v>-40.529429961862377</c:v>
                </c:pt>
                <c:pt idx="2477">
                  <c:v>-39.063735905988068</c:v>
                </c:pt>
                <c:pt idx="2478">
                  <c:v>-37.558761735256368</c:v>
                </c:pt>
                <c:pt idx="2479">
                  <c:v>-36.03534668448534</c:v>
                </c:pt>
                <c:pt idx="2480">
                  <c:v>-34.510334491480712</c:v>
                </c:pt>
                <c:pt idx="2481">
                  <c:v>-32.994229776497512</c:v>
                </c:pt>
                <c:pt idx="2482">
                  <c:v>-31.490041388205242</c:v>
                </c:pt>
                <c:pt idx="2483">
                  <c:v>-29.993558186141517</c:v>
                </c:pt>
                <c:pt idx="2484">
                  <c:v>-28.495044488400563</c:v>
                </c:pt>
                <c:pt idx="2485">
                  <c:v>-26.981971904619414</c:v>
                </c:pt>
                <c:pt idx="2486">
                  <c:v>-25.442325348376951</c:v>
                </c:pt>
                <c:pt idx="2487">
                  <c:v>-23.867942854498246</c:v>
                </c:pt>
                <c:pt idx="2488">
                  <c:v>-22.257149985924904</c:v>
                </c:pt>
                <c:pt idx="2489">
                  <c:v>-20.616051083642599</c:v>
                </c:pt>
                <c:pt idx="2490">
                  <c:v>-18.958120924447503</c:v>
                </c:pt>
                <c:pt idx="2491">
                  <c:v>-17.301920291259144</c:v>
                </c:pt>
                <c:pt idx="2492">
                  <c:v>-15.667236112509176</c:v>
                </c:pt>
                <c:pt idx="2493">
                  <c:v>-14.070855879590658</c:v>
                </c:pt>
                <c:pt idx="2494">
                  <c:v>-12.523518948830517</c:v>
                </c:pt>
                <c:pt idx="2495">
                  <c:v>-11.028802423846544</c:v>
                </c:pt>
                <c:pt idx="2496">
                  <c:v>-9.5838953423504556</c:v>
                </c:pt>
                <c:pt idx="2497">
                  <c:v>-8.1821177920426145</c:v>
                </c:pt>
                <c:pt idx="2498">
                  <c:v>-6.8168382647252717</c:v>
                </c:pt>
                <c:pt idx="2499">
                  <c:v>-5.485714682834737</c:v>
                </c:pt>
                <c:pt idx="2500">
                  <c:v>-4.1937710191758288</c:v>
                </c:pt>
                <c:pt idx="2501">
                  <c:v>-2.9542346180492274</c:v>
                </c:pt>
                <c:pt idx="2502">
                  <c:v>-1.7867724583524427</c:v>
                </c:pt>
                <c:pt idx="2503">
                  <c:v>-0.71333527078639791</c:v>
                </c:pt>
                <c:pt idx="2504">
                  <c:v>0.24741516895007654</c:v>
                </c:pt>
                <c:pt idx="2505">
                  <c:v>1.0852617312159485</c:v>
                </c:pt>
                <c:pt idx="2506">
                  <c:v>1.8014306990391038</c:v>
                </c:pt>
                <c:pt idx="2507">
                  <c:v>2.4086848013486986</c:v>
                </c:pt>
                <c:pt idx="2508">
                  <c:v>2.9285626924067603</c:v>
                </c:pt>
                <c:pt idx="2509">
                  <c:v>3.3864985237637479</c:v>
                </c:pt>
                <c:pt idx="2510">
                  <c:v>3.8064011128727437</c:v>
                </c:pt>
                <c:pt idx="2511">
                  <c:v>4.2064627976001558</c:v>
                </c:pt>
                <c:pt idx="2512">
                  <c:v>4.5970954438088674</c:v>
                </c:pt>
                <c:pt idx="2513">
                  <c:v>4.9808428096815414</c:v>
                </c:pt>
                <c:pt idx="2514">
                  <c:v>5.3537637457651881</c:v>
                </c:pt>
                <c:pt idx="2515">
                  <c:v>5.7078801382382398</c:v>
                </c:pt>
                <c:pt idx="2516">
                  <c:v>6.0342458494265783</c:v>
                </c:pt>
                <c:pt idx="2517">
                  <c:v>6.3259418104392422</c:v>
                </c:pt>
                <c:pt idx="2518">
                  <c:v>6.5801362029254813</c:v>
                </c:pt>
                <c:pt idx="2519">
                  <c:v>6.7986473336931663</c:v>
                </c:pt>
                <c:pt idx="2520">
                  <c:v>6.987084191035744</c:v>
                </c:pt>
                <c:pt idx="2521">
                  <c:v>7.1530826232235656</c:v>
                </c:pt>
                <c:pt idx="2522">
                  <c:v>7.3043336884526422</c:v>
                </c:pt>
                <c:pt idx="2523">
                  <c:v>7.4471034247902601</c:v>
                </c:pt>
                <c:pt idx="2524">
                  <c:v>7.5856275220749954</c:v>
                </c:pt>
                <c:pt idx="2525">
                  <c:v>7.7223043846739099</c:v>
                </c:pt>
                <c:pt idx="2526">
                  <c:v>7.8583611843289392</c:v>
                </c:pt>
                <c:pt idx="2527">
                  <c:v>7.99460108996659</c:v>
                </c:pt>
                <c:pt idx="2528">
                  <c:v>8.131811074334987</c:v>
                </c:pt>
                <c:pt idx="2529">
                  <c:v>8.2705133789630487</c:v>
                </c:pt>
                <c:pt idx="2530">
                  <c:v>8.4100998516577263</c:v>
                </c:pt>
                <c:pt idx="2531">
                  <c:v>8.5478578278899082</c:v>
                </c:pt>
                <c:pt idx="2532">
                  <c:v>8.678544713724607</c:v>
                </c:pt>
                <c:pt idx="2533">
                  <c:v>8.7948522541521772</c:v>
                </c:pt>
                <c:pt idx="2534">
                  <c:v>8.888781138408774</c:v>
                </c:pt>
                <c:pt idx="2535">
                  <c:v>8.9537103920667214</c:v>
                </c:pt>
                <c:pt idx="2536">
                  <c:v>8.9865112787416166</c:v>
                </c:pt>
                <c:pt idx="2537">
                  <c:v>8.9888357276135444</c:v>
                </c:pt>
                <c:pt idx="2538">
                  <c:v>8.9670910467505394</c:v>
                </c:pt>
                <c:pt idx="2539">
                  <c:v>8.9311877350095621</c:v>
                </c:pt>
                <c:pt idx="2540">
                  <c:v>8.892463067836303</c:v>
                </c:pt>
                <c:pt idx="2541">
                  <c:v>8.8611908989034465</c:v>
                </c:pt>
                <c:pt idx="2542">
                  <c:v>8.8441285630334221</c:v>
                </c:pt>
                <c:pt idx="2543">
                  <c:v>8.842709790049943</c:v>
                </c:pt>
                <c:pt idx="2544">
                  <c:v>8.8523930480246644</c:v>
                </c:pt>
                <c:pt idx="2545">
                  <c:v>8.8634196530255007</c:v>
                </c:pt>
                <c:pt idx="2546">
                  <c:v>8.8629449426148845</c:v>
                </c:pt>
                <c:pt idx="2547">
                  <c:v>8.8380118976393298</c:v>
                </c:pt>
                <c:pt idx="2548">
                  <c:v>8.7785230520053048</c:v>
                </c:pt>
                <c:pt idx="2549">
                  <c:v>8.6794547972760334</c:v>
                </c:pt>
                <c:pt idx="2550">
                  <c:v>8.5418213953967932</c:v>
                </c:pt>
                <c:pt idx="2551">
                  <c:v>8.3722958588053373</c:v>
                </c:pt>
                <c:pt idx="2552">
                  <c:v>8.1817068060493039</c:v>
                </c:pt>
                <c:pt idx="2553">
                  <c:v>7.982737999356325</c:v>
                </c:pt>
                <c:pt idx="2554">
                  <c:v>7.7873316958086187</c:v>
                </c:pt>
                <c:pt idx="2555">
                  <c:v>7.6043926202295395</c:v>
                </c:pt>
                <c:pt idx="2556">
                  <c:v>7.4381881044960156</c:v>
                </c:pt>
                <c:pt idx="2557">
                  <c:v>7.2876703640289335</c:v>
                </c:pt>
                <c:pt idx="2558">
                  <c:v>7.1469259468264337</c:v>
                </c:pt>
                <c:pt idx="2559">
                  <c:v>7.0067731580230586</c:v>
                </c:pt>
                <c:pt idx="2560">
                  <c:v>6.8571363691355014</c:v>
                </c:pt>
                <c:pt idx="2561">
                  <c:v>6.6894938560977586</c:v>
                </c:pt>
                <c:pt idx="2562">
                  <c:v>6.4986589264876171</c:v>
                </c:pt>
                <c:pt idx="2563">
                  <c:v>6.2834843300066074</c:v>
                </c:pt>
                <c:pt idx="2564">
                  <c:v>6.0465587692613498</c:v>
                </c:pt>
                <c:pt idx="2565">
                  <c:v>5.793220491348765</c:v>
                </c:pt>
                <c:pt idx="2566">
                  <c:v>5.5302368332544045</c:v>
                </c:pt>
                <c:pt idx="2567">
                  <c:v>5.2645462776274705</c:v>
                </c:pt>
                <c:pt idx="2568">
                  <c:v>5.0024778102535743</c:v>
                </c:pt>
                <c:pt idx="2569">
                  <c:v>4.7496645448522186</c:v>
                </c:pt>
                <c:pt idx="2570">
                  <c:v>4.5114810352792079</c:v>
                </c:pt>
                <c:pt idx="2571">
                  <c:v>4.2934723052356283</c:v>
                </c:pt>
                <c:pt idx="2572">
                  <c:v>4.1012791621248637</c:v>
                </c:pt>
                <c:pt idx="2573">
                  <c:v>3.9400445267637378</c:v>
                </c:pt>
                <c:pt idx="2574">
                  <c:v>3.8136360656677302</c:v>
                </c:pt>
                <c:pt idx="2575">
                  <c:v>3.7239127641815135</c:v>
                </c:pt>
                <c:pt idx="2576">
                  <c:v>3.6701224336240625</c:v>
                </c:pt>
                <c:pt idx="2577">
                  <c:v>3.6486732475316872</c:v>
                </c:pt>
                <c:pt idx="2578">
                  <c:v>3.6537242034854969</c:v>
                </c:pt>
                <c:pt idx="2579">
                  <c:v>3.6789342748315601</c:v>
                </c:pt>
                <c:pt idx="2580">
                  <c:v>3.7201520551945806</c:v>
                </c:pt>
                <c:pt idx="2581">
                  <c:v>3.7780914553257503</c:v>
                </c:pt>
                <c:pt idx="2582">
                  <c:v>3.859815389271477</c:v>
                </c:pt>
                <c:pt idx="2583">
                  <c:v>3.9783560390271764</c:v>
                </c:pt>
                <c:pt idx="2584">
                  <c:v>4.1504532915720951</c:v>
                </c:pt>
                <c:pt idx="2585">
                  <c:v>4.3928549520698681</c:v>
                </c:pt>
                <c:pt idx="2586">
                  <c:v>4.7180525962234832</c:v>
                </c:pt>
                <c:pt idx="2587">
                  <c:v>5.130607136319405</c:v>
                </c:pt>
                <c:pt idx="2588">
                  <c:v>5.6251014972944526</c:v>
                </c:pt>
                <c:pt idx="2589">
                  <c:v>6.1863462792847823</c:v>
                </c:pt>
                <c:pt idx="2590">
                  <c:v>6.7920038146692363</c:v>
                </c:pt>
                <c:pt idx="2591">
                  <c:v>7.4173090145998719</c:v>
                </c:pt>
                <c:pt idx="2592">
                  <c:v>8.0408186051562875</c:v>
                </c:pt>
                <c:pt idx="2593">
                  <c:v>8.6494041959080814</c:v>
                </c:pt>
                <c:pt idx="2594">
                  <c:v>9.2409517400054337</c:v>
                </c:pt>
                <c:pt idx="2595">
                  <c:v>9.8243365061294305</c:v>
                </c:pt>
                <c:pt idx="2596">
                  <c:v>10.41697998959528</c:v>
                </c:pt>
                <c:pt idx="2597">
                  <c:v>11.04044793727774</c:v>
                </c:pt>
                <c:pt idx="2598">
                  <c:v>11.714912898988253</c:v>
                </c:pt>
                <c:pt idx="2599">
                  <c:v>12.453890096459501</c:v>
                </c:pt>
                <c:pt idx="2600">
                  <c:v>13.260721639987933</c:v>
                </c:pt>
                <c:pt idx="2601">
                  <c:v>14.127581270639144</c:v>
                </c:pt>
                <c:pt idx="2602">
                  <c:v>15.03691813232</c:v>
                </c:pt>
                <c:pt idx="2603">
                  <c:v>15.964959629735167</c:v>
                </c:pt>
                <c:pt idx="2604">
                  <c:v>16.88675607981115</c:v>
                </c:pt>
                <c:pt idx="2605">
                  <c:v>17.781555972517271</c:v>
                </c:pt>
                <c:pt idx="2606">
                  <c:v>18.636815632067893</c:v>
                </c:pt>
                <c:pt idx="2607">
                  <c:v>19.449800167739248</c:v>
                </c:pt>
                <c:pt idx="2608">
                  <c:v>20.226765415488018</c:v>
                </c:pt>
                <c:pt idx="2609">
                  <c:v>20.980140075316218</c:v>
                </c:pt>
                <c:pt idx="2610">
                  <c:v>21.724276074998333</c:v>
                </c:pt>
                <c:pt idx="2611">
                  <c:v>22.470826125575893</c:v>
                </c:pt>
                <c:pt idx="2612">
                  <c:v>23.225126894783447</c:v>
                </c:pt>
                <c:pt idx="2613">
                  <c:v>23.984404923755172</c:v>
                </c:pt>
                <c:pt idx="2614">
                  <c:v>24.737885883952835</c:v>
                </c:pt>
                <c:pt idx="2615">
                  <c:v>25.468712472981483</c:v>
                </c:pt>
                <c:pt idx="2616">
                  <c:v>26.157387916916115</c:v>
                </c:pt>
                <c:pt idx="2617">
                  <c:v>26.785878352355684</c:v>
                </c:pt>
                <c:pt idx="2618">
                  <c:v>27.341089523672519</c:v>
                </c:pt>
                <c:pt idx="2619">
                  <c:v>27.816699426035818</c:v>
                </c:pt>
                <c:pt idx="2620">
                  <c:v>28.21307584813318</c:v>
                </c:pt>
                <c:pt idx="2621">
                  <c:v>28.535613818548299</c:v>
                </c:pt>
                <c:pt idx="2622">
                  <c:v>28.792099201656765</c:v>
                </c:pt>
                <c:pt idx="2623">
                  <c:v>28.989878513855693</c:v>
                </c:pt>
                <c:pt idx="2624">
                  <c:v>29.133640461143113</c:v>
                </c:pt>
                <c:pt idx="2625">
                  <c:v>29.224316757499462</c:v>
                </c:pt>
                <c:pt idx="2626">
                  <c:v>29.259246077932151</c:v>
                </c:pt>
                <c:pt idx="2627">
                  <c:v>29.233459522940578</c:v>
                </c:pt>
                <c:pt idx="2628">
                  <c:v>29.141567567927673</c:v>
                </c:pt>
                <c:pt idx="2629">
                  <c:v>28.979566389192385</c:v>
                </c:pt>
                <c:pt idx="2630">
                  <c:v>28.746151460968967</c:v>
                </c:pt>
                <c:pt idx="2631">
                  <c:v>28.443356637362985</c:v>
                </c:pt>
                <c:pt idx="2632">
                  <c:v>28.076347258512445</c:v>
                </c:pt>
                <c:pt idx="2633">
                  <c:v>27.652313736809251</c:v>
                </c:pt>
                <c:pt idx="2634">
                  <c:v>27.178776066454269</c:v>
                </c:pt>
                <c:pt idx="2635">
                  <c:v>26.661898672369293</c:v>
                </c:pt>
                <c:pt idx="2636">
                  <c:v>26.105314281459879</c:v>
                </c:pt>
                <c:pt idx="2637">
                  <c:v>25.509673012098311</c:v>
                </c:pt>
                <c:pt idx="2638">
                  <c:v>24.87296733516142</c:v>
                </c:pt>
                <c:pt idx="2639">
                  <c:v>24.191591223384307</c:v>
                </c:pt>
                <c:pt idx="2640">
                  <c:v>23.461911981346272</c:v>
                </c:pt>
                <c:pt idx="2641">
                  <c:v>22.681894773638643</c:v>
                </c:pt>
                <c:pt idx="2642">
                  <c:v>21.852300656508845</c:v>
                </c:pt>
                <c:pt idx="2643">
                  <c:v>20.977267147277264</c:v>
                </c:pt>
                <c:pt idx="2644">
                  <c:v>20.064311686648068</c:v>
                </c:pt>
                <c:pt idx="2645">
                  <c:v>19.123739126915861</c:v>
                </c:pt>
                <c:pt idx="2646">
                  <c:v>18.167350363374453</c:v>
                </c:pt>
                <c:pt idx="2647">
                  <c:v>17.206535536658993</c:v>
                </c:pt>
                <c:pt idx="2648">
                  <c:v>16.250238849215837</c:v>
                </c:pt>
                <c:pt idx="2649">
                  <c:v>15.303505152313171</c:v>
                </c:pt>
                <c:pt idx="2650">
                  <c:v>14.367017836037155</c:v>
                </c:pt>
                <c:pt idx="2651">
                  <c:v>13.437544190380798</c:v>
                </c:pt>
                <c:pt idx="2652">
                  <c:v>12.509083381227232</c:v>
                </c:pt>
                <c:pt idx="2653">
                  <c:v>11.574626752871168</c:v>
                </c:pt>
                <c:pt idx="2654">
                  <c:v>10.628335420488666</c:v>
                </c:pt>
                <c:pt idx="2655">
                  <c:v>9.6676533887775378</c:v>
                </c:pt>
                <c:pt idx="2656">
                  <c:v>8.6947360039866375</c:v>
                </c:pt>
                <c:pt idx="2657">
                  <c:v>7.7166735476470727</c:v>
                </c:pt>
                <c:pt idx="2658">
                  <c:v>6.7442099371083364</c:v>
                </c:pt>
                <c:pt idx="2659">
                  <c:v>5.7890731890562286</c:v>
                </c:pt>
                <c:pt idx="2660">
                  <c:v>4.8607426524959383</c:v>
                </c:pt>
                <c:pt idx="2661">
                  <c:v>3.9638968193891664</c:v>
                </c:pt>
                <c:pt idx="2662">
                  <c:v>3.0972947588876303</c:v>
                </c:pt>
                <c:pt idx="2663">
                  <c:v>2.2540755316503165</c:v>
                </c:pt>
                <c:pt idx="2664">
                  <c:v>1.4232463462231859</c:v>
                </c:pt>
                <c:pt idx="2665">
                  <c:v>0.59208732580189738</c:v>
                </c:pt>
                <c:pt idx="2666">
                  <c:v>-0.25103742795065886</c:v>
                </c:pt>
                <c:pt idx="2667">
                  <c:v>-1.1140283146174395</c:v>
                </c:pt>
                <c:pt idx="2668">
                  <c:v>-1.9990196752776419</c:v>
                </c:pt>
                <c:pt idx="2669">
                  <c:v>-2.9014429816333207</c:v>
                </c:pt>
                <c:pt idx="2670">
                  <c:v>-3.8106137612903179</c:v>
                </c:pt>
                <c:pt idx="2671">
                  <c:v>-4.7119619488858682</c:v>
                </c:pt>
                <c:pt idx="2672">
                  <c:v>-5.5903982522853717</c:v>
                </c:pt>
                <c:pt idx="2673">
                  <c:v>-6.4336377158041334</c:v>
                </c:pt>
                <c:pt idx="2674">
                  <c:v>-7.2342706722681767</c:v>
                </c:pt>
                <c:pt idx="2675">
                  <c:v>-7.9901901732252618</c:v>
                </c:pt>
                <c:pt idx="2676">
                  <c:v>-8.7038373736714245</c:v>
                </c:pt>
                <c:pt idx="2677">
                  <c:v>-9.3807887826103151</c:v>
                </c:pt>
                <c:pt idx="2678">
                  <c:v>-10.027868330666678</c:v>
                </c:pt>
                <c:pt idx="2679">
                  <c:v>-10.651057347340586</c:v>
                </c:pt>
                <c:pt idx="2680">
                  <c:v>-11.253795398739005</c:v>
                </c:pt>
                <c:pt idx="2681">
                  <c:v>-11.836229451464176</c:v>
                </c:pt>
                <c:pt idx="2682">
                  <c:v>-12.395662132860426</c:v>
                </c:pt>
                <c:pt idx="2683">
                  <c:v>-12.928050643211936</c:v>
                </c:pt>
                <c:pt idx="2684">
                  <c:v>-13.42994491946647</c:v>
                </c:pt>
                <c:pt idx="2685">
                  <c:v>-13.900091467447453</c:v>
                </c:pt>
                <c:pt idx="2686">
                  <c:v>-14.340227370233</c:v>
                </c:pt>
                <c:pt idx="2687">
                  <c:v>-14.754865258438498</c:v>
                </c:pt>
                <c:pt idx="2688">
                  <c:v>-15.150065572241802</c:v>
                </c:pt>
                <c:pt idx="2689">
                  <c:v>-15.531625268001584</c:v>
                </c:pt>
                <c:pt idx="2690">
                  <c:v>-15.903384606187011</c:v>
                </c:pt>
                <c:pt idx="2691">
                  <c:v>-16.266158022003996</c:v>
                </c:pt>
                <c:pt idx="2692">
                  <c:v>-16.617549877203686</c:v>
                </c:pt>
                <c:pt idx="2693">
                  <c:v>-16.95284344916406</c:v>
                </c:pt>
                <c:pt idx="2694">
                  <c:v>-17.266934763565715</c:v>
                </c:pt>
                <c:pt idx="2695">
                  <c:v>-17.556672290411004</c:v>
                </c:pt>
                <c:pt idx="2696">
                  <c:v>-17.822532079991181</c:v>
                </c:pt>
                <c:pt idx="2697">
                  <c:v>-18.068959780674415</c:v>
                </c:pt>
                <c:pt idx="2698">
                  <c:v>-18.303366671332956</c:v>
                </c:pt>
                <c:pt idx="2699">
                  <c:v>-18.534051962328828</c:v>
                </c:pt>
                <c:pt idx="2700">
                  <c:v>-18.767662287770893</c:v>
                </c:pt>
                <c:pt idx="2701">
                  <c:v>-19.007136606754734</c:v>
                </c:pt>
                <c:pt idx="2702">
                  <c:v>-19.250765021866307</c:v>
                </c:pt>
                <c:pt idx="2703">
                  <c:v>-19.492441241200925</c:v>
                </c:pt>
                <c:pt idx="2704">
                  <c:v>-19.72303657973119</c:v>
                </c:pt>
                <c:pt idx="2705">
                  <c:v>-19.932586007889405</c:v>
                </c:pt>
                <c:pt idx="2706">
                  <c:v>-20.112552285349913</c:v>
                </c:pt>
                <c:pt idx="2707">
                  <c:v>-20.257490818001067</c:v>
                </c:pt>
                <c:pt idx="2708">
                  <c:v>-20.365855700923188</c:v>
                </c:pt>
                <c:pt idx="2709">
                  <c:v>-20.439881763861386</c:v>
                </c:pt>
                <c:pt idx="2710">
                  <c:v>-20.484575601270304</c:v>
                </c:pt>
                <c:pt idx="2711">
                  <c:v>-20.506193428860968</c:v>
                </c:pt>
                <c:pt idx="2712">
                  <c:v>-20.510906743166739</c:v>
                </c:pt>
                <c:pt idx="2713">
                  <c:v>-20.504218171279263</c:v>
                </c:pt>
                <c:pt idx="2714">
                  <c:v>-20.491234189319087</c:v>
                </c:pt>
                <c:pt idx="2715">
                  <c:v>-20.47751465584577</c:v>
                </c:pt>
                <c:pt idx="2716">
                  <c:v>-20.469977841670858</c:v>
                </c:pt>
                <c:pt idx="2717">
                  <c:v>-20.477278130591749</c:v>
                </c:pt>
                <c:pt idx="2718">
                  <c:v>-20.509271688966464</c:v>
                </c:pt>
                <c:pt idx="2719">
                  <c:v>-20.57553550373509</c:v>
                </c:pt>
                <c:pt idx="2720">
                  <c:v>-20.683278380145961</c:v>
                </c:pt>
                <c:pt idx="2721">
                  <c:v>-20.83532031124815</c:v>
                </c:pt>
                <c:pt idx="2722">
                  <c:v>-21.028935317696956</c:v>
                </c:pt>
                <c:pt idx="2723">
                  <c:v>-21.256096656103399</c:v>
                </c:pt>
                <c:pt idx="2724">
                  <c:v>-21.505280672353123</c:v>
                </c:pt>
                <c:pt idx="2725">
                  <c:v>-21.764691791969181</c:v>
                </c:pt>
                <c:pt idx="2726">
                  <c:v>-22.026221095862244</c:v>
                </c:pt>
                <c:pt idx="2727">
                  <c:v>-22.288751528832798</c:v>
                </c:pt>
                <c:pt idx="2728">
                  <c:v>-22.559409304784584</c:v>
                </c:pt>
                <c:pt idx="2729">
                  <c:v>-22.852112501553584</c:v>
                </c:pt>
                <c:pt idx="2730">
                  <c:v>-23.18374165523382</c:v>
                </c:pt>
                <c:pt idx="2731">
                  <c:v>-23.569087063683458</c:v>
                </c:pt>
                <c:pt idx="2732">
                  <c:v>-24.015984133173848</c:v>
                </c:pt>
                <c:pt idx="2733">
                  <c:v>-24.521821042358589</c:v>
                </c:pt>
                <c:pt idx="2734">
                  <c:v>-25.072458239968366</c:v>
                </c:pt>
                <c:pt idx="2735">
                  <c:v>-25.644308132640862</c:v>
                </c:pt>
                <c:pt idx="2736">
                  <c:v>-26.209296479275721</c:v>
                </c:pt>
                <c:pt idx="2737">
                  <c:v>-26.741171018900154</c:v>
                </c:pt>
                <c:pt idx="2738">
                  <c:v>-27.221249039024009</c:v>
                </c:pt>
                <c:pt idx="2739">
                  <c:v>-27.64227545145809</c:v>
                </c:pt>
                <c:pt idx="2740">
                  <c:v>-28.009743688999158</c:v>
                </c:pt>
                <c:pt idx="2741">
                  <c:v>-28.340382906163111</c:v>
                </c:pt>
                <c:pt idx="2742">
                  <c:v>-28.657877499536646</c:v>
                </c:pt>
                <c:pt idx="2743">
                  <c:v>-28.986671735800542</c:v>
                </c:pt>
                <c:pt idx="2744">
                  <c:v>-29.345574533536222</c:v>
                </c:pt>
                <c:pt idx="2745">
                  <c:v>-29.74299540449849</c:v>
                </c:pt>
                <c:pt idx="2746">
                  <c:v>-30.174947305688089</c:v>
                </c:pt>
                <c:pt idx="2747">
                  <c:v>-30.626164278337324</c:v>
                </c:pt>
                <c:pt idx="2748">
                  <c:v>-31.074062114873968</c:v>
                </c:pt>
                <c:pt idx="2749">
                  <c:v>-31.494459792186195</c:v>
                </c:pt>
                <c:pt idx="2750">
                  <c:v>-31.867310873361067</c:v>
                </c:pt>
                <c:pt idx="2751">
                  <c:v>-32.180944776686374</c:v>
                </c:pt>
                <c:pt idx="2752">
                  <c:v>-32.434015670284175</c:v>
                </c:pt>
                <c:pt idx="2753">
                  <c:v>-32.634684924217659</c:v>
                </c:pt>
                <c:pt idx="2754">
                  <c:v>-32.79703269843511</c:v>
                </c:pt>
                <c:pt idx="2755">
                  <c:v>-32.935751708120868</c:v>
                </c:pt>
                <c:pt idx="2756">
                  <c:v>-33.060935526954601</c:v>
                </c:pt>
                <c:pt idx="2757">
                  <c:v>-33.174520540406554</c:v>
                </c:pt>
                <c:pt idx="2758">
                  <c:v>-33.269139976657279</c:v>
                </c:pt>
                <c:pt idx="2759">
                  <c:v>-33.329422938668728</c:v>
                </c:pt>
                <c:pt idx="2760">
                  <c:v>-33.335260817022693</c:v>
                </c:pt>
                <c:pt idx="2761">
                  <c:v>-33.266158807028432</c:v>
                </c:pt>
                <c:pt idx="2762">
                  <c:v>-33.105524605333429</c:v>
                </c:pt>
                <c:pt idx="2763">
                  <c:v>-32.843955902009377</c:v>
                </c:pt>
                <c:pt idx="2764">
                  <c:v>-32.481068877558648</c:v>
                </c:pt>
                <c:pt idx="2765">
                  <c:v>-32.025473098463259</c:v>
                </c:pt>
                <c:pt idx="2766">
                  <c:v>-31.492440902591817</c:v>
                </c:pt>
                <c:pt idx="2767">
                  <c:v>-30.899548860506211</c:v>
                </c:pt>
                <c:pt idx="2768">
                  <c:v>-30.261780791053887</c:v>
                </c:pt>
                <c:pt idx="2769">
                  <c:v>-29.587920742790466</c:v>
                </c:pt>
                <c:pt idx="2770">
                  <c:v>-28.87914542799847</c:v>
                </c:pt>
                <c:pt idx="2771">
                  <c:v>-28.129668213771641</c:v>
                </c:pt>
                <c:pt idx="2772">
                  <c:v>-27.328991267810771</c:v>
                </c:pt>
                <c:pt idx="2773">
                  <c:v>-26.465375156250694</c:v>
                </c:pt>
                <c:pt idx="2774">
                  <c:v>-25.529793496666894</c:v>
                </c:pt>
                <c:pt idx="2775">
                  <c:v>-24.519190805959443</c:v>
                </c:pt>
                <c:pt idx="2776">
                  <c:v>-23.438050953470746</c:v>
                </c:pt>
                <c:pt idx="2777">
                  <c:v>-22.297904936008059</c:v>
                </c:pt>
                <c:pt idx="2778">
                  <c:v>-21.114927905012149</c:v>
                </c:pt>
                <c:pt idx="2779">
                  <c:v>-19.906328545722165</c:v>
                </c:pt>
                <c:pt idx="2780">
                  <c:v>-18.686718034184697</c:v>
                </c:pt>
                <c:pt idx="2781">
                  <c:v>-17.465472928472728</c:v>
                </c:pt>
                <c:pt idx="2782">
                  <c:v>-16.24545903969403</c:v>
                </c:pt>
                <c:pt idx="2783">
                  <c:v>-15.023113566030593</c:v>
                </c:pt>
                <c:pt idx="2784">
                  <c:v>-13.789818259761191</c:v>
                </c:pt>
                <c:pt idx="2785">
                  <c:v>-12.53435078383851</c:v>
                </c:pt>
                <c:pt idx="2786">
                  <c:v>-11.245903739546597</c:v>
                </c:pt>
                <c:pt idx="2787">
                  <c:v>-9.9168338627665538</c:v>
                </c:pt>
                <c:pt idx="2788">
                  <c:v>-8.5442668541219486</c:v>
                </c:pt>
                <c:pt idx="2789">
                  <c:v>-7.1300884731926972</c:v>
                </c:pt>
                <c:pt idx="2790">
                  <c:v>-5.6794382170267355</c:v>
                </c:pt>
                <c:pt idx="2791">
                  <c:v>-4.1984432219153014</c:v>
                </c:pt>
                <c:pt idx="2792">
                  <c:v>-2.6922576846918775</c:v>
                </c:pt>
                <c:pt idx="2793">
                  <c:v>-1.1640163477347425</c:v>
                </c:pt>
                <c:pt idx="2794">
                  <c:v>0.38541804648725647</c:v>
                </c:pt>
                <c:pt idx="2795">
                  <c:v>1.9571065910493983</c:v>
                </c:pt>
                <c:pt idx="2796">
                  <c:v>3.5529573349586867</c:v>
                </c:pt>
                <c:pt idx="2797">
                  <c:v>5.1739967056226428</c:v>
                </c:pt>
                <c:pt idx="2798">
                  <c:v>6.8186230842620414</c:v>
                </c:pt>
                <c:pt idx="2799">
                  <c:v>8.4814585978775447</c:v>
                </c:pt>
                <c:pt idx="2800">
                  <c:v>10.153060744333338</c:v>
                </c:pt>
                <c:pt idx="2801">
                  <c:v>11.820747831787264</c:v>
                </c:pt>
                <c:pt idx="2802">
                  <c:v>13.470582708911415</c:v>
                </c:pt>
                <c:pt idx="2803">
                  <c:v>15.089823322940065</c:v>
                </c:pt>
                <c:pt idx="2804">
                  <c:v>16.668891437856594</c:v>
                </c:pt>
                <c:pt idx="2805">
                  <c:v>18.202499522391808</c:v>
                </c:pt>
                <c:pt idx="2806">
                  <c:v>19.690008762349734</c:v>
                </c:pt>
                <c:pt idx="2807">
                  <c:v>21.135007983064611</c:v>
                </c:pt>
                <c:pt idx="2808">
                  <c:v>22.544126763837848</c:v>
                </c:pt>
                <c:pt idx="2809">
                  <c:v>23.925329597506007</c:v>
                </c:pt>
                <c:pt idx="2810">
                  <c:v>25.286113488854777</c:v>
                </c:pt>
                <c:pt idx="2811">
                  <c:v>26.632067962558697</c:v>
                </c:pt>
                <c:pt idx="2812">
                  <c:v>27.966058959613267</c:v>
                </c:pt>
                <c:pt idx="2813">
                  <c:v>29.287993375718688</c:v>
                </c:pt>
                <c:pt idx="2814">
                  <c:v>30.594994286956592</c:v>
                </c:pt>
                <c:pt idx="2815">
                  <c:v>31.881842540322829</c:v>
                </c:pt>
                <c:pt idx="2816">
                  <c:v>33.141559982564594</c:v>
                </c:pt>
                <c:pt idx="2817">
                  <c:v>34.366049758928959</c:v>
                </c:pt>
                <c:pt idx="2818">
                  <c:v>35.546739061366956</c:v>
                </c:pt>
                <c:pt idx="2819">
                  <c:v>36.67512251329638</c:v>
                </c:pt>
                <c:pt idx="2820">
                  <c:v>37.743104676493857</c:v>
                </c:pt>
                <c:pt idx="2821">
                  <c:v>38.743124876111615</c:v>
                </c:pt>
                <c:pt idx="2822">
                  <c:v>39.668181176223108</c:v>
                </c:pt>
                <c:pt idx="2823">
                  <c:v>40.511966443416689</c:v>
                </c:pt>
                <c:pt idx="2824">
                  <c:v>41.269188496178927</c:v>
                </c:pt>
                <c:pt idx="2825">
                  <c:v>41.935938149889886</c:v>
                </c:pt>
                <c:pt idx="2826">
                  <c:v>42.509969736278684</c:v>
                </c:pt>
                <c:pt idx="2827">
                  <c:v>42.990843919612466</c:v>
                </c:pt>
                <c:pt idx="2828">
                  <c:v>43.379895226308349</c:v>
                </c:pt>
                <c:pt idx="2829">
                  <c:v>43.679971557470694</c:v>
                </c:pt>
                <c:pt idx="2830">
                  <c:v>43.894969598883101</c:v>
                </c:pt>
                <c:pt idx="2831">
                  <c:v>44.029260237019358</c:v>
                </c:pt>
                <c:pt idx="2832">
                  <c:v>44.087029543605105</c:v>
                </c:pt>
                <c:pt idx="2833">
                  <c:v>44.071586404520211</c:v>
                </c:pt>
                <c:pt idx="2834">
                  <c:v>43.984823470959128</c:v>
                </c:pt>
                <c:pt idx="2835">
                  <c:v>43.826965730923675</c:v>
                </c:pt>
                <c:pt idx="2836">
                  <c:v>43.596553446453946</c:v>
                </c:pt>
                <c:pt idx="2837">
                  <c:v>43.290512302520483</c:v>
                </c:pt>
                <c:pt idx="2838">
                  <c:v>42.904261498791989</c:v>
                </c:pt>
                <c:pt idx="2839">
                  <c:v>42.43202896864117</c:v>
                </c:pt>
                <c:pt idx="2840">
                  <c:v>41.867564036283959</c:v>
                </c:pt>
                <c:pt idx="2841">
                  <c:v>41.205201358209209</c:v>
                </c:pt>
                <c:pt idx="2842">
                  <c:v>40.441103251197823</c:v>
                </c:pt>
                <c:pt idx="2843">
                  <c:v>39.5744949194603</c:v>
                </c:pt>
                <c:pt idx="2844">
                  <c:v>38.608607571511264</c:v>
                </c:pt>
                <c:pt idx="2845">
                  <c:v>37.550998887789909</c:v>
                </c:pt>
                <c:pt idx="2846">
                  <c:v>36.412958532350821</c:v>
                </c:pt>
                <c:pt idx="2847">
                  <c:v>35.207878383260763</c:v>
                </c:pt>
                <c:pt idx="2848">
                  <c:v>33.948886973599855</c:v>
                </c:pt>
                <c:pt idx="2849">
                  <c:v>32.646371400124956</c:v>
                </c:pt>
                <c:pt idx="2850">
                  <c:v>31.306015740087698</c:v>
                </c:pt>
                <c:pt idx="2851">
                  <c:v>29.92783961120108</c:v>
                </c:pt>
                <c:pt idx="2852">
                  <c:v>28.50648123347478</c:v>
                </c:pt>
                <c:pt idx="2853">
                  <c:v>27.032669755174016</c:v>
                </c:pt>
                <c:pt idx="2854">
                  <c:v>25.495572024531185</c:v>
                </c:pt>
                <c:pt idx="2855">
                  <c:v>23.885560915816686</c:v>
                </c:pt>
                <c:pt idx="2856">
                  <c:v>22.196871892098855</c:v>
                </c:pt>
                <c:pt idx="2857">
                  <c:v>20.429508678211452</c:v>
                </c:pt>
                <c:pt idx="2858">
                  <c:v>18.589948372582239</c:v>
                </c:pt>
                <c:pt idx="2859">
                  <c:v>16.690719070314401</c:v>
                </c:pt>
                <c:pt idx="2860">
                  <c:v>14.749061729721728</c:v>
                </c:pt>
                <c:pt idx="2861">
                  <c:v>12.78462990234031</c:v>
                </c:pt>
                <c:pt idx="2862">
                  <c:v>10.816419619466764</c:v>
                </c:pt>
                <c:pt idx="2863">
                  <c:v>8.8597755179613049</c:v>
                </c:pt>
                <c:pt idx="2864">
                  <c:v>6.9244203005740168</c:v>
                </c:pt>
                <c:pt idx="2865">
                  <c:v>5.0139309314989404</c:v>
                </c:pt>
                <c:pt idx="2866">
                  <c:v>3.126608757619751</c:v>
                </c:pt>
                <c:pt idx="2867">
                  <c:v>1.2574331774754262</c:v>
                </c:pt>
                <c:pt idx="2868">
                  <c:v>-0.59944083509018564</c:v>
                </c:pt>
                <c:pt idx="2869">
                  <c:v>-2.4482962610512162</c:v>
                </c:pt>
                <c:pt idx="2870">
                  <c:v>-4.2900803894041326</c:v>
                </c:pt>
                <c:pt idx="2871">
                  <c:v>-6.1214890968433977</c:v>
                </c:pt>
                <c:pt idx="2872">
                  <c:v>-7.9350373200884388</c:v>
                </c:pt>
                <c:pt idx="2873">
                  <c:v>-9.7201593473583685</c:v>
                </c:pt>
                <c:pt idx="2874">
                  <c:v>-11.465104814090539</c:v>
                </c:pt>
                <c:pt idx="2875">
                  <c:v>-13.159068150235214</c:v>
                </c:pt>
                <c:pt idx="2876">
                  <c:v>-14.793906979029201</c:v>
                </c:pt>
                <c:pt idx="2877">
                  <c:v>-16.364990208615527</c:v>
                </c:pt>
                <c:pt idx="2878">
                  <c:v>-17.87103253347232</c:v>
                </c:pt>
                <c:pt idx="2879">
                  <c:v>-19.313115588101596</c:v>
                </c:pt>
                <c:pt idx="2880">
                  <c:v>-20.693335839377038</c:v>
                </c:pt>
                <c:pt idx="2881">
                  <c:v>-22.013536073331093</c:v>
                </c:pt>
                <c:pt idx="2882">
                  <c:v>-23.274367289973448</c:v>
                </c:pt>
                <c:pt idx="2883">
                  <c:v>-24.47470139087363</c:v>
                </c:pt>
                <c:pt idx="2884">
                  <c:v>-25.611464293150785</c:v>
                </c:pt>
                <c:pt idx="2885">
                  <c:v>-26.680069646790191</c:v>
                </c:pt>
                <c:pt idx="2886">
                  <c:v>-27.675353240899952</c:v>
                </c:pt>
                <c:pt idx="2887">
                  <c:v>-28.592569980921791</c:v>
                </c:pt>
                <c:pt idx="2888">
                  <c:v>-29.428149935211078</c:v>
                </c:pt>
                <c:pt idx="2889">
                  <c:v>-30.180167173850425</c:v>
                </c:pt>
                <c:pt idx="2890">
                  <c:v>-30.848475901143864</c:v>
                </c:pt>
                <c:pt idx="2891">
                  <c:v>-31.434476125073616</c:v>
                </c:pt>
                <c:pt idx="2892">
                  <c:v>-31.940575401124917</c:v>
                </c:pt>
                <c:pt idx="2893">
                  <c:v>-32.36949242808155</c:v>
                </c:pt>
                <c:pt idx="2894">
                  <c:v>-32.723630060990644</c:v>
                </c:pt>
                <c:pt idx="2895">
                  <c:v>-33.004713130858086</c:v>
                </c:pt>
                <c:pt idx="2896">
                  <c:v>-33.213731881696908</c:v>
                </c:pt>
                <c:pt idx="2897">
                  <c:v>-33.351157731722331</c:v>
                </c:pt>
                <c:pt idx="2898">
                  <c:v>-33.417335709815838</c:v>
                </c:pt>
                <c:pt idx="2899">
                  <c:v>-33.412882558497842</c:v>
                </c:pt>
                <c:pt idx="2900">
                  <c:v>-33.339003319411965</c:v>
                </c:pt>
                <c:pt idx="2901">
                  <c:v>-33.197673570802316</c:v>
                </c:pt>
                <c:pt idx="2902">
                  <c:v>-32.991536117055276</c:v>
                </c:pt>
                <c:pt idx="2903">
                  <c:v>-32.723518833391303</c:v>
                </c:pt>
                <c:pt idx="2904">
                  <c:v>-32.396428373733521</c:v>
                </c:pt>
                <c:pt idx="2905">
                  <c:v>-32.012695386176574</c:v>
                </c:pt>
                <c:pt idx="2906">
                  <c:v>-31.574274465807303</c:v>
                </c:pt>
                <c:pt idx="2907">
                  <c:v>-31.082669077750449</c:v>
                </c:pt>
                <c:pt idx="2908">
                  <c:v>-30.539074651541156</c:v>
                </c:pt>
                <c:pt idx="2909">
                  <c:v>-29.944675705441188</c:v>
                </c:pt>
                <c:pt idx="2910">
                  <c:v>-29.301113824754566</c:v>
                </c:pt>
                <c:pt idx="2911">
                  <c:v>-28.610960459803366</c:v>
                </c:pt>
                <c:pt idx="2912">
                  <c:v>-27.877866357722958</c:v>
                </c:pt>
                <c:pt idx="2913">
                  <c:v>-27.106218807584177</c:v>
                </c:pt>
                <c:pt idx="2914">
                  <c:v>-26.300472674304746</c:v>
                </c:pt>
                <c:pt idx="2915">
                  <c:v>-25.464402381510617</c:v>
                </c:pt>
                <c:pt idx="2916">
                  <c:v>-24.600354044562298</c:v>
                </c:pt>
                <c:pt idx="2917">
                  <c:v>-23.708575893332082</c:v>
                </c:pt>
                <c:pt idx="2918">
                  <c:v>-22.786881977645603</c:v>
                </c:pt>
                <c:pt idx="2919">
                  <c:v>-21.830839846487375</c:v>
                </c:pt>
                <c:pt idx="2920">
                  <c:v>-20.8344417289223</c:v>
                </c:pt>
                <c:pt idx="2921">
                  <c:v>-19.791098021474841</c:v>
                </c:pt>
                <c:pt idx="2922">
                  <c:v>-18.69469598104018</c:v>
                </c:pt>
                <c:pt idx="2923">
                  <c:v>-17.540517677258471</c:v>
                </c:pt>
                <c:pt idx="2924">
                  <c:v>-16.326060258085882</c:v>
                </c:pt>
                <c:pt idx="2925">
                  <c:v>-15.051854889073907</c:v>
                </c:pt>
                <c:pt idx="2926">
                  <c:v>-13.722133424985312</c:v>
                </c:pt>
                <c:pt idx="2927">
                  <c:v>-12.344949343347071</c:v>
                </c:pt>
                <c:pt idx="2928">
                  <c:v>-10.931432398021435</c:v>
                </c:pt>
                <c:pt idx="2929">
                  <c:v>-9.4942527441030471</c:v>
                </c:pt>
                <c:pt idx="2930">
                  <c:v>-8.045742016020089</c:v>
                </c:pt>
                <c:pt idx="2931">
                  <c:v>-6.5962380417337618</c:v>
                </c:pt>
                <c:pt idx="2932">
                  <c:v>-5.1530851210482096</c:v>
                </c:pt>
                <c:pt idx="2933">
                  <c:v>-3.7204080181659198</c:v>
                </c:pt>
                <c:pt idx="2934">
                  <c:v>-2.2994872817648568</c:v>
                </c:pt>
                <c:pt idx="2935">
                  <c:v>-0.88945035259099814</c:v>
                </c:pt>
                <c:pt idx="2936">
                  <c:v>0.51194825759675611</c:v>
                </c:pt>
                <c:pt idx="2937">
                  <c:v>1.9075380086039868</c:v>
                </c:pt>
                <c:pt idx="2938">
                  <c:v>3.2999373099335538</c:v>
                </c:pt>
                <c:pt idx="2939">
                  <c:v>4.690866831519636</c:v>
                </c:pt>
                <c:pt idx="2940">
                  <c:v>6.0807868908717699</c:v>
                </c:pt>
                <c:pt idx="2941">
                  <c:v>7.4689054477965406</c:v>
                </c:pt>
                <c:pt idx="2942">
                  <c:v>8.8533848246320481</c:v>
                </c:pt>
                <c:pt idx="2943">
                  <c:v>10.231544200395426</c:v>
                </c:pt>
                <c:pt idx="2944">
                  <c:v>11.599933771429573</c:v>
                </c:pt>
                <c:pt idx="2945">
                  <c:v>12.954334761068134</c:v>
                </c:pt>
                <c:pt idx="2946">
                  <c:v>14.28984098620511</c:v>
                </c:pt>
                <c:pt idx="2947">
                  <c:v>15.60101750634178</c:v>
                </c:pt>
                <c:pt idx="2948">
                  <c:v>16.88204580086121</c:v>
                </c:pt>
                <c:pt idx="2949">
                  <c:v>18.126971234403808</c:v>
                </c:pt>
                <c:pt idx="2950">
                  <c:v>19.33023815341695</c:v>
                </c:pt>
                <c:pt idx="2951">
                  <c:v>20.487349013757687</c:v>
                </c:pt>
                <c:pt idx="2952">
                  <c:v>21.595239072338874</c:v>
                </c:pt>
                <c:pt idx="2953">
                  <c:v>22.65221318600064</c:v>
                </c:pt>
                <c:pt idx="2954">
                  <c:v>23.657575706361367</c:v>
                </c:pt>
                <c:pt idx="2955">
                  <c:v>24.61108423160794</c:v>
                </c:pt>
                <c:pt idx="2956">
                  <c:v>25.512317461244525</c:v>
                </c:pt>
                <c:pt idx="2957">
                  <c:v>26.360091017159569</c:v>
                </c:pt>
                <c:pt idx="2958">
                  <c:v>27.152134135996075</c:v>
                </c:pt>
                <c:pt idx="2959">
                  <c:v>27.885179487785223</c:v>
                </c:pt>
                <c:pt idx="2960">
                  <c:v>28.555357913711962</c:v>
                </c:pt>
                <c:pt idx="2961">
                  <c:v>29.158692608586911</c:v>
                </c:pt>
                <c:pt idx="2962">
                  <c:v>29.691622912364284</c:v>
                </c:pt>
                <c:pt idx="2963">
                  <c:v>30.151478723401979</c:v>
                </c:pt>
                <c:pt idx="2964">
                  <c:v>30.536756432266642</c:v>
                </c:pt>
                <c:pt idx="2965">
                  <c:v>30.847156184416054</c:v>
                </c:pt>
                <c:pt idx="2966">
                  <c:v>31.083433207279413</c:v>
                </c:pt>
                <c:pt idx="2967">
                  <c:v>31.247151482414335</c:v>
                </c:pt>
                <c:pt idx="2968">
                  <c:v>31.340450066317338</c:v>
                </c:pt>
                <c:pt idx="2969">
                  <c:v>31.365781914393793</c:v>
                </c:pt>
                <c:pt idx="2970">
                  <c:v>31.32549479687524</c:v>
                </c:pt>
                <c:pt idx="2971">
                  <c:v>31.221319279549018</c:v>
                </c:pt>
                <c:pt idx="2972">
                  <c:v>31.053936362526358</c:v>
                </c:pt>
                <c:pt idx="2973">
                  <c:v>30.822686220828182</c:v>
                </c:pt>
                <c:pt idx="2974">
                  <c:v>30.525430206680966</c:v>
                </c:pt>
                <c:pt idx="2975">
                  <c:v>30.15863074874823</c:v>
                </c:pt>
                <c:pt idx="2976">
                  <c:v>29.717764652173351</c:v>
                </c:pt>
                <c:pt idx="2977">
                  <c:v>29.198117272099502</c:v>
                </c:pt>
                <c:pt idx="2978">
                  <c:v>28.59586105640707</c:v>
                </c:pt>
                <c:pt idx="2979">
                  <c:v>27.909267894821372</c:v>
                </c:pt>
                <c:pt idx="2980">
                  <c:v>27.139777718701225</c:v>
                </c:pt>
                <c:pt idx="2981">
                  <c:v>26.292484970861189</c:v>
                </c:pt>
                <c:pt idx="2982">
                  <c:v>25.375760107035411</c:v>
                </c:pt>
                <c:pt idx="2983">
                  <c:v>24.40005605520545</c:v>
                </c:pt>
                <c:pt idx="2984">
                  <c:v>23.376186922703692</c:v>
                </c:pt>
                <c:pt idx="2985">
                  <c:v>22.313508758861119</c:v>
                </c:pt>
                <c:pt idx="2986">
                  <c:v>21.218443471429467</c:v>
                </c:pt>
                <c:pt idx="2987">
                  <c:v>20.093646725987639</c:v>
                </c:pt>
                <c:pt idx="2988">
                  <c:v>18.937891822946256</c:v>
                </c:pt>
                <c:pt idx="2989">
                  <c:v>17.746552401090941</c:v>
                </c:pt>
                <c:pt idx="2990">
                  <c:v>16.512588540966874</c:v>
                </c:pt>
                <c:pt idx="2991">
                  <c:v>15.22806519706729</c:v>
                </c:pt>
                <c:pt idx="2992">
                  <c:v>13.886125183631934</c:v>
                </c:pt>
                <c:pt idx="2993">
                  <c:v>12.483016269083009</c:v>
                </c:pt>
                <c:pt idx="2994">
                  <c:v>11.019645911064556</c:v>
                </c:pt>
                <c:pt idx="2995">
                  <c:v>9.5023316415176158</c:v>
                </c:pt>
                <c:pt idx="2996">
                  <c:v>7.94257320861594</c:v>
                </c:pt>
                <c:pt idx="2997">
                  <c:v>6.3557364756858412</c:v>
                </c:pt>
                <c:pt idx="2998">
                  <c:v>4.7588153779944156</c:v>
                </c:pt>
                <c:pt idx="2999">
                  <c:v>3.1677996533477595</c:v>
                </c:pt>
                <c:pt idx="3000">
                  <c:v>1.5952660945072719</c:v>
                </c:pt>
                <c:pt idx="3001">
                  <c:v>4.8659325825756716E-2</c:v>
                </c:pt>
                <c:pt idx="3002">
                  <c:v>-1.4704610171036296</c:v>
                </c:pt>
                <c:pt idx="3003">
                  <c:v>-2.9661154958127254</c:v>
                </c:pt>
                <c:pt idx="3004">
                  <c:v>-4.4466385910488011</c:v>
                </c:pt>
                <c:pt idx="3005">
                  <c:v>-5.9226699281361865</c:v>
                </c:pt>
                <c:pt idx="3006">
                  <c:v>-7.4047280790379011</c:v>
                </c:pt>
                <c:pt idx="3007">
                  <c:v>-8.9008364238775073</c:v>
                </c:pt>
                <c:pt idx="3008">
                  <c:v>-10.414695236594774</c:v>
                </c:pt>
                <c:pt idx="3009">
                  <c:v>-11.944712662300031</c:v>
                </c:pt>
                <c:pt idx="3010">
                  <c:v>-13.484012362025029</c:v>
                </c:pt>
                <c:pt idx="3011">
                  <c:v>-15.021491110675296</c:v>
                </c:pt>
                <c:pt idx="3012">
                  <c:v>-16.543892341026801</c:v>
                </c:pt>
                <c:pt idx="3013">
                  <c:v>-18.03848291897776</c:v>
                </c:pt>
                <c:pt idx="3014">
                  <c:v>-19.495624996544279</c:v>
                </c:pt>
                <c:pt idx="3015">
                  <c:v>-20.910659987370661</c:v>
                </c:pt>
                <c:pt idx="3016">
                  <c:v>-22.284799511373663</c:v>
                </c:pt>
                <c:pt idx="3017">
                  <c:v>-23.62484825532233</c:v>
                </c:pt>
                <c:pt idx="3018">
                  <c:v>-24.941652387271152</c:v>
                </c:pt>
                <c:pt idx="3019">
                  <c:v>-26.24741804813306</c:v>
                </c:pt>
                <c:pt idx="3020">
                  <c:v>-27.552516465181075</c:v>
                </c:pt>
                <c:pt idx="3021">
                  <c:v>-28.862692189006545</c:v>
                </c:pt>
                <c:pt idx="3022">
                  <c:v>-30.177384238833607</c:v>
                </c:pt>
                <c:pt idx="3023">
                  <c:v>-31.489424311962146</c:v>
                </c:pt>
                <c:pt idx="3024">
                  <c:v>-32.786068270747329</c:v>
                </c:pt>
                <c:pt idx="3025">
                  <c:v>-34.051123749005583</c:v>
                </c:pt>
                <c:pt idx="3026">
                  <c:v>-35.267760651430144</c:v>
                </c:pt>
                <c:pt idx="3027">
                  <c:v>-36.42142710009901</c:v>
                </c:pt>
                <c:pt idx="3028">
                  <c:v>-37.502179626514888</c:v>
                </c:pt>
                <c:pt idx="3029">
                  <c:v>-38.50585721601923</c:v>
                </c:pt>
                <c:pt idx="3030">
                  <c:v>-39.433869850379892</c:v>
                </c:pt>
                <c:pt idx="3031">
                  <c:v>-40.29169030079985</c:v>
                </c:pt>
                <c:pt idx="3032">
                  <c:v>-41.086433818380378</c:v>
                </c:pt>
                <c:pt idx="3033">
                  <c:v>-41.824208405634266</c:v>
                </c:pt>
                <c:pt idx="3034">
                  <c:v>-42.508022067482194</c:v>
                </c:pt>
                <c:pt idx="3035">
                  <c:v>-43.136803617931726</c:v>
                </c:pt>
                <c:pt idx="3036">
                  <c:v>-43.705658680310023</c:v>
                </c:pt>
                <c:pt idx="3037">
                  <c:v>-44.207163402529019</c:v>
                </c:pt>
                <c:pt idx="3038">
                  <c:v>-44.633358391767295</c:v>
                </c:pt>
                <c:pt idx="3039">
                  <c:v>-44.977913211180699</c:v>
                </c:pt>
                <c:pt idx="3040">
                  <c:v>-45.237753062146865</c:v>
                </c:pt>
                <c:pt idx="3041">
                  <c:v>-45.413610174526134</c:v>
                </c:pt>
                <c:pt idx="3042">
                  <c:v>-45.509429609480812</c:v>
                </c:pt>
                <c:pt idx="3043">
                  <c:v>-45.530916434955394</c:v>
                </c:pt>
                <c:pt idx="3044">
                  <c:v>-45.483656742481315</c:v>
                </c:pt>
                <c:pt idx="3045">
                  <c:v>-45.371312627022533</c:v>
                </c:pt>
                <c:pt idx="3046">
                  <c:v>-45.194367310825463</c:v>
                </c:pt>
                <c:pt idx="3047">
                  <c:v>-44.94976075631179</c:v>
                </c:pt>
                <c:pt idx="3048">
                  <c:v>-44.631500661107651</c:v>
                </c:pt>
                <c:pt idx="3049">
                  <c:v>-44.232033788644912</c:v>
                </c:pt>
                <c:pt idx="3050">
                  <c:v>-43.744061225751047</c:v>
                </c:pt>
                <c:pt idx="3051">
                  <c:v>-43.162485513861704</c:v>
                </c:pt>
                <c:pt idx="3052">
                  <c:v>-42.486064921697775</c:v>
                </c:pt>
                <c:pt idx="3053">
                  <c:v>-41.718382788531706</c:v>
                </c:pt>
                <c:pt idx="3054">
                  <c:v>-40.867910162478118</c:v>
                </c:pt>
                <c:pt idx="3055">
                  <c:v>-39.946880445957312</c:v>
                </c:pt>
                <c:pt idx="3056">
                  <c:v>-38.968881412501318</c:v>
                </c:pt>
                <c:pt idx="3057">
                  <c:v>-37.945918561216693</c:v>
                </c:pt>
                <c:pt idx="3058">
                  <c:v>-36.886183650471061</c:v>
                </c:pt>
                <c:pt idx="3059">
                  <c:v>-35.793178935786827</c:v>
                </c:pt>
                <c:pt idx="3060">
                  <c:v>-34.666109723899773</c:v>
                </c:pt>
                <c:pt idx="3061">
                  <c:v>-33.501202006697696</c:v>
                </c:pt>
                <c:pt idx="3062">
                  <c:v>-32.293502357368148</c:v>
                </c:pt>
                <c:pt idx="3063">
                  <c:v>-31.038663365150509</c:v>
                </c:pt>
                <c:pt idx="3064">
                  <c:v>-29.734348896754398</c:v>
                </c:pt>
                <c:pt idx="3065">
                  <c:v>-28.381083073736086</c:v>
                </c:pt>
                <c:pt idx="3066">
                  <c:v>-26.982317291787847</c:v>
                </c:pt>
                <c:pt idx="3067">
                  <c:v>-25.543422611660336</c:v>
                </c:pt>
                <c:pt idx="3068">
                  <c:v>-24.069848685433346</c:v>
                </c:pt>
                <c:pt idx="3069">
                  <c:v>-22.565349311357931</c:v>
                </c:pt>
                <c:pt idx="3070">
                  <c:v>-21.031011709665794</c:v>
                </c:pt>
                <c:pt idx="3071">
                  <c:v>-19.465211977053013</c:v>
                </c:pt>
                <c:pt idx="3072">
                  <c:v>-17.86430441652897</c:v>
                </c:pt>
                <c:pt idx="3073">
                  <c:v>-16.223842904849132</c:v>
                </c:pt>
                <c:pt idx="3074">
                  <c:v>-14.540162812779375</c:v>
                </c:pt>
                <c:pt idx="3075">
                  <c:v>-12.812036882195178</c:v>
                </c:pt>
                <c:pt idx="3076">
                  <c:v>-11.041921835840029</c:v>
                </c:pt>
                <c:pt idx="3077">
                  <c:v>-9.2362916398137145</c:v>
                </c:pt>
                <c:pt idx="3078">
                  <c:v>-7.4048335819484761</c:v>
                </c:pt>
                <c:pt idx="3079">
                  <c:v>-5.558788680286284</c:v>
                </c:pt>
                <c:pt idx="3080">
                  <c:v>-3.7091170108834524</c:v>
                </c:pt>
                <c:pt idx="3081">
                  <c:v>-1.8650669462661347</c:v>
                </c:pt>
                <c:pt idx="3082">
                  <c:v>-3.3357500014134511E-2</c:v>
                </c:pt>
                <c:pt idx="3083">
                  <c:v>1.7818735220289907</c:v>
                </c:pt>
                <c:pt idx="3084">
                  <c:v>3.578159061453877</c:v>
                </c:pt>
                <c:pt idx="3085">
                  <c:v>5.3530251560996511</c:v>
                </c:pt>
                <c:pt idx="3086">
                  <c:v>7.1022655556309271</c:v>
                </c:pt>
                <c:pt idx="3087">
                  <c:v>8.8189337404915911</c:v>
                </c:pt>
                <c:pt idx="3088">
                  <c:v>10.493427369081225</c:v>
                </c:pt>
                <c:pt idx="3089">
                  <c:v>12.114689681821833</c:v>
                </c:pt>
                <c:pt idx="3090">
                  <c:v>13.672299371154848</c:v>
                </c:pt>
                <c:pt idx="3091">
                  <c:v>15.158841290924334</c:v>
                </c:pt>
                <c:pt idx="3092">
                  <c:v>16.571769125746769</c:v>
                </c:pt>
                <c:pt idx="3093">
                  <c:v>17.914248870575587</c:v>
                </c:pt>
                <c:pt idx="3094">
                  <c:v>19.194733430301323</c:v>
                </c:pt>
                <c:pt idx="3095">
                  <c:v>20.425113888383496</c:v>
                </c:pt>
                <c:pt idx="3096">
                  <c:v>21.617642293981543</c:v>
                </c:pt>
                <c:pt idx="3097">
                  <c:v>22.781364710687658</c:v>
                </c:pt>
                <c:pt idx="3098">
                  <c:v>23.91914833821177</c:v>
                </c:pt>
                <c:pt idx="3099">
                  <c:v>25.026317130974803</c:v>
                </c:pt>
                <c:pt idx="3100">
                  <c:v>26.091314658136202</c:v>
                </c:pt>
                <c:pt idx="3101">
                  <c:v>27.098110922784961</c:v>
                </c:pt>
                <c:pt idx="3102">
                  <c:v>28.029763301940825</c:v>
                </c:pt>
                <c:pt idx="3103">
                  <c:v>28.872298753260228</c:v>
                </c:pt>
                <c:pt idx="3104">
                  <c:v>29.617835738680505</c:v>
                </c:pt>
                <c:pt idx="3105">
                  <c:v>30.266090593350931</c:v>
                </c:pt>
                <c:pt idx="3106">
                  <c:v>30.823898482781747</c:v>
                </c:pt>
                <c:pt idx="3107">
                  <c:v>31.302843114155134</c:v>
                </c:pt>
                <c:pt idx="3108">
                  <c:v>31.715657836447559</c:v>
                </c:pt>
                <c:pt idx="3109">
                  <c:v>32.072464663869205</c:v>
                </c:pt>
                <c:pt idx="3110">
                  <c:v>32.377934393331067</c:v>
                </c:pt>
                <c:pt idx="3111">
                  <c:v>32.630220743853315</c:v>
                </c:pt>
                <c:pt idx="3112">
                  <c:v>32.821985016203143</c:v>
                </c:pt>
                <c:pt idx="3113">
                  <c:v>32.943006019043914</c:v>
                </c:pt>
                <c:pt idx="3114">
                  <c:v>32.983299737282771</c:v>
                </c:pt>
                <c:pt idx="3115">
                  <c:v>32.935804680729944</c:v>
                </c:pt>
                <c:pt idx="3116">
                  <c:v>32.798201900959896</c:v>
                </c:pt>
                <c:pt idx="3117">
                  <c:v>32.573732114832445</c:v>
                </c:pt>
                <c:pt idx="3118">
                  <c:v>32.270850156932184</c:v>
                </c:pt>
                <c:pt idx="3119">
                  <c:v>31.901578309082115</c:v>
                </c:pt>
                <c:pt idx="3120">
                  <c:v>31.478832201692704</c:v>
                </c:pt>
                <c:pt idx="3121">
                  <c:v>31.013568861813887</c:v>
                </c:pt>
                <c:pt idx="3122">
                  <c:v>30.512717727183212</c:v>
                </c:pt>
                <c:pt idx="3123">
                  <c:v>29.978423362761095</c:v>
                </c:pt>
                <c:pt idx="3124">
                  <c:v>29.40863661462091</c:v>
                </c:pt>
                <c:pt idx="3125">
                  <c:v>28.798822219799689</c:v>
                </c:pt>
                <c:pt idx="3126">
                  <c:v>28.144318980349141</c:v>
                </c:pt>
                <c:pt idx="3127">
                  <c:v>27.442606052483516</c:v>
                </c:pt>
                <c:pt idx="3128">
                  <c:v>26.694752503101029</c:v>
                </c:pt>
                <c:pt idx="3129">
                  <c:v>25.905680455180903</c:v>
                </c:pt>
                <c:pt idx="3130">
                  <c:v>25.083196737758158</c:v>
                </c:pt>
                <c:pt idx="3131">
                  <c:v>24.236062954243227</c:v>
                </c:pt>
                <c:pt idx="3132">
                  <c:v>23.371774982941218</c:v>
                </c:pt>
                <c:pt idx="3133">
                  <c:v>22.494846292340583</c:v>
                </c:pt>
                <c:pt idx="3134">
                  <c:v>21.605965796225519</c:v>
                </c:pt>
                <c:pt idx="3135">
                  <c:v>20.701985846947121</c:v>
                </c:pt>
                <c:pt idx="3136">
                  <c:v>19.776764296483098</c:v>
                </c:pt>
                <c:pt idx="3137">
                  <c:v>18.82290117523376</c:v>
                </c:pt>
                <c:pt idx="3138">
                  <c:v>17.834008762573028</c:v>
                </c:pt>
                <c:pt idx="3139">
                  <c:v>16.806828408655861</c:v>
                </c:pt>
                <c:pt idx="3140">
                  <c:v>15.7426043190424</c:v>
                </c:pt>
                <c:pt idx="3141">
                  <c:v>14.647377640369976</c:v>
                </c:pt>
                <c:pt idx="3142">
                  <c:v>13.531061885238854</c:v>
                </c:pt>
                <c:pt idx="3143">
                  <c:v>12.405516772888507</c:v>
                </c:pt>
                <c:pt idx="3144">
                  <c:v>11.28226858880932</c:v>
                </c:pt>
                <c:pt idx="3145">
                  <c:v>10.170542548213126</c:v>
                </c:pt>
                <c:pt idx="3146">
                  <c:v>9.0759372698751495</c:v>
                </c:pt>
                <c:pt idx="3147">
                  <c:v>7.9998474795837051</c:v>
                </c:pt>
                <c:pt idx="3148">
                  <c:v>6.9397629985043618</c:v>
                </c:pt>
                <c:pt idx="3149">
                  <c:v>5.8905958124632427</c:v>
                </c:pt>
                <c:pt idx="3150">
                  <c:v>4.8468988282591425</c:v>
                </c:pt>
                <c:pt idx="3151">
                  <c:v>3.8053832067629676</c:v>
                </c:pt>
                <c:pt idx="3152">
                  <c:v>2.7669641366230806</c:v>
                </c:pt>
                <c:pt idx="3153">
                  <c:v>1.7377510721974503</c:v>
                </c:pt>
                <c:pt idx="3154">
                  <c:v>0.72870499440690739</c:v>
                </c:pt>
                <c:pt idx="3155">
                  <c:v>-0.24603807909829359</c:v>
                </c:pt>
                <c:pt idx="3156">
                  <c:v>-1.171889283079528</c:v>
                </c:pt>
                <c:pt idx="3157">
                  <c:v>-2.0369627451947374</c:v>
                </c:pt>
                <c:pt idx="3158">
                  <c:v>-2.8348141479481779</c:v>
                </c:pt>
                <c:pt idx="3159">
                  <c:v>-3.5659978445173635</c:v>
                </c:pt>
                <c:pt idx="3160">
                  <c:v>-4.2381259742038777</c:v>
                </c:pt>
                <c:pt idx="3161">
                  <c:v>-4.864490519306659</c:v>
                </c:pt>
                <c:pt idx="3162">
                  <c:v>-5.4614389555965364</c:v>
                </c:pt>
                <c:pt idx="3163">
                  <c:v>-6.0449438999083505</c:v>
                </c:pt>
                <c:pt idx="3164">
                  <c:v>-6.6272077906716396</c:v>
                </c:pt>
                <c:pt idx="3165">
                  <c:v>-7.2141879287313326</c:v>
                </c:pt>
                <c:pt idx="3166">
                  <c:v>-7.8044630035613887</c:v>
                </c:pt>
                <c:pt idx="3167">
                  <c:v>-8.3895023874810999</c:v>
                </c:pt>
                <c:pt idx="3168">
                  <c:v>-8.9553808009674469</c:v>
                </c:pt>
                <c:pt idx="3169">
                  <c:v>-9.4856989195557446</c:v>
                </c:pt>
                <c:pt idx="3170">
                  <c:v>-9.9649366220872651</c:v>
                </c:pt>
                <c:pt idx="3171">
                  <c:v>-10.381341743953904</c:v>
                </c:pt>
                <c:pt idx="3172">
                  <c:v>-10.72873089321423</c:v>
                </c:pt>
                <c:pt idx="3173">
                  <c:v>-11.006871015962595</c:v>
                </c:pt>
                <c:pt idx="3174">
                  <c:v>-11.220411888975482</c:v>
                </c:pt>
                <c:pt idx="3175">
                  <c:v>-11.376702539675305</c:v>
                </c:pt>
                <c:pt idx="3176">
                  <c:v>-11.483124260730829</c:v>
                </c:pt>
                <c:pt idx="3177">
                  <c:v>-11.544746788645774</c:v>
                </c:pt>
                <c:pt idx="3178">
                  <c:v>-11.563083714680307</c:v>
                </c:pt>
                <c:pt idx="3179">
                  <c:v>-11.536233773787105</c:v>
                </c:pt>
                <c:pt idx="3180">
                  <c:v>-11.459989036371176</c:v>
                </c:pt>
                <c:pt idx="3181">
                  <c:v>-11.329307498348303</c:v>
                </c:pt>
                <c:pt idx="3182">
                  <c:v>-11.139806719225609</c:v>
                </c:pt>
                <c:pt idx="3183">
                  <c:v>-10.88901946721602</c:v>
                </c:pt>
                <c:pt idx="3184">
                  <c:v>-10.577155554712316</c:v>
                </c:pt>
                <c:pt idx="3185">
                  <c:v>-10.207279647008967</c:v>
                </c:pt>
                <c:pt idx="3186">
                  <c:v>-9.7849137604206522</c:v>
                </c:pt>
                <c:pt idx="3187">
                  <c:v>-9.3170972317298055</c:v>
                </c:pt>
                <c:pt idx="3188">
                  <c:v>-8.8111690948345114</c:v>
                </c:pt>
                <c:pt idx="3189">
                  <c:v>-8.2737476800501319</c:v>
                </c:pt>
                <c:pt idx="3190">
                  <c:v>-7.7101743154340658</c:v>
                </c:pt>
                <c:pt idx="3191">
                  <c:v>-7.1244102223538128</c:v>
                </c:pt>
                <c:pt idx="3192">
                  <c:v>-6.5193762293921154</c:v>
                </c:pt>
                <c:pt idx="3193">
                  <c:v>-5.8976740561015273</c:v>
                </c:pt>
                <c:pt idx="3194">
                  <c:v>-5.2624045914180817</c:v>
                </c:pt>
                <c:pt idx="3195">
                  <c:v>-4.6177151447761675</c:v>
                </c:pt>
                <c:pt idx="3196">
                  <c:v>-3.9688182806457686</c:v>
                </c:pt>
                <c:pt idx="3197">
                  <c:v>-3.3213670897720591</c:v>
                </c:pt>
                <c:pt idx="3198">
                  <c:v>-2.6803003517981825</c:v>
                </c:pt>
                <c:pt idx="3199">
                  <c:v>-2.048572810307943</c:v>
                </c:pt>
                <c:pt idx="3200">
                  <c:v>-1.4262320325570317</c:v>
                </c:pt>
                <c:pt idx="3201">
                  <c:v>-0.81009619810769518</c:v>
                </c:pt>
                <c:pt idx="3202">
                  <c:v>-0.19412797336204526</c:v>
                </c:pt>
                <c:pt idx="3203">
                  <c:v>0.4295100773046126</c:v>
                </c:pt>
                <c:pt idx="3204">
                  <c:v>1.0688467867227165</c:v>
                </c:pt>
                <c:pt idx="3205">
                  <c:v>1.7302257708611684</c:v>
                </c:pt>
                <c:pt idx="3206">
                  <c:v>2.4166582805059287</c:v>
                </c:pt>
                <c:pt idx="3207">
                  <c:v>3.1269254122719503</c:v>
                </c:pt>
                <c:pt idx="3208">
                  <c:v>3.855653841236367</c:v>
                </c:pt>
                <c:pt idx="3209">
                  <c:v>4.5942441097200479</c:v>
                </c:pt>
                <c:pt idx="3210">
                  <c:v>5.3324556772839848</c:v>
                </c:pt>
                <c:pt idx="3211">
                  <c:v>6.0603910400449585</c:v>
                </c:pt>
                <c:pt idx="3212">
                  <c:v>6.7703397289848795</c:v>
                </c:pt>
                <c:pt idx="3213">
                  <c:v>7.4580249493790474</c:v>
                </c:pt>
                <c:pt idx="3214">
                  <c:v>8.1232337840507913</c:v>
                </c:pt>
                <c:pt idx="3215">
                  <c:v>8.7698484765479723</c:v>
                </c:pt>
                <c:pt idx="3216">
                  <c:v>9.4051248909458423</c:v>
                </c:pt>
                <c:pt idx="3217">
                  <c:v>10.038240297459604</c:v>
                </c:pt>
                <c:pt idx="3218">
                  <c:v>10.678413187856496</c:v>
                </c:pt>
                <c:pt idx="3219">
                  <c:v>11.332948487641463</c:v>
                </c:pt>
                <c:pt idx="3220">
                  <c:v>12.00554860477574</c:v>
                </c:pt>
                <c:pt idx="3221">
                  <c:v>12.695270418791296</c:v>
                </c:pt>
                <c:pt idx="3222">
                  <c:v>13.396371292900062</c:v>
                </c:pt>
                <c:pt idx="3223">
                  <c:v>14.099020676821583</c:v>
                </c:pt>
                <c:pt idx="3224">
                  <c:v>14.790803201734949</c:v>
                </c:pt>
                <c:pt idx="3225">
                  <c:v>15.459000200403189</c:v>
                </c:pt>
                <c:pt idx="3226">
                  <c:v>16.093393774885147</c:v>
                </c:pt>
                <c:pt idx="3227">
                  <c:v>16.688822744255109</c:v>
                </c:pt>
                <c:pt idx="3228">
                  <c:v>17.246545782049559</c:v>
                </c:pt>
                <c:pt idx="3229">
                  <c:v>17.773956999385067</c:v>
                </c:pt>
                <c:pt idx="3230">
                  <c:v>18.28277525493294</c:v>
                </c:pt>
                <c:pt idx="3231">
                  <c:v>18.786065517883451</c:v>
                </c:pt>
                <c:pt idx="3232">
                  <c:v>19.294711986309398</c:v>
                </c:pt>
                <c:pt idx="3233">
                  <c:v>19.81430479069828</c:v>
                </c:pt>
                <c:pt idx="3234">
                  <c:v>20.343308376232091</c:v>
                </c:pt>
                <c:pt idx="3235">
                  <c:v>20.872846451905584</c:v>
                </c:pt>
                <c:pt idx="3236">
                  <c:v>21.388092637140257</c:v>
                </c:pt>
                <c:pt idx="3237">
                  <c:v>21.871228087776437</c:v>
                </c:pt>
                <c:pt idx="3238">
                  <c:v>22.305634490950784</c:v>
                </c:pt>
                <c:pt idx="3239">
                  <c:v>22.680318000376875</c:v>
                </c:pt>
                <c:pt idx="3240">
                  <c:v>22.993202549156646</c:v>
                </c:pt>
                <c:pt idx="3241">
                  <c:v>23.252279156985018</c:v>
                </c:pt>
                <c:pt idx="3242">
                  <c:v>23.474301325362401</c:v>
                </c:pt>
                <c:pt idx="3243">
                  <c:v>23.681361490775299</c:v>
                </c:pt>
                <c:pt idx="3244">
                  <c:v>23.896133853935808</c:v>
                </c:pt>
                <c:pt idx="3245">
                  <c:v>24.136843628136564</c:v>
                </c:pt>
                <c:pt idx="3246">
                  <c:v>24.413081393973837</c:v>
                </c:pt>
                <c:pt idx="3247">
                  <c:v>24.723378658839657</c:v>
                </c:pt>
                <c:pt idx="3248">
                  <c:v>25.055115433791538</c:v>
                </c:pt>
                <c:pt idx="3249">
                  <c:v>25.386883354268992</c:v>
                </c:pt>
                <c:pt idx="3250">
                  <c:v>25.692884736200238</c:v>
                </c:pt>
                <c:pt idx="3251">
                  <c:v>25.948452747006037</c:v>
                </c:pt>
                <c:pt idx="3252">
                  <c:v>26.135403378547295</c:v>
                </c:pt>
                <c:pt idx="3253">
                  <c:v>26.245790987255926</c:v>
                </c:pt>
                <c:pt idx="3254">
                  <c:v>26.283050602552709</c:v>
                </c:pt>
                <c:pt idx="3255">
                  <c:v>26.260384801498773</c:v>
                </c:pt>
                <c:pt idx="3256">
                  <c:v>26.196972998454946</c:v>
                </c:pt>
                <c:pt idx="3257">
                  <c:v>26.113052850424882</c:v>
                </c:pt>
                <c:pt idx="3258">
                  <c:v>26.025257032650718</c:v>
                </c:pt>
                <c:pt idx="3259">
                  <c:v>25.943307383608445</c:v>
                </c:pt>
                <c:pt idx="3260">
                  <c:v>25.868490799066979</c:v>
                </c:pt>
                <c:pt idx="3261">
                  <c:v>25.794052312984956</c:v>
                </c:pt>
                <c:pt idx="3262">
                  <c:v>25.707441281215139</c:v>
                </c:pt>
                <c:pt idx="3263">
                  <c:v>25.593763101182514</c:v>
                </c:pt>
                <c:pt idx="3264">
                  <c:v>25.439386032707212</c:v>
                </c:pt>
                <c:pt idx="3265">
                  <c:v>25.234856076831431</c:v>
                </c:pt>
                <c:pt idx="3266">
                  <c:v>24.976611367264667</c:v>
                </c:pt>
                <c:pt idx="3267">
                  <c:v>24.667169269818945</c:v>
                </c:pt>
                <c:pt idx="3268">
                  <c:v>24.313769684129255</c:v>
                </c:pt>
                <c:pt idx="3269">
                  <c:v>23.925991572485579</c:v>
                </c:pt>
                <c:pt idx="3270">
                  <c:v>23.51330830309286</c:v>
                </c:pt>
                <c:pt idx="3271">
                  <c:v>23.083449961825696</c:v>
                </c:pt>
                <c:pt idx="3272">
                  <c:v>22.641781947724198</c:v>
                </c:pt>
                <c:pt idx="3273">
                  <c:v>22.191393174666906</c:v>
                </c:pt>
                <c:pt idx="3274">
                  <c:v>21.733544095075679</c:v>
                </c:pt>
                <c:pt idx="3275">
                  <c:v>21.268195472583105</c:v>
                </c:pt>
                <c:pt idx="3276">
                  <c:v>20.794444725177698</c:v>
                </c:pt>
                <c:pt idx="3277">
                  <c:v>20.310853995532341</c:v>
                </c:pt>
                <c:pt idx="3278">
                  <c:v>19.815559604504248</c:v>
                </c:pt>
                <c:pt idx="3279">
                  <c:v>19.305890314202479</c:v>
                </c:pt>
                <c:pt idx="3280">
                  <c:v>18.777627973217839</c:v>
                </c:pt>
                <c:pt idx="3281">
                  <c:v>18.224633113485254</c:v>
                </c:pt>
                <c:pt idx="3282">
                  <c:v>17.639280266628234</c:v>
                </c:pt>
                <c:pt idx="3283">
                  <c:v>17.013467743134029</c:v>
                </c:pt>
                <c:pt idx="3284">
                  <c:v>16.339931790724016</c:v>
                </c:pt>
                <c:pt idx="3285">
                  <c:v>15.61368361513197</c:v>
                </c:pt>
                <c:pt idx="3286">
                  <c:v>14.833189290642171</c:v>
                </c:pt>
                <c:pt idx="3287">
                  <c:v>14.000993008224123</c:v>
                </c:pt>
                <c:pt idx="3288">
                  <c:v>13.123637611232413</c:v>
                </c:pt>
                <c:pt idx="3289">
                  <c:v>12.210714751980115</c:v>
                </c:pt>
                <c:pt idx="3290">
                  <c:v>11.273138859180552</c:v>
                </c:pt>
                <c:pt idx="3291">
                  <c:v>10.32109004923473</c:v>
                </c:pt>
                <c:pt idx="3292">
                  <c:v>9.3620722342668046</c:v>
                </c:pt>
                <c:pt idx="3293">
                  <c:v>8.3994387517665885</c:v>
                </c:pt>
                <c:pt idx="3294">
                  <c:v>7.4317289726055975</c:v>
                </c:pt>
                <c:pt idx="3295">
                  <c:v>6.4530844042543585</c:v>
                </c:pt>
                <c:pt idx="3296">
                  <c:v>5.4547930521518495</c:v>
                </c:pt>
                <c:pt idx="3297">
                  <c:v>4.4276494180230968</c:v>
                </c:pt>
                <c:pt idx="3298">
                  <c:v>3.3645012102212291</c:v>
                </c:pt>
                <c:pt idx="3299">
                  <c:v>2.2623289854641251</c:v>
                </c:pt>
                <c:pt idx="3300">
                  <c:v>1.1234390612483087</c:v>
                </c:pt>
                <c:pt idx="3301">
                  <c:v>-4.4447460570198327E-2</c:v>
                </c:pt>
                <c:pt idx="3302">
                  <c:v>-1.2293898409502282</c:v>
                </c:pt>
                <c:pt idx="3303">
                  <c:v>-2.4176444906216199</c:v>
                </c:pt>
                <c:pt idx="3304">
                  <c:v>-3.5966673219902563</c:v>
                </c:pt>
                <c:pt idx="3305">
                  <c:v>-4.7577789090667233</c:v>
                </c:pt>
                <c:pt idx="3306">
                  <c:v>-5.8978071311497926</c:v>
                </c:pt>
                <c:pt idx="3307">
                  <c:v>-7.0193718988197107</c:v>
                </c:pt>
                <c:pt idx="3308">
                  <c:v>-8.1297805441418429</c:v>
                </c:pt>
                <c:pt idx="3309">
                  <c:v>-9.2388144513047195</c:v>
                </c:pt>
                <c:pt idx="3310">
                  <c:v>-10.355974974073124</c:v>
                </c:pt>
                <c:pt idx="3311">
                  <c:v>-11.487959592937816</c:v>
                </c:pt>
                <c:pt idx="3312">
                  <c:v>-12.63704887659479</c:v>
                </c:pt>
                <c:pt idx="3313">
                  <c:v>-13.800644717866017</c:v>
                </c:pt>
                <c:pt idx="3314">
                  <c:v>-14.971821249820168</c:v>
                </c:pt>
                <c:pt idx="3315">
                  <c:v>-16.140664222097893</c:v>
                </c:pt>
                <c:pt idx="3316">
                  <c:v>-17.296123418790192</c:v>
                </c:pt>
                <c:pt idx="3317">
                  <c:v>-18.427978494583805</c:v>
                </c:pt>
                <c:pt idx="3318">
                  <c:v>-19.528488720772035</c:v>
                </c:pt>
                <c:pt idx="3319">
                  <c:v>-20.59339623296863</c:v>
                </c:pt>
                <c:pt idx="3320">
                  <c:v>-21.622089809373076</c:v>
                </c:pt>
                <c:pt idx="3321">
                  <c:v>-22.616900751303177</c:v>
                </c:pt>
                <c:pt idx="3322">
                  <c:v>-23.581750075553025</c:v>
                </c:pt>
                <c:pt idx="3323">
                  <c:v>-24.520622224410968</c:v>
                </c:pt>
                <c:pt idx="3324">
                  <c:v>-25.43638896649524</c:v>
                </c:pt>
                <c:pt idx="3325">
                  <c:v>-26.330249439137585</c:v>
                </c:pt>
                <c:pt idx="3326">
                  <c:v>-27.201686277393435</c:v>
                </c:pt>
                <c:pt idx="3327">
                  <c:v>-28.048707738327156</c:v>
                </c:pt>
                <c:pt idx="3328">
                  <c:v>-28.868270670887441</c:v>
                </c:pt>
                <c:pt idx="3329">
                  <c:v>-29.656854404863743</c:v>
                </c:pt>
                <c:pt idx="3330">
                  <c:v>-30.411073707507938</c:v>
                </c:pt>
                <c:pt idx="3331">
                  <c:v>-31.128106172182815</c:v>
                </c:pt>
                <c:pt idx="3332">
                  <c:v>-31.805713523155109</c:v>
                </c:pt>
                <c:pt idx="3333">
                  <c:v>-32.441838810296808</c:v>
                </c:pt>
                <c:pt idx="3334">
                  <c:v>-33.034049388755413</c:v>
                </c:pt>
                <c:pt idx="3335">
                  <c:v>-33.579195675188679</c:v>
                </c:pt>
                <c:pt idx="3336">
                  <c:v>-34.073485122847849</c:v>
                </c:pt>
                <c:pt idx="3337">
                  <c:v>-34.513018910325918</c:v>
                </c:pt>
                <c:pt idx="3338">
                  <c:v>-34.89477240652711</c:v>
                </c:pt>
                <c:pt idx="3339">
                  <c:v>-35.217742957870477</c:v>
                </c:pt>
                <c:pt idx="3340">
                  <c:v>-35.483695762787832</c:v>
                </c:pt>
                <c:pt idx="3341">
                  <c:v>-35.697047741946655</c:v>
                </c:pt>
                <c:pt idx="3342">
                  <c:v>-35.863894722837856</c:v>
                </c:pt>
                <c:pt idx="3343">
                  <c:v>-35.9905454100603</c:v>
                </c:pt>
                <c:pt idx="3344">
                  <c:v>-36.081977220351327</c:v>
                </c:pt>
                <c:pt idx="3345">
                  <c:v>-36.140553033487272</c:v>
                </c:pt>
                <c:pt idx="3346">
                  <c:v>-36.165234094151231</c:v>
                </c:pt>
                <c:pt idx="3347">
                  <c:v>-36.151464107329943</c:v>
                </c:pt>
                <c:pt idx="3348">
                  <c:v>-36.091839119173002</c:v>
                </c:pt>
                <c:pt idx="3349">
                  <c:v>-35.977447566152215</c:v>
                </c:pt>
                <c:pt idx="3350">
                  <c:v>-35.799584739916611</c:v>
                </c:pt>
                <c:pt idx="3351">
                  <c:v>-35.551525778180405</c:v>
                </c:pt>
                <c:pt idx="3352">
                  <c:v>-35.229957115815822</c:v>
                </c:pt>
                <c:pt idx="3353">
                  <c:v>-34.835702744582619</c:v>
                </c:pt>
                <c:pt idx="3354">
                  <c:v>-34.373622737904995</c:v>
                </c:pt>
                <c:pt idx="3355">
                  <c:v>-33.851680375748622</c:v>
                </c:pt>
                <c:pt idx="3356">
                  <c:v>-33.279309784284315</c:v>
                </c:pt>
                <c:pt idx="3357">
                  <c:v>-32.665531871717818</c:v>
                </c:pt>
                <c:pt idx="3358">
                  <c:v>-32.017348509410304</c:v>
                </c:pt>
                <c:pt idx="3359">
                  <c:v>-31.338749665036588</c:v>
                </c:pt>
                <c:pt idx="3360">
                  <c:v>-30.63051267094238</c:v>
                </c:pt>
                <c:pt idx="3361">
                  <c:v>-29.890765946876485</c:v>
                </c:pt>
                <c:pt idx="3362">
                  <c:v>-29.116047105687937</c:v>
                </c:pt>
                <c:pt idx="3363">
                  <c:v>-28.302526550639673</c:v>
                </c:pt>
                <c:pt idx="3364">
                  <c:v>-27.447072683701268</c:v>
                </c:pt>
                <c:pt idx="3365">
                  <c:v>-26.547801916561731</c:v>
                </c:pt>
                <c:pt idx="3366">
                  <c:v>-25.603863199242845</c:v>
                </c:pt>
                <c:pt idx="3367">
                  <c:v>-24.614592141784865</c:v>
                </c:pt>
                <c:pt idx="3368">
                  <c:v>-23.578630123410711</c:v>
                </c:pt>
                <c:pt idx="3369">
                  <c:v>-22.4936488583702</c:v>
                </c:pt>
                <c:pt idx="3370">
                  <c:v>-21.356834524663348</c:v>
                </c:pt>
                <c:pt idx="3371">
                  <c:v>-20.165782449901766</c:v>
                </c:pt>
                <c:pt idx="3372">
                  <c:v>-18.919362651267974</c:v>
                </c:pt>
                <c:pt idx="3373">
                  <c:v>-17.618361235001746</c:v>
                </c:pt>
                <c:pt idx="3374">
                  <c:v>-16.265971664841405</c:v>
                </c:pt>
                <c:pt idx="3375">
                  <c:v>-14.868098959149521</c:v>
                </c:pt>
                <c:pt idx="3376">
                  <c:v>-13.432993608465004</c:v>
                </c:pt>
                <c:pt idx="3377">
                  <c:v>-11.969754726704831</c:v>
                </c:pt>
                <c:pt idx="3378">
                  <c:v>-10.486016029273754</c:v>
                </c:pt>
                <c:pt idx="3379">
                  <c:v>-8.9858382230489511</c:v>
                </c:pt>
                <c:pt idx="3380">
                  <c:v>-7.4687692160633672</c:v>
                </c:pt>
                <c:pt idx="3381">
                  <c:v>-5.930361175709149</c:v>
                </c:pt>
                <c:pt idx="3382">
                  <c:v>-4.3638303319087921</c:v>
                </c:pt>
                <c:pt idx="3383">
                  <c:v>-2.7624136639074695</c:v>
                </c:pt>
                <c:pt idx="3384">
                  <c:v>-1.121989034454417</c:v>
                </c:pt>
                <c:pt idx="3385">
                  <c:v>0.55670769061872016</c:v>
                </c:pt>
                <c:pt idx="3386">
                  <c:v>2.2670454534773108</c:v>
                </c:pt>
                <c:pt idx="3387">
                  <c:v>3.9970030770321858</c:v>
                </c:pt>
                <c:pt idx="3388">
                  <c:v>5.7310536291073548</c:v>
                </c:pt>
                <c:pt idx="3389">
                  <c:v>7.4529555785167618</c:v>
                </c:pt>
                <c:pt idx="3390">
                  <c:v>9.1486665830883247</c:v>
                </c:pt>
                <c:pt idx="3391">
                  <c:v>10.808502469045401</c:v>
                </c:pt>
                <c:pt idx="3392">
                  <c:v>12.428081713197543</c:v>
                </c:pt>
                <c:pt idx="3393">
                  <c:v>14.008039201123053</c:v>
                </c:pt>
                <c:pt idx="3394">
                  <c:v>15.552687455913722</c:v>
                </c:pt>
                <c:pt idx="3395">
                  <c:v>17.068001138919378</c:v>
                </c:pt>
                <c:pt idx="3396">
                  <c:v>18.559434750069521</c:v>
                </c:pt>
                <c:pt idx="3397">
                  <c:v>20.030049988622356</c:v>
                </c:pt>
                <c:pt idx="3398">
                  <c:v>21.479351920113235</c:v>
                </c:pt>
                <c:pt idx="3399">
                  <c:v>22.903089361458999</c:v>
                </c:pt>
                <c:pt idx="3400">
                  <c:v>24.294060404171496</c:v>
                </c:pt>
                <c:pt idx="3401">
                  <c:v>25.64376086869796</c:v>
                </c:pt>
                <c:pt idx="3402">
                  <c:v>26.944398554598258</c:v>
                </c:pt>
                <c:pt idx="3403">
                  <c:v>28.190509228106858</c:v>
                </c:pt>
                <c:pt idx="3404">
                  <c:v>29.379683780308063</c:v>
                </c:pt>
                <c:pt idx="3405">
                  <c:v>30.5125335094591</c:v>
                </c:pt>
                <c:pt idx="3406">
                  <c:v>31.592258625766036</c:v>
                </c:pt>
                <c:pt idx="3407">
                  <c:v>32.624048398780715</c:v>
                </c:pt>
                <c:pt idx="3408">
                  <c:v>33.614323214292497</c:v>
                </c:pt>
                <c:pt idx="3409">
                  <c:v>34.569701281925525</c:v>
                </c:pt>
                <c:pt idx="3410">
                  <c:v>35.495743789740658</c:v>
                </c:pt>
                <c:pt idx="3411">
                  <c:v>36.395835259047125</c:v>
                </c:pt>
                <c:pt idx="3412">
                  <c:v>37.270596878530604</c:v>
                </c:pt>
                <c:pt idx="3413">
                  <c:v>38.117896664741323</c:v>
                </c:pt>
                <c:pt idx="3414">
                  <c:v>38.933159636015219</c:v>
                </c:pt>
                <c:pt idx="3415">
                  <c:v>39.709753131091418</c:v>
                </c:pt>
                <c:pt idx="3416">
                  <c:v>40.439512219024429</c:v>
                </c:pt>
                <c:pt idx="3417">
                  <c:v>41.113473595043715</c:v>
                </c:pt>
                <c:pt idx="3418">
                  <c:v>41.722703815552968</c:v>
                </c:pt>
                <c:pt idx="3419">
                  <c:v>42.259054503266</c:v>
                </c:pt>
                <c:pt idx="3420">
                  <c:v>42.715714612588144</c:v>
                </c:pt>
                <c:pt idx="3421">
                  <c:v>43.087481524617971</c:v>
                </c:pt>
                <c:pt idx="3422">
                  <c:v>43.370847304525064</c:v>
                </c:pt>
                <c:pt idx="3423">
                  <c:v>43.564134345886096</c:v>
                </c:pt>
                <c:pt idx="3424">
                  <c:v>43.66770905098786</c:v>
                </c:pt>
                <c:pt idx="3425">
                  <c:v>43.684021353421613</c:v>
                </c:pt>
                <c:pt idx="3426">
                  <c:v>43.617252393198633</c:v>
                </c:pt>
                <c:pt idx="3427">
                  <c:v>43.47256738089613</c:v>
                </c:pt>
                <c:pt idx="3428">
                  <c:v>43.255171712622058</c:v>
                </c:pt>
                <c:pt idx="3429">
                  <c:v>42.96945123422806</c:v>
                </c:pt>
                <c:pt idx="3430">
                  <c:v>42.618368184172077</c:v>
                </c:pt>
                <c:pt idx="3431">
                  <c:v>42.203176891563444</c:v>
                </c:pt>
                <c:pt idx="3432">
                  <c:v>41.723552144327797</c:v>
                </c:pt>
                <c:pt idx="3433">
                  <c:v>41.178192873852296</c:v>
                </c:pt>
                <c:pt idx="3434">
                  <c:v>40.565727863191846</c:v>
                </c:pt>
                <c:pt idx="3435">
                  <c:v>39.885561514920475</c:v>
                </c:pt>
                <c:pt idx="3436">
                  <c:v>39.138388838619925</c:v>
                </c:pt>
                <c:pt idx="3437">
                  <c:v>38.326241366231287</c:v>
                </c:pt>
                <c:pt idx="3438">
                  <c:v>37.452048486638674</c:v>
                </c:pt>
                <c:pt idx="3439">
                  <c:v>36.518965421736326</c:v>
                </c:pt>
                <c:pt idx="3440">
                  <c:v>35.529805927883899</c:v>
                </c:pt>
                <c:pt idx="3441">
                  <c:v>34.48669890062704</c:v>
                </c:pt>
                <c:pt idx="3442">
                  <c:v>33.390978836725438</c:v>
                </c:pt>
                <c:pt idx="3443">
                  <c:v>32.243389806142815</c:v>
                </c:pt>
                <c:pt idx="3444">
                  <c:v>31.044556177125855</c:v>
                </c:pt>
                <c:pt idx="3445">
                  <c:v>29.795412635540657</c:v>
                </c:pt>
                <c:pt idx="3446">
                  <c:v>28.497393125031394</c:v>
                </c:pt>
                <c:pt idx="3447">
                  <c:v>27.15250144848773</c:v>
                </c:pt>
                <c:pt idx="3448">
                  <c:v>25.763376150574537</c:v>
                </c:pt>
                <c:pt idx="3449">
                  <c:v>24.333274875686264</c:v>
                </c:pt>
                <c:pt idx="3450">
                  <c:v>22.865953485288262</c:v>
                </c:pt>
                <c:pt idx="3451">
                  <c:v>21.365565913611203</c:v>
                </c:pt>
                <c:pt idx="3452">
                  <c:v>19.836610168942954</c:v>
                </c:pt>
                <c:pt idx="3453">
                  <c:v>18.283757810719656</c:v>
                </c:pt>
                <c:pt idx="3454">
                  <c:v>16.711495914314604</c:v>
                </c:pt>
                <c:pt idx="3455">
                  <c:v>15.123645728685288</c:v>
                </c:pt>
                <c:pt idx="3456">
                  <c:v>13.522738261699361</c:v>
                </c:pt>
                <c:pt idx="3457">
                  <c:v>11.909245713198885</c:v>
                </c:pt>
                <c:pt idx="3458">
                  <c:v>10.280893802481796</c:v>
                </c:pt>
                <c:pt idx="3459">
                  <c:v>8.6324439797371539</c:v>
                </c:pt>
                <c:pt idx="3460">
                  <c:v>6.956304463519225</c:v>
                </c:pt>
                <c:pt idx="3461">
                  <c:v>5.2439678972919364</c:v>
                </c:pt>
                <c:pt idx="3462">
                  <c:v>3.4878293181603355</c:v>
                </c:pt>
                <c:pt idx="3463">
                  <c:v>1.6829441735857289</c:v>
                </c:pt>
                <c:pt idx="3464">
                  <c:v>-0.17152681920882248</c:v>
                </c:pt>
                <c:pt idx="3465">
                  <c:v>-2.0714924398381638</c:v>
                </c:pt>
                <c:pt idx="3466">
                  <c:v>-4.0080627216573088</c:v>
                </c:pt>
                <c:pt idx="3467">
                  <c:v>-5.9687612127923115</c:v>
                </c:pt>
                <c:pt idx="3468">
                  <c:v>-7.939577040534636</c:v>
                </c:pt>
                <c:pt idx="3469">
                  <c:v>-9.9072787375508256</c:v>
                </c:pt>
                <c:pt idx="3470">
                  <c:v>-11.861234827450469</c:v>
                </c:pt>
                <c:pt idx="3471">
                  <c:v>-13.794139201985262</c:v>
                </c:pt>
                <c:pt idx="3472">
                  <c:v>-15.701632518990319</c:v>
                </c:pt>
                <c:pt idx="3473">
                  <c:v>-17.581289843582059</c:v>
                </c:pt>
                <c:pt idx="3474">
                  <c:v>-19.431343801496148</c:v>
                </c:pt>
                <c:pt idx="3475">
                  <c:v>-21.249338219480798</c:v>
                </c:pt>
                <c:pt idx="3476">
                  <c:v>-23.031035587896362</c:v>
                </c:pt>
                <c:pt idx="3477">
                  <c:v>-24.770054164548952</c:v>
                </c:pt>
                <c:pt idx="3478">
                  <c:v>-26.458562877098267</c:v>
                </c:pt>
                <c:pt idx="3479">
                  <c:v>-28.088900766034062</c:v>
                </c:pt>
                <c:pt idx="3480">
                  <c:v>-29.655559747495886</c:v>
                </c:pt>
                <c:pt idx="3481">
                  <c:v>-31.156844964209608</c:v>
                </c:pt>
                <c:pt idx="3482">
                  <c:v>-32.595686229176401</c:v>
                </c:pt>
                <c:pt idx="3483">
                  <c:v>-33.979349962570808</c:v>
                </c:pt>
                <c:pt idx="3484">
                  <c:v>-35.318047857560948</c:v>
                </c:pt>
                <c:pt idx="3485">
                  <c:v>-36.622693898582199</c:v>
                </c:pt>
                <c:pt idx="3486">
                  <c:v>-37.902332352579045</c:v>
                </c:pt>
                <c:pt idx="3487">
                  <c:v>-39.161891513862358</c:v>
                </c:pt>
                <c:pt idx="3488">
                  <c:v>-40.400760675250048</c:v>
                </c:pt>
                <c:pt idx="3489">
                  <c:v>-41.612371453456142</c:v>
                </c:pt>
                <c:pt idx="3490">
                  <c:v>-42.784892955508397</c:v>
                </c:pt>
                <c:pt idx="3491">
                  <c:v>-43.903189414595261</c:v>
                </c:pt>
                <c:pt idx="3492">
                  <c:v>-44.951726280287694</c:v>
                </c:pt>
                <c:pt idx="3493">
                  <c:v>-45.917483253060794</c:v>
                </c:pt>
                <c:pt idx="3494">
                  <c:v>-46.792059992220757</c:v>
                </c:pt>
                <c:pt idx="3495">
                  <c:v>-47.572799533613761</c:v>
                </c:pt>
                <c:pt idx="3496">
                  <c:v>-48.262981551032915</c:v>
                </c:pt>
                <c:pt idx="3497">
                  <c:v>-48.870936244593288</c:v>
                </c:pt>
                <c:pt idx="3498">
                  <c:v>-49.408018226384449</c:v>
                </c:pt>
                <c:pt idx="3499">
                  <c:v>-49.885925987364367</c:v>
                </c:pt>
                <c:pt idx="3500">
                  <c:v>-50.314173835140835</c:v>
                </c:pt>
                <c:pt idx="3501">
                  <c:v>-50.698224891831352</c:v>
                </c:pt>
                <c:pt idx="3502">
                  <c:v>-51.038451460474121</c:v>
                </c:pt>
                <c:pt idx="3503">
                  <c:v>-51.33008715929671</c:v>
                </c:pt>
                <c:pt idx="3504">
                  <c:v>-51.564209376792704</c:v>
                </c:pt>
                <c:pt idx="3505">
                  <c:v>-51.729431128608475</c:v>
                </c:pt>
                <c:pt idx="3506">
                  <c:v>-51.813821382266383</c:v>
                </c:pt>
                <c:pt idx="3507">
                  <c:v>-51.806733589077481</c:v>
                </c:pt>
                <c:pt idx="3508">
                  <c:v>-51.700451531884823</c:v>
                </c:pt>
                <c:pt idx="3509">
                  <c:v>-51.49149972049868</c:v>
                </c:pt>
                <c:pt idx="3510">
                  <c:v>-51.1812688176609</c:v>
                </c:pt>
                <c:pt idx="3511">
                  <c:v>-50.775728687096326</c:v>
                </c:pt>
                <c:pt idx="3512">
                  <c:v>-50.284274931108683</c:v>
                </c:pt>
                <c:pt idx="3513">
                  <c:v>-49.718010741025807</c:v>
                </c:pt>
                <c:pt idx="3514">
                  <c:v>-49.088072568797131</c:v>
                </c:pt>
                <c:pt idx="3515">
                  <c:v>-48.404528782736293</c:v>
                </c:pt>
                <c:pt idx="3516">
                  <c:v>-47.675818117858483</c:v>
                </c:pt>
                <c:pt idx="3517">
                  <c:v>-46.908411120630987</c:v>
                </c:pt>
                <c:pt idx="3518">
                  <c:v>-46.106594426620916</c:v>
                </c:pt>
                <c:pt idx="3519">
                  <c:v>-45.272419905279406</c:v>
                </c:pt>
                <c:pt idx="3520">
                  <c:v>-44.405719312136682</c:v>
                </c:pt>
                <c:pt idx="3521">
                  <c:v>-43.503985470544158</c:v>
                </c:pt>
                <c:pt idx="3522">
                  <c:v>-42.562155271499655</c:v>
                </c:pt>
                <c:pt idx="3523">
                  <c:v>-41.572706476807895</c:v>
                </c:pt>
                <c:pt idx="3524">
                  <c:v>-40.526433197960927</c:v>
                </c:pt>
                <c:pt idx="3525">
                  <c:v>-39.413809605866511</c:v>
                </c:pt>
                <c:pt idx="3526">
                  <c:v>-38.22657623051915</c:v>
                </c:pt>
                <c:pt idx="3527">
                  <c:v>-36.959158944171193</c:v>
                </c:pt>
                <c:pt idx="3528">
                  <c:v>-35.609592712288936</c:v>
                </c:pt>
                <c:pt idx="3529">
                  <c:v>-34.179886411338359</c:v>
                </c:pt>
                <c:pt idx="3530">
                  <c:v>-32.676043443675418</c:v>
                </c:pt>
                <c:pt idx="3531">
                  <c:v>-31.107870048630296</c:v>
                </c:pt>
                <c:pt idx="3532">
                  <c:v>-29.488281628712553</c:v>
                </c:pt>
                <c:pt idx="3533">
                  <c:v>-27.831615011461238</c:v>
                </c:pt>
                <c:pt idx="3534">
                  <c:v>-26.151065788719016</c:v>
                </c:pt>
                <c:pt idx="3535">
                  <c:v>-24.456183432405563</c:v>
                </c:pt>
                <c:pt idx="3536">
                  <c:v>-22.751209348638259</c:v>
                </c:pt>
                <c:pt idx="3537">
                  <c:v>-21.03441779153103</c:v>
                </c:pt>
                <c:pt idx="3538">
                  <c:v>-19.298572414070826</c:v>
                </c:pt>
                <c:pt idx="3539">
                  <c:v>-17.532633965693773</c:v>
                </c:pt>
                <c:pt idx="3540">
                  <c:v>-15.72442693380912</c:v>
                </c:pt>
                <c:pt idx="3541">
                  <c:v>-13.863708394208647</c:v>
                </c:pt>
                <c:pt idx="3542">
                  <c:v>-11.945118702918501</c:v>
                </c:pt>
                <c:pt idx="3543">
                  <c:v>-9.970447117337601</c:v>
                </c:pt>
                <c:pt idx="3544">
                  <c:v>-7.9496677519609822</c:v>
                </c:pt>
                <c:pt idx="3545">
                  <c:v>-5.9004313892106346</c:v>
                </c:pt>
                <c:pt idx="3546">
                  <c:v>-3.8458500199566634</c:v>
                </c:pt>
                <c:pt idx="3547">
                  <c:v>-1.8106031793487729</c:v>
                </c:pt>
                <c:pt idx="3548">
                  <c:v>0.18383483447094298</c:v>
                </c:pt>
                <c:pt idx="3549">
                  <c:v>2.1231867347082676</c:v>
                </c:pt>
                <c:pt idx="3550">
                  <c:v>4.0022437553072265</c:v>
                </c:pt>
                <c:pt idx="3551">
                  <c:v>5.8245182293841937</c:v>
                </c:pt>
                <c:pt idx="3552">
                  <c:v>7.6002044490374567</c:v>
                </c:pt>
                <c:pt idx="3553">
                  <c:v>9.3428678991729122</c:v>
                </c:pt>
                <c:pt idx="3554">
                  <c:v>11.065496491360314</c:v>
                </c:pt>
                <c:pt idx="3555">
                  <c:v>12.776967341032242</c:v>
                </c:pt>
                <c:pt idx="3556">
                  <c:v>14.479808256750324</c:v>
                </c:pt>
                <c:pt idx="3557">
                  <c:v>16.169596635865734</c:v>
                </c:pt>
                <c:pt idx="3558">
                  <c:v>17.836028106181445</c:v>
                </c:pt>
                <c:pt idx="3559">
                  <c:v>19.465438419931914</c:v>
                </c:pt>
                <c:pt idx="3560">
                  <c:v>21.04405572594284</c:v>
                </c:pt>
                <c:pt idx="3561">
                  <c:v>22.560854308579955</c:v>
                </c:pt>
                <c:pt idx="3562">
                  <c:v>24.009155054795283</c:v>
                </c:pt>
                <c:pt idx="3563">
                  <c:v>25.386844418408867</c:v>
                </c:pt>
                <c:pt idx="3564">
                  <c:v>26.695554361503575</c:v>
                </c:pt>
                <c:pt idx="3565">
                  <c:v>27.939209632994828</c:v>
                </c:pt>
                <c:pt idx="3566">
                  <c:v>29.122268005939482</c:v>
                </c:pt>
                <c:pt idx="3567">
                  <c:v>30.247999878044975</c:v>
                </c:pt>
                <c:pt idx="3568">
                  <c:v>31.317272194468075</c:v>
                </c:pt>
                <c:pt idx="3569">
                  <c:v>32.328196692120272</c:v>
                </c:pt>
                <c:pt idx="3570">
                  <c:v>33.276694506839846</c:v>
                </c:pt>
                <c:pt idx="3571">
                  <c:v>34.157774020563124</c:v>
                </c:pt>
                <c:pt idx="3572">
                  <c:v>34.967076914605968</c:v>
                </c:pt>
                <c:pt idx="3573">
                  <c:v>35.702073592284982</c:v>
                </c:pt>
                <c:pt idx="3574">
                  <c:v>36.362383622603872</c:v>
                </c:pt>
                <c:pt idx="3575">
                  <c:v>36.949118942120535</c:v>
                </c:pt>
                <c:pt idx="3576">
                  <c:v>37.463636021446199</c:v>
                </c:pt>
                <c:pt idx="3577">
                  <c:v>37.90625399741247</c:v>
                </c:pt>
                <c:pt idx="3578">
                  <c:v>38.275427964473032</c:v>
                </c:pt>
                <c:pt idx="3579">
                  <c:v>38.567681413525207</c:v>
                </c:pt>
                <c:pt idx="3580">
                  <c:v>38.778239425652465</c:v>
                </c:pt>
                <c:pt idx="3581">
                  <c:v>38.902079693113521</c:v>
                </c:pt>
                <c:pt idx="3582">
                  <c:v>38.935210066965013</c:v>
                </c:pt>
                <c:pt idx="3583">
                  <c:v>38.876035516765988</c:v>
                </c:pt>
                <c:pt idx="3584">
                  <c:v>38.726504308698502</c:v>
                </c:pt>
                <c:pt idx="3585">
                  <c:v>38.492564491243897</c:v>
                </c:pt>
                <c:pt idx="3586">
                  <c:v>38.183548535074046</c:v>
                </c:pt>
                <c:pt idx="3587">
                  <c:v>37.810441482975783</c:v>
                </c:pt>
                <c:pt idx="3588">
                  <c:v>37.383508314318192</c:v>
                </c:pt>
                <c:pt idx="3589">
                  <c:v>36.910170023943266</c:v>
                </c:pt>
                <c:pt idx="3590">
                  <c:v>36.393888506097134</c:v>
                </c:pt>
                <c:pt idx="3591">
                  <c:v>35.834228393625196</c:v>
                </c:pt>
                <c:pt idx="3592">
                  <c:v>35.227742607762707</c:v>
                </c:pt>
                <c:pt idx="3593">
                  <c:v>34.5692164914079</c:v>
                </c:pt>
                <c:pt idx="3594">
                  <c:v>33.85300698479309</c:v>
                </c:pt>
                <c:pt idx="3595">
                  <c:v>33.074384090982171</c:v>
                </c:pt>
                <c:pt idx="3596">
                  <c:v>32.230753040304286</c:v>
                </c:pt>
                <c:pt idx="3597">
                  <c:v>31.322456108191421</c:v>
                </c:pt>
                <c:pt idx="3598">
                  <c:v>30.352731519499201</c:v>
                </c:pt>
                <c:pt idx="3599">
                  <c:v>29.326691432722622</c:v>
                </c:pt>
                <c:pt idx="3600">
                  <c:v>28.249770605864178</c:v>
                </c:pt>
                <c:pt idx="3601">
                  <c:v>27.126362940933344</c:v>
                </c:pt>
                <c:pt idx="3602">
                  <c:v>25.959070923793739</c:v>
                </c:pt>
                <c:pt idx="3603">
                  <c:v>24.748620949467757</c:v>
                </c:pt>
                <c:pt idx="3604">
                  <c:v>23.494397474461504</c:v>
                </c:pt>
                <c:pt idx="3605">
                  <c:v>22.195523518273159</c:v>
                </c:pt>
                <c:pt idx="3606">
                  <c:v>20.852253060478017</c:v>
                </c:pt>
                <c:pt idx="3607">
                  <c:v>19.467215973499499</c:v>
                </c:pt>
                <c:pt idx="3608">
                  <c:v>18.046029606256269</c:v>
                </c:pt>
                <c:pt idx="3609">
                  <c:v>16.597085292241111</c:v>
                </c:pt>
                <c:pt idx="3610">
                  <c:v>15.130610479204181</c:v>
                </c:pt>
                <c:pt idx="3611">
                  <c:v>13.657201564580566</c:v>
                </c:pt>
                <c:pt idx="3612">
                  <c:v>12.186177941005406</c:v>
                </c:pt>
                <c:pt idx="3613">
                  <c:v>10.72424907220182</c:v>
                </c:pt>
                <c:pt idx="3614">
                  <c:v>9.2747839448869556</c:v>
                </c:pt>
                <c:pt idx="3615">
                  <c:v>7.837702387651829</c:v>
                </c:pt>
                <c:pt idx="3616">
                  <c:v>6.41000495460578</c:v>
                </c:pt>
                <c:pt idx="3617">
                  <c:v>4.9868919873132596</c:v>
                </c:pt>
                <c:pt idx="3618">
                  <c:v>3.5631643764450804</c:v>
                </c:pt>
                <c:pt idx="3619">
                  <c:v>2.1345705942500293</c:v>
                </c:pt>
                <c:pt idx="3620">
                  <c:v>0.69893779896242469</c:v>
                </c:pt>
                <c:pt idx="3621">
                  <c:v>-0.7430351503712278</c:v>
                </c:pt>
                <c:pt idx="3622">
                  <c:v>-2.1875071410984503</c:v>
                </c:pt>
                <c:pt idx="3623">
                  <c:v>-3.6279616132209491</c:v>
                </c:pt>
                <c:pt idx="3624">
                  <c:v>-5.0563488052361665</c:v>
                </c:pt>
                <c:pt idx="3625">
                  <c:v>-6.4643272612505447</c:v>
                </c:pt>
                <c:pt idx="3626">
                  <c:v>-7.8440541794592251</c:v>
                </c:pt>
                <c:pt idx="3627">
                  <c:v>-9.1884734149078042</c:v>
                </c:pt>
                <c:pt idx="3628">
                  <c:v>-10.491198500168855</c:v>
                </c:pt>
                <c:pt idx="3629">
                  <c:v>-11.746097864475566</c:v>
                </c:pt>
                <c:pt idx="3630">
                  <c:v>-12.9469772487725</c:v>
                </c:pt>
                <c:pt idx="3631">
                  <c:v>-14.087806714749615</c:v>
                </c:pt>
                <c:pt idx="3632">
                  <c:v>-15.163521862148738</c:v>
                </c:pt>
                <c:pt idx="3633">
                  <c:v>-16.171079135652548</c:v>
                </c:pt>
                <c:pt idx="3634">
                  <c:v>-17.110446109410486</c:v>
                </c:pt>
                <c:pt idx="3635">
                  <c:v>-17.9853144200715</c:v>
                </c:pt>
                <c:pt idx="3636">
                  <c:v>-18.803346867427539</c:v>
                </c:pt>
                <c:pt idx="3637">
                  <c:v>-19.575717453490306</c:v>
                </c:pt>
                <c:pt idx="3638">
                  <c:v>-20.315665892334376</c:v>
                </c:pt>
                <c:pt idx="3639">
                  <c:v>-21.03603780465733</c:v>
                </c:pt>
                <c:pt idx="3640">
                  <c:v>-21.746342675707034</c:v>
                </c:pt>
                <c:pt idx="3641">
                  <c:v>-22.45015556331553</c:v>
                </c:pt>
                <c:pt idx="3642">
                  <c:v>-23.143456221621275</c:v>
                </c:pt>
                <c:pt idx="3643">
                  <c:v>-23.814268937458184</c:v>
                </c:pt>
                <c:pt idx="3644">
                  <c:v>-24.443916124625229</c:v>
                </c:pt>
                <c:pt idx="3645">
                  <c:v>-25.009878177225652</c:v>
                </c:pt>
                <c:pt idx="3646">
                  <c:v>-25.489697000538271</c:v>
                </c:pt>
                <c:pt idx="3647">
                  <c:v>-25.865080601951682</c:v>
                </c:pt>
                <c:pt idx="3648">
                  <c:v>-26.125396592765355</c:v>
                </c:pt>
                <c:pt idx="3649">
                  <c:v>-26.269830510025692</c:v>
                </c:pt>
                <c:pt idx="3650">
                  <c:v>-26.307656863070857</c:v>
                </c:pt>
                <c:pt idx="3651">
                  <c:v>-26.256424174777024</c:v>
                </c:pt>
                <c:pt idx="3652">
                  <c:v>-26.138384543994469</c:v>
                </c:pt>
                <c:pt idx="3653">
                  <c:v>-25.976037806521486</c:v>
                </c:pt>
                <c:pt idx="3654">
                  <c:v>-25.787909449879763</c:v>
                </c:pt>
                <c:pt idx="3655">
                  <c:v>-25.585523937784117</c:v>
                </c:pt>
                <c:pt idx="3656">
                  <c:v>-25.372044193110046</c:v>
                </c:pt>
                <c:pt idx="3657">
                  <c:v>-25.142472608135868</c:v>
                </c:pt>
                <c:pt idx="3658">
                  <c:v>-24.885038369589843</c:v>
                </c:pt>
                <c:pt idx="3659">
                  <c:v>-24.583439410765855</c:v>
                </c:pt>
                <c:pt idx="3660">
                  <c:v>-24.219608752943948</c:v>
                </c:pt>
                <c:pt idx="3661">
                  <c:v>-23.776605698774443</c:v>
                </c:pt>
                <c:pt idx="3662">
                  <c:v>-23.241310719535555</c:v>
                </c:pt>
                <c:pt idx="3663">
                  <c:v>-22.606624271741161</c:v>
                </c:pt>
                <c:pt idx="3664">
                  <c:v>-21.872743931655734</c:v>
                </c:pt>
                <c:pt idx="3665">
                  <c:v>-21.047250260581386</c:v>
                </c:pt>
                <c:pt idx="3666">
                  <c:v>-20.144065318385721</c:v>
                </c:pt>
                <c:pt idx="3667">
                  <c:v>-19.181508851647529</c:v>
                </c:pt>
                <c:pt idx="3668">
                  <c:v>-18.179788484097433</c:v>
                </c:pt>
                <c:pt idx="3669">
                  <c:v>-17.15827775042067</c:v>
                </c:pt>
                <c:pt idx="3670">
                  <c:v>-16.132927259964529</c:v>
                </c:pt>
                <c:pt idx="3671">
                  <c:v>-15.114336416851675</c:v>
                </c:pt>
                <c:pt idx="3672">
                  <c:v>-14.106978286827005</c:v>
                </c:pt>
                <c:pt idx="3673">
                  <c:v>-13.109590242066389</c:v>
                </c:pt>
                <c:pt idx="3674">
                  <c:v>-12.116379631472237</c:v>
                </c:pt>
                <c:pt idx="3675">
                  <c:v>-11.118688868133146</c:v>
                </c:pt>
                <c:pt idx="3676">
                  <c:v>-10.106762931491369</c:v>
                </c:pt>
                <c:pt idx="3677">
                  <c:v>-9.0713013373215468</c:v>
                </c:pt>
                <c:pt idx="3678">
                  <c:v>-8.0047140934156271</c:v>
                </c:pt>
                <c:pt idx="3679">
                  <c:v>-6.9020782615220355</c:v>
                </c:pt>
                <c:pt idx="3680">
                  <c:v>-5.7616556024555949</c:v>
                </c:pt>
                <c:pt idx="3681">
                  <c:v>-4.5848670370620432</c:v>
                </c:pt>
                <c:pt idx="3682">
                  <c:v>-3.375836630778807</c:v>
                </c:pt>
                <c:pt idx="3683">
                  <c:v>-2.1407621469866318</c:v>
                </c:pt>
                <c:pt idx="3684">
                  <c:v>-0.88730219533151966</c:v>
                </c:pt>
                <c:pt idx="3685">
                  <c:v>0.37601743477603411</c:v>
                </c:pt>
                <c:pt idx="3686">
                  <c:v>1.6404352732057987</c:v>
                </c:pt>
                <c:pt idx="3687">
                  <c:v>2.8975946365428329</c:v>
                </c:pt>
                <c:pt idx="3688">
                  <c:v>4.1401548760482081</c:v>
                </c:pt>
                <c:pt idx="3689">
                  <c:v>5.3624300427054878</c:v>
                </c:pt>
                <c:pt idx="3690">
                  <c:v>6.5611193440073139</c:v>
                </c:pt>
                <c:pt idx="3691">
                  <c:v>7.7360694540480415</c:v>
                </c:pt>
                <c:pt idx="3692">
                  <c:v>8.8908455233616106</c:v>
                </c:pt>
                <c:pt idx="3693">
                  <c:v>10.032732417288978</c:v>
                </c:pt>
                <c:pt idx="3694">
                  <c:v>11.171765106837174</c:v>
                </c:pt>
                <c:pt idx="3695">
                  <c:v>12.318672067286979</c:v>
                </c:pt>
                <c:pt idx="3696">
                  <c:v>13.482164274664708</c:v>
                </c:pt>
                <c:pt idx="3697">
                  <c:v>14.66645474666521</c:v>
                </c:pt>
                <c:pt idx="3698">
                  <c:v>15.869807015084826</c:v>
                </c:pt>
                <c:pt idx="3699">
                  <c:v>17.084307792519489</c:v>
                </c:pt>
                <c:pt idx="3700">
                  <c:v>18.29659556258494</c:v>
                </c:pt>
                <c:pt idx="3701">
                  <c:v>19.489402140722692</c:v>
                </c:pt>
                <c:pt idx="3702">
                  <c:v>20.644001537951446</c:v>
                </c:pt>
                <c:pt idx="3703">
                  <c:v>21.743345965999996</c:v>
                </c:pt>
                <c:pt idx="3704">
                  <c:v>22.775067565881724</c:v>
                </c:pt>
                <c:pt idx="3705">
                  <c:v>23.733437129565349</c:v>
                </c:pt>
                <c:pt idx="3706">
                  <c:v>24.619817300698664</c:v>
                </c:pt>
                <c:pt idx="3707">
                  <c:v>25.441537242606021</c:v>
                </c:pt>
                <c:pt idx="3708">
                  <c:v>26.209394608394764</c:v>
                </c:pt>
                <c:pt idx="3709">
                  <c:v>26.93439480196492</c:v>
                </c:pt>
                <c:pt idx="3710">
                  <c:v>27.624668697717709</c:v>
                </c:pt>
                <c:pt idx="3711">
                  <c:v>28.283404222984476</c:v>
                </c:pt>
                <c:pt idx="3712">
                  <c:v>28.908170682490731</c:v>
                </c:pt>
                <c:pt idx="3713">
                  <c:v>29.491662771027848</c:v>
                </c:pt>
                <c:pt idx="3714">
                  <c:v>30.023758635150841</c:v>
                </c:pt>
                <c:pt idx="3715">
                  <c:v>30.494520459885923</c:v>
                </c:pt>
                <c:pt idx="3716">
                  <c:v>30.897203025037594</c:v>
                </c:pt>
                <c:pt idx="3717">
                  <c:v>31.230086719005723</c:v>
                </c:pt>
                <c:pt idx="3718">
                  <c:v>31.496578468642227</c:v>
                </c:pt>
                <c:pt idx="3719">
                  <c:v>31.703832422929679</c:v>
                </c:pt>
                <c:pt idx="3720">
                  <c:v>31.860459860337546</c:v>
                </c:pt>
                <c:pt idx="3721">
                  <c:v>31.97406797134752</c:v>
                </c:pt>
                <c:pt idx="3722">
                  <c:v>32.049363788207685</c:v>
                </c:pt>
                <c:pt idx="3723">
                  <c:v>32.087167274025866</c:v>
                </c:pt>
                <c:pt idx="3724">
                  <c:v>32.084384149832616</c:v>
                </c:pt>
                <c:pt idx="3725">
                  <c:v>32.034929230225302</c:v>
                </c:pt>
                <c:pt idx="3726">
                  <c:v>31.931398053838286</c:v>
                </c:pt>
                <c:pt idx="3727">
                  <c:v>31.767049188681256</c:v>
                </c:pt>
                <c:pt idx="3728">
                  <c:v>31.537584846666267</c:v>
                </c:pt>
                <c:pt idx="3729">
                  <c:v>31.242266588829519</c:v>
                </c:pt>
                <c:pt idx="3730">
                  <c:v>30.884082211739212</c:v>
                </c:pt>
                <c:pt idx="3731">
                  <c:v>30.468906119543465</c:v>
                </c:pt>
                <c:pt idx="3732">
                  <c:v>30.003833642449564</c:v>
                </c:pt>
                <c:pt idx="3733">
                  <c:v>29.495239902091807</c:v>
                </c:pt>
                <c:pt idx="3734">
                  <c:v>28.947332033134121</c:v>
                </c:pt>
                <c:pt idx="3735">
                  <c:v>28.36164095135922</c:v>
                </c:pt>
                <c:pt idx="3736">
                  <c:v>27.737373845457984</c:v>
                </c:pt>
                <c:pt idx="3737">
                  <c:v>27.07234443553763</c:v>
                </c:pt>
                <c:pt idx="3738">
                  <c:v>26.364235117459032</c:v>
                </c:pt>
                <c:pt idx="3739">
                  <c:v>25.611918217570963</c:v>
                </c:pt>
                <c:pt idx="3740">
                  <c:v>24.816437016586406</c:v>
                </c:pt>
                <c:pt idx="3741">
                  <c:v>23.981230686830923</c:v>
                </c:pt>
                <c:pt idx="3742">
                  <c:v>23.111405475890745</c:v>
                </c:pt>
                <c:pt idx="3743">
                  <c:v>22.212236015405107</c:v>
                </c:pt>
                <c:pt idx="3744">
                  <c:v>21.287495884576142</c:v>
                </c:pt>
                <c:pt idx="3745">
                  <c:v>20.338301205153677</c:v>
                </c:pt>
                <c:pt idx="3746">
                  <c:v>19.362766215548664</c:v>
                </c:pt>
                <c:pt idx="3747">
                  <c:v>18.356464661179441</c:v>
                </c:pt>
                <c:pt idx="3748">
                  <c:v>17.313651635553413</c:v>
                </c:pt>
                <c:pt idx="3749">
                  <c:v>16.228987771620904</c:v>
                </c:pt>
                <c:pt idx="3750">
                  <c:v>15.099174893859605</c:v>
                </c:pt>
                <c:pt idx="3751">
                  <c:v>13.923950688078586</c:v>
                </c:pt>
                <c:pt idx="3752">
                  <c:v>12.706290003154333</c:v>
                </c:pt>
                <c:pt idx="3753">
                  <c:v>11.451937307334045</c:v>
                </c:pt>
                <c:pt idx="3754">
                  <c:v>10.168456084951719</c:v>
                </c:pt>
                <c:pt idx="3755">
                  <c:v>8.8640497124457269</c:v>
                </c:pt>
                <c:pt idx="3756">
                  <c:v>7.5464211103606358</c:v>
                </c:pt>
                <c:pt idx="3757">
                  <c:v>6.2219746616030189</c:v>
                </c:pt>
                <c:pt idx="3758">
                  <c:v>4.8957378661836364</c:v>
                </c:pt>
                <c:pt idx="3759">
                  <c:v>3.5720528700817655</c:v>
                </c:pt>
                <c:pt idx="3760">
                  <c:v>2.2555173334570449</c:v>
                </c:pt>
                <c:pt idx="3761">
                  <c:v>0.95149623448741083</c:v>
                </c:pt>
                <c:pt idx="3762">
                  <c:v>-0.33411467144292006</c:v>
                </c:pt>
                <c:pt idx="3763">
                  <c:v>-1.5956598340502095</c:v>
                </c:pt>
                <c:pt idx="3764">
                  <c:v>-2.8285873440415035</c:v>
                </c:pt>
                <c:pt idx="3765">
                  <c:v>-4.0301655904353169</c:v>
                </c:pt>
                <c:pt idx="3766">
                  <c:v>-5.1999869522956406</c:v>
                </c:pt>
                <c:pt idx="3767">
                  <c:v>-6.3401655488798969</c:v>
                </c:pt>
                <c:pt idx="3768">
                  <c:v>-7.4551423976377436</c:v>
                </c:pt>
                <c:pt idx="3769">
                  <c:v>-8.5509776117857488</c:v>
                </c:pt>
                <c:pt idx="3770">
                  <c:v>-9.6339573715216709</c:v>
                </c:pt>
                <c:pt idx="3771">
                  <c:v>-10.708652170838249</c:v>
                </c:pt>
                <c:pt idx="3772">
                  <c:v>-11.776072544549017</c:v>
                </c:pt>
                <c:pt idx="3773">
                  <c:v>-12.832654927134222</c:v>
                </c:pt>
                <c:pt idx="3774">
                  <c:v>-13.87044389605407</c:v>
                </c:pt>
                <c:pt idx="3775">
                  <c:v>-14.878461141114746</c:v>
                </c:pt>
                <c:pt idx="3776">
                  <c:v>-15.844945561571233</c:v>
                </c:pt>
                <c:pt idx="3777">
                  <c:v>-16.759789727947606</c:v>
                </c:pt>
                <c:pt idx="3778">
                  <c:v>-17.616403403806594</c:v>
                </c:pt>
                <c:pt idx="3779">
                  <c:v>-18.412660183705096</c:v>
                </c:pt>
                <c:pt idx="3780">
                  <c:v>-19.151000437863388</c:v>
                </c:pt>
                <c:pt idx="3781">
                  <c:v>-19.83776392399777</c:v>
                </c:pt>
                <c:pt idx="3782">
                  <c:v>-20.481752213589886</c:v>
                </c:pt>
                <c:pt idx="3783">
                  <c:v>-21.092155000957309</c:v>
                </c:pt>
                <c:pt idx="3784">
                  <c:v>-21.676265373360231</c:v>
                </c:pt>
                <c:pt idx="3785">
                  <c:v>-22.237635551705612</c:v>
                </c:pt>
                <c:pt idx="3786">
                  <c:v>-22.775188432421036</c:v>
                </c:pt>
                <c:pt idx="3787">
                  <c:v>-23.283409258261891</c:v>
                </c:pt>
                <c:pt idx="3788">
                  <c:v>-23.753458290717582</c:v>
                </c:pt>
                <c:pt idx="3789">
                  <c:v>-24.174885437260283</c:v>
                </c:pt>
                <c:pt idx="3790">
                  <c:v>-24.537483235480764</c:v>
                </c:pt>
                <c:pt idx="3791">
                  <c:v>-24.832843662232754</c:v>
                </c:pt>
                <c:pt idx="3792">
                  <c:v>-25.055481251664681</c:v>
                </c:pt>
                <c:pt idx="3793">
                  <c:v>-25.203595883442468</c:v>
                </c:pt>
                <c:pt idx="3794">
                  <c:v>-25.279345617824124</c:v>
                </c:pt>
                <c:pt idx="3795">
                  <c:v>-25.288306801663506</c:v>
                </c:pt>
                <c:pt idx="3796">
                  <c:v>-25.23813675002928</c:v>
                </c:pt>
                <c:pt idx="3797">
                  <c:v>-25.136953298428686</c:v>
                </c:pt>
                <c:pt idx="3798">
                  <c:v>-24.992027937066077</c:v>
                </c:pt>
                <c:pt idx="3799">
                  <c:v>-24.809086268517024</c:v>
                </c:pt>
                <c:pt idx="3800">
                  <c:v>-24.592161765378531</c:v>
                </c:pt>
                <c:pt idx="3801">
                  <c:v>-24.343778866083241</c:v>
                </c:pt>
                <c:pt idx="3802">
                  <c:v>-24.065239064339689</c:v>
                </c:pt>
                <c:pt idx="3803">
                  <c:v>-23.756886655135691</c:v>
                </c:pt>
                <c:pt idx="3804">
                  <c:v>-23.418359846143836</c:v>
                </c:pt>
                <c:pt idx="3805">
                  <c:v>-23.048829636635247</c:v>
                </c:pt>
                <c:pt idx="3806">
                  <c:v>-22.647054148636848</c:v>
                </c:pt>
                <c:pt idx="3807">
                  <c:v>-22.210973718509351</c:v>
                </c:pt>
                <c:pt idx="3808">
                  <c:v>-21.736933285206078</c:v>
                </c:pt>
                <c:pt idx="3809">
                  <c:v>-21.219172461269128</c:v>
                </c:pt>
                <c:pt idx="3810">
                  <c:v>-20.650106515867972</c:v>
                </c:pt>
                <c:pt idx="3811">
                  <c:v>-20.021309366684712</c:v>
                </c:pt>
                <c:pt idx="3812">
                  <c:v>-19.32491527086739</c:v>
                </c:pt>
                <c:pt idx="3813">
                  <c:v>-18.555244096200134</c:v>
                </c:pt>
                <c:pt idx="3814">
                  <c:v>-17.710309677918662</c:v>
                </c:pt>
                <c:pt idx="3815">
                  <c:v>-16.792815210399315</c:v>
                </c:pt>
                <c:pt idx="3816">
                  <c:v>-15.810500765236764</c:v>
                </c:pt>
                <c:pt idx="3817">
                  <c:v>-14.775847596358833</c:v>
                </c:pt>
                <c:pt idx="3818">
                  <c:v>-13.704972115721725</c:v>
                </c:pt>
                <c:pt idx="3819">
                  <c:v>-12.615462601439095</c:v>
                </c:pt>
                <c:pt idx="3820">
                  <c:v>-11.523385097552147</c:v>
                </c:pt>
                <c:pt idx="3821">
                  <c:v>-10.440443980021973</c:v>
                </c:pt>
                <c:pt idx="3822">
                  <c:v>-9.3723814735811359</c:v>
                </c:pt>
                <c:pt idx="3823">
                  <c:v>-8.318962405614883</c:v>
                </c:pt>
                <c:pt idx="3824">
                  <c:v>-7.2752054910889612</c:v>
                </c:pt>
                <c:pt idx="3825">
                  <c:v>-6.2334207343283889</c:v>
                </c:pt>
                <c:pt idx="3826">
                  <c:v>-5.1857338931194201</c:v>
                </c:pt>
                <c:pt idx="3827">
                  <c:v>-4.1266211700833937</c:v>
                </c:pt>
                <c:pt idx="3828">
                  <c:v>-3.0547507661814288</c:v>
                </c:pt>
                <c:pt idx="3829">
                  <c:v>-1.97365332742841</c:v>
                </c:pt>
                <c:pt idx="3830">
                  <c:v>-0.89110677058023569</c:v>
                </c:pt>
                <c:pt idx="3831">
                  <c:v>0.18268590803800652</c:v>
                </c:pt>
                <c:pt idx="3832">
                  <c:v>1.2375598269016912</c:v>
                </c:pt>
                <c:pt idx="3833">
                  <c:v>2.2654422803430121</c:v>
                </c:pt>
                <c:pt idx="3834">
                  <c:v>3.2613170637410649</c:v>
                </c:pt>
                <c:pt idx="3835">
                  <c:v>4.2231926141365328</c:v>
                </c:pt>
                <c:pt idx="3836">
                  <c:v>5.1513701299865549</c:v>
                </c:pt>
                <c:pt idx="3837">
                  <c:v>6.0471286250585488</c:v>
                </c:pt>
                <c:pt idx="3838">
                  <c:v>6.9110812102541086</c:v>
                </c:pt>
                <c:pt idx="3839">
                  <c:v>7.7417915195687321</c:v>
                </c:pt>
                <c:pt idx="3840">
                  <c:v>8.5352537824459436</c:v>
                </c:pt>
                <c:pt idx="3841">
                  <c:v>9.2855242659215502</c:v>
                </c:pt>
                <c:pt idx="3842">
                  <c:v>9.9863506974806207</c:v>
                </c:pt>
                <c:pt idx="3843">
                  <c:v>10.633154753439037</c:v>
                </c:pt>
                <c:pt idx="3844">
                  <c:v>11.224542470200646</c:v>
                </c:pt>
                <c:pt idx="3845">
                  <c:v>11.762935950630771</c:v>
                </c:pt>
                <c:pt idx="3846">
                  <c:v>12.254403276942378</c:v>
                </c:pt>
                <c:pt idx="3847">
                  <c:v>12.707762582516585</c:v>
                </c:pt>
                <c:pt idx="3848">
                  <c:v>13.132874115693118</c:v>
                </c:pt>
                <c:pt idx="3849">
                  <c:v>13.538326409822833</c:v>
                </c:pt>
                <c:pt idx="3850">
                  <c:v>13.929305957031053</c:v>
                </c:pt>
                <c:pt idx="3851">
                  <c:v>14.306433749503952</c:v>
                </c:pt>
                <c:pt idx="3852">
                  <c:v>14.665730338995582</c:v>
                </c:pt>
                <c:pt idx="3853">
                  <c:v>14.999526312383603</c:v>
                </c:pt>
                <c:pt idx="3854">
                  <c:v>15.298125584829547</c:v>
                </c:pt>
                <c:pt idx="3855">
                  <c:v>15.551826665186507</c:v>
                </c:pt>
                <c:pt idx="3856">
                  <c:v>15.752730751938008</c:v>
                </c:pt>
                <c:pt idx="3857">
                  <c:v>15.895943858883218</c:v>
                </c:pt>
                <c:pt idx="3858">
                  <c:v>15.979938436605243</c:v>
                </c:pt>
                <c:pt idx="3859">
                  <c:v>16.005875547932245</c:v>
                </c:pt>
                <c:pt idx="3860">
                  <c:v>15.976129956477431</c:v>
                </c:pt>
                <c:pt idx="3861">
                  <c:v>15.892848395638287</c:v>
                </c:pt>
                <c:pt idx="3862">
                  <c:v>15.757193853953668</c:v>
                </c:pt>
                <c:pt idx="3863">
                  <c:v>15.569238659605515</c:v>
                </c:pt>
                <c:pt idx="3864">
                  <c:v>15.328246707434481</c:v>
                </c:pt>
                <c:pt idx="3865">
                  <c:v>15.033355625948454</c:v>
                </c:pt>
                <c:pt idx="3866">
                  <c:v>14.68473154041923</c:v>
                </c:pt>
                <c:pt idx="3867">
                  <c:v>14.284855798726417</c:v>
                </c:pt>
                <c:pt idx="3868">
                  <c:v>13.839243750447308</c:v>
                </c:pt>
                <c:pt idx="3869">
                  <c:v>13.35610952686922</c:v>
                </c:pt>
                <c:pt idx="3870">
                  <c:v>12.845033969607233</c:v>
                </c:pt>
                <c:pt idx="3871">
                  <c:v>12.315083813373628</c:v>
                </c:pt>
                <c:pt idx="3872">
                  <c:v>11.772944554596215</c:v>
                </c:pt>
                <c:pt idx="3873">
                  <c:v>11.221519322101468</c:v>
                </c:pt>
                <c:pt idx="3874">
                  <c:v>10.659268217735521</c:v>
                </c:pt>
                <c:pt idx="3875">
                  <c:v>10.080492217985363</c:v>
                </c:pt>
                <c:pt idx="3876">
                  <c:v>9.4766516409579218</c:v>
                </c:pt>
                <c:pt idx="3877">
                  <c:v>8.8385333494610947</c:v>
                </c:pt>
                <c:pt idx="3878">
                  <c:v>8.1588058339387768</c:v>
                </c:pt>
                <c:pt idx="3879">
                  <c:v>7.4342840942674631</c:v>
                </c:pt>
                <c:pt idx="3880">
                  <c:v>6.6672165060925925</c:v>
                </c:pt>
                <c:pt idx="3881">
                  <c:v>5.8651999227613869</c:v>
                </c:pt>
                <c:pt idx="3882">
                  <c:v>5.0396974138861452</c:v>
                </c:pt>
                <c:pt idx="3883">
                  <c:v>4.203567285947921</c:v>
                </c:pt>
                <c:pt idx="3884">
                  <c:v>3.3684362672712709</c:v>
                </c:pt>
                <c:pt idx="3885">
                  <c:v>2.5427243199279395</c:v>
                </c:pt>
                <c:pt idx="3886">
                  <c:v>1.7306563635510808</c:v>
                </c:pt>
                <c:pt idx="3887">
                  <c:v>0.93218956106523998</c:v>
                </c:pt>
                <c:pt idx="3888">
                  <c:v>0.14370892732652046</c:v>
                </c:pt>
                <c:pt idx="3889">
                  <c:v>-0.64061681036902984</c:v>
                </c:pt>
                <c:pt idx="3890">
                  <c:v>-1.4270078590559079</c:v>
                </c:pt>
                <c:pt idx="3891">
                  <c:v>-2.2201547931818051</c:v>
                </c:pt>
                <c:pt idx="3892">
                  <c:v>-3.0217928820649695</c:v>
                </c:pt>
                <c:pt idx="3893">
                  <c:v>-3.830388955193365</c:v>
                </c:pt>
                <c:pt idx="3894">
                  <c:v>-4.6422125820212639</c:v>
                </c:pt>
                <c:pt idx="3895">
                  <c:v>-5.4533191647484305</c:v>
                </c:pt>
                <c:pt idx="3896">
                  <c:v>-6.2614056389433044</c:v>
                </c:pt>
                <c:pt idx="3897">
                  <c:v>-7.0667989155116064</c:v>
                </c:pt>
                <c:pt idx="3898">
                  <c:v>-7.8725359021626868</c:v>
                </c:pt>
                <c:pt idx="3899">
                  <c:v>-8.6836752221140294</c:v>
                </c:pt>
                <c:pt idx="3900">
                  <c:v>-9.505841096097015</c:v>
                </c:pt>
                <c:pt idx="3901">
                  <c:v>-10.343136722921246</c:v>
                </c:pt>
                <c:pt idx="3902">
                  <c:v>-11.195936171837877</c:v>
                </c:pt>
                <c:pt idx="3903">
                  <c:v>-12.059344421854382</c:v>
                </c:pt>
                <c:pt idx="3904">
                  <c:v>-12.923048138359725</c:v>
                </c:pt>
                <c:pt idx="3905">
                  <c:v>-13.772814509436939</c:v>
                </c:pt>
                <c:pt idx="3906">
                  <c:v>-14.593268596580785</c:v>
                </c:pt>
                <c:pt idx="3907">
                  <c:v>-15.371064858435352</c:v>
                </c:pt>
                <c:pt idx="3908">
                  <c:v>-16.097442453010736</c:v>
                </c:pt>
                <c:pt idx="3909">
                  <c:v>-16.769566905490809</c:v>
                </c:pt>
                <c:pt idx="3910">
                  <c:v>-17.390629618459084</c:v>
                </c:pt>
                <c:pt idx="3911">
                  <c:v>-17.968889942180208</c:v>
                </c:pt>
                <c:pt idx="3912">
                  <c:v>-18.515802837236642</c:v>
                </c:pt>
                <c:pt idx="3913">
                  <c:v>-19.043540653458368</c:v>
                </c:pt>
                <c:pt idx="3914">
                  <c:v>-19.562502574268944</c:v>
                </c:pt>
                <c:pt idx="3915">
                  <c:v>-20.079339823783307</c:v>
                </c:pt>
                <c:pt idx="3916">
                  <c:v>-20.595775150564055</c:v>
                </c:pt>
                <c:pt idx="3917">
                  <c:v>-21.108365866187679</c:v>
                </c:pt>
                <c:pt idx="3918">
                  <c:v>-21.609159941916261</c:v>
                </c:pt>
                <c:pt idx="3919">
                  <c:v>-22.086984033680928</c:v>
                </c:pt>
                <c:pt idx="3920">
                  <c:v>-22.52910255040338</c:v>
                </c:pt>
                <c:pt idx="3921">
                  <c:v>-22.923063048120607</c:v>
                </c:pt>
                <c:pt idx="3922">
                  <c:v>-23.258495563506187</c:v>
                </c:pt>
                <c:pt idx="3923">
                  <c:v>-23.528490573694565</c:v>
                </c:pt>
                <c:pt idx="3924">
                  <c:v>-23.730210166702264</c:v>
                </c:pt>
                <c:pt idx="3925">
                  <c:v>-23.864686336120201</c:v>
                </c:pt>
                <c:pt idx="3926">
                  <c:v>-23.936022031600356</c:v>
                </c:pt>
                <c:pt idx="3927">
                  <c:v>-23.950251210219403</c:v>
                </c:pt>
                <c:pt idx="3928">
                  <c:v>-23.914126907692214</c:v>
                </c:pt>
                <c:pt idx="3929">
                  <c:v>-23.834119820641266</c:v>
                </c:pt>
                <c:pt idx="3930">
                  <c:v>-23.715711023508952</c:v>
                </c:pt>
                <c:pt idx="3931">
                  <c:v>-23.562845571476121</c:v>
                </c:pt>
                <c:pt idx="3932">
                  <c:v>-23.377554341438547</c:v>
                </c:pt>
                <c:pt idx="3933">
                  <c:v>-23.159967767651501</c:v>
                </c:pt>
                <c:pt idx="3934">
                  <c:v>-22.90870665878926</c:v>
                </c:pt>
                <c:pt idx="3935">
                  <c:v>-22.621261446473635</c:v>
                </c:pt>
                <c:pt idx="3936">
                  <c:v>-22.294137745678913</c:v>
                </c:pt>
                <c:pt idx="3937">
                  <c:v>-21.922996961031334</c:v>
                </c:pt>
                <c:pt idx="3938">
                  <c:v>-21.503094343423658</c:v>
                </c:pt>
                <c:pt idx="3939">
                  <c:v>-21.030033524085511</c:v>
                </c:pt>
                <c:pt idx="3940">
                  <c:v>-20.500593949640749</c:v>
                </c:pt>
                <c:pt idx="3941">
                  <c:v>-19.913381518897602</c:v>
                </c:pt>
                <c:pt idx="3942">
                  <c:v>-19.269251999499165</c:v>
                </c:pt>
                <c:pt idx="3943">
                  <c:v>-18.571528405893236</c:v>
                </c:pt>
                <c:pt idx="3944">
                  <c:v>-17.825954721157906</c:v>
                </c:pt>
                <c:pt idx="3945">
                  <c:v>-17.040308452857911</c:v>
                </c:pt>
                <c:pt idx="3946">
                  <c:v>-16.223606248198838</c:v>
                </c:pt>
                <c:pt idx="3947">
                  <c:v>-15.385012250334444</c:v>
                </c:pt>
                <c:pt idx="3948">
                  <c:v>-14.532864078207339</c:v>
                </c:pt>
                <c:pt idx="3949">
                  <c:v>-13.674183617493838</c:v>
                </c:pt>
                <c:pt idx="3950">
                  <c:v>-12.814649373552896</c:v>
                </c:pt>
                <c:pt idx="3951">
                  <c:v>-11.958760734956426</c:v>
                </c:pt>
                <c:pt idx="3952">
                  <c:v>-11.109985231777264</c:v>
                </c:pt>
                <c:pt idx="3953">
                  <c:v>-10.270833949883206</c:v>
                </c:pt>
                <c:pt idx="3954">
                  <c:v>-9.4428454084407907</c:v>
                </c:pt>
                <c:pt idx="3955">
                  <c:v>-8.6264569386245267</c:v>
                </c:pt>
                <c:pt idx="3956">
                  <c:v>-7.8208742634950523</c:v>
                </c:pt>
                <c:pt idx="3957">
                  <c:v>-7.0241366115283626</c:v>
                </c:pt>
                <c:pt idx="3958">
                  <c:v>-6.2334029412278147</c:v>
                </c:pt>
                <c:pt idx="3959">
                  <c:v>-5.4453236167751653</c:v>
                </c:pt>
                <c:pt idx="3960">
                  <c:v>-4.6564194777911538</c:v>
                </c:pt>
                <c:pt idx="3961">
                  <c:v>-3.8634574075307979</c:v>
                </c:pt>
                <c:pt idx="3962">
                  <c:v>-3.0638281191407168</c:v>
                </c:pt>
                <c:pt idx="3963">
                  <c:v>-2.2559424399738592</c:v>
                </c:pt>
                <c:pt idx="3964">
                  <c:v>-1.4396106316309243</c:v>
                </c:pt>
                <c:pt idx="3965">
                  <c:v>-0.61631805708376253</c:v>
                </c:pt>
                <c:pt idx="3966">
                  <c:v>0.21067854649264919</c:v>
                </c:pt>
                <c:pt idx="3967">
                  <c:v>1.036513964463742</c:v>
                </c:pt>
                <c:pt idx="3968">
                  <c:v>1.8551954948624005</c:v>
                </c:pt>
                <c:pt idx="3969">
                  <c:v>2.6602715073186536</c:v>
                </c:pt>
                <c:pt idx="3970">
                  <c:v>3.4454368645102083</c:v>
                </c:pt>
                <c:pt idx="3971">
                  <c:v>4.2049760527029845</c:v>
                </c:pt>
                <c:pt idx="3972">
                  <c:v>4.9340578689456809</c:v>
                </c:pt>
                <c:pt idx="3973">
                  <c:v>5.6289427040063966</c:v>
                </c:pt>
                <c:pt idx="3974">
                  <c:v>6.2872505615664105</c:v>
                </c:pt>
                <c:pt idx="3975">
                  <c:v>6.9082593262544796</c:v>
                </c:pt>
                <c:pt idx="3976">
                  <c:v>7.4929607374348999</c:v>
                </c:pt>
                <c:pt idx="3977">
                  <c:v>8.0438560760138653</c:v>
                </c:pt>
                <c:pt idx="3978">
                  <c:v>8.5648180428533962</c:v>
                </c:pt>
                <c:pt idx="3979">
                  <c:v>9.0611061689303884</c:v>
                </c:pt>
                <c:pt idx="3980">
                  <c:v>9.539191605156331</c:v>
                </c:pt>
                <c:pt idx="3981">
                  <c:v>10.006048117499374</c:v>
                </c:pt>
                <c:pt idx="3982">
                  <c:v>10.467922216399566</c:v>
                </c:pt>
                <c:pt idx="3983">
                  <c:v>10.928962004319619</c:v>
                </c:pt>
                <c:pt idx="3984">
                  <c:v>11.390140307752294</c:v>
                </c:pt>
                <c:pt idx="3985">
                  <c:v>11.848662309313022</c:v>
                </c:pt>
                <c:pt idx="3986">
                  <c:v>12.297931917756632</c:v>
                </c:pt>
                <c:pt idx="3987">
                  <c:v>12.728176660070334</c:v>
                </c:pt>
                <c:pt idx="3988">
                  <c:v>13.127702924150769</c:v>
                </c:pt>
                <c:pt idx="3989">
                  <c:v>13.484640779622422</c:v>
                </c:pt>
                <c:pt idx="3990">
                  <c:v>13.788970533647811</c:v>
                </c:pt>
                <c:pt idx="3991">
                  <c:v>14.034344593686884</c:v>
                </c:pt>
                <c:pt idx="3992">
                  <c:v>14.219092718954402</c:v>
                </c:pt>
                <c:pt idx="3993">
                  <c:v>14.346211162909595</c:v>
                </c:pt>
                <c:pt idx="3994">
                  <c:v>14.42255758893682</c:v>
                </c:pt>
                <c:pt idx="3995">
                  <c:v>14.45745054224207</c:v>
                </c:pt>
                <c:pt idx="3996">
                  <c:v>14.46081206656565</c:v>
                </c:pt>
                <c:pt idx="3997">
                  <c:v>14.441173083338361</c:v>
                </c:pt>
                <c:pt idx="3998">
                  <c:v>14.403963641198926</c:v>
                </c:pt>
                <c:pt idx="3999">
                  <c:v>14.35045373506877</c:v>
                </c:pt>
                <c:pt idx="4000">
                  <c:v>14.277623392444658</c:v>
                </c:pt>
                <c:pt idx="4001">
                  <c:v>14.17892363539344</c:v>
                </c:pt>
                <c:pt idx="4002">
                  <c:v>14.045510824673562</c:v>
                </c:pt>
                <c:pt idx="4003">
                  <c:v>13.867650597474766</c:v>
                </c:pt>
                <c:pt idx="4004">
                  <c:v>13.63628266284489</c:v>
                </c:pt>
                <c:pt idx="4005">
                  <c:v>13.344632396839859</c:v>
                </c:pt>
                <c:pt idx="4006">
                  <c:v>12.989583861653259</c:v>
                </c:pt>
                <c:pt idx="4007">
                  <c:v>12.572588419374705</c:v>
                </c:pt>
                <c:pt idx="4008">
                  <c:v>12.099948750198491</c:v>
                </c:pt>
                <c:pt idx="4009">
                  <c:v>11.58241123742596</c:v>
                </c:pt>
                <c:pt idx="4010">
                  <c:v>11.034196994747058</c:v>
                </c:pt>
                <c:pt idx="4011">
                  <c:v>10.471706000769631</c:v>
                </c:pt>
                <c:pt idx="4012">
                  <c:v>9.9119818959621337</c:v>
                </c:pt>
                <c:pt idx="4013">
                  <c:v>9.3708025324646602</c:v>
                </c:pt>
                <c:pt idx="4014">
                  <c:v>8.8604387959620787</c:v>
                </c:pt>
                <c:pt idx="4015">
                  <c:v>8.3876078986414591</c:v>
                </c:pt>
                <c:pt idx="4016">
                  <c:v>7.9521690352096703</c:v>
                </c:pt>
                <c:pt idx="4017">
                  <c:v>7.5466929692511959</c:v>
                </c:pt>
                <c:pt idx="4018">
                  <c:v>7.1569706514602478</c:v>
                </c:pt>
                <c:pt idx="4019">
                  <c:v>6.7637892002802369</c:v>
                </c:pt>
                <c:pt idx="4020">
                  <c:v>6.346117654296509</c:v>
                </c:pt>
                <c:pt idx="4021">
                  <c:v>5.8851282004593202</c:v>
                </c:pt>
                <c:pt idx="4022">
                  <c:v>5.3680150003250811</c:v>
                </c:pt>
                <c:pt idx="4023">
                  <c:v>4.7907201188364876</c:v>
                </c:pt>
                <c:pt idx="4024">
                  <c:v>4.1590406104503206</c:v>
                </c:pt>
                <c:pt idx="4025">
                  <c:v>3.4878518169109318</c:v>
                </c:pt>
                <c:pt idx="4026">
                  <c:v>2.7984017001150199</c:v>
                </c:pt>
                <c:pt idx="4027">
                  <c:v>2.1140470260913204</c:v>
                </c:pt>
                <c:pt idx="4028">
                  <c:v>1.4553789298444142</c:v>
                </c:pt>
                <c:pt idx="4029">
                  <c:v>0.8359233036412459</c:v>
                </c:pt>
                <c:pt idx="4030">
                  <c:v>0.25933438021747662</c:v>
                </c:pt>
                <c:pt idx="4031">
                  <c:v>-0.2813727875609468</c:v>
                </c:pt>
                <c:pt idx="4032">
                  <c:v>-0.80231256350184854</c:v>
                </c:pt>
                <c:pt idx="4033">
                  <c:v>-1.3250780858593956</c:v>
                </c:pt>
                <c:pt idx="4034">
                  <c:v>-1.8716468731357401</c:v>
                </c:pt>
                <c:pt idx="4035">
                  <c:v>-2.4591277631644868</c:v>
                </c:pt>
                <c:pt idx="4036">
                  <c:v>-3.0957211193510537</c:v>
                </c:pt>
                <c:pt idx="4037">
                  <c:v>-3.7787661888902293</c:v>
                </c:pt>
                <c:pt idx="4038">
                  <c:v>-4.4952522235416046</c:v>
                </c:pt>
                <c:pt idx="4039">
                  <c:v>-5.2248077853501229</c:v>
                </c:pt>
                <c:pt idx="4040">
                  <c:v>-5.9444750621936437</c:v>
                </c:pt>
                <c:pt idx="4041">
                  <c:v>-6.6337495419751109</c:v>
                </c:pt>
                <c:pt idx="4042">
                  <c:v>-7.2783888070868885</c:v>
                </c:pt>
                <c:pt idx="4043">
                  <c:v>-7.8723349800772988</c:v>
                </c:pt>
                <c:pt idx="4044">
                  <c:v>-8.4176945067438371</c:v>
                </c:pt>
                <c:pt idx="4045">
                  <c:v>-8.9228143789158967</c:v>
                </c:pt>
                <c:pt idx="4046">
                  <c:v>-9.3987934558245687</c:v>
                </c:pt>
                <c:pt idx="4047">
                  <c:v>-9.8554695034253648</c:v>
                </c:pt>
                <c:pt idx="4048">
                  <c:v>-10.298217343253597</c:v>
                </c:pt>
                <c:pt idx="4049">
                  <c:v>-10.726381593102332</c:v>
                </c:pt>
                <c:pt idx="4050">
                  <c:v>-11.133578148605778</c:v>
                </c:pt>
                <c:pt idx="4051">
                  <c:v>-11.509773521054818</c:v>
                </c:pt>
                <c:pt idx="4052">
                  <c:v>-11.844559455348866</c:v>
                </c:pt>
                <c:pt idx="4053">
                  <c:v>-12.130497326093868</c:v>
                </c:pt>
                <c:pt idx="4054">
                  <c:v>-12.365426014609495</c:v>
                </c:pt>
                <c:pt idx="4055">
                  <c:v>-12.553208239243324</c:v>
                </c:pt>
                <c:pt idx="4056">
                  <c:v>-12.702895915759838</c:v>
                </c:pt>
                <c:pt idx="4057">
                  <c:v>-12.826508140725318</c:v>
                </c:pt>
                <c:pt idx="4058">
                  <c:v>-12.935895452707085</c:v>
                </c:pt>
                <c:pt idx="4059">
                  <c:v>-13.03949422969011</c:v>
                </c:pt>
                <c:pt idx="4060">
                  <c:v>-13.139826470126783</c:v>
                </c:pt>
                <c:pt idx="4061">
                  <c:v>-13.232452840765264</c:v>
                </c:pt>
                <c:pt idx="4062">
                  <c:v>-13.306833834446433</c:v>
                </c:pt>
                <c:pt idx="4063">
                  <c:v>-13.348984139744928</c:v>
                </c:pt>
                <c:pt idx="4064">
                  <c:v>-13.345118846165303</c:v>
                </c:pt>
                <c:pt idx="4065">
                  <c:v>-13.285216054329272</c:v>
                </c:pt>
                <c:pt idx="4066">
                  <c:v>-13.165596905977379</c:v>
                </c:pt>
                <c:pt idx="4067">
                  <c:v>-12.989961023856864</c:v>
                </c:pt>
                <c:pt idx="4068">
                  <c:v>-12.768683078617505</c:v>
                </c:pt>
                <c:pt idx="4069">
                  <c:v>-12.516573791810805</c:v>
                </c:pt>
                <c:pt idx="4070">
                  <c:v>-12.249667936097712</c:v>
                </c:pt>
                <c:pt idx="4071">
                  <c:v>-11.981793361653107</c:v>
                </c:pt>
                <c:pt idx="4072">
                  <c:v>-11.721725319339967</c:v>
                </c:pt>
                <c:pt idx="4073">
                  <c:v>-11.471621394217157</c:v>
                </c:pt>
                <c:pt idx="4074">
                  <c:v>-11.22707974671779</c:v>
                </c:pt>
                <c:pt idx="4075">
                  <c:v>-10.978771113073575</c:v>
                </c:pt>
                <c:pt idx="4076">
                  <c:v>-10.715270320372143</c:v>
                </c:pt>
                <c:pt idx="4077">
                  <c:v>-10.426328099209275</c:v>
                </c:pt>
                <c:pt idx="4078">
                  <c:v>-10.105557201246613</c:v>
                </c:pt>
                <c:pt idx="4079">
                  <c:v>-9.7517547779225531</c:v>
                </c:pt>
                <c:pt idx="4080">
                  <c:v>-9.3687303550344563</c:v>
                </c:pt>
                <c:pt idx="4081">
                  <c:v>-8.9638514348611</c:v>
                </c:pt>
                <c:pt idx="4082">
                  <c:v>-8.5455352131051434</c:v>
                </c:pt>
                <c:pt idx="4083">
                  <c:v>-8.1203342606693081</c:v>
                </c:pt>
                <c:pt idx="4084">
                  <c:v>-7.6907389972076974</c:v>
                </c:pt>
                <c:pt idx="4085">
                  <c:v>-7.2543836984216101</c:v>
                </c:pt>
                <c:pt idx="4086">
                  <c:v>-6.8045299605759713</c:v>
                </c:pt>
                <c:pt idx="4087">
                  <c:v>-6.3316047957336279</c:v>
                </c:pt>
                <c:pt idx="4088">
                  <c:v>-5.8257510612952377</c:v>
                </c:pt>
                <c:pt idx="4089">
                  <c:v>-5.279938294713979</c:v>
                </c:pt>
                <c:pt idx="4090">
                  <c:v>-4.6926575410805347</c:v>
                </c:pt>
                <c:pt idx="4091">
                  <c:v>-4.069337919034127</c:v>
                </c:pt>
                <c:pt idx="4092">
                  <c:v>-3.4220869137961465</c:v>
                </c:pt>
                <c:pt idx="4093">
                  <c:v>-2.7676867458294594</c:v>
                </c:pt>
                <c:pt idx="4094">
                  <c:v>-2.1241645416429997</c:v>
                </c:pt>
                <c:pt idx="4095">
                  <c:v>-1.5068871758151712</c:v>
                </c:pt>
                <c:pt idx="4096">
                  <c:v>-0.92544910512965484</c:v>
                </c:pt>
                <c:pt idx="4097">
                  <c:v>-0.38215439034571669</c:v>
                </c:pt>
                <c:pt idx="4098">
                  <c:v>0.12776266588301669</c:v>
                </c:pt>
                <c:pt idx="4099">
                  <c:v>0.61434348731252264</c:v>
                </c:pt>
                <c:pt idx="4100">
                  <c:v>1.0899696443593663</c:v>
                </c:pt>
                <c:pt idx="4101">
                  <c:v>1.5660759240470279</c:v>
                </c:pt>
                <c:pt idx="4102">
                  <c:v>2.0504157809834065</c:v>
                </c:pt>
                <c:pt idx="4103">
                  <c:v>2.5454987934535245</c:v>
                </c:pt>
                <c:pt idx="4104">
                  <c:v>3.0484059023954879</c:v>
                </c:pt>
                <c:pt idx="4105">
                  <c:v>3.5519633231739136</c:v>
                </c:pt>
                <c:pt idx="4106">
                  <c:v>4.0471299936679239</c:v>
                </c:pt>
                <c:pt idx="4107">
                  <c:v>4.5260597966777141</c:v>
                </c:pt>
                <c:pt idx="4108">
                  <c:v>4.9847550827220042</c:v>
                </c:pt>
                <c:pt idx="4109">
                  <c:v>5.424275349801416</c:v>
                </c:pt>
                <c:pt idx="4110">
                  <c:v>5.8502321721871713</c:v>
                </c:pt>
                <c:pt idx="4111">
                  <c:v>6.2709343773742932</c:v>
                </c:pt>
                <c:pt idx="4112">
                  <c:v>6.694759315558569</c:v>
                </c:pt>
                <c:pt idx="4113">
                  <c:v>7.1275444542171043</c:v>
                </c:pt>
                <c:pt idx="4114">
                  <c:v>7.5707738987548012</c:v>
                </c:pt>
                <c:pt idx="4115">
                  <c:v>8.0208130932305544</c:v>
                </c:pt>
                <c:pt idx="4116">
                  <c:v>8.4690872662541672</c:v>
                </c:pt>
                <c:pt idx="4117">
                  <c:v>8.9032746250020676</c:v>
                </c:pt>
                <c:pt idx="4118">
                  <c:v>9.3097066386050198</c:v>
                </c:pt>
                <c:pt idx="4119">
                  <c:v>9.6766066194638753</c:v>
                </c:pt>
                <c:pt idx="4120">
                  <c:v>9.9969799734559093</c:v>
                </c:pt>
                <c:pt idx="4121">
                  <c:v>10.270026490113834</c:v>
                </c:pt>
                <c:pt idx="4122">
                  <c:v>10.500822849558133</c:v>
                </c:pt>
                <c:pt idx="4123">
                  <c:v>10.69862358237808</c:v>
                </c:pt>
                <c:pt idx="4124">
                  <c:v>10.874207620536319</c:v>
                </c:pt>
                <c:pt idx="4125">
                  <c:v>11.036882557113522</c:v>
                </c:pt>
                <c:pt idx="4126">
                  <c:v>11.192097339720389</c:v>
                </c:pt>
                <c:pt idx="4127">
                  <c:v>11.340381149581065</c:v>
                </c:pt>
                <c:pt idx="4128">
                  <c:v>11.477633430113785</c:v>
                </c:pt>
                <c:pt idx="4129">
                  <c:v>11.59656929874356</c:v>
                </c:pt>
                <c:pt idx="4130">
                  <c:v>11.689179142598334</c:v>
                </c:pt>
                <c:pt idx="4131">
                  <c:v>11.74961675990736</c:v>
                </c:pt>
                <c:pt idx="4132">
                  <c:v>11.776476288067217</c:v>
                </c:pt>
                <c:pt idx="4133">
                  <c:v>11.773714788597269</c:v>
                </c:pt>
                <c:pt idx="4134">
                  <c:v>11.750014719793421</c:v>
                </c:pt>
                <c:pt idx="4135">
                  <c:v>11.716604485876619</c:v>
                </c:pt>
                <c:pt idx="4136">
                  <c:v>11.683955984660551</c:v>
                </c:pt>
                <c:pt idx="4137">
                  <c:v>11.658471066618137</c:v>
                </c:pt>
                <c:pt idx="4138">
                  <c:v>11.640415110399349</c:v>
                </c:pt>
                <c:pt idx="4139">
                  <c:v>11.62365220581445</c:v>
                </c:pt>
                <c:pt idx="4140">
                  <c:v>11.596983939724588</c:v>
                </c:pt>
                <c:pt idx="4141">
                  <c:v>11.54672518694594</c:v>
                </c:pt>
                <c:pt idx="4142">
                  <c:v>11.460071694425778</c:v>
                </c:pt>
                <c:pt idx="4143">
                  <c:v>11.32839444685321</c:v>
                </c:pt>
                <c:pt idx="4144">
                  <c:v>11.149503450637765</c:v>
                </c:pt>
                <c:pt idx="4145">
                  <c:v>10.928402940332896</c:v>
                </c:pt>
                <c:pt idx="4146">
                  <c:v>10.676362645994969</c:v>
                </c:pt>
                <c:pt idx="4147">
                  <c:v>10.40833270485332</c:v>
                </c:pt>
                <c:pt idx="4148">
                  <c:v>10.139421146387084</c:v>
                </c:pt>
                <c:pt idx="4149">
                  <c:v>9.8816231835194213</c:v>
                </c:pt>
                <c:pt idx="4150">
                  <c:v>9.6415627454610249</c:v>
                </c:pt>
                <c:pt idx="4151">
                  <c:v>9.4194656858735701</c:v>
                </c:pt>
                <c:pt idx="4152">
                  <c:v>9.2094588940755404</c:v>
                </c:pt>
                <c:pt idx="4153">
                  <c:v>9.0012132834309408</c:v>
                </c:pt>
                <c:pt idx="4154">
                  <c:v>8.7826755521578139</c:v>
                </c:pt>
                <c:pt idx="4155">
                  <c:v>8.5431903805304845</c:v>
                </c:pt>
                <c:pt idx="4156">
                  <c:v>8.276095966242206</c:v>
                </c:pt>
                <c:pt idx="4157">
                  <c:v>7.9801563016836399</c:v>
                </c:pt>
                <c:pt idx="4158">
                  <c:v>7.6595759716643874</c:v>
                </c:pt>
                <c:pt idx="4159">
                  <c:v>7.3225776699746454</c:v>
                </c:pt>
                <c:pt idx="4160">
                  <c:v>6.9788773144677263</c:v>
                </c:pt>
                <c:pt idx="4161">
                  <c:v>6.6369034397707862</c:v>
                </c:pt>
                <c:pt idx="4162">
                  <c:v>6.3017358509895072</c:v>
                </c:pt>
                <c:pt idx="4163">
                  <c:v>5.9742420284293951</c:v>
                </c:pt>
                <c:pt idx="4164">
                  <c:v>5.6513592673172663</c:v>
                </c:pt>
                <c:pt idx="4165">
                  <c:v>5.3273026922516777</c:v>
                </c:pt>
                <c:pt idx="4166">
                  <c:v>4.9954504249053686</c:v>
                </c:pt>
                <c:pt idx="4167">
                  <c:v>4.6505231094489679</c:v>
                </c:pt>
                <c:pt idx="4168">
                  <c:v>4.2904246618397437</c:v>
                </c:pt>
                <c:pt idx="4169">
                  <c:v>3.9170572901332057</c:v>
                </c:pt>
                <c:pt idx="4170">
                  <c:v>3.5357962171978605</c:v>
                </c:pt>
                <c:pt idx="4171">
                  <c:v>3.1537771517456514</c:v>
                </c:pt>
                <c:pt idx="4172">
                  <c:v>2.7774922629566245</c:v>
                </c:pt>
                <c:pt idx="4173">
                  <c:v>2.4105386194795444</c:v>
                </c:pt>
                <c:pt idx="4174">
                  <c:v>2.0523520491248948</c:v>
                </c:pt>
                <c:pt idx="4175">
                  <c:v>1.6981733171682996</c:v>
                </c:pt>
                <c:pt idx="4176">
                  <c:v>1.3400559428946535</c:v>
                </c:pt>
                <c:pt idx="4177">
                  <c:v>0.96871470505151525</c:v>
                </c:pt>
                <c:pt idx="4178">
                  <c:v>0.5758930323394662</c:v>
                </c:pt>
                <c:pt idx="4179">
                  <c:v>0.15664415080475355</c:v>
                </c:pt>
                <c:pt idx="4180">
                  <c:v>-0.28910848764539621</c:v>
                </c:pt>
                <c:pt idx="4181">
                  <c:v>-0.75609069008604624</c:v>
                </c:pt>
                <c:pt idx="4182">
                  <c:v>-1.2343764698768274</c:v>
                </c:pt>
                <c:pt idx="4183">
                  <c:v>-1.7112284596531255</c:v>
                </c:pt>
                <c:pt idx="4184">
                  <c:v>-2.1737659384686308</c:v>
                </c:pt>
                <c:pt idx="4185">
                  <c:v>-2.6117592402827783</c:v>
                </c:pt>
                <c:pt idx="4186">
                  <c:v>-3.0197657975319512</c:v>
                </c:pt>
                <c:pt idx="4187">
                  <c:v>-3.3980628350574351</c:v>
                </c:pt>
                <c:pt idx="4188">
                  <c:v>-3.7521466013235627</c:v>
                </c:pt>
                <c:pt idx="4189">
                  <c:v>-4.0909869247378321</c:v>
                </c:pt>
                <c:pt idx="4190">
                  <c:v>-4.4246242204907382</c:v>
                </c:pt>
                <c:pt idx="4191">
                  <c:v>-4.7617673353562671</c:v>
                </c:pt>
                <c:pt idx="4192">
                  <c:v>-5.1078564925513197</c:v>
                </c:pt>
                <c:pt idx="4193">
                  <c:v>-5.4638821792297705</c:v>
                </c:pt>
                <c:pt idx="4194">
                  <c:v>-5.8262094249381198</c:v>
                </c:pt>
                <c:pt idx="4195">
                  <c:v>-6.1875474868579783</c:v>
                </c:pt>
                <c:pt idx="4196">
                  <c:v>-6.5388559121450944</c:v>
                </c:pt>
                <c:pt idx="4197">
                  <c:v>-6.8716300341292875</c:v>
                </c:pt>
                <c:pt idx="4198">
                  <c:v>-7.1799084550916277</c:v>
                </c:pt>
                <c:pt idx="4199">
                  <c:v>-7.4614798807101312</c:v>
                </c:pt>
                <c:pt idx="4200">
                  <c:v>-7.7180837004398155</c:v>
                </c:pt>
                <c:pt idx="4201">
                  <c:v>-7.9546902338888845</c:v>
                </c:pt>
                <c:pt idx="4202">
                  <c:v>-8.1780345662860174</c:v>
                </c:pt>
                <c:pt idx="4203">
                  <c:v>-8.3947085848966054</c:v>
                </c:pt>
                <c:pt idx="4204">
                  <c:v>-8.6093839351038302</c:v>
                </c:pt>
                <c:pt idx="4205">
                  <c:v>-8.8236950328042063</c:v>
                </c:pt>
                <c:pt idx="4206">
                  <c:v>-9.0359456634853803</c:v>
                </c:pt>
                <c:pt idx="4207">
                  <c:v>-9.2416271288251011</c:v>
                </c:pt>
                <c:pt idx="4208">
                  <c:v>-9.4346826591489314</c:v>
                </c:pt>
                <c:pt idx="4209">
                  <c:v>-9.6092437771521837</c:v>
                </c:pt>
                <c:pt idx="4210">
                  <c:v>-9.7613174857620812</c:v>
                </c:pt>
                <c:pt idx="4211">
                  <c:v>-9.8898328903932562</c:v>
                </c:pt>
                <c:pt idx="4212">
                  <c:v>-9.9967473540585186</c:v>
                </c:pt>
                <c:pt idx="4213">
                  <c:v>-10.086332557457295</c:v>
                </c:pt>
                <c:pt idx="4214">
                  <c:v>-10.163937260994153</c:v>
                </c:pt>
                <c:pt idx="4215">
                  <c:v>-10.23456960290698</c:v>
                </c:pt>
                <c:pt idx="4216">
                  <c:v>-10.301657943389758</c:v>
                </c:pt>
                <c:pt idx="4217">
                  <c:v>-10.366280837863293</c:v>
                </c:pt>
                <c:pt idx="4218">
                  <c:v>-10.427023624288726</c:v>
                </c:pt>
                <c:pt idx="4219">
                  <c:v>-10.480454622473969</c:v>
                </c:pt>
                <c:pt idx="4220">
                  <c:v>-10.522146728248217</c:v>
                </c:pt>
                <c:pt idx="4221">
                  <c:v>-10.548111078121947</c:v>
                </c:pt>
                <c:pt idx="4222">
                  <c:v>-10.556250056144497</c:v>
                </c:pt>
                <c:pt idx="4223">
                  <c:v>-10.547244538296155</c:v>
                </c:pt>
                <c:pt idx="4224">
                  <c:v>-10.524475027817184</c:v>
                </c:pt>
                <c:pt idx="4225">
                  <c:v>-10.493014989810813</c:v>
                </c:pt>
                <c:pt idx="4226">
                  <c:v>-10.45812601540619</c:v>
                </c:pt>
                <c:pt idx="4227">
                  <c:v>-10.423775125518091</c:v>
                </c:pt>
                <c:pt idx="4228">
                  <c:v>-10.391492892429056</c:v>
                </c:pt>
                <c:pt idx="4229">
                  <c:v>-10.359703090875461</c:v>
                </c:pt>
                <c:pt idx="4230">
                  <c:v>-10.323680835262211</c:v>
                </c:pt>
                <c:pt idx="4231">
                  <c:v>-10.276325587216409</c:v>
                </c:pt>
                <c:pt idx="4232">
                  <c:v>-10.209761688973883</c:v>
                </c:pt>
                <c:pt idx="4233">
                  <c:v>-10.117479653343976</c:v>
                </c:pt>
                <c:pt idx="4234">
                  <c:v>-9.9963661205198804</c:v>
                </c:pt>
                <c:pt idx="4235">
                  <c:v>-9.8478104252592402</c:v>
                </c:pt>
                <c:pt idx="4236">
                  <c:v>-9.677493680241712</c:v>
                </c:pt>
                <c:pt idx="4237">
                  <c:v>-9.4940824953287279</c:v>
                </c:pt>
                <c:pt idx="4238">
                  <c:v>-9.307228091460706</c:v>
                </c:pt>
                <c:pt idx="4239">
                  <c:v>-9.1252503514138503</c:v>
                </c:pt>
                <c:pt idx="4240">
                  <c:v>-8.9530700640641943</c:v>
                </c:pt>
                <c:pt idx="4241">
                  <c:v>-8.7909734034025035</c:v>
                </c:pt>
                <c:pt idx="4242">
                  <c:v>-8.6344884791163938</c:v>
                </c:pt>
                <c:pt idx="4243">
                  <c:v>-8.4753881944186222</c:v>
                </c:pt>
                <c:pt idx="4244">
                  <c:v>-8.3035705907469417</c:v>
                </c:pt>
                <c:pt idx="4245">
                  <c:v>-8.1093452053277524</c:v>
                </c:pt>
                <c:pt idx="4246">
                  <c:v>-7.8856854786410171</c:v>
                </c:pt>
                <c:pt idx="4247">
                  <c:v>-7.6299885879771718</c:v>
                </c:pt>
                <c:pt idx="4248">
                  <c:v>-7.3447756190127134</c:v>
                </c:pt>
                <c:pt idx="4249">
                  <c:v>-7.0369256900007739</c:v>
                </c:pt>
                <c:pt idx="4250">
                  <c:v>-6.7154964120563649</c:v>
                </c:pt>
                <c:pt idx="4251">
                  <c:v>-6.3888190045302391</c:v>
                </c:pt>
                <c:pt idx="4252">
                  <c:v>-6.0619698315828057</c:v>
                </c:pt>
                <c:pt idx="4253">
                  <c:v>-5.7354556971090371</c:v>
                </c:pt>
                <c:pt idx="4254">
                  <c:v>-5.4052855196564078</c:v>
                </c:pt>
                <c:pt idx="4255">
                  <c:v>-5.064157781616764</c:v>
                </c:pt>
                <c:pt idx="4256">
                  <c:v>-4.7034277924385108</c:v>
                </c:pt>
                <c:pt idx="4257">
                  <c:v>-4.3154457092265393</c:v>
                </c:pt>
                <c:pt idx="4258">
                  <c:v>-3.8956258972692925</c:v>
                </c:pt>
                <c:pt idx="4259">
                  <c:v>-3.4436851826517811</c:v>
                </c:pt>
                <c:pt idx="4260">
                  <c:v>-2.963904810599963</c:v>
                </c:pt>
                <c:pt idx="4261">
                  <c:v>-2.4644161996877103</c:v>
                </c:pt>
                <c:pt idx="4262">
                  <c:v>-1.9553922514861359</c:v>
                </c:pt>
                <c:pt idx="4263">
                  <c:v>-1.4463380570454487</c:v>
                </c:pt>
                <c:pt idx="4264">
                  <c:v>-0.94339019471862651</c:v>
                </c:pt>
                <c:pt idx="4265">
                  <c:v>-0.44773372049435295</c:v>
                </c:pt>
                <c:pt idx="4266">
                  <c:v>4.4360769668700326E-2</c:v>
                </c:pt>
                <c:pt idx="4267">
                  <c:v>0.54006491083705854</c:v>
                </c:pt>
                <c:pt idx="4268">
                  <c:v>1.0475832156952751</c:v>
                </c:pt>
                <c:pt idx="4269">
                  <c:v>1.5734733666144947</c:v>
                </c:pt>
                <c:pt idx="4270">
                  <c:v>2.1204237385799094</c:v>
                </c:pt>
                <c:pt idx="4271">
                  <c:v>2.6859903610083737</c:v>
                </c:pt>
                <c:pt idx="4272">
                  <c:v>3.2625208890591937</c:v>
                </c:pt>
                <c:pt idx="4273">
                  <c:v>3.8383765245329338</c:v>
                </c:pt>
                <c:pt idx="4274">
                  <c:v>4.4003699152191462</c:v>
                </c:pt>
                <c:pt idx="4275">
                  <c:v>4.9368783356151216</c:v>
                </c:pt>
                <c:pt idx="4276">
                  <c:v>5.440608669896652</c:v>
                </c:pt>
                <c:pt idx="4277">
                  <c:v>5.910059081969659</c:v>
                </c:pt>
                <c:pt idx="4278">
                  <c:v>6.3494006601274027</c:v>
                </c:pt>
                <c:pt idx="4279">
                  <c:v>6.767038809225471</c:v>
                </c:pt>
                <c:pt idx="4280">
                  <c:v>7.1732587393777481</c:v>
                </c:pt>
                <c:pt idx="4281">
                  <c:v>7.5775660371083209</c:v>
                </c:pt>
                <c:pt idx="4282">
                  <c:v>7.9865251863209235</c:v>
                </c:pt>
                <c:pt idx="4283">
                  <c:v>8.4026762619123581</c:v>
                </c:pt>
                <c:pt idx="4284">
                  <c:v>8.8245705715949363</c:v>
                </c:pt>
                <c:pt idx="4285">
                  <c:v>9.2475581073792572</c:v>
                </c:pt>
                <c:pt idx="4286">
                  <c:v>9.6649922020056689</c:v>
                </c:pt>
                <c:pt idx="4287">
                  <c:v>10.06969240429283</c:v>
                </c:pt>
                <c:pt idx="4288">
                  <c:v>10.455350969543696</c:v>
                </c:pt>
                <c:pt idx="4289">
                  <c:v>10.817388053569733</c:v>
                </c:pt>
                <c:pt idx="4290">
                  <c:v>11.153070058080075</c:v>
                </c:pt>
                <c:pt idx="4291">
                  <c:v>11.461125753392421</c:v>
                </c:pt>
                <c:pt idx="4292">
                  <c:v>11.741092005119741</c:v>
                </c:pt>
                <c:pt idx="4293">
                  <c:v>11.992538212585288</c:v>
                </c:pt>
                <c:pt idx="4294">
                  <c:v>12.214492995970637</c:v>
                </c:pt>
                <c:pt idx="4295">
                  <c:v>12.405425828392573</c:v>
                </c:pt>
                <c:pt idx="4296">
                  <c:v>12.563852948269242</c:v>
                </c:pt>
                <c:pt idx="4297">
                  <c:v>12.689397877665145</c:v>
                </c:pt>
                <c:pt idx="4298">
                  <c:v>12.783974706031376</c:v>
                </c:pt>
                <c:pt idx="4299">
                  <c:v>12.852563617752674</c:v>
                </c:pt>
                <c:pt idx="4300">
                  <c:v>12.903079870202047</c:v>
                </c:pt>
                <c:pt idx="4301">
                  <c:v>12.945190978132858</c:v>
                </c:pt>
                <c:pt idx="4302">
                  <c:v>12.988340712380925</c:v>
                </c:pt>
                <c:pt idx="4303">
                  <c:v>13.039548732079432</c:v>
                </c:pt>
                <c:pt idx="4304">
                  <c:v>13.101628291372132</c:v>
                </c:pt>
                <c:pt idx="4305">
                  <c:v>13.172253038921342</c:v>
                </c:pt>
                <c:pt idx="4306">
                  <c:v>13.244113680704457</c:v>
                </c:pt>
                <c:pt idx="4307">
                  <c:v>13.306250216698347</c:v>
                </c:pt>
                <c:pt idx="4308">
                  <c:v>13.346272250445757</c:v>
                </c:pt>
                <c:pt idx="4309">
                  <c:v>13.352848609210586</c:v>
                </c:pt>
                <c:pt idx="4310">
                  <c:v>13.317874131641704</c:v>
                </c:pt>
                <c:pt idx="4311">
                  <c:v>13.237886105447739</c:v>
                </c:pt>
                <c:pt idx="4312">
                  <c:v>13.114439398612188</c:v>
                </c:pt>
                <c:pt idx="4313">
                  <c:v>12.953398536587661</c:v>
                </c:pt>
                <c:pt idx="4314">
                  <c:v>12.763413081245156</c:v>
                </c:pt>
                <c:pt idx="4315">
                  <c:v>12.553997798649524</c:v>
                </c:pt>
                <c:pt idx="4316">
                  <c:v>12.333641957719784</c:v>
                </c:pt>
                <c:pt idx="4317">
                  <c:v>12.108309634400532</c:v>
                </c:pt>
                <c:pt idx="4318">
                  <c:v>11.880609171103739</c:v>
                </c:pt>
                <c:pt idx="4319">
                  <c:v>11.649833222257548</c:v>
                </c:pt>
                <c:pt idx="4320">
                  <c:v>11.412884503799173</c:v>
                </c:pt>
                <c:pt idx="4321">
                  <c:v>11.165738122115949</c:v>
                </c:pt>
                <c:pt idx="4322">
                  <c:v>10.90486632663602</c:v>
                </c:pt>
                <c:pt idx="4323">
                  <c:v>10.628250007464962</c:v>
                </c:pt>
                <c:pt idx="4324">
                  <c:v>10.335874759485728</c:v>
                </c:pt>
                <c:pt idx="4325">
                  <c:v>10.029601821844828</c:v>
                </c:pt>
                <c:pt idx="4326">
                  <c:v>9.7123538678944872</c:v>
                </c:pt>
                <c:pt idx="4327">
                  <c:v>9.386899770835754</c:v>
                </c:pt>
                <c:pt idx="4328">
                  <c:v>9.0547763342485261</c:v>
                </c:pt>
                <c:pt idx="4329">
                  <c:v>8.7157277115927094</c:v>
                </c:pt>
                <c:pt idx="4330">
                  <c:v>8.36769147931183</c:v>
                </c:pt>
                <c:pt idx="4331">
                  <c:v>8.0072191179282104</c:v>
                </c:pt>
                <c:pt idx="4332">
                  <c:v>7.6302484702480822</c:v>
                </c:pt>
                <c:pt idx="4333">
                  <c:v>7.2330977386782118</c:v>
                </c:pt>
                <c:pt idx="4334">
                  <c:v>6.8135011566708696</c:v>
                </c:pt>
                <c:pt idx="4335">
                  <c:v>6.3715267317275748</c:v>
                </c:pt>
                <c:pt idx="4336">
                  <c:v>5.9102038021832124</c:v>
                </c:pt>
                <c:pt idx="4337">
                  <c:v>5.4356306466174038</c:v>
                </c:pt>
                <c:pt idx="4338">
                  <c:v>4.9563591931601625</c:v>
                </c:pt>
                <c:pt idx="4339">
                  <c:v>4.4821235585136723</c:v>
                </c:pt>
                <c:pt idx="4340">
                  <c:v>4.0223797209474847</c:v>
                </c:pt>
                <c:pt idx="4341">
                  <c:v>3.5852399035053852</c:v>
                </c:pt>
                <c:pt idx="4342">
                  <c:v>3.1770044152617372</c:v>
                </c:pt>
                <c:pt idx="4343">
                  <c:v>2.8020324587853507</c:v>
                </c:pt>
                <c:pt idx="4344">
                  <c:v>2.4627000150158378</c:v>
                </c:pt>
                <c:pt idx="4345">
                  <c:v>2.1594600145592611</c:v>
                </c:pt>
                <c:pt idx="4346">
                  <c:v>1.8909952341235927</c:v>
                </c:pt>
                <c:pt idx="4347">
                  <c:v>1.654259369360479</c:v>
                </c:pt>
                <c:pt idx="4348">
                  <c:v>1.4443904383216974</c:v>
                </c:pt>
                <c:pt idx="4349">
                  <c:v>1.2548755585836862</c:v>
                </c:pt>
                <c:pt idx="4350">
                  <c:v>1.0782026846530197</c:v>
                </c:pt>
                <c:pt idx="4351">
                  <c:v>0.9067923025236353</c:v>
                </c:pt>
                <c:pt idx="4352">
                  <c:v>0.73405088949612252</c:v>
                </c:pt>
                <c:pt idx="4353">
                  <c:v>0.55564373860372551</c:v>
                </c:pt>
                <c:pt idx="4354">
                  <c:v>0.37086547445830625</c:v>
                </c:pt>
                <c:pt idx="4355">
                  <c:v>0.18348447034142124</c:v>
                </c:pt>
                <c:pt idx="4356">
                  <c:v>1.3822728005504631E-3</c:v>
                </c:pt>
                <c:pt idx="4357">
                  <c:v>-0.165058642399356</c:v>
                </c:pt>
                <c:pt idx="4358">
                  <c:v>-0.30519743642929614</c:v>
                </c:pt>
                <c:pt idx="4359">
                  <c:v>-0.41030981257917781</c:v>
                </c:pt>
                <c:pt idx="4360">
                  <c:v>-0.47532270781617825</c:v>
                </c:pt>
                <c:pt idx="4361">
                  <c:v>-0.49993308548420962</c:v>
                </c:pt>
                <c:pt idx="4362">
                  <c:v>-0.48879721488400957</c:v>
                </c:pt>
                <c:pt idx="4363">
                  <c:v>-0.45039538815490743</c:v>
                </c:pt>
                <c:pt idx="4364">
                  <c:v>-0.39461122108371049</c:v>
                </c:pt>
                <c:pt idx="4365">
                  <c:v>-0.32972463785017264</c:v>
                </c:pt>
                <c:pt idx="4366">
                  <c:v>-0.25978963500658658</c:v>
                </c:pt>
                <c:pt idx="4367">
                  <c:v>-0.18321996176853494</c:v>
                </c:pt>
                <c:pt idx="4368">
                  <c:v>-9.3060590529480208E-2</c:v>
                </c:pt>
                <c:pt idx="4369">
                  <c:v>2.1198954057129252E-2</c:v>
                </c:pt>
                <c:pt idx="4370">
                  <c:v>0.17101613784268652</c:v>
                </c:pt>
                <c:pt idx="4371">
                  <c:v>0.36618015892225425</c:v>
                </c:pt>
                <c:pt idx="4372">
                  <c:v>0.6126714137714705</c:v>
                </c:pt>
                <c:pt idx="4373">
                  <c:v>0.91122307101216993</c:v>
                </c:pt>
                <c:pt idx="4374">
                  <c:v>1.256711670955061</c:v>
                </c:pt>
                <c:pt idx="4375">
                  <c:v>1.6385876400972359</c:v>
                </c:pt>
                <c:pt idx="4376">
                  <c:v>2.0425237373553395</c:v>
                </c:pt>
                <c:pt idx="4377">
                  <c:v>2.4530308523385398</c:v>
                </c:pt>
                <c:pt idx="4378">
                  <c:v>2.8562596055112937</c:v>
                </c:pt>
                <c:pt idx="4379">
                  <c:v>3.2421172910905929</c:v>
                </c:pt>
                <c:pt idx="4380">
                  <c:v>3.6052889183506966</c:v>
                </c:pt>
                <c:pt idx="4381">
                  <c:v>3.9451963669899688</c:v>
                </c:pt>
                <c:pt idx="4382">
                  <c:v>4.2650106052970376</c:v>
                </c:pt>
                <c:pt idx="4383">
                  <c:v>4.5699422899418138</c:v>
                </c:pt>
                <c:pt idx="4384">
                  <c:v>4.8653239766501031</c:v>
                </c:pt>
                <c:pt idx="4385">
                  <c:v>5.1550304539533087</c:v>
                </c:pt>
                <c:pt idx="4386">
                  <c:v>5.4405060299341494</c:v>
                </c:pt>
                <c:pt idx="4387">
                  <c:v>5.7204782679851593</c:v>
                </c:pt>
                <c:pt idx="4388">
                  <c:v>5.9914316143789677</c:v>
                </c:pt>
                <c:pt idx="4389">
                  <c:v>6.2488269945672199</c:v>
                </c:pt>
                <c:pt idx="4390">
                  <c:v>6.4887493278285584</c:v>
                </c:pt>
                <c:pt idx="4391">
                  <c:v>6.7093721423113353</c:v>
                </c:pt>
                <c:pt idx="4392">
                  <c:v>6.9117320895269119</c:v>
                </c:pt>
                <c:pt idx="4393">
                  <c:v>7.0996763153951603</c:v>
                </c:pt>
                <c:pt idx="4394">
                  <c:v>7.278999540772797</c:v>
                </c:pt>
                <c:pt idx="4395">
                  <c:v>7.4559236483903479</c:v>
                </c:pt>
                <c:pt idx="4396">
                  <c:v>7.6354278097255879</c:v>
                </c:pt>
                <c:pt idx="4397">
                  <c:v>7.8200143630542946</c:v>
                </c:pt>
                <c:pt idx="4398">
                  <c:v>8.0091383886742467</c:v>
                </c:pt>
                <c:pt idx="4399">
                  <c:v>8.1992127882765615</c:v>
                </c:pt>
                <c:pt idx="4400">
                  <c:v>8.3841335648585495</c:v>
                </c:pt>
                <c:pt idx="4401">
                  <c:v>8.5564035599297643</c:v>
                </c:pt>
                <c:pt idx="4402">
                  <c:v>8.7086936099813173</c:v>
                </c:pt>
                <c:pt idx="4403">
                  <c:v>8.8352870845788054</c:v>
                </c:pt>
                <c:pt idx="4404">
                  <c:v>8.9328984407944159</c:v>
                </c:pt>
                <c:pt idx="4405">
                  <c:v>9.0007031844329077</c:v>
                </c:pt>
                <c:pt idx="4406">
                  <c:v>9.0396766543807612</c:v>
                </c:pt>
                <c:pt idx="4407">
                  <c:v>9.0515153799877499</c:v>
                </c:pt>
                <c:pt idx="4408">
                  <c:v>9.0375486275393264</c:v>
                </c:pt>
                <c:pt idx="4409">
                  <c:v>8.9980752296323949</c:v>
                </c:pt>
                <c:pt idx="4410">
                  <c:v>8.9323806569113327</c:v>
                </c:pt>
                <c:pt idx="4411">
                  <c:v>8.8393263259885835</c:v>
                </c:pt>
                <c:pt idx="4412">
                  <c:v>8.7181787641318635</c:v>
                </c:pt>
                <c:pt idx="4413">
                  <c:v>8.569390227410528</c:v>
                </c:pt>
                <c:pt idx="4414">
                  <c:v>8.3950764182200128</c:v>
                </c:pt>
                <c:pt idx="4415">
                  <c:v>8.1989687395221686</c:v>
                </c:pt>
                <c:pt idx="4416">
                  <c:v>7.9858162494767848</c:v>
                </c:pt>
                <c:pt idx="4417">
                  <c:v>7.7603874282848233</c:v>
                </c:pt>
                <c:pt idx="4418">
                  <c:v>7.5262983013945277</c:v>
                </c:pt>
                <c:pt idx="4419">
                  <c:v>7.2849533190966005</c:v>
                </c:pt>
                <c:pt idx="4420">
                  <c:v>7.03490180970753</c:v>
                </c:pt>
                <c:pt idx="4421">
                  <c:v>6.7718533739006155</c:v>
                </c:pt>
                <c:pt idx="4422">
                  <c:v>6.4894322595559286</c:v>
                </c:pt>
                <c:pt idx="4423">
                  <c:v>6.1805677373147079</c:v>
                </c:pt>
                <c:pt idx="4424">
                  <c:v>5.8392353190709674</c:v>
                </c:pt>
                <c:pt idx="4425">
                  <c:v>5.4620713572814727</c:v>
                </c:pt>
                <c:pt idx="4426">
                  <c:v>5.049408602453509</c:v>
                </c:pt>
                <c:pt idx="4427">
                  <c:v>4.605516362436596</c:v>
                </c:pt>
                <c:pt idx="4428">
                  <c:v>4.1379780609864296</c:v>
                </c:pt>
                <c:pt idx="4429">
                  <c:v>3.6562336683122836</c:v>
                </c:pt>
                <c:pt idx="4430">
                  <c:v>3.1695629397299294</c:v>
                </c:pt>
                <c:pt idx="4431">
                  <c:v>2.6850122084618753</c:v>
                </c:pt>
                <c:pt idx="4432">
                  <c:v>2.2057321067095272</c:v>
                </c:pt>
                <c:pt idx="4433">
                  <c:v>1.7301018221017952</c:v>
                </c:pt>
                <c:pt idx="4434">
                  <c:v>1.2519537070876376</c:v>
                </c:pt>
                <c:pt idx="4435">
                  <c:v>0.76193721291443461</c:v>
                </c:pt>
                <c:pt idx="4436">
                  <c:v>0.24967955426780841</c:v>
                </c:pt>
                <c:pt idx="4437">
                  <c:v>-0.2938394516892367</c:v>
                </c:pt>
                <c:pt idx="4438">
                  <c:v>-0.87429703790287239</c:v>
                </c:pt>
                <c:pt idx="4439">
                  <c:v>-1.4927949362585335</c:v>
                </c:pt>
                <c:pt idx="4440">
                  <c:v>-2.1455415868967456</c:v>
                </c:pt>
                <c:pt idx="4441">
                  <c:v>-2.82453142850563</c:v>
                </c:pt>
                <c:pt idx="4442">
                  <c:v>-3.5191293164011257</c:v>
                </c:pt>
                <c:pt idx="4443">
                  <c:v>-4.2181582504820048</c:v>
                </c:pt>
                <c:pt idx="4444">
                  <c:v>-4.9119059709174406</c:v>
                </c:pt>
                <c:pt idx="4445">
                  <c:v>-5.593561134213898</c:v>
                </c:pt>
                <c:pt idx="4446">
                  <c:v>-6.2598371303935263</c:v>
                </c:pt>
                <c:pt idx="4447">
                  <c:v>-6.9107520447200388</c:v>
                </c:pt>
                <c:pt idx="4448">
                  <c:v>-7.5487058004980057</c:v>
                </c:pt>
                <c:pt idx="4449">
                  <c:v>-8.177163668549273</c:v>
                </c:pt>
                <c:pt idx="4450">
                  <c:v>-8.7993521831596908</c:v>
                </c:pt>
                <c:pt idx="4451">
                  <c:v>-9.4173296048276356</c:v>
                </c:pt>
                <c:pt idx="4452">
                  <c:v>-10.031607600691434</c:v>
                </c:pt>
                <c:pt idx="4453">
                  <c:v>-10.641335868264269</c:v>
                </c:pt>
                <c:pt idx="4454">
                  <c:v>-11.24495677376971</c:v>
                </c:pt>
                <c:pt idx="4455">
                  <c:v>-11.841057398588198</c:v>
                </c:pt>
                <c:pt idx="4456">
                  <c:v>-12.429093001016641</c:v>
                </c:pt>
                <c:pt idx="4457">
                  <c:v>-13.009784007315236</c:v>
                </c:pt>
                <c:pt idx="4458">
                  <c:v>-13.58498114007093</c:v>
                </c:pt>
                <c:pt idx="4459">
                  <c:v>-14.156880138886411</c:v>
                </c:pt>
                <c:pt idx="4460">
                  <c:v>-14.726861507799267</c:v>
                </c:pt>
                <c:pt idx="4461">
                  <c:v>-15.294405722820862</c:v>
                </c:pt>
                <c:pt idx="4462">
                  <c:v>-15.856357696412553</c:v>
                </c:pt>
                <c:pt idx="4463">
                  <c:v>-16.406746358390134</c:v>
                </c:pt>
                <c:pt idx="4464">
                  <c:v>-16.937384969352422</c:v>
                </c:pt>
                <c:pt idx="4465">
                  <c:v>-17.439219418091014</c:v>
                </c:pt>
                <c:pt idx="4466">
                  <c:v>-17.903982644898218</c:v>
                </c:pt>
                <c:pt idx="4467">
                  <c:v>-18.325624028579291</c:v>
                </c:pt>
                <c:pt idx="4468">
                  <c:v>-18.701229808956004</c:v>
                </c:pt>
                <c:pt idx="4469">
                  <c:v>-19.031319335879616</c:v>
                </c:pt>
                <c:pt idx="4470">
                  <c:v>-19.319414004357473</c:v>
                </c:pt>
                <c:pt idx="4471">
                  <c:v>-19.570884595706701</c:v>
                </c:pt>
                <c:pt idx="4472">
                  <c:v>-19.791295633824618</c:v>
                </c:pt>
                <c:pt idx="4473">
                  <c:v>-19.984639212678509</c:v>
                </c:pt>
                <c:pt idx="4474">
                  <c:v>-20.151958128981143</c:v>
                </c:pt>
                <c:pt idx="4475">
                  <c:v>-20.290814524743514</c:v>
                </c:pt>
                <c:pt idx="4476">
                  <c:v>-20.395768321239693</c:v>
                </c:pt>
                <c:pt idx="4477">
                  <c:v>-20.459642691871274</c:v>
                </c:pt>
                <c:pt idx="4478">
                  <c:v>-20.475096973178751</c:v>
                </c:pt>
                <c:pt idx="4479">
                  <c:v>-20.436011173975491</c:v>
                </c:pt>
                <c:pt idx="4480">
                  <c:v>-20.338449540465149</c:v>
                </c:pt>
                <c:pt idx="4481">
                  <c:v>-20.181239064624261</c:v>
                </c:pt>
                <c:pt idx="4482">
                  <c:v>-19.966162831046088</c:v>
                </c:pt>
                <c:pt idx="4483">
                  <c:v>-19.697653901596187</c:v>
                </c:pt>
                <c:pt idx="4484">
                  <c:v>-19.381956560417915</c:v>
                </c:pt>
                <c:pt idx="4485">
                  <c:v>-19.025931395284879</c:v>
                </c:pt>
                <c:pt idx="4486">
                  <c:v>-18.635899099189807</c:v>
                </c:pt>
                <c:pt idx="4487">
                  <c:v>-18.216959894742278</c:v>
                </c:pt>
                <c:pt idx="4488">
                  <c:v>-17.772926382472725</c:v>
                </c:pt>
                <c:pt idx="4489">
                  <c:v>-17.306605046204432</c:v>
                </c:pt>
                <c:pt idx="4490">
                  <c:v>-16.820163987662056</c:v>
                </c:pt>
                <c:pt idx="4491">
                  <c:v>-16.315662551172842</c:v>
                </c:pt>
                <c:pt idx="4492">
                  <c:v>-15.795792239723133</c:v>
                </c:pt>
                <c:pt idx="4493">
                  <c:v>-15.264404234170129</c:v>
                </c:pt>
                <c:pt idx="4494">
                  <c:v>-14.726227046711045</c:v>
                </c:pt>
                <c:pt idx="4495">
                  <c:v>-14.185727464907897</c:v>
                </c:pt>
                <c:pt idx="4496">
                  <c:v>-13.645789275874529</c:v>
                </c:pt>
                <c:pt idx="4497">
                  <c:v>-13.106911262127662</c:v>
                </c:pt>
                <c:pt idx="4498">
                  <c:v>-12.567043958759024</c:v>
                </c:pt>
                <c:pt idx="4499">
                  <c:v>-12.021845560315532</c:v>
                </c:pt>
                <c:pt idx="4500">
                  <c:v>-11.465277553755646</c:v>
                </c:pt>
                <c:pt idx="4501">
                  <c:v>-10.890633097156181</c:v>
                </c:pt>
                <c:pt idx="4502">
                  <c:v>-10.29195730246872</c:v>
                </c:pt>
                <c:pt idx="4503">
                  <c:v>-9.665469328486159</c:v>
                </c:pt>
                <c:pt idx="4504">
                  <c:v>-9.0104565166197848</c:v>
                </c:pt>
                <c:pt idx="4505">
                  <c:v>-8.3293413804776808</c:v>
                </c:pt>
                <c:pt idx="4506">
                  <c:v>-7.6269071757726419</c:v>
                </c:pt>
                <c:pt idx="4507">
                  <c:v>-6.9089221346479111</c:v>
                </c:pt>
                <c:pt idx="4508">
                  <c:v>-6.1807198954653524</c:v>
                </c:pt>
                <c:pt idx="4509">
                  <c:v>-5.4463124865111405</c:v>
                </c:pt>
                <c:pt idx="4510">
                  <c:v>-4.7081639183095589</c:v>
                </c:pt>
                <c:pt idx="4511">
                  <c:v>-3.9673728039359997</c:v>
                </c:pt>
                <c:pt idx="4512">
                  <c:v>-3.2240554686387406</c:v>
                </c:pt>
                <c:pt idx="4513">
                  <c:v>-2.4779035603401236</c:v>
                </c:pt>
                <c:pt idx="4514">
                  <c:v>-1.728873872012479</c:v>
                </c:pt>
                <c:pt idx="4515">
                  <c:v>-0.97782995097508296</c:v>
                </c:pt>
                <c:pt idx="4516">
                  <c:v>-0.22691126338265102</c:v>
                </c:pt>
                <c:pt idx="4517">
                  <c:v>0.52055676639682102</c:v>
                </c:pt>
                <c:pt idx="4518">
                  <c:v>1.2606639157692789</c:v>
                </c:pt>
                <c:pt idx="4519">
                  <c:v>1.9897836632409143</c:v>
                </c:pt>
                <c:pt idx="4520">
                  <c:v>2.7052629485164856</c:v>
                </c:pt>
                <c:pt idx="4521">
                  <c:v>3.4056772425026294</c:v>
                </c:pt>
                <c:pt idx="4522">
                  <c:v>4.0907836918539857</c:v>
                </c:pt>
                <c:pt idx="4523">
                  <c:v>4.7613962719159204</c:v>
                </c:pt>
                <c:pt idx="4524">
                  <c:v>5.41916721809383</c:v>
                </c:pt>
                <c:pt idx="4525">
                  <c:v>6.0661248918402695</c:v>
                </c:pt>
                <c:pt idx="4526">
                  <c:v>6.7039541312930888</c:v>
                </c:pt>
                <c:pt idx="4527">
                  <c:v>7.3332563944107836</c:v>
                </c:pt>
                <c:pt idx="4528">
                  <c:v>7.9531209220075771</c:v>
                </c:pt>
                <c:pt idx="4529">
                  <c:v>8.5611297248349256</c:v>
                </c:pt>
                <c:pt idx="4530">
                  <c:v>9.1537564761442187</c:v>
                </c:pt>
                <c:pt idx="4531">
                  <c:v>9.7271116621318061</c:v>
                </c:pt>
                <c:pt idx="4532">
                  <c:v>10.277779977995749</c:v>
                </c:pt>
                <c:pt idx="4533">
                  <c:v>10.803340285182665</c:v>
                </c:pt>
                <c:pt idx="4534">
                  <c:v>11.302447319058386</c:v>
                </c:pt>
                <c:pt idx="4535">
                  <c:v>11.774677928604683</c:v>
                </c:pt>
                <c:pt idx="4536">
                  <c:v>12.220298366390331</c:v>
                </c:pt>
                <c:pt idx="4537">
                  <c:v>12.639928166154167</c:v>
                </c:pt>
                <c:pt idx="4538">
                  <c:v>13.0340679281238</c:v>
                </c:pt>
                <c:pt idx="4539">
                  <c:v>13.402580715347256</c:v>
                </c:pt>
                <c:pt idx="4540">
                  <c:v>13.744321365744423</c:v>
                </c:pt>
                <c:pt idx="4541">
                  <c:v>14.057130875797545</c:v>
                </c:pt>
                <c:pt idx="4542">
                  <c:v>14.338284285652808</c:v>
                </c:pt>
                <c:pt idx="4543">
                  <c:v>14.585237396357197</c:v>
                </c:pt>
                <c:pt idx="4544">
                  <c:v>14.796350439240742</c:v>
                </c:pt>
                <c:pt idx="4545">
                  <c:v>14.971294122835276</c:v>
                </c:pt>
                <c:pt idx="4546">
                  <c:v>15.111001149835403</c:v>
                </c:pt>
                <c:pt idx="4547">
                  <c:v>15.217237487534545</c:v>
                </c:pt>
                <c:pt idx="4548">
                  <c:v>15.292052211676848</c:v>
                </c:pt>
                <c:pt idx="4549">
                  <c:v>15.337289215623269</c:v>
                </c:pt>
                <c:pt idx="4550">
                  <c:v>15.354123510776665</c:v>
                </c:pt>
                <c:pt idx="4551">
                  <c:v>15.342656704227624</c:v>
                </c:pt>
                <c:pt idx="4552">
                  <c:v>15.301832735127997</c:v>
                </c:pt>
                <c:pt idx="4553">
                  <c:v>15.229852355297716</c:v>
                </c:pt>
                <c:pt idx="4554">
                  <c:v>15.124849491229474</c:v>
                </c:pt>
                <c:pt idx="4555">
                  <c:v>14.985363211484009</c:v>
                </c:pt>
                <c:pt idx="4556">
                  <c:v>14.810484960844622</c:v>
                </c:pt>
                <c:pt idx="4557">
                  <c:v>14.599936795017708</c:v>
                </c:pt>
                <c:pt idx="4558">
                  <c:v>14.354176083584033</c:v>
                </c:pt>
                <c:pt idx="4559">
                  <c:v>14.074361510783172</c:v>
                </c:pt>
                <c:pt idx="4560">
                  <c:v>13.76211901203912</c:v>
                </c:pt>
                <c:pt idx="4561">
                  <c:v>13.419221481802396</c:v>
                </c:pt>
                <c:pt idx="4562">
                  <c:v>13.047245499546557</c:v>
                </c:pt>
                <c:pt idx="4563">
                  <c:v>12.647237077672902</c:v>
                </c:pt>
                <c:pt idx="4564">
                  <c:v>12.219531342413626</c:v>
                </c:pt>
                <c:pt idx="4565">
                  <c:v>11.763835476022269</c:v>
                </c:pt>
                <c:pt idx="4566">
                  <c:v>11.279521664119784</c:v>
                </c:pt>
                <c:pt idx="4567">
                  <c:v>10.766074480994844</c:v>
                </c:pt>
                <c:pt idx="4568">
                  <c:v>10.22367914246996</c:v>
                </c:pt>
                <c:pt idx="4569">
                  <c:v>9.653811782189953</c:v>
                </c:pt>
                <c:pt idx="4570">
                  <c:v>9.0595622733343149</c:v>
                </c:pt>
                <c:pt idx="4571">
                  <c:v>8.4455218640948395</c:v>
                </c:pt>
                <c:pt idx="4572">
                  <c:v>7.8172908761430078</c:v>
                </c:pt>
                <c:pt idx="4573">
                  <c:v>7.180758963975058</c:v>
                </c:pt>
                <c:pt idx="4574">
                  <c:v>6.5413546438005872</c:v>
                </c:pt>
                <c:pt idx="4575">
                  <c:v>5.9034790512356246</c:v>
                </c:pt>
                <c:pt idx="4576">
                  <c:v>5.2701938835408058</c:v>
                </c:pt>
                <c:pt idx="4577">
                  <c:v>4.6431609052205793</c:v>
                </c:pt>
                <c:pt idx="4578">
                  <c:v>4.0228885135472616</c:v>
                </c:pt>
                <c:pt idx="4579">
                  <c:v>3.4091846580802523</c:v>
                </c:pt>
                <c:pt idx="4580">
                  <c:v>2.8015395356276378</c:v>
                </c:pt>
                <c:pt idx="4581">
                  <c:v>2.1992824434835936</c:v>
                </c:pt>
                <c:pt idx="4582">
                  <c:v>1.6015598703193437</c:v>
                </c:pt>
                <c:pt idx="4583">
                  <c:v>1.0073080157382512</c:v>
                </c:pt>
                <c:pt idx="4584">
                  <c:v>0.41535369998263783</c:v>
                </c:pt>
                <c:pt idx="4585">
                  <c:v>-0.17547013710802672</c:v>
                </c:pt>
                <c:pt idx="4586">
                  <c:v>-0.76637982881326894</c:v>
                </c:pt>
                <c:pt idx="4587">
                  <c:v>-1.3587724731580206</c:v>
                </c:pt>
                <c:pt idx="4588">
                  <c:v>-1.9541832170835594</c:v>
                </c:pt>
                <c:pt idx="4589">
                  <c:v>-2.5540200308756758</c:v>
                </c:pt>
                <c:pt idx="4590">
                  <c:v>-3.1592009544206809</c:v>
                </c:pt>
                <c:pt idx="4591">
                  <c:v>-3.7697602320199417</c:v>
                </c:pt>
                <c:pt idx="4592">
                  <c:v>-4.3844478513730598</c:v>
                </c:pt>
                <c:pt idx="4593">
                  <c:v>-5.0004769770696011</c:v>
                </c:pt>
                <c:pt idx="4594">
                  <c:v>-5.6136506918778695</c:v>
                </c:pt>
                <c:pt idx="4595">
                  <c:v>-6.2188943153954002</c:v>
                </c:pt>
                <c:pt idx="4596">
                  <c:v>-6.8109274259181509</c:v>
                </c:pt>
                <c:pt idx="4597">
                  <c:v>-7.3847600195462411</c:v>
                </c:pt>
                <c:pt idx="4598">
                  <c:v>-7.9359590051586766</c:v>
                </c:pt>
                <c:pt idx="4599">
                  <c:v>-8.4609161447346413</c:v>
                </c:pt>
                <c:pt idx="4600">
                  <c:v>-8.9572397579709726</c:v>
                </c:pt>
                <c:pt idx="4601">
                  <c:v>-9.4240439527339106</c:v>
                </c:pt>
                <c:pt idx="4602">
                  <c:v>-9.8618511309809023</c:v>
                </c:pt>
                <c:pt idx="4603">
                  <c:v>-10.27208797907269</c:v>
                </c:pt>
                <c:pt idx="4604">
                  <c:v>-10.6564082969648</c:v>
                </c:pt>
                <c:pt idx="4605">
                  <c:v>-11.016126676645683</c:v>
                </c:pt>
                <c:pt idx="4606">
                  <c:v>-11.351920765286934</c:v>
                </c:pt>
                <c:pt idx="4607">
                  <c:v>-11.663771512995455</c:v>
                </c:pt>
                <c:pt idx="4608">
                  <c:v>-11.951033417893491</c:v>
                </c:pt>
                <c:pt idx="4609">
                  <c:v>-12.212672064767894</c:v>
                </c:pt>
                <c:pt idx="4610">
                  <c:v>-12.447729356387271</c:v>
                </c:pt>
                <c:pt idx="4611">
                  <c:v>-12.655779536859161</c:v>
                </c:pt>
                <c:pt idx="4612">
                  <c:v>-12.837069140146943</c:v>
                </c:pt>
                <c:pt idx="4613">
                  <c:v>-12.992335889446194</c:v>
                </c:pt>
                <c:pt idx="4614">
                  <c:v>-13.122485150332638</c:v>
                </c:pt>
                <c:pt idx="4615">
                  <c:v>-13.228273885586427</c:v>
                </c:pt>
                <c:pt idx="4616">
                  <c:v>-13.310093823047877</c:v>
                </c:pt>
                <c:pt idx="4617">
                  <c:v>-13.367926208103032</c:v>
                </c:pt>
                <c:pt idx="4618">
                  <c:v>-13.401481227504224</c:v>
                </c:pt>
                <c:pt idx="4619">
                  <c:v>-13.410376706959068</c:v>
                </c:pt>
                <c:pt idx="4620">
                  <c:v>-13.394194785088654</c:v>
                </c:pt>
                <c:pt idx="4621">
                  <c:v>-13.352433921534155</c:v>
                </c:pt>
                <c:pt idx="4622">
                  <c:v>-13.284447490221538</c:v>
                </c:pt>
                <c:pt idx="4623">
                  <c:v>-13.189408987039277</c:v>
                </c:pt>
                <c:pt idx="4624">
                  <c:v>-13.066321996611434</c:v>
                </c:pt>
                <c:pt idx="4625">
                  <c:v>-12.914086062178356</c:v>
                </c:pt>
                <c:pt idx="4626">
                  <c:v>-12.731603332171479</c:v>
                </c:pt>
                <c:pt idx="4627">
                  <c:v>-12.517908053085174</c:v>
                </c:pt>
                <c:pt idx="4628">
                  <c:v>-12.272346350117965</c:v>
                </c:pt>
                <c:pt idx="4629">
                  <c:v>-11.994824400060798</c:v>
                </c:pt>
                <c:pt idx="4630">
                  <c:v>-11.686040141089853</c:v>
                </c:pt>
                <c:pt idx="4631">
                  <c:v>-11.347596066489276</c:v>
                </c:pt>
                <c:pt idx="4632">
                  <c:v>-10.982052428403311</c:v>
                </c:pt>
                <c:pt idx="4633">
                  <c:v>-10.59306619951942</c:v>
                </c:pt>
                <c:pt idx="4634">
                  <c:v>-10.185511659347023</c:v>
                </c:pt>
                <c:pt idx="4635">
                  <c:v>-9.7652963404839586</c:v>
                </c:pt>
                <c:pt idx="4636">
                  <c:v>-9.3388870271365043</c:v>
                </c:pt>
                <c:pt idx="4637">
                  <c:v>-8.9127803932156908</c:v>
                </c:pt>
                <c:pt idx="4638">
                  <c:v>-8.4929574808960613</c:v>
                </c:pt>
                <c:pt idx="4639">
                  <c:v>-8.0843280105028992</c:v>
                </c:pt>
                <c:pt idx="4640">
                  <c:v>-7.6903187342463211</c:v>
                </c:pt>
                <c:pt idx="4641">
                  <c:v>-7.3126613447890687</c:v>
                </c:pt>
                <c:pt idx="4642">
                  <c:v>-6.9513596320157518</c:v>
                </c:pt>
                <c:pt idx="4643">
                  <c:v>-6.6049305617659435</c:v>
                </c:pt>
                <c:pt idx="4644">
                  <c:v>-6.2709473577308046</c:v>
                </c:pt>
                <c:pt idx="4645">
                  <c:v>-5.9466892154016309</c:v>
                </c:pt>
                <c:pt idx="4646">
                  <c:v>-5.6296533198942811</c:v>
                </c:pt>
                <c:pt idx="4647">
                  <c:v>-5.3178592123822659</c:v>
                </c:pt>
                <c:pt idx="4648">
                  <c:v>-5.0100211463643571</c:v>
                </c:pt>
                <c:pt idx="4649">
                  <c:v>-4.7056170602723428</c:v>
                </c:pt>
                <c:pt idx="4650">
                  <c:v>-4.4048480141261717</c:v>
                </c:pt>
                <c:pt idx="4651">
                  <c:v>-4.1084803190199697</c:v>
                </c:pt>
                <c:pt idx="4652">
                  <c:v>-3.8174882580098335</c:v>
                </c:pt>
                <c:pt idx="4653">
                  <c:v>-3.5325271517995724</c:v>
                </c:pt>
                <c:pt idx="4654">
                  <c:v>-3.2534760486803349</c:v>
                </c:pt>
                <c:pt idx="4655">
                  <c:v>-2.9792078872076555</c:v>
                </c:pt>
                <c:pt idx="4656">
                  <c:v>-2.7075734053562521</c:v>
                </c:pt>
                <c:pt idx="4657">
                  <c:v>-2.4355990655533319</c:v>
                </c:pt>
                <c:pt idx="4658">
                  <c:v>-2.1598945103608784</c:v>
                </c:pt>
                <c:pt idx="4659">
                  <c:v>-1.8771191045329365</c:v>
                </c:pt>
                <c:pt idx="4660">
                  <c:v>-1.5843428229336383</c:v>
                </c:pt>
                <c:pt idx="4661">
                  <c:v>-1.2793625615440436</c:v>
                </c:pt>
                <c:pt idx="4662">
                  <c:v>-0.96112421542758786</c:v>
                </c:pt>
                <c:pt idx="4663">
                  <c:v>-0.63019061961722433</c:v>
                </c:pt>
                <c:pt idx="4664">
                  <c:v>-0.28901581659818126</c:v>
                </c:pt>
                <c:pt idx="4665">
                  <c:v>5.8124089302851872E-2</c:v>
                </c:pt>
                <c:pt idx="4666">
                  <c:v>0.40548603030407071</c:v>
                </c:pt>
                <c:pt idx="4667">
                  <c:v>0.74642912891738389</c:v>
                </c:pt>
                <c:pt idx="4668">
                  <c:v>1.0742020506783052</c:v>
                </c:pt>
                <c:pt idx="4669">
                  <c:v>1.3828357200660872</c:v>
                </c:pt>
                <c:pt idx="4670">
                  <c:v>1.6679357885546755</c:v>
                </c:pt>
                <c:pt idx="4671">
                  <c:v>1.9272484879470553</c:v>
                </c:pt>
                <c:pt idx="4672">
                  <c:v>2.1609120755684255</c:v>
                </c:pt>
                <c:pt idx="4673">
                  <c:v>2.3713466169551789</c:v>
                </c:pt>
                <c:pt idx="4674">
                  <c:v>2.5628430887395801</c:v>
                </c:pt>
                <c:pt idx="4675">
                  <c:v>2.7409242643152787</c:v>
                </c:pt>
                <c:pt idx="4676">
                  <c:v>2.9115264515425823</c:v>
                </c:pt>
                <c:pt idx="4677">
                  <c:v>3.0801914736296876</c:v>
                </c:pt>
                <c:pt idx="4678">
                  <c:v>3.2515883169915907</c:v>
                </c:pt>
                <c:pt idx="4679">
                  <c:v>3.4294903123511804</c:v>
                </c:pt>
                <c:pt idx="4680">
                  <c:v>3.6169738427395437</c:v>
                </c:pt>
                <c:pt idx="4681">
                  <c:v>3.8165282143375157</c:v>
                </c:pt>
                <c:pt idx="4682">
                  <c:v>4.0300239308234085</c:v>
                </c:pt>
                <c:pt idx="4683">
                  <c:v>4.2586198966711066</c:v>
                </c:pt>
                <c:pt idx="4684">
                  <c:v>4.5025202533087123</c:v>
                </c:pt>
                <c:pt idx="4685">
                  <c:v>4.760511736391229</c:v>
                </c:pt>
                <c:pt idx="4686">
                  <c:v>5.0295676127283215</c:v>
                </c:pt>
                <c:pt idx="4687">
                  <c:v>5.3048535558962957</c:v>
                </c:pt>
                <c:pt idx="4688">
                  <c:v>5.5800560810566866</c:v>
                </c:pt>
                <c:pt idx="4689">
                  <c:v>5.8477823473063193</c:v>
                </c:pt>
                <c:pt idx="4690">
                  <c:v>6.1000378751018571</c:v>
                </c:pt>
                <c:pt idx="4691">
                  <c:v>6.3288603830198031</c:v>
                </c:pt>
                <c:pt idx="4692">
                  <c:v>6.5270130338057024</c:v>
                </c:pt>
                <c:pt idx="4693">
                  <c:v>6.6886825327240862</c:v>
                </c:pt>
                <c:pt idx="4694">
                  <c:v>6.8102178836824212</c:v>
                </c:pt>
                <c:pt idx="4695">
                  <c:v>6.890750734281303</c:v>
                </c:pt>
                <c:pt idx="4696">
                  <c:v>6.9323991776740117</c:v>
                </c:pt>
                <c:pt idx="4697">
                  <c:v>6.9399918234374969</c:v>
                </c:pt>
                <c:pt idx="4698">
                  <c:v>6.9205002975653906</c:v>
                </c:pt>
                <c:pt idx="4699">
                  <c:v>6.8822551943088124</c:v>
                </c:pt>
                <c:pt idx="4700">
                  <c:v>6.8338578649414794</c:v>
                </c:pt>
                <c:pt idx="4701">
                  <c:v>6.7829101753932708</c:v>
                </c:pt>
                <c:pt idx="4702">
                  <c:v>6.7349368068258757</c:v>
                </c:pt>
                <c:pt idx="4703">
                  <c:v>6.6926956883030906</c:v>
                </c:pt>
                <c:pt idx="4704">
                  <c:v>6.6557875569615401</c:v>
                </c:pt>
                <c:pt idx="4705">
                  <c:v>6.6205831252082845</c:v>
                </c:pt>
                <c:pt idx="4706">
                  <c:v>6.5806616199296224</c:v>
                </c:pt>
                <c:pt idx="4707">
                  <c:v>6.5277580554814341</c:v>
                </c:pt>
                <c:pt idx="4708">
                  <c:v>6.4529743234857255</c:v>
                </c:pt>
                <c:pt idx="4709">
                  <c:v>6.3480355422151735</c:v>
                </c:pt>
                <c:pt idx="4710">
                  <c:v>6.206460189691601</c:v>
                </c:pt>
                <c:pt idx="4711">
                  <c:v>6.0245295372505412</c:v>
                </c:pt>
                <c:pt idx="4712">
                  <c:v>5.8019644254846581</c:v>
                </c:pt>
                <c:pt idx="4713">
                  <c:v>5.5422699850282644</c:v>
                </c:pt>
                <c:pt idx="4714">
                  <c:v>5.2527512006490378</c:v>
                </c:pt>
                <c:pt idx="4715">
                  <c:v>4.9441411784480165</c:v>
                </c:pt>
                <c:pt idx="4716">
                  <c:v>4.6296208428126597</c:v>
                </c:pt>
                <c:pt idx="4717">
                  <c:v>4.3230363313835873</c:v>
                </c:pt>
                <c:pt idx="4718">
                  <c:v>4.0365789146387581</c:v>
                </c:pt>
                <c:pt idx="4719">
                  <c:v>3.77864835281268</c:v>
                </c:pt>
                <c:pt idx="4720">
                  <c:v>3.5524524542074665</c:v>
                </c:pt>
                <c:pt idx="4721">
                  <c:v>3.3553988199991247</c:v>
                </c:pt>
                <c:pt idx="4722">
                  <c:v>3.1792033854354056</c:v>
                </c:pt>
                <c:pt idx="4723">
                  <c:v>3.0108446680312939</c:v>
                </c:pt>
                <c:pt idx="4724">
                  <c:v>2.8345648370801202</c:v>
                </c:pt>
                <c:pt idx="4725">
                  <c:v>2.6348068016386161</c:v>
                </c:pt>
                <c:pt idx="4726">
                  <c:v>2.3994529599848571</c:v>
                </c:pt>
                <c:pt idx="4727">
                  <c:v>2.1224788733175544</c:v>
                </c:pt>
                <c:pt idx="4728">
                  <c:v>1.805439552677937</c:v>
                </c:pt>
                <c:pt idx="4729">
                  <c:v>1.457703559667372</c:v>
                </c:pt>
                <c:pt idx="4730">
                  <c:v>1.0954503329330973</c:v>
                </c:pt>
                <c:pt idx="4731">
                  <c:v>0.73931101394378973</c:v>
                </c:pt>
                <c:pt idx="4732">
                  <c:v>0.41077739250790374</c:v>
                </c:pt>
                <c:pt idx="4733">
                  <c:v>0.12808147575031986</c:v>
                </c:pt>
                <c:pt idx="4734">
                  <c:v>-9.7449718402405766E-2</c:v>
                </c:pt>
                <c:pt idx="4735">
                  <c:v>-0.26381973803903092</c:v>
                </c:pt>
                <c:pt idx="4736">
                  <c:v>-0.37922915749599051</c:v>
                </c:pt>
                <c:pt idx="4737">
                  <c:v>-0.46112532053524247</c:v>
                </c:pt>
                <c:pt idx="4738">
                  <c:v>-0.53320901010635158</c:v>
                </c:pt>
                <c:pt idx="4739">
                  <c:v>-0.62070622744970094</c:v>
                </c:pt>
                <c:pt idx="4740">
                  <c:v>-0.74506363424936684</c:v>
                </c:pt>
                <c:pt idx="4741">
                  <c:v>-0.919497110619937</c:v>
                </c:pt>
                <c:pt idx="4742">
                  <c:v>-1.146275396526899</c:v>
                </c:pt>
                <c:pt idx="4743">
                  <c:v>-1.4161006189461391</c:v>
                </c:pt>
                <c:pt idx="4744">
                  <c:v>-1.7097858313496987</c:v>
                </c:pt>
                <c:pt idx="4745">
                  <c:v>-2.0020918155311143</c:v>
                </c:pt>
                <c:pt idx="4746">
                  <c:v>-2.2669783123174785</c:v>
                </c:pt>
                <c:pt idx="4747">
                  <c:v>-2.4830042321781653</c:v>
                </c:pt>
                <c:pt idx="4748">
                  <c:v>-2.6374619534914916</c:v>
                </c:pt>
                <c:pt idx="4749">
                  <c:v>-2.7282423078293356</c:v>
                </c:pt>
                <c:pt idx="4750">
                  <c:v>-2.7631855271531194</c:v>
                </c:pt>
                <c:pt idx="4751">
                  <c:v>-2.7572965622767742</c:v>
                </c:pt>
                <c:pt idx="4752">
                  <c:v>-2.7285964091754553</c:v>
                </c:pt>
                <c:pt idx="4753">
                  <c:v>-2.6937283744849232</c:v>
                </c:pt>
                <c:pt idx="4754">
                  <c:v>-2.6645249251731644</c:v>
                </c:pt>
                <c:pt idx="4755">
                  <c:v>-2.6462753155619372</c:v>
                </c:pt>
                <c:pt idx="4756">
                  <c:v>-2.6378485686749236</c:v>
                </c:pt>
                <c:pt idx="4757">
                  <c:v>-2.6334794175655878</c:v>
                </c:pt>
                <c:pt idx="4758">
                  <c:v>-2.6255978493817098</c:v>
                </c:pt>
                <c:pt idx="4759">
                  <c:v>-2.6077452819069435</c:v>
                </c:pt>
                <c:pt idx="4760">
                  <c:v>-2.5767823220187922</c:v>
                </c:pt>
                <c:pt idx="4761">
                  <c:v>-2.5338883737092011</c:v>
                </c:pt>
                <c:pt idx="4762">
                  <c:v>-2.4840966081767806</c:v>
                </c:pt>
                <c:pt idx="4763">
                  <c:v>-2.4345423288542691</c:v>
                </c:pt>
                <c:pt idx="4764">
                  <c:v>-2.3920035793024597</c:v>
                </c:pt>
                <c:pt idx="4765">
                  <c:v>-2.3604863441900044</c:v>
                </c:pt>
                <c:pt idx="4766">
                  <c:v>-2.3396722357454025</c:v>
                </c:pt>
                <c:pt idx="4767">
                  <c:v>-2.3248095026441136</c:v>
                </c:pt>
                <c:pt idx="4768">
                  <c:v>-2.3080356143161724</c:v>
                </c:pt>
                <c:pt idx="4769">
                  <c:v>-2.2806259249521283</c:v>
                </c:pt>
                <c:pt idx="4770">
                  <c:v>-2.2355134709515645</c:v>
                </c:pt>
                <c:pt idx="4771">
                  <c:v>-2.1694745397783071</c:v>
                </c:pt>
                <c:pt idx="4772">
                  <c:v>-2.0844292778076978</c:v>
                </c:pt>
                <c:pt idx="4773">
                  <c:v>-1.9873991721553614</c:v>
                </c:pt>
                <c:pt idx="4774">
                  <c:v>-1.889017606392885</c:v>
                </c:pt>
                <c:pt idx="4775">
                  <c:v>-1.8010087575673637</c:v>
                </c:pt>
                <c:pt idx="4776">
                  <c:v>-1.7333825917143253</c:v>
                </c:pt>
                <c:pt idx="4777">
                  <c:v>-1.692080270373157</c:v>
                </c:pt>
                <c:pt idx="4778">
                  <c:v>-1.6775305273401531</c:v>
                </c:pt>
                <c:pt idx="4779">
                  <c:v>-1.6843573600018642</c:v>
                </c:pt>
                <c:pt idx="4780">
                  <c:v>-1.7024393479285909</c:v>
                </c:pt>
                <c:pt idx="4781">
                  <c:v>-1.7193010016282173</c:v>
                </c:pt>
                <c:pt idx="4782">
                  <c:v>-1.7232691176115518</c:v>
                </c:pt>
                <c:pt idx="4783">
                  <c:v>-1.7064351596097356</c:v>
                </c:pt>
                <c:pt idx="4784">
                  <c:v>-1.6666240275838113</c:v>
                </c:pt>
                <c:pt idx="4785">
                  <c:v>-1.6080256164413471</c:v>
                </c:pt>
                <c:pt idx="4786">
                  <c:v>-1.5404406194492781</c:v>
                </c:pt>
                <c:pt idx="4787">
                  <c:v>-1.4772358993850399</c:v>
                </c:pt>
                <c:pt idx="4788">
                  <c:v>-1.4324361330166251</c:v>
                </c:pt>
                <c:pt idx="4789">
                  <c:v>-1.4177514851866615</c:v>
                </c:pt>
                <c:pt idx="4790">
                  <c:v>-1.4402580765193627</c:v>
                </c:pt>
                <c:pt idx="4791">
                  <c:v>-1.5011025647515241</c:v>
                </c:pt>
                <c:pt idx="4792">
                  <c:v>-1.5954613414725631</c:v>
                </c:pt>
                <c:pt idx="4793">
                  <c:v>-1.7138293739895598</c:v>
                </c:pt>
                <c:pt idx="4794">
                  <c:v>-1.8443152860693839</c:v>
                </c:pt>
                <c:pt idx="4795">
                  <c:v>-1.9752946140723739</c:v>
                </c:pt>
                <c:pt idx="4796">
                  <c:v>-2.0977737603469131</c:v>
                </c:pt>
                <c:pt idx="4797">
                  <c:v>-2.2070063804605002</c:v>
                </c:pt>
                <c:pt idx="4798">
                  <c:v>-2.3030865539379568</c:v>
                </c:pt>
                <c:pt idx="4799">
                  <c:v>-2.3904242592403833</c:v>
                </c:pt>
                <c:pt idx="4800">
                  <c:v>-2.4762248932509898</c:v>
                </c:pt>
                <c:pt idx="4801">
                  <c:v>-2.5683615525510808</c:v>
                </c:pt>
                <c:pt idx="4802">
                  <c:v>-2.673282727341411</c:v>
                </c:pt>
                <c:pt idx="4803">
                  <c:v>-2.7945578518680905</c:v>
                </c:pt>
                <c:pt idx="4804">
                  <c:v>-2.9323763649445347</c:v>
                </c:pt>
                <c:pt idx="4805">
                  <c:v>-3.0841089132904691</c:v>
                </c:pt>
                <c:pt idx="4806">
                  <c:v>-3.245740880892539</c:v>
                </c:pt>
                <c:pt idx="4807">
                  <c:v>-3.4135420706280204</c:v>
                </c:pt>
                <c:pt idx="4808">
                  <c:v>-3.5852984650654793</c:v>
                </c:pt>
                <c:pt idx="4809">
                  <c:v>-3.760831047790397</c:v>
                </c:pt>
                <c:pt idx="4810">
                  <c:v>-3.941739382299152</c:v>
                </c:pt>
                <c:pt idx="4811">
                  <c:v>-4.1303289443049556</c:v>
                </c:pt>
                <c:pt idx="4812">
                  <c:v>-4.3279597331126229</c:v>
                </c:pt>
                <c:pt idx="4813">
                  <c:v>-4.5334535532211877</c:v>
                </c:pt>
                <c:pt idx="4814">
                  <c:v>-4.7422846604937945</c:v>
                </c:pt>
                <c:pt idx="4815">
                  <c:v>-4.9469384204231606</c:v>
                </c:pt>
                <c:pt idx="4816">
                  <c:v>-5.1383447479074524</c:v>
                </c:pt>
                <c:pt idx="4817">
                  <c:v>-5.3080118182070235</c:v>
                </c:pt>
                <c:pt idx="4818">
                  <c:v>-5.4502180568659515</c:v>
                </c:pt>
                <c:pt idx="4819">
                  <c:v>-5.5634362157734927</c:v>
                </c:pt>
                <c:pt idx="4820">
                  <c:v>-5.6505808061213258</c:v>
                </c:pt>
                <c:pt idx="4821">
                  <c:v>-5.7182437228220131</c:v>
                </c:pt>
                <c:pt idx="4822">
                  <c:v>-5.775136701412702</c:v>
                </c:pt>
                <c:pt idx="4823">
                  <c:v>-5.8299402449425157</c:v>
                </c:pt>
                <c:pt idx="4824">
                  <c:v>-5.8890877801173858</c:v>
                </c:pt>
                <c:pt idx="4825">
                  <c:v>-5.9551925045263143</c:v>
                </c:pt>
                <c:pt idx="4826">
                  <c:v>-6.0264604681161904</c:v>
                </c:pt>
                <c:pt idx="4827">
                  <c:v>-6.0970256417484991</c:v>
                </c:pt>
                <c:pt idx="4828">
                  <c:v>-6.1581444411475772</c:v>
                </c:pt>
                <c:pt idx="4829">
                  <c:v>-6.2001644828291731</c:v>
                </c:pt>
                <c:pt idx="4830">
                  <c:v>-6.2147667189751914</c:v>
                </c:pt>
                <c:pt idx="4831">
                  <c:v>-6.1967288338386366</c:v>
                </c:pt>
                <c:pt idx="4832">
                  <c:v>-6.1448038940645739</c:v>
                </c:pt>
                <c:pt idx="4833">
                  <c:v>-6.061663356894984</c:v>
                </c:pt>
                <c:pt idx="4834">
                  <c:v>-5.9529213220523287</c:v>
                </c:pt>
                <c:pt idx="4835">
                  <c:v>-5.8255020550456873</c:v>
                </c:pt>
                <c:pt idx="4836">
                  <c:v>-5.6858570057220357</c:v>
                </c:pt>
                <c:pt idx="4837">
                  <c:v>-5.538431012044561</c:v>
                </c:pt>
                <c:pt idx="4838">
                  <c:v>-5.3846667406268223</c:v>
                </c:pt>
                <c:pt idx="4839">
                  <c:v>-5.2227793473967834</c:v>
                </c:pt>
                <c:pt idx="4840">
                  <c:v>-5.048283422793105</c:v>
                </c:pt>
                <c:pt idx="4841">
                  <c:v>-4.8550065026164644</c:v>
                </c:pt>
                <c:pt idx="4842">
                  <c:v>-4.6363122254784415</c:v>
                </c:pt>
                <c:pt idx="4843">
                  <c:v>-4.3863565409823391</c:v>
                </c:pt>
                <c:pt idx="4844">
                  <c:v>-4.1012088050284667</c:v>
                </c:pt>
                <c:pt idx="4845">
                  <c:v>-3.7796377713896012</c:v>
                </c:pt>
                <c:pt idx="4846">
                  <c:v>-3.4234274088049785</c:v>
                </c:pt>
                <c:pt idx="4847">
                  <c:v>-3.0371660124767099</c:v>
                </c:pt>
                <c:pt idx="4848">
                  <c:v>-2.6275015910231492</c:v>
                </c:pt>
                <c:pt idx="4849">
                  <c:v>-2.2020097980770044</c:v>
                </c:pt>
                <c:pt idx="4850">
                  <c:v>-1.7680759563894088</c:v>
                </c:pt>
                <c:pt idx="4851">
                  <c:v>-1.3322196490859188</c:v>
                </c:pt>
                <c:pt idx="4852">
                  <c:v>-0.89987228774689143</c:v>
                </c:pt>
                <c:pt idx="4853">
                  <c:v>-0.47528868485413184</c:v>
                </c:pt>
                <c:pt idx="4854">
                  <c:v>-6.147181051894151E-2</c:v>
                </c:pt>
                <c:pt idx="4855">
                  <c:v>0.33979048247056109</c:v>
                </c:pt>
                <c:pt idx="4856">
                  <c:v>0.72778154639410686</c:v>
                </c:pt>
                <c:pt idx="4857">
                  <c:v>1.1026823039192761</c:v>
                </c:pt>
                <c:pt idx="4858">
                  <c:v>1.4653556160234718</c:v>
                </c:pt>
                <c:pt idx="4859">
                  <c:v>1.8170922105438825</c:v>
                </c:pt>
                <c:pt idx="4860">
                  <c:v>2.1594436241269399</c:v>
                </c:pt>
                <c:pt idx="4861">
                  <c:v>2.4942186486842748</c:v>
                </c:pt>
                <c:pt idx="4862">
                  <c:v>2.8235970482832835</c:v>
                </c:pt>
                <c:pt idx="4863">
                  <c:v>3.150342891416404</c:v>
                </c:pt>
                <c:pt idx="4864">
                  <c:v>3.4780422135230769</c:v>
                </c:pt>
                <c:pt idx="4865">
                  <c:v>3.8110946694996071</c:v>
                </c:pt>
                <c:pt idx="4866">
                  <c:v>4.1542377936173986</c:v>
                </c:pt>
                <c:pt idx="4867">
                  <c:v>4.5116793420103747</c:v>
                </c:pt>
                <c:pt idx="4868">
                  <c:v>4.8861322387842865</c:v>
                </c:pt>
                <c:pt idx="4869">
                  <c:v>5.2780589879590512</c:v>
                </c:pt>
                <c:pt idx="4870">
                  <c:v>5.6852948384773638</c:v>
                </c:pt>
                <c:pt idx="4871">
                  <c:v>6.1030824829008363</c:v>
                </c:pt>
                <c:pt idx="4872">
                  <c:v>6.5245252924753272</c:v>
                </c:pt>
                <c:pt idx="4873">
                  <c:v>6.9414336611227085</c:v>
                </c:pt>
                <c:pt idx="4874">
                  <c:v>7.3454045241888002</c:v>
                </c:pt>
                <c:pt idx="4875">
                  <c:v>7.7288887954427805</c:v>
                </c:pt>
                <c:pt idx="4876">
                  <c:v>8.0860265867780967</c:v>
                </c:pt>
                <c:pt idx="4877">
                  <c:v>8.4131120745340642</c:v>
                </c:pt>
                <c:pt idx="4878">
                  <c:v>8.7087035529672132</c:v>
                </c:pt>
                <c:pt idx="4879">
                  <c:v>8.9735012003827457</c:v>
                </c:pt>
                <c:pt idx="4880">
                  <c:v>9.2100872983882187</c:v>
                </c:pt>
                <c:pt idx="4881">
                  <c:v>9.4225443070396633</c:v>
                </c:pt>
                <c:pt idx="4882">
                  <c:v>9.6158832826708949</c:v>
                </c:pt>
                <c:pt idx="4883">
                  <c:v>9.7952477646742295</c:v>
                </c:pt>
                <c:pt idx="4884">
                  <c:v>9.9650519095261689</c:v>
                </c:pt>
                <c:pt idx="4885">
                  <c:v>10.128315570142297</c:v>
                </c:pt>
                <c:pt idx="4886">
                  <c:v>10.28629917023901</c:v>
                </c:pt>
                <c:pt idx="4887">
                  <c:v>10.438304992662896</c:v>
                </c:pt>
                <c:pt idx="4888">
                  <c:v>10.581534406122577</c:v>
                </c:pt>
                <c:pt idx="4889">
                  <c:v>10.711163136432269</c:v>
                </c:pt>
                <c:pt idx="4890">
                  <c:v>10.820933271992127</c:v>
                </c:pt>
                <c:pt idx="4891">
                  <c:v>10.904380812570075</c:v>
                </c:pt>
                <c:pt idx="4892">
                  <c:v>10.95644335734165</c:v>
                </c:pt>
                <c:pt idx="4893">
                  <c:v>10.974852572900327</c:v>
                </c:pt>
                <c:pt idx="4894">
                  <c:v>10.960746270350809</c:v>
                </c:pt>
                <c:pt idx="4895">
                  <c:v>10.91843449953228</c:v>
                </c:pt>
                <c:pt idx="4896">
                  <c:v>10.854758493538105</c:v>
                </c:pt>
                <c:pt idx="4897">
                  <c:v>10.778414161618294</c:v>
                </c:pt>
                <c:pt idx="4898">
                  <c:v>10.699190372975236</c:v>
                </c:pt>
                <c:pt idx="4899">
                  <c:v>10.62698610311592</c:v>
                </c:pt>
                <c:pt idx="4900">
                  <c:v>10.570638524637332</c:v>
                </c:pt>
                <c:pt idx="4901">
                  <c:v>10.536668093849343</c:v>
                </c:pt>
                <c:pt idx="4902">
                  <c:v>10.528174390391083</c:v>
                </c:pt>
                <c:pt idx="4903">
                  <c:v>10.544197822914532</c:v>
                </c:pt>
                <c:pt idx="4904">
                  <c:v>10.579709458834113</c:v>
                </c:pt>
                <c:pt idx="4905">
                  <c:v>10.626218652472925</c:v>
                </c:pt>
                <c:pt idx="4906">
                  <c:v>10.672859409603335</c:v>
                </c:pt>
                <c:pt idx="4907">
                  <c:v>10.707728570242438</c:v>
                </c:pt>
                <c:pt idx="4908">
                  <c:v>10.719358380654395</c:v>
                </c:pt>
                <c:pt idx="4909">
                  <c:v>10.698293743735649</c:v>
                </c:pt>
                <c:pt idx="4910">
                  <c:v>10.63849485699334</c:v>
                </c:pt>
                <c:pt idx="4911">
                  <c:v>10.538058228126646</c:v>
                </c:pt>
                <c:pt idx="4912">
                  <c:v>10.399013773889004</c:v>
                </c:pt>
                <c:pt idx="4913">
                  <c:v>10.226434945864394</c:v>
                </c:pt>
                <c:pt idx="4914">
                  <c:v>10.027227592458262</c:v>
                </c:pt>
                <c:pt idx="4915">
                  <c:v>9.8087752078377761</c:v>
                </c:pt>
                <c:pt idx="4916">
                  <c:v>9.5775956701334888</c:v>
                </c:pt>
                <c:pt idx="4917">
                  <c:v>9.3383265600480296</c:v>
                </c:pt>
                <c:pt idx="4918">
                  <c:v>9.0932929103759097</c:v>
                </c:pt>
                <c:pt idx="4919">
                  <c:v>8.842625950648781</c:v>
                </c:pt>
                <c:pt idx="4920">
                  <c:v>8.5847611763212814</c:v>
                </c:pt>
                <c:pt idx="4921">
                  <c:v>8.3172077140979432</c:v>
                </c:pt>
                <c:pt idx="4922">
                  <c:v>8.037445245058457</c:v>
                </c:pt>
                <c:pt idx="4923">
                  <c:v>7.7436436050209272</c:v>
                </c:pt>
                <c:pt idx="4924">
                  <c:v>7.4349173385930412</c:v>
                </c:pt>
                <c:pt idx="4925">
                  <c:v>7.1110589227035597</c:v>
                </c:pt>
                <c:pt idx="4926">
                  <c:v>6.7720007133232363</c:v>
                </c:pt>
                <c:pt idx="4927">
                  <c:v>6.4174277877676529</c:v>
                </c:pt>
                <c:pt idx="4928">
                  <c:v>6.0467703246973707</c:v>
                </c:pt>
                <c:pt idx="4929">
                  <c:v>5.659458403973364</c:v>
                </c:pt>
                <c:pt idx="4930">
                  <c:v>5.2551508329468124</c:v>
                </c:pt>
                <c:pt idx="4931">
                  <c:v>4.833760479068717</c:v>
                </c:pt>
                <c:pt idx="4932">
                  <c:v>4.3954326893675955</c:v>
                </c:pt>
                <c:pt idx="4933">
                  <c:v>3.9407435164348383</c:v>
                </c:pt>
                <c:pt idx="4934">
                  <c:v>3.4710909859525616</c:v>
                </c:pt>
                <c:pt idx="4935">
                  <c:v>2.9889831357693737</c:v>
                </c:pt>
                <c:pt idx="4936">
                  <c:v>2.4979001306857413</c:v>
                </c:pt>
                <c:pt idx="4937">
                  <c:v>2.0016006762443861</c:v>
                </c:pt>
                <c:pt idx="4938">
                  <c:v>1.5031381181751493</c:v>
                </c:pt>
                <c:pt idx="4939">
                  <c:v>1.0041433779099109</c:v>
                </c:pt>
                <c:pt idx="4940">
                  <c:v>0.50473766834931455</c:v>
                </c:pt>
                <c:pt idx="4941">
                  <c:v>3.9651924895992008E-3</c:v>
                </c:pt>
                <c:pt idx="4942">
                  <c:v>-0.49955251677018664</c:v>
                </c:pt>
                <c:pt idx="4943">
                  <c:v>-1.0069448738816644</c:v>
                </c:pt>
                <c:pt idx="4944">
                  <c:v>-1.5185550601326581</c:v>
                </c:pt>
                <c:pt idx="4945">
                  <c:v>-2.03365281667757</c:v>
                </c:pt>
                <c:pt idx="4946">
                  <c:v>-2.5503918210596166</c:v>
                </c:pt>
                <c:pt idx="4947">
                  <c:v>-3.0658844534868104</c:v>
                </c:pt>
                <c:pt idx="4948">
                  <c:v>-3.5763417357989282</c:v>
                </c:pt>
                <c:pt idx="4949">
                  <c:v>-4.0774665635597849</c:v>
                </c:pt>
                <c:pt idx="4950">
                  <c:v>-4.5652566176191849</c:v>
                </c:pt>
                <c:pt idx="4951">
                  <c:v>-5.0369662755700046</c:v>
                </c:pt>
                <c:pt idx="4952">
                  <c:v>-5.4917308798661502</c:v>
                </c:pt>
                <c:pt idx="4953">
                  <c:v>-5.9305969215610173</c:v>
                </c:pt>
                <c:pt idx="4954">
                  <c:v>-6.3560516915771359</c:v>
                </c:pt>
                <c:pt idx="4955">
                  <c:v>-6.7712390484755902</c:v>
                </c:pt>
                <c:pt idx="4956">
                  <c:v>-7.1790323839386998</c:v>
                </c:pt>
                <c:pt idx="4957">
                  <c:v>-7.5811652134482914</c:v>
                </c:pt>
                <c:pt idx="4958">
                  <c:v>-7.977627462723154</c:v>
                </c:pt>
                <c:pt idx="4959">
                  <c:v>-8.3664657116369501</c:v>
                </c:pt>
                <c:pt idx="4960">
                  <c:v>-8.7440434723503397</c:v>
                </c:pt>
                <c:pt idx="4961">
                  <c:v>-9.1057534668175233</c:v>
                </c:pt>
                <c:pt idx="4962">
                  <c:v>-9.4470084990509573</c:v>
                </c:pt>
                <c:pt idx="4963">
                  <c:v>-9.7641902977014698</c:v>
                </c:pt>
                <c:pt idx="4964">
                  <c:v>-10.055287119345904</c:v>
                </c:pt>
                <c:pt idx="4965">
                  <c:v>-10.320051242501547</c:v>
                </c:pt>
                <c:pt idx="4966">
                  <c:v>-10.559616757463489</c:v>
                </c:pt>
                <c:pt idx="4967">
                  <c:v>-10.775713335927902</c:v>
                </c:pt>
                <c:pt idx="4968">
                  <c:v>-10.969773009716207</c:v>
                </c:pt>
                <c:pt idx="4969">
                  <c:v>-11.142200098333143</c:v>
                </c:pt>
                <c:pt idx="4970">
                  <c:v>-11.291901238821843</c:v>
                </c:pt>
                <c:pt idx="4971">
                  <c:v>-11.416090591200142</c:v>
                </c:pt>
                <c:pt idx="4972">
                  <c:v>-11.510438595052751</c:v>
                </c:pt>
                <c:pt idx="4973">
                  <c:v>-11.569646725977677</c:v>
                </c:pt>
                <c:pt idx="4974">
                  <c:v>-11.588421504833315</c:v>
                </c:pt>
                <c:pt idx="4975">
                  <c:v>-11.562586271206591</c:v>
                </c:pt>
                <c:pt idx="4976">
                  <c:v>-11.48991165397649</c:v>
                </c:pt>
                <c:pt idx="4977">
                  <c:v>-11.370425655659853</c:v>
                </c:pt>
                <c:pt idx="4978">
                  <c:v>-11.206288103802056</c:v>
                </c:pt>
                <c:pt idx="4979">
                  <c:v>-11.001382276606323</c:v>
                </c:pt>
                <c:pt idx="4980">
                  <c:v>-10.760677150889101</c:v>
                </c:pt>
                <c:pt idx="4981">
                  <c:v>-10.489484049340241</c:v>
                </c:pt>
                <c:pt idx="4982">
                  <c:v>-10.19287099663436</c:v>
                </c:pt>
                <c:pt idx="4983">
                  <c:v>-9.8754248840838148</c:v>
                </c:pt>
                <c:pt idx="4984">
                  <c:v>-9.5413176992062745</c:v>
                </c:pt>
                <c:pt idx="4985">
                  <c:v>-9.1944551633055109</c:v>
                </c:pt>
                <c:pt idx="4986">
                  <c:v>-8.8385016650485166</c:v>
                </c:pt>
                <c:pt idx="4987">
                  <c:v>-8.4767461084402864</c:v>
                </c:pt>
                <c:pt idx="4988">
                  <c:v>-8.111838873696346</c:v>
                </c:pt>
                <c:pt idx="4989">
                  <c:v>-7.7453993429371133</c:v>
                </c:pt>
                <c:pt idx="4990">
                  <c:v>-7.3776451696731842</c:v>
                </c:pt>
                <c:pt idx="4991">
                  <c:v>-7.0072977979371132</c:v>
                </c:pt>
                <c:pt idx="4992">
                  <c:v>-6.631815158931305</c:v>
                </c:pt>
                <c:pt idx="4993">
                  <c:v>-6.2478393977336744</c:v>
                </c:pt>
                <c:pt idx="4994">
                  <c:v>-5.8518001728575157</c:v>
                </c:pt>
                <c:pt idx="4995">
                  <c:v>-5.4405960000801112</c:v>
                </c:pt>
                <c:pt idx="4996">
                  <c:v>-5.0121560665893874</c:v>
                </c:pt>
                <c:pt idx="4997">
                  <c:v>-4.5657759697227807</c:v>
                </c:pt>
                <c:pt idx="4998">
                  <c:v>-4.1023310266630446</c:v>
                </c:pt>
                <c:pt idx="4999">
                  <c:v>-3.6244524752282934</c:v>
                </c:pt>
                <c:pt idx="5000">
                  <c:v>-3.1366137430891068</c:v>
                </c:pt>
                <c:pt idx="5001">
                  <c:v>-2.6450176610764848</c:v>
                </c:pt>
                <c:pt idx="5002">
                  <c:v>-2.1571520747154072</c:v>
                </c:pt>
                <c:pt idx="5003">
                  <c:v>-1.6809394290270541</c:v>
                </c:pt>
                <c:pt idx="5004">
                  <c:v>-1.2236707096320179</c:v>
                </c:pt>
                <c:pt idx="5005">
                  <c:v>-0.79114155206858328</c:v>
                </c:pt>
                <c:pt idx="5006">
                  <c:v>-0.38720984638723782</c:v>
                </c:pt>
                <c:pt idx="5007">
                  <c:v>-1.3640633578606383E-2</c:v>
                </c:pt>
                <c:pt idx="5008">
                  <c:v>0.32989853468870883</c:v>
                </c:pt>
                <c:pt idx="5009">
                  <c:v>0.64566572403997446</c:v>
                </c:pt>
                <c:pt idx="5010">
                  <c:v>0.9374595401801884</c:v>
                </c:pt>
                <c:pt idx="5011">
                  <c:v>1.2100271411670798</c:v>
                </c:pt>
                <c:pt idx="5012">
                  <c:v>1.4682913884051529</c:v>
                </c:pt>
                <c:pt idx="5013">
                  <c:v>1.7164874960944925</c:v>
                </c:pt>
                <c:pt idx="5014">
                  <c:v>1.957433996471335</c:v>
                </c:pt>
                <c:pt idx="5015">
                  <c:v>2.1922123635917017</c:v>
                </c:pt>
                <c:pt idx="5016">
                  <c:v>2.4203283731888972</c:v>
                </c:pt>
                <c:pt idx="5017">
                  <c:v>2.6401924090581246</c:v>
                </c:pt>
                <c:pt idx="5018">
                  <c:v>2.849713475506872</c:v>
                </c:pt>
                <c:pt idx="5019">
                  <c:v>3.0468201064327243</c:v>
                </c:pt>
                <c:pt idx="5020">
                  <c:v>3.2297742913917435</c:v>
                </c:pt>
                <c:pt idx="5021">
                  <c:v>3.3972916932434134</c:v>
                </c:pt>
                <c:pt idx="5022">
                  <c:v>3.5485245890417585</c:v>
                </c:pt>
                <c:pt idx="5023">
                  <c:v>3.6829088757902895</c:v>
                </c:pt>
                <c:pt idx="5024">
                  <c:v>3.7999555107912504</c:v>
                </c:pt>
                <c:pt idx="5025">
                  <c:v>3.8991509715080488</c:v>
                </c:pt>
                <c:pt idx="5026">
                  <c:v>3.9800322126187893</c:v>
                </c:pt>
                <c:pt idx="5027">
                  <c:v>4.0423500077604091</c:v>
                </c:pt>
                <c:pt idx="5028">
                  <c:v>4.0862021166683506</c:v>
                </c:pt>
                <c:pt idx="5029">
                  <c:v>4.1121067357497436</c:v>
                </c:pt>
                <c:pt idx="5030">
                  <c:v>4.1210220654670451</c:v>
                </c:pt>
                <c:pt idx="5031">
                  <c:v>4.1142438319050143</c:v>
                </c:pt>
                <c:pt idx="5032">
                  <c:v>4.093131296973838</c:v>
                </c:pt>
                <c:pt idx="5033">
                  <c:v>4.058756951560067</c:v>
                </c:pt>
                <c:pt idx="5034">
                  <c:v>4.011625160449225</c:v>
                </c:pt>
                <c:pt idx="5035">
                  <c:v>3.9515144303811565</c:v>
                </c:pt>
                <c:pt idx="5036">
                  <c:v>3.8774514685457127</c:v>
                </c:pt>
                <c:pt idx="5037">
                  <c:v>3.7878413533697448</c:v>
                </c:pt>
                <c:pt idx="5038">
                  <c:v>3.6807151366811754</c:v>
                </c:pt>
                <c:pt idx="5039">
                  <c:v>3.5540120159484467</c:v>
                </c:pt>
                <c:pt idx="5040">
                  <c:v>3.4058822147324719</c:v>
                </c:pt>
                <c:pt idx="5041">
                  <c:v>3.2349660836609129</c:v>
                </c:pt>
                <c:pt idx="5042">
                  <c:v>3.0405251693772315</c:v>
                </c:pt>
                <c:pt idx="5043">
                  <c:v>2.8224095840096903</c:v>
                </c:pt>
                <c:pt idx="5044">
                  <c:v>2.5809327253861825</c:v>
                </c:pt>
                <c:pt idx="5045">
                  <c:v>2.3167090991446493</c:v>
                </c:pt>
                <c:pt idx="5046">
                  <c:v>2.0306027625868142</c:v>
                </c:pt>
                <c:pt idx="5047">
                  <c:v>1.7239128616445054</c:v>
                </c:pt>
                <c:pt idx="5048">
                  <c:v>1.3986913504023468</c:v>
                </c:pt>
                <c:pt idx="5049">
                  <c:v>1.058009939130037</c:v>
                </c:pt>
                <c:pt idx="5050">
                  <c:v>0.70606531431912267</c:v>
                </c:pt>
                <c:pt idx="5051">
                  <c:v>0.34806393971716393</c:v>
                </c:pt>
                <c:pt idx="5052">
                  <c:v>-1.0089257852437666E-2</c:v>
                </c:pt>
                <c:pt idx="5053">
                  <c:v>-0.36229221411527879</c:v>
                </c:pt>
                <c:pt idx="5054">
                  <c:v>-0.7029935707837438</c:v>
                </c:pt>
                <c:pt idx="5055">
                  <c:v>-1.0280445075306313</c:v>
                </c:pt>
                <c:pt idx="5056">
                  <c:v>-1.3352860861714557</c:v>
                </c:pt>
                <c:pt idx="5057">
                  <c:v>-1.6246449271040737</c:v>
                </c:pt>
                <c:pt idx="5058">
                  <c:v>-1.8978269665531893</c:v>
                </c:pt>
                <c:pt idx="5059">
                  <c:v>-2.1577905815122711</c:v>
                </c:pt>
                <c:pt idx="5060">
                  <c:v>-2.4080851024906003</c:v>
                </c:pt>
                <c:pt idx="5061">
                  <c:v>-2.6521086768347875</c:v>
                </c:pt>
                <c:pt idx="5062">
                  <c:v>-2.8923548379337731</c:v>
                </c:pt>
                <c:pt idx="5063">
                  <c:v>-3.1297999278364514</c:v>
                </c:pt>
                <c:pt idx="5064">
                  <c:v>-3.3636495838946527</c:v>
                </c:pt>
                <c:pt idx="5065">
                  <c:v>-3.5914682402419462</c:v>
                </c:pt>
                <c:pt idx="5066">
                  <c:v>-3.8095206746963139</c:v>
                </c:pt>
                <c:pt idx="5067">
                  <c:v>-4.0131953153599023</c:v>
                </c:pt>
                <c:pt idx="5068">
                  <c:v>-4.197532477144355</c:v>
                </c:pt>
                <c:pt idx="5069">
                  <c:v>-4.3580155306770463</c:v>
                </c:pt>
                <c:pt idx="5070">
                  <c:v>-4.4915664817347567</c:v>
                </c:pt>
                <c:pt idx="5071">
                  <c:v>-4.5972753072298218</c:v>
                </c:pt>
                <c:pt idx="5072">
                  <c:v>-4.6764977532667871</c:v>
                </c:pt>
                <c:pt idx="5073">
                  <c:v>-4.7324557198534318</c:v>
                </c:pt>
                <c:pt idx="5074">
                  <c:v>-4.7696379388341699</c:v>
                </c:pt>
                <c:pt idx="5075">
                  <c:v>-4.7930747338098971</c:v>
                </c:pt>
                <c:pt idx="5076">
                  <c:v>-4.8074428086347245</c:v>
                </c:pt>
                <c:pt idx="5077">
                  <c:v>-4.8161178092857959</c:v>
                </c:pt>
                <c:pt idx="5078">
                  <c:v>-4.8204913838088137</c:v>
                </c:pt>
                <c:pt idx="5079">
                  <c:v>-4.8198582580556533</c:v>
                </c:pt>
                <c:pt idx="5080">
                  <c:v>-4.8119096117570068</c:v>
                </c:pt>
                <c:pt idx="5081">
                  <c:v>-4.7935543441544777</c:v>
                </c:pt>
                <c:pt idx="5082">
                  <c:v>-4.7616994201942244</c:v>
                </c:pt>
                <c:pt idx="5083">
                  <c:v>-4.7137161451226834</c:v>
                </c:pt>
                <c:pt idx="5084">
                  <c:v>-4.6474217442141157</c:v>
                </c:pt>
                <c:pt idx="5085">
                  <c:v>-4.5606344095333311</c:v>
                </c:pt>
                <c:pt idx="5086">
                  <c:v>-4.4507265006521743</c:v>
                </c:pt>
                <c:pt idx="5087">
                  <c:v>-4.3146174195296387</c:v>
                </c:pt>
                <c:pt idx="5088">
                  <c:v>-4.1492292628586176</c:v>
                </c:pt>
                <c:pt idx="5089">
                  <c:v>-3.9521261898786997</c:v>
                </c:pt>
                <c:pt idx="5090">
                  <c:v>-3.7220708225549468</c:v>
                </c:pt>
                <c:pt idx="5091">
                  <c:v>-3.4593446125815146</c:v>
                </c:pt>
                <c:pt idx="5092">
                  <c:v>-3.1658113966482682</c:v>
                </c:pt>
                <c:pt idx="5093">
                  <c:v>-2.8448606444752267</c:v>
                </c:pt>
                <c:pt idx="5094">
                  <c:v>-2.5014001973159683</c:v>
                </c:pt>
                <c:pt idx="5095">
                  <c:v>-2.1418233050956754</c:v>
                </c:pt>
                <c:pt idx="5096">
                  <c:v>-1.7736085442155505</c:v>
                </c:pt>
                <c:pt idx="5097">
                  <c:v>-1.4043707788061404</c:v>
                </c:pt>
                <c:pt idx="5098">
                  <c:v>-1.040668978556454</c:v>
                </c:pt>
                <c:pt idx="5099">
                  <c:v>-0.68710878576263767</c:v>
                </c:pt>
                <c:pt idx="5100">
                  <c:v>-0.34598963413259615</c:v>
                </c:pt>
                <c:pt idx="5101">
                  <c:v>-1.7289974547020914E-2</c:v>
                </c:pt>
                <c:pt idx="5102">
                  <c:v>0.30130881798632358</c:v>
                </c:pt>
                <c:pt idx="5103">
                  <c:v>0.61433537142261729</c:v>
                </c:pt>
                <c:pt idx="5104">
                  <c:v>0.92814400041240541</c:v>
                </c:pt>
                <c:pt idx="5105">
                  <c:v>1.2501452759725584</c:v>
                </c:pt>
                <c:pt idx="5106">
                  <c:v>1.5877251983055685</c:v>
                </c:pt>
                <c:pt idx="5107">
                  <c:v>1.9469965176927428</c:v>
                </c:pt>
                <c:pt idx="5108">
                  <c:v>2.3316623407386929</c:v>
                </c:pt>
                <c:pt idx="5109">
                  <c:v>2.7423348643752665</c:v>
                </c:pt>
                <c:pt idx="5110">
                  <c:v>3.1764726511705921</c:v>
                </c:pt>
                <c:pt idx="5111">
                  <c:v>3.6288538667267161</c:v>
                </c:pt>
                <c:pt idx="5112">
                  <c:v>4.0924051774194652</c:v>
                </c:pt>
                <c:pt idx="5113">
                  <c:v>4.5592368583505047</c:v>
                </c:pt>
                <c:pt idx="5114">
                  <c:v>5.0217610964137416</c:v>
                </c:pt>
                <c:pt idx="5115">
                  <c:v>5.4737467773299331</c:v>
                </c:pt>
                <c:pt idx="5116">
                  <c:v>5.9111396109653196</c:v>
                </c:pt>
                <c:pt idx="5117">
                  <c:v>6.3324976733349585</c:v>
                </c:pt>
                <c:pt idx="5118">
                  <c:v>6.7389754199963674</c:v>
                </c:pt>
                <c:pt idx="5119">
                  <c:v>7.133875117455962</c:v>
                </c:pt>
                <c:pt idx="5120">
                  <c:v>7.5218298788600197</c:v>
                </c:pt>
                <c:pt idx="5121">
                  <c:v>7.9077581339099394</c:v>
                </c:pt>
                <c:pt idx="5122">
                  <c:v>8.2958511662332537</c:v>
                </c:pt>
                <c:pt idx="5123">
                  <c:v>8.688879015462021</c:v>
                </c:pt>
                <c:pt idx="5124">
                  <c:v>9.0879121742036162</c:v>
                </c:pt>
                <c:pt idx="5125">
                  <c:v>9.4923374732674244</c:v>
                </c:pt>
                <c:pt idx="5126">
                  <c:v>9.9000646572151645</c:v>
                </c:pt>
                <c:pt idx="5127">
                  <c:v>10.307958534871624</c:v>
                </c:pt>
                <c:pt idx="5128">
                  <c:v>10.712482899394548</c:v>
                </c:pt>
                <c:pt idx="5129">
                  <c:v>11.110327673844486</c:v>
                </c:pt>
                <c:pt idx="5130">
                  <c:v>11.498682877755121</c:v>
                </c:pt>
                <c:pt idx="5131">
                  <c:v>11.874986523088733</c:v>
                </c:pt>
                <c:pt idx="5132">
                  <c:v>12.236324843042778</c:v>
                </c:pt>
                <c:pt idx="5133">
                  <c:v>12.578918537195758</c:v>
                </c:pt>
                <c:pt idx="5134">
                  <c:v>12.898044338990866</c:v>
                </c:pt>
                <c:pt idx="5135">
                  <c:v>13.18840970806721</c:v>
                </c:pt>
                <c:pt idx="5136">
                  <c:v>13.444790364691787</c:v>
                </c:pt>
                <c:pt idx="5137">
                  <c:v>13.662780098481599</c:v>
                </c:pt>
                <c:pt idx="5138">
                  <c:v>13.839613287273439</c:v>
                </c:pt>
                <c:pt idx="5139">
                  <c:v>13.975080752098524</c:v>
                </c:pt>
                <c:pt idx="5140">
                  <c:v>14.072358030792044</c:v>
                </c:pt>
                <c:pt idx="5141">
                  <c:v>14.138193621467249</c:v>
                </c:pt>
                <c:pt idx="5142">
                  <c:v>14.182006515573049</c:v>
                </c:pt>
                <c:pt idx="5143">
                  <c:v>14.214015807411768</c:v>
                </c:pt>
                <c:pt idx="5144">
                  <c:v>14.242908003596867</c:v>
                </c:pt>
                <c:pt idx="5145">
                  <c:v>14.273720907145883</c:v>
                </c:pt>
                <c:pt idx="5146">
                  <c:v>14.306670568798729</c:v>
                </c:pt>
                <c:pt idx="5147">
                  <c:v>14.337181601973912</c:v>
                </c:pt>
                <c:pt idx="5148">
                  <c:v>14.35680405484832</c:v>
                </c:pt>
                <c:pt idx="5149">
                  <c:v>14.35470806879869</c:v>
                </c:pt>
                <c:pt idx="5150">
                  <c:v>14.319579519078742</c:v>
                </c:pt>
                <c:pt idx="5151">
                  <c:v>14.241560773996426</c:v>
                </c:pt>
                <c:pt idx="5152">
                  <c:v>14.113812330993479</c:v>
                </c:pt>
                <c:pt idx="5153">
                  <c:v>13.933459048093892</c:v>
                </c:pt>
                <c:pt idx="5154">
                  <c:v>13.701831898276357</c:v>
                </c:pt>
                <c:pt idx="5155">
                  <c:v>13.423981375099601</c:v>
                </c:pt>
                <c:pt idx="5156">
                  <c:v>13.107578862163066</c:v>
                </c:pt>
                <c:pt idx="5157">
                  <c:v>12.761539601017448</c:v>
                </c:pt>
                <c:pt idx="5158">
                  <c:v>12.394818426991971</c:v>
                </c:pt>
                <c:pt idx="5159">
                  <c:v>12.01564060598837</c:v>
                </c:pt>
                <c:pt idx="5160">
                  <c:v>11.631052127779963</c:v>
                </c:pt>
                <c:pt idx="5161">
                  <c:v>11.246545534652643</c:v>
                </c:pt>
                <c:pt idx="5162">
                  <c:v>10.865703054338187</c:v>
                </c:pt>
                <c:pt idx="5163">
                  <c:v>10.489966922160962</c:v>
                </c:pt>
                <c:pt idx="5164">
                  <c:v>10.118672076049732</c:v>
                </c:pt>
                <c:pt idx="5165">
                  <c:v>9.7493182465994277</c:v>
                </c:pt>
                <c:pt idx="5166">
                  <c:v>9.3777692704265601</c:v>
                </c:pt>
                <c:pt idx="5167">
                  <c:v>8.9981497089920257</c:v>
                </c:pt>
                <c:pt idx="5168">
                  <c:v>8.6027756987014072</c:v>
                </c:pt>
                <c:pt idx="5169">
                  <c:v>8.1826439901660279</c:v>
                </c:pt>
                <c:pt idx="5170">
                  <c:v>7.7284942910316543</c:v>
                </c:pt>
                <c:pt idx="5171">
                  <c:v>7.2321205850476478</c:v>
                </c:pt>
                <c:pt idx="5172">
                  <c:v>6.6877513401680666</c:v>
                </c:pt>
                <c:pt idx="5173">
                  <c:v>6.0933867725955899</c:v>
                </c:pt>
                <c:pt idx="5174">
                  <c:v>5.4518415004269185</c:v>
                </c:pt>
                <c:pt idx="5175">
                  <c:v>4.7711222527251627</c:v>
                </c:pt>
                <c:pt idx="5176">
                  <c:v>4.0637632823599228</c:v>
                </c:pt>
                <c:pt idx="5177">
                  <c:v>3.3449441245242233</c:v>
                </c:pt>
                <c:pt idx="5178">
                  <c:v>2.6296720209912916</c:v>
                </c:pt>
                <c:pt idx="5179">
                  <c:v>1.9298314721147032</c:v>
                </c:pt>
                <c:pt idx="5180">
                  <c:v>1.252007595077792</c:v>
                </c:pt>
                <c:pt idx="5181">
                  <c:v>0.5964942098595315</c:v>
                </c:pt>
                <c:pt idx="5182">
                  <c:v>-4.2542057020828819E-2</c:v>
                </c:pt>
                <c:pt idx="5183">
                  <c:v>-0.67570238147036243</c:v>
                </c:pt>
                <c:pt idx="5184">
                  <c:v>-1.3157881478006457</c:v>
                </c:pt>
                <c:pt idx="5185">
                  <c:v>-1.974557165133743</c:v>
                </c:pt>
                <c:pt idx="5186">
                  <c:v>-2.6597742754276577</c:v>
                </c:pt>
                <c:pt idx="5187">
                  <c:v>-3.3732913686880539</c:v>
                </c:pt>
                <c:pt idx="5188">
                  <c:v>-4.1104005393443002</c:v>
                </c:pt>
                <c:pt idx="5189">
                  <c:v>-4.8605370100734859</c:v>
                </c:pt>
                <c:pt idx="5190">
                  <c:v>-5.6092786149236158</c:v>
                </c:pt>
                <c:pt idx="5191">
                  <c:v>-6.3411520861334152</c:v>
                </c:pt>
                <c:pt idx="5192">
                  <c:v>-7.0425173617265706</c:v>
                </c:pt>
                <c:pt idx="5193">
                  <c:v>-7.7039705470470556</c:v>
                </c:pt>
                <c:pt idx="5194">
                  <c:v>-8.3218137647632577</c:v>
                </c:pt>
                <c:pt idx="5195">
                  <c:v>-8.8982061208749421</c:v>
                </c:pt>
                <c:pt idx="5196">
                  <c:v>-9.4398970796940151</c:v>
                </c:pt>
                <c:pt idx="5197">
                  <c:v>-9.9558713598463324</c:v>
                </c:pt>
                <c:pt idx="5198">
                  <c:v>-10.454699050773492</c:v>
                </c:pt>
                <c:pt idx="5199">
                  <c:v>-10.942513509397051</c:v>
                </c:pt>
                <c:pt idx="5200">
                  <c:v>-11.42200205146011</c:v>
                </c:pt>
                <c:pt idx="5201">
                  <c:v>-11.892280125988245</c:v>
                </c:pt>
                <c:pt idx="5202">
                  <c:v>-12.349651584886319</c:v>
                </c:pt>
                <c:pt idx="5203">
                  <c:v>-12.789279472070895</c:v>
                </c:pt>
                <c:pt idx="5204">
                  <c:v>-13.207256101376439</c:v>
                </c:pt>
                <c:pt idx="5205">
                  <c:v>-13.602276355398999</c:v>
                </c:pt>
                <c:pt idx="5206">
                  <c:v>-13.976325624014608</c:v>
                </c:pt>
                <c:pt idx="5207">
                  <c:v>-14.334096111781927</c:v>
                </c:pt>
                <c:pt idx="5208">
                  <c:v>-14.681299293238247</c:v>
                </c:pt>
                <c:pt idx="5209">
                  <c:v>-15.022533741832165</c:v>
                </c:pt>
                <c:pt idx="5210">
                  <c:v>-15.359470911409598</c:v>
                </c:pt>
                <c:pt idx="5211">
                  <c:v>-15.689817763853878</c:v>
                </c:pt>
                <c:pt idx="5212">
                  <c:v>-16.007185105762641</c:v>
                </c:pt>
                <c:pt idx="5213">
                  <c:v>-16.30187824008781</c:v>
                </c:pt>
                <c:pt idx="5214">
                  <c:v>-16.562546604320964</c:v>
                </c:pt>
                <c:pt idx="5215">
                  <c:v>-16.778401029521159</c:v>
                </c:pt>
                <c:pt idx="5216">
                  <c:v>-16.941429597634844</c:v>
                </c:pt>
                <c:pt idx="5217">
                  <c:v>-17.047960779105935</c:v>
                </c:pt>
                <c:pt idx="5218">
                  <c:v>-17.099203985529652</c:v>
                </c:pt>
                <c:pt idx="5219">
                  <c:v>-17.100762783914128</c:v>
                </c:pt>
                <c:pt idx="5220">
                  <c:v>-17.061283319034406</c:v>
                </c:pt>
                <c:pt idx="5221">
                  <c:v>-16.990569863971427</c:v>
                </c:pt>
                <c:pt idx="5222">
                  <c:v>-16.897722014095773</c:v>
                </c:pt>
                <c:pt idx="5223">
                  <c:v>-16.789805097408763</c:v>
                </c:pt>
                <c:pt idx="5224">
                  <c:v>-16.67121519520375</c:v>
                </c:pt>
                <c:pt idx="5225">
                  <c:v>-16.543640038275495</c:v>
                </c:pt>
                <c:pt idx="5226">
                  <c:v>-16.406514121031343</c:v>
                </c:pt>
                <c:pt idx="5227">
                  <c:v>-16.257825713091048</c:v>
                </c:pt>
                <c:pt idx="5228">
                  <c:v>-16.094999650523473</c:v>
                </c:pt>
                <c:pt idx="5229">
                  <c:v>-15.915616217682011</c:v>
                </c:pt>
                <c:pt idx="5230">
                  <c:v>-15.717893252174916</c:v>
                </c:pt>
                <c:pt idx="5231">
                  <c:v>-15.500868086779537</c:v>
                </c:pt>
                <c:pt idx="5232">
                  <c:v>-15.264079807411218</c:v>
                </c:pt>
                <c:pt idx="5233">
                  <c:v>-15.006683525959318</c:v>
                </c:pt>
                <c:pt idx="5234">
                  <c:v>-14.72641867632205</c:v>
                </c:pt>
                <c:pt idx="5235">
                  <c:v>-14.419102773760491</c:v>
                </c:pt>
                <c:pt idx="5236">
                  <c:v>-14.078982009633247</c:v>
                </c:pt>
                <c:pt idx="5237">
                  <c:v>-13.699812640839815</c:v>
                </c:pt>
                <c:pt idx="5238">
                  <c:v>-13.276374522733231</c:v>
                </c:pt>
                <c:pt idx="5239">
                  <c:v>-12.80599807525503</c:v>
                </c:pt>
                <c:pt idx="5240">
                  <c:v>-12.289597510720132</c:v>
                </c:pt>
                <c:pt idx="5241">
                  <c:v>-11.731989977133175</c:v>
                </c:pt>
                <c:pt idx="5242">
                  <c:v>-11.141617824770931</c:v>
                </c:pt>
                <c:pt idx="5243">
                  <c:v>-10.529656176143915</c:v>
                </c:pt>
                <c:pt idx="5244">
                  <c:v>-9.9083188965889395</c:v>
                </c:pt>
                <c:pt idx="5245">
                  <c:v>-9.2885952432756334</c:v>
                </c:pt>
                <c:pt idx="5246">
                  <c:v>-8.67822061600193</c:v>
                </c:pt>
                <c:pt idx="5247">
                  <c:v>-8.0805776134035359</c:v>
                </c:pt>
                <c:pt idx="5248">
                  <c:v>-7.4946401857911082</c:v>
                </c:pt>
                <c:pt idx="5249">
                  <c:v>-6.9157605163368974</c:v>
                </c:pt>
                <c:pt idx="5250">
                  <c:v>-6.3370320670569429</c:v>
                </c:pt>
                <c:pt idx="5251">
                  <c:v>-5.7508302581418258</c:v>
                </c:pt>
                <c:pt idx="5252">
                  <c:v>-5.1501466673527609</c:v>
                </c:pt>
                <c:pt idx="5253">
                  <c:v>-4.529631720303076</c:v>
                </c:pt>
                <c:pt idx="5254">
                  <c:v>-3.8864331504771399</c:v>
                </c:pt>
                <c:pt idx="5255">
                  <c:v>-3.2207512120144499</c:v>
                </c:pt>
                <c:pt idx="5256">
                  <c:v>-2.5358880710096363</c:v>
                </c:pt>
                <c:pt idx="5257">
                  <c:v>-1.8376927357295836</c:v>
                </c:pt>
                <c:pt idx="5258">
                  <c:v>-1.1335852866440401</c:v>
                </c:pt>
                <c:pt idx="5259">
                  <c:v>-0.43151790908391752</c:v>
                </c:pt>
                <c:pt idx="5260">
                  <c:v>0.26089692208954907</c:v>
                </c:pt>
                <c:pt idx="5261">
                  <c:v>0.93711300597637759</c:v>
                </c:pt>
                <c:pt idx="5262">
                  <c:v>1.592364395016207</c:v>
                </c:pt>
                <c:pt idx="5263">
                  <c:v>2.2243242468319147</c:v>
                </c:pt>
                <c:pt idx="5264">
                  <c:v>2.8333601375068707</c:v>
                </c:pt>
                <c:pt idx="5265">
                  <c:v>3.4221364727693095</c:v>
                </c:pt>
                <c:pt idx="5266">
                  <c:v>3.9947783318088228</c:v>
                </c:pt>
                <c:pt idx="5267">
                  <c:v>4.5559767966389311</c:v>
                </c:pt>
                <c:pt idx="5268">
                  <c:v>5.1102218692778045</c:v>
                </c:pt>
                <c:pt idx="5269">
                  <c:v>5.6611854952748315</c:v>
                </c:pt>
                <c:pt idx="5270">
                  <c:v>6.2112270276727273</c:v>
                </c:pt>
                <c:pt idx="5271">
                  <c:v>6.7609976189290277</c:v>
                </c:pt>
                <c:pt idx="5272">
                  <c:v>7.3091389227492192</c:v>
                </c:pt>
                <c:pt idx="5273">
                  <c:v>7.8521514935718253</c:v>
                </c:pt>
                <c:pt idx="5274">
                  <c:v>8.384653948229035</c:v>
                </c:pt>
                <c:pt idx="5275">
                  <c:v>8.900134561450697</c:v>
                </c:pt>
                <c:pt idx="5276">
                  <c:v>9.3919493014695501</c:v>
                </c:pt>
                <c:pt idx="5277">
                  <c:v>9.8542628035746436</c:v>
                </c:pt>
                <c:pt idx="5278">
                  <c:v>10.282769939005066</c:v>
                </c:pt>
                <c:pt idx="5279">
                  <c:v>10.675051927719702</c:v>
                </c:pt>
                <c:pt idx="5280">
                  <c:v>11.030480215778395</c:v>
                </c:pt>
                <c:pt idx="5281">
                  <c:v>11.349766050912562</c:v>
                </c:pt>
                <c:pt idx="5282">
                  <c:v>11.63437915538157</c:v>
                </c:pt>
                <c:pt idx="5283">
                  <c:v>11.886010350485074</c:v>
                </c:pt>
                <c:pt idx="5284">
                  <c:v>12.106112362326833</c:v>
                </c:pt>
                <c:pt idx="5285">
                  <c:v>12.295491871964778</c:v>
                </c:pt>
                <c:pt idx="5286">
                  <c:v>12.454024527658824</c:v>
                </c:pt>
                <c:pt idx="5287">
                  <c:v>12.580717657134635</c:v>
                </c:pt>
                <c:pt idx="5288">
                  <c:v>12.674232025476426</c:v>
                </c:pt>
                <c:pt idx="5289">
                  <c:v>12.733602714255197</c:v>
                </c:pt>
                <c:pt idx="5290">
                  <c:v>12.758753354322874</c:v>
                </c:pt>
                <c:pt idx="5291">
                  <c:v>12.750606534835713</c:v>
                </c:pt>
                <c:pt idx="5292">
                  <c:v>12.710846582403063</c:v>
                </c:pt>
                <c:pt idx="5293">
                  <c:v>12.641495445339679</c:v>
                </c:pt>
                <c:pt idx="5294">
                  <c:v>12.544458286934761</c:v>
                </c:pt>
                <c:pt idx="5295">
                  <c:v>12.421137304460833</c:v>
                </c:pt>
                <c:pt idx="5296">
                  <c:v>12.272136571219947</c:v>
                </c:pt>
                <c:pt idx="5297">
                  <c:v>12.097123871638349</c:v>
                </c:pt>
                <c:pt idx="5298">
                  <c:v>11.894954424812271</c:v>
                </c:pt>
                <c:pt idx="5299">
                  <c:v>11.663960463496199</c:v>
                </c:pt>
                <c:pt idx="5300">
                  <c:v>11.40217601245665</c:v>
                </c:pt>
                <c:pt idx="5301">
                  <c:v>11.107492679863347</c:v>
                </c:pt>
                <c:pt idx="5302">
                  <c:v>10.777954203116455</c:v>
                </c:pt>
                <c:pt idx="5303">
                  <c:v>10.412268764715504</c:v>
                </c:pt>
                <c:pt idx="5304">
                  <c:v>10.010405202717243</c:v>
                </c:pt>
                <c:pt idx="5305">
                  <c:v>9.5740152816163029</c:v>
                </c:pt>
                <c:pt idx="5306">
                  <c:v>9.1064084410584289</c:v>
                </c:pt>
                <c:pt idx="5307">
                  <c:v>8.6120691397612834</c:v>
                </c:pt>
                <c:pt idx="5308">
                  <c:v>8.0959771286585767</c:v>
                </c:pt>
                <c:pt idx="5309">
                  <c:v>7.5629537807671534</c:v>
                </c:pt>
                <c:pt idx="5310">
                  <c:v>7.0171615386471542</c:v>
                </c:pt>
                <c:pt idx="5311">
                  <c:v>6.461812902331963</c:v>
                </c:pt>
                <c:pt idx="5312">
                  <c:v>5.8990536814468131</c:v>
                </c:pt>
                <c:pt idx="5313">
                  <c:v>5.3299993758268149</c:v>
                </c:pt>
                <c:pt idx="5314">
                  <c:v>4.7549734432926751</c:v>
                </c:pt>
                <c:pt idx="5315">
                  <c:v>4.1739484869460721</c:v>
                </c:pt>
                <c:pt idx="5316">
                  <c:v>3.5870265688511682</c:v>
                </c:pt>
                <c:pt idx="5317">
                  <c:v>2.9947590481596329</c:v>
                </c:pt>
                <c:pt idx="5318">
                  <c:v>2.3982737357918444</c:v>
                </c:pt>
                <c:pt idx="5319">
                  <c:v>1.7992915922669062</c:v>
                </c:pt>
                <c:pt idx="5320">
                  <c:v>1.2000688786058302</c:v>
                </c:pt>
                <c:pt idx="5321">
                  <c:v>0.60320468724329768</c:v>
                </c:pt>
                <c:pt idx="5322">
                  <c:v>1.1253303868125966E-2</c:v>
                </c:pt>
                <c:pt idx="5323">
                  <c:v>-0.57376503040363025</c:v>
                </c:pt>
                <c:pt idx="5324">
                  <c:v>-1.1507157040906055</c:v>
                </c:pt>
                <c:pt idx="5325">
                  <c:v>-1.719380994460916</c:v>
                </c:pt>
                <c:pt idx="5326">
                  <c:v>-2.2802120613629735</c:v>
                </c:pt>
                <c:pt idx="5327">
                  <c:v>-2.834003962472019</c:v>
                </c:pt>
                <c:pt idx="5328">
                  <c:v>-3.3816480827580842</c:v>
                </c:pt>
                <c:pt idx="5329">
                  <c:v>-3.9239866151514784</c:v>
                </c:pt>
                <c:pt idx="5330">
                  <c:v>-4.4617518334054722</c:v>
                </c:pt>
                <c:pt idx="5331">
                  <c:v>-4.9955607916966738</c:v>
                </c:pt>
                <c:pt idx="5332">
                  <c:v>-5.5258737554929986</c:v>
                </c:pt>
                <c:pt idx="5333">
                  <c:v>-6.0528463365978835</c:v>
                </c:pt>
                <c:pt idx="5334">
                  <c:v>-6.5761444259565431</c:v>
                </c:pt>
                <c:pt idx="5335">
                  <c:v>-7.0948285545135317</c:v>
                </c:pt>
                <c:pt idx="5336">
                  <c:v>-7.607284340425192</c:v>
                </c:pt>
                <c:pt idx="5337">
                  <c:v>-8.1110812756260007</c:v>
                </c:pt>
                <c:pt idx="5338">
                  <c:v>-8.6027615751734245</c:v>
                </c:pt>
                <c:pt idx="5339">
                  <c:v>-9.0777836094217914</c:v>
                </c:pt>
                <c:pt idx="5340">
                  <c:v>-9.5308613203201009</c:v>
                </c:pt>
                <c:pt idx="5341">
                  <c:v>-9.9567028770503505</c:v>
                </c:pt>
                <c:pt idx="5342">
                  <c:v>-10.350907808208538</c:v>
                </c:pt>
                <c:pt idx="5343">
                  <c:v>-10.710666580075729</c:v>
                </c:pt>
                <c:pt idx="5344">
                  <c:v>-11.034967420444172</c:v>
                </c:pt>
                <c:pt idx="5345">
                  <c:v>-11.324306141671064</c:v>
                </c:pt>
                <c:pt idx="5346">
                  <c:v>-11.580140060002192</c:v>
                </c:pt>
                <c:pt idx="5347">
                  <c:v>-11.804232455186725</c:v>
                </c:pt>
                <c:pt idx="5348">
                  <c:v>-11.997913086533657</c:v>
                </c:pt>
                <c:pt idx="5349">
                  <c:v>-12.161452557774265</c:v>
                </c:pt>
                <c:pt idx="5350">
                  <c:v>-12.293868526636642</c:v>
                </c:pt>
                <c:pt idx="5351">
                  <c:v>-12.393217221508461</c:v>
                </c:pt>
                <c:pt idx="5352">
                  <c:v>-12.457128841162133</c:v>
                </c:pt>
                <c:pt idx="5353">
                  <c:v>-12.48339341645246</c:v>
                </c:pt>
                <c:pt idx="5354">
                  <c:v>-12.470511418937043</c:v>
                </c:pt>
                <c:pt idx="5355">
                  <c:v>-12.418086348564804</c:v>
                </c:pt>
                <c:pt idx="5356">
                  <c:v>-12.32697476689507</c:v>
                </c:pt>
                <c:pt idx="5357">
                  <c:v>-12.199177257449035</c:v>
                </c:pt>
                <c:pt idx="5358">
                  <c:v>-12.037447503143833</c:v>
                </c:pt>
                <c:pt idx="5359">
                  <c:v>-11.844705936515521</c:v>
                </c:pt>
                <c:pt idx="5360">
                  <c:v>-11.623532921439406</c:v>
                </c:pt>
                <c:pt idx="5361">
                  <c:v>-11.375952615863621</c:v>
                </c:pt>
                <c:pt idx="5362">
                  <c:v>-11.103424984386935</c:v>
                </c:pt>
                <c:pt idx="5363">
                  <c:v>-10.806882013980719</c:v>
                </c:pt>
                <c:pt idx="5364">
                  <c:v>-10.486788273194311</c:v>
                </c:pt>
                <c:pt idx="5365">
                  <c:v>-10.143271133707294</c:v>
                </c:pt>
                <c:pt idx="5366">
                  <c:v>-9.7764182292577946</c:v>
                </c:pt>
                <c:pt idx="5367">
                  <c:v>-9.3868137712327826</c:v>
                </c:pt>
                <c:pt idx="5368">
                  <c:v>-8.9761343183688638</c:v>
                </c:pt>
                <c:pt idx="5369">
                  <c:v>-8.5474398973439012</c:v>
                </c:pt>
                <c:pt idx="5370">
                  <c:v>-8.1049315666444759</c:v>
                </c:pt>
                <c:pt idx="5371">
                  <c:v>-7.6532830287604252</c:v>
                </c:pt>
                <c:pt idx="5372">
                  <c:v>-7.1968803089120978</c:v>
                </c:pt>
                <c:pt idx="5373">
                  <c:v>-6.7392622913634064</c:v>
                </c:pt>
                <c:pt idx="5374">
                  <c:v>-6.2828375610616787</c:v>
                </c:pt>
                <c:pt idx="5375">
                  <c:v>-5.828757419606867</c:v>
                </c:pt>
                <c:pt idx="5376">
                  <c:v>-5.3768551688184569</c:v>
                </c:pt>
                <c:pt idx="5377">
                  <c:v>-4.9257040181839624</c:v>
                </c:pt>
                <c:pt idx="5378">
                  <c:v>-4.472880349288646</c:v>
                </c:pt>
                <c:pt idx="5379">
                  <c:v>-4.0154589348359755</c:v>
                </c:pt>
                <c:pt idx="5380">
                  <c:v>-3.5506159043756722</c:v>
                </c:pt>
                <c:pt idx="5381">
                  <c:v>-3.0760937723012653</c:v>
                </c:pt>
                <c:pt idx="5382">
                  <c:v>-2.5903889430449105</c:v>
                </c:pt>
                <c:pt idx="5383">
                  <c:v>-2.0927202373174456</c:v>
                </c:pt>
                <c:pt idx="5384">
                  <c:v>-1.582861738807221</c:v>
                </c:pt>
                <c:pt idx="5385">
                  <c:v>-1.0608596455711505</c:v>
                </c:pt>
                <c:pt idx="5386">
                  <c:v>-0.52676776765570288</c:v>
                </c:pt>
                <c:pt idx="5387">
                  <c:v>1.9384609600834948E-2</c:v>
                </c:pt>
                <c:pt idx="5388">
                  <c:v>0.57740584482118928</c:v>
                </c:pt>
                <c:pt idx="5389">
                  <c:v>1.1467245614722044</c:v>
                </c:pt>
                <c:pt idx="5390">
                  <c:v>1.7262567857206741</c:v>
                </c:pt>
                <c:pt idx="5391">
                  <c:v>2.3143671794618572</c:v>
                </c:pt>
                <c:pt idx="5392">
                  <c:v>2.9088593557057618</c:v>
                </c:pt>
                <c:pt idx="5393">
                  <c:v>3.5069652823953867</c:v>
                </c:pt>
                <c:pt idx="5394">
                  <c:v>4.1054221081643831</c:v>
                </c:pt>
                <c:pt idx="5395">
                  <c:v>4.700703667392407</c:v>
                </c:pt>
                <c:pt idx="5396">
                  <c:v>5.2893799570483253</c:v>
                </c:pt>
                <c:pt idx="5397">
                  <c:v>5.868529541212502</c:v>
                </c:pt>
                <c:pt idx="5398">
                  <c:v>6.4360826972356424</c:v>
                </c:pt>
                <c:pt idx="5399">
                  <c:v>6.9910293523757465</c:v>
                </c:pt>
                <c:pt idx="5400">
                  <c:v>7.5335572434278086</c:v>
                </c:pt>
                <c:pt idx="5401">
                  <c:v>8.0651123777735627</c:v>
                </c:pt>
                <c:pt idx="5402">
                  <c:v>8.588186421161474</c:v>
                </c:pt>
                <c:pt idx="5403">
                  <c:v>9.1057400623886284</c:v>
                </c:pt>
                <c:pt idx="5404">
                  <c:v>9.620484859215523</c:v>
                </c:pt>
                <c:pt idx="5405">
                  <c:v>10.13432430286155</c:v>
                </c:pt>
                <c:pt idx="5406">
                  <c:v>10.648047294087084</c:v>
                </c:pt>
                <c:pt idx="5407">
                  <c:v>11.161182598981183</c:v>
                </c:pt>
                <c:pt idx="5408">
                  <c:v>11.671930669450452</c:v>
                </c:pt>
                <c:pt idx="5409">
                  <c:v>12.177178320364707</c:v>
                </c:pt>
                <c:pt idx="5410">
                  <c:v>12.672675218221002</c:v>
                </c:pt>
                <c:pt idx="5411">
                  <c:v>13.153448342680047</c:v>
                </c:pt>
                <c:pt idx="5412">
                  <c:v>13.614321865073688</c:v>
                </c:pt>
                <c:pt idx="5413">
                  <c:v>14.050222415159407</c:v>
                </c:pt>
                <c:pt idx="5414">
                  <c:v>14.456169672477147</c:v>
                </c:pt>
                <c:pt idx="5415">
                  <c:v>14.827228889708426</c:v>
                </c:pt>
                <c:pt idx="5416">
                  <c:v>15.158683107944547</c:v>
                </c:pt>
                <c:pt idx="5417">
                  <c:v>15.446396035036075</c:v>
                </c:pt>
                <c:pt idx="5418">
                  <c:v>15.687298335243204</c:v>
                </c:pt>
                <c:pt idx="5419">
                  <c:v>15.879994931095133</c:v>
                </c:pt>
                <c:pt idx="5420">
                  <c:v>16.025306947533288</c:v>
                </c:pt>
                <c:pt idx="5421">
                  <c:v>16.126399424703507</c:v>
                </c:pt>
                <c:pt idx="5422">
                  <c:v>16.188263558864026</c:v>
                </c:pt>
                <c:pt idx="5423">
                  <c:v>16.216623708386422</c:v>
                </c:pt>
                <c:pt idx="5424">
                  <c:v>16.216652735699096</c:v>
                </c:pt>
                <c:pt idx="5425">
                  <c:v>16.191886953848424</c:v>
                </c:pt>
                <c:pt idx="5426">
                  <c:v>16.14343108953733</c:v>
                </c:pt>
                <c:pt idx="5427">
                  <c:v>16.069514546713638</c:v>
                </c:pt>
                <c:pt idx="5428">
                  <c:v>15.965754094327146</c:v>
                </c:pt>
                <c:pt idx="5429">
                  <c:v>15.82634752659736</c:v>
                </c:pt>
                <c:pt idx="5430">
                  <c:v>15.645815217547012</c:v>
                </c:pt>
                <c:pt idx="5431">
                  <c:v>15.420621610841199</c:v>
                </c:pt>
                <c:pt idx="5432">
                  <c:v>15.150233422469602</c:v>
                </c:pt>
                <c:pt idx="5433">
                  <c:v>14.837400110631043</c:v>
                </c:pt>
                <c:pt idx="5434">
                  <c:v>14.487564193484497</c:v>
                </c:pt>
                <c:pt idx="5435">
                  <c:v>14.107571611001406</c:v>
                </c:pt>
                <c:pt idx="5436">
                  <c:v>13.704122434969324</c:v>
                </c:pt>
                <c:pt idx="5437">
                  <c:v>13.282416220367281</c:v>
                </c:pt>
                <c:pt idx="5438">
                  <c:v>12.84529758945105</c:v>
                </c:pt>
                <c:pt idx="5439">
                  <c:v>12.393041255642272</c:v>
                </c:pt>
                <c:pt idx="5440">
                  <c:v>11.923800261992149</c:v>
                </c:pt>
                <c:pt idx="5441">
                  <c:v>11.434653575833535</c:v>
                </c:pt>
                <c:pt idx="5442">
                  <c:v>10.922957408479895</c:v>
                </c:pt>
                <c:pt idx="5443">
                  <c:v>10.387519291498185</c:v>
                </c:pt>
                <c:pt idx="5444">
                  <c:v>9.8292619767796428</c:v>
                </c:pt>
                <c:pt idx="5445">
                  <c:v>9.2512450936040569</c:v>
                </c:pt>
                <c:pt idx="5446">
                  <c:v>8.6579901840650351</c:v>
                </c:pt>
                <c:pt idx="5447">
                  <c:v>8.0542888149982144</c:v>
                </c:pt>
                <c:pt idx="5448">
                  <c:v>7.4439798947681979</c:v>
                </c:pt>
                <c:pt idx="5449">
                  <c:v>6.8291153320396578</c:v>
                </c:pt>
                <c:pt idx="5450">
                  <c:v>6.2096255357956398</c:v>
                </c:pt>
                <c:pt idx="5451">
                  <c:v>5.5834969703267046</c:v>
                </c:pt>
                <c:pt idx="5452">
                  <c:v>4.9474726916108631</c:v>
                </c:pt>
                <c:pt idx="5453">
                  <c:v>4.2981681015831308</c:v>
                </c:pt>
                <c:pt idx="5454">
                  <c:v>3.6333013201351596</c:v>
                </c:pt>
                <c:pt idx="5455">
                  <c:v>2.9526100326868656</c:v>
                </c:pt>
                <c:pt idx="5456">
                  <c:v>2.2581970497626345</c:v>
                </c:pt>
                <c:pt idx="5457">
                  <c:v>1.5543012379581103</c:v>
                </c:pt>
                <c:pt idx="5458">
                  <c:v>0.84655058789650017</c:v>
                </c:pt>
                <c:pt idx="5459">
                  <c:v>0.1409451094303022</c:v>
                </c:pt>
                <c:pt idx="5460">
                  <c:v>-0.55699364392936568</c:v>
                </c:pt>
                <c:pt idx="5461">
                  <c:v>-1.24279758680488</c:v>
                </c:pt>
                <c:pt idx="5462">
                  <c:v>-1.9136125380464282</c:v>
                </c:pt>
                <c:pt idx="5463">
                  <c:v>-2.5687418021289612</c:v>
                </c:pt>
                <c:pt idx="5464">
                  <c:v>-3.2097376228730514</c:v>
                </c:pt>
                <c:pt idx="5465">
                  <c:v>-3.839734102117367</c:v>
                </c:pt>
                <c:pt idx="5466">
                  <c:v>-4.4622478438405624</c:v>
                </c:pt>
                <c:pt idx="5467">
                  <c:v>-5.0799932201892952</c:v>
                </c:pt>
                <c:pt idx="5468">
                  <c:v>-5.6941127061484034</c:v>
                </c:pt>
                <c:pt idx="5469">
                  <c:v>-6.3039025291838611</c:v>
                </c:pt>
                <c:pt idx="5470">
                  <c:v>-6.9069713301577842</c:v>
                </c:pt>
                <c:pt idx="5471">
                  <c:v>-7.4997329346750723</c:v>
                </c:pt>
                <c:pt idx="5472">
                  <c:v>-8.0780460546132495</c:v>
                </c:pt>
                <c:pt idx="5473">
                  <c:v>-8.637766159968578</c:v>
                </c:pt>
                <c:pt idx="5474">
                  <c:v>-9.1751075732880398</c:v>
                </c:pt>
                <c:pt idx="5475">
                  <c:v>-9.6868996509844116</c:v>
                </c:pt>
                <c:pt idx="5476">
                  <c:v>-10.170797767964176</c:v>
                </c:pt>
                <c:pt idx="5477">
                  <c:v>-10.625376765380913</c:v>
                </c:pt>
                <c:pt idx="5478">
                  <c:v>-11.049999389609377</c:v>
                </c:pt>
                <c:pt idx="5479">
                  <c:v>-11.444444679997863</c:v>
                </c:pt>
                <c:pt idx="5480">
                  <c:v>-11.808525247535391</c:v>
                </c:pt>
                <c:pt idx="5481">
                  <c:v>-12.142014782515265</c:v>
                </c:pt>
                <c:pt idx="5482">
                  <c:v>-12.444896450942311</c:v>
                </c:pt>
                <c:pt idx="5483">
                  <c:v>-12.717680811391476</c:v>
                </c:pt>
                <c:pt idx="5484">
                  <c:v>-12.961607444107432</c:v>
                </c:pt>
                <c:pt idx="5485">
                  <c:v>-13.178646954663256</c:v>
                </c:pt>
                <c:pt idx="5486">
                  <c:v>-13.371299563518539</c:v>
                </c:pt>
                <c:pt idx="5487">
                  <c:v>-13.54231675679994</c:v>
                </c:pt>
                <c:pt idx="5488">
                  <c:v>-13.694442713357828</c:v>
                </c:pt>
                <c:pt idx="5489">
                  <c:v>-13.830094914472244</c:v>
                </c:pt>
                <c:pt idx="5490">
                  <c:v>-13.9509463561759</c:v>
                </c:pt>
                <c:pt idx="5491">
                  <c:v>-14.057593062323274</c:v>
                </c:pt>
                <c:pt idx="5492">
                  <c:v>-14.149498085025691</c:v>
                </c:pt>
                <c:pt idx="5493">
                  <c:v>-14.225207746368561</c:v>
                </c:pt>
                <c:pt idx="5494">
                  <c:v>-14.28272194196969</c:v>
                </c:pt>
                <c:pt idx="5495">
                  <c:v>-14.319902370103922</c:v>
                </c:pt>
                <c:pt idx="5496">
                  <c:v>-14.334776786912107</c:v>
                </c:pt>
                <c:pt idx="5497">
                  <c:v>-14.325616878818925</c:v>
                </c:pt>
                <c:pt idx="5498">
                  <c:v>-14.290853913491773</c:v>
                </c:pt>
                <c:pt idx="5499">
                  <c:v>-14.228994064562746</c:v>
                </c:pt>
                <c:pt idx="5500">
                  <c:v>-14.138520063594259</c:v>
                </c:pt>
                <c:pt idx="5501">
                  <c:v>-14.017671312462694</c:v>
                </c:pt>
                <c:pt idx="5502">
                  <c:v>-13.864220135046075</c:v>
                </c:pt>
                <c:pt idx="5503">
                  <c:v>-13.675490388742455</c:v>
                </c:pt>
                <c:pt idx="5504">
                  <c:v>-13.448628778263654</c:v>
                </c:pt>
                <c:pt idx="5505">
                  <c:v>-13.180995164817894</c:v>
                </c:pt>
                <c:pt idx="5506">
                  <c:v>-12.870647168938415</c:v>
                </c:pt>
                <c:pt idx="5507">
                  <c:v>-12.516861007588453</c:v>
                </c:pt>
                <c:pt idx="5508">
                  <c:v>-12.120516659443794</c:v>
                </c:pt>
                <c:pt idx="5509">
                  <c:v>-11.684254026056724</c:v>
                </c:pt>
                <c:pt idx="5510">
                  <c:v>-11.212428448427882</c:v>
                </c:pt>
                <c:pt idx="5511">
                  <c:v>-10.7108863114996</c:v>
                </c:pt>
                <c:pt idx="5512">
                  <c:v>-10.186489753185596</c:v>
                </c:pt>
                <c:pt idx="5513">
                  <c:v>-9.646315531842518</c:v>
                </c:pt>
                <c:pt idx="5514">
                  <c:v>-9.0966952416832072</c:v>
                </c:pt>
                <c:pt idx="5515">
                  <c:v>-8.5425180733758577</c:v>
                </c:pt>
                <c:pt idx="5516">
                  <c:v>-7.9870832116880219</c:v>
                </c:pt>
                <c:pt idx="5517">
                  <c:v>-7.4324250586511438</c:v>
                </c:pt>
                <c:pt idx="5518">
                  <c:v>-6.8798523158098925</c:v>
                </c:pt>
                <c:pt idx="5519">
                  <c:v>-6.3304151641678974</c:v>
                </c:pt>
                <c:pt idx="5520">
                  <c:v>-5.7850559482521557</c:v>
                </c:pt>
                <c:pt idx="5521">
                  <c:v>-5.2444783763520952</c:v>
                </c:pt>
                <c:pt idx="5522">
                  <c:v>-4.7090976540921226</c:v>
                </c:pt>
                <c:pt idx="5523">
                  <c:v>-4.1792922158526666</c:v>
                </c:pt>
                <c:pt idx="5524">
                  <c:v>-3.6556919284857745</c:v>
                </c:pt>
                <c:pt idx="5525">
                  <c:v>-3.1391085772668292</c:v>
                </c:pt>
                <c:pt idx="5526">
                  <c:v>-2.6301106398823517</c:v>
                </c:pt>
                <c:pt idx="5527">
                  <c:v>-2.1286018368959438</c:v>
                </c:pt>
                <c:pt idx="5528">
                  <c:v>-1.6337399874866165</c:v>
                </c:pt>
                <c:pt idx="5529">
                  <c:v>-1.1442756913123788</c:v>
                </c:pt>
                <c:pt idx="5530">
                  <c:v>-0.65904406058315368</c:v>
                </c:pt>
                <c:pt idx="5531">
                  <c:v>-0.17722847510418638</c:v>
                </c:pt>
                <c:pt idx="5532">
                  <c:v>0.30166336233690461</c:v>
                </c:pt>
                <c:pt idx="5533">
                  <c:v>0.7778815530686386</c:v>
                </c:pt>
                <c:pt idx="5534">
                  <c:v>1.2514124726904814</c:v>
                </c:pt>
                <c:pt idx="5535">
                  <c:v>1.7219049100072092</c:v>
                </c:pt>
                <c:pt idx="5536">
                  <c:v>2.1887100815178995</c:v>
                </c:pt>
                <c:pt idx="5537">
                  <c:v>2.6510845669869694</c:v>
                </c:pt>
                <c:pt idx="5538">
                  <c:v>3.1083892228461409</c:v>
                </c:pt>
                <c:pt idx="5539">
                  <c:v>3.5600724495709724</c:v>
                </c:pt>
                <c:pt idx="5540">
                  <c:v>4.0053760915688352</c:v>
                </c:pt>
                <c:pt idx="5541">
                  <c:v>4.4429521105998617</c:v>
                </c:pt>
                <c:pt idx="5542">
                  <c:v>4.8707662932876543</c:v>
                </c:pt>
                <c:pt idx="5543">
                  <c:v>5.2864471364344938</c:v>
                </c:pt>
                <c:pt idx="5544">
                  <c:v>5.6877200541365163</c:v>
                </c:pt>
                <c:pt idx="5545">
                  <c:v>6.0724843711450527</c:v>
                </c:pt>
                <c:pt idx="5546">
                  <c:v>6.4385649620362111</c:v>
                </c:pt>
                <c:pt idx="5547">
                  <c:v>6.7835139770055424</c:v>
                </c:pt>
                <c:pt idx="5548">
                  <c:v>7.1046976663284775</c:v>
                </c:pt>
                <c:pt idx="5549">
                  <c:v>7.3995801628769309</c:v>
                </c:pt>
                <c:pt idx="5550">
                  <c:v>7.6660335865029516</c:v>
                </c:pt>
                <c:pt idx="5551">
                  <c:v>7.9025977357394996</c:v>
                </c:pt>
                <c:pt idx="5552">
                  <c:v>8.1086153156014547</c:v>
                </c:pt>
                <c:pt idx="5553">
                  <c:v>8.2841761927085429</c:v>
                </c:pt>
                <c:pt idx="5554">
                  <c:v>8.4299013173169861</c:v>
                </c:pt>
                <c:pt idx="5555">
                  <c:v>8.5467088950169128</c:v>
                </c:pt>
                <c:pt idx="5556">
                  <c:v>8.6357256268702933</c:v>
                </c:pt>
                <c:pt idx="5557">
                  <c:v>8.6983345371747678</c:v>
                </c:pt>
                <c:pt idx="5558">
                  <c:v>8.7362407623904517</c:v>
                </c:pt>
                <c:pt idx="5559">
                  <c:v>8.7515146553602285</c:v>
                </c:pt>
                <c:pt idx="5560">
                  <c:v>8.7465047615663121</c:v>
                </c:pt>
                <c:pt idx="5561">
                  <c:v>8.7234607285966614</c:v>
                </c:pt>
                <c:pt idx="5562">
                  <c:v>8.68402543990533</c:v>
                </c:pt>
                <c:pt idx="5563">
                  <c:v>8.628973912894752</c:v>
                </c:pt>
                <c:pt idx="5564">
                  <c:v>8.558272087396178</c:v>
                </c:pt>
                <c:pt idx="5565">
                  <c:v>8.4712072280687192</c:v>
                </c:pt>
                <c:pt idx="5566">
                  <c:v>8.3664660334439951</c:v>
                </c:pt>
                <c:pt idx="5567">
                  <c:v>8.242254593676714</c:v>
                </c:pt>
                <c:pt idx="5568">
                  <c:v>8.0965043666300183</c:v>
                </c:pt>
                <c:pt idx="5569">
                  <c:v>7.927114708498368</c:v>
                </c:pt>
                <c:pt idx="5570">
                  <c:v>7.7322147782332085</c:v>
                </c:pt>
                <c:pt idx="5571">
                  <c:v>7.510453635273489</c:v>
                </c:pt>
                <c:pt idx="5572">
                  <c:v>7.261284192136805</c:v>
                </c:pt>
                <c:pt idx="5573">
                  <c:v>6.9851359037497458</c:v>
                </c:pt>
                <c:pt idx="5574">
                  <c:v>6.6833980939745601</c:v>
                </c:pt>
                <c:pt idx="5575">
                  <c:v>6.3582730918171801</c:v>
                </c:pt>
                <c:pt idx="5576">
                  <c:v>6.0125709987393687</c:v>
                </c:pt>
                <c:pt idx="5577">
                  <c:v>5.6494103193447609</c:v>
                </c:pt>
                <c:pt idx="5578">
                  <c:v>5.2718397676714659</c:v>
                </c:pt>
                <c:pt idx="5579">
                  <c:v>4.8825468213974048</c:v>
                </c:pt>
                <c:pt idx="5580">
                  <c:v>4.483783622231396</c:v>
                </c:pt>
                <c:pt idx="5581">
                  <c:v>4.0774980979575783</c:v>
                </c:pt>
                <c:pt idx="5582">
                  <c:v>3.6656181463864801</c:v>
                </c:pt>
                <c:pt idx="5583">
                  <c:v>3.2503901814203249</c:v>
                </c:pt>
                <c:pt idx="5584">
                  <c:v>2.8345775622230116</c:v>
                </c:pt>
                <c:pt idx="5585">
                  <c:v>2.4214125365277703</c:v>
                </c:pt>
                <c:pt idx="5586">
                  <c:v>2.0143748467642926</c:v>
                </c:pt>
                <c:pt idx="5587">
                  <c:v>1.6168270100267446</c:v>
                </c:pt>
                <c:pt idx="5588">
                  <c:v>1.2314780360410829</c:v>
                </c:pt>
                <c:pt idx="5589">
                  <c:v>0.85983727086432937</c:v>
                </c:pt>
                <c:pt idx="5590">
                  <c:v>0.50191069097130203</c:v>
                </c:pt>
                <c:pt idx="5591">
                  <c:v>0.15618421487432013</c:v>
                </c:pt>
                <c:pt idx="5592">
                  <c:v>-0.18019138326442832</c:v>
                </c:pt>
                <c:pt idx="5593">
                  <c:v>-0.51103058080037111</c:v>
                </c:pt>
                <c:pt idx="5594">
                  <c:v>-0.84059172022801187</c:v>
                </c:pt>
                <c:pt idx="5595">
                  <c:v>-1.1730398747607935</c:v>
                </c:pt>
                <c:pt idx="5596">
                  <c:v>-1.5120596879752186</c:v>
                </c:pt>
                <c:pt idx="5597">
                  <c:v>-1.8607432262658372</c:v>
                </c:pt>
                <c:pt idx="5598">
                  <c:v>-2.2216990537487886</c:v>
                </c:pt>
                <c:pt idx="5599">
                  <c:v>-2.5971232479676711</c:v>
                </c:pt>
                <c:pt idx="5600">
                  <c:v>-2.9886242201629276</c:v>
                </c:pt>
                <c:pt idx="5601">
                  <c:v>-3.3968186355905847</c:v>
                </c:pt>
                <c:pt idx="5602">
                  <c:v>-3.8208890750000113</c:v>
                </c:pt>
                <c:pt idx="5603">
                  <c:v>-4.2583350517155463</c:v>
                </c:pt>
                <c:pt idx="5604">
                  <c:v>-4.7050544914519215</c:v>
                </c:pt>
                <c:pt idx="5605">
                  <c:v>-5.1557332438852939</c:v>
                </c:pt>
                <c:pt idx="5606">
                  <c:v>-5.6043708331842588</c:v>
                </c:pt>
                <c:pt idx="5607">
                  <c:v>-6.044750007986992</c:v>
                </c:pt>
                <c:pt idx="5608">
                  <c:v>-6.47079345389057</c:v>
                </c:pt>
                <c:pt idx="5609">
                  <c:v>-6.8768658292250828</c:v>
                </c:pt>
                <c:pt idx="5610">
                  <c:v>-7.258062819574989</c:v>
                </c:pt>
                <c:pt idx="5611">
                  <c:v>-7.6104471381450001</c:v>
                </c:pt>
                <c:pt idx="5612">
                  <c:v>-7.9311956384045796</c:v>
                </c:pt>
                <c:pt idx="5613">
                  <c:v>-8.2187073619715818</c:v>
                </c:pt>
                <c:pt idx="5614">
                  <c:v>-8.4726982328700746</c:v>
                </c:pt>
                <c:pt idx="5615">
                  <c:v>-8.6941992383233409</c:v>
                </c:pt>
                <c:pt idx="5616">
                  <c:v>-8.8853700415801367</c:v>
                </c:pt>
                <c:pt idx="5617">
                  <c:v>-9.0491821696290753</c:v>
                </c:pt>
                <c:pt idx="5618">
                  <c:v>-9.1891454263755534</c:v>
                </c:pt>
                <c:pt idx="5619">
                  <c:v>-9.309118616711201</c:v>
                </c:pt>
                <c:pt idx="5620">
                  <c:v>-9.4130583184902932</c:v>
                </c:pt>
                <c:pt idx="5621">
                  <c:v>-9.5046660514135883</c:v>
                </c:pt>
                <c:pt idx="5622">
                  <c:v>-9.5870582023600388</c:v>
                </c:pt>
                <c:pt idx="5623">
                  <c:v>-9.6624968595778444</c:v>
                </c:pt>
                <c:pt idx="5624">
                  <c:v>-9.7321143841352846</c:v>
                </c:pt>
                <c:pt idx="5625">
                  <c:v>-9.7956527303971939</c:v>
                </c:pt>
                <c:pt idx="5626">
                  <c:v>-9.8513537045521336</c:v>
                </c:pt>
                <c:pt idx="5627">
                  <c:v>-9.8961353598952595</c:v>
                </c:pt>
                <c:pt idx="5628">
                  <c:v>-9.9260572136345591</c:v>
                </c:pt>
                <c:pt idx="5629">
                  <c:v>-9.9368989582407181</c:v>
                </c:pt>
                <c:pt idx="5630">
                  <c:v>-9.9247324466148612</c:v>
                </c:pt>
                <c:pt idx="5631">
                  <c:v>-9.8865232357313371</c:v>
                </c:pt>
                <c:pt idx="5632">
                  <c:v>-9.8206503515000936</c:v>
                </c:pt>
                <c:pt idx="5633">
                  <c:v>-9.727124896485158</c:v>
                </c:pt>
                <c:pt idx="5634">
                  <c:v>-9.6075359892142327</c:v>
                </c:pt>
                <c:pt idx="5635">
                  <c:v>-9.4648530591602498</c:v>
                </c:pt>
                <c:pt idx="5636">
                  <c:v>-9.303021820378488</c:v>
                </c:pt>
                <c:pt idx="5637">
                  <c:v>-9.1263001853344399</c:v>
                </c:pt>
                <c:pt idx="5638">
                  <c:v>-8.9385277467969448</c:v>
                </c:pt>
                <c:pt idx="5639">
                  <c:v>-8.7425790755735413</c:v>
                </c:pt>
                <c:pt idx="5640">
                  <c:v>-8.5401105557917152</c:v>
                </c:pt>
                <c:pt idx="5641">
                  <c:v>-8.3316473820673753</c:v>
                </c:pt>
                <c:pt idx="5642">
                  <c:v>-8.1169664766927649</c:v>
                </c:pt>
                <c:pt idx="5643">
                  <c:v>-7.8955297871306156</c:v>
                </c:pt>
                <c:pt idx="5644">
                  <c:v>-7.6666818841865325</c:v>
                </c:pt>
                <c:pt idx="5645">
                  <c:v>-7.4295696183316906</c:v>
                </c:pt>
                <c:pt idx="5646">
                  <c:v>-7.1830339477327598</c:v>
                </c:pt>
                <c:pt idx="5647">
                  <c:v>-6.9257346361584231</c:v>
                </c:pt>
                <c:pt idx="5648">
                  <c:v>-6.6564882475702865</c:v>
                </c:pt>
                <c:pt idx="5649">
                  <c:v>-6.3745589151901401</c:v>
                </c:pt>
                <c:pt idx="5650">
                  <c:v>-6.0796900580666895</c:v>
                </c:pt>
                <c:pt idx="5651">
                  <c:v>-5.7719654384464167</c:v>
                </c:pt>
                <c:pt idx="5652">
                  <c:v>-5.4517589135863034</c:v>
                </c:pt>
                <c:pt idx="5653">
                  <c:v>-5.1198216308776399</c:v>
                </c:pt>
                <c:pt idx="5654">
                  <c:v>-4.7773569096407469</c:v>
                </c:pt>
                <c:pt idx="5655">
                  <c:v>-4.4260503066775989</c:v>
                </c:pt>
                <c:pt idx="5656">
                  <c:v>-4.0681333328194649</c:v>
                </c:pt>
                <c:pt idx="5657">
                  <c:v>-3.7064712913454647</c:v>
                </c:pt>
                <c:pt idx="5658">
                  <c:v>-3.34455809660485</c:v>
                </c:pt>
                <c:pt idx="5659">
                  <c:v>-2.9862624610640833</c:v>
                </c:pt>
                <c:pt idx="5660">
                  <c:v>-2.6352655911213065</c:v>
                </c:pt>
                <c:pt idx="5661">
                  <c:v>-2.2944063104087404</c:v>
                </c:pt>
                <c:pt idx="5662">
                  <c:v>-1.9653293732532824</c:v>
                </c:pt>
                <c:pt idx="5663">
                  <c:v>-1.6485782644180729</c:v>
                </c:pt>
                <c:pt idx="5664">
                  <c:v>-1.3438097701835972</c:v>
                </c:pt>
                <c:pt idx="5665">
                  <c:v>-1.0498054177862988</c:v>
                </c:pt>
                <c:pt idx="5666">
                  <c:v>-0.76440795531416694</c:v>
                </c:pt>
                <c:pt idx="5667">
                  <c:v>-0.48467545547070612</c:v>
                </c:pt>
                <c:pt idx="5668">
                  <c:v>-0.20729600138422177</c:v>
                </c:pt>
                <c:pt idx="5669">
                  <c:v>7.0907390652113128E-2</c:v>
                </c:pt>
                <c:pt idx="5670">
                  <c:v>0.35258285089930219</c:v>
                </c:pt>
                <c:pt idx="5671">
                  <c:v>0.6396557377805977</c:v>
                </c:pt>
                <c:pt idx="5672">
                  <c:v>0.93325774493091451</c:v>
                </c:pt>
                <c:pt idx="5673">
                  <c:v>1.2336736791179566</c:v>
                </c:pt>
                <c:pt idx="5674">
                  <c:v>1.5403087198341776</c:v>
                </c:pt>
                <c:pt idx="5675">
                  <c:v>1.8516983976407828</c:v>
                </c:pt>
                <c:pt idx="5676">
                  <c:v>2.1655675121056861</c:v>
                </c:pt>
                <c:pt idx="5677">
                  <c:v>2.4790362234844832</c:v>
                </c:pt>
                <c:pt idx="5678">
                  <c:v>2.7889965481800139</c:v>
                </c:pt>
                <c:pt idx="5679">
                  <c:v>3.0924465152070519</c:v>
                </c:pt>
                <c:pt idx="5680">
                  <c:v>3.3866148330109813</c:v>
                </c:pt>
                <c:pt idx="5681">
                  <c:v>3.6689650425046465</c:v>
                </c:pt>
                <c:pt idx="5682">
                  <c:v>3.9372622435279379</c:v>
                </c:pt>
                <c:pt idx="5683">
                  <c:v>4.1897805035315976</c:v>
                </c:pt>
                <c:pt idx="5684">
                  <c:v>4.425545666284818</c:v>
                </c:pt>
                <c:pt idx="5685">
                  <c:v>4.644447173592309</c:v>
                </c:pt>
                <c:pt idx="5686">
                  <c:v>4.8471856591555422</c:v>
                </c:pt>
                <c:pt idx="5687">
                  <c:v>5.0350994263948667</c:v>
                </c:pt>
                <c:pt idx="5688">
                  <c:v>5.2099083927903962</c:v>
                </c:pt>
                <c:pt idx="5689">
                  <c:v>5.3734702856559835</c:v>
                </c:pt>
                <c:pt idx="5690">
                  <c:v>5.527591897442381</c:v>
                </c:pt>
                <c:pt idx="5691">
                  <c:v>5.6737516397968157</c:v>
                </c:pt>
                <c:pt idx="5692">
                  <c:v>5.8125739071379083</c:v>
                </c:pt>
                <c:pt idx="5693">
                  <c:v>5.9431800155147174</c:v>
                </c:pt>
                <c:pt idx="5694">
                  <c:v>6.0628467644675501</c:v>
                </c:pt>
                <c:pt idx="5695">
                  <c:v>6.1673093138950268</c:v>
                </c:pt>
                <c:pt idx="5696">
                  <c:v>6.2515803248814921</c:v>
                </c:pt>
                <c:pt idx="5697">
                  <c:v>6.3108792697644533</c:v>
                </c:pt>
                <c:pt idx="5698">
                  <c:v>6.3414136519747268</c:v>
                </c:pt>
                <c:pt idx="5699">
                  <c:v>6.3409444311372321</c:v>
                </c:pt>
                <c:pt idx="5700">
                  <c:v>6.3090961462798321</c:v>
                </c:pt>
                <c:pt idx="5701">
                  <c:v>6.2473799885077641</c:v>
                </c:pt>
                <c:pt idx="5702">
                  <c:v>6.1588772976872086</c:v>
                </c:pt>
                <c:pt idx="5703">
                  <c:v>6.0475199544313618</c:v>
                </c:pt>
                <c:pt idx="5704">
                  <c:v>5.9170666439358977</c:v>
                </c:pt>
                <c:pt idx="5705">
                  <c:v>5.7701278158772933</c:v>
                </c:pt>
                <c:pt idx="5706">
                  <c:v>5.6076518367170269</c:v>
                </c:pt>
                <c:pt idx="5707">
                  <c:v>5.4290279696960022</c:v>
                </c:pt>
                <c:pt idx="5708">
                  <c:v>5.2326286640333821</c:v>
                </c:pt>
                <c:pt idx="5709">
                  <c:v>5.0164782281426197</c:v>
                </c:pt>
                <c:pt idx="5710">
                  <c:v>4.7787975858256928</c:v>
                </c:pt>
                <c:pt idx="5711">
                  <c:v>4.5183135269109407</c:v>
                </c:pt>
                <c:pt idx="5712">
                  <c:v>4.2343280190277381</c:v>
                </c:pt>
                <c:pt idx="5713">
                  <c:v>3.9266317533984259</c:v>
                </c:pt>
                <c:pt idx="5714">
                  <c:v>3.5954438945408791</c:v>
                </c:pt>
                <c:pt idx="5715">
                  <c:v>3.2415217363282189</c:v>
                </c:pt>
                <c:pt idx="5716">
                  <c:v>2.8663850308418839</c:v>
                </c:pt>
                <c:pt idx="5717">
                  <c:v>2.472456129071281</c:v>
                </c:pt>
                <c:pt idx="5718">
                  <c:v>2.0630022361786837</c:v>
                </c:pt>
                <c:pt idx="5719">
                  <c:v>1.6419713700562666</c:v>
                </c:pt>
                <c:pt idx="5720">
                  <c:v>1.2138114953912846</c:v>
                </c:pt>
                <c:pt idx="5721">
                  <c:v>0.78315875432428239</c:v>
                </c:pt>
                <c:pt idx="5722">
                  <c:v>0.35424615919968722</c:v>
                </c:pt>
                <c:pt idx="5723">
                  <c:v>-6.9901626159018376E-2</c:v>
                </c:pt>
                <c:pt idx="5724">
                  <c:v>-0.48824241588122858</c:v>
                </c:pt>
                <c:pt idx="5725">
                  <c:v>-0.90220613014347684</c:v>
                </c:pt>
                <c:pt idx="5726">
                  <c:v>-1.3157134369366219</c:v>
                </c:pt>
                <c:pt idx="5727">
                  <c:v>-1.7346525454250032</c:v>
                </c:pt>
                <c:pt idx="5728">
                  <c:v>-2.1658316404340283</c:v>
                </c:pt>
                <c:pt idx="5729">
                  <c:v>-2.6154980866388486</c:v>
                </c:pt>
                <c:pt idx="5730">
                  <c:v>-3.0877695023360614</c:v>
                </c:pt>
                <c:pt idx="5731">
                  <c:v>-3.5834567233188164</c:v>
                </c:pt>
                <c:pt idx="5732">
                  <c:v>-4.0995004038236953</c:v>
                </c:pt>
                <c:pt idx="5733">
                  <c:v>-4.6290671882486478</c:v>
                </c:pt>
                <c:pt idx="5734">
                  <c:v>-5.162434662733836</c:v>
                </c:pt>
                <c:pt idx="5735">
                  <c:v>-5.6886939705430173</c:v>
                </c:pt>
                <c:pt idx="5736">
                  <c:v>-6.1978879121527104</c:v>
                </c:pt>
                <c:pt idx="5737">
                  <c:v>-6.6828850735601319</c:v>
                </c:pt>
                <c:pt idx="5738">
                  <c:v>-7.1404595739951251</c:v>
                </c:pt>
                <c:pt idx="5739">
                  <c:v>-7.5715161798499437</c:v>
                </c:pt>
                <c:pt idx="5740">
                  <c:v>-7.9806402948919724</c:v>
                </c:pt>
                <c:pt idx="5741">
                  <c:v>-8.3750783717166435</c:v>
                </c:pt>
                <c:pt idx="5742">
                  <c:v>-8.7632666962899268</c:v>
                </c:pt>
                <c:pt idx="5743">
                  <c:v>-9.1532073618165732</c:v>
                </c:pt>
                <c:pt idx="5744">
                  <c:v>-9.5509975281400514</c:v>
                </c:pt>
                <c:pt idx="5745">
                  <c:v>-9.9597018114435443</c:v>
                </c:pt>
                <c:pt idx="5746">
                  <c:v>-10.378750543989563</c:v>
                </c:pt>
                <c:pt idx="5747">
                  <c:v>-10.803991808062028</c:v>
                </c:pt>
                <c:pt idx="5748">
                  <c:v>-11.228452182602277</c:v>
                </c:pt>
                <c:pt idx="5749">
                  <c:v>-11.643815495659053</c:v>
                </c:pt>
                <c:pt idx="5750">
                  <c:v>-12.042241826189118</c:v>
                </c:pt>
                <c:pt idx="5751">
                  <c:v>-12.417779329683354</c:v>
                </c:pt>
                <c:pt idx="5752">
                  <c:v>-12.767009195728258</c:v>
                </c:pt>
                <c:pt idx="5753">
                  <c:v>-13.089109523974548</c:v>
                </c:pt>
                <c:pt idx="5754">
                  <c:v>-13.385514824660726</c:v>
                </c:pt>
                <c:pt idx="5755">
                  <c:v>-13.659266074740986</c:v>
                </c:pt>
                <c:pt idx="5756">
                  <c:v>-13.914235437965154</c:v>
                </c:pt>
                <c:pt idx="5757">
                  <c:v>-14.154391391109007</c:v>
                </c:pt>
                <c:pt idx="5758">
                  <c:v>-14.383162716357845</c:v>
                </c:pt>
                <c:pt idx="5759">
                  <c:v>-14.602897288285224</c:v>
                </c:pt>
                <c:pt idx="5760">
                  <c:v>-14.814468654073719</c:v>
                </c:pt>
                <c:pt idx="5761">
                  <c:v>-15.01713397510146</c:v>
                </c:pt>
                <c:pt idx="5762">
                  <c:v>-15.20862407970675</c:v>
                </c:pt>
                <c:pt idx="5763">
                  <c:v>-15.385330237233058</c:v>
                </c:pt>
                <c:pt idx="5764">
                  <c:v>-15.542450606801864</c:v>
                </c:pt>
                <c:pt idx="5765">
                  <c:v>-15.674055512587625</c:v>
                </c:pt>
                <c:pt idx="5766">
                  <c:v>-15.773299486838757</c:v>
                </c:pt>
                <c:pt idx="5767">
                  <c:v>-15.833113312327347</c:v>
                </c:pt>
                <c:pt idx="5768">
                  <c:v>-15.847312898086219</c:v>
                </c:pt>
                <c:pt idx="5769">
                  <c:v>-15.811672828862884</c:v>
                </c:pt>
                <c:pt idx="5770">
                  <c:v>-15.724666189006298</c:v>
                </c:pt>
                <c:pt idx="5771">
                  <c:v>-15.587889269910228</c:v>
                </c:pt>
                <c:pt idx="5772">
                  <c:v>-15.406207638748803</c:v>
                </c:pt>
                <c:pt idx="5773">
                  <c:v>-15.187581802643351</c:v>
                </c:pt>
                <c:pt idx="5774">
                  <c:v>-14.942499337205975</c:v>
                </c:pt>
                <c:pt idx="5775">
                  <c:v>-14.682831339139518</c:v>
                </c:pt>
                <c:pt idx="5776">
                  <c:v>-14.419991907453404</c:v>
                </c:pt>
                <c:pt idx="5777">
                  <c:v>-14.162714854974924</c:v>
                </c:pt>
                <c:pt idx="5778">
                  <c:v>-13.915152427676379</c:v>
                </c:pt>
                <c:pt idx="5779">
                  <c:v>-13.675929158971643</c:v>
                </c:pt>
                <c:pt idx="5780">
                  <c:v>-13.438387507785539</c:v>
                </c:pt>
                <c:pt idx="5781">
                  <c:v>-13.191872731441819</c:v>
                </c:pt>
                <c:pt idx="5782">
                  <c:v>-12.92370963131456</c:v>
                </c:pt>
                <c:pt idx="5783">
                  <c:v>-12.621560937420593</c:v>
                </c:pt>
                <c:pt idx="5784">
                  <c:v>-12.27584906447647</c:v>
                </c:pt>
                <c:pt idx="5785">
                  <c:v>-11.8816891327746</c:v>
                </c:pt>
                <c:pt idx="5786">
                  <c:v>-11.439762343187851</c:v>
                </c:pt>
                <c:pt idx="5787">
                  <c:v>-10.955919893218697</c:v>
                </c:pt>
                <c:pt idx="5788">
                  <c:v>-10.439606951910321</c:v>
                </c:pt>
                <c:pt idx="5789">
                  <c:v>-9.9014406972857998</c:v>
                </c:pt>
                <c:pt idx="5790">
                  <c:v>-9.3506920557873681</c:v>
                </c:pt>
                <c:pt idx="5791">
                  <c:v>-8.7935525289649767</c:v>
                </c:pt>
                <c:pt idx="5792">
                  <c:v>-8.2325069060532279</c:v>
                </c:pt>
                <c:pt idx="5793">
                  <c:v>-7.6665343430720778</c:v>
                </c:pt>
                <c:pt idx="5794">
                  <c:v>-7.0919498069143927</c:v>
                </c:pt>
                <c:pt idx="5795">
                  <c:v>-6.5039230350563111</c:v>
                </c:pt>
                <c:pt idx="5796">
                  <c:v>-5.8983875484672943</c:v>
                </c:pt>
                <c:pt idx="5797">
                  <c:v>-5.2736731472418086</c:v>
                </c:pt>
                <c:pt idx="5798">
                  <c:v>-4.6313363656362174</c:v>
                </c:pt>
                <c:pt idx="5799">
                  <c:v>-3.976022829797786</c:v>
                </c:pt>
                <c:pt idx="5800">
                  <c:v>-3.3143165372265213</c:v>
                </c:pt>
                <c:pt idx="5801">
                  <c:v>-2.6526800781900248</c:v>
                </c:pt>
                <c:pt idx="5802">
                  <c:v>-1.9952021852049999</c:v>
                </c:pt>
                <c:pt idx="5803">
                  <c:v>-1.3422545360456593</c:v>
                </c:pt>
                <c:pt idx="5804">
                  <c:v>-0.69050467169455876</c:v>
                </c:pt>
                <c:pt idx="5805">
                  <c:v>-3.3888750879237997E-2</c:v>
                </c:pt>
                <c:pt idx="5806">
                  <c:v>0.6348478378565573</c:v>
                </c:pt>
                <c:pt idx="5807">
                  <c:v>1.322178884490538</c:v>
                </c:pt>
                <c:pt idx="5808">
                  <c:v>2.0317504159577129</c:v>
                </c:pt>
                <c:pt idx="5809">
                  <c:v>2.7628685948245248</c:v>
                </c:pt>
                <c:pt idx="5810">
                  <c:v>3.5099570224391252</c:v>
                </c:pt>
                <c:pt idx="5811">
                  <c:v>4.2630619631295632</c:v>
                </c:pt>
                <c:pt idx="5812">
                  <c:v>5.0093474829672946</c:v>
                </c:pt>
                <c:pt idx="5813">
                  <c:v>5.73545975791302</c:v>
                </c:pt>
                <c:pt idx="5814">
                  <c:v>6.4302361886279868</c:v>
                </c:pt>
                <c:pt idx="5815">
                  <c:v>7.086877024892722</c:v>
                </c:pt>
                <c:pt idx="5816">
                  <c:v>7.7039596094906306</c:v>
                </c:pt>
                <c:pt idx="5817">
                  <c:v>8.2851325367159507</c:v>
                </c:pt>
                <c:pt idx="5818">
                  <c:v>8.8375965335692577</c:v>
                </c:pt>
                <c:pt idx="5819">
                  <c:v>9.3698130373923441</c:v>
                </c:pt>
                <c:pt idx="5820">
                  <c:v>9.8891744544871685</c:v>
                </c:pt>
                <c:pt idx="5821">
                  <c:v>10.400268823503083</c:v>
                </c:pt>
                <c:pt idx="5822">
                  <c:v>10.903984445378297</c:v>
                </c:pt>
                <c:pt idx="5823">
                  <c:v>11.397450457964359</c:v>
                </c:pt>
                <c:pt idx="5824">
                  <c:v>11.874880565590123</c:v>
                </c:pt>
                <c:pt idx="5825">
                  <c:v>12.32939693809894</c:v>
                </c:pt>
                <c:pt idx="5826">
                  <c:v>12.755403735451585</c:v>
                </c:pt>
                <c:pt idx="5827">
                  <c:v>13.150503724651296</c:v>
                </c:pt>
                <c:pt idx="5828">
                  <c:v>13.516230250726805</c:v>
                </c:pt>
                <c:pt idx="5829">
                  <c:v>13.857651514451311</c:v>
                </c:pt>
                <c:pt idx="5830">
                  <c:v>14.182084195712447</c:v>
                </c:pt>
                <c:pt idx="5831">
                  <c:v>14.497061972971142</c:v>
                </c:pt>
                <c:pt idx="5832">
                  <c:v>14.808141521362028</c:v>
                </c:pt>
                <c:pt idx="5833">
                  <c:v>15.117393964079138</c:v>
                </c:pt>
                <c:pt idx="5834">
                  <c:v>15.422914352407409</c:v>
                </c:pt>
                <c:pt idx="5835">
                  <c:v>15.719167116641332</c:v>
                </c:pt>
                <c:pt idx="5836">
                  <c:v>15.998012832845999</c:v>
                </c:pt>
                <c:pt idx="5837">
                  <c:v>16.250397914910536</c:v>
                </c:pt>
                <c:pt idx="5838">
                  <c:v>16.468487968464494</c:v>
                </c:pt>
                <c:pt idx="5839">
                  <c:v>16.647624538213503</c:v>
                </c:pt>
                <c:pt idx="5840">
                  <c:v>16.787404804462863</c:v>
                </c:pt>
                <c:pt idx="5841">
                  <c:v>16.89160986923735</c:v>
                </c:pt>
                <c:pt idx="5842">
                  <c:v>16.967236562906098</c:v>
                </c:pt>
                <c:pt idx="5843">
                  <c:v>17.023097743571427</c:v>
                </c:pt>
                <c:pt idx="5844">
                  <c:v>17.06829956927216</c:v>
                </c:pt>
                <c:pt idx="5845">
                  <c:v>17.110681437873662</c:v>
                </c:pt>
                <c:pt idx="5846">
                  <c:v>17.155357047890661</c:v>
                </c:pt>
                <c:pt idx="5847">
                  <c:v>17.203723160569862</c:v>
                </c:pt>
                <c:pt idx="5848">
                  <c:v>17.25329721920177</c:v>
                </c:pt>
                <c:pt idx="5849">
                  <c:v>17.298447446873361</c:v>
                </c:pt>
                <c:pt idx="5850">
                  <c:v>17.331779511053576</c:v>
                </c:pt>
                <c:pt idx="5851">
                  <c:v>17.345798404911246</c:v>
                </c:pt>
                <c:pt idx="5852">
                  <c:v>17.334443487268214</c:v>
                </c:pt>
                <c:pt idx="5853">
                  <c:v>17.29417287977423</c:v>
                </c:pt>
                <c:pt idx="5854">
                  <c:v>17.224393600580186</c:v>
                </c:pt>
                <c:pt idx="5855">
                  <c:v>17.12710978191155</c:v>
                </c:pt>
                <c:pt idx="5856">
                  <c:v>17.005864784135653</c:v>
                </c:pt>
                <c:pt idx="5857">
                  <c:v>16.864440741463671</c:v>
                </c:pt>
                <c:pt idx="5858">
                  <c:v>16.705830184551456</c:v>
                </c:pt>
                <c:pt idx="5859">
                  <c:v>16.531689847792954</c:v>
                </c:pt>
                <c:pt idx="5860">
                  <c:v>16.342435059201087</c:v>
                </c:pt>
                <c:pt idx="5861">
                  <c:v>16.138055225398393</c:v>
                </c:pt>
                <c:pt idx="5862">
                  <c:v>15.919204935152552</c:v>
                </c:pt>
                <c:pt idx="5863">
                  <c:v>15.687870901380418</c:v>
                </c:pt>
                <c:pt idx="5864">
                  <c:v>15.447333479216779</c:v>
                </c:pt>
                <c:pt idx="5865">
                  <c:v>15.201580283413456</c:v>
                </c:pt>
                <c:pt idx="5866">
                  <c:v>14.95444149316134</c:v>
                </c:pt>
                <c:pt idx="5867">
                  <c:v>14.708691436731586</c:v>
                </c:pt>
                <c:pt idx="5868">
                  <c:v>14.465320274954513</c:v>
                </c:pt>
                <c:pt idx="5869">
                  <c:v>14.223178155250459</c:v>
                </c:pt>
                <c:pt idx="5870">
                  <c:v>13.979153167379588</c:v>
                </c:pt>
                <c:pt idx="5871">
                  <c:v>13.728920300784404</c:v>
                </c:pt>
                <c:pt idx="5872">
                  <c:v>13.468207857868341</c:v>
                </c:pt>
                <c:pt idx="5873">
                  <c:v>13.194347310728647</c:v>
                </c:pt>
                <c:pt idx="5874">
                  <c:v>12.907588351709371</c:v>
                </c:pt>
                <c:pt idx="5875">
                  <c:v>12.611657769540003</c:v>
                </c:pt>
                <c:pt idx="5876">
                  <c:v>12.313354898233145</c:v>
                </c:pt>
                <c:pt idx="5877">
                  <c:v>12.021208155961048</c:v>
                </c:pt>
                <c:pt idx="5878">
                  <c:v>11.743347225555434</c:v>
                </c:pt>
                <c:pt idx="5879">
                  <c:v>11.485113576705333</c:v>
                </c:pt>
                <c:pt idx="5880">
                  <c:v>11.247268440415047</c:v>
                </c:pt>
                <c:pt idx="5881">
                  <c:v>11.025395806195087</c:v>
                </c:pt>
                <c:pt idx="5882">
                  <c:v>10.810552684400712</c:v>
                </c:pt>
                <c:pt idx="5883">
                  <c:v>10.590933088808505</c:v>
                </c:pt>
                <c:pt idx="5884">
                  <c:v>10.354182906249255</c:v>
                </c:pt>
                <c:pt idx="5885">
                  <c:v>10.089881151537385</c:v>
                </c:pt>
                <c:pt idx="5886">
                  <c:v>9.7916261350049396</c:v>
                </c:pt>
                <c:pt idx="5887">
                  <c:v>9.4582265433444501</c:v>
                </c:pt>
                <c:pt idx="5888">
                  <c:v>9.0938410388858593</c:v>
                </c:pt>
                <c:pt idx="5889">
                  <c:v>8.7072449107499637</c:v>
                </c:pt>
                <c:pt idx="5890">
                  <c:v>8.3103738131387868</c:v>
                </c:pt>
                <c:pt idx="5891">
                  <c:v>7.9162867419386425</c:v>
                </c:pt>
                <c:pt idx="5892">
                  <c:v>7.5369721149292559</c:v>
                </c:pt>
                <c:pt idx="5893">
                  <c:v>7.1815075401309043</c:v>
                </c:pt>
                <c:pt idx="5894">
                  <c:v>6.8548448553938943</c:v>
                </c:pt>
                <c:pt idx="5895">
                  <c:v>6.5573469876763015</c:v>
                </c:pt>
                <c:pt idx="5896">
                  <c:v>6.2851289957699352</c:v>
                </c:pt>
                <c:pt idx="5897">
                  <c:v>6.0310745118901146</c:v>
                </c:pt>
                <c:pt idx="5898">
                  <c:v>5.7862735755918555</c:v>
                </c:pt>
                <c:pt idx="5899">
                  <c:v>5.5415948701007753</c:v>
                </c:pt>
                <c:pt idx="5900">
                  <c:v>5.2890793527379509</c:v>
                </c:pt>
                <c:pt idx="5901">
                  <c:v>5.0228813507073546</c:v>
                </c:pt>
                <c:pt idx="5902">
                  <c:v>4.739672082055205</c:v>
                </c:pt>
                <c:pt idx="5903">
                  <c:v>4.438703456335122</c:v>
                </c:pt>
                <c:pt idx="5904">
                  <c:v>4.121861083087718</c:v>
                </c:pt>
                <c:pt idx="5905">
                  <c:v>3.7938297184323311</c:v>
                </c:pt>
                <c:pt idx="5906">
                  <c:v>3.4621080630336616</c:v>
                </c:pt>
                <c:pt idx="5907">
                  <c:v>3.1364781494084815</c:v>
                </c:pt>
                <c:pt idx="5908">
                  <c:v>2.8278224943379886</c:v>
                </c:pt>
                <c:pt idx="5909">
                  <c:v>2.5465199559739724</c:v>
                </c:pt>
                <c:pt idx="5910">
                  <c:v>2.3007749675859817</c:v>
                </c:pt>
                <c:pt idx="5911">
                  <c:v>2.0952035120406811</c:v>
                </c:pt>
                <c:pt idx="5912">
                  <c:v>1.92991369868231</c:v>
                </c:pt>
                <c:pt idx="5913">
                  <c:v>1.8002617350127901</c:v>
                </c:pt>
                <c:pt idx="5914">
                  <c:v>1.6973851397456796</c:v>
                </c:pt>
                <c:pt idx="5915">
                  <c:v>1.6095332039001526</c:v>
                </c:pt>
                <c:pt idx="5916">
                  <c:v>1.5241398412801306</c:v>
                </c:pt>
                <c:pt idx="5917">
                  <c:v>1.4303067205267548</c:v>
                </c:pt>
                <c:pt idx="5918">
                  <c:v>1.3210105383189608</c:v>
                </c:pt>
                <c:pt idx="5919">
                  <c:v>1.1943618830707434</c:v>
                </c:pt>
                <c:pt idx="5920">
                  <c:v>1.0536927613149421</c:v>
                </c:pt>
                <c:pt idx="5921">
                  <c:v>0.90670945995019347</c:v>
                </c:pt>
                <c:pt idx="5922">
                  <c:v>0.76407866102562993</c:v>
                </c:pt>
                <c:pt idx="5923">
                  <c:v>0.63773366310363111</c:v>
                </c:pt>
                <c:pt idx="5924">
                  <c:v>0.5390514518934777</c:v>
                </c:pt>
                <c:pt idx="5925">
                  <c:v>0.47699470296026331</c:v>
                </c:pt>
                <c:pt idx="5926">
                  <c:v>0.45653942960539201</c:v>
                </c:pt>
                <c:pt idx="5927">
                  <c:v>0.47791172768951673</c:v>
                </c:pt>
                <c:pt idx="5928">
                  <c:v>0.53678411891059119</c:v>
                </c:pt>
                <c:pt idx="5929">
                  <c:v>0.62498584610516661</c:v>
                </c:pt>
                <c:pt idx="5930">
                  <c:v>0.73131426146676082</c:v>
                </c:pt>
                <c:pt idx="5931">
                  <c:v>0.84255747041876805</c:v>
                </c:pt>
                <c:pt idx="5932">
                  <c:v>0.94499503710656452</c:v>
                </c:pt>
                <c:pt idx="5933">
                  <c:v>1.0262711549104162</c:v>
                </c:pt>
                <c:pt idx="5934">
                  <c:v>1.0772147182963205</c:v>
                </c:pt>
                <c:pt idx="5935">
                  <c:v>1.093217273444776</c:v>
                </c:pt>
                <c:pt idx="5936">
                  <c:v>1.074881333105882</c:v>
                </c:pt>
                <c:pt idx="5937">
                  <c:v>1.0277059567713571</c:v>
                </c:pt>
                <c:pt idx="5938">
                  <c:v>0.96084024243417232</c:v>
                </c:pt>
                <c:pt idx="5939">
                  <c:v>0.88527893797655188</c:v>
                </c:pt>
                <c:pt idx="5940">
                  <c:v>0.8119445482224249</c:v>
                </c:pt>
                <c:pt idx="5941">
                  <c:v>0.74996407699695344</c:v>
                </c:pt>
                <c:pt idx="5942">
                  <c:v>0.70537838727342128</c:v>
                </c:pt>
                <c:pt idx="5943">
                  <c:v>0.68052727873532504</c:v>
                </c:pt>
                <c:pt idx="5944">
                  <c:v>0.67423541850158908</c:v>
                </c:pt>
                <c:pt idx="5945">
                  <c:v>0.68272328521550818</c:v>
                </c:pt>
                <c:pt idx="5946">
                  <c:v>0.7010531690338353</c:v>
                </c:pt>
                <c:pt idx="5947">
                  <c:v>0.72479598196703121</c:v>
                </c:pt>
                <c:pt idx="5948">
                  <c:v>0.75145637784090402</c:v>
                </c:pt>
                <c:pt idx="5949">
                  <c:v>0.78123203450003509</c:v>
                </c:pt>
                <c:pt idx="5950">
                  <c:v>0.81686931216695324</c:v>
                </c:pt>
                <c:pt idx="5951">
                  <c:v>0.86262011893117385</c:v>
                </c:pt>
                <c:pt idx="5952">
                  <c:v>0.92266475822058236</c:v>
                </c:pt>
                <c:pt idx="5953">
                  <c:v>0.99956731486565531</c:v>
                </c:pt>
                <c:pt idx="5954">
                  <c:v>1.0931448689890397</c:v>
                </c:pt>
                <c:pt idx="5955">
                  <c:v>1.1999564511537928</c:v>
                </c:pt>
                <c:pt idx="5956">
                  <c:v>1.3136480736596483</c:v>
                </c:pt>
                <c:pt idx="5957">
                  <c:v>1.426224277842294</c:v>
                </c:pt>
                <c:pt idx="5958">
                  <c:v>1.5298674984240861</c:v>
                </c:pt>
                <c:pt idx="5959">
                  <c:v>1.6186657154902855</c:v>
                </c:pt>
                <c:pt idx="5960">
                  <c:v>1.6897764433840725</c:v>
                </c:pt>
                <c:pt idx="5961">
                  <c:v>1.7438386318108088</c:v>
                </c:pt>
                <c:pt idx="5962">
                  <c:v>1.7845521928506209</c:v>
                </c:pt>
                <c:pt idx="5963">
                  <c:v>1.8174872651768614</c:v>
                </c:pt>
                <c:pt idx="5964">
                  <c:v>1.8485573178546555</c:v>
                </c:pt>
                <c:pt idx="5965">
                  <c:v>1.8827324119110269</c:v>
                </c:pt>
                <c:pt idx="5966">
                  <c:v>1.9232140349682592</c:v>
                </c:pt>
                <c:pt idx="5967">
                  <c:v>1.9710381335950595</c:v>
                </c:pt>
                <c:pt idx="5968">
                  <c:v>2.0251724795887114</c:v>
                </c:pt>
                <c:pt idx="5969">
                  <c:v>2.0831515800245533</c:v>
                </c:pt>
                <c:pt idx="5970">
                  <c:v>2.1420331664370762</c:v>
                </c:pt>
                <c:pt idx="5971">
                  <c:v>2.1993376430038842</c:v>
                </c:pt>
                <c:pt idx="5972">
                  <c:v>2.2537433364441464</c:v>
                </c:pt>
                <c:pt idx="5973">
                  <c:v>2.3053784006284492</c:v>
                </c:pt>
                <c:pt idx="5974">
                  <c:v>2.3555775755408894</c:v>
                </c:pt>
                <c:pt idx="5975">
                  <c:v>2.4061688310014029</c:v>
                </c:pt>
                <c:pt idx="5976">
                  <c:v>2.4586037625904322</c:v>
                </c:pt>
                <c:pt idx="5977">
                  <c:v>2.513307794494537</c:v>
                </c:pt>
                <c:pt idx="5978">
                  <c:v>2.5694262777904768</c:v>
                </c:pt>
                <c:pt idx="5979">
                  <c:v>2.6248998580111249</c:v>
                </c:pt>
                <c:pt idx="5980">
                  <c:v>2.6767523189881848</c:v>
                </c:pt>
                <c:pt idx="5981">
                  <c:v>2.7215059417450327</c:v>
                </c:pt>
                <c:pt idx="5982">
                  <c:v>2.7556547093784189</c:v>
                </c:pt>
                <c:pt idx="5983">
                  <c:v>2.7761422570518679</c:v>
                </c:pt>
                <c:pt idx="5984">
                  <c:v>2.7808170137448673</c:v>
                </c:pt>
                <c:pt idx="5985">
                  <c:v>2.7688243253223495</c:v>
                </c:pt>
                <c:pt idx="5986">
                  <c:v>2.7407460279568276</c:v>
                </c:pt>
                <c:pt idx="5987">
                  <c:v>2.6982778697617178</c:v>
                </c:pt>
                <c:pt idx="5988">
                  <c:v>2.6435629592492114</c:v>
                </c:pt>
                <c:pt idx="5989">
                  <c:v>2.5785413694244999</c:v>
                </c:pt>
                <c:pt idx="5990">
                  <c:v>2.5045204474812488</c:v>
                </c:pt>
                <c:pt idx="5991">
                  <c:v>2.4219391554510783</c:v>
                </c:pt>
                <c:pt idx="5992">
                  <c:v>2.3303281660194015</c:v>
                </c:pt>
                <c:pt idx="5993">
                  <c:v>2.2285491568311442</c:v>
                </c:pt>
                <c:pt idx="5994">
                  <c:v>2.1152340452048759</c:v>
                </c:pt>
                <c:pt idx="5995">
                  <c:v>1.9892089444897165</c:v>
                </c:pt>
                <c:pt idx="5996">
                  <c:v>1.8498084260897463</c:v>
                </c:pt>
                <c:pt idx="5997">
                  <c:v>1.6970391759493608</c:v>
                </c:pt>
                <c:pt idx="5998">
                  <c:v>1.5314880563087223</c:v>
                </c:pt>
                <c:pt idx="5999">
                  <c:v>1.3540246553875761</c:v>
                </c:pt>
                <c:pt idx="6000">
                  <c:v>1.1655372185708295</c:v>
                </c:pt>
                <c:pt idx="6001">
                  <c:v>0.96681053179595589</c:v>
                </c:pt>
                <c:pt idx="6002">
                  <c:v>0.75845654976120347</c:v>
                </c:pt>
                <c:pt idx="6003">
                  <c:v>0.5408437298854375</c:v>
                </c:pt>
                <c:pt idx="6004">
                  <c:v>0.31412071753991372</c:v>
                </c:pt>
                <c:pt idx="6005">
                  <c:v>7.8442561320800491E-2</c:v>
                </c:pt>
                <c:pt idx="6006">
                  <c:v>-0.16568917064401736</c:v>
                </c:pt>
                <c:pt idx="6007">
                  <c:v>-0.41719936162124521</c:v>
                </c:pt>
                <c:pt idx="6008">
                  <c:v>-0.67443126911361551</c:v>
                </c:pt>
                <c:pt idx="6009">
                  <c:v>-0.93532826952776438</c:v>
                </c:pt>
                <c:pt idx="6010">
                  <c:v>-1.1977749209969486</c:v>
                </c:pt>
                <c:pt idx="6011">
                  <c:v>-1.4599878674916822</c:v>
                </c:pt>
                <c:pt idx="6012">
                  <c:v>-1.7207903653021661</c:v>
                </c:pt>
                <c:pt idx="6013">
                  <c:v>-1.9798011412925109</c:v>
                </c:pt>
                <c:pt idx="6014">
                  <c:v>-2.2376546978993468</c:v>
                </c:pt>
                <c:pt idx="6015">
                  <c:v>-2.4961323438282732</c:v>
                </c:pt>
                <c:pt idx="6016">
                  <c:v>-2.7580109655452132</c:v>
                </c:pt>
                <c:pt idx="6017">
                  <c:v>-3.0267036352910668</c:v>
                </c:pt>
                <c:pt idx="6018">
                  <c:v>-3.3058905944924066</c:v>
                </c:pt>
                <c:pt idx="6019">
                  <c:v>-3.5991148866240485</c:v>
                </c:pt>
                <c:pt idx="6020">
                  <c:v>-3.9091861349973875</c:v>
                </c:pt>
                <c:pt idx="6021">
                  <c:v>-4.2374674496454938</c:v>
                </c:pt>
                <c:pt idx="6022">
                  <c:v>-4.5833412377150529</c:v>
                </c:pt>
                <c:pt idx="6023">
                  <c:v>-4.9440417162661552</c:v>
                </c:pt>
                <c:pt idx="6024">
                  <c:v>-5.314800713548693</c:v>
                </c:pt>
                <c:pt idx="6025">
                  <c:v>-5.6892323797135864</c:v>
                </c:pt>
                <c:pt idx="6026">
                  <c:v>-6.0600628417943607</c:v>
                </c:pt>
                <c:pt idx="6027">
                  <c:v>-6.4202858854826772</c:v>
                </c:pt>
                <c:pt idx="6028">
                  <c:v>-6.7644931065204705</c:v>
                </c:pt>
                <c:pt idx="6029">
                  <c:v>-7.0899111796256653</c:v>
                </c:pt>
                <c:pt idx="6030">
                  <c:v>-7.396856111220151</c:v>
                </c:pt>
                <c:pt idx="6031">
                  <c:v>-7.6886035971042181</c:v>
                </c:pt>
                <c:pt idx="6032">
                  <c:v>-7.9707197416859881</c:v>
                </c:pt>
                <c:pt idx="6033">
                  <c:v>-8.2498837251220731</c:v>
                </c:pt>
                <c:pt idx="6034">
                  <c:v>-8.5324494520541005</c:v>
                </c:pt>
                <c:pt idx="6035">
                  <c:v>-8.8231484058423391</c:v>
                </c:pt>
                <c:pt idx="6036">
                  <c:v>-9.124176771807841</c:v>
                </c:pt>
                <c:pt idx="6037">
                  <c:v>-9.434770623127319</c:v>
                </c:pt>
                <c:pt idx="6038">
                  <c:v>-9.7514639205022657</c:v>
                </c:pt>
                <c:pt idx="6039">
                  <c:v>-10.069129512204029</c:v>
                </c:pt>
                <c:pt idx="6040">
                  <c:v>-10.382407414365435</c:v>
                </c:pt>
                <c:pt idx="6041">
                  <c:v>-10.686851195437537</c:v>
                </c:pt>
                <c:pt idx="6042">
                  <c:v>-10.979450674422312</c:v>
                </c:pt>
                <c:pt idx="6043">
                  <c:v>-11.258571367277035</c:v>
                </c:pt>
                <c:pt idx="6044">
                  <c:v>-11.523416048084139</c:v>
                </c:pt>
                <c:pt idx="6045">
                  <c:v>-11.773171031770637</c:v>
                </c:pt>
                <c:pt idx="6046">
                  <c:v>-12.006229570306767</c:v>
                </c:pt>
                <c:pt idx="6047">
                  <c:v>-12.219865694075857</c:v>
                </c:pt>
                <c:pt idx="6048">
                  <c:v>-12.410312610340741</c:v>
                </c:pt>
                <c:pt idx="6049">
                  <c:v>-12.573047422675971</c:v>
                </c:pt>
                <c:pt idx="6050">
                  <c:v>-12.703382906957289</c:v>
                </c:pt>
                <c:pt idx="6051">
                  <c:v>-12.797542144307887</c:v>
                </c:pt>
                <c:pt idx="6052">
                  <c:v>-12.854042282612982</c:v>
                </c:pt>
                <c:pt idx="6053">
                  <c:v>-12.874903853504351</c:v>
                </c:pt>
                <c:pt idx="6054">
                  <c:v>-12.86621232622605</c:v>
                </c:pt>
                <c:pt idx="6055">
                  <c:v>-12.837715664065035</c:v>
                </c:pt>
                <c:pt idx="6056">
                  <c:v>-12.801343934861041</c:v>
                </c:pt>
                <c:pt idx="6057">
                  <c:v>-12.768934233103094</c:v>
                </c:pt>
                <c:pt idx="6058">
                  <c:v>-12.749816825170447</c:v>
                </c:pt>
                <c:pt idx="6059">
                  <c:v>-12.748909668493059</c:v>
                </c:pt>
                <c:pt idx="6060">
                  <c:v>-12.765734998636487</c:v>
                </c:pt>
                <c:pt idx="6061">
                  <c:v>-12.794568791439378</c:v>
                </c:pt>
                <c:pt idx="6062">
                  <c:v>-12.825734390226268</c:v>
                </c:pt>
                <c:pt idx="6063">
                  <c:v>-12.847770274087553</c:v>
                </c:pt>
                <c:pt idx="6064">
                  <c:v>-12.849925236342465</c:v>
                </c:pt>
                <c:pt idx="6065">
                  <c:v>-12.82435802089914</c:v>
                </c:pt>
                <c:pt idx="6066">
                  <c:v>-12.767523401053582</c:v>
                </c:pt>
                <c:pt idx="6067">
                  <c:v>-12.680393524384304</c:v>
                </c:pt>
                <c:pt idx="6068">
                  <c:v>-12.5674470200369</c:v>
                </c:pt>
                <c:pt idx="6069">
                  <c:v>-12.434755180612356</c:v>
                </c:pt>
                <c:pt idx="6070">
                  <c:v>-12.287817138268121</c:v>
                </c:pt>
                <c:pt idx="6071">
                  <c:v>-12.129855828329775</c:v>
                </c:pt>
                <c:pt idx="6072">
                  <c:v>-11.96102279870178</c:v>
                </c:pt>
                <c:pt idx="6073">
                  <c:v>-11.778521789050499</c:v>
                </c:pt>
                <c:pt idx="6074">
                  <c:v>-11.577359265244066</c:v>
                </c:pt>
                <c:pt idx="6075">
                  <c:v>-11.351449719355459</c:v>
                </c:pt>
                <c:pt idx="6076">
                  <c:v>-11.094948062714861</c:v>
                </c:pt>
                <c:pt idx="6077">
                  <c:v>-10.803633530157306</c:v>
                </c:pt>
                <c:pt idx="6078">
                  <c:v>-10.476010515602177</c:v>
                </c:pt>
                <c:pt idx="6079">
                  <c:v>-10.113819267331111</c:v>
                </c:pt>
                <c:pt idx="6080">
                  <c:v>-9.7218274593127312</c:v>
                </c:pt>
                <c:pt idx="6081">
                  <c:v>-9.3068890323680158</c:v>
                </c:pt>
                <c:pt idx="6082">
                  <c:v>-8.8764146763481442</c:v>
                </c:pt>
                <c:pt idx="6083">
                  <c:v>-8.4367703109020269</c:v>
                </c:pt>
                <c:pt idx="6084">
                  <c:v>-7.9923065443399928</c:v>
                </c:pt>
                <c:pt idx="6085">
                  <c:v>-7.5452952750480202</c:v>
                </c:pt>
                <c:pt idx="6086">
                  <c:v>-7.0964566254398198</c:v>
                </c:pt>
                <c:pt idx="6087">
                  <c:v>-6.6456801569769786</c:v>
                </c:pt>
                <c:pt idx="6088">
                  <c:v>-6.1928231616266389</c:v>
                </c:pt>
                <c:pt idx="6089">
                  <c:v>-5.7385000236564849</c:v>
                </c:pt>
                <c:pt idx="6090">
                  <c:v>-5.284623072535295</c:v>
                </c:pt>
                <c:pt idx="6091">
                  <c:v>-4.8345282773171947</c:v>
                </c:pt>
                <c:pt idx="6092">
                  <c:v>-4.3926222641450154</c:v>
                </c:pt>
                <c:pt idx="6093">
                  <c:v>-3.9634708852777281</c:v>
                </c:pt>
                <c:pt idx="6094">
                  <c:v>-3.5504940330331869</c:v>
                </c:pt>
                <c:pt idx="6095">
                  <c:v>-3.1548404492595483</c:v>
                </c:pt>
                <c:pt idx="6096">
                  <c:v>-2.7749606040011487</c:v>
                </c:pt>
                <c:pt idx="6097">
                  <c:v>-2.4068770417151555</c:v>
                </c:pt>
                <c:pt idx="6098">
                  <c:v>-2.044831903887212</c:v>
                </c:pt>
                <c:pt idx="6099">
                  <c:v>-1.6821269261148442</c:v>
                </c:pt>
                <c:pt idx="6100">
                  <c:v>-1.3121514711360127</c:v>
                </c:pt>
                <c:pt idx="6101">
                  <c:v>-0.92947960252132789</c:v>
                </c:pt>
                <c:pt idx="6102">
                  <c:v>-0.53073720463844798</c:v>
                </c:pt>
                <c:pt idx="6103">
                  <c:v>-0.11499740215639508</c:v>
                </c:pt>
                <c:pt idx="6104">
                  <c:v>0.31638454607449862</c:v>
                </c:pt>
                <c:pt idx="6105">
                  <c:v>0.76044888959670576</c:v>
                </c:pt>
                <c:pt idx="6106">
                  <c:v>1.2135791610162032</c:v>
                </c:pt>
                <c:pt idx="6107">
                  <c:v>1.6723836708960371</c:v>
                </c:pt>
                <c:pt idx="6108">
                  <c:v>2.1342932723152379</c:v>
                </c:pt>
                <c:pt idx="6109">
                  <c:v>2.5978359003279374</c:v>
                </c:pt>
                <c:pt idx="6110">
                  <c:v>3.0626554502317958</c:v>
                </c:pt>
                <c:pt idx="6111">
                  <c:v>3.5293329203916977</c:v>
                </c:pt>
                <c:pt idx="6112">
                  <c:v>3.9990196669771794</c:v>
                </c:pt>
                <c:pt idx="6113">
                  <c:v>4.4729224124289422</c:v>
                </c:pt>
                <c:pt idx="6114">
                  <c:v>4.9517191023754279</c:v>
                </c:pt>
                <c:pt idx="6115">
                  <c:v>5.435020610711109</c:v>
                </c:pt>
                <c:pt idx="6116">
                  <c:v>5.9210563333986013</c:v>
                </c:pt>
                <c:pt idx="6117">
                  <c:v>6.4066784060129267</c:v>
                </c:pt>
                <c:pt idx="6118">
                  <c:v>6.8876021546430861</c:v>
                </c:pt>
                <c:pt idx="6119">
                  <c:v>7.3588158665740213</c:v>
                </c:pt>
                <c:pt idx="6120">
                  <c:v>7.8151650098421124</c:v>
                </c:pt>
                <c:pt idx="6121">
                  <c:v>8.2519597162667182</c:v>
                </c:pt>
                <c:pt idx="6122">
                  <c:v>8.6653245540030479</c:v>
                </c:pt>
                <c:pt idx="6123">
                  <c:v>9.0522270683505006</c:v>
                </c:pt>
                <c:pt idx="6124">
                  <c:v>9.4103687369763538</c:v>
                </c:pt>
                <c:pt idx="6125">
                  <c:v>9.7380582716841229</c:v>
                </c:pt>
                <c:pt idx="6126">
                  <c:v>10.034087994588619</c:v>
                </c:pt>
                <c:pt idx="6127">
                  <c:v>10.297704661991878</c:v>
                </c:pt>
                <c:pt idx="6128">
                  <c:v>10.528754767586207</c:v>
                </c:pt>
                <c:pt idx="6129">
                  <c:v>10.727929142468815</c:v>
                </c:pt>
                <c:pt idx="6130">
                  <c:v>10.896936902287807</c:v>
                </c:pt>
                <c:pt idx="6131">
                  <c:v>11.038481018375307</c:v>
                </c:pt>
                <c:pt idx="6132">
                  <c:v>11.156050199273189</c:v>
                </c:pt>
                <c:pt idx="6133">
                  <c:v>11.253617321974868</c:v>
                </c:pt>
                <c:pt idx="6134">
                  <c:v>11.335258994000652</c:v>
                </c:pt>
                <c:pt idx="6135">
                  <c:v>11.404707050827426</c:v>
                </c:pt>
                <c:pt idx="6136">
                  <c:v>11.464942716464904</c:v>
                </c:pt>
                <c:pt idx="6137">
                  <c:v>11.517902328501401</c:v>
                </c:pt>
                <c:pt idx="6138">
                  <c:v>11.564237128570038</c:v>
                </c:pt>
                <c:pt idx="6139">
                  <c:v>11.60311970445837</c:v>
                </c:pt>
                <c:pt idx="6140">
                  <c:v>11.632243120531761</c:v>
                </c:pt>
                <c:pt idx="6141">
                  <c:v>11.648105303757053</c:v>
                </c:pt>
                <c:pt idx="6142">
                  <c:v>11.646462827782029</c:v>
                </c:pt>
                <c:pt idx="6143">
                  <c:v>11.622801319916611</c:v>
                </c:pt>
                <c:pt idx="6144">
                  <c:v>11.572748643169469</c:v>
                </c:pt>
                <c:pt idx="6145">
                  <c:v>11.492386051655043</c:v>
                </c:pt>
                <c:pt idx="6146">
                  <c:v>11.378466402561221</c:v>
                </c:pt>
                <c:pt idx="6147">
                  <c:v>11.228558171456893</c:v>
                </c:pt>
                <c:pt idx="6148">
                  <c:v>11.041077487770851</c:v>
                </c:pt>
                <c:pt idx="6149">
                  <c:v>10.815207464981622</c:v>
                </c:pt>
                <c:pt idx="6150">
                  <c:v>10.550771123324475</c:v>
                </c:pt>
                <c:pt idx="6151">
                  <c:v>10.248137866481253</c:v>
                </c:pt>
                <c:pt idx="6152">
                  <c:v>9.9082527554217545</c:v>
                </c:pt>
                <c:pt idx="6153">
                  <c:v>9.5327907960743499</c:v>
                </c:pt>
                <c:pt idx="6154">
                  <c:v>9.1242908688331443</c:v>
                </c:pt>
                <c:pt idx="6155">
                  <c:v>8.6861609474821631</c:v>
                </c:pt>
                <c:pt idx="6156">
                  <c:v>8.2225709047314108</c:v>
                </c:pt>
                <c:pt idx="6157">
                  <c:v>7.7382351189312137</c:v>
                </c:pt>
                <c:pt idx="6158">
                  <c:v>7.2380601202431771</c:v>
                </c:pt>
                <c:pt idx="6159">
                  <c:v>6.7267044130583251</c:v>
                </c:pt>
                <c:pt idx="6160">
                  <c:v>6.2081576126259135</c:v>
                </c:pt>
                <c:pt idx="6161">
                  <c:v>5.6854033163716178</c:v>
                </c:pt>
                <c:pt idx="6162">
                  <c:v>5.1601808246609568</c:v>
                </c:pt>
                <c:pt idx="6163">
                  <c:v>4.6329591450767182</c:v>
                </c:pt>
                <c:pt idx="6164">
                  <c:v>4.1032762210741529</c:v>
                </c:pt>
                <c:pt idx="6165">
                  <c:v>3.5703633891180173</c:v>
                </c:pt>
                <c:pt idx="6166">
                  <c:v>3.0337757380049752</c:v>
                </c:pt>
                <c:pt idx="6167">
                  <c:v>2.4937771063056675</c:v>
                </c:pt>
                <c:pt idx="6168">
                  <c:v>1.9513668481431654</c:v>
                </c:pt>
                <c:pt idx="6169">
                  <c:v>1.4080237905765651</c:v>
                </c:pt>
                <c:pt idx="6170">
                  <c:v>0.86532069689018887</c:v>
                </c:pt>
                <c:pt idx="6171">
                  <c:v>0.32452988983933767</c:v>
                </c:pt>
                <c:pt idx="6172">
                  <c:v>-0.21362559416652777</c:v>
                </c:pt>
                <c:pt idx="6173">
                  <c:v>-0.74896985817538309</c:v>
                </c:pt>
                <c:pt idx="6174">
                  <c:v>-1.2817249830035899</c:v>
                </c:pt>
                <c:pt idx="6175">
                  <c:v>-1.812368236277192</c:v>
                </c:pt>
                <c:pt idx="6176">
                  <c:v>-2.3414884642082168</c:v>
                </c:pt>
                <c:pt idx="6177">
                  <c:v>-2.869611454059068</c:v>
                </c:pt>
                <c:pt idx="6178">
                  <c:v>-3.3970562665676929</c:v>
                </c:pt>
                <c:pt idx="6179">
                  <c:v>-3.9238562513566522</c:v>
                </c:pt>
                <c:pt idx="6180">
                  <c:v>-4.449771524219809</c:v>
                </c:pt>
                <c:pt idx="6181">
                  <c:v>-4.9744442672107949</c:v>
                </c:pt>
                <c:pt idx="6182">
                  <c:v>-5.4976364177810826</c:v>
                </c:pt>
                <c:pt idx="6183">
                  <c:v>-6.0194272389283006</c:v>
                </c:pt>
                <c:pt idx="6184">
                  <c:v>-6.5403091798147228</c:v>
                </c:pt>
                <c:pt idx="6185">
                  <c:v>-7.0611099746546566</c:v>
                </c:pt>
                <c:pt idx="6186">
                  <c:v>-7.5826848165261271</c:v>
                </c:pt>
                <c:pt idx="6187">
                  <c:v>-8.1054846195423274</c:v>
                </c:pt>
                <c:pt idx="6188">
                  <c:v>-8.6291801406412532</c:v>
                </c:pt>
                <c:pt idx="6189">
                  <c:v>-9.1524248109875419</c:v>
                </c:pt>
                <c:pt idx="6190">
                  <c:v>-9.6727573038527126</c:v>
                </c:pt>
                <c:pt idx="6191">
                  <c:v>-10.186600760608545</c:v>
                </c:pt>
                <c:pt idx="6192">
                  <c:v>-10.689341078387983</c:v>
                </c:pt>
                <c:pt idx="6193">
                  <c:v>-11.175583409279305</c:v>
                </c:pt>
                <c:pt idx="6194">
                  <c:v>-11.639672987290099</c:v>
                </c:pt>
                <c:pt idx="6195">
                  <c:v>-12.076377527842199</c:v>
                </c:pt>
                <c:pt idx="6196">
                  <c:v>-12.481460636289921</c:v>
                </c:pt>
                <c:pt idx="6197">
                  <c:v>-12.851946145873255</c:v>
                </c:pt>
                <c:pt idx="6198">
                  <c:v>-13.18616725556382</c:v>
                </c:pt>
                <c:pt idx="6199">
                  <c:v>-13.483753159603118</c:v>
                </c:pt>
                <c:pt idx="6200">
                  <c:v>-13.745448799055305</c:v>
                </c:pt>
                <c:pt idx="6201">
                  <c:v>-13.972631555140763</c:v>
                </c:pt>
                <c:pt idx="6202">
                  <c:v>-14.166707715200145</c:v>
                </c:pt>
                <c:pt idx="6203">
                  <c:v>-14.32876308418829</c:v>
                </c:pt>
                <c:pt idx="6204">
                  <c:v>-14.45958439304682</c:v>
                </c:pt>
                <c:pt idx="6205">
                  <c:v>-14.559828303203787</c:v>
                </c:pt>
                <c:pt idx="6206">
                  <c:v>-14.630165310838015</c:v>
                </c:pt>
                <c:pt idx="6207">
                  <c:v>-14.671394908195166</c:v>
                </c:pt>
                <c:pt idx="6208">
                  <c:v>-14.684497540835894</c:v>
                </c:pt>
                <c:pt idx="6209">
                  <c:v>-14.670574852902456</c:v>
                </c:pt>
                <c:pt idx="6210">
                  <c:v>-14.630660816124607</c:v>
                </c:pt>
                <c:pt idx="6211">
                  <c:v>-14.565370936949664</c:v>
                </c:pt>
                <c:pt idx="6212">
                  <c:v>-14.474480417296887</c:v>
                </c:pt>
                <c:pt idx="6213">
                  <c:v>-14.356700290963854</c:v>
                </c:pt>
                <c:pt idx="6214">
                  <c:v>-14.209847268123582</c:v>
                </c:pt>
                <c:pt idx="6215">
                  <c:v>-14.031358174350608</c:v>
                </c:pt>
                <c:pt idx="6216">
                  <c:v>-13.818938057821814</c:v>
                </c:pt>
                <c:pt idx="6217">
                  <c:v>-13.571115587878966</c:v>
                </c:pt>
                <c:pt idx="6218">
                  <c:v>-13.28757326309322</c:v>
                </c:pt>
                <c:pt idx="6219">
                  <c:v>-12.969248551957952</c:v>
                </c:pt>
                <c:pt idx="6220">
                  <c:v>-12.61826596990373</c:v>
                </c:pt>
                <c:pt idx="6221">
                  <c:v>-12.23770696958162</c:v>
                </c:pt>
                <c:pt idx="6222">
                  <c:v>-11.831144326046855</c:v>
                </c:pt>
                <c:pt idx="6223">
                  <c:v>-11.401996258599905</c:v>
                </c:pt>
                <c:pt idx="6224">
                  <c:v>-10.95298270939062</c:v>
                </c:pt>
                <c:pt idx="6225">
                  <c:v>-10.485899421504401</c:v>
                </c:pt>
                <c:pt idx="6226">
                  <c:v>-10.0017294356515</c:v>
                </c:pt>
                <c:pt idx="6227">
                  <c:v>-9.5010238091946757</c:v>
                </c:pt>
                <c:pt idx="6228">
                  <c:v>-8.9843298911363529</c:v>
                </c:pt>
                <c:pt idx="6229">
                  <c:v>-8.4524234630626456</c:v>
                </c:pt>
                <c:pt idx="6230">
                  <c:v>-7.9063695844237891</c:v>
                </c:pt>
                <c:pt idx="6231">
                  <c:v>-7.347575151498221</c:v>
                </c:pt>
                <c:pt idx="6232">
                  <c:v>-6.77785819912663</c:v>
                </c:pt>
                <c:pt idx="6233">
                  <c:v>-6.1994224649014633</c:v>
                </c:pt>
                <c:pt idx="6234">
                  <c:v>-5.6146721647590265</c:v>
                </c:pt>
                <c:pt idx="6235">
                  <c:v>-5.0259680389254342</c:v>
                </c:pt>
                <c:pt idx="6236">
                  <c:v>-4.435435737737583</c:v>
                </c:pt>
                <c:pt idx="6237">
                  <c:v>-3.8448086367896011</c:v>
                </c:pt>
                <c:pt idx="6238">
                  <c:v>-3.2553299373308997</c:v>
                </c:pt>
                <c:pt idx="6239">
                  <c:v>-2.6678003144503863</c:v>
                </c:pt>
                <c:pt idx="6240">
                  <c:v>-2.0827267630552666</c:v>
                </c:pt>
                <c:pt idx="6241">
                  <c:v>-1.5004492948552655</c:v>
                </c:pt>
                <c:pt idx="6242">
                  <c:v>-0.92116809104080544</c:v>
                </c:pt>
                <c:pt idx="6243">
                  <c:v>-0.34491533392575846</c:v>
                </c:pt>
                <c:pt idx="6244">
                  <c:v>0.22835414398355369</c:v>
                </c:pt>
                <c:pt idx="6245">
                  <c:v>0.798528057566817</c:v>
                </c:pt>
                <c:pt idx="6246">
                  <c:v>1.365191981433618</c:v>
                </c:pt>
                <c:pt idx="6247">
                  <c:v>1.9277290244956344</c:v>
                </c:pt>
                <c:pt idx="6248">
                  <c:v>2.4855423676444817</c:v>
                </c:pt>
                <c:pt idx="6249">
                  <c:v>3.0382061861425282</c:v>
                </c:pt>
                <c:pt idx="6250">
                  <c:v>3.5854833366838577</c:v>
                </c:pt>
                <c:pt idx="6251">
                  <c:v>4.1272250028697517</c:v>
                </c:pt>
                <c:pt idx="6252">
                  <c:v>4.6631664003491862</c:v>
                </c:pt>
                <c:pt idx="6253">
                  <c:v>5.1926996095871036</c:v>
                </c:pt>
                <c:pt idx="6254">
                  <c:v>5.7147703531841998</c:v>
                </c:pt>
                <c:pt idx="6255">
                  <c:v>6.2279656065965376</c:v>
                </c:pt>
                <c:pt idx="6256">
                  <c:v>6.7306832447875475</c:v>
                </c:pt>
                <c:pt idx="6257">
                  <c:v>7.221243059736917</c:v>
                </c:pt>
                <c:pt idx="6258">
                  <c:v>7.6979322601777156</c:v>
                </c:pt>
                <c:pt idx="6259">
                  <c:v>8.1590166334505092</c:v>
                </c:pt>
                <c:pt idx="6260">
                  <c:v>8.6027359755078407</c:v>
                </c:pt>
                <c:pt idx="6261">
                  <c:v>9.0273674422357129</c:v>
                </c:pt>
                <c:pt idx="6262">
                  <c:v>9.4314098579743941</c:v>
                </c:pt>
                <c:pt idx="6263">
                  <c:v>9.8138000085158374</c:v>
                </c:pt>
                <c:pt idx="6264">
                  <c:v>10.173996168433783</c:v>
                </c:pt>
                <c:pt idx="6265">
                  <c:v>10.511854782121061</c:v>
                </c:pt>
                <c:pt idx="6266">
                  <c:v>10.827418428265743</c:v>
                </c:pt>
                <c:pt idx="6267">
                  <c:v>11.120778276324716</c:v>
                </c:pt>
                <c:pt idx="6268">
                  <c:v>11.39202269137648</c:v>
                </c:pt>
                <c:pt idx="6269">
                  <c:v>11.641188333585584</c:v>
                </c:pt>
                <c:pt idx="6270">
                  <c:v>11.868180450409294</c:v>
                </c:pt>
                <c:pt idx="6271">
                  <c:v>12.072670329757061</c:v>
                </c:pt>
                <c:pt idx="6272">
                  <c:v>12.254003928711629</c:v>
                </c:pt>
                <c:pt idx="6273">
                  <c:v>12.411227679677582</c:v>
                </c:pt>
                <c:pt idx="6274">
                  <c:v>12.543268290202166</c:v>
                </c:pt>
                <c:pt idx="6275">
                  <c:v>12.649096132980818</c:v>
                </c:pt>
                <c:pt idx="6276">
                  <c:v>12.727679979828377</c:v>
                </c:pt>
                <c:pt idx="6277">
                  <c:v>12.777768188241176</c:v>
                </c:pt>
                <c:pt idx="6278">
                  <c:v>12.797753666614295</c:v>
                </c:pt>
                <c:pt idx="6279">
                  <c:v>12.785791013765795</c:v>
                </c:pt>
                <c:pt idx="6280">
                  <c:v>12.740033674370533</c:v>
                </c:pt>
                <c:pt idx="6281">
                  <c:v>12.658827150040835</c:v>
                </c:pt>
                <c:pt idx="6282">
                  <c:v>12.540874412223767</c:v>
                </c:pt>
                <c:pt idx="6283">
                  <c:v>12.385377600305336</c:v>
                </c:pt>
                <c:pt idx="6284">
                  <c:v>12.192058972502853</c:v>
                </c:pt>
                <c:pt idx="6285">
                  <c:v>11.961047826173816</c:v>
                </c:pt>
                <c:pt idx="6286">
                  <c:v>11.692821535255948</c:v>
                </c:pt>
                <c:pt idx="6287">
                  <c:v>11.38838296574559</c:v>
                </c:pt>
                <c:pt idx="6288">
                  <c:v>11.049514000685553</c:v>
                </c:pt>
                <c:pt idx="6289">
                  <c:v>10.678763841124518</c:v>
                </c:pt>
                <c:pt idx="6290">
                  <c:v>10.279134541896049</c:v>
                </c:pt>
                <c:pt idx="6291">
                  <c:v>9.8536418892493334</c:v>
                </c:pt>
                <c:pt idx="6292">
                  <c:v>9.404809358381339</c:v>
                </c:pt>
                <c:pt idx="6293">
                  <c:v>8.9342020869681882</c:v>
                </c:pt>
                <c:pt idx="6294">
                  <c:v>8.4422714648489237</c:v>
                </c:pt>
                <c:pt idx="6295">
                  <c:v>7.9286072978109674</c:v>
                </c:pt>
                <c:pt idx="6296">
                  <c:v>7.3924365201224669</c:v>
                </c:pt>
                <c:pt idx="6297">
                  <c:v>6.8332682600076895</c:v>
                </c:pt>
                <c:pt idx="6298">
                  <c:v>6.251671209447105</c:v>
                </c:pt>
                <c:pt idx="6299">
                  <c:v>5.6499853722071665</c:v>
                </c:pt>
                <c:pt idx="6300">
                  <c:v>5.0326506913022779</c:v>
                </c:pt>
                <c:pt idx="6301">
                  <c:v>4.4060041755702857</c:v>
                </c:pt>
                <c:pt idx="6302">
                  <c:v>3.7775624981914149</c:v>
                </c:pt>
                <c:pt idx="6303">
                  <c:v>3.1548720942025366</c:v>
                </c:pt>
                <c:pt idx="6304">
                  <c:v>2.5442219081863033</c:v>
                </c:pt>
                <c:pt idx="6305">
                  <c:v>1.9497213647362188</c:v>
                </c:pt>
                <c:pt idx="6306">
                  <c:v>1.3730036762760212</c:v>
                </c:pt>
                <c:pt idx="6307">
                  <c:v>0.81337849090898195</c:v>
                </c:pt>
                <c:pt idx="6308">
                  <c:v>0.26820518558117279</c:v>
                </c:pt>
                <c:pt idx="6309">
                  <c:v>-0.26657062875908383</c:v>
                </c:pt>
                <c:pt idx="6310">
                  <c:v>-0.79570159460848278</c:v>
                </c:pt>
                <c:pt idx="6311">
                  <c:v>-1.3237376587537601</c:v>
                </c:pt>
                <c:pt idx="6312">
                  <c:v>-1.8540804627702703</c:v>
                </c:pt>
                <c:pt idx="6313">
                  <c:v>-2.3882844749027616</c:v>
                </c:pt>
                <c:pt idx="6314">
                  <c:v>-2.925813355562219</c:v>
                </c:pt>
                <c:pt idx="6315">
                  <c:v>-3.4642942046596703</c:v>
                </c:pt>
                <c:pt idx="6316">
                  <c:v>-4.0001771625945555</c:v>
                </c:pt>
                <c:pt idx="6317">
                  <c:v>-4.5295480204449845</c:v>
                </c:pt>
                <c:pt idx="6318">
                  <c:v>-5.0488097161562102</c:v>
                </c:pt>
                <c:pt idx="6319">
                  <c:v>-5.5551245738939015</c:v>
                </c:pt>
                <c:pt idx="6320">
                  <c:v>-6.0466701466328105</c:v>
                </c:pt>
                <c:pt idx="6321">
                  <c:v>-6.522726539057782</c:v>
                </c:pt>
                <c:pt idx="6322">
                  <c:v>-6.9835370721288754</c:v>
                </c:pt>
                <c:pt idx="6323">
                  <c:v>-7.4299819429886425</c:v>
                </c:pt>
                <c:pt idx="6324">
                  <c:v>-7.863185298359868</c:v>
                </c:pt>
                <c:pt idx="6325">
                  <c:v>-8.2840852386064316</c:v>
                </c:pt>
                <c:pt idx="6326">
                  <c:v>-8.6930374625716844</c:v>
                </c:pt>
                <c:pt idx="6327">
                  <c:v>-9.0897078706897023</c:v>
                </c:pt>
                <c:pt idx="6328">
                  <c:v>-9.4733572185108503</c:v>
                </c:pt>
                <c:pt idx="6329">
                  <c:v>-9.8431948416878505</c:v>
                </c:pt>
                <c:pt idx="6330">
                  <c:v>-10.198470258161612</c:v>
                </c:pt>
                <c:pt idx="6331">
                  <c:v>-10.538408480917548</c:v>
                </c:pt>
                <c:pt idx="6332">
                  <c:v>-10.862229776203881</c:v>
                </c:pt>
                <c:pt idx="6333">
                  <c:v>-11.169171115135267</c:v>
                </c:pt>
                <c:pt idx="6334">
                  <c:v>-11.458267704988613</c:v>
                </c:pt>
                <c:pt idx="6335">
                  <c:v>-11.727947003331613</c:v>
                </c:pt>
                <c:pt idx="6336">
                  <c:v>-11.975797828704401</c:v>
                </c:pt>
                <c:pt idx="6337">
                  <c:v>-12.198746072443477</c:v>
                </c:pt>
                <c:pt idx="6338">
                  <c:v>-12.393508525709484</c:v>
                </c:pt>
                <c:pt idx="6339">
                  <c:v>-12.557108054469085</c:v>
                </c:pt>
                <c:pt idx="6340">
                  <c:v>-12.687331871302737</c:v>
                </c:pt>
                <c:pt idx="6341">
                  <c:v>-12.7829779278325</c:v>
                </c:pt>
                <c:pt idx="6342">
                  <c:v>-12.843752037483965</c:v>
                </c:pt>
                <c:pt idx="6343">
                  <c:v>-12.86987907634059</c:v>
                </c:pt>
                <c:pt idx="6344">
                  <c:v>-12.861598905396589</c:v>
                </c:pt>
                <c:pt idx="6345">
                  <c:v>-12.818682464483805</c:v>
                </c:pt>
                <c:pt idx="6346">
                  <c:v>-12.740095838002569</c:v>
                </c:pt>
                <c:pt idx="6347">
                  <c:v>-12.623964978960288</c:v>
                </c:pt>
                <c:pt idx="6348">
                  <c:v>-12.467943981754873</c:v>
                </c:pt>
                <c:pt idx="6349">
                  <c:v>-12.269901007786205</c:v>
                </c:pt>
                <c:pt idx="6350">
                  <c:v>-12.028630360628002</c:v>
                </c:pt>
                <c:pt idx="6351">
                  <c:v>-11.744328463981368</c:v>
                </c:pt>
                <c:pt idx="6352">
                  <c:v>-11.418792180350694</c:v>
                </c:pt>
                <c:pt idx="6353">
                  <c:v>-11.055442905933063</c:v>
                </c:pt>
                <c:pt idx="6354">
                  <c:v>-10.659299387901507</c:v>
                </c:pt>
                <c:pt idx="6355">
                  <c:v>-10.236887043971601</c:v>
                </c:pt>
                <c:pt idx="6356">
                  <c:v>-9.7958534427141029</c:v>
                </c:pt>
                <c:pt idx="6357">
                  <c:v>-9.3441247591045205</c:v>
                </c:pt>
                <c:pt idx="6358">
                  <c:v>-8.888830548879195</c:v>
                </c:pt>
                <c:pt idx="6359">
                  <c:v>-8.4354650542467322</c:v>
                </c:pt>
                <c:pt idx="6360">
                  <c:v>-7.9875157708292672</c:v>
                </c:pt>
                <c:pt idx="6361">
                  <c:v>-7.5464781870258468</c:v>
                </c:pt>
                <c:pt idx="6362">
                  <c:v>-7.1121907085964864</c:v>
                </c:pt>
                <c:pt idx="6363">
                  <c:v>-6.6834123789545252</c:v>
                </c:pt>
                <c:pt idx="6364">
                  <c:v>-6.2584267667884275</c:v>
                </c:pt>
                <c:pt idx="6365">
                  <c:v>-5.8355121936704331</c:v>
                </c:pt>
                <c:pt idx="6366">
                  <c:v>-5.4132682396042959</c:v>
                </c:pt>
                <c:pt idx="6367">
                  <c:v>-4.9908413890294945</c:v>
                </c:pt>
                <c:pt idx="6368">
                  <c:v>-4.5680576535697641</c:v>
                </c:pt>
                <c:pt idx="6369">
                  <c:v>-4.145400996421559</c:v>
                </c:pt>
                <c:pt idx="6370">
                  <c:v>-3.723780618752262</c:v>
                </c:pt>
                <c:pt idx="6371">
                  <c:v>-3.3041622790317819</c:v>
                </c:pt>
                <c:pt idx="6372">
                  <c:v>-2.8872477357083191</c:v>
                </c:pt>
                <c:pt idx="6373">
                  <c:v>-2.4732956017986543</c:v>
                </c:pt>
                <c:pt idx="6374">
                  <c:v>-2.0620883523086166</c:v>
                </c:pt>
                <c:pt idx="6375">
                  <c:v>-1.6530863687038144</c:v>
                </c:pt>
                <c:pt idx="6376">
                  <c:v>-1.2457331414749968</c:v>
                </c:pt>
                <c:pt idx="6377">
                  <c:v>-0.83973513172366343</c:v>
                </c:pt>
                <c:pt idx="6378">
                  <c:v>-0.43514893008374883</c:v>
                </c:pt>
                <c:pt idx="6379">
                  <c:v>-3.2232110904647296E-2</c:v>
                </c:pt>
                <c:pt idx="6380">
                  <c:v>0.36889090289072746</c:v>
                </c:pt>
                <c:pt idx="6381">
                  <c:v>0.7686787497650529</c:v>
                </c:pt>
                <c:pt idx="6382">
                  <c:v>1.168615070320064</c:v>
                </c:pt>
                <c:pt idx="6383">
                  <c:v>1.5713866083984713</c:v>
                </c:pt>
                <c:pt idx="6384">
                  <c:v>1.9805176648299947</c:v>
                </c:pt>
                <c:pt idx="6385">
                  <c:v>2.3994377952631414</c:v>
                </c:pt>
                <c:pt idx="6386">
                  <c:v>2.8303122176227764</c:v>
                </c:pt>
                <c:pt idx="6387">
                  <c:v>3.2730678075803876</c:v>
                </c:pt>
                <c:pt idx="6388">
                  <c:v>3.7249132329697119</c:v>
                </c:pt>
                <c:pt idx="6389">
                  <c:v>4.1804411489838582</c:v>
                </c:pt>
                <c:pt idx="6390">
                  <c:v>4.6321911578883874</c:v>
                </c:pt>
                <c:pt idx="6391">
                  <c:v>5.0715339995362489</c:v>
                </c:pt>
                <c:pt idx="6392">
                  <c:v>5.489867977505237</c:v>
                </c:pt>
                <c:pt idx="6393">
                  <c:v>5.8800105037926498</c:v>
                </c:pt>
                <c:pt idx="6394">
                  <c:v>6.2373382000439026</c:v>
                </c:pt>
                <c:pt idx="6395">
                  <c:v>6.5602202234698659</c:v>
                </c:pt>
                <c:pt idx="6396">
                  <c:v>6.8497373113659688</c:v>
                </c:pt>
                <c:pt idx="6397">
                  <c:v>7.1089742956370783</c:v>
                </c:pt>
                <c:pt idx="6398">
                  <c:v>7.3420478422541713</c:v>
                </c:pt>
                <c:pt idx="6399">
                  <c:v>7.552999014332169</c:v>
                </c:pt>
                <c:pt idx="6400">
                  <c:v>7.7448448524110702</c:v>
                </c:pt>
                <c:pt idx="6401">
                  <c:v>7.9190374642949584</c:v>
                </c:pt>
                <c:pt idx="6402">
                  <c:v>8.0753709802860421</c:v>
                </c:pt>
                <c:pt idx="6403">
                  <c:v>8.2122466434232511</c:v>
                </c:pt>
                <c:pt idx="6404">
                  <c:v>8.3272258618883459</c:v>
                </c:pt>
                <c:pt idx="6405">
                  <c:v>8.4178611977599722</c:v>
                </c:pt>
                <c:pt idx="6406">
                  <c:v>8.4826167341153393</c:v>
                </c:pt>
                <c:pt idx="6407">
                  <c:v>8.5214773855001518</c:v>
                </c:pt>
                <c:pt idx="6408">
                  <c:v>8.5360156045413955</c:v>
                </c:pt>
                <c:pt idx="6409">
                  <c:v>8.5290002322535372</c:v>
                </c:pt>
                <c:pt idx="6410">
                  <c:v>8.5037621746780108</c:v>
                </c:pt>
                <c:pt idx="6411">
                  <c:v>8.4635064463434944</c:v>
                </c:pt>
                <c:pt idx="6412">
                  <c:v>8.4106749732269463</c:v>
                </c:pt>
                <c:pt idx="6413">
                  <c:v>8.3464751826564161</c:v>
                </c:pt>
                <c:pt idx="6414">
                  <c:v>8.2707793956920952</c:v>
                </c:pt>
                <c:pt idx="6415">
                  <c:v>8.1824624632325165</c:v>
                </c:pt>
                <c:pt idx="6416">
                  <c:v>8.0799535055510052</c:v>
                </c:pt>
                <c:pt idx="6417">
                  <c:v>7.9617217736722941</c:v>
                </c:pt>
                <c:pt idx="6418">
                  <c:v>7.8265970269268266</c:v>
                </c:pt>
                <c:pt idx="6419">
                  <c:v>7.6740007601262805</c:v>
                </c:pt>
                <c:pt idx="6420">
                  <c:v>7.5041515885636612</c:v>
                </c:pt>
                <c:pt idx="6421">
                  <c:v>7.3181331133075922</c:v>
                </c:pt>
                <c:pt idx="6422">
                  <c:v>7.1176780155974306</c:v>
                </c:pt>
                <c:pt idx="6423">
                  <c:v>6.90470931335466</c:v>
                </c:pt>
                <c:pt idx="6424">
                  <c:v>6.680859464566729</c:v>
                </c:pt>
                <c:pt idx="6425">
                  <c:v>6.4471798215108578</c:v>
                </c:pt>
                <c:pt idx="6426">
                  <c:v>6.2040821422118198</c:v>
                </c:pt>
                <c:pt idx="6427">
                  <c:v>5.9514301998375547</c:v>
                </c:pt>
                <c:pt idx="6428">
                  <c:v>5.6887130426282546</c:v>
                </c:pt>
                <c:pt idx="6429">
                  <c:v>5.4153363540647987</c:v>
                </c:pt>
                <c:pt idx="6430">
                  <c:v>5.1311224866500469</c:v>
                </c:pt>
                <c:pt idx="6431">
                  <c:v>4.8368949467672175</c:v>
                </c:pt>
                <c:pt idx="6432">
                  <c:v>4.5347575022764541</c:v>
                </c:pt>
                <c:pt idx="6433">
                  <c:v>4.2278553992211627</c:v>
                </c:pt>
                <c:pt idx="6434">
                  <c:v>3.9198828506542558</c:v>
                </c:pt>
                <c:pt idx="6435">
                  <c:v>3.6146756604914687</c:v>
                </c:pt>
                <c:pt idx="6436">
                  <c:v>3.315874000761815</c:v>
                </c:pt>
                <c:pt idx="6437">
                  <c:v>3.0265445751494715</c:v>
                </c:pt>
                <c:pt idx="6438">
                  <c:v>2.7488352658327893</c:v>
                </c:pt>
                <c:pt idx="6439">
                  <c:v>2.4837610665210987</c:v>
                </c:pt>
                <c:pt idx="6440">
                  <c:v>2.2311731971189488</c:v>
                </c:pt>
                <c:pt idx="6441">
                  <c:v>1.9899853628943758</c:v>
                </c:pt>
                <c:pt idx="6442">
                  <c:v>1.7586477799630613</c:v>
                </c:pt>
                <c:pt idx="6443">
                  <c:v>1.5356479560857819</c:v>
                </c:pt>
                <c:pt idx="6444">
                  <c:v>1.3197904735396693</c:v>
                </c:pt>
                <c:pt idx="6445">
                  <c:v>1.1102629494501512</c:v>
                </c:pt>
                <c:pt idx="6446">
                  <c:v>0.90663165787174127</c:v>
                </c:pt>
                <c:pt idx="6447">
                  <c:v>0.70876622617301932</c:v>
                </c:pt>
                <c:pt idx="6448">
                  <c:v>0.51663773260937629</c:v>
                </c:pt>
                <c:pt idx="6449">
                  <c:v>0.33010693923599638</c:v>
                </c:pt>
                <c:pt idx="6450">
                  <c:v>0.14883611882056785</c:v>
                </c:pt>
                <c:pt idx="6451">
                  <c:v>-2.7752415588764082E-2</c:v>
                </c:pt>
                <c:pt idx="6452">
                  <c:v>-0.20052177677503175</c:v>
                </c:pt>
                <c:pt idx="6453">
                  <c:v>-0.37051015313090607</c:v>
                </c:pt>
                <c:pt idx="6454">
                  <c:v>-0.53861282346596162</c:v>
                </c:pt>
                <c:pt idx="6455">
                  <c:v>-0.70524265097593708</c:v>
                </c:pt>
                <c:pt idx="6456">
                  <c:v>-0.87010306922238523</c:v>
                </c:pt>
                <c:pt idx="6457">
                  <c:v>-1.0321151517558693</c:v>
                </c:pt>
                <c:pt idx="6458">
                  <c:v>-1.1895759079247432</c:v>
                </c:pt>
                <c:pt idx="6459">
                  <c:v>-1.3405066766270646</c:v>
                </c:pt>
                <c:pt idx="6460">
                  <c:v>-1.4829767208316786</c:v>
                </c:pt>
                <c:pt idx="6461">
                  <c:v>-1.6153022371058834</c:v>
                </c:pt>
                <c:pt idx="6462">
                  <c:v>-1.7362124250676731</c:v>
                </c:pt>
                <c:pt idx="6463">
                  <c:v>-1.8450124602966589</c:v>
                </c:pt>
                <c:pt idx="6464">
                  <c:v>-1.9416793365041556</c:v>
                </c:pt>
                <c:pt idx="6465">
                  <c:v>-2.0268488739453208</c:v>
                </c:pt>
                <c:pt idx="6466">
                  <c:v>-2.1016436482953877</c:v>
                </c:pt>
                <c:pt idx="6467">
                  <c:v>-2.1673313862100976</c:v>
                </c:pt>
                <c:pt idx="6468">
                  <c:v>-2.2249280857966429</c:v>
                </c:pt>
                <c:pt idx="6469">
                  <c:v>-2.2749106779947081</c:v>
                </c:pt>
                <c:pt idx="6470">
                  <c:v>-2.3171351471827362</c:v>
                </c:pt>
                <c:pt idx="6471">
                  <c:v>-2.3509518530386107</c:v>
                </c:pt>
                <c:pt idx="6472">
                  <c:v>-2.3754511999541337</c:v>
                </c:pt>
                <c:pt idx="6473">
                  <c:v>-2.389707786754665</c:v>
                </c:pt>
                <c:pt idx="6474">
                  <c:v>-2.3928867873811863</c:v>
                </c:pt>
                <c:pt idx="6475">
                  <c:v>-2.3842438000781345</c:v>
                </c:pt>
                <c:pt idx="6476">
                  <c:v>-2.3631349716087247</c:v>
                </c:pt>
                <c:pt idx="6477">
                  <c:v>-2.3290544326492966</c:v>
                </c:pt>
                <c:pt idx="6478">
                  <c:v>-2.2816650464554007</c:v>
                </c:pt>
                <c:pt idx="6479">
                  <c:v>-2.2208040863890419</c:v>
                </c:pt>
                <c:pt idx="6480">
                  <c:v>-2.1464676319040459</c:v>
                </c:pt>
                <c:pt idx="6481">
                  <c:v>-2.0588638193686148</c:v>
                </c:pt>
                <c:pt idx="6482">
                  <c:v>-1.9586495581738603</c:v>
                </c:pt>
                <c:pt idx="6483">
                  <c:v>-1.8472591433636953</c:v>
                </c:pt>
                <c:pt idx="6484">
                  <c:v>-1.7270403595974371</c:v>
                </c:pt>
                <c:pt idx="6485">
                  <c:v>-1.6010668921475359</c:v>
                </c:pt>
                <c:pt idx="6486">
                  <c:v>-1.4727944744708323</c:v>
                </c:pt>
                <c:pt idx="6487">
                  <c:v>-1.3457322960119604</c:v>
                </c:pt>
                <c:pt idx="6488">
                  <c:v>-1.2230886958709861</c:v>
                </c:pt>
                <c:pt idx="6489">
                  <c:v>-1.1073696364554211</c:v>
                </c:pt>
                <c:pt idx="6490">
                  <c:v>-1.0000927411452789</c:v>
                </c:pt>
                <c:pt idx="6491">
                  <c:v>-0.90176329432455127</c:v>
                </c:pt>
                <c:pt idx="6492">
                  <c:v>-0.8121000518673166</c:v>
                </c:pt>
                <c:pt idx="6493">
                  <c:v>-0.7303471789287832</c:v>
                </c:pt>
                <c:pt idx="6494">
                  <c:v>-0.65549808879903093</c:v>
                </c:pt>
                <c:pt idx="6495">
                  <c:v>-0.58649148222184666</c:v>
                </c:pt>
                <c:pt idx="6496">
                  <c:v>-0.52256477389555045</c:v>
                </c:pt>
                <c:pt idx="6497">
                  <c:v>-0.46370406305041828</c:v>
                </c:pt>
                <c:pt idx="6498">
                  <c:v>-0.41084601315231184</c:v>
                </c:pt>
                <c:pt idx="6499">
                  <c:v>-0.3655244840028597</c:v>
                </c:pt>
                <c:pt idx="6500">
                  <c:v>-0.32903813330328657</c:v>
                </c:pt>
                <c:pt idx="6501">
                  <c:v>-0.30162787644858513</c:v>
                </c:pt>
                <c:pt idx="6502">
                  <c:v>-0.2820993125182133</c:v>
                </c:pt>
                <c:pt idx="6503">
                  <c:v>-0.26787582555089851</c:v>
                </c:pt>
                <c:pt idx="6504">
                  <c:v>-0.25529525360727695</c:v>
                </c:pt>
                <c:pt idx="6505">
                  <c:v>-0.24014270773605662</c:v>
                </c:pt>
                <c:pt idx="6506">
                  <c:v>-0.21841994697545736</c:v>
                </c:pt>
                <c:pt idx="6507">
                  <c:v>-0.18717749271975367</c:v>
                </c:pt>
                <c:pt idx="6508">
                  <c:v>-0.14518586396889605</c:v>
                </c:pt>
                <c:pt idx="6509">
                  <c:v>-9.326397020359696E-2</c:v>
                </c:pt>
                <c:pt idx="6510">
                  <c:v>-3.4151583952906364E-2</c:v>
                </c:pt>
                <c:pt idx="6511">
                  <c:v>2.8013468047124682E-2</c:v>
                </c:pt>
                <c:pt idx="6512">
                  <c:v>8.8397554188320904E-2</c:v>
                </c:pt>
                <c:pt idx="6513">
                  <c:v>0.14220200868452498</c:v>
                </c:pt>
                <c:pt idx="6514">
                  <c:v>0.18538395150369683</c:v>
                </c:pt>
                <c:pt idx="6515">
                  <c:v>0.21523701658582409</c:v>
                </c:pt>
                <c:pt idx="6516">
                  <c:v>0.2306241594823738</c:v>
                </c:pt>
                <c:pt idx="6517">
                  <c:v>0.2318014985434608</c:v>
                </c:pt>
                <c:pt idx="6518">
                  <c:v>0.21993094433916702</c:v>
                </c:pt>
                <c:pt idx="6519">
                  <c:v>0.19640448402508401</c:v>
                </c:pt>
                <c:pt idx="6520">
                  <c:v>0.16213662726955305</c:v>
                </c:pt>
                <c:pt idx="6521">
                  <c:v>0.11708430170082122</c:v>
                </c:pt>
                <c:pt idx="6522">
                  <c:v>6.0192992676543197E-2</c:v>
                </c:pt>
                <c:pt idx="6523">
                  <c:v>-1.0238219445024739E-2</c:v>
                </c:pt>
                <c:pt idx="6524">
                  <c:v>-9.5859835998666945E-2</c:v>
                </c:pt>
                <c:pt idx="6525">
                  <c:v>-0.19743639868601079</c:v>
                </c:pt>
                <c:pt idx="6526">
                  <c:v>-0.3141723954925319</c:v>
                </c:pt>
                <c:pt idx="6527">
                  <c:v>-0.4433376891415266</c:v>
                </c:pt>
                <c:pt idx="6528">
                  <c:v>-0.58025851719904697</c:v>
                </c:pt>
                <c:pt idx="6529">
                  <c:v>-0.71885804052673663</c:v>
                </c:pt>
                <c:pt idx="6530">
                  <c:v>-0.85272906533809323</c:v>
                </c:pt>
                <c:pt idx="6531">
                  <c:v>-0.9763414904391704</c:v>
                </c:pt>
                <c:pt idx="6532">
                  <c:v>-1.0859614236747313</c:v>
                </c:pt>
                <c:pt idx="6533">
                  <c:v>-1.1801256687471255</c:v>
                </c:pt>
                <c:pt idx="6534">
                  <c:v>-1.2596659251008917</c:v>
                </c:pt>
                <c:pt idx="6535">
                  <c:v>-1.3272682276270931</c:v>
                </c:pt>
                <c:pt idx="6536">
                  <c:v>-1.3866556893328286</c:v>
                </c:pt>
                <c:pt idx="6537">
                  <c:v>-1.4416477410770971</c:v>
                </c:pt>
                <c:pt idx="6538">
                  <c:v>-1.4953752397583453</c:v>
                </c:pt>
                <c:pt idx="6539">
                  <c:v>-1.5498426612016527</c:v>
                </c:pt>
                <c:pt idx="6540">
                  <c:v>-1.6058793345080893</c:v>
                </c:pt>
                <c:pt idx="6541">
                  <c:v>-1.6634148088983698</c:v>
                </c:pt>
                <c:pt idx="6542">
                  <c:v>-1.7219559928496815</c:v>
                </c:pt>
                <c:pt idx="6543">
                  <c:v>-1.7810618218417207</c:v>
                </c:pt>
                <c:pt idx="6544">
                  <c:v>-1.8406728719874592</c:v>
                </c:pt>
                <c:pt idx="6545">
                  <c:v>-1.9012873358483804</c:v>
                </c:pt>
                <c:pt idx="6546">
                  <c:v>-1.9639157379138799</c:v>
                </c:pt>
                <c:pt idx="6547">
                  <c:v>-2.0297018159647093</c:v>
                </c:pt>
                <c:pt idx="6548">
                  <c:v>-2.0992639628538621</c:v>
                </c:pt>
                <c:pt idx="6549">
                  <c:v>-2.1719771525157721</c:v>
                </c:pt>
                <c:pt idx="6550">
                  <c:v>-2.2454683376992866</c:v>
                </c:pt>
                <c:pt idx="6551">
                  <c:v>-2.3156138908440167</c:v>
                </c:pt>
                <c:pt idx="6552">
                  <c:v>-2.3772140501915344</c:v>
                </c:pt>
                <c:pt idx="6553">
                  <c:v>-2.4251911402016071</c:v>
                </c:pt>
                <c:pt idx="6554">
                  <c:v>-2.4558599687316951</c:v>
                </c:pt>
                <c:pt idx="6555">
                  <c:v>-2.4677760417690635</c:v>
                </c:pt>
                <c:pt idx="6556">
                  <c:v>-2.4618486779307434</c:v>
                </c:pt>
                <c:pt idx="6557">
                  <c:v>-2.4407738170112041</c:v>
                </c:pt>
                <c:pt idx="6558">
                  <c:v>-2.4081681764428904</c:v>
                </c:pt>
                <c:pt idx="6559">
                  <c:v>-2.3677488006391494</c:v>
                </c:pt>
                <c:pt idx="6560">
                  <c:v>-2.3226926744756544</c:v>
                </c:pt>
                <c:pt idx="6561">
                  <c:v>-2.2752220499816955</c:v>
                </c:pt>
                <c:pt idx="6562">
                  <c:v>-2.226394571811376</c:v>
                </c:pt>
                <c:pt idx="6563">
                  <c:v>-2.1761006703405212</c:v>
                </c:pt>
                <c:pt idx="6564">
                  <c:v>-2.1234314945320527</c:v>
                </c:pt>
                <c:pt idx="6565">
                  <c:v>-2.0674442228557468</c:v>
                </c:pt>
                <c:pt idx="6566">
                  <c:v>-2.0079308736564254</c:v>
                </c:pt>
                <c:pt idx="6567">
                  <c:v>-1.945756247006184</c:v>
                </c:pt>
                <c:pt idx="6568">
                  <c:v>-1.8827205130090707</c:v>
                </c:pt>
                <c:pt idx="6569">
                  <c:v>-1.8211510548000887</c:v>
                </c:pt>
                <c:pt idx="6570">
                  <c:v>-1.7633801704536092</c:v>
                </c:pt>
                <c:pt idx="6571">
                  <c:v>-1.7111756136868372</c:v>
                </c:pt>
                <c:pt idx="6572">
                  <c:v>-1.6652000291115481</c:v>
                </c:pt>
                <c:pt idx="6573">
                  <c:v>-1.6246337822254238</c:v>
                </c:pt>
                <c:pt idx="6574">
                  <c:v>-1.587089384486539</c:v>
                </c:pt>
                <c:pt idx="6575">
                  <c:v>-1.5488619332476627</c:v>
                </c:pt>
                <c:pt idx="6576">
                  <c:v>-1.5055001111614397</c:v>
                </c:pt>
                <c:pt idx="6577">
                  <c:v>-1.4525923452606515</c:v>
                </c:pt>
                <c:pt idx="6578">
                  <c:v>-1.3865139039920704</c:v>
                </c:pt>
                <c:pt idx="6579">
                  <c:v>-1.3049179389304586</c:v>
                </c:pt>
                <c:pt idx="6580">
                  <c:v>-1.2069127934562298</c:v>
                </c:pt>
                <c:pt idx="6581">
                  <c:v>-1.0928828226754765</c:v>
                </c:pt>
                <c:pt idx="6582">
                  <c:v>-0.96402914060560307</c:v>
                </c:pt>
                <c:pt idx="6583">
                  <c:v>-0.82198484966743635</c:v>
                </c:pt>
                <c:pt idx="6584">
                  <c:v>-0.66876201779596378</c:v>
                </c:pt>
                <c:pt idx="6585">
                  <c:v>-0.50683957394184287</c:v>
                </c:pt>
                <c:pt idx="6586">
                  <c:v>-0.33907923717566946</c:v>
                </c:pt>
                <c:pt idx="6587">
                  <c:v>-0.16845924139506877</c:v>
                </c:pt>
                <c:pt idx="6588">
                  <c:v>2.1989825572326835E-3</c:v>
                </c:pt>
                <c:pt idx="6589">
                  <c:v>0.17039870655008074</c:v>
                </c:pt>
                <c:pt idx="6590">
                  <c:v>0.33401308950632802</c:v>
                </c:pt>
                <c:pt idx="6591">
                  <c:v>0.49130047474020327</c:v>
                </c:pt>
                <c:pt idx="6592">
                  <c:v>0.64097506404244031</c:v>
                </c:pt>
                <c:pt idx="6593">
                  <c:v>0.78223387790595511</c:v>
                </c:pt>
                <c:pt idx="6594">
                  <c:v>0.91462726928430305</c:v>
                </c:pt>
                <c:pt idx="6595">
                  <c:v>1.0379110667328049</c:v>
                </c:pt>
                <c:pt idx="6596">
                  <c:v>1.1520884191317191</c:v>
                </c:pt>
                <c:pt idx="6597">
                  <c:v>1.257584886638911</c:v>
                </c:pt>
                <c:pt idx="6598">
                  <c:v>1.3553816381839912</c:v>
                </c:pt>
                <c:pt idx="6599">
                  <c:v>1.447048376626076</c:v>
                </c:pt>
                <c:pt idx="6600">
                  <c:v>1.5345908923107634</c:v>
                </c:pt>
                <c:pt idx="6601">
                  <c:v>1.6200816714405326</c:v>
                </c:pt>
                <c:pt idx="6602">
                  <c:v>1.7053504089579681</c:v>
                </c:pt>
                <c:pt idx="6603">
                  <c:v>1.7919737142916548</c:v>
                </c:pt>
                <c:pt idx="6604">
                  <c:v>1.8813774021136893</c:v>
                </c:pt>
                <c:pt idx="6605">
                  <c:v>1.9747996227196329</c:v>
                </c:pt>
                <c:pt idx="6606">
                  <c:v>2.0731598728338279</c:v>
                </c:pt>
                <c:pt idx="6607">
                  <c:v>2.1769504476685717</c:v>
                </c:pt>
                <c:pt idx="6608">
                  <c:v>2.2861582030932901</c:v>
                </c:pt>
                <c:pt idx="6609">
                  <c:v>2.4002083523674931</c:v>
                </c:pt>
                <c:pt idx="6610">
                  <c:v>2.5179088792297537</c:v>
                </c:pt>
                <c:pt idx="6611">
                  <c:v>2.6373791250808472</c:v>
                </c:pt>
                <c:pt idx="6612">
                  <c:v>2.7560685863887628</c:v>
                </c:pt>
                <c:pt idx="6613">
                  <c:v>2.8709882961338673</c:v>
                </c:pt>
                <c:pt idx="6614">
                  <c:v>2.9790696901466425</c:v>
                </c:pt>
                <c:pt idx="6615">
                  <c:v>3.0774704906904495</c:v>
                </c:pt>
                <c:pt idx="6616">
                  <c:v>3.1637802063252685</c:v>
                </c:pt>
                <c:pt idx="6617">
                  <c:v>3.2361394091475471</c:v>
                </c:pt>
                <c:pt idx="6618">
                  <c:v>3.2932877083367562</c:v>
                </c:pt>
                <c:pt idx="6619">
                  <c:v>3.3346017711149623</c:v>
                </c:pt>
                <c:pt idx="6620">
                  <c:v>3.3600997341896743</c:v>
                </c:pt>
                <c:pt idx="6621">
                  <c:v>3.3703293574375182</c:v>
                </c:pt>
                <c:pt idx="6622">
                  <c:v>3.3662104256084668</c:v>
                </c:pt>
                <c:pt idx="6623">
                  <c:v>3.3489407328100915</c:v>
                </c:pt>
                <c:pt idx="6624">
                  <c:v>3.3199214626363296</c:v>
                </c:pt>
                <c:pt idx="6625">
                  <c:v>3.2806197416628078</c:v>
                </c:pt>
                <c:pt idx="6626">
                  <c:v>3.2324048871255373</c:v>
                </c:pt>
                <c:pt idx="6627">
                  <c:v>3.176461580346162</c:v>
                </c:pt>
                <c:pt idx="6628">
                  <c:v>3.1137958736468709</c:v>
                </c:pt>
                <c:pt idx="6629">
                  <c:v>3.045290017895641</c:v>
                </c:pt>
                <c:pt idx="6630">
                  <c:v>2.9718322442073308</c:v>
                </c:pt>
                <c:pt idx="6631">
                  <c:v>2.8944954880564211</c:v>
                </c:pt>
                <c:pt idx="6632">
                  <c:v>2.8145904233344377</c:v>
                </c:pt>
                <c:pt idx="6633">
                  <c:v>2.7334926637962207</c:v>
                </c:pt>
                <c:pt idx="6634">
                  <c:v>2.652332677024738</c:v>
                </c:pt>
                <c:pt idx="6635">
                  <c:v>2.5717287631486863</c:v>
                </c:pt>
                <c:pt idx="6636">
                  <c:v>2.4917569725256516</c:v>
                </c:pt>
                <c:pt idx="6637">
                  <c:v>2.4121810378036197</c:v>
                </c:pt>
                <c:pt idx="6638">
                  <c:v>2.3326975714562028</c:v>
                </c:pt>
                <c:pt idx="6639">
                  <c:v>2.2529660011254062</c:v>
                </c:pt>
                <c:pt idx="6640">
                  <c:v>2.1724446742523069</c:v>
                </c:pt>
                <c:pt idx="6641">
                  <c:v>2.0901944462248574</c:v>
                </c:pt>
                <c:pt idx="6642">
                  <c:v>2.0048123667729971</c:v>
                </c:pt>
                <c:pt idx="6643">
                  <c:v>1.9146089021790373</c:v>
                </c:pt>
                <c:pt idx="6644">
                  <c:v>1.8179760530231726</c:v>
                </c:pt>
                <c:pt idx="6645">
                  <c:v>1.7137249636153826</c:v>
                </c:pt>
                <c:pt idx="6646">
                  <c:v>1.6012406629938003</c:v>
                </c:pt>
                <c:pt idx="6647">
                  <c:v>1.4804880361747914</c:v>
                </c:pt>
                <c:pt idx="6648">
                  <c:v>1.3519372415800006</c:v>
                </c:pt>
                <c:pt idx="6649">
                  <c:v>1.2164372569912167</c:v>
                </c:pt>
                <c:pt idx="6650">
                  <c:v>1.0750923876650536</c:v>
                </c:pt>
                <c:pt idx="6651">
                  <c:v>0.92917992022990137</c:v>
                </c:pt>
                <c:pt idx="6652">
                  <c:v>0.78006009527149311</c:v>
                </c:pt>
                <c:pt idx="6653">
                  <c:v>0.62902872996809878</c:v>
                </c:pt>
                <c:pt idx="6654">
                  <c:v>0.47718640537705614</c:v>
                </c:pt>
                <c:pt idx="6655">
                  <c:v>0.32542128126632103</c:v>
                </c:pt>
                <c:pt idx="6656">
                  <c:v>0.17445688344742616</c:v>
                </c:pt>
                <c:pt idx="6657">
                  <c:v>2.4893944114450506E-2</c:v>
                </c:pt>
                <c:pt idx="6658">
                  <c:v>-0.12273829646803572</c:v>
                </c:pt>
                <c:pt idx="6659">
                  <c:v>-0.26792423908206003</c:v>
                </c:pt>
                <c:pt idx="6660">
                  <c:v>-0.41013587178478572</c:v>
                </c:pt>
                <c:pt idx="6661">
                  <c:v>-0.54889192900822303</c:v>
                </c:pt>
                <c:pt idx="6662">
                  <c:v>-0.68392030998455333</c:v>
                </c:pt>
                <c:pt idx="6663">
                  <c:v>-0.81532877220191269</c:v>
                </c:pt>
                <c:pt idx="6664">
                  <c:v>-0.94368864067800284</c:v>
                </c:pt>
                <c:pt idx="6665">
                  <c:v>-1.0700381460787658</c:v>
                </c:pt>
                <c:pt idx="6666">
                  <c:v>-1.1958285577725243</c:v>
                </c:pt>
                <c:pt idx="6667">
                  <c:v>-1.3228026519053722</c:v>
                </c:pt>
                <c:pt idx="6668">
                  <c:v>-1.4528026998447363</c:v>
                </c:pt>
                <c:pt idx="6669">
                  <c:v>-1.5874978261545032</c:v>
                </c:pt>
                <c:pt idx="6670">
                  <c:v>-1.7280394008841466</c:v>
                </c:pt>
                <c:pt idx="6671">
                  <c:v>-1.874800595750169</c:v>
                </c:pt>
                <c:pt idx="6672">
                  <c:v>-2.027382992493866</c:v>
                </c:pt>
                <c:pt idx="6673">
                  <c:v>-2.1848374198112421</c:v>
                </c:pt>
                <c:pt idx="6674">
                  <c:v>-2.3459219668089015</c:v>
                </c:pt>
                <c:pt idx="6675">
                  <c:v>-2.5093471501200706</c:v>
                </c:pt>
                <c:pt idx="6676">
                  <c:v>-2.6740124203088325</c:v>
                </c:pt>
                <c:pt idx="6677">
                  <c:v>-2.8391196831147592</c:v>
                </c:pt>
                <c:pt idx="6678">
                  <c:v>-3.0040251528738122</c:v>
                </c:pt>
                <c:pt idx="6679">
                  <c:v>-3.1678487313491739</c:v>
                </c:pt>
                <c:pt idx="6680">
                  <c:v>-3.3290476118692696</c:v>
                </c:pt>
                <c:pt idx="6681">
                  <c:v>-3.4852585085814471</c:v>
                </c:pt>
                <c:pt idx="6682">
                  <c:v>-3.6335680793516878</c:v>
                </c:pt>
                <c:pt idx="6683">
                  <c:v>-3.7710321926359938</c:v>
                </c:pt>
                <c:pt idx="6684">
                  <c:v>-3.8951004379942966</c:v>
                </c:pt>
                <c:pt idx="6685">
                  <c:v>-4.0038012702430263</c:v>
                </c:pt>
                <c:pt idx="6686">
                  <c:v>-4.0958553173053165</c:v>
                </c:pt>
                <c:pt idx="6687">
                  <c:v>-4.1709065645428334</c:v>
                </c:pt>
                <c:pt idx="6688">
                  <c:v>-4.2297833084511716</c:v>
                </c:pt>
                <c:pt idx="6689">
                  <c:v>-4.2745221959163464</c:v>
                </c:pt>
                <c:pt idx="6690">
                  <c:v>-4.3080349404624227</c:v>
                </c:pt>
                <c:pt idx="6691">
                  <c:v>-4.333574246611013</c:v>
                </c:pt>
                <c:pt idx="6692">
                  <c:v>-4.3542140506719411</c:v>
                </c:pt>
                <c:pt idx="6693">
                  <c:v>-4.3724177416289782</c:v>
                </c:pt>
                <c:pt idx="6694">
                  <c:v>-4.3897320423250541</c:v>
                </c:pt>
                <c:pt idx="6695">
                  <c:v>-4.4066667276797373</c:v>
                </c:pt>
                <c:pt idx="6696">
                  <c:v>-4.4227345870819601</c:v>
                </c:pt>
                <c:pt idx="6697">
                  <c:v>-4.4365839468813695</c:v>
                </c:pt>
                <c:pt idx="6698">
                  <c:v>-4.4462321757711853</c:v>
                </c:pt>
                <c:pt idx="6699">
                  <c:v>-4.4494001046897678</c:v>
                </c:pt>
                <c:pt idx="6700">
                  <c:v>-4.4438223608522769</c:v>
                </c:pt>
                <c:pt idx="6701">
                  <c:v>-4.4274164811993533</c:v>
                </c:pt>
                <c:pt idx="6702">
                  <c:v>-4.398318769951322</c:v>
                </c:pt>
                <c:pt idx="6703">
                  <c:v>-4.354817409936631</c:v>
                </c:pt>
                <c:pt idx="6704">
                  <c:v>-4.295240397515049</c:v>
                </c:pt>
                <c:pt idx="6705">
                  <c:v>-4.2179451360172315</c:v>
                </c:pt>
                <c:pt idx="6706">
                  <c:v>-4.1215095791847256</c:v>
                </c:pt>
                <c:pt idx="6707">
                  <c:v>-4.0050728159818352</c:v>
                </c:pt>
                <c:pt idx="6708">
                  <c:v>-3.8686686058921249</c:v>
                </c:pt>
                <c:pt idx="6709">
                  <c:v>-3.7133518731375061</c:v>
                </c:pt>
                <c:pt idx="6710">
                  <c:v>-3.540996862822952</c:v>
                </c:pt>
                <c:pt idx="6711">
                  <c:v>-3.353883589565184</c:v>
                </c:pt>
                <c:pt idx="6712">
                  <c:v>-3.1543554244253453</c:v>
                </c:pt>
                <c:pt idx="6713">
                  <c:v>-2.9447291154928568</c:v>
                </c:pt>
                <c:pt idx="6714">
                  <c:v>-2.7274020605788376</c:v>
                </c:pt>
                <c:pt idx="6715">
                  <c:v>-2.5049474875293458</c:v>
                </c:pt>
                <c:pt idx="6716">
                  <c:v>-2.2800625893650182</c:v>
                </c:pt>
                <c:pt idx="6717">
                  <c:v>-2.0554493350417236</c:v>
                </c:pt>
                <c:pt idx="6718">
                  <c:v>-1.8337170708639559</c:v>
                </c:pt>
                <c:pt idx="6719">
                  <c:v>-1.6172511757009644</c:v>
                </c:pt>
                <c:pt idx="6720">
                  <c:v>-1.4080159855614434</c:v>
                </c:pt>
                <c:pt idx="6721">
                  <c:v>-1.2073221197330983</c:v>
                </c:pt>
                <c:pt idx="6722">
                  <c:v>-1.0155845167910396</c:v>
                </c:pt>
                <c:pt idx="6723">
                  <c:v>-0.83218525820824318</c:v>
                </c:pt>
                <c:pt idx="6724">
                  <c:v>-0.65560157017585352</c:v>
                </c:pt>
                <c:pt idx="6725">
                  <c:v>-0.48379693600663826</c:v>
                </c:pt>
                <c:pt idx="6726">
                  <c:v>-0.31467445409189593</c:v>
                </c:pt>
                <c:pt idx="6727">
                  <c:v>-0.1463880690912566</c:v>
                </c:pt>
                <c:pt idx="6728">
                  <c:v>2.2496883541256434E-2</c:v>
                </c:pt>
                <c:pt idx="6729">
                  <c:v>0.19284938296685472</c:v>
                </c:pt>
                <c:pt idx="6730">
                  <c:v>0.36481244894863524</c:v>
                </c:pt>
                <c:pt idx="6731">
                  <c:v>0.53785225279949267</c:v>
                </c:pt>
                <c:pt idx="6732">
                  <c:v>0.71112317085747812</c:v>
                </c:pt>
                <c:pt idx="6733">
                  <c:v>0.88391339914895695</c:v>
                </c:pt>
                <c:pt idx="6734">
                  <c:v>1.0558643218409749</c:v>
                </c:pt>
                <c:pt idx="6735">
                  <c:v>1.226941115448376</c:v>
                </c:pt>
                <c:pt idx="6736">
                  <c:v>1.3973542889984547</c:v>
                </c:pt>
                <c:pt idx="6737">
                  <c:v>1.5675078457702962</c:v>
                </c:pt>
                <c:pt idx="6738">
                  <c:v>1.7378672864065492</c:v>
                </c:pt>
                <c:pt idx="6739">
                  <c:v>1.9087273967993512</c:v>
                </c:pt>
                <c:pt idx="6740">
                  <c:v>2.0799917427689216</c:v>
                </c:pt>
                <c:pt idx="6741">
                  <c:v>2.2510326524853617</c:v>
                </c:pt>
                <c:pt idx="6742">
                  <c:v>2.420645616248402</c:v>
                </c:pt>
                <c:pt idx="6743">
                  <c:v>2.5871110496448608</c:v>
                </c:pt>
                <c:pt idx="6744">
                  <c:v>2.7483557557396177</c:v>
                </c:pt>
                <c:pt idx="6745">
                  <c:v>2.9021687483904826</c:v>
                </c:pt>
                <c:pt idx="6746">
                  <c:v>3.046391445560074</c:v>
                </c:pt>
                <c:pt idx="6747">
                  <c:v>3.1790520848889647</c:v>
                </c:pt>
                <c:pt idx="6748">
                  <c:v>3.298525454044436</c:v>
                </c:pt>
                <c:pt idx="6749">
                  <c:v>3.4037413499374582</c:v>
                </c:pt>
                <c:pt idx="6750">
                  <c:v>3.4942835298254247</c:v>
                </c:pt>
                <c:pt idx="6751">
                  <c:v>3.5702627573232526</c:v>
                </c:pt>
                <c:pt idx="6752">
                  <c:v>3.6320914496568379</c:v>
                </c:pt>
                <c:pt idx="6753">
                  <c:v>3.6803580545388503</c:v>
                </c:pt>
                <c:pt idx="6754">
                  <c:v>3.715827538877412</c:v>
                </c:pt>
                <c:pt idx="6755">
                  <c:v>3.7394656381694986</c:v>
                </c:pt>
                <c:pt idx="6756">
                  <c:v>3.7524284001143036</c:v>
                </c:pt>
                <c:pt idx="6757">
                  <c:v>3.7560101666127719</c:v>
                </c:pt>
                <c:pt idx="6758">
                  <c:v>3.7515467741487103</c:v>
                </c:pt>
                <c:pt idx="6759">
                  <c:v>3.7403165232577043</c:v>
                </c:pt>
                <c:pt idx="6760">
                  <c:v>3.723497804728968</c:v>
                </c:pt>
                <c:pt idx="6761">
                  <c:v>3.7022060390888889</c:v>
                </c:pt>
                <c:pt idx="6762">
                  <c:v>3.6775863121717212</c:v>
                </c:pt>
                <c:pt idx="6763">
                  <c:v>3.6508576513731308</c:v>
                </c:pt>
                <c:pt idx="6764">
                  <c:v>3.6232313975355233</c:v>
                </c:pt>
                <c:pt idx="6765">
                  <c:v>3.5957807707830378</c:v>
                </c:pt>
                <c:pt idx="6766">
                  <c:v>3.5693825058722779</c:v>
                </c:pt>
                <c:pt idx="6767">
                  <c:v>3.5447526577721109</c:v>
                </c:pt>
                <c:pt idx="6768">
                  <c:v>3.5225005330647594</c:v>
                </c:pt>
                <c:pt idx="6769">
                  <c:v>3.5030765119657552</c:v>
                </c:pt>
                <c:pt idx="6770">
                  <c:v>3.4865763584518099</c:v>
                </c:pt>
                <c:pt idx="6771">
                  <c:v>3.4725811634066819</c:v>
                </c:pt>
                <c:pt idx="6772">
                  <c:v>3.4602155780779835</c:v>
                </c:pt>
                <c:pt idx="6773">
                  <c:v>3.448345377314574</c:v>
                </c:pt>
                <c:pt idx="6774">
                  <c:v>3.4357225467729586</c:v>
                </c:pt>
                <c:pt idx="6775">
                  <c:v>3.4210020139018837</c:v>
                </c:pt>
                <c:pt idx="6776">
                  <c:v>3.4026795314758083</c:v>
                </c:pt>
                <c:pt idx="6777">
                  <c:v>3.379036970862169</c:v>
                </c:pt>
                <c:pt idx="6778">
                  <c:v>3.3481436538061939</c:v>
                </c:pt>
                <c:pt idx="6779">
                  <c:v>3.30792893899635</c:v>
                </c:pt>
                <c:pt idx="6780">
                  <c:v>3.2563660023541163</c:v>
                </c:pt>
                <c:pt idx="6781">
                  <c:v>3.1917974608190245</c:v>
                </c:pt>
                <c:pt idx="6782">
                  <c:v>3.1132480360856296</c:v>
                </c:pt>
                <c:pt idx="6783">
                  <c:v>3.0204690961243608</c:v>
                </c:pt>
                <c:pt idx="6784">
                  <c:v>2.9137416708467834</c:v>
                </c:pt>
                <c:pt idx="6785">
                  <c:v>2.7936888805981783</c:v>
                </c:pt>
                <c:pt idx="6786">
                  <c:v>2.6611898268019702</c:v>
                </c:pt>
                <c:pt idx="6787">
                  <c:v>2.5173375178678405</c:v>
                </c:pt>
                <c:pt idx="6788">
                  <c:v>2.3633952597125485</c:v>
                </c:pt>
                <c:pt idx="6789">
                  <c:v>2.2007237786398366</c:v>
                </c:pt>
                <c:pt idx="6790">
                  <c:v>2.0307343557804884</c:v>
                </c:pt>
                <c:pt idx="6791">
                  <c:v>1.8549764809125024</c:v>
                </c:pt>
                <c:pt idx="6792">
                  <c:v>1.6753106794848409</c:v>
                </c:pt>
                <c:pt idx="6793">
                  <c:v>1.494011365347</c:v>
                </c:pt>
                <c:pt idx="6794">
                  <c:v>1.3137993044703553</c:v>
                </c:pt>
                <c:pt idx="6795">
                  <c:v>1.1378685438845948</c:v>
                </c:pt>
                <c:pt idx="6796">
                  <c:v>0.96981333344353182</c:v>
                </c:pt>
                <c:pt idx="6797">
                  <c:v>0.81333144464937279</c:v>
                </c:pt>
                <c:pt idx="6798">
                  <c:v>0.67176651076025518</c:v>
                </c:pt>
                <c:pt idx="6799">
                  <c:v>0.54773527931271437</c:v>
                </c:pt>
                <c:pt idx="6800">
                  <c:v>0.44305147758137392</c:v>
                </c:pt>
                <c:pt idx="6801">
                  <c:v>0.35887983582161331</c:v>
                </c:pt>
                <c:pt idx="6802">
                  <c:v>0.29584941578458362</c:v>
                </c:pt>
                <c:pt idx="6803">
                  <c:v>0.25392962485608545</c:v>
                </c:pt>
                <c:pt idx="6804">
                  <c:v>0.2321139219529659</c:v>
                </c:pt>
                <c:pt idx="6805">
                  <c:v>0.22814780191553324</c:v>
                </c:pt>
                <c:pt idx="6806">
                  <c:v>0.2384727397884962</c:v>
                </c:pt>
                <c:pt idx="6807">
                  <c:v>0.25838435966609885</c:v>
                </c:pt>
                <c:pt idx="6808">
                  <c:v>0.28243209281608866</c:v>
                </c:pt>
                <c:pt idx="6809">
                  <c:v>0.30516888583573398</c:v>
                </c:pt>
                <c:pt idx="6810">
                  <c:v>0.32218961705138255</c:v>
                </c:pt>
                <c:pt idx="6811">
                  <c:v>0.33115836335710891</c:v>
                </c:pt>
                <c:pt idx="6812">
                  <c:v>0.33249740528692084</c:v>
                </c:pt>
                <c:pt idx="6813">
                  <c:v>0.32950993709076404</c:v>
                </c:pt>
                <c:pt idx="6814">
                  <c:v>0.32789412001087942</c:v>
                </c:pt>
                <c:pt idx="6815">
                  <c:v>0.33480973719033297</c:v>
                </c:pt>
                <c:pt idx="6816">
                  <c:v>0.35761654621295458</c:v>
                </c:pt>
                <c:pt idx="6817">
                  <c:v>0.40238847673575956</c:v>
                </c:pt>
                <c:pt idx="6818">
                  <c:v>0.47262776953726532</c:v>
                </c:pt>
                <c:pt idx="6819">
                  <c:v>0.56866939835312957</c:v>
                </c:pt>
                <c:pt idx="6820">
                  <c:v>0.68781342094562714</c:v>
                </c:pt>
                <c:pt idx="6821">
                  <c:v>0.82491652412140382</c:v>
                </c:pt>
                <c:pt idx="6822">
                  <c:v>0.9732691797000611</c:v>
                </c:pt>
                <c:pt idx="6823">
                  <c:v>1.1256728830225335</c:v>
                </c:pt>
                <c:pt idx="6824">
                  <c:v>1.2755437217314025</c:v>
                </c:pt>
                <c:pt idx="6825">
                  <c:v>1.4177985304927669</c:v>
                </c:pt>
                <c:pt idx="6826">
                  <c:v>1.5493230726109226</c:v>
                </c:pt>
                <c:pt idx="6827">
                  <c:v>1.6689218816191971</c:v>
                </c:pt>
                <c:pt idx="6828">
                  <c:v>1.7768026842751488</c:v>
                </c:pt>
                <c:pt idx="6829">
                  <c:v>1.8738478638736404</c:v>
                </c:pt>
                <c:pt idx="6830">
                  <c:v>1.9610085769509793</c:v>
                </c:pt>
                <c:pt idx="6831">
                  <c:v>2.0389584971028452</c:v>
                </c:pt>
                <c:pt idx="6832">
                  <c:v>2.1079423708267235</c:v>
                </c:pt>
                <c:pt idx="6833">
                  <c:v>2.1678668638775762</c:v>
                </c:pt>
                <c:pt idx="6834">
                  <c:v>2.218719468290983</c:v>
                </c:pt>
                <c:pt idx="6835">
                  <c:v>2.2611469345206938</c:v>
                </c:pt>
                <c:pt idx="6836">
                  <c:v>2.2969280800566172</c:v>
                </c:pt>
                <c:pt idx="6837">
                  <c:v>2.3291780083911156</c:v>
                </c:pt>
                <c:pt idx="6838">
                  <c:v>2.3621378048942603</c:v>
                </c:pt>
                <c:pt idx="6839">
                  <c:v>2.400482882394833</c:v>
                </c:pt>
                <c:pt idx="6840">
                  <c:v>2.4483552910071258</c:v>
                </c:pt>
                <c:pt idx="6841">
                  <c:v>2.5084546269595873</c:v>
                </c:pt>
                <c:pt idx="6842">
                  <c:v>2.5813342921106774</c:v>
                </c:pt>
                <c:pt idx="6843">
                  <c:v>2.6649640555705605</c:v>
                </c:pt>
                <c:pt idx="6844">
                  <c:v>2.7547789738953368</c:v>
                </c:pt>
                <c:pt idx="6845">
                  <c:v>2.8443733678434362</c:v>
                </c:pt>
                <c:pt idx="6846">
                  <c:v>2.9266574958075786</c:v>
                </c:pt>
                <c:pt idx="6847">
                  <c:v>2.995157197777544</c:v>
                </c:pt>
                <c:pt idx="6848">
                  <c:v>3.0452567340879453</c:v>
                </c:pt>
                <c:pt idx="6849">
                  <c:v>3.0751756599258373</c:v>
                </c:pt>
                <c:pt idx="6850">
                  <c:v>3.0863737572573213</c:v>
                </c:pt>
                <c:pt idx="6851">
                  <c:v>3.0831790522018765</c:v>
                </c:pt>
                <c:pt idx="6852">
                  <c:v>3.0716878902508005</c:v>
                </c:pt>
                <c:pt idx="6853">
                  <c:v>3.0582743246046196</c:v>
                </c:pt>
                <c:pt idx="6854">
                  <c:v>3.048189857450041</c:v>
                </c:pt>
                <c:pt idx="6855">
                  <c:v>3.0446187501178335</c:v>
                </c:pt>
                <c:pt idx="6856">
                  <c:v>3.0484181194700355</c:v>
                </c:pt>
                <c:pt idx="6857">
                  <c:v>3.058594644434292</c:v>
                </c:pt>
                <c:pt idx="6858">
                  <c:v>3.0731863110407742</c:v>
                </c:pt>
                <c:pt idx="6859">
                  <c:v>3.0900300411970738</c:v>
                </c:pt>
                <c:pt idx="6860">
                  <c:v>3.1071518433745506</c:v>
                </c:pt>
                <c:pt idx="6861">
                  <c:v>3.1228036710692373</c:v>
                </c:pt>
                <c:pt idx="6862">
                  <c:v>3.1352225091813</c:v>
                </c:pt>
                <c:pt idx="6863">
                  <c:v>3.1422401291901676</c:v>
                </c:pt>
                <c:pt idx="6864">
                  <c:v>3.1410291418944536</c:v>
                </c:pt>
                <c:pt idx="6865">
                  <c:v>3.1281986818105745</c:v>
                </c:pt>
                <c:pt idx="6866">
                  <c:v>3.1001763561156865</c:v>
                </c:pt>
                <c:pt idx="6867">
                  <c:v>3.0537897851258555</c:v>
                </c:pt>
                <c:pt idx="6868">
                  <c:v>2.9870325428911442</c:v>
                </c:pt>
                <c:pt idx="6869">
                  <c:v>2.8997930682108737</c:v>
                </c:pt>
                <c:pt idx="6870">
                  <c:v>2.7942007618720091</c:v>
                </c:pt>
                <c:pt idx="6871">
                  <c:v>2.6744727804388067</c:v>
                </c:pt>
                <c:pt idx="6872">
                  <c:v>2.5463613990689629</c:v>
                </c:pt>
                <c:pt idx="6873">
                  <c:v>2.416310737945695</c:v>
                </c:pt>
                <c:pt idx="6874">
                  <c:v>2.2904167748502133</c:v>
                </c:pt>
                <c:pt idx="6875">
                  <c:v>2.1733442950965332</c:v>
                </c:pt>
                <c:pt idx="6876">
                  <c:v>2.0674512569832384</c:v>
                </c:pt>
                <c:pt idx="6877">
                  <c:v>1.972404544672147</c:v>
                </c:pt>
                <c:pt idx="6878">
                  <c:v>1.8854370891348478</c:v>
                </c:pt>
                <c:pt idx="6879">
                  <c:v>1.8021907305332905</c:v>
                </c:pt>
                <c:pt idx="6880">
                  <c:v>1.7179109522031706</c:v>
                </c:pt>
                <c:pt idx="6881">
                  <c:v>1.6286169816311713</c:v>
                </c:pt>
                <c:pt idx="6882">
                  <c:v>1.5319138602450511</c:v>
                </c:pt>
                <c:pt idx="6883">
                  <c:v>1.4273207462372139</c:v>
                </c:pt>
                <c:pt idx="6884">
                  <c:v>1.3161352992380484</c:v>
                </c:pt>
                <c:pt idx="6885">
                  <c:v>1.2009017729572518</c:v>
                </c:pt>
                <c:pt idx="6886">
                  <c:v>1.0845861074750138</c:v>
                </c:pt>
                <c:pt idx="6887">
                  <c:v>0.96962146371079172</c:v>
                </c:pt>
                <c:pt idx="6888">
                  <c:v>0.85707238166481059</c:v>
                </c:pt>
                <c:pt idx="6889">
                  <c:v>0.74621406434344117</c:v>
                </c:pt>
                <c:pt idx="6890">
                  <c:v>0.63466627368156603</c:v>
                </c:pt>
                <c:pt idx="6891">
                  <c:v>0.51894511175806735</c:v>
                </c:pt>
                <c:pt idx="6892">
                  <c:v>0.39518646320084233</c:v>
                </c:pt>
                <c:pt idx="6893">
                  <c:v>0.25981031148767114</c:v>
                </c:pt>
                <c:pt idx="6894">
                  <c:v>0.10999520684552913</c:v>
                </c:pt>
                <c:pt idx="6895">
                  <c:v>-5.5997905249382321E-2</c:v>
                </c:pt>
                <c:pt idx="6896">
                  <c:v>-0.23859601568665997</c:v>
                </c:pt>
                <c:pt idx="6897">
                  <c:v>-0.4368194733365105</c:v>
                </c:pt>
                <c:pt idx="6898">
                  <c:v>-0.64839834086843406</c:v>
                </c:pt>
                <c:pt idx="6899">
                  <c:v>-0.87012694092246545</c:v>
                </c:pt>
                <c:pt idx="6900">
                  <c:v>-1.0983651274067876</c:v>
                </c:pt>
                <c:pt idx="6901">
                  <c:v>-1.3295211337506923</c:v>
                </c:pt>
                <c:pt idx="6902">
                  <c:v>-1.5603854728803443</c:v>
                </c:pt>
                <c:pt idx="6903">
                  <c:v>-1.7882201199642687</c:v>
                </c:pt>
                <c:pt idx="6904">
                  <c:v>-2.0105822786263383</c:v>
                </c:pt>
                <c:pt idx="6905">
                  <c:v>-2.2250627212114447</c:v>
                </c:pt>
                <c:pt idx="6906">
                  <c:v>-2.4292127766826876</c:v>
                </c:pt>
                <c:pt idx="6907">
                  <c:v>-2.6207621506773187</c:v>
                </c:pt>
                <c:pt idx="6908">
                  <c:v>-2.7980119167851036</c:v>
                </c:pt>
                <c:pt idx="6909">
                  <c:v>-2.9601819402596461</c:v>
                </c:pt>
                <c:pt idx="6910">
                  <c:v>-3.1075319882420516</c:v>
                </c:pt>
                <c:pt idx="6911">
                  <c:v>-3.2412855768050286</c:v>
                </c:pt>
                <c:pt idx="6912">
                  <c:v>-3.3635400970367275</c:v>
                </c:pt>
                <c:pt idx="6913">
                  <c:v>-3.4772358619492763</c:v>
                </c:pt>
                <c:pt idx="6914">
                  <c:v>-3.5860592211081954</c:v>
                </c:pt>
                <c:pt idx="6915">
                  <c:v>-3.6941277726853126</c:v>
                </c:pt>
                <c:pt idx="6916">
                  <c:v>-3.8054477044402524</c:v>
                </c:pt>
                <c:pt idx="6917">
                  <c:v>-3.9232543413695864</c:v>
                </c:pt>
                <c:pt idx="6918">
                  <c:v>-4.0494002463872407</c:v>
                </c:pt>
                <c:pt idx="6919">
                  <c:v>-4.1840117259075207</c:v>
                </c:pt>
                <c:pt idx="6920">
                  <c:v>-4.3255432734162325</c:v>
                </c:pt>
                <c:pt idx="6921">
                  <c:v>-4.471144898768892</c:v>
                </c:pt>
                <c:pt idx="6922">
                  <c:v>-4.6171980462359077</c:v>
                </c:pt>
                <c:pt idx="6923">
                  <c:v>-4.7598750624284278</c:v>
                </c:pt>
                <c:pt idx="6924">
                  <c:v>-4.895568474144131</c:v>
                </c:pt>
                <c:pt idx="6925">
                  <c:v>-5.0212034084007113</c:v>
                </c:pt>
                <c:pt idx="6926">
                  <c:v>-5.1345738055713852</c:v>
                </c:pt>
                <c:pt idx="6927">
                  <c:v>-5.2346931209003849</c:v>
                </c:pt>
                <c:pt idx="6928">
                  <c:v>-5.3219951149120934</c:v>
                </c:pt>
                <c:pt idx="6929">
                  <c:v>-5.398298813492028</c:v>
                </c:pt>
                <c:pt idx="6930">
                  <c:v>-5.4666056103897755</c:v>
                </c:pt>
                <c:pt idx="6931">
                  <c:v>-5.5307969896322948</c:v>
                </c:pt>
                <c:pt idx="6932">
                  <c:v>-5.595159209535967</c:v>
                </c:pt>
                <c:pt idx="6933">
                  <c:v>-5.6636354104338489</c:v>
                </c:pt>
                <c:pt idx="6934">
                  <c:v>-5.738949640183872</c:v>
                </c:pt>
                <c:pt idx="6935">
                  <c:v>-5.8219788716190024</c:v>
                </c:pt>
                <c:pt idx="6936">
                  <c:v>-5.9116374148332174</c:v>
                </c:pt>
                <c:pt idx="6937">
                  <c:v>-6.0052044484384473</c:v>
                </c:pt>
                <c:pt idx="6938">
                  <c:v>-6.0988357702717471</c:v>
                </c:pt>
                <c:pt idx="6939">
                  <c:v>-6.1881164003420901</c:v>
                </c:pt>
                <c:pt idx="6940">
                  <c:v>-6.2687195118154593</c:v>
                </c:pt>
                <c:pt idx="6941">
                  <c:v>-6.3371999396542478</c:v>
                </c:pt>
                <c:pt idx="6942">
                  <c:v>-6.3916946257938285</c:v>
                </c:pt>
                <c:pt idx="6943">
                  <c:v>-6.4322451435901984</c:v>
                </c:pt>
                <c:pt idx="6944">
                  <c:v>-6.4606884217056271</c:v>
                </c:pt>
                <c:pt idx="6945">
                  <c:v>-6.480192409399371</c:v>
                </c:pt>
                <c:pt idx="6946">
                  <c:v>-6.4944913026715207</c:v>
                </c:pt>
                <c:pt idx="6947">
                  <c:v>-6.506974630483616</c:v>
                </c:pt>
                <c:pt idx="6948">
                  <c:v>-6.5199581699492208</c:v>
                </c:pt>
                <c:pt idx="6949">
                  <c:v>-6.5344438383267152</c:v>
                </c:pt>
                <c:pt idx="6950">
                  <c:v>-6.5503463477528667</c:v>
                </c:pt>
                <c:pt idx="6951">
                  <c:v>-6.566820632602095</c:v>
                </c:pt>
                <c:pt idx="6952">
                  <c:v>-6.5824154323216533</c:v>
                </c:pt>
                <c:pt idx="6953">
                  <c:v>-6.5951354403728386</c:v>
                </c:pt>
                <c:pt idx="6954">
                  <c:v>-6.6025691574334964</c:v>
                </c:pt>
                <c:pt idx="6955">
                  <c:v>-6.6020578289333613</c:v>
                </c:pt>
                <c:pt idx="6956">
                  <c:v>-6.5908554190766884</c:v>
                </c:pt>
                <c:pt idx="6957">
                  <c:v>-6.5663812014500778</c:v>
                </c:pt>
                <c:pt idx="6958">
                  <c:v>-6.5266501338169576</c:v>
                </c:pt>
                <c:pt idx="6959">
                  <c:v>-6.4707425727679846</c:v>
                </c:pt>
                <c:pt idx="6960">
                  <c:v>-6.3991173670284169</c:v>
                </c:pt>
                <c:pt idx="6961">
                  <c:v>-6.3137180557711527</c:v>
                </c:pt>
                <c:pt idx="6962">
                  <c:v>-6.2179040390605484</c:v>
                </c:pt>
                <c:pt idx="6963">
                  <c:v>-6.116255606484895</c:v>
                </c:pt>
                <c:pt idx="6964">
                  <c:v>-6.0142207811993575</c:v>
                </c:pt>
                <c:pt idx="6965">
                  <c:v>-5.9174319880382882</c:v>
                </c:pt>
                <c:pt idx="6966">
                  <c:v>-5.8306928931727411</c:v>
                </c:pt>
                <c:pt idx="6967">
                  <c:v>-5.7569912207918357</c:v>
                </c:pt>
                <c:pt idx="6968">
                  <c:v>-5.6969007194929944</c:v>
                </c:pt>
                <c:pt idx="6969">
                  <c:v>-5.648502315511891</c:v>
                </c:pt>
                <c:pt idx="6970">
                  <c:v>-5.607823713454442</c:v>
                </c:pt>
                <c:pt idx="6971">
                  <c:v>-5.5697195006154612</c:v>
                </c:pt>
                <c:pt idx="6972">
                  <c:v>-5.5290176437236829</c:v>
                </c:pt>
                <c:pt idx="6973">
                  <c:v>-5.4816511234622389</c:v>
                </c:pt>
                <c:pt idx="6974">
                  <c:v>-5.4254438149927777</c:v>
                </c:pt>
                <c:pt idx="6975">
                  <c:v>-5.3603594450786822</c:v>
                </c:pt>
                <c:pt idx="6976">
                  <c:v>-5.2882376764833277</c:v>
                </c:pt>
                <c:pt idx="6977">
                  <c:v>-5.2121713345233855</c:v>
                </c:pt>
                <c:pt idx="6978">
                  <c:v>-5.1357692347790271</c:v>
                </c:pt>
                <c:pt idx="6979">
                  <c:v>-5.0625208936455532</c:v>
                </c:pt>
                <c:pt idx="6980">
                  <c:v>-4.9952709808315703</c:v>
                </c:pt>
                <c:pt idx="6981">
                  <c:v>-4.9357295536577963</c:v>
                </c:pt>
                <c:pt idx="6982">
                  <c:v>-4.8841277832162708</c:v>
                </c:pt>
                <c:pt idx="6983">
                  <c:v>-4.8391834525287809</c:v>
                </c:pt>
                <c:pt idx="6984">
                  <c:v>-4.7983280921011184</c:v>
                </c:pt>
                <c:pt idx="6985">
                  <c:v>-4.7580576060153001</c:v>
                </c:pt>
                <c:pt idx="6986">
                  <c:v>-4.714396703198962</c:v>
                </c:pt>
                <c:pt idx="6987">
                  <c:v>-4.6635267926552455</c:v>
                </c:pt>
                <c:pt idx="6988">
                  <c:v>-4.6025064984738711</c:v>
                </c:pt>
                <c:pt idx="6989">
                  <c:v>-4.5298949288454287</c:v>
                </c:pt>
                <c:pt idx="6990">
                  <c:v>-4.4461254153481695</c:v>
                </c:pt>
                <c:pt idx="6991">
                  <c:v>-4.3535435096138295</c:v>
                </c:pt>
                <c:pt idx="6992">
                  <c:v>-4.256003133107213</c:v>
                </c:pt>
                <c:pt idx="6993">
                  <c:v>-4.1579922235608997</c:v>
                </c:pt>
                <c:pt idx="6994">
                  <c:v>-4.0635638019830109</c:v>
                </c:pt>
                <c:pt idx="6995">
                  <c:v>-3.9755491314638998</c:v>
                </c:pt>
                <c:pt idx="6996">
                  <c:v>-3.8952991698870143</c:v>
                </c:pt>
                <c:pt idx="6997">
                  <c:v>-3.8228574866062917</c:v>
                </c:pt>
                <c:pt idx="6998">
                  <c:v>-3.7573912534109417</c:v>
                </c:pt>
                <c:pt idx="6999">
                  <c:v>-3.6977575671505081</c:v>
                </c:pt>
                <c:pt idx="7000">
                  <c:v>-3.6431300166376679</c:v>
                </c:pt>
                <c:pt idx="7001">
                  <c:v>-3.593624576289062</c:v>
                </c:pt>
                <c:pt idx="7002">
                  <c:v>-3.5506942631576321</c:v>
                </c:pt>
                <c:pt idx="7003">
                  <c:v>-3.516925581868362</c:v>
                </c:pt>
                <c:pt idx="7004">
                  <c:v>-3.4951494210017069</c:v>
                </c:pt>
                <c:pt idx="7005">
                  <c:v>-3.4872100797942984</c:v>
                </c:pt>
                <c:pt idx="7006">
                  <c:v>-3.492829619087106</c:v>
                </c:pt>
                <c:pt idx="7007">
                  <c:v>-3.5088659345718476</c:v>
                </c:pt>
                <c:pt idx="7008">
                  <c:v>-3.5292102427847594</c:v>
                </c:pt>
                <c:pt idx="7009">
                  <c:v>-3.545520868752154</c:v>
                </c:pt>
                <c:pt idx="7010">
                  <c:v>-3.5487057445169348</c:v>
                </c:pt>
                <c:pt idx="7011">
                  <c:v>-3.5306469981037667</c:v>
                </c:pt>
                <c:pt idx="7012">
                  <c:v>-3.485547790387562</c:v>
                </c:pt>
                <c:pt idx="7013">
                  <c:v>-3.4106164308864662</c:v>
                </c:pt>
                <c:pt idx="7014">
                  <c:v>-3.3061441826121452</c:v>
                </c:pt>
                <c:pt idx="7015">
                  <c:v>-3.1750860448580704</c:v>
                </c:pt>
                <c:pt idx="7016">
                  <c:v>-3.0222310705074311</c:v>
                </c:pt>
                <c:pt idx="7017">
                  <c:v>-2.8530675162205057</c:v>
                </c:pt>
                <c:pt idx="7018">
                  <c:v>-2.6724863141825703</c:v>
                </c:pt>
                <c:pt idx="7019">
                  <c:v>-2.4836579288776552</c:v>
                </c:pt>
                <c:pt idx="7020">
                  <c:v>-2.2875288776859244</c:v>
                </c:pt>
                <c:pt idx="7021">
                  <c:v>-2.0831037127124867</c:v>
                </c:pt>
                <c:pt idx="7022">
                  <c:v>-1.8683767483801983</c:v>
                </c:pt>
                <c:pt idx="7023">
                  <c:v>-1.641641053597829</c:v>
                </c:pt>
                <c:pt idx="7024">
                  <c:v>-1.4027044289035362</c:v>
                </c:pt>
                <c:pt idx="7025">
                  <c:v>-1.1535376434465301</c:v>
                </c:pt>
                <c:pt idx="7026">
                  <c:v>-0.89823438958215029</c:v>
                </c:pt>
                <c:pt idx="7027">
                  <c:v>-0.6424735459171973</c:v>
                </c:pt>
                <c:pt idx="7028">
                  <c:v>-0.39268669718323146</c:v>
                </c:pt>
                <c:pt idx="7029">
                  <c:v>-0.15501249374598619</c:v>
                </c:pt>
                <c:pt idx="7030">
                  <c:v>6.584882484166589E-2</c:v>
                </c:pt>
                <c:pt idx="7031">
                  <c:v>0.26758993820884625</c:v>
                </c:pt>
                <c:pt idx="7032">
                  <c:v>0.45071104905873988</c:v>
                </c:pt>
                <c:pt idx="7033">
                  <c:v>0.6182606131707592</c:v>
                </c:pt>
                <c:pt idx="7034">
                  <c:v>0.77511036176055792</c:v>
                </c:pt>
                <c:pt idx="7035">
                  <c:v>0.92705818049360278</c:v>
                </c:pt>
                <c:pt idx="7036">
                  <c:v>1.0798977552749787</c:v>
                </c:pt>
                <c:pt idx="7037">
                  <c:v>1.2385834768077142</c:v>
                </c:pt>
                <c:pt idx="7038">
                  <c:v>1.406648643449119</c:v>
                </c:pt>
                <c:pt idx="7039">
                  <c:v>1.5858922455346642</c:v>
                </c:pt>
                <c:pt idx="7040">
                  <c:v>1.7763309021471512</c:v>
                </c:pt>
                <c:pt idx="7041">
                  <c:v>1.9765233803322626</c:v>
                </c:pt>
                <c:pt idx="7042">
                  <c:v>2.1841767901714899</c:v>
                </c:pt>
                <c:pt idx="7043">
                  <c:v>2.3966964265330453</c:v>
                </c:pt>
                <c:pt idx="7044">
                  <c:v>2.6115556615732594</c:v>
                </c:pt>
                <c:pt idx="7045">
                  <c:v>2.8265835074798251</c:v>
                </c:pt>
                <c:pt idx="7046">
                  <c:v>3.040084985685874</c:v>
                </c:pt>
                <c:pt idx="7047">
                  <c:v>3.2506375376319898</c:v>
                </c:pt>
                <c:pt idx="7048">
                  <c:v>3.4566885934224412</c:v>
                </c:pt>
                <c:pt idx="7049">
                  <c:v>3.6562451072809465</c:v>
                </c:pt>
                <c:pt idx="7050">
                  <c:v>3.8468190068931998</c:v>
                </c:pt>
                <c:pt idx="7051">
                  <c:v>4.0256853174397706</c:v>
                </c:pt>
                <c:pt idx="7052">
                  <c:v>4.1904690846626034</c:v>
                </c:pt>
                <c:pt idx="7053">
                  <c:v>4.3398881070881714</c:v>
                </c:pt>
                <c:pt idx="7054">
                  <c:v>4.4743206676919334</c:v>
                </c:pt>
                <c:pt idx="7055">
                  <c:v>4.5960627836847019</c:v>
                </c:pt>
                <c:pt idx="7056">
                  <c:v>4.7094114447374551</c:v>
                </c:pt>
                <c:pt idx="7057">
                  <c:v>4.8205520437281022</c:v>
                </c:pt>
                <c:pt idx="7058">
                  <c:v>4.9369131765759402</c:v>
                </c:pt>
                <c:pt idx="7059">
                  <c:v>5.0658603169237377</c:v>
                </c:pt>
                <c:pt idx="7060">
                  <c:v>5.2131422302066595</c:v>
                </c:pt>
                <c:pt idx="7061">
                  <c:v>5.3816796469688279</c:v>
                </c:pt>
                <c:pt idx="7062">
                  <c:v>5.5710129656613976</c:v>
                </c:pt>
                <c:pt idx="7063">
                  <c:v>5.7773699289410221</c:v>
                </c:pt>
                <c:pt idx="7064">
                  <c:v>5.9941545961680598</c:v>
                </c:pt>
                <c:pt idx="7065">
                  <c:v>6.2128044212062372</c:v>
                </c:pt>
                <c:pt idx="7066">
                  <c:v>6.4241583883585003</c:v>
                </c:pt>
                <c:pt idx="7067">
                  <c:v>6.6202497810079253</c:v>
                </c:pt>
                <c:pt idx="7068">
                  <c:v>6.7959498446332729</c:v>
                </c:pt>
                <c:pt idx="7069">
                  <c:v>6.9498253186300589</c:v>
                </c:pt>
                <c:pt idx="7070">
                  <c:v>7.0839438464330948</c:v>
                </c:pt>
                <c:pt idx="7071">
                  <c:v>7.2027670961028143</c:v>
                </c:pt>
                <c:pt idx="7072">
                  <c:v>7.3115862341123821</c:v>
                </c:pt>
                <c:pt idx="7073">
                  <c:v>7.4149949360070986</c:v>
                </c:pt>
                <c:pt idx="7074">
                  <c:v>7.5157045558703643</c:v>
                </c:pt>
                <c:pt idx="7075">
                  <c:v>7.613913735753135</c:v>
                </c:pt>
                <c:pt idx="7076">
                  <c:v>7.7073654999700896</c:v>
                </c:pt>
                <c:pt idx="7077">
                  <c:v>7.7920033465195786</c:v>
                </c:pt>
                <c:pt idx="7078">
                  <c:v>7.8630095283525119</c:v>
                </c:pt>
                <c:pt idx="7079">
                  <c:v>7.9160622218629513</c:v>
                </c:pt>
                <c:pt idx="7080">
                  <c:v>7.9485863492852804</c:v>
                </c:pt>
                <c:pt idx="7081">
                  <c:v>7.9605778843094068</c:v>
                </c:pt>
                <c:pt idx="7082">
                  <c:v>7.9546815968376521</c:v>
                </c:pt>
                <c:pt idx="7083">
                  <c:v>7.9355671703461512</c:v>
                </c:pt>
                <c:pt idx="7084">
                  <c:v>7.9088226694546506</c:v>
                </c:pt>
                <c:pt idx="7085">
                  <c:v>7.879628560983468</c:v>
                </c:pt>
                <c:pt idx="7086">
                  <c:v>7.8516207090703478</c:v>
                </c:pt>
                <c:pt idx="7087">
                  <c:v>7.8263511620924184</c:v>
                </c:pt>
                <c:pt idx="7088">
                  <c:v>7.8034672468623194</c:v>
                </c:pt>
                <c:pt idx="7089">
                  <c:v>7.7814663808663216</c:v>
                </c:pt>
                <c:pt idx="7090">
                  <c:v>7.7587746519051359</c:v>
                </c:pt>
                <c:pt idx="7091">
                  <c:v>7.7347432279568951</c:v>
                </c:pt>
                <c:pt idx="7092">
                  <c:v>7.7101120478017409</c:v>
                </c:pt>
                <c:pt idx="7093">
                  <c:v>7.6868010222656791</c:v>
                </c:pt>
                <c:pt idx="7094">
                  <c:v>7.6671831080557444</c:v>
                </c:pt>
                <c:pt idx="7095">
                  <c:v>7.6530286123539204</c:v>
                </c:pt>
                <c:pt idx="7096">
                  <c:v>7.6444092977800189</c:v>
                </c:pt>
                <c:pt idx="7097">
                  <c:v>7.6389895458907393</c:v>
                </c:pt>
                <c:pt idx="7098">
                  <c:v>7.631973700018353</c:v>
                </c:pt>
                <c:pt idx="7099">
                  <c:v>7.6166648814796689</c:v>
                </c:pt>
                <c:pt idx="7100">
                  <c:v>7.5855065512001829</c:v>
                </c:pt>
                <c:pt idx="7101">
                  <c:v>7.5315061289792702</c:v>
                </c:pt>
                <c:pt idx="7102">
                  <c:v>7.4497703635550589</c:v>
                </c:pt>
                <c:pt idx="7103">
                  <c:v>7.3387039918739214</c:v>
                </c:pt>
                <c:pt idx="7104">
                  <c:v>7.2004385412463723</c:v>
                </c:pt>
                <c:pt idx="7105">
                  <c:v>7.0402699426844411</c:v>
                </c:pt>
                <c:pt idx="7106">
                  <c:v>6.8653501087670632</c:v>
                </c:pt>
                <c:pt idx="7107">
                  <c:v>6.6832182992360378</c:v>
                </c:pt>
                <c:pt idx="7108">
                  <c:v>6.5005989727519946</c:v>
                </c:pt>
                <c:pt idx="7109">
                  <c:v>6.3226038317242912</c:v>
                </c:pt>
                <c:pt idx="7110">
                  <c:v>6.152350214266102</c:v>
                </c:pt>
                <c:pt idx="7111">
                  <c:v>5.9909281037030411</c:v>
                </c:pt>
                <c:pt idx="7112">
                  <c:v>5.837656001955347</c:v>
                </c:pt>
                <c:pt idx="7113">
                  <c:v>5.6906303386822428</c:v>
                </c:pt>
                <c:pt idx="7114">
                  <c:v>5.5474674089341596</c:v>
                </c:pt>
                <c:pt idx="7115">
                  <c:v>5.4059884516164418</c:v>
                </c:pt>
                <c:pt idx="7116">
                  <c:v>5.2646531942247936</c:v>
                </c:pt>
                <c:pt idx="7117">
                  <c:v>5.12269128628897</c:v>
                </c:pt>
                <c:pt idx="7118">
                  <c:v>4.9800077777164278</c:v>
                </c:pt>
                <c:pt idx="7119">
                  <c:v>4.8370172391242621</c:v>
                </c:pt>
                <c:pt idx="7120">
                  <c:v>4.6944509168495454</c:v>
                </c:pt>
                <c:pt idx="7121">
                  <c:v>4.5530558931004865</c:v>
                </c:pt>
                <c:pt idx="7122">
                  <c:v>4.4132522026571124</c:v>
                </c:pt>
                <c:pt idx="7123">
                  <c:v>4.2749606930756494</c:v>
                </c:pt>
                <c:pt idx="7124">
                  <c:v>4.1377506095158774</c:v>
                </c:pt>
                <c:pt idx="7125">
                  <c:v>4.0013663308747738</c:v>
                </c:pt>
                <c:pt idx="7126">
                  <c:v>3.8664421628834935</c:v>
                </c:pt>
                <c:pt idx="7127">
                  <c:v>3.7348933850770116</c:v>
                </c:pt>
                <c:pt idx="7128">
                  <c:v>3.6096044100490268</c:v>
                </c:pt>
                <c:pt idx="7129">
                  <c:v>3.4934789351834961</c:v>
                </c:pt>
                <c:pt idx="7130">
                  <c:v>3.3882190761343565</c:v>
                </c:pt>
                <c:pt idx="7131">
                  <c:v>3.2933240324037527</c:v>
                </c:pt>
                <c:pt idx="7132">
                  <c:v>3.2057088377196399</c:v>
                </c:pt>
                <c:pt idx="7133">
                  <c:v>3.1200110904426426</c:v>
                </c:pt>
                <c:pt idx="7134">
                  <c:v>3.0294052598888057</c:v>
                </c:pt>
                <c:pt idx="7135">
                  <c:v>2.9267849823935355</c:v>
                </c:pt>
                <c:pt idx="7136">
                  <c:v>2.806135094521077</c:v>
                </c:pt>
                <c:pt idx="7137">
                  <c:v>2.6636988914455975</c:v>
                </c:pt>
                <c:pt idx="7138">
                  <c:v>2.4986303396861125</c:v>
                </c:pt>
                <c:pt idx="7139">
                  <c:v>2.3131078818398878</c:v>
                </c:pt>
                <c:pt idx="7140">
                  <c:v>2.1118959457258391</c:v>
                </c:pt>
                <c:pt idx="7141">
                  <c:v>1.9013002122073626</c:v>
                </c:pt>
                <c:pt idx="7142">
                  <c:v>1.6877736845960927</c:v>
                </c:pt>
                <c:pt idx="7143">
                  <c:v>1.4767967482010489</c:v>
                </c:pt>
                <c:pt idx="7144">
                  <c:v>1.2724881365880691</c:v>
                </c:pt>
                <c:pt idx="7145">
                  <c:v>1.077791046424015</c:v>
                </c:pt>
                <c:pt idx="7146">
                  <c:v>0.89475217249139727</c:v>
                </c:pt>
                <c:pt idx="7147">
                  <c:v>0.72462926311242737</c:v>
                </c:pt>
                <c:pt idx="7148">
                  <c:v>0.56789250407855463</c:v>
                </c:pt>
                <c:pt idx="7149">
                  <c:v>0.42426133242589081</c:v>
                </c:pt>
                <c:pt idx="7150">
                  <c:v>0.29277058682016027</c:v>
                </c:pt>
                <c:pt idx="7151">
                  <c:v>0.17181500722914714</c:v>
                </c:pt>
                <c:pt idx="7152">
                  <c:v>5.9230838051044475E-2</c:v>
                </c:pt>
                <c:pt idx="7153">
                  <c:v>-4.7560358048507924E-2</c:v>
                </c:pt>
                <c:pt idx="7154">
                  <c:v>-0.15137780816612606</c:v>
                </c:pt>
                <c:pt idx="7155">
                  <c:v>-0.25500375105019324</c:v>
                </c:pt>
                <c:pt idx="7156">
                  <c:v>-0.3607724743114491</c:v>
                </c:pt>
                <c:pt idx="7157">
                  <c:v>-0.47023563187427081</c:v>
                </c:pt>
                <c:pt idx="7158">
                  <c:v>-0.58411062191771013</c:v>
                </c:pt>
                <c:pt idx="7159">
                  <c:v>-0.70243214132659604</c:v>
                </c:pt>
                <c:pt idx="7160">
                  <c:v>-0.82470027076230568</c:v>
                </c:pt>
                <c:pt idx="7161">
                  <c:v>-0.95001333859804138</c:v>
                </c:pt>
                <c:pt idx="7162">
                  <c:v>-1.077332194742717</c:v>
                </c:pt>
                <c:pt idx="7163">
                  <c:v>-1.2058454691026608</c:v>
                </c:pt>
                <c:pt idx="7164">
                  <c:v>-1.3351979108979593</c:v>
                </c:pt>
                <c:pt idx="7165">
                  <c:v>-1.4654904170367773</c:v>
                </c:pt>
                <c:pt idx="7166">
                  <c:v>-1.597150616660634</c:v>
                </c:pt>
                <c:pt idx="7167">
                  <c:v>-1.7307322773670804</c:v>
                </c:pt>
                <c:pt idx="7168">
                  <c:v>-1.8666897224264023</c:v>
                </c:pt>
                <c:pt idx="7169">
                  <c:v>-2.0052142480669373</c:v>
                </c:pt>
                <c:pt idx="7170">
                  <c:v>-2.1461979811576888</c:v>
                </c:pt>
                <c:pt idx="7171">
                  <c:v>-2.2893360770187337</c:v>
                </c:pt>
                <c:pt idx="7172">
                  <c:v>-2.4342633212071974</c:v>
                </c:pt>
                <c:pt idx="7173">
                  <c:v>-2.5805822816626676</c:v>
                </c:pt>
                <c:pt idx="7174">
                  <c:v>-2.7277498961766526</c:v>
                </c:pt>
                <c:pt idx="7175">
                  <c:v>-2.8748902405285346</c:v>
                </c:pt>
                <c:pt idx="7176">
                  <c:v>-3.020685828573447</c:v>
                </c:pt>
                <c:pt idx="7177">
                  <c:v>-3.1634929040927591</c:v>
                </c:pt>
                <c:pt idx="7178">
                  <c:v>-3.301581596041244</c:v>
                </c:pt>
                <c:pt idx="7179">
                  <c:v>-3.4332389820928126</c:v>
                </c:pt>
                <c:pt idx="7180">
                  <c:v>-3.5567303997558972</c:v>
                </c:pt>
                <c:pt idx="7181">
                  <c:v>-3.6703759527536572</c:v>
                </c:pt>
                <c:pt idx="7182">
                  <c:v>-3.772806183533107</c:v>
                </c:pt>
                <c:pt idx="7183">
                  <c:v>-3.8631742771258373</c:v>
                </c:pt>
                <c:pt idx="7184">
                  <c:v>-3.9411637884865862</c:v>
                </c:pt>
                <c:pt idx="7185">
                  <c:v>-4.0068648099495272</c:v>
                </c:pt>
                <c:pt idx="7186">
                  <c:v>-4.0606710869601317</c:v>
                </c:pt>
                <c:pt idx="7187">
                  <c:v>-4.1032560875548585</c:v>
                </c:pt>
                <c:pt idx="7188">
                  <c:v>-4.1355884397765186</c:v>
                </c:pt>
                <c:pt idx="7189">
                  <c:v>-4.1589359299493882</c:v>
                </c:pt>
                <c:pt idx="7190">
                  <c:v>-4.1748304754924739</c:v>
                </c:pt>
                <c:pt idx="7191">
                  <c:v>-4.1849636050444676</c:v>
                </c:pt>
                <c:pt idx="7192">
                  <c:v>-4.1910139471614105</c:v>
                </c:pt>
                <c:pt idx="7193">
                  <c:v>-4.1945055965140439</c:v>
                </c:pt>
                <c:pt idx="7194">
                  <c:v>-4.1967889567138172</c:v>
                </c:pt>
                <c:pt idx="7195">
                  <c:v>-4.1990858315935045</c:v>
                </c:pt>
                <c:pt idx="7196">
                  <c:v>-4.2024663260010513</c:v>
                </c:pt>
                <c:pt idx="7197">
                  <c:v>-4.2077016340109656</c:v>
                </c:pt>
                <c:pt idx="7198">
                  <c:v>-4.2150736186676623</c:v>
                </c:pt>
                <c:pt idx="7199">
                  <c:v>-4.2243325529802522</c:v>
                </c:pt>
                <c:pt idx="7200">
                  <c:v>-4.2349065016219409</c:v>
                </c:pt>
                <c:pt idx="7201">
                  <c:v>-4.2461693361865516</c:v>
                </c:pt>
                <c:pt idx="7202">
                  <c:v>-4.2574899722244828</c:v>
                </c:pt>
                <c:pt idx="7203">
                  <c:v>-4.2680819282042677</c:v>
                </c:pt>
                <c:pt idx="7204">
                  <c:v>-4.2768373576359844</c:v>
                </c:pt>
                <c:pt idx="7205">
                  <c:v>-4.2821608871928936</c:v>
                </c:pt>
                <c:pt idx="7206">
                  <c:v>-4.2817911467762952</c:v>
                </c:pt>
                <c:pt idx="7207">
                  <c:v>-4.2728051833106342</c:v>
                </c:pt>
                <c:pt idx="7208">
                  <c:v>-4.2519822359868495</c:v>
                </c:pt>
                <c:pt idx="7209">
                  <c:v>-4.216405571865006</c:v>
                </c:pt>
                <c:pt idx="7210">
                  <c:v>-4.1640573626554422</c:v>
                </c:pt>
                <c:pt idx="7211">
                  <c:v>-4.0943294283705329</c:v>
                </c:pt>
                <c:pt idx="7212">
                  <c:v>-4.0084407508524746</c:v>
                </c:pt>
                <c:pt idx="7213">
                  <c:v>-3.9095995970566841</c:v>
                </c:pt>
                <c:pt idx="7214">
                  <c:v>-3.8027500191980579</c:v>
                </c:pt>
                <c:pt idx="7215">
                  <c:v>-3.6939626061137787</c:v>
                </c:pt>
                <c:pt idx="7216">
                  <c:v>-3.5895854896768267</c:v>
                </c:pt>
                <c:pt idx="7217">
                  <c:v>-3.4951959045228156</c:v>
                </c:pt>
                <c:pt idx="7218">
                  <c:v>-3.4145007281970332</c:v>
                </c:pt>
                <c:pt idx="7219">
                  <c:v>-3.3484870029738465</c:v>
                </c:pt>
                <c:pt idx="7220">
                  <c:v>-3.2951033267313217</c:v>
                </c:pt>
                <c:pt idx="7221">
                  <c:v>-3.2495777236440793</c:v>
                </c:pt>
                <c:pt idx="7222">
                  <c:v>-3.2052203971574578</c:v>
                </c:pt>
                <c:pt idx="7223">
                  <c:v>-3.1545214104190644</c:v>
                </c:pt>
                <c:pt idx="7224">
                  <c:v>-3.0904930206375965</c:v>
                </c:pt>
                <c:pt idx="7225">
                  <c:v>-3.008037722268579</c:v>
                </c:pt>
                <c:pt idx="7226">
                  <c:v>-2.9049185281272942</c:v>
                </c:pt>
                <c:pt idx="7227">
                  <c:v>-2.782108630308235</c:v>
                </c:pt>
                <c:pt idx="7228">
                  <c:v>-2.6435310144088815</c:v>
                </c:pt>
                <c:pt idx="7229">
                  <c:v>-2.495314836086032</c:v>
                </c:pt>
                <c:pt idx="7230">
                  <c:v>-2.3448445377507534</c:v>
                </c:pt>
                <c:pt idx="7231">
                  <c:v>-2.1998598600292003</c:v>
                </c:pt>
                <c:pt idx="7232">
                  <c:v>-2.0676776327985902</c:v>
                </c:pt>
                <c:pt idx="7233">
                  <c:v>-1.9544873511297416</c:v>
                </c:pt>
                <c:pt idx="7234">
                  <c:v>-1.8646942281160634</c:v>
                </c:pt>
                <c:pt idx="7235">
                  <c:v>-1.800411715256518</c:v>
                </c:pt>
                <c:pt idx="7236">
                  <c:v>-1.7612676751957566</c:v>
                </c:pt>
                <c:pt idx="7237">
                  <c:v>-1.7445821681683922</c:v>
                </c:pt>
                <c:pt idx="7238">
                  <c:v>-1.7458756158553419</c:v>
                </c:pt>
                <c:pt idx="7239">
                  <c:v>-1.7596288387379295</c:v>
                </c:pt>
                <c:pt idx="7240">
                  <c:v>-1.7801328003228227</c:v>
                </c:pt>
                <c:pt idx="7241">
                  <c:v>-1.8022529809289038</c:v>
                </c:pt>
                <c:pt idx="7242">
                  <c:v>-1.8220618679083378</c:v>
                </c:pt>
                <c:pt idx="7243">
                  <c:v>-1.8373187459968767</c:v>
                </c:pt>
                <c:pt idx="7244">
                  <c:v>-1.8476420062353769</c:v>
                </c:pt>
                <c:pt idx="7245">
                  <c:v>-1.8542061478838141</c:v>
                </c:pt>
                <c:pt idx="7246">
                  <c:v>-1.859000012064332</c:v>
                </c:pt>
                <c:pt idx="7247">
                  <c:v>-1.8638552710241958</c:v>
                </c:pt>
                <c:pt idx="7248">
                  <c:v>-1.8695157796548378</c:v>
                </c:pt>
                <c:pt idx="7249">
                  <c:v>-1.8751356664436392</c:v>
                </c:pt>
                <c:pt idx="7250">
                  <c:v>-1.8784969242910687</c:v>
                </c:pt>
                <c:pt idx="7251">
                  <c:v>-1.8767501099130295</c:v>
                </c:pt>
                <c:pt idx="7252">
                  <c:v>-1.8672449525016421</c:v>
                </c:pt>
                <c:pt idx="7253">
                  <c:v>-1.8482516354213252</c:v>
                </c:pt>
                <c:pt idx="7254">
                  <c:v>-1.8195010577283361</c:v>
                </c:pt>
                <c:pt idx="7255">
                  <c:v>-1.7823741412899268</c:v>
                </c:pt>
                <c:pt idx="7256">
                  <c:v>-1.7396239363166655</c:v>
                </c:pt>
                <c:pt idx="7257">
                  <c:v>-1.6947749360809006</c:v>
                </c:pt>
                <c:pt idx="7258">
                  <c:v>-1.6514664204430192</c:v>
                </c:pt>
                <c:pt idx="7259">
                  <c:v>-1.612836926831118</c:v>
                </c:pt>
                <c:pt idx="7260">
                  <c:v>-1.5809551931751085</c:v>
                </c:pt>
                <c:pt idx="7261">
                  <c:v>-1.5564941980284543</c:v>
                </c:pt>
                <c:pt idx="7262">
                  <c:v>-1.5388576761002026</c:v>
                </c:pt>
                <c:pt idx="7263">
                  <c:v>-1.5266406555829515</c:v>
                </c:pt>
                <c:pt idx="7264">
                  <c:v>-1.518180178771342</c:v>
                </c:pt>
                <c:pt idx="7265">
                  <c:v>-1.5121174255476539</c:v>
                </c:pt>
                <c:pt idx="7266">
                  <c:v>-1.507906051498779</c:v>
                </c:pt>
                <c:pt idx="7267">
                  <c:v>-1.506081356530143</c:v>
                </c:pt>
                <c:pt idx="7268">
                  <c:v>-1.5081587446176725</c:v>
                </c:pt>
                <c:pt idx="7269">
                  <c:v>-1.5162041398800463</c:v>
                </c:pt>
                <c:pt idx="7270">
                  <c:v>-1.5321750917008874</c:v>
                </c:pt>
                <c:pt idx="7271">
                  <c:v>-1.5571560728190998</c:v>
                </c:pt>
                <c:pt idx="7272">
                  <c:v>-1.5907548017869639</c:v>
                </c:pt>
                <c:pt idx="7273">
                  <c:v>-1.6309580621861925</c:v>
                </c:pt>
                <c:pt idx="7274">
                  <c:v>-1.6745187938497565</c:v>
                </c:pt>
                <c:pt idx="7275">
                  <c:v>-1.7176787531322317</c:v>
                </c:pt>
                <c:pt idx="7276">
                  <c:v>-1.7569198983409307</c:v>
                </c:pt>
                <c:pt idx="7277">
                  <c:v>-1.7894995643895673</c:v>
                </c:pt>
                <c:pt idx="7278">
                  <c:v>-1.8136940664671986</c:v>
                </c:pt>
                <c:pt idx="7279">
                  <c:v>-1.8288640596236432</c:v>
                </c:pt>
                <c:pt idx="7280">
                  <c:v>-1.8354689077533066</c:v>
                </c:pt>
                <c:pt idx="7281">
                  <c:v>-1.8349288503244638</c:v>
                </c:pt>
                <c:pt idx="7282">
                  <c:v>-1.8291616649463409</c:v>
                </c:pt>
                <c:pt idx="7283">
                  <c:v>-1.8199089564122017</c:v>
                </c:pt>
                <c:pt idx="7284">
                  <c:v>-1.8081878399935047</c:v>
                </c:pt>
                <c:pt idx="7285">
                  <c:v>-1.794115576153815</c:v>
                </c:pt>
                <c:pt idx="7286">
                  <c:v>-1.7771349874386149</c:v>
                </c:pt>
                <c:pt idx="7287">
                  <c:v>-1.7564598251224666</c:v>
                </c:pt>
                <c:pt idx="7288">
                  <c:v>-1.731494133198106</c:v>
                </c:pt>
                <c:pt idx="7289">
                  <c:v>-1.7020655702162923</c:v>
                </c:pt>
                <c:pt idx="7290">
                  <c:v>-1.6683917812618472</c:v>
                </c:pt>
                <c:pt idx="7291">
                  <c:v>-1.6308474030333984</c:v>
                </c:pt>
                <c:pt idx="7292">
                  <c:v>-1.5897869070477522</c:v>
                </c:pt>
                <c:pt idx="7293">
                  <c:v>-1.5455281018728297</c:v>
                </c:pt>
                <c:pt idx="7294">
                  <c:v>-1.4983149973392029</c:v>
                </c:pt>
                <c:pt idx="7295">
                  <c:v>-1.4482158467710033</c:v>
                </c:pt>
                <c:pt idx="7296">
                  <c:v>-1.3951429332016834</c:v>
                </c:pt>
                <c:pt idx="7297">
                  <c:v>-1.3390073350854721</c:v>
                </c:pt>
                <c:pt idx="7298">
                  <c:v>-1.2798628536021122</c:v>
                </c:pt>
                <c:pt idx="7299">
                  <c:v>-1.2180626440580378</c:v>
                </c:pt>
                <c:pt idx="7300">
                  <c:v>-1.1544694809907492</c:v>
                </c:pt>
                <c:pt idx="7301">
                  <c:v>-1.0904934352818585</c:v>
                </c:pt>
                <c:pt idx="7302">
                  <c:v>-1.0277858548252334</c:v>
                </c:pt>
                <c:pt idx="7303">
                  <c:v>-0.96782061418232435</c:v>
                </c:pt>
                <c:pt idx="7304">
                  <c:v>-0.91163949187963012</c:v>
                </c:pt>
                <c:pt idx="7305">
                  <c:v>-0.85975616013296785</c:v>
                </c:pt>
                <c:pt idx="7306">
                  <c:v>-0.81213818339609134</c:v>
                </c:pt>
                <c:pt idx="7307">
                  <c:v>-0.76824440508272085</c:v>
                </c:pt>
                <c:pt idx="7308">
                  <c:v>-0.72709942150244355</c:v>
                </c:pt>
                <c:pt idx="7309">
                  <c:v>-0.68742563886231811</c:v>
                </c:pt>
                <c:pt idx="7310">
                  <c:v>-0.64784907682773119</c:v>
                </c:pt>
                <c:pt idx="7311">
                  <c:v>-0.60709342927349608</c:v>
                </c:pt>
                <c:pt idx="7312">
                  <c:v>-0.56407345303568468</c:v>
                </c:pt>
                <c:pt idx="7313">
                  <c:v>-0.51789127050560713</c:v>
                </c:pt>
                <c:pt idx="7314">
                  <c:v>-0.4677333287759427</c:v>
                </c:pt>
                <c:pt idx="7315">
                  <c:v>-0.41268821890500973</c:v>
                </c:pt>
                <c:pt idx="7316">
                  <c:v>-0.35166273946823406</c:v>
                </c:pt>
                <c:pt idx="7317">
                  <c:v>-0.28354742733662669</c:v>
                </c:pt>
                <c:pt idx="7318">
                  <c:v>-0.20751097879585378</c:v>
                </c:pt>
                <c:pt idx="7319">
                  <c:v>-0.12318987344537692</c:v>
                </c:pt>
                <c:pt idx="7320">
                  <c:v>-3.0721492902972349E-2</c:v>
                </c:pt>
                <c:pt idx="7321">
                  <c:v>6.9277826206087828E-2</c:v>
                </c:pt>
                <c:pt idx="7322">
                  <c:v>0.17577395575749952</c:v>
                </c:pt>
                <c:pt idx="7323">
                  <c:v>0.28750344613564943</c:v>
                </c:pt>
                <c:pt idx="7324">
                  <c:v>0.40330978033058545</c:v>
                </c:pt>
                <c:pt idx="7325">
                  <c:v>0.52249352203389021</c:v>
                </c:pt>
                <c:pt idx="7326">
                  <c:v>0.64496256725993484</c:v>
                </c:pt>
                <c:pt idx="7327">
                  <c:v>0.77112984681478181</c:v>
                </c:pt>
                <c:pt idx="7328">
                  <c:v>0.90174589841129749</c:v>
                </c:pt>
                <c:pt idx="7329">
                  <c:v>1.0378301436562172</c:v>
                </c:pt>
                <c:pt idx="7330">
                  <c:v>1.1806487795800251</c:v>
                </c:pt>
                <c:pt idx="7331">
                  <c:v>1.3315342583611336</c:v>
                </c:pt>
                <c:pt idx="7332">
                  <c:v>1.4914634359110628</c:v>
                </c:pt>
                <c:pt idx="7333">
                  <c:v>1.66070227664322</c:v>
                </c:pt>
                <c:pt idx="7334">
                  <c:v>1.838893083340547</c:v>
                </c:pt>
                <c:pt idx="7335">
                  <c:v>2.0254497498991593</c:v>
                </c:pt>
                <c:pt idx="7336">
                  <c:v>2.2198230985386833</c:v>
                </c:pt>
                <c:pt idx="7337">
                  <c:v>2.4215219930783332</c:v>
                </c:pt>
                <c:pt idx="7338">
                  <c:v>2.6300796210154207</c:v>
                </c:pt>
                <c:pt idx="7339">
                  <c:v>2.845066801953311</c:v>
                </c:pt>
                <c:pt idx="7340">
                  <c:v>3.0661087393587239</c:v>
                </c:pt>
                <c:pt idx="7341">
                  <c:v>3.2928414458072748</c:v>
                </c:pt>
                <c:pt idx="7342">
                  <c:v>3.5247961259501972</c:v>
                </c:pt>
                <c:pt idx="7343">
                  <c:v>3.7612665899311564</c:v>
                </c:pt>
                <c:pt idx="7344">
                  <c:v>4.001205044712302</c:v>
                </c:pt>
                <c:pt idx="7345">
                  <c:v>4.2431483689336726</c:v>
                </c:pt>
                <c:pt idx="7346">
                  <c:v>4.485236890214388</c:v>
                </c:pt>
                <c:pt idx="7347">
                  <c:v>4.7254412120489979</c:v>
                </c:pt>
                <c:pt idx="7348">
                  <c:v>4.9619376551241468</c:v>
                </c:pt>
                <c:pt idx="7349">
                  <c:v>5.1934093771573382</c:v>
                </c:pt>
                <c:pt idx="7350">
                  <c:v>5.4191917233330225</c:v>
                </c:pt>
                <c:pt idx="7351">
                  <c:v>5.6392698578482756</c:v>
                </c:pt>
                <c:pt idx="7352">
                  <c:v>5.8540180783888927</c:v>
                </c:pt>
                <c:pt idx="7353">
                  <c:v>6.063723846592155</c:v>
                </c:pt>
                <c:pt idx="7354">
                  <c:v>6.2682203572136386</c:v>
                </c:pt>
                <c:pt idx="7355">
                  <c:v>6.4667346023873851</c:v>
                </c:pt>
                <c:pt idx="7356">
                  <c:v>6.6577701566866594</c:v>
                </c:pt>
                <c:pt idx="7357">
                  <c:v>6.839050449550002</c:v>
                </c:pt>
                <c:pt idx="7358">
                  <c:v>7.0076835982267651</c:v>
                </c:pt>
                <c:pt idx="7359">
                  <c:v>7.1604994005895879</c:v>
                </c:pt>
                <c:pt idx="7360">
                  <c:v>7.2943916472587347</c:v>
                </c:pt>
                <c:pt idx="7361">
                  <c:v>7.4065854813369914</c:v>
                </c:pt>
                <c:pt idx="7362">
                  <c:v>7.494906736960254</c:v>
                </c:pt>
                <c:pt idx="7363">
                  <c:v>7.5581415325138313</c:v>
                </c:pt>
                <c:pt idx="7364">
                  <c:v>7.5963852859568686</c:v>
                </c:pt>
                <c:pt idx="7365">
                  <c:v>7.6111963845729091</c:v>
                </c:pt>
                <c:pt idx="7366">
                  <c:v>7.605490985939598</c:v>
                </c:pt>
                <c:pt idx="7367">
                  <c:v>7.5832596565261223</c:v>
                </c:pt>
                <c:pt idx="7368">
                  <c:v>7.5491799374576773</c:v>
                </c:pt>
                <c:pt idx="7369">
                  <c:v>7.5081112097031761</c:v>
                </c:pt>
                <c:pt idx="7370">
                  <c:v>7.4645576716813133</c:v>
                </c:pt>
                <c:pt idx="7371">
                  <c:v>7.4222928593086248</c:v>
                </c:pt>
                <c:pt idx="7372">
                  <c:v>7.3841649789308672</c:v>
                </c:pt>
                <c:pt idx="7373">
                  <c:v>7.3519942610276052</c:v>
                </c:pt>
                <c:pt idx="7374">
                  <c:v>7.3265931882932689</c:v>
                </c:pt>
                <c:pt idx="7375">
                  <c:v>7.3079017827222303</c:v>
                </c:pt>
                <c:pt idx="7376">
                  <c:v>7.2950952838065808</c:v>
                </c:pt>
                <c:pt idx="7377">
                  <c:v>7.2865714176639456</c:v>
                </c:pt>
                <c:pt idx="7378">
                  <c:v>7.2798457360789142</c:v>
                </c:pt>
                <c:pt idx="7379">
                  <c:v>7.271484343363408</c:v>
                </c:pt>
                <c:pt idx="7380">
                  <c:v>7.2572232004977604</c:v>
                </c:pt>
                <c:pt idx="7381">
                  <c:v>7.2323096771898117</c:v>
                </c:pt>
                <c:pt idx="7382">
                  <c:v>7.1920372788155902</c:v>
                </c:pt>
                <c:pt idx="7383">
                  <c:v>7.1324437971353527</c:v>
                </c:pt>
                <c:pt idx="7384">
                  <c:v>7.0509951997881819</c:v>
                </c:pt>
                <c:pt idx="7385">
                  <c:v>6.946957067278734</c:v>
                </c:pt>
                <c:pt idx="7386">
                  <c:v>6.821331995704754</c:v>
                </c:pt>
                <c:pt idx="7387">
                  <c:v>6.6764547306872402</c:v>
                </c:pt>
                <c:pt idx="7388">
                  <c:v>6.5154049813726012</c:v>
                </c:pt>
                <c:pt idx="7389">
                  <c:v>6.3414269297824761</c:v>
                </c:pt>
                <c:pt idx="7390">
                  <c:v>6.1574490094226908</c:v>
                </c:pt>
                <c:pt idx="7391">
                  <c:v>5.965677192683466</c:v>
                </c:pt>
                <c:pt idx="7392">
                  <c:v>5.7673121509043108</c:v>
                </c:pt>
                <c:pt idx="7393">
                  <c:v>5.5625360804677495</c:v>
                </c:pt>
                <c:pt idx="7394">
                  <c:v>5.3508253785327975</c:v>
                </c:pt>
                <c:pt idx="7395">
                  <c:v>5.1314295644669832</c:v>
                </c:pt>
                <c:pt idx="7396">
                  <c:v>4.9037381576799266</c:v>
                </c:pt>
                <c:pt idx="7397">
                  <c:v>4.6674124986206218</c:v>
                </c:pt>
                <c:pt idx="7398">
                  <c:v>4.4223415003064268</c:v>
                </c:pt>
                <c:pt idx="7399">
                  <c:v>4.1684970321611159</c:v>
                </c:pt>
                <c:pt idx="7400">
                  <c:v>3.9058152826098804</c:v>
                </c:pt>
                <c:pt idx="7401">
                  <c:v>3.6342174812169215</c:v>
                </c:pt>
                <c:pt idx="7402">
                  <c:v>3.3537044087757066</c:v>
                </c:pt>
                <c:pt idx="7403">
                  <c:v>3.0644457276857207</c:v>
                </c:pt>
                <c:pt idx="7404">
                  <c:v>2.766874172068257</c:v>
                </c:pt>
                <c:pt idx="7405">
                  <c:v>2.4617235309192362</c:v>
                </c:pt>
                <c:pt idx="7406">
                  <c:v>2.1499920337230831</c:v>
                </c:pt>
                <c:pt idx="7407">
                  <c:v>1.8329779411017855</c:v>
                </c:pt>
                <c:pt idx="7408">
                  <c:v>1.5124310707007631</c:v>
                </c:pt>
                <c:pt idx="7409">
                  <c:v>1.1906895640566273</c:v>
                </c:pt>
                <c:pt idx="7410">
                  <c:v>0.87072562686145505</c:v>
                </c:pt>
                <c:pt idx="7411">
                  <c:v>0.55603461174937219</c:v>
                </c:pt>
                <c:pt idx="7412">
                  <c:v>0.25023170150319446</c:v>
                </c:pt>
                <c:pt idx="7413">
                  <c:v>-4.3607675334682711E-2</c:v>
                </c:pt>
                <c:pt idx="7414">
                  <c:v>-0.32357576598177518</c:v>
                </c:pt>
                <c:pt idx="7415">
                  <c:v>-0.58929408406285821</c:v>
                </c:pt>
                <c:pt idx="7416">
                  <c:v>-0.84201017856352545</c:v>
                </c:pt>
                <c:pt idx="7417">
                  <c:v>-1.0844844533493634</c:v>
                </c:pt>
                <c:pt idx="7418">
                  <c:v>-1.3205999925574603</c:v>
                </c:pt>
                <c:pt idx="7419">
                  <c:v>-1.5546466524167883</c:v>
                </c:pt>
                <c:pt idx="7420">
                  <c:v>-1.7904467078351887</c:v>
                </c:pt>
                <c:pt idx="7421">
                  <c:v>-2.0306124997330133</c:v>
                </c:pt>
                <c:pt idx="7422">
                  <c:v>-2.2761327481741551</c:v>
                </c:pt>
                <c:pt idx="7423">
                  <c:v>-2.5263444667921129</c:v>
                </c:pt>
                <c:pt idx="7424">
                  <c:v>-2.7792468160504127</c:v>
                </c:pt>
                <c:pt idx="7425">
                  <c:v>-3.0320479936880584</c:v>
                </c:pt>
                <c:pt idx="7426">
                  <c:v>-3.2818501615678928</c:v>
                </c:pt>
                <c:pt idx="7427">
                  <c:v>-3.5263560376611034</c:v>
                </c:pt>
                <c:pt idx="7428">
                  <c:v>-3.7643968442755558</c:v>
                </c:pt>
                <c:pt idx="7429">
                  <c:v>-3.9961687500418415</c:v>
                </c:pt>
                <c:pt idx="7430">
                  <c:v>-4.2231923852907993</c:v>
                </c:pt>
                <c:pt idx="7431">
                  <c:v>-4.4479407490495149</c:v>
                </c:pt>
                <c:pt idx="7432">
                  <c:v>-4.6731176149326794</c:v>
                </c:pt>
                <c:pt idx="7433">
                  <c:v>-4.9008496911258037</c:v>
                </c:pt>
                <c:pt idx="7434">
                  <c:v>-5.13216993522314</c:v>
                </c:pt>
                <c:pt idx="7435">
                  <c:v>-5.3669088609277855</c:v>
                </c:pt>
                <c:pt idx="7436">
                  <c:v>-5.6037952892000975</c:v>
                </c:pt>
                <c:pt idx="7437">
                  <c:v>-5.8405627754254485</c:v>
                </c:pt>
                <c:pt idx="7438">
                  <c:v>-6.0741596428819467</c:v>
                </c:pt>
                <c:pt idx="7439">
                  <c:v>-6.3013142079073488</c:v>
                </c:pt>
                <c:pt idx="7440">
                  <c:v>-6.5193025138818133</c:v>
                </c:pt>
                <c:pt idx="7441">
                  <c:v>-6.7263775296078547</c:v>
                </c:pt>
                <c:pt idx="7442">
                  <c:v>-6.9216700072592392</c:v>
                </c:pt>
                <c:pt idx="7443">
                  <c:v>-7.1048588846197607</c:v>
                </c:pt>
                <c:pt idx="7444">
                  <c:v>-7.2758540707364201</c:v>
                </c:pt>
                <c:pt idx="7445">
                  <c:v>-7.4345128407464252</c:v>
                </c:pt>
                <c:pt idx="7446">
                  <c:v>-7.5803833215771173</c:v>
                </c:pt>
                <c:pt idx="7447">
                  <c:v>-7.7125839196066348</c:v>
                </c:pt>
                <c:pt idx="7448">
                  <c:v>-7.8299678232493193</c:v>
                </c:pt>
                <c:pt idx="7449">
                  <c:v>-7.9314795445420794</c:v>
                </c:pt>
                <c:pt idx="7450">
                  <c:v>-8.0164242030576176</c:v>
                </c:pt>
                <c:pt idx="7451">
                  <c:v>-8.0845746975125419</c:v>
                </c:pt>
                <c:pt idx="7452">
                  <c:v>-8.1362256131580608</c:v>
                </c:pt>
                <c:pt idx="7453">
                  <c:v>-8.1722310913312555</c:v>
                </c:pt>
                <c:pt idx="7454">
                  <c:v>-8.1940295614525489</c:v>
                </c:pt>
                <c:pt idx="7455">
                  <c:v>-8.2036065720531646</c:v>
                </c:pt>
                <c:pt idx="7456">
                  <c:v>-8.2032415646049568</c:v>
                </c:pt>
                <c:pt idx="7457">
                  <c:v>-8.1950653722479387</c:v>
                </c:pt>
                <c:pt idx="7458">
                  <c:v>-8.1807141266020178</c:v>
                </c:pt>
                <c:pt idx="7459">
                  <c:v>-8.1612734681766508</c:v>
                </c:pt>
                <c:pt idx="7460">
                  <c:v>-8.1375040888661871</c:v>
                </c:pt>
                <c:pt idx="7461">
                  <c:v>-8.1101956469594665</c:v>
                </c:pt>
                <c:pt idx="7462">
                  <c:v>-8.0803520033638812</c:v>
                </c:pt>
                <c:pt idx="7463">
                  <c:v>-8.0490448345311716</c:v>
                </c:pt>
                <c:pt idx="7464">
                  <c:v>-8.0170821544030364</c:v>
                </c:pt>
                <c:pt idx="7465">
                  <c:v>-7.9846862583448743</c:v>
                </c:pt>
                <c:pt idx="7466">
                  <c:v>-7.9512899846243164</c:v>
                </c:pt>
                <c:pt idx="7467">
                  <c:v>-7.9155406022959394</c:v>
                </c:pt>
                <c:pt idx="7468">
                  <c:v>-7.8755497462885993</c:v>
                </c:pt>
                <c:pt idx="7469">
                  <c:v>-7.8293461065692043</c:v>
                </c:pt>
                <c:pt idx="7470">
                  <c:v>-7.7754262482242531</c:v>
                </c:pt>
                <c:pt idx="7471">
                  <c:v>-7.713262109428273</c:v>
                </c:pt>
                <c:pt idx="7472">
                  <c:v>-7.6435903859376486</c:v>
                </c:pt>
                <c:pt idx="7473">
                  <c:v>-7.5683147973947333</c:v>
                </c:pt>
                <c:pt idx="7474">
                  <c:v>-7.4900065330342613</c:v>
                </c:pt>
                <c:pt idx="7475">
                  <c:v>-7.4111956846462785</c:v>
                </c:pt>
                <c:pt idx="7476">
                  <c:v>-7.3336954713307057</c:v>
                </c:pt>
                <c:pt idx="7477">
                  <c:v>-7.2581250715746597</c:v>
                </c:pt>
                <c:pt idx="7478">
                  <c:v>-7.183709558703069</c:v>
                </c:pt>
                <c:pt idx="7479">
                  <c:v>-7.1083321320738593</c:v>
                </c:pt>
                <c:pt idx="7480">
                  <c:v>-7.0288107347828355</c:v>
                </c:pt>
                <c:pt idx="7481">
                  <c:v>-6.9414314757395559</c:v>
                </c:pt>
                <c:pt idx="7482">
                  <c:v>-6.8426214339523206</c:v>
                </c:pt>
                <c:pt idx="7483">
                  <c:v>-6.7295574574915289</c:v>
                </c:pt>
                <c:pt idx="7484">
                  <c:v>-6.6007014720706447</c:v>
                </c:pt>
                <c:pt idx="7485">
                  <c:v>-6.45623922183281</c:v>
                </c:pt>
                <c:pt idx="7486">
                  <c:v>-6.2981892238438428</c:v>
                </c:pt>
                <c:pt idx="7487">
                  <c:v>-6.1300107940493724</c:v>
                </c:pt>
                <c:pt idx="7488">
                  <c:v>-5.9558267837264705</c:v>
                </c:pt>
                <c:pt idx="7489">
                  <c:v>-5.7795892557178759</c:v>
                </c:pt>
                <c:pt idx="7490">
                  <c:v>-5.604487610385509</c:v>
                </c:pt>
                <c:pt idx="7491">
                  <c:v>-5.4326827757727409</c:v>
                </c:pt>
                <c:pt idx="7492">
                  <c:v>-5.26526249211408</c:v>
                </c:pt>
                <c:pt idx="7493">
                  <c:v>-5.1023078708197556</c:v>
                </c:pt>
                <c:pt idx="7494">
                  <c:v>-4.943073486507843</c:v>
                </c:pt>
                <c:pt idx="7495">
                  <c:v>-4.7862836309228474</c:v>
                </c:pt>
                <c:pt idx="7496">
                  <c:v>-4.6304472528362766</c:v>
                </c:pt>
                <c:pt idx="7497">
                  <c:v>-4.4740925350816196</c:v>
                </c:pt>
                <c:pt idx="7498">
                  <c:v>-4.315926467306971</c:v>
                </c:pt>
                <c:pt idx="7499">
                  <c:v>-4.1549835756628966</c:v>
                </c:pt>
                <c:pt idx="7500">
                  <c:v>-3.9907579154382842</c:v>
                </c:pt>
                <c:pt idx="7501">
                  <c:v>-3.8232768833223925</c:v>
                </c:pt>
                <c:pt idx="7502">
                  <c:v>-3.6531761499156157</c:v>
                </c:pt>
                <c:pt idx="7503">
                  <c:v>-3.4818505723359787</c:v>
                </c:pt>
                <c:pt idx="7504">
                  <c:v>-3.3115774420735957</c:v>
                </c:pt>
                <c:pt idx="7505">
                  <c:v>-3.1453607515788784</c:v>
                </c:pt>
                <c:pt idx="7506">
                  <c:v>-2.9863919458203876</c:v>
                </c:pt>
                <c:pt idx="7507">
                  <c:v>-2.8373247478670645</c:v>
                </c:pt>
                <c:pt idx="7508">
                  <c:v>-2.699623209817994</c:v>
                </c:pt>
                <c:pt idx="7509">
                  <c:v>-2.5731184637883446</c:v>
                </c:pt>
                <c:pt idx="7510">
                  <c:v>-2.4558748012869573</c:v>
                </c:pt>
                <c:pt idx="7511">
                  <c:v>-2.3444370308459281</c:v>
                </c:pt>
                <c:pt idx="7512">
                  <c:v>-2.2343688825482113</c:v>
                </c:pt>
                <c:pt idx="7513">
                  <c:v>-2.1208541980353215</c:v>
                </c:pt>
                <c:pt idx="7514">
                  <c:v>-1.9992545345236183</c:v>
                </c:pt>
                <c:pt idx="7515">
                  <c:v>-1.8657005352510225</c:v>
                </c:pt>
                <c:pt idx="7516">
                  <c:v>-1.717669090517649</c:v>
                </c:pt>
                <c:pt idx="7517">
                  <c:v>-1.5543272638143102</c:v>
                </c:pt>
                <c:pt idx="7518">
                  <c:v>-1.3766000591819683</c:v>
                </c:pt>
                <c:pt idx="7519">
                  <c:v>-1.1870989958433416</c:v>
                </c:pt>
                <c:pt idx="7520">
                  <c:v>-0.9898717378836559</c:v>
                </c:pt>
                <c:pt idx="7521">
                  <c:v>-0.78981343412085736</c:v>
                </c:pt>
                <c:pt idx="7522">
                  <c:v>-0.59185979191886673</c:v>
                </c:pt>
                <c:pt idx="7523">
                  <c:v>-0.40033373491217789</c:v>
                </c:pt>
                <c:pt idx="7524">
                  <c:v>-0.21866980696151972</c:v>
                </c:pt>
                <c:pt idx="7525">
                  <c:v>-4.9432885818850546E-2</c:v>
                </c:pt>
                <c:pt idx="7526">
                  <c:v>0.10557414073203278</c:v>
                </c:pt>
                <c:pt idx="7527">
                  <c:v>0.24522988761411477</c:v>
                </c:pt>
                <c:pt idx="7528">
                  <c:v>0.36901810469662555</c:v>
                </c:pt>
                <c:pt idx="7529">
                  <c:v>0.47689280103993009</c:v>
                </c:pt>
                <c:pt idx="7530">
                  <c:v>0.56914025939739099</c:v>
                </c:pt>
                <c:pt idx="7531">
                  <c:v>0.64640093523097386</c:v>
                </c:pt>
                <c:pt idx="7532">
                  <c:v>0.70990463893419831</c:v>
                </c:pt>
                <c:pt idx="7533">
                  <c:v>0.76173832767942018</c:v>
                </c:pt>
                <c:pt idx="7534">
                  <c:v>0.80492312424078793</c:v>
                </c:pt>
                <c:pt idx="7535">
                  <c:v>0.84322673143203675</c:v>
                </c:pt>
                <c:pt idx="7536">
                  <c:v>0.88067311017309369</c:v>
                </c:pt>
                <c:pt idx="7537">
                  <c:v>0.92084664756214218</c:v>
                </c:pt>
                <c:pt idx="7538">
                  <c:v>0.96640883667050381</c:v>
                </c:pt>
                <c:pt idx="7539">
                  <c:v>1.019053318217642</c:v>
                </c:pt>
                <c:pt idx="7540">
                  <c:v>1.0796180133335462</c:v>
                </c:pt>
                <c:pt idx="7541">
                  <c:v>1.1481267383884208</c:v>
                </c:pt>
                <c:pt idx="7542">
                  <c:v>1.2238332323112024</c:v>
                </c:pt>
                <c:pt idx="7543">
                  <c:v>1.305335432270833</c:v>
                </c:pt>
                <c:pt idx="7544">
                  <c:v>1.3907010063938181</c:v>
                </c:pt>
                <c:pt idx="7545">
                  <c:v>1.4775298841271169</c:v>
                </c:pt>
                <c:pt idx="7546">
                  <c:v>1.5630083227258713</c:v>
                </c:pt>
                <c:pt idx="7547">
                  <c:v>1.6440450138910558</c:v>
                </c:pt>
                <c:pt idx="7548">
                  <c:v>1.7174665273114509</c:v>
                </c:pt>
                <c:pt idx="7549">
                  <c:v>1.7802800992216128</c:v>
                </c:pt>
                <c:pt idx="7550">
                  <c:v>1.8300484746328332</c:v>
                </c:pt>
                <c:pt idx="7551">
                  <c:v>1.8652649313047414</c:v>
                </c:pt>
                <c:pt idx="7552">
                  <c:v>1.8855591628674051</c:v>
                </c:pt>
                <c:pt idx="7553">
                  <c:v>1.8917053511182147</c:v>
                </c:pt>
                <c:pt idx="7554">
                  <c:v>1.8854581527045589</c:v>
                </c:pt>
                <c:pt idx="7555">
                  <c:v>1.8692168351440785</c:v>
                </c:pt>
                <c:pt idx="7556">
                  <c:v>1.8456293058837019</c:v>
                </c:pt>
                <c:pt idx="7557">
                  <c:v>1.8172634787440638</c:v>
                </c:pt>
                <c:pt idx="7558">
                  <c:v>1.7862423177233071</c:v>
                </c:pt>
                <c:pt idx="7559">
                  <c:v>1.7537465262559442</c:v>
                </c:pt>
                <c:pt idx="7560">
                  <c:v>1.7196357179079942</c:v>
                </c:pt>
                <c:pt idx="7561">
                  <c:v>1.6824968491245345</c:v>
                </c:pt>
                <c:pt idx="7562">
                  <c:v>1.6400878121968392</c:v>
                </c:pt>
                <c:pt idx="7563">
                  <c:v>1.5899439429836875</c:v>
                </c:pt>
                <c:pt idx="7564">
                  <c:v>1.5299394527426498</c:v>
                </c:pt>
                <c:pt idx="7565">
                  <c:v>1.4586418538523649</c:v>
                </c:pt>
                <c:pt idx="7566">
                  <c:v>1.3754485079701628</c:v>
                </c:pt>
                <c:pt idx="7567">
                  <c:v>1.2806315683129617</c:v>
                </c:pt>
                <c:pt idx="7568">
                  <c:v>1.1752851080199209</c:v>
                </c:pt>
                <c:pt idx="7569">
                  <c:v>1.0610333855870675</c:v>
                </c:pt>
                <c:pt idx="7570">
                  <c:v>0.93955115343954898</c:v>
                </c:pt>
                <c:pt idx="7571">
                  <c:v>0.81218179251096712</c:v>
                </c:pt>
                <c:pt idx="7572">
                  <c:v>0.67986234138807333</c:v>
                </c:pt>
                <c:pt idx="7573">
                  <c:v>0.54330582917555481</c:v>
                </c:pt>
                <c:pt idx="7574">
                  <c:v>0.40324821774919484</c:v>
                </c:pt>
                <c:pt idx="7575">
                  <c:v>0.26058849274006401</c:v>
                </c:pt>
                <c:pt idx="7576">
                  <c:v>0.11630670447449257</c:v>
                </c:pt>
                <c:pt idx="7577">
                  <c:v>-2.8806465484077746E-2</c:v>
                </c:pt>
                <c:pt idx="7578">
                  <c:v>-0.17434352098682276</c:v>
                </c:pt>
                <c:pt idx="7579">
                  <c:v>-0.32020905174504555</c:v>
                </c:pt>
                <c:pt idx="7580">
                  <c:v>-0.4664355814568526</c:v>
                </c:pt>
                <c:pt idx="7581">
                  <c:v>-0.6130864342658956</c:v>
                </c:pt>
                <c:pt idx="7582">
                  <c:v>-0.76026075098719947</c:v>
                </c:pt>
                <c:pt idx="7583">
                  <c:v>-0.90810766222103467</c:v>
                </c:pt>
                <c:pt idx="7584">
                  <c:v>-1.056706068871138</c:v>
                </c:pt>
                <c:pt idx="7585">
                  <c:v>-1.2057876094467728</c:v>
                </c:pt>
                <c:pt idx="7586">
                  <c:v>-1.3544361208561773</c:v>
                </c:pt>
                <c:pt idx="7587">
                  <c:v>-1.500827200971149</c:v>
                </c:pt>
                <c:pt idx="7588">
                  <c:v>-1.6420414167954795</c:v>
                </c:pt>
                <c:pt idx="7589">
                  <c:v>-1.7740986914682915</c:v>
                </c:pt>
                <c:pt idx="7590">
                  <c:v>-1.8924096368992815</c:v>
                </c:pt>
                <c:pt idx="7591">
                  <c:v>-1.9927111801506088</c:v>
                </c:pt>
                <c:pt idx="7592">
                  <c:v>-2.0721896141826734</c:v>
                </c:pt>
                <c:pt idx="7593">
                  <c:v>-2.1302514423668351</c:v>
                </c:pt>
                <c:pt idx="7594">
                  <c:v>-2.1686722897908886</c:v>
                </c:pt>
                <c:pt idx="7595">
                  <c:v>-2.1912500876208019</c:v>
                </c:pt>
                <c:pt idx="7596">
                  <c:v>-2.2031260986443164</c:v>
                </c:pt>
                <c:pt idx="7597">
                  <c:v>-2.2098224629437868</c:v>
                </c:pt>
                <c:pt idx="7598">
                  <c:v>-2.2161691448613992</c:v>
                </c:pt>
                <c:pt idx="7599">
                  <c:v>-2.2254913980525299</c:v>
                </c:pt>
                <c:pt idx="7600">
                  <c:v>-2.2393170237876934</c:v>
                </c:pt>
                <c:pt idx="7601">
                  <c:v>-2.2575966827236607</c:v>
                </c:pt>
                <c:pt idx="7602">
                  <c:v>-2.2793280253027972</c:v>
                </c:pt>
                <c:pt idx="7603">
                  <c:v>-2.3033770372236297</c:v>
                </c:pt>
                <c:pt idx="7604">
                  <c:v>-2.3291216422495018</c:v>
                </c:pt>
                <c:pt idx="7605">
                  <c:v>-2.3566555739820205</c:v>
                </c:pt>
                <c:pt idx="7606">
                  <c:v>-2.3865957753219629</c:v>
                </c:pt>
                <c:pt idx="7607">
                  <c:v>-2.4196023537841889</c:v>
                </c:pt>
                <c:pt idx="7608">
                  <c:v>-2.455708928118582</c:v>
                </c:pt>
                <c:pt idx="7609">
                  <c:v>-2.4936606892771529</c:v>
                </c:pt>
                <c:pt idx="7610">
                  <c:v>-2.5304506349778184</c:v>
                </c:pt>
                <c:pt idx="7611">
                  <c:v>-2.5612139807263223</c:v>
                </c:pt>
                <c:pt idx="7612">
                  <c:v>-2.5796608473249738</c:v>
                </c:pt>
                <c:pt idx="7613">
                  <c:v>-2.5790454870848216</c:v>
                </c:pt>
                <c:pt idx="7614">
                  <c:v>-2.5534124181852889</c:v>
                </c:pt>
                <c:pt idx="7615">
                  <c:v>-2.4988177673842205</c:v>
                </c:pt>
                <c:pt idx="7616">
                  <c:v>-2.4142892053276346</c:v>
                </c:pt>
                <c:pt idx="7617">
                  <c:v>-2.3023010618325213</c:v>
                </c:pt>
                <c:pt idx="7618">
                  <c:v>-2.1685509174828188</c:v>
                </c:pt>
                <c:pt idx="7619">
                  <c:v>-2.0209928080176156</c:v>
                </c:pt>
                <c:pt idx="7620">
                  <c:v>-1.8683940280708777</c:v>
                </c:pt>
                <c:pt idx="7621">
                  <c:v>-1.7187968559295401</c:v>
                </c:pt>
                <c:pt idx="7622">
                  <c:v>-1.578152548122328</c:v>
                </c:pt>
                <c:pt idx="7623">
                  <c:v>-1.4494031911894838</c:v>
                </c:pt>
                <c:pt idx="7624">
                  <c:v>-1.332363082232118</c:v>
                </c:pt>
                <c:pt idx="7625">
                  <c:v>-1.2245465720409392</c:v>
                </c:pt>
                <c:pt idx="7626">
                  <c:v>-1.1226001961106589</c:v>
                </c:pt>
                <c:pt idx="7627">
                  <c:v>-1.0236976367957686</c:v>
                </c:pt>
                <c:pt idx="7628">
                  <c:v>-0.92648280553020657</c:v>
                </c:pt>
                <c:pt idx="7629">
                  <c:v>-0.83148002315181935</c:v>
                </c:pt>
                <c:pt idx="7630">
                  <c:v>-0.74096684229729903</c:v>
                </c:pt>
                <c:pt idx="7631">
                  <c:v>-0.65833098319895877</c:v>
                </c:pt>
                <c:pt idx="7632">
                  <c:v>-0.58695689039772359</c:v>
                </c:pt>
                <c:pt idx="7633">
                  <c:v>-0.52877699687492385</c:v>
                </c:pt>
                <c:pt idx="7634">
                  <c:v>-0.48297151215099032</c:v>
                </c:pt>
                <c:pt idx="7635">
                  <c:v>-0.44547545329663957</c:v>
                </c:pt>
                <c:pt idx="7636">
                  <c:v>-0.40953188764795978</c:v>
                </c:pt>
                <c:pt idx="7637">
                  <c:v>-0.36701210953999364</c:v>
                </c:pt>
                <c:pt idx="7638">
                  <c:v>-0.31006832196154271</c:v>
                </c:pt>
                <c:pt idx="7639">
                  <c:v>-0.2327134200698622</c:v>
                </c:pt>
                <c:pt idx="7640">
                  <c:v>-0.13202081109123767</c:v>
                </c:pt>
                <c:pt idx="7641">
                  <c:v>-8.7580758112365577E-3</c:v>
                </c:pt>
                <c:pt idx="7642">
                  <c:v>0.1327337166306555</c:v>
                </c:pt>
                <c:pt idx="7643">
                  <c:v>0.28556459195732081</c:v>
                </c:pt>
                <c:pt idx="7644">
                  <c:v>0.44207444437213611</c:v>
                </c:pt>
                <c:pt idx="7645">
                  <c:v>0.59579998921483757</c:v>
                </c:pt>
                <c:pt idx="7646">
                  <c:v>0.74289815732675735</c:v>
                </c:pt>
                <c:pt idx="7647">
                  <c:v>0.88261916443051291</c:v>
                </c:pt>
                <c:pt idx="7648">
                  <c:v>1.0168975709540662</c:v>
                </c:pt>
                <c:pt idx="7649">
                  <c:v>1.1492759386871561</c:v>
                </c:pt>
                <c:pt idx="7650">
                  <c:v>1.2833974101254215</c:v>
                </c:pt>
                <c:pt idx="7651">
                  <c:v>1.4214879337154167</c:v>
                </c:pt>
                <c:pt idx="7652">
                  <c:v>1.5633271450969883</c:v>
                </c:pt>
                <c:pt idx="7653">
                  <c:v>1.7059705279614212</c:v>
                </c:pt>
                <c:pt idx="7654">
                  <c:v>1.8441843095521182</c:v>
                </c:pt>
                <c:pt idx="7655">
                  <c:v>1.9714543569183145</c:v>
                </c:pt>
                <c:pt idx="7656">
                  <c:v>2.0814191244287894</c:v>
                </c:pt>
                <c:pt idx="7657">
                  <c:v>2.1694323879779511</c:v>
                </c:pt>
                <c:pt idx="7658">
                  <c:v>2.2338016856127685</c:v>
                </c:pt>
                <c:pt idx="7659">
                  <c:v>2.2763045205995427</c:v>
                </c:pt>
                <c:pt idx="7660">
                  <c:v>2.3017952578026675</c:v>
                </c:pt>
                <c:pt idx="7661">
                  <c:v>2.3170012543180056</c:v>
                </c:pt>
                <c:pt idx="7662">
                  <c:v>2.3289629008487038</c:v>
                </c:pt>
                <c:pt idx="7663">
                  <c:v>2.3436911457110243</c:v>
                </c:pt>
                <c:pt idx="7664">
                  <c:v>2.3653234919498041</c:v>
                </c:pt>
                <c:pt idx="7665">
                  <c:v>2.3957452436516724</c:v>
                </c:pt>
                <c:pt idx="7666">
                  <c:v>2.4346162213163747</c:v>
                </c:pt>
                <c:pt idx="7667">
                  <c:v>2.4798697488330999</c:v>
                </c:pt>
                <c:pt idx="7668">
                  <c:v>2.5287189957048493</c:v>
                </c:pt>
                <c:pt idx="7669">
                  <c:v>2.5789331528354529</c:v>
                </c:pt>
                <c:pt idx="7670">
                  <c:v>2.6299440845787774</c:v>
                </c:pt>
                <c:pt idx="7671">
                  <c:v>2.6833958060829799</c:v>
                </c:pt>
                <c:pt idx="7672">
                  <c:v>2.7429225203104699</c:v>
                </c:pt>
                <c:pt idx="7673">
                  <c:v>2.8131702535028316</c:v>
                </c:pt>
                <c:pt idx="7674">
                  <c:v>2.8983688279520137</c:v>
                </c:pt>
                <c:pt idx="7675">
                  <c:v>3.0009987236473079</c:v>
                </c:pt>
                <c:pt idx="7676">
                  <c:v>3.1210032862056476</c:v>
                </c:pt>
                <c:pt idx="7677">
                  <c:v>3.255586442443807</c:v>
                </c:pt>
                <c:pt idx="7678">
                  <c:v>3.3994278356312497</c:v>
                </c:pt>
                <c:pt idx="7679">
                  <c:v>3.5452602573255332</c:v>
                </c:pt>
                <c:pt idx="7680">
                  <c:v>3.6848164158891761</c:v>
                </c:pt>
                <c:pt idx="7681">
                  <c:v>3.8100730277459198</c:v>
                </c:pt>
                <c:pt idx="7682">
                  <c:v>3.9145501599384378</c:v>
                </c:pt>
                <c:pt idx="7683">
                  <c:v>3.9942830337935908</c:v>
                </c:pt>
                <c:pt idx="7684">
                  <c:v>4.0482124236641539</c:v>
                </c:pt>
                <c:pt idx="7685">
                  <c:v>4.078024564574525</c:v>
                </c:pt>
                <c:pt idx="7686">
                  <c:v>4.0875279296806104</c:v>
                </c:pt>
                <c:pt idx="7687">
                  <c:v>4.0815893923889508</c:v>
                </c:pt>
                <c:pt idx="7688">
                  <c:v>4.0649128222664466</c:v>
                </c:pt>
                <c:pt idx="7689">
                  <c:v>4.0411811602812824</c:v>
                </c:pt>
                <c:pt idx="7690">
                  <c:v>4.0127240462616651</c:v>
                </c:pt>
                <c:pt idx="7691">
                  <c:v>3.9804851756280866</c:v>
                </c:pt>
                <c:pt idx="7692">
                  <c:v>3.9442661515732871</c:v>
                </c:pt>
                <c:pt idx="7693">
                  <c:v>3.9033911740244758</c:v>
                </c:pt>
                <c:pt idx="7694">
                  <c:v>3.8575502952154848</c:v>
                </c:pt>
                <c:pt idx="7695">
                  <c:v>3.8073526145862866</c:v>
                </c:pt>
                <c:pt idx="7696">
                  <c:v>3.7544744424228993</c:v>
                </c:pt>
                <c:pt idx="7697">
                  <c:v>3.7015419592802723</c:v>
                </c:pt>
                <c:pt idx="7698">
                  <c:v>3.6517610290960119</c:v>
                </c:pt>
                <c:pt idx="7699">
                  <c:v>3.6082529883410852</c:v>
                </c:pt>
                <c:pt idx="7700">
                  <c:v>3.5732482505456358</c:v>
                </c:pt>
                <c:pt idx="7701">
                  <c:v>3.5474723152456753</c:v>
                </c:pt>
                <c:pt idx="7702">
                  <c:v>3.5299559094352229</c:v>
                </c:pt>
                <c:pt idx="7703">
                  <c:v>3.5181959859764227</c:v>
                </c:pt>
                <c:pt idx="7704">
                  <c:v>3.5085088865758176</c:v>
                </c:pt>
                <c:pt idx="7705">
                  <c:v>3.4966003667783125</c:v>
                </c:pt>
                <c:pt idx="7706">
                  <c:v>3.4783453692208326</c:v>
                </c:pt>
                <c:pt idx="7707">
                  <c:v>3.4504766597680261</c:v>
                </c:pt>
                <c:pt idx="7708">
                  <c:v>3.4108896454114745</c:v>
                </c:pt>
                <c:pt idx="7709">
                  <c:v>3.3586045540961793</c:v>
                </c:pt>
                <c:pt idx="7710">
                  <c:v>3.2935724396382371</c:v>
                </c:pt>
                <c:pt idx="7711">
                  <c:v>3.2164331056017592</c:v>
                </c:pt>
                <c:pt idx="7712">
                  <c:v>3.1282368512592025</c:v>
                </c:pt>
                <c:pt idx="7713">
                  <c:v>3.0300910206917768</c:v>
                </c:pt>
                <c:pt idx="7714">
                  <c:v>2.9228078282779024</c:v>
                </c:pt>
                <c:pt idx="7715">
                  <c:v>2.8067691088462245</c:v>
                </c:pt>
                <c:pt idx="7716">
                  <c:v>2.6821141702387119</c:v>
                </c:pt>
                <c:pt idx="7717">
                  <c:v>2.5491203010141974</c:v>
                </c:pt>
                <c:pt idx="7718">
                  <c:v>2.4085066095316603</c:v>
                </c:pt>
                <c:pt idx="7719">
                  <c:v>2.2614577389964947</c:v>
                </c:pt>
                <c:pt idx="7720">
                  <c:v>2.1094345035279876</c:v>
                </c:pt>
                <c:pt idx="7721">
                  <c:v>1.9539764015315151</c:v>
                </c:pt>
                <c:pt idx="7722">
                  <c:v>1.7965457472776174</c:v>
                </c:pt>
                <c:pt idx="7723">
                  <c:v>1.6384163619256564</c:v>
                </c:pt>
                <c:pt idx="7724">
                  <c:v>1.4806574992406747</c:v>
                </c:pt>
                <c:pt idx="7725">
                  <c:v>1.3241210308000229</c:v>
                </c:pt>
                <c:pt idx="7726">
                  <c:v>1.1693399429630438</c:v>
                </c:pt>
                <c:pt idx="7727">
                  <c:v>1.0164313106573817</c:v>
                </c:pt>
                <c:pt idx="7728">
                  <c:v>0.86509980517032203</c:v>
                </c:pt>
                <c:pt idx="7729">
                  <c:v>0.71474531462552571</c:v>
                </c:pt>
                <c:pt idx="7730">
                  <c:v>0.5646117644992823</c:v>
                </c:pt>
                <c:pt idx="7731">
                  <c:v>0.4139379681124053</c:v>
                </c:pt>
                <c:pt idx="7732">
                  <c:v>0.26220515783259485</c:v>
                </c:pt>
                <c:pt idx="7733">
                  <c:v>0.10949576389406061</c:v>
                </c:pt>
                <c:pt idx="7734">
                  <c:v>-4.3290113623652912E-2</c:v>
                </c:pt>
                <c:pt idx="7735">
                  <c:v>-0.19458143300271044</c:v>
                </c:pt>
                <c:pt idx="7736">
                  <c:v>-0.3425403170788201</c:v>
                </c:pt>
                <c:pt idx="7737">
                  <c:v>-0.48548865644127004</c:v>
                </c:pt>
                <c:pt idx="7738">
                  <c:v>-0.62223470118674706</c:v>
                </c:pt>
                <c:pt idx="7739">
                  <c:v>-0.75220731942362962</c:v>
                </c:pt>
                <c:pt idx="7740">
                  <c:v>-0.87536833556212801</c:v>
                </c:pt>
                <c:pt idx="7741">
                  <c:v>-0.99207476351061508</c:v>
                </c:pt>
                <c:pt idx="7742">
                  <c:v>-1.1030330503661676</c:v>
                </c:pt>
                <c:pt idx="7743">
                  <c:v>-1.2092521360622435</c:v>
                </c:pt>
                <c:pt idx="7744">
                  <c:v>-1.311916228076113</c:v>
                </c:pt>
                <c:pt idx="7745">
                  <c:v>-1.4122830544048559</c:v>
                </c:pt>
                <c:pt idx="7746">
                  <c:v>-1.5116838676385309</c:v>
                </c:pt>
                <c:pt idx="7747">
                  <c:v>-1.6115425771861847</c:v>
                </c:pt>
                <c:pt idx="7748">
                  <c:v>-1.7133161540307087</c:v>
                </c:pt>
                <c:pt idx="7749">
                  <c:v>-1.8183377048648928</c:v>
                </c:pt>
                <c:pt idx="7750">
                  <c:v>-1.9275936731968524</c:v>
                </c:pt>
                <c:pt idx="7751">
                  <c:v>-2.041510836603412</c:v>
                </c:pt>
                <c:pt idx="7752">
                  <c:v>-2.1598342705027695</c:v>
                </c:pt>
                <c:pt idx="7753">
                  <c:v>-2.281591931258244</c:v>
                </c:pt>
                <c:pt idx="7754">
                  <c:v>-2.4050926786878497</c:v>
                </c:pt>
                <c:pt idx="7755">
                  <c:v>-2.5279854134941244</c:v>
                </c:pt>
                <c:pt idx="7756">
                  <c:v>-2.6474550644527453</c:v>
                </c:pt>
                <c:pt idx="7757">
                  <c:v>-2.7605401692606146</c:v>
                </c:pt>
                <c:pt idx="7758">
                  <c:v>-2.8644643709573567</c:v>
                </c:pt>
                <c:pt idx="7759">
                  <c:v>-2.9568900660977793</c:v>
                </c:pt>
                <c:pt idx="7760">
                  <c:v>-3.0360876611551295</c:v>
                </c:pt>
                <c:pt idx="7761">
                  <c:v>-3.1010435507040977</c:v>
                </c:pt>
                <c:pt idx="7762">
                  <c:v>-3.1514718948004417</c:v>
                </c:pt>
                <c:pt idx="7763">
                  <c:v>-3.1877329942987096</c:v>
                </c:pt>
                <c:pt idx="7764">
                  <c:v>-3.2107601935570682</c:v>
                </c:pt>
                <c:pt idx="7765">
                  <c:v>-3.2220099688250694</c:v>
                </c:pt>
                <c:pt idx="7766">
                  <c:v>-3.2233394400203843</c:v>
                </c:pt>
                <c:pt idx="7767">
                  <c:v>-3.2168026523871593</c:v>
                </c:pt>
                <c:pt idx="7768">
                  <c:v>-3.2044435480949574</c:v>
                </c:pt>
                <c:pt idx="7769">
                  <c:v>-3.1881244480165405</c:v>
                </c:pt>
                <c:pt idx="7770">
                  <c:v>-3.169422711569883</c:v>
                </c:pt>
                <c:pt idx="7771">
                  <c:v>-3.1496694377744729</c:v>
                </c:pt>
                <c:pt idx="7772">
                  <c:v>-3.13008949113292</c:v>
                </c:pt>
                <c:pt idx="7773">
                  <c:v>-3.1118565827131959</c:v>
                </c:pt>
                <c:pt idx="7774">
                  <c:v>-3.0960106237647245</c:v>
                </c:pt>
                <c:pt idx="7775">
                  <c:v>-3.0833647699965274</c:v>
                </c:pt>
                <c:pt idx="7776">
                  <c:v>-3.0744405525237721</c:v>
                </c:pt>
                <c:pt idx="7777">
                  <c:v>-3.0693302568285441</c:v>
                </c:pt>
                <c:pt idx="7778">
                  <c:v>-3.0674491243200697</c:v>
                </c:pt>
                <c:pt idx="7779">
                  <c:v>-3.0673484906968778</c:v>
                </c:pt>
                <c:pt idx="7780">
                  <c:v>-3.0668360016559415</c:v>
                </c:pt>
                <c:pt idx="7781">
                  <c:v>-3.0633517499519658</c:v>
                </c:pt>
                <c:pt idx="7782">
                  <c:v>-3.0542682029085966</c:v>
                </c:pt>
                <c:pt idx="7783">
                  <c:v>-3.0370143854940697</c:v>
                </c:pt>
                <c:pt idx="7784">
                  <c:v>-3.0092060063499084</c:v>
                </c:pt>
                <c:pt idx="7785">
                  <c:v>-2.9688394310893651</c:v>
                </c:pt>
                <c:pt idx="7786">
                  <c:v>-2.9144907805455564</c:v>
                </c:pt>
                <c:pt idx="7787">
                  <c:v>-2.8454687800654006</c:v>
                </c:pt>
                <c:pt idx="7788">
                  <c:v>-2.7618174141504102</c:v>
                </c:pt>
                <c:pt idx="7789">
                  <c:v>-2.6641405825686157</c:v>
                </c:pt>
                <c:pt idx="7790">
                  <c:v>-2.5533523139969607</c:v>
                </c:pt>
                <c:pt idx="7791">
                  <c:v>-2.4304375750125815</c:v>
                </c:pt>
                <c:pt idx="7792">
                  <c:v>-2.2962802926591612</c:v>
                </c:pt>
                <c:pt idx="7793">
                  <c:v>-2.1516416193089114</c:v>
                </c:pt>
                <c:pt idx="7794">
                  <c:v>-1.9973664380906389</c:v>
                </c:pt>
                <c:pt idx="7795">
                  <c:v>-1.8347613976605781</c:v>
                </c:pt>
                <c:pt idx="7796">
                  <c:v>-1.6658791754176687</c:v>
                </c:pt>
                <c:pt idx="7797">
                  <c:v>-1.4934684482171001</c:v>
                </c:pt>
                <c:pt idx="7798">
                  <c:v>-1.3206577071876779</c:v>
                </c:pt>
                <c:pt idx="7799">
                  <c:v>-1.1506289553391031</c:v>
                </c:pt>
                <c:pt idx="7800">
                  <c:v>-0.98636018120398572</c:v>
                </c:pt>
                <c:pt idx="7801">
                  <c:v>-0.83032403794411436</c:v>
                </c:pt>
                <c:pt idx="7802">
                  <c:v>-0.68415716455450348</c:v>
                </c:pt>
                <c:pt idx="7803">
                  <c:v>-0.54846368692288161</c:v>
                </c:pt>
                <c:pt idx="7804">
                  <c:v>-0.42282591101027239</c:v>
                </c:pt>
                <c:pt idx="7805">
                  <c:v>-0.30599463824359852</c:v>
                </c:pt>
                <c:pt idx="7806">
                  <c:v>-0.19623901972255925</c:v>
                </c:pt>
                <c:pt idx="7807">
                  <c:v>-9.1782983508664914E-2</c:v>
                </c:pt>
                <c:pt idx="7808">
                  <c:v>8.8510761628659597E-3</c:v>
                </c:pt>
                <c:pt idx="7809">
                  <c:v>0.10673521160805682</c:v>
                </c:pt>
                <c:pt idx="7810">
                  <c:v>0.20267264540253632</c:v>
                </c:pt>
                <c:pt idx="7811">
                  <c:v>0.29748698001718643</c:v>
                </c:pt>
                <c:pt idx="7812">
                  <c:v>0.39225925374445164</c:v>
                </c:pt>
                <c:pt idx="7813">
                  <c:v>0.4883102893919693</c:v>
                </c:pt>
                <c:pt idx="7814">
                  <c:v>0.5869656228639033</c:v>
                </c:pt>
                <c:pt idx="7815">
                  <c:v>0.68927819620427433</c:v>
                </c:pt>
                <c:pt idx="7816">
                  <c:v>0.79580112884532928</c:v>
                </c:pt>
                <c:pt idx="7817">
                  <c:v>0.90645974822460917</c:v>
                </c:pt>
                <c:pt idx="7818">
                  <c:v>1.0205472960549575</c:v>
                </c:pt>
                <c:pt idx="7819">
                  <c:v>1.1368348100592438</c:v>
                </c:pt>
                <c:pt idx="7820">
                  <c:v>1.2538116083174689</c:v>
                </c:pt>
                <c:pt idx="7821">
                  <c:v>1.3699497359992778</c:v>
                </c:pt>
                <c:pt idx="7822">
                  <c:v>1.4837652072466088</c:v>
                </c:pt>
                <c:pt idx="7823">
                  <c:v>1.5937328065665521</c:v>
                </c:pt>
                <c:pt idx="7824">
                  <c:v>1.6983742908149191</c:v>
                </c:pt>
                <c:pt idx="7825">
                  <c:v>1.7965992468554042</c:v>
                </c:pt>
                <c:pt idx="7826">
                  <c:v>1.8880261076972804</c:v>
                </c:pt>
                <c:pt idx="7827">
                  <c:v>1.9730041805001695</c:v>
                </c:pt>
                <c:pt idx="7828">
                  <c:v>2.0523634336425673</c:v>
                </c:pt>
                <c:pt idx="7829">
                  <c:v>2.1271738036295784</c:v>
                </c:pt>
                <c:pt idx="7830">
                  <c:v>2.1986827335035644</c:v>
                </c:pt>
                <c:pt idx="7831">
                  <c:v>2.2682995575600451</c:v>
                </c:pt>
                <c:pt idx="7832">
                  <c:v>2.3374406782024502</c:v>
                </c:pt>
                <c:pt idx="7833">
                  <c:v>2.4072934841868601</c:v>
                </c:pt>
                <c:pt idx="7834">
                  <c:v>2.4787003519953368</c:v>
                </c:pt>
                <c:pt idx="7835">
                  <c:v>2.5521856660003048</c:v>
                </c:pt>
                <c:pt idx="7836">
                  <c:v>2.6279719622447586</c:v>
                </c:pt>
                <c:pt idx="7837">
                  <c:v>2.7059489846373541</c:v>
                </c:pt>
                <c:pt idx="7838">
                  <c:v>2.7857376686170867</c:v>
                </c:pt>
                <c:pt idx="7839">
                  <c:v>2.8668647195636439</c:v>
                </c:pt>
                <c:pt idx="7840">
                  <c:v>2.9488175962753029</c:v>
                </c:pt>
                <c:pt idx="7841">
                  <c:v>3.0308537364941071</c:v>
                </c:pt>
                <c:pt idx="7842">
                  <c:v>3.1117527745878002</c:v>
                </c:pt>
                <c:pt idx="7843">
                  <c:v>3.1897529577093429</c:v>
                </c:pt>
                <c:pt idx="7844">
                  <c:v>3.2626979265324803</c:v>
                </c:pt>
                <c:pt idx="7845">
                  <c:v>3.3282389457099257</c:v>
                </c:pt>
                <c:pt idx="7846">
                  <c:v>3.383991832122156</c:v>
                </c:pt>
                <c:pt idx="7847">
                  <c:v>3.4277393481150509</c:v>
                </c:pt>
                <c:pt idx="7848">
                  <c:v>3.4577495033124306</c:v>
                </c:pt>
                <c:pt idx="7849">
                  <c:v>3.4730392854805605</c:v>
                </c:pt>
                <c:pt idx="7850">
                  <c:v>3.473362261801781</c:v>
                </c:pt>
                <c:pt idx="7851">
                  <c:v>3.4589109217638847</c:v>
                </c:pt>
                <c:pt idx="7852">
                  <c:v>3.4298993853843793</c:v>
                </c:pt>
                <c:pt idx="7853">
                  <c:v>3.386270348527749</c:v>
                </c:pt>
                <c:pt idx="7854">
                  <c:v>3.3277413899603525</c:v>
                </c:pt>
                <c:pt idx="7855">
                  <c:v>3.254119284722822</c:v>
                </c:pt>
                <c:pt idx="7856">
                  <c:v>3.1655972194236863</c:v>
                </c:pt>
                <c:pt idx="7857">
                  <c:v>3.0629437979634555</c:v>
                </c:pt>
                <c:pt idx="7858">
                  <c:v>2.947644108362093</c:v>
                </c:pt>
                <c:pt idx="7859">
                  <c:v>2.8219073608571854</c:v>
                </c:pt>
                <c:pt idx="7860">
                  <c:v>2.6884179193621209</c:v>
                </c:pt>
                <c:pt idx="7861">
                  <c:v>2.5499139439534297</c:v>
                </c:pt>
                <c:pt idx="7862">
                  <c:v>2.4088118375425474</c:v>
                </c:pt>
                <c:pt idx="7863">
                  <c:v>2.2670063650856043</c:v>
                </c:pt>
                <c:pt idx="7864">
                  <c:v>2.1258470845635622</c:v>
                </c:pt>
                <c:pt idx="7865">
                  <c:v>1.9861845986218012</c:v>
                </c:pt>
                <c:pt idx="7866">
                  <c:v>1.848331052382949</c:v>
                </c:pt>
                <c:pt idx="7867">
                  <c:v>1.7119678114726922</c:v>
                </c:pt>
                <c:pt idx="7868">
                  <c:v>1.5762178201664339</c:v>
                </c:pt>
                <c:pt idx="7869">
                  <c:v>1.4399069333136383</c:v>
                </c:pt>
                <c:pt idx="7870">
                  <c:v>1.3017867976500372</c:v>
                </c:pt>
                <c:pt idx="7871">
                  <c:v>1.1606249546935485</c:v>
                </c:pt>
                <c:pt idx="7872">
                  <c:v>1.0152845728898183</c:v>
                </c:pt>
                <c:pt idx="7873">
                  <c:v>0.86480703431988692</c:v>
                </c:pt>
                <c:pt idx="7874">
                  <c:v>0.70838004902193519</c:v>
                </c:pt>
                <c:pt idx="7875">
                  <c:v>0.5452128657537989</c:v>
                </c:pt>
                <c:pt idx="7876">
                  <c:v>0.37446273136912012</c:v>
                </c:pt>
                <c:pt idx="7877">
                  <c:v>0.19528847546414466</c:v>
                </c:pt>
                <c:pt idx="7878">
                  <c:v>7.0091396451338328E-3</c:v>
                </c:pt>
                <c:pt idx="7879">
                  <c:v>-0.19067238784677526</c:v>
                </c:pt>
                <c:pt idx="7880">
                  <c:v>-0.39744284758080195</c:v>
                </c:pt>
                <c:pt idx="7881">
                  <c:v>-0.61228908125915016</c:v>
                </c:pt>
                <c:pt idx="7882">
                  <c:v>-0.8336436617083105</c:v>
                </c:pt>
                <c:pt idx="7883">
                  <c:v>-1.0596926454162807</c:v>
                </c:pt>
                <c:pt idx="7884">
                  <c:v>-1.2886733279888862</c:v>
                </c:pt>
                <c:pt idx="7885">
                  <c:v>-1.518973886450109</c:v>
                </c:pt>
                <c:pt idx="7886">
                  <c:v>-1.7489766597218697</c:v>
                </c:pt>
                <c:pt idx="7887">
                  <c:v>-1.9768763794074515</c:v>
                </c:pt>
                <c:pt idx="7888">
                  <c:v>-2.2007343664897174</c:v>
                </c:pt>
                <c:pt idx="7889">
                  <c:v>-2.4187104383492901</c:v>
                </c:pt>
                <c:pt idx="7890">
                  <c:v>-2.6292521393203727</c:v>
                </c:pt>
                <c:pt idx="7891">
                  <c:v>-2.8311411944891032</c:v>
                </c:pt>
                <c:pt idx="7892">
                  <c:v>-3.0234496019026942</c:v>
                </c:pt>
                <c:pt idx="7893">
                  <c:v>-3.2055262201923487</c:v>
                </c:pt>
                <c:pt idx="7894">
                  <c:v>-3.3770408846952416</c:v>
                </c:pt>
                <c:pt idx="7895">
                  <c:v>-3.5380104696621593</c:v>
                </c:pt>
                <c:pt idx="7896">
                  <c:v>-3.6887858288978443</c:v>
                </c:pt>
                <c:pt idx="7897">
                  <c:v>-3.8299993155501233</c:v>
                </c:pt>
                <c:pt idx="7898">
                  <c:v>-3.9624730779506394</c:v>
                </c:pt>
                <c:pt idx="7899">
                  <c:v>-4.0871487741029124</c:v>
                </c:pt>
                <c:pt idx="7900">
                  <c:v>-4.2050115587581676</c:v>
                </c:pt>
                <c:pt idx="7901">
                  <c:v>-4.3169326059922692</c:v>
                </c:pt>
                <c:pt idx="7902">
                  <c:v>-4.4235560367178772</c:v>
                </c:pt>
                <c:pt idx="7903">
                  <c:v>-4.5253713281826293</c:v>
                </c:pt>
                <c:pt idx="7904">
                  <c:v>-4.6228669160158971</c:v>
                </c:pt>
                <c:pt idx="7905">
                  <c:v>-4.7166205446833631</c:v>
                </c:pt>
                <c:pt idx="7906">
                  <c:v>-4.8073157784428835</c:v>
                </c:pt>
                <c:pt idx="7907">
                  <c:v>-4.8957099068287366</c:v>
                </c:pt>
                <c:pt idx="7908">
                  <c:v>-4.982555864145179</c:v>
                </c:pt>
                <c:pt idx="7909">
                  <c:v>-5.068483860217798</c:v>
                </c:pt>
                <c:pt idx="7910">
                  <c:v>-5.1539042744174584</c:v>
                </c:pt>
                <c:pt idx="7911">
                  <c:v>-5.2390025505903601</c:v>
                </c:pt>
                <c:pt idx="7912">
                  <c:v>-5.3237472528245373</c:v>
                </c:pt>
                <c:pt idx="7913">
                  <c:v>-5.407797050785728</c:v>
                </c:pt>
                <c:pt idx="7914">
                  <c:v>-5.4903906755184551</c:v>
                </c:pt>
                <c:pt idx="7915">
                  <c:v>-5.5703689497086373</c:v>
                </c:pt>
                <c:pt idx="7916">
                  <c:v>-5.6463661955853572</c:v>
                </c:pt>
                <c:pt idx="7917">
                  <c:v>-5.7170979703086751</c:v>
                </c:pt>
                <c:pt idx="7918">
                  <c:v>-5.7815428274211831</c:v>
                </c:pt>
                <c:pt idx="7919">
                  <c:v>-5.8388686059014923</c:v>
                </c:pt>
                <c:pt idx="7920">
                  <c:v>-5.8882432083777063</c:v>
                </c:pt>
                <c:pt idx="7921">
                  <c:v>-5.9287334744722964</c:v>
                </c:pt>
                <c:pt idx="7922">
                  <c:v>-5.9592609415290259</c:v>
                </c:pt>
                <c:pt idx="7923">
                  <c:v>-5.9785267598364529</c:v>
                </c:pt>
                <c:pt idx="7924">
                  <c:v>-5.9849952367026118</c:v>
                </c:pt>
                <c:pt idx="7925">
                  <c:v>-5.9770653876141866</c:v>
                </c:pt>
                <c:pt idx="7926">
                  <c:v>-5.9533827271710598</c:v>
                </c:pt>
                <c:pt idx="7927">
                  <c:v>-5.9131106625066128</c:v>
                </c:pt>
                <c:pt idx="7928">
                  <c:v>-5.8560626649015814</c:v>
                </c:pt>
                <c:pt idx="7929">
                  <c:v>-5.7827325420197724</c:v>
                </c:pt>
                <c:pt idx="7930">
                  <c:v>-5.694248235200809</c:v>
                </c:pt>
                <c:pt idx="7931">
                  <c:v>-5.5921985656003574</c:v>
                </c:pt>
                <c:pt idx="7932">
                  <c:v>-5.4783409775081315</c:v>
                </c:pt>
                <c:pt idx="7933">
                  <c:v>-5.3543286605650753</c:v>
                </c:pt>
                <c:pt idx="7934">
                  <c:v>-5.2215437687384467</c:v>
                </c:pt>
                <c:pt idx="7935">
                  <c:v>-5.0809876486947987</c:v>
                </c:pt>
                <c:pt idx="7936">
                  <c:v>-4.9332412360149638</c:v>
                </c:pt>
                <c:pt idx="7937">
                  <c:v>-4.7785661065818514</c:v>
                </c:pt>
                <c:pt idx="7938">
                  <c:v>-4.6170556581203277</c:v>
                </c:pt>
                <c:pt idx="7939">
                  <c:v>-4.4487140003255989</c:v>
                </c:pt>
                <c:pt idx="7940">
                  <c:v>-4.2735354927372473</c:v>
                </c:pt>
                <c:pt idx="7941">
                  <c:v>-4.0916905726544091</c:v>
                </c:pt>
                <c:pt idx="7942">
                  <c:v>-3.9037629321694456</c:v>
                </c:pt>
                <c:pt idx="7943">
                  <c:v>-3.7109031547871285</c:v>
                </c:pt>
                <c:pt idx="7944">
                  <c:v>-3.514832747471198</c:v>
                </c:pt>
                <c:pt idx="7945">
                  <c:v>-3.3177143094090331</c:v>
                </c:pt>
                <c:pt idx="7946">
                  <c:v>-3.1218853430365945</c:v>
                </c:pt>
                <c:pt idx="7947">
                  <c:v>-2.9294617824151286</c:v>
                </c:pt>
                <c:pt idx="7948">
                  <c:v>-2.7419470937651704</c:v>
                </c:pt>
                <c:pt idx="7949">
                  <c:v>-2.5600034901126487</c:v>
                </c:pt>
                <c:pt idx="7950">
                  <c:v>-2.3833815607337621</c:v>
                </c:pt>
                <c:pt idx="7951">
                  <c:v>-2.2109947428099086</c:v>
                </c:pt>
                <c:pt idx="7952">
                  <c:v>-2.0412604416133928</c:v>
                </c:pt>
                <c:pt idx="7953">
                  <c:v>-1.8726881736712859</c:v>
                </c:pt>
                <c:pt idx="7954">
                  <c:v>-1.7043994654438634</c:v>
                </c:pt>
                <c:pt idx="7955">
                  <c:v>-1.5362910397480258</c:v>
                </c:pt>
                <c:pt idx="7956">
                  <c:v>-1.3688282419416662</c:v>
                </c:pt>
                <c:pt idx="7957">
                  <c:v>-1.2026209616073535</c:v>
                </c:pt>
                <c:pt idx="7958">
                  <c:v>-1.0379603737784395</c:v>
                </c:pt>
                <c:pt idx="7959">
                  <c:v>-0.87453825610866653</c:v>
                </c:pt>
                <c:pt idx="7960">
                  <c:v>-0.71151323750163942</c:v>
                </c:pt>
                <c:pt idx="7961">
                  <c:v>-0.54781680726280257</c:v>
                </c:pt>
                <c:pt idx="7962">
                  <c:v>-0.3824562607461332</c:v>
                </c:pt>
                <c:pt idx="7963">
                  <c:v>-0.21477311524386636</c:v>
                </c:pt>
                <c:pt idx="7964">
                  <c:v>-4.4754253219354799E-2</c:v>
                </c:pt>
                <c:pt idx="7965">
                  <c:v>0.12671389423220791</c:v>
                </c:pt>
                <c:pt idx="7966">
                  <c:v>0.29791050829789156</c:v>
                </c:pt>
                <c:pt idx="7967">
                  <c:v>0.46667814375089617</c:v>
                </c:pt>
                <c:pt idx="7968">
                  <c:v>0.63092666151140298</c:v>
                </c:pt>
                <c:pt idx="7969">
                  <c:v>0.78907218512513866</c:v>
                </c:pt>
                <c:pt idx="7970">
                  <c:v>0.94029647130577543</c:v>
                </c:pt>
                <c:pt idx="7971">
                  <c:v>1.0845540993019194</c:v>
                </c:pt>
                <c:pt idx="7972">
                  <c:v>1.2224176347965132</c:v>
                </c:pt>
                <c:pt idx="7973">
                  <c:v>1.3548861353966943</c:v>
                </c:pt>
                <c:pt idx="7974">
                  <c:v>1.4830991326747887</c:v>
                </c:pt>
                <c:pt idx="7975">
                  <c:v>1.6078708703215767</c:v>
                </c:pt>
                <c:pt idx="7976">
                  <c:v>1.7292121984272584</c:v>
                </c:pt>
                <c:pt idx="7977">
                  <c:v>1.8461349953074846</c:v>
                </c:pt>
                <c:pt idx="7978">
                  <c:v>1.9568833604763973</c:v>
                </c:pt>
                <c:pt idx="7979">
                  <c:v>2.0595379041958419</c:v>
                </c:pt>
                <c:pt idx="7980">
                  <c:v>2.1527440507023079</c:v>
                </c:pt>
                <c:pt idx="7981">
                  <c:v>2.2361720957126701</c:v>
                </c:pt>
                <c:pt idx="7982">
                  <c:v>2.3104436689842229</c:v>
                </c:pt>
                <c:pt idx="7983">
                  <c:v>2.3766492046826433</c:v>
                </c:pt>
                <c:pt idx="7984">
                  <c:v>2.4358828347723969</c:v>
                </c:pt>
                <c:pt idx="7985">
                  <c:v>2.4890960945340384</c:v>
                </c:pt>
                <c:pt idx="7986">
                  <c:v>2.5371756256632283</c:v>
                </c:pt>
                <c:pt idx="7987">
                  <c:v>2.58098098325818</c:v>
                </c:pt>
                <c:pt idx="7988">
                  <c:v>2.6212505001898045</c:v>
                </c:pt>
                <c:pt idx="7989">
                  <c:v>2.6584732445837109</c:v>
                </c:pt>
                <c:pt idx="7990">
                  <c:v>2.6928612761965853</c:v>
                </c:pt>
                <c:pt idx="7991">
                  <c:v>2.7245034424584658</c:v>
                </c:pt>
                <c:pt idx="7992">
                  <c:v>2.7536659444346991</c:v>
                </c:pt>
                <c:pt idx="7993">
                  <c:v>2.7811086649207741</c:v>
                </c:pt>
                <c:pt idx="7994">
                  <c:v>2.8082748187109958</c:v>
                </c:pt>
                <c:pt idx="7995">
                  <c:v>2.8371930805517964</c:v>
                </c:pt>
                <c:pt idx="7996">
                  <c:v>2.8700097490332355</c:v>
                </c:pt>
                <c:pt idx="7997">
                  <c:v>2.9083231917436589</c:v>
                </c:pt>
                <c:pt idx="7998">
                  <c:v>2.9526362226564116</c:v>
                </c:pt>
                <c:pt idx="7999">
                  <c:v>3.0020831816255211</c:v>
                </c:pt>
                <c:pt idx="8000">
                  <c:v>3.0543595180600303</c:v>
                </c:pt>
                <c:pt idx="8001">
                  <c:v>3.1058274387425828</c:v>
                </c:pt>
                <c:pt idx="8002">
                  <c:v>3.151942528032817</c:v>
                </c:pt>
                <c:pt idx="8003">
                  <c:v>3.1880566989373058</c:v>
                </c:pt>
                <c:pt idx="8004">
                  <c:v>3.2103827124374615</c:v>
                </c:pt>
                <c:pt idx="8005">
                  <c:v>3.216748183827336</c:v>
                </c:pt>
                <c:pt idx="8006">
                  <c:v>3.2068973821571398</c:v>
                </c:pt>
                <c:pt idx="8007">
                  <c:v>3.182382082943239</c:v>
                </c:pt>
                <c:pt idx="8008">
                  <c:v>3.1461370496174896</c:v>
                </c:pt>
                <c:pt idx="8009">
                  <c:v>3.1017997450443167</c:v>
                </c:pt>
                <c:pt idx="8010">
                  <c:v>3.0530055256019342</c:v>
                </c:pt>
                <c:pt idx="8011">
                  <c:v>3.0028956504590476</c:v>
                </c:pt>
                <c:pt idx="8012">
                  <c:v>2.9537631567681433</c:v>
                </c:pt>
                <c:pt idx="8013">
                  <c:v>2.9066870745970474</c:v>
                </c:pt>
                <c:pt idx="8014">
                  <c:v>2.86130409221937</c:v>
                </c:pt>
                <c:pt idx="8015">
                  <c:v>2.815992450992606</c:v>
                </c:pt>
                <c:pt idx="8016">
                  <c:v>2.7684560439809931</c:v>
                </c:pt>
                <c:pt idx="8017">
                  <c:v>2.7164046591952316</c:v>
                </c:pt>
                <c:pt idx="8018">
                  <c:v>2.6580739207947888</c:v>
                </c:pt>
                <c:pt idx="8019">
                  <c:v>2.5925152381883581</c:v>
                </c:pt>
                <c:pt idx="8020">
                  <c:v>2.519665596117485</c:v>
                </c:pt>
                <c:pt idx="8021">
                  <c:v>2.4402478359343727</c:v>
                </c:pt>
                <c:pt idx="8022">
                  <c:v>2.3555898757984779</c:v>
                </c:pt>
                <c:pt idx="8023">
                  <c:v>2.2674132107000857</c:v>
                </c:pt>
                <c:pt idx="8024">
                  <c:v>2.1775583704431773</c:v>
                </c:pt>
                <c:pt idx="8025">
                  <c:v>2.087661355198978</c:v>
                </c:pt>
                <c:pt idx="8026">
                  <c:v>1.9989766568565712</c:v>
                </c:pt>
                <c:pt idx="8027">
                  <c:v>1.9124843743902165</c:v>
                </c:pt>
                <c:pt idx="8028">
                  <c:v>1.8291248260390829</c:v>
                </c:pt>
                <c:pt idx="8029">
                  <c:v>1.7499775129023187</c:v>
                </c:pt>
                <c:pt idx="8030">
                  <c:v>1.6763525691656933</c:v>
                </c:pt>
                <c:pt idx="8031">
                  <c:v>1.6097464343229462</c:v>
                </c:pt>
                <c:pt idx="8032">
                  <c:v>1.5515961257623923</c:v>
                </c:pt>
                <c:pt idx="8033">
                  <c:v>1.502864141103557</c:v>
                </c:pt>
                <c:pt idx="8034">
                  <c:v>1.4636010646396613</c:v>
                </c:pt>
                <c:pt idx="8035">
                  <c:v>1.4326712890567201</c:v>
                </c:pt>
                <c:pt idx="8036">
                  <c:v>1.4077263338779638</c:v>
                </c:pt>
                <c:pt idx="8037">
                  <c:v>1.3853747916440617</c:v>
                </c:pt>
                <c:pt idx="8038">
                  <c:v>1.361436422312063</c:v>
                </c:pt>
                <c:pt idx="8039">
                  <c:v>1.3312553574679409</c:v>
                </c:pt>
                <c:pt idx="8040">
                  <c:v>1.2902369339714548</c:v>
                </c:pt>
                <c:pt idx="8041">
                  <c:v>1.2346826713453634</c:v>
                </c:pt>
                <c:pt idx="8042">
                  <c:v>1.1625805266528391</c:v>
                </c:pt>
                <c:pt idx="8043">
                  <c:v>1.0738744625519085</c:v>
                </c:pt>
                <c:pt idx="8044">
                  <c:v>0.97014606220576394</c:v>
                </c:pt>
                <c:pt idx="8045">
                  <c:v>0.85408733302885009</c:v>
                </c:pt>
                <c:pt idx="8046">
                  <c:v>0.72915027950643418</c:v>
                </c:pt>
                <c:pt idx="8047">
                  <c:v>0.59938674679121495</c:v>
                </c:pt>
                <c:pt idx="8048">
                  <c:v>0.46921100188615505</c:v>
                </c:pt>
                <c:pt idx="8049">
                  <c:v>0.34297027058596641</c:v>
                </c:pt>
                <c:pt idx="8050">
                  <c:v>0.22447278359940848</c:v>
                </c:pt>
                <c:pt idx="8051">
                  <c:v>0.11659645814211965</c:v>
                </c:pt>
                <c:pt idx="8052">
                  <c:v>2.1042385838472427E-2</c:v>
                </c:pt>
                <c:pt idx="8053">
                  <c:v>-6.1672252620160496E-2</c:v>
                </c:pt>
                <c:pt idx="8054">
                  <c:v>-0.13200981268457829</c:v>
                </c:pt>
                <c:pt idx="8055">
                  <c:v>-0.19112866674736895</c:v>
                </c:pt>
                <c:pt idx="8056">
                  <c:v>-0.24062224110523756</c:v>
                </c:pt>
                <c:pt idx="8057">
                  <c:v>-0.2823511701735561</c:v>
                </c:pt>
                <c:pt idx="8058">
                  <c:v>-0.31831193273512765</c:v>
                </c:pt>
                <c:pt idx="8059">
                  <c:v>-0.35038108527711698</c:v>
                </c:pt>
                <c:pt idx="8060">
                  <c:v>-0.37994513541637365</c:v>
                </c:pt>
                <c:pt idx="8061">
                  <c:v>-0.40765523168283135</c:v>
                </c:pt>
                <c:pt idx="8062">
                  <c:v>-0.43349140332261199</c:v>
                </c:pt>
                <c:pt idx="8063">
                  <c:v>-0.45707668989924688</c:v>
                </c:pt>
                <c:pt idx="8064">
                  <c:v>-0.47807550311851493</c:v>
                </c:pt>
                <c:pt idx="8065">
                  <c:v>-0.49648500573137289</c:v>
                </c:pt>
                <c:pt idx="8066">
                  <c:v>-0.51260434563296797</c:v>
                </c:pt>
                <c:pt idx="8067">
                  <c:v>-0.52671238731089998</c:v>
                </c:pt>
                <c:pt idx="8068">
                  <c:v>-0.53875677050220416</c:v>
                </c:pt>
                <c:pt idx="8069">
                  <c:v>-0.54821959450411928</c:v>
                </c:pt>
                <c:pt idx="8070">
                  <c:v>-0.55408421166754296</c:v>
                </c:pt>
                <c:pt idx="8071">
                  <c:v>-0.55482641129906907</c:v>
                </c:pt>
                <c:pt idx="8072">
                  <c:v>-0.54844930128419278</c:v>
                </c:pt>
                <c:pt idx="8073">
                  <c:v>-0.53262591823661509</c:v>
                </c:pt>
                <c:pt idx="8074">
                  <c:v>-0.50501297388373889</c:v>
                </c:pt>
                <c:pt idx="8075">
                  <c:v>-0.46372561511257776</c:v>
                </c:pt>
                <c:pt idx="8076">
                  <c:v>-0.40780612086425466</c:v>
                </c:pt>
                <c:pt idx="8077">
                  <c:v>-0.33745576288686069</c:v>
                </c:pt>
                <c:pt idx="8078">
                  <c:v>-0.25395761957556068</c:v>
                </c:pt>
                <c:pt idx="8079">
                  <c:v>-0.15940026342224481</c:v>
                </c:pt>
                <c:pt idx="8080">
                  <c:v>-5.6322172042407685E-2</c:v>
                </c:pt>
                <c:pt idx="8081">
                  <c:v>5.2625991228550037E-2</c:v>
                </c:pt>
                <c:pt idx="8082">
                  <c:v>0.16491311717012458</c:v>
                </c:pt>
                <c:pt idx="8083">
                  <c:v>0.27828702200341571</c:v>
                </c:pt>
                <c:pt idx="8084">
                  <c:v>0.3909307633723863</c:v>
                </c:pt>
                <c:pt idx="8085">
                  <c:v>0.50156643935158474</c:v>
                </c:pt>
                <c:pt idx="8086">
                  <c:v>0.60947818707457035</c:v>
                </c:pt>
                <c:pt idx="8087">
                  <c:v>0.71449493681547493</c:v>
                </c:pt>
                <c:pt idx="8088">
                  <c:v>0.81687092783382231</c:v>
                </c:pt>
                <c:pt idx="8089">
                  <c:v>0.9169982656219261</c:v>
                </c:pt>
                <c:pt idx="8090">
                  <c:v>1.0151003873293716</c:v>
                </c:pt>
                <c:pt idx="8091">
                  <c:v>1.1110930636363374</c:v>
                </c:pt>
                <c:pt idx="8092">
                  <c:v>1.2045989046647856</c:v>
                </c:pt>
                <c:pt idx="8093">
                  <c:v>1.2950230707821564</c:v>
                </c:pt>
                <c:pt idx="8094">
                  <c:v>1.3816777282970765</c:v>
                </c:pt>
                <c:pt idx="8095">
                  <c:v>1.4639957425035384</c:v>
                </c:pt>
                <c:pt idx="8096">
                  <c:v>1.541795628757527</c:v>
                </c:pt>
                <c:pt idx="8097">
                  <c:v>1.6154278152129109</c:v>
                </c:pt>
                <c:pt idx="8098">
                  <c:v>1.6857003269032271</c:v>
                </c:pt>
                <c:pt idx="8099">
                  <c:v>1.7536704437216588</c:v>
                </c:pt>
                <c:pt idx="8100">
                  <c:v>1.8204035615056451</c:v>
                </c:pt>
                <c:pt idx="8101">
                  <c:v>1.886706620408289</c:v>
                </c:pt>
                <c:pt idx="8102">
                  <c:v>1.9528769201461285</c:v>
                </c:pt>
                <c:pt idx="8103">
                  <c:v>2.0186458566584702</c:v>
                </c:pt>
                <c:pt idx="8104">
                  <c:v>2.0834196183659919</c:v>
                </c:pt>
                <c:pt idx="8105">
                  <c:v>2.1465980121322659</c:v>
                </c:pt>
                <c:pt idx="8106">
                  <c:v>2.2077082579114053</c:v>
                </c:pt>
                <c:pt idx="8107">
                  <c:v>2.2664302565647341</c:v>
                </c:pt>
                <c:pt idx="8108">
                  <c:v>2.3227340984322971</c:v>
                </c:pt>
                <c:pt idx="8109">
                  <c:v>2.3770967636998885</c:v>
                </c:pt>
                <c:pt idx="8110">
                  <c:v>2.4305614312648944</c:v>
                </c:pt>
                <c:pt idx="8111">
                  <c:v>2.4845128618931449</c:v>
                </c:pt>
                <c:pt idx="8112">
                  <c:v>2.5402919543977354</c:v>
                </c:pt>
                <c:pt idx="8113">
                  <c:v>2.5989197488987461</c:v>
                </c:pt>
                <c:pt idx="8114">
                  <c:v>2.6610989456010161</c:v>
                </c:pt>
                <c:pt idx="8115">
                  <c:v>2.727412436838661</c:v>
                </c:pt>
                <c:pt idx="8116">
                  <c:v>2.7984921024350773</c:v>
                </c:pt>
                <c:pt idx="8117">
                  <c:v>2.8749752398365223</c:v>
                </c:pt>
                <c:pt idx="8118">
                  <c:v>2.9572393587638901</c:v>
                </c:pt>
                <c:pt idx="8119">
                  <c:v>3.0450632996334037</c:v>
                </c:pt>
                <c:pt idx="8120">
                  <c:v>3.137398947905329</c:v>
                </c:pt>
                <c:pt idx="8121">
                  <c:v>3.2323626439713316</c:v>
                </c:pt>
                <c:pt idx="8122">
                  <c:v>3.3274373598709648</c:v>
                </c:pt>
                <c:pt idx="8123">
                  <c:v>3.4197984041024112</c:v>
                </c:pt>
                <c:pt idx="8124">
                  <c:v>3.5066133541843083</c:v>
                </c:pt>
                <c:pt idx="8125">
                  <c:v>3.5851966653859058</c:v>
                </c:pt>
                <c:pt idx="8126">
                  <c:v>3.6530766194879685</c:v>
                </c:pt>
                <c:pt idx="8127">
                  <c:v>3.7080697728339316</c:v>
                </c:pt>
                <c:pt idx="8128">
                  <c:v>3.7483776905281165</c:v>
                </c:pt>
                <c:pt idx="8129">
                  <c:v>3.7727563221411651</c:v>
                </c:pt>
                <c:pt idx="8130">
                  <c:v>3.7807895109659579</c:v>
                </c:pt>
                <c:pt idx="8131">
                  <c:v>3.773200170892749</c:v>
                </c:pt>
                <c:pt idx="8132">
                  <c:v>3.7520600516870548</c:v>
                </c:pt>
                <c:pt idx="8133">
                  <c:v>3.7206813451198428</c:v>
                </c:pt>
                <c:pt idx="8134">
                  <c:v>3.6830543117895442</c:v>
                </c:pt>
                <c:pt idx="8135">
                  <c:v>3.6429978587153342</c:v>
                </c:pt>
                <c:pt idx="8136">
                  <c:v>3.603388550469445</c:v>
                </c:pt>
                <c:pt idx="8137">
                  <c:v>3.565662377653366</c:v>
                </c:pt>
                <c:pt idx="8138">
                  <c:v>3.5295576959349915</c:v>
                </c:pt>
                <c:pt idx="8139">
                  <c:v>3.4931541021141523</c:v>
                </c:pt>
                <c:pt idx="8140">
                  <c:v>3.453362756548942</c:v>
                </c:pt>
                <c:pt idx="8141">
                  <c:v>3.4068614137440942</c:v>
                </c:pt>
                <c:pt idx="8142">
                  <c:v>3.3511849279122341</c:v>
                </c:pt>
                <c:pt idx="8143">
                  <c:v>3.285515096771543</c:v>
                </c:pt>
                <c:pt idx="8144">
                  <c:v>3.2109254392061768</c:v>
                </c:pt>
                <c:pt idx="8145">
                  <c:v>3.1301851529503111</c:v>
                </c:pt>
                <c:pt idx="8146">
                  <c:v>3.0472098193885699</c:v>
                </c:pt>
                <c:pt idx="8147">
                  <c:v>2.9661187465811127</c:v>
                </c:pt>
                <c:pt idx="8148">
                  <c:v>2.8900428973133452</c:v>
                </c:pt>
                <c:pt idx="8149">
                  <c:v>2.8200928358299149</c:v>
                </c:pt>
                <c:pt idx="8150">
                  <c:v>2.7548908578748486</c:v>
                </c:pt>
                <c:pt idx="8151">
                  <c:v>2.6908386498302677</c:v>
                </c:pt>
                <c:pt idx="8152">
                  <c:v>2.6230824477044021</c:v>
                </c:pt>
                <c:pt idx="8153">
                  <c:v>2.5469387062549989</c:v>
                </c:pt>
                <c:pt idx="8154">
                  <c:v>2.4592794640268019</c:v>
                </c:pt>
                <c:pt idx="8155">
                  <c:v>2.3593899309927204</c:v>
                </c:pt>
                <c:pt idx="8156">
                  <c:v>2.2491550743988356</c:v>
                </c:pt>
                <c:pt idx="8157">
                  <c:v>2.1326093864346576</c:v>
                </c:pt>
                <c:pt idx="8158">
                  <c:v>2.0148994099993875</c:v>
                </c:pt>
                <c:pt idx="8159">
                  <c:v>1.9008844587483242</c:v>
                </c:pt>
                <c:pt idx="8160">
                  <c:v>1.7937640270158739</c:v>
                </c:pt>
                <c:pt idx="8161">
                  <c:v>1.6941371548465072</c:v>
                </c:pt>
                <c:pt idx="8162">
                  <c:v>1.5998434974339644</c:v>
                </c:pt>
                <c:pt idx="8163">
                  <c:v>1.5066701694305311</c:v>
                </c:pt>
                <c:pt idx="8164">
                  <c:v>1.4096501406340374</c:v>
                </c:pt>
                <c:pt idx="8165">
                  <c:v>1.3045759695521859</c:v>
                </c:pt>
                <c:pt idx="8166">
                  <c:v>1.1893997746872227</c:v>
                </c:pt>
                <c:pt idx="8167">
                  <c:v>1.0651515562025988</c:v>
                </c:pt>
                <c:pt idx="8168">
                  <c:v>0.93604713974794407</c:v>
                </c:pt>
                <c:pt idx="8169">
                  <c:v>0.80871859106205835</c:v>
                </c:pt>
                <c:pt idx="8170">
                  <c:v>0.69075177775402419</c:v>
                </c:pt>
                <c:pt idx="8171">
                  <c:v>0.58886286917562036</c:v>
                </c:pt>
                <c:pt idx="8172">
                  <c:v>0.50722512058972291</c:v>
                </c:pt>
                <c:pt idx="8173">
                  <c:v>0.44642589725719123</c:v>
                </c:pt>
                <c:pt idx="8174">
                  <c:v>0.4031780375261757</c:v>
                </c:pt>
                <c:pt idx="8175">
                  <c:v>0.37074927169473071</c:v>
                </c:pt>
                <c:pt idx="8176">
                  <c:v>0.34015951209175993</c:v>
                </c:pt>
                <c:pt idx="8177">
                  <c:v>0.3020196739637957</c:v>
                </c:pt>
                <c:pt idx="8178">
                  <c:v>0.24857563577377859</c:v>
                </c:pt>
                <c:pt idx="8179">
                  <c:v>0.17546888884271217</c:v>
                </c:pt>
                <c:pt idx="8180">
                  <c:v>8.2751125193656613E-2</c:v>
                </c:pt>
                <c:pt idx="8181">
                  <c:v>-2.5280539515215097E-2</c:v>
                </c:pt>
                <c:pt idx="8182">
                  <c:v>-0.14146194259981204</c:v>
                </c:pt>
                <c:pt idx="8183">
                  <c:v>-0.25776894965710445</c:v>
                </c:pt>
                <c:pt idx="8184">
                  <c:v>-0.36717684836631775</c:v>
                </c:pt>
                <c:pt idx="8185">
                  <c:v>-0.46492568527213357</c:v>
                </c:pt>
                <c:pt idx="8186">
                  <c:v>-0.54914198277455972</c:v>
                </c:pt>
                <c:pt idx="8187">
                  <c:v>-0.6208859634295818</c:v>
                </c:pt>
                <c:pt idx="8188">
                  <c:v>-0.68359117848997486</c:v>
                </c:pt>
                <c:pt idx="8189">
                  <c:v>-0.74192479977457582</c:v>
                </c:pt>
                <c:pt idx="8190">
                  <c:v>-0.8004359337495337</c:v>
                </c:pt>
                <c:pt idx="8191">
                  <c:v>-0.86249673144039385</c:v>
                </c:pt>
                <c:pt idx="8192">
                  <c:v>-0.92971462765924162</c:v>
                </c:pt>
                <c:pt idx="8193">
                  <c:v>-1.0017494066540789</c:v>
                </c:pt>
                <c:pt idx="8194">
                  <c:v>-1.0766357058573086</c:v>
                </c:pt>
                <c:pt idx="8195">
                  <c:v>-1.1516899652475934</c:v>
                </c:pt>
                <c:pt idx="8196">
                  <c:v>-1.2246160921216913</c:v>
                </c:pt>
                <c:pt idx="8197">
                  <c:v>-1.2942376272396181</c:v>
                </c:pt>
                <c:pt idx="8198">
                  <c:v>-1.3606719066275248</c:v>
                </c:pt>
                <c:pt idx="8199">
                  <c:v>-1.4250923971580391</c:v>
                </c:pt>
                <c:pt idx="8200">
                  <c:v>-1.4891997483330022</c:v>
                </c:pt>
                <c:pt idx="8201">
                  <c:v>-1.5544965803305328</c:v>
                </c:pt>
                <c:pt idx="8202">
                  <c:v>-1.6215369335435104</c:v>
                </c:pt>
                <c:pt idx="8203">
                  <c:v>-1.6893747557895227</c:v>
                </c:pt>
                <c:pt idx="8204">
                  <c:v>-1.7554459759481973</c:v>
                </c:pt>
                <c:pt idx="8205">
                  <c:v>-1.8159888225111958</c:v>
                </c:pt>
                <c:pt idx="8206">
                  <c:v>-1.866934179071329</c:v>
                </c:pt>
                <c:pt idx="8207">
                  <c:v>-1.9050710167807803</c:v>
                </c:pt>
                <c:pt idx="8208">
                  <c:v>-1.9290696469506972</c:v>
                </c:pt>
                <c:pt idx="8209">
                  <c:v>-1.9398825340342492</c:v>
                </c:pt>
                <c:pt idx="8210">
                  <c:v>-1.940428710676791</c:v>
                </c:pt>
                <c:pt idx="8211">
                  <c:v>-1.9348858104151538</c:v>
                </c:pt>
                <c:pt idx="8212">
                  <c:v>-1.9278922867196902</c:v>
                </c:pt>
                <c:pt idx="8213">
                  <c:v>-1.9237675856683545</c:v>
                </c:pt>
                <c:pt idx="8214">
                  <c:v>-1.9258686359172985</c:v>
                </c:pt>
                <c:pt idx="8215">
                  <c:v>-1.9362032050736702</c:v>
                </c:pt>
                <c:pt idx="8216">
                  <c:v>-1.9553258257542938</c:v>
                </c:pt>
                <c:pt idx="8217">
                  <c:v>-1.982588969449921</c:v>
                </c:pt>
                <c:pt idx="8218">
                  <c:v>-2.0167949368957343</c:v>
                </c:pt>
                <c:pt idx="8219">
                  <c:v>-2.0569928617792184</c:v>
                </c:pt>
                <c:pt idx="8220">
                  <c:v>-2.103004608842765</c:v>
                </c:pt>
                <c:pt idx="8221">
                  <c:v>-2.1554571701553318</c:v>
                </c:pt>
                <c:pt idx="8222">
                  <c:v>-2.2153644390911693</c:v>
                </c:pt>
                <c:pt idx="8223">
                  <c:v>-2.2835010540225205</c:v>
                </c:pt>
                <c:pt idx="8224">
                  <c:v>-2.3598851275465287</c:v>
                </c:pt>
                <c:pt idx="8225">
                  <c:v>-2.443521287138315</c:v>
                </c:pt>
                <c:pt idx="8226">
                  <c:v>-2.5323501301968165</c:v>
                </c:pt>
                <c:pt idx="8227">
                  <c:v>-2.6233350726833415</c:v>
                </c:pt>
                <c:pt idx="8228">
                  <c:v>-2.712713818209652</c:v>
                </c:pt>
                <c:pt idx="8229">
                  <c:v>-2.7964980246944493</c:v>
                </c:pt>
                <c:pt idx="8230">
                  <c:v>-2.8711952803715368</c:v>
                </c:pt>
                <c:pt idx="8231">
                  <c:v>-2.9345043938637025</c:v>
                </c:pt>
                <c:pt idx="8232">
                  <c:v>-2.9857196465783145</c:v>
                </c:pt>
                <c:pt idx="8233">
                  <c:v>-3.0258208385317582</c:v>
                </c:pt>
                <c:pt idx="8234">
                  <c:v>-3.0573318468259827</c:v>
                </c:pt>
                <c:pt idx="8235">
                  <c:v>-3.0839040152444377</c:v>
                </c:pt>
                <c:pt idx="8236">
                  <c:v>-3.10960488594207</c:v>
                </c:pt>
                <c:pt idx="8237">
                  <c:v>-3.1381299243949039</c:v>
                </c:pt>
                <c:pt idx="8238">
                  <c:v>-3.1722174218782251</c:v>
                </c:pt>
                <c:pt idx="8239">
                  <c:v>-3.213397787979082</c:v>
                </c:pt>
                <c:pt idx="8240">
                  <c:v>-3.2620853807016803</c:v>
                </c:pt>
                <c:pt idx="8241">
                  <c:v>-3.3179320478315444</c:v>
                </c:pt>
                <c:pt idx="8242">
                  <c:v>-3.3802874722854299</c:v>
                </c:pt>
                <c:pt idx="8243">
                  <c:v>-3.4485742364269276</c:v>
                </c:pt>
                <c:pt idx="8244">
                  <c:v>-3.5224449641347868</c:v>
                </c:pt>
                <c:pt idx="8245">
                  <c:v>-3.6017154204863822</c:v>
                </c:pt>
                <c:pt idx="8246">
                  <c:v>-3.6860815153490201</c:v>
                </c:pt>
                <c:pt idx="8247">
                  <c:v>-3.7746686395825981</c:v>
                </c:pt>
                <c:pt idx="8248">
                  <c:v>-3.8656242229810247</c:v>
                </c:pt>
                <c:pt idx="8249">
                  <c:v>-3.9559660593439343</c:v>
                </c:pt>
                <c:pt idx="8250">
                  <c:v>-4.0417316431208583</c:v>
                </c:pt>
                <c:pt idx="8251">
                  <c:v>-4.1183549173326641</c:v>
                </c:pt>
                <c:pt idx="8252">
                  <c:v>-4.1811907397987786</c:v>
                </c:pt>
                <c:pt idx="8253">
                  <c:v>-4.2261592446906882</c:v>
                </c:pt>
                <c:pt idx="8254">
                  <c:v>-4.2504668175588547</c:v>
                </c:pt>
                <c:pt idx="8255">
                  <c:v>-4.2532453223369764</c:v>
                </c:pt>
                <c:pt idx="8256">
                  <c:v>-4.2358330999028651</c:v>
                </c:pt>
                <c:pt idx="8257">
                  <c:v>-4.2014681504091236</c:v>
                </c:pt>
                <c:pt idx="8258">
                  <c:v>-4.1544402768383497</c:v>
                </c:pt>
                <c:pt idx="8259">
                  <c:v>-4.0990209342603787</c:v>
                </c:pt>
                <c:pt idx="8260">
                  <c:v>-4.038553566603202</c:v>
                </c:pt>
                <c:pt idx="8261">
                  <c:v>-3.9749601500409351</c:v>
                </c:pt>
                <c:pt idx="8262">
                  <c:v>-3.9086560094392486</c:v>
                </c:pt>
                <c:pt idx="8263">
                  <c:v>-3.8386997527851925</c:v>
                </c:pt>
                <c:pt idx="8264">
                  <c:v>-3.7631620417682665</c:v>
                </c:pt>
                <c:pt idx="8265">
                  <c:v>-3.679820483912549</c:v>
                </c:pt>
                <c:pt idx="8266">
                  <c:v>-3.5870272904405498</c:v>
                </c:pt>
                <c:pt idx="8267">
                  <c:v>-3.4843636897730281</c:v>
                </c:pt>
                <c:pt idx="8268">
                  <c:v>-3.3728679383793931</c:v>
                </c:pt>
                <c:pt idx="8269">
                  <c:v>-3.2548828894997746</c:v>
                </c:pt>
                <c:pt idx="8270">
                  <c:v>-3.1335701427667528</c:v>
                </c:pt>
                <c:pt idx="8271">
                  <c:v>-3.0121287041146672</c:v>
                </c:pt>
                <c:pt idx="8272">
                  <c:v>-2.8930223065696632</c:v>
                </c:pt>
                <c:pt idx="8273">
                  <c:v>-2.7776145721686962</c:v>
                </c:pt>
                <c:pt idx="8274">
                  <c:v>-2.666230234186171</c:v>
                </c:pt>
                <c:pt idx="8275">
                  <c:v>-2.5584130737013666</c:v>
                </c:pt>
                <c:pt idx="8276">
                  <c:v>-2.4532983152290777</c:v>
                </c:pt>
                <c:pt idx="8277">
                  <c:v>-2.3500645838458105</c:v>
                </c:pt>
                <c:pt idx="8278">
                  <c:v>-2.2483029292099603</c:v>
                </c:pt>
                <c:pt idx="8279">
                  <c:v>-2.1481476939517536</c:v>
                </c:pt>
                <c:pt idx="8280">
                  <c:v>-2.0501321298762236</c:v>
                </c:pt>
                <c:pt idx="8281">
                  <c:v>-1.9548350420557454</c:v>
                </c:pt>
                <c:pt idx="8282">
                  <c:v>-1.862461798172153</c:v>
                </c:pt>
                <c:pt idx="8283">
                  <c:v>-1.7725052491762698</c:v>
                </c:pt>
                <c:pt idx="8284">
                  <c:v>-1.6835949196656264</c:v>
                </c:pt>
                <c:pt idx="8285">
                  <c:v>-1.5935700523390424</c:v>
                </c:pt>
                <c:pt idx="8286">
                  <c:v>-1.4996790988648239</c:v>
                </c:pt>
                <c:pt idx="8287">
                  <c:v>-1.3988369880961227</c:v>
                </c:pt>
                <c:pt idx="8288">
                  <c:v>-1.2880250292051485</c:v>
                </c:pt>
                <c:pt idx="8289">
                  <c:v>-1.1648370158889767</c:v>
                </c:pt>
                <c:pt idx="8290">
                  <c:v>-1.0279600133127451</c:v>
                </c:pt>
                <c:pt idx="8291">
                  <c:v>-0.87739467926745884</c:v>
                </c:pt>
                <c:pt idx="8292">
                  <c:v>-0.71443000731789197</c:v>
                </c:pt>
                <c:pt idx="8293">
                  <c:v>-0.54144353242366583</c:v>
                </c:pt>
                <c:pt idx="8294">
                  <c:v>-0.36149658698501147</c:v>
                </c:pt>
                <c:pt idx="8295">
                  <c:v>-0.17778521862062616</c:v>
                </c:pt>
                <c:pt idx="8296">
                  <c:v>6.8500587174442559E-3</c:v>
                </c:pt>
                <c:pt idx="8297">
                  <c:v>0.1902508305725529</c:v>
                </c:pt>
                <c:pt idx="8298">
                  <c:v>0.37106842267435386</c:v>
                </c:pt>
                <c:pt idx="8299">
                  <c:v>0.54860105433542816</c:v>
                </c:pt>
                <c:pt idx="8300">
                  <c:v>0.72235174318061168</c:v>
                </c:pt>
                <c:pt idx="8301">
                  <c:v>0.89152997436415415</c:v>
                </c:pt>
                <c:pt idx="8302">
                  <c:v>1.0547594803608902</c:v>
                </c:pt>
                <c:pt idx="8303">
                  <c:v>1.2100982208811422</c:v>
                </c:pt>
                <c:pt idx="8304">
                  <c:v>1.355279117626323</c:v>
                </c:pt>
                <c:pt idx="8305">
                  <c:v>1.4879994638756133</c:v>
                </c:pt>
                <c:pt idx="8306">
                  <c:v>1.6062157722515458</c:v>
                </c:pt>
                <c:pt idx="8307">
                  <c:v>1.7085109305102515</c:v>
                </c:pt>
                <c:pt idx="8308">
                  <c:v>1.7944972765531275</c:v>
                </c:pt>
                <c:pt idx="8309">
                  <c:v>1.8651125404691578</c:v>
                </c:pt>
                <c:pt idx="8310">
                  <c:v>1.9226373084489043</c:v>
                </c:pt>
                <c:pt idx="8311">
                  <c:v>1.9703290583356248</c:v>
                </c:pt>
                <c:pt idx="8312">
                  <c:v>2.0118149577615716</c:v>
                </c:pt>
                <c:pt idx="8313">
                  <c:v>2.0504966778164491</c:v>
                </c:pt>
                <c:pt idx="8314">
                  <c:v>2.0890326048395713</c:v>
                </c:pt>
                <c:pt idx="8315">
                  <c:v>2.1288951060616008</c:v>
                </c:pt>
                <c:pt idx="8316">
                  <c:v>2.1701628974481357</c:v>
                </c:pt>
                <c:pt idx="8317">
                  <c:v>2.2117128098820236</c:v>
                </c:pt>
                <c:pt idx="8318">
                  <c:v>2.2517686684825566</c:v>
                </c:pt>
                <c:pt idx="8319">
                  <c:v>2.2885920806499072</c:v>
                </c:pt>
                <c:pt idx="8320">
                  <c:v>2.3210174179940362</c:v>
                </c:pt>
                <c:pt idx="8321">
                  <c:v>2.3486347376124637</c:v>
                </c:pt>
                <c:pt idx="8322">
                  <c:v>2.3716972826294724</c:v>
                </c:pt>
                <c:pt idx="8323">
                  <c:v>2.3909190705774841</c:v>
                </c:pt>
                <c:pt idx="8324">
                  <c:v>2.4071742486092678</c:v>
                </c:pt>
                <c:pt idx="8325">
                  <c:v>2.4210867269924337</c:v>
                </c:pt>
                <c:pt idx="8326">
                  <c:v>2.4326647577572187</c:v>
                </c:pt>
                <c:pt idx="8327">
                  <c:v>2.4411752091935761</c:v>
                </c:pt>
                <c:pt idx="8328">
                  <c:v>2.4453016224669817</c:v>
                </c:pt>
                <c:pt idx="8329">
                  <c:v>2.443449726099423</c:v>
                </c:pt>
                <c:pt idx="8330">
                  <c:v>2.4339939646083328</c:v>
                </c:pt>
                <c:pt idx="8331">
                  <c:v>2.4154217944315257</c:v>
                </c:pt>
                <c:pt idx="8332">
                  <c:v>2.3865011213929948</c:v>
                </c:pt>
                <c:pt idx="8333">
                  <c:v>2.3464799687384734</c:v>
                </c:pt>
                <c:pt idx="8334">
                  <c:v>2.295185850621178</c:v>
                </c:pt>
                <c:pt idx="8335">
                  <c:v>2.2329716819527081</c:v>
                </c:pt>
                <c:pt idx="8336">
                  <c:v>2.1605933411250833</c:v>
                </c:pt>
                <c:pt idx="8337">
                  <c:v>2.079128677216957</c:v>
                </c:pt>
                <c:pt idx="8338">
                  <c:v>1.9899246071217787</c:v>
                </c:pt>
                <c:pt idx="8339">
                  <c:v>1.8944475631948703</c:v>
                </c:pt>
                <c:pt idx="8340">
                  <c:v>1.7939818918194876</c:v>
                </c:pt>
                <c:pt idx="8341">
                  <c:v>1.689270386168485</c:v>
                </c:pt>
                <c:pt idx="8342">
                  <c:v>1.5802769204155209</c:v>
                </c:pt>
                <c:pt idx="8343">
                  <c:v>1.4662239130453827</c:v>
                </c:pt>
                <c:pt idx="8344">
                  <c:v>1.3459272847182748</c:v>
                </c:pt>
                <c:pt idx="8345">
                  <c:v>1.218294364754255</c:v>
                </c:pt>
                <c:pt idx="8346">
                  <c:v>1.0827561560851353</c:v>
                </c:pt>
                <c:pt idx="8347">
                  <c:v>0.93951382121098492</c:v>
                </c:pt>
                <c:pt idx="8348">
                  <c:v>0.78965617410724809</c:v>
                </c:pt>
                <c:pt idx="8349">
                  <c:v>0.63510561747553873</c:v>
                </c:pt>
                <c:pt idx="8350">
                  <c:v>0.47824410372939979</c:v>
                </c:pt>
                <c:pt idx="8351">
                  <c:v>0.321344773241445</c:v>
                </c:pt>
                <c:pt idx="8352">
                  <c:v>0.16615128729515585</c:v>
                </c:pt>
                <c:pt idx="8353">
                  <c:v>1.3748996641744964E-2</c:v>
                </c:pt>
                <c:pt idx="8354">
                  <c:v>-0.1353600760382046</c:v>
                </c:pt>
                <c:pt idx="8355">
                  <c:v>-0.28109064047975346</c:v>
                </c:pt>
                <c:pt idx="8356">
                  <c:v>-0.42359800778647361</c:v>
                </c:pt>
                <c:pt idx="8357">
                  <c:v>-0.56315819300421832</c:v>
                </c:pt>
                <c:pt idx="8358">
                  <c:v>-0.7001314248697208</c:v>
                </c:pt>
                <c:pt idx="8359">
                  <c:v>-0.83496740547612414</c:v>
                </c:pt>
                <c:pt idx="8360">
                  <c:v>-0.96816987225245732</c:v>
                </c:pt>
                <c:pt idx="8361">
                  <c:v>-1.1001879180684793</c:v>
                </c:pt>
                <c:pt idx="8362">
                  <c:v>-1.2312924447136526</c:v>
                </c:pt>
                <c:pt idx="8363">
                  <c:v>-1.36153168944812</c:v>
                </c:pt>
                <c:pt idx="8364">
                  <c:v>-1.4907799047123869</c:v>
                </c:pt>
                <c:pt idx="8365">
                  <c:v>-1.6187871540879999</c:v>
                </c:pt>
                <c:pt idx="8366">
                  <c:v>-1.7451570165168615</c:v>
                </c:pt>
                <c:pt idx="8367">
                  <c:v>-1.8692977870604484</c:v>
                </c:pt>
                <c:pt idx="8368">
                  <c:v>-1.9904741529514063</c:v>
                </c:pt>
                <c:pt idx="8369">
                  <c:v>-2.1079600118962225</c:v>
                </c:pt>
                <c:pt idx="8370">
                  <c:v>-2.2211041573064527</c:v>
                </c:pt>
                <c:pt idx="8371">
                  <c:v>-2.3292640073743622</c:v>
                </c:pt>
                <c:pt idx="8372">
                  <c:v>-2.4317625614801384</c:v>
                </c:pt>
                <c:pt idx="8373">
                  <c:v>-2.5278895555138474</c:v>
                </c:pt>
                <c:pt idx="8374">
                  <c:v>-2.6169176143436252</c:v>
                </c:pt>
                <c:pt idx="8375">
                  <c:v>-2.698230273221478</c:v>
                </c:pt>
                <c:pt idx="8376">
                  <c:v>-2.7715155697830904</c:v>
                </c:pt>
                <c:pt idx="8377">
                  <c:v>-2.8368026433332614</c:v>
                </c:pt>
                <c:pt idx="8378">
                  <c:v>-2.8942891264522599</c:v>
                </c:pt>
                <c:pt idx="8379">
                  <c:v>-2.9441146554522302</c:v>
                </c:pt>
                <c:pt idx="8380">
                  <c:v>-2.9862039537917897</c:v>
                </c:pt>
                <c:pt idx="8381">
                  <c:v>-3.0202213187937308</c:v>
                </c:pt>
                <c:pt idx="8382">
                  <c:v>-3.0456696048289738</c:v>
                </c:pt>
                <c:pt idx="8383">
                  <c:v>-3.0621005317703531</c:v>
                </c:pt>
                <c:pt idx="8384">
                  <c:v>-3.0693193616210199</c:v>
                </c:pt>
                <c:pt idx="8385">
                  <c:v>-3.0675168546692224</c:v>
                </c:pt>
                <c:pt idx="8386">
                  <c:v>-3.0573069009725753</c:v>
                </c:pt>
                <c:pt idx="8387">
                  <c:v>-3.039620640608014</c:v>
                </c:pt>
                <c:pt idx="8388">
                  <c:v>-3.0155177087437401</c:v>
                </c:pt>
                <c:pt idx="8389">
                  <c:v>-2.9860635858309683</c:v>
                </c:pt>
                <c:pt idx="8390">
                  <c:v>-2.9522749139930591</c:v>
                </c:pt>
                <c:pt idx="8391">
                  <c:v>-2.9150860348452645</c:v>
                </c:pt>
                <c:pt idx="8392">
                  <c:v>-2.8753711524801848</c:v>
                </c:pt>
                <c:pt idx="8393">
                  <c:v>-2.8339516867260164</c:v>
                </c:pt>
                <c:pt idx="8394">
                  <c:v>-2.7914079171699226</c:v>
                </c:pt>
                <c:pt idx="8395">
                  <c:v>-2.7477002828257051</c:v>
                </c:pt>
                <c:pt idx="8396">
                  <c:v>-2.701908730812622</c:v>
                </c:pt>
                <c:pt idx="8397">
                  <c:v>-2.6523425201479127</c:v>
                </c:pt>
                <c:pt idx="8398">
                  <c:v>-2.5969077879219884</c:v>
                </c:pt>
                <c:pt idx="8399">
                  <c:v>-2.533512786769152</c:v>
                </c:pt>
                <c:pt idx="8400">
                  <c:v>-2.4604027774548496</c:v>
                </c:pt>
                <c:pt idx="8401">
                  <c:v>-2.376309593437643</c:v>
                </c:pt>
                <c:pt idx="8402">
                  <c:v>-2.2803939125742825</c:v>
                </c:pt>
                <c:pt idx="8403">
                  <c:v>-2.1722019089038604</c:v>
                </c:pt>
                <c:pt idx="8404">
                  <c:v>-2.0518114331761486</c:v>
                </c:pt>
                <c:pt idx="8405">
                  <c:v>-1.9200216206855443</c:v>
                </c:pt>
                <c:pt idx="8406">
                  <c:v>-1.7783345917986138</c:v>
                </c:pt>
                <c:pt idx="8407">
                  <c:v>-1.6287139388276295</c:v>
                </c:pt>
                <c:pt idx="8408">
                  <c:v>-1.4733424628242469</c:v>
                </c:pt>
                <c:pt idx="8409">
                  <c:v>-1.3144931445339216</c:v>
                </c:pt>
                <c:pt idx="8410">
                  <c:v>-1.1543630032552086</c:v>
                </c:pt>
                <c:pt idx="8411">
                  <c:v>-0.99478593783169034</c:v>
                </c:pt>
                <c:pt idx="8412">
                  <c:v>-0.83699942281991635</c:v>
                </c:pt>
                <c:pt idx="8413">
                  <c:v>-0.68161862911501669</c:v>
                </c:pt>
                <c:pt idx="8414">
                  <c:v>-0.52873217402039652</c:v>
                </c:pt>
                <c:pt idx="8415">
                  <c:v>-0.3779712067574183</c:v>
                </c:pt>
                <c:pt idx="8416">
                  <c:v>-0.22856004420104431</c:v>
                </c:pt>
                <c:pt idx="8417">
                  <c:v>-7.9451551030972442E-2</c:v>
                </c:pt>
                <c:pt idx="8418">
                  <c:v>7.0403145958375976E-2</c:v>
                </c:pt>
                <c:pt idx="8419">
                  <c:v>0.22172157508765608</c:v>
                </c:pt>
                <c:pt idx="8420">
                  <c:v>0.37465174939954654</c:v>
                </c:pt>
                <c:pt idx="8421">
                  <c:v>0.52870353511554147</c:v>
                </c:pt>
                <c:pt idx="8422">
                  <c:v>0.68281336847669127</c:v>
                </c:pt>
                <c:pt idx="8423">
                  <c:v>0.83557757708285485</c:v>
                </c:pt>
                <c:pt idx="8424">
                  <c:v>0.98565044194851903</c:v>
                </c:pt>
                <c:pt idx="8425">
                  <c:v>1.1320577180402203</c:v>
                </c:pt>
                <c:pt idx="8426">
                  <c:v>1.2742130451267035</c:v>
                </c:pt>
                <c:pt idx="8427">
                  <c:v>1.4117261667198513</c:v>
                </c:pt>
                <c:pt idx="8428">
                  <c:v>1.5441951914103751</c:v>
                </c:pt>
                <c:pt idx="8429">
                  <c:v>1.671089485965932</c:v>
                </c:pt>
                <c:pt idx="8430">
                  <c:v>1.7917571924487752</c:v>
                </c:pt>
                <c:pt idx="8431">
                  <c:v>1.9055402206029173</c:v>
                </c:pt>
                <c:pt idx="8432">
                  <c:v>2.0119193636492105</c:v>
                </c:pt>
                <c:pt idx="8433">
                  <c:v>2.1106012367881202</c:v>
                </c:pt>
                <c:pt idx="8434">
                  <c:v>2.2015595260097465</c:v>
                </c:pt>
                <c:pt idx="8435">
                  <c:v>2.2851063867423531</c:v>
                </c:pt>
                <c:pt idx="8436">
                  <c:v>2.3619566449761886</c:v>
                </c:pt>
                <c:pt idx="8437">
                  <c:v>2.433168401633298</c:v>
                </c:pt>
                <c:pt idx="8438">
                  <c:v>2.4999743022602616</c:v>
                </c:pt>
                <c:pt idx="8439">
                  <c:v>2.5636059097924968</c:v>
                </c:pt>
                <c:pt idx="8440">
                  <c:v>2.6251199048031126</c:v>
                </c:pt>
                <c:pt idx="8441">
                  <c:v>2.6852300861366305</c:v>
                </c:pt>
                <c:pt idx="8442">
                  <c:v>2.7442296123278971</c:v>
                </c:pt>
                <c:pt idx="8443">
                  <c:v>2.8020082863567399</c:v>
                </c:pt>
                <c:pt idx="8444">
                  <c:v>2.8580882912729515</c:v>
                </c:pt>
                <c:pt idx="8445">
                  <c:v>2.9116704107110669</c:v>
                </c:pt>
                <c:pt idx="8446">
                  <c:v>2.9616863584994046</c:v>
                </c:pt>
                <c:pt idx="8447">
                  <c:v>3.0068082720305225</c:v>
                </c:pt>
                <c:pt idx="8448">
                  <c:v>3.0454779210575245</c:v>
                </c:pt>
                <c:pt idx="8449">
                  <c:v>3.076099058898901</c:v>
                </c:pt>
                <c:pt idx="8450">
                  <c:v>3.0973781289089231</c:v>
                </c:pt>
                <c:pt idx="8451">
                  <c:v>3.1086066164142845</c:v>
                </c:pt>
                <c:pt idx="8452">
                  <c:v>3.1097288770409972</c:v>
                </c:pt>
                <c:pt idx="8453">
                  <c:v>3.1012770377254251</c:v>
                </c:pt>
                <c:pt idx="8454">
                  <c:v>3.0843128602262282</c:v>
                </c:pt>
                <c:pt idx="8455">
                  <c:v>3.0603457896445936</c:v>
                </c:pt>
                <c:pt idx="8456">
                  <c:v>3.0311714685544997</c:v>
                </c:pt>
                <c:pt idx="8457">
                  <c:v>2.9986808830333525</c:v>
                </c:pt>
                <c:pt idx="8458">
                  <c:v>2.9646513224221982</c:v>
                </c:pt>
                <c:pt idx="8459">
                  <c:v>2.9305008319271098</c:v>
                </c:pt>
                <c:pt idx="8460">
                  <c:v>2.8971191949890627</c:v>
                </c:pt>
                <c:pt idx="8461">
                  <c:v>2.8648743623761206</c:v>
                </c:pt>
                <c:pt idx="8462">
                  <c:v>2.8336606802200235</c:v>
                </c:pt>
                <c:pt idx="8463">
                  <c:v>2.8028248269982057</c:v>
                </c:pt>
                <c:pt idx="8464">
                  <c:v>2.771012016761695</c:v>
                </c:pt>
                <c:pt idx="8465">
                  <c:v>2.7360681665399822</c:v>
                </c:pt>
                <c:pt idx="8466">
                  <c:v>2.6951252081497619</c:v>
                </c:pt>
                <c:pt idx="8467">
                  <c:v>2.6449536940736516</c:v>
                </c:pt>
                <c:pt idx="8468">
                  <c:v>2.5824944093395952</c:v>
                </c:pt>
                <c:pt idx="8469">
                  <c:v>2.5053478016497133</c:v>
                </c:pt>
                <c:pt idx="8470">
                  <c:v>2.4120576208280218</c:v>
                </c:pt>
                <c:pt idx="8471">
                  <c:v>2.3021487962448717</c:v>
                </c:pt>
                <c:pt idx="8472">
                  <c:v>2.1759766529077607</c:v>
                </c:pt>
                <c:pt idx="8473">
                  <c:v>2.034516659360408</c:v>
                </c:pt>
                <c:pt idx="8474">
                  <c:v>1.8792657654976841</c:v>
                </c:pt>
                <c:pt idx="8475">
                  <c:v>1.7123377476216755</c:v>
                </c:pt>
                <c:pt idx="8476">
                  <c:v>1.5365993486170475</c:v>
                </c:pt>
                <c:pt idx="8477">
                  <c:v>1.3555906966328972</c:v>
                </c:pt>
                <c:pt idx="8478">
                  <c:v>1.17316904064521</c:v>
                </c:pt>
                <c:pt idx="8479">
                  <c:v>0.99306817272305414</c:v>
                </c:pt>
                <c:pt idx="8480">
                  <c:v>0.81859860048053501</c:v>
                </c:pt>
                <c:pt idx="8481">
                  <c:v>0.65255244123538581</c:v>
                </c:pt>
                <c:pt idx="8482">
                  <c:v>0.49721718761144579</c:v>
                </c:pt>
                <c:pt idx="8483">
                  <c:v>0.35438008374400831</c:v>
                </c:pt>
                <c:pt idx="8484">
                  <c:v>0.22529716931005797</c:v>
                </c:pt>
                <c:pt idx="8485">
                  <c:v>0.11064120482891193</c:v>
                </c:pt>
                <c:pt idx="8486">
                  <c:v>1.0432116358842364E-2</c:v>
                </c:pt>
                <c:pt idx="8487">
                  <c:v>-7.6009528013910588E-2</c:v>
                </c:pt>
                <c:pt idx="8488">
                  <c:v>-0.15005169453126202</c:v>
                </c:pt>
                <c:pt idx="8489">
                  <c:v>-0.2136839472008524</c:v>
                </c:pt>
                <c:pt idx="8490">
                  <c:v>-0.26937274257280686</c:v>
                </c:pt>
                <c:pt idx="8491">
                  <c:v>-0.31983370355156676</c:v>
                </c:pt>
                <c:pt idx="8492">
                  <c:v>-0.36779873834029808</c:v>
                </c:pt>
                <c:pt idx="8493">
                  <c:v>-0.41587139516314847</c:v>
                </c:pt>
                <c:pt idx="8494">
                  <c:v>-0.46647349045725517</c:v>
                </c:pt>
                <c:pt idx="8495">
                  <c:v>-0.52180498824469268</c:v>
                </c:pt>
                <c:pt idx="8496">
                  <c:v>-0.58373462180552904</c:v>
                </c:pt>
                <c:pt idx="8497">
                  <c:v>-0.65363045297607081</c:v>
                </c:pt>
                <c:pt idx="8498">
                  <c:v>-0.73227459873366341</c:v>
                </c:pt>
                <c:pt idx="8499">
                  <c:v>-0.81993722627379328</c:v>
                </c:pt>
                <c:pt idx="8500">
                  <c:v>-0.91646655854856129</c:v>
                </c:pt>
                <c:pt idx="8501">
                  <c:v>-1.0212749014331626</c:v>
                </c:pt>
                <c:pt idx="8502">
                  <c:v>-1.1333034349981395</c:v>
                </c:pt>
                <c:pt idx="8503">
                  <c:v>-1.2510744291432516</c:v>
                </c:pt>
                <c:pt idx="8504">
                  <c:v>-1.3727980058707749</c:v>
                </c:pt>
                <c:pt idx="8505">
                  <c:v>-1.4964840464197793</c:v>
                </c:pt>
                <c:pt idx="8506">
                  <c:v>-1.6201119105885364</c:v>
                </c:pt>
                <c:pt idx="8507">
                  <c:v>-1.7418141019881981</c:v>
                </c:pt>
                <c:pt idx="8508">
                  <c:v>-1.8598996542843131</c:v>
                </c:pt>
                <c:pt idx="8509">
                  <c:v>-1.972722651871853</c:v>
                </c:pt>
                <c:pt idx="8510">
                  <c:v>-2.0786019443092694</c:v>
                </c:pt>
                <c:pt idx="8511">
                  <c:v>-2.1759132294315946</c:v>
                </c:pt>
                <c:pt idx="8512">
                  <c:v>-2.2632879507159243</c:v>
                </c:pt>
                <c:pt idx="8513">
                  <c:v>-2.3397877018129507</c:v>
                </c:pt>
                <c:pt idx="8514">
                  <c:v>-2.4049816262458314</c:v>
                </c:pt>
                <c:pt idx="8515">
                  <c:v>-2.4589381498230711</c:v>
                </c:pt>
                <c:pt idx="8516">
                  <c:v>-2.5021550216473285</c:v>
                </c:pt>
                <c:pt idx="8517">
                  <c:v>-2.535411775735426</c:v>
                </c:pt>
                <c:pt idx="8518">
                  <c:v>-2.5595402598082995</c:v>
                </c:pt>
                <c:pt idx="8519">
                  <c:v>-2.5751444115525652</c:v>
                </c:pt>
                <c:pt idx="8520">
                  <c:v>-2.5823710941402345</c:v>
                </c:pt>
                <c:pt idx="8521">
                  <c:v>-2.5809400367668416</c:v>
                </c:pt>
                <c:pt idx="8522">
                  <c:v>-2.5704880087818558</c:v>
                </c:pt>
                <c:pt idx="8523">
                  <c:v>-2.5509285330504841</c:v>
                </c:pt>
                <c:pt idx="8524">
                  <c:v>-2.5225351035018302</c:v>
                </c:pt>
                <c:pt idx="8525">
                  <c:v>-2.485854550441795</c:v>
                </c:pt>
                <c:pt idx="8526">
                  <c:v>-2.4417212542952313</c:v>
                </c:pt>
                <c:pt idx="8527">
                  <c:v>-2.3913235287093277</c:v>
                </c:pt>
                <c:pt idx="8528">
                  <c:v>-2.3360846147916301</c:v>
                </c:pt>
                <c:pt idx="8529">
                  <c:v>-2.2774375490101018</c:v>
                </c:pt>
                <c:pt idx="8530">
                  <c:v>-2.2167500408329781</c:v>
                </c:pt>
                <c:pt idx="8531">
                  <c:v>-2.1553666723943232</c:v>
                </c:pt>
                <c:pt idx="8532">
                  <c:v>-2.0945564607836333</c:v>
                </c:pt>
                <c:pt idx="8533">
                  <c:v>-2.0353436165759189</c:v>
                </c:pt>
                <c:pt idx="8534">
                  <c:v>-1.9784004381559099</c:v>
                </c:pt>
                <c:pt idx="8535">
                  <c:v>-1.9240700252886174</c:v>
                </c:pt>
                <c:pt idx="8536">
                  <c:v>-1.8723696601753486</c:v>
                </c:pt>
                <c:pt idx="8537">
                  <c:v>-1.8229178869694018</c:v>
                </c:pt>
                <c:pt idx="8538">
                  <c:v>-1.7749274858515758</c:v>
                </c:pt>
                <c:pt idx="8539">
                  <c:v>-1.7273157350422375</c:v>
                </c:pt>
                <c:pt idx="8540">
                  <c:v>-1.6788186497533122</c:v>
                </c:pt>
                <c:pt idx="8541">
                  <c:v>-1.6280767638189542</c:v>
                </c:pt>
                <c:pt idx="8542">
                  <c:v>-1.573776129820742</c:v>
                </c:pt>
                <c:pt idx="8543">
                  <c:v>-1.5148238713616788</c:v>
                </c:pt>
                <c:pt idx="8544">
                  <c:v>-1.4504270789732183</c:v>
                </c:pt>
                <c:pt idx="8545">
                  <c:v>-1.3800481118970747</c:v>
                </c:pt>
                <c:pt idx="8546">
                  <c:v>-1.3033540335363192</c:v>
                </c:pt>
                <c:pt idx="8547">
                  <c:v>-1.2202254871207225</c:v>
                </c:pt>
                <c:pt idx="8548">
                  <c:v>-1.1307514610407403</c:v>
                </c:pt>
                <c:pt idx="8549">
                  <c:v>-1.0351899491580394</c:v>
                </c:pt>
                <c:pt idx="8550">
                  <c:v>-0.9339849084300178</c:v>
                </c:pt>
                <c:pt idx="8551">
                  <c:v>-0.8278515151899668</c:v>
                </c:pt>
                <c:pt idx="8552">
                  <c:v>-0.71784901124865919</c:v>
                </c:pt>
                <c:pt idx="8553">
                  <c:v>-0.60536011141208335</c:v>
                </c:pt>
                <c:pt idx="8554">
                  <c:v>-0.49191272741871928</c:v>
                </c:pt>
                <c:pt idx="8555">
                  <c:v>-0.37885383038022674</c:v>
                </c:pt>
                <c:pt idx="8556">
                  <c:v>-0.26701225271551632</c:v>
                </c:pt>
                <c:pt idx="8557">
                  <c:v>-0.15658641362494974</c:v>
                </c:pt>
                <c:pt idx="8558">
                  <c:v>-4.738452758868849E-2</c:v>
                </c:pt>
                <c:pt idx="8559">
                  <c:v>6.0803250972681869E-2</c:v>
                </c:pt>
                <c:pt idx="8560">
                  <c:v>0.16805175315124246</c:v>
                </c:pt>
                <c:pt idx="8561">
                  <c:v>0.27439145907788187</c:v>
                </c:pt>
                <c:pt idx="8562">
                  <c:v>0.3798827085747648</c:v>
                </c:pt>
                <c:pt idx="8563">
                  <c:v>0.48455205321922135</c:v>
                </c:pt>
                <c:pt idx="8564">
                  <c:v>0.58830231814997835</c:v>
                </c:pt>
                <c:pt idx="8565">
                  <c:v>0.69088315139410739</c:v>
                </c:pt>
                <c:pt idx="8566">
                  <c:v>0.79187981355757053</c:v>
                </c:pt>
                <c:pt idx="8567">
                  <c:v>0.89067880320694326</c:v>
                </c:pt>
                <c:pt idx="8568">
                  <c:v>0.98644561589508828</c:v>
                </c:pt>
                <c:pt idx="8569">
                  <c:v>1.0781125508311928</c:v>
                </c:pt>
                <c:pt idx="8570">
                  <c:v>1.1643298006944149</c:v>
                </c:pt>
                <c:pt idx="8571">
                  <c:v>1.2434909975465578</c:v>
                </c:pt>
                <c:pt idx="8572">
                  <c:v>1.3139882426513902</c:v>
                </c:pt>
                <c:pt idx="8573">
                  <c:v>1.374580436056793</c:v>
                </c:pt>
                <c:pt idx="8574">
                  <c:v>1.4246136816080912</c:v>
                </c:pt>
                <c:pt idx="8575">
                  <c:v>1.4640051279158039</c:v>
                </c:pt>
                <c:pt idx="8576">
                  <c:v>1.4930950765576456</c:v>
                </c:pt>
                <c:pt idx="8577">
                  <c:v>1.5125128164376347</c:v>
                </c:pt>
                <c:pt idx="8578">
                  <c:v>1.5231581019425267</c:v>
                </c:pt>
                <c:pt idx="8579">
                  <c:v>1.5263225671749903</c:v>
                </c:pt>
                <c:pt idx="8580">
                  <c:v>1.5238585431468714</c:v>
                </c:pt>
                <c:pt idx="8581">
                  <c:v>1.5182285649329732</c:v>
                </c:pt>
                <c:pt idx="8582">
                  <c:v>1.5123195745497102</c:v>
                </c:pt>
                <c:pt idx="8583">
                  <c:v>1.5090737485523102</c:v>
                </c:pt>
                <c:pt idx="8584">
                  <c:v>1.5111234780702809</c:v>
                </c:pt>
                <c:pt idx="8585">
                  <c:v>1.5205440285314387</c:v>
                </c:pt>
                <c:pt idx="8586">
                  <c:v>1.5386910406606025</c:v>
                </c:pt>
                <c:pt idx="8587">
                  <c:v>1.5660685817029278</c:v>
                </c:pt>
                <c:pt idx="8588">
                  <c:v>1.6022095438334882</c:v>
                </c:pt>
                <c:pt idx="8589">
                  <c:v>1.6456032666357312</c:v>
                </c:pt>
                <c:pt idx="8590">
                  <c:v>1.6937972223772757</c:v>
                </c:pt>
                <c:pt idx="8591">
                  <c:v>1.7437753505703069</c:v>
                </c:pt>
                <c:pt idx="8592">
                  <c:v>1.7925112116930553</c:v>
                </c:pt>
                <c:pt idx="8593">
                  <c:v>1.8374621754147165</c:v>
                </c:pt>
                <c:pt idx="8594">
                  <c:v>1.8768075853228796</c:v>
                </c:pt>
                <c:pt idx="8595">
                  <c:v>1.9093581957292693</c:v>
                </c:pt>
                <c:pt idx="8596">
                  <c:v>1.9343029958607987</c:v>
                </c:pt>
                <c:pt idx="8597">
                  <c:v>1.9510661184415454</c:v>
                </c:pt>
                <c:pt idx="8598">
                  <c:v>1.9593146496976788</c:v>
                </c:pt>
                <c:pt idx="8599">
                  <c:v>1.9589588043822754</c:v>
                </c:pt>
                <c:pt idx="8600">
                  <c:v>1.9500799611803956</c:v>
                </c:pt>
                <c:pt idx="8601">
                  <c:v>1.9328537492779219</c:v>
                </c:pt>
                <c:pt idx="8602">
                  <c:v>1.9074734703941538</c:v>
                </c:pt>
                <c:pt idx="8603">
                  <c:v>1.8740210758917952</c:v>
                </c:pt>
                <c:pt idx="8604">
                  <c:v>1.8323781899705871</c:v>
                </c:pt>
                <c:pt idx="8605">
                  <c:v>1.7823157902070392</c:v>
                </c:pt>
                <c:pt idx="8606">
                  <c:v>1.7236668860044431</c:v>
                </c:pt>
                <c:pt idx="8607">
                  <c:v>1.6563724873103263</c:v>
                </c:pt>
                <c:pt idx="8608">
                  <c:v>1.5804372155404882</c:v>
                </c:pt>
                <c:pt idx="8609">
                  <c:v>1.49602840678696</c:v>
                </c:pt>
                <c:pt idx="8610">
                  <c:v>1.4037497538973627</c:v>
                </c:pt>
                <c:pt idx="8611">
                  <c:v>1.304865697628296</c:v>
                </c:pt>
                <c:pt idx="8612">
                  <c:v>1.201310276163569</c:v>
                </c:pt>
                <c:pt idx="8613">
                  <c:v>1.0954912641804497</c:v>
                </c:pt>
                <c:pt idx="8614">
                  <c:v>0.98996232293099451</c:v>
                </c:pt>
                <c:pt idx="8615">
                  <c:v>0.88702746545246747</c:v>
                </c:pt>
                <c:pt idx="8616">
                  <c:v>0.78837373896860941</c:v>
                </c:pt>
                <c:pt idx="8617">
                  <c:v>0.69487333525921391</c:v>
                </c:pt>
                <c:pt idx="8618">
                  <c:v>0.6066550616756432</c:v>
                </c:pt>
                <c:pt idx="8619">
                  <c:v>0.52339772621987857</c:v>
                </c:pt>
                <c:pt idx="8620">
                  <c:v>0.44465270351311825</c:v>
                </c:pt>
                <c:pt idx="8621">
                  <c:v>0.37003479586683768</c:v>
                </c:pt>
                <c:pt idx="8622">
                  <c:v>0.29927186316303206</c:v>
                </c:pt>
                <c:pt idx="8623">
                  <c:v>0.23215030572829948</c:v>
                </c:pt>
                <c:pt idx="8624">
                  <c:v>0.16838244887758866</c:v>
                </c:pt>
                <c:pt idx="8625">
                  <c:v>0.10746233745991357</c:v>
                </c:pt>
                <c:pt idx="8626">
                  <c:v>4.8571214418564879E-2</c:v>
                </c:pt>
                <c:pt idx="8627">
                  <c:v>-9.4611917343301669E-3</c:v>
                </c:pt>
                <c:pt idx="8628">
                  <c:v>-6.8125208979928908E-2</c:v>
                </c:pt>
                <c:pt idx="8629">
                  <c:v>-0.12908078599531861</c:v>
                </c:pt>
                <c:pt idx="8630">
                  <c:v>-0.19388797061379359</c:v>
                </c:pt>
                <c:pt idx="8631">
                  <c:v>-0.26371022705700409</c:v>
                </c:pt>
                <c:pt idx="8632">
                  <c:v>-0.33911069574775121</c:v>
                </c:pt>
                <c:pt idx="8633">
                  <c:v>-0.42002007095625737</c:v>
                </c:pt>
                <c:pt idx="8634">
                  <c:v>-0.50588667166146706</c:v>
                </c:pt>
                <c:pt idx="8635">
                  <c:v>-0.59592051340091545</c:v>
                </c:pt>
                <c:pt idx="8636">
                  <c:v>-0.68925497627704013</c:v>
                </c:pt>
                <c:pt idx="8637">
                  <c:v>-0.78492554372992462</c:v>
                </c:pt>
                <c:pt idx="8638">
                  <c:v>-0.88175321405607854</c:v>
                </c:pt>
                <c:pt idx="8639">
                  <c:v>-0.97826780987439055</c:v>
                </c:pt>
                <c:pt idx="8640">
                  <c:v>-1.0727305494440822</c:v>
                </c:pt>
                <c:pt idx="8641">
                  <c:v>-1.1632299272883699</c:v>
                </c:pt>
                <c:pt idx="8642">
                  <c:v>-1.2477625739703084</c:v>
                </c:pt>
                <c:pt idx="8643">
                  <c:v>-1.324314405633229</c:v>
                </c:pt>
                <c:pt idx="8644">
                  <c:v>-1.3910947028278071</c:v>
                </c:pt>
                <c:pt idx="8645">
                  <c:v>-1.4468886257942237</c:v>
                </c:pt>
                <c:pt idx="8646">
                  <c:v>-1.4912624221946842</c:v>
                </c:pt>
                <c:pt idx="8647">
                  <c:v>-1.52456534036799</c:v>
                </c:pt>
                <c:pt idx="8648">
                  <c:v>-1.5479026351315273</c:v>
                </c:pt>
                <c:pt idx="8649">
                  <c:v>-1.5630919031830219</c:v>
                </c:pt>
                <c:pt idx="8650">
                  <c:v>-1.5725119561941203</c:v>
                </c:pt>
                <c:pt idx="8651">
                  <c:v>-1.5788532855912218</c:v>
                </c:pt>
                <c:pt idx="8652">
                  <c:v>-1.5847902794491795</c:v>
                </c:pt>
                <c:pt idx="8653">
                  <c:v>-1.5926149777505318</c:v>
                </c:pt>
                <c:pt idx="8654">
                  <c:v>-1.6039630080447826</c:v>
                </c:pt>
                <c:pt idx="8655">
                  <c:v>-1.6196968508585088</c:v>
                </c:pt>
                <c:pt idx="8656">
                  <c:v>-1.639839634737092</c:v>
                </c:pt>
                <c:pt idx="8657">
                  <c:v>-1.663501156732784</c:v>
                </c:pt>
                <c:pt idx="8658">
                  <c:v>-1.6889225275539665</c:v>
                </c:pt>
                <c:pt idx="8659">
                  <c:v>-1.7137223239409087</c:v>
                </c:pt>
                <c:pt idx="8660">
                  <c:v>-1.7352711867082571</c:v>
                </c:pt>
                <c:pt idx="8661">
                  <c:v>-1.751134469730643</c:v>
                </c:pt>
                <c:pt idx="8662">
                  <c:v>-1.759552668351116</c:v>
                </c:pt>
                <c:pt idx="8663">
                  <c:v>-1.7597984056345386</c:v>
                </c:pt>
                <c:pt idx="8664">
                  <c:v>-1.7521913846810921</c:v>
                </c:pt>
                <c:pt idx="8665">
                  <c:v>-1.7377744575179965</c:v>
                </c:pt>
                <c:pt idx="8666">
                  <c:v>-1.7178897867257537</c:v>
                </c:pt>
                <c:pt idx="8667">
                  <c:v>-1.6938792135243697</c:v>
                </c:pt>
                <c:pt idx="8668">
                  <c:v>-1.6669820168702416</c:v>
                </c:pt>
                <c:pt idx="8669">
                  <c:v>-1.6383577568570429</c:v>
                </c:pt>
                <c:pt idx="8670">
                  <c:v>-1.6090651211611218</c:v>
                </c:pt>
                <c:pt idx="8671">
                  <c:v>-1.5798897623882913</c:v>
                </c:pt>
                <c:pt idx="8672">
                  <c:v>-1.5511355009759005</c:v>
                </c:pt>
                <c:pt idx="8673">
                  <c:v>-1.522596757006613</c:v>
                </c:pt>
                <c:pt idx="8674">
                  <c:v>-1.4937698749824952</c:v>
                </c:pt>
                <c:pt idx="8675">
                  <c:v>-1.4641774531725125</c:v>
                </c:pt>
                <c:pt idx="8676">
                  <c:v>-1.4336009953234587</c:v>
                </c:pt>
                <c:pt idx="8677">
                  <c:v>-1.4020566305107329</c:v>
                </c:pt>
                <c:pt idx="8678">
                  <c:v>-1.3695779213081298</c:v>
                </c:pt>
                <c:pt idx="8679">
                  <c:v>-1.33600217713406</c:v>
                </c:pt>
                <c:pt idx="8680">
                  <c:v>-1.3008499163768816</c:v>
                </c:pt>
                <c:pt idx="8681">
                  <c:v>-1.2633389727640265</c:v>
                </c:pt>
                <c:pt idx="8682">
                  <c:v>-1.222552416573939</c:v>
                </c:pt>
                <c:pt idx="8683">
                  <c:v>-1.1776620029729168</c:v>
                </c:pt>
                <c:pt idx="8684">
                  <c:v>-1.1280815033420766</c:v>
                </c:pt>
                <c:pt idx="8685">
                  <c:v>-1.0735221726040085</c:v>
                </c:pt>
                <c:pt idx="8686">
                  <c:v>-1.0139680581451731</c:v>
                </c:pt>
                <c:pt idx="8687">
                  <c:v>-0.94956805147439061</c:v>
                </c:pt>
                <c:pt idx="8688">
                  <c:v>-0.88049429018118797</c:v>
                </c:pt>
                <c:pt idx="8689">
                  <c:v>-0.80687526391448106</c:v>
                </c:pt>
                <c:pt idx="8690">
                  <c:v>-0.72885478423962202</c:v>
                </c:pt>
                <c:pt idx="8691">
                  <c:v>-0.64673116134222652</c:v>
                </c:pt>
                <c:pt idx="8692">
                  <c:v>-0.56108359909169681</c:v>
                </c:pt>
                <c:pt idx="8693">
                  <c:v>-0.47283856441565697</c:v>
                </c:pt>
                <c:pt idx="8694">
                  <c:v>-0.38328475229237546</c:v>
                </c:pt>
                <c:pt idx="8695">
                  <c:v>-0.29400935219957319</c:v>
                </c:pt>
                <c:pt idx="8696">
                  <c:v>-0.20672179506339741</c:v>
                </c:pt>
                <c:pt idx="8697">
                  <c:v>-0.12303277997971851</c:v>
                </c:pt>
                <c:pt idx="8698">
                  <c:v>-4.4315107698864278E-2</c:v>
                </c:pt>
                <c:pt idx="8699">
                  <c:v>2.8340383441107762E-2</c:v>
                </c:pt>
                <c:pt idx="8700">
                  <c:v>9.4181835216701967E-2</c:v>
                </c:pt>
                <c:pt idx="8701">
                  <c:v>0.15291197443199239</c:v>
                </c:pt>
                <c:pt idx="8702">
                  <c:v>0.20479675172715675</c:v>
                </c:pt>
                <c:pt idx="8703">
                  <c:v>0.25068250444562173</c:v>
                </c:pt>
                <c:pt idx="8704">
                  <c:v>0.29188742983741606</c:v>
                </c:pt>
                <c:pt idx="8705">
                  <c:v>0.33000261999255548</c:v>
                </c:pt>
                <c:pt idx="8706">
                  <c:v>0.36667506631204233</c:v>
                </c:pt>
                <c:pt idx="8707">
                  <c:v>0.40344807852045417</c:v>
                </c:pt>
                <c:pt idx="8708">
                  <c:v>0.4416844394607497</c:v>
                </c:pt>
                <c:pt idx="8709">
                  <c:v>0.48250824157453592</c:v>
                </c:pt>
                <c:pt idx="8710">
                  <c:v>0.52666388474940229</c:v>
                </c:pt>
                <c:pt idx="8711">
                  <c:v>0.57427899788244841</c:v>
                </c:pt>
                <c:pt idx="8712">
                  <c:v>0.62469114283513194</c:v>
                </c:pt>
                <c:pt idx="8713">
                  <c:v>0.67651216346647314</c:v>
                </c:pt>
                <c:pt idx="8714">
                  <c:v>0.72791081369282884</c:v>
                </c:pt>
                <c:pt idx="8715">
                  <c:v>0.7769829952090348</c:v>
                </c:pt>
                <c:pt idx="8716">
                  <c:v>0.82211803971387021</c:v>
                </c:pt>
                <c:pt idx="8717">
                  <c:v>0.86227500010744251</c:v>
                </c:pt>
                <c:pt idx="8718">
                  <c:v>0.89706959918123164</c:v>
                </c:pt>
                <c:pt idx="8719">
                  <c:v>0.92667999542325463</c:v>
                </c:pt>
                <c:pt idx="8720">
                  <c:v>0.95167630651738011</c:v>
                </c:pt>
                <c:pt idx="8721">
                  <c:v>0.97285047332472485</c:v>
                </c:pt>
                <c:pt idx="8722">
                  <c:v>0.99109485149257559</c:v>
                </c:pt>
                <c:pt idx="8723">
                  <c:v>1.007325688219733</c:v>
                </c:pt>
                <c:pt idx="8724">
                  <c:v>1.0223818280822325</c:v>
                </c:pt>
                <c:pt idx="8725">
                  <c:v>1.0368880567548098</c:v>
                </c:pt>
                <c:pt idx="8726">
                  <c:v>1.0511794139897852</c:v>
                </c:pt>
                <c:pt idx="8727">
                  <c:v>1.0653461412518945</c:v>
                </c:pt>
                <c:pt idx="8728">
                  <c:v>1.0792958286907082</c:v>
                </c:pt>
                <c:pt idx="8729">
                  <c:v>1.0927358592700664</c:v>
                </c:pt>
                <c:pt idx="8730">
                  <c:v>1.1051569987968191</c:v>
                </c:pt>
                <c:pt idx="8731">
                  <c:v>1.1158870428961012</c:v>
                </c:pt>
                <c:pt idx="8732">
                  <c:v>1.1241676240352969</c:v>
                </c:pt>
                <c:pt idx="8733">
                  <c:v>1.1292660397145089</c:v>
                </c:pt>
                <c:pt idx="8734">
                  <c:v>1.1306468935066714</c:v>
                </c:pt>
                <c:pt idx="8735">
                  <c:v>1.1280651442968297</c:v>
                </c:pt>
                <c:pt idx="8736">
                  <c:v>1.1214712691481394</c:v>
                </c:pt>
                <c:pt idx="8737">
                  <c:v>1.1108410889110654</c:v>
                </c:pt>
                <c:pt idx="8738">
                  <c:v>1.0960504632380492</c:v>
                </c:pt>
                <c:pt idx="8739">
                  <c:v>1.0768145906895854</c:v>
                </c:pt>
                <c:pt idx="8740">
                  <c:v>1.0527511703190429</c:v>
                </c:pt>
                <c:pt idx="8741">
                  <c:v>1.0236164135539587</c:v>
                </c:pt>
                <c:pt idx="8742">
                  <c:v>0.98959235075079721</c:v>
                </c:pt>
                <c:pt idx="8743">
                  <c:v>0.95140575322635623</c:v>
                </c:pt>
                <c:pt idx="8744">
                  <c:v>0.91020607001626763</c:v>
                </c:pt>
                <c:pt idx="8745">
                  <c:v>0.86730431087891902</c:v>
                </c:pt>
                <c:pt idx="8746">
                  <c:v>0.82386850853937665</c:v>
                </c:pt>
                <c:pt idx="8747">
                  <c:v>0.78067225776655813</c:v>
                </c:pt>
                <c:pt idx="8748">
                  <c:v>0.73804387642166347</c:v>
                </c:pt>
                <c:pt idx="8749">
                  <c:v>0.69605993135225752</c:v>
                </c:pt>
                <c:pt idx="8750">
                  <c:v>0.65484083823192152</c:v>
                </c:pt>
                <c:pt idx="8751">
                  <c:v>0.61474250326742008</c:v>
                </c:pt>
                <c:pt idx="8752">
                  <c:v>0.57633332208536803</c:v>
                </c:pt>
                <c:pt idx="8753">
                  <c:v>0.54019317449937809</c:v>
                </c:pt>
                <c:pt idx="8754">
                  <c:v>0.50666680824566457</c:v>
                </c:pt>
                <c:pt idx="8755">
                  <c:v>0.47574647647565904</c:v>
                </c:pt>
                <c:pt idx="8756">
                  <c:v>0.44715081179383304</c:v>
                </c:pt>
                <c:pt idx="8757">
                  <c:v>0.42045515984939885</c:v>
                </c:pt>
                <c:pt idx="8758">
                  <c:v>0.39516827873744803</c:v>
                </c:pt>
                <c:pt idx="8759">
                  <c:v>0.37084298839262414</c:v>
                </c:pt>
                <c:pt idx="8760">
                  <c:v>0.34722842810722587</c:v>
                </c:pt>
                <c:pt idx="8761">
                  <c:v>0.32428126972570298</c:v>
                </c:pt>
                <c:pt idx="8762">
                  <c:v>0.30191848462258791</c:v>
                </c:pt>
                <c:pt idx="8763">
                  <c:v>0.27964834609095496</c:v>
                </c:pt>
                <c:pt idx="8764">
                  <c:v>0.2563966520934115</c:v>
                </c:pt>
                <c:pt idx="8765">
                  <c:v>0.23072832695928561</c:v>
                </c:pt>
                <c:pt idx="8766">
                  <c:v>0.20131580228700569</c:v>
                </c:pt>
                <c:pt idx="8767">
                  <c:v>0.16732308716003069</c:v>
                </c:pt>
                <c:pt idx="8768">
                  <c:v>0.12851843667002924</c:v>
                </c:pt>
                <c:pt idx="8769">
                  <c:v>8.516243418719914E-2</c:v>
                </c:pt>
                <c:pt idx="8770">
                  <c:v>3.7831498564385987E-2</c:v>
                </c:pt>
                <c:pt idx="8771">
                  <c:v>-1.27168885739399E-2</c:v>
                </c:pt>
                <c:pt idx="8772">
                  <c:v>-6.5655561227875261E-2</c:v>
                </c:pt>
                <c:pt idx="8773">
                  <c:v>-0.12019445435807188</c:v>
                </c:pt>
                <c:pt idx="8774">
                  <c:v>-0.17561540572706946</c:v>
                </c:pt>
                <c:pt idx="8775">
                  <c:v>-0.23119439236121492</c:v>
                </c:pt>
                <c:pt idx="8776">
                  <c:v>-0.28605989642515628</c:v>
                </c:pt>
                <c:pt idx="8777">
                  <c:v>-0.33907675858568803</c:v>
                </c:pt>
                <c:pt idx="8778">
                  <c:v>-0.38884621215408849</c:v>
                </c:pt>
                <c:pt idx="8779">
                  <c:v>-0.4339037400883049</c:v>
                </c:pt>
                <c:pt idx="8780">
                  <c:v>-0.47312267976823491</c:v>
                </c:pt>
                <c:pt idx="8781">
                  <c:v>-0.50610986448293593</c:v>
                </c:pt>
                <c:pt idx="8782">
                  <c:v>-0.53330735570476029</c:v>
                </c:pt>
                <c:pt idx="8783">
                  <c:v>-0.55582429572011582</c:v>
                </c:pt>
                <c:pt idx="8784">
                  <c:v>-0.57524955650730791</c:v>
                </c:pt>
                <c:pt idx="8785">
                  <c:v>-0.59350239273029481</c:v>
                </c:pt>
                <c:pt idx="8786">
                  <c:v>-0.6126116895008118</c:v>
                </c:pt>
                <c:pt idx="8787">
                  <c:v>-0.63448624942443133</c:v>
                </c:pt>
                <c:pt idx="8788">
                  <c:v>-0.66076571918794835</c:v>
                </c:pt>
                <c:pt idx="8789">
                  <c:v>-0.69260391964025492</c:v>
                </c:pt>
                <c:pt idx="8790">
                  <c:v>-0.73032252408535014</c:v>
                </c:pt>
                <c:pt idx="8791">
                  <c:v>-0.77317787736185528</c:v>
                </c:pt>
                <c:pt idx="8792">
                  <c:v>-0.81944087710761393</c:v>
                </c:pt>
                <c:pt idx="8793">
                  <c:v>-0.866717823603256</c:v>
                </c:pt>
                <c:pt idx="8794">
                  <c:v>-0.91231563466836729</c:v>
                </c:pt>
                <c:pt idx="8795">
                  <c:v>-0.95354429784891392</c:v>
                </c:pt>
                <c:pt idx="8796">
                  <c:v>-0.98800772848588458</c:v>
                </c:pt>
                <c:pt idx="8797">
                  <c:v>-1.0139160675825909</c:v>
                </c:pt>
                <c:pt idx="8798">
                  <c:v>-1.0302993501300908</c:v>
                </c:pt>
                <c:pt idx="8799">
                  <c:v>-1.0370199495821673</c:v>
                </c:pt>
                <c:pt idx="8800">
                  <c:v>-1.0346233063436279</c:v>
                </c:pt>
                <c:pt idx="8801">
                  <c:v>-1.0241411417118516</c:v>
                </c:pt>
                <c:pt idx="8802">
                  <c:v>-1.0069481220442358</c:v>
                </c:pt>
                <c:pt idx="8803">
                  <c:v>-0.98468699807579696</c:v>
                </c:pt>
                <c:pt idx="8804">
                  <c:v>-0.95923421805075537</c:v>
                </c:pt>
                <c:pt idx="8805">
                  <c:v>-0.9326949962881762</c:v>
                </c:pt>
                <c:pt idx="8806">
                  <c:v>-0.90740257956410941</c:v>
                </c:pt>
                <c:pt idx="8807">
                  <c:v>-0.88585033340344066</c:v>
                </c:pt>
                <c:pt idx="8808">
                  <c:v>-0.8704551560152396</c:v>
                </c:pt>
                <c:pt idx="8809">
                  <c:v>-0.86316020991804676</c:v>
                </c:pt>
                <c:pt idx="8810">
                  <c:v>-0.8650586449794001</c:v>
                </c:pt>
                <c:pt idx="8811">
                  <c:v>-0.87621838599148483</c:v>
                </c:pt>
                <c:pt idx="8812">
                  <c:v>-0.89574791861916847</c:v>
                </c:pt>
                <c:pt idx="8813">
                  <c:v>-0.92202168977894905</c:v>
                </c:pt>
                <c:pt idx="8814">
                  <c:v>-0.95295242267769287</c:v>
                </c:pt>
                <c:pt idx="8815">
                  <c:v>-0.98623991614528039</c:v>
                </c:pt>
                <c:pt idx="8816">
                  <c:v>-1.0195396016137015</c:v>
                </c:pt>
                <c:pt idx="8817">
                  <c:v>-1.0504910864257981</c:v>
                </c:pt>
                <c:pt idx="8818">
                  <c:v>-1.0766304016247132</c:v>
                </c:pt>
                <c:pt idx="8819">
                  <c:v>-1.0953365753472257</c:v>
                </c:pt>
                <c:pt idx="8820">
                  <c:v>-1.1039867886697907</c:v>
                </c:pt>
                <c:pt idx="8821">
                  <c:v>-1.1003616818153019</c:v>
                </c:pt>
                <c:pt idx="8822">
                  <c:v>-1.0831248147262602</c:v>
                </c:pt>
                <c:pt idx="8823">
                  <c:v>-1.0520819676188751</c:v>
                </c:pt>
                <c:pt idx="8824">
                  <c:v>-1.0080913527315309</c:v>
                </c:pt>
                <c:pt idx="8825">
                  <c:v>-0.95275896933182114</c:v>
                </c:pt>
                <c:pt idx="8826">
                  <c:v>-0.88810555321699014</c:v>
                </c:pt>
                <c:pt idx="8827">
                  <c:v>-0.81632288113150242</c:v>
                </c:pt>
                <c:pt idx="8828">
                  <c:v>-0.73966922151807568</c:v>
                </c:pt>
                <c:pt idx="8829">
                  <c:v>-0.66044846030356674</c:v>
                </c:pt>
                <c:pt idx="8830">
                  <c:v>-0.58094833338652496</c:v>
                </c:pt>
                <c:pt idx="8831">
                  <c:v>-0.50326975245186345</c:v>
                </c:pt>
                <c:pt idx="8832">
                  <c:v>-0.42909615566428877</c:v>
                </c:pt>
                <c:pt idx="8833">
                  <c:v>-0.35948792953677405</c:v>
                </c:pt>
                <c:pt idx="8834">
                  <c:v>-0.29478666458636127</c:v>
                </c:pt>
                <c:pt idx="8835">
                  <c:v>-0.2347390960135968</c:v>
                </c:pt>
                <c:pt idx="8836">
                  <c:v>-0.17883290529944992</c:v>
                </c:pt>
                <c:pt idx="8837">
                  <c:v>-0.12661137814040185</c:v>
                </c:pt>
                <c:pt idx="8838">
                  <c:v>-7.7731692873168376E-2</c:v>
                </c:pt>
                <c:pt idx="8839">
                  <c:v>-3.18072910295902E-2</c:v>
                </c:pt>
                <c:pt idx="8840">
                  <c:v>1.1715807811157426E-2</c:v>
                </c:pt>
                <c:pt idx="8841">
                  <c:v>5.3497786941375837E-2</c:v>
                </c:pt>
                <c:pt idx="8842">
                  <c:v>9.4130620492799008E-2</c:v>
                </c:pt>
                <c:pt idx="8843">
                  <c:v>0.1339664892630269</c:v>
                </c:pt>
                <c:pt idx="8844">
                  <c:v>0.17300186128359366</c:v>
                </c:pt>
                <c:pt idx="8845">
                  <c:v>0.21091281143542639</c:v>
                </c:pt>
                <c:pt idx="8846">
                  <c:v>0.24728503676759958</c:v>
                </c:pt>
                <c:pt idx="8847">
                  <c:v>0.28184505161277346</c:v>
                </c:pt>
                <c:pt idx="8848">
                  <c:v>0.31448740543242232</c:v>
                </c:pt>
                <c:pt idx="8849">
                  <c:v>0.3451195487681224</c:v>
                </c:pt>
                <c:pt idx="8850">
                  <c:v>0.37344245081821281</c:v>
                </c:pt>
                <c:pt idx="8851">
                  <c:v>0.3987830175007897</c:v>
                </c:pt>
                <c:pt idx="8852">
                  <c:v>0.42010956294666885</c:v>
                </c:pt>
                <c:pt idx="8853">
                  <c:v>0.43627519654916724</c:v>
                </c:pt>
                <c:pt idx="8854">
                  <c:v>0.44636248891164576</c:v>
                </c:pt>
                <c:pt idx="8855">
                  <c:v>0.44996220920921937</c:v>
                </c:pt>
                <c:pt idx="8856">
                  <c:v>0.44732298872852361</c:v>
                </c:pt>
                <c:pt idx="8857">
                  <c:v>0.43934952606750632</c:v>
                </c:pt>
                <c:pt idx="8858">
                  <c:v>0.42744134269750433</c:v>
                </c:pt>
                <c:pt idx="8859">
                  <c:v>0.41327279728972083</c:v>
                </c:pt>
                <c:pt idx="8860">
                  <c:v>0.39864609344434332</c:v>
                </c:pt>
                <c:pt idx="8861">
                  <c:v>0.38541367022102246</c:v>
                </c:pt>
                <c:pt idx="8862">
                  <c:v>0.37534914018756793</c:v>
                </c:pt>
                <c:pt idx="8863">
                  <c:v>0.36992622848051115</c:v>
                </c:pt>
                <c:pt idx="8864">
                  <c:v>0.37015276656975277</c:v>
                </c:pt>
                <c:pt idx="8865">
                  <c:v>0.37657028381681079</c:v>
                </c:pt>
                <c:pt idx="8866">
                  <c:v>0.38930483417537909</c:v>
                </c:pt>
                <c:pt idx="8867">
                  <c:v>0.40803183721588449</c:v>
                </c:pt>
                <c:pt idx="8868">
                  <c:v>0.43187390786675506</c:v>
                </c:pt>
                <c:pt idx="8869">
                  <c:v>0.4593236957084737</c:v>
                </c:pt>
                <c:pt idx="8870">
                  <c:v>0.48830015467425919</c:v>
                </c:pt>
                <c:pt idx="8871">
                  <c:v>0.51640297638247756</c:v>
                </c:pt>
                <c:pt idx="8872">
                  <c:v>0.54126272064445435</c:v>
                </c:pt>
                <c:pt idx="8873">
                  <c:v>0.56083777101826326</c:v>
                </c:pt>
                <c:pt idx="8874">
                  <c:v>0.57364854644044805</c:v>
                </c:pt>
                <c:pt idx="8875">
                  <c:v>0.57896473896805678</c:v>
                </c:pt>
                <c:pt idx="8876">
                  <c:v>0.57690288441913073</c:v>
                </c:pt>
                <c:pt idx="8877">
                  <c:v>0.56842618735532557</c:v>
                </c:pt>
                <c:pt idx="8878">
                  <c:v>0.5552419010966313</c:v>
                </c:pt>
                <c:pt idx="8879">
                  <c:v>0.53956267212139675</c:v>
                </c:pt>
                <c:pt idx="8880">
                  <c:v>0.52377982173056359</c:v>
                </c:pt>
                <c:pt idx="8881">
                  <c:v>0.51015723075762831</c:v>
                </c:pt>
                <c:pt idx="8882">
                  <c:v>0.50056513242148737</c:v>
                </c:pt>
                <c:pt idx="8883">
                  <c:v>0.49622819351328235</c:v>
                </c:pt>
                <c:pt idx="8884">
                  <c:v>0.49753456602918805</c:v>
                </c:pt>
                <c:pt idx="8885">
                  <c:v>0.50392996391921785</c:v>
                </c:pt>
                <c:pt idx="8886">
                  <c:v>0.51386240110543346</c:v>
                </c:pt>
                <c:pt idx="8887">
                  <c:v>0.52488260650990259</c:v>
                </c:pt>
                <c:pt idx="8888">
                  <c:v>0.53410041937495378</c:v>
                </c:pt>
                <c:pt idx="8889">
                  <c:v>0.53888040816288008</c:v>
                </c:pt>
                <c:pt idx="8890">
                  <c:v>0.53733903816012341</c:v>
                </c:pt>
                <c:pt idx="8891">
                  <c:v>0.52845079809454032</c:v>
                </c:pt>
                <c:pt idx="8892">
                  <c:v>0.51193605759678795</c:v>
                </c:pt>
                <c:pt idx="8893">
                  <c:v>0.48806159714013714</c:v>
                </c:pt>
                <c:pt idx="8894">
                  <c:v>0.45739919794815831</c:v>
                </c:pt>
                <c:pt idx="8895">
                  <c:v>0.42064594581797005</c:v>
                </c:pt>
                <c:pt idx="8896">
                  <c:v>0.37855683974706361</c:v>
                </c:pt>
                <c:pt idx="8897">
                  <c:v>0.33196187973411578</c:v>
                </c:pt>
                <c:pt idx="8898">
                  <c:v>0.281815347582692</c:v>
                </c:pt>
                <c:pt idx="8899">
                  <c:v>0.22918004985554896</c:v>
                </c:pt>
                <c:pt idx="8900">
                  <c:v>0.1751344143864664</c:v>
                </c:pt>
                <c:pt idx="8901">
                  <c:v>0.12073776541227614</c:v>
                </c:pt>
                <c:pt idx="8902">
                  <c:v>6.7092323121374517E-2</c:v>
                </c:pt>
                <c:pt idx="8903">
                  <c:v>1.5345351213490026E-2</c:v>
                </c:pt>
                <c:pt idx="8904">
                  <c:v>-3.3447475060575618E-2</c:v>
                </c:pt>
                <c:pt idx="8905">
                  <c:v>-7.8472933782531562E-2</c:v>
                </c:pt>
                <c:pt idx="8906">
                  <c:v>-0.11922138735072603</c:v>
                </c:pt>
                <c:pt idx="8907">
                  <c:v>-0.15551409152683859</c:v>
                </c:pt>
                <c:pt idx="8908">
                  <c:v>-0.18758818859056922</c:v>
                </c:pt>
                <c:pt idx="8909">
                  <c:v>-0.21617923017266255</c:v>
                </c:pt>
                <c:pt idx="8910">
                  <c:v>-0.24244273189646517</c:v>
                </c:pt>
                <c:pt idx="8911">
                  <c:v>-0.26769422023204642</c:v>
                </c:pt>
                <c:pt idx="8912">
                  <c:v>-0.29308931988304565</c:v>
                </c:pt>
                <c:pt idx="8913">
                  <c:v>-0.31938650624330545</c:v>
                </c:pt>
                <c:pt idx="8914">
                  <c:v>-0.34689031689406957</c:v>
                </c:pt>
                <c:pt idx="8915">
                  <c:v>-0.37552128128004503</c:v>
                </c:pt>
                <c:pt idx="8916">
                  <c:v>-0.40487743051484659</c:v>
                </c:pt>
                <c:pt idx="8917">
                  <c:v>-0.43428724052348877</c:v>
                </c:pt>
                <c:pt idx="8918">
                  <c:v>-0.46296316480988309</c:v>
                </c:pt>
                <c:pt idx="8919">
                  <c:v>-0.49024796242837382</c:v>
                </c:pt>
                <c:pt idx="8920">
                  <c:v>-0.51578185579321989</c:v>
                </c:pt>
                <c:pt idx="8921">
                  <c:v>-0.53948695300436067</c:v>
                </c:pt>
                <c:pt idx="8922">
                  <c:v>-0.56146855558234876</c:v>
                </c:pt>
                <c:pt idx="8923">
                  <c:v>-0.58193607285849314</c:v>
                </c:pt>
                <c:pt idx="8924">
                  <c:v>-0.60109649063016124</c:v>
                </c:pt>
                <c:pt idx="8925">
                  <c:v>-0.61901460864964153</c:v>
                </c:pt>
                <c:pt idx="8926">
                  <c:v>-0.63557143267826222</c:v>
                </c:pt>
                <c:pt idx="8927">
                  <c:v>-0.65054562558633422</c:v>
                </c:pt>
                <c:pt idx="8928">
                  <c:v>-0.66368807411706077</c:v>
                </c:pt>
                <c:pt idx="8929">
                  <c:v>-0.67472562025931493</c:v>
                </c:pt>
                <c:pt idx="8930">
                  <c:v>-0.68335690314698994</c:v>
                </c:pt>
                <c:pt idx="8931">
                  <c:v>-0.68935595372126512</c:v>
                </c:pt>
                <c:pt idx="8932">
                  <c:v>-0.69279531202464162</c:v>
                </c:pt>
                <c:pt idx="8933">
                  <c:v>-0.69419133357739826</c:v>
                </c:pt>
                <c:pt idx="8934">
                  <c:v>-0.69442744480397667</c:v>
                </c:pt>
                <c:pt idx="8935">
                  <c:v>-0.69457309610625728</c:v>
                </c:pt>
                <c:pt idx="8936">
                  <c:v>-0.69571979437352804</c:v>
                </c:pt>
                <c:pt idx="8937">
                  <c:v>-0.69879554699115942</c:v>
                </c:pt>
                <c:pt idx="8938">
                  <c:v>-0.704366949611827</c:v>
                </c:pt>
                <c:pt idx="8939">
                  <c:v>-0.71256515525626551</c:v>
                </c:pt>
                <c:pt idx="8940">
                  <c:v>-0.72317752234675348</c:v>
                </c:pt>
                <c:pt idx="8941">
                  <c:v>-0.73574349017809904</c:v>
                </c:pt>
                <c:pt idx="8942">
                  <c:v>-0.7495305084079158</c:v>
                </c:pt>
                <c:pt idx="8943">
                  <c:v>-0.76348641049375277</c:v>
                </c:pt>
                <c:pt idx="8944">
                  <c:v>-0.77631436316469959</c:v>
                </c:pt>
                <c:pt idx="8945">
                  <c:v>-0.78669327341701178</c:v>
                </c:pt>
                <c:pt idx="8946">
                  <c:v>-0.79356806569129168</c:v>
                </c:pt>
                <c:pt idx="8947">
                  <c:v>-0.79639494977907921</c:v>
                </c:pt>
                <c:pt idx="8948">
                  <c:v>-0.79521759751240062</c:v>
                </c:pt>
                <c:pt idx="8949">
                  <c:v>-0.79049278545583068</c:v>
                </c:pt>
                <c:pt idx="8950">
                  <c:v>-0.78274207029887521</c:v>
                </c:pt>
                <c:pt idx="8951">
                  <c:v>-0.77225555501680332</c:v>
                </c:pt>
                <c:pt idx="8952">
                  <c:v>-0.75898244049234243</c:v>
                </c:pt>
                <c:pt idx="8953">
                  <c:v>-0.74255611191631798</c:v>
                </c:pt>
                <c:pt idx="8954">
                  <c:v>-0.72239154981450093</c:v>
                </c:pt>
                <c:pt idx="8955">
                  <c:v>-0.69784525333545822</c:v>
                </c:pt>
                <c:pt idx="8956">
                  <c:v>-0.66838636537437768</c:v>
                </c:pt>
                <c:pt idx="8957">
                  <c:v>-0.63373323647119373</c:v>
                </c:pt>
                <c:pt idx="8958">
                  <c:v>-0.59397269443682943</c:v>
                </c:pt>
                <c:pt idx="8959">
                  <c:v>-0.54961690362443683</c:v>
                </c:pt>
                <c:pt idx="8960">
                  <c:v>-0.50155385965054189</c:v>
                </c:pt>
                <c:pt idx="8961">
                  <c:v>-0.45101597873607618</c:v>
                </c:pt>
                <c:pt idx="8962">
                  <c:v>-0.39962776291647639</c:v>
                </c:pt>
                <c:pt idx="8963">
                  <c:v>-0.34937135114222478</c:v>
                </c:pt>
                <c:pt idx="8964">
                  <c:v>-0.30236202926453004</c:v>
                </c:pt>
                <c:pt idx="8965">
                  <c:v>-0.26054015869230823</c:v>
                </c:pt>
                <c:pt idx="8966">
                  <c:v>-0.22544881818360848</c:v>
                </c:pt>
                <c:pt idx="8967">
                  <c:v>-0.19812448416413755</c:v>
                </c:pt>
                <c:pt idx="8968">
                  <c:v>-0.17901549470008896</c:v>
                </c:pt>
                <c:pt idx="8969">
                  <c:v>-0.16794140354381448</c:v>
                </c:pt>
                <c:pt idx="8970">
                  <c:v>-0.16415930938602608</c:v>
                </c:pt>
                <c:pt idx="8971">
                  <c:v>-0.16650545671443587</c:v>
                </c:pt>
                <c:pt idx="8972">
                  <c:v>-0.17357939947860443</c:v>
                </c:pt>
                <c:pt idx="8973">
                  <c:v>-0.18395221380991178</c:v>
                </c:pt>
                <c:pt idx="8974">
                  <c:v>-0.19631919160455771</c:v>
                </c:pt>
                <c:pt idx="8975">
                  <c:v>-0.20960225706034916</c:v>
                </c:pt>
                <c:pt idx="8976">
                  <c:v>-0.22305684324831507</c:v>
                </c:pt>
                <c:pt idx="8977">
                  <c:v>-0.23626847161851031</c:v>
                </c:pt>
                <c:pt idx="8978">
                  <c:v>-0.24894825137378537</c:v>
                </c:pt>
                <c:pt idx="8979">
                  <c:v>-0.26066585791252167</c:v>
                </c:pt>
                <c:pt idx="8980">
                  <c:v>-0.27067140952249258</c:v>
                </c:pt>
                <c:pt idx="8981">
                  <c:v>-0.27785412560471467</c:v>
                </c:pt>
                <c:pt idx="8982">
                  <c:v>-0.28085747207985623</c:v>
                </c:pt>
                <c:pt idx="8983">
                  <c:v>-0.27831976981840373</c:v>
                </c:pt>
                <c:pt idx="8984">
                  <c:v>-0.26917237736646521</c:v>
                </c:pt>
                <c:pt idx="8985">
                  <c:v>-0.25294245042148461</c:v>
                </c:pt>
                <c:pt idx="8986">
                  <c:v>-0.22997204877780383</c:v>
                </c:pt>
                <c:pt idx="8987">
                  <c:v>-0.20140008142081611</c:v>
                </c:pt>
                <c:pt idx="8988">
                  <c:v>-0.16885355340906982</c:v>
                </c:pt>
                <c:pt idx="8989">
                  <c:v>-0.13408166081555081</c:v>
                </c:pt>
                <c:pt idx="8990">
                  <c:v>-9.8782895772111037E-2</c:v>
                </c:pt>
                <c:pt idx="8991">
                  <c:v>-6.4516464089690514E-2</c:v>
                </c:pt>
                <c:pt idx="8992">
                  <c:v>-3.2533146091399054E-2</c:v>
                </c:pt>
                <c:pt idx="8993">
                  <c:v>-3.6521098916977163E-3</c:v>
                </c:pt>
                <c:pt idx="8994">
                  <c:v>2.1732575673028692E-2</c:v>
                </c:pt>
                <c:pt idx="8995">
                  <c:v>4.367831359658892E-2</c:v>
                </c:pt>
                <c:pt idx="8996">
                  <c:v>6.2806872264245459E-2</c:v>
                </c:pt>
                <c:pt idx="8997">
                  <c:v>8.0295100810068992E-2</c:v>
                </c:pt>
                <c:pt idx="8998">
                  <c:v>9.7577595920123703E-2</c:v>
                </c:pt>
                <c:pt idx="8999">
                  <c:v>0.11589824626267685</c:v>
                </c:pt>
                <c:pt idx="9000">
                  <c:v>0.13598850726400205</c:v>
                </c:pt>
                <c:pt idx="9001">
                  <c:v>0.15797568082219826</c:v>
                </c:pt>
                <c:pt idx="9002">
                  <c:v>0.18149671336319637</c:v>
                </c:pt>
                <c:pt idx="9003">
                  <c:v>0.20596555714944106</c:v>
                </c:pt>
                <c:pt idx="9004">
                  <c:v>0.23080750850179518</c:v>
                </c:pt>
                <c:pt idx="9005">
                  <c:v>0.2555073363982126</c:v>
                </c:pt>
                <c:pt idx="9006">
                  <c:v>0.27954585056906284</c:v>
                </c:pt>
                <c:pt idx="9007">
                  <c:v>0.30235220386333539</c:v>
                </c:pt>
                <c:pt idx="9008">
                  <c:v>0.32333721135692672</c:v>
                </c:pt>
                <c:pt idx="9009">
                  <c:v>0.34203024573866136</c:v>
                </c:pt>
                <c:pt idx="9010">
                  <c:v>0.3582320595928179</c:v>
                </c:pt>
                <c:pt idx="9011">
                  <c:v>0.37202486461207568</c:v>
                </c:pt>
                <c:pt idx="9012">
                  <c:v>0.38365030612522144</c:v>
                </c:pt>
                <c:pt idx="9013">
                  <c:v>0.39344234357363339</c:v>
                </c:pt>
                <c:pt idx="9014">
                  <c:v>0.40183793309480464</c:v>
                </c:pt>
                <c:pt idx="9015">
                  <c:v>0.40930241793343103</c:v>
                </c:pt>
                <c:pt idx="9016">
                  <c:v>0.41616624946369041</c:v>
                </c:pt>
                <c:pt idx="9017">
                  <c:v>0.42256838020439313</c:v>
                </c:pt>
                <c:pt idx="9018">
                  <c:v>0.42859274232764782</c:v>
                </c:pt>
                <c:pt idx="9019">
                  <c:v>0.43443655245575064</c:v>
                </c:pt>
                <c:pt idx="9020">
                  <c:v>0.44041989200571524</c:v>
                </c:pt>
                <c:pt idx="9021">
                  <c:v>0.4468224682896586</c:v>
                </c:pt>
                <c:pt idx="9022">
                  <c:v>0.45366285753291724</c:v>
                </c:pt>
                <c:pt idx="9023">
                  <c:v>0.4605457102260776</c:v>
                </c:pt>
                <c:pt idx="9024">
                  <c:v>0.46665888830133784</c:v>
                </c:pt>
                <c:pt idx="9025">
                  <c:v>0.4709383039154294</c:v>
                </c:pt>
                <c:pt idx="9026">
                  <c:v>0.47230933252032037</c:v>
                </c:pt>
                <c:pt idx="9027">
                  <c:v>0.46985030551650592</c:v>
                </c:pt>
                <c:pt idx="9028">
                  <c:v>0.46282006752557531</c:v>
                </c:pt>
                <c:pt idx="9029">
                  <c:v>0.45065193176232093</c:v>
                </c:pt>
                <c:pt idx="9030">
                  <c:v>0.43304588585716064</c:v>
                </c:pt>
                <c:pt idx="9031">
                  <c:v>0.41008326924664518</c:v>
                </c:pt>
                <c:pt idx="9032">
                  <c:v>0.3821768420405397</c:v>
                </c:pt>
                <c:pt idx="9033">
                  <c:v>0.34996381366990642</c:v>
                </c:pt>
                <c:pt idx="9034">
                  <c:v>0.31438166581594401</c:v>
                </c:pt>
                <c:pt idx="9035">
                  <c:v>0.27680285049429126</c:v>
                </c:pt>
                <c:pt idx="9036">
                  <c:v>0.23892437353620713</c:v>
                </c:pt>
                <c:pt idx="9037">
                  <c:v>0.20238649920896873</c:v>
                </c:pt>
                <c:pt idx="9038">
                  <c:v>0.16833614787411716</c:v>
                </c:pt>
                <c:pt idx="9039">
                  <c:v>0.13712839345921612</c:v>
                </c:pt>
                <c:pt idx="9040">
                  <c:v>0.10825153491281553</c:v>
                </c:pt>
                <c:pt idx="9041">
                  <c:v>8.0509994939410495E-2</c:v>
                </c:pt>
                <c:pt idx="9042">
                  <c:v>5.2453667060686396E-2</c:v>
                </c:pt>
                <c:pt idx="9043">
                  <c:v>2.2896110874684981E-2</c:v>
                </c:pt>
                <c:pt idx="9044">
                  <c:v>-8.7207047162521367E-3</c:v>
                </c:pt>
                <c:pt idx="9045">
                  <c:v>-4.2205521468050462E-2</c:v>
                </c:pt>
                <c:pt idx="9046">
                  <c:v>-7.6698282574028179E-2</c:v>
                </c:pt>
                <c:pt idx="9047">
                  <c:v>-0.11091039144611074</c:v>
                </c:pt>
                <c:pt idx="9048">
                  <c:v>-0.1433901957979157</c:v>
                </c:pt>
                <c:pt idx="9049">
                  <c:v>-0.17265095687978241</c:v>
                </c:pt>
                <c:pt idx="9050">
                  <c:v>-0.19722800420535794</c:v>
                </c:pt>
                <c:pt idx="9051">
                  <c:v>-0.21583823533460764</c:v>
                </c:pt>
                <c:pt idx="9052">
                  <c:v>-0.22762878534412931</c:v>
                </c:pt>
                <c:pt idx="9053">
                  <c:v>-0.23238676594912133</c:v>
                </c:pt>
                <c:pt idx="9054">
                  <c:v>-0.23062144301567208</c:v>
                </c:pt>
                <c:pt idx="9055">
                  <c:v>-0.22348201684140298</c:v>
                </c:pt>
                <c:pt idx="9056">
                  <c:v>-0.2125900695263403</c:v>
                </c:pt>
                <c:pt idx="9057">
                  <c:v>-0.19991564069597476</c:v>
                </c:pt>
                <c:pt idx="9058">
                  <c:v>-0.18766672295803125</c:v>
                </c:pt>
                <c:pt idx="9059">
                  <c:v>-0.1780623797058479</c:v>
                </c:pt>
                <c:pt idx="9060">
                  <c:v>-0.17299311484433175</c:v>
                </c:pt>
                <c:pt idx="9061">
                  <c:v>-0.17372865104041529</c:v>
                </c:pt>
                <c:pt idx="9062">
                  <c:v>-0.18080593753843097</c:v>
                </c:pt>
                <c:pt idx="9063">
                  <c:v>-0.19407361332607842</c:v>
                </c:pt>
                <c:pt idx="9064">
                  <c:v>-0.212808256461713</c:v>
                </c:pt>
                <c:pt idx="9065">
                  <c:v>-0.23588497008415255</c:v>
                </c:pt>
                <c:pt idx="9066">
                  <c:v>-0.26201956750430605</c:v>
                </c:pt>
                <c:pt idx="9067">
                  <c:v>-0.2900333914196519</c:v>
                </c:pt>
                <c:pt idx="9068">
                  <c:v>-0.31897595129009237</c:v>
                </c:pt>
                <c:pt idx="9069">
                  <c:v>-0.34798821315624884</c:v>
                </c:pt>
                <c:pt idx="9070">
                  <c:v>-0.37605318664838422</c:v>
                </c:pt>
                <c:pt idx="9071">
                  <c:v>-0.40186757451930616</c:v>
                </c:pt>
                <c:pt idx="9072">
                  <c:v>-0.42384422472990846</c:v>
                </c:pt>
                <c:pt idx="9073">
                  <c:v>-0.44014168766710965</c:v>
                </c:pt>
                <c:pt idx="9074">
                  <c:v>-0.44877326449189375</c:v>
                </c:pt>
                <c:pt idx="9075">
                  <c:v>-0.44791025697005887</c:v>
                </c:pt>
                <c:pt idx="9076">
                  <c:v>-0.43629337267099705</c:v>
                </c:pt>
                <c:pt idx="9077">
                  <c:v>-0.41353254219439567</c:v>
                </c:pt>
                <c:pt idx="9078">
                  <c:v>-0.38020469788327871</c:v>
                </c:pt>
                <c:pt idx="9079">
                  <c:v>-0.33778345114437591</c:v>
                </c:pt>
                <c:pt idx="9080">
                  <c:v>-0.2884292002784441</c:v>
                </c:pt>
                <c:pt idx="9081">
                  <c:v>-0.23471083874703472</c:v>
                </c:pt>
                <c:pt idx="9082">
                  <c:v>-0.17937392412188141</c:v>
                </c:pt>
                <c:pt idx="9083">
                  <c:v>-0.12519027662388102</c:v>
                </c:pt>
                <c:pt idx="9084">
                  <c:v>-7.4862446243842307E-2</c:v>
                </c:pt>
                <c:pt idx="9085">
                  <c:v>-3.098578971256636E-2</c:v>
                </c:pt>
                <c:pt idx="9086">
                  <c:v>3.9608104966077501E-3</c:v>
                </c:pt>
                <c:pt idx="9087">
                  <c:v>2.774305262884488E-2</c:v>
                </c:pt>
                <c:pt idx="9088">
                  <c:v>3.8738953188278802E-2</c:v>
                </c:pt>
                <c:pt idx="9089">
                  <c:v>3.6407533601211059E-2</c:v>
                </c:pt>
                <c:pt idx="9090">
                  <c:v>2.1508521243900122E-2</c:v>
                </c:pt>
                <c:pt idx="9091">
                  <c:v>-4.1400881648035771E-3</c:v>
                </c:pt>
                <c:pt idx="9092">
                  <c:v>-3.8161960059556563E-2</c:v>
                </c:pt>
                <c:pt idx="9093">
                  <c:v>-7.8012872700193636E-2</c:v>
                </c:pt>
                <c:pt idx="9094">
                  <c:v>-0.12121443036467214</c:v>
                </c:pt>
                <c:pt idx="9095">
                  <c:v>-0.16556743679446914</c:v>
                </c:pt>
                <c:pt idx="9096">
                  <c:v>-0.20928850226063048</c:v>
                </c:pt>
                <c:pt idx="9097">
                  <c:v>-0.25099032754229411</c:v>
                </c:pt>
                <c:pt idx="9098">
                  <c:v>-0.28960668182901633</c:v>
                </c:pt>
                <c:pt idx="9099">
                  <c:v>-0.32432861387844397</c:v>
                </c:pt>
                <c:pt idx="9100">
                  <c:v>-0.35450920585544216</c:v>
                </c:pt>
                <c:pt idx="9101">
                  <c:v>-0.37956699876698391</c:v>
                </c:pt>
                <c:pt idx="9102">
                  <c:v>-0.39897563204465208</c:v>
                </c:pt>
                <c:pt idx="9103">
                  <c:v>-0.41233864201664716</c:v>
                </c:pt>
                <c:pt idx="9104">
                  <c:v>-0.4194067024356547</c:v>
                </c:pt>
                <c:pt idx="9105">
                  <c:v>-0.41989555877207374</c:v>
                </c:pt>
                <c:pt idx="9106">
                  <c:v>-0.41326188149814713</c:v>
                </c:pt>
                <c:pt idx="9107">
                  <c:v>-0.39876324682833003</c:v>
                </c:pt>
                <c:pt idx="9108">
                  <c:v>-0.3758104918154665</c:v>
                </c:pt>
                <c:pt idx="9109">
                  <c:v>-0.34435329098516021</c:v>
                </c:pt>
                <c:pt idx="9110">
                  <c:v>-0.30514147480000869</c:v>
                </c:pt>
                <c:pt idx="9111">
                  <c:v>-0.25980094707218254</c:v>
                </c:pt>
                <c:pt idx="9112">
                  <c:v>-0.21069407970971565</c:v>
                </c:pt>
                <c:pt idx="9113">
                  <c:v>-0.16065141081881718</c:v>
                </c:pt>
                <c:pt idx="9114">
                  <c:v>-0.11269321545392204</c:v>
                </c:pt>
                <c:pt idx="9115">
                  <c:v>-6.9762082577047191E-2</c:v>
                </c:pt>
                <c:pt idx="9116">
                  <c:v>-3.4467847761740729E-2</c:v>
                </c:pt>
                <c:pt idx="9117">
                  <c:v>-8.8918998314017027E-3</c:v>
                </c:pt>
                <c:pt idx="9118">
                  <c:v>5.5418887873367106E-3</c:v>
                </c:pt>
                <c:pt idx="9119">
                  <c:v>8.1781070042427437E-3</c:v>
                </c:pt>
                <c:pt idx="9120">
                  <c:v>-7.8006359379969182E-4</c:v>
                </c:pt>
                <c:pt idx="9121">
                  <c:v>-2.025521422366755E-2</c:v>
                </c:pt>
                <c:pt idx="9122">
                  <c:v>-4.8355048590997603E-2</c:v>
                </c:pt>
                <c:pt idx="9123">
                  <c:v>-8.2500796463892689E-2</c:v>
                </c:pt>
                <c:pt idx="9124">
                  <c:v>-0.11970059062407538</c:v>
                </c:pt>
                <c:pt idx="9125">
                  <c:v>-0.1569868771597667</c:v>
                </c:pt>
                <c:pt idx="9126">
                  <c:v>-0.19186911543201071</c:v>
                </c:pt>
                <c:pt idx="9127">
                  <c:v>-0.222597032474776</c:v>
                </c:pt>
                <c:pt idx="9128">
                  <c:v>-0.24811941118165637</c:v>
                </c:pt>
                <c:pt idx="9129">
                  <c:v>-0.26784327526448193</c:v>
                </c:pt>
                <c:pt idx="9130">
                  <c:v>-0.28144295168244177</c:v>
                </c:pt>
                <c:pt idx="9131">
                  <c:v>-0.28881091560197619</c:v>
                </c:pt>
                <c:pt idx="9132">
                  <c:v>-0.29006342221650067</c:v>
                </c:pt>
                <c:pt idx="9133">
                  <c:v>-0.28555833342701581</c:v>
                </c:pt>
                <c:pt idx="9134">
                  <c:v>-0.27592501820997495</c:v>
                </c:pt>
                <c:pt idx="9135">
                  <c:v>-0.26204233445693298</c:v>
                </c:pt>
                <c:pt idx="9136">
                  <c:v>-0.24490459720074728</c:v>
                </c:pt>
                <c:pt idx="9137">
                  <c:v>-0.22544326361429828</c:v>
                </c:pt>
                <c:pt idx="9138">
                  <c:v>-0.2044625380364852</c:v>
                </c:pt>
                <c:pt idx="9139">
                  <c:v>-0.18273018539294453</c:v>
                </c:pt>
                <c:pt idx="9140">
                  <c:v>-0.16107571244073129</c:v>
                </c:pt>
                <c:pt idx="9141">
                  <c:v>-0.14035730920303688</c:v>
                </c:pt>
                <c:pt idx="9142">
                  <c:v>-0.12129933505461865</c:v>
                </c:pt>
                <c:pt idx="9143">
                  <c:v>-0.10427729121105447</c:v>
                </c:pt>
                <c:pt idx="9144">
                  <c:v>-8.9136470031819903E-2</c:v>
                </c:pt>
                <c:pt idx="9145">
                  <c:v>-7.5118411504568272E-2</c:v>
                </c:pt>
                <c:pt idx="9146">
                  <c:v>-6.0940511292757807E-2</c:v>
                </c:pt>
                <c:pt idx="9147">
                  <c:v>-4.5057000185452792E-2</c:v>
                </c:pt>
                <c:pt idx="9148">
                  <c:v>-2.6054701603797446E-2</c:v>
                </c:pt>
                <c:pt idx="9149">
                  <c:v>-2.9638821685712413E-3</c:v>
                </c:pt>
                <c:pt idx="9150">
                  <c:v>2.4677101821140215E-2</c:v>
                </c:pt>
                <c:pt idx="9151">
                  <c:v>5.6846183528045581E-2</c:v>
                </c:pt>
                <c:pt idx="9152">
                  <c:v>9.2988360952005328E-2</c:v>
                </c:pt>
                <c:pt idx="9153">
                  <c:v>0.13203138431093786</c:v>
                </c:pt>
                <c:pt idx="9154">
                  <c:v>0.17262102620879419</c:v>
                </c:pt>
                <c:pt idx="9155">
                  <c:v>0.21343868812845604</c:v>
                </c:pt>
                <c:pt idx="9156">
                  <c:v>0.2533418196089105</c:v>
                </c:pt>
                <c:pt idx="9157">
                  <c:v>0.29125601139081114</c:v>
                </c:pt>
                <c:pt idx="9158">
                  <c:v>0.32597080978574805</c:v>
                </c:pt>
                <c:pt idx="9159">
                  <c:v>0.35604030168066503</c:v>
                </c:pt>
                <c:pt idx="9160">
                  <c:v>0.3798545841699717</c:v>
                </c:pt>
                <c:pt idx="9161">
                  <c:v>0.39579092571128355</c:v>
                </c:pt>
                <c:pt idx="9162">
                  <c:v>0.40236279003945469</c:v>
                </c:pt>
                <c:pt idx="9163">
                  <c:v>0.39839814238649757</c:v>
                </c:pt>
                <c:pt idx="9164">
                  <c:v>0.38330884129687159</c:v>
                </c:pt>
                <c:pt idx="9165">
                  <c:v>0.35738502219767398</c:v>
                </c:pt>
                <c:pt idx="9166">
                  <c:v>0.32190543365320345</c:v>
                </c:pt>
                <c:pt idx="9167">
                  <c:v>0.27894899309248161</c:v>
                </c:pt>
                <c:pt idx="9168">
                  <c:v>0.23104929378162986</c:v>
                </c:pt>
                <c:pt idx="9169">
                  <c:v>0.1808860923764902</c:v>
                </c:pt>
                <c:pt idx="9170">
                  <c:v>0.13101916735887481</c:v>
                </c:pt>
                <c:pt idx="9171">
                  <c:v>8.3583780450093861E-2</c:v>
                </c:pt>
                <c:pt idx="9172">
                  <c:v>3.9998579174696396E-2</c:v>
                </c:pt>
                <c:pt idx="9173">
                  <c:v>8.6848982965959109E-4</c:v>
                </c:pt>
                <c:pt idx="9174">
                  <c:v>-3.3810039168426773E-2</c:v>
                </c:pt>
                <c:pt idx="9175">
                  <c:v>-6.4267274542935598E-2</c:v>
                </c:pt>
                <c:pt idx="9176">
                  <c:v>-9.0641673539620576E-2</c:v>
                </c:pt>
                <c:pt idx="9177">
                  <c:v>-0.11290108534808317</c:v>
                </c:pt>
                <c:pt idx="9178">
                  <c:v>-0.13104093958975899</c:v>
                </c:pt>
                <c:pt idx="9179">
                  <c:v>-0.14537854682916396</c:v>
                </c:pt>
                <c:pt idx="9180">
                  <c:v>-0.1566907009426261</c:v>
                </c:pt>
                <c:pt idx="9181">
                  <c:v>-0.16613678436465865</c:v>
                </c:pt>
                <c:pt idx="9182">
                  <c:v>-0.17504201464998187</c:v>
                </c:pt>
                <c:pt idx="9183">
                  <c:v>-0.18460642492265894</c:v>
                </c:pt>
                <c:pt idx="9184">
                  <c:v>-0.19563687642033242</c:v>
                </c:pt>
                <c:pt idx="9185">
                  <c:v>-0.20841804892031848</c:v>
                </c:pt>
                <c:pt idx="9186">
                  <c:v>-0.22276619673726072</c:v>
                </c:pt>
                <c:pt idx="9187">
                  <c:v>-0.23819023885553647</c:v>
                </c:pt>
                <c:pt idx="9188">
                  <c:v>-0.25402273855473739</c:v>
                </c:pt>
                <c:pt idx="9189">
                  <c:v>-0.26946050186693682</c:v>
                </c:pt>
                <c:pt idx="9190">
                  <c:v>-0.28359350698371505</c:v>
                </c:pt>
                <c:pt idx="9191">
                  <c:v>-0.2955493518874443</c:v>
                </c:pt>
                <c:pt idx="9192">
                  <c:v>-0.30476283641105462</c:v>
                </c:pt>
                <c:pt idx="9193">
                  <c:v>-0.31121680336581253</c:v>
                </c:pt>
                <c:pt idx="9194">
                  <c:v>-0.31546506312011419</c:v>
                </c:pt>
                <c:pt idx="9195">
                  <c:v>-0.31835406508290076</c:v>
                </c:pt>
                <c:pt idx="9196">
                  <c:v>-0.3205742197965144</c:v>
                </c:pt>
                <c:pt idx="9197">
                  <c:v>-0.32233537823117209</c:v>
                </c:pt>
                <c:pt idx="9198">
                  <c:v>-0.32334566058388486</c:v>
                </c:pt>
                <c:pt idx="9199">
                  <c:v>-0.32302383887314973</c:v>
                </c:pt>
                <c:pt idx="9200">
                  <c:v>-0.32078848878626914</c:v>
                </c:pt>
                <c:pt idx="9201">
                  <c:v>-0.31632714586994054</c:v>
                </c:pt>
                <c:pt idx="9202">
                  <c:v>-0.30979014445886782</c:v>
                </c:pt>
                <c:pt idx="9203">
                  <c:v>-0.30184512425956878</c:v>
                </c:pt>
                <c:pt idx="9204">
                  <c:v>-0.29356590330572779</c:v>
                </c:pt>
                <c:pt idx="9205">
                  <c:v>-0.28621809733467724</c:v>
                </c:pt>
                <c:pt idx="9206">
                  <c:v>-0.28105262247531654</c:v>
                </c:pt>
                <c:pt idx="9207">
                  <c:v>-0.27917740851271766</c:v>
                </c:pt>
                <c:pt idx="9208">
                  <c:v>-0.28147791676464257</c:v>
                </c:pt>
                <c:pt idx="9209">
                  <c:v>-0.28854918818045461</c:v>
                </c:pt>
                <c:pt idx="9210">
                  <c:v>-0.30067567764435094</c:v>
                </c:pt>
                <c:pt idx="9211">
                  <c:v>-0.31785642112371154</c:v>
                </c:pt>
                <c:pt idx="9212">
                  <c:v>-0.33980362622683918</c:v>
                </c:pt>
                <c:pt idx="9213">
                  <c:v>-0.36592146720765228</c:v>
                </c:pt>
                <c:pt idx="9214">
                  <c:v>-0.39534151863752726</c:v>
                </c:pt>
                <c:pt idx="9215">
                  <c:v>-0.4269888125472539</c:v>
                </c:pt>
                <c:pt idx="9216">
                  <c:v>-0.45957483433906127</c:v>
                </c:pt>
                <c:pt idx="9217">
                  <c:v>-0.49151390929397482</c:v>
                </c:pt>
                <c:pt idx="9218">
                  <c:v>-0.52088830846754386</c:v>
                </c:pt>
                <c:pt idx="9219">
                  <c:v>-0.54557700756918392</c:v>
                </c:pt>
                <c:pt idx="9220">
                  <c:v>-0.56352287409138735</c:v>
                </c:pt>
                <c:pt idx="9221">
                  <c:v>-0.57303723371231252</c:v>
                </c:pt>
                <c:pt idx="9222">
                  <c:v>-0.57308452516100383</c:v>
                </c:pt>
                <c:pt idx="9223">
                  <c:v>-0.5634940680817363</c:v>
                </c:pt>
                <c:pt idx="9224">
                  <c:v>-0.54504349338540714</c:v>
                </c:pt>
                <c:pt idx="9225">
                  <c:v>-0.51942563738250269</c:v>
                </c:pt>
                <c:pt idx="9226">
                  <c:v>-0.48912542148312754</c:v>
                </c:pt>
                <c:pt idx="9227">
                  <c:v>-0.45715817198208331</c:v>
                </c:pt>
                <c:pt idx="9228">
                  <c:v>-0.42662826760116057</c:v>
                </c:pt>
                <c:pt idx="9229">
                  <c:v>-0.40025665266381294</c:v>
                </c:pt>
                <c:pt idx="9230">
                  <c:v>-0.38011144765963195</c:v>
                </c:pt>
                <c:pt idx="9231">
                  <c:v>-0.36753723335817279</c:v>
                </c:pt>
                <c:pt idx="9232">
                  <c:v>-0.36310443956454413</c:v>
                </c:pt>
                <c:pt idx="9233">
                  <c:v>-0.3665817563601208</c:v>
                </c:pt>
                <c:pt idx="9234">
                  <c:v>-0.37707115980311678</c:v>
                </c:pt>
                <c:pt idx="9235">
                  <c:v>-0.39323316777952821</c:v>
                </c:pt>
                <c:pt idx="9236">
                  <c:v>-0.41340322723919171</c:v>
                </c:pt>
                <c:pt idx="9237">
                  <c:v>-0.43563257085034873</c:v>
                </c:pt>
                <c:pt idx="9238">
                  <c:v>-0.4578128453465628</c:v>
                </c:pt>
                <c:pt idx="9239">
                  <c:v>-0.47789284361953399</c:v>
                </c:pt>
                <c:pt idx="9240">
                  <c:v>-0.49409905570270807</c:v>
                </c:pt>
                <c:pt idx="9241">
                  <c:v>-0.50509719098771866</c:v>
                </c:pt>
                <c:pt idx="9242">
                  <c:v>-0.51007152578886716</c:v>
                </c:pt>
                <c:pt idx="9243">
                  <c:v>-0.5087356479557158</c:v>
                </c:pt>
                <c:pt idx="9244">
                  <c:v>-0.5013076778938832</c:v>
                </c:pt>
                <c:pt idx="9245">
                  <c:v>-0.48844765564961928</c:v>
                </c:pt>
                <c:pt idx="9246">
                  <c:v>-0.47113905994353422</c:v>
                </c:pt>
                <c:pt idx="9247">
                  <c:v>-0.45056687813708057</c:v>
                </c:pt>
                <c:pt idx="9248">
                  <c:v>-0.42803868433473458</c:v>
                </c:pt>
                <c:pt idx="9249">
                  <c:v>-0.4048848449394199</c:v>
                </c:pt>
                <c:pt idx="9250">
                  <c:v>-0.38227296226200713</c:v>
                </c:pt>
                <c:pt idx="9251">
                  <c:v>-0.36100724847440652</c:v>
                </c:pt>
                <c:pt idx="9252">
                  <c:v>-0.34145523193000626</c:v>
                </c:pt>
                <c:pt idx="9253">
                  <c:v>-0.32364478441788191</c:v>
                </c:pt>
                <c:pt idx="9254">
                  <c:v>-0.30747192993352573</c:v>
                </c:pt>
                <c:pt idx="9255">
                  <c:v>-0.2929493099870949</c:v>
                </c:pt>
                <c:pt idx="9256">
                  <c:v>-0.28036190715074427</c:v>
                </c:pt>
                <c:pt idx="9257">
                  <c:v>-0.27016567228684368</c:v>
                </c:pt>
                <c:pt idx="9258">
                  <c:v>-0.26267090427485501</c:v>
                </c:pt>
                <c:pt idx="9259">
                  <c:v>-0.25778938820411684</c:v>
                </c:pt>
                <c:pt idx="9260">
                  <c:v>-0.2550567379122608</c:v>
                </c:pt>
                <c:pt idx="9261">
                  <c:v>-0.2538612986461149</c:v>
                </c:pt>
                <c:pt idx="9262">
                  <c:v>-0.25365733948523828</c:v>
                </c:pt>
                <c:pt idx="9263">
                  <c:v>-0.2540503521009142</c:v>
                </c:pt>
                <c:pt idx="9264">
                  <c:v>-0.25484609069255776</c:v>
                </c:pt>
                <c:pt idx="9265">
                  <c:v>-0.25617074994118538</c:v>
                </c:pt>
                <c:pt idx="9266">
                  <c:v>-0.25859567531417416</c:v>
                </c:pt>
                <c:pt idx="9267">
                  <c:v>-0.26307750993799839</c:v>
                </c:pt>
                <c:pt idx="9268">
                  <c:v>-0.27061866267777918</c:v>
                </c:pt>
                <c:pt idx="9269">
                  <c:v>-0.28182852007779297</c:v>
                </c:pt>
                <c:pt idx="9270">
                  <c:v>-0.29669475427847603</c:v>
                </c:pt>
                <c:pt idx="9271">
                  <c:v>-0.31465714714238652</c:v>
                </c:pt>
                <c:pt idx="9272">
                  <c:v>-0.33480143401154439</c:v>
                </c:pt>
                <c:pt idx="9273">
                  <c:v>-0.35596542026920863</c:v>
                </c:pt>
                <c:pt idx="9274">
                  <c:v>-0.37670605808219693</c:v>
                </c:pt>
                <c:pt idx="9275">
                  <c:v>-0.39520926386317251</c:v>
                </c:pt>
                <c:pt idx="9276">
                  <c:v>-0.40931103836419247</c:v>
                </c:pt>
                <c:pt idx="9277">
                  <c:v>-0.41675672493088617</c:v>
                </c:pt>
                <c:pt idx="9278">
                  <c:v>-0.41560464675313408</c:v>
                </c:pt>
                <c:pt idx="9279">
                  <c:v>-0.40458859742214065</c:v>
                </c:pt>
                <c:pt idx="9280">
                  <c:v>-0.38336374505463894</c:v>
                </c:pt>
                <c:pt idx="9281">
                  <c:v>-0.35259646034135317</c:v>
                </c:pt>
                <c:pt idx="9282">
                  <c:v>-0.31382000882075101</c:v>
                </c:pt>
                <c:pt idx="9283">
                  <c:v>-0.26908072619340501</c:v>
                </c:pt>
                <c:pt idx="9284">
                  <c:v>-0.22059203644359815</c:v>
                </c:pt>
                <c:pt idx="9285">
                  <c:v>-0.17055149669618283</c:v>
                </c:pt>
                <c:pt idx="9286">
                  <c:v>-0.12102193157336043</c:v>
                </c:pt>
                <c:pt idx="9287">
                  <c:v>-7.377951966194668E-2</c:v>
                </c:pt>
                <c:pt idx="9288">
                  <c:v>-3.020003542713141E-2</c:v>
                </c:pt>
                <c:pt idx="9289">
                  <c:v>8.7571035708192049E-3</c:v>
                </c:pt>
                <c:pt idx="9290">
                  <c:v>4.2511287449185746E-2</c:v>
                </c:pt>
                <c:pt idx="9291">
                  <c:v>7.0823493212747321E-2</c:v>
                </c:pt>
                <c:pt idx="9292">
                  <c:v>9.3753874664115971E-2</c:v>
                </c:pt>
                <c:pt idx="9293">
                  <c:v>0.11155888748715807</c:v>
                </c:pt>
                <c:pt idx="9294">
                  <c:v>0.12450248644507995</c:v>
                </c:pt>
                <c:pt idx="9295">
                  <c:v>0.13267625445744771</c:v>
                </c:pt>
                <c:pt idx="9296">
                  <c:v>0.13597146375697075</c:v>
                </c:pt>
                <c:pt idx="9297">
                  <c:v>0.13424561015413214</c:v>
                </c:pt>
                <c:pt idx="9298">
                  <c:v>0.12759334498604055</c:v>
                </c:pt>
                <c:pt idx="9299">
                  <c:v>0.11656610467728387</c:v>
                </c:pt>
                <c:pt idx="9300">
                  <c:v>0.10223971792314761</c:v>
                </c:pt>
                <c:pt idx="9301">
                  <c:v>8.6140418494514842E-2</c:v>
                </c:pt>
                <c:pt idx="9302">
                  <c:v>7.0111435759224183E-2</c:v>
                </c:pt>
                <c:pt idx="9303">
                  <c:v>5.6160610449080411E-2</c:v>
                </c:pt>
                <c:pt idx="9304">
                  <c:v>4.6193167524943679E-2</c:v>
                </c:pt>
                <c:pt idx="9305">
                  <c:v>4.159936663595782E-2</c:v>
                </c:pt>
                <c:pt idx="9306">
                  <c:v>4.2909539810272679E-2</c:v>
                </c:pt>
                <c:pt idx="9307">
                  <c:v>4.9705074159466255E-2</c:v>
                </c:pt>
                <c:pt idx="9308">
                  <c:v>6.0761286987533518E-2</c:v>
                </c:pt>
                <c:pt idx="9309">
                  <c:v>7.4339665855126705E-2</c:v>
                </c:pt>
                <c:pt idx="9310">
                  <c:v>8.8533620479776462E-2</c:v>
                </c:pt>
                <c:pt idx="9311">
                  <c:v>0.10153242949971641</c:v>
                </c:pt>
                <c:pt idx="9312">
                  <c:v>0.11173756095286615</c:v>
                </c:pt>
                <c:pt idx="9313">
                  <c:v>0.11776594036330398</c:v>
                </c:pt>
                <c:pt idx="9314">
                  <c:v>0.1184241991321232</c:v>
                </c:pt>
                <c:pt idx="9315">
                  <c:v>0.11274927112791107</c:v>
                </c:pt>
                <c:pt idx="9316">
                  <c:v>0.10011539875035666</c:v>
                </c:pt>
                <c:pt idx="9317">
                  <c:v>8.0307603623174226E-2</c:v>
                </c:pt>
                <c:pt idx="9318">
                  <c:v>5.3544760590154152E-2</c:v>
                </c:pt>
                <c:pt idx="9319">
                  <c:v>2.054386017879424E-2</c:v>
                </c:pt>
                <c:pt idx="9320">
                  <c:v>-1.7386926409420488E-2</c:v>
                </c:pt>
                <c:pt idx="9321">
                  <c:v>-5.840864276735809E-2</c:v>
                </c:pt>
                <c:pt idx="9322">
                  <c:v>-0.10046081764961953</c:v>
                </c:pt>
                <c:pt idx="9323">
                  <c:v>-0.14161853257171977</c:v>
                </c:pt>
                <c:pt idx="9324">
                  <c:v>-0.18023212309975786</c:v>
                </c:pt>
                <c:pt idx="9325">
                  <c:v>-0.214874006087899</c:v>
                </c:pt>
                <c:pt idx="9326">
                  <c:v>-0.24431395739516626</c:v>
                </c:pt>
                <c:pt idx="9327">
                  <c:v>-0.26759699646601992</c:v>
                </c:pt>
                <c:pt idx="9328">
                  <c:v>-0.28409986759996175</c:v>
                </c:pt>
                <c:pt idx="9329">
                  <c:v>-0.29345434844465662</c:v>
                </c:pt>
                <c:pt idx="9330">
                  <c:v>-0.29538915992386716</c:v>
                </c:pt>
                <c:pt idx="9331">
                  <c:v>-0.28966602679237363</c:v>
                </c:pt>
                <c:pt idx="9332">
                  <c:v>-0.27618470133104356</c:v>
                </c:pt>
                <c:pt idx="9333">
                  <c:v>-0.25512380957880409</c:v>
                </c:pt>
                <c:pt idx="9334">
                  <c:v>-0.2270006956299063</c:v>
                </c:pt>
                <c:pt idx="9335">
                  <c:v>-0.19269943750619264</c:v>
                </c:pt>
                <c:pt idx="9336">
                  <c:v>-0.15354003701236604</c:v>
                </c:pt>
                <c:pt idx="9337">
                  <c:v>-0.11137782940353083</c:v>
                </c:pt>
                <c:pt idx="9338">
                  <c:v>-6.8638480401827962E-2</c:v>
                </c:pt>
                <c:pt idx="9339">
                  <c:v>-2.8178701675563994E-2</c:v>
                </c:pt>
                <c:pt idx="9340">
                  <c:v>7.0251702456035348E-3</c:v>
                </c:pt>
                <c:pt idx="9341">
                  <c:v>3.4276219498135509E-2</c:v>
                </c:pt>
                <c:pt idx="9342">
                  <c:v>5.1555019695823205E-2</c:v>
                </c:pt>
                <c:pt idx="9343">
                  <c:v>5.779997976553819E-2</c:v>
                </c:pt>
                <c:pt idx="9344">
                  <c:v>5.2991543736813057E-2</c:v>
                </c:pt>
                <c:pt idx="9345">
                  <c:v>3.8080018618574768E-2</c:v>
                </c:pt>
                <c:pt idx="9346">
                  <c:v>1.4830744044042927E-2</c:v>
                </c:pt>
                <c:pt idx="9347">
                  <c:v>-1.4399394947388969E-2</c:v>
                </c:pt>
                <c:pt idx="9348">
                  <c:v>-4.6944824141383942E-2</c:v>
                </c:pt>
                <c:pt idx="9349">
                  <c:v>-8.0107054699691385E-2</c:v>
                </c:pt>
                <c:pt idx="9350">
                  <c:v>-0.11137026368346174</c:v>
                </c:pt>
                <c:pt idx="9351">
                  <c:v>-0.13858157227698031</c:v>
                </c:pt>
                <c:pt idx="9352">
                  <c:v>-0.16016884095453168</c:v>
                </c:pt>
                <c:pt idx="9353">
                  <c:v>-0.17541067553823733</c:v>
                </c:pt>
                <c:pt idx="9354">
                  <c:v>-0.18461993576545113</c:v>
                </c:pt>
                <c:pt idx="9355">
                  <c:v>-0.18905545579616059</c:v>
                </c:pt>
                <c:pt idx="9356">
                  <c:v>-0.19052183020819694</c:v>
                </c:pt>
                <c:pt idx="9357">
                  <c:v>-0.19082030826381444</c:v>
                </c:pt>
                <c:pt idx="9358">
                  <c:v>-0.19133183929635306</c:v>
                </c:pt>
                <c:pt idx="9359">
                  <c:v>-0.19288991459402427</c:v>
                </c:pt>
                <c:pt idx="9360">
                  <c:v>-0.19583813369606015</c:v>
                </c:pt>
                <c:pt idx="9361">
                  <c:v>-0.20009004282054463</c:v>
                </c:pt>
                <c:pt idx="9362">
                  <c:v>-0.20515021423835342</c:v>
                </c:pt>
                <c:pt idx="9363">
                  <c:v>-0.21021163316937005</c:v>
                </c:pt>
                <c:pt idx="9364">
                  <c:v>-0.21443459700324183</c:v>
                </c:pt>
                <c:pt idx="9365">
                  <c:v>-0.21733341128208766</c:v>
                </c:pt>
                <c:pt idx="9366">
                  <c:v>-0.21905060324181205</c:v>
                </c:pt>
                <c:pt idx="9367">
                  <c:v>-0.22033498453837627</c:v>
                </c:pt>
                <c:pt idx="9368">
                  <c:v>-0.22225656814406422</c:v>
                </c:pt>
                <c:pt idx="9369">
                  <c:v>-0.2258807587655926</c:v>
                </c:pt>
                <c:pt idx="9370">
                  <c:v>-0.2320604144407909</c:v>
                </c:pt>
                <c:pt idx="9371">
                  <c:v>-0.24133205934896443</c:v>
                </c:pt>
                <c:pt idx="9372">
                  <c:v>-0.25386095667483921</c:v>
                </c:pt>
                <c:pt idx="9373">
                  <c:v>-0.26941726258307225</c:v>
                </c:pt>
                <c:pt idx="9374">
                  <c:v>-0.28736131427057887</c:v>
                </c:pt>
                <c:pt idx="9375">
                  <c:v>-0.3066304021341304</c:v>
                </c:pt>
                <c:pt idx="9376">
                  <c:v>-0.32580958832267914</c:v>
                </c:pt>
                <c:pt idx="9377">
                  <c:v>-0.34335082958861896</c:v>
                </c:pt>
                <c:pt idx="9378">
                  <c:v>-0.35783939016452487</c:v>
                </c:pt>
                <c:pt idx="9379">
                  <c:v>-0.36819953202388211</c:v>
                </c:pt>
                <c:pt idx="9380">
                  <c:v>-0.37384993618015822</c:v>
                </c:pt>
                <c:pt idx="9381">
                  <c:v>-0.37477682201040857</c:v>
                </c:pt>
                <c:pt idx="9382">
                  <c:v>-0.37144218866719414</c:v>
                </c:pt>
                <c:pt idx="9383">
                  <c:v>-0.36455750787102403</c:v>
                </c:pt>
                <c:pt idx="9384">
                  <c:v>-0.35484186565514136</c:v>
                </c:pt>
                <c:pt idx="9385">
                  <c:v>-0.34284622154483996</c:v>
                </c:pt>
                <c:pt idx="9386">
                  <c:v>-0.3288478896647592</c:v>
                </c:pt>
                <c:pt idx="9387">
                  <c:v>-0.31281420180282593</c:v>
                </c:pt>
                <c:pt idx="9388">
                  <c:v>-0.2944855193495366</c:v>
                </c:pt>
                <c:pt idx="9389">
                  <c:v>-0.27353866673276089</c:v>
                </c:pt>
                <c:pt idx="9390">
                  <c:v>-0.24965254846895316</c:v>
                </c:pt>
                <c:pt idx="9391">
                  <c:v>-0.22243344416818459</c:v>
                </c:pt>
                <c:pt idx="9392">
                  <c:v>-0.19139529953322187</c:v>
                </c:pt>
                <c:pt idx="9393">
                  <c:v>-0.15612816559830978</c:v>
                </c:pt>
                <c:pt idx="9394">
                  <c:v>-0.11656778462304897</c:v>
                </c:pt>
                <c:pt idx="9395">
                  <c:v>-7.3261600799551532E-2</c:v>
                </c:pt>
                <c:pt idx="9396">
                  <c:v>-2.758425963253875E-2</c:v>
                </c:pt>
                <c:pt idx="9397">
                  <c:v>1.8236356409861404E-2</c:v>
                </c:pt>
                <c:pt idx="9398">
                  <c:v>6.1414162359511852E-2</c:v>
                </c:pt>
                <c:pt idx="9399">
                  <c:v>9.9130222121389278E-2</c:v>
                </c:pt>
                <c:pt idx="9400">
                  <c:v>0.12903697575630463</c:v>
                </c:pt>
                <c:pt idx="9401">
                  <c:v>0.1495168370962007</c:v>
                </c:pt>
                <c:pt idx="9402">
                  <c:v>0.15966751351607367</c:v>
                </c:pt>
                <c:pt idx="9403">
                  <c:v>0.15918757708015621</c:v>
                </c:pt>
                <c:pt idx="9404">
                  <c:v>0.14828013259782394</c:v>
                </c:pt>
                <c:pt idx="9405">
                  <c:v>0.127518263561576</c:v>
                </c:pt>
                <c:pt idx="9406">
                  <c:v>9.7656649236354087E-2</c:v>
                </c:pt>
                <c:pt idx="9407">
                  <c:v>5.9535448271194349E-2</c:v>
                </c:pt>
                <c:pt idx="9408">
                  <c:v>1.4175400694579496E-2</c:v>
                </c:pt>
                <c:pt idx="9409">
                  <c:v>-3.7046745785424461E-2</c:v>
                </c:pt>
                <c:pt idx="9410">
                  <c:v>-9.2314579105668634E-2</c:v>
                </c:pt>
                <c:pt idx="9411">
                  <c:v>-0.14943630901663058</c:v>
                </c:pt>
                <c:pt idx="9412">
                  <c:v>-0.20601667658217374</c:v>
                </c:pt>
                <c:pt idx="9413">
                  <c:v>-0.25969269777470222</c:v>
                </c:pt>
                <c:pt idx="9414">
                  <c:v>-0.30838804133601944</c:v>
                </c:pt>
                <c:pt idx="9415">
                  <c:v>-0.35046112316915251</c:v>
                </c:pt>
                <c:pt idx="9416">
                  <c:v>-0.38463774617352919</c:v>
                </c:pt>
                <c:pt idx="9417">
                  <c:v>-0.4098583257535775</c:v>
                </c:pt>
                <c:pt idx="9418">
                  <c:v>-0.4252582374882391</c:v>
                </c:pt>
                <c:pt idx="9419">
                  <c:v>-0.43023139026291235</c:v>
                </c:pt>
                <c:pt idx="9420">
                  <c:v>-0.42439195121540696</c:v>
                </c:pt>
                <c:pt idx="9421">
                  <c:v>-0.40748234979178372</c:v>
                </c:pt>
                <c:pt idx="9422">
                  <c:v>-0.37942103341725397</c:v>
                </c:pt>
                <c:pt idx="9423">
                  <c:v>-0.34051852352271827</c:v>
                </c:pt>
                <c:pt idx="9424">
                  <c:v>-0.291708708120205</c:v>
                </c:pt>
                <c:pt idx="9425">
                  <c:v>-0.23463881643303847</c:v>
                </c:pt>
                <c:pt idx="9426">
                  <c:v>-0.17158511813648353</c:v>
                </c:pt>
                <c:pt idx="9427">
                  <c:v>-0.10528848814100132</c:v>
                </c:pt>
                <c:pt idx="9428">
                  <c:v>-3.8773149044835017E-2</c:v>
                </c:pt>
                <c:pt idx="9429">
                  <c:v>2.4904847963654435E-2</c:v>
                </c:pt>
                <c:pt idx="9430">
                  <c:v>8.2965837010866308E-2</c:v>
                </c:pt>
                <c:pt idx="9431">
                  <c:v>0.13317466741617368</c:v>
                </c:pt>
                <c:pt idx="9432">
                  <c:v>0.17407805165600176</c:v>
                </c:pt>
                <c:pt idx="9433">
                  <c:v>0.20516308739359726</c:v>
                </c:pt>
                <c:pt idx="9434">
                  <c:v>0.22676303291019601</c:v>
                </c:pt>
                <c:pt idx="9435">
                  <c:v>0.23977316122169981</c:v>
                </c:pt>
                <c:pt idx="9436">
                  <c:v>0.24541014535064942</c:v>
                </c:pt>
                <c:pt idx="9437">
                  <c:v>0.24501955485692578</c:v>
                </c:pt>
                <c:pt idx="9438">
                  <c:v>0.2398276197279515</c:v>
                </c:pt>
                <c:pt idx="9439">
                  <c:v>0.23073492131161999</c:v>
                </c:pt>
                <c:pt idx="9440">
                  <c:v>0.21832914608297546</c:v>
                </c:pt>
                <c:pt idx="9441">
                  <c:v>0.20311991203954938</c:v>
                </c:pt>
                <c:pt idx="9442">
                  <c:v>0.1858495245482526</c:v>
                </c:pt>
                <c:pt idx="9443">
                  <c:v>0.16769422641639392</c:v>
                </c:pt>
                <c:pt idx="9444">
                  <c:v>0.15020304208445701</c:v>
                </c:pt>
                <c:pt idx="9445">
                  <c:v>0.13496727451557675</c:v>
                </c:pt>
                <c:pt idx="9446">
                  <c:v>0.12318268222248906</c:v>
                </c:pt>
                <c:pt idx="9447">
                  <c:v>0.11533870323414011</c:v>
                </c:pt>
                <c:pt idx="9448">
                  <c:v>0.11117614110405442</c:v>
                </c:pt>
                <c:pt idx="9449">
                  <c:v>0.10985719754307066</c:v>
                </c:pt>
                <c:pt idx="9450">
                  <c:v>0.1102017826343489</c:v>
                </c:pt>
                <c:pt idx="9451">
                  <c:v>0.11087659871324949</c:v>
                </c:pt>
                <c:pt idx="9452">
                  <c:v>0.11052684679848884</c:v>
                </c:pt>
                <c:pt idx="9453">
                  <c:v>0.10793937239968968</c:v>
                </c:pt>
                <c:pt idx="9454">
                  <c:v>0.10221657267621226</c:v>
                </c:pt>
                <c:pt idx="9455">
                  <c:v>9.2827043362569167E-2</c:v>
                </c:pt>
                <c:pt idx="9456">
                  <c:v>7.9566004690955108E-2</c:v>
                </c:pt>
                <c:pt idx="9457">
                  <c:v>6.2591085462282842E-2</c:v>
                </c:pt>
                <c:pt idx="9458">
                  <c:v>4.2535065587394311E-2</c:v>
                </c:pt>
                <c:pt idx="9459">
                  <c:v>2.0516015140000413E-2</c:v>
                </c:pt>
                <c:pt idx="9460">
                  <c:v>-2.0527939317914207E-3</c:v>
                </c:pt>
                <c:pt idx="9461">
                  <c:v>-2.3768989798566297E-2</c:v>
                </c:pt>
                <c:pt idx="9462">
                  <c:v>-4.3520705602332677E-2</c:v>
                </c:pt>
                <c:pt idx="9463">
                  <c:v>-6.0605878833915557E-2</c:v>
                </c:pt>
                <c:pt idx="9464">
                  <c:v>-7.4649426951813841E-2</c:v>
                </c:pt>
                <c:pt idx="9465">
                  <c:v>-8.5438943053811375E-2</c:v>
                </c:pt>
                <c:pt idx="9466">
                  <c:v>-9.2840023863751051E-2</c:v>
                </c:pt>
                <c:pt idx="9467">
                  <c:v>-9.6874162308988959E-2</c:v>
                </c:pt>
                <c:pt idx="9468">
                  <c:v>-9.7890171429089748E-2</c:v>
                </c:pt>
                <c:pt idx="9469">
                  <c:v>-9.6594593967013587E-2</c:v>
                </c:pt>
                <c:pt idx="9470">
                  <c:v>-9.3805379169230985E-2</c:v>
                </c:pt>
                <c:pt idx="9471">
                  <c:v>-9.0123683374393124E-2</c:v>
                </c:pt>
                <c:pt idx="9472">
                  <c:v>-8.5819765282935556E-2</c:v>
                </c:pt>
                <c:pt idx="9473">
                  <c:v>-8.0953760226854757E-2</c:v>
                </c:pt>
                <c:pt idx="9474">
                  <c:v>-7.552816994260865E-2</c:v>
                </c:pt>
                <c:pt idx="9475">
                  <c:v>-6.9585564878690692E-2</c:v>
                </c:pt>
                <c:pt idx="9476">
                  <c:v>-6.3318204098485251E-2</c:v>
                </c:pt>
                <c:pt idx="9477">
                  <c:v>-5.7199113335650587E-2</c:v>
                </c:pt>
                <c:pt idx="9478">
                  <c:v>-5.2021598505544303E-2</c:v>
                </c:pt>
                <c:pt idx="9479">
                  <c:v>-4.8718721651978963E-2</c:v>
                </c:pt>
                <c:pt idx="9480">
                  <c:v>-4.8034257788722896E-2</c:v>
                </c:pt>
                <c:pt idx="9481">
                  <c:v>-5.0332323056723749E-2</c:v>
                </c:pt>
                <c:pt idx="9482">
                  <c:v>-5.5676924171683094E-2</c:v>
                </c:pt>
                <c:pt idx="9483">
                  <c:v>-6.3991053184208363E-2</c:v>
                </c:pt>
                <c:pt idx="9484">
                  <c:v>-7.5086138910101782E-2</c:v>
                </c:pt>
                <c:pt idx="9485">
                  <c:v>-8.8538618465003313E-2</c:v>
                </c:pt>
                <c:pt idx="9486">
                  <c:v>-0.10351237112521292</c:v>
                </c:pt>
                <c:pt idx="9487">
                  <c:v>-0.1186960893102172</c:v>
                </c:pt>
                <c:pt idx="9488">
                  <c:v>-0.13249581356666915</c:v>
                </c:pt>
                <c:pt idx="9489">
                  <c:v>-0.14340645937777383</c:v>
                </c:pt>
                <c:pt idx="9490">
                  <c:v>-0.15034728707952275</c:v>
                </c:pt>
                <c:pt idx="9491">
                  <c:v>-0.1528650405090988</c:v>
                </c:pt>
                <c:pt idx="9492">
                  <c:v>-0.15117679223400174</c:v>
                </c:pt>
                <c:pt idx="9493">
                  <c:v>-0.14599967736370198</c:v>
                </c:pt>
                <c:pt idx="9494">
                  <c:v>-0.13828715925310431</c:v>
                </c:pt>
                <c:pt idx="9495">
                  <c:v>-0.12912441424658624</c:v>
                </c:pt>
                <c:pt idx="9496">
                  <c:v>-0.11978886194003052</c:v>
                </c:pt>
                <c:pt idx="9497">
                  <c:v>-0.11171991632174302</c:v>
                </c:pt>
                <c:pt idx="9498">
                  <c:v>-0.10629412801400208</c:v>
                </c:pt>
                <c:pt idx="9499">
                  <c:v>-0.10458946719311757</c:v>
                </c:pt>
                <c:pt idx="9500">
                  <c:v>-0.10727229238394459</c:v>
                </c:pt>
                <c:pt idx="9501">
                  <c:v>-0.11453920598619363</c:v>
                </c:pt>
                <c:pt idx="9502">
                  <c:v>-0.12610708073134205</c:v>
                </c:pt>
                <c:pt idx="9503">
                  <c:v>-0.14133424890489785</c:v>
                </c:pt>
                <c:pt idx="9504">
                  <c:v>-0.15942013309449601</c:v>
                </c:pt>
                <c:pt idx="9505">
                  <c:v>-0.17955221000746022</c:v>
                </c:pt>
                <c:pt idx="9506">
                  <c:v>-0.20094679855036948</c:v>
                </c:pt>
                <c:pt idx="9507">
                  <c:v>-0.22280855408838826</c:v>
                </c:pt>
                <c:pt idx="9508">
                  <c:v>-0.24428639047844572</c:v>
                </c:pt>
                <c:pt idx="9509">
                  <c:v>-0.26448571750720212</c:v>
                </c:pt>
                <c:pt idx="9510">
                  <c:v>-0.28250859529172623</c:v>
                </c:pt>
                <c:pt idx="9511">
                  <c:v>-0.29747530909124559</c:v>
                </c:pt>
                <c:pt idx="9512">
                  <c:v>-0.30858730338222279</c:v>
                </c:pt>
                <c:pt idx="9513">
                  <c:v>-0.31533558756973668</c:v>
                </c:pt>
                <c:pt idx="9514">
                  <c:v>-0.31778693940877167</c:v>
                </c:pt>
                <c:pt idx="9515">
                  <c:v>-0.31673300618411848</c:v>
                </c:pt>
                <c:pt idx="9516">
                  <c:v>-0.31357255797428901</c:v>
                </c:pt>
                <c:pt idx="9517">
                  <c:v>-0.30997003240933912</c:v>
                </c:pt>
                <c:pt idx="9518">
                  <c:v>-0.30745127495256797</c:v>
                </c:pt>
                <c:pt idx="9519">
                  <c:v>-0.30707139174725323</c:v>
                </c:pt>
                <c:pt idx="9520">
                  <c:v>-0.30919010370692318</c:v>
                </c:pt>
                <c:pt idx="9521">
                  <c:v>-0.31340086500246372</c:v>
                </c:pt>
                <c:pt idx="9522">
                  <c:v>-0.3186665230923621</c:v>
                </c:pt>
                <c:pt idx="9523">
                  <c:v>-0.32361057964976953</c:v>
                </c:pt>
                <c:pt idx="9524">
                  <c:v>-0.32686883983378962</c:v>
                </c:pt>
                <c:pt idx="9525">
                  <c:v>-0.32740452817650523</c:v>
                </c:pt>
                <c:pt idx="9526">
                  <c:v>-0.32463921917816047</c:v>
                </c:pt>
                <c:pt idx="9527">
                  <c:v>-0.31835605777873294</c:v>
                </c:pt>
                <c:pt idx="9528">
                  <c:v>-0.30856136143478452</c:v>
                </c:pt>
                <c:pt idx="9529">
                  <c:v>-0.29548466639832643</c:v>
                </c:pt>
                <c:pt idx="9530">
                  <c:v>-0.27966545265144044</c:v>
                </c:pt>
                <c:pt idx="9531">
                  <c:v>-0.26195021671058716</c:v>
                </c:pt>
                <c:pt idx="9532">
                  <c:v>-0.24335146968450833</c:v>
                </c:pt>
                <c:pt idx="9533">
                  <c:v>-0.22489886094542005</c:v>
                </c:pt>
                <c:pt idx="9534">
                  <c:v>-0.20758525869585318</c:v>
                </c:pt>
                <c:pt idx="9535">
                  <c:v>-0.19233995844294885</c:v>
                </c:pt>
                <c:pt idx="9536">
                  <c:v>-0.17990930673031535</c:v>
                </c:pt>
                <c:pt idx="9537">
                  <c:v>-0.17071437337498621</c:v>
                </c:pt>
                <c:pt idx="9538">
                  <c:v>-0.16489946986864487</c:v>
                </c:pt>
                <c:pt idx="9539">
                  <c:v>-0.16256548681852301</c:v>
                </c:pt>
                <c:pt idx="9540">
                  <c:v>-0.16391503258398182</c:v>
                </c:pt>
                <c:pt idx="9541">
                  <c:v>-0.16912071840782883</c:v>
                </c:pt>
                <c:pt idx="9542">
                  <c:v>-0.17801667759783987</c:v>
                </c:pt>
                <c:pt idx="9543">
                  <c:v>-0.18988088896054159</c:v>
                </c:pt>
                <c:pt idx="9544">
                  <c:v>-0.20344520386341353</c:v>
                </c:pt>
                <c:pt idx="9545">
                  <c:v>-0.21706459502781025</c:v>
                </c:pt>
                <c:pt idx="9546">
                  <c:v>-0.22899135598794235</c:v>
                </c:pt>
                <c:pt idx="9547">
                  <c:v>-0.2376925571512242</c:v>
                </c:pt>
                <c:pt idx="9548">
                  <c:v>-0.24202560766336423</c:v>
                </c:pt>
                <c:pt idx="9549">
                  <c:v>-0.24118470814176432</c:v>
                </c:pt>
                <c:pt idx="9550">
                  <c:v>-0.23454115518610161</c:v>
                </c:pt>
                <c:pt idx="9551">
                  <c:v>-0.22153916843082452</c:v>
                </c:pt>
                <c:pt idx="9552">
                  <c:v>-0.20176721527562333</c:v>
                </c:pt>
                <c:pt idx="9553">
                  <c:v>-0.17521267055230935</c:v>
                </c:pt>
                <c:pt idx="9554">
                  <c:v>-0.14252777361239158</c:v>
                </c:pt>
                <c:pt idx="9555">
                  <c:v>-0.1051333935900977</c:v>
                </c:pt>
                <c:pt idx="9556">
                  <c:v>-6.515836246571087E-2</c:v>
                </c:pt>
                <c:pt idx="9557">
                  <c:v>-2.5273152062581999E-2</c:v>
                </c:pt>
                <c:pt idx="9558">
                  <c:v>1.1584485001717958E-2</c:v>
                </c:pt>
                <c:pt idx="9559">
                  <c:v>4.2594339685237653E-2</c:v>
                </c:pt>
                <c:pt idx="9560">
                  <c:v>6.5495279667976414E-2</c:v>
                </c:pt>
                <c:pt idx="9561">
                  <c:v>7.8979166309046847E-2</c:v>
                </c:pt>
                <c:pt idx="9562">
                  <c:v>8.2865173013231222E-2</c:v>
                </c:pt>
                <c:pt idx="9563">
                  <c:v>7.7946961171758353E-2</c:v>
                </c:pt>
                <c:pt idx="9564">
                  <c:v>6.5691811768096187E-2</c:v>
                </c:pt>
                <c:pt idx="9565">
                  <c:v>4.8052596347595414E-2</c:v>
                </c:pt>
                <c:pt idx="9566">
                  <c:v>2.7338767946949293E-2</c:v>
                </c:pt>
                <c:pt idx="9567">
                  <c:v>5.923505561797735E-3</c:v>
                </c:pt>
                <c:pt idx="9568">
                  <c:v>-1.4194851951443344E-2</c:v>
                </c:pt>
                <c:pt idx="9569">
                  <c:v>-3.1704992232703136E-2</c:v>
                </c:pt>
                <c:pt idx="9570">
                  <c:v>-4.5966584909601052E-2</c:v>
                </c:pt>
                <c:pt idx="9571">
                  <c:v>-5.6734119690355321E-2</c:v>
                </c:pt>
                <c:pt idx="9572">
                  <c:v>-6.3852734086986648E-2</c:v>
                </c:pt>
                <c:pt idx="9573">
                  <c:v>-6.7114876448971586E-2</c:v>
                </c:pt>
                <c:pt idx="9574">
                  <c:v>-6.6299683299333265E-2</c:v>
                </c:pt>
                <c:pt idx="9575">
                  <c:v>-6.1303853731816002E-2</c:v>
                </c:pt>
                <c:pt idx="9576">
                  <c:v>-5.2321120073857245E-2</c:v>
                </c:pt>
                <c:pt idx="9577">
                  <c:v>-4.0050817228300867E-2</c:v>
                </c:pt>
                <c:pt idx="9578">
                  <c:v>-2.5781815130144239E-2</c:v>
                </c:pt>
                <c:pt idx="9579">
                  <c:v>-1.1199295453153566E-2</c:v>
                </c:pt>
                <c:pt idx="9580">
                  <c:v>1.9472662111546643E-3</c:v>
                </c:pt>
                <c:pt idx="9581">
                  <c:v>1.2039625153998645E-2</c:v>
                </c:pt>
                <c:pt idx="9582">
                  <c:v>1.7631299324901636E-2</c:v>
                </c:pt>
                <c:pt idx="9583">
                  <c:v>1.7518360389857757E-2</c:v>
                </c:pt>
                <c:pt idx="9584">
                  <c:v>1.0905674917364458E-2</c:v>
                </c:pt>
                <c:pt idx="9585">
                  <c:v>-2.4294365161713809E-3</c:v>
                </c:pt>
                <c:pt idx="9586">
                  <c:v>-2.2059747792304085E-2</c:v>
                </c:pt>
                <c:pt idx="9587">
                  <c:v>-4.6932585148674648E-2</c:v>
                </c:pt>
                <c:pt idx="9588">
                  <c:v>-7.553800281616467E-2</c:v>
                </c:pt>
                <c:pt idx="9589">
                  <c:v>-0.1062061888981206</c:v>
                </c:pt>
                <c:pt idx="9590">
                  <c:v>-0.13734242504564192</c:v>
                </c:pt>
                <c:pt idx="9591">
                  <c:v>-0.16748208444835189</c:v>
                </c:pt>
                <c:pt idx="9592">
                  <c:v>-0.19527131233369965</c:v>
                </c:pt>
                <c:pt idx="9593">
                  <c:v>-0.21945489616020072</c:v>
                </c:pt>
                <c:pt idx="9594">
                  <c:v>-0.23887835232398749</c:v>
                </c:pt>
                <c:pt idx="9595">
                  <c:v>-0.25255036370669903</c:v>
                </c:pt>
                <c:pt idx="9596">
                  <c:v>-0.25975524350765233</c:v>
                </c:pt>
                <c:pt idx="9597">
                  <c:v>-0.26010672424939818</c:v>
                </c:pt>
                <c:pt idx="9598">
                  <c:v>-0.25350945344322745</c:v>
                </c:pt>
                <c:pt idx="9599">
                  <c:v>-0.2401542533655017</c:v>
                </c:pt>
              </c:numCache>
            </c:numRef>
          </c:yVal>
          <c:smooth val="0"/>
          <c:extLst xmlns:c16r2="http://schemas.microsoft.com/office/drawing/2015/06/chart">
            <c:ext xmlns:c16="http://schemas.microsoft.com/office/drawing/2014/chart" uri="{C3380CC4-5D6E-409C-BE32-E72D297353CC}">
              <c16:uniqueId val="{00000001-3417-4E96-8D69-CFEED99EE6DC}"/>
            </c:ext>
          </c:extLst>
        </c:ser>
        <c:dLbls>
          <c:showLegendKey val="0"/>
          <c:showVal val="0"/>
          <c:showCatName val="0"/>
          <c:showSerName val="0"/>
          <c:showPercent val="0"/>
          <c:showBubbleSize val="0"/>
        </c:dLbls>
        <c:axId val="312441088"/>
        <c:axId val="312451456"/>
      </c:scatterChart>
      <c:valAx>
        <c:axId val="312441088"/>
        <c:scaling>
          <c:orientation val="minMax"/>
          <c:max val="40"/>
          <c:min val="0"/>
        </c:scaling>
        <c:delete val="0"/>
        <c:axPos val="b"/>
        <c:majorGridlines>
          <c:spPr>
            <a:ln w="9525" cap="flat" cmpd="sng" algn="ctr">
              <a:solidFill>
                <a:schemeClr val="tx1">
                  <a:alpha val="20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tr-TR" sz="1000" b="0">
                    <a:solidFill>
                      <a:schemeClr val="tx1"/>
                    </a:solidFill>
                    <a:latin typeface="Times New Roman" panose="02020603050405020304" pitchFamily="18" charset="0"/>
                    <a:cs typeface="Times New Roman" panose="02020603050405020304" pitchFamily="18" charset="0"/>
                  </a:rPr>
                  <a:t>Time (s)</a:t>
                </a:r>
                <a:endParaRPr lang="en-US" sz="1000" b="0">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low"/>
        <c:spPr>
          <a:noFill/>
          <a:ln w="9525" cap="flat" cmpd="sng" algn="ctr">
            <a:solidFill>
              <a:sysClr val="windowText" lastClr="000000">
                <a:alpha val="50000"/>
              </a:sys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312451456"/>
        <c:crosses val="autoZero"/>
        <c:crossBetween val="midCat"/>
      </c:valAx>
      <c:valAx>
        <c:axId val="312451456"/>
        <c:scaling>
          <c:orientation val="minMax"/>
          <c:max val="200"/>
          <c:min val="-200"/>
        </c:scaling>
        <c:delete val="0"/>
        <c:axPos val="l"/>
        <c:majorGridlines>
          <c:spPr>
            <a:ln w="9525" cap="flat" cmpd="sng" algn="ctr">
              <a:solidFill>
                <a:schemeClr val="tx1">
                  <a:alpha val="20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tr-TR" sz="1000" b="0">
                    <a:solidFill>
                      <a:schemeClr val="tx1"/>
                    </a:solidFill>
                    <a:latin typeface="Times New Roman" panose="02020603050405020304" pitchFamily="18" charset="0"/>
                    <a:cs typeface="Times New Roman" panose="02020603050405020304" pitchFamily="18" charset="0"/>
                  </a:rPr>
                  <a:t>Disp. (mm)</a:t>
                </a:r>
                <a:endParaRPr lang="en-US" sz="1000" b="0">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ysClr val="windowText" lastClr="000000">
                <a:alpha val="50000"/>
              </a:sys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312441088"/>
        <c:crosses val="autoZero"/>
        <c:crossBetween val="midCat"/>
        <c:majorUnit val="50"/>
      </c:valAx>
      <c:spPr>
        <a:noFill/>
        <a:ln>
          <a:solidFill>
            <a:sysClr val="windowText" lastClr="000000">
              <a:alpha val="50000"/>
            </a:sysClr>
          </a:solidFill>
        </a:ln>
        <a:effectLst/>
      </c:spPr>
    </c:plotArea>
    <c:legend>
      <c:legendPos val="r"/>
      <c:legendEntry>
        <c:idx val="0"/>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Entry>
      <c:legendEntry>
        <c:idx val="1"/>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Entry>
      <c:layout>
        <c:manualLayout>
          <c:xMode val="edge"/>
          <c:yMode val="edge"/>
          <c:x val="0.54666342241606403"/>
          <c:y val="0.15977743205486408"/>
          <c:w val="0.34072388256300673"/>
          <c:h val="0.1797730928795190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4763536638682923"/>
          <c:y val="0.13823058181297021"/>
          <c:w val="0.69347512155484226"/>
          <c:h val="0.66581942068731537"/>
        </c:manualLayout>
      </c:layout>
      <c:scatterChart>
        <c:scatterStyle val="lineMarker"/>
        <c:varyColors val="0"/>
        <c:ser>
          <c:idx val="1"/>
          <c:order val="0"/>
          <c:tx>
            <c:v>Fixed</c:v>
          </c:tx>
          <c:spPr>
            <a:ln w="3175" cap="rnd">
              <a:solidFill>
                <a:srgbClr val="002060"/>
              </a:solidFill>
              <a:round/>
            </a:ln>
            <a:effectLst/>
          </c:spPr>
          <c:marker>
            <c:symbol val="none"/>
          </c:marker>
          <c:xVal>
            <c:numRef>
              <c:f>'ATMZ270Fixed '!$T$13:$T$10611</c:f>
              <c:numCache>
                <c:formatCode>General</c:formatCode>
                <c:ptCount val="10599"/>
                <c:pt idx="0">
                  <c:v>0</c:v>
                </c:pt>
                <c:pt idx="1">
                  <c:v>5.0000000000000001E-3</c:v>
                </c:pt>
                <c:pt idx="2">
                  <c:v>0.01</c:v>
                </c:pt>
                <c:pt idx="3">
                  <c:v>1.4999999999999999E-2</c:v>
                </c:pt>
                <c:pt idx="4">
                  <c:v>0.02</c:v>
                </c:pt>
                <c:pt idx="5">
                  <c:v>2.5000000000000001E-2</c:v>
                </c:pt>
                <c:pt idx="6">
                  <c:v>0.03</c:v>
                </c:pt>
                <c:pt idx="7">
                  <c:v>3.5000000000000003E-2</c:v>
                </c:pt>
                <c:pt idx="8">
                  <c:v>0.04</c:v>
                </c:pt>
                <c:pt idx="9">
                  <c:v>4.4999999999999998E-2</c:v>
                </c:pt>
                <c:pt idx="10">
                  <c:v>0.05</c:v>
                </c:pt>
                <c:pt idx="11">
                  <c:v>5.5E-2</c:v>
                </c:pt>
                <c:pt idx="12">
                  <c:v>0.06</c:v>
                </c:pt>
                <c:pt idx="13">
                  <c:v>6.5000000000000002E-2</c:v>
                </c:pt>
                <c:pt idx="14">
                  <c:v>7.0000000000000007E-2</c:v>
                </c:pt>
                <c:pt idx="15">
                  <c:v>7.4999999999999997E-2</c:v>
                </c:pt>
                <c:pt idx="16">
                  <c:v>0.08</c:v>
                </c:pt>
                <c:pt idx="17">
                  <c:v>8.5000000000000006E-2</c:v>
                </c:pt>
                <c:pt idx="18">
                  <c:v>0.09</c:v>
                </c:pt>
                <c:pt idx="19">
                  <c:v>9.5000000000000001E-2</c:v>
                </c:pt>
                <c:pt idx="20">
                  <c:v>0.1</c:v>
                </c:pt>
                <c:pt idx="21">
                  <c:v>0.105</c:v>
                </c:pt>
                <c:pt idx="22">
                  <c:v>0.11</c:v>
                </c:pt>
                <c:pt idx="23">
                  <c:v>0.115</c:v>
                </c:pt>
                <c:pt idx="24">
                  <c:v>0.12</c:v>
                </c:pt>
                <c:pt idx="25">
                  <c:v>0.125</c:v>
                </c:pt>
                <c:pt idx="26">
                  <c:v>0.13</c:v>
                </c:pt>
                <c:pt idx="27">
                  <c:v>0.13500000000000001</c:v>
                </c:pt>
                <c:pt idx="28">
                  <c:v>0.14000000000000001</c:v>
                </c:pt>
                <c:pt idx="29">
                  <c:v>0.14499999999999999</c:v>
                </c:pt>
                <c:pt idx="30">
                  <c:v>0.15</c:v>
                </c:pt>
                <c:pt idx="31">
                  <c:v>0.155</c:v>
                </c:pt>
                <c:pt idx="32">
                  <c:v>0.16</c:v>
                </c:pt>
                <c:pt idx="33">
                  <c:v>0.16500000000000001</c:v>
                </c:pt>
                <c:pt idx="34">
                  <c:v>0.17</c:v>
                </c:pt>
                <c:pt idx="35">
                  <c:v>0.17500000000000002</c:v>
                </c:pt>
                <c:pt idx="36">
                  <c:v>0.18</c:v>
                </c:pt>
                <c:pt idx="37">
                  <c:v>0.185</c:v>
                </c:pt>
                <c:pt idx="38">
                  <c:v>0.19</c:v>
                </c:pt>
                <c:pt idx="39">
                  <c:v>0.19500000000000001</c:v>
                </c:pt>
                <c:pt idx="40">
                  <c:v>0.2</c:v>
                </c:pt>
                <c:pt idx="41">
                  <c:v>0.20500000000000002</c:v>
                </c:pt>
                <c:pt idx="42">
                  <c:v>0.21</c:v>
                </c:pt>
                <c:pt idx="43">
                  <c:v>0.215</c:v>
                </c:pt>
                <c:pt idx="44">
                  <c:v>0.22</c:v>
                </c:pt>
                <c:pt idx="45">
                  <c:v>0.22500000000000001</c:v>
                </c:pt>
                <c:pt idx="46">
                  <c:v>0.23</c:v>
                </c:pt>
                <c:pt idx="47">
                  <c:v>0.23500000000000001</c:v>
                </c:pt>
                <c:pt idx="48">
                  <c:v>0.24</c:v>
                </c:pt>
                <c:pt idx="49">
                  <c:v>0.245</c:v>
                </c:pt>
                <c:pt idx="50">
                  <c:v>0.25</c:v>
                </c:pt>
                <c:pt idx="51">
                  <c:v>0.255</c:v>
                </c:pt>
                <c:pt idx="52">
                  <c:v>0.26</c:v>
                </c:pt>
                <c:pt idx="53">
                  <c:v>0.26500000000000001</c:v>
                </c:pt>
                <c:pt idx="54">
                  <c:v>0.27</c:v>
                </c:pt>
                <c:pt idx="55">
                  <c:v>0.27500000000000002</c:v>
                </c:pt>
                <c:pt idx="56">
                  <c:v>0.28000000000000003</c:v>
                </c:pt>
                <c:pt idx="57">
                  <c:v>0.28500000000000003</c:v>
                </c:pt>
                <c:pt idx="58">
                  <c:v>0.28999999999999998</c:v>
                </c:pt>
                <c:pt idx="59">
                  <c:v>0.29499999999999998</c:v>
                </c:pt>
                <c:pt idx="60">
                  <c:v>0.3</c:v>
                </c:pt>
                <c:pt idx="61">
                  <c:v>0.30499999999999999</c:v>
                </c:pt>
                <c:pt idx="62">
                  <c:v>0.31</c:v>
                </c:pt>
                <c:pt idx="63">
                  <c:v>0.315</c:v>
                </c:pt>
                <c:pt idx="64">
                  <c:v>0.32</c:v>
                </c:pt>
                <c:pt idx="65">
                  <c:v>0.32500000000000001</c:v>
                </c:pt>
                <c:pt idx="66">
                  <c:v>0.33</c:v>
                </c:pt>
                <c:pt idx="67">
                  <c:v>0.33500000000000002</c:v>
                </c:pt>
                <c:pt idx="68">
                  <c:v>0.34</c:v>
                </c:pt>
                <c:pt idx="69">
                  <c:v>0.34500000000000003</c:v>
                </c:pt>
                <c:pt idx="70">
                  <c:v>0.35000000000000003</c:v>
                </c:pt>
                <c:pt idx="71">
                  <c:v>0.35499999999999998</c:v>
                </c:pt>
                <c:pt idx="72">
                  <c:v>0.36</c:v>
                </c:pt>
                <c:pt idx="73">
                  <c:v>0.36499999999999999</c:v>
                </c:pt>
                <c:pt idx="74">
                  <c:v>0.37</c:v>
                </c:pt>
                <c:pt idx="75">
                  <c:v>0.375</c:v>
                </c:pt>
                <c:pt idx="76">
                  <c:v>0.38</c:v>
                </c:pt>
                <c:pt idx="77">
                  <c:v>0.38500000000000001</c:v>
                </c:pt>
                <c:pt idx="78">
                  <c:v>0.39</c:v>
                </c:pt>
                <c:pt idx="79">
                  <c:v>0.39500000000000002</c:v>
                </c:pt>
                <c:pt idx="80">
                  <c:v>0.4</c:v>
                </c:pt>
                <c:pt idx="81">
                  <c:v>0.40500000000000003</c:v>
                </c:pt>
                <c:pt idx="82">
                  <c:v>0.41000000000000003</c:v>
                </c:pt>
                <c:pt idx="83">
                  <c:v>0.41500000000000004</c:v>
                </c:pt>
                <c:pt idx="84">
                  <c:v>0.42</c:v>
                </c:pt>
                <c:pt idx="85">
                  <c:v>0.42499999999999999</c:v>
                </c:pt>
                <c:pt idx="86">
                  <c:v>0.43</c:v>
                </c:pt>
                <c:pt idx="87">
                  <c:v>0.435</c:v>
                </c:pt>
                <c:pt idx="88">
                  <c:v>0.44</c:v>
                </c:pt>
                <c:pt idx="89">
                  <c:v>0.44500000000000001</c:v>
                </c:pt>
                <c:pt idx="90">
                  <c:v>0.45</c:v>
                </c:pt>
                <c:pt idx="91">
                  <c:v>0.45500000000000002</c:v>
                </c:pt>
                <c:pt idx="92">
                  <c:v>0.46</c:v>
                </c:pt>
                <c:pt idx="93">
                  <c:v>0.46500000000000002</c:v>
                </c:pt>
                <c:pt idx="94">
                  <c:v>0.47000000000000003</c:v>
                </c:pt>
                <c:pt idx="95">
                  <c:v>0.47500000000000003</c:v>
                </c:pt>
                <c:pt idx="96">
                  <c:v>0.48</c:v>
                </c:pt>
                <c:pt idx="97">
                  <c:v>0.48499999999999999</c:v>
                </c:pt>
                <c:pt idx="98">
                  <c:v>0.49</c:v>
                </c:pt>
                <c:pt idx="99">
                  <c:v>0.495</c:v>
                </c:pt>
                <c:pt idx="100">
                  <c:v>0.5</c:v>
                </c:pt>
                <c:pt idx="101">
                  <c:v>0.505</c:v>
                </c:pt>
                <c:pt idx="102">
                  <c:v>0.51</c:v>
                </c:pt>
                <c:pt idx="103">
                  <c:v>0.51500000000000001</c:v>
                </c:pt>
                <c:pt idx="104">
                  <c:v>0.52</c:v>
                </c:pt>
                <c:pt idx="105">
                  <c:v>0.52500000000000002</c:v>
                </c:pt>
                <c:pt idx="106">
                  <c:v>0.53</c:v>
                </c:pt>
                <c:pt idx="107">
                  <c:v>0.53500000000000003</c:v>
                </c:pt>
                <c:pt idx="108">
                  <c:v>0.54</c:v>
                </c:pt>
                <c:pt idx="109">
                  <c:v>0.54500000000000004</c:v>
                </c:pt>
                <c:pt idx="110">
                  <c:v>0.55000000000000004</c:v>
                </c:pt>
                <c:pt idx="111">
                  <c:v>0.55500000000000005</c:v>
                </c:pt>
                <c:pt idx="112">
                  <c:v>0.56000000000000005</c:v>
                </c:pt>
                <c:pt idx="113">
                  <c:v>0.56500000000000006</c:v>
                </c:pt>
                <c:pt idx="114">
                  <c:v>0.57000000000000006</c:v>
                </c:pt>
                <c:pt idx="115">
                  <c:v>0.57500000000000007</c:v>
                </c:pt>
                <c:pt idx="116">
                  <c:v>0.57999999999999996</c:v>
                </c:pt>
                <c:pt idx="117">
                  <c:v>0.58499999999999996</c:v>
                </c:pt>
                <c:pt idx="118">
                  <c:v>0.59</c:v>
                </c:pt>
                <c:pt idx="119">
                  <c:v>0.59499999999999997</c:v>
                </c:pt>
                <c:pt idx="120">
                  <c:v>0.6</c:v>
                </c:pt>
                <c:pt idx="121">
                  <c:v>0.60499999999999998</c:v>
                </c:pt>
                <c:pt idx="122">
                  <c:v>0.61</c:v>
                </c:pt>
                <c:pt idx="123">
                  <c:v>0.61499999999999999</c:v>
                </c:pt>
                <c:pt idx="124">
                  <c:v>0.62</c:v>
                </c:pt>
                <c:pt idx="125">
                  <c:v>0.625</c:v>
                </c:pt>
                <c:pt idx="126">
                  <c:v>0.63</c:v>
                </c:pt>
                <c:pt idx="127">
                  <c:v>0.63500000000000001</c:v>
                </c:pt>
                <c:pt idx="128">
                  <c:v>0.64</c:v>
                </c:pt>
                <c:pt idx="129">
                  <c:v>0.64500000000000002</c:v>
                </c:pt>
                <c:pt idx="130">
                  <c:v>0.65</c:v>
                </c:pt>
                <c:pt idx="131">
                  <c:v>0.65500000000000003</c:v>
                </c:pt>
                <c:pt idx="132">
                  <c:v>0.66</c:v>
                </c:pt>
                <c:pt idx="133">
                  <c:v>0.66500000000000004</c:v>
                </c:pt>
                <c:pt idx="134">
                  <c:v>0.67</c:v>
                </c:pt>
                <c:pt idx="135">
                  <c:v>0.67500000000000004</c:v>
                </c:pt>
                <c:pt idx="136">
                  <c:v>0.68</c:v>
                </c:pt>
                <c:pt idx="137">
                  <c:v>0.68500000000000005</c:v>
                </c:pt>
                <c:pt idx="138">
                  <c:v>0.69000000000000006</c:v>
                </c:pt>
                <c:pt idx="139">
                  <c:v>0.69500000000000006</c:v>
                </c:pt>
                <c:pt idx="140">
                  <c:v>0.70000000000000007</c:v>
                </c:pt>
                <c:pt idx="141">
                  <c:v>0.70499999999999996</c:v>
                </c:pt>
                <c:pt idx="142">
                  <c:v>0.71</c:v>
                </c:pt>
                <c:pt idx="143">
                  <c:v>0.71499999999999997</c:v>
                </c:pt>
                <c:pt idx="144">
                  <c:v>0.72</c:v>
                </c:pt>
                <c:pt idx="145">
                  <c:v>0.72499999999999998</c:v>
                </c:pt>
                <c:pt idx="146">
                  <c:v>0.73</c:v>
                </c:pt>
                <c:pt idx="147">
                  <c:v>0.73499999999999999</c:v>
                </c:pt>
                <c:pt idx="148">
                  <c:v>0.74</c:v>
                </c:pt>
                <c:pt idx="149">
                  <c:v>0.745</c:v>
                </c:pt>
                <c:pt idx="150">
                  <c:v>0.75</c:v>
                </c:pt>
                <c:pt idx="151">
                  <c:v>0.755</c:v>
                </c:pt>
                <c:pt idx="152">
                  <c:v>0.76</c:v>
                </c:pt>
                <c:pt idx="153">
                  <c:v>0.76500000000000001</c:v>
                </c:pt>
                <c:pt idx="154">
                  <c:v>0.77</c:v>
                </c:pt>
                <c:pt idx="155">
                  <c:v>0.77500000000000002</c:v>
                </c:pt>
                <c:pt idx="156">
                  <c:v>0.78</c:v>
                </c:pt>
                <c:pt idx="157">
                  <c:v>0.78500000000000003</c:v>
                </c:pt>
                <c:pt idx="158">
                  <c:v>0.79</c:v>
                </c:pt>
                <c:pt idx="159">
                  <c:v>0.79500000000000004</c:v>
                </c:pt>
                <c:pt idx="160">
                  <c:v>0.8</c:v>
                </c:pt>
                <c:pt idx="161">
                  <c:v>0.80500000000000005</c:v>
                </c:pt>
                <c:pt idx="162">
                  <c:v>0.81</c:v>
                </c:pt>
                <c:pt idx="163">
                  <c:v>0.81500000000000006</c:v>
                </c:pt>
                <c:pt idx="164">
                  <c:v>0.82000000000000006</c:v>
                </c:pt>
                <c:pt idx="165">
                  <c:v>0.82500000000000007</c:v>
                </c:pt>
                <c:pt idx="166">
                  <c:v>0.83000000000000007</c:v>
                </c:pt>
                <c:pt idx="167">
                  <c:v>0.83499999999999996</c:v>
                </c:pt>
                <c:pt idx="168">
                  <c:v>0.84</c:v>
                </c:pt>
                <c:pt idx="169">
                  <c:v>0.84499999999999997</c:v>
                </c:pt>
                <c:pt idx="170">
                  <c:v>0.85</c:v>
                </c:pt>
                <c:pt idx="171">
                  <c:v>0.85499999999999998</c:v>
                </c:pt>
                <c:pt idx="172">
                  <c:v>0.86</c:v>
                </c:pt>
                <c:pt idx="173">
                  <c:v>0.86499999999999999</c:v>
                </c:pt>
                <c:pt idx="174">
                  <c:v>0.87</c:v>
                </c:pt>
                <c:pt idx="175">
                  <c:v>0.875</c:v>
                </c:pt>
                <c:pt idx="176">
                  <c:v>0.88</c:v>
                </c:pt>
                <c:pt idx="177">
                  <c:v>0.88500000000000001</c:v>
                </c:pt>
                <c:pt idx="178">
                  <c:v>0.89</c:v>
                </c:pt>
                <c:pt idx="179">
                  <c:v>0.89500000000000002</c:v>
                </c:pt>
                <c:pt idx="180">
                  <c:v>0.9</c:v>
                </c:pt>
                <c:pt idx="181">
                  <c:v>0.90500000000000003</c:v>
                </c:pt>
                <c:pt idx="182">
                  <c:v>0.91</c:v>
                </c:pt>
                <c:pt idx="183">
                  <c:v>0.91500000000000004</c:v>
                </c:pt>
                <c:pt idx="184">
                  <c:v>0.92</c:v>
                </c:pt>
                <c:pt idx="185">
                  <c:v>0.92500000000000004</c:v>
                </c:pt>
                <c:pt idx="186">
                  <c:v>0.93</c:v>
                </c:pt>
                <c:pt idx="187">
                  <c:v>0.93500000000000005</c:v>
                </c:pt>
                <c:pt idx="188">
                  <c:v>0.94000000000000006</c:v>
                </c:pt>
                <c:pt idx="189">
                  <c:v>0.94500000000000006</c:v>
                </c:pt>
                <c:pt idx="190">
                  <c:v>0.95000000000000007</c:v>
                </c:pt>
                <c:pt idx="191">
                  <c:v>0.95500000000000007</c:v>
                </c:pt>
                <c:pt idx="192">
                  <c:v>0.96</c:v>
                </c:pt>
                <c:pt idx="193">
                  <c:v>0.96499999999999997</c:v>
                </c:pt>
                <c:pt idx="194">
                  <c:v>0.97</c:v>
                </c:pt>
                <c:pt idx="195">
                  <c:v>0.97499999999999998</c:v>
                </c:pt>
                <c:pt idx="196">
                  <c:v>0.98</c:v>
                </c:pt>
                <c:pt idx="197">
                  <c:v>0.98499999999999999</c:v>
                </c:pt>
                <c:pt idx="198">
                  <c:v>0.99</c:v>
                </c:pt>
                <c:pt idx="199">
                  <c:v>0.995</c:v>
                </c:pt>
                <c:pt idx="200">
                  <c:v>1</c:v>
                </c:pt>
                <c:pt idx="201">
                  <c:v>1.0050000000000001</c:v>
                </c:pt>
                <c:pt idx="202">
                  <c:v>1.01</c:v>
                </c:pt>
                <c:pt idx="203">
                  <c:v>1.0150000000000001</c:v>
                </c:pt>
                <c:pt idx="204">
                  <c:v>1.02</c:v>
                </c:pt>
                <c:pt idx="205">
                  <c:v>1.0249999999999999</c:v>
                </c:pt>
                <c:pt idx="206">
                  <c:v>1.03</c:v>
                </c:pt>
                <c:pt idx="207">
                  <c:v>1.0349999999999999</c:v>
                </c:pt>
                <c:pt idx="208">
                  <c:v>1.04</c:v>
                </c:pt>
                <c:pt idx="209">
                  <c:v>1.0449999999999999</c:v>
                </c:pt>
                <c:pt idx="210">
                  <c:v>1.05</c:v>
                </c:pt>
                <c:pt idx="211">
                  <c:v>1.0549999999999999</c:v>
                </c:pt>
                <c:pt idx="212">
                  <c:v>1.06</c:v>
                </c:pt>
                <c:pt idx="213">
                  <c:v>1.0649999999999999</c:v>
                </c:pt>
                <c:pt idx="214">
                  <c:v>1.07</c:v>
                </c:pt>
                <c:pt idx="215">
                  <c:v>1.075</c:v>
                </c:pt>
                <c:pt idx="216">
                  <c:v>1.08</c:v>
                </c:pt>
                <c:pt idx="217">
                  <c:v>1.085</c:v>
                </c:pt>
                <c:pt idx="218">
                  <c:v>1.0900000000000001</c:v>
                </c:pt>
                <c:pt idx="219">
                  <c:v>1.095</c:v>
                </c:pt>
                <c:pt idx="220">
                  <c:v>1.1000000000000001</c:v>
                </c:pt>
                <c:pt idx="221">
                  <c:v>1.105</c:v>
                </c:pt>
                <c:pt idx="222">
                  <c:v>1.1100000000000001</c:v>
                </c:pt>
                <c:pt idx="223">
                  <c:v>1.115</c:v>
                </c:pt>
                <c:pt idx="224">
                  <c:v>1.1200000000000001</c:v>
                </c:pt>
                <c:pt idx="225">
                  <c:v>1.125</c:v>
                </c:pt>
                <c:pt idx="226">
                  <c:v>1.1300000000000001</c:v>
                </c:pt>
                <c:pt idx="227">
                  <c:v>1.135</c:v>
                </c:pt>
                <c:pt idx="228">
                  <c:v>1.1400000000000001</c:v>
                </c:pt>
                <c:pt idx="229">
                  <c:v>1.145</c:v>
                </c:pt>
                <c:pt idx="230">
                  <c:v>1.1500000000000001</c:v>
                </c:pt>
                <c:pt idx="231">
                  <c:v>1.155</c:v>
                </c:pt>
                <c:pt idx="232">
                  <c:v>1.1599999999999999</c:v>
                </c:pt>
                <c:pt idx="233">
                  <c:v>1.165</c:v>
                </c:pt>
                <c:pt idx="234">
                  <c:v>1.17</c:v>
                </c:pt>
                <c:pt idx="235">
                  <c:v>1.175</c:v>
                </c:pt>
                <c:pt idx="236">
                  <c:v>1.18</c:v>
                </c:pt>
                <c:pt idx="237">
                  <c:v>1.1850000000000001</c:v>
                </c:pt>
                <c:pt idx="238">
                  <c:v>1.19</c:v>
                </c:pt>
                <c:pt idx="239">
                  <c:v>1.1950000000000001</c:v>
                </c:pt>
                <c:pt idx="240">
                  <c:v>1.2</c:v>
                </c:pt>
                <c:pt idx="241">
                  <c:v>1.2050000000000001</c:v>
                </c:pt>
                <c:pt idx="242">
                  <c:v>1.21</c:v>
                </c:pt>
                <c:pt idx="243">
                  <c:v>1.2150000000000001</c:v>
                </c:pt>
                <c:pt idx="244">
                  <c:v>1.22</c:v>
                </c:pt>
                <c:pt idx="245">
                  <c:v>1.2250000000000001</c:v>
                </c:pt>
                <c:pt idx="246">
                  <c:v>1.23</c:v>
                </c:pt>
                <c:pt idx="247">
                  <c:v>1.2350000000000001</c:v>
                </c:pt>
                <c:pt idx="248">
                  <c:v>1.24</c:v>
                </c:pt>
                <c:pt idx="249">
                  <c:v>1.2450000000000001</c:v>
                </c:pt>
                <c:pt idx="250">
                  <c:v>1.25</c:v>
                </c:pt>
                <c:pt idx="251">
                  <c:v>1.2550000000000001</c:v>
                </c:pt>
                <c:pt idx="252">
                  <c:v>1.26</c:v>
                </c:pt>
                <c:pt idx="253">
                  <c:v>1.2650000000000001</c:v>
                </c:pt>
                <c:pt idx="254">
                  <c:v>1.27</c:v>
                </c:pt>
                <c:pt idx="255">
                  <c:v>1.2750000000000001</c:v>
                </c:pt>
                <c:pt idx="256">
                  <c:v>1.28</c:v>
                </c:pt>
                <c:pt idx="257">
                  <c:v>1.2849999999999999</c:v>
                </c:pt>
                <c:pt idx="258">
                  <c:v>1.29</c:v>
                </c:pt>
                <c:pt idx="259">
                  <c:v>1.2949999999999999</c:v>
                </c:pt>
                <c:pt idx="260">
                  <c:v>1.3</c:v>
                </c:pt>
                <c:pt idx="261">
                  <c:v>1.3049999999999999</c:v>
                </c:pt>
                <c:pt idx="262">
                  <c:v>1.31</c:v>
                </c:pt>
                <c:pt idx="263">
                  <c:v>1.3149999999999999</c:v>
                </c:pt>
                <c:pt idx="264">
                  <c:v>1.32</c:v>
                </c:pt>
                <c:pt idx="265">
                  <c:v>1.325</c:v>
                </c:pt>
                <c:pt idx="266">
                  <c:v>1.33</c:v>
                </c:pt>
                <c:pt idx="267">
                  <c:v>1.335</c:v>
                </c:pt>
                <c:pt idx="268">
                  <c:v>1.34</c:v>
                </c:pt>
                <c:pt idx="269">
                  <c:v>1.345</c:v>
                </c:pt>
                <c:pt idx="270">
                  <c:v>1.35</c:v>
                </c:pt>
                <c:pt idx="271">
                  <c:v>1.355</c:v>
                </c:pt>
                <c:pt idx="272">
                  <c:v>1.36</c:v>
                </c:pt>
                <c:pt idx="273">
                  <c:v>1.365</c:v>
                </c:pt>
                <c:pt idx="274">
                  <c:v>1.37</c:v>
                </c:pt>
                <c:pt idx="275">
                  <c:v>1.375</c:v>
                </c:pt>
                <c:pt idx="276">
                  <c:v>1.3800000000000001</c:v>
                </c:pt>
                <c:pt idx="277">
                  <c:v>1.385</c:v>
                </c:pt>
                <c:pt idx="278">
                  <c:v>1.3900000000000001</c:v>
                </c:pt>
                <c:pt idx="279">
                  <c:v>1.395</c:v>
                </c:pt>
                <c:pt idx="280">
                  <c:v>1.4000000000000001</c:v>
                </c:pt>
                <c:pt idx="281">
                  <c:v>1.405</c:v>
                </c:pt>
                <c:pt idx="282">
                  <c:v>1.41</c:v>
                </c:pt>
                <c:pt idx="283">
                  <c:v>1.415</c:v>
                </c:pt>
                <c:pt idx="284">
                  <c:v>1.42</c:v>
                </c:pt>
                <c:pt idx="285">
                  <c:v>1.425</c:v>
                </c:pt>
                <c:pt idx="286">
                  <c:v>1.43</c:v>
                </c:pt>
                <c:pt idx="287">
                  <c:v>1.4350000000000001</c:v>
                </c:pt>
                <c:pt idx="288">
                  <c:v>1.44</c:v>
                </c:pt>
                <c:pt idx="289">
                  <c:v>1.4450000000000001</c:v>
                </c:pt>
                <c:pt idx="290">
                  <c:v>1.45</c:v>
                </c:pt>
                <c:pt idx="291">
                  <c:v>1.4550000000000001</c:v>
                </c:pt>
                <c:pt idx="292">
                  <c:v>1.46</c:v>
                </c:pt>
                <c:pt idx="293">
                  <c:v>1.4650000000000001</c:v>
                </c:pt>
                <c:pt idx="294">
                  <c:v>1.47</c:v>
                </c:pt>
                <c:pt idx="295">
                  <c:v>1.4750000000000001</c:v>
                </c:pt>
                <c:pt idx="296">
                  <c:v>1.48</c:v>
                </c:pt>
                <c:pt idx="297">
                  <c:v>1.4850000000000001</c:v>
                </c:pt>
                <c:pt idx="298">
                  <c:v>1.49</c:v>
                </c:pt>
                <c:pt idx="299">
                  <c:v>1.4950000000000001</c:v>
                </c:pt>
                <c:pt idx="300">
                  <c:v>1.5</c:v>
                </c:pt>
                <c:pt idx="301">
                  <c:v>1.5050000000000001</c:v>
                </c:pt>
                <c:pt idx="302">
                  <c:v>1.51</c:v>
                </c:pt>
                <c:pt idx="303">
                  <c:v>1.5150000000000001</c:v>
                </c:pt>
                <c:pt idx="304">
                  <c:v>1.52</c:v>
                </c:pt>
                <c:pt idx="305">
                  <c:v>1.5250000000000001</c:v>
                </c:pt>
                <c:pt idx="306">
                  <c:v>1.53</c:v>
                </c:pt>
                <c:pt idx="307">
                  <c:v>1.5350000000000001</c:v>
                </c:pt>
                <c:pt idx="308">
                  <c:v>1.54</c:v>
                </c:pt>
                <c:pt idx="309">
                  <c:v>1.5449999999999999</c:v>
                </c:pt>
                <c:pt idx="310">
                  <c:v>1.55</c:v>
                </c:pt>
                <c:pt idx="311">
                  <c:v>1.5549999999999999</c:v>
                </c:pt>
                <c:pt idx="312">
                  <c:v>1.56</c:v>
                </c:pt>
                <c:pt idx="313">
                  <c:v>1.5649999999999999</c:v>
                </c:pt>
                <c:pt idx="314">
                  <c:v>1.57</c:v>
                </c:pt>
                <c:pt idx="315">
                  <c:v>1.575</c:v>
                </c:pt>
                <c:pt idx="316">
                  <c:v>1.58</c:v>
                </c:pt>
                <c:pt idx="317">
                  <c:v>1.585</c:v>
                </c:pt>
                <c:pt idx="318">
                  <c:v>1.59</c:v>
                </c:pt>
                <c:pt idx="319">
                  <c:v>1.595</c:v>
                </c:pt>
                <c:pt idx="320">
                  <c:v>1.6</c:v>
                </c:pt>
                <c:pt idx="321">
                  <c:v>1.605</c:v>
                </c:pt>
                <c:pt idx="322">
                  <c:v>1.61</c:v>
                </c:pt>
                <c:pt idx="323">
                  <c:v>1.615</c:v>
                </c:pt>
                <c:pt idx="324">
                  <c:v>1.62</c:v>
                </c:pt>
                <c:pt idx="325">
                  <c:v>1.625</c:v>
                </c:pt>
                <c:pt idx="326">
                  <c:v>1.6300000000000001</c:v>
                </c:pt>
                <c:pt idx="327">
                  <c:v>1.635</c:v>
                </c:pt>
                <c:pt idx="328">
                  <c:v>1.6400000000000001</c:v>
                </c:pt>
                <c:pt idx="329">
                  <c:v>1.645</c:v>
                </c:pt>
                <c:pt idx="330">
                  <c:v>1.6500000000000001</c:v>
                </c:pt>
                <c:pt idx="331">
                  <c:v>1.655</c:v>
                </c:pt>
                <c:pt idx="332">
                  <c:v>1.6600000000000001</c:v>
                </c:pt>
                <c:pt idx="333">
                  <c:v>1.665</c:v>
                </c:pt>
                <c:pt idx="334">
                  <c:v>1.67</c:v>
                </c:pt>
                <c:pt idx="335">
                  <c:v>1.675</c:v>
                </c:pt>
                <c:pt idx="336">
                  <c:v>1.68</c:v>
                </c:pt>
                <c:pt idx="337">
                  <c:v>1.6850000000000001</c:v>
                </c:pt>
                <c:pt idx="338">
                  <c:v>1.69</c:v>
                </c:pt>
                <c:pt idx="339">
                  <c:v>1.6950000000000001</c:v>
                </c:pt>
                <c:pt idx="340">
                  <c:v>1.7</c:v>
                </c:pt>
                <c:pt idx="341">
                  <c:v>1.7050000000000001</c:v>
                </c:pt>
                <c:pt idx="342">
                  <c:v>1.71</c:v>
                </c:pt>
                <c:pt idx="343">
                  <c:v>1.7150000000000001</c:v>
                </c:pt>
                <c:pt idx="344">
                  <c:v>1.72</c:v>
                </c:pt>
                <c:pt idx="345">
                  <c:v>1.7250000000000001</c:v>
                </c:pt>
                <c:pt idx="346">
                  <c:v>1.73</c:v>
                </c:pt>
                <c:pt idx="347">
                  <c:v>1.7350000000000001</c:v>
                </c:pt>
                <c:pt idx="348">
                  <c:v>1.74</c:v>
                </c:pt>
                <c:pt idx="349">
                  <c:v>1.7450000000000001</c:v>
                </c:pt>
                <c:pt idx="350">
                  <c:v>1.75</c:v>
                </c:pt>
                <c:pt idx="351">
                  <c:v>1.7550000000000001</c:v>
                </c:pt>
                <c:pt idx="352">
                  <c:v>1.76</c:v>
                </c:pt>
                <c:pt idx="353">
                  <c:v>1.7650000000000001</c:v>
                </c:pt>
                <c:pt idx="354">
                  <c:v>1.77</c:v>
                </c:pt>
                <c:pt idx="355">
                  <c:v>1.7750000000000001</c:v>
                </c:pt>
                <c:pt idx="356">
                  <c:v>1.78</c:v>
                </c:pt>
                <c:pt idx="357">
                  <c:v>1.7850000000000001</c:v>
                </c:pt>
                <c:pt idx="358">
                  <c:v>1.79</c:v>
                </c:pt>
                <c:pt idx="359">
                  <c:v>1.7949999999999999</c:v>
                </c:pt>
                <c:pt idx="360">
                  <c:v>1.8</c:v>
                </c:pt>
                <c:pt idx="361">
                  <c:v>1.8049999999999999</c:v>
                </c:pt>
                <c:pt idx="362">
                  <c:v>1.81</c:v>
                </c:pt>
                <c:pt idx="363">
                  <c:v>1.8149999999999999</c:v>
                </c:pt>
                <c:pt idx="364">
                  <c:v>1.82</c:v>
                </c:pt>
                <c:pt idx="365">
                  <c:v>1.825</c:v>
                </c:pt>
                <c:pt idx="366">
                  <c:v>1.83</c:v>
                </c:pt>
                <c:pt idx="367">
                  <c:v>1.835</c:v>
                </c:pt>
                <c:pt idx="368">
                  <c:v>1.84</c:v>
                </c:pt>
                <c:pt idx="369">
                  <c:v>1.845</c:v>
                </c:pt>
                <c:pt idx="370">
                  <c:v>1.85</c:v>
                </c:pt>
                <c:pt idx="371">
                  <c:v>1.855</c:v>
                </c:pt>
                <c:pt idx="372">
                  <c:v>1.86</c:v>
                </c:pt>
                <c:pt idx="373">
                  <c:v>1.865</c:v>
                </c:pt>
                <c:pt idx="374">
                  <c:v>1.87</c:v>
                </c:pt>
                <c:pt idx="375">
                  <c:v>1.875</c:v>
                </c:pt>
                <c:pt idx="376">
                  <c:v>1.8800000000000001</c:v>
                </c:pt>
                <c:pt idx="377">
                  <c:v>1.885</c:v>
                </c:pt>
                <c:pt idx="378">
                  <c:v>1.8900000000000001</c:v>
                </c:pt>
                <c:pt idx="379">
                  <c:v>1.895</c:v>
                </c:pt>
                <c:pt idx="380">
                  <c:v>1.9000000000000001</c:v>
                </c:pt>
                <c:pt idx="381">
                  <c:v>1.905</c:v>
                </c:pt>
                <c:pt idx="382">
                  <c:v>1.9100000000000001</c:v>
                </c:pt>
                <c:pt idx="383">
                  <c:v>1.915</c:v>
                </c:pt>
                <c:pt idx="384">
                  <c:v>1.92</c:v>
                </c:pt>
                <c:pt idx="385">
                  <c:v>1.925</c:v>
                </c:pt>
                <c:pt idx="386">
                  <c:v>1.93</c:v>
                </c:pt>
                <c:pt idx="387">
                  <c:v>1.9350000000000001</c:v>
                </c:pt>
                <c:pt idx="388">
                  <c:v>1.94</c:v>
                </c:pt>
                <c:pt idx="389">
                  <c:v>1.9450000000000001</c:v>
                </c:pt>
                <c:pt idx="390">
                  <c:v>1.95</c:v>
                </c:pt>
                <c:pt idx="391">
                  <c:v>1.9550000000000001</c:v>
                </c:pt>
                <c:pt idx="392">
                  <c:v>1.96</c:v>
                </c:pt>
                <c:pt idx="393">
                  <c:v>1.9650000000000001</c:v>
                </c:pt>
                <c:pt idx="394">
                  <c:v>1.97</c:v>
                </c:pt>
                <c:pt idx="395">
                  <c:v>1.9750000000000001</c:v>
                </c:pt>
                <c:pt idx="396">
                  <c:v>1.98</c:v>
                </c:pt>
                <c:pt idx="397">
                  <c:v>1.9850000000000001</c:v>
                </c:pt>
                <c:pt idx="398">
                  <c:v>1.99</c:v>
                </c:pt>
                <c:pt idx="399">
                  <c:v>1.9950000000000001</c:v>
                </c:pt>
                <c:pt idx="400">
                  <c:v>2</c:v>
                </c:pt>
                <c:pt idx="401">
                  <c:v>2.0049999999999999</c:v>
                </c:pt>
                <c:pt idx="402">
                  <c:v>2.0100000000000002</c:v>
                </c:pt>
                <c:pt idx="403">
                  <c:v>2.0150000000000001</c:v>
                </c:pt>
                <c:pt idx="404">
                  <c:v>2.02</c:v>
                </c:pt>
                <c:pt idx="405">
                  <c:v>2.0249999999999999</c:v>
                </c:pt>
                <c:pt idx="406">
                  <c:v>2.0300000000000002</c:v>
                </c:pt>
                <c:pt idx="407">
                  <c:v>2.0350000000000001</c:v>
                </c:pt>
                <c:pt idx="408">
                  <c:v>2.04</c:v>
                </c:pt>
                <c:pt idx="409">
                  <c:v>2.0449999999999999</c:v>
                </c:pt>
                <c:pt idx="410">
                  <c:v>2.0499999999999998</c:v>
                </c:pt>
                <c:pt idx="411">
                  <c:v>2.0550000000000002</c:v>
                </c:pt>
                <c:pt idx="412">
                  <c:v>2.06</c:v>
                </c:pt>
                <c:pt idx="413">
                  <c:v>2.0649999999999999</c:v>
                </c:pt>
                <c:pt idx="414">
                  <c:v>2.0699999999999998</c:v>
                </c:pt>
                <c:pt idx="415">
                  <c:v>2.0750000000000002</c:v>
                </c:pt>
                <c:pt idx="416">
                  <c:v>2.08</c:v>
                </c:pt>
                <c:pt idx="417">
                  <c:v>2.085</c:v>
                </c:pt>
                <c:pt idx="418">
                  <c:v>2.09</c:v>
                </c:pt>
                <c:pt idx="419">
                  <c:v>2.0950000000000002</c:v>
                </c:pt>
                <c:pt idx="420">
                  <c:v>2.1</c:v>
                </c:pt>
                <c:pt idx="421">
                  <c:v>2.105</c:v>
                </c:pt>
                <c:pt idx="422">
                  <c:v>2.11</c:v>
                </c:pt>
                <c:pt idx="423">
                  <c:v>2.1150000000000002</c:v>
                </c:pt>
                <c:pt idx="424">
                  <c:v>2.12</c:v>
                </c:pt>
                <c:pt idx="425">
                  <c:v>2.125</c:v>
                </c:pt>
                <c:pt idx="426">
                  <c:v>2.13</c:v>
                </c:pt>
                <c:pt idx="427">
                  <c:v>2.1350000000000002</c:v>
                </c:pt>
                <c:pt idx="428">
                  <c:v>2.14</c:v>
                </c:pt>
                <c:pt idx="429">
                  <c:v>2.145</c:v>
                </c:pt>
                <c:pt idx="430">
                  <c:v>2.15</c:v>
                </c:pt>
                <c:pt idx="431">
                  <c:v>2.1550000000000002</c:v>
                </c:pt>
                <c:pt idx="432">
                  <c:v>2.16</c:v>
                </c:pt>
                <c:pt idx="433">
                  <c:v>2.165</c:v>
                </c:pt>
                <c:pt idx="434">
                  <c:v>2.17</c:v>
                </c:pt>
                <c:pt idx="435">
                  <c:v>2.1750000000000003</c:v>
                </c:pt>
                <c:pt idx="436">
                  <c:v>2.1800000000000002</c:v>
                </c:pt>
                <c:pt idx="437">
                  <c:v>2.1850000000000001</c:v>
                </c:pt>
                <c:pt idx="438">
                  <c:v>2.19</c:v>
                </c:pt>
                <c:pt idx="439">
                  <c:v>2.1949999999999998</c:v>
                </c:pt>
                <c:pt idx="440">
                  <c:v>2.2000000000000002</c:v>
                </c:pt>
                <c:pt idx="441">
                  <c:v>2.2050000000000001</c:v>
                </c:pt>
                <c:pt idx="442">
                  <c:v>2.21</c:v>
                </c:pt>
                <c:pt idx="443">
                  <c:v>2.2149999999999999</c:v>
                </c:pt>
                <c:pt idx="444">
                  <c:v>2.2200000000000002</c:v>
                </c:pt>
                <c:pt idx="445">
                  <c:v>2.2250000000000001</c:v>
                </c:pt>
                <c:pt idx="446">
                  <c:v>2.23</c:v>
                </c:pt>
                <c:pt idx="447">
                  <c:v>2.2349999999999999</c:v>
                </c:pt>
                <c:pt idx="448">
                  <c:v>2.2400000000000002</c:v>
                </c:pt>
                <c:pt idx="449">
                  <c:v>2.2450000000000001</c:v>
                </c:pt>
                <c:pt idx="450">
                  <c:v>2.25</c:v>
                </c:pt>
                <c:pt idx="451">
                  <c:v>2.2549999999999999</c:v>
                </c:pt>
                <c:pt idx="452">
                  <c:v>2.2600000000000002</c:v>
                </c:pt>
                <c:pt idx="453">
                  <c:v>2.2650000000000001</c:v>
                </c:pt>
                <c:pt idx="454">
                  <c:v>2.27</c:v>
                </c:pt>
                <c:pt idx="455">
                  <c:v>2.2749999999999999</c:v>
                </c:pt>
                <c:pt idx="456">
                  <c:v>2.2800000000000002</c:v>
                </c:pt>
                <c:pt idx="457">
                  <c:v>2.2850000000000001</c:v>
                </c:pt>
                <c:pt idx="458">
                  <c:v>2.29</c:v>
                </c:pt>
                <c:pt idx="459">
                  <c:v>2.2949999999999999</c:v>
                </c:pt>
                <c:pt idx="460">
                  <c:v>2.3000000000000003</c:v>
                </c:pt>
                <c:pt idx="461">
                  <c:v>2.3050000000000002</c:v>
                </c:pt>
                <c:pt idx="462">
                  <c:v>2.31</c:v>
                </c:pt>
                <c:pt idx="463">
                  <c:v>2.3149999999999999</c:v>
                </c:pt>
                <c:pt idx="464">
                  <c:v>2.3199999999999998</c:v>
                </c:pt>
                <c:pt idx="465">
                  <c:v>2.3250000000000002</c:v>
                </c:pt>
                <c:pt idx="466">
                  <c:v>2.33</c:v>
                </c:pt>
                <c:pt idx="467">
                  <c:v>2.335</c:v>
                </c:pt>
                <c:pt idx="468">
                  <c:v>2.34</c:v>
                </c:pt>
                <c:pt idx="469">
                  <c:v>2.3450000000000002</c:v>
                </c:pt>
                <c:pt idx="470">
                  <c:v>2.35</c:v>
                </c:pt>
                <c:pt idx="471">
                  <c:v>2.355</c:v>
                </c:pt>
                <c:pt idx="472">
                  <c:v>2.36</c:v>
                </c:pt>
                <c:pt idx="473">
                  <c:v>2.3650000000000002</c:v>
                </c:pt>
                <c:pt idx="474">
                  <c:v>2.37</c:v>
                </c:pt>
                <c:pt idx="475">
                  <c:v>2.375</c:v>
                </c:pt>
                <c:pt idx="476">
                  <c:v>2.38</c:v>
                </c:pt>
                <c:pt idx="477">
                  <c:v>2.3850000000000002</c:v>
                </c:pt>
                <c:pt idx="478">
                  <c:v>2.39</c:v>
                </c:pt>
                <c:pt idx="479">
                  <c:v>2.395</c:v>
                </c:pt>
                <c:pt idx="480">
                  <c:v>2.4</c:v>
                </c:pt>
                <c:pt idx="481">
                  <c:v>2.4050000000000002</c:v>
                </c:pt>
                <c:pt idx="482">
                  <c:v>2.41</c:v>
                </c:pt>
                <c:pt idx="483">
                  <c:v>2.415</c:v>
                </c:pt>
                <c:pt idx="484">
                  <c:v>2.42</c:v>
                </c:pt>
                <c:pt idx="485">
                  <c:v>2.4250000000000003</c:v>
                </c:pt>
                <c:pt idx="486">
                  <c:v>2.4300000000000002</c:v>
                </c:pt>
                <c:pt idx="487">
                  <c:v>2.4350000000000001</c:v>
                </c:pt>
                <c:pt idx="488">
                  <c:v>2.44</c:v>
                </c:pt>
                <c:pt idx="489">
                  <c:v>2.4449999999999998</c:v>
                </c:pt>
                <c:pt idx="490">
                  <c:v>2.4500000000000002</c:v>
                </c:pt>
                <c:pt idx="491">
                  <c:v>2.4550000000000001</c:v>
                </c:pt>
                <c:pt idx="492">
                  <c:v>2.46</c:v>
                </c:pt>
                <c:pt idx="493">
                  <c:v>2.4649999999999999</c:v>
                </c:pt>
                <c:pt idx="494">
                  <c:v>2.4700000000000002</c:v>
                </c:pt>
                <c:pt idx="495">
                  <c:v>2.4750000000000001</c:v>
                </c:pt>
                <c:pt idx="496">
                  <c:v>2.48</c:v>
                </c:pt>
                <c:pt idx="497">
                  <c:v>2.4849999999999999</c:v>
                </c:pt>
                <c:pt idx="498">
                  <c:v>2.4900000000000002</c:v>
                </c:pt>
                <c:pt idx="499">
                  <c:v>2.4950000000000001</c:v>
                </c:pt>
                <c:pt idx="500">
                  <c:v>2.5</c:v>
                </c:pt>
                <c:pt idx="501">
                  <c:v>2.5049999999999999</c:v>
                </c:pt>
                <c:pt idx="502">
                  <c:v>2.5100000000000002</c:v>
                </c:pt>
                <c:pt idx="503">
                  <c:v>2.5150000000000001</c:v>
                </c:pt>
                <c:pt idx="504">
                  <c:v>2.52</c:v>
                </c:pt>
                <c:pt idx="505">
                  <c:v>2.5249999999999999</c:v>
                </c:pt>
                <c:pt idx="506">
                  <c:v>2.5300000000000002</c:v>
                </c:pt>
                <c:pt idx="507">
                  <c:v>2.5350000000000001</c:v>
                </c:pt>
                <c:pt idx="508">
                  <c:v>2.54</c:v>
                </c:pt>
                <c:pt idx="509">
                  <c:v>2.5449999999999999</c:v>
                </c:pt>
                <c:pt idx="510">
                  <c:v>2.5500000000000003</c:v>
                </c:pt>
                <c:pt idx="511">
                  <c:v>2.5550000000000002</c:v>
                </c:pt>
                <c:pt idx="512">
                  <c:v>2.56</c:v>
                </c:pt>
                <c:pt idx="513">
                  <c:v>2.5649999999999999</c:v>
                </c:pt>
                <c:pt idx="514">
                  <c:v>2.57</c:v>
                </c:pt>
                <c:pt idx="515">
                  <c:v>2.5750000000000002</c:v>
                </c:pt>
                <c:pt idx="516">
                  <c:v>2.58</c:v>
                </c:pt>
                <c:pt idx="517">
                  <c:v>2.585</c:v>
                </c:pt>
                <c:pt idx="518">
                  <c:v>2.59</c:v>
                </c:pt>
                <c:pt idx="519">
                  <c:v>2.5950000000000002</c:v>
                </c:pt>
                <c:pt idx="520">
                  <c:v>2.6</c:v>
                </c:pt>
                <c:pt idx="521">
                  <c:v>2.605</c:v>
                </c:pt>
                <c:pt idx="522">
                  <c:v>2.61</c:v>
                </c:pt>
                <c:pt idx="523">
                  <c:v>2.6150000000000002</c:v>
                </c:pt>
                <c:pt idx="524">
                  <c:v>2.62</c:v>
                </c:pt>
                <c:pt idx="525">
                  <c:v>2.625</c:v>
                </c:pt>
                <c:pt idx="526">
                  <c:v>2.63</c:v>
                </c:pt>
                <c:pt idx="527">
                  <c:v>2.6350000000000002</c:v>
                </c:pt>
                <c:pt idx="528">
                  <c:v>2.64</c:v>
                </c:pt>
                <c:pt idx="529">
                  <c:v>2.645</c:v>
                </c:pt>
                <c:pt idx="530">
                  <c:v>2.65</c:v>
                </c:pt>
                <c:pt idx="531">
                  <c:v>2.6550000000000002</c:v>
                </c:pt>
                <c:pt idx="532">
                  <c:v>2.66</c:v>
                </c:pt>
                <c:pt idx="533">
                  <c:v>2.665</c:v>
                </c:pt>
                <c:pt idx="534">
                  <c:v>2.67</c:v>
                </c:pt>
                <c:pt idx="535">
                  <c:v>2.6750000000000003</c:v>
                </c:pt>
                <c:pt idx="536">
                  <c:v>2.68</c:v>
                </c:pt>
                <c:pt idx="537">
                  <c:v>2.6850000000000001</c:v>
                </c:pt>
                <c:pt idx="538">
                  <c:v>2.69</c:v>
                </c:pt>
                <c:pt idx="539">
                  <c:v>2.6949999999999998</c:v>
                </c:pt>
                <c:pt idx="540">
                  <c:v>2.7</c:v>
                </c:pt>
                <c:pt idx="541">
                  <c:v>2.7050000000000001</c:v>
                </c:pt>
                <c:pt idx="542">
                  <c:v>2.71</c:v>
                </c:pt>
                <c:pt idx="543">
                  <c:v>2.7149999999999999</c:v>
                </c:pt>
                <c:pt idx="544">
                  <c:v>2.72</c:v>
                </c:pt>
                <c:pt idx="545">
                  <c:v>2.7250000000000001</c:v>
                </c:pt>
                <c:pt idx="546">
                  <c:v>2.73</c:v>
                </c:pt>
                <c:pt idx="547">
                  <c:v>2.7349999999999999</c:v>
                </c:pt>
                <c:pt idx="548">
                  <c:v>2.74</c:v>
                </c:pt>
                <c:pt idx="549">
                  <c:v>2.7450000000000001</c:v>
                </c:pt>
                <c:pt idx="550">
                  <c:v>2.75</c:v>
                </c:pt>
                <c:pt idx="551">
                  <c:v>2.7549999999999999</c:v>
                </c:pt>
                <c:pt idx="552">
                  <c:v>2.7600000000000002</c:v>
                </c:pt>
                <c:pt idx="553">
                  <c:v>2.7650000000000001</c:v>
                </c:pt>
                <c:pt idx="554">
                  <c:v>2.77</c:v>
                </c:pt>
                <c:pt idx="555">
                  <c:v>2.7749999999999999</c:v>
                </c:pt>
                <c:pt idx="556">
                  <c:v>2.7800000000000002</c:v>
                </c:pt>
                <c:pt idx="557">
                  <c:v>2.7850000000000001</c:v>
                </c:pt>
                <c:pt idx="558">
                  <c:v>2.79</c:v>
                </c:pt>
                <c:pt idx="559">
                  <c:v>2.7949999999999999</c:v>
                </c:pt>
                <c:pt idx="560">
                  <c:v>2.8000000000000003</c:v>
                </c:pt>
                <c:pt idx="561">
                  <c:v>2.8050000000000002</c:v>
                </c:pt>
                <c:pt idx="562">
                  <c:v>2.81</c:v>
                </c:pt>
                <c:pt idx="563">
                  <c:v>2.8149999999999999</c:v>
                </c:pt>
                <c:pt idx="564">
                  <c:v>2.82</c:v>
                </c:pt>
                <c:pt idx="565">
                  <c:v>2.8250000000000002</c:v>
                </c:pt>
                <c:pt idx="566">
                  <c:v>2.83</c:v>
                </c:pt>
                <c:pt idx="567">
                  <c:v>2.835</c:v>
                </c:pt>
                <c:pt idx="568">
                  <c:v>2.84</c:v>
                </c:pt>
                <c:pt idx="569">
                  <c:v>2.8450000000000002</c:v>
                </c:pt>
                <c:pt idx="570">
                  <c:v>2.85</c:v>
                </c:pt>
                <c:pt idx="571">
                  <c:v>2.855</c:v>
                </c:pt>
                <c:pt idx="572">
                  <c:v>2.86</c:v>
                </c:pt>
                <c:pt idx="573">
                  <c:v>2.8650000000000002</c:v>
                </c:pt>
                <c:pt idx="574">
                  <c:v>2.87</c:v>
                </c:pt>
                <c:pt idx="575">
                  <c:v>2.875</c:v>
                </c:pt>
                <c:pt idx="576">
                  <c:v>2.88</c:v>
                </c:pt>
                <c:pt idx="577">
                  <c:v>2.8850000000000002</c:v>
                </c:pt>
                <c:pt idx="578">
                  <c:v>2.89</c:v>
                </c:pt>
                <c:pt idx="579">
                  <c:v>2.895</c:v>
                </c:pt>
                <c:pt idx="580">
                  <c:v>2.9</c:v>
                </c:pt>
                <c:pt idx="581">
                  <c:v>2.9050000000000002</c:v>
                </c:pt>
                <c:pt idx="582">
                  <c:v>2.91</c:v>
                </c:pt>
                <c:pt idx="583">
                  <c:v>2.915</c:v>
                </c:pt>
                <c:pt idx="584">
                  <c:v>2.92</c:v>
                </c:pt>
                <c:pt idx="585">
                  <c:v>2.9250000000000003</c:v>
                </c:pt>
                <c:pt idx="586">
                  <c:v>2.93</c:v>
                </c:pt>
                <c:pt idx="587">
                  <c:v>2.9350000000000001</c:v>
                </c:pt>
                <c:pt idx="588">
                  <c:v>2.94</c:v>
                </c:pt>
                <c:pt idx="589">
                  <c:v>2.9449999999999998</c:v>
                </c:pt>
                <c:pt idx="590">
                  <c:v>2.95</c:v>
                </c:pt>
                <c:pt idx="591">
                  <c:v>2.9550000000000001</c:v>
                </c:pt>
                <c:pt idx="592">
                  <c:v>2.96</c:v>
                </c:pt>
                <c:pt idx="593">
                  <c:v>2.9649999999999999</c:v>
                </c:pt>
                <c:pt idx="594">
                  <c:v>2.97</c:v>
                </c:pt>
                <c:pt idx="595">
                  <c:v>2.9750000000000001</c:v>
                </c:pt>
                <c:pt idx="596">
                  <c:v>2.98</c:v>
                </c:pt>
                <c:pt idx="597">
                  <c:v>2.9849999999999999</c:v>
                </c:pt>
                <c:pt idx="598">
                  <c:v>2.99</c:v>
                </c:pt>
                <c:pt idx="599">
                  <c:v>2.9950000000000001</c:v>
                </c:pt>
                <c:pt idx="600">
                  <c:v>3</c:v>
                </c:pt>
                <c:pt idx="601">
                  <c:v>3.0049999999999999</c:v>
                </c:pt>
                <c:pt idx="602">
                  <c:v>3.0100000000000002</c:v>
                </c:pt>
                <c:pt idx="603">
                  <c:v>3.0150000000000001</c:v>
                </c:pt>
                <c:pt idx="604">
                  <c:v>3.02</c:v>
                </c:pt>
                <c:pt idx="605">
                  <c:v>3.0249999999999999</c:v>
                </c:pt>
                <c:pt idx="606">
                  <c:v>3.0300000000000002</c:v>
                </c:pt>
                <c:pt idx="607">
                  <c:v>3.0350000000000001</c:v>
                </c:pt>
                <c:pt idx="608">
                  <c:v>3.04</c:v>
                </c:pt>
                <c:pt idx="609">
                  <c:v>3.0449999999999999</c:v>
                </c:pt>
                <c:pt idx="610">
                  <c:v>3.0500000000000003</c:v>
                </c:pt>
                <c:pt idx="611">
                  <c:v>3.0550000000000002</c:v>
                </c:pt>
                <c:pt idx="612">
                  <c:v>3.06</c:v>
                </c:pt>
                <c:pt idx="613">
                  <c:v>3.0649999999999999</c:v>
                </c:pt>
                <c:pt idx="614">
                  <c:v>3.0700000000000003</c:v>
                </c:pt>
                <c:pt idx="615">
                  <c:v>3.0750000000000002</c:v>
                </c:pt>
                <c:pt idx="616">
                  <c:v>3.08</c:v>
                </c:pt>
                <c:pt idx="617">
                  <c:v>3.085</c:v>
                </c:pt>
                <c:pt idx="618">
                  <c:v>3.09</c:v>
                </c:pt>
                <c:pt idx="619">
                  <c:v>3.0950000000000002</c:v>
                </c:pt>
                <c:pt idx="620">
                  <c:v>3.1</c:v>
                </c:pt>
                <c:pt idx="621">
                  <c:v>3.105</c:v>
                </c:pt>
                <c:pt idx="622">
                  <c:v>3.11</c:v>
                </c:pt>
                <c:pt idx="623">
                  <c:v>3.1150000000000002</c:v>
                </c:pt>
                <c:pt idx="624">
                  <c:v>3.12</c:v>
                </c:pt>
                <c:pt idx="625">
                  <c:v>3.125</c:v>
                </c:pt>
                <c:pt idx="626">
                  <c:v>3.13</c:v>
                </c:pt>
                <c:pt idx="627">
                  <c:v>3.1350000000000002</c:v>
                </c:pt>
                <c:pt idx="628">
                  <c:v>3.14</c:v>
                </c:pt>
                <c:pt idx="629">
                  <c:v>3.145</c:v>
                </c:pt>
                <c:pt idx="630">
                  <c:v>3.15</c:v>
                </c:pt>
                <c:pt idx="631">
                  <c:v>3.1550000000000002</c:v>
                </c:pt>
                <c:pt idx="632">
                  <c:v>3.16</c:v>
                </c:pt>
                <c:pt idx="633">
                  <c:v>3.165</c:v>
                </c:pt>
                <c:pt idx="634">
                  <c:v>3.17</c:v>
                </c:pt>
                <c:pt idx="635">
                  <c:v>3.1750000000000003</c:v>
                </c:pt>
                <c:pt idx="636">
                  <c:v>3.18</c:v>
                </c:pt>
                <c:pt idx="637">
                  <c:v>3.1850000000000001</c:v>
                </c:pt>
                <c:pt idx="638">
                  <c:v>3.19</c:v>
                </c:pt>
                <c:pt idx="639">
                  <c:v>3.1950000000000003</c:v>
                </c:pt>
                <c:pt idx="640">
                  <c:v>3.2</c:v>
                </c:pt>
                <c:pt idx="641">
                  <c:v>3.2050000000000001</c:v>
                </c:pt>
                <c:pt idx="642">
                  <c:v>3.21</c:v>
                </c:pt>
                <c:pt idx="643">
                  <c:v>3.2149999999999999</c:v>
                </c:pt>
                <c:pt idx="644">
                  <c:v>3.22</c:v>
                </c:pt>
                <c:pt idx="645">
                  <c:v>3.2250000000000001</c:v>
                </c:pt>
                <c:pt idx="646">
                  <c:v>3.23</c:v>
                </c:pt>
                <c:pt idx="647">
                  <c:v>3.2349999999999999</c:v>
                </c:pt>
                <c:pt idx="648">
                  <c:v>3.24</c:v>
                </c:pt>
                <c:pt idx="649">
                  <c:v>3.2450000000000001</c:v>
                </c:pt>
                <c:pt idx="650">
                  <c:v>3.25</c:v>
                </c:pt>
                <c:pt idx="651">
                  <c:v>3.2549999999999999</c:v>
                </c:pt>
                <c:pt idx="652">
                  <c:v>3.2600000000000002</c:v>
                </c:pt>
                <c:pt idx="653">
                  <c:v>3.2650000000000001</c:v>
                </c:pt>
                <c:pt idx="654">
                  <c:v>3.27</c:v>
                </c:pt>
                <c:pt idx="655">
                  <c:v>3.2749999999999999</c:v>
                </c:pt>
                <c:pt idx="656">
                  <c:v>3.2800000000000002</c:v>
                </c:pt>
                <c:pt idx="657">
                  <c:v>3.2850000000000001</c:v>
                </c:pt>
                <c:pt idx="658">
                  <c:v>3.29</c:v>
                </c:pt>
                <c:pt idx="659">
                  <c:v>3.2949999999999999</c:v>
                </c:pt>
                <c:pt idx="660">
                  <c:v>3.3000000000000003</c:v>
                </c:pt>
                <c:pt idx="661">
                  <c:v>3.3050000000000002</c:v>
                </c:pt>
                <c:pt idx="662">
                  <c:v>3.31</c:v>
                </c:pt>
                <c:pt idx="663">
                  <c:v>3.3149999999999999</c:v>
                </c:pt>
                <c:pt idx="664">
                  <c:v>3.3200000000000003</c:v>
                </c:pt>
                <c:pt idx="665">
                  <c:v>3.3250000000000002</c:v>
                </c:pt>
                <c:pt idx="666">
                  <c:v>3.33</c:v>
                </c:pt>
                <c:pt idx="667">
                  <c:v>3.335</c:v>
                </c:pt>
                <c:pt idx="668">
                  <c:v>3.34</c:v>
                </c:pt>
                <c:pt idx="669">
                  <c:v>3.3450000000000002</c:v>
                </c:pt>
                <c:pt idx="670">
                  <c:v>3.35</c:v>
                </c:pt>
                <c:pt idx="671">
                  <c:v>3.355</c:v>
                </c:pt>
                <c:pt idx="672">
                  <c:v>3.36</c:v>
                </c:pt>
                <c:pt idx="673">
                  <c:v>3.3650000000000002</c:v>
                </c:pt>
                <c:pt idx="674">
                  <c:v>3.37</c:v>
                </c:pt>
                <c:pt idx="675">
                  <c:v>3.375</c:v>
                </c:pt>
                <c:pt idx="676">
                  <c:v>3.38</c:v>
                </c:pt>
                <c:pt idx="677">
                  <c:v>3.3850000000000002</c:v>
                </c:pt>
                <c:pt idx="678">
                  <c:v>3.39</c:v>
                </c:pt>
                <c:pt idx="679">
                  <c:v>3.395</c:v>
                </c:pt>
                <c:pt idx="680">
                  <c:v>3.4</c:v>
                </c:pt>
                <c:pt idx="681">
                  <c:v>3.4050000000000002</c:v>
                </c:pt>
                <c:pt idx="682">
                  <c:v>3.41</c:v>
                </c:pt>
                <c:pt idx="683">
                  <c:v>3.415</c:v>
                </c:pt>
                <c:pt idx="684">
                  <c:v>3.42</c:v>
                </c:pt>
                <c:pt idx="685">
                  <c:v>3.4250000000000003</c:v>
                </c:pt>
                <c:pt idx="686">
                  <c:v>3.43</c:v>
                </c:pt>
                <c:pt idx="687">
                  <c:v>3.4350000000000001</c:v>
                </c:pt>
                <c:pt idx="688">
                  <c:v>3.44</c:v>
                </c:pt>
                <c:pt idx="689">
                  <c:v>3.4450000000000003</c:v>
                </c:pt>
                <c:pt idx="690">
                  <c:v>3.45</c:v>
                </c:pt>
                <c:pt idx="691">
                  <c:v>3.4550000000000001</c:v>
                </c:pt>
                <c:pt idx="692">
                  <c:v>3.46</c:v>
                </c:pt>
                <c:pt idx="693">
                  <c:v>3.4649999999999999</c:v>
                </c:pt>
                <c:pt idx="694">
                  <c:v>3.47</c:v>
                </c:pt>
                <c:pt idx="695">
                  <c:v>3.4750000000000001</c:v>
                </c:pt>
                <c:pt idx="696">
                  <c:v>3.48</c:v>
                </c:pt>
                <c:pt idx="697">
                  <c:v>3.4849999999999999</c:v>
                </c:pt>
                <c:pt idx="698">
                  <c:v>3.49</c:v>
                </c:pt>
                <c:pt idx="699">
                  <c:v>3.4950000000000001</c:v>
                </c:pt>
                <c:pt idx="700">
                  <c:v>3.5</c:v>
                </c:pt>
                <c:pt idx="701">
                  <c:v>3.5049999999999999</c:v>
                </c:pt>
                <c:pt idx="702">
                  <c:v>3.5100000000000002</c:v>
                </c:pt>
                <c:pt idx="703">
                  <c:v>3.5150000000000001</c:v>
                </c:pt>
                <c:pt idx="704">
                  <c:v>3.52</c:v>
                </c:pt>
                <c:pt idx="705">
                  <c:v>3.5249999999999999</c:v>
                </c:pt>
                <c:pt idx="706">
                  <c:v>3.5300000000000002</c:v>
                </c:pt>
                <c:pt idx="707">
                  <c:v>3.5350000000000001</c:v>
                </c:pt>
                <c:pt idx="708">
                  <c:v>3.54</c:v>
                </c:pt>
                <c:pt idx="709">
                  <c:v>3.5449999999999999</c:v>
                </c:pt>
                <c:pt idx="710">
                  <c:v>3.5500000000000003</c:v>
                </c:pt>
                <c:pt idx="711">
                  <c:v>3.5550000000000002</c:v>
                </c:pt>
                <c:pt idx="712">
                  <c:v>3.56</c:v>
                </c:pt>
                <c:pt idx="713">
                  <c:v>3.5649999999999999</c:v>
                </c:pt>
                <c:pt idx="714">
                  <c:v>3.5700000000000003</c:v>
                </c:pt>
                <c:pt idx="715">
                  <c:v>3.5750000000000002</c:v>
                </c:pt>
                <c:pt idx="716">
                  <c:v>3.58</c:v>
                </c:pt>
                <c:pt idx="717">
                  <c:v>3.585</c:v>
                </c:pt>
                <c:pt idx="718">
                  <c:v>3.59</c:v>
                </c:pt>
                <c:pt idx="719">
                  <c:v>3.5950000000000002</c:v>
                </c:pt>
                <c:pt idx="720">
                  <c:v>3.6</c:v>
                </c:pt>
                <c:pt idx="721">
                  <c:v>3.605</c:v>
                </c:pt>
                <c:pt idx="722">
                  <c:v>3.61</c:v>
                </c:pt>
                <c:pt idx="723">
                  <c:v>3.6150000000000002</c:v>
                </c:pt>
                <c:pt idx="724">
                  <c:v>3.62</c:v>
                </c:pt>
                <c:pt idx="725">
                  <c:v>3.625</c:v>
                </c:pt>
                <c:pt idx="726">
                  <c:v>3.63</c:v>
                </c:pt>
                <c:pt idx="727">
                  <c:v>3.6350000000000002</c:v>
                </c:pt>
                <c:pt idx="728">
                  <c:v>3.64</c:v>
                </c:pt>
                <c:pt idx="729">
                  <c:v>3.645</c:v>
                </c:pt>
                <c:pt idx="730">
                  <c:v>3.65</c:v>
                </c:pt>
                <c:pt idx="731">
                  <c:v>3.6550000000000002</c:v>
                </c:pt>
                <c:pt idx="732">
                  <c:v>3.66</c:v>
                </c:pt>
                <c:pt idx="733">
                  <c:v>3.665</c:v>
                </c:pt>
                <c:pt idx="734">
                  <c:v>3.67</c:v>
                </c:pt>
                <c:pt idx="735">
                  <c:v>3.6750000000000003</c:v>
                </c:pt>
                <c:pt idx="736">
                  <c:v>3.68</c:v>
                </c:pt>
                <c:pt idx="737">
                  <c:v>3.6850000000000001</c:v>
                </c:pt>
                <c:pt idx="738">
                  <c:v>3.69</c:v>
                </c:pt>
                <c:pt idx="739">
                  <c:v>3.6950000000000003</c:v>
                </c:pt>
                <c:pt idx="740">
                  <c:v>3.7</c:v>
                </c:pt>
                <c:pt idx="741">
                  <c:v>3.7050000000000001</c:v>
                </c:pt>
                <c:pt idx="742">
                  <c:v>3.71</c:v>
                </c:pt>
                <c:pt idx="743">
                  <c:v>3.7149999999999999</c:v>
                </c:pt>
                <c:pt idx="744">
                  <c:v>3.72</c:v>
                </c:pt>
                <c:pt idx="745">
                  <c:v>3.7250000000000001</c:v>
                </c:pt>
                <c:pt idx="746">
                  <c:v>3.73</c:v>
                </c:pt>
                <c:pt idx="747">
                  <c:v>3.7349999999999999</c:v>
                </c:pt>
                <c:pt idx="748">
                  <c:v>3.74</c:v>
                </c:pt>
                <c:pt idx="749">
                  <c:v>3.7450000000000001</c:v>
                </c:pt>
                <c:pt idx="750">
                  <c:v>3.75</c:v>
                </c:pt>
                <c:pt idx="751">
                  <c:v>3.7549999999999999</c:v>
                </c:pt>
                <c:pt idx="752">
                  <c:v>3.7600000000000002</c:v>
                </c:pt>
                <c:pt idx="753">
                  <c:v>3.7650000000000001</c:v>
                </c:pt>
                <c:pt idx="754">
                  <c:v>3.77</c:v>
                </c:pt>
                <c:pt idx="755">
                  <c:v>3.7749999999999999</c:v>
                </c:pt>
                <c:pt idx="756">
                  <c:v>3.7800000000000002</c:v>
                </c:pt>
                <c:pt idx="757">
                  <c:v>3.7850000000000001</c:v>
                </c:pt>
                <c:pt idx="758">
                  <c:v>3.79</c:v>
                </c:pt>
                <c:pt idx="759">
                  <c:v>3.7949999999999999</c:v>
                </c:pt>
                <c:pt idx="760">
                  <c:v>3.8000000000000003</c:v>
                </c:pt>
                <c:pt idx="761">
                  <c:v>3.8050000000000002</c:v>
                </c:pt>
                <c:pt idx="762">
                  <c:v>3.81</c:v>
                </c:pt>
                <c:pt idx="763">
                  <c:v>3.8149999999999999</c:v>
                </c:pt>
                <c:pt idx="764">
                  <c:v>3.8200000000000003</c:v>
                </c:pt>
                <c:pt idx="765">
                  <c:v>3.8250000000000002</c:v>
                </c:pt>
                <c:pt idx="766">
                  <c:v>3.83</c:v>
                </c:pt>
                <c:pt idx="767">
                  <c:v>3.835</c:v>
                </c:pt>
                <c:pt idx="768">
                  <c:v>3.84</c:v>
                </c:pt>
                <c:pt idx="769">
                  <c:v>3.8450000000000002</c:v>
                </c:pt>
                <c:pt idx="770">
                  <c:v>3.85</c:v>
                </c:pt>
                <c:pt idx="771">
                  <c:v>3.855</c:v>
                </c:pt>
                <c:pt idx="772">
                  <c:v>3.86</c:v>
                </c:pt>
                <c:pt idx="773">
                  <c:v>3.8650000000000002</c:v>
                </c:pt>
                <c:pt idx="774">
                  <c:v>3.87</c:v>
                </c:pt>
                <c:pt idx="775">
                  <c:v>3.875</c:v>
                </c:pt>
                <c:pt idx="776">
                  <c:v>3.88</c:v>
                </c:pt>
                <c:pt idx="777">
                  <c:v>3.8850000000000002</c:v>
                </c:pt>
                <c:pt idx="778">
                  <c:v>3.89</c:v>
                </c:pt>
                <c:pt idx="779">
                  <c:v>3.895</c:v>
                </c:pt>
                <c:pt idx="780">
                  <c:v>3.9</c:v>
                </c:pt>
                <c:pt idx="781">
                  <c:v>3.9050000000000002</c:v>
                </c:pt>
                <c:pt idx="782">
                  <c:v>3.91</c:v>
                </c:pt>
                <c:pt idx="783">
                  <c:v>3.915</c:v>
                </c:pt>
                <c:pt idx="784">
                  <c:v>3.92</c:v>
                </c:pt>
                <c:pt idx="785">
                  <c:v>3.9250000000000003</c:v>
                </c:pt>
                <c:pt idx="786">
                  <c:v>3.93</c:v>
                </c:pt>
                <c:pt idx="787">
                  <c:v>3.9350000000000001</c:v>
                </c:pt>
                <c:pt idx="788">
                  <c:v>3.94</c:v>
                </c:pt>
                <c:pt idx="789">
                  <c:v>3.9450000000000003</c:v>
                </c:pt>
                <c:pt idx="790">
                  <c:v>3.95</c:v>
                </c:pt>
                <c:pt idx="791">
                  <c:v>3.9550000000000001</c:v>
                </c:pt>
                <c:pt idx="792">
                  <c:v>3.96</c:v>
                </c:pt>
                <c:pt idx="793">
                  <c:v>3.9650000000000003</c:v>
                </c:pt>
                <c:pt idx="794">
                  <c:v>3.97</c:v>
                </c:pt>
                <c:pt idx="795">
                  <c:v>3.9750000000000001</c:v>
                </c:pt>
                <c:pt idx="796">
                  <c:v>3.98</c:v>
                </c:pt>
                <c:pt idx="797">
                  <c:v>3.9849999999999999</c:v>
                </c:pt>
                <c:pt idx="798">
                  <c:v>3.99</c:v>
                </c:pt>
                <c:pt idx="799">
                  <c:v>3.9950000000000001</c:v>
                </c:pt>
                <c:pt idx="800">
                  <c:v>4</c:v>
                </c:pt>
                <c:pt idx="801">
                  <c:v>4.0049999999999999</c:v>
                </c:pt>
                <c:pt idx="802">
                  <c:v>4.01</c:v>
                </c:pt>
                <c:pt idx="803">
                  <c:v>4.0149999999999997</c:v>
                </c:pt>
                <c:pt idx="804">
                  <c:v>4.0200000000000005</c:v>
                </c:pt>
                <c:pt idx="805">
                  <c:v>4.0250000000000004</c:v>
                </c:pt>
                <c:pt idx="806">
                  <c:v>4.03</c:v>
                </c:pt>
                <c:pt idx="807">
                  <c:v>4.0350000000000001</c:v>
                </c:pt>
                <c:pt idx="808">
                  <c:v>4.04</c:v>
                </c:pt>
                <c:pt idx="809">
                  <c:v>4.0449999999999999</c:v>
                </c:pt>
                <c:pt idx="810">
                  <c:v>4.05</c:v>
                </c:pt>
                <c:pt idx="811">
                  <c:v>4.0549999999999997</c:v>
                </c:pt>
                <c:pt idx="812">
                  <c:v>4.0600000000000005</c:v>
                </c:pt>
                <c:pt idx="813">
                  <c:v>4.0650000000000004</c:v>
                </c:pt>
                <c:pt idx="814">
                  <c:v>4.07</c:v>
                </c:pt>
                <c:pt idx="815">
                  <c:v>4.0750000000000002</c:v>
                </c:pt>
                <c:pt idx="816">
                  <c:v>4.08</c:v>
                </c:pt>
                <c:pt idx="817">
                  <c:v>4.085</c:v>
                </c:pt>
                <c:pt idx="818">
                  <c:v>4.09</c:v>
                </c:pt>
                <c:pt idx="819">
                  <c:v>4.0949999999999998</c:v>
                </c:pt>
                <c:pt idx="820">
                  <c:v>4.0999999999999996</c:v>
                </c:pt>
                <c:pt idx="821">
                  <c:v>4.1050000000000004</c:v>
                </c:pt>
                <c:pt idx="822">
                  <c:v>4.1100000000000003</c:v>
                </c:pt>
                <c:pt idx="823">
                  <c:v>4.1150000000000002</c:v>
                </c:pt>
                <c:pt idx="824">
                  <c:v>4.12</c:v>
                </c:pt>
                <c:pt idx="825">
                  <c:v>4.125</c:v>
                </c:pt>
                <c:pt idx="826">
                  <c:v>4.13</c:v>
                </c:pt>
                <c:pt idx="827">
                  <c:v>4.1349999999999998</c:v>
                </c:pt>
                <c:pt idx="828">
                  <c:v>4.1399999999999997</c:v>
                </c:pt>
                <c:pt idx="829">
                  <c:v>4.1450000000000005</c:v>
                </c:pt>
                <c:pt idx="830">
                  <c:v>4.1500000000000004</c:v>
                </c:pt>
                <c:pt idx="831">
                  <c:v>4.1550000000000002</c:v>
                </c:pt>
                <c:pt idx="832">
                  <c:v>4.16</c:v>
                </c:pt>
                <c:pt idx="833">
                  <c:v>4.165</c:v>
                </c:pt>
                <c:pt idx="834">
                  <c:v>4.17</c:v>
                </c:pt>
                <c:pt idx="835">
                  <c:v>4.1749999999999998</c:v>
                </c:pt>
                <c:pt idx="836">
                  <c:v>4.18</c:v>
                </c:pt>
                <c:pt idx="837">
                  <c:v>4.1850000000000005</c:v>
                </c:pt>
                <c:pt idx="838">
                  <c:v>4.1900000000000004</c:v>
                </c:pt>
                <c:pt idx="839">
                  <c:v>4.1950000000000003</c:v>
                </c:pt>
                <c:pt idx="840">
                  <c:v>4.2</c:v>
                </c:pt>
                <c:pt idx="841">
                  <c:v>4.2050000000000001</c:v>
                </c:pt>
                <c:pt idx="842">
                  <c:v>4.21</c:v>
                </c:pt>
                <c:pt idx="843">
                  <c:v>4.2149999999999999</c:v>
                </c:pt>
                <c:pt idx="844">
                  <c:v>4.22</c:v>
                </c:pt>
                <c:pt idx="845">
                  <c:v>4.2249999999999996</c:v>
                </c:pt>
                <c:pt idx="846">
                  <c:v>4.2300000000000004</c:v>
                </c:pt>
                <c:pt idx="847">
                  <c:v>4.2350000000000003</c:v>
                </c:pt>
                <c:pt idx="848">
                  <c:v>4.24</c:v>
                </c:pt>
                <c:pt idx="849">
                  <c:v>4.2450000000000001</c:v>
                </c:pt>
                <c:pt idx="850">
                  <c:v>4.25</c:v>
                </c:pt>
                <c:pt idx="851">
                  <c:v>4.2549999999999999</c:v>
                </c:pt>
                <c:pt idx="852">
                  <c:v>4.26</c:v>
                </c:pt>
                <c:pt idx="853">
                  <c:v>4.2649999999999997</c:v>
                </c:pt>
                <c:pt idx="854">
                  <c:v>4.2700000000000005</c:v>
                </c:pt>
                <c:pt idx="855">
                  <c:v>4.2750000000000004</c:v>
                </c:pt>
                <c:pt idx="856">
                  <c:v>4.28</c:v>
                </c:pt>
                <c:pt idx="857">
                  <c:v>4.2850000000000001</c:v>
                </c:pt>
                <c:pt idx="858">
                  <c:v>4.29</c:v>
                </c:pt>
                <c:pt idx="859">
                  <c:v>4.2949999999999999</c:v>
                </c:pt>
                <c:pt idx="860">
                  <c:v>4.3</c:v>
                </c:pt>
                <c:pt idx="861">
                  <c:v>4.3049999999999997</c:v>
                </c:pt>
                <c:pt idx="862">
                  <c:v>4.3100000000000005</c:v>
                </c:pt>
                <c:pt idx="863">
                  <c:v>4.3150000000000004</c:v>
                </c:pt>
                <c:pt idx="864">
                  <c:v>4.32</c:v>
                </c:pt>
                <c:pt idx="865">
                  <c:v>4.3250000000000002</c:v>
                </c:pt>
                <c:pt idx="866">
                  <c:v>4.33</c:v>
                </c:pt>
                <c:pt idx="867">
                  <c:v>4.335</c:v>
                </c:pt>
                <c:pt idx="868">
                  <c:v>4.34</c:v>
                </c:pt>
                <c:pt idx="869">
                  <c:v>4.3449999999999998</c:v>
                </c:pt>
                <c:pt idx="870">
                  <c:v>4.3500000000000005</c:v>
                </c:pt>
                <c:pt idx="871">
                  <c:v>4.3550000000000004</c:v>
                </c:pt>
                <c:pt idx="872">
                  <c:v>4.3600000000000003</c:v>
                </c:pt>
                <c:pt idx="873">
                  <c:v>4.3650000000000002</c:v>
                </c:pt>
                <c:pt idx="874">
                  <c:v>4.37</c:v>
                </c:pt>
                <c:pt idx="875">
                  <c:v>4.375</c:v>
                </c:pt>
                <c:pt idx="876">
                  <c:v>4.38</c:v>
                </c:pt>
                <c:pt idx="877">
                  <c:v>4.3849999999999998</c:v>
                </c:pt>
                <c:pt idx="878">
                  <c:v>4.3899999999999997</c:v>
                </c:pt>
                <c:pt idx="879">
                  <c:v>4.3950000000000005</c:v>
                </c:pt>
                <c:pt idx="880">
                  <c:v>4.4000000000000004</c:v>
                </c:pt>
                <c:pt idx="881">
                  <c:v>4.4050000000000002</c:v>
                </c:pt>
                <c:pt idx="882">
                  <c:v>4.41</c:v>
                </c:pt>
                <c:pt idx="883">
                  <c:v>4.415</c:v>
                </c:pt>
                <c:pt idx="884">
                  <c:v>4.42</c:v>
                </c:pt>
                <c:pt idx="885">
                  <c:v>4.4249999999999998</c:v>
                </c:pt>
                <c:pt idx="886">
                  <c:v>4.43</c:v>
                </c:pt>
                <c:pt idx="887">
                  <c:v>4.4350000000000005</c:v>
                </c:pt>
                <c:pt idx="888">
                  <c:v>4.4400000000000004</c:v>
                </c:pt>
                <c:pt idx="889">
                  <c:v>4.4450000000000003</c:v>
                </c:pt>
                <c:pt idx="890">
                  <c:v>4.45</c:v>
                </c:pt>
                <c:pt idx="891">
                  <c:v>4.4550000000000001</c:v>
                </c:pt>
                <c:pt idx="892">
                  <c:v>4.46</c:v>
                </c:pt>
                <c:pt idx="893">
                  <c:v>4.4649999999999999</c:v>
                </c:pt>
                <c:pt idx="894">
                  <c:v>4.47</c:v>
                </c:pt>
                <c:pt idx="895">
                  <c:v>4.4750000000000005</c:v>
                </c:pt>
                <c:pt idx="896">
                  <c:v>4.4800000000000004</c:v>
                </c:pt>
                <c:pt idx="897">
                  <c:v>4.4850000000000003</c:v>
                </c:pt>
                <c:pt idx="898">
                  <c:v>4.49</c:v>
                </c:pt>
                <c:pt idx="899">
                  <c:v>4.4950000000000001</c:v>
                </c:pt>
                <c:pt idx="900">
                  <c:v>4.5</c:v>
                </c:pt>
                <c:pt idx="901">
                  <c:v>4.5049999999999999</c:v>
                </c:pt>
                <c:pt idx="902">
                  <c:v>4.51</c:v>
                </c:pt>
                <c:pt idx="903">
                  <c:v>4.5149999999999997</c:v>
                </c:pt>
                <c:pt idx="904">
                  <c:v>4.5200000000000005</c:v>
                </c:pt>
                <c:pt idx="905">
                  <c:v>4.5250000000000004</c:v>
                </c:pt>
                <c:pt idx="906">
                  <c:v>4.53</c:v>
                </c:pt>
                <c:pt idx="907">
                  <c:v>4.5350000000000001</c:v>
                </c:pt>
                <c:pt idx="908">
                  <c:v>4.54</c:v>
                </c:pt>
                <c:pt idx="909">
                  <c:v>4.5449999999999999</c:v>
                </c:pt>
                <c:pt idx="910">
                  <c:v>4.55</c:v>
                </c:pt>
                <c:pt idx="911">
                  <c:v>4.5549999999999997</c:v>
                </c:pt>
                <c:pt idx="912">
                  <c:v>4.5600000000000005</c:v>
                </c:pt>
                <c:pt idx="913">
                  <c:v>4.5650000000000004</c:v>
                </c:pt>
                <c:pt idx="914">
                  <c:v>4.57</c:v>
                </c:pt>
                <c:pt idx="915">
                  <c:v>4.5750000000000002</c:v>
                </c:pt>
                <c:pt idx="916">
                  <c:v>4.58</c:v>
                </c:pt>
                <c:pt idx="917">
                  <c:v>4.585</c:v>
                </c:pt>
                <c:pt idx="918">
                  <c:v>4.59</c:v>
                </c:pt>
                <c:pt idx="919">
                  <c:v>4.5949999999999998</c:v>
                </c:pt>
                <c:pt idx="920">
                  <c:v>4.6000000000000005</c:v>
                </c:pt>
                <c:pt idx="921">
                  <c:v>4.6050000000000004</c:v>
                </c:pt>
                <c:pt idx="922">
                  <c:v>4.6100000000000003</c:v>
                </c:pt>
                <c:pt idx="923">
                  <c:v>4.6150000000000002</c:v>
                </c:pt>
                <c:pt idx="924">
                  <c:v>4.62</c:v>
                </c:pt>
                <c:pt idx="925">
                  <c:v>4.625</c:v>
                </c:pt>
                <c:pt idx="926">
                  <c:v>4.63</c:v>
                </c:pt>
                <c:pt idx="927">
                  <c:v>4.6349999999999998</c:v>
                </c:pt>
                <c:pt idx="928">
                  <c:v>4.6399999999999997</c:v>
                </c:pt>
                <c:pt idx="929">
                  <c:v>4.6450000000000005</c:v>
                </c:pt>
                <c:pt idx="930">
                  <c:v>4.6500000000000004</c:v>
                </c:pt>
                <c:pt idx="931">
                  <c:v>4.6550000000000002</c:v>
                </c:pt>
                <c:pt idx="932">
                  <c:v>4.66</c:v>
                </c:pt>
                <c:pt idx="933">
                  <c:v>4.665</c:v>
                </c:pt>
                <c:pt idx="934">
                  <c:v>4.67</c:v>
                </c:pt>
                <c:pt idx="935">
                  <c:v>4.6749999999999998</c:v>
                </c:pt>
                <c:pt idx="936">
                  <c:v>4.68</c:v>
                </c:pt>
                <c:pt idx="937">
                  <c:v>4.6850000000000005</c:v>
                </c:pt>
                <c:pt idx="938">
                  <c:v>4.6900000000000004</c:v>
                </c:pt>
                <c:pt idx="939">
                  <c:v>4.6950000000000003</c:v>
                </c:pt>
                <c:pt idx="940">
                  <c:v>4.7</c:v>
                </c:pt>
                <c:pt idx="941">
                  <c:v>4.7050000000000001</c:v>
                </c:pt>
                <c:pt idx="942">
                  <c:v>4.71</c:v>
                </c:pt>
                <c:pt idx="943">
                  <c:v>4.7149999999999999</c:v>
                </c:pt>
                <c:pt idx="944">
                  <c:v>4.72</c:v>
                </c:pt>
                <c:pt idx="945">
                  <c:v>4.7250000000000005</c:v>
                </c:pt>
                <c:pt idx="946">
                  <c:v>4.7300000000000004</c:v>
                </c:pt>
                <c:pt idx="947">
                  <c:v>4.7350000000000003</c:v>
                </c:pt>
                <c:pt idx="948">
                  <c:v>4.74</c:v>
                </c:pt>
                <c:pt idx="949">
                  <c:v>4.7450000000000001</c:v>
                </c:pt>
                <c:pt idx="950">
                  <c:v>4.75</c:v>
                </c:pt>
                <c:pt idx="951">
                  <c:v>4.7549999999999999</c:v>
                </c:pt>
                <c:pt idx="952">
                  <c:v>4.76</c:v>
                </c:pt>
                <c:pt idx="953">
                  <c:v>4.7649999999999997</c:v>
                </c:pt>
                <c:pt idx="954">
                  <c:v>4.7700000000000005</c:v>
                </c:pt>
                <c:pt idx="955">
                  <c:v>4.7750000000000004</c:v>
                </c:pt>
                <c:pt idx="956">
                  <c:v>4.78</c:v>
                </c:pt>
                <c:pt idx="957">
                  <c:v>4.7850000000000001</c:v>
                </c:pt>
                <c:pt idx="958">
                  <c:v>4.79</c:v>
                </c:pt>
                <c:pt idx="959">
                  <c:v>4.7949999999999999</c:v>
                </c:pt>
                <c:pt idx="960">
                  <c:v>4.8</c:v>
                </c:pt>
                <c:pt idx="961">
                  <c:v>4.8049999999999997</c:v>
                </c:pt>
                <c:pt idx="962">
                  <c:v>4.8100000000000005</c:v>
                </c:pt>
                <c:pt idx="963">
                  <c:v>4.8150000000000004</c:v>
                </c:pt>
                <c:pt idx="964">
                  <c:v>4.82</c:v>
                </c:pt>
                <c:pt idx="965">
                  <c:v>4.8250000000000002</c:v>
                </c:pt>
                <c:pt idx="966">
                  <c:v>4.83</c:v>
                </c:pt>
                <c:pt idx="967">
                  <c:v>4.835</c:v>
                </c:pt>
                <c:pt idx="968">
                  <c:v>4.84</c:v>
                </c:pt>
                <c:pt idx="969">
                  <c:v>4.8449999999999998</c:v>
                </c:pt>
                <c:pt idx="970">
                  <c:v>4.8500000000000005</c:v>
                </c:pt>
                <c:pt idx="971">
                  <c:v>4.8550000000000004</c:v>
                </c:pt>
                <c:pt idx="972">
                  <c:v>4.8600000000000003</c:v>
                </c:pt>
                <c:pt idx="973">
                  <c:v>4.8650000000000002</c:v>
                </c:pt>
                <c:pt idx="974">
                  <c:v>4.87</c:v>
                </c:pt>
                <c:pt idx="975">
                  <c:v>4.875</c:v>
                </c:pt>
                <c:pt idx="976">
                  <c:v>4.88</c:v>
                </c:pt>
                <c:pt idx="977">
                  <c:v>4.8849999999999998</c:v>
                </c:pt>
                <c:pt idx="978">
                  <c:v>4.8899999999999997</c:v>
                </c:pt>
                <c:pt idx="979">
                  <c:v>4.8950000000000005</c:v>
                </c:pt>
                <c:pt idx="980">
                  <c:v>4.9000000000000004</c:v>
                </c:pt>
                <c:pt idx="981">
                  <c:v>4.9050000000000002</c:v>
                </c:pt>
                <c:pt idx="982">
                  <c:v>4.91</c:v>
                </c:pt>
                <c:pt idx="983">
                  <c:v>4.915</c:v>
                </c:pt>
                <c:pt idx="984">
                  <c:v>4.92</c:v>
                </c:pt>
                <c:pt idx="985">
                  <c:v>4.9249999999999998</c:v>
                </c:pt>
                <c:pt idx="986">
                  <c:v>4.93</c:v>
                </c:pt>
                <c:pt idx="987">
                  <c:v>4.9350000000000005</c:v>
                </c:pt>
                <c:pt idx="988">
                  <c:v>4.9400000000000004</c:v>
                </c:pt>
                <c:pt idx="989">
                  <c:v>4.9450000000000003</c:v>
                </c:pt>
                <c:pt idx="990">
                  <c:v>4.95</c:v>
                </c:pt>
                <c:pt idx="991">
                  <c:v>4.9550000000000001</c:v>
                </c:pt>
                <c:pt idx="992">
                  <c:v>4.96</c:v>
                </c:pt>
                <c:pt idx="993">
                  <c:v>4.9649999999999999</c:v>
                </c:pt>
                <c:pt idx="994">
                  <c:v>4.97</c:v>
                </c:pt>
                <c:pt idx="995">
                  <c:v>4.9750000000000005</c:v>
                </c:pt>
                <c:pt idx="996">
                  <c:v>4.9800000000000004</c:v>
                </c:pt>
                <c:pt idx="997">
                  <c:v>4.9850000000000003</c:v>
                </c:pt>
                <c:pt idx="998">
                  <c:v>4.99</c:v>
                </c:pt>
                <c:pt idx="999">
                  <c:v>4.9950000000000001</c:v>
                </c:pt>
                <c:pt idx="1000">
                  <c:v>5</c:v>
                </c:pt>
                <c:pt idx="1001">
                  <c:v>5.0049999999999999</c:v>
                </c:pt>
                <c:pt idx="1002">
                  <c:v>5.01</c:v>
                </c:pt>
                <c:pt idx="1003">
                  <c:v>5.0149999999999997</c:v>
                </c:pt>
                <c:pt idx="1004">
                  <c:v>5.0200000000000005</c:v>
                </c:pt>
                <c:pt idx="1005">
                  <c:v>5.0250000000000004</c:v>
                </c:pt>
                <c:pt idx="1006">
                  <c:v>5.03</c:v>
                </c:pt>
                <c:pt idx="1007">
                  <c:v>5.0350000000000001</c:v>
                </c:pt>
                <c:pt idx="1008">
                  <c:v>5.04</c:v>
                </c:pt>
                <c:pt idx="1009">
                  <c:v>5.0449999999999999</c:v>
                </c:pt>
                <c:pt idx="1010">
                  <c:v>5.05</c:v>
                </c:pt>
                <c:pt idx="1011">
                  <c:v>5.0549999999999997</c:v>
                </c:pt>
                <c:pt idx="1012">
                  <c:v>5.0600000000000005</c:v>
                </c:pt>
                <c:pt idx="1013">
                  <c:v>5.0650000000000004</c:v>
                </c:pt>
                <c:pt idx="1014">
                  <c:v>5.07</c:v>
                </c:pt>
                <c:pt idx="1015">
                  <c:v>5.0750000000000002</c:v>
                </c:pt>
                <c:pt idx="1016">
                  <c:v>5.08</c:v>
                </c:pt>
                <c:pt idx="1017">
                  <c:v>5.085</c:v>
                </c:pt>
                <c:pt idx="1018">
                  <c:v>5.09</c:v>
                </c:pt>
                <c:pt idx="1019">
                  <c:v>5.0949999999999998</c:v>
                </c:pt>
                <c:pt idx="1020">
                  <c:v>5.1000000000000005</c:v>
                </c:pt>
                <c:pt idx="1021">
                  <c:v>5.1050000000000004</c:v>
                </c:pt>
                <c:pt idx="1022">
                  <c:v>5.1100000000000003</c:v>
                </c:pt>
                <c:pt idx="1023">
                  <c:v>5.1150000000000002</c:v>
                </c:pt>
                <c:pt idx="1024">
                  <c:v>5.12</c:v>
                </c:pt>
                <c:pt idx="1025">
                  <c:v>5.125</c:v>
                </c:pt>
                <c:pt idx="1026">
                  <c:v>5.13</c:v>
                </c:pt>
                <c:pt idx="1027">
                  <c:v>5.1349999999999998</c:v>
                </c:pt>
                <c:pt idx="1028">
                  <c:v>5.14</c:v>
                </c:pt>
                <c:pt idx="1029">
                  <c:v>5.1450000000000005</c:v>
                </c:pt>
                <c:pt idx="1030">
                  <c:v>5.15</c:v>
                </c:pt>
                <c:pt idx="1031">
                  <c:v>5.1550000000000002</c:v>
                </c:pt>
                <c:pt idx="1032">
                  <c:v>5.16</c:v>
                </c:pt>
                <c:pt idx="1033">
                  <c:v>5.165</c:v>
                </c:pt>
                <c:pt idx="1034">
                  <c:v>5.17</c:v>
                </c:pt>
                <c:pt idx="1035">
                  <c:v>5.1749999999999998</c:v>
                </c:pt>
                <c:pt idx="1036">
                  <c:v>5.18</c:v>
                </c:pt>
                <c:pt idx="1037">
                  <c:v>5.1850000000000005</c:v>
                </c:pt>
                <c:pt idx="1038">
                  <c:v>5.19</c:v>
                </c:pt>
                <c:pt idx="1039">
                  <c:v>5.1950000000000003</c:v>
                </c:pt>
                <c:pt idx="1040">
                  <c:v>5.2</c:v>
                </c:pt>
                <c:pt idx="1041">
                  <c:v>5.2050000000000001</c:v>
                </c:pt>
                <c:pt idx="1042">
                  <c:v>5.21</c:v>
                </c:pt>
                <c:pt idx="1043">
                  <c:v>5.2149999999999999</c:v>
                </c:pt>
                <c:pt idx="1044">
                  <c:v>5.22</c:v>
                </c:pt>
                <c:pt idx="1045">
                  <c:v>5.2250000000000005</c:v>
                </c:pt>
                <c:pt idx="1046">
                  <c:v>5.23</c:v>
                </c:pt>
                <c:pt idx="1047">
                  <c:v>5.2350000000000003</c:v>
                </c:pt>
                <c:pt idx="1048">
                  <c:v>5.24</c:v>
                </c:pt>
                <c:pt idx="1049">
                  <c:v>5.2450000000000001</c:v>
                </c:pt>
                <c:pt idx="1050">
                  <c:v>5.25</c:v>
                </c:pt>
                <c:pt idx="1051">
                  <c:v>5.2549999999999999</c:v>
                </c:pt>
                <c:pt idx="1052">
                  <c:v>5.26</c:v>
                </c:pt>
                <c:pt idx="1053">
                  <c:v>5.2649999999999997</c:v>
                </c:pt>
                <c:pt idx="1054">
                  <c:v>5.2700000000000005</c:v>
                </c:pt>
                <c:pt idx="1055">
                  <c:v>5.2750000000000004</c:v>
                </c:pt>
                <c:pt idx="1056">
                  <c:v>5.28</c:v>
                </c:pt>
                <c:pt idx="1057">
                  <c:v>5.2850000000000001</c:v>
                </c:pt>
                <c:pt idx="1058">
                  <c:v>5.29</c:v>
                </c:pt>
                <c:pt idx="1059">
                  <c:v>5.2949999999999999</c:v>
                </c:pt>
                <c:pt idx="1060">
                  <c:v>5.3</c:v>
                </c:pt>
                <c:pt idx="1061">
                  <c:v>5.3049999999999997</c:v>
                </c:pt>
                <c:pt idx="1062">
                  <c:v>5.3100000000000005</c:v>
                </c:pt>
                <c:pt idx="1063">
                  <c:v>5.3150000000000004</c:v>
                </c:pt>
                <c:pt idx="1064">
                  <c:v>5.32</c:v>
                </c:pt>
                <c:pt idx="1065">
                  <c:v>5.3250000000000002</c:v>
                </c:pt>
                <c:pt idx="1066">
                  <c:v>5.33</c:v>
                </c:pt>
                <c:pt idx="1067">
                  <c:v>5.335</c:v>
                </c:pt>
                <c:pt idx="1068">
                  <c:v>5.34</c:v>
                </c:pt>
                <c:pt idx="1069">
                  <c:v>5.3449999999999998</c:v>
                </c:pt>
                <c:pt idx="1070">
                  <c:v>5.3500000000000005</c:v>
                </c:pt>
                <c:pt idx="1071">
                  <c:v>5.3550000000000004</c:v>
                </c:pt>
                <c:pt idx="1072">
                  <c:v>5.36</c:v>
                </c:pt>
                <c:pt idx="1073">
                  <c:v>5.3650000000000002</c:v>
                </c:pt>
                <c:pt idx="1074">
                  <c:v>5.37</c:v>
                </c:pt>
                <c:pt idx="1075">
                  <c:v>5.375</c:v>
                </c:pt>
                <c:pt idx="1076">
                  <c:v>5.38</c:v>
                </c:pt>
                <c:pt idx="1077">
                  <c:v>5.3849999999999998</c:v>
                </c:pt>
                <c:pt idx="1078">
                  <c:v>5.39</c:v>
                </c:pt>
                <c:pt idx="1079">
                  <c:v>5.3950000000000005</c:v>
                </c:pt>
                <c:pt idx="1080">
                  <c:v>5.4</c:v>
                </c:pt>
                <c:pt idx="1081">
                  <c:v>5.4050000000000002</c:v>
                </c:pt>
                <c:pt idx="1082">
                  <c:v>5.41</c:v>
                </c:pt>
                <c:pt idx="1083">
                  <c:v>5.415</c:v>
                </c:pt>
                <c:pt idx="1084">
                  <c:v>5.42</c:v>
                </c:pt>
                <c:pt idx="1085">
                  <c:v>5.4249999999999998</c:v>
                </c:pt>
                <c:pt idx="1086">
                  <c:v>5.43</c:v>
                </c:pt>
                <c:pt idx="1087">
                  <c:v>5.4350000000000005</c:v>
                </c:pt>
                <c:pt idx="1088">
                  <c:v>5.44</c:v>
                </c:pt>
                <c:pt idx="1089">
                  <c:v>5.4450000000000003</c:v>
                </c:pt>
                <c:pt idx="1090">
                  <c:v>5.45</c:v>
                </c:pt>
                <c:pt idx="1091">
                  <c:v>5.4550000000000001</c:v>
                </c:pt>
                <c:pt idx="1092">
                  <c:v>5.46</c:v>
                </c:pt>
                <c:pt idx="1093">
                  <c:v>5.4649999999999999</c:v>
                </c:pt>
                <c:pt idx="1094">
                  <c:v>5.47</c:v>
                </c:pt>
                <c:pt idx="1095">
                  <c:v>5.4750000000000005</c:v>
                </c:pt>
                <c:pt idx="1096">
                  <c:v>5.48</c:v>
                </c:pt>
                <c:pt idx="1097">
                  <c:v>5.4850000000000003</c:v>
                </c:pt>
                <c:pt idx="1098">
                  <c:v>5.49</c:v>
                </c:pt>
                <c:pt idx="1099">
                  <c:v>5.4950000000000001</c:v>
                </c:pt>
                <c:pt idx="1100">
                  <c:v>5.5</c:v>
                </c:pt>
                <c:pt idx="1101">
                  <c:v>5.5049999999999999</c:v>
                </c:pt>
                <c:pt idx="1102">
                  <c:v>5.51</c:v>
                </c:pt>
                <c:pt idx="1103">
                  <c:v>5.5149999999999997</c:v>
                </c:pt>
                <c:pt idx="1104">
                  <c:v>5.5200000000000005</c:v>
                </c:pt>
                <c:pt idx="1105">
                  <c:v>5.5250000000000004</c:v>
                </c:pt>
                <c:pt idx="1106">
                  <c:v>5.53</c:v>
                </c:pt>
                <c:pt idx="1107">
                  <c:v>5.5350000000000001</c:v>
                </c:pt>
                <c:pt idx="1108">
                  <c:v>5.54</c:v>
                </c:pt>
                <c:pt idx="1109">
                  <c:v>5.5449999999999999</c:v>
                </c:pt>
                <c:pt idx="1110">
                  <c:v>5.55</c:v>
                </c:pt>
                <c:pt idx="1111">
                  <c:v>5.5549999999999997</c:v>
                </c:pt>
                <c:pt idx="1112">
                  <c:v>5.5600000000000005</c:v>
                </c:pt>
                <c:pt idx="1113">
                  <c:v>5.5650000000000004</c:v>
                </c:pt>
                <c:pt idx="1114">
                  <c:v>5.57</c:v>
                </c:pt>
                <c:pt idx="1115">
                  <c:v>5.5750000000000002</c:v>
                </c:pt>
                <c:pt idx="1116">
                  <c:v>5.58</c:v>
                </c:pt>
                <c:pt idx="1117">
                  <c:v>5.585</c:v>
                </c:pt>
                <c:pt idx="1118">
                  <c:v>5.59</c:v>
                </c:pt>
                <c:pt idx="1119">
                  <c:v>5.5949999999999998</c:v>
                </c:pt>
                <c:pt idx="1120">
                  <c:v>5.6000000000000005</c:v>
                </c:pt>
                <c:pt idx="1121">
                  <c:v>5.6050000000000004</c:v>
                </c:pt>
                <c:pt idx="1122">
                  <c:v>5.61</c:v>
                </c:pt>
                <c:pt idx="1123">
                  <c:v>5.6150000000000002</c:v>
                </c:pt>
                <c:pt idx="1124">
                  <c:v>5.62</c:v>
                </c:pt>
                <c:pt idx="1125">
                  <c:v>5.625</c:v>
                </c:pt>
                <c:pt idx="1126">
                  <c:v>5.63</c:v>
                </c:pt>
                <c:pt idx="1127">
                  <c:v>5.6349999999999998</c:v>
                </c:pt>
                <c:pt idx="1128">
                  <c:v>5.64</c:v>
                </c:pt>
                <c:pt idx="1129">
                  <c:v>5.6450000000000005</c:v>
                </c:pt>
                <c:pt idx="1130">
                  <c:v>5.65</c:v>
                </c:pt>
                <c:pt idx="1131">
                  <c:v>5.6550000000000002</c:v>
                </c:pt>
                <c:pt idx="1132">
                  <c:v>5.66</c:v>
                </c:pt>
                <c:pt idx="1133">
                  <c:v>5.665</c:v>
                </c:pt>
                <c:pt idx="1134">
                  <c:v>5.67</c:v>
                </c:pt>
                <c:pt idx="1135">
                  <c:v>5.6749999999999998</c:v>
                </c:pt>
                <c:pt idx="1136">
                  <c:v>5.68</c:v>
                </c:pt>
                <c:pt idx="1137">
                  <c:v>5.6850000000000005</c:v>
                </c:pt>
                <c:pt idx="1138">
                  <c:v>5.69</c:v>
                </c:pt>
                <c:pt idx="1139">
                  <c:v>5.6950000000000003</c:v>
                </c:pt>
                <c:pt idx="1140">
                  <c:v>5.7</c:v>
                </c:pt>
                <c:pt idx="1141">
                  <c:v>5.7050000000000001</c:v>
                </c:pt>
                <c:pt idx="1142">
                  <c:v>5.71</c:v>
                </c:pt>
                <c:pt idx="1143">
                  <c:v>5.7149999999999999</c:v>
                </c:pt>
                <c:pt idx="1144">
                  <c:v>5.72</c:v>
                </c:pt>
                <c:pt idx="1145">
                  <c:v>5.7250000000000005</c:v>
                </c:pt>
                <c:pt idx="1146">
                  <c:v>5.73</c:v>
                </c:pt>
                <c:pt idx="1147">
                  <c:v>5.7350000000000003</c:v>
                </c:pt>
                <c:pt idx="1148">
                  <c:v>5.74</c:v>
                </c:pt>
                <c:pt idx="1149">
                  <c:v>5.7450000000000001</c:v>
                </c:pt>
                <c:pt idx="1150">
                  <c:v>5.75</c:v>
                </c:pt>
                <c:pt idx="1151">
                  <c:v>5.7549999999999999</c:v>
                </c:pt>
                <c:pt idx="1152">
                  <c:v>5.76</c:v>
                </c:pt>
                <c:pt idx="1153">
                  <c:v>5.7649999999999997</c:v>
                </c:pt>
                <c:pt idx="1154">
                  <c:v>5.7700000000000005</c:v>
                </c:pt>
                <c:pt idx="1155">
                  <c:v>5.7750000000000004</c:v>
                </c:pt>
                <c:pt idx="1156">
                  <c:v>5.78</c:v>
                </c:pt>
                <c:pt idx="1157">
                  <c:v>5.7850000000000001</c:v>
                </c:pt>
                <c:pt idx="1158">
                  <c:v>5.79</c:v>
                </c:pt>
                <c:pt idx="1159">
                  <c:v>5.7949999999999999</c:v>
                </c:pt>
                <c:pt idx="1160">
                  <c:v>5.8</c:v>
                </c:pt>
                <c:pt idx="1161">
                  <c:v>5.8049999999999997</c:v>
                </c:pt>
                <c:pt idx="1162">
                  <c:v>5.8100000000000005</c:v>
                </c:pt>
                <c:pt idx="1163">
                  <c:v>5.8150000000000004</c:v>
                </c:pt>
                <c:pt idx="1164">
                  <c:v>5.82</c:v>
                </c:pt>
                <c:pt idx="1165">
                  <c:v>5.8250000000000002</c:v>
                </c:pt>
                <c:pt idx="1166">
                  <c:v>5.83</c:v>
                </c:pt>
                <c:pt idx="1167">
                  <c:v>5.835</c:v>
                </c:pt>
                <c:pt idx="1168">
                  <c:v>5.84</c:v>
                </c:pt>
                <c:pt idx="1169">
                  <c:v>5.8449999999999998</c:v>
                </c:pt>
                <c:pt idx="1170">
                  <c:v>5.8500000000000005</c:v>
                </c:pt>
                <c:pt idx="1171">
                  <c:v>5.8550000000000004</c:v>
                </c:pt>
                <c:pt idx="1172">
                  <c:v>5.86</c:v>
                </c:pt>
                <c:pt idx="1173">
                  <c:v>5.8650000000000002</c:v>
                </c:pt>
                <c:pt idx="1174">
                  <c:v>5.87</c:v>
                </c:pt>
                <c:pt idx="1175">
                  <c:v>5.875</c:v>
                </c:pt>
                <c:pt idx="1176">
                  <c:v>5.88</c:v>
                </c:pt>
                <c:pt idx="1177">
                  <c:v>5.8849999999999998</c:v>
                </c:pt>
                <c:pt idx="1178">
                  <c:v>5.89</c:v>
                </c:pt>
                <c:pt idx="1179">
                  <c:v>5.8950000000000005</c:v>
                </c:pt>
                <c:pt idx="1180">
                  <c:v>5.9</c:v>
                </c:pt>
                <c:pt idx="1181">
                  <c:v>5.9050000000000002</c:v>
                </c:pt>
                <c:pt idx="1182">
                  <c:v>5.91</c:v>
                </c:pt>
                <c:pt idx="1183">
                  <c:v>5.915</c:v>
                </c:pt>
                <c:pt idx="1184">
                  <c:v>5.92</c:v>
                </c:pt>
                <c:pt idx="1185">
                  <c:v>5.9249999999999998</c:v>
                </c:pt>
                <c:pt idx="1186">
                  <c:v>5.93</c:v>
                </c:pt>
                <c:pt idx="1187">
                  <c:v>5.9350000000000005</c:v>
                </c:pt>
                <c:pt idx="1188">
                  <c:v>5.94</c:v>
                </c:pt>
                <c:pt idx="1189">
                  <c:v>5.9450000000000003</c:v>
                </c:pt>
                <c:pt idx="1190">
                  <c:v>5.95</c:v>
                </c:pt>
                <c:pt idx="1191">
                  <c:v>5.9550000000000001</c:v>
                </c:pt>
                <c:pt idx="1192">
                  <c:v>5.96</c:v>
                </c:pt>
                <c:pt idx="1193">
                  <c:v>5.9649999999999999</c:v>
                </c:pt>
                <c:pt idx="1194">
                  <c:v>5.97</c:v>
                </c:pt>
                <c:pt idx="1195">
                  <c:v>5.9750000000000005</c:v>
                </c:pt>
                <c:pt idx="1196">
                  <c:v>5.98</c:v>
                </c:pt>
                <c:pt idx="1197">
                  <c:v>5.9850000000000003</c:v>
                </c:pt>
                <c:pt idx="1198">
                  <c:v>5.99</c:v>
                </c:pt>
                <c:pt idx="1199">
                  <c:v>5.9950000000000001</c:v>
                </c:pt>
                <c:pt idx="1200">
                  <c:v>6</c:v>
                </c:pt>
                <c:pt idx="1201">
                  <c:v>6.0049999999999999</c:v>
                </c:pt>
                <c:pt idx="1202">
                  <c:v>6.01</c:v>
                </c:pt>
                <c:pt idx="1203">
                  <c:v>6.0150000000000006</c:v>
                </c:pt>
                <c:pt idx="1204">
                  <c:v>6.0200000000000005</c:v>
                </c:pt>
                <c:pt idx="1205">
                  <c:v>6.0250000000000004</c:v>
                </c:pt>
                <c:pt idx="1206">
                  <c:v>6.03</c:v>
                </c:pt>
                <c:pt idx="1207">
                  <c:v>6.0350000000000001</c:v>
                </c:pt>
                <c:pt idx="1208">
                  <c:v>6.04</c:v>
                </c:pt>
                <c:pt idx="1209">
                  <c:v>6.0449999999999999</c:v>
                </c:pt>
                <c:pt idx="1210">
                  <c:v>6.05</c:v>
                </c:pt>
                <c:pt idx="1211">
                  <c:v>6.0549999999999997</c:v>
                </c:pt>
                <c:pt idx="1212">
                  <c:v>6.0600000000000005</c:v>
                </c:pt>
                <c:pt idx="1213">
                  <c:v>6.0650000000000004</c:v>
                </c:pt>
                <c:pt idx="1214">
                  <c:v>6.07</c:v>
                </c:pt>
                <c:pt idx="1215">
                  <c:v>6.0750000000000002</c:v>
                </c:pt>
                <c:pt idx="1216">
                  <c:v>6.08</c:v>
                </c:pt>
                <c:pt idx="1217">
                  <c:v>6.085</c:v>
                </c:pt>
                <c:pt idx="1218">
                  <c:v>6.09</c:v>
                </c:pt>
                <c:pt idx="1219">
                  <c:v>6.0949999999999998</c:v>
                </c:pt>
                <c:pt idx="1220">
                  <c:v>6.1000000000000005</c:v>
                </c:pt>
                <c:pt idx="1221">
                  <c:v>6.1050000000000004</c:v>
                </c:pt>
                <c:pt idx="1222">
                  <c:v>6.11</c:v>
                </c:pt>
                <c:pt idx="1223">
                  <c:v>6.1150000000000002</c:v>
                </c:pt>
                <c:pt idx="1224">
                  <c:v>6.12</c:v>
                </c:pt>
                <c:pt idx="1225">
                  <c:v>6.125</c:v>
                </c:pt>
                <c:pt idx="1226">
                  <c:v>6.13</c:v>
                </c:pt>
                <c:pt idx="1227">
                  <c:v>6.1349999999999998</c:v>
                </c:pt>
                <c:pt idx="1228">
                  <c:v>6.1400000000000006</c:v>
                </c:pt>
                <c:pt idx="1229">
                  <c:v>6.1450000000000005</c:v>
                </c:pt>
                <c:pt idx="1230">
                  <c:v>6.15</c:v>
                </c:pt>
                <c:pt idx="1231">
                  <c:v>6.1550000000000002</c:v>
                </c:pt>
                <c:pt idx="1232">
                  <c:v>6.16</c:v>
                </c:pt>
                <c:pt idx="1233">
                  <c:v>6.165</c:v>
                </c:pt>
                <c:pt idx="1234">
                  <c:v>6.17</c:v>
                </c:pt>
                <c:pt idx="1235">
                  <c:v>6.1749999999999998</c:v>
                </c:pt>
                <c:pt idx="1236">
                  <c:v>6.18</c:v>
                </c:pt>
                <c:pt idx="1237">
                  <c:v>6.1850000000000005</c:v>
                </c:pt>
                <c:pt idx="1238">
                  <c:v>6.19</c:v>
                </c:pt>
                <c:pt idx="1239">
                  <c:v>6.1950000000000003</c:v>
                </c:pt>
                <c:pt idx="1240">
                  <c:v>6.2</c:v>
                </c:pt>
                <c:pt idx="1241">
                  <c:v>6.2050000000000001</c:v>
                </c:pt>
                <c:pt idx="1242">
                  <c:v>6.21</c:v>
                </c:pt>
                <c:pt idx="1243">
                  <c:v>6.2149999999999999</c:v>
                </c:pt>
                <c:pt idx="1244">
                  <c:v>6.22</c:v>
                </c:pt>
                <c:pt idx="1245">
                  <c:v>6.2250000000000005</c:v>
                </c:pt>
                <c:pt idx="1246">
                  <c:v>6.23</c:v>
                </c:pt>
                <c:pt idx="1247">
                  <c:v>6.2350000000000003</c:v>
                </c:pt>
                <c:pt idx="1248">
                  <c:v>6.24</c:v>
                </c:pt>
                <c:pt idx="1249">
                  <c:v>6.2450000000000001</c:v>
                </c:pt>
                <c:pt idx="1250">
                  <c:v>6.25</c:v>
                </c:pt>
                <c:pt idx="1251">
                  <c:v>6.2549999999999999</c:v>
                </c:pt>
                <c:pt idx="1252">
                  <c:v>6.26</c:v>
                </c:pt>
                <c:pt idx="1253">
                  <c:v>6.2650000000000006</c:v>
                </c:pt>
                <c:pt idx="1254">
                  <c:v>6.2700000000000005</c:v>
                </c:pt>
                <c:pt idx="1255">
                  <c:v>6.2750000000000004</c:v>
                </c:pt>
                <c:pt idx="1256">
                  <c:v>6.28</c:v>
                </c:pt>
                <c:pt idx="1257">
                  <c:v>6.2850000000000001</c:v>
                </c:pt>
                <c:pt idx="1258">
                  <c:v>6.29</c:v>
                </c:pt>
                <c:pt idx="1259">
                  <c:v>6.2949999999999999</c:v>
                </c:pt>
                <c:pt idx="1260">
                  <c:v>6.3</c:v>
                </c:pt>
                <c:pt idx="1261">
                  <c:v>6.3049999999999997</c:v>
                </c:pt>
                <c:pt idx="1262">
                  <c:v>6.3100000000000005</c:v>
                </c:pt>
                <c:pt idx="1263">
                  <c:v>6.3150000000000004</c:v>
                </c:pt>
                <c:pt idx="1264">
                  <c:v>6.32</c:v>
                </c:pt>
                <c:pt idx="1265">
                  <c:v>6.3250000000000002</c:v>
                </c:pt>
                <c:pt idx="1266">
                  <c:v>6.33</c:v>
                </c:pt>
                <c:pt idx="1267">
                  <c:v>6.335</c:v>
                </c:pt>
                <c:pt idx="1268">
                  <c:v>6.34</c:v>
                </c:pt>
                <c:pt idx="1269">
                  <c:v>6.3449999999999998</c:v>
                </c:pt>
                <c:pt idx="1270">
                  <c:v>6.3500000000000005</c:v>
                </c:pt>
                <c:pt idx="1271">
                  <c:v>6.3550000000000004</c:v>
                </c:pt>
                <c:pt idx="1272">
                  <c:v>6.36</c:v>
                </c:pt>
                <c:pt idx="1273">
                  <c:v>6.3650000000000002</c:v>
                </c:pt>
                <c:pt idx="1274">
                  <c:v>6.37</c:v>
                </c:pt>
                <c:pt idx="1275">
                  <c:v>6.375</c:v>
                </c:pt>
                <c:pt idx="1276">
                  <c:v>6.38</c:v>
                </c:pt>
                <c:pt idx="1277">
                  <c:v>6.3849999999999998</c:v>
                </c:pt>
                <c:pt idx="1278">
                  <c:v>6.3900000000000006</c:v>
                </c:pt>
                <c:pt idx="1279">
                  <c:v>6.3950000000000005</c:v>
                </c:pt>
                <c:pt idx="1280">
                  <c:v>6.4</c:v>
                </c:pt>
                <c:pt idx="1281">
                  <c:v>6.4050000000000002</c:v>
                </c:pt>
                <c:pt idx="1282">
                  <c:v>6.41</c:v>
                </c:pt>
                <c:pt idx="1283">
                  <c:v>6.415</c:v>
                </c:pt>
                <c:pt idx="1284">
                  <c:v>6.42</c:v>
                </c:pt>
                <c:pt idx="1285">
                  <c:v>6.4249999999999998</c:v>
                </c:pt>
                <c:pt idx="1286">
                  <c:v>6.43</c:v>
                </c:pt>
                <c:pt idx="1287">
                  <c:v>6.4350000000000005</c:v>
                </c:pt>
                <c:pt idx="1288">
                  <c:v>6.44</c:v>
                </c:pt>
                <c:pt idx="1289">
                  <c:v>6.4450000000000003</c:v>
                </c:pt>
                <c:pt idx="1290">
                  <c:v>6.45</c:v>
                </c:pt>
                <c:pt idx="1291">
                  <c:v>6.4550000000000001</c:v>
                </c:pt>
                <c:pt idx="1292">
                  <c:v>6.46</c:v>
                </c:pt>
                <c:pt idx="1293">
                  <c:v>6.4649999999999999</c:v>
                </c:pt>
                <c:pt idx="1294">
                  <c:v>6.47</c:v>
                </c:pt>
                <c:pt idx="1295">
                  <c:v>6.4750000000000005</c:v>
                </c:pt>
                <c:pt idx="1296">
                  <c:v>6.48</c:v>
                </c:pt>
                <c:pt idx="1297">
                  <c:v>6.4850000000000003</c:v>
                </c:pt>
                <c:pt idx="1298">
                  <c:v>6.49</c:v>
                </c:pt>
                <c:pt idx="1299">
                  <c:v>6.4950000000000001</c:v>
                </c:pt>
                <c:pt idx="1300">
                  <c:v>6.5</c:v>
                </c:pt>
                <c:pt idx="1301">
                  <c:v>6.5049999999999999</c:v>
                </c:pt>
                <c:pt idx="1302">
                  <c:v>6.51</c:v>
                </c:pt>
                <c:pt idx="1303">
                  <c:v>6.5150000000000006</c:v>
                </c:pt>
                <c:pt idx="1304">
                  <c:v>6.5200000000000005</c:v>
                </c:pt>
                <c:pt idx="1305">
                  <c:v>6.5250000000000004</c:v>
                </c:pt>
                <c:pt idx="1306">
                  <c:v>6.53</c:v>
                </c:pt>
                <c:pt idx="1307">
                  <c:v>6.5350000000000001</c:v>
                </c:pt>
                <c:pt idx="1308">
                  <c:v>6.54</c:v>
                </c:pt>
                <c:pt idx="1309">
                  <c:v>6.5449999999999999</c:v>
                </c:pt>
                <c:pt idx="1310">
                  <c:v>6.55</c:v>
                </c:pt>
                <c:pt idx="1311">
                  <c:v>6.5549999999999997</c:v>
                </c:pt>
                <c:pt idx="1312">
                  <c:v>6.5600000000000005</c:v>
                </c:pt>
                <c:pt idx="1313">
                  <c:v>6.5650000000000004</c:v>
                </c:pt>
                <c:pt idx="1314">
                  <c:v>6.57</c:v>
                </c:pt>
                <c:pt idx="1315">
                  <c:v>6.5750000000000002</c:v>
                </c:pt>
                <c:pt idx="1316">
                  <c:v>6.58</c:v>
                </c:pt>
                <c:pt idx="1317">
                  <c:v>6.585</c:v>
                </c:pt>
                <c:pt idx="1318">
                  <c:v>6.59</c:v>
                </c:pt>
                <c:pt idx="1319">
                  <c:v>6.5949999999999998</c:v>
                </c:pt>
                <c:pt idx="1320">
                  <c:v>6.6000000000000005</c:v>
                </c:pt>
                <c:pt idx="1321">
                  <c:v>6.6050000000000004</c:v>
                </c:pt>
                <c:pt idx="1322">
                  <c:v>6.61</c:v>
                </c:pt>
                <c:pt idx="1323">
                  <c:v>6.6150000000000002</c:v>
                </c:pt>
                <c:pt idx="1324">
                  <c:v>6.62</c:v>
                </c:pt>
                <c:pt idx="1325">
                  <c:v>6.625</c:v>
                </c:pt>
                <c:pt idx="1326">
                  <c:v>6.63</c:v>
                </c:pt>
                <c:pt idx="1327">
                  <c:v>6.6349999999999998</c:v>
                </c:pt>
                <c:pt idx="1328">
                  <c:v>6.6400000000000006</c:v>
                </c:pt>
                <c:pt idx="1329">
                  <c:v>6.6450000000000005</c:v>
                </c:pt>
                <c:pt idx="1330">
                  <c:v>6.65</c:v>
                </c:pt>
                <c:pt idx="1331">
                  <c:v>6.6550000000000002</c:v>
                </c:pt>
                <c:pt idx="1332">
                  <c:v>6.66</c:v>
                </c:pt>
                <c:pt idx="1333">
                  <c:v>6.665</c:v>
                </c:pt>
                <c:pt idx="1334">
                  <c:v>6.67</c:v>
                </c:pt>
                <c:pt idx="1335">
                  <c:v>6.6749999999999998</c:v>
                </c:pt>
                <c:pt idx="1336">
                  <c:v>6.68</c:v>
                </c:pt>
                <c:pt idx="1337">
                  <c:v>6.6850000000000005</c:v>
                </c:pt>
                <c:pt idx="1338">
                  <c:v>6.69</c:v>
                </c:pt>
                <c:pt idx="1339">
                  <c:v>6.6950000000000003</c:v>
                </c:pt>
                <c:pt idx="1340">
                  <c:v>6.7</c:v>
                </c:pt>
                <c:pt idx="1341">
                  <c:v>6.7050000000000001</c:v>
                </c:pt>
                <c:pt idx="1342">
                  <c:v>6.71</c:v>
                </c:pt>
                <c:pt idx="1343">
                  <c:v>6.7149999999999999</c:v>
                </c:pt>
                <c:pt idx="1344">
                  <c:v>6.72</c:v>
                </c:pt>
                <c:pt idx="1345">
                  <c:v>6.7250000000000005</c:v>
                </c:pt>
                <c:pt idx="1346">
                  <c:v>6.73</c:v>
                </c:pt>
                <c:pt idx="1347">
                  <c:v>6.7350000000000003</c:v>
                </c:pt>
                <c:pt idx="1348">
                  <c:v>6.74</c:v>
                </c:pt>
                <c:pt idx="1349">
                  <c:v>6.7450000000000001</c:v>
                </c:pt>
                <c:pt idx="1350">
                  <c:v>6.75</c:v>
                </c:pt>
                <c:pt idx="1351">
                  <c:v>6.7549999999999999</c:v>
                </c:pt>
                <c:pt idx="1352">
                  <c:v>6.76</c:v>
                </c:pt>
                <c:pt idx="1353">
                  <c:v>6.7650000000000006</c:v>
                </c:pt>
                <c:pt idx="1354">
                  <c:v>6.7700000000000005</c:v>
                </c:pt>
                <c:pt idx="1355">
                  <c:v>6.7750000000000004</c:v>
                </c:pt>
                <c:pt idx="1356">
                  <c:v>6.78</c:v>
                </c:pt>
                <c:pt idx="1357">
                  <c:v>6.7850000000000001</c:v>
                </c:pt>
                <c:pt idx="1358">
                  <c:v>6.79</c:v>
                </c:pt>
                <c:pt idx="1359">
                  <c:v>6.7949999999999999</c:v>
                </c:pt>
                <c:pt idx="1360">
                  <c:v>6.8</c:v>
                </c:pt>
                <c:pt idx="1361">
                  <c:v>6.8049999999999997</c:v>
                </c:pt>
                <c:pt idx="1362">
                  <c:v>6.8100000000000005</c:v>
                </c:pt>
                <c:pt idx="1363">
                  <c:v>6.8150000000000004</c:v>
                </c:pt>
                <c:pt idx="1364">
                  <c:v>6.82</c:v>
                </c:pt>
                <c:pt idx="1365">
                  <c:v>6.8250000000000002</c:v>
                </c:pt>
                <c:pt idx="1366">
                  <c:v>6.83</c:v>
                </c:pt>
                <c:pt idx="1367">
                  <c:v>6.835</c:v>
                </c:pt>
                <c:pt idx="1368">
                  <c:v>6.84</c:v>
                </c:pt>
                <c:pt idx="1369">
                  <c:v>6.8449999999999998</c:v>
                </c:pt>
                <c:pt idx="1370">
                  <c:v>6.8500000000000005</c:v>
                </c:pt>
                <c:pt idx="1371">
                  <c:v>6.8550000000000004</c:v>
                </c:pt>
                <c:pt idx="1372">
                  <c:v>6.86</c:v>
                </c:pt>
                <c:pt idx="1373">
                  <c:v>6.8650000000000002</c:v>
                </c:pt>
                <c:pt idx="1374">
                  <c:v>6.87</c:v>
                </c:pt>
                <c:pt idx="1375">
                  <c:v>6.875</c:v>
                </c:pt>
                <c:pt idx="1376">
                  <c:v>6.88</c:v>
                </c:pt>
                <c:pt idx="1377">
                  <c:v>6.8849999999999998</c:v>
                </c:pt>
                <c:pt idx="1378">
                  <c:v>6.8900000000000006</c:v>
                </c:pt>
                <c:pt idx="1379">
                  <c:v>6.8950000000000005</c:v>
                </c:pt>
                <c:pt idx="1380">
                  <c:v>6.9</c:v>
                </c:pt>
                <c:pt idx="1381">
                  <c:v>6.9050000000000002</c:v>
                </c:pt>
                <c:pt idx="1382">
                  <c:v>6.91</c:v>
                </c:pt>
                <c:pt idx="1383">
                  <c:v>6.915</c:v>
                </c:pt>
                <c:pt idx="1384">
                  <c:v>6.92</c:v>
                </c:pt>
                <c:pt idx="1385">
                  <c:v>6.9249999999999998</c:v>
                </c:pt>
                <c:pt idx="1386">
                  <c:v>6.93</c:v>
                </c:pt>
                <c:pt idx="1387">
                  <c:v>6.9350000000000005</c:v>
                </c:pt>
                <c:pt idx="1388">
                  <c:v>6.94</c:v>
                </c:pt>
                <c:pt idx="1389">
                  <c:v>6.9450000000000003</c:v>
                </c:pt>
                <c:pt idx="1390">
                  <c:v>6.95</c:v>
                </c:pt>
                <c:pt idx="1391">
                  <c:v>6.9550000000000001</c:v>
                </c:pt>
                <c:pt idx="1392">
                  <c:v>6.96</c:v>
                </c:pt>
                <c:pt idx="1393">
                  <c:v>6.9649999999999999</c:v>
                </c:pt>
                <c:pt idx="1394">
                  <c:v>6.97</c:v>
                </c:pt>
                <c:pt idx="1395">
                  <c:v>6.9750000000000005</c:v>
                </c:pt>
                <c:pt idx="1396">
                  <c:v>6.98</c:v>
                </c:pt>
                <c:pt idx="1397">
                  <c:v>6.9850000000000003</c:v>
                </c:pt>
                <c:pt idx="1398">
                  <c:v>6.99</c:v>
                </c:pt>
                <c:pt idx="1399">
                  <c:v>6.9950000000000001</c:v>
                </c:pt>
                <c:pt idx="1400">
                  <c:v>7</c:v>
                </c:pt>
                <c:pt idx="1401">
                  <c:v>7.0049999999999999</c:v>
                </c:pt>
                <c:pt idx="1402">
                  <c:v>7.01</c:v>
                </c:pt>
                <c:pt idx="1403">
                  <c:v>7.0150000000000006</c:v>
                </c:pt>
                <c:pt idx="1404">
                  <c:v>7.0200000000000005</c:v>
                </c:pt>
                <c:pt idx="1405">
                  <c:v>7.0250000000000004</c:v>
                </c:pt>
                <c:pt idx="1406">
                  <c:v>7.03</c:v>
                </c:pt>
                <c:pt idx="1407">
                  <c:v>7.0350000000000001</c:v>
                </c:pt>
                <c:pt idx="1408">
                  <c:v>7.04</c:v>
                </c:pt>
                <c:pt idx="1409">
                  <c:v>7.0449999999999999</c:v>
                </c:pt>
                <c:pt idx="1410">
                  <c:v>7.05</c:v>
                </c:pt>
                <c:pt idx="1411">
                  <c:v>7.0549999999999997</c:v>
                </c:pt>
                <c:pt idx="1412">
                  <c:v>7.0600000000000005</c:v>
                </c:pt>
                <c:pt idx="1413">
                  <c:v>7.0650000000000004</c:v>
                </c:pt>
                <c:pt idx="1414">
                  <c:v>7.07</c:v>
                </c:pt>
                <c:pt idx="1415">
                  <c:v>7.0750000000000002</c:v>
                </c:pt>
                <c:pt idx="1416">
                  <c:v>7.08</c:v>
                </c:pt>
                <c:pt idx="1417">
                  <c:v>7.085</c:v>
                </c:pt>
                <c:pt idx="1418">
                  <c:v>7.09</c:v>
                </c:pt>
                <c:pt idx="1419">
                  <c:v>7.0949999999999998</c:v>
                </c:pt>
                <c:pt idx="1420">
                  <c:v>7.1000000000000005</c:v>
                </c:pt>
                <c:pt idx="1421">
                  <c:v>7.1050000000000004</c:v>
                </c:pt>
                <c:pt idx="1422">
                  <c:v>7.11</c:v>
                </c:pt>
                <c:pt idx="1423">
                  <c:v>7.1150000000000002</c:v>
                </c:pt>
                <c:pt idx="1424">
                  <c:v>7.12</c:v>
                </c:pt>
                <c:pt idx="1425">
                  <c:v>7.125</c:v>
                </c:pt>
                <c:pt idx="1426">
                  <c:v>7.13</c:v>
                </c:pt>
                <c:pt idx="1427">
                  <c:v>7.1349999999999998</c:v>
                </c:pt>
                <c:pt idx="1428">
                  <c:v>7.1400000000000006</c:v>
                </c:pt>
                <c:pt idx="1429">
                  <c:v>7.1450000000000005</c:v>
                </c:pt>
                <c:pt idx="1430">
                  <c:v>7.15</c:v>
                </c:pt>
                <c:pt idx="1431">
                  <c:v>7.1550000000000002</c:v>
                </c:pt>
                <c:pt idx="1432">
                  <c:v>7.16</c:v>
                </c:pt>
                <c:pt idx="1433">
                  <c:v>7.165</c:v>
                </c:pt>
                <c:pt idx="1434">
                  <c:v>7.17</c:v>
                </c:pt>
                <c:pt idx="1435">
                  <c:v>7.1749999999999998</c:v>
                </c:pt>
                <c:pt idx="1436">
                  <c:v>7.18</c:v>
                </c:pt>
                <c:pt idx="1437">
                  <c:v>7.1850000000000005</c:v>
                </c:pt>
                <c:pt idx="1438">
                  <c:v>7.19</c:v>
                </c:pt>
                <c:pt idx="1439">
                  <c:v>7.1950000000000003</c:v>
                </c:pt>
                <c:pt idx="1440">
                  <c:v>7.2</c:v>
                </c:pt>
                <c:pt idx="1441">
                  <c:v>7.2050000000000001</c:v>
                </c:pt>
                <c:pt idx="1442">
                  <c:v>7.21</c:v>
                </c:pt>
                <c:pt idx="1443">
                  <c:v>7.2149999999999999</c:v>
                </c:pt>
                <c:pt idx="1444">
                  <c:v>7.22</c:v>
                </c:pt>
                <c:pt idx="1445">
                  <c:v>7.2250000000000005</c:v>
                </c:pt>
                <c:pt idx="1446">
                  <c:v>7.23</c:v>
                </c:pt>
                <c:pt idx="1447">
                  <c:v>7.2350000000000003</c:v>
                </c:pt>
                <c:pt idx="1448">
                  <c:v>7.24</c:v>
                </c:pt>
                <c:pt idx="1449">
                  <c:v>7.2450000000000001</c:v>
                </c:pt>
                <c:pt idx="1450">
                  <c:v>7.25</c:v>
                </c:pt>
                <c:pt idx="1451">
                  <c:v>7.2549999999999999</c:v>
                </c:pt>
                <c:pt idx="1452">
                  <c:v>7.26</c:v>
                </c:pt>
                <c:pt idx="1453">
                  <c:v>7.2650000000000006</c:v>
                </c:pt>
                <c:pt idx="1454">
                  <c:v>7.2700000000000005</c:v>
                </c:pt>
                <c:pt idx="1455">
                  <c:v>7.2750000000000004</c:v>
                </c:pt>
                <c:pt idx="1456">
                  <c:v>7.28</c:v>
                </c:pt>
                <c:pt idx="1457">
                  <c:v>7.2850000000000001</c:v>
                </c:pt>
                <c:pt idx="1458">
                  <c:v>7.29</c:v>
                </c:pt>
                <c:pt idx="1459">
                  <c:v>7.2949999999999999</c:v>
                </c:pt>
                <c:pt idx="1460">
                  <c:v>7.3</c:v>
                </c:pt>
                <c:pt idx="1461">
                  <c:v>7.3049999999999997</c:v>
                </c:pt>
                <c:pt idx="1462">
                  <c:v>7.3100000000000005</c:v>
                </c:pt>
                <c:pt idx="1463">
                  <c:v>7.3150000000000004</c:v>
                </c:pt>
                <c:pt idx="1464">
                  <c:v>7.32</c:v>
                </c:pt>
                <c:pt idx="1465">
                  <c:v>7.3250000000000002</c:v>
                </c:pt>
                <c:pt idx="1466">
                  <c:v>7.33</c:v>
                </c:pt>
                <c:pt idx="1467">
                  <c:v>7.335</c:v>
                </c:pt>
                <c:pt idx="1468">
                  <c:v>7.34</c:v>
                </c:pt>
                <c:pt idx="1469">
                  <c:v>7.3449999999999998</c:v>
                </c:pt>
                <c:pt idx="1470">
                  <c:v>7.3500000000000005</c:v>
                </c:pt>
                <c:pt idx="1471">
                  <c:v>7.3550000000000004</c:v>
                </c:pt>
                <c:pt idx="1472">
                  <c:v>7.36</c:v>
                </c:pt>
                <c:pt idx="1473">
                  <c:v>7.3650000000000002</c:v>
                </c:pt>
                <c:pt idx="1474">
                  <c:v>7.37</c:v>
                </c:pt>
                <c:pt idx="1475">
                  <c:v>7.375</c:v>
                </c:pt>
                <c:pt idx="1476">
                  <c:v>7.38</c:v>
                </c:pt>
                <c:pt idx="1477">
                  <c:v>7.3849999999999998</c:v>
                </c:pt>
                <c:pt idx="1478">
                  <c:v>7.3900000000000006</c:v>
                </c:pt>
                <c:pt idx="1479">
                  <c:v>7.3950000000000005</c:v>
                </c:pt>
                <c:pt idx="1480">
                  <c:v>7.4</c:v>
                </c:pt>
                <c:pt idx="1481">
                  <c:v>7.4050000000000002</c:v>
                </c:pt>
                <c:pt idx="1482">
                  <c:v>7.41</c:v>
                </c:pt>
                <c:pt idx="1483">
                  <c:v>7.415</c:v>
                </c:pt>
                <c:pt idx="1484">
                  <c:v>7.42</c:v>
                </c:pt>
                <c:pt idx="1485">
                  <c:v>7.4249999999999998</c:v>
                </c:pt>
                <c:pt idx="1486">
                  <c:v>7.43</c:v>
                </c:pt>
                <c:pt idx="1487">
                  <c:v>7.4350000000000005</c:v>
                </c:pt>
                <c:pt idx="1488">
                  <c:v>7.44</c:v>
                </c:pt>
                <c:pt idx="1489">
                  <c:v>7.4450000000000003</c:v>
                </c:pt>
                <c:pt idx="1490">
                  <c:v>7.45</c:v>
                </c:pt>
                <c:pt idx="1491">
                  <c:v>7.4550000000000001</c:v>
                </c:pt>
                <c:pt idx="1492">
                  <c:v>7.46</c:v>
                </c:pt>
                <c:pt idx="1493">
                  <c:v>7.4649999999999999</c:v>
                </c:pt>
                <c:pt idx="1494">
                  <c:v>7.47</c:v>
                </c:pt>
                <c:pt idx="1495">
                  <c:v>7.4750000000000005</c:v>
                </c:pt>
                <c:pt idx="1496">
                  <c:v>7.48</c:v>
                </c:pt>
                <c:pt idx="1497">
                  <c:v>7.4850000000000003</c:v>
                </c:pt>
                <c:pt idx="1498">
                  <c:v>7.49</c:v>
                </c:pt>
                <c:pt idx="1499">
                  <c:v>7.4950000000000001</c:v>
                </c:pt>
                <c:pt idx="1500">
                  <c:v>7.5</c:v>
                </c:pt>
                <c:pt idx="1501">
                  <c:v>7.5049999999999999</c:v>
                </c:pt>
                <c:pt idx="1502">
                  <c:v>7.51</c:v>
                </c:pt>
                <c:pt idx="1503">
                  <c:v>7.5150000000000006</c:v>
                </c:pt>
                <c:pt idx="1504">
                  <c:v>7.5200000000000005</c:v>
                </c:pt>
                <c:pt idx="1505">
                  <c:v>7.5250000000000004</c:v>
                </c:pt>
                <c:pt idx="1506">
                  <c:v>7.53</c:v>
                </c:pt>
                <c:pt idx="1507">
                  <c:v>7.5350000000000001</c:v>
                </c:pt>
                <c:pt idx="1508">
                  <c:v>7.54</c:v>
                </c:pt>
                <c:pt idx="1509">
                  <c:v>7.5449999999999999</c:v>
                </c:pt>
                <c:pt idx="1510">
                  <c:v>7.55</c:v>
                </c:pt>
                <c:pt idx="1511">
                  <c:v>7.5549999999999997</c:v>
                </c:pt>
                <c:pt idx="1512">
                  <c:v>7.5600000000000005</c:v>
                </c:pt>
                <c:pt idx="1513">
                  <c:v>7.5650000000000004</c:v>
                </c:pt>
                <c:pt idx="1514">
                  <c:v>7.57</c:v>
                </c:pt>
                <c:pt idx="1515">
                  <c:v>7.5750000000000002</c:v>
                </c:pt>
                <c:pt idx="1516">
                  <c:v>7.58</c:v>
                </c:pt>
                <c:pt idx="1517">
                  <c:v>7.585</c:v>
                </c:pt>
                <c:pt idx="1518">
                  <c:v>7.59</c:v>
                </c:pt>
                <c:pt idx="1519">
                  <c:v>7.5949999999999998</c:v>
                </c:pt>
                <c:pt idx="1520">
                  <c:v>7.6000000000000005</c:v>
                </c:pt>
                <c:pt idx="1521">
                  <c:v>7.6050000000000004</c:v>
                </c:pt>
                <c:pt idx="1522">
                  <c:v>7.61</c:v>
                </c:pt>
                <c:pt idx="1523">
                  <c:v>7.6150000000000002</c:v>
                </c:pt>
                <c:pt idx="1524">
                  <c:v>7.62</c:v>
                </c:pt>
                <c:pt idx="1525">
                  <c:v>7.625</c:v>
                </c:pt>
                <c:pt idx="1526">
                  <c:v>7.63</c:v>
                </c:pt>
                <c:pt idx="1527">
                  <c:v>7.6349999999999998</c:v>
                </c:pt>
                <c:pt idx="1528">
                  <c:v>7.6400000000000006</c:v>
                </c:pt>
                <c:pt idx="1529">
                  <c:v>7.6450000000000005</c:v>
                </c:pt>
                <c:pt idx="1530">
                  <c:v>7.65</c:v>
                </c:pt>
                <c:pt idx="1531">
                  <c:v>7.6550000000000002</c:v>
                </c:pt>
                <c:pt idx="1532">
                  <c:v>7.66</c:v>
                </c:pt>
                <c:pt idx="1533">
                  <c:v>7.665</c:v>
                </c:pt>
                <c:pt idx="1534">
                  <c:v>7.67</c:v>
                </c:pt>
                <c:pt idx="1535">
                  <c:v>7.6749999999999998</c:v>
                </c:pt>
                <c:pt idx="1536">
                  <c:v>7.68</c:v>
                </c:pt>
                <c:pt idx="1537">
                  <c:v>7.6850000000000005</c:v>
                </c:pt>
                <c:pt idx="1538">
                  <c:v>7.69</c:v>
                </c:pt>
                <c:pt idx="1539">
                  <c:v>7.6950000000000003</c:v>
                </c:pt>
                <c:pt idx="1540">
                  <c:v>7.7</c:v>
                </c:pt>
                <c:pt idx="1541">
                  <c:v>7.7050000000000001</c:v>
                </c:pt>
                <c:pt idx="1542">
                  <c:v>7.71</c:v>
                </c:pt>
                <c:pt idx="1543">
                  <c:v>7.7149999999999999</c:v>
                </c:pt>
                <c:pt idx="1544">
                  <c:v>7.72</c:v>
                </c:pt>
                <c:pt idx="1545">
                  <c:v>7.7250000000000005</c:v>
                </c:pt>
                <c:pt idx="1546">
                  <c:v>7.73</c:v>
                </c:pt>
                <c:pt idx="1547">
                  <c:v>7.7350000000000003</c:v>
                </c:pt>
                <c:pt idx="1548">
                  <c:v>7.74</c:v>
                </c:pt>
                <c:pt idx="1549">
                  <c:v>7.7450000000000001</c:v>
                </c:pt>
                <c:pt idx="1550">
                  <c:v>7.75</c:v>
                </c:pt>
                <c:pt idx="1551">
                  <c:v>7.7549999999999999</c:v>
                </c:pt>
                <c:pt idx="1552">
                  <c:v>7.76</c:v>
                </c:pt>
                <c:pt idx="1553">
                  <c:v>7.7650000000000006</c:v>
                </c:pt>
                <c:pt idx="1554">
                  <c:v>7.7700000000000005</c:v>
                </c:pt>
                <c:pt idx="1555">
                  <c:v>7.7750000000000004</c:v>
                </c:pt>
                <c:pt idx="1556">
                  <c:v>7.78</c:v>
                </c:pt>
                <c:pt idx="1557">
                  <c:v>7.7850000000000001</c:v>
                </c:pt>
                <c:pt idx="1558">
                  <c:v>7.79</c:v>
                </c:pt>
                <c:pt idx="1559">
                  <c:v>7.7949999999999999</c:v>
                </c:pt>
                <c:pt idx="1560">
                  <c:v>7.8</c:v>
                </c:pt>
                <c:pt idx="1561">
                  <c:v>7.8050000000000006</c:v>
                </c:pt>
                <c:pt idx="1562">
                  <c:v>7.8100000000000005</c:v>
                </c:pt>
                <c:pt idx="1563">
                  <c:v>7.8150000000000004</c:v>
                </c:pt>
                <c:pt idx="1564">
                  <c:v>7.82</c:v>
                </c:pt>
                <c:pt idx="1565">
                  <c:v>7.8250000000000002</c:v>
                </c:pt>
                <c:pt idx="1566">
                  <c:v>7.83</c:v>
                </c:pt>
                <c:pt idx="1567">
                  <c:v>7.835</c:v>
                </c:pt>
                <c:pt idx="1568">
                  <c:v>7.84</c:v>
                </c:pt>
                <c:pt idx="1569">
                  <c:v>7.8449999999999998</c:v>
                </c:pt>
                <c:pt idx="1570">
                  <c:v>7.8500000000000005</c:v>
                </c:pt>
                <c:pt idx="1571">
                  <c:v>7.8550000000000004</c:v>
                </c:pt>
                <c:pt idx="1572">
                  <c:v>7.86</c:v>
                </c:pt>
                <c:pt idx="1573">
                  <c:v>7.8650000000000002</c:v>
                </c:pt>
                <c:pt idx="1574">
                  <c:v>7.87</c:v>
                </c:pt>
                <c:pt idx="1575">
                  <c:v>7.875</c:v>
                </c:pt>
                <c:pt idx="1576">
                  <c:v>7.88</c:v>
                </c:pt>
                <c:pt idx="1577">
                  <c:v>7.8849999999999998</c:v>
                </c:pt>
                <c:pt idx="1578">
                  <c:v>7.8900000000000006</c:v>
                </c:pt>
                <c:pt idx="1579">
                  <c:v>7.8950000000000005</c:v>
                </c:pt>
                <c:pt idx="1580">
                  <c:v>7.9</c:v>
                </c:pt>
                <c:pt idx="1581">
                  <c:v>7.9050000000000002</c:v>
                </c:pt>
                <c:pt idx="1582">
                  <c:v>7.91</c:v>
                </c:pt>
                <c:pt idx="1583">
                  <c:v>7.915</c:v>
                </c:pt>
                <c:pt idx="1584">
                  <c:v>7.92</c:v>
                </c:pt>
                <c:pt idx="1585">
                  <c:v>7.9249999999999998</c:v>
                </c:pt>
                <c:pt idx="1586">
                  <c:v>7.9300000000000006</c:v>
                </c:pt>
                <c:pt idx="1587">
                  <c:v>7.9350000000000005</c:v>
                </c:pt>
                <c:pt idx="1588">
                  <c:v>7.94</c:v>
                </c:pt>
                <c:pt idx="1589">
                  <c:v>7.9450000000000003</c:v>
                </c:pt>
                <c:pt idx="1590">
                  <c:v>7.95</c:v>
                </c:pt>
                <c:pt idx="1591">
                  <c:v>7.9550000000000001</c:v>
                </c:pt>
                <c:pt idx="1592">
                  <c:v>7.96</c:v>
                </c:pt>
                <c:pt idx="1593">
                  <c:v>7.9649999999999999</c:v>
                </c:pt>
                <c:pt idx="1594">
                  <c:v>7.97</c:v>
                </c:pt>
                <c:pt idx="1595">
                  <c:v>7.9750000000000005</c:v>
                </c:pt>
                <c:pt idx="1596">
                  <c:v>7.98</c:v>
                </c:pt>
                <c:pt idx="1597">
                  <c:v>7.9850000000000003</c:v>
                </c:pt>
                <c:pt idx="1598">
                  <c:v>7.99</c:v>
                </c:pt>
                <c:pt idx="1599">
                  <c:v>7.9950000000000001</c:v>
                </c:pt>
                <c:pt idx="1600">
                  <c:v>8</c:v>
                </c:pt>
                <c:pt idx="1601">
                  <c:v>8.0050000000000008</c:v>
                </c:pt>
                <c:pt idx="1602">
                  <c:v>8.01</c:v>
                </c:pt>
                <c:pt idx="1603">
                  <c:v>8.0150000000000006</c:v>
                </c:pt>
                <c:pt idx="1604">
                  <c:v>8.02</c:v>
                </c:pt>
                <c:pt idx="1605">
                  <c:v>8.0250000000000004</c:v>
                </c:pt>
                <c:pt idx="1606">
                  <c:v>8.0299999999999994</c:v>
                </c:pt>
                <c:pt idx="1607">
                  <c:v>8.0350000000000001</c:v>
                </c:pt>
                <c:pt idx="1608">
                  <c:v>8.0400000000000009</c:v>
                </c:pt>
                <c:pt idx="1609">
                  <c:v>8.0449999999999999</c:v>
                </c:pt>
                <c:pt idx="1610">
                  <c:v>8.0500000000000007</c:v>
                </c:pt>
                <c:pt idx="1611">
                  <c:v>8.0549999999999997</c:v>
                </c:pt>
                <c:pt idx="1612">
                  <c:v>8.06</c:v>
                </c:pt>
                <c:pt idx="1613">
                  <c:v>8.0649999999999995</c:v>
                </c:pt>
                <c:pt idx="1614">
                  <c:v>8.07</c:v>
                </c:pt>
                <c:pt idx="1615">
                  <c:v>8.0749999999999993</c:v>
                </c:pt>
                <c:pt idx="1616">
                  <c:v>8.08</c:v>
                </c:pt>
                <c:pt idx="1617">
                  <c:v>8.0850000000000009</c:v>
                </c:pt>
                <c:pt idx="1618">
                  <c:v>8.09</c:v>
                </c:pt>
                <c:pt idx="1619">
                  <c:v>8.0950000000000006</c:v>
                </c:pt>
                <c:pt idx="1620">
                  <c:v>8.1</c:v>
                </c:pt>
                <c:pt idx="1621">
                  <c:v>8.1050000000000004</c:v>
                </c:pt>
                <c:pt idx="1622">
                  <c:v>8.11</c:v>
                </c:pt>
                <c:pt idx="1623">
                  <c:v>8.1150000000000002</c:v>
                </c:pt>
                <c:pt idx="1624">
                  <c:v>8.120000000000001</c:v>
                </c:pt>
                <c:pt idx="1625">
                  <c:v>8.125</c:v>
                </c:pt>
                <c:pt idx="1626">
                  <c:v>8.1300000000000008</c:v>
                </c:pt>
                <c:pt idx="1627">
                  <c:v>8.1349999999999998</c:v>
                </c:pt>
                <c:pt idx="1628">
                  <c:v>8.14</c:v>
                </c:pt>
                <c:pt idx="1629">
                  <c:v>8.1449999999999996</c:v>
                </c:pt>
                <c:pt idx="1630">
                  <c:v>8.15</c:v>
                </c:pt>
                <c:pt idx="1631">
                  <c:v>8.1549999999999994</c:v>
                </c:pt>
                <c:pt idx="1632">
                  <c:v>8.16</c:v>
                </c:pt>
                <c:pt idx="1633">
                  <c:v>8.1650000000000009</c:v>
                </c:pt>
                <c:pt idx="1634">
                  <c:v>8.17</c:v>
                </c:pt>
                <c:pt idx="1635">
                  <c:v>8.1750000000000007</c:v>
                </c:pt>
                <c:pt idx="1636">
                  <c:v>8.18</c:v>
                </c:pt>
                <c:pt idx="1637">
                  <c:v>8.1850000000000005</c:v>
                </c:pt>
                <c:pt idx="1638">
                  <c:v>8.19</c:v>
                </c:pt>
                <c:pt idx="1639">
                  <c:v>8.1950000000000003</c:v>
                </c:pt>
                <c:pt idx="1640">
                  <c:v>8.1999999999999993</c:v>
                </c:pt>
                <c:pt idx="1641">
                  <c:v>8.2050000000000001</c:v>
                </c:pt>
                <c:pt idx="1642">
                  <c:v>8.2100000000000009</c:v>
                </c:pt>
                <c:pt idx="1643">
                  <c:v>8.2149999999999999</c:v>
                </c:pt>
                <c:pt idx="1644">
                  <c:v>8.2200000000000006</c:v>
                </c:pt>
                <c:pt idx="1645">
                  <c:v>8.2249999999999996</c:v>
                </c:pt>
                <c:pt idx="1646">
                  <c:v>8.23</c:v>
                </c:pt>
                <c:pt idx="1647">
                  <c:v>8.2349999999999994</c:v>
                </c:pt>
                <c:pt idx="1648">
                  <c:v>8.24</c:v>
                </c:pt>
                <c:pt idx="1649">
                  <c:v>8.245000000000001</c:v>
                </c:pt>
                <c:pt idx="1650">
                  <c:v>8.25</c:v>
                </c:pt>
                <c:pt idx="1651">
                  <c:v>8.2550000000000008</c:v>
                </c:pt>
                <c:pt idx="1652">
                  <c:v>8.26</c:v>
                </c:pt>
                <c:pt idx="1653">
                  <c:v>8.2650000000000006</c:v>
                </c:pt>
                <c:pt idx="1654">
                  <c:v>8.27</c:v>
                </c:pt>
                <c:pt idx="1655">
                  <c:v>8.2750000000000004</c:v>
                </c:pt>
                <c:pt idx="1656">
                  <c:v>8.2799999999999994</c:v>
                </c:pt>
                <c:pt idx="1657">
                  <c:v>8.2850000000000001</c:v>
                </c:pt>
                <c:pt idx="1658">
                  <c:v>8.2900000000000009</c:v>
                </c:pt>
                <c:pt idx="1659">
                  <c:v>8.2949999999999999</c:v>
                </c:pt>
                <c:pt idx="1660">
                  <c:v>8.3000000000000007</c:v>
                </c:pt>
                <c:pt idx="1661">
                  <c:v>8.3049999999999997</c:v>
                </c:pt>
                <c:pt idx="1662">
                  <c:v>8.31</c:v>
                </c:pt>
                <c:pt idx="1663">
                  <c:v>8.3149999999999995</c:v>
                </c:pt>
                <c:pt idx="1664">
                  <c:v>8.32</c:v>
                </c:pt>
                <c:pt idx="1665">
                  <c:v>8.3249999999999993</c:v>
                </c:pt>
                <c:pt idx="1666">
                  <c:v>8.33</c:v>
                </c:pt>
                <c:pt idx="1667">
                  <c:v>8.3350000000000009</c:v>
                </c:pt>
                <c:pt idx="1668">
                  <c:v>8.34</c:v>
                </c:pt>
                <c:pt idx="1669">
                  <c:v>8.3450000000000006</c:v>
                </c:pt>
                <c:pt idx="1670">
                  <c:v>8.35</c:v>
                </c:pt>
                <c:pt idx="1671">
                  <c:v>8.3550000000000004</c:v>
                </c:pt>
                <c:pt idx="1672">
                  <c:v>8.36</c:v>
                </c:pt>
                <c:pt idx="1673">
                  <c:v>8.3650000000000002</c:v>
                </c:pt>
                <c:pt idx="1674">
                  <c:v>8.370000000000001</c:v>
                </c:pt>
                <c:pt idx="1675">
                  <c:v>8.375</c:v>
                </c:pt>
                <c:pt idx="1676">
                  <c:v>8.3800000000000008</c:v>
                </c:pt>
                <c:pt idx="1677">
                  <c:v>8.3849999999999998</c:v>
                </c:pt>
                <c:pt idx="1678">
                  <c:v>8.39</c:v>
                </c:pt>
                <c:pt idx="1679">
                  <c:v>8.3949999999999996</c:v>
                </c:pt>
                <c:pt idx="1680">
                  <c:v>8.4</c:v>
                </c:pt>
                <c:pt idx="1681">
                  <c:v>8.4049999999999994</c:v>
                </c:pt>
                <c:pt idx="1682">
                  <c:v>8.41</c:v>
                </c:pt>
                <c:pt idx="1683">
                  <c:v>8.4150000000000009</c:v>
                </c:pt>
                <c:pt idx="1684">
                  <c:v>8.42</c:v>
                </c:pt>
                <c:pt idx="1685">
                  <c:v>8.4250000000000007</c:v>
                </c:pt>
                <c:pt idx="1686">
                  <c:v>8.43</c:v>
                </c:pt>
                <c:pt idx="1687">
                  <c:v>8.4350000000000005</c:v>
                </c:pt>
                <c:pt idx="1688">
                  <c:v>8.44</c:v>
                </c:pt>
                <c:pt idx="1689">
                  <c:v>8.4450000000000003</c:v>
                </c:pt>
                <c:pt idx="1690">
                  <c:v>8.4499999999999993</c:v>
                </c:pt>
                <c:pt idx="1691">
                  <c:v>8.4550000000000001</c:v>
                </c:pt>
                <c:pt idx="1692">
                  <c:v>8.4600000000000009</c:v>
                </c:pt>
                <c:pt idx="1693">
                  <c:v>8.4649999999999999</c:v>
                </c:pt>
                <c:pt idx="1694">
                  <c:v>8.4700000000000006</c:v>
                </c:pt>
                <c:pt idx="1695">
                  <c:v>8.4749999999999996</c:v>
                </c:pt>
                <c:pt idx="1696">
                  <c:v>8.48</c:v>
                </c:pt>
                <c:pt idx="1697">
                  <c:v>8.4849999999999994</c:v>
                </c:pt>
                <c:pt idx="1698">
                  <c:v>8.49</c:v>
                </c:pt>
                <c:pt idx="1699">
                  <c:v>8.495000000000001</c:v>
                </c:pt>
                <c:pt idx="1700">
                  <c:v>8.5</c:v>
                </c:pt>
                <c:pt idx="1701">
                  <c:v>8.5050000000000008</c:v>
                </c:pt>
                <c:pt idx="1702">
                  <c:v>8.51</c:v>
                </c:pt>
                <c:pt idx="1703">
                  <c:v>8.5150000000000006</c:v>
                </c:pt>
                <c:pt idx="1704">
                  <c:v>8.52</c:v>
                </c:pt>
                <c:pt idx="1705">
                  <c:v>8.5250000000000004</c:v>
                </c:pt>
                <c:pt idx="1706">
                  <c:v>8.5299999999999994</c:v>
                </c:pt>
                <c:pt idx="1707">
                  <c:v>8.5350000000000001</c:v>
                </c:pt>
                <c:pt idx="1708">
                  <c:v>8.5400000000000009</c:v>
                </c:pt>
                <c:pt idx="1709">
                  <c:v>8.5449999999999999</c:v>
                </c:pt>
                <c:pt idx="1710">
                  <c:v>8.5500000000000007</c:v>
                </c:pt>
                <c:pt idx="1711">
                  <c:v>8.5549999999999997</c:v>
                </c:pt>
                <c:pt idx="1712">
                  <c:v>8.56</c:v>
                </c:pt>
                <c:pt idx="1713">
                  <c:v>8.5649999999999995</c:v>
                </c:pt>
                <c:pt idx="1714">
                  <c:v>8.57</c:v>
                </c:pt>
                <c:pt idx="1715">
                  <c:v>8.5750000000000011</c:v>
                </c:pt>
                <c:pt idx="1716">
                  <c:v>8.58</c:v>
                </c:pt>
                <c:pt idx="1717">
                  <c:v>8.5850000000000009</c:v>
                </c:pt>
                <c:pt idx="1718">
                  <c:v>8.59</c:v>
                </c:pt>
                <c:pt idx="1719">
                  <c:v>8.5950000000000006</c:v>
                </c:pt>
                <c:pt idx="1720">
                  <c:v>8.6</c:v>
                </c:pt>
                <c:pt idx="1721">
                  <c:v>8.6050000000000004</c:v>
                </c:pt>
                <c:pt idx="1722">
                  <c:v>8.61</c:v>
                </c:pt>
                <c:pt idx="1723">
                  <c:v>8.6150000000000002</c:v>
                </c:pt>
                <c:pt idx="1724">
                  <c:v>8.620000000000001</c:v>
                </c:pt>
                <c:pt idx="1725">
                  <c:v>8.625</c:v>
                </c:pt>
                <c:pt idx="1726">
                  <c:v>8.6300000000000008</c:v>
                </c:pt>
                <c:pt idx="1727">
                  <c:v>8.6349999999999998</c:v>
                </c:pt>
                <c:pt idx="1728">
                  <c:v>8.64</c:v>
                </c:pt>
                <c:pt idx="1729">
                  <c:v>8.6449999999999996</c:v>
                </c:pt>
                <c:pt idx="1730">
                  <c:v>8.65</c:v>
                </c:pt>
                <c:pt idx="1731">
                  <c:v>8.6549999999999994</c:v>
                </c:pt>
                <c:pt idx="1732">
                  <c:v>8.66</c:v>
                </c:pt>
                <c:pt idx="1733">
                  <c:v>8.6650000000000009</c:v>
                </c:pt>
                <c:pt idx="1734">
                  <c:v>8.67</c:v>
                </c:pt>
                <c:pt idx="1735">
                  <c:v>8.6750000000000007</c:v>
                </c:pt>
                <c:pt idx="1736">
                  <c:v>8.68</c:v>
                </c:pt>
                <c:pt idx="1737">
                  <c:v>8.6850000000000005</c:v>
                </c:pt>
                <c:pt idx="1738">
                  <c:v>8.69</c:v>
                </c:pt>
                <c:pt idx="1739">
                  <c:v>8.6950000000000003</c:v>
                </c:pt>
                <c:pt idx="1740">
                  <c:v>8.7000000000000011</c:v>
                </c:pt>
                <c:pt idx="1741">
                  <c:v>8.7050000000000001</c:v>
                </c:pt>
                <c:pt idx="1742">
                  <c:v>8.7100000000000009</c:v>
                </c:pt>
                <c:pt idx="1743">
                  <c:v>8.7149999999999999</c:v>
                </c:pt>
                <c:pt idx="1744">
                  <c:v>8.7200000000000006</c:v>
                </c:pt>
                <c:pt idx="1745">
                  <c:v>8.7249999999999996</c:v>
                </c:pt>
                <c:pt idx="1746">
                  <c:v>8.73</c:v>
                </c:pt>
                <c:pt idx="1747">
                  <c:v>8.7349999999999994</c:v>
                </c:pt>
                <c:pt idx="1748">
                  <c:v>8.74</c:v>
                </c:pt>
                <c:pt idx="1749">
                  <c:v>8.745000000000001</c:v>
                </c:pt>
                <c:pt idx="1750">
                  <c:v>8.75</c:v>
                </c:pt>
                <c:pt idx="1751">
                  <c:v>8.7550000000000008</c:v>
                </c:pt>
                <c:pt idx="1752">
                  <c:v>8.76</c:v>
                </c:pt>
                <c:pt idx="1753">
                  <c:v>8.7650000000000006</c:v>
                </c:pt>
                <c:pt idx="1754">
                  <c:v>8.77</c:v>
                </c:pt>
                <c:pt idx="1755">
                  <c:v>8.7750000000000004</c:v>
                </c:pt>
                <c:pt idx="1756">
                  <c:v>8.7799999999999994</c:v>
                </c:pt>
                <c:pt idx="1757">
                  <c:v>8.7850000000000001</c:v>
                </c:pt>
                <c:pt idx="1758">
                  <c:v>8.7900000000000009</c:v>
                </c:pt>
                <c:pt idx="1759">
                  <c:v>8.7949999999999999</c:v>
                </c:pt>
                <c:pt idx="1760">
                  <c:v>8.8000000000000007</c:v>
                </c:pt>
                <c:pt idx="1761">
                  <c:v>8.8049999999999997</c:v>
                </c:pt>
                <c:pt idx="1762">
                  <c:v>8.81</c:v>
                </c:pt>
                <c:pt idx="1763">
                  <c:v>8.8149999999999995</c:v>
                </c:pt>
                <c:pt idx="1764">
                  <c:v>8.82</c:v>
                </c:pt>
                <c:pt idx="1765">
                  <c:v>8.8250000000000011</c:v>
                </c:pt>
                <c:pt idx="1766">
                  <c:v>8.83</c:v>
                </c:pt>
                <c:pt idx="1767">
                  <c:v>8.8350000000000009</c:v>
                </c:pt>
                <c:pt idx="1768">
                  <c:v>8.84</c:v>
                </c:pt>
                <c:pt idx="1769">
                  <c:v>8.8450000000000006</c:v>
                </c:pt>
                <c:pt idx="1770">
                  <c:v>8.85</c:v>
                </c:pt>
                <c:pt idx="1771">
                  <c:v>8.8550000000000004</c:v>
                </c:pt>
                <c:pt idx="1772">
                  <c:v>8.86</c:v>
                </c:pt>
                <c:pt idx="1773">
                  <c:v>8.8650000000000002</c:v>
                </c:pt>
                <c:pt idx="1774">
                  <c:v>8.870000000000001</c:v>
                </c:pt>
                <c:pt idx="1775">
                  <c:v>8.875</c:v>
                </c:pt>
                <c:pt idx="1776">
                  <c:v>8.8800000000000008</c:v>
                </c:pt>
                <c:pt idx="1777">
                  <c:v>8.8849999999999998</c:v>
                </c:pt>
                <c:pt idx="1778">
                  <c:v>8.89</c:v>
                </c:pt>
                <c:pt idx="1779">
                  <c:v>8.8949999999999996</c:v>
                </c:pt>
                <c:pt idx="1780">
                  <c:v>8.9</c:v>
                </c:pt>
                <c:pt idx="1781">
                  <c:v>8.9049999999999994</c:v>
                </c:pt>
                <c:pt idx="1782">
                  <c:v>8.91</c:v>
                </c:pt>
                <c:pt idx="1783">
                  <c:v>8.9150000000000009</c:v>
                </c:pt>
                <c:pt idx="1784">
                  <c:v>8.92</c:v>
                </c:pt>
                <c:pt idx="1785">
                  <c:v>8.9250000000000007</c:v>
                </c:pt>
                <c:pt idx="1786">
                  <c:v>8.93</c:v>
                </c:pt>
                <c:pt idx="1787">
                  <c:v>8.9350000000000005</c:v>
                </c:pt>
                <c:pt idx="1788">
                  <c:v>8.94</c:v>
                </c:pt>
                <c:pt idx="1789">
                  <c:v>8.9450000000000003</c:v>
                </c:pt>
                <c:pt idx="1790">
                  <c:v>8.9500000000000011</c:v>
                </c:pt>
                <c:pt idx="1791">
                  <c:v>8.9550000000000001</c:v>
                </c:pt>
                <c:pt idx="1792">
                  <c:v>8.9600000000000009</c:v>
                </c:pt>
                <c:pt idx="1793">
                  <c:v>8.9649999999999999</c:v>
                </c:pt>
                <c:pt idx="1794">
                  <c:v>8.9700000000000006</c:v>
                </c:pt>
                <c:pt idx="1795">
                  <c:v>8.9749999999999996</c:v>
                </c:pt>
                <c:pt idx="1796">
                  <c:v>8.98</c:v>
                </c:pt>
                <c:pt idx="1797">
                  <c:v>8.9849999999999994</c:v>
                </c:pt>
                <c:pt idx="1798">
                  <c:v>8.99</c:v>
                </c:pt>
                <c:pt idx="1799">
                  <c:v>8.995000000000001</c:v>
                </c:pt>
                <c:pt idx="1800">
                  <c:v>9</c:v>
                </c:pt>
                <c:pt idx="1801">
                  <c:v>9.0050000000000008</c:v>
                </c:pt>
                <c:pt idx="1802">
                  <c:v>9.01</c:v>
                </c:pt>
                <c:pt idx="1803">
                  <c:v>9.0150000000000006</c:v>
                </c:pt>
                <c:pt idx="1804">
                  <c:v>9.02</c:v>
                </c:pt>
                <c:pt idx="1805">
                  <c:v>9.0250000000000004</c:v>
                </c:pt>
                <c:pt idx="1806">
                  <c:v>9.0299999999999994</c:v>
                </c:pt>
                <c:pt idx="1807">
                  <c:v>9.0350000000000001</c:v>
                </c:pt>
                <c:pt idx="1808">
                  <c:v>9.0400000000000009</c:v>
                </c:pt>
                <c:pt idx="1809">
                  <c:v>9.0449999999999999</c:v>
                </c:pt>
                <c:pt idx="1810">
                  <c:v>9.0500000000000007</c:v>
                </c:pt>
                <c:pt idx="1811">
                  <c:v>9.0549999999999997</c:v>
                </c:pt>
                <c:pt idx="1812">
                  <c:v>9.06</c:v>
                </c:pt>
                <c:pt idx="1813">
                  <c:v>9.0649999999999995</c:v>
                </c:pt>
                <c:pt idx="1814">
                  <c:v>9.07</c:v>
                </c:pt>
                <c:pt idx="1815">
                  <c:v>9.0750000000000011</c:v>
                </c:pt>
                <c:pt idx="1816">
                  <c:v>9.08</c:v>
                </c:pt>
                <c:pt idx="1817">
                  <c:v>9.0850000000000009</c:v>
                </c:pt>
                <c:pt idx="1818">
                  <c:v>9.09</c:v>
                </c:pt>
                <c:pt idx="1819">
                  <c:v>9.0950000000000006</c:v>
                </c:pt>
                <c:pt idx="1820">
                  <c:v>9.1</c:v>
                </c:pt>
                <c:pt idx="1821">
                  <c:v>9.1050000000000004</c:v>
                </c:pt>
                <c:pt idx="1822">
                  <c:v>9.11</c:v>
                </c:pt>
                <c:pt idx="1823">
                  <c:v>9.1150000000000002</c:v>
                </c:pt>
                <c:pt idx="1824">
                  <c:v>9.120000000000001</c:v>
                </c:pt>
                <c:pt idx="1825">
                  <c:v>9.125</c:v>
                </c:pt>
                <c:pt idx="1826">
                  <c:v>9.1300000000000008</c:v>
                </c:pt>
                <c:pt idx="1827">
                  <c:v>9.1349999999999998</c:v>
                </c:pt>
                <c:pt idx="1828">
                  <c:v>9.14</c:v>
                </c:pt>
                <c:pt idx="1829">
                  <c:v>9.1449999999999996</c:v>
                </c:pt>
                <c:pt idx="1830">
                  <c:v>9.15</c:v>
                </c:pt>
                <c:pt idx="1831">
                  <c:v>9.1549999999999994</c:v>
                </c:pt>
                <c:pt idx="1832">
                  <c:v>9.16</c:v>
                </c:pt>
                <c:pt idx="1833">
                  <c:v>9.1650000000000009</c:v>
                </c:pt>
                <c:pt idx="1834">
                  <c:v>9.17</c:v>
                </c:pt>
                <c:pt idx="1835">
                  <c:v>9.1750000000000007</c:v>
                </c:pt>
                <c:pt idx="1836">
                  <c:v>9.18</c:v>
                </c:pt>
                <c:pt idx="1837">
                  <c:v>9.1850000000000005</c:v>
                </c:pt>
                <c:pt idx="1838">
                  <c:v>9.19</c:v>
                </c:pt>
                <c:pt idx="1839">
                  <c:v>9.1950000000000003</c:v>
                </c:pt>
                <c:pt idx="1840">
                  <c:v>9.2000000000000011</c:v>
                </c:pt>
                <c:pt idx="1841">
                  <c:v>9.2050000000000001</c:v>
                </c:pt>
                <c:pt idx="1842">
                  <c:v>9.2100000000000009</c:v>
                </c:pt>
                <c:pt idx="1843">
                  <c:v>9.2149999999999999</c:v>
                </c:pt>
                <c:pt idx="1844">
                  <c:v>9.2200000000000006</c:v>
                </c:pt>
                <c:pt idx="1845">
                  <c:v>9.2249999999999996</c:v>
                </c:pt>
                <c:pt idx="1846">
                  <c:v>9.23</c:v>
                </c:pt>
                <c:pt idx="1847">
                  <c:v>9.2349999999999994</c:v>
                </c:pt>
                <c:pt idx="1848">
                  <c:v>9.24</c:v>
                </c:pt>
                <c:pt idx="1849">
                  <c:v>9.245000000000001</c:v>
                </c:pt>
                <c:pt idx="1850">
                  <c:v>9.25</c:v>
                </c:pt>
                <c:pt idx="1851">
                  <c:v>9.2550000000000008</c:v>
                </c:pt>
                <c:pt idx="1852">
                  <c:v>9.26</c:v>
                </c:pt>
                <c:pt idx="1853">
                  <c:v>9.2650000000000006</c:v>
                </c:pt>
                <c:pt idx="1854">
                  <c:v>9.27</c:v>
                </c:pt>
                <c:pt idx="1855">
                  <c:v>9.2750000000000004</c:v>
                </c:pt>
                <c:pt idx="1856">
                  <c:v>9.2799999999999994</c:v>
                </c:pt>
                <c:pt idx="1857">
                  <c:v>9.2850000000000001</c:v>
                </c:pt>
                <c:pt idx="1858">
                  <c:v>9.2900000000000009</c:v>
                </c:pt>
                <c:pt idx="1859">
                  <c:v>9.2949999999999999</c:v>
                </c:pt>
                <c:pt idx="1860">
                  <c:v>9.3000000000000007</c:v>
                </c:pt>
                <c:pt idx="1861">
                  <c:v>9.3049999999999997</c:v>
                </c:pt>
                <c:pt idx="1862">
                  <c:v>9.31</c:v>
                </c:pt>
                <c:pt idx="1863">
                  <c:v>9.3149999999999995</c:v>
                </c:pt>
                <c:pt idx="1864">
                  <c:v>9.32</c:v>
                </c:pt>
                <c:pt idx="1865">
                  <c:v>9.3250000000000011</c:v>
                </c:pt>
                <c:pt idx="1866">
                  <c:v>9.33</c:v>
                </c:pt>
                <c:pt idx="1867">
                  <c:v>9.3350000000000009</c:v>
                </c:pt>
                <c:pt idx="1868">
                  <c:v>9.34</c:v>
                </c:pt>
                <c:pt idx="1869">
                  <c:v>9.3450000000000006</c:v>
                </c:pt>
                <c:pt idx="1870">
                  <c:v>9.35</c:v>
                </c:pt>
                <c:pt idx="1871">
                  <c:v>9.3550000000000004</c:v>
                </c:pt>
                <c:pt idx="1872">
                  <c:v>9.36</c:v>
                </c:pt>
                <c:pt idx="1873">
                  <c:v>9.3650000000000002</c:v>
                </c:pt>
                <c:pt idx="1874">
                  <c:v>9.370000000000001</c:v>
                </c:pt>
                <c:pt idx="1875">
                  <c:v>9.375</c:v>
                </c:pt>
                <c:pt idx="1876">
                  <c:v>9.3800000000000008</c:v>
                </c:pt>
                <c:pt idx="1877">
                  <c:v>9.3849999999999998</c:v>
                </c:pt>
                <c:pt idx="1878">
                  <c:v>9.39</c:v>
                </c:pt>
                <c:pt idx="1879">
                  <c:v>9.3949999999999996</c:v>
                </c:pt>
                <c:pt idx="1880">
                  <c:v>9.4</c:v>
                </c:pt>
                <c:pt idx="1881">
                  <c:v>9.4049999999999994</c:v>
                </c:pt>
                <c:pt idx="1882">
                  <c:v>9.41</c:v>
                </c:pt>
                <c:pt idx="1883">
                  <c:v>9.4150000000000009</c:v>
                </c:pt>
                <c:pt idx="1884">
                  <c:v>9.42</c:v>
                </c:pt>
                <c:pt idx="1885">
                  <c:v>9.4250000000000007</c:v>
                </c:pt>
                <c:pt idx="1886">
                  <c:v>9.43</c:v>
                </c:pt>
                <c:pt idx="1887">
                  <c:v>9.4350000000000005</c:v>
                </c:pt>
                <c:pt idx="1888">
                  <c:v>9.44</c:v>
                </c:pt>
                <c:pt idx="1889">
                  <c:v>9.4450000000000003</c:v>
                </c:pt>
                <c:pt idx="1890">
                  <c:v>9.4500000000000011</c:v>
                </c:pt>
                <c:pt idx="1891">
                  <c:v>9.4550000000000001</c:v>
                </c:pt>
                <c:pt idx="1892">
                  <c:v>9.4600000000000009</c:v>
                </c:pt>
                <c:pt idx="1893">
                  <c:v>9.4649999999999999</c:v>
                </c:pt>
                <c:pt idx="1894">
                  <c:v>9.4700000000000006</c:v>
                </c:pt>
                <c:pt idx="1895">
                  <c:v>9.4749999999999996</c:v>
                </c:pt>
                <c:pt idx="1896">
                  <c:v>9.48</c:v>
                </c:pt>
                <c:pt idx="1897">
                  <c:v>9.4849999999999994</c:v>
                </c:pt>
                <c:pt idx="1898">
                  <c:v>9.49</c:v>
                </c:pt>
                <c:pt idx="1899">
                  <c:v>9.495000000000001</c:v>
                </c:pt>
                <c:pt idx="1900">
                  <c:v>9.5</c:v>
                </c:pt>
                <c:pt idx="1901">
                  <c:v>9.5050000000000008</c:v>
                </c:pt>
                <c:pt idx="1902">
                  <c:v>9.51</c:v>
                </c:pt>
                <c:pt idx="1903">
                  <c:v>9.5150000000000006</c:v>
                </c:pt>
                <c:pt idx="1904">
                  <c:v>9.52</c:v>
                </c:pt>
                <c:pt idx="1905">
                  <c:v>9.5250000000000004</c:v>
                </c:pt>
                <c:pt idx="1906">
                  <c:v>9.5299999999999994</c:v>
                </c:pt>
                <c:pt idx="1907">
                  <c:v>9.5350000000000001</c:v>
                </c:pt>
                <c:pt idx="1908">
                  <c:v>9.5400000000000009</c:v>
                </c:pt>
                <c:pt idx="1909">
                  <c:v>9.5449999999999999</c:v>
                </c:pt>
                <c:pt idx="1910">
                  <c:v>9.5500000000000007</c:v>
                </c:pt>
                <c:pt idx="1911">
                  <c:v>9.5549999999999997</c:v>
                </c:pt>
                <c:pt idx="1912">
                  <c:v>9.56</c:v>
                </c:pt>
                <c:pt idx="1913">
                  <c:v>9.5649999999999995</c:v>
                </c:pt>
                <c:pt idx="1914">
                  <c:v>9.57</c:v>
                </c:pt>
                <c:pt idx="1915">
                  <c:v>9.5750000000000011</c:v>
                </c:pt>
                <c:pt idx="1916">
                  <c:v>9.58</c:v>
                </c:pt>
                <c:pt idx="1917">
                  <c:v>9.5850000000000009</c:v>
                </c:pt>
                <c:pt idx="1918">
                  <c:v>9.59</c:v>
                </c:pt>
                <c:pt idx="1919">
                  <c:v>9.5950000000000006</c:v>
                </c:pt>
                <c:pt idx="1920">
                  <c:v>9.6</c:v>
                </c:pt>
                <c:pt idx="1921">
                  <c:v>9.6050000000000004</c:v>
                </c:pt>
                <c:pt idx="1922">
                  <c:v>9.61</c:v>
                </c:pt>
                <c:pt idx="1923">
                  <c:v>9.6150000000000002</c:v>
                </c:pt>
                <c:pt idx="1924">
                  <c:v>9.620000000000001</c:v>
                </c:pt>
                <c:pt idx="1925">
                  <c:v>9.625</c:v>
                </c:pt>
                <c:pt idx="1926">
                  <c:v>9.6300000000000008</c:v>
                </c:pt>
                <c:pt idx="1927">
                  <c:v>9.6349999999999998</c:v>
                </c:pt>
                <c:pt idx="1928">
                  <c:v>9.64</c:v>
                </c:pt>
                <c:pt idx="1929">
                  <c:v>9.6449999999999996</c:v>
                </c:pt>
                <c:pt idx="1930">
                  <c:v>9.65</c:v>
                </c:pt>
                <c:pt idx="1931">
                  <c:v>9.6549999999999994</c:v>
                </c:pt>
                <c:pt idx="1932">
                  <c:v>9.66</c:v>
                </c:pt>
                <c:pt idx="1933">
                  <c:v>9.6650000000000009</c:v>
                </c:pt>
                <c:pt idx="1934">
                  <c:v>9.67</c:v>
                </c:pt>
                <c:pt idx="1935">
                  <c:v>9.6750000000000007</c:v>
                </c:pt>
                <c:pt idx="1936">
                  <c:v>9.68</c:v>
                </c:pt>
                <c:pt idx="1937">
                  <c:v>9.6850000000000005</c:v>
                </c:pt>
                <c:pt idx="1938">
                  <c:v>9.69</c:v>
                </c:pt>
                <c:pt idx="1939">
                  <c:v>9.6950000000000003</c:v>
                </c:pt>
                <c:pt idx="1940">
                  <c:v>9.7000000000000011</c:v>
                </c:pt>
                <c:pt idx="1941">
                  <c:v>9.7050000000000001</c:v>
                </c:pt>
                <c:pt idx="1942">
                  <c:v>9.7100000000000009</c:v>
                </c:pt>
                <c:pt idx="1943">
                  <c:v>9.7149999999999999</c:v>
                </c:pt>
                <c:pt idx="1944">
                  <c:v>9.7200000000000006</c:v>
                </c:pt>
                <c:pt idx="1945">
                  <c:v>9.7249999999999996</c:v>
                </c:pt>
                <c:pt idx="1946">
                  <c:v>9.73</c:v>
                </c:pt>
                <c:pt idx="1947">
                  <c:v>9.7349999999999994</c:v>
                </c:pt>
                <c:pt idx="1948">
                  <c:v>9.74</c:v>
                </c:pt>
                <c:pt idx="1949">
                  <c:v>9.745000000000001</c:v>
                </c:pt>
                <c:pt idx="1950">
                  <c:v>9.75</c:v>
                </c:pt>
                <c:pt idx="1951">
                  <c:v>9.7550000000000008</c:v>
                </c:pt>
                <c:pt idx="1952">
                  <c:v>9.76</c:v>
                </c:pt>
                <c:pt idx="1953">
                  <c:v>9.7650000000000006</c:v>
                </c:pt>
                <c:pt idx="1954">
                  <c:v>9.77</c:v>
                </c:pt>
                <c:pt idx="1955">
                  <c:v>9.7750000000000004</c:v>
                </c:pt>
                <c:pt idx="1956">
                  <c:v>9.7799999999999994</c:v>
                </c:pt>
                <c:pt idx="1957">
                  <c:v>9.7850000000000001</c:v>
                </c:pt>
                <c:pt idx="1958">
                  <c:v>9.7900000000000009</c:v>
                </c:pt>
                <c:pt idx="1959">
                  <c:v>9.7949999999999999</c:v>
                </c:pt>
                <c:pt idx="1960">
                  <c:v>9.8000000000000007</c:v>
                </c:pt>
                <c:pt idx="1961">
                  <c:v>9.8049999999999997</c:v>
                </c:pt>
                <c:pt idx="1962">
                  <c:v>9.81</c:v>
                </c:pt>
                <c:pt idx="1963">
                  <c:v>9.8149999999999995</c:v>
                </c:pt>
                <c:pt idx="1964">
                  <c:v>9.82</c:v>
                </c:pt>
                <c:pt idx="1965">
                  <c:v>9.8250000000000011</c:v>
                </c:pt>
                <c:pt idx="1966">
                  <c:v>9.83</c:v>
                </c:pt>
                <c:pt idx="1967">
                  <c:v>9.8350000000000009</c:v>
                </c:pt>
                <c:pt idx="1968">
                  <c:v>9.84</c:v>
                </c:pt>
                <c:pt idx="1969">
                  <c:v>9.8450000000000006</c:v>
                </c:pt>
                <c:pt idx="1970">
                  <c:v>9.85</c:v>
                </c:pt>
                <c:pt idx="1971">
                  <c:v>9.8550000000000004</c:v>
                </c:pt>
                <c:pt idx="1972">
                  <c:v>9.86</c:v>
                </c:pt>
                <c:pt idx="1973">
                  <c:v>9.8650000000000002</c:v>
                </c:pt>
                <c:pt idx="1974">
                  <c:v>9.870000000000001</c:v>
                </c:pt>
                <c:pt idx="1975">
                  <c:v>9.875</c:v>
                </c:pt>
                <c:pt idx="1976">
                  <c:v>9.8800000000000008</c:v>
                </c:pt>
                <c:pt idx="1977">
                  <c:v>9.8849999999999998</c:v>
                </c:pt>
                <c:pt idx="1978">
                  <c:v>9.89</c:v>
                </c:pt>
                <c:pt idx="1979">
                  <c:v>9.8949999999999996</c:v>
                </c:pt>
                <c:pt idx="1980">
                  <c:v>9.9</c:v>
                </c:pt>
                <c:pt idx="1981">
                  <c:v>9.9049999999999994</c:v>
                </c:pt>
                <c:pt idx="1982">
                  <c:v>9.91</c:v>
                </c:pt>
                <c:pt idx="1983">
                  <c:v>9.9150000000000009</c:v>
                </c:pt>
                <c:pt idx="1984">
                  <c:v>9.92</c:v>
                </c:pt>
                <c:pt idx="1985">
                  <c:v>9.9250000000000007</c:v>
                </c:pt>
                <c:pt idx="1986">
                  <c:v>9.93</c:v>
                </c:pt>
                <c:pt idx="1987">
                  <c:v>9.9350000000000005</c:v>
                </c:pt>
                <c:pt idx="1988">
                  <c:v>9.94</c:v>
                </c:pt>
                <c:pt idx="1989">
                  <c:v>9.9450000000000003</c:v>
                </c:pt>
                <c:pt idx="1990">
                  <c:v>9.9500000000000011</c:v>
                </c:pt>
                <c:pt idx="1991">
                  <c:v>9.9550000000000001</c:v>
                </c:pt>
                <c:pt idx="1992">
                  <c:v>9.9600000000000009</c:v>
                </c:pt>
                <c:pt idx="1993">
                  <c:v>9.9649999999999999</c:v>
                </c:pt>
                <c:pt idx="1994">
                  <c:v>9.9700000000000006</c:v>
                </c:pt>
                <c:pt idx="1995">
                  <c:v>9.9749999999999996</c:v>
                </c:pt>
                <c:pt idx="1996">
                  <c:v>9.98</c:v>
                </c:pt>
                <c:pt idx="1997">
                  <c:v>9.9849999999999994</c:v>
                </c:pt>
                <c:pt idx="1998">
                  <c:v>9.99</c:v>
                </c:pt>
                <c:pt idx="1999">
                  <c:v>9.995000000000001</c:v>
                </c:pt>
                <c:pt idx="2000">
                  <c:v>10</c:v>
                </c:pt>
                <c:pt idx="2001">
                  <c:v>10.005000000000001</c:v>
                </c:pt>
                <c:pt idx="2002">
                  <c:v>10.01</c:v>
                </c:pt>
                <c:pt idx="2003">
                  <c:v>10.015000000000001</c:v>
                </c:pt>
                <c:pt idx="2004">
                  <c:v>10.02</c:v>
                </c:pt>
                <c:pt idx="2005">
                  <c:v>10.025</c:v>
                </c:pt>
                <c:pt idx="2006">
                  <c:v>10.029999999999999</c:v>
                </c:pt>
                <c:pt idx="2007">
                  <c:v>10.035</c:v>
                </c:pt>
                <c:pt idx="2008">
                  <c:v>10.040000000000001</c:v>
                </c:pt>
                <c:pt idx="2009">
                  <c:v>10.045</c:v>
                </c:pt>
                <c:pt idx="2010">
                  <c:v>10.050000000000001</c:v>
                </c:pt>
                <c:pt idx="2011">
                  <c:v>10.055</c:v>
                </c:pt>
                <c:pt idx="2012">
                  <c:v>10.06</c:v>
                </c:pt>
                <c:pt idx="2013">
                  <c:v>10.065</c:v>
                </c:pt>
                <c:pt idx="2014">
                  <c:v>10.07</c:v>
                </c:pt>
                <c:pt idx="2015">
                  <c:v>10.075000000000001</c:v>
                </c:pt>
                <c:pt idx="2016">
                  <c:v>10.08</c:v>
                </c:pt>
                <c:pt idx="2017">
                  <c:v>10.085000000000001</c:v>
                </c:pt>
                <c:pt idx="2018">
                  <c:v>10.09</c:v>
                </c:pt>
                <c:pt idx="2019">
                  <c:v>10.095000000000001</c:v>
                </c:pt>
                <c:pt idx="2020">
                  <c:v>10.1</c:v>
                </c:pt>
                <c:pt idx="2021">
                  <c:v>10.105</c:v>
                </c:pt>
                <c:pt idx="2022">
                  <c:v>10.11</c:v>
                </c:pt>
                <c:pt idx="2023">
                  <c:v>10.115</c:v>
                </c:pt>
                <c:pt idx="2024">
                  <c:v>10.120000000000001</c:v>
                </c:pt>
                <c:pt idx="2025">
                  <c:v>10.125</c:v>
                </c:pt>
                <c:pt idx="2026">
                  <c:v>10.130000000000001</c:v>
                </c:pt>
                <c:pt idx="2027">
                  <c:v>10.135</c:v>
                </c:pt>
                <c:pt idx="2028">
                  <c:v>10.14</c:v>
                </c:pt>
                <c:pt idx="2029">
                  <c:v>10.145</c:v>
                </c:pt>
                <c:pt idx="2030">
                  <c:v>10.15</c:v>
                </c:pt>
                <c:pt idx="2031">
                  <c:v>10.154999999999999</c:v>
                </c:pt>
                <c:pt idx="2032">
                  <c:v>10.16</c:v>
                </c:pt>
                <c:pt idx="2033">
                  <c:v>10.165000000000001</c:v>
                </c:pt>
                <c:pt idx="2034">
                  <c:v>10.17</c:v>
                </c:pt>
                <c:pt idx="2035">
                  <c:v>10.175000000000001</c:v>
                </c:pt>
                <c:pt idx="2036">
                  <c:v>10.18</c:v>
                </c:pt>
                <c:pt idx="2037">
                  <c:v>10.185</c:v>
                </c:pt>
                <c:pt idx="2038">
                  <c:v>10.19</c:v>
                </c:pt>
                <c:pt idx="2039">
                  <c:v>10.195</c:v>
                </c:pt>
                <c:pt idx="2040">
                  <c:v>10.200000000000001</c:v>
                </c:pt>
                <c:pt idx="2041">
                  <c:v>10.205</c:v>
                </c:pt>
                <c:pt idx="2042">
                  <c:v>10.210000000000001</c:v>
                </c:pt>
                <c:pt idx="2043">
                  <c:v>10.215</c:v>
                </c:pt>
                <c:pt idx="2044">
                  <c:v>10.220000000000001</c:v>
                </c:pt>
                <c:pt idx="2045">
                  <c:v>10.225</c:v>
                </c:pt>
                <c:pt idx="2046">
                  <c:v>10.23</c:v>
                </c:pt>
                <c:pt idx="2047">
                  <c:v>10.234999999999999</c:v>
                </c:pt>
                <c:pt idx="2048">
                  <c:v>10.24</c:v>
                </c:pt>
                <c:pt idx="2049">
                  <c:v>10.245000000000001</c:v>
                </c:pt>
                <c:pt idx="2050">
                  <c:v>10.25</c:v>
                </c:pt>
                <c:pt idx="2051">
                  <c:v>10.255000000000001</c:v>
                </c:pt>
                <c:pt idx="2052">
                  <c:v>10.26</c:v>
                </c:pt>
                <c:pt idx="2053">
                  <c:v>10.265000000000001</c:v>
                </c:pt>
                <c:pt idx="2054">
                  <c:v>10.27</c:v>
                </c:pt>
                <c:pt idx="2055">
                  <c:v>10.275</c:v>
                </c:pt>
                <c:pt idx="2056">
                  <c:v>10.28</c:v>
                </c:pt>
                <c:pt idx="2057">
                  <c:v>10.285</c:v>
                </c:pt>
                <c:pt idx="2058">
                  <c:v>10.290000000000001</c:v>
                </c:pt>
                <c:pt idx="2059">
                  <c:v>10.295</c:v>
                </c:pt>
                <c:pt idx="2060">
                  <c:v>10.3</c:v>
                </c:pt>
                <c:pt idx="2061">
                  <c:v>10.305</c:v>
                </c:pt>
                <c:pt idx="2062">
                  <c:v>10.31</c:v>
                </c:pt>
                <c:pt idx="2063">
                  <c:v>10.315</c:v>
                </c:pt>
                <c:pt idx="2064">
                  <c:v>10.32</c:v>
                </c:pt>
                <c:pt idx="2065">
                  <c:v>10.325000000000001</c:v>
                </c:pt>
                <c:pt idx="2066">
                  <c:v>10.33</c:v>
                </c:pt>
                <c:pt idx="2067">
                  <c:v>10.335000000000001</c:v>
                </c:pt>
                <c:pt idx="2068">
                  <c:v>10.34</c:v>
                </c:pt>
                <c:pt idx="2069">
                  <c:v>10.345000000000001</c:v>
                </c:pt>
                <c:pt idx="2070">
                  <c:v>10.35</c:v>
                </c:pt>
                <c:pt idx="2071">
                  <c:v>10.355</c:v>
                </c:pt>
                <c:pt idx="2072">
                  <c:v>10.36</c:v>
                </c:pt>
                <c:pt idx="2073">
                  <c:v>10.365</c:v>
                </c:pt>
                <c:pt idx="2074">
                  <c:v>10.370000000000001</c:v>
                </c:pt>
                <c:pt idx="2075">
                  <c:v>10.375</c:v>
                </c:pt>
                <c:pt idx="2076">
                  <c:v>10.38</c:v>
                </c:pt>
                <c:pt idx="2077">
                  <c:v>10.385</c:v>
                </c:pt>
                <c:pt idx="2078">
                  <c:v>10.39</c:v>
                </c:pt>
                <c:pt idx="2079">
                  <c:v>10.395</c:v>
                </c:pt>
                <c:pt idx="2080">
                  <c:v>10.4</c:v>
                </c:pt>
                <c:pt idx="2081">
                  <c:v>10.404999999999999</c:v>
                </c:pt>
                <c:pt idx="2082">
                  <c:v>10.41</c:v>
                </c:pt>
                <c:pt idx="2083">
                  <c:v>10.415000000000001</c:v>
                </c:pt>
                <c:pt idx="2084">
                  <c:v>10.42</c:v>
                </c:pt>
                <c:pt idx="2085">
                  <c:v>10.425000000000001</c:v>
                </c:pt>
                <c:pt idx="2086">
                  <c:v>10.43</c:v>
                </c:pt>
                <c:pt idx="2087">
                  <c:v>10.435</c:v>
                </c:pt>
                <c:pt idx="2088">
                  <c:v>10.44</c:v>
                </c:pt>
                <c:pt idx="2089">
                  <c:v>10.445</c:v>
                </c:pt>
                <c:pt idx="2090">
                  <c:v>10.450000000000001</c:v>
                </c:pt>
                <c:pt idx="2091">
                  <c:v>10.455</c:v>
                </c:pt>
                <c:pt idx="2092">
                  <c:v>10.46</c:v>
                </c:pt>
                <c:pt idx="2093">
                  <c:v>10.465</c:v>
                </c:pt>
                <c:pt idx="2094">
                  <c:v>10.47</c:v>
                </c:pt>
                <c:pt idx="2095">
                  <c:v>10.475</c:v>
                </c:pt>
                <c:pt idx="2096">
                  <c:v>10.48</c:v>
                </c:pt>
                <c:pt idx="2097">
                  <c:v>10.484999999999999</c:v>
                </c:pt>
                <c:pt idx="2098">
                  <c:v>10.49</c:v>
                </c:pt>
                <c:pt idx="2099">
                  <c:v>10.495000000000001</c:v>
                </c:pt>
                <c:pt idx="2100">
                  <c:v>10.5</c:v>
                </c:pt>
                <c:pt idx="2101">
                  <c:v>10.505000000000001</c:v>
                </c:pt>
                <c:pt idx="2102">
                  <c:v>10.51</c:v>
                </c:pt>
                <c:pt idx="2103">
                  <c:v>10.515000000000001</c:v>
                </c:pt>
                <c:pt idx="2104">
                  <c:v>10.52</c:v>
                </c:pt>
                <c:pt idx="2105">
                  <c:v>10.525</c:v>
                </c:pt>
                <c:pt idx="2106">
                  <c:v>10.53</c:v>
                </c:pt>
                <c:pt idx="2107">
                  <c:v>10.535</c:v>
                </c:pt>
                <c:pt idx="2108">
                  <c:v>10.540000000000001</c:v>
                </c:pt>
                <c:pt idx="2109">
                  <c:v>10.545</c:v>
                </c:pt>
                <c:pt idx="2110">
                  <c:v>10.55</c:v>
                </c:pt>
                <c:pt idx="2111">
                  <c:v>10.555</c:v>
                </c:pt>
                <c:pt idx="2112">
                  <c:v>10.56</c:v>
                </c:pt>
                <c:pt idx="2113">
                  <c:v>10.565</c:v>
                </c:pt>
                <c:pt idx="2114">
                  <c:v>10.57</c:v>
                </c:pt>
                <c:pt idx="2115">
                  <c:v>10.575000000000001</c:v>
                </c:pt>
                <c:pt idx="2116">
                  <c:v>10.58</c:v>
                </c:pt>
                <c:pt idx="2117">
                  <c:v>10.585000000000001</c:v>
                </c:pt>
                <c:pt idx="2118">
                  <c:v>10.59</c:v>
                </c:pt>
                <c:pt idx="2119">
                  <c:v>10.595000000000001</c:v>
                </c:pt>
                <c:pt idx="2120">
                  <c:v>10.6</c:v>
                </c:pt>
                <c:pt idx="2121">
                  <c:v>10.605</c:v>
                </c:pt>
                <c:pt idx="2122">
                  <c:v>10.61</c:v>
                </c:pt>
                <c:pt idx="2123">
                  <c:v>10.615</c:v>
                </c:pt>
                <c:pt idx="2124">
                  <c:v>10.620000000000001</c:v>
                </c:pt>
                <c:pt idx="2125">
                  <c:v>10.625</c:v>
                </c:pt>
                <c:pt idx="2126">
                  <c:v>10.63</c:v>
                </c:pt>
                <c:pt idx="2127">
                  <c:v>10.635</c:v>
                </c:pt>
                <c:pt idx="2128">
                  <c:v>10.64</c:v>
                </c:pt>
                <c:pt idx="2129">
                  <c:v>10.645</c:v>
                </c:pt>
                <c:pt idx="2130">
                  <c:v>10.65</c:v>
                </c:pt>
                <c:pt idx="2131">
                  <c:v>10.654999999999999</c:v>
                </c:pt>
                <c:pt idx="2132">
                  <c:v>10.66</c:v>
                </c:pt>
                <c:pt idx="2133">
                  <c:v>10.665000000000001</c:v>
                </c:pt>
                <c:pt idx="2134">
                  <c:v>10.67</c:v>
                </c:pt>
                <c:pt idx="2135">
                  <c:v>10.675000000000001</c:v>
                </c:pt>
                <c:pt idx="2136">
                  <c:v>10.68</c:v>
                </c:pt>
                <c:pt idx="2137">
                  <c:v>10.685</c:v>
                </c:pt>
                <c:pt idx="2138">
                  <c:v>10.69</c:v>
                </c:pt>
                <c:pt idx="2139">
                  <c:v>10.695</c:v>
                </c:pt>
                <c:pt idx="2140">
                  <c:v>10.700000000000001</c:v>
                </c:pt>
                <c:pt idx="2141">
                  <c:v>10.705</c:v>
                </c:pt>
                <c:pt idx="2142">
                  <c:v>10.71</c:v>
                </c:pt>
                <c:pt idx="2143">
                  <c:v>10.715</c:v>
                </c:pt>
                <c:pt idx="2144">
                  <c:v>10.72</c:v>
                </c:pt>
                <c:pt idx="2145">
                  <c:v>10.725</c:v>
                </c:pt>
                <c:pt idx="2146">
                  <c:v>10.73</c:v>
                </c:pt>
                <c:pt idx="2147">
                  <c:v>10.734999999999999</c:v>
                </c:pt>
                <c:pt idx="2148">
                  <c:v>10.74</c:v>
                </c:pt>
                <c:pt idx="2149">
                  <c:v>10.745000000000001</c:v>
                </c:pt>
                <c:pt idx="2150">
                  <c:v>10.75</c:v>
                </c:pt>
                <c:pt idx="2151">
                  <c:v>10.755000000000001</c:v>
                </c:pt>
                <c:pt idx="2152">
                  <c:v>10.76</c:v>
                </c:pt>
                <c:pt idx="2153">
                  <c:v>10.765000000000001</c:v>
                </c:pt>
                <c:pt idx="2154">
                  <c:v>10.77</c:v>
                </c:pt>
                <c:pt idx="2155">
                  <c:v>10.775</c:v>
                </c:pt>
                <c:pt idx="2156">
                  <c:v>10.78</c:v>
                </c:pt>
                <c:pt idx="2157">
                  <c:v>10.785</c:v>
                </c:pt>
                <c:pt idx="2158">
                  <c:v>10.790000000000001</c:v>
                </c:pt>
                <c:pt idx="2159">
                  <c:v>10.795</c:v>
                </c:pt>
                <c:pt idx="2160">
                  <c:v>10.8</c:v>
                </c:pt>
                <c:pt idx="2161">
                  <c:v>10.805</c:v>
                </c:pt>
                <c:pt idx="2162">
                  <c:v>10.81</c:v>
                </c:pt>
                <c:pt idx="2163">
                  <c:v>10.815</c:v>
                </c:pt>
                <c:pt idx="2164">
                  <c:v>10.82</c:v>
                </c:pt>
                <c:pt idx="2165">
                  <c:v>10.825000000000001</c:v>
                </c:pt>
                <c:pt idx="2166">
                  <c:v>10.83</c:v>
                </c:pt>
                <c:pt idx="2167">
                  <c:v>10.835000000000001</c:v>
                </c:pt>
                <c:pt idx="2168">
                  <c:v>10.84</c:v>
                </c:pt>
                <c:pt idx="2169">
                  <c:v>10.845000000000001</c:v>
                </c:pt>
                <c:pt idx="2170">
                  <c:v>10.85</c:v>
                </c:pt>
                <c:pt idx="2171">
                  <c:v>10.855</c:v>
                </c:pt>
                <c:pt idx="2172">
                  <c:v>10.86</c:v>
                </c:pt>
                <c:pt idx="2173">
                  <c:v>10.865</c:v>
                </c:pt>
                <c:pt idx="2174">
                  <c:v>10.870000000000001</c:v>
                </c:pt>
                <c:pt idx="2175">
                  <c:v>10.875</c:v>
                </c:pt>
                <c:pt idx="2176">
                  <c:v>10.88</c:v>
                </c:pt>
                <c:pt idx="2177">
                  <c:v>10.885</c:v>
                </c:pt>
                <c:pt idx="2178">
                  <c:v>10.89</c:v>
                </c:pt>
                <c:pt idx="2179">
                  <c:v>10.895</c:v>
                </c:pt>
                <c:pt idx="2180">
                  <c:v>10.9</c:v>
                </c:pt>
                <c:pt idx="2181">
                  <c:v>10.904999999999999</c:v>
                </c:pt>
                <c:pt idx="2182">
                  <c:v>10.91</c:v>
                </c:pt>
                <c:pt idx="2183">
                  <c:v>10.915000000000001</c:v>
                </c:pt>
                <c:pt idx="2184">
                  <c:v>10.92</c:v>
                </c:pt>
                <c:pt idx="2185">
                  <c:v>10.925000000000001</c:v>
                </c:pt>
                <c:pt idx="2186">
                  <c:v>10.93</c:v>
                </c:pt>
                <c:pt idx="2187">
                  <c:v>10.935</c:v>
                </c:pt>
                <c:pt idx="2188">
                  <c:v>10.94</c:v>
                </c:pt>
                <c:pt idx="2189">
                  <c:v>10.945</c:v>
                </c:pt>
                <c:pt idx="2190">
                  <c:v>10.950000000000001</c:v>
                </c:pt>
                <c:pt idx="2191">
                  <c:v>10.955</c:v>
                </c:pt>
                <c:pt idx="2192">
                  <c:v>10.96</c:v>
                </c:pt>
                <c:pt idx="2193">
                  <c:v>10.965</c:v>
                </c:pt>
                <c:pt idx="2194">
                  <c:v>10.97</c:v>
                </c:pt>
                <c:pt idx="2195">
                  <c:v>10.975</c:v>
                </c:pt>
                <c:pt idx="2196">
                  <c:v>10.98</c:v>
                </c:pt>
                <c:pt idx="2197">
                  <c:v>10.984999999999999</c:v>
                </c:pt>
                <c:pt idx="2198">
                  <c:v>10.99</c:v>
                </c:pt>
                <c:pt idx="2199">
                  <c:v>10.995000000000001</c:v>
                </c:pt>
                <c:pt idx="2200">
                  <c:v>11</c:v>
                </c:pt>
                <c:pt idx="2201">
                  <c:v>11.005000000000001</c:v>
                </c:pt>
                <c:pt idx="2202">
                  <c:v>11.01</c:v>
                </c:pt>
                <c:pt idx="2203">
                  <c:v>11.015000000000001</c:v>
                </c:pt>
                <c:pt idx="2204">
                  <c:v>11.02</c:v>
                </c:pt>
                <c:pt idx="2205">
                  <c:v>11.025</c:v>
                </c:pt>
                <c:pt idx="2206">
                  <c:v>11.03</c:v>
                </c:pt>
                <c:pt idx="2207">
                  <c:v>11.035</c:v>
                </c:pt>
                <c:pt idx="2208">
                  <c:v>11.040000000000001</c:v>
                </c:pt>
                <c:pt idx="2209">
                  <c:v>11.045</c:v>
                </c:pt>
                <c:pt idx="2210">
                  <c:v>11.05</c:v>
                </c:pt>
                <c:pt idx="2211">
                  <c:v>11.055</c:v>
                </c:pt>
                <c:pt idx="2212">
                  <c:v>11.06</c:v>
                </c:pt>
                <c:pt idx="2213">
                  <c:v>11.065</c:v>
                </c:pt>
                <c:pt idx="2214">
                  <c:v>11.07</c:v>
                </c:pt>
                <c:pt idx="2215">
                  <c:v>11.075000000000001</c:v>
                </c:pt>
                <c:pt idx="2216">
                  <c:v>11.08</c:v>
                </c:pt>
                <c:pt idx="2217">
                  <c:v>11.085000000000001</c:v>
                </c:pt>
                <c:pt idx="2218">
                  <c:v>11.09</c:v>
                </c:pt>
                <c:pt idx="2219">
                  <c:v>11.095000000000001</c:v>
                </c:pt>
                <c:pt idx="2220">
                  <c:v>11.1</c:v>
                </c:pt>
                <c:pt idx="2221">
                  <c:v>11.105</c:v>
                </c:pt>
                <c:pt idx="2222">
                  <c:v>11.11</c:v>
                </c:pt>
                <c:pt idx="2223">
                  <c:v>11.115</c:v>
                </c:pt>
                <c:pt idx="2224">
                  <c:v>11.120000000000001</c:v>
                </c:pt>
                <c:pt idx="2225">
                  <c:v>11.125</c:v>
                </c:pt>
                <c:pt idx="2226">
                  <c:v>11.13</c:v>
                </c:pt>
                <c:pt idx="2227">
                  <c:v>11.135</c:v>
                </c:pt>
                <c:pt idx="2228">
                  <c:v>11.14</c:v>
                </c:pt>
                <c:pt idx="2229">
                  <c:v>11.145</c:v>
                </c:pt>
                <c:pt idx="2230">
                  <c:v>11.15</c:v>
                </c:pt>
                <c:pt idx="2231">
                  <c:v>11.154999999999999</c:v>
                </c:pt>
                <c:pt idx="2232">
                  <c:v>11.16</c:v>
                </c:pt>
                <c:pt idx="2233">
                  <c:v>11.165000000000001</c:v>
                </c:pt>
                <c:pt idx="2234">
                  <c:v>11.17</c:v>
                </c:pt>
                <c:pt idx="2235">
                  <c:v>11.175000000000001</c:v>
                </c:pt>
                <c:pt idx="2236">
                  <c:v>11.18</c:v>
                </c:pt>
                <c:pt idx="2237">
                  <c:v>11.185</c:v>
                </c:pt>
                <c:pt idx="2238">
                  <c:v>11.19</c:v>
                </c:pt>
                <c:pt idx="2239">
                  <c:v>11.195</c:v>
                </c:pt>
                <c:pt idx="2240">
                  <c:v>11.200000000000001</c:v>
                </c:pt>
                <c:pt idx="2241">
                  <c:v>11.205</c:v>
                </c:pt>
                <c:pt idx="2242">
                  <c:v>11.21</c:v>
                </c:pt>
                <c:pt idx="2243">
                  <c:v>11.215</c:v>
                </c:pt>
                <c:pt idx="2244">
                  <c:v>11.22</c:v>
                </c:pt>
                <c:pt idx="2245">
                  <c:v>11.225</c:v>
                </c:pt>
                <c:pt idx="2246">
                  <c:v>11.23</c:v>
                </c:pt>
                <c:pt idx="2247">
                  <c:v>11.234999999999999</c:v>
                </c:pt>
                <c:pt idx="2248">
                  <c:v>11.24</c:v>
                </c:pt>
                <c:pt idx="2249">
                  <c:v>11.245000000000001</c:v>
                </c:pt>
                <c:pt idx="2250">
                  <c:v>11.25</c:v>
                </c:pt>
                <c:pt idx="2251">
                  <c:v>11.255000000000001</c:v>
                </c:pt>
                <c:pt idx="2252">
                  <c:v>11.26</c:v>
                </c:pt>
                <c:pt idx="2253">
                  <c:v>11.265000000000001</c:v>
                </c:pt>
                <c:pt idx="2254">
                  <c:v>11.27</c:v>
                </c:pt>
                <c:pt idx="2255">
                  <c:v>11.275</c:v>
                </c:pt>
                <c:pt idx="2256">
                  <c:v>11.28</c:v>
                </c:pt>
                <c:pt idx="2257">
                  <c:v>11.285</c:v>
                </c:pt>
                <c:pt idx="2258">
                  <c:v>11.290000000000001</c:v>
                </c:pt>
                <c:pt idx="2259">
                  <c:v>11.295</c:v>
                </c:pt>
                <c:pt idx="2260">
                  <c:v>11.3</c:v>
                </c:pt>
                <c:pt idx="2261">
                  <c:v>11.305</c:v>
                </c:pt>
                <c:pt idx="2262">
                  <c:v>11.31</c:v>
                </c:pt>
                <c:pt idx="2263">
                  <c:v>11.315</c:v>
                </c:pt>
                <c:pt idx="2264">
                  <c:v>11.32</c:v>
                </c:pt>
                <c:pt idx="2265">
                  <c:v>11.325000000000001</c:v>
                </c:pt>
                <c:pt idx="2266">
                  <c:v>11.33</c:v>
                </c:pt>
                <c:pt idx="2267">
                  <c:v>11.335000000000001</c:v>
                </c:pt>
                <c:pt idx="2268">
                  <c:v>11.34</c:v>
                </c:pt>
                <c:pt idx="2269">
                  <c:v>11.345000000000001</c:v>
                </c:pt>
                <c:pt idx="2270">
                  <c:v>11.35</c:v>
                </c:pt>
                <c:pt idx="2271">
                  <c:v>11.355</c:v>
                </c:pt>
                <c:pt idx="2272">
                  <c:v>11.36</c:v>
                </c:pt>
                <c:pt idx="2273">
                  <c:v>11.365</c:v>
                </c:pt>
                <c:pt idx="2274">
                  <c:v>11.370000000000001</c:v>
                </c:pt>
                <c:pt idx="2275">
                  <c:v>11.375</c:v>
                </c:pt>
                <c:pt idx="2276">
                  <c:v>11.38</c:v>
                </c:pt>
                <c:pt idx="2277">
                  <c:v>11.385</c:v>
                </c:pt>
                <c:pt idx="2278">
                  <c:v>11.39</c:v>
                </c:pt>
                <c:pt idx="2279">
                  <c:v>11.395</c:v>
                </c:pt>
                <c:pt idx="2280">
                  <c:v>11.4</c:v>
                </c:pt>
                <c:pt idx="2281">
                  <c:v>11.404999999999999</c:v>
                </c:pt>
                <c:pt idx="2282">
                  <c:v>11.41</c:v>
                </c:pt>
                <c:pt idx="2283">
                  <c:v>11.415000000000001</c:v>
                </c:pt>
                <c:pt idx="2284">
                  <c:v>11.42</c:v>
                </c:pt>
                <c:pt idx="2285">
                  <c:v>11.425000000000001</c:v>
                </c:pt>
                <c:pt idx="2286">
                  <c:v>11.43</c:v>
                </c:pt>
                <c:pt idx="2287">
                  <c:v>11.435</c:v>
                </c:pt>
                <c:pt idx="2288">
                  <c:v>11.44</c:v>
                </c:pt>
                <c:pt idx="2289">
                  <c:v>11.445</c:v>
                </c:pt>
                <c:pt idx="2290">
                  <c:v>11.450000000000001</c:v>
                </c:pt>
                <c:pt idx="2291">
                  <c:v>11.455</c:v>
                </c:pt>
                <c:pt idx="2292">
                  <c:v>11.46</c:v>
                </c:pt>
                <c:pt idx="2293">
                  <c:v>11.465</c:v>
                </c:pt>
                <c:pt idx="2294">
                  <c:v>11.47</c:v>
                </c:pt>
                <c:pt idx="2295">
                  <c:v>11.475</c:v>
                </c:pt>
                <c:pt idx="2296">
                  <c:v>11.48</c:v>
                </c:pt>
                <c:pt idx="2297">
                  <c:v>11.484999999999999</c:v>
                </c:pt>
                <c:pt idx="2298">
                  <c:v>11.49</c:v>
                </c:pt>
                <c:pt idx="2299">
                  <c:v>11.495000000000001</c:v>
                </c:pt>
                <c:pt idx="2300">
                  <c:v>11.5</c:v>
                </c:pt>
                <c:pt idx="2301">
                  <c:v>11.505000000000001</c:v>
                </c:pt>
                <c:pt idx="2302">
                  <c:v>11.51</c:v>
                </c:pt>
                <c:pt idx="2303">
                  <c:v>11.515000000000001</c:v>
                </c:pt>
                <c:pt idx="2304">
                  <c:v>11.52</c:v>
                </c:pt>
                <c:pt idx="2305">
                  <c:v>11.525</c:v>
                </c:pt>
                <c:pt idx="2306">
                  <c:v>11.53</c:v>
                </c:pt>
                <c:pt idx="2307">
                  <c:v>11.535</c:v>
                </c:pt>
                <c:pt idx="2308">
                  <c:v>11.540000000000001</c:v>
                </c:pt>
                <c:pt idx="2309">
                  <c:v>11.545</c:v>
                </c:pt>
                <c:pt idx="2310">
                  <c:v>11.55</c:v>
                </c:pt>
                <c:pt idx="2311">
                  <c:v>11.555</c:v>
                </c:pt>
                <c:pt idx="2312">
                  <c:v>11.56</c:v>
                </c:pt>
                <c:pt idx="2313">
                  <c:v>11.565</c:v>
                </c:pt>
                <c:pt idx="2314">
                  <c:v>11.57</c:v>
                </c:pt>
                <c:pt idx="2315">
                  <c:v>11.575000000000001</c:v>
                </c:pt>
                <c:pt idx="2316">
                  <c:v>11.58</c:v>
                </c:pt>
                <c:pt idx="2317">
                  <c:v>11.585000000000001</c:v>
                </c:pt>
                <c:pt idx="2318">
                  <c:v>11.59</c:v>
                </c:pt>
                <c:pt idx="2319">
                  <c:v>11.595000000000001</c:v>
                </c:pt>
                <c:pt idx="2320">
                  <c:v>11.6</c:v>
                </c:pt>
                <c:pt idx="2321">
                  <c:v>11.605</c:v>
                </c:pt>
                <c:pt idx="2322">
                  <c:v>11.61</c:v>
                </c:pt>
                <c:pt idx="2323">
                  <c:v>11.615</c:v>
                </c:pt>
                <c:pt idx="2324">
                  <c:v>11.620000000000001</c:v>
                </c:pt>
                <c:pt idx="2325">
                  <c:v>11.625</c:v>
                </c:pt>
                <c:pt idx="2326">
                  <c:v>11.63</c:v>
                </c:pt>
                <c:pt idx="2327">
                  <c:v>11.635</c:v>
                </c:pt>
                <c:pt idx="2328">
                  <c:v>11.64</c:v>
                </c:pt>
                <c:pt idx="2329">
                  <c:v>11.645</c:v>
                </c:pt>
                <c:pt idx="2330">
                  <c:v>11.65</c:v>
                </c:pt>
                <c:pt idx="2331">
                  <c:v>11.654999999999999</c:v>
                </c:pt>
                <c:pt idx="2332">
                  <c:v>11.66</c:v>
                </c:pt>
                <c:pt idx="2333">
                  <c:v>11.665000000000001</c:v>
                </c:pt>
                <c:pt idx="2334">
                  <c:v>11.67</c:v>
                </c:pt>
                <c:pt idx="2335">
                  <c:v>11.675000000000001</c:v>
                </c:pt>
                <c:pt idx="2336">
                  <c:v>11.68</c:v>
                </c:pt>
                <c:pt idx="2337">
                  <c:v>11.685</c:v>
                </c:pt>
                <c:pt idx="2338">
                  <c:v>11.69</c:v>
                </c:pt>
                <c:pt idx="2339">
                  <c:v>11.695</c:v>
                </c:pt>
                <c:pt idx="2340">
                  <c:v>11.700000000000001</c:v>
                </c:pt>
                <c:pt idx="2341">
                  <c:v>11.705</c:v>
                </c:pt>
                <c:pt idx="2342">
                  <c:v>11.71</c:v>
                </c:pt>
                <c:pt idx="2343">
                  <c:v>11.715</c:v>
                </c:pt>
                <c:pt idx="2344">
                  <c:v>11.72</c:v>
                </c:pt>
                <c:pt idx="2345">
                  <c:v>11.725</c:v>
                </c:pt>
                <c:pt idx="2346">
                  <c:v>11.73</c:v>
                </c:pt>
                <c:pt idx="2347">
                  <c:v>11.734999999999999</c:v>
                </c:pt>
                <c:pt idx="2348">
                  <c:v>11.74</c:v>
                </c:pt>
                <c:pt idx="2349">
                  <c:v>11.745000000000001</c:v>
                </c:pt>
                <c:pt idx="2350">
                  <c:v>11.75</c:v>
                </c:pt>
                <c:pt idx="2351">
                  <c:v>11.755000000000001</c:v>
                </c:pt>
                <c:pt idx="2352">
                  <c:v>11.76</c:v>
                </c:pt>
                <c:pt idx="2353">
                  <c:v>11.765000000000001</c:v>
                </c:pt>
                <c:pt idx="2354">
                  <c:v>11.77</c:v>
                </c:pt>
                <c:pt idx="2355">
                  <c:v>11.775</c:v>
                </c:pt>
                <c:pt idx="2356">
                  <c:v>11.78</c:v>
                </c:pt>
                <c:pt idx="2357">
                  <c:v>11.785</c:v>
                </c:pt>
                <c:pt idx="2358">
                  <c:v>11.790000000000001</c:v>
                </c:pt>
                <c:pt idx="2359">
                  <c:v>11.795</c:v>
                </c:pt>
                <c:pt idx="2360">
                  <c:v>11.8</c:v>
                </c:pt>
                <c:pt idx="2361">
                  <c:v>11.805</c:v>
                </c:pt>
                <c:pt idx="2362">
                  <c:v>11.81</c:v>
                </c:pt>
                <c:pt idx="2363">
                  <c:v>11.815</c:v>
                </c:pt>
                <c:pt idx="2364">
                  <c:v>11.82</c:v>
                </c:pt>
                <c:pt idx="2365">
                  <c:v>11.825000000000001</c:v>
                </c:pt>
                <c:pt idx="2366">
                  <c:v>11.83</c:v>
                </c:pt>
                <c:pt idx="2367">
                  <c:v>11.835000000000001</c:v>
                </c:pt>
                <c:pt idx="2368">
                  <c:v>11.84</c:v>
                </c:pt>
                <c:pt idx="2369">
                  <c:v>11.845000000000001</c:v>
                </c:pt>
                <c:pt idx="2370">
                  <c:v>11.85</c:v>
                </c:pt>
                <c:pt idx="2371">
                  <c:v>11.855</c:v>
                </c:pt>
                <c:pt idx="2372">
                  <c:v>11.86</c:v>
                </c:pt>
                <c:pt idx="2373">
                  <c:v>11.865</c:v>
                </c:pt>
                <c:pt idx="2374">
                  <c:v>11.870000000000001</c:v>
                </c:pt>
                <c:pt idx="2375">
                  <c:v>11.875</c:v>
                </c:pt>
                <c:pt idx="2376">
                  <c:v>11.88</c:v>
                </c:pt>
                <c:pt idx="2377">
                  <c:v>11.885</c:v>
                </c:pt>
                <c:pt idx="2378">
                  <c:v>11.89</c:v>
                </c:pt>
                <c:pt idx="2379">
                  <c:v>11.895</c:v>
                </c:pt>
                <c:pt idx="2380">
                  <c:v>11.9</c:v>
                </c:pt>
                <c:pt idx="2381">
                  <c:v>11.904999999999999</c:v>
                </c:pt>
                <c:pt idx="2382">
                  <c:v>11.91</c:v>
                </c:pt>
                <c:pt idx="2383">
                  <c:v>11.915000000000001</c:v>
                </c:pt>
                <c:pt idx="2384">
                  <c:v>11.92</c:v>
                </c:pt>
                <c:pt idx="2385">
                  <c:v>11.925000000000001</c:v>
                </c:pt>
                <c:pt idx="2386">
                  <c:v>11.93</c:v>
                </c:pt>
                <c:pt idx="2387">
                  <c:v>11.935</c:v>
                </c:pt>
                <c:pt idx="2388">
                  <c:v>11.94</c:v>
                </c:pt>
                <c:pt idx="2389">
                  <c:v>11.945</c:v>
                </c:pt>
                <c:pt idx="2390">
                  <c:v>11.950000000000001</c:v>
                </c:pt>
                <c:pt idx="2391">
                  <c:v>11.955</c:v>
                </c:pt>
                <c:pt idx="2392">
                  <c:v>11.96</c:v>
                </c:pt>
                <c:pt idx="2393">
                  <c:v>11.965</c:v>
                </c:pt>
                <c:pt idx="2394">
                  <c:v>11.97</c:v>
                </c:pt>
                <c:pt idx="2395">
                  <c:v>11.975</c:v>
                </c:pt>
                <c:pt idx="2396">
                  <c:v>11.98</c:v>
                </c:pt>
                <c:pt idx="2397">
                  <c:v>11.984999999999999</c:v>
                </c:pt>
                <c:pt idx="2398">
                  <c:v>11.99</c:v>
                </c:pt>
                <c:pt idx="2399">
                  <c:v>11.995000000000001</c:v>
                </c:pt>
                <c:pt idx="2400">
                  <c:v>12</c:v>
                </c:pt>
                <c:pt idx="2401">
                  <c:v>12.005000000000001</c:v>
                </c:pt>
                <c:pt idx="2402">
                  <c:v>12.01</c:v>
                </c:pt>
                <c:pt idx="2403">
                  <c:v>12.015000000000001</c:v>
                </c:pt>
                <c:pt idx="2404">
                  <c:v>12.02</c:v>
                </c:pt>
                <c:pt idx="2405">
                  <c:v>12.025</c:v>
                </c:pt>
                <c:pt idx="2406">
                  <c:v>12.030000000000001</c:v>
                </c:pt>
                <c:pt idx="2407">
                  <c:v>12.035</c:v>
                </c:pt>
                <c:pt idx="2408">
                  <c:v>12.040000000000001</c:v>
                </c:pt>
                <c:pt idx="2409">
                  <c:v>12.045</c:v>
                </c:pt>
                <c:pt idx="2410">
                  <c:v>12.05</c:v>
                </c:pt>
                <c:pt idx="2411">
                  <c:v>12.055</c:v>
                </c:pt>
                <c:pt idx="2412">
                  <c:v>12.06</c:v>
                </c:pt>
                <c:pt idx="2413">
                  <c:v>12.065</c:v>
                </c:pt>
                <c:pt idx="2414">
                  <c:v>12.07</c:v>
                </c:pt>
                <c:pt idx="2415">
                  <c:v>12.075000000000001</c:v>
                </c:pt>
                <c:pt idx="2416">
                  <c:v>12.08</c:v>
                </c:pt>
                <c:pt idx="2417">
                  <c:v>12.085000000000001</c:v>
                </c:pt>
                <c:pt idx="2418">
                  <c:v>12.09</c:v>
                </c:pt>
                <c:pt idx="2419">
                  <c:v>12.095000000000001</c:v>
                </c:pt>
                <c:pt idx="2420">
                  <c:v>12.1</c:v>
                </c:pt>
                <c:pt idx="2421">
                  <c:v>12.105</c:v>
                </c:pt>
                <c:pt idx="2422">
                  <c:v>12.11</c:v>
                </c:pt>
                <c:pt idx="2423">
                  <c:v>12.115</c:v>
                </c:pt>
                <c:pt idx="2424">
                  <c:v>12.120000000000001</c:v>
                </c:pt>
                <c:pt idx="2425">
                  <c:v>12.125</c:v>
                </c:pt>
                <c:pt idx="2426">
                  <c:v>12.13</c:v>
                </c:pt>
                <c:pt idx="2427">
                  <c:v>12.135</c:v>
                </c:pt>
                <c:pt idx="2428">
                  <c:v>12.14</c:v>
                </c:pt>
                <c:pt idx="2429">
                  <c:v>12.145</c:v>
                </c:pt>
                <c:pt idx="2430">
                  <c:v>12.15</c:v>
                </c:pt>
                <c:pt idx="2431">
                  <c:v>12.155000000000001</c:v>
                </c:pt>
                <c:pt idx="2432">
                  <c:v>12.16</c:v>
                </c:pt>
                <c:pt idx="2433">
                  <c:v>12.165000000000001</c:v>
                </c:pt>
                <c:pt idx="2434">
                  <c:v>12.17</c:v>
                </c:pt>
                <c:pt idx="2435">
                  <c:v>12.175000000000001</c:v>
                </c:pt>
                <c:pt idx="2436">
                  <c:v>12.18</c:v>
                </c:pt>
                <c:pt idx="2437">
                  <c:v>12.185</c:v>
                </c:pt>
                <c:pt idx="2438">
                  <c:v>12.19</c:v>
                </c:pt>
                <c:pt idx="2439">
                  <c:v>12.195</c:v>
                </c:pt>
                <c:pt idx="2440">
                  <c:v>12.200000000000001</c:v>
                </c:pt>
                <c:pt idx="2441">
                  <c:v>12.205</c:v>
                </c:pt>
                <c:pt idx="2442">
                  <c:v>12.21</c:v>
                </c:pt>
                <c:pt idx="2443">
                  <c:v>12.215</c:v>
                </c:pt>
                <c:pt idx="2444">
                  <c:v>12.22</c:v>
                </c:pt>
                <c:pt idx="2445">
                  <c:v>12.225</c:v>
                </c:pt>
                <c:pt idx="2446">
                  <c:v>12.23</c:v>
                </c:pt>
                <c:pt idx="2447">
                  <c:v>12.234999999999999</c:v>
                </c:pt>
                <c:pt idx="2448">
                  <c:v>12.24</c:v>
                </c:pt>
                <c:pt idx="2449">
                  <c:v>12.245000000000001</c:v>
                </c:pt>
                <c:pt idx="2450">
                  <c:v>12.25</c:v>
                </c:pt>
                <c:pt idx="2451">
                  <c:v>12.255000000000001</c:v>
                </c:pt>
                <c:pt idx="2452">
                  <c:v>12.26</c:v>
                </c:pt>
                <c:pt idx="2453">
                  <c:v>12.265000000000001</c:v>
                </c:pt>
                <c:pt idx="2454">
                  <c:v>12.27</c:v>
                </c:pt>
                <c:pt idx="2455">
                  <c:v>12.275</c:v>
                </c:pt>
                <c:pt idx="2456">
                  <c:v>12.280000000000001</c:v>
                </c:pt>
                <c:pt idx="2457">
                  <c:v>12.285</c:v>
                </c:pt>
                <c:pt idx="2458">
                  <c:v>12.290000000000001</c:v>
                </c:pt>
                <c:pt idx="2459">
                  <c:v>12.295</c:v>
                </c:pt>
                <c:pt idx="2460">
                  <c:v>12.3</c:v>
                </c:pt>
                <c:pt idx="2461">
                  <c:v>12.305</c:v>
                </c:pt>
                <c:pt idx="2462">
                  <c:v>12.31</c:v>
                </c:pt>
                <c:pt idx="2463">
                  <c:v>12.315</c:v>
                </c:pt>
                <c:pt idx="2464">
                  <c:v>12.32</c:v>
                </c:pt>
                <c:pt idx="2465">
                  <c:v>12.325000000000001</c:v>
                </c:pt>
                <c:pt idx="2466">
                  <c:v>12.33</c:v>
                </c:pt>
                <c:pt idx="2467">
                  <c:v>12.335000000000001</c:v>
                </c:pt>
                <c:pt idx="2468">
                  <c:v>12.34</c:v>
                </c:pt>
                <c:pt idx="2469">
                  <c:v>12.345000000000001</c:v>
                </c:pt>
                <c:pt idx="2470">
                  <c:v>12.35</c:v>
                </c:pt>
                <c:pt idx="2471">
                  <c:v>12.355</c:v>
                </c:pt>
                <c:pt idx="2472">
                  <c:v>12.36</c:v>
                </c:pt>
                <c:pt idx="2473">
                  <c:v>12.365</c:v>
                </c:pt>
                <c:pt idx="2474">
                  <c:v>12.370000000000001</c:v>
                </c:pt>
                <c:pt idx="2475">
                  <c:v>12.375</c:v>
                </c:pt>
                <c:pt idx="2476">
                  <c:v>12.38</c:v>
                </c:pt>
                <c:pt idx="2477">
                  <c:v>12.385</c:v>
                </c:pt>
                <c:pt idx="2478">
                  <c:v>12.39</c:v>
                </c:pt>
                <c:pt idx="2479">
                  <c:v>12.395</c:v>
                </c:pt>
                <c:pt idx="2480">
                  <c:v>12.4</c:v>
                </c:pt>
                <c:pt idx="2481">
                  <c:v>12.405000000000001</c:v>
                </c:pt>
                <c:pt idx="2482">
                  <c:v>12.41</c:v>
                </c:pt>
                <c:pt idx="2483">
                  <c:v>12.415000000000001</c:v>
                </c:pt>
                <c:pt idx="2484">
                  <c:v>12.42</c:v>
                </c:pt>
                <c:pt idx="2485">
                  <c:v>12.425000000000001</c:v>
                </c:pt>
                <c:pt idx="2486">
                  <c:v>12.43</c:v>
                </c:pt>
                <c:pt idx="2487">
                  <c:v>12.435</c:v>
                </c:pt>
                <c:pt idx="2488">
                  <c:v>12.44</c:v>
                </c:pt>
                <c:pt idx="2489">
                  <c:v>12.445</c:v>
                </c:pt>
                <c:pt idx="2490">
                  <c:v>12.450000000000001</c:v>
                </c:pt>
                <c:pt idx="2491">
                  <c:v>12.455</c:v>
                </c:pt>
                <c:pt idx="2492">
                  <c:v>12.46</c:v>
                </c:pt>
                <c:pt idx="2493">
                  <c:v>12.465</c:v>
                </c:pt>
                <c:pt idx="2494">
                  <c:v>12.47</c:v>
                </c:pt>
                <c:pt idx="2495">
                  <c:v>12.475</c:v>
                </c:pt>
                <c:pt idx="2496">
                  <c:v>12.48</c:v>
                </c:pt>
                <c:pt idx="2497">
                  <c:v>12.484999999999999</c:v>
                </c:pt>
                <c:pt idx="2498">
                  <c:v>12.49</c:v>
                </c:pt>
                <c:pt idx="2499">
                  <c:v>12.495000000000001</c:v>
                </c:pt>
                <c:pt idx="2500">
                  <c:v>12.5</c:v>
                </c:pt>
                <c:pt idx="2501">
                  <c:v>12.505000000000001</c:v>
                </c:pt>
                <c:pt idx="2502">
                  <c:v>12.51</c:v>
                </c:pt>
                <c:pt idx="2503">
                  <c:v>12.515000000000001</c:v>
                </c:pt>
                <c:pt idx="2504">
                  <c:v>12.52</c:v>
                </c:pt>
                <c:pt idx="2505">
                  <c:v>12.525</c:v>
                </c:pt>
                <c:pt idx="2506">
                  <c:v>12.530000000000001</c:v>
                </c:pt>
                <c:pt idx="2507">
                  <c:v>12.535</c:v>
                </c:pt>
                <c:pt idx="2508">
                  <c:v>12.540000000000001</c:v>
                </c:pt>
                <c:pt idx="2509">
                  <c:v>12.545</c:v>
                </c:pt>
                <c:pt idx="2510">
                  <c:v>12.55</c:v>
                </c:pt>
                <c:pt idx="2511">
                  <c:v>12.555</c:v>
                </c:pt>
                <c:pt idx="2512">
                  <c:v>12.56</c:v>
                </c:pt>
                <c:pt idx="2513">
                  <c:v>12.565</c:v>
                </c:pt>
                <c:pt idx="2514">
                  <c:v>12.57</c:v>
                </c:pt>
                <c:pt idx="2515">
                  <c:v>12.575000000000001</c:v>
                </c:pt>
                <c:pt idx="2516">
                  <c:v>12.58</c:v>
                </c:pt>
                <c:pt idx="2517">
                  <c:v>12.585000000000001</c:v>
                </c:pt>
                <c:pt idx="2518">
                  <c:v>12.59</c:v>
                </c:pt>
                <c:pt idx="2519">
                  <c:v>12.595000000000001</c:v>
                </c:pt>
                <c:pt idx="2520">
                  <c:v>12.6</c:v>
                </c:pt>
                <c:pt idx="2521">
                  <c:v>12.605</c:v>
                </c:pt>
                <c:pt idx="2522">
                  <c:v>12.61</c:v>
                </c:pt>
                <c:pt idx="2523">
                  <c:v>12.615</c:v>
                </c:pt>
                <c:pt idx="2524">
                  <c:v>12.620000000000001</c:v>
                </c:pt>
                <c:pt idx="2525">
                  <c:v>12.625</c:v>
                </c:pt>
                <c:pt idx="2526">
                  <c:v>12.63</c:v>
                </c:pt>
                <c:pt idx="2527">
                  <c:v>12.635</c:v>
                </c:pt>
                <c:pt idx="2528">
                  <c:v>12.64</c:v>
                </c:pt>
                <c:pt idx="2529">
                  <c:v>12.645</c:v>
                </c:pt>
                <c:pt idx="2530">
                  <c:v>12.65</c:v>
                </c:pt>
                <c:pt idx="2531">
                  <c:v>12.655000000000001</c:v>
                </c:pt>
                <c:pt idx="2532">
                  <c:v>12.66</c:v>
                </c:pt>
                <c:pt idx="2533">
                  <c:v>12.665000000000001</c:v>
                </c:pt>
                <c:pt idx="2534">
                  <c:v>12.67</c:v>
                </c:pt>
                <c:pt idx="2535">
                  <c:v>12.675000000000001</c:v>
                </c:pt>
                <c:pt idx="2536">
                  <c:v>12.68</c:v>
                </c:pt>
                <c:pt idx="2537">
                  <c:v>12.685</c:v>
                </c:pt>
                <c:pt idx="2538">
                  <c:v>12.69</c:v>
                </c:pt>
                <c:pt idx="2539">
                  <c:v>12.695</c:v>
                </c:pt>
                <c:pt idx="2540">
                  <c:v>12.700000000000001</c:v>
                </c:pt>
                <c:pt idx="2541">
                  <c:v>12.705</c:v>
                </c:pt>
                <c:pt idx="2542">
                  <c:v>12.71</c:v>
                </c:pt>
                <c:pt idx="2543">
                  <c:v>12.715</c:v>
                </c:pt>
                <c:pt idx="2544">
                  <c:v>12.72</c:v>
                </c:pt>
                <c:pt idx="2545">
                  <c:v>12.725</c:v>
                </c:pt>
                <c:pt idx="2546">
                  <c:v>12.73</c:v>
                </c:pt>
                <c:pt idx="2547">
                  <c:v>12.734999999999999</c:v>
                </c:pt>
                <c:pt idx="2548">
                  <c:v>12.74</c:v>
                </c:pt>
                <c:pt idx="2549">
                  <c:v>12.745000000000001</c:v>
                </c:pt>
                <c:pt idx="2550">
                  <c:v>12.75</c:v>
                </c:pt>
                <c:pt idx="2551">
                  <c:v>12.755000000000001</c:v>
                </c:pt>
                <c:pt idx="2552">
                  <c:v>12.76</c:v>
                </c:pt>
                <c:pt idx="2553">
                  <c:v>12.765000000000001</c:v>
                </c:pt>
                <c:pt idx="2554">
                  <c:v>12.77</c:v>
                </c:pt>
                <c:pt idx="2555">
                  <c:v>12.775</c:v>
                </c:pt>
                <c:pt idx="2556">
                  <c:v>12.780000000000001</c:v>
                </c:pt>
                <c:pt idx="2557">
                  <c:v>12.785</c:v>
                </c:pt>
                <c:pt idx="2558">
                  <c:v>12.790000000000001</c:v>
                </c:pt>
                <c:pt idx="2559">
                  <c:v>12.795</c:v>
                </c:pt>
                <c:pt idx="2560">
                  <c:v>12.8</c:v>
                </c:pt>
                <c:pt idx="2561">
                  <c:v>12.805</c:v>
                </c:pt>
                <c:pt idx="2562">
                  <c:v>12.81</c:v>
                </c:pt>
                <c:pt idx="2563">
                  <c:v>12.815</c:v>
                </c:pt>
                <c:pt idx="2564">
                  <c:v>12.82</c:v>
                </c:pt>
                <c:pt idx="2565">
                  <c:v>12.825000000000001</c:v>
                </c:pt>
                <c:pt idx="2566">
                  <c:v>12.83</c:v>
                </c:pt>
                <c:pt idx="2567">
                  <c:v>12.835000000000001</c:v>
                </c:pt>
                <c:pt idx="2568">
                  <c:v>12.84</c:v>
                </c:pt>
                <c:pt idx="2569">
                  <c:v>12.845000000000001</c:v>
                </c:pt>
                <c:pt idx="2570">
                  <c:v>12.85</c:v>
                </c:pt>
                <c:pt idx="2571">
                  <c:v>12.855</c:v>
                </c:pt>
                <c:pt idx="2572">
                  <c:v>12.86</c:v>
                </c:pt>
                <c:pt idx="2573">
                  <c:v>12.865</c:v>
                </c:pt>
                <c:pt idx="2574">
                  <c:v>12.870000000000001</c:v>
                </c:pt>
                <c:pt idx="2575">
                  <c:v>12.875</c:v>
                </c:pt>
                <c:pt idx="2576">
                  <c:v>12.88</c:v>
                </c:pt>
                <c:pt idx="2577">
                  <c:v>12.885</c:v>
                </c:pt>
                <c:pt idx="2578">
                  <c:v>12.89</c:v>
                </c:pt>
                <c:pt idx="2579">
                  <c:v>12.895</c:v>
                </c:pt>
                <c:pt idx="2580">
                  <c:v>12.9</c:v>
                </c:pt>
                <c:pt idx="2581">
                  <c:v>12.905000000000001</c:v>
                </c:pt>
                <c:pt idx="2582">
                  <c:v>12.91</c:v>
                </c:pt>
                <c:pt idx="2583">
                  <c:v>12.915000000000001</c:v>
                </c:pt>
                <c:pt idx="2584">
                  <c:v>12.92</c:v>
                </c:pt>
                <c:pt idx="2585">
                  <c:v>12.925000000000001</c:v>
                </c:pt>
                <c:pt idx="2586">
                  <c:v>12.93</c:v>
                </c:pt>
                <c:pt idx="2587">
                  <c:v>12.935</c:v>
                </c:pt>
                <c:pt idx="2588">
                  <c:v>12.94</c:v>
                </c:pt>
                <c:pt idx="2589">
                  <c:v>12.945</c:v>
                </c:pt>
                <c:pt idx="2590">
                  <c:v>12.950000000000001</c:v>
                </c:pt>
                <c:pt idx="2591">
                  <c:v>12.955</c:v>
                </c:pt>
                <c:pt idx="2592">
                  <c:v>12.96</c:v>
                </c:pt>
                <c:pt idx="2593">
                  <c:v>12.965</c:v>
                </c:pt>
                <c:pt idx="2594">
                  <c:v>12.97</c:v>
                </c:pt>
                <c:pt idx="2595">
                  <c:v>12.975</c:v>
                </c:pt>
                <c:pt idx="2596">
                  <c:v>12.98</c:v>
                </c:pt>
                <c:pt idx="2597">
                  <c:v>12.984999999999999</c:v>
                </c:pt>
                <c:pt idx="2598">
                  <c:v>12.99</c:v>
                </c:pt>
                <c:pt idx="2599">
                  <c:v>12.995000000000001</c:v>
                </c:pt>
                <c:pt idx="2600">
                  <c:v>13</c:v>
                </c:pt>
                <c:pt idx="2601">
                  <c:v>13.005000000000001</c:v>
                </c:pt>
                <c:pt idx="2602">
                  <c:v>13.01</c:v>
                </c:pt>
                <c:pt idx="2603">
                  <c:v>13.015000000000001</c:v>
                </c:pt>
                <c:pt idx="2604">
                  <c:v>13.02</c:v>
                </c:pt>
                <c:pt idx="2605">
                  <c:v>13.025</c:v>
                </c:pt>
                <c:pt idx="2606">
                  <c:v>13.030000000000001</c:v>
                </c:pt>
                <c:pt idx="2607">
                  <c:v>13.035</c:v>
                </c:pt>
                <c:pt idx="2608">
                  <c:v>13.040000000000001</c:v>
                </c:pt>
                <c:pt idx="2609">
                  <c:v>13.045</c:v>
                </c:pt>
                <c:pt idx="2610">
                  <c:v>13.05</c:v>
                </c:pt>
                <c:pt idx="2611">
                  <c:v>13.055</c:v>
                </c:pt>
                <c:pt idx="2612">
                  <c:v>13.06</c:v>
                </c:pt>
                <c:pt idx="2613">
                  <c:v>13.065</c:v>
                </c:pt>
                <c:pt idx="2614">
                  <c:v>13.07</c:v>
                </c:pt>
                <c:pt idx="2615">
                  <c:v>13.075000000000001</c:v>
                </c:pt>
                <c:pt idx="2616">
                  <c:v>13.08</c:v>
                </c:pt>
                <c:pt idx="2617">
                  <c:v>13.085000000000001</c:v>
                </c:pt>
                <c:pt idx="2618">
                  <c:v>13.09</c:v>
                </c:pt>
                <c:pt idx="2619">
                  <c:v>13.095000000000001</c:v>
                </c:pt>
                <c:pt idx="2620">
                  <c:v>13.1</c:v>
                </c:pt>
                <c:pt idx="2621">
                  <c:v>13.105</c:v>
                </c:pt>
                <c:pt idx="2622">
                  <c:v>13.11</c:v>
                </c:pt>
                <c:pt idx="2623">
                  <c:v>13.115</c:v>
                </c:pt>
                <c:pt idx="2624">
                  <c:v>13.120000000000001</c:v>
                </c:pt>
                <c:pt idx="2625">
                  <c:v>13.125</c:v>
                </c:pt>
                <c:pt idx="2626">
                  <c:v>13.13</c:v>
                </c:pt>
                <c:pt idx="2627">
                  <c:v>13.135</c:v>
                </c:pt>
                <c:pt idx="2628">
                  <c:v>13.14</c:v>
                </c:pt>
                <c:pt idx="2629">
                  <c:v>13.145</c:v>
                </c:pt>
                <c:pt idx="2630">
                  <c:v>13.15</c:v>
                </c:pt>
                <c:pt idx="2631">
                  <c:v>13.155000000000001</c:v>
                </c:pt>
                <c:pt idx="2632">
                  <c:v>13.16</c:v>
                </c:pt>
                <c:pt idx="2633">
                  <c:v>13.165000000000001</c:v>
                </c:pt>
                <c:pt idx="2634">
                  <c:v>13.17</c:v>
                </c:pt>
                <c:pt idx="2635">
                  <c:v>13.175000000000001</c:v>
                </c:pt>
                <c:pt idx="2636">
                  <c:v>13.18</c:v>
                </c:pt>
                <c:pt idx="2637">
                  <c:v>13.185</c:v>
                </c:pt>
                <c:pt idx="2638">
                  <c:v>13.19</c:v>
                </c:pt>
                <c:pt idx="2639">
                  <c:v>13.195</c:v>
                </c:pt>
                <c:pt idx="2640">
                  <c:v>13.200000000000001</c:v>
                </c:pt>
                <c:pt idx="2641">
                  <c:v>13.205</c:v>
                </c:pt>
                <c:pt idx="2642">
                  <c:v>13.21</c:v>
                </c:pt>
                <c:pt idx="2643">
                  <c:v>13.215</c:v>
                </c:pt>
                <c:pt idx="2644">
                  <c:v>13.22</c:v>
                </c:pt>
                <c:pt idx="2645">
                  <c:v>13.225</c:v>
                </c:pt>
                <c:pt idx="2646">
                  <c:v>13.23</c:v>
                </c:pt>
                <c:pt idx="2647">
                  <c:v>13.234999999999999</c:v>
                </c:pt>
                <c:pt idx="2648">
                  <c:v>13.24</c:v>
                </c:pt>
                <c:pt idx="2649">
                  <c:v>13.245000000000001</c:v>
                </c:pt>
                <c:pt idx="2650">
                  <c:v>13.25</c:v>
                </c:pt>
                <c:pt idx="2651">
                  <c:v>13.255000000000001</c:v>
                </c:pt>
                <c:pt idx="2652">
                  <c:v>13.26</c:v>
                </c:pt>
                <c:pt idx="2653">
                  <c:v>13.265000000000001</c:v>
                </c:pt>
                <c:pt idx="2654">
                  <c:v>13.27</c:v>
                </c:pt>
                <c:pt idx="2655">
                  <c:v>13.275</c:v>
                </c:pt>
                <c:pt idx="2656">
                  <c:v>13.280000000000001</c:v>
                </c:pt>
                <c:pt idx="2657">
                  <c:v>13.285</c:v>
                </c:pt>
                <c:pt idx="2658">
                  <c:v>13.290000000000001</c:v>
                </c:pt>
                <c:pt idx="2659">
                  <c:v>13.295</c:v>
                </c:pt>
                <c:pt idx="2660">
                  <c:v>13.3</c:v>
                </c:pt>
                <c:pt idx="2661">
                  <c:v>13.305</c:v>
                </c:pt>
                <c:pt idx="2662">
                  <c:v>13.31</c:v>
                </c:pt>
                <c:pt idx="2663">
                  <c:v>13.315</c:v>
                </c:pt>
                <c:pt idx="2664">
                  <c:v>13.32</c:v>
                </c:pt>
                <c:pt idx="2665">
                  <c:v>13.325000000000001</c:v>
                </c:pt>
                <c:pt idx="2666">
                  <c:v>13.33</c:v>
                </c:pt>
                <c:pt idx="2667">
                  <c:v>13.335000000000001</c:v>
                </c:pt>
                <c:pt idx="2668">
                  <c:v>13.34</c:v>
                </c:pt>
                <c:pt idx="2669">
                  <c:v>13.345000000000001</c:v>
                </c:pt>
                <c:pt idx="2670">
                  <c:v>13.35</c:v>
                </c:pt>
                <c:pt idx="2671">
                  <c:v>13.355</c:v>
                </c:pt>
                <c:pt idx="2672">
                  <c:v>13.36</c:v>
                </c:pt>
                <c:pt idx="2673">
                  <c:v>13.365</c:v>
                </c:pt>
                <c:pt idx="2674">
                  <c:v>13.370000000000001</c:v>
                </c:pt>
                <c:pt idx="2675">
                  <c:v>13.375</c:v>
                </c:pt>
                <c:pt idx="2676">
                  <c:v>13.38</c:v>
                </c:pt>
                <c:pt idx="2677">
                  <c:v>13.385</c:v>
                </c:pt>
                <c:pt idx="2678">
                  <c:v>13.39</c:v>
                </c:pt>
                <c:pt idx="2679">
                  <c:v>13.395</c:v>
                </c:pt>
                <c:pt idx="2680">
                  <c:v>13.4</c:v>
                </c:pt>
                <c:pt idx="2681">
                  <c:v>13.405000000000001</c:v>
                </c:pt>
                <c:pt idx="2682">
                  <c:v>13.41</c:v>
                </c:pt>
                <c:pt idx="2683">
                  <c:v>13.415000000000001</c:v>
                </c:pt>
                <c:pt idx="2684">
                  <c:v>13.42</c:v>
                </c:pt>
                <c:pt idx="2685">
                  <c:v>13.425000000000001</c:v>
                </c:pt>
                <c:pt idx="2686">
                  <c:v>13.43</c:v>
                </c:pt>
                <c:pt idx="2687">
                  <c:v>13.435</c:v>
                </c:pt>
                <c:pt idx="2688">
                  <c:v>13.44</c:v>
                </c:pt>
                <c:pt idx="2689">
                  <c:v>13.445</c:v>
                </c:pt>
                <c:pt idx="2690">
                  <c:v>13.450000000000001</c:v>
                </c:pt>
                <c:pt idx="2691">
                  <c:v>13.455</c:v>
                </c:pt>
                <c:pt idx="2692">
                  <c:v>13.46</c:v>
                </c:pt>
                <c:pt idx="2693">
                  <c:v>13.465</c:v>
                </c:pt>
                <c:pt idx="2694">
                  <c:v>13.47</c:v>
                </c:pt>
                <c:pt idx="2695">
                  <c:v>13.475</c:v>
                </c:pt>
                <c:pt idx="2696">
                  <c:v>13.48</c:v>
                </c:pt>
                <c:pt idx="2697">
                  <c:v>13.484999999999999</c:v>
                </c:pt>
                <c:pt idx="2698">
                  <c:v>13.49</c:v>
                </c:pt>
                <c:pt idx="2699">
                  <c:v>13.495000000000001</c:v>
                </c:pt>
                <c:pt idx="2700">
                  <c:v>13.5</c:v>
                </c:pt>
                <c:pt idx="2701">
                  <c:v>13.505000000000001</c:v>
                </c:pt>
                <c:pt idx="2702">
                  <c:v>13.51</c:v>
                </c:pt>
                <c:pt idx="2703">
                  <c:v>13.515000000000001</c:v>
                </c:pt>
                <c:pt idx="2704">
                  <c:v>13.52</c:v>
                </c:pt>
                <c:pt idx="2705">
                  <c:v>13.525</c:v>
                </c:pt>
                <c:pt idx="2706">
                  <c:v>13.530000000000001</c:v>
                </c:pt>
                <c:pt idx="2707">
                  <c:v>13.535</c:v>
                </c:pt>
                <c:pt idx="2708">
                  <c:v>13.540000000000001</c:v>
                </c:pt>
                <c:pt idx="2709">
                  <c:v>13.545</c:v>
                </c:pt>
                <c:pt idx="2710">
                  <c:v>13.55</c:v>
                </c:pt>
                <c:pt idx="2711">
                  <c:v>13.555</c:v>
                </c:pt>
                <c:pt idx="2712">
                  <c:v>13.56</c:v>
                </c:pt>
                <c:pt idx="2713">
                  <c:v>13.565</c:v>
                </c:pt>
                <c:pt idx="2714">
                  <c:v>13.57</c:v>
                </c:pt>
                <c:pt idx="2715">
                  <c:v>13.575000000000001</c:v>
                </c:pt>
                <c:pt idx="2716">
                  <c:v>13.58</c:v>
                </c:pt>
                <c:pt idx="2717">
                  <c:v>13.585000000000001</c:v>
                </c:pt>
                <c:pt idx="2718">
                  <c:v>13.59</c:v>
                </c:pt>
                <c:pt idx="2719">
                  <c:v>13.595000000000001</c:v>
                </c:pt>
                <c:pt idx="2720">
                  <c:v>13.6</c:v>
                </c:pt>
                <c:pt idx="2721">
                  <c:v>13.605</c:v>
                </c:pt>
                <c:pt idx="2722">
                  <c:v>13.61</c:v>
                </c:pt>
                <c:pt idx="2723">
                  <c:v>13.615</c:v>
                </c:pt>
                <c:pt idx="2724">
                  <c:v>13.620000000000001</c:v>
                </c:pt>
                <c:pt idx="2725">
                  <c:v>13.625</c:v>
                </c:pt>
                <c:pt idx="2726">
                  <c:v>13.63</c:v>
                </c:pt>
                <c:pt idx="2727">
                  <c:v>13.635</c:v>
                </c:pt>
                <c:pt idx="2728">
                  <c:v>13.64</c:v>
                </c:pt>
                <c:pt idx="2729">
                  <c:v>13.645</c:v>
                </c:pt>
                <c:pt idx="2730">
                  <c:v>13.65</c:v>
                </c:pt>
                <c:pt idx="2731">
                  <c:v>13.655000000000001</c:v>
                </c:pt>
                <c:pt idx="2732">
                  <c:v>13.66</c:v>
                </c:pt>
                <c:pt idx="2733">
                  <c:v>13.665000000000001</c:v>
                </c:pt>
                <c:pt idx="2734">
                  <c:v>13.67</c:v>
                </c:pt>
                <c:pt idx="2735">
                  <c:v>13.675000000000001</c:v>
                </c:pt>
                <c:pt idx="2736">
                  <c:v>13.68</c:v>
                </c:pt>
                <c:pt idx="2737">
                  <c:v>13.685</c:v>
                </c:pt>
                <c:pt idx="2738">
                  <c:v>13.69</c:v>
                </c:pt>
                <c:pt idx="2739">
                  <c:v>13.695</c:v>
                </c:pt>
                <c:pt idx="2740">
                  <c:v>13.700000000000001</c:v>
                </c:pt>
                <c:pt idx="2741">
                  <c:v>13.705</c:v>
                </c:pt>
                <c:pt idx="2742">
                  <c:v>13.71</c:v>
                </c:pt>
                <c:pt idx="2743">
                  <c:v>13.715</c:v>
                </c:pt>
                <c:pt idx="2744">
                  <c:v>13.72</c:v>
                </c:pt>
                <c:pt idx="2745">
                  <c:v>13.725</c:v>
                </c:pt>
                <c:pt idx="2746">
                  <c:v>13.73</c:v>
                </c:pt>
                <c:pt idx="2747">
                  <c:v>13.734999999999999</c:v>
                </c:pt>
                <c:pt idx="2748">
                  <c:v>13.74</c:v>
                </c:pt>
                <c:pt idx="2749">
                  <c:v>13.745000000000001</c:v>
                </c:pt>
                <c:pt idx="2750">
                  <c:v>13.75</c:v>
                </c:pt>
                <c:pt idx="2751">
                  <c:v>13.755000000000001</c:v>
                </c:pt>
                <c:pt idx="2752">
                  <c:v>13.76</c:v>
                </c:pt>
                <c:pt idx="2753">
                  <c:v>13.765000000000001</c:v>
                </c:pt>
                <c:pt idx="2754">
                  <c:v>13.77</c:v>
                </c:pt>
                <c:pt idx="2755">
                  <c:v>13.775</c:v>
                </c:pt>
                <c:pt idx="2756">
                  <c:v>13.780000000000001</c:v>
                </c:pt>
                <c:pt idx="2757">
                  <c:v>13.785</c:v>
                </c:pt>
                <c:pt idx="2758">
                  <c:v>13.790000000000001</c:v>
                </c:pt>
                <c:pt idx="2759">
                  <c:v>13.795</c:v>
                </c:pt>
                <c:pt idx="2760">
                  <c:v>13.8</c:v>
                </c:pt>
                <c:pt idx="2761">
                  <c:v>13.805</c:v>
                </c:pt>
                <c:pt idx="2762">
                  <c:v>13.81</c:v>
                </c:pt>
                <c:pt idx="2763">
                  <c:v>13.815</c:v>
                </c:pt>
                <c:pt idx="2764">
                  <c:v>13.82</c:v>
                </c:pt>
                <c:pt idx="2765">
                  <c:v>13.825000000000001</c:v>
                </c:pt>
                <c:pt idx="2766">
                  <c:v>13.83</c:v>
                </c:pt>
                <c:pt idx="2767">
                  <c:v>13.835000000000001</c:v>
                </c:pt>
                <c:pt idx="2768">
                  <c:v>13.84</c:v>
                </c:pt>
                <c:pt idx="2769">
                  <c:v>13.845000000000001</c:v>
                </c:pt>
                <c:pt idx="2770">
                  <c:v>13.85</c:v>
                </c:pt>
                <c:pt idx="2771">
                  <c:v>13.855</c:v>
                </c:pt>
                <c:pt idx="2772">
                  <c:v>13.86</c:v>
                </c:pt>
                <c:pt idx="2773">
                  <c:v>13.865</c:v>
                </c:pt>
                <c:pt idx="2774">
                  <c:v>13.870000000000001</c:v>
                </c:pt>
                <c:pt idx="2775">
                  <c:v>13.875</c:v>
                </c:pt>
                <c:pt idx="2776">
                  <c:v>13.88</c:v>
                </c:pt>
                <c:pt idx="2777">
                  <c:v>13.885</c:v>
                </c:pt>
                <c:pt idx="2778">
                  <c:v>13.89</c:v>
                </c:pt>
                <c:pt idx="2779">
                  <c:v>13.895</c:v>
                </c:pt>
                <c:pt idx="2780">
                  <c:v>13.9</c:v>
                </c:pt>
                <c:pt idx="2781">
                  <c:v>13.905000000000001</c:v>
                </c:pt>
                <c:pt idx="2782">
                  <c:v>13.91</c:v>
                </c:pt>
                <c:pt idx="2783">
                  <c:v>13.915000000000001</c:v>
                </c:pt>
                <c:pt idx="2784">
                  <c:v>13.92</c:v>
                </c:pt>
                <c:pt idx="2785">
                  <c:v>13.925000000000001</c:v>
                </c:pt>
                <c:pt idx="2786">
                  <c:v>13.93</c:v>
                </c:pt>
                <c:pt idx="2787">
                  <c:v>13.935</c:v>
                </c:pt>
                <c:pt idx="2788">
                  <c:v>13.94</c:v>
                </c:pt>
                <c:pt idx="2789">
                  <c:v>13.945</c:v>
                </c:pt>
                <c:pt idx="2790">
                  <c:v>13.950000000000001</c:v>
                </c:pt>
                <c:pt idx="2791">
                  <c:v>13.955</c:v>
                </c:pt>
                <c:pt idx="2792">
                  <c:v>13.96</c:v>
                </c:pt>
                <c:pt idx="2793">
                  <c:v>13.965</c:v>
                </c:pt>
                <c:pt idx="2794">
                  <c:v>13.97</c:v>
                </c:pt>
                <c:pt idx="2795">
                  <c:v>13.975</c:v>
                </c:pt>
                <c:pt idx="2796">
                  <c:v>13.98</c:v>
                </c:pt>
                <c:pt idx="2797">
                  <c:v>13.984999999999999</c:v>
                </c:pt>
                <c:pt idx="2798">
                  <c:v>13.99</c:v>
                </c:pt>
                <c:pt idx="2799">
                  <c:v>13.995000000000001</c:v>
                </c:pt>
                <c:pt idx="2800">
                  <c:v>14</c:v>
                </c:pt>
                <c:pt idx="2801">
                  <c:v>14.005000000000001</c:v>
                </c:pt>
                <c:pt idx="2802">
                  <c:v>14.01</c:v>
                </c:pt>
                <c:pt idx="2803">
                  <c:v>14.015000000000001</c:v>
                </c:pt>
                <c:pt idx="2804">
                  <c:v>14.02</c:v>
                </c:pt>
                <c:pt idx="2805">
                  <c:v>14.025</c:v>
                </c:pt>
                <c:pt idx="2806">
                  <c:v>14.030000000000001</c:v>
                </c:pt>
                <c:pt idx="2807">
                  <c:v>14.035</c:v>
                </c:pt>
                <c:pt idx="2808">
                  <c:v>14.040000000000001</c:v>
                </c:pt>
                <c:pt idx="2809">
                  <c:v>14.045</c:v>
                </c:pt>
                <c:pt idx="2810">
                  <c:v>14.05</c:v>
                </c:pt>
                <c:pt idx="2811">
                  <c:v>14.055</c:v>
                </c:pt>
                <c:pt idx="2812">
                  <c:v>14.06</c:v>
                </c:pt>
                <c:pt idx="2813">
                  <c:v>14.065</c:v>
                </c:pt>
                <c:pt idx="2814">
                  <c:v>14.07</c:v>
                </c:pt>
                <c:pt idx="2815">
                  <c:v>14.075000000000001</c:v>
                </c:pt>
                <c:pt idx="2816">
                  <c:v>14.08</c:v>
                </c:pt>
                <c:pt idx="2817">
                  <c:v>14.085000000000001</c:v>
                </c:pt>
                <c:pt idx="2818">
                  <c:v>14.09</c:v>
                </c:pt>
                <c:pt idx="2819">
                  <c:v>14.095000000000001</c:v>
                </c:pt>
                <c:pt idx="2820">
                  <c:v>14.1</c:v>
                </c:pt>
                <c:pt idx="2821">
                  <c:v>14.105</c:v>
                </c:pt>
                <c:pt idx="2822">
                  <c:v>14.11</c:v>
                </c:pt>
                <c:pt idx="2823">
                  <c:v>14.115</c:v>
                </c:pt>
                <c:pt idx="2824">
                  <c:v>14.120000000000001</c:v>
                </c:pt>
                <c:pt idx="2825">
                  <c:v>14.125</c:v>
                </c:pt>
                <c:pt idx="2826">
                  <c:v>14.13</c:v>
                </c:pt>
                <c:pt idx="2827">
                  <c:v>14.135</c:v>
                </c:pt>
                <c:pt idx="2828">
                  <c:v>14.14</c:v>
                </c:pt>
                <c:pt idx="2829">
                  <c:v>14.145</c:v>
                </c:pt>
                <c:pt idx="2830">
                  <c:v>14.15</c:v>
                </c:pt>
                <c:pt idx="2831">
                  <c:v>14.155000000000001</c:v>
                </c:pt>
                <c:pt idx="2832">
                  <c:v>14.16</c:v>
                </c:pt>
                <c:pt idx="2833">
                  <c:v>14.165000000000001</c:v>
                </c:pt>
                <c:pt idx="2834">
                  <c:v>14.17</c:v>
                </c:pt>
                <c:pt idx="2835">
                  <c:v>14.175000000000001</c:v>
                </c:pt>
                <c:pt idx="2836">
                  <c:v>14.18</c:v>
                </c:pt>
                <c:pt idx="2837">
                  <c:v>14.185</c:v>
                </c:pt>
                <c:pt idx="2838">
                  <c:v>14.19</c:v>
                </c:pt>
                <c:pt idx="2839">
                  <c:v>14.195</c:v>
                </c:pt>
                <c:pt idx="2840">
                  <c:v>14.200000000000001</c:v>
                </c:pt>
                <c:pt idx="2841">
                  <c:v>14.205</c:v>
                </c:pt>
                <c:pt idx="2842">
                  <c:v>14.21</c:v>
                </c:pt>
                <c:pt idx="2843">
                  <c:v>14.215</c:v>
                </c:pt>
                <c:pt idx="2844">
                  <c:v>14.22</c:v>
                </c:pt>
                <c:pt idx="2845">
                  <c:v>14.225</c:v>
                </c:pt>
                <c:pt idx="2846">
                  <c:v>14.23</c:v>
                </c:pt>
                <c:pt idx="2847">
                  <c:v>14.234999999999999</c:v>
                </c:pt>
                <c:pt idx="2848">
                  <c:v>14.24</c:v>
                </c:pt>
                <c:pt idx="2849">
                  <c:v>14.245000000000001</c:v>
                </c:pt>
                <c:pt idx="2850">
                  <c:v>14.25</c:v>
                </c:pt>
                <c:pt idx="2851">
                  <c:v>14.255000000000001</c:v>
                </c:pt>
                <c:pt idx="2852">
                  <c:v>14.26</c:v>
                </c:pt>
                <c:pt idx="2853">
                  <c:v>14.265000000000001</c:v>
                </c:pt>
                <c:pt idx="2854">
                  <c:v>14.27</c:v>
                </c:pt>
                <c:pt idx="2855">
                  <c:v>14.275</c:v>
                </c:pt>
                <c:pt idx="2856">
                  <c:v>14.280000000000001</c:v>
                </c:pt>
                <c:pt idx="2857">
                  <c:v>14.285</c:v>
                </c:pt>
                <c:pt idx="2858">
                  <c:v>14.290000000000001</c:v>
                </c:pt>
                <c:pt idx="2859">
                  <c:v>14.295</c:v>
                </c:pt>
                <c:pt idx="2860">
                  <c:v>14.3</c:v>
                </c:pt>
                <c:pt idx="2861">
                  <c:v>14.305</c:v>
                </c:pt>
                <c:pt idx="2862">
                  <c:v>14.31</c:v>
                </c:pt>
                <c:pt idx="2863">
                  <c:v>14.315</c:v>
                </c:pt>
                <c:pt idx="2864">
                  <c:v>14.32</c:v>
                </c:pt>
                <c:pt idx="2865">
                  <c:v>14.325000000000001</c:v>
                </c:pt>
                <c:pt idx="2866">
                  <c:v>14.33</c:v>
                </c:pt>
                <c:pt idx="2867">
                  <c:v>14.335000000000001</c:v>
                </c:pt>
                <c:pt idx="2868">
                  <c:v>14.34</c:v>
                </c:pt>
                <c:pt idx="2869">
                  <c:v>14.345000000000001</c:v>
                </c:pt>
                <c:pt idx="2870">
                  <c:v>14.35</c:v>
                </c:pt>
                <c:pt idx="2871">
                  <c:v>14.355</c:v>
                </c:pt>
                <c:pt idx="2872">
                  <c:v>14.36</c:v>
                </c:pt>
                <c:pt idx="2873">
                  <c:v>14.365</c:v>
                </c:pt>
                <c:pt idx="2874">
                  <c:v>14.370000000000001</c:v>
                </c:pt>
                <c:pt idx="2875">
                  <c:v>14.375</c:v>
                </c:pt>
                <c:pt idx="2876">
                  <c:v>14.38</c:v>
                </c:pt>
                <c:pt idx="2877">
                  <c:v>14.385</c:v>
                </c:pt>
                <c:pt idx="2878">
                  <c:v>14.39</c:v>
                </c:pt>
                <c:pt idx="2879">
                  <c:v>14.395</c:v>
                </c:pt>
                <c:pt idx="2880">
                  <c:v>14.4</c:v>
                </c:pt>
                <c:pt idx="2881">
                  <c:v>14.405000000000001</c:v>
                </c:pt>
                <c:pt idx="2882">
                  <c:v>14.41</c:v>
                </c:pt>
                <c:pt idx="2883">
                  <c:v>14.415000000000001</c:v>
                </c:pt>
                <c:pt idx="2884">
                  <c:v>14.42</c:v>
                </c:pt>
                <c:pt idx="2885">
                  <c:v>14.425000000000001</c:v>
                </c:pt>
                <c:pt idx="2886">
                  <c:v>14.43</c:v>
                </c:pt>
                <c:pt idx="2887">
                  <c:v>14.435</c:v>
                </c:pt>
                <c:pt idx="2888">
                  <c:v>14.44</c:v>
                </c:pt>
                <c:pt idx="2889">
                  <c:v>14.445</c:v>
                </c:pt>
                <c:pt idx="2890">
                  <c:v>14.450000000000001</c:v>
                </c:pt>
                <c:pt idx="2891">
                  <c:v>14.455</c:v>
                </c:pt>
                <c:pt idx="2892">
                  <c:v>14.46</c:v>
                </c:pt>
                <c:pt idx="2893">
                  <c:v>14.465</c:v>
                </c:pt>
                <c:pt idx="2894">
                  <c:v>14.47</c:v>
                </c:pt>
                <c:pt idx="2895">
                  <c:v>14.475</c:v>
                </c:pt>
                <c:pt idx="2896">
                  <c:v>14.48</c:v>
                </c:pt>
                <c:pt idx="2897">
                  <c:v>14.484999999999999</c:v>
                </c:pt>
                <c:pt idx="2898">
                  <c:v>14.49</c:v>
                </c:pt>
                <c:pt idx="2899">
                  <c:v>14.495000000000001</c:v>
                </c:pt>
                <c:pt idx="2900">
                  <c:v>14.5</c:v>
                </c:pt>
                <c:pt idx="2901">
                  <c:v>14.505000000000001</c:v>
                </c:pt>
                <c:pt idx="2902">
                  <c:v>14.51</c:v>
                </c:pt>
                <c:pt idx="2903">
                  <c:v>14.515000000000001</c:v>
                </c:pt>
                <c:pt idx="2904">
                  <c:v>14.52</c:v>
                </c:pt>
                <c:pt idx="2905">
                  <c:v>14.525</c:v>
                </c:pt>
                <c:pt idx="2906">
                  <c:v>14.530000000000001</c:v>
                </c:pt>
                <c:pt idx="2907">
                  <c:v>14.535</c:v>
                </c:pt>
                <c:pt idx="2908">
                  <c:v>14.540000000000001</c:v>
                </c:pt>
                <c:pt idx="2909">
                  <c:v>14.545</c:v>
                </c:pt>
                <c:pt idx="2910">
                  <c:v>14.55</c:v>
                </c:pt>
                <c:pt idx="2911">
                  <c:v>14.555</c:v>
                </c:pt>
                <c:pt idx="2912">
                  <c:v>14.56</c:v>
                </c:pt>
                <c:pt idx="2913">
                  <c:v>14.565</c:v>
                </c:pt>
                <c:pt idx="2914">
                  <c:v>14.57</c:v>
                </c:pt>
                <c:pt idx="2915">
                  <c:v>14.575000000000001</c:v>
                </c:pt>
                <c:pt idx="2916">
                  <c:v>14.58</c:v>
                </c:pt>
                <c:pt idx="2917">
                  <c:v>14.585000000000001</c:v>
                </c:pt>
                <c:pt idx="2918">
                  <c:v>14.59</c:v>
                </c:pt>
                <c:pt idx="2919">
                  <c:v>14.595000000000001</c:v>
                </c:pt>
                <c:pt idx="2920">
                  <c:v>14.6</c:v>
                </c:pt>
                <c:pt idx="2921">
                  <c:v>14.605</c:v>
                </c:pt>
                <c:pt idx="2922">
                  <c:v>14.61</c:v>
                </c:pt>
                <c:pt idx="2923">
                  <c:v>14.615</c:v>
                </c:pt>
                <c:pt idx="2924">
                  <c:v>14.620000000000001</c:v>
                </c:pt>
                <c:pt idx="2925">
                  <c:v>14.625</c:v>
                </c:pt>
                <c:pt idx="2926">
                  <c:v>14.63</c:v>
                </c:pt>
                <c:pt idx="2927">
                  <c:v>14.635</c:v>
                </c:pt>
                <c:pt idx="2928">
                  <c:v>14.64</c:v>
                </c:pt>
                <c:pt idx="2929">
                  <c:v>14.645</c:v>
                </c:pt>
                <c:pt idx="2930">
                  <c:v>14.65</c:v>
                </c:pt>
                <c:pt idx="2931">
                  <c:v>14.655000000000001</c:v>
                </c:pt>
                <c:pt idx="2932">
                  <c:v>14.66</c:v>
                </c:pt>
                <c:pt idx="2933">
                  <c:v>14.665000000000001</c:v>
                </c:pt>
                <c:pt idx="2934">
                  <c:v>14.67</c:v>
                </c:pt>
                <c:pt idx="2935">
                  <c:v>14.675000000000001</c:v>
                </c:pt>
                <c:pt idx="2936">
                  <c:v>14.68</c:v>
                </c:pt>
                <c:pt idx="2937">
                  <c:v>14.685</c:v>
                </c:pt>
                <c:pt idx="2938">
                  <c:v>14.69</c:v>
                </c:pt>
                <c:pt idx="2939">
                  <c:v>14.695</c:v>
                </c:pt>
                <c:pt idx="2940">
                  <c:v>14.700000000000001</c:v>
                </c:pt>
                <c:pt idx="2941">
                  <c:v>14.705</c:v>
                </c:pt>
                <c:pt idx="2942">
                  <c:v>14.71</c:v>
                </c:pt>
                <c:pt idx="2943">
                  <c:v>14.715</c:v>
                </c:pt>
                <c:pt idx="2944">
                  <c:v>14.72</c:v>
                </c:pt>
                <c:pt idx="2945">
                  <c:v>14.725</c:v>
                </c:pt>
                <c:pt idx="2946">
                  <c:v>14.73</c:v>
                </c:pt>
                <c:pt idx="2947">
                  <c:v>14.734999999999999</c:v>
                </c:pt>
                <c:pt idx="2948">
                  <c:v>14.74</c:v>
                </c:pt>
                <c:pt idx="2949">
                  <c:v>14.745000000000001</c:v>
                </c:pt>
                <c:pt idx="2950">
                  <c:v>14.75</c:v>
                </c:pt>
                <c:pt idx="2951">
                  <c:v>14.755000000000001</c:v>
                </c:pt>
                <c:pt idx="2952">
                  <c:v>14.76</c:v>
                </c:pt>
                <c:pt idx="2953">
                  <c:v>14.765000000000001</c:v>
                </c:pt>
                <c:pt idx="2954">
                  <c:v>14.77</c:v>
                </c:pt>
                <c:pt idx="2955">
                  <c:v>14.775</c:v>
                </c:pt>
                <c:pt idx="2956">
                  <c:v>14.780000000000001</c:v>
                </c:pt>
                <c:pt idx="2957">
                  <c:v>14.785</c:v>
                </c:pt>
                <c:pt idx="2958">
                  <c:v>14.790000000000001</c:v>
                </c:pt>
                <c:pt idx="2959">
                  <c:v>14.795</c:v>
                </c:pt>
                <c:pt idx="2960">
                  <c:v>14.8</c:v>
                </c:pt>
                <c:pt idx="2961">
                  <c:v>14.805</c:v>
                </c:pt>
                <c:pt idx="2962">
                  <c:v>14.81</c:v>
                </c:pt>
                <c:pt idx="2963">
                  <c:v>14.815</c:v>
                </c:pt>
                <c:pt idx="2964">
                  <c:v>14.82</c:v>
                </c:pt>
                <c:pt idx="2965">
                  <c:v>14.825000000000001</c:v>
                </c:pt>
                <c:pt idx="2966">
                  <c:v>14.83</c:v>
                </c:pt>
                <c:pt idx="2967">
                  <c:v>14.835000000000001</c:v>
                </c:pt>
                <c:pt idx="2968">
                  <c:v>14.84</c:v>
                </c:pt>
                <c:pt idx="2969">
                  <c:v>14.845000000000001</c:v>
                </c:pt>
                <c:pt idx="2970">
                  <c:v>14.85</c:v>
                </c:pt>
                <c:pt idx="2971">
                  <c:v>14.855</c:v>
                </c:pt>
                <c:pt idx="2972">
                  <c:v>14.86</c:v>
                </c:pt>
                <c:pt idx="2973">
                  <c:v>14.865</c:v>
                </c:pt>
                <c:pt idx="2974">
                  <c:v>14.870000000000001</c:v>
                </c:pt>
                <c:pt idx="2975">
                  <c:v>14.875</c:v>
                </c:pt>
                <c:pt idx="2976">
                  <c:v>14.88</c:v>
                </c:pt>
                <c:pt idx="2977">
                  <c:v>14.885</c:v>
                </c:pt>
                <c:pt idx="2978">
                  <c:v>14.89</c:v>
                </c:pt>
                <c:pt idx="2979">
                  <c:v>14.895</c:v>
                </c:pt>
                <c:pt idx="2980">
                  <c:v>14.9</c:v>
                </c:pt>
                <c:pt idx="2981">
                  <c:v>14.905000000000001</c:v>
                </c:pt>
                <c:pt idx="2982">
                  <c:v>14.91</c:v>
                </c:pt>
                <c:pt idx="2983">
                  <c:v>14.915000000000001</c:v>
                </c:pt>
                <c:pt idx="2984">
                  <c:v>14.92</c:v>
                </c:pt>
                <c:pt idx="2985">
                  <c:v>14.925000000000001</c:v>
                </c:pt>
                <c:pt idx="2986">
                  <c:v>14.93</c:v>
                </c:pt>
                <c:pt idx="2987">
                  <c:v>14.935</c:v>
                </c:pt>
                <c:pt idx="2988">
                  <c:v>14.94</c:v>
                </c:pt>
                <c:pt idx="2989">
                  <c:v>14.945</c:v>
                </c:pt>
                <c:pt idx="2990">
                  <c:v>14.950000000000001</c:v>
                </c:pt>
                <c:pt idx="2991">
                  <c:v>14.955</c:v>
                </c:pt>
                <c:pt idx="2992">
                  <c:v>14.96</c:v>
                </c:pt>
                <c:pt idx="2993">
                  <c:v>14.965</c:v>
                </c:pt>
                <c:pt idx="2994">
                  <c:v>14.97</c:v>
                </c:pt>
                <c:pt idx="2995">
                  <c:v>14.975</c:v>
                </c:pt>
                <c:pt idx="2996">
                  <c:v>14.98</c:v>
                </c:pt>
                <c:pt idx="2997">
                  <c:v>14.984999999999999</c:v>
                </c:pt>
                <c:pt idx="2998">
                  <c:v>14.99</c:v>
                </c:pt>
                <c:pt idx="2999">
                  <c:v>14.995000000000001</c:v>
                </c:pt>
                <c:pt idx="3000">
                  <c:v>15</c:v>
                </c:pt>
                <c:pt idx="3001">
                  <c:v>15.005000000000001</c:v>
                </c:pt>
                <c:pt idx="3002">
                  <c:v>15.01</c:v>
                </c:pt>
                <c:pt idx="3003">
                  <c:v>15.015000000000001</c:v>
                </c:pt>
                <c:pt idx="3004">
                  <c:v>15.02</c:v>
                </c:pt>
                <c:pt idx="3005">
                  <c:v>15.025</c:v>
                </c:pt>
                <c:pt idx="3006">
                  <c:v>15.030000000000001</c:v>
                </c:pt>
                <c:pt idx="3007">
                  <c:v>15.035</c:v>
                </c:pt>
                <c:pt idx="3008">
                  <c:v>15.040000000000001</c:v>
                </c:pt>
                <c:pt idx="3009">
                  <c:v>15.045</c:v>
                </c:pt>
                <c:pt idx="3010">
                  <c:v>15.05</c:v>
                </c:pt>
                <c:pt idx="3011">
                  <c:v>15.055</c:v>
                </c:pt>
                <c:pt idx="3012">
                  <c:v>15.06</c:v>
                </c:pt>
                <c:pt idx="3013">
                  <c:v>15.065</c:v>
                </c:pt>
                <c:pt idx="3014">
                  <c:v>15.07</c:v>
                </c:pt>
                <c:pt idx="3015">
                  <c:v>15.075000000000001</c:v>
                </c:pt>
                <c:pt idx="3016">
                  <c:v>15.08</c:v>
                </c:pt>
                <c:pt idx="3017">
                  <c:v>15.085000000000001</c:v>
                </c:pt>
                <c:pt idx="3018">
                  <c:v>15.09</c:v>
                </c:pt>
                <c:pt idx="3019">
                  <c:v>15.095000000000001</c:v>
                </c:pt>
                <c:pt idx="3020">
                  <c:v>15.1</c:v>
                </c:pt>
                <c:pt idx="3021">
                  <c:v>15.105</c:v>
                </c:pt>
                <c:pt idx="3022">
                  <c:v>15.11</c:v>
                </c:pt>
                <c:pt idx="3023">
                  <c:v>15.115</c:v>
                </c:pt>
                <c:pt idx="3024">
                  <c:v>15.120000000000001</c:v>
                </c:pt>
                <c:pt idx="3025">
                  <c:v>15.125</c:v>
                </c:pt>
                <c:pt idx="3026">
                  <c:v>15.13</c:v>
                </c:pt>
                <c:pt idx="3027">
                  <c:v>15.135</c:v>
                </c:pt>
                <c:pt idx="3028">
                  <c:v>15.14</c:v>
                </c:pt>
                <c:pt idx="3029">
                  <c:v>15.145</c:v>
                </c:pt>
                <c:pt idx="3030">
                  <c:v>15.15</c:v>
                </c:pt>
                <c:pt idx="3031">
                  <c:v>15.155000000000001</c:v>
                </c:pt>
                <c:pt idx="3032">
                  <c:v>15.16</c:v>
                </c:pt>
                <c:pt idx="3033">
                  <c:v>15.165000000000001</c:v>
                </c:pt>
                <c:pt idx="3034">
                  <c:v>15.17</c:v>
                </c:pt>
                <c:pt idx="3035">
                  <c:v>15.175000000000001</c:v>
                </c:pt>
                <c:pt idx="3036">
                  <c:v>15.18</c:v>
                </c:pt>
                <c:pt idx="3037">
                  <c:v>15.185</c:v>
                </c:pt>
                <c:pt idx="3038">
                  <c:v>15.19</c:v>
                </c:pt>
                <c:pt idx="3039">
                  <c:v>15.195</c:v>
                </c:pt>
                <c:pt idx="3040">
                  <c:v>15.200000000000001</c:v>
                </c:pt>
                <c:pt idx="3041">
                  <c:v>15.205</c:v>
                </c:pt>
                <c:pt idx="3042">
                  <c:v>15.21</c:v>
                </c:pt>
                <c:pt idx="3043">
                  <c:v>15.215</c:v>
                </c:pt>
                <c:pt idx="3044">
                  <c:v>15.22</c:v>
                </c:pt>
                <c:pt idx="3045">
                  <c:v>15.225</c:v>
                </c:pt>
                <c:pt idx="3046">
                  <c:v>15.23</c:v>
                </c:pt>
                <c:pt idx="3047">
                  <c:v>15.234999999999999</c:v>
                </c:pt>
                <c:pt idx="3048">
                  <c:v>15.24</c:v>
                </c:pt>
                <c:pt idx="3049">
                  <c:v>15.245000000000001</c:v>
                </c:pt>
                <c:pt idx="3050">
                  <c:v>15.25</c:v>
                </c:pt>
                <c:pt idx="3051">
                  <c:v>15.255000000000001</c:v>
                </c:pt>
                <c:pt idx="3052">
                  <c:v>15.26</c:v>
                </c:pt>
                <c:pt idx="3053">
                  <c:v>15.265000000000001</c:v>
                </c:pt>
                <c:pt idx="3054">
                  <c:v>15.27</c:v>
                </c:pt>
                <c:pt idx="3055">
                  <c:v>15.275</c:v>
                </c:pt>
                <c:pt idx="3056">
                  <c:v>15.280000000000001</c:v>
                </c:pt>
                <c:pt idx="3057">
                  <c:v>15.285</c:v>
                </c:pt>
                <c:pt idx="3058">
                  <c:v>15.290000000000001</c:v>
                </c:pt>
                <c:pt idx="3059">
                  <c:v>15.295</c:v>
                </c:pt>
                <c:pt idx="3060">
                  <c:v>15.3</c:v>
                </c:pt>
                <c:pt idx="3061">
                  <c:v>15.305</c:v>
                </c:pt>
                <c:pt idx="3062">
                  <c:v>15.31</c:v>
                </c:pt>
                <c:pt idx="3063">
                  <c:v>15.315</c:v>
                </c:pt>
                <c:pt idx="3064">
                  <c:v>15.32</c:v>
                </c:pt>
                <c:pt idx="3065">
                  <c:v>15.325000000000001</c:v>
                </c:pt>
                <c:pt idx="3066">
                  <c:v>15.33</c:v>
                </c:pt>
                <c:pt idx="3067">
                  <c:v>15.335000000000001</c:v>
                </c:pt>
                <c:pt idx="3068">
                  <c:v>15.34</c:v>
                </c:pt>
                <c:pt idx="3069">
                  <c:v>15.345000000000001</c:v>
                </c:pt>
                <c:pt idx="3070">
                  <c:v>15.35</c:v>
                </c:pt>
                <c:pt idx="3071">
                  <c:v>15.355</c:v>
                </c:pt>
                <c:pt idx="3072">
                  <c:v>15.36</c:v>
                </c:pt>
                <c:pt idx="3073">
                  <c:v>15.365</c:v>
                </c:pt>
                <c:pt idx="3074">
                  <c:v>15.370000000000001</c:v>
                </c:pt>
                <c:pt idx="3075">
                  <c:v>15.375</c:v>
                </c:pt>
                <c:pt idx="3076">
                  <c:v>15.38</c:v>
                </c:pt>
                <c:pt idx="3077">
                  <c:v>15.385</c:v>
                </c:pt>
                <c:pt idx="3078">
                  <c:v>15.39</c:v>
                </c:pt>
                <c:pt idx="3079">
                  <c:v>15.395</c:v>
                </c:pt>
                <c:pt idx="3080">
                  <c:v>15.4</c:v>
                </c:pt>
                <c:pt idx="3081">
                  <c:v>15.405000000000001</c:v>
                </c:pt>
                <c:pt idx="3082">
                  <c:v>15.41</c:v>
                </c:pt>
                <c:pt idx="3083">
                  <c:v>15.415000000000001</c:v>
                </c:pt>
                <c:pt idx="3084">
                  <c:v>15.42</c:v>
                </c:pt>
                <c:pt idx="3085">
                  <c:v>15.425000000000001</c:v>
                </c:pt>
                <c:pt idx="3086">
                  <c:v>15.43</c:v>
                </c:pt>
                <c:pt idx="3087">
                  <c:v>15.435</c:v>
                </c:pt>
                <c:pt idx="3088">
                  <c:v>15.44</c:v>
                </c:pt>
                <c:pt idx="3089">
                  <c:v>15.445</c:v>
                </c:pt>
                <c:pt idx="3090">
                  <c:v>15.450000000000001</c:v>
                </c:pt>
                <c:pt idx="3091">
                  <c:v>15.455</c:v>
                </c:pt>
                <c:pt idx="3092">
                  <c:v>15.46</c:v>
                </c:pt>
                <c:pt idx="3093">
                  <c:v>15.465</c:v>
                </c:pt>
                <c:pt idx="3094">
                  <c:v>15.47</c:v>
                </c:pt>
                <c:pt idx="3095">
                  <c:v>15.475</c:v>
                </c:pt>
                <c:pt idx="3096">
                  <c:v>15.48</c:v>
                </c:pt>
                <c:pt idx="3097">
                  <c:v>15.485000000000001</c:v>
                </c:pt>
                <c:pt idx="3098">
                  <c:v>15.49</c:v>
                </c:pt>
                <c:pt idx="3099">
                  <c:v>15.495000000000001</c:v>
                </c:pt>
                <c:pt idx="3100">
                  <c:v>15.5</c:v>
                </c:pt>
                <c:pt idx="3101">
                  <c:v>15.505000000000001</c:v>
                </c:pt>
                <c:pt idx="3102">
                  <c:v>15.51</c:v>
                </c:pt>
                <c:pt idx="3103">
                  <c:v>15.515000000000001</c:v>
                </c:pt>
                <c:pt idx="3104">
                  <c:v>15.52</c:v>
                </c:pt>
                <c:pt idx="3105">
                  <c:v>15.525</c:v>
                </c:pt>
                <c:pt idx="3106">
                  <c:v>15.530000000000001</c:v>
                </c:pt>
                <c:pt idx="3107">
                  <c:v>15.535</c:v>
                </c:pt>
                <c:pt idx="3108">
                  <c:v>15.540000000000001</c:v>
                </c:pt>
                <c:pt idx="3109">
                  <c:v>15.545</c:v>
                </c:pt>
                <c:pt idx="3110">
                  <c:v>15.55</c:v>
                </c:pt>
                <c:pt idx="3111">
                  <c:v>15.555</c:v>
                </c:pt>
                <c:pt idx="3112">
                  <c:v>15.56</c:v>
                </c:pt>
                <c:pt idx="3113">
                  <c:v>15.565</c:v>
                </c:pt>
                <c:pt idx="3114">
                  <c:v>15.57</c:v>
                </c:pt>
                <c:pt idx="3115">
                  <c:v>15.575000000000001</c:v>
                </c:pt>
                <c:pt idx="3116">
                  <c:v>15.58</c:v>
                </c:pt>
                <c:pt idx="3117">
                  <c:v>15.585000000000001</c:v>
                </c:pt>
                <c:pt idx="3118">
                  <c:v>15.59</c:v>
                </c:pt>
                <c:pt idx="3119">
                  <c:v>15.595000000000001</c:v>
                </c:pt>
                <c:pt idx="3120">
                  <c:v>15.6</c:v>
                </c:pt>
                <c:pt idx="3121">
                  <c:v>15.605</c:v>
                </c:pt>
                <c:pt idx="3122">
                  <c:v>15.610000000000001</c:v>
                </c:pt>
                <c:pt idx="3123">
                  <c:v>15.615</c:v>
                </c:pt>
                <c:pt idx="3124">
                  <c:v>15.620000000000001</c:v>
                </c:pt>
                <c:pt idx="3125">
                  <c:v>15.625</c:v>
                </c:pt>
                <c:pt idx="3126">
                  <c:v>15.63</c:v>
                </c:pt>
                <c:pt idx="3127">
                  <c:v>15.635</c:v>
                </c:pt>
                <c:pt idx="3128">
                  <c:v>15.64</c:v>
                </c:pt>
                <c:pt idx="3129">
                  <c:v>15.645</c:v>
                </c:pt>
                <c:pt idx="3130">
                  <c:v>15.65</c:v>
                </c:pt>
                <c:pt idx="3131">
                  <c:v>15.655000000000001</c:v>
                </c:pt>
                <c:pt idx="3132">
                  <c:v>15.66</c:v>
                </c:pt>
                <c:pt idx="3133">
                  <c:v>15.665000000000001</c:v>
                </c:pt>
                <c:pt idx="3134">
                  <c:v>15.67</c:v>
                </c:pt>
                <c:pt idx="3135">
                  <c:v>15.675000000000001</c:v>
                </c:pt>
                <c:pt idx="3136">
                  <c:v>15.68</c:v>
                </c:pt>
                <c:pt idx="3137">
                  <c:v>15.685</c:v>
                </c:pt>
                <c:pt idx="3138">
                  <c:v>15.69</c:v>
                </c:pt>
                <c:pt idx="3139">
                  <c:v>15.695</c:v>
                </c:pt>
                <c:pt idx="3140">
                  <c:v>15.700000000000001</c:v>
                </c:pt>
                <c:pt idx="3141">
                  <c:v>15.705</c:v>
                </c:pt>
                <c:pt idx="3142">
                  <c:v>15.71</c:v>
                </c:pt>
                <c:pt idx="3143">
                  <c:v>15.715</c:v>
                </c:pt>
                <c:pt idx="3144">
                  <c:v>15.72</c:v>
                </c:pt>
                <c:pt idx="3145">
                  <c:v>15.725</c:v>
                </c:pt>
                <c:pt idx="3146">
                  <c:v>15.73</c:v>
                </c:pt>
                <c:pt idx="3147">
                  <c:v>15.735000000000001</c:v>
                </c:pt>
                <c:pt idx="3148">
                  <c:v>15.74</c:v>
                </c:pt>
                <c:pt idx="3149">
                  <c:v>15.745000000000001</c:v>
                </c:pt>
                <c:pt idx="3150">
                  <c:v>15.75</c:v>
                </c:pt>
                <c:pt idx="3151">
                  <c:v>15.755000000000001</c:v>
                </c:pt>
                <c:pt idx="3152">
                  <c:v>15.76</c:v>
                </c:pt>
                <c:pt idx="3153">
                  <c:v>15.765000000000001</c:v>
                </c:pt>
                <c:pt idx="3154">
                  <c:v>15.77</c:v>
                </c:pt>
                <c:pt idx="3155">
                  <c:v>15.775</c:v>
                </c:pt>
                <c:pt idx="3156">
                  <c:v>15.780000000000001</c:v>
                </c:pt>
                <c:pt idx="3157">
                  <c:v>15.785</c:v>
                </c:pt>
                <c:pt idx="3158">
                  <c:v>15.790000000000001</c:v>
                </c:pt>
                <c:pt idx="3159">
                  <c:v>15.795</c:v>
                </c:pt>
                <c:pt idx="3160">
                  <c:v>15.8</c:v>
                </c:pt>
                <c:pt idx="3161">
                  <c:v>15.805</c:v>
                </c:pt>
                <c:pt idx="3162">
                  <c:v>15.81</c:v>
                </c:pt>
                <c:pt idx="3163">
                  <c:v>15.815</c:v>
                </c:pt>
                <c:pt idx="3164">
                  <c:v>15.82</c:v>
                </c:pt>
                <c:pt idx="3165">
                  <c:v>15.825000000000001</c:v>
                </c:pt>
                <c:pt idx="3166">
                  <c:v>15.83</c:v>
                </c:pt>
                <c:pt idx="3167">
                  <c:v>15.835000000000001</c:v>
                </c:pt>
                <c:pt idx="3168">
                  <c:v>15.84</c:v>
                </c:pt>
                <c:pt idx="3169">
                  <c:v>15.845000000000001</c:v>
                </c:pt>
                <c:pt idx="3170">
                  <c:v>15.85</c:v>
                </c:pt>
                <c:pt idx="3171">
                  <c:v>15.855</c:v>
                </c:pt>
                <c:pt idx="3172">
                  <c:v>15.860000000000001</c:v>
                </c:pt>
                <c:pt idx="3173">
                  <c:v>15.865</c:v>
                </c:pt>
                <c:pt idx="3174">
                  <c:v>15.870000000000001</c:v>
                </c:pt>
                <c:pt idx="3175">
                  <c:v>15.875</c:v>
                </c:pt>
                <c:pt idx="3176">
                  <c:v>15.88</c:v>
                </c:pt>
                <c:pt idx="3177">
                  <c:v>15.885</c:v>
                </c:pt>
                <c:pt idx="3178">
                  <c:v>15.89</c:v>
                </c:pt>
                <c:pt idx="3179">
                  <c:v>15.895</c:v>
                </c:pt>
                <c:pt idx="3180">
                  <c:v>15.9</c:v>
                </c:pt>
                <c:pt idx="3181">
                  <c:v>15.905000000000001</c:v>
                </c:pt>
                <c:pt idx="3182">
                  <c:v>15.91</c:v>
                </c:pt>
                <c:pt idx="3183">
                  <c:v>15.915000000000001</c:v>
                </c:pt>
                <c:pt idx="3184">
                  <c:v>15.92</c:v>
                </c:pt>
                <c:pt idx="3185">
                  <c:v>15.925000000000001</c:v>
                </c:pt>
                <c:pt idx="3186">
                  <c:v>15.93</c:v>
                </c:pt>
                <c:pt idx="3187">
                  <c:v>15.935</c:v>
                </c:pt>
                <c:pt idx="3188">
                  <c:v>15.94</c:v>
                </c:pt>
                <c:pt idx="3189">
                  <c:v>15.945</c:v>
                </c:pt>
                <c:pt idx="3190">
                  <c:v>15.950000000000001</c:v>
                </c:pt>
                <c:pt idx="3191">
                  <c:v>15.955</c:v>
                </c:pt>
                <c:pt idx="3192">
                  <c:v>15.96</c:v>
                </c:pt>
                <c:pt idx="3193">
                  <c:v>15.965</c:v>
                </c:pt>
                <c:pt idx="3194">
                  <c:v>15.97</c:v>
                </c:pt>
                <c:pt idx="3195">
                  <c:v>15.975</c:v>
                </c:pt>
                <c:pt idx="3196">
                  <c:v>15.98</c:v>
                </c:pt>
                <c:pt idx="3197">
                  <c:v>15.985000000000001</c:v>
                </c:pt>
                <c:pt idx="3198">
                  <c:v>15.99</c:v>
                </c:pt>
                <c:pt idx="3199">
                  <c:v>15.995000000000001</c:v>
                </c:pt>
                <c:pt idx="3200">
                  <c:v>16</c:v>
                </c:pt>
                <c:pt idx="3201">
                  <c:v>16.004999999999999</c:v>
                </c:pt>
                <c:pt idx="3202">
                  <c:v>16.010000000000002</c:v>
                </c:pt>
                <c:pt idx="3203">
                  <c:v>16.015000000000001</c:v>
                </c:pt>
                <c:pt idx="3204">
                  <c:v>16.02</c:v>
                </c:pt>
                <c:pt idx="3205">
                  <c:v>16.024999999999999</c:v>
                </c:pt>
                <c:pt idx="3206">
                  <c:v>16.03</c:v>
                </c:pt>
                <c:pt idx="3207">
                  <c:v>16.035</c:v>
                </c:pt>
                <c:pt idx="3208">
                  <c:v>16.04</c:v>
                </c:pt>
                <c:pt idx="3209">
                  <c:v>16.045000000000002</c:v>
                </c:pt>
                <c:pt idx="3210">
                  <c:v>16.05</c:v>
                </c:pt>
                <c:pt idx="3211">
                  <c:v>16.055</c:v>
                </c:pt>
                <c:pt idx="3212">
                  <c:v>16.059999999999999</c:v>
                </c:pt>
                <c:pt idx="3213">
                  <c:v>16.065000000000001</c:v>
                </c:pt>
                <c:pt idx="3214">
                  <c:v>16.07</c:v>
                </c:pt>
                <c:pt idx="3215">
                  <c:v>16.074999999999999</c:v>
                </c:pt>
                <c:pt idx="3216">
                  <c:v>16.080000000000002</c:v>
                </c:pt>
                <c:pt idx="3217">
                  <c:v>16.085000000000001</c:v>
                </c:pt>
                <c:pt idx="3218">
                  <c:v>16.09</c:v>
                </c:pt>
                <c:pt idx="3219">
                  <c:v>16.094999999999999</c:v>
                </c:pt>
                <c:pt idx="3220">
                  <c:v>16.100000000000001</c:v>
                </c:pt>
                <c:pt idx="3221">
                  <c:v>16.105</c:v>
                </c:pt>
                <c:pt idx="3222">
                  <c:v>16.11</c:v>
                </c:pt>
                <c:pt idx="3223">
                  <c:v>16.115000000000002</c:v>
                </c:pt>
                <c:pt idx="3224">
                  <c:v>16.12</c:v>
                </c:pt>
                <c:pt idx="3225">
                  <c:v>16.125</c:v>
                </c:pt>
                <c:pt idx="3226">
                  <c:v>16.13</c:v>
                </c:pt>
                <c:pt idx="3227">
                  <c:v>16.135000000000002</c:v>
                </c:pt>
                <c:pt idx="3228">
                  <c:v>16.14</c:v>
                </c:pt>
                <c:pt idx="3229">
                  <c:v>16.145</c:v>
                </c:pt>
                <c:pt idx="3230">
                  <c:v>16.149999999999999</c:v>
                </c:pt>
                <c:pt idx="3231">
                  <c:v>16.155000000000001</c:v>
                </c:pt>
                <c:pt idx="3232">
                  <c:v>16.16</c:v>
                </c:pt>
                <c:pt idx="3233">
                  <c:v>16.164999999999999</c:v>
                </c:pt>
                <c:pt idx="3234">
                  <c:v>16.170000000000002</c:v>
                </c:pt>
                <c:pt idx="3235">
                  <c:v>16.175000000000001</c:v>
                </c:pt>
                <c:pt idx="3236">
                  <c:v>16.18</c:v>
                </c:pt>
                <c:pt idx="3237">
                  <c:v>16.184999999999999</c:v>
                </c:pt>
                <c:pt idx="3238">
                  <c:v>16.190000000000001</c:v>
                </c:pt>
                <c:pt idx="3239">
                  <c:v>16.195</c:v>
                </c:pt>
                <c:pt idx="3240">
                  <c:v>16.2</c:v>
                </c:pt>
                <c:pt idx="3241">
                  <c:v>16.205000000000002</c:v>
                </c:pt>
                <c:pt idx="3242">
                  <c:v>16.21</c:v>
                </c:pt>
                <c:pt idx="3243">
                  <c:v>16.215</c:v>
                </c:pt>
                <c:pt idx="3244">
                  <c:v>16.22</c:v>
                </c:pt>
                <c:pt idx="3245">
                  <c:v>16.225000000000001</c:v>
                </c:pt>
                <c:pt idx="3246">
                  <c:v>16.23</c:v>
                </c:pt>
                <c:pt idx="3247">
                  <c:v>16.234999999999999</c:v>
                </c:pt>
                <c:pt idx="3248">
                  <c:v>16.240000000000002</c:v>
                </c:pt>
                <c:pt idx="3249">
                  <c:v>16.245000000000001</c:v>
                </c:pt>
                <c:pt idx="3250">
                  <c:v>16.25</c:v>
                </c:pt>
                <c:pt idx="3251">
                  <c:v>16.254999999999999</c:v>
                </c:pt>
                <c:pt idx="3252">
                  <c:v>16.260000000000002</c:v>
                </c:pt>
                <c:pt idx="3253">
                  <c:v>16.265000000000001</c:v>
                </c:pt>
                <c:pt idx="3254">
                  <c:v>16.27</c:v>
                </c:pt>
                <c:pt idx="3255">
                  <c:v>16.274999999999999</c:v>
                </c:pt>
                <c:pt idx="3256">
                  <c:v>16.28</c:v>
                </c:pt>
                <c:pt idx="3257">
                  <c:v>16.285</c:v>
                </c:pt>
                <c:pt idx="3258">
                  <c:v>16.29</c:v>
                </c:pt>
                <c:pt idx="3259">
                  <c:v>16.295000000000002</c:v>
                </c:pt>
                <c:pt idx="3260">
                  <c:v>16.3</c:v>
                </c:pt>
                <c:pt idx="3261">
                  <c:v>16.305</c:v>
                </c:pt>
                <c:pt idx="3262">
                  <c:v>16.309999999999999</c:v>
                </c:pt>
                <c:pt idx="3263">
                  <c:v>16.315000000000001</c:v>
                </c:pt>
                <c:pt idx="3264">
                  <c:v>16.32</c:v>
                </c:pt>
                <c:pt idx="3265">
                  <c:v>16.324999999999999</c:v>
                </c:pt>
                <c:pt idx="3266">
                  <c:v>16.330000000000002</c:v>
                </c:pt>
                <c:pt idx="3267">
                  <c:v>16.335000000000001</c:v>
                </c:pt>
                <c:pt idx="3268">
                  <c:v>16.34</c:v>
                </c:pt>
                <c:pt idx="3269">
                  <c:v>16.344999999999999</c:v>
                </c:pt>
                <c:pt idx="3270">
                  <c:v>16.350000000000001</c:v>
                </c:pt>
                <c:pt idx="3271">
                  <c:v>16.355</c:v>
                </c:pt>
                <c:pt idx="3272">
                  <c:v>16.36</c:v>
                </c:pt>
                <c:pt idx="3273">
                  <c:v>16.365000000000002</c:v>
                </c:pt>
                <c:pt idx="3274">
                  <c:v>16.37</c:v>
                </c:pt>
                <c:pt idx="3275">
                  <c:v>16.375</c:v>
                </c:pt>
                <c:pt idx="3276">
                  <c:v>16.38</c:v>
                </c:pt>
                <c:pt idx="3277">
                  <c:v>16.385000000000002</c:v>
                </c:pt>
                <c:pt idx="3278">
                  <c:v>16.39</c:v>
                </c:pt>
                <c:pt idx="3279">
                  <c:v>16.395</c:v>
                </c:pt>
                <c:pt idx="3280">
                  <c:v>16.399999999999999</c:v>
                </c:pt>
                <c:pt idx="3281">
                  <c:v>16.405000000000001</c:v>
                </c:pt>
                <c:pt idx="3282">
                  <c:v>16.41</c:v>
                </c:pt>
                <c:pt idx="3283">
                  <c:v>16.414999999999999</c:v>
                </c:pt>
                <c:pt idx="3284">
                  <c:v>16.420000000000002</c:v>
                </c:pt>
                <c:pt idx="3285">
                  <c:v>16.425000000000001</c:v>
                </c:pt>
                <c:pt idx="3286">
                  <c:v>16.43</c:v>
                </c:pt>
                <c:pt idx="3287">
                  <c:v>16.434999999999999</c:v>
                </c:pt>
                <c:pt idx="3288">
                  <c:v>16.440000000000001</c:v>
                </c:pt>
                <c:pt idx="3289">
                  <c:v>16.445</c:v>
                </c:pt>
                <c:pt idx="3290">
                  <c:v>16.45</c:v>
                </c:pt>
                <c:pt idx="3291">
                  <c:v>16.455000000000002</c:v>
                </c:pt>
                <c:pt idx="3292">
                  <c:v>16.46</c:v>
                </c:pt>
                <c:pt idx="3293">
                  <c:v>16.465</c:v>
                </c:pt>
                <c:pt idx="3294">
                  <c:v>16.47</c:v>
                </c:pt>
                <c:pt idx="3295">
                  <c:v>16.475000000000001</c:v>
                </c:pt>
                <c:pt idx="3296">
                  <c:v>16.48</c:v>
                </c:pt>
                <c:pt idx="3297">
                  <c:v>16.484999999999999</c:v>
                </c:pt>
                <c:pt idx="3298">
                  <c:v>16.490000000000002</c:v>
                </c:pt>
                <c:pt idx="3299">
                  <c:v>16.495000000000001</c:v>
                </c:pt>
                <c:pt idx="3300">
                  <c:v>16.5</c:v>
                </c:pt>
                <c:pt idx="3301">
                  <c:v>16.504999999999999</c:v>
                </c:pt>
                <c:pt idx="3302">
                  <c:v>16.510000000000002</c:v>
                </c:pt>
                <c:pt idx="3303">
                  <c:v>16.515000000000001</c:v>
                </c:pt>
                <c:pt idx="3304">
                  <c:v>16.52</c:v>
                </c:pt>
                <c:pt idx="3305">
                  <c:v>16.524999999999999</c:v>
                </c:pt>
                <c:pt idx="3306">
                  <c:v>16.53</c:v>
                </c:pt>
                <c:pt idx="3307">
                  <c:v>16.535</c:v>
                </c:pt>
                <c:pt idx="3308">
                  <c:v>16.54</c:v>
                </c:pt>
                <c:pt idx="3309">
                  <c:v>16.545000000000002</c:v>
                </c:pt>
                <c:pt idx="3310">
                  <c:v>16.55</c:v>
                </c:pt>
                <c:pt idx="3311">
                  <c:v>16.555</c:v>
                </c:pt>
                <c:pt idx="3312">
                  <c:v>16.559999999999999</c:v>
                </c:pt>
                <c:pt idx="3313">
                  <c:v>16.565000000000001</c:v>
                </c:pt>
                <c:pt idx="3314">
                  <c:v>16.57</c:v>
                </c:pt>
                <c:pt idx="3315">
                  <c:v>16.574999999999999</c:v>
                </c:pt>
                <c:pt idx="3316">
                  <c:v>16.580000000000002</c:v>
                </c:pt>
                <c:pt idx="3317">
                  <c:v>16.585000000000001</c:v>
                </c:pt>
                <c:pt idx="3318">
                  <c:v>16.59</c:v>
                </c:pt>
                <c:pt idx="3319">
                  <c:v>16.594999999999999</c:v>
                </c:pt>
                <c:pt idx="3320">
                  <c:v>16.600000000000001</c:v>
                </c:pt>
                <c:pt idx="3321">
                  <c:v>16.605</c:v>
                </c:pt>
                <c:pt idx="3322">
                  <c:v>16.61</c:v>
                </c:pt>
                <c:pt idx="3323">
                  <c:v>16.615000000000002</c:v>
                </c:pt>
                <c:pt idx="3324">
                  <c:v>16.62</c:v>
                </c:pt>
                <c:pt idx="3325">
                  <c:v>16.625</c:v>
                </c:pt>
                <c:pt idx="3326">
                  <c:v>16.63</c:v>
                </c:pt>
                <c:pt idx="3327">
                  <c:v>16.635000000000002</c:v>
                </c:pt>
                <c:pt idx="3328">
                  <c:v>16.64</c:v>
                </c:pt>
                <c:pt idx="3329">
                  <c:v>16.645</c:v>
                </c:pt>
                <c:pt idx="3330">
                  <c:v>16.649999999999999</c:v>
                </c:pt>
                <c:pt idx="3331">
                  <c:v>16.655000000000001</c:v>
                </c:pt>
                <c:pt idx="3332">
                  <c:v>16.66</c:v>
                </c:pt>
                <c:pt idx="3333">
                  <c:v>16.664999999999999</c:v>
                </c:pt>
                <c:pt idx="3334">
                  <c:v>16.670000000000002</c:v>
                </c:pt>
                <c:pt idx="3335">
                  <c:v>16.675000000000001</c:v>
                </c:pt>
                <c:pt idx="3336">
                  <c:v>16.68</c:v>
                </c:pt>
                <c:pt idx="3337">
                  <c:v>16.684999999999999</c:v>
                </c:pt>
                <c:pt idx="3338">
                  <c:v>16.690000000000001</c:v>
                </c:pt>
                <c:pt idx="3339">
                  <c:v>16.695</c:v>
                </c:pt>
                <c:pt idx="3340">
                  <c:v>16.7</c:v>
                </c:pt>
                <c:pt idx="3341">
                  <c:v>16.705000000000002</c:v>
                </c:pt>
                <c:pt idx="3342">
                  <c:v>16.71</c:v>
                </c:pt>
                <c:pt idx="3343">
                  <c:v>16.715</c:v>
                </c:pt>
                <c:pt idx="3344">
                  <c:v>16.72</c:v>
                </c:pt>
                <c:pt idx="3345">
                  <c:v>16.725000000000001</c:v>
                </c:pt>
                <c:pt idx="3346">
                  <c:v>16.73</c:v>
                </c:pt>
                <c:pt idx="3347">
                  <c:v>16.734999999999999</c:v>
                </c:pt>
                <c:pt idx="3348">
                  <c:v>16.740000000000002</c:v>
                </c:pt>
                <c:pt idx="3349">
                  <c:v>16.745000000000001</c:v>
                </c:pt>
                <c:pt idx="3350">
                  <c:v>16.75</c:v>
                </c:pt>
                <c:pt idx="3351">
                  <c:v>16.754999999999999</c:v>
                </c:pt>
                <c:pt idx="3352">
                  <c:v>16.760000000000002</c:v>
                </c:pt>
                <c:pt idx="3353">
                  <c:v>16.765000000000001</c:v>
                </c:pt>
                <c:pt idx="3354">
                  <c:v>16.77</c:v>
                </c:pt>
                <c:pt idx="3355">
                  <c:v>16.774999999999999</c:v>
                </c:pt>
                <c:pt idx="3356">
                  <c:v>16.78</c:v>
                </c:pt>
                <c:pt idx="3357">
                  <c:v>16.785</c:v>
                </c:pt>
                <c:pt idx="3358">
                  <c:v>16.79</c:v>
                </c:pt>
                <c:pt idx="3359">
                  <c:v>16.795000000000002</c:v>
                </c:pt>
                <c:pt idx="3360">
                  <c:v>16.8</c:v>
                </c:pt>
                <c:pt idx="3361">
                  <c:v>16.805</c:v>
                </c:pt>
                <c:pt idx="3362">
                  <c:v>16.809999999999999</c:v>
                </c:pt>
                <c:pt idx="3363">
                  <c:v>16.815000000000001</c:v>
                </c:pt>
                <c:pt idx="3364">
                  <c:v>16.82</c:v>
                </c:pt>
                <c:pt idx="3365">
                  <c:v>16.824999999999999</c:v>
                </c:pt>
                <c:pt idx="3366">
                  <c:v>16.830000000000002</c:v>
                </c:pt>
                <c:pt idx="3367">
                  <c:v>16.835000000000001</c:v>
                </c:pt>
                <c:pt idx="3368">
                  <c:v>16.84</c:v>
                </c:pt>
                <c:pt idx="3369">
                  <c:v>16.844999999999999</c:v>
                </c:pt>
                <c:pt idx="3370">
                  <c:v>16.850000000000001</c:v>
                </c:pt>
                <c:pt idx="3371">
                  <c:v>16.855</c:v>
                </c:pt>
                <c:pt idx="3372">
                  <c:v>16.86</c:v>
                </c:pt>
                <c:pt idx="3373">
                  <c:v>16.865000000000002</c:v>
                </c:pt>
                <c:pt idx="3374">
                  <c:v>16.87</c:v>
                </c:pt>
                <c:pt idx="3375">
                  <c:v>16.875</c:v>
                </c:pt>
                <c:pt idx="3376">
                  <c:v>16.88</c:v>
                </c:pt>
                <c:pt idx="3377">
                  <c:v>16.885000000000002</c:v>
                </c:pt>
                <c:pt idx="3378">
                  <c:v>16.89</c:v>
                </c:pt>
                <c:pt idx="3379">
                  <c:v>16.895</c:v>
                </c:pt>
                <c:pt idx="3380">
                  <c:v>16.899999999999999</c:v>
                </c:pt>
                <c:pt idx="3381">
                  <c:v>16.905000000000001</c:v>
                </c:pt>
                <c:pt idx="3382">
                  <c:v>16.91</c:v>
                </c:pt>
                <c:pt idx="3383">
                  <c:v>16.914999999999999</c:v>
                </c:pt>
                <c:pt idx="3384">
                  <c:v>16.920000000000002</c:v>
                </c:pt>
                <c:pt idx="3385">
                  <c:v>16.925000000000001</c:v>
                </c:pt>
                <c:pt idx="3386">
                  <c:v>16.93</c:v>
                </c:pt>
                <c:pt idx="3387">
                  <c:v>16.934999999999999</c:v>
                </c:pt>
                <c:pt idx="3388">
                  <c:v>16.940000000000001</c:v>
                </c:pt>
                <c:pt idx="3389">
                  <c:v>16.945</c:v>
                </c:pt>
                <c:pt idx="3390">
                  <c:v>16.95</c:v>
                </c:pt>
                <c:pt idx="3391">
                  <c:v>16.955000000000002</c:v>
                </c:pt>
                <c:pt idx="3392">
                  <c:v>16.96</c:v>
                </c:pt>
                <c:pt idx="3393">
                  <c:v>16.965</c:v>
                </c:pt>
                <c:pt idx="3394">
                  <c:v>16.97</c:v>
                </c:pt>
                <c:pt idx="3395">
                  <c:v>16.975000000000001</c:v>
                </c:pt>
                <c:pt idx="3396">
                  <c:v>16.98</c:v>
                </c:pt>
                <c:pt idx="3397">
                  <c:v>16.984999999999999</c:v>
                </c:pt>
                <c:pt idx="3398">
                  <c:v>16.990000000000002</c:v>
                </c:pt>
                <c:pt idx="3399">
                  <c:v>16.995000000000001</c:v>
                </c:pt>
                <c:pt idx="3400">
                  <c:v>17</c:v>
                </c:pt>
                <c:pt idx="3401">
                  <c:v>17.004999999999999</c:v>
                </c:pt>
                <c:pt idx="3402">
                  <c:v>17.010000000000002</c:v>
                </c:pt>
                <c:pt idx="3403">
                  <c:v>17.015000000000001</c:v>
                </c:pt>
                <c:pt idx="3404">
                  <c:v>17.02</c:v>
                </c:pt>
                <c:pt idx="3405">
                  <c:v>17.024999999999999</c:v>
                </c:pt>
                <c:pt idx="3406">
                  <c:v>17.03</c:v>
                </c:pt>
                <c:pt idx="3407">
                  <c:v>17.035</c:v>
                </c:pt>
                <c:pt idx="3408">
                  <c:v>17.04</c:v>
                </c:pt>
                <c:pt idx="3409">
                  <c:v>17.045000000000002</c:v>
                </c:pt>
                <c:pt idx="3410">
                  <c:v>17.05</c:v>
                </c:pt>
                <c:pt idx="3411">
                  <c:v>17.055</c:v>
                </c:pt>
                <c:pt idx="3412">
                  <c:v>17.059999999999999</c:v>
                </c:pt>
                <c:pt idx="3413">
                  <c:v>17.065000000000001</c:v>
                </c:pt>
                <c:pt idx="3414">
                  <c:v>17.07</c:v>
                </c:pt>
                <c:pt idx="3415">
                  <c:v>17.074999999999999</c:v>
                </c:pt>
                <c:pt idx="3416">
                  <c:v>17.080000000000002</c:v>
                </c:pt>
                <c:pt idx="3417">
                  <c:v>17.085000000000001</c:v>
                </c:pt>
                <c:pt idx="3418">
                  <c:v>17.09</c:v>
                </c:pt>
                <c:pt idx="3419">
                  <c:v>17.094999999999999</c:v>
                </c:pt>
                <c:pt idx="3420">
                  <c:v>17.100000000000001</c:v>
                </c:pt>
                <c:pt idx="3421">
                  <c:v>17.105</c:v>
                </c:pt>
                <c:pt idx="3422">
                  <c:v>17.11</c:v>
                </c:pt>
                <c:pt idx="3423">
                  <c:v>17.115000000000002</c:v>
                </c:pt>
                <c:pt idx="3424">
                  <c:v>17.12</c:v>
                </c:pt>
                <c:pt idx="3425">
                  <c:v>17.125</c:v>
                </c:pt>
                <c:pt idx="3426">
                  <c:v>17.13</c:v>
                </c:pt>
                <c:pt idx="3427">
                  <c:v>17.135000000000002</c:v>
                </c:pt>
                <c:pt idx="3428">
                  <c:v>17.14</c:v>
                </c:pt>
                <c:pt idx="3429">
                  <c:v>17.145</c:v>
                </c:pt>
                <c:pt idx="3430">
                  <c:v>17.150000000000002</c:v>
                </c:pt>
                <c:pt idx="3431">
                  <c:v>17.155000000000001</c:v>
                </c:pt>
                <c:pt idx="3432">
                  <c:v>17.16</c:v>
                </c:pt>
                <c:pt idx="3433">
                  <c:v>17.164999999999999</c:v>
                </c:pt>
                <c:pt idx="3434">
                  <c:v>17.170000000000002</c:v>
                </c:pt>
                <c:pt idx="3435">
                  <c:v>17.175000000000001</c:v>
                </c:pt>
                <c:pt idx="3436">
                  <c:v>17.18</c:v>
                </c:pt>
                <c:pt idx="3437">
                  <c:v>17.184999999999999</c:v>
                </c:pt>
                <c:pt idx="3438">
                  <c:v>17.190000000000001</c:v>
                </c:pt>
                <c:pt idx="3439">
                  <c:v>17.195</c:v>
                </c:pt>
                <c:pt idx="3440">
                  <c:v>17.2</c:v>
                </c:pt>
                <c:pt idx="3441">
                  <c:v>17.205000000000002</c:v>
                </c:pt>
                <c:pt idx="3442">
                  <c:v>17.21</c:v>
                </c:pt>
                <c:pt idx="3443">
                  <c:v>17.215</c:v>
                </c:pt>
                <c:pt idx="3444">
                  <c:v>17.22</c:v>
                </c:pt>
                <c:pt idx="3445">
                  <c:v>17.225000000000001</c:v>
                </c:pt>
                <c:pt idx="3446">
                  <c:v>17.23</c:v>
                </c:pt>
                <c:pt idx="3447">
                  <c:v>17.234999999999999</c:v>
                </c:pt>
                <c:pt idx="3448">
                  <c:v>17.240000000000002</c:v>
                </c:pt>
                <c:pt idx="3449">
                  <c:v>17.245000000000001</c:v>
                </c:pt>
                <c:pt idx="3450">
                  <c:v>17.25</c:v>
                </c:pt>
                <c:pt idx="3451">
                  <c:v>17.254999999999999</c:v>
                </c:pt>
                <c:pt idx="3452">
                  <c:v>17.260000000000002</c:v>
                </c:pt>
                <c:pt idx="3453">
                  <c:v>17.265000000000001</c:v>
                </c:pt>
                <c:pt idx="3454">
                  <c:v>17.27</c:v>
                </c:pt>
                <c:pt idx="3455">
                  <c:v>17.275000000000002</c:v>
                </c:pt>
                <c:pt idx="3456">
                  <c:v>17.28</c:v>
                </c:pt>
                <c:pt idx="3457">
                  <c:v>17.285</c:v>
                </c:pt>
                <c:pt idx="3458">
                  <c:v>17.29</c:v>
                </c:pt>
                <c:pt idx="3459">
                  <c:v>17.295000000000002</c:v>
                </c:pt>
                <c:pt idx="3460">
                  <c:v>17.3</c:v>
                </c:pt>
                <c:pt idx="3461">
                  <c:v>17.305</c:v>
                </c:pt>
                <c:pt idx="3462">
                  <c:v>17.309999999999999</c:v>
                </c:pt>
                <c:pt idx="3463">
                  <c:v>17.315000000000001</c:v>
                </c:pt>
                <c:pt idx="3464">
                  <c:v>17.32</c:v>
                </c:pt>
                <c:pt idx="3465">
                  <c:v>17.324999999999999</c:v>
                </c:pt>
                <c:pt idx="3466">
                  <c:v>17.330000000000002</c:v>
                </c:pt>
                <c:pt idx="3467">
                  <c:v>17.335000000000001</c:v>
                </c:pt>
                <c:pt idx="3468">
                  <c:v>17.34</c:v>
                </c:pt>
                <c:pt idx="3469">
                  <c:v>17.344999999999999</c:v>
                </c:pt>
                <c:pt idx="3470">
                  <c:v>17.350000000000001</c:v>
                </c:pt>
                <c:pt idx="3471">
                  <c:v>17.355</c:v>
                </c:pt>
                <c:pt idx="3472">
                  <c:v>17.36</c:v>
                </c:pt>
                <c:pt idx="3473">
                  <c:v>17.365000000000002</c:v>
                </c:pt>
                <c:pt idx="3474">
                  <c:v>17.37</c:v>
                </c:pt>
                <c:pt idx="3475">
                  <c:v>17.375</c:v>
                </c:pt>
                <c:pt idx="3476">
                  <c:v>17.38</c:v>
                </c:pt>
                <c:pt idx="3477">
                  <c:v>17.385000000000002</c:v>
                </c:pt>
                <c:pt idx="3478">
                  <c:v>17.39</c:v>
                </c:pt>
                <c:pt idx="3479">
                  <c:v>17.395</c:v>
                </c:pt>
                <c:pt idx="3480">
                  <c:v>17.400000000000002</c:v>
                </c:pt>
                <c:pt idx="3481">
                  <c:v>17.405000000000001</c:v>
                </c:pt>
                <c:pt idx="3482">
                  <c:v>17.41</c:v>
                </c:pt>
                <c:pt idx="3483">
                  <c:v>17.414999999999999</c:v>
                </c:pt>
                <c:pt idx="3484">
                  <c:v>17.420000000000002</c:v>
                </c:pt>
                <c:pt idx="3485">
                  <c:v>17.425000000000001</c:v>
                </c:pt>
                <c:pt idx="3486">
                  <c:v>17.43</c:v>
                </c:pt>
                <c:pt idx="3487">
                  <c:v>17.434999999999999</c:v>
                </c:pt>
                <c:pt idx="3488">
                  <c:v>17.440000000000001</c:v>
                </c:pt>
                <c:pt idx="3489">
                  <c:v>17.445</c:v>
                </c:pt>
                <c:pt idx="3490">
                  <c:v>17.45</c:v>
                </c:pt>
                <c:pt idx="3491">
                  <c:v>17.455000000000002</c:v>
                </c:pt>
                <c:pt idx="3492">
                  <c:v>17.46</c:v>
                </c:pt>
                <c:pt idx="3493">
                  <c:v>17.465</c:v>
                </c:pt>
                <c:pt idx="3494">
                  <c:v>17.47</c:v>
                </c:pt>
                <c:pt idx="3495">
                  <c:v>17.475000000000001</c:v>
                </c:pt>
                <c:pt idx="3496">
                  <c:v>17.48</c:v>
                </c:pt>
                <c:pt idx="3497">
                  <c:v>17.484999999999999</c:v>
                </c:pt>
                <c:pt idx="3498">
                  <c:v>17.490000000000002</c:v>
                </c:pt>
                <c:pt idx="3499">
                  <c:v>17.495000000000001</c:v>
                </c:pt>
                <c:pt idx="3500">
                  <c:v>17.5</c:v>
                </c:pt>
                <c:pt idx="3501">
                  <c:v>17.504999999999999</c:v>
                </c:pt>
                <c:pt idx="3502">
                  <c:v>17.510000000000002</c:v>
                </c:pt>
                <c:pt idx="3503">
                  <c:v>17.515000000000001</c:v>
                </c:pt>
                <c:pt idx="3504">
                  <c:v>17.52</c:v>
                </c:pt>
                <c:pt idx="3505">
                  <c:v>17.525000000000002</c:v>
                </c:pt>
                <c:pt idx="3506">
                  <c:v>17.53</c:v>
                </c:pt>
                <c:pt idx="3507">
                  <c:v>17.535</c:v>
                </c:pt>
                <c:pt idx="3508">
                  <c:v>17.54</c:v>
                </c:pt>
                <c:pt idx="3509">
                  <c:v>17.545000000000002</c:v>
                </c:pt>
                <c:pt idx="3510">
                  <c:v>17.55</c:v>
                </c:pt>
                <c:pt idx="3511">
                  <c:v>17.555</c:v>
                </c:pt>
                <c:pt idx="3512">
                  <c:v>17.559999999999999</c:v>
                </c:pt>
                <c:pt idx="3513">
                  <c:v>17.565000000000001</c:v>
                </c:pt>
                <c:pt idx="3514">
                  <c:v>17.57</c:v>
                </c:pt>
                <c:pt idx="3515">
                  <c:v>17.574999999999999</c:v>
                </c:pt>
                <c:pt idx="3516">
                  <c:v>17.580000000000002</c:v>
                </c:pt>
                <c:pt idx="3517">
                  <c:v>17.585000000000001</c:v>
                </c:pt>
                <c:pt idx="3518">
                  <c:v>17.59</c:v>
                </c:pt>
                <c:pt idx="3519">
                  <c:v>17.594999999999999</c:v>
                </c:pt>
                <c:pt idx="3520">
                  <c:v>17.600000000000001</c:v>
                </c:pt>
                <c:pt idx="3521">
                  <c:v>17.605</c:v>
                </c:pt>
                <c:pt idx="3522">
                  <c:v>17.61</c:v>
                </c:pt>
                <c:pt idx="3523">
                  <c:v>17.615000000000002</c:v>
                </c:pt>
                <c:pt idx="3524">
                  <c:v>17.62</c:v>
                </c:pt>
                <c:pt idx="3525">
                  <c:v>17.625</c:v>
                </c:pt>
                <c:pt idx="3526">
                  <c:v>17.63</c:v>
                </c:pt>
                <c:pt idx="3527">
                  <c:v>17.635000000000002</c:v>
                </c:pt>
                <c:pt idx="3528">
                  <c:v>17.64</c:v>
                </c:pt>
                <c:pt idx="3529">
                  <c:v>17.645</c:v>
                </c:pt>
                <c:pt idx="3530">
                  <c:v>17.650000000000002</c:v>
                </c:pt>
                <c:pt idx="3531">
                  <c:v>17.655000000000001</c:v>
                </c:pt>
                <c:pt idx="3532">
                  <c:v>17.66</c:v>
                </c:pt>
                <c:pt idx="3533">
                  <c:v>17.664999999999999</c:v>
                </c:pt>
                <c:pt idx="3534">
                  <c:v>17.670000000000002</c:v>
                </c:pt>
                <c:pt idx="3535">
                  <c:v>17.675000000000001</c:v>
                </c:pt>
                <c:pt idx="3536">
                  <c:v>17.68</c:v>
                </c:pt>
                <c:pt idx="3537">
                  <c:v>17.684999999999999</c:v>
                </c:pt>
                <c:pt idx="3538">
                  <c:v>17.690000000000001</c:v>
                </c:pt>
                <c:pt idx="3539">
                  <c:v>17.695</c:v>
                </c:pt>
                <c:pt idx="3540">
                  <c:v>17.7</c:v>
                </c:pt>
                <c:pt idx="3541">
                  <c:v>17.705000000000002</c:v>
                </c:pt>
                <c:pt idx="3542">
                  <c:v>17.71</c:v>
                </c:pt>
                <c:pt idx="3543">
                  <c:v>17.715</c:v>
                </c:pt>
                <c:pt idx="3544">
                  <c:v>17.72</c:v>
                </c:pt>
                <c:pt idx="3545">
                  <c:v>17.725000000000001</c:v>
                </c:pt>
                <c:pt idx="3546">
                  <c:v>17.73</c:v>
                </c:pt>
                <c:pt idx="3547">
                  <c:v>17.734999999999999</c:v>
                </c:pt>
                <c:pt idx="3548">
                  <c:v>17.740000000000002</c:v>
                </c:pt>
                <c:pt idx="3549">
                  <c:v>17.745000000000001</c:v>
                </c:pt>
                <c:pt idx="3550">
                  <c:v>17.75</c:v>
                </c:pt>
                <c:pt idx="3551">
                  <c:v>17.754999999999999</c:v>
                </c:pt>
                <c:pt idx="3552">
                  <c:v>17.760000000000002</c:v>
                </c:pt>
                <c:pt idx="3553">
                  <c:v>17.765000000000001</c:v>
                </c:pt>
                <c:pt idx="3554">
                  <c:v>17.77</c:v>
                </c:pt>
                <c:pt idx="3555">
                  <c:v>17.775000000000002</c:v>
                </c:pt>
                <c:pt idx="3556">
                  <c:v>17.78</c:v>
                </c:pt>
                <c:pt idx="3557">
                  <c:v>17.785</c:v>
                </c:pt>
                <c:pt idx="3558">
                  <c:v>17.79</c:v>
                </c:pt>
                <c:pt idx="3559">
                  <c:v>17.795000000000002</c:v>
                </c:pt>
                <c:pt idx="3560">
                  <c:v>17.8</c:v>
                </c:pt>
                <c:pt idx="3561">
                  <c:v>17.805</c:v>
                </c:pt>
                <c:pt idx="3562">
                  <c:v>17.809999999999999</c:v>
                </c:pt>
                <c:pt idx="3563">
                  <c:v>17.815000000000001</c:v>
                </c:pt>
                <c:pt idx="3564">
                  <c:v>17.82</c:v>
                </c:pt>
                <c:pt idx="3565">
                  <c:v>17.824999999999999</c:v>
                </c:pt>
                <c:pt idx="3566">
                  <c:v>17.830000000000002</c:v>
                </c:pt>
                <c:pt idx="3567">
                  <c:v>17.835000000000001</c:v>
                </c:pt>
                <c:pt idx="3568">
                  <c:v>17.84</c:v>
                </c:pt>
                <c:pt idx="3569">
                  <c:v>17.844999999999999</c:v>
                </c:pt>
                <c:pt idx="3570">
                  <c:v>17.850000000000001</c:v>
                </c:pt>
                <c:pt idx="3571">
                  <c:v>17.855</c:v>
                </c:pt>
                <c:pt idx="3572">
                  <c:v>17.86</c:v>
                </c:pt>
                <c:pt idx="3573">
                  <c:v>17.865000000000002</c:v>
                </c:pt>
                <c:pt idx="3574">
                  <c:v>17.87</c:v>
                </c:pt>
                <c:pt idx="3575">
                  <c:v>17.875</c:v>
                </c:pt>
                <c:pt idx="3576">
                  <c:v>17.88</c:v>
                </c:pt>
                <c:pt idx="3577">
                  <c:v>17.885000000000002</c:v>
                </c:pt>
                <c:pt idx="3578">
                  <c:v>17.89</c:v>
                </c:pt>
                <c:pt idx="3579">
                  <c:v>17.895</c:v>
                </c:pt>
                <c:pt idx="3580">
                  <c:v>17.900000000000002</c:v>
                </c:pt>
                <c:pt idx="3581">
                  <c:v>17.905000000000001</c:v>
                </c:pt>
                <c:pt idx="3582">
                  <c:v>17.91</c:v>
                </c:pt>
                <c:pt idx="3583">
                  <c:v>17.914999999999999</c:v>
                </c:pt>
                <c:pt idx="3584">
                  <c:v>17.920000000000002</c:v>
                </c:pt>
                <c:pt idx="3585">
                  <c:v>17.925000000000001</c:v>
                </c:pt>
                <c:pt idx="3586">
                  <c:v>17.93</c:v>
                </c:pt>
                <c:pt idx="3587">
                  <c:v>17.934999999999999</c:v>
                </c:pt>
                <c:pt idx="3588">
                  <c:v>17.940000000000001</c:v>
                </c:pt>
                <c:pt idx="3589">
                  <c:v>17.945</c:v>
                </c:pt>
                <c:pt idx="3590">
                  <c:v>17.95</c:v>
                </c:pt>
                <c:pt idx="3591">
                  <c:v>17.955000000000002</c:v>
                </c:pt>
                <c:pt idx="3592">
                  <c:v>17.96</c:v>
                </c:pt>
                <c:pt idx="3593">
                  <c:v>17.965</c:v>
                </c:pt>
                <c:pt idx="3594">
                  <c:v>17.97</c:v>
                </c:pt>
                <c:pt idx="3595">
                  <c:v>17.975000000000001</c:v>
                </c:pt>
                <c:pt idx="3596">
                  <c:v>17.98</c:v>
                </c:pt>
                <c:pt idx="3597">
                  <c:v>17.984999999999999</c:v>
                </c:pt>
                <c:pt idx="3598">
                  <c:v>17.990000000000002</c:v>
                </c:pt>
                <c:pt idx="3599">
                  <c:v>17.995000000000001</c:v>
                </c:pt>
                <c:pt idx="3600">
                  <c:v>18</c:v>
                </c:pt>
                <c:pt idx="3601">
                  <c:v>18.004999999999999</c:v>
                </c:pt>
                <c:pt idx="3602">
                  <c:v>18.010000000000002</c:v>
                </c:pt>
                <c:pt idx="3603">
                  <c:v>18.015000000000001</c:v>
                </c:pt>
                <c:pt idx="3604">
                  <c:v>18.02</c:v>
                </c:pt>
                <c:pt idx="3605">
                  <c:v>18.025000000000002</c:v>
                </c:pt>
                <c:pt idx="3606">
                  <c:v>18.03</c:v>
                </c:pt>
                <c:pt idx="3607">
                  <c:v>18.035</c:v>
                </c:pt>
                <c:pt idx="3608">
                  <c:v>18.04</c:v>
                </c:pt>
                <c:pt idx="3609">
                  <c:v>18.045000000000002</c:v>
                </c:pt>
                <c:pt idx="3610">
                  <c:v>18.05</c:v>
                </c:pt>
                <c:pt idx="3611">
                  <c:v>18.055</c:v>
                </c:pt>
                <c:pt idx="3612">
                  <c:v>18.059999999999999</c:v>
                </c:pt>
                <c:pt idx="3613">
                  <c:v>18.065000000000001</c:v>
                </c:pt>
                <c:pt idx="3614">
                  <c:v>18.07</c:v>
                </c:pt>
                <c:pt idx="3615">
                  <c:v>18.074999999999999</c:v>
                </c:pt>
                <c:pt idx="3616">
                  <c:v>18.080000000000002</c:v>
                </c:pt>
                <c:pt idx="3617">
                  <c:v>18.085000000000001</c:v>
                </c:pt>
                <c:pt idx="3618">
                  <c:v>18.09</c:v>
                </c:pt>
                <c:pt idx="3619">
                  <c:v>18.094999999999999</c:v>
                </c:pt>
                <c:pt idx="3620">
                  <c:v>18.100000000000001</c:v>
                </c:pt>
                <c:pt idx="3621">
                  <c:v>18.105</c:v>
                </c:pt>
                <c:pt idx="3622">
                  <c:v>18.11</c:v>
                </c:pt>
                <c:pt idx="3623">
                  <c:v>18.115000000000002</c:v>
                </c:pt>
                <c:pt idx="3624">
                  <c:v>18.12</c:v>
                </c:pt>
                <c:pt idx="3625">
                  <c:v>18.125</c:v>
                </c:pt>
                <c:pt idx="3626">
                  <c:v>18.13</c:v>
                </c:pt>
                <c:pt idx="3627">
                  <c:v>18.135000000000002</c:v>
                </c:pt>
                <c:pt idx="3628">
                  <c:v>18.14</c:v>
                </c:pt>
                <c:pt idx="3629">
                  <c:v>18.145</c:v>
                </c:pt>
                <c:pt idx="3630">
                  <c:v>18.150000000000002</c:v>
                </c:pt>
                <c:pt idx="3631">
                  <c:v>18.155000000000001</c:v>
                </c:pt>
                <c:pt idx="3632">
                  <c:v>18.16</c:v>
                </c:pt>
                <c:pt idx="3633">
                  <c:v>18.164999999999999</c:v>
                </c:pt>
                <c:pt idx="3634">
                  <c:v>18.170000000000002</c:v>
                </c:pt>
                <c:pt idx="3635">
                  <c:v>18.175000000000001</c:v>
                </c:pt>
                <c:pt idx="3636">
                  <c:v>18.18</c:v>
                </c:pt>
                <c:pt idx="3637">
                  <c:v>18.184999999999999</c:v>
                </c:pt>
                <c:pt idx="3638">
                  <c:v>18.190000000000001</c:v>
                </c:pt>
                <c:pt idx="3639">
                  <c:v>18.195</c:v>
                </c:pt>
                <c:pt idx="3640">
                  <c:v>18.2</c:v>
                </c:pt>
                <c:pt idx="3641">
                  <c:v>18.205000000000002</c:v>
                </c:pt>
                <c:pt idx="3642">
                  <c:v>18.21</c:v>
                </c:pt>
                <c:pt idx="3643">
                  <c:v>18.215</c:v>
                </c:pt>
                <c:pt idx="3644">
                  <c:v>18.22</c:v>
                </c:pt>
                <c:pt idx="3645">
                  <c:v>18.225000000000001</c:v>
                </c:pt>
                <c:pt idx="3646">
                  <c:v>18.23</c:v>
                </c:pt>
                <c:pt idx="3647">
                  <c:v>18.234999999999999</c:v>
                </c:pt>
                <c:pt idx="3648">
                  <c:v>18.240000000000002</c:v>
                </c:pt>
                <c:pt idx="3649">
                  <c:v>18.245000000000001</c:v>
                </c:pt>
                <c:pt idx="3650">
                  <c:v>18.25</c:v>
                </c:pt>
                <c:pt idx="3651">
                  <c:v>18.254999999999999</c:v>
                </c:pt>
                <c:pt idx="3652">
                  <c:v>18.260000000000002</c:v>
                </c:pt>
                <c:pt idx="3653">
                  <c:v>18.265000000000001</c:v>
                </c:pt>
                <c:pt idx="3654">
                  <c:v>18.27</c:v>
                </c:pt>
                <c:pt idx="3655">
                  <c:v>18.275000000000002</c:v>
                </c:pt>
                <c:pt idx="3656">
                  <c:v>18.28</c:v>
                </c:pt>
                <c:pt idx="3657">
                  <c:v>18.285</c:v>
                </c:pt>
                <c:pt idx="3658">
                  <c:v>18.29</c:v>
                </c:pt>
                <c:pt idx="3659">
                  <c:v>18.295000000000002</c:v>
                </c:pt>
                <c:pt idx="3660">
                  <c:v>18.3</c:v>
                </c:pt>
                <c:pt idx="3661">
                  <c:v>18.305</c:v>
                </c:pt>
                <c:pt idx="3662">
                  <c:v>18.309999999999999</c:v>
                </c:pt>
                <c:pt idx="3663">
                  <c:v>18.315000000000001</c:v>
                </c:pt>
                <c:pt idx="3664">
                  <c:v>18.32</c:v>
                </c:pt>
                <c:pt idx="3665">
                  <c:v>18.324999999999999</c:v>
                </c:pt>
                <c:pt idx="3666">
                  <c:v>18.330000000000002</c:v>
                </c:pt>
                <c:pt idx="3667">
                  <c:v>18.335000000000001</c:v>
                </c:pt>
                <c:pt idx="3668">
                  <c:v>18.34</c:v>
                </c:pt>
                <c:pt idx="3669">
                  <c:v>18.344999999999999</c:v>
                </c:pt>
                <c:pt idx="3670">
                  <c:v>18.350000000000001</c:v>
                </c:pt>
                <c:pt idx="3671">
                  <c:v>18.355</c:v>
                </c:pt>
                <c:pt idx="3672">
                  <c:v>18.36</c:v>
                </c:pt>
                <c:pt idx="3673">
                  <c:v>18.365000000000002</c:v>
                </c:pt>
                <c:pt idx="3674">
                  <c:v>18.37</c:v>
                </c:pt>
                <c:pt idx="3675">
                  <c:v>18.375</c:v>
                </c:pt>
                <c:pt idx="3676">
                  <c:v>18.38</c:v>
                </c:pt>
                <c:pt idx="3677">
                  <c:v>18.385000000000002</c:v>
                </c:pt>
                <c:pt idx="3678">
                  <c:v>18.39</c:v>
                </c:pt>
                <c:pt idx="3679">
                  <c:v>18.395</c:v>
                </c:pt>
                <c:pt idx="3680">
                  <c:v>18.400000000000002</c:v>
                </c:pt>
                <c:pt idx="3681">
                  <c:v>18.405000000000001</c:v>
                </c:pt>
                <c:pt idx="3682">
                  <c:v>18.41</c:v>
                </c:pt>
                <c:pt idx="3683">
                  <c:v>18.414999999999999</c:v>
                </c:pt>
                <c:pt idx="3684">
                  <c:v>18.420000000000002</c:v>
                </c:pt>
                <c:pt idx="3685">
                  <c:v>18.425000000000001</c:v>
                </c:pt>
                <c:pt idx="3686">
                  <c:v>18.43</c:v>
                </c:pt>
                <c:pt idx="3687">
                  <c:v>18.434999999999999</c:v>
                </c:pt>
                <c:pt idx="3688">
                  <c:v>18.440000000000001</c:v>
                </c:pt>
                <c:pt idx="3689">
                  <c:v>18.445</c:v>
                </c:pt>
                <c:pt idx="3690">
                  <c:v>18.45</c:v>
                </c:pt>
                <c:pt idx="3691">
                  <c:v>18.455000000000002</c:v>
                </c:pt>
                <c:pt idx="3692">
                  <c:v>18.46</c:v>
                </c:pt>
                <c:pt idx="3693">
                  <c:v>18.465</c:v>
                </c:pt>
                <c:pt idx="3694">
                  <c:v>18.47</c:v>
                </c:pt>
                <c:pt idx="3695">
                  <c:v>18.475000000000001</c:v>
                </c:pt>
                <c:pt idx="3696">
                  <c:v>18.48</c:v>
                </c:pt>
                <c:pt idx="3697">
                  <c:v>18.484999999999999</c:v>
                </c:pt>
                <c:pt idx="3698">
                  <c:v>18.490000000000002</c:v>
                </c:pt>
                <c:pt idx="3699">
                  <c:v>18.495000000000001</c:v>
                </c:pt>
                <c:pt idx="3700">
                  <c:v>18.5</c:v>
                </c:pt>
                <c:pt idx="3701">
                  <c:v>18.504999999999999</c:v>
                </c:pt>
                <c:pt idx="3702">
                  <c:v>18.510000000000002</c:v>
                </c:pt>
                <c:pt idx="3703">
                  <c:v>18.515000000000001</c:v>
                </c:pt>
                <c:pt idx="3704">
                  <c:v>18.52</c:v>
                </c:pt>
                <c:pt idx="3705">
                  <c:v>18.525000000000002</c:v>
                </c:pt>
                <c:pt idx="3706">
                  <c:v>18.53</c:v>
                </c:pt>
                <c:pt idx="3707">
                  <c:v>18.535</c:v>
                </c:pt>
                <c:pt idx="3708">
                  <c:v>18.54</c:v>
                </c:pt>
                <c:pt idx="3709">
                  <c:v>18.545000000000002</c:v>
                </c:pt>
                <c:pt idx="3710">
                  <c:v>18.55</c:v>
                </c:pt>
                <c:pt idx="3711">
                  <c:v>18.555</c:v>
                </c:pt>
                <c:pt idx="3712">
                  <c:v>18.559999999999999</c:v>
                </c:pt>
                <c:pt idx="3713">
                  <c:v>18.565000000000001</c:v>
                </c:pt>
                <c:pt idx="3714">
                  <c:v>18.57</c:v>
                </c:pt>
                <c:pt idx="3715">
                  <c:v>18.574999999999999</c:v>
                </c:pt>
                <c:pt idx="3716">
                  <c:v>18.580000000000002</c:v>
                </c:pt>
                <c:pt idx="3717">
                  <c:v>18.585000000000001</c:v>
                </c:pt>
                <c:pt idx="3718">
                  <c:v>18.59</c:v>
                </c:pt>
                <c:pt idx="3719">
                  <c:v>18.594999999999999</c:v>
                </c:pt>
                <c:pt idx="3720">
                  <c:v>18.600000000000001</c:v>
                </c:pt>
                <c:pt idx="3721">
                  <c:v>18.605</c:v>
                </c:pt>
                <c:pt idx="3722">
                  <c:v>18.61</c:v>
                </c:pt>
                <c:pt idx="3723">
                  <c:v>18.615000000000002</c:v>
                </c:pt>
                <c:pt idx="3724">
                  <c:v>18.62</c:v>
                </c:pt>
                <c:pt idx="3725">
                  <c:v>18.625</c:v>
                </c:pt>
                <c:pt idx="3726">
                  <c:v>18.63</c:v>
                </c:pt>
                <c:pt idx="3727">
                  <c:v>18.635000000000002</c:v>
                </c:pt>
                <c:pt idx="3728">
                  <c:v>18.64</c:v>
                </c:pt>
                <c:pt idx="3729">
                  <c:v>18.645</c:v>
                </c:pt>
                <c:pt idx="3730">
                  <c:v>18.650000000000002</c:v>
                </c:pt>
                <c:pt idx="3731">
                  <c:v>18.655000000000001</c:v>
                </c:pt>
                <c:pt idx="3732">
                  <c:v>18.66</c:v>
                </c:pt>
                <c:pt idx="3733">
                  <c:v>18.664999999999999</c:v>
                </c:pt>
                <c:pt idx="3734">
                  <c:v>18.670000000000002</c:v>
                </c:pt>
                <c:pt idx="3735">
                  <c:v>18.675000000000001</c:v>
                </c:pt>
                <c:pt idx="3736">
                  <c:v>18.68</c:v>
                </c:pt>
                <c:pt idx="3737">
                  <c:v>18.684999999999999</c:v>
                </c:pt>
                <c:pt idx="3738">
                  <c:v>18.690000000000001</c:v>
                </c:pt>
                <c:pt idx="3739">
                  <c:v>18.695</c:v>
                </c:pt>
                <c:pt idx="3740">
                  <c:v>18.7</c:v>
                </c:pt>
                <c:pt idx="3741">
                  <c:v>18.705000000000002</c:v>
                </c:pt>
                <c:pt idx="3742">
                  <c:v>18.71</c:v>
                </c:pt>
                <c:pt idx="3743">
                  <c:v>18.715</c:v>
                </c:pt>
                <c:pt idx="3744">
                  <c:v>18.72</c:v>
                </c:pt>
                <c:pt idx="3745">
                  <c:v>18.725000000000001</c:v>
                </c:pt>
                <c:pt idx="3746">
                  <c:v>18.73</c:v>
                </c:pt>
                <c:pt idx="3747">
                  <c:v>18.734999999999999</c:v>
                </c:pt>
                <c:pt idx="3748">
                  <c:v>18.740000000000002</c:v>
                </c:pt>
                <c:pt idx="3749">
                  <c:v>18.745000000000001</c:v>
                </c:pt>
                <c:pt idx="3750">
                  <c:v>18.75</c:v>
                </c:pt>
                <c:pt idx="3751">
                  <c:v>18.754999999999999</c:v>
                </c:pt>
                <c:pt idx="3752">
                  <c:v>18.760000000000002</c:v>
                </c:pt>
                <c:pt idx="3753">
                  <c:v>18.765000000000001</c:v>
                </c:pt>
                <c:pt idx="3754">
                  <c:v>18.77</c:v>
                </c:pt>
                <c:pt idx="3755">
                  <c:v>18.775000000000002</c:v>
                </c:pt>
                <c:pt idx="3756">
                  <c:v>18.78</c:v>
                </c:pt>
                <c:pt idx="3757">
                  <c:v>18.785</c:v>
                </c:pt>
                <c:pt idx="3758">
                  <c:v>18.79</c:v>
                </c:pt>
                <c:pt idx="3759">
                  <c:v>18.795000000000002</c:v>
                </c:pt>
                <c:pt idx="3760">
                  <c:v>18.8</c:v>
                </c:pt>
                <c:pt idx="3761">
                  <c:v>18.805</c:v>
                </c:pt>
                <c:pt idx="3762">
                  <c:v>18.809999999999999</c:v>
                </c:pt>
                <c:pt idx="3763">
                  <c:v>18.815000000000001</c:v>
                </c:pt>
                <c:pt idx="3764">
                  <c:v>18.82</c:v>
                </c:pt>
                <c:pt idx="3765">
                  <c:v>18.824999999999999</c:v>
                </c:pt>
                <c:pt idx="3766">
                  <c:v>18.830000000000002</c:v>
                </c:pt>
                <c:pt idx="3767">
                  <c:v>18.835000000000001</c:v>
                </c:pt>
                <c:pt idx="3768">
                  <c:v>18.84</c:v>
                </c:pt>
                <c:pt idx="3769">
                  <c:v>18.844999999999999</c:v>
                </c:pt>
                <c:pt idx="3770">
                  <c:v>18.850000000000001</c:v>
                </c:pt>
                <c:pt idx="3771">
                  <c:v>18.855</c:v>
                </c:pt>
                <c:pt idx="3772">
                  <c:v>18.86</c:v>
                </c:pt>
                <c:pt idx="3773">
                  <c:v>18.865000000000002</c:v>
                </c:pt>
                <c:pt idx="3774">
                  <c:v>18.87</c:v>
                </c:pt>
                <c:pt idx="3775">
                  <c:v>18.875</c:v>
                </c:pt>
                <c:pt idx="3776">
                  <c:v>18.88</c:v>
                </c:pt>
                <c:pt idx="3777">
                  <c:v>18.885000000000002</c:v>
                </c:pt>
                <c:pt idx="3778">
                  <c:v>18.89</c:v>
                </c:pt>
                <c:pt idx="3779">
                  <c:v>18.895</c:v>
                </c:pt>
                <c:pt idx="3780">
                  <c:v>18.900000000000002</c:v>
                </c:pt>
                <c:pt idx="3781">
                  <c:v>18.905000000000001</c:v>
                </c:pt>
                <c:pt idx="3782">
                  <c:v>18.91</c:v>
                </c:pt>
                <c:pt idx="3783">
                  <c:v>18.914999999999999</c:v>
                </c:pt>
                <c:pt idx="3784">
                  <c:v>18.920000000000002</c:v>
                </c:pt>
                <c:pt idx="3785">
                  <c:v>18.925000000000001</c:v>
                </c:pt>
                <c:pt idx="3786">
                  <c:v>18.93</c:v>
                </c:pt>
                <c:pt idx="3787">
                  <c:v>18.934999999999999</c:v>
                </c:pt>
                <c:pt idx="3788">
                  <c:v>18.940000000000001</c:v>
                </c:pt>
                <c:pt idx="3789">
                  <c:v>18.945</c:v>
                </c:pt>
                <c:pt idx="3790">
                  <c:v>18.95</c:v>
                </c:pt>
                <c:pt idx="3791">
                  <c:v>18.955000000000002</c:v>
                </c:pt>
                <c:pt idx="3792">
                  <c:v>18.96</c:v>
                </c:pt>
                <c:pt idx="3793">
                  <c:v>18.965</c:v>
                </c:pt>
                <c:pt idx="3794">
                  <c:v>18.97</c:v>
                </c:pt>
                <c:pt idx="3795">
                  <c:v>18.975000000000001</c:v>
                </c:pt>
                <c:pt idx="3796">
                  <c:v>18.98</c:v>
                </c:pt>
                <c:pt idx="3797">
                  <c:v>18.984999999999999</c:v>
                </c:pt>
                <c:pt idx="3798">
                  <c:v>18.990000000000002</c:v>
                </c:pt>
                <c:pt idx="3799">
                  <c:v>18.995000000000001</c:v>
                </c:pt>
                <c:pt idx="3800">
                  <c:v>19</c:v>
                </c:pt>
                <c:pt idx="3801">
                  <c:v>19.004999999999999</c:v>
                </c:pt>
                <c:pt idx="3802">
                  <c:v>19.010000000000002</c:v>
                </c:pt>
                <c:pt idx="3803">
                  <c:v>19.015000000000001</c:v>
                </c:pt>
                <c:pt idx="3804">
                  <c:v>19.02</c:v>
                </c:pt>
                <c:pt idx="3805">
                  <c:v>19.025000000000002</c:v>
                </c:pt>
                <c:pt idx="3806">
                  <c:v>19.03</c:v>
                </c:pt>
                <c:pt idx="3807">
                  <c:v>19.035</c:v>
                </c:pt>
                <c:pt idx="3808">
                  <c:v>19.04</c:v>
                </c:pt>
                <c:pt idx="3809">
                  <c:v>19.045000000000002</c:v>
                </c:pt>
                <c:pt idx="3810">
                  <c:v>19.05</c:v>
                </c:pt>
                <c:pt idx="3811">
                  <c:v>19.055</c:v>
                </c:pt>
                <c:pt idx="3812">
                  <c:v>19.059999999999999</c:v>
                </c:pt>
                <c:pt idx="3813">
                  <c:v>19.065000000000001</c:v>
                </c:pt>
                <c:pt idx="3814">
                  <c:v>19.07</c:v>
                </c:pt>
                <c:pt idx="3815">
                  <c:v>19.074999999999999</c:v>
                </c:pt>
                <c:pt idx="3816">
                  <c:v>19.080000000000002</c:v>
                </c:pt>
                <c:pt idx="3817">
                  <c:v>19.085000000000001</c:v>
                </c:pt>
                <c:pt idx="3818">
                  <c:v>19.09</c:v>
                </c:pt>
                <c:pt idx="3819">
                  <c:v>19.094999999999999</c:v>
                </c:pt>
                <c:pt idx="3820">
                  <c:v>19.100000000000001</c:v>
                </c:pt>
                <c:pt idx="3821">
                  <c:v>19.105</c:v>
                </c:pt>
                <c:pt idx="3822">
                  <c:v>19.11</c:v>
                </c:pt>
                <c:pt idx="3823">
                  <c:v>19.115000000000002</c:v>
                </c:pt>
                <c:pt idx="3824">
                  <c:v>19.12</c:v>
                </c:pt>
                <c:pt idx="3825">
                  <c:v>19.125</c:v>
                </c:pt>
                <c:pt idx="3826">
                  <c:v>19.13</c:v>
                </c:pt>
                <c:pt idx="3827">
                  <c:v>19.135000000000002</c:v>
                </c:pt>
                <c:pt idx="3828">
                  <c:v>19.14</c:v>
                </c:pt>
                <c:pt idx="3829">
                  <c:v>19.145</c:v>
                </c:pt>
                <c:pt idx="3830">
                  <c:v>19.150000000000002</c:v>
                </c:pt>
                <c:pt idx="3831">
                  <c:v>19.155000000000001</c:v>
                </c:pt>
                <c:pt idx="3832">
                  <c:v>19.16</c:v>
                </c:pt>
                <c:pt idx="3833">
                  <c:v>19.164999999999999</c:v>
                </c:pt>
                <c:pt idx="3834">
                  <c:v>19.170000000000002</c:v>
                </c:pt>
                <c:pt idx="3835">
                  <c:v>19.175000000000001</c:v>
                </c:pt>
                <c:pt idx="3836">
                  <c:v>19.18</c:v>
                </c:pt>
                <c:pt idx="3837">
                  <c:v>19.184999999999999</c:v>
                </c:pt>
                <c:pt idx="3838">
                  <c:v>19.190000000000001</c:v>
                </c:pt>
                <c:pt idx="3839">
                  <c:v>19.195</c:v>
                </c:pt>
                <c:pt idx="3840">
                  <c:v>19.2</c:v>
                </c:pt>
                <c:pt idx="3841">
                  <c:v>19.205000000000002</c:v>
                </c:pt>
                <c:pt idx="3842">
                  <c:v>19.21</c:v>
                </c:pt>
                <c:pt idx="3843">
                  <c:v>19.215</c:v>
                </c:pt>
                <c:pt idx="3844">
                  <c:v>19.22</c:v>
                </c:pt>
                <c:pt idx="3845">
                  <c:v>19.225000000000001</c:v>
                </c:pt>
                <c:pt idx="3846">
                  <c:v>19.23</c:v>
                </c:pt>
                <c:pt idx="3847">
                  <c:v>19.234999999999999</c:v>
                </c:pt>
                <c:pt idx="3848">
                  <c:v>19.240000000000002</c:v>
                </c:pt>
                <c:pt idx="3849">
                  <c:v>19.245000000000001</c:v>
                </c:pt>
                <c:pt idx="3850">
                  <c:v>19.25</c:v>
                </c:pt>
                <c:pt idx="3851">
                  <c:v>19.254999999999999</c:v>
                </c:pt>
                <c:pt idx="3852">
                  <c:v>19.260000000000002</c:v>
                </c:pt>
                <c:pt idx="3853">
                  <c:v>19.265000000000001</c:v>
                </c:pt>
                <c:pt idx="3854">
                  <c:v>19.27</c:v>
                </c:pt>
                <c:pt idx="3855">
                  <c:v>19.275000000000002</c:v>
                </c:pt>
                <c:pt idx="3856">
                  <c:v>19.28</c:v>
                </c:pt>
                <c:pt idx="3857">
                  <c:v>19.285</c:v>
                </c:pt>
                <c:pt idx="3858">
                  <c:v>19.29</c:v>
                </c:pt>
                <c:pt idx="3859">
                  <c:v>19.295000000000002</c:v>
                </c:pt>
                <c:pt idx="3860">
                  <c:v>19.3</c:v>
                </c:pt>
                <c:pt idx="3861">
                  <c:v>19.305</c:v>
                </c:pt>
                <c:pt idx="3862">
                  <c:v>19.309999999999999</c:v>
                </c:pt>
                <c:pt idx="3863">
                  <c:v>19.315000000000001</c:v>
                </c:pt>
                <c:pt idx="3864">
                  <c:v>19.32</c:v>
                </c:pt>
                <c:pt idx="3865">
                  <c:v>19.324999999999999</c:v>
                </c:pt>
                <c:pt idx="3866">
                  <c:v>19.330000000000002</c:v>
                </c:pt>
                <c:pt idx="3867">
                  <c:v>19.335000000000001</c:v>
                </c:pt>
                <c:pt idx="3868">
                  <c:v>19.34</c:v>
                </c:pt>
                <c:pt idx="3869">
                  <c:v>19.344999999999999</c:v>
                </c:pt>
                <c:pt idx="3870">
                  <c:v>19.350000000000001</c:v>
                </c:pt>
                <c:pt idx="3871">
                  <c:v>19.355</c:v>
                </c:pt>
                <c:pt idx="3872">
                  <c:v>19.36</c:v>
                </c:pt>
                <c:pt idx="3873">
                  <c:v>19.365000000000002</c:v>
                </c:pt>
                <c:pt idx="3874">
                  <c:v>19.37</c:v>
                </c:pt>
                <c:pt idx="3875">
                  <c:v>19.375</c:v>
                </c:pt>
                <c:pt idx="3876">
                  <c:v>19.38</c:v>
                </c:pt>
                <c:pt idx="3877">
                  <c:v>19.385000000000002</c:v>
                </c:pt>
                <c:pt idx="3878">
                  <c:v>19.39</c:v>
                </c:pt>
                <c:pt idx="3879">
                  <c:v>19.395</c:v>
                </c:pt>
                <c:pt idx="3880">
                  <c:v>19.400000000000002</c:v>
                </c:pt>
                <c:pt idx="3881">
                  <c:v>19.405000000000001</c:v>
                </c:pt>
                <c:pt idx="3882">
                  <c:v>19.41</c:v>
                </c:pt>
                <c:pt idx="3883">
                  <c:v>19.414999999999999</c:v>
                </c:pt>
                <c:pt idx="3884">
                  <c:v>19.420000000000002</c:v>
                </c:pt>
                <c:pt idx="3885">
                  <c:v>19.425000000000001</c:v>
                </c:pt>
                <c:pt idx="3886">
                  <c:v>19.43</c:v>
                </c:pt>
                <c:pt idx="3887">
                  <c:v>19.434999999999999</c:v>
                </c:pt>
                <c:pt idx="3888">
                  <c:v>19.440000000000001</c:v>
                </c:pt>
                <c:pt idx="3889">
                  <c:v>19.445</c:v>
                </c:pt>
                <c:pt idx="3890">
                  <c:v>19.45</c:v>
                </c:pt>
                <c:pt idx="3891">
                  <c:v>19.455000000000002</c:v>
                </c:pt>
                <c:pt idx="3892">
                  <c:v>19.46</c:v>
                </c:pt>
                <c:pt idx="3893">
                  <c:v>19.465</c:v>
                </c:pt>
                <c:pt idx="3894">
                  <c:v>19.47</c:v>
                </c:pt>
                <c:pt idx="3895">
                  <c:v>19.475000000000001</c:v>
                </c:pt>
                <c:pt idx="3896">
                  <c:v>19.48</c:v>
                </c:pt>
                <c:pt idx="3897">
                  <c:v>19.484999999999999</c:v>
                </c:pt>
                <c:pt idx="3898">
                  <c:v>19.490000000000002</c:v>
                </c:pt>
                <c:pt idx="3899">
                  <c:v>19.495000000000001</c:v>
                </c:pt>
                <c:pt idx="3900">
                  <c:v>19.5</c:v>
                </c:pt>
                <c:pt idx="3901">
                  <c:v>19.504999999999999</c:v>
                </c:pt>
                <c:pt idx="3902">
                  <c:v>19.510000000000002</c:v>
                </c:pt>
                <c:pt idx="3903">
                  <c:v>19.515000000000001</c:v>
                </c:pt>
                <c:pt idx="3904">
                  <c:v>19.52</c:v>
                </c:pt>
                <c:pt idx="3905">
                  <c:v>19.525000000000002</c:v>
                </c:pt>
                <c:pt idx="3906">
                  <c:v>19.53</c:v>
                </c:pt>
                <c:pt idx="3907">
                  <c:v>19.535</c:v>
                </c:pt>
                <c:pt idx="3908">
                  <c:v>19.54</c:v>
                </c:pt>
                <c:pt idx="3909">
                  <c:v>19.545000000000002</c:v>
                </c:pt>
                <c:pt idx="3910">
                  <c:v>19.55</c:v>
                </c:pt>
                <c:pt idx="3911">
                  <c:v>19.555</c:v>
                </c:pt>
                <c:pt idx="3912">
                  <c:v>19.559999999999999</c:v>
                </c:pt>
                <c:pt idx="3913">
                  <c:v>19.565000000000001</c:v>
                </c:pt>
                <c:pt idx="3914">
                  <c:v>19.57</c:v>
                </c:pt>
                <c:pt idx="3915">
                  <c:v>19.574999999999999</c:v>
                </c:pt>
                <c:pt idx="3916">
                  <c:v>19.580000000000002</c:v>
                </c:pt>
                <c:pt idx="3917">
                  <c:v>19.585000000000001</c:v>
                </c:pt>
                <c:pt idx="3918">
                  <c:v>19.59</c:v>
                </c:pt>
                <c:pt idx="3919">
                  <c:v>19.594999999999999</c:v>
                </c:pt>
                <c:pt idx="3920">
                  <c:v>19.600000000000001</c:v>
                </c:pt>
                <c:pt idx="3921">
                  <c:v>19.605</c:v>
                </c:pt>
                <c:pt idx="3922">
                  <c:v>19.61</c:v>
                </c:pt>
                <c:pt idx="3923">
                  <c:v>19.615000000000002</c:v>
                </c:pt>
                <c:pt idx="3924">
                  <c:v>19.62</c:v>
                </c:pt>
                <c:pt idx="3925">
                  <c:v>19.625</c:v>
                </c:pt>
                <c:pt idx="3926">
                  <c:v>19.63</c:v>
                </c:pt>
                <c:pt idx="3927">
                  <c:v>19.635000000000002</c:v>
                </c:pt>
                <c:pt idx="3928">
                  <c:v>19.64</c:v>
                </c:pt>
                <c:pt idx="3929">
                  <c:v>19.645</c:v>
                </c:pt>
                <c:pt idx="3930">
                  <c:v>19.650000000000002</c:v>
                </c:pt>
                <c:pt idx="3931">
                  <c:v>19.655000000000001</c:v>
                </c:pt>
                <c:pt idx="3932">
                  <c:v>19.66</c:v>
                </c:pt>
                <c:pt idx="3933">
                  <c:v>19.664999999999999</c:v>
                </c:pt>
                <c:pt idx="3934">
                  <c:v>19.670000000000002</c:v>
                </c:pt>
                <c:pt idx="3935">
                  <c:v>19.675000000000001</c:v>
                </c:pt>
                <c:pt idx="3936">
                  <c:v>19.68</c:v>
                </c:pt>
                <c:pt idx="3937">
                  <c:v>19.684999999999999</c:v>
                </c:pt>
                <c:pt idx="3938">
                  <c:v>19.690000000000001</c:v>
                </c:pt>
                <c:pt idx="3939">
                  <c:v>19.695</c:v>
                </c:pt>
                <c:pt idx="3940">
                  <c:v>19.7</c:v>
                </c:pt>
                <c:pt idx="3941">
                  <c:v>19.705000000000002</c:v>
                </c:pt>
                <c:pt idx="3942">
                  <c:v>19.71</c:v>
                </c:pt>
                <c:pt idx="3943">
                  <c:v>19.715</c:v>
                </c:pt>
                <c:pt idx="3944">
                  <c:v>19.72</c:v>
                </c:pt>
                <c:pt idx="3945">
                  <c:v>19.725000000000001</c:v>
                </c:pt>
                <c:pt idx="3946">
                  <c:v>19.73</c:v>
                </c:pt>
                <c:pt idx="3947">
                  <c:v>19.734999999999999</c:v>
                </c:pt>
                <c:pt idx="3948">
                  <c:v>19.740000000000002</c:v>
                </c:pt>
                <c:pt idx="3949">
                  <c:v>19.745000000000001</c:v>
                </c:pt>
                <c:pt idx="3950">
                  <c:v>19.75</c:v>
                </c:pt>
                <c:pt idx="3951">
                  <c:v>19.754999999999999</c:v>
                </c:pt>
                <c:pt idx="3952">
                  <c:v>19.760000000000002</c:v>
                </c:pt>
                <c:pt idx="3953">
                  <c:v>19.765000000000001</c:v>
                </c:pt>
                <c:pt idx="3954">
                  <c:v>19.77</c:v>
                </c:pt>
                <c:pt idx="3955">
                  <c:v>19.775000000000002</c:v>
                </c:pt>
                <c:pt idx="3956">
                  <c:v>19.78</c:v>
                </c:pt>
                <c:pt idx="3957">
                  <c:v>19.785</c:v>
                </c:pt>
                <c:pt idx="3958">
                  <c:v>19.79</c:v>
                </c:pt>
                <c:pt idx="3959">
                  <c:v>19.795000000000002</c:v>
                </c:pt>
                <c:pt idx="3960">
                  <c:v>19.8</c:v>
                </c:pt>
                <c:pt idx="3961">
                  <c:v>19.805</c:v>
                </c:pt>
                <c:pt idx="3962">
                  <c:v>19.809999999999999</c:v>
                </c:pt>
                <c:pt idx="3963">
                  <c:v>19.815000000000001</c:v>
                </c:pt>
                <c:pt idx="3964">
                  <c:v>19.82</c:v>
                </c:pt>
                <c:pt idx="3965">
                  <c:v>19.824999999999999</c:v>
                </c:pt>
                <c:pt idx="3966">
                  <c:v>19.830000000000002</c:v>
                </c:pt>
                <c:pt idx="3967">
                  <c:v>19.835000000000001</c:v>
                </c:pt>
                <c:pt idx="3968">
                  <c:v>19.84</c:v>
                </c:pt>
                <c:pt idx="3969">
                  <c:v>19.844999999999999</c:v>
                </c:pt>
                <c:pt idx="3970">
                  <c:v>19.850000000000001</c:v>
                </c:pt>
                <c:pt idx="3971">
                  <c:v>19.855</c:v>
                </c:pt>
                <c:pt idx="3972">
                  <c:v>19.86</c:v>
                </c:pt>
                <c:pt idx="3973">
                  <c:v>19.865000000000002</c:v>
                </c:pt>
                <c:pt idx="3974">
                  <c:v>19.87</c:v>
                </c:pt>
                <c:pt idx="3975">
                  <c:v>19.875</c:v>
                </c:pt>
                <c:pt idx="3976">
                  <c:v>19.88</c:v>
                </c:pt>
                <c:pt idx="3977">
                  <c:v>19.885000000000002</c:v>
                </c:pt>
                <c:pt idx="3978">
                  <c:v>19.89</c:v>
                </c:pt>
                <c:pt idx="3979">
                  <c:v>19.895</c:v>
                </c:pt>
                <c:pt idx="3980">
                  <c:v>19.900000000000002</c:v>
                </c:pt>
                <c:pt idx="3981">
                  <c:v>19.905000000000001</c:v>
                </c:pt>
                <c:pt idx="3982">
                  <c:v>19.91</c:v>
                </c:pt>
                <c:pt idx="3983">
                  <c:v>19.914999999999999</c:v>
                </c:pt>
                <c:pt idx="3984">
                  <c:v>19.920000000000002</c:v>
                </c:pt>
                <c:pt idx="3985">
                  <c:v>19.925000000000001</c:v>
                </c:pt>
                <c:pt idx="3986">
                  <c:v>19.93</c:v>
                </c:pt>
                <c:pt idx="3987">
                  <c:v>19.934999999999999</c:v>
                </c:pt>
                <c:pt idx="3988">
                  <c:v>19.940000000000001</c:v>
                </c:pt>
                <c:pt idx="3989">
                  <c:v>19.945</c:v>
                </c:pt>
                <c:pt idx="3990">
                  <c:v>19.95</c:v>
                </c:pt>
                <c:pt idx="3991">
                  <c:v>19.955000000000002</c:v>
                </c:pt>
                <c:pt idx="3992">
                  <c:v>19.96</c:v>
                </c:pt>
                <c:pt idx="3993">
                  <c:v>19.965</c:v>
                </c:pt>
                <c:pt idx="3994">
                  <c:v>19.97</c:v>
                </c:pt>
                <c:pt idx="3995">
                  <c:v>19.975000000000001</c:v>
                </c:pt>
                <c:pt idx="3996">
                  <c:v>19.98</c:v>
                </c:pt>
                <c:pt idx="3997">
                  <c:v>19.984999999999999</c:v>
                </c:pt>
                <c:pt idx="3998">
                  <c:v>19.990000000000002</c:v>
                </c:pt>
                <c:pt idx="3999">
                  <c:v>19.995000000000001</c:v>
                </c:pt>
                <c:pt idx="4000">
                  <c:v>20</c:v>
                </c:pt>
                <c:pt idx="4001">
                  <c:v>20.004999999999999</c:v>
                </c:pt>
                <c:pt idx="4002">
                  <c:v>20.010000000000002</c:v>
                </c:pt>
                <c:pt idx="4003">
                  <c:v>20.015000000000001</c:v>
                </c:pt>
                <c:pt idx="4004">
                  <c:v>20.02</c:v>
                </c:pt>
                <c:pt idx="4005">
                  <c:v>20.025000000000002</c:v>
                </c:pt>
                <c:pt idx="4006">
                  <c:v>20.03</c:v>
                </c:pt>
                <c:pt idx="4007">
                  <c:v>20.035</c:v>
                </c:pt>
                <c:pt idx="4008">
                  <c:v>20.04</c:v>
                </c:pt>
                <c:pt idx="4009">
                  <c:v>20.045000000000002</c:v>
                </c:pt>
                <c:pt idx="4010">
                  <c:v>20.05</c:v>
                </c:pt>
                <c:pt idx="4011">
                  <c:v>20.055</c:v>
                </c:pt>
                <c:pt idx="4012">
                  <c:v>20.059999999999999</c:v>
                </c:pt>
                <c:pt idx="4013">
                  <c:v>20.065000000000001</c:v>
                </c:pt>
                <c:pt idx="4014">
                  <c:v>20.07</c:v>
                </c:pt>
                <c:pt idx="4015">
                  <c:v>20.074999999999999</c:v>
                </c:pt>
                <c:pt idx="4016">
                  <c:v>20.080000000000002</c:v>
                </c:pt>
                <c:pt idx="4017">
                  <c:v>20.085000000000001</c:v>
                </c:pt>
                <c:pt idx="4018">
                  <c:v>20.09</c:v>
                </c:pt>
                <c:pt idx="4019">
                  <c:v>20.094999999999999</c:v>
                </c:pt>
                <c:pt idx="4020">
                  <c:v>20.100000000000001</c:v>
                </c:pt>
                <c:pt idx="4021">
                  <c:v>20.105</c:v>
                </c:pt>
                <c:pt idx="4022">
                  <c:v>20.11</c:v>
                </c:pt>
                <c:pt idx="4023">
                  <c:v>20.115000000000002</c:v>
                </c:pt>
                <c:pt idx="4024">
                  <c:v>20.12</c:v>
                </c:pt>
                <c:pt idx="4025">
                  <c:v>20.125</c:v>
                </c:pt>
                <c:pt idx="4026">
                  <c:v>20.13</c:v>
                </c:pt>
                <c:pt idx="4027">
                  <c:v>20.135000000000002</c:v>
                </c:pt>
                <c:pt idx="4028">
                  <c:v>20.14</c:v>
                </c:pt>
                <c:pt idx="4029">
                  <c:v>20.145</c:v>
                </c:pt>
                <c:pt idx="4030">
                  <c:v>20.150000000000002</c:v>
                </c:pt>
                <c:pt idx="4031">
                  <c:v>20.155000000000001</c:v>
                </c:pt>
                <c:pt idx="4032">
                  <c:v>20.16</c:v>
                </c:pt>
                <c:pt idx="4033">
                  <c:v>20.164999999999999</c:v>
                </c:pt>
                <c:pt idx="4034">
                  <c:v>20.170000000000002</c:v>
                </c:pt>
                <c:pt idx="4035">
                  <c:v>20.175000000000001</c:v>
                </c:pt>
                <c:pt idx="4036">
                  <c:v>20.18</c:v>
                </c:pt>
                <c:pt idx="4037">
                  <c:v>20.184999999999999</c:v>
                </c:pt>
                <c:pt idx="4038">
                  <c:v>20.190000000000001</c:v>
                </c:pt>
                <c:pt idx="4039">
                  <c:v>20.195</c:v>
                </c:pt>
                <c:pt idx="4040">
                  <c:v>20.2</c:v>
                </c:pt>
                <c:pt idx="4041">
                  <c:v>20.205000000000002</c:v>
                </c:pt>
                <c:pt idx="4042">
                  <c:v>20.21</c:v>
                </c:pt>
                <c:pt idx="4043">
                  <c:v>20.215</c:v>
                </c:pt>
                <c:pt idx="4044">
                  <c:v>20.22</c:v>
                </c:pt>
                <c:pt idx="4045">
                  <c:v>20.225000000000001</c:v>
                </c:pt>
                <c:pt idx="4046">
                  <c:v>20.23</c:v>
                </c:pt>
                <c:pt idx="4047">
                  <c:v>20.234999999999999</c:v>
                </c:pt>
                <c:pt idx="4048">
                  <c:v>20.240000000000002</c:v>
                </c:pt>
                <c:pt idx="4049">
                  <c:v>20.245000000000001</c:v>
                </c:pt>
                <c:pt idx="4050">
                  <c:v>20.25</c:v>
                </c:pt>
                <c:pt idx="4051">
                  <c:v>20.254999999999999</c:v>
                </c:pt>
                <c:pt idx="4052">
                  <c:v>20.260000000000002</c:v>
                </c:pt>
                <c:pt idx="4053">
                  <c:v>20.265000000000001</c:v>
                </c:pt>
                <c:pt idx="4054">
                  <c:v>20.27</c:v>
                </c:pt>
                <c:pt idx="4055">
                  <c:v>20.275000000000002</c:v>
                </c:pt>
                <c:pt idx="4056">
                  <c:v>20.28</c:v>
                </c:pt>
                <c:pt idx="4057">
                  <c:v>20.285</c:v>
                </c:pt>
                <c:pt idx="4058">
                  <c:v>20.29</c:v>
                </c:pt>
                <c:pt idx="4059">
                  <c:v>20.295000000000002</c:v>
                </c:pt>
                <c:pt idx="4060">
                  <c:v>20.3</c:v>
                </c:pt>
                <c:pt idx="4061">
                  <c:v>20.305</c:v>
                </c:pt>
                <c:pt idx="4062">
                  <c:v>20.309999999999999</c:v>
                </c:pt>
                <c:pt idx="4063">
                  <c:v>20.315000000000001</c:v>
                </c:pt>
                <c:pt idx="4064">
                  <c:v>20.32</c:v>
                </c:pt>
                <c:pt idx="4065">
                  <c:v>20.324999999999999</c:v>
                </c:pt>
                <c:pt idx="4066">
                  <c:v>20.330000000000002</c:v>
                </c:pt>
                <c:pt idx="4067">
                  <c:v>20.335000000000001</c:v>
                </c:pt>
                <c:pt idx="4068">
                  <c:v>20.34</c:v>
                </c:pt>
                <c:pt idx="4069">
                  <c:v>20.344999999999999</c:v>
                </c:pt>
                <c:pt idx="4070">
                  <c:v>20.350000000000001</c:v>
                </c:pt>
                <c:pt idx="4071">
                  <c:v>20.355</c:v>
                </c:pt>
                <c:pt idx="4072">
                  <c:v>20.36</c:v>
                </c:pt>
                <c:pt idx="4073">
                  <c:v>20.365000000000002</c:v>
                </c:pt>
                <c:pt idx="4074">
                  <c:v>20.37</c:v>
                </c:pt>
                <c:pt idx="4075">
                  <c:v>20.375</c:v>
                </c:pt>
                <c:pt idx="4076">
                  <c:v>20.38</c:v>
                </c:pt>
                <c:pt idx="4077">
                  <c:v>20.385000000000002</c:v>
                </c:pt>
                <c:pt idx="4078">
                  <c:v>20.39</c:v>
                </c:pt>
                <c:pt idx="4079">
                  <c:v>20.395</c:v>
                </c:pt>
                <c:pt idx="4080">
                  <c:v>20.400000000000002</c:v>
                </c:pt>
                <c:pt idx="4081">
                  <c:v>20.405000000000001</c:v>
                </c:pt>
                <c:pt idx="4082">
                  <c:v>20.41</c:v>
                </c:pt>
                <c:pt idx="4083">
                  <c:v>20.414999999999999</c:v>
                </c:pt>
                <c:pt idx="4084">
                  <c:v>20.420000000000002</c:v>
                </c:pt>
                <c:pt idx="4085">
                  <c:v>20.425000000000001</c:v>
                </c:pt>
                <c:pt idx="4086">
                  <c:v>20.43</c:v>
                </c:pt>
                <c:pt idx="4087">
                  <c:v>20.434999999999999</c:v>
                </c:pt>
                <c:pt idx="4088">
                  <c:v>20.440000000000001</c:v>
                </c:pt>
                <c:pt idx="4089">
                  <c:v>20.445</c:v>
                </c:pt>
                <c:pt idx="4090">
                  <c:v>20.45</c:v>
                </c:pt>
                <c:pt idx="4091">
                  <c:v>20.455000000000002</c:v>
                </c:pt>
                <c:pt idx="4092">
                  <c:v>20.46</c:v>
                </c:pt>
                <c:pt idx="4093">
                  <c:v>20.465</c:v>
                </c:pt>
                <c:pt idx="4094">
                  <c:v>20.47</c:v>
                </c:pt>
                <c:pt idx="4095">
                  <c:v>20.475000000000001</c:v>
                </c:pt>
                <c:pt idx="4096">
                  <c:v>20.48</c:v>
                </c:pt>
                <c:pt idx="4097">
                  <c:v>20.484999999999999</c:v>
                </c:pt>
                <c:pt idx="4098">
                  <c:v>20.490000000000002</c:v>
                </c:pt>
                <c:pt idx="4099">
                  <c:v>20.495000000000001</c:v>
                </c:pt>
                <c:pt idx="4100">
                  <c:v>20.5</c:v>
                </c:pt>
                <c:pt idx="4101">
                  <c:v>20.504999999999999</c:v>
                </c:pt>
                <c:pt idx="4102">
                  <c:v>20.51</c:v>
                </c:pt>
                <c:pt idx="4103">
                  <c:v>20.515000000000001</c:v>
                </c:pt>
                <c:pt idx="4104">
                  <c:v>20.52</c:v>
                </c:pt>
                <c:pt idx="4105">
                  <c:v>20.525000000000002</c:v>
                </c:pt>
                <c:pt idx="4106">
                  <c:v>20.53</c:v>
                </c:pt>
                <c:pt idx="4107">
                  <c:v>20.535</c:v>
                </c:pt>
                <c:pt idx="4108">
                  <c:v>20.54</c:v>
                </c:pt>
                <c:pt idx="4109">
                  <c:v>20.545000000000002</c:v>
                </c:pt>
                <c:pt idx="4110">
                  <c:v>20.55</c:v>
                </c:pt>
                <c:pt idx="4111">
                  <c:v>20.555</c:v>
                </c:pt>
                <c:pt idx="4112">
                  <c:v>20.56</c:v>
                </c:pt>
                <c:pt idx="4113">
                  <c:v>20.565000000000001</c:v>
                </c:pt>
                <c:pt idx="4114">
                  <c:v>20.57</c:v>
                </c:pt>
                <c:pt idx="4115">
                  <c:v>20.574999999999999</c:v>
                </c:pt>
                <c:pt idx="4116">
                  <c:v>20.580000000000002</c:v>
                </c:pt>
                <c:pt idx="4117">
                  <c:v>20.585000000000001</c:v>
                </c:pt>
                <c:pt idx="4118">
                  <c:v>20.59</c:v>
                </c:pt>
                <c:pt idx="4119">
                  <c:v>20.594999999999999</c:v>
                </c:pt>
                <c:pt idx="4120">
                  <c:v>20.6</c:v>
                </c:pt>
                <c:pt idx="4121">
                  <c:v>20.605</c:v>
                </c:pt>
                <c:pt idx="4122">
                  <c:v>20.61</c:v>
                </c:pt>
                <c:pt idx="4123">
                  <c:v>20.615000000000002</c:v>
                </c:pt>
                <c:pt idx="4124">
                  <c:v>20.62</c:v>
                </c:pt>
                <c:pt idx="4125">
                  <c:v>20.625</c:v>
                </c:pt>
                <c:pt idx="4126">
                  <c:v>20.63</c:v>
                </c:pt>
                <c:pt idx="4127">
                  <c:v>20.635000000000002</c:v>
                </c:pt>
                <c:pt idx="4128">
                  <c:v>20.64</c:v>
                </c:pt>
                <c:pt idx="4129">
                  <c:v>20.645</c:v>
                </c:pt>
                <c:pt idx="4130">
                  <c:v>20.650000000000002</c:v>
                </c:pt>
                <c:pt idx="4131">
                  <c:v>20.655000000000001</c:v>
                </c:pt>
                <c:pt idx="4132">
                  <c:v>20.66</c:v>
                </c:pt>
                <c:pt idx="4133">
                  <c:v>20.664999999999999</c:v>
                </c:pt>
                <c:pt idx="4134">
                  <c:v>20.67</c:v>
                </c:pt>
                <c:pt idx="4135">
                  <c:v>20.675000000000001</c:v>
                </c:pt>
                <c:pt idx="4136">
                  <c:v>20.68</c:v>
                </c:pt>
                <c:pt idx="4137">
                  <c:v>20.684999999999999</c:v>
                </c:pt>
                <c:pt idx="4138">
                  <c:v>20.69</c:v>
                </c:pt>
                <c:pt idx="4139">
                  <c:v>20.695</c:v>
                </c:pt>
                <c:pt idx="4140">
                  <c:v>20.7</c:v>
                </c:pt>
                <c:pt idx="4141">
                  <c:v>20.705000000000002</c:v>
                </c:pt>
                <c:pt idx="4142">
                  <c:v>20.71</c:v>
                </c:pt>
                <c:pt idx="4143">
                  <c:v>20.715</c:v>
                </c:pt>
                <c:pt idx="4144">
                  <c:v>20.72</c:v>
                </c:pt>
                <c:pt idx="4145">
                  <c:v>20.725000000000001</c:v>
                </c:pt>
                <c:pt idx="4146">
                  <c:v>20.73</c:v>
                </c:pt>
                <c:pt idx="4147">
                  <c:v>20.734999999999999</c:v>
                </c:pt>
                <c:pt idx="4148">
                  <c:v>20.740000000000002</c:v>
                </c:pt>
                <c:pt idx="4149">
                  <c:v>20.745000000000001</c:v>
                </c:pt>
                <c:pt idx="4150">
                  <c:v>20.75</c:v>
                </c:pt>
                <c:pt idx="4151">
                  <c:v>20.754999999999999</c:v>
                </c:pt>
                <c:pt idx="4152">
                  <c:v>20.76</c:v>
                </c:pt>
                <c:pt idx="4153">
                  <c:v>20.765000000000001</c:v>
                </c:pt>
                <c:pt idx="4154">
                  <c:v>20.77</c:v>
                </c:pt>
                <c:pt idx="4155">
                  <c:v>20.775000000000002</c:v>
                </c:pt>
                <c:pt idx="4156">
                  <c:v>20.78</c:v>
                </c:pt>
                <c:pt idx="4157">
                  <c:v>20.785</c:v>
                </c:pt>
                <c:pt idx="4158">
                  <c:v>20.79</c:v>
                </c:pt>
                <c:pt idx="4159">
                  <c:v>20.795000000000002</c:v>
                </c:pt>
                <c:pt idx="4160">
                  <c:v>20.8</c:v>
                </c:pt>
                <c:pt idx="4161">
                  <c:v>20.805</c:v>
                </c:pt>
                <c:pt idx="4162">
                  <c:v>20.81</c:v>
                </c:pt>
                <c:pt idx="4163">
                  <c:v>20.815000000000001</c:v>
                </c:pt>
                <c:pt idx="4164">
                  <c:v>20.82</c:v>
                </c:pt>
                <c:pt idx="4165">
                  <c:v>20.824999999999999</c:v>
                </c:pt>
                <c:pt idx="4166">
                  <c:v>20.830000000000002</c:v>
                </c:pt>
                <c:pt idx="4167">
                  <c:v>20.835000000000001</c:v>
                </c:pt>
                <c:pt idx="4168">
                  <c:v>20.84</c:v>
                </c:pt>
                <c:pt idx="4169">
                  <c:v>20.844999999999999</c:v>
                </c:pt>
                <c:pt idx="4170">
                  <c:v>20.85</c:v>
                </c:pt>
                <c:pt idx="4171">
                  <c:v>20.855</c:v>
                </c:pt>
                <c:pt idx="4172">
                  <c:v>20.86</c:v>
                </c:pt>
                <c:pt idx="4173">
                  <c:v>20.865000000000002</c:v>
                </c:pt>
                <c:pt idx="4174">
                  <c:v>20.87</c:v>
                </c:pt>
                <c:pt idx="4175">
                  <c:v>20.875</c:v>
                </c:pt>
                <c:pt idx="4176">
                  <c:v>20.88</c:v>
                </c:pt>
                <c:pt idx="4177">
                  <c:v>20.885000000000002</c:v>
                </c:pt>
                <c:pt idx="4178">
                  <c:v>20.89</c:v>
                </c:pt>
                <c:pt idx="4179">
                  <c:v>20.895</c:v>
                </c:pt>
                <c:pt idx="4180">
                  <c:v>20.900000000000002</c:v>
                </c:pt>
                <c:pt idx="4181">
                  <c:v>20.905000000000001</c:v>
                </c:pt>
                <c:pt idx="4182">
                  <c:v>20.91</c:v>
                </c:pt>
                <c:pt idx="4183">
                  <c:v>20.914999999999999</c:v>
                </c:pt>
                <c:pt idx="4184">
                  <c:v>20.92</c:v>
                </c:pt>
                <c:pt idx="4185">
                  <c:v>20.925000000000001</c:v>
                </c:pt>
                <c:pt idx="4186">
                  <c:v>20.93</c:v>
                </c:pt>
                <c:pt idx="4187">
                  <c:v>20.934999999999999</c:v>
                </c:pt>
                <c:pt idx="4188">
                  <c:v>20.94</c:v>
                </c:pt>
                <c:pt idx="4189">
                  <c:v>20.945</c:v>
                </c:pt>
                <c:pt idx="4190">
                  <c:v>20.95</c:v>
                </c:pt>
                <c:pt idx="4191">
                  <c:v>20.955000000000002</c:v>
                </c:pt>
                <c:pt idx="4192">
                  <c:v>20.96</c:v>
                </c:pt>
                <c:pt idx="4193">
                  <c:v>20.965</c:v>
                </c:pt>
                <c:pt idx="4194">
                  <c:v>20.97</c:v>
                </c:pt>
                <c:pt idx="4195">
                  <c:v>20.975000000000001</c:v>
                </c:pt>
                <c:pt idx="4196">
                  <c:v>20.98</c:v>
                </c:pt>
                <c:pt idx="4197">
                  <c:v>20.984999999999999</c:v>
                </c:pt>
                <c:pt idx="4198">
                  <c:v>20.990000000000002</c:v>
                </c:pt>
                <c:pt idx="4199">
                  <c:v>20.995000000000001</c:v>
                </c:pt>
                <c:pt idx="4200">
                  <c:v>21</c:v>
                </c:pt>
                <c:pt idx="4201">
                  <c:v>21.004999999999999</c:v>
                </c:pt>
                <c:pt idx="4202">
                  <c:v>21.01</c:v>
                </c:pt>
                <c:pt idx="4203">
                  <c:v>21.015000000000001</c:v>
                </c:pt>
                <c:pt idx="4204">
                  <c:v>21.02</c:v>
                </c:pt>
                <c:pt idx="4205">
                  <c:v>21.025000000000002</c:v>
                </c:pt>
                <c:pt idx="4206">
                  <c:v>21.03</c:v>
                </c:pt>
                <c:pt idx="4207">
                  <c:v>21.035</c:v>
                </c:pt>
                <c:pt idx="4208">
                  <c:v>21.04</c:v>
                </c:pt>
                <c:pt idx="4209">
                  <c:v>21.045000000000002</c:v>
                </c:pt>
                <c:pt idx="4210">
                  <c:v>21.05</c:v>
                </c:pt>
                <c:pt idx="4211">
                  <c:v>21.055</c:v>
                </c:pt>
                <c:pt idx="4212">
                  <c:v>21.06</c:v>
                </c:pt>
                <c:pt idx="4213">
                  <c:v>21.065000000000001</c:v>
                </c:pt>
                <c:pt idx="4214">
                  <c:v>21.07</c:v>
                </c:pt>
                <c:pt idx="4215">
                  <c:v>21.074999999999999</c:v>
                </c:pt>
                <c:pt idx="4216">
                  <c:v>21.080000000000002</c:v>
                </c:pt>
                <c:pt idx="4217">
                  <c:v>21.085000000000001</c:v>
                </c:pt>
                <c:pt idx="4218">
                  <c:v>21.09</c:v>
                </c:pt>
                <c:pt idx="4219">
                  <c:v>21.094999999999999</c:v>
                </c:pt>
                <c:pt idx="4220">
                  <c:v>21.1</c:v>
                </c:pt>
                <c:pt idx="4221">
                  <c:v>21.105</c:v>
                </c:pt>
                <c:pt idx="4222">
                  <c:v>21.11</c:v>
                </c:pt>
                <c:pt idx="4223">
                  <c:v>21.115000000000002</c:v>
                </c:pt>
                <c:pt idx="4224">
                  <c:v>21.12</c:v>
                </c:pt>
                <c:pt idx="4225">
                  <c:v>21.125</c:v>
                </c:pt>
                <c:pt idx="4226">
                  <c:v>21.13</c:v>
                </c:pt>
                <c:pt idx="4227">
                  <c:v>21.135000000000002</c:v>
                </c:pt>
                <c:pt idx="4228">
                  <c:v>21.14</c:v>
                </c:pt>
                <c:pt idx="4229">
                  <c:v>21.145</c:v>
                </c:pt>
                <c:pt idx="4230">
                  <c:v>21.150000000000002</c:v>
                </c:pt>
                <c:pt idx="4231">
                  <c:v>21.155000000000001</c:v>
                </c:pt>
                <c:pt idx="4232">
                  <c:v>21.16</c:v>
                </c:pt>
                <c:pt idx="4233">
                  <c:v>21.164999999999999</c:v>
                </c:pt>
                <c:pt idx="4234">
                  <c:v>21.17</c:v>
                </c:pt>
                <c:pt idx="4235">
                  <c:v>21.175000000000001</c:v>
                </c:pt>
                <c:pt idx="4236">
                  <c:v>21.18</c:v>
                </c:pt>
                <c:pt idx="4237">
                  <c:v>21.184999999999999</c:v>
                </c:pt>
                <c:pt idx="4238">
                  <c:v>21.19</c:v>
                </c:pt>
                <c:pt idx="4239">
                  <c:v>21.195</c:v>
                </c:pt>
                <c:pt idx="4240">
                  <c:v>21.2</c:v>
                </c:pt>
                <c:pt idx="4241">
                  <c:v>21.205000000000002</c:v>
                </c:pt>
                <c:pt idx="4242">
                  <c:v>21.21</c:v>
                </c:pt>
                <c:pt idx="4243">
                  <c:v>21.215</c:v>
                </c:pt>
                <c:pt idx="4244">
                  <c:v>21.22</c:v>
                </c:pt>
                <c:pt idx="4245">
                  <c:v>21.225000000000001</c:v>
                </c:pt>
                <c:pt idx="4246">
                  <c:v>21.23</c:v>
                </c:pt>
                <c:pt idx="4247">
                  <c:v>21.234999999999999</c:v>
                </c:pt>
                <c:pt idx="4248">
                  <c:v>21.240000000000002</c:v>
                </c:pt>
                <c:pt idx="4249">
                  <c:v>21.245000000000001</c:v>
                </c:pt>
                <c:pt idx="4250">
                  <c:v>21.25</c:v>
                </c:pt>
                <c:pt idx="4251">
                  <c:v>21.254999999999999</c:v>
                </c:pt>
                <c:pt idx="4252">
                  <c:v>21.26</c:v>
                </c:pt>
                <c:pt idx="4253">
                  <c:v>21.265000000000001</c:v>
                </c:pt>
                <c:pt idx="4254">
                  <c:v>21.27</c:v>
                </c:pt>
                <c:pt idx="4255">
                  <c:v>21.275000000000002</c:v>
                </c:pt>
                <c:pt idx="4256">
                  <c:v>21.28</c:v>
                </c:pt>
                <c:pt idx="4257">
                  <c:v>21.285</c:v>
                </c:pt>
                <c:pt idx="4258">
                  <c:v>21.29</c:v>
                </c:pt>
                <c:pt idx="4259">
                  <c:v>21.295000000000002</c:v>
                </c:pt>
                <c:pt idx="4260">
                  <c:v>21.3</c:v>
                </c:pt>
                <c:pt idx="4261">
                  <c:v>21.305</c:v>
                </c:pt>
                <c:pt idx="4262">
                  <c:v>21.31</c:v>
                </c:pt>
                <c:pt idx="4263">
                  <c:v>21.315000000000001</c:v>
                </c:pt>
                <c:pt idx="4264">
                  <c:v>21.32</c:v>
                </c:pt>
                <c:pt idx="4265">
                  <c:v>21.324999999999999</c:v>
                </c:pt>
                <c:pt idx="4266">
                  <c:v>21.330000000000002</c:v>
                </c:pt>
                <c:pt idx="4267">
                  <c:v>21.335000000000001</c:v>
                </c:pt>
                <c:pt idx="4268">
                  <c:v>21.34</c:v>
                </c:pt>
                <c:pt idx="4269">
                  <c:v>21.344999999999999</c:v>
                </c:pt>
                <c:pt idx="4270">
                  <c:v>21.35</c:v>
                </c:pt>
                <c:pt idx="4271">
                  <c:v>21.355</c:v>
                </c:pt>
                <c:pt idx="4272">
                  <c:v>21.36</c:v>
                </c:pt>
                <c:pt idx="4273">
                  <c:v>21.365000000000002</c:v>
                </c:pt>
                <c:pt idx="4274">
                  <c:v>21.37</c:v>
                </c:pt>
                <c:pt idx="4275">
                  <c:v>21.375</c:v>
                </c:pt>
                <c:pt idx="4276">
                  <c:v>21.38</c:v>
                </c:pt>
                <c:pt idx="4277">
                  <c:v>21.385000000000002</c:v>
                </c:pt>
                <c:pt idx="4278">
                  <c:v>21.39</c:v>
                </c:pt>
                <c:pt idx="4279">
                  <c:v>21.395</c:v>
                </c:pt>
                <c:pt idx="4280">
                  <c:v>21.400000000000002</c:v>
                </c:pt>
                <c:pt idx="4281">
                  <c:v>21.405000000000001</c:v>
                </c:pt>
                <c:pt idx="4282">
                  <c:v>21.41</c:v>
                </c:pt>
                <c:pt idx="4283">
                  <c:v>21.414999999999999</c:v>
                </c:pt>
                <c:pt idx="4284">
                  <c:v>21.42</c:v>
                </c:pt>
                <c:pt idx="4285">
                  <c:v>21.425000000000001</c:v>
                </c:pt>
                <c:pt idx="4286">
                  <c:v>21.43</c:v>
                </c:pt>
                <c:pt idx="4287">
                  <c:v>21.434999999999999</c:v>
                </c:pt>
                <c:pt idx="4288">
                  <c:v>21.44</c:v>
                </c:pt>
                <c:pt idx="4289">
                  <c:v>21.445</c:v>
                </c:pt>
                <c:pt idx="4290">
                  <c:v>21.45</c:v>
                </c:pt>
                <c:pt idx="4291">
                  <c:v>21.455000000000002</c:v>
                </c:pt>
                <c:pt idx="4292">
                  <c:v>21.46</c:v>
                </c:pt>
                <c:pt idx="4293">
                  <c:v>21.465</c:v>
                </c:pt>
                <c:pt idx="4294">
                  <c:v>21.47</c:v>
                </c:pt>
                <c:pt idx="4295">
                  <c:v>21.475000000000001</c:v>
                </c:pt>
                <c:pt idx="4296">
                  <c:v>21.48</c:v>
                </c:pt>
                <c:pt idx="4297">
                  <c:v>21.484999999999999</c:v>
                </c:pt>
                <c:pt idx="4298">
                  <c:v>21.490000000000002</c:v>
                </c:pt>
                <c:pt idx="4299">
                  <c:v>21.495000000000001</c:v>
                </c:pt>
                <c:pt idx="4300">
                  <c:v>21.5</c:v>
                </c:pt>
                <c:pt idx="4301">
                  <c:v>21.504999999999999</c:v>
                </c:pt>
                <c:pt idx="4302">
                  <c:v>21.51</c:v>
                </c:pt>
                <c:pt idx="4303">
                  <c:v>21.515000000000001</c:v>
                </c:pt>
                <c:pt idx="4304">
                  <c:v>21.52</c:v>
                </c:pt>
                <c:pt idx="4305">
                  <c:v>21.525000000000002</c:v>
                </c:pt>
                <c:pt idx="4306">
                  <c:v>21.53</c:v>
                </c:pt>
                <c:pt idx="4307">
                  <c:v>21.535</c:v>
                </c:pt>
                <c:pt idx="4308">
                  <c:v>21.54</c:v>
                </c:pt>
                <c:pt idx="4309">
                  <c:v>21.545000000000002</c:v>
                </c:pt>
                <c:pt idx="4310">
                  <c:v>21.55</c:v>
                </c:pt>
                <c:pt idx="4311">
                  <c:v>21.555</c:v>
                </c:pt>
                <c:pt idx="4312">
                  <c:v>21.56</c:v>
                </c:pt>
                <c:pt idx="4313">
                  <c:v>21.565000000000001</c:v>
                </c:pt>
                <c:pt idx="4314">
                  <c:v>21.57</c:v>
                </c:pt>
                <c:pt idx="4315">
                  <c:v>21.574999999999999</c:v>
                </c:pt>
                <c:pt idx="4316">
                  <c:v>21.580000000000002</c:v>
                </c:pt>
                <c:pt idx="4317">
                  <c:v>21.585000000000001</c:v>
                </c:pt>
                <c:pt idx="4318">
                  <c:v>21.59</c:v>
                </c:pt>
                <c:pt idx="4319">
                  <c:v>21.594999999999999</c:v>
                </c:pt>
                <c:pt idx="4320">
                  <c:v>21.6</c:v>
                </c:pt>
                <c:pt idx="4321">
                  <c:v>21.605</c:v>
                </c:pt>
                <c:pt idx="4322">
                  <c:v>21.61</c:v>
                </c:pt>
                <c:pt idx="4323">
                  <c:v>21.615000000000002</c:v>
                </c:pt>
                <c:pt idx="4324">
                  <c:v>21.62</c:v>
                </c:pt>
                <c:pt idx="4325">
                  <c:v>21.625</c:v>
                </c:pt>
                <c:pt idx="4326">
                  <c:v>21.63</c:v>
                </c:pt>
                <c:pt idx="4327">
                  <c:v>21.635000000000002</c:v>
                </c:pt>
                <c:pt idx="4328">
                  <c:v>21.64</c:v>
                </c:pt>
                <c:pt idx="4329">
                  <c:v>21.645</c:v>
                </c:pt>
                <c:pt idx="4330">
                  <c:v>21.650000000000002</c:v>
                </c:pt>
                <c:pt idx="4331">
                  <c:v>21.655000000000001</c:v>
                </c:pt>
                <c:pt idx="4332">
                  <c:v>21.66</c:v>
                </c:pt>
                <c:pt idx="4333">
                  <c:v>21.664999999999999</c:v>
                </c:pt>
                <c:pt idx="4334">
                  <c:v>21.67</c:v>
                </c:pt>
                <c:pt idx="4335">
                  <c:v>21.675000000000001</c:v>
                </c:pt>
                <c:pt idx="4336">
                  <c:v>21.68</c:v>
                </c:pt>
                <c:pt idx="4337">
                  <c:v>21.684999999999999</c:v>
                </c:pt>
                <c:pt idx="4338">
                  <c:v>21.69</c:v>
                </c:pt>
                <c:pt idx="4339">
                  <c:v>21.695</c:v>
                </c:pt>
                <c:pt idx="4340">
                  <c:v>21.7</c:v>
                </c:pt>
                <c:pt idx="4341">
                  <c:v>21.705000000000002</c:v>
                </c:pt>
                <c:pt idx="4342">
                  <c:v>21.71</c:v>
                </c:pt>
                <c:pt idx="4343">
                  <c:v>21.715</c:v>
                </c:pt>
                <c:pt idx="4344">
                  <c:v>21.72</c:v>
                </c:pt>
                <c:pt idx="4345">
                  <c:v>21.725000000000001</c:v>
                </c:pt>
                <c:pt idx="4346">
                  <c:v>21.73</c:v>
                </c:pt>
                <c:pt idx="4347">
                  <c:v>21.734999999999999</c:v>
                </c:pt>
                <c:pt idx="4348">
                  <c:v>21.740000000000002</c:v>
                </c:pt>
                <c:pt idx="4349">
                  <c:v>21.745000000000001</c:v>
                </c:pt>
                <c:pt idx="4350">
                  <c:v>21.75</c:v>
                </c:pt>
                <c:pt idx="4351">
                  <c:v>21.754999999999999</c:v>
                </c:pt>
                <c:pt idx="4352">
                  <c:v>21.76</c:v>
                </c:pt>
                <c:pt idx="4353">
                  <c:v>21.765000000000001</c:v>
                </c:pt>
                <c:pt idx="4354">
                  <c:v>21.77</c:v>
                </c:pt>
                <c:pt idx="4355">
                  <c:v>21.775000000000002</c:v>
                </c:pt>
                <c:pt idx="4356">
                  <c:v>21.78</c:v>
                </c:pt>
                <c:pt idx="4357">
                  <c:v>21.785</c:v>
                </c:pt>
                <c:pt idx="4358">
                  <c:v>21.79</c:v>
                </c:pt>
                <c:pt idx="4359">
                  <c:v>21.795000000000002</c:v>
                </c:pt>
                <c:pt idx="4360">
                  <c:v>21.8</c:v>
                </c:pt>
                <c:pt idx="4361">
                  <c:v>21.805</c:v>
                </c:pt>
                <c:pt idx="4362">
                  <c:v>21.81</c:v>
                </c:pt>
                <c:pt idx="4363">
                  <c:v>21.815000000000001</c:v>
                </c:pt>
                <c:pt idx="4364">
                  <c:v>21.82</c:v>
                </c:pt>
                <c:pt idx="4365">
                  <c:v>21.824999999999999</c:v>
                </c:pt>
                <c:pt idx="4366">
                  <c:v>21.830000000000002</c:v>
                </c:pt>
                <c:pt idx="4367">
                  <c:v>21.835000000000001</c:v>
                </c:pt>
                <c:pt idx="4368">
                  <c:v>21.84</c:v>
                </c:pt>
                <c:pt idx="4369">
                  <c:v>21.844999999999999</c:v>
                </c:pt>
                <c:pt idx="4370">
                  <c:v>21.85</c:v>
                </c:pt>
                <c:pt idx="4371">
                  <c:v>21.855</c:v>
                </c:pt>
                <c:pt idx="4372">
                  <c:v>21.86</c:v>
                </c:pt>
                <c:pt idx="4373">
                  <c:v>21.865000000000002</c:v>
                </c:pt>
                <c:pt idx="4374">
                  <c:v>21.87</c:v>
                </c:pt>
                <c:pt idx="4375">
                  <c:v>21.875</c:v>
                </c:pt>
                <c:pt idx="4376">
                  <c:v>21.88</c:v>
                </c:pt>
                <c:pt idx="4377">
                  <c:v>21.885000000000002</c:v>
                </c:pt>
                <c:pt idx="4378">
                  <c:v>21.89</c:v>
                </c:pt>
                <c:pt idx="4379">
                  <c:v>21.895</c:v>
                </c:pt>
                <c:pt idx="4380">
                  <c:v>21.900000000000002</c:v>
                </c:pt>
                <c:pt idx="4381">
                  <c:v>21.905000000000001</c:v>
                </c:pt>
                <c:pt idx="4382">
                  <c:v>21.91</c:v>
                </c:pt>
                <c:pt idx="4383">
                  <c:v>21.914999999999999</c:v>
                </c:pt>
                <c:pt idx="4384">
                  <c:v>21.92</c:v>
                </c:pt>
                <c:pt idx="4385">
                  <c:v>21.925000000000001</c:v>
                </c:pt>
                <c:pt idx="4386">
                  <c:v>21.93</c:v>
                </c:pt>
                <c:pt idx="4387">
                  <c:v>21.934999999999999</c:v>
                </c:pt>
                <c:pt idx="4388">
                  <c:v>21.94</c:v>
                </c:pt>
                <c:pt idx="4389">
                  <c:v>21.945</c:v>
                </c:pt>
                <c:pt idx="4390">
                  <c:v>21.95</c:v>
                </c:pt>
                <c:pt idx="4391">
                  <c:v>21.955000000000002</c:v>
                </c:pt>
                <c:pt idx="4392">
                  <c:v>21.96</c:v>
                </c:pt>
                <c:pt idx="4393">
                  <c:v>21.965</c:v>
                </c:pt>
                <c:pt idx="4394">
                  <c:v>21.97</c:v>
                </c:pt>
                <c:pt idx="4395">
                  <c:v>21.975000000000001</c:v>
                </c:pt>
                <c:pt idx="4396">
                  <c:v>21.98</c:v>
                </c:pt>
                <c:pt idx="4397">
                  <c:v>21.984999999999999</c:v>
                </c:pt>
                <c:pt idx="4398">
                  <c:v>21.990000000000002</c:v>
                </c:pt>
                <c:pt idx="4399">
                  <c:v>21.995000000000001</c:v>
                </c:pt>
                <c:pt idx="4400">
                  <c:v>22</c:v>
                </c:pt>
                <c:pt idx="4401">
                  <c:v>22.004999999999999</c:v>
                </c:pt>
                <c:pt idx="4402">
                  <c:v>22.01</c:v>
                </c:pt>
                <c:pt idx="4403">
                  <c:v>22.015000000000001</c:v>
                </c:pt>
                <c:pt idx="4404">
                  <c:v>22.02</c:v>
                </c:pt>
                <c:pt idx="4405">
                  <c:v>22.025000000000002</c:v>
                </c:pt>
                <c:pt idx="4406">
                  <c:v>22.03</c:v>
                </c:pt>
                <c:pt idx="4407">
                  <c:v>22.035</c:v>
                </c:pt>
                <c:pt idx="4408">
                  <c:v>22.04</c:v>
                </c:pt>
                <c:pt idx="4409">
                  <c:v>22.045000000000002</c:v>
                </c:pt>
                <c:pt idx="4410">
                  <c:v>22.05</c:v>
                </c:pt>
                <c:pt idx="4411">
                  <c:v>22.055</c:v>
                </c:pt>
                <c:pt idx="4412">
                  <c:v>22.06</c:v>
                </c:pt>
                <c:pt idx="4413">
                  <c:v>22.065000000000001</c:v>
                </c:pt>
                <c:pt idx="4414">
                  <c:v>22.07</c:v>
                </c:pt>
                <c:pt idx="4415">
                  <c:v>22.074999999999999</c:v>
                </c:pt>
                <c:pt idx="4416">
                  <c:v>22.080000000000002</c:v>
                </c:pt>
                <c:pt idx="4417">
                  <c:v>22.085000000000001</c:v>
                </c:pt>
                <c:pt idx="4418">
                  <c:v>22.09</c:v>
                </c:pt>
                <c:pt idx="4419">
                  <c:v>22.094999999999999</c:v>
                </c:pt>
                <c:pt idx="4420">
                  <c:v>22.1</c:v>
                </c:pt>
                <c:pt idx="4421">
                  <c:v>22.105</c:v>
                </c:pt>
                <c:pt idx="4422">
                  <c:v>22.11</c:v>
                </c:pt>
                <c:pt idx="4423">
                  <c:v>22.115000000000002</c:v>
                </c:pt>
                <c:pt idx="4424">
                  <c:v>22.12</c:v>
                </c:pt>
                <c:pt idx="4425">
                  <c:v>22.125</c:v>
                </c:pt>
                <c:pt idx="4426">
                  <c:v>22.13</c:v>
                </c:pt>
                <c:pt idx="4427">
                  <c:v>22.135000000000002</c:v>
                </c:pt>
                <c:pt idx="4428">
                  <c:v>22.14</c:v>
                </c:pt>
                <c:pt idx="4429">
                  <c:v>22.145</c:v>
                </c:pt>
                <c:pt idx="4430">
                  <c:v>22.150000000000002</c:v>
                </c:pt>
                <c:pt idx="4431">
                  <c:v>22.155000000000001</c:v>
                </c:pt>
                <c:pt idx="4432">
                  <c:v>22.16</c:v>
                </c:pt>
                <c:pt idx="4433">
                  <c:v>22.164999999999999</c:v>
                </c:pt>
                <c:pt idx="4434">
                  <c:v>22.17</c:v>
                </c:pt>
                <c:pt idx="4435">
                  <c:v>22.175000000000001</c:v>
                </c:pt>
                <c:pt idx="4436">
                  <c:v>22.18</c:v>
                </c:pt>
                <c:pt idx="4437">
                  <c:v>22.184999999999999</c:v>
                </c:pt>
                <c:pt idx="4438">
                  <c:v>22.19</c:v>
                </c:pt>
                <c:pt idx="4439">
                  <c:v>22.195</c:v>
                </c:pt>
                <c:pt idx="4440">
                  <c:v>22.2</c:v>
                </c:pt>
                <c:pt idx="4441">
                  <c:v>22.205000000000002</c:v>
                </c:pt>
                <c:pt idx="4442">
                  <c:v>22.21</c:v>
                </c:pt>
                <c:pt idx="4443">
                  <c:v>22.215</c:v>
                </c:pt>
                <c:pt idx="4444">
                  <c:v>22.22</c:v>
                </c:pt>
                <c:pt idx="4445">
                  <c:v>22.225000000000001</c:v>
                </c:pt>
                <c:pt idx="4446">
                  <c:v>22.23</c:v>
                </c:pt>
                <c:pt idx="4447">
                  <c:v>22.234999999999999</c:v>
                </c:pt>
                <c:pt idx="4448">
                  <c:v>22.240000000000002</c:v>
                </c:pt>
                <c:pt idx="4449">
                  <c:v>22.245000000000001</c:v>
                </c:pt>
                <c:pt idx="4450">
                  <c:v>22.25</c:v>
                </c:pt>
                <c:pt idx="4451">
                  <c:v>22.254999999999999</c:v>
                </c:pt>
                <c:pt idx="4452">
                  <c:v>22.26</c:v>
                </c:pt>
                <c:pt idx="4453">
                  <c:v>22.265000000000001</c:v>
                </c:pt>
                <c:pt idx="4454">
                  <c:v>22.27</c:v>
                </c:pt>
                <c:pt idx="4455">
                  <c:v>22.275000000000002</c:v>
                </c:pt>
                <c:pt idx="4456">
                  <c:v>22.28</c:v>
                </c:pt>
                <c:pt idx="4457">
                  <c:v>22.285</c:v>
                </c:pt>
                <c:pt idx="4458">
                  <c:v>22.29</c:v>
                </c:pt>
                <c:pt idx="4459">
                  <c:v>22.295000000000002</c:v>
                </c:pt>
                <c:pt idx="4460">
                  <c:v>22.3</c:v>
                </c:pt>
                <c:pt idx="4461">
                  <c:v>22.305</c:v>
                </c:pt>
                <c:pt idx="4462">
                  <c:v>22.31</c:v>
                </c:pt>
                <c:pt idx="4463">
                  <c:v>22.315000000000001</c:v>
                </c:pt>
                <c:pt idx="4464">
                  <c:v>22.32</c:v>
                </c:pt>
                <c:pt idx="4465">
                  <c:v>22.324999999999999</c:v>
                </c:pt>
                <c:pt idx="4466">
                  <c:v>22.330000000000002</c:v>
                </c:pt>
                <c:pt idx="4467">
                  <c:v>22.335000000000001</c:v>
                </c:pt>
                <c:pt idx="4468">
                  <c:v>22.34</c:v>
                </c:pt>
                <c:pt idx="4469">
                  <c:v>22.344999999999999</c:v>
                </c:pt>
                <c:pt idx="4470">
                  <c:v>22.35</c:v>
                </c:pt>
                <c:pt idx="4471">
                  <c:v>22.355</c:v>
                </c:pt>
                <c:pt idx="4472">
                  <c:v>22.36</c:v>
                </c:pt>
                <c:pt idx="4473">
                  <c:v>22.365000000000002</c:v>
                </c:pt>
                <c:pt idx="4474">
                  <c:v>22.37</c:v>
                </c:pt>
                <c:pt idx="4475">
                  <c:v>22.375</c:v>
                </c:pt>
                <c:pt idx="4476">
                  <c:v>22.38</c:v>
                </c:pt>
                <c:pt idx="4477">
                  <c:v>22.385000000000002</c:v>
                </c:pt>
                <c:pt idx="4478">
                  <c:v>22.39</c:v>
                </c:pt>
                <c:pt idx="4479">
                  <c:v>22.395</c:v>
                </c:pt>
                <c:pt idx="4480">
                  <c:v>22.400000000000002</c:v>
                </c:pt>
                <c:pt idx="4481">
                  <c:v>22.405000000000001</c:v>
                </c:pt>
                <c:pt idx="4482">
                  <c:v>22.41</c:v>
                </c:pt>
                <c:pt idx="4483">
                  <c:v>22.414999999999999</c:v>
                </c:pt>
                <c:pt idx="4484">
                  <c:v>22.42</c:v>
                </c:pt>
                <c:pt idx="4485">
                  <c:v>22.425000000000001</c:v>
                </c:pt>
                <c:pt idx="4486">
                  <c:v>22.43</c:v>
                </c:pt>
                <c:pt idx="4487">
                  <c:v>22.434999999999999</c:v>
                </c:pt>
                <c:pt idx="4488">
                  <c:v>22.44</c:v>
                </c:pt>
                <c:pt idx="4489">
                  <c:v>22.445</c:v>
                </c:pt>
                <c:pt idx="4490">
                  <c:v>22.45</c:v>
                </c:pt>
                <c:pt idx="4491">
                  <c:v>22.455000000000002</c:v>
                </c:pt>
                <c:pt idx="4492">
                  <c:v>22.46</c:v>
                </c:pt>
                <c:pt idx="4493">
                  <c:v>22.465</c:v>
                </c:pt>
                <c:pt idx="4494">
                  <c:v>22.47</c:v>
                </c:pt>
                <c:pt idx="4495">
                  <c:v>22.475000000000001</c:v>
                </c:pt>
                <c:pt idx="4496">
                  <c:v>22.48</c:v>
                </c:pt>
                <c:pt idx="4497">
                  <c:v>22.484999999999999</c:v>
                </c:pt>
                <c:pt idx="4498">
                  <c:v>22.490000000000002</c:v>
                </c:pt>
                <c:pt idx="4499">
                  <c:v>22.495000000000001</c:v>
                </c:pt>
                <c:pt idx="4500">
                  <c:v>22.5</c:v>
                </c:pt>
                <c:pt idx="4501">
                  <c:v>22.504999999999999</c:v>
                </c:pt>
                <c:pt idx="4502">
                  <c:v>22.51</c:v>
                </c:pt>
                <c:pt idx="4503">
                  <c:v>22.515000000000001</c:v>
                </c:pt>
                <c:pt idx="4504">
                  <c:v>22.52</c:v>
                </c:pt>
                <c:pt idx="4505">
                  <c:v>22.525000000000002</c:v>
                </c:pt>
                <c:pt idx="4506">
                  <c:v>22.53</c:v>
                </c:pt>
                <c:pt idx="4507">
                  <c:v>22.535</c:v>
                </c:pt>
                <c:pt idx="4508">
                  <c:v>22.54</c:v>
                </c:pt>
                <c:pt idx="4509">
                  <c:v>22.545000000000002</c:v>
                </c:pt>
                <c:pt idx="4510">
                  <c:v>22.55</c:v>
                </c:pt>
                <c:pt idx="4511">
                  <c:v>22.555</c:v>
                </c:pt>
                <c:pt idx="4512">
                  <c:v>22.56</c:v>
                </c:pt>
                <c:pt idx="4513">
                  <c:v>22.565000000000001</c:v>
                </c:pt>
                <c:pt idx="4514">
                  <c:v>22.57</c:v>
                </c:pt>
                <c:pt idx="4515">
                  <c:v>22.574999999999999</c:v>
                </c:pt>
                <c:pt idx="4516">
                  <c:v>22.580000000000002</c:v>
                </c:pt>
                <c:pt idx="4517">
                  <c:v>22.585000000000001</c:v>
                </c:pt>
                <c:pt idx="4518">
                  <c:v>22.59</c:v>
                </c:pt>
                <c:pt idx="4519">
                  <c:v>22.594999999999999</c:v>
                </c:pt>
                <c:pt idx="4520">
                  <c:v>22.6</c:v>
                </c:pt>
                <c:pt idx="4521">
                  <c:v>22.605</c:v>
                </c:pt>
                <c:pt idx="4522">
                  <c:v>22.61</c:v>
                </c:pt>
                <c:pt idx="4523">
                  <c:v>22.615000000000002</c:v>
                </c:pt>
                <c:pt idx="4524">
                  <c:v>22.62</c:v>
                </c:pt>
                <c:pt idx="4525">
                  <c:v>22.625</c:v>
                </c:pt>
                <c:pt idx="4526">
                  <c:v>22.63</c:v>
                </c:pt>
                <c:pt idx="4527">
                  <c:v>22.635000000000002</c:v>
                </c:pt>
                <c:pt idx="4528">
                  <c:v>22.64</c:v>
                </c:pt>
                <c:pt idx="4529">
                  <c:v>22.645</c:v>
                </c:pt>
                <c:pt idx="4530">
                  <c:v>22.650000000000002</c:v>
                </c:pt>
                <c:pt idx="4531">
                  <c:v>22.655000000000001</c:v>
                </c:pt>
                <c:pt idx="4532">
                  <c:v>22.66</c:v>
                </c:pt>
                <c:pt idx="4533">
                  <c:v>22.664999999999999</c:v>
                </c:pt>
                <c:pt idx="4534">
                  <c:v>22.67</c:v>
                </c:pt>
                <c:pt idx="4535">
                  <c:v>22.675000000000001</c:v>
                </c:pt>
                <c:pt idx="4536">
                  <c:v>22.68</c:v>
                </c:pt>
                <c:pt idx="4537">
                  <c:v>22.684999999999999</c:v>
                </c:pt>
                <c:pt idx="4538">
                  <c:v>22.69</c:v>
                </c:pt>
                <c:pt idx="4539">
                  <c:v>22.695</c:v>
                </c:pt>
                <c:pt idx="4540">
                  <c:v>22.7</c:v>
                </c:pt>
                <c:pt idx="4541">
                  <c:v>22.705000000000002</c:v>
                </c:pt>
                <c:pt idx="4542">
                  <c:v>22.71</c:v>
                </c:pt>
                <c:pt idx="4543">
                  <c:v>22.715</c:v>
                </c:pt>
                <c:pt idx="4544">
                  <c:v>22.72</c:v>
                </c:pt>
                <c:pt idx="4545">
                  <c:v>22.725000000000001</c:v>
                </c:pt>
                <c:pt idx="4546">
                  <c:v>22.73</c:v>
                </c:pt>
                <c:pt idx="4547">
                  <c:v>22.734999999999999</c:v>
                </c:pt>
                <c:pt idx="4548">
                  <c:v>22.740000000000002</c:v>
                </c:pt>
                <c:pt idx="4549">
                  <c:v>22.745000000000001</c:v>
                </c:pt>
                <c:pt idx="4550">
                  <c:v>22.75</c:v>
                </c:pt>
                <c:pt idx="4551">
                  <c:v>22.754999999999999</c:v>
                </c:pt>
                <c:pt idx="4552">
                  <c:v>22.76</c:v>
                </c:pt>
                <c:pt idx="4553">
                  <c:v>22.765000000000001</c:v>
                </c:pt>
                <c:pt idx="4554">
                  <c:v>22.77</c:v>
                </c:pt>
                <c:pt idx="4555">
                  <c:v>22.775000000000002</c:v>
                </c:pt>
                <c:pt idx="4556">
                  <c:v>22.78</c:v>
                </c:pt>
                <c:pt idx="4557">
                  <c:v>22.785</c:v>
                </c:pt>
                <c:pt idx="4558">
                  <c:v>22.79</c:v>
                </c:pt>
                <c:pt idx="4559">
                  <c:v>22.795000000000002</c:v>
                </c:pt>
                <c:pt idx="4560">
                  <c:v>22.8</c:v>
                </c:pt>
                <c:pt idx="4561">
                  <c:v>22.805</c:v>
                </c:pt>
                <c:pt idx="4562">
                  <c:v>22.81</c:v>
                </c:pt>
                <c:pt idx="4563">
                  <c:v>22.815000000000001</c:v>
                </c:pt>
                <c:pt idx="4564">
                  <c:v>22.82</c:v>
                </c:pt>
                <c:pt idx="4565">
                  <c:v>22.824999999999999</c:v>
                </c:pt>
                <c:pt idx="4566">
                  <c:v>22.830000000000002</c:v>
                </c:pt>
                <c:pt idx="4567">
                  <c:v>22.835000000000001</c:v>
                </c:pt>
                <c:pt idx="4568">
                  <c:v>22.84</c:v>
                </c:pt>
                <c:pt idx="4569">
                  <c:v>22.844999999999999</c:v>
                </c:pt>
                <c:pt idx="4570">
                  <c:v>22.85</c:v>
                </c:pt>
                <c:pt idx="4571">
                  <c:v>22.855</c:v>
                </c:pt>
                <c:pt idx="4572">
                  <c:v>22.86</c:v>
                </c:pt>
                <c:pt idx="4573">
                  <c:v>22.865000000000002</c:v>
                </c:pt>
                <c:pt idx="4574">
                  <c:v>22.87</c:v>
                </c:pt>
                <c:pt idx="4575">
                  <c:v>22.875</c:v>
                </c:pt>
                <c:pt idx="4576">
                  <c:v>22.88</c:v>
                </c:pt>
                <c:pt idx="4577">
                  <c:v>22.885000000000002</c:v>
                </c:pt>
                <c:pt idx="4578">
                  <c:v>22.89</c:v>
                </c:pt>
                <c:pt idx="4579">
                  <c:v>22.895</c:v>
                </c:pt>
                <c:pt idx="4580">
                  <c:v>22.900000000000002</c:v>
                </c:pt>
                <c:pt idx="4581">
                  <c:v>22.905000000000001</c:v>
                </c:pt>
                <c:pt idx="4582">
                  <c:v>22.91</c:v>
                </c:pt>
                <c:pt idx="4583">
                  <c:v>22.914999999999999</c:v>
                </c:pt>
                <c:pt idx="4584">
                  <c:v>22.92</c:v>
                </c:pt>
                <c:pt idx="4585">
                  <c:v>22.925000000000001</c:v>
                </c:pt>
                <c:pt idx="4586">
                  <c:v>22.93</c:v>
                </c:pt>
                <c:pt idx="4587">
                  <c:v>22.934999999999999</c:v>
                </c:pt>
                <c:pt idx="4588">
                  <c:v>22.94</c:v>
                </c:pt>
                <c:pt idx="4589">
                  <c:v>22.945</c:v>
                </c:pt>
                <c:pt idx="4590">
                  <c:v>22.95</c:v>
                </c:pt>
                <c:pt idx="4591">
                  <c:v>22.955000000000002</c:v>
                </c:pt>
                <c:pt idx="4592">
                  <c:v>22.96</c:v>
                </c:pt>
                <c:pt idx="4593">
                  <c:v>22.965</c:v>
                </c:pt>
                <c:pt idx="4594">
                  <c:v>22.97</c:v>
                </c:pt>
                <c:pt idx="4595">
                  <c:v>22.975000000000001</c:v>
                </c:pt>
                <c:pt idx="4596">
                  <c:v>22.98</c:v>
                </c:pt>
                <c:pt idx="4597">
                  <c:v>22.984999999999999</c:v>
                </c:pt>
                <c:pt idx="4598">
                  <c:v>22.990000000000002</c:v>
                </c:pt>
                <c:pt idx="4599">
                  <c:v>22.995000000000001</c:v>
                </c:pt>
                <c:pt idx="4600">
                  <c:v>23</c:v>
                </c:pt>
                <c:pt idx="4601">
                  <c:v>23.004999999999999</c:v>
                </c:pt>
                <c:pt idx="4602">
                  <c:v>23.01</c:v>
                </c:pt>
                <c:pt idx="4603">
                  <c:v>23.015000000000001</c:v>
                </c:pt>
                <c:pt idx="4604">
                  <c:v>23.02</c:v>
                </c:pt>
                <c:pt idx="4605">
                  <c:v>23.025000000000002</c:v>
                </c:pt>
                <c:pt idx="4606">
                  <c:v>23.03</c:v>
                </c:pt>
                <c:pt idx="4607">
                  <c:v>23.035</c:v>
                </c:pt>
                <c:pt idx="4608">
                  <c:v>23.04</c:v>
                </c:pt>
                <c:pt idx="4609">
                  <c:v>23.045000000000002</c:v>
                </c:pt>
                <c:pt idx="4610">
                  <c:v>23.05</c:v>
                </c:pt>
                <c:pt idx="4611">
                  <c:v>23.055</c:v>
                </c:pt>
                <c:pt idx="4612">
                  <c:v>23.06</c:v>
                </c:pt>
                <c:pt idx="4613">
                  <c:v>23.065000000000001</c:v>
                </c:pt>
                <c:pt idx="4614">
                  <c:v>23.07</c:v>
                </c:pt>
                <c:pt idx="4615">
                  <c:v>23.074999999999999</c:v>
                </c:pt>
                <c:pt idx="4616">
                  <c:v>23.080000000000002</c:v>
                </c:pt>
                <c:pt idx="4617">
                  <c:v>23.085000000000001</c:v>
                </c:pt>
                <c:pt idx="4618">
                  <c:v>23.09</c:v>
                </c:pt>
                <c:pt idx="4619">
                  <c:v>23.094999999999999</c:v>
                </c:pt>
                <c:pt idx="4620">
                  <c:v>23.1</c:v>
                </c:pt>
                <c:pt idx="4621">
                  <c:v>23.105</c:v>
                </c:pt>
                <c:pt idx="4622">
                  <c:v>23.11</c:v>
                </c:pt>
                <c:pt idx="4623">
                  <c:v>23.115000000000002</c:v>
                </c:pt>
                <c:pt idx="4624">
                  <c:v>23.12</c:v>
                </c:pt>
                <c:pt idx="4625">
                  <c:v>23.125</c:v>
                </c:pt>
                <c:pt idx="4626">
                  <c:v>23.13</c:v>
                </c:pt>
                <c:pt idx="4627">
                  <c:v>23.135000000000002</c:v>
                </c:pt>
                <c:pt idx="4628">
                  <c:v>23.14</c:v>
                </c:pt>
                <c:pt idx="4629">
                  <c:v>23.145</c:v>
                </c:pt>
                <c:pt idx="4630">
                  <c:v>23.150000000000002</c:v>
                </c:pt>
                <c:pt idx="4631">
                  <c:v>23.155000000000001</c:v>
                </c:pt>
                <c:pt idx="4632">
                  <c:v>23.16</c:v>
                </c:pt>
                <c:pt idx="4633">
                  <c:v>23.164999999999999</c:v>
                </c:pt>
                <c:pt idx="4634">
                  <c:v>23.17</c:v>
                </c:pt>
                <c:pt idx="4635">
                  <c:v>23.175000000000001</c:v>
                </c:pt>
                <c:pt idx="4636">
                  <c:v>23.18</c:v>
                </c:pt>
                <c:pt idx="4637">
                  <c:v>23.184999999999999</c:v>
                </c:pt>
                <c:pt idx="4638">
                  <c:v>23.19</c:v>
                </c:pt>
                <c:pt idx="4639">
                  <c:v>23.195</c:v>
                </c:pt>
                <c:pt idx="4640">
                  <c:v>23.2</c:v>
                </c:pt>
                <c:pt idx="4641">
                  <c:v>23.205000000000002</c:v>
                </c:pt>
                <c:pt idx="4642">
                  <c:v>23.21</c:v>
                </c:pt>
                <c:pt idx="4643">
                  <c:v>23.215</c:v>
                </c:pt>
                <c:pt idx="4644">
                  <c:v>23.22</c:v>
                </c:pt>
                <c:pt idx="4645">
                  <c:v>23.225000000000001</c:v>
                </c:pt>
                <c:pt idx="4646">
                  <c:v>23.23</c:v>
                </c:pt>
                <c:pt idx="4647">
                  <c:v>23.234999999999999</c:v>
                </c:pt>
                <c:pt idx="4648">
                  <c:v>23.240000000000002</c:v>
                </c:pt>
                <c:pt idx="4649">
                  <c:v>23.245000000000001</c:v>
                </c:pt>
                <c:pt idx="4650">
                  <c:v>23.25</c:v>
                </c:pt>
                <c:pt idx="4651">
                  <c:v>23.254999999999999</c:v>
                </c:pt>
                <c:pt idx="4652">
                  <c:v>23.26</c:v>
                </c:pt>
                <c:pt idx="4653">
                  <c:v>23.265000000000001</c:v>
                </c:pt>
                <c:pt idx="4654">
                  <c:v>23.27</c:v>
                </c:pt>
                <c:pt idx="4655">
                  <c:v>23.275000000000002</c:v>
                </c:pt>
                <c:pt idx="4656">
                  <c:v>23.28</c:v>
                </c:pt>
                <c:pt idx="4657">
                  <c:v>23.285</c:v>
                </c:pt>
                <c:pt idx="4658">
                  <c:v>23.29</c:v>
                </c:pt>
                <c:pt idx="4659">
                  <c:v>23.295000000000002</c:v>
                </c:pt>
                <c:pt idx="4660">
                  <c:v>23.3</c:v>
                </c:pt>
                <c:pt idx="4661">
                  <c:v>23.305</c:v>
                </c:pt>
                <c:pt idx="4662">
                  <c:v>23.31</c:v>
                </c:pt>
                <c:pt idx="4663">
                  <c:v>23.315000000000001</c:v>
                </c:pt>
                <c:pt idx="4664">
                  <c:v>23.32</c:v>
                </c:pt>
                <c:pt idx="4665">
                  <c:v>23.324999999999999</c:v>
                </c:pt>
                <c:pt idx="4666">
                  <c:v>23.330000000000002</c:v>
                </c:pt>
                <c:pt idx="4667">
                  <c:v>23.335000000000001</c:v>
                </c:pt>
                <c:pt idx="4668">
                  <c:v>23.34</c:v>
                </c:pt>
                <c:pt idx="4669">
                  <c:v>23.344999999999999</c:v>
                </c:pt>
                <c:pt idx="4670">
                  <c:v>23.35</c:v>
                </c:pt>
                <c:pt idx="4671">
                  <c:v>23.355</c:v>
                </c:pt>
                <c:pt idx="4672">
                  <c:v>23.36</c:v>
                </c:pt>
                <c:pt idx="4673">
                  <c:v>23.365000000000002</c:v>
                </c:pt>
                <c:pt idx="4674">
                  <c:v>23.37</c:v>
                </c:pt>
                <c:pt idx="4675">
                  <c:v>23.375</c:v>
                </c:pt>
                <c:pt idx="4676">
                  <c:v>23.38</c:v>
                </c:pt>
                <c:pt idx="4677">
                  <c:v>23.385000000000002</c:v>
                </c:pt>
                <c:pt idx="4678">
                  <c:v>23.39</c:v>
                </c:pt>
                <c:pt idx="4679">
                  <c:v>23.395</c:v>
                </c:pt>
                <c:pt idx="4680">
                  <c:v>23.400000000000002</c:v>
                </c:pt>
                <c:pt idx="4681">
                  <c:v>23.405000000000001</c:v>
                </c:pt>
                <c:pt idx="4682">
                  <c:v>23.41</c:v>
                </c:pt>
                <c:pt idx="4683">
                  <c:v>23.414999999999999</c:v>
                </c:pt>
                <c:pt idx="4684">
                  <c:v>23.42</c:v>
                </c:pt>
                <c:pt idx="4685">
                  <c:v>23.425000000000001</c:v>
                </c:pt>
                <c:pt idx="4686">
                  <c:v>23.43</c:v>
                </c:pt>
                <c:pt idx="4687">
                  <c:v>23.434999999999999</c:v>
                </c:pt>
                <c:pt idx="4688">
                  <c:v>23.44</c:v>
                </c:pt>
                <c:pt idx="4689">
                  <c:v>23.445</c:v>
                </c:pt>
                <c:pt idx="4690">
                  <c:v>23.45</c:v>
                </c:pt>
                <c:pt idx="4691">
                  <c:v>23.455000000000002</c:v>
                </c:pt>
                <c:pt idx="4692">
                  <c:v>23.46</c:v>
                </c:pt>
                <c:pt idx="4693">
                  <c:v>23.465</c:v>
                </c:pt>
                <c:pt idx="4694">
                  <c:v>23.47</c:v>
                </c:pt>
                <c:pt idx="4695">
                  <c:v>23.475000000000001</c:v>
                </c:pt>
                <c:pt idx="4696">
                  <c:v>23.48</c:v>
                </c:pt>
                <c:pt idx="4697">
                  <c:v>23.484999999999999</c:v>
                </c:pt>
                <c:pt idx="4698">
                  <c:v>23.490000000000002</c:v>
                </c:pt>
                <c:pt idx="4699">
                  <c:v>23.495000000000001</c:v>
                </c:pt>
                <c:pt idx="4700">
                  <c:v>23.5</c:v>
                </c:pt>
                <c:pt idx="4701">
                  <c:v>23.504999999999999</c:v>
                </c:pt>
                <c:pt idx="4702">
                  <c:v>23.51</c:v>
                </c:pt>
                <c:pt idx="4703">
                  <c:v>23.515000000000001</c:v>
                </c:pt>
                <c:pt idx="4704">
                  <c:v>23.52</c:v>
                </c:pt>
                <c:pt idx="4705">
                  <c:v>23.525000000000002</c:v>
                </c:pt>
                <c:pt idx="4706">
                  <c:v>23.53</c:v>
                </c:pt>
                <c:pt idx="4707">
                  <c:v>23.535</c:v>
                </c:pt>
                <c:pt idx="4708">
                  <c:v>23.54</c:v>
                </c:pt>
                <c:pt idx="4709">
                  <c:v>23.545000000000002</c:v>
                </c:pt>
                <c:pt idx="4710">
                  <c:v>23.55</c:v>
                </c:pt>
                <c:pt idx="4711">
                  <c:v>23.555</c:v>
                </c:pt>
                <c:pt idx="4712">
                  <c:v>23.56</c:v>
                </c:pt>
                <c:pt idx="4713">
                  <c:v>23.565000000000001</c:v>
                </c:pt>
                <c:pt idx="4714">
                  <c:v>23.57</c:v>
                </c:pt>
                <c:pt idx="4715">
                  <c:v>23.574999999999999</c:v>
                </c:pt>
                <c:pt idx="4716">
                  <c:v>23.580000000000002</c:v>
                </c:pt>
                <c:pt idx="4717">
                  <c:v>23.585000000000001</c:v>
                </c:pt>
                <c:pt idx="4718">
                  <c:v>23.59</c:v>
                </c:pt>
                <c:pt idx="4719">
                  <c:v>23.594999999999999</c:v>
                </c:pt>
                <c:pt idx="4720">
                  <c:v>23.6</c:v>
                </c:pt>
                <c:pt idx="4721">
                  <c:v>23.605</c:v>
                </c:pt>
                <c:pt idx="4722">
                  <c:v>23.61</c:v>
                </c:pt>
                <c:pt idx="4723">
                  <c:v>23.615000000000002</c:v>
                </c:pt>
                <c:pt idx="4724">
                  <c:v>23.62</c:v>
                </c:pt>
                <c:pt idx="4725">
                  <c:v>23.625</c:v>
                </c:pt>
                <c:pt idx="4726">
                  <c:v>23.63</c:v>
                </c:pt>
                <c:pt idx="4727">
                  <c:v>23.635000000000002</c:v>
                </c:pt>
                <c:pt idx="4728">
                  <c:v>23.64</c:v>
                </c:pt>
                <c:pt idx="4729">
                  <c:v>23.645</c:v>
                </c:pt>
                <c:pt idx="4730">
                  <c:v>23.650000000000002</c:v>
                </c:pt>
                <c:pt idx="4731">
                  <c:v>23.655000000000001</c:v>
                </c:pt>
                <c:pt idx="4732">
                  <c:v>23.66</c:v>
                </c:pt>
                <c:pt idx="4733">
                  <c:v>23.664999999999999</c:v>
                </c:pt>
                <c:pt idx="4734">
                  <c:v>23.67</c:v>
                </c:pt>
                <c:pt idx="4735">
                  <c:v>23.675000000000001</c:v>
                </c:pt>
                <c:pt idx="4736">
                  <c:v>23.68</c:v>
                </c:pt>
                <c:pt idx="4737">
                  <c:v>23.684999999999999</c:v>
                </c:pt>
                <c:pt idx="4738">
                  <c:v>23.69</c:v>
                </c:pt>
                <c:pt idx="4739">
                  <c:v>23.695</c:v>
                </c:pt>
                <c:pt idx="4740">
                  <c:v>23.7</c:v>
                </c:pt>
                <c:pt idx="4741">
                  <c:v>23.705000000000002</c:v>
                </c:pt>
                <c:pt idx="4742">
                  <c:v>23.71</c:v>
                </c:pt>
                <c:pt idx="4743">
                  <c:v>23.715</c:v>
                </c:pt>
                <c:pt idx="4744">
                  <c:v>23.72</c:v>
                </c:pt>
                <c:pt idx="4745">
                  <c:v>23.725000000000001</c:v>
                </c:pt>
                <c:pt idx="4746">
                  <c:v>23.73</c:v>
                </c:pt>
                <c:pt idx="4747">
                  <c:v>23.734999999999999</c:v>
                </c:pt>
                <c:pt idx="4748">
                  <c:v>23.740000000000002</c:v>
                </c:pt>
                <c:pt idx="4749">
                  <c:v>23.745000000000001</c:v>
                </c:pt>
                <c:pt idx="4750">
                  <c:v>23.75</c:v>
                </c:pt>
                <c:pt idx="4751">
                  <c:v>23.754999999999999</c:v>
                </c:pt>
                <c:pt idx="4752">
                  <c:v>23.76</c:v>
                </c:pt>
                <c:pt idx="4753">
                  <c:v>23.765000000000001</c:v>
                </c:pt>
                <c:pt idx="4754">
                  <c:v>23.77</c:v>
                </c:pt>
                <c:pt idx="4755">
                  <c:v>23.775000000000002</c:v>
                </c:pt>
                <c:pt idx="4756">
                  <c:v>23.78</c:v>
                </c:pt>
                <c:pt idx="4757">
                  <c:v>23.785</c:v>
                </c:pt>
                <c:pt idx="4758">
                  <c:v>23.79</c:v>
                </c:pt>
                <c:pt idx="4759">
                  <c:v>23.795000000000002</c:v>
                </c:pt>
                <c:pt idx="4760">
                  <c:v>23.8</c:v>
                </c:pt>
                <c:pt idx="4761">
                  <c:v>23.805</c:v>
                </c:pt>
                <c:pt idx="4762">
                  <c:v>23.81</c:v>
                </c:pt>
                <c:pt idx="4763">
                  <c:v>23.815000000000001</c:v>
                </c:pt>
                <c:pt idx="4764">
                  <c:v>23.82</c:v>
                </c:pt>
                <c:pt idx="4765">
                  <c:v>23.824999999999999</c:v>
                </c:pt>
                <c:pt idx="4766">
                  <c:v>23.830000000000002</c:v>
                </c:pt>
                <c:pt idx="4767">
                  <c:v>23.835000000000001</c:v>
                </c:pt>
                <c:pt idx="4768">
                  <c:v>23.84</c:v>
                </c:pt>
                <c:pt idx="4769">
                  <c:v>23.844999999999999</c:v>
                </c:pt>
                <c:pt idx="4770">
                  <c:v>23.85</c:v>
                </c:pt>
                <c:pt idx="4771">
                  <c:v>23.855</c:v>
                </c:pt>
                <c:pt idx="4772">
                  <c:v>23.86</c:v>
                </c:pt>
                <c:pt idx="4773">
                  <c:v>23.865000000000002</c:v>
                </c:pt>
                <c:pt idx="4774">
                  <c:v>23.87</c:v>
                </c:pt>
                <c:pt idx="4775">
                  <c:v>23.875</c:v>
                </c:pt>
                <c:pt idx="4776">
                  <c:v>23.88</c:v>
                </c:pt>
                <c:pt idx="4777">
                  <c:v>23.885000000000002</c:v>
                </c:pt>
                <c:pt idx="4778">
                  <c:v>23.89</c:v>
                </c:pt>
                <c:pt idx="4779">
                  <c:v>23.895</c:v>
                </c:pt>
                <c:pt idx="4780">
                  <c:v>23.900000000000002</c:v>
                </c:pt>
                <c:pt idx="4781">
                  <c:v>23.905000000000001</c:v>
                </c:pt>
                <c:pt idx="4782">
                  <c:v>23.91</c:v>
                </c:pt>
                <c:pt idx="4783">
                  <c:v>23.914999999999999</c:v>
                </c:pt>
                <c:pt idx="4784">
                  <c:v>23.92</c:v>
                </c:pt>
                <c:pt idx="4785">
                  <c:v>23.925000000000001</c:v>
                </c:pt>
                <c:pt idx="4786">
                  <c:v>23.93</c:v>
                </c:pt>
                <c:pt idx="4787">
                  <c:v>23.935000000000002</c:v>
                </c:pt>
                <c:pt idx="4788">
                  <c:v>23.94</c:v>
                </c:pt>
                <c:pt idx="4789">
                  <c:v>23.945</c:v>
                </c:pt>
                <c:pt idx="4790">
                  <c:v>23.95</c:v>
                </c:pt>
                <c:pt idx="4791">
                  <c:v>23.955000000000002</c:v>
                </c:pt>
                <c:pt idx="4792">
                  <c:v>23.96</c:v>
                </c:pt>
                <c:pt idx="4793">
                  <c:v>23.965</c:v>
                </c:pt>
                <c:pt idx="4794">
                  <c:v>23.97</c:v>
                </c:pt>
                <c:pt idx="4795">
                  <c:v>23.975000000000001</c:v>
                </c:pt>
                <c:pt idx="4796">
                  <c:v>23.98</c:v>
                </c:pt>
                <c:pt idx="4797">
                  <c:v>23.984999999999999</c:v>
                </c:pt>
                <c:pt idx="4798">
                  <c:v>23.990000000000002</c:v>
                </c:pt>
                <c:pt idx="4799">
                  <c:v>23.995000000000001</c:v>
                </c:pt>
                <c:pt idx="4800">
                  <c:v>24</c:v>
                </c:pt>
                <c:pt idx="4801">
                  <c:v>24.004999999999999</c:v>
                </c:pt>
                <c:pt idx="4802">
                  <c:v>24.01</c:v>
                </c:pt>
                <c:pt idx="4803">
                  <c:v>24.015000000000001</c:v>
                </c:pt>
                <c:pt idx="4804">
                  <c:v>24.02</c:v>
                </c:pt>
                <c:pt idx="4805">
                  <c:v>24.025000000000002</c:v>
                </c:pt>
                <c:pt idx="4806">
                  <c:v>24.03</c:v>
                </c:pt>
                <c:pt idx="4807">
                  <c:v>24.035</c:v>
                </c:pt>
                <c:pt idx="4808">
                  <c:v>24.04</c:v>
                </c:pt>
                <c:pt idx="4809">
                  <c:v>24.045000000000002</c:v>
                </c:pt>
                <c:pt idx="4810">
                  <c:v>24.05</c:v>
                </c:pt>
                <c:pt idx="4811">
                  <c:v>24.055</c:v>
                </c:pt>
                <c:pt idx="4812">
                  <c:v>24.060000000000002</c:v>
                </c:pt>
                <c:pt idx="4813">
                  <c:v>24.065000000000001</c:v>
                </c:pt>
                <c:pt idx="4814">
                  <c:v>24.07</c:v>
                </c:pt>
                <c:pt idx="4815">
                  <c:v>24.074999999999999</c:v>
                </c:pt>
                <c:pt idx="4816">
                  <c:v>24.080000000000002</c:v>
                </c:pt>
                <c:pt idx="4817">
                  <c:v>24.085000000000001</c:v>
                </c:pt>
                <c:pt idx="4818">
                  <c:v>24.09</c:v>
                </c:pt>
                <c:pt idx="4819">
                  <c:v>24.094999999999999</c:v>
                </c:pt>
                <c:pt idx="4820">
                  <c:v>24.1</c:v>
                </c:pt>
                <c:pt idx="4821">
                  <c:v>24.105</c:v>
                </c:pt>
                <c:pt idx="4822">
                  <c:v>24.11</c:v>
                </c:pt>
                <c:pt idx="4823">
                  <c:v>24.115000000000002</c:v>
                </c:pt>
                <c:pt idx="4824">
                  <c:v>24.12</c:v>
                </c:pt>
                <c:pt idx="4825">
                  <c:v>24.125</c:v>
                </c:pt>
                <c:pt idx="4826">
                  <c:v>24.13</c:v>
                </c:pt>
                <c:pt idx="4827">
                  <c:v>24.135000000000002</c:v>
                </c:pt>
                <c:pt idx="4828">
                  <c:v>24.14</c:v>
                </c:pt>
                <c:pt idx="4829">
                  <c:v>24.145</c:v>
                </c:pt>
                <c:pt idx="4830">
                  <c:v>24.150000000000002</c:v>
                </c:pt>
                <c:pt idx="4831">
                  <c:v>24.155000000000001</c:v>
                </c:pt>
                <c:pt idx="4832">
                  <c:v>24.16</c:v>
                </c:pt>
                <c:pt idx="4833">
                  <c:v>24.164999999999999</c:v>
                </c:pt>
                <c:pt idx="4834">
                  <c:v>24.17</c:v>
                </c:pt>
                <c:pt idx="4835">
                  <c:v>24.175000000000001</c:v>
                </c:pt>
                <c:pt idx="4836">
                  <c:v>24.18</c:v>
                </c:pt>
                <c:pt idx="4837">
                  <c:v>24.185000000000002</c:v>
                </c:pt>
                <c:pt idx="4838">
                  <c:v>24.19</c:v>
                </c:pt>
                <c:pt idx="4839">
                  <c:v>24.195</c:v>
                </c:pt>
                <c:pt idx="4840">
                  <c:v>24.2</c:v>
                </c:pt>
                <c:pt idx="4841">
                  <c:v>24.205000000000002</c:v>
                </c:pt>
                <c:pt idx="4842">
                  <c:v>24.21</c:v>
                </c:pt>
                <c:pt idx="4843">
                  <c:v>24.215</c:v>
                </c:pt>
                <c:pt idx="4844">
                  <c:v>24.22</c:v>
                </c:pt>
                <c:pt idx="4845">
                  <c:v>24.225000000000001</c:v>
                </c:pt>
                <c:pt idx="4846">
                  <c:v>24.23</c:v>
                </c:pt>
                <c:pt idx="4847">
                  <c:v>24.234999999999999</c:v>
                </c:pt>
                <c:pt idx="4848">
                  <c:v>24.240000000000002</c:v>
                </c:pt>
                <c:pt idx="4849">
                  <c:v>24.245000000000001</c:v>
                </c:pt>
                <c:pt idx="4850">
                  <c:v>24.25</c:v>
                </c:pt>
                <c:pt idx="4851">
                  <c:v>24.254999999999999</c:v>
                </c:pt>
                <c:pt idx="4852">
                  <c:v>24.26</c:v>
                </c:pt>
                <c:pt idx="4853">
                  <c:v>24.265000000000001</c:v>
                </c:pt>
                <c:pt idx="4854">
                  <c:v>24.27</c:v>
                </c:pt>
                <c:pt idx="4855">
                  <c:v>24.275000000000002</c:v>
                </c:pt>
                <c:pt idx="4856">
                  <c:v>24.28</c:v>
                </c:pt>
                <c:pt idx="4857">
                  <c:v>24.285</c:v>
                </c:pt>
                <c:pt idx="4858">
                  <c:v>24.29</c:v>
                </c:pt>
                <c:pt idx="4859">
                  <c:v>24.295000000000002</c:v>
                </c:pt>
                <c:pt idx="4860">
                  <c:v>24.3</c:v>
                </c:pt>
                <c:pt idx="4861">
                  <c:v>24.305</c:v>
                </c:pt>
                <c:pt idx="4862">
                  <c:v>24.310000000000002</c:v>
                </c:pt>
                <c:pt idx="4863">
                  <c:v>24.315000000000001</c:v>
                </c:pt>
                <c:pt idx="4864">
                  <c:v>24.32</c:v>
                </c:pt>
                <c:pt idx="4865">
                  <c:v>24.324999999999999</c:v>
                </c:pt>
                <c:pt idx="4866">
                  <c:v>24.330000000000002</c:v>
                </c:pt>
                <c:pt idx="4867">
                  <c:v>24.335000000000001</c:v>
                </c:pt>
                <c:pt idx="4868">
                  <c:v>24.34</c:v>
                </c:pt>
                <c:pt idx="4869">
                  <c:v>24.344999999999999</c:v>
                </c:pt>
                <c:pt idx="4870">
                  <c:v>24.35</c:v>
                </c:pt>
                <c:pt idx="4871">
                  <c:v>24.355</c:v>
                </c:pt>
                <c:pt idx="4872">
                  <c:v>24.36</c:v>
                </c:pt>
                <c:pt idx="4873">
                  <c:v>24.365000000000002</c:v>
                </c:pt>
                <c:pt idx="4874">
                  <c:v>24.37</c:v>
                </c:pt>
                <c:pt idx="4875">
                  <c:v>24.375</c:v>
                </c:pt>
                <c:pt idx="4876">
                  <c:v>24.38</c:v>
                </c:pt>
                <c:pt idx="4877">
                  <c:v>24.385000000000002</c:v>
                </c:pt>
                <c:pt idx="4878">
                  <c:v>24.39</c:v>
                </c:pt>
                <c:pt idx="4879">
                  <c:v>24.395</c:v>
                </c:pt>
                <c:pt idx="4880">
                  <c:v>24.400000000000002</c:v>
                </c:pt>
                <c:pt idx="4881">
                  <c:v>24.405000000000001</c:v>
                </c:pt>
                <c:pt idx="4882">
                  <c:v>24.41</c:v>
                </c:pt>
                <c:pt idx="4883">
                  <c:v>24.414999999999999</c:v>
                </c:pt>
                <c:pt idx="4884">
                  <c:v>24.42</c:v>
                </c:pt>
                <c:pt idx="4885">
                  <c:v>24.425000000000001</c:v>
                </c:pt>
                <c:pt idx="4886">
                  <c:v>24.43</c:v>
                </c:pt>
                <c:pt idx="4887">
                  <c:v>24.435000000000002</c:v>
                </c:pt>
                <c:pt idx="4888">
                  <c:v>24.44</c:v>
                </c:pt>
                <c:pt idx="4889">
                  <c:v>24.445</c:v>
                </c:pt>
                <c:pt idx="4890">
                  <c:v>24.45</c:v>
                </c:pt>
                <c:pt idx="4891">
                  <c:v>24.455000000000002</c:v>
                </c:pt>
                <c:pt idx="4892">
                  <c:v>24.46</c:v>
                </c:pt>
                <c:pt idx="4893">
                  <c:v>24.465</c:v>
                </c:pt>
                <c:pt idx="4894">
                  <c:v>24.47</c:v>
                </c:pt>
                <c:pt idx="4895">
                  <c:v>24.475000000000001</c:v>
                </c:pt>
                <c:pt idx="4896">
                  <c:v>24.48</c:v>
                </c:pt>
                <c:pt idx="4897">
                  <c:v>24.484999999999999</c:v>
                </c:pt>
                <c:pt idx="4898">
                  <c:v>24.490000000000002</c:v>
                </c:pt>
                <c:pt idx="4899">
                  <c:v>24.495000000000001</c:v>
                </c:pt>
                <c:pt idx="4900">
                  <c:v>24.5</c:v>
                </c:pt>
                <c:pt idx="4901">
                  <c:v>24.504999999999999</c:v>
                </c:pt>
                <c:pt idx="4902">
                  <c:v>24.51</c:v>
                </c:pt>
                <c:pt idx="4903">
                  <c:v>24.515000000000001</c:v>
                </c:pt>
                <c:pt idx="4904">
                  <c:v>24.52</c:v>
                </c:pt>
                <c:pt idx="4905">
                  <c:v>24.525000000000002</c:v>
                </c:pt>
                <c:pt idx="4906">
                  <c:v>24.53</c:v>
                </c:pt>
                <c:pt idx="4907">
                  <c:v>24.535</c:v>
                </c:pt>
                <c:pt idx="4908">
                  <c:v>24.54</c:v>
                </c:pt>
                <c:pt idx="4909">
                  <c:v>24.545000000000002</c:v>
                </c:pt>
                <c:pt idx="4910">
                  <c:v>24.55</c:v>
                </c:pt>
                <c:pt idx="4911">
                  <c:v>24.555</c:v>
                </c:pt>
                <c:pt idx="4912">
                  <c:v>24.560000000000002</c:v>
                </c:pt>
                <c:pt idx="4913">
                  <c:v>24.565000000000001</c:v>
                </c:pt>
                <c:pt idx="4914">
                  <c:v>24.57</c:v>
                </c:pt>
                <c:pt idx="4915">
                  <c:v>24.574999999999999</c:v>
                </c:pt>
                <c:pt idx="4916">
                  <c:v>24.580000000000002</c:v>
                </c:pt>
                <c:pt idx="4917">
                  <c:v>24.585000000000001</c:v>
                </c:pt>
                <c:pt idx="4918">
                  <c:v>24.59</c:v>
                </c:pt>
                <c:pt idx="4919">
                  <c:v>24.594999999999999</c:v>
                </c:pt>
                <c:pt idx="4920">
                  <c:v>24.6</c:v>
                </c:pt>
                <c:pt idx="4921">
                  <c:v>24.605</c:v>
                </c:pt>
                <c:pt idx="4922">
                  <c:v>24.61</c:v>
                </c:pt>
                <c:pt idx="4923">
                  <c:v>24.615000000000002</c:v>
                </c:pt>
                <c:pt idx="4924">
                  <c:v>24.62</c:v>
                </c:pt>
                <c:pt idx="4925">
                  <c:v>24.625</c:v>
                </c:pt>
                <c:pt idx="4926">
                  <c:v>24.63</c:v>
                </c:pt>
                <c:pt idx="4927">
                  <c:v>24.635000000000002</c:v>
                </c:pt>
                <c:pt idx="4928">
                  <c:v>24.64</c:v>
                </c:pt>
                <c:pt idx="4929">
                  <c:v>24.645</c:v>
                </c:pt>
                <c:pt idx="4930">
                  <c:v>24.650000000000002</c:v>
                </c:pt>
                <c:pt idx="4931">
                  <c:v>24.655000000000001</c:v>
                </c:pt>
                <c:pt idx="4932">
                  <c:v>24.66</c:v>
                </c:pt>
                <c:pt idx="4933">
                  <c:v>24.664999999999999</c:v>
                </c:pt>
                <c:pt idx="4934">
                  <c:v>24.67</c:v>
                </c:pt>
                <c:pt idx="4935">
                  <c:v>24.675000000000001</c:v>
                </c:pt>
                <c:pt idx="4936">
                  <c:v>24.68</c:v>
                </c:pt>
                <c:pt idx="4937">
                  <c:v>24.685000000000002</c:v>
                </c:pt>
                <c:pt idx="4938">
                  <c:v>24.69</c:v>
                </c:pt>
                <c:pt idx="4939">
                  <c:v>24.695</c:v>
                </c:pt>
                <c:pt idx="4940">
                  <c:v>24.7</c:v>
                </c:pt>
                <c:pt idx="4941">
                  <c:v>24.705000000000002</c:v>
                </c:pt>
                <c:pt idx="4942">
                  <c:v>24.71</c:v>
                </c:pt>
                <c:pt idx="4943">
                  <c:v>24.715</c:v>
                </c:pt>
                <c:pt idx="4944">
                  <c:v>24.72</c:v>
                </c:pt>
                <c:pt idx="4945">
                  <c:v>24.725000000000001</c:v>
                </c:pt>
                <c:pt idx="4946">
                  <c:v>24.73</c:v>
                </c:pt>
                <c:pt idx="4947">
                  <c:v>24.734999999999999</c:v>
                </c:pt>
                <c:pt idx="4948">
                  <c:v>24.740000000000002</c:v>
                </c:pt>
                <c:pt idx="4949">
                  <c:v>24.745000000000001</c:v>
                </c:pt>
                <c:pt idx="4950">
                  <c:v>24.75</c:v>
                </c:pt>
                <c:pt idx="4951">
                  <c:v>24.754999999999999</c:v>
                </c:pt>
                <c:pt idx="4952">
                  <c:v>24.76</c:v>
                </c:pt>
                <c:pt idx="4953">
                  <c:v>24.765000000000001</c:v>
                </c:pt>
                <c:pt idx="4954">
                  <c:v>24.77</c:v>
                </c:pt>
                <c:pt idx="4955">
                  <c:v>24.775000000000002</c:v>
                </c:pt>
                <c:pt idx="4956">
                  <c:v>24.78</c:v>
                </c:pt>
                <c:pt idx="4957">
                  <c:v>24.785</c:v>
                </c:pt>
                <c:pt idx="4958">
                  <c:v>24.79</c:v>
                </c:pt>
                <c:pt idx="4959">
                  <c:v>24.795000000000002</c:v>
                </c:pt>
                <c:pt idx="4960">
                  <c:v>24.8</c:v>
                </c:pt>
                <c:pt idx="4961">
                  <c:v>24.805</c:v>
                </c:pt>
                <c:pt idx="4962">
                  <c:v>24.810000000000002</c:v>
                </c:pt>
                <c:pt idx="4963">
                  <c:v>24.815000000000001</c:v>
                </c:pt>
                <c:pt idx="4964">
                  <c:v>24.82</c:v>
                </c:pt>
                <c:pt idx="4965">
                  <c:v>24.824999999999999</c:v>
                </c:pt>
                <c:pt idx="4966">
                  <c:v>24.830000000000002</c:v>
                </c:pt>
                <c:pt idx="4967">
                  <c:v>24.835000000000001</c:v>
                </c:pt>
                <c:pt idx="4968">
                  <c:v>24.84</c:v>
                </c:pt>
                <c:pt idx="4969">
                  <c:v>24.844999999999999</c:v>
                </c:pt>
                <c:pt idx="4970">
                  <c:v>24.85</c:v>
                </c:pt>
                <c:pt idx="4971">
                  <c:v>24.855</c:v>
                </c:pt>
                <c:pt idx="4972">
                  <c:v>24.86</c:v>
                </c:pt>
                <c:pt idx="4973">
                  <c:v>24.865000000000002</c:v>
                </c:pt>
                <c:pt idx="4974">
                  <c:v>24.87</c:v>
                </c:pt>
                <c:pt idx="4975">
                  <c:v>24.875</c:v>
                </c:pt>
                <c:pt idx="4976">
                  <c:v>24.88</c:v>
                </c:pt>
                <c:pt idx="4977">
                  <c:v>24.885000000000002</c:v>
                </c:pt>
                <c:pt idx="4978">
                  <c:v>24.89</c:v>
                </c:pt>
                <c:pt idx="4979">
                  <c:v>24.895</c:v>
                </c:pt>
                <c:pt idx="4980">
                  <c:v>24.900000000000002</c:v>
                </c:pt>
                <c:pt idx="4981">
                  <c:v>24.905000000000001</c:v>
                </c:pt>
                <c:pt idx="4982">
                  <c:v>24.91</c:v>
                </c:pt>
                <c:pt idx="4983">
                  <c:v>24.914999999999999</c:v>
                </c:pt>
                <c:pt idx="4984">
                  <c:v>24.92</c:v>
                </c:pt>
                <c:pt idx="4985">
                  <c:v>24.925000000000001</c:v>
                </c:pt>
                <c:pt idx="4986">
                  <c:v>24.93</c:v>
                </c:pt>
                <c:pt idx="4987">
                  <c:v>24.935000000000002</c:v>
                </c:pt>
                <c:pt idx="4988">
                  <c:v>24.94</c:v>
                </c:pt>
                <c:pt idx="4989">
                  <c:v>24.945</c:v>
                </c:pt>
                <c:pt idx="4990">
                  <c:v>24.95</c:v>
                </c:pt>
                <c:pt idx="4991">
                  <c:v>24.955000000000002</c:v>
                </c:pt>
                <c:pt idx="4992">
                  <c:v>24.96</c:v>
                </c:pt>
                <c:pt idx="4993">
                  <c:v>24.965</c:v>
                </c:pt>
                <c:pt idx="4994">
                  <c:v>24.97</c:v>
                </c:pt>
                <c:pt idx="4995">
                  <c:v>24.975000000000001</c:v>
                </c:pt>
                <c:pt idx="4996">
                  <c:v>24.98</c:v>
                </c:pt>
                <c:pt idx="4997">
                  <c:v>24.984999999999999</c:v>
                </c:pt>
                <c:pt idx="4998">
                  <c:v>24.990000000000002</c:v>
                </c:pt>
                <c:pt idx="4999">
                  <c:v>24.995000000000001</c:v>
                </c:pt>
                <c:pt idx="5000">
                  <c:v>25</c:v>
                </c:pt>
                <c:pt idx="5001">
                  <c:v>25.004999999999999</c:v>
                </c:pt>
                <c:pt idx="5002">
                  <c:v>25.01</c:v>
                </c:pt>
                <c:pt idx="5003">
                  <c:v>25.015000000000001</c:v>
                </c:pt>
                <c:pt idx="5004">
                  <c:v>25.02</c:v>
                </c:pt>
                <c:pt idx="5005">
                  <c:v>25.025000000000002</c:v>
                </c:pt>
                <c:pt idx="5006">
                  <c:v>25.03</c:v>
                </c:pt>
                <c:pt idx="5007">
                  <c:v>25.035</c:v>
                </c:pt>
                <c:pt idx="5008">
                  <c:v>25.04</c:v>
                </c:pt>
                <c:pt idx="5009">
                  <c:v>25.045000000000002</c:v>
                </c:pt>
                <c:pt idx="5010">
                  <c:v>25.05</c:v>
                </c:pt>
                <c:pt idx="5011">
                  <c:v>25.055</c:v>
                </c:pt>
                <c:pt idx="5012">
                  <c:v>25.060000000000002</c:v>
                </c:pt>
                <c:pt idx="5013">
                  <c:v>25.065000000000001</c:v>
                </c:pt>
                <c:pt idx="5014">
                  <c:v>25.07</c:v>
                </c:pt>
                <c:pt idx="5015">
                  <c:v>25.074999999999999</c:v>
                </c:pt>
                <c:pt idx="5016">
                  <c:v>25.080000000000002</c:v>
                </c:pt>
                <c:pt idx="5017">
                  <c:v>25.085000000000001</c:v>
                </c:pt>
                <c:pt idx="5018">
                  <c:v>25.09</c:v>
                </c:pt>
                <c:pt idx="5019">
                  <c:v>25.094999999999999</c:v>
                </c:pt>
                <c:pt idx="5020">
                  <c:v>25.1</c:v>
                </c:pt>
                <c:pt idx="5021">
                  <c:v>25.105</c:v>
                </c:pt>
                <c:pt idx="5022">
                  <c:v>25.11</c:v>
                </c:pt>
                <c:pt idx="5023">
                  <c:v>25.115000000000002</c:v>
                </c:pt>
                <c:pt idx="5024">
                  <c:v>25.12</c:v>
                </c:pt>
                <c:pt idx="5025">
                  <c:v>25.125</c:v>
                </c:pt>
                <c:pt idx="5026">
                  <c:v>25.13</c:v>
                </c:pt>
                <c:pt idx="5027">
                  <c:v>25.135000000000002</c:v>
                </c:pt>
                <c:pt idx="5028">
                  <c:v>25.14</c:v>
                </c:pt>
                <c:pt idx="5029">
                  <c:v>25.145</c:v>
                </c:pt>
                <c:pt idx="5030">
                  <c:v>25.150000000000002</c:v>
                </c:pt>
                <c:pt idx="5031">
                  <c:v>25.155000000000001</c:v>
                </c:pt>
                <c:pt idx="5032">
                  <c:v>25.16</c:v>
                </c:pt>
                <c:pt idx="5033">
                  <c:v>25.164999999999999</c:v>
                </c:pt>
                <c:pt idx="5034">
                  <c:v>25.17</c:v>
                </c:pt>
                <c:pt idx="5035">
                  <c:v>25.175000000000001</c:v>
                </c:pt>
                <c:pt idx="5036">
                  <c:v>25.18</c:v>
                </c:pt>
                <c:pt idx="5037">
                  <c:v>25.185000000000002</c:v>
                </c:pt>
                <c:pt idx="5038">
                  <c:v>25.19</c:v>
                </c:pt>
                <c:pt idx="5039">
                  <c:v>25.195</c:v>
                </c:pt>
                <c:pt idx="5040">
                  <c:v>25.2</c:v>
                </c:pt>
                <c:pt idx="5041">
                  <c:v>25.205000000000002</c:v>
                </c:pt>
                <c:pt idx="5042">
                  <c:v>25.21</c:v>
                </c:pt>
                <c:pt idx="5043">
                  <c:v>25.215</c:v>
                </c:pt>
                <c:pt idx="5044">
                  <c:v>25.22</c:v>
                </c:pt>
                <c:pt idx="5045">
                  <c:v>25.225000000000001</c:v>
                </c:pt>
                <c:pt idx="5046">
                  <c:v>25.23</c:v>
                </c:pt>
                <c:pt idx="5047">
                  <c:v>25.234999999999999</c:v>
                </c:pt>
                <c:pt idx="5048">
                  <c:v>25.240000000000002</c:v>
                </c:pt>
                <c:pt idx="5049">
                  <c:v>25.245000000000001</c:v>
                </c:pt>
                <c:pt idx="5050">
                  <c:v>25.25</c:v>
                </c:pt>
                <c:pt idx="5051">
                  <c:v>25.254999999999999</c:v>
                </c:pt>
                <c:pt idx="5052">
                  <c:v>25.26</c:v>
                </c:pt>
                <c:pt idx="5053">
                  <c:v>25.265000000000001</c:v>
                </c:pt>
                <c:pt idx="5054">
                  <c:v>25.27</c:v>
                </c:pt>
                <c:pt idx="5055">
                  <c:v>25.275000000000002</c:v>
                </c:pt>
                <c:pt idx="5056">
                  <c:v>25.28</c:v>
                </c:pt>
                <c:pt idx="5057">
                  <c:v>25.285</c:v>
                </c:pt>
                <c:pt idx="5058">
                  <c:v>25.29</c:v>
                </c:pt>
                <c:pt idx="5059">
                  <c:v>25.295000000000002</c:v>
                </c:pt>
                <c:pt idx="5060">
                  <c:v>25.3</c:v>
                </c:pt>
                <c:pt idx="5061">
                  <c:v>25.305</c:v>
                </c:pt>
                <c:pt idx="5062">
                  <c:v>25.310000000000002</c:v>
                </c:pt>
                <c:pt idx="5063">
                  <c:v>25.315000000000001</c:v>
                </c:pt>
                <c:pt idx="5064">
                  <c:v>25.32</c:v>
                </c:pt>
                <c:pt idx="5065">
                  <c:v>25.324999999999999</c:v>
                </c:pt>
                <c:pt idx="5066">
                  <c:v>25.330000000000002</c:v>
                </c:pt>
                <c:pt idx="5067">
                  <c:v>25.335000000000001</c:v>
                </c:pt>
                <c:pt idx="5068">
                  <c:v>25.34</c:v>
                </c:pt>
                <c:pt idx="5069">
                  <c:v>25.344999999999999</c:v>
                </c:pt>
                <c:pt idx="5070">
                  <c:v>25.35</c:v>
                </c:pt>
                <c:pt idx="5071">
                  <c:v>25.355</c:v>
                </c:pt>
                <c:pt idx="5072">
                  <c:v>25.36</c:v>
                </c:pt>
                <c:pt idx="5073">
                  <c:v>25.365000000000002</c:v>
                </c:pt>
                <c:pt idx="5074">
                  <c:v>25.37</c:v>
                </c:pt>
                <c:pt idx="5075">
                  <c:v>25.375</c:v>
                </c:pt>
                <c:pt idx="5076">
                  <c:v>25.38</c:v>
                </c:pt>
                <c:pt idx="5077">
                  <c:v>25.385000000000002</c:v>
                </c:pt>
                <c:pt idx="5078">
                  <c:v>25.39</c:v>
                </c:pt>
                <c:pt idx="5079">
                  <c:v>25.395</c:v>
                </c:pt>
                <c:pt idx="5080">
                  <c:v>25.400000000000002</c:v>
                </c:pt>
                <c:pt idx="5081">
                  <c:v>25.405000000000001</c:v>
                </c:pt>
                <c:pt idx="5082">
                  <c:v>25.41</c:v>
                </c:pt>
                <c:pt idx="5083">
                  <c:v>25.414999999999999</c:v>
                </c:pt>
                <c:pt idx="5084">
                  <c:v>25.42</c:v>
                </c:pt>
                <c:pt idx="5085">
                  <c:v>25.425000000000001</c:v>
                </c:pt>
                <c:pt idx="5086">
                  <c:v>25.43</c:v>
                </c:pt>
                <c:pt idx="5087">
                  <c:v>25.435000000000002</c:v>
                </c:pt>
                <c:pt idx="5088">
                  <c:v>25.44</c:v>
                </c:pt>
                <c:pt idx="5089">
                  <c:v>25.445</c:v>
                </c:pt>
                <c:pt idx="5090">
                  <c:v>25.45</c:v>
                </c:pt>
                <c:pt idx="5091">
                  <c:v>25.455000000000002</c:v>
                </c:pt>
                <c:pt idx="5092">
                  <c:v>25.46</c:v>
                </c:pt>
                <c:pt idx="5093">
                  <c:v>25.465</c:v>
                </c:pt>
                <c:pt idx="5094">
                  <c:v>25.47</c:v>
                </c:pt>
                <c:pt idx="5095">
                  <c:v>25.475000000000001</c:v>
                </c:pt>
                <c:pt idx="5096">
                  <c:v>25.48</c:v>
                </c:pt>
                <c:pt idx="5097">
                  <c:v>25.484999999999999</c:v>
                </c:pt>
                <c:pt idx="5098">
                  <c:v>25.490000000000002</c:v>
                </c:pt>
                <c:pt idx="5099">
                  <c:v>25.495000000000001</c:v>
                </c:pt>
                <c:pt idx="5100">
                  <c:v>25.5</c:v>
                </c:pt>
                <c:pt idx="5101">
                  <c:v>25.504999999999999</c:v>
                </c:pt>
                <c:pt idx="5102">
                  <c:v>25.51</c:v>
                </c:pt>
                <c:pt idx="5103">
                  <c:v>25.515000000000001</c:v>
                </c:pt>
                <c:pt idx="5104">
                  <c:v>25.52</c:v>
                </c:pt>
                <c:pt idx="5105">
                  <c:v>25.525000000000002</c:v>
                </c:pt>
                <c:pt idx="5106">
                  <c:v>25.53</c:v>
                </c:pt>
                <c:pt idx="5107">
                  <c:v>25.535</c:v>
                </c:pt>
                <c:pt idx="5108">
                  <c:v>25.54</c:v>
                </c:pt>
                <c:pt idx="5109">
                  <c:v>25.545000000000002</c:v>
                </c:pt>
                <c:pt idx="5110">
                  <c:v>25.55</c:v>
                </c:pt>
                <c:pt idx="5111">
                  <c:v>25.555</c:v>
                </c:pt>
                <c:pt idx="5112">
                  <c:v>25.560000000000002</c:v>
                </c:pt>
                <c:pt idx="5113">
                  <c:v>25.565000000000001</c:v>
                </c:pt>
                <c:pt idx="5114">
                  <c:v>25.57</c:v>
                </c:pt>
                <c:pt idx="5115">
                  <c:v>25.574999999999999</c:v>
                </c:pt>
                <c:pt idx="5116">
                  <c:v>25.580000000000002</c:v>
                </c:pt>
                <c:pt idx="5117">
                  <c:v>25.585000000000001</c:v>
                </c:pt>
                <c:pt idx="5118">
                  <c:v>25.59</c:v>
                </c:pt>
                <c:pt idx="5119">
                  <c:v>25.594999999999999</c:v>
                </c:pt>
                <c:pt idx="5120">
                  <c:v>25.6</c:v>
                </c:pt>
                <c:pt idx="5121">
                  <c:v>25.605</c:v>
                </c:pt>
                <c:pt idx="5122">
                  <c:v>25.61</c:v>
                </c:pt>
                <c:pt idx="5123">
                  <c:v>25.615000000000002</c:v>
                </c:pt>
                <c:pt idx="5124">
                  <c:v>25.62</c:v>
                </c:pt>
                <c:pt idx="5125">
                  <c:v>25.625</c:v>
                </c:pt>
                <c:pt idx="5126">
                  <c:v>25.63</c:v>
                </c:pt>
                <c:pt idx="5127">
                  <c:v>25.635000000000002</c:v>
                </c:pt>
                <c:pt idx="5128">
                  <c:v>25.64</c:v>
                </c:pt>
                <c:pt idx="5129">
                  <c:v>25.645</c:v>
                </c:pt>
                <c:pt idx="5130">
                  <c:v>25.650000000000002</c:v>
                </c:pt>
                <c:pt idx="5131">
                  <c:v>25.655000000000001</c:v>
                </c:pt>
                <c:pt idx="5132">
                  <c:v>25.66</c:v>
                </c:pt>
                <c:pt idx="5133">
                  <c:v>25.664999999999999</c:v>
                </c:pt>
                <c:pt idx="5134">
                  <c:v>25.67</c:v>
                </c:pt>
                <c:pt idx="5135">
                  <c:v>25.675000000000001</c:v>
                </c:pt>
                <c:pt idx="5136">
                  <c:v>25.68</c:v>
                </c:pt>
                <c:pt idx="5137">
                  <c:v>25.685000000000002</c:v>
                </c:pt>
                <c:pt idx="5138">
                  <c:v>25.69</c:v>
                </c:pt>
                <c:pt idx="5139">
                  <c:v>25.695</c:v>
                </c:pt>
                <c:pt idx="5140">
                  <c:v>25.7</c:v>
                </c:pt>
                <c:pt idx="5141">
                  <c:v>25.705000000000002</c:v>
                </c:pt>
                <c:pt idx="5142">
                  <c:v>25.71</c:v>
                </c:pt>
                <c:pt idx="5143">
                  <c:v>25.715</c:v>
                </c:pt>
                <c:pt idx="5144">
                  <c:v>25.72</c:v>
                </c:pt>
                <c:pt idx="5145">
                  <c:v>25.725000000000001</c:v>
                </c:pt>
                <c:pt idx="5146">
                  <c:v>25.73</c:v>
                </c:pt>
                <c:pt idx="5147">
                  <c:v>25.734999999999999</c:v>
                </c:pt>
                <c:pt idx="5148">
                  <c:v>25.740000000000002</c:v>
                </c:pt>
                <c:pt idx="5149">
                  <c:v>25.745000000000001</c:v>
                </c:pt>
                <c:pt idx="5150">
                  <c:v>25.75</c:v>
                </c:pt>
                <c:pt idx="5151">
                  <c:v>25.754999999999999</c:v>
                </c:pt>
                <c:pt idx="5152">
                  <c:v>25.76</c:v>
                </c:pt>
                <c:pt idx="5153">
                  <c:v>25.765000000000001</c:v>
                </c:pt>
                <c:pt idx="5154">
                  <c:v>25.77</c:v>
                </c:pt>
                <c:pt idx="5155">
                  <c:v>25.775000000000002</c:v>
                </c:pt>
                <c:pt idx="5156">
                  <c:v>25.78</c:v>
                </c:pt>
                <c:pt idx="5157">
                  <c:v>25.785</c:v>
                </c:pt>
                <c:pt idx="5158">
                  <c:v>25.79</c:v>
                </c:pt>
                <c:pt idx="5159">
                  <c:v>25.795000000000002</c:v>
                </c:pt>
                <c:pt idx="5160">
                  <c:v>25.8</c:v>
                </c:pt>
                <c:pt idx="5161">
                  <c:v>25.805</c:v>
                </c:pt>
                <c:pt idx="5162">
                  <c:v>25.810000000000002</c:v>
                </c:pt>
                <c:pt idx="5163">
                  <c:v>25.815000000000001</c:v>
                </c:pt>
                <c:pt idx="5164">
                  <c:v>25.82</c:v>
                </c:pt>
                <c:pt idx="5165">
                  <c:v>25.824999999999999</c:v>
                </c:pt>
                <c:pt idx="5166">
                  <c:v>25.830000000000002</c:v>
                </c:pt>
                <c:pt idx="5167">
                  <c:v>25.835000000000001</c:v>
                </c:pt>
                <c:pt idx="5168">
                  <c:v>25.84</c:v>
                </c:pt>
                <c:pt idx="5169">
                  <c:v>25.844999999999999</c:v>
                </c:pt>
                <c:pt idx="5170">
                  <c:v>25.85</c:v>
                </c:pt>
                <c:pt idx="5171">
                  <c:v>25.855</c:v>
                </c:pt>
                <c:pt idx="5172">
                  <c:v>25.86</c:v>
                </c:pt>
                <c:pt idx="5173">
                  <c:v>25.865000000000002</c:v>
                </c:pt>
                <c:pt idx="5174">
                  <c:v>25.87</c:v>
                </c:pt>
                <c:pt idx="5175">
                  <c:v>25.875</c:v>
                </c:pt>
                <c:pt idx="5176">
                  <c:v>25.88</c:v>
                </c:pt>
                <c:pt idx="5177">
                  <c:v>25.885000000000002</c:v>
                </c:pt>
                <c:pt idx="5178">
                  <c:v>25.89</c:v>
                </c:pt>
                <c:pt idx="5179">
                  <c:v>25.895</c:v>
                </c:pt>
                <c:pt idx="5180">
                  <c:v>25.900000000000002</c:v>
                </c:pt>
                <c:pt idx="5181">
                  <c:v>25.905000000000001</c:v>
                </c:pt>
                <c:pt idx="5182">
                  <c:v>25.91</c:v>
                </c:pt>
                <c:pt idx="5183">
                  <c:v>25.914999999999999</c:v>
                </c:pt>
                <c:pt idx="5184">
                  <c:v>25.92</c:v>
                </c:pt>
                <c:pt idx="5185">
                  <c:v>25.925000000000001</c:v>
                </c:pt>
                <c:pt idx="5186">
                  <c:v>25.93</c:v>
                </c:pt>
                <c:pt idx="5187">
                  <c:v>25.935000000000002</c:v>
                </c:pt>
                <c:pt idx="5188">
                  <c:v>25.94</c:v>
                </c:pt>
                <c:pt idx="5189">
                  <c:v>25.945</c:v>
                </c:pt>
                <c:pt idx="5190">
                  <c:v>25.95</c:v>
                </c:pt>
                <c:pt idx="5191">
                  <c:v>25.955000000000002</c:v>
                </c:pt>
                <c:pt idx="5192">
                  <c:v>25.96</c:v>
                </c:pt>
                <c:pt idx="5193">
                  <c:v>25.965</c:v>
                </c:pt>
                <c:pt idx="5194">
                  <c:v>25.97</c:v>
                </c:pt>
                <c:pt idx="5195">
                  <c:v>25.975000000000001</c:v>
                </c:pt>
                <c:pt idx="5196">
                  <c:v>25.98</c:v>
                </c:pt>
                <c:pt idx="5197">
                  <c:v>25.984999999999999</c:v>
                </c:pt>
                <c:pt idx="5198">
                  <c:v>25.990000000000002</c:v>
                </c:pt>
                <c:pt idx="5199">
                  <c:v>25.995000000000001</c:v>
                </c:pt>
                <c:pt idx="5200">
                  <c:v>26</c:v>
                </c:pt>
                <c:pt idx="5201">
                  <c:v>26.004999999999999</c:v>
                </c:pt>
                <c:pt idx="5202">
                  <c:v>26.01</c:v>
                </c:pt>
                <c:pt idx="5203">
                  <c:v>26.015000000000001</c:v>
                </c:pt>
                <c:pt idx="5204">
                  <c:v>26.02</c:v>
                </c:pt>
                <c:pt idx="5205">
                  <c:v>26.025000000000002</c:v>
                </c:pt>
                <c:pt idx="5206">
                  <c:v>26.03</c:v>
                </c:pt>
                <c:pt idx="5207">
                  <c:v>26.035</c:v>
                </c:pt>
                <c:pt idx="5208">
                  <c:v>26.04</c:v>
                </c:pt>
                <c:pt idx="5209">
                  <c:v>26.045000000000002</c:v>
                </c:pt>
                <c:pt idx="5210">
                  <c:v>26.05</c:v>
                </c:pt>
                <c:pt idx="5211">
                  <c:v>26.055</c:v>
                </c:pt>
                <c:pt idx="5212">
                  <c:v>26.060000000000002</c:v>
                </c:pt>
                <c:pt idx="5213">
                  <c:v>26.065000000000001</c:v>
                </c:pt>
                <c:pt idx="5214">
                  <c:v>26.07</c:v>
                </c:pt>
                <c:pt idx="5215">
                  <c:v>26.074999999999999</c:v>
                </c:pt>
                <c:pt idx="5216">
                  <c:v>26.080000000000002</c:v>
                </c:pt>
                <c:pt idx="5217">
                  <c:v>26.085000000000001</c:v>
                </c:pt>
                <c:pt idx="5218">
                  <c:v>26.09</c:v>
                </c:pt>
                <c:pt idx="5219">
                  <c:v>26.094999999999999</c:v>
                </c:pt>
                <c:pt idx="5220">
                  <c:v>26.1</c:v>
                </c:pt>
                <c:pt idx="5221">
                  <c:v>26.105</c:v>
                </c:pt>
                <c:pt idx="5222">
                  <c:v>26.11</c:v>
                </c:pt>
                <c:pt idx="5223">
                  <c:v>26.115000000000002</c:v>
                </c:pt>
                <c:pt idx="5224">
                  <c:v>26.12</c:v>
                </c:pt>
                <c:pt idx="5225">
                  <c:v>26.125</c:v>
                </c:pt>
                <c:pt idx="5226">
                  <c:v>26.13</c:v>
                </c:pt>
                <c:pt idx="5227">
                  <c:v>26.135000000000002</c:v>
                </c:pt>
                <c:pt idx="5228">
                  <c:v>26.14</c:v>
                </c:pt>
                <c:pt idx="5229">
                  <c:v>26.145</c:v>
                </c:pt>
                <c:pt idx="5230">
                  <c:v>26.150000000000002</c:v>
                </c:pt>
                <c:pt idx="5231">
                  <c:v>26.155000000000001</c:v>
                </c:pt>
                <c:pt idx="5232">
                  <c:v>26.16</c:v>
                </c:pt>
                <c:pt idx="5233">
                  <c:v>26.164999999999999</c:v>
                </c:pt>
                <c:pt idx="5234">
                  <c:v>26.17</c:v>
                </c:pt>
                <c:pt idx="5235">
                  <c:v>26.175000000000001</c:v>
                </c:pt>
                <c:pt idx="5236">
                  <c:v>26.18</c:v>
                </c:pt>
                <c:pt idx="5237">
                  <c:v>26.185000000000002</c:v>
                </c:pt>
                <c:pt idx="5238">
                  <c:v>26.19</c:v>
                </c:pt>
                <c:pt idx="5239">
                  <c:v>26.195</c:v>
                </c:pt>
                <c:pt idx="5240">
                  <c:v>26.2</c:v>
                </c:pt>
                <c:pt idx="5241">
                  <c:v>26.205000000000002</c:v>
                </c:pt>
                <c:pt idx="5242">
                  <c:v>26.21</c:v>
                </c:pt>
                <c:pt idx="5243">
                  <c:v>26.215</c:v>
                </c:pt>
                <c:pt idx="5244">
                  <c:v>26.22</c:v>
                </c:pt>
                <c:pt idx="5245">
                  <c:v>26.225000000000001</c:v>
                </c:pt>
                <c:pt idx="5246">
                  <c:v>26.23</c:v>
                </c:pt>
                <c:pt idx="5247">
                  <c:v>26.234999999999999</c:v>
                </c:pt>
                <c:pt idx="5248">
                  <c:v>26.240000000000002</c:v>
                </c:pt>
                <c:pt idx="5249">
                  <c:v>26.245000000000001</c:v>
                </c:pt>
                <c:pt idx="5250">
                  <c:v>26.25</c:v>
                </c:pt>
                <c:pt idx="5251">
                  <c:v>26.254999999999999</c:v>
                </c:pt>
                <c:pt idx="5252">
                  <c:v>26.26</c:v>
                </c:pt>
                <c:pt idx="5253">
                  <c:v>26.265000000000001</c:v>
                </c:pt>
                <c:pt idx="5254">
                  <c:v>26.27</c:v>
                </c:pt>
                <c:pt idx="5255">
                  <c:v>26.275000000000002</c:v>
                </c:pt>
                <c:pt idx="5256">
                  <c:v>26.28</c:v>
                </c:pt>
                <c:pt idx="5257">
                  <c:v>26.285</c:v>
                </c:pt>
                <c:pt idx="5258">
                  <c:v>26.29</c:v>
                </c:pt>
                <c:pt idx="5259">
                  <c:v>26.295000000000002</c:v>
                </c:pt>
                <c:pt idx="5260">
                  <c:v>26.3</c:v>
                </c:pt>
                <c:pt idx="5261">
                  <c:v>26.305</c:v>
                </c:pt>
                <c:pt idx="5262">
                  <c:v>26.310000000000002</c:v>
                </c:pt>
                <c:pt idx="5263">
                  <c:v>26.315000000000001</c:v>
                </c:pt>
                <c:pt idx="5264">
                  <c:v>26.32</c:v>
                </c:pt>
                <c:pt idx="5265">
                  <c:v>26.324999999999999</c:v>
                </c:pt>
                <c:pt idx="5266">
                  <c:v>26.330000000000002</c:v>
                </c:pt>
                <c:pt idx="5267">
                  <c:v>26.335000000000001</c:v>
                </c:pt>
                <c:pt idx="5268">
                  <c:v>26.34</c:v>
                </c:pt>
                <c:pt idx="5269">
                  <c:v>26.344999999999999</c:v>
                </c:pt>
                <c:pt idx="5270">
                  <c:v>26.35</c:v>
                </c:pt>
                <c:pt idx="5271">
                  <c:v>26.355</c:v>
                </c:pt>
                <c:pt idx="5272">
                  <c:v>26.36</c:v>
                </c:pt>
                <c:pt idx="5273">
                  <c:v>26.365000000000002</c:v>
                </c:pt>
                <c:pt idx="5274">
                  <c:v>26.37</c:v>
                </c:pt>
                <c:pt idx="5275">
                  <c:v>26.375</c:v>
                </c:pt>
                <c:pt idx="5276">
                  <c:v>26.38</c:v>
                </c:pt>
                <c:pt idx="5277">
                  <c:v>26.385000000000002</c:v>
                </c:pt>
                <c:pt idx="5278">
                  <c:v>26.39</c:v>
                </c:pt>
                <c:pt idx="5279">
                  <c:v>26.395</c:v>
                </c:pt>
                <c:pt idx="5280">
                  <c:v>26.400000000000002</c:v>
                </c:pt>
                <c:pt idx="5281">
                  <c:v>26.405000000000001</c:v>
                </c:pt>
                <c:pt idx="5282">
                  <c:v>26.41</c:v>
                </c:pt>
                <c:pt idx="5283">
                  <c:v>26.414999999999999</c:v>
                </c:pt>
                <c:pt idx="5284">
                  <c:v>26.42</c:v>
                </c:pt>
                <c:pt idx="5285">
                  <c:v>26.425000000000001</c:v>
                </c:pt>
                <c:pt idx="5286">
                  <c:v>26.43</c:v>
                </c:pt>
                <c:pt idx="5287">
                  <c:v>26.435000000000002</c:v>
                </c:pt>
                <c:pt idx="5288">
                  <c:v>26.44</c:v>
                </c:pt>
                <c:pt idx="5289">
                  <c:v>26.445</c:v>
                </c:pt>
                <c:pt idx="5290">
                  <c:v>26.45</c:v>
                </c:pt>
                <c:pt idx="5291">
                  <c:v>26.455000000000002</c:v>
                </c:pt>
                <c:pt idx="5292">
                  <c:v>26.46</c:v>
                </c:pt>
                <c:pt idx="5293">
                  <c:v>26.465</c:v>
                </c:pt>
                <c:pt idx="5294">
                  <c:v>26.47</c:v>
                </c:pt>
                <c:pt idx="5295">
                  <c:v>26.475000000000001</c:v>
                </c:pt>
                <c:pt idx="5296">
                  <c:v>26.48</c:v>
                </c:pt>
                <c:pt idx="5297">
                  <c:v>26.484999999999999</c:v>
                </c:pt>
                <c:pt idx="5298">
                  <c:v>26.490000000000002</c:v>
                </c:pt>
                <c:pt idx="5299">
                  <c:v>26.495000000000001</c:v>
                </c:pt>
                <c:pt idx="5300">
                  <c:v>26.5</c:v>
                </c:pt>
                <c:pt idx="5301">
                  <c:v>26.505000000000003</c:v>
                </c:pt>
                <c:pt idx="5302">
                  <c:v>26.51</c:v>
                </c:pt>
                <c:pt idx="5303">
                  <c:v>26.515000000000001</c:v>
                </c:pt>
                <c:pt idx="5304">
                  <c:v>26.520000000000003</c:v>
                </c:pt>
                <c:pt idx="5305">
                  <c:v>26.525000000000002</c:v>
                </c:pt>
                <c:pt idx="5306">
                  <c:v>26.53</c:v>
                </c:pt>
                <c:pt idx="5307">
                  <c:v>26.535</c:v>
                </c:pt>
                <c:pt idx="5308">
                  <c:v>26.540000000000003</c:v>
                </c:pt>
                <c:pt idx="5309">
                  <c:v>26.545000000000002</c:v>
                </c:pt>
                <c:pt idx="5310">
                  <c:v>26.55</c:v>
                </c:pt>
                <c:pt idx="5311">
                  <c:v>26.555</c:v>
                </c:pt>
                <c:pt idx="5312">
                  <c:v>26.560000000000002</c:v>
                </c:pt>
                <c:pt idx="5313">
                  <c:v>26.565000000000001</c:v>
                </c:pt>
                <c:pt idx="5314">
                  <c:v>26.57</c:v>
                </c:pt>
                <c:pt idx="5315">
                  <c:v>26.575000000000003</c:v>
                </c:pt>
                <c:pt idx="5316">
                  <c:v>26.580000000000002</c:v>
                </c:pt>
                <c:pt idx="5317">
                  <c:v>26.585000000000001</c:v>
                </c:pt>
                <c:pt idx="5318">
                  <c:v>26.59</c:v>
                </c:pt>
                <c:pt idx="5319">
                  <c:v>26.595000000000002</c:v>
                </c:pt>
                <c:pt idx="5320">
                  <c:v>26.6</c:v>
                </c:pt>
                <c:pt idx="5321">
                  <c:v>26.605</c:v>
                </c:pt>
                <c:pt idx="5322">
                  <c:v>26.610000000000003</c:v>
                </c:pt>
                <c:pt idx="5323">
                  <c:v>26.615000000000002</c:v>
                </c:pt>
                <c:pt idx="5324">
                  <c:v>26.62</c:v>
                </c:pt>
                <c:pt idx="5325">
                  <c:v>26.625</c:v>
                </c:pt>
                <c:pt idx="5326">
                  <c:v>26.630000000000003</c:v>
                </c:pt>
                <c:pt idx="5327">
                  <c:v>26.635000000000002</c:v>
                </c:pt>
                <c:pt idx="5328">
                  <c:v>26.64</c:v>
                </c:pt>
                <c:pt idx="5329">
                  <c:v>26.645000000000003</c:v>
                </c:pt>
                <c:pt idx="5330">
                  <c:v>26.650000000000002</c:v>
                </c:pt>
                <c:pt idx="5331">
                  <c:v>26.655000000000001</c:v>
                </c:pt>
                <c:pt idx="5332">
                  <c:v>26.66</c:v>
                </c:pt>
                <c:pt idx="5333">
                  <c:v>26.665000000000003</c:v>
                </c:pt>
                <c:pt idx="5334">
                  <c:v>26.67</c:v>
                </c:pt>
                <c:pt idx="5335">
                  <c:v>26.675000000000001</c:v>
                </c:pt>
                <c:pt idx="5336">
                  <c:v>26.68</c:v>
                </c:pt>
                <c:pt idx="5337">
                  <c:v>26.685000000000002</c:v>
                </c:pt>
                <c:pt idx="5338">
                  <c:v>26.69</c:v>
                </c:pt>
                <c:pt idx="5339">
                  <c:v>26.695</c:v>
                </c:pt>
                <c:pt idx="5340">
                  <c:v>26.700000000000003</c:v>
                </c:pt>
                <c:pt idx="5341">
                  <c:v>26.705000000000002</c:v>
                </c:pt>
                <c:pt idx="5342">
                  <c:v>26.71</c:v>
                </c:pt>
                <c:pt idx="5343">
                  <c:v>26.715</c:v>
                </c:pt>
                <c:pt idx="5344">
                  <c:v>26.720000000000002</c:v>
                </c:pt>
                <c:pt idx="5345">
                  <c:v>26.725000000000001</c:v>
                </c:pt>
                <c:pt idx="5346">
                  <c:v>26.73</c:v>
                </c:pt>
                <c:pt idx="5347">
                  <c:v>26.735000000000003</c:v>
                </c:pt>
                <c:pt idx="5348">
                  <c:v>26.740000000000002</c:v>
                </c:pt>
                <c:pt idx="5349">
                  <c:v>26.745000000000001</c:v>
                </c:pt>
                <c:pt idx="5350">
                  <c:v>26.75</c:v>
                </c:pt>
                <c:pt idx="5351">
                  <c:v>26.755000000000003</c:v>
                </c:pt>
                <c:pt idx="5352">
                  <c:v>26.76</c:v>
                </c:pt>
                <c:pt idx="5353">
                  <c:v>26.765000000000001</c:v>
                </c:pt>
                <c:pt idx="5354">
                  <c:v>26.770000000000003</c:v>
                </c:pt>
                <c:pt idx="5355">
                  <c:v>26.775000000000002</c:v>
                </c:pt>
                <c:pt idx="5356">
                  <c:v>26.78</c:v>
                </c:pt>
                <c:pt idx="5357">
                  <c:v>26.785</c:v>
                </c:pt>
                <c:pt idx="5358">
                  <c:v>26.790000000000003</c:v>
                </c:pt>
                <c:pt idx="5359">
                  <c:v>26.795000000000002</c:v>
                </c:pt>
                <c:pt idx="5360">
                  <c:v>26.8</c:v>
                </c:pt>
                <c:pt idx="5361">
                  <c:v>26.805</c:v>
                </c:pt>
                <c:pt idx="5362">
                  <c:v>26.810000000000002</c:v>
                </c:pt>
                <c:pt idx="5363">
                  <c:v>26.815000000000001</c:v>
                </c:pt>
                <c:pt idx="5364">
                  <c:v>26.82</c:v>
                </c:pt>
                <c:pt idx="5365">
                  <c:v>26.825000000000003</c:v>
                </c:pt>
                <c:pt idx="5366">
                  <c:v>26.830000000000002</c:v>
                </c:pt>
                <c:pt idx="5367">
                  <c:v>26.835000000000001</c:v>
                </c:pt>
                <c:pt idx="5368">
                  <c:v>26.84</c:v>
                </c:pt>
                <c:pt idx="5369">
                  <c:v>26.845000000000002</c:v>
                </c:pt>
                <c:pt idx="5370">
                  <c:v>26.85</c:v>
                </c:pt>
                <c:pt idx="5371">
                  <c:v>26.855</c:v>
                </c:pt>
                <c:pt idx="5372">
                  <c:v>26.860000000000003</c:v>
                </c:pt>
                <c:pt idx="5373">
                  <c:v>26.865000000000002</c:v>
                </c:pt>
                <c:pt idx="5374">
                  <c:v>26.87</c:v>
                </c:pt>
                <c:pt idx="5375">
                  <c:v>26.875</c:v>
                </c:pt>
                <c:pt idx="5376">
                  <c:v>26.880000000000003</c:v>
                </c:pt>
                <c:pt idx="5377">
                  <c:v>26.885000000000002</c:v>
                </c:pt>
                <c:pt idx="5378">
                  <c:v>26.89</c:v>
                </c:pt>
                <c:pt idx="5379">
                  <c:v>26.895000000000003</c:v>
                </c:pt>
                <c:pt idx="5380">
                  <c:v>26.900000000000002</c:v>
                </c:pt>
                <c:pt idx="5381">
                  <c:v>26.905000000000001</c:v>
                </c:pt>
                <c:pt idx="5382">
                  <c:v>26.91</c:v>
                </c:pt>
                <c:pt idx="5383">
                  <c:v>26.915000000000003</c:v>
                </c:pt>
                <c:pt idx="5384">
                  <c:v>26.92</c:v>
                </c:pt>
                <c:pt idx="5385">
                  <c:v>26.925000000000001</c:v>
                </c:pt>
                <c:pt idx="5386">
                  <c:v>26.93</c:v>
                </c:pt>
                <c:pt idx="5387">
                  <c:v>26.935000000000002</c:v>
                </c:pt>
                <c:pt idx="5388">
                  <c:v>26.94</c:v>
                </c:pt>
                <c:pt idx="5389">
                  <c:v>26.945</c:v>
                </c:pt>
                <c:pt idx="5390">
                  <c:v>26.950000000000003</c:v>
                </c:pt>
                <c:pt idx="5391">
                  <c:v>26.955000000000002</c:v>
                </c:pt>
                <c:pt idx="5392">
                  <c:v>26.96</c:v>
                </c:pt>
                <c:pt idx="5393">
                  <c:v>26.965</c:v>
                </c:pt>
                <c:pt idx="5394">
                  <c:v>26.970000000000002</c:v>
                </c:pt>
                <c:pt idx="5395">
                  <c:v>26.975000000000001</c:v>
                </c:pt>
                <c:pt idx="5396">
                  <c:v>26.98</c:v>
                </c:pt>
                <c:pt idx="5397">
                  <c:v>26.985000000000003</c:v>
                </c:pt>
                <c:pt idx="5398">
                  <c:v>26.990000000000002</c:v>
                </c:pt>
                <c:pt idx="5399">
                  <c:v>26.995000000000001</c:v>
                </c:pt>
                <c:pt idx="5400">
                  <c:v>27</c:v>
                </c:pt>
                <c:pt idx="5401">
                  <c:v>27.005000000000003</c:v>
                </c:pt>
                <c:pt idx="5402">
                  <c:v>27.01</c:v>
                </c:pt>
                <c:pt idx="5403">
                  <c:v>27.015000000000001</c:v>
                </c:pt>
                <c:pt idx="5404">
                  <c:v>27.020000000000003</c:v>
                </c:pt>
                <c:pt idx="5405">
                  <c:v>27.025000000000002</c:v>
                </c:pt>
                <c:pt idx="5406">
                  <c:v>27.03</c:v>
                </c:pt>
                <c:pt idx="5407">
                  <c:v>27.035</c:v>
                </c:pt>
                <c:pt idx="5408">
                  <c:v>27.040000000000003</c:v>
                </c:pt>
                <c:pt idx="5409">
                  <c:v>27.045000000000002</c:v>
                </c:pt>
                <c:pt idx="5410">
                  <c:v>27.05</c:v>
                </c:pt>
                <c:pt idx="5411">
                  <c:v>27.055</c:v>
                </c:pt>
                <c:pt idx="5412">
                  <c:v>27.060000000000002</c:v>
                </c:pt>
                <c:pt idx="5413">
                  <c:v>27.065000000000001</c:v>
                </c:pt>
                <c:pt idx="5414">
                  <c:v>27.07</c:v>
                </c:pt>
                <c:pt idx="5415">
                  <c:v>27.075000000000003</c:v>
                </c:pt>
                <c:pt idx="5416">
                  <c:v>27.080000000000002</c:v>
                </c:pt>
                <c:pt idx="5417">
                  <c:v>27.085000000000001</c:v>
                </c:pt>
                <c:pt idx="5418">
                  <c:v>27.09</c:v>
                </c:pt>
                <c:pt idx="5419">
                  <c:v>27.095000000000002</c:v>
                </c:pt>
                <c:pt idx="5420">
                  <c:v>27.1</c:v>
                </c:pt>
                <c:pt idx="5421">
                  <c:v>27.105</c:v>
                </c:pt>
                <c:pt idx="5422">
                  <c:v>27.110000000000003</c:v>
                </c:pt>
                <c:pt idx="5423">
                  <c:v>27.115000000000002</c:v>
                </c:pt>
                <c:pt idx="5424">
                  <c:v>27.12</c:v>
                </c:pt>
                <c:pt idx="5425">
                  <c:v>27.125</c:v>
                </c:pt>
                <c:pt idx="5426">
                  <c:v>27.130000000000003</c:v>
                </c:pt>
                <c:pt idx="5427">
                  <c:v>27.135000000000002</c:v>
                </c:pt>
                <c:pt idx="5428">
                  <c:v>27.14</c:v>
                </c:pt>
                <c:pt idx="5429">
                  <c:v>27.145000000000003</c:v>
                </c:pt>
                <c:pt idx="5430">
                  <c:v>27.150000000000002</c:v>
                </c:pt>
                <c:pt idx="5431">
                  <c:v>27.155000000000001</c:v>
                </c:pt>
                <c:pt idx="5432">
                  <c:v>27.16</c:v>
                </c:pt>
                <c:pt idx="5433">
                  <c:v>27.165000000000003</c:v>
                </c:pt>
                <c:pt idx="5434">
                  <c:v>27.17</c:v>
                </c:pt>
                <c:pt idx="5435">
                  <c:v>27.175000000000001</c:v>
                </c:pt>
                <c:pt idx="5436">
                  <c:v>27.18</c:v>
                </c:pt>
                <c:pt idx="5437">
                  <c:v>27.185000000000002</c:v>
                </c:pt>
                <c:pt idx="5438">
                  <c:v>27.19</c:v>
                </c:pt>
                <c:pt idx="5439">
                  <c:v>27.195</c:v>
                </c:pt>
                <c:pt idx="5440">
                  <c:v>27.200000000000003</c:v>
                </c:pt>
                <c:pt idx="5441">
                  <c:v>27.205000000000002</c:v>
                </c:pt>
                <c:pt idx="5442">
                  <c:v>27.21</c:v>
                </c:pt>
                <c:pt idx="5443">
                  <c:v>27.215</c:v>
                </c:pt>
                <c:pt idx="5444">
                  <c:v>27.220000000000002</c:v>
                </c:pt>
                <c:pt idx="5445">
                  <c:v>27.225000000000001</c:v>
                </c:pt>
                <c:pt idx="5446">
                  <c:v>27.23</c:v>
                </c:pt>
                <c:pt idx="5447">
                  <c:v>27.235000000000003</c:v>
                </c:pt>
                <c:pt idx="5448">
                  <c:v>27.240000000000002</c:v>
                </c:pt>
                <c:pt idx="5449">
                  <c:v>27.245000000000001</c:v>
                </c:pt>
                <c:pt idx="5450">
                  <c:v>27.25</c:v>
                </c:pt>
                <c:pt idx="5451">
                  <c:v>27.255000000000003</c:v>
                </c:pt>
                <c:pt idx="5452">
                  <c:v>27.26</c:v>
                </c:pt>
                <c:pt idx="5453">
                  <c:v>27.265000000000001</c:v>
                </c:pt>
                <c:pt idx="5454">
                  <c:v>27.270000000000003</c:v>
                </c:pt>
                <c:pt idx="5455">
                  <c:v>27.275000000000002</c:v>
                </c:pt>
                <c:pt idx="5456">
                  <c:v>27.28</c:v>
                </c:pt>
                <c:pt idx="5457">
                  <c:v>27.285</c:v>
                </c:pt>
                <c:pt idx="5458">
                  <c:v>27.290000000000003</c:v>
                </c:pt>
                <c:pt idx="5459">
                  <c:v>27.295000000000002</c:v>
                </c:pt>
                <c:pt idx="5460">
                  <c:v>27.3</c:v>
                </c:pt>
                <c:pt idx="5461">
                  <c:v>27.305</c:v>
                </c:pt>
                <c:pt idx="5462">
                  <c:v>27.310000000000002</c:v>
                </c:pt>
                <c:pt idx="5463">
                  <c:v>27.315000000000001</c:v>
                </c:pt>
                <c:pt idx="5464">
                  <c:v>27.32</c:v>
                </c:pt>
                <c:pt idx="5465">
                  <c:v>27.325000000000003</c:v>
                </c:pt>
                <c:pt idx="5466">
                  <c:v>27.330000000000002</c:v>
                </c:pt>
                <c:pt idx="5467">
                  <c:v>27.335000000000001</c:v>
                </c:pt>
                <c:pt idx="5468">
                  <c:v>27.34</c:v>
                </c:pt>
                <c:pt idx="5469">
                  <c:v>27.345000000000002</c:v>
                </c:pt>
                <c:pt idx="5470">
                  <c:v>27.35</c:v>
                </c:pt>
                <c:pt idx="5471">
                  <c:v>27.355</c:v>
                </c:pt>
                <c:pt idx="5472">
                  <c:v>27.360000000000003</c:v>
                </c:pt>
                <c:pt idx="5473">
                  <c:v>27.365000000000002</c:v>
                </c:pt>
                <c:pt idx="5474">
                  <c:v>27.37</c:v>
                </c:pt>
                <c:pt idx="5475">
                  <c:v>27.375</c:v>
                </c:pt>
                <c:pt idx="5476">
                  <c:v>27.380000000000003</c:v>
                </c:pt>
                <c:pt idx="5477">
                  <c:v>27.385000000000002</c:v>
                </c:pt>
                <c:pt idx="5478">
                  <c:v>27.39</c:v>
                </c:pt>
                <c:pt idx="5479">
                  <c:v>27.395000000000003</c:v>
                </c:pt>
                <c:pt idx="5480">
                  <c:v>27.400000000000002</c:v>
                </c:pt>
                <c:pt idx="5481">
                  <c:v>27.405000000000001</c:v>
                </c:pt>
                <c:pt idx="5482">
                  <c:v>27.41</c:v>
                </c:pt>
                <c:pt idx="5483">
                  <c:v>27.415000000000003</c:v>
                </c:pt>
                <c:pt idx="5484">
                  <c:v>27.42</c:v>
                </c:pt>
                <c:pt idx="5485">
                  <c:v>27.425000000000001</c:v>
                </c:pt>
                <c:pt idx="5486">
                  <c:v>27.43</c:v>
                </c:pt>
                <c:pt idx="5487">
                  <c:v>27.435000000000002</c:v>
                </c:pt>
                <c:pt idx="5488">
                  <c:v>27.44</c:v>
                </c:pt>
                <c:pt idx="5489">
                  <c:v>27.445</c:v>
                </c:pt>
                <c:pt idx="5490">
                  <c:v>27.450000000000003</c:v>
                </c:pt>
                <c:pt idx="5491">
                  <c:v>27.455000000000002</c:v>
                </c:pt>
                <c:pt idx="5492">
                  <c:v>27.46</c:v>
                </c:pt>
                <c:pt idx="5493">
                  <c:v>27.465</c:v>
                </c:pt>
                <c:pt idx="5494">
                  <c:v>27.470000000000002</c:v>
                </c:pt>
                <c:pt idx="5495">
                  <c:v>27.475000000000001</c:v>
                </c:pt>
                <c:pt idx="5496">
                  <c:v>27.48</c:v>
                </c:pt>
                <c:pt idx="5497">
                  <c:v>27.485000000000003</c:v>
                </c:pt>
                <c:pt idx="5498">
                  <c:v>27.490000000000002</c:v>
                </c:pt>
                <c:pt idx="5499">
                  <c:v>27.495000000000001</c:v>
                </c:pt>
                <c:pt idx="5500">
                  <c:v>27.5</c:v>
                </c:pt>
                <c:pt idx="5501">
                  <c:v>27.505000000000003</c:v>
                </c:pt>
                <c:pt idx="5502">
                  <c:v>27.51</c:v>
                </c:pt>
                <c:pt idx="5503">
                  <c:v>27.515000000000001</c:v>
                </c:pt>
                <c:pt idx="5504">
                  <c:v>27.520000000000003</c:v>
                </c:pt>
                <c:pt idx="5505">
                  <c:v>27.525000000000002</c:v>
                </c:pt>
                <c:pt idx="5506">
                  <c:v>27.53</c:v>
                </c:pt>
                <c:pt idx="5507">
                  <c:v>27.535</c:v>
                </c:pt>
                <c:pt idx="5508">
                  <c:v>27.540000000000003</c:v>
                </c:pt>
                <c:pt idx="5509">
                  <c:v>27.545000000000002</c:v>
                </c:pt>
                <c:pt idx="5510">
                  <c:v>27.55</c:v>
                </c:pt>
                <c:pt idx="5511">
                  <c:v>27.555</c:v>
                </c:pt>
                <c:pt idx="5512">
                  <c:v>27.560000000000002</c:v>
                </c:pt>
                <c:pt idx="5513">
                  <c:v>27.565000000000001</c:v>
                </c:pt>
                <c:pt idx="5514">
                  <c:v>27.57</c:v>
                </c:pt>
                <c:pt idx="5515">
                  <c:v>27.575000000000003</c:v>
                </c:pt>
                <c:pt idx="5516">
                  <c:v>27.580000000000002</c:v>
                </c:pt>
                <c:pt idx="5517">
                  <c:v>27.585000000000001</c:v>
                </c:pt>
                <c:pt idx="5518">
                  <c:v>27.59</c:v>
                </c:pt>
                <c:pt idx="5519">
                  <c:v>27.595000000000002</c:v>
                </c:pt>
                <c:pt idx="5520">
                  <c:v>27.6</c:v>
                </c:pt>
                <c:pt idx="5521">
                  <c:v>27.605</c:v>
                </c:pt>
                <c:pt idx="5522">
                  <c:v>27.610000000000003</c:v>
                </c:pt>
                <c:pt idx="5523">
                  <c:v>27.615000000000002</c:v>
                </c:pt>
                <c:pt idx="5524">
                  <c:v>27.62</c:v>
                </c:pt>
                <c:pt idx="5525">
                  <c:v>27.625</c:v>
                </c:pt>
                <c:pt idx="5526">
                  <c:v>27.630000000000003</c:v>
                </c:pt>
                <c:pt idx="5527">
                  <c:v>27.635000000000002</c:v>
                </c:pt>
                <c:pt idx="5528">
                  <c:v>27.64</c:v>
                </c:pt>
                <c:pt idx="5529">
                  <c:v>27.645000000000003</c:v>
                </c:pt>
                <c:pt idx="5530">
                  <c:v>27.650000000000002</c:v>
                </c:pt>
                <c:pt idx="5531">
                  <c:v>27.655000000000001</c:v>
                </c:pt>
                <c:pt idx="5532">
                  <c:v>27.66</c:v>
                </c:pt>
                <c:pt idx="5533">
                  <c:v>27.665000000000003</c:v>
                </c:pt>
                <c:pt idx="5534">
                  <c:v>27.67</c:v>
                </c:pt>
                <c:pt idx="5535">
                  <c:v>27.675000000000001</c:v>
                </c:pt>
                <c:pt idx="5536">
                  <c:v>27.68</c:v>
                </c:pt>
                <c:pt idx="5537">
                  <c:v>27.685000000000002</c:v>
                </c:pt>
                <c:pt idx="5538">
                  <c:v>27.69</c:v>
                </c:pt>
                <c:pt idx="5539">
                  <c:v>27.695</c:v>
                </c:pt>
                <c:pt idx="5540">
                  <c:v>27.700000000000003</c:v>
                </c:pt>
                <c:pt idx="5541">
                  <c:v>27.705000000000002</c:v>
                </c:pt>
                <c:pt idx="5542">
                  <c:v>27.71</c:v>
                </c:pt>
                <c:pt idx="5543">
                  <c:v>27.715</c:v>
                </c:pt>
                <c:pt idx="5544">
                  <c:v>27.720000000000002</c:v>
                </c:pt>
                <c:pt idx="5545">
                  <c:v>27.725000000000001</c:v>
                </c:pt>
                <c:pt idx="5546">
                  <c:v>27.73</c:v>
                </c:pt>
                <c:pt idx="5547">
                  <c:v>27.735000000000003</c:v>
                </c:pt>
                <c:pt idx="5548">
                  <c:v>27.740000000000002</c:v>
                </c:pt>
                <c:pt idx="5549">
                  <c:v>27.745000000000001</c:v>
                </c:pt>
                <c:pt idx="5550">
                  <c:v>27.75</c:v>
                </c:pt>
                <c:pt idx="5551">
                  <c:v>27.755000000000003</c:v>
                </c:pt>
                <c:pt idx="5552">
                  <c:v>27.76</c:v>
                </c:pt>
                <c:pt idx="5553">
                  <c:v>27.765000000000001</c:v>
                </c:pt>
                <c:pt idx="5554">
                  <c:v>27.770000000000003</c:v>
                </c:pt>
                <c:pt idx="5555">
                  <c:v>27.775000000000002</c:v>
                </c:pt>
                <c:pt idx="5556">
                  <c:v>27.78</c:v>
                </c:pt>
                <c:pt idx="5557">
                  <c:v>27.785</c:v>
                </c:pt>
                <c:pt idx="5558">
                  <c:v>27.790000000000003</c:v>
                </c:pt>
                <c:pt idx="5559">
                  <c:v>27.795000000000002</c:v>
                </c:pt>
                <c:pt idx="5560">
                  <c:v>27.8</c:v>
                </c:pt>
                <c:pt idx="5561">
                  <c:v>27.805</c:v>
                </c:pt>
                <c:pt idx="5562">
                  <c:v>27.810000000000002</c:v>
                </c:pt>
                <c:pt idx="5563">
                  <c:v>27.815000000000001</c:v>
                </c:pt>
                <c:pt idx="5564">
                  <c:v>27.82</c:v>
                </c:pt>
                <c:pt idx="5565">
                  <c:v>27.825000000000003</c:v>
                </c:pt>
                <c:pt idx="5566">
                  <c:v>27.830000000000002</c:v>
                </c:pt>
                <c:pt idx="5567">
                  <c:v>27.835000000000001</c:v>
                </c:pt>
                <c:pt idx="5568">
                  <c:v>27.84</c:v>
                </c:pt>
                <c:pt idx="5569">
                  <c:v>27.845000000000002</c:v>
                </c:pt>
                <c:pt idx="5570">
                  <c:v>27.85</c:v>
                </c:pt>
                <c:pt idx="5571">
                  <c:v>27.855</c:v>
                </c:pt>
                <c:pt idx="5572">
                  <c:v>27.860000000000003</c:v>
                </c:pt>
                <c:pt idx="5573">
                  <c:v>27.865000000000002</c:v>
                </c:pt>
                <c:pt idx="5574">
                  <c:v>27.87</c:v>
                </c:pt>
                <c:pt idx="5575">
                  <c:v>27.875</c:v>
                </c:pt>
                <c:pt idx="5576">
                  <c:v>27.880000000000003</c:v>
                </c:pt>
                <c:pt idx="5577">
                  <c:v>27.885000000000002</c:v>
                </c:pt>
                <c:pt idx="5578">
                  <c:v>27.89</c:v>
                </c:pt>
                <c:pt idx="5579">
                  <c:v>27.895000000000003</c:v>
                </c:pt>
                <c:pt idx="5580">
                  <c:v>27.900000000000002</c:v>
                </c:pt>
                <c:pt idx="5581">
                  <c:v>27.905000000000001</c:v>
                </c:pt>
                <c:pt idx="5582">
                  <c:v>27.91</c:v>
                </c:pt>
                <c:pt idx="5583">
                  <c:v>27.915000000000003</c:v>
                </c:pt>
                <c:pt idx="5584">
                  <c:v>27.92</c:v>
                </c:pt>
                <c:pt idx="5585">
                  <c:v>27.925000000000001</c:v>
                </c:pt>
                <c:pt idx="5586">
                  <c:v>27.93</c:v>
                </c:pt>
                <c:pt idx="5587">
                  <c:v>27.935000000000002</c:v>
                </c:pt>
                <c:pt idx="5588">
                  <c:v>27.94</c:v>
                </c:pt>
                <c:pt idx="5589">
                  <c:v>27.945</c:v>
                </c:pt>
                <c:pt idx="5590">
                  <c:v>27.950000000000003</c:v>
                </c:pt>
                <c:pt idx="5591">
                  <c:v>27.955000000000002</c:v>
                </c:pt>
                <c:pt idx="5592">
                  <c:v>27.96</c:v>
                </c:pt>
                <c:pt idx="5593">
                  <c:v>27.965</c:v>
                </c:pt>
                <c:pt idx="5594">
                  <c:v>27.970000000000002</c:v>
                </c:pt>
                <c:pt idx="5595">
                  <c:v>27.975000000000001</c:v>
                </c:pt>
                <c:pt idx="5596">
                  <c:v>27.98</c:v>
                </c:pt>
                <c:pt idx="5597">
                  <c:v>27.985000000000003</c:v>
                </c:pt>
                <c:pt idx="5598">
                  <c:v>27.990000000000002</c:v>
                </c:pt>
                <c:pt idx="5599">
                  <c:v>27.995000000000001</c:v>
                </c:pt>
                <c:pt idx="5600">
                  <c:v>28</c:v>
                </c:pt>
                <c:pt idx="5601">
                  <c:v>28.005000000000003</c:v>
                </c:pt>
                <c:pt idx="5602">
                  <c:v>28.01</c:v>
                </c:pt>
                <c:pt idx="5603">
                  <c:v>28.015000000000001</c:v>
                </c:pt>
                <c:pt idx="5604">
                  <c:v>28.020000000000003</c:v>
                </c:pt>
                <c:pt idx="5605">
                  <c:v>28.025000000000002</c:v>
                </c:pt>
                <c:pt idx="5606">
                  <c:v>28.03</c:v>
                </c:pt>
                <c:pt idx="5607">
                  <c:v>28.035</c:v>
                </c:pt>
                <c:pt idx="5608">
                  <c:v>28.040000000000003</c:v>
                </c:pt>
                <c:pt idx="5609">
                  <c:v>28.045000000000002</c:v>
                </c:pt>
                <c:pt idx="5610">
                  <c:v>28.05</c:v>
                </c:pt>
                <c:pt idx="5611">
                  <c:v>28.055</c:v>
                </c:pt>
                <c:pt idx="5612">
                  <c:v>28.060000000000002</c:v>
                </c:pt>
                <c:pt idx="5613">
                  <c:v>28.065000000000001</c:v>
                </c:pt>
                <c:pt idx="5614">
                  <c:v>28.07</c:v>
                </c:pt>
                <c:pt idx="5615">
                  <c:v>28.075000000000003</c:v>
                </c:pt>
                <c:pt idx="5616">
                  <c:v>28.080000000000002</c:v>
                </c:pt>
                <c:pt idx="5617">
                  <c:v>28.085000000000001</c:v>
                </c:pt>
                <c:pt idx="5618">
                  <c:v>28.09</c:v>
                </c:pt>
                <c:pt idx="5619">
                  <c:v>28.095000000000002</c:v>
                </c:pt>
                <c:pt idx="5620">
                  <c:v>28.1</c:v>
                </c:pt>
                <c:pt idx="5621">
                  <c:v>28.105</c:v>
                </c:pt>
                <c:pt idx="5622">
                  <c:v>28.110000000000003</c:v>
                </c:pt>
                <c:pt idx="5623">
                  <c:v>28.115000000000002</c:v>
                </c:pt>
                <c:pt idx="5624">
                  <c:v>28.12</c:v>
                </c:pt>
                <c:pt idx="5625">
                  <c:v>28.125</c:v>
                </c:pt>
                <c:pt idx="5626">
                  <c:v>28.130000000000003</c:v>
                </c:pt>
                <c:pt idx="5627">
                  <c:v>28.135000000000002</c:v>
                </c:pt>
                <c:pt idx="5628">
                  <c:v>28.14</c:v>
                </c:pt>
                <c:pt idx="5629">
                  <c:v>28.145000000000003</c:v>
                </c:pt>
                <c:pt idx="5630">
                  <c:v>28.150000000000002</c:v>
                </c:pt>
                <c:pt idx="5631">
                  <c:v>28.155000000000001</c:v>
                </c:pt>
                <c:pt idx="5632">
                  <c:v>28.16</c:v>
                </c:pt>
                <c:pt idx="5633">
                  <c:v>28.165000000000003</c:v>
                </c:pt>
                <c:pt idx="5634">
                  <c:v>28.17</c:v>
                </c:pt>
                <c:pt idx="5635">
                  <c:v>28.175000000000001</c:v>
                </c:pt>
                <c:pt idx="5636">
                  <c:v>28.18</c:v>
                </c:pt>
                <c:pt idx="5637">
                  <c:v>28.185000000000002</c:v>
                </c:pt>
                <c:pt idx="5638">
                  <c:v>28.19</c:v>
                </c:pt>
                <c:pt idx="5639">
                  <c:v>28.195</c:v>
                </c:pt>
                <c:pt idx="5640">
                  <c:v>28.200000000000003</c:v>
                </c:pt>
                <c:pt idx="5641">
                  <c:v>28.205000000000002</c:v>
                </c:pt>
                <c:pt idx="5642">
                  <c:v>28.21</c:v>
                </c:pt>
                <c:pt idx="5643">
                  <c:v>28.215</c:v>
                </c:pt>
                <c:pt idx="5644">
                  <c:v>28.220000000000002</c:v>
                </c:pt>
                <c:pt idx="5645">
                  <c:v>28.225000000000001</c:v>
                </c:pt>
                <c:pt idx="5646">
                  <c:v>28.23</c:v>
                </c:pt>
                <c:pt idx="5647">
                  <c:v>28.235000000000003</c:v>
                </c:pt>
                <c:pt idx="5648">
                  <c:v>28.240000000000002</c:v>
                </c:pt>
                <c:pt idx="5649">
                  <c:v>28.245000000000001</c:v>
                </c:pt>
                <c:pt idx="5650">
                  <c:v>28.25</c:v>
                </c:pt>
                <c:pt idx="5651">
                  <c:v>28.255000000000003</c:v>
                </c:pt>
                <c:pt idx="5652">
                  <c:v>28.26</c:v>
                </c:pt>
                <c:pt idx="5653">
                  <c:v>28.265000000000001</c:v>
                </c:pt>
                <c:pt idx="5654">
                  <c:v>28.270000000000003</c:v>
                </c:pt>
                <c:pt idx="5655">
                  <c:v>28.275000000000002</c:v>
                </c:pt>
                <c:pt idx="5656">
                  <c:v>28.28</c:v>
                </c:pt>
                <c:pt idx="5657">
                  <c:v>28.285</c:v>
                </c:pt>
                <c:pt idx="5658">
                  <c:v>28.290000000000003</c:v>
                </c:pt>
                <c:pt idx="5659">
                  <c:v>28.295000000000002</c:v>
                </c:pt>
                <c:pt idx="5660">
                  <c:v>28.3</c:v>
                </c:pt>
                <c:pt idx="5661">
                  <c:v>28.305</c:v>
                </c:pt>
                <c:pt idx="5662">
                  <c:v>28.310000000000002</c:v>
                </c:pt>
                <c:pt idx="5663">
                  <c:v>28.315000000000001</c:v>
                </c:pt>
                <c:pt idx="5664">
                  <c:v>28.32</c:v>
                </c:pt>
                <c:pt idx="5665">
                  <c:v>28.325000000000003</c:v>
                </c:pt>
                <c:pt idx="5666">
                  <c:v>28.330000000000002</c:v>
                </c:pt>
                <c:pt idx="5667">
                  <c:v>28.335000000000001</c:v>
                </c:pt>
                <c:pt idx="5668">
                  <c:v>28.34</c:v>
                </c:pt>
                <c:pt idx="5669">
                  <c:v>28.345000000000002</c:v>
                </c:pt>
                <c:pt idx="5670">
                  <c:v>28.35</c:v>
                </c:pt>
                <c:pt idx="5671">
                  <c:v>28.355</c:v>
                </c:pt>
                <c:pt idx="5672">
                  <c:v>28.360000000000003</c:v>
                </c:pt>
                <c:pt idx="5673">
                  <c:v>28.365000000000002</c:v>
                </c:pt>
                <c:pt idx="5674">
                  <c:v>28.37</c:v>
                </c:pt>
                <c:pt idx="5675">
                  <c:v>28.375</c:v>
                </c:pt>
                <c:pt idx="5676">
                  <c:v>28.380000000000003</c:v>
                </c:pt>
                <c:pt idx="5677">
                  <c:v>28.385000000000002</c:v>
                </c:pt>
                <c:pt idx="5678">
                  <c:v>28.39</c:v>
                </c:pt>
                <c:pt idx="5679">
                  <c:v>28.395000000000003</c:v>
                </c:pt>
                <c:pt idx="5680">
                  <c:v>28.400000000000002</c:v>
                </c:pt>
                <c:pt idx="5681">
                  <c:v>28.405000000000001</c:v>
                </c:pt>
                <c:pt idx="5682">
                  <c:v>28.41</c:v>
                </c:pt>
                <c:pt idx="5683">
                  <c:v>28.415000000000003</c:v>
                </c:pt>
                <c:pt idx="5684">
                  <c:v>28.42</c:v>
                </c:pt>
                <c:pt idx="5685">
                  <c:v>28.425000000000001</c:v>
                </c:pt>
                <c:pt idx="5686">
                  <c:v>28.43</c:v>
                </c:pt>
                <c:pt idx="5687">
                  <c:v>28.435000000000002</c:v>
                </c:pt>
                <c:pt idx="5688">
                  <c:v>28.44</c:v>
                </c:pt>
                <c:pt idx="5689">
                  <c:v>28.445</c:v>
                </c:pt>
                <c:pt idx="5690">
                  <c:v>28.450000000000003</c:v>
                </c:pt>
                <c:pt idx="5691">
                  <c:v>28.455000000000002</c:v>
                </c:pt>
                <c:pt idx="5692">
                  <c:v>28.46</c:v>
                </c:pt>
                <c:pt idx="5693">
                  <c:v>28.465</c:v>
                </c:pt>
                <c:pt idx="5694">
                  <c:v>28.470000000000002</c:v>
                </c:pt>
                <c:pt idx="5695">
                  <c:v>28.475000000000001</c:v>
                </c:pt>
                <c:pt idx="5696">
                  <c:v>28.48</c:v>
                </c:pt>
                <c:pt idx="5697">
                  <c:v>28.485000000000003</c:v>
                </c:pt>
                <c:pt idx="5698">
                  <c:v>28.490000000000002</c:v>
                </c:pt>
                <c:pt idx="5699">
                  <c:v>28.495000000000001</c:v>
                </c:pt>
                <c:pt idx="5700">
                  <c:v>28.5</c:v>
                </c:pt>
                <c:pt idx="5701">
                  <c:v>28.505000000000003</c:v>
                </c:pt>
                <c:pt idx="5702">
                  <c:v>28.51</c:v>
                </c:pt>
                <c:pt idx="5703">
                  <c:v>28.515000000000001</c:v>
                </c:pt>
                <c:pt idx="5704">
                  <c:v>28.520000000000003</c:v>
                </c:pt>
                <c:pt idx="5705">
                  <c:v>28.525000000000002</c:v>
                </c:pt>
                <c:pt idx="5706">
                  <c:v>28.53</c:v>
                </c:pt>
                <c:pt idx="5707">
                  <c:v>28.535</c:v>
                </c:pt>
                <c:pt idx="5708">
                  <c:v>28.540000000000003</c:v>
                </c:pt>
                <c:pt idx="5709">
                  <c:v>28.545000000000002</c:v>
                </c:pt>
                <c:pt idx="5710">
                  <c:v>28.55</c:v>
                </c:pt>
                <c:pt idx="5711">
                  <c:v>28.555</c:v>
                </c:pt>
                <c:pt idx="5712">
                  <c:v>28.560000000000002</c:v>
                </c:pt>
                <c:pt idx="5713">
                  <c:v>28.565000000000001</c:v>
                </c:pt>
                <c:pt idx="5714">
                  <c:v>28.57</c:v>
                </c:pt>
                <c:pt idx="5715">
                  <c:v>28.575000000000003</c:v>
                </c:pt>
                <c:pt idx="5716">
                  <c:v>28.580000000000002</c:v>
                </c:pt>
                <c:pt idx="5717">
                  <c:v>28.585000000000001</c:v>
                </c:pt>
                <c:pt idx="5718">
                  <c:v>28.59</c:v>
                </c:pt>
                <c:pt idx="5719">
                  <c:v>28.595000000000002</c:v>
                </c:pt>
                <c:pt idx="5720">
                  <c:v>28.6</c:v>
                </c:pt>
                <c:pt idx="5721">
                  <c:v>28.605</c:v>
                </c:pt>
                <c:pt idx="5722">
                  <c:v>28.610000000000003</c:v>
                </c:pt>
                <c:pt idx="5723">
                  <c:v>28.615000000000002</c:v>
                </c:pt>
                <c:pt idx="5724">
                  <c:v>28.62</c:v>
                </c:pt>
                <c:pt idx="5725">
                  <c:v>28.625</c:v>
                </c:pt>
                <c:pt idx="5726">
                  <c:v>28.630000000000003</c:v>
                </c:pt>
                <c:pt idx="5727">
                  <c:v>28.635000000000002</c:v>
                </c:pt>
                <c:pt idx="5728">
                  <c:v>28.64</c:v>
                </c:pt>
                <c:pt idx="5729">
                  <c:v>28.645000000000003</c:v>
                </c:pt>
                <c:pt idx="5730">
                  <c:v>28.650000000000002</c:v>
                </c:pt>
                <c:pt idx="5731">
                  <c:v>28.655000000000001</c:v>
                </c:pt>
                <c:pt idx="5732">
                  <c:v>28.66</c:v>
                </c:pt>
                <c:pt idx="5733">
                  <c:v>28.665000000000003</c:v>
                </c:pt>
                <c:pt idx="5734">
                  <c:v>28.67</c:v>
                </c:pt>
                <c:pt idx="5735">
                  <c:v>28.675000000000001</c:v>
                </c:pt>
                <c:pt idx="5736">
                  <c:v>28.68</c:v>
                </c:pt>
                <c:pt idx="5737">
                  <c:v>28.685000000000002</c:v>
                </c:pt>
                <c:pt idx="5738">
                  <c:v>28.69</c:v>
                </c:pt>
                <c:pt idx="5739">
                  <c:v>28.695</c:v>
                </c:pt>
                <c:pt idx="5740">
                  <c:v>28.700000000000003</c:v>
                </c:pt>
                <c:pt idx="5741">
                  <c:v>28.705000000000002</c:v>
                </c:pt>
                <c:pt idx="5742">
                  <c:v>28.71</c:v>
                </c:pt>
                <c:pt idx="5743">
                  <c:v>28.715</c:v>
                </c:pt>
                <c:pt idx="5744">
                  <c:v>28.720000000000002</c:v>
                </c:pt>
                <c:pt idx="5745">
                  <c:v>28.725000000000001</c:v>
                </c:pt>
                <c:pt idx="5746">
                  <c:v>28.73</c:v>
                </c:pt>
                <c:pt idx="5747">
                  <c:v>28.735000000000003</c:v>
                </c:pt>
                <c:pt idx="5748">
                  <c:v>28.740000000000002</c:v>
                </c:pt>
                <c:pt idx="5749">
                  <c:v>28.745000000000001</c:v>
                </c:pt>
                <c:pt idx="5750">
                  <c:v>28.75</c:v>
                </c:pt>
                <c:pt idx="5751">
                  <c:v>28.755000000000003</c:v>
                </c:pt>
                <c:pt idx="5752">
                  <c:v>28.76</c:v>
                </c:pt>
                <c:pt idx="5753">
                  <c:v>28.765000000000001</c:v>
                </c:pt>
                <c:pt idx="5754">
                  <c:v>28.770000000000003</c:v>
                </c:pt>
                <c:pt idx="5755">
                  <c:v>28.775000000000002</c:v>
                </c:pt>
                <c:pt idx="5756">
                  <c:v>28.78</c:v>
                </c:pt>
                <c:pt idx="5757">
                  <c:v>28.785</c:v>
                </c:pt>
                <c:pt idx="5758">
                  <c:v>28.790000000000003</c:v>
                </c:pt>
                <c:pt idx="5759">
                  <c:v>28.795000000000002</c:v>
                </c:pt>
                <c:pt idx="5760">
                  <c:v>28.8</c:v>
                </c:pt>
                <c:pt idx="5761">
                  <c:v>28.805</c:v>
                </c:pt>
                <c:pt idx="5762">
                  <c:v>28.810000000000002</c:v>
                </c:pt>
                <c:pt idx="5763">
                  <c:v>28.815000000000001</c:v>
                </c:pt>
                <c:pt idx="5764">
                  <c:v>28.82</c:v>
                </c:pt>
                <c:pt idx="5765">
                  <c:v>28.825000000000003</c:v>
                </c:pt>
                <c:pt idx="5766">
                  <c:v>28.830000000000002</c:v>
                </c:pt>
                <c:pt idx="5767">
                  <c:v>28.835000000000001</c:v>
                </c:pt>
                <c:pt idx="5768">
                  <c:v>28.84</c:v>
                </c:pt>
                <c:pt idx="5769">
                  <c:v>28.845000000000002</c:v>
                </c:pt>
                <c:pt idx="5770">
                  <c:v>28.85</c:v>
                </c:pt>
                <c:pt idx="5771">
                  <c:v>28.855</c:v>
                </c:pt>
                <c:pt idx="5772">
                  <c:v>28.860000000000003</c:v>
                </c:pt>
                <c:pt idx="5773">
                  <c:v>28.865000000000002</c:v>
                </c:pt>
                <c:pt idx="5774">
                  <c:v>28.87</c:v>
                </c:pt>
                <c:pt idx="5775">
                  <c:v>28.875</c:v>
                </c:pt>
                <c:pt idx="5776">
                  <c:v>28.880000000000003</c:v>
                </c:pt>
                <c:pt idx="5777">
                  <c:v>28.885000000000002</c:v>
                </c:pt>
                <c:pt idx="5778">
                  <c:v>28.89</c:v>
                </c:pt>
                <c:pt idx="5779">
                  <c:v>28.895000000000003</c:v>
                </c:pt>
                <c:pt idx="5780">
                  <c:v>28.900000000000002</c:v>
                </c:pt>
                <c:pt idx="5781">
                  <c:v>28.905000000000001</c:v>
                </c:pt>
                <c:pt idx="5782">
                  <c:v>28.91</c:v>
                </c:pt>
                <c:pt idx="5783">
                  <c:v>28.915000000000003</c:v>
                </c:pt>
                <c:pt idx="5784">
                  <c:v>28.92</c:v>
                </c:pt>
                <c:pt idx="5785">
                  <c:v>28.925000000000001</c:v>
                </c:pt>
                <c:pt idx="5786">
                  <c:v>28.93</c:v>
                </c:pt>
                <c:pt idx="5787">
                  <c:v>28.935000000000002</c:v>
                </c:pt>
                <c:pt idx="5788">
                  <c:v>28.94</c:v>
                </c:pt>
                <c:pt idx="5789">
                  <c:v>28.945</c:v>
                </c:pt>
                <c:pt idx="5790">
                  <c:v>28.950000000000003</c:v>
                </c:pt>
                <c:pt idx="5791">
                  <c:v>28.955000000000002</c:v>
                </c:pt>
                <c:pt idx="5792">
                  <c:v>28.96</c:v>
                </c:pt>
                <c:pt idx="5793">
                  <c:v>28.965</c:v>
                </c:pt>
                <c:pt idx="5794">
                  <c:v>28.970000000000002</c:v>
                </c:pt>
                <c:pt idx="5795">
                  <c:v>28.975000000000001</c:v>
                </c:pt>
                <c:pt idx="5796">
                  <c:v>28.98</c:v>
                </c:pt>
                <c:pt idx="5797">
                  <c:v>28.985000000000003</c:v>
                </c:pt>
                <c:pt idx="5798">
                  <c:v>28.990000000000002</c:v>
                </c:pt>
                <c:pt idx="5799">
                  <c:v>28.995000000000001</c:v>
                </c:pt>
                <c:pt idx="5800">
                  <c:v>29</c:v>
                </c:pt>
                <c:pt idx="5801">
                  <c:v>29.005000000000003</c:v>
                </c:pt>
                <c:pt idx="5802">
                  <c:v>29.01</c:v>
                </c:pt>
                <c:pt idx="5803">
                  <c:v>29.015000000000001</c:v>
                </c:pt>
                <c:pt idx="5804">
                  <c:v>29.020000000000003</c:v>
                </c:pt>
                <c:pt idx="5805">
                  <c:v>29.025000000000002</c:v>
                </c:pt>
                <c:pt idx="5806">
                  <c:v>29.03</c:v>
                </c:pt>
                <c:pt idx="5807">
                  <c:v>29.035</c:v>
                </c:pt>
                <c:pt idx="5808">
                  <c:v>29.040000000000003</c:v>
                </c:pt>
                <c:pt idx="5809">
                  <c:v>29.045000000000002</c:v>
                </c:pt>
                <c:pt idx="5810">
                  <c:v>29.05</c:v>
                </c:pt>
                <c:pt idx="5811">
                  <c:v>29.055</c:v>
                </c:pt>
                <c:pt idx="5812">
                  <c:v>29.060000000000002</c:v>
                </c:pt>
                <c:pt idx="5813">
                  <c:v>29.065000000000001</c:v>
                </c:pt>
                <c:pt idx="5814">
                  <c:v>29.07</c:v>
                </c:pt>
                <c:pt idx="5815">
                  <c:v>29.075000000000003</c:v>
                </c:pt>
                <c:pt idx="5816">
                  <c:v>29.080000000000002</c:v>
                </c:pt>
                <c:pt idx="5817">
                  <c:v>29.085000000000001</c:v>
                </c:pt>
                <c:pt idx="5818">
                  <c:v>29.09</c:v>
                </c:pt>
                <c:pt idx="5819">
                  <c:v>29.095000000000002</c:v>
                </c:pt>
                <c:pt idx="5820">
                  <c:v>29.1</c:v>
                </c:pt>
                <c:pt idx="5821">
                  <c:v>29.105</c:v>
                </c:pt>
                <c:pt idx="5822">
                  <c:v>29.110000000000003</c:v>
                </c:pt>
                <c:pt idx="5823">
                  <c:v>29.115000000000002</c:v>
                </c:pt>
                <c:pt idx="5824">
                  <c:v>29.12</c:v>
                </c:pt>
                <c:pt idx="5825">
                  <c:v>29.125</c:v>
                </c:pt>
                <c:pt idx="5826">
                  <c:v>29.130000000000003</c:v>
                </c:pt>
                <c:pt idx="5827">
                  <c:v>29.135000000000002</c:v>
                </c:pt>
                <c:pt idx="5828">
                  <c:v>29.14</c:v>
                </c:pt>
                <c:pt idx="5829">
                  <c:v>29.145000000000003</c:v>
                </c:pt>
                <c:pt idx="5830">
                  <c:v>29.150000000000002</c:v>
                </c:pt>
                <c:pt idx="5831">
                  <c:v>29.155000000000001</c:v>
                </c:pt>
                <c:pt idx="5832">
                  <c:v>29.16</c:v>
                </c:pt>
                <c:pt idx="5833">
                  <c:v>29.165000000000003</c:v>
                </c:pt>
                <c:pt idx="5834">
                  <c:v>29.17</c:v>
                </c:pt>
                <c:pt idx="5835">
                  <c:v>29.175000000000001</c:v>
                </c:pt>
                <c:pt idx="5836">
                  <c:v>29.180000000000003</c:v>
                </c:pt>
                <c:pt idx="5837">
                  <c:v>29.185000000000002</c:v>
                </c:pt>
                <c:pt idx="5838">
                  <c:v>29.19</c:v>
                </c:pt>
                <c:pt idx="5839">
                  <c:v>29.195</c:v>
                </c:pt>
                <c:pt idx="5840">
                  <c:v>29.200000000000003</c:v>
                </c:pt>
                <c:pt idx="5841">
                  <c:v>29.205000000000002</c:v>
                </c:pt>
                <c:pt idx="5842">
                  <c:v>29.21</c:v>
                </c:pt>
                <c:pt idx="5843">
                  <c:v>29.215</c:v>
                </c:pt>
                <c:pt idx="5844">
                  <c:v>29.220000000000002</c:v>
                </c:pt>
                <c:pt idx="5845">
                  <c:v>29.225000000000001</c:v>
                </c:pt>
                <c:pt idx="5846">
                  <c:v>29.23</c:v>
                </c:pt>
                <c:pt idx="5847">
                  <c:v>29.235000000000003</c:v>
                </c:pt>
                <c:pt idx="5848">
                  <c:v>29.240000000000002</c:v>
                </c:pt>
                <c:pt idx="5849">
                  <c:v>29.245000000000001</c:v>
                </c:pt>
                <c:pt idx="5850">
                  <c:v>29.25</c:v>
                </c:pt>
                <c:pt idx="5851">
                  <c:v>29.255000000000003</c:v>
                </c:pt>
                <c:pt idx="5852">
                  <c:v>29.26</c:v>
                </c:pt>
                <c:pt idx="5853">
                  <c:v>29.265000000000001</c:v>
                </c:pt>
                <c:pt idx="5854">
                  <c:v>29.270000000000003</c:v>
                </c:pt>
                <c:pt idx="5855">
                  <c:v>29.275000000000002</c:v>
                </c:pt>
                <c:pt idx="5856">
                  <c:v>29.28</c:v>
                </c:pt>
                <c:pt idx="5857">
                  <c:v>29.285</c:v>
                </c:pt>
                <c:pt idx="5858">
                  <c:v>29.290000000000003</c:v>
                </c:pt>
                <c:pt idx="5859">
                  <c:v>29.295000000000002</c:v>
                </c:pt>
                <c:pt idx="5860">
                  <c:v>29.3</c:v>
                </c:pt>
                <c:pt idx="5861">
                  <c:v>29.305000000000003</c:v>
                </c:pt>
                <c:pt idx="5862">
                  <c:v>29.310000000000002</c:v>
                </c:pt>
                <c:pt idx="5863">
                  <c:v>29.315000000000001</c:v>
                </c:pt>
                <c:pt idx="5864">
                  <c:v>29.32</c:v>
                </c:pt>
                <c:pt idx="5865">
                  <c:v>29.325000000000003</c:v>
                </c:pt>
                <c:pt idx="5866">
                  <c:v>29.330000000000002</c:v>
                </c:pt>
                <c:pt idx="5867">
                  <c:v>29.335000000000001</c:v>
                </c:pt>
                <c:pt idx="5868">
                  <c:v>29.34</c:v>
                </c:pt>
                <c:pt idx="5869">
                  <c:v>29.345000000000002</c:v>
                </c:pt>
                <c:pt idx="5870">
                  <c:v>29.35</c:v>
                </c:pt>
                <c:pt idx="5871">
                  <c:v>29.355</c:v>
                </c:pt>
                <c:pt idx="5872">
                  <c:v>29.360000000000003</c:v>
                </c:pt>
                <c:pt idx="5873">
                  <c:v>29.365000000000002</c:v>
                </c:pt>
                <c:pt idx="5874">
                  <c:v>29.37</c:v>
                </c:pt>
                <c:pt idx="5875">
                  <c:v>29.375</c:v>
                </c:pt>
                <c:pt idx="5876">
                  <c:v>29.380000000000003</c:v>
                </c:pt>
                <c:pt idx="5877">
                  <c:v>29.385000000000002</c:v>
                </c:pt>
                <c:pt idx="5878">
                  <c:v>29.39</c:v>
                </c:pt>
                <c:pt idx="5879">
                  <c:v>29.395000000000003</c:v>
                </c:pt>
                <c:pt idx="5880">
                  <c:v>29.400000000000002</c:v>
                </c:pt>
                <c:pt idx="5881">
                  <c:v>29.405000000000001</c:v>
                </c:pt>
                <c:pt idx="5882">
                  <c:v>29.41</c:v>
                </c:pt>
                <c:pt idx="5883">
                  <c:v>29.415000000000003</c:v>
                </c:pt>
                <c:pt idx="5884">
                  <c:v>29.42</c:v>
                </c:pt>
                <c:pt idx="5885">
                  <c:v>29.425000000000001</c:v>
                </c:pt>
                <c:pt idx="5886">
                  <c:v>29.430000000000003</c:v>
                </c:pt>
                <c:pt idx="5887">
                  <c:v>29.435000000000002</c:v>
                </c:pt>
                <c:pt idx="5888">
                  <c:v>29.44</c:v>
                </c:pt>
                <c:pt idx="5889">
                  <c:v>29.445</c:v>
                </c:pt>
                <c:pt idx="5890">
                  <c:v>29.450000000000003</c:v>
                </c:pt>
                <c:pt idx="5891">
                  <c:v>29.455000000000002</c:v>
                </c:pt>
                <c:pt idx="5892">
                  <c:v>29.46</c:v>
                </c:pt>
                <c:pt idx="5893">
                  <c:v>29.465</c:v>
                </c:pt>
                <c:pt idx="5894">
                  <c:v>29.470000000000002</c:v>
                </c:pt>
                <c:pt idx="5895">
                  <c:v>29.475000000000001</c:v>
                </c:pt>
                <c:pt idx="5896">
                  <c:v>29.48</c:v>
                </c:pt>
                <c:pt idx="5897">
                  <c:v>29.485000000000003</c:v>
                </c:pt>
                <c:pt idx="5898">
                  <c:v>29.490000000000002</c:v>
                </c:pt>
                <c:pt idx="5899">
                  <c:v>29.495000000000001</c:v>
                </c:pt>
                <c:pt idx="5900">
                  <c:v>29.5</c:v>
                </c:pt>
                <c:pt idx="5901">
                  <c:v>29.505000000000003</c:v>
                </c:pt>
                <c:pt idx="5902">
                  <c:v>29.51</c:v>
                </c:pt>
                <c:pt idx="5903">
                  <c:v>29.515000000000001</c:v>
                </c:pt>
                <c:pt idx="5904">
                  <c:v>29.520000000000003</c:v>
                </c:pt>
                <c:pt idx="5905">
                  <c:v>29.525000000000002</c:v>
                </c:pt>
                <c:pt idx="5906">
                  <c:v>29.53</c:v>
                </c:pt>
                <c:pt idx="5907">
                  <c:v>29.535</c:v>
                </c:pt>
                <c:pt idx="5908">
                  <c:v>29.540000000000003</c:v>
                </c:pt>
                <c:pt idx="5909">
                  <c:v>29.545000000000002</c:v>
                </c:pt>
                <c:pt idx="5910">
                  <c:v>29.55</c:v>
                </c:pt>
                <c:pt idx="5911">
                  <c:v>29.555000000000003</c:v>
                </c:pt>
                <c:pt idx="5912">
                  <c:v>29.560000000000002</c:v>
                </c:pt>
                <c:pt idx="5913">
                  <c:v>29.565000000000001</c:v>
                </c:pt>
                <c:pt idx="5914">
                  <c:v>29.57</c:v>
                </c:pt>
                <c:pt idx="5915">
                  <c:v>29.575000000000003</c:v>
                </c:pt>
                <c:pt idx="5916">
                  <c:v>29.580000000000002</c:v>
                </c:pt>
                <c:pt idx="5917">
                  <c:v>29.585000000000001</c:v>
                </c:pt>
                <c:pt idx="5918">
                  <c:v>29.59</c:v>
                </c:pt>
                <c:pt idx="5919">
                  <c:v>29.595000000000002</c:v>
                </c:pt>
                <c:pt idx="5920">
                  <c:v>29.6</c:v>
                </c:pt>
                <c:pt idx="5921">
                  <c:v>29.605</c:v>
                </c:pt>
                <c:pt idx="5922">
                  <c:v>29.610000000000003</c:v>
                </c:pt>
                <c:pt idx="5923">
                  <c:v>29.615000000000002</c:v>
                </c:pt>
                <c:pt idx="5924">
                  <c:v>29.62</c:v>
                </c:pt>
                <c:pt idx="5925">
                  <c:v>29.625</c:v>
                </c:pt>
                <c:pt idx="5926">
                  <c:v>29.630000000000003</c:v>
                </c:pt>
                <c:pt idx="5927">
                  <c:v>29.635000000000002</c:v>
                </c:pt>
                <c:pt idx="5928">
                  <c:v>29.64</c:v>
                </c:pt>
                <c:pt idx="5929">
                  <c:v>29.645000000000003</c:v>
                </c:pt>
                <c:pt idx="5930">
                  <c:v>29.650000000000002</c:v>
                </c:pt>
                <c:pt idx="5931">
                  <c:v>29.655000000000001</c:v>
                </c:pt>
                <c:pt idx="5932">
                  <c:v>29.66</c:v>
                </c:pt>
                <c:pt idx="5933">
                  <c:v>29.665000000000003</c:v>
                </c:pt>
                <c:pt idx="5934">
                  <c:v>29.67</c:v>
                </c:pt>
                <c:pt idx="5935">
                  <c:v>29.675000000000001</c:v>
                </c:pt>
                <c:pt idx="5936">
                  <c:v>29.680000000000003</c:v>
                </c:pt>
                <c:pt idx="5937">
                  <c:v>29.685000000000002</c:v>
                </c:pt>
                <c:pt idx="5938">
                  <c:v>29.69</c:v>
                </c:pt>
                <c:pt idx="5939">
                  <c:v>29.695</c:v>
                </c:pt>
                <c:pt idx="5940">
                  <c:v>29.700000000000003</c:v>
                </c:pt>
                <c:pt idx="5941">
                  <c:v>29.705000000000002</c:v>
                </c:pt>
                <c:pt idx="5942">
                  <c:v>29.71</c:v>
                </c:pt>
                <c:pt idx="5943">
                  <c:v>29.715</c:v>
                </c:pt>
                <c:pt idx="5944">
                  <c:v>29.720000000000002</c:v>
                </c:pt>
                <c:pt idx="5945">
                  <c:v>29.725000000000001</c:v>
                </c:pt>
                <c:pt idx="5946">
                  <c:v>29.73</c:v>
                </c:pt>
                <c:pt idx="5947">
                  <c:v>29.735000000000003</c:v>
                </c:pt>
                <c:pt idx="5948">
                  <c:v>29.740000000000002</c:v>
                </c:pt>
                <c:pt idx="5949">
                  <c:v>29.745000000000001</c:v>
                </c:pt>
                <c:pt idx="5950">
                  <c:v>29.75</c:v>
                </c:pt>
                <c:pt idx="5951">
                  <c:v>29.755000000000003</c:v>
                </c:pt>
                <c:pt idx="5952">
                  <c:v>29.76</c:v>
                </c:pt>
                <c:pt idx="5953">
                  <c:v>29.765000000000001</c:v>
                </c:pt>
                <c:pt idx="5954">
                  <c:v>29.770000000000003</c:v>
                </c:pt>
                <c:pt idx="5955">
                  <c:v>29.775000000000002</c:v>
                </c:pt>
                <c:pt idx="5956">
                  <c:v>29.78</c:v>
                </c:pt>
                <c:pt idx="5957">
                  <c:v>29.785</c:v>
                </c:pt>
                <c:pt idx="5958">
                  <c:v>29.790000000000003</c:v>
                </c:pt>
                <c:pt idx="5959">
                  <c:v>29.795000000000002</c:v>
                </c:pt>
                <c:pt idx="5960">
                  <c:v>29.8</c:v>
                </c:pt>
                <c:pt idx="5961">
                  <c:v>29.805000000000003</c:v>
                </c:pt>
                <c:pt idx="5962">
                  <c:v>29.810000000000002</c:v>
                </c:pt>
                <c:pt idx="5963">
                  <c:v>29.815000000000001</c:v>
                </c:pt>
                <c:pt idx="5964">
                  <c:v>29.82</c:v>
                </c:pt>
                <c:pt idx="5965">
                  <c:v>29.825000000000003</c:v>
                </c:pt>
                <c:pt idx="5966">
                  <c:v>29.830000000000002</c:v>
                </c:pt>
                <c:pt idx="5967">
                  <c:v>29.835000000000001</c:v>
                </c:pt>
                <c:pt idx="5968">
                  <c:v>29.84</c:v>
                </c:pt>
                <c:pt idx="5969">
                  <c:v>29.845000000000002</c:v>
                </c:pt>
                <c:pt idx="5970">
                  <c:v>29.85</c:v>
                </c:pt>
                <c:pt idx="5971">
                  <c:v>29.855</c:v>
                </c:pt>
                <c:pt idx="5972">
                  <c:v>29.860000000000003</c:v>
                </c:pt>
                <c:pt idx="5973">
                  <c:v>29.865000000000002</c:v>
                </c:pt>
                <c:pt idx="5974">
                  <c:v>29.87</c:v>
                </c:pt>
                <c:pt idx="5975">
                  <c:v>29.875</c:v>
                </c:pt>
                <c:pt idx="5976">
                  <c:v>29.880000000000003</c:v>
                </c:pt>
                <c:pt idx="5977">
                  <c:v>29.885000000000002</c:v>
                </c:pt>
                <c:pt idx="5978">
                  <c:v>29.89</c:v>
                </c:pt>
                <c:pt idx="5979">
                  <c:v>29.895000000000003</c:v>
                </c:pt>
                <c:pt idx="5980">
                  <c:v>29.900000000000002</c:v>
                </c:pt>
                <c:pt idx="5981">
                  <c:v>29.905000000000001</c:v>
                </c:pt>
                <c:pt idx="5982">
                  <c:v>29.91</c:v>
                </c:pt>
                <c:pt idx="5983">
                  <c:v>29.915000000000003</c:v>
                </c:pt>
                <c:pt idx="5984">
                  <c:v>29.92</c:v>
                </c:pt>
                <c:pt idx="5985">
                  <c:v>29.925000000000001</c:v>
                </c:pt>
                <c:pt idx="5986">
                  <c:v>29.930000000000003</c:v>
                </c:pt>
                <c:pt idx="5987">
                  <c:v>29.935000000000002</c:v>
                </c:pt>
                <c:pt idx="5988">
                  <c:v>29.94</c:v>
                </c:pt>
                <c:pt idx="5989">
                  <c:v>29.945</c:v>
                </c:pt>
                <c:pt idx="5990">
                  <c:v>29.950000000000003</c:v>
                </c:pt>
                <c:pt idx="5991">
                  <c:v>29.955000000000002</c:v>
                </c:pt>
                <c:pt idx="5992">
                  <c:v>29.96</c:v>
                </c:pt>
                <c:pt idx="5993">
                  <c:v>29.965</c:v>
                </c:pt>
                <c:pt idx="5994">
                  <c:v>29.970000000000002</c:v>
                </c:pt>
                <c:pt idx="5995">
                  <c:v>29.975000000000001</c:v>
                </c:pt>
                <c:pt idx="5996">
                  <c:v>29.98</c:v>
                </c:pt>
                <c:pt idx="5997">
                  <c:v>29.985000000000003</c:v>
                </c:pt>
                <c:pt idx="5998">
                  <c:v>29.990000000000002</c:v>
                </c:pt>
                <c:pt idx="5999">
                  <c:v>29.995000000000001</c:v>
                </c:pt>
                <c:pt idx="6000">
                  <c:v>30</c:v>
                </c:pt>
                <c:pt idx="6001">
                  <c:v>30.005000000000003</c:v>
                </c:pt>
                <c:pt idx="6002">
                  <c:v>30.01</c:v>
                </c:pt>
                <c:pt idx="6003">
                  <c:v>30.015000000000001</c:v>
                </c:pt>
                <c:pt idx="6004">
                  <c:v>30.020000000000003</c:v>
                </c:pt>
                <c:pt idx="6005">
                  <c:v>30.025000000000002</c:v>
                </c:pt>
                <c:pt idx="6006">
                  <c:v>30.03</c:v>
                </c:pt>
                <c:pt idx="6007">
                  <c:v>30.035</c:v>
                </c:pt>
                <c:pt idx="6008">
                  <c:v>30.040000000000003</c:v>
                </c:pt>
                <c:pt idx="6009">
                  <c:v>30.045000000000002</c:v>
                </c:pt>
                <c:pt idx="6010">
                  <c:v>30.05</c:v>
                </c:pt>
                <c:pt idx="6011">
                  <c:v>30.055000000000003</c:v>
                </c:pt>
                <c:pt idx="6012">
                  <c:v>30.060000000000002</c:v>
                </c:pt>
                <c:pt idx="6013">
                  <c:v>30.065000000000001</c:v>
                </c:pt>
                <c:pt idx="6014">
                  <c:v>30.07</c:v>
                </c:pt>
                <c:pt idx="6015">
                  <c:v>30.075000000000003</c:v>
                </c:pt>
                <c:pt idx="6016">
                  <c:v>30.080000000000002</c:v>
                </c:pt>
                <c:pt idx="6017">
                  <c:v>30.085000000000001</c:v>
                </c:pt>
                <c:pt idx="6018">
                  <c:v>30.09</c:v>
                </c:pt>
                <c:pt idx="6019">
                  <c:v>30.095000000000002</c:v>
                </c:pt>
                <c:pt idx="6020">
                  <c:v>30.1</c:v>
                </c:pt>
                <c:pt idx="6021">
                  <c:v>30.105</c:v>
                </c:pt>
                <c:pt idx="6022">
                  <c:v>30.110000000000003</c:v>
                </c:pt>
                <c:pt idx="6023">
                  <c:v>30.115000000000002</c:v>
                </c:pt>
                <c:pt idx="6024">
                  <c:v>30.12</c:v>
                </c:pt>
                <c:pt idx="6025">
                  <c:v>30.125</c:v>
                </c:pt>
                <c:pt idx="6026">
                  <c:v>30.130000000000003</c:v>
                </c:pt>
                <c:pt idx="6027">
                  <c:v>30.135000000000002</c:v>
                </c:pt>
                <c:pt idx="6028">
                  <c:v>30.14</c:v>
                </c:pt>
                <c:pt idx="6029">
                  <c:v>30.145000000000003</c:v>
                </c:pt>
                <c:pt idx="6030">
                  <c:v>30.150000000000002</c:v>
                </c:pt>
                <c:pt idx="6031">
                  <c:v>30.155000000000001</c:v>
                </c:pt>
                <c:pt idx="6032">
                  <c:v>30.16</c:v>
                </c:pt>
                <c:pt idx="6033">
                  <c:v>30.165000000000003</c:v>
                </c:pt>
                <c:pt idx="6034">
                  <c:v>30.17</c:v>
                </c:pt>
                <c:pt idx="6035">
                  <c:v>30.175000000000001</c:v>
                </c:pt>
                <c:pt idx="6036">
                  <c:v>30.180000000000003</c:v>
                </c:pt>
                <c:pt idx="6037">
                  <c:v>30.185000000000002</c:v>
                </c:pt>
                <c:pt idx="6038">
                  <c:v>30.19</c:v>
                </c:pt>
                <c:pt idx="6039">
                  <c:v>30.195</c:v>
                </c:pt>
                <c:pt idx="6040">
                  <c:v>30.200000000000003</c:v>
                </c:pt>
                <c:pt idx="6041">
                  <c:v>30.205000000000002</c:v>
                </c:pt>
                <c:pt idx="6042">
                  <c:v>30.21</c:v>
                </c:pt>
                <c:pt idx="6043">
                  <c:v>30.215</c:v>
                </c:pt>
                <c:pt idx="6044">
                  <c:v>30.220000000000002</c:v>
                </c:pt>
                <c:pt idx="6045">
                  <c:v>30.225000000000001</c:v>
                </c:pt>
                <c:pt idx="6046">
                  <c:v>30.23</c:v>
                </c:pt>
                <c:pt idx="6047">
                  <c:v>30.235000000000003</c:v>
                </c:pt>
                <c:pt idx="6048">
                  <c:v>30.240000000000002</c:v>
                </c:pt>
                <c:pt idx="6049">
                  <c:v>30.245000000000001</c:v>
                </c:pt>
                <c:pt idx="6050">
                  <c:v>30.25</c:v>
                </c:pt>
                <c:pt idx="6051">
                  <c:v>30.255000000000003</c:v>
                </c:pt>
                <c:pt idx="6052">
                  <c:v>30.26</c:v>
                </c:pt>
                <c:pt idx="6053">
                  <c:v>30.265000000000001</c:v>
                </c:pt>
                <c:pt idx="6054">
                  <c:v>30.270000000000003</c:v>
                </c:pt>
                <c:pt idx="6055">
                  <c:v>30.275000000000002</c:v>
                </c:pt>
                <c:pt idx="6056">
                  <c:v>30.28</c:v>
                </c:pt>
                <c:pt idx="6057">
                  <c:v>30.285</c:v>
                </c:pt>
                <c:pt idx="6058">
                  <c:v>30.290000000000003</c:v>
                </c:pt>
                <c:pt idx="6059">
                  <c:v>30.295000000000002</c:v>
                </c:pt>
                <c:pt idx="6060">
                  <c:v>30.3</c:v>
                </c:pt>
                <c:pt idx="6061">
                  <c:v>30.305000000000003</c:v>
                </c:pt>
                <c:pt idx="6062">
                  <c:v>30.310000000000002</c:v>
                </c:pt>
                <c:pt idx="6063">
                  <c:v>30.315000000000001</c:v>
                </c:pt>
                <c:pt idx="6064">
                  <c:v>30.32</c:v>
                </c:pt>
                <c:pt idx="6065">
                  <c:v>30.325000000000003</c:v>
                </c:pt>
                <c:pt idx="6066">
                  <c:v>30.330000000000002</c:v>
                </c:pt>
                <c:pt idx="6067">
                  <c:v>30.335000000000001</c:v>
                </c:pt>
                <c:pt idx="6068">
                  <c:v>30.34</c:v>
                </c:pt>
                <c:pt idx="6069">
                  <c:v>30.345000000000002</c:v>
                </c:pt>
                <c:pt idx="6070">
                  <c:v>30.35</c:v>
                </c:pt>
                <c:pt idx="6071">
                  <c:v>30.355</c:v>
                </c:pt>
                <c:pt idx="6072">
                  <c:v>30.360000000000003</c:v>
                </c:pt>
                <c:pt idx="6073">
                  <c:v>30.365000000000002</c:v>
                </c:pt>
                <c:pt idx="6074">
                  <c:v>30.37</c:v>
                </c:pt>
                <c:pt idx="6075">
                  <c:v>30.375</c:v>
                </c:pt>
                <c:pt idx="6076">
                  <c:v>30.380000000000003</c:v>
                </c:pt>
                <c:pt idx="6077">
                  <c:v>30.385000000000002</c:v>
                </c:pt>
                <c:pt idx="6078">
                  <c:v>30.39</c:v>
                </c:pt>
                <c:pt idx="6079">
                  <c:v>30.395000000000003</c:v>
                </c:pt>
                <c:pt idx="6080">
                  <c:v>30.400000000000002</c:v>
                </c:pt>
                <c:pt idx="6081">
                  <c:v>30.405000000000001</c:v>
                </c:pt>
                <c:pt idx="6082">
                  <c:v>30.41</c:v>
                </c:pt>
                <c:pt idx="6083">
                  <c:v>30.415000000000003</c:v>
                </c:pt>
                <c:pt idx="6084">
                  <c:v>30.42</c:v>
                </c:pt>
                <c:pt idx="6085">
                  <c:v>30.425000000000001</c:v>
                </c:pt>
                <c:pt idx="6086">
                  <c:v>30.430000000000003</c:v>
                </c:pt>
                <c:pt idx="6087">
                  <c:v>30.435000000000002</c:v>
                </c:pt>
                <c:pt idx="6088">
                  <c:v>30.44</c:v>
                </c:pt>
                <c:pt idx="6089">
                  <c:v>30.445</c:v>
                </c:pt>
                <c:pt idx="6090">
                  <c:v>30.450000000000003</c:v>
                </c:pt>
                <c:pt idx="6091">
                  <c:v>30.455000000000002</c:v>
                </c:pt>
                <c:pt idx="6092">
                  <c:v>30.46</c:v>
                </c:pt>
                <c:pt idx="6093">
                  <c:v>30.465</c:v>
                </c:pt>
                <c:pt idx="6094">
                  <c:v>30.470000000000002</c:v>
                </c:pt>
                <c:pt idx="6095">
                  <c:v>30.475000000000001</c:v>
                </c:pt>
                <c:pt idx="6096">
                  <c:v>30.48</c:v>
                </c:pt>
                <c:pt idx="6097">
                  <c:v>30.485000000000003</c:v>
                </c:pt>
                <c:pt idx="6098">
                  <c:v>30.490000000000002</c:v>
                </c:pt>
                <c:pt idx="6099">
                  <c:v>30.495000000000001</c:v>
                </c:pt>
                <c:pt idx="6100">
                  <c:v>30.5</c:v>
                </c:pt>
                <c:pt idx="6101">
                  <c:v>30.505000000000003</c:v>
                </c:pt>
                <c:pt idx="6102">
                  <c:v>30.51</c:v>
                </c:pt>
                <c:pt idx="6103">
                  <c:v>30.515000000000001</c:v>
                </c:pt>
                <c:pt idx="6104">
                  <c:v>30.520000000000003</c:v>
                </c:pt>
                <c:pt idx="6105">
                  <c:v>30.525000000000002</c:v>
                </c:pt>
                <c:pt idx="6106">
                  <c:v>30.53</c:v>
                </c:pt>
                <c:pt idx="6107">
                  <c:v>30.535</c:v>
                </c:pt>
                <c:pt idx="6108">
                  <c:v>30.540000000000003</c:v>
                </c:pt>
                <c:pt idx="6109">
                  <c:v>30.545000000000002</c:v>
                </c:pt>
                <c:pt idx="6110">
                  <c:v>30.55</c:v>
                </c:pt>
                <c:pt idx="6111">
                  <c:v>30.555000000000003</c:v>
                </c:pt>
                <c:pt idx="6112">
                  <c:v>30.560000000000002</c:v>
                </c:pt>
                <c:pt idx="6113">
                  <c:v>30.565000000000001</c:v>
                </c:pt>
                <c:pt idx="6114">
                  <c:v>30.57</c:v>
                </c:pt>
                <c:pt idx="6115">
                  <c:v>30.575000000000003</c:v>
                </c:pt>
                <c:pt idx="6116">
                  <c:v>30.580000000000002</c:v>
                </c:pt>
                <c:pt idx="6117">
                  <c:v>30.585000000000001</c:v>
                </c:pt>
                <c:pt idx="6118">
                  <c:v>30.59</c:v>
                </c:pt>
                <c:pt idx="6119">
                  <c:v>30.595000000000002</c:v>
                </c:pt>
                <c:pt idx="6120">
                  <c:v>30.6</c:v>
                </c:pt>
                <c:pt idx="6121">
                  <c:v>30.605</c:v>
                </c:pt>
                <c:pt idx="6122">
                  <c:v>30.610000000000003</c:v>
                </c:pt>
                <c:pt idx="6123">
                  <c:v>30.615000000000002</c:v>
                </c:pt>
                <c:pt idx="6124">
                  <c:v>30.62</c:v>
                </c:pt>
                <c:pt idx="6125">
                  <c:v>30.625</c:v>
                </c:pt>
                <c:pt idx="6126">
                  <c:v>30.630000000000003</c:v>
                </c:pt>
                <c:pt idx="6127">
                  <c:v>30.635000000000002</c:v>
                </c:pt>
                <c:pt idx="6128">
                  <c:v>30.64</c:v>
                </c:pt>
                <c:pt idx="6129">
                  <c:v>30.645000000000003</c:v>
                </c:pt>
                <c:pt idx="6130">
                  <c:v>30.650000000000002</c:v>
                </c:pt>
                <c:pt idx="6131">
                  <c:v>30.655000000000001</c:v>
                </c:pt>
                <c:pt idx="6132">
                  <c:v>30.66</c:v>
                </c:pt>
                <c:pt idx="6133">
                  <c:v>30.665000000000003</c:v>
                </c:pt>
                <c:pt idx="6134">
                  <c:v>30.67</c:v>
                </c:pt>
                <c:pt idx="6135">
                  <c:v>30.675000000000001</c:v>
                </c:pt>
                <c:pt idx="6136">
                  <c:v>30.680000000000003</c:v>
                </c:pt>
                <c:pt idx="6137">
                  <c:v>30.685000000000002</c:v>
                </c:pt>
                <c:pt idx="6138">
                  <c:v>30.69</c:v>
                </c:pt>
                <c:pt idx="6139">
                  <c:v>30.695</c:v>
                </c:pt>
                <c:pt idx="6140">
                  <c:v>30.700000000000003</c:v>
                </c:pt>
                <c:pt idx="6141">
                  <c:v>30.705000000000002</c:v>
                </c:pt>
                <c:pt idx="6142">
                  <c:v>30.71</c:v>
                </c:pt>
                <c:pt idx="6143">
                  <c:v>30.715</c:v>
                </c:pt>
                <c:pt idx="6144">
                  <c:v>30.720000000000002</c:v>
                </c:pt>
                <c:pt idx="6145">
                  <c:v>30.725000000000001</c:v>
                </c:pt>
                <c:pt idx="6146">
                  <c:v>30.73</c:v>
                </c:pt>
                <c:pt idx="6147">
                  <c:v>30.735000000000003</c:v>
                </c:pt>
                <c:pt idx="6148">
                  <c:v>30.740000000000002</c:v>
                </c:pt>
                <c:pt idx="6149">
                  <c:v>30.745000000000001</c:v>
                </c:pt>
                <c:pt idx="6150">
                  <c:v>30.75</c:v>
                </c:pt>
                <c:pt idx="6151">
                  <c:v>30.755000000000003</c:v>
                </c:pt>
                <c:pt idx="6152">
                  <c:v>30.76</c:v>
                </c:pt>
                <c:pt idx="6153">
                  <c:v>30.765000000000001</c:v>
                </c:pt>
                <c:pt idx="6154">
                  <c:v>30.770000000000003</c:v>
                </c:pt>
                <c:pt idx="6155">
                  <c:v>30.775000000000002</c:v>
                </c:pt>
                <c:pt idx="6156">
                  <c:v>30.78</c:v>
                </c:pt>
                <c:pt idx="6157">
                  <c:v>30.785</c:v>
                </c:pt>
                <c:pt idx="6158">
                  <c:v>30.790000000000003</c:v>
                </c:pt>
                <c:pt idx="6159">
                  <c:v>30.795000000000002</c:v>
                </c:pt>
                <c:pt idx="6160">
                  <c:v>30.8</c:v>
                </c:pt>
                <c:pt idx="6161">
                  <c:v>30.805000000000003</c:v>
                </c:pt>
                <c:pt idx="6162">
                  <c:v>30.810000000000002</c:v>
                </c:pt>
                <c:pt idx="6163">
                  <c:v>30.815000000000001</c:v>
                </c:pt>
                <c:pt idx="6164">
                  <c:v>30.82</c:v>
                </c:pt>
                <c:pt idx="6165">
                  <c:v>30.825000000000003</c:v>
                </c:pt>
                <c:pt idx="6166">
                  <c:v>30.830000000000002</c:v>
                </c:pt>
                <c:pt idx="6167">
                  <c:v>30.835000000000001</c:v>
                </c:pt>
                <c:pt idx="6168">
                  <c:v>30.84</c:v>
                </c:pt>
                <c:pt idx="6169">
                  <c:v>30.845000000000002</c:v>
                </c:pt>
                <c:pt idx="6170">
                  <c:v>30.85</c:v>
                </c:pt>
                <c:pt idx="6171">
                  <c:v>30.855</c:v>
                </c:pt>
                <c:pt idx="6172">
                  <c:v>30.860000000000003</c:v>
                </c:pt>
                <c:pt idx="6173">
                  <c:v>30.865000000000002</c:v>
                </c:pt>
                <c:pt idx="6174">
                  <c:v>30.87</c:v>
                </c:pt>
                <c:pt idx="6175">
                  <c:v>30.875</c:v>
                </c:pt>
                <c:pt idx="6176">
                  <c:v>30.880000000000003</c:v>
                </c:pt>
                <c:pt idx="6177">
                  <c:v>30.885000000000002</c:v>
                </c:pt>
                <c:pt idx="6178">
                  <c:v>30.89</c:v>
                </c:pt>
                <c:pt idx="6179">
                  <c:v>30.895000000000003</c:v>
                </c:pt>
                <c:pt idx="6180">
                  <c:v>30.900000000000002</c:v>
                </c:pt>
                <c:pt idx="6181">
                  <c:v>30.905000000000001</c:v>
                </c:pt>
                <c:pt idx="6182">
                  <c:v>30.91</c:v>
                </c:pt>
                <c:pt idx="6183">
                  <c:v>30.915000000000003</c:v>
                </c:pt>
                <c:pt idx="6184">
                  <c:v>30.92</c:v>
                </c:pt>
                <c:pt idx="6185">
                  <c:v>30.925000000000001</c:v>
                </c:pt>
                <c:pt idx="6186">
                  <c:v>30.930000000000003</c:v>
                </c:pt>
                <c:pt idx="6187">
                  <c:v>30.935000000000002</c:v>
                </c:pt>
                <c:pt idx="6188">
                  <c:v>30.94</c:v>
                </c:pt>
                <c:pt idx="6189">
                  <c:v>30.945</c:v>
                </c:pt>
                <c:pt idx="6190">
                  <c:v>30.950000000000003</c:v>
                </c:pt>
                <c:pt idx="6191">
                  <c:v>30.955000000000002</c:v>
                </c:pt>
                <c:pt idx="6192">
                  <c:v>30.96</c:v>
                </c:pt>
                <c:pt idx="6193">
                  <c:v>30.965</c:v>
                </c:pt>
                <c:pt idx="6194">
                  <c:v>30.970000000000002</c:v>
                </c:pt>
                <c:pt idx="6195">
                  <c:v>30.975000000000001</c:v>
                </c:pt>
                <c:pt idx="6196">
                  <c:v>30.98</c:v>
                </c:pt>
                <c:pt idx="6197">
                  <c:v>30.985000000000003</c:v>
                </c:pt>
                <c:pt idx="6198">
                  <c:v>30.990000000000002</c:v>
                </c:pt>
                <c:pt idx="6199">
                  <c:v>30.995000000000001</c:v>
                </c:pt>
                <c:pt idx="6200">
                  <c:v>31</c:v>
                </c:pt>
                <c:pt idx="6201">
                  <c:v>31.005000000000003</c:v>
                </c:pt>
                <c:pt idx="6202">
                  <c:v>31.01</c:v>
                </c:pt>
                <c:pt idx="6203">
                  <c:v>31.015000000000001</c:v>
                </c:pt>
                <c:pt idx="6204">
                  <c:v>31.020000000000003</c:v>
                </c:pt>
                <c:pt idx="6205">
                  <c:v>31.025000000000002</c:v>
                </c:pt>
                <c:pt idx="6206">
                  <c:v>31.03</c:v>
                </c:pt>
                <c:pt idx="6207">
                  <c:v>31.035</c:v>
                </c:pt>
                <c:pt idx="6208">
                  <c:v>31.040000000000003</c:v>
                </c:pt>
                <c:pt idx="6209">
                  <c:v>31.045000000000002</c:v>
                </c:pt>
                <c:pt idx="6210">
                  <c:v>31.05</c:v>
                </c:pt>
                <c:pt idx="6211">
                  <c:v>31.055000000000003</c:v>
                </c:pt>
                <c:pt idx="6212">
                  <c:v>31.060000000000002</c:v>
                </c:pt>
                <c:pt idx="6213">
                  <c:v>31.065000000000001</c:v>
                </c:pt>
                <c:pt idx="6214">
                  <c:v>31.07</c:v>
                </c:pt>
                <c:pt idx="6215">
                  <c:v>31.075000000000003</c:v>
                </c:pt>
                <c:pt idx="6216">
                  <c:v>31.080000000000002</c:v>
                </c:pt>
                <c:pt idx="6217">
                  <c:v>31.085000000000001</c:v>
                </c:pt>
                <c:pt idx="6218">
                  <c:v>31.09</c:v>
                </c:pt>
                <c:pt idx="6219">
                  <c:v>31.095000000000002</c:v>
                </c:pt>
                <c:pt idx="6220">
                  <c:v>31.1</c:v>
                </c:pt>
                <c:pt idx="6221">
                  <c:v>31.105</c:v>
                </c:pt>
                <c:pt idx="6222">
                  <c:v>31.110000000000003</c:v>
                </c:pt>
                <c:pt idx="6223">
                  <c:v>31.115000000000002</c:v>
                </c:pt>
                <c:pt idx="6224">
                  <c:v>31.12</c:v>
                </c:pt>
                <c:pt idx="6225">
                  <c:v>31.125</c:v>
                </c:pt>
                <c:pt idx="6226">
                  <c:v>31.130000000000003</c:v>
                </c:pt>
                <c:pt idx="6227">
                  <c:v>31.135000000000002</c:v>
                </c:pt>
                <c:pt idx="6228">
                  <c:v>31.14</c:v>
                </c:pt>
                <c:pt idx="6229">
                  <c:v>31.145000000000003</c:v>
                </c:pt>
                <c:pt idx="6230">
                  <c:v>31.150000000000002</c:v>
                </c:pt>
                <c:pt idx="6231">
                  <c:v>31.155000000000001</c:v>
                </c:pt>
                <c:pt idx="6232">
                  <c:v>31.16</c:v>
                </c:pt>
                <c:pt idx="6233">
                  <c:v>31.165000000000003</c:v>
                </c:pt>
                <c:pt idx="6234">
                  <c:v>31.17</c:v>
                </c:pt>
                <c:pt idx="6235">
                  <c:v>31.175000000000001</c:v>
                </c:pt>
                <c:pt idx="6236">
                  <c:v>31.180000000000003</c:v>
                </c:pt>
                <c:pt idx="6237">
                  <c:v>31.185000000000002</c:v>
                </c:pt>
                <c:pt idx="6238">
                  <c:v>31.19</c:v>
                </c:pt>
                <c:pt idx="6239">
                  <c:v>31.195</c:v>
                </c:pt>
                <c:pt idx="6240">
                  <c:v>31.200000000000003</c:v>
                </c:pt>
                <c:pt idx="6241">
                  <c:v>31.205000000000002</c:v>
                </c:pt>
                <c:pt idx="6242">
                  <c:v>31.21</c:v>
                </c:pt>
                <c:pt idx="6243">
                  <c:v>31.215</c:v>
                </c:pt>
                <c:pt idx="6244">
                  <c:v>31.220000000000002</c:v>
                </c:pt>
                <c:pt idx="6245">
                  <c:v>31.225000000000001</c:v>
                </c:pt>
                <c:pt idx="6246">
                  <c:v>31.23</c:v>
                </c:pt>
                <c:pt idx="6247">
                  <c:v>31.235000000000003</c:v>
                </c:pt>
                <c:pt idx="6248">
                  <c:v>31.240000000000002</c:v>
                </c:pt>
                <c:pt idx="6249">
                  <c:v>31.245000000000001</c:v>
                </c:pt>
                <c:pt idx="6250">
                  <c:v>31.25</c:v>
                </c:pt>
                <c:pt idx="6251">
                  <c:v>31.255000000000003</c:v>
                </c:pt>
                <c:pt idx="6252">
                  <c:v>31.26</c:v>
                </c:pt>
                <c:pt idx="6253">
                  <c:v>31.265000000000001</c:v>
                </c:pt>
                <c:pt idx="6254">
                  <c:v>31.270000000000003</c:v>
                </c:pt>
                <c:pt idx="6255">
                  <c:v>31.275000000000002</c:v>
                </c:pt>
                <c:pt idx="6256">
                  <c:v>31.28</c:v>
                </c:pt>
                <c:pt idx="6257">
                  <c:v>31.285</c:v>
                </c:pt>
                <c:pt idx="6258">
                  <c:v>31.290000000000003</c:v>
                </c:pt>
                <c:pt idx="6259">
                  <c:v>31.295000000000002</c:v>
                </c:pt>
                <c:pt idx="6260">
                  <c:v>31.3</c:v>
                </c:pt>
                <c:pt idx="6261">
                  <c:v>31.305000000000003</c:v>
                </c:pt>
                <c:pt idx="6262">
                  <c:v>31.310000000000002</c:v>
                </c:pt>
                <c:pt idx="6263">
                  <c:v>31.315000000000001</c:v>
                </c:pt>
                <c:pt idx="6264">
                  <c:v>31.32</c:v>
                </c:pt>
                <c:pt idx="6265">
                  <c:v>31.325000000000003</c:v>
                </c:pt>
                <c:pt idx="6266">
                  <c:v>31.330000000000002</c:v>
                </c:pt>
                <c:pt idx="6267">
                  <c:v>31.335000000000001</c:v>
                </c:pt>
                <c:pt idx="6268">
                  <c:v>31.34</c:v>
                </c:pt>
                <c:pt idx="6269">
                  <c:v>31.345000000000002</c:v>
                </c:pt>
                <c:pt idx="6270">
                  <c:v>31.35</c:v>
                </c:pt>
                <c:pt idx="6271">
                  <c:v>31.355</c:v>
                </c:pt>
                <c:pt idx="6272">
                  <c:v>31.360000000000003</c:v>
                </c:pt>
                <c:pt idx="6273">
                  <c:v>31.365000000000002</c:v>
                </c:pt>
                <c:pt idx="6274">
                  <c:v>31.37</c:v>
                </c:pt>
                <c:pt idx="6275">
                  <c:v>31.375</c:v>
                </c:pt>
                <c:pt idx="6276">
                  <c:v>31.380000000000003</c:v>
                </c:pt>
                <c:pt idx="6277">
                  <c:v>31.385000000000002</c:v>
                </c:pt>
                <c:pt idx="6278">
                  <c:v>31.39</c:v>
                </c:pt>
                <c:pt idx="6279">
                  <c:v>31.395000000000003</c:v>
                </c:pt>
                <c:pt idx="6280">
                  <c:v>31.400000000000002</c:v>
                </c:pt>
                <c:pt idx="6281">
                  <c:v>31.405000000000001</c:v>
                </c:pt>
                <c:pt idx="6282">
                  <c:v>31.41</c:v>
                </c:pt>
                <c:pt idx="6283">
                  <c:v>31.415000000000003</c:v>
                </c:pt>
                <c:pt idx="6284">
                  <c:v>31.42</c:v>
                </c:pt>
                <c:pt idx="6285">
                  <c:v>31.425000000000001</c:v>
                </c:pt>
                <c:pt idx="6286">
                  <c:v>31.430000000000003</c:v>
                </c:pt>
                <c:pt idx="6287">
                  <c:v>31.435000000000002</c:v>
                </c:pt>
                <c:pt idx="6288">
                  <c:v>31.44</c:v>
                </c:pt>
                <c:pt idx="6289">
                  <c:v>31.445</c:v>
                </c:pt>
                <c:pt idx="6290">
                  <c:v>31.450000000000003</c:v>
                </c:pt>
                <c:pt idx="6291">
                  <c:v>31.455000000000002</c:v>
                </c:pt>
                <c:pt idx="6292">
                  <c:v>31.46</c:v>
                </c:pt>
                <c:pt idx="6293">
                  <c:v>31.465</c:v>
                </c:pt>
                <c:pt idx="6294">
                  <c:v>31.470000000000002</c:v>
                </c:pt>
                <c:pt idx="6295">
                  <c:v>31.475000000000001</c:v>
                </c:pt>
                <c:pt idx="6296">
                  <c:v>31.48</c:v>
                </c:pt>
                <c:pt idx="6297">
                  <c:v>31.485000000000003</c:v>
                </c:pt>
                <c:pt idx="6298">
                  <c:v>31.490000000000002</c:v>
                </c:pt>
                <c:pt idx="6299">
                  <c:v>31.495000000000001</c:v>
                </c:pt>
                <c:pt idx="6300">
                  <c:v>31.5</c:v>
                </c:pt>
                <c:pt idx="6301">
                  <c:v>31.505000000000003</c:v>
                </c:pt>
                <c:pt idx="6302">
                  <c:v>31.51</c:v>
                </c:pt>
                <c:pt idx="6303">
                  <c:v>31.515000000000001</c:v>
                </c:pt>
                <c:pt idx="6304">
                  <c:v>31.520000000000003</c:v>
                </c:pt>
                <c:pt idx="6305">
                  <c:v>31.525000000000002</c:v>
                </c:pt>
                <c:pt idx="6306">
                  <c:v>31.53</c:v>
                </c:pt>
                <c:pt idx="6307">
                  <c:v>31.535</c:v>
                </c:pt>
                <c:pt idx="6308">
                  <c:v>31.540000000000003</c:v>
                </c:pt>
                <c:pt idx="6309">
                  <c:v>31.545000000000002</c:v>
                </c:pt>
                <c:pt idx="6310">
                  <c:v>31.55</c:v>
                </c:pt>
                <c:pt idx="6311">
                  <c:v>31.555000000000003</c:v>
                </c:pt>
                <c:pt idx="6312">
                  <c:v>31.560000000000002</c:v>
                </c:pt>
                <c:pt idx="6313">
                  <c:v>31.565000000000001</c:v>
                </c:pt>
                <c:pt idx="6314">
                  <c:v>31.57</c:v>
                </c:pt>
                <c:pt idx="6315">
                  <c:v>31.575000000000003</c:v>
                </c:pt>
                <c:pt idx="6316">
                  <c:v>31.580000000000002</c:v>
                </c:pt>
                <c:pt idx="6317">
                  <c:v>31.585000000000001</c:v>
                </c:pt>
                <c:pt idx="6318">
                  <c:v>31.59</c:v>
                </c:pt>
                <c:pt idx="6319">
                  <c:v>31.595000000000002</c:v>
                </c:pt>
                <c:pt idx="6320">
                  <c:v>31.6</c:v>
                </c:pt>
                <c:pt idx="6321">
                  <c:v>31.605</c:v>
                </c:pt>
                <c:pt idx="6322">
                  <c:v>31.610000000000003</c:v>
                </c:pt>
                <c:pt idx="6323">
                  <c:v>31.615000000000002</c:v>
                </c:pt>
                <c:pt idx="6324">
                  <c:v>31.62</c:v>
                </c:pt>
                <c:pt idx="6325">
                  <c:v>31.625</c:v>
                </c:pt>
                <c:pt idx="6326">
                  <c:v>31.630000000000003</c:v>
                </c:pt>
                <c:pt idx="6327">
                  <c:v>31.635000000000002</c:v>
                </c:pt>
                <c:pt idx="6328">
                  <c:v>31.64</c:v>
                </c:pt>
                <c:pt idx="6329">
                  <c:v>31.645000000000003</c:v>
                </c:pt>
                <c:pt idx="6330">
                  <c:v>31.650000000000002</c:v>
                </c:pt>
                <c:pt idx="6331">
                  <c:v>31.655000000000001</c:v>
                </c:pt>
                <c:pt idx="6332">
                  <c:v>31.66</c:v>
                </c:pt>
                <c:pt idx="6333">
                  <c:v>31.665000000000003</c:v>
                </c:pt>
                <c:pt idx="6334">
                  <c:v>31.67</c:v>
                </c:pt>
                <c:pt idx="6335">
                  <c:v>31.675000000000001</c:v>
                </c:pt>
                <c:pt idx="6336">
                  <c:v>31.680000000000003</c:v>
                </c:pt>
                <c:pt idx="6337">
                  <c:v>31.685000000000002</c:v>
                </c:pt>
                <c:pt idx="6338">
                  <c:v>31.69</c:v>
                </c:pt>
                <c:pt idx="6339">
                  <c:v>31.695</c:v>
                </c:pt>
                <c:pt idx="6340">
                  <c:v>31.700000000000003</c:v>
                </c:pt>
                <c:pt idx="6341">
                  <c:v>31.705000000000002</c:v>
                </c:pt>
                <c:pt idx="6342">
                  <c:v>31.71</c:v>
                </c:pt>
                <c:pt idx="6343">
                  <c:v>31.715</c:v>
                </c:pt>
                <c:pt idx="6344">
                  <c:v>31.720000000000002</c:v>
                </c:pt>
                <c:pt idx="6345">
                  <c:v>31.725000000000001</c:v>
                </c:pt>
                <c:pt idx="6346">
                  <c:v>31.73</c:v>
                </c:pt>
                <c:pt idx="6347">
                  <c:v>31.735000000000003</c:v>
                </c:pt>
                <c:pt idx="6348">
                  <c:v>31.740000000000002</c:v>
                </c:pt>
                <c:pt idx="6349">
                  <c:v>31.745000000000001</c:v>
                </c:pt>
                <c:pt idx="6350">
                  <c:v>31.75</c:v>
                </c:pt>
                <c:pt idx="6351">
                  <c:v>31.755000000000003</c:v>
                </c:pt>
                <c:pt idx="6352">
                  <c:v>31.76</c:v>
                </c:pt>
                <c:pt idx="6353">
                  <c:v>31.765000000000001</c:v>
                </c:pt>
                <c:pt idx="6354">
                  <c:v>31.770000000000003</c:v>
                </c:pt>
                <c:pt idx="6355">
                  <c:v>31.775000000000002</c:v>
                </c:pt>
                <c:pt idx="6356">
                  <c:v>31.78</c:v>
                </c:pt>
                <c:pt idx="6357">
                  <c:v>31.785</c:v>
                </c:pt>
                <c:pt idx="6358">
                  <c:v>31.790000000000003</c:v>
                </c:pt>
                <c:pt idx="6359">
                  <c:v>31.795000000000002</c:v>
                </c:pt>
                <c:pt idx="6360">
                  <c:v>31.8</c:v>
                </c:pt>
                <c:pt idx="6361">
                  <c:v>31.805000000000003</c:v>
                </c:pt>
                <c:pt idx="6362">
                  <c:v>31.810000000000002</c:v>
                </c:pt>
                <c:pt idx="6363">
                  <c:v>31.815000000000001</c:v>
                </c:pt>
                <c:pt idx="6364">
                  <c:v>31.82</c:v>
                </c:pt>
                <c:pt idx="6365">
                  <c:v>31.825000000000003</c:v>
                </c:pt>
                <c:pt idx="6366">
                  <c:v>31.830000000000002</c:v>
                </c:pt>
                <c:pt idx="6367">
                  <c:v>31.835000000000001</c:v>
                </c:pt>
                <c:pt idx="6368">
                  <c:v>31.84</c:v>
                </c:pt>
                <c:pt idx="6369">
                  <c:v>31.845000000000002</c:v>
                </c:pt>
                <c:pt idx="6370">
                  <c:v>31.85</c:v>
                </c:pt>
                <c:pt idx="6371">
                  <c:v>31.855</c:v>
                </c:pt>
                <c:pt idx="6372">
                  <c:v>31.860000000000003</c:v>
                </c:pt>
                <c:pt idx="6373">
                  <c:v>31.865000000000002</c:v>
                </c:pt>
                <c:pt idx="6374">
                  <c:v>31.87</c:v>
                </c:pt>
                <c:pt idx="6375">
                  <c:v>31.875</c:v>
                </c:pt>
                <c:pt idx="6376">
                  <c:v>31.880000000000003</c:v>
                </c:pt>
                <c:pt idx="6377">
                  <c:v>31.885000000000002</c:v>
                </c:pt>
                <c:pt idx="6378">
                  <c:v>31.89</c:v>
                </c:pt>
                <c:pt idx="6379">
                  <c:v>31.895000000000003</c:v>
                </c:pt>
                <c:pt idx="6380">
                  <c:v>31.900000000000002</c:v>
                </c:pt>
                <c:pt idx="6381">
                  <c:v>31.905000000000001</c:v>
                </c:pt>
                <c:pt idx="6382">
                  <c:v>31.91</c:v>
                </c:pt>
                <c:pt idx="6383">
                  <c:v>31.915000000000003</c:v>
                </c:pt>
                <c:pt idx="6384">
                  <c:v>31.92</c:v>
                </c:pt>
                <c:pt idx="6385">
                  <c:v>31.925000000000001</c:v>
                </c:pt>
                <c:pt idx="6386">
                  <c:v>31.930000000000003</c:v>
                </c:pt>
                <c:pt idx="6387">
                  <c:v>31.935000000000002</c:v>
                </c:pt>
                <c:pt idx="6388">
                  <c:v>31.94</c:v>
                </c:pt>
                <c:pt idx="6389">
                  <c:v>31.945</c:v>
                </c:pt>
                <c:pt idx="6390">
                  <c:v>31.950000000000003</c:v>
                </c:pt>
                <c:pt idx="6391">
                  <c:v>31.955000000000002</c:v>
                </c:pt>
                <c:pt idx="6392">
                  <c:v>31.96</c:v>
                </c:pt>
                <c:pt idx="6393">
                  <c:v>31.965</c:v>
                </c:pt>
                <c:pt idx="6394">
                  <c:v>31.970000000000002</c:v>
                </c:pt>
                <c:pt idx="6395">
                  <c:v>31.975000000000001</c:v>
                </c:pt>
                <c:pt idx="6396">
                  <c:v>31.98</c:v>
                </c:pt>
                <c:pt idx="6397">
                  <c:v>31.985000000000003</c:v>
                </c:pt>
                <c:pt idx="6398">
                  <c:v>31.990000000000002</c:v>
                </c:pt>
                <c:pt idx="6399">
                  <c:v>31.995000000000001</c:v>
                </c:pt>
                <c:pt idx="6400">
                  <c:v>32</c:v>
                </c:pt>
                <c:pt idx="6401">
                  <c:v>32.005000000000003</c:v>
                </c:pt>
                <c:pt idx="6402">
                  <c:v>32.010000000000005</c:v>
                </c:pt>
                <c:pt idx="6403">
                  <c:v>32.015000000000001</c:v>
                </c:pt>
                <c:pt idx="6404">
                  <c:v>32.020000000000003</c:v>
                </c:pt>
                <c:pt idx="6405">
                  <c:v>32.025000000000006</c:v>
                </c:pt>
                <c:pt idx="6406">
                  <c:v>32.03</c:v>
                </c:pt>
                <c:pt idx="6407">
                  <c:v>32.034999999999997</c:v>
                </c:pt>
                <c:pt idx="6408">
                  <c:v>32.040000000000006</c:v>
                </c:pt>
                <c:pt idx="6409">
                  <c:v>32.045000000000002</c:v>
                </c:pt>
                <c:pt idx="6410">
                  <c:v>32.049999999999997</c:v>
                </c:pt>
                <c:pt idx="6411">
                  <c:v>32.055000000000007</c:v>
                </c:pt>
                <c:pt idx="6412">
                  <c:v>32.06</c:v>
                </c:pt>
                <c:pt idx="6413">
                  <c:v>32.064999999999998</c:v>
                </c:pt>
                <c:pt idx="6414">
                  <c:v>32.07</c:v>
                </c:pt>
                <c:pt idx="6415">
                  <c:v>32.075000000000003</c:v>
                </c:pt>
                <c:pt idx="6416">
                  <c:v>32.08</c:v>
                </c:pt>
                <c:pt idx="6417">
                  <c:v>32.085000000000001</c:v>
                </c:pt>
                <c:pt idx="6418">
                  <c:v>32.090000000000003</c:v>
                </c:pt>
                <c:pt idx="6419">
                  <c:v>32.094999999999999</c:v>
                </c:pt>
                <c:pt idx="6420">
                  <c:v>32.1</c:v>
                </c:pt>
                <c:pt idx="6421">
                  <c:v>32.105000000000004</c:v>
                </c:pt>
                <c:pt idx="6422">
                  <c:v>32.11</c:v>
                </c:pt>
                <c:pt idx="6423">
                  <c:v>32.115000000000002</c:v>
                </c:pt>
                <c:pt idx="6424">
                  <c:v>32.120000000000005</c:v>
                </c:pt>
                <c:pt idx="6425">
                  <c:v>32.125</c:v>
                </c:pt>
                <c:pt idx="6426">
                  <c:v>32.130000000000003</c:v>
                </c:pt>
                <c:pt idx="6427">
                  <c:v>32.135000000000005</c:v>
                </c:pt>
                <c:pt idx="6428">
                  <c:v>32.14</c:v>
                </c:pt>
                <c:pt idx="6429">
                  <c:v>32.145000000000003</c:v>
                </c:pt>
                <c:pt idx="6430">
                  <c:v>32.150000000000006</c:v>
                </c:pt>
                <c:pt idx="6431">
                  <c:v>32.155000000000001</c:v>
                </c:pt>
                <c:pt idx="6432">
                  <c:v>32.159999999999997</c:v>
                </c:pt>
                <c:pt idx="6433">
                  <c:v>32.165000000000006</c:v>
                </c:pt>
                <c:pt idx="6434">
                  <c:v>32.17</c:v>
                </c:pt>
                <c:pt idx="6435">
                  <c:v>32.174999999999997</c:v>
                </c:pt>
                <c:pt idx="6436">
                  <c:v>32.180000000000007</c:v>
                </c:pt>
                <c:pt idx="6437">
                  <c:v>32.185000000000002</c:v>
                </c:pt>
                <c:pt idx="6438">
                  <c:v>32.19</c:v>
                </c:pt>
                <c:pt idx="6439">
                  <c:v>32.195</c:v>
                </c:pt>
                <c:pt idx="6440">
                  <c:v>32.200000000000003</c:v>
                </c:pt>
                <c:pt idx="6441">
                  <c:v>32.204999999999998</c:v>
                </c:pt>
                <c:pt idx="6442">
                  <c:v>32.21</c:v>
                </c:pt>
                <c:pt idx="6443">
                  <c:v>32.215000000000003</c:v>
                </c:pt>
                <c:pt idx="6444">
                  <c:v>32.22</c:v>
                </c:pt>
                <c:pt idx="6445">
                  <c:v>32.225000000000001</c:v>
                </c:pt>
                <c:pt idx="6446">
                  <c:v>32.230000000000004</c:v>
                </c:pt>
                <c:pt idx="6447">
                  <c:v>32.234999999999999</c:v>
                </c:pt>
                <c:pt idx="6448">
                  <c:v>32.24</c:v>
                </c:pt>
                <c:pt idx="6449">
                  <c:v>32.245000000000005</c:v>
                </c:pt>
                <c:pt idx="6450">
                  <c:v>32.25</c:v>
                </c:pt>
                <c:pt idx="6451">
                  <c:v>32.255000000000003</c:v>
                </c:pt>
                <c:pt idx="6452">
                  <c:v>32.260000000000005</c:v>
                </c:pt>
                <c:pt idx="6453">
                  <c:v>32.265000000000001</c:v>
                </c:pt>
                <c:pt idx="6454">
                  <c:v>32.270000000000003</c:v>
                </c:pt>
                <c:pt idx="6455">
                  <c:v>32.275000000000006</c:v>
                </c:pt>
                <c:pt idx="6456">
                  <c:v>32.28</c:v>
                </c:pt>
                <c:pt idx="6457">
                  <c:v>32.284999999999997</c:v>
                </c:pt>
                <c:pt idx="6458">
                  <c:v>32.290000000000006</c:v>
                </c:pt>
                <c:pt idx="6459">
                  <c:v>32.295000000000002</c:v>
                </c:pt>
                <c:pt idx="6460">
                  <c:v>32.299999999999997</c:v>
                </c:pt>
                <c:pt idx="6461">
                  <c:v>32.305000000000007</c:v>
                </c:pt>
                <c:pt idx="6462">
                  <c:v>32.31</c:v>
                </c:pt>
                <c:pt idx="6463">
                  <c:v>32.314999999999998</c:v>
                </c:pt>
                <c:pt idx="6464">
                  <c:v>32.32</c:v>
                </c:pt>
                <c:pt idx="6465">
                  <c:v>32.325000000000003</c:v>
                </c:pt>
                <c:pt idx="6466">
                  <c:v>32.33</c:v>
                </c:pt>
                <c:pt idx="6467">
                  <c:v>32.335000000000001</c:v>
                </c:pt>
                <c:pt idx="6468">
                  <c:v>32.340000000000003</c:v>
                </c:pt>
                <c:pt idx="6469">
                  <c:v>32.344999999999999</c:v>
                </c:pt>
                <c:pt idx="6470">
                  <c:v>32.35</c:v>
                </c:pt>
                <c:pt idx="6471">
                  <c:v>32.355000000000004</c:v>
                </c:pt>
                <c:pt idx="6472">
                  <c:v>32.36</c:v>
                </c:pt>
                <c:pt idx="6473">
                  <c:v>32.365000000000002</c:v>
                </c:pt>
                <c:pt idx="6474">
                  <c:v>32.370000000000005</c:v>
                </c:pt>
                <c:pt idx="6475">
                  <c:v>32.375</c:v>
                </c:pt>
                <c:pt idx="6476">
                  <c:v>32.380000000000003</c:v>
                </c:pt>
                <c:pt idx="6477">
                  <c:v>32.385000000000005</c:v>
                </c:pt>
                <c:pt idx="6478">
                  <c:v>32.39</c:v>
                </c:pt>
                <c:pt idx="6479">
                  <c:v>32.395000000000003</c:v>
                </c:pt>
                <c:pt idx="6480">
                  <c:v>32.400000000000006</c:v>
                </c:pt>
                <c:pt idx="6481">
                  <c:v>32.405000000000001</c:v>
                </c:pt>
                <c:pt idx="6482">
                  <c:v>32.409999999999997</c:v>
                </c:pt>
                <c:pt idx="6483">
                  <c:v>32.415000000000006</c:v>
                </c:pt>
                <c:pt idx="6484">
                  <c:v>32.42</c:v>
                </c:pt>
                <c:pt idx="6485">
                  <c:v>32.424999999999997</c:v>
                </c:pt>
                <c:pt idx="6486">
                  <c:v>32.430000000000007</c:v>
                </c:pt>
                <c:pt idx="6487">
                  <c:v>32.435000000000002</c:v>
                </c:pt>
                <c:pt idx="6488">
                  <c:v>32.44</c:v>
                </c:pt>
                <c:pt idx="6489">
                  <c:v>32.445</c:v>
                </c:pt>
                <c:pt idx="6490">
                  <c:v>32.450000000000003</c:v>
                </c:pt>
                <c:pt idx="6491">
                  <c:v>32.454999999999998</c:v>
                </c:pt>
                <c:pt idx="6492">
                  <c:v>32.46</c:v>
                </c:pt>
                <c:pt idx="6493">
                  <c:v>32.465000000000003</c:v>
                </c:pt>
                <c:pt idx="6494">
                  <c:v>32.47</c:v>
                </c:pt>
                <c:pt idx="6495">
                  <c:v>32.475000000000001</c:v>
                </c:pt>
                <c:pt idx="6496">
                  <c:v>32.480000000000004</c:v>
                </c:pt>
                <c:pt idx="6497">
                  <c:v>32.484999999999999</c:v>
                </c:pt>
                <c:pt idx="6498">
                  <c:v>32.49</c:v>
                </c:pt>
                <c:pt idx="6499">
                  <c:v>32.495000000000005</c:v>
                </c:pt>
                <c:pt idx="6500">
                  <c:v>32.5</c:v>
                </c:pt>
                <c:pt idx="6501">
                  <c:v>32.505000000000003</c:v>
                </c:pt>
                <c:pt idx="6502">
                  <c:v>32.510000000000005</c:v>
                </c:pt>
                <c:pt idx="6503">
                  <c:v>32.515000000000001</c:v>
                </c:pt>
                <c:pt idx="6504">
                  <c:v>32.520000000000003</c:v>
                </c:pt>
                <c:pt idx="6505">
                  <c:v>32.525000000000006</c:v>
                </c:pt>
                <c:pt idx="6506">
                  <c:v>32.53</c:v>
                </c:pt>
                <c:pt idx="6507">
                  <c:v>32.534999999999997</c:v>
                </c:pt>
                <c:pt idx="6508">
                  <c:v>32.540000000000006</c:v>
                </c:pt>
                <c:pt idx="6509">
                  <c:v>32.545000000000002</c:v>
                </c:pt>
                <c:pt idx="6510">
                  <c:v>32.549999999999997</c:v>
                </c:pt>
                <c:pt idx="6511">
                  <c:v>32.555000000000007</c:v>
                </c:pt>
                <c:pt idx="6512">
                  <c:v>32.56</c:v>
                </c:pt>
                <c:pt idx="6513">
                  <c:v>32.564999999999998</c:v>
                </c:pt>
                <c:pt idx="6514">
                  <c:v>32.57</c:v>
                </c:pt>
                <c:pt idx="6515">
                  <c:v>32.575000000000003</c:v>
                </c:pt>
                <c:pt idx="6516">
                  <c:v>32.58</c:v>
                </c:pt>
                <c:pt idx="6517">
                  <c:v>32.585000000000001</c:v>
                </c:pt>
                <c:pt idx="6518">
                  <c:v>32.590000000000003</c:v>
                </c:pt>
                <c:pt idx="6519">
                  <c:v>32.594999999999999</c:v>
                </c:pt>
                <c:pt idx="6520">
                  <c:v>32.6</c:v>
                </c:pt>
                <c:pt idx="6521">
                  <c:v>32.605000000000004</c:v>
                </c:pt>
                <c:pt idx="6522">
                  <c:v>32.61</c:v>
                </c:pt>
                <c:pt idx="6523">
                  <c:v>32.615000000000002</c:v>
                </c:pt>
                <c:pt idx="6524">
                  <c:v>32.620000000000005</c:v>
                </c:pt>
                <c:pt idx="6525">
                  <c:v>32.625</c:v>
                </c:pt>
                <c:pt idx="6526">
                  <c:v>32.630000000000003</c:v>
                </c:pt>
                <c:pt idx="6527">
                  <c:v>32.635000000000005</c:v>
                </c:pt>
                <c:pt idx="6528">
                  <c:v>32.64</c:v>
                </c:pt>
                <c:pt idx="6529">
                  <c:v>32.645000000000003</c:v>
                </c:pt>
                <c:pt idx="6530">
                  <c:v>32.650000000000006</c:v>
                </c:pt>
                <c:pt idx="6531">
                  <c:v>32.655000000000001</c:v>
                </c:pt>
                <c:pt idx="6532">
                  <c:v>32.659999999999997</c:v>
                </c:pt>
                <c:pt idx="6533">
                  <c:v>32.665000000000006</c:v>
                </c:pt>
                <c:pt idx="6534">
                  <c:v>32.67</c:v>
                </c:pt>
                <c:pt idx="6535">
                  <c:v>32.674999999999997</c:v>
                </c:pt>
                <c:pt idx="6536">
                  <c:v>32.680000000000007</c:v>
                </c:pt>
                <c:pt idx="6537">
                  <c:v>32.685000000000002</c:v>
                </c:pt>
                <c:pt idx="6538">
                  <c:v>32.69</c:v>
                </c:pt>
                <c:pt idx="6539">
                  <c:v>32.695</c:v>
                </c:pt>
                <c:pt idx="6540">
                  <c:v>32.700000000000003</c:v>
                </c:pt>
                <c:pt idx="6541">
                  <c:v>32.704999999999998</c:v>
                </c:pt>
                <c:pt idx="6542">
                  <c:v>32.71</c:v>
                </c:pt>
                <c:pt idx="6543">
                  <c:v>32.715000000000003</c:v>
                </c:pt>
                <c:pt idx="6544">
                  <c:v>32.72</c:v>
                </c:pt>
                <c:pt idx="6545">
                  <c:v>32.725000000000001</c:v>
                </c:pt>
                <c:pt idx="6546">
                  <c:v>32.730000000000004</c:v>
                </c:pt>
                <c:pt idx="6547">
                  <c:v>32.734999999999999</c:v>
                </c:pt>
                <c:pt idx="6548">
                  <c:v>32.74</c:v>
                </c:pt>
                <c:pt idx="6549">
                  <c:v>32.745000000000005</c:v>
                </c:pt>
                <c:pt idx="6550">
                  <c:v>32.75</c:v>
                </c:pt>
                <c:pt idx="6551">
                  <c:v>32.755000000000003</c:v>
                </c:pt>
                <c:pt idx="6552">
                  <c:v>32.760000000000005</c:v>
                </c:pt>
                <c:pt idx="6553">
                  <c:v>32.765000000000001</c:v>
                </c:pt>
                <c:pt idx="6554">
                  <c:v>32.770000000000003</c:v>
                </c:pt>
                <c:pt idx="6555">
                  <c:v>32.775000000000006</c:v>
                </c:pt>
                <c:pt idx="6556">
                  <c:v>32.78</c:v>
                </c:pt>
                <c:pt idx="6557">
                  <c:v>32.784999999999997</c:v>
                </c:pt>
                <c:pt idx="6558">
                  <c:v>32.790000000000006</c:v>
                </c:pt>
                <c:pt idx="6559">
                  <c:v>32.795000000000002</c:v>
                </c:pt>
                <c:pt idx="6560">
                  <c:v>32.799999999999997</c:v>
                </c:pt>
                <c:pt idx="6561">
                  <c:v>32.805000000000007</c:v>
                </c:pt>
                <c:pt idx="6562">
                  <c:v>32.81</c:v>
                </c:pt>
                <c:pt idx="6563">
                  <c:v>32.814999999999998</c:v>
                </c:pt>
                <c:pt idx="6564">
                  <c:v>32.82</c:v>
                </c:pt>
                <c:pt idx="6565">
                  <c:v>32.825000000000003</c:v>
                </c:pt>
                <c:pt idx="6566">
                  <c:v>32.83</c:v>
                </c:pt>
                <c:pt idx="6567">
                  <c:v>32.835000000000001</c:v>
                </c:pt>
                <c:pt idx="6568">
                  <c:v>32.840000000000003</c:v>
                </c:pt>
                <c:pt idx="6569">
                  <c:v>32.844999999999999</c:v>
                </c:pt>
                <c:pt idx="6570">
                  <c:v>32.85</c:v>
                </c:pt>
                <c:pt idx="6571">
                  <c:v>32.855000000000004</c:v>
                </c:pt>
                <c:pt idx="6572">
                  <c:v>32.86</c:v>
                </c:pt>
                <c:pt idx="6573">
                  <c:v>32.865000000000002</c:v>
                </c:pt>
                <c:pt idx="6574">
                  <c:v>32.870000000000005</c:v>
                </c:pt>
                <c:pt idx="6575">
                  <c:v>32.875</c:v>
                </c:pt>
                <c:pt idx="6576">
                  <c:v>32.880000000000003</c:v>
                </c:pt>
                <c:pt idx="6577">
                  <c:v>32.885000000000005</c:v>
                </c:pt>
                <c:pt idx="6578">
                  <c:v>32.89</c:v>
                </c:pt>
                <c:pt idx="6579">
                  <c:v>32.895000000000003</c:v>
                </c:pt>
                <c:pt idx="6580">
                  <c:v>32.900000000000006</c:v>
                </c:pt>
                <c:pt idx="6581">
                  <c:v>32.905000000000001</c:v>
                </c:pt>
                <c:pt idx="6582">
                  <c:v>32.909999999999997</c:v>
                </c:pt>
                <c:pt idx="6583">
                  <c:v>32.915000000000006</c:v>
                </c:pt>
                <c:pt idx="6584">
                  <c:v>32.92</c:v>
                </c:pt>
                <c:pt idx="6585">
                  <c:v>32.924999999999997</c:v>
                </c:pt>
                <c:pt idx="6586">
                  <c:v>32.930000000000007</c:v>
                </c:pt>
                <c:pt idx="6587">
                  <c:v>32.935000000000002</c:v>
                </c:pt>
                <c:pt idx="6588">
                  <c:v>32.94</c:v>
                </c:pt>
                <c:pt idx="6589">
                  <c:v>32.945</c:v>
                </c:pt>
                <c:pt idx="6590">
                  <c:v>32.950000000000003</c:v>
                </c:pt>
                <c:pt idx="6591">
                  <c:v>32.954999999999998</c:v>
                </c:pt>
                <c:pt idx="6592">
                  <c:v>32.96</c:v>
                </c:pt>
                <c:pt idx="6593">
                  <c:v>32.965000000000003</c:v>
                </c:pt>
                <c:pt idx="6594">
                  <c:v>32.97</c:v>
                </c:pt>
                <c:pt idx="6595">
                  <c:v>32.975000000000001</c:v>
                </c:pt>
                <c:pt idx="6596">
                  <c:v>32.980000000000004</c:v>
                </c:pt>
                <c:pt idx="6597">
                  <c:v>32.984999999999999</c:v>
                </c:pt>
                <c:pt idx="6598">
                  <c:v>32.99</c:v>
                </c:pt>
                <c:pt idx="6599">
                  <c:v>32.995000000000005</c:v>
                </c:pt>
                <c:pt idx="6600">
                  <c:v>33</c:v>
                </c:pt>
                <c:pt idx="6601">
                  <c:v>33.005000000000003</c:v>
                </c:pt>
                <c:pt idx="6602">
                  <c:v>33.010000000000005</c:v>
                </c:pt>
                <c:pt idx="6603">
                  <c:v>33.015000000000001</c:v>
                </c:pt>
                <c:pt idx="6604">
                  <c:v>33.020000000000003</c:v>
                </c:pt>
                <c:pt idx="6605">
                  <c:v>33.025000000000006</c:v>
                </c:pt>
                <c:pt idx="6606">
                  <c:v>33.03</c:v>
                </c:pt>
                <c:pt idx="6607">
                  <c:v>33.034999999999997</c:v>
                </c:pt>
                <c:pt idx="6608">
                  <c:v>33.040000000000006</c:v>
                </c:pt>
                <c:pt idx="6609">
                  <c:v>33.045000000000002</c:v>
                </c:pt>
                <c:pt idx="6610">
                  <c:v>33.049999999999997</c:v>
                </c:pt>
                <c:pt idx="6611">
                  <c:v>33.055000000000007</c:v>
                </c:pt>
                <c:pt idx="6612">
                  <c:v>33.06</c:v>
                </c:pt>
                <c:pt idx="6613">
                  <c:v>33.064999999999998</c:v>
                </c:pt>
                <c:pt idx="6614">
                  <c:v>33.07</c:v>
                </c:pt>
                <c:pt idx="6615">
                  <c:v>33.075000000000003</c:v>
                </c:pt>
                <c:pt idx="6616">
                  <c:v>33.08</c:v>
                </c:pt>
                <c:pt idx="6617">
                  <c:v>33.085000000000001</c:v>
                </c:pt>
                <c:pt idx="6618">
                  <c:v>33.090000000000003</c:v>
                </c:pt>
                <c:pt idx="6619">
                  <c:v>33.094999999999999</c:v>
                </c:pt>
                <c:pt idx="6620">
                  <c:v>33.1</c:v>
                </c:pt>
                <c:pt idx="6621">
                  <c:v>33.105000000000004</c:v>
                </c:pt>
                <c:pt idx="6622">
                  <c:v>33.11</c:v>
                </c:pt>
                <c:pt idx="6623">
                  <c:v>33.115000000000002</c:v>
                </c:pt>
                <c:pt idx="6624">
                  <c:v>33.120000000000005</c:v>
                </c:pt>
                <c:pt idx="6625">
                  <c:v>33.125</c:v>
                </c:pt>
                <c:pt idx="6626">
                  <c:v>33.130000000000003</c:v>
                </c:pt>
                <c:pt idx="6627">
                  <c:v>33.135000000000005</c:v>
                </c:pt>
                <c:pt idx="6628">
                  <c:v>33.14</c:v>
                </c:pt>
                <c:pt idx="6629">
                  <c:v>33.145000000000003</c:v>
                </c:pt>
                <c:pt idx="6630">
                  <c:v>33.150000000000006</c:v>
                </c:pt>
                <c:pt idx="6631">
                  <c:v>33.155000000000001</c:v>
                </c:pt>
                <c:pt idx="6632">
                  <c:v>33.159999999999997</c:v>
                </c:pt>
                <c:pt idx="6633">
                  <c:v>33.165000000000006</c:v>
                </c:pt>
                <c:pt idx="6634">
                  <c:v>33.17</c:v>
                </c:pt>
                <c:pt idx="6635">
                  <c:v>33.174999999999997</c:v>
                </c:pt>
                <c:pt idx="6636">
                  <c:v>33.180000000000007</c:v>
                </c:pt>
                <c:pt idx="6637">
                  <c:v>33.185000000000002</c:v>
                </c:pt>
                <c:pt idx="6638">
                  <c:v>33.19</c:v>
                </c:pt>
                <c:pt idx="6639">
                  <c:v>33.195</c:v>
                </c:pt>
                <c:pt idx="6640">
                  <c:v>33.200000000000003</c:v>
                </c:pt>
                <c:pt idx="6641">
                  <c:v>33.204999999999998</c:v>
                </c:pt>
                <c:pt idx="6642">
                  <c:v>33.21</c:v>
                </c:pt>
                <c:pt idx="6643">
                  <c:v>33.215000000000003</c:v>
                </c:pt>
                <c:pt idx="6644">
                  <c:v>33.22</c:v>
                </c:pt>
                <c:pt idx="6645">
                  <c:v>33.225000000000001</c:v>
                </c:pt>
                <c:pt idx="6646">
                  <c:v>33.230000000000004</c:v>
                </c:pt>
                <c:pt idx="6647">
                  <c:v>33.234999999999999</c:v>
                </c:pt>
                <c:pt idx="6648">
                  <c:v>33.24</c:v>
                </c:pt>
                <c:pt idx="6649">
                  <c:v>33.245000000000005</c:v>
                </c:pt>
                <c:pt idx="6650">
                  <c:v>33.25</c:v>
                </c:pt>
                <c:pt idx="6651">
                  <c:v>33.255000000000003</c:v>
                </c:pt>
                <c:pt idx="6652">
                  <c:v>33.260000000000005</c:v>
                </c:pt>
                <c:pt idx="6653">
                  <c:v>33.265000000000001</c:v>
                </c:pt>
                <c:pt idx="6654">
                  <c:v>33.270000000000003</c:v>
                </c:pt>
                <c:pt idx="6655">
                  <c:v>33.275000000000006</c:v>
                </c:pt>
                <c:pt idx="6656">
                  <c:v>33.28</c:v>
                </c:pt>
                <c:pt idx="6657">
                  <c:v>33.284999999999997</c:v>
                </c:pt>
                <c:pt idx="6658">
                  <c:v>33.290000000000006</c:v>
                </c:pt>
                <c:pt idx="6659">
                  <c:v>33.295000000000002</c:v>
                </c:pt>
                <c:pt idx="6660">
                  <c:v>33.299999999999997</c:v>
                </c:pt>
                <c:pt idx="6661">
                  <c:v>33.305000000000007</c:v>
                </c:pt>
                <c:pt idx="6662">
                  <c:v>33.31</c:v>
                </c:pt>
                <c:pt idx="6663">
                  <c:v>33.314999999999998</c:v>
                </c:pt>
                <c:pt idx="6664">
                  <c:v>33.32</c:v>
                </c:pt>
                <c:pt idx="6665">
                  <c:v>33.325000000000003</c:v>
                </c:pt>
                <c:pt idx="6666">
                  <c:v>33.33</c:v>
                </c:pt>
                <c:pt idx="6667">
                  <c:v>33.335000000000001</c:v>
                </c:pt>
                <c:pt idx="6668">
                  <c:v>33.340000000000003</c:v>
                </c:pt>
                <c:pt idx="6669">
                  <c:v>33.344999999999999</c:v>
                </c:pt>
                <c:pt idx="6670">
                  <c:v>33.35</c:v>
                </c:pt>
                <c:pt idx="6671">
                  <c:v>33.355000000000004</c:v>
                </c:pt>
                <c:pt idx="6672">
                  <c:v>33.36</c:v>
                </c:pt>
                <c:pt idx="6673">
                  <c:v>33.365000000000002</c:v>
                </c:pt>
                <c:pt idx="6674">
                  <c:v>33.370000000000005</c:v>
                </c:pt>
                <c:pt idx="6675">
                  <c:v>33.375</c:v>
                </c:pt>
                <c:pt idx="6676">
                  <c:v>33.380000000000003</c:v>
                </c:pt>
                <c:pt idx="6677">
                  <c:v>33.385000000000005</c:v>
                </c:pt>
                <c:pt idx="6678">
                  <c:v>33.39</c:v>
                </c:pt>
                <c:pt idx="6679">
                  <c:v>33.395000000000003</c:v>
                </c:pt>
                <c:pt idx="6680">
                  <c:v>33.400000000000006</c:v>
                </c:pt>
                <c:pt idx="6681">
                  <c:v>33.405000000000001</c:v>
                </c:pt>
                <c:pt idx="6682">
                  <c:v>33.409999999999997</c:v>
                </c:pt>
                <c:pt idx="6683">
                  <c:v>33.415000000000006</c:v>
                </c:pt>
                <c:pt idx="6684">
                  <c:v>33.42</c:v>
                </c:pt>
                <c:pt idx="6685">
                  <c:v>33.424999999999997</c:v>
                </c:pt>
                <c:pt idx="6686">
                  <c:v>33.430000000000007</c:v>
                </c:pt>
                <c:pt idx="6687">
                  <c:v>33.435000000000002</c:v>
                </c:pt>
                <c:pt idx="6688">
                  <c:v>33.44</c:v>
                </c:pt>
                <c:pt idx="6689">
                  <c:v>33.445</c:v>
                </c:pt>
                <c:pt idx="6690">
                  <c:v>33.450000000000003</c:v>
                </c:pt>
                <c:pt idx="6691">
                  <c:v>33.454999999999998</c:v>
                </c:pt>
                <c:pt idx="6692">
                  <c:v>33.46</c:v>
                </c:pt>
                <c:pt idx="6693">
                  <c:v>33.465000000000003</c:v>
                </c:pt>
                <c:pt idx="6694">
                  <c:v>33.47</c:v>
                </c:pt>
                <c:pt idx="6695">
                  <c:v>33.475000000000001</c:v>
                </c:pt>
                <c:pt idx="6696">
                  <c:v>33.480000000000004</c:v>
                </c:pt>
                <c:pt idx="6697">
                  <c:v>33.484999999999999</c:v>
                </c:pt>
                <c:pt idx="6698">
                  <c:v>33.49</c:v>
                </c:pt>
                <c:pt idx="6699">
                  <c:v>33.495000000000005</c:v>
                </c:pt>
                <c:pt idx="6700">
                  <c:v>33.5</c:v>
                </c:pt>
                <c:pt idx="6701">
                  <c:v>33.505000000000003</c:v>
                </c:pt>
                <c:pt idx="6702">
                  <c:v>33.510000000000005</c:v>
                </c:pt>
                <c:pt idx="6703">
                  <c:v>33.515000000000001</c:v>
                </c:pt>
                <c:pt idx="6704">
                  <c:v>33.520000000000003</c:v>
                </c:pt>
                <c:pt idx="6705">
                  <c:v>33.525000000000006</c:v>
                </c:pt>
                <c:pt idx="6706">
                  <c:v>33.53</c:v>
                </c:pt>
                <c:pt idx="6707">
                  <c:v>33.534999999999997</c:v>
                </c:pt>
                <c:pt idx="6708">
                  <c:v>33.540000000000006</c:v>
                </c:pt>
                <c:pt idx="6709">
                  <c:v>33.545000000000002</c:v>
                </c:pt>
                <c:pt idx="6710">
                  <c:v>33.549999999999997</c:v>
                </c:pt>
                <c:pt idx="6711">
                  <c:v>33.555000000000007</c:v>
                </c:pt>
                <c:pt idx="6712">
                  <c:v>33.56</c:v>
                </c:pt>
                <c:pt idx="6713">
                  <c:v>33.564999999999998</c:v>
                </c:pt>
                <c:pt idx="6714">
                  <c:v>33.57</c:v>
                </c:pt>
                <c:pt idx="6715">
                  <c:v>33.575000000000003</c:v>
                </c:pt>
                <c:pt idx="6716">
                  <c:v>33.58</c:v>
                </c:pt>
                <c:pt idx="6717">
                  <c:v>33.585000000000001</c:v>
                </c:pt>
                <c:pt idx="6718">
                  <c:v>33.590000000000003</c:v>
                </c:pt>
                <c:pt idx="6719">
                  <c:v>33.594999999999999</c:v>
                </c:pt>
                <c:pt idx="6720">
                  <c:v>33.6</c:v>
                </c:pt>
                <c:pt idx="6721">
                  <c:v>33.605000000000004</c:v>
                </c:pt>
                <c:pt idx="6722">
                  <c:v>33.61</c:v>
                </c:pt>
                <c:pt idx="6723">
                  <c:v>33.615000000000002</c:v>
                </c:pt>
                <c:pt idx="6724">
                  <c:v>33.620000000000005</c:v>
                </c:pt>
                <c:pt idx="6725">
                  <c:v>33.625</c:v>
                </c:pt>
                <c:pt idx="6726">
                  <c:v>33.630000000000003</c:v>
                </c:pt>
                <c:pt idx="6727">
                  <c:v>33.635000000000005</c:v>
                </c:pt>
                <c:pt idx="6728">
                  <c:v>33.64</c:v>
                </c:pt>
                <c:pt idx="6729">
                  <c:v>33.645000000000003</c:v>
                </c:pt>
                <c:pt idx="6730">
                  <c:v>33.650000000000006</c:v>
                </c:pt>
                <c:pt idx="6731">
                  <c:v>33.655000000000001</c:v>
                </c:pt>
                <c:pt idx="6732">
                  <c:v>33.659999999999997</c:v>
                </c:pt>
                <c:pt idx="6733">
                  <c:v>33.665000000000006</c:v>
                </c:pt>
                <c:pt idx="6734">
                  <c:v>33.67</c:v>
                </c:pt>
                <c:pt idx="6735">
                  <c:v>33.674999999999997</c:v>
                </c:pt>
                <c:pt idx="6736">
                  <c:v>33.680000000000007</c:v>
                </c:pt>
                <c:pt idx="6737">
                  <c:v>33.685000000000002</c:v>
                </c:pt>
                <c:pt idx="6738">
                  <c:v>33.69</c:v>
                </c:pt>
                <c:pt idx="6739">
                  <c:v>33.695</c:v>
                </c:pt>
                <c:pt idx="6740">
                  <c:v>33.700000000000003</c:v>
                </c:pt>
                <c:pt idx="6741">
                  <c:v>33.704999999999998</c:v>
                </c:pt>
                <c:pt idx="6742">
                  <c:v>33.71</c:v>
                </c:pt>
                <c:pt idx="6743">
                  <c:v>33.715000000000003</c:v>
                </c:pt>
                <c:pt idx="6744">
                  <c:v>33.72</c:v>
                </c:pt>
                <c:pt idx="6745">
                  <c:v>33.725000000000001</c:v>
                </c:pt>
                <c:pt idx="6746">
                  <c:v>33.730000000000004</c:v>
                </c:pt>
                <c:pt idx="6747">
                  <c:v>33.734999999999999</c:v>
                </c:pt>
                <c:pt idx="6748">
                  <c:v>33.74</c:v>
                </c:pt>
                <c:pt idx="6749">
                  <c:v>33.745000000000005</c:v>
                </c:pt>
                <c:pt idx="6750">
                  <c:v>33.75</c:v>
                </c:pt>
                <c:pt idx="6751">
                  <c:v>33.755000000000003</c:v>
                </c:pt>
                <c:pt idx="6752">
                  <c:v>33.760000000000005</c:v>
                </c:pt>
                <c:pt idx="6753">
                  <c:v>33.765000000000001</c:v>
                </c:pt>
                <c:pt idx="6754">
                  <c:v>33.770000000000003</c:v>
                </c:pt>
                <c:pt idx="6755">
                  <c:v>33.775000000000006</c:v>
                </c:pt>
                <c:pt idx="6756">
                  <c:v>33.78</c:v>
                </c:pt>
                <c:pt idx="6757">
                  <c:v>33.784999999999997</c:v>
                </c:pt>
                <c:pt idx="6758">
                  <c:v>33.790000000000006</c:v>
                </c:pt>
                <c:pt idx="6759">
                  <c:v>33.795000000000002</c:v>
                </c:pt>
                <c:pt idx="6760">
                  <c:v>33.799999999999997</c:v>
                </c:pt>
                <c:pt idx="6761">
                  <c:v>33.805000000000007</c:v>
                </c:pt>
                <c:pt idx="6762">
                  <c:v>33.81</c:v>
                </c:pt>
                <c:pt idx="6763">
                  <c:v>33.814999999999998</c:v>
                </c:pt>
                <c:pt idx="6764">
                  <c:v>33.82</c:v>
                </c:pt>
                <c:pt idx="6765">
                  <c:v>33.825000000000003</c:v>
                </c:pt>
                <c:pt idx="6766">
                  <c:v>33.83</c:v>
                </c:pt>
                <c:pt idx="6767">
                  <c:v>33.835000000000001</c:v>
                </c:pt>
                <c:pt idx="6768">
                  <c:v>33.840000000000003</c:v>
                </c:pt>
                <c:pt idx="6769">
                  <c:v>33.844999999999999</c:v>
                </c:pt>
                <c:pt idx="6770">
                  <c:v>33.85</c:v>
                </c:pt>
                <c:pt idx="6771">
                  <c:v>33.855000000000004</c:v>
                </c:pt>
                <c:pt idx="6772">
                  <c:v>33.86</c:v>
                </c:pt>
                <c:pt idx="6773">
                  <c:v>33.865000000000002</c:v>
                </c:pt>
                <c:pt idx="6774">
                  <c:v>33.870000000000005</c:v>
                </c:pt>
                <c:pt idx="6775">
                  <c:v>33.875</c:v>
                </c:pt>
                <c:pt idx="6776">
                  <c:v>33.880000000000003</c:v>
                </c:pt>
                <c:pt idx="6777">
                  <c:v>33.885000000000005</c:v>
                </c:pt>
                <c:pt idx="6778">
                  <c:v>33.89</c:v>
                </c:pt>
                <c:pt idx="6779">
                  <c:v>33.895000000000003</c:v>
                </c:pt>
                <c:pt idx="6780">
                  <c:v>33.900000000000006</c:v>
                </c:pt>
                <c:pt idx="6781">
                  <c:v>33.905000000000001</c:v>
                </c:pt>
                <c:pt idx="6782">
                  <c:v>33.909999999999997</c:v>
                </c:pt>
                <c:pt idx="6783">
                  <c:v>33.915000000000006</c:v>
                </c:pt>
                <c:pt idx="6784">
                  <c:v>33.92</c:v>
                </c:pt>
                <c:pt idx="6785">
                  <c:v>33.924999999999997</c:v>
                </c:pt>
                <c:pt idx="6786">
                  <c:v>33.930000000000007</c:v>
                </c:pt>
                <c:pt idx="6787">
                  <c:v>33.935000000000002</c:v>
                </c:pt>
                <c:pt idx="6788">
                  <c:v>33.94</c:v>
                </c:pt>
                <c:pt idx="6789">
                  <c:v>33.945</c:v>
                </c:pt>
                <c:pt idx="6790">
                  <c:v>33.950000000000003</c:v>
                </c:pt>
                <c:pt idx="6791">
                  <c:v>33.954999999999998</c:v>
                </c:pt>
                <c:pt idx="6792">
                  <c:v>33.96</c:v>
                </c:pt>
                <c:pt idx="6793">
                  <c:v>33.965000000000003</c:v>
                </c:pt>
                <c:pt idx="6794">
                  <c:v>33.97</c:v>
                </c:pt>
                <c:pt idx="6795">
                  <c:v>33.975000000000001</c:v>
                </c:pt>
                <c:pt idx="6796">
                  <c:v>33.980000000000004</c:v>
                </c:pt>
                <c:pt idx="6797">
                  <c:v>33.984999999999999</c:v>
                </c:pt>
                <c:pt idx="6798">
                  <c:v>33.99</c:v>
                </c:pt>
                <c:pt idx="6799">
                  <c:v>33.995000000000005</c:v>
                </c:pt>
                <c:pt idx="6800">
                  <c:v>34</c:v>
                </c:pt>
                <c:pt idx="6801">
                  <c:v>34.005000000000003</c:v>
                </c:pt>
                <c:pt idx="6802">
                  <c:v>34.010000000000005</c:v>
                </c:pt>
                <c:pt idx="6803">
                  <c:v>34.015000000000001</c:v>
                </c:pt>
                <c:pt idx="6804">
                  <c:v>34.020000000000003</c:v>
                </c:pt>
                <c:pt idx="6805">
                  <c:v>34.025000000000006</c:v>
                </c:pt>
                <c:pt idx="6806">
                  <c:v>34.03</c:v>
                </c:pt>
                <c:pt idx="6807">
                  <c:v>34.034999999999997</c:v>
                </c:pt>
                <c:pt idx="6808">
                  <c:v>34.040000000000006</c:v>
                </c:pt>
                <c:pt idx="6809">
                  <c:v>34.045000000000002</c:v>
                </c:pt>
                <c:pt idx="6810">
                  <c:v>34.049999999999997</c:v>
                </c:pt>
                <c:pt idx="6811">
                  <c:v>34.055000000000007</c:v>
                </c:pt>
                <c:pt idx="6812">
                  <c:v>34.06</c:v>
                </c:pt>
                <c:pt idx="6813">
                  <c:v>34.064999999999998</c:v>
                </c:pt>
                <c:pt idx="6814">
                  <c:v>34.07</c:v>
                </c:pt>
                <c:pt idx="6815">
                  <c:v>34.075000000000003</c:v>
                </c:pt>
                <c:pt idx="6816">
                  <c:v>34.08</c:v>
                </c:pt>
                <c:pt idx="6817">
                  <c:v>34.085000000000001</c:v>
                </c:pt>
                <c:pt idx="6818">
                  <c:v>34.090000000000003</c:v>
                </c:pt>
                <c:pt idx="6819">
                  <c:v>34.094999999999999</c:v>
                </c:pt>
                <c:pt idx="6820">
                  <c:v>34.1</c:v>
                </c:pt>
                <c:pt idx="6821">
                  <c:v>34.105000000000004</c:v>
                </c:pt>
                <c:pt idx="6822">
                  <c:v>34.11</c:v>
                </c:pt>
                <c:pt idx="6823">
                  <c:v>34.115000000000002</c:v>
                </c:pt>
                <c:pt idx="6824">
                  <c:v>34.120000000000005</c:v>
                </c:pt>
                <c:pt idx="6825">
                  <c:v>34.125</c:v>
                </c:pt>
                <c:pt idx="6826">
                  <c:v>34.130000000000003</c:v>
                </c:pt>
                <c:pt idx="6827">
                  <c:v>34.135000000000005</c:v>
                </c:pt>
                <c:pt idx="6828">
                  <c:v>34.14</c:v>
                </c:pt>
                <c:pt idx="6829">
                  <c:v>34.145000000000003</c:v>
                </c:pt>
                <c:pt idx="6830">
                  <c:v>34.150000000000006</c:v>
                </c:pt>
                <c:pt idx="6831">
                  <c:v>34.155000000000001</c:v>
                </c:pt>
                <c:pt idx="6832">
                  <c:v>34.159999999999997</c:v>
                </c:pt>
                <c:pt idx="6833">
                  <c:v>34.165000000000006</c:v>
                </c:pt>
                <c:pt idx="6834">
                  <c:v>34.17</c:v>
                </c:pt>
                <c:pt idx="6835">
                  <c:v>34.174999999999997</c:v>
                </c:pt>
                <c:pt idx="6836">
                  <c:v>34.180000000000007</c:v>
                </c:pt>
                <c:pt idx="6837">
                  <c:v>34.185000000000002</c:v>
                </c:pt>
                <c:pt idx="6838">
                  <c:v>34.19</c:v>
                </c:pt>
                <c:pt idx="6839">
                  <c:v>34.195</c:v>
                </c:pt>
                <c:pt idx="6840">
                  <c:v>34.200000000000003</c:v>
                </c:pt>
                <c:pt idx="6841">
                  <c:v>34.204999999999998</c:v>
                </c:pt>
                <c:pt idx="6842">
                  <c:v>34.21</c:v>
                </c:pt>
                <c:pt idx="6843">
                  <c:v>34.215000000000003</c:v>
                </c:pt>
                <c:pt idx="6844">
                  <c:v>34.22</c:v>
                </c:pt>
                <c:pt idx="6845">
                  <c:v>34.225000000000001</c:v>
                </c:pt>
                <c:pt idx="6846">
                  <c:v>34.230000000000004</c:v>
                </c:pt>
                <c:pt idx="6847">
                  <c:v>34.234999999999999</c:v>
                </c:pt>
                <c:pt idx="6848">
                  <c:v>34.24</c:v>
                </c:pt>
                <c:pt idx="6849">
                  <c:v>34.245000000000005</c:v>
                </c:pt>
                <c:pt idx="6850">
                  <c:v>34.25</c:v>
                </c:pt>
                <c:pt idx="6851">
                  <c:v>34.255000000000003</c:v>
                </c:pt>
                <c:pt idx="6852">
                  <c:v>34.260000000000005</c:v>
                </c:pt>
                <c:pt idx="6853">
                  <c:v>34.265000000000001</c:v>
                </c:pt>
                <c:pt idx="6854">
                  <c:v>34.270000000000003</c:v>
                </c:pt>
                <c:pt idx="6855">
                  <c:v>34.275000000000006</c:v>
                </c:pt>
                <c:pt idx="6856">
                  <c:v>34.28</c:v>
                </c:pt>
                <c:pt idx="6857">
                  <c:v>34.284999999999997</c:v>
                </c:pt>
                <c:pt idx="6858">
                  <c:v>34.290000000000006</c:v>
                </c:pt>
                <c:pt idx="6859">
                  <c:v>34.295000000000002</c:v>
                </c:pt>
                <c:pt idx="6860">
                  <c:v>34.299999999999997</c:v>
                </c:pt>
                <c:pt idx="6861">
                  <c:v>34.305000000000007</c:v>
                </c:pt>
                <c:pt idx="6862">
                  <c:v>34.31</c:v>
                </c:pt>
                <c:pt idx="6863">
                  <c:v>34.314999999999998</c:v>
                </c:pt>
                <c:pt idx="6864">
                  <c:v>34.32</c:v>
                </c:pt>
                <c:pt idx="6865">
                  <c:v>34.325000000000003</c:v>
                </c:pt>
                <c:pt idx="6866">
                  <c:v>34.33</c:v>
                </c:pt>
                <c:pt idx="6867">
                  <c:v>34.335000000000001</c:v>
                </c:pt>
                <c:pt idx="6868">
                  <c:v>34.340000000000003</c:v>
                </c:pt>
                <c:pt idx="6869">
                  <c:v>34.344999999999999</c:v>
                </c:pt>
                <c:pt idx="6870">
                  <c:v>34.35</c:v>
                </c:pt>
                <c:pt idx="6871">
                  <c:v>34.355000000000004</c:v>
                </c:pt>
                <c:pt idx="6872">
                  <c:v>34.36</c:v>
                </c:pt>
                <c:pt idx="6873">
                  <c:v>34.365000000000002</c:v>
                </c:pt>
                <c:pt idx="6874">
                  <c:v>34.370000000000005</c:v>
                </c:pt>
                <c:pt idx="6875">
                  <c:v>34.375</c:v>
                </c:pt>
                <c:pt idx="6876">
                  <c:v>34.380000000000003</c:v>
                </c:pt>
                <c:pt idx="6877">
                  <c:v>34.385000000000005</c:v>
                </c:pt>
                <c:pt idx="6878">
                  <c:v>34.39</c:v>
                </c:pt>
                <c:pt idx="6879">
                  <c:v>34.395000000000003</c:v>
                </c:pt>
                <c:pt idx="6880">
                  <c:v>34.400000000000006</c:v>
                </c:pt>
                <c:pt idx="6881">
                  <c:v>34.405000000000001</c:v>
                </c:pt>
                <c:pt idx="6882">
                  <c:v>34.409999999999997</c:v>
                </c:pt>
                <c:pt idx="6883">
                  <c:v>34.415000000000006</c:v>
                </c:pt>
                <c:pt idx="6884">
                  <c:v>34.42</c:v>
                </c:pt>
                <c:pt idx="6885">
                  <c:v>34.424999999999997</c:v>
                </c:pt>
                <c:pt idx="6886">
                  <c:v>34.430000000000007</c:v>
                </c:pt>
                <c:pt idx="6887">
                  <c:v>34.435000000000002</c:v>
                </c:pt>
                <c:pt idx="6888">
                  <c:v>34.44</c:v>
                </c:pt>
                <c:pt idx="6889">
                  <c:v>34.445</c:v>
                </c:pt>
                <c:pt idx="6890">
                  <c:v>34.450000000000003</c:v>
                </c:pt>
                <c:pt idx="6891">
                  <c:v>34.454999999999998</c:v>
                </c:pt>
                <c:pt idx="6892">
                  <c:v>34.46</c:v>
                </c:pt>
                <c:pt idx="6893">
                  <c:v>34.465000000000003</c:v>
                </c:pt>
                <c:pt idx="6894">
                  <c:v>34.47</c:v>
                </c:pt>
                <c:pt idx="6895">
                  <c:v>34.475000000000001</c:v>
                </c:pt>
                <c:pt idx="6896">
                  <c:v>34.480000000000004</c:v>
                </c:pt>
                <c:pt idx="6897">
                  <c:v>34.484999999999999</c:v>
                </c:pt>
                <c:pt idx="6898">
                  <c:v>34.49</c:v>
                </c:pt>
                <c:pt idx="6899">
                  <c:v>34.495000000000005</c:v>
                </c:pt>
                <c:pt idx="6900">
                  <c:v>34.5</c:v>
                </c:pt>
                <c:pt idx="6901">
                  <c:v>34.505000000000003</c:v>
                </c:pt>
                <c:pt idx="6902">
                  <c:v>34.510000000000005</c:v>
                </c:pt>
                <c:pt idx="6903">
                  <c:v>34.515000000000001</c:v>
                </c:pt>
                <c:pt idx="6904">
                  <c:v>34.520000000000003</c:v>
                </c:pt>
                <c:pt idx="6905">
                  <c:v>34.525000000000006</c:v>
                </c:pt>
                <c:pt idx="6906">
                  <c:v>34.53</c:v>
                </c:pt>
                <c:pt idx="6907">
                  <c:v>34.534999999999997</c:v>
                </c:pt>
                <c:pt idx="6908">
                  <c:v>34.540000000000006</c:v>
                </c:pt>
                <c:pt idx="6909">
                  <c:v>34.545000000000002</c:v>
                </c:pt>
                <c:pt idx="6910">
                  <c:v>34.549999999999997</c:v>
                </c:pt>
                <c:pt idx="6911">
                  <c:v>34.555000000000007</c:v>
                </c:pt>
                <c:pt idx="6912">
                  <c:v>34.56</c:v>
                </c:pt>
                <c:pt idx="6913">
                  <c:v>34.564999999999998</c:v>
                </c:pt>
                <c:pt idx="6914">
                  <c:v>34.57</c:v>
                </c:pt>
                <c:pt idx="6915">
                  <c:v>34.575000000000003</c:v>
                </c:pt>
                <c:pt idx="6916">
                  <c:v>34.58</c:v>
                </c:pt>
                <c:pt idx="6917">
                  <c:v>34.585000000000001</c:v>
                </c:pt>
                <c:pt idx="6918">
                  <c:v>34.590000000000003</c:v>
                </c:pt>
                <c:pt idx="6919">
                  <c:v>34.594999999999999</c:v>
                </c:pt>
                <c:pt idx="6920">
                  <c:v>34.6</c:v>
                </c:pt>
                <c:pt idx="6921">
                  <c:v>34.605000000000004</c:v>
                </c:pt>
                <c:pt idx="6922">
                  <c:v>34.61</c:v>
                </c:pt>
                <c:pt idx="6923">
                  <c:v>34.615000000000002</c:v>
                </c:pt>
                <c:pt idx="6924">
                  <c:v>34.620000000000005</c:v>
                </c:pt>
                <c:pt idx="6925">
                  <c:v>34.625</c:v>
                </c:pt>
                <c:pt idx="6926">
                  <c:v>34.630000000000003</c:v>
                </c:pt>
                <c:pt idx="6927">
                  <c:v>34.635000000000005</c:v>
                </c:pt>
                <c:pt idx="6928">
                  <c:v>34.64</c:v>
                </c:pt>
                <c:pt idx="6929">
                  <c:v>34.645000000000003</c:v>
                </c:pt>
                <c:pt idx="6930">
                  <c:v>34.650000000000006</c:v>
                </c:pt>
                <c:pt idx="6931">
                  <c:v>34.655000000000001</c:v>
                </c:pt>
                <c:pt idx="6932">
                  <c:v>34.659999999999997</c:v>
                </c:pt>
                <c:pt idx="6933">
                  <c:v>34.665000000000006</c:v>
                </c:pt>
                <c:pt idx="6934">
                  <c:v>34.67</c:v>
                </c:pt>
                <c:pt idx="6935">
                  <c:v>34.674999999999997</c:v>
                </c:pt>
                <c:pt idx="6936">
                  <c:v>34.680000000000007</c:v>
                </c:pt>
                <c:pt idx="6937">
                  <c:v>34.685000000000002</c:v>
                </c:pt>
                <c:pt idx="6938">
                  <c:v>34.69</c:v>
                </c:pt>
                <c:pt idx="6939">
                  <c:v>34.695</c:v>
                </c:pt>
                <c:pt idx="6940">
                  <c:v>34.700000000000003</c:v>
                </c:pt>
                <c:pt idx="6941">
                  <c:v>34.704999999999998</c:v>
                </c:pt>
                <c:pt idx="6942">
                  <c:v>34.71</c:v>
                </c:pt>
                <c:pt idx="6943">
                  <c:v>34.715000000000003</c:v>
                </c:pt>
                <c:pt idx="6944">
                  <c:v>34.72</c:v>
                </c:pt>
                <c:pt idx="6945">
                  <c:v>34.725000000000001</c:v>
                </c:pt>
                <c:pt idx="6946">
                  <c:v>34.730000000000004</c:v>
                </c:pt>
                <c:pt idx="6947">
                  <c:v>34.734999999999999</c:v>
                </c:pt>
                <c:pt idx="6948">
                  <c:v>34.74</c:v>
                </c:pt>
                <c:pt idx="6949">
                  <c:v>34.745000000000005</c:v>
                </c:pt>
                <c:pt idx="6950">
                  <c:v>34.75</c:v>
                </c:pt>
                <c:pt idx="6951">
                  <c:v>34.755000000000003</c:v>
                </c:pt>
                <c:pt idx="6952">
                  <c:v>34.760000000000005</c:v>
                </c:pt>
                <c:pt idx="6953">
                  <c:v>34.765000000000001</c:v>
                </c:pt>
                <c:pt idx="6954">
                  <c:v>34.770000000000003</c:v>
                </c:pt>
                <c:pt idx="6955">
                  <c:v>34.775000000000006</c:v>
                </c:pt>
                <c:pt idx="6956">
                  <c:v>34.78</c:v>
                </c:pt>
                <c:pt idx="6957">
                  <c:v>34.784999999999997</c:v>
                </c:pt>
                <c:pt idx="6958">
                  <c:v>34.790000000000006</c:v>
                </c:pt>
                <c:pt idx="6959">
                  <c:v>34.795000000000002</c:v>
                </c:pt>
                <c:pt idx="6960">
                  <c:v>34.799999999999997</c:v>
                </c:pt>
                <c:pt idx="6961">
                  <c:v>34.805000000000007</c:v>
                </c:pt>
                <c:pt idx="6962">
                  <c:v>34.81</c:v>
                </c:pt>
                <c:pt idx="6963">
                  <c:v>34.814999999999998</c:v>
                </c:pt>
                <c:pt idx="6964">
                  <c:v>34.82</c:v>
                </c:pt>
                <c:pt idx="6965">
                  <c:v>34.825000000000003</c:v>
                </c:pt>
                <c:pt idx="6966">
                  <c:v>34.83</c:v>
                </c:pt>
                <c:pt idx="6967">
                  <c:v>34.835000000000001</c:v>
                </c:pt>
                <c:pt idx="6968">
                  <c:v>34.840000000000003</c:v>
                </c:pt>
                <c:pt idx="6969">
                  <c:v>34.844999999999999</c:v>
                </c:pt>
                <c:pt idx="6970">
                  <c:v>34.85</c:v>
                </c:pt>
                <c:pt idx="6971">
                  <c:v>34.855000000000004</c:v>
                </c:pt>
                <c:pt idx="6972">
                  <c:v>34.86</c:v>
                </c:pt>
                <c:pt idx="6973">
                  <c:v>34.865000000000002</c:v>
                </c:pt>
                <c:pt idx="6974">
                  <c:v>34.870000000000005</c:v>
                </c:pt>
                <c:pt idx="6975">
                  <c:v>34.875</c:v>
                </c:pt>
                <c:pt idx="6976">
                  <c:v>34.880000000000003</c:v>
                </c:pt>
                <c:pt idx="6977">
                  <c:v>34.885000000000005</c:v>
                </c:pt>
                <c:pt idx="6978">
                  <c:v>34.89</c:v>
                </c:pt>
                <c:pt idx="6979">
                  <c:v>34.895000000000003</c:v>
                </c:pt>
                <c:pt idx="6980">
                  <c:v>34.900000000000006</c:v>
                </c:pt>
                <c:pt idx="6981">
                  <c:v>34.905000000000001</c:v>
                </c:pt>
                <c:pt idx="6982">
                  <c:v>34.909999999999997</c:v>
                </c:pt>
                <c:pt idx="6983">
                  <c:v>34.915000000000006</c:v>
                </c:pt>
                <c:pt idx="6984">
                  <c:v>34.92</c:v>
                </c:pt>
                <c:pt idx="6985">
                  <c:v>34.924999999999997</c:v>
                </c:pt>
                <c:pt idx="6986">
                  <c:v>34.930000000000007</c:v>
                </c:pt>
                <c:pt idx="6987">
                  <c:v>34.935000000000002</c:v>
                </c:pt>
                <c:pt idx="6988">
                  <c:v>34.94</c:v>
                </c:pt>
                <c:pt idx="6989">
                  <c:v>34.945</c:v>
                </c:pt>
                <c:pt idx="6990">
                  <c:v>34.950000000000003</c:v>
                </c:pt>
                <c:pt idx="6991">
                  <c:v>34.954999999999998</c:v>
                </c:pt>
                <c:pt idx="6992">
                  <c:v>34.96</c:v>
                </c:pt>
                <c:pt idx="6993">
                  <c:v>34.965000000000003</c:v>
                </c:pt>
                <c:pt idx="6994">
                  <c:v>34.97</c:v>
                </c:pt>
                <c:pt idx="6995">
                  <c:v>34.975000000000001</c:v>
                </c:pt>
                <c:pt idx="6996">
                  <c:v>34.980000000000004</c:v>
                </c:pt>
                <c:pt idx="6997">
                  <c:v>34.984999999999999</c:v>
                </c:pt>
                <c:pt idx="6998">
                  <c:v>34.99</c:v>
                </c:pt>
                <c:pt idx="6999">
                  <c:v>34.995000000000005</c:v>
                </c:pt>
                <c:pt idx="7000">
                  <c:v>35</c:v>
                </c:pt>
                <c:pt idx="7001">
                  <c:v>35.005000000000003</c:v>
                </c:pt>
                <c:pt idx="7002">
                  <c:v>35.010000000000005</c:v>
                </c:pt>
                <c:pt idx="7003">
                  <c:v>35.015000000000001</c:v>
                </c:pt>
                <c:pt idx="7004">
                  <c:v>35.020000000000003</c:v>
                </c:pt>
                <c:pt idx="7005">
                  <c:v>35.025000000000006</c:v>
                </c:pt>
                <c:pt idx="7006">
                  <c:v>35.03</c:v>
                </c:pt>
                <c:pt idx="7007">
                  <c:v>35.034999999999997</c:v>
                </c:pt>
                <c:pt idx="7008">
                  <c:v>35.040000000000006</c:v>
                </c:pt>
                <c:pt idx="7009">
                  <c:v>35.045000000000002</c:v>
                </c:pt>
                <c:pt idx="7010">
                  <c:v>35.049999999999997</c:v>
                </c:pt>
                <c:pt idx="7011">
                  <c:v>35.055000000000007</c:v>
                </c:pt>
                <c:pt idx="7012">
                  <c:v>35.06</c:v>
                </c:pt>
                <c:pt idx="7013">
                  <c:v>35.064999999999998</c:v>
                </c:pt>
                <c:pt idx="7014">
                  <c:v>35.07</c:v>
                </c:pt>
                <c:pt idx="7015">
                  <c:v>35.075000000000003</c:v>
                </c:pt>
                <c:pt idx="7016">
                  <c:v>35.08</c:v>
                </c:pt>
                <c:pt idx="7017">
                  <c:v>35.085000000000001</c:v>
                </c:pt>
                <c:pt idx="7018">
                  <c:v>35.090000000000003</c:v>
                </c:pt>
                <c:pt idx="7019">
                  <c:v>35.094999999999999</c:v>
                </c:pt>
                <c:pt idx="7020">
                  <c:v>35.1</c:v>
                </c:pt>
                <c:pt idx="7021">
                  <c:v>35.105000000000004</c:v>
                </c:pt>
                <c:pt idx="7022">
                  <c:v>35.11</c:v>
                </c:pt>
                <c:pt idx="7023">
                  <c:v>35.115000000000002</c:v>
                </c:pt>
                <c:pt idx="7024">
                  <c:v>35.120000000000005</c:v>
                </c:pt>
                <c:pt idx="7025">
                  <c:v>35.125</c:v>
                </c:pt>
                <c:pt idx="7026">
                  <c:v>35.130000000000003</c:v>
                </c:pt>
                <c:pt idx="7027">
                  <c:v>35.135000000000005</c:v>
                </c:pt>
                <c:pt idx="7028">
                  <c:v>35.14</c:v>
                </c:pt>
                <c:pt idx="7029">
                  <c:v>35.145000000000003</c:v>
                </c:pt>
                <c:pt idx="7030">
                  <c:v>35.150000000000006</c:v>
                </c:pt>
                <c:pt idx="7031">
                  <c:v>35.155000000000001</c:v>
                </c:pt>
                <c:pt idx="7032">
                  <c:v>35.159999999999997</c:v>
                </c:pt>
                <c:pt idx="7033">
                  <c:v>35.165000000000006</c:v>
                </c:pt>
                <c:pt idx="7034">
                  <c:v>35.17</c:v>
                </c:pt>
                <c:pt idx="7035">
                  <c:v>35.174999999999997</c:v>
                </c:pt>
                <c:pt idx="7036">
                  <c:v>35.180000000000007</c:v>
                </c:pt>
                <c:pt idx="7037">
                  <c:v>35.185000000000002</c:v>
                </c:pt>
                <c:pt idx="7038">
                  <c:v>35.19</c:v>
                </c:pt>
                <c:pt idx="7039">
                  <c:v>35.195</c:v>
                </c:pt>
                <c:pt idx="7040">
                  <c:v>35.200000000000003</c:v>
                </c:pt>
                <c:pt idx="7041">
                  <c:v>35.204999999999998</c:v>
                </c:pt>
                <c:pt idx="7042">
                  <c:v>35.21</c:v>
                </c:pt>
                <c:pt idx="7043">
                  <c:v>35.215000000000003</c:v>
                </c:pt>
                <c:pt idx="7044">
                  <c:v>35.22</c:v>
                </c:pt>
                <c:pt idx="7045">
                  <c:v>35.225000000000001</c:v>
                </c:pt>
                <c:pt idx="7046">
                  <c:v>35.230000000000004</c:v>
                </c:pt>
                <c:pt idx="7047">
                  <c:v>35.234999999999999</c:v>
                </c:pt>
                <c:pt idx="7048">
                  <c:v>35.24</c:v>
                </c:pt>
                <c:pt idx="7049">
                  <c:v>35.245000000000005</c:v>
                </c:pt>
                <c:pt idx="7050">
                  <c:v>35.25</c:v>
                </c:pt>
                <c:pt idx="7051">
                  <c:v>35.255000000000003</c:v>
                </c:pt>
                <c:pt idx="7052">
                  <c:v>35.260000000000005</c:v>
                </c:pt>
                <c:pt idx="7053">
                  <c:v>35.265000000000001</c:v>
                </c:pt>
                <c:pt idx="7054">
                  <c:v>35.270000000000003</c:v>
                </c:pt>
                <c:pt idx="7055">
                  <c:v>35.275000000000006</c:v>
                </c:pt>
                <c:pt idx="7056">
                  <c:v>35.28</c:v>
                </c:pt>
                <c:pt idx="7057">
                  <c:v>35.284999999999997</c:v>
                </c:pt>
                <c:pt idx="7058">
                  <c:v>35.290000000000006</c:v>
                </c:pt>
                <c:pt idx="7059">
                  <c:v>35.295000000000002</c:v>
                </c:pt>
                <c:pt idx="7060">
                  <c:v>35.299999999999997</c:v>
                </c:pt>
                <c:pt idx="7061">
                  <c:v>35.305000000000007</c:v>
                </c:pt>
                <c:pt idx="7062">
                  <c:v>35.31</c:v>
                </c:pt>
                <c:pt idx="7063">
                  <c:v>35.314999999999998</c:v>
                </c:pt>
                <c:pt idx="7064">
                  <c:v>35.32</c:v>
                </c:pt>
                <c:pt idx="7065">
                  <c:v>35.325000000000003</c:v>
                </c:pt>
                <c:pt idx="7066">
                  <c:v>35.33</c:v>
                </c:pt>
                <c:pt idx="7067">
                  <c:v>35.335000000000001</c:v>
                </c:pt>
                <c:pt idx="7068">
                  <c:v>35.340000000000003</c:v>
                </c:pt>
                <c:pt idx="7069">
                  <c:v>35.344999999999999</c:v>
                </c:pt>
                <c:pt idx="7070">
                  <c:v>35.35</c:v>
                </c:pt>
                <c:pt idx="7071">
                  <c:v>35.355000000000004</c:v>
                </c:pt>
                <c:pt idx="7072">
                  <c:v>35.36</c:v>
                </c:pt>
                <c:pt idx="7073">
                  <c:v>35.365000000000002</c:v>
                </c:pt>
                <c:pt idx="7074">
                  <c:v>35.370000000000005</c:v>
                </c:pt>
                <c:pt idx="7075">
                  <c:v>35.375</c:v>
                </c:pt>
                <c:pt idx="7076">
                  <c:v>35.380000000000003</c:v>
                </c:pt>
                <c:pt idx="7077">
                  <c:v>35.385000000000005</c:v>
                </c:pt>
                <c:pt idx="7078">
                  <c:v>35.39</c:v>
                </c:pt>
                <c:pt idx="7079">
                  <c:v>35.395000000000003</c:v>
                </c:pt>
                <c:pt idx="7080">
                  <c:v>35.400000000000006</c:v>
                </c:pt>
                <c:pt idx="7081">
                  <c:v>35.405000000000001</c:v>
                </c:pt>
                <c:pt idx="7082">
                  <c:v>35.409999999999997</c:v>
                </c:pt>
                <c:pt idx="7083">
                  <c:v>35.415000000000006</c:v>
                </c:pt>
                <c:pt idx="7084">
                  <c:v>35.42</c:v>
                </c:pt>
                <c:pt idx="7085">
                  <c:v>35.424999999999997</c:v>
                </c:pt>
                <c:pt idx="7086">
                  <c:v>35.430000000000007</c:v>
                </c:pt>
                <c:pt idx="7087">
                  <c:v>35.435000000000002</c:v>
                </c:pt>
                <c:pt idx="7088">
                  <c:v>35.44</c:v>
                </c:pt>
                <c:pt idx="7089">
                  <c:v>35.445</c:v>
                </c:pt>
                <c:pt idx="7090">
                  <c:v>35.450000000000003</c:v>
                </c:pt>
                <c:pt idx="7091">
                  <c:v>35.454999999999998</c:v>
                </c:pt>
                <c:pt idx="7092">
                  <c:v>35.46</c:v>
                </c:pt>
                <c:pt idx="7093">
                  <c:v>35.465000000000003</c:v>
                </c:pt>
                <c:pt idx="7094">
                  <c:v>35.47</c:v>
                </c:pt>
                <c:pt idx="7095">
                  <c:v>35.475000000000001</c:v>
                </c:pt>
                <c:pt idx="7096">
                  <c:v>35.480000000000004</c:v>
                </c:pt>
                <c:pt idx="7097">
                  <c:v>35.484999999999999</c:v>
                </c:pt>
                <c:pt idx="7098">
                  <c:v>35.49</c:v>
                </c:pt>
                <c:pt idx="7099">
                  <c:v>35.495000000000005</c:v>
                </c:pt>
                <c:pt idx="7100">
                  <c:v>35.5</c:v>
                </c:pt>
                <c:pt idx="7101">
                  <c:v>35.505000000000003</c:v>
                </c:pt>
                <c:pt idx="7102">
                  <c:v>35.510000000000005</c:v>
                </c:pt>
                <c:pt idx="7103">
                  <c:v>35.515000000000001</c:v>
                </c:pt>
                <c:pt idx="7104">
                  <c:v>35.520000000000003</c:v>
                </c:pt>
                <c:pt idx="7105">
                  <c:v>35.525000000000006</c:v>
                </c:pt>
                <c:pt idx="7106">
                  <c:v>35.53</c:v>
                </c:pt>
                <c:pt idx="7107">
                  <c:v>35.534999999999997</c:v>
                </c:pt>
                <c:pt idx="7108">
                  <c:v>35.540000000000006</c:v>
                </c:pt>
                <c:pt idx="7109">
                  <c:v>35.545000000000002</c:v>
                </c:pt>
                <c:pt idx="7110">
                  <c:v>35.549999999999997</c:v>
                </c:pt>
                <c:pt idx="7111">
                  <c:v>35.555000000000007</c:v>
                </c:pt>
                <c:pt idx="7112">
                  <c:v>35.56</c:v>
                </c:pt>
                <c:pt idx="7113">
                  <c:v>35.564999999999998</c:v>
                </c:pt>
                <c:pt idx="7114">
                  <c:v>35.57</c:v>
                </c:pt>
                <c:pt idx="7115">
                  <c:v>35.575000000000003</c:v>
                </c:pt>
                <c:pt idx="7116">
                  <c:v>35.58</c:v>
                </c:pt>
                <c:pt idx="7117">
                  <c:v>35.585000000000001</c:v>
                </c:pt>
                <c:pt idx="7118">
                  <c:v>35.590000000000003</c:v>
                </c:pt>
                <c:pt idx="7119">
                  <c:v>35.594999999999999</c:v>
                </c:pt>
                <c:pt idx="7120">
                  <c:v>35.6</c:v>
                </c:pt>
                <c:pt idx="7121">
                  <c:v>35.605000000000004</c:v>
                </c:pt>
                <c:pt idx="7122">
                  <c:v>35.61</c:v>
                </c:pt>
                <c:pt idx="7123">
                  <c:v>35.615000000000002</c:v>
                </c:pt>
                <c:pt idx="7124">
                  <c:v>35.620000000000005</c:v>
                </c:pt>
                <c:pt idx="7125">
                  <c:v>35.625</c:v>
                </c:pt>
                <c:pt idx="7126">
                  <c:v>35.630000000000003</c:v>
                </c:pt>
                <c:pt idx="7127">
                  <c:v>35.635000000000005</c:v>
                </c:pt>
                <c:pt idx="7128">
                  <c:v>35.64</c:v>
                </c:pt>
                <c:pt idx="7129">
                  <c:v>35.645000000000003</c:v>
                </c:pt>
                <c:pt idx="7130">
                  <c:v>35.650000000000006</c:v>
                </c:pt>
                <c:pt idx="7131">
                  <c:v>35.655000000000001</c:v>
                </c:pt>
                <c:pt idx="7132">
                  <c:v>35.659999999999997</c:v>
                </c:pt>
                <c:pt idx="7133">
                  <c:v>35.665000000000006</c:v>
                </c:pt>
                <c:pt idx="7134">
                  <c:v>35.67</c:v>
                </c:pt>
                <c:pt idx="7135">
                  <c:v>35.674999999999997</c:v>
                </c:pt>
                <c:pt idx="7136">
                  <c:v>35.680000000000007</c:v>
                </c:pt>
                <c:pt idx="7137">
                  <c:v>35.685000000000002</c:v>
                </c:pt>
                <c:pt idx="7138">
                  <c:v>35.69</c:v>
                </c:pt>
                <c:pt idx="7139">
                  <c:v>35.695</c:v>
                </c:pt>
                <c:pt idx="7140">
                  <c:v>35.700000000000003</c:v>
                </c:pt>
                <c:pt idx="7141">
                  <c:v>35.704999999999998</c:v>
                </c:pt>
                <c:pt idx="7142">
                  <c:v>35.71</c:v>
                </c:pt>
                <c:pt idx="7143">
                  <c:v>35.715000000000003</c:v>
                </c:pt>
                <c:pt idx="7144">
                  <c:v>35.72</c:v>
                </c:pt>
                <c:pt idx="7145">
                  <c:v>35.725000000000001</c:v>
                </c:pt>
                <c:pt idx="7146">
                  <c:v>35.730000000000004</c:v>
                </c:pt>
                <c:pt idx="7147">
                  <c:v>35.734999999999999</c:v>
                </c:pt>
                <c:pt idx="7148">
                  <c:v>35.74</c:v>
                </c:pt>
                <c:pt idx="7149">
                  <c:v>35.745000000000005</c:v>
                </c:pt>
                <c:pt idx="7150">
                  <c:v>35.75</c:v>
                </c:pt>
                <c:pt idx="7151">
                  <c:v>35.755000000000003</c:v>
                </c:pt>
                <c:pt idx="7152">
                  <c:v>35.760000000000005</c:v>
                </c:pt>
                <c:pt idx="7153">
                  <c:v>35.765000000000001</c:v>
                </c:pt>
                <c:pt idx="7154">
                  <c:v>35.770000000000003</c:v>
                </c:pt>
                <c:pt idx="7155">
                  <c:v>35.775000000000006</c:v>
                </c:pt>
                <c:pt idx="7156">
                  <c:v>35.78</c:v>
                </c:pt>
                <c:pt idx="7157">
                  <c:v>35.784999999999997</c:v>
                </c:pt>
                <c:pt idx="7158">
                  <c:v>35.790000000000006</c:v>
                </c:pt>
                <c:pt idx="7159">
                  <c:v>35.795000000000002</c:v>
                </c:pt>
                <c:pt idx="7160">
                  <c:v>35.799999999999997</c:v>
                </c:pt>
                <c:pt idx="7161">
                  <c:v>35.805000000000007</c:v>
                </c:pt>
                <c:pt idx="7162">
                  <c:v>35.81</c:v>
                </c:pt>
                <c:pt idx="7163">
                  <c:v>35.814999999999998</c:v>
                </c:pt>
                <c:pt idx="7164">
                  <c:v>35.82</c:v>
                </c:pt>
                <c:pt idx="7165">
                  <c:v>35.825000000000003</c:v>
                </c:pt>
                <c:pt idx="7166">
                  <c:v>35.83</c:v>
                </c:pt>
                <c:pt idx="7167">
                  <c:v>35.835000000000001</c:v>
                </c:pt>
                <c:pt idx="7168">
                  <c:v>35.840000000000003</c:v>
                </c:pt>
                <c:pt idx="7169">
                  <c:v>35.844999999999999</c:v>
                </c:pt>
                <c:pt idx="7170">
                  <c:v>35.85</c:v>
                </c:pt>
                <c:pt idx="7171">
                  <c:v>35.855000000000004</c:v>
                </c:pt>
                <c:pt idx="7172">
                  <c:v>35.86</c:v>
                </c:pt>
                <c:pt idx="7173">
                  <c:v>35.865000000000002</c:v>
                </c:pt>
                <c:pt idx="7174">
                  <c:v>35.870000000000005</c:v>
                </c:pt>
                <c:pt idx="7175">
                  <c:v>35.875</c:v>
                </c:pt>
                <c:pt idx="7176">
                  <c:v>35.880000000000003</c:v>
                </c:pt>
                <c:pt idx="7177">
                  <c:v>35.885000000000005</c:v>
                </c:pt>
                <c:pt idx="7178">
                  <c:v>35.89</c:v>
                </c:pt>
                <c:pt idx="7179">
                  <c:v>35.895000000000003</c:v>
                </c:pt>
                <c:pt idx="7180">
                  <c:v>35.900000000000006</c:v>
                </c:pt>
                <c:pt idx="7181">
                  <c:v>35.905000000000001</c:v>
                </c:pt>
                <c:pt idx="7182">
                  <c:v>35.909999999999997</c:v>
                </c:pt>
                <c:pt idx="7183">
                  <c:v>35.915000000000006</c:v>
                </c:pt>
                <c:pt idx="7184">
                  <c:v>35.92</c:v>
                </c:pt>
                <c:pt idx="7185">
                  <c:v>35.924999999999997</c:v>
                </c:pt>
                <c:pt idx="7186">
                  <c:v>35.930000000000007</c:v>
                </c:pt>
                <c:pt idx="7187">
                  <c:v>35.935000000000002</c:v>
                </c:pt>
                <c:pt idx="7188">
                  <c:v>35.94</c:v>
                </c:pt>
                <c:pt idx="7189">
                  <c:v>35.945</c:v>
                </c:pt>
                <c:pt idx="7190">
                  <c:v>35.950000000000003</c:v>
                </c:pt>
                <c:pt idx="7191">
                  <c:v>35.954999999999998</c:v>
                </c:pt>
                <c:pt idx="7192">
                  <c:v>35.96</c:v>
                </c:pt>
                <c:pt idx="7193">
                  <c:v>35.965000000000003</c:v>
                </c:pt>
                <c:pt idx="7194">
                  <c:v>35.97</c:v>
                </c:pt>
                <c:pt idx="7195">
                  <c:v>35.975000000000001</c:v>
                </c:pt>
                <c:pt idx="7196">
                  <c:v>35.980000000000004</c:v>
                </c:pt>
                <c:pt idx="7197">
                  <c:v>35.984999999999999</c:v>
                </c:pt>
                <c:pt idx="7198">
                  <c:v>35.99</c:v>
                </c:pt>
                <c:pt idx="7199">
                  <c:v>35.995000000000005</c:v>
                </c:pt>
                <c:pt idx="7200">
                  <c:v>36</c:v>
                </c:pt>
                <c:pt idx="7201">
                  <c:v>36.005000000000003</c:v>
                </c:pt>
                <c:pt idx="7202">
                  <c:v>36.010000000000005</c:v>
                </c:pt>
                <c:pt idx="7203">
                  <c:v>36.015000000000001</c:v>
                </c:pt>
                <c:pt idx="7204">
                  <c:v>36.020000000000003</c:v>
                </c:pt>
                <c:pt idx="7205">
                  <c:v>36.025000000000006</c:v>
                </c:pt>
                <c:pt idx="7206">
                  <c:v>36.03</c:v>
                </c:pt>
                <c:pt idx="7207">
                  <c:v>36.034999999999997</c:v>
                </c:pt>
                <c:pt idx="7208">
                  <c:v>36.040000000000006</c:v>
                </c:pt>
                <c:pt idx="7209">
                  <c:v>36.045000000000002</c:v>
                </c:pt>
                <c:pt idx="7210">
                  <c:v>36.049999999999997</c:v>
                </c:pt>
                <c:pt idx="7211">
                  <c:v>36.055000000000007</c:v>
                </c:pt>
                <c:pt idx="7212">
                  <c:v>36.06</c:v>
                </c:pt>
                <c:pt idx="7213">
                  <c:v>36.064999999999998</c:v>
                </c:pt>
                <c:pt idx="7214">
                  <c:v>36.07</c:v>
                </c:pt>
                <c:pt idx="7215">
                  <c:v>36.075000000000003</c:v>
                </c:pt>
                <c:pt idx="7216">
                  <c:v>36.08</c:v>
                </c:pt>
                <c:pt idx="7217">
                  <c:v>36.085000000000001</c:v>
                </c:pt>
                <c:pt idx="7218">
                  <c:v>36.090000000000003</c:v>
                </c:pt>
                <c:pt idx="7219">
                  <c:v>36.094999999999999</c:v>
                </c:pt>
                <c:pt idx="7220">
                  <c:v>36.1</c:v>
                </c:pt>
                <c:pt idx="7221">
                  <c:v>36.105000000000004</c:v>
                </c:pt>
                <c:pt idx="7222">
                  <c:v>36.11</c:v>
                </c:pt>
                <c:pt idx="7223">
                  <c:v>36.115000000000002</c:v>
                </c:pt>
                <c:pt idx="7224">
                  <c:v>36.120000000000005</c:v>
                </c:pt>
                <c:pt idx="7225">
                  <c:v>36.125</c:v>
                </c:pt>
                <c:pt idx="7226">
                  <c:v>36.130000000000003</c:v>
                </c:pt>
                <c:pt idx="7227">
                  <c:v>36.135000000000005</c:v>
                </c:pt>
                <c:pt idx="7228">
                  <c:v>36.14</c:v>
                </c:pt>
                <c:pt idx="7229">
                  <c:v>36.145000000000003</c:v>
                </c:pt>
                <c:pt idx="7230">
                  <c:v>36.150000000000006</c:v>
                </c:pt>
                <c:pt idx="7231">
                  <c:v>36.155000000000001</c:v>
                </c:pt>
                <c:pt idx="7232">
                  <c:v>36.159999999999997</c:v>
                </c:pt>
                <c:pt idx="7233">
                  <c:v>36.165000000000006</c:v>
                </c:pt>
                <c:pt idx="7234">
                  <c:v>36.17</c:v>
                </c:pt>
                <c:pt idx="7235">
                  <c:v>36.174999999999997</c:v>
                </c:pt>
                <c:pt idx="7236">
                  <c:v>36.180000000000007</c:v>
                </c:pt>
                <c:pt idx="7237">
                  <c:v>36.185000000000002</c:v>
                </c:pt>
                <c:pt idx="7238">
                  <c:v>36.19</c:v>
                </c:pt>
                <c:pt idx="7239">
                  <c:v>36.195</c:v>
                </c:pt>
                <c:pt idx="7240">
                  <c:v>36.200000000000003</c:v>
                </c:pt>
                <c:pt idx="7241">
                  <c:v>36.204999999999998</c:v>
                </c:pt>
                <c:pt idx="7242">
                  <c:v>36.21</c:v>
                </c:pt>
                <c:pt idx="7243">
                  <c:v>36.215000000000003</c:v>
                </c:pt>
                <c:pt idx="7244">
                  <c:v>36.22</c:v>
                </c:pt>
                <c:pt idx="7245">
                  <c:v>36.225000000000001</c:v>
                </c:pt>
                <c:pt idx="7246">
                  <c:v>36.230000000000004</c:v>
                </c:pt>
                <c:pt idx="7247">
                  <c:v>36.234999999999999</c:v>
                </c:pt>
                <c:pt idx="7248">
                  <c:v>36.24</c:v>
                </c:pt>
                <c:pt idx="7249">
                  <c:v>36.245000000000005</c:v>
                </c:pt>
                <c:pt idx="7250">
                  <c:v>36.25</c:v>
                </c:pt>
                <c:pt idx="7251">
                  <c:v>36.255000000000003</c:v>
                </c:pt>
                <c:pt idx="7252">
                  <c:v>36.260000000000005</c:v>
                </c:pt>
                <c:pt idx="7253">
                  <c:v>36.265000000000001</c:v>
                </c:pt>
                <c:pt idx="7254">
                  <c:v>36.270000000000003</c:v>
                </c:pt>
                <c:pt idx="7255">
                  <c:v>36.275000000000006</c:v>
                </c:pt>
                <c:pt idx="7256">
                  <c:v>36.28</c:v>
                </c:pt>
                <c:pt idx="7257">
                  <c:v>36.284999999999997</c:v>
                </c:pt>
                <c:pt idx="7258">
                  <c:v>36.290000000000006</c:v>
                </c:pt>
                <c:pt idx="7259">
                  <c:v>36.295000000000002</c:v>
                </c:pt>
                <c:pt idx="7260">
                  <c:v>36.299999999999997</c:v>
                </c:pt>
                <c:pt idx="7261">
                  <c:v>36.305000000000007</c:v>
                </c:pt>
                <c:pt idx="7262">
                  <c:v>36.31</c:v>
                </c:pt>
                <c:pt idx="7263">
                  <c:v>36.314999999999998</c:v>
                </c:pt>
                <c:pt idx="7264">
                  <c:v>36.32</c:v>
                </c:pt>
                <c:pt idx="7265">
                  <c:v>36.325000000000003</c:v>
                </c:pt>
                <c:pt idx="7266">
                  <c:v>36.33</c:v>
                </c:pt>
                <c:pt idx="7267">
                  <c:v>36.335000000000001</c:v>
                </c:pt>
                <c:pt idx="7268">
                  <c:v>36.340000000000003</c:v>
                </c:pt>
                <c:pt idx="7269">
                  <c:v>36.344999999999999</c:v>
                </c:pt>
                <c:pt idx="7270">
                  <c:v>36.35</c:v>
                </c:pt>
                <c:pt idx="7271">
                  <c:v>36.355000000000004</c:v>
                </c:pt>
                <c:pt idx="7272">
                  <c:v>36.36</c:v>
                </c:pt>
                <c:pt idx="7273">
                  <c:v>36.365000000000002</c:v>
                </c:pt>
                <c:pt idx="7274">
                  <c:v>36.370000000000005</c:v>
                </c:pt>
                <c:pt idx="7275">
                  <c:v>36.375</c:v>
                </c:pt>
                <c:pt idx="7276">
                  <c:v>36.380000000000003</c:v>
                </c:pt>
                <c:pt idx="7277">
                  <c:v>36.385000000000005</c:v>
                </c:pt>
                <c:pt idx="7278">
                  <c:v>36.39</c:v>
                </c:pt>
                <c:pt idx="7279">
                  <c:v>36.395000000000003</c:v>
                </c:pt>
                <c:pt idx="7280">
                  <c:v>36.400000000000006</c:v>
                </c:pt>
                <c:pt idx="7281">
                  <c:v>36.405000000000001</c:v>
                </c:pt>
                <c:pt idx="7282">
                  <c:v>36.409999999999997</c:v>
                </c:pt>
                <c:pt idx="7283">
                  <c:v>36.415000000000006</c:v>
                </c:pt>
                <c:pt idx="7284">
                  <c:v>36.42</c:v>
                </c:pt>
                <c:pt idx="7285">
                  <c:v>36.424999999999997</c:v>
                </c:pt>
                <c:pt idx="7286">
                  <c:v>36.430000000000007</c:v>
                </c:pt>
                <c:pt idx="7287">
                  <c:v>36.435000000000002</c:v>
                </c:pt>
                <c:pt idx="7288">
                  <c:v>36.44</c:v>
                </c:pt>
                <c:pt idx="7289">
                  <c:v>36.445</c:v>
                </c:pt>
                <c:pt idx="7290">
                  <c:v>36.450000000000003</c:v>
                </c:pt>
                <c:pt idx="7291">
                  <c:v>36.454999999999998</c:v>
                </c:pt>
                <c:pt idx="7292">
                  <c:v>36.46</c:v>
                </c:pt>
                <c:pt idx="7293">
                  <c:v>36.465000000000003</c:v>
                </c:pt>
                <c:pt idx="7294">
                  <c:v>36.47</c:v>
                </c:pt>
                <c:pt idx="7295">
                  <c:v>36.475000000000001</c:v>
                </c:pt>
                <c:pt idx="7296">
                  <c:v>36.480000000000004</c:v>
                </c:pt>
                <c:pt idx="7297">
                  <c:v>36.484999999999999</c:v>
                </c:pt>
                <c:pt idx="7298">
                  <c:v>36.49</c:v>
                </c:pt>
                <c:pt idx="7299">
                  <c:v>36.495000000000005</c:v>
                </c:pt>
                <c:pt idx="7300">
                  <c:v>36.5</c:v>
                </c:pt>
                <c:pt idx="7301">
                  <c:v>36.505000000000003</c:v>
                </c:pt>
                <c:pt idx="7302">
                  <c:v>36.510000000000005</c:v>
                </c:pt>
                <c:pt idx="7303">
                  <c:v>36.515000000000001</c:v>
                </c:pt>
                <c:pt idx="7304">
                  <c:v>36.520000000000003</c:v>
                </c:pt>
                <c:pt idx="7305">
                  <c:v>36.525000000000006</c:v>
                </c:pt>
                <c:pt idx="7306">
                  <c:v>36.53</c:v>
                </c:pt>
                <c:pt idx="7307">
                  <c:v>36.534999999999997</c:v>
                </c:pt>
                <c:pt idx="7308">
                  <c:v>36.540000000000006</c:v>
                </c:pt>
                <c:pt idx="7309">
                  <c:v>36.545000000000002</c:v>
                </c:pt>
                <c:pt idx="7310">
                  <c:v>36.549999999999997</c:v>
                </c:pt>
                <c:pt idx="7311">
                  <c:v>36.555000000000007</c:v>
                </c:pt>
                <c:pt idx="7312">
                  <c:v>36.56</c:v>
                </c:pt>
                <c:pt idx="7313">
                  <c:v>36.564999999999998</c:v>
                </c:pt>
                <c:pt idx="7314">
                  <c:v>36.57</c:v>
                </c:pt>
                <c:pt idx="7315">
                  <c:v>36.575000000000003</c:v>
                </c:pt>
                <c:pt idx="7316">
                  <c:v>36.58</c:v>
                </c:pt>
                <c:pt idx="7317">
                  <c:v>36.585000000000001</c:v>
                </c:pt>
                <c:pt idx="7318">
                  <c:v>36.590000000000003</c:v>
                </c:pt>
                <c:pt idx="7319">
                  <c:v>36.594999999999999</c:v>
                </c:pt>
                <c:pt idx="7320">
                  <c:v>36.6</c:v>
                </c:pt>
                <c:pt idx="7321">
                  <c:v>36.605000000000004</c:v>
                </c:pt>
                <c:pt idx="7322">
                  <c:v>36.61</c:v>
                </c:pt>
                <c:pt idx="7323">
                  <c:v>36.615000000000002</c:v>
                </c:pt>
                <c:pt idx="7324">
                  <c:v>36.620000000000005</c:v>
                </c:pt>
                <c:pt idx="7325">
                  <c:v>36.625</c:v>
                </c:pt>
                <c:pt idx="7326">
                  <c:v>36.630000000000003</c:v>
                </c:pt>
                <c:pt idx="7327">
                  <c:v>36.635000000000005</c:v>
                </c:pt>
                <c:pt idx="7328">
                  <c:v>36.64</c:v>
                </c:pt>
                <c:pt idx="7329">
                  <c:v>36.645000000000003</c:v>
                </c:pt>
                <c:pt idx="7330">
                  <c:v>36.650000000000006</c:v>
                </c:pt>
                <c:pt idx="7331">
                  <c:v>36.655000000000001</c:v>
                </c:pt>
                <c:pt idx="7332">
                  <c:v>36.659999999999997</c:v>
                </c:pt>
                <c:pt idx="7333">
                  <c:v>36.665000000000006</c:v>
                </c:pt>
                <c:pt idx="7334">
                  <c:v>36.67</c:v>
                </c:pt>
                <c:pt idx="7335">
                  <c:v>36.674999999999997</c:v>
                </c:pt>
                <c:pt idx="7336">
                  <c:v>36.680000000000007</c:v>
                </c:pt>
                <c:pt idx="7337">
                  <c:v>36.685000000000002</c:v>
                </c:pt>
                <c:pt idx="7338">
                  <c:v>36.69</c:v>
                </c:pt>
                <c:pt idx="7339">
                  <c:v>36.695</c:v>
                </c:pt>
                <c:pt idx="7340">
                  <c:v>36.700000000000003</c:v>
                </c:pt>
                <c:pt idx="7341">
                  <c:v>36.704999999999998</c:v>
                </c:pt>
                <c:pt idx="7342">
                  <c:v>36.71</c:v>
                </c:pt>
                <c:pt idx="7343">
                  <c:v>36.715000000000003</c:v>
                </c:pt>
                <c:pt idx="7344">
                  <c:v>36.72</c:v>
                </c:pt>
                <c:pt idx="7345">
                  <c:v>36.725000000000001</c:v>
                </c:pt>
                <c:pt idx="7346">
                  <c:v>36.730000000000004</c:v>
                </c:pt>
                <c:pt idx="7347">
                  <c:v>36.734999999999999</c:v>
                </c:pt>
                <c:pt idx="7348">
                  <c:v>36.74</c:v>
                </c:pt>
                <c:pt idx="7349">
                  <c:v>36.745000000000005</c:v>
                </c:pt>
                <c:pt idx="7350">
                  <c:v>36.75</c:v>
                </c:pt>
                <c:pt idx="7351">
                  <c:v>36.755000000000003</c:v>
                </c:pt>
                <c:pt idx="7352">
                  <c:v>36.760000000000005</c:v>
                </c:pt>
                <c:pt idx="7353">
                  <c:v>36.765000000000001</c:v>
                </c:pt>
                <c:pt idx="7354">
                  <c:v>36.770000000000003</c:v>
                </c:pt>
                <c:pt idx="7355">
                  <c:v>36.775000000000006</c:v>
                </c:pt>
                <c:pt idx="7356">
                  <c:v>36.78</c:v>
                </c:pt>
                <c:pt idx="7357">
                  <c:v>36.784999999999997</c:v>
                </c:pt>
                <c:pt idx="7358">
                  <c:v>36.790000000000006</c:v>
                </c:pt>
                <c:pt idx="7359">
                  <c:v>36.795000000000002</c:v>
                </c:pt>
                <c:pt idx="7360">
                  <c:v>36.799999999999997</c:v>
                </c:pt>
                <c:pt idx="7361">
                  <c:v>36.805000000000007</c:v>
                </c:pt>
                <c:pt idx="7362">
                  <c:v>36.81</c:v>
                </c:pt>
                <c:pt idx="7363">
                  <c:v>36.814999999999998</c:v>
                </c:pt>
                <c:pt idx="7364">
                  <c:v>36.82</c:v>
                </c:pt>
                <c:pt idx="7365">
                  <c:v>36.825000000000003</c:v>
                </c:pt>
                <c:pt idx="7366">
                  <c:v>36.83</c:v>
                </c:pt>
                <c:pt idx="7367">
                  <c:v>36.835000000000001</c:v>
                </c:pt>
                <c:pt idx="7368">
                  <c:v>36.840000000000003</c:v>
                </c:pt>
                <c:pt idx="7369">
                  <c:v>36.844999999999999</c:v>
                </c:pt>
                <c:pt idx="7370">
                  <c:v>36.85</c:v>
                </c:pt>
                <c:pt idx="7371">
                  <c:v>36.855000000000004</c:v>
                </c:pt>
                <c:pt idx="7372">
                  <c:v>36.86</c:v>
                </c:pt>
                <c:pt idx="7373">
                  <c:v>36.865000000000002</c:v>
                </c:pt>
                <c:pt idx="7374">
                  <c:v>36.870000000000005</c:v>
                </c:pt>
                <c:pt idx="7375">
                  <c:v>36.875</c:v>
                </c:pt>
                <c:pt idx="7376">
                  <c:v>36.880000000000003</c:v>
                </c:pt>
                <c:pt idx="7377">
                  <c:v>36.885000000000005</c:v>
                </c:pt>
                <c:pt idx="7378">
                  <c:v>36.89</c:v>
                </c:pt>
                <c:pt idx="7379">
                  <c:v>36.895000000000003</c:v>
                </c:pt>
                <c:pt idx="7380">
                  <c:v>36.900000000000006</c:v>
                </c:pt>
                <c:pt idx="7381">
                  <c:v>36.905000000000001</c:v>
                </c:pt>
                <c:pt idx="7382">
                  <c:v>36.909999999999997</c:v>
                </c:pt>
                <c:pt idx="7383">
                  <c:v>36.915000000000006</c:v>
                </c:pt>
                <c:pt idx="7384">
                  <c:v>36.92</c:v>
                </c:pt>
                <c:pt idx="7385">
                  <c:v>36.924999999999997</c:v>
                </c:pt>
                <c:pt idx="7386">
                  <c:v>36.930000000000007</c:v>
                </c:pt>
                <c:pt idx="7387">
                  <c:v>36.935000000000002</c:v>
                </c:pt>
                <c:pt idx="7388">
                  <c:v>36.94</c:v>
                </c:pt>
                <c:pt idx="7389">
                  <c:v>36.945</c:v>
                </c:pt>
                <c:pt idx="7390">
                  <c:v>36.950000000000003</c:v>
                </c:pt>
                <c:pt idx="7391">
                  <c:v>36.954999999999998</c:v>
                </c:pt>
                <c:pt idx="7392">
                  <c:v>36.96</c:v>
                </c:pt>
                <c:pt idx="7393">
                  <c:v>36.965000000000003</c:v>
                </c:pt>
                <c:pt idx="7394">
                  <c:v>36.97</c:v>
                </c:pt>
                <c:pt idx="7395">
                  <c:v>36.975000000000001</c:v>
                </c:pt>
                <c:pt idx="7396">
                  <c:v>36.980000000000004</c:v>
                </c:pt>
                <c:pt idx="7397">
                  <c:v>36.984999999999999</c:v>
                </c:pt>
                <c:pt idx="7398">
                  <c:v>36.99</c:v>
                </c:pt>
                <c:pt idx="7399">
                  <c:v>36.995000000000005</c:v>
                </c:pt>
                <c:pt idx="7400">
                  <c:v>37</c:v>
                </c:pt>
                <c:pt idx="7401">
                  <c:v>37.005000000000003</c:v>
                </c:pt>
                <c:pt idx="7402">
                  <c:v>37.010000000000005</c:v>
                </c:pt>
                <c:pt idx="7403">
                  <c:v>37.015000000000001</c:v>
                </c:pt>
                <c:pt idx="7404">
                  <c:v>37.020000000000003</c:v>
                </c:pt>
                <c:pt idx="7405">
                  <c:v>37.025000000000006</c:v>
                </c:pt>
                <c:pt idx="7406">
                  <c:v>37.03</c:v>
                </c:pt>
                <c:pt idx="7407">
                  <c:v>37.035000000000004</c:v>
                </c:pt>
                <c:pt idx="7408">
                  <c:v>37.04</c:v>
                </c:pt>
                <c:pt idx="7409">
                  <c:v>37.045000000000002</c:v>
                </c:pt>
                <c:pt idx="7410">
                  <c:v>37.050000000000004</c:v>
                </c:pt>
                <c:pt idx="7411">
                  <c:v>37.055</c:v>
                </c:pt>
                <c:pt idx="7412">
                  <c:v>37.06</c:v>
                </c:pt>
                <c:pt idx="7413">
                  <c:v>37.064999999999998</c:v>
                </c:pt>
                <c:pt idx="7414">
                  <c:v>37.07</c:v>
                </c:pt>
                <c:pt idx="7415">
                  <c:v>37.075000000000003</c:v>
                </c:pt>
                <c:pt idx="7416">
                  <c:v>37.08</c:v>
                </c:pt>
                <c:pt idx="7417">
                  <c:v>37.085000000000001</c:v>
                </c:pt>
                <c:pt idx="7418">
                  <c:v>37.090000000000003</c:v>
                </c:pt>
                <c:pt idx="7419">
                  <c:v>37.094999999999999</c:v>
                </c:pt>
                <c:pt idx="7420">
                  <c:v>37.1</c:v>
                </c:pt>
                <c:pt idx="7421">
                  <c:v>37.105000000000004</c:v>
                </c:pt>
                <c:pt idx="7422">
                  <c:v>37.11</c:v>
                </c:pt>
                <c:pt idx="7423">
                  <c:v>37.115000000000002</c:v>
                </c:pt>
                <c:pt idx="7424">
                  <c:v>37.120000000000005</c:v>
                </c:pt>
                <c:pt idx="7425">
                  <c:v>37.125</c:v>
                </c:pt>
                <c:pt idx="7426">
                  <c:v>37.130000000000003</c:v>
                </c:pt>
                <c:pt idx="7427">
                  <c:v>37.135000000000005</c:v>
                </c:pt>
                <c:pt idx="7428">
                  <c:v>37.14</c:v>
                </c:pt>
                <c:pt idx="7429">
                  <c:v>37.145000000000003</c:v>
                </c:pt>
                <c:pt idx="7430">
                  <c:v>37.150000000000006</c:v>
                </c:pt>
                <c:pt idx="7431">
                  <c:v>37.155000000000001</c:v>
                </c:pt>
                <c:pt idx="7432">
                  <c:v>37.160000000000004</c:v>
                </c:pt>
                <c:pt idx="7433">
                  <c:v>37.164999999999999</c:v>
                </c:pt>
                <c:pt idx="7434">
                  <c:v>37.17</c:v>
                </c:pt>
                <c:pt idx="7435">
                  <c:v>37.175000000000004</c:v>
                </c:pt>
                <c:pt idx="7436">
                  <c:v>37.18</c:v>
                </c:pt>
                <c:pt idx="7437">
                  <c:v>37.185000000000002</c:v>
                </c:pt>
                <c:pt idx="7438">
                  <c:v>37.19</c:v>
                </c:pt>
                <c:pt idx="7439">
                  <c:v>37.195</c:v>
                </c:pt>
                <c:pt idx="7440">
                  <c:v>37.200000000000003</c:v>
                </c:pt>
                <c:pt idx="7441">
                  <c:v>37.204999999999998</c:v>
                </c:pt>
                <c:pt idx="7442">
                  <c:v>37.21</c:v>
                </c:pt>
                <c:pt idx="7443">
                  <c:v>37.215000000000003</c:v>
                </c:pt>
                <c:pt idx="7444">
                  <c:v>37.22</c:v>
                </c:pt>
                <c:pt idx="7445">
                  <c:v>37.225000000000001</c:v>
                </c:pt>
                <c:pt idx="7446">
                  <c:v>37.230000000000004</c:v>
                </c:pt>
                <c:pt idx="7447">
                  <c:v>37.234999999999999</c:v>
                </c:pt>
                <c:pt idx="7448">
                  <c:v>37.24</c:v>
                </c:pt>
                <c:pt idx="7449">
                  <c:v>37.245000000000005</c:v>
                </c:pt>
                <c:pt idx="7450">
                  <c:v>37.25</c:v>
                </c:pt>
                <c:pt idx="7451">
                  <c:v>37.255000000000003</c:v>
                </c:pt>
                <c:pt idx="7452">
                  <c:v>37.260000000000005</c:v>
                </c:pt>
                <c:pt idx="7453">
                  <c:v>37.265000000000001</c:v>
                </c:pt>
                <c:pt idx="7454">
                  <c:v>37.270000000000003</c:v>
                </c:pt>
                <c:pt idx="7455">
                  <c:v>37.275000000000006</c:v>
                </c:pt>
                <c:pt idx="7456">
                  <c:v>37.28</c:v>
                </c:pt>
                <c:pt idx="7457">
                  <c:v>37.285000000000004</c:v>
                </c:pt>
                <c:pt idx="7458">
                  <c:v>37.29</c:v>
                </c:pt>
                <c:pt idx="7459">
                  <c:v>37.295000000000002</c:v>
                </c:pt>
                <c:pt idx="7460">
                  <c:v>37.300000000000004</c:v>
                </c:pt>
                <c:pt idx="7461">
                  <c:v>37.305</c:v>
                </c:pt>
                <c:pt idx="7462">
                  <c:v>37.31</c:v>
                </c:pt>
                <c:pt idx="7463">
                  <c:v>37.314999999999998</c:v>
                </c:pt>
                <c:pt idx="7464">
                  <c:v>37.32</c:v>
                </c:pt>
                <c:pt idx="7465">
                  <c:v>37.325000000000003</c:v>
                </c:pt>
                <c:pt idx="7466">
                  <c:v>37.33</c:v>
                </c:pt>
                <c:pt idx="7467">
                  <c:v>37.335000000000001</c:v>
                </c:pt>
                <c:pt idx="7468">
                  <c:v>37.340000000000003</c:v>
                </c:pt>
                <c:pt idx="7469">
                  <c:v>37.344999999999999</c:v>
                </c:pt>
                <c:pt idx="7470">
                  <c:v>37.35</c:v>
                </c:pt>
                <c:pt idx="7471">
                  <c:v>37.355000000000004</c:v>
                </c:pt>
                <c:pt idx="7472">
                  <c:v>37.36</c:v>
                </c:pt>
                <c:pt idx="7473">
                  <c:v>37.365000000000002</c:v>
                </c:pt>
                <c:pt idx="7474">
                  <c:v>37.370000000000005</c:v>
                </c:pt>
                <c:pt idx="7475">
                  <c:v>37.375</c:v>
                </c:pt>
                <c:pt idx="7476">
                  <c:v>37.380000000000003</c:v>
                </c:pt>
                <c:pt idx="7477">
                  <c:v>37.385000000000005</c:v>
                </c:pt>
                <c:pt idx="7478">
                  <c:v>37.39</c:v>
                </c:pt>
                <c:pt idx="7479">
                  <c:v>37.395000000000003</c:v>
                </c:pt>
                <c:pt idx="7480">
                  <c:v>37.400000000000006</c:v>
                </c:pt>
                <c:pt idx="7481">
                  <c:v>37.405000000000001</c:v>
                </c:pt>
                <c:pt idx="7482">
                  <c:v>37.410000000000004</c:v>
                </c:pt>
                <c:pt idx="7483">
                  <c:v>37.414999999999999</c:v>
                </c:pt>
                <c:pt idx="7484">
                  <c:v>37.42</c:v>
                </c:pt>
                <c:pt idx="7485">
                  <c:v>37.425000000000004</c:v>
                </c:pt>
                <c:pt idx="7486">
                  <c:v>37.43</c:v>
                </c:pt>
                <c:pt idx="7487">
                  <c:v>37.435000000000002</c:v>
                </c:pt>
                <c:pt idx="7488">
                  <c:v>37.44</c:v>
                </c:pt>
                <c:pt idx="7489">
                  <c:v>37.445</c:v>
                </c:pt>
                <c:pt idx="7490">
                  <c:v>37.450000000000003</c:v>
                </c:pt>
                <c:pt idx="7491">
                  <c:v>37.454999999999998</c:v>
                </c:pt>
                <c:pt idx="7492">
                  <c:v>37.46</c:v>
                </c:pt>
                <c:pt idx="7493">
                  <c:v>37.465000000000003</c:v>
                </c:pt>
                <c:pt idx="7494">
                  <c:v>37.47</c:v>
                </c:pt>
                <c:pt idx="7495">
                  <c:v>37.475000000000001</c:v>
                </c:pt>
                <c:pt idx="7496">
                  <c:v>37.480000000000004</c:v>
                </c:pt>
                <c:pt idx="7497">
                  <c:v>37.484999999999999</c:v>
                </c:pt>
                <c:pt idx="7498">
                  <c:v>37.49</c:v>
                </c:pt>
                <c:pt idx="7499">
                  <c:v>37.495000000000005</c:v>
                </c:pt>
                <c:pt idx="7500">
                  <c:v>37.5</c:v>
                </c:pt>
                <c:pt idx="7501">
                  <c:v>37.505000000000003</c:v>
                </c:pt>
                <c:pt idx="7502">
                  <c:v>37.510000000000005</c:v>
                </c:pt>
                <c:pt idx="7503">
                  <c:v>37.515000000000001</c:v>
                </c:pt>
                <c:pt idx="7504">
                  <c:v>37.520000000000003</c:v>
                </c:pt>
                <c:pt idx="7505">
                  <c:v>37.525000000000006</c:v>
                </c:pt>
                <c:pt idx="7506">
                  <c:v>37.53</c:v>
                </c:pt>
                <c:pt idx="7507">
                  <c:v>37.535000000000004</c:v>
                </c:pt>
                <c:pt idx="7508">
                  <c:v>37.54</c:v>
                </c:pt>
                <c:pt idx="7509">
                  <c:v>37.545000000000002</c:v>
                </c:pt>
                <c:pt idx="7510">
                  <c:v>37.550000000000004</c:v>
                </c:pt>
                <c:pt idx="7511">
                  <c:v>37.555</c:v>
                </c:pt>
                <c:pt idx="7512">
                  <c:v>37.56</c:v>
                </c:pt>
                <c:pt idx="7513">
                  <c:v>37.564999999999998</c:v>
                </c:pt>
                <c:pt idx="7514">
                  <c:v>37.57</c:v>
                </c:pt>
                <c:pt idx="7515">
                  <c:v>37.575000000000003</c:v>
                </c:pt>
                <c:pt idx="7516">
                  <c:v>37.58</c:v>
                </c:pt>
                <c:pt idx="7517">
                  <c:v>37.585000000000001</c:v>
                </c:pt>
                <c:pt idx="7518">
                  <c:v>37.590000000000003</c:v>
                </c:pt>
                <c:pt idx="7519">
                  <c:v>37.594999999999999</c:v>
                </c:pt>
                <c:pt idx="7520">
                  <c:v>37.6</c:v>
                </c:pt>
                <c:pt idx="7521">
                  <c:v>37.605000000000004</c:v>
                </c:pt>
                <c:pt idx="7522">
                  <c:v>37.61</c:v>
                </c:pt>
                <c:pt idx="7523">
                  <c:v>37.615000000000002</c:v>
                </c:pt>
                <c:pt idx="7524">
                  <c:v>37.620000000000005</c:v>
                </c:pt>
                <c:pt idx="7525">
                  <c:v>37.625</c:v>
                </c:pt>
                <c:pt idx="7526">
                  <c:v>37.630000000000003</c:v>
                </c:pt>
                <c:pt idx="7527">
                  <c:v>37.635000000000005</c:v>
                </c:pt>
                <c:pt idx="7528">
                  <c:v>37.64</c:v>
                </c:pt>
                <c:pt idx="7529">
                  <c:v>37.645000000000003</c:v>
                </c:pt>
                <c:pt idx="7530">
                  <c:v>37.650000000000006</c:v>
                </c:pt>
                <c:pt idx="7531">
                  <c:v>37.655000000000001</c:v>
                </c:pt>
                <c:pt idx="7532">
                  <c:v>37.660000000000004</c:v>
                </c:pt>
                <c:pt idx="7533">
                  <c:v>37.664999999999999</c:v>
                </c:pt>
                <c:pt idx="7534">
                  <c:v>37.67</c:v>
                </c:pt>
                <c:pt idx="7535">
                  <c:v>37.675000000000004</c:v>
                </c:pt>
                <c:pt idx="7536">
                  <c:v>37.68</c:v>
                </c:pt>
                <c:pt idx="7537">
                  <c:v>37.685000000000002</c:v>
                </c:pt>
                <c:pt idx="7538">
                  <c:v>37.69</c:v>
                </c:pt>
                <c:pt idx="7539">
                  <c:v>37.695</c:v>
                </c:pt>
                <c:pt idx="7540">
                  <c:v>37.700000000000003</c:v>
                </c:pt>
                <c:pt idx="7541">
                  <c:v>37.704999999999998</c:v>
                </c:pt>
                <c:pt idx="7542">
                  <c:v>37.71</c:v>
                </c:pt>
                <c:pt idx="7543">
                  <c:v>37.715000000000003</c:v>
                </c:pt>
                <c:pt idx="7544">
                  <c:v>37.72</c:v>
                </c:pt>
                <c:pt idx="7545">
                  <c:v>37.725000000000001</c:v>
                </c:pt>
                <c:pt idx="7546">
                  <c:v>37.730000000000004</c:v>
                </c:pt>
                <c:pt idx="7547">
                  <c:v>37.734999999999999</c:v>
                </c:pt>
                <c:pt idx="7548">
                  <c:v>37.74</c:v>
                </c:pt>
                <c:pt idx="7549">
                  <c:v>37.745000000000005</c:v>
                </c:pt>
                <c:pt idx="7550">
                  <c:v>37.75</c:v>
                </c:pt>
                <c:pt idx="7551">
                  <c:v>37.755000000000003</c:v>
                </c:pt>
                <c:pt idx="7552">
                  <c:v>37.760000000000005</c:v>
                </c:pt>
                <c:pt idx="7553">
                  <c:v>37.765000000000001</c:v>
                </c:pt>
                <c:pt idx="7554">
                  <c:v>37.770000000000003</c:v>
                </c:pt>
                <c:pt idx="7555">
                  <c:v>37.775000000000006</c:v>
                </c:pt>
                <c:pt idx="7556">
                  <c:v>37.78</c:v>
                </c:pt>
                <c:pt idx="7557">
                  <c:v>37.785000000000004</c:v>
                </c:pt>
                <c:pt idx="7558">
                  <c:v>37.79</c:v>
                </c:pt>
                <c:pt idx="7559">
                  <c:v>37.795000000000002</c:v>
                </c:pt>
                <c:pt idx="7560">
                  <c:v>37.800000000000004</c:v>
                </c:pt>
                <c:pt idx="7561">
                  <c:v>37.805</c:v>
                </c:pt>
                <c:pt idx="7562">
                  <c:v>37.81</c:v>
                </c:pt>
                <c:pt idx="7563">
                  <c:v>37.814999999999998</c:v>
                </c:pt>
                <c:pt idx="7564">
                  <c:v>37.82</c:v>
                </c:pt>
                <c:pt idx="7565">
                  <c:v>37.825000000000003</c:v>
                </c:pt>
                <c:pt idx="7566">
                  <c:v>37.83</c:v>
                </c:pt>
                <c:pt idx="7567">
                  <c:v>37.835000000000001</c:v>
                </c:pt>
                <c:pt idx="7568">
                  <c:v>37.840000000000003</c:v>
                </c:pt>
                <c:pt idx="7569">
                  <c:v>37.844999999999999</c:v>
                </c:pt>
                <c:pt idx="7570">
                  <c:v>37.85</c:v>
                </c:pt>
                <c:pt idx="7571">
                  <c:v>37.855000000000004</c:v>
                </c:pt>
                <c:pt idx="7572">
                  <c:v>37.86</c:v>
                </c:pt>
                <c:pt idx="7573">
                  <c:v>37.865000000000002</c:v>
                </c:pt>
                <c:pt idx="7574">
                  <c:v>37.870000000000005</c:v>
                </c:pt>
                <c:pt idx="7575">
                  <c:v>37.875</c:v>
                </c:pt>
                <c:pt idx="7576">
                  <c:v>37.880000000000003</c:v>
                </c:pt>
                <c:pt idx="7577">
                  <c:v>37.885000000000005</c:v>
                </c:pt>
                <c:pt idx="7578">
                  <c:v>37.89</c:v>
                </c:pt>
                <c:pt idx="7579">
                  <c:v>37.895000000000003</c:v>
                </c:pt>
                <c:pt idx="7580">
                  <c:v>37.900000000000006</c:v>
                </c:pt>
                <c:pt idx="7581">
                  <c:v>37.905000000000001</c:v>
                </c:pt>
                <c:pt idx="7582">
                  <c:v>37.910000000000004</c:v>
                </c:pt>
                <c:pt idx="7583">
                  <c:v>37.914999999999999</c:v>
                </c:pt>
                <c:pt idx="7584">
                  <c:v>37.92</c:v>
                </c:pt>
                <c:pt idx="7585">
                  <c:v>37.925000000000004</c:v>
                </c:pt>
                <c:pt idx="7586">
                  <c:v>37.93</c:v>
                </c:pt>
                <c:pt idx="7587">
                  <c:v>37.935000000000002</c:v>
                </c:pt>
                <c:pt idx="7588">
                  <c:v>37.94</c:v>
                </c:pt>
                <c:pt idx="7589">
                  <c:v>37.945</c:v>
                </c:pt>
                <c:pt idx="7590">
                  <c:v>37.950000000000003</c:v>
                </c:pt>
                <c:pt idx="7591">
                  <c:v>37.954999999999998</c:v>
                </c:pt>
                <c:pt idx="7592">
                  <c:v>37.96</c:v>
                </c:pt>
                <c:pt idx="7593">
                  <c:v>37.965000000000003</c:v>
                </c:pt>
                <c:pt idx="7594">
                  <c:v>37.97</c:v>
                </c:pt>
                <c:pt idx="7595">
                  <c:v>37.975000000000001</c:v>
                </c:pt>
                <c:pt idx="7596">
                  <c:v>37.980000000000004</c:v>
                </c:pt>
                <c:pt idx="7597">
                  <c:v>37.984999999999999</c:v>
                </c:pt>
                <c:pt idx="7598">
                  <c:v>37.99</c:v>
                </c:pt>
                <c:pt idx="7599">
                  <c:v>37.995000000000005</c:v>
                </c:pt>
                <c:pt idx="7600">
                  <c:v>38</c:v>
                </c:pt>
                <c:pt idx="7601">
                  <c:v>38.005000000000003</c:v>
                </c:pt>
                <c:pt idx="7602">
                  <c:v>38.010000000000005</c:v>
                </c:pt>
                <c:pt idx="7603">
                  <c:v>38.015000000000001</c:v>
                </c:pt>
                <c:pt idx="7604">
                  <c:v>38.020000000000003</c:v>
                </c:pt>
                <c:pt idx="7605">
                  <c:v>38.025000000000006</c:v>
                </c:pt>
                <c:pt idx="7606">
                  <c:v>38.03</c:v>
                </c:pt>
                <c:pt idx="7607">
                  <c:v>38.035000000000004</c:v>
                </c:pt>
                <c:pt idx="7608">
                  <c:v>38.04</c:v>
                </c:pt>
                <c:pt idx="7609">
                  <c:v>38.045000000000002</c:v>
                </c:pt>
                <c:pt idx="7610">
                  <c:v>38.050000000000004</c:v>
                </c:pt>
                <c:pt idx="7611">
                  <c:v>38.055</c:v>
                </c:pt>
                <c:pt idx="7612">
                  <c:v>38.06</c:v>
                </c:pt>
                <c:pt idx="7613">
                  <c:v>38.064999999999998</c:v>
                </c:pt>
                <c:pt idx="7614">
                  <c:v>38.07</c:v>
                </c:pt>
                <c:pt idx="7615">
                  <c:v>38.075000000000003</c:v>
                </c:pt>
                <c:pt idx="7616">
                  <c:v>38.08</c:v>
                </c:pt>
                <c:pt idx="7617">
                  <c:v>38.085000000000001</c:v>
                </c:pt>
                <c:pt idx="7618">
                  <c:v>38.090000000000003</c:v>
                </c:pt>
                <c:pt idx="7619">
                  <c:v>38.094999999999999</c:v>
                </c:pt>
                <c:pt idx="7620">
                  <c:v>38.1</c:v>
                </c:pt>
                <c:pt idx="7621">
                  <c:v>38.105000000000004</c:v>
                </c:pt>
                <c:pt idx="7622">
                  <c:v>38.11</c:v>
                </c:pt>
                <c:pt idx="7623">
                  <c:v>38.115000000000002</c:v>
                </c:pt>
                <c:pt idx="7624">
                  <c:v>38.120000000000005</c:v>
                </c:pt>
                <c:pt idx="7625">
                  <c:v>38.125</c:v>
                </c:pt>
                <c:pt idx="7626">
                  <c:v>38.130000000000003</c:v>
                </c:pt>
                <c:pt idx="7627">
                  <c:v>38.135000000000005</c:v>
                </c:pt>
                <c:pt idx="7628">
                  <c:v>38.14</c:v>
                </c:pt>
                <c:pt idx="7629">
                  <c:v>38.145000000000003</c:v>
                </c:pt>
                <c:pt idx="7630">
                  <c:v>38.150000000000006</c:v>
                </c:pt>
                <c:pt idx="7631">
                  <c:v>38.155000000000001</c:v>
                </c:pt>
                <c:pt idx="7632">
                  <c:v>38.160000000000004</c:v>
                </c:pt>
                <c:pt idx="7633">
                  <c:v>38.164999999999999</c:v>
                </c:pt>
                <c:pt idx="7634">
                  <c:v>38.17</c:v>
                </c:pt>
                <c:pt idx="7635">
                  <c:v>38.175000000000004</c:v>
                </c:pt>
                <c:pt idx="7636">
                  <c:v>38.18</c:v>
                </c:pt>
                <c:pt idx="7637">
                  <c:v>38.185000000000002</c:v>
                </c:pt>
                <c:pt idx="7638">
                  <c:v>38.19</c:v>
                </c:pt>
                <c:pt idx="7639">
                  <c:v>38.195</c:v>
                </c:pt>
                <c:pt idx="7640">
                  <c:v>38.200000000000003</c:v>
                </c:pt>
                <c:pt idx="7641">
                  <c:v>38.204999999999998</c:v>
                </c:pt>
                <c:pt idx="7642">
                  <c:v>38.21</c:v>
                </c:pt>
                <c:pt idx="7643">
                  <c:v>38.215000000000003</c:v>
                </c:pt>
                <c:pt idx="7644">
                  <c:v>38.22</c:v>
                </c:pt>
                <c:pt idx="7645">
                  <c:v>38.225000000000001</c:v>
                </c:pt>
                <c:pt idx="7646">
                  <c:v>38.230000000000004</c:v>
                </c:pt>
                <c:pt idx="7647">
                  <c:v>38.234999999999999</c:v>
                </c:pt>
                <c:pt idx="7648">
                  <c:v>38.24</c:v>
                </c:pt>
                <c:pt idx="7649">
                  <c:v>38.245000000000005</c:v>
                </c:pt>
                <c:pt idx="7650">
                  <c:v>38.25</c:v>
                </c:pt>
                <c:pt idx="7651">
                  <c:v>38.255000000000003</c:v>
                </c:pt>
                <c:pt idx="7652">
                  <c:v>38.260000000000005</c:v>
                </c:pt>
                <c:pt idx="7653">
                  <c:v>38.265000000000001</c:v>
                </c:pt>
                <c:pt idx="7654">
                  <c:v>38.270000000000003</c:v>
                </c:pt>
                <c:pt idx="7655">
                  <c:v>38.275000000000006</c:v>
                </c:pt>
                <c:pt idx="7656">
                  <c:v>38.28</c:v>
                </c:pt>
                <c:pt idx="7657">
                  <c:v>38.285000000000004</c:v>
                </c:pt>
                <c:pt idx="7658">
                  <c:v>38.29</c:v>
                </c:pt>
                <c:pt idx="7659">
                  <c:v>38.295000000000002</c:v>
                </c:pt>
                <c:pt idx="7660">
                  <c:v>38.300000000000004</c:v>
                </c:pt>
                <c:pt idx="7661">
                  <c:v>38.305</c:v>
                </c:pt>
                <c:pt idx="7662">
                  <c:v>38.31</c:v>
                </c:pt>
                <c:pt idx="7663">
                  <c:v>38.314999999999998</c:v>
                </c:pt>
                <c:pt idx="7664">
                  <c:v>38.32</c:v>
                </c:pt>
                <c:pt idx="7665">
                  <c:v>38.325000000000003</c:v>
                </c:pt>
                <c:pt idx="7666">
                  <c:v>38.33</c:v>
                </c:pt>
                <c:pt idx="7667">
                  <c:v>38.335000000000001</c:v>
                </c:pt>
                <c:pt idx="7668">
                  <c:v>38.340000000000003</c:v>
                </c:pt>
                <c:pt idx="7669">
                  <c:v>38.344999999999999</c:v>
                </c:pt>
                <c:pt idx="7670">
                  <c:v>38.35</c:v>
                </c:pt>
                <c:pt idx="7671">
                  <c:v>38.355000000000004</c:v>
                </c:pt>
                <c:pt idx="7672">
                  <c:v>38.36</c:v>
                </c:pt>
                <c:pt idx="7673">
                  <c:v>38.365000000000002</c:v>
                </c:pt>
                <c:pt idx="7674">
                  <c:v>38.370000000000005</c:v>
                </c:pt>
                <c:pt idx="7675">
                  <c:v>38.375</c:v>
                </c:pt>
                <c:pt idx="7676">
                  <c:v>38.380000000000003</c:v>
                </c:pt>
                <c:pt idx="7677">
                  <c:v>38.385000000000005</c:v>
                </c:pt>
                <c:pt idx="7678">
                  <c:v>38.39</c:v>
                </c:pt>
                <c:pt idx="7679">
                  <c:v>38.395000000000003</c:v>
                </c:pt>
                <c:pt idx="7680">
                  <c:v>38.400000000000006</c:v>
                </c:pt>
                <c:pt idx="7681">
                  <c:v>38.405000000000001</c:v>
                </c:pt>
                <c:pt idx="7682">
                  <c:v>38.410000000000004</c:v>
                </c:pt>
                <c:pt idx="7683">
                  <c:v>38.414999999999999</c:v>
                </c:pt>
                <c:pt idx="7684">
                  <c:v>38.42</c:v>
                </c:pt>
                <c:pt idx="7685">
                  <c:v>38.425000000000004</c:v>
                </c:pt>
                <c:pt idx="7686">
                  <c:v>38.43</c:v>
                </c:pt>
                <c:pt idx="7687">
                  <c:v>38.435000000000002</c:v>
                </c:pt>
                <c:pt idx="7688">
                  <c:v>38.44</c:v>
                </c:pt>
                <c:pt idx="7689">
                  <c:v>38.445</c:v>
                </c:pt>
                <c:pt idx="7690">
                  <c:v>38.450000000000003</c:v>
                </c:pt>
                <c:pt idx="7691">
                  <c:v>38.454999999999998</c:v>
                </c:pt>
                <c:pt idx="7692">
                  <c:v>38.46</c:v>
                </c:pt>
                <c:pt idx="7693">
                  <c:v>38.465000000000003</c:v>
                </c:pt>
                <c:pt idx="7694">
                  <c:v>38.47</c:v>
                </c:pt>
                <c:pt idx="7695">
                  <c:v>38.475000000000001</c:v>
                </c:pt>
                <c:pt idx="7696">
                  <c:v>38.480000000000004</c:v>
                </c:pt>
                <c:pt idx="7697">
                  <c:v>38.484999999999999</c:v>
                </c:pt>
                <c:pt idx="7698">
                  <c:v>38.49</c:v>
                </c:pt>
                <c:pt idx="7699">
                  <c:v>38.495000000000005</c:v>
                </c:pt>
                <c:pt idx="7700">
                  <c:v>38.5</c:v>
                </c:pt>
                <c:pt idx="7701">
                  <c:v>38.505000000000003</c:v>
                </c:pt>
                <c:pt idx="7702">
                  <c:v>38.510000000000005</c:v>
                </c:pt>
                <c:pt idx="7703">
                  <c:v>38.515000000000001</c:v>
                </c:pt>
                <c:pt idx="7704">
                  <c:v>38.520000000000003</c:v>
                </c:pt>
                <c:pt idx="7705">
                  <c:v>38.525000000000006</c:v>
                </c:pt>
                <c:pt idx="7706">
                  <c:v>38.53</c:v>
                </c:pt>
                <c:pt idx="7707">
                  <c:v>38.535000000000004</c:v>
                </c:pt>
                <c:pt idx="7708">
                  <c:v>38.54</c:v>
                </c:pt>
                <c:pt idx="7709">
                  <c:v>38.545000000000002</c:v>
                </c:pt>
                <c:pt idx="7710">
                  <c:v>38.550000000000004</c:v>
                </c:pt>
                <c:pt idx="7711">
                  <c:v>38.555</c:v>
                </c:pt>
                <c:pt idx="7712">
                  <c:v>38.56</c:v>
                </c:pt>
                <c:pt idx="7713">
                  <c:v>38.564999999999998</c:v>
                </c:pt>
                <c:pt idx="7714">
                  <c:v>38.57</c:v>
                </c:pt>
                <c:pt idx="7715">
                  <c:v>38.575000000000003</c:v>
                </c:pt>
                <c:pt idx="7716">
                  <c:v>38.58</c:v>
                </c:pt>
                <c:pt idx="7717">
                  <c:v>38.585000000000001</c:v>
                </c:pt>
                <c:pt idx="7718">
                  <c:v>38.590000000000003</c:v>
                </c:pt>
                <c:pt idx="7719">
                  <c:v>38.594999999999999</c:v>
                </c:pt>
                <c:pt idx="7720">
                  <c:v>38.6</c:v>
                </c:pt>
                <c:pt idx="7721">
                  <c:v>38.605000000000004</c:v>
                </c:pt>
                <c:pt idx="7722">
                  <c:v>38.61</c:v>
                </c:pt>
                <c:pt idx="7723">
                  <c:v>38.615000000000002</c:v>
                </c:pt>
                <c:pt idx="7724">
                  <c:v>38.620000000000005</c:v>
                </c:pt>
                <c:pt idx="7725">
                  <c:v>38.625</c:v>
                </c:pt>
                <c:pt idx="7726">
                  <c:v>38.630000000000003</c:v>
                </c:pt>
                <c:pt idx="7727">
                  <c:v>38.635000000000005</c:v>
                </c:pt>
                <c:pt idx="7728">
                  <c:v>38.64</c:v>
                </c:pt>
                <c:pt idx="7729">
                  <c:v>38.645000000000003</c:v>
                </c:pt>
                <c:pt idx="7730">
                  <c:v>38.650000000000006</c:v>
                </c:pt>
                <c:pt idx="7731">
                  <c:v>38.655000000000001</c:v>
                </c:pt>
                <c:pt idx="7732">
                  <c:v>38.660000000000004</c:v>
                </c:pt>
                <c:pt idx="7733">
                  <c:v>38.664999999999999</c:v>
                </c:pt>
                <c:pt idx="7734">
                  <c:v>38.67</c:v>
                </c:pt>
                <c:pt idx="7735">
                  <c:v>38.675000000000004</c:v>
                </c:pt>
                <c:pt idx="7736">
                  <c:v>38.68</c:v>
                </c:pt>
                <c:pt idx="7737">
                  <c:v>38.685000000000002</c:v>
                </c:pt>
                <c:pt idx="7738">
                  <c:v>38.69</c:v>
                </c:pt>
                <c:pt idx="7739">
                  <c:v>38.695</c:v>
                </c:pt>
                <c:pt idx="7740">
                  <c:v>38.700000000000003</c:v>
                </c:pt>
                <c:pt idx="7741">
                  <c:v>38.704999999999998</c:v>
                </c:pt>
                <c:pt idx="7742">
                  <c:v>38.71</c:v>
                </c:pt>
                <c:pt idx="7743">
                  <c:v>38.715000000000003</c:v>
                </c:pt>
                <c:pt idx="7744">
                  <c:v>38.72</c:v>
                </c:pt>
                <c:pt idx="7745">
                  <c:v>38.725000000000001</c:v>
                </c:pt>
                <c:pt idx="7746">
                  <c:v>38.730000000000004</c:v>
                </c:pt>
                <c:pt idx="7747">
                  <c:v>38.734999999999999</c:v>
                </c:pt>
                <c:pt idx="7748">
                  <c:v>38.74</c:v>
                </c:pt>
                <c:pt idx="7749">
                  <c:v>38.745000000000005</c:v>
                </c:pt>
                <c:pt idx="7750">
                  <c:v>38.75</c:v>
                </c:pt>
                <c:pt idx="7751">
                  <c:v>38.755000000000003</c:v>
                </c:pt>
                <c:pt idx="7752">
                  <c:v>38.760000000000005</c:v>
                </c:pt>
                <c:pt idx="7753">
                  <c:v>38.765000000000001</c:v>
                </c:pt>
                <c:pt idx="7754">
                  <c:v>38.770000000000003</c:v>
                </c:pt>
                <c:pt idx="7755">
                  <c:v>38.775000000000006</c:v>
                </c:pt>
                <c:pt idx="7756">
                  <c:v>38.78</c:v>
                </c:pt>
                <c:pt idx="7757">
                  <c:v>38.785000000000004</c:v>
                </c:pt>
                <c:pt idx="7758">
                  <c:v>38.79</c:v>
                </c:pt>
                <c:pt idx="7759">
                  <c:v>38.795000000000002</c:v>
                </c:pt>
                <c:pt idx="7760">
                  <c:v>38.800000000000004</c:v>
                </c:pt>
                <c:pt idx="7761">
                  <c:v>38.805</c:v>
                </c:pt>
                <c:pt idx="7762">
                  <c:v>38.81</c:v>
                </c:pt>
                <c:pt idx="7763">
                  <c:v>38.814999999999998</c:v>
                </c:pt>
                <c:pt idx="7764">
                  <c:v>38.82</c:v>
                </c:pt>
                <c:pt idx="7765">
                  <c:v>38.825000000000003</c:v>
                </c:pt>
                <c:pt idx="7766">
                  <c:v>38.83</c:v>
                </c:pt>
                <c:pt idx="7767">
                  <c:v>38.835000000000001</c:v>
                </c:pt>
                <c:pt idx="7768">
                  <c:v>38.840000000000003</c:v>
                </c:pt>
                <c:pt idx="7769">
                  <c:v>38.844999999999999</c:v>
                </c:pt>
                <c:pt idx="7770">
                  <c:v>38.85</c:v>
                </c:pt>
                <c:pt idx="7771">
                  <c:v>38.855000000000004</c:v>
                </c:pt>
                <c:pt idx="7772">
                  <c:v>38.86</c:v>
                </c:pt>
                <c:pt idx="7773">
                  <c:v>38.865000000000002</c:v>
                </c:pt>
                <c:pt idx="7774">
                  <c:v>38.870000000000005</c:v>
                </c:pt>
                <c:pt idx="7775">
                  <c:v>38.875</c:v>
                </c:pt>
                <c:pt idx="7776">
                  <c:v>38.880000000000003</c:v>
                </c:pt>
                <c:pt idx="7777">
                  <c:v>38.885000000000005</c:v>
                </c:pt>
                <c:pt idx="7778">
                  <c:v>38.89</c:v>
                </c:pt>
                <c:pt idx="7779">
                  <c:v>38.895000000000003</c:v>
                </c:pt>
                <c:pt idx="7780">
                  <c:v>38.900000000000006</c:v>
                </c:pt>
                <c:pt idx="7781">
                  <c:v>38.905000000000001</c:v>
                </c:pt>
                <c:pt idx="7782">
                  <c:v>38.910000000000004</c:v>
                </c:pt>
                <c:pt idx="7783">
                  <c:v>38.914999999999999</c:v>
                </c:pt>
                <c:pt idx="7784">
                  <c:v>38.92</c:v>
                </c:pt>
                <c:pt idx="7785">
                  <c:v>38.925000000000004</c:v>
                </c:pt>
                <c:pt idx="7786">
                  <c:v>38.93</c:v>
                </c:pt>
                <c:pt idx="7787">
                  <c:v>38.935000000000002</c:v>
                </c:pt>
                <c:pt idx="7788">
                  <c:v>38.94</c:v>
                </c:pt>
                <c:pt idx="7789">
                  <c:v>38.945</c:v>
                </c:pt>
                <c:pt idx="7790">
                  <c:v>38.950000000000003</c:v>
                </c:pt>
                <c:pt idx="7791">
                  <c:v>38.954999999999998</c:v>
                </c:pt>
                <c:pt idx="7792">
                  <c:v>38.96</c:v>
                </c:pt>
                <c:pt idx="7793">
                  <c:v>38.965000000000003</c:v>
                </c:pt>
                <c:pt idx="7794">
                  <c:v>38.97</c:v>
                </c:pt>
                <c:pt idx="7795">
                  <c:v>38.975000000000001</c:v>
                </c:pt>
                <c:pt idx="7796">
                  <c:v>38.980000000000004</c:v>
                </c:pt>
                <c:pt idx="7797">
                  <c:v>38.984999999999999</c:v>
                </c:pt>
                <c:pt idx="7798">
                  <c:v>38.99</c:v>
                </c:pt>
                <c:pt idx="7799">
                  <c:v>38.995000000000005</c:v>
                </c:pt>
                <c:pt idx="7800">
                  <c:v>39</c:v>
                </c:pt>
                <c:pt idx="7801">
                  <c:v>39.005000000000003</c:v>
                </c:pt>
                <c:pt idx="7802">
                  <c:v>39.010000000000005</c:v>
                </c:pt>
                <c:pt idx="7803">
                  <c:v>39.015000000000001</c:v>
                </c:pt>
                <c:pt idx="7804">
                  <c:v>39.020000000000003</c:v>
                </c:pt>
                <c:pt idx="7805">
                  <c:v>39.025000000000006</c:v>
                </c:pt>
                <c:pt idx="7806">
                  <c:v>39.03</c:v>
                </c:pt>
                <c:pt idx="7807">
                  <c:v>39.035000000000004</c:v>
                </c:pt>
                <c:pt idx="7808">
                  <c:v>39.04</c:v>
                </c:pt>
                <c:pt idx="7809">
                  <c:v>39.045000000000002</c:v>
                </c:pt>
                <c:pt idx="7810">
                  <c:v>39.050000000000004</c:v>
                </c:pt>
                <c:pt idx="7811">
                  <c:v>39.055</c:v>
                </c:pt>
                <c:pt idx="7812">
                  <c:v>39.06</c:v>
                </c:pt>
                <c:pt idx="7813">
                  <c:v>39.064999999999998</c:v>
                </c:pt>
                <c:pt idx="7814">
                  <c:v>39.07</c:v>
                </c:pt>
                <c:pt idx="7815">
                  <c:v>39.075000000000003</c:v>
                </c:pt>
                <c:pt idx="7816">
                  <c:v>39.08</c:v>
                </c:pt>
                <c:pt idx="7817">
                  <c:v>39.085000000000001</c:v>
                </c:pt>
                <c:pt idx="7818">
                  <c:v>39.090000000000003</c:v>
                </c:pt>
                <c:pt idx="7819">
                  <c:v>39.094999999999999</c:v>
                </c:pt>
                <c:pt idx="7820">
                  <c:v>39.1</c:v>
                </c:pt>
                <c:pt idx="7821">
                  <c:v>39.105000000000004</c:v>
                </c:pt>
                <c:pt idx="7822">
                  <c:v>39.11</c:v>
                </c:pt>
                <c:pt idx="7823">
                  <c:v>39.115000000000002</c:v>
                </c:pt>
                <c:pt idx="7824">
                  <c:v>39.120000000000005</c:v>
                </c:pt>
                <c:pt idx="7825">
                  <c:v>39.125</c:v>
                </c:pt>
                <c:pt idx="7826">
                  <c:v>39.130000000000003</c:v>
                </c:pt>
                <c:pt idx="7827">
                  <c:v>39.135000000000005</c:v>
                </c:pt>
                <c:pt idx="7828">
                  <c:v>39.14</c:v>
                </c:pt>
                <c:pt idx="7829">
                  <c:v>39.145000000000003</c:v>
                </c:pt>
                <c:pt idx="7830">
                  <c:v>39.150000000000006</c:v>
                </c:pt>
                <c:pt idx="7831">
                  <c:v>39.155000000000001</c:v>
                </c:pt>
                <c:pt idx="7832">
                  <c:v>39.160000000000004</c:v>
                </c:pt>
                <c:pt idx="7833">
                  <c:v>39.164999999999999</c:v>
                </c:pt>
                <c:pt idx="7834">
                  <c:v>39.17</c:v>
                </c:pt>
                <c:pt idx="7835">
                  <c:v>39.175000000000004</c:v>
                </c:pt>
                <c:pt idx="7836">
                  <c:v>39.18</c:v>
                </c:pt>
                <c:pt idx="7837">
                  <c:v>39.185000000000002</c:v>
                </c:pt>
                <c:pt idx="7838">
                  <c:v>39.19</c:v>
                </c:pt>
                <c:pt idx="7839">
                  <c:v>39.195</c:v>
                </c:pt>
                <c:pt idx="7840">
                  <c:v>39.200000000000003</c:v>
                </c:pt>
                <c:pt idx="7841">
                  <c:v>39.204999999999998</c:v>
                </c:pt>
                <c:pt idx="7842">
                  <c:v>39.21</c:v>
                </c:pt>
                <c:pt idx="7843">
                  <c:v>39.215000000000003</c:v>
                </c:pt>
                <c:pt idx="7844">
                  <c:v>39.22</c:v>
                </c:pt>
                <c:pt idx="7845">
                  <c:v>39.225000000000001</c:v>
                </c:pt>
                <c:pt idx="7846">
                  <c:v>39.230000000000004</c:v>
                </c:pt>
                <c:pt idx="7847">
                  <c:v>39.234999999999999</c:v>
                </c:pt>
                <c:pt idx="7848">
                  <c:v>39.24</c:v>
                </c:pt>
                <c:pt idx="7849">
                  <c:v>39.245000000000005</c:v>
                </c:pt>
                <c:pt idx="7850">
                  <c:v>39.25</c:v>
                </c:pt>
                <c:pt idx="7851">
                  <c:v>39.255000000000003</c:v>
                </c:pt>
                <c:pt idx="7852">
                  <c:v>39.260000000000005</c:v>
                </c:pt>
                <c:pt idx="7853">
                  <c:v>39.265000000000001</c:v>
                </c:pt>
                <c:pt idx="7854">
                  <c:v>39.270000000000003</c:v>
                </c:pt>
                <c:pt idx="7855">
                  <c:v>39.275000000000006</c:v>
                </c:pt>
                <c:pt idx="7856">
                  <c:v>39.28</c:v>
                </c:pt>
                <c:pt idx="7857">
                  <c:v>39.285000000000004</c:v>
                </c:pt>
                <c:pt idx="7858">
                  <c:v>39.29</c:v>
                </c:pt>
                <c:pt idx="7859">
                  <c:v>39.295000000000002</c:v>
                </c:pt>
                <c:pt idx="7860">
                  <c:v>39.300000000000004</c:v>
                </c:pt>
                <c:pt idx="7861">
                  <c:v>39.305</c:v>
                </c:pt>
                <c:pt idx="7862">
                  <c:v>39.31</c:v>
                </c:pt>
                <c:pt idx="7863">
                  <c:v>39.314999999999998</c:v>
                </c:pt>
                <c:pt idx="7864">
                  <c:v>39.32</c:v>
                </c:pt>
                <c:pt idx="7865">
                  <c:v>39.325000000000003</c:v>
                </c:pt>
                <c:pt idx="7866">
                  <c:v>39.33</c:v>
                </c:pt>
                <c:pt idx="7867">
                  <c:v>39.335000000000001</c:v>
                </c:pt>
                <c:pt idx="7868">
                  <c:v>39.340000000000003</c:v>
                </c:pt>
                <c:pt idx="7869">
                  <c:v>39.344999999999999</c:v>
                </c:pt>
                <c:pt idx="7870">
                  <c:v>39.35</c:v>
                </c:pt>
                <c:pt idx="7871">
                  <c:v>39.355000000000004</c:v>
                </c:pt>
                <c:pt idx="7872">
                  <c:v>39.36</c:v>
                </c:pt>
                <c:pt idx="7873">
                  <c:v>39.365000000000002</c:v>
                </c:pt>
                <c:pt idx="7874">
                  <c:v>39.370000000000005</c:v>
                </c:pt>
                <c:pt idx="7875">
                  <c:v>39.375</c:v>
                </c:pt>
                <c:pt idx="7876">
                  <c:v>39.380000000000003</c:v>
                </c:pt>
                <c:pt idx="7877">
                  <c:v>39.385000000000005</c:v>
                </c:pt>
                <c:pt idx="7878">
                  <c:v>39.39</c:v>
                </c:pt>
                <c:pt idx="7879">
                  <c:v>39.395000000000003</c:v>
                </c:pt>
                <c:pt idx="7880">
                  <c:v>39.400000000000006</c:v>
                </c:pt>
                <c:pt idx="7881">
                  <c:v>39.405000000000001</c:v>
                </c:pt>
                <c:pt idx="7882">
                  <c:v>39.410000000000004</c:v>
                </c:pt>
                <c:pt idx="7883">
                  <c:v>39.414999999999999</c:v>
                </c:pt>
                <c:pt idx="7884">
                  <c:v>39.42</c:v>
                </c:pt>
                <c:pt idx="7885">
                  <c:v>39.425000000000004</c:v>
                </c:pt>
                <c:pt idx="7886">
                  <c:v>39.43</c:v>
                </c:pt>
                <c:pt idx="7887">
                  <c:v>39.435000000000002</c:v>
                </c:pt>
                <c:pt idx="7888">
                  <c:v>39.44</c:v>
                </c:pt>
                <c:pt idx="7889">
                  <c:v>39.445</c:v>
                </c:pt>
                <c:pt idx="7890">
                  <c:v>39.450000000000003</c:v>
                </c:pt>
                <c:pt idx="7891">
                  <c:v>39.454999999999998</c:v>
                </c:pt>
                <c:pt idx="7892">
                  <c:v>39.46</c:v>
                </c:pt>
                <c:pt idx="7893">
                  <c:v>39.465000000000003</c:v>
                </c:pt>
                <c:pt idx="7894">
                  <c:v>39.47</c:v>
                </c:pt>
                <c:pt idx="7895">
                  <c:v>39.475000000000001</c:v>
                </c:pt>
                <c:pt idx="7896">
                  <c:v>39.480000000000004</c:v>
                </c:pt>
                <c:pt idx="7897">
                  <c:v>39.484999999999999</c:v>
                </c:pt>
                <c:pt idx="7898">
                  <c:v>39.49</c:v>
                </c:pt>
                <c:pt idx="7899">
                  <c:v>39.495000000000005</c:v>
                </c:pt>
                <c:pt idx="7900">
                  <c:v>39.5</c:v>
                </c:pt>
                <c:pt idx="7901">
                  <c:v>39.505000000000003</c:v>
                </c:pt>
                <c:pt idx="7902">
                  <c:v>39.510000000000005</c:v>
                </c:pt>
                <c:pt idx="7903">
                  <c:v>39.515000000000001</c:v>
                </c:pt>
                <c:pt idx="7904">
                  <c:v>39.520000000000003</c:v>
                </c:pt>
                <c:pt idx="7905">
                  <c:v>39.525000000000006</c:v>
                </c:pt>
                <c:pt idx="7906">
                  <c:v>39.53</c:v>
                </c:pt>
                <c:pt idx="7907">
                  <c:v>39.535000000000004</c:v>
                </c:pt>
                <c:pt idx="7908">
                  <c:v>39.54</c:v>
                </c:pt>
                <c:pt idx="7909">
                  <c:v>39.545000000000002</c:v>
                </c:pt>
                <c:pt idx="7910">
                  <c:v>39.550000000000004</c:v>
                </c:pt>
                <c:pt idx="7911">
                  <c:v>39.555</c:v>
                </c:pt>
                <c:pt idx="7912">
                  <c:v>39.56</c:v>
                </c:pt>
                <c:pt idx="7913">
                  <c:v>39.564999999999998</c:v>
                </c:pt>
                <c:pt idx="7914">
                  <c:v>39.57</c:v>
                </c:pt>
                <c:pt idx="7915">
                  <c:v>39.575000000000003</c:v>
                </c:pt>
                <c:pt idx="7916">
                  <c:v>39.58</c:v>
                </c:pt>
                <c:pt idx="7917">
                  <c:v>39.585000000000001</c:v>
                </c:pt>
                <c:pt idx="7918">
                  <c:v>39.590000000000003</c:v>
                </c:pt>
                <c:pt idx="7919">
                  <c:v>39.594999999999999</c:v>
                </c:pt>
                <c:pt idx="7920">
                  <c:v>39.6</c:v>
                </c:pt>
                <c:pt idx="7921">
                  <c:v>39.605000000000004</c:v>
                </c:pt>
                <c:pt idx="7922">
                  <c:v>39.61</c:v>
                </c:pt>
                <c:pt idx="7923">
                  <c:v>39.615000000000002</c:v>
                </c:pt>
                <c:pt idx="7924">
                  <c:v>39.620000000000005</c:v>
                </c:pt>
                <c:pt idx="7925">
                  <c:v>39.625</c:v>
                </c:pt>
                <c:pt idx="7926">
                  <c:v>39.630000000000003</c:v>
                </c:pt>
                <c:pt idx="7927">
                  <c:v>39.635000000000005</c:v>
                </c:pt>
                <c:pt idx="7928">
                  <c:v>39.64</c:v>
                </c:pt>
                <c:pt idx="7929">
                  <c:v>39.645000000000003</c:v>
                </c:pt>
                <c:pt idx="7930">
                  <c:v>39.650000000000006</c:v>
                </c:pt>
                <c:pt idx="7931">
                  <c:v>39.655000000000001</c:v>
                </c:pt>
                <c:pt idx="7932">
                  <c:v>39.660000000000004</c:v>
                </c:pt>
                <c:pt idx="7933">
                  <c:v>39.664999999999999</c:v>
                </c:pt>
                <c:pt idx="7934">
                  <c:v>39.67</c:v>
                </c:pt>
                <c:pt idx="7935">
                  <c:v>39.675000000000004</c:v>
                </c:pt>
                <c:pt idx="7936">
                  <c:v>39.68</c:v>
                </c:pt>
                <c:pt idx="7937">
                  <c:v>39.685000000000002</c:v>
                </c:pt>
                <c:pt idx="7938">
                  <c:v>39.69</c:v>
                </c:pt>
                <c:pt idx="7939">
                  <c:v>39.695</c:v>
                </c:pt>
                <c:pt idx="7940">
                  <c:v>39.700000000000003</c:v>
                </c:pt>
                <c:pt idx="7941">
                  <c:v>39.704999999999998</c:v>
                </c:pt>
                <c:pt idx="7942">
                  <c:v>39.71</c:v>
                </c:pt>
                <c:pt idx="7943">
                  <c:v>39.715000000000003</c:v>
                </c:pt>
                <c:pt idx="7944">
                  <c:v>39.72</c:v>
                </c:pt>
                <c:pt idx="7945">
                  <c:v>39.725000000000001</c:v>
                </c:pt>
                <c:pt idx="7946">
                  <c:v>39.730000000000004</c:v>
                </c:pt>
                <c:pt idx="7947">
                  <c:v>39.734999999999999</c:v>
                </c:pt>
                <c:pt idx="7948">
                  <c:v>39.74</c:v>
                </c:pt>
                <c:pt idx="7949">
                  <c:v>39.745000000000005</c:v>
                </c:pt>
                <c:pt idx="7950">
                  <c:v>39.75</c:v>
                </c:pt>
                <c:pt idx="7951">
                  <c:v>39.755000000000003</c:v>
                </c:pt>
                <c:pt idx="7952">
                  <c:v>39.760000000000005</c:v>
                </c:pt>
                <c:pt idx="7953">
                  <c:v>39.765000000000001</c:v>
                </c:pt>
                <c:pt idx="7954">
                  <c:v>39.770000000000003</c:v>
                </c:pt>
                <c:pt idx="7955">
                  <c:v>39.775000000000006</c:v>
                </c:pt>
                <c:pt idx="7956">
                  <c:v>39.78</c:v>
                </c:pt>
                <c:pt idx="7957">
                  <c:v>39.785000000000004</c:v>
                </c:pt>
                <c:pt idx="7958">
                  <c:v>39.79</c:v>
                </c:pt>
                <c:pt idx="7959">
                  <c:v>39.795000000000002</c:v>
                </c:pt>
                <c:pt idx="7960">
                  <c:v>39.800000000000004</c:v>
                </c:pt>
                <c:pt idx="7961">
                  <c:v>39.805</c:v>
                </c:pt>
                <c:pt idx="7962">
                  <c:v>39.81</c:v>
                </c:pt>
                <c:pt idx="7963">
                  <c:v>39.814999999999998</c:v>
                </c:pt>
                <c:pt idx="7964">
                  <c:v>39.82</c:v>
                </c:pt>
                <c:pt idx="7965">
                  <c:v>39.825000000000003</c:v>
                </c:pt>
                <c:pt idx="7966">
                  <c:v>39.83</c:v>
                </c:pt>
                <c:pt idx="7967">
                  <c:v>39.835000000000001</c:v>
                </c:pt>
                <c:pt idx="7968">
                  <c:v>39.840000000000003</c:v>
                </c:pt>
                <c:pt idx="7969">
                  <c:v>39.844999999999999</c:v>
                </c:pt>
                <c:pt idx="7970">
                  <c:v>39.85</c:v>
                </c:pt>
                <c:pt idx="7971">
                  <c:v>39.855000000000004</c:v>
                </c:pt>
                <c:pt idx="7972">
                  <c:v>39.86</c:v>
                </c:pt>
                <c:pt idx="7973">
                  <c:v>39.865000000000002</c:v>
                </c:pt>
                <c:pt idx="7974">
                  <c:v>39.870000000000005</c:v>
                </c:pt>
                <c:pt idx="7975">
                  <c:v>39.875</c:v>
                </c:pt>
                <c:pt idx="7976">
                  <c:v>39.880000000000003</c:v>
                </c:pt>
                <c:pt idx="7977">
                  <c:v>39.885000000000005</c:v>
                </c:pt>
                <c:pt idx="7978">
                  <c:v>39.89</c:v>
                </c:pt>
                <c:pt idx="7979">
                  <c:v>39.895000000000003</c:v>
                </c:pt>
                <c:pt idx="7980">
                  <c:v>39.900000000000006</c:v>
                </c:pt>
                <c:pt idx="7981">
                  <c:v>39.905000000000001</c:v>
                </c:pt>
                <c:pt idx="7982">
                  <c:v>39.910000000000004</c:v>
                </c:pt>
                <c:pt idx="7983">
                  <c:v>39.914999999999999</c:v>
                </c:pt>
                <c:pt idx="7984">
                  <c:v>39.92</c:v>
                </c:pt>
                <c:pt idx="7985">
                  <c:v>39.925000000000004</c:v>
                </c:pt>
                <c:pt idx="7986">
                  <c:v>39.93</c:v>
                </c:pt>
                <c:pt idx="7987">
                  <c:v>39.935000000000002</c:v>
                </c:pt>
                <c:pt idx="7988">
                  <c:v>39.94</c:v>
                </c:pt>
                <c:pt idx="7989">
                  <c:v>39.945</c:v>
                </c:pt>
                <c:pt idx="7990">
                  <c:v>39.950000000000003</c:v>
                </c:pt>
                <c:pt idx="7991">
                  <c:v>39.954999999999998</c:v>
                </c:pt>
                <c:pt idx="7992">
                  <c:v>39.96</c:v>
                </c:pt>
                <c:pt idx="7993">
                  <c:v>39.965000000000003</c:v>
                </c:pt>
                <c:pt idx="7994">
                  <c:v>39.97</c:v>
                </c:pt>
                <c:pt idx="7995">
                  <c:v>39.975000000000001</c:v>
                </c:pt>
                <c:pt idx="7996">
                  <c:v>39.980000000000004</c:v>
                </c:pt>
                <c:pt idx="7997">
                  <c:v>39.984999999999999</c:v>
                </c:pt>
                <c:pt idx="7998">
                  <c:v>39.99</c:v>
                </c:pt>
                <c:pt idx="7999">
                  <c:v>39.995000000000005</c:v>
                </c:pt>
                <c:pt idx="8000">
                  <c:v>40</c:v>
                </c:pt>
                <c:pt idx="8001">
                  <c:v>40.005000000000003</c:v>
                </c:pt>
                <c:pt idx="8002">
                  <c:v>40.010000000000005</c:v>
                </c:pt>
                <c:pt idx="8003">
                  <c:v>40.015000000000001</c:v>
                </c:pt>
                <c:pt idx="8004">
                  <c:v>40.020000000000003</c:v>
                </c:pt>
                <c:pt idx="8005">
                  <c:v>40.025000000000006</c:v>
                </c:pt>
                <c:pt idx="8006">
                  <c:v>40.03</c:v>
                </c:pt>
                <c:pt idx="8007">
                  <c:v>40.035000000000004</c:v>
                </c:pt>
                <c:pt idx="8008">
                  <c:v>40.04</c:v>
                </c:pt>
                <c:pt idx="8009">
                  <c:v>40.045000000000002</c:v>
                </c:pt>
                <c:pt idx="8010">
                  <c:v>40.050000000000004</c:v>
                </c:pt>
                <c:pt idx="8011">
                  <c:v>40.055</c:v>
                </c:pt>
                <c:pt idx="8012">
                  <c:v>40.06</c:v>
                </c:pt>
                <c:pt idx="8013">
                  <c:v>40.064999999999998</c:v>
                </c:pt>
                <c:pt idx="8014">
                  <c:v>40.07</c:v>
                </c:pt>
                <c:pt idx="8015">
                  <c:v>40.075000000000003</c:v>
                </c:pt>
                <c:pt idx="8016">
                  <c:v>40.08</c:v>
                </c:pt>
                <c:pt idx="8017">
                  <c:v>40.085000000000001</c:v>
                </c:pt>
                <c:pt idx="8018">
                  <c:v>40.090000000000003</c:v>
                </c:pt>
                <c:pt idx="8019">
                  <c:v>40.094999999999999</c:v>
                </c:pt>
                <c:pt idx="8020">
                  <c:v>40.1</c:v>
                </c:pt>
                <c:pt idx="8021">
                  <c:v>40.105000000000004</c:v>
                </c:pt>
                <c:pt idx="8022">
                  <c:v>40.11</c:v>
                </c:pt>
                <c:pt idx="8023">
                  <c:v>40.115000000000002</c:v>
                </c:pt>
                <c:pt idx="8024">
                  <c:v>40.120000000000005</c:v>
                </c:pt>
                <c:pt idx="8025">
                  <c:v>40.125</c:v>
                </c:pt>
                <c:pt idx="8026">
                  <c:v>40.130000000000003</c:v>
                </c:pt>
                <c:pt idx="8027">
                  <c:v>40.135000000000005</c:v>
                </c:pt>
                <c:pt idx="8028">
                  <c:v>40.14</c:v>
                </c:pt>
                <c:pt idx="8029">
                  <c:v>40.145000000000003</c:v>
                </c:pt>
                <c:pt idx="8030">
                  <c:v>40.150000000000006</c:v>
                </c:pt>
                <c:pt idx="8031">
                  <c:v>40.155000000000001</c:v>
                </c:pt>
                <c:pt idx="8032">
                  <c:v>40.160000000000004</c:v>
                </c:pt>
                <c:pt idx="8033">
                  <c:v>40.164999999999999</c:v>
                </c:pt>
                <c:pt idx="8034">
                  <c:v>40.17</c:v>
                </c:pt>
                <c:pt idx="8035">
                  <c:v>40.175000000000004</c:v>
                </c:pt>
                <c:pt idx="8036">
                  <c:v>40.18</c:v>
                </c:pt>
                <c:pt idx="8037">
                  <c:v>40.185000000000002</c:v>
                </c:pt>
                <c:pt idx="8038">
                  <c:v>40.19</c:v>
                </c:pt>
                <c:pt idx="8039">
                  <c:v>40.195</c:v>
                </c:pt>
                <c:pt idx="8040">
                  <c:v>40.200000000000003</c:v>
                </c:pt>
                <c:pt idx="8041">
                  <c:v>40.204999999999998</c:v>
                </c:pt>
                <c:pt idx="8042">
                  <c:v>40.21</c:v>
                </c:pt>
                <c:pt idx="8043">
                  <c:v>40.215000000000003</c:v>
                </c:pt>
                <c:pt idx="8044">
                  <c:v>40.22</c:v>
                </c:pt>
                <c:pt idx="8045">
                  <c:v>40.225000000000001</c:v>
                </c:pt>
                <c:pt idx="8046">
                  <c:v>40.230000000000004</c:v>
                </c:pt>
                <c:pt idx="8047">
                  <c:v>40.234999999999999</c:v>
                </c:pt>
                <c:pt idx="8048">
                  <c:v>40.24</c:v>
                </c:pt>
                <c:pt idx="8049">
                  <c:v>40.245000000000005</c:v>
                </c:pt>
                <c:pt idx="8050">
                  <c:v>40.25</c:v>
                </c:pt>
                <c:pt idx="8051">
                  <c:v>40.255000000000003</c:v>
                </c:pt>
                <c:pt idx="8052">
                  <c:v>40.260000000000005</c:v>
                </c:pt>
                <c:pt idx="8053">
                  <c:v>40.265000000000001</c:v>
                </c:pt>
                <c:pt idx="8054">
                  <c:v>40.270000000000003</c:v>
                </c:pt>
                <c:pt idx="8055">
                  <c:v>40.275000000000006</c:v>
                </c:pt>
                <c:pt idx="8056">
                  <c:v>40.28</c:v>
                </c:pt>
                <c:pt idx="8057">
                  <c:v>40.285000000000004</c:v>
                </c:pt>
                <c:pt idx="8058">
                  <c:v>40.29</c:v>
                </c:pt>
                <c:pt idx="8059">
                  <c:v>40.295000000000002</c:v>
                </c:pt>
                <c:pt idx="8060">
                  <c:v>40.300000000000004</c:v>
                </c:pt>
                <c:pt idx="8061">
                  <c:v>40.305</c:v>
                </c:pt>
                <c:pt idx="8062">
                  <c:v>40.31</c:v>
                </c:pt>
                <c:pt idx="8063">
                  <c:v>40.314999999999998</c:v>
                </c:pt>
                <c:pt idx="8064">
                  <c:v>40.32</c:v>
                </c:pt>
                <c:pt idx="8065">
                  <c:v>40.325000000000003</c:v>
                </c:pt>
                <c:pt idx="8066">
                  <c:v>40.33</c:v>
                </c:pt>
                <c:pt idx="8067">
                  <c:v>40.335000000000001</c:v>
                </c:pt>
                <c:pt idx="8068">
                  <c:v>40.340000000000003</c:v>
                </c:pt>
                <c:pt idx="8069">
                  <c:v>40.344999999999999</c:v>
                </c:pt>
                <c:pt idx="8070">
                  <c:v>40.35</c:v>
                </c:pt>
                <c:pt idx="8071">
                  <c:v>40.355000000000004</c:v>
                </c:pt>
                <c:pt idx="8072">
                  <c:v>40.36</c:v>
                </c:pt>
                <c:pt idx="8073">
                  <c:v>40.365000000000002</c:v>
                </c:pt>
                <c:pt idx="8074">
                  <c:v>40.370000000000005</c:v>
                </c:pt>
                <c:pt idx="8075">
                  <c:v>40.375</c:v>
                </c:pt>
                <c:pt idx="8076">
                  <c:v>40.380000000000003</c:v>
                </c:pt>
                <c:pt idx="8077">
                  <c:v>40.385000000000005</c:v>
                </c:pt>
                <c:pt idx="8078">
                  <c:v>40.39</c:v>
                </c:pt>
                <c:pt idx="8079">
                  <c:v>40.395000000000003</c:v>
                </c:pt>
                <c:pt idx="8080">
                  <c:v>40.400000000000006</c:v>
                </c:pt>
                <c:pt idx="8081">
                  <c:v>40.405000000000001</c:v>
                </c:pt>
                <c:pt idx="8082">
                  <c:v>40.410000000000004</c:v>
                </c:pt>
                <c:pt idx="8083">
                  <c:v>40.414999999999999</c:v>
                </c:pt>
                <c:pt idx="8084">
                  <c:v>40.42</c:v>
                </c:pt>
                <c:pt idx="8085">
                  <c:v>40.425000000000004</c:v>
                </c:pt>
                <c:pt idx="8086">
                  <c:v>40.43</c:v>
                </c:pt>
                <c:pt idx="8087">
                  <c:v>40.435000000000002</c:v>
                </c:pt>
                <c:pt idx="8088">
                  <c:v>40.44</c:v>
                </c:pt>
                <c:pt idx="8089">
                  <c:v>40.445</c:v>
                </c:pt>
                <c:pt idx="8090">
                  <c:v>40.450000000000003</c:v>
                </c:pt>
                <c:pt idx="8091">
                  <c:v>40.454999999999998</c:v>
                </c:pt>
                <c:pt idx="8092">
                  <c:v>40.46</c:v>
                </c:pt>
                <c:pt idx="8093">
                  <c:v>40.465000000000003</c:v>
                </c:pt>
                <c:pt idx="8094">
                  <c:v>40.47</c:v>
                </c:pt>
                <c:pt idx="8095">
                  <c:v>40.475000000000001</c:v>
                </c:pt>
                <c:pt idx="8096">
                  <c:v>40.480000000000004</c:v>
                </c:pt>
                <c:pt idx="8097">
                  <c:v>40.484999999999999</c:v>
                </c:pt>
                <c:pt idx="8098">
                  <c:v>40.49</c:v>
                </c:pt>
                <c:pt idx="8099">
                  <c:v>40.495000000000005</c:v>
                </c:pt>
                <c:pt idx="8100">
                  <c:v>40.5</c:v>
                </c:pt>
                <c:pt idx="8101">
                  <c:v>40.505000000000003</c:v>
                </c:pt>
                <c:pt idx="8102">
                  <c:v>40.510000000000005</c:v>
                </c:pt>
                <c:pt idx="8103">
                  <c:v>40.515000000000001</c:v>
                </c:pt>
                <c:pt idx="8104">
                  <c:v>40.520000000000003</c:v>
                </c:pt>
                <c:pt idx="8105">
                  <c:v>40.525000000000006</c:v>
                </c:pt>
                <c:pt idx="8106">
                  <c:v>40.53</c:v>
                </c:pt>
                <c:pt idx="8107">
                  <c:v>40.535000000000004</c:v>
                </c:pt>
                <c:pt idx="8108">
                  <c:v>40.54</c:v>
                </c:pt>
                <c:pt idx="8109">
                  <c:v>40.545000000000002</c:v>
                </c:pt>
                <c:pt idx="8110">
                  <c:v>40.550000000000004</c:v>
                </c:pt>
                <c:pt idx="8111">
                  <c:v>40.555</c:v>
                </c:pt>
                <c:pt idx="8112">
                  <c:v>40.56</c:v>
                </c:pt>
                <c:pt idx="8113">
                  <c:v>40.564999999999998</c:v>
                </c:pt>
                <c:pt idx="8114">
                  <c:v>40.57</c:v>
                </c:pt>
                <c:pt idx="8115">
                  <c:v>40.575000000000003</c:v>
                </c:pt>
                <c:pt idx="8116">
                  <c:v>40.58</c:v>
                </c:pt>
                <c:pt idx="8117">
                  <c:v>40.585000000000001</c:v>
                </c:pt>
                <c:pt idx="8118">
                  <c:v>40.590000000000003</c:v>
                </c:pt>
                <c:pt idx="8119">
                  <c:v>40.594999999999999</c:v>
                </c:pt>
                <c:pt idx="8120">
                  <c:v>40.6</c:v>
                </c:pt>
                <c:pt idx="8121">
                  <c:v>40.605000000000004</c:v>
                </c:pt>
                <c:pt idx="8122">
                  <c:v>40.61</c:v>
                </c:pt>
                <c:pt idx="8123">
                  <c:v>40.615000000000002</c:v>
                </c:pt>
                <c:pt idx="8124">
                  <c:v>40.620000000000005</c:v>
                </c:pt>
                <c:pt idx="8125">
                  <c:v>40.625</c:v>
                </c:pt>
                <c:pt idx="8126">
                  <c:v>40.630000000000003</c:v>
                </c:pt>
                <c:pt idx="8127">
                  <c:v>40.635000000000005</c:v>
                </c:pt>
                <c:pt idx="8128">
                  <c:v>40.64</c:v>
                </c:pt>
                <c:pt idx="8129">
                  <c:v>40.645000000000003</c:v>
                </c:pt>
                <c:pt idx="8130">
                  <c:v>40.650000000000006</c:v>
                </c:pt>
                <c:pt idx="8131">
                  <c:v>40.655000000000001</c:v>
                </c:pt>
                <c:pt idx="8132">
                  <c:v>40.660000000000004</c:v>
                </c:pt>
                <c:pt idx="8133">
                  <c:v>40.664999999999999</c:v>
                </c:pt>
                <c:pt idx="8134">
                  <c:v>40.67</c:v>
                </c:pt>
                <c:pt idx="8135">
                  <c:v>40.675000000000004</c:v>
                </c:pt>
                <c:pt idx="8136">
                  <c:v>40.68</c:v>
                </c:pt>
                <c:pt idx="8137">
                  <c:v>40.685000000000002</c:v>
                </c:pt>
                <c:pt idx="8138">
                  <c:v>40.69</c:v>
                </c:pt>
                <c:pt idx="8139">
                  <c:v>40.695</c:v>
                </c:pt>
                <c:pt idx="8140">
                  <c:v>40.700000000000003</c:v>
                </c:pt>
                <c:pt idx="8141">
                  <c:v>40.704999999999998</c:v>
                </c:pt>
                <c:pt idx="8142">
                  <c:v>40.71</c:v>
                </c:pt>
                <c:pt idx="8143">
                  <c:v>40.715000000000003</c:v>
                </c:pt>
                <c:pt idx="8144">
                  <c:v>40.72</c:v>
                </c:pt>
                <c:pt idx="8145">
                  <c:v>40.725000000000001</c:v>
                </c:pt>
                <c:pt idx="8146">
                  <c:v>40.730000000000004</c:v>
                </c:pt>
                <c:pt idx="8147">
                  <c:v>40.734999999999999</c:v>
                </c:pt>
                <c:pt idx="8148">
                  <c:v>40.74</c:v>
                </c:pt>
                <c:pt idx="8149">
                  <c:v>40.745000000000005</c:v>
                </c:pt>
                <c:pt idx="8150">
                  <c:v>40.75</c:v>
                </c:pt>
                <c:pt idx="8151">
                  <c:v>40.755000000000003</c:v>
                </c:pt>
                <c:pt idx="8152">
                  <c:v>40.760000000000005</c:v>
                </c:pt>
                <c:pt idx="8153">
                  <c:v>40.765000000000001</c:v>
                </c:pt>
                <c:pt idx="8154">
                  <c:v>40.770000000000003</c:v>
                </c:pt>
                <c:pt idx="8155">
                  <c:v>40.775000000000006</c:v>
                </c:pt>
                <c:pt idx="8156">
                  <c:v>40.78</c:v>
                </c:pt>
                <c:pt idx="8157">
                  <c:v>40.785000000000004</c:v>
                </c:pt>
                <c:pt idx="8158">
                  <c:v>40.79</c:v>
                </c:pt>
                <c:pt idx="8159">
                  <c:v>40.795000000000002</c:v>
                </c:pt>
                <c:pt idx="8160">
                  <c:v>40.800000000000004</c:v>
                </c:pt>
                <c:pt idx="8161">
                  <c:v>40.805</c:v>
                </c:pt>
                <c:pt idx="8162">
                  <c:v>40.81</c:v>
                </c:pt>
                <c:pt idx="8163">
                  <c:v>40.814999999999998</c:v>
                </c:pt>
                <c:pt idx="8164">
                  <c:v>40.82</c:v>
                </c:pt>
                <c:pt idx="8165">
                  <c:v>40.825000000000003</c:v>
                </c:pt>
                <c:pt idx="8166">
                  <c:v>40.83</c:v>
                </c:pt>
                <c:pt idx="8167">
                  <c:v>40.835000000000001</c:v>
                </c:pt>
                <c:pt idx="8168">
                  <c:v>40.840000000000003</c:v>
                </c:pt>
                <c:pt idx="8169">
                  <c:v>40.844999999999999</c:v>
                </c:pt>
                <c:pt idx="8170">
                  <c:v>40.85</c:v>
                </c:pt>
                <c:pt idx="8171">
                  <c:v>40.855000000000004</c:v>
                </c:pt>
                <c:pt idx="8172">
                  <c:v>40.86</c:v>
                </c:pt>
                <c:pt idx="8173">
                  <c:v>40.865000000000002</c:v>
                </c:pt>
                <c:pt idx="8174">
                  <c:v>40.870000000000005</c:v>
                </c:pt>
                <c:pt idx="8175">
                  <c:v>40.875</c:v>
                </c:pt>
                <c:pt idx="8176">
                  <c:v>40.880000000000003</c:v>
                </c:pt>
                <c:pt idx="8177">
                  <c:v>40.885000000000005</c:v>
                </c:pt>
                <c:pt idx="8178">
                  <c:v>40.89</c:v>
                </c:pt>
                <c:pt idx="8179">
                  <c:v>40.895000000000003</c:v>
                </c:pt>
                <c:pt idx="8180">
                  <c:v>40.900000000000006</c:v>
                </c:pt>
                <c:pt idx="8181">
                  <c:v>40.905000000000001</c:v>
                </c:pt>
                <c:pt idx="8182">
                  <c:v>40.910000000000004</c:v>
                </c:pt>
                <c:pt idx="8183">
                  <c:v>40.914999999999999</c:v>
                </c:pt>
                <c:pt idx="8184">
                  <c:v>40.92</c:v>
                </c:pt>
                <c:pt idx="8185">
                  <c:v>40.925000000000004</c:v>
                </c:pt>
                <c:pt idx="8186">
                  <c:v>40.93</c:v>
                </c:pt>
                <c:pt idx="8187">
                  <c:v>40.935000000000002</c:v>
                </c:pt>
                <c:pt idx="8188">
                  <c:v>40.94</c:v>
                </c:pt>
                <c:pt idx="8189">
                  <c:v>40.945</c:v>
                </c:pt>
                <c:pt idx="8190">
                  <c:v>40.950000000000003</c:v>
                </c:pt>
                <c:pt idx="8191">
                  <c:v>40.954999999999998</c:v>
                </c:pt>
                <c:pt idx="8192">
                  <c:v>40.96</c:v>
                </c:pt>
                <c:pt idx="8193">
                  <c:v>40.965000000000003</c:v>
                </c:pt>
                <c:pt idx="8194">
                  <c:v>40.97</c:v>
                </c:pt>
                <c:pt idx="8195">
                  <c:v>40.975000000000001</c:v>
                </c:pt>
                <c:pt idx="8196">
                  <c:v>40.980000000000004</c:v>
                </c:pt>
                <c:pt idx="8197">
                  <c:v>40.984999999999999</c:v>
                </c:pt>
                <c:pt idx="8198">
                  <c:v>40.99</c:v>
                </c:pt>
                <c:pt idx="8199">
                  <c:v>40.995000000000005</c:v>
                </c:pt>
                <c:pt idx="8200">
                  <c:v>41</c:v>
                </c:pt>
                <c:pt idx="8201">
                  <c:v>41.005000000000003</c:v>
                </c:pt>
                <c:pt idx="8202">
                  <c:v>41.010000000000005</c:v>
                </c:pt>
                <c:pt idx="8203">
                  <c:v>41.015000000000001</c:v>
                </c:pt>
                <c:pt idx="8204">
                  <c:v>41.02</c:v>
                </c:pt>
                <c:pt idx="8205">
                  <c:v>41.025000000000006</c:v>
                </c:pt>
                <c:pt idx="8206">
                  <c:v>41.03</c:v>
                </c:pt>
                <c:pt idx="8207">
                  <c:v>41.035000000000004</c:v>
                </c:pt>
                <c:pt idx="8208">
                  <c:v>41.04</c:v>
                </c:pt>
                <c:pt idx="8209">
                  <c:v>41.045000000000002</c:v>
                </c:pt>
                <c:pt idx="8210">
                  <c:v>41.050000000000004</c:v>
                </c:pt>
                <c:pt idx="8211">
                  <c:v>41.055</c:v>
                </c:pt>
                <c:pt idx="8212">
                  <c:v>41.06</c:v>
                </c:pt>
                <c:pt idx="8213">
                  <c:v>41.064999999999998</c:v>
                </c:pt>
                <c:pt idx="8214">
                  <c:v>41.07</c:v>
                </c:pt>
                <c:pt idx="8215">
                  <c:v>41.075000000000003</c:v>
                </c:pt>
                <c:pt idx="8216">
                  <c:v>41.08</c:v>
                </c:pt>
                <c:pt idx="8217">
                  <c:v>41.085000000000001</c:v>
                </c:pt>
                <c:pt idx="8218">
                  <c:v>41.09</c:v>
                </c:pt>
                <c:pt idx="8219">
                  <c:v>41.094999999999999</c:v>
                </c:pt>
                <c:pt idx="8220">
                  <c:v>41.1</c:v>
                </c:pt>
                <c:pt idx="8221">
                  <c:v>41.105000000000004</c:v>
                </c:pt>
                <c:pt idx="8222">
                  <c:v>41.11</c:v>
                </c:pt>
                <c:pt idx="8223">
                  <c:v>41.115000000000002</c:v>
                </c:pt>
                <c:pt idx="8224">
                  <c:v>41.120000000000005</c:v>
                </c:pt>
                <c:pt idx="8225">
                  <c:v>41.125</c:v>
                </c:pt>
                <c:pt idx="8226">
                  <c:v>41.13</c:v>
                </c:pt>
                <c:pt idx="8227">
                  <c:v>41.135000000000005</c:v>
                </c:pt>
                <c:pt idx="8228">
                  <c:v>41.14</c:v>
                </c:pt>
                <c:pt idx="8229">
                  <c:v>41.145000000000003</c:v>
                </c:pt>
                <c:pt idx="8230">
                  <c:v>41.150000000000006</c:v>
                </c:pt>
                <c:pt idx="8231">
                  <c:v>41.155000000000001</c:v>
                </c:pt>
                <c:pt idx="8232">
                  <c:v>41.160000000000004</c:v>
                </c:pt>
                <c:pt idx="8233">
                  <c:v>41.164999999999999</c:v>
                </c:pt>
                <c:pt idx="8234">
                  <c:v>41.17</c:v>
                </c:pt>
                <c:pt idx="8235">
                  <c:v>41.175000000000004</c:v>
                </c:pt>
                <c:pt idx="8236">
                  <c:v>41.18</c:v>
                </c:pt>
                <c:pt idx="8237">
                  <c:v>41.185000000000002</c:v>
                </c:pt>
                <c:pt idx="8238">
                  <c:v>41.19</c:v>
                </c:pt>
                <c:pt idx="8239">
                  <c:v>41.195</c:v>
                </c:pt>
                <c:pt idx="8240">
                  <c:v>41.2</c:v>
                </c:pt>
                <c:pt idx="8241">
                  <c:v>41.204999999999998</c:v>
                </c:pt>
                <c:pt idx="8242">
                  <c:v>41.21</c:v>
                </c:pt>
                <c:pt idx="8243">
                  <c:v>41.215000000000003</c:v>
                </c:pt>
                <c:pt idx="8244">
                  <c:v>41.22</c:v>
                </c:pt>
                <c:pt idx="8245">
                  <c:v>41.225000000000001</c:v>
                </c:pt>
                <c:pt idx="8246">
                  <c:v>41.230000000000004</c:v>
                </c:pt>
                <c:pt idx="8247">
                  <c:v>41.234999999999999</c:v>
                </c:pt>
                <c:pt idx="8248">
                  <c:v>41.24</c:v>
                </c:pt>
                <c:pt idx="8249">
                  <c:v>41.245000000000005</c:v>
                </c:pt>
                <c:pt idx="8250">
                  <c:v>41.25</c:v>
                </c:pt>
                <c:pt idx="8251">
                  <c:v>41.255000000000003</c:v>
                </c:pt>
                <c:pt idx="8252">
                  <c:v>41.260000000000005</c:v>
                </c:pt>
                <c:pt idx="8253">
                  <c:v>41.265000000000001</c:v>
                </c:pt>
                <c:pt idx="8254">
                  <c:v>41.27</c:v>
                </c:pt>
                <c:pt idx="8255">
                  <c:v>41.275000000000006</c:v>
                </c:pt>
                <c:pt idx="8256">
                  <c:v>41.28</c:v>
                </c:pt>
                <c:pt idx="8257">
                  <c:v>41.285000000000004</c:v>
                </c:pt>
                <c:pt idx="8258">
                  <c:v>41.29</c:v>
                </c:pt>
                <c:pt idx="8259">
                  <c:v>41.295000000000002</c:v>
                </c:pt>
                <c:pt idx="8260">
                  <c:v>41.300000000000004</c:v>
                </c:pt>
                <c:pt idx="8261">
                  <c:v>41.305</c:v>
                </c:pt>
                <c:pt idx="8262">
                  <c:v>41.31</c:v>
                </c:pt>
                <c:pt idx="8263">
                  <c:v>41.314999999999998</c:v>
                </c:pt>
                <c:pt idx="8264">
                  <c:v>41.32</c:v>
                </c:pt>
                <c:pt idx="8265">
                  <c:v>41.325000000000003</c:v>
                </c:pt>
                <c:pt idx="8266">
                  <c:v>41.33</c:v>
                </c:pt>
                <c:pt idx="8267">
                  <c:v>41.335000000000001</c:v>
                </c:pt>
                <c:pt idx="8268">
                  <c:v>41.34</c:v>
                </c:pt>
                <c:pt idx="8269">
                  <c:v>41.344999999999999</c:v>
                </c:pt>
                <c:pt idx="8270">
                  <c:v>41.35</c:v>
                </c:pt>
                <c:pt idx="8271">
                  <c:v>41.355000000000004</c:v>
                </c:pt>
                <c:pt idx="8272">
                  <c:v>41.36</c:v>
                </c:pt>
                <c:pt idx="8273">
                  <c:v>41.365000000000002</c:v>
                </c:pt>
                <c:pt idx="8274">
                  <c:v>41.370000000000005</c:v>
                </c:pt>
                <c:pt idx="8275">
                  <c:v>41.375</c:v>
                </c:pt>
                <c:pt idx="8276">
                  <c:v>41.38</c:v>
                </c:pt>
                <c:pt idx="8277">
                  <c:v>41.385000000000005</c:v>
                </c:pt>
                <c:pt idx="8278">
                  <c:v>41.39</c:v>
                </c:pt>
                <c:pt idx="8279">
                  <c:v>41.395000000000003</c:v>
                </c:pt>
                <c:pt idx="8280">
                  <c:v>41.400000000000006</c:v>
                </c:pt>
                <c:pt idx="8281">
                  <c:v>41.405000000000001</c:v>
                </c:pt>
                <c:pt idx="8282">
                  <c:v>41.410000000000004</c:v>
                </c:pt>
                <c:pt idx="8283">
                  <c:v>41.414999999999999</c:v>
                </c:pt>
                <c:pt idx="8284">
                  <c:v>41.42</c:v>
                </c:pt>
                <c:pt idx="8285">
                  <c:v>41.425000000000004</c:v>
                </c:pt>
                <c:pt idx="8286">
                  <c:v>41.43</c:v>
                </c:pt>
                <c:pt idx="8287">
                  <c:v>41.435000000000002</c:v>
                </c:pt>
                <c:pt idx="8288">
                  <c:v>41.44</c:v>
                </c:pt>
                <c:pt idx="8289">
                  <c:v>41.445</c:v>
                </c:pt>
                <c:pt idx="8290">
                  <c:v>41.45</c:v>
                </c:pt>
                <c:pt idx="8291">
                  <c:v>41.454999999999998</c:v>
                </c:pt>
                <c:pt idx="8292">
                  <c:v>41.46</c:v>
                </c:pt>
                <c:pt idx="8293">
                  <c:v>41.465000000000003</c:v>
                </c:pt>
                <c:pt idx="8294">
                  <c:v>41.47</c:v>
                </c:pt>
                <c:pt idx="8295">
                  <c:v>41.475000000000001</c:v>
                </c:pt>
                <c:pt idx="8296">
                  <c:v>41.480000000000004</c:v>
                </c:pt>
                <c:pt idx="8297">
                  <c:v>41.484999999999999</c:v>
                </c:pt>
                <c:pt idx="8298">
                  <c:v>41.49</c:v>
                </c:pt>
                <c:pt idx="8299">
                  <c:v>41.495000000000005</c:v>
                </c:pt>
                <c:pt idx="8300">
                  <c:v>41.5</c:v>
                </c:pt>
                <c:pt idx="8301">
                  <c:v>41.505000000000003</c:v>
                </c:pt>
                <c:pt idx="8302">
                  <c:v>41.510000000000005</c:v>
                </c:pt>
                <c:pt idx="8303">
                  <c:v>41.515000000000001</c:v>
                </c:pt>
                <c:pt idx="8304">
                  <c:v>41.52</c:v>
                </c:pt>
                <c:pt idx="8305">
                  <c:v>41.525000000000006</c:v>
                </c:pt>
                <c:pt idx="8306">
                  <c:v>41.53</c:v>
                </c:pt>
                <c:pt idx="8307">
                  <c:v>41.535000000000004</c:v>
                </c:pt>
                <c:pt idx="8308">
                  <c:v>41.54</c:v>
                </c:pt>
                <c:pt idx="8309">
                  <c:v>41.545000000000002</c:v>
                </c:pt>
                <c:pt idx="8310">
                  <c:v>41.550000000000004</c:v>
                </c:pt>
                <c:pt idx="8311">
                  <c:v>41.555</c:v>
                </c:pt>
                <c:pt idx="8312">
                  <c:v>41.56</c:v>
                </c:pt>
                <c:pt idx="8313">
                  <c:v>41.564999999999998</c:v>
                </c:pt>
                <c:pt idx="8314">
                  <c:v>41.57</c:v>
                </c:pt>
                <c:pt idx="8315">
                  <c:v>41.575000000000003</c:v>
                </c:pt>
                <c:pt idx="8316">
                  <c:v>41.58</c:v>
                </c:pt>
                <c:pt idx="8317">
                  <c:v>41.585000000000001</c:v>
                </c:pt>
                <c:pt idx="8318">
                  <c:v>41.59</c:v>
                </c:pt>
                <c:pt idx="8319">
                  <c:v>41.594999999999999</c:v>
                </c:pt>
                <c:pt idx="8320">
                  <c:v>41.6</c:v>
                </c:pt>
                <c:pt idx="8321">
                  <c:v>41.605000000000004</c:v>
                </c:pt>
                <c:pt idx="8322">
                  <c:v>41.61</c:v>
                </c:pt>
                <c:pt idx="8323">
                  <c:v>41.615000000000002</c:v>
                </c:pt>
                <c:pt idx="8324">
                  <c:v>41.620000000000005</c:v>
                </c:pt>
                <c:pt idx="8325">
                  <c:v>41.625</c:v>
                </c:pt>
                <c:pt idx="8326">
                  <c:v>41.63</c:v>
                </c:pt>
                <c:pt idx="8327">
                  <c:v>41.635000000000005</c:v>
                </c:pt>
                <c:pt idx="8328">
                  <c:v>41.64</c:v>
                </c:pt>
                <c:pt idx="8329">
                  <c:v>41.645000000000003</c:v>
                </c:pt>
                <c:pt idx="8330">
                  <c:v>41.650000000000006</c:v>
                </c:pt>
                <c:pt idx="8331">
                  <c:v>41.655000000000001</c:v>
                </c:pt>
                <c:pt idx="8332">
                  <c:v>41.660000000000004</c:v>
                </c:pt>
                <c:pt idx="8333">
                  <c:v>41.664999999999999</c:v>
                </c:pt>
                <c:pt idx="8334">
                  <c:v>41.67</c:v>
                </c:pt>
                <c:pt idx="8335">
                  <c:v>41.675000000000004</c:v>
                </c:pt>
                <c:pt idx="8336">
                  <c:v>41.68</c:v>
                </c:pt>
                <c:pt idx="8337">
                  <c:v>41.685000000000002</c:v>
                </c:pt>
                <c:pt idx="8338">
                  <c:v>41.69</c:v>
                </c:pt>
                <c:pt idx="8339">
                  <c:v>41.695</c:v>
                </c:pt>
                <c:pt idx="8340">
                  <c:v>41.7</c:v>
                </c:pt>
                <c:pt idx="8341">
                  <c:v>41.704999999999998</c:v>
                </c:pt>
                <c:pt idx="8342">
                  <c:v>41.71</c:v>
                </c:pt>
                <c:pt idx="8343">
                  <c:v>41.715000000000003</c:v>
                </c:pt>
                <c:pt idx="8344">
                  <c:v>41.72</c:v>
                </c:pt>
                <c:pt idx="8345">
                  <c:v>41.725000000000001</c:v>
                </c:pt>
                <c:pt idx="8346">
                  <c:v>41.730000000000004</c:v>
                </c:pt>
                <c:pt idx="8347">
                  <c:v>41.734999999999999</c:v>
                </c:pt>
                <c:pt idx="8348">
                  <c:v>41.74</c:v>
                </c:pt>
                <c:pt idx="8349">
                  <c:v>41.745000000000005</c:v>
                </c:pt>
                <c:pt idx="8350">
                  <c:v>41.75</c:v>
                </c:pt>
                <c:pt idx="8351">
                  <c:v>41.755000000000003</c:v>
                </c:pt>
                <c:pt idx="8352">
                  <c:v>41.760000000000005</c:v>
                </c:pt>
                <c:pt idx="8353">
                  <c:v>41.765000000000001</c:v>
                </c:pt>
                <c:pt idx="8354">
                  <c:v>41.77</c:v>
                </c:pt>
                <c:pt idx="8355">
                  <c:v>41.775000000000006</c:v>
                </c:pt>
                <c:pt idx="8356">
                  <c:v>41.78</c:v>
                </c:pt>
                <c:pt idx="8357">
                  <c:v>41.785000000000004</c:v>
                </c:pt>
                <c:pt idx="8358">
                  <c:v>41.79</c:v>
                </c:pt>
                <c:pt idx="8359">
                  <c:v>41.795000000000002</c:v>
                </c:pt>
                <c:pt idx="8360">
                  <c:v>41.800000000000004</c:v>
                </c:pt>
                <c:pt idx="8361">
                  <c:v>41.805</c:v>
                </c:pt>
                <c:pt idx="8362">
                  <c:v>41.81</c:v>
                </c:pt>
                <c:pt idx="8363">
                  <c:v>41.814999999999998</c:v>
                </c:pt>
                <c:pt idx="8364">
                  <c:v>41.82</c:v>
                </c:pt>
                <c:pt idx="8365">
                  <c:v>41.825000000000003</c:v>
                </c:pt>
                <c:pt idx="8366">
                  <c:v>41.83</c:v>
                </c:pt>
                <c:pt idx="8367">
                  <c:v>41.835000000000001</c:v>
                </c:pt>
                <c:pt idx="8368">
                  <c:v>41.84</c:v>
                </c:pt>
                <c:pt idx="8369">
                  <c:v>41.844999999999999</c:v>
                </c:pt>
                <c:pt idx="8370">
                  <c:v>41.85</c:v>
                </c:pt>
                <c:pt idx="8371">
                  <c:v>41.855000000000004</c:v>
                </c:pt>
                <c:pt idx="8372">
                  <c:v>41.86</c:v>
                </c:pt>
                <c:pt idx="8373">
                  <c:v>41.865000000000002</c:v>
                </c:pt>
                <c:pt idx="8374">
                  <c:v>41.870000000000005</c:v>
                </c:pt>
                <c:pt idx="8375">
                  <c:v>41.875</c:v>
                </c:pt>
                <c:pt idx="8376">
                  <c:v>41.88</c:v>
                </c:pt>
                <c:pt idx="8377">
                  <c:v>41.885000000000005</c:v>
                </c:pt>
                <c:pt idx="8378">
                  <c:v>41.89</c:v>
                </c:pt>
                <c:pt idx="8379">
                  <c:v>41.895000000000003</c:v>
                </c:pt>
                <c:pt idx="8380">
                  <c:v>41.900000000000006</c:v>
                </c:pt>
                <c:pt idx="8381">
                  <c:v>41.905000000000001</c:v>
                </c:pt>
                <c:pt idx="8382">
                  <c:v>41.910000000000004</c:v>
                </c:pt>
                <c:pt idx="8383">
                  <c:v>41.914999999999999</c:v>
                </c:pt>
                <c:pt idx="8384">
                  <c:v>41.92</c:v>
                </c:pt>
                <c:pt idx="8385">
                  <c:v>41.925000000000004</c:v>
                </c:pt>
                <c:pt idx="8386">
                  <c:v>41.93</c:v>
                </c:pt>
                <c:pt idx="8387">
                  <c:v>41.935000000000002</c:v>
                </c:pt>
                <c:pt idx="8388">
                  <c:v>41.94</c:v>
                </c:pt>
                <c:pt idx="8389">
                  <c:v>41.945</c:v>
                </c:pt>
                <c:pt idx="8390">
                  <c:v>41.95</c:v>
                </c:pt>
                <c:pt idx="8391">
                  <c:v>41.954999999999998</c:v>
                </c:pt>
                <c:pt idx="8392">
                  <c:v>41.96</c:v>
                </c:pt>
                <c:pt idx="8393">
                  <c:v>41.965000000000003</c:v>
                </c:pt>
                <c:pt idx="8394">
                  <c:v>41.97</c:v>
                </c:pt>
                <c:pt idx="8395">
                  <c:v>41.975000000000001</c:v>
                </c:pt>
                <c:pt idx="8396">
                  <c:v>41.980000000000004</c:v>
                </c:pt>
                <c:pt idx="8397">
                  <c:v>41.984999999999999</c:v>
                </c:pt>
                <c:pt idx="8398">
                  <c:v>41.99</c:v>
                </c:pt>
                <c:pt idx="8399">
                  <c:v>41.995000000000005</c:v>
                </c:pt>
                <c:pt idx="8400">
                  <c:v>42</c:v>
                </c:pt>
                <c:pt idx="8401">
                  <c:v>42.005000000000003</c:v>
                </c:pt>
                <c:pt idx="8402">
                  <c:v>42.010000000000005</c:v>
                </c:pt>
                <c:pt idx="8403">
                  <c:v>42.015000000000001</c:v>
                </c:pt>
                <c:pt idx="8404">
                  <c:v>42.02</c:v>
                </c:pt>
                <c:pt idx="8405">
                  <c:v>42.025000000000006</c:v>
                </c:pt>
                <c:pt idx="8406">
                  <c:v>42.03</c:v>
                </c:pt>
                <c:pt idx="8407">
                  <c:v>42.035000000000004</c:v>
                </c:pt>
                <c:pt idx="8408">
                  <c:v>42.04</c:v>
                </c:pt>
                <c:pt idx="8409">
                  <c:v>42.045000000000002</c:v>
                </c:pt>
                <c:pt idx="8410">
                  <c:v>42.050000000000004</c:v>
                </c:pt>
                <c:pt idx="8411">
                  <c:v>42.055</c:v>
                </c:pt>
                <c:pt idx="8412">
                  <c:v>42.06</c:v>
                </c:pt>
                <c:pt idx="8413">
                  <c:v>42.064999999999998</c:v>
                </c:pt>
                <c:pt idx="8414">
                  <c:v>42.07</c:v>
                </c:pt>
                <c:pt idx="8415">
                  <c:v>42.075000000000003</c:v>
                </c:pt>
                <c:pt idx="8416">
                  <c:v>42.08</c:v>
                </c:pt>
                <c:pt idx="8417">
                  <c:v>42.085000000000001</c:v>
                </c:pt>
                <c:pt idx="8418">
                  <c:v>42.09</c:v>
                </c:pt>
                <c:pt idx="8419">
                  <c:v>42.094999999999999</c:v>
                </c:pt>
                <c:pt idx="8420">
                  <c:v>42.1</c:v>
                </c:pt>
                <c:pt idx="8421">
                  <c:v>42.105000000000004</c:v>
                </c:pt>
                <c:pt idx="8422">
                  <c:v>42.11</c:v>
                </c:pt>
                <c:pt idx="8423">
                  <c:v>42.115000000000002</c:v>
                </c:pt>
                <c:pt idx="8424">
                  <c:v>42.120000000000005</c:v>
                </c:pt>
                <c:pt idx="8425">
                  <c:v>42.125</c:v>
                </c:pt>
                <c:pt idx="8426">
                  <c:v>42.13</c:v>
                </c:pt>
                <c:pt idx="8427">
                  <c:v>42.135000000000005</c:v>
                </c:pt>
                <c:pt idx="8428">
                  <c:v>42.14</c:v>
                </c:pt>
                <c:pt idx="8429">
                  <c:v>42.145000000000003</c:v>
                </c:pt>
                <c:pt idx="8430">
                  <c:v>42.150000000000006</c:v>
                </c:pt>
                <c:pt idx="8431">
                  <c:v>42.155000000000001</c:v>
                </c:pt>
                <c:pt idx="8432">
                  <c:v>42.160000000000004</c:v>
                </c:pt>
                <c:pt idx="8433">
                  <c:v>42.164999999999999</c:v>
                </c:pt>
                <c:pt idx="8434">
                  <c:v>42.17</c:v>
                </c:pt>
                <c:pt idx="8435">
                  <c:v>42.175000000000004</c:v>
                </c:pt>
                <c:pt idx="8436">
                  <c:v>42.18</c:v>
                </c:pt>
                <c:pt idx="8437">
                  <c:v>42.185000000000002</c:v>
                </c:pt>
                <c:pt idx="8438">
                  <c:v>42.19</c:v>
                </c:pt>
                <c:pt idx="8439">
                  <c:v>42.195</c:v>
                </c:pt>
                <c:pt idx="8440">
                  <c:v>42.2</c:v>
                </c:pt>
                <c:pt idx="8441">
                  <c:v>42.204999999999998</c:v>
                </c:pt>
                <c:pt idx="8442">
                  <c:v>42.21</c:v>
                </c:pt>
                <c:pt idx="8443">
                  <c:v>42.215000000000003</c:v>
                </c:pt>
                <c:pt idx="8444">
                  <c:v>42.22</c:v>
                </c:pt>
                <c:pt idx="8445">
                  <c:v>42.225000000000001</c:v>
                </c:pt>
                <c:pt idx="8446">
                  <c:v>42.230000000000004</c:v>
                </c:pt>
                <c:pt idx="8447">
                  <c:v>42.234999999999999</c:v>
                </c:pt>
                <c:pt idx="8448">
                  <c:v>42.24</c:v>
                </c:pt>
                <c:pt idx="8449">
                  <c:v>42.245000000000005</c:v>
                </c:pt>
                <c:pt idx="8450">
                  <c:v>42.25</c:v>
                </c:pt>
                <c:pt idx="8451">
                  <c:v>42.255000000000003</c:v>
                </c:pt>
                <c:pt idx="8452">
                  <c:v>42.260000000000005</c:v>
                </c:pt>
                <c:pt idx="8453">
                  <c:v>42.265000000000001</c:v>
                </c:pt>
                <c:pt idx="8454">
                  <c:v>42.27</c:v>
                </c:pt>
                <c:pt idx="8455">
                  <c:v>42.275000000000006</c:v>
                </c:pt>
                <c:pt idx="8456">
                  <c:v>42.28</c:v>
                </c:pt>
                <c:pt idx="8457">
                  <c:v>42.285000000000004</c:v>
                </c:pt>
                <c:pt idx="8458">
                  <c:v>42.29</c:v>
                </c:pt>
                <c:pt idx="8459">
                  <c:v>42.295000000000002</c:v>
                </c:pt>
                <c:pt idx="8460">
                  <c:v>42.300000000000004</c:v>
                </c:pt>
                <c:pt idx="8461">
                  <c:v>42.305</c:v>
                </c:pt>
                <c:pt idx="8462">
                  <c:v>42.31</c:v>
                </c:pt>
                <c:pt idx="8463">
                  <c:v>42.314999999999998</c:v>
                </c:pt>
                <c:pt idx="8464">
                  <c:v>42.32</c:v>
                </c:pt>
                <c:pt idx="8465">
                  <c:v>42.325000000000003</c:v>
                </c:pt>
                <c:pt idx="8466">
                  <c:v>42.33</c:v>
                </c:pt>
                <c:pt idx="8467">
                  <c:v>42.335000000000001</c:v>
                </c:pt>
                <c:pt idx="8468">
                  <c:v>42.34</c:v>
                </c:pt>
                <c:pt idx="8469">
                  <c:v>42.344999999999999</c:v>
                </c:pt>
                <c:pt idx="8470">
                  <c:v>42.35</c:v>
                </c:pt>
                <c:pt idx="8471">
                  <c:v>42.355000000000004</c:v>
                </c:pt>
                <c:pt idx="8472">
                  <c:v>42.36</c:v>
                </c:pt>
                <c:pt idx="8473">
                  <c:v>42.365000000000002</c:v>
                </c:pt>
                <c:pt idx="8474">
                  <c:v>42.370000000000005</c:v>
                </c:pt>
                <c:pt idx="8475">
                  <c:v>42.375</c:v>
                </c:pt>
                <c:pt idx="8476">
                  <c:v>42.38</c:v>
                </c:pt>
                <c:pt idx="8477">
                  <c:v>42.385000000000005</c:v>
                </c:pt>
                <c:pt idx="8478">
                  <c:v>42.39</c:v>
                </c:pt>
                <c:pt idx="8479">
                  <c:v>42.395000000000003</c:v>
                </c:pt>
                <c:pt idx="8480">
                  <c:v>42.400000000000006</c:v>
                </c:pt>
                <c:pt idx="8481">
                  <c:v>42.405000000000001</c:v>
                </c:pt>
                <c:pt idx="8482">
                  <c:v>42.410000000000004</c:v>
                </c:pt>
                <c:pt idx="8483">
                  <c:v>42.414999999999999</c:v>
                </c:pt>
                <c:pt idx="8484">
                  <c:v>42.42</c:v>
                </c:pt>
                <c:pt idx="8485">
                  <c:v>42.425000000000004</c:v>
                </c:pt>
                <c:pt idx="8486">
                  <c:v>42.43</c:v>
                </c:pt>
                <c:pt idx="8487">
                  <c:v>42.435000000000002</c:v>
                </c:pt>
                <c:pt idx="8488">
                  <c:v>42.44</c:v>
                </c:pt>
                <c:pt idx="8489">
                  <c:v>42.445</c:v>
                </c:pt>
                <c:pt idx="8490">
                  <c:v>42.45</c:v>
                </c:pt>
                <c:pt idx="8491">
                  <c:v>42.454999999999998</c:v>
                </c:pt>
                <c:pt idx="8492">
                  <c:v>42.46</c:v>
                </c:pt>
                <c:pt idx="8493">
                  <c:v>42.465000000000003</c:v>
                </c:pt>
                <c:pt idx="8494">
                  <c:v>42.47</c:v>
                </c:pt>
                <c:pt idx="8495">
                  <c:v>42.475000000000001</c:v>
                </c:pt>
                <c:pt idx="8496">
                  <c:v>42.480000000000004</c:v>
                </c:pt>
                <c:pt idx="8497">
                  <c:v>42.484999999999999</c:v>
                </c:pt>
                <c:pt idx="8498">
                  <c:v>42.49</c:v>
                </c:pt>
                <c:pt idx="8499">
                  <c:v>42.495000000000005</c:v>
                </c:pt>
                <c:pt idx="8500">
                  <c:v>42.5</c:v>
                </c:pt>
                <c:pt idx="8501">
                  <c:v>42.505000000000003</c:v>
                </c:pt>
                <c:pt idx="8502">
                  <c:v>42.510000000000005</c:v>
                </c:pt>
                <c:pt idx="8503">
                  <c:v>42.515000000000001</c:v>
                </c:pt>
                <c:pt idx="8504">
                  <c:v>42.52</c:v>
                </c:pt>
                <c:pt idx="8505">
                  <c:v>42.525000000000006</c:v>
                </c:pt>
                <c:pt idx="8506">
                  <c:v>42.53</c:v>
                </c:pt>
                <c:pt idx="8507">
                  <c:v>42.535000000000004</c:v>
                </c:pt>
                <c:pt idx="8508">
                  <c:v>42.54</c:v>
                </c:pt>
                <c:pt idx="8509">
                  <c:v>42.545000000000002</c:v>
                </c:pt>
                <c:pt idx="8510">
                  <c:v>42.550000000000004</c:v>
                </c:pt>
                <c:pt idx="8511">
                  <c:v>42.555</c:v>
                </c:pt>
                <c:pt idx="8512">
                  <c:v>42.56</c:v>
                </c:pt>
                <c:pt idx="8513">
                  <c:v>42.564999999999998</c:v>
                </c:pt>
                <c:pt idx="8514">
                  <c:v>42.57</c:v>
                </c:pt>
                <c:pt idx="8515">
                  <c:v>42.575000000000003</c:v>
                </c:pt>
                <c:pt idx="8516">
                  <c:v>42.58</c:v>
                </c:pt>
                <c:pt idx="8517">
                  <c:v>42.585000000000001</c:v>
                </c:pt>
                <c:pt idx="8518">
                  <c:v>42.59</c:v>
                </c:pt>
                <c:pt idx="8519">
                  <c:v>42.594999999999999</c:v>
                </c:pt>
                <c:pt idx="8520">
                  <c:v>42.6</c:v>
                </c:pt>
                <c:pt idx="8521">
                  <c:v>42.605000000000004</c:v>
                </c:pt>
                <c:pt idx="8522">
                  <c:v>42.61</c:v>
                </c:pt>
                <c:pt idx="8523">
                  <c:v>42.615000000000002</c:v>
                </c:pt>
                <c:pt idx="8524">
                  <c:v>42.620000000000005</c:v>
                </c:pt>
                <c:pt idx="8525">
                  <c:v>42.625</c:v>
                </c:pt>
                <c:pt idx="8526">
                  <c:v>42.63</c:v>
                </c:pt>
                <c:pt idx="8527">
                  <c:v>42.635000000000005</c:v>
                </c:pt>
                <c:pt idx="8528">
                  <c:v>42.64</c:v>
                </c:pt>
                <c:pt idx="8529">
                  <c:v>42.645000000000003</c:v>
                </c:pt>
                <c:pt idx="8530">
                  <c:v>42.650000000000006</c:v>
                </c:pt>
                <c:pt idx="8531">
                  <c:v>42.655000000000001</c:v>
                </c:pt>
                <c:pt idx="8532">
                  <c:v>42.660000000000004</c:v>
                </c:pt>
                <c:pt idx="8533">
                  <c:v>42.664999999999999</c:v>
                </c:pt>
                <c:pt idx="8534">
                  <c:v>42.67</c:v>
                </c:pt>
                <c:pt idx="8535">
                  <c:v>42.675000000000004</c:v>
                </c:pt>
                <c:pt idx="8536">
                  <c:v>42.68</c:v>
                </c:pt>
                <c:pt idx="8537">
                  <c:v>42.685000000000002</c:v>
                </c:pt>
                <c:pt idx="8538">
                  <c:v>42.69</c:v>
                </c:pt>
                <c:pt idx="8539">
                  <c:v>42.695</c:v>
                </c:pt>
                <c:pt idx="8540">
                  <c:v>42.7</c:v>
                </c:pt>
                <c:pt idx="8541">
                  <c:v>42.704999999999998</c:v>
                </c:pt>
                <c:pt idx="8542">
                  <c:v>42.71</c:v>
                </c:pt>
                <c:pt idx="8543">
                  <c:v>42.715000000000003</c:v>
                </c:pt>
                <c:pt idx="8544">
                  <c:v>42.72</c:v>
                </c:pt>
                <c:pt idx="8545">
                  <c:v>42.725000000000001</c:v>
                </c:pt>
                <c:pt idx="8546">
                  <c:v>42.730000000000004</c:v>
                </c:pt>
                <c:pt idx="8547">
                  <c:v>42.734999999999999</c:v>
                </c:pt>
                <c:pt idx="8548">
                  <c:v>42.74</c:v>
                </c:pt>
                <c:pt idx="8549">
                  <c:v>42.745000000000005</c:v>
                </c:pt>
                <c:pt idx="8550">
                  <c:v>42.75</c:v>
                </c:pt>
                <c:pt idx="8551">
                  <c:v>42.755000000000003</c:v>
                </c:pt>
                <c:pt idx="8552">
                  <c:v>42.760000000000005</c:v>
                </c:pt>
                <c:pt idx="8553">
                  <c:v>42.765000000000001</c:v>
                </c:pt>
                <c:pt idx="8554">
                  <c:v>42.77</c:v>
                </c:pt>
                <c:pt idx="8555">
                  <c:v>42.775000000000006</c:v>
                </c:pt>
                <c:pt idx="8556">
                  <c:v>42.78</c:v>
                </c:pt>
                <c:pt idx="8557">
                  <c:v>42.785000000000004</c:v>
                </c:pt>
                <c:pt idx="8558">
                  <c:v>42.79</c:v>
                </c:pt>
                <c:pt idx="8559">
                  <c:v>42.795000000000002</c:v>
                </c:pt>
                <c:pt idx="8560">
                  <c:v>42.800000000000004</c:v>
                </c:pt>
                <c:pt idx="8561">
                  <c:v>42.805</c:v>
                </c:pt>
                <c:pt idx="8562">
                  <c:v>42.81</c:v>
                </c:pt>
                <c:pt idx="8563">
                  <c:v>42.814999999999998</c:v>
                </c:pt>
                <c:pt idx="8564">
                  <c:v>42.82</c:v>
                </c:pt>
                <c:pt idx="8565">
                  <c:v>42.825000000000003</c:v>
                </c:pt>
                <c:pt idx="8566">
                  <c:v>42.83</c:v>
                </c:pt>
                <c:pt idx="8567">
                  <c:v>42.835000000000001</c:v>
                </c:pt>
                <c:pt idx="8568">
                  <c:v>42.84</c:v>
                </c:pt>
                <c:pt idx="8569">
                  <c:v>42.844999999999999</c:v>
                </c:pt>
                <c:pt idx="8570">
                  <c:v>42.85</c:v>
                </c:pt>
                <c:pt idx="8571">
                  <c:v>42.855000000000004</c:v>
                </c:pt>
                <c:pt idx="8572">
                  <c:v>42.86</c:v>
                </c:pt>
                <c:pt idx="8573">
                  <c:v>42.865000000000002</c:v>
                </c:pt>
                <c:pt idx="8574">
                  <c:v>42.870000000000005</c:v>
                </c:pt>
                <c:pt idx="8575">
                  <c:v>42.875</c:v>
                </c:pt>
                <c:pt idx="8576">
                  <c:v>42.88</c:v>
                </c:pt>
                <c:pt idx="8577">
                  <c:v>42.885000000000005</c:v>
                </c:pt>
                <c:pt idx="8578">
                  <c:v>42.89</c:v>
                </c:pt>
                <c:pt idx="8579">
                  <c:v>42.895000000000003</c:v>
                </c:pt>
                <c:pt idx="8580">
                  <c:v>42.900000000000006</c:v>
                </c:pt>
                <c:pt idx="8581">
                  <c:v>42.905000000000001</c:v>
                </c:pt>
                <c:pt idx="8582">
                  <c:v>42.910000000000004</c:v>
                </c:pt>
                <c:pt idx="8583">
                  <c:v>42.914999999999999</c:v>
                </c:pt>
                <c:pt idx="8584">
                  <c:v>42.92</c:v>
                </c:pt>
                <c:pt idx="8585">
                  <c:v>42.925000000000004</c:v>
                </c:pt>
                <c:pt idx="8586">
                  <c:v>42.93</c:v>
                </c:pt>
                <c:pt idx="8587">
                  <c:v>42.935000000000002</c:v>
                </c:pt>
                <c:pt idx="8588">
                  <c:v>42.94</c:v>
                </c:pt>
                <c:pt idx="8589">
                  <c:v>42.945</c:v>
                </c:pt>
                <c:pt idx="8590">
                  <c:v>42.95</c:v>
                </c:pt>
                <c:pt idx="8591">
                  <c:v>42.954999999999998</c:v>
                </c:pt>
                <c:pt idx="8592">
                  <c:v>42.96</c:v>
                </c:pt>
                <c:pt idx="8593">
                  <c:v>42.965000000000003</c:v>
                </c:pt>
                <c:pt idx="8594">
                  <c:v>42.97</c:v>
                </c:pt>
                <c:pt idx="8595">
                  <c:v>42.975000000000001</c:v>
                </c:pt>
                <c:pt idx="8596">
                  <c:v>42.980000000000004</c:v>
                </c:pt>
                <c:pt idx="8597">
                  <c:v>42.984999999999999</c:v>
                </c:pt>
                <c:pt idx="8598">
                  <c:v>42.99</c:v>
                </c:pt>
                <c:pt idx="8599">
                  <c:v>42.995000000000005</c:v>
                </c:pt>
                <c:pt idx="8600">
                  <c:v>43</c:v>
                </c:pt>
                <c:pt idx="8601">
                  <c:v>43.005000000000003</c:v>
                </c:pt>
                <c:pt idx="8602">
                  <c:v>43.010000000000005</c:v>
                </c:pt>
                <c:pt idx="8603">
                  <c:v>43.015000000000001</c:v>
                </c:pt>
                <c:pt idx="8604">
                  <c:v>43.02</c:v>
                </c:pt>
                <c:pt idx="8605">
                  <c:v>43.025000000000006</c:v>
                </c:pt>
                <c:pt idx="8606">
                  <c:v>43.03</c:v>
                </c:pt>
                <c:pt idx="8607">
                  <c:v>43.035000000000004</c:v>
                </c:pt>
                <c:pt idx="8608">
                  <c:v>43.04</c:v>
                </c:pt>
                <c:pt idx="8609">
                  <c:v>43.045000000000002</c:v>
                </c:pt>
                <c:pt idx="8610">
                  <c:v>43.050000000000004</c:v>
                </c:pt>
                <c:pt idx="8611">
                  <c:v>43.055</c:v>
                </c:pt>
                <c:pt idx="8612">
                  <c:v>43.06</c:v>
                </c:pt>
                <c:pt idx="8613">
                  <c:v>43.064999999999998</c:v>
                </c:pt>
                <c:pt idx="8614">
                  <c:v>43.07</c:v>
                </c:pt>
                <c:pt idx="8615">
                  <c:v>43.075000000000003</c:v>
                </c:pt>
                <c:pt idx="8616">
                  <c:v>43.08</c:v>
                </c:pt>
                <c:pt idx="8617">
                  <c:v>43.085000000000001</c:v>
                </c:pt>
                <c:pt idx="8618">
                  <c:v>43.09</c:v>
                </c:pt>
                <c:pt idx="8619">
                  <c:v>43.094999999999999</c:v>
                </c:pt>
                <c:pt idx="8620">
                  <c:v>43.1</c:v>
                </c:pt>
                <c:pt idx="8621">
                  <c:v>43.105000000000004</c:v>
                </c:pt>
                <c:pt idx="8622">
                  <c:v>43.11</c:v>
                </c:pt>
                <c:pt idx="8623">
                  <c:v>43.115000000000002</c:v>
                </c:pt>
                <c:pt idx="8624">
                  <c:v>43.120000000000005</c:v>
                </c:pt>
                <c:pt idx="8625">
                  <c:v>43.125</c:v>
                </c:pt>
                <c:pt idx="8626">
                  <c:v>43.13</c:v>
                </c:pt>
                <c:pt idx="8627">
                  <c:v>43.135000000000005</c:v>
                </c:pt>
                <c:pt idx="8628">
                  <c:v>43.14</c:v>
                </c:pt>
                <c:pt idx="8629">
                  <c:v>43.145000000000003</c:v>
                </c:pt>
                <c:pt idx="8630">
                  <c:v>43.150000000000006</c:v>
                </c:pt>
                <c:pt idx="8631">
                  <c:v>43.155000000000001</c:v>
                </c:pt>
                <c:pt idx="8632">
                  <c:v>43.160000000000004</c:v>
                </c:pt>
                <c:pt idx="8633">
                  <c:v>43.164999999999999</c:v>
                </c:pt>
                <c:pt idx="8634">
                  <c:v>43.17</c:v>
                </c:pt>
                <c:pt idx="8635">
                  <c:v>43.175000000000004</c:v>
                </c:pt>
                <c:pt idx="8636">
                  <c:v>43.18</c:v>
                </c:pt>
                <c:pt idx="8637">
                  <c:v>43.185000000000002</c:v>
                </c:pt>
                <c:pt idx="8638">
                  <c:v>43.19</c:v>
                </c:pt>
                <c:pt idx="8639">
                  <c:v>43.195</c:v>
                </c:pt>
                <c:pt idx="8640">
                  <c:v>43.2</c:v>
                </c:pt>
                <c:pt idx="8641">
                  <c:v>43.204999999999998</c:v>
                </c:pt>
                <c:pt idx="8642">
                  <c:v>43.21</c:v>
                </c:pt>
                <c:pt idx="8643">
                  <c:v>43.215000000000003</c:v>
                </c:pt>
                <c:pt idx="8644">
                  <c:v>43.22</c:v>
                </c:pt>
                <c:pt idx="8645">
                  <c:v>43.225000000000001</c:v>
                </c:pt>
                <c:pt idx="8646">
                  <c:v>43.230000000000004</c:v>
                </c:pt>
                <c:pt idx="8647">
                  <c:v>43.234999999999999</c:v>
                </c:pt>
                <c:pt idx="8648">
                  <c:v>43.24</c:v>
                </c:pt>
                <c:pt idx="8649">
                  <c:v>43.245000000000005</c:v>
                </c:pt>
                <c:pt idx="8650">
                  <c:v>43.25</c:v>
                </c:pt>
                <c:pt idx="8651">
                  <c:v>43.255000000000003</c:v>
                </c:pt>
                <c:pt idx="8652">
                  <c:v>43.260000000000005</c:v>
                </c:pt>
                <c:pt idx="8653">
                  <c:v>43.265000000000001</c:v>
                </c:pt>
                <c:pt idx="8654">
                  <c:v>43.27</c:v>
                </c:pt>
                <c:pt idx="8655">
                  <c:v>43.275000000000006</c:v>
                </c:pt>
                <c:pt idx="8656">
                  <c:v>43.28</c:v>
                </c:pt>
                <c:pt idx="8657">
                  <c:v>43.285000000000004</c:v>
                </c:pt>
                <c:pt idx="8658">
                  <c:v>43.29</c:v>
                </c:pt>
                <c:pt idx="8659">
                  <c:v>43.295000000000002</c:v>
                </c:pt>
                <c:pt idx="8660">
                  <c:v>43.300000000000004</c:v>
                </c:pt>
                <c:pt idx="8661">
                  <c:v>43.305</c:v>
                </c:pt>
                <c:pt idx="8662">
                  <c:v>43.31</c:v>
                </c:pt>
                <c:pt idx="8663">
                  <c:v>43.314999999999998</c:v>
                </c:pt>
                <c:pt idx="8664">
                  <c:v>43.32</c:v>
                </c:pt>
                <c:pt idx="8665">
                  <c:v>43.325000000000003</c:v>
                </c:pt>
                <c:pt idx="8666">
                  <c:v>43.33</c:v>
                </c:pt>
                <c:pt idx="8667">
                  <c:v>43.335000000000001</c:v>
                </c:pt>
                <c:pt idx="8668">
                  <c:v>43.34</c:v>
                </c:pt>
                <c:pt idx="8669">
                  <c:v>43.344999999999999</c:v>
                </c:pt>
                <c:pt idx="8670">
                  <c:v>43.35</c:v>
                </c:pt>
                <c:pt idx="8671">
                  <c:v>43.355000000000004</c:v>
                </c:pt>
                <c:pt idx="8672">
                  <c:v>43.36</c:v>
                </c:pt>
                <c:pt idx="8673">
                  <c:v>43.365000000000002</c:v>
                </c:pt>
                <c:pt idx="8674">
                  <c:v>43.370000000000005</c:v>
                </c:pt>
                <c:pt idx="8675">
                  <c:v>43.375</c:v>
                </c:pt>
                <c:pt idx="8676">
                  <c:v>43.38</c:v>
                </c:pt>
                <c:pt idx="8677">
                  <c:v>43.385000000000005</c:v>
                </c:pt>
                <c:pt idx="8678">
                  <c:v>43.39</c:v>
                </c:pt>
                <c:pt idx="8679">
                  <c:v>43.395000000000003</c:v>
                </c:pt>
                <c:pt idx="8680">
                  <c:v>43.400000000000006</c:v>
                </c:pt>
                <c:pt idx="8681">
                  <c:v>43.405000000000001</c:v>
                </c:pt>
                <c:pt idx="8682">
                  <c:v>43.410000000000004</c:v>
                </c:pt>
                <c:pt idx="8683">
                  <c:v>43.414999999999999</c:v>
                </c:pt>
                <c:pt idx="8684">
                  <c:v>43.42</c:v>
                </c:pt>
                <c:pt idx="8685">
                  <c:v>43.425000000000004</c:v>
                </c:pt>
                <c:pt idx="8686">
                  <c:v>43.43</c:v>
                </c:pt>
                <c:pt idx="8687">
                  <c:v>43.435000000000002</c:v>
                </c:pt>
                <c:pt idx="8688">
                  <c:v>43.44</c:v>
                </c:pt>
                <c:pt idx="8689">
                  <c:v>43.445</c:v>
                </c:pt>
                <c:pt idx="8690">
                  <c:v>43.45</c:v>
                </c:pt>
                <c:pt idx="8691">
                  <c:v>43.454999999999998</c:v>
                </c:pt>
                <c:pt idx="8692">
                  <c:v>43.46</c:v>
                </c:pt>
                <c:pt idx="8693">
                  <c:v>43.465000000000003</c:v>
                </c:pt>
                <c:pt idx="8694">
                  <c:v>43.47</c:v>
                </c:pt>
                <c:pt idx="8695">
                  <c:v>43.475000000000001</c:v>
                </c:pt>
                <c:pt idx="8696">
                  <c:v>43.480000000000004</c:v>
                </c:pt>
                <c:pt idx="8697">
                  <c:v>43.484999999999999</c:v>
                </c:pt>
                <c:pt idx="8698">
                  <c:v>43.49</c:v>
                </c:pt>
                <c:pt idx="8699">
                  <c:v>43.495000000000005</c:v>
                </c:pt>
                <c:pt idx="8700">
                  <c:v>43.5</c:v>
                </c:pt>
                <c:pt idx="8701">
                  <c:v>43.505000000000003</c:v>
                </c:pt>
                <c:pt idx="8702">
                  <c:v>43.510000000000005</c:v>
                </c:pt>
                <c:pt idx="8703">
                  <c:v>43.515000000000001</c:v>
                </c:pt>
                <c:pt idx="8704">
                  <c:v>43.52</c:v>
                </c:pt>
                <c:pt idx="8705">
                  <c:v>43.525000000000006</c:v>
                </c:pt>
                <c:pt idx="8706">
                  <c:v>43.53</c:v>
                </c:pt>
                <c:pt idx="8707">
                  <c:v>43.535000000000004</c:v>
                </c:pt>
                <c:pt idx="8708">
                  <c:v>43.54</c:v>
                </c:pt>
                <c:pt idx="8709">
                  <c:v>43.545000000000002</c:v>
                </c:pt>
                <c:pt idx="8710">
                  <c:v>43.550000000000004</c:v>
                </c:pt>
                <c:pt idx="8711">
                  <c:v>43.555</c:v>
                </c:pt>
                <c:pt idx="8712">
                  <c:v>43.56</c:v>
                </c:pt>
                <c:pt idx="8713">
                  <c:v>43.564999999999998</c:v>
                </c:pt>
                <c:pt idx="8714">
                  <c:v>43.57</c:v>
                </c:pt>
                <c:pt idx="8715">
                  <c:v>43.575000000000003</c:v>
                </c:pt>
                <c:pt idx="8716">
                  <c:v>43.58</c:v>
                </c:pt>
                <c:pt idx="8717">
                  <c:v>43.585000000000001</c:v>
                </c:pt>
                <c:pt idx="8718">
                  <c:v>43.59</c:v>
                </c:pt>
                <c:pt idx="8719">
                  <c:v>43.594999999999999</c:v>
                </c:pt>
                <c:pt idx="8720">
                  <c:v>43.6</c:v>
                </c:pt>
                <c:pt idx="8721">
                  <c:v>43.605000000000004</c:v>
                </c:pt>
                <c:pt idx="8722">
                  <c:v>43.61</c:v>
                </c:pt>
                <c:pt idx="8723">
                  <c:v>43.615000000000002</c:v>
                </c:pt>
                <c:pt idx="8724">
                  <c:v>43.620000000000005</c:v>
                </c:pt>
                <c:pt idx="8725">
                  <c:v>43.625</c:v>
                </c:pt>
                <c:pt idx="8726">
                  <c:v>43.63</c:v>
                </c:pt>
                <c:pt idx="8727">
                  <c:v>43.635000000000005</c:v>
                </c:pt>
                <c:pt idx="8728">
                  <c:v>43.64</c:v>
                </c:pt>
                <c:pt idx="8729">
                  <c:v>43.645000000000003</c:v>
                </c:pt>
                <c:pt idx="8730">
                  <c:v>43.650000000000006</c:v>
                </c:pt>
                <c:pt idx="8731">
                  <c:v>43.655000000000001</c:v>
                </c:pt>
                <c:pt idx="8732">
                  <c:v>43.660000000000004</c:v>
                </c:pt>
                <c:pt idx="8733">
                  <c:v>43.664999999999999</c:v>
                </c:pt>
                <c:pt idx="8734">
                  <c:v>43.67</c:v>
                </c:pt>
                <c:pt idx="8735">
                  <c:v>43.675000000000004</c:v>
                </c:pt>
                <c:pt idx="8736">
                  <c:v>43.68</c:v>
                </c:pt>
                <c:pt idx="8737">
                  <c:v>43.685000000000002</c:v>
                </c:pt>
                <c:pt idx="8738">
                  <c:v>43.69</c:v>
                </c:pt>
                <c:pt idx="8739">
                  <c:v>43.695</c:v>
                </c:pt>
                <c:pt idx="8740">
                  <c:v>43.7</c:v>
                </c:pt>
                <c:pt idx="8741">
                  <c:v>43.704999999999998</c:v>
                </c:pt>
                <c:pt idx="8742">
                  <c:v>43.71</c:v>
                </c:pt>
                <c:pt idx="8743">
                  <c:v>43.715000000000003</c:v>
                </c:pt>
                <c:pt idx="8744">
                  <c:v>43.72</c:v>
                </c:pt>
                <c:pt idx="8745">
                  <c:v>43.725000000000001</c:v>
                </c:pt>
                <c:pt idx="8746">
                  <c:v>43.730000000000004</c:v>
                </c:pt>
                <c:pt idx="8747">
                  <c:v>43.734999999999999</c:v>
                </c:pt>
                <c:pt idx="8748">
                  <c:v>43.74</c:v>
                </c:pt>
                <c:pt idx="8749">
                  <c:v>43.745000000000005</c:v>
                </c:pt>
                <c:pt idx="8750">
                  <c:v>43.75</c:v>
                </c:pt>
                <c:pt idx="8751">
                  <c:v>43.755000000000003</c:v>
                </c:pt>
                <c:pt idx="8752">
                  <c:v>43.760000000000005</c:v>
                </c:pt>
                <c:pt idx="8753">
                  <c:v>43.765000000000001</c:v>
                </c:pt>
                <c:pt idx="8754">
                  <c:v>43.77</c:v>
                </c:pt>
                <c:pt idx="8755">
                  <c:v>43.775000000000006</c:v>
                </c:pt>
                <c:pt idx="8756">
                  <c:v>43.78</c:v>
                </c:pt>
                <c:pt idx="8757">
                  <c:v>43.785000000000004</c:v>
                </c:pt>
                <c:pt idx="8758">
                  <c:v>43.79</c:v>
                </c:pt>
                <c:pt idx="8759">
                  <c:v>43.795000000000002</c:v>
                </c:pt>
                <c:pt idx="8760">
                  <c:v>43.800000000000004</c:v>
                </c:pt>
                <c:pt idx="8761">
                  <c:v>43.805</c:v>
                </c:pt>
                <c:pt idx="8762">
                  <c:v>43.81</c:v>
                </c:pt>
                <c:pt idx="8763">
                  <c:v>43.814999999999998</c:v>
                </c:pt>
                <c:pt idx="8764">
                  <c:v>43.82</c:v>
                </c:pt>
                <c:pt idx="8765">
                  <c:v>43.825000000000003</c:v>
                </c:pt>
                <c:pt idx="8766">
                  <c:v>43.83</c:v>
                </c:pt>
                <c:pt idx="8767">
                  <c:v>43.835000000000001</c:v>
                </c:pt>
                <c:pt idx="8768">
                  <c:v>43.84</c:v>
                </c:pt>
                <c:pt idx="8769">
                  <c:v>43.844999999999999</c:v>
                </c:pt>
                <c:pt idx="8770">
                  <c:v>43.85</c:v>
                </c:pt>
                <c:pt idx="8771">
                  <c:v>43.855000000000004</c:v>
                </c:pt>
                <c:pt idx="8772">
                  <c:v>43.86</c:v>
                </c:pt>
                <c:pt idx="8773">
                  <c:v>43.865000000000002</c:v>
                </c:pt>
                <c:pt idx="8774">
                  <c:v>43.870000000000005</c:v>
                </c:pt>
                <c:pt idx="8775">
                  <c:v>43.875</c:v>
                </c:pt>
                <c:pt idx="8776">
                  <c:v>43.88</c:v>
                </c:pt>
                <c:pt idx="8777">
                  <c:v>43.885000000000005</c:v>
                </c:pt>
                <c:pt idx="8778">
                  <c:v>43.89</c:v>
                </c:pt>
                <c:pt idx="8779">
                  <c:v>43.895000000000003</c:v>
                </c:pt>
                <c:pt idx="8780">
                  <c:v>43.900000000000006</c:v>
                </c:pt>
                <c:pt idx="8781">
                  <c:v>43.905000000000001</c:v>
                </c:pt>
                <c:pt idx="8782">
                  <c:v>43.910000000000004</c:v>
                </c:pt>
                <c:pt idx="8783">
                  <c:v>43.914999999999999</c:v>
                </c:pt>
                <c:pt idx="8784">
                  <c:v>43.92</c:v>
                </c:pt>
                <c:pt idx="8785">
                  <c:v>43.925000000000004</c:v>
                </c:pt>
                <c:pt idx="8786">
                  <c:v>43.93</c:v>
                </c:pt>
                <c:pt idx="8787">
                  <c:v>43.935000000000002</c:v>
                </c:pt>
                <c:pt idx="8788">
                  <c:v>43.94</c:v>
                </c:pt>
                <c:pt idx="8789">
                  <c:v>43.945</c:v>
                </c:pt>
                <c:pt idx="8790">
                  <c:v>43.95</c:v>
                </c:pt>
                <c:pt idx="8791">
                  <c:v>43.954999999999998</c:v>
                </c:pt>
                <c:pt idx="8792">
                  <c:v>43.96</c:v>
                </c:pt>
                <c:pt idx="8793">
                  <c:v>43.965000000000003</c:v>
                </c:pt>
                <c:pt idx="8794">
                  <c:v>43.97</c:v>
                </c:pt>
                <c:pt idx="8795">
                  <c:v>43.975000000000001</c:v>
                </c:pt>
                <c:pt idx="8796">
                  <c:v>43.980000000000004</c:v>
                </c:pt>
                <c:pt idx="8797">
                  <c:v>43.984999999999999</c:v>
                </c:pt>
                <c:pt idx="8798">
                  <c:v>43.99</c:v>
                </c:pt>
                <c:pt idx="8799">
                  <c:v>43.995000000000005</c:v>
                </c:pt>
                <c:pt idx="8800">
                  <c:v>44</c:v>
                </c:pt>
                <c:pt idx="8801">
                  <c:v>44.005000000000003</c:v>
                </c:pt>
                <c:pt idx="8802">
                  <c:v>44.010000000000005</c:v>
                </c:pt>
                <c:pt idx="8803">
                  <c:v>44.015000000000001</c:v>
                </c:pt>
                <c:pt idx="8804">
                  <c:v>44.02</c:v>
                </c:pt>
                <c:pt idx="8805">
                  <c:v>44.025000000000006</c:v>
                </c:pt>
                <c:pt idx="8806">
                  <c:v>44.03</c:v>
                </c:pt>
                <c:pt idx="8807">
                  <c:v>44.035000000000004</c:v>
                </c:pt>
                <c:pt idx="8808">
                  <c:v>44.04</c:v>
                </c:pt>
                <c:pt idx="8809">
                  <c:v>44.045000000000002</c:v>
                </c:pt>
                <c:pt idx="8810">
                  <c:v>44.050000000000004</c:v>
                </c:pt>
                <c:pt idx="8811">
                  <c:v>44.055</c:v>
                </c:pt>
                <c:pt idx="8812">
                  <c:v>44.06</c:v>
                </c:pt>
                <c:pt idx="8813">
                  <c:v>44.064999999999998</c:v>
                </c:pt>
                <c:pt idx="8814">
                  <c:v>44.07</c:v>
                </c:pt>
                <c:pt idx="8815">
                  <c:v>44.075000000000003</c:v>
                </c:pt>
                <c:pt idx="8816">
                  <c:v>44.08</c:v>
                </c:pt>
                <c:pt idx="8817">
                  <c:v>44.085000000000001</c:v>
                </c:pt>
                <c:pt idx="8818">
                  <c:v>44.09</c:v>
                </c:pt>
                <c:pt idx="8819">
                  <c:v>44.094999999999999</c:v>
                </c:pt>
                <c:pt idx="8820">
                  <c:v>44.1</c:v>
                </c:pt>
                <c:pt idx="8821">
                  <c:v>44.105000000000004</c:v>
                </c:pt>
                <c:pt idx="8822">
                  <c:v>44.11</c:v>
                </c:pt>
                <c:pt idx="8823">
                  <c:v>44.115000000000002</c:v>
                </c:pt>
                <c:pt idx="8824">
                  <c:v>44.120000000000005</c:v>
                </c:pt>
                <c:pt idx="8825">
                  <c:v>44.125</c:v>
                </c:pt>
                <c:pt idx="8826">
                  <c:v>44.13</c:v>
                </c:pt>
                <c:pt idx="8827">
                  <c:v>44.135000000000005</c:v>
                </c:pt>
                <c:pt idx="8828">
                  <c:v>44.14</c:v>
                </c:pt>
                <c:pt idx="8829">
                  <c:v>44.145000000000003</c:v>
                </c:pt>
                <c:pt idx="8830">
                  <c:v>44.150000000000006</c:v>
                </c:pt>
                <c:pt idx="8831">
                  <c:v>44.155000000000001</c:v>
                </c:pt>
                <c:pt idx="8832">
                  <c:v>44.160000000000004</c:v>
                </c:pt>
                <c:pt idx="8833">
                  <c:v>44.164999999999999</c:v>
                </c:pt>
                <c:pt idx="8834">
                  <c:v>44.17</c:v>
                </c:pt>
                <c:pt idx="8835">
                  <c:v>44.175000000000004</c:v>
                </c:pt>
                <c:pt idx="8836">
                  <c:v>44.18</c:v>
                </c:pt>
                <c:pt idx="8837">
                  <c:v>44.185000000000002</c:v>
                </c:pt>
                <c:pt idx="8838">
                  <c:v>44.19</c:v>
                </c:pt>
                <c:pt idx="8839">
                  <c:v>44.195</c:v>
                </c:pt>
                <c:pt idx="8840">
                  <c:v>44.2</c:v>
                </c:pt>
                <c:pt idx="8841">
                  <c:v>44.204999999999998</c:v>
                </c:pt>
                <c:pt idx="8842">
                  <c:v>44.21</c:v>
                </c:pt>
                <c:pt idx="8843">
                  <c:v>44.215000000000003</c:v>
                </c:pt>
                <c:pt idx="8844">
                  <c:v>44.22</c:v>
                </c:pt>
                <c:pt idx="8845">
                  <c:v>44.225000000000001</c:v>
                </c:pt>
                <c:pt idx="8846">
                  <c:v>44.230000000000004</c:v>
                </c:pt>
                <c:pt idx="8847">
                  <c:v>44.234999999999999</c:v>
                </c:pt>
                <c:pt idx="8848">
                  <c:v>44.24</c:v>
                </c:pt>
                <c:pt idx="8849">
                  <c:v>44.245000000000005</c:v>
                </c:pt>
                <c:pt idx="8850">
                  <c:v>44.25</c:v>
                </c:pt>
                <c:pt idx="8851">
                  <c:v>44.255000000000003</c:v>
                </c:pt>
                <c:pt idx="8852">
                  <c:v>44.260000000000005</c:v>
                </c:pt>
                <c:pt idx="8853">
                  <c:v>44.265000000000001</c:v>
                </c:pt>
                <c:pt idx="8854">
                  <c:v>44.27</c:v>
                </c:pt>
                <c:pt idx="8855">
                  <c:v>44.275000000000006</c:v>
                </c:pt>
                <c:pt idx="8856">
                  <c:v>44.28</c:v>
                </c:pt>
                <c:pt idx="8857">
                  <c:v>44.285000000000004</c:v>
                </c:pt>
                <c:pt idx="8858">
                  <c:v>44.29</c:v>
                </c:pt>
                <c:pt idx="8859">
                  <c:v>44.295000000000002</c:v>
                </c:pt>
                <c:pt idx="8860">
                  <c:v>44.300000000000004</c:v>
                </c:pt>
                <c:pt idx="8861">
                  <c:v>44.305</c:v>
                </c:pt>
                <c:pt idx="8862">
                  <c:v>44.31</c:v>
                </c:pt>
                <c:pt idx="8863">
                  <c:v>44.314999999999998</c:v>
                </c:pt>
                <c:pt idx="8864">
                  <c:v>44.32</c:v>
                </c:pt>
                <c:pt idx="8865">
                  <c:v>44.325000000000003</c:v>
                </c:pt>
                <c:pt idx="8866">
                  <c:v>44.33</c:v>
                </c:pt>
                <c:pt idx="8867">
                  <c:v>44.335000000000001</c:v>
                </c:pt>
                <c:pt idx="8868">
                  <c:v>44.34</c:v>
                </c:pt>
                <c:pt idx="8869">
                  <c:v>44.344999999999999</c:v>
                </c:pt>
                <c:pt idx="8870">
                  <c:v>44.35</c:v>
                </c:pt>
                <c:pt idx="8871">
                  <c:v>44.355000000000004</c:v>
                </c:pt>
                <c:pt idx="8872">
                  <c:v>44.36</c:v>
                </c:pt>
                <c:pt idx="8873">
                  <c:v>44.365000000000002</c:v>
                </c:pt>
                <c:pt idx="8874">
                  <c:v>44.370000000000005</c:v>
                </c:pt>
                <c:pt idx="8875">
                  <c:v>44.375</c:v>
                </c:pt>
                <c:pt idx="8876">
                  <c:v>44.38</c:v>
                </c:pt>
                <c:pt idx="8877">
                  <c:v>44.385000000000005</c:v>
                </c:pt>
                <c:pt idx="8878">
                  <c:v>44.39</c:v>
                </c:pt>
                <c:pt idx="8879">
                  <c:v>44.395000000000003</c:v>
                </c:pt>
                <c:pt idx="8880">
                  <c:v>44.400000000000006</c:v>
                </c:pt>
                <c:pt idx="8881">
                  <c:v>44.405000000000001</c:v>
                </c:pt>
                <c:pt idx="8882">
                  <c:v>44.410000000000004</c:v>
                </c:pt>
                <c:pt idx="8883">
                  <c:v>44.414999999999999</c:v>
                </c:pt>
                <c:pt idx="8884">
                  <c:v>44.42</c:v>
                </c:pt>
                <c:pt idx="8885">
                  <c:v>44.425000000000004</c:v>
                </c:pt>
                <c:pt idx="8886">
                  <c:v>44.43</c:v>
                </c:pt>
                <c:pt idx="8887">
                  <c:v>44.435000000000002</c:v>
                </c:pt>
                <c:pt idx="8888">
                  <c:v>44.44</c:v>
                </c:pt>
                <c:pt idx="8889">
                  <c:v>44.445</c:v>
                </c:pt>
                <c:pt idx="8890">
                  <c:v>44.45</c:v>
                </c:pt>
                <c:pt idx="8891">
                  <c:v>44.454999999999998</c:v>
                </c:pt>
                <c:pt idx="8892">
                  <c:v>44.46</c:v>
                </c:pt>
                <c:pt idx="8893">
                  <c:v>44.465000000000003</c:v>
                </c:pt>
                <c:pt idx="8894">
                  <c:v>44.47</c:v>
                </c:pt>
                <c:pt idx="8895">
                  <c:v>44.475000000000001</c:v>
                </c:pt>
                <c:pt idx="8896">
                  <c:v>44.480000000000004</c:v>
                </c:pt>
                <c:pt idx="8897">
                  <c:v>44.484999999999999</c:v>
                </c:pt>
                <c:pt idx="8898">
                  <c:v>44.49</c:v>
                </c:pt>
                <c:pt idx="8899">
                  <c:v>44.495000000000005</c:v>
                </c:pt>
                <c:pt idx="8900">
                  <c:v>44.5</c:v>
                </c:pt>
                <c:pt idx="8901">
                  <c:v>44.505000000000003</c:v>
                </c:pt>
                <c:pt idx="8902">
                  <c:v>44.510000000000005</c:v>
                </c:pt>
                <c:pt idx="8903">
                  <c:v>44.515000000000001</c:v>
                </c:pt>
                <c:pt idx="8904">
                  <c:v>44.52</c:v>
                </c:pt>
                <c:pt idx="8905">
                  <c:v>44.525000000000006</c:v>
                </c:pt>
                <c:pt idx="8906">
                  <c:v>44.53</c:v>
                </c:pt>
                <c:pt idx="8907">
                  <c:v>44.535000000000004</c:v>
                </c:pt>
                <c:pt idx="8908">
                  <c:v>44.540000000000006</c:v>
                </c:pt>
                <c:pt idx="8909">
                  <c:v>44.545000000000002</c:v>
                </c:pt>
                <c:pt idx="8910">
                  <c:v>44.550000000000004</c:v>
                </c:pt>
                <c:pt idx="8911">
                  <c:v>44.555</c:v>
                </c:pt>
                <c:pt idx="8912">
                  <c:v>44.56</c:v>
                </c:pt>
                <c:pt idx="8913">
                  <c:v>44.564999999999998</c:v>
                </c:pt>
                <c:pt idx="8914">
                  <c:v>44.57</c:v>
                </c:pt>
                <c:pt idx="8915">
                  <c:v>44.575000000000003</c:v>
                </c:pt>
                <c:pt idx="8916">
                  <c:v>44.58</c:v>
                </c:pt>
                <c:pt idx="8917">
                  <c:v>44.585000000000001</c:v>
                </c:pt>
                <c:pt idx="8918">
                  <c:v>44.59</c:v>
                </c:pt>
                <c:pt idx="8919">
                  <c:v>44.594999999999999</c:v>
                </c:pt>
                <c:pt idx="8920">
                  <c:v>44.6</c:v>
                </c:pt>
                <c:pt idx="8921">
                  <c:v>44.605000000000004</c:v>
                </c:pt>
                <c:pt idx="8922">
                  <c:v>44.61</c:v>
                </c:pt>
                <c:pt idx="8923">
                  <c:v>44.615000000000002</c:v>
                </c:pt>
                <c:pt idx="8924">
                  <c:v>44.620000000000005</c:v>
                </c:pt>
                <c:pt idx="8925">
                  <c:v>44.625</c:v>
                </c:pt>
                <c:pt idx="8926">
                  <c:v>44.63</c:v>
                </c:pt>
                <c:pt idx="8927">
                  <c:v>44.635000000000005</c:v>
                </c:pt>
                <c:pt idx="8928">
                  <c:v>44.64</c:v>
                </c:pt>
                <c:pt idx="8929">
                  <c:v>44.645000000000003</c:v>
                </c:pt>
                <c:pt idx="8930">
                  <c:v>44.650000000000006</c:v>
                </c:pt>
                <c:pt idx="8931">
                  <c:v>44.655000000000001</c:v>
                </c:pt>
                <c:pt idx="8932">
                  <c:v>44.660000000000004</c:v>
                </c:pt>
                <c:pt idx="8933">
                  <c:v>44.665000000000006</c:v>
                </c:pt>
                <c:pt idx="8934">
                  <c:v>44.67</c:v>
                </c:pt>
                <c:pt idx="8935">
                  <c:v>44.675000000000004</c:v>
                </c:pt>
                <c:pt idx="8936">
                  <c:v>44.68</c:v>
                </c:pt>
                <c:pt idx="8937">
                  <c:v>44.685000000000002</c:v>
                </c:pt>
                <c:pt idx="8938">
                  <c:v>44.69</c:v>
                </c:pt>
                <c:pt idx="8939">
                  <c:v>44.695</c:v>
                </c:pt>
                <c:pt idx="8940">
                  <c:v>44.7</c:v>
                </c:pt>
                <c:pt idx="8941">
                  <c:v>44.704999999999998</c:v>
                </c:pt>
                <c:pt idx="8942">
                  <c:v>44.71</c:v>
                </c:pt>
                <c:pt idx="8943">
                  <c:v>44.715000000000003</c:v>
                </c:pt>
                <c:pt idx="8944">
                  <c:v>44.72</c:v>
                </c:pt>
                <c:pt idx="8945">
                  <c:v>44.725000000000001</c:v>
                </c:pt>
                <c:pt idx="8946">
                  <c:v>44.730000000000004</c:v>
                </c:pt>
                <c:pt idx="8947">
                  <c:v>44.734999999999999</c:v>
                </c:pt>
                <c:pt idx="8948">
                  <c:v>44.74</c:v>
                </c:pt>
                <c:pt idx="8949">
                  <c:v>44.745000000000005</c:v>
                </c:pt>
                <c:pt idx="8950">
                  <c:v>44.75</c:v>
                </c:pt>
                <c:pt idx="8951">
                  <c:v>44.755000000000003</c:v>
                </c:pt>
                <c:pt idx="8952">
                  <c:v>44.760000000000005</c:v>
                </c:pt>
                <c:pt idx="8953">
                  <c:v>44.765000000000001</c:v>
                </c:pt>
                <c:pt idx="8954">
                  <c:v>44.77</c:v>
                </c:pt>
                <c:pt idx="8955">
                  <c:v>44.775000000000006</c:v>
                </c:pt>
                <c:pt idx="8956">
                  <c:v>44.78</c:v>
                </c:pt>
                <c:pt idx="8957">
                  <c:v>44.785000000000004</c:v>
                </c:pt>
                <c:pt idx="8958">
                  <c:v>44.790000000000006</c:v>
                </c:pt>
                <c:pt idx="8959">
                  <c:v>44.795000000000002</c:v>
                </c:pt>
                <c:pt idx="8960">
                  <c:v>44.800000000000004</c:v>
                </c:pt>
                <c:pt idx="8961">
                  <c:v>44.805</c:v>
                </c:pt>
                <c:pt idx="8962">
                  <c:v>44.81</c:v>
                </c:pt>
                <c:pt idx="8963">
                  <c:v>44.814999999999998</c:v>
                </c:pt>
                <c:pt idx="8964">
                  <c:v>44.82</c:v>
                </c:pt>
                <c:pt idx="8965">
                  <c:v>44.825000000000003</c:v>
                </c:pt>
                <c:pt idx="8966">
                  <c:v>44.83</c:v>
                </c:pt>
                <c:pt idx="8967">
                  <c:v>44.835000000000001</c:v>
                </c:pt>
                <c:pt idx="8968">
                  <c:v>44.84</c:v>
                </c:pt>
                <c:pt idx="8969">
                  <c:v>44.844999999999999</c:v>
                </c:pt>
                <c:pt idx="8970">
                  <c:v>44.85</c:v>
                </c:pt>
                <c:pt idx="8971">
                  <c:v>44.855000000000004</c:v>
                </c:pt>
                <c:pt idx="8972">
                  <c:v>44.86</c:v>
                </c:pt>
                <c:pt idx="8973">
                  <c:v>44.865000000000002</c:v>
                </c:pt>
                <c:pt idx="8974">
                  <c:v>44.870000000000005</c:v>
                </c:pt>
                <c:pt idx="8975">
                  <c:v>44.875</c:v>
                </c:pt>
                <c:pt idx="8976">
                  <c:v>44.88</c:v>
                </c:pt>
                <c:pt idx="8977">
                  <c:v>44.885000000000005</c:v>
                </c:pt>
                <c:pt idx="8978">
                  <c:v>44.89</c:v>
                </c:pt>
                <c:pt idx="8979">
                  <c:v>44.895000000000003</c:v>
                </c:pt>
                <c:pt idx="8980">
                  <c:v>44.900000000000006</c:v>
                </c:pt>
                <c:pt idx="8981">
                  <c:v>44.905000000000001</c:v>
                </c:pt>
                <c:pt idx="8982">
                  <c:v>44.910000000000004</c:v>
                </c:pt>
                <c:pt idx="8983">
                  <c:v>44.915000000000006</c:v>
                </c:pt>
                <c:pt idx="8984">
                  <c:v>44.92</c:v>
                </c:pt>
                <c:pt idx="8985">
                  <c:v>44.925000000000004</c:v>
                </c:pt>
                <c:pt idx="8986">
                  <c:v>44.93</c:v>
                </c:pt>
                <c:pt idx="8987">
                  <c:v>44.935000000000002</c:v>
                </c:pt>
                <c:pt idx="8988">
                  <c:v>44.94</c:v>
                </c:pt>
                <c:pt idx="8989">
                  <c:v>44.945</c:v>
                </c:pt>
                <c:pt idx="8990">
                  <c:v>44.95</c:v>
                </c:pt>
                <c:pt idx="8991">
                  <c:v>44.954999999999998</c:v>
                </c:pt>
                <c:pt idx="8992">
                  <c:v>44.96</c:v>
                </c:pt>
                <c:pt idx="8993">
                  <c:v>44.965000000000003</c:v>
                </c:pt>
                <c:pt idx="8994">
                  <c:v>44.97</c:v>
                </c:pt>
                <c:pt idx="8995">
                  <c:v>44.975000000000001</c:v>
                </c:pt>
                <c:pt idx="8996">
                  <c:v>44.980000000000004</c:v>
                </c:pt>
                <c:pt idx="8997">
                  <c:v>44.984999999999999</c:v>
                </c:pt>
                <c:pt idx="8998">
                  <c:v>44.99</c:v>
                </c:pt>
                <c:pt idx="8999">
                  <c:v>44.995000000000005</c:v>
                </c:pt>
                <c:pt idx="9000">
                  <c:v>45</c:v>
                </c:pt>
                <c:pt idx="9001">
                  <c:v>45.005000000000003</c:v>
                </c:pt>
                <c:pt idx="9002">
                  <c:v>45.010000000000005</c:v>
                </c:pt>
                <c:pt idx="9003">
                  <c:v>45.015000000000001</c:v>
                </c:pt>
                <c:pt idx="9004">
                  <c:v>45.02</c:v>
                </c:pt>
                <c:pt idx="9005">
                  <c:v>45.025000000000006</c:v>
                </c:pt>
                <c:pt idx="9006">
                  <c:v>45.03</c:v>
                </c:pt>
                <c:pt idx="9007">
                  <c:v>45.035000000000004</c:v>
                </c:pt>
                <c:pt idx="9008">
                  <c:v>45.04</c:v>
                </c:pt>
                <c:pt idx="9009">
                  <c:v>45.045000000000002</c:v>
                </c:pt>
                <c:pt idx="9010">
                  <c:v>45.050000000000004</c:v>
                </c:pt>
                <c:pt idx="9011">
                  <c:v>45.055</c:v>
                </c:pt>
                <c:pt idx="9012">
                  <c:v>45.06</c:v>
                </c:pt>
                <c:pt idx="9013">
                  <c:v>45.065000000000005</c:v>
                </c:pt>
                <c:pt idx="9014">
                  <c:v>45.07</c:v>
                </c:pt>
                <c:pt idx="9015">
                  <c:v>45.075000000000003</c:v>
                </c:pt>
                <c:pt idx="9016">
                  <c:v>45.08</c:v>
                </c:pt>
                <c:pt idx="9017">
                  <c:v>45.085000000000001</c:v>
                </c:pt>
                <c:pt idx="9018">
                  <c:v>45.09</c:v>
                </c:pt>
                <c:pt idx="9019">
                  <c:v>45.094999999999999</c:v>
                </c:pt>
                <c:pt idx="9020">
                  <c:v>45.1</c:v>
                </c:pt>
                <c:pt idx="9021">
                  <c:v>45.105000000000004</c:v>
                </c:pt>
                <c:pt idx="9022">
                  <c:v>45.11</c:v>
                </c:pt>
                <c:pt idx="9023">
                  <c:v>45.115000000000002</c:v>
                </c:pt>
                <c:pt idx="9024">
                  <c:v>45.120000000000005</c:v>
                </c:pt>
                <c:pt idx="9025">
                  <c:v>45.125</c:v>
                </c:pt>
                <c:pt idx="9026">
                  <c:v>45.13</c:v>
                </c:pt>
                <c:pt idx="9027">
                  <c:v>45.135000000000005</c:v>
                </c:pt>
                <c:pt idx="9028">
                  <c:v>45.14</c:v>
                </c:pt>
                <c:pt idx="9029">
                  <c:v>45.145000000000003</c:v>
                </c:pt>
                <c:pt idx="9030">
                  <c:v>45.150000000000006</c:v>
                </c:pt>
                <c:pt idx="9031">
                  <c:v>45.155000000000001</c:v>
                </c:pt>
                <c:pt idx="9032">
                  <c:v>45.160000000000004</c:v>
                </c:pt>
                <c:pt idx="9033">
                  <c:v>45.164999999999999</c:v>
                </c:pt>
                <c:pt idx="9034">
                  <c:v>45.17</c:v>
                </c:pt>
                <c:pt idx="9035">
                  <c:v>45.175000000000004</c:v>
                </c:pt>
                <c:pt idx="9036">
                  <c:v>45.18</c:v>
                </c:pt>
                <c:pt idx="9037">
                  <c:v>45.185000000000002</c:v>
                </c:pt>
                <c:pt idx="9038">
                  <c:v>45.190000000000005</c:v>
                </c:pt>
                <c:pt idx="9039">
                  <c:v>45.195</c:v>
                </c:pt>
                <c:pt idx="9040">
                  <c:v>45.2</c:v>
                </c:pt>
                <c:pt idx="9041">
                  <c:v>45.204999999999998</c:v>
                </c:pt>
                <c:pt idx="9042">
                  <c:v>45.21</c:v>
                </c:pt>
                <c:pt idx="9043">
                  <c:v>45.215000000000003</c:v>
                </c:pt>
                <c:pt idx="9044">
                  <c:v>45.22</c:v>
                </c:pt>
                <c:pt idx="9045">
                  <c:v>45.225000000000001</c:v>
                </c:pt>
                <c:pt idx="9046">
                  <c:v>45.230000000000004</c:v>
                </c:pt>
                <c:pt idx="9047">
                  <c:v>45.234999999999999</c:v>
                </c:pt>
                <c:pt idx="9048">
                  <c:v>45.24</c:v>
                </c:pt>
                <c:pt idx="9049">
                  <c:v>45.245000000000005</c:v>
                </c:pt>
                <c:pt idx="9050">
                  <c:v>45.25</c:v>
                </c:pt>
                <c:pt idx="9051">
                  <c:v>45.255000000000003</c:v>
                </c:pt>
                <c:pt idx="9052">
                  <c:v>45.260000000000005</c:v>
                </c:pt>
                <c:pt idx="9053">
                  <c:v>45.265000000000001</c:v>
                </c:pt>
                <c:pt idx="9054">
                  <c:v>45.27</c:v>
                </c:pt>
                <c:pt idx="9055">
                  <c:v>45.275000000000006</c:v>
                </c:pt>
                <c:pt idx="9056">
                  <c:v>45.28</c:v>
                </c:pt>
                <c:pt idx="9057">
                  <c:v>45.285000000000004</c:v>
                </c:pt>
                <c:pt idx="9058">
                  <c:v>45.29</c:v>
                </c:pt>
                <c:pt idx="9059">
                  <c:v>45.295000000000002</c:v>
                </c:pt>
                <c:pt idx="9060">
                  <c:v>45.300000000000004</c:v>
                </c:pt>
                <c:pt idx="9061">
                  <c:v>45.305</c:v>
                </c:pt>
                <c:pt idx="9062">
                  <c:v>45.31</c:v>
                </c:pt>
                <c:pt idx="9063">
                  <c:v>45.315000000000005</c:v>
                </c:pt>
                <c:pt idx="9064">
                  <c:v>45.32</c:v>
                </c:pt>
                <c:pt idx="9065">
                  <c:v>45.325000000000003</c:v>
                </c:pt>
                <c:pt idx="9066">
                  <c:v>45.33</c:v>
                </c:pt>
                <c:pt idx="9067">
                  <c:v>45.335000000000001</c:v>
                </c:pt>
                <c:pt idx="9068">
                  <c:v>45.34</c:v>
                </c:pt>
                <c:pt idx="9069">
                  <c:v>45.344999999999999</c:v>
                </c:pt>
                <c:pt idx="9070">
                  <c:v>45.35</c:v>
                </c:pt>
                <c:pt idx="9071">
                  <c:v>45.355000000000004</c:v>
                </c:pt>
                <c:pt idx="9072">
                  <c:v>45.36</c:v>
                </c:pt>
                <c:pt idx="9073">
                  <c:v>45.365000000000002</c:v>
                </c:pt>
                <c:pt idx="9074">
                  <c:v>45.370000000000005</c:v>
                </c:pt>
                <c:pt idx="9075">
                  <c:v>45.375</c:v>
                </c:pt>
                <c:pt idx="9076">
                  <c:v>45.38</c:v>
                </c:pt>
                <c:pt idx="9077">
                  <c:v>45.385000000000005</c:v>
                </c:pt>
                <c:pt idx="9078">
                  <c:v>45.39</c:v>
                </c:pt>
                <c:pt idx="9079">
                  <c:v>45.395000000000003</c:v>
                </c:pt>
                <c:pt idx="9080">
                  <c:v>45.400000000000006</c:v>
                </c:pt>
                <c:pt idx="9081">
                  <c:v>45.405000000000001</c:v>
                </c:pt>
                <c:pt idx="9082">
                  <c:v>45.410000000000004</c:v>
                </c:pt>
                <c:pt idx="9083">
                  <c:v>45.414999999999999</c:v>
                </c:pt>
                <c:pt idx="9084">
                  <c:v>45.42</c:v>
                </c:pt>
                <c:pt idx="9085">
                  <c:v>45.425000000000004</c:v>
                </c:pt>
                <c:pt idx="9086">
                  <c:v>45.43</c:v>
                </c:pt>
                <c:pt idx="9087">
                  <c:v>45.435000000000002</c:v>
                </c:pt>
                <c:pt idx="9088">
                  <c:v>45.440000000000005</c:v>
                </c:pt>
                <c:pt idx="9089">
                  <c:v>45.445</c:v>
                </c:pt>
                <c:pt idx="9090">
                  <c:v>45.45</c:v>
                </c:pt>
                <c:pt idx="9091">
                  <c:v>45.454999999999998</c:v>
                </c:pt>
                <c:pt idx="9092">
                  <c:v>45.46</c:v>
                </c:pt>
                <c:pt idx="9093">
                  <c:v>45.465000000000003</c:v>
                </c:pt>
                <c:pt idx="9094">
                  <c:v>45.47</c:v>
                </c:pt>
                <c:pt idx="9095">
                  <c:v>45.475000000000001</c:v>
                </c:pt>
                <c:pt idx="9096">
                  <c:v>45.480000000000004</c:v>
                </c:pt>
                <c:pt idx="9097">
                  <c:v>45.484999999999999</c:v>
                </c:pt>
                <c:pt idx="9098">
                  <c:v>45.49</c:v>
                </c:pt>
                <c:pt idx="9099">
                  <c:v>45.495000000000005</c:v>
                </c:pt>
                <c:pt idx="9100">
                  <c:v>45.5</c:v>
                </c:pt>
                <c:pt idx="9101">
                  <c:v>45.505000000000003</c:v>
                </c:pt>
                <c:pt idx="9102">
                  <c:v>45.510000000000005</c:v>
                </c:pt>
                <c:pt idx="9103">
                  <c:v>45.515000000000001</c:v>
                </c:pt>
                <c:pt idx="9104">
                  <c:v>45.52</c:v>
                </c:pt>
                <c:pt idx="9105">
                  <c:v>45.525000000000006</c:v>
                </c:pt>
                <c:pt idx="9106">
                  <c:v>45.53</c:v>
                </c:pt>
                <c:pt idx="9107">
                  <c:v>45.535000000000004</c:v>
                </c:pt>
                <c:pt idx="9108">
                  <c:v>45.54</c:v>
                </c:pt>
                <c:pt idx="9109">
                  <c:v>45.545000000000002</c:v>
                </c:pt>
                <c:pt idx="9110">
                  <c:v>45.550000000000004</c:v>
                </c:pt>
                <c:pt idx="9111">
                  <c:v>45.555</c:v>
                </c:pt>
                <c:pt idx="9112">
                  <c:v>45.56</c:v>
                </c:pt>
                <c:pt idx="9113">
                  <c:v>45.565000000000005</c:v>
                </c:pt>
                <c:pt idx="9114">
                  <c:v>45.57</c:v>
                </c:pt>
                <c:pt idx="9115">
                  <c:v>45.575000000000003</c:v>
                </c:pt>
                <c:pt idx="9116">
                  <c:v>45.58</c:v>
                </c:pt>
                <c:pt idx="9117">
                  <c:v>45.585000000000001</c:v>
                </c:pt>
                <c:pt idx="9118">
                  <c:v>45.59</c:v>
                </c:pt>
                <c:pt idx="9119">
                  <c:v>45.594999999999999</c:v>
                </c:pt>
                <c:pt idx="9120">
                  <c:v>45.6</c:v>
                </c:pt>
                <c:pt idx="9121">
                  <c:v>45.605000000000004</c:v>
                </c:pt>
                <c:pt idx="9122">
                  <c:v>45.61</c:v>
                </c:pt>
                <c:pt idx="9123">
                  <c:v>45.615000000000002</c:v>
                </c:pt>
                <c:pt idx="9124">
                  <c:v>45.620000000000005</c:v>
                </c:pt>
                <c:pt idx="9125">
                  <c:v>45.625</c:v>
                </c:pt>
                <c:pt idx="9126">
                  <c:v>45.63</c:v>
                </c:pt>
                <c:pt idx="9127">
                  <c:v>45.635000000000005</c:v>
                </c:pt>
                <c:pt idx="9128">
                  <c:v>45.64</c:v>
                </c:pt>
                <c:pt idx="9129">
                  <c:v>45.645000000000003</c:v>
                </c:pt>
                <c:pt idx="9130">
                  <c:v>45.650000000000006</c:v>
                </c:pt>
                <c:pt idx="9131">
                  <c:v>45.655000000000001</c:v>
                </c:pt>
                <c:pt idx="9132">
                  <c:v>45.660000000000004</c:v>
                </c:pt>
                <c:pt idx="9133">
                  <c:v>45.664999999999999</c:v>
                </c:pt>
                <c:pt idx="9134">
                  <c:v>45.67</c:v>
                </c:pt>
                <c:pt idx="9135">
                  <c:v>45.675000000000004</c:v>
                </c:pt>
                <c:pt idx="9136">
                  <c:v>45.68</c:v>
                </c:pt>
                <c:pt idx="9137">
                  <c:v>45.685000000000002</c:v>
                </c:pt>
                <c:pt idx="9138">
                  <c:v>45.690000000000005</c:v>
                </c:pt>
                <c:pt idx="9139">
                  <c:v>45.695</c:v>
                </c:pt>
                <c:pt idx="9140">
                  <c:v>45.7</c:v>
                </c:pt>
                <c:pt idx="9141">
                  <c:v>45.704999999999998</c:v>
                </c:pt>
                <c:pt idx="9142">
                  <c:v>45.71</c:v>
                </c:pt>
                <c:pt idx="9143">
                  <c:v>45.715000000000003</c:v>
                </c:pt>
                <c:pt idx="9144">
                  <c:v>45.72</c:v>
                </c:pt>
                <c:pt idx="9145">
                  <c:v>45.725000000000001</c:v>
                </c:pt>
                <c:pt idx="9146">
                  <c:v>45.730000000000004</c:v>
                </c:pt>
                <c:pt idx="9147">
                  <c:v>45.734999999999999</c:v>
                </c:pt>
                <c:pt idx="9148">
                  <c:v>45.74</c:v>
                </c:pt>
                <c:pt idx="9149">
                  <c:v>45.745000000000005</c:v>
                </c:pt>
                <c:pt idx="9150">
                  <c:v>45.75</c:v>
                </c:pt>
                <c:pt idx="9151">
                  <c:v>45.755000000000003</c:v>
                </c:pt>
                <c:pt idx="9152">
                  <c:v>45.760000000000005</c:v>
                </c:pt>
                <c:pt idx="9153">
                  <c:v>45.765000000000001</c:v>
                </c:pt>
                <c:pt idx="9154">
                  <c:v>45.77</c:v>
                </c:pt>
                <c:pt idx="9155">
                  <c:v>45.775000000000006</c:v>
                </c:pt>
                <c:pt idx="9156">
                  <c:v>45.78</c:v>
                </c:pt>
                <c:pt idx="9157">
                  <c:v>45.785000000000004</c:v>
                </c:pt>
                <c:pt idx="9158">
                  <c:v>45.79</c:v>
                </c:pt>
                <c:pt idx="9159">
                  <c:v>45.795000000000002</c:v>
                </c:pt>
                <c:pt idx="9160">
                  <c:v>45.800000000000004</c:v>
                </c:pt>
                <c:pt idx="9161">
                  <c:v>45.805</c:v>
                </c:pt>
                <c:pt idx="9162">
                  <c:v>45.81</c:v>
                </c:pt>
                <c:pt idx="9163">
                  <c:v>45.815000000000005</c:v>
                </c:pt>
                <c:pt idx="9164">
                  <c:v>45.82</c:v>
                </c:pt>
                <c:pt idx="9165">
                  <c:v>45.825000000000003</c:v>
                </c:pt>
                <c:pt idx="9166">
                  <c:v>45.83</c:v>
                </c:pt>
                <c:pt idx="9167">
                  <c:v>45.835000000000001</c:v>
                </c:pt>
                <c:pt idx="9168">
                  <c:v>45.84</c:v>
                </c:pt>
                <c:pt idx="9169">
                  <c:v>45.844999999999999</c:v>
                </c:pt>
                <c:pt idx="9170">
                  <c:v>45.85</c:v>
                </c:pt>
                <c:pt idx="9171">
                  <c:v>45.855000000000004</c:v>
                </c:pt>
                <c:pt idx="9172">
                  <c:v>45.86</c:v>
                </c:pt>
                <c:pt idx="9173">
                  <c:v>45.865000000000002</c:v>
                </c:pt>
                <c:pt idx="9174">
                  <c:v>45.870000000000005</c:v>
                </c:pt>
                <c:pt idx="9175">
                  <c:v>45.875</c:v>
                </c:pt>
                <c:pt idx="9176">
                  <c:v>45.88</c:v>
                </c:pt>
                <c:pt idx="9177">
                  <c:v>45.885000000000005</c:v>
                </c:pt>
                <c:pt idx="9178">
                  <c:v>45.89</c:v>
                </c:pt>
                <c:pt idx="9179">
                  <c:v>45.895000000000003</c:v>
                </c:pt>
                <c:pt idx="9180">
                  <c:v>45.900000000000006</c:v>
                </c:pt>
                <c:pt idx="9181">
                  <c:v>45.905000000000001</c:v>
                </c:pt>
                <c:pt idx="9182">
                  <c:v>45.910000000000004</c:v>
                </c:pt>
                <c:pt idx="9183">
                  <c:v>45.914999999999999</c:v>
                </c:pt>
                <c:pt idx="9184">
                  <c:v>45.92</c:v>
                </c:pt>
                <c:pt idx="9185">
                  <c:v>45.925000000000004</c:v>
                </c:pt>
                <c:pt idx="9186">
                  <c:v>45.93</c:v>
                </c:pt>
                <c:pt idx="9187">
                  <c:v>45.935000000000002</c:v>
                </c:pt>
                <c:pt idx="9188">
                  <c:v>45.940000000000005</c:v>
                </c:pt>
                <c:pt idx="9189">
                  <c:v>45.945</c:v>
                </c:pt>
                <c:pt idx="9190">
                  <c:v>45.95</c:v>
                </c:pt>
                <c:pt idx="9191">
                  <c:v>45.954999999999998</c:v>
                </c:pt>
                <c:pt idx="9192">
                  <c:v>45.96</c:v>
                </c:pt>
                <c:pt idx="9193">
                  <c:v>45.965000000000003</c:v>
                </c:pt>
                <c:pt idx="9194">
                  <c:v>45.97</c:v>
                </c:pt>
                <c:pt idx="9195">
                  <c:v>45.975000000000001</c:v>
                </c:pt>
                <c:pt idx="9196">
                  <c:v>45.980000000000004</c:v>
                </c:pt>
                <c:pt idx="9197">
                  <c:v>45.984999999999999</c:v>
                </c:pt>
                <c:pt idx="9198">
                  <c:v>45.99</c:v>
                </c:pt>
                <c:pt idx="9199">
                  <c:v>45.995000000000005</c:v>
                </c:pt>
                <c:pt idx="9200">
                  <c:v>46</c:v>
                </c:pt>
                <c:pt idx="9201">
                  <c:v>46.005000000000003</c:v>
                </c:pt>
                <c:pt idx="9202">
                  <c:v>46.010000000000005</c:v>
                </c:pt>
                <c:pt idx="9203">
                  <c:v>46.015000000000001</c:v>
                </c:pt>
                <c:pt idx="9204">
                  <c:v>46.02</c:v>
                </c:pt>
                <c:pt idx="9205">
                  <c:v>46.025000000000006</c:v>
                </c:pt>
                <c:pt idx="9206">
                  <c:v>46.03</c:v>
                </c:pt>
                <c:pt idx="9207">
                  <c:v>46.035000000000004</c:v>
                </c:pt>
                <c:pt idx="9208">
                  <c:v>46.04</c:v>
                </c:pt>
                <c:pt idx="9209">
                  <c:v>46.045000000000002</c:v>
                </c:pt>
                <c:pt idx="9210">
                  <c:v>46.050000000000004</c:v>
                </c:pt>
                <c:pt idx="9211">
                  <c:v>46.055</c:v>
                </c:pt>
                <c:pt idx="9212">
                  <c:v>46.06</c:v>
                </c:pt>
                <c:pt idx="9213">
                  <c:v>46.065000000000005</c:v>
                </c:pt>
                <c:pt idx="9214">
                  <c:v>46.07</c:v>
                </c:pt>
                <c:pt idx="9215">
                  <c:v>46.075000000000003</c:v>
                </c:pt>
                <c:pt idx="9216">
                  <c:v>46.08</c:v>
                </c:pt>
                <c:pt idx="9217">
                  <c:v>46.085000000000001</c:v>
                </c:pt>
                <c:pt idx="9218">
                  <c:v>46.09</c:v>
                </c:pt>
                <c:pt idx="9219">
                  <c:v>46.094999999999999</c:v>
                </c:pt>
                <c:pt idx="9220">
                  <c:v>46.1</c:v>
                </c:pt>
                <c:pt idx="9221">
                  <c:v>46.105000000000004</c:v>
                </c:pt>
                <c:pt idx="9222">
                  <c:v>46.11</c:v>
                </c:pt>
                <c:pt idx="9223">
                  <c:v>46.115000000000002</c:v>
                </c:pt>
                <c:pt idx="9224">
                  <c:v>46.120000000000005</c:v>
                </c:pt>
                <c:pt idx="9225">
                  <c:v>46.125</c:v>
                </c:pt>
                <c:pt idx="9226">
                  <c:v>46.13</c:v>
                </c:pt>
                <c:pt idx="9227">
                  <c:v>46.135000000000005</c:v>
                </c:pt>
                <c:pt idx="9228">
                  <c:v>46.14</c:v>
                </c:pt>
                <c:pt idx="9229">
                  <c:v>46.145000000000003</c:v>
                </c:pt>
                <c:pt idx="9230">
                  <c:v>46.150000000000006</c:v>
                </c:pt>
                <c:pt idx="9231">
                  <c:v>46.155000000000001</c:v>
                </c:pt>
                <c:pt idx="9232">
                  <c:v>46.160000000000004</c:v>
                </c:pt>
                <c:pt idx="9233">
                  <c:v>46.164999999999999</c:v>
                </c:pt>
                <c:pt idx="9234">
                  <c:v>46.17</c:v>
                </c:pt>
                <c:pt idx="9235">
                  <c:v>46.175000000000004</c:v>
                </c:pt>
                <c:pt idx="9236">
                  <c:v>46.18</c:v>
                </c:pt>
                <c:pt idx="9237">
                  <c:v>46.185000000000002</c:v>
                </c:pt>
                <c:pt idx="9238">
                  <c:v>46.190000000000005</c:v>
                </c:pt>
                <c:pt idx="9239">
                  <c:v>46.195</c:v>
                </c:pt>
                <c:pt idx="9240">
                  <c:v>46.2</c:v>
                </c:pt>
                <c:pt idx="9241">
                  <c:v>46.204999999999998</c:v>
                </c:pt>
                <c:pt idx="9242">
                  <c:v>46.21</c:v>
                </c:pt>
                <c:pt idx="9243">
                  <c:v>46.215000000000003</c:v>
                </c:pt>
                <c:pt idx="9244">
                  <c:v>46.22</c:v>
                </c:pt>
                <c:pt idx="9245">
                  <c:v>46.225000000000001</c:v>
                </c:pt>
                <c:pt idx="9246">
                  <c:v>46.230000000000004</c:v>
                </c:pt>
                <c:pt idx="9247">
                  <c:v>46.234999999999999</c:v>
                </c:pt>
                <c:pt idx="9248">
                  <c:v>46.24</c:v>
                </c:pt>
                <c:pt idx="9249">
                  <c:v>46.245000000000005</c:v>
                </c:pt>
                <c:pt idx="9250">
                  <c:v>46.25</c:v>
                </c:pt>
                <c:pt idx="9251">
                  <c:v>46.255000000000003</c:v>
                </c:pt>
                <c:pt idx="9252">
                  <c:v>46.260000000000005</c:v>
                </c:pt>
                <c:pt idx="9253">
                  <c:v>46.265000000000001</c:v>
                </c:pt>
                <c:pt idx="9254">
                  <c:v>46.27</c:v>
                </c:pt>
                <c:pt idx="9255">
                  <c:v>46.275000000000006</c:v>
                </c:pt>
                <c:pt idx="9256">
                  <c:v>46.28</c:v>
                </c:pt>
                <c:pt idx="9257">
                  <c:v>46.285000000000004</c:v>
                </c:pt>
                <c:pt idx="9258">
                  <c:v>46.29</c:v>
                </c:pt>
                <c:pt idx="9259">
                  <c:v>46.295000000000002</c:v>
                </c:pt>
                <c:pt idx="9260">
                  <c:v>46.300000000000004</c:v>
                </c:pt>
                <c:pt idx="9261">
                  <c:v>46.305</c:v>
                </c:pt>
                <c:pt idx="9262">
                  <c:v>46.31</c:v>
                </c:pt>
                <c:pt idx="9263">
                  <c:v>46.315000000000005</c:v>
                </c:pt>
                <c:pt idx="9264">
                  <c:v>46.32</c:v>
                </c:pt>
                <c:pt idx="9265">
                  <c:v>46.325000000000003</c:v>
                </c:pt>
                <c:pt idx="9266">
                  <c:v>46.33</c:v>
                </c:pt>
                <c:pt idx="9267">
                  <c:v>46.335000000000001</c:v>
                </c:pt>
                <c:pt idx="9268">
                  <c:v>46.34</c:v>
                </c:pt>
                <c:pt idx="9269">
                  <c:v>46.344999999999999</c:v>
                </c:pt>
                <c:pt idx="9270">
                  <c:v>46.35</c:v>
                </c:pt>
                <c:pt idx="9271">
                  <c:v>46.355000000000004</c:v>
                </c:pt>
                <c:pt idx="9272">
                  <c:v>46.36</c:v>
                </c:pt>
                <c:pt idx="9273">
                  <c:v>46.365000000000002</c:v>
                </c:pt>
                <c:pt idx="9274">
                  <c:v>46.370000000000005</c:v>
                </c:pt>
                <c:pt idx="9275">
                  <c:v>46.375</c:v>
                </c:pt>
                <c:pt idx="9276">
                  <c:v>46.38</c:v>
                </c:pt>
                <c:pt idx="9277">
                  <c:v>46.385000000000005</c:v>
                </c:pt>
                <c:pt idx="9278">
                  <c:v>46.39</c:v>
                </c:pt>
                <c:pt idx="9279">
                  <c:v>46.395000000000003</c:v>
                </c:pt>
                <c:pt idx="9280">
                  <c:v>46.400000000000006</c:v>
                </c:pt>
                <c:pt idx="9281">
                  <c:v>46.405000000000001</c:v>
                </c:pt>
                <c:pt idx="9282">
                  <c:v>46.410000000000004</c:v>
                </c:pt>
                <c:pt idx="9283">
                  <c:v>46.414999999999999</c:v>
                </c:pt>
                <c:pt idx="9284">
                  <c:v>46.42</c:v>
                </c:pt>
                <c:pt idx="9285">
                  <c:v>46.425000000000004</c:v>
                </c:pt>
                <c:pt idx="9286">
                  <c:v>46.43</c:v>
                </c:pt>
                <c:pt idx="9287">
                  <c:v>46.435000000000002</c:v>
                </c:pt>
                <c:pt idx="9288">
                  <c:v>46.440000000000005</c:v>
                </c:pt>
                <c:pt idx="9289">
                  <c:v>46.445</c:v>
                </c:pt>
                <c:pt idx="9290">
                  <c:v>46.45</c:v>
                </c:pt>
                <c:pt idx="9291">
                  <c:v>46.454999999999998</c:v>
                </c:pt>
                <c:pt idx="9292">
                  <c:v>46.46</c:v>
                </c:pt>
                <c:pt idx="9293">
                  <c:v>46.465000000000003</c:v>
                </c:pt>
                <c:pt idx="9294">
                  <c:v>46.47</c:v>
                </c:pt>
                <c:pt idx="9295">
                  <c:v>46.475000000000001</c:v>
                </c:pt>
                <c:pt idx="9296">
                  <c:v>46.480000000000004</c:v>
                </c:pt>
                <c:pt idx="9297">
                  <c:v>46.484999999999999</c:v>
                </c:pt>
                <c:pt idx="9298">
                  <c:v>46.49</c:v>
                </c:pt>
                <c:pt idx="9299">
                  <c:v>46.495000000000005</c:v>
                </c:pt>
                <c:pt idx="9300">
                  <c:v>46.5</c:v>
                </c:pt>
                <c:pt idx="9301">
                  <c:v>46.505000000000003</c:v>
                </c:pt>
                <c:pt idx="9302">
                  <c:v>46.510000000000005</c:v>
                </c:pt>
                <c:pt idx="9303">
                  <c:v>46.515000000000001</c:v>
                </c:pt>
                <c:pt idx="9304">
                  <c:v>46.52</c:v>
                </c:pt>
                <c:pt idx="9305">
                  <c:v>46.525000000000006</c:v>
                </c:pt>
                <c:pt idx="9306">
                  <c:v>46.53</c:v>
                </c:pt>
                <c:pt idx="9307">
                  <c:v>46.535000000000004</c:v>
                </c:pt>
                <c:pt idx="9308">
                  <c:v>46.54</c:v>
                </c:pt>
                <c:pt idx="9309">
                  <c:v>46.545000000000002</c:v>
                </c:pt>
                <c:pt idx="9310">
                  <c:v>46.550000000000004</c:v>
                </c:pt>
                <c:pt idx="9311">
                  <c:v>46.555</c:v>
                </c:pt>
                <c:pt idx="9312">
                  <c:v>46.56</c:v>
                </c:pt>
                <c:pt idx="9313">
                  <c:v>46.565000000000005</c:v>
                </c:pt>
                <c:pt idx="9314">
                  <c:v>46.57</c:v>
                </c:pt>
                <c:pt idx="9315">
                  <c:v>46.575000000000003</c:v>
                </c:pt>
                <c:pt idx="9316">
                  <c:v>46.58</c:v>
                </c:pt>
                <c:pt idx="9317">
                  <c:v>46.585000000000001</c:v>
                </c:pt>
                <c:pt idx="9318">
                  <c:v>46.59</c:v>
                </c:pt>
                <c:pt idx="9319">
                  <c:v>46.594999999999999</c:v>
                </c:pt>
                <c:pt idx="9320">
                  <c:v>46.6</c:v>
                </c:pt>
                <c:pt idx="9321">
                  <c:v>46.605000000000004</c:v>
                </c:pt>
                <c:pt idx="9322">
                  <c:v>46.61</c:v>
                </c:pt>
                <c:pt idx="9323">
                  <c:v>46.615000000000002</c:v>
                </c:pt>
                <c:pt idx="9324">
                  <c:v>46.620000000000005</c:v>
                </c:pt>
                <c:pt idx="9325">
                  <c:v>46.625</c:v>
                </c:pt>
                <c:pt idx="9326">
                  <c:v>46.63</c:v>
                </c:pt>
                <c:pt idx="9327">
                  <c:v>46.635000000000005</c:v>
                </c:pt>
                <c:pt idx="9328">
                  <c:v>46.64</c:v>
                </c:pt>
                <c:pt idx="9329">
                  <c:v>46.645000000000003</c:v>
                </c:pt>
                <c:pt idx="9330">
                  <c:v>46.650000000000006</c:v>
                </c:pt>
                <c:pt idx="9331">
                  <c:v>46.655000000000001</c:v>
                </c:pt>
                <c:pt idx="9332">
                  <c:v>46.660000000000004</c:v>
                </c:pt>
                <c:pt idx="9333">
                  <c:v>46.664999999999999</c:v>
                </c:pt>
                <c:pt idx="9334">
                  <c:v>46.67</c:v>
                </c:pt>
                <c:pt idx="9335">
                  <c:v>46.675000000000004</c:v>
                </c:pt>
                <c:pt idx="9336">
                  <c:v>46.68</c:v>
                </c:pt>
                <c:pt idx="9337">
                  <c:v>46.685000000000002</c:v>
                </c:pt>
                <c:pt idx="9338">
                  <c:v>46.690000000000005</c:v>
                </c:pt>
                <c:pt idx="9339">
                  <c:v>46.695</c:v>
                </c:pt>
                <c:pt idx="9340">
                  <c:v>46.7</c:v>
                </c:pt>
                <c:pt idx="9341">
                  <c:v>46.704999999999998</c:v>
                </c:pt>
                <c:pt idx="9342">
                  <c:v>46.71</c:v>
                </c:pt>
                <c:pt idx="9343">
                  <c:v>46.715000000000003</c:v>
                </c:pt>
                <c:pt idx="9344">
                  <c:v>46.72</c:v>
                </c:pt>
                <c:pt idx="9345">
                  <c:v>46.725000000000001</c:v>
                </c:pt>
                <c:pt idx="9346">
                  <c:v>46.730000000000004</c:v>
                </c:pt>
                <c:pt idx="9347">
                  <c:v>46.734999999999999</c:v>
                </c:pt>
                <c:pt idx="9348">
                  <c:v>46.74</c:v>
                </c:pt>
                <c:pt idx="9349">
                  <c:v>46.745000000000005</c:v>
                </c:pt>
                <c:pt idx="9350">
                  <c:v>46.75</c:v>
                </c:pt>
                <c:pt idx="9351">
                  <c:v>46.755000000000003</c:v>
                </c:pt>
                <c:pt idx="9352">
                  <c:v>46.760000000000005</c:v>
                </c:pt>
                <c:pt idx="9353">
                  <c:v>46.765000000000001</c:v>
                </c:pt>
                <c:pt idx="9354">
                  <c:v>46.77</c:v>
                </c:pt>
                <c:pt idx="9355">
                  <c:v>46.775000000000006</c:v>
                </c:pt>
                <c:pt idx="9356">
                  <c:v>46.78</c:v>
                </c:pt>
                <c:pt idx="9357">
                  <c:v>46.785000000000004</c:v>
                </c:pt>
                <c:pt idx="9358">
                  <c:v>46.79</c:v>
                </c:pt>
                <c:pt idx="9359">
                  <c:v>46.795000000000002</c:v>
                </c:pt>
                <c:pt idx="9360">
                  <c:v>46.800000000000004</c:v>
                </c:pt>
                <c:pt idx="9361">
                  <c:v>46.805</c:v>
                </c:pt>
                <c:pt idx="9362">
                  <c:v>46.81</c:v>
                </c:pt>
                <c:pt idx="9363">
                  <c:v>46.815000000000005</c:v>
                </c:pt>
                <c:pt idx="9364">
                  <c:v>46.82</c:v>
                </c:pt>
                <c:pt idx="9365">
                  <c:v>46.825000000000003</c:v>
                </c:pt>
                <c:pt idx="9366">
                  <c:v>46.83</c:v>
                </c:pt>
                <c:pt idx="9367">
                  <c:v>46.835000000000001</c:v>
                </c:pt>
                <c:pt idx="9368">
                  <c:v>46.84</c:v>
                </c:pt>
                <c:pt idx="9369">
                  <c:v>46.844999999999999</c:v>
                </c:pt>
                <c:pt idx="9370">
                  <c:v>46.85</c:v>
                </c:pt>
                <c:pt idx="9371">
                  <c:v>46.855000000000004</c:v>
                </c:pt>
                <c:pt idx="9372">
                  <c:v>46.86</c:v>
                </c:pt>
                <c:pt idx="9373">
                  <c:v>46.865000000000002</c:v>
                </c:pt>
                <c:pt idx="9374">
                  <c:v>46.870000000000005</c:v>
                </c:pt>
                <c:pt idx="9375">
                  <c:v>46.875</c:v>
                </c:pt>
                <c:pt idx="9376">
                  <c:v>46.88</c:v>
                </c:pt>
                <c:pt idx="9377">
                  <c:v>46.885000000000005</c:v>
                </c:pt>
                <c:pt idx="9378">
                  <c:v>46.89</c:v>
                </c:pt>
                <c:pt idx="9379">
                  <c:v>46.895000000000003</c:v>
                </c:pt>
                <c:pt idx="9380">
                  <c:v>46.900000000000006</c:v>
                </c:pt>
                <c:pt idx="9381">
                  <c:v>46.905000000000001</c:v>
                </c:pt>
                <c:pt idx="9382">
                  <c:v>46.910000000000004</c:v>
                </c:pt>
                <c:pt idx="9383">
                  <c:v>46.914999999999999</c:v>
                </c:pt>
                <c:pt idx="9384">
                  <c:v>46.92</c:v>
                </c:pt>
                <c:pt idx="9385">
                  <c:v>46.925000000000004</c:v>
                </c:pt>
                <c:pt idx="9386">
                  <c:v>46.93</c:v>
                </c:pt>
                <c:pt idx="9387">
                  <c:v>46.935000000000002</c:v>
                </c:pt>
                <c:pt idx="9388">
                  <c:v>46.940000000000005</c:v>
                </c:pt>
                <c:pt idx="9389">
                  <c:v>46.945</c:v>
                </c:pt>
                <c:pt idx="9390">
                  <c:v>46.95</c:v>
                </c:pt>
                <c:pt idx="9391">
                  <c:v>46.954999999999998</c:v>
                </c:pt>
                <c:pt idx="9392">
                  <c:v>46.96</c:v>
                </c:pt>
                <c:pt idx="9393">
                  <c:v>46.965000000000003</c:v>
                </c:pt>
                <c:pt idx="9394">
                  <c:v>46.97</c:v>
                </c:pt>
                <c:pt idx="9395">
                  <c:v>46.975000000000001</c:v>
                </c:pt>
                <c:pt idx="9396">
                  <c:v>46.980000000000004</c:v>
                </c:pt>
                <c:pt idx="9397">
                  <c:v>46.984999999999999</c:v>
                </c:pt>
                <c:pt idx="9398">
                  <c:v>46.99</c:v>
                </c:pt>
                <c:pt idx="9399">
                  <c:v>46.995000000000005</c:v>
                </c:pt>
                <c:pt idx="9400">
                  <c:v>47</c:v>
                </c:pt>
                <c:pt idx="9401">
                  <c:v>47.005000000000003</c:v>
                </c:pt>
                <c:pt idx="9402">
                  <c:v>47.010000000000005</c:v>
                </c:pt>
                <c:pt idx="9403">
                  <c:v>47.015000000000001</c:v>
                </c:pt>
                <c:pt idx="9404">
                  <c:v>47.02</c:v>
                </c:pt>
                <c:pt idx="9405">
                  <c:v>47.025000000000006</c:v>
                </c:pt>
                <c:pt idx="9406">
                  <c:v>47.03</c:v>
                </c:pt>
                <c:pt idx="9407">
                  <c:v>47.035000000000004</c:v>
                </c:pt>
                <c:pt idx="9408">
                  <c:v>47.04</c:v>
                </c:pt>
                <c:pt idx="9409">
                  <c:v>47.045000000000002</c:v>
                </c:pt>
                <c:pt idx="9410">
                  <c:v>47.050000000000004</c:v>
                </c:pt>
                <c:pt idx="9411">
                  <c:v>47.055</c:v>
                </c:pt>
                <c:pt idx="9412">
                  <c:v>47.06</c:v>
                </c:pt>
                <c:pt idx="9413">
                  <c:v>47.065000000000005</c:v>
                </c:pt>
                <c:pt idx="9414">
                  <c:v>47.07</c:v>
                </c:pt>
                <c:pt idx="9415">
                  <c:v>47.075000000000003</c:v>
                </c:pt>
                <c:pt idx="9416">
                  <c:v>47.08</c:v>
                </c:pt>
                <c:pt idx="9417">
                  <c:v>47.085000000000001</c:v>
                </c:pt>
                <c:pt idx="9418">
                  <c:v>47.09</c:v>
                </c:pt>
                <c:pt idx="9419">
                  <c:v>47.094999999999999</c:v>
                </c:pt>
                <c:pt idx="9420">
                  <c:v>47.1</c:v>
                </c:pt>
                <c:pt idx="9421">
                  <c:v>47.105000000000004</c:v>
                </c:pt>
                <c:pt idx="9422">
                  <c:v>47.11</c:v>
                </c:pt>
                <c:pt idx="9423">
                  <c:v>47.115000000000002</c:v>
                </c:pt>
                <c:pt idx="9424">
                  <c:v>47.120000000000005</c:v>
                </c:pt>
                <c:pt idx="9425">
                  <c:v>47.125</c:v>
                </c:pt>
                <c:pt idx="9426">
                  <c:v>47.13</c:v>
                </c:pt>
                <c:pt idx="9427">
                  <c:v>47.135000000000005</c:v>
                </c:pt>
                <c:pt idx="9428">
                  <c:v>47.14</c:v>
                </c:pt>
                <c:pt idx="9429">
                  <c:v>47.145000000000003</c:v>
                </c:pt>
                <c:pt idx="9430">
                  <c:v>47.150000000000006</c:v>
                </c:pt>
                <c:pt idx="9431">
                  <c:v>47.155000000000001</c:v>
                </c:pt>
                <c:pt idx="9432">
                  <c:v>47.160000000000004</c:v>
                </c:pt>
                <c:pt idx="9433">
                  <c:v>47.164999999999999</c:v>
                </c:pt>
                <c:pt idx="9434">
                  <c:v>47.17</c:v>
                </c:pt>
                <c:pt idx="9435">
                  <c:v>47.175000000000004</c:v>
                </c:pt>
                <c:pt idx="9436">
                  <c:v>47.18</c:v>
                </c:pt>
                <c:pt idx="9437">
                  <c:v>47.185000000000002</c:v>
                </c:pt>
                <c:pt idx="9438">
                  <c:v>47.190000000000005</c:v>
                </c:pt>
                <c:pt idx="9439">
                  <c:v>47.195</c:v>
                </c:pt>
                <c:pt idx="9440">
                  <c:v>47.2</c:v>
                </c:pt>
                <c:pt idx="9441">
                  <c:v>47.204999999999998</c:v>
                </c:pt>
                <c:pt idx="9442">
                  <c:v>47.21</c:v>
                </c:pt>
                <c:pt idx="9443">
                  <c:v>47.215000000000003</c:v>
                </c:pt>
                <c:pt idx="9444">
                  <c:v>47.22</c:v>
                </c:pt>
                <c:pt idx="9445">
                  <c:v>47.225000000000001</c:v>
                </c:pt>
                <c:pt idx="9446">
                  <c:v>47.230000000000004</c:v>
                </c:pt>
                <c:pt idx="9447">
                  <c:v>47.234999999999999</c:v>
                </c:pt>
                <c:pt idx="9448">
                  <c:v>47.24</c:v>
                </c:pt>
                <c:pt idx="9449">
                  <c:v>47.245000000000005</c:v>
                </c:pt>
                <c:pt idx="9450">
                  <c:v>47.25</c:v>
                </c:pt>
                <c:pt idx="9451">
                  <c:v>47.255000000000003</c:v>
                </c:pt>
                <c:pt idx="9452">
                  <c:v>47.260000000000005</c:v>
                </c:pt>
                <c:pt idx="9453">
                  <c:v>47.265000000000001</c:v>
                </c:pt>
                <c:pt idx="9454">
                  <c:v>47.27</c:v>
                </c:pt>
                <c:pt idx="9455">
                  <c:v>47.275000000000006</c:v>
                </c:pt>
                <c:pt idx="9456">
                  <c:v>47.28</c:v>
                </c:pt>
                <c:pt idx="9457">
                  <c:v>47.285000000000004</c:v>
                </c:pt>
                <c:pt idx="9458">
                  <c:v>47.29</c:v>
                </c:pt>
                <c:pt idx="9459">
                  <c:v>47.295000000000002</c:v>
                </c:pt>
                <c:pt idx="9460">
                  <c:v>47.300000000000004</c:v>
                </c:pt>
                <c:pt idx="9461">
                  <c:v>47.305</c:v>
                </c:pt>
                <c:pt idx="9462">
                  <c:v>47.31</c:v>
                </c:pt>
                <c:pt idx="9463">
                  <c:v>47.315000000000005</c:v>
                </c:pt>
                <c:pt idx="9464">
                  <c:v>47.32</c:v>
                </c:pt>
                <c:pt idx="9465">
                  <c:v>47.325000000000003</c:v>
                </c:pt>
                <c:pt idx="9466">
                  <c:v>47.33</c:v>
                </c:pt>
                <c:pt idx="9467">
                  <c:v>47.335000000000001</c:v>
                </c:pt>
                <c:pt idx="9468">
                  <c:v>47.34</c:v>
                </c:pt>
                <c:pt idx="9469">
                  <c:v>47.344999999999999</c:v>
                </c:pt>
                <c:pt idx="9470">
                  <c:v>47.35</c:v>
                </c:pt>
                <c:pt idx="9471">
                  <c:v>47.355000000000004</c:v>
                </c:pt>
                <c:pt idx="9472">
                  <c:v>47.36</c:v>
                </c:pt>
                <c:pt idx="9473">
                  <c:v>47.365000000000002</c:v>
                </c:pt>
                <c:pt idx="9474">
                  <c:v>47.370000000000005</c:v>
                </c:pt>
                <c:pt idx="9475">
                  <c:v>47.375</c:v>
                </c:pt>
                <c:pt idx="9476">
                  <c:v>47.38</c:v>
                </c:pt>
                <c:pt idx="9477">
                  <c:v>47.385000000000005</c:v>
                </c:pt>
                <c:pt idx="9478">
                  <c:v>47.39</c:v>
                </c:pt>
                <c:pt idx="9479">
                  <c:v>47.395000000000003</c:v>
                </c:pt>
                <c:pt idx="9480">
                  <c:v>47.400000000000006</c:v>
                </c:pt>
                <c:pt idx="9481">
                  <c:v>47.405000000000001</c:v>
                </c:pt>
                <c:pt idx="9482">
                  <c:v>47.410000000000004</c:v>
                </c:pt>
                <c:pt idx="9483">
                  <c:v>47.414999999999999</c:v>
                </c:pt>
                <c:pt idx="9484">
                  <c:v>47.42</c:v>
                </c:pt>
                <c:pt idx="9485">
                  <c:v>47.425000000000004</c:v>
                </c:pt>
                <c:pt idx="9486">
                  <c:v>47.43</c:v>
                </c:pt>
                <c:pt idx="9487">
                  <c:v>47.435000000000002</c:v>
                </c:pt>
                <c:pt idx="9488">
                  <c:v>47.440000000000005</c:v>
                </c:pt>
                <c:pt idx="9489">
                  <c:v>47.445</c:v>
                </c:pt>
                <c:pt idx="9490">
                  <c:v>47.45</c:v>
                </c:pt>
                <c:pt idx="9491">
                  <c:v>47.454999999999998</c:v>
                </c:pt>
                <c:pt idx="9492">
                  <c:v>47.46</c:v>
                </c:pt>
                <c:pt idx="9493">
                  <c:v>47.465000000000003</c:v>
                </c:pt>
                <c:pt idx="9494">
                  <c:v>47.47</c:v>
                </c:pt>
                <c:pt idx="9495">
                  <c:v>47.475000000000001</c:v>
                </c:pt>
                <c:pt idx="9496">
                  <c:v>47.480000000000004</c:v>
                </c:pt>
                <c:pt idx="9497">
                  <c:v>47.484999999999999</c:v>
                </c:pt>
                <c:pt idx="9498">
                  <c:v>47.49</c:v>
                </c:pt>
                <c:pt idx="9499">
                  <c:v>47.495000000000005</c:v>
                </c:pt>
                <c:pt idx="9500">
                  <c:v>47.5</c:v>
                </c:pt>
                <c:pt idx="9501">
                  <c:v>47.505000000000003</c:v>
                </c:pt>
                <c:pt idx="9502">
                  <c:v>47.510000000000005</c:v>
                </c:pt>
                <c:pt idx="9503">
                  <c:v>47.515000000000001</c:v>
                </c:pt>
                <c:pt idx="9504">
                  <c:v>47.52</c:v>
                </c:pt>
                <c:pt idx="9505">
                  <c:v>47.525000000000006</c:v>
                </c:pt>
                <c:pt idx="9506">
                  <c:v>47.53</c:v>
                </c:pt>
                <c:pt idx="9507">
                  <c:v>47.535000000000004</c:v>
                </c:pt>
                <c:pt idx="9508">
                  <c:v>47.54</c:v>
                </c:pt>
                <c:pt idx="9509">
                  <c:v>47.545000000000002</c:v>
                </c:pt>
                <c:pt idx="9510">
                  <c:v>47.550000000000004</c:v>
                </c:pt>
                <c:pt idx="9511">
                  <c:v>47.555</c:v>
                </c:pt>
                <c:pt idx="9512">
                  <c:v>47.56</c:v>
                </c:pt>
                <c:pt idx="9513">
                  <c:v>47.565000000000005</c:v>
                </c:pt>
                <c:pt idx="9514">
                  <c:v>47.57</c:v>
                </c:pt>
                <c:pt idx="9515">
                  <c:v>47.575000000000003</c:v>
                </c:pt>
                <c:pt idx="9516">
                  <c:v>47.58</c:v>
                </c:pt>
                <c:pt idx="9517">
                  <c:v>47.585000000000001</c:v>
                </c:pt>
                <c:pt idx="9518">
                  <c:v>47.59</c:v>
                </c:pt>
                <c:pt idx="9519">
                  <c:v>47.594999999999999</c:v>
                </c:pt>
                <c:pt idx="9520">
                  <c:v>47.6</c:v>
                </c:pt>
                <c:pt idx="9521">
                  <c:v>47.605000000000004</c:v>
                </c:pt>
                <c:pt idx="9522">
                  <c:v>47.61</c:v>
                </c:pt>
                <c:pt idx="9523">
                  <c:v>47.615000000000002</c:v>
                </c:pt>
                <c:pt idx="9524">
                  <c:v>47.620000000000005</c:v>
                </c:pt>
                <c:pt idx="9525">
                  <c:v>47.625</c:v>
                </c:pt>
                <c:pt idx="9526">
                  <c:v>47.63</c:v>
                </c:pt>
                <c:pt idx="9527">
                  <c:v>47.635000000000005</c:v>
                </c:pt>
                <c:pt idx="9528">
                  <c:v>47.64</c:v>
                </c:pt>
                <c:pt idx="9529">
                  <c:v>47.645000000000003</c:v>
                </c:pt>
                <c:pt idx="9530">
                  <c:v>47.650000000000006</c:v>
                </c:pt>
                <c:pt idx="9531">
                  <c:v>47.655000000000001</c:v>
                </c:pt>
                <c:pt idx="9532">
                  <c:v>47.660000000000004</c:v>
                </c:pt>
                <c:pt idx="9533">
                  <c:v>47.664999999999999</c:v>
                </c:pt>
                <c:pt idx="9534">
                  <c:v>47.67</c:v>
                </c:pt>
                <c:pt idx="9535">
                  <c:v>47.675000000000004</c:v>
                </c:pt>
                <c:pt idx="9536">
                  <c:v>47.68</c:v>
                </c:pt>
                <c:pt idx="9537">
                  <c:v>47.685000000000002</c:v>
                </c:pt>
                <c:pt idx="9538">
                  <c:v>47.690000000000005</c:v>
                </c:pt>
                <c:pt idx="9539">
                  <c:v>47.695</c:v>
                </c:pt>
                <c:pt idx="9540">
                  <c:v>47.7</c:v>
                </c:pt>
                <c:pt idx="9541">
                  <c:v>47.704999999999998</c:v>
                </c:pt>
                <c:pt idx="9542">
                  <c:v>47.71</c:v>
                </c:pt>
                <c:pt idx="9543">
                  <c:v>47.715000000000003</c:v>
                </c:pt>
                <c:pt idx="9544">
                  <c:v>47.72</c:v>
                </c:pt>
                <c:pt idx="9545">
                  <c:v>47.725000000000001</c:v>
                </c:pt>
                <c:pt idx="9546">
                  <c:v>47.730000000000004</c:v>
                </c:pt>
                <c:pt idx="9547">
                  <c:v>47.734999999999999</c:v>
                </c:pt>
                <c:pt idx="9548">
                  <c:v>47.74</c:v>
                </c:pt>
                <c:pt idx="9549">
                  <c:v>47.745000000000005</c:v>
                </c:pt>
                <c:pt idx="9550">
                  <c:v>47.75</c:v>
                </c:pt>
                <c:pt idx="9551">
                  <c:v>47.755000000000003</c:v>
                </c:pt>
                <c:pt idx="9552">
                  <c:v>47.760000000000005</c:v>
                </c:pt>
                <c:pt idx="9553">
                  <c:v>47.765000000000001</c:v>
                </c:pt>
                <c:pt idx="9554">
                  <c:v>47.77</c:v>
                </c:pt>
                <c:pt idx="9555">
                  <c:v>47.775000000000006</c:v>
                </c:pt>
                <c:pt idx="9556">
                  <c:v>47.78</c:v>
                </c:pt>
                <c:pt idx="9557">
                  <c:v>47.785000000000004</c:v>
                </c:pt>
                <c:pt idx="9558">
                  <c:v>47.79</c:v>
                </c:pt>
                <c:pt idx="9559">
                  <c:v>47.795000000000002</c:v>
                </c:pt>
                <c:pt idx="9560">
                  <c:v>47.800000000000004</c:v>
                </c:pt>
                <c:pt idx="9561">
                  <c:v>47.805</c:v>
                </c:pt>
                <c:pt idx="9562">
                  <c:v>47.81</c:v>
                </c:pt>
                <c:pt idx="9563">
                  <c:v>47.815000000000005</c:v>
                </c:pt>
                <c:pt idx="9564">
                  <c:v>47.82</c:v>
                </c:pt>
                <c:pt idx="9565">
                  <c:v>47.825000000000003</c:v>
                </c:pt>
                <c:pt idx="9566">
                  <c:v>47.83</c:v>
                </c:pt>
                <c:pt idx="9567">
                  <c:v>47.835000000000001</c:v>
                </c:pt>
                <c:pt idx="9568">
                  <c:v>47.84</c:v>
                </c:pt>
                <c:pt idx="9569">
                  <c:v>47.844999999999999</c:v>
                </c:pt>
                <c:pt idx="9570">
                  <c:v>47.85</c:v>
                </c:pt>
                <c:pt idx="9571">
                  <c:v>47.855000000000004</c:v>
                </c:pt>
                <c:pt idx="9572">
                  <c:v>47.86</c:v>
                </c:pt>
                <c:pt idx="9573">
                  <c:v>47.865000000000002</c:v>
                </c:pt>
                <c:pt idx="9574">
                  <c:v>47.870000000000005</c:v>
                </c:pt>
                <c:pt idx="9575">
                  <c:v>47.875</c:v>
                </c:pt>
                <c:pt idx="9576">
                  <c:v>47.88</c:v>
                </c:pt>
                <c:pt idx="9577">
                  <c:v>47.885000000000005</c:v>
                </c:pt>
                <c:pt idx="9578">
                  <c:v>47.89</c:v>
                </c:pt>
                <c:pt idx="9579">
                  <c:v>47.895000000000003</c:v>
                </c:pt>
                <c:pt idx="9580">
                  <c:v>47.900000000000006</c:v>
                </c:pt>
                <c:pt idx="9581">
                  <c:v>47.905000000000001</c:v>
                </c:pt>
                <c:pt idx="9582">
                  <c:v>47.910000000000004</c:v>
                </c:pt>
                <c:pt idx="9583">
                  <c:v>47.914999999999999</c:v>
                </c:pt>
                <c:pt idx="9584">
                  <c:v>47.92</c:v>
                </c:pt>
                <c:pt idx="9585">
                  <c:v>47.925000000000004</c:v>
                </c:pt>
                <c:pt idx="9586">
                  <c:v>47.93</c:v>
                </c:pt>
                <c:pt idx="9587">
                  <c:v>47.935000000000002</c:v>
                </c:pt>
                <c:pt idx="9588">
                  <c:v>47.940000000000005</c:v>
                </c:pt>
                <c:pt idx="9589">
                  <c:v>47.945</c:v>
                </c:pt>
                <c:pt idx="9590">
                  <c:v>47.95</c:v>
                </c:pt>
                <c:pt idx="9591">
                  <c:v>47.954999999999998</c:v>
                </c:pt>
                <c:pt idx="9592">
                  <c:v>47.96</c:v>
                </c:pt>
                <c:pt idx="9593">
                  <c:v>47.965000000000003</c:v>
                </c:pt>
                <c:pt idx="9594">
                  <c:v>47.97</c:v>
                </c:pt>
                <c:pt idx="9595">
                  <c:v>47.975000000000001</c:v>
                </c:pt>
                <c:pt idx="9596">
                  <c:v>47.980000000000004</c:v>
                </c:pt>
                <c:pt idx="9597">
                  <c:v>47.984999999999999</c:v>
                </c:pt>
                <c:pt idx="9598">
                  <c:v>47.99</c:v>
                </c:pt>
                <c:pt idx="9599">
                  <c:v>47.995000000000005</c:v>
                </c:pt>
                <c:pt idx="9600">
                  <c:v>48</c:v>
                </c:pt>
                <c:pt idx="9601">
                  <c:v>48.005000000000003</c:v>
                </c:pt>
                <c:pt idx="9602">
                  <c:v>48.010000000000005</c:v>
                </c:pt>
                <c:pt idx="9603">
                  <c:v>48.015000000000001</c:v>
                </c:pt>
                <c:pt idx="9604">
                  <c:v>48.02</c:v>
                </c:pt>
                <c:pt idx="9605">
                  <c:v>48.025000000000006</c:v>
                </c:pt>
                <c:pt idx="9606">
                  <c:v>48.03</c:v>
                </c:pt>
                <c:pt idx="9607">
                  <c:v>48.035000000000004</c:v>
                </c:pt>
                <c:pt idx="9608">
                  <c:v>48.04</c:v>
                </c:pt>
                <c:pt idx="9609">
                  <c:v>48.045000000000002</c:v>
                </c:pt>
                <c:pt idx="9610">
                  <c:v>48.050000000000004</c:v>
                </c:pt>
                <c:pt idx="9611">
                  <c:v>48.055</c:v>
                </c:pt>
                <c:pt idx="9612">
                  <c:v>48.06</c:v>
                </c:pt>
                <c:pt idx="9613">
                  <c:v>48.065000000000005</c:v>
                </c:pt>
                <c:pt idx="9614">
                  <c:v>48.07</c:v>
                </c:pt>
                <c:pt idx="9615">
                  <c:v>48.075000000000003</c:v>
                </c:pt>
                <c:pt idx="9616">
                  <c:v>48.08</c:v>
                </c:pt>
                <c:pt idx="9617">
                  <c:v>48.085000000000001</c:v>
                </c:pt>
                <c:pt idx="9618">
                  <c:v>48.09</c:v>
                </c:pt>
                <c:pt idx="9619">
                  <c:v>48.094999999999999</c:v>
                </c:pt>
                <c:pt idx="9620">
                  <c:v>48.1</c:v>
                </c:pt>
                <c:pt idx="9621">
                  <c:v>48.105000000000004</c:v>
                </c:pt>
                <c:pt idx="9622">
                  <c:v>48.11</c:v>
                </c:pt>
                <c:pt idx="9623">
                  <c:v>48.115000000000002</c:v>
                </c:pt>
                <c:pt idx="9624">
                  <c:v>48.120000000000005</c:v>
                </c:pt>
                <c:pt idx="9625">
                  <c:v>48.125</c:v>
                </c:pt>
                <c:pt idx="9626">
                  <c:v>48.13</c:v>
                </c:pt>
                <c:pt idx="9627">
                  <c:v>48.135000000000005</c:v>
                </c:pt>
                <c:pt idx="9628">
                  <c:v>48.14</c:v>
                </c:pt>
                <c:pt idx="9629">
                  <c:v>48.145000000000003</c:v>
                </c:pt>
                <c:pt idx="9630">
                  <c:v>48.150000000000006</c:v>
                </c:pt>
                <c:pt idx="9631">
                  <c:v>48.155000000000001</c:v>
                </c:pt>
                <c:pt idx="9632">
                  <c:v>48.160000000000004</c:v>
                </c:pt>
                <c:pt idx="9633">
                  <c:v>48.164999999999999</c:v>
                </c:pt>
                <c:pt idx="9634">
                  <c:v>48.17</c:v>
                </c:pt>
                <c:pt idx="9635">
                  <c:v>48.175000000000004</c:v>
                </c:pt>
                <c:pt idx="9636">
                  <c:v>48.18</c:v>
                </c:pt>
                <c:pt idx="9637">
                  <c:v>48.185000000000002</c:v>
                </c:pt>
                <c:pt idx="9638">
                  <c:v>48.190000000000005</c:v>
                </c:pt>
                <c:pt idx="9639">
                  <c:v>48.195</c:v>
                </c:pt>
                <c:pt idx="9640">
                  <c:v>48.2</c:v>
                </c:pt>
                <c:pt idx="9641">
                  <c:v>48.204999999999998</c:v>
                </c:pt>
                <c:pt idx="9642">
                  <c:v>48.21</c:v>
                </c:pt>
                <c:pt idx="9643">
                  <c:v>48.215000000000003</c:v>
                </c:pt>
                <c:pt idx="9644">
                  <c:v>48.22</c:v>
                </c:pt>
                <c:pt idx="9645">
                  <c:v>48.225000000000001</c:v>
                </c:pt>
                <c:pt idx="9646">
                  <c:v>48.230000000000004</c:v>
                </c:pt>
                <c:pt idx="9647">
                  <c:v>48.234999999999999</c:v>
                </c:pt>
                <c:pt idx="9648">
                  <c:v>48.24</c:v>
                </c:pt>
                <c:pt idx="9649">
                  <c:v>48.245000000000005</c:v>
                </c:pt>
                <c:pt idx="9650">
                  <c:v>48.25</c:v>
                </c:pt>
                <c:pt idx="9651">
                  <c:v>48.255000000000003</c:v>
                </c:pt>
                <c:pt idx="9652">
                  <c:v>48.260000000000005</c:v>
                </c:pt>
                <c:pt idx="9653">
                  <c:v>48.265000000000001</c:v>
                </c:pt>
                <c:pt idx="9654">
                  <c:v>48.27</c:v>
                </c:pt>
                <c:pt idx="9655">
                  <c:v>48.275000000000006</c:v>
                </c:pt>
                <c:pt idx="9656">
                  <c:v>48.28</c:v>
                </c:pt>
                <c:pt idx="9657">
                  <c:v>48.285000000000004</c:v>
                </c:pt>
                <c:pt idx="9658">
                  <c:v>48.29</c:v>
                </c:pt>
                <c:pt idx="9659">
                  <c:v>48.295000000000002</c:v>
                </c:pt>
                <c:pt idx="9660">
                  <c:v>48.300000000000004</c:v>
                </c:pt>
                <c:pt idx="9661">
                  <c:v>48.305</c:v>
                </c:pt>
                <c:pt idx="9662">
                  <c:v>48.31</c:v>
                </c:pt>
                <c:pt idx="9663">
                  <c:v>48.315000000000005</c:v>
                </c:pt>
                <c:pt idx="9664">
                  <c:v>48.32</c:v>
                </c:pt>
                <c:pt idx="9665">
                  <c:v>48.325000000000003</c:v>
                </c:pt>
                <c:pt idx="9666">
                  <c:v>48.33</c:v>
                </c:pt>
                <c:pt idx="9667">
                  <c:v>48.335000000000001</c:v>
                </c:pt>
                <c:pt idx="9668">
                  <c:v>48.34</c:v>
                </c:pt>
                <c:pt idx="9669">
                  <c:v>48.344999999999999</c:v>
                </c:pt>
                <c:pt idx="9670">
                  <c:v>48.35</c:v>
                </c:pt>
                <c:pt idx="9671">
                  <c:v>48.355000000000004</c:v>
                </c:pt>
                <c:pt idx="9672">
                  <c:v>48.36</c:v>
                </c:pt>
                <c:pt idx="9673">
                  <c:v>48.365000000000002</c:v>
                </c:pt>
                <c:pt idx="9674">
                  <c:v>48.370000000000005</c:v>
                </c:pt>
                <c:pt idx="9675">
                  <c:v>48.375</c:v>
                </c:pt>
                <c:pt idx="9676">
                  <c:v>48.38</c:v>
                </c:pt>
                <c:pt idx="9677">
                  <c:v>48.385000000000005</c:v>
                </c:pt>
                <c:pt idx="9678">
                  <c:v>48.39</c:v>
                </c:pt>
                <c:pt idx="9679">
                  <c:v>48.395000000000003</c:v>
                </c:pt>
                <c:pt idx="9680">
                  <c:v>48.400000000000006</c:v>
                </c:pt>
                <c:pt idx="9681">
                  <c:v>48.405000000000001</c:v>
                </c:pt>
                <c:pt idx="9682">
                  <c:v>48.410000000000004</c:v>
                </c:pt>
                <c:pt idx="9683">
                  <c:v>48.414999999999999</c:v>
                </c:pt>
                <c:pt idx="9684">
                  <c:v>48.42</c:v>
                </c:pt>
                <c:pt idx="9685">
                  <c:v>48.425000000000004</c:v>
                </c:pt>
                <c:pt idx="9686">
                  <c:v>48.43</c:v>
                </c:pt>
                <c:pt idx="9687">
                  <c:v>48.435000000000002</c:v>
                </c:pt>
                <c:pt idx="9688">
                  <c:v>48.440000000000005</c:v>
                </c:pt>
                <c:pt idx="9689">
                  <c:v>48.445</c:v>
                </c:pt>
                <c:pt idx="9690">
                  <c:v>48.45</c:v>
                </c:pt>
                <c:pt idx="9691">
                  <c:v>48.454999999999998</c:v>
                </c:pt>
                <c:pt idx="9692">
                  <c:v>48.46</c:v>
                </c:pt>
                <c:pt idx="9693">
                  <c:v>48.465000000000003</c:v>
                </c:pt>
                <c:pt idx="9694">
                  <c:v>48.47</c:v>
                </c:pt>
                <c:pt idx="9695">
                  <c:v>48.475000000000001</c:v>
                </c:pt>
                <c:pt idx="9696">
                  <c:v>48.480000000000004</c:v>
                </c:pt>
                <c:pt idx="9697">
                  <c:v>48.484999999999999</c:v>
                </c:pt>
                <c:pt idx="9698">
                  <c:v>48.49</c:v>
                </c:pt>
                <c:pt idx="9699">
                  <c:v>48.495000000000005</c:v>
                </c:pt>
                <c:pt idx="9700">
                  <c:v>48.5</c:v>
                </c:pt>
                <c:pt idx="9701">
                  <c:v>48.505000000000003</c:v>
                </c:pt>
                <c:pt idx="9702">
                  <c:v>48.510000000000005</c:v>
                </c:pt>
                <c:pt idx="9703">
                  <c:v>48.515000000000001</c:v>
                </c:pt>
                <c:pt idx="9704">
                  <c:v>48.52</c:v>
                </c:pt>
                <c:pt idx="9705">
                  <c:v>48.525000000000006</c:v>
                </c:pt>
                <c:pt idx="9706">
                  <c:v>48.53</c:v>
                </c:pt>
                <c:pt idx="9707">
                  <c:v>48.535000000000004</c:v>
                </c:pt>
                <c:pt idx="9708">
                  <c:v>48.54</c:v>
                </c:pt>
                <c:pt idx="9709">
                  <c:v>48.545000000000002</c:v>
                </c:pt>
                <c:pt idx="9710">
                  <c:v>48.550000000000004</c:v>
                </c:pt>
                <c:pt idx="9711">
                  <c:v>48.555</c:v>
                </c:pt>
                <c:pt idx="9712">
                  <c:v>48.56</c:v>
                </c:pt>
                <c:pt idx="9713">
                  <c:v>48.565000000000005</c:v>
                </c:pt>
                <c:pt idx="9714">
                  <c:v>48.57</c:v>
                </c:pt>
                <c:pt idx="9715">
                  <c:v>48.575000000000003</c:v>
                </c:pt>
                <c:pt idx="9716">
                  <c:v>48.58</c:v>
                </c:pt>
                <c:pt idx="9717">
                  <c:v>48.585000000000001</c:v>
                </c:pt>
                <c:pt idx="9718">
                  <c:v>48.59</c:v>
                </c:pt>
                <c:pt idx="9719">
                  <c:v>48.594999999999999</c:v>
                </c:pt>
                <c:pt idx="9720">
                  <c:v>48.6</c:v>
                </c:pt>
                <c:pt idx="9721">
                  <c:v>48.605000000000004</c:v>
                </c:pt>
                <c:pt idx="9722">
                  <c:v>48.61</c:v>
                </c:pt>
                <c:pt idx="9723">
                  <c:v>48.615000000000002</c:v>
                </c:pt>
                <c:pt idx="9724">
                  <c:v>48.620000000000005</c:v>
                </c:pt>
                <c:pt idx="9725">
                  <c:v>48.625</c:v>
                </c:pt>
                <c:pt idx="9726">
                  <c:v>48.63</c:v>
                </c:pt>
                <c:pt idx="9727">
                  <c:v>48.635000000000005</c:v>
                </c:pt>
                <c:pt idx="9728">
                  <c:v>48.64</c:v>
                </c:pt>
                <c:pt idx="9729">
                  <c:v>48.645000000000003</c:v>
                </c:pt>
                <c:pt idx="9730">
                  <c:v>48.650000000000006</c:v>
                </c:pt>
                <c:pt idx="9731">
                  <c:v>48.655000000000001</c:v>
                </c:pt>
                <c:pt idx="9732">
                  <c:v>48.660000000000004</c:v>
                </c:pt>
                <c:pt idx="9733">
                  <c:v>48.664999999999999</c:v>
                </c:pt>
                <c:pt idx="9734">
                  <c:v>48.67</c:v>
                </c:pt>
                <c:pt idx="9735">
                  <c:v>48.675000000000004</c:v>
                </c:pt>
                <c:pt idx="9736">
                  <c:v>48.68</c:v>
                </c:pt>
                <c:pt idx="9737">
                  <c:v>48.685000000000002</c:v>
                </c:pt>
                <c:pt idx="9738">
                  <c:v>48.690000000000005</c:v>
                </c:pt>
                <c:pt idx="9739">
                  <c:v>48.695</c:v>
                </c:pt>
                <c:pt idx="9740">
                  <c:v>48.7</c:v>
                </c:pt>
                <c:pt idx="9741">
                  <c:v>48.704999999999998</c:v>
                </c:pt>
                <c:pt idx="9742">
                  <c:v>48.71</c:v>
                </c:pt>
                <c:pt idx="9743">
                  <c:v>48.715000000000003</c:v>
                </c:pt>
                <c:pt idx="9744">
                  <c:v>48.72</c:v>
                </c:pt>
                <c:pt idx="9745">
                  <c:v>48.725000000000001</c:v>
                </c:pt>
                <c:pt idx="9746">
                  <c:v>48.730000000000004</c:v>
                </c:pt>
                <c:pt idx="9747">
                  <c:v>48.734999999999999</c:v>
                </c:pt>
                <c:pt idx="9748">
                  <c:v>48.74</c:v>
                </c:pt>
                <c:pt idx="9749">
                  <c:v>48.745000000000005</c:v>
                </c:pt>
                <c:pt idx="9750">
                  <c:v>48.75</c:v>
                </c:pt>
                <c:pt idx="9751">
                  <c:v>48.755000000000003</c:v>
                </c:pt>
                <c:pt idx="9752">
                  <c:v>48.760000000000005</c:v>
                </c:pt>
                <c:pt idx="9753">
                  <c:v>48.765000000000001</c:v>
                </c:pt>
                <c:pt idx="9754">
                  <c:v>48.77</c:v>
                </c:pt>
                <c:pt idx="9755">
                  <c:v>48.775000000000006</c:v>
                </c:pt>
                <c:pt idx="9756">
                  <c:v>48.78</c:v>
                </c:pt>
                <c:pt idx="9757">
                  <c:v>48.785000000000004</c:v>
                </c:pt>
                <c:pt idx="9758">
                  <c:v>48.79</c:v>
                </c:pt>
                <c:pt idx="9759">
                  <c:v>48.795000000000002</c:v>
                </c:pt>
                <c:pt idx="9760">
                  <c:v>48.800000000000004</c:v>
                </c:pt>
                <c:pt idx="9761">
                  <c:v>48.805</c:v>
                </c:pt>
                <c:pt idx="9762">
                  <c:v>48.81</c:v>
                </c:pt>
                <c:pt idx="9763">
                  <c:v>48.815000000000005</c:v>
                </c:pt>
                <c:pt idx="9764">
                  <c:v>48.82</c:v>
                </c:pt>
                <c:pt idx="9765">
                  <c:v>48.825000000000003</c:v>
                </c:pt>
                <c:pt idx="9766">
                  <c:v>48.83</c:v>
                </c:pt>
                <c:pt idx="9767">
                  <c:v>48.835000000000001</c:v>
                </c:pt>
                <c:pt idx="9768">
                  <c:v>48.84</c:v>
                </c:pt>
                <c:pt idx="9769">
                  <c:v>48.844999999999999</c:v>
                </c:pt>
                <c:pt idx="9770">
                  <c:v>48.85</c:v>
                </c:pt>
                <c:pt idx="9771">
                  <c:v>48.855000000000004</c:v>
                </c:pt>
                <c:pt idx="9772">
                  <c:v>48.86</c:v>
                </c:pt>
                <c:pt idx="9773">
                  <c:v>48.865000000000002</c:v>
                </c:pt>
                <c:pt idx="9774">
                  <c:v>48.870000000000005</c:v>
                </c:pt>
                <c:pt idx="9775">
                  <c:v>48.875</c:v>
                </c:pt>
                <c:pt idx="9776">
                  <c:v>48.88</c:v>
                </c:pt>
                <c:pt idx="9777">
                  <c:v>48.885000000000005</c:v>
                </c:pt>
                <c:pt idx="9778">
                  <c:v>48.89</c:v>
                </c:pt>
                <c:pt idx="9779">
                  <c:v>48.895000000000003</c:v>
                </c:pt>
                <c:pt idx="9780">
                  <c:v>48.900000000000006</c:v>
                </c:pt>
                <c:pt idx="9781">
                  <c:v>48.905000000000001</c:v>
                </c:pt>
                <c:pt idx="9782">
                  <c:v>48.910000000000004</c:v>
                </c:pt>
                <c:pt idx="9783">
                  <c:v>48.914999999999999</c:v>
                </c:pt>
                <c:pt idx="9784">
                  <c:v>48.92</c:v>
                </c:pt>
                <c:pt idx="9785">
                  <c:v>48.925000000000004</c:v>
                </c:pt>
                <c:pt idx="9786">
                  <c:v>48.93</c:v>
                </c:pt>
                <c:pt idx="9787">
                  <c:v>48.935000000000002</c:v>
                </c:pt>
                <c:pt idx="9788">
                  <c:v>48.940000000000005</c:v>
                </c:pt>
                <c:pt idx="9789">
                  <c:v>48.945</c:v>
                </c:pt>
                <c:pt idx="9790">
                  <c:v>48.95</c:v>
                </c:pt>
                <c:pt idx="9791">
                  <c:v>48.954999999999998</c:v>
                </c:pt>
                <c:pt idx="9792">
                  <c:v>48.96</c:v>
                </c:pt>
                <c:pt idx="9793">
                  <c:v>48.965000000000003</c:v>
                </c:pt>
                <c:pt idx="9794">
                  <c:v>48.97</c:v>
                </c:pt>
                <c:pt idx="9795">
                  <c:v>48.975000000000001</c:v>
                </c:pt>
                <c:pt idx="9796">
                  <c:v>48.980000000000004</c:v>
                </c:pt>
                <c:pt idx="9797">
                  <c:v>48.984999999999999</c:v>
                </c:pt>
                <c:pt idx="9798">
                  <c:v>48.99</c:v>
                </c:pt>
                <c:pt idx="9799">
                  <c:v>48.995000000000005</c:v>
                </c:pt>
                <c:pt idx="9800">
                  <c:v>49</c:v>
                </c:pt>
                <c:pt idx="9801">
                  <c:v>49.005000000000003</c:v>
                </c:pt>
                <c:pt idx="9802">
                  <c:v>49.010000000000005</c:v>
                </c:pt>
                <c:pt idx="9803">
                  <c:v>49.015000000000001</c:v>
                </c:pt>
                <c:pt idx="9804">
                  <c:v>49.02</c:v>
                </c:pt>
                <c:pt idx="9805">
                  <c:v>49.024999999999999</c:v>
                </c:pt>
                <c:pt idx="9806">
                  <c:v>49.03</c:v>
                </c:pt>
                <c:pt idx="9807">
                  <c:v>49.035000000000004</c:v>
                </c:pt>
                <c:pt idx="9808">
                  <c:v>49.04</c:v>
                </c:pt>
                <c:pt idx="9809">
                  <c:v>49.045000000000002</c:v>
                </c:pt>
                <c:pt idx="9810">
                  <c:v>49.050000000000004</c:v>
                </c:pt>
                <c:pt idx="9811">
                  <c:v>49.055</c:v>
                </c:pt>
                <c:pt idx="9812">
                  <c:v>49.06</c:v>
                </c:pt>
                <c:pt idx="9813">
                  <c:v>49.065000000000005</c:v>
                </c:pt>
                <c:pt idx="9814">
                  <c:v>49.07</c:v>
                </c:pt>
                <c:pt idx="9815">
                  <c:v>49.075000000000003</c:v>
                </c:pt>
                <c:pt idx="9816">
                  <c:v>49.08</c:v>
                </c:pt>
                <c:pt idx="9817">
                  <c:v>49.085000000000001</c:v>
                </c:pt>
                <c:pt idx="9818">
                  <c:v>49.09</c:v>
                </c:pt>
                <c:pt idx="9819">
                  <c:v>49.094999999999999</c:v>
                </c:pt>
                <c:pt idx="9820">
                  <c:v>49.1</c:v>
                </c:pt>
                <c:pt idx="9821">
                  <c:v>49.105000000000004</c:v>
                </c:pt>
                <c:pt idx="9822">
                  <c:v>49.11</c:v>
                </c:pt>
                <c:pt idx="9823">
                  <c:v>49.115000000000002</c:v>
                </c:pt>
                <c:pt idx="9824">
                  <c:v>49.120000000000005</c:v>
                </c:pt>
                <c:pt idx="9825">
                  <c:v>49.125</c:v>
                </c:pt>
                <c:pt idx="9826">
                  <c:v>49.13</c:v>
                </c:pt>
                <c:pt idx="9827">
                  <c:v>49.135000000000005</c:v>
                </c:pt>
                <c:pt idx="9828">
                  <c:v>49.14</c:v>
                </c:pt>
                <c:pt idx="9829">
                  <c:v>49.145000000000003</c:v>
                </c:pt>
                <c:pt idx="9830">
                  <c:v>49.150000000000006</c:v>
                </c:pt>
                <c:pt idx="9831">
                  <c:v>49.155000000000001</c:v>
                </c:pt>
                <c:pt idx="9832">
                  <c:v>49.160000000000004</c:v>
                </c:pt>
                <c:pt idx="9833">
                  <c:v>49.164999999999999</c:v>
                </c:pt>
                <c:pt idx="9834">
                  <c:v>49.17</c:v>
                </c:pt>
                <c:pt idx="9835">
                  <c:v>49.175000000000004</c:v>
                </c:pt>
                <c:pt idx="9836">
                  <c:v>49.18</c:v>
                </c:pt>
                <c:pt idx="9837">
                  <c:v>49.185000000000002</c:v>
                </c:pt>
                <c:pt idx="9838">
                  <c:v>49.190000000000005</c:v>
                </c:pt>
                <c:pt idx="9839">
                  <c:v>49.195</c:v>
                </c:pt>
                <c:pt idx="9840">
                  <c:v>49.2</c:v>
                </c:pt>
                <c:pt idx="9841">
                  <c:v>49.204999999999998</c:v>
                </c:pt>
                <c:pt idx="9842">
                  <c:v>49.21</c:v>
                </c:pt>
                <c:pt idx="9843">
                  <c:v>49.215000000000003</c:v>
                </c:pt>
                <c:pt idx="9844">
                  <c:v>49.22</c:v>
                </c:pt>
                <c:pt idx="9845">
                  <c:v>49.225000000000001</c:v>
                </c:pt>
                <c:pt idx="9846">
                  <c:v>49.230000000000004</c:v>
                </c:pt>
                <c:pt idx="9847">
                  <c:v>49.234999999999999</c:v>
                </c:pt>
                <c:pt idx="9848">
                  <c:v>49.24</c:v>
                </c:pt>
                <c:pt idx="9849">
                  <c:v>49.245000000000005</c:v>
                </c:pt>
                <c:pt idx="9850">
                  <c:v>49.25</c:v>
                </c:pt>
                <c:pt idx="9851">
                  <c:v>49.255000000000003</c:v>
                </c:pt>
                <c:pt idx="9852">
                  <c:v>49.260000000000005</c:v>
                </c:pt>
                <c:pt idx="9853">
                  <c:v>49.265000000000001</c:v>
                </c:pt>
                <c:pt idx="9854">
                  <c:v>49.27</c:v>
                </c:pt>
                <c:pt idx="9855">
                  <c:v>49.275000000000006</c:v>
                </c:pt>
                <c:pt idx="9856">
                  <c:v>49.28</c:v>
                </c:pt>
                <c:pt idx="9857">
                  <c:v>49.285000000000004</c:v>
                </c:pt>
                <c:pt idx="9858">
                  <c:v>49.29</c:v>
                </c:pt>
                <c:pt idx="9859">
                  <c:v>49.295000000000002</c:v>
                </c:pt>
                <c:pt idx="9860">
                  <c:v>49.300000000000004</c:v>
                </c:pt>
                <c:pt idx="9861">
                  <c:v>49.305</c:v>
                </c:pt>
                <c:pt idx="9862">
                  <c:v>49.31</c:v>
                </c:pt>
                <c:pt idx="9863">
                  <c:v>49.315000000000005</c:v>
                </c:pt>
                <c:pt idx="9864">
                  <c:v>49.32</c:v>
                </c:pt>
                <c:pt idx="9865">
                  <c:v>49.325000000000003</c:v>
                </c:pt>
                <c:pt idx="9866">
                  <c:v>49.33</c:v>
                </c:pt>
                <c:pt idx="9867">
                  <c:v>49.335000000000001</c:v>
                </c:pt>
                <c:pt idx="9868">
                  <c:v>49.34</c:v>
                </c:pt>
                <c:pt idx="9869">
                  <c:v>49.344999999999999</c:v>
                </c:pt>
                <c:pt idx="9870">
                  <c:v>49.35</c:v>
                </c:pt>
                <c:pt idx="9871">
                  <c:v>49.355000000000004</c:v>
                </c:pt>
                <c:pt idx="9872">
                  <c:v>49.36</c:v>
                </c:pt>
                <c:pt idx="9873">
                  <c:v>49.365000000000002</c:v>
                </c:pt>
                <c:pt idx="9874">
                  <c:v>49.370000000000005</c:v>
                </c:pt>
                <c:pt idx="9875">
                  <c:v>49.375</c:v>
                </c:pt>
                <c:pt idx="9876">
                  <c:v>49.38</c:v>
                </c:pt>
                <c:pt idx="9877">
                  <c:v>49.385000000000005</c:v>
                </c:pt>
                <c:pt idx="9878">
                  <c:v>49.39</c:v>
                </c:pt>
                <c:pt idx="9879">
                  <c:v>49.395000000000003</c:v>
                </c:pt>
                <c:pt idx="9880">
                  <c:v>49.400000000000006</c:v>
                </c:pt>
                <c:pt idx="9881">
                  <c:v>49.405000000000001</c:v>
                </c:pt>
                <c:pt idx="9882">
                  <c:v>49.410000000000004</c:v>
                </c:pt>
                <c:pt idx="9883">
                  <c:v>49.414999999999999</c:v>
                </c:pt>
                <c:pt idx="9884">
                  <c:v>49.42</c:v>
                </c:pt>
                <c:pt idx="9885">
                  <c:v>49.425000000000004</c:v>
                </c:pt>
                <c:pt idx="9886">
                  <c:v>49.43</c:v>
                </c:pt>
                <c:pt idx="9887">
                  <c:v>49.435000000000002</c:v>
                </c:pt>
                <c:pt idx="9888">
                  <c:v>49.440000000000005</c:v>
                </c:pt>
                <c:pt idx="9889">
                  <c:v>49.445</c:v>
                </c:pt>
                <c:pt idx="9890">
                  <c:v>49.45</c:v>
                </c:pt>
                <c:pt idx="9891">
                  <c:v>49.454999999999998</c:v>
                </c:pt>
                <c:pt idx="9892">
                  <c:v>49.46</c:v>
                </c:pt>
                <c:pt idx="9893">
                  <c:v>49.465000000000003</c:v>
                </c:pt>
                <c:pt idx="9894">
                  <c:v>49.47</c:v>
                </c:pt>
                <c:pt idx="9895">
                  <c:v>49.475000000000001</c:v>
                </c:pt>
                <c:pt idx="9896">
                  <c:v>49.480000000000004</c:v>
                </c:pt>
                <c:pt idx="9897">
                  <c:v>49.484999999999999</c:v>
                </c:pt>
                <c:pt idx="9898">
                  <c:v>49.49</c:v>
                </c:pt>
                <c:pt idx="9899">
                  <c:v>49.495000000000005</c:v>
                </c:pt>
                <c:pt idx="9900">
                  <c:v>49.5</c:v>
                </c:pt>
                <c:pt idx="9901">
                  <c:v>49.505000000000003</c:v>
                </c:pt>
                <c:pt idx="9902">
                  <c:v>49.510000000000005</c:v>
                </c:pt>
                <c:pt idx="9903">
                  <c:v>49.515000000000001</c:v>
                </c:pt>
                <c:pt idx="9904">
                  <c:v>49.52</c:v>
                </c:pt>
                <c:pt idx="9905">
                  <c:v>49.525000000000006</c:v>
                </c:pt>
                <c:pt idx="9906">
                  <c:v>49.53</c:v>
                </c:pt>
                <c:pt idx="9907">
                  <c:v>49.535000000000004</c:v>
                </c:pt>
                <c:pt idx="9908">
                  <c:v>49.54</c:v>
                </c:pt>
                <c:pt idx="9909">
                  <c:v>49.545000000000002</c:v>
                </c:pt>
                <c:pt idx="9910">
                  <c:v>49.550000000000004</c:v>
                </c:pt>
                <c:pt idx="9911">
                  <c:v>49.555</c:v>
                </c:pt>
                <c:pt idx="9912">
                  <c:v>49.56</c:v>
                </c:pt>
                <c:pt idx="9913">
                  <c:v>49.565000000000005</c:v>
                </c:pt>
                <c:pt idx="9914">
                  <c:v>49.57</c:v>
                </c:pt>
                <c:pt idx="9915">
                  <c:v>49.575000000000003</c:v>
                </c:pt>
                <c:pt idx="9916">
                  <c:v>49.58</c:v>
                </c:pt>
                <c:pt idx="9917">
                  <c:v>49.585000000000001</c:v>
                </c:pt>
                <c:pt idx="9918">
                  <c:v>49.59</c:v>
                </c:pt>
                <c:pt idx="9919">
                  <c:v>49.594999999999999</c:v>
                </c:pt>
                <c:pt idx="9920">
                  <c:v>49.6</c:v>
                </c:pt>
                <c:pt idx="9921">
                  <c:v>49.605000000000004</c:v>
                </c:pt>
                <c:pt idx="9922">
                  <c:v>49.61</c:v>
                </c:pt>
                <c:pt idx="9923">
                  <c:v>49.615000000000002</c:v>
                </c:pt>
                <c:pt idx="9924">
                  <c:v>49.620000000000005</c:v>
                </c:pt>
                <c:pt idx="9925">
                  <c:v>49.625</c:v>
                </c:pt>
                <c:pt idx="9926">
                  <c:v>49.63</c:v>
                </c:pt>
                <c:pt idx="9927">
                  <c:v>49.635000000000005</c:v>
                </c:pt>
                <c:pt idx="9928">
                  <c:v>49.64</c:v>
                </c:pt>
                <c:pt idx="9929">
                  <c:v>49.645000000000003</c:v>
                </c:pt>
                <c:pt idx="9930">
                  <c:v>49.650000000000006</c:v>
                </c:pt>
                <c:pt idx="9931">
                  <c:v>49.655000000000001</c:v>
                </c:pt>
                <c:pt idx="9932">
                  <c:v>49.660000000000004</c:v>
                </c:pt>
                <c:pt idx="9933">
                  <c:v>49.664999999999999</c:v>
                </c:pt>
                <c:pt idx="9934">
                  <c:v>49.67</c:v>
                </c:pt>
                <c:pt idx="9935">
                  <c:v>49.675000000000004</c:v>
                </c:pt>
                <c:pt idx="9936">
                  <c:v>49.68</c:v>
                </c:pt>
                <c:pt idx="9937">
                  <c:v>49.685000000000002</c:v>
                </c:pt>
                <c:pt idx="9938">
                  <c:v>49.690000000000005</c:v>
                </c:pt>
                <c:pt idx="9939">
                  <c:v>49.695</c:v>
                </c:pt>
                <c:pt idx="9940">
                  <c:v>49.7</c:v>
                </c:pt>
                <c:pt idx="9941">
                  <c:v>49.704999999999998</c:v>
                </c:pt>
                <c:pt idx="9942">
                  <c:v>49.71</c:v>
                </c:pt>
                <c:pt idx="9943">
                  <c:v>49.715000000000003</c:v>
                </c:pt>
                <c:pt idx="9944">
                  <c:v>49.72</c:v>
                </c:pt>
                <c:pt idx="9945">
                  <c:v>49.725000000000001</c:v>
                </c:pt>
                <c:pt idx="9946">
                  <c:v>49.730000000000004</c:v>
                </c:pt>
                <c:pt idx="9947">
                  <c:v>49.734999999999999</c:v>
                </c:pt>
                <c:pt idx="9948">
                  <c:v>49.74</c:v>
                </c:pt>
                <c:pt idx="9949">
                  <c:v>49.745000000000005</c:v>
                </c:pt>
                <c:pt idx="9950">
                  <c:v>49.75</c:v>
                </c:pt>
                <c:pt idx="9951">
                  <c:v>49.755000000000003</c:v>
                </c:pt>
                <c:pt idx="9952">
                  <c:v>49.760000000000005</c:v>
                </c:pt>
                <c:pt idx="9953">
                  <c:v>49.765000000000001</c:v>
                </c:pt>
                <c:pt idx="9954">
                  <c:v>49.77</c:v>
                </c:pt>
                <c:pt idx="9955">
                  <c:v>49.775000000000006</c:v>
                </c:pt>
                <c:pt idx="9956">
                  <c:v>49.78</c:v>
                </c:pt>
                <c:pt idx="9957">
                  <c:v>49.785000000000004</c:v>
                </c:pt>
                <c:pt idx="9958">
                  <c:v>49.79</c:v>
                </c:pt>
                <c:pt idx="9959">
                  <c:v>49.795000000000002</c:v>
                </c:pt>
                <c:pt idx="9960">
                  <c:v>49.800000000000004</c:v>
                </c:pt>
                <c:pt idx="9961">
                  <c:v>49.805</c:v>
                </c:pt>
                <c:pt idx="9962">
                  <c:v>49.81</c:v>
                </c:pt>
                <c:pt idx="9963">
                  <c:v>49.815000000000005</c:v>
                </c:pt>
                <c:pt idx="9964">
                  <c:v>49.82</c:v>
                </c:pt>
                <c:pt idx="9965">
                  <c:v>49.825000000000003</c:v>
                </c:pt>
                <c:pt idx="9966">
                  <c:v>49.83</c:v>
                </c:pt>
                <c:pt idx="9967">
                  <c:v>49.835000000000001</c:v>
                </c:pt>
                <c:pt idx="9968">
                  <c:v>49.84</c:v>
                </c:pt>
                <c:pt idx="9969">
                  <c:v>49.844999999999999</c:v>
                </c:pt>
                <c:pt idx="9970">
                  <c:v>49.85</c:v>
                </c:pt>
                <c:pt idx="9971">
                  <c:v>49.855000000000004</c:v>
                </c:pt>
                <c:pt idx="9972">
                  <c:v>49.86</c:v>
                </c:pt>
                <c:pt idx="9973">
                  <c:v>49.865000000000002</c:v>
                </c:pt>
                <c:pt idx="9974">
                  <c:v>49.870000000000005</c:v>
                </c:pt>
                <c:pt idx="9975">
                  <c:v>49.875</c:v>
                </c:pt>
                <c:pt idx="9976">
                  <c:v>49.88</c:v>
                </c:pt>
                <c:pt idx="9977">
                  <c:v>49.885000000000005</c:v>
                </c:pt>
                <c:pt idx="9978">
                  <c:v>49.89</c:v>
                </c:pt>
                <c:pt idx="9979">
                  <c:v>49.895000000000003</c:v>
                </c:pt>
                <c:pt idx="9980">
                  <c:v>49.900000000000006</c:v>
                </c:pt>
                <c:pt idx="9981">
                  <c:v>49.905000000000001</c:v>
                </c:pt>
                <c:pt idx="9982">
                  <c:v>49.910000000000004</c:v>
                </c:pt>
                <c:pt idx="9983">
                  <c:v>49.914999999999999</c:v>
                </c:pt>
                <c:pt idx="9984">
                  <c:v>49.92</c:v>
                </c:pt>
                <c:pt idx="9985">
                  <c:v>49.925000000000004</c:v>
                </c:pt>
                <c:pt idx="9986">
                  <c:v>49.93</c:v>
                </c:pt>
                <c:pt idx="9987">
                  <c:v>49.935000000000002</c:v>
                </c:pt>
                <c:pt idx="9988">
                  <c:v>49.940000000000005</c:v>
                </c:pt>
                <c:pt idx="9989">
                  <c:v>49.945</c:v>
                </c:pt>
                <c:pt idx="9990">
                  <c:v>49.95</c:v>
                </c:pt>
                <c:pt idx="9991">
                  <c:v>49.954999999999998</c:v>
                </c:pt>
                <c:pt idx="9992">
                  <c:v>49.96</c:v>
                </c:pt>
                <c:pt idx="9993">
                  <c:v>49.965000000000003</c:v>
                </c:pt>
                <c:pt idx="9994">
                  <c:v>49.97</c:v>
                </c:pt>
                <c:pt idx="9995">
                  <c:v>49.975000000000001</c:v>
                </c:pt>
                <c:pt idx="9996">
                  <c:v>49.980000000000004</c:v>
                </c:pt>
                <c:pt idx="9997">
                  <c:v>49.984999999999999</c:v>
                </c:pt>
                <c:pt idx="9998">
                  <c:v>49.99</c:v>
                </c:pt>
                <c:pt idx="9999">
                  <c:v>49.995000000000005</c:v>
                </c:pt>
                <c:pt idx="10000">
                  <c:v>50</c:v>
                </c:pt>
                <c:pt idx="10001">
                  <c:v>50.005000000000003</c:v>
                </c:pt>
                <c:pt idx="10002">
                  <c:v>50.010000000000005</c:v>
                </c:pt>
                <c:pt idx="10003">
                  <c:v>50.015000000000001</c:v>
                </c:pt>
                <c:pt idx="10004">
                  <c:v>50.02</c:v>
                </c:pt>
                <c:pt idx="10005">
                  <c:v>50.025000000000006</c:v>
                </c:pt>
                <c:pt idx="10006">
                  <c:v>50.03</c:v>
                </c:pt>
                <c:pt idx="10007">
                  <c:v>50.035000000000004</c:v>
                </c:pt>
                <c:pt idx="10008">
                  <c:v>50.04</c:v>
                </c:pt>
                <c:pt idx="10009">
                  <c:v>50.045000000000002</c:v>
                </c:pt>
                <c:pt idx="10010">
                  <c:v>50.050000000000004</c:v>
                </c:pt>
                <c:pt idx="10011">
                  <c:v>50.055</c:v>
                </c:pt>
                <c:pt idx="10012">
                  <c:v>50.06</c:v>
                </c:pt>
                <c:pt idx="10013">
                  <c:v>50.065000000000005</c:v>
                </c:pt>
                <c:pt idx="10014">
                  <c:v>50.07</c:v>
                </c:pt>
                <c:pt idx="10015">
                  <c:v>50.075000000000003</c:v>
                </c:pt>
                <c:pt idx="10016">
                  <c:v>50.08</c:v>
                </c:pt>
                <c:pt idx="10017">
                  <c:v>50.085000000000001</c:v>
                </c:pt>
                <c:pt idx="10018">
                  <c:v>50.09</c:v>
                </c:pt>
                <c:pt idx="10019">
                  <c:v>50.094999999999999</c:v>
                </c:pt>
                <c:pt idx="10020">
                  <c:v>50.1</c:v>
                </c:pt>
                <c:pt idx="10021">
                  <c:v>50.105000000000004</c:v>
                </c:pt>
                <c:pt idx="10022">
                  <c:v>50.11</c:v>
                </c:pt>
                <c:pt idx="10023">
                  <c:v>50.115000000000002</c:v>
                </c:pt>
                <c:pt idx="10024">
                  <c:v>50.120000000000005</c:v>
                </c:pt>
                <c:pt idx="10025">
                  <c:v>50.125</c:v>
                </c:pt>
                <c:pt idx="10026">
                  <c:v>50.13</c:v>
                </c:pt>
                <c:pt idx="10027">
                  <c:v>50.135000000000005</c:v>
                </c:pt>
                <c:pt idx="10028">
                  <c:v>50.14</c:v>
                </c:pt>
                <c:pt idx="10029">
                  <c:v>50.145000000000003</c:v>
                </c:pt>
                <c:pt idx="10030">
                  <c:v>50.150000000000006</c:v>
                </c:pt>
                <c:pt idx="10031">
                  <c:v>50.155000000000001</c:v>
                </c:pt>
                <c:pt idx="10032">
                  <c:v>50.160000000000004</c:v>
                </c:pt>
                <c:pt idx="10033">
                  <c:v>50.164999999999999</c:v>
                </c:pt>
                <c:pt idx="10034">
                  <c:v>50.17</c:v>
                </c:pt>
                <c:pt idx="10035">
                  <c:v>50.175000000000004</c:v>
                </c:pt>
                <c:pt idx="10036">
                  <c:v>50.18</c:v>
                </c:pt>
                <c:pt idx="10037">
                  <c:v>50.185000000000002</c:v>
                </c:pt>
                <c:pt idx="10038">
                  <c:v>50.190000000000005</c:v>
                </c:pt>
                <c:pt idx="10039">
                  <c:v>50.195</c:v>
                </c:pt>
                <c:pt idx="10040">
                  <c:v>50.2</c:v>
                </c:pt>
                <c:pt idx="10041">
                  <c:v>50.204999999999998</c:v>
                </c:pt>
                <c:pt idx="10042">
                  <c:v>50.21</c:v>
                </c:pt>
                <c:pt idx="10043">
                  <c:v>50.215000000000003</c:v>
                </c:pt>
                <c:pt idx="10044">
                  <c:v>50.22</c:v>
                </c:pt>
                <c:pt idx="10045">
                  <c:v>50.225000000000001</c:v>
                </c:pt>
                <c:pt idx="10046">
                  <c:v>50.230000000000004</c:v>
                </c:pt>
                <c:pt idx="10047">
                  <c:v>50.234999999999999</c:v>
                </c:pt>
                <c:pt idx="10048">
                  <c:v>50.24</c:v>
                </c:pt>
                <c:pt idx="10049">
                  <c:v>50.245000000000005</c:v>
                </c:pt>
                <c:pt idx="10050">
                  <c:v>50.25</c:v>
                </c:pt>
                <c:pt idx="10051">
                  <c:v>50.255000000000003</c:v>
                </c:pt>
                <c:pt idx="10052">
                  <c:v>50.260000000000005</c:v>
                </c:pt>
                <c:pt idx="10053">
                  <c:v>50.265000000000001</c:v>
                </c:pt>
                <c:pt idx="10054">
                  <c:v>50.27</c:v>
                </c:pt>
                <c:pt idx="10055">
                  <c:v>50.275000000000006</c:v>
                </c:pt>
                <c:pt idx="10056">
                  <c:v>50.28</c:v>
                </c:pt>
                <c:pt idx="10057">
                  <c:v>50.285000000000004</c:v>
                </c:pt>
                <c:pt idx="10058">
                  <c:v>50.29</c:v>
                </c:pt>
                <c:pt idx="10059">
                  <c:v>50.295000000000002</c:v>
                </c:pt>
                <c:pt idx="10060">
                  <c:v>50.300000000000004</c:v>
                </c:pt>
                <c:pt idx="10061">
                  <c:v>50.305</c:v>
                </c:pt>
                <c:pt idx="10062">
                  <c:v>50.31</c:v>
                </c:pt>
                <c:pt idx="10063">
                  <c:v>50.315000000000005</c:v>
                </c:pt>
                <c:pt idx="10064">
                  <c:v>50.32</c:v>
                </c:pt>
                <c:pt idx="10065">
                  <c:v>50.325000000000003</c:v>
                </c:pt>
                <c:pt idx="10066">
                  <c:v>50.33</c:v>
                </c:pt>
                <c:pt idx="10067">
                  <c:v>50.335000000000001</c:v>
                </c:pt>
                <c:pt idx="10068">
                  <c:v>50.34</c:v>
                </c:pt>
                <c:pt idx="10069">
                  <c:v>50.344999999999999</c:v>
                </c:pt>
                <c:pt idx="10070">
                  <c:v>50.35</c:v>
                </c:pt>
                <c:pt idx="10071">
                  <c:v>50.355000000000004</c:v>
                </c:pt>
                <c:pt idx="10072">
                  <c:v>50.36</c:v>
                </c:pt>
                <c:pt idx="10073">
                  <c:v>50.365000000000002</c:v>
                </c:pt>
                <c:pt idx="10074">
                  <c:v>50.370000000000005</c:v>
                </c:pt>
                <c:pt idx="10075">
                  <c:v>50.375</c:v>
                </c:pt>
                <c:pt idx="10076">
                  <c:v>50.38</c:v>
                </c:pt>
                <c:pt idx="10077">
                  <c:v>50.385000000000005</c:v>
                </c:pt>
                <c:pt idx="10078">
                  <c:v>50.39</c:v>
                </c:pt>
                <c:pt idx="10079">
                  <c:v>50.395000000000003</c:v>
                </c:pt>
                <c:pt idx="10080">
                  <c:v>50.400000000000006</c:v>
                </c:pt>
                <c:pt idx="10081">
                  <c:v>50.405000000000001</c:v>
                </c:pt>
                <c:pt idx="10082">
                  <c:v>50.410000000000004</c:v>
                </c:pt>
                <c:pt idx="10083">
                  <c:v>50.414999999999999</c:v>
                </c:pt>
                <c:pt idx="10084">
                  <c:v>50.42</c:v>
                </c:pt>
                <c:pt idx="10085">
                  <c:v>50.425000000000004</c:v>
                </c:pt>
                <c:pt idx="10086">
                  <c:v>50.43</c:v>
                </c:pt>
                <c:pt idx="10087">
                  <c:v>50.435000000000002</c:v>
                </c:pt>
                <c:pt idx="10088">
                  <c:v>50.440000000000005</c:v>
                </c:pt>
                <c:pt idx="10089">
                  <c:v>50.445</c:v>
                </c:pt>
                <c:pt idx="10090">
                  <c:v>50.45</c:v>
                </c:pt>
                <c:pt idx="10091">
                  <c:v>50.454999999999998</c:v>
                </c:pt>
                <c:pt idx="10092">
                  <c:v>50.46</c:v>
                </c:pt>
                <c:pt idx="10093">
                  <c:v>50.465000000000003</c:v>
                </c:pt>
                <c:pt idx="10094">
                  <c:v>50.47</c:v>
                </c:pt>
                <c:pt idx="10095">
                  <c:v>50.475000000000001</c:v>
                </c:pt>
                <c:pt idx="10096">
                  <c:v>50.480000000000004</c:v>
                </c:pt>
                <c:pt idx="10097">
                  <c:v>50.484999999999999</c:v>
                </c:pt>
                <c:pt idx="10098">
                  <c:v>50.49</c:v>
                </c:pt>
                <c:pt idx="10099">
                  <c:v>50.495000000000005</c:v>
                </c:pt>
                <c:pt idx="10100">
                  <c:v>50.5</c:v>
                </c:pt>
                <c:pt idx="10101">
                  <c:v>50.505000000000003</c:v>
                </c:pt>
                <c:pt idx="10102">
                  <c:v>50.510000000000005</c:v>
                </c:pt>
                <c:pt idx="10103">
                  <c:v>50.515000000000001</c:v>
                </c:pt>
                <c:pt idx="10104">
                  <c:v>50.52</c:v>
                </c:pt>
                <c:pt idx="10105">
                  <c:v>50.525000000000006</c:v>
                </c:pt>
                <c:pt idx="10106">
                  <c:v>50.53</c:v>
                </c:pt>
                <c:pt idx="10107">
                  <c:v>50.535000000000004</c:v>
                </c:pt>
                <c:pt idx="10108">
                  <c:v>50.54</c:v>
                </c:pt>
                <c:pt idx="10109">
                  <c:v>50.545000000000002</c:v>
                </c:pt>
                <c:pt idx="10110">
                  <c:v>50.550000000000004</c:v>
                </c:pt>
                <c:pt idx="10111">
                  <c:v>50.555</c:v>
                </c:pt>
                <c:pt idx="10112">
                  <c:v>50.56</c:v>
                </c:pt>
                <c:pt idx="10113">
                  <c:v>50.565000000000005</c:v>
                </c:pt>
                <c:pt idx="10114">
                  <c:v>50.57</c:v>
                </c:pt>
                <c:pt idx="10115">
                  <c:v>50.575000000000003</c:v>
                </c:pt>
                <c:pt idx="10116">
                  <c:v>50.58</c:v>
                </c:pt>
                <c:pt idx="10117">
                  <c:v>50.585000000000001</c:v>
                </c:pt>
                <c:pt idx="10118">
                  <c:v>50.59</c:v>
                </c:pt>
                <c:pt idx="10119">
                  <c:v>50.594999999999999</c:v>
                </c:pt>
                <c:pt idx="10120">
                  <c:v>50.6</c:v>
                </c:pt>
                <c:pt idx="10121">
                  <c:v>50.605000000000004</c:v>
                </c:pt>
                <c:pt idx="10122">
                  <c:v>50.61</c:v>
                </c:pt>
                <c:pt idx="10123">
                  <c:v>50.615000000000002</c:v>
                </c:pt>
                <c:pt idx="10124">
                  <c:v>50.620000000000005</c:v>
                </c:pt>
                <c:pt idx="10125">
                  <c:v>50.625</c:v>
                </c:pt>
                <c:pt idx="10126">
                  <c:v>50.63</c:v>
                </c:pt>
                <c:pt idx="10127">
                  <c:v>50.635000000000005</c:v>
                </c:pt>
                <c:pt idx="10128">
                  <c:v>50.64</c:v>
                </c:pt>
                <c:pt idx="10129">
                  <c:v>50.645000000000003</c:v>
                </c:pt>
                <c:pt idx="10130">
                  <c:v>50.650000000000006</c:v>
                </c:pt>
                <c:pt idx="10131">
                  <c:v>50.655000000000001</c:v>
                </c:pt>
                <c:pt idx="10132">
                  <c:v>50.660000000000004</c:v>
                </c:pt>
                <c:pt idx="10133">
                  <c:v>50.664999999999999</c:v>
                </c:pt>
                <c:pt idx="10134">
                  <c:v>50.67</c:v>
                </c:pt>
                <c:pt idx="10135">
                  <c:v>50.675000000000004</c:v>
                </c:pt>
                <c:pt idx="10136">
                  <c:v>50.68</c:v>
                </c:pt>
                <c:pt idx="10137">
                  <c:v>50.685000000000002</c:v>
                </c:pt>
                <c:pt idx="10138">
                  <c:v>50.690000000000005</c:v>
                </c:pt>
                <c:pt idx="10139">
                  <c:v>50.695</c:v>
                </c:pt>
                <c:pt idx="10140">
                  <c:v>50.7</c:v>
                </c:pt>
                <c:pt idx="10141">
                  <c:v>50.704999999999998</c:v>
                </c:pt>
                <c:pt idx="10142">
                  <c:v>50.71</c:v>
                </c:pt>
                <c:pt idx="10143">
                  <c:v>50.715000000000003</c:v>
                </c:pt>
                <c:pt idx="10144">
                  <c:v>50.72</c:v>
                </c:pt>
                <c:pt idx="10145">
                  <c:v>50.725000000000001</c:v>
                </c:pt>
                <c:pt idx="10146">
                  <c:v>50.730000000000004</c:v>
                </c:pt>
                <c:pt idx="10147">
                  <c:v>50.734999999999999</c:v>
                </c:pt>
                <c:pt idx="10148">
                  <c:v>50.74</c:v>
                </c:pt>
                <c:pt idx="10149">
                  <c:v>50.745000000000005</c:v>
                </c:pt>
                <c:pt idx="10150">
                  <c:v>50.75</c:v>
                </c:pt>
                <c:pt idx="10151">
                  <c:v>50.755000000000003</c:v>
                </c:pt>
                <c:pt idx="10152">
                  <c:v>50.760000000000005</c:v>
                </c:pt>
                <c:pt idx="10153">
                  <c:v>50.765000000000001</c:v>
                </c:pt>
                <c:pt idx="10154">
                  <c:v>50.77</c:v>
                </c:pt>
                <c:pt idx="10155">
                  <c:v>50.775000000000006</c:v>
                </c:pt>
                <c:pt idx="10156">
                  <c:v>50.78</c:v>
                </c:pt>
                <c:pt idx="10157">
                  <c:v>50.785000000000004</c:v>
                </c:pt>
                <c:pt idx="10158">
                  <c:v>50.79</c:v>
                </c:pt>
                <c:pt idx="10159">
                  <c:v>50.795000000000002</c:v>
                </c:pt>
                <c:pt idx="10160">
                  <c:v>50.800000000000004</c:v>
                </c:pt>
                <c:pt idx="10161">
                  <c:v>50.805</c:v>
                </c:pt>
                <c:pt idx="10162">
                  <c:v>50.81</c:v>
                </c:pt>
                <c:pt idx="10163">
                  <c:v>50.815000000000005</c:v>
                </c:pt>
                <c:pt idx="10164">
                  <c:v>50.82</c:v>
                </c:pt>
                <c:pt idx="10165">
                  <c:v>50.825000000000003</c:v>
                </c:pt>
                <c:pt idx="10166">
                  <c:v>50.83</c:v>
                </c:pt>
                <c:pt idx="10167">
                  <c:v>50.835000000000001</c:v>
                </c:pt>
                <c:pt idx="10168">
                  <c:v>50.84</c:v>
                </c:pt>
                <c:pt idx="10169">
                  <c:v>50.844999999999999</c:v>
                </c:pt>
                <c:pt idx="10170">
                  <c:v>50.85</c:v>
                </c:pt>
                <c:pt idx="10171">
                  <c:v>50.855000000000004</c:v>
                </c:pt>
                <c:pt idx="10172">
                  <c:v>50.86</c:v>
                </c:pt>
                <c:pt idx="10173">
                  <c:v>50.865000000000002</c:v>
                </c:pt>
                <c:pt idx="10174">
                  <c:v>50.870000000000005</c:v>
                </c:pt>
                <c:pt idx="10175">
                  <c:v>50.875</c:v>
                </c:pt>
                <c:pt idx="10176">
                  <c:v>50.88</c:v>
                </c:pt>
                <c:pt idx="10177">
                  <c:v>50.885000000000005</c:v>
                </c:pt>
                <c:pt idx="10178">
                  <c:v>50.89</c:v>
                </c:pt>
                <c:pt idx="10179">
                  <c:v>50.895000000000003</c:v>
                </c:pt>
                <c:pt idx="10180">
                  <c:v>50.900000000000006</c:v>
                </c:pt>
                <c:pt idx="10181">
                  <c:v>50.905000000000001</c:v>
                </c:pt>
                <c:pt idx="10182">
                  <c:v>50.910000000000004</c:v>
                </c:pt>
                <c:pt idx="10183">
                  <c:v>50.914999999999999</c:v>
                </c:pt>
                <c:pt idx="10184">
                  <c:v>50.92</c:v>
                </c:pt>
                <c:pt idx="10185">
                  <c:v>50.925000000000004</c:v>
                </c:pt>
                <c:pt idx="10186">
                  <c:v>50.93</c:v>
                </c:pt>
                <c:pt idx="10187">
                  <c:v>50.935000000000002</c:v>
                </c:pt>
                <c:pt idx="10188">
                  <c:v>50.940000000000005</c:v>
                </c:pt>
                <c:pt idx="10189">
                  <c:v>50.945</c:v>
                </c:pt>
                <c:pt idx="10190">
                  <c:v>50.95</c:v>
                </c:pt>
                <c:pt idx="10191">
                  <c:v>50.954999999999998</c:v>
                </c:pt>
                <c:pt idx="10192">
                  <c:v>50.96</c:v>
                </c:pt>
                <c:pt idx="10193">
                  <c:v>50.965000000000003</c:v>
                </c:pt>
                <c:pt idx="10194">
                  <c:v>50.97</c:v>
                </c:pt>
                <c:pt idx="10195">
                  <c:v>50.975000000000001</c:v>
                </c:pt>
                <c:pt idx="10196">
                  <c:v>50.980000000000004</c:v>
                </c:pt>
                <c:pt idx="10197">
                  <c:v>50.984999999999999</c:v>
                </c:pt>
                <c:pt idx="10198">
                  <c:v>50.99</c:v>
                </c:pt>
                <c:pt idx="10199">
                  <c:v>50.995000000000005</c:v>
                </c:pt>
                <c:pt idx="10200">
                  <c:v>51</c:v>
                </c:pt>
                <c:pt idx="10201">
                  <c:v>51.005000000000003</c:v>
                </c:pt>
                <c:pt idx="10202">
                  <c:v>51.010000000000005</c:v>
                </c:pt>
                <c:pt idx="10203">
                  <c:v>51.015000000000001</c:v>
                </c:pt>
                <c:pt idx="10204">
                  <c:v>51.02</c:v>
                </c:pt>
                <c:pt idx="10205">
                  <c:v>51.024999999999999</c:v>
                </c:pt>
                <c:pt idx="10206">
                  <c:v>51.03</c:v>
                </c:pt>
                <c:pt idx="10207">
                  <c:v>51.035000000000004</c:v>
                </c:pt>
                <c:pt idx="10208">
                  <c:v>51.04</c:v>
                </c:pt>
                <c:pt idx="10209">
                  <c:v>51.045000000000002</c:v>
                </c:pt>
                <c:pt idx="10210">
                  <c:v>51.050000000000004</c:v>
                </c:pt>
                <c:pt idx="10211">
                  <c:v>51.055</c:v>
                </c:pt>
                <c:pt idx="10212">
                  <c:v>51.06</c:v>
                </c:pt>
                <c:pt idx="10213">
                  <c:v>51.065000000000005</c:v>
                </c:pt>
                <c:pt idx="10214">
                  <c:v>51.07</c:v>
                </c:pt>
                <c:pt idx="10215">
                  <c:v>51.075000000000003</c:v>
                </c:pt>
                <c:pt idx="10216">
                  <c:v>51.08</c:v>
                </c:pt>
                <c:pt idx="10217">
                  <c:v>51.085000000000001</c:v>
                </c:pt>
                <c:pt idx="10218">
                  <c:v>51.09</c:v>
                </c:pt>
                <c:pt idx="10219">
                  <c:v>51.094999999999999</c:v>
                </c:pt>
                <c:pt idx="10220">
                  <c:v>51.1</c:v>
                </c:pt>
                <c:pt idx="10221">
                  <c:v>51.105000000000004</c:v>
                </c:pt>
                <c:pt idx="10222">
                  <c:v>51.11</c:v>
                </c:pt>
                <c:pt idx="10223">
                  <c:v>51.115000000000002</c:v>
                </c:pt>
                <c:pt idx="10224">
                  <c:v>51.120000000000005</c:v>
                </c:pt>
                <c:pt idx="10225">
                  <c:v>51.125</c:v>
                </c:pt>
                <c:pt idx="10226">
                  <c:v>51.13</c:v>
                </c:pt>
                <c:pt idx="10227">
                  <c:v>51.135000000000005</c:v>
                </c:pt>
                <c:pt idx="10228">
                  <c:v>51.14</c:v>
                </c:pt>
                <c:pt idx="10229">
                  <c:v>51.145000000000003</c:v>
                </c:pt>
                <c:pt idx="10230">
                  <c:v>51.15</c:v>
                </c:pt>
                <c:pt idx="10231">
                  <c:v>51.155000000000001</c:v>
                </c:pt>
                <c:pt idx="10232">
                  <c:v>51.160000000000004</c:v>
                </c:pt>
                <c:pt idx="10233">
                  <c:v>51.164999999999999</c:v>
                </c:pt>
                <c:pt idx="10234">
                  <c:v>51.17</c:v>
                </c:pt>
                <c:pt idx="10235">
                  <c:v>51.175000000000004</c:v>
                </c:pt>
                <c:pt idx="10236">
                  <c:v>51.18</c:v>
                </c:pt>
                <c:pt idx="10237">
                  <c:v>51.185000000000002</c:v>
                </c:pt>
                <c:pt idx="10238">
                  <c:v>51.190000000000005</c:v>
                </c:pt>
                <c:pt idx="10239">
                  <c:v>51.195</c:v>
                </c:pt>
                <c:pt idx="10240">
                  <c:v>51.2</c:v>
                </c:pt>
                <c:pt idx="10241">
                  <c:v>51.204999999999998</c:v>
                </c:pt>
                <c:pt idx="10242">
                  <c:v>51.21</c:v>
                </c:pt>
                <c:pt idx="10243">
                  <c:v>51.215000000000003</c:v>
                </c:pt>
                <c:pt idx="10244">
                  <c:v>51.22</c:v>
                </c:pt>
                <c:pt idx="10245">
                  <c:v>51.225000000000001</c:v>
                </c:pt>
                <c:pt idx="10246">
                  <c:v>51.230000000000004</c:v>
                </c:pt>
                <c:pt idx="10247">
                  <c:v>51.234999999999999</c:v>
                </c:pt>
                <c:pt idx="10248">
                  <c:v>51.24</c:v>
                </c:pt>
                <c:pt idx="10249">
                  <c:v>51.245000000000005</c:v>
                </c:pt>
                <c:pt idx="10250">
                  <c:v>51.25</c:v>
                </c:pt>
                <c:pt idx="10251">
                  <c:v>51.255000000000003</c:v>
                </c:pt>
                <c:pt idx="10252">
                  <c:v>51.260000000000005</c:v>
                </c:pt>
                <c:pt idx="10253">
                  <c:v>51.265000000000001</c:v>
                </c:pt>
                <c:pt idx="10254">
                  <c:v>51.27</c:v>
                </c:pt>
                <c:pt idx="10255">
                  <c:v>51.274999999999999</c:v>
                </c:pt>
                <c:pt idx="10256">
                  <c:v>51.28</c:v>
                </c:pt>
                <c:pt idx="10257">
                  <c:v>51.285000000000004</c:v>
                </c:pt>
                <c:pt idx="10258">
                  <c:v>51.29</c:v>
                </c:pt>
                <c:pt idx="10259">
                  <c:v>51.295000000000002</c:v>
                </c:pt>
                <c:pt idx="10260">
                  <c:v>51.300000000000004</c:v>
                </c:pt>
                <c:pt idx="10261">
                  <c:v>51.305</c:v>
                </c:pt>
                <c:pt idx="10262">
                  <c:v>51.31</c:v>
                </c:pt>
                <c:pt idx="10263">
                  <c:v>51.315000000000005</c:v>
                </c:pt>
                <c:pt idx="10264">
                  <c:v>51.32</c:v>
                </c:pt>
                <c:pt idx="10265">
                  <c:v>51.325000000000003</c:v>
                </c:pt>
                <c:pt idx="10266">
                  <c:v>51.33</c:v>
                </c:pt>
                <c:pt idx="10267">
                  <c:v>51.335000000000001</c:v>
                </c:pt>
                <c:pt idx="10268">
                  <c:v>51.34</c:v>
                </c:pt>
                <c:pt idx="10269">
                  <c:v>51.344999999999999</c:v>
                </c:pt>
                <c:pt idx="10270">
                  <c:v>51.35</c:v>
                </c:pt>
                <c:pt idx="10271">
                  <c:v>51.355000000000004</c:v>
                </c:pt>
                <c:pt idx="10272">
                  <c:v>51.36</c:v>
                </c:pt>
                <c:pt idx="10273">
                  <c:v>51.365000000000002</c:v>
                </c:pt>
                <c:pt idx="10274">
                  <c:v>51.370000000000005</c:v>
                </c:pt>
                <c:pt idx="10275">
                  <c:v>51.375</c:v>
                </c:pt>
                <c:pt idx="10276">
                  <c:v>51.38</c:v>
                </c:pt>
                <c:pt idx="10277">
                  <c:v>51.385000000000005</c:v>
                </c:pt>
                <c:pt idx="10278">
                  <c:v>51.39</c:v>
                </c:pt>
                <c:pt idx="10279">
                  <c:v>51.395000000000003</c:v>
                </c:pt>
                <c:pt idx="10280">
                  <c:v>51.4</c:v>
                </c:pt>
                <c:pt idx="10281">
                  <c:v>51.405000000000001</c:v>
                </c:pt>
                <c:pt idx="10282">
                  <c:v>51.410000000000004</c:v>
                </c:pt>
                <c:pt idx="10283">
                  <c:v>51.414999999999999</c:v>
                </c:pt>
                <c:pt idx="10284">
                  <c:v>51.42</c:v>
                </c:pt>
                <c:pt idx="10285">
                  <c:v>51.425000000000004</c:v>
                </c:pt>
                <c:pt idx="10286">
                  <c:v>51.43</c:v>
                </c:pt>
                <c:pt idx="10287">
                  <c:v>51.435000000000002</c:v>
                </c:pt>
                <c:pt idx="10288">
                  <c:v>51.440000000000005</c:v>
                </c:pt>
                <c:pt idx="10289">
                  <c:v>51.445</c:v>
                </c:pt>
                <c:pt idx="10290">
                  <c:v>51.45</c:v>
                </c:pt>
                <c:pt idx="10291">
                  <c:v>51.454999999999998</c:v>
                </c:pt>
                <c:pt idx="10292">
                  <c:v>51.46</c:v>
                </c:pt>
                <c:pt idx="10293">
                  <c:v>51.465000000000003</c:v>
                </c:pt>
                <c:pt idx="10294">
                  <c:v>51.47</c:v>
                </c:pt>
                <c:pt idx="10295">
                  <c:v>51.475000000000001</c:v>
                </c:pt>
                <c:pt idx="10296">
                  <c:v>51.480000000000004</c:v>
                </c:pt>
                <c:pt idx="10297">
                  <c:v>51.484999999999999</c:v>
                </c:pt>
                <c:pt idx="10298">
                  <c:v>51.49</c:v>
                </c:pt>
                <c:pt idx="10299">
                  <c:v>51.495000000000005</c:v>
                </c:pt>
                <c:pt idx="10300">
                  <c:v>51.5</c:v>
                </c:pt>
                <c:pt idx="10301">
                  <c:v>51.505000000000003</c:v>
                </c:pt>
                <c:pt idx="10302">
                  <c:v>51.510000000000005</c:v>
                </c:pt>
                <c:pt idx="10303">
                  <c:v>51.515000000000001</c:v>
                </c:pt>
                <c:pt idx="10304">
                  <c:v>51.52</c:v>
                </c:pt>
                <c:pt idx="10305">
                  <c:v>51.524999999999999</c:v>
                </c:pt>
                <c:pt idx="10306">
                  <c:v>51.53</c:v>
                </c:pt>
                <c:pt idx="10307">
                  <c:v>51.535000000000004</c:v>
                </c:pt>
                <c:pt idx="10308">
                  <c:v>51.54</c:v>
                </c:pt>
                <c:pt idx="10309">
                  <c:v>51.545000000000002</c:v>
                </c:pt>
                <c:pt idx="10310">
                  <c:v>51.550000000000004</c:v>
                </c:pt>
                <c:pt idx="10311">
                  <c:v>51.555</c:v>
                </c:pt>
                <c:pt idx="10312">
                  <c:v>51.56</c:v>
                </c:pt>
                <c:pt idx="10313">
                  <c:v>51.565000000000005</c:v>
                </c:pt>
                <c:pt idx="10314">
                  <c:v>51.57</c:v>
                </c:pt>
                <c:pt idx="10315">
                  <c:v>51.575000000000003</c:v>
                </c:pt>
                <c:pt idx="10316">
                  <c:v>51.580000000000005</c:v>
                </c:pt>
                <c:pt idx="10317">
                  <c:v>51.585000000000001</c:v>
                </c:pt>
                <c:pt idx="10318">
                  <c:v>51.59</c:v>
                </c:pt>
                <c:pt idx="10319">
                  <c:v>51.594999999999999</c:v>
                </c:pt>
                <c:pt idx="10320">
                  <c:v>51.6</c:v>
                </c:pt>
                <c:pt idx="10321">
                  <c:v>51.605000000000004</c:v>
                </c:pt>
                <c:pt idx="10322">
                  <c:v>51.61</c:v>
                </c:pt>
                <c:pt idx="10323">
                  <c:v>51.615000000000002</c:v>
                </c:pt>
                <c:pt idx="10324">
                  <c:v>51.620000000000005</c:v>
                </c:pt>
                <c:pt idx="10325">
                  <c:v>51.625</c:v>
                </c:pt>
                <c:pt idx="10326">
                  <c:v>51.63</c:v>
                </c:pt>
                <c:pt idx="10327">
                  <c:v>51.635000000000005</c:v>
                </c:pt>
                <c:pt idx="10328">
                  <c:v>51.64</c:v>
                </c:pt>
                <c:pt idx="10329">
                  <c:v>51.645000000000003</c:v>
                </c:pt>
                <c:pt idx="10330">
                  <c:v>51.65</c:v>
                </c:pt>
                <c:pt idx="10331">
                  <c:v>51.655000000000001</c:v>
                </c:pt>
                <c:pt idx="10332">
                  <c:v>51.660000000000004</c:v>
                </c:pt>
                <c:pt idx="10333">
                  <c:v>51.664999999999999</c:v>
                </c:pt>
                <c:pt idx="10334">
                  <c:v>51.67</c:v>
                </c:pt>
                <c:pt idx="10335">
                  <c:v>51.675000000000004</c:v>
                </c:pt>
                <c:pt idx="10336">
                  <c:v>51.68</c:v>
                </c:pt>
                <c:pt idx="10337">
                  <c:v>51.685000000000002</c:v>
                </c:pt>
                <c:pt idx="10338">
                  <c:v>51.690000000000005</c:v>
                </c:pt>
                <c:pt idx="10339">
                  <c:v>51.695</c:v>
                </c:pt>
                <c:pt idx="10340">
                  <c:v>51.7</c:v>
                </c:pt>
                <c:pt idx="10341">
                  <c:v>51.705000000000005</c:v>
                </c:pt>
                <c:pt idx="10342">
                  <c:v>51.71</c:v>
                </c:pt>
                <c:pt idx="10343">
                  <c:v>51.715000000000003</c:v>
                </c:pt>
                <c:pt idx="10344">
                  <c:v>51.72</c:v>
                </c:pt>
                <c:pt idx="10345">
                  <c:v>51.725000000000001</c:v>
                </c:pt>
                <c:pt idx="10346">
                  <c:v>51.730000000000004</c:v>
                </c:pt>
                <c:pt idx="10347">
                  <c:v>51.734999999999999</c:v>
                </c:pt>
                <c:pt idx="10348">
                  <c:v>51.74</c:v>
                </c:pt>
                <c:pt idx="10349">
                  <c:v>51.745000000000005</c:v>
                </c:pt>
                <c:pt idx="10350">
                  <c:v>51.75</c:v>
                </c:pt>
                <c:pt idx="10351">
                  <c:v>51.755000000000003</c:v>
                </c:pt>
                <c:pt idx="10352">
                  <c:v>51.760000000000005</c:v>
                </c:pt>
                <c:pt idx="10353">
                  <c:v>51.765000000000001</c:v>
                </c:pt>
                <c:pt idx="10354">
                  <c:v>51.77</c:v>
                </c:pt>
                <c:pt idx="10355">
                  <c:v>51.774999999999999</c:v>
                </c:pt>
                <c:pt idx="10356">
                  <c:v>51.78</c:v>
                </c:pt>
                <c:pt idx="10357">
                  <c:v>51.785000000000004</c:v>
                </c:pt>
                <c:pt idx="10358">
                  <c:v>51.79</c:v>
                </c:pt>
                <c:pt idx="10359">
                  <c:v>51.795000000000002</c:v>
                </c:pt>
                <c:pt idx="10360">
                  <c:v>51.800000000000004</c:v>
                </c:pt>
                <c:pt idx="10361">
                  <c:v>51.805</c:v>
                </c:pt>
                <c:pt idx="10362">
                  <c:v>51.81</c:v>
                </c:pt>
                <c:pt idx="10363">
                  <c:v>51.815000000000005</c:v>
                </c:pt>
                <c:pt idx="10364">
                  <c:v>51.82</c:v>
                </c:pt>
                <c:pt idx="10365">
                  <c:v>51.825000000000003</c:v>
                </c:pt>
                <c:pt idx="10366">
                  <c:v>51.830000000000005</c:v>
                </c:pt>
                <c:pt idx="10367">
                  <c:v>51.835000000000001</c:v>
                </c:pt>
                <c:pt idx="10368">
                  <c:v>51.84</c:v>
                </c:pt>
                <c:pt idx="10369">
                  <c:v>51.844999999999999</c:v>
                </c:pt>
                <c:pt idx="10370">
                  <c:v>51.85</c:v>
                </c:pt>
                <c:pt idx="10371">
                  <c:v>51.855000000000004</c:v>
                </c:pt>
                <c:pt idx="10372">
                  <c:v>51.86</c:v>
                </c:pt>
                <c:pt idx="10373">
                  <c:v>51.865000000000002</c:v>
                </c:pt>
                <c:pt idx="10374">
                  <c:v>51.870000000000005</c:v>
                </c:pt>
                <c:pt idx="10375">
                  <c:v>51.875</c:v>
                </c:pt>
                <c:pt idx="10376">
                  <c:v>51.88</c:v>
                </c:pt>
                <c:pt idx="10377">
                  <c:v>51.885000000000005</c:v>
                </c:pt>
                <c:pt idx="10378">
                  <c:v>51.89</c:v>
                </c:pt>
                <c:pt idx="10379">
                  <c:v>51.895000000000003</c:v>
                </c:pt>
                <c:pt idx="10380">
                  <c:v>51.9</c:v>
                </c:pt>
                <c:pt idx="10381">
                  <c:v>51.905000000000001</c:v>
                </c:pt>
                <c:pt idx="10382">
                  <c:v>51.910000000000004</c:v>
                </c:pt>
                <c:pt idx="10383">
                  <c:v>51.914999999999999</c:v>
                </c:pt>
                <c:pt idx="10384">
                  <c:v>51.92</c:v>
                </c:pt>
                <c:pt idx="10385">
                  <c:v>51.925000000000004</c:v>
                </c:pt>
                <c:pt idx="10386">
                  <c:v>51.93</c:v>
                </c:pt>
                <c:pt idx="10387">
                  <c:v>51.935000000000002</c:v>
                </c:pt>
                <c:pt idx="10388">
                  <c:v>51.940000000000005</c:v>
                </c:pt>
                <c:pt idx="10389">
                  <c:v>51.945</c:v>
                </c:pt>
                <c:pt idx="10390">
                  <c:v>51.95</c:v>
                </c:pt>
                <c:pt idx="10391">
                  <c:v>51.955000000000005</c:v>
                </c:pt>
                <c:pt idx="10392">
                  <c:v>51.96</c:v>
                </c:pt>
                <c:pt idx="10393">
                  <c:v>51.965000000000003</c:v>
                </c:pt>
                <c:pt idx="10394">
                  <c:v>51.97</c:v>
                </c:pt>
                <c:pt idx="10395">
                  <c:v>51.975000000000001</c:v>
                </c:pt>
                <c:pt idx="10396">
                  <c:v>51.980000000000004</c:v>
                </c:pt>
                <c:pt idx="10397">
                  <c:v>51.984999999999999</c:v>
                </c:pt>
                <c:pt idx="10398">
                  <c:v>51.99</c:v>
                </c:pt>
                <c:pt idx="10399">
                  <c:v>51.995000000000005</c:v>
                </c:pt>
                <c:pt idx="10400">
                  <c:v>52</c:v>
                </c:pt>
                <c:pt idx="10401">
                  <c:v>52.005000000000003</c:v>
                </c:pt>
                <c:pt idx="10402">
                  <c:v>52.010000000000005</c:v>
                </c:pt>
                <c:pt idx="10403">
                  <c:v>52.015000000000001</c:v>
                </c:pt>
                <c:pt idx="10404">
                  <c:v>52.02</c:v>
                </c:pt>
                <c:pt idx="10405">
                  <c:v>52.024999999999999</c:v>
                </c:pt>
                <c:pt idx="10406">
                  <c:v>52.03</c:v>
                </c:pt>
                <c:pt idx="10407">
                  <c:v>52.035000000000004</c:v>
                </c:pt>
                <c:pt idx="10408">
                  <c:v>52.04</c:v>
                </c:pt>
                <c:pt idx="10409">
                  <c:v>52.045000000000002</c:v>
                </c:pt>
                <c:pt idx="10410">
                  <c:v>52.050000000000004</c:v>
                </c:pt>
                <c:pt idx="10411">
                  <c:v>52.055</c:v>
                </c:pt>
                <c:pt idx="10412">
                  <c:v>52.06</c:v>
                </c:pt>
                <c:pt idx="10413">
                  <c:v>52.065000000000005</c:v>
                </c:pt>
                <c:pt idx="10414">
                  <c:v>52.07</c:v>
                </c:pt>
                <c:pt idx="10415">
                  <c:v>52.075000000000003</c:v>
                </c:pt>
                <c:pt idx="10416">
                  <c:v>52.080000000000005</c:v>
                </c:pt>
                <c:pt idx="10417">
                  <c:v>52.085000000000001</c:v>
                </c:pt>
                <c:pt idx="10418">
                  <c:v>52.09</c:v>
                </c:pt>
                <c:pt idx="10419">
                  <c:v>52.094999999999999</c:v>
                </c:pt>
                <c:pt idx="10420">
                  <c:v>52.1</c:v>
                </c:pt>
                <c:pt idx="10421">
                  <c:v>52.105000000000004</c:v>
                </c:pt>
                <c:pt idx="10422">
                  <c:v>52.11</c:v>
                </c:pt>
                <c:pt idx="10423">
                  <c:v>52.115000000000002</c:v>
                </c:pt>
                <c:pt idx="10424">
                  <c:v>52.120000000000005</c:v>
                </c:pt>
                <c:pt idx="10425">
                  <c:v>52.125</c:v>
                </c:pt>
                <c:pt idx="10426">
                  <c:v>52.13</c:v>
                </c:pt>
                <c:pt idx="10427">
                  <c:v>52.135000000000005</c:v>
                </c:pt>
                <c:pt idx="10428">
                  <c:v>52.14</c:v>
                </c:pt>
                <c:pt idx="10429">
                  <c:v>52.145000000000003</c:v>
                </c:pt>
                <c:pt idx="10430">
                  <c:v>52.15</c:v>
                </c:pt>
                <c:pt idx="10431">
                  <c:v>52.155000000000001</c:v>
                </c:pt>
                <c:pt idx="10432">
                  <c:v>52.160000000000004</c:v>
                </c:pt>
                <c:pt idx="10433">
                  <c:v>52.164999999999999</c:v>
                </c:pt>
                <c:pt idx="10434">
                  <c:v>52.17</c:v>
                </c:pt>
                <c:pt idx="10435">
                  <c:v>52.175000000000004</c:v>
                </c:pt>
                <c:pt idx="10436">
                  <c:v>52.18</c:v>
                </c:pt>
                <c:pt idx="10437">
                  <c:v>52.185000000000002</c:v>
                </c:pt>
                <c:pt idx="10438">
                  <c:v>52.190000000000005</c:v>
                </c:pt>
                <c:pt idx="10439">
                  <c:v>52.195</c:v>
                </c:pt>
                <c:pt idx="10440">
                  <c:v>52.2</c:v>
                </c:pt>
                <c:pt idx="10441">
                  <c:v>52.205000000000005</c:v>
                </c:pt>
                <c:pt idx="10442">
                  <c:v>52.21</c:v>
                </c:pt>
                <c:pt idx="10443">
                  <c:v>52.215000000000003</c:v>
                </c:pt>
                <c:pt idx="10444">
                  <c:v>52.22</c:v>
                </c:pt>
                <c:pt idx="10445">
                  <c:v>52.225000000000001</c:v>
                </c:pt>
                <c:pt idx="10446">
                  <c:v>52.230000000000004</c:v>
                </c:pt>
                <c:pt idx="10447">
                  <c:v>52.234999999999999</c:v>
                </c:pt>
                <c:pt idx="10448">
                  <c:v>52.24</c:v>
                </c:pt>
                <c:pt idx="10449">
                  <c:v>52.245000000000005</c:v>
                </c:pt>
                <c:pt idx="10450">
                  <c:v>52.25</c:v>
                </c:pt>
                <c:pt idx="10451">
                  <c:v>52.255000000000003</c:v>
                </c:pt>
                <c:pt idx="10452">
                  <c:v>52.260000000000005</c:v>
                </c:pt>
                <c:pt idx="10453">
                  <c:v>52.265000000000001</c:v>
                </c:pt>
                <c:pt idx="10454">
                  <c:v>52.27</c:v>
                </c:pt>
                <c:pt idx="10455">
                  <c:v>52.274999999999999</c:v>
                </c:pt>
                <c:pt idx="10456">
                  <c:v>52.28</c:v>
                </c:pt>
                <c:pt idx="10457">
                  <c:v>52.285000000000004</c:v>
                </c:pt>
                <c:pt idx="10458">
                  <c:v>52.29</c:v>
                </c:pt>
                <c:pt idx="10459">
                  <c:v>52.295000000000002</c:v>
                </c:pt>
                <c:pt idx="10460">
                  <c:v>52.300000000000004</c:v>
                </c:pt>
                <c:pt idx="10461">
                  <c:v>52.305</c:v>
                </c:pt>
                <c:pt idx="10462">
                  <c:v>52.31</c:v>
                </c:pt>
                <c:pt idx="10463">
                  <c:v>52.315000000000005</c:v>
                </c:pt>
                <c:pt idx="10464">
                  <c:v>52.32</c:v>
                </c:pt>
                <c:pt idx="10465">
                  <c:v>52.325000000000003</c:v>
                </c:pt>
                <c:pt idx="10466">
                  <c:v>52.330000000000005</c:v>
                </c:pt>
                <c:pt idx="10467">
                  <c:v>52.335000000000001</c:v>
                </c:pt>
                <c:pt idx="10468">
                  <c:v>52.34</c:v>
                </c:pt>
                <c:pt idx="10469">
                  <c:v>52.344999999999999</c:v>
                </c:pt>
                <c:pt idx="10470">
                  <c:v>52.35</c:v>
                </c:pt>
                <c:pt idx="10471">
                  <c:v>52.355000000000004</c:v>
                </c:pt>
                <c:pt idx="10472">
                  <c:v>52.36</c:v>
                </c:pt>
                <c:pt idx="10473">
                  <c:v>52.365000000000002</c:v>
                </c:pt>
                <c:pt idx="10474">
                  <c:v>52.370000000000005</c:v>
                </c:pt>
                <c:pt idx="10475">
                  <c:v>52.375</c:v>
                </c:pt>
                <c:pt idx="10476">
                  <c:v>52.38</c:v>
                </c:pt>
                <c:pt idx="10477">
                  <c:v>52.385000000000005</c:v>
                </c:pt>
                <c:pt idx="10478">
                  <c:v>52.39</c:v>
                </c:pt>
                <c:pt idx="10479">
                  <c:v>52.395000000000003</c:v>
                </c:pt>
                <c:pt idx="10480">
                  <c:v>52.4</c:v>
                </c:pt>
                <c:pt idx="10481">
                  <c:v>52.405000000000001</c:v>
                </c:pt>
                <c:pt idx="10482">
                  <c:v>52.410000000000004</c:v>
                </c:pt>
                <c:pt idx="10483">
                  <c:v>52.414999999999999</c:v>
                </c:pt>
                <c:pt idx="10484">
                  <c:v>52.42</c:v>
                </c:pt>
                <c:pt idx="10485">
                  <c:v>52.425000000000004</c:v>
                </c:pt>
                <c:pt idx="10486">
                  <c:v>52.43</c:v>
                </c:pt>
                <c:pt idx="10487">
                  <c:v>52.435000000000002</c:v>
                </c:pt>
                <c:pt idx="10488">
                  <c:v>52.440000000000005</c:v>
                </c:pt>
                <c:pt idx="10489">
                  <c:v>52.445</c:v>
                </c:pt>
                <c:pt idx="10490">
                  <c:v>52.45</c:v>
                </c:pt>
                <c:pt idx="10491">
                  <c:v>52.455000000000005</c:v>
                </c:pt>
                <c:pt idx="10492">
                  <c:v>52.46</c:v>
                </c:pt>
                <c:pt idx="10493">
                  <c:v>52.465000000000003</c:v>
                </c:pt>
                <c:pt idx="10494">
                  <c:v>52.47</c:v>
                </c:pt>
                <c:pt idx="10495">
                  <c:v>52.475000000000001</c:v>
                </c:pt>
                <c:pt idx="10496">
                  <c:v>52.480000000000004</c:v>
                </c:pt>
                <c:pt idx="10497">
                  <c:v>52.484999999999999</c:v>
                </c:pt>
                <c:pt idx="10498">
                  <c:v>52.49</c:v>
                </c:pt>
                <c:pt idx="10499">
                  <c:v>52.495000000000005</c:v>
                </c:pt>
                <c:pt idx="10500">
                  <c:v>52.5</c:v>
                </c:pt>
                <c:pt idx="10501">
                  <c:v>52.505000000000003</c:v>
                </c:pt>
                <c:pt idx="10502">
                  <c:v>52.510000000000005</c:v>
                </c:pt>
                <c:pt idx="10503">
                  <c:v>52.515000000000001</c:v>
                </c:pt>
                <c:pt idx="10504">
                  <c:v>52.52</c:v>
                </c:pt>
                <c:pt idx="10505">
                  <c:v>52.524999999999999</c:v>
                </c:pt>
                <c:pt idx="10506">
                  <c:v>52.53</c:v>
                </c:pt>
                <c:pt idx="10507">
                  <c:v>52.535000000000004</c:v>
                </c:pt>
                <c:pt idx="10508">
                  <c:v>52.54</c:v>
                </c:pt>
                <c:pt idx="10509">
                  <c:v>52.545000000000002</c:v>
                </c:pt>
                <c:pt idx="10510">
                  <c:v>52.550000000000004</c:v>
                </c:pt>
                <c:pt idx="10511">
                  <c:v>52.555</c:v>
                </c:pt>
                <c:pt idx="10512">
                  <c:v>52.56</c:v>
                </c:pt>
                <c:pt idx="10513">
                  <c:v>52.565000000000005</c:v>
                </c:pt>
                <c:pt idx="10514">
                  <c:v>52.57</c:v>
                </c:pt>
                <c:pt idx="10515">
                  <c:v>52.575000000000003</c:v>
                </c:pt>
                <c:pt idx="10516">
                  <c:v>52.580000000000005</c:v>
                </c:pt>
                <c:pt idx="10517">
                  <c:v>52.585000000000001</c:v>
                </c:pt>
                <c:pt idx="10518">
                  <c:v>52.59</c:v>
                </c:pt>
                <c:pt idx="10519">
                  <c:v>52.594999999999999</c:v>
                </c:pt>
                <c:pt idx="10520">
                  <c:v>52.6</c:v>
                </c:pt>
                <c:pt idx="10521">
                  <c:v>52.605000000000004</c:v>
                </c:pt>
                <c:pt idx="10522">
                  <c:v>52.61</c:v>
                </c:pt>
                <c:pt idx="10523">
                  <c:v>52.615000000000002</c:v>
                </c:pt>
                <c:pt idx="10524">
                  <c:v>52.620000000000005</c:v>
                </c:pt>
                <c:pt idx="10525">
                  <c:v>52.625</c:v>
                </c:pt>
                <c:pt idx="10526">
                  <c:v>52.63</c:v>
                </c:pt>
                <c:pt idx="10527">
                  <c:v>52.635000000000005</c:v>
                </c:pt>
                <c:pt idx="10528">
                  <c:v>52.64</c:v>
                </c:pt>
                <c:pt idx="10529">
                  <c:v>52.645000000000003</c:v>
                </c:pt>
                <c:pt idx="10530">
                  <c:v>52.65</c:v>
                </c:pt>
                <c:pt idx="10531">
                  <c:v>52.655000000000001</c:v>
                </c:pt>
                <c:pt idx="10532">
                  <c:v>52.660000000000004</c:v>
                </c:pt>
                <c:pt idx="10533">
                  <c:v>52.664999999999999</c:v>
                </c:pt>
                <c:pt idx="10534">
                  <c:v>52.67</c:v>
                </c:pt>
                <c:pt idx="10535">
                  <c:v>52.675000000000004</c:v>
                </c:pt>
                <c:pt idx="10536">
                  <c:v>52.68</c:v>
                </c:pt>
                <c:pt idx="10537">
                  <c:v>52.685000000000002</c:v>
                </c:pt>
                <c:pt idx="10538">
                  <c:v>52.690000000000005</c:v>
                </c:pt>
                <c:pt idx="10539">
                  <c:v>52.695</c:v>
                </c:pt>
                <c:pt idx="10540">
                  <c:v>52.7</c:v>
                </c:pt>
                <c:pt idx="10541">
                  <c:v>52.705000000000005</c:v>
                </c:pt>
                <c:pt idx="10542">
                  <c:v>52.71</c:v>
                </c:pt>
                <c:pt idx="10543">
                  <c:v>52.715000000000003</c:v>
                </c:pt>
                <c:pt idx="10544">
                  <c:v>52.72</c:v>
                </c:pt>
                <c:pt idx="10545">
                  <c:v>52.725000000000001</c:v>
                </c:pt>
                <c:pt idx="10546">
                  <c:v>52.730000000000004</c:v>
                </c:pt>
                <c:pt idx="10547">
                  <c:v>52.734999999999999</c:v>
                </c:pt>
                <c:pt idx="10548">
                  <c:v>52.74</c:v>
                </c:pt>
                <c:pt idx="10549">
                  <c:v>52.745000000000005</c:v>
                </c:pt>
                <c:pt idx="10550">
                  <c:v>52.75</c:v>
                </c:pt>
                <c:pt idx="10551">
                  <c:v>52.755000000000003</c:v>
                </c:pt>
                <c:pt idx="10552">
                  <c:v>52.760000000000005</c:v>
                </c:pt>
                <c:pt idx="10553">
                  <c:v>52.765000000000001</c:v>
                </c:pt>
                <c:pt idx="10554">
                  <c:v>52.77</c:v>
                </c:pt>
                <c:pt idx="10555">
                  <c:v>52.774999999999999</c:v>
                </c:pt>
                <c:pt idx="10556">
                  <c:v>52.78</c:v>
                </c:pt>
                <c:pt idx="10557">
                  <c:v>52.785000000000004</c:v>
                </c:pt>
                <c:pt idx="10558">
                  <c:v>52.79</c:v>
                </c:pt>
                <c:pt idx="10559">
                  <c:v>52.795000000000002</c:v>
                </c:pt>
                <c:pt idx="10560">
                  <c:v>52.800000000000004</c:v>
                </c:pt>
                <c:pt idx="10561">
                  <c:v>52.805</c:v>
                </c:pt>
                <c:pt idx="10562">
                  <c:v>52.81</c:v>
                </c:pt>
                <c:pt idx="10563">
                  <c:v>52.815000000000005</c:v>
                </c:pt>
                <c:pt idx="10564">
                  <c:v>52.82</c:v>
                </c:pt>
                <c:pt idx="10565">
                  <c:v>52.825000000000003</c:v>
                </c:pt>
                <c:pt idx="10566">
                  <c:v>52.830000000000005</c:v>
                </c:pt>
                <c:pt idx="10567">
                  <c:v>52.835000000000001</c:v>
                </c:pt>
                <c:pt idx="10568">
                  <c:v>52.84</c:v>
                </c:pt>
                <c:pt idx="10569">
                  <c:v>52.844999999999999</c:v>
                </c:pt>
                <c:pt idx="10570">
                  <c:v>52.85</c:v>
                </c:pt>
                <c:pt idx="10571">
                  <c:v>52.855000000000004</c:v>
                </c:pt>
                <c:pt idx="10572">
                  <c:v>52.86</c:v>
                </c:pt>
                <c:pt idx="10573">
                  <c:v>52.865000000000002</c:v>
                </c:pt>
                <c:pt idx="10574">
                  <c:v>52.870000000000005</c:v>
                </c:pt>
                <c:pt idx="10575">
                  <c:v>52.875</c:v>
                </c:pt>
                <c:pt idx="10576">
                  <c:v>52.88</c:v>
                </c:pt>
                <c:pt idx="10577">
                  <c:v>52.885000000000005</c:v>
                </c:pt>
                <c:pt idx="10578">
                  <c:v>52.89</c:v>
                </c:pt>
                <c:pt idx="10579">
                  <c:v>52.895000000000003</c:v>
                </c:pt>
                <c:pt idx="10580">
                  <c:v>52.9</c:v>
                </c:pt>
                <c:pt idx="10581">
                  <c:v>52.905000000000001</c:v>
                </c:pt>
                <c:pt idx="10582">
                  <c:v>52.910000000000004</c:v>
                </c:pt>
                <c:pt idx="10583">
                  <c:v>52.914999999999999</c:v>
                </c:pt>
                <c:pt idx="10584">
                  <c:v>52.92</c:v>
                </c:pt>
                <c:pt idx="10585">
                  <c:v>52.925000000000004</c:v>
                </c:pt>
                <c:pt idx="10586">
                  <c:v>52.93</c:v>
                </c:pt>
                <c:pt idx="10587">
                  <c:v>52.935000000000002</c:v>
                </c:pt>
                <c:pt idx="10588">
                  <c:v>52.940000000000005</c:v>
                </c:pt>
                <c:pt idx="10589">
                  <c:v>52.945</c:v>
                </c:pt>
                <c:pt idx="10590">
                  <c:v>52.95</c:v>
                </c:pt>
                <c:pt idx="10591">
                  <c:v>52.955000000000005</c:v>
                </c:pt>
                <c:pt idx="10592">
                  <c:v>52.96</c:v>
                </c:pt>
                <c:pt idx="10593">
                  <c:v>52.965000000000003</c:v>
                </c:pt>
                <c:pt idx="10594">
                  <c:v>52.97</c:v>
                </c:pt>
                <c:pt idx="10595">
                  <c:v>52.975000000000001</c:v>
                </c:pt>
                <c:pt idx="10596">
                  <c:v>52.980000000000004</c:v>
                </c:pt>
                <c:pt idx="10597">
                  <c:v>52.984999999999999</c:v>
                </c:pt>
                <c:pt idx="10598">
                  <c:v>52.99</c:v>
                </c:pt>
              </c:numCache>
            </c:numRef>
          </c:xVal>
          <c:yVal>
            <c:numRef>
              <c:f>'ATMZ270Fixed '!$U$13:$U$10611</c:f>
              <c:numCache>
                <c:formatCode>General</c:formatCode>
                <c:ptCount val="10599"/>
                <c:pt idx="0">
                  <c:v>8.1190734838417641E-5</c:v>
                </c:pt>
                <c:pt idx="1">
                  <c:v>8.0508607336316168E-4</c:v>
                </c:pt>
                <c:pt idx="2">
                  <c:v>3.9247621182443727E-3</c:v>
                </c:pt>
                <c:pt idx="3">
                  <c:v>1.2742482880383307E-2</c:v>
                </c:pt>
                <c:pt idx="4">
                  <c:v>3.1447949122647603E-2</c:v>
                </c:pt>
                <c:pt idx="5">
                  <c:v>6.3650436824365789E-2</c:v>
                </c:pt>
                <c:pt idx="6">
                  <c:v>0.11101183571780475</c:v>
                </c:pt>
                <c:pt idx="7">
                  <c:v>0.17290467549031083</c:v>
                </c:pt>
                <c:pt idx="8">
                  <c:v>0.24741048959759168</c:v>
                </c:pt>
                <c:pt idx="9">
                  <c:v>0.33304069067977143</c:v>
                </c:pt>
                <c:pt idx="10">
                  <c:v>0.43008942663137306</c:v>
                </c:pt>
                <c:pt idx="11">
                  <c:v>0.54081823511606397</c:v>
                </c:pt>
                <c:pt idx="12">
                  <c:v>0.66828093162484625</c:v>
                </c:pt>
                <c:pt idx="13">
                  <c:v>0.81423618525959618</c:v>
                </c:pt>
                <c:pt idx="14">
                  <c:v>0.97725365771516015</c:v>
                </c:pt>
                <c:pt idx="15">
                  <c:v>1.1522894475179655</c:v>
                </c:pt>
                <c:pt idx="16">
                  <c:v>1.3320876766818388</c:v>
                </c:pt>
                <c:pt idx="17">
                  <c:v>1.5094959040483606</c:v>
                </c:pt>
                <c:pt idx="18">
                  <c:v>1.6793669005616108</c:v>
                </c:pt>
                <c:pt idx="19">
                  <c:v>1.8391559135339501</c:v>
                </c:pt>
                <c:pt idx="20">
                  <c:v>1.9880921621466148</c:v>
                </c:pt>
                <c:pt idx="21">
                  <c:v>2.1255541997873166</c:v>
                </c:pt>
                <c:pt idx="22">
                  <c:v>2.249689378456591</c:v>
                </c:pt>
                <c:pt idx="23">
                  <c:v>2.3571859204193273</c:v>
                </c:pt>
                <c:pt idx="24">
                  <c:v>2.4443449744285957</c:v>
                </c:pt>
                <c:pt idx="25">
                  <c:v>2.5087336404503535</c:v>
                </c:pt>
                <c:pt idx="26">
                  <c:v>2.5504665421202772</c:v>
                </c:pt>
                <c:pt idx="27">
                  <c:v>2.5724265273345885</c:v>
                </c:pt>
                <c:pt idx="28">
                  <c:v>2.5792001536958962</c:v>
                </c:pt>
                <c:pt idx="29">
                  <c:v>2.5752151824465725</c:v>
                </c:pt>
                <c:pt idx="30">
                  <c:v>2.56318171297674</c:v>
                </c:pt>
                <c:pt idx="31">
                  <c:v>2.5438093481034247</c:v>
                </c:pt>
                <c:pt idx="32">
                  <c:v>2.5168527081281686</c:v>
                </c:pt>
                <c:pt idx="33">
                  <c:v>2.4827267443568739</c:v>
                </c:pt>
                <c:pt idx="34">
                  <c:v>2.4438067013024627</c:v>
                </c:pt>
                <c:pt idx="35">
                  <c:v>2.4046721817436496</c:v>
                </c:pt>
                <c:pt idx="36">
                  <c:v>2.3709382074935959</c:v>
                </c:pt>
                <c:pt idx="37">
                  <c:v>2.3472015588072885</c:v>
                </c:pt>
                <c:pt idx="38">
                  <c:v>2.3353473865232433</c:v>
                </c:pt>
                <c:pt idx="39">
                  <c:v>2.3342679973594662</c:v>
                </c:pt>
                <c:pt idx="40">
                  <c:v>2.3411701749091653</c:v>
                </c:pt>
                <c:pt idx="41">
                  <c:v>2.353702743969365</c:v>
                </c:pt>
                <c:pt idx="42">
                  <c:v>2.3716032605152511</c:v>
                </c:pt>
                <c:pt idx="43">
                  <c:v>2.3968236257209159</c:v>
                </c:pt>
                <c:pt idx="44">
                  <c:v>2.4321036275946959</c:v>
                </c:pt>
                <c:pt idx="45">
                  <c:v>2.478941664064505</c:v>
                </c:pt>
                <c:pt idx="46">
                  <c:v>2.5361168876876792</c:v>
                </c:pt>
                <c:pt idx="47">
                  <c:v>2.5994345870043292</c:v>
                </c:pt>
                <c:pt idx="48">
                  <c:v>2.6627264458680306</c:v>
                </c:pt>
                <c:pt idx="49">
                  <c:v>2.7196175832262046</c:v>
                </c:pt>
                <c:pt idx="50">
                  <c:v>2.7651850002484708</c:v>
                </c:pt>
                <c:pt idx="51">
                  <c:v>2.7966372079410347</c:v>
                </c:pt>
                <c:pt idx="52">
                  <c:v>2.812796539651806</c:v>
                </c:pt>
                <c:pt idx="53">
                  <c:v>2.8129576419269497</c:v>
                </c:pt>
                <c:pt idx="54">
                  <c:v>2.7959763198138581</c:v>
                </c:pt>
                <c:pt idx="55">
                  <c:v>2.7601859172371688</c:v>
                </c:pt>
                <c:pt idx="56">
                  <c:v>2.7042299642261995</c:v>
                </c:pt>
                <c:pt idx="57">
                  <c:v>2.6284695993268143</c:v>
                </c:pt>
                <c:pt idx="58">
                  <c:v>2.5362869128788814</c:v>
                </c:pt>
                <c:pt idx="59">
                  <c:v>2.4343154451516242</c:v>
                </c:pt>
                <c:pt idx="60">
                  <c:v>2.3310669200092438</c:v>
                </c:pt>
                <c:pt idx="61">
                  <c:v>2.2346558061397102</c:v>
                </c:pt>
                <c:pt idx="62">
                  <c:v>2.1509745699616118</c:v>
                </c:pt>
                <c:pt idx="63">
                  <c:v>2.0831484796232571</c:v>
                </c:pt>
                <c:pt idx="64">
                  <c:v>2.0322305727111285</c:v>
                </c:pt>
                <c:pt idx="65">
                  <c:v>1.998522000146129</c:v>
                </c:pt>
                <c:pt idx="66">
                  <c:v>1.982667023530059</c:v>
                </c:pt>
                <c:pt idx="67">
                  <c:v>1.9857769376429417</c:v>
                </c:pt>
                <c:pt idx="68">
                  <c:v>2.0083893767599026</c:v>
                </c:pt>
                <c:pt idx="69">
                  <c:v>2.0488862472075651</c:v>
                </c:pt>
                <c:pt idx="70">
                  <c:v>2.1025211845511325</c:v>
                </c:pt>
                <c:pt idx="71">
                  <c:v>2.1619418020036334</c:v>
                </c:pt>
                <c:pt idx="72">
                  <c:v>2.2190828949989871</c:v>
                </c:pt>
                <c:pt idx="73">
                  <c:v>2.2674460793376134</c:v>
                </c:pt>
                <c:pt idx="74">
                  <c:v>2.3037351489559685</c:v>
                </c:pt>
                <c:pt idx="75">
                  <c:v>2.3282006552091712</c:v>
                </c:pt>
                <c:pt idx="76">
                  <c:v>2.3434700976468745</c:v>
                </c:pt>
                <c:pt idx="77">
                  <c:v>2.352291664492475</c:v>
                </c:pt>
                <c:pt idx="78">
                  <c:v>2.3554383837262649</c:v>
                </c:pt>
                <c:pt idx="79">
                  <c:v>2.3511238610788157</c:v>
                </c:pt>
                <c:pt idx="80">
                  <c:v>2.3362137249840935</c:v>
                </c:pt>
                <c:pt idx="81">
                  <c:v>2.3083295283390779</c:v>
                </c:pt>
                <c:pt idx="82">
                  <c:v>2.2676045263238138</c:v>
                </c:pt>
                <c:pt idx="83">
                  <c:v>2.2171837821677167</c:v>
                </c:pt>
                <c:pt idx="84">
                  <c:v>2.1622442438656462</c:v>
                </c:pt>
                <c:pt idx="85">
                  <c:v>2.1080902521708413</c:v>
                </c:pt>
                <c:pt idx="86">
                  <c:v>2.0583332633547893</c:v>
                </c:pt>
                <c:pt idx="87">
                  <c:v>2.0141302175278653</c:v>
                </c:pt>
                <c:pt idx="88">
                  <c:v>1.974933883228424</c:v>
                </c:pt>
                <c:pt idx="89">
                  <c:v>1.9402233946975422</c:v>
                </c:pt>
                <c:pt idx="90">
                  <c:v>1.9109149381462878</c:v>
                </c:pt>
                <c:pt idx="91">
                  <c:v>1.8895236100524135</c:v>
                </c:pt>
                <c:pt idx="92">
                  <c:v>1.8792149544836994</c:v>
                </c:pt>
                <c:pt idx="93">
                  <c:v>1.8823960037902707</c:v>
                </c:pt>
                <c:pt idx="94">
                  <c:v>1.8994553031572339</c:v>
                </c:pt>
                <c:pt idx="95">
                  <c:v>1.9282790586872529</c:v>
                </c:pt>
                <c:pt idx="96">
                  <c:v>1.9649350279268705</c:v>
                </c:pt>
                <c:pt idx="97">
                  <c:v>2.0052354499244749</c:v>
                </c:pt>
                <c:pt idx="98">
                  <c:v>2.0463529566820351</c:v>
                </c:pt>
                <c:pt idx="99">
                  <c:v>2.0875962684570544</c:v>
                </c:pt>
                <c:pt idx="100">
                  <c:v>2.1298785318075031</c:v>
                </c:pt>
                <c:pt idx="101">
                  <c:v>2.1742009785967964</c:v>
                </c:pt>
                <c:pt idx="102">
                  <c:v>2.2200692613084967</c:v>
                </c:pt>
                <c:pt idx="103">
                  <c:v>2.2647593682888236</c:v>
                </c:pt>
                <c:pt idx="104">
                  <c:v>2.3038626870725722</c:v>
                </c:pt>
                <c:pt idx="105">
                  <c:v>2.3328743148193811</c:v>
                </c:pt>
                <c:pt idx="106">
                  <c:v>2.3489856253866859</c:v>
                </c:pt>
                <c:pt idx="107">
                  <c:v>2.3519974640956924</c:v>
                </c:pt>
                <c:pt idx="108">
                  <c:v>2.3437659908155442</c:v>
                </c:pt>
                <c:pt idx="109">
                  <c:v>2.3265574569088021</c:v>
                </c:pt>
                <c:pt idx="110">
                  <c:v>2.3013931436318193</c:v>
                </c:pt>
                <c:pt idx="111">
                  <c:v>2.2674719987415743</c:v>
                </c:pt>
                <c:pt idx="112">
                  <c:v>2.2229891762845435</c:v>
                </c:pt>
                <c:pt idx="113">
                  <c:v>2.1667710185988409</c:v>
                </c:pt>
                <c:pt idx="114">
                  <c:v>2.0998075495221347</c:v>
                </c:pt>
                <c:pt idx="115">
                  <c:v>2.0258392928368734</c:v>
                </c:pt>
                <c:pt idx="116">
                  <c:v>1.9505520959532032</c:v>
                </c:pt>
                <c:pt idx="117">
                  <c:v>1.8797192972917485</c:v>
                </c:pt>
                <c:pt idx="118">
                  <c:v>1.8173706598682289</c:v>
                </c:pt>
                <c:pt idx="119">
                  <c:v>1.7651179958517291</c:v>
                </c:pt>
                <c:pt idx="120">
                  <c:v>1.7229678657079164</c:v>
                </c:pt>
                <c:pt idx="121">
                  <c:v>1.6909743883942587</c:v>
                </c:pt>
                <c:pt idx="122">
                  <c:v>1.6706442503131165</c:v>
                </c:pt>
                <c:pt idx="123">
                  <c:v>1.6652242805883237</c:v>
                </c:pt>
                <c:pt idx="124">
                  <c:v>1.678676228851377</c:v>
                </c:pt>
                <c:pt idx="125">
                  <c:v>1.7138320542012109</c:v>
                </c:pt>
                <c:pt idx="126">
                  <c:v>1.7706651236629867</c:v>
                </c:pt>
                <c:pt idx="127">
                  <c:v>1.8456769863189046</c:v>
                </c:pt>
                <c:pt idx="128">
                  <c:v>1.932795233431986</c:v>
                </c:pt>
                <c:pt idx="129">
                  <c:v>2.025244369200863</c:v>
                </c:pt>
                <c:pt idx="130">
                  <c:v>2.1173461792629324</c:v>
                </c:pt>
                <c:pt idx="131">
                  <c:v>2.2053786669035267</c:v>
                </c:pt>
                <c:pt idx="132">
                  <c:v>2.2872426549828049</c:v>
                </c:pt>
                <c:pt idx="133">
                  <c:v>2.3613116176433149</c:v>
                </c:pt>
                <c:pt idx="134">
                  <c:v>2.4252743131510677</c:v>
                </c:pt>
                <c:pt idx="135">
                  <c:v>2.4758626831400377</c:v>
                </c:pt>
                <c:pt idx="136">
                  <c:v>2.5097735821859311</c:v>
                </c:pt>
                <c:pt idx="137">
                  <c:v>2.525226164881277</c:v>
                </c:pt>
                <c:pt idx="138">
                  <c:v>2.5231593123865923</c:v>
                </c:pt>
                <c:pt idx="139">
                  <c:v>2.5072647192087216</c:v>
                </c:pt>
                <c:pt idx="140">
                  <c:v>2.4827865819942256</c:v>
                </c:pt>
                <c:pt idx="141">
                  <c:v>2.454758306999449</c:v>
                </c:pt>
                <c:pt idx="142">
                  <c:v>2.4264799675390698</c:v>
                </c:pt>
                <c:pt idx="143">
                  <c:v>2.3988095871038322</c:v>
                </c:pt>
                <c:pt idx="144">
                  <c:v>2.3706328397709187</c:v>
                </c:pt>
                <c:pt idx="145">
                  <c:v>2.3404453207884197</c:v>
                </c:pt>
                <c:pt idx="146">
                  <c:v>2.3081919500414232</c:v>
                </c:pt>
                <c:pt idx="147">
                  <c:v>2.2760955541696761</c:v>
                </c:pt>
                <c:pt idx="148">
                  <c:v>2.2479182533204569</c:v>
                </c:pt>
                <c:pt idx="149">
                  <c:v>2.2272284591605067</c:v>
                </c:pt>
                <c:pt idx="150">
                  <c:v>2.2157097902549947</c:v>
                </c:pt>
                <c:pt idx="151">
                  <c:v>2.2124547819344138</c:v>
                </c:pt>
                <c:pt idx="152">
                  <c:v>2.2147311730198096</c:v>
                </c:pt>
                <c:pt idx="153">
                  <c:v>2.219766154995829</c:v>
                </c:pt>
                <c:pt idx="154">
                  <c:v>2.2263361196463176</c:v>
                </c:pt>
                <c:pt idx="155">
                  <c:v>2.2352098274829131</c:v>
                </c:pt>
                <c:pt idx="156">
                  <c:v>2.2483631995152966</c:v>
                </c:pt>
                <c:pt idx="157">
                  <c:v>2.2674511295347153</c:v>
                </c:pt>
                <c:pt idx="158">
                  <c:v>2.2923275469984348</c:v>
                </c:pt>
                <c:pt idx="159">
                  <c:v>2.3205232576625652</c:v>
                </c:pt>
                <c:pt idx="160">
                  <c:v>2.348026462419571</c:v>
                </c:pt>
                <c:pt idx="161">
                  <c:v>2.3708585097664825</c:v>
                </c:pt>
                <c:pt idx="162">
                  <c:v>2.3865480838162143</c:v>
                </c:pt>
                <c:pt idx="163">
                  <c:v>2.3947047190848725</c:v>
                </c:pt>
                <c:pt idx="164">
                  <c:v>2.3964290682319422</c:v>
                </c:pt>
                <c:pt idx="165">
                  <c:v>2.3929930495574658</c:v>
                </c:pt>
                <c:pt idx="166">
                  <c:v>2.3845845675848634</c:v>
                </c:pt>
                <c:pt idx="167">
                  <c:v>2.3698797547803458</c:v>
                </c:pt>
                <c:pt idx="168">
                  <c:v>2.3468055234764833</c:v>
                </c:pt>
                <c:pt idx="169">
                  <c:v>2.3141023088827044</c:v>
                </c:pt>
                <c:pt idx="170">
                  <c:v>2.2726512829312724</c:v>
                </c:pt>
                <c:pt idx="171">
                  <c:v>2.2256388683822865</c:v>
                </c:pt>
                <c:pt idx="172">
                  <c:v>2.1774429888075564</c:v>
                </c:pt>
                <c:pt idx="173">
                  <c:v>2.1318834047415662</c:v>
                </c:pt>
                <c:pt idx="174">
                  <c:v>2.0908144008816056</c:v>
                </c:pt>
                <c:pt idx="175">
                  <c:v>2.0538976065651728</c:v>
                </c:pt>
                <c:pt idx="176">
                  <c:v>2.0196286839347368</c:v>
                </c:pt>
                <c:pt idx="177">
                  <c:v>1.9869009309132062</c:v>
                </c:pt>
                <c:pt idx="178">
                  <c:v>1.9562374956097612</c:v>
                </c:pt>
                <c:pt idx="179">
                  <c:v>1.9300169444246744</c:v>
                </c:pt>
                <c:pt idx="180">
                  <c:v>1.9114490992019482</c:v>
                </c:pt>
                <c:pt idx="181">
                  <c:v>1.9028433580201745</c:v>
                </c:pt>
                <c:pt idx="182">
                  <c:v>1.9042202884205317</c:v>
                </c:pt>
                <c:pt idx="183">
                  <c:v>1.9130411983072784</c:v>
                </c:pt>
                <c:pt idx="184">
                  <c:v>1.9251705245023032</c:v>
                </c:pt>
                <c:pt idx="185">
                  <c:v>1.9366296635327853</c:v>
                </c:pt>
                <c:pt idx="186">
                  <c:v>1.9452668692669115</c:v>
                </c:pt>
                <c:pt idx="187">
                  <c:v>1.9514053152890383</c:v>
                </c:pt>
                <c:pt idx="188">
                  <c:v>1.9571213869601001</c:v>
                </c:pt>
                <c:pt idx="189">
                  <c:v>1.9645504554968096</c:v>
                </c:pt>
                <c:pt idx="190">
                  <c:v>1.9741545047390143</c:v>
                </c:pt>
                <c:pt idx="191">
                  <c:v>1.9841316340833082</c:v>
                </c:pt>
                <c:pt idx="192">
                  <c:v>1.9914444177118498</c:v>
                </c:pt>
                <c:pt idx="193">
                  <c:v>1.9935921562978791</c:v>
                </c:pt>
                <c:pt idx="194">
                  <c:v>1.9898790019327126</c:v>
                </c:pt>
                <c:pt idx="195">
                  <c:v>1.9816489035656948</c:v>
                </c:pt>
                <c:pt idx="196">
                  <c:v>1.9715040846510854</c:v>
                </c:pt>
                <c:pt idx="197">
                  <c:v>1.9618681199101049</c:v>
                </c:pt>
                <c:pt idx="198">
                  <c:v>1.9537639384216674</c:v>
                </c:pt>
                <c:pt idx="199">
                  <c:v>1.9466561583728292</c:v>
                </c:pt>
                <c:pt idx="200">
                  <c:v>1.9394257548835703</c:v>
                </c:pt>
                <c:pt idx="201">
                  <c:v>1.9318181775321865</c:v>
                </c:pt>
                <c:pt idx="202">
                  <c:v>1.9254419909303124</c:v>
                </c:pt>
                <c:pt idx="203">
                  <c:v>1.9235851759572564</c:v>
                </c:pt>
                <c:pt idx="204">
                  <c:v>1.9298627538468804</c:v>
                </c:pt>
                <c:pt idx="205">
                  <c:v>1.946519271984082</c:v>
                </c:pt>
                <c:pt idx="206">
                  <c:v>1.9733390172776961</c:v>
                </c:pt>
                <c:pt idx="207">
                  <c:v>2.007703558972695</c:v>
                </c:pt>
                <c:pt idx="208">
                  <c:v>2.045820813662103</c:v>
                </c:pt>
                <c:pt idx="209">
                  <c:v>2.0845678435143213</c:v>
                </c:pt>
                <c:pt idx="210">
                  <c:v>2.1229703835938381</c:v>
                </c:pt>
                <c:pt idx="211">
                  <c:v>2.162493888146642</c:v>
                </c:pt>
                <c:pt idx="212">
                  <c:v>2.2059597830920348</c:v>
                </c:pt>
                <c:pt idx="213">
                  <c:v>2.2556313603420572</c:v>
                </c:pt>
                <c:pt idx="214">
                  <c:v>2.3115283910997872</c:v>
                </c:pt>
                <c:pt idx="215">
                  <c:v>2.370965581089886</c:v>
                </c:pt>
                <c:pt idx="216">
                  <c:v>2.4295272011703908</c:v>
                </c:pt>
                <c:pt idx="217">
                  <c:v>2.4828298925526702</c:v>
                </c:pt>
                <c:pt idx="218">
                  <c:v>2.5281441393763058</c:v>
                </c:pt>
                <c:pt idx="219">
                  <c:v>2.5650788909380569</c:v>
                </c:pt>
                <c:pt idx="220">
                  <c:v>2.5949172230266595</c:v>
                </c:pt>
                <c:pt idx="221">
                  <c:v>2.6189867821053365</c:v>
                </c:pt>
                <c:pt idx="222">
                  <c:v>2.6372015479421518</c:v>
                </c:pt>
                <c:pt idx="223">
                  <c:v>2.6477750772903712</c:v>
                </c:pt>
                <c:pt idx="224">
                  <c:v>2.6482190366001017</c:v>
                </c:pt>
                <c:pt idx="225">
                  <c:v>2.6370134160098688</c:v>
                </c:pt>
                <c:pt idx="226">
                  <c:v>2.615000251338262</c:v>
                </c:pt>
                <c:pt idx="227">
                  <c:v>2.5854936309855217</c:v>
                </c:pt>
                <c:pt idx="228">
                  <c:v>2.5527680246376385</c:v>
                </c:pt>
                <c:pt idx="229">
                  <c:v>2.5198451004117781</c:v>
                </c:pt>
                <c:pt idx="230">
                  <c:v>2.4870742970918975</c:v>
                </c:pt>
                <c:pt idx="231">
                  <c:v>2.4523556364563919</c:v>
                </c:pt>
                <c:pt idx="232">
                  <c:v>2.4127413662439268</c:v>
                </c:pt>
                <c:pt idx="233">
                  <c:v>2.366397194453969</c:v>
                </c:pt>
                <c:pt idx="234">
                  <c:v>2.313886473444152</c:v>
                </c:pt>
                <c:pt idx="235">
                  <c:v>2.2582604901107652</c:v>
                </c:pt>
                <c:pt idx="236">
                  <c:v>2.2039868448398821</c:v>
                </c:pt>
                <c:pt idx="237">
                  <c:v>2.155169777151956</c:v>
                </c:pt>
                <c:pt idx="238">
                  <c:v>2.1139356065110189</c:v>
                </c:pt>
                <c:pt idx="239">
                  <c:v>2.0799880848146604</c:v>
                </c:pt>
                <c:pt idx="240">
                  <c:v>2.0515914499905024</c:v>
                </c:pt>
                <c:pt idx="241">
                  <c:v>2.027214547011142</c:v>
                </c:pt>
                <c:pt idx="242">
                  <c:v>2.0068625210174562</c:v>
                </c:pt>
                <c:pt idx="243">
                  <c:v>1.9924312816372554</c:v>
                </c:pt>
                <c:pt idx="244">
                  <c:v>1.9868607027252774</c:v>
                </c:pt>
                <c:pt idx="245">
                  <c:v>1.9925389354962952</c:v>
                </c:pt>
                <c:pt idx="246">
                  <c:v>2.0098736834664681</c:v>
                </c:pt>
                <c:pt idx="247">
                  <c:v>2.03686234511982</c:v>
                </c:pt>
                <c:pt idx="248">
                  <c:v>2.0699598424670183</c:v>
                </c:pt>
                <c:pt idx="249">
                  <c:v>2.1057706027025374</c:v>
                </c:pt>
                <c:pt idx="250">
                  <c:v>2.1425112227806635</c:v>
                </c:pt>
                <c:pt idx="251">
                  <c:v>2.1802896624899546</c:v>
                </c:pt>
                <c:pt idx="252">
                  <c:v>2.2200316676981893</c:v>
                </c:pt>
                <c:pt idx="253">
                  <c:v>2.2617454921336559</c:v>
                </c:pt>
                <c:pt idx="254">
                  <c:v>2.3032655314511947</c:v>
                </c:pt>
                <c:pt idx="255">
                  <c:v>2.3404019475542985</c:v>
                </c:pt>
                <c:pt idx="256">
                  <c:v>2.3684836118384789</c:v>
                </c:pt>
                <c:pt idx="257">
                  <c:v>2.3843459581669961</c:v>
                </c:pt>
                <c:pt idx="258">
                  <c:v>2.3876334677316757</c:v>
                </c:pt>
                <c:pt idx="259">
                  <c:v>2.3807484424147236</c:v>
                </c:pt>
                <c:pt idx="260">
                  <c:v>2.3675230279530388</c:v>
                </c:pt>
                <c:pt idx="261">
                  <c:v>2.3513567265996094</c:v>
                </c:pt>
                <c:pt idx="262">
                  <c:v>2.3338169306961003</c:v>
                </c:pt>
                <c:pt idx="263">
                  <c:v>2.3144535306072584</c:v>
                </c:pt>
                <c:pt idx="264">
                  <c:v>2.2918681749075831</c:v>
                </c:pt>
                <c:pt idx="265">
                  <c:v>2.2653584034985532</c:v>
                </c:pt>
                <c:pt idx="266">
                  <c:v>2.2361718258798193</c:v>
                </c:pt>
                <c:pt idx="267">
                  <c:v>2.2075316507523595</c:v>
                </c:pt>
                <c:pt idx="268">
                  <c:v>2.1833216666304418</c:v>
                </c:pt>
                <c:pt idx="269">
                  <c:v>2.1662832602851654</c:v>
                </c:pt>
                <c:pt idx="270">
                  <c:v>2.1567844590959875</c:v>
                </c:pt>
                <c:pt idx="271">
                  <c:v>2.1527961664061035</c:v>
                </c:pt>
                <c:pt idx="272">
                  <c:v>2.1511256626682873</c:v>
                </c:pt>
                <c:pt idx="273">
                  <c:v>2.1492113479088397</c:v>
                </c:pt>
                <c:pt idx="274">
                  <c:v>2.1463897461630812</c:v>
                </c:pt>
                <c:pt idx="275">
                  <c:v>2.1439045831126471</c:v>
                </c:pt>
                <c:pt idx="276">
                  <c:v>2.143684119475</c:v>
                </c:pt>
                <c:pt idx="277">
                  <c:v>2.1466278409949595</c:v>
                </c:pt>
                <c:pt idx="278">
                  <c:v>2.1514543481335515</c:v>
                </c:pt>
                <c:pt idx="279">
                  <c:v>2.154845470864152</c:v>
                </c:pt>
                <c:pt idx="280">
                  <c:v>2.1528508139377922</c:v>
                </c:pt>
                <c:pt idx="281">
                  <c:v>2.1427869357607205</c:v>
                </c:pt>
                <c:pt idx="282">
                  <c:v>2.1246263214002541</c:v>
                </c:pt>
                <c:pt idx="283">
                  <c:v>2.1011800957938913</c:v>
                </c:pt>
                <c:pt idx="284">
                  <c:v>2.0770164275344238</c:v>
                </c:pt>
                <c:pt idx="285">
                  <c:v>2.056714386400897</c:v>
                </c:pt>
                <c:pt idx="286">
                  <c:v>2.043358619030891</c:v>
                </c:pt>
                <c:pt idx="287">
                  <c:v>2.037952453130309</c:v>
                </c:pt>
                <c:pt idx="288">
                  <c:v>2.0399075287986133</c:v>
                </c:pt>
                <c:pt idx="289">
                  <c:v>2.0482924675093406</c:v>
                </c:pt>
                <c:pt idx="290">
                  <c:v>2.0630705350982259</c:v>
                </c:pt>
                <c:pt idx="291">
                  <c:v>2.0853985735112466</c:v>
                </c:pt>
                <c:pt idx="292">
                  <c:v>2.1167198988248135</c:v>
                </c:pt>
                <c:pt idx="293">
                  <c:v>2.1572874942989131</c:v>
                </c:pt>
                <c:pt idx="294">
                  <c:v>2.2050543019734787</c:v>
                </c:pt>
                <c:pt idx="295">
                  <c:v>2.255633966873098</c:v>
                </c:pt>
                <c:pt idx="296">
                  <c:v>2.3034761607287808</c:v>
                </c:pt>
                <c:pt idx="297">
                  <c:v>2.3437091578771292</c:v>
                </c:pt>
                <c:pt idx="298">
                  <c:v>2.373654804163372</c:v>
                </c:pt>
                <c:pt idx="299">
                  <c:v>2.3931688706196192</c:v>
                </c:pt>
                <c:pt idx="300">
                  <c:v>2.4036838602354584</c:v>
                </c:pt>
                <c:pt idx="301">
                  <c:v>2.4065461503541838</c:v>
                </c:pt>
                <c:pt idx="302">
                  <c:v>2.401617827142251</c:v>
                </c:pt>
                <c:pt idx="303">
                  <c:v>2.3870335552244928</c:v>
                </c:pt>
                <c:pt idx="304">
                  <c:v>2.3602284122056472</c:v>
                </c:pt>
                <c:pt idx="305">
                  <c:v>2.3195395600083697</c:v>
                </c:pt>
                <c:pt idx="306">
                  <c:v>2.2655486803158049</c:v>
                </c:pt>
                <c:pt idx="307">
                  <c:v>2.2014948647833945</c:v>
                </c:pt>
                <c:pt idx="308">
                  <c:v>2.132443465545784</c:v>
                </c:pt>
                <c:pt idx="309">
                  <c:v>2.0636624258474265</c:v>
                </c:pt>
                <c:pt idx="310">
                  <c:v>1.9992074545178449</c:v>
                </c:pt>
                <c:pt idx="311">
                  <c:v>1.9414757091001289</c:v>
                </c:pt>
                <c:pt idx="312">
                  <c:v>1.8917809391289411</c:v>
                </c:pt>
                <c:pt idx="313">
                  <c:v>1.8514345101964498</c:v>
                </c:pt>
                <c:pt idx="314">
                  <c:v>1.8226396090010131</c:v>
                </c:pt>
                <c:pt idx="315">
                  <c:v>1.8086130669164817</c:v>
                </c:pt>
                <c:pt idx="316">
                  <c:v>1.812697552272571</c:v>
                </c:pt>
                <c:pt idx="317">
                  <c:v>1.8368273163248505</c:v>
                </c:pt>
                <c:pt idx="318">
                  <c:v>1.880276459598671</c:v>
                </c:pt>
                <c:pt idx="319">
                  <c:v>1.9395990969375685</c:v>
                </c:pt>
                <c:pt idx="320">
                  <c:v>2.0098429809507357</c:v>
                </c:pt>
                <c:pt idx="321">
                  <c:v>2.0862535263972202</c:v>
                </c:pt>
                <c:pt idx="322">
                  <c:v>2.1655617512266505</c:v>
                </c:pt>
                <c:pt idx="323">
                  <c:v>2.2462504006417743</c:v>
                </c:pt>
                <c:pt idx="324">
                  <c:v>2.3276268010153918</c:v>
                </c:pt>
                <c:pt idx="325">
                  <c:v>2.4082370140019407</c:v>
                </c:pt>
                <c:pt idx="326">
                  <c:v>2.4847236300600373</c:v>
                </c:pt>
                <c:pt idx="327">
                  <c:v>2.5520304735749026</c:v>
                </c:pt>
                <c:pt idx="328">
                  <c:v>2.6049361537313325</c:v>
                </c:pt>
                <c:pt idx="329">
                  <c:v>2.6400217220478175</c:v>
                </c:pt>
                <c:pt idx="330">
                  <c:v>2.6569839485968365</c:v>
                </c:pt>
                <c:pt idx="331">
                  <c:v>2.6585990281282621</c:v>
                </c:pt>
                <c:pt idx="332">
                  <c:v>2.6493432406735455</c:v>
                </c:pt>
                <c:pt idx="333">
                  <c:v>2.6334118174819174</c:v>
                </c:pt>
                <c:pt idx="334">
                  <c:v>2.6132222143123451</c:v>
                </c:pt>
                <c:pt idx="335">
                  <c:v>2.589211542277075</c:v>
                </c:pt>
                <c:pt idx="336">
                  <c:v>2.5609209701093207</c:v>
                </c:pt>
                <c:pt idx="337">
                  <c:v>2.5285151765426401</c:v>
                </c:pt>
                <c:pt idx="338">
                  <c:v>2.493663409951127</c:v>
                </c:pt>
                <c:pt idx="339">
                  <c:v>2.4591734582899551</c:v>
                </c:pt>
                <c:pt idx="340">
                  <c:v>2.4275804080582453</c:v>
                </c:pt>
                <c:pt idx="341">
                  <c:v>2.3995866333950353</c:v>
                </c:pt>
                <c:pt idx="342">
                  <c:v>2.3733394216447161</c:v>
                </c:pt>
                <c:pt idx="343">
                  <c:v>2.3450396496788035</c:v>
                </c:pt>
                <c:pt idx="344">
                  <c:v>2.3106796620591652</c:v>
                </c:pt>
                <c:pt idx="345">
                  <c:v>2.2681404680092525</c:v>
                </c:pt>
                <c:pt idx="346">
                  <c:v>2.2186198197359297</c:v>
                </c:pt>
                <c:pt idx="347">
                  <c:v>2.1665081344552042</c:v>
                </c:pt>
                <c:pt idx="348">
                  <c:v>2.11765419077354</c:v>
                </c:pt>
                <c:pt idx="349">
                  <c:v>2.0770694274249633</c:v>
                </c:pt>
                <c:pt idx="350">
                  <c:v>2.0473562833665881</c:v>
                </c:pt>
                <c:pt idx="351">
                  <c:v>2.0284892172991129</c:v>
                </c:pt>
                <c:pt idx="352">
                  <c:v>2.0188920704953923</c:v>
                </c:pt>
                <c:pt idx="353">
                  <c:v>2.0171640098225772</c:v>
                </c:pt>
                <c:pt idx="354">
                  <c:v>2.0233583367776977</c:v>
                </c:pt>
                <c:pt idx="355">
                  <c:v>2.0389974896800052</c:v>
                </c:pt>
                <c:pt idx="356">
                  <c:v>2.0658844931376232</c:v>
                </c:pt>
                <c:pt idx="357">
                  <c:v>2.1044015320574605</c:v>
                </c:pt>
                <c:pt idx="358">
                  <c:v>2.1522084386360092</c:v>
                </c:pt>
                <c:pt idx="359">
                  <c:v>2.2042339932804467</c:v>
                </c:pt>
                <c:pt idx="360">
                  <c:v>2.2542213223699452</c:v>
                </c:pt>
                <c:pt idx="361">
                  <c:v>2.2970243059307904</c:v>
                </c:pt>
                <c:pt idx="362">
                  <c:v>2.3303377393517106</c:v>
                </c:pt>
                <c:pt idx="363">
                  <c:v>2.3549177678558206</c:v>
                </c:pt>
                <c:pt idx="364">
                  <c:v>2.3732155948455973</c:v>
                </c:pt>
                <c:pt idx="365">
                  <c:v>2.387222444066075</c:v>
                </c:pt>
                <c:pt idx="366">
                  <c:v>2.396745353764921</c:v>
                </c:pt>
                <c:pt idx="367">
                  <c:v>2.3990983073585364</c:v>
                </c:pt>
                <c:pt idx="368">
                  <c:v>2.3904280250405225</c:v>
                </c:pt>
                <c:pt idx="369">
                  <c:v>2.3679890919096831</c:v>
                </c:pt>
                <c:pt idx="370">
                  <c:v>2.3320602597963984</c:v>
                </c:pt>
                <c:pt idx="371">
                  <c:v>2.2862376308286216</c:v>
                </c:pt>
                <c:pt idx="372">
                  <c:v>2.2358707643918936</c:v>
                </c:pt>
                <c:pt idx="373">
                  <c:v>2.1857189851672749</c:v>
                </c:pt>
                <c:pt idx="374">
                  <c:v>2.1382508075984843</c:v>
                </c:pt>
                <c:pt idx="375">
                  <c:v>2.0934215316524134</c:v>
                </c:pt>
                <c:pt idx="376">
                  <c:v>2.0499594675642503</c:v>
                </c:pt>
                <c:pt idx="377">
                  <c:v>2.0074319400787215</c:v>
                </c:pt>
                <c:pt idx="378">
                  <c:v>1.9678823378432453</c:v>
                </c:pt>
                <c:pt idx="379">
                  <c:v>1.935969022276544</c:v>
                </c:pt>
                <c:pt idx="380">
                  <c:v>1.9173851953008192</c:v>
                </c:pt>
                <c:pt idx="381">
                  <c:v>1.9164476351798148</c:v>
                </c:pt>
                <c:pt idx="382">
                  <c:v>1.9342665962614032</c:v>
                </c:pt>
                <c:pt idx="383">
                  <c:v>1.9684602040305423</c:v>
                </c:pt>
                <c:pt idx="384">
                  <c:v>2.0144223608980449</c:v>
                </c:pt>
                <c:pt idx="385">
                  <c:v>2.0673659240650681</c:v>
                </c:pt>
                <c:pt idx="386">
                  <c:v>2.1240387145191528</c:v>
                </c:pt>
                <c:pt idx="387">
                  <c:v>2.1832374824810277</c:v>
                </c:pt>
                <c:pt idx="388">
                  <c:v>2.2449259587821513</c:v>
                </c:pt>
                <c:pt idx="389">
                  <c:v>2.3084632337892348</c:v>
                </c:pt>
                <c:pt idx="390">
                  <c:v>2.3709394467286709</c:v>
                </c:pt>
                <c:pt idx="391">
                  <c:v>2.4268037355845546</c:v>
                </c:pt>
                <c:pt idx="392">
                  <c:v>2.4693557100279655</c:v>
                </c:pt>
                <c:pt idx="393">
                  <c:v>2.4933634174633648</c:v>
                </c:pt>
                <c:pt idx="394">
                  <c:v>2.4971811978169822</c:v>
                </c:pt>
                <c:pt idx="395">
                  <c:v>2.4830298495100398</c:v>
                </c:pt>
                <c:pt idx="396">
                  <c:v>2.4553489581851022</c:v>
                </c:pt>
                <c:pt idx="397">
                  <c:v>2.4183187183286181</c:v>
                </c:pt>
                <c:pt idx="398">
                  <c:v>2.3739492865972496</c:v>
                </c:pt>
                <c:pt idx="399">
                  <c:v>2.3217417862856351</c:v>
                </c:pt>
                <c:pt idx="400">
                  <c:v>2.260115243963047</c:v>
                </c:pt>
                <c:pt idx="401">
                  <c:v>2.188751419767125</c:v>
                </c:pt>
                <c:pt idx="402">
                  <c:v>2.1104256190547392</c:v>
                </c:pt>
                <c:pt idx="403">
                  <c:v>2.0311880854229876</c:v>
                </c:pt>
                <c:pt idx="404">
                  <c:v>1.9586569208221734</c:v>
                </c:pt>
                <c:pt idx="405">
                  <c:v>1.8992720775469591</c:v>
                </c:pt>
                <c:pt idx="406">
                  <c:v>1.8560918130844264</c:v>
                </c:pt>
                <c:pt idx="407">
                  <c:v>1.8284014680417475</c:v>
                </c:pt>
                <c:pt idx="408">
                  <c:v>1.8132184388513055</c:v>
                </c:pt>
                <c:pt idx="409">
                  <c:v>1.8077360867650367</c:v>
                </c:pt>
                <c:pt idx="410">
                  <c:v>1.8112797203932709</c:v>
                </c:pt>
                <c:pt idx="411">
                  <c:v>1.8255298352224363</c:v>
                </c:pt>
                <c:pt idx="412">
                  <c:v>1.8528849817296966</c:v>
                </c:pt>
                <c:pt idx="413">
                  <c:v>1.8940946446207507</c:v>
                </c:pt>
                <c:pt idx="414">
                  <c:v>1.946603773044095</c:v>
                </c:pt>
                <c:pt idx="415">
                  <c:v>2.0046056010137439</c:v>
                </c:pt>
                <c:pt idx="416">
                  <c:v>2.0609012813886847</c:v>
                </c:pt>
                <c:pt idx="417">
                  <c:v>2.1095281841924529</c:v>
                </c:pt>
                <c:pt idx="418">
                  <c:v>2.1476190045183037</c:v>
                </c:pt>
                <c:pt idx="419">
                  <c:v>2.1755850713452176</c:v>
                </c:pt>
                <c:pt idx="420">
                  <c:v>2.195823152444067</c:v>
                </c:pt>
                <c:pt idx="421">
                  <c:v>2.2107850474510156</c:v>
                </c:pt>
                <c:pt idx="422">
                  <c:v>2.2214012459674879</c:v>
                </c:pt>
                <c:pt idx="423">
                  <c:v>2.2267655944897227</c:v>
                </c:pt>
                <c:pt idx="424">
                  <c:v>2.2252759076342041</c:v>
                </c:pt>
                <c:pt idx="425">
                  <c:v>2.2163862017349305</c:v>
                </c:pt>
                <c:pt idx="426">
                  <c:v>2.2017902459875716</c:v>
                </c:pt>
                <c:pt idx="427">
                  <c:v>2.1853310809817197</c:v>
                </c:pt>
                <c:pt idx="428">
                  <c:v>2.1716777651834462</c:v>
                </c:pt>
                <c:pt idx="429">
                  <c:v>2.1644517688269489</c:v>
                </c:pt>
                <c:pt idx="430">
                  <c:v>2.1647831207139387</c:v>
                </c:pt>
                <c:pt idx="431">
                  <c:v>2.1711490923201415</c:v>
                </c:pt>
                <c:pt idx="432">
                  <c:v>2.1807462013485401</c:v>
                </c:pt>
                <c:pt idx="433">
                  <c:v>2.1917112713696465</c:v>
                </c:pt>
                <c:pt idx="434">
                  <c:v>2.2048524737765662</c:v>
                </c:pt>
                <c:pt idx="435">
                  <c:v>2.2237233523170028</c:v>
                </c:pt>
                <c:pt idx="436">
                  <c:v>2.252836037748227</c:v>
                </c:pt>
                <c:pt idx="437">
                  <c:v>2.2949923940064605</c:v>
                </c:pt>
                <c:pt idx="438">
                  <c:v>2.3493295835499506</c:v>
                </c:pt>
                <c:pt idx="439">
                  <c:v>2.4113081324125152</c:v>
                </c:pt>
                <c:pt idx="440">
                  <c:v>2.4746886417559195</c:v>
                </c:pt>
                <c:pt idx="441">
                  <c:v>2.5342712223276296</c:v>
                </c:pt>
                <c:pt idx="442">
                  <c:v>2.5877604179032496</c:v>
                </c:pt>
                <c:pt idx="443">
                  <c:v>2.6358465800184305</c:v>
                </c:pt>
                <c:pt idx="444">
                  <c:v>2.6807197660242434</c:v>
                </c:pt>
                <c:pt idx="445">
                  <c:v>2.7239134660414681</c:v>
                </c:pt>
                <c:pt idx="446">
                  <c:v>2.7646265351138273</c:v>
                </c:pt>
                <c:pt idx="447">
                  <c:v>2.7995367538771041</c:v>
                </c:pt>
                <c:pt idx="448">
                  <c:v>2.8241874922222716</c:v>
                </c:pt>
                <c:pt idx="449">
                  <c:v>2.835026090917705</c:v>
                </c:pt>
                <c:pt idx="450">
                  <c:v>2.8310646391851164</c:v>
                </c:pt>
                <c:pt idx="451">
                  <c:v>2.8143561591391881</c:v>
                </c:pt>
                <c:pt idx="452">
                  <c:v>2.7888654736313243</c:v>
                </c:pt>
                <c:pt idx="453">
                  <c:v>2.7583344051041165</c:v>
                </c:pt>
                <c:pt idx="454">
                  <c:v>2.7245878580235954</c:v>
                </c:pt>
                <c:pt idx="455">
                  <c:v>2.6873976337957202</c:v>
                </c:pt>
                <c:pt idx="456">
                  <c:v>2.6458341952729421</c:v>
                </c:pt>
                <c:pt idx="457">
                  <c:v>2.60008942836838</c:v>
                </c:pt>
                <c:pt idx="458">
                  <c:v>2.5526299015387717</c:v>
                </c:pt>
                <c:pt idx="459">
                  <c:v>2.5079691226425314</c:v>
                </c:pt>
                <c:pt idx="460">
                  <c:v>2.471058939965697</c:v>
                </c:pt>
                <c:pt idx="461">
                  <c:v>2.4450350888209873</c:v>
                </c:pt>
                <c:pt idx="462">
                  <c:v>2.4294636808667858</c:v>
                </c:pt>
                <c:pt idx="463">
                  <c:v>2.4202120779064487</c:v>
                </c:pt>
                <c:pt idx="464">
                  <c:v>2.4112801645685233</c:v>
                </c:pt>
                <c:pt idx="465">
                  <c:v>2.3975853770591642</c:v>
                </c:pt>
                <c:pt idx="466">
                  <c:v>2.377056086750418</c:v>
                </c:pt>
                <c:pt idx="467">
                  <c:v>2.3509153874647879</c:v>
                </c:pt>
                <c:pt idx="468">
                  <c:v>2.3221356758453071</c:v>
                </c:pt>
                <c:pt idx="469">
                  <c:v>2.2931357960388246</c:v>
                </c:pt>
                <c:pt idx="470">
                  <c:v>2.2641808891665791</c:v>
                </c:pt>
                <c:pt idx="471">
                  <c:v>2.2333507181368213</c:v>
                </c:pt>
                <c:pt idx="472">
                  <c:v>2.1980039024370006</c:v>
                </c:pt>
                <c:pt idx="473">
                  <c:v>2.1569601573170076</c:v>
                </c:pt>
                <c:pt idx="474">
                  <c:v>2.1121478590832279</c:v>
                </c:pt>
                <c:pt idx="475">
                  <c:v>2.0685082833921213</c:v>
                </c:pt>
                <c:pt idx="476">
                  <c:v>2.0320029597597049</c:v>
                </c:pt>
                <c:pt idx="477">
                  <c:v>2.0068515953050987</c:v>
                </c:pt>
                <c:pt idx="478">
                  <c:v>1.9935033222806697</c:v>
                </c:pt>
                <c:pt idx="479">
                  <c:v>1.9884734549889946</c:v>
                </c:pt>
                <c:pt idx="480">
                  <c:v>1.9862901041294145</c:v>
                </c:pt>
                <c:pt idx="481">
                  <c:v>1.9824721458336116</c:v>
                </c:pt>
                <c:pt idx="482">
                  <c:v>1.9757081075462504</c:v>
                </c:pt>
                <c:pt idx="483">
                  <c:v>1.9680260524630671</c:v>
                </c:pt>
                <c:pt idx="484">
                  <c:v>1.9631533619456245</c:v>
                </c:pt>
                <c:pt idx="485">
                  <c:v>1.9642290790552461</c:v>
                </c:pt>
                <c:pt idx="486">
                  <c:v>1.97207868156749</c:v>
                </c:pt>
                <c:pt idx="487">
                  <c:v>1.9848878678692388</c:v>
                </c:pt>
                <c:pt idx="488">
                  <c:v>1.9995062058617405</c:v>
                </c:pt>
                <c:pt idx="489">
                  <c:v>2.0136731274606743</c:v>
                </c:pt>
                <c:pt idx="490">
                  <c:v>2.0277686991027912</c:v>
                </c:pt>
                <c:pt idx="491">
                  <c:v>2.0448798732448519</c:v>
                </c:pt>
                <c:pt idx="492">
                  <c:v>2.0690012597009457</c:v>
                </c:pt>
                <c:pt idx="493">
                  <c:v>2.1023879798998495</c:v>
                </c:pt>
                <c:pt idx="494">
                  <c:v>2.1435811678077981</c:v>
                </c:pt>
                <c:pt idx="495">
                  <c:v>2.1872561917571467</c:v>
                </c:pt>
                <c:pt idx="496">
                  <c:v>2.2260855824679422</c:v>
                </c:pt>
                <c:pt idx="497">
                  <c:v>2.2536556889977333</c:v>
                </c:pt>
                <c:pt idx="498">
                  <c:v>2.2668332318686031</c:v>
                </c:pt>
                <c:pt idx="499">
                  <c:v>2.2662855958078012</c:v>
                </c:pt>
                <c:pt idx="500">
                  <c:v>2.2549778483302081</c:v>
                </c:pt>
                <c:pt idx="501">
                  <c:v>2.2357237682988327</c:v>
                </c:pt>
                <c:pt idx="502">
                  <c:v>2.2093549863901485</c:v>
                </c:pt>
                <c:pt idx="503">
                  <c:v>2.174569634810124</c:v>
                </c:pt>
                <c:pt idx="504">
                  <c:v>2.1294732796893601</c:v>
                </c:pt>
                <c:pt idx="505">
                  <c:v>2.0738479537426233</c:v>
                </c:pt>
                <c:pt idx="506">
                  <c:v>2.0108339160140591</c:v>
                </c:pt>
                <c:pt idx="507">
                  <c:v>1.947025578314773</c:v>
                </c:pt>
                <c:pt idx="508">
                  <c:v>1.8907511981285532</c:v>
                </c:pt>
                <c:pt idx="509">
                  <c:v>1.8493244138717964</c:v>
                </c:pt>
                <c:pt idx="510">
                  <c:v>1.826717018620752</c:v>
                </c:pt>
                <c:pt idx="511">
                  <c:v>1.8228710995731123</c:v>
                </c:pt>
                <c:pt idx="512">
                  <c:v>1.8349282026914733</c:v>
                </c:pt>
                <c:pt idx="513">
                  <c:v>1.8595634606754983</c:v>
                </c:pt>
                <c:pt idx="514">
                  <c:v>1.8949548026214349</c:v>
                </c:pt>
                <c:pt idx="515">
                  <c:v>1.9411325852753631</c:v>
                </c:pt>
                <c:pt idx="516">
                  <c:v>1.9985549939360097</c:v>
                </c:pt>
                <c:pt idx="517">
                  <c:v>2.0659697931303955</c:v>
                </c:pt>
                <c:pt idx="518">
                  <c:v>2.1390010841129197</c:v>
                </c:pt>
                <c:pt idx="519">
                  <c:v>2.210382756593221</c:v>
                </c:pt>
                <c:pt idx="520">
                  <c:v>2.2718470083760018</c:v>
                </c:pt>
                <c:pt idx="521">
                  <c:v>2.3168205891520826</c:v>
                </c:pt>
                <c:pt idx="522">
                  <c:v>2.3425901322502529</c:v>
                </c:pt>
                <c:pt idx="523">
                  <c:v>2.3506993874710416</c:v>
                </c:pt>
                <c:pt idx="524">
                  <c:v>2.3453021730707637</c:v>
                </c:pt>
                <c:pt idx="525">
                  <c:v>2.3304730701833769</c:v>
                </c:pt>
                <c:pt idx="526">
                  <c:v>2.3080331142140382</c:v>
                </c:pt>
                <c:pt idx="527">
                  <c:v>2.2770955886634914</c:v>
                </c:pt>
                <c:pt idx="528">
                  <c:v>2.23552133139358</c:v>
                </c:pt>
                <c:pt idx="529">
                  <c:v>2.1823394626779744</c:v>
                </c:pt>
                <c:pt idx="530">
                  <c:v>2.1197359633276833</c:v>
                </c:pt>
                <c:pt idx="531">
                  <c:v>2.0534795505528498</c:v>
                </c:pt>
                <c:pt idx="532">
                  <c:v>1.9914200132443955</c:v>
                </c:pt>
                <c:pt idx="533">
                  <c:v>1.9407805421436806</c:v>
                </c:pt>
                <c:pt idx="534">
                  <c:v>1.9056716379017546</c:v>
                </c:pt>
                <c:pt idx="535">
                  <c:v>1.8861011003091679</c:v>
                </c:pt>
                <c:pt idx="536">
                  <c:v>1.8789113195252163</c:v>
                </c:pt>
                <c:pt idx="537">
                  <c:v>1.8799945365591622</c:v>
                </c:pt>
                <c:pt idx="538">
                  <c:v>1.8864413577941976</c:v>
                </c:pt>
                <c:pt idx="539">
                  <c:v>1.8973769455718787</c:v>
                </c:pt>
                <c:pt idx="540">
                  <c:v>1.9131066969102364</c:v>
                </c:pt>
                <c:pt idx="541">
                  <c:v>1.9332807823849278</c:v>
                </c:pt>
                <c:pt idx="542">
                  <c:v>1.9553603838817319</c:v>
                </c:pt>
                <c:pt idx="543">
                  <c:v>1.9745023329803422</c:v>
                </c:pt>
                <c:pt idx="544">
                  <c:v>1.9851280055928031</c:v>
                </c:pt>
                <c:pt idx="545">
                  <c:v>1.9833375661520296</c:v>
                </c:pt>
                <c:pt idx="546">
                  <c:v>1.9688163594758681</c:v>
                </c:pt>
                <c:pt idx="547">
                  <c:v>1.9451770828917854</c:v>
                </c:pt>
                <c:pt idx="548">
                  <c:v>1.9184762219626867</c:v>
                </c:pt>
                <c:pt idx="549">
                  <c:v>1.8946278321654741</c:v>
                </c:pt>
                <c:pt idx="550">
                  <c:v>1.8771002740082661</c:v>
                </c:pt>
                <c:pt idx="551">
                  <c:v>1.8661190315354441</c:v>
                </c:pt>
                <c:pt idx="552">
                  <c:v>1.8596328264641064</c:v>
                </c:pt>
                <c:pt idx="553">
                  <c:v>1.8552714400947268</c:v>
                </c:pt>
                <c:pt idx="554">
                  <c:v>1.8521324413524867</c:v>
                </c:pt>
                <c:pt idx="555">
                  <c:v>1.8514449111984586</c:v>
                </c:pt>
                <c:pt idx="556">
                  <c:v>1.8557764401648349</c:v>
                </c:pt>
                <c:pt idx="557">
                  <c:v>1.8672546199634545</c:v>
                </c:pt>
                <c:pt idx="558">
                  <c:v>1.8858155179685769</c:v>
                </c:pt>
                <c:pt idx="559">
                  <c:v>1.9085327477168839</c:v>
                </c:pt>
                <c:pt idx="560">
                  <c:v>1.9305388284815477</c:v>
                </c:pt>
                <c:pt idx="561">
                  <c:v>1.9470744650149734</c:v>
                </c:pt>
                <c:pt idx="562">
                  <c:v>1.955413487043264</c:v>
                </c:pt>
                <c:pt idx="563">
                  <c:v>1.9553552586315825</c:v>
                </c:pt>
                <c:pt idx="564">
                  <c:v>1.9478939077970658</c:v>
                </c:pt>
                <c:pt idx="565">
                  <c:v>1.9331476957247047</c:v>
                </c:pt>
                <c:pt idx="566">
                  <c:v>1.909309992284784</c:v>
                </c:pt>
                <c:pt idx="567">
                  <c:v>1.8733117894640505</c:v>
                </c:pt>
                <c:pt idx="568">
                  <c:v>1.8220479812699699</c:v>
                </c:pt>
                <c:pt idx="569">
                  <c:v>1.7527024698510294</c:v>
                </c:pt>
                <c:pt idx="570">
                  <c:v>1.6622809178577569</c:v>
                </c:pt>
                <c:pt idx="571">
                  <c:v>1.5477305276297728</c:v>
                </c:pt>
                <c:pt idx="572">
                  <c:v>1.4078538895046984</c:v>
                </c:pt>
                <c:pt idx="573">
                  <c:v>1.2471873923311014</c:v>
                </c:pt>
                <c:pt idx="574">
                  <c:v>1.0806769094175106</c:v>
                </c:pt>
                <c:pt idx="575">
                  <c:v>0.93718781265751339</c:v>
                </c:pt>
                <c:pt idx="576">
                  <c:v>0.8602892898837412</c:v>
                </c:pt>
                <c:pt idx="577">
                  <c:v>0.9058446230564553</c:v>
                </c:pt>
                <c:pt idx="578">
                  <c:v>1.1369150343998258</c:v>
                </c:pt>
                <c:pt idx="579">
                  <c:v>1.6173825949984244</c:v>
                </c:pt>
                <c:pt idx="580">
                  <c:v>2.4066982114742763</c:v>
                </c:pt>
                <c:pt idx="581">
                  <c:v>3.5579517156066993</c:v>
                </c:pt>
                <c:pt idx="582">
                  <c:v>5.1191511918261989</c:v>
                </c:pt>
                <c:pt idx="583">
                  <c:v>7.13549750995056</c:v>
                </c:pt>
                <c:pt idx="584">
                  <c:v>9.6505569319542204</c:v>
                </c:pt>
                <c:pt idx="585">
                  <c:v>12.705174373624905</c:v>
                </c:pt>
                <c:pt idx="586">
                  <c:v>16.333671192509108</c:v>
                </c:pt>
                <c:pt idx="587">
                  <c:v>20.558116992720478</c:v>
                </c:pt>
                <c:pt idx="588">
                  <c:v>25.382452139505165</c:v>
                </c:pt>
                <c:pt idx="589">
                  <c:v>30.787375445174273</c:v>
                </c:pt>
                <c:pt idx="590">
                  <c:v>36.725570489950428</c:v>
                </c:pt>
                <c:pt idx="591">
                  <c:v>43.11727821568968</c:v>
                </c:pt>
                <c:pt idx="592">
                  <c:v>49.847703402592749</c:v>
                </c:pt>
                <c:pt idx="593">
                  <c:v>56.768159174141424</c:v>
                </c:pt>
                <c:pt idx="594">
                  <c:v>63.701542527191258</c:v>
                </c:pt>
                <c:pt idx="595">
                  <c:v>70.450616569175097</c:v>
                </c:pt>
                <c:pt idx="596">
                  <c:v>76.806286563107861</c:v>
                </c:pt>
                <c:pt idx="597">
                  <c:v>82.553836315713852</c:v>
                </c:pt>
                <c:pt idx="598">
                  <c:v>87.477614949147693</c:v>
                </c:pt>
                <c:pt idx="599">
                  <c:v>91.36736090121623</c:v>
                </c:pt>
                <c:pt idx="600">
                  <c:v>94.031941033224058</c:v>
                </c:pt>
                <c:pt idx="601">
                  <c:v>95.328374812575376</c:v>
                </c:pt>
                <c:pt idx="602">
                  <c:v>95.209701848919025</c:v>
                </c:pt>
                <c:pt idx="603">
                  <c:v>93.78055289677971</c:v>
                </c:pt>
                <c:pt idx="604">
                  <c:v>91.334495897668418</c:v>
                </c:pt>
                <c:pt idx="605">
                  <c:v>88.345915972009436</c:v>
                </c:pt>
                <c:pt idx="606">
                  <c:v>85.403235587849124</c:v>
                </c:pt>
                <c:pt idx="607">
                  <c:v>83.094591000733516</c:v>
                </c:pt>
                <c:pt idx="608">
                  <c:v>81.881061913776506</c:v>
                </c:pt>
                <c:pt idx="609">
                  <c:v>82.000478892262848</c:v>
                </c:pt>
                <c:pt idx="610">
                  <c:v>83.431083801223167</c:v>
                </c:pt>
                <c:pt idx="611">
                  <c:v>85.918325279710871</c:v>
                </c:pt>
                <c:pt idx="612">
                  <c:v>89.042944848808446</c:v>
                </c:pt>
                <c:pt idx="613">
                  <c:v>92.296769981714689</c:v>
                </c:pt>
                <c:pt idx="614">
                  <c:v>95.141303116193299</c:v>
                </c:pt>
                <c:pt idx="615">
                  <c:v>97.043965104443629</c:v>
                </c:pt>
                <c:pt idx="616">
                  <c:v>97.501015802618099</c:v>
                </c:pt>
                <c:pt idx="617">
                  <c:v>96.059363095373257</c:v>
                </c:pt>
                <c:pt idx="618">
                  <c:v>92.344221304299836</c:v>
                </c:pt>
                <c:pt idx="619">
                  <c:v>86.088848107021491</c:v>
                </c:pt>
                <c:pt idx="620">
                  <c:v>77.154564985106205</c:v>
                </c:pt>
                <c:pt idx="621">
                  <c:v>65.532046484145951</c:v>
                </c:pt>
                <c:pt idx="622">
                  <c:v>51.325575977338474</c:v>
                </c:pt>
                <c:pt idx="623">
                  <c:v>34.731875310004149</c:v>
                </c:pt>
                <c:pt idx="624">
                  <c:v>16.028347035358326</c:v>
                </c:pt>
                <c:pt idx="625">
                  <c:v>-4.4207020155605434</c:v>
                </c:pt>
                <c:pt idx="626">
                  <c:v>-26.145011129889578</c:v>
                </c:pt>
                <c:pt idx="627">
                  <c:v>-48.553732229955223</c:v>
                </c:pt>
                <c:pt idx="628">
                  <c:v>-70.94384434197525</c:v>
                </c:pt>
                <c:pt idx="629">
                  <c:v>-92.540007717058501</c:v>
                </c:pt>
                <c:pt idx="630">
                  <c:v>-112.55855108652419</c:v>
                </c:pt>
                <c:pt idx="631">
                  <c:v>-130.2755999908882</c:v>
                </c:pt>
                <c:pt idx="632">
                  <c:v>-145.07683968209835</c:v>
                </c:pt>
                <c:pt idx="633">
                  <c:v>-156.47613680249387</c:v>
                </c:pt>
                <c:pt idx="634">
                  <c:v>-164.10704025476954</c:v>
                </c:pt>
                <c:pt idx="635">
                  <c:v>-167.70502061873839</c:v>
                </c:pt>
                <c:pt idx="636">
                  <c:v>-167.10071297342998</c:v>
                </c:pt>
                <c:pt idx="637">
                  <c:v>-162.23423602704514</c:v>
                </c:pt>
                <c:pt idx="638">
                  <c:v>-153.18435039479502</c:v>
                </c:pt>
                <c:pt idx="639">
                  <c:v>-140.19384504273097</c:v>
                </c:pt>
                <c:pt idx="640">
                  <c:v>-123.67198055899874</c:v>
                </c:pt>
                <c:pt idx="641">
                  <c:v>-104.16628359579222</c:v>
                </c:pt>
                <c:pt idx="642">
                  <c:v>-82.312046814104733</c:v>
                </c:pt>
                <c:pt idx="643">
                  <c:v>-58.77901650400954</c:v>
                </c:pt>
                <c:pt idx="644">
                  <c:v>-34.234230872933111</c:v>
                </c:pt>
                <c:pt idx="645">
                  <c:v>-9.3281896329602123</c:v>
                </c:pt>
                <c:pt idx="646">
                  <c:v>15.302727504813168</c:v>
                </c:pt>
                <c:pt idx="647">
                  <c:v>39.03194129574657</c:v>
                </c:pt>
                <c:pt idx="648">
                  <c:v>61.248606755845444</c:v>
                </c:pt>
                <c:pt idx="649">
                  <c:v>81.377291165960727</c:v>
                </c:pt>
                <c:pt idx="650">
                  <c:v>98.904724560566706</c:v>
                </c:pt>
                <c:pt idx="651">
                  <c:v>113.40131727288029</c:v>
                </c:pt>
                <c:pt idx="652">
                  <c:v>124.52808438131554</c:v>
                </c:pt>
                <c:pt idx="653">
                  <c:v>132.02921372243534</c:v>
                </c:pt>
                <c:pt idx="654">
                  <c:v>135.71990881099822</c:v>
                </c:pt>
                <c:pt idx="655">
                  <c:v>135.48203831200726</c:v>
                </c:pt>
                <c:pt idx="656">
                  <c:v>131.27479988284196</c:v>
                </c:pt>
                <c:pt idx="657">
                  <c:v>123.15725862024807</c:v>
                </c:pt>
                <c:pt idx="658">
                  <c:v>111.31060966584417</c:v>
                </c:pt>
                <c:pt idx="659">
                  <c:v>96.046310690946115</c:v>
                </c:pt>
                <c:pt idx="660">
                  <c:v>77.793227665675644</c:v>
                </c:pt>
                <c:pt idx="661">
                  <c:v>57.067820049629844</c:v>
                </c:pt>
                <c:pt idx="662">
                  <c:v>34.438070997896638</c:v>
                </c:pt>
                <c:pt idx="663">
                  <c:v>10.490766606727677</c:v>
                </c:pt>
                <c:pt idx="664">
                  <c:v>-14.192137399845244</c:v>
                </c:pt>
                <c:pt idx="665">
                  <c:v>-39.044122797440913</c:v>
                </c:pt>
                <c:pt idx="666">
                  <c:v>-63.509705138481955</c:v>
                </c:pt>
                <c:pt idx="667">
                  <c:v>-87.027031076035698</c:v>
                </c:pt>
                <c:pt idx="668">
                  <c:v>-109.00370717688526</c:v>
                </c:pt>
                <c:pt idx="669">
                  <c:v>-128.79675891294764</c:v>
                </c:pt>
                <c:pt idx="670">
                  <c:v>-145.71166659305956</c:v>
                </c:pt>
                <c:pt idx="671">
                  <c:v>-159.03235583200501</c:v>
                </c:pt>
                <c:pt idx="672">
                  <c:v>-168.08215494489068</c:v>
                </c:pt>
                <c:pt idx="673">
                  <c:v>-172.3020759003588</c:v>
                </c:pt>
                <c:pt idx="674">
                  <c:v>-171.3233508600207</c:v>
                </c:pt>
                <c:pt idx="675">
                  <c:v>-165.01067906444678</c:v>
                </c:pt>
                <c:pt idx="676">
                  <c:v>-153.46544369100437</c:v>
                </c:pt>
                <c:pt idx="677">
                  <c:v>-136.99755809444832</c:v>
                </c:pt>
                <c:pt idx="678">
                  <c:v>-116.08588165790016</c:v>
                </c:pt>
                <c:pt idx="679">
                  <c:v>-91.345078793219884</c:v>
                </c:pt>
                <c:pt idx="680">
                  <c:v>-63.506139333368779</c:v>
                </c:pt>
                <c:pt idx="681">
                  <c:v>-33.403915673514419</c:v>
                </c:pt>
                <c:pt idx="682">
                  <c:v>-1.9562103948493572</c:v>
                </c:pt>
                <c:pt idx="683">
                  <c:v>29.876589498323874</c:v>
                </c:pt>
                <c:pt idx="684">
                  <c:v>61.148376783974904</c:v>
                </c:pt>
                <c:pt idx="685">
                  <c:v>90.985624960168536</c:v>
                </c:pt>
                <c:pt idx="686">
                  <c:v>118.62844426305212</c:v>
                </c:pt>
                <c:pt idx="687">
                  <c:v>143.4430324411087</c:v>
                </c:pt>
                <c:pt idx="688">
                  <c:v>164.90994183773276</c:v>
                </c:pt>
                <c:pt idx="689">
                  <c:v>182.60621903776658</c:v>
                </c:pt>
                <c:pt idx="690">
                  <c:v>196.20164802712424</c:v>
                </c:pt>
                <c:pt idx="691">
                  <c:v>205.47981344556248</c:v>
                </c:pt>
                <c:pt idx="692">
                  <c:v>210.37853958012352</c:v>
                </c:pt>
                <c:pt idx="693">
                  <c:v>211.02963741356149</c:v>
                </c:pt>
                <c:pt idx="694">
                  <c:v>207.77343778566117</c:v>
                </c:pt>
                <c:pt idx="695">
                  <c:v>201.13204330826511</c:v>
                </c:pt>
                <c:pt idx="696">
                  <c:v>191.74370330675308</c:v>
                </c:pt>
                <c:pt idx="697">
                  <c:v>180.28076563635625</c:v>
                </c:pt>
                <c:pt idx="698">
                  <c:v>167.38094310167634</c:v>
                </c:pt>
                <c:pt idx="699">
                  <c:v>153.60997645204566</c:v>
                </c:pt>
                <c:pt idx="700">
                  <c:v>139.45379311539349</c:v>
                </c:pt>
                <c:pt idx="701">
                  <c:v>125.32276072335242</c:v>
                </c:pt>
                <c:pt idx="702">
                  <c:v>111.5458377688462</c:v>
                </c:pt>
                <c:pt idx="703">
                  <c:v>98.342615151775803</c:v>
                </c:pt>
                <c:pt idx="704">
                  <c:v>85.782395357003125</c:v>
                </c:pt>
                <c:pt idx="705">
                  <c:v>73.7548599311733</c:v>
                </c:pt>
                <c:pt idx="706">
                  <c:v>61.974755174913845</c:v>
                </c:pt>
                <c:pt idx="707">
                  <c:v>50.027596350958241</c:v>
                </c:pt>
                <c:pt idx="708">
                  <c:v>37.443732228378678</c:v>
                </c:pt>
                <c:pt idx="709">
                  <c:v>23.773519205709306</c:v>
                </c:pt>
                <c:pt idx="710">
                  <c:v>8.6376325955980846</c:v>
                </c:pt>
                <c:pt idx="711">
                  <c:v>-8.2562740184043975</c:v>
                </c:pt>
                <c:pt idx="712">
                  <c:v>-27.119562330626284</c:v>
                </c:pt>
                <c:pt idx="713">
                  <c:v>-48.08815151174943</c:v>
                </c:pt>
                <c:pt idx="714">
                  <c:v>-71.204332948653914</c:v>
                </c:pt>
                <c:pt idx="715">
                  <c:v>-96.366657591692402</c:v>
                </c:pt>
                <c:pt idx="716">
                  <c:v>-123.26333158287962</c:v>
                </c:pt>
                <c:pt idx="717">
                  <c:v>-151.32011618296787</c:v>
                </c:pt>
                <c:pt idx="718">
                  <c:v>-179.69167490657017</c:v>
                </c:pt>
                <c:pt idx="719">
                  <c:v>-207.30779388013787</c:v>
                </c:pt>
                <c:pt idx="720">
                  <c:v>-232.96166130085169</c:v>
                </c:pt>
                <c:pt idx="721">
                  <c:v>-255.41158436572226</c:v>
                </c:pt>
                <c:pt idx="722">
                  <c:v>-273.47267107433129</c:v>
                </c:pt>
                <c:pt idx="723">
                  <c:v>-286.09563820585777</c:v>
                </c:pt>
                <c:pt idx="724">
                  <c:v>-292.44389770956661</c:v>
                </c:pt>
                <c:pt idx="725">
                  <c:v>-291.96850126597343</c:v>
                </c:pt>
                <c:pt idx="726">
                  <c:v>-284.45150437432591</c:v>
                </c:pt>
                <c:pt idx="727">
                  <c:v>-269.978328471829</c:v>
                </c:pt>
                <c:pt idx="728">
                  <c:v>-248.82961783776261</c:v>
                </c:pt>
                <c:pt idx="729">
                  <c:v>-221.32374033601366</c:v>
                </c:pt>
                <c:pt idx="730">
                  <c:v>-187.65792962240693</c:v>
                </c:pt>
                <c:pt idx="731">
                  <c:v>-147.79555151942338</c:v>
                </c:pt>
                <c:pt idx="732">
                  <c:v>-101.43997596103866</c:v>
                </c:pt>
                <c:pt idx="733">
                  <c:v>-48.111664633486612</c:v>
                </c:pt>
                <c:pt idx="734">
                  <c:v>12.687152730255395</c:v>
                </c:pt>
                <c:pt idx="735">
                  <c:v>81.251882158503307</c:v>
                </c:pt>
                <c:pt idx="736">
                  <c:v>157.43872213661263</c:v>
                </c:pt>
                <c:pt idx="737">
                  <c:v>240.46528624378647</c:v>
                </c:pt>
                <c:pt idx="738">
                  <c:v>328.79816631458868</c:v>
                </c:pt>
                <c:pt idx="739">
                  <c:v>420.14431613481833</c:v>
                </c:pt>
                <c:pt idx="740">
                  <c:v>511.5341072370498</c:v>
                </c:pt>
                <c:pt idx="741">
                  <c:v>599.46864446664654</c:v>
                </c:pt>
                <c:pt idx="742">
                  <c:v>680.09375794295545</c:v>
                </c:pt>
                <c:pt idx="743">
                  <c:v>749.37533884266713</c:v>
                </c:pt>
                <c:pt idx="744">
                  <c:v>803.28027826832226</c:v>
                </c:pt>
                <c:pt idx="745">
                  <c:v>837.97376752136074</c:v>
                </c:pt>
                <c:pt idx="746">
                  <c:v>850.03061128787692</c:v>
                </c:pt>
                <c:pt idx="747">
                  <c:v>836.65464010127857</c:v>
                </c:pt>
                <c:pt idx="748">
                  <c:v>795.89370929964105</c:v>
                </c:pt>
                <c:pt idx="749">
                  <c:v>726.82328590760983</c:v>
                </c:pt>
                <c:pt idx="750">
                  <c:v>629.67664018622372</c:v>
                </c:pt>
                <c:pt idx="751">
                  <c:v>505.91558331531826</c:v>
                </c:pt>
                <c:pt idx="752">
                  <c:v>358.2379884811694</c:v>
                </c:pt>
                <c:pt idx="753">
                  <c:v>190.52191300287052</c:v>
                </c:pt>
                <c:pt idx="754">
                  <c:v>7.7132392731253354</c:v>
                </c:pt>
                <c:pt idx="755">
                  <c:v>-184.34815531104502</c:v>
                </c:pt>
                <c:pt idx="756">
                  <c:v>-379.17680137235408</c:v>
                </c:pt>
                <c:pt idx="757">
                  <c:v>-569.95205263588571</c:v>
                </c:pt>
                <c:pt idx="758">
                  <c:v>-749.85045020285486</c:v>
                </c:pt>
                <c:pt idx="759">
                  <c:v>-912.35826618401939</c:v>
                </c:pt>
                <c:pt idx="760">
                  <c:v>-1051.5301049445709</c:v>
                </c:pt>
                <c:pt idx="761">
                  <c:v>-1162.1781759103189</c:v>
                </c:pt>
                <c:pt idx="762">
                  <c:v>-1240.0116114718332</c:v>
                </c:pt>
                <c:pt idx="763">
                  <c:v>-1281.7594252592426</c:v>
                </c:pt>
                <c:pt idx="764">
                  <c:v>-1285.2902248246814</c:v>
                </c:pt>
                <c:pt idx="765">
                  <c:v>-1249.7221066416939</c:v>
                </c:pt>
                <c:pt idx="766">
                  <c:v>-1175.5086553505787</c:v>
                </c:pt>
                <c:pt idx="767">
                  <c:v>-1064.4780578071598</c:v>
                </c:pt>
                <c:pt idx="768">
                  <c:v>-919.80478850151371</c:v>
                </c:pt>
                <c:pt idx="769">
                  <c:v>-745.91419974995711</c:v>
                </c:pt>
                <c:pt idx="770">
                  <c:v>-548.33566808673061</c:v>
                </c:pt>
                <c:pt idx="771">
                  <c:v>-333.52062702987132</c:v>
                </c:pt>
                <c:pt idx="772">
                  <c:v>-108.63658428790599</c:v>
                </c:pt>
                <c:pt idx="773">
                  <c:v>118.66550908394628</c:v>
                </c:pt>
                <c:pt idx="774">
                  <c:v>340.52549663568612</c:v>
                </c:pt>
                <c:pt idx="775">
                  <c:v>549.1931072015326</c:v>
                </c:pt>
                <c:pt idx="776">
                  <c:v>737.3700685329203</c:v>
                </c:pt>
                <c:pt idx="777">
                  <c:v>898.54117409820094</c:v>
                </c:pt>
                <c:pt idx="778">
                  <c:v>1027.2584274972041</c:v>
                </c:pt>
                <c:pt idx="779">
                  <c:v>1119.3458106098044</c:v>
                </c:pt>
                <c:pt idx="780">
                  <c:v>1172.0113752582265</c:v>
                </c:pt>
                <c:pt idx="781">
                  <c:v>1183.8797936394192</c:v>
                </c:pt>
                <c:pt idx="782">
                  <c:v>1154.9710624922327</c:v>
                </c:pt>
                <c:pt idx="783">
                  <c:v>1086.6503013984957</c:v>
                </c:pt>
                <c:pt idx="784">
                  <c:v>981.56428494319437</c:v>
                </c:pt>
                <c:pt idx="785">
                  <c:v>843.55926109005793</c:v>
                </c:pt>
                <c:pt idx="786">
                  <c:v>677.55703388048107</c:v>
                </c:pt>
                <c:pt idx="787">
                  <c:v>489.37271123729568</c:v>
                </c:pt>
                <c:pt idx="788">
                  <c:v>285.47959351700825</c:v>
                </c:pt>
                <c:pt idx="789">
                  <c:v>72.7453728561226</c:v>
                </c:pt>
                <c:pt idx="790">
                  <c:v>-141.82889975800029</c:v>
                </c:pt>
                <c:pt idx="791">
                  <c:v>-351.34443865765729</c:v>
                </c:pt>
                <c:pt idx="792">
                  <c:v>-549.20916519848618</c:v>
                </c:pt>
                <c:pt idx="793">
                  <c:v>-729.31337577227782</c:v>
                </c:pt>
                <c:pt idx="794">
                  <c:v>-886.18155814225145</c:v>
                </c:pt>
                <c:pt idx="795">
                  <c:v>-1015.1088632468745</c:v>
                </c:pt>
                <c:pt idx="796">
                  <c:v>-1112.2879682139476</c:v>
                </c:pt>
                <c:pt idx="797">
                  <c:v>-1174.9237548429544</c:v>
                </c:pt>
                <c:pt idx="798">
                  <c:v>-1201.3260907251054</c:v>
                </c:pt>
                <c:pt idx="799">
                  <c:v>-1190.966361070319</c:v>
                </c:pt>
                <c:pt idx="800">
                  <c:v>-1144.4862165285615</c:v>
                </c:pt>
                <c:pt idx="801">
                  <c:v>-1063.6567130736937</c:v>
                </c:pt>
                <c:pt idx="802">
                  <c:v>-951.29591305912675</c:v>
                </c:pt>
                <c:pt idx="803">
                  <c:v>-811.16324206301249</c:v>
                </c:pt>
                <c:pt idx="804">
                  <c:v>-647.84912669838047</c:v>
                </c:pt>
                <c:pt idx="805">
                  <c:v>-466.65610714173363</c:v>
                </c:pt>
                <c:pt idx="806">
                  <c:v>-273.44572808140953</c:v>
                </c:pt>
                <c:pt idx="807">
                  <c:v>-74.43168186582281</c:v>
                </c:pt>
                <c:pt idx="808">
                  <c:v>124.07688285098953</c:v>
                </c:pt>
                <c:pt idx="809">
                  <c:v>315.95526823952184</c:v>
                </c:pt>
                <c:pt idx="810">
                  <c:v>495.52258720118732</c:v>
                </c:pt>
                <c:pt idx="811">
                  <c:v>657.73708943971803</c:v>
                </c:pt>
                <c:pt idx="812">
                  <c:v>798.30827156160899</c:v>
                </c:pt>
                <c:pt idx="813">
                  <c:v>913.73676827303962</c:v>
                </c:pt>
                <c:pt idx="814">
                  <c:v>1001.3128695128978</c:v>
                </c:pt>
                <c:pt idx="815">
                  <c:v>1059.1151823885773</c:v>
                </c:pt>
                <c:pt idx="816">
                  <c:v>1086.0435906825214</c:v>
                </c:pt>
                <c:pt idx="817">
                  <c:v>1081.8864259183454</c:v>
                </c:pt>
                <c:pt idx="818">
                  <c:v>1047.386951963623</c:v>
                </c:pt>
                <c:pt idx="819">
                  <c:v>984.26618152324647</c:v>
                </c:pt>
                <c:pt idx="820">
                  <c:v>895.169319321839</c:v>
                </c:pt>
                <c:pt idx="821">
                  <c:v>783.52659938708962</c:v>
                </c:pt>
                <c:pt idx="822">
                  <c:v>653.36344964913712</c:v>
                </c:pt>
                <c:pt idx="823">
                  <c:v>509.13230431550926</c:v>
                </c:pt>
                <c:pt idx="824">
                  <c:v>355.6253490487191</c:v>
                </c:pt>
                <c:pt idx="825">
                  <c:v>197.96715289124262</c:v>
                </c:pt>
                <c:pt idx="826">
                  <c:v>41.62012703522641</c:v>
                </c:pt>
                <c:pt idx="827">
                  <c:v>-107.69619221972594</c:v>
                </c:pt>
                <c:pt idx="828">
                  <c:v>-244.24243082794641</c:v>
                </c:pt>
                <c:pt idx="829">
                  <c:v>-362.64174590581547</c:v>
                </c:pt>
                <c:pt idx="830">
                  <c:v>-458.31258654105488</c:v>
                </c:pt>
                <c:pt idx="831">
                  <c:v>-527.82493603406795</c:v>
                </c:pt>
                <c:pt idx="832">
                  <c:v>-569.08461710580013</c:v>
                </c:pt>
                <c:pt idx="833">
                  <c:v>-581.32686156973296</c:v>
                </c:pt>
                <c:pt idx="834">
                  <c:v>-564.98319816246089</c:v>
                </c:pt>
                <c:pt idx="835">
                  <c:v>-521.5260372533611</c:v>
                </c:pt>
                <c:pt idx="836">
                  <c:v>-453.37009770589691</c:v>
                </c:pt>
                <c:pt idx="837">
                  <c:v>-363.84113792676231</c:v>
                </c:pt>
                <c:pt idx="838">
                  <c:v>-257.15521903965913</c:v>
                </c:pt>
                <c:pt idx="839">
                  <c:v>-138.32497996091453</c:v>
                </c:pt>
                <c:pt idx="840">
                  <c:v>-12.938276089158254</c:v>
                </c:pt>
                <c:pt idx="841">
                  <c:v>113.17753915100421</c:v>
                </c:pt>
                <c:pt idx="842">
                  <c:v>234.32602930243598</c:v>
                </c:pt>
                <c:pt idx="843">
                  <c:v>345.24682991050679</c:v>
                </c:pt>
                <c:pt idx="844">
                  <c:v>441.29800415014375</c:v>
                </c:pt>
                <c:pt idx="845">
                  <c:v>518.53237691989295</c:v>
                </c:pt>
                <c:pt idx="846">
                  <c:v>573.74035663952998</c:v>
                </c:pt>
                <c:pt idx="847">
                  <c:v>604.53728529326827</c:v>
                </c:pt>
                <c:pt idx="848">
                  <c:v>609.52322375589097</c:v>
                </c:pt>
                <c:pt idx="849">
                  <c:v>588.46558520328813</c:v>
                </c:pt>
                <c:pt idx="850">
                  <c:v>542.40845146321908</c:v>
                </c:pt>
                <c:pt idx="851">
                  <c:v>473.6317897786023</c:v>
                </c:pt>
                <c:pt idx="852">
                  <c:v>385.44799051789983</c:v>
                </c:pt>
                <c:pt idx="853">
                  <c:v>281.89423243975114</c:v>
                </c:pt>
                <c:pt idx="854">
                  <c:v>167.43550013835761</c:v>
                </c:pt>
                <c:pt idx="855">
                  <c:v>46.795369958199153</c:v>
                </c:pt>
                <c:pt idx="856">
                  <c:v>-75.069519053757645</c:v>
                </c:pt>
                <c:pt idx="857">
                  <c:v>-192.98380802238583</c:v>
                </c:pt>
                <c:pt idx="858">
                  <c:v>-301.74164781379488</c:v>
                </c:pt>
                <c:pt idx="859">
                  <c:v>-396.57604690525926</c:v>
                </c:pt>
                <c:pt idx="860">
                  <c:v>-473.86351690945816</c:v>
                </c:pt>
                <c:pt idx="861">
                  <c:v>-531.81342970651497</c:v>
                </c:pt>
                <c:pt idx="862">
                  <c:v>-570.76886941308169</c:v>
                </c:pt>
                <c:pt idx="863">
                  <c:v>-592.9028089373362</c:v>
                </c:pt>
                <c:pt idx="864">
                  <c:v>-601.42768501414628</c:v>
                </c:pt>
                <c:pt idx="865">
                  <c:v>-599.66285043361836</c:v>
                </c:pt>
                <c:pt idx="866">
                  <c:v>-590.34661392389955</c:v>
                </c:pt>
                <c:pt idx="867">
                  <c:v>-575.44957873521878</c:v>
                </c:pt>
                <c:pt idx="868">
                  <c:v>-556.43472074734029</c:v>
                </c:pt>
                <c:pt idx="869">
                  <c:v>-534.62501431076339</c:v>
                </c:pt>
                <c:pt idx="870">
                  <c:v>-511.33712689017983</c:v>
                </c:pt>
                <c:pt idx="871">
                  <c:v>-487.65605460821308</c:v>
                </c:pt>
                <c:pt idx="872">
                  <c:v>-463.97134357554563</c:v>
                </c:pt>
                <c:pt idx="873">
                  <c:v>-439.58514684566779</c:v>
                </c:pt>
                <c:pt idx="874">
                  <c:v>-412.71194961513697</c:v>
                </c:pt>
                <c:pt idx="875">
                  <c:v>-380.94844145035978</c:v>
                </c:pt>
                <c:pt idx="876">
                  <c:v>-341.9955216862399</c:v>
                </c:pt>
                <c:pt idx="877">
                  <c:v>-294.29680339497088</c:v>
                </c:pt>
                <c:pt idx="878">
                  <c:v>-237.33640898439458</c:v>
                </c:pt>
                <c:pt idx="879">
                  <c:v>-171.54101655403025</c:v>
                </c:pt>
                <c:pt idx="880">
                  <c:v>-97.970123310130475</c:v>
                </c:pt>
                <c:pt idx="881">
                  <c:v>-18.0818877752614</c:v>
                </c:pt>
                <c:pt idx="882">
                  <c:v>66.262172223085699</c:v>
                </c:pt>
                <c:pt idx="883">
                  <c:v>152.60359718768009</c:v>
                </c:pt>
                <c:pt idx="884">
                  <c:v>237.69528157551804</c:v>
                </c:pt>
                <c:pt idx="885">
                  <c:v>317.5267518588397</c:v>
                </c:pt>
                <c:pt idx="886">
                  <c:v>387.66496529112771</c:v>
                </c:pt>
                <c:pt idx="887">
                  <c:v>443.79979707165768</c:v>
                </c:pt>
                <c:pt idx="888">
                  <c:v>482.26326137024</c:v>
                </c:pt>
                <c:pt idx="889">
                  <c:v>500.35096436102629</c:v>
                </c:pt>
                <c:pt idx="890">
                  <c:v>496.40745212634948</c:v>
                </c:pt>
                <c:pt idx="891">
                  <c:v>469.74985134314898</c:v>
                </c:pt>
                <c:pt idx="892">
                  <c:v>420.57221246679416</c:v>
                </c:pt>
                <c:pt idx="893">
                  <c:v>349.93890593357798</c:v>
                </c:pt>
                <c:pt idx="894">
                  <c:v>259.84669994202909</c:v>
                </c:pt>
                <c:pt idx="895">
                  <c:v>153.24718169570176</c:v>
                </c:pt>
                <c:pt idx="896">
                  <c:v>33.939855228818637</c:v>
                </c:pt>
                <c:pt idx="897">
                  <c:v>-93.686872091806066</c:v>
                </c:pt>
                <c:pt idx="898">
                  <c:v>-225.0040884756593</c:v>
                </c:pt>
                <c:pt idx="899">
                  <c:v>-355.44268279177794</c:v>
                </c:pt>
                <c:pt idx="900">
                  <c:v>-480.6336872588912</c:v>
                </c:pt>
                <c:pt idx="901">
                  <c:v>-596.39839268849403</c:v>
                </c:pt>
                <c:pt idx="902">
                  <c:v>-698.69541424536078</c:v>
                </c:pt>
                <c:pt idx="903">
                  <c:v>-783.65405000895521</c:v>
                </c:pt>
                <c:pt idx="904">
                  <c:v>-847.78376648659719</c:v>
                </c:pt>
                <c:pt idx="905">
                  <c:v>-888.33206394023193</c:v>
                </c:pt>
                <c:pt idx="906">
                  <c:v>-903.62980427178741</c:v>
                </c:pt>
                <c:pt idx="907">
                  <c:v>-893.26445748445781</c:v>
                </c:pt>
                <c:pt idx="908">
                  <c:v>-858.0390824124878</c:v>
                </c:pt>
                <c:pt idx="909">
                  <c:v>-799.74241627777769</c:v>
                </c:pt>
                <c:pt idx="910">
                  <c:v>-720.78156056159889</c:v>
                </c:pt>
                <c:pt idx="911">
                  <c:v>-623.79610435939105</c:v>
                </c:pt>
                <c:pt idx="912">
                  <c:v>-511.37415000067887</c:v>
                </c:pt>
                <c:pt idx="913">
                  <c:v>-385.89102041382455</c:v>
                </c:pt>
                <c:pt idx="914">
                  <c:v>-249.45785293847365</c:v>
                </c:pt>
                <c:pt idx="915">
                  <c:v>-103.99670066095186</c:v>
                </c:pt>
                <c:pt idx="916">
                  <c:v>48.583040198580811</c:v>
                </c:pt>
                <c:pt idx="917">
                  <c:v>206.17767861803549</c:v>
                </c:pt>
                <c:pt idx="918">
                  <c:v>366.29928507125055</c:v>
                </c:pt>
                <c:pt idx="919">
                  <c:v>525.94868880029424</c:v>
                </c:pt>
                <c:pt idx="920">
                  <c:v>681.60590010750411</c:v>
                </c:pt>
                <c:pt idx="921">
                  <c:v>829.32866628101146</c:v>
                </c:pt>
                <c:pt idx="922">
                  <c:v>964.89551472872256</c:v>
                </c:pt>
                <c:pt idx="923">
                  <c:v>1083.9554691264843</c:v>
                </c:pt>
                <c:pt idx="924">
                  <c:v>1182.1724894205679</c:v>
                </c:pt>
                <c:pt idx="925">
                  <c:v>1255.3600308692689</c:v>
                </c:pt>
                <c:pt idx="926">
                  <c:v>1299.6397654706029</c:v>
                </c:pt>
                <c:pt idx="927">
                  <c:v>1311.6728478925277</c:v>
                </c:pt>
                <c:pt idx="928">
                  <c:v>1288.9565922767299</c:v>
                </c:pt>
                <c:pt idx="929">
                  <c:v>1230.1315463387373</c:v>
                </c:pt>
                <c:pt idx="930">
                  <c:v>1135.2423100288436</c:v>
                </c:pt>
                <c:pt idx="931">
                  <c:v>1005.897249514133</c:v>
                </c:pt>
                <c:pt idx="932">
                  <c:v>845.28188520462368</c:v>
                </c:pt>
                <c:pt idx="933">
                  <c:v>658.02295592465805</c:v>
                </c:pt>
                <c:pt idx="934">
                  <c:v>449.94534919080928</c:v>
                </c:pt>
                <c:pt idx="935">
                  <c:v>227.78204013219442</c:v>
                </c:pt>
                <c:pt idx="936">
                  <c:v>-1.1102087134666161</c:v>
                </c:pt>
                <c:pt idx="937">
                  <c:v>-229.00599822048954</c:v>
                </c:pt>
                <c:pt idx="938">
                  <c:v>-448.05140456328218</c:v>
                </c:pt>
                <c:pt idx="939">
                  <c:v>-650.51885297203228</c:v>
                </c:pt>
                <c:pt idx="940">
                  <c:v>-829.09642396531501</c:v>
                </c:pt>
                <c:pt idx="941">
                  <c:v>-977.21900509645127</c:v>
                </c:pt>
                <c:pt idx="942">
                  <c:v>-1089.439878264943</c:v>
                </c:pt>
                <c:pt idx="943">
                  <c:v>-1161.8192110652092</c:v>
                </c:pt>
                <c:pt idx="944">
                  <c:v>-1192.2619027172973</c:v>
                </c:pt>
                <c:pt idx="945">
                  <c:v>-1180.698401446007</c:v>
                </c:pt>
                <c:pt idx="946">
                  <c:v>-1129.0237332552153</c:v>
                </c:pt>
                <c:pt idx="947">
                  <c:v>-1040.7986401768542</c:v>
                </c:pt>
                <c:pt idx="948">
                  <c:v>-920.80814132050386</c:v>
                </c:pt>
                <c:pt idx="949">
                  <c:v>-774.61699794414812</c:v>
                </c:pt>
                <c:pt idx="950">
                  <c:v>-608.23772598108735</c:v>
                </c:pt>
                <c:pt idx="951">
                  <c:v>-427.92950304032536</c:v>
                </c:pt>
                <c:pt idx="952">
                  <c:v>-240.05057801603343</c:v>
                </c:pt>
                <c:pt idx="953">
                  <c:v>-50.883471472060215</c:v>
                </c:pt>
                <c:pt idx="954">
                  <c:v>133.591272535835</c:v>
                </c:pt>
                <c:pt idx="955">
                  <c:v>307.94880387816761</c:v>
                </c:pt>
                <c:pt idx="956">
                  <c:v>467.54169228949974</c:v>
                </c:pt>
                <c:pt idx="957">
                  <c:v>608.62887925888651</c:v>
                </c:pt>
                <c:pt idx="958">
                  <c:v>728.39209906718611</c:v>
                </c:pt>
                <c:pt idx="959">
                  <c:v>824.84088119706541</c:v>
                </c:pt>
                <c:pt idx="960">
                  <c:v>896.61114680189235</c:v>
                </c:pt>
                <c:pt idx="961">
                  <c:v>942.71470172075215</c:v>
                </c:pt>
                <c:pt idx="962">
                  <c:v>962.35038492558681</c:v>
                </c:pt>
                <c:pt idx="963">
                  <c:v>954.8624342508225</c:v>
                </c:pt>
                <c:pt idx="964">
                  <c:v>919.86625319487234</c:v>
                </c:pt>
                <c:pt idx="965">
                  <c:v>857.49929675765395</c:v>
                </c:pt>
                <c:pt idx="966">
                  <c:v>768.68871477601601</c:v>
                </c:pt>
                <c:pt idx="967">
                  <c:v>655.30996783227988</c:v>
                </c:pt>
                <c:pt idx="968">
                  <c:v>520.18051343682453</c:v>
                </c:pt>
                <c:pt idx="969">
                  <c:v>366.9172052480597</c:v>
                </c:pt>
                <c:pt idx="970">
                  <c:v>199.73091221207071</c:v>
                </c:pt>
                <c:pt idx="971">
                  <c:v>23.243006784616661</c:v>
                </c:pt>
                <c:pt idx="972">
                  <c:v>-157.64068324869177</c:v>
                </c:pt>
                <c:pt idx="973">
                  <c:v>-337.84383995478714</c:v>
                </c:pt>
                <c:pt idx="974">
                  <c:v>-512.27275267954428</c:v>
                </c:pt>
                <c:pt idx="975">
                  <c:v>-676.00346891699007</c:v>
                </c:pt>
                <c:pt idx="976">
                  <c:v>-824.47456640604457</c:v>
                </c:pt>
                <c:pt idx="977">
                  <c:v>-953.64952204667304</c:v>
                </c:pt>
                <c:pt idx="978">
                  <c:v>-1060.0952023890459</c:v>
                </c:pt>
                <c:pt idx="979">
                  <c:v>-1140.9582087367492</c:v>
                </c:pt>
                <c:pt idx="980">
                  <c:v>-1193.8927754806766</c:v>
                </c:pt>
                <c:pt idx="981">
                  <c:v>-1217.0132215558885</c:v>
                </c:pt>
                <c:pt idx="982">
                  <c:v>-1208.9209668559899</c:v>
                </c:pt>
                <c:pt idx="983">
                  <c:v>-1168.8302534862298</c:v>
                </c:pt>
                <c:pt idx="984">
                  <c:v>-1096.7634942600166</c:v>
                </c:pt>
                <c:pt idx="985">
                  <c:v>-993.73260738993974</c:v>
                </c:pt>
                <c:pt idx="986">
                  <c:v>-861.82891138637376</c:v>
                </c:pt>
                <c:pt idx="987">
                  <c:v>-704.19200908884</c:v>
                </c:pt>
                <c:pt idx="988">
                  <c:v>-524.88258115159624</c:v>
                </c:pt>
                <c:pt idx="989">
                  <c:v>-328.73564946831686</c:v>
                </c:pt>
                <c:pt idx="990">
                  <c:v>-121.26959745456398</c:v>
                </c:pt>
                <c:pt idx="991">
                  <c:v>91.343911993666097</c:v>
                </c:pt>
                <c:pt idx="992">
                  <c:v>302.29291560156378</c:v>
                </c:pt>
                <c:pt idx="993">
                  <c:v>504.15110371939653</c:v>
                </c:pt>
                <c:pt idx="994">
                  <c:v>688.95731392893538</c:v>
                </c:pt>
                <c:pt idx="995">
                  <c:v>848.43474529035359</c:v>
                </c:pt>
                <c:pt idx="996">
                  <c:v>974.41840596529732</c:v>
                </c:pt>
                <c:pt idx="997">
                  <c:v>1059.5134663166043</c:v>
                </c:pt>
                <c:pt idx="998">
                  <c:v>1097.9801676874476</c:v>
                </c:pt>
                <c:pt idx="999">
                  <c:v>1086.6796015409475</c:v>
                </c:pt>
                <c:pt idx="1000">
                  <c:v>1025.6845190358497</c:v>
                </c:pt>
                <c:pt idx="1001">
                  <c:v>918.24751954476562</c:v>
                </c:pt>
                <c:pt idx="1002">
                  <c:v>770.2013157719349</c:v>
                </c:pt>
                <c:pt idx="1003">
                  <c:v>589.1171456175548</c:v>
                </c:pt>
                <c:pt idx="1004">
                  <c:v>383.58429516981289</c:v>
                </c:pt>
                <c:pt idx="1005">
                  <c:v>162.87477043735225</c:v>
                </c:pt>
                <c:pt idx="1006">
                  <c:v>-63.073775988748729</c:v>
                </c:pt>
                <c:pt idx="1007">
                  <c:v>-283.76543741521544</c:v>
                </c:pt>
                <c:pt idx="1008">
                  <c:v>-488.69105946970797</c:v>
                </c:pt>
                <c:pt idx="1009">
                  <c:v>-668.31508057334702</c:v>
                </c:pt>
                <c:pt idx="1010">
                  <c:v>-815.2331096536559</c:v>
                </c:pt>
                <c:pt idx="1011">
                  <c:v>-925.06114403843208</c:v>
                </c:pt>
                <c:pt idx="1012">
                  <c:v>-996.63527178384675</c:v>
                </c:pt>
                <c:pt idx="1013">
                  <c:v>-1031.4454705416188</c:v>
                </c:pt>
                <c:pt idx="1014">
                  <c:v>-1032.6332302095275</c:v>
                </c:pt>
                <c:pt idx="1015">
                  <c:v>-1004.01224379856</c:v>
                </c:pt>
                <c:pt idx="1016">
                  <c:v>-949.47811464215329</c:v>
                </c:pt>
                <c:pt idx="1017">
                  <c:v>-872.9483558516805</c:v>
                </c:pt>
                <c:pt idx="1018">
                  <c:v>-778.63220131204719</c:v>
                </c:pt>
                <c:pt idx="1019">
                  <c:v>-671.22615031770067</c:v>
                </c:pt>
                <c:pt idx="1020">
                  <c:v>-555.76615402067694</c:v>
                </c:pt>
                <c:pt idx="1021">
                  <c:v>-437.14894419207172</c:v>
                </c:pt>
                <c:pt idx="1022">
                  <c:v>-319.55299532289081</c:v>
                </c:pt>
                <c:pt idx="1023">
                  <c:v>-206.09435959032493</c:v>
                </c:pt>
                <c:pt idx="1024">
                  <c:v>-98.940643957716205</c:v>
                </c:pt>
                <c:pt idx="1025">
                  <c:v>0.20340444717922959</c:v>
                </c:pt>
                <c:pt idx="1026">
                  <c:v>89.557852367293208</c:v>
                </c:pt>
                <c:pt idx="1027">
                  <c:v>166.99665761191201</c:v>
                </c:pt>
                <c:pt idx="1028">
                  <c:v>230.21199932587342</c:v>
                </c:pt>
                <c:pt idx="1029">
                  <c:v>277.24091750194032</c:v>
                </c:pt>
                <c:pt idx="1030">
                  <c:v>307.03288981908389</c:v>
                </c:pt>
                <c:pt idx="1031">
                  <c:v>319.68150029202127</c:v>
                </c:pt>
                <c:pt idx="1032">
                  <c:v>316.17799869094995</c:v>
                </c:pt>
                <c:pt idx="1033">
                  <c:v>297.89294913650593</c:v>
                </c:pt>
                <c:pt idx="1034">
                  <c:v>266.1748892384777</c:v>
                </c:pt>
                <c:pt idx="1035">
                  <c:v>222.3682367154754</c:v>
                </c:pt>
                <c:pt idx="1036">
                  <c:v>168.29107740493615</c:v>
                </c:pt>
                <c:pt idx="1037">
                  <c:v>106.90809526079047</c:v>
                </c:pt>
                <c:pt idx="1038">
                  <c:v>42.743508808584316</c:v>
                </c:pt>
                <c:pt idx="1039">
                  <c:v>-18.328860785658563</c:v>
                </c:pt>
                <c:pt idx="1040">
                  <c:v>-69.938568442468778</c:v>
                </c:pt>
                <c:pt idx="1041">
                  <c:v>-106.38297597958797</c:v>
                </c:pt>
                <c:pt idx="1042">
                  <c:v>-123.60790891359325</c:v>
                </c:pt>
                <c:pt idx="1043">
                  <c:v>-119.60088154599342</c:v>
                </c:pt>
                <c:pt idx="1044">
                  <c:v>-94.117688274540598</c:v>
                </c:pt>
                <c:pt idx="1045">
                  <c:v>-48.041092359090754</c:v>
                </c:pt>
                <c:pt idx="1046">
                  <c:v>17.162556699078706</c:v>
                </c:pt>
                <c:pt idx="1047">
                  <c:v>99.554875228916899</c:v>
                </c:pt>
                <c:pt idx="1048">
                  <c:v>196.38114305542197</c:v>
                </c:pt>
                <c:pt idx="1049">
                  <c:v>303.56307096222025</c:v>
                </c:pt>
                <c:pt idx="1050">
                  <c:v>415.46324605373212</c:v>
                </c:pt>
                <c:pt idx="1051">
                  <c:v>525.20561287326973</c:v>
                </c:pt>
                <c:pt idx="1052">
                  <c:v>625.50115435278497</c:v>
                </c:pt>
                <c:pt idx="1053">
                  <c:v>709.64752732677346</c:v>
                </c:pt>
                <c:pt idx="1054">
                  <c:v>772.29171882384549</c:v>
                </c:pt>
                <c:pt idx="1055">
                  <c:v>809.68555614190188</c:v>
                </c:pt>
                <c:pt idx="1056">
                  <c:v>819.45576723660895</c:v>
                </c:pt>
                <c:pt idx="1057">
                  <c:v>800.17792401748432</c:v>
                </c:pt>
                <c:pt idx="1058">
                  <c:v>751.10531901956551</c:v>
                </c:pt>
                <c:pt idx="1059">
                  <c:v>672.24324961020727</c:v>
                </c:pt>
                <c:pt idx="1060">
                  <c:v>564.7120548020572</c:v>
                </c:pt>
                <c:pt idx="1061">
                  <c:v>431.15015561103269</c:v>
                </c:pt>
                <c:pt idx="1062">
                  <c:v>275.86495439590891</c:v>
                </c:pt>
                <c:pt idx="1063">
                  <c:v>104.57743679727089</c:v>
                </c:pt>
                <c:pt idx="1064">
                  <c:v>-76.158953194020881</c:v>
                </c:pt>
                <c:pt idx="1065">
                  <c:v>-259.6129099257526</c:v>
                </c:pt>
                <c:pt idx="1066">
                  <c:v>-439.33603993387936</c:v>
                </c:pt>
                <c:pt idx="1067">
                  <c:v>-609.29273239662393</c:v>
                </c:pt>
                <c:pt idx="1068">
                  <c:v>-763.73528757075064</c:v>
                </c:pt>
                <c:pt idx="1069">
                  <c:v>-897.07771276348615</c:v>
                </c:pt>
                <c:pt idx="1070">
                  <c:v>-1004.0061547443007</c:v>
                </c:pt>
                <c:pt idx="1071">
                  <c:v>-1079.8355496356714</c:v>
                </c:pt>
                <c:pt idx="1072">
                  <c:v>-1120.8924115079192</c:v>
                </c:pt>
                <c:pt idx="1073">
                  <c:v>-1124.6805098300142</c:v>
                </c:pt>
                <c:pt idx="1074">
                  <c:v>-1089.7586464630265</c:v>
                </c:pt>
                <c:pt idx="1075">
                  <c:v>-1015.5207953144217</c:v>
                </c:pt>
                <c:pt idx="1076">
                  <c:v>-902.23486425367173</c:v>
                </c:pt>
                <c:pt idx="1077">
                  <c:v>-751.50392837784455</c:v>
                </c:pt>
                <c:pt idx="1078">
                  <c:v>-566.87806073108493</c:v>
                </c:pt>
                <c:pt idx="1079">
                  <c:v>-354.15765651769198</c:v>
                </c:pt>
                <c:pt idx="1080">
                  <c:v>-121.11132530236063</c:v>
                </c:pt>
                <c:pt idx="1081">
                  <c:v>123.33942202082237</c:v>
                </c:pt>
                <c:pt idx="1082">
                  <c:v>370.05453343575414</c:v>
                </c:pt>
                <c:pt idx="1083">
                  <c:v>610.19618875304434</c:v>
                </c:pt>
                <c:pt idx="1084">
                  <c:v>835.17066707727554</c:v>
                </c:pt>
                <c:pt idx="1085">
                  <c:v>1036.319458467035</c:v>
                </c:pt>
                <c:pt idx="1086">
                  <c:v>1204.896616055046</c:v>
                </c:pt>
                <c:pt idx="1087">
                  <c:v>1332.7538593828656</c:v>
                </c:pt>
                <c:pt idx="1088">
                  <c:v>1413.6504725248155</c:v>
                </c:pt>
                <c:pt idx="1089">
                  <c:v>1444.4657195883508</c:v>
                </c:pt>
                <c:pt idx="1090">
                  <c:v>1425.5379768018327</c:v>
                </c:pt>
                <c:pt idx="1091">
                  <c:v>1359.9636068544985</c:v>
                </c:pt>
                <c:pt idx="1092">
                  <c:v>1252.2935861401475</c:v>
                </c:pt>
                <c:pt idx="1093">
                  <c:v>1107.3504931272537</c:v>
                </c:pt>
                <c:pt idx="1094">
                  <c:v>929.82138131903184</c:v>
                </c:pt>
                <c:pt idx="1095">
                  <c:v>724.72133902059136</c:v>
                </c:pt>
                <c:pt idx="1096">
                  <c:v>498.12818981402734</c:v>
                </c:pt>
                <c:pt idx="1097">
                  <c:v>257.45432422861307</c:v>
                </c:pt>
                <c:pt idx="1098">
                  <c:v>10.923710685858104</c:v>
                </c:pt>
                <c:pt idx="1099">
                  <c:v>-233.58797597660109</c:v>
                </c:pt>
                <c:pt idx="1100">
                  <c:v>-469.74369215325169</c:v>
                </c:pt>
                <c:pt idx="1101">
                  <c:v>-693.20391945504696</c:v>
                </c:pt>
                <c:pt idx="1102">
                  <c:v>-901.06723098591783</c:v>
                </c:pt>
                <c:pt idx="1103">
                  <c:v>-1090.7035652771149</c:v>
                </c:pt>
                <c:pt idx="1104">
                  <c:v>-1258.6859355739457</c:v>
                </c:pt>
                <c:pt idx="1105">
                  <c:v>-1400.4537777164187</c:v>
                </c:pt>
                <c:pt idx="1106">
                  <c:v>-1510.9991586333647</c:v>
                </c:pt>
                <c:pt idx="1107">
                  <c:v>-1586.2082904428728</c:v>
                </c:pt>
                <c:pt idx="1108">
                  <c:v>-1624.0243770439745</c:v>
                </c:pt>
                <c:pt idx="1109">
                  <c:v>-1624.8031374512066</c:v>
                </c:pt>
                <c:pt idx="1110">
                  <c:v>-1590.7450463850803</c:v>
                </c:pt>
                <c:pt idx="1111">
                  <c:v>-1524.7193561780143</c:v>
                </c:pt>
                <c:pt idx="1112">
                  <c:v>-1429.1591430513251</c:v>
                </c:pt>
                <c:pt idx="1113">
                  <c:v>-1305.7145860423354</c:v>
                </c:pt>
                <c:pt idx="1114">
                  <c:v>-1155.7929738842436</c:v>
                </c:pt>
                <c:pt idx="1115">
                  <c:v>-981.53687378538814</c:v>
                </c:pt>
                <c:pt idx="1116">
                  <c:v>-786.63334623665708</c:v>
                </c:pt>
                <c:pt idx="1117">
                  <c:v>-576.44393297246665</c:v>
                </c:pt>
                <c:pt idx="1118">
                  <c:v>-357.29378342810952</c:v>
                </c:pt>
                <c:pt idx="1119">
                  <c:v>-135.34553788686407</c:v>
                </c:pt>
                <c:pt idx="1120">
                  <c:v>84.239403604010008</c:v>
                </c:pt>
                <c:pt idx="1121">
                  <c:v>297.43741922208068</c:v>
                </c:pt>
                <c:pt idx="1122">
                  <c:v>500.81082059797677</c:v>
                </c:pt>
                <c:pt idx="1123">
                  <c:v>690.63282106134341</c:v>
                </c:pt>
                <c:pt idx="1124">
                  <c:v>862.30970277148879</c:v>
                </c:pt>
                <c:pt idx="1125">
                  <c:v>1010.5581929399204</c:v>
                </c:pt>
                <c:pt idx="1126">
                  <c:v>1130.2362851797955</c:v>
                </c:pt>
                <c:pt idx="1127">
                  <c:v>1217.3358175056424</c:v>
                </c:pt>
                <c:pt idx="1128">
                  <c:v>1269.6209174634394</c:v>
                </c:pt>
                <c:pt idx="1129">
                  <c:v>1286.5641086033613</c:v>
                </c:pt>
                <c:pt idx="1130">
                  <c:v>1268.6240177874129</c:v>
                </c:pt>
                <c:pt idx="1131">
                  <c:v>1216.3728075072534</c:v>
                </c:pt>
                <c:pt idx="1132">
                  <c:v>1130.060537140954</c:v>
                </c:pt>
                <c:pt idx="1133">
                  <c:v>1009.8778342392309</c:v>
                </c:pt>
                <c:pt idx="1134">
                  <c:v>856.79786797919678</c:v>
                </c:pt>
                <c:pt idx="1135">
                  <c:v>673.55880821937944</c:v>
                </c:pt>
                <c:pt idx="1136">
                  <c:v>465.19900117971855</c:v>
                </c:pt>
                <c:pt idx="1137">
                  <c:v>238.81480990945613</c:v>
                </c:pt>
                <c:pt idx="1138">
                  <c:v>2.6999313652703618</c:v>
                </c:pt>
                <c:pt idx="1139">
                  <c:v>-234.69298616530853</c:v>
                </c:pt>
                <c:pt idx="1140">
                  <c:v>-465.53011769989484</c:v>
                </c:pt>
                <c:pt idx="1141">
                  <c:v>-682.85538233833529</c:v>
                </c:pt>
                <c:pt idx="1142">
                  <c:v>-880.41175667341122</c:v>
                </c:pt>
                <c:pt idx="1143">
                  <c:v>-1052.3950979227754</c:v>
                </c:pt>
                <c:pt idx="1144">
                  <c:v>-1193.4733229948733</c:v>
                </c:pt>
                <c:pt idx="1145">
                  <c:v>-1299.14252808219</c:v>
                </c:pt>
                <c:pt idx="1146">
                  <c:v>-1366.2630563547218</c:v>
                </c:pt>
                <c:pt idx="1147">
                  <c:v>-1393.4852515507287</c:v>
                </c:pt>
                <c:pt idx="1148">
                  <c:v>-1381.292371748136</c:v>
                </c:pt>
                <c:pt idx="1149">
                  <c:v>-1331.6273040232177</c:v>
                </c:pt>
                <c:pt idx="1150">
                  <c:v>-1247.3487998278385</c:v>
                </c:pt>
                <c:pt idx="1151">
                  <c:v>-1131.8308877404536</c:v>
                </c:pt>
                <c:pt idx="1152">
                  <c:v>-988.88399394934549</c:v>
                </c:pt>
                <c:pt idx="1153">
                  <c:v>-822.96558812658611</c:v>
                </c:pt>
                <c:pt idx="1154">
                  <c:v>-639.4468708649556</c:v>
                </c:pt>
                <c:pt idx="1155">
                  <c:v>-444.63733599866822</c:v>
                </c:pt>
                <c:pt idx="1156">
                  <c:v>-245.42195323043165</c:v>
                </c:pt>
                <c:pt idx="1157">
                  <c:v>-48.616190260594635</c:v>
                </c:pt>
                <c:pt idx="1158">
                  <c:v>139.69112116391014</c:v>
                </c:pt>
                <c:pt idx="1159">
                  <c:v>314.53015818339952</c:v>
                </c:pt>
                <c:pt idx="1160">
                  <c:v>472.04327463741049</c:v>
                </c:pt>
                <c:pt idx="1161">
                  <c:v>609.17438874060099</c:v>
                </c:pt>
                <c:pt idx="1162">
                  <c:v>723.32443906183062</c:v>
                </c:pt>
                <c:pt idx="1163">
                  <c:v>812.23363603957148</c:v>
                </c:pt>
                <c:pt idx="1164">
                  <c:v>874.17899847822969</c:v>
                </c:pt>
                <c:pt idx="1165">
                  <c:v>908.36849537981732</c:v>
                </c:pt>
                <c:pt idx="1166">
                  <c:v>915.28097799079114</c:v>
                </c:pt>
                <c:pt idx="1167">
                  <c:v>896.70985357496568</c:v>
                </c:pt>
                <c:pt idx="1168">
                  <c:v>855.43667885415914</c:v>
                </c:pt>
                <c:pt idx="1169">
                  <c:v>794.69404987505231</c:v>
                </c:pt>
                <c:pt idx="1170">
                  <c:v>717.70006020793721</c:v>
                </c:pt>
                <c:pt idx="1171">
                  <c:v>627.47751757546575</c:v>
                </c:pt>
                <c:pt idx="1172">
                  <c:v>526.98202933387859</c:v>
                </c:pt>
                <c:pt idx="1173">
                  <c:v>419.36446388359366</c:v>
                </c:pt>
                <c:pt idx="1174">
                  <c:v>308.08948664553634</c:v>
                </c:pt>
                <c:pt idx="1175">
                  <c:v>196.72137039709455</c:v>
                </c:pt>
                <c:pt idx="1176">
                  <c:v>88.43186678664712</c:v>
                </c:pt>
                <c:pt idx="1177">
                  <c:v>-14.514545452974543</c:v>
                </c:pt>
                <c:pt idx="1178">
                  <c:v>-111.01206266382599</c:v>
                </c:pt>
                <c:pt idx="1179">
                  <c:v>-200.93524454811234</c:v>
                </c:pt>
                <c:pt idx="1180">
                  <c:v>-284.59083522363221</c:v>
                </c:pt>
                <c:pt idx="1181">
                  <c:v>-362.08654174071859</c:v>
                </c:pt>
                <c:pt idx="1182">
                  <c:v>-432.94696899376083</c:v>
                </c:pt>
                <c:pt idx="1183">
                  <c:v>-496.12992345247648</c:v>
                </c:pt>
                <c:pt idx="1184">
                  <c:v>-550.35984695088109</c:v>
                </c:pt>
                <c:pt idx="1185">
                  <c:v>-594.53153504101874</c:v>
                </c:pt>
                <c:pt idx="1186">
                  <c:v>-627.90551192884595</c:v>
                </c:pt>
                <c:pt idx="1187">
                  <c:v>-649.96680702366825</c:v>
                </c:pt>
                <c:pt idx="1188">
                  <c:v>-660.0668325257692</c:v>
                </c:pt>
                <c:pt idx="1189">
                  <c:v>-657.10973087329398</c:v>
                </c:pt>
                <c:pt idx="1190">
                  <c:v>-639.51038093468492</c:v>
                </c:pt>
                <c:pt idx="1191">
                  <c:v>-605.50629894134784</c:v>
                </c:pt>
                <c:pt idx="1192">
                  <c:v>-553.70040925171327</c:v>
                </c:pt>
                <c:pt idx="1193">
                  <c:v>-483.5575509843747</c:v>
                </c:pt>
                <c:pt idx="1194">
                  <c:v>-395.61821528566571</c:v>
                </c:pt>
                <c:pt idx="1195">
                  <c:v>-291.38169845011828</c:v>
                </c:pt>
                <c:pt idx="1196">
                  <c:v>-172.98528741504805</c:v>
                </c:pt>
                <c:pt idx="1197">
                  <c:v>-42.897405685186065</c:v>
                </c:pt>
                <c:pt idx="1198">
                  <c:v>96.190663298137324</c:v>
                </c:pt>
                <c:pt idx="1199">
                  <c:v>241.2624442184356</c:v>
                </c:pt>
                <c:pt idx="1200">
                  <c:v>388.81022038086223</c:v>
                </c:pt>
                <c:pt idx="1201">
                  <c:v>534.75608955752023</c:v>
                </c:pt>
                <c:pt idx="1202">
                  <c:v>674.53069139738022</c:v>
                </c:pt>
                <c:pt idx="1203">
                  <c:v>803.29486745339238</c:v>
                </c:pt>
                <c:pt idx="1204">
                  <c:v>916.19223489531112</c:v>
                </c:pt>
                <c:pt idx="1205">
                  <c:v>1008.4941406489351</c:v>
                </c:pt>
                <c:pt idx="1206">
                  <c:v>1075.6129467984199</c:v>
                </c:pt>
                <c:pt idx="1207">
                  <c:v>1113.0944815381881</c:v>
                </c:pt>
                <c:pt idx="1208">
                  <c:v>1116.737381178503</c:v>
                </c:pt>
                <c:pt idx="1209">
                  <c:v>1082.9423369882697</c:v>
                </c:pt>
                <c:pt idx="1210">
                  <c:v>1009.2778876628627</c:v>
                </c:pt>
                <c:pt idx="1211">
                  <c:v>895.08871868220751</c:v>
                </c:pt>
                <c:pt idx="1212">
                  <c:v>741.89742681083669</c:v>
                </c:pt>
                <c:pt idx="1213">
                  <c:v>553.4304685634728</c:v>
                </c:pt>
                <c:pt idx="1214">
                  <c:v>335.25955648198982</c:v>
                </c:pt>
                <c:pt idx="1215">
                  <c:v>94.207863626449182</c:v>
                </c:pt>
                <c:pt idx="1216">
                  <c:v>-162.2416042799822</c:v>
                </c:pt>
                <c:pt idx="1217">
                  <c:v>-426.34539989013007</c:v>
                </c:pt>
                <c:pt idx="1218">
                  <c:v>-690.26457930587026</c:v>
                </c:pt>
                <c:pt idx="1219">
                  <c:v>-946.09270713244086</c:v>
                </c:pt>
                <c:pt idx="1220">
                  <c:v>-1185.9109823140282</c:v>
                </c:pt>
                <c:pt idx="1221">
                  <c:v>-1402.0012164634607</c:v>
                </c:pt>
                <c:pt idx="1222">
                  <c:v>-1587.2292761042663</c:v>
                </c:pt>
                <c:pt idx="1223">
                  <c:v>-1735.4954818805013</c:v>
                </c:pt>
                <c:pt idx="1224">
                  <c:v>-1842.0993185339473</c:v>
                </c:pt>
                <c:pt idx="1225">
                  <c:v>-1903.8870038717391</c:v>
                </c:pt>
                <c:pt idx="1226">
                  <c:v>-1919.1524591661171</c:v>
                </c:pt>
                <c:pt idx="1227">
                  <c:v>-1887.4016543539331</c:v>
                </c:pt>
                <c:pt idx="1228">
                  <c:v>-1809.1472123107967</c:v>
                </c:pt>
                <c:pt idx="1229">
                  <c:v>-1685.8538123546464</c:v>
                </c:pt>
                <c:pt idx="1230">
                  <c:v>-1520.0680307395173</c:v>
                </c:pt>
                <c:pt idx="1231">
                  <c:v>-1315.6337148128448</c:v>
                </c:pt>
                <c:pt idx="1232">
                  <c:v>-1077.7743010796992</c:v>
                </c:pt>
                <c:pt idx="1233">
                  <c:v>-812.87242923738881</c:v>
                </c:pt>
                <c:pt idx="1234">
                  <c:v>-527.96701453200637</c:v>
                </c:pt>
                <c:pt idx="1235">
                  <c:v>-230.14562516969596</c:v>
                </c:pt>
                <c:pt idx="1236">
                  <c:v>73.916570146826444</c:v>
                </c:pt>
                <c:pt idx="1237">
                  <c:v>378.05896279694662</c:v>
                </c:pt>
                <c:pt idx="1238">
                  <c:v>676.37350187996731</c:v>
                </c:pt>
                <c:pt idx="1239">
                  <c:v>962.80229018177977</c:v>
                </c:pt>
                <c:pt idx="1240">
                  <c:v>1230.864029568412</c:v>
                </c:pt>
                <c:pt idx="1241">
                  <c:v>1473.683919130691</c:v>
                </c:pt>
                <c:pt idx="1242">
                  <c:v>1684.3627620053167</c:v>
                </c:pt>
                <c:pt idx="1243">
                  <c:v>1856.5311906725431</c:v>
                </c:pt>
                <c:pt idx="1244">
                  <c:v>1984.8215367227888</c:v>
                </c:pt>
                <c:pt idx="1245">
                  <c:v>2065.0976687804609</c:v>
                </c:pt>
                <c:pt idx="1246">
                  <c:v>2094.4729441589679</c:v>
                </c:pt>
                <c:pt idx="1247">
                  <c:v>2071.2529095558534</c:v>
                </c:pt>
                <c:pt idx="1248">
                  <c:v>1994.9818810798029</c:v>
                </c:pt>
                <c:pt idx="1249">
                  <c:v>1866.7033835985214</c:v>
                </c:pt>
                <c:pt idx="1250">
                  <c:v>1689.3275713099488</c:v>
                </c:pt>
                <c:pt idx="1251">
                  <c:v>1467.8546443821626</c:v>
                </c:pt>
                <c:pt idx="1252">
                  <c:v>1209.2796471227184</c:v>
                </c:pt>
                <c:pt idx="1253">
                  <c:v>922.1583114521427</c:v>
                </c:pt>
                <c:pt idx="1254">
                  <c:v>615.95570995653657</c:v>
                </c:pt>
                <c:pt idx="1255">
                  <c:v>300.4082361946484</c:v>
                </c:pt>
                <c:pt idx="1256">
                  <c:v>-14.940767381697572</c:v>
                </c:pt>
                <c:pt idx="1257">
                  <c:v>-321.05534088993642</c:v>
                </c:pt>
                <c:pt idx="1258">
                  <c:v>-609.58519593225969</c:v>
                </c:pt>
                <c:pt idx="1259">
                  <c:v>-872.77216190929846</c:v>
                </c:pt>
                <c:pt idx="1260">
                  <c:v>-1102.975968102621</c:v>
                </c:pt>
                <c:pt idx="1261">
                  <c:v>-1291.934355611289</c:v>
                </c:pt>
                <c:pt idx="1262">
                  <c:v>-1430.1585001466528</c:v>
                </c:pt>
                <c:pt idx="1263">
                  <c:v>-1507.06668918574</c:v>
                </c:pt>
                <c:pt idx="1264">
                  <c:v>-1512.3003926277761</c:v>
                </c:pt>
                <c:pt idx="1265">
                  <c:v>-1438.1080862223423</c:v>
                </c:pt>
                <c:pt idx="1266">
                  <c:v>-1282.0577741201698</c:v>
                </c:pt>
                <c:pt idx="1267">
                  <c:v>-1048.9136363923258</c:v>
                </c:pt>
                <c:pt idx="1268">
                  <c:v>-750.49595081788118</c:v>
                </c:pt>
                <c:pt idx="1269">
                  <c:v>-403.02405542052151</c:v>
                </c:pt>
                <c:pt idx="1270">
                  <c:v>-22.670135722705581</c:v>
                </c:pt>
                <c:pt idx="1271">
                  <c:v>378.89238185918555</c:v>
                </c:pt>
                <c:pt idx="1272">
                  <c:v>796.89576005677759</c:v>
                </c:pt>
                <c:pt idx="1273">
                  <c:v>1232.5230459852612</c:v>
                </c:pt>
                <c:pt idx="1274">
                  <c:v>1688.8426640127113</c:v>
                </c:pt>
                <c:pt idx="1275">
                  <c:v>2165.5168893769601</c:v>
                </c:pt>
                <c:pt idx="1276">
                  <c:v>2654.8444308965863</c:v>
                </c:pt>
                <c:pt idx="1277">
                  <c:v>3141.0431777255503</c:v>
                </c:pt>
                <c:pt idx="1278">
                  <c:v>3603.083545429959</c:v>
                </c:pt>
                <c:pt idx="1279">
                  <c:v>4019.6385494763713</c:v>
                </c:pt>
                <c:pt idx="1280">
                  <c:v>4373.7747832057639</c:v>
                </c:pt>
                <c:pt idx="1281">
                  <c:v>4655.3971685406714</c:v>
                </c:pt>
                <c:pt idx="1282">
                  <c:v>4860.8275374413834</c:v>
                </c:pt>
                <c:pt idx="1283">
                  <c:v>4990.35518343897</c:v>
                </c:pt>
                <c:pt idx="1284">
                  <c:v>5045.3891340013042</c:v>
                </c:pt>
                <c:pt idx="1285">
                  <c:v>5026.686544561665</c:v>
                </c:pt>
                <c:pt idx="1286">
                  <c:v>4934.2470925051794</c:v>
                </c:pt>
                <c:pt idx="1287">
                  <c:v>4768.4249824285107</c:v>
                </c:pt>
                <c:pt idx="1288">
                  <c:v>4531.2285710892656</c:v>
                </c:pt>
                <c:pt idx="1289">
                  <c:v>4226.9292205346874</c:v>
                </c:pt>
                <c:pt idx="1290">
                  <c:v>3861.7766376082268</c:v>
                </c:pt>
                <c:pt idx="1291">
                  <c:v>3443.2876223594913</c:v>
                </c:pt>
                <c:pt idx="1292">
                  <c:v>2979.7972330761263</c:v>
                </c:pt>
                <c:pt idx="1293">
                  <c:v>2480.6684820496503</c:v>
                </c:pt>
                <c:pt idx="1294">
                  <c:v>1956.9857853145152</c:v>
                </c:pt>
                <c:pt idx="1295">
                  <c:v>1422.0900736886031</c:v>
                </c:pt>
                <c:pt idx="1296">
                  <c:v>891.29877255104816</c:v>
                </c:pt>
                <c:pt idx="1297">
                  <c:v>380.62787259836188</c:v>
                </c:pt>
                <c:pt idx="1298">
                  <c:v>-95.036549164495668</c:v>
                </c:pt>
                <c:pt idx="1299">
                  <c:v>-523.49251479735165</c:v>
                </c:pt>
                <c:pt idx="1300">
                  <c:v>-895.7832751592731</c:v>
                </c:pt>
                <c:pt idx="1301">
                  <c:v>-1205.6063695337295</c:v>
                </c:pt>
                <c:pt idx="1302">
                  <c:v>-1448.1092615067603</c:v>
                </c:pt>
                <c:pt idx="1303">
                  <c:v>-1618.9834333161157</c:v>
                </c:pt>
                <c:pt idx="1304">
                  <c:v>-1714.535739833118</c:v>
                </c:pt>
                <c:pt idx="1305">
                  <c:v>-1732.7140607313543</c:v>
                </c:pt>
                <c:pt idx="1306">
                  <c:v>-1674.3670241407028</c:v>
                </c:pt>
                <c:pt idx="1307">
                  <c:v>-1543.8161775283729</c:v>
                </c:pt>
                <c:pt idx="1308">
                  <c:v>-1348.3087133903293</c:v>
                </c:pt>
                <c:pt idx="1309">
                  <c:v>-1096.788068657859</c:v>
                </c:pt>
                <c:pt idx="1310">
                  <c:v>-798.97152973004279</c:v>
                </c:pt>
                <c:pt idx="1311">
                  <c:v>-465.48538742704187</c:v>
                </c:pt>
                <c:pt idx="1312">
                  <c:v>-108.98396603633233</c:v>
                </c:pt>
                <c:pt idx="1313">
                  <c:v>254.62445571066439</c:v>
                </c:pt>
                <c:pt idx="1314">
                  <c:v>605.97430149375282</c:v>
                </c:pt>
                <c:pt idx="1315">
                  <c:v>923.67286378802135</c:v>
                </c:pt>
                <c:pt idx="1316">
                  <c:v>1186.9987147790421</c:v>
                </c:pt>
                <c:pt idx="1317">
                  <c:v>1378.7934989239955</c:v>
                </c:pt>
                <c:pt idx="1318">
                  <c:v>1487.4290134026626</c:v>
                </c:pt>
                <c:pt idx="1319">
                  <c:v>1507.1700639760736</c:v>
                </c:pt>
                <c:pt idx="1320">
                  <c:v>1436.9299459138851</c:v>
                </c:pt>
                <c:pt idx="1321">
                  <c:v>1278.1135432242925</c:v>
                </c:pt>
                <c:pt idx="1322">
                  <c:v>1032.5891897595782</c:v>
                </c:pt>
                <c:pt idx="1323">
                  <c:v>701.69430856607573</c:v>
                </c:pt>
                <c:pt idx="1324">
                  <c:v>286.73670576524017</c:v>
                </c:pt>
                <c:pt idx="1325">
                  <c:v>-209.33912173980951</c:v>
                </c:pt>
                <c:pt idx="1326">
                  <c:v>-780.37439111284084</c:v>
                </c:pt>
                <c:pt idx="1327">
                  <c:v>-1416.7485582084355</c:v>
                </c:pt>
                <c:pt idx="1328">
                  <c:v>-2106.4109758286436</c:v>
                </c:pt>
                <c:pt idx="1329">
                  <c:v>-2836.0130470106892</c:v>
                </c:pt>
                <c:pt idx="1330">
                  <c:v>-3591.1107844169424</c:v>
                </c:pt>
                <c:pt idx="1331">
                  <c:v>-4355.3060022824029</c:v>
                </c:pt>
                <c:pt idx="1332">
                  <c:v>-5109.1671985219173</c:v>
                </c:pt>
                <c:pt idx="1333">
                  <c:v>-5830.3845694242782</c:v>
                </c:pt>
                <c:pt idx="1334">
                  <c:v>-6496.1192320338751</c:v>
                </c:pt>
                <c:pt idx="1335">
                  <c:v>-7086.9988718142968</c:v>
                </c:pt>
                <c:pt idx="1336">
                  <c:v>-7590.9532703723626</c:v>
                </c:pt>
                <c:pt idx="1337">
                  <c:v>-8004.8406087025533</c:v>
                </c:pt>
                <c:pt idx="1338">
                  <c:v>-8332.6160667695858</c:v>
                </c:pt>
                <c:pt idx="1339">
                  <c:v>-8580.5426741736737</c:v>
                </c:pt>
                <c:pt idx="1340">
                  <c:v>-8751.7218599056559</c:v>
                </c:pt>
                <c:pt idx="1341">
                  <c:v>-8842.6753464211433</c:v>
                </c:pt>
                <c:pt idx="1342">
                  <c:v>-8843.6989890618806</c:v>
                </c:pt>
                <c:pt idx="1343">
                  <c:v>-8742.9577323066405</c:v>
                </c:pt>
                <c:pt idx="1344">
                  <c:v>-8532.4018639598107</c:v>
                </c:pt>
                <c:pt idx="1345">
                  <c:v>-8212.5079606758572</c:v>
                </c:pt>
                <c:pt idx="1346">
                  <c:v>-7793.5002964721552</c:v>
                </c:pt>
                <c:pt idx="1347">
                  <c:v>-7292.6709975867025</c:v>
                </c:pt>
                <c:pt idx="1348">
                  <c:v>-6729.3770771877953</c:v>
                </c:pt>
                <c:pt idx="1349">
                  <c:v>-6120.2962536585992</c:v>
                </c:pt>
                <c:pt idx="1350">
                  <c:v>-5477.2048394620624</c:v>
                </c:pt>
                <c:pt idx="1351">
                  <c:v>-4808.0804773183509</c:v>
                </c:pt>
                <c:pt idx="1352">
                  <c:v>-4120.4869518133019</c:v>
                </c:pt>
                <c:pt idx="1353">
                  <c:v>-3424.962958529085</c:v>
                </c:pt>
                <c:pt idx="1354">
                  <c:v>-2736.2335005088239</c:v>
                </c:pt>
                <c:pt idx="1355">
                  <c:v>-2071.4285159921919</c:v>
                </c:pt>
                <c:pt idx="1356">
                  <c:v>-1446.2655570629383</c:v>
                </c:pt>
                <c:pt idx="1357">
                  <c:v>-871.34479376800221</c:v>
                </c:pt>
                <c:pt idx="1358">
                  <c:v>-350.69929913714464</c:v>
                </c:pt>
                <c:pt idx="1359">
                  <c:v>116.53341111871431</c:v>
                </c:pt>
                <c:pt idx="1360">
                  <c:v>532.33608246562437</c:v>
                </c:pt>
                <c:pt idx="1361">
                  <c:v>896.27857769957882</c:v>
                </c:pt>
                <c:pt idx="1362">
                  <c:v>1204.4760413779516</c:v>
                </c:pt>
                <c:pt idx="1363">
                  <c:v>1451.785813931162</c:v>
                </c:pt>
                <c:pt idx="1364">
                  <c:v>1635.9935366515456</c:v>
                </c:pt>
                <c:pt idx="1365">
                  <c:v>1761.5057552458395</c:v>
                </c:pt>
                <c:pt idx="1366">
                  <c:v>1840.3320848197422</c:v>
                </c:pt>
                <c:pt idx="1367">
                  <c:v>1889.6309843966715</c:v>
                </c:pt>
                <c:pt idx="1368">
                  <c:v>1926.9450768728777</c:v>
                </c:pt>
                <c:pt idx="1369">
                  <c:v>1965.5385641807061</c:v>
                </c:pt>
                <c:pt idx="1370">
                  <c:v>2012.1750964831408</c:v>
                </c:pt>
                <c:pt idx="1371">
                  <c:v>2068.1805900522636</c:v>
                </c:pt>
                <c:pt idx="1372">
                  <c:v>2132.7878032369999</c:v>
                </c:pt>
                <c:pt idx="1373">
                  <c:v>2206.7046190820943</c:v>
                </c:pt>
                <c:pt idx="1374">
                  <c:v>2293.9107246577728</c:v>
                </c:pt>
                <c:pt idx="1375">
                  <c:v>2400.8143044979993</c:v>
                </c:pt>
                <c:pt idx="1376">
                  <c:v>2533.5970149017367</c:v>
                </c:pt>
                <c:pt idx="1377">
                  <c:v>2695.5881141146911</c:v>
                </c:pt>
                <c:pt idx="1378">
                  <c:v>2886.1296222569863</c:v>
                </c:pt>
                <c:pt idx="1379">
                  <c:v>3101.2892827824271</c:v>
                </c:pt>
                <c:pt idx="1380">
                  <c:v>3335.7494372583906</c:v>
                </c:pt>
                <c:pt idx="1381">
                  <c:v>3584.5941346006516</c:v>
                </c:pt>
                <c:pt idx="1382">
                  <c:v>3843.937265809398</c:v>
                </c:pt>
                <c:pt idx="1383">
                  <c:v>4110.3513980190583</c:v>
                </c:pt>
                <c:pt idx="1384">
                  <c:v>4380.0085349340015</c:v>
                </c:pt>
                <c:pt idx="1385">
                  <c:v>4648.5974219038781</c:v>
                </c:pt>
                <c:pt idx="1386">
                  <c:v>4912.371215040861</c:v>
                </c:pt>
                <c:pt idx="1387">
                  <c:v>5169.4826049630465</c:v>
                </c:pt>
                <c:pt idx="1388">
                  <c:v>5419.9916307553467</c:v>
                </c:pt>
                <c:pt idx="1389">
                  <c:v>5663.5381825517406</c:v>
                </c:pt>
                <c:pt idx="1390">
                  <c:v>5895.4675942515178</c:v>
                </c:pt>
                <c:pt idx="1391">
                  <c:v>6103.8044442518076</c:v>
                </c:pt>
                <c:pt idx="1392">
                  <c:v>6269.5642474630195</c:v>
                </c:pt>
                <c:pt idx="1393">
                  <c:v>6371.2308917602759</c:v>
                </c:pt>
                <c:pt idx="1394">
                  <c:v>6391.7385488433792</c:v>
                </c:pt>
                <c:pt idx="1395">
                  <c:v>6324.4904627456235</c:v>
                </c:pt>
                <c:pt idx="1396">
                  <c:v>6175.0783177608919</c:v>
                </c:pt>
                <c:pt idx="1397">
                  <c:v>5957.5938767023981</c:v>
                </c:pt>
                <c:pt idx="1398">
                  <c:v>5687.4266458612838</c:v>
                </c:pt>
                <c:pt idx="1399">
                  <c:v>5374.3230490092938</c:v>
                </c:pt>
                <c:pt idx="1400">
                  <c:v>5019.2919792308858</c:v>
                </c:pt>
                <c:pt idx="1401">
                  <c:v>4616.9307268681932</c:v>
                </c:pt>
                <c:pt idx="1402">
                  <c:v>4161.8199326508438</c:v>
                </c:pt>
                <c:pt idx="1403">
                  <c:v>3655.326716987418</c:v>
                </c:pt>
                <c:pt idx="1404">
                  <c:v>3109.006182607603</c:v>
                </c:pt>
                <c:pt idx="1405">
                  <c:v>2542.8924735351743</c:v>
                </c:pt>
                <c:pt idx="1406">
                  <c:v>1979.8531807019247</c:v>
                </c:pt>
                <c:pt idx="1407">
                  <c:v>1439.2009694966216</c:v>
                </c:pt>
                <c:pt idx="1408">
                  <c:v>932.94569883497843</c:v>
                </c:pt>
                <c:pt idx="1409">
                  <c:v>466.35275472507266</c:v>
                </c:pt>
                <c:pt idx="1410">
                  <c:v>41.884837756014534</c:v>
                </c:pt>
                <c:pt idx="1411">
                  <c:v>-336.22904359351224</c:v>
                </c:pt>
                <c:pt idx="1412">
                  <c:v>-659.61654812083259</c:v>
                </c:pt>
                <c:pt idx="1413">
                  <c:v>-916.83741825139703</c:v>
                </c:pt>
                <c:pt idx="1414">
                  <c:v>-1097.0197106478786</c:v>
                </c:pt>
                <c:pt idx="1415">
                  <c:v>-1193.7134503995851</c:v>
                </c:pt>
                <c:pt idx="1416">
                  <c:v>-1206.6634754125844</c:v>
                </c:pt>
                <c:pt idx="1417">
                  <c:v>-1140.617617531849</c:v>
                </c:pt>
                <c:pt idx="1418">
                  <c:v>-1002.1668472369693</c:v>
                </c:pt>
                <c:pt idx="1419">
                  <c:v>-796.78731766795568</c:v>
                </c:pt>
                <c:pt idx="1420">
                  <c:v>-528.02103537390974</c:v>
                </c:pt>
                <c:pt idx="1421">
                  <c:v>-199.32644077895435</c:v>
                </c:pt>
                <c:pt idx="1422">
                  <c:v>182.55636135679137</c:v>
                </c:pt>
                <c:pt idx="1423">
                  <c:v>604.85420766917684</c:v>
                </c:pt>
                <c:pt idx="1424">
                  <c:v>1048.4123855371527</c:v>
                </c:pt>
                <c:pt idx="1425">
                  <c:v>1490.1370318048878</c:v>
                </c:pt>
                <c:pt idx="1426">
                  <c:v>1907.0808607345894</c:v>
                </c:pt>
                <c:pt idx="1427">
                  <c:v>2280.1810470371256</c:v>
                </c:pt>
                <c:pt idx="1428">
                  <c:v>2595.8996144069124</c:v>
                </c:pt>
                <c:pt idx="1429">
                  <c:v>2845.272663204255</c:v>
                </c:pt>
                <c:pt idx="1430">
                  <c:v>3021.3759958050941</c:v>
                </c:pt>
                <c:pt idx="1431">
                  <c:v>3116.9456614217825</c:v>
                </c:pt>
                <c:pt idx="1432">
                  <c:v>3123.5617535461561</c:v>
                </c:pt>
                <c:pt idx="1433">
                  <c:v>3032.8240114626337</c:v>
                </c:pt>
                <c:pt idx="1434">
                  <c:v>2838.8280130688063</c:v>
                </c:pt>
                <c:pt idx="1435">
                  <c:v>2540.5418450754596</c:v>
                </c:pt>
                <c:pt idx="1436">
                  <c:v>2142.8334422408225</c:v>
                </c:pt>
                <c:pt idx="1437">
                  <c:v>1655.7763997898342</c:v>
                </c:pt>
                <c:pt idx="1438">
                  <c:v>1092.8585248006561</c:v>
                </c:pt>
                <c:pt idx="1439">
                  <c:v>469.27250355722271</c:v>
                </c:pt>
                <c:pt idx="1440">
                  <c:v>-198.71021319201913</c:v>
                </c:pt>
                <c:pt idx="1441">
                  <c:v>-893.12318076886322</c:v>
                </c:pt>
                <c:pt idx="1442">
                  <c:v>-1593.2681628494624</c:v>
                </c:pt>
                <c:pt idx="1443">
                  <c:v>-2275.5089986593925</c:v>
                </c:pt>
                <c:pt idx="1444">
                  <c:v>-2914.699433949942</c:v>
                </c:pt>
                <c:pt idx="1445">
                  <c:v>-3487.0051286678654</c:v>
                </c:pt>
                <c:pt idx="1446">
                  <c:v>-3972.9380835277066</c:v>
                </c:pt>
                <c:pt idx="1447">
                  <c:v>-4359.203376393335</c:v>
                </c:pt>
                <c:pt idx="1448">
                  <c:v>-4638.5885820688791</c:v>
                </c:pt>
                <c:pt idx="1449">
                  <c:v>-4808.1904779404149</c:v>
                </c:pt>
                <c:pt idx="1450">
                  <c:v>-4867.1222202550061</c:v>
                </c:pt>
                <c:pt idx="1451">
                  <c:v>-4815.0242748065211</c:v>
                </c:pt>
                <c:pt idx="1452">
                  <c:v>-4652.169179129779</c:v>
                </c:pt>
                <c:pt idx="1453">
                  <c:v>-4381.0033863679946</c:v>
                </c:pt>
                <c:pt idx="1454">
                  <c:v>-4008.147350098192</c:v>
                </c:pt>
                <c:pt idx="1455">
                  <c:v>-3545.6642499343616</c:v>
                </c:pt>
                <c:pt idx="1456">
                  <c:v>-3010.8534466327628</c:v>
                </c:pt>
                <c:pt idx="1457">
                  <c:v>-2424.601101675722</c:v>
                </c:pt>
                <c:pt idx="1458">
                  <c:v>-1809.0510534397104</c:v>
                </c:pt>
                <c:pt idx="1459">
                  <c:v>-1185.6585153254664</c:v>
                </c:pt>
                <c:pt idx="1460">
                  <c:v>-574.31265864904617</c:v>
                </c:pt>
                <c:pt idx="1461">
                  <c:v>6.5720151673409326</c:v>
                </c:pt>
                <c:pt idx="1462">
                  <c:v>539.69482968375098</c:v>
                </c:pt>
                <c:pt idx="1463">
                  <c:v>1009.0101374876562</c:v>
                </c:pt>
                <c:pt idx="1464">
                  <c:v>1400.7189768285782</c:v>
                </c:pt>
                <c:pt idx="1465">
                  <c:v>1704.7755197041811</c:v>
                </c:pt>
                <c:pt idx="1466">
                  <c:v>1916.0577416389281</c:v>
                </c:pt>
                <c:pt idx="1467">
                  <c:v>2034.4115977265833</c:v>
                </c:pt>
                <c:pt idx="1468">
                  <c:v>2063.3797599073237</c:v>
                </c:pt>
                <c:pt idx="1469">
                  <c:v>2008.1555131867603</c:v>
                </c:pt>
                <c:pt idx="1470">
                  <c:v>1873.762633069309</c:v>
                </c:pt>
                <c:pt idx="1471">
                  <c:v>1664.3884075557121</c:v>
                </c:pt>
                <c:pt idx="1472">
                  <c:v>1384.1326605474374</c:v>
                </c:pt>
                <c:pt idx="1473">
                  <c:v>1038.5895641066584</c:v>
                </c:pt>
                <c:pt idx="1474">
                  <c:v>636.25609984485664</c:v>
                </c:pt>
                <c:pt idx="1475">
                  <c:v>188.86967764183382</c:v>
                </c:pt>
                <c:pt idx="1476">
                  <c:v>-289.81719562623886</c:v>
                </c:pt>
                <c:pt idx="1477">
                  <c:v>-786.56869159266103</c:v>
                </c:pt>
                <c:pt idx="1478">
                  <c:v>-1291.3231159643128</c:v>
                </c:pt>
                <c:pt idx="1479">
                  <c:v>-1798.5019626085116</c:v>
                </c:pt>
                <c:pt idx="1480">
                  <c:v>-2306.155006477044</c:v>
                </c:pt>
                <c:pt idx="1481">
                  <c:v>-2813.2458426311764</c:v>
                </c:pt>
                <c:pt idx="1482">
                  <c:v>-3316.5464131691406</c:v>
                </c:pt>
                <c:pt idx="1483">
                  <c:v>-3809.0958887181841</c:v>
                </c:pt>
                <c:pt idx="1484">
                  <c:v>-4281.1651723150326</c:v>
                </c:pt>
                <c:pt idx="1485">
                  <c:v>-4722.9395945649403</c:v>
                </c:pt>
                <c:pt idx="1486">
                  <c:v>-5127.2387224670219</c:v>
                </c:pt>
                <c:pt idx="1487">
                  <c:v>-5490.6826421144224</c:v>
                </c:pt>
                <c:pt idx="1488">
                  <c:v>-5812.4247282427559</c:v>
                </c:pt>
                <c:pt idx="1489">
                  <c:v>-6090.9847114370959</c:v>
                </c:pt>
                <c:pt idx="1490">
                  <c:v>-6321.0284395734461</c:v>
                </c:pt>
                <c:pt idx="1491">
                  <c:v>-6491.9125419212123</c:v>
                </c:pt>
                <c:pt idx="1492">
                  <c:v>-6588.7099392900036</c:v>
                </c:pt>
                <c:pt idx="1493">
                  <c:v>-6595.269280222391</c:v>
                </c:pt>
                <c:pt idx="1494">
                  <c:v>-6497.9603700162643</c:v>
                </c:pt>
                <c:pt idx="1495">
                  <c:v>-6288.4361079084938</c:v>
                </c:pt>
                <c:pt idx="1496">
                  <c:v>-5964.3768301366836</c:v>
                </c:pt>
                <c:pt idx="1497">
                  <c:v>-5528.2175972642608</c:v>
                </c:pt>
                <c:pt idx="1498">
                  <c:v>-4984.5906753820327</c:v>
                </c:pt>
                <c:pt idx="1499">
                  <c:v>-4337.7338452888353</c:v>
                </c:pt>
                <c:pt idx="1500">
                  <c:v>-3590.27574261374</c:v>
                </c:pt>
                <c:pt idx="1501">
                  <c:v>-2744.0777993931274</c:v>
                </c:pt>
                <c:pt idx="1502">
                  <c:v>-1802.5969072736052</c:v>
                </c:pt>
                <c:pt idx="1503">
                  <c:v>-773.49870010609743</c:v>
                </c:pt>
                <c:pt idx="1504">
                  <c:v>329.75998142663826</c:v>
                </c:pt>
                <c:pt idx="1505">
                  <c:v>1488.0311030555681</c:v>
                </c:pt>
                <c:pt idx="1506">
                  <c:v>2677.7640902401258</c:v>
                </c:pt>
                <c:pt idx="1507">
                  <c:v>3872.2225028195953</c:v>
                </c:pt>
                <c:pt idx="1508">
                  <c:v>5041.8651591656344</c:v>
                </c:pt>
                <c:pt idx="1509">
                  <c:v>6154.3679377222024</c:v>
                </c:pt>
                <c:pt idx="1510">
                  <c:v>7175.5300520531355</c:v>
                </c:pt>
                <c:pt idx="1511">
                  <c:v>8072.0114846955257</c:v>
                </c:pt>
                <c:pt idx="1512">
                  <c:v>8815.6167257879515</c:v>
                </c:pt>
                <c:pt idx="1513">
                  <c:v>9387.4055476249796</c:v>
                </c:pt>
                <c:pt idx="1514">
                  <c:v>9779.3963349721107</c:v>
                </c:pt>
                <c:pt idx="1515">
                  <c:v>9992.6503458240149</c:v>
                </c:pt>
                <c:pt idx="1516">
                  <c:v>10032.54357365244</c:v>
                </c:pt>
                <c:pt idx="1517">
                  <c:v>9903.7679464388839</c:v>
                </c:pt>
                <c:pt idx="1518">
                  <c:v>9607.9412493661275</c:v>
                </c:pt>
                <c:pt idx="1519">
                  <c:v>9145.3243238425093</c:v>
                </c:pt>
                <c:pt idx="1520">
                  <c:v>8519.7690618258184</c:v>
                </c:pt>
                <c:pt idx="1521">
                  <c:v>7744.0414481105363</c:v>
                </c:pt>
                <c:pt idx="1522">
                  <c:v>6842.2430958579143</c:v>
                </c:pt>
                <c:pt idx="1523">
                  <c:v>5847.5653699491158</c:v>
                </c:pt>
                <c:pt idx="1524">
                  <c:v>4796.3315645655448</c:v>
                </c:pt>
                <c:pt idx="1525">
                  <c:v>3721.4379781164062</c:v>
                </c:pt>
                <c:pt idx="1526">
                  <c:v>2648.4577942908386</c:v>
                </c:pt>
                <c:pt idx="1527">
                  <c:v>1596.0360156945949</c:v>
                </c:pt>
                <c:pt idx="1528">
                  <c:v>579.88305277131178</c:v>
                </c:pt>
                <c:pt idx="1529">
                  <c:v>-382.30481559555199</c:v>
                </c:pt>
                <c:pt idx="1530">
                  <c:v>-1268.1967605556883</c:v>
                </c:pt>
                <c:pt idx="1531">
                  <c:v>-2052.170527507099</c:v>
                </c:pt>
                <c:pt idx="1532">
                  <c:v>-2709.9338322048129</c:v>
                </c:pt>
                <c:pt idx="1533">
                  <c:v>-3223.9440540137502</c:v>
                </c:pt>
                <c:pt idx="1534">
                  <c:v>-3586.7333757304768</c:v>
                </c:pt>
                <c:pt idx="1535">
                  <c:v>-3800.3160638400327</c:v>
                </c:pt>
                <c:pt idx="1536">
                  <c:v>-3872.1232100365578</c:v>
                </c:pt>
                <c:pt idx="1537">
                  <c:v>-3809.9737100225343</c:v>
                </c:pt>
                <c:pt idx="1538">
                  <c:v>-3619.0167003181705</c:v>
                </c:pt>
                <c:pt idx="1539">
                  <c:v>-3302.3967124924206</c:v>
                </c:pt>
                <c:pt idx="1540">
                  <c:v>-2865.3556871069527</c:v>
                </c:pt>
                <c:pt idx="1541">
                  <c:v>-2320.4468713316519</c:v>
                </c:pt>
                <c:pt idx="1542">
                  <c:v>-1690.8030885739677</c:v>
                </c:pt>
                <c:pt idx="1543">
                  <c:v>-1009.6040998003629</c:v>
                </c:pt>
                <c:pt idx="1544">
                  <c:v>-315.94382563274536</c:v>
                </c:pt>
                <c:pt idx="1545">
                  <c:v>351.05716764757221</c:v>
                </c:pt>
                <c:pt idx="1546">
                  <c:v>957.27738909419213</c:v>
                </c:pt>
                <c:pt idx="1547">
                  <c:v>1475.7442697338161</c:v>
                </c:pt>
                <c:pt idx="1548">
                  <c:v>1885.8073579526983</c:v>
                </c:pt>
                <c:pt idx="1549">
                  <c:v>2170.9360405886691</c:v>
                </c:pt>
                <c:pt idx="1550">
                  <c:v>2317.0636097223537</c:v>
                </c:pt>
                <c:pt idx="1551">
                  <c:v>2312.735984304657</c:v>
                </c:pt>
                <c:pt idx="1552">
                  <c:v>2151.1768474436681</c:v>
                </c:pt>
                <c:pt idx="1553">
                  <c:v>1833.0602194552805</c:v>
                </c:pt>
                <c:pt idx="1554">
                  <c:v>1368.2427591988046</c:v>
                </c:pt>
                <c:pt idx="1555">
                  <c:v>775.43206948035117</c:v>
                </c:pt>
                <c:pt idx="1556">
                  <c:v>79.960392163966276</c:v>
                </c:pt>
                <c:pt idx="1557">
                  <c:v>-689.25461564164038</c:v>
                </c:pt>
                <c:pt idx="1558">
                  <c:v>-1502.1524323997155</c:v>
                </c:pt>
                <c:pt idx="1559">
                  <c:v>-2328.5591093215612</c:v>
                </c:pt>
                <c:pt idx="1560">
                  <c:v>-3138.1387543107253</c:v>
                </c:pt>
                <c:pt idx="1561">
                  <c:v>-3900.2693391949033</c:v>
                </c:pt>
                <c:pt idx="1562">
                  <c:v>-4584.6980998316976</c:v>
                </c:pt>
                <c:pt idx="1563">
                  <c:v>-5163.2610694983114</c:v>
                </c:pt>
                <c:pt idx="1564">
                  <c:v>-5612.2159362674302</c:v>
                </c:pt>
                <c:pt idx="1565">
                  <c:v>-5914.2130346649028</c:v>
                </c:pt>
                <c:pt idx="1566">
                  <c:v>-6059.1075774097908</c:v>
                </c:pt>
                <c:pt idx="1567">
                  <c:v>-6043.5146967687897</c:v>
                </c:pt>
                <c:pt idx="1568">
                  <c:v>-5869.5993339758625</c:v>
                </c:pt>
                <c:pt idx="1569">
                  <c:v>-5543.8373917912231</c:v>
                </c:pt>
                <c:pt idx="1570">
                  <c:v>-5076.3854055886686</c:v>
                </c:pt>
                <c:pt idx="1571">
                  <c:v>-4481.20704512472</c:v>
                </c:pt>
                <c:pt idx="1572">
                  <c:v>-3776.5112994180136</c:v>
                </c:pt>
                <c:pt idx="1573">
                  <c:v>-2984.8533656097056</c:v>
                </c:pt>
                <c:pt idx="1574">
                  <c:v>-2132.4789850998536</c:v>
                </c:pt>
                <c:pt idx="1575">
                  <c:v>-1247.8896256953492</c:v>
                </c:pt>
                <c:pt idx="1576">
                  <c:v>-360.03146975417604</c:v>
                </c:pt>
                <c:pt idx="1577">
                  <c:v>503.26103526231321</c:v>
                </c:pt>
                <c:pt idx="1578">
                  <c:v>1316.1609749907232</c:v>
                </c:pt>
                <c:pt idx="1579">
                  <c:v>2055.1452386550582</c:v>
                </c:pt>
                <c:pt idx="1580">
                  <c:v>2699.0585794959884</c:v>
                </c:pt>
                <c:pt idx="1581">
                  <c:v>3229.3715347823804</c:v>
                </c:pt>
                <c:pt idx="1582">
                  <c:v>3630.8839819755312</c:v>
                </c:pt>
                <c:pt idx="1583">
                  <c:v>3892.7278102219448</c:v>
                </c:pt>
                <c:pt idx="1584">
                  <c:v>4009.1822127259452</c:v>
                </c:pt>
                <c:pt idx="1585">
                  <c:v>3979.8485807218544</c:v>
                </c:pt>
                <c:pt idx="1586">
                  <c:v>3809.0870925838631</c:v>
                </c:pt>
                <c:pt idx="1587">
                  <c:v>3505.0434989921805</c:v>
                </c:pt>
                <c:pt idx="1588">
                  <c:v>3078.844907815444</c:v>
                </c:pt>
                <c:pt idx="1589">
                  <c:v>2544.401638044058</c:v>
                </c:pt>
                <c:pt idx="1590">
                  <c:v>1918.7656643318905</c:v>
                </c:pt>
                <c:pt idx="1591">
                  <c:v>1222.5275835674688</c:v>
                </c:pt>
                <c:pt idx="1592">
                  <c:v>479.6466900360046</c:v>
                </c:pt>
                <c:pt idx="1593">
                  <c:v>-283.52169378237306</c:v>
                </c:pt>
                <c:pt idx="1594">
                  <c:v>-1039.7468465982138</c:v>
                </c:pt>
                <c:pt idx="1595">
                  <c:v>-1762.5370710499571</c:v>
                </c:pt>
                <c:pt idx="1596">
                  <c:v>-2427.5004945026485</c:v>
                </c:pt>
                <c:pt idx="1597">
                  <c:v>-3013.3955186426069</c:v>
                </c:pt>
                <c:pt idx="1598">
                  <c:v>-3503.2024396518777</c:v>
                </c:pt>
                <c:pt idx="1599">
                  <c:v>-3885.54032912291</c:v>
                </c:pt>
                <c:pt idx="1600">
                  <c:v>-4156.0310995191476</c:v>
                </c:pt>
                <c:pt idx="1601">
                  <c:v>-4317.584633456534</c:v>
                </c:pt>
                <c:pt idx="1602">
                  <c:v>-4378.9144309510448</c:v>
                </c:pt>
                <c:pt idx="1603">
                  <c:v>-4351.5498924751546</c:v>
                </c:pt>
                <c:pt idx="1604">
                  <c:v>-4246.4689741622724</c:v>
                </c:pt>
                <c:pt idx="1605">
                  <c:v>-4071.8829790754717</c:v>
                </c:pt>
                <c:pt idx="1606">
                  <c:v>-3833.3039760167817</c:v>
                </c:pt>
                <c:pt idx="1607">
                  <c:v>-3535.8162969151231</c:v>
                </c:pt>
                <c:pt idx="1608">
                  <c:v>-3187.2871028109616</c:v>
                </c:pt>
                <c:pt idx="1609">
                  <c:v>-2800.8446231959811</c:v>
                </c:pt>
                <c:pt idx="1610">
                  <c:v>-2395.3118190400915</c:v>
                </c:pt>
                <c:pt idx="1611">
                  <c:v>-1993.1753507129845</c:v>
                </c:pt>
                <c:pt idx="1612">
                  <c:v>-1616.8671261677023</c:v>
                </c:pt>
                <c:pt idx="1613">
                  <c:v>-1285.0029345321855</c:v>
                </c:pt>
                <c:pt idx="1614">
                  <c:v>-1010.1332952359386</c:v>
                </c:pt>
                <c:pt idx="1615">
                  <c:v>-798.64203659222562</c:v>
                </c:pt>
                <c:pt idx="1616">
                  <c:v>-652.29205121501298</c:v>
                </c:pt>
                <c:pt idx="1617">
                  <c:v>-570.15692352438214</c:v>
                </c:pt>
                <c:pt idx="1618">
                  <c:v>-549.72963862216</c:v>
                </c:pt>
                <c:pt idx="1619">
                  <c:v>-586.7813334240949</c:v>
                </c:pt>
                <c:pt idx="1620">
                  <c:v>-674.39497202515383</c:v>
                </c:pt>
                <c:pt idx="1621">
                  <c:v>-802.054613428425</c:v>
                </c:pt>
                <c:pt idx="1622">
                  <c:v>-955.70239878581799</c:v>
                </c:pt>
                <c:pt idx="1623">
                  <c:v>-1119.2047410765977</c:v>
                </c:pt>
                <c:pt idx="1624">
                  <c:v>-1276.7966937962995</c:v>
                </c:pt>
                <c:pt idx="1625">
                  <c:v>-1415.4156885189516</c:v>
                </c:pt>
                <c:pt idx="1626">
                  <c:v>-1525.8171728891186</c:v>
                </c:pt>
                <c:pt idx="1627">
                  <c:v>-1601.8751339528535</c:v>
                </c:pt>
                <c:pt idx="1628">
                  <c:v>-1638.3713104619123</c:v>
                </c:pt>
                <c:pt idx="1629">
                  <c:v>-1628.5584127308134</c:v>
                </c:pt>
                <c:pt idx="1630">
                  <c:v>-1563.1177154482036</c:v>
                </c:pt>
                <c:pt idx="1631">
                  <c:v>-1431.3871116588045</c:v>
                </c:pt>
                <c:pt idx="1632">
                  <c:v>-1224.3524644700824</c:v>
                </c:pt>
                <c:pt idx="1633">
                  <c:v>-937.83478605866719</c:v>
                </c:pt>
                <c:pt idx="1634">
                  <c:v>-574.28984747493485</c:v>
                </c:pt>
                <c:pt idx="1635">
                  <c:v>-142.59952961796796</c:v>
                </c:pt>
                <c:pt idx="1636">
                  <c:v>343.57580051911975</c:v>
                </c:pt>
                <c:pt idx="1637">
                  <c:v>867.6855986324224</c:v>
                </c:pt>
                <c:pt idx="1638">
                  <c:v>1411.4142274785793</c:v>
                </c:pt>
                <c:pt idx="1639">
                  <c:v>1954.765869678617</c:v>
                </c:pt>
                <c:pt idx="1640">
                  <c:v>2475.6144797177021</c:v>
                </c:pt>
                <c:pt idx="1641">
                  <c:v>2949.6547316917759</c:v>
                </c:pt>
                <c:pt idx="1642">
                  <c:v>3351.5102103981844</c:v>
                </c:pt>
                <c:pt idx="1643">
                  <c:v>3657.0465299134698</c:v>
                </c:pt>
                <c:pt idx="1644">
                  <c:v>3846.167909003645</c:v>
                </c:pt>
                <c:pt idx="1645">
                  <c:v>3905.0347484482859</c:v>
                </c:pt>
                <c:pt idx="1646">
                  <c:v>3826.8888973362168</c:v>
                </c:pt>
                <c:pt idx="1647">
                  <c:v>3611.3272375509705</c:v>
                </c:pt>
                <c:pt idx="1648">
                  <c:v>3262.5988922013203</c:v>
                </c:pt>
                <c:pt idx="1649">
                  <c:v>2788.0392257698377</c:v>
                </c:pt>
                <c:pt idx="1650">
                  <c:v>2197.7788435944199</c:v>
                </c:pt>
                <c:pt idx="1651">
                  <c:v>1506.1265049744602</c:v>
                </c:pt>
                <c:pt idx="1652">
                  <c:v>733.85568676413777</c:v>
                </c:pt>
                <c:pt idx="1653">
                  <c:v>-90.154075434036997</c:v>
                </c:pt>
                <c:pt idx="1654">
                  <c:v>-929.3480794341308</c:v>
                </c:pt>
                <c:pt idx="1655">
                  <c:v>-1742.4768990097368</c:v>
                </c:pt>
                <c:pt idx="1656">
                  <c:v>-2488.2879106947394</c:v>
                </c:pt>
                <c:pt idx="1657">
                  <c:v>-3130.1700310307269</c:v>
                </c:pt>
                <c:pt idx="1658">
                  <c:v>-3639.0520142062082</c:v>
                </c:pt>
                <c:pt idx="1659">
                  <c:v>-3993.7122222070238</c:v>
                </c:pt>
                <c:pt idx="1660">
                  <c:v>-4178.8055251149854</c:v>
                </c:pt>
                <c:pt idx="1661">
                  <c:v>-4182.0528690605879</c:v>
                </c:pt>
                <c:pt idx="1662">
                  <c:v>-3992.6736193216611</c:v>
                </c:pt>
                <c:pt idx="1663">
                  <c:v>-3602.5504028422706</c:v>
                </c:pt>
                <c:pt idx="1664">
                  <c:v>-3009.8441016444199</c:v>
                </c:pt>
                <c:pt idx="1665">
                  <c:v>-2223.0237956178662</c:v>
                </c:pt>
                <c:pt idx="1666">
                  <c:v>-1262.8398770984668</c:v>
                </c:pt>
                <c:pt idx="1667">
                  <c:v>-160.85510369144149</c:v>
                </c:pt>
                <c:pt idx="1668">
                  <c:v>1045.0076768949586</c:v>
                </c:pt>
                <c:pt idx="1669">
                  <c:v>2315.8600551440122</c:v>
                </c:pt>
                <c:pt idx="1670">
                  <c:v>3615.7334451478036</c:v>
                </c:pt>
                <c:pt idx="1671">
                  <c:v>4912.5420901814286</c:v>
                </c:pt>
                <c:pt idx="1672">
                  <c:v>6176.4466724063395</c:v>
                </c:pt>
                <c:pt idx="1673">
                  <c:v>7377.2799008994871</c:v>
                </c:pt>
                <c:pt idx="1674">
                  <c:v>8483.0203273620082</c:v>
                </c:pt>
                <c:pt idx="1675">
                  <c:v>9460.5001145798451</c:v>
                </c:pt>
                <c:pt idx="1676">
                  <c:v>10278.0455368453</c:v>
                </c:pt>
                <c:pt idx="1677">
                  <c:v>10908.601786389061</c:v>
                </c:pt>
                <c:pt idx="1678">
                  <c:v>11331.831991806122</c:v>
                </c:pt>
                <c:pt idx="1679">
                  <c:v>11534.484176590064</c:v>
                </c:pt>
                <c:pt idx="1680">
                  <c:v>11509.350081751732</c:v>
                </c:pt>
                <c:pt idx="1681">
                  <c:v>11253.88015835363</c:v>
                </c:pt>
                <c:pt idx="1682">
                  <c:v>10769.571783016663</c:v>
                </c:pt>
                <c:pt idx="1683">
                  <c:v>10062.588432711194</c:v>
                </c:pt>
                <c:pt idx="1684">
                  <c:v>9145.182681551787</c:v>
                </c:pt>
                <c:pt idx="1685">
                  <c:v>8036.9174190986068</c:v>
                </c:pt>
                <c:pt idx="1686">
                  <c:v>6764.6846280563805</c:v>
                </c:pt>
                <c:pt idx="1687">
                  <c:v>5361.1451591727282</c:v>
                </c:pt>
                <c:pt idx="1688">
                  <c:v>3862.1166532605371</c:v>
                </c:pt>
                <c:pt idx="1689">
                  <c:v>2304.0444693874324</c:v>
                </c:pt>
                <c:pt idx="1690">
                  <c:v>722.65640536017486</c:v>
                </c:pt>
                <c:pt idx="1691">
                  <c:v>-846.78512602969693</c:v>
                </c:pt>
                <c:pt idx="1692">
                  <c:v>-2368.2835647646521</c:v>
                </c:pt>
                <c:pt idx="1693">
                  <c:v>-3804.3967423479799</c:v>
                </c:pt>
                <c:pt idx="1694">
                  <c:v>-5117.285809747078</c:v>
                </c:pt>
                <c:pt idx="1695">
                  <c:v>-6271.6874860930657</c:v>
                </c:pt>
                <c:pt idx="1696">
                  <c:v>-7238.6725213137179</c:v>
                </c:pt>
                <c:pt idx="1697">
                  <c:v>-7998.4549139539276</c:v>
                </c:pt>
                <c:pt idx="1698">
                  <c:v>-8540.9841304897673</c:v>
                </c:pt>
                <c:pt idx="1699">
                  <c:v>-8864.241467595868</c:v>
                </c:pt>
                <c:pt idx="1700">
                  <c:v>-8971.3387627350075</c:v>
                </c:pt>
                <c:pt idx="1701">
                  <c:v>-8868.016643668383</c:v>
                </c:pt>
                <c:pt idx="1702">
                  <c:v>-8561.7340755369733</c:v>
                </c:pt>
                <c:pt idx="1703">
                  <c:v>-8062.5373415138793</c:v>
                </c:pt>
                <c:pt idx="1704">
                  <c:v>-7384.8618455059805</c:v>
                </c:pt>
                <c:pt idx="1705">
                  <c:v>-6548.9036310051069</c:v>
                </c:pt>
                <c:pt idx="1706">
                  <c:v>-5580.5019521999602</c:v>
                </c:pt>
                <c:pt idx="1707">
                  <c:v>-4509.3839043789239</c:v>
                </c:pt>
                <c:pt idx="1708">
                  <c:v>-3366.5403997309031</c:v>
                </c:pt>
                <c:pt idx="1709">
                  <c:v>-2181.9416962292207</c:v>
                </c:pt>
                <c:pt idx="1710">
                  <c:v>-983.5666500319046</c:v>
                </c:pt>
                <c:pt idx="1711">
                  <c:v>202.08118139077303</c:v>
                </c:pt>
                <c:pt idx="1712">
                  <c:v>1348.690152655985</c:v>
                </c:pt>
                <c:pt idx="1713">
                  <c:v>2429.2180220083137</c:v>
                </c:pt>
                <c:pt idx="1714">
                  <c:v>3416.173106954906</c:v>
                </c:pt>
                <c:pt idx="1715">
                  <c:v>4283.1981182871114</c:v>
                </c:pt>
                <c:pt idx="1716">
                  <c:v>5007.3109589916858</c:v>
                </c:pt>
                <c:pt idx="1717">
                  <c:v>5570.8273886466886</c:v>
                </c:pt>
                <c:pt idx="1718">
                  <c:v>5962.204636425764</c:v>
                </c:pt>
                <c:pt idx="1719">
                  <c:v>6175.611736872489</c:v>
                </c:pt>
                <c:pt idx="1720">
                  <c:v>6209.6356859166108</c:v>
                </c:pt>
                <c:pt idx="1721">
                  <c:v>6065.8896630763111</c:v>
                </c:pt>
                <c:pt idx="1722">
                  <c:v>5748.2389304703256</c:v>
                </c:pt>
                <c:pt idx="1723">
                  <c:v>5262.9502443587526</c:v>
                </c:pt>
                <c:pt idx="1724">
                  <c:v>4619.5528445919417</c:v>
                </c:pt>
                <c:pt idx="1725">
                  <c:v>3831.8598375846996</c:v>
                </c:pt>
                <c:pt idx="1726">
                  <c:v>2918.5648288083648</c:v>
                </c:pt>
                <c:pt idx="1727">
                  <c:v>1903.0437659858515</c:v>
                </c:pt>
                <c:pt idx="1728">
                  <c:v>812.33449040770438</c:v>
                </c:pt>
                <c:pt idx="1729">
                  <c:v>-324.41877532633498</c:v>
                </c:pt>
                <c:pt idx="1730">
                  <c:v>-1477.6404538945769</c:v>
                </c:pt>
                <c:pt idx="1731">
                  <c:v>-2618.7487724801131</c:v>
                </c:pt>
                <c:pt idx="1732">
                  <c:v>-3721.0548142924677</c:v>
                </c:pt>
                <c:pt idx="1733">
                  <c:v>-4760.0095578843575</c:v>
                </c:pt>
                <c:pt idx="1734">
                  <c:v>-5712.9133451523658</c:v>
                </c:pt>
                <c:pt idx="1735">
                  <c:v>-6558.4340824690789</c:v>
                </c:pt>
                <c:pt idx="1736">
                  <c:v>-7276.4269920227161</c:v>
                </c:pt>
                <c:pt idx="1737">
                  <c:v>-7848.4830880505478</c:v>
                </c:pt>
                <c:pt idx="1738">
                  <c:v>-8259.1704905605402</c:v>
                </c:pt>
                <c:pt idx="1739">
                  <c:v>-8497.3328700662514</c:v>
                </c:pt>
                <c:pt idx="1740">
                  <c:v>-8556.6975969346968</c:v>
                </c:pt>
                <c:pt idx="1741">
                  <c:v>-8435.5333566437275</c:v>
                </c:pt>
                <c:pt idx="1742">
                  <c:v>-8135.7659931525841</c:v>
                </c:pt>
                <c:pt idx="1743">
                  <c:v>-7662.5102377923395</c:v>
                </c:pt>
                <c:pt idx="1744">
                  <c:v>-7024.9928286874183</c:v>
                </c:pt>
                <c:pt idx="1745">
                  <c:v>-6238.8524640359847</c:v>
                </c:pt>
                <c:pt idx="1746">
                  <c:v>-5328.3815318313073</c:v>
                </c:pt>
                <c:pt idx="1747">
                  <c:v>-4326.8114376483745</c:v>
                </c:pt>
                <c:pt idx="1748">
                  <c:v>-3273.6662136473092</c:v>
                </c:pt>
                <c:pt idx="1749">
                  <c:v>-2209.784887693479</c:v>
                </c:pt>
                <c:pt idx="1750">
                  <c:v>-1172.0208028481293</c:v>
                </c:pt>
                <c:pt idx="1751">
                  <c:v>-190.04177591152862</c:v>
                </c:pt>
                <c:pt idx="1752">
                  <c:v>713.49617666220115</c:v>
                </c:pt>
                <c:pt idx="1753">
                  <c:v>1520.0855282723276</c:v>
                </c:pt>
                <c:pt idx="1754">
                  <c:v>2211.7405464031813</c:v>
                </c:pt>
                <c:pt idx="1755">
                  <c:v>2768.6492515078176</c:v>
                </c:pt>
                <c:pt idx="1756">
                  <c:v>3169.5910334930559</c:v>
                </c:pt>
                <c:pt idx="1757">
                  <c:v>3395.3386805579398</c:v>
                </c:pt>
                <c:pt idx="1758">
                  <c:v>3433.5348694948802</c:v>
                </c:pt>
                <c:pt idx="1759">
                  <c:v>3282.6605440821104</c:v>
                </c:pt>
                <c:pt idx="1760">
                  <c:v>2953.3141509299926</c:v>
                </c:pt>
                <c:pt idx="1761">
                  <c:v>2466.3152699858538</c:v>
                </c:pt>
                <c:pt idx="1762">
                  <c:v>1848.5264480636467</c:v>
                </c:pt>
                <c:pt idx="1763">
                  <c:v>1128.3522251422457</c:v>
                </c:pt>
                <c:pt idx="1764">
                  <c:v>332.78349926066403</c:v>
                </c:pt>
                <c:pt idx="1765">
                  <c:v>-513.32937937334179</c:v>
                </c:pt>
                <c:pt idx="1766">
                  <c:v>-1386.1981551144934</c:v>
                </c:pt>
                <c:pt idx="1767">
                  <c:v>-2261.2790777338364</c:v>
                </c:pt>
                <c:pt idx="1768">
                  <c:v>-3112.157133290717</c:v>
                </c:pt>
                <c:pt idx="1769">
                  <c:v>-3911.1518089474457</c:v>
                </c:pt>
                <c:pt idx="1770">
                  <c:v>-4631.4013412353415</c:v>
                </c:pt>
                <c:pt idx="1771">
                  <c:v>-5249.2759925501423</c:v>
                </c:pt>
                <c:pt idx="1772">
                  <c:v>-5746.0125987588735</c:v>
                </c:pt>
                <c:pt idx="1773">
                  <c:v>-6107.9379125273699</c:v>
                </c:pt>
                <c:pt idx="1774">
                  <c:v>-6325.3538897886374</c:v>
                </c:pt>
                <c:pt idx="1775">
                  <c:v>-6391.0211228740327</c:v>
                </c:pt>
                <c:pt idx="1776">
                  <c:v>-6299.4903281649395</c:v>
                </c:pt>
                <c:pt idx="1777">
                  <c:v>-6047.9155670911186</c:v>
                </c:pt>
                <c:pt idx="1778">
                  <c:v>-5637.9822449105122</c:v>
                </c:pt>
                <c:pt idx="1779">
                  <c:v>-5077.8105667734699</c:v>
                </c:pt>
                <c:pt idx="1780">
                  <c:v>-4382.509225097062</c:v>
                </c:pt>
                <c:pt idx="1781">
                  <c:v>-3572.7182750126744</c:v>
                </c:pt>
                <c:pt idx="1782">
                  <c:v>-2671.6750624897131</c:v>
                </c:pt>
                <c:pt idx="1783">
                  <c:v>-1702.1574918381345</c:v>
                </c:pt>
                <c:pt idx="1784">
                  <c:v>-684.6186843365233</c:v>
                </c:pt>
                <c:pt idx="1785">
                  <c:v>362.80788297484844</c:v>
                </c:pt>
                <c:pt idx="1786">
                  <c:v>1422.6378257951001</c:v>
                </c:pt>
                <c:pt idx="1787">
                  <c:v>2475.7886386447885</c:v>
                </c:pt>
                <c:pt idx="1788">
                  <c:v>3500.2467850270918</c:v>
                </c:pt>
                <c:pt idx="1789">
                  <c:v>4471.6639880828088</c:v>
                </c:pt>
                <c:pt idx="1790">
                  <c:v>5365.8077625355445</c:v>
                </c:pt>
                <c:pt idx="1791">
                  <c:v>6161.8093892029174</c:v>
                </c:pt>
                <c:pt idx="1792">
                  <c:v>6844.8185316948884</c:v>
                </c:pt>
                <c:pt idx="1793">
                  <c:v>7407.0881602882846</c:v>
                </c:pt>
                <c:pt idx="1794">
                  <c:v>7847.3644150374139</c:v>
                </c:pt>
                <c:pt idx="1795">
                  <c:v>8169.1653554390723</c:v>
                </c:pt>
                <c:pt idx="1796">
                  <c:v>8378.6629419096789</c:v>
                </c:pt>
                <c:pt idx="1797">
                  <c:v>8482.5283085624615</c:v>
                </c:pt>
                <c:pt idx="1798">
                  <c:v>8485.8788581026347</c:v>
                </c:pt>
                <c:pt idx="1799">
                  <c:v>8390.8358332350672</c:v>
                </c:pt>
                <c:pt idx="1800">
                  <c:v>8196.5955471244233</c:v>
                </c:pt>
                <c:pt idx="1801">
                  <c:v>7901.4002699208331</c:v>
                </c:pt>
                <c:pt idx="1802">
                  <c:v>7505.6810825528992</c:v>
                </c:pt>
                <c:pt idx="1803">
                  <c:v>7014.989211467695</c:v>
                </c:pt>
                <c:pt idx="1804">
                  <c:v>6441.3227631091158</c:v>
                </c:pt>
                <c:pt idx="1805">
                  <c:v>5801.9860896146465</c:v>
                </c:pt>
                <c:pt idx="1806">
                  <c:v>5116.3723309792549</c:v>
                </c:pt>
                <c:pt idx="1807">
                  <c:v>4402.288390219288</c:v>
                </c:pt>
                <c:pt idx="1808">
                  <c:v>3673.4976354388596</c:v>
                </c:pt>
                <c:pt idx="1809">
                  <c:v>2939.3443874480959</c:v>
                </c:pt>
                <c:pt idx="1810">
                  <c:v>2206.4507698600928</c:v>
                </c:pt>
                <c:pt idx="1811">
                  <c:v>1481.5048515949704</c:v>
                </c:pt>
                <c:pt idx="1812">
                  <c:v>773.4568078522351</c:v>
                </c:pt>
                <c:pt idx="1813">
                  <c:v>93.857668535548783</c:v>
                </c:pt>
                <c:pt idx="1814">
                  <c:v>-544.68799634358913</c:v>
                </c:pt>
                <c:pt idx="1815">
                  <c:v>-1130.8605156271947</c:v>
                </c:pt>
                <c:pt idx="1816">
                  <c:v>-1656.1404578710699</c:v>
                </c:pt>
                <c:pt idx="1817">
                  <c:v>-2114.4897864543891</c:v>
                </c:pt>
                <c:pt idx="1818">
                  <c:v>-2500.7926534056473</c:v>
                </c:pt>
                <c:pt idx="1819">
                  <c:v>-2809.7141422548652</c:v>
                </c:pt>
                <c:pt idx="1820">
                  <c:v>-3036.164554528491</c:v>
                </c:pt>
                <c:pt idx="1821">
                  <c:v>-3177.3393925226078</c:v>
                </c:pt>
                <c:pt idx="1822">
                  <c:v>-3235.2311736401707</c:v>
                </c:pt>
                <c:pt idx="1823">
                  <c:v>-3217.9273063047813</c:v>
                </c:pt>
                <c:pt idx="1824">
                  <c:v>-3138.5002276585392</c:v>
                </c:pt>
                <c:pt idx="1825">
                  <c:v>-3011.805313147418</c:v>
                </c:pt>
                <c:pt idx="1826">
                  <c:v>-2850.753466152174</c:v>
                </c:pt>
                <c:pt idx="1827">
                  <c:v>-2663.8124304509356</c:v>
                </c:pt>
                <c:pt idx="1828">
                  <c:v>-2454.8893759477328</c:v>
                </c:pt>
                <c:pt idx="1829">
                  <c:v>-2225.6093468885924</c:v>
                </c:pt>
                <c:pt idx="1830">
                  <c:v>-1978.7742597431752</c:v>
                </c:pt>
                <c:pt idx="1831">
                  <c:v>-1721.3275993703373</c:v>
                </c:pt>
                <c:pt idx="1832">
                  <c:v>-1465.4809416862661</c:v>
                </c:pt>
                <c:pt idx="1833">
                  <c:v>-1227.2438351965172</c:v>
                </c:pt>
                <c:pt idx="1834">
                  <c:v>-1022.6069929825962</c:v>
                </c:pt>
                <c:pt idx="1835">
                  <c:v>-862.93060813339639</c:v>
                </c:pt>
                <c:pt idx="1836">
                  <c:v>-751.60629364230374</c:v>
                </c:pt>
                <c:pt idx="1837">
                  <c:v>-683.50213596663002</c:v>
                </c:pt>
                <c:pt idx="1838">
                  <c:v>-647.76723223952251</c:v>
                </c:pt>
                <c:pt idx="1839">
                  <c:v>-633.30214147929689</c:v>
                </c:pt>
                <c:pt idx="1840">
                  <c:v>-634.62328532722756</c:v>
                </c:pt>
                <c:pt idx="1841">
                  <c:v>-655.27024350448028</c:v>
                </c:pt>
                <c:pt idx="1842">
                  <c:v>-707.07263249900063</c:v>
                </c:pt>
                <c:pt idx="1843">
                  <c:v>-805.46641387364491</c:v>
                </c:pt>
                <c:pt idx="1844">
                  <c:v>-962.76345291459063</c:v>
                </c:pt>
                <c:pt idx="1845">
                  <c:v>-1182.5125793055568</c:v>
                </c:pt>
                <c:pt idx="1846">
                  <c:v>-1457.8181106092081</c:v>
                </c:pt>
                <c:pt idx="1847">
                  <c:v>-1774.3802920801318</c:v>
                </c:pt>
                <c:pt idx="1848">
                  <c:v>-2116.5624179796487</c:v>
                </c:pt>
                <c:pt idx="1849">
                  <c:v>-2473.3144884457488</c:v>
                </c:pt>
                <c:pt idx="1850">
                  <c:v>-2840.7648962650628</c:v>
                </c:pt>
                <c:pt idx="1851">
                  <c:v>-3220.0675899570761</c:v>
                </c:pt>
                <c:pt idx="1852">
                  <c:v>-3611.9137232339503</c:v>
                </c:pt>
                <c:pt idx="1853">
                  <c:v>-4010.9789495120717</c:v>
                </c:pt>
                <c:pt idx="1854">
                  <c:v>-4403.4087545967732</c:v>
                </c:pt>
                <c:pt idx="1855">
                  <c:v>-4768.7267843147883</c:v>
                </c:pt>
                <c:pt idx="1856">
                  <c:v>-5085.1428932979979</c:v>
                </c:pt>
                <c:pt idx="1857">
                  <c:v>-5335.3318632163546</c:v>
                </c:pt>
                <c:pt idx="1858">
                  <c:v>-5509.6523829078442</c:v>
                </c:pt>
                <c:pt idx="1859">
                  <c:v>-5605.490493890743</c:v>
                </c:pt>
                <c:pt idx="1860">
                  <c:v>-5623.6465952105145</c:v>
                </c:pt>
                <c:pt idx="1861">
                  <c:v>-5564.1783774710339</c:v>
                </c:pt>
                <c:pt idx="1862">
                  <c:v>-5424.1934592390317</c:v>
                </c:pt>
                <c:pt idx="1863">
                  <c:v>-5198.7718974025483</c:v>
                </c:pt>
                <c:pt idx="1864">
                  <c:v>-4884.3136031679851</c:v>
                </c:pt>
                <c:pt idx="1865">
                  <c:v>-4482.2407148241291</c:v>
                </c:pt>
                <c:pt idx="1866">
                  <c:v>-4000.8273458391823</c:v>
                </c:pt>
                <c:pt idx="1867">
                  <c:v>-3454.0701855781917</c:v>
                </c:pt>
                <c:pt idx="1868">
                  <c:v>-2858.3316542949174</c:v>
                </c:pt>
                <c:pt idx="1869">
                  <c:v>-2228.8015483713484</c:v>
                </c:pt>
                <c:pt idx="1870">
                  <c:v>-1577.7212927601031</c:v>
                </c:pt>
                <c:pt idx="1871">
                  <c:v>-914.96356154934006</c:v>
                </c:pt>
                <c:pt idx="1872">
                  <c:v>-250.02200844460174</c:v>
                </c:pt>
                <c:pt idx="1873">
                  <c:v>406.2797700097878</c:v>
                </c:pt>
                <c:pt idx="1874">
                  <c:v>1041.7016164361371</c:v>
                </c:pt>
                <c:pt idx="1875">
                  <c:v>1644.2996038927947</c:v>
                </c:pt>
                <c:pt idx="1876">
                  <c:v>2204.8550959895824</c:v>
                </c:pt>
                <c:pt idx="1877">
                  <c:v>2718.4182313360084</c:v>
                </c:pt>
                <c:pt idx="1878">
                  <c:v>3183.9046100102082</c:v>
                </c:pt>
                <c:pt idx="1879">
                  <c:v>3601.8813455672748</c:v>
                </c:pt>
                <c:pt idx="1880">
                  <c:v>3971.7993761982511</c:v>
                </c:pt>
                <c:pt idx="1881">
                  <c:v>4290.3169440878382</c:v>
                </c:pt>
                <c:pt idx="1882">
                  <c:v>4551.762405591172</c:v>
                </c:pt>
                <c:pt idx="1883">
                  <c:v>4750.5393492129779</c:v>
                </c:pt>
                <c:pt idx="1884">
                  <c:v>4884.0876892291662</c:v>
                </c:pt>
                <c:pt idx="1885">
                  <c:v>4954.5776851498886</c:v>
                </c:pt>
                <c:pt idx="1886">
                  <c:v>4968.1869922336609</c:v>
                </c:pt>
                <c:pt idx="1887">
                  <c:v>4932.2715694680292</c:v>
                </c:pt>
                <c:pt idx="1888">
                  <c:v>4852.074566062588</c:v>
                </c:pt>
                <c:pt idx="1889">
                  <c:v>4728.9731337592184</c:v>
                </c:pt>
                <c:pt idx="1890">
                  <c:v>4561.4201595111244</c:v>
                </c:pt>
                <c:pt idx="1891">
                  <c:v>4348.190989509234</c:v>
                </c:pt>
                <c:pt idx="1892">
                  <c:v>4092.2121011888298</c:v>
                </c:pt>
                <c:pt idx="1893">
                  <c:v>3802.894940682731</c:v>
                </c:pt>
                <c:pt idx="1894">
                  <c:v>3495.6543275366312</c:v>
                </c:pt>
                <c:pt idx="1895">
                  <c:v>3188.7029980458292</c:v>
                </c:pt>
                <c:pt idx="1896">
                  <c:v>2898.5409511449939</c:v>
                </c:pt>
                <c:pt idx="1897">
                  <c:v>2636.0637873042733</c:v>
                </c:pt>
                <c:pt idx="1898">
                  <c:v>2404.7833053413187</c:v>
                </c:pt>
                <c:pt idx="1899">
                  <c:v>2201.8471880086536</c:v>
                </c:pt>
                <c:pt idx="1900">
                  <c:v>2021.5526101078344</c:v>
                </c:pt>
                <c:pt idx="1901">
                  <c:v>1859.7956619034683</c:v>
                </c:pt>
                <c:pt idx="1902">
                  <c:v>1717.2248168829738</c:v>
                </c:pt>
                <c:pt idx="1903">
                  <c:v>1599.6283304124197</c:v>
                </c:pt>
                <c:pt idx="1904">
                  <c:v>1515.6221208176323</c:v>
                </c:pt>
                <c:pt idx="1905">
                  <c:v>1472.9053111215956</c:v>
                </c:pt>
                <c:pt idx="1906">
                  <c:v>1474.9037760890321</c:v>
                </c:pt>
                <c:pt idx="1907">
                  <c:v>1519.3330920695907</c:v>
                </c:pt>
                <c:pt idx="1908">
                  <c:v>1599.0357903673114</c:v>
                </c:pt>
                <c:pt idx="1909">
                  <c:v>1704.2638166733361</c:v>
                </c:pt>
                <c:pt idx="1910">
                  <c:v>1825.198948114039</c:v>
                </c:pt>
                <c:pt idx="1911">
                  <c:v>1953.7159885732854</c:v>
                </c:pt>
                <c:pt idx="1912">
                  <c:v>2083.8376135949825</c:v>
                </c:pt>
                <c:pt idx="1913">
                  <c:v>2210.960652771455</c:v>
                </c:pt>
                <c:pt idx="1914">
                  <c:v>2330.5286557930667</c:v>
                </c:pt>
                <c:pt idx="1915">
                  <c:v>2437.089702510305</c:v>
                </c:pt>
                <c:pt idx="1916">
                  <c:v>2524.4393937403715</c:v>
                </c:pt>
                <c:pt idx="1917">
                  <c:v>2586.7673287299845</c:v>
                </c:pt>
                <c:pt idx="1918">
                  <c:v>2619.8802478022517</c:v>
                </c:pt>
                <c:pt idx="1919">
                  <c:v>2621.445110141779</c:v>
                </c:pt>
                <c:pt idx="1920">
                  <c:v>2589.8888948555395</c:v>
                </c:pt>
                <c:pt idx="1921">
                  <c:v>2522.4866154822862</c:v>
                </c:pt>
                <c:pt idx="1922">
                  <c:v>2413.739046059276</c:v>
                </c:pt>
                <c:pt idx="1923">
                  <c:v>2255.166342232184</c:v>
                </c:pt>
                <c:pt idx="1924">
                  <c:v>2036.9718868136367</c:v>
                </c:pt>
                <c:pt idx="1925">
                  <c:v>1750.9213910679293</c:v>
                </c:pt>
                <c:pt idx="1926">
                  <c:v>1393.0432075153976</c:v>
                </c:pt>
                <c:pt idx="1927">
                  <c:v>964.90222528919219</c:v>
                </c:pt>
                <c:pt idx="1928">
                  <c:v>472.96698457502981</c:v>
                </c:pt>
                <c:pt idx="1929">
                  <c:v>-73.522570628928761</c:v>
                </c:pt>
                <c:pt idx="1930">
                  <c:v>-665.10138091074032</c:v>
                </c:pt>
                <c:pt idx="1931">
                  <c:v>-1293.7550332784722</c:v>
                </c:pt>
                <c:pt idx="1932">
                  <c:v>-1952.8751345461669</c:v>
                </c:pt>
                <c:pt idx="1933">
                  <c:v>-2635.5474020631477</c:v>
                </c:pt>
                <c:pt idx="1934">
                  <c:v>-3332.1344415438789</c:v>
                </c:pt>
                <c:pt idx="1935">
                  <c:v>-4028.5095313553875</c:v>
                </c:pt>
                <c:pt idx="1936">
                  <c:v>-4705.916890584861</c:v>
                </c:pt>
                <c:pt idx="1937">
                  <c:v>-5342.4914331946975</c:v>
                </c:pt>
                <c:pt idx="1938">
                  <c:v>-5915.5601838213115</c:v>
                </c:pt>
                <c:pt idx="1939">
                  <c:v>-6403.5634060934453</c:v>
                </c:pt>
                <c:pt idx="1940">
                  <c:v>-6786.9096595051069</c:v>
                </c:pt>
                <c:pt idx="1941">
                  <c:v>-7047.8812623616841</c:v>
                </c:pt>
                <c:pt idx="1942">
                  <c:v>-7170.312854863656</c:v>
                </c:pt>
                <c:pt idx="1943">
                  <c:v>-7139.9045720668864</c:v>
                </c:pt>
                <c:pt idx="1944">
                  <c:v>-6945.5955146076212</c:v>
                </c:pt>
                <c:pt idx="1945">
                  <c:v>-6581.6550716680931</c:v>
                </c:pt>
                <c:pt idx="1946">
                  <c:v>-6049.6271363161068</c:v>
                </c:pt>
                <c:pt idx="1947">
                  <c:v>-5359.2508424556945</c:v>
                </c:pt>
                <c:pt idx="1948">
                  <c:v>-4527.870047270274</c:v>
                </c:pt>
                <c:pt idx="1949">
                  <c:v>-3578.5259313060601</c:v>
                </c:pt>
                <c:pt idx="1950">
                  <c:v>-2537.5642636283328</c:v>
                </c:pt>
                <c:pt idx="1951">
                  <c:v>-1432.6812278025207</c:v>
                </c:pt>
                <c:pt idx="1952">
                  <c:v>-291.90506548384838</c:v>
                </c:pt>
                <c:pt idx="1953">
                  <c:v>856.51155856440289</c:v>
                </c:pt>
                <c:pt idx="1954">
                  <c:v>1983.7521660869675</c:v>
                </c:pt>
                <c:pt idx="1955">
                  <c:v>3060.363830694364</c:v>
                </c:pt>
                <c:pt idx="1956">
                  <c:v>4056.9576895656573</c:v>
                </c:pt>
                <c:pt idx="1957">
                  <c:v>4945.6299662492984</c:v>
                </c:pt>
                <c:pt idx="1958">
                  <c:v>5701.6526186372075</c:v>
                </c:pt>
                <c:pt idx="1959">
                  <c:v>6304.8938561426185</c:v>
                </c:pt>
                <c:pt idx="1960">
                  <c:v>6740.5138546871594</c:v>
                </c:pt>
                <c:pt idx="1961">
                  <c:v>6998.8279792959956</c:v>
                </c:pt>
                <c:pt idx="1962">
                  <c:v>7074.7030641738356</c:v>
                </c:pt>
                <c:pt idx="1963">
                  <c:v>6966.9922442526604</c:v>
                </c:pt>
                <c:pt idx="1964">
                  <c:v>6678.3354843269144</c:v>
                </c:pt>
                <c:pt idx="1965">
                  <c:v>6215.4642776651153</c:v>
                </c:pt>
                <c:pt idx="1966">
                  <c:v>5589.871426302464</c:v>
                </c:pt>
                <c:pt idx="1967">
                  <c:v>4818.3827227621232</c:v>
                </c:pt>
                <c:pt idx="1968">
                  <c:v>3923.2094852590908</c:v>
                </c:pt>
                <c:pt idx="1969">
                  <c:v>2931.3895930741182</c:v>
                </c:pt>
                <c:pt idx="1970">
                  <c:v>1873.6785605066664</c:v>
                </c:pt>
                <c:pt idx="1971">
                  <c:v>783.03218334891244</c:v>
                </c:pt>
                <c:pt idx="1972">
                  <c:v>-306.96014496577141</c:v>
                </c:pt>
                <c:pt idx="1973">
                  <c:v>-1363.3444727554215</c:v>
                </c:pt>
                <c:pt idx="1974">
                  <c:v>-2354.7597415467412</c:v>
                </c:pt>
                <c:pt idx="1975">
                  <c:v>-3252.2343352386688</c:v>
                </c:pt>
                <c:pt idx="1976">
                  <c:v>-4029.9207777990359</c:v>
                </c:pt>
                <c:pt idx="1977">
                  <c:v>-4665.884499004761</c:v>
                </c:pt>
                <c:pt idx="1978">
                  <c:v>-5142.993241831351</c:v>
                </c:pt>
                <c:pt idx="1979">
                  <c:v>-5449.7138756179611</c:v>
                </c:pt>
                <c:pt idx="1980">
                  <c:v>-5580.5445867643057</c:v>
                </c:pt>
                <c:pt idx="1981">
                  <c:v>-5535.948805657782</c:v>
                </c:pt>
                <c:pt idx="1982">
                  <c:v>-5321.8078731359883</c:v>
                </c:pt>
                <c:pt idx="1983">
                  <c:v>-4948.5899917686174</c:v>
                </c:pt>
                <c:pt idx="1984">
                  <c:v>-4430.5814433452369</c:v>
                </c:pt>
                <c:pt idx="1985">
                  <c:v>-3785.4223606919368</c:v>
                </c:pt>
                <c:pt idx="1986">
                  <c:v>-3033.9262195308784</c:v>
                </c:pt>
                <c:pt idx="1987">
                  <c:v>-2199.9695688214338</c:v>
                </c:pt>
                <c:pt idx="1988">
                  <c:v>-1310.1467295057203</c:v>
                </c:pt>
                <c:pt idx="1989">
                  <c:v>-392.94870254529326</c:v>
                </c:pt>
                <c:pt idx="1990">
                  <c:v>522.50246232247514</c:v>
                </c:pt>
                <c:pt idx="1991">
                  <c:v>1407.8492442902611</c:v>
                </c:pt>
                <c:pt idx="1992">
                  <c:v>2236.6077167930216</c:v>
                </c:pt>
                <c:pt idx="1993">
                  <c:v>2984.6680721085741</c:v>
                </c:pt>
                <c:pt idx="1994">
                  <c:v>3630.1943513128172</c:v>
                </c:pt>
                <c:pt idx="1995">
                  <c:v>4153.3899296844538</c:v>
                </c:pt>
                <c:pt idx="1996">
                  <c:v>4536.7463479320486</c:v>
                </c:pt>
                <c:pt idx="1997">
                  <c:v>4766.0660309096984</c:v>
                </c:pt>
                <c:pt idx="1998">
                  <c:v>4832.1286686113435</c:v>
                </c:pt>
                <c:pt idx="1999">
                  <c:v>4732.5399858071396</c:v>
                </c:pt>
                <c:pt idx="2000">
                  <c:v>4472.9302092314938</c:v>
                </c:pt>
                <c:pt idx="2001">
                  <c:v>4066.6138470379688</c:v>
                </c:pt>
                <c:pt idx="2002">
                  <c:v>3532.5151848370151</c:v>
                </c:pt>
                <c:pt idx="2003">
                  <c:v>2892.0829292203653</c:v>
                </c:pt>
                <c:pt idx="2004">
                  <c:v>2166.2979000062833</c:v>
                </c:pt>
                <c:pt idx="2005">
                  <c:v>1373.7888182225022</c:v>
                </c:pt>
                <c:pt idx="2006">
                  <c:v>530.72960291850211</c:v>
                </c:pt>
                <c:pt idx="2007">
                  <c:v>-347.56326964415734</c:v>
                </c:pt>
                <c:pt idx="2008">
                  <c:v>-1244.2857500617231</c:v>
                </c:pt>
                <c:pt idx="2009">
                  <c:v>-2139.3204250785197</c:v>
                </c:pt>
                <c:pt idx="2010">
                  <c:v>-3008.8869907809303</c:v>
                </c:pt>
                <c:pt idx="2011">
                  <c:v>-3826.9879537914621</c:v>
                </c:pt>
                <c:pt idx="2012">
                  <c:v>-4568.1333666780138</c:v>
                </c:pt>
                <c:pt idx="2013">
                  <c:v>-5210.1771533432948</c:v>
                </c:pt>
                <c:pt idx="2014">
                  <c:v>-5736.1425524139349</c:v>
                </c:pt>
                <c:pt idx="2015">
                  <c:v>-6134.5297882146597</c:v>
                </c:pt>
                <c:pt idx="2016">
                  <c:v>-6398.2865660502048</c:v>
                </c:pt>
                <c:pt idx="2017">
                  <c:v>-6523.1970214187522</c:v>
                </c:pt>
                <c:pt idx="2018">
                  <c:v>-6506.7398298396856</c:v>
                </c:pt>
                <c:pt idx="2019">
                  <c:v>-6348.1156311288059</c:v>
                </c:pt>
                <c:pt idx="2020">
                  <c:v>-6049.2884182623966</c:v>
                </c:pt>
                <c:pt idx="2021">
                  <c:v>-5616.2415951534949</c:v>
                </c:pt>
                <c:pt idx="2022">
                  <c:v>-5059.5795879342422</c:v>
                </c:pt>
                <c:pt idx="2023">
                  <c:v>-4393.9609682056916</c:v>
                </c:pt>
                <c:pt idx="2024">
                  <c:v>-3636.5079299793651</c:v>
                </c:pt>
                <c:pt idx="2025">
                  <c:v>-2805.0310431180046</c:v>
                </c:pt>
                <c:pt idx="2026">
                  <c:v>-1917.0564306503802</c:v>
                </c:pt>
                <c:pt idx="2027">
                  <c:v>-990.07771506294114</c:v>
                </c:pt>
                <c:pt idx="2028">
                  <c:v>-42.692606763431208</c:v>
                </c:pt>
                <c:pt idx="2029">
                  <c:v>904.22671175382118</c:v>
                </c:pt>
                <c:pt idx="2030">
                  <c:v>1827.3014238960291</c:v>
                </c:pt>
                <c:pt idx="2031">
                  <c:v>2701.8679019124756</c:v>
                </c:pt>
                <c:pt idx="2032">
                  <c:v>3504.2397825306266</c:v>
                </c:pt>
                <c:pt idx="2033">
                  <c:v>4213.9072444930607</c:v>
                </c:pt>
                <c:pt idx="2034">
                  <c:v>4814.6766794070145</c:v>
                </c:pt>
                <c:pt idx="2035">
                  <c:v>5294.468416289802</c:v>
                </c:pt>
                <c:pt idx="2036">
                  <c:v>5644.2777459668487</c:v>
                </c:pt>
                <c:pt idx="2037">
                  <c:v>5857.1937913758375</c:v>
                </c:pt>
                <c:pt idx="2038">
                  <c:v>5928.1168317615002</c:v>
                </c:pt>
                <c:pt idx="2039">
                  <c:v>5854.1759031722286</c:v>
                </c:pt>
                <c:pt idx="2040">
                  <c:v>5635.4192895674987</c:v>
                </c:pt>
                <c:pt idx="2041">
                  <c:v>5275.3355667957567</c:v>
                </c:pt>
                <c:pt idx="2042">
                  <c:v>4780.9227564158409</c:v>
                </c:pt>
                <c:pt idx="2043">
                  <c:v>4162.283867092855</c:v>
                </c:pt>
                <c:pt idx="2044">
                  <c:v>3432.062648509007</c:v>
                </c:pt>
                <c:pt idx="2045">
                  <c:v>2605.1054866178101</c:v>
                </c:pt>
                <c:pt idx="2046">
                  <c:v>1698.4409044572033</c:v>
                </c:pt>
                <c:pt idx="2047">
                  <c:v>731.39957847653568</c:v>
                </c:pt>
                <c:pt idx="2048">
                  <c:v>-274.37299660915204</c:v>
                </c:pt>
                <c:pt idx="2049">
                  <c:v>-1295.2610703659984</c:v>
                </c:pt>
                <c:pt idx="2050">
                  <c:v>-2306.4622091790961</c:v>
                </c:pt>
                <c:pt idx="2051">
                  <c:v>-3282.964461217472</c:v>
                </c:pt>
                <c:pt idx="2052">
                  <c:v>-4200.3871005706724</c:v>
                </c:pt>
                <c:pt idx="2053">
                  <c:v>-5035.5752289827351</c:v>
                </c:pt>
                <c:pt idx="2054">
                  <c:v>-5767.0047994682272</c:v>
                </c:pt>
                <c:pt idx="2055">
                  <c:v>-6375.1221802647697</c:v>
                </c:pt>
                <c:pt idx="2056">
                  <c:v>-6842.8029662224644</c:v>
                </c:pt>
                <c:pt idx="2057">
                  <c:v>-7155.9933313318425</c:v>
                </c:pt>
                <c:pt idx="2058">
                  <c:v>-7304.3594218572152</c:v>
                </c:pt>
                <c:pt idx="2059">
                  <c:v>-7281.760672352425</c:v>
                </c:pt>
                <c:pt idx="2060">
                  <c:v>-7086.5161797870669</c:v>
                </c:pt>
                <c:pt idx="2061">
                  <c:v>-6721.4803019850779</c:v>
                </c:pt>
                <c:pt idx="2062">
                  <c:v>-6193.9661676464093</c:v>
                </c:pt>
                <c:pt idx="2063">
                  <c:v>-5515.6201871759558</c:v>
                </c:pt>
                <c:pt idx="2064">
                  <c:v>-4702.3062361135972</c:v>
                </c:pt>
                <c:pt idx="2065">
                  <c:v>-3773.9647119046735</c:v>
                </c:pt>
                <c:pt idx="2066">
                  <c:v>-2754.4061037927627</c:v>
                </c:pt>
                <c:pt idx="2067">
                  <c:v>-1670.9764454262818</c:v>
                </c:pt>
                <c:pt idx="2068">
                  <c:v>-553.93981896108892</c:v>
                </c:pt>
                <c:pt idx="2069">
                  <c:v>564.61565744816653</c:v>
                </c:pt>
                <c:pt idx="2070">
                  <c:v>1652.4507016404793</c:v>
                </c:pt>
                <c:pt idx="2071">
                  <c:v>2679.2783718207356</c:v>
                </c:pt>
                <c:pt idx="2072">
                  <c:v>3618.8046672410969</c:v>
                </c:pt>
                <c:pt idx="2073">
                  <c:v>4450.0524826374312</c:v>
                </c:pt>
                <c:pt idx="2074">
                  <c:v>5157.5511220037115</c:v>
                </c:pt>
                <c:pt idx="2075">
                  <c:v>5730.4661243434703</c:v>
                </c:pt>
                <c:pt idx="2076">
                  <c:v>6161.208478474412</c:v>
                </c:pt>
                <c:pt idx="2077">
                  <c:v>6444.2688904631332</c:v>
                </c:pt>
                <c:pt idx="2078">
                  <c:v>6575.8262975484276</c:v>
                </c:pt>
                <c:pt idx="2079">
                  <c:v>6554.1859801202063</c:v>
                </c:pt>
                <c:pt idx="2080">
                  <c:v>6380.66078813684</c:v>
                </c:pt>
                <c:pt idx="2081">
                  <c:v>6060.3755810434604</c:v>
                </c:pt>
                <c:pt idx="2082">
                  <c:v>5602.6368358510636</c:v>
                </c:pt>
                <c:pt idx="2083">
                  <c:v>5020.8204725876722</c:v>
                </c:pt>
                <c:pt idx="2084">
                  <c:v>4332.001093660163</c:v>
                </c:pt>
                <c:pt idx="2085">
                  <c:v>3556.5539337449986</c:v>
                </c:pt>
                <c:pt idx="2086">
                  <c:v>2717.7182119555996</c:v>
                </c:pt>
                <c:pt idx="2087">
                  <c:v>1840.9455827264201</c:v>
                </c:pt>
                <c:pt idx="2088">
                  <c:v>952.91547387936077</c:v>
                </c:pt>
                <c:pt idx="2089">
                  <c:v>80.205285805540882</c:v>
                </c:pt>
                <c:pt idx="2090">
                  <c:v>-752.26944210296449</c:v>
                </c:pt>
                <c:pt idx="2091">
                  <c:v>-1522.7107737355261</c:v>
                </c:pt>
                <c:pt idx="2092">
                  <c:v>-2213.316200118411</c:v>
                </c:pt>
                <c:pt idx="2093">
                  <c:v>-2810.2241973358232</c:v>
                </c:pt>
                <c:pt idx="2094">
                  <c:v>-3302.5208749176618</c:v>
                </c:pt>
                <c:pt idx="2095">
                  <c:v>-3680.768075595648</c:v>
                </c:pt>
                <c:pt idx="2096">
                  <c:v>-3935.8798794304457</c:v>
                </c:pt>
                <c:pt idx="2097">
                  <c:v>-4059.1187466667097</c:v>
                </c:pt>
                <c:pt idx="2098">
                  <c:v>-4043.4189171331336</c:v>
                </c:pt>
                <c:pt idx="2099">
                  <c:v>-3885.5033970056616</c:v>
                </c:pt>
                <c:pt idx="2100">
                  <c:v>-3587.8044420184306</c:v>
                </c:pt>
                <c:pt idx="2101">
                  <c:v>-3159.2522370819197</c:v>
                </c:pt>
                <c:pt idx="2102">
                  <c:v>-2614.5278068254656</c:v>
                </c:pt>
                <c:pt idx="2103">
                  <c:v>-1972.1921328214976</c:v>
                </c:pt>
                <c:pt idx="2104">
                  <c:v>-1252.7525773226914</c:v>
                </c:pt>
                <c:pt idx="2105">
                  <c:v>-477.67225007884008</c:v>
                </c:pt>
                <c:pt idx="2106">
                  <c:v>330.43880092430362</c:v>
                </c:pt>
                <c:pt idx="2107">
                  <c:v>1147.0996114058757</c:v>
                </c:pt>
                <c:pt idx="2108">
                  <c:v>1945.7817270235676</c:v>
                </c:pt>
                <c:pt idx="2109">
                  <c:v>2699.0608415790957</c:v>
                </c:pt>
                <c:pt idx="2110">
                  <c:v>3380.9679174619105</c:v>
                </c:pt>
                <c:pt idx="2111">
                  <c:v>3969.5431816835808</c:v>
                </c:pt>
                <c:pt idx="2112">
                  <c:v>4448.4358274239621</c:v>
                </c:pt>
                <c:pt idx="2113">
                  <c:v>4806.9566726032472</c:v>
                </c:pt>
                <c:pt idx="2114">
                  <c:v>5038.8657185620104</c:v>
                </c:pt>
                <c:pt idx="2115">
                  <c:v>5140.8806317815242</c:v>
                </c:pt>
                <c:pt idx="2116">
                  <c:v>5111.9150691897885</c:v>
                </c:pt>
                <c:pt idx="2117">
                  <c:v>4953.3139703071865</c:v>
                </c:pt>
                <c:pt idx="2118">
                  <c:v>4669.5314615898442</c:v>
                </c:pt>
                <c:pt idx="2119">
                  <c:v>4268.4768347631798</c:v>
                </c:pt>
                <c:pt idx="2120">
                  <c:v>3761.0872332526642</c:v>
                </c:pt>
                <c:pt idx="2121">
                  <c:v>3160.2172745983412</c:v>
                </c:pt>
                <c:pt idx="2122">
                  <c:v>2479.4079686601185</c:v>
                </c:pt>
                <c:pt idx="2123">
                  <c:v>1732.207225421135</c:v>
                </c:pt>
                <c:pt idx="2124">
                  <c:v>932.37013619656409</c:v>
                </c:pt>
                <c:pt idx="2125">
                  <c:v>94.795697324255883</c:v>
                </c:pt>
                <c:pt idx="2126">
                  <c:v>-763.2903375111955</c:v>
                </c:pt>
                <c:pt idx="2127">
                  <c:v>-1621.5597363295176</c:v>
                </c:pt>
                <c:pt idx="2128">
                  <c:v>-2456.6888411733235</c:v>
                </c:pt>
                <c:pt idx="2129">
                  <c:v>-3243.3873542828401</c:v>
                </c:pt>
                <c:pt idx="2130">
                  <c:v>-3956.102774251046</c:v>
                </c:pt>
                <c:pt idx="2131">
                  <c:v>-4571.0810351045411</c:v>
                </c:pt>
                <c:pt idx="2132">
                  <c:v>-5068.357153024479</c:v>
                </c:pt>
                <c:pt idx="2133">
                  <c:v>-5433.1911883215416</c:v>
                </c:pt>
                <c:pt idx="2134">
                  <c:v>-5656.6326703101968</c:v>
                </c:pt>
                <c:pt idx="2135">
                  <c:v>-5735.1858317044625</c:v>
                </c:pt>
                <c:pt idx="2136">
                  <c:v>-5669.8548180599792</c:v>
                </c:pt>
                <c:pt idx="2137">
                  <c:v>-5465.0963013932933</c:v>
                </c:pt>
                <c:pt idx="2138">
                  <c:v>-5128.1708997113847</c:v>
                </c:pt>
                <c:pt idx="2139">
                  <c:v>-4669.0320104463926</c:v>
                </c:pt>
                <c:pt idx="2140">
                  <c:v>-4100.5203451978487</c:v>
                </c:pt>
                <c:pt idx="2141">
                  <c:v>-3438.4634803451545</c:v>
                </c:pt>
                <c:pt idx="2142">
                  <c:v>-2701.3405485406224</c:v>
                </c:pt>
                <c:pt idx="2143">
                  <c:v>-1909.4533852647844</c:v>
                </c:pt>
                <c:pt idx="2144">
                  <c:v>-1083.9088390597444</c:v>
                </c:pt>
                <c:pt idx="2145">
                  <c:v>-245.88964739466584</c:v>
                </c:pt>
                <c:pt idx="2146">
                  <c:v>583.49970823634328</c:v>
                </c:pt>
                <c:pt idx="2147">
                  <c:v>1382.9704695198056</c:v>
                </c:pt>
                <c:pt idx="2148">
                  <c:v>2130.8556795384475</c:v>
                </c:pt>
                <c:pt idx="2149">
                  <c:v>2805.4199418141843</c:v>
                </c:pt>
                <c:pt idx="2150">
                  <c:v>3385.8236825842123</c:v>
                </c:pt>
                <c:pt idx="2151">
                  <c:v>3853.5870513332443</c:v>
                </c:pt>
                <c:pt idx="2152">
                  <c:v>4194.1377070519366</c:v>
                </c:pt>
                <c:pt idx="2153">
                  <c:v>4397.9722042834564</c:v>
                </c:pt>
                <c:pt idx="2154">
                  <c:v>4461.1871400167429</c:v>
                </c:pt>
                <c:pt idx="2155">
                  <c:v>4385.3882246349222</c:v>
                </c:pt>
                <c:pt idx="2156">
                  <c:v>4177.1143756023503</c:v>
                </c:pt>
                <c:pt idx="2157">
                  <c:v>3847.0327371091576</c:v>
                </c:pt>
                <c:pt idx="2158">
                  <c:v>3409.226785889899</c:v>
                </c:pt>
                <c:pt idx="2159">
                  <c:v>2880.7620325684193</c:v>
                </c:pt>
                <c:pt idx="2160">
                  <c:v>2281.4363343206032</c:v>
                </c:pt>
                <c:pt idx="2161">
                  <c:v>1633.3973281259202</c:v>
                </c:pt>
                <c:pt idx="2162">
                  <c:v>960.27705307269673</c:v>
                </c:pt>
                <c:pt idx="2163">
                  <c:v>285.72107105131403</c:v>
                </c:pt>
                <c:pt idx="2164">
                  <c:v>-368.39701344555772</c:v>
                </c:pt>
                <c:pt idx="2165">
                  <c:v>-983.46001662415676</c:v>
                </c:pt>
                <c:pt idx="2166">
                  <c:v>-1544.7290281858927</c:v>
                </c:pt>
                <c:pt idx="2167">
                  <c:v>-2040.9748864570211</c:v>
                </c:pt>
                <c:pt idx="2168">
                  <c:v>-2463.4949099368359</c:v>
                </c:pt>
                <c:pt idx="2169">
                  <c:v>-2805.1542185644021</c:v>
                </c:pt>
                <c:pt idx="2170">
                  <c:v>-3060.0112441465026</c:v>
                </c:pt>
                <c:pt idx="2171">
                  <c:v>-3223.7056489994497</c:v>
                </c:pt>
                <c:pt idx="2172">
                  <c:v>-3294.2912749958405</c:v>
                </c:pt>
                <c:pt idx="2173">
                  <c:v>-3272.9139971598429</c:v>
                </c:pt>
                <c:pt idx="2174">
                  <c:v>-3163.8480184459681</c:v>
                </c:pt>
                <c:pt idx="2175">
                  <c:v>-2973.780029250132</c:v>
                </c:pt>
                <c:pt idx="2176">
                  <c:v>-2710.6430570089183</c:v>
                </c:pt>
                <c:pt idx="2177">
                  <c:v>-2382.575584190829</c:v>
                </c:pt>
                <c:pt idx="2178">
                  <c:v>-1997.5332847775865</c:v>
                </c:pt>
                <c:pt idx="2179">
                  <c:v>-1563.6847037413982</c:v>
                </c:pt>
                <c:pt idx="2180">
                  <c:v>-1090.257027942502</c:v>
                </c:pt>
                <c:pt idx="2181">
                  <c:v>-588.26105950481974</c:v>
                </c:pt>
                <c:pt idx="2182">
                  <c:v>-70.594671235371308</c:v>
                </c:pt>
                <c:pt idx="2183">
                  <c:v>448.62744639415405</c:v>
                </c:pt>
                <c:pt idx="2184">
                  <c:v>955.21199592100402</c:v>
                </c:pt>
                <c:pt idx="2185">
                  <c:v>1435.9515911349861</c:v>
                </c:pt>
                <c:pt idx="2186">
                  <c:v>1879.1916860358235</c:v>
                </c:pt>
                <c:pt idx="2187">
                  <c:v>2274.7876434148016</c:v>
                </c:pt>
                <c:pt idx="2188">
                  <c:v>2613.6928464459656</c:v>
                </c:pt>
                <c:pt idx="2189">
                  <c:v>2887.6485713619268</c:v>
                </c:pt>
                <c:pt idx="2190">
                  <c:v>3089.3521638247344</c:v>
                </c:pt>
                <c:pt idx="2191">
                  <c:v>3213.1273900799042</c:v>
                </c:pt>
                <c:pt idx="2192">
                  <c:v>3255.7942334547015</c:v>
                </c:pt>
                <c:pt idx="2193">
                  <c:v>3217.2939938384175</c:v>
                </c:pt>
                <c:pt idx="2194">
                  <c:v>3100.7102781572016</c:v>
                </c:pt>
                <c:pt idx="2195">
                  <c:v>2911.6449974849766</c:v>
                </c:pt>
                <c:pt idx="2196">
                  <c:v>2657.2787420816562</c:v>
                </c:pt>
                <c:pt idx="2197">
                  <c:v>2345.5811371692434</c:v>
                </c:pt>
                <c:pt idx="2198">
                  <c:v>1984.9952702033204</c:v>
                </c:pt>
                <c:pt idx="2199">
                  <c:v>1584.6669434587454</c:v>
                </c:pt>
                <c:pt idx="2200">
                  <c:v>1155.0003223385158</c:v>
                </c:pt>
                <c:pt idx="2201">
                  <c:v>708.03829044503823</c:v>
                </c:pt>
                <c:pt idx="2202">
                  <c:v>257.12552554644918</c:v>
                </c:pt>
                <c:pt idx="2203">
                  <c:v>-184.26825117073122</c:v>
                </c:pt>
                <c:pt idx="2204">
                  <c:v>-604.06349113245813</c:v>
                </c:pt>
                <c:pt idx="2205">
                  <c:v>-992.65797153821075</c:v>
                </c:pt>
                <c:pt idx="2206">
                  <c:v>-1343.0940065850152</c:v>
                </c:pt>
                <c:pt idx="2207">
                  <c:v>-1650.3279868667667</c:v>
                </c:pt>
                <c:pt idx="2208">
                  <c:v>-1910.0899701010896</c:v>
                </c:pt>
                <c:pt idx="2209">
                  <c:v>-2118.0403554171253</c:v>
                </c:pt>
                <c:pt idx="2210">
                  <c:v>-2269.7096460208077</c:v>
                </c:pt>
                <c:pt idx="2211">
                  <c:v>-2361.164254136429</c:v>
                </c:pt>
                <c:pt idx="2212">
                  <c:v>-2389.8949382456954</c:v>
                </c:pt>
                <c:pt idx="2213">
                  <c:v>-2355.3273871425026</c:v>
                </c:pt>
                <c:pt idx="2214">
                  <c:v>-2258.617931200652</c:v>
                </c:pt>
                <c:pt idx="2215">
                  <c:v>-2101.9025421021552</c:v>
                </c:pt>
                <c:pt idx="2216">
                  <c:v>-1887.5768021992915</c:v>
                </c:pt>
                <c:pt idx="2217">
                  <c:v>-1618.1815249718504</c:v>
                </c:pt>
                <c:pt idx="2218">
                  <c:v>-1297.1052231473125</c:v>
                </c:pt>
                <c:pt idx="2219">
                  <c:v>-929.82989030896783</c:v>
                </c:pt>
                <c:pt idx="2220">
                  <c:v>-525.05647997851179</c:v>
                </c:pt>
                <c:pt idx="2221">
                  <c:v>-94.985986546366846</c:v>
                </c:pt>
                <c:pt idx="2222">
                  <c:v>345.62064039485188</c:v>
                </c:pt>
                <c:pt idx="2223">
                  <c:v>781.4195319080045</c:v>
                </c:pt>
                <c:pt idx="2224">
                  <c:v>1198.804775355994</c:v>
                </c:pt>
                <c:pt idx="2225">
                  <c:v>1587.6654204950507</c:v>
                </c:pt>
                <c:pt idx="2226">
                  <c:v>1941.8908054442761</c:v>
                </c:pt>
                <c:pt idx="2227">
                  <c:v>2258.4663236327237</c:v>
                </c:pt>
                <c:pt idx="2228">
                  <c:v>2535.583373128291</c:v>
                </c:pt>
                <c:pt idx="2229">
                  <c:v>2770.6289743219963</c:v>
                </c:pt>
                <c:pt idx="2230">
                  <c:v>2959.0163583616059</c:v>
                </c:pt>
                <c:pt idx="2231">
                  <c:v>3094.4346178620713</c:v>
                </c:pt>
                <c:pt idx="2232">
                  <c:v>3170.4306212961792</c:v>
                </c:pt>
                <c:pt idx="2233">
                  <c:v>3182.6278204749938</c:v>
                </c:pt>
                <c:pt idx="2234">
                  <c:v>3130.5593855972356</c:v>
                </c:pt>
                <c:pt idx="2235">
                  <c:v>3018.2474999236674</c:v>
                </c:pt>
                <c:pt idx="2236">
                  <c:v>2853.3039870636671</c:v>
                </c:pt>
                <c:pt idx="2237">
                  <c:v>2645.0633969931605</c:v>
                </c:pt>
                <c:pt idx="2238">
                  <c:v>2402.6620952545809</c:v>
                </c:pt>
                <c:pt idx="2239">
                  <c:v>2133.9076834893344</c:v>
                </c:pt>
                <c:pt idx="2240">
                  <c:v>1845.2805752174334</c:v>
                </c:pt>
                <c:pt idx="2241">
                  <c:v>1542.7209354777492</c:v>
                </c:pt>
                <c:pt idx="2242">
                  <c:v>1232.439062663914</c:v>
                </c:pt>
                <c:pt idx="2243">
                  <c:v>921.11460151351912</c:v>
                </c:pt>
                <c:pt idx="2244">
                  <c:v>615.37378599770523</c:v>
                </c:pt>
                <c:pt idx="2245">
                  <c:v>320.98696223052485</c:v>
                </c:pt>
                <c:pt idx="2246">
                  <c:v>42.431422448646181</c:v>
                </c:pt>
                <c:pt idx="2247">
                  <c:v>-216.82264565487861</c:v>
                </c:pt>
                <c:pt idx="2248">
                  <c:v>-453.47060980473168</c:v>
                </c:pt>
                <c:pt idx="2249">
                  <c:v>-663.52911528113555</c:v>
                </c:pt>
                <c:pt idx="2250">
                  <c:v>-842.07737676258023</c:v>
                </c:pt>
                <c:pt idx="2251">
                  <c:v>-983.84386035039722</c:v>
                </c:pt>
                <c:pt idx="2252">
                  <c:v>-1084.3807282388245</c:v>
                </c:pt>
                <c:pt idx="2253">
                  <c:v>-1141.1849168551009</c:v>
                </c:pt>
                <c:pt idx="2254">
                  <c:v>-1154.1459103070731</c:v>
                </c:pt>
                <c:pt idx="2255">
                  <c:v>-1125.128780005206</c:v>
                </c:pt>
                <c:pt idx="2256">
                  <c:v>-1057.0481456401001</c:v>
                </c:pt>
                <c:pt idx="2257">
                  <c:v>-953.09122467727127</c:v>
                </c:pt>
                <c:pt idx="2258">
                  <c:v>-816.6310388047275</c:v>
                </c:pt>
                <c:pt idx="2259">
                  <c:v>-651.90726318897816</c:v>
                </c:pt>
                <c:pt idx="2260">
                  <c:v>-465.00324364019343</c:v>
                </c:pt>
                <c:pt idx="2261">
                  <c:v>-264.38576809940059</c:v>
                </c:pt>
                <c:pt idx="2262">
                  <c:v>-60.508998595240982</c:v>
                </c:pt>
                <c:pt idx="2263">
                  <c:v>135.47005653058628</c:v>
                </c:pt>
                <c:pt idx="2264">
                  <c:v>313.32016135668204</c:v>
                </c:pt>
                <c:pt idx="2265">
                  <c:v>464.96478320769023</c:v>
                </c:pt>
                <c:pt idx="2266">
                  <c:v>584.79121988403313</c:v>
                </c:pt>
                <c:pt idx="2267">
                  <c:v>669.07459078233171</c:v>
                </c:pt>
                <c:pt idx="2268">
                  <c:v>715.05063545520909</c:v>
                </c:pt>
                <c:pt idx="2269">
                  <c:v>720.28176352948969</c:v>
                </c:pt>
                <c:pt idx="2270">
                  <c:v>682.70240127444026</c:v>
                </c:pt>
                <c:pt idx="2271">
                  <c:v>601.29164256653962</c:v>
                </c:pt>
                <c:pt idx="2272">
                  <c:v>476.91270916385702</c:v>
                </c:pt>
                <c:pt idx="2273">
                  <c:v>312.74218978352411</c:v>
                </c:pt>
                <c:pt idx="2274">
                  <c:v>113.98775243854546</c:v>
                </c:pt>
                <c:pt idx="2275">
                  <c:v>-112.9608778105613</c:v>
                </c:pt>
                <c:pt idx="2276">
                  <c:v>-361.46918005729623</c:v>
                </c:pt>
                <c:pt idx="2277">
                  <c:v>-625.14610113001879</c:v>
                </c:pt>
                <c:pt idx="2278">
                  <c:v>-897.63544996580458</c:v>
                </c:pt>
                <c:pt idx="2279">
                  <c:v>-1171.9415086582428</c:v>
                </c:pt>
                <c:pt idx="2280">
                  <c:v>-1439.8281634933269</c:v>
                </c:pt>
                <c:pt idx="2281">
                  <c:v>-1691.7890437042388</c:v>
                </c:pt>
                <c:pt idx="2282">
                  <c:v>-1917.7724492467946</c:v>
                </c:pt>
                <c:pt idx="2283">
                  <c:v>-2108.4159480473304</c:v>
                </c:pt>
                <c:pt idx="2284">
                  <c:v>-2256.2560387428271</c:v>
                </c:pt>
                <c:pt idx="2285">
                  <c:v>-2356.4326299289969</c:v>
                </c:pt>
                <c:pt idx="2286">
                  <c:v>-2406.6912765722254</c:v>
                </c:pt>
                <c:pt idx="2287">
                  <c:v>-2406.7979769622466</c:v>
                </c:pt>
                <c:pt idx="2288">
                  <c:v>-2357.7657303082947</c:v>
                </c:pt>
                <c:pt idx="2289">
                  <c:v>-2261.3525537719452</c:v>
                </c:pt>
                <c:pt idx="2290">
                  <c:v>-2119.9585706720345</c:v>
                </c:pt>
                <c:pt idx="2291">
                  <c:v>-1936.7145602526407</c:v>
                </c:pt>
                <c:pt idx="2292">
                  <c:v>-1715.6084424743576</c:v>
                </c:pt>
                <c:pt idx="2293">
                  <c:v>-1461.5979027355095</c:v>
                </c:pt>
                <c:pt idx="2294">
                  <c:v>-1180.5395344867848</c:v>
                </c:pt>
                <c:pt idx="2295">
                  <c:v>-878.85932572027309</c:v>
                </c:pt>
                <c:pt idx="2296">
                  <c:v>-563.21213457502608</c:v>
                </c:pt>
                <c:pt idx="2297">
                  <c:v>-240.29827639863851</c:v>
                </c:pt>
                <c:pt idx="2298">
                  <c:v>83.306689995627309</c:v>
                </c:pt>
                <c:pt idx="2299">
                  <c:v>401.33066079765678</c:v>
                </c:pt>
                <c:pt idx="2300">
                  <c:v>707.80546120069573</c:v>
                </c:pt>
                <c:pt idx="2301">
                  <c:v>996.9163219164318</c:v>
                </c:pt>
                <c:pt idx="2302">
                  <c:v>1262.902044197544</c:v>
                </c:pt>
                <c:pt idx="2303">
                  <c:v>1500.1169138015689</c:v>
                </c:pt>
                <c:pt idx="2304">
                  <c:v>1703.3940818381379</c:v>
                </c:pt>
                <c:pt idx="2305">
                  <c:v>1868.7991130141536</c:v>
                </c:pt>
                <c:pt idx="2306">
                  <c:v>1994.470276280884</c:v>
                </c:pt>
                <c:pt idx="2307">
                  <c:v>2081.0580621254103</c:v>
                </c:pt>
                <c:pt idx="2308">
                  <c:v>2131.5204458034832</c:v>
                </c:pt>
                <c:pt idx="2309">
                  <c:v>2150.2567880500205</c:v>
                </c:pt>
                <c:pt idx="2310">
                  <c:v>2141.8013798140869</c:v>
                </c:pt>
                <c:pt idx="2311">
                  <c:v>2109.6616347634563</c:v>
                </c:pt>
                <c:pt idx="2312">
                  <c:v>2055.879504747269</c:v>
                </c:pt>
                <c:pt idx="2313">
                  <c:v>1981.4254023123335</c:v>
                </c:pt>
                <c:pt idx="2314">
                  <c:v>1887.1348668686696</c:v>
                </c:pt>
                <c:pt idx="2315">
                  <c:v>1774.6804662752193</c:v>
                </c:pt>
                <c:pt idx="2316">
                  <c:v>1646.9732669892758</c:v>
                </c:pt>
                <c:pt idx="2317">
                  <c:v>1507.7082043523519</c:v>
                </c:pt>
                <c:pt idx="2318">
                  <c:v>1360.3720577746328</c:v>
                </c:pt>
                <c:pt idx="2319">
                  <c:v>1207.3075686652876</c:v>
                </c:pt>
                <c:pt idx="2320">
                  <c:v>1049.307602582554</c:v>
                </c:pt>
                <c:pt idx="2321">
                  <c:v>885.97843612008091</c:v>
                </c:pt>
                <c:pt idx="2322">
                  <c:v>716.72470069872634</c:v>
                </c:pt>
                <c:pt idx="2323">
                  <c:v>541.81582672604748</c:v>
                </c:pt>
                <c:pt idx="2324">
                  <c:v>363.00427711558535</c:v>
                </c:pt>
                <c:pt idx="2325">
                  <c:v>183.49317368795661</c:v>
                </c:pt>
                <c:pt idx="2326">
                  <c:v>7.3460773402149968</c:v>
                </c:pt>
                <c:pt idx="2327">
                  <c:v>-161.31920585735986</c:v>
                </c:pt>
                <c:pt idx="2328">
                  <c:v>-318.87891527150714</c:v>
                </c:pt>
                <c:pt idx="2329">
                  <c:v>-462.23851180611774</c:v>
                </c:pt>
                <c:pt idx="2330">
                  <c:v>-588.49045486018622</c:v>
                </c:pt>
                <c:pt idx="2331">
                  <c:v>-694.53312924048419</c:v>
                </c:pt>
                <c:pt idx="2332">
                  <c:v>-776.99153649752259</c:v>
                </c:pt>
                <c:pt idx="2333">
                  <c:v>-832.62020796779552</c:v>
                </c:pt>
                <c:pt idx="2334">
                  <c:v>-859.02680756454674</c:v>
                </c:pt>
                <c:pt idx="2335">
                  <c:v>-855.30598902802865</c:v>
                </c:pt>
                <c:pt idx="2336">
                  <c:v>-822.26230562469425</c:v>
                </c:pt>
                <c:pt idx="2337">
                  <c:v>-762.14271918815177</c:v>
                </c:pt>
                <c:pt idx="2338">
                  <c:v>-678.00484988978144</c:v>
                </c:pt>
                <c:pt idx="2339">
                  <c:v>-573.0304182974611</c:v>
                </c:pt>
                <c:pt idx="2340">
                  <c:v>-450.13275012729912</c:v>
                </c:pt>
                <c:pt idx="2341">
                  <c:v>-312.00046030324529</c:v>
                </c:pt>
                <c:pt idx="2342">
                  <c:v>-161.4735547091567</c:v>
                </c:pt>
                <c:pt idx="2343">
                  <c:v>-2.0500865305348883</c:v>
                </c:pt>
                <c:pt idx="2344">
                  <c:v>161.67517852488697</c:v>
                </c:pt>
                <c:pt idx="2345">
                  <c:v>323.77588828330249</c:v>
                </c:pt>
                <c:pt idx="2346">
                  <c:v>476.99774550593571</c:v>
                </c:pt>
                <c:pt idx="2347">
                  <c:v>612.99432918240848</c:v>
                </c:pt>
                <c:pt idx="2348">
                  <c:v>722.81362635623304</c:v>
                </c:pt>
                <c:pt idx="2349">
                  <c:v>797.63341314728086</c:v>
                </c:pt>
                <c:pt idx="2350">
                  <c:v>829.6707261793764</c:v>
                </c:pt>
                <c:pt idx="2351">
                  <c:v>813.13173797869513</c:v>
                </c:pt>
                <c:pt idx="2352">
                  <c:v>745.01046476267913</c:v>
                </c:pt>
                <c:pt idx="2353">
                  <c:v>625.50128341201253</c:v>
                </c:pt>
                <c:pt idx="2354">
                  <c:v>457.86068020167153</c:v>
                </c:pt>
                <c:pt idx="2355">
                  <c:v>247.74330764662423</c:v>
                </c:pt>
                <c:pt idx="2356">
                  <c:v>2.2156097916254076</c:v>
                </c:pt>
                <c:pt idx="2357">
                  <c:v>-271.28432223009918</c:v>
                </c:pt>
                <c:pt idx="2358">
                  <c:v>-565.81019542957029</c:v>
                </c:pt>
                <c:pt idx="2359">
                  <c:v>-875.41915983763715</c:v>
                </c:pt>
                <c:pt idx="2360">
                  <c:v>-1195.1776353679468</c:v>
                </c:pt>
                <c:pt idx="2361">
                  <c:v>-1520.6089002407086</c:v>
                </c:pt>
                <c:pt idx="2362">
                  <c:v>-1846.7754475808006</c:v>
                </c:pt>
                <c:pt idx="2363">
                  <c:v>-2167.3093008276719</c:v>
                </c:pt>
                <c:pt idx="2364">
                  <c:v>-2473.5765942874837</c:v>
                </c:pt>
                <c:pt idx="2365">
                  <c:v>-2754.1696775730484</c:v>
                </c:pt>
                <c:pt idx="2366">
                  <c:v>-2995.1380245245186</c:v>
                </c:pt>
                <c:pt idx="2367">
                  <c:v>-3181.3104718674517</c:v>
                </c:pt>
                <c:pt idx="2368">
                  <c:v>-3298.6715752366335</c:v>
                </c:pt>
                <c:pt idx="2369">
                  <c:v>-3337.3688724287827</c:v>
                </c:pt>
                <c:pt idx="2370">
                  <c:v>-3294.4359952537557</c:v>
                </c:pt>
                <c:pt idx="2371">
                  <c:v>-3174.9032055235543</c:v>
                </c:pt>
                <c:pt idx="2372">
                  <c:v>-2990.5125209974481</c:v>
                </c:pt>
                <c:pt idx="2373">
                  <c:v>-2756.5944263555325</c:v>
                </c:pt>
                <c:pt idx="2374">
                  <c:v>-2488.4839133441951</c:v>
                </c:pt>
                <c:pt idx="2375">
                  <c:v>-2198.8458067842485</c:v>
                </c:pt>
                <c:pt idx="2376">
                  <c:v>-1896.8739654419992</c:v>
                </c:pt>
                <c:pt idx="2377">
                  <c:v>-1589.307751864088</c:v>
                </c:pt>
                <c:pt idx="2378">
                  <c:v>-1281.9908136425749</c:v>
                </c:pt>
                <c:pt idx="2379">
                  <c:v>-980.65339041277468</c:v>
                </c:pt>
                <c:pt idx="2380">
                  <c:v>-690.6581215764777</c:v>
                </c:pt>
                <c:pt idx="2381">
                  <c:v>-416.25513900733222</c:v>
                </c:pt>
                <c:pt idx="2382">
                  <c:v>-160.10371457848282</c:v>
                </c:pt>
                <c:pt idx="2383">
                  <c:v>76.330801839891478</c:v>
                </c:pt>
                <c:pt idx="2384">
                  <c:v>291.56753030963989</c:v>
                </c:pt>
                <c:pt idx="2385">
                  <c:v>482.864303093025</c:v>
                </c:pt>
                <c:pt idx="2386">
                  <c:v>645.69631968217038</c:v>
                </c:pt>
                <c:pt idx="2387">
                  <c:v>774.28988583915475</c:v>
                </c:pt>
                <c:pt idx="2388">
                  <c:v>863.13427667844576</c:v>
                </c:pt>
                <c:pt idx="2389">
                  <c:v>908.84532302593436</c:v>
                </c:pt>
                <c:pt idx="2390">
                  <c:v>911.43512072549356</c:v>
                </c:pt>
                <c:pt idx="2391">
                  <c:v>874.43851607446527</c:v>
                </c:pt>
                <c:pt idx="2392">
                  <c:v>803.96532926689918</c:v>
                </c:pt>
                <c:pt idx="2393">
                  <c:v>707.14798428371375</c:v>
                </c:pt>
                <c:pt idx="2394">
                  <c:v>590.76143706102346</c:v>
                </c:pt>
                <c:pt idx="2395">
                  <c:v>460.71476402181025</c:v>
                </c:pt>
                <c:pt idx="2396">
                  <c:v>322.44161001918206</c:v>
                </c:pt>
                <c:pt idx="2397">
                  <c:v>181.61194599867858</c:v>
                </c:pt>
                <c:pt idx="2398">
                  <c:v>44.511470685933901</c:v>
                </c:pt>
                <c:pt idx="2399">
                  <c:v>-82.32024957552153</c:v>
                </c:pt>
                <c:pt idx="2400">
                  <c:v>-193.11991191458029</c:v>
                </c:pt>
                <c:pt idx="2401">
                  <c:v>-283.98262756794878</c:v>
                </c:pt>
                <c:pt idx="2402">
                  <c:v>-353.29589548469221</c:v>
                </c:pt>
                <c:pt idx="2403">
                  <c:v>-401.25368024406072</c:v>
                </c:pt>
                <c:pt idx="2404">
                  <c:v>-428.68599846551984</c:v>
                </c:pt>
                <c:pt idx="2405">
                  <c:v>-435.8102600663222</c:v>
                </c:pt>
                <c:pt idx="2406">
                  <c:v>-421.60521197444177</c:v>
                </c:pt>
                <c:pt idx="2407">
                  <c:v>-384.13773646270829</c:v>
                </c:pt>
                <c:pt idx="2408">
                  <c:v>-321.5866889836704</c:v>
                </c:pt>
                <c:pt idx="2409">
                  <c:v>-233.3669618454835</c:v>
                </c:pt>
                <c:pt idx="2410">
                  <c:v>-120.74160940318295</c:v>
                </c:pt>
                <c:pt idx="2411">
                  <c:v>13.42504415389725</c:v>
                </c:pt>
                <c:pt idx="2412">
                  <c:v>165.60135691044522</c:v>
                </c:pt>
                <c:pt idx="2413">
                  <c:v>332.62987859290416</c:v>
                </c:pt>
                <c:pt idx="2414">
                  <c:v>512.33665126100584</c:v>
                </c:pt>
                <c:pt idx="2415">
                  <c:v>703.45047379924563</c:v>
                </c:pt>
                <c:pt idx="2416">
                  <c:v>904.84166489855204</c:v>
                </c:pt>
                <c:pt idx="2417">
                  <c:v>1114.3868620751073</c:v>
                </c:pt>
                <c:pt idx="2418">
                  <c:v>1327.9876628130712</c:v>
                </c:pt>
                <c:pt idx="2419">
                  <c:v>1539.191701747663</c:v>
                </c:pt>
                <c:pt idx="2420">
                  <c:v>1739.5981418769668</c:v>
                </c:pt>
                <c:pt idx="2421">
                  <c:v>1919.9620186296459</c:v>
                </c:pt>
                <c:pt idx="2422">
                  <c:v>2071.6477084097105</c:v>
                </c:pt>
                <c:pt idx="2423">
                  <c:v>2187.9739802478985</c:v>
                </c:pt>
                <c:pt idx="2424">
                  <c:v>2265.1318506699608</c:v>
                </c:pt>
                <c:pt idx="2425">
                  <c:v>2302.4542752184088</c:v>
                </c:pt>
                <c:pt idx="2426">
                  <c:v>2301.875894742092</c:v>
                </c:pt>
                <c:pt idx="2427">
                  <c:v>2266.7846239284386</c:v>
                </c:pt>
                <c:pt idx="2428">
                  <c:v>2200.838004464506</c:v>
                </c:pt>
                <c:pt idx="2429">
                  <c:v>2107.188230165576</c:v>
                </c:pt>
                <c:pt idx="2430">
                  <c:v>1988.2378156130076</c:v>
                </c:pt>
                <c:pt idx="2431">
                  <c:v>1845.871547421762</c:v>
                </c:pt>
                <c:pt idx="2432">
                  <c:v>1681.8914260720931</c:v>
                </c:pt>
                <c:pt idx="2433">
                  <c:v>1498.2854081078983</c:v>
                </c:pt>
                <c:pt idx="2434">
                  <c:v>1297.2450531536842</c:v>
                </c:pt>
                <c:pt idx="2435">
                  <c:v>1081.0932993654726</c:v>
                </c:pt>
                <c:pt idx="2436">
                  <c:v>852.24561276270504</c:v>
                </c:pt>
                <c:pt idx="2437">
                  <c:v>613.30702175144143</c:v>
                </c:pt>
                <c:pt idx="2438">
                  <c:v>367.35493249939407</c:v>
                </c:pt>
                <c:pt idx="2439">
                  <c:v>118.23832343966951</c:v>
                </c:pt>
                <c:pt idx="2440">
                  <c:v>-129.30545246398219</c:v>
                </c:pt>
                <c:pt idx="2441">
                  <c:v>-369.71680829784759</c:v>
                </c:pt>
                <c:pt idx="2442">
                  <c:v>-596.81974696591442</c:v>
                </c:pt>
                <c:pt idx="2443">
                  <c:v>-804.14425764687815</c:v>
                </c:pt>
                <c:pt idx="2444">
                  <c:v>-985.28195383483035</c:v>
                </c:pt>
                <c:pt idx="2445">
                  <c:v>-1134.3210708024253</c:v>
                </c:pt>
                <c:pt idx="2446">
                  <c:v>-1246.5548250999097</c:v>
                </c:pt>
                <c:pt idx="2447">
                  <c:v>-1319.3938900065405</c:v>
                </c:pt>
                <c:pt idx="2448">
                  <c:v>-1353.0870717150708</c:v>
                </c:pt>
                <c:pt idx="2449">
                  <c:v>-1350.8988573599279</c:v>
                </c:pt>
                <c:pt idx="2450">
                  <c:v>-1318.5668999667698</c:v>
                </c:pt>
                <c:pt idx="2451">
                  <c:v>-1263.0983959458481</c:v>
                </c:pt>
                <c:pt idx="2452">
                  <c:v>-1191.3788098189264</c:v>
                </c:pt>
                <c:pt idx="2453">
                  <c:v>-1109.2001742327943</c:v>
                </c:pt>
                <c:pt idx="2454">
                  <c:v>-1020.9418438543109</c:v>
                </c:pt>
                <c:pt idx="2455">
                  <c:v>-929.81004344304631</c:v>
                </c:pt>
                <c:pt idx="2456">
                  <c:v>-838.44468310224727</c:v>
                </c:pt>
                <c:pt idx="2457">
                  <c:v>-749.51079691344262</c:v>
                </c:pt>
                <c:pt idx="2458">
                  <c:v>-665.81501751853102</c:v>
                </c:pt>
                <c:pt idx="2459">
                  <c:v>-589.84894109528761</c:v>
                </c:pt>
                <c:pt idx="2460">
                  <c:v>-523.10534774864539</c:v>
                </c:pt>
                <c:pt idx="2461">
                  <c:v>-465.64932843114133</c:v>
                </c:pt>
                <c:pt idx="2462">
                  <c:v>-416.30635213978701</c:v>
                </c:pt>
                <c:pt idx="2463">
                  <c:v>-373.49874442551823</c:v>
                </c:pt>
                <c:pt idx="2464">
                  <c:v>-336.35621992192983</c:v>
                </c:pt>
                <c:pt idx="2465">
                  <c:v>-305.62295681295615</c:v>
                </c:pt>
                <c:pt idx="2466">
                  <c:v>-284.03521869520029</c:v>
                </c:pt>
                <c:pt idx="2467">
                  <c:v>-275.92417198454297</c:v>
                </c:pt>
                <c:pt idx="2468">
                  <c:v>-286.03141129079853</c:v>
                </c:pt>
                <c:pt idx="2469">
                  <c:v>-318.02422773046789</c:v>
                </c:pt>
                <c:pt idx="2470">
                  <c:v>-373.35615898067846</c:v>
                </c:pt>
                <c:pt idx="2471">
                  <c:v>-450.78085782444538</c:v>
                </c:pt>
                <c:pt idx="2472">
                  <c:v>-546.53830945663367</c:v>
                </c:pt>
                <c:pt idx="2473">
                  <c:v>-655.05000152274897</c:v>
                </c:pt>
                <c:pt idx="2474">
                  <c:v>-769.75571653860061</c:v>
                </c:pt>
                <c:pt idx="2475">
                  <c:v>-883.8353332839871</c:v>
                </c:pt>
                <c:pt idx="2476">
                  <c:v>-990.86023336210019</c:v>
                </c:pt>
                <c:pt idx="2477">
                  <c:v>-1085.3527168367314</c:v>
                </c:pt>
                <c:pt idx="2478">
                  <c:v>-1163.0525927547433</c:v>
                </c:pt>
                <c:pt idx="2479">
                  <c:v>-1220.8739336084136</c:v>
                </c:pt>
                <c:pt idx="2480">
                  <c:v>-1256.7197413778895</c:v>
                </c:pt>
                <c:pt idx="2481">
                  <c:v>-1269.2581740100084</c:v>
                </c:pt>
                <c:pt idx="2482">
                  <c:v>-1257.7816420864676</c:v>
                </c:pt>
                <c:pt idx="2483">
                  <c:v>-1222.2680101377327</c:v>
                </c:pt>
                <c:pt idx="2484">
                  <c:v>-1163.496843919731</c:v>
                </c:pt>
                <c:pt idx="2485">
                  <c:v>-1082.9577708258701</c:v>
                </c:pt>
                <c:pt idx="2486">
                  <c:v>-982.52352966185106</c:v>
                </c:pt>
                <c:pt idx="2487">
                  <c:v>-864.01318465137115</c:v>
                </c:pt>
                <c:pt idx="2488">
                  <c:v>-728.78113245544978</c:v>
                </c:pt>
                <c:pt idx="2489">
                  <c:v>-577.56510801007244</c:v>
                </c:pt>
                <c:pt idx="2490">
                  <c:v>-410.77437648850787</c:v>
                </c:pt>
                <c:pt idx="2491">
                  <c:v>-229.08309291454691</c:v>
                </c:pt>
                <c:pt idx="2492">
                  <c:v>-34.02328234793287</c:v>
                </c:pt>
                <c:pt idx="2493">
                  <c:v>171.64513881854049</c:v>
                </c:pt>
                <c:pt idx="2494">
                  <c:v>383.92403462310438</c:v>
                </c:pt>
                <c:pt idx="2495">
                  <c:v>597.91791747285538</c:v>
                </c:pt>
                <c:pt idx="2496">
                  <c:v>808.27696677644735</c:v>
                </c:pt>
                <c:pt idx="2497">
                  <c:v>1009.4772573752406</c:v>
                </c:pt>
                <c:pt idx="2498">
                  <c:v>1195.9334495304713</c:v>
                </c:pt>
                <c:pt idx="2499">
                  <c:v>1362.1404689433211</c:v>
                </c:pt>
                <c:pt idx="2500">
                  <c:v>1503.0478351119025</c:v>
                </c:pt>
                <c:pt idx="2501">
                  <c:v>1614.7236482743731</c:v>
                </c:pt>
                <c:pt idx="2502">
                  <c:v>1695.0643905614445</c:v>
                </c:pt>
                <c:pt idx="2503">
                  <c:v>1744.0894128256948</c:v>
                </c:pt>
                <c:pt idx="2504">
                  <c:v>1763.5323043878025</c:v>
                </c:pt>
                <c:pt idx="2505">
                  <c:v>1755.8406651085616</c:v>
                </c:pt>
                <c:pt idx="2506">
                  <c:v>1723.0002088076051</c:v>
                </c:pt>
                <c:pt idx="2507">
                  <c:v>1665.7609743073217</c:v>
                </c:pt>
                <c:pt idx="2508">
                  <c:v>1583.7351610435596</c:v>
                </c:pt>
                <c:pt idx="2509">
                  <c:v>1476.3423221763126</c:v>
                </c:pt>
                <c:pt idx="2510">
                  <c:v>1344.0760926563271</c:v>
                </c:pt>
                <c:pt idx="2511">
                  <c:v>1189.4393274687179</c:v>
                </c:pt>
                <c:pt idx="2512">
                  <c:v>1017.0619310802623</c:v>
                </c:pt>
                <c:pt idx="2513">
                  <c:v>832.89128970055026</c:v>
                </c:pt>
                <c:pt idx="2514">
                  <c:v>642.88055038831089</c:v>
                </c:pt>
                <c:pt idx="2515">
                  <c:v>451.92228622648685</c:v>
                </c:pt>
                <c:pt idx="2516">
                  <c:v>263.59020206646397</c:v>
                </c:pt>
                <c:pt idx="2517">
                  <c:v>80.777919095864192</c:v>
                </c:pt>
                <c:pt idx="2518">
                  <c:v>-93.106895014631476</c:v>
                </c:pt>
                <c:pt idx="2519">
                  <c:v>-253.0380729248993</c:v>
                </c:pt>
                <c:pt idx="2520">
                  <c:v>-392.08596147185801</c:v>
                </c:pt>
                <c:pt idx="2521">
                  <c:v>-502.32123311559565</c:v>
                </c:pt>
                <c:pt idx="2522">
                  <c:v>-576.56751293821594</c:v>
                </c:pt>
                <c:pt idx="2523">
                  <c:v>-610.16256370496694</c:v>
                </c:pt>
                <c:pt idx="2524">
                  <c:v>-601.92457853511326</c:v>
                </c:pt>
                <c:pt idx="2525">
                  <c:v>-553.93869353532284</c:v>
                </c:pt>
                <c:pt idx="2526">
                  <c:v>-470.40364001919335</c:v>
                </c:pt>
                <c:pt idx="2527">
                  <c:v>-356.32786827328277</c:v>
                </c:pt>
                <c:pt idx="2528">
                  <c:v>-216.84586413823538</c:v>
                </c:pt>
                <c:pt idx="2529">
                  <c:v>-57.351317590597787</c:v>
                </c:pt>
                <c:pt idx="2530">
                  <c:v>115.91004497493986</c:v>
                </c:pt>
                <c:pt idx="2531">
                  <c:v>295.39013681297553</c:v>
                </c:pt>
                <c:pt idx="2532">
                  <c:v>472.47030237345132</c:v>
                </c:pt>
                <c:pt idx="2533">
                  <c:v>638.46383850044754</c:v>
                </c:pt>
                <c:pt idx="2534">
                  <c:v>785.89614102207941</c:v>
                </c:pt>
                <c:pt idx="2535">
                  <c:v>909.39660714131503</c:v>
                </c:pt>
                <c:pt idx="2536">
                  <c:v>1005.8072147358869</c:v>
                </c:pt>
                <c:pt idx="2537">
                  <c:v>1073.5141437420468</c:v>
                </c:pt>
                <c:pt idx="2538">
                  <c:v>1111.4416498829064</c:v>
                </c:pt>
                <c:pt idx="2539">
                  <c:v>1118.4036413498582</c:v>
                </c:pt>
                <c:pt idx="2540">
                  <c:v>1093.2466758439102</c:v>
                </c:pt>
                <c:pt idx="2541">
                  <c:v>1035.6404528018516</c:v>
                </c:pt>
                <c:pt idx="2542">
                  <c:v>946.99271913472353</c:v>
                </c:pt>
                <c:pt idx="2543">
                  <c:v>830.88722460268684</c:v>
                </c:pt>
                <c:pt idx="2544">
                  <c:v>692.62228061811061</c:v>
                </c:pt>
                <c:pt idx="2545">
                  <c:v>537.93337760884435</c:v>
                </c:pt>
                <c:pt idx="2546">
                  <c:v>371.5259127727964</c:v>
                </c:pt>
                <c:pt idx="2547">
                  <c:v>196.14904573886199</c:v>
                </c:pt>
                <c:pt idx="2548">
                  <c:v>12.632343235566443</c:v>
                </c:pt>
                <c:pt idx="2549">
                  <c:v>-179.12477341119387</c:v>
                </c:pt>
                <c:pt idx="2550">
                  <c:v>-378.66953189492881</c:v>
                </c:pt>
                <c:pt idx="2551">
                  <c:v>-583.76097705387201</c:v>
                </c:pt>
                <c:pt idx="2552">
                  <c:v>-789.97213053989924</c:v>
                </c:pt>
                <c:pt idx="2553">
                  <c:v>-991.23287278151645</c:v>
                </c:pt>
                <c:pt idx="2554">
                  <c:v>-1180.9698857148021</c:v>
                </c:pt>
                <c:pt idx="2555">
                  <c:v>-1353.2689592341233</c:v>
                </c:pt>
                <c:pt idx="2556">
                  <c:v>-1503.5291980805132</c:v>
                </c:pt>
                <c:pt idx="2557">
                  <c:v>-1628.4060272226475</c:v>
                </c:pt>
                <c:pt idx="2558">
                  <c:v>-1725.2335313967483</c:v>
                </c:pt>
                <c:pt idx="2559">
                  <c:v>-1791.3360815354858</c:v>
                </c:pt>
                <c:pt idx="2560">
                  <c:v>-1823.6635881972688</c:v>
                </c:pt>
                <c:pt idx="2561">
                  <c:v>-1819.0189519793889</c:v>
                </c:pt>
                <c:pt idx="2562">
                  <c:v>-1774.8033781555393</c:v>
                </c:pt>
                <c:pt idx="2563">
                  <c:v>-1689.9036475921987</c:v>
                </c:pt>
                <c:pt idx="2564">
                  <c:v>-1565.2958104502638</c:v>
                </c:pt>
                <c:pt idx="2565">
                  <c:v>-1404.1132024864812</c:v>
                </c:pt>
                <c:pt idx="2566">
                  <c:v>-1211.2163708670546</c:v>
                </c:pt>
                <c:pt idx="2567">
                  <c:v>-992.571963653833</c:v>
                </c:pt>
                <c:pt idx="2568">
                  <c:v>-754.79398275965923</c:v>
                </c:pt>
                <c:pt idx="2569">
                  <c:v>-504.99798493363403</c:v>
                </c:pt>
                <c:pt idx="2570">
                  <c:v>-250.87003529365154</c:v>
                </c:pt>
                <c:pt idx="2571">
                  <c:v>-0.71183652931906316</c:v>
                </c:pt>
                <c:pt idx="2572">
                  <c:v>236.76281267495659</c:v>
                </c:pt>
                <c:pt idx="2573">
                  <c:v>452.95099548399844</c:v>
                </c:pt>
                <c:pt idx="2574">
                  <c:v>640.10606671930111</c:v>
                </c:pt>
                <c:pt idx="2575">
                  <c:v>792.12411102312603</c:v>
                </c:pt>
                <c:pt idx="2576">
                  <c:v>905.14875033017779</c:v>
                </c:pt>
                <c:pt idx="2577">
                  <c:v>977.79305808715355</c:v>
                </c:pt>
                <c:pt idx="2578">
                  <c:v>1010.9289719380404</c:v>
                </c:pt>
                <c:pt idx="2579">
                  <c:v>1007.1733935267924</c:v>
                </c:pt>
                <c:pt idx="2580">
                  <c:v>970.28123480438046</c:v>
                </c:pt>
                <c:pt idx="2581">
                  <c:v>904.65365444691975</c:v>
                </c:pt>
                <c:pt idx="2582">
                  <c:v>815.07964840292857</c:v>
                </c:pt>
                <c:pt idx="2583">
                  <c:v>706.65829237450987</c:v>
                </c:pt>
                <c:pt idx="2584">
                  <c:v>584.73544758247908</c:v>
                </c:pt>
                <c:pt idx="2585">
                  <c:v>454.71755697512555</c:v>
                </c:pt>
                <c:pt idx="2586">
                  <c:v>321.74629022440507</c:v>
                </c:pt>
                <c:pt idx="2587">
                  <c:v>190.36742359909897</c:v>
                </c:pt>
                <c:pt idx="2588">
                  <c:v>64.401164085905961</c:v>
                </c:pt>
                <c:pt idx="2589">
                  <c:v>-52.88784529655463</c:v>
                </c:pt>
                <c:pt idx="2590">
                  <c:v>-158.43135661740544</c:v>
                </c:pt>
                <c:pt idx="2591">
                  <c:v>-249.04567319339441</c:v>
                </c:pt>
                <c:pt idx="2592">
                  <c:v>-321.39479841500707</c:v>
                </c:pt>
                <c:pt idx="2593">
                  <c:v>-372.32672418458264</c:v>
                </c:pt>
                <c:pt idx="2594">
                  <c:v>-399.45783450259427</c:v>
                </c:pt>
                <c:pt idx="2595">
                  <c:v>-401.71837259768506</c:v>
                </c:pt>
                <c:pt idx="2596">
                  <c:v>-379.60905464336372</c:v>
                </c:pt>
                <c:pt idx="2597">
                  <c:v>-335.0788591025036</c:v>
                </c:pt>
                <c:pt idx="2598">
                  <c:v>-271.1057429807264</c:v>
                </c:pt>
                <c:pt idx="2599">
                  <c:v>-191.21068807897967</c:v>
                </c:pt>
                <c:pt idx="2600">
                  <c:v>-99.153210911236528</c:v>
                </c:pt>
                <c:pt idx="2601">
                  <c:v>1.1099249819660038</c:v>
                </c:pt>
                <c:pt idx="2602">
                  <c:v>105.3021075810253</c:v>
                </c:pt>
                <c:pt idx="2603">
                  <c:v>208.71231693823296</c:v>
                </c:pt>
                <c:pt idx="2604">
                  <c:v>306.26477934752717</c:v>
                </c:pt>
                <c:pt idx="2605">
                  <c:v>392.86366369583016</c:v>
                </c:pt>
                <c:pt idx="2606">
                  <c:v>463.92832897974841</c:v>
                </c:pt>
                <c:pt idx="2607">
                  <c:v>515.9231994158489</c:v>
                </c:pt>
                <c:pt idx="2608">
                  <c:v>546.70624091030459</c:v>
                </c:pt>
                <c:pt idx="2609">
                  <c:v>555.59848140290387</c:v>
                </c:pt>
                <c:pt idx="2610">
                  <c:v>543.20164305412902</c:v>
                </c:pt>
                <c:pt idx="2611">
                  <c:v>511.12674296197281</c:v>
                </c:pt>
                <c:pt idx="2612">
                  <c:v>461.80807740227425</c:v>
                </c:pt>
                <c:pt idx="2613">
                  <c:v>398.45797190886668</c:v>
                </c:pt>
                <c:pt idx="2614">
                  <c:v>325.10610364013138</c:v>
                </c:pt>
                <c:pt idx="2615">
                  <c:v>246.61031431928808</c:v>
                </c:pt>
                <c:pt idx="2616">
                  <c:v>168.52175029199699</c:v>
                </c:pt>
                <c:pt idx="2617">
                  <c:v>96.760633051349942</c:v>
                </c:pt>
                <c:pt idx="2618">
                  <c:v>37.142076376592911</c:v>
                </c:pt>
                <c:pt idx="2619">
                  <c:v>-5.1661840046659329</c:v>
                </c:pt>
                <c:pt idx="2620">
                  <c:v>-26.147972037041818</c:v>
                </c:pt>
                <c:pt idx="2621">
                  <c:v>-23.351784321166782</c:v>
                </c:pt>
                <c:pt idx="2622">
                  <c:v>3.7793020349504021</c:v>
                </c:pt>
                <c:pt idx="2623">
                  <c:v>53.751386888267923</c:v>
                </c:pt>
                <c:pt idx="2624">
                  <c:v>123.17951217288592</c:v>
                </c:pt>
                <c:pt idx="2625">
                  <c:v>207.2123879079752</c:v>
                </c:pt>
                <c:pt idx="2626">
                  <c:v>300.03015216335831</c:v>
                </c:pt>
                <c:pt idx="2627">
                  <c:v>395.28200984169428</c:v>
                </c:pt>
                <c:pt idx="2628">
                  <c:v>486.38085395853597</c:v>
                </c:pt>
                <c:pt idx="2629">
                  <c:v>566.68321784469936</c:v>
                </c:pt>
                <c:pt idx="2630">
                  <c:v>629.78816743565005</c:v>
                </c:pt>
                <c:pt idx="2631">
                  <c:v>670.11158285793204</c:v>
                </c:pt>
                <c:pt idx="2632">
                  <c:v>683.56384260848324</c:v>
                </c:pt>
                <c:pt idx="2633">
                  <c:v>668.04800741632607</c:v>
                </c:pt>
                <c:pt idx="2634">
                  <c:v>623.57873587913389</c:v>
                </c:pt>
                <c:pt idx="2635">
                  <c:v>551.92216826115316</c:v>
                </c:pt>
                <c:pt idx="2636">
                  <c:v>455.9449427700535</c:v>
                </c:pt>
                <c:pt idx="2637">
                  <c:v>339.13609964559561</c:v>
                </c:pt>
                <c:pt idx="2638">
                  <c:v>205.5844263332454</c:v>
                </c:pt>
                <c:pt idx="2639">
                  <c:v>60.271360285052481</c:v>
                </c:pt>
                <c:pt idx="2640">
                  <c:v>-90.704810608144371</c:v>
                </c:pt>
                <c:pt idx="2641">
                  <c:v>-240.37946198848579</c:v>
                </c:pt>
                <c:pt idx="2642">
                  <c:v>-381.7717317262414</c:v>
                </c:pt>
                <c:pt idx="2643">
                  <c:v>-508.9438356536246</c:v>
                </c:pt>
                <c:pt idx="2644">
                  <c:v>-617.66818772374756</c:v>
                </c:pt>
                <c:pt idx="2645">
                  <c:v>-705.42342164761999</c:v>
                </c:pt>
                <c:pt idx="2646">
                  <c:v>-770.88016149539294</c:v>
                </c:pt>
                <c:pt idx="2647">
                  <c:v>-813.26460921938781</c:v>
                </c:pt>
                <c:pt idx="2648">
                  <c:v>-831.99271829058659</c:v>
                </c:pt>
                <c:pt idx="2649">
                  <c:v>-826.75505474028614</c:v>
                </c:pt>
                <c:pt idx="2650">
                  <c:v>-797.90293810805542</c:v>
                </c:pt>
                <c:pt idx="2651">
                  <c:v>-746.7954711348807</c:v>
                </c:pt>
                <c:pt idx="2652">
                  <c:v>-675.83913098220319</c:v>
                </c:pt>
                <c:pt idx="2653">
                  <c:v>-588.18285388145728</c:v>
                </c:pt>
                <c:pt idx="2654">
                  <c:v>-487.25900073457217</c:v>
                </c:pt>
                <c:pt idx="2655">
                  <c:v>-376.45996828739698</c:v>
                </c:pt>
                <c:pt idx="2656">
                  <c:v>-259.15009329625178</c:v>
                </c:pt>
                <c:pt idx="2657">
                  <c:v>-138.97883625783192</c:v>
                </c:pt>
                <c:pt idx="2658">
                  <c:v>-20.233351635916243</c:v>
                </c:pt>
                <c:pt idx="2659">
                  <c:v>92.087399470459559</c:v>
                </c:pt>
                <c:pt idx="2660">
                  <c:v>192.63316596819013</c:v>
                </c:pt>
                <c:pt idx="2661">
                  <c:v>276.403787691785</c:v>
                </c:pt>
                <c:pt idx="2662">
                  <c:v>339.51180640868694</c:v>
                </c:pt>
                <c:pt idx="2663">
                  <c:v>379.67242743277944</c:v>
                </c:pt>
                <c:pt idx="2664">
                  <c:v>396.22835722487264</c:v>
                </c:pt>
                <c:pt idx="2665">
                  <c:v>389.81217620783463</c:v>
                </c:pt>
                <c:pt idx="2666">
                  <c:v>361.93056409655179</c:v>
                </c:pt>
                <c:pt idx="2667">
                  <c:v>314.6892208629414</c:v>
                </c:pt>
                <c:pt idx="2668">
                  <c:v>250.7414118681435</c:v>
                </c:pt>
                <c:pt idx="2669">
                  <c:v>173.41056902218216</c:v>
                </c:pt>
                <c:pt idx="2670">
                  <c:v>86.761443111562357</c:v>
                </c:pt>
                <c:pt idx="2671">
                  <c:v>-4.6591688817981831</c:v>
                </c:pt>
                <c:pt idx="2672">
                  <c:v>-96.507603724325719</c:v>
                </c:pt>
                <c:pt idx="2673">
                  <c:v>-185.60999348709163</c:v>
                </c:pt>
                <c:pt idx="2674">
                  <c:v>-270.87610600299661</c:v>
                </c:pt>
                <c:pt idx="2675">
                  <c:v>-353.68045816428253</c:v>
                </c:pt>
                <c:pt idx="2676">
                  <c:v>-437.34584762253633</c:v>
                </c:pt>
                <c:pt idx="2677">
                  <c:v>-525.84155562898707</c:v>
                </c:pt>
                <c:pt idx="2678">
                  <c:v>-622.22999571746527</c:v>
                </c:pt>
                <c:pt idx="2679">
                  <c:v>-727.4344796403941</c:v>
                </c:pt>
                <c:pt idx="2680">
                  <c:v>-839.73125802499578</c:v>
                </c:pt>
                <c:pt idx="2681">
                  <c:v>-955.07720060281156</c:v>
                </c:pt>
                <c:pt idx="2682">
                  <c:v>-1067.951477623091</c:v>
                </c:pt>
                <c:pt idx="2683">
                  <c:v>-1172.1928563552351</c:v>
                </c:pt>
                <c:pt idx="2684">
                  <c:v>-1261.586981336977</c:v>
                </c:pt>
                <c:pt idx="2685">
                  <c:v>-1330.2910192292875</c:v>
                </c:pt>
                <c:pt idx="2686">
                  <c:v>-1373.250107636459</c:v>
                </c:pt>
                <c:pt idx="2687">
                  <c:v>-1386.6847899447691</c:v>
                </c:pt>
                <c:pt idx="2688">
                  <c:v>-1368.5878204947055</c:v>
                </c:pt>
                <c:pt idx="2689">
                  <c:v>-1319.0072937396214</c:v>
                </c:pt>
                <c:pt idx="2690">
                  <c:v>-1239.9384472369134</c:v>
                </c:pt>
                <c:pt idx="2691">
                  <c:v>-1134.8782512706605</c:v>
                </c:pt>
                <c:pt idx="2692">
                  <c:v>-1008.2062949496168</c:v>
                </c:pt>
                <c:pt idx="2693">
                  <c:v>-864.54128470895137</c:v>
                </c:pt>
                <c:pt idx="2694">
                  <c:v>-708.25433622187063</c:v>
                </c:pt>
                <c:pt idx="2695">
                  <c:v>-543.27414079517132</c:v>
                </c:pt>
                <c:pt idx="2696">
                  <c:v>-373.13433951502742</c:v>
                </c:pt>
                <c:pt idx="2697">
                  <c:v>-201.11877362371985</c:v>
                </c:pt>
                <c:pt idx="2698">
                  <c:v>-30.404714463172937</c:v>
                </c:pt>
                <c:pt idx="2699">
                  <c:v>135.86529253687576</c:v>
                </c:pt>
                <c:pt idx="2700">
                  <c:v>294.61315135130957</c:v>
                </c:pt>
                <c:pt idx="2701">
                  <c:v>442.89304253673805</c:v>
                </c:pt>
                <c:pt idx="2702">
                  <c:v>577.91190566111504</c:v>
                </c:pt>
                <c:pt idx="2703">
                  <c:v>696.99786124597563</c:v>
                </c:pt>
                <c:pt idx="2704">
                  <c:v>797.57671320918087</c:v>
                </c:pt>
                <c:pt idx="2705">
                  <c:v>877.23346675207767</c:v>
                </c:pt>
                <c:pt idx="2706">
                  <c:v>933.91796239598671</c:v>
                </c:pt>
                <c:pt idx="2707">
                  <c:v>966.26402647433588</c:v>
                </c:pt>
                <c:pt idx="2708">
                  <c:v>973.87769756328032</c:v>
                </c:pt>
                <c:pt idx="2709">
                  <c:v>957.44461138233339</c:v>
                </c:pt>
                <c:pt idx="2710">
                  <c:v>918.61673752384036</c:v>
                </c:pt>
                <c:pt idx="2711">
                  <c:v>859.74854766439307</c:v>
                </c:pt>
                <c:pt idx="2712">
                  <c:v>783.61413806863288</c:v>
                </c:pt>
                <c:pt idx="2713">
                  <c:v>693.24556327086759</c:v>
                </c:pt>
                <c:pt idx="2714">
                  <c:v>591.94210481897096</c:v>
                </c:pt>
                <c:pt idx="2715">
                  <c:v>483.35670851834425</c:v>
                </c:pt>
                <c:pt idx="2716">
                  <c:v>371.51839919846105</c:v>
                </c:pt>
                <c:pt idx="2717">
                  <c:v>260.71401347575352</c:v>
                </c:pt>
                <c:pt idx="2718">
                  <c:v>155.23208578434037</c:v>
                </c:pt>
                <c:pt idx="2719">
                  <c:v>59.066173614202143</c:v>
                </c:pt>
                <c:pt idx="2720">
                  <c:v>-24.250812045413749</c:v>
                </c:pt>
                <c:pt idx="2721">
                  <c:v>-91.618493668367208</c:v>
                </c:pt>
                <c:pt idx="2722">
                  <c:v>-140.30809770675947</c:v>
                </c:pt>
                <c:pt idx="2723">
                  <c:v>-168.06374791590366</c:v>
                </c:pt>
                <c:pt idx="2724">
                  <c:v>-173.3799462361284</c:v>
                </c:pt>
                <c:pt idx="2725">
                  <c:v>-155.81107986743928</c:v>
                </c:pt>
                <c:pt idx="2726">
                  <c:v>-116.1240382258071</c:v>
                </c:pt>
                <c:pt idx="2727">
                  <c:v>-56.166126282666745</c:v>
                </c:pt>
                <c:pt idx="2728">
                  <c:v>21.508502489348899</c:v>
                </c:pt>
                <c:pt idx="2729">
                  <c:v>114.05141669208841</c:v>
                </c:pt>
                <c:pt idx="2730">
                  <c:v>218.55559210467607</c:v>
                </c:pt>
                <c:pt idx="2731">
                  <c:v>332.00515137620931</c:v>
                </c:pt>
                <c:pt idx="2732">
                  <c:v>450.99375539603568</c:v>
                </c:pt>
                <c:pt idx="2733">
                  <c:v>571.43484494676841</c:v>
                </c:pt>
                <c:pt idx="2734">
                  <c:v>688.53505727794482</c:v>
                </c:pt>
                <c:pt idx="2735">
                  <c:v>797.15163012169842</c:v>
                </c:pt>
                <c:pt idx="2736">
                  <c:v>892.42858341549265</c:v>
                </c:pt>
                <c:pt idx="2737">
                  <c:v>970.48759370353935</c:v>
                </c:pt>
                <c:pt idx="2738">
                  <c:v>1028.9709966677876</c:v>
                </c:pt>
                <c:pt idx="2739">
                  <c:v>1067.3082919939843</c:v>
                </c:pt>
                <c:pt idx="2740">
                  <c:v>1086.6343070079965</c:v>
                </c:pt>
                <c:pt idx="2741">
                  <c:v>1089.3462886158068</c:v>
                </c:pt>
                <c:pt idx="2742">
                  <c:v>1078.3894901690201</c:v>
                </c:pt>
                <c:pt idx="2743">
                  <c:v>1056.4519931945433</c:v>
                </c:pt>
                <c:pt idx="2744">
                  <c:v>1025.2773540728788</c:v>
                </c:pt>
                <c:pt idx="2745">
                  <c:v>985.32317144214119</c:v>
                </c:pt>
                <c:pt idx="2746">
                  <c:v>935.974316307653</c:v>
                </c:pt>
                <c:pt idx="2747">
                  <c:v>876.32341302405655</c:v>
                </c:pt>
                <c:pt idx="2748">
                  <c:v>806.21965970619192</c:v>
                </c:pt>
                <c:pt idx="2749">
                  <c:v>727.10411145640626</c:v>
                </c:pt>
                <c:pt idx="2750">
                  <c:v>642.210192176747</c:v>
                </c:pt>
                <c:pt idx="2751">
                  <c:v>555.97838718193964</c:v>
                </c:pt>
                <c:pt idx="2752">
                  <c:v>472.9256893577118</c:v>
                </c:pt>
                <c:pt idx="2753">
                  <c:v>396.50926195683843</c:v>
                </c:pt>
                <c:pt idx="2754">
                  <c:v>328.50854226377209</c:v>
                </c:pt>
                <c:pt idx="2755">
                  <c:v>269.15333808000247</c:v>
                </c:pt>
                <c:pt idx="2756">
                  <c:v>217.85382777982181</c:v>
                </c:pt>
                <c:pt idx="2757">
                  <c:v>174.11431339346385</c:v>
                </c:pt>
                <c:pt idx="2758">
                  <c:v>138.16039448757539</c:v>
                </c:pt>
                <c:pt idx="2759">
                  <c:v>111.0032092915847</c:v>
                </c:pt>
                <c:pt idx="2760">
                  <c:v>93.968413036181445</c:v>
                </c:pt>
                <c:pt idx="2761">
                  <c:v>87.971949422769242</c:v>
                </c:pt>
                <c:pt idx="2762">
                  <c:v>92.94157264403789</c:v>
                </c:pt>
                <c:pt idx="2763">
                  <c:v>107.69368676137083</c:v>
                </c:pt>
                <c:pt idx="2764">
                  <c:v>130.29659761322267</c:v>
                </c:pt>
                <c:pt idx="2765">
                  <c:v>158.66710860126929</c:v>
                </c:pt>
                <c:pt idx="2766">
                  <c:v>191.03607244119613</c:v>
                </c:pt>
                <c:pt idx="2767">
                  <c:v>226.00801649198385</c:v>
                </c:pt>
                <c:pt idx="2768">
                  <c:v>262.18326037959031</c:v>
                </c:pt>
                <c:pt idx="2769">
                  <c:v>297.59808072463591</c:v>
                </c:pt>
                <c:pt idx="2770">
                  <c:v>329.37505837569046</c:v>
                </c:pt>
                <c:pt idx="2771">
                  <c:v>353.85851820684326</c:v>
                </c:pt>
                <c:pt idx="2772">
                  <c:v>367.23713240171139</c:v>
                </c:pt>
                <c:pt idx="2773">
                  <c:v>366.39331236304059</c:v>
                </c:pt>
                <c:pt idx="2774">
                  <c:v>349.59497370854535</c:v>
                </c:pt>
                <c:pt idx="2775">
                  <c:v>316.72556158936897</c:v>
                </c:pt>
                <c:pt idx="2776">
                  <c:v>268.98886441411008</c:v>
                </c:pt>
                <c:pt idx="2777">
                  <c:v>208.2914537406794</c:v>
                </c:pt>
                <c:pt idx="2778">
                  <c:v>136.64742671713739</c:v>
                </c:pt>
                <c:pt idx="2779">
                  <c:v>55.874554431493181</c:v>
                </c:pt>
                <c:pt idx="2780">
                  <c:v>-32.381263287726554</c:v>
                </c:pt>
                <c:pt idx="2781">
                  <c:v>-126.45828160803323</c:v>
                </c:pt>
                <c:pt idx="2782">
                  <c:v>-224.54377436899586</c:v>
                </c:pt>
                <c:pt idx="2783">
                  <c:v>-324.7201037875904</c:v>
                </c:pt>
                <c:pt idx="2784">
                  <c:v>-425.1573856768303</c:v>
                </c:pt>
                <c:pt idx="2785">
                  <c:v>-524.28063242350129</c:v>
                </c:pt>
                <c:pt idx="2786">
                  <c:v>-620.73822457457982</c:v>
                </c:pt>
                <c:pt idx="2787">
                  <c:v>-713.12795058839254</c:v>
                </c:pt>
                <c:pt idx="2788">
                  <c:v>-799.59663699492125</c:v>
                </c:pt>
                <c:pt idx="2789">
                  <c:v>-877.53975265170891</c:v>
                </c:pt>
                <c:pt idx="2790">
                  <c:v>-943.6189130839158</c:v>
                </c:pt>
                <c:pt idx="2791">
                  <c:v>-994.16126969314007</c:v>
                </c:pt>
                <c:pt idx="2792">
                  <c:v>-1025.8072445813932</c:v>
                </c:pt>
                <c:pt idx="2793">
                  <c:v>-1036.1566341122614</c:v>
                </c:pt>
                <c:pt idx="2794">
                  <c:v>-1024.1599454453922</c:v>
                </c:pt>
                <c:pt idx="2795">
                  <c:v>-990.11830106234868</c:v>
                </c:pt>
                <c:pt idx="2796">
                  <c:v>-935.35939368982361</c:v>
                </c:pt>
                <c:pt idx="2797">
                  <c:v>-861.81085269382572</c:v>
                </c:pt>
                <c:pt idx="2798">
                  <c:v>-771.69550690273729</c:v>
                </c:pt>
                <c:pt idx="2799">
                  <c:v>-667.46921206468619</c:v>
                </c:pt>
                <c:pt idx="2800">
                  <c:v>-551.97517016161544</c:v>
                </c:pt>
                <c:pt idx="2801">
                  <c:v>-428.65534854131567</c:v>
                </c:pt>
                <c:pt idx="2802">
                  <c:v>-301.63942878735861</c:v>
                </c:pt>
                <c:pt idx="2803">
                  <c:v>-175.62425396500532</c:v>
                </c:pt>
                <c:pt idx="2804">
                  <c:v>-55.546487162154222</c:v>
                </c:pt>
                <c:pt idx="2805">
                  <c:v>53.864249485704995</c:v>
                </c:pt>
                <c:pt idx="2806">
                  <c:v>148.47673464294837</c:v>
                </c:pt>
                <c:pt idx="2807">
                  <c:v>224.98881865833658</c:v>
                </c:pt>
                <c:pt idx="2808">
                  <c:v>281.07882306224661</c:v>
                </c:pt>
                <c:pt idx="2809">
                  <c:v>315.56514874505672</c:v>
                </c:pt>
                <c:pt idx="2810">
                  <c:v>328.54300695048494</c:v>
                </c:pt>
                <c:pt idx="2811">
                  <c:v>321.4707586390137</c:v>
                </c:pt>
                <c:pt idx="2812">
                  <c:v>297.15952927487763</c:v>
                </c:pt>
                <c:pt idx="2813">
                  <c:v>259.50863835059835</c:v>
                </c:pt>
                <c:pt idx="2814">
                  <c:v>212.90823881071194</c:v>
                </c:pt>
                <c:pt idx="2815">
                  <c:v>161.44975517480671</c:v>
                </c:pt>
                <c:pt idx="2816">
                  <c:v>108.16934601564667</c:v>
                </c:pt>
                <c:pt idx="2817">
                  <c:v>54.585620331387084</c:v>
                </c:pt>
                <c:pt idx="2818">
                  <c:v>0.78626954038297214</c:v>
                </c:pt>
                <c:pt idx="2819">
                  <c:v>-53.963397024646184</c:v>
                </c:pt>
                <c:pt idx="2820">
                  <c:v>-110.45184279464297</c:v>
                </c:pt>
                <c:pt idx="2821">
                  <c:v>-168.95565407760577</c:v>
                </c:pt>
                <c:pt idx="2822">
                  <c:v>-229.06018616784689</c:v>
                </c:pt>
                <c:pt idx="2823">
                  <c:v>-289.88088052882665</c:v>
                </c:pt>
                <c:pt idx="2824">
                  <c:v>-350.45453396972982</c:v>
                </c:pt>
                <c:pt idx="2825">
                  <c:v>-409.93792548601664</c:v>
                </c:pt>
                <c:pt idx="2826">
                  <c:v>-467.46021111147928</c:v>
                </c:pt>
                <c:pt idx="2827">
                  <c:v>-521.75272630918744</c:v>
                </c:pt>
                <c:pt idx="2828">
                  <c:v>-570.7843412276336</c:v>
                </c:pt>
                <c:pt idx="2829">
                  <c:v>-611.66518966426884</c:v>
                </c:pt>
                <c:pt idx="2830">
                  <c:v>-640.99543872194442</c:v>
                </c:pt>
                <c:pt idx="2831">
                  <c:v>-655.55181383675256</c:v>
                </c:pt>
                <c:pt idx="2832">
                  <c:v>-652.99533018703869</c:v>
                </c:pt>
                <c:pt idx="2833">
                  <c:v>-632.31756990110489</c:v>
                </c:pt>
                <c:pt idx="2834">
                  <c:v>-593.86798089821639</c:v>
                </c:pt>
                <c:pt idx="2835">
                  <c:v>-538.98464502396223</c:v>
                </c:pt>
                <c:pt idx="2836">
                  <c:v>-469.4807087206853</c:v>
                </c:pt>
                <c:pt idx="2837">
                  <c:v>-387.29546089863913</c:v>
                </c:pt>
                <c:pt idx="2838">
                  <c:v>-294.44502957149871</c:v>
                </c:pt>
                <c:pt idx="2839">
                  <c:v>-193.21534559029161</c:v>
                </c:pt>
                <c:pt idx="2840">
                  <c:v>-86.412089113292737</c:v>
                </c:pt>
                <c:pt idx="2841">
                  <c:v>22.574673339999876</c:v>
                </c:pt>
                <c:pt idx="2842">
                  <c:v>130.01213098798678</c:v>
                </c:pt>
                <c:pt idx="2843">
                  <c:v>232.25382576357211</c:v>
                </c:pt>
                <c:pt idx="2844">
                  <c:v>326.110852993219</c:v>
                </c:pt>
                <c:pt idx="2845">
                  <c:v>408.96750301307554</c:v>
                </c:pt>
                <c:pt idx="2846">
                  <c:v>478.59431454626167</c:v>
                </c:pt>
                <c:pt idx="2847">
                  <c:v>532.81634644626058</c:v>
                </c:pt>
                <c:pt idx="2848">
                  <c:v>569.3125484016897</c:v>
                </c:pt>
                <c:pt idx="2849">
                  <c:v>585.72232449879527</c:v>
                </c:pt>
                <c:pt idx="2850">
                  <c:v>580.0270552609627</c:v>
                </c:pt>
                <c:pt idx="2851">
                  <c:v>551.02698559012651</c:v>
                </c:pt>
                <c:pt idx="2852">
                  <c:v>498.68451951889244</c:v>
                </c:pt>
                <c:pt idx="2853">
                  <c:v>424.17105440009652</c:v>
                </c:pt>
                <c:pt idx="2854">
                  <c:v>329.6239726486919</c:v>
                </c:pt>
                <c:pt idx="2855">
                  <c:v>217.77327338309698</c:v>
                </c:pt>
                <c:pt idx="2856">
                  <c:v>91.640408618858814</c:v>
                </c:pt>
                <c:pt idx="2857">
                  <c:v>-45.550252697143371</c:v>
                </c:pt>
                <c:pt idx="2858">
                  <c:v>-190.24525330474719</c:v>
                </c:pt>
                <c:pt idx="2859">
                  <c:v>-338.3655925886074</c:v>
                </c:pt>
                <c:pt idx="2860">
                  <c:v>-485.2363359033514</c:v>
                </c:pt>
                <c:pt idx="2861">
                  <c:v>-625.76273964120435</c:v>
                </c:pt>
                <c:pt idx="2862">
                  <c:v>-754.82582242463627</c:v>
                </c:pt>
                <c:pt idx="2863">
                  <c:v>-867.73789568316874</c:v>
                </c:pt>
                <c:pt idx="2864">
                  <c:v>-960.56096063891846</c:v>
                </c:pt>
                <c:pt idx="2865">
                  <c:v>-1030.1724272518647</c:v>
                </c:pt>
                <c:pt idx="2866">
                  <c:v>-1074.1110629456612</c:v>
                </c:pt>
                <c:pt idx="2867">
                  <c:v>-1090.3670742580568</c:v>
                </c:pt>
                <c:pt idx="2868">
                  <c:v>-1077.3136029480918</c:v>
                </c:pt>
                <c:pt idx="2869">
                  <c:v>-1033.8835731543545</c:v>
                </c:pt>
                <c:pt idx="2870">
                  <c:v>-959.95228818523719</c:v>
                </c:pt>
                <c:pt idx="2871">
                  <c:v>-856.78762012960635</c:v>
                </c:pt>
                <c:pt idx="2872">
                  <c:v>-727.37310748667414</c:v>
                </c:pt>
                <c:pt idx="2873">
                  <c:v>-576.40186851147439</c:v>
                </c:pt>
                <c:pt idx="2874">
                  <c:v>-409.86493921622827</c:v>
                </c:pt>
                <c:pt idx="2875">
                  <c:v>-234.36636989018908</c:v>
                </c:pt>
                <c:pt idx="2876">
                  <c:v>-56.400743491601958</c:v>
                </c:pt>
                <c:pt idx="2877">
                  <c:v>118.20318421436484</c:v>
                </c:pt>
                <c:pt idx="2878">
                  <c:v>284.5387106777053</c:v>
                </c:pt>
                <c:pt idx="2879">
                  <c:v>438.55858985272994</c:v>
                </c:pt>
                <c:pt idx="2880">
                  <c:v>576.81423546604731</c:v>
                </c:pt>
                <c:pt idx="2881">
                  <c:v>696.13957882143825</c:v>
                </c:pt>
                <c:pt idx="2882">
                  <c:v>793.36053083891022</c:v>
                </c:pt>
                <c:pt idx="2883">
                  <c:v>865.1355718445252</c:v>
                </c:pt>
                <c:pt idx="2884">
                  <c:v>908.06421768216217</c:v>
                </c:pt>
                <c:pt idx="2885">
                  <c:v>919.07101669215774</c:v>
                </c:pt>
                <c:pt idx="2886">
                  <c:v>895.91832208366952</c:v>
                </c:pt>
                <c:pt idx="2887">
                  <c:v>837.68527436422812</c:v>
                </c:pt>
                <c:pt idx="2888">
                  <c:v>745.07903587168948</c:v>
                </c:pt>
                <c:pt idx="2889">
                  <c:v>620.47793006308382</c:v>
                </c:pt>
                <c:pt idx="2890">
                  <c:v>467.73918035251654</c:v>
                </c:pt>
                <c:pt idx="2891">
                  <c:v>291.94348756646389</c:v>
                </c:pt>
                <c:pt idx="2892">
                  <c:v>99.215760973456625</c:v>
                </c:pt>
                <c:pt idx="2893">
                  <c:v>-103.38924047628669</c:v>
                </c:pt>
                <c:pt idx="2894">
                  <c:v>-308.05583341904241</c:v>
                </c:pt>
                <c:pt idx="2895">
                  <c:v>-506.57057185985866</c:v>
                </c:pt>
                <c:pt idx="2896">
                  <c:v>-690.93410579303702</c:v>
                </c:pt>
                <c:pt idx="2897">
                  <c:v>-854.08923503168376</c:v>
                </c:pt>
                <c:pt idx="2898">
                  <c:v>-990.49349379930095</c:v>
                </c:pt>
                <c:pt idx="2899">
                  <c:v>-1096.3208718999504</c:v>
                </c:pt>
                <c:pt idx="2900">
                  <c:v>-1169.2674822267804</c:v>
                </c:pt>
                <c:pt idx="2901">
                  <c:v>-1208.1225304495856</c:v>
                </c:pt>
                <c:pt idx="2902">
                  <c:v>-1212.3813514707761</c:v>
                </c:pt>
                <c:pt idx="2903">
                  <c:v>-1182.1397080159636</c:v>
                </c:pt>
                <c:pt idx="2904">
                  <c:v>-1118.289386910656</c:v>
                </c:pt>
                <c:pt idx="2905">
                  <c:v>-1022.8110091428629</c:v>
                </c:pt>
                <c:pt idx="2906">
                  <c:v>-898.90830194151943</c:v>
                </c:pt>
                <c:pt idx="2907">
                  <c:v>-750.81990357237657</c:v>
                </c:pt>
                <c:pt idx="2908">
                  <c:v>-583.31405593983288</c:v>
                </c:pt>
                <c:pt idx="2909">
                  <c:v>-401.07964882674906</c:v>
                </c:pt>
                <c:pt idx="2910">
                  <c:v>-208.32170088634103</c:v>
                </c:pt>
                <c:pt idx="2911">
                  <c:v>-8.737737160143574</c:v>
                </c:pt>
                <c:pt idx="2912">
                  <c:v>194.17680155731446</c:v>
                </c:pt>
                <c:pt idx="2913">
                  <c:v>396.70398981718967</c:v>
                </c:pt>
                <c:pt idx="2914">
                  <c:v>594.62417248599991</c:v>
                </c:pt>
                <c:pt idx="2915">
                  <c:v>783.26365058197382</c:v>
                </c:pt>
                <c:pt idx="2916">
                  <c:v>957.83230486793457</c:v>
                </c:pt>
                <c:pt idx="2917">
                  <c:v>1113.8415737454161</c:v>
                </c:pt>
                <c:pt idx="2918">
                  <c:v>1247.4050565706739</c:v>
                </c:pt>
                <c:pt idx="2919">
                  <c:v>1355.304020457995</c:v>
                </c:pt>
                <c:pt idx="2920">
                  <c:v>1434.7732899715659</c:v>
                </c:pt>
                <c:pt idx="2921">
                  <c:v>1483.1666424803118</c:v>
                </c:pt>
                <c:pt idx="2922">
                  <c:v>1497.8879010157093</c:v>
                </c:pt>
                <c:pt idx="2923">
                  <c:v>1476.8429054757778</c:v>
                </c:pt>
                <c:pt idx="2924">
                  <c:v>1419.2422049306404</c:v>
                </c:pt>
                <c:pt idx="2925">
                  <c:v>1326.2956726633604</c:v>
                </c:pt>
                <c:pt idx="2926">
                  <c:v>1201.3187415648308</c:v>
                </c:pt>
                <c:pt idx="2927">
                  <c:v>1049.0426571275682</c:v>
                </c:pt>
                <c:pt idx="2928">
                  <c:v>874.48137789386351</c:v>
                </c:pt>
                <c:pt idx="2929">
                  <c:v>682.06037843546824</c:v>
                </c:pt>
                <c:pt idx="2930">
                  <c:v>475.4645030690798</c:v>
                </c:pt>
                <c:pt idx="2931">
                  <c:v>258.16253958969793</c:v>
                </c:pt>
                <c:pt idx="2932">
                  <c:v>34.201702903197507</c:v>
                </c:pt>
                <c:pt idx="2933">
                  <c:v>-191.31406706564184</c:v>
                </c:pt>
                <c:pt idx="2934">
                  <c:v>-412.47741037268003</c:v>
                </c:pt>
                <c:pt idx="2935">
                  <c:v>-623.40736168545448</c:v>
                </c:pt>
                <c:pt idx="2936">
                  <c:v>-819.02922330928607</c:v>
                </c:pt>
                <c:pt idx="2937">
                  <c:v>-995.2635754170235</c:v>
                </c:pt>
                <c:pt idx="2938">
                  <c:v>-1148.5352381628088</c:v>
                </c:pt>
                <c:pt idx="2939">
                  <c:v>-1274.9610670128486</c:v>
                </c:pt>
                <c:pt idx="2940">
                  <c:v>-1369.8484110636894</c:v>
                </c:pt>
                <c:pt idx="2941">
                  <c:v>-1427.99613608748</c:v>
                </c:pt>
                <c:pt idx="2942">
                  <c:v>-1444.7420125616175</c:v>
                </c:pt>
                <c:pt idx="2943">
                  <c:v>-1417.2629392585427</c:v>
                </c:pt>
                <c:pt idx="2944">
                  <c:v>-1345.5392395071253</c:v>
                </c:pt>
                <c:pt idx="2945">
                  <c:v>-1232.4714813308574</c:v>
                </c:pt>
                <c:pt idx="2946">
                  <c:v>-1083.0298205542201</c:v>
                </c:pt>
                <c:pt idx="2947">
                  <c:v>-902.962512670965</c:v>
                </c:pt>
                <c:pt idx="2948">
                  <c:v>-697.84200111776431</c:v>
                </c:pt>
                <c:pt idx="2949">
                  <c:v>-472.90612399520751</c:v>
                </c:pt>
                <c:pt idx="2950">
                  <c:v>-233.69579082838115</c:v>
                </c:pt>
                <c:pt idx="2951">
                  <c:v>12.970012999982462</c:v>
                </c:pt>
                <c:pt idx="2952">
                  <c:v>258.50796592527928</c:v>
                </c:pt>
                <c:pt idx="2953">
                  <c:v>493.18691774213028</c:v>
                </c:pt>
                <c:pt idx="2954">
                  <c:v>707.6807709205026</c:v>
                </c:pt>
                <c:pt idx="2955">
                  <c:v>894.77637193680528</c:v>
                </c:pt>
                <c:pt idx="2956">
                  <c:v>1050.3751930222948</c:v>
                </c:pt>
                <c:pt idx="2957">
                  <c:v>1173.2296816795508</c:v>
                </c:pt>
                <c:pt idx="2958">
                  <c:v>1263.5111068234658</c:v>
                </c:pt>
                <c:pt idx="2959">
                  <c:v>1321.0681229688437</c:v>
                </c:pt>
                <c:pt idx="2960">
                  <c:v>1344.4314346291321</c:v>
                </c:pt>
                <c:pt idx="2961">
                  <c:v>1331.0933109971145</c:v>
                </c:pt>
                <c:pt idx="2962">
                  <c:v>1278.8555096998386</c:v>
                </c:pt>
                <c:pt idx="2963">
                  <c:v>1187.4654667227665</c:v>
                </c:pt>
                <c:pt idx="2964">
                  <c:v>1059.5825358446991</c:v>
                </c:pt>
                <c:pt idx="2965">
                  <c:v>900.55968209287244</c:v>
                </c:pt>
                <c:pt idx="2966">
                  <c:v>717.26924983800041</c:v>
                </c:pt>
                <c:pt idx="2967">
                  <c:v>516.62866143100803</c:v>
                </c:pt>
                <c:pt idx="2968">
                  <c:v>304.49902508597006</c:v>
                </c:pt>
                <c:pt idx="2969">
                  <c:v>85.424339206714933</c:v>
                </c:pt>
                <c:pt idx="2970">
                  <c:v>-136.73722352495074</c:v>
                </c:pt>
                <c:pt idx="2971">
                  <c:v>-357.70539504821653</c:v>
                </c:pt>
                <c:pt idx="2972">
                  <c:v>-571.83057596119443</c:v>
                </c:pt>
                <c:pt idx="2973">
                  <c:v>-771.87139025032855</c:v>
                </c:pt>
                <c:pt idx="2974">
                  <c:v>-949.70737781175865</c:v>
                </c:pt>
                <c:pt idx="2975">
                  <c:v>-1097.6462012299978</c:v>
                </c:pt>
                <c:pt idx="2976">
                  <c:v>-1209.6586327813784</c:v>
                </c:pt>
                <c:pt idx="2977">
                  <c:v>-1282.0207900870903</c:v>
                </c:pt>
                <c:pt idx="2978">
                  <c:v>-1313.1910719087216</c:v>
                </c:pt>
                <c:pt idx="2979">
                  <c:v>-1303.1158585415037</c:v>
                </c:pt>
                <c:pt idx="2980">
                  <c:v>-1252.5008362238086</c:v>
                </c:pt>
                <c:pt idx="2981">
                  <c:v>-1162.5712369777555</c:v>
                </c:pt>
                <c:pt idx="2982">
                  <c:v>-1035.3885020153134</c:v>
                </c:pt>
                <c:pt idx="2983">
                  <c:v>-874.39044953906375</c:v>
                </c:pt>
                <c:pt idx="2984">
                  <c:v>-684.72756789864081</c:v>
                </c:pt>
                <c:pt idx="2985">
                  <c:v>-473.03850492926307</c:v>
                </c:pt>
                <c:pt idx="2986">
                  <c:v>-246.61537957243758</c:v>
                </c:pt>
                <c:pt idx="2987">
                  <c:v>-12.376948598113485</c:v>
                </c:pt>
                <c:pt idx="2988">
                  <c:v>223.79570266270133</c:v>
                </c:pt>
                <c:pt idx="2989">
                  <c:v>457.0872851212946</c:v>
                </c:pt>
                <c:pt idx="2990">
                  <c:v>683.19320292075213</c:v>
                </c:pt>
                <c:pt idx="2991">
                  <c:v>897.51843984244783</c:v>
                </c:pt>
                <c:pt idx="2992">
                  <c:v>1094.6628545808203</c:v>
                </c:pt>
                <c:pt idx="2993">
                  <c:v>1268.5420718136736</c:v>
                </c:pt>
                <c:pt idx="2994">
                  <c:v>1413.0566995063248</c:v>
                </c:pt>
                <c:pt idx="2995">
                  <c:v>1522.9754834955775</c:v>
                </c:pt>
                <c:pt idx="2996">
                  <c:v>1594.652662028534</c:v>
                </c:pt>
                <c:pt idx="2997">
                  <c:v>1626.2550849715813</c:v>
                </c:pt>
                <c:pt idx="2998">
                  <c:v>1617.4555907579199</c:v>
                </c:pt>
                <c:pt idx="2999">
                  <c:v>1568.8870235468221</c:v>
                </c:pt>
                <c:pt idx="3000">
                  <c:v>1481.7158771954005</c:v>
                </c:pt>
                <c:pt idx="3001">
                  <c:v>1357.5624409936211</c:v>
                </c:pt>
                <c:pt idx="3002">
                  <c:v>1198.8165590254075</c:v>
                </c:pt>
                <c:pt idx="3003">
                  <c:v>1009.1349721322453</c:v>
                </c:pt>
                <c:pt idx="3004">
                  <c:v>793.73383334675577</c:v>
                </c:pt>
                <c:pt idx="3005">
                  <c:v>559.23377901835602</c:v>
                </c:pt>
                <c:pt idx="3006">
                  <c:v>313.09574911956861</c:v>
                </c:pt>
                <c:pt idx="3007">
                  <c:v>62.875707733733968</c:v>
                </c:pt>
                <c:pt idx="3008">
                  <c:v>-184.37423454611042</c:v>
                </c:pt>
                <c:pt idx="3009">
                  <c:v>-422.30434122110677</c:v>
                </c:pt>
                <c:pt idx="3010">
                  <c:v>-645.09590679719486</c:v>
                </c:pt>
                <c:pt idx="3011">
                  <c:v>-847.18122355162154</c:v>
                </c:pt>
                <c:pt idx="3012">
                  <c:v>-1023.1200886453091</c:v>
                </c:pt>
                <c:pt idx="3013">
                  <c:v>-1167.7854658491863</c:v>
                </c:pt>
                <c:pt idx="3014">
                  <c:v>-1276.8372376615807</c:v>
                </c:pt>
                <c:pt idx="3015">
                  <c:v>-1347.2562894098694</c:v>
                </c:pt>
                <c:pt idx="3016">
                  <c:v>-1377.6540130372953</c:v>
                </c:pt>
                <c:pt idx="3017">
                  <c:v>-1368.2260928331486</c:v>
                </c:pt>
                <c:pt idx="3018">
                  <c:v>-1320.4112469650627</c:v>
                </c:pt>
                <c:pt idx="3019">
                  <c:v>-1236.4458880789452</c:v>
                </c:pt>
                <c:pt idx="3020">
                  <c:v>-1119.062874429166</c:v>
                </c:pt>
                <c:pt idx="3021">
                  <c:v>-971.48661025269178</c:v>
                </c:pt>
                <c:pt idx="3022">
                  <c:v>-797.65561184539126</c:v>
                </c:pt>
                <c:pt idx="3023">
                  <c:v>-602.45475659924318</c:v>
                </c:pt>
                <c:pt idx="3024">
                  <c:v>-391.75274451297645</c:v>
                </c:pt>
                <c:pt idx="3025">
                  <c:v>-172.15039234596398</c:v>
                </c:pt>
                <c:pt idx="3026">
                  <c:v>49.491329913258269</c:v>
                </c:pt>
                <c:pt idx="3027">
                  <c:v>266.53507766609795</c:v>
                </c:pt>
                <c:pt idx="3028">
                  <c:v>472.87068203815562</c:v>
                </c:pt>
                <c:pt idx="3029">
                  <c:v>662.9869647280849</c:v>
                </c:pt>
                <c:pt idx="3030">
                  <c:v>831.88246967911755</c:v>
                </c:pt>
                <c:pt idx="3031">
                  <c:v>974.95940596370485</c:v>
                </c:pt>
                <c:pt idx="3032">
                  <c:v>1088.0564271725486</c:v>
                </c:pt>
                <c:pt idx="3033">
                  <c:v>1167.676933424146</c:v>
                </c:pt>
                <c:pt idx="3034">
                  <c:v>1211.3313539744659</c:v>
                </c:pt>
                <c:pt idx="3035">
                  <c:v>1217.8461621142962</c:v>
                </c:pt>
                <c:pt idx="3036">
                  <c:v>1187.5081974485527</c:v>
                </c:pt>
                <c:pt idx="3037">
                  <c:v>1121.9876432390768</c:v>
                </c:pt>
                <c:pt idx="3038">
                  <c:v>1024.0922147524514</c:v>
                </c:pt>
                <c:pt idx="3039">
                  <c:v>897.47350389837356</c:v>
                </c:pt>
                <c:pt idx="3040">
                  <c:v>746.38507389908796</c:v>
                </c:pt>
                <c:pt idx="3041">
                  <c:v>575.52523171834048</c:v>
                </c:pt>
                <c:pt idx="3042">
                  <c:v>389.93201379312666</c:v>
                </c:pt>
                <c:pt idx="3043">
                  <c:v>194.85192175806492</c:v>
                </c:pt>
                <c:pt idx="3044">
                  <c:v>-4.4630233690673871</c:v>
                </c:pt>
                <c:pt idx="3045">
                  <c:v>-202.96801158334227</c:v>
                </c:pt>
                <c:pt idx="3046">
                  <c:v>-395.95130055030927</c:v>
                </c:pt>
                <c:pt idx="3047">
                  <c:v>-579.06064485807792</c:v>
                </c:pt>
                <c:pt idx="3048">
                  <c:v>-748.28330949887197</c:v>
                </c:pt>
                <c:pt idx="3049">
                  <c:v>-899.92778883921369</c:v>
                </c:pt>
                <c:pt idx="3050">
                  <c:v>-1030.6452845169126</c:v>
                </c:pt>
                <c:pt idx="3051">
                  <c:v>-1137.5055644112715</c:v>
                </c:pt>
                <c:pt idx="3052">
                  <c:v>-1218.091007757776</c:v>
                </c:pt>
                <c:pt idx="3053">
                  <c:v>-1270.5623560128968</c:v>
                </c:pt>
                <c:pt idx="3054">
                  <c:v>-1293.6849200288502</c:v>
                </c:pt>
                <c:pt idx="3055">
                  <c:v>-1286.8213482402073</c:v>
                </c:pt>
                <c:pt idx="3056">
                  <c:v>-1249.9071951699559</c:v>
                </c:pt>
                <c:pt idx="3057">
                  <c:v>-1183.4479547012336</c:v>
                </c:pt>
                <c:pt idx="3058">
                  <c:v>-1088.5600892771065</c:v>
                </c:pt>
                <c:pt idx="3059">
                  <c:v>-967.0281723113942</c:v>
                </c:pt>
                <c:pt idx="3060">
                  <c:v>-821.34707363197663</c:v>
                </c:pt>
                <c:pt idx="3061">
                  <c:v>-654.75871168331219</c:v>
                </c:pt>
                <c:pt idx="3062">
                  <c:v>-471.28197672151407</c:v>
                </c:pt>
                <c:pt idx="3063">
                  <c:v>-275.67134780165287</c:v>
                </c:pt>
                <c:pt idx="3064">
                  <c:v>-73.231540365885664</c:v>
                </c:pt>
                <c:pt idx="3065">
                  <c:v>130.52333545786911</c:v>
                </c:pt>
                <c:pt idx="3066">
                  <c:v>330.31453719986098</c:v>
                </c:pt>
                <c:pt idx="3067">
                  <c:v>521.52191975359938</c:v>
                </c:pt>
                <c:pt idx="3068">
                  <c:v>700.40446416952125</c:v>
                </c:pt>
                <c:pt idx="3069">
                  <c:v>864.01902632417102</c:v>
                </c:pt>
                <c:pt idx="3070">
                  <c:v>1009.9082214917104</c:v>
                </c:pt>
                <c:pt idx="3071">
                  <c:v>1135.7163255757978</c:v>
                </c:pt>
                <c:pt idx="3072">
                  <c:v>1238.9015391280373</c:v>
                </c:pt>
                <c:pt idx="3073">
                  <c:v>1316.6876388692676</c:v>
                </c:pt>
                <c:pt idx="3074">
                  <c:v>1366.2839181119709</c:v>
                </c:pt>
                <c:pt idx="3075">
                  <c:v>1385.2650964808909</c:v>
                </c:pt>
                <c:pt idx="3076">
                  <c:v>1371.9669142681923</c:v>
                </c:pt>
                <c:pt idx="3077">
                  <c:v>1325.7866064242571</c:v>
                </c:pt>
                <c:pt idx="3078">
                  <c:v>1247.3439177428886</c:v>
                </c:pt>
                <c:pt idx="3079">
                  <c:v>1138.5593486197058</c:v>
                </c:pt>
                <c:pt idx="3080">
                  <c:v>1002.7256708417052</c:v>
                </c:pt>
                <c:pt idx="3081">
                  <c:v>844.54324337610115</c:v>
                </c:pt>
                <c:pt idx="3082">
                  <c:v>670.02458191919413</c:v>
                </c:pt>
                <c:pt idx="3083">
                  <c:v>486.21875581204893</c:v>
                </c:pt>
                <c:pt idx="3084">
                  <c:v>300.76238716932596</c:v>
                </c:pt>
                <c:pt idx="3085">
                  <c:v>121.31110780547942</c:v>
                </c:pt>
                <c:pt idx="3086">
                  <c:v>-45.042956977985192</c:v>
                </c:pt>
                <c:pt idx="3087">
                  <c:v>-192.27059670321484</c:v>
                </c:pt>
                <c:pt idx="3088">
                  <c:v>-315.7794187687465</c:v>
                </c:pt>
                <c:pt idx="3089">
                  <c:v>-412.63128592033962</c:v>
                </c:pt>
                <c:pt idx="3090">
                  <c:v>-481.56228958255861</c:v>
                </c:pt>
                <c:pt idx="3091">
                  <c:v>-522.79214622817994</c:v>
                </c:pt>
                <c:pt idx="3092">
                  <c:v>-537.64727009281125</c:v>
                </c:pt>
                <c:pt idx="3093">
                  <c:v>-528.05652469590621</c:v>
                </c:pt>
                <c:pt idx="3094">
                  <c:v>-496.0391024016954</c:v>
                </c:pt>
                <c:pt idx="3095">
                  <c:v>-443.352375793161</c:v>
                </c:pt>
                <c:pt idx="3096">
                  <c:v>-371.43937036869931</c:v>
                </c:pt>
                <c:pt idx="3097">
                  <c:v>-281.6990259290103</c:v>
                </c:pt>
                <c:pt idx="3098">
                  <c:v>-175.93748726638373</c:v>
                </c:pt>
                <c:pt idx="3099">
                  <c:v>-56.751233955204555</c:v>
                </c:pt>
                <c:pt idx="3100">
                  <c:v>72.358330357807247</c:v>
                </c:pt>
                <c:pt idx="3101">
                  <c:v>207.17706816987831</c:v>
                </c:pt>
                <c:pt idx="3102">
                  <c:v>343.15652093662516</c:v>
                </c:pt>
                <c:pt idx="3103">
                  <c:v>475.76774900229526</c:v>
                </c:pt>
                <c:pt idx="3104">
                  <c:v>600.64923024103348</c:v>
                </c:pt>
                <c:pt idx="3105">
                  <c:v>713.52953050507551</c:v>
                </c:pt>
                <c:pt idx="3106">
                  <c:v>810.07928278589577</c:v>
                </c:pt>
                <c:pt idx="3107">
                  <c:v>885.89671586359441</c:v>
                </c:pt>
                <c:pt idx="3108">
                  <c:v>936.7555294174623</c:v>
                </c:pt>
                <c:pt idx="3109">
                  <c:v>959.09385993444846</c:v>
                </c:pt>
                <c:pt idx="3110">
                  <c:v>950.55651202862521</c:v>
                </c:pt>
                <c:pt idx="3111">
                  <c:v>910.35197637210251</c:v>
                </c:pt>
                <c:pt idx="3112">
                  <c:v>839.31225717474047</c:v>
                </c:pt>
                <c:pt idx="3113">
                  <c:v>739.69842721162445</c:v>
                </c:pt>
                <c:pt idx="3114">
                  <c:v>614.85500908533345</c:v>
                </c:pt>
                <c:pt idx="3115">
                  <c:v>468.83259610354207</c:v>
                </c:pt>
                <c:pt idx="3116">
                  <c:v>306.07813469837913</c:v>
                </c:pt>
                <c:pt idx="3117">
                  <c:v>131.20495234819614</c:v>
                </c:pt>
                <c:pt idx="3118">
                  <c:v>-51.185923061040491</c:v>
                </c:pt>
                <c:pt idx="3119">
                  <c:v>-236.60955330625865</c:v>
                </c:pt>
                <c:pt idx="3120">
                  <c:v>-420.70691579784767</c:v>
                </c:pt>
                <c:pt idx="3121">
                  <c:v>-599.20671446557856</c:v>
                </c:pt>
                <c:pt idx="3122">
                  <c:v>-767.87572986561281</c:v>
                </c:pt>
                <c:pt idx="3123">
                  <c:v>-922.47055879402217</c:v>
                </c:pt>
                <c:pt idx="3124">
                  <c:v>-1058.7436386407574</c:v>
                </c:pt>
                <c:pt idx="3125">
                  <c:v>-1172.5474778316154</c:v>
                </c:pt>
                <c:pt idx="3126">
                  <c:v>-1260.0107000449477</c:v>
                </c:pt>
                <c:pt idx="3127">
                  <c:v>-1317.7455514544574</c:v>
                </c:pt>
                <c:pt idx="3128">
                  <c:v>-1343.0574209663164</c:v>
                </c:pt>
                <c:pt idx="3129">
                  <c:v>-1334.1143282187661</c:v>
                </c:pt>
                <c:pt idx="3130">
                  <c:v>-1290.0753951319859</c:v>
                </c:pt>
                <c:pt idx="3131">
                  <c:v>-1211.2374608902355</c:v>
                </c:pt>
                <c:pt idx="3132">
                  <c:v>-1099.2283873722756</c:v>
                </c:pt>
                <c:pt idx="3133">
                  <c:v>-957.20050561775668</c:v>
                </c:pt>
                <c:pt idx="3134">
                  <c:v>-789.89160677021664</c:v>
                </c:pt>
                <c:pt idx="3135">
                  <c:v>-603.33044958940388</c:v>
                </c:pt>
                <c:pt idx="3136">
                  <c:v>-404.09861250982618</c:v>
                </c:pt>
                <c:pt idx="3137">
                  <c:v>-198.45139310460934</c:v>
                </c:pt>
                <c:pt idx="3138">
                  <c:v>8.2353325770988732</c:v>
                </c:pt>
                <c:pt idx="3139">
                  <c:v>211.47531270384712</c:v>
                </c:pt>
                <c:pt idx="3140">
                  <c:v>407.21087244378117</c:v>
                </c:pt>
                <c:pt idx="3141">
                  <c:v>591.15167481609024</c:v>
                </c:pt>
                <c:pt idx="3142">
                  <c:v>758.35852573775423</c:v>
                </c:pt>
                <c:pt idx="3143">
                  <c:v>903.4271535369212</c:v>
                </c:pt>
                <c:pt idx="3144">
                  <c:v>1021.2340461722099</c:v>
                </c:pt>
                <c:pt idx="3145">
                  <c:v>1107.8746595926641</c:v>
                </c:pt>
                <c:pt idx="3146">
                  <c:v>1161.3032505674978</c:v>
                </c:pt>
                <c:pt idx="3147">
                  <c:v>1181.2850054287455</c:v>
                </c:pt>
                <c:pt idx="3148">
                  <c:v>1168.7174867378785</c:v>
                </c:pt>
                <c:pt idx="3149">
                  <c:v>1124.8605291498643</c:v>
                </c:pt>
                <c:pt idx="3150">
                  <c:v>1050.9772916952497</c:v>
                </c:pt>
                <c:pt idx="3151">
                  <c:v>948.48567216208494</c:v>
                </c:pt>
                <c:pt idx="3152">
                  <c:v>819.44027163361807</c:v>
                </c:pt>
                <c:pt idx="3153">
                  <c:v>667.04018186658436</c:v>
                </c:pt>
                <c:pt idx="3154">
                  <c:v>495.85317488943741</c:v>
                </c:pt>
                <c:pt idx="3155">
                  <c:v>311.64072646436762</c:v>
                </c:pt>
                <c:pt idx="3156">
                  <c:v>120.86394250891034</c:v>
                </c:pt>
                <c:pt idx="3157">
                  <c:v>-69.986570124294104</c:v>
                </c:pt>
                <c:pt idx="3158">
                  <c:v>-255.01095561326596</c:v>
                </c:pt>
                <c:pt idx="3159">
                  <c:v>-429.18409545737489</c:v>
                </c:pt>
                <c:pt idx="3160">
                  <c:v>-588.1882999868285</c:v>
                </c:pt>
                <c:pt idx="3161">
                  <c:v>-727.99202888966408</c:v>
                </c:pt>
                <c:pt idx="3162">
                  <c:v>-844.53945636042499</c:v>
                </c:pt>
                <c:pt idx="3163">
                  <c:v>-933.83197108389413</c:v>
                </c:pt>
                <c:pt idx="3164">
                  <c:v>-992.42226310967033</c:v>
                </c:pt>
                <c:pt idx="3165">
                  <c:v>-1018.0459674020015</c:v>
                </c:pt>
                <c:pt idx="3166">
                  <c:v>-1009.983795787461</c:v>
                </c:pt>
                <c:pt idx="3167">
                  <c:v>-968.90138825022188</c:v>
                </c:pt>
                <c:pt idx="3168">
                  <c:v>-896.25678503051563</c:v>
                </c:pt>
                <c:pt idx="3169">
                  <c:v>-793.66114160824668</c:v>
                </c:pt>
                <c:pt idx="3170">
                  <c:v>-662.63202328910916</c:v>
                </c:pt>
                <c:pt idx="3171">
                  <c:v>-504.94935090365334</c:v>
                </c:pt>
                <c:pt idx="3172">
                  <c:v>-323.44967620748957</c:v>
                </c:pt>
                <c:pt idx="3173">
                  <c:v>-122.80345781637544</c:v>
                </c:pt>
                <c:pt idx="3174">
                  <c:v>90.216275749296642</c:v>
                </c:pt>
                <c:pt idx="3175">
                  <c:v>307.21940344748458</c:v>
                </c:pt>
                <c:pt idx="3176">
                  <c:v>519.28680387190946</c:v>
                </c:pt>
                <c:pt idx="3177">
                  <c:v>718.19981741437221</c:v>
                </c:pt>
                <c:pt idx="3178">
                  <c:v>897.30953596751363</c:v>
                </c:pt>
                <c:pt idx="3179">
                  <c:v>1051.7688232305773</c:v>
                </c:pt>
                <c:pt idx="3180">
                  <c:v>1178.194195590296</c:v>
                </c:pt>
                <c:pt idx="3181">
                  <c:v>1274.1022365771303</c:v>
                </c:pt>
                <c:pt idx="3182">
                  <c:v>1337.5211256613968</c:v>
                </c:pt>
                <c:pt idx="3183">
                  <c:v>1366.9964821753274</c:v>
                </c:pt>
                <c:pt idx="3184">
                  <c:v>1361.933856146082</c:v>
                </c:pt>
                <c:pt idx="3185">
                  <c:v>1323.0056811087852</c:v>
                </c:pt>
                <c:pt idx="3186">
                  <c:v>1252.2975187988268</c:v>
                </c:pt>
                <c:pt idx="3187">
                  <c:v>1153.0251660337158</c:v>
                </c:pt>
                <c:pt idx="3188">
                  <c:v>1028.9331119144872</c:v>
                </c:pt>
                <c:pt idx="3189">
                  <c:v>883.67856990536131</c:v>
                </c:pt>
                <c:pt idx="3190">
                  <c:v>720.50575213287573</c:v>
                </c:pt>
                <c:pt idx="3191">
                  <c:v>542.36655564168097</c:v>
                </c:pt>
                <c:pt idx="3192">
                  <c:v>352.41042748202869</c:v>
                </c:pt>
                <c:pt idx="3193">
                  <c:v>154.54896362800844</c:v>
                </c:pt>
                <c:pt idx="3194">
                  <c:v>-46.244824605098941</c:v>
                </c:pt>
                <c:pt idx="3195">
                  <c:v>-244.08794243823303</c:v>
                </c:pt>
                <c:pt idx="3196">
                  <c:v>-432.74183372973857</c:v>
                </c:pt>
                <c:pt idx="3197">
                  <c:v>-606.30332294647872</c:v>
                </c:pt>
                <c:pt idx="3198">
                  <c:v>-759.66980335290725</c:v>
                </c:pt>
                <c:pt idx="3199">
                  <c:v>-888.59289867350628</c:v>
                </c:pt>
                <c:pt idx="3200">
                  <c:v>-989.47306173082256</c:v>
                </c:pt>
                <c:pt idx="3201">
                  <c:v>-1059.2196389221631</c:v>
                </c:pt>
                <c:pt idx="3202">
                  <c:v>-1095.4169294799387</c:v>
                </c:pt>
                <c:pt idx="3203">
                  <c:v>-1096.826643716998</c:v>
                </c:pt>
                <c:pt idx="3204">
                  <c:v>-1063.9958328516227</c:v>
                </c:pt>
                <c:pt idx="3205">
                  <c:v>-999.57493018588832</c:v>
                </c:pt>
                <c:pt idx="3206">
                  <c:v>-908.0801280411755</c:v>
                </c:pt>
                <c:pt idx="3207">
                  <c:v>-795.15581816464794</c:v>
                </c:pt>
                <c:pt idx="3208">
                  <c:v>-666.63457018138752</c:v>
                </c:pt>
                <c:pt idx="3209">
                  <c:v>-527.77339735728742</c:v>
                </c:pt>
                <c:pt idx="3210">
                  <c:v>-382.96198144206443</c:v>
                </c:pt>
                <c:pt idx="3211">
                  <c:v>-235.93601459404178</c:v>
                </c:pt>
                <c:pt idx="3212">
                  <c:v>-90.255648485778778</c:v>
                </c:pt>
                <c:pt idx="3213">
                  <c:v>50.271517209204553</c:v>
                </c:pt>
                <c:pt idx="3214">
                  <c:v>181.45449027781632</c:v>
                </c:pt>
                <c:pt idx="3215">
                  <c:v>298.92904035744806</c:v>
                </c:pt>
                <c:pt idx="3216">
                  <c:v>398.56690530318781</c:v>
                </c:pt>
                <c:pt idx="3217">
                  <c:v>476.83849323166163</c:v>
                </c:pt>
                <c:pt idx="3218">
                  <c:v>530.97443770682526</c:v>
                </c:pt>
                <c:pt idx="3219">
                  <c:v>558.92645940768932</c:v>
                </c:pt>
                <c:pt idx="3220">
                  <c:v>559.23861127024293</c:v>
                </c:pt>
                <c:pt idx="3221">
                  <c:v>531.00247306115875</c:v>
                </c:pt>
                <c:pt idx="3222">
                  <c:v>474.03552404530882</c:v>
                </c:pt>
                <c:pt idx="3223">
                  <c:v>389.27702464075566</c:v>
                </c:pt>
                <c:pt idx="3224">
                  <c:v>279.24838114130978</c:v>
                </c:pt>
                <c:pt idx="3225">
                  <c:v>148.34219499978124</c:v>
                </c:pt>
                <c:pt idx="3226">
                  <c:v>2.7096138809001897</c:v>
                </c:pt>
                <c:pt idx="3227">
                  <c:v>-150.3392174036014</c:v>
                </c:pt>
                <c:pt idx="3228">
                  <c:v>-303.29797113618804</c:v>
                </c:pt>
                <c:pt idx="3229">
                  <c:v>-449.5335631724908</c:v>
                </c:pt>
                <c:pt idx="3230">
                  <c:v>-584.13043828486605</c:v>
                </c:pt>
                <c:pt idx="3231">
                  <c:v>-704.17856654275556</c:v>
                </c:pt>
                <c:pt idx="3232">
                  <c:v>-808.39800642110038</c:v>
                </c:pt>
                <c:pt idx="3233">
                  <c:v>-896.34751930421976</c:v>
                </c:pt>
                <c:pt idx="3234">
                  <c:v>-967.63255924224609</c:v>
                </c:pt>
                <c:pt idx="3235">
                  <c:v>-1021.435846717648</c:v>
                </c:pt>
                <c:pt idx="3236">
                  <c:v>-1056.504124450835</c:v>
                </c:pt>
                <c:pt idx="3237">
                  <c:v>-1071.5039047938742</c:v>
                </c:pt>
                <c:pt idx="3238">
                  <c:v>-1065.4703968301003</c:v>
                </c:pt>
                <c:pt idx="3239">
                  <c:v>-1038.0863534199377</c:v>
                </c:pt>
                <c:pt idx="3240">
                  <c:v>-989.725989560421</c:v>
                </c:pt>
                <c:pt idx="3241">
                  <c:v>-921.37480685649655</c:v>
                </c:pt>
                <c:pt idx="3242">
                  <c:v>-834.60477402754213</c:v>
                </c:pt>
                <c:pt idx="3243">
                  <c:v>-731.74276370041071</c:v>
                </c:pt>
                <c:pt idx="3244">
                  <c:v>-616.18881583235088</c:v>
                </c:pt>
                <c:pt idx="3245">
                  <c:v>-492.64807771354464</c:v>
                </c:pt>
                <c:pt idx="3246">
                  <c:v>-367.03990695229174</c:v>
                </c:pt>
                <c:pt idx="3247">
                  <c:v>-246.02058442471849</c:v>
                </c:pt>
                <c:pt idx="3248">
                  <c:v>-136.24061645794131</c:v>
                </c:pt>
                <c:pt idx="3249">
                  <c:v>-43.538183066761675</c:v>
                </c:pt>
                <c:pt idx="3250">
                  <c:v>27.775446168889115</c:v>
                </c:pt>
                <c:pt idx="3251">
                  <c:v>75.418562127492223</c:v>
                </c:pt>
                <c:pt idx="3252">
                  <c:v>99.271319485794578</c:v>
                </c:pt>
                <c:pt idx="3253">
                  <c:v>101.08570131759451</c:v>
                </c:pt>
                <c:pt idx="3254">
                  <c:v>83.985906264200423</c:v>
                </c:pt>
                <c:pt idx="3255">
                  <c:v>52.032017911992611</c:v>
                </c:pt>
                <c:pt idx="3256">
                  <c:v>9.9457514194752346</c:v>
                </c:pt>
                <c:pt idx="3257">
                  <c:v>-37.029417424915643</c:v>
                </c:pt>
                <c:pt idx="3258">
                  <c:v>-83.303685458935604</c:v>
                </c:pt>
                <c:pt idx="3259">
                  <c:v>-123.45482638599917</c:v>
                </c:pt>
                <c:pt idx="3260">
                  <c:v>-153.10573862613515</c:v>
                </c:pt>
                <c:pt idx="3261">
                  <c:v>-169.7276356592192</c:v>
                </c:pt>
                <c:pt idx="3262">
                  <c:v>-172.95362729917431</c:v>
                </c:pt>
                <c:pt idx="3263">
                  <c:v>-164.31412164948685</c:v>
                </c:pt>
                <c:pt idx="3264">
                  <c:v>-146.4791888830913</c:v>
                </c:pt>
                <c:pt idx="3265">
                  <c:v>-122.31415528968714</c:v>
                </c:pt>
                <c:pt idx="3266">
                  <c:v>-94.260285632127705</c:v>
                </c:pt>
                <c:pt idx="3267">
                  <c:v>-64.286431538702345</c:v>
                </c:pt>
                <c:pt idx="3268">
                  <c:v>-34.20979699497169</c:v>
                </c:pt>
                <c:pt idx="3269">
                  <c:v>-6.0688110926287857</c:v>
                </c:pt>
                <c:pt idx="3270">
                  <c:v>17.750655017261668</c:v>
                </c:pt>
                <c:pt idx="3271">
                  <c:v>34.874246049287365</c:v>
                </c:pt>
                <c:pt idx="3272">
                  <c:v>43.657307037177652</c:v>
                </c:pt>
                <c:pt idx="3273">
                  <c:v>43.795979037114613</c:v>
                </c:pt>
                <c:pt idx="3274">
                  <c:v>36.484950005533641</c:v>
                </c:pt>
                <c:pt idx="3275">
                  <c:v>24.046680367719059</c:v>
                </c:pt>
                <c:pt idx="3276">
                  <c:v>9.1373619225856881</c:v>
                </c:pt>
                <c:pt idx="3277">
                  <c:v>-6.0979245426309658</c:v>
                </c:pt>
                <c:pt idx="3278">
                  <c:v>-20.436312462660421</c:v>
                </c:pt>
                <c:pt idx="3279">
                  <c:v>-33.413067542488328</c:v>
                </c:pt>
                <c:pt idx="3280">
                  <c:v>-44.823654050916943</c:v>
                </c:pt>
                <c:pt idx="3281">
                  <c:v>-54.201072750182369</c:v>
                </c:pt>
                <c:pt idx="3282">
                  <c:v>-60.54314995607858</c:v>
                </c:pt>
                <c:pt idx="3283">
                  <c:v>-62.453762844394397</c:v>
                </c:pt>
                <c:pt idx="3284">
                  <c:v>-58.555082657821039</c:v>
                </c:pt>
                <c:pt idx="3285">
                  <c:v>-47.831858816059906</c:v>
                </c:pt>
                <c:pt idx="3286">
                  <c:v>-29.698710776810334</c:v>
                </c:pt>
                <c:pt idx="3287">
                  <c:v>-3.8037053998444219</c:v>
                </c:pt>
                <c:pt idx="3288">
                  <c:v>30.225268324772784</c:v>
                </c:pt>
                <c:pt idx="3289">
                  <c:v>72.759328104087515</c:v>
                </c:pt>
                <c:pt idx="3290">
                  <c:v>123.71474003974791</c:v>
                </c:pt>
                <c:pt idx="3291">
                  <c:v>181.88560923577015</c:v>
                </c:pt>
                <c:pt idx="3292">
                  <c:v>244.44814524403927</c:v>
                </c:pt>
                <c:pt idx="3293">
                  <c:v>306.95158934547396</c:v>
                </c:pt>
                <c:pt idx="3294">
                  <c:v>363.94252396075666</c:v>
                </c:pt>
                <c:pt idx="3295">
                  <c:v>410.04960777358866</c:v>
                </c:pt>
                <c:pt idx="3296">
                  <c:v>441.09394984580427</c:v>
                </c:pt>
                <c:pt idx="3297">
                  <c:v>454.85789516791465</c:v>
                </c:pt>
                <c:pt idx="3298">
                  <c:v>451.33860187812439</c:v>
                </c:pt>
                <c:pt idx="3299">
                  <c:v>432.45273311130802</c:v>
                </c:pt>
                <c:pt idx="3300">
                  <c:v>401.36615819978459</c:v>
                </c:pt>
                <c:pt idx="3301">
                  <c:v>361.78565326591092</c:v>
                </c:pt>
                <c:pt idx="3302">
                  <c:v>317.46743544334981</c:v>
                </c:pt>
                <c:pt idx="3303">
                  <c:v>272.01303306267619</c:v>
                </c:pt>
                <c:pt idx="3304">
                  <c:v>228.87459860157753</c:v>
                </c:pt>
                <c:pt idx="3305">
                  <c:v>191.36246776322565</c:v>
                </c:pt>
                <c:pt idx="3306">
                  <c:v>162.45792290671676</c:v>
                </c:pt>
                <c:pt idx="3307">
                  <c:v>144.4235345143745</c:v>
                </c:pt>
                <c:pt idx="3308">
                  <c:v>138.36711329683237</c:v>
                </c:pt>
                <c:pt idx="3309">
                  <c:v>143.96467077449952</c:v>
                </c:pt>
                <c:pt idx="3310">
                  <c:v>159.51604082535121</c:v>
                </c:pt>
                <c:pt idx="3311">
                  <c:v>182.35340194153352</c:v>
                </c:pt>
                <c:pt idx="3312">
                  <c:v>209.42470848404105</c:v>
                </c:pt>
                <c:pt idx="3313">
                  <c:v>237.80414990917757</c:v>
                </c:pt>
                <c:pt idx="3314">
                  <c:v>264.94769699346767</c:v>
                </c:pt>
                <c:pt idx="3315">
                  <c:v>288.65219358586927</c:v>
                </c:pt>
                <c:pt idx="3316">
                  <c:v>306.85387863458141</c:v>
                </c:pt>
                <c:pt idx="3317">
                  <c:v>317.49181267250418</c:v>
                </c:pt>
                <c:pt idx="3318">
                  <c:v>318.58631871961302</c:v>
                </c:pt>
                <c:pt idx="3319">
                  <c:v>308.54524236352637</c:v>
                </c:pt>
                <c:pt idx="3320">
                  <c:v>286.59150247277216</c:v>
                </c:pt>
                <c:pt idx="3321">
                  <c:v>253.10007729536036</c:v>
                </c:pt>
                <c:pt idx="3322">
                  <c:v>209.62352393393266</c:v>
                </c:pt>
                <c:pt idx="3323">
                  <c:v>158.53614537239449</c:v>
                </c:pt>
                <c:pt idx="3324">
                  <c:v>102.41891312241052</c:v>
                </c:pt>
                <c:pt idx="3325">
                  <c:v>43.420523709593077</c:v>
                </c:pt>
                <c:pt idx="3326">
                  <c:v>-17.145836824131653</c:v>
                </c:pt>
                <c:pt idx="3327">
                  <c:v>-78.8051409744849</c:v>
                </c:pt>
                <c:pt idx="3328">
                  <c:v>-141.56123669794903</c:v>
                </c:pt>
                <c:pt idx="3329">
                  <c:v>-205.38467669522939</c:v>
                </c:pt>
                <c:pt idx="3330">
                  <c:v>-269.79792886666286</c:v>
                </c:pt>
                <c:pt idx="3331">
                  <c:v>-333.74138197503896</c:v>
                </c:pt>
                <c:pt idx="3332">
                  <c:v>-395.74213155887725</c:v>
                </c:pt>
                <c:pt idx="3333">
                  <c:v>-454.21778805450714</c:v>
                </c:pt>
                <c:pt idx="3334">
                  <c:v>-507.68731958236407</c:v>
                </c:pt>
                <c:pt idx="3335">
                  <c:v>-554.76100550446188</c:v>
                </c:pt>
                <c:pt idx="3336">
                  <c:v>-593.9272159439621</c:v>
                </c:pt>
                <c:pt idx="3337">
                  <c:v>-623.29300561347623</c:v>
                </c:pt>
                <c:pt idx="3338">
                  <c:v>-640.51974806899307</c:v>
                </c:pt>
                <c:pt idx="3339">
                  <c:v>-643.10766233790935</c:v>
                </c:pt>
                <c:pt idx="3340">
                  <c:v>-628.96250843344831</c:v>
                </c:pt>
                <c:pt idx="3341">
                  <c:v>-597.009470909789</c:v>
                </c:pt>
                <c:pt idx="3342">
                  <c:v>-547.57518369048069</c:v>
                </c:pt>
                <c:pt idx="3343">
                  <c:v>-482.34209034544733</c:v>
                </c:pt>
                <c:pt idx="3344">
                  <c:v>-403.90487671363888</c:v>
                </c:pt>
                <c:pt idx="3345">
                  <c:v>-315.1862720737106</c:v>
                </c:pt>
                <c:pt idx="3346">
                  <c:v>-219.00659108917853</c:v>
                </c:pt>
                <c:pt idx="3347">
                  <c:v>-117.97396865983954</c:v>
                </c:pt>
                <c:pt idx="3348">
                  <c:v>-14.681371227523211</c:v>
                </c:pt>
                <c:pt idx="3349">
                  <c:v>87.991475426144703</c:v>
                </c:pt>
                <c:pt idx="3350">
                  <c:v>186.74433527446254</c:v>
                </c:pt>
                <c:pt idx="3351">
                  <c:v>278.02302455081923</c:v>
                </c:pt>
                <c:pt idx="3352">
                  <c:v>358.41134764764502</c:v>
                </c:pt>
                <c:pt idx="3353">
                  <c:v>425.06196360614194</c:v>
                </c:pt>
                <c:pt idx="3354">
                  <c:v>475.95996734466058</c:v>
                </c:pt>
                <c:pt idx="3355">
                  <c:v>509.89899182533071</c:v>
                </c:pt>
                <c:pt idx="3356">
                  <c:v>526.24020174773671</c:v>
                </c:pt>
                <c:pt idx="3357">
                  <c:v>524.65611358344563</c:v>
                </c:pt>
                <c:pt idx="3358">
                  <c:v>505.03185013964844</c:v>
                </c:pt>
                <c:pt idx="3359">
                  <c:v>467.59189808554362</c:v>
                </c:pt>
                <c:pt idx="3360">
                  <c:v>413.19249515830813</c:v>
                </c:pt>
                <c:pt idx="3361">
                  <c:v>343.59086001149728</c:v>
                </c:pt>
                <c:pt idx="3362">
                  <c:v>261.49534507243203</c:v>
                </c:pt>
                <c:pt idx="3363">
                  <c:v>170.34442297448945</c:v>
                </c:pt>
                <c:pt idx="3364">
                  <c:v>73.910537772934617</c:v>
                </c:pt>
                <c:pt idx="3365">
                  <c:v>-24.100743598385666</c:v>
                </c:pt>
                <c:pt idx="3366">
                  <c:v>-120.27921717053269</c:v>
                </c:pt>
                <c:pt idx="3367">
                  <c:v>-211.49347375280769</c:v>
                </c:pt>
                <c:pt idx="3368">
                  <c:v>-294.7280887867604</c:v>
                </c:pt>
                <c:pt idx="3369">
                  <c:v>-366.95397265114212</c:v>
                </c:pt>
                <c:pt idx="3370">
                  <c:v>-425.16722844780446</c:v>
                </c:pt>
                <c:pt idx="3371">
                  <c:v>-466.63757564106493</c:v>
                </c:pt>
                <c:pt idx="3372">
                  <c:v>-489.28171748307795</c:v>
                </c:pt>
                <c:pt idx="3373">
                  <c:v>-491.97940117186437</c:v>
                </c:pt>
                <c:pt idx="3374">
                  <c:v>-474.69170378607782</c:v>
                </c:pt>
                <c:pt idx="3375">
                  <c:v>-438.37273479242685</c:v>
                </c:pt>
                <c:pt idx="3376">
                  <c:v>-384.74551272060762</c:v>
                </c:pt>
                <c:pt idx="3377">
                  <c:v>-316.03222376767138</c:v>
                </c:pt>
                <c:pt idx="3378">
                  <c:v>-234.71802306186575</c:v>
                </c:pt>
                <c:pt idx="3379">
                  <c:v>-143.36686316853201</c:v>
                </c:pt>
                <c:pt idx="3380">
                  <c:v>-44.472075549393779</c:v>
                </c:pt>
                <c:pt idx="3381">
                  <c:v>59.628408104527217</c:v>
                </c:pt>
                <c:pt idx="3382">
                  <c:v>166.73213195788406</c:v>
                </c:pt>
                <c:pt idx="3383">
                  <c:v>274.67699297928692</c:v>
                </c:pt>
                <c:pt idx="3384">
                  <c:v>381.22743608998729</c:v>
                </c:pt>
                <c:pt idx="3385">
                  <c:v>483.98180467126059</c:v>
                </c:pt>
                <c:pt idx="3386">
                  <c:v>580.35097750414684</c:v>
                </c:pt>
                <c:pt idx="3387">
                  <c:v>667.63471784498677</c:v>
                </c:pt>
                <c:pt idx="3388">
                  <c:v>743.14803417835469</c:v>
                </c:pt>
                <c:pt idx="3389">
                  <c:v>804.33341135251897</c:v>
                </c:pt>
                <c:pt idx="3390">
                  <c:v>848.83892788637513</c:v>
                </c:pt>
                <c:pt idx="3391">
                  <c:v>874.56830089212997</c:v>
                </c:pt>
                <c:pt idx="3392">
                  <c:v>879.7406544154336</c:v>
                </c:pt>
                <c:pt idx="3393">
                  <c:v>863.03950598613608</c:v>
                </c:pt>
                <c:pt idx="3394">
                  <c:v>823.88413510769112</c:v>
                </c:pt>
                <c:pt idx="3395">
                  <c:v>762.74125372191395</c:v>
                </c:pt>
                <c:pt idx="3396">
                  <c:v>681.34804764571231</c:v>
                </c:pt>
                <c:pt idx="3397">
                  <c:v>582.75678452085594</c:v>
                </c:pt>
                <c:pt idx="3398">
                  <c:v>471.17301629007324</c:v>
                </c:pt>
                <c:pt idx="3399">
                  <c:v>351.63284434486792</c:v>
                </c:pt>
                <c:pt idx="3400">
                  <c:v>229.61782096460848</c:v>
                </c:pt>
                <c:pt idx="3401">
                  <c:v>110.68999318173704</c:v>
                </c:pt>
                <c:pt idx="3402">
                  <c:v>0.17973447258403957</c:v>
                </c:pt>
                <c:pt idx="3403">
                  <c:v>-97.073998444802967</c:v>
                </c:pt>
                <c:pt idx="3404">
                  <c:v>-176.96183997383395</c:v>
                </c:pt>
                <c:pt idx="3405">
                  <c:v>-236.36606675077013</c:v>
                </c:pt>
                <c:pt idx="3406">
                  <c:v>-273.44266372089027</c:v>
                </c:pt>
                <c:pt idx="3407">
                  <c:v>-287.8493984314436</c:v>
                </c:pt>
                <c:pt idx="3408">
                  <c:v>-280.80645068867022</c:v>
                </c:pt>
                <c:pt idx="3409">
                  <c:v>-254.8595086127292</c:v>
                </c:pt>
                <c:pt idx="3410">
                  <c:v>-213.3218435968991</c:v>
                </c:pt>
                <c:pt idx="3411">
                  <c:v>-159.62536438432193</c:v>
                </c:pt>
                <c:pt idx="3412">
                  <c:v>-96.919720978948817</c:v>
                </c:pt>
                <c:pt idx="3413">
                  <c:v>-28.083326559805489</c:v>
                </c:pt>
                <c:pt idx="3414">
                  <c:v>43.915203611645374</c:v>
                </c:pt>
                <c:pt idx="3415">
                  <c:v>115.54569806798673</c:v>
                </c:pt>
                <c:pt idx="3416">
                  <c:v>182.55319731526509</c:v>
                </c:pt>
                <c:pt idx="3417">
                  <c:v>240.45353499813336</c:v>
                </c:pt>
                <c:pt idx="3418">
                  <c:v>285.55866600528572</c:v>
                </c:pt>
                <c:pt idx="3419">
                  <c:v>315.95619993737148</c:v>
                </c:pt>
                <c:pt idx="3420">
                  <c:v>331.91355852393684</c:v>
                </c:pt>
                <c:pt idx="3421">
                  <c:v>335.49990133570196</c:v>
                </c:pt>
                <c:pt idx="3422">
                  <c:v>329.52927060773953</c:v>
                </c:pt>
                <c:pt idx="3423">
                  <c:v>316.29732928976256</c:v>
                </c:pt>
                <c:pt idx="3424">
                  <c:v>296.7956346227873</c:v>
                </c:pt>
                <c:pt idx="3425">
                  <c:v>270.77107280743496</c:v>
                </c:pt>
                <c:pt idx="3426">
                  <c:v>237.44465069677756</c:v>
                </c:pt>
                <c:pt idx="3427">
                  <c:v>196.40422488076447</c:v>
                </c:pt>
                <c:pt idx="3428">
                  <c:v>148.16558784349291</c:v>
                </c:pt>
                <c:pt idx="3429">
                  <c:v>94.133653398300524</c:v>
                </c:pt>
                <c:pt idx="3430">
                  <c:v>36.120125833539952</c:v>
                </c:pt>
                <c:pt idx="3431">
                  <c:v>-24.212508344648249</c:v>
                </c:pt>
                <c:pt idx="3432">
                  <c:v>-85.69215587615561</c:v>
                </c:pt>
                <c:pt idx="3433">
                  <c:v>-147.55665873163983</c:v>
                </c:pt>
                <c:pt idx="3434">
                  <c:v>-208.91930620315335</c:v>
                </c:pt>
                <c:pt idx="3435">
                  <c:v>-268.12037508149388</c:v>
                </c:pt>
                <c:pt idx="3436">
                  <c:v>-322.44664434483275</c:v>
                </c:pt>
                <c:pt idx="3437">
                  <c:v>-368.43554395630713</c:v>
                </c:pt>
                <c:pt idx="3438">
                  <c:v>-402.68902878193558</c:v>
                </c:pt>
                <c:pt idx="3439">
                  <c:v>-422.92153478917413</c:v>
                </c:pt>
                <c:pt idx="3440">
                  <c:v>-428.75255817795642</c:v>
                </c:pt>
                <c:pt idx="3441">
                  <c:v>-421.79583404159911</c:v>
                </c:pt>
                <c:pt idx="3442">
                  <c:v>-405.02305202418825</c:v>
                </c:pt>
                <c:pt idx="3443">
                  <c:v>-381.76899940305339</c:v>
                </c:pt>
                <c:pt idx="3444">
                  <c:v>-354.84601326038273</c:v>
                </c:pt>
                <c:pt idx="3445">
                  <c:v>-326.16847415044316</c:v>
                </c:pt>
                <c:pt idx="3446">
                  <c:v>-297.01284113094511</c:v>
                </c:pt>
                <c:pt idx="3447">
                  <c:v>-268.59347722231644</c:v>
                </c:pt>
                <c:pt idx="3448">
                  <c:v>-242.43950200818153</c:v>
                </c:pt>
                <c:pt idx="3449">
                  <c:v>-220.28214441311229</c:v>
                </c:pt>
                <c:pt idx="3450">
                  <c:v>-203.50127671574526</c:v>
                </c:pt>
                <c:pt idx="3451">
                  <c:v>-192.44580494547421</c:v>
                </c:pt>
                <c:pt idx="3452">
                  <c:v>-186.07981274161605</c:v>
                </c:pt>
                <c:pt idx="3453">
                  <c:v>-182.23262313060116</c:v>
                </c:pt>
                <c:pt idx="3454">
                  <c:v>-178.31344519922118</c:v>
                </c:pt>
                <c:pt idx="3455">
                  <c:v>-172.08118518041798</c:v>
                </c:pt>
                <c:pt idx="3456">
                  <c:v>-162.08568566216363</c:v>
                </c:pt>
                <c:pt idx="3457">
                  <c:v>-147.58737131802994</c:v>
                </c:pt>
                <c:pt idx="3458">
                  <c:v>-128.06531406330436</c:v>
                </c:pt>
                <c:pt idx="3459">
                  <c:v>-102.71146284790946</c:v>
                </c:pt>
                <c:pt idx="3460">
                  <c:v>-70.305032931740556</c:v>
                </c:pt>
                <c:pt idx="3461">
                  <c:v>-29.570976287519947</c:v>
                </c:pt>
                <c:pt idx="3462">
                  <c:v>20.166721894176849</c:v>
                </c:pt>
                <c:pt idx="3463">
                  <c:v>78.389112546684856</c:v>
                </c:pt>
                <c:pt idx="3464">
                  <c:v>143.19517499177218</c:v>
                </c:pt>
                <c:pt idx="3465">
                  <c:v>211.63956284478718</c:v>
                </c:pt>
                <c:pt idx="3466">
                  <c:v>280.38202026256641</c:v>
                </c:pt>
                <c:pt idx="3467">
                  <c:v>346.29484414303727</c:v>
                </c:pt>
                <c:pt idx="3468">
                  <c:v>406.76373197236774</c:v>
                </c:pt>
                <c:pt idx="3469">
                  <c:v>459.61411225282359</c:v>
                </c:pt>
                <c:pt idx="3470">
                  <c:v>502.83396998674181</c:v>
                </c:pt>
                <c:pt idx="3471">
                  <c:v>534.40596786379217</c:v>
                </c:pt>
                <c:pt idx="3472">
                  <c:v>552.45788474294011</c:v>
                </c:pt>
                <c:pt idx="3473">
                  <c:v>555.70268016310217</c:v>
                </c:pt>
                <c:pt idx="3474">
                  <c:v>543.95859883211585</c:v>
                </c:pt>
                <c:pt idx="3475">
                  <c:v>518.44330555270994</c:v>
                </c:pt>
                <c:pt idx="3476">
                  <c:v>481.58153383193837</c:v>
                </c:pt>
                <c:pt idx="3477">
                  <c:v>436.33091071465651</c:v>
                </c:pt>
                <c:pt idx="3478">
                  <c:v>385.33659627475646</c:v>
                </c:pt>
                <c:pt idx="3479">
                  <c:v>330.32544753371525</c:v>
                </c:pt>
                <c:pt idx="3480">
                  <c:v>272.03257798371368</c:v>
                </c:pt>
                <c:pt idx="3481">
                  <c:v>210.68991986237339</c:v>
                </c:pt>
                <c:pt idx="3482">
                  <c:v>146.7862030151303</c:v>
                </c:pt>
                <c:pt idx="3483">
                  <c:v>81.65690733795202</c:v>
                </c:pt>
                <c:pt idx="3484">
                  <c:v>17.61696356862937</c:v>
                </c:pt>
                <c:pt idx="3485">
                  <c:v>-42.358225322410952</c:v>
                </c:pt>
                <c:pt idx="3486">
                  <c:v>-95.173658655544642</c:v>
                </c:pt>
                <c:pt idx="3487">
                  <c:v>-138.05674521172244</c:v>
                </c:pt>
                <c:pt idx="3488">
                  <c:v>-168.67107487017421</c:v>
                </c:pt>
                <c:pt idx="3489">
                  <c:v>-184.93403453114004</c:v>
                </c:pt>
                <c:pt idx="3490">
                  <c:v>-184.80324642716667</c:v>
                </c:pt>
                <c:pt idx="3491">
                  <c:v>-166.31194777725366</c:v>
                </c:pt>
                <c:pt idx="3492">
                  <c:v>-127.96397347602655</c:v>
                </c:pt>
                <c:pt idx="3493">
                  <c:v>-69.38035232577262</c:v>
                </c:pt>
                <c:pt idx="3494">
                  <c:v>8.083864677550741</c:v>
                </c:pt>
                <c:pt idx="3495">
                  <c:v>101.066675723994</c:v>
                </c:pt>
                <c:pt idx="3496">
                  <c:v>204.43160311546603</c:v>
                </c:pt>
                <c:pt idx="3497">
                  <c:v>311.94629620441839</c:v>
                </c:pt>
                <c:pt idx="3498">
                  <c:v>417.19669041466585</c:v>
                </c:pt>
                <c:pt idx="3499">
                  <c:v>514.44967159495809</c:v>
                </c:pt>
                <c:pt idx="3500">
                  <c:v>599.18143649472813</c:v>
                </c:pt>
                <c:pt idx="3501">
                  <c:v>668.13775996023469</c:v>
                </c:pt>
                <c:pt idx="3502">
                  <c:v>719.03036916358087</c:v>
                </c:pt>
                <c:pt idx="3503">
                  <c:v>750.13227564134127</c:v>
                </c:pt>
                <c:pt idx="3504">
                  <c:v>760.03978239330627</c:v>
                </c:pt>
                <c:pt idx="3505">
                  <c:v>747.74953966544479</c:v>
                </c:pt>
                <c:pt idx="3506">
                  <c:v>712.99510661812383</c:v>
                </c:pt>
                <c:pt idx="3507">
                  <c:v>656.60164988492181</c:v>
                </c:pt>
                <c:pt idx="3508">
                  <c:v>580.59428400280092</c:v>
                </c:pt>
                <c:pt idx="3509">
                  <c:v>487.94664587024704</c:v>
                </c:pt>
                <c:pt idx="3510">
                  <c:v>382.06131295081718</c:v>
                </c:pt>
                <c:pt idx="3511">
                  <c:v>266.22879561420723</c:v>
                </c:pt>
                <c:pt idx="3512">
                  <c:v>143.33839244391501</c:v>
                </c:pt>
                <c:pt idx="3513">
                  <c:v>15.965550940463388</c:v>
                </c:pt>
                <c:pt idx="3514">
                  <c:v>-113.26950325068965</c:v>
                </c:pt>
                <c:pt idx="3515">
                  <c:v>-241.32226827509456</c:v>
                </c:pt>
                <c:pt idx="3516">
                  <c:v>-364.57524594381624</c:v>
                </c:pt>
                <c:pt idx="3517">
                  <c:v>-479.04233218942255</c:v>
                </c:pt>
                <c:pt idx="3518">
                  <c:v>-580.82273910354445</c:v>
                </c:pt>
                <c:pt idx="3519">
                  <c:v>-666.53603769571885</c:v>
                </c:pt>
                <c:pt idx="3520">
                  <c:v>-733.52786509640691</c:v>
                </c:pt>
                <c:pt idx="3521">
                  <c:v>-779.83072144095502</c:v>
                </c:pt>
                <c:pt idx="3522">
                  <c:v>-804.02612644011901</c:v>
                </c:pt>
                <c:pt idx="3523">
                  <c:v>-805.24519460379145</c:v>
                </c:pt>
                <c:pt idx="3524">
                  <c:v>-783.48057193469947</c:v>
                </c:pt>
                <c:pt idx="3525">
                  <c:v>-740.096324584238</c:v>
                </c:pt>
                <c:pt idx="3526">
                  <c:v>-678.17316782525472</c:v>
                </c:pt>
                <c:pt idx="3527">
                  <c:v>-602.39258354545575</c:v>
                </c:pt>
                <c:pt idx="3528">
                  <c:v>-518.41735394961984</c:v>
                </c:pt>
                <c:pt idx="3529">
                  <c:v>-431.95625743527501</c:v>
                </c:pt>
                <c:pt idx="3530">
                  <c:v>-347.87347328063612</c:v>
                </c:pt>
                <c:pt idx="3531">
                  <c:v>-269.70894402298251</c:v>
                </c:pt>
                <c:pt idx="3532">
                  <c:v>-199.72157926170013</c:v>
                </c:pt>
                <c:pt idx="3533">
                  <c:v>-139.25270638163383</c:v>
                </c:pt>
                <c:pt idx="3534">
                  <c:v>-89.080072022962753</c:v>
                </c:pt>
                <c:pt idx="3535">
                  <c:v>-49.540361841046149</c:v>
                </c:pt>
                <c:pt idx="3536">
                  <c:v>-20.453544868604869</c:v>
                </c:pt>
                <c:pt idx="3537">
                  <c:v>-1.0704907720518251</c:v>
                </c:pt>
                <c:pt idx="3538">
                  <c:v>9.7941704559667251</c:v>
                </c:pt>
                <c:pt idx="3539">
                  <c:v>13.475148460582005</c:v>
                </c:pt>
                <c:pt idx="3540">
                  <c:v>11.171033498234291</c:v>
                </c:pt>
                <c:pt idx="3541">
                  <c:v>3.8356210246741211</c:v>
                </c:pt>
                <c:pt idx="3542">
                  <c:v>-7.6782271767177548</c:v>
                </c:pt>
                <c:pt idx="3543">
                  <c:v>-22.357248333449551</c:v>
                </c:pt>
                <c:pt idx="3544">
                  <c:v>-38.919342300723578</c:v>
                </c:pt>
                <c:pt idx="3545">
                  <c:v>-56.037444588055713</c:v>
                </c:pt>
                <c:pt idx="3546">
                  <c:v>-72.845481481303281</c:v>
                </c:pt>
                <c:pt idx="3547">
                  <c:v>-89.459518547241316</c:v>
                </c:pt>
                <c:pt idx="3548">
                  <c:v>-107.16355088126254</c:v>
                </c:pt>
                <c:pt idx="3549">
                  <c:v>-128.06463262359316</c:v>
                </c:pt>
                <c:pt idx="3550">
                  <c:v>-154.34040155846168</c:v>
                </c:pt>
                <c:pt idx="3551">
                  <c:v>-187.43352415422734</c:v>
                </c:pt>
                <c:pt idx="3552">
                  <c:v>-227.55777232452579</c:v>
                </c:pt>
                <c:pt idx="3553">
                  <c:v>-273.70416870869371</c:v>
                </c:pt>
                <c:pt idx="3554">
                  <c:v>-324.05822995256528</c:v>
                </c:pt>
                <c:pt idx="3555">
                  <c:v>-376.52013076815888</c:v>
                </c:pt>
                <c:pt idx="3556">
                  <c:v>-429.00955766640232</c:v>
                </c:pt>
                <c:pt idx="3557">
                  <c:v>-479.41060007749218</c:v>
                </c:pt>
                <c:pt idx="3558">
                  <c:v>-525.2518604034517</c:v>
                </c:pt>
                <c:pt idx="3559">
                  <c:v>-563.41963327127701</c:v>
                </c:pt>
                <c:pt idx="3560">
                  <c:v>-590.23160412080438</c:v>
                </c:pt>
                <c:pt idx="3561">
                  <c:v>-601.99004466777478</c:v>
                </c:pt>
                <c:pt idx="3562">
                  <c:v>-595.82592003344473</c:v>
                </c:pt>
                <c:pt idx="3563">
                  <c:v>-570.44853146502203</c:v>
                </c:pt>
                <c:pt idx="3564">
                  <c:v>-526.44123397004068</c:v>
                </c:pt>
                <c:pt idx="3565">
                  <c:v>-465.98512232228734</c:v>
                </c:pt>
                <c:pt idx="3566">
                  <c:v>-392.20922266346383</c:v>
                </c:pt>
                <c:pt idx="3567">
                  <c:v>-308.53984065721943</c:v>
                </c:pt>
                <c:pt idx="3568">
                  <c:v>-218.3548114502351</c:v>
                </c:pt>
                <c:pt idx="3569">
                  <c:v>-125.02058256456246</c:v>
                </c:pt>
                <c:pt idx="3570">
                  <c:v>-32.134869404374015</c:v>
                </c:pt>
                <c:pt idx="3571">
                  <c:v>56.341805374692377</c:v>
                </c:pt>
                <c:pt idx="3572">
                  <c:v>136.29935976925583</c:v>
                </c:pt>
                <c:pt idx="3573">
                  <c:v>204.02430484522759</c:v>
                </c:pt>
                <c:pt idx="3574">
                  <c:v>256.83804901354131</c:v>
                </c:pt>
                <c:pt idx="3575">
                  <c:v>293.50243123094634</c:v>
                </c:pt>
                <c:pt idx="3576">
                  <c:v>314.17704007162007</c:v>
                </c:pt>
                <c:pt idx="3577">
                  <c:v>319.97484898566</c:v>
                </c:pt>
                <c:pt idx="3578">
                  <c:v>312.39613223103822</c:v>
                </c:pt>
                <c:pt idx="3579">
                  <c:v>292.94817478440092</c:v>
                </c:pt>
                <c:pt idx="3580">
                  <c:v>263.08830970984809</c:v>
                </c:pt>
                <c:pt idx="3581">
                  <c:v>224.39827647263328</c:v>
                </c:pt>
                <c:pt idx="3582">
                  <c:v>178.75975398687387</c:v>
                </c:pt>
                <c:pt idx="3583">
                  <c:v>128.34363125330978</c:v>
                </c:pt>
                <c:pt idx="3584">
                  <c:v>75.388133232842605</c:v>
                </c:pt>
                <c:pt idx="3585">
                  <c:v>21.883124627315873</c:v>
                </c:pt>
                <c:pt idx="3586">
                  <c:v>-30.659487109001397</c:v>
                </c:pt>
                <c:pt idx="3587">
                  <c:v>-81.198171901779233</c:v>
                </c:pt>
                <c:pt idx="3588">
                  <c:v>-128.89991268173515</c:v>
                </c:pt>
                <c:pt idx="3589">
                  <c:v>-172.76906914787625</c:v>
                </c:pt>
                <c:pt idx="3590">
                  <c:v>-211.37853773087258</c:v>
                </c:pt>
                <c:pt idx="3591">
                  <c:v>-242.86237129545344</c:v>
                </c:pt>
                <c:pt idx="3592">
                  <c:v>-265.19760674488498</c:v>
                </c:pt>
                <c:pt idx="3593">
                  <c:v>-276.63929340641135</c:v>
                </c:pt>
                <c:pt idx="3594">
                  <c:v>-276.08305865667649</c:v>
                </c:pt>
                <c:pt idx="3595">
                  <c:v>-263.19592054522684</c:v>
                </c:pt>
                <c:pt idx="3596">
                  <c:v>-238.3084466797369</c:v>
                </c:pt>
                <c:pt idx="3597">
                  <c:v>-202.1846823549258</c:v>
                </c:pt>
                <c:pt idx="3598">
                  <c:v>-155.83812328399705</c:v>
                </c:pt>
                <c:pt idx="3599">
                  <c:v>-100.5168006194333</c:v>
                </c:pt>
                <c:pt idx="3600">
                  <c:v>-37.841959707460582</c:v>
                </c:pt>
                <c:pt idx="3601">
                  <c:v>30.045363324623306</c:v>
                </c:pt>
                <c:pt idx="3602">
                  <c:v>100.49460766127883</c:v>
                </c:pt>
                <c:pt idx="3603">
                  <c:v>170.58605030585031</c:v>
                </c:pt>
                <c:pt idx="3604">
                  <c:v>237.52907379750465</c:v>
                </c:pt>
                <c:pt idx="3605">
                  <c:v>299.02855123386382</c:v>
                </c:pt>
                <c:pt idx="3606">
                  <c:v>353.43551919678418</c:v>
                </c:pt>
                <c:pt idx="3607">
                  <c:v>399.63250693752667</c:v>
                </c:pt>
                <c:pt idx="3608">
                  <c:v>436.75729658053586</c:v>
                </c:pt>
                <c:pt idx="3609">
                  <c:v>463.95028686985796</c:v>
                </c:pt>
                <c:pt idx="3610">
                  <c:v>480.29342055883455</c:v>
                </c:pt>
                <c:pt idx="3611">
                  <c:v>484.98675883220398</c:v>
                </c:pt>
                <c:pt idx="3612">
                  <c:v>477.63944270593254</c:v>
                </c:pt>
                <c:pt idx="3613">
                  <c:v>458.46305766041291</c:v>
                </c:pt>
                <c:pt idx="3614">
                  <c:v>428.21515750856787</c:v>
                </c:pt>
                <c:pt idx="3615">
                  <c:v>387.89793863453662</c:v>
                </c:pt>
                <c:pt idx="3616">
                  <c:v>338.37571800276851</c:v>
                </c:pt>
                <c:pt idx="3617">
                  <c:v>280.14250048203894</c:v>
                </c:pt>
                <c:pt idx="3618">
                  <c:v>213.39311654637766</c:v>
                </c:pt>
                <c:pt idx="3619">
                  <c:v>138.3713528232698</c:v>
                </c:pt>
                <c:pt idx="3620">
                  <c:v>55.807361032860804</c:v>
                </c:pt>
                <c:pt idx="3621">
                  <c:v>-32.787384963988423</c:v>
                </c:pt>
                <c:pt idx="3622">
                  <c:v>-125.11020392523818</c:v>
                </c:pt>
                <c:pt idx="3623">
                  <c:v>-218.31983356158523</c:v>
                </c:pt>
                <c:pt idx="3624">
                  <c:v>-309.38771546847607</c:v>
                </c:pt>
                <c:pt idx="3625">
                  <c:v>-395.35637088550442</c:v>
                </c:pt>
                <c:pt idx="3626">
                  <c:v>-473.41133821853992</c:v>
                </c:pt>
                <c:pt idx="3627">
                  <c:v>-540.82008783201411</c:v>
                </c:pt>
                <c:pt idx="3628">
                  <c:v>-594.88540865865798</c:v>
                </c:pt>
                <c:pt idx="3629">
                  <c:v>-633.04549444497695</c:v>
                </c:pt>
                <c:pt idx="3630">
                  <c:v>-653.1434080804089</c:v>
                </c:pt>
                <c:pt idx="3631">
                  <c:v>-653.75992568159825</c:v>
                </c:pt>
                <c:pt idx="3632">
                  <c:v>-634.44497366142332</c:v>
                </c:pt>
                <c:pt idx="3633">
                  <c:v>-595.73234179598603</c:v>
                </c:pt>
                <c:pt idx="3634">
                  <c:v>-538.94424018510699</c:v>
                </c:pt>
                <c:pt idx="3635">
                  <c:v>-465.90991744108271</c:v>
                </c:pt>
                <c:pt idx="3636">
                  <c:v>-378.76303921865582</c:v>
                </c:pt>
                <c:pt idx="3637">
                  <c:v>-279.91636213964364</c:v>
                </c:pt>
                <c:pt idx="3638">
                  <c:v>-172.18207994328122</c:v>
                </c:pt>
                <c:pt idx="3639">
                  <c:v>-58.900757830799535</c:v>
                </c:pt>
                <c:pt idx="3640">
                  <c:v>56.073109306388815</c:v>
                </c:pt>
                <c:pt idx="3641">
                  <c:v>168.59791490057123</c:v>
                </c:pt>
                <c:pt idx="3642">
                  <c:v>274.62039957808753</c:v>
                </c:pt>
                <c:pt idx="3643">
                  <c:v>370.53897671617261</c:v>
                </c:pt>
                <c:pt idx="3644">
                  <c:v>453.39867763947649</c:v>
                </c:pt>
                <c:pt idx="3645">
                  <c:v>520.85979890073565</c:v>
                </c:pt>
                <c:pt idx="3646">
                  <c:v>571.01310409755877</c:v>
                </c:pt>
                <c:pt idx="3647">
                  <c:v>602.20606627199777</c:v>
                </c:pt>
                <c:pt idx="3648">
                  <c:v>613.03730794655894</c:v>
                </c:pt>
                <c:pt idx="3649">
                  <c:v>602.56469923838415</c:v>
                </c:pt>
                <c:pt idx="3650">
                  <c:v>570.63146635618318</c:v>
                </c:pt>
                <c:pt idx="3651">
                  <c:v>518.13639798029942</c:v>
                </c:pt>
                <c:pt idx="3652">
                  <c:v>447.09505372374252</c:v>
                </c:pt>
                <c:pt idx="3653">
                  <c:v>360.44333575656646</c:v>
                </c:pt>
                <c:pt idx="3654">
                  <c:v>261.67224433430084</c:v>
                </c:pt>
                <c:pt idx="3655">
                  <c:v>154.47013707090113</c:v>
                </c:pt>
                <c:pt idx="3656">
                  <c:v>42.526221477196621</c:v>
                </c:pt>
                <c:pt idx="3657">
                  <c:v>-70.463872138523882</c:v>
                </c:pt>
                <c:pt idx="3658">
                  <c:v>-180.679013947583</c:v>
                </c:pt>
                <c:pt idx="3659">
                  <c:v>-284.10101854871158</c:v>
                </c:pt>
                <c:pt idx="3660">
                  <c:v>-376.62125216196347</c:v>
                </c:pt>
                <c:pt idx="3661">
                  <c:v>-454.33465293212953</c:v>
                </c:pt>
                <c:pt idx="3662">
                  <c:v>-513.90098651243011</c:v>
                </c:pt>
                <c:pt idx="3663">
                  <c:v>-552.81175469211178</c:v>
                </c:pt>
                <c:pt idx="3664">
                  <c:v>-569.46968905453446</c:v>
                </c:pt>
                <c:pt idx="3665">
                  <c:v>-563.10452486389818</c:v>
                </c:pt>
                <c:pt idx="3666">
                  <c:v>-533.63844276696375</c:v>
                </c:pt>
                <c:pt idx="3667">
                  <c:v>-481.62980279372681</c:v>
                </c:pt>
                <c:pt idx="3668">
                  <c:v>-408.3502017801103</c:v>
                </c:pt>
                <c:pt idx="3669">
                  <c:v>-315.93472595579914</c:v>
                </c:pt>
                <c:pt idx="3670">
                  <c:v>-207.4790202661392</c:v>
                </c:pt>
                <c:pt idx="3671">
                  <c:v>-86.980813376631289</c:v>
                </c:pt>
                <c:pt idx="3672">
                  <c:v>40.894183301267475</c:v>
                </c:pt>
                <c:pt idx="3673">
                  <c:v>171.15141587499906</c:v>
                </c:pt>
                <c:pt idx="3674">
                  <c:v>298.79170880693721</c:v>
                </c:pt>
                <c:pt idx="3675">
                  <c:v>419.02814766236565</c:v>
                </c:pt>
                <c:pt idx="3676">
                  <c:v>527.38456432736496</c:v>
                </c:pt>
                <c:pt idx="3677">
                  <c:v>619.73797661866502</c:v>
                </c:pt>
                <c:pt idx="3678">
                  <c:v>692.39485926222176</c:v>
                </c:pt>
                <c:pt idx="3679">
                  <c:v>742.26228428822117</c:v>
                </c:pt>
                <c:pt idx="3680">
                  <c:v>767.10118093263713</c:v>
                </c:pt>
                <c:pt idx="3681">
                  <c:v>765.7795893227933</c:v>
                </c:pt>
                <c:pt idx="3682">
                  <c:v>738.42591404371854</c:v>
                </c:pt>
                <c:pt idx="3683">
                  <c:v>686.41517854524898</c:v>
                </c:pt>
                <c:pt idx="3684">
                  <c:v>612.18595883803584</c:v>
                </c:pt>
                <c:pt idx="3685">
                  <c:v>518.95945356478103</c:v>
                </c:pt>
                <c:pt idx="3686">
                  <c:v>410.46862955227306</c:v>
                </c:pt>
                <c:pt idx="3687">
                  <c:v>290.77411636061271</c:v>
                </c:pt>
                <c:pt idx="3688">
                  <c:v>164.1741304860804</c:v>
                </c:pt>
                <c:pt idx="3689">
                  <c:v>35.155608680724029</c:v>
                </c:pt>
                <c:pt idx="3690">
                  <c:v>-91.691869162114145</c:v>
                </c:pt>
                <c:pt idx="3691">
                  <c:v>-211.852320311912</c:v>
                </c:pt>
                <c:pt idx="3692">
                  <c:v>-321.13452735187786</c:v>
                </c:pt>
                <c:pt idx="3693">
                  <c:v>-415.92545733222488</c:v>
                </c:pt>
                <c:pt idx="3694">
                  <c:v>-493.36874146568772</c:v>
                </c:pt>
                <c:pt idx="3695">
                  <c:v>-551.42801516943689</c:v>
                </c:pt>
                <c:pt idx="3696">
                  <c:v>-588.84775455561078</c:v>
                </c:pt>
                <c:pt idx="3697">
                  <c:v>-605.070586512501</c:v>
                </c:pt>
                <c:pt idx="3698">
                  <c:v>-600.17793462542716</c:v>
                </c:pt>
                <c:pt idx="3699">
                  <c:v>-574.88288000773014</c:v>
                </c:pt>
                <c:pt idx="3700">
                  <c:v>-530.55419214740743</c:v>
                </c:pt>
                <c:pt idx="3701">
                  <c:v>-469.22032587550888</c:v>
                </c:pt>
                <c:pt idx="3702">
                  <c:v>-393.50304011677497</c:v>
                </c:pt>
                <c:pt idx="3703">
                  <c:v>-306.46526910562369</c:v>
                </c:pt>
                <c:pt idx="3704">
                  <c:v>-211.40912094625872</c:v>
                </c:pt>
                <c:pt idx="3705">
                  <c:v>-111.68841987721859</c:v>
                </c:pt>
                <c:pt idx="3706">
                  <c:v>-10.585271584792633</c:v>
                </c:pt>
                <c:pt idx="3707">
                  <c:v>88.743527417886042</c:v>
                </c:pt>
                <c:pt idx="3708">
                  <c:v>183.28797606143357</c:v>
                </c:pt>
                <c:pt idx="3709">
                  <c:v>270.22796517837855</c:v>
                </c:pt>
                <c:pt idx="3710">
                  <c:v>347.02623449701321</c:v>
                </c:pt>
                <c:pt idx="3711">
                  <c:v>411.55218766726779</c:v>
                </c:pt>
                <c:pt idx="3712">
                  <c:v>462.18701156453028</c:v>
                </c:pt>
                <c:pt idx="3713">
                  <c:v>497.86392345514957</c:v>
                </c:pt>
                <c:pt idx="3714">
                  <c:v>518.02790717815947</c:v>
                </c:pt>
                <c:pt idx="3715">
                  <c:v>522.54274795463152</c:v>
                </c:pt>
                <c:pt idx="3716">
                  <c:v>511.60395496989617</c:v>
                </c:pt>
                <c:pt idx="3717">
                  <c:v>485.70511073060595</c:v>
                </c:pt>
                <c:pt idx="3718">
                  <c:v>445.65199177980747</c:v>
                </c:pt>
                <c:pt idx="3719">
                  <c:v>392.56963252328484</c:v>
                </c:pt>
                <c:pt idx="3720">
                  <c:v>327.85759698455956</c:v>
                </c:pt>
                <c:pt idx="3721">
                  <c:v>253.1088863450743</c:v>
                </c:pt>
                <c:pt idx="3722">
                  <c:v>170.04779698731528</c:v>
                </c:pt>
                <c:pt idx="3723">
                  <c:v>80.526511561274589</c:v>
                </c:pt>
                <c:pt idx="3724">
                  <c:v>-13.424003223604368</c:v>
                </c:pt>
                <c:pt idx="3725">
                  <c:v>-109.53561317425876</c:v>
                </c:pt>
                <c:pt idx="3726">
                  <c:v>-205.29761538627605</c:v>
                </c:pt>
                <c:pt idx="3727">
                  <c:v>-298.02966648877498</c:v>
                </c:pt>
                <c:pt idx="3728">
                  <c:v>-385.00612297682591</c:v>
                </c:pt>
                <c:pt idx="3729">
                  <c:v>-463.58438815188708</c:v>
                </c:pt>
                <c:pt idx="3730">
                  <c:v>-531.30127657577702</c:v>
                </c:pt>
                <c:pt idx="3731">
                  <c:v>-585.92729257797612</c:v>
                </c:pt>
                <c:pt idx="3732">
                  <c:v>-625.50324549711809</c:v>
                </c:pt>
                <c:pt idx="3733">
                  <c:v>-648.40171986180928</c:v>
                </c:pt>
                <c:pt idx="3734">
                  <c:v>-653.43450168877007</c:v>
                </c:pt>
                <c:pt idx="3735">
                  <c:v>-639.98742753778527</c:v>
                </c:pt>
                <c:pt idx="3736">
                  <c:v>-608.13883843565452</c:v>
                </c:pt>
                <c:pt idx="3737">
                  <c:v>-558.7157854227155</c:v>
                </c:pt>
                <c:pt idx="3738">
                  <c:v>-493.2646150286659</c:v>
                </c:pt>
                <c:pt idx="3739">
                  <c:v>-413.95358793725279</c:v>
                </c:pt>
                <c:pt idx="3740">
                  <c:v>-323.45637965049235</c:v>
                </c:pt>
                <c:pt idx="3741">
                  <c:v>-224.85748117697707</c:v>
                </c:pt>
                <c:pt idx="3742">
                  <c:v>-121.58036448015432</c:v>
                </c:pt>
                <c:pt idx="3743">
                  <c:v>-17.302224568692733</c:v>
                </c:pt>
                <c:pt idx="3744">
                  <c:v>84.189455666706536</c:v>
                </c:pt>
                <c:pt idx="3745">
                  <c:v>179.21222051204091</c:v>
                </c:pt>
                <c:pt idx="3746">
                  <c:v>264.42115970409105</c:v>
                </c:pt>
                <c:pt idx="3747">
                  <c:v>336.95437881557126</c:v>
                </c:pt>
                <c:pt idx="3748">
                  <c:v>394.43212498079532</c:v>
                </c:pt>
                <c:pt idx="3749">
                  <c:v>434.86269383933279</c:v>
                </c:pt>
                <c:pt idx="3750">
                  <c:v>456.57782842039859</c:v>
                </c:pt>
                <c:pt idx="3751">
                  <c:v>458.30188036296806</c:v>
                </c:pt>
                <c:pt idx="3752">
                  <c:v>439.38169777703757</c:v>
                </c:pt>
                <c:pt idx="3753">
                  <c:v>400.0982487197677</c:v>
                </c:pt>
                <c:pt idx="3754">
                  <c:v>341.9034560097611</c:v>
                </c:pt>
                <c:pt idx="3755">
                  <c:v>267.44558081550326</c:v>
                </c:pt>
                <c:pt idx="3756">
                  <c:v>180.3490262461869</c:v>
                </c:pt>
                <c:pt idx="3757">
                  <c:v>84.82627143462868</c:v>
                </c:pt>
                <c:pt idx="3758">
                  <c:v>-14.729712563961298</c:v>
                </c:pt>
                <c:pt idx="3759">
                  <c:v>-114.03405005852497</c:v>
                </c:pt>
                <c:pt idx="3760">
                  <c:v>-209.0409580451873</c:v>
                </c:pt>
                <c:pt idx="3761">
                  <c:v>-295.9929159728436</c:v>
                </c:pt>
                <c:pt idx="3762">
                  <c:v>-371.50339753060234</c:v>
                </c:pt>
                <c:pt idx="3763">
                  <c:v>-432.74363095148271</c:v>
                </c:pt>
                <c:pt idx="3764">
                  <c:v>-477.71066296670006</c:v>
                </c:pt>
                <c:pt idx="3765">
                  <c:v>-505.46393316530595</c:v>
                </c:pt>
                <c:pt idx="3766">
                  <c:v>-516.19925603951742</c:v>
                </c:pt>
                <c:pt idx="3767">
                  <c:v>-511.10160505904543</c:v>
                </c:pt>
                <c:pt idx="3768">
                  <c:v>-492.02262095098376</c:v>
                </c:pt>
                <c:pt idx="3769">
                  <c:v>-461.10486482440547</c:v>
                </c:pt>
                <c:pt idx="3770">
                  <c:v>-420.49084950208669</c:v>
                </c:pt>
                <c:pt idx="3771">
                  <c:v>-372.19499671660304</c:v>
                </c:pt>
                <c:pt idx="3772">
                  <c:v>-318.11673154243636</c:v>
                </c:pt>
                <c:pt idx="3773">
                  <c:v>-260.10690559369971</c:v>
                </c:pt>
                <c:pt idx="3774">
                  <c:v>-199.99799285030068</c:v>
                </c:pt>
                <c:pt idx="3775">
                  <c:v>-139.55373718201852</c:v>
                </c:pt>
                <c:pt idx="3776">
                  <c:v>-80.361003943376446</c:v>
                </c:pt>
                <c:pt idx="3777">
                  <c:v>-23.733019185296218</c:v>
                </c:pt>
                <c:pt idx="3778">
                  <c:v>29.3177098559547</c:v>
                </c:pt>
                <c:pt idx="3779">
                  <c:v>78.028074044157862</c:v>
                </c:pt>
                <c:pt idx="3780">
                  <c:v>121.79155384350241</c:v>
                </c:pt>
                <c:pt idx="3781">
                  <c:v>160.08141655984036</c:v>
                </c:pt>
                <c:pt idx="3782">
                  <c:v>192.43189009124242</c:v>
                </c:pt>
                <c:pt idx="3783">
                  <c:v>218.47398841113178</c:v>
                </c:pt>
                <c:pt idx="3784">
                  <c:v>237.98623674126543</c:v>
                </c:pt>
                <c:pt idx="3785">
                  <c:v>250.91927643956586</c:v>
                </c:pt>
                <c:pt idx="3786">
                  <c:v>257.37465725220966</c:v>
                </c:pt>
                <c:pt idx="3787">
                  <c:v>257.54613486632354</c:v>
                </c:pt>
                <c:pt idx="3788">
                  <c:v>251.65760148211609</c:v>
                </c:pt>
                <c:pt idx="3789">
                  <c:v>239.93679993391424</c:v>
                </c:pt>
                <c:pt idx="3790">
                  <c:v>222.63232670807227</c:v>
                </c:pt>
                <c:pt idx="3791">
                  <c:v>200.03675128471127</c:v>
                </c:pt>
                <c:pt idx="3792">
                  <c:v>172.48693276653705</c:v>
                </c:pt>
                <c:pt idx="3793">
                  <c:v>140.37972013956147</c:v>
                </c:pt>
                <c:pt idx="3794">
                  <c:v>104.2689344077378</c:v>
                </c:pt>
                <c:pt idx="3795">
                  <c:v>65.059666518873314</c:v>
                </c:pt>
                <c:pt idx="3796">
                  <c:v>24.253357301541381</c:v>
                </c:pt>
                <c:pt idx="3797">
                  <c:v>-15.867746011903415</c:v>
                </c:pt>
                <c:pt idx="3798">
                  <c:v>-52.279033084807715</c:v>
                </c:pt>
                <c:pt idx="3799">
                  <c:v>-81.554948225139796</c:v>
                </c:pt>
                <c:pt idx="3800">
                  <c:v>-100.39242892878917</c:v>
                </c:pt>
                <c:pt idx="3801">
                  <c:v>-106.09523347781183</c:v>
                </c:pt>
                <c:pt idx="3802">
                  <c:v>-96.882336543029623</c:v>
                </c:pt>
                <c:pt idx="3803">
                  <c:v>-72.015666654811085</c:v>
                </c:pt>
                <c:pt idx="3804">
                  <c:v>-31.830903234960186</c:v>
                </c:pt>
                <c:pt idx="3805">
                  <c:v>22.222757455121236</c:v>
                </c:pt>
                <c:pt idx="3806">
                  <c:v>87.511094616507108</c:v>
                </c:pt>
                <c:pt idx="3807">
                  <c:v>160.20853487216732</c:v>
                </c:pt>
                <c:pt idx="3808">
                  <c:v>235.47143129614804</c:v>
                </c:pt>
                <c:pt idx="3809">
                  <c:v>307.83023675959066</c:v>
                </c:pt>
                <c:pt idx="3810">
                  <c:v>371.75707840599256</c:v>
                </c:pt>
                <c:pt idx="3811">
                  <c:v>422.27895201100057</c:v>
                </c:pt>
                <c:pt idx="3812">
                  <c:v>455.45390093061093</c:v>
                </c:pt>
                <c:pt idx="3813">
                  <c:v>468.59571786494377</c:v>
                </c:pt>
                <c:pt idx="3814">
                  <c:v>460.27467636456549</c:v>
                </c:pt>
                <c:pt idx="3815">
                  <c:v>430.21044224412691</c:v>
                </c:pt>
                <c:pt idx="3816">
                  <c:v>379.18433372200815</c:v>
                </c:pt>
                <c:pt idx="3817">
                  <c:v>309.04680165848958</c:v>
                </c:pt>
                <c:pt idx="3818">
                  <c:v>222.78009327855864</c:v>
                </c:pt>
                <c:pt idx="3819">
                  <c:v>124.47979587774161</c:v>
                </c:pt>
                <c:pt idx="3820">
                  <c:v>19.143455915832231</c:v>
                </c:pt>
                <c:pt idx="3821">
                  <c:v>-87.739865919987551</c:v>
                </c:pt>
                <c:pt idx="3822">
                  <c:v>-190.7071431014611</c:v>
                </c:pt>
                <c:pt idx="3823">
                  <c:v>-284.79071955312725</c:v>
                </c:pt>
                <c:pt idx="3824">
                  <c:v>-365.79388781293648</c:v>
                </c:pt>
                <c:pt idx="3825">
                  <c:v>-430.33593983233101</c:v>
                </c:pt>
                <c:pt idx="3826">
                  <c:v>-475.7526394434135</c:v>
                </c:pt>
                <c:pt idx="3827">
                  <c:v>-499.9868043126595</c:v>
                </c:pt>
                <c:pt idx="3828">
                  <c:v>-501.59299610031997</c:v>
                </c:pt>
                <c:pt idx="3829">
                  <c:v>-479.91513411223434</c:v>
                </c:pt>
                <c:pt idx="3830">
                  <c:v>-435.35898437776814</c:v>
                </c:pt>
                <c:pt idx="3831">
                  <c:v>-369.57123885932123</c:v>
                </c:pt>
                <c:pt idx="3832">
                  <c:v>-285.37385180695361</c:v>
                </c:pt>
                <c:pt idx="3833">
                  <c:v>-186.44619931652412</c:v>
                </c:pt>
                <c:pt idx="3834">
                  <c:v>-76.88697036396205</c:v>
                </c:pt>
                <c:pt idx="3835">
                  <c:v>39.142594947114866</c:v>
                </c:pt>
                <c:pt idx="3836">
                  <c:v>157.54594945035743</c:v>
                </c:pt>
                <c:pt idx="3837">
                  <c:v>274.20695864097002</c:v>
                </c:pt>
                <c:pt idx="3838">
                  <c:v>384.86369333010828</c:v>
                </c:pt>
                <c:pt idx="3839">
                  <c:v>485.13585370279543</c:v>
                </c:pt>
                <c:pt idx="3840">
                  <c:v>570.80255970064445</c:v>
                </c:pt>
                <c:pt idx="3841">
                  <c:v>638.26884712361709</c:v>
                </c:pt>
                <c:pt idx="3842">
                  <c:v>685.03059359100519</c:v>
                </c:pt>
                <c:pt idx="3843">
                  <c:v>709.92848581143608</c:v>
                </c:pt>
                <c:pt idx="3844">
                  <c:v>713.08678379078947</c:v>
                </c:pt>
                <c:pt idx="3845">
                  <c:v>695.60098135616875</c:v>
                </c:pt>
                <c:pt idx="3846">
                  <c:v>659.16911754752925</c:v>
                </c:pt>
                <c:pt idx="3847">
                  <c:v>605.8730300463526</c:v>
                </c:pt>
                <c:pt idx="3848">
                  <c:v>538.20324447179325</c:v>
                </c:pt>
                <c:pt idx="3849">
                  <c:v>459.25423351887224</c:v>
                </c:pt>
                <c:pt idx="3850">
                  <c:v>372.89454532190769</c:v>
                </c:pt>
                <c:pt idx="3851">
                  <c:v>283.72588343885985</c:v>
                </c:pt>
                <c:pt idx="3852">
                  <c:v>196.79129751593004</c:v>
                </c:pt>
                <c:pt idx="3853">
                  <c:v>117.15371298794626</c:v>
                </c:pt>
                <c:pt idx="3854">
                  <c:v>49.508065232233555</c:v>
                </c:pt>
                <c:pt idx="3855">
                  <c:v>-2.104463748539386</c:v>
                </c:pt>
                <c:pt idx="3856">
                  <c:v>-34.555510111535611</c:v>
                </c:pt>
                <c:pt idx="3857">
                  <c:v>-45.978196820118512</c:v>
                </c:pt>
                <c:pt idx="3858">
                  <c:v>-36.176835030003225</c:v>
                </c:pt>
                <c:pt idx="3859">
                  <c:v>-6.900750629061136</c:v>
                </c:pt>
                <c:pt idx="3860">
                  <c:v>38.206469587925042</c:v>
                </c:pt>
                <c:pt idx="3861">
                  <c:v>94.039057641606021</c:v>
                </c:pt>
                <c:pt idx="3862">
                  <c:v>154.75197907595427</c:v>
                </c:pt>
                <c:pt idx="3863">
                  <c:v>214.54045309098603</c:v>
                </c:pt>
                <c:pt idx="3864">
                  <c:v>268.20515870502686</c:v>
                </c:pt>
                <c:pt idx="3865">
                  <c:v>311.36788076590204</c:v>
                </c:pt>
                <c:pt idx="3866">
                  <c:v>340.39040149357049</c:v>
                </c:pt>
                <c:pt idx="3867">
                  <c:v>352.21792879535968</c:v>
                </c:pt>
                <c:pt idx="3868">
                  <c:v>344.44507165185706</c:v>
                </c:pt>
                <c:pt idx="3869">
                  <c:v>315.69936388189308</c:v>
                </c:pt>
                <c:pt idx="3870">
                  <c:v>266.09872613611816</c:v>
                </c:pt>
                <c:pt idx="3871">
                  <c:v>197.47844474494062</c:v>
                </c:pt>
                <c:pt idx="3872">
                  <c:v>113.2641006570755</c:v>
                </c:pt>
                <c:pt idx="3873">
                  <c:v>18.01988294385453</c:v>
                </c:pt>
                <c:pt idx="3874">
                  <c:v>-83.132418727572798</c:v>
                </c:pt>
                <c:pt idx="3875">
                  <c:v>-184.92386345083995</c:v>
                </c:pt>
                <c:pt idx="3876">
                  <c:v>-282.08177678485606</c:v>
                </c:pt>
                <c:pt idx="3877">
                  <c:v>-369.40860771536052</c:v>
                </c:pt>
                <c:pt idx="3878">
                  <c:v>-442.04853792015149</c:v>
                </c:pt>
                <c:pt idx="3879">
                  <c:v>-496.07096605660416</c:v>
                </c:pt>
                <c:pt idx="3880">
                  <c:v>-529.27426400839829</c:v>
                </c:pt>
                <c:pt idx="3881">
                  <c:v>-541.80314864441903</c:v>
                </c:pt>
                <c:pt idx="3882">
                  <c:v>-536.13912210461672</c:v>
                </c:pt>
                <c:pt idx="3883">
                  <c:v>-516.40263583252681</c:v>
                </c:pt>
                <c:pt idx="3884">
                  <c:v>-487.2698978048619</c:v>
                </c:pt>
                <c:pt idx="3885">
                  <c:v>-452.93673985664282</c:v>
                </c:pt>
                <c:pt idx="3886">
                  <c:v>-416.55349702509034</c:v>
                </c:pt>
                <c:pt idx="3887">
                  <c:v>-380.3028900797803</c:v>
                </c:pt>
                <c:pt idx="3888">
                  <c:v>-345.8579952297473</c:v>
                </c:pt>
                <c:pt idx="3889">
                  <c:v>-314.77296417654469</c:v>
                </c:pt>
                <c:pt idx="3890">
                  <c:v>-288.5191901088379</c:v>
                </c:pt>
                <c:pt idx="3891">
                  <c:v>-268.11854022075323</c:v>
                </c:pt>
                <c:pt idx="3892">
                  <c:v>-253.58058588019676</c:v>
                </c:pt>
                <c:pt idx="3893">
                  <c:v>-243.54910820004608</c:v>
                </c:pt>
                <c:pt idx="3894">
                  <c:v>-235.46455983274583</c:v>
                </c:pt>
                <c:pt idx="3895">
                  <c:v>-226.22447452127486</c:v>
                </c:pt>
                <c:pt idx="3896">
                  <c:v>-213.07891828313942</c:v>
                </c:pt>
                <c:pt idx="3897">
                  <c:v>-194.38831472449502</c:v>
                </c:pt>
                <c:pt idx="3898">
                  <c:v>-169.87999276193364</c:v>
                </c:pt>
                <c:pt idx="3899">
                  <c:v>-140.29634040378568</c:v>
                </c:pt>
                <c:pt idx="3900">
                  <c:v>-106.7151400580648</c:v>
                </c:pt>
                <c:pt idx="3901">
                  <c:v>-69.982244165098507</c:v>
                </c:pt>
                <c:pt idx="3902">
                  <c:v>-30.561678878657712</c:v>
                </c:pt>
                <c:pt idx="3903">
                  <c:v>11.143000588754706</c:v>
                </c:pt>
                <c:pt idx="3904">
                  <c:v>54.225644054069377</c:v>
                </c:pt>
                <c:pt idx="3905">
                  <c:v>96.881855491202273</c:v>
                </c:pt>
                <c:pt idx="3906">
                  <c:v>136.47393587421851</c:v>
                </c:pt>
                <c:pt idx="3907">
                  <c:v>170.032798057458</c:v>
                </c:pt>
                <c:pt idx="3908">
                  <c:v>194.92668581345816</c:v>
                </c:pt>
                <c:pt idx="3909">
                  <c:v>209.35043257463528</c:v>
                </c:pt>
                <c:pt idx="3910">
                  <c:v>212.38718881525128</c:v>
                </c:pt>
                <c:pt idx="3911">
                  <c:v>203.66207401526054</c:v>
                </c:pt>
                <c:pt idx="3912">
                  <c:v>182.87153626542261</c:v>
                </c:pt>
                <c:pt idx="3913">
                  <c:v>149.51410539585012</c:v>
                </c:pt>
                <c:pt idx="3914">
                  <c:v>102.9930893592155</c:v>
                </c:pt>
                <c:pt idx="3915">
                  <c:v>43.061279548186761</c:v>
                </c:pt>
                <c:pt idx="3916">
                  <c:v>-29.614269069667145</c:v>
                </c:pt>
                <c:pt idx="3917">
                  <c:v>-113.09588997651171</c:v>
                </c:pt>
                <c:pt idx="3918">
                  <c:v>-204.24974589468272</c:v>
                </c:pt>
                <c:pt idx="3919">
                  <c:v>-299.20967425905695</c:v>
                </c:pt>
                <c:pt idx="3920">
                  <c:v>-393.96687400414174</c:v>
                </c:pt>
                <c:pt idx="3921">
                  <c:v>-484.75605566454391</c:v>
                </c:pt>
                <c:pt idx="3922">
                  <c:v>-568.03321999750017</c:v>
                </c:pt>
                <c:pt idx="3923">
                  <c:v>-640.12267796727224</c:v>
                </c:pt>
                <c:pt idx="3924">
                  <c:v>-696.8641324671338</c:v>
                </c:pt>
                <c:pt idx="3925">
                  <c:v>-733.61134660722905</c:v>
                </c:pt>
                <c:pt idx="3926">
                  <c:v>-745.72489824370689</c:v>
                </c:pt>
                <c:pt idx="3927">
                  <c:v>-729.41376620953724</c:v>
                </c:pt>
                <c:pt idx="3928">
                  <c:v>-682.5672041996911</c:v>
                </c:pt>
                <c:pt idx="3929">
                  <c:v>-605.20623469232248</c:v>
                </c:pt>
                <c:pt idx="3930">
                  <c:v>-499.39682691170498</c:v>
                </c:pt>
                <c:pt idx="3931">
                  <c:v>-368.7544555033499</c:v>
                </c:pt>
                <c:pt idx="3932">
                  <c:v>-217.84827061894262</c:v>
                </c:pt>
                <c:pt idx="3933">
                  <c:v>-51.813613435598484</c:v>
                </c:pt>
                <c:pt idx="3934">
                  <c:v>123.68808126353926</c:v>
                </c:pt>
                <c:pt idx="3935">
                  <c:v>302.28982731305268</c:v>
                </c:pt>
                <c:pt idx="3936">
                  <c:v>476.83642402635752</c:v>
                </c:pt>
                <c:pt idx="3937">
                  <c:v>639.6778424472792</c:v>
                </c:pt>
                <c:pt idx="3938">
                  <c:v>783.38406200719771</c:v>
                </c:pt>
                <c:pt idx="3939">
                  <c:v>901.65485240369242</c:v>
                </c:pt>
                <c:pt idx="3940">
                  <c:v>990.05403566037205</c:v>
                </c:pt>
                <c:pt idx="3941">
                  <c:v>1046.2661627329364</c:v>
                </c:pt>
                <c:pt idx="3942">
                  <c:v>1069.8133099725078</c:v>
                </c:pt>
                <c:pt idx="3943">
                  <c:v>1061.4431361290153</c:v>
                </c:pt>
                <c:pt idx="3944">
                  <c:v>1022.5486676630635</c:v>
                </c:pt>
                <c:pt idx="3945">
                  <c:v>954.91807520370617</c:v>
                </c:pt>
                <c:pt idx="3946">
                  <c:v>860.8843060027823</c:v>
                </c:pt>
                <c:pt idx="3947">
                  <c:v>743.68884386186915</c:v>
                </c:pt>
                <c:pt idx="3948">
                  <c:v>607.73375187798717</c:v>
                </c:pt>
                <c:pt idx="3949">
                  <c:v>458.45914801667868</c:v>
                </c:pt>
                <c:pt idx="3950">
                  <c:v>301.81772040782334</c:v>
                </c:pt>
                <c:pt idx="3951">
                  <c:v>143.56582846951574</c:v>
                </c:pt>
                <c:pt idx="3952">
                  <c:v>-11.304706978621621</c:v>
                </c:pt>
                <c:pt idx="3953">
                  <c:v>-158.75733458043473</c:v>
                </c:pt>
                <c:pt idx="3954">
                  <c:v>-295.50989141426908</c:v>
                </c:pt>
                <c:pt idx="3955">
                  <c:v>-418.65286647474471</c:v>
                </c:pt>
                <c:pt idx="3956">
                  <c:v>-525.38105594555907</c:v>
                </c:pt>
                <c:pt idx="3957">
                  <c:v>-613.02889625872513</c:v>
                </c:pt>
                <c:pt idx="3958">
                  <c:v>-679.38831582925161</c:v>
                </c:pt>
                <c:pt idx="3959">
                  <c:v>-723.10456063389722</c:v>
                </c:pt>
                <c:pt idx="3960">
                  <c:v>-743.89877518475794</c:v>
                </c:pt>
                <c:pt idx="3961">
                  <c:v>-742.47907915565429</c:v>
                </c:pt>
                <c:pt idx="3962">
                  <c:v>-720.19603272012864</c:v>
                </c:pt>
                <c:pt idx="3963">
                  <c:v>-678.64585745951831</c:v>
                </c:pt>
                <c:pt idx="3964">
                  <c:v>-619.43890641530777</c:v>
                </c:pt>
                <c:pt idx="3965">
                  <c:v>-544.23723248955093</c:v>
                </c:pt>
                <c:pt idx="3966">
                  <c:v>-454.99591128345998</c:v>
                </c:pt>
                <c:pt idx="3967">
                  <c:v>-354.2130450193481</c:v>
                </c:pt>
                <c:pt idx="3968">
                  <c:v>-244.98901498435902</c:v>
                </c:pt>
                <c:pt idx="3969">
                  <c:v>-130.82930634173911</c:v>
                </c:pt>
                <c:pt idx="3970">
                  <c:v>-15.299709770304654</c:v>
                </c:pt>
                <c:pt idx="3971">
                  <c:v>98.266206106210205</c:v>
                </c:pt>
                <c:pt idx="3972">
                  <c:v>206.84784107432228</c:v>
                </c:pt>
                <c:pt idx="3973">
                  <c:v>307.58554799513183</c:v>
                </c:pt>
                <c:pt idx="3974">
                  <c:v>397.53310744420941</c:v>
                </c:pt>
                <c:pt idx="3975">
                  <c:v>473.53519217754564</c:v>
                </c:pt>
                <c:pt idx="3976">
                  <c:v>532.39377773821093</c:v>
                </c:pt>
                <c:pt idx="3977">
                  <c:v>571.30837956679011</c:v>
                </c:pt>
                <c:pt idx="3978">
                  <c:v>588.38583872309505</c:v>
                </c:pt>
                <c:pt idx="3979">
                  <c:v>582.95365744498497</c:v>
                </c:pt>
                <c:pt idx="3980">
                  <c:v>555.52076238979328</c:v>
                </c:pt>
                <c:pt idx="3981">
                  <c:v>507.43012767389246</c:v>
                </c:pt>
                <c:pt idx="3982">
                  <c:v>440.41049938442632</c:v>
                </c:pt>
                <c:pt idx="3983">
                  <c:v>356.26539444753274</c:v>
                </c:pt>
                <c:pt idx="3984">
                  <c:v>256.8299373273976</c:v>
                </c:pt>
                <c:pt idx="3985">
                  <c:v>144.163619765541</c:v>
                </c:pt>
                <c:pt idx="3986">
                  <c:v>20.827253269863483</c:v>
                </c:pt>
                <c:pt idx="3987">
                  <c:v>-109.93542837781517</c:v>
                </c:pt>
                <c:pt idx="3988">
                  <c:v>-244.22149158352963</c:v>
                </c:pt>
                <c:pt idx="3989">
                  <c:v>-377.68495138739257</c:v>
                </c:pt>
                <c:pt idx="3990">
                  <c:v>-505.84037782636352</c:v>
                </c:pt>
                <c:pt idx="3991">
                  <c:v>-624.33879744130184</c:v>
                </c:pt>
                <c:pt idx="3992">
                  <c:v>-729.15600301153916</c:v>
                </c:pt>
                <c:pt idx="3993">
                  <c:v>-816.70794133572122</c:v>
                </c:pt>
                <c:pt idx="3994">
                  <c:v>-883.95376246420608</c:v>
                </c:pt>
                <c:pt idx="3995">
                  <c:v>-928.54351985160724</c:v>
                </c:pt>
                <c:pt idx="3996">
                  <c:v>-949.02377921937716</c:v>
                </c:pt>
                <c:pt idx="3997">
                  <c:v>-945.02508050099038</c:v>
                </c:pt>
                <c:pt idx="3998">
                  <c:v>-917.27174374568665</c:v>
                </c:pt>
                <c:pt idx="3999">
                  <c:v>-867.32257876481538</c:v>
                </c:pt>
                <c:pt idx="4000">
                  <c:v>-797.16311909683986</c:v>
                </c:pt>
                <c:pt idx="4001">
                  <c:v>-708.90744698420724</c:v>
                </c:pt>
                <c:pt idx="4002">
                  <c:v>-604.80027744627364</c:v>
                </c:pt>
                <c:pt idx="4003">
                  <c:v>-487.47339413711853</c:v>
                </c:pt>
                <c:pt idx="4004">
                  <c:v>-360.1615369562204</c:v>
                </c:pt>
                <c:pt idx="4005">
                  <c:v>-226.590307033973</c:v>
                </c:pt>
                <c:pt idx="4006">
                  <c:v>-90.557933493750653</c:v>
                </c:pt>
                <c:pt idx="4007">
                  <c:v>44.486209569312528</c:v>
                </c:pt>
                <c:pt idx="4008">
                  <c:v>175.57554684008181</c:v>
                </c:pt>
                <c:pt idx="4009">
                  <c:v>300.02738529706789</c:v>
                </c:pt>
                <c:pt idx="4010">
                  <c:v>415.13210028801643</c:v>
                </c:pt>
                <c:pt idx="4011">
                  <c:v>518.04010452438467</c:v>
                </c:pt>
                <c:pt idx="4012">
                  <c:v>606.00082706611147</c:v>
                </c:pt>
                <c:pt idx="4013">
                  <c:v>676.82387973301491</c:v>
                </c:pt>
                <c:pt idx="4014">
                  <c:v>729.22821710990831</c:v>
                </c:pt>
                <c:pt idx="4015">
                  <c:v>762.78613731731184</c:v>
                </c:pt>
                <c:pt idx="4016">
                  <c:v>777.42875039179012</c:v>
                </c:pt>
                <c:pt idx="4017">
                  <c:v>772.76062538375959</c:v>
                </c:pt>
                <c:pt idx="4018">
                  <c:v>747.59888084462887</c:v>
                </c:pt>
                <c:pt idx="4019">
                  <c:v>700.14713831137635</c:v>
                </c:pt>
                <c:pt idx="4020">
                  <c:v>628.94116898870357</c:v>
                </c:pt>
                <c:pt idx="4021">
                  <c:v>534.20924309837176</c:v>
                </c:pt>
                <c:pt idx="4022">
                  <c:v>418.91192613783653</c:v>
                </c:pt>
                <c:pt idx="4023">
                  <c:v>288.81190402197245</c:v>
                </c:pt>
                <c:pt idx="4024">
                  <c:v>151.46087391281714</c:v>
                </c:pt>
                <c:pt idx="4025">
                  <c:v>14.597993269004848</c:v>
                </c:pt>
                <c:pt idx="4026">
                  <c:v>-115.25043885166986</c:v>
                </c:pt>
                <c:pt idx="4027">
                  <c:v>-233.33219857524855</c:v>
                </c:pt>
                <c:pt idx="4028">
                  <c:v>-336.26454930558708</c:v>
                </c:pt>
                <c:pt idx="4029">
                  <c:v>-421.12383850591499</c:v>
                </c:pt>
                <c:pt idx="4030">
                  <c:v>-484.76728374302076</c:v>
                </c:pt>
                <c:pt idx="4031">
                  <c:v>-523.92153208877232</c:v>
                </c:pt>
                <c:pt idx="4032">
                  <c:v>-536.05663128691583</c:v>
                </c:pt>
                <c:pt idx="4033">
                  <c:v>-520.53680392048307</c:v>
                </c:pt>
                <c:pt idx="4034">
                  <c:v>-479.29243761906059</c:v>
                </c:pt>
                <c:pt idx="4035">
                  <c:v>-416.49497351666992</c:v>
                </c:pt>
                <c:pt idx="4036">
                  <c:v>-337.32346925406006</c:v>
                </c:pt>
                <c:pt idx="4037">
                  <c:v>-246.46183137541317</c:v>
                </c:pt>
                <c:pt idx="4038">
                  <c:v>-147.11531816048597</c:v>
                </c:pt>
                <c:pt idx="4039">
                  <c:v>-41.033975182207016</c:v>
                </c:pt>
                <c:pt idx="4040">
                  <c:v>70.558727418774424</c:v>
                </c:pt>
                <c:pt idx="4041">
                  <c:v>185.7684225743414</c:v>
                </c:pt>
                <c:pt idx="4042">
                  <c:v>301.32133526892085</c:v>
                </c:pt>
                <c:pt idx="4043">
                  <c:v>412.75768087788458</c:v>
                </c:pt>
                <c:pt idx="4044">
                  <c:v>515.38203429307714</c:v>
                </c:pt>
                <c:pt idx="4045">
                  <c:v>605.38027633498416</c:v>
                </c:pt>
                <c:pt idx="4046">
                  <c:v>680.43441369777599</c:v>
                </c:pt>
                <c:pt idx="4047">
                  <c:v>739.50751265383678</c:v>
                </c:pt>
                <c:pt idx="4048">
                  <c:v>782.00953673901051</c:v>
                </c:pt>
                <c:pt idx="4049">
                  <c:v>806.93822982990616</c:v>
                </c:pt>
                <c:pt idx="4050">
                  <c:v>812.57720100624908</c:v>
                </c:pt>
                <c:pt idx="4051">
                  <c:v>796.96267143858859</c:v>
                </c:pt>
                <c:pt idx="4052">
                  <c:v>758.85251738630041</c:v>
                </c:pt>
                <c:pt idx="4053">
                  <c:v>698.61257443291038</c:v>
                </c:pt>
                <c:pt idx="4054">
                  <c:v>618.4670853353515</c:v>
                </c:pt>
                <c:pt idx="4055">
                  <c:v>521.96055159534228</c:v>
                </c:pt>
                <c:pt idx="4056">
                  <c:v>412.97242679823466</c:v>
                </c:pt>
                <c:pt idx="4057">
                  <c:v>294.86866181919248</c:v>
                </c:pt>
                <c:pt idx="4058">
                  <c:v>170.26128248471338</c:v>
                </c:pt>
                <c:pt idx="4059">
                  <c:v>41.468523146690266</c:v>
                </c:pt>
                <c:pt idx="4060">
                  <c:v>-88.681433734089168</c:v>
                </c:pt>
                <c:pt idx="4061">
                  <c:v>-216.27944485479634</c:v>
                </c:pt>
                <c:pt idx="4062">
                  <c:v>-336.4020760448052</c:v>
                </c:pt>
                <c:pt idx="4063">
                  <c:v>-443.81747154205254</c:v>
                </c:pt>
                <c:pt idx="4064">
                  <c:v>-533.95836922803778</c:v>
                </c:pt>
                <c:pt idx="4065">
                  <c:v>-603.63631741358336</c:v>
                </c:pt>
                <c:pt idx="4066">
                  <c:v>-651.14414745101465</c:v>
                </c:pt>
                <c:pt idx="4067">
                  <c:v>-675.79556717259823</c:v>
                </c:pt>
                <c:pt idx="4068">
                  <c:v>-677.28545464471404</c:v>
                </c:pt>
                <c:pt idx="4069">
                  <c:v>-655.32048753919321</c:v>
                </c:pt>
                <c:pt idx="4070">
                  <c:v>-609.7819906937807</c:v>
                </c:pt>
                <c:pt idx="4071">
                  <c:v>-541.34089178188606</c:v>
                </c:pt>
                <c:pt idx="4072">
                  <c:v>-452.12278131915696</c:v>
                </c:pt>
                <c:pt idx="4073">
                  <c:v>-345.9527940454671</c:v>
                </c:pt>
                <c:pt idx="4074">
                  <c:v>-227.95256711684212</c:v>
                </c:pt>
                <c:pt idx="4075">
                  <c:v>-103.62896310315698</c:v>
                </c:pt>
                <c:pt idx="4076">
                  <c:v>22.119067836361371</c:v>
                </c:pt>
                <c:pt idx="4077">
                  <c:v>145.58174915748725</c:v>
                </c:pt>
                <c:pt idx="4078">
                  <c:v>264.14578397814137</c:v>
                </c:pt>
                <c:pt idx="4079">
                  <c:v>375.67192765882038</c:v>
                </c:pt>
                <c:pt idx="4080">
                  <c:v>477.77749982393232</c:v>
                </c:pt>
                <c:pt idx="4081">
                  <c:v>567.47664474438341</c:v>
                </c:pt>
                <c:pt idx="4082">
                  <c:v>641.41171738033211</c:v>
                </c:pt>
                <c:pt idx="4083">
                  <c:v>696.54832461985313</c:v>
                </c:pt>
                <c:pt idx="4084">
                  <c:v>730.90472857125144</c:v>
                </c:pt>
                <c:pt idx="4085">
                  <c:v>743.87649403269609</c:v>
                </c:pt>
                <c:pt idx="4086">
                  <c:v>735.99145483788743</c:v>
                </c:pt>
                <c:pt idx="4087">
                  <c:v>708.27046953374406</c:v>
                </c:pt>
                <c:pt idx="4088">
                  <c:v>661.59790289766966</c:v>
                </c:pt>
                <c:pt idx="4089">
                  <c:v>596.50621119012078</c:v>
                </c:pt>
                <c:pt idx="4090">
                  <c:v>513.51179224193743</c:v>
                </c:pt>
                <c:pt idx="4091">
                  <c:v>413.78070913668654</c:v>
                </c:pt>
                <c:pt idx="4092">
                  <c:v>299.71380835146641</c:v>
                </c:pt>
                <c:pt idx="4093">
                  <c:v>175.09709590297942</c:v>
                </c:pt>
                <c:pt idx="4094">
                  <c:v>44.698036503225609</c:v>
                </c:pt>
                <c:pt idx="4095">
                  <c:v>-86.496259549826448</c:v>
                </c:pt>
                <c:pt idx="4096">
                  <c:v>-213.99108183869785</c:v>
                </c:pt>
                <c:pt idx="4097">
                  <c:v>-334.09531453747582</c:v>
                </c:pt>
                <c:pt idx="4098">
                  <c:v>-443.75110370075055</c:v>
                </c:pt>
                <c:pt idx="4099">
                  <c:v>-540.09651641647713</c:v>
                </c:pt>
                <c:pt idx="4100">
                  <c:v>-620.1405612054275</c:v>
                </c:pt>
                <c:pt idx="4101">
                  <c:v>-680.85576453172951</c:v>
                </c:pt>
                <c:pt idx="4102">
                  <c:v>-719.70158742904414</c:v>
                </c:pt>
                <c:pt idx="4103">
                  <c:v>-735.29476430886291</c:v>
                </c:pt>
                <c:pt idx="4104">
                  <c:v>-727.84307768068072</c:v>
                </c:pt>
                <c:pt idx="4105">
                  <c:v>-699.08397010035549</c:v>
                </c:pt>
                <c:pt idx="4106">
                  <c:v>-651.73854858924699</c:v>
                </c:pt>
                <c:pt idx="4107">
                  <c:v>-588.77051228052835</c:v>
                </c:pt>
                <c:pt idx="4108">
                  <c:v>-512.84677583378198</c:v>
                </c:pt>
                <c:pt idx="4109">
                  <c:v>-426.24402284021528</c:v>
                </c:pt>
                <c:pt idx="4110">
                  <c:v>-331.15542320271265</c:v>
                </c:pt>
                <c:pt idx="4111">
                  <c:v>-230.12611425510127</c:v>
                </c:pt>
                <c:pt idx="4112">
                  <c:v>-126.29230257920419</c:v>
                </c:pt>
                <c:pt idx="4113">
                  <c:v>-23.235983596727163</c:v>
                </c:pt>
                <c:pt idx="4114">
                  <c:v>75.472232393404866</c:v>
                </c:pt>
                <c:pt idx="4115">
                  <c:v>166.77060953577438</c:v>
                </c:pt>
                <c:pt idx="4116">
                  <c:v>248.37520213735155</c:v>
                </c:pt>
                <c:pt idx="4117">
                  <c:v>318.70823843133979</c:v>
                </c:pt>
                <c:pt idx="4118">
                  <c:v>376.57324674325412</c:v>
                </c:pt>
                <c:pt idx="4119">
                  <c:v>420.81802776642678</c:v>
                </c:pt>
                <c:pt idx="4120">
                  <c:v>450.23059474152069</c:v>
                </c:pt>
                <c:pt idx="4121">
                  <c:v>463.74556032565158</c:v>
                </c:pt>
                <c:pt idx="4122">
                  <c:v>460.83337038996018</c:v>
                </c:pt>
                <c:pt idx="4123">
                  <c:v>441.83554136314569</c:v>
                </c:pt>
                <c:pt idx="4124">
                  <c:v>408.03421251127719</c:v>
                </c:pt>
                <c:pt idx="4125">
                  <c:v>361.39893285204892</c:v>
                </c:pt>
                <c:pt idx="4126">
                  <c:v>304.15714580696488</c:v>
                </c:pt>
                <c:pt idx="4127">
                  <c:v>238.43448686146195</c:v>
                </c:pt>
                <c:pt idx="4128">
                  <c:v>166.14395456219702</c:v>
                </c:pt>
                <c:pt idx="4129">
                  <c:v>89.144745815285802</c:v>
                </c:pt>
                <c:pt idx="4130">
                  <c:v>9.532570337122829</c:v>
                </c:pt>
                <c:pt idx="4131">
                  <c:v>-70.16223295862946</c:v>
                </c:pt>
                <c:pt idx="4132">
                  <c:v>-147.03441417464256</c:v>
                </c:pt>
                <c:pt idx="4133">
                  <c:v>-218.11565756155341</c:v>
                </c:pt>
                <c:pt idx="4134">
                  <c:v>-280.78190034862007</c:v>
                </c:pt>
                <c:pt idx="4135">
                  <c:v>-333.05645680120386</c:v>
                </c:pt>
                <c:pt idx="4136">
                  <c:v>-373.67513202368787</c:v>
                </c:pt>
                <c:pt idx="4137">
                  <c:v>-401.92181574270955</c:v>
                </c:pt>
                <c:pt idx="4138">
                  <c:v>-417.3776539041927</c:v>
                </c:pt>
                <c:pt idx="4139">
                  <c:v>-419.75425739071483</c:v>
                </c:pt>
                <c:pt idx="4140">
                  <c:v>-408.90157931608445</c:v>
                </c:pt>
                <c:pt idx="4141">
                  <c:v>-384.96980471951349</c:v>
                </c:pt>
                <c:pt idx="4142">
                  <c:v>-348.61211162795809</c:v>
                </c:pt>
                <c:pt idx="4143">
                  <c:v>-301.08345725281208</c:v>
                </c:pt>
                <c:pt idx="4144">
                  <c:v>-244.1615745958245</c:v>
                </c:pt>
                <c:pt idx="4145">
                  <c:v>-179.94282715972057</c:v>
                </c:pt>
                <c:pt idx="4146">
                  <c:v>-110.63724632118131</c:v>
                </c:pt>
                <c:pt idx="4147">
                  <c:v>-38.467327354295541</c:v>
                </c:pt>
                <c:pt idx="4148">
                  <c:v>34.304571946024595</c:v>
                </c:pt>
                <c:pt idx="4149">
                  <c:v>105.29569640336663</c:v>
                </c:pt>
                <c:pt idx="4150">
                  <c:v>171.98571203456947</c:v>
                </c:pt>
                <c:pt idx="4151">
                  <c:v>231.81266616795776</c:v>
                </c:pt>
                <c:pt idx="4152">
                  <c:v>282.33946762798723</c:v>
                </c:pt>
                <c:pt idx="4153">
                  <c:v>321.41324915326305</c:v>
                </c:pt>
                <c:pt idx="4154">
                  <c:v>347.24629617606524</c:v>
                </c:pt>
                <c:pt idx="4155">
                  <c:v>358.37502684671608</c:v>
                </c:pt>
                <c:pt idx="4156">
                  <c:v>353.50738983045306</c:v>
                </c:pt>
                <c:pt idx="4157">
                  <c:v>331.3378996461887</c:v>
                </c:pt>
                <c:pt idx="4158">
                  <c:v>290.47395516767534</c:v>
                </c:pt>
                <c:pt idx="4159">
                  <c:v>229.62391013056427</c:v>
                </c:pt>
                <c:pt idx="4160">
                  <c:v>148.08968684265838</c:v>
                </c:pt>
                <c:pt idx="4161">
                  <c:v>46.431194908879249</c:v>
                </c:pt>
                <c:pt idx="4162">
                  <c:v>-72.985679638996714</c:v>
                </c:pt>
                <c:pt idx="4163">
                  <c:v>-205.91504350919516</c:v>
                </c:pt>
                <c:pt idx="4164">
                  <c:v>-346.8144375501123</c:v>
                </c:pt>
                <c:pt idx="4165">
                  <c:v>-489.82853465946846</c:v>
                </c:pt>
                <c:pt idx="4166">
                  <c:v>-629.60730581993073</c:v>
                </c:pt>
                <c:pt idx="4167">
                  <c:v>-761.52891310203154</c:v>
                </c:pt>
                <c:pt idx="4168">
                  <c:v>-881.28328140496501</c:v>
                </c:pt>
                <c:pt idx="4169">
                  <c:v>-984.16260240521876</c:v>
                </c:pt>
                <c:pt idx="4170">
                  <c:v>-1064.6659614321659</c:v>
                </c:pt>
                <c:pt idx="4171">
                  <c:v>-1116.903916061442</c:v>
                </c:pt>
                <c:pt idx="4172">
                  <c:v>-1135.7800777846217</c:v>
                </c:pt>
                <c:pt idx="4173">
                  <c:v>-1118.441374858317</c:v>
                </c:pt>
                <c:pt idx="4174">
                  <c:v>-1065.2970513751061</c:v>
                </c:pt>
                <c:pt idx="4175">
                  <c:v>-980.04254289986363</c:v>
                </c:pt>
                <c:pt idx="4176">
                  <c:v>-868.62406927413895</c:v>
                </c:pt>
                <c:pt idx="4177">
                  <c:v>-737.69134248687305</c:v>
                </c:pt>
                <c:pt idx="4178">
                  <c:v>-593.31585914149673</c:v>
                </c:pt>
                <c:pt idx="4179">
                  <c:v>-440.5014779915204</c:v>
                </c:pt>
                <c:pt idx="4180">
                  <c:v>-283.54867509498439</c:v>
                </c:pt>
                <c:pt idx="4181">
                  <c:v>-126.85252653872195</c:v>
                </c:pt>
                <c:pt idx="4182">
                  <c:v>24.534986147228956</c:v>
                </c:pt>
                <c:pt idx="4183">
                  <c:v>165.01641013416511</c:v>
                </c:pt>
                <c:pt idx="4184">
                  <c:v>289.16154316295234</c:v>
                </c:pt>
                <c:pt idx="4185">
                  <c:v>392.59320095747245</c:v>
                </c:pt>
                <c:pt idx="4186">
                  <c:v>472.55150640789356</c:v>
                </c:pt>
                <c:pt idx="4187">
                  <c:v>527.83370403303627</c:v>
                </c:pt>
                <c:pt idx="4188">
                  <c:v>558.20619598582368</c:v>
                </c:pt>
                <c:pt idx="4189">
                  <c:v>563.72630932292407</c:v>
                </c:pt>
                <c:pt idx="4190">
                  <c:v>544.42272176065501</c:v>
                </c:pt>
                <c:pt idx="4191">
                  <c:v>500.52787946298173</c:v>
                </c:pt>
                <c:pt idx="4192">
                  <c:v>433.11983020551384</c:v>
                </c:pt>
                <c:pt idx="4193">
                  <c:v>344.75274211723183</c:v>
                </c:pt>
                <c:pt idx="4194">
                  <c:v>239.63063034825822</c:v>
                </c:pt>
                <c:pt idx="4195">
                  <c:v>123.17009509010099</c:v>
                </c:pt>
                <c:pt idx="4196">
                  <c:v>1.1641671450954263</c:v>
                </c:pt>
                <c:pt idx="4197">
                  <c:v>-121.03797618022176</c:v>
                </c:pt>
                <c:pt idx="4198">
                  <c:v>-238.93845103869592</c:v>
                </c:pt>
                <c:pt idx="4199">
                  <c:v>-348.73491497440682</c:v>
                </c:pt>
                <c:pt idx="4200">
                  <c:v>-446.81601443398228</c:v>
                </c:pt>
                <c:pt idx="4201">
                  <c:v>-529.33584467381866</c:v>
                </c:pt>
                <c:pt idx="4202">
                  <c:v>-592.22193937973748</c:v>
                </c:pt>
                <c:pt idx="4203">
                  <c:v>-631.70480137111156</c:v>
                </c:pt>
                <c:pt idx="4204">
                  <c:v>-645.13344929494895</c:v>
                </c:pt>
                <c:pt idx="4205">
                  <c:v>-631.6322065950153</c:v>
                </c:pt>
                <c:pt idx="4206">
                  <c:v>-592.23193734832466</c:v>
                </c:pt>
                <c:pt idx="4207">
                  <c:v>-529.42389497358522</c:v>
                </c:pt>
                <c:pt idx="4208">
                  <c:v>-446.4057052114419</c:v>
                </c:pt>
                <c:pt idx="4209">
                  <c:v>-346.44514260712157</c:v>
                </c:pt>
                <c:pt idx="4210">
                  <c:v>-232.69307941021447</c:v>
                </c:pt>
                <c:pt idx="4211">
                  <c:v>-108.45770321057522</c:v>
                </c:pt>
                <c:pt idx="4212">
                  <c:v>22.371455640368914</c:v>
                </c:pt>
                <c:pt idx="4213">
                  <c:v>155.15254299529349</c:v>
                </c:pt>
                <c:pt idx="4214">
                  <c:v>284.8047264870126</c:v>
                </c:pt>
                <c:pt idx="4215">
                  <c:v>406.52072153295353</c:v>
                </c:pt>
                <c:pt idx="4216">
                  <c:v>516.51266445602448</c:v>
                </c:pt>
                <c:pt idx="4217">
                  <c:v>612.38089279005646</c:v>
                </c:pt>
                <c:pt idx="4218">
                  <c:v>692.92667052542629</c:v>
                </c:pt>
                <c:pt idx="4219">
                  <c:v>757.55051456078183</c:v>
                </c:pt>
                <c:pt idx="4220">
                  <c:v>805.5912396553822</c:v>
                </c:pt>
                <c:pt idx="4221">
                  <c:v>835.98439592605268</c:v>
                </c:pt>
                <c:pt idx="4222">
                  <c:v>847.43369631995506</c:v>
                </c:pt>
                <c:pt idx="4223">
                  <c:v>838.99393937906063</c:v>
                </c:pt>
                <c:pt idx="4224">
                  <c:v>810.74801966280597</c:v>
                </c:pt>
                <c:pt idx="4225">
                  <c:v>764.21215332709198</c:v>
                </c:pt>
                <c:pt idx="4226">
                  <c:v>702.22481272566961</c:v>
                </c:pt>
                <c:pt idx="4227">
                  <c:v>628.3618925567564</c:v>
                </c:pt>
                <c:pt idx="4228">
                  <c:v>546.21406928254794</c:v>
                </c:pt>
                <c:pt idx="4229">
                  <c:v>458.90070781463311</c:v>
                </c:pt>
                <c:pt idx="4230">
                  <c:v>368.96775121695975</c:v>
                </c:pt>
                <c:pt idx="4231">
                  <c:v>278.56143551948418</c:v>
                </c:pt>
                <c:pt idx="4232">
                  <c:v>189.63889745282216</c:v>
                </c:pt>
                <c:pt idx="4233">
                  <c:v>104.00229157844103</c:v>
                </c:pt>
                <c:pt idx="4234">
                  <c:v>23.114328557214041</c:v>
                </c:pt>
                <c:pt idx="4235">
                  <c:v>-52.165152513080038</c:v>
                </c:pt>
                <c:pt idx="4236">
                  <c:v>-121.72426613432395</c:v>
                </c:pt>
                <c:pt idx="4237">
                  <c:v>-186.06185049238402</c:v>
                </c:pt>
                <c:pt idx="4238">
                  <c:v>-245.83130346834545</c:v>
                </c:pt>
                <c:pt idx="4239">
                  <c:v>-301.26975969889321</c:v>
                </c:pt>
                <c:pt idx="4240">
                  <c:v>-351.81978264609489</c:v>
                </c:pt>
                <c:pt idx="4241">
                  <c:v>-396.05105567885408</c:v>
                </c:pt>
                <c:pt idx="4242">
                  <c:v>-431.79459379624103</c:v>
                </c:pt>
                <c:pt idx="4243">
                  <c:v>-456.43664903894251</c:v>
                </c:pt>
                <c:pt idx="4244">
                  <c:v>-467.37497051210545</c:v>
                </c:pt>
                <c:pt idx="4245">
                  <c:v>-462.56589400632379</c:v>
                </c:pt>
                <c:pt idx="4246">
                  <c:v>-440.98823475084339</c:v>
                </c:pt>
                <c:pt idx="4247">
                  <c:v>-402.82683721038194</c:v>
                </c:pt>
                <c:pt idx="4248">
                  <c:v>-349.29137575546633</c:v>
                </c:pt>
                <c:pt idx="4249">
                  <c:v>-282.20059456517856</c:v>
                </c:pt>
                <c:pt idx="4250">
                  <c:v>-203.61400430068753</c:v>
                </c:pt>
                <c:pt idx="4251">
                  <c:v>-115.75415388080046</c:v>
                </c:pt>
                <c:pt idx="4252">
                  <c:v>-21.274758366060787</c:v>
                </c:pt>
                <c:pt idx="4253">
                  <c:v>76.299032563536571</c:v>
                </c:pt>
                <c:pt idx="4254">
                  <c:v>172.33509356566546</c:v>
                </c:pt>
                <c:pt idx="4255">
                  <c:v>261.45925935090474</c:v>
                </c:pt>
                <c:pt idx="4256">
                  <c:v>338.56201948341987</c:v>
                </c:pt>
                <c:pt idx="4257">
                  <c:v>399.97917505374005</c:v>
                </c:pt>
                <c:pt idx="4258">
                  <c:v>444.21801597908495</c:v>
                </c:pt>
                <c:pt idx="4259">
                  <c:v>471.87875618086196</c:v>
                </c:pt>
                <c:pt idx="4260">
                  <c:v>484.8362423324985</c:v>
                </c:pt>
                <c:pt idx="4261">
                  <c:v>485.1204935406181</c:v>
                </c:pt>
                <c:pt idx="4262">
                  <c:v>474.11621589387516</c:v>
                </c:pt>
                <c:pt idx="4263">
                  <c:v>452.47259356836344</c:v>
                </c:pt>
                <c:pt idx="4264">
                  <c:v>420.62342288215814</c:v>
                </c:pt>
                <c:pt idx="4265">
                  <c:v>379.48754277980777</c:v>
                </c:pt>
                <c:pt idx="4266">
                  <c:v>330.87562137614481</c:v>
                </c:pt>
                <c:pt idx="4267">
                  <c:v>277.29878087630516</c:v>
                </c:pt>
                <c:pt idx="4268">
                  <c:v>221.25736280715361</c:v>
                </c:pt>
                <c:pt idx="4269">
                  <c:v>164.47209921157773</c:v>
                </c:pt>
                <c:pt idx="4270">
                  <c:v>107.54610554661176</c:v>
                </c:pt>
                <c:pt idx="4271">
                  <c:v>50.244630415021909</c:v>
                </c:pt>
                <c:pt idx="4272">
                  <c:v>-7.7581015224359691</c:v>
                </c:pt>
                <c:pt idx="4273">
                  <c:v>-66.078766805593389</c:v>
                </c:pt>
                <c:pt idx="4274">
                  <c:v>-123.26731721422119</c:v>
                </c:pt>
                <c:pt idx="4275">
                  <c:v>-177.10998329701911</c:v>
                </c:pt>
                <c:pt idx="4276">
                  <c:v>-225.34500974979053</c:v>
                </c:pt>
                <c:pt idx="4277">
                  <c:v>-266.30513678121577</c:v>
                </c:pt>
                <c:pt idx="4278">
                  <c:v>-299.09818933009103</c:v>
                </c:pt>
                <c:pt idx="4279">
                  <c:v>-323.21928972962036</c:v>
                </c:pt>
                <c:pt idx="4280">
                  <c:v>-337.85067684067099</c:v>
                </c:pt>
                <c:pt idx="4281">
                  <c:v>-341.35342516636086</c:v>
                </c:pt>
                <c:pt idx="4282">
                  <c:v>-331.34489682020245</c:v>
                </c:pt>
                <c:pt idx="4283">
                  <c:v>-305.37787645330297</c:v>
                </c:pt>
                <c:pt idx="4284">
                  <c:v>-261.90531716487266</c:v>
                </c:pt>
                <c:pt idx="4285">
                  <c:v>-201.06087210266998</c:v>
                </c:pt>
                <c:pt idx="4286">
                  <c:v>-124.84780762622798</c:v>
                </c:pt>
                <c:pt idx="4287">
                  <c:v>-36.659223909469439</c:v>
                </c:pt>
                <c:pt idx="4288">
                  <c:v>59.544595152868631</c:v>
                </c:pt>
                <c:pt idx="4289">
                  <c:v>159.93979091904018</c:v>
                </c:pt>
                <c:pt idx="4290">
                  <c:v>261.12629790527382</c:v>
                </c:pt>
                <c:pt idx="4291">
                  <c:v>359.97057420505769</c:v>
                </c:pt>
                <c:pt idx="4292">
                  <c:v>453.23972964863299</c:v>
                </c:pt>
                <c:pt idx="4293">
                  <c:v>537.39949165599069</c:v>
                </c:pt>
                <c:pt idx="4294">
                  <c:v>608.80463647179647</c:v>
                </c:pt>
                <c:pt idx="4295">
                  <c:v>664.2091664904525</c:v>
                </c:pt>
                <c:pt idx="4296">
                  <c:v>701.33473536691656</c:v>
                </c:pt>
                <c:pt idx="4297">
                  <c:v>719.2047135951741</c:v>
                </c:pt>
                <c:pt idx="4298">
                  <c:v>718.04317841222792</c:v>
                </c:pt>
                <c:pt idx="4299">
                  <c:v>698.79167482331354</c:v>
                </c:pt>
                <c:pt idx="4300">
                  <c:v>662.55582728675699</c:v>
                </c:pt>
                <c:pt idx="4301">
                  <c:v>610.30303496517763</c:v>
                </c:pt>
                <c:pt idx="4302">
                  <c:v>542.93905322248406</c:v>
                </c:pt>
                <c:pt idx="4303">
                  <c:v>461.68491234679431</c:v>
                </c:pt>
                <c:pt idx="4304">
                  <c:v>368.4985236991489</c:v>
                </c:pt>
                <c:pt idx="4305">
                  <c:v>266.22525973660885</c:v>
                </c:pt>
                <c:pt idx="4306">
                  <c:v>158.34621802563845</c:v>
                </c:pt>
                <c:pt idx="4307">
                  <c:v>48.469935348198668</c:v>
                </c:pt>
                <c:pt idx="4308">
                  <c:v>-60.163646386329297</c:v>
                </c:pt>
                <c:pt idx="4309">
                  <c:v>-164.9254770696171</c:v>
                </c:pt>
                <c:pt idx="4310">
                  <c:v>-263.66951306792458</c:v>
                </c:pt>
                <c:pt idx="4311">
                  <c:v>-354.35348323744626</c:v>
                </c:pt>
                <c:pt idx="4312">
                  <c:v>-434.70579358646324</c:v>
                </c:pt>
                <c:pt idx="4313">
                  <c:v>-502.17617266915045</c:v>
                </c:pt>
                <c:pt idx="4314">
                  <c:v>-554.21403203824923</c:v>
                </c:pt>
                <c:pt idx="4315">
                  <c:v>-588.74726201583508</c:v>
                </c:pt>
                <c:pt idx="4316">
                  <c:v>-604.61233963488871</c:v>
                </c:pt>
                <c:pt idx="4317">
                  <c:v>-601.69144907416126</c:v>
                </c:pt>
                <c:pt idx="4318">
                  <c:v>-580.69855491274575</c:v>
                </c:pt>
                <c:pt idx="4319">
                  <c:v>-542.77456984002208</c:v>
                </c:pt>
                <c:pt idx="4320">
                  <c:v>-489.13271828072476</c:v>
                </c:pt>
                <c:pt idx="4321">
                  <c:v>-420.93435000407152</c:v>
                </c:pt>
                <c:pt idx="4322">
                  <c:v>-339.4310061413787</c:v>
                </c:pt>
                <c:pt idx="4323">
                  <c:v>-246.23767051304958</c:v>
                </c:pt>
                <c:pt idx="4324">
                  <c:v>-143.51650403898915</c:v>
                </c:pt>
                <c:pt idx="4325">
                  <c:v>-33.935692484672337</c:v>
                </c:pt>
                <c:pt idx="4326">
                  <c:v>79.559643372190124</c:v>
                </c:pt>
                <c:pt idx="4327">
                  <c:v>194.02209176800201</c:v>
                </c:pt>
                <c:pt idx="4328">
                  <c:v>306.6705902965362</c:v>
                </c:pt>
                <c:pt idx="4329">
                  <c:v>414.85805581410568</c:v>
                </c:pt>
                <c:pt idx="4330">
                  <c:v>515.87063466512325</c:v>
                </c:pt>
                <c:pt idx="4331">
                  <c:v>606.7184226551517</c:v>
                </c:pt>
                <c:pt idx="4332">
                  <c:v>684.08085706212535</c:v>
                </c:pt>
                <c:pt idx="4333">
                  <c:v>744.46460896865369</c:v>
                </c:pt>
                <c:pt idx="4334">
                  <c:v>784.52918591849732</c:v>
                </c:pt>
                <c:pt idx="4335">
                  <c:v>801.48387144532717</c:v>
                </c:pt>
                <c:pt idx="4336">
                  <c:v>793.45859422789283</c:v>
                </c:pt>
                <c:pt idx="4337">
                  <c:v>759.79017570952544</c:v>
                </c:pt>
                <c:pt idx="4338">
                  <c:v>701.19522510186243</c:v>
                </c:pt>
                <c:pt idx="4339">
                  <c:v>619.79234355209724</c:v>
                </c:pt>
                <c:pt idx="4340">
                  <c:v>518.94474009239889</c:v>
                </c:pt>
                <c:pt idx="4341">
                  <c:v>402.96300907276088</c:v>
                </c:pt>
                <c:pt idx="4342">
                  <c:v>276.77058594246108</c:v>
                </c:pt>
                <c:pt idx="4343">
                  <c:v>145.61346035125172</c:v>
                </c:pt>
                <c:pt idx="4344">
                  <c:v>14.819114551634049</c:v>
                </c:pt>
                <c:pt idx="4345">
                  <c:v>-110.44797936227226</c:v>
                </c:pt>
                <c:pt idx="4346">
                  <c:v>-225.49223898452158</c:v>
                </c:pt>
                <c:pt idx="4347">
                  <c:v>-326.45532674334891</c:v>
                </c:pt>
                <c:pt idx="4348">
                  <c:v>-410.65057709224925</c:v>
                </c:pt>
                <c:pt idx="4349">
                  <c:v>-476.71888145198841</c:v>
                </c:pt>
                <c:pt idx="4350">
                  <c:v>-524.52585382328994</c:v>
                </c:pt>
                <c:pt idx="4351">
                  <c:v>-554.83548464515547</c:v>
                </c:pt>
                <c:pt idx="4352">
                  <c:v>-568.88161266253269</c:v>
                </c:pt>
                <c:pt idx="4353">
                  <c:v>-568.00174192375789</c:v>
                </c:pt>
                <c:pt idx="4354">
                  <c:v>-553.46568481322925</c:v>
                </c:pt>
                <c:pt idx="4355">
                  <c:v>-526.5100458826364</c:v>
                </c:pt>
                <c:pt idx="4356">
                  <c:v>-488.47880456858428</c:v>
                </c:pt>
                <c:pt idx="4357">
                  <c:v>-440.94451411236366</c:v>
                </c:pt>
                <c:pt idx="4358">
                  <c:v>-385.71114743435635</c:v>
                </c:pt>
                <c:pt idx="4359">
                  <c:v>-324.67502196814132</c:v>
                </c:pt>
                <c:pt idx="4360">
                  <c:v>-259.63375655627476</c:v>
                </c:pt>
                <c:pt idx="4361">
                  <c:v>-192.17314523301155</c:v>
                </c:pt>
                <c:pt idx="4362">
                  <c:v>-123.69020763179888</c:v>
                </c:pt>
                <c:pt idx="4363">
                  <c:v>-55.526044206281959</c:v>
                </c:pt>
                <c:pt idx="4364">
                  <c:v>10.875632667883716</c:v>
                </c:pt>
                <c:pt idx="4365">
                  <c:v>73.90514336466596</c:v>
                </c:pt>
                <c:pt idx="4366">
                  <c:v>131.89173948285116</c:v>
                </c:pt>
                <c:pt idx="4367">
                  <c:v>183.3264736770121</c:v>
                </c:pt>
                <c:pt idx="4368">
                  <c:v>227.08029889232597</c:v>
                </c:pt>
                <c:pt idx="4369">
                  <c:v>262.50947404390132</c:v>
                </c:pt>
                <c:pt idx="4370">
                  <c:v>289.39232492488975</c:v>
                </c:pt>
                <c:pt idx="4371">
                  <c:v>307.7330395869825</c:v>
                </c:pt>
                <c:pt idx="4372">
                  <c:v>317.55838636644506</c:v>
                </c:pt>
                <c:pt idx="4373">
                  <c:v>318.81421317836237</c:v>
                </c:pt>
                <c:pt idx="4374">
                  <c:v>311.369569560841</c:v>
                </c:pt>
                <c:pt idx="4375">
                  <c:v>295.08559321684692</c:v>
                </c:pt>
                <c:pt idx="4376">
                  <c:v>269.90928662275866</c:v>
                </c:pt>
                <c:pt idx="4377">
                  <c:v>235.95607954062865</c:v>
                </c:pt>
                <c:pt idx="4378">
                  <c:v>193.57032819338261</c:v>
                </c:pt>
                <c:pt idx="4379">
                  <c:v>143.38885572756934</c:v>
                </c:pt>
                <c:pt idx="4380">
                  <c:v>86.419979720135018</c:v>
                </c:pt>
                <c:pt idx="4381">
                  <c:v>24.110747364406755</c:v>
                </c:pt>
                <c:pt idx="4382">
                  <c:v>-41.640975710871913</c:v>
                </c:pt>
                <c:pt idx="4383">
                  <c:v>-108.57200480970492</c:v>
                </c:pt>
                <c:pt idx="4384">
                  <c:v>-174.25214596734293</c:v>
                </c:pt>
                <c:pt idx="4385">
                  <c:v>-236.34366782457909</c:v>
                </c:pt>
                <c:pt idx="4386">
                  <c:v>-292.8281668521127</c:v>
                </c:pt>
                <c:pt idx="4387">
                  <c:v>-342.13796338664679</c:v>
                </c:pt>
                <c:pt idx="4388">
                  <c:v>-383.18688528656827</c:v>
                </c:pt>
                <c:pt idx="4389">
                  <c:v>-415.3393348403356</c:v>
                </c:pt>
                <c:pt idx="4390">
                  <c:v>-438.37534126204201</c:v>
                </c:pt>
                <c:pt idx="4391">
                  <c:v>-452.47595800613482</c:v>
                </c:pt>
                <c:pt idx="4392">
                  <c:v>-458.20720309361877</c:v>
                </c:pt>
                <c:pt idx="4393">
                  <c:v>-456.49546278891233</c:v>
                </c:pt>
                <c:pt idx="4394">
                  <c:v>-448.60772689930599</c:v>
                </c:pt>
                <c:pt idx="4395">
                  <c:v>-436.10673791684911</c:v>
                </c:pt>
                <c:pt idx="4396">
                  <c:v>-420.73342203070246</c:v>
                </c:pt>
                <c:pt idx="4397">
                  <c:v>-404.23485147947639</c:v>
                </c:pt>
                <c:pt idx="4398">
                  <c:v>-388.19065952337695</c:v>
                </c:pt>
                <c:pt idx="4399">
                  <c:v>-373.83336808239369</c:v>
                </c:pt>
                <c:pt idx="4400">
                  <c:v>-361.82395614396694</c:v>
                </c:pt>
                <c:pt idx="4401">
                  <c:v>-352.02989332015142</c:v>
                </c:pt>
                <c:pt idx="4402">
                  <c:v>-343.48301536778177</c:v>
                </c:pt>
                <c:pt idx="4403">
                  <c:v>-334.67137735440599</c:v>
                </c:pt>
                <c:pt idx="4404">
                  <c:v>-324.05334694860323</c:v>
                </c:pt>
                <c:pt idx="4405">
                  <c:v>-310.4324019313957</c:v>
                </c:pt>
                <c:pt idx="4406">
                  <c:v>-292.95218119257976</c:v>
                </c:pt>
                <c:pt idx="4407">
                  <c:v>-270.85888190463743</c:v>
                </c:pt>
                <c:pt idx="4408">
                  <c:v>-243.37883799245722</c:v>
                </c:pt>
                <c:pt idx="4409">
                  <c:v>-209.90774280714879</c:v>
                </c:pt>
                <c:pt idx="4410">
                  <c:v>-170.43183831295696</c:v>
                </c:pt>
                <c:pt idx="4411">
                  <c:v>-125.91633675463025</c:v>
                </c:pt>
                <c:pt idx="4412">
                  <c:v>-78.364404730001695</c:v>
                </c:pt>
                <c:pt idx="4413">
                  <c:v>-30.407670666002076</c:v>
                </c:pt>
                <c:pt idx="4414">
                  <c:v>15.403386687984469</c:v>
                </c:pt>
                <c:pt idx="4415">
                  <c:v>57.204102618603294</c:v>
                </c:pt>
                <c:pt idx="4416">
                  <c:v>93.960937307469223</c:v>
                </c:pt>
                <c:pt idx="4417">
                  <c:v>125.10450308585241</c:v>
                </c:pt>
                <c:pt idx="4418">
                  <c:v>149.92323025067773</c:v>
                </c:pt>
                <c:pt idx="4419">
                  <c:v>167.15095924151737</c:v>
                </c:pt>
                <c:pt idx="4420">
                  <c:v>175.08735490670583</c:v>
                </c:pt>
                <c:pt idx="4421">
                  <c:v>172.25482368948653</c:v>
                </c:pt>
                <c:pt idx="4422">
                  <c:v>158.21382836495886</c:v>
                </c:pt>
                <c:pt idx="4423">
                  <c:v>134.01425431578215</c:v>
                </c:pt>
                <c:pt idx="4424">
                  <c:v>101.96126697116219</c:v>
                </c:pt>
                <c:pt idx="4425">
                  <c:v>64.783411499343799</c:v>
                </c:pt>
                <c:pt idx="4426">
                  <c:v>24.667019543311952</c:v>
                </c:pt>
                <c:pt idx="4427">
                  <c:v>-17.276795107038833</c:v>
                </c:pt>
                <c:pt idx="4428">
                  <c:v>-60.811222721338382</c:v>
                </c:pt>
                <c:pt idx="4429">
                  <c:v>-105.78503066212207</c:v>
                </c:pt>
                <c:pt idx="4430">
                  <c:v>-151.23783965567802</c:v>
                </c:pt>
                <c:pt idx="4431">
                  <c:v>-194.94244224560001</c:v>
                </c:pt>
                <c:pt idx="4432">
                  <c:v>-233.68432072537448</c:v>
                </c:pt>
                <c:pt idx="4433">
                  <c:v>-264.14109916533079</c:v>
                </c:pt>
                <c:pt idx="4434">
                  <c:v>-283.88121849037316</c:v>
                </c:pt>
                <c:pt idx="4435">
                  <c:v>-291.97993326791681</c:v>
                </c:pt>
                <c:pt idx="4436">
                  <c:v>-288.99253333854881</c:v>
                </c:pt>
                <c:pt idx="4437">
                  <c:v>-276.35724868881613</c:v>
                </c:pt>
                <c:pt idx="4438">
                  <c:v>-255.60868387336913</c:v>
                </c:pt>
                <c:pt idx="4439">
                  <c:v>-227.89296521395912</c:v>
                </c:pt>
                <c:pt idx="4440">
                  <c:v>-194.03688054652588</c:v>
                </c:pt>
                <c:pt idx="4441">
                  <c:v>-155.01210851568052</c:v>
                </c:pt>
                <c:pt idx="4442">
                  <c:v>-112.39321872452119</c:v>
                </c:pt>
                <c:pt idx="4443">
                  <c:v>-68.4233015042483</c:v>
                </c:pt>
                <c:pt idx="4444">
                  <c:v>-25.514298196742601</c:v>
                </c:pt>
                <c:pt idx="4445">
                  <c:v>14.61732671971439</c:v>
                </c:pt>
                <c:pt idx="4446">
                  <c:v>51.67710673862122</c:v>
                </c:pt>
                <c:pt idx="4447">
                  <c:v>86.934627196107016</c:v>
                </c:pt>
                <c:pt idx="4448">
                  <c:v>122.6699203690081</c:v>
                </c:pt>
                <c:pt idx="4449">
                  <c:v>161.17903671245125</c:v>
                </c:pt>
                <c:pt idx="4450">
                  <c:v>203.85044157646394</c:v>
                </c:pt>
                <c:pt idx="4451">
                  <c:v>250.77027281830823</c:v>
                </c:pt>
                <c:pt idx="4452">
                  <c:v>300.91682264497769</c:v>
                </c:pt>
                <c:pt idx="4453">
                  <c:v>352.67552017639468</c:v>
                </c:pt>
                <c:pt idx="4454">
                  <c:v>404.3587732617238</c:v>
                </c:pt>
                <c:pt idx="4455">
                  <c:v>454.43869028000631</c:v>
                </c:pt>
                <c:pt idx="4456">
                  <c:v>501.34228140289986</c:v>
                </c:pt>
                <c:pt idx="4457">
                  <c:v>543.00256035421273</c:v>
                </c:pt>
                <c:pt idx="4458">
                  <c:v>576.53821681004047</c:v>
                </c:pt>
                <c:pt idx="4459">
                  <c:v>598.31521030570343</c:v>
                </c:pt>
                <c:pt idx="4460">
                  <c:v>604.4921624251657</c:v>
                </c:pt>
                <c:pt idx="4461">
                  <c:v>591.9378256232045</c:v>
                </c:pt>
                <c:pt idx="4462">
                  <c:v>559.12005694000584</c:v>
                </c:pt>
                <c:pt idx="4463">
                  <c:v>506.56766112362914</c:v>
                </c:pt>
                <c:pt idx="4464">
                  <c:v>436.79396996413055</c:v>
                </c:pt>
                <c:pt idx="4465">
                  <c:v>353.76630547853904</c:v>
                </c:pt>
                <c:pt idx="4466">
                  <c:v>262.13744495396418</c:v>
                </c:pt>
                <c:pt idx="4467">
                  <c:v>166.60138113332798</c:v>
                </c:pt>
                <c:pt idx="4468">
                  <c:v>71.615683799749277</c:v>
                </c:pt>
                <c:pt idx="4469">
                  <c:v>-18.588969200446847</c:v>
                </c:pt>
                <c:pt idx="4470">
                  <c:v>-99.921763409203749</c:v>
                </c:pt>
                <c:pt idx="4471">
                  <c:v>-168.45114515255389</c:v>
                </c:pt>
                <c:pt idx="4472">
                  <c:v>-220.6807966149525</c:v>
                </c:pt>
                <c:pt idx="4473">
                  <c:v>-254.04634496861038</c:v>
                </c:pt>
                <c:pt idx="4474">
                  <c:v>-267.36512718148651</c:v>
                </c:pt>
                <c:pt idx="4475">
                  <c:v>-260.99532387754419</c:v>
                </c:pt>
                <c:pt idx="4476">
                  <c:v>-236.63118434941731</c:v>
                </c:pt>
                <c:pt idx="4477">
                  <c:v>-196.78889628943145</c:v>
                </c:pt>
                <c:pt idx="4478">
                  <c:v>-144.20228537356789</c:v>
                </c:pt>
                <c:pt idx="4479">
                  <c:v>-81.442194127596395</c:v>
                </c:pt>
                <c:pt idx="4480">
                  <c:v>-10.899928549958068</c:v>
                </c:pt>
                <c:pt idx="4481">
                  <c:v>64.969834976573381</c:v>
                </c:pt>
                <c:pt idx="4482">
                  <c:v>143.34928716754203</c:v>
                </c:pt>
                <c:pt idx="4483">
                  <c:v>220.92626525504483</c:v>
                </c:pt>
                <c:pt idx="4484">
                  <c:v>294.0838909986378</c:v>
                </c:pt>
                <c:pt idx="4485">
                  <c:v>359.33811783431213</c:v>
                </c:pt>
                <c:pt idx="4486">
                  <c:v>413.78454382690728</c:v>
                </c:pt>
                <c:pt idx="4487">
                  <c:v>455.35528978397468</c:v>
                </c:pt>
                <c:pt idx="4488">
                  <c:v>482.80206817836233</c:v>
                </c:pt>
                <c:pt idx="4489">
                  <c:v>495.44703531964217</c:v>
                </c:pt>
                <c:pt idx="4490">
                  <c:v>492.88758785056729</c:v>
                </c:pt>
                <c:pt idx="4491">
                  <c:v>474.87010875034503</c:v>
                </c:pt>
                <c:pt idx="4492">
                  <c:v>441.40362636292423</c:v>
                </c:pt>
                <c:pt idx="4493">
                  <c:v>393.0267964880033</c:v>
                </c:pt>
                <c:pt idx="4494">
                  <c:v>331.06437234640345</c:v>
                </c:pt>
                <c:pt idx="4495">
                  <c:v>257.69943729572174</c:v>
                </c:pt>
                <c:pt idx="4496">
                  <c:v>175.78353449546259</c:v>
                </c:pt>
                <c:pt idx="4497">
                  <c:v>88.47289547016284</c:v>
                </c:pt>
                <c:pt idx="4498">
                  <c:v>-1.1314790023235279</c:v>
                </c:pt>
                <c:pt idx="4499">
                  <c:v>-90.190790328915426</c:v>
                </c:pt>
                <c:pt idx="4500">
                  <c:v>-176.12375257699466</c:v>
                </c:pt>
                <c:pt idx="4501">
                  <c:v>-256.45433475891065</c:v>
                </c:pt>
                <c:pt idx="4502">
                  <c:v>-328.66807449921481</c:v>
                </c:pt>
                <c:pt idx="4503">
                  <c:v>-390.21063507378801</c:v>
                </c:pt>
                <c:pt idx="4504">
                  <c:v>-438.65149293319251</c:v>
                </c:pt>
                <c:pt idx="4505">
                  <c:v>-471.93344040502706</c:v>
                </c:pt>
                <c:pt idx="4506">
                  <c:v>-488.5898200085029</c:v>
                </c:pt>
                <c:pt idx="4507">
                  <c:v>-487.84475589123866</c:v>
                </c:pt>
                <c:pt idx="4508">
                  <c:v>-469.59007264114933</c:v>
                </c:pt>
                <c:pt idx="4509">
                  <c:v>-434.29877502383221</c:v>
                </c:pt>
                <c:pt idx="4510">
                  <c:v>-382.95011259896916</c:v>
                </c:pt>
                <c:pt idx="4511">
                  <c:v>-317.00417160514655</c:v>
                </c:pt>
                <c:pt idx="4512">
                  <c:v>-238.40237050647659</c:v>
                </c:pt>
                <c:pt idx="4513">
                  <c:v>-149.53920886004224</c:v>
                </c:pt>
                <c:pt idx="4514">
                  <c:v>-53.177133852008424</c:v>
                </c:pt>
                <c:pt idx="4515">
                  <c:v>47.680137622190962</c:v>
                </c:pt>
                <c:pt idx="4516">
                  <c:v>149.91896206359968</c:v>
                </c:pt>
                <c:pt idx="4517">
                  <c:v>250.41421423336652</c:v>
                </c:pt>
                <c:pt idx="4518">
                  <c:v>346.08145617194299</c:v>
                </c:pt>
                <c:pt idx="4519">
                  <c:v>433.91085875244181</c:v>
                </c:pt>
                <c:pt idx="4520">
                  <c:v>511.0237537982353</c:v>
                </c:pt>
                <c:pt idx="4521">
                  <c:v>574.76527847818568</c:v>
                </c:pt>
                <c:pt idx="4522">
                  <c:v>622.82346455200718</c:v>
                </c:pt>
                <c:pt idx="4523">
                  <c:v>653.36440789601295</c:v>
                </c:pt>
                <c:pt idx="4524">
                  <c:v>665.17651416881665</c:v>
                </c:pt>
                <c:pt idx="4525">
                  <c:v>657.81776949814707</c:v>
                </c:pt>
                <c:pt idx="4526">
                  <c:v>631.74515858124187</c:v>
                </c:pt>
                <c:pt idx="4527">
                  <c:v>588.36921427190634</c:v>
                </c:pt>
                <c:pt idx="4528">
                  <c:v>529.97044590875146</c:v>
                </c:pt>
                <c:pt idx="4529">
                  <c:v>459.46947283175462</c:v>
                </c:pt>
                <c:pt idx="4530">
                  <c:v>380.10855472762631</c:v>
                </c:pt>
                <c:pt idx="4531">
                  <c:v>295.13702846839334</c:v>
                </c:pt>
                <c:pt idx="4532">
                  <c:v>207.59458565891464</c:v>
                </c:pt>
                <c:pt idx="4533">
                  <c:v>120.23676954971894</c:v>
                </c:pt>
                <c:pt idx="4534">
                  <c:v>35.562111425922048</c:v>
                </c:pt>
                <c:pt idx="4535">
                  <c:v>-44.147420245893578</c:v>
                </c:pt>
                <c:pt idx="4536">
                  <c:v>-116.84515824968165</c:v>
                </c:pt>
                <c:pt idx="4537">
                  <c:v>-180.8200846065622</c:v>
                </c:pt>
                <c:pt idx="4538">
                  <c:v>-234.834244912663</c:v>
                </c:pt>
                <c:pt idx="4539">
                  <c:v>-278.20945537742432</c:v>
                </c:pt>
                <c:pt idx="4540">
                  <c:v>-310.80859086111576</c:v>
                </c:pt>
                <c:pt idx="4541">
                  <c:v>-332.93275116494078</c:v>
                </c:pt>
                <c:pt idx="4542">
                  <c:v>-345.2014244178124</c:v>
                </c:pt>
                <c:pt idx="4543">
                  <c:v>-348.48278799799431</c:v>
                </c:pt>
                <c:pt idx="4544">
                  <c:v>-343.90001346734886</c:v>
                </c:pt>
                <c:pt idx="4545">
                  <c:v>-332.86882554825928</c:v>
                </c:pt>
                <c:pt idx="4546">
                  <c:v>-317.08129287783987</c:v>
                </c:pt>
                <c:pt idx="4547">
                  <c:v>-298.3788685821188</c:v>
                </c:pt>
                <c:pt idx="4548">
                  <c:v>-278.51996570093155</c:v>
                </c:pt>
                <c:pt idx="4549">
                  <c:v>-258.90907065091716</c:v>
                </c:pt>
                <c:pt idx="4550">
                  <c:v>-240.39435494987677</c:v>
                </c:pt>
                <c:pt idx="4551">
                  <c:v>-223.22206692806697</c:v>
                </c:pt>
                <c:pt idx="4552">
                  <c:v>-207.1607361148836</c:v>
                </c:pt>
                <c:pt idx="4553">
                  <c:v>-191.73091266700581</c:v>
                </c:pt>
                <c:pt idx="4554">
                  <c:v>-176.4342275577032</c:v>
                </c:pt>
                <c:pt idx="4555">
                  <c:v>-160.88399019497143</c:v>
                </c:pt>
                <c:pt idx="4556">
                  <c:v>-144.8049019227546</c:v>
                </c:pt>
                <c:pt idx="4557">
                  <c:v>-127.95170982464424</c:v>
                </c:pt>
                <c:pt idx="4558">
                  <c:v>-110.03621575487537</c:v>
                </c:pt>
                <c:pt idx="4559">
                  <c:v>-90.739220215803996</c:v>
                </c:pt>
                <c:pt idx="4560">
                  <c:v>-69.834251491086505</c:v>
                </c:pt>
                <c:pt idx="4561">
                  <c:v>-47.374023708538118</c:v>
                </c:pt>
                <c:pt idx="4562">
                  <c:v>-23.833579705032331</c:v>
                </c:pt>
                <c:pt idx="4563">
                  <c:v>-0.11832255150489429</c:v>
                </c:pt>
                <c:pt idx="4564">
                  <c:v>22.583040745855424</c:v>
                </c:pt>
                <c:pt idx="4565">
                  <c:v>43.042550550173324</c:v>
                </c:pt>
                <c:pt idx="4566">
                  <c:v>60.227529410523964</c:v>
                </c:pt>
                <c:pt idx="4567">
                  <c:v>73.42812505116062</c:v>
                </c:pt>
                <c:pt idx="4568">
                  <c:v>82.248831183314465</c:v>
                </c:pt>
                <c:pt idx="4569">
                  <c:v>86.511782192173172</c:v>
                </c:pt>
                <c:pt idx="4570">
                  <c:v>86.153009358412461</c:v>
                </c:pt>
                <c:pt idx="4571">
                  <c:v>81.181413236475152</c:v>
                </c:pt>
                <c:pt idx="4572">
                  <c:v>71.727210128569027</c:v>
                </c:pt>
                <c:pt idx="4573">
                  <c:v>58.142996372813947</c:v>
                </c:pt>
                <c:pt idx="4574">
                  <c:v>41.080733626578251</c:v>
                </c:pt>
                <c:pt idx="4575">
                  <c:v>21.486744794601979</c:v>
                </c:pt>
                <c:pt idx="4576">
                  <c:v>0.50497121774817866</c:v>
                </c:pt>
                <c:pt idx="4577">
                  <c:v>-20.675810891754281</c:v>
                </c:pt>
                <c:pt idx="4578">
                  <c:v>-40.961986279412258</c:v>
                </c:pt>
                <c:pt idx="4579">
                  <c:v>-59.422485302628026</c:v>
                </c:pt>
                <c:pt idx="4580">
                  <c:v>-75.277487447193835</c:v>
                </c:pt>
                <c:pt idx="4581">
                  <c:v>-87.850409681187685</c:v>
                </c:pt>
                <c:pt idx="4582">
                  <c:v>-96.541540995280968</c:v>
                </c:pt>
                <c:pt idx="4583">
                  <c:v>-100.86870421744598</c:v>
                </c:pt>
                <c:pt idx="4584">
                  <c:v>-100.57223119343439</c:v>
                </c:pt>
                <c:pt idx="4585">
                  <c:v>-95.72700251073806</c:v>
                </c:pt>
                <c:pt idx="4586">
                  <c:v>-86.794223305872265</c:v>
                </c:pt>
                <c:pt idx="4587">
                  <c:v>-74.579697460448855</c:v>
                </c:pt>
                <c:pt idx="4588">
                  <c:v>-60.112660124679785</c:v>
                </c:pt>
                <c:pt idx="4589">
                  <c:v>-44.495183746590534</c:v>
                </c:pt>
                <c:pt idx="4590">
                  <c:v>-28.772914044722064</c:v>
                </c:pt>
                <c:pt idx="4591">
                  <c:v>-13.858065292313761</c:v>
                </c:pt>
                <c:pt idx="4592">
                  <c:v>-0.52777065937386058</c:v>
                </c:pt>
                <c:pt idx="4593">
                  <c:v>10.497805352954586</c:v>
                </c:pt>
                <c:pt idx="4594">
                  <c:v>18.439240830302861</c:v>
                </c:pt>
                <c:pt idx="4595">
                  <c:v>22.372819918066405</c:v>
                </c:pt>
                <c:pt idx="4596">
                  <c:v>21.22563258573096</c:v>
                </c:pt>
                <c:pt idx="4597">
                  <c:v>13.849553658420884</c:v>
                </c:pt>
                <c:pt idx="4598">
                  <c:v>-0.86828647891647603</c:v>
                </c:pt>
                <c:pt idx="4599">
                  <c:v>-23.8919902833503</c:v>
                </c:pt>
                <c:pt idx="4600">
                  <c:v>-55.912939596427648</c:v>
                </c:pt>
                <c:pt idx="4601">
                  <c:v>-97.201914666093373</c:v>
                </c:pt>
                <c:pt idx="4602">
                  <c:v>-147.4523485995137</c:v>
                </c:pt>
                <c:pt idx="4603">
                  <c:v>-205.64253432035767</c:v>
                </c:pt>
                <c:pt idx="4604">
                  <c:v>-269.94694319710595</c:v>
                </c:pt>
                <c:pt idx="4605">
                  <c:v>-337.73481118414537</c:v>
                </c:pt>
                <c:pt idx="4606">
                  <c:v>-405.6787306458865</c:v>
                </c:pt>
                <c:pt idx="4607">
                  <c:v>-469.96131273730799</c:v>
                </c:pt>
                <c:pt idx="4608">
                  <c:v>-526.55066051205381</c:v>
                </c:pt>
                <c:pt idx="4609">
                  <c:v>-571.50492473997087</c:v>
                </c:pt>
                <c:pt idx="4610">
                  <c:v>-601.25526724833526</c:v>
                </c:pt>
                <c:pt idx="4611">
                  <c:v>-612.83804040009466</c:v>
                </c:pt>
                <c:pt idx="4612">
                  <c:v>-604.08211455166975</c:v>
                </c:pt>
                <c:pt idx="4613">
                  <c:v>-573.75446009701523</c:v>
                </c:pt>
                <c:pt idx="4614">
                  <c:v>-521.65039023578527</c:v>
                </c:pt>
                <c:pt idx="4615">
                  <c:v>-448.62226790216289</c:v>
                </c:pt>
                <c:pt idx="4616">
                  <c:v>-356.54578634917027</c:v>
                </c:pt>
                <c:pt idx="4617">
                  <c:v>-248.22222592162481</c:v>
                </c:pt>
                <c:pt idx="4618">
                  <c:v>-127.23358833830596</c:v>
                </c:pt>
                <c:pt idx="4619">
                  <c:v>2.2283177283364672</c:v>
                </c:pt>
                <c:pt idx="4620">
                  <c:v>135.56458887296012</c:v>
                </c:pt>
                <c:pt idx="4621">
                  <c:v>268.00486582311083</c:v>
                </c:pt>
                <c:pt idx="4622">
                  <c:v>394.83987713293328</c:v>
                </c:pt>
                <c:pt idx="4623">
                  <c:v>511.62173258541856</c:v>
                </c:pt>
                <c:pt idx="4624">
                  <c:v>614.34281506894877</c:v>
                </c:pt>
                <c:pt idx="4625">
                  <c:v>699.61272875869304</c:v>
                </c:pt>
                <c:pt idx="4626">
                  <c:v>764.84093814247819</c:v>
                </c:pt>
                <c:pt idx="4627">
                  <c:v>808.41502306509074</c:v>
                </c:pt>
                <c:pt idx="4628">
                  <c:v>829.8233903944772</c:v>
                </c:pt>
                <c:pt idx="4629">
                  <c:v>829.65047873154867</c:v>
                </c:pt>
                <c:pt idx="4630">
                  <c:v>809.41640619900647</c:v>
                </c:pt>
                <c:pt idx="4631">
                  <c:v>771.29680815544612</c:v>
                </c:pt>
                <c:pt idx="4632">
                  <c:v>717.80026023741766</c:v>
                </c:pt>
                <c:pt idx="4633">
                  <c:v>651.5010666125952</c:v>
                </c:pt>
                <c:pt idx="4634">
                  <c:v>574.89948068415242</c:v>
                </c:pt>
                <c:pt idx="4635">
                  <c:v>490.40424214347865</c:v>
                </c:pt>
                <c:pt idx="4636">
                  <c:v>400.36847935551486</c:v>
                </c:pt>
                <c:pt idx="4637">
                  <c:v>307.10270773707384</c:v>
                </c:pt>
                <c:pt idx="4638">
                  <c:v>212.82119390912226</c:v>
                </c:pt>
                <c:pt idx="4639">
                  <c:v>119.53447203902729</c:v>
                </c:pt>
                <c:pt idx="4640">
                  <c:v>28.954341946919062</c:v>
                </c:pt>
                <c:pt idx="4641">
                  <c:v>-57.52101958142601</c:v>
                </c:pt>
                <c:pt idx="4642">
                  <c:v>-138.72498437185882</c:v>
                </c:pt>
                <c:pt idx="4643">
                  <c:v>-213.58261835855387</c:v>
                </c:pt>
                <c:pt idx="4644">
                  <c:v>-280.98862316236637</c:v>
                </c:pt>
                <c:pt idx="4645">
                  <c:v>-339.77898976892794</c:v>
                </c:pt>
                <c:pt idx="4646">
                  <c:v>-388.81950855627304</c:v>
                </c:pt>
                <c:pt idx="4647">
                  <c:v>-427.16058860730215</c:v>
                </c:pt>
                <c:pt idx="4648">
                  <c:v>-454.1689077226327</c:v>
                </c:pt>
                <c:pt idx="4649">
                  <c:v>-469.56028232356482</c:v>
                </c:pt>
                <c:pt idx="4650">
                  <c:v>-473.31705724940883</c:v>
                </c:pt>
                <c:pt idx="4651">
                  <c:v>-465.54928944145809</c:v>
                </c:pt>
                <c:pt idx="4652">
                  <c:v>-446.3970738129949</c:v>
                </c:pt>
                <c:pt idx="4653">
                  <c:v>-416.04321996601561</c:v>
                </c:pt>
                <c:pt idx="4654">
                  <c:v>-374.83686203648671</c:v>
                </c:pt>
                <c:pt idx="4655">
                  <c:v>-323.46102576269971</c:v>
                </c:pt>
                <c:pt idx="4656">
                  <c:v>-263.04980120128766</c:v>
                </c:pt>
                <c:pt idx="4657">
                  <c:v>-195.19282305232085</c:v>
                </c:pt>
                <c:pt idx="4658">
                  <c:v>-121.82911517936107</c:v>
                </c:pt>
                <c:pt idx="4659">
                  <c:v>-45.085755307725698</c:v>
                </c:pt>
                <c:pt idx="4660">
                  <c:v>32.864603791802224</c:v>
                </c:pt>
                <c:pt idx="4661">
                  <c:v>109.87739584251236</c:v>
                </c:pt>
                <c:pt idx="4662">
                  <c:v>183.84082203114517</c:v>
                </c:pt>
                <c:pt idx="4663">
                  <c:v>252.65260702132957</c:v>
                </c:pt>
                <c:pt idx="4664">
                  <c:v>314.22393887568251</c:v>
                </c:pt>
                <c:pt idx="4665">
                  <c:v>366.54801933855208</c:v>
                </c:pt>
                <c:pt idx="4666">
                  <c:v>407.827772215528</c:v>
                </c:pt>
                <c:pt idx="4667">
                  <c:v>436.61891058855241</c:v>
                </c:pt>
                <c:pt idx="4668">
                  <c:v>451.93747675207567</c:v>
                </c:pt>
                <c:pt idx="4669">
                  <c:v>453.30184294065185</c:v>
                </c:pt>
                <c:pt idx="4670">
                  <c:v>440.71091294313936</c:v>
                </c:pt>
                <c:pt idx="4671">
                  <c:v>414.58777780508973</c:v>
                </c:pt>
                <c:pt idx="4672">
                  <c:v>375.72768206316982</c:v>
                </c:pt>
                <c:pt idx="4673">
                  <c:v>325.27602343621157</c:v>
                </c:pt>
                <c:pt idx="4674">
                  <c:v>264.73537700830161</c:v>
                </c:pt>
                <c:pt idx="4675">
                  <c:v>195.9758305060636</c:v>
                </c:pt>
                <c:pt idx="4676">
                  <c:v>121.21437850614416</c:v>
                </c:pt>
                <c:pt idx="4677">
                  <c:v>42.941718172350981</c:v>
                </c:pt>
                <c:pt idx="4678">
                  <c:v>-36.199331014622992</c:v>
                </c:pt>
                <c:pt idx="4679">
                  <c:v>-113.55456294982943</c:v>
                </c:pt>
                <c:pt idx="4680">
                  <c:v>-186.57945934833501</c:v>
                </c:pt>
                <c:pt idx="4681">
                  <c:v>-252.91620618244255</c:v>
                </c:pt>
                <c:pt idx="4682">
                  <c:v>-310.43138892084249</c:v>
                </c:pt>
                <c:pt idx="4683">
                  <c:v>-357.23960314014454</c:v>
                </c:pt>
                <c:pt idx="4684">
                  <c:v>-391.73804969580038</c:v>
                </c:pt>
                <c:pt idx="4685">
                  <c:v>-412.66380883615221</c:v>
                </c:pt>
                <c:pt idx="4686">
                  <c:v>-419.16867495930654</c:v>
                </c:pt>
                <c:pt idx="4687">
                  <c:v>-410.89232615583632</c:v>
                </c:pt>
                <c:pt idx="4688">
                  <c:v>-388.00964727351641</c:v>
                </c:pt>
                <c:pt idx="4689">
                  <c:v>-351.23408896647436</c:v>
                </c:pt>
                <c:pt idx="4690">
                  <c:v>-301.77318235484825</c:v>
                </c:pt>
                <c:pt idx="4691">
                  <c:v>-241.25023004192252</c:v>
                </c:pt>
                <c:pt idx="4692">
                  <c:v>-171.61736677958137</c:v>
                </c:pt>
                <c:pt idx="4693">
                  <c:v>-95.081599823524883</c:v>
                </c:pt>
                <c:pt idx="4694">
                  <c:v>-14.053580498401017</c:v>
                </c:pt>
                <c:pt idx="4695">
                  <c:v>68.885566835783749</c:v>
                </c:pt>
                <c:pt idx="4696">
                  <c:v>151.02179752845637</c:v>
                </c:pt>
                <c:pt idx="4697">
                  <c:v>229.57927798972531</c:v>
                </c:pt>
                <c:pt idx="4698">
                  <c:v>301.83602028166268</c:v>
                </c:pt>
                <c:pt idx="4699">
                  <c:v>365.26762008078668</c:v>
                </c:pt>
                <c:pt idx="4700">
                  <c:v>417.68657727421879</c:v>
                </c:pt>
                <c:pt idx="4701">
                  <c:v>457.34177379880759</c:v>
                </c:pt>
                <c:pt idx="4702">
                  <c:v>482.95642295568717</c:v>
                </c:pt>
                <c:pt idx="4703">
                  <c:v>493.71264717317086</c:v>
                </c:pt>
                <c:pt idx="4704">
                  <c:v>489.21522795539283</c:v>
                </c:pt>
                <c:pt idx="4705">
                  <c:v>469.46964813908136</c:v>
                </c:pt>
                <c:pt idx="4706">
                  <c:v>434.89437454027848</c:v>
                </c:pt>
                <c:pt idx="4707">
                  <c:v>386.3596470846897</c:v>
                </c:pt>
                <c:pt idx="4708">
                  <c:v>325.21808345974927</c:v>
                </c:pt>
                <c:pt idx="4709">
                  <c:v>253.29139772446581</c:v>
                </c:pt>
                <c:pt idx="4710">
                  <c:v>172.80326408546281</c:v>
                </c:pt>
                <c:pt idx="4711">
                  <c:v>86.275789063709553</c:v>
                </c:pt>
                <c:pt idx="4712">
                  <c:v>-3.5775066068259522</c:v>
                </c:pt>
                <c:pt idx="4713">
                  <c:v>-93.932330546171556</c:v>
                </c:pt>
                <c:pt idx="4714">
                  <c:v>-181.90480160490827</c:v>
                </c:pt>
                <c:pt idx="4715">
                  <c:v>-264.59669570332937</c:v>
                </c:pt>
                <c:pt idx="4716">
                  <c:v>-339.15660492887241</c:v>
                </c:pt>
                <c:pt idx="4717">
                  <c:v>-402.86148616461742</c:v>
                </c:pt>
                <c:pt idx="4718">
                  <c:v>-453.21010324488418</c:v>
                </c:pt>
                <c:pt idx="4719">
                  <c:v>-488.01467448258728</c:v>
                </c:pt>
                <c:pt idx="4720">
                  <c:v>-505.48604968118781</c:v>
                </c:pt>
                <c:pt idx="4721">
                  <c:v>-504.32072709342964</c:v>
                </c:pt>
                <c:pt idx="4722">
                  <c:v>-483.79418628785157</c:v>
                </c:pt>
                <c:pt idx="4723">
                  <c:v>-443.85481209035407</c:v>
                </c:pt>
                <c:pt idx="4724">
                  <c:v>-385.20759407093379</c:v>
                </c:pt>
                <c:pt idx="4725">
                  <c:v>-309.36904334736829</c:v>
                </c:pt>
                <c:pt idx="4726">
                  <c:v>-218.67191837279154</c:v>
                </c:pt>
                <c:pt idx="4727">
                  <c:v>-116.20748923967729</c:v>
                </c:pt>
                <c:pt idx="4728">
                  <c:v>-5.7053273136086604</c:v>
                </c:pt>
                <c:pt idx="4729">
                  <c:v>108.63434844891933</c:v>
                </c:pt>
                <c:pt idx="4730">
                  <c:v>222.32787756945734</c:v>
                </c:pt>
                <c:pt idx="4731">
                  <c:v>330.79341531970027</c:v>
                </c:pt>
                <c:pt idx="4732">
                  <c:v>429.5326459181091</c:v>
                </c:pt>
                <c:pt idx="4733">
                  <c:v>514.31760893620208</c:v>
                </c:pt>
                <c:pt idx="4734">
                  <c:v>581.38801680438212</c:v>
                </c:pt>
                <c:pt idx="4735">
                  <c:v>627.65509842801521</c:v>
                </c:pt>
                <c:pt idx="4736">
                  <c:v>650.89271466554749</c:v>
                </c:pt>
                <c:pt idx="4737">
                  <c:v>649.88365155236056</c:v>
                </c:pt>
                <c:pt idx="4738">
                  <c:v>624.49381203594442</c:v>
                </c:pt>
                <c:pt idx="4739">
                  <c:v>575.66530763276535</c:v>
                </c:pt>
                <c:pt idx="4740">
                  <c:v>505.33646322841588</c:v>
                </c:pt>
                <c:pt idx="4741">
                  <c:v>416.30910467961246</c:v>
                </c:pt>
                <c:pt idx="4742">
                  <c:v>312.08894962467514</c:v>
                </c:pt>
                <c:pt idx="4743">
                  <c:v>196.71777596668286</c:v>
                </c:pt>
                <c:pt idx="4744">
                  <c:v>74.603112857387586</c:v>
                </c:pt>
                <c:pt idx="4745">
                  <c:v>-49.654837796013972</c:v>
                </c:pt>
                <c:pt idx="4746">
                  <c:v>-171.43872812177011</c:v>
                </c:pt>
                <c:pt idx="4747">
                  <c:v>-286.28896860002141</c:v>
                </c:pt>
                <c:pt idx="4748">
                  <c:v>-390.07009893632392</c:v>
                </c:pt>
                <c:pt idx="4749">
                  <c:v>-479.11956284695071</c:v>
                </c:pt>
                <c:pt idx="4750">
                  <c:v>-550.37462629108461</c:v>
                </c:pt>
                <c:pt idx="4751">
                  <c:v>-601.47538941637902</c:v>
                </c:pt>
                <c:pt idx="4752">
                  <c:v>-630.84180602938966</c:v>
                </c:pt>
                <c:pt idx="4753">
                  <c:v>-637.72385620989621</c:v>
                </c:pt>
                <c:pt idx="4754">
                  <c:v>-622.2224016875191</c:v>
                </c:pt>
                <c:pt idx="4755">
                  <c:v>-585.27781180888644</c:v>
                </c:pt>
                <c:pt idx="4756">
                  <c:v>-528.62684826099007</c:v>
                </c:pt>
                <c:pt idx="4757">
                  <c:v>-454.72930791512209</c:v>
                </c:pt>
                <c:pt idx="4758">
                  <c:v>-366.66718800280472</c:v>
                </c:pt>
                <c:pt idx="4759">
                  <c:v>-268.02047333573898</c:v>
                </c:pt>
                <c:pt idx="4760">
                  <c:v>-162.71870482861726</c:v>
                </c:pt>
                <c:pt idx="4761">
                  <c:v>-54.866441605181564</c:v>
                </c:pt>
                <c:pt idx="4762">
                  <c:v>51.448591154121523</c:v>
                </c:pt>
                <c:pt idx="4763">
                  <c:v>152.34626891872045</c:v>
                </c:pt>
                <c:pt idx="4764">
                  <c:v>244.32295626722916</c:v>
                </c:pt>
                <c:pt idx="4765">
                  <c:v>324.37896322521016</c:v>
                </c:pt>
                <c:pt idx="4766">
                  <c:v>390.09553223766494</c:v>
                </c:pt>
                <c:pt idx="4767">
                  <c:v>439.67111445637215</c:v>
                </c:pt>
                <c:pt idx="4768">
                  <c:v>471.93739854626097</c:v>
                </c:pt>
                <c:pt idx="4769">
                  <c:v>486.3707362939316</c:v>
                </c:pt>
                <c:pt idx="4770">
                  <c:v>483.09968410064869</c:v>
                </c:pt>
                <c:pt idx="4771">
                  <c:v>462.89185402422487</c:v>
                </c:pt>
                <c:pt idx="4772">
                  <c:v>427.09676763152413</c:v>
                </c:pt>
                <c:pt idx="4773">
                  <c:v>377.53480743112806</c:v>
                </c:pt>
                <c:pt idx="4774">
                  <c:v>316.34619329033228</c:v>
                </c:pt>
                <c:pt idx="4775">
                  <c:v>245.83583039872025</c:v>
                </c:pt>
                <c:pt idx="4776">
                  <c:v>168.35995055977656</c:v>
                </c:pt>
                <c:pt idx="4777">
                  <c:v>86.284478508810054</c:v>
                </c:pt>
                <c:pt idx="4778">
                  <c:v>2.0052836289781966</c:v>
                </c:pt>
                <c:pt idx="4779">
                  <c:v>-82.013842078144592</c:v>
                </c:pt>
                <c:pt idx="4780">
                  <c:v>-163.23465342279695</c:v>
                </c:pt>
                <c:pt idx="4781">
                  <c:v>-239.09880891161765</c:v>
                </c:pt>
                <c:pt idx="4782">
                  <c:v>-307.14205412508829</c:v>
                </c:pt>
                <c:pt idx="4783">
                  <c:v>-365.13622261288816</c:v>
                </c:pt>
                <c:pt idx="4784">
                  <c:v>-411.21443194267039</c:v>
                </c:pt>
                <c:pt idx="4785">
                  <c:v>-443.95089931922564</c:v>
                </c:pt>
                <c:pt idx="4786">
                  <c:v>-462.39204446199966</c:v>
                </c:pt>
                <c:pt idx="4787">
                  <c:v>-466.0528129375403</c:v>
                </c:pt>
                <c:pt idx="4788">
                  <c:v>-454.90250561428491</c:v>
                </c:pt>
                <c:pt idx="4789">
                  <c:v>-429.36118318646527</c:v>
                </c:pt>
                <c:pt idx="4790">
                  <c:v>-390.3072648088156</c:v>
                </c:pt>
                <c:pt idx="4791">
                  <c:v>-339.07803866241574</c:v>
                </c:pt>
                <c:pt idx="4792">
                  <c:v>-277.44187816750144</c:v>
                </c:pt>
                <c:pt idx="4793">
                  <c:v>-207.52919815669833</c:v>
                </c:pt>
                <c:pt idx="4794">
                  <c:v>-131.72500192540366</c:v>
                </c:pt>
                <c:pt idx="4795">
                  <c:v>-52.546339196640879</c:v>
                </c:pt>
                <c:pt idx="4796">
                  <c:v>27.464343714399799</c:v>
                </c:pt>
                <c:pt idx="4797">
                  <c:v>105.81463626690557</c:v>
                </c:pt>
                <c:pt idx="4798">
                  <c:v>180.11255996314353</c:v>
                </c:pt>
                <c:pt idx="4799">
                  <c:v>248.10909324699628</c:v>
                </c:pt>
                <c:pt idx="4800">
                  <c:v>307.75199570299287</c:v>
                </c:pt>
                <c:pt idx="4801">
                  <c:v>357.26010460381673</c:v>
                </c:pt>
                <c:pt idx="4802">
                  <c:v>395.20563595406651</c:v>
                </c:pt>
                <c:pt idx="4803">
                  <c:v>420.57971418758484</c:v>
                </c:pt>
                <c:pt idx="4804">
                  <c:v>432.82385743113463</c:v>
                </c:pt>
                <c:pt idx="4805">
                  <c:v>431.82350732851376</c:v>
                </c:pt>
                <c:pt idx="4806">
                  <c:v>417.87254153377586</c:v>
                </c:pt>
                <c:pt idx="4807">
                  <c:v>391.63012811283903</c:v>
                </c:pt>
                <c:pt idx="4808">
                  <c:v>354.0896705258989</c:v>
                </c:pt>
                <c:pt idx="4809">
                  <c:v>306.56078065557426</c:v>
                </c:pt>
                <c:pt idx="4810">
                  <c:v>250.64917246921354</c:v>
                </c:pt>
                <c:pt idx="4811">
                  <c:v>188.21673380716939</c:v>
                </c:pt>
                <c:pt idx="4812">
                  <c:v>121.31041625470542</c:v>
                </c:pt>
                <c:pt idx="4813">
                  <c:v>52.064297600625146</c:v>
                </c:pt>
                <c:pt idx="4814">
                  <c:v>-17.401680050346485</c:v>
                </c:pt>
                <c:pt idx="4815">
                  <c:v>-85.058748343731409</c:v>
                </c:pt>
                <c:pt idx="4816">
                  <c:v>-149.01059806815704</c:v>
                </c:pt>
                <c:pt idx="4817">
                  <c:v>-207.50819513391519</c:v>
                </c:pt>
                <c:pt idx="4818">
                  <c:v>-258.96067704595652</c:v>
                </c:pt>
                <c:pt idx="4819">
                  <c:v>-301.96726440351</c:v>
                </c:pt>
                <c:pt idx="4820">
                  <c:v>-335.38064243680049</c:v>
                </c:pt>
                <c:pt idx="4821">
                  <c:v>-358.38308334672445</c:v>
                </c:pt>
                <c:pt idx="4822">
                  <c:v>-370.53818758681115</c:v>
                </c:pt>
                <c:pt idx="4823">
                  <c:v>-371.79239266615025</c:v>
                </c:pt>
                <c:pt idx="4824">
                  <c:v>-362.4263441009</c:v>
                </c:pt>
                <c:pt idx="4825">
                  <c:v>-342.97860142146681</c:v>
                </c:pt>
                <c:pt idx="4826">
                  <c:v>-314.17825260365771</c:v>
                </c:pt>
                <c:pt idx="4827">
                  <c:v>-276.91699559310047</c:v>
                </c:pt>
                <c:pt idx="4828">
                  <c:v>-232.26185146035223</c:v>
                </c:pt>
                <c:pt idx="4829">
                  <c:v>-181.48073750601546</c:v>
                </c:pt>
                <c:pt idx="4830">
                  <c:v>-126.04419646881624</c:v>
                </c:pt>
                <c:pt idx="4831">
                  <c:v>-67.578217419768364</c:v>
                </c:pt>
                <c:pt idx="4832">
                  <c:v>-7.7728579743915089</c:v>
                </c:pt>
                <c:pt idx="4833">
                  <c:v>51.716158046285223</c:v>
                </c:pt>
                <c:pt idx="4834">
                  <c:v>109.33028489902578</c:v>
                </c:pt>
                <c:pt idx="4835">
                  <c:v>163.62056092785983</c:v>
                </c:pt>
                <c:pt idx="4836">
                  <c:v>213.2318369321579</c:v>
                </c:pt>
                <c:pt idx="4837">
                  <c:v>256.90761384077757</c:v>
                </c:pt>
                <c:pt idx="4838">
                  <c:v>293.56602476637914</c:v>
                </c:pt>
                <c:pt idx="4839">
                  <c:v>322.45935067506406</c:v>
                </c:pt>
                <c:pt idx="4840">
                  <c:v>343.36529500212799</c:v>
                </c:pt>
                <c:pt idx="4841">
                  <c:v>356.71801930734591</c:v>
                </c:pt>
                <c:pt idx="4842">
                  <c:v>363.60215734320838</c:v>
                </c:pt>
                <c:pt idx="4843">
                  <c:v>365.58405237028995</c:v>
                </c:pt>
                <c:pt idx="4844">
                  <c:v>364.41544878931097</c:v>
                </c:pt>
                <c:pt idx="4845">
                  <c:v>361.71135115167488</c:v>
                </c:pt>
                <c:pt idx="4846">
                  <c:v>358.73557623935329</c:v>
                </c:pt>
                <c:pt idx="4847">
                  <c:v>356.3558651674719</c:v>
                </c:pt>
                <c:pt idx="4848">
                  <c:v>355.09109986013277</c:v>
                </c:pt>
                <c:pt idx="4849">
                  <c:v>355.10524423017534</c:v>
                </c:pt>
                <c:pt idx="4850">
                  <c:v>356.06359877976553</c:v>
                </c:pt>
                <c:pt idx="4851">
                  <c:v>356.89292465414201</c:v>
                </c:pt>
                <c:pt idx="4852">
                  <c:v>355.60315644728206</c:v>
                </c:pt>
                <c:pt idx="4853">
                  <c:v>349.3591757854166</c:v>
                </c:pt>
                <c:pt idx="4854">
                  <c:v>334.88102296099555</c:v>
                </c:pt>
                <c:pt idx="4855">
                  <c:v>309.06882929707916</c:v>
                </c:pt>
                <c:pt idx="4856">
                  <c:v>269.62796642257098</c:v>
                </c:pt>
                <c:pt idx="4857">
                  <c:v>215.46565542416462</c:v>
                </c:pt>
                <c:pt idx="4858">
                  <c:v>146.74355616199338</c:v>
                </c:pt>
                <c:pt idx="4859">
                  <c:v>64.663095821645598</c:v>
                </c:pt>
                <c:pt idx="4860">
                  <c:v>-28.803142407898321</c:v>
                </c:pt>
                <c:pt idx="4861">
                  <c:v>-131.04840444139518</c:v>
                </c:pt>
                <c:pt idx="4862">
                  <c:v>-238.79117047431669</c:v>
                </c:pt>
                <c:pt idx="4863">
                  <c:v>-347.95873330936502</c:v>
                </c:pt>
                <c:pt idx="4864">
                  <c:v>-453.6858276795291</c:v>
                </c:pt>
                <c:pt idx="4865">
                  <c:v>-550.5791101862161</c:v>
                </c:pt>
                <c:pt idx="4866">
                  <c:v>-633.23527189936567</c:v>
                </c:pt>
                <c:pt idx="4867">
                  <c:v>-696.85040181481827</c:v>
                </c:pt>
                <c:pt idx="4868">
                  <c:v>-737.71612531588175</c:v>
                </c:pt>
                <c:pt idx="4869">
                  <c:v>-753.45047981256528</c:v>
                </c:pt>
                <c:pt idx="4870">
                  <c:v>-742.94093497582173</c:v>
                </c:pt>
                <c:pt idx="4871">
                  <c:v>-706.13313833988775</c:v>
                </c:pt>
                <c:pt idx="4872">
                  <c:v>-643.86252936681433</c:v>
                </c:pt>
                <c:pt idx="4873">
                  <c:v>-557.85037779521224</c:v>
                </c:pt>
                <c:pt idx="4874">
                  <c:v>-450.84643026487834</c:v>
                </c:pt>
                <c:pt idx="4875">
                  <c:v>-326.77843976832168</c:v>
                </c:pt>
                <c:pt idx="4876">
                  <c:v>-190.72453392884449</c:v>
                </c:pt>
                <c:pt idx="4877">
                  <c:v>-48.606256282357165</c:v>
                </c:pt>
                <c:pt idx="4878">
                  <c:v>93.339111031715376</c:v>
                </c:pt>
                <c:pt idx="4879">
                  <c:v>229.13298286240448</c:v>
                </c:pt>
                <c:pt idx="4880">
                  <c:v>353.49074730319654</c:v>
                </c:pt>
                <c:pt idx="4881">
                  <c:v>462.00687953750958</c:v>
                </c:pt>
                <c:pt idx="4882">
                  <c:v>551.11400183534317</c:v>
                </c:pt>
                <c:pt idx="4883">
                  <c:v>617.96075289116311</c:v>
                </c:pt>
                <c:pt idx="4884">
                  <c:v>660.36551177697163</c:v>
                </c:pt>
                <c:pt idx="4885">
                  <c:v>676.91336384706085</c:v>
                </c:pt>
                <c:pt idx="4886">
                  <c:v>667.15300306082884</c:v>
                </c:pt>
                <c:pt idx="4887">
                  <c:v>631.77154221931278</c:v>
                </c:pt>
                <c:pt idx="4888">
                  <c:v>572.61663011250891</c:v>
                </c:pt>
                <c:pt idx="4889">
                  <c:v>492.52042691989271</c:v>
                </c:pt>
                <c:pt idx="4890">
                  <c:v>395.00018716086998</c:v>
                </c:pt>
                <c:pt idx="4891">
                  <c:v>283.96997936574002</c:v>
                </c:pt>
                <c:pt idx="4892">
                  <c:v>163.57038200160477</c:v>
                </c:pt>
                <c:pt idx="4893">
                  <c:v>38.133032524385669</c:v>
                </c:pt>
                <c:pt idx="4894">
                  <c:v>-87.812407481190093</c:v>
                </c:pt>
                <c:pt idx="4895">
                  <c:v>-209.62823657842139</c:v>
                </c:pt>
                <c:pt idx="4896">
                  <c:v>-322.82510215230383</c:v>
                </c:pt>
                <c:pt idx="4897">
                  <c:v>-423.42674093474409</c:v>
                </c:pt>
                <c:pt idx="4898">
                  <c:v>-508.30048096180201</c:v>
                </c:pt>
                <c:pt idx="4899">
                  <c:v>-575.31069027870183</c:v>
                </c:pt>
                <c:pt idx="4900">
                  <c:v>-623.23400261260133</c:v>
                </c:pt>
                <c:pt idx="4901">
                  <c:v>-651.50377238107694</c:v>
                </c:pt>
                <c:pt idx="4902">
                  <c:v>-659.94424620218956</c:v>
                </c:pt>
                <c:pt idx="4903">
                  <c:v>-648.64789872640449</c:v>
                </c:pt>
                <c:pt idx="4904">
                  <c:v>-618.05544430571592</c:v>
                </c:pt>
                <c:pt idx="4905">
                  <c:v>-569.1747212777218</c:v>
                </c:pt>
                <c:pt idx="4906">
                  <c:v>-503.78956463527675</c:v>
                </c:pt>
                <c:pt idx="4907">
                  <c:v>-424.51075483494105</c:v>
                </c:pt>
                <c:pt idx="4908">
                  <c:v>-334.59826930551088</c:v>
                </c:pt>
                <c:pt idx="4909">
                  <c:v>-237.5947563423959</c:v>
                </c:pt>
                <c:pt idx="4910">
                  <c:v>-136.90229270246272</c:v>
                </c:pt>
                <c:pt idx="4911">
                  <c:v>-35.446835034387568</c:v>
                </c:pt>
                <c:pt idx="4912">
                  <c:v>64.496894186967012</c:v>
                </c:pt>
                <c:pt idx="4913">
                  <c:v>161.32930576744147</c:v>
                </c:pt>
                <c:pt idx="4914">
                  <c:v>254.04347869534024</c:v>
                </c:pt>
                <c:pt idx="4915">
                  <c:v>342.075440608294</c:v>
                </c:pt>
                <c:pt idx="4916">
                  <c:v>425.11047507456726</c:v>
                </c:pt>
                <c:pt idx="4917">
                  <c:v>502.87672076198697</c:v>
                </c:pt>
                <c:pt idx="4918">
                  <c:v>574.98418082126568</c:v>
                </c:pt>
                <c:pt idx="4919">
                  <c:v>640.85253825321206</c:v>
                </c:pt>
                <c:pt idx="4920">
                  <c:v>699.6956995803364</c:v>
                </c:pt>
                <c:pt idx="4921">
                  <c:v>750.47393357458952</c:v>
                </c:pt>
                <c:pt idx="4922">
                  <c:v>791.75483784569087</c:v>
                </c:pt>
                <c:pt idx="4923">
                  <c:v>821.52088855869761</c:v>
                </c:pt>
                <c:pt idx="4924">
                  <c:v>837.05945816095243</c:v>
                </c:pt>
                <c:pt idx="4925">
                  <c:v>835.08406102744891</c:v>
                </c:pt>
                <c:pt idx="4926">
                  <c:v>812.11137866360082</c:v>
                </c:pt>
                <c:pt idx="4927">
                  <c:v>764.97614504885485</c:v>
                </c:pt>
                <c:pt idx="4928">
                  <c:v>691.3519406628468</c:v>
                </c:pt>
                <c:pt idx="4929">
                  <c:v>590.18408316142461</c:v>
                </c:pt>
                <c:pt idx="4930">
                  <c:v>461.95835423459397</c:v>
                </c:pt>
                <c:pt idx="4931">
                  <c:v>308.82512265987708</c:v>
                </c:pt>
                <c:pt idx="4932">
                  <c:v>134.69403536987224</c:v>
                </c:pt>
                <c:pt idx="4933">
                  <c:v>-54.674674039352709</c:v>
                </c:pt>
                <c:pt idx="4934">
                  <c:v>-251.69707548843448</c:v>
                </c:pt>
                <c:pt idx="4935">
                  <c:v>-447.23003019304059</c:v>
                </c:pt>
                <c:pt idx="4936">
                  <c:v>-631.1367684986003</c:v>
                </c:pt>
                <c:pt idx="4937">
                  <c:v>-793.14982972192297</c:v>
                </c:pt>
                <c:pt idx="4938">
                  <c:v>-923.89480347129518</c:v>
                </c:pt>
                <c:pt idx="4939">
                  <c:v>-1015.8147607595394</c:v>
                </c:pt>
                <c:pt idx="4940">
                  <c:v>-1063.7292587884297</c:v>
                </c:pt>
                <c:pt idx="4941">
                  <c:v>-1064.8919180795244</c:v>
                </c:pt>
                <c:pt idx="4942">
                  <c:v>-1018.6865139302633</c:v>
                </c:pt>
                <c:pt idx="4943">
                  <c:v>-926.36726745030126</c:v>
                </c:pt>
                <c:pt idx="4944">
                  <c:v>-791.16881483179679</c:v>
                </c:pt>
                <c:pt idx="4945">
                  <c:v>-618.71149367853536</c:v>
                </c:pt>
                <c:pt idx="4946">
                  <c:v>-417.32661682580408</c:v>
                </c:pt>
                <c:pt idx="4947">
                  <c:v>-197.87234524124571</c:v>
                </c:pt>
                <c:pt idx="4948">
                  <c:v>27.268235579087733</c:v>
                </c:pt>
                <c:pt idx="4949">
                  <c:v>245.91745113913257</c:v>
                </c:pt>
                <c:pt idx="4950">
                  <c:v>447.92779330977402</c:v>
                </c:pt>
                <c:pt idx="4951">
                  <c:v>626.30001050266912</c:v>
                </c:pt>
                <c:pt idx="4952">
                  <c:v>777.18517633847057</c:v>
                </c:pt>
                <c:pt idx="4953">
                  <c:v>898.91337705155627</c:v>
                </c:pt>
                <c:pt idx="4954">
                  <c:v>990.59427544246466</c:v>
                </c:pt>
                <c:pt idx="4955">
                  <c:v>1051.0504239040752</c:v>
                </c:pt>
                <c:pt idx="4956">
                  <c:v>1078.6825865670214</c:v>
                </c:pt>
                <c:pt idx="4957">
                  <c:v>1072.2713900399647</c:v>
                </c:pt>
                <c:pt idx="4958">
                  <c:v>1032.1637535381935</c:v>
                </c:pt>
                <c:pt idx="4959">
                  <c:v>961.10993512067375</c:v>
                </c:pt>
                <c:pt idx="4960">
                  <c:v>864.11627244303963</c:v>
                </c:pt>
                <c:pt idx="4961">
                  <c:v>747.15374052191601</c:v>
                </c:pt>
                <c:pt idx="4962">
                  <c:v>615.36872236158706</c:v>
                </c:pt>
                <c:pt idx="4963">
                  <c:v>471.85110675137332</c:v>
                </c:pt>
                <c:pt idx="4964">
                  <c:v>317.61970155462762</c:v>
                </c:pt>
                <c:pt idx="4965">
                  <c:v>152.80816863157293</c:v>
                </c:pt>
                <c:pt idx="4966">
                  <c:v>-21.533915490279046</c:v>
                </c:pt>
                <c:pt idx="4967">
                  <c:v>-202.02441751505813</c:v>
                </c:pt>
                <c:pt idx="4968">
                  <c:v>-382.77241252903139</c:v>
                </c:pt>
                <c:pt idx="4969">
                  <c:v>-556.4797271286418</c:v>
                </c:pt>
                <c:pt idx="4970">
                  <c:v>-716.09387734629297</c:v>
                </c:pt>
                <c:pt idx="4971">
                  <c:v>-856.10960431644173</c:v>
                </c:pt>
                <c:pt idx="4972">
                  <c:v>-972.8895435491728</c:v>
                </c:pt>
                <c:pt idx="4973">
                  <c:v>-1063.9648633235781</c:v>
                </c:pt>
                <c:pt idx="4974">
                  <c:v>-1126.9764421898624</c:v>
                </c:pt>
                <c:pt idx="4975">
                  <c:v>-1159.1448619563237</c:v>
                </c:pt>
                <c:pt idx="4976">
                  <c:v>-1157.701782744188</c:v>
                </c:pt>
                <c:pt idx="4977">
                  <c:v>-1121.0628947883461</c:v>
                </c:pt>
                <c:pt idx="4978">
                  <c:v>-1050.0748255564147</c:v>
                </c:pt>
                <c:pt idx="4979">
                  <c:v>-948.54313413642478</c:v>
                </c:pt>
                <c:pt idx="4980">
                  <c:v>-822.62301899087527</c:v>
                </c:pt>
                <c:pt idx="4981">
                  <c:v>-679.3808038296213</c:v>
                </c:pt>
                <c:pt idx="4982">
                  <c:v>-525.31355211252946</c:v>
                </c:pt>
                <c:pt idx="4983">
                  <c:v>-365.55561201243148</c:v>
                </c:pt>
                <c:pt idx="4984">
                  <c:v>-204.08402916862292</c:v>
                </c:pt>
                <c:pt idx="4985">
                  <c:v>-44.651271307428651</c:v>
                </c:pt>
                <c:pt idx="4986">
                  <c:v>108.29443352385219</c:v>
                </c:pt>
                <c:pt idx="4987">
                  <c:v>249.40177130191367</c:v>
                </c:pt>
                <c:pt idx="4988">
                  <c:v>373.09865232609729</c:v>
                </c:pt>
                <c:pt idx="4989">
                  <c:v>474.77373403469738</c:v>
                </c:pt>
                <c:pt idx="4990">
                  <c:v>551.77262549376951</c:v>
                </c:pt>
                <c:pt idx="4991">
                  <c:v>603.61492748434387</c:v>
                </c:pt>
                <c:pt idx="4992">
                  <c:v>631.32236142507588</c:v>
                </c:pt>
                <c:pt idx="4993">
                  <c:v>636.32519400744434</c:v>
                </c:pt>
                <c:pt idx="4994">
                  <c:v>619.63687219731571</c:v>
                </c:pt>
                <c:pt idx="4995">
                  <c:v>581.75952226128402</c:v>
                </c:pt>
                <c:pt idx="4996">
                  <c:v>523.3225091498789</c:v>
                </c:pt>
                <c:pt idx="4997">
                  <c:v>445.9949704399225</c:v>
                </c:pt>
                <c:pt idx="4998">
                  <c:v>353.01911229093287</c:v>
                </c:pt>
                <c:pt idx="4999">
                  <c:v>248.96427300207554</c:v>
                </c:pt>
                <c:pt idx="5000">
                  <c:v>138.81359501944621</c:v>
                </c:pt>
                <c:pt idx="5001">
                  <c:v>26.896044015013427</c:v>
                </c:pt>
                <c:pt idx="5002">
                  <c:v>-83.741557777659509</c:v>
                </c:pt>
                <c:pt idx="5003">
                  <c:v>-191.19897155936519</c:v>
                </c:pt>
                <c:pt idx="5004">
                  <c:v>-293.98276258061748</c:v>
                </c:pt>
                <c:pt idx="5005">
                  <c:v>-390.19312438320532</c:v>
                </c:pt>
                <c:pt idx="5006">
                  <c:v>-477.18147771707424</c:v>
                </c:pt>
                <c:pt idx="5007">
                  <c:v>-551.90480873108766</c:v>
                </c:pt>
                <c:pt idx="5008">
                  <c:v>-611.75784540529571</c:v>
                </c:pt>
                <c:pt idx="5009">
                  <c:v>-655.35234442040803</c:v>
                </c:pt>
                <c:pt idx="5010">
                  <c:v>-682.74489583169475</c:v>
                </c:pt>
                <c:pt idx="5011">
                  <c:v>-694.97847938174868</c:v>
                </c:pt>
                <c:pt idx="5012">
                  <c:v>-693.23642229240556</c:v>
                </c:pt>
                <c:pt idx="5013">
                  <c:v>-678.12550488638601</c:v>
                </c:pt>
                <c:pt idx="5014">
                  <c:v>-649.50230974913438</c:v>
                </c:pt>
                <c:pt idx="5015">
                  <c:v>-606.91535811756592</c:v>
                </c:pt>
                <c:pt idx="5016">
                  <c:v>-550.35655567922686</c:v>
                </c:pt>
                <c:pt idx="5017">
                  <c:v>-480.83385687959418</c:v>
                </c:pt>
                <c:pt idx="5018">
                  <c:v>-400.4133230276172</c:v>
                </c:pt>
                <c:pt idx="5019">
                  <c:v>-311.73216000576855</c:v>
                </c:pt>
                <c:pt idx="5020">
                  <c:v>-217.31254015237431</c:v>
                </c:pt>
                <c:pt idx="5021">
                  <c:v>-119.11042203282072</c:v>
                </c:pt>
                <c:pt idx="5022">
                  <c:v>-18.567403664226475</c:v>
                </c:pt>
                <c:pt idx="5023">
                  <c:v>82.894493291592312</c:v>
                </c:pt>
                <c:pt idx="5024">
                  <c:v>183.27857179826279</c:v>
                </c:pt>
                <c:pt idx="5025">
                  <c:v>279.71691243898204</c:v>
                </c:pt>
                <c:pt idx="5026">
                  <c:v>368.66353047927777</c:v>
                </c:pt>
                <c:pt idx="5027">
                  <c:v>446.46490690861293</c:v>
                </c:pt>
                <c:pt idx="5028">
                  <c:v>510.00607970088129</c:v>
                </c:pt>
                <c:pt idx="5029">
                  <c:v>557.14625099663033</c:v>
                </c:pt>
                <c:pt idx="5030">
                  <c:v>586.82601552008816</c:v>
                </c:pt>
                <c:pt idx="5031">
                  <c:v>598.92950821545003</c:v>
                </c:pt>
                <c:pt idx="5032">
                  <c:v>594.08647385220877</c:v>
                </c:pt>
                <c:pt idx="5033">
                  <c:v>573.55143927229631</c:v>
                </c:pt>
                <c:pt idx="5034">
                  <c:v>539.17937841551259</c:v>
                </c:pt>
                <c:pt idx="5035">
                  <c:v>493.42380157388362</c:v>
                </c:pt>
                <c:pt idx="5036">
                  <c:v>439.24802190722949</c:v>
                </c:pt>
                <c:pt idx="5037">
                  <c:v>379.87969059451837</c:v>
                </c:pt>
                <c:pt idx="5038">
                  <c:v>318.44133100208222</c:v>
                </c:pt>
                <c:pt idx="5039">
                  <c:v>257.58521177943641</c:v>
                </c:pt>
                <c:pt idx="5040">
                  <c:v>199.27556847932951</c:v>
                </c:pt>
                <c:pt idx="5041">
                  <c:v>144.78508771515854</c:v>
                </c:pt>
                <c:pt idx="5042">
                  <c:v>94.861062509427157</c:v>
                </c:pt>
                <c:pt idx="5043">
                  <c:v>49.938718655028453</c:v>
                </c:pt>
                <c:pt idx="5044">
                  <c:v>10.275271413549822</c:v>
                </c:pt>
                <c:pt idx="5045">
                  <c:v>-24.048743943397934</c:v>
                </c:pt>
                <c:pt idx="5046">
                  <c:v>-53.211758028038425</c:v>
                </c:pt>
                <c:pt idx="5047">
                  <c:v>-77.711584713682683</c:v>
                </c:pt>
                <c:pt idx="5048">
                  <c:v>-98.321518183663756</c:v>
                </c:pt>
                <c:pt idx="5049">
                  <c:v>-115.93246159351546</c:v>
                </c:pt>
                <c:pt idx="5050">
                  <c:v>-131.34333513681622</c:v>
                </c:pt>
                <c:pt idx="5051">
                  <c:v>-145.08869837545643</c:v>
                </c:pt>
                <c:pt idx="5052">
                  <c:v>-157.35475565212025</c:v>
                </c:pt>
                <c:pt idx="5053">
                  <c:v>-167.97038269380002</c:v>
                </c:pt>
                <c:pt idx="5054">
                  <c:v>-176.43142625536674</c:v>
                </c:pt>
                <c:pt idx="5055">
                  <c:v>-181.93153295980508</c:v>
                </c:pt>
                <c:pt idx="5056">
                  <c:v>-183.3993717603424</c:v>
                </c:pt>
                <c:pt idx="5057">
                  <c:v>-179.57100993776208</c:v>
                </c:pt>
                <c:pt idx="5058">
                  <c:v>-169.13918446750731</c:v>
                </c:pt>
                <c:pt idx="5059">
                  <c:v>-150.98506505087352</c:v>
                </c:pt>
                <c:pt idx="5060">
                  <c:v>-124.43913698820086</c:v>
                </c:pt>
                <c:pt idx="5061">
                  <c:v>-89.491784257923399</c:v>
                </c:pt>
                <c:pt idx="5062">
                  <c:v>-46.876663113372267</c:v>
                </c:pt>
                <c:pt idx="5063">
                  <c:v>2.0318587591475095</c:v>
                </c:pt>
                <c:pt idx="5064">
                  <c:v>55.499602574390032</c:v>
                </c:pt>
                <c:pt idx="5065">
                  <c:v>111.78779788672337</c:v>
                </c:pt>
                <c:pt idx="5066">
                  <c:v>169.43714788361581</c:v>
                </c:pt>
                <c:pt idx="5067">
                  <c:v>227.3722648906824</c:v>
                </c:pt>
                <c:pt idx="5068">
                  <c:v>284.79530336351809</c:v>
                </c:pt>
                <c:pt idx="5069">
                  <c:v>340.93797278786246</c:v>
                </c:pt>
                <c:pt idx="5070">
                  <c:v>394.81859246339144</c:v>
                </c:pt>
                <c:pt idx="5071">
                  <c:v>445.12955902536891</c:v>
                </c:pt>
                <c:pt idx="5072">
                  <c:v>490.28312661596459</c:v>
                </c:pt>
                <c:pt idx="5073">
                  <c:v>528.56222793509357</c:v>
                </c:pt>
                <c:pt idx="5074">
                  <c:v>558.28588245356696</c:v>
                </c:pt>
                <c:pt idx="5075">
                  <c:v>577.90774282345399</c:v>
                </c:pt>
                <c:pt idx="5076">
                  <c:v>586.04069800687193</c:v>
                </c:pt>
                <c:pt idx="5077">
                  <c:v>581.48028883500126</c:v>
                </c:pt>
                <c:pt idx="5078">
                  <c:v>563.29450450362151</c:v>
                </c:pt>
                <c:pt idx="5079">
                  <c:v>530.98322301387975</c:v>
                </c:pt>
                <c:pt idx="5080">
                  <c:v>484.65580651274473</c:v>
                </c:pt>
                <c:pt idx="5081">
                  <c:v>425.1400512146331</c:v>
                </c:pt>
                <c:pt idx="5082">
                  <c:v>353.94666289711614</c:v>
                </c:pt>
                <c:pt idx="5083">
                  <c:v>273.09654868070601</c:v>
                </c:pt>
                <c:pt idx="5084">
                  <c:v>184.89946941781324</c:v>
                </c:pt>
                <c:pt idx="5085">
                  <c:v>91.779769643665787</c:v>
                </c:pt>
                <c:pt idx="5086">
                  <c:v>-3.7939719683908666</c:v>
                </c:pt>
                <c:pt idx="5087">
                  <c:v>-99.278738655366638</c:v>
                </c:pt>
                <c:pt idx="5088">
                  <c:v>-192.00576332390668</c:v>
                </c:pt>
                <c:pt idx="5089">
                  <c:v>-279.21068556786315</c:v>
                </c:pt>
                <c:pt idx="5090">
                  <c:v>-358.18286757485697</c:v>
                </c:pt>
                <c:pt idx="5091">
                  <c:v>-426.49287742451997</c:v>
                </c:pt>
                <c:pt idx="5092">
                  <c:v>-482.21622526884062</c:v>
                </c:pt>
                <c:pt idx="5093">
                  <c:v>-524.06201809726474</c:v>
                </c:pt>
                <c:pt idx="5094">
                  <c:v>-551.35639120854034</c:v>
                </c:pt>
                <c:pt idx="5095">
                  <c:v>-563.91396963060674</c:v>
                </c:pt>
                <c:pt idx="5096">
                  <c:v>-561.88393338776677</c:v>
                </c:pt>
                <c:pt idx="5097">
                  <c:v>-545.65198322199603</c:v>
                </c:pt>
                <c:pt idx="5098">
                  <c:v>-515.84325230913998</c:v>
                </c:pt>
                <c:pt idx="5099">
                  <c:v>-473.4082396462764</c:v>
                </c:pt>
                <c:pt idx="5100">
                  <c:v>-419.70446294525777</c:v>
                </c:pt>
                <c:pt idx="5101">
                  <c:v>-356.4795079565377</c:v>
                </c:pt>
                <c:pt idx="5102">
                  <c:v>-285.73054339181937</c:v>
                </c:pt>
                <c:pt idx="5103">
                  <c:v>-209.49553870877773</c:v>
                </c:pt>
                <c:pt idx="5104">
                  <c:v>-129.6756372317775</c:v>
                </c:pt>
                <c:pt idx="5105">
                  <c:v>-47.97993746367441</c:v>
                </c:pt>
                <c:pt idx="5106">
                  <c:v>33.989777385430621</c:v>
                </c:pt>
                <c:pt idx="5107">
                  <c:v>114.59117780236642</c:v>
                </c:pt>
                <c:pt idx="5108">
                  <c:v>192.04017239157085</c:v>
                </c:pt>
                <c:pt idx="5109">
                  <c:v>264.42608061597963</c:v>
                </c:pt>
                <c:pt idx="5110">
                  <c:v>329.84310710585669</c:v>
                </c:pt>
                <c:pt idx="5111">
                  <c:v>386.56703252343976</c:v>
                </c:pt>
                <c:pt idx="5112">
                  <c:v>433.17387587344007</c:v>
                </c:pt>
                <c:pt idx="5113">
                  <c:v>468.54269561541781</c:v>
                </c:pt>
                <c:pt idx="5114">
                  <c:v>491.77141928472719</c:v>
                </c:pt>
                <c:pt idx="5115">
                  <c:v>502.09159619973667</c:v>
                </c:pt>
                <c:pt idx="5116">
                  <c:v>498.87043846431823</c:v>
                </c:pt>
                <c:pt idx="5117">
                  <c:v>481.73622768768229</c:v>
                </c:pt>
                <c:pt idx="5118">
                  <c:v>450.77129999533474</c:v>
                </c:pt>
                <c:pt idx="5119">
                  <c:v>406.65279000650946</c:v>
                </c:pt>
                <c:pt idx="5120">
                  <c:v>350.64648354073609</c:v>
                </c:pt>
                <c:pt idx="5121">
                  <c:v>284.44932831873479</c:v>
                </c:pt>
                <c:pt idx="5122">
                  <c:v>209.96680856753301</c:v>
                </c:pt>
                <c:pt idx="5123">
                  <c:v>129.15613699743892</c:v>
                </c:pt>
                <c:pt idx="5124">
                  <c:v>44.030165022783272</c:v>
                </c:pt>
                <c:pt idx="5125">
                  <c:v>-43.191908332966236</c:v>
                </c:pt>
                <c:pt idx="5126">
                  <c:v>-129.90646716627236</c:v>
                </c:pt>
                <c:pt idx="5127">
                  <c:v>-213.07126994145273</c:v>
                </c:pt>
                <c:pt idx="5128">
                  <c:v>-289.37072203959929</c:v>
                </c:pt>
                <c:pt idx="5129">
                  <c:v>-355.57598504872294</c:v>
                </c:pt>
                <c:pt idx="5130">
                  <c:v>-408.95544365470766</c:v>
                </c:pt>
                <c:pt idx="5131">
                  <c:v>-447.55838777593721</c:v>
                </c:pt>
                <c:pt idx="5132">
                  <c:v>-470.27101636386755</c:v>
                </c:pt>
                <c:pt idx="5133">
                  <c:v>-476.67215877108532</c:v>
                </c:pt>
                <c:pt idx="5134">
                  <c:v>-466.82364405733722</c:v>
                </c:pt>
                <c:pt idx="5135">
                  <c:v>-441.15431312287598</c:v>
                </c:pt>
                <c:pt idx="5136">
                  <c:v>-400.51395333084997</c:v>
                </c:pt>
                <c:pt idx="5137">
                  <c:v>-346.34210232113685</c:v>
                </c:pt>
                <c:pt idx="5138">
                  <c:v>-280.80866800044964</c:v>
                </c:pt>
                <c:pt idx="5139">
                  <c:v>-206.78524628482677</c:v>
                </c:pt>
                <c:pt idx="5140">
                  <c:v>-127.59581693473909</c:v>
                </c:pt>
                <c:pt idx="5141">
                  <c:v>-46.627820476577135</c:v>
                </c:pt>
                <c:pt idx="5142">
                  <c:v>33.029202590841365</c:v>
                </c:pt>
                <c:pt idx="5143">
                  <c:v>108.77115643426502</c:v>
                </c:pt>
                <c:pt idx="5144">
                  <c:v>178.45145380293118</c:v>
                </c:pt>
                <c:pt idx="5145">
                  <c:v>240.21738637915101</c:v>
                </c:pt>
                <c:pt idx="5146">
                  <c:v>292.36206629611144</c:v>
                </c:pt>
                <c:pt idx="5147">
                  <c:v>333.31699499578326</c:v>
                </c:pt>
                <c:pt idx="5148">
                  <c:v>361.80295480370063</c:v>
                </c:pt>
                <c:pt idx="5149">
                  <c:v>377.04697373950552</c:v>
                </c:pt>
                <c:pt idx="5150">
                  <c:v>378.92732270591</c:v>
                </c:pt>
                <c:pt idx="5151">
                  <c:v>367.94767920022662</c:v>
                </c:pt>
                <c:pt idx="5152">
                  <c:v>345.04648912865679</c:v>
                </c:pt>
                <c:pt idx="5153">
                  <c:v>311.35142322519442</c:v>
                </c:pt>
                <c:pt idx="5154">
                  <c:v>268.01867400501521</c:v>
                </c:pt>
                <c:pt idx="5155">
                  <c:v>216.24098396880854</c:v>
                </c:pt>
                <c:pt idx="5156">
                  <c:v>157.40492562198551</c:v>
                </c:pt>
                <c:pt idx="5157">
                  <c:v>93.281196024436412</c:v>
                </c:pt>
                <c:pt idx="5158">
                  <c:v>26.106537228391332</c:v>
                </c:pt>
                <c:pt idx="5159">
                  <c:v>-41.515577635050207</c:v>
                </c:pt>
                <c:pt idx="5160">
                  <c:v>-106.86493099711787</c:v>
                </c:pt>
                <c:pt idx="5161">
                  <c:v>-167.40042076119539</c:v>
                </c:pt>
                <c:pt idx="5162">
                  <c:v>-220.97471182078641</c:v>
                </c:pt>
                <c:pt idx="5163">
                  <c:v>-265.88629400294263</c:v>
                </c:pt>
                <c:pt idx="5164">
                  <c:v>-300.78530508121855</c:v>
                </c:pt>
                <c:pt idx="5165">
                  <c:v>-324.53598399690748</c:v>
                </c:pt>
                <c:pt idx="5166">
                  <c:v>-336.17184898055245</c:v>
                </c:pt>
                <c:pt idx="5167">
                  <c:v>-335.03982681952408</c:v>
                </c:pt>
                <c:pt idx="5168">
                  <c:v>-321.10470628333906</c:v>
                </c:pt>
                <c:pt idx="5169">
                  <c:v>-295.24951922974066</c:v>
                </c:pt>
                <c:pt idx="5170">
                  <c:v>-259.38003674341451</c:v>
                </c:pt>
                <c:pt idx="5171">
                  <c:v>-216.23350406957528</c:v>
                </c:pt>
                <c:pt idx="5172">
                  <c:v>-168.93214231143168</c:v>
                </c:pt>
                <c:pt idx="5173">
                  <c:v>-120.45505416317845</c:v>
                </c:pt>
                <c:pt idx="5174">
                  <c:v>-73.254592127391362</c:v>
                </c:pt>
                <c:pt idx="5175">
                  <c:v>-29.157424720541659</c:v>
                </c:pt>
                <c:pt idx="5176">
                  <c:v>10.471446152145639</c:v>
                </c:pt>
                <c:pt idx="5177">
                  <c:v>44.449796538354292</c:v>
                </c:pt>
                <c:pt idx="5178">
                  <c:v>71.572947843523139</c:v>
                </c:pt>
                <c:pt idx="5179">
                  <c:v>90.611106571066031</c:v>
                </c:pt>
                <c:pt idx="5180">
                  <c:v>100.50128410532086</c:v>
                </c:pt>
                <c:pt idx="5181">
                  <c:v>100.6056509026994</c:v>
                </c:pt>
                <c:pt idx="5182">
                  <c:v>90.883403320772629</c:v>
                </c:pt>
                <c:pt idx="5183">
                  <c:v>71.886845862967931</c:v>
                </c:pt>
                <c:pt idx="5184">
                  <c:v>44.604557727870137</c:v>
                </c:pt>
                <c:pt idx="5185">
                  <c:v>10.274194247184395</c:v>
                </c:pt>
                <c:pt idx="5186">
                  <c:v>-29.708791357746442</c:v>
                </c:pt>
                <c:pt idx="5187">
                  <c:v>-73.759156921054554</c:v>
                </c:pt>
                <c:pt idx="5188">
                  <c:v>-120.02851635535129</c:v>
                </c:pt>
                <c:pt idx="5189">
                  <c:v>-166.41268354282022</c:v>
                </c:pt>
                <c:pt idx="5190">
                  <c:v>-210.71198418269964</c:v>
                </c:pt>
                <c:pt idx="5191">
                  <c:v>-250.90195277205331</c:v>
                </c:pt>
                <c:pt idx="5192">
                  <c:v>-285.37512322467296</c:v>
                </c:pt>
                <c:pt idx="5193">
                  <c:v>-313.01880679384715</c:v>
                </c:pt>
                <c:pt idx="5194">
                  <c:v>-333.09338235087995</c:v>
                </c:pt>
                <c:pt idx="5195">
                  <c:v>-345.00079848235873</c:v>
                </c:pt>
                <c:pt idx="5196">
                  <c:v>-348.10911814487827</c:v>
                </c:pt>
                <c:pt idx="5197">
                  <c:v>-341.7705696160566</c:v>
                </c:pt>
                <c:pt idx="5198">
                  <c:v>-325.54502358984894</c:v>
                </c:pt>
                <c:pt idx="5199">
                  <c:v>-299.50450570340831</c:v>
                </c:pt>
                <c:pt idx="5200">
                  <c:v>-264.43944404405727</c:v>
                </c:pt>
                <c:pt idx="5201">
                  <c:v>-221.84064498760907</c:v>
                </c:pt>
                <c:pt idx="5202">
                  <c:v>-173.65648936014284</c:v>
                </c:pt>
                <c:pt idx="5203">
                  <c:v>-121.951790207553</c:v>
                </c:pt>
                <c:pt idx="5204">
                  <c:v>-68.645378428458329</c:v>
                </c:pt>
                <c:pt idx="5205">
                  <c:v>-15.441818441834506</c:v>
                </c:pt>
                <c:pt idx="5206">
                  <c:v>36.056775428479774</c:v>
                </c:pt>
                <c:pt idx="5207">
                  <c:v>84.17945405274547</c:v>
                </c:pt>
                <c:pt idx="5208">
                  <c:v>127.10003324469284</c:v>
                </c:pt>
                <c:pt idx="5209">
                  <c:v>162.91697548357533</c:v>
                </c:pt>
                <c:pt idx="5210">
                  <c:v>189.86933300342457</c:v>
                </c:pt>
                <c:pt idx="5211">
                  <c:v>206.56971333491956</c:v>
                </c:pt>
                <c:pt idx="5212">
                  <c:v>212.13355713696657</c:v>
                </c:pt>
                <c:pt idx="5213">
                  <c:v>206.16489766910189</c:v>
                </c:pt>
                <c:pt idx="5214">
                  <c:v>188.65444348577182</c:v>
                </c:pt>
                <c:pt idx="5215">
                  <c:v>159.89030503593716</c:v>
                </c:pt>
                <c:pt idx="5216">
                  <c:v>120.45230340673697</c:v>
                </c:pt>
                <c:pt idx="5217">
                  <c:v>71.292574332629968</c:v>
                </c:pt>
                <c:pt idx="5218">
                  <c:v>13.865179948198815</c:v>
                </c:pt>
                <c:pt idx="5219">
                  <c:v>-49.733061169963328</c:v>
                </c:pt>
                <c:pt idx="5220">
                  <c:v>-116.66115232504347</c:v>
                </c:pt>
                <c:pt idx="5221">
                  <c:v>-183.34852103822189</c:v>
                </c:pt>
                <c:pt idx="5222">
                  <c:v>-245.68374461032113</c:v>
                </c:pt>
                <c:pt idx="5223">
                  <c:v>-299.36816178010957</c:v>
                </c:pt>
                <c:pt idx="5224">
                  <c:v>-340.35788332170853</c:v>
                </c:pt>
                <c:pt idx="5225">
                  <c:v>-365.27953864967344</c:v>
                </c:pt>
                <c:pt idx="5226">
                  <c:v>-371.71577077953987</c:v>
                </c:pt>
                <c:pt idx="5227">
                  <c:v>-358.32877623515066</c:v>
                </c:pt>
                <c:pt idx="5228">
                  <c:v>-324.87289627113199</c:v>
                </c:pt>
                <c:pt idx="5229">
                  <c:v>-272.16713623797114</c:v>
                </c:pt>
                <c:pt idx="5230">
                  <c:v>-202.06379699067705</c:v>
                </c:pt>
                <c:pt idx="5231">
                  <c:v>-117.40883091847942</c:v>
                </c:pt>
                <c:pt idx="5232">
                  <c:v>-21.953920706088152</c:v>
                </c:pt>
                <c:pt idx="5233">
                  <c:v>79.832360228947294</c:v>
                </c:pt>
                <c:pt idx="5234">
                  <c:v>183.07254766243392</c:v>
                </c:pt>
                <c:pt idx="5235">
                  <c:v>282.87308232406025</c:v>
                </c:pt>
                <c:pt idx="5236">
                  <c:v>374.72611798448656</c:v>
                </c:pt>
                <c:pt idx="5237">
                  <c:v>454.81833971097018</c:v>
                </c:pt>
                <c:pt idx="5238">
                  <c:v>520.17004316592443</c:v>
                </c:pt>
                <c:pt idx="5239">
                  <c:v>568.61349057378641</c:v>
                </c:pt>
                <c:pt idx="5240">
                  <c:v>598.68883567226703</c:v>
                </c:pt>
                <c:pt idx="5241">
                  <c:v>609.54248515202892</c:v>
                </c:pt>
                <c:pt idx="5242">
                  <c:v>600.88815020362574</c:v>
                </c:pt>
                <c:pt idx="5243">
                  <c:v>573.04488181116938</c:v>
                </c:pt>
                <c:pt idx="5244">
                  <c:v>527.00265092405618</c:v>
                </c:pt>
                <c:pt idx="5245">
                  <c:v>464.44045322932044</c:v>
                </c:pt>
                <c:pt idx="5246">
                  <c:v>387.65750293832934</c:v>
                </c:pt>
                <c:pt idx="5247">
                  <c:v>299.4278922778509</c:v>
                </c:pt>
                <c:pt idx="5248">
                  <c:v>202.82448900602341</c:v>
                </c:pt>
                <c:pt idx="5249">
                  <c:v>101.07390260524858</c:v>
                </c:pt>
                <c:pt idx="5250">
                  <c:v>-2.5211958140398392</c:v>
                </c:pt>
                <c:pt idx="5251">
                  <c:v>-104.6126289342032</c:v>
                </c:pt>
                <c:pt idx="5252">
                  <c:v>-201.84291851453423</c:v>
                </c:pt>
                <c:pt idx="5253">
                  <c:v>-290.92981696920236</c:v>
                </c:pt>
                <c:pt idx="5254">
                  <c:v>-368.81193261163952</c:v>
                </c:pt>
                <c:pt idx="5255">
                  <c:v>-432.82900223202711</c:v>
                </c:pt>
                <c:pt idx="5256">
                  <c:v>-480.87772894859131</c:v>
                </c:pt>
                <c:pt idx="5257">
                  <c:v>-511.49166808870797</c:v>
                </c:pt>
                <c:pt idx="5258">
                  <c:v>-523.83719093823095</c:v>
                </c:pt>
                <c:pt idx="5259">
                  <c:v>-517.65597737687006</c:v>
                </c:pt>
                <c:pt idx="5260">
                  <c:v>-493.2026985170686</c:v>
                </c:pt>
                <c:pt idx="5261">
                  <c:v>-451.22492033625679</c:v>
                </c:pt>
                <c:pt idx="5262">
                  <c:v>-392.99615655625553</c:v>
                </c:pt>
                <c:pt idx="5263">
                  <c:v>-320.36112210563965</c:v>
                </c:pt>
                <c:pt idx="5264">
                  <c:v>-235.73720149983112</c:v>
                </c:pt>
                <c:pt idx="5265">
                  <c:v>-142.04202055193196</c:v>
                </c:pt>
                <c:pt idx="5266">
                  <c:v>-42.548787246195381</c:v>
                </c:pt>
                <c:pt idx="5267">
                  <c:v>59.297918464185585</c:v>
                </c:pt>
                <c:pt idx="5268">
                  <c:v>160.05111768613227</c:v>
                </c:pt>
                <c:pt idx="5269">
                  <c:v>256.37764326742808</c:v>
                </c:pt>
                <c:pt idx="5270">
                  <c:v>345.12687625046595</c:v>
                </c:pt>
                <c:pt idx="5271">
                  <c:v>423.37922430502761</c:v>
                </c:pt>
                <c:pt idx="5272">
                  <c:v>488.50380975138762</c:v>
                </c:pt>
                <c:pt idx="5273">
                  <c:v>538.25658171715509</c:v>
                </c:pt>
                <c:pt idx="5274">
                  <c:v>570.93303216787865</c:v>
                </c:pt>
                <c:pt idx="5275">
                  <c:v>585.54966130588969</c:v>
                </c:pt>
                <c:pt idx="5276">
                  <c:v>581.99878114561534</c:v>
                </c:pt>
                <c:pt idx="5277">
                  <c:v>561.1156462819248</c:v>
                </c:pt>
                <c:pt idx="5278">
                  <c:v>524.6118080778125</c:v>
                </c:pt>
                <c:pt idx="5279">
                  <c:v>474.87450275188087</c:v>
                </c:pt>
                <c:pt idx="5280">
                  <c:v>414.69138571278279</c:v>
                </c:pt>
                <c:pt idx="5281">
                  <c:v>346.98447016722554</c:v>
                </c:pt>
                <c:pt idx="5282">
                  <c:v>274.6168593894443</c:v>
                </c:pt>
                <c:pt idx="5283">
                  <c:v>200.29458627678028</c:v>
                </c:pt>
                <c:pt idx="5284">
                  <c:v>126.53614947265547</c:v>
                </c:pt>
                <c:pt idx="5285">
                  <c:v>55.649960822795983</c:v>
                </c:pt>
                <c:pt idx="5286">
                  <c:v>-10.323007524268636</c:v>
                </c:pt>
                <c:pt idx="5287">
                  <c:v>-69.697199704290441</c:v>
                </c:pt>
                <c:pt idx="5288">
                  <c:v>-121.22348274994563</c:v>
                </c:pt>
                <c:pt idx="5289">
                  <c:v>-164.11733623867892</c:v>
                </c:pt>
                <c:pt idx="5290">
                  <c:v>-198.00821360941436</c:v>
                </c:pt>
                <c:pt idx="5291">
                  <c:v>-222.83014287493151</c:v>
                </c:pt>
                <c:pt idx="5292">
                  <c:v>-238.70931686114022</c:v>
                </c:pt>
                <c:pt idx="5293">
                  <c:v>-245.89903511179227</c:v>
                </c:pt>
                <c:pt idx="5294">
                  <c:v>-244.78158122682615</c:v>
                </c:pt>
                <c:pt idx="5295">
                  <c:v>-235.92061139605866</c:v>
                </c:pt>
                <c:pt idx="5296">
                  <c:v>-220.11552665240845</c:v>
                </c:pt>
                <c:pt idx="5297">
                  <c:v>-198.4061158462016</c:v>
                </c:pt>
                <c:pt idx="5298">
                  <c:v>-172.0105595588318</c:v>
                </c:pt>
                <c:pt idx="5299">
                  <c:v>-142.22041553921071</c:v>
                </c:pt>
                <c:pt idx="5300">
                  <c:v>-110.29732533556221</c:v>
                </c:pt>
                <c:pt idx="5301">
                  <c:v>-77.416188518713867</c:v>
                </c:pt>
                <c:pt idx="5302">
                  <c:v>-44.672780143935078</c:v>
                </c:pt>
                <c:pt idx="5303">
                  <c:v>-13.130545940829034</c:v>
                </c:pt>
                <c:pt idx="5304">
                  <c:v>16.141448974956045</c:v>
                </c:pt>
                <c:pt idx="5305">
                  <c:v>42.075929375346909</c:v>
                </c:pt>
                <c:pt idx="5306">
                  <c:v>63.670078890538285</c:v>
                </c:pt>
                <c:pt idx="5307">
                  <c:v>80.085172529295065</c:v>
                </c:pt>
                <c:pt idx="5308">
                  <c:v>90.744866835695944</c:v>
                </c:pt>
                <c:pt idx="5309">
                  <c:v>95.395333464025811</c:v>
                </c:pt>
                <c:pt idx="5310">
                  <c:v>94.108133097574552</c:v>
                </c:pt>
                <c:pt idx="5311">
                  <c:v>87.228052005096814</c:v>
                </c:pt>
                <c:pt idx="5312">
                  <c:v>75.291491462497049</c:v>
                </c:pt>
                <c:pt idx="5313">
                  <c:v>58.954033102566974</c:v>
                </c:pt>
                <c:pt idx="5314">
                  <c:v>38.952518229747589</c:v>
                </c:pt>
                <c:pt idx="5315">
                  <c:v>16.100303041826812</c:v>
                </c:pt>
                <c:pt idx="5316">
                  <c:v>-8.7045766875951607</c:v>
                </c:pt>
                <c:pt idx="5317">
                  <c:v>-34.486676863018346</c:v>
                </c:pt>
                <c:pt idx="5318">
                  <c:v>-60.239473009175072</c:v>
                </c:pt>
                <c:pt idx="5319">
                  <c:v>-85.014094526083255</c:v>
                </c:pt>
                <c:pt idx="5320">
                  <c:v>-108.02814759473991</c:v>
                </c:pt>
                <c:pt idx="5321">
                  <c:v>-128.75353023721132</c:v>
                </c:pt>
                <c:pt idx="5322">
                  <c:v>-146.93984338989839</c:v>
                </c:pt>
                <c:pt idx="5323">
                  <c:v>-162.55568862739099</c:v>
                </c:pt>
                <c:pt idx="5324">
                  <c:v>-175.67700327188999</c:v>
                </c:pt>
                <c:pt idx="5325">
                  <c:v>-186.38499744267995</c:v>
                </c:pt>
                <c:pt idx="5326">
                  <c:v>-194.72734076479392</c:v>
                </c:pt>
                <c:pt idx="5327">
                  <c:v>-200.75129416356586</c:v>
                </c:pt>
                <c:pt idx="5328">
                  <c:v>-204.56816171681098</c:v>
                </c:pt>
                <c:pt idx="5329">
                  <c:v>-206.3857023418966</c:v>
                </c:pt>
                <c:pt idx="5330">
                  <c:v>-206.4632142226132</c:v>
                </c:pt>
                <c:pt idx="5331">
                  <c:v>-204.99597514901086</c:v>
                </c:pt>
                <c:pt idx="5332">
                  <c:v>-201.99216513095061</c:v>
                </c:pt>
                <c:pt idx="5333">
                  <c:v>-197.22352605454336</c:v>
                </c:pt>
                <c:pt idx="5334">
                  <c:v>-190.29102110547001</c:v>
                </c:pt>
                <c:pt idx="5335">
                  <c:v>-180.77794178252194</c:v>
                </c:pt>
                <c:pt idx="5336">
                  <c:v>-168.41216724944519</c:v>
                </c:pt>
                <c:pt idx="5337">
                  <c:v>-153.15312471602456</c:v>
                </c:pt>
                <c:pt idx="5338">
                  <c:v>-135.1627441700262</c:v>
                </c:pt>
                <c:pt idx="5339">
                  <c:v>-114.69097288956314</c:v>
                </c:pt>
                <c:pt idx="5340">
                  <c:v>-91.95590998579857</c:v>
                </c:pt>
                <c:pt idx="5341">
                  <c:v>-67.094829680388116</c:v>
                </c:pt>
                <c:pt idx="5342">
                  <c:v>-40.216677642267371</c:v>
                </c:pt>
                <c:pt idx="5343">
                  <c:v>-11.526976086360907</c:v>
                </c:pt>
                <c:pt idx="5344">
                  <c:v>18.54792576958565</c:v>
                </c:pt>
                <c:pt idx="5345">
                  <c:v>49.309976934154413</c:v>
                </c:pt>
                <c:pt idx="5346">
                  <c:v>79.839826067680406</c:v>
                </c:pt>
                <c:pt idx="5347">
                  <c:v>109.12114391685765</c:v>
                </c:pt>
                <c:pt idx="5348">
                  <c:v>136.17678586182518</c:v>
                </c:pt>
                <c:pt idx="5349">
                  <c:v>160.15333277205255</c:v>
                </c:pt>
                <c:pt idx="5350">
                  <c:v>180.32581537530996</c:v>
                </c:pt>
                <c:pt idx="5351">
                  <c:v>196.04745022733849</c:v>
                </c:pt>
                <c:pt idx="5352">
                  <c:v>206.70149483686416</c:v>
                </c:pt>
                <c:pt idx="5353">
                  <c:v>211.70570430434168</c:v>
                </c:pt>
                <c:pt idx="5354">
                  <c:v>210.58648643003903</c:v>
                </c:pt>
                <c:pt idx="5355">
                  <c:v>203.09662943845814</c:v>
                </c:pt>
                <c:pt idx="5356">
                  <c:v>189.31826502017591</c:v>
                </c:pt>
                <c:pt idx="5357">
                  <c:v>169.69640501617215</c:v>
                </c:pt>
                <c:pt idx="5358">
                  <c:v>144.98715581858067</c:v>
                </c:pt>
                <c:pt idx="5359">
                  <c:v>116.14923132799096</c:v>
                </c:pt>
                <c:pt idx="5360">
                  <c:v>84.233069423454907</c:v>
                </c:pt>
                <c:pt idx="5361">
                  <c:v>50.318056082932664</c:v>
                </c:pt>
                <c:pt idx="5362">
                  <c:v>15.513476448781029</c:v>
                </c:pt>
                <c:pt idx="5363">
                  <c:v>-19.006525118711213</c:v>
                </c:pt>
                <c:pt idx="5364">
                  <c:v>-51.984226408140351</c:v>
                </c:pt>
                <c:pt idx="5365">
                  <c:v>-82.109367764009292</c:v>
                </c:pt>
                <c:pt idx="5366">
                  <c:v>-108.1000375109073</c:v>
                </c:pt>
                <c:pt idx="5367">
                  <c:v>-128.80715130683438</c:v>
                </c:pt>
                <c:pt idx="5368">
                  <c:v>-143.30569610155115</c:v>
                </c:pt>
                <c:pt idx="5369">
                  <c:v>-150.94469609301345</c:v>
                </c:pt>
                <c:pt idx="5370">
                  <c:v>-151.35313255508277</c:v>
                </c:pt>
                <c:pt idx="5371">
                  <c:v>-144.4221205441967</c:v>
                </c:pt>
                <c:pt idx="5372">
                  <c:v>-130.28782081819884</c:v>
                </c:pt>
                <c:pt idx="5373">
                  <c:v>-109.32830376251232</c:v>
                </c:pt>
                <c:pt idx="5374">
                  <c:v>-82.174218055410208</c:v>
                </c:pt>
                <c:pt idx="5375">
                  <c:v>-49.723212043214957</c:v>
                </c:pt>
                <c:pt idx="5376">
                  <c:v>-13.135576534783956</c:v>
                </c:pt>
                <c:pt idx="5377">
                  <c:v>26.221858066748638</c:v>
                </c:pt>
                <c:pt idx="5378">
                  <c:v>66.897575988975433</c:v>
                </c:pt>
                <c:pt idx="5379">
                  <c:v>107.50680091382722</c:v>
                </c:pt>
                <c:pt idx="5380">
                  <c:v>146.84383154116097</c:v>
                </c:pt>
                <c:pt idx="5381">
                  <c:v>183.90417594115053</c:v>
                </c:pt>
                <c:pt idx="5382">
                  <c:v>217.81270809759937</c:v>
                </c:pt>
                <c:pt idx="5383">
                  <c:v>247.70476988860207</c:v>
                </c:pt>
                <c:pt idx="5384">
                  <c:v>272.63819260326193</c:v>
                </c:pt>
                <c:pt idx="5385">
                  <c:v>291.59327772351395</c:v>
                </c:pt>
                <c:pt idx="5386">
                  <c:v>303.55244509885</c:v>
                </c:pt>
                <c:pt idx="5387">
                  <c:v>307.60099313137709</c:v>
                </c:pt>
                <c:pt idx="5388">
                  <c:v>302.99003791665274</c:v>
                </c:pt>
                <c:pt idx="5389">
                  <c:v>289.13910537767782</c:v>
                </c:pt>
                <c:pt idx="5390">
                  <c:v>265.60761470962149</c:v>
                </c:pt>
                <c:pt idx="5391">
                  <c:v>232.09893718398183</c:v>
                </c:pt>
                <c:pt idx="5392">
                  <c:v>188.54485165327736</c:v>
                </c:pt>
                <c:pt idx="5393">
                  <c:v>135.26615228728886</c:v>
                </c:pt>
                <c:pt idx="5394">
                  <c:v>73.154189325873986</c:v>
                </c:pt>
                <c:pt idx="5395">
                  <c:v>3.7865919818901812</c:v>
                </c:pt>
                <c:pt idx="5396">
                  <c:v>-70.598561577869717</c:v>
                </c:pt>
                <c:pt idx="5397">
                  <c:v>-147.2805948110655</c:v>
                </c:pt>
                <c:pt idx="5398">
                  <c:v>-223.32327508416736</c:v>
                </c:pt>
                <c:pt idx="5399">
                  <c:v>-295.83768075473694</c:v>
                </c:pt>
                <c:pt idx="5400">
                  <c:v>-362.1601326363766</c:v>
                </c:pt>
                <c:pt idx="5401">
                  <c:v>-419.91195485874874</c:v>
                </c:pt>
                <c:pt idx="5402">
                  <c:v>-466.9787782804168</c:v>
                </c:pt>
                <c:pt idx="5403">
                  <c:v>-501.49145004860225</c:v>
                </c:pt>
                <c:pt idx="5404">
                  <c:v>-521.87219594420844</c:v>
                </c:pt>
                <c:pt idx="5405">
                  <c:v>-526.9552702678061</c:v>
                </c:pt>
                <c:pt idx="5406">
                  <c:v>-516.13970885076219</c:v>
                </c:pt>
                <c:pt idx="5407">
                  <c:v>-489.5035702142946</c:v>
                </c:pt>
                <c:pt idx="5408">
                  <c:v>-447.82394615069518</c:v>
                </c:pt>
                <c:pt idx="5409">
                  <c:v>-392.49793841405602</c:v>
                </c:pt>
                <c:pt idx="5410">
                  <c:v>-325.40452760967088</c:v>
                </c:pt>
                <c:pt idx="5411">
                  <c:v>-248.7619409694309</c:v>
                </c:pt>
                <c:pt idx="5412">
                  <c:v>-165.02416232655523</c:v>
                </c:pt>
                <c:pt idx="5413">
                  <c:v>-76.826979079921571</c:v>
                </c:pt>
                <c:pt idx="5414">
                  <c:v>13.045241337905777</c:v>
                </c:pt>
                <c:pt idx="5415">
                  <c:v>101.71345340530672</c:v>
                </c:pt>
                <c:pt idx="5416">
                  <c:v>186.30036505501616</c:v>
                </c:pt>
                <c:pt idx="5417">
                  <c:v>264.06350433676613</c:v>
                </c:pt>
                <c:pt idx="5418">
                  <c:v>332.53740003801028</c:v>
                </c:pt>
                <c:pt idx="5419">
                  <c:v>389.64763507133159</c:v>
                </c:pt>
                <c:pt idx="5420">
                  <c:v>433.77213955578577</c:v>
                </c:pt>
                <c:pt idx="5421">
                  <c:v>463.75278292838703</c:v>
                </c:pt>
                <c:pt idx="5422">
                  <c:v>478.87937997113534</c:v>
                </c:pt>
                <c:pt idx="5423">
                  <c:v>478.87213097563</c:v>
                </c:pt>
                <c:pt idx="5424">
                  <c:v>463.88230704109424</c:v>
                </c:pt>
                <c:pt idx="5425">
                  <c:v>434.51202388866199</c:v>
                </c:pt>
                <c:pt idx="5426">
                  <c:v>391.83114066622244</c:v>
                </c:pt>
                <c:pt idx="5427">
                  <c:v>337.3639211897202</c:v>
                </c:pt>
                <c:pt idx="5428">
                  <c:v>273.03169710303689</c:v>
                </c:pt>
                <c:pt idx="5429">
                  <c:v>201.05604911049537</c:v>
                </c:pt>
                <c:pt idx="5430">
                  <c:v>123.84303110188192</c:v>
                </c:pt>
                <c:pt idx="5431">
                  <c:v>43.876669018305094</c:v>
                </c:pt>
                <c:pt idx="5432">
                  <c:v>-36.358879052242038</c:v>
                </c:pt>
                <c:pt idx="5433">
                  <c:v>-114.42823942733646</c:v>
                </c:pt>
                <c:pt idx="5434">
                  <c:v>-187.97875453562577</c:v>
                </c:pt>
                <c:pt idx="5435">
                  <c:v>-254.77875196940391</c:v>
                </c:pt>
                <c:pt idx="5436">
                  <c:v>-312.77757177139631</c:v>
                </c:pt>
                <c:pt idx="5437">
                  <c:v>-360.19262221343178</c:v>
                </c:pt>
                <c:pt idx="5438">
                  <c:v>-395.61194759250452</c:v>
                </c:pt>
                <c:pt idx="5439">
                  <c:v>-418.09273476610582</c:v>
                </c:pt>
                <c:pt idx="5440">
                  <c:v>-427.23565717949072</c:v>
                </c:pt>
                <c:pt idx="5441">
                  <c:v>-423.21446975950568</c:v>
                </c:pt>
                <c:pt idx="5442">
                  <c:v>-406.74822058453475</c:v>
                </c:pt>
                <c:pt idx="5443">
                  <c:v>-379.02396378265752</c:v>
                </c:pt>
                <c:pt idx="5444">
                  <c:v>-341.59513492896616</c:v>
                </c:pt>
                <c:pt idx="5445">
                  <c:v>-296.2850401567199</c:v>
                </c:pt>
                <c:pt idx="5446">
                  <c:v>-245.11711961889833</c:v>
                </c:pt>
                <c:pt idx="5447">
                  <c:v>-190.27363558481269</c:v>
                </c:pt>
                <c:pt idx="5448">
                  <c:v>-134.06108224569539</c:v>
                </c:pt>
                <c:pt idx="5449">
                  <c:v>-78.848120854256578</c:v>
                </c:pt>
                <c:pt idx="5450">
                  <c:v>-26.957579086053869</c:v>
                </c:pt>
                <c:pt idx="5451">
                  <c:v>19.459619732606839</c:v>
                </c:pt>
                <c:pt idx="5452">
                  <c:v>58.52814711882543</c:v>
                </c:pt>
                <c:pt idx="5453">
                  <c:v>88.752464803033476</c:v>
                </c:pt>
                <c:pt idx="5454">
                  <c:v>109.1851619620863</c:v>
                </c:pt>
                <c:pt idx="5455">
                  <c:v>119.66421949504901</c:v>
                </c:pt>
                <c:pt idx="5456">
                  <c:v>121.03710087708529</c:v>
                </c:pt>
                <c:pt idx="5457">
                  <c:v>115.23886546642356</c:v>
                </c:pt>
                <c:pt idx="5458">
                  <c:v>105.10400223419943</c:v>
                </c:pt>
                <c:pt idx="5459">
                  <c:v>93.912189976025388</c:v>
                </c:pt>
                <c:pt idx="5460">
                  <c:v>84.826042081976794</c:v>
                </c:pt>
                <c:pt idx="5461">
                  <c:v>80.426925096891566</c:v>
                </c:pt>
                <c:pt idx="5462">
                  <c:v>82.481518840902609</c:v>
                </c:pt>
                <c:pt idx="5463">
                  <c:v>91.945744113226993</c:v>
                </c:pt>
                <c:pt idx="5464">
                  <c:v>109.0813741300026</c:v>
                </c:pt>
                <c:pt idx="5465">
                  <c:v>133.51446730916572</c:v>
                </c:pt>
                <c:pt idx="5466">
                  <c:v>164.16156839377581</c:v>
                </c:pt>
                <c:pt idx="5467">
                  <c:v>199.09741649088423</c:v>
                </c:pt>
                <c:pt idx="5468">
                  <c:v>235.51620461912034</c:v>
                </c:pt>
                <c:pt idx="5469">
                  <c:v>269.91774118551984</c:v>
                </c:pt>
                <c:pt idx="5470">
                  <c:v>298.54440297911407</c:v>
                </c:pt>
                <c:pt idx="5471">
                  <c:v>317.94848057932705</c:v>
                </c:pt>
                <c:pt idx="5472">
                  <c:v>325.48204233336833</c:v>
                </c:pt>
                <c:pt idx="5473">
                  <c:v>319.54826653595364</c:v>
                </c:pt>
                <c:pt idx="5474">
                  <c:v>299.59028568064122</c:v>
                </c:pt>
                <c:pt idx="5475">
                  <c:v>265.91320747248318</c:v>
                </c:pt>
                <c:pt idx="5476">
                  <c:v>219.48392839008091</c:v>
                </c:pt>
                <c:pt idx="5477">
                  <c:v>161.82892974892391</c:v>
                </c:pt>
                <c:pt idx="5478">
                  <c:v>95.054333855589107</c:v>
                </c:pt>
                <c:pt idx="5479">
                  <c:v>21.898253776905612</c:v>
                </c:pt>
                <c:pt idx="5480">
                  <c:v>-54.312503959313311</c:v>
                </c:pt>
                <c:pt idx="5481">
                  <c:v>-129.87277870687112</c:v>
                </c:pt>
                <c:pt idx="5482">
                  <c:v>-201.05458231075397</c:v>
                </c:pt>
                <c:pt idx="5483">
                  <c:v>-264.49889472762828</c:v>
                </c:pt>
                <c:pt idx="5484">
                  <c:v>-317.49760308012009</c:v>
                </c:pt>
                <c:pt idx="5485">
                  <c:v>-358.07922144520745</c:v>
                </c:pt>
                <c:pt idx="5486">
                  <c:v>-384.92771361461882</c:v>
                </c:pt>
                <c:pt idx="5487">
                  <c:v>-397.23853560227923</c:v>
                </c:pt>
                <c:pt idx="5488">
                  <c:v>-394.62337639216372</c:v>
                </c:pt>
                <c:pt idx="5489">
                  <c:v>-377.1322946343825</c:v>
                </c:pt>
                <c:pt idx="5490">
                  <c:v>-345.37208977585112</c:v>
                </c:pt>
                <c:pt idx="5491">
                  <c:v>-300.61673370598726</c:v>
                </c:pt>
                <c:pt idx="5492">
                  <c:v>-244.8084778226513</c:v>
                </c:pt>
                <c:pt idx="5493">
                  <c:v>-180.41927226814548</c:v>
                </c:pt>
                <c:pt idx="5494">
                  <c:v>-110.21307700252444</c:v>
                </c:pt>
                <c:pt idx="5495">
                  <c:v>-36.998407490429166</c:v>
                </c:pt>
                <c:pt idx="5496">
                  <c:v>36.535155768353405</c:v>
                </c:pt>
                <c:pt idx="5497">
                  <c:v>107.86625965669204</c:v>
                </c:pt>
                <c:pt idx="5498">
                  <c:v>174.62448539820258</c:v>
                </c:pt>
                <c:pt idx="5499">
                  <c:v>234.577797371945</c:v>
                </c:pt>
                <c:pt idx="5500">
                  <c:v>285.6758508987748</c:v>
                </c:pt>
                <c:pt idx="5501">
                  <c:v>326.16258490557118</c:v>
                </c:pt>
                <c:pt idx="5502">
                  <c:v>354.71814533218327</c:v>
                </c:pt>
                <c:pt idx="5503">
                  <c:v>370.55794379065179</c:v>
                </c:pt>
                <c:pt idx="5504">
                  <c:v>373.44348682076412</c:v>
                </c:pt>
                <c:pt idx="5505">
                  <c:v>363.61226926061084</c:v>
                </c:pt>
                <c:pt idx="5506">
                  <c:v>341.66986511908635</c:v>
                </c:pt>
                <c:pt idx="5507">
                  <c:v>308.50474633975358</c:v>
                </c:pt>
                <c:pt idx="5508">
                  <c:v>265.27003414835514</c:v>
                </c:pt>
                <c:pt idx="5509">
                  <c:v>213.41396268945738</c:v>
                </c:pt>
                <c:pt idx="5510">
                  <c:v>154.68750302989366</c:v>
                </c:pt>
                <c:pt idx="5511">
                  <c:v>91.07152499883486</c:v>
                </c:pt>
                <c:pt idx="5512">
                  <c:v>24.625316830439349</c:v>
                </c:pt>
                <c:pt idx="5513">
                  <c:v>-42.685945444740653</c:v>
                </c:pt>
                <c:pt idx="5514">
                  <c:v>-109.09918310793108</c:v>
                </c:pt>
                <c:pt idx="5515">
                  <c:v>-173.03645226428284</c:v>
                </c:pt>
                <c:pt idx="5516">
                  <c:v>-232.98223987400681</c:v>
                </c:pt>
                <c:pt idx="5517">
                  <c:v>-287.34490546709662</c:v>
                </c:pt>
                <c:pt idx="5518">
                  <c:v>-334.39990752615154</c:v>
                </c:pt>
                <c:pt idx="5519">
                  <c:v>-372.36971357282954</c:v>
                </c:pt>
                <c:pt idx="5520">
                  <c:v>-399.62528727984665</c:v>
                </c:pt>
                <c:pt idx="5521">
                  <c:v>-414.91996956462162</c:v>
                </c:pt>
                <c:pt idx="5522">
                  <c:v>-417.54348135853854</c:v>
                </c:pt>
                <c:pt idx="5523">
                  <c:v>-407.33746545449088</c:v>
                </c:pt>
                <c:pt idx="5524">
                  <c:v>-384.59762893153766</c:v>
                </c:pt>
                <c:pt idx="5525">
                  <c:v>-349.94868601613842</c:v>
                </c:pt>
                <c:pt idx="5526">
                  <c:v>-304.29039223529179</c:v>
                </c:pt>
                <c:pt idx="5527">
                  <c:v>-248.85719489185314</c:v>
                </c:pt>
                <c:pt idx="5528">
                  <c:v>-185.33850156440471</c:v>
                </c:pt>
                <c:pt idx="5529">
                  <c:v>-115.94971621803936</c:v>
                </c:pt>
                <c:pt idx="5530">
                  <c:v>-43.364767078555701</c:v>
                </c:pt>
                <c:pt idx="5531">
                  <c:v>29.507870880646124</c:v>
                </c:pt>
                <c:pt idx="5532">
                  <c:v>99.838751011265217</c:v>
                </c:pt>
                <c:pt idx="5533">
                  <c:v>165.1570755013089</c:v>
                </c:pt>
                <c:pt idx="5534">
                  <c:v>223.49057743739613</c:v>
                </c:pt>
                <c:pt idx="5535">
                  <c:v>273.34405538623326</c:v>
                </c:pt>
                <c:pt idx="5536">
                  <c:v>313.57929600111061</c:v>
                </c:pt>
                <c:pt idx="5537">
                  <c:v>343.29444986756579</c:v>
                </c:pt>
                <c:pt idx="5538">
                  <c:v>361.78176951386524</c:v>
                </c:pt>
                <c:pt idx="5539">
                  <c:v>368.58014171778888</c:v>
                </c:pt>
                <c:pt idx="5540">
                  <c:v>363.56819034907602</c:v>
                </c:pt>
                <c:pt idx="5541">
                  <c:v>347.02043189908528</c:v>
                </c:pt>
                <c:pt idx="5542">
                  <c:v>319.58552978048368</c:v>
                </c:pt>
                <c:pt idx="5543">
                  <c:v>282.19951951554782</c:v>
                </c:pt>
                <c:pt idx="5544">
                  <c:v>235.98616195952596</c:v>
                </c:pt>
                <c:pt idx="5545">
                  <c:v>182.20824912787543</c:v>
                </c:pt>
                <c:pt idx="5546">
                  <c:v>122.2975026425346</c:v>
                </c:pt>
                <c:pt idx="5547">
                  <c:v>57.924725806418472</c:v>
                </c:pt>
                <c:pt idx="5548">
                  <c:v>-8.9636763152413579</c:v>
                </c:pt>
                <c:pt idx="5549">
                  <c:v>-76.201145923168653</c:v>
                </c:pt>
                <c:pt idx="5550">
                  <c:v>-141.56029629266629</c:v>
                </c:pt>
                <c:pt idx="5551">
                  <c:v>-202.96532178110382</c:v>
                </c:pt>
                <c:pt idx="5552">
                  <c:v>-258.66420167035204</c:v>
                </c:pt>
                <c:pt idx="5553">
                  <c:v>-307.29013111065018</c:v>
                </c:pt>
                <c:pt idx="5554">
                  <c:v>-347.80921212771631</c:v>
                </c:pt>
                <c:pt idx="5555">
                  <c:v>-379.40710945090746</c:v>
                </c:pt>
                <c:pt idx="5556">
                  <c:v>-401.39045891842665</c:v>
                </c:pt>
                <c:pt idx="5557">
                  <c:v>-413.1645677404718</c:v>
                </c:pt>
                <c:pt idx="5558">
                  <c:v>-414.29433315543315</c:v>
                </c:pt>
                <c:pt idx="5559">
                  <c:v>-404.59847256601114</c:v>
                </c:pt>
                <c:pt idx="5560">
                  <c:v>-384.21713390697664</c:v>
                </c:pt>
                <c:pt idx="5561">
                  <c:v>-353.62304708774116</c:v>
                </c:pt>
                <c:pt idx="5562">
                  <c:v>-313.57710011374661</c:v>
                </c:pt>
                <c:pt idx="5563">
                  <c:v>-265.041020200221</c:v>
                </c:pt>
                <c:pt idx="5564">
                  <c:v>-209.06161638439266</c:v>
                </c:pt>
                <c:pt idx="5565">
                  <c:v>-146.6585255675399</c:v>
                </c:pt>
                <c:pt idx="5566">
                  <c:v>-78.773253776024802</c:v>
                </c:pt>
                <c:pt idx="5567">
                  <c:v>-6.3186175092561037</c:v>
                </c:pt>
                <c:pt idx="5568">
                  <c:v>69.694330843146162</c:v>
                </c:pt>
                <c:pt idx="5569">
                  <c:v>148.01440985434408</c:v>
                </c:pt>
                <c:pt idx="5570">
                  <c:v>227.05791270998398</c:v>
                </c:pt>
                <c:pt idx="5571">
                  <c:v>304.91596982511038</c:v>
                </c:pt>
                <c:pt idx="5572">
                  <c:v>379.47000180929808</c:v>
                </c:pt>
                <c:pt idx="5573">
                  <c:v>448.56654635991174</c:v>
                </c:pt>
                <c:pt idx="5574">
                  <c:v>510.18279451726045</c:v>
                </c:pt>
                <c:pt idx="5575">
                  <c:v>562.54073957902062</c:v>
                </c:pt>
                <c:pt idx="5576">
                  <c:v>604.16955264891158</c:v>
                </c:pt>
                <c:pt idx="5577">
                  <c:v>633.94892213588776</c:v>
                </c:pt>
                <c:pt idx="5578">
                  <c:v>651.16611421791288</c:v>
                </c:pt>
                <c:pt idx="5579">
                  <c:v>655.58160348516208</c:v>
                </c:pt>
                <c:pt idx="5580">
                  <c:v>647.46573002546734</c:v>
                </c:pt>
                <c:pt idx="5581">
                  <c:v>627.57128648458388</c:v>
                </c:pt>
                <c:pt idx="5582">
                  <c:v>597.02688447144351</c:v>
                </c:pt>
                <c:pt idx="5583">
                  <c:v>557.16616050195682</c:v>
                </c:pt>
                <c:pt idx="5584">
                  <c:v>509.34427352670559</c:v>
                </c:pt>
                <c:pt idx="5585">
                  <c:v>454.80146354723092</c:v>
                </c:pt>
                <c:pt idx="5586">
                  <c:v>394.60683161491005</c:v>
                </c:pt>
                <c:pt idx="5587">
                  <c:v>329.68484758140022</c:v>
                </c:pt>
                <c:pt idx="5588">
                  <c:v>260.89699038450863</c:v>
                </c:pt>
                <c:pt idx="5589">
                  <c:v>189.12653750293609</c:v>
                </c:pt>
                <c:pt idx="5590">
                  <c:v>115.32971016437588</c:v>
                </c:pt>
                <c:pt idx="5591">
                  <c:v>40.561584242032865</c:v>
                </c:pt>
                <c:pt idx="5592">
                  <c:v>-33.991939724580526</c:v>
                </c:pt>
                <c:pt idx="5593">
                  <c:v>-106.95726077141228</c:v>
                </c:pt>
                <c:pt idx="5594">
                  <c:v>-176.70186763346027</c:v>
                </c:pt>
                <c:pt idx="5595">
                  <c:v>-241.2944458075865</c:v>
                </c:pt>
                <c:pt idx="5596">
                  <c:v>-298.55491313633428</c:v>
                </c:pt>
                <c:pt idx="5597">
                  <c:v>-346.21719437784583</c:v>
                </c:pt>
                <c:pt idx="5598">
                  <c:v>-382.16883983647261</c:v>
                </c:pt>
                <c:pt idx="5599">
                  <c:v>-404.69066791753067</c:v>
                </c:pt>
                <c:pt idx="5600">
                  <c:v>-412.60819408263677</c:v>
                </c:pt>
                <c:pt idx="5601">
                  <c:v>-405.30289594265383</c:v>
                </c:pt>
                <c:pt idx="5602">
                  <c:v>-382.62239130062613</c:v>
                </c:pt>
                <c:pt idx="5603">
                  <c:v>-344.8125224967979</c:v>
                </c:pt>
                <c:pt idx="5604">
                  <c:v>-292.59844432312735</c:v>
                </c:pt>
                <c:pt idx="5605">
                  <c:v>-227.45575636728944</c:v>
                </c:pt>
                <c:pt idx="5606">
                  <c:v>-151.96818324208172</c:v>
                </c:pt>
                <c:pt idx="5607">
                  <c:v>-70.045149917283169</c:v>
                </c:pt>
                <c:pt idx="5608">
                  <c:v>13.213807687913119</c:v>
                </c:pt>
                <c:pt idx="5609">
                  <c:v>92.053626116836199</c:v>
                </c:pt>
                <c:pt idx="5610">
                  <c:v>160.84159444176365</c:v>
                </c:pt>
                <c:pt idx="5611">
                  <c:v>214.81428900747389</c:v>
                </c:pt>
                <c:pt idx="5612">
                  <c:v>250.53768793593929</c:v>
                </c:pt>
                <c:pt idx="5613">
                  <c:v>265.98470263546028</c:v>
                </c:pt>
                <c:pt idx="5614">
                  <c:v>260.34335200354985</c:v>
                </c:pt>
                <c:pt idx="5615">
                  <c:v>233.77919644711378</c:v>
                </c:pt>
                <c:pt idx="5616">
                  <c:v>187.33693595210715</c:v>
                </c:pt>
                <c:pt idx="5617">
                  <c:v>123.0337134665894</c:v>
                </c:pt>
                <c:pt idx="5618">
                  <c:v>44.035166963006802</c:v>
                </c:pt>
                <c:pt idx="5619">
                  <c:v>-45.308434270807595</c:v>
                </c:pt>
                <c:pt idx="5620">
                  <c:v>-139.7560746359778</c:v>
                </c:pt>
                <c:pt idx="5621">
                  <c:v>-233.79931025061785</c:v>
                </c:pt>
                <c:pt idx="5622">
                  <c:v>-322.39647077973325</c:v>
                </c:pt>
                <c:pt idx="5623">
                  <c:v>-401.51156343857218</c:v>
                </c:pt>
                <c:pt idx="5624">
                  <c:v>-468.24726785070106</c:v>
                </c:pt>
                <c:pt idx="5625">
                  <c:v>-520.57956933000776</c:v>
                </c:pt>
                <c:pt idx="5626">
                  <c:v>-556.92125342774659</c:v>
                </c:pt>
                <c:pt idx="5627">
                  <c:v>-575.82993503432988</c:v>
                </c:pt>
                <c:pt idx="5628">
                  <c:v>-576.06631432385961</c:v>
                </c:pt>
                <c:pt idx="5629">
                  <c:v>-556.97064741883821</c:v>
                </c:pt>
                <c:pt idx="5630">
                  <c:v>-518.92009233030956</c:v>
                </c:pt>
                <c:pt idx="5631">
                  <c:v>-463.57475137819864</c:v>
                </c:pt>
                <c:pt idx="5632">
                  <c:v>-393.73742778518022</c:v>
                </c:pt>
                <c:pt idx="5633">
                  <c:v>-312.87696372072935</c:v>
                </c:pt>
                <c:pt idx="5634">
                  <c:v>-224.55747856726916</c:v>
                </c:pt>
                <c:pt idx="5635">
                  <c:v>-132.04797896921158</c:v>
                </c:pt>
                <c:pt idx="5636">
                  <c:v>-38.255674527959457</c:v>
                </c:pt>
                <c:pt idx="5637">
                  <c:v>54.073593116589457</c:v>
                </c:pt>
                <c:pt idx="5638">
                  <c:v>142.10360007846887</c:v>
                </c:pt>
                <c:pt idx="5639">
                  <c:v>222.84076023364327</c:v>
                </c:pt>
                <c:pt idx="5640">
                  <c:v>293.34823325991744</c:v>
                </c:pt>
                <c:pt idx="5641">
                  <c:v>351.14323423746373</c:v>
                </c:pt>
                <c:pt idx="5642">
                  <c:v>394.56258522415459</c:v>
                </c:pt>
                <c:pt idx="5643">
                  <c:v>422.89662011261163</c:v>
                </c:pt>
                <c:pt idx="5644">
                  <c:v>436.22589207641136</c:v>
                </c:pt>
                <c:pt idx="5645">
                  <c:v>435.07296477509703</c:v>
                </c:pt>
                <c:pt idx="5646">
                  <c:v>420.08298750602478</c:v>
                </c:pt>
                <c:pt idx="5647">
                  <c:v>391.90799324050028</c:v>
                </c:pt>
                <c:pt idx="5648">
                  <c:v>351.33283576185784</c:v>
                </c:pt>
                <c:pt idx="5649">
                  <c:v>299.53314366401321</c:v>
                </c:pt>
                <c:pt idx="5650">
                  <c:v>238.27772836724444</c:v>
                </c:pt>
                <c:pt idx="5651">
                  <c:v>169.92618367735463</c:v>
                </c:pt>
                <c:pt idx="5652">
                  <c:v>97.203076516222254</c:v>
                </c:pt>
                <c:pt idx="5653">
                  <c:v>22.863308453989514</c:v>
                </c:pt>
                <c:pt idx="5654">
                  <c:v>-50.584986134574564</c:v>
                </c:pt>
                <c:pt idx="5655">
                  <c:v>-120.98353898469578</c:v>
                </c:pt>
                <c:pt idx="5656">
                  <c:v>-186.4502233424663</c:v>
                </c:pt>
                <c:pt idx="5657">
                  <c:v>-245.2335994398469</c:v>
                </c:pt>
                <c:pt idx="5658">
                  <c:v>-295.63390323563686</c:v>
                </c:pt>
                <c:pt idx="5659">
                  <c:v>-336.06839719011583</c:v>
                </c:pt>
                <c:pt idx="5660">
                  <c:v>-365.25563356398067</c:v>
                </c:pt>
                <c:pt idx="5661">
                  <c:v>-382.41515302228845</c:v>
                </c:pt>
                <c:pt idx="5662">
                  <c:v>-387.36496896384909</c:v>
                </c:pt>
                <c:pt idx="5663">
                  <c:v>-380.45588639535606</c:v>
                </c:pt>
                <c:pt idx="5664">
                  <c:v>-362.37929752727462</c:v>
                </c:pt>
                <c:pt idx="5665">
                  <c:v>-333.95783006240356</c:v>
                </c:pt>
                <c:pt idx="5666">
                  <c:v>-296.02818582427199</c:v>
                </c:pt>
                <c:pt idx="5667">
                  <c:v>-249.46074016522437</c:v>
                </c:pt>
                <c:pt idx="5668">
                  <c:v>-195.27270574611504</c:v>
                </c:pt>
                <c:pt idx="5669">
                  <c:v>-134.73531554220781</c:v>
                </c:pt>
                <c:pt idx="5670">
                  <c:v>-69.39164719863517</c:v>
                </c:pt>
                <c:pt idx="5671">
                  <c:v>-0.97217705024523238</c:v>
                </c:pt>
                <c:pt idx="5672">
                  <c:v>68.738856456238594</c:v>
                </c:pt>
                <c:pt idx="5673">
                  <c:v>138.00767093776653</c:v>
                </c:pt>
                <c:pt idx="5674">
                  <c:v>205.17014485045306</c:v>
                </c:pt>
                <c:pt idx="5675">
                  <c:v>268.57230989067358</c:v>
                </c:pt>
                <c:pt idx="5676">
                  <c:v>326.49632332689055</c:v>
                </c:pt>
                <c:pt idx="5677">
                  <c:v>377.14521650255415</c:v>
                </c:pt>
                <c:pt idx="5678">
                  <c:v>418.72300857628414</c:v>
                </c:pt>
                <c:pt idx="5679">
                  <c:v>449.59480967531971</c:v>
                </c:pt>
                <c:pt idx="5680">
                  <c:v>468.46694410408003</c:v>
                </c:pt>
                <c:pt idx="5681">
                  <c:v>474.51324692745914</c:v>
                </c:pt>
                <c:pt idx="5682">
                  <c:v>467.40657428839199</c:v>
                </c:pt>
                <c:pt idx="5683">
                  <c:v>447.2708840777571</c:v>
                </c:pt>
                <c:pt idx="5684">
                  <c:v>414.60592279114189</c:v>
                </c:pt>
                <c:pt idx="5685">
                  <c:v>370.23783393467721</c:v>
                </c:pt>
                <c:pt idx="5686">
                  <c:v>315.32228610853309</c:v>
                </c:pt>
                <c:pt idx="5687">
                  <c:v>251.38349254076124</c:v>
                </c:pt>
                <c:pt idx="5688">
                  <c:v>180.33894361874698</c:v>
                </c:pt>
                <c:pt idx="5689">
                  <c:v>104.4636362678808</c:v>
                </c:pt>
                <c:pt idx="5690">
                  <c:v>26.282998289059407</c:v>
                </c:pt>
                <c:pt idx="5691">
                  <c:v>-51.578641315750723</c:v>
                </c:pt>
                <c:pt idx="5692">
                  <c:v>-126.54693121088854</c:v>
                </c:pt>
                <c:pt idx="5693">
                  <c:v>-196.20300553489437</c:v>
                </c:pt>
                <c:pt idx="5694">
                  <c:v>-258.33684585177127</c:v>
                </c:pt>
                <c:pt idx="5695">
                  <c:v>-310.97456771900062</c:v>
                </c:pt>
                <c:pt idx="5696">
                  <c:v>-352.41646335665325</c:v>
                </c:pt>
                <c:pt idx="5697">
                  <c:v>-381.3061900159156</c:v>
                </c:pt>
                <c:pt idx="5698">
                  <c:v>-396.7234089875468</c:v>
                </c:pt>
                <c:pt idx="5699">
                  <c:v>-398.26820581901131</c:v>
                </c:pt>
                <c:pt idx="5700">
                  <c:v>-386.09973740864643</c:v>
                </c:pt>
                <c:pt idx="5701">
                  <c:v>-360.91106568165128</c:v>
                </c:pt>
                <c:pt idx="5702">
                  <c:v>-323.85410926212785</c:v>
                </c:pt>
                <c:pt idx="5703">
                  <c:v>-276.44876770497302</c:v>
                </c:pt>
                <c:pt idx="5704">
                  <c:v>-220.50828711566444</c:v>
                </c:pt>
                <c:pt idx="5705">
                  <c:v>-158.09445377404973</c:v>
                </c:pt>
                <c:pt idx="5706">
                  <c:v>-91.490227278898516</c:v>
                </c:pt>
                <c:pt idx="5707">
                  <c:v>-23.159785278762918</c:v>
                </c:pt>
                <c:pt idx="5708">
                  <c:v>44.327951034561487</c:v>
                </c:pt>
                <c:pt idx="5709">
                  <c:v>108.41491546160267</c:v>
                </c:pt>
                <c:pt idx="5710">
                  <c:v>166.69402047400561</c:v>
                </c:pt>
                <c:pt idx="5711">
                  <c:v>217.04860689361325</c:v>
                </c:pt>
                <c:pt idx="5712">
                  <c:v>257.76238747868314</c:v>
                </c:pt>
                <c:pt idx="5713">
                  <c:v>287.58239247966577</c:v>
                </c:pt>
                <c:pt idx="5714">
                  <c:v>305.73605303608451</c:v>
                </c:pt>
                <c:pt idx="5715">
                  <c:v>311.91418413199767</c:v>
                </c:pt>
                <c:pt idx="5716">
                  <c:v>306.23608293917823</c:v>
                </c:pt>
                <c:pt idx="5717">
                  <c:v>289.2136087480244</c:v>
                </c:pt>
                <c:pt idx="5718">
                  <c:v>261.72120170707922</c:v>
                </c:pt>
                <c:pt idx="5719">
                  <c:v>224.96556815663499</c:v>
                </c:pt>
                <c:pt idx="5720">
                  <c:v>180.44609789916203</c:v>
                </c:pt>
                <c:pt idx="5721">
                  <c:v>129.90090616843003</c:v>
                </c:pt>
                <c:pt idx="5722">
                  <c:v>75.23729401260141</c:v>
                </c:pt>
                <c:pt idx="5723">
                  <c:v>18.453086366351798</c:v>
                </c:pt>
                <c:pt idx="5724">
                  <c:v>-38.438486182411282</c:v>
                </c:pt>
                <c:pt idx="5725">
                  <c:v>-93.471031395714562</c:v>
                </c:pt>
                <c:pt idx="5726">
                  <c:v>-144.77279831510936</c:v>
                </c:pt>
                <c:pt idx="5727">
                  <c:v>-190.60753559494935</c:v>
                </c:pt>
                <c:pt idx="5728">
                  <c:v>-229.42546642326238</c:v>
                </c:pt>
                <c:pt idx="5729">
                  <c:v>-259.9386919531525</c:v>
                </c:pt>
                <c:pt idx="5730">
                  <c:v>-281.21514456737754</c:v>
                </c:pt>
                <c:pt idx="5731">
                  <c:v>-292.76536750234374</c:v>
                </c:pt>
                <c:pt idx="5732">
                  <c:v>-294.59411869664575</c:v>
                </c:pt>
                <c:pt idx="5733">
                  <c:v>-287.20323892011749</c:v>
                </c:pt>
                <c:pt idx="5734">
                  <c:v>-271.5500551215161</c:v>
                </c:pt>
                <c:pt idx="5735">
                  <c:v>-248.97326847978695</c:v>
                </c:pt>
                <c:pt idx="5736">
                  <c:v>-221.0960002485954</c:v>
                </c:pt>
                <c:pt idx="5737">
                  <c:v>-189.7116431818869</c:v>
                </c:pt>
                <c:pt idx="5738">
                  <c:v>-156.65456739315863</c:v>
                </c:pt>
                <c:pt idx="5739">
                  <c:v>-123.66277972726019</c:v>
                </c:pt>
                <c:pt idx="5740">
                  <c:v>-92.259564592137636</c:v>
                </c:pt>
                <c:pt idx="5741">
                  <c:v>-63.687508298570208</c:v>
                </c:pt>
                <c:pt idx="5742">
                  <c:v>-38.897268438281387</c:v>
                </c:pt>
                <c:pt idx="5743">
                  <c:v>-18.559563796951572</c:v>
                </c:pt>
                <c:pt idx="5744">
                  <c:v>-3.0675601233120715</c:v>
                </c:pt>
                <c:pt idx="5745">
                  <c:v>7.4861045327325924</c:v>
                </c:pt>
                <c:pt idx="5746">
                  <c:v>13.349465723423938</c:v>
                </c:pt>
                <c:pt idx="5747">
                  <c:v>15.133520517200763</c:v>
                </c:pt>
                <c:pt idx="5748">
                  <c:v>13.785163010325789</c:v>
                </c:pt>
                <c:pt idx="5749">
                  <c:v>10.515324314326719</c:v>
                </c:pt>
                <c:pt idx="5750">
                  <c:v>6.7052580135788107</c:v>
                </c:pt>
                <c:pt idx="5751">
                  <c:v>3.8060239754372911</c:v>
                </c:pt>
                <c:pt idx="5752">
                  <c:v>3.2416485669475361</c:v>
                </c:pt>
                <c:pt idx="5753">
                  <c:v>6.3186104690679548</c:v>
                </c:pt>
                <c:pt idx="5754">
                  <c:v>14.130089569269575</c:v>
                </c:pt>
                <c:pt idx="5755">
                  <c:v>27.450127626277787</c:v>
                </c:pt>
                <c:pt idx="5756">
                  <c:v>46.632075380415962</c:v>
                </c:pt>
                <c:pt idx="5757">
                  <c:v>71.529611937585827</c:v>
                </c:pt>
                <c:pt idx="5758">
                  <c:v>101.4581905899994</c:v>
                </c:pt>
                <c:pt idx="5759">
                  <c:v>135.21589773756057</c:v>
                </c:pt>
                <c:pt idx="5760">
                  <c:v>171.16742811261497</c:v>
                </c:pt>
                <c:pt idx="5761">
                  <c:v>207.37391541275053</c:v>
                </c:pt>
                <c:pt idx="5762">
                  <c:v>241.74391019438073</c:v>
                </c:pt>
                <c:pt idx="5763">
                  <c:v>272.17852767432936</c:v>
                </c:pt>
                <c:pt idx="5764">
                  <c:v>296.68756302003402</c:v>
                </c:pt>
                <c:pt idx="5765">
                  <c:v>313.47374056299424</c:v>
                </c:pt>
                <c:pt idx="5766">
                  <c:v>321.00222456558708</c:v>
                </c:pt>
                <c:pt idx="5767">
                  <c:v>318.07293970345506</c:v>
                </c:pt>
                <c:pt idx="5768">
                  <c:v>303.90214956666875</c:v>
                </c:pt>
                <c:pt idx="5769">
                  <c:v>278.2058933819655</c:v>
                </c:pt>
                <c:pt idx="5770">
                  <c:v>241.26192412587415</c:v>
                </c:pt>
                <c:pt idx="5771">
                  <c:v>193.92277854257173</c:v>
                </c:pt>
                <c:pt idx="5772">
                  <c:v>137.57223795153635</c:v>
                </c:pt>
                <c:pt idx="5773">
                  <c:v>74.044604035074613</c:v>
                </c:pt>
                <c:pt idx="5774">
                  <c:v>5.5388112797917461</c:v>
                </c:pt>
                <c:pt idx="5775">
                  <c:v>-65.450680689794154</c:v>
                </c:pt>
                <c:pt idx="5776">
                  <c:v>-136.19401815822368</c:v>
                </c:pt>
                <c:pt idx="5777">
                  <c:v>-203.80915333523259</c:v>
                </c:pt>
                <c:pt idx="5778">
                  <c:v>-265.39075047578422</c:v>
                </c:pt>
                <c:pt idx="5779">
                  <c:v>-318.17782323260116</c:v>
                </c:pt>
                <c:pt idx="5780">
                  <c:v>-359.73378774298089</c:v>
                </c:pt>
                <c:pt idx="5781">
                  <c:v>-388.10640400829141</c:v>
                </c:pt>
                <c:pt idx="5782">
                  <c:v>-401.93707898424827</c:v>
                </c:pt>
                <c:pt idx="5783">
                  <c:v>-400.50229988596755</c:v>
                </c:pt>
                <c:pt idx="5784">
                  <c:v>-383.68856715627692</c:v>
                </c:pt>
                <c:pt idx="5785">
                  <c:v>-351.91733333520023</c:v>
                </c:pt>
                <c:pt idx="5786">
                  <c:v>-306.04772233788009</c:v>
                </c:pt>
                <c:pt idx="5787">
                  <c:v>-247.29049826748232</c:v>
                </c:pt>
                <c:pt idx="5788">
                  <c:v>-177.16070527747502</c:v>
                </c:pt>
                <c:pt idx="5789">
                  <c:v>-97.475383590111875</c:v>
                </c:pt>
                <c:pt idx="5790">
                  <c:v>-10.37476191299562</c:v>
                </c:pt>
                <c:pt idx="5791">
                  <c:v>81.670917773230983</c:v>
                </c:pt>
                <c:pt idx="5792">
                  <c:v>175.89936736285446</c:v>
                </c:pt>
                <c:pt idx="5793">
                  <c:v>269.34444253758687</c:v>
                </c:pt>
                <c:pt idx="5794">
                  <c:v>358.95371820559643</c:v>
                </c:pt>
                <c:pt idx="5795">
                  <c:v>441.7030092195854</c:v>
                </c:pt>
                <c:pt idx="5796">
                  <c:v>514.68500731964457</c:v>
                </c:pt>
                <c:pt idx="5797">
                  <c:v>575.17122769100615</c:v>
                </c:pt>
                <c:pt idx="5798">
                  <c:v>620.66362738904058</c:v>
                </c:pt>
                <c:pt idx="5799">
                  <c:v>648.95770095248702</c:v>
                </c:pt>
                <c:pt idx="5800">
                  <c:v>658.23755917155972</c:v>
                </c:pt>
                <c:pt idx="5801">
                  <c:v>647.21147174122075</c:v>
                </c:pt>
                <c:pt idx="5802">
                  <c:v>615.26943017647773</c:v>
                </c:pt>
                <c:pt idx="5803">
                  <c:v>562.62270183880639</c:v>
                </c:pt>
                <c:pt idx="5804">
                  <c:v>490.38724838012797</c:v>
                </c:pt>
                <c:pt idx="5805">
                  <c:v>400.58704906696386</c:v>
                </c:pt>
                <c:pt idx="5806">
                  <c:v>296.0704842372856</c:v>
                </c:pt>
                <c:pt idx="5807">
                  <c:v>180.35722146072527</c:v>
                </c:pt>
                <c:pt idx="5808">
                  <c:v>57.451537710122729</c:v>
                </c:pt>
                <c:pt idx="5809">
                  <c:v>-68.34626493398892</c:v>
                </c:pt>
                <c:pt idx="5810">
                  <c:v>-192.61593291772283</c:v>
                </c:pt>
                <c:pt idx="5811">
                  <c:v>-310.98321295338201</c:v>
                </c:pt>
                <c:pt idx="5812">
                  <c:v>-419.29034671904151</c:v>
                </c:pt>
                <c:pt idx="5813">
                  <c:v>-513.77741485255524</c:v>
                </c:pt>
                <c:pt idx="5814">
                  <c:v>-591.25162202617025</c:v>
                </c:pt>
                <c:pt idx="5815">
                  <c:v>-649.2090951669893</c:v>
                </c:pt>
                <c:pt idx="5816">
                  <c:v>-685.89150976541509</c:v>
                </c:pt>
                <c:pt idx="5817">
                  <c:v>-700.28232247304061</c:v>
                </c:pt>
                <c:pt idx="5818">
                  <c:v>-692.06855818949907</c:v>
                </c:pt>
                <c:pt idx="5819">
                  <c:v>-661.61034448114458</c:v>
                </c:pt>
                <c:pt idx="5820">
                  <c:v>-609.94399359208398</c:v>
                </c:pt>
                <c:pt idx="5821">
                  <c:v>-538.80500368155083</c:v>
                </c:pt>
                <c:pt idx="5822">
                  <c:v>-450.63752400387796</c:v>
                </c:pt>
                <c:pt idx="5823">
                  <c:v>-348.55814544853393</c:v>
                </c:pt>
                <c:pt idx="5824">
                  <c:v>-236.25267984061486</c:v>
                </c:pt>
                <c:pt idx="5825">
                  <c:v>-117.8164192825064</c:v>
                </c:pt>
                <c:pt idx="5826">
                  <c:v>2.4208949675207934</c:v>
                </c:pt>
                <c:pt idx="5827">
                  <c:v>120.05443963130169</c:v>
                </c:pt>
                <c:pt idx="5828">
                  <c:v>230.74969129065931</c:v>
                </c:pt>
                <c:pt idx="5829">
                  <c:v>330.39239755862258</c:v>
                </c:pt>
                <c:pt idx="5830">
                  <c:v>415.26150871182176</c:v>
                </c:pt>
                <c:pt idx="5831">
                  <c:v>482.2268989606182</c:v>
                </c:pt>
                <c:pt idx="5832">
                  <c:v>528.94083331213233</c:v>
                </c:pt>
                <c:pt idx="5833">
                  <c:v>553.97193304115058</c:v>
                </c:pt>
                <c:pt idx="5834">
                  <c:v>556.8452074310818</c:v>
                </c:pt>
                <c:pt idx="5835">
                  <c:v>537.98643912147702</c:v>
                </c:pt>
                <c:pt idx="5836">
                  <c:v>498.60161633356114</c:v>
                </c:pt>
                <c:pt idx="5837">
                  <c:v>440.54151859718576</c:v>
                </c:pt>
                <c:pt idx="5838">
                  <c:v>366.19640897795603</c:v>
                </c:pt>
                <c:pt idx="5839">
                  <c:v>278.43231393238705</c:v>
                </c:pt>
                <c:pt idx="5840">
                  <c:v>180.54212301174456</c:v>
                </c:pt>
                <c:pt idx="5841">
                  <c:v>76.170399950137636</c:v>
                </c:pt>
                <c:pt idx="5842">
                  <c:v>-30.815301354756198</c:v>
                </c:pt>
                <c:pt idx="5843">
                  <c:v>-136.50191724260813</c:v>
                </c:pt>
                <c:pt idx="5844">
                  <c:v>-237.12078355910708</c:v>
                </c:pt>
                <c:pt idx="5845">
                  <c:v>-329.20670369088447</c:v>
                </c:pt>
                <c:pt idx="5846">
                  <c:v>-409.7051333018324</c:v>
                </c:pt>
                <c:pt idx="5847">
                  <c:v>-476.03723332556496</c:v>
                </c:pt>
                <c:pt idx="5848">
                  <c:v>-526.1516089490849</c:v>
                </c:pt>
                <c:pt idx="5849">
                  <c:v>-558.58894946643034</c:v>
                </c:pt>
                <c:pt idx="5850">
                  <c:v>-572.56337123153537</c:v>
                </c:pt>
                <c:pt idx="5851">
                  <c:v>-568.03879043607014</c:v>
                </c:pt>
                <c:pt idx="5852">
                  <c:v>-545.76855479834865</c:v>
                </c:pt>
                <c:pt idx="5853">
                  <c:v>-507.27214523168419</c:v>
                </c:pt>
                <c:pt idx="5854">
                  <c:v>-454.73340285050836</c:v>
                </c:pt>
                <c:pt idx="5855">
                  <c:v>-390.82446003480692</c:v>
                </c:pt>
                <c:pt idx="5856">
                  <c:v>-318.50096824937026</c:v>
                </c:pt>
                <c:pt idx="5857">
                  <c:v>-240.85407853447498</c:v>
                </c:pt>
                <c:pt idx="5858">
                  <c:v>-161.07950452489666</c:v>
                </c:pt>
                <c:pt idx="5859">
                  <c:v>-82.522018519772715</c:v>
                </c:pt>
                <c:pt idx="5860">
                  <c:v>-8.6694072313303359</c:v>
                </c:pt>
                <c:pt idx="5861">
                  <c:v>57.006737873177379</c:v>
                </c:pt>
                <c:pt idx="5862">
                  <c:v>111.35821538553601</c:v>
                </c:pt>
                <c:pt idx="5863">
                  <c:v>151.90812290836578</c:v>
                </c:pt>
                <c:pt idx="5864">
                  <c:v>177.10949786275253</c:v>
                </c:pt>
                <c:pt idx="5865">
                  <c:v>186.45423599918055</c:v>
                </c:pt>
                <c:pt idx="5866">
                  <c:v>180.46863467937732</c:v>
                </c:pt>
                <c:pt idx="5867">
                  <c:v>160.66918712279491</c:v>
                </c:pt>
                <c:pt idx="5868">
                  <c:v>129.50996245674179</c:v>
                </c:pt>
                <c:pt idx="5869">
                  <c:v>90.288284922438706</c:v>
                </c:pt>
                <c:pt idx="5870">
                  <c:v>46.955316983122877</c:v>
                </c:pt>
                <c:pt idx="5871">
                  <c:v>3.8150584265737675</c:v>
                </c:pt>
                <c:pt idx="5872">
                  <c:v>-34.855509146056981</c:v>
                </c:pt>
                <c:pt idx="5873">
                  <c:v>-65.213699426599135</c:v>
                </c:pt>
                <c:pt idx="5874">
                  <c:v>-84.236727291454784</c:v>
                </c:pt>
                <c:pt idx="5875">
                  <c:v>-90.031814419591555</c:v>
                </c:pt>
                <c:pt idx="5876">
                  <c:v>-82.014243801953171</c:v>
                </c:pt>
                <c:pt idx="5877">
                  <c:v>-60.916572613880469</c:v>
                </c:pt>
                <c:pt idx="5878">
                  <c:v>-28.626369299426418</c:v>
                </c:pt>
                <c:pt idx="5879">
                  <c:v>12.111625757152927</c:v>
                </c:pt>
                <c:pt idx="5880">
                  <c:v>58.054183071746138</c:v>
                </c:pt>
                <c:pt idx="5881">
                  <c:v>105.79195037183737</c:v>
                </c:pt>
                <c:pt idx="5882">
                  <c:v>152.00186416457035</c:v>
                </c:pt>
                <c:pt idx="5883">
                  <c:v>193.6171960131401</c:v>
                </c:pt>
                <c:pt idx="5884">
                  <c:v>227.94580139459779</c:v>
                </c:pt>
                <c:pt idx="5885">
                  <c:v>252.77693162426675</c:v>
                </c:pt>
                <c:pt idx="5886">
                  <c:v>266.50197915248145</c:v>
                </c:pt>
                <c:pt idx="5887">
                  <c:v>268.23529892537942</c:v>
                </c:pt>
                <c:pt idx="5888">
                  <c:v>257.8909608510487</c:v>
                </c:pt>
                <c:pt idx="5889">
                  <c:v>236.17764182051073</c:v>
                </c:pt>
                <c:pt idx="5890">
                  <c:v>204.49807872516223</c:v>
                </c:pt>
                <c:pt idx="5891">
                  <c:v>164.76507843849049</c:v>
                </c:pt>
                <c:pt idx="5892">
                  <c:v>119.17708128417092</c:v>
                </c:pt>
                <c:pt idx="5893">
                  <c:v>70.009356905299214</c:v>
                </c:pt>
                <c:pt idx="5894">
                  <c:v>19.453104675123235</c:v>
                </c:pt>
                <c:pt idx="5895">
                  <c:v>-30.493662094192874</c:v>
                </c:pt>
                <c:pt idx="5896">
                  <c:v>-78.091896849198619</c:v>
                </c:pt>
                <c:pt idx="5897">
                  <c:v>-121.90311422709183</c:v>
                </c:pt>
                <c:pt idx="5898">
                  <c:v>-160.82437618678367</c:v>
                </c:pt>
                <c:pt idx="5899">
                  <c:v>-194.11210593680403</c:v>
                </c:pt>
                <c:pt idx="5900">
                  <c:v>-221.38321259124291</c:v>
                </c:pt>
                <c:pt idx="5901">
                  <c:v>-242.59640008250452</c:v>
                </c:pt>
                <c:pt idx="5902">
                  <c:v>-258.01524084822574</c:v>
                </c:pt>
                <c:pt idx="5903">
                  <c:v>-268.14512820211945</c:v>
                </c:pt>
                <c:pt idx="5904">
                  <c:v>-273.64558559564188</c:v>
                </c:pt>
                <c:pt idx="5905">
                  <c:v>-275.22722479004165</c:v>
                </c:pt>
                <c:pt idx="5906">
                  <c:v>-273.53983813381438</c:v>
                </c:pt>
                <c:pt idx="5907">
                  <c:v>-269.06856985996933</c:v>
                </c:pt>
                <c:pt idx="5908">
                  <c:v>-262.06545345425985</c:v>
                </c:pt>
                <c:pt idx="5909">
                  <c:v>-252.53028941431668</c:v>
                </c:pt>
                <c:pt idx="5910">
                  <c:v>-240.23950190437768</c:v>
                </c:pt>
                <c:pt idx="5911">
                  <c:v>-224.81572400134084</c:v>
                </c:pt>
                <c:pt idx="5912">
                  <c:v>-205.8189151501274</c:v>
                </c:pt>
                <c:pt idx="5913">
                  <c:v>-182.83579905421638</c:v>
                </c:pt>
                <c:pt idx="5914">
                  <c:v>-155.56098054941506</c:v>
                </c:pt>
                <c:pt idx="5915">
                  <c:v>-123.87196511032978</c:v>
                </c:pt>
                <c:pt idx="5916">
                  <c:v>-87.892865112049989</c:v>
                </c:pt>
                <c:pt idx="5917">
                  <c:v>-48.040069555377464</c:v>
                </c:pt>
                <c:pt idx="5918">
                  <c:v>-5.043140243582882</c:v>
                </c:pt>
                <c:pt idx="5919">
                  <c:v>40.071757498791236</c:v>
                </c:pt>
                <c:pt idx="5920">
                  <c:v>86.039722645917209</c:v>
                </c:pt>
                <c:pt idx="5921">
                  <c:v>131.43919781578126</c:v>
                </c:pt>
                <c:pt idx="5922">
                  <c:v>174.77603259407437</c:v>
                </c:pt>
                <c:pt idx="5923">
                  <c:v>214.55488310496415</c:v>
                </c:pt>
                <c:pt idx="5924">
                  <c:v>249.32891506489651</c:v>
                </c:pt>
                <c:pt idx="5925">
                  <c:v>277.72993481462606</c:v>
                </c:pt>
                <c:pt idx="5926">
                  <c:v>298.49772807329902</c:v>
                </c:pt>
                <c:pt idx="5927">
                  <c:v>310.5333978505135</c:v>
                </c:pt>
                <c:pt idx="5928">
                  <c:v>312.9888307149759</c:v>
                </c:pt>
                <c:pt idx="5929">
                  <c:v>305.37484198625231</c:v>
                </c:pt>
                <c:pt idx="5930">
                  <c:v>287.64326471840315</c:v>
                </c:pt>
                <c:pt idx="5931">
                  <c:v>260.20985285385865</c:v>
                </c:pt>
                <c:pt idx="5932">
                  <c:v>223.93539633223006</c:v>
                </c:pt>
                <c:pt idx="5933">
                  <c:v>180.11623451946869</c:v>
                </c:pt>
                <c:pt idx="5934">
                  <c:v>130.51419715319585</c:v>
                </c:pt>
                <c:pt idx="5935">
                  <c:v>77.401186091942833</c:v>
                </c:pt>
                <c:pt idx="5936">
                  <c:v>23.549023159760527</c:v>
                </c:pt>
                <c:pt idx="5937">
                  <c:v>-27.897827457888656</c:v>
                </c:pt>
                <c:pt idx="5938">
                  <c:v>-73.663170405844653</c:v>
                </c:pt>
                <c:pt idx="5939">
                  <c:v>-110.63206484296093</c:v>
                </c:pt>
                <c:pt idx="5940">
                  <c:v>-136.1426615861302</c:v>
                </c:pt>
                <c:pt idx="5941">
                  <c:v>-148.25588099070873</c:v>
                </c:pt>
                <c:pt idx="5942">
                  <c:v>-145.98822779762932</c:v>
                </c:pt>
                <c:pt idx="5943">
                  <c:v>-129.49046676177741</c:v>
                </c:pt>
                <c:pt idx="5944">
                  <c:v>-100.14626653361135</c:v>
                </c:pt>
                <c:pt idx="5945">
                  <c:v>-60.542215217327055</c:v>
                </c:pt>
                <c:pt idx="5946">
                  <c:v>-14.265931753657458</c:v>
                </c:pt>
                <c:pt idx="5947">
                  <c:v>34.458899463469635</c:v>
                </c:pt>
                <c:pt idx="5948">
                  <c:v>81.235769788642585</c:v>
                </c:pt>
                <c:pt idx="5949">
                  <c:v>121.9582673285804</c:v>
                </c:pt>
                <c:pt idx="5950">
                  <c:v>153.1706607118029</c:v>
                </c:pt>
                <c:pt idx="5951">
                  <c:v>172.27122134572315</c:v>
                </c:pt>
                <c:pt idx="5952">
                  <c:v>177.58061333956678</c:v>
                </c:pt>
                <c:pt idx="5953">
                  <c:v>168.34548979467348</c:v>
                </c:pt>
                <c:pt idx="5954">
                  <c:v>144.74153008570852</c:v>
                </c:pt>
                <c:pt idx="5955">
                  <c:v>107.896598986266</c:v>
                </c:pt>
                <c:pt idx="5956">
                  <c:v>59.898600818105123</c:v>
                </c:pt>
                <c:pt idx="5957">
                  <c:v>3.7210090995989402</c:v>
                </c:pt>
                <c:pt idx="5958">
                  <c:v>-56.980706788577038</c:v>
                </c:pt>
                <c:pt idx="5959">
                  <c:v>-118.19044328356816</c:v>
                </c:pt>
                <c:pt idx="5960">
                  <c:v>-175.90137024810431</c:v>
                </c:pt>
                <c:pt idx="5961">
                  <c:v>-226.44210848371986</c:v>
                </c:pt>
                <c:pt idx="5962">
                  <c:v>-266.69273547325599</c:v>
                </c:pt>
                <c:pt idx="5963">
                  <c:v>-294.18072113573595</c:v>
                </c:pt>
                <c:pt idx="5964">
                  <c:v>-307.10156067900942</c:v>
                </c:pt>
                <c:pt idx="5965">
                  <c:v>-304.33378528155436</c:v>
                </c:pt>
                <c:pt idx="5966">
                  <c:v>-285.4951907327403</c:v>
                </c:pt>
                <c:pt idx="5967">
                  <c:v>-251.03059829300838</c:v>
                </c:pt>
                <c:pt idx="5968">
                  <c:v>-202.27650279782094</c:v>
                </c:pt>
                <c:pt idx="5969">
                  <c:v>-141.44126745635648</c:v>
                </c:pt>
                <c:pt idx="5970">
                  <c:v>-71.465900585065626</c:v>
                </c:pt>
                <c:pt idx="5971">
                  <c:v>4.2198755982132745</c:v>
                </c:pt>
                <c:pt idx="5972">
                  <c:v>81.98363564372616</c:v>
                </c:pt>
                <c:pt idx="5973">
                  <c:v>158.24686535692018</c:v>
                </c:pt>
                <c:pt idx="5974">
                  <c:v>229.6701655422055</c:v>
                </c:pt>
                <c:pt idx="5975">
                  <c:v>293.2626140664679</c:v>
                </c:pt>
                <c:pt idx="5976">
                  <c:v>346.44373213305778</c:v>
                </c:pt>
                <c:pt idx="5977">
                  <c:v>387.10174085832847</c:v>
                </c:pt>
                <c:pt idx="5978">
                  <c:v>413.67028576787715</c:v>
                </c:pt>
                <c:pt idx="5979">
                  <c:v>425.20808722950937</c:v>
                </c:pt>
                <c:pt idx="5980">
                  <c:v>421.45000900015981</c:v>
                </c:pt>
                <c:pt idx="5981">
                  <c:v>402.80306226773246</c:v>
                </c:pt>
                <c:pt idx="5982">
                  <c:v>370.27723622874862</c:v>
                </c:pt>
                <c:pt idx="5983">
                  <c:v>325.37280559679823</c:v>
                </c:pt>
                <c:pt idx="5984">
                  <c:v>269.96886796397399</c:v>
                </c:pt>
                <c:pt idx="5985">
                  <c:v>206.24371619564383</c:v>
                </c:pt>
                <c:pt idx="5986">
                  <c:v>136.62673705120832</c:v>
                </c:pt>
                <c:pt idx="5987">
                  <c:v>63.76001181580309</c:v>
                </c:pt>
                <c:pt idx="5988">
                  <c:v>-9.566181076791521</c:v>
                </c:pt>
                <c:pt idx="5989">
                  <c:v>-80.532848955834481</c:v>
                </c:pt>
                <c:pt idx="5990">
                  <c:v>-146.45697620110272</c:v>
                </c:pt>
                <c:pt idx="5991">
                  <c:v>-204.95818999944953</c:v>
                </c:pt>
                <c:pt idx="5992">
                  <c:v>-254.08436675794039</c:v>
                </c:pt>
                <c:pt idx="5993">
                  <c:v>-292.36960759565602</c:v>
                </c:pt>
                <c:pt idx="5994">
                  <c:v>-318.82385497379045</c:v>
                </c:pt>
                <c:pt idx="5995">
                  <c:v>-332.88856920472807</c:v>
                </c:pt>
                <c:pt idx="5996">
                  <c:v>-334.40376034929102</c:v>
                </c:pt>
                <c:pt idx="5997">
                  <c:v>-323.6057208164886</c:v>
                </c:pt>
                <c:pt idx="5998">
                  <c:v>-301.14654093080895</c:v>
                </c:pt>
                <c:pt idx="5999">
                  <c:v>-268.10886716577488</c:v>
                </c:pt>
                <c:pt idx="6000">
                  <c:v>-225.97853828277525</c:v>
                </c:pt>
                <c:pt idx="6001">
                  <c:v>-176.55776929044671</c:v>
                </c:pt>
                <c:pt idx="6002">
                  <c:v>-121.84776663172632</c:v>
                </c:pt>
                <c:pt idx="6003">
                  <c:v>-63.949536888761344</c:v>
                </c:pt>
                <c:pt idx="6004">
                  <c:v>-5.012218515564534</c:v>
                </c:pt>
                <c:pt idx="6005">
                  <c:v>52.772232651792585</c:v>
                </c:pt>
                <c:pt idx="6006">
                  <c:v>107.16354649787979</c:v>
                </c:pt>
                <c:pt idx="6007">
                  <c:v>155.91455698840224</c:v>
                </c:pt>
                <c:pt idx="6008">
                  <c:v>196.89287727048148</c:v>
                </c:pt>
                <c:pt idx="6009">
                  <c:v>228.2622757885926</c:v>
                </c:pt>
                <c:pt idx="6010">
                  <c:v>248.66730377764171</c:v>
                </c:pt>
                <c:pt idx="6011">
                  <c:v>257.35311325946083</c:v>
                </c:pt>
                <c:pt idx="6012">
                  <c:v>254.16419938173658</c:v>
                </c:pt>
                <c:pt idx="6013">
                  <c:v>239.41970616724649</c:v>
                </c:pt>
                <c:pt idx="6014">
                  <c:v>213.73434000512086</c:v>
                </c:pt>
                <c:pt idx="6015">
                  <c:v>177.8845562408888</c:v>
                </c:pt>
                <c:pt idx="6016">
                  <c:v>132.79384323378699</c:v>
                </c:pt>
                <c:pt idx="6017">
                  <c:v>79.640725424610523</c:v>
                </c:pt>
                <c:pt idx="6018">
                  <c:v>20.003682565274399</c:v>
                </c:pt>
                <c:pt idx="6019">
                  <c:v>-44.071773943572438</c:v>
                </c:pt>
                <c:pt idx="6020">
                  <c:v>-110.12131903486875</c:v>
                </c:pt>
                <c:pt idx="6021">
                  <c:v>-175.37155281503181</c:v>
                </c:pt>
                <c:pt idx="6022">
                  <c:v>-236.84779816005394</c:v>
                </c:pt>
                <c:pt idx="6023">
                  <c:v>-291.45882780485948</c:v>
                </c:pt>
                <c:pt idx="6024">
                  <c:v>-336.07852050865591</c:v>
                </c:pt>
                <c:pt idx="6025">
                  <c:v>-367.67306308046028</c:v>
                </c:pt>
                <c:pt idx="6026">
                  <c:v>-383.51337102184641</c:v>
                </c:pt>
                <c:pt idx="6027">
                  <c:v>-381.45482782448198</c:v>
                </c:pt>
                <c:pt idx="6028">
                  <c:v>-360.21287975272958</c:v>
                </c:pt>
                <c:pt idx="6029">
                  <c:v>-319.55997937075279</c:v>
                </c:pt>
                <c:pt idx="6030">
                  <c:v>-260.40149187860413</c:v>
                </c:pt>
                <c:pt idx="6031">
                  <c:v>-184.72901165433021</c:v>
                </c:pt>
                <c:pt idx="6032">
                  <c:v>-95.487644472880589</c:v>
                </c:pt>
                <c:pt idx="6033">
                  <c:v>3.5946315858248954</c:v>
                </c:pt>
                <c:pt idx="6034">
                  <c:v>108.19372186723264</c:v>
                </c:pt>
                <c:pt idx="6035">
                  <c:v>213.60045331130485</c:v>
                </c:pt>
                <c:pt idx="6036">
                  <c:v>314.96614095654076</c:v>
                </c:pt>
                <c:pt idx="6037">
                  <c:v>407.57676634496306</c:v>
                </c:pt>
                <c:pt idx="6038">
                  <c:v>487.12887270417491</c:v>
                </c:pt>
                <c:pt idx="6039">
                  <c:v>549.96016171342535</c:v>
                </c:pt>
                <c:pt idx="6040">
                  <c:v>593.19227671082524</c:v>
                </c:pt>
                <c:pt idx="6041">
                  <c:v>614.78233945506054</c:v>
                </c:pt>
                <c:pt idx="6042">
                  <c:v>613.51891207991844</c:v>
                </c:pt>
                <c:pt idx="6043">
                  <c:v>589.00799788938468</c:v>
                </c:pt>
                <c:pt idx="6044">
                  <c:v>541.68171058309986</c:v>
                </c:pt>
                <c:pt idx="6045">
                  <c:v>472.83298131373999</c:v>
                </c:pt>
                <c:pt idx="6046">
                  <c:v>384.64092429758244</c:v>
                </c:pt>
                <c:pt idx="6047">
                  <c:v>280.13402141326299</c:v>
                </c:pt>
                <c:pt idx="6048">
                  <c:v>163.060844005104</c:v>
                </c:pt>
                <c:pt idx="6049">
                  <c:v>37.677287131970495</c:v>
                </c:pt>
                <c:pt idx="6050">
                  <c:v>-91.509142844959968</c:v>
                </c:pt>
                <c:pt idx="6051">
                  <c:v>-219.98133899796909</c:v>
                </c:pt>
                <c:pt idx="6052">
                  <c:v>-343.39722542694921</c:v>
                </c:pt>
                <c:pt idx="6053">
                  <c:v>-457.71076559848717</c:v>
                </c:pt>
                <c:pt idx="6054">
                  <c:v>-559.2504596601425</c:v>
                </c:pt>
                <c:pt idx="6055">
                  <c:v>-644.781338026801</c:v>
                </c:pt>
                <c:pt idx="6056">
                  <c:v>-711.57232798016378</c:v>
                </c:pt>
                <c:pt idx="6057">
                  <c:v>-757.47571993997451</c:v>
                </c:pt>
                <c:pt idx="6058">
                  <c:v>-781.00339647239844</c:v>
                </c:pt>
                <c:pt idx="6059">
                  <c:v>-781.38152018209564</c:v>
                </c:pt>
                <c:pt idx="6060">
                  <c:v>-758.58031303956659</c:v>
                </c:pt>
                <c:pt idx="6061">
                  <c:v>-713.32218124859935</c:v>
                </c:pt>
                <c:pt idx="6062">
                  <c:v>-647.06963288380325</c:v>
                </c:pt>
                <c:pt idx="6063">
                  <c:v>-561.99363221170313</c:v>
                </c:pt>
                <c:pt idx="6064">
                  <c:v>-460.91556137043267</c:v>
                </c:pt>
                <c:pt idx="6065">
                  <c:v>-347.20886572243757</c:v>
                </c:pt>
                <c:pt idx="6066">
                  <c:v>-224.65742345749325</c:v>
                </c:pt>
                <c:pt idx="6067">
                  <c:v>-97.285505442803228</c:v>
                </c:pt>
                <c:pt idx="6068">
                  <c:v>30.817775299289472</c:v>
                </c:pt>
                <c:pt idx="6069">
                  <c:v>155.65244087013431</c:v>
                </c:pt>
                <c:pt idx="6070">
                  <c:v>273.41554751711965</c:v>
                </c:pt>
                <c:pt idx="6071">
                  <c:v>380.56147205409172</c:v>
                </c:pt>
                <c:pt idx="6072">
                  <c:v>473.84231954122106</c:v>
                </c:pt>
                <c:pt idx="6073">
                  <c:v>550.36560767956848</c:v>
                </c:pt>
                <c:pt idx="6074">
                  <c:v>607.69493010417648</c:v>
                </c:pt>
                <c:pt idx="6075">
                  <c:v>643.99439496695175</c:v>
                </c:pt>
                <c:pt idx="6076">
                  <c:v>658.18349729491251</c:v>
                </c:pt>
                <c:pt idx="6077">
                  <c:v>650.04877188500848</c:v>
                </c:pt>
                <c:pt idx="6078">
                  <c:v>620.27284737044795</c:v>
                </c:pt>
                <c:pt idx="6079">
                  <c:v>570.37509208140705</c:v>
                </c:pt>
                <c:pt idx="6080">
                  <c:v>502.58891695031258</c:v>
                </c:pt>
                <c:pt idx="6081">
                  <c:v>419.72235807748439</c:v>
                </c:pt>
                <c:pt idx="6082">
                  <c:v>325.0473434640088</c:v>
                </c:pt>
                <c:pt idx="6083">
                  <c:v>222.23072959388023</c:v>
                </c:pt>
                <c:pt idx="6084">
                  <c:v>115.27939423412766</c:v>
                </c:pt>
                <c:pt idx="6085">
                  <c:v>8.450464627445875</c:v>
                </c:pt>
                <c:pt idx="6086">
                  <c:v>-93.914421078940578</c:v>
                </c:pt>
                <c:pt idx="6087">
                  <c:v>-187.63507352120592</c:v>
                </c:pt>
                <c:pt idx="6088">
                  <c:v>-268.97365152831736</c:v>
                </c:pt>
                <c:pt idx="6089">
                  <c:v>-334.87837121537677</c:v>
                </c:pt>
                <c:pt idx="6090">
                  <c:v>-383.13156813744069</c:v>
                </c:pt>
                <c:pt idx="6091">
                  <c:v>-412.38315081980062</c:v>
                </c:pt>
                <c:pt idx="6092">
                  <c:v>-422.09414028417052</c:v>
                </c:pt>
                <c:pt idx="6093">
                  <c:v>-412.44314834692022</c:v>
                </c:pt>
                <c:pt idx="6094">
                  <c:v>-384.24513323403346</c:v>
                </c:pt>
                <c:pt idx="6095">
                  <c:v>-338.90219744288544</c:v>
                </c:pt>
                <c:pt idx="6096">
                  <c:v>-278.37395332281665</c:v>
                </c:pt>
                <c:pt idx="6097">
                  <c:v>-205.13692476863443</c:v>
                </c:pt>
                <c:pt idx="6098">
                  <c:v>-122.10536623624341</c:v>
                </c:pt>
                <c:pt idx="6099">
                  <c:v>-32.50757646991709</c:v>
                </c:pt>
                <c:pt idx="6100">
                  <c:v>60.264066431238426</c:v>
                </c:pt>
                <c:pt idx="6101">
                  <c:v>152.80079483678293</c:v>
                </c:pt>
                <c:pt idx="6102">
                  <c:v>241.80039241414048</c:v>
                </c:pt>
                <c:pt idx="6103">
                  <c:v>324.16010305677486</c:v>
                </c:pt>
                <c:pt idx="6104">
                  <c:v>397.05154590718479</c:v>
                </c:pt>
                <c:pt idx="6105">
                  <c:v>457.99546535360128</c:v>
                </c:pt>
                <c:pt idx="6106">
                  <c:v>504.94651021876865</c:v>
                </c:pt>
                <c:pt idx="6107">
                  <c:v>536.38307551868024</c:v>
                </c:pt>
                <c:pt idx="6108">
                  <c:v>551.38825978464934</c:v>
                </c:pt>
                <c:pt idx="6109">
                  <c:v>549.71327576118313</c:v>
                </c:pt>
                <c:pt idx="6110">
                  <c:v>531.81116150404932</c:v>
                </c:pt>
                <c:pt idx="6111">
                  <c:v>498.80258144076225</c:v>
                </c:pt>
                <c:pt idx="6112">
                  <c:v>452.32955838438676</c:v>
                </c:pt>
                <c:pt idx="6113">
                  <c:v>394.29898033955544</c:v>
                </c:pt>
                <c:pt idx="6114">
                  <c:v>326.58189373389723</c:v>
                </c:pt>
                <c:pt idx="6115">
                  <c:v>250.77633708513224</c:v>
                </c:pt>
                <c:pt idx="6116">
                  <c:v>168.13652757650905</c:v>
                </c:pt>
                <c:pt idx="6117">
                  <c:v>79.699788699505874</c:v>
                </c:pt>
                <c:pt idx="6118">
                  <c:v>-13.458683219816029</c:v>
                </c:pt>
                <c:pt idx="6119">
                  <c:v>-109.96678245414171</c:v>
                </c:pt>
                <c:pt idx="6120">
                  <c:v>-207.99953063937213</c:v>
                </c:pt>
                <c:pt idx="6121">
                  <c:v>-305.27548929054592</c:v>
                </c:pt>
                <c:pt idx="6122">
                  <c:v>-399.18034994503898</c:v>
                </c:pt>
                <c:pt idx="6123">
                  <c:v>-486.93836119753252</c:v>
                </c:pt>
                <c:pt idx="6124">
                  <c:v>-565.7563194938067</c:v>
                </c:pt>
                <c:pt idx="6125">
                  <c:v>-632.91471412252679</c:v>
                </c:pt>
                <c:pt idx="6126">
                  <c:v>-685.83171136179521</c:v>
                </c:pt>
                <c:pt idx="6127">
                  <c:v>-722.15031729826785</c:v>
                </c:pt>
                <c:pt idx="6128">
                  <c:v>-739.88294790599252</c:v>
                </c:pt>
                <c:pt idx="6129">
                  <c:v>-737.59515330223223</c:v>
                </c:pt>
                <c:pt idx="6130">
                  <c:v>-714.56592680766107</c:v>
                </c:pt>
                <c:pt idx="6131">
                  <c:v>-670.86431016323934</c:v>
                </c:pt>
                <c:pt idx="6132">
                  <c:v>-607.3187814880007</c:v>
                </c:pt>
                <c:pt idx="6133">
                  <c:v>-525.4024417184711</c:v>
                </c:pt>
                <c:pt idx="6134">
                  <c:v>-427.0962234659238</c:v>
                </c:pt>
                <c:pt idx="6135">
                  <c:v>-314.79555175763414</c:v>
                </c:pt>
                <c:pt idx="6136">
                  <c:v>-191.28509051315893</c:v>
                </c:pt>
                <c:pt idx="6137">
                  <c:v>-59.757691197477108</c:v>
                </c:pt>
                <c:pt idx="6138">
                  <c:v>76.173049978916097</c:v>
                </c:pt>
                <c:pt idx="6139">
                  <c:v>212.51982837018954</c:v>
                </c:pt>
                <c:pt idx="6140">
                  <c:v>345.05494849897184</c:v>
                </c:pt>
                <c:pt idx="6141">
                  <c:v>469.50980672282606</c:v>
                </c:pt>
                <c:pt idx="6142">
                  <c:v>581.79063950165369</c:v>
                </c:pt>
                <c:pt idx="6143">
                  <c:v>678.16374536240369</c:v>
                </c:pt>
                <c:pt idx="6144">
                  <c:v>755.38361818755152</c:v>
                </c:pt>
                <c:pt idx="6145">
                  <c:v>810.76848317091515</c:v>
                </c:pt>
                <c:pt idx="6146">
                  <c:v>842.25858785895366</c:v>
                </c:pt>
                <c:pt idx="6147">
                  <c:v>848.49293098806254</c:v>
                </c:pt>
                <c:pt idx="6148">
                  <c:v>828.90783405868899</c:v>
                </c:pt>
                <c:pt idx="6149">
                  <c:v>783.82921337787695</c:v>
                </c:pt>
                <c:pt idx="6150">
                  <c:v>714.51852383602898</c:v>
                </c:pt>
                <c:pt idx="6151">
                  <c:v>623.13933105081696</c:v>
                </c:pt>
                <c:pt idx="6152">
                  <c:v>512.63953915797799</c:v>
                </c:pt>
                <c:pt idx="6153">
                  <c:v>386.58070932665612</c:v>
                </c:pt>
                <c:pt idx="6154">
                  <c:v>248.96042365448713</c:v>
                </c:pt>
                <c:pt idx="6155">
                  <c:v>104.06249639419798</c:v>
                </c:pt>
                <c:pt idx="6156">
                  <c:v>-43.649119068298859</c:v>
                </c:pt>
                <c:pt idx="6157">
                  <c:v>-189.60319194238744</c:v>
                </c:pt>
                <c:pt idx="6158">
                  <c:v>-329.19711260618851</c:v>
                </c:pt>
                <c:pt idx="6159">
                  <c:v>-457.90891022618655</c:v>
                </c:pt>
                <c:pt idx="6160">
                  <c:v>-571.45004278917588</c:v>
                </c:pt>
                <c:pt idx="6161">
                  <c:v>-665.93811306334294</c:v>
                </c:pt>
                <c:pt idx="6162">
                  <c:v>-738.05161937186188</c:v>
                </c:pt>
                <c:pt idx="6163">
                  <c:v>-785.1330465339903</c:v>
                </c:pt>
                <c:pt idx="6164">
                  <c:v>-805.24964396402561</c:v>
                </c:pt>
                <c:pt idx="6165">
                  <c:v>-797.26025431139976</c:v>
                </c:pt>
                <c:pt idx="6166">
                  <c:v>-760.91800773678654</c:v>
                </c:pt>
                <c:pt idx="6167">
                  <c:v>-696.98772204988632</c:v>
                </c:pt>
                <c:pt idx="6168">
                  <c:v>-607.3232424692884</c:v>
                </c:pt>
                <c:pt idx="6169">
                  <c:v>-494.84658904705418</c:v>
                </c:pt>
                <c:pt idx="6170">
                  <c:v>-363.40468003472711</c:v>
                </c:pt>
                <c:pt idx="6171">
                  <c:v>-217.53920378907208</c:v>
                </c:pt>
                <c:pt idx="6172">
                  <c:v>-62.240251058373751</c:v>
                </c:pt>
                <c:pt idx="6173">
                  <c:v>97.258012378796053</c:v>
                </c:pt>
                <c:pt idx="6174">
                  <c:v>255.61816924150622</c:v>
                </c:pt>
                <c:pt idx="6175">
                  <c:v>407.50174822554038</c:v>
                </c:pt>
                <c:pt idx="6176">
                  <c:v>547.69077992290829</c:v>
                </c:pt>
                <c:pt idx="6177">
                  <c:v>671.27131519722491</c:v>
                </c:pt>
                <c:pt idx="6178">
                  <c:v>773.87096487707583</c:v>
                </c:pt>
                <c:pt idx="6179">
                  <c:v>851.90230021434138</c:v>
                </c:pt>
                <c:pt idx="6180">
                  <c:v>902.75186848049532</c:v>
                </c:pt>
                <c:pt idx="6181">
                  <c:v>924.87169527741707</c:v>
                </c:pt>
                <c:pt idx="6182">
                  <c:v>917.77241723986197</c:v>
                </c:pt>
                <c:pt idx="6183">
                  <c:v>881.95787479950695</c:v>
                </c:pt>
                <c:pt idx="6184">
                  <c:v>818.85224017504879</c:v>
                </c:pt>
                <c:pt idx="6185">
                  <c:v>730.75292843956765</c:v>
                </c:pt>
                <c:pt idx="6186">
                  <c:v>620.80864588996519</c:v>
                </c:pt>
                <c:pt idx="6187">
                  <c:v>492.98445282613869</c:v>
                </c:pt>
                <c:pt idx="6188">
                  <c:v>351.95915901125119</c:v>
                </c:pt>
                <c:pt idx="6189">
                  <c:v>202.92534102974346</c:v>
                </c:pt>
                <c:pt idx="6190">
                  <c:v>51.311903588104848</c:v>
                </c:pt>
                <c:pt idx="6191">
                  <c:v>-97.513533536951229</c:v>
                </c:pt>
                <c:pt idx="6192">
                  <c:v>-238.49841343529513</c:v>
                </c:pt>
                <c:pt idx="6193">
                  <c:v>-367.07551283674735</c:v>
                </c:pt>
                <c:pt idx="6194">
                  <c:v>-479.25499448277031</c:v>
                </c:pt>
                <c:pt idx="6195">
                  <c:v>-571.68263332302865</c:v>
                </c:pt>
                <c:pt idx="6196">
                  <c:v>-641.71576484662012</c:v>
                </c:pt>
                <c:pt idx="6197">
                  <c:v>-687.54069809299631</c:v>
                </c:pt>
                <c:pt idx="6198">
                  <c:v>-708.30976958025349</c:v>
                </c:pt>
                <c:pt idx="6199">
                  <c:v>-704.23765554995271</c:v>
                </c:pt>
                <c:pt idx="6200">
                  <c:v>-676.5912567977233</c:v>
                </c:pt>
                <c:pt idx="6201">
                  <c:v>-627.5469609923972</c:v>
                </c:pt>
                <c:pt idx="6202">
                  <c:v>-559.94930252081144</c:v>
                </c:pt>
                <c:pt idx="6203">
                  <c:v>-477.04464614030957</c:v>
                </c:pt>
                <c:pt idx="6204">
                  <c:v>-382.26376481916026</c:v>
                </c:pt>
                <c:pt idx="6205">
                  <c:v>-279.09386660701756</c:v>
                </c:pt>
                <c:pt idx="6206">
                  <c:v>-171.03137146924314</c:v>
                </c:pt>
                <c:pt idx="6207">
                  <c:v>-61.569385000052932</c:v>
                </c:pt>
                <c:pt idx="6208">
                  <c:v>45.832616737152613</c:v>
                </c:pt>
                <c:pt idx="6209">
                  <c:v>147.82818924173222</c:v>
                </c:pt>
                <c:pt idx="6210">
                  <c:v>241.30761501617044</c:v>
                </c:pt>
                <c:pt idx="6211">
                  <c:v>323.52981082744549</c:v>
                </c:pt>
                <c:pt idx="6212">
                  <c:v>392.22240508744238</c:v>
                </c:pt>
                <c:pt idx="6213">
                  <c:v>445.63261612742207</c:v>
                </c:pt>
                <c:pt idx="6214">
                  <c:v>482.53844437526669</c:v>
                </c:pt>
                <c:pt idx="6215">
                  <c:v>502.24496162996178</c:v>
                </c:pt>
                <c:pt idx="6216">
                  <c:v>504.58746081342673</c:v>
                </c:pt>
                <c:pt idx="6217">
                  <c:v>489.94288394190863</c:v>
                </c:pt>
                <c:pt idx="6218">
                  <c:v>459.23136582015059</c:v>
                </c:pt>
                <c:pt idx="6219">
                  <c:v>413.88713005010101</c:v>
                </c:pt>
                <c:pt idx="6220">
                  <c:v>355.78888403457358</c:v>
                </c:pt>
                <c:pt idx="6221">
                  <c:v>287.15755418202849</c:v>
                </c:pt>
                <c:pt idx="6222">
                  <c:v>210.44621330653194</c:v>
                </c:pt>
                <c:pt idx="6223">
                  <c:v>128.24804062396046</c:v>
                </c:pt>
                <c:pt idx="6224">
                  <c:v>43.231182496180047</c:v>
                </c:pt>
                <c:pt idx="6225">
                  <c:v>-41.90887261543277</c:v>
                </c:pt>
                <c:pt idx="6226">
                  <c:v>-124.49816751591182</c:v>
                </c:pt>
                <c:pt idx="6227">
                  <c:v>-201.95159831346868</c:v>
                </c:pt>
                <c:pt idx="6228">
                  <c:v>-271.86106310060421</c:v>
                </c:pt>
                <c:pt idx="6229">
                  <c:v>-332.08886665900587</c:v>
                </c:pt>
                <c:pt idx="6230">
                  <c:v>-380.84575033923505</c:v>
                </c:pt>
                <c:pt idx="6231">
                  <c:v>-416.73927068820291</c:v>
                </c:pt>
                <c:pt idx="6232">
                  <c:v>-438.78915188482398</c:v>
                </c:pt>
                <c:pt idx="6233">
                  <c:v>-446.42187383724479</c:v>
                </c:pt>
                <c:pt idx="6234">
                  <c:v>-439.46572541608128</c:v>
                </c:pt>
                <c:pt idx="6235">
                  <c:v>-418.15815900295951</c:v>
                </c:pt>
                <c:pt idx="6236">
                  <c:v>-383.1623157651731</c:v>
                </c:pt>
                <c:pt idx="6237">
                  <c:v>-335.58246408667378</c:v>
                </c:pt>
                <c:pt idx="6238">
                  <c:v>-276.96489708875043</c:v>
                </c:pt>
                <c:pt idx="6239">
                  <c:v>-209.26903965434877</c:v>
                </c:pt>
                <c:pt idx="6240">
                  <c:v>-134.79559745997656</c:v>
                </c:pt>
                <c:pt idx="6241">
                  <c:v>-56.066502068190978</c:v>
                </c:pt>
                <c:pt idx="6242">
                  <c:v>24.331241712318718</c:v>
                </c:pt>
                <c:pt idx="6243">
                  <c:v>103.90414491872947</c:v>
                </c:pt>
                <c:pt idx="6244">
                  <c:v>180.3710121267865</c:v>
                </c:pt>
                <c:pt idx="6245">
                  <c:v>251.7133600101796</c:v>
                </c:pt>
                <c:pt idx="6246">
                  <c:v>316.16083570070708</c:v>
                </c:pt>
                <c:pt idx="6247">
                  <c:v>372.15485297101884</c:v>
                </c:pt>
                <c:pt idx="6248">
                  <c:v>418.35737555460349</c:v>
                </c:pt>
                <c:pt idx="6249">
                  <c:v>453.75319698437863</c:v>
                </c:pt>
                <c:pt idx="6250">
                  <c:v>477.83867461704557</c:v>
                </c:pt>
                <c:pt idx="6251">
                  <c:v>490.82764222636064</c:v>
                </c:pt>
                <c:pt idx="6252">
                  <c:v>493.76293548781484</c:v>
                </c:pt>
                <c:pt idx="6253">
                  <c:v>488.42858563011492</c:v>
                </c:pt>
                <c:pt idx="6254">
                  <c:v>477.03691108930389</c:v>
                </c:pt>
                <c:pt idx="6255">
                  <c:v>461.78909303879271</c:v>
                </c:pt>
                <c:pt idx="6256">
                  <c:v>444.49155008351886</c:v>
                </c:pt>
                <c:pt idx="6257">
                  <c:v>426.37774286788061</c:v>
                </c:pt>
                <c:pt idx="6258">
                  <c:v>408.1486019862964</c:v>
                </c:pt>
                <c:pt idx="6259">
                  <c:v>390.10708088148351</c:v>
                </c:pt>
                <c:pt idx="6260">
                  <c:v>372.22611121589205</c:v>
                </c:pt>
                <c:pt idx="6261">
                  <c:v>354.07184350589137</c:v>
                </c:pt>
                <c:pt idx="6262">
                  <c:v>334.6424184424784</c:v>
                </c:pt>
                <c:pt idx="6263">
                  <c:v>312.28313093341234</c:v>
                </c:pt>
                <c:pt idx="6264">
                  <c:v>284.82530647256732</c:v>
                </c:pt>
                <c:pt idx="6265">
                  <c:v>249.97055105482994</c:v>
                </c:pt>
                <c:pt idx="6266">
                  <c:v>205.79322954283398</c:v>
                </c:pt>
                <c:pt idx="6267">
                  <c:v>151.15535427312639</c:v>
                </c:pt>
                <c:pt idx="6268">
                  <c:v>85.861958260136674</c:v>
                </c:pt>
                <c:pt idx="6269">
                  <c:v>10.524658557561182</c:v>
                </c:pt>
                <c:pt idx="6270">
                  <c:v>-73.730286364642581</c:v>
                </c:pt>
                <c:pt idx="6271">
                  <c:v>-165.49682453303311</c:v>
                </c:pt>
                <c:pt idx="6272">
                  <c:v>-263.11964531072186</c:v>
                </c:pt>
                <c:pt idx="6273">
                  <c:v>-364.51935035413203</c:v>
                </c:pt>
                <c:pt idx="6274">
                  <c:v>-466.95218400808278</c:v>
                </c:pt>
                <c:pt idx="6275">
                  <c:v>-566.90795669779448</c:v>
                </c:pt>
                <c:pt idx="6276">
                  <c:v>-660.28132993684926</c:v>
                </c:pt>
                <c:pt idx="6277">
                  <c:v>-742.78744207958164</c:v>
                </c:pt>
                <c:pt idx="6278">
                  <c:v>-810.45775858367358</c:v>
                </c:pt>
                <c:pt idx="6279">
                  <c:v>-860.02186358438166</c:v>
                </c:pt>
                <c:pt idx="6280">
                  <c:v>-889.04811677798091</c:v>
                </c:pt>
                <c:pt idx="6281">
                  <c:v>-895.85511545461804</c:v>
                </c:pt>
                <c:pt idx="6282">
                  <c:v>-879.34420075374862</c:v>
                </c:pt>
                <c:pt idx="6283">
                  <c:v>-838.93132101215565</c:v>
                </c:pt>
                <c:pt idx="6284">
                  <c:v>-774.66391939201412</c:v>
                </c:pt>
                <c:pt idx="6285">
                  <c:v>-687.48003140323954</c:v>
                </c:pt>
                <c:pt idx="6286">
                  <c:v>-579.46148587848938</c:v>
                </c:pt>
                <c:pt idx="6287">
                  <c:v>-453.90136892959271</c:v>
                </c:pt>
                <c:pt idx="6288">
                  <c:v>-315.09613979216061</c:v>
                </c:pt>
                <c:pt idx="6289">
                  <c:v>-167.92754392183051</c:v>
                </c:pt>
                <c:pt idx="6290">
                  <c:v>-17.402661976252919</c:v>
                </c:pt>
                <c:pt idx="6291">
                  <c:v>131.6724500029913</c:v>
                </c:pt>
                <c:pt idx="6292">
                  <c:v>274.79692973895732</c:v>
                </c:pt>
                <c:pt idx="6293">
                  <c:v>407.71445716662726</c:v>
                </c:pt>
                <c:pt idx="6294">
                  <c:v>526.34381138186723</c:v>
                </c:pt>
                <c:pt idx="6295">
                  <c:v>626.83488693324443</c:v>
                </c:pt>
                <c:pt idx="6296">
                  <c:v>705.78501226447156</c:v>
                </c:pt>
                <c:pt idx="6297">
                  <c:v>760.54268078385485</c:v>
                </c:pt>
                <c:pt idx="6298">
                  <c:v>789.45993153628399</c:v>
                </c:pt>
                <c:pt idx="6299">
                  <c:v>791.97884439022801</c:v>
                </c:pt>
                <c:pt idx="6300">
                  <c:v>768.53807581301544</c:v>
                </c:pt>
                <c:pt idx="6301">
                  <c:v>720.37860399087947</c:v>
                </c:pt>
                <c:pt idx="6302">
                  <c:v>649.36173653488686</c:v>
                </c:pt>
                <c:pt idx="6303">
                  <c:v>557.8859069822347</c:v>
                </c:pt>
                <c:pt idx="6304">
                  <c:v>448.90983402411899</c:v>
                </c:pt>
                <c:pt idx="6305">
                  <c:v>326.00322606640981</c:v>
                </c:pt>
                <c:pt idx="6306">
                  <c:v>193.32236666289984</c:v>
                </c:pt>
                <c:pt idx="6307">
                  <c:v>55.455541456256036</c:v>
                </c:pt>
                <c:pt idx="6308">
                  <c:v>-82.842504367874042</c:v>
                </c:pt>
                <c:pt idx="6309">
                  <c:v>-216.9442613504323</c:v>
                </c:pt>
                <c:pt idx="6310">
                  <c:v>-342.57173514106836</c:v>
                </c:pt>
                <c:pt idx="6311">
                  <c:v>-455.8975695464386</c:v>
                </c:pt>
                <c:pt idx="6312">
                  <c:v>-553.55197195276457</c:v>
                </c:pt>
                <c:pt idx="6313">
                  <c:v>-632.61000145466755</c:v>
                </c:pt>
                <c:pt idx="6314">
                  <c:v>-690.63257272906844</c:v>
                </c:pt>
                <c:pt idx="6315">
                  <c:v>-725.78914306902175</c:v>
                </c:pt>
                <c:pt idx="6316">
                  <c:v>-737.0255107923789</c:v>
                </c:pt>
                <c:pt idx="6317">
                  <c:v>-724.19982574533924</c:v>
                </c:pt>
                <c:pt idx="6318">
                  <c:v>-688.11865898201984</c:v>
                </c:pt>
                <c:pt idx="6319">
                  <c:v>-630.45166328380071</c:v>
                </c:pt>
                <c:pt idx="6320">
                  <c:v>-553.56049552022785</c:v>
                </c:pt>
                <c:pt idx="6321">
                  <c:v>-460.31491776799658</c:v>
                </c:pt>
                <c:pt idx="6322">
                  <c:v>-353.96311249232201</c:v>
                </c:pt>
                <c:pt idx="6323">
                  <c:v>-238.0783511249719</c:v>
                </c:pt>
                <c:pt idx="6324">
                  <c:v>-116.547020348735</c:v>
                </c:pt>
                <c:pt idx="6325">
                  <c:v>6.4769732111353298</c:v>
                </c:pt>
                <c:pt idx="6326">
                  <c:v>126.71588774580091</c:v>
                </c:pt>
                <c:pt idx="6327">
                  <c:v>240.00505906621882</c:v>
                </c:pt>
                <c:pt idx="6328">
                  <c:v>342.54601544028185</c:v>
                </c:pt>
                <c:pt idx="6329">
                  <c:v>431.08523588265786</c:v>
                </c:pt>
                <c:pt idx="6330">
                  <c:v>502.97160942820744</c:v>
                </c:pt>
                <c:pt idx="6331">
                  <c:v>556.11489630860069</c:v>
                </c:pt>
                <c:pt idx="6332">
                  <c:v>588.92718450953168</c:v>
                </c:pt>
                <c:pt idx="6333">
                  <c:v>600.33461492032245</c:v>
                </c:pt>
                <c:pt idx="6334">
                  <c:v>589.88828283689304</c:v>
                </c:pt>
                <c:pt idx="6335">
                  <c:v>557.9290165911267</c:v>
                </c:pt>
                <c:pt idx="6336">
                  <c:v>505.71793406332949</c:v>
                </c:pt>
                <c:pt idx="6337">
                  <c:v>435.44947168188236</c:v>
                </c:pt>
                <c:pt idx="6338">
                  <c:v>350.1178325589413</c:v>
                </c:pt>
                <c:pt idx="6339">
                  <c:v>253.2864215571278</c:v>
                </c:pt>
                <c:pt idx="6340">
                  <c:v>148.8546929583062</c:v>
                </c:pt>
                <c:pt idx="6341">
                  <c:v>40.893025086286215</c:v>
                </c:pt>
                <c:pt idx="6342">
                  <c:v>-66.449932474995407</c:v>
                </c:pt>
                <c:pt idx="6343">
                  <c:v>-169.02219123397714</c:v>
                </c:pt>
                <c:pt idx="6344">
                  <c:v>-262.79763533625697</c:v>
                </c:pt>
                <c:pt idx="6345">
                  <c:v>-344.09134238661733</c:v>
                </c:pt>
                <c:pt idx="6346">
                  <c:v>-409.81923456356589</c:v>
                </c:pt>
                <c:pt idx="6347">
                  <c:v>-457.71267356436948</c:v>
                </c:pt>
                <c:pt idx="6348">
                  <c:v>-486.41127423862525</c:v>
                </c:pt>
                <c:pt idx="6349">
                  <c:v>-495.41325681758315</c:v>
                </c:pt>
                <c:pt idx="6350">
                  <c:v>-484.92968117463363</c:v>
                </c:pt>
                <c:pt idx="6351">
                  <c:v>-455.73326784730256</c:v>
                </c:pt>
                <c:pt idx="6352">
                  <c:v>-409.08068351152957</c:v>
                </c:pt>
                <c:pt idx="6353">
                  <c:v>-346.72292936343985</c:v>
                </c:pt>
                <c:pt idx="6354">
                  <c:v>-270.9513894074521</c:v>
                </c:pt>
                <c:pt idx="6355">
                  <c:v>-184.60016583229506</c:v>
                </c:pt>
                <c:pt idx="6356">
                  <c:v>-90.947528315445496</c:v>
                </c:pt>
                <c:pt idx="6357">
                  <c:v>6.4826820260255653</c:v>
                </c:pt>
                <c:pt idx="6358">
                  <c:v>104.16186111821432</c:v>
                </c:pt>
                <c:pt idx="6359">
                  <c:v>198.76607128224512</c:v>
                </c:pt>
                <c:pt idx="6360">
                  <c:v>287.3063960263849</c:v>
                </c:pt>
                <c:pt idx="6361">
                  <c:v>367.17354530668672</c:v>
                </c:pt>
                <c:pt idx="6362">
                  <c:v>436.1279459766298</c:v>
                </c:pt>
                <c:pt idx="6363">
                  <c:v>492.28456940421881</c:v>
                </c:pt>
                <c:pt idx="6364">
                  <c:v>534.12862886343385</c:v>
                </c:pt>
                <c:pt idx="6365">
                  <c:v>560.5670659583252</c:v>
                </c:pt>
                <c:pt idx="6366">
                  <c:v>570.99141184633208</c:v>
                </c:pt>
                <c:pt idx="6367">
                  <c:v>565.31309632602256</c:v>
                </c:pt>
                <c:pt idx="6368">
                  <c:v>543.94380494891266</c:v>
                </c:pt>
                <c:pt idx="6369">
                  <c:v>507.72545374357691</c:v>
                </c:pt>
                <c:pt idx="6370">
                  <c:v>457.84117102433112</c:v>
                </c:pt>
                <c:pt idx="6371">
                  <c:v>395.74390922306839</c:v>
                </c:pt>
                <c:pt idx="6372">
                  <c:v>323.12398255785843</c:v>
                </c:pt>
                <c:pt idx="6373">
                  <c:v>241.90832929355335</c:v>
                </c:pt>
                <c:pt idx="6374">
                  <c:v>154.25979188498653</c:v>
                </c:pt>
                <c:pt idx="6375">
                  <c:v>62.543212082128868</c:v>
                </c:pt>
                <c:pt idx="6376">
                  <c:v>-30.754314674732314</c:v>
                </c:pt>
                <c:pt idx="6377">
                  <c:v>-123.13503029015294</c:v>
                </c:pt>
                <c:pt idx="6378">
                  <c:v>-212.20077457226006</c:v>
                </c:pt>
                <c:pt idx="6379">
                  <c:v>-295.72855856008113</c:v>
                </c:pt>
                <c:pt idx="6380">
                  <c:v>-371.70062729399467</c:v>
                </c:pt>
                <c:pt idx="6381">
                  <c:v>-438.30545147500999</c:v>
                </c:pt>
                <c:pt idx="6382">
                  <c:v>-493.93593557783998</c:v>
                </c:pt>
                <c:pt idx="6383">
                  <c:v>-537.20344736244476</c:v>
                </c:pt>
                <c:pt idx="6384">
                  <c:v>-566.97079779024364</c:v>
                </c:pt>
                <c:pt idx="6385">
                  <c:v>-582.39191548300039</c:v>
                </c:pt>
                <c:pt idx="6386">
                  <c:v>-582.94430101325452</c:v>
                </c:pt>
                <c:pt idx="6387">
                  <c:v>-568.45365355088541</c:v>
                </c:pt>
                <c:pt idx="6388">
                  <c:v>-539.1182280420071</c:v>
                </c:pt>
                <c:pt idx="6389">
                  <c:v>-495.53646204883989</c:v>
                </c:pt>
                <c:pt idx="6390">
                  <c:v>-438.73547887625978</c:v>
                </c:pt>
                <c:pt idx="6391">
                  <c:v>-370.18995829201151</c:v>
                </c:pt>
                <c:pt idx="6392">
                  <c:v>-291.81258406751402</c:v>
                </c:pt>
                <c:pt idx="6393">
                  <c:v>-205.90273037679165</c:v>
                </c:pt>
                <c:pt idx="6394">
                  <c:v>-115.05544548476752</c:v>
                </c:pt>
                <c:pt idx="6395">
                  <c:v>-22.044134979780697</c:v>
                </c:pt>
                <c:pt idx="6396">
                  <c:v>70.301033737126303</c:v>
                </c:pt>
                <c:pt idx="6397">
                  <c:v>159.19510285706198</c:v>
                </c:pt>
                <c:pt idx="6398">
                  <c:v>241.97215534281963</c:v>
                </c:pt>
                <c:pt idx="6399">
                  <c:v>316.14152598356071</c:v>
                </c:pt>
                <c:pt idx="6400">
                  <c:v>379.44141850354077</c:v>
                </c:pt>
                <c:pt idx="6401">
                  <c:v>429.90142697687207</c:v>
                </c:pt>
                <c:pt idx="6402">
                  <c:v>465.91966961143271</c:v>
                </c:pt>
                <c:pt idx="6403">
                  <c:v>486.34616788759621</c:v>
                </c:pt>
                <c:pt idx="6404">
                  <c:v>490.55176169255282</c:v>
                </c:pt>
                <c:pt idx="6405">
                  <c:v>478.46638743964866</c:v>
                </c:pt>
                <c:pt idx="6406">
                  <c:v>450.5825057462738</c:v>
                </c:pt>
                <c:pt idx="6407">
                  <c:v>407.92724439289515</c:v>
                </c:pt>
                <c:pt idx="6408">
                  <c:v>352.01507792191711</c:v>
                </c:pt>
                <c:pt idx="6409">
                  <c:v>284.79616561224492</c:v>
                </c:pt>
                <c:pt idx="6410">
                  <c:v>208.60380954142335</c:v>
                </c:pt>
                <c:pt idx="6411">
                  <c:v>126.09126663767069</c:v>
                </c:pt>
                <c:pt idx="6412">
                  <c:v>40.147288945088683</c:v>
                </c:pt>
                <c:pt idx="6413">
                  <c:v>-46.214749371098669</c:v>
                </c:pt>
                <c:pt idx="6414">
                  <c:v>-129.9899043326663</c:v>
                </c:pt>
                <c:pt idx="6415">
                  <c:v>-208.31832914342652</c:v>
                </c:pt>
                <c:pt idx="6416">
                  <c:v>-278.60110516681732</c:v>
                </c:pt>
                <c:pt idx="6417">
                  <c:v>-338.58141687767807</c:v>
                </c:pt>
                <c:pt idx="6418">
                  <c:v>-386.39302175418629</c:v>
                </c:pt>
                <c:pt idx="6419">
                  <c:v>-420.58985585576124</c:v>
                </c:pt>
                <c:pt idx="6420">
                  <c:v>-440.17519033941852</c:v>
                </c:pt>
                <c:pt idx="6421">
                  <c:v>-444.63771496580642</c:v>
                </c:pt>
                <c:pt idx="6422">
                  <c:v>-433.98050368152855</c:v>
                </c:pt>
                <c:pt idx="6423">
                  <c:v>-408.72066389050502</c:v>
                </c:pt>
                <c:pt idx="6424">
                  <c:v>-369.85044655163836</c:v>
                </c:pt>
                <c:pt idx="6425">
                  <c:v>-318.76822623221898</c:v>
                </c:pt>
                <c:pt idx="6426">
                  <c:v>-257.19857004686668</c:v>
                </c:pt>
                <c:pt idx="6427">
                  <c:v>-187.12350598715531</c:v>
                </c:pt>
                <c:pt idx="6428">
                  <c:v>-110.73750663578785</c:v>
                </c:pt>
                <c:pt idx="6429">
                  <c:v>-30.418260735274682</c:v>
                </c:pt>
                <c:pt idx="6430">
                  <c:v>51.309632276636655</c:v>
                </c:pt>
                <c:pt idx="6431">
                  <c:v>131.83851529492111</c:v>
                </c:pt>
                <c:pt idx="6432">
                  <c:v>208.5748911399578</c:v>
                </c:pt>
                <c:pt idx="6433">
                  <c:v>279.05815032842503</c:v>
                </c:pt>
                <c:pt idx="6434">
                  <c:v>341.07497561548956</c:v>
                </c:pt>
                <c:pt idx="6435">
                  <c:v>392.74298981054221</c:v>
                </c:pt>
                <c:pt idx="6436">
                  <c:v>432.55384448386718</c:v>
                </c:pt>
                <c:pt idx="6437">
                  <c:v>459.38708592227061</c:v>
                </c:pt>
                <c:pt idx="6438">
                  <c:v>472.51693072566115</c:v>
                </c:pt>
                <c:pt idx="6439">
                  <c:v>471.63177872561573</c:v>
                </c:pt>
                <c:pt idx="6440">
                  <c:v>456.87282751099633</c:v>
                </c:pt>
                <c:pt idx="6441">
                  <c:v>428.87801141066183</c:v>
                </c:pt>
                <c:pt idx="6442">
                  <c:v>388.80375624451875</c:v>
                </c:pt>
                <c:pt idx="6443">
                  <c:v>338.300548800988</c:v>
                </c:pt>
                <c:pt idx="6444">
                  <c:v>279.43388942909974</c:v>
                </c:pt>
                <c:pt idx="6445">
                  <c:v>214.55952715775007</c:v>
                </c:pt>
                <c:pt idx="6446">
                  <c:v>146.17769869630845</c:v>
                </c:pt>
                <c:pt idx="6447">
                  <c:v>76.797603515430339</c:v>
                </c:pt>
                <c:pt idx="6448">
                  <c:v>8.8313926892643249</c:v>
                </c:pt>
                <c:pt idx="6449">
                  <c:v>-55.4832251133681</c:v>
                </c:pt>
                <c:pt idx="6450">
                  <c:v>-114.14736923505799</c:v>
                </c:pt>
                <c:pt idx="6451">
                  <c:v>-165.47619976726421</c:v>
                </c:pt>
                <c:pt idx="6452">
                  <c:v>-208.1991678726684</c:v>
                </c:pt>
                <c:pt idx="6453">
                  <c:v>-241.5636049504167</c:v>
                </c:pt>
                <c:pt idx="6454">
                  <c:v>-265.38988253987367</c:v>
                </c:pt>
                <c:pt idx="6455">
                  <c:v>-280.03661993330195</c:v>
                </c:pt>
                <c:pt idx="6456">
                  <c:v>-286.27198993287021</c:v>
                </c:pt>
                <c:pt idx="6457">
                  <c:v>-285.08642469276708</c:v>
                </c:pt>
                <c:pt idx="6458">
                  <c:v>-277.5116208334203</c:v>
                </c:pt>
                <c:pt idx="6459">
                  <c:v>-264.50863287083411</c:v>
                </c:pt>
                <c:pt idx="6460">
                  <c:v>-246.94463962957005</c:v>
                </c:pt>
                <c:pt idx="6461">
                  <c:v>-225.62914534290158</c:v>
                </c:pt>
                <c:pt idx="6462">
                  <c:v>-201.35871185426222</c:v>
                </c:pt>
                <c:pt idx="6463">
                  <c:v>-174.92510949110897</c:v>
                </c:pt>
                <c:pt idx="6464">
                  <c:v>-147.07252675002525</c:v>
                </c:pt>
                <c:pt idx="6465">
                  <c:v>-118.43214808180947</c:v>
                </c:pt>
                <c:pt idx="6466">
                  <c:v>-89.481339265799988</c:v>
                </c:pt>
                <c:pt idx="6467">
                  <c:v>-60.556919374238284</c:v>
                </c:pt>
                <c:pt idx="6468">
                  <c:v>-31.920119823255256</c:v>
                </c:pt>
                <c:pt idx="6469">
                  <c:v>-3.8419691636850763</c:v>
                </c:pt>
                <c:pt idx="6470">
                  <c:v>23.337931358925083</c:v>
                </c:pt>
                <c:pt idx="6471">
                  <c:v>49.212055678951408</c:v>
                </c:pt>
                <c:pt idx="6472">
                  <c:v>73.359250481718774</c:v>
                </c:pt>
                <c:pt idx="6473">
                  <c:v>95.416802553172516</c:v>
                </c:pt>
                <c:pt idx="6474">
                  <c:v>115.13029493066952</c:v>
                </c:pt>
                <c:pt idx="6475">
                  <c:v>132.35692719720038</c:v>
                </c:pt>
                <c:pt idx="6476">
                  <c:v>147.02452293097798</c:v>
                </c:pt>
                <c:pt idx="6477">
                  <c:v>159.07216359905496</c:v>
                </c:pt>
                <c:pt idx="6478">
                  <c:v>168.40317917835048</c:v>
                </c:pt>
                <c:pt idx="6479">
                  <c:v>174.86835537580063</c:v>
                </c:pt>
                <c:pt idx="6480">
                  <c:v>178.27951172065136</c:v>
                </c:pt>
                <c:pt idx="6481">
                  <c:v>178.43792796805289</c:v>
                </c:pt>
                <c:pt idx="6482">
                  <c:v>175.15586187110509</c:v>
                </c:pt>
                <c:pt idx="6483">
                  <c:v>168.26081798694815</c:v>
                </c:pt>
                <c:pt idx="6484">
                  <c:v>157.5926364238951</c:v>
                </c:pt>
                <c:pt idx="6485">
                  <c:v>143.01430659824814</c:v>
                </c:pt>
                <c:pt idx="6486">
                  <c:v>124.45198535060123</c:v>
                </c:pt>
                <c:pt idx="6487">
                  <c:v>101.96179200502962</c:v>
                </c:pt>
                <c:pt idx="6488">
                  <c:v>75.799419738853928</c:v>
                </c:pt>
                <c:pt idx="6489">
                  <c:v>46.459038179622631</c:v>
                </c:pt>
                <c:pt idx="6490">
                  <c:v>14.65980165401583</c:v>
                </c:pt>
                <c:pt idx="6491">
                  <c:v>-18.716193588487489</c:v>
                </c:pt>
                <c:pt idx="6492">
                  <c:v>-52.706716266908451</c:v>
                </c:pt>
                <c:pt idx="6493">
                  <c:v>-86.335986281945395</c:v>
                </c:pt>
                <c:pt idx="6494">
                  <c:v>-118.64073630677412</c:v>
                </c:pt>
                <c:pt idx="6495">
                  <c:v>-148.65957220971043</c:v>
                </c:pt>
                <c:pt idx="6496">
                  <c:v>-175.41410958785642</c:v>
                </c:pt>
                <c:pt idx="6497">
                  <c:v>-197.91598845276036</c:v>
                </c:pt>
                <c:pt idx="6498">
                  <c:v>-215.21864535727192</c:v>
                </c:pt>
                <c:pt idx="6499">
                  <c:v>-226.50560019101232</c:v>
                </c:pt>
                <c:pt idx="6500">
                  <c:v>-231.18383994403177</c:v>
                </c:pt>
                <c:pt idx="6501">
                  <c:v>-228.94676029684851</c:v>
                </c:pt>
                <c:pt idx="6502">
                  <c:v>-219.78730831662497</c:v>
                </c:pt>
                <c:pt idx="6503">
                  <c:v>-203.96621663966255</c:v>
                </c:pt>
                <c:pt idx="6504">
                  <c:v>-181.95928222955536</c:v>
                </c:pt>
                <c:pt idx="6505">
                  <c:v>-154.41245624557686</c:v>
                </c:pt>
                <c:pt idx="6506">
                  <c:v>-122.12145140323818</c:v>
                </c:pt>
                <c:pt idx="6507">
                  <c:v>-86.032070916462786</c:v>
                </c:pt>
                <c:pt idx="6508">
                  <c:v>-47.241846070305527</c:v>
                </c:pt>
                <c:pt idx="6509">
                  <c:v>-6.9804209782695148</c:v>
                </c:pt>
                <c:pt idx="6510">
                  <c:v>33.442791630828481</c:v>
                </c:pt>
                <c:pt idx="6511">
                  <c:v>72.714543905406956</c:v>
                </c:pt>
                <c:pt idx="6512">
                  <c:v>109.59206116194893</c:v>
                </c:pt>
                <c:pt idx="6513">
                  <c:v>142.95145396295442</c:v>
                </c:pt>
                <c:pt idx="6514">
                  <c:v>171.80205700613467</c:v>
                </c:pt>
                <c:pt idx="6515">
                  <c:v>195.27830536481602</c:v>
                </c:pt>
                <c:pt idx="6516">
                  <c:v>212.63410510527584</c:v>
                </c:pt>
                <c:pt idx="6517">
                  <c:v>223.26435898827631</c:v>
                </c:pt>
                <c:pt idx="6518">
                  <c:v>226.75950847420313</c:v>
                </c:pt>
                <c:pt idx="6519">
                  <c:v>222.96850310583542</c:v>
                </c:pt>
                <c:pt idx="6520">
                  <c:v>212.02638419062123</c:v>
                </c:pt>
                <c:pt idx="6521">
                  <c:v>194.31463272893296</c:v>
                </c:pt>
                <c:pt idx="6522">
                  <c:v>170.36136333602448</c:v>
                </c:pt>
                <c:pt idx="6523">
                  <c:v>140.7281315210372</c:v>
                </c:pt>
                <c:pt idx="6524">
                  <c:v>105.94263343843882</c:v>
                </c:pt>
                <c:pt idx="6525">
                  <c:v>66.511470732788368</c:v>
                </c:pt>
                <c:pt idx="6526">
                  <c:v>22.997652222540712</c:v>
                </c:pt>
                <c:pt idx="6527">
                  <c:v>-23.894702805630615</c:v>
                </c:pt>
                <c:pt idx="6528">
                  <c:v>-73.287276069727568</c:v>
                </c:pt>
                <c:pt idx="6529">
                  <c:v>-124.16188132722884</c:v>
                </c:pt>
                <c:pt idx="6530">
                  <c:v>-175.43248677626283</c:v>
                </c:pt>
                <c:pt idx="6531">
                  <c:v>-226.01370197803357</c:v>
                </c:pt>
                <c:pt idx="6532">
                  <c:v>-274.85158280076831</c:v>
                </c:pt>
                <c:pt idx="6533">
                  <c:v>-320.89381288142624</c:v>
                </c:pt>
                <c:pt idx="6534">
                  <c:v>-363.01143956359164</c:v>
                </c:pt>
                <c:pt idx="6535">
                  <c:v>-399.92685441704174</c:v>
                </c:pt>
                <c:pt idx="6536">
                  <c:v>-430.2069075444029</c:v>
                </c:pt>
                <c:pt idx="6537">
                  <c:v>-452.34980813451898</c:v>
                </c:pt>
                <c:pt idx="6538">
                  <c:v>-464.94698181502912</c:v>
                </c:pt>
                <c:pt idx="6539">
                  <c:v>-466.84104505243147</c:v>
                </c:pt>
                <c:pt idx="6540">
                  <c:v>-457.18380077271098</c:v>
                </c:pt>
                <c:pt idx="6541">
                  <c:v>-435.36774634458516</c:v>
                </c:pt>
                <c:pt idx="6542">
                  <c:v>-400.89817240298197</c:v>
                </c:pt>
                <c:pt idx="6543">
                  <c:v>-353.31590209946734</c:v>
                </c:pt>
                <c:pt idx="6544">
                  <c:v>-292.26610869594515</c:v>
                </c:pt>
                <c:pt idx="6545">
                  <c:v>-217.73353808079096</c:v>
                </c:pt>
                <c:pt idx="6546">
                  <c:v>-130.35124204131998</c:v>
                </c:pt>
                <c:pt idx="6547">
                  <c:v>-31.633216013493534</c:v>
                </c:pt>
                <c:pt idx="6548">
                  <c:v>75.974147529530953</c:v>
                </c:pt>
                <c:pt idx="6549">
                  <c:v>189.2415766823008</c:v>
                </c:pt>
                <c:pt idx="6550">
                  <c:v>304.44144086271365</c:v>
                </c:pt>
                <c:pt idx="6551">
                  <c:v>417.63129140881796</c:v>
                </c:pt>
                <c:pt idx="6552">
                  <c:v>524.81087961813</c:v>
                </c:pt>
                <c:pt idx="6553">
                  <c:v>621.93118797611407</c:v>
                </c:pt>
                <c:pt idx="6554">
                  <c:v>704.84127626210227</c:v>
                </c:pt>
                <c:pt idx="6555">
                  <c:v>769.30682641747671</c:v>
                </c:pt>
                <c:pt idx="6556">
                  <c:v>811.21612456453533</c:v>
                </c:pt>
                <c:pt idx="6557">
                  <c:v>826.98918500248499</c:v>
                </c:pt>
                <c:pt idx="6558">
                  <c:v>814.06829873750939</c:v>
                </c:pt>
                <c:pt idx="6559">
                  <c:v>771.31000210715547</c:v>
                </c:pt>
                <c:pt idx="6560">
                  <c:v>699.15175371109558</c:v>
                </c:pt>
                <c:pt idx="6561">
                  <c:v>599.5296913538325</c:v>
                </c:pt>
                <c:pt idx="6562">
                  <c:v>475.63556824172974</c:v>
                </c:pt>
                <c:pt idx="6563">
                  <c:v>331.66458765832613</c:v>
                </c:pt>
                <c:pt idx="6564">
                  <c:v>172.65489157673539</c:v>
                </c:pt>
                <c:pt idx="6565">
                  <c:v>4.4067030119940034</c:v>
                </c:pt>
                <c:pt idx="6566">
                  <c:v>-166.60465549644564</c:v>
                </c:pt>
                <c:pt idx="6567">
                  <c:v>-333.42603145447686</c:v>
                </c:pt>
                <c:pt idx="6568">
                  <c:v>-488.99592747304882</c:v>
                </c:pt>
                <c:pt idx="6569">
                  <c:v>-626.64022642998384</c:v>
                </c:pt>
                <c:pt idx="6570">
                  <c:v>-740.5582914448438</c:v>
                </c:pt>
                <c:pt idx="6571">
                  <c:v>-826.16990278805974</c:v>
                </c:pt>
                <c:pt idx="6572">
                  <c:v>-880.26454565370204</c:v>
                </c:pt>
                <c:pt idx="6573">
                  <c:v>-900.97797650109885</c:v>
                </c:pt>
                <c:pt idx="6574">
                  <c:v>-887.69133568876453</c:v>
                </c:pt>
                <c:pt idx="6575">
                  <c:v>-840.95834390541188</c:v>
                </c:pt>
                <c:pt idx="6576">
                  <c:v>-762.50035454619501</c:v>
                </c:pt>
                <c:pt idx="6577">
                  <c:v>-655.23218622567765</c:v>
                </c:pt>
                <c:pt idx="6578">
                  <c:v>-523.24634984944737</c:v>
                </c:pt>
                <c:pt idx="6579">
                  <c:v>-371.68634099981028</c:v>
                </c:pt>
                <c:pt idx="6580">
                  <c:v>-206.48262927214063</c:v>
                </c:pt>
                <c:pt idx="6581">
                  <c:v>-33.996525634553315</c:v>
                </c:pt>
                <c:pt idx="6582">
                  <c:v>139.33942318032453</c:v>
                </c:pt>
                <c:pt idx="6583">
                  <c:v>307.31130954036229</c:v>
                </c:pt>
                <c:pt idx="6584">
                  <c:v>464.1163064656148</c:v>
                </c:pt>
                <c:pt idx="6585">
                  <c:v>604.47684440831938</c:v>
                </c:pt>
                <c:pt idx="6586">
                  <c:v>723.73030434122541</c:v>
                </c:pt>
                <c:pt idx="6587">
                  <c:v>817.94433732176924</c:v>
                </c:pt>
                <c:pt idx="6588">
                  <c:v>884.06369482837738</c:v>
                </c:pt>
                <c:pt idx="6589">
                  <c:v>920.05579966469736</c:v>
                </c:pt>
                <c:pt idx="6590">
                  <c:v>925.01413156548529</c:v>
                </c:pt>
                <c:pt idx="6591">
                  <c:v>899.18348297148066</c:v>
                </c:pt>
                <c:pt idx="6592">
                  <c:v>843.89251684920521</c:v>
                </c:pt>
                <c:pt idx="6593">
                  <c:v>761.42117213039035</c:v>
                </c:pt>
                <c:pt idx="6594">
                  <c:v>654.85335779436946</c:v>
                </c:pt>
                <c:pt idx="6595">
                  <c:v>527.94840436431264</c:v>
                </c:pt>
                <c:pt idx="6596">
                  <c:v>385.03827284886756</c:v>
                </c:pt>
                <c:pt idx="6597">
                  <c:v>230.93631518777005</c:v>
                </c:pt>
                <c:pt idx="6598">
                  <c:v>70.822682221946508</c:v>
                </c:pt>
                <c:pt idx="6599">
                  <c:v>-89.926899561761246</c:v>
                </c:pt>
                <c:pt idx="6600">
                  <c:v>-245.96621857579393</c:v>
                </c:pt>
                <c:pt idx="6601">
                  <c:v>-392.22097648500682</c:v>
                </c:pt>
                <c:pt idx="6602">
                  <c:v>-524.10673301773045</c:v>
                </c:pt>
                <c:pt idx="6603">
                  <c:v>-637.68827751138849</c:v>
                </c:pt>
                <c:pt idx="6604">
                  <c:v>-729.76451056269798</c:v>
                </c:pt>
                <c:pt idx="6605">
                  <c:v>-797.89673704134896</c:v>
                </c:pt>
                <c:pt idx="6606">
                  <c:v>-840.41619316493836</c:v>
                </c:pt>
                <c:pt idx="6607">
                  <c:v>-856.43355024979144</c:v>
                </c:pt>
                <c:pt idx="6608">
                  <c:v>-845.85728774065979</c:v>
                </c:pt>
                <c:pt idx="6609">
                  <c:v>-809.41541973402741</c:v>
                </c:pt>
                <c:pt idx="6610">
                  <c:v>-748.65744015793234</c:v>
                </c:pt>
                <c:pt idx="6611">
                  <c:v>-665.91172409446926</c:v>
                </c:pt>
                <c:pt idx="6612">
                  <c:v>-564.19406182286866</c:v>
                </c:pt>
                <c:pt idx="6613">
                  <c:v>-447.07755497374353</c:v>
                </c:pt>
                <c:pt idx="6614">
                  <c:v>-318.53792952934475</c:v>
                </c:pt>
                <c:pt idx="6615">
                  <c:v>-182.7947119088505</c:v>
                </c:pt>
                <c:pt idx="6616">
                  <c:v>-44.167321792414995</c:v>
                </c:pt>
                <c:pt idx="6617">
                  <c:v>93.049593116169191</c:v>
                </c:pt>
                <c:pt idx="6618">
                  <c:v>224.69631571719719</c:v>
                </c:pt>
                <c:pt idx="6619">
                  <c:v>346.84799859526242</c:v>
                </c:pt>
                <c:pt idx="6620">
                  <c:v>455.91072295414131</c:v>
                </c:pt>
                <c:pt idx="6621">
                  <c:v>548.71948065227809</c:v>
                </c:pt>
                <c:pt idx="6622">
                  <c:v>622.63421660994175</c:v>
                </c:pt>
                <c:pt idx="6623">
                  <c:v>675.62342847104333</c:v>
                </c:pt>
                <c:pt idx="6624">
                  <c:v>706.32755059151634</c:v>
                </c:pt>
                <c:pt idx="6625">
                  <c:v>714.09728020459374</c:v>
                </c:pt>
                <c:pt idx="6626">
                  <c:v>699.00451044781312</c:v>
                </c:pt>
                <c:pt idx="6627">
                  <c:v>661.83022705635869</c:v>
                </c:pt>
                <c:pt idx="6628">
                  <c:v>604.03459950152774</c:v>
                </c:pt>
                <c:pt idx="6629">
                  <c:v>527.7051907993955</c:v>
                </c:pt>
                <c:pt idx="6630">
                  <c:v>435.47487433422941</c:v>
                </c:pt>
                <c:pt idx="6631">
                  <c:v>330.40648174467782</c:v>
                </c:pt>
                <c:pt idx="6632">
                  <c:v>215.84950168604297</c:v>
                </c:pt>
                <c:pt idx="6633">
                  <c:v>95.288548216663628</c:v>
                </c:pt>
                <c:pt idx="6634">
                  <c:v>-27.78267353431762</c:v>
                </c:pt>
                <c:pt idx="6635">
                  <c:v>-149.93522734877931</c:v>
                </c:pt>
                <c:pt idx="6636">
                  <c:v>-267.82596434105886</c:v>
                </c:pt>
                <c:pt idx="6637">
                  <c:v>-378.18951993100308</c:v>
                </c:pt>
                <c:pt idx="6638">
                  <c:v>-477.83821199795494</c:v>
                </c:pt>
                <c:pt idx="6639">
                  <c:v>-563.7035268990096</c:v>
                </c:pt>
                <c:pt idx="6640">
                  <c:v>-632.93127727079059</c:v>
                </c:pt>
                <c:pt idx="6641">
                  <c:v>-683.01636755435118</c:v>
                </c:pt>
                <c:pt idx="6642">
                  <c:v>-711.94936268962249</c:v>
                </c:pt>
                <c:pt idx="6643">
                  <c:v>-718.34707008691464</c:v>
                </c:pt>
                <c:pt idx="6644">
                  <c:v>-701.54773106976768</c:v>
                </c:pt>
                <c:pt idx="6645">
                  <c:v>-661.66569945930064</c:v>
                </c:pt>
                <c:pt idx="6646">
                  <c:v>-599.61253879981132</c:v>
                </c:pt>
                <c:pt idx="6647">
                  <c:v>-517.09124747556143</c:v>
                </c:pt>
                <c:pt idx="6648">
                  <c:v>-416.56189591324329</c:v>
                </c:pt>
                <c:pt idx="6649">
                  <c:v>-301.17235922526669</c:v>
                </c:pt>
                <c:pt idx="6650">
                  <c:v>-174.65055224390684</c:v>
                </c:pt>
                <c:pt idx="6651">
                  <c:v>-41.162510787932142</c:v>
                </c:pt>
                <c:pt idx="6652">
                  <c:v>94.848393656400418</c:v>
                </c:pt>
                <c:pt idx="6653">
                  <c:v>228.8219527338793</c:v>
                </c:pt>
                <c:pt idx="6654">
                  <c:v>356.23417569104913</c:v>
                </c:pt>
                <c:pt idx="6655">
                  <c:v>472.74981559523451</c:v>
                </c:pt>
                <c:pt idx="6656">
                  <c:v>574.38106643871697</c:v>
                </c:pt>
                <c:pt idx="6657">
                  <c:v>657.65073527941615</c:v>
                </c:pt>
                <c:pt idx="6658">
                  <c:v>719.7479739567018</c:v>
                </c:pt>
                <c:pt idx="6659">
                  <c:v>758.65395571673037</c:v>
                </c:pt>
                <c:pt idx="6660">
                  <c:v>773.21637191481261</c:v>
                </c:pt>
                <c:pt idx="6661">
                  <c:v>763.16723017570223</c:v>
                </c:pt>
                <c:pt idx="6662">
                  <c:v>729.09203808432267</c:v>
                </c:pt>
                <c:pt idx="6663">
                  <c:v>672.36541121163191</c:v>
                </c:pt>
                <c:pt idx="6664">
                  <c:v>595.07217721625682</c:v>
                </c:pt>
                <c:pt idx="6665">
                  <c:v>499.92866025973444</c:v>
                </c:pt>
                <c:pt idx="6666">
                  <c:v>390.20446647191528</c:v>
                </c:pt>
                <c:pt idx="6667">
                  <c:v>269.63202167880468</c:v>
                </c:pt>
                <c:pt idx="6668">
                  <c:v>142.28916001989279</c:v>
                </c:pt>
                <c:pt idx="6669">
                  <c:v>12.448443226981992</c:v>
                </c:pt>
                <c:pt idx="6670">
                  <c:v>-115.59877453417688</c:v>
                </c:pt>
                <c:pt idx="6671">
                  <c:v>-237.7204680078915</c:v>
                </c:pt>
                <c:pt idx="6672">
                  <c:v>-350.0977165828308</c:v>
                </c:pt>
                <c:pt idx="6673">
                  <c:v>-449.34157092048605</c:v>
                </c:pt>
                <c:pt idx="6674">
                  <c:v>-532.57726273781316</c:v>
                </c:pt>
                <c:pt idx="6675">
                  <c:v>-597.50770293471521</c:v>
                </c:pt>
                <c:pt idx="6676">
                  <c:v>-642.4695024412722</c:v>
                </c:pt>
                <c:pt idx="6677">
                  <c:v>-666.48699759185001</c:v>
                </c:pt>
                <c:pt idx="6678">
                  <c:v>-669.3128327643733</c:v>
                </c:pt>
                <c:pt idx="6679">
                  <c:v>-651.43553462692478</c:v>
                </c:pt>
                <c:pt idx="6680">
                  <c:v>-614.0436856020973</c:v>
                </c:pt>
                <c:pt idx="6681">
                  <c:v>-558.95002126401175</c:v>
                </c:pt>
                <c:pt idx="6682">
                  <c:v>-488.48998318304427</c:v>
                </c:pt>
                <c:pt idx="6683">
                  <c:v>-405.41558005701177</c:v>
                </c:pt>
                <c:pt idx="6684">
                  <c:v>-312.79770176843755</c:v>
                </c:pt>
                <c:pt idx="6685">
                  <c:v>-213.93266987632634</c:v>
                </c:pt>
                <c:pt idx="6686">
                  <c:v>-112.24025223196475</c:v>
                </c:pt>
                <c:pt idx="6687">
                  <c:v>-11.144266839794579</c:v>
                </c:pt>
                <c:pt idx="6688">
                  <c:v>86.061670878664927</c:v>
                </c:pt>
                <c:pt idx="6689">
                  <c:v>176.33650539897161</c:v>
                </c:pt>
                <c:pt idx="6690">
                  <c:v>256.95411602766404</c:v>
                </c:pt>
                <c:pt idx="6691">
                  <c:v>325.48486083035283</c:v>
                </c:pt>
                <c:pt idx="6692">
                  <c:v>379.74841548044861</c:v>
                </c:pt>
                <c:pt idx="6693">
                  <c:v>417.82946916821624</c:v>
                </c:pt>
                <c:pt idx="6694">
                  <c:v>438.20818063257542</c:v>
                </c:pt>
                <c:pt idx="6695">
                  <c:v>439.98404593405331</c:v>
                </c:pt>
                <c:pt idx="6696">
                  <c:v>423.11381982386825</c:v>
                </c:pt>
                <c:pt idx="6697">
                  <c:v>388.55650083779784</c:v>
                </c:pt>
                <c:pt idx="6698">
                  <c:v>338.24573054494152</c:v>
                </c:pt>
                <c:pt idx="6699">
                  <c:v>274.89138480001549</c:v>
                </c:pt>
                <c:pt idx="6700">
                  <c:v>201.68837475240701</c:v>
                </c:pt>
                <c:pt idx="6701">
                  <c:v>122.03700064282275</c:v>
                </c:pt>
                <c:pt idx="6702">
                  <c:v>39.356380001054283</c:v>
                </c:pt>
                <c:pt idx="6703">
                  <c:v>-42.993773867546977</c:v>
                </c:pt>
                <c:pt idx="6704">
                  <c:v>-121.74601720767073</c:v>
                </c:pt>
                <c:pt idx="6705">
                  <c:v>-193.79935663178998</c:v>
                </c:pt>
                <c:pt idx="6706">
                  <c:v>-256.37241487374422</c:v>
                </c:pt>
                <c:pt idx="6707">
                  <c:v>-307.20365942420608</c:v>
                </c:pt>
                <c:pt idx="6708">
                  <c:v>-344.7206180370755</c:v>
                </c:pt>
                <c:pt idx="6709">
                  <c:v>-368.09573958936244</c:v>
                </c:pt>
                <c:pt idx="6710">
                  <c:v>-377.15875808066386</c:v>
                </c:pt>
                <c:pt idx="6711">
                  <c:v>-372.21633293345894</c:v>
                </c:pt>
                <c:pt idx="6712">
                  <c:v>-353.87432619862835</c:v>
                </c:pt>
                <c:pt idx="6713">
                  <c:v>-322.94279665061686</c:v>
                </c:pt>
                <c:pt idx="6714">
                  <c:v>-280.45070830923066</c:v>
                </c:pt>
                <c:pt idx="6715">
                  <c:v>-227.728499568438</c:v>
                </c:pt>
                <c:pt idx="6716">
                  <c:v>-166.46852444769621</c:v>
                </c:pt>
                <c:pt idx="6717">
                  <c:v>-98.689049640462883</c:v>
                </c:pt>
                <c:pt idx="6718">
                  <c:v>-26.594640165392612</c:v>
                </c:pt>
                <c:pt idx="6719">
                  <c:v>47.611921800159813</c:v>
                </c:pt>
                <c:pt idx="6720">
                  <c:v>121.88544633286378</c:v>
                </c:pt>
                <c:pt idx="6721">
                  <c:v>194.39615124091344</c:v>
                </c:pt>
                <c:pt idx="6722">
                  <c:v>263.47756578478322</c:v>
                </c:pt>
                <c:pt idx="6723">
                  <c:v>327.51574541692622</c:v>
                </c:pt>
                <c:pt idx="6724">
                  <c:v>384.85879494199168</c:v>
                </c:pt>
                <c:pt idx="6725">
                  <c:v>433.81281185990986</c:v>
                </c:pt>
                <c:pt idx="6726">
                  <c:v>472.75049570556723</c:v>
                </c:pt>
                <c:pt idx="6727">
                  <c:v>500.29270293149546</c:v>
                </c:pt>
                <c:pt idx="6728">
                  <c:v>515.46945034705357</c:v>
                </c:pt>
                <c:pt idx="6729">
                  <c:v>517.78131557441793</c:v>
                </c:pt>
                <c:pt idx="6730">
                  <c:v>507.14800091077501</c:v>
                </c:pt>
                <c:pt idx="6731">
                  <c:v>483.79321772054953</c:v>
                </c:pt>
                <c:pt idx="6732">
                  <c:v>448.14942835694035</c:v>
                </c:pt>
                <c:pt idx="6733">
                  <c:v>400.85140041979281</c:v>
                </c:pt>
                <c:pt idx="6734">
                  <c:v>342.82075899849235</c:v>
                </c:pt>
                <c:pt idx="6735">
                  <c:v>275.37837312049527</c:v>
                </c:pt>
                <c:pt idx="6736">
                  <c:v>200.30438957474479</c:v>
                </c:pt>
                <c:pt idx="6737">
                  <c:v>119.79148516112183</c:v>
                </c:pt>
                <c:pt idx="6738">
                  <c:v>36.291218147654071</c:v>
                </c:pt>
                <c:pt idx="6739">
                  <c:v>-47.684873926450088</c:v>
                </c:pt>
                <c:pt idx="6740">
                  <c:v>-129.72451121926827</c:v>
                </c:pt>
                <c:pt idx="6741">
                  <c:v>-207.58378896581129</c:v>
                </c:pt>
                <c:pt idx="6742">
                  <c:v>-279.17506366774893</c:v>
                </c:pt>
                <c:pt idx="6743">
                  <c:v>-342.52786840993355</c:v>
                </c:pt>
                <c:pt idx="6744">
                  <c:v>-395.78760850156891</c:v>
                </c:pt>
                <c:pt idx="6745">
                  <c:v>-437.28648660702214</c:v>
                </c:pt>
                <c:pt idx="6746">
                  <c:v>-465.66964954377096</c:v>
                </c:pt>
                <c:pt idx="6747">
                  <c:v>-480.02321025314671</c:v>
                </c:pt>
                <c:pt idx="6748">
                  <c:v>-479.94999786889508</c:v>
                </c:pt>
                <c:pt idx="6749">
                  <c:v>-465.56737550577787</c:v>
                </c:pt>
                <c:pt idx="6750">
                  <c:v>-437.44147540035823</c:v>
                </c:pt>
                <c:pt idx="6751">
                  <c:v>-396.50387316521625</c:v>
                </c:pt>
                <c:pt idx="6752">
                  <c:v>-343.99894465219177</c:v>
                </c:pt>
                <c:pt idx="6753">
                  <c:v>-281.47873432250407</c:v>
                </c:pt>
                <c:pt idx="6754">
                  <c:v>-210.82244977444074</c:v>
                </c:pt>
                <c:pt idx="6755">
                  <c:v>-134.23643951136225</c:v>
                </c:pt>
                <c:pt idx="6756">
                  <c:v>-54.19540551953471</c:v>
                </c:pt>
                <c:pt idx="6757">
                  <c:v>26.683940137334304</c:v>
                </c:pt>
                <c:pt idx="6758">
                  <c:v>105.80489378129312</c:v>
                </c:pt>
                <c:pt idx="6759">
                  <c:v>180.73677273762232</c:v>
                </c:pt>
                <c:pt idx="6760">
                  <c:v>249.30650929812461</c:v>
                </c:pt>
                <c:pt idx="6761">
                  <c:v>309.62809575240391</c:v>
                </c:pt>
                <c:pt idx="6762">
                  <c:v>360.09222036517849</c:v>
                </c:pt>
                <c:pt idx="6763">
                  <c:v>399.35527580344092</c:v>
                </c:pt>
                <c:pt idx="6764">
                  <c:v>426.36084651172121</c:v>
                </c:pt>
                <c:pt idx="6765">
                  <c:v>440.39933078445318</c:v>
                </c:pt>
                <c:pt idx="6766">
                  <c:v>441.18064270261556</c:v>
                </c:pt>
                <c:pt idx="6767">
                  <c:v>428.88299311506898</c:v>
                </c:pt>
                <c:pt idx="6768">
                  <c:v>404.15237176287263</c:v>
                </c:pt>
                <c:pt idx="6769">
                  <c:v>368.05085057538253</c:v>
                </c:pt>
                <c:pt idx="6770">
                  <c:v>321.97562567160338</c:v>
                </c:pt>
                <c:pt idx="6771">
                  <c:v>267.58218356384555</c:v>
                </c:pt>
                <c:pt idx="6772">
                  <c:v>206.7330909657685</c:v>
                </c:pt>
                <c:pt idx="6773">
                  <c:v>141.46965090530605</c:v>
                </c:pt>
                <c:pt idx="6774">
                  <c:v>73.986430288889224</c:v>
                </c:pt>
                <c:pt idx="6775">
                  <c:v>6.5811911502929554</c:v>
                </c:pt>
                <c:pt idx="6776">
                  <c:v>-58.439569674091153</c:v>
                </c:pt>
                <c:pt idx="6777">
                  <c:v>-118.88999478408324</c:v>
                </c:pt>
                <c:pt idx="6778">
                  <c:v>-172.83266175735787</c:v>
                </c:pt>
                <c:pt idx="6779">
                  <c:v>-218.66844227815471</c:v>
                </c:pt>
                <c:pt idx="6780">
                  <c:v>-255.17000211256169</c:v>
                </c:pt>
                <c:pt idx="6781">
                  <c:v>-281.46392164989072</c:v>
                </c:pt>
                <c:pt idx="6782">
                  <c:v>-296.991675759994</c:v>
                </c:pt>
                <c:pt idx="6783">
                  <c:v>-301.48861064336359</c:v>
                </c:pt>
                <c:pt idx="6784">
                  <c:v>-295.00067047152021</c:v>
                </c:pt>
                <c:pt idx="6785">
                  <c:v>-277.92903932181582</c:v>
                </c:pt>
                <c:pt idx="6786">
                  <c:v>-251.07279517613216</c:v>
                </c:pt>
                <c:pt idx="6787">
                  <c:v>-215.63349800853806</c:v>
                </c:pt>
                <c:pt idx="6788">
                  <c:v>-173.15825379328115</c:v>
                </c:pt>
                <c:pt idx="6789">
                  <c:v>-125.42781972992853</c:v>
                </c:pt>
                <c:pt idx="6790">
                  <c:v>-74.322714465039368</c:v>
                </c:pt>
                <c:pt idx="6791">
                  <c:v>-21.705002760043964</c:v>
                </c:pt>
                <c:pt idx="6792">
                  <c:v>30.660569372671954</c:v>
                </c:pt>
                <c:pt idx="6793">
                  <c:v>81.145844203531468</c:v>
                </c:pt>
                <c:pt idx="6794">
                  <c:v>128.28096025826557</c:v>
                </c:pt>
                <c:pt idx="6795">
                  <c:v>170.78370602092789</c:v>
                </c:pt>
                <c:pt idx="6796">
                  <c:v>207.60145183581659</c:v>
                </c:pt>
                <c:pt idx="6797">
                  <c:v>237.94893037906525</c:v>
                </c:pt>
                <c:pt idx="6798">
                  <c:v>261.31979464753744</c:v>
                </c:pt>
                <c:pt idx="6799">
                  <c:v>277.45817681416901</c:v>
                </c:pt>
                <c:pt idx="6800">
                  <c:v>286.29472847666227</c:v>
                </c:pt>
                <c:pt idx="6801">
                  <c:v>287.8733901379187</c:v>
                </c:pt>
                <c:pt idx="6802">
                  <c:v>282.30194657803457</c:v>
                </c:pt>
                <c:pt idx="6803">
                  <c:v>269.74451432226095</c:v>
                </c:pt>
                <c:pt idx="6804">
                  <c:v>250.45232050930906</c:v>
                </c:pt>
                <c:pt idx="6805">
                  <c:v>224.81224318577281</c:v>
                </c:pt>
                <c:pt idx="6806">
                  <c:v>193.38438195488291</c:v>
                </c:pt>
                <c:pt idx="6807">
                  <c:v>156.90734047558897</c:v>
                </c:pt>
                <c:pt idx="6808">
                  <c:v>116.27059936059312</c:v>
                </c:pt>
                <c:pt idx="6809">
                  <c:v>72.470494266841257</c:v>
                </c:pt>
                <c:pt idx="6810">
                  <c:v>26.570645517445922</c:v>
                </c:pt>
                <c:pt idx="6811">
                  <c:v>-20.318355614304203</c:v>
                </c:pt>
                <c:pt idx="6812">
                  <c:v>-67.040984046868303</c:v>
                </c:pt>
                <c:pt idx="6813">
                  <c:v>-112.39856788170769</c:v>
                </c:pt>
                <c:pt idx="6814">
                  <c:v>-155.16981426711359</c:v>
                </c:pt>
                <c:pt idx="6815">
                  <c:v>-194.15527045796759</c:v>
                </c:pt>
                <c:pt idx="6816">
                  <c:v>-228.23748427305935</c:v>
                </c:pt>
                <c:pt idx="6817">
                  <c:v>-256.43996167287645</c:v>
                </c:pt>
                <c:pt idx="6818">
                  <c:v>-277.967664821455</c:v>
                </c:pt>
                <c:pt idx="6819">
                  <c:v>-292.22377736139157</c:v>
                </c:pt>
                <c:pt idx="6820">
                  <c:v>-298.81117810868579</c:v>
                </c:pt>
                <c:pt idx="6821">
                  <c:v>-297.53227960136121</c:v>
                </c:pt>
                <c:pt idx="6822">
                  <c:v>-288.39845758295371</c:v>
                </c:pt>
                <c:pt idx="6823">
                  <c:v>-271.6504935029933</c:v>
                </c:pt>
                <c:pt idx="6824">
                  <c:v>-247.77850681121657</c:v>
                </c:pt>
                <c:pt idx="6825">
                  <c:v>-217.52461759945743</c:v>
                </c:pt>
                <c:pt idx="6826">
                  <c:v>-181.85772889388585</c:v>
                </c:pt>
                <c:pt idx="6827">
                  <c:v>-141.9230874460381</c:v>
                </c:pt>
                <c:pt idx="6828">
                  <c:v>-98.98224272185918</c:v>
                </c:pt>
                <c:pt idx="6829">
                  <c:v>-54.361588352792218</c:v>
                </c:pt>
                <c:pt idx="6830">
                  <c:v>-9.4173291526639566</c:v>
                </c:pt>
                <c:pt idx="6831">
                  <c:v>34.489391580857266</c:v>
                </c:pt>
                <c:pt idx="6832">
                  <c:v>76.021774672343597</c:v>
                </c:pt>
                <c:pt idx="6833">
                  <c:v>113.91346459459611</c:v>
                </c:pt>
                <c:pt idx="6834">
                  <c:v>147.03201926561189</c:v>
                </c:pt>
                <c:pt idx="6835">
                  <c:v>174.44690452806577</c:v>
                </c:pt>
                <c:pt idx="6836">
                  <c:v>195.48304039094825</c:v>
                </c:pt>
                <c:pt idx="6837">
                  <c:v>209.74450208510729</c:v>
                </c:pt>
                <c:pt idx="6838">
                  <c:v>217.10435023706043</c:v>
                </c:pt>
                <c:pt idx="6839">
                  <c:v>217.67027611825068</c:v>
                </c:pt>
                <c:pt idx="6840">
                  <c:v>211.74340853981678</c:v>
                </c:pt>
                <c:pt idx="6841">
                  <c:v>199.78515478913343</c:v>
                </c:pt>
                <c:pt idx="6842">
                  <c:v>182.39794595099482</c:v>
                </c:pt>
                <c:pt idx="6843">
                  <c:v>160.31592524377518</c:v>
                </c:pt>
                <c:pt idx="6844">
                  <c:v>134.39520533110513</c:v>
                </c:pt>
                <c:pt idx="6845">
                  <c:v>105.5940610203878</c:v>
                </c:pt>
                <c:pt idx="6846">
                  <c:v>74.940875447097</c:v>
                </c:pt>
                <c:pt idx="6847">
                  <c:v>43.49502601942735</c:v>
                </c:pt>
                <c:pt idx="6848">
                  <c:v>12.308563942613899</c:v>
                </c:pt>
                <c:pt idx="6849">
                  <c:v>-17.604949890543597</c:v>
                </c:pt>
                <c:pt idx="6850">
                  <c:v>-45.293710204136055</c:v>
                </c:pt>
                <c:pt idx="6851">
                  <c:v>-69.888753756417415</c:v>
                </c:pt>
                <c:pt idx="6852">
                  <c:v>-90.628730489113792</c:v>
                </c:pt>
                <c:pt idx="6853">
                  <c:v>-106.88838400664265</c:v>
                </c:pt>
                <c:pt idx="6854">
                  <c:v>-118.20531600082809</c:v>
                </c:pt>
                <c:pt idx="6855">
                  <c:v>-124.29691498362193</c:v>
                </c:pt>
                <c:pt idx="6856">
                  <c:v>-125.06074321401572</c:v>
                </c:pt>
                <c:pt idx="6857">
                  <c:v>-120.55916491979485</c:v>
                </c:pt>
                <c:pt idx="6858">
                  <c:v>-110.9977910523734</c:v>
                </c:pt>
                <c:pt idx="6859">
                  <c:v>-96.709363780474391</c:v>
                </c:pt>
                <c:pt idx="6860">
                  <c:v>-78.14849602565711</c:v>
                </c:pt>
                <c:pt idx="6861">
                  <c:v>-55.892540190676378</c:v>
                </c:pt>
                <c:pt idx="6862">
                  <c:v>-30.637499313914631</c:v>
                </c:pt>
                <c:pt idx="6863">
                  <c:v>-3.1823677418721497</c:v>
                </c:pt>
                <c:pt idx="6864">
                  <c:v>25.594546220001952</c:v>
                </c:pt>
                <c:pt idx="6865">
                  <c:v>54.759846411756826</c:v>
                </c:pt>
                <c:pt idx="6866">
                  <c:v>83.344719941650766</c:v>
                </c:pt>
                <c:pt idx="6867">
                  <c:v>110.35889598921956</c:v>
                </c:pt>
                <c:pt idx="6868">
                  <c:v>134.80613648866517</c:v>
                </c:pt>
                <c:pt idx="6869">
                  <c:v>155.71373456355329</c:v>
                </c:pt>
                <c:pt idx="6870">
                  <c:v>172.17157911372558</c:v>
                </c:pt>
                <c:pt idx="6871">
                  <c:v>183.35046489484074</c:v>
                </c:pt>
                <c:pt idx="6872">
                  <c:v>188.47992645302028</c:v>
                </c:pt>
                <c:pt idx="6873">
                  <c:v>186.81310096527798</c:v>
                </c:pt>
                <c:pt idx="6874">
                  <c:v>177.63049533411669</c:v>
                </c:pt>
                <c:pt idx="6875">
                  <c:v>160.31216490840842</c:v>
                </c:pt>
                <c:pt idx="6876">
                  <c:v>134.47173381610875</c:v>
                </c:pt>
                <c:pt idx="6877">
                  <c:v>100.11296547764285</c:v>
                </c:pt>
                <c:pt idx="6878">
                  <c:v>57.747043364705476</c:v>
                </c:pt>
                <c:pt idx="6879">
                  <c:v>8.4217177698365777</c:v>
                </c:pt>
                <c:pt idx="6880">
                  <c:v>-46.342367418868633</c:v>
                </c:pt>
                <c:pt idx="6881">
                  <c:v>-104.67554448602914</c:v>
                </c:pt>
                <c:pt idx="6882">
                  <c:v>-164.49624820669666</c:v>
                </c:pt>
                <c:pt idx="6883">
                  <c:v>-223.62058513441701</c:v>
                </c:pt>
                <c:pt idx="6884">
                  <c:v>-279.83125286311537</c:v>
                </c:pt>
                <c:pt idx="6885">
                  <c:v>-330.92705224839085</c:v>
                </c:pt>
                <c:pt idx="6886">
                  <c:v>-374.78692461324169</c:v>
                </c:pt>
                <c:pt idx="6887">
                  <c:v>-409.46829937193507</c:v>
                </c:pt>
                <c:pt idx="6888">
                  <c:v>-433.33490029002195</c:v>
                </c:pt>
                <c:pt idx="6889">
                  <c:v>-445.18591990238798</c:v>
                </c:pt>
                <c:pt idx="6890">
                  <c:v>-444.34834280986712</c:v>
                </c:pt>
                <c:pt idx="6891">
                  <c:v>-430.70878359343396</c:v>
                </c:pt>
                <c:pt idx="6892">
                  <c:v>-404.68930697292677</c:v>
                </c:pt>
                <c:pt idx="6893">
                  <c:v>-367.19057492888192</c:v>
                </c:pt>
                <c:pt idx="6894">
                  <c:v>-319.52880601676526</c:v>
                </c:pt>
                <c:pt idx="6895">
                  <c:v>-263.38165020122347</c:v>
                </c:pt>
                <c:pt idx="6896">
                  <c:v>-200.73524420622329</c:v>
                </c:pt>
                <c:pt idx="6897">
                  <c:v>-133.80871894281998</c:v>
                </c:pt>
                <c:pt idx="6898">
                  <c:v>-64.941726110412745</c:v>
                </c:pt>
                <c:pt idx="6899">
                  <c:v>3.5413806523247744</c:v>
                </c:pt>
                <c:pt idx="6900">
                  <c:v>69.453261554500386</c:v>
                </c:pt>
                <c:pt idx="6901">
                  <c:v>130.81448510395501</c:v>
                </c:pt>
                <c:pt idx="6902">
                  <c:v>185.86675881557349</c:v>
                </c:pt>
                <c:pt idx="6903">
                  <c:v>233.05925574547726</c:v>
                </c:pt>
                <c:pt idx="6904">
                  <c:v>271.05360830657526</c:v>
                </c:pt>
                <c:pt idx="6905">
                  <c:v>298.77720519529879</c:v>
                </c:pt>
                <c:pt idx="6906">
                  <c:v>315.52060331588689</c:v>
                </c:pt>
                <c:pt idx="6907">
                  <c:v>321.04114039072482</c:v>
                </c:pt>
                <c:pt idx="6908">
                  <c:v>315.62367090770653</c:v>
                </c:pt>
                <c:pt idx="6909">
                  <c:v>300.07166839538297</c:v>
                </c:pt>
                <c:pt idx="6910">
                  <c:v>275.6373293191815</c:v>
                </c:pt>
                <c:pt idx="6911">
                  <c:v>243.91956942545951</c:v>
                </c:pt>
                <c:pt idx="6912">
                  <c:v>206.75910853652096</c:v>
                </c:pt>
                <c:pt idx="6913">
                  <c:v>166.14710104436415</c:v>
                </c:pt>
                <c:pt idx="6914">
                  <c:v>124.14310485433896</c:v>
                </c:pt>
                <c:pt idx="6915">
                  <c:v>82.784346439591275</c:v>
                </c:pt>
                <c:pt idx="6916">
                  <c:v>43.974267429074814</c:v>
                </c:pt>
                <c:pt idx="6917">
                  <c:v>9.354342306217319</c:v>
                </c:pt>
                <c:pt idx="6918">
                  <c:v>-19.823045404166333</c:v>
                </c:pt>
                <c:pt idx="6919">
                  <c:v>-42.790068114886942</c:v>
                </c:pt>
                <c:pt idx="6920">
                  <c:v>-59.29312561430428</c:v>
                </c:pt>
                <c:pt idx="6921">
                  <c:v>-69.54168845787116</c:v>
                </c:pt>
                <c:pt idx="6922">
                  <c:v>-74.091011744161975</c:v>
                </c:pt>
                <c:pt idx="6923">
                  <c:v>-73.692290941986656</c:v>
                </c:pt>
                <c:pt idx="6924">
                  <c:v>-69.151436090742791</c:v>
                </c:pt>
                <c:pt idx="6925">
                  <c:v>-61.236310023158211</c:v>
                </c:pt>
                <c:pt idx="6926">
                  <c:v>-50.652516719157532</c:v>
                </c:pt>
                <c:pt idx="6927">
                  <c:v>-38.075311942044827</c:v>
                </c:pt>
                <c:pt idx="6928">
                  <c:v>-24.201265154810159</c:v>
                </c:pt>
                <c:pt idx="6929">
                  <c:v>-9.777452917483819</c:v>
                </c:pt>
                <c:pt idx="6930">
                  <c:v>4.4200015473389973</c:v>
                </c:pt>
                <c:pt idx="6931">
                  <c:v>17.65492836894262</c:v>
                </c:pt>
                <c:pt idx="6932">
                  <c:v>29.316202124617703</c:v>
                </c:pt>
                <c:pt idx="6933">
                  <c:v>38.980616963169965</c:v>
                </c:pt>
                <c:pt idx="6934">
                  <c:v>46.427600441567847</c:v>
                </c:pt>
                <c:pt idx="6935">
                  <c:v>51.604616043121567</c:v>
                </c:pt>
                <c:pt idx="6936">
                  <c:v>54.569167070767016</c:v>
                </c:pt>
                <c:pt idx="6937">
                  <c:v>55.442692220397596</c:v>
                </c:pt>
                <c:pt idx="6938">
                  <c:v>54.397126235081537</c:v>
                </c:pt>
                <c:pt idx="6939">
                  <c:v>51.671703569911656</c:v>
                </c:pt>
                <c:pt idx="6940">
                  <c:v>47.598992325567345</c:v>
                </c:pt>
                <c:pt idx="6941">
                  <c:v>42.61188665166663</c:v>
                </c:pt>
                <c:pt idx="6942">
                  <c:v>37.213658001471863</c:v>
                </c:pt>
                <c:pt idx="6943">
                  <c:v>31.915788999610818</c:v>
                </c:pt>
                <c:pt idx="6944">
                  <c:v>27.166674110937603</c:v>
                </c:pt>
                <c:pt idx="6945">
                  <c:v>23.300818197631994</c:v>
                </c:pt>
                <c:pt idx="6946">
                  <c:v>20.534516287009865</c:v>
                </c:pt>
                <c:pt idx="6947">
                  <c:v>19.014943030302881</c:v>
                </c:pt>
                <c:pt idx="6948">
                  <c:v>18.895901335049295</c:v>
                </c:pt>
                <c:pt idx="6949">
                  <c:v>20.393088151727902</c:v>
                </c:pt>
                <c:pt idx="6950">
                  <c:v>23.786902639135782</c:v>
                </c:pt>
                <c:pt idx="6951">
                  <c:v>29.372532751622433</c:v>
                </c:pt>
                <c:pt idx="6952">
                  <c:v>37.379874526124809</c:v>
                </c:pt>
                <c:pt idx="6953">
                  <c:v>47.896441468273942</c:v>
                </c:pt>
                <c:pt idx="6954">
                  <c:v>60.821281377083452</c:v>
                </c:pt>
                <c:pt idx="6955">
                  <c:v>75.856332974375761</c:v>
                </c:pt>
                <c:pt idx="6956">
                  <c:v>92.52098732243175</c:v>
                </c:pt>
                <c:pt idx="6957">
                  <c:v>110.16851684026916</c:v>
                </c:pt>
                <c:pt idx="6958">
                  <c:v>127.9898947186458</c:v>
                </c:pt>
                <c:pt idx="6959">
                  <c:v>145.01319626605039</c:v>
                </c:pt>
                <c:pt idx="6960">
                  <c:v>160.13089506859808</c:v>
                </c:pt>
                <c:pt idx="6961">
                  <c:v>172.18250029068241</c:v>
                </c:pt>
                <c:pt idx="6962">
                  <c:v>180.08502086084971</c:v>
                </c:pt>
                <c:pt idx="6963">
                  <c:v>182.97021033614777</c:v>
                </c:pt>
                <c:pt idx="6964">
                  <c:v>180.27756400874779</c:v>
                </c:pt>
                <c:pt idx="6965">
                  <c:v>171.76954785604013</c:v>
                </c:pt>
                <c:pt idx="6966">
                  <c:v>157.47455237914048</c:v>
                </c:pt>
                <c:pt idx="6967">
                  <c:v>137.60043274375721</c:v>
                </c:pt>
                <c:pt idx="6968">
                  <c:v>112.47049856110243</c:v>
                </c:pt>
                <c:pt idx="6969">
                  <c:v>82.51205743599489</c:v>
                </c:pt>
                <c:pt idx="6970">
                  <c:v>48.292697585058747</c:v>
                </c:pt>
                <c:pt idx="6971">
                  <c:v>10.570327260863115</c:v>
                </c:pt>
                <c:pt idx="6972">
                  <c:v>-29.682766078121979</c:v>
                </c:pt>
                <c:pt idx="6973">
                  <c:v>-71.298605264163513</c:v>
                </c:pt>
                <c:pt idx="6974">
                  <c:v>-112.96333225436119</c:v>
                </c:pt>
                <c:pt idx="6975">
                  <c:v>-153.27923264444979</c:v>
                </c:pt>
                <c:pt idx="6976">
                  <c:v>-190.82801469073587</c:v>
                </c:pt>
                <c:pt idx="6977">
                  <c:v>-224.23071785687077</c:v>
                </c:pt>
                <c:pt idx="6978">
                  <c:v>-252.20690089542649</c:v>
                </c:pt>
                <c:pt idx="6979">
                  <c:v>-273.64339300500041</c:v>
                </c:pt>
                <c:pt idx="6980">
                  <c:v>-287.67660139727303</c:v>
                </c:pt>
                <c:pt idx="6981">
                  <c:v>-293.77486416757699</c:v>
                </c:pt>
                <c:pt idx="6982">
                  <c:v>-291.79631613710734</c:v>
                </c:pt>
                <c:pt idx="6983">
                  <c:v>-281.99874415014932</c:v>
                </c:pt>
                <c:pt idx="6984">
                  <c:v>-264.99068230412405</c:v>
                </c:pt>
                <c:pt idx="6985">
                  <c:v>-241.63706869139742</c:v>
                </c:pt>
                <c:pt idx="6986">
                  <c:v>-212.95273587102318</c:v>
                </c:pt>
                <c:pt idx="6987">
                  <c:v>-180.01586890587924</c:v>
                </c:pt>
                <c:pt idx="6988">
                  <c:v>-143.91689684566364</c:v>
                </c:pt>
                <c:pt idx="6989">
                  <c:v>-105.7395547685459</c:v>
                </c:pt>
                <c:pt idx="6990">
                  <c:v>-66.555013444139433</c:v>
                </c:pt>
                <c:pt idx="6991">
                  <c:v>-27.40552093659635</c:v>
                </c:pt>
                <c:pt idx="6992">
                  <c:v>10.732525399959636</c:v>
                </c:pt>
                <c:pt idx="6993">
                  <c:v>46.997425355000601</c:v>
                </c:pt>
                <c:pt idx="6994">
                  <c:v>80.684400416142239</c:v>
                </c:pt>
                <c:pt idx="6995">
                  <c:v>111.26219665709328</c:v>
                </c:pt>
                <c:pt idx="6996">
                  <c:v>138.35566065908463</c:v>
                </c:pt>
                <c:pt idx="6997">
                  <c:v>161.70570510461275</c:v>
                </c:pt>
                <c:pt idx="6998">
                  <c:v>181.1303550906286</c:v>
                </c:pt>
                <c:pt idx="6999">
                  <c:v>196.50543618681561</c:v>
                </c:pt>
                <c:pt idx="7000">
                  <c:v>207.76924435123084</c:v>
                </c:pt>
                <c:pt idx="7001">
                  <c:v>214.93980783536671</c:v>
                </c:pt>
                <c:pt idx="7002">
                  <c:v>218.12271415818097</c:v>
                </c:pt>
                <c:pt idx="7003">
                  <c:v>217.49347452911857</c:v>
                </c:pt>
                <c:pt idx="7004">
                  <c:v>213.25811139834576</c:v>
                </c:pt>
                <c:pt idx="7005">
                  <c:v>205.61077096480278</c:v>
                </c:pt>
                <c:pt idx="7006">
                  <c:v>194.71010611171764</c:v>
                </c:pt>
                <c:pt idx="7007">
                  <c:v>180.68963783166788</c:v>
                </c:pt>
                <c:pt idx="7008">
                  <c:v>163.70059768258992</c:v>
                </c:pt>
                <c:pt idx="7009">
                  <c:v>143.9656489049647</c:v>
                </c:pt>
                <c:pt idx="7010">
                  <c:v>121.81442512690001</c:v>
                </c:pt>
                <c:pt idx="7011">
                  <c:v>97.681840655066082</c:v>
                </c:pt>
                <c:pt idx="7012">
                  <c:v>72.069543043027309</c:v>
                </c:pt>
                <c:pt idx="7013">
                  <c:v>45.490421939249238</c:v>
                </c:pt>
                <c:pt idx="7014">
                  <c:v>18.42431115955884</c:v>
                </c:pt>
                <c:pt idx="7015">
                  <c:v>-8.6971036417659615</c:v>
                </c:pt>
                <c:pt idx="7016">
                  <c:v>-35.4775346972271</c:v>
                </c:pt>
                <c:pt idx="7017">
                  <c:v>-61.531468962856039</c:v>
                </c:pt>
                <c:pt idx="7018">
                  <c:v>-86.467230258996153</c:v>
                </c:pt>
                <c:pt idx="7019">
                  <c:v>-109.88872616850786</c:v>
                </c:pt>
                <c:pt idx="7020">
                  <c:v>-131.41195556078989</c:v>
                </c:pt>
                <c:pt idx="7021">
                  <c:v>-150.68268158567508</c:v>
                </c:pt>
                <c:pt idx="7022">
                  <c:v>-167.38311931737775</c:v>
                </c:pt>
                <c:pt idx="7023">
                  <c:v>-181.2252965753747</c:v>
                </c:pt>
                <c:pt idx="7024">
                  <c:v>-191.93975012335491</c:v>
                </c:pt>
                <c:pt idx="7025">
                  <c:v>-199.27261326265329</c:v>
                </c:pt>
                <c:pt idx="7026">
                  <c:v>-202.99955859538616</c:v>
                </c:pt>
                <c:pt idx="7027">
                  <c:v>-202.95407848623603</c:v>
                </c:pt>
                <c:pt idx="7028">
                  <c:v>-199.05629674832667</c:v>
                </c:pt>
                <c:pt idx="7029">
                  <c:v>-191.32736927391392</c:v>
                </c:pt>
                <c:pt idx="7030">
                  <c:v>-179.88578150097314</c:v>
                </c:pt>
                <c:pt idx="7031">
                  <c:v>-164.93362741031814</c:v>
                </c:pt>
                <c:pt idx="7032">
                  <c:v>-146.74470299958355</c:v>
                </c:pt>
                <c:pt idx="7033">
                  <c:v>-125.66302085093642</c:v>
                </c:pt>
                <c:pt idx="7034">
                  <c:v>-102.11207191505389</c:v>
                </c:pt>
                <c:pt idx="7035">
                  <c:v>-76.606254084841837</c:v>
                </c:pt>
                <c:pt idx="7036">
                  <c:v>-49.753073035995371</c:v>
                </c:pt>
                <c:pt idx="7037">
                  <c:v>-22.238356653896503</c:v>
                </c:pt>
                <c:pt idx="7038">
                  <c:v>5.2065080359818907</c:v>
                </c:pt>
                <c:pt idx="7039">
                  <c:v>31.847830207542533</c:v>
                </c:pt>
                <c:pt idx="7040">
                  <c:v>56.990530041723993</c:v>
                </c:pt>
                <c:pt idx="7041">
                  <c:v>80.007190964797473</c:v>
                </c:pt>
                <c:pt idx="7042">
                  <c:v>100.35404259112879</c:v>
                </c:pt>
                <c:pt idx="7043">
                  <c:v>117.57885526002124</c:v>
                </c:pt>
                <c:pt idx="7044">
                  <c:v>131.32778310354811</c:v>
                </c:pt>
                <c:pt idx="7045">
                  <c:v>141.3559930092818</c:v>
                </c:pt>
                <c:pt idx="7046">
                  <c:v>147.5412180196372</c:v>
                </c:pt>
                <c:pt idx="7047">
                  <c:v>149.89428629161847</c:v>
                </c:pt>
                <c:pt idx="7048">
                  <c:v>148.56001279313551</c:v>
                </c:pt>
                <c:pt idx="7049">
                  <c:v>143.80515086715604</c:v>
                </c:pt>
                <c:pt idx="7050">
                  <c:v>135.99518801423369</c:v>
                </c:pt>
                <c:pt idx="7051">
                  <c:v>125.56680987841105</c:v>
                </c:pt>
                <c:pt idx="7052">
                  <c:v>113.00398011546386</c:v>
                </c:pt>
                <c:pt idx="7053">
                  <c:v>98.821203341184216</c:v>
                </c:pt>
                <c:pt idx="7054">
                  <c:v>83.552579405290317</c:v>
                </c:pt>
                <c:pt idx="7055">
                  <c:v>67.741582238751121</c:v>
                </c:pt>
                <c:pt idx="7056">
                  <c:v>51.924641213606556</c:v>
                </c:pt>
                <c:pt idx="7057">
                  <c:v>36.608806876657233</c:v>
                </c:pt>
                <c:pt idx="7058">
                  <c:v>22.256312825534909</c:v>
                </c:pt>
                <c:pt idx="7059">
                  <c:v>9.2897850048960411</c:v>
                </c:pt>
                <c:pt idx="7060">
                  <c:v>-1.8807187516386052</c:v>
                </c:pt>
                <c:pt idx="7061">
                  <c:v>-10.822303311593384</c:v>
                </c:pt>
                <c:pt idx="7062">
                  <c:v>-17.060554250441157</c:v>
                </c:pt>
                <c:pt idx="7063">
                  <c:v>-20.10404489673066</c:v>
                </c:pt>
                <c:pt idx="7064">
                  <c:v>-19.515215792254349</c:v>
                </c:pt>
                <c:pt idx="7065">
                  <c:v>-14.989295365673684</c:v>
                </c:pt>
                <c:pt idx="7066">
                  <c:v>-6.3828630692530135</c:v>
                </c:pt>
                <c:pt idx="7067">
                  <c:v>6.3371110988984753</c:v>
                </c:pt>
                <c:pt idx="7068">
                  <c:v>23.195284374475531</c:v>
                </c:pt>
                <c:pt idx="7069">
                  <c:v>44.286783359534823</c:v>
                </c:pt>
                <c:pt idx="7070">
                  <c:v>69.75421365042439</c:v>
                </c:pt>
                <c:pt idx="7071">
                  <c:v>99.636199423041802</c:v>
                </c:pt>
                <c:pt idx="7072">
                  <c:v>133.64456714388714</c:v>
                </c:pt>
                <c:pt idx="7073">
                  <c:v>170.97926911024473</c:v>
                </c:pt>
                <c:pt idx="7074">
                  <c:v>210.27437323246056</c:v>
                </c:pt>
                <c:pt idx="7075">
                  <c:v>249.70422706992827</c:v>
                </c:pt>
                <c:pt idx="7076">
                  <c:v>287.2010477584318</c:v>
                </c:pt>
                <c:pt idx="7077">
                  <c:v>320.68102971172141</c:v>
                </c:pt>
                <c:pt idx="7078">
                  <c:v>348.18373194695272</c:v>
                </c:pt>
                <c:pt idx="7079">
                  <c:v>367.89637831430173</c:v>
                </c:pt>
                <c:pt idx="7080">
                  <c:v>378.11097455273972</c:v>
                </c:pt>
                <c:pt idx="7081">
                  <c:v>377.20266224103466</c:v>
                </c:pt>
                <c:pt idx="7082">
                  <c:v>363.70561566652032</c:v>
                </c:pt>
                <c:pt idx="7083">
                  <c:v>336.50214491316223</c:v>
                </c:pt>
                <c:pt idx="7084">
                  <c:v>295.06417181828755</c:v>
                </c:pt>
                <c:pt idx="7085">
                  <c:v>239.64400447468623</c:v>
                </c:pt>
                <c:pt idx="7086">
                  <c:v>171.32935468820403</c:v>
                </c:pt>
                <c:pt idx="7087">
                  <c:v>91.943842161204813</c:v>
                </c:pt>
                <c:pt idx="7088">
                  <c:v>3.8536563432788631</c:v>
                </c:pt>
                <c:pt idx="7089">
                  <c:v>-90.216044053033755</c:v>
                </c:pt>
                <c:pt idx="7090">
                  <c:v>-187.27827634420231</c:v>
                </c:pt>
                <c:pt idx="7091">
                  <c:v>-284.09165478781301</c:v>
                </c:pt>
                <c:pt idx="7092">
                  <c:v>-377.14217828180978</c:v>
                </c:pt>
                <c:pt idx="7093">
                  <c:v>-462.69102631563493</c:v>
                </c:pt>
                <c:pt idx="7094">
                  <c:v>-536.95025395721996</c:v>
                </c:pt>
                <c:pt idx="7095">
                  <c:v>-596.36909244323465</c:v>
                </c:pt>
                <c:pt idx="7096">
                  <c:v>-637.93832032236162</c:v>
                </c:pt>
                <c:pt idx="7097">
                  <c:v>-659.40263728771401</c:v>
                </c:pt>
                <c:pt idx="7098">
                  <c:v>-659.31877511790503</c:v>
                </c:pt>
                <c:pt idx="7099">
                  <c:v>-636.98398102111867</c:v>
                </c:pt>
                <c:pt idx="7100">
                  <c:v>-592.3352187617561</c:v>
                </c:pt>
                <c:pt idx="7101">
                  <c:v>-525.92741336883341</c:v>
                </c:pt>
                <c:pt idx="7102">
                  <c:v>-439.03198148601751</c:v>
                </c:pt>
                <c:pt idx="7103">
                  <c:v>-333.80437860312281</c:v>
                </c:pt>
                <c:pt idx="7104">
                  <c:v>-213.4074775667309</c:v>
                </c:pt>
                <c:pt idx="7105">
                  <c:v>-81.982490554100167</c:v>
                </c:pt>
                <c:pt idx="7106">
                  <c:v>55.56615022079454</c:v>
                </c:pt>
                <c:pt idx="7107">
                  <c:v>193.90877097849395</c:v>
                </c:pt>
                <c:pt idx="7108">
                  <c:v>327.63635162168242</c:v>
                </c:pt>
                <c:pt idx="7109">
                  <c:v>451.52080451371597</c:v>
                </c:pt>
                <c:pt idx="7110">
                  <c:v>560.66732260543631</c:v>
                </c:pt>
                <c:pt idx="7111">
                  <c:v>650.60963388393816</c:v>
                </c:pt>
                <c:pt idx="7112">
                  <c:v>717.43012826184588</c:v>
                </c:pt>
                <c:pt idx="7113">
                  <c:v>757.95864578238047</c:v>
                </c:pt>
                <c:pt idx="7114">
                  <c:v>770.0358791899514</c:v>
                </c:pt>
                <c:pt idx="7115">
                  <c:v>752.76347036322716</c:v>
                </c:pt>
                <c:pt idx="7116">
                  <c:v>706.6440303590507</c:v>
                </c:pt>
                <c:pt idx="7117">
                  <c:v>633.5528981941751</c:v>
                </c:pt>
                <c:pt idx="7118">
                  <c:v>536.55339969351166</c:v>
                </c:pt>
                <c:pt idx="7119">
                  <c:v>419.62642181181627</c:v>
                </c:pt>
                <c:pt idx="7120">
                  <c:v>287.40367590509993</c:v>
                </c:pt>
                <c:pt idx="7121">
                  <c:v>144.96317471570507</c:v>
                </c:pt>
                <c:pt idx="7122">
                  <c:v>-2.3161158487535731</c:v>
                </c:pt>
                <c:pt idx="7123">
                  <c:v>-148.8916344679711</c:v>
                </c:pt>
                <c:pt idx="7124">
                  <c:v>-289.24043493038232</c:v>
                </c:pt>
                <c:pt idx="7125">
                  <c:v>-418.10550670251405</c:v>
                </c:pt>
                <c:pt idx="7126">
                  <c:v>-530.77225385518261</c:v>
                </c:pt>
                <c:pt idx="7127">
                  <c:v>-623.30703764759778</c:v>
                </c:pt>
                <c:pt idx="7128">
                  <c:v>-692.69668832022364</c:v>
                </c:pt>
                <c:pt idx="7129">
                  <c:v>-736.87746986414777</c:v>
                </c:pt>
                <c:pt idx="7130">
                  <c:v>-754.69692745902148</c:v>
                </c:pt>
                <c:pt idx="7131">
                  <c:v>-745.87432099236037</c:v>
                </c:pt>
                <c:pt idx="7132">
                  <c:v>-711.00661279946939</c:v>
                </c:pt>
                <c:pt idx="7133">
                  <c:v>-651.61837520296535</c:v>
                </c:pt>
                <c:pt idx="7134">
                  <c:v>-570.20190161448966</c:v>
                </c:pt>
                <c:pt idx="7135">
                  <c:v>-470.17711956471476</c:v>
                </c:pt>
                <c:pt idx="7136">
                  <c:v>-355.73202245597201</c:v>
                </c:pt>
                <c:pt idx="7137">
                  <c:v>-231.55630593286924</c:v>
                </c:pt>
                <c:pt idx="7138">
                  <c:v>-102.52639067138607</c:v>
                </c:pt>
                <c:pt idx="7139">
                  <c:v>26.579203472209802</c:v>
                </c:pt>
                <c:pt idx="7140">
                  <c:v>151.27672410491778</c:v>
                </c:pt>
                <c:pt idx="7141">
                  <c:v>267.48140826274414</c:v>
                </c:pt>
                <c:pt idx="7142">
                  <c:v>371.55710824300388</c:v>
                </c:pt>
                <c:pt idx="7143">
                  <c:v>460.36107506436696</c:v>
                </c:pt>
                <c:pt idx="7144">
                  <c:v>531.3180782672124</c:v>
                </c:pt>
                <c:pt idx="7145">
                  <c:v>582.52146471557546</c:v>
                </c:pt>
                <c:pt idx="7146">
                  <c:v>612.82244854547127</c:v>
                </c:pt>
                <c:pt idx="7147">
                  <c:v>621.8642845541923</c:v>
                </c:pt>
                <c:pt idx="7148">
                  <c:v>610.04419944355379</c:v>
                </c:pt>
                <c:pt idx="7149">
                  <c:v>578.41760032527725</c:v>
                </c:pt>
                <c:pt idx="7150">
                  <c:v>528.58229028158962</c:v>
                </c:pt>
                <c:pt idx="7151">
                  <c:v>462.58371878152576</c:v>
                </c:pt>
                <c:pt idx="7152">
                  <c:v>382.85700177330074</c:v>
                </c:pt>
                <c:pt idx="7153">
                  <c:v>292.18809655887952</c:v>
                </c:pt>
                <c:pt idx="7154">
                  <c:v>193.66212445999983</c:v>
                </c:pt>
                <c:pt idx="7155">
                  <c:v>90.572466988580018</c:v>
                </c:pt>
                <c:pt idx="7156">
                  <c:v>-13.714976133619841</c:v>
                </c:pt>
                <c:pt idx="7157">
                  <c:v>-115.91660114689896</c:v>
                </c:pt>
                <c:pt idx="7158">
                  <c:v>-212.96224564768741</c:v>
                </c:pt>
                <c:pt idx="7159">
                  <c:v>-302.07569592170347</c:v>
                </c:pt>
                <c:pt idx="7160">
                  <c:v>-380.80672313302171</c:v>
                </c:pt>
                <c:pt idx="7161">
                  <c:v>-447.03825981384136</c:v>
                </c:pt>
                <c:pt idx="7162">
                  <c:v>-499.00305163236817</c:v>
                </c:pt>
                <c:pt idx="7163">
                  <c:v>-535.33411982616155</c:v>
                </c:pt>
                <c:pt idx="7164">
                  <c:v>-555.14389067703291</c:v>
                </c:pt>
                <c:pt idx="7165">
                  <c:v>-558.10427472801462</c:v>
                </c:pt>
                <c:pt idx="7166">
                  <c:v>-544.49623882146943</c:v>
                </c:pt>
                <c:pt idx="7167">
                  <c:v>-515.20876153620577</c:v>
                </c:pt>
                <c:pt idx="7168">
                  <c:v>-471.69127128408343</c:v>
                </c:pt>
                <c:pt idx="7169">
                  <c:v>-415.88115809904696</c:v>
                </c:pt>
                <c:pt idx="7170">
                  <c:v>-350.12141496908959</c:v>
                </c:pt>
                <c:pt idx="7171">
                  <c:v>-277.06785053923596</c:v>
                </c:pt>
                <c:pt idx="7172">
                  <c:v>-199.57742786438706</c:v>
                </c:pt>
                <c:pt idx="7173">
                  <c:v>-120.57036477210112</c:v>
                </c:pt>
                <c:pt idx="7174">
                  <c:v>-42.870056862047811</c:v>
                </c:pt>
                <c:pt idx="7175">
                  <c:v>30.956542547401423</c:v>
                </c:pt>
                <c:pt idx="7176">
                  <c:v>98.723294027873266</c:v>
                </c:pt>
                <c:pt idx="7177">
                  <c:v>158.68609499736249</c:v>
                </c:pt>
                <c:pt idx="7178">
                  <c:v>209.5376580882577</c:v>
                </c:pt>
                <c:pt idx="7179">
                  <c:v>250.35814382878286</c:v>
                </c:pt>
                <c:pt idx="7180">
                  <c:v>280.55609679393893</c:v>
                </c:pt>
                <c:pt idx="7181">
                  <c:v>299.83058741646818</c:v>
                </c:pt>
                <c:pt idx="7182">
                  <c:v>308.16723300342795</c:v>
                </c:pt>
                <c:pt idx="7183">
                  <c:v>305.85524639159655</c:v>
                </c:pt>
                <c:pt idx="7184">
                  <c:v>293.49823449908365</c:v>
                </c:pt>
                <c:pt idx="7185">
                  <c:v>271.99768741859953</c:v>
                </c:pt>
                <c:pt idx="7186">
                  <c:v>242.50501460063995</c:v>
                </c:pt>
                <c:pt idx="7187">
                  <c:v>206.35373719840231</c:v>
                </c:pt>
                <c:pt idx="7188">
                  <c:v>164.99182953108161</c:v>
                </c:pt>
                <c:pt idx="7189">
                  <c:v>119.92951757528022</c:v>
                </c:pt>
                <c:pt idx="7190">
                  <c:v>72.703438478286444</c:v>
                </c:pt>
                <c:pt idx="7191">
                  <c:v>24.847274719001657</c:v>
                </c:pt>
                <c:pt idx="7192">
                  <c:v>-22.142465275618338</c:v>
                </c:pt>
                <c:pt idx="7193">
                  <c:v>-66.851909297031966</c:v>
                </c:pt>
                <c:pt idx="7194">
                  <c:v>-108.00283498028624</c:v>
                </c:pt>
                <c:pt idx="7195">
                  <c:v>-144.49935773367037</c:v>
                </c:pt>
                <c:pt idx="7196">
                  <c:v>-175.45396216100136</c:v>
                </c:pt>
                <c:pt idx="7197">
                  <c:v>-200.18864812309633</c:v>
                </c:pt>
                <c:pt idx="7198">
                  <c:v>-218.21883671703213</c:v>
                </c:pt>
                <c:pt idx="7199">
                  <c:v>-229.23446855610871</c:v>
                </c:pt>
                <c:pt idx="7200">
                  <c:v>-233.09165073571185</c:v>
                </c:pt>
                <c:pt idx="7201">
                  <c:v>-229.81940720869073</c:v>
                </c:pt>
                <c:pt idx="7202">
                  <c:v>-219.63517219233171</c:v>
                </c:pt>
                <c:pt idx="7203">
                  <c:v>-202.95695477334493</c:v>
                </c:pt>
                <c:pt idx="7204">
                  <c:v>-180.40117617653317</c:v>
                </c:pt>
                <c:pt idx="7205">
                  <c:v>-152.7605854932828</c:v>
                </c:pt>
                <c:pt idx="7206">
                  <c:v>-120.96517221725198</c:v>
                </c:pt>
                <c:pt idx="7207">
                  <c:v>-86.037165393997455</c:v>
                </c:pt>
                <c:pt idx="7208">
                  <c:v>-49.05184663842887</c:v>
                </c:pt>
                <c:pt idx="7209">
                  <c:v>-11.108528813401762</c:v>
                </c:pt>
                <c:pt idx="7210">
                  <c:v>26.691571089468987</c:v>
                </c:pt>
                <c:pt idx="7211">
                  <c:v>63.267804417576436</c:v>
                </c:pt>
                <c:pt idx="7212">
                  <c:v>97.589864867573084</c:v>
                </c:pt>
                <c:pt idx="7213">
                  <c:v>128.71488197059571</c:v>
                </c:pt>
                <c:pt idx="7214">
                  <c:v>155.82225944660263</c:v>
                </c:pt>
                <c:pt idx="7215">
                  <c:v>178.23403927018097</c:v>
                </c:pt>
                <c:pt idx="7216">
                  <c:v>195.4154839906777</c:v>
                </c:pt>
                <c:pt idx="7217">
                  <c:v>206.96203064243664</c:v>
                </c:pt>
                <c:pt idx="7218">
                  <c:v>212.58811032496988</c:v>
                </c:pt>
                <c:pt idx="7219">
                  <c:v>212.1335328051106</c:v>
                </c:pt>
                <c:pt idx="7220">
                  <c:v>205.59120467358406</c:v>
                </c:pt>
                <c:pt idx="7221">
                  <c:v>193.14357879362629</c:v>
                </c:pt>
                <c:pt idx="7222">
                  <c:v>175.18718081692438</c:v>
                </c:pt>
                <c:pt idx="7223">
                  <c:v>152.32886441747559</c:v>
                </c:pt>
                <c:pt idx="7224">
                  <c:v>125.3499016865978</c:v>
                </c:pt>
                <c:pt idx="7225">
                  <c:v>95.149424768147412</c:v>
                </c:pt>
                <c:pt idx="7226">
                  <c:v>62.68847064288061</c:v>
                </c:pt>
                <c:pt idx="7227">
                  <c:v>28.95230402810736</c:v>
                </c:pt>
                <c:pt idx="7228">
                  <c:v>-5.0644367144592932</c:v>
                </c:pt>
                <c:pt idx="7229">
                  <c:v>-38.358640590851394</c:v>
                </c:pt>
                <c:pt idx="7230">
                  <c:v>-69.922497673896217</c:v>
                </c:pt>
                <c:pt idx="7231">
                  <c:v>-98.764961354326275</c:v>
                </c:pt>
                <c:pt idx="7232">
                  <c:v>-123.95303163232084</c:v>
                </c:pt>
                <c:pt idx="7233">
                  <c:v>-144.6611000921551</c:v>
                </c:pt>
                <c:pt idx="7234">
                  <c:v>-160.21239096722152</c:v>
                </c:pt>
                <c:pt idx="7235">
                  <c:v>-170.10195355454459</c:v>
                </c:pt>
                <c:pt idx="7236">
                  <c:v>-174.00047991669916</c:v>
                </c:pt>
                <c:pt idx="7237">
                  <c:v>-171.74949965719929</c:v>
                </c:pt>
                <c:pt idx="7238">
                  <c:v>-163.36409526136364</c:v>
                </c:pt>
                <c:pt idx="7239">
                  <c:v>-149.05130224596891</c:v>
                </c:pt>
                <c:pt idx="7240">
                  <c:v>-129.2364844664873</c:v>
                </c:pt>
                <c:pt idx="7241">
                  <c:v>-104.57942430882376</c:v>
                </c:pt>
                <c:pt idx="7242">
                  <c:v>-75.962192778720635</c:v>
                </c:pt>
                <c:pt idx="7243">
                  <c:v>-44.441607187312073</c:v>
                </c:pt>
                <c:pt idx="7244">
                  <c:v>-11.176301335654269</c:v>
                </c:pt>
                <c:pt idx="7245">
                  <c:v>22.649032424870889</c:v>
                </c:pt>
                <c:pt idx="7246">
                  <c:v>55.881304733717627</c:v>
                </c:pt>
                <c:pt idx="7247">
                  <c:v>87.430416111218747</c:v>
                </c:pt>
                <c:pt idx="7248">
                  <c:v>116.28070679748204</c:v>
                </c:pt>
                <c:pt idx="7249">
                  <c:v>141.49792436706508</c:v>
                </c:pt>
                <c:pt idx="7250">
                  <c:v>162.24623916597758</c:v>
                </c:pt>
                <c:pt idx="7251">
                  <c:v>177.81938410219047</c:v>
                </c:pt>
                <c:pt idx="7252">
                  <c:v>187.67754058615165</c:v>
                </c:pt>
                <c:pt idx="7253">
                  <c:v>191.4757140409925</c:v>
                </c:pt>
                <c:pt idx="7254">
                  <c:v>189.07322454116331</c:v>
                </c:pt>
                <c:pt idx="7255">
                  <c:v>180.52426367757187</c:v>
                </c:pt>
                <c:pt idx="7256">
                  <c:v>166.0594368551854</c:v>
                </c:pt>
                <c:pt idx="7257">
                  <c:v>146.07139539583096</c:v>
                </c:pt>
                <c:pt idx="7258">
                  <c:v>121.11128436347343</c:v>
                </c:pt>
                <c:pt idx="7259">
                  <c:v>91.891053122322859</c:v>
                </c:pt>
                <c:pt idx="7260">
                  <c:v>59.27878230471088</c:v>
                </c:pt>
                <c:pt idx="7261">
                  <c:v>24.27558629240383</c:v>
                </c:pt>
                <c:pt idx="7262">
                  <c:v>-12.027973668213209</c:v>
                </c:pt>
                <c:pt idx="7263">
                  <c:v>-48.506183460336068</c:v>
                </c:pt>
                <c:pt idx="7264">
                  <c:v>-84.046368647169984</c:v>
                </c:pt>
                <c:pt idx="7265">
                  <c:v>-117.57715296138076</c:v>
                </c:pt>
                <c:pt idx="7266">
                  <c:v>-148.07514138903397</c:v>
                </c:pt>
                <c:pt idx="7267">
                  <c:v>-174.56356810352094</c:v>
                </c:pt>
                <c:pt idx="7268">
                  <c:v>-196.12516736964304</c:v>
                </c:pt>
                <c:pt idx="7269">
                  <c:v>-211.9454418607973</c:v>
                </c:pt>
                <c:pt idx="7270">
                  <c:v>-221.38311409330652</c:v>
                </c:pt>
                <c:pt idx="7271">
                  <c:v>-224.04533429030118</c:v>
                </c:pt>
                <c:pt idx="7272">
                  <c:v>-219.83934992363535</c:v>
                </c:pt>
                <c:pt idx="7273">
                  <c:v>-208.98188114910079</c:v>
                </c:pt>
                <c:pt idx="7274">
                  <c:v>-191.96607408650524</c:v>
                </c:pt>
                <c:pt idx="7275">
                  <c:v>-169.50362097442334</c:v>
                </c:pt>
                <c:pt idx="7276">
                  <c:v>-142.46620164470772</c:v>
                </c:pt>
                <c:pt idx="7277">
                  <c:v>-111.84295314387961</c:v>
                </c:pt>
                <c:pt idx="7278">
                  <c:v>-78.715601555139799</c:v>
                </c:pt>
                <c:pt idx="7279">
                  <c:v>-44.239408449288547</c:v>
                </c:pt>
                <c:pt idx="7280">
                  <c:v>-9.6140678773382611</c:v>
                </c:pt>
                <c:pt idx="7281">
                  <c:v>23.962810997796904</c:v>
                </c:pt>
                <c:pt idx="7282">
                  <c:v>55.352601777685237</c:v>
                </c:pt>
                <c:pt idx="7283">
                  <c:v>83.528067934759619</c:v>
                </c:pt>
                <c:pt idx="7284">
                  <c:v>107.61065239837976</c:v>
                </c:pt>
                <c:pt idx="7285">
                  <c:v>126.89247272339499</c:v>
                </c:pt>
                <c:pt idx="7286">
                  <c:v>140.8511550053594</c:v>
                </c:pt>
                <c:pt idx="7287">
                  <c:v>149.16703972253728</c:v>
                </c:pt>
                <c:pt idx="7288">
                  <c:v>151.74545093458005</c:v>
                </c:pt>
                <c:pt idx="7289">
                  <c:v>148.7359514760781</c:v>
                </c:pt>
                <c:pt idx="7290">
                  <c:v>140.53440010102963</c:v>
                </c:pt>
                <c:pt idx="7291">
                  <c:v>127.75725152563241</c:v>
                </c:pt>
                <c:pt idx="7292">
                  <c:v>111.1885820487047</c:v>
                </c:pt>
                <c:pt idx="7293">
                  <c:v>91.712286726187699</c:v>
                </c:pt>
                <c:pt idx="7294">
                  <c:v>70.248098968593453</c:v>
                </c:pt>
                <c:pt idx="7295">
                  <c:v>47.706357031196163</c:v>
                </c:pt>
                <c:pt idx="7296">
                  <c:v>24.964935328874734</c:v>
                </c:pt>
                <c:pt idx="7297">
                  <c:v>2.8604753786643511</c:v>
                </c:pt>
                <c:pt idx="7298">
                  <c:v>-17.818857243762185</c:v>
                </c:pt>
                <c:pt idx="7299">
                  <c:v>-36.349752214897585</c:v>
                </c:pt>
                <c:pt idx="7300">
                  <c:v>-52.10248345033618</c:v>
                </c:pt>
                <c:pt idx="7301">
                  <c:v>-64.575668709542114</c:v>
                </c:pt>
                <c:pt idx="7302">
                  <c:v>-73.424771284656714</c:v>
                </c:pt>
                <c:pt idx="7303">
                  <c:v>-78.473813142354174</c:v>
                </c:pt>
                <c:pt idx="7304">
                  <c:v>-79.707682289986309</c:v>
                </c:pt>
                <c:pt idx="7305">
                  <c:v>-77.251424134599048</c:v>
                </c:pt>
                <c:pt idx="7306">
                  <c:v>-71.34799276549235</c:v>
                </c:pt>
                <c:pt idx="7307">
                  <c:v>-62.343413192266027</c:v>
                </c:pt>
                <c:pt idx="7308">
                  <c:v>-50.679847661253881</c:v>
                </c:pt>
                <c:pt idx="7309">
                  <c:v>-36.889554971855823</c:v>
                </c:pt>
                <c:pt idx="7310">
                  <c:v>-21.58036752199995</c:v>
                </c:pt>
                <c:pt idx="7311">
                  <c:v>-5.4063344848589008</c:v>
                </c:pt>
                <c:pt idx="7312">
                  <c:v>10.974302403627302</c:v>
                </c:pt>
                <c:pt idx="7313">
                  <c:v>26.941563457298216</c:v>
                </c:pt>
                <c:pt idx="7314">
                  <c:v>41.941960627716249</c:v>
                </c:pt>
                <c:pt idx="7315">
                  <c:v>55.496016777881678</c:v>
                </c:pt>
                <c:pt idx="7316">
                  <c:v>67.189895943569795</c:v>
                </c:pt>
                <c:pt idx="7317">
                  <c:v>76.664620050630944</c:v>
                </c:pt>
                <c:pt idx="7318">
                  <c:v>83.618964681667805</c:v>
                </c:pt>
                <c:pt idx="7319">
                  <c:v>87.831817547231267</c:v>
                </c:pt>
                <c:pt idx="7320">
                  <c:v>89.190683464747906</c:v>
                </c:pt>
                <c:pt idx="7321">
                  <c:v>87.702897473295664</c:v>
                </c:pt>
                <c:pt idx="7322">
                  <c:v>83.471607943004244</c:v>
                </c:pt>
                <c:pt idx="7323">
                  <c:v>76.63418591526667</c:v>
                </c:pt>
                <c:pt idx="7324">
                  <c:v>67.284082167860078</c:v>
                </c:pt>
                <c:pt idx="7325">
                  <c:v>55.416500553570927</c:v>
                </c:pt>
                <c:pt idx="7326">
                  <c:v>40.93172556832566</c:v>
                </c:pt>
                <c:pt idx="7327">
                  <c:v>23.699234195101759</c:v>
                </c:pt>
                <c:pt idx="7328">
                  <c:v>3.6545571601881046</c:v>
                </c:pt>
                <c:pt idx="7329">
                  <c:v>-19.117627109600996</c:v>
                </c:pt>
                <c:pt idx="7330">
                  <c:v>-44.356595172837437</c:v>
                </c:pt>
                <c:pt idx="7331">
                  <c:v>-71.659719904751952</c:v>
                </c:pt>
                <c:pt idx="7332">
                  <c:v>-100.54188052144676</c:v>
                </c:pt>
                <c:pt idx="7333">
                  <c:v>-130.49116074767642</c:v>
                </c:pt>
                <c:pt idx="7334">
                  <c:v>-161.02204980615275</c:v>
                </c:pt>
                <c:pt idx="7335">
                  <c:v>-191.71550998265451</c:v>
                </c:pt>
                <c:pt idx="7336">
                  <c:v>-222.20674191308771</c:v>
                </c:pt>
                <c:pt idx="7337">
                  <c:v>-252.10608729871819</c:v>
                </c:pt>
                <c:pt idx="7338">
                  <c:v>-280.88930790370921</c:v>
                </c:pt>
                <c:pt idx="7339">
                  <c:v>-307.80678399636184</c:v>
                </c:pt>
                <c:pt idx="7340">
                  <c:v>-331.84488870556606</c:v>
                </c:pt>
                <c:pt idx="7341">
                  <c:v>-351.74705008191762</c:v>
                </c:pt>
                <c:pt idx="7342">
                  <c:v>-366.06925803467345</c:v>
                </c:pt>
                <c:pt idx="7343">
                  <c:v>-373.24098710853974</c:v>
                </c:pt>
                <c:pt idx="7344">
                  <c:v>-371.63793384754177</c:v>
                </c:pt>
                <c:pt idx="7345">
                  <c:v>-359.6902061896738</c:v>
                </c:pt>
                <c:pt idx="7346">
                  <c:v>-336.03212622128473</c:v>
                </c:pt>
                <c:pt idx="7347">
                  <c:v>-299.68566562831091</c:v>
                </c:pt>
                <c:pt idx="7348">
                  <c:v>-250.25284106078303</c:v>
                </c:pt>
                <c:pt idx="7349">
                  <c:v>-188.06627741962365</c:v>
                </c:pt>
                <c:pt idx="7350">
                  <c:v>-114.25502694454403</c:v>
                </c:pt>
                <c:pt idx="7351">
                  <c:v>-30.72156844743353</c:v>
                </c:pt>
                <c:pt idx="7352">
                  <c:v>59.952584081751255</c:v>
                </c:pt>
                <c:pt idx="7353">
                  <c:v>154.64668576574249</c:v>
                </c:pt>
                <c:pt idx="7354">
                  <c:v>249.85326571966539</c:v>
                </c:pt>
                <c:pt idx="7355">
                  <c:v>341.82947851800606</c:v>
                </c:pt>
                <c:pt idx="7356">
                  <c:v>426.76059281239691</c:v>
                </c:pt>
                <c:pt idx="7357">
                  <c:v>500.94600961714946</c:v>
                </c:pt>
                <c:pt idx="7358">
                  <c:v>561.00129402445941</c:v>
                </c:pt>
                <c:pt idx="7359">
                  <c:v>604.0606457128938</c:v>
                </c:pt>
                <c:pt idx="7360">
                  <c:v>627.95190619649259</c:v>
                </c:pt>
                <c:pt idx="7361">
                  <c:v>631.31005487827758</c:v>
                </c:pt>
                <c:pt idx="7362">
                  <c:v>613.6167806759363</c:v>
                </c:pt>
                <c:pt idx="7363">
                  <c:v>575.18260508838193</c:v>
                </c:pt>
                <c:pt idx="7364">
                  <c:v>517.09613040053341</c:v>
                </c:pt>
                <c:pt idx="7365">
                  <c:v>441.16117342876947</c:v>
                </c:pt>
                <c:pt idx="7366">
                  <c:v>349.83305928312831</c:v>
                </c:pt>
                <c:pt idx="7367">
                  <c:v>246.14179977749936</c:v>
                </c:pt>
                <c:pt idx="7368">
                  <c:v>133.57634711150422</c:v>
                </c:pt>
                <c:pt idx="7369">
                  <c:v>15.92841069016897</c:v>
                </c:pt>
                <c:pt idx="7370">
                  <c:v>-102.87440510969284</c:v>
                </c:pt>
                <c:pt idx="7371">
                  <c:v>-218.91444859107102</c:v>
                </c:pt>
                <c:pt idx="7372">
                  <c:v>-328.38854190396688</c:v>
                </c:pt>
                <c:pt idx="7373">
                  <c:v>-427.66702976375757</c:v>
                </c:pt>
                <c:pt idx="7374">
                  <c:v>-513.33444151135006</c:v>
                </c:pt>
                <c:pt idx="7375">
                  <c:v>-582.25387701715124</c:v>
                </c:pt>
                <c:pt idx="7376">
                  <c:v>-631.6739844588094</c:v>
                </c:pt>
                <c:pt idx="7377">
                  <c:v>-659.3727933066167</c:v>
                </c:pt>
                <c:pt idx="7378">
                  <c:v>-663.82048505336559</c:v>
                </c:pt>
                <c:pt idx="7379">
                  <c:v>-644.32401979661722</c:v>
                </c:pt>
                <c:pt idx="7380">
                  <c:v>-601.11275120681364</c:v>
                </c:pt>
                <c:pt idx="7381">
                  <c:v>-535.35228898523235</c:v>
                </c:pt>
                <c:pt idx="7382">
                  <c:v>-449.09559789005391</c:v>
                </c:pt>
                <c:pt idx="7383">
                  <c:v>-345.1837044835512</c:v>
                </c:pt>
                <c:pt idx="7384">
                  <c:v>-227.11662646788923</c:v>
                </c:pt>
                <c:pt idx="7385">
                  <c:v>-98.915157737968599</c:v>
                </c:pt>
                <c:pt idx="7386">
                  <c:v>35.024048403275401</c:v>
                </c:pt>
                <c:pt idx="7387">
                  <c:v>170.08430754084762</c:v>
                </c:pt>
                <c:pt idx="7388">
                  <c:v>301.59227187195643</c:v>
                </c:pt>
                <c:pt idx="7389">
                  <c:v>424.98610002214929</c:v>
                </c:pt>
                <c:pt idx="7390">
                  <c:v>535.984793790406</c:v>
                </c:pt>
                <c:pt idx="7391">
                  <c:v>630.7440883327323</c:v>
                </c:pt>
                <c:pt idx="7392">
                  <c:v>705.98677803123758</c:v>
                </c:pt>
                <c:pt idx="7393">
                  <c:v>759.11315841192857</c:v>
                </c:pt>
                <c:pt idx="7394">
                  <c:v>788.29803872705395</c:v>
                </c:pt>
                <c:pt idx="7395">
                  <c:v>792.56005125341153</c:v>
                </c:pt>
                <c:pt idx="7396">
                  <c:v>771.77683484578188</c:v>
                </c:pt>
                <c:pt idx="7397">
                  <c:v>726.62963421325685</c:v>
                </c:pt>
                <c:pt idx="7398">
                  <c:v>658.48734884817497</c:v>
                </c:pt>
                <c:pt idx="7399">
                  <c:v>569.27517300207739</c:v>
                </c:pt>
                <c:pt idx="7400">
                  <c:v>461.38893277309006</c:v>
                </c:pt>
                <c:pt idx="7401">
                  <c:v>337.68587371954209</c:v>
                </c:pt>
                <c:pt idx="7402">
                  <c:v>201.52838104385805</c:v>
                </c:pt>
                <c:pt idx="7403">
                  <c:v>56.820821121921824</c:v>
                </c:pt>
                <c:pt idx="7404">
                  <c:v>-92.026534375624252</c:v>
                </c:pt>
                <c:pt idx="7405">
                  <c:v>-240.24596165017695</c:v>
                </c:pt>
                <c:pt idx="7406">
                  <c:v>-382.95785650203095</c:v>
                </c:pt>
                <c:pt idx="7407">
                  <c:v>-515.45172425234421</c:v>
                </c:pt>
                <c:pt idx="7408">
                  <c:v>-633.43166675029681</c:v>
                </c:pt>
                <c:pt idx="7409">
                  <c:v>-733.17562039099539</c:v>
                </c:pt>
                <c:pt idx="7410">
                  <c:v>-811.59784920312723</c:v>
                </c:pt>
                <c:pt idx="7411">
                  <c:v>-866.25311412891801</c:v>
                </c:pt>
                <c:pt idx="7412">
                  <c:v>-895.34316645079059</c:v>
                </c:pt>
                <c:pt idx="7413">
                  <c:v>-897.76371762332371</c:v>
                </c:pt>
                <c:pt idx="7414">
                  <c:v>-873.18821317166987</c:v>
                </c:pt>
                <c:pt idx="7415">
                  <c:v>-822.15115859431023</c:v>
                </c:pt>
                <c:pt idx="7416">
                  <c:v>-746.08145293116183</c:v>
                </c:pt>
                <c:pt idx="7417">
                  <c:v>-647.25643587445973</c:v>
                </c:pt>
                <c:pt idx="7418">
                  <c:v>-528.68928838411875</c:v>
                </c:pt>
                <c:pt idx="7419">
                  <c:v>-393.989973997101</c:v>
                </c:pt>
                <c:pt idx="7420">
                  <c:v>-247.23625695713488</c:v>
                </c:pt>
                <c:pt idx="7421">
                  <c:v>-92.869380543182004</c:v>
                </c:pt>
                <c:pt idx="7422">
                  <c:v>64.397617902002295</c:v>
                </c:pt>
                <c:pt idx="7423">
                  <c:v>219.68890633669938</c:v>
                </c:pt>
                <c:pt idx="7424">
                  <c:v>368.11724153801492</c:v>
                </c:pt>
                <c:pt idx="7425">
                  <c:v>504.97994148252013</c:v>
                </c:pt>
                <c:pt idx="7426">
                  <c:v>625.97691740355617</c:v>
                </c:pt>
                <c:pt idx="7427">
                  <c:v>727.41114340355159</c:v>
                </c:pt>
                <c:pt idx="7428">
                  <c:v>806.33142496965752</c:v>
                </c:pt>
                <c:pt idx="7429">
                  <c:v>860.59823748393717</c:v>
                </c:pt>
                <c:pt idx="7430">
                  <c:v>888.88463884821954</c:v>
                </c:pt>
                <c:pt idx="7431">
                  <c:v>890.64727792569886</c:v>
                </c:pt>
                <c:pt idx="7432">
                  <c:v>866.10430602408303</c:v>
                </c:pt>
                <c:pt idx="7433">
                  <c:v>816.23567152105056</c:v>
                </c:pt>
                <c:pt idx="7434">
                  <c:v>742.79063765049682</c:v>
                </c:pt>
                <c:pt idx="7435">
                  <c:v>648.26932036760263</c:v>
                </c:pt>
                <c:pt idx="7436">
                  <c:v>535.85095729993338</c:v>
                </c:pt>
                <c:pt idx="7437">
                  <c:v>409.26644690233502</c:v>
                </c:pt>
                <c:pt idx="7438">
                  <c:v>272.63955087760615</c:v>
                </c:pt>
                <c:pt idx="7439">
                  <c:v>130.32926988005778</c:v>
                </c:pt>
                <c:pt idx="7440">
                  <c:v>-13.207669621646058</c:v>
                </c:pt>
                <c:pt idx="7441">
                  <c:v>-153.53406716918448</c:v>
                </c:pt>
                <c:pt idx="7442">
                  <c:v>-286.34339337605934</c:v>
                </c:pt>
                <c:pt idx="7443">
                  <c:v>-407.58339670259886</c:v>
                </c:pt>
                <c:pt idx="7444">
                  <c:v>-513.59828580180863</c:v>
                </c:pt>
                <c:pt idx="7445">
                  <c:v>-601.27605006007934</c:v>
                </c:pt>
                <c:pt idx="7446">
                  <c:v>-668.1744450807131</c:v>
                </c:pt>
                <c:pt idx="7447">
                  <c:v>-712.59511154450104</c:v>
                </c:pt>
                <c:pt idx="7448">
                  <c:v>-733.58988066448603</c:v>
                </c:pt>
                <c:pt idx="7449">
                  <c:v>-730.91863885805549</c:v>
                </c:pt>
                <c:pt idx="7450">
                  <c:v>-705.00390594320288</c:v>
                </c:pt>
                <c:pt idx="7451">
                  <c:v>-656.91849568053226</c:v>
                </c:pt>
                <c:pt idx="7452">
                  <c:v>-588.41058725740891</c:v>
                </c:pt>
                <c:pt idx="7453">
                  <c:v>-501.93480931215953</c:v>
                </c:pt>
                <c:pt idx="7454">
                  <c:v>-400.63452140591767</c:v>
                </c:pt>
                <c:pt idx="7455">
                  <c:v>-288.23105185253587</c:v>
                </c:pt>
                <c:pt idx="7456">
                  <c:v>-168.81999019892129</c:v>
                </c:pt>
                <c:pt idx="7457">
                  <c:v>-46.619278587406853</c:v>
                </c:pt>
                <c:pt idx="7458">
                  <c:v>74.266544064178632</c:v>
                </c:pt>
                <c:pt idx="7459">
                  <c:v>190.01053429197179</c:v>
                </c:pt>
                <c:pt idx="7460">
                  <c:v>297.13834382065033</c:v>
                </c:pt>
                <c:pt idx="7461">
                  <c:v>392.54514246538452</c:v>
                </c:pt>
                <c:pt idx="7462">
                  <c:v>473.5074807063927</c:v>
                </c:pt>
                <c:pt idx="7463">
                  <c:v>537.72785688225531</c:v>
                </c:pt>
                <c:pt idx="7464">
                  <c:v>583.41901396578726</c:v>
                </c:pt>
                <c:pt idx="7465">
                  <c:v>609.40269036482414</c:v>
                </c:pt>
                <c:pt idx="7466">
                  <c:v>615.17817692923188</c:v>
                </c:pt>
                <c:pt idx="7467">
                  <c:v>600.9306342831386</c:v>
                </c:pt>
                <c:pt idx="7468">
                  <c:v>567.48458555105776</c:v>
                </c:pt>
                <c:pt idx="7469">
                  <c:v>516.23097240963239</c:v>
                </c:pt>
                <c:pt idx="7470">
                  <c:v>449.06078222150643</c:v>
                </c:pt>
                <c:pt idx="7471">
                  <c:v>368.32609122275471</c:v>
                </c:pt>
                <c:pt idx="7472">
                  <c:v>276.8178266582521</c:v>
                </c:pt>
                <c:pt idx="7473">
                  <c:v>177.72311095537989</c:v>
                </c:pt>
                <c:pt idx="7474">
                  <c:v>74.529724683839703</c:v>
                </c:pt>
                <c:pt idx="7475">
                  <c:v>-29.128480723128241</c:v>
                </c:pt>
                <c:pt idx="7476">
                  <c:v>-129.6614362655678</c:v>
                </c:pt>
                <c:pt idx="7477">
                  <c:v>-223.70250819731811</c:v>
                </c:pt>
                <c:pt idx="7478">
                  <c:v>-308.23676791517784</c:v>
                </c:pt>
                <c:pt idx="7479">
                  <c:v>-380.66770239915422</c:v>
                </c:pt>
                <c:pt idx="7480">
                  <c:v>-438.84314943327053</c:v>
                </c:pt>
                <c:pt idx="7481">
                  <c:v>-481.07272311331167</c:v>
                </c:pt>
                <c:pt idx="7482">
                  <c:v>-506.16201643700612</c:v>
                </c:pt>
                <c:pt idx="7483">
                  <c:v>-513.46763465589993</c:v>
                </c:pt>
                <c:pt idx="7484">
                  <c:v>-502.95160093043324</c:v>
                </c:pt>
                <c:pt idx="7485">
                  <c:v>-475.20341679005338</c:v>
                </c:pt>
                <c:pt idx="7486">
                  <c:v>-431.41009722787078</c:v>
                </c:pt>
                <c:pt idx="7487">
                  <c:v>-373.27685247563215</c:v>
                </c:pt>
                <c:pt idx="7488">
                  <c:v>-302.92096111860064</c:v>
                </c:pt>
                <c:pt idx="7489">
                  <c:v>-222.76911931220147</c:v>
                </c:pt>
                <c:pt idx="7490">
                  <c:v>-135.47832852827136</c:v>
                </c:pt>
                <c:pt idx="7491">
                  <c:v>-43.879594394007597</c:v>
                </c:pt>
                <c:pt idx="7492">
                  <c:v>49.073454098901635</c:v>
                </c:pt>
                <c:pt idx="7493">
                  <c:v>140.37256078421115</c:v>
                </c:pt>
                <c:pt idx="7494">
                  <c:v>227.04916419701755</c:v>
                </c:pt>
                <c:pt idx="7495">
                  <c:v>306.28740627091253</c:v>
                </c:pt>
                <c:pt idx="7496">
                  <c:v>375.53751200954633</c:v>
                </c:pt>
                <c:pt idx="7497">
                  <c:v>432.61071482092819</c:v>
                </c:pt>
                <c:pt idx="7498">
                  <c:v>475.74637426906645</c:v>
                </c:pt>
                <c:pt idx="7499">
                  <c:v>503.65497421502863</c:v>
                </c:pt>
                <c:pt idx="7500">
                  <c:v>515.54537980998816</c:v>
                </c:pt>
                <c:pt idx="7501">
                  <c:v>511.14175720021996</c:v>
                </c:pt>
                <c:pt idx="7502">
                  <c:v>490.6924754315171</c:v>
                </c:pt>
                <c:pt idx="7503">
                  <c:v>454.96790183162847</c:v>
                </c:pt>
                <c:pt idx="7504">
                  <c:v>405.23874510557886</c:v>
                </c:pt>
                <c:pt idx="7505">
                  <c:v>343.23018561545842</c:v>
                </c:pt>
                <c:pt idx="7506">
                  <c:v>271.05408301154802</c:v>
                </c:pt>
                <c:pt idx="7507">
                  <c:v>191.1251846884922</c:v>
                </c:pt>
                <c:pt idx="7508">
                  <c:v>106.07137658681215</c:v>
                </c:pt>
                <c:pt idx="7509">
                  <c:v>18.648268258663979</c:v>
                </c:pt>
                <c:pt idx="7510">
                  <c:v>-68.340969379412186</c:v>
                </c:pt>
                <c:pt idx="7511">
                  <c:v>-152.12659837767069</c:v>
                </c:pt>
                <c:pt idx="7512">
                  <c:v>-230.05715910981166</c:v>
                </c:pt>
                <c:pt idx="7513">
                  <c:v>-299.6869406135346</c:v>
                </c:pt>
                <c:pt idx="7514">
                  <c:v>-358.86182905317258</c:v>
                </c:pt>
                <c:pt idx="7515">
                  <c:v>-405.79463530574174</c:v>
                </c:pt>
                <c:pt idx="7516">
                  <c:v>-439.12076541862172</c:v>
                </c:pt>
                <c:pt idx="7517">
                  <c:v>-457.9311380814674</c:v>
                </c:pt>
                <c:pt idx="7518">
                  <c:v>-461.78489584584514</c:v>
                </c:pt>
                <c:pt idx="7519">
                  <c:v>-450.7078968143154</c:v>
                </c:pt>
                <c:pt idx="7520">
                  <c:v>-425.18398206691143</c:v>
                </c:pt>
                <c:pt idx="7521">
                  <c:v>-386.14173756682732</c:v>
                </c:pt>
                <c:pt idx="7522">
                  <c:v>-334.93258519016774</c:v>
                </c:pt>
                <c:pt idx="7523">
                  <c:v>-273.29310627429737</c:v>
                </c:pt>
                <c:pt idx="7524">
                  <c:v>-203.28800748115725</c:v>
                </c:pt>
                <c:pt idx="7525">
                  <c:v>-127.2363287055186</c:v>
                </c:pt>
                <c:pt idx="7526">
                  <c:v>-47.627000650983653</c:v>
                </c:pt>
                <c:pt idx="7527">
                  <c:v>32.969153042687566</c:v>
                </c:pt>
                <c:pt idx="7528">
                  <c:v>111.98431561772225</c:v>
                </c:pt>
                <c:pt idx="7529">
                  <c:v>186.93263930128035</c:v>
                </c:pt>
                <c:pt idx="7530">
                  <c:v>255.48434737713359</c:v>
                </c:pt>
                <c:pt idx="7531">
                  <c:v>315.53578722008803</c:v>
                </c:pt>
                <c:pt idx="7532">
                  <c:v>365.27460027602177</c:v>
                </c:pt>
                <c:pt idx="7533">
                  <c:v>403.23751515143374</c:v>
                </c:pt>
                <c:pt idx="7534">
                  <c:v>428.35562304293956</c:v>
                </c:pt>
                <c:pt idx="7535">
                  <c:v>439.98233458197763</c:v>
                </c:pt>
                <c:pt idx="7536">
                  <c:v>437.90406350891135</c:v>
                </c:pt>
                <c:pt idx="7537">
                  <c:v>422.33713794230107</c:v>
                </c:pt>
                <c:pt idx="7538">
                  <c:v>393.91362303738322</c:v>
                </c:pt>
                <c:pt idx="7539">
                  <c:v>353.65728427073861</c:v>
                </c:pt>
                <c:pt idx="7540">
                  <c:v>302.95031608355117</c:v>
                </c:pt>
                <c:pt idx="7541">
                  <c:v>243.49018461947028</c:v>
                </c:pt>
                <c:pt idx="7542">
                  <c:v>177.23518528716679</c:v>
                </c:pt>
                <c:pt idx="7543">
                  <c:v>106.33861201552182</c:v>
                </c:pt>
                <c:pt idx="7544">
                  <c:v>33.073877279631645</c:v>
                </c:pt>
                <c:pt idx="7545">
                  <c:v>-40.244292821803249</c:v>
                </c:pt>
                <c:pt idx="7546">
                  <c:v>-111.33599325605881</c:v>
                </c:pt>
                <c:pt idx="7547">
                  <c:v>-178.02499511932419</c:v>
                </c:pt>
                <c:pt idx="7548">
                  <c:v>-238.29985754634242</c:v>
                </c:pt>
                <c:pt idx="7549">
                  <c:v>-290.3696472438337</c:v>
                </c:pt>
                <c:pt idx="7550">
                  <c:v>-332.71599401720681</c:v>
                </c:pt>
                <c:pt idx="7551">
                  <c:v>-364.14021864934267</c:v>
                </c:pt>
                <c:pt idx="7552">
                  <c:v>-383.80221715713526</c:v>
                </c:pt>
                <c:pt idx="7553">
                  <c:v>-391.24738012699618</c:v>
                </c:pt>
                <c:pt idx="7554">
                  <c:v>-386.41805738003683</c:v>
                </c:pt>
                <c:pt idx="7555">
                  <c:v>-369.64840735849754</c:v>
                </c:pt>
                <c:pt idx="7556">
                  <c:v>-341.64509568965281</c:v>
                </c:pt>
                <c:pt idx="7557">
                  <c:v>-303.45749584636889</c:v>
                </c:pt>
                <c:pt idx="7558">
                  <c:v>-256.44017912282169</c:v>
                </c:pt>
                <c:pt idx="7559">
                  <c:v>-202.20919046902446</c:v>
                </c:pt>
                <c:pt idx="7560">
                  <c:v>-142.59116063403235</c:v>
                </c:pt>
                <c:pt idx="7561">
                  <c:v>-79.56311509300717</c:v>
                </c:pt>
                <c:pt idx="7562">
                  <c:v>-15.183707123364465</c:v>
                </c:pt>
                <c:pt idx="7563">
                  <c:v>48.479893467280952</c:v>
                </c:pt>
                <c:pt idx="7564">
                  <c:v>109.42399058837023</c:v>
                </c:pt>
                <c:pt idx="7565">
                  <c:v>165.77341379543651</c:v>
                </c:pt>
                <c:pt idx="7566">
                  <c:v>215.83565604963621</c:v>
                </c:pt>
                <c:pt idx="7567">
                  <c:v>258.14502582110663</c:v>
                </c:pt>
                <c:pt idx="7568">
                  <c:v>291.5004424344919</c:v>
                </c:pt>
                <c:pt idx="7569">
                  <c:v>314.99855827160468</c:v>
                </c:pt>
                <c:pt idx="7570">
                  <c:v>328.06115820772067</c:v>
                </c:pt>
                <c:pt idx="7571">
                  <c:v>330.4536614742359</c:v>
                </c:pt>
                <c:pt idx="7572">
                  <c:v>322.28997469987593</c:v>
                </c:pt>
                <c:pt idx="7573">
                  <c:v>304.02077686714154</c:v>
                </c:pt>
                <c:pt idx="7574">
                  <c:v>276.40697646025512</c:v>
                </c:pt>
                <c:pt idx="7575">
                  <c:v>240.48301245952314</c:v>
                </c:pt>
                <c:pt idx="7576">
                  <c:v>197.51525961122874</c:v>
                </c:pt>
                <c:pt idx="7577">
                  <c:v>148.95987845767061</c:v>
                </c:pt>
                <c:pt idx="7578">
                  <c:v>96.420797511231996</c:v>
                </c:pt>
                <c:pt idx="7579">
                  <c:v>41.60503290387939</c:v>
                </c:pt>
                <c:pt idx="7580">
                  <c:v>-13.727084818145068</c:v>
                </c:pt>
                <c:pt idx="7581">
                  <c:v>-67.81737352545278</c:v>
                </c:pt>
                <c:pt idx="7582">
                  <c:v>-118.96904851989274</c:v>
                </c:pt>
                <c:pt idx="7583">
                  <c:v>-165.60387527460651</c:v>
                </c:pt>
                <c:pt idx="7584">
                  <c:v>-206.31085548525925</c:v>
                </c:pt>
                <c:pt idx="7585">
                  <c:v>-239.88446007536066</c:v>
                </c:pt>
                <c:pt idx="7586">
                  <c:v>-265.35406435463102</c:v>
                </c:pt>
                <c:pt idx="7587">
                  <c:v>-282.00783452492448</c:v>
                </c:pt>
                <c:pt idx="7588">
                  <c:v>-289.41409719201869</c:v>
                </c:pt>
                <c:pt idx="7589">
                  <c:v>-287.43929061065882</c:v>
                </c:pt>
                <c:pt idx="7590">
                  <c:v>-276.25765009376505</c:v>
                </c:pt>
                <c:pt idx="7591">
                  <c:v>-256.34792677644162</c:v>
                </c:pt>
                <c:pt idx="7592">
                  <c:v>-228.47444163910885</c:v>
                </c:pt>
                <c:pt idx="7593">
                  <c:v>-193.65290146241145</c:v>
                </c:pt>
                <c:pt idx="7594">
                  <c:v>-153.10587015788138</c:v>
                </c:pt>
                <c:pt idx="7595">
                  <c:v>-108.2145932744107</c:v>
                </c:pt>
                <c:pt idx="7596">
                  <c:v>-60.471690187046832</c:v>
                </c:pt>
                <c:pt idx="7597">
                  <c:v>-11.435980808561345</c:v>
                </c:pt>
                <c:pt idx="7598">
                  <c:v>37.31225038072477</c:v>
                </c:pt>
                <c:pt idx="7599">
                  <c:v>84.218617275048274</c:v>
                </c:pt>
                <c:pt idx="7600">
                  <c:v>127.80570379968857</c:v>
                </c:pt>
                <c:pt idx="7601">
                  <c:v>166.72512684110069</c:v>
                </c:pt>
                <c:pt idx="7602">
                  <c:v>199.80529062256485</c:v>
                </c:pt>
                <c:pt idx="7603">
                  <c:v>226.0894412864987</c:v>
                </c:pt>
                <c:pt idx="7604">
                  <c:v>244.8609029706393</c:v>
                </c:pt>
                <c:pt idx="7605">
                  <c:v>255.6560813550627</c:v>
                </c:pt>
                <c:pt idx="7606">
                  <c:v>258.26901104103422</c:v>
                </c:pt>
                <c:pt idx="7607">
                  <c:v>252.75156313388689</c:v>
                </c:pt>
                <c:pt idx="7608">
                  <c:v>239.41063616812542</c:v>
                </c:pt>
                <c:pt idx="7609">
                  <c:v>218.800365088452</c:v>
                </c:pt>
                <c:pt idx="7610">
                  <c:v>191.7058405878075</c:v>
                </c:pt>
                <c:pt idx="7611">
                  <c:v>159.1154023582036</c:v>
                </c:pt>
                <c:pt idx="7612">
                  <c:v>122.18147572583354</c:v>
                </c:pt>
                <c:pt idx="7613">
                  <c:v>82.173884214986458</c:v>
                </c:pt>
                <c:pt idx="7614">
                  <c:v>40.43131435022994</c:v>
                </c:pt>
                <c:pt idx="7615">
                  <c:v>-1.6846164502153627</c:v>
                </c:pt>
                <c:pt idx="7616">
                  <c:v>-42.830419282540703</c:v>
                </c:pt>
                <c:pt idx="7617">
                  <c:v>-81.717306372523595</c:v>
                </c:pt>
                <c:pt idx="7618">
                  <c:v>-117.14622484481306</c:v>
                </c:pt>
                <c:pt idx="7619">
                  <c:v>-148.04400711823928</c:v>
                </c:pt>
                <c:pt idx="7620">
                  <c:v>-173.4998285219954</c:v>
                </c:pt>
                <c:pt idx="7621">
                  <c:v>-192.79765290935495</c:v>
                </c:pt>
                <c:pt idx="7622">
                  <c:v>-205.43910412893592</c:v>
                </c:pt>
                <c:pt idx="7623">
                  <c:v>-211.153258990599</c:v>
                </c:pt>
                <c:pt idx="7624">
                  <c:v>-209.8943731257657</c:v>
                </c:pt>
                <c:pt idx="7625">
                  <c:v>-201.83200848057595</c:v>
                </c:pt>
                <c:pt idx="7626">
                  <c:v>-187.33844384984022</c:v>
                </c:pt>
                <c:pt idx="7627">
                  <c:v>-166.97621333118775</c:v>
                </c:pt>
                <c:pt idx="7628">
                  <c:v>-141.48487332957757</c:v>
                </c:pt>
                <c:pt idx="7629">
                  <c:v>-111.76274033762137</c:v>
                </c:pt>
                <c:pt idx="7630">
                  <c:v>-78.839103674933881</c:v>
                </c:pt>
                <c:pt idx="7631">
                  <c:v>-43.835604004050914</c:v>
                </c:pt>
                <c:pt idx="7632">
                  <c:v>-7.920223589123931</c:v>
                </c:pt>
                <c:pt idx="7633">
                  <c:v>27.73926325045035</c:v>
                </c:pt>
                <c:pt idx="7634">
                  <c:v>62.015902269740998</c:v>
                </c:pt>
                <c:pt idx="7635">
                  <c:v>93.855390812208086</c:v>
                </c:pt>
                <c:pt idx="7636">
                  <c:v>122.30051334984668</c:v>
                </c:pt>
                <c:pt idx="7637">
                  <c:v>146.51215995963585</c:v>
                </c:pt>
                <c:pt idx="7638">
                  <c:v>165.79066267279075</c:v>
                </c:pt>
                <c:pt idx="7639">
                  <c:v>179.59817023242596</c:v>
                </c:pt>
                <c:pt idx="7640">
                  <c:v>187.57908904424798</c:v>
                </c:pt>
                <c:pt idx="7641">
                  <c:v>189.57367880754978</c:v>
                </c:pt>
                <c:pt idx="7642">
                  <c:v>185.62055181241507</c:v>
                </c:pt>
                <c:pt idx="7643">
                  <c:v>175.94713354765429</c:v>
                </c:pt>
                <c:pt idx="7644">
                  <c:v>160.95155744124696</c:v>
                </c:pt>
                <c:pt idx="7645">
                  <c:v>141.1814603311478</c:v>
                </c:pt>
                <c:pt idx="7646">
                  <c:v>117.31363552338365</c:v>
                </c:pt>
                <c:pt idx="7647">
                  <c:v>90.135507271666484</c:v>
                </c:pt>
                <c:pt idx="7648">
                  <c:v>60.526143154568906</c:v>
                </c:pt>
                <c:pt idx="7649">
                  <c:v>29.43263611584922</c:v>
                </c:pt>
                <c:pt idx="7650">
                  <c:v>-2.1604662958298153</c:v>
                </c:pt>
                <c:pt idx="7651">
                  <c:v>-33.266760823528472</c:v>
                </c:pt>
                <c:pt idx="7652">
                  <c:v>-62.933859416512227</c:v>
                </c:pt>
                <c:pt idx="7653">
                  <c:v>-90.274733636285561</c:v>
                </c:pt>
                <c:pt idx="7654">
                  <c:v>-114.49184569709146</c:v>
                </c:pt>
                <c:pt idx="7655">
                  <c:v>-134.89465817093713</c:v>
                </c:pt>
                <c:pt idx="7656">
                  <c:v>-150.91350794917369</c:v>
                </c:pt>
                <c:pt idx="7657">
                  <c:v>-162.11270658660848</c:v>
                </c:pt>
                <c:pt idx="7658">
                  <c:v>-168.20383557754113</c:v>
                </c:pt>
                <c:pt idx="7659">
                  <c:v>-169.05792861309382</c:v>
                </c:pt>
                <c:pt idx="7660">
                  <c:v>-164.71331361462077</c:v>
                </c:pt>
                <c:pt idx="7661">
                  <c:v>-155.37537062846937</c:v>
                </c:pt>
                <c:pt idx="7662">
                  <c:v>-141.4062880592646</c:v>
                </c:pt>
                <c:pt idx="7663">
                  <c:v>-123.30632417172541</c:v>
                </c:pt>
                <c:pt idx="7664">
                  <c:v>-101.69061641394276</c:v>
                </c:pt>
                <c:pt idx="7665">
                  <c:v>-77.265636975942229</c:v>
                </c:pt>
                <c:pt idx="7666">
                  <c:v>-50.807663984243177</c:v>
                </c:pt>
                <c:pt idx="7667">
                  <c:v>-23.143012570262634</c:v>
                </c:pt>
                <c:pt idx="7668">
                  <c:v>4.8725761781210535</c:v>
                </c:pt>
                <c:pt idx="7669">
                  <c:v>32.378025498008924</c:v>
                </c:pt>
                <c:pt idx="7670">
                  <c:v>58.534965889063692</c:v>
                </c:pt>
                <c:pt idx="7671">
                  <c:v>82.557814234932948</c:v>
                </c:pt>
                <c:pt idx="7672">
                  <c:v>103.7422065659913</c:v>
                </c:pt>
                <c:pt idx="7673">
                  <c:v>121.48764543891728</c:v>
                </c:pt>
                <c:pt idx="7674">
                  <c:v>135.31202780043824</c:v>
                </c:pt>
                <c:pt idx="7675">
                  <c:v>144.85887217414003</c:v>
                </c:pt>
                <c:pt idx="7676">
                  <c:v>149.90041591053864</c:v>
                </c:pt>
                <c:pt idx="7677">
                  <c:v>150.34005861410947</c:v>
                </c:pt>
                <c:pt idx="7678">
                  <c:v>146.21577351466129</c:v>
                </c:pt>
                <c:pt idx="7679">
                  <c:v>137.70302466019902</c:v>
                </c:pt>
                <c:pt idx="7680">
                  <c:v>125.11359278274939</c:v>
                </c:pt>
                <c:pt idx="7681">
                  <c:v>108.88721249985207</c:v>
                </c:pt>
                <c:pt idx="7682">
                  <c:v>89.575210599386082</c:v>
                </c:pt>
                <c:pt idx="7683">
                  <c:v>67.817746459294895</c:v>
                </c:pt>
                <c:pt idx="7684">
                  <c:v>44.318213240211676</c:v>
                </c:pt>
                <c:pt idx="7685">
                  <c:v>19.818783197210191</c:v>
                </c:pt>
                <c:pt idx="7686">
                  <c:v>-4.9210722272150607</c:v>
                </c:pt>
                <c:pt idx="7687">
                  <c:v>-29.144194277732076</c:v>
                </c:pt>
                <c:pt idx="7688">
                  <c:v>-52.115679298859902</c:v>
                </c:pt>
                <c:pt idx="7689">
                  <c:v>-73.144550607698918</c:v>
                </c:pt>
                <c:pt idx="7690">
                  <c:v>-91.606903943425365</c:v>
                </c:pt>
                <c:pt idx="7691">
                  <c:v>-106.96836075937529</c:v>
                </c:pt>
                <c:pt idx="7692">
                  <c:v>-118.80261476688896</c:v>
                </c:pt>
                <c:pt idx="7693">
                  <c:v>-126.80342578389569</c:v>
                </c:pt>
                <c:pt idx="7694">
                  <c:v>-130.7892202802561</c:v>
                </c:pt>
                <c:pt idx="7695">
                  <c:v>-130.70175057933281</c:v>
                </c:pt>
                <c:pt idx="7696">
                  <c:v>-126.60174898963972</c:v>
                </c:pt>
                <c:pt idx="7697">
                  <c:v>-118.66409391084657</c:v>
                </c:pt>
                <c:pt idx="7698">
                  <c:v>-107.17313803416475</c:v>
                </c:pt>
                <c:pt idx="7699">
                  <c:v>-92.516821863558675</c:v>
                </c:pt>
                <c:pt idx="7700">
                  <c:v>-75.177196961409791</c:v>
                </c:pt>
                <c:pt idx="7701">
                  <c:v>-55.715702506106979</c:v>
                </c:pt>
                <c:pt idx="7702">
                  <c:v>-34.753412772142667</c:v>
                </c:pt>
                <c:pt idx="7703">
                  <c:v>-12.948151693568867</c:v>
                </c:pt>
                <c:pt idx="7704">
                  <c:v>9.0288570316003138</c:v>
                </c:pt>
                <c:pt idx="7705">
                  <c:v>30.5143659578594</c:v>
                </c:pt>
                <c:pt idx="7706">
                  <c:v>50.871358891753033</c:v>
                </c:pt>
                <c:pt idx="7707">
                  <c:v>69.504838433993257</c:v>
                </c:pt>
                <c:pt idx="7708">
                  <c:v>85.876820926604566</c:v>
                </c:pt>
                <c:pt idx="7709">
                  <c:v>99.521678001971551</c:v>
                </c:pt>
                <c:pt idx="7710">
                  <c:v>110.06137418456791</c:v>
                </c:pt>
                <c:pt idx="7711">
                  <c:v>117.2186022206633</c:v>
                </c:pt>
                <c:pt idx="7712">
                  <c:v>120.82532897657853</c:v>
                </c:pt>
                <c:pt idx="7713">
                  <c:v>120.82543197959208</c:v>
                </c:pt>
                <c:pt idx="7714">
                  <c:v>117.27216912051439</c:v>
                </c:pt>
                <c:pt idx="7715">
                  <c:v>110.32250545901374</c:v>
                </c:pt>
                <c:pt idx="7716">
                  <c:v>100.23016575802684</c:v>
                </c:pt>
                <c:pt idx="7717">
                  <c:v>87.338184393973464</c:v>
                </c:pt>
                <c:pt idx="7718">
                  <c:v>72.070333819077021</c:v>
                </c:pt>
                <c:pt idx="7719">
                  <c:v>54.919889415194554</c:v>
                </c:pt>
                <c:pt idx="7720">
                  <c:v>36.434545290301969</c:v>
                </c:pt>
                <c:pt idx="7721">
                  <c:v>17.197782118134334</c:v>
                </c:pt>
                <c:pt idx="7722">
                  <c:v>-2.1916269009996356</c:v>
                </c:pt>
                <c:pt idx="7723">
                  <c:v>-21.139743105869901</c:v>
                </c:pt>
                <c:pt idx="7724">
                  <c:v>-39.075434542820432</c:v>
                </c:pt>
                <c:pt idx="7725">
                  <c:v>-55.465865209640377</c:v>
                </c:pt>
                <c:pt idx="7726">
                  <c:v>-69.830552135059008</c:v>
                </c:pt>
                <c:pt idx="7727">
                  <c:v>-81.755075658329034</c:v>
                </c:pt>
                <c:pt idx="7728">
                  <c:v>-90.904505872548654</c:v>
                </c:pt>
                <c:pt idx="7729">
                  <c:v>-97.035377926686749</c:v>
                </c:pt>
                <c:pt idx="7730">
                  <c:v>-100.00426597824324</c:v>
                </c:pt>
                <c:pt idx="7731">
                  <c:v>-99.771214371048188</c:v>
                </c:pt>
                <c:pt idx="7732">
                  <c:v>-96.397482057149304</c:v>
                </c:pt>
                <c:pt idx="7733">
                  <c:v>-90.038677370390829</c:v>
                </c:pt>
                <c:pt idx="7734">
                  <c:v>-80.935515092730938</c:v>
                </c:pt>
                <c:pt idx="7735">
                  <c:v>-69.404423883900847</c:v>
                </c:pt>
                <c:pt idx="7736">
                  <c:v>-55.828941059303268</c:v>
                </c:pt>
                <c:pt idx="7737">
                  <c:v>-40.650816126325878</c:v>
                </c:pt>
                <c:pt idx="7738">
                  <c:v>-24.358714647658058</c:v>
                </c:pt>
                <c:pt idx="7739">
                  <c:v>-7.4733994336941283</c:v>
                </c:pt>
                <c:pt idx="7740">
                  <c:v>9.4701401013223929</c:v>
                </c:pt>
                <c:pt idx="7741">
                  <c:v>25.942139560616866</c:v>
                </c:pt>
                <c:pt idx="7742">
                  <c:v>41.437015424904274</c:v>
                </c:pt>
                <c:pt idx="7743">
                  <c:v>55.489854235527794</c:v>
                </c:pt>
                <c:pt idx="7744">
                  <c:v>67.689539718183568</c:v>
                </c:pt>
                <c:pt idx="7745">
                  <c:v>77.688913898230012</c:v>
                </c:pt>
                <c:pt idx="7746">
                  <c:v>85.213062746185798</c:v>
                </c:pt>
                <c:pt idx="7747">
                  <c:v>90.066583699659006</c:v>
                </c:pt>
                <c:pt idx="7748">
                  <c:v>92.139711500010449</c:v>
                </c:pt>
                <c:pt idx="7749">
                  <c:v>91.412115793838538</c:v>
                </c:pt>
                <c:pt idx="7750">
                  <c:v>87.952952574593922</c:v>
                </c:pt>
                <c:pt idx="7751">
                  <c:v>81.916571302965963</c:v>
                </c:pt>
                <c:pt idx="7752">
                  <c:v>73.53430910582847</c:v>
                </c:pt>
                <c:pt idx="7753">
                  <c:v>63.103589290046159</c:v>
                </c:pt>
                <c:pt idx="7754">
                  <c:v>50.976100402069001</c:v>
                </c:pt>
                <c:pt idx="7755">
                  <c:v>37.546533550830333</c:v>
                </c:pt>
                <c:pt idx="7756">
                  <c:v>23.242013483997891</c:v>
                </c:pt>
                <c:pt idx="7757">
                  <c:v>8.5111438725837107</c:v>
                </c:pt>
                <c:pt idx="7758">
                  <c:v>-6.1884972206686317</c:v>
                </c:pt>
                <c:pt idx="7759">
                  <c:v>-20.404734125838353</c:v>
                </c:pt>
                <c:pt idx="7760">
                  <c:v>-33.706237987186256</c:v>
                </c:pt>
                <c:pt idx="7761">
                  <c:v>-45.697419256579899</c:v>
                </c:pt>
                <c:pt idx="7762">
                  <c:v>-56.031229392324818</c:v>
                </c:pt>
                <c:pt idx="7763">
                  <c:v>-64.419113154737076</c:v>
                </c:pt>
                <c:pt idx="7764">
                  <c:v>-70.638053898099599</c:v>
                </c:pt>
                <c:pt idx="7765">
                  <c:v>-74.535156100246553</c:v>
                </c:pt>
                <c:pt idx="7766">
                  <c:v>-76.030459373036649</c:v>
                </c:pt>
                <c:pt idx="7767">
                  <c:v>-75.118310013563899</c:v>
                </c:pt>
                <c:pt idx="7768">
                  <c:v>-71.866973305388626</c:v>
                </c:pt>
                <c:pt idx="7769">
                  <c:v>-66.41585109053365</c:v>
                </c:pt>
                <c:pt idx="7770">
                  <c:v>-58.969833207851657</c:v>
                </c:pt>
                <c:pt idx="7771">
                  <c:v>-49.790911462203539</c:v>
                </c:pt>
                <c:pt idx="7772">
                  <c:v>-39.187849298462353</c:v>
                </c:pt>
                <c:pt idx="7773">
                  <c:v>-27.504923783771911</c:v>
                </c:pt>
                <c:pt idx="7774">
                  <c:v>-15.11062094124561</c:v>
                </c:pt>
                <c:pt idx="7775">
                  <c:v>-2.38703538680174</c:v>
                </c:pt>
                <c:pt idx="7776">
                  <c:v>10.279824032859349</c:v>
                </c:pt>
                <c:pt idx="7777">
                  <c:v>22.509659155870764</c:v>
                </c:pt>
                <c:pt idx="7778">
                  <c:v>33.938354882634052</c:v>
                </c:pt>
                <c:pt idx="7779">
                  <c:v>44.229099563010962</c:v>
                </c:pt>
                <c:pt idx="7780">
                  <c:v>53.083278336276628</c:v>
                </c:pt>
                <c:pt idx="7781">
                  <c:v>60.250269751814201</c:v>
                </c:pt>
                <c:pt idx="7782">
                  <c:v>65.535216771301165</c:v>
                </c:pt>
                <c:pt idx="7783">
                  <c:v>68.804107028108476</c:v>
                </c:pt>
                <c:pt idx="7784">
                  <c:v>69.986241443756711</c:v>
                </c:pt>
                <c:pt idx="7785">
                  <c:v>69.074677521623059</c:v>
                </c:pt>
                <c:pt idx="7786">
                  <c:v>66.12528378198013</c:v>
                </c:pt>
                <c:pt idx="7787">
                  <c:v>61.254821000696751</c:v>
                </c:pt>
                <c:pt idx="7788">
                  <c:v>54.63793544560621</c:v>
                </c:pt>
                <c:pt idx="7789">
                  <c:v>46.502349233008388</c:v>
                </c:pt>
                <c:pt idx="7790">
                  <c:v>37.121518827473132</c:v>
                </c:pt>
                <c:pt idx="7791">
                  <c:v>26.804781968862645</c:v>
                </c:pt>
                <c:pt idx="7792">
                  <c:v>15.885950527947877</c:v>
                </c:pt>
                <c:pt idx="7793">
                  <c:v>4.7117079165523883</c:v>
                </c:pt>
                <c:pt idx="7794">
                  <c:v>-6.3692445480634561</c:v>
                </c:pt>
                <c:pt idx="7795">
                  <c:v>-17.016092186521611</c:v>
                </c:pt>
                <c:pt idx="7796">
                  <c:v>-26.905106359384202</c:v>
                </c:pt>
                <c:pt idx="7797">
                  <c:v>-35.738430743002709</c:v>
                </c:pt>
                <c:pt idx="7798">
                  <c:v>-43.252581343799633</c:v>
                </c:pt>
                <c:pt idx="7799">
                  <c:v>-49.226595868829882</c:v>
                </c:pt>
                <c:pt idx="7800">
                  <c:v>-53.489540164392331</c:v>
                </c:pt>
                <c:pt idx="7801">
                  <c:v>-55.926664957491816</c:v>
                </c:pt>
                <c:pt idx="7802">
                  <c:v>-56.483181791693177</c:v>
                </c:pt>
                <c:pt idx="7803">
                  <c:v>-55.164988289701263</c:v>
                </c:pt>
                <c:pt idx="7804">
                  <c:v>-52.036638298771756</c:v>
                </c:pt>
                <c:pt idx="7805">
                  <c:v>-47.217456292063019</c:v>
                </c:pt>
                <c:pt idx="7806">
                  <c:v>-40.876456975663636</c:v>
                </c:pt>
                <c:pt idx="7807">
                  <c:v>-33.226385278820963</c:v>
                </c:pt>
                <c:pt idx="7808">
                  <c:v>-24.517203518994943</c:v>
                </c:pt>
                <c:pt idx="7809">
                  <c:v>-15.02906393749249</c:v>
                </c:pt>
                <c:pt idx="7810">
                  <c:v>-5.064203963176463</c:v>
                </c:pt>
                <c:pt idx="7811">
                  <c:v>5.0626003091583689</c:v>
                </c:pt>
                <c:pt idx="7812">
                  <c:v>15.03448817271317</c:v>
                </c:pt>
                <c:pt idx="7813">
                  <c:v>24.542950026940044</c:v>
                </c:pt>
                <c:pt idx="7814">
                  <c:v>33.297523651309419</c:v>
                </c:pt>
                <c:pt idx="7815">
                  <c:v>41.03432508182857</c:v>
                </c:pt>
                <c:pt idx="7816">
                  <c:v>47.523322076681666</c:v>
                </c:pt>
                <c:pt idx="7817">
                  <c:v>52.57449009474314</c:v>
                </c:pt>
                <c:pt idx="7818">
                  <c:v>56.043039764206355</c:v>
                </c:pt>
                <c:pt idx="7819">
                  <c:v>57.833858200660806</c:v>
                </c:pt>
                <c:pt idx="7820">
                  <c:v>57.904925559611826</c:v>
                </c:pt>
                <c:pt idx="7821">
                  <c:v>56.268881944120658</c:v>
                </c:pt>
                <c:pt idx="7822">
                  <c:v>52.991923015696528</c:v>
                </c:pt>
                <c:pt idx="7823">
                  <c:v>48.189952318579202</c:v>
                </c:pt>
                <c:pt idx="7824">
                  <c:v>42.022755295634219</c:v>
                </c:pt>
                <c:pt idx="7825">
                  <c:v>34.687344620811217</c:v>
                </c:pt>
                <c:pt idx="7826">
                  <c:v>26.411363341197326</c:v>
                </c:pt>
                <c:pt idx="7827">
                  <c:v>17.446781882666013</c:v>
                </c:pt>
                <c:pt idx="7828">
                  <c:v>8.0636211402487383</c:v>
                </c:pt>
                <c:pt idx="7829">
                  <c:v>-1.4567630799760194</c:v>
                </c:pt>
                <c:pt idx="7830">
                  <c:v>-10.829317672169594</c:v>
                </c:pt>
                <c:pt idx="7831">
                  <c:v>-19.774043158970539</c:v>
                </c:pt>
                <c:pt idx="7832">
                  <c:v>-28.025261834553497</c:v>
                </c:pt>
                <c:pt idx="7833">
                  <c:v>-35.340168604378832</c:v>
                </c:pt>
                <c:pt idx="7834">
                  <c:v>-41.505832230835992</c:v>
                </c:pt>
                <c:pt idx="7835">
                  <c:v>-46.344654541681393</c:v>
                </c:pt>
                <c:pt idx="7836">
                  <c:v>-49.718560249224154</c:v>
                </c:pt>
                <c:pt idx="7837">
                  <c:v>-51.532215279917935</c:v>
                </c:pt>
                <c:pt idx="7838">
                  <c:v>-51.735582978198721</c:v>
                </c:pt>
                <c:pt idx="7839">
                  <c:v>-50.325844741487138</c:v>
                </c:pt>
                <c:pt idx="7840">
                  <c:v>-47.348413809134527</c:v>
                </c:pt>
                <c:pt idx="7841">
                  <c:v>-42.896500961055274</c:v>
                </c:pt>
                <c:pt idx="7842">
                  <c:v>-37.10853467462033</c:v>
                </c:pt>
                <c:pt idx="7843">
                  <c:v>-30.163261034675823</c:v>
                </c:pt>
                <c:pt idx="7844">
                  <c:v>-22.273144155534123</c:v>
                </c:pt>
                <c:pt idx="7845">
                  <c:v>-13.677016036737005</c:v>
                </c:pt>
                <c:pt idx="7846">
                  <c:v>-4.6327949447217867</c:v>
                </c:pt>
                <c:pt idx="7847">
                  <c:v>4.5894394052149154</c:v>
                </c:pt>
                <c:pt idx="7848">
                  <c:v>13.714288015122316</c:v>
                </c:pt>
                <c:pt idx="7849">
                  <c:v>22.468168843830142</c:v>
                </c:pt>
                <c:pt idx="7850">
                  <c:v>30.586990667671717</c:v>
                </c:pt>
                <c:pt idx="7851">
                  <c:v>37.824457216551195</c:v>
                </c:pt>
                <c:pt idx="7852">
                  <c:v>43.960667746307394</c:v>
                </c:pt>
                <c:pt idx="7853">
                  <c:v>48.810089889647323</c:v>
                </c:pt>
                <c:pt idx="7854">
                  <c:v>52.227924971203812</c:v>
                </c:pt>
                <c:pt idx="7855">
                  <c:v>54.114473511939835</c:v>
                </c:pt>
                <c:pt idx="7856">
                  <c:v>54.417656954865372</c:v>
                </c:pt>
                <c:pt idx="7857">
                  <c:v>53.134037103743566</c:v>
                </c:pt>
                <c:pt idx="7858">
                  <c:v>50.308639314873147</c:v>
                </c:pt>
                <c:pt idx="7859">
                  <c:v>46.033785028583445</c:v>
                </c:pt>
                <c:pt idx="7860">
                  <c:v>40.446913658860282</c:v>
                </c:pt>
                <c:pt idx="7861">
                  <c:v>33.72695398406038</c:v>
                </c:pt>
                <c:pt idx="7862">
                  <c:v>26.088732685547818</c:v>
                </c:pt>
                <c:pt idx="7863">
                  <c:v>17.775492128760536</c:v>
                </c:pt>
                <c:pt idx="7864">
                  <c:v>9.0501695218781517</c:v>
                </c:pt>
                <c:pt idx="7865">
                  <c:v>0.18625068741960571</c:v>
                </c:pt>
                <c:pt idx="7866">
                  <c:v>-8.5410536416261973</c:v>
                </c:pt>
                <c:pt idx="7867">
                  <c:v>-16.862861169531218</c:v>
                </c:pt>
                <c:pt idx="7868">
                  <c:v>-24.524007647106124</c:v>
                </c:pt>
                <c:pt idx="7869">
                  <c:v>-31.29021439362532</c:v>
                </c:pt>
                <c:pt idx="7870">
                  <c:v>-36.95521174335191</c:v>
                </c:pt>
                <c:pt idx="7871">
                  <c:v>-41.347564470827429</c:v>
                </c:pt>
                <c:pt idx="7872">
                  <c:v>-44.336753778735158</c:v>
                </c:pt>
                <c:pt idx="7873">
                  <c:v>-45.837941151287879</c:v>
                </c:pt>
                <c:pt idx="7874">
                  <c:v>-45.814831920424126</c:v>
                </c:pt>
                <c:pt idx="7875">
                  <c:v>-44.280299054324118</c:v>
                </c:pt>
                <c:pt idx="7876">
                  <c:v>-41.29482249376759</c:v>
                </c:pt>
                <c:pt idx="7877">
                  <c:v>-36.963271077477046</c:v>
                </c:pt>
                <c:pt idx="7878">
                  <c:v>-31.430704360065498</c:v>
                </c:pt>
                <c:pt idx="7879">
                  <c:v>-24.877622117166549</c:v>
                </c:pt>
                <c:pt idx="7880">
                  <c:v>-17.51482739847658</c:v>
                </c:pt>
                <c:pt idx="7881">
                  <c:v>-9.5776436368408504</c:v>
                </c:pt>
                <c:pt idx="7882">
                  <c:v>-1.3188727655380601</c:v>
                </c:pt>
                <c:pt idx="7883">
                  <c:v>6.9996864994290586</c:v>
                </c:pt>
                <c:pt idx="7884">
                  <c:v>15.116607163244709</c:v>
                </c:pt>
                <c:pt idx="7885">
                  <c:v>22.780227200962337</c:v>
                </c:pt>
                <c:pt idx="7886">
                  <c:v>29.757148704523026</c:v>
                </c:pt>
                <c:pt idx="7887">
                  <c:v>35.839168584862378</c:v>
                </c:pt>
                <c:pt idx="7888">
                  <c:v>40.848631663794201</c:v>
                </c:pt>
                <c:pt idx="7889">
                  <c:v>44.642636062620106</c:v>
                </c:pt>
                <c:pt idx="7890">
                  <c:v>47.116395691835393</c:v>
                </c:pt>
                <c:pt idx="7891">
                  <c:v>48.205948689343352</c:v>
                </c:pt>
                <c:pt idx="7892">
                  <c:v>47.890268930133317</c:v>
                </c:pt>
                <c:pt idx="7893">
                  <c:v>46.192244978030452</c:v>
                </c:pt>
                <c:pt idx="7894">
                  <c:v>43.177743492848421</c:v>
                </c:pt>
                <c:pt idx="7895">
                  <c:v>38.952611016343674</c:v>
                </c:pt>
                <c:pt idx="7896">
                  <c:v>33.65807914388548</c:v>
                </c:pt>
                <c:pt idx="7897">
                  <c:v>27.465246349544714</c:v>
                </c:pt>
                <c:pt idx="7898">
                  <c:v>20.569321799500681</c:v>
                </c:pt>
                <c:pt idx="7899">
                  <c:v>13.183976509402488</c:v>
                </c:pt>
                <c:pt idx="7900">
                  <c:v>5.5356828952862296</c:v>
                </c:pt>
                <c:pt idx="7901">
                  <c:v>-2.1422919283174737</c:v>
                </c:pt>
                <c:pt idx="7902">
                  <c:v>-9.6165471490243597</c:v>
                </c:pt>
                <c:pt idx="7903">
                  <c:v>-16.660946750721777</c:v>
                </c:pt>
                <c:pt idx="7904">
                  <c:v>-23.064432043022396</c:v>
                </c:pt>
                <c:pt idx="7905">
                  <c:v>-28.638410378512422</c:v>
                </c:pt>
                <c:pt idx="7906">
                  <c:v>-33.222754740595363</c:v>
                </c:pt>
                <c:pt idx="7907">
                  <c:v>-36.690009362236665</c:v>
                </c:pt>
                <c:pt idx="7908">
                  <c:v>-38.947936890509794</c:v>
                </c:pt>
                <c:pt idx="7909">
                  <c:v>-39.940744261615308</c:v>
                </c:pt>
                <c:pt idx="7910">
                  <c:v>-39.649620784071296</c:v>
                </c:pt>
                <c:pt idx="7911">
                  <c:v>-38.093247928586862</c:v>
                </c:pt>
                <c:pt idx="7912">
                  <c:v>-35.328183616846516</c:v>
                </c:pt>
                <c:pt idx="7913">
                  <c:v>-31.448266815951715</c:v>
                </c:pt>
                <c:pt idx="7914">
                  <c:v>-26.582269649887731</c:v>
                </c:pt>
                <c:pt idx="7915">
                  <c:v>-20.889545196398132</c:v>
                </c:pt>
                <c:pt idx="7916">
                  <c:v>-14.553964484317291</c:v>
                </c:pt>
                <c:pt idx="7917">
                  <c:v>-7.7769887068917454</c:v>
                </c:pt>
                <c:pt idx="7918">
                  <c:v>-0.77076274383622012</c:v>
                </c:pt>
                <c:pt idx="7919">
                  <c:v>6.2483942167120681</c:v>
                </c:pt>
                <c:pt idx="7920">
                  <c:v>13.066073567565491</c:v>
                </c:pt>
                <c:pt idx="7921">
                  <c:v>19.475622283410019</c:v>
                </c:pt>
                <c:pt idx="7922">
                  <c:v>25.284128581601742</c:v>
                </c:pt>
                <c:pt idx="7923">
                  <c:v>30.318573480053807</c:v>
                </c:pt>
                <c:pt idx="7924">
                  <c:v>34.431539132537999</c:v>
                </c:pt>
                <c:pt idx="7925">
                  <c:v>37.505882446326545</c:v>
                </c:pt>
                <c:pt idx="7926">
                  <c:v>39.45816977072041</c:v>
                </c:pt>
                <c:pt idx="7927">
                  <c:v>40.240717361300369</c:v>
                </c:pt>
                <c:pt idx="7928">
                  <c:v>39.842220229838965</c:v>
                </c:pt>
                <c:pt idx="7929">
                  <c:v>38.28733588962659</c:v>
                </c:pt>
                <c:pt idx="7930">
                  <c:v>35.635633663346063</c:v>
                </c:pt>
                <c:pt idx="7931">
                  <c:v>31.980082947033278</c:v>
                </c:pt>
                <c:pt idx="7932">
                  <c:v>27.44492245374493</c:v>
                </c:pt>
                <c:pt idx="7933">
                  <c:v>22.182399071063834</c:v>
                </c:pt>
                <c:pt idx="7934">
                  <c:v>16.367985253170779</c:v>
                </c:pt>
                <c:pt idx="7935">
                  <c:v>10.19422686578101</c:v>
                </c:pt>
                <c:pt idx="7936">
                  <c:v>3.863734113703869</c:v>
                </c:pt>
                <c:pt idx="7937">
                  <c:v>-2.4180804818287296</c:v>
                </c:pt>
                <c:pt idx="7938">
                  <c:v>-8.4499460695048363</c:v>
                </c:pt>
                <c:pt idx="7939">
                  <c:v>-14.04097920393626</c:v>
                </c:pt>
                <c:pt idx="7940">
                  <c:v>-19.016205060439113</c:v>
                </c:pt>
                <c:pt idx="7941">
                  <c:v>-23.221652624760477</c:v>
                </c:pt>
                <c:pt idx="7942">
                  <c:v>-26.529216462912025</c:v>
                </c:pt>
                <c:pt idx="7943">
                  <c:v>-28.841023006856844</c:v>
                </c:pt>
                <c:pt idx="7944">
                  <c:v>-30.092813137887834</c:v>
                </c:pt>
                <c:pt idx="7945">
                  <c:v>-30.255890462663409</c:v>
                </c:pt>
                <c:pt idx="7946">
                  <c:v>-29.337379579132641</c:v>
                </c:pt>
                <c:pt idx="7947">
                  <c:v>-27.379004691825195</c:v>
                </c:pt>
                <c:pt idx="7948">
                  <c:v>-24.454899328446743</c:v>
                </c:pt>
                <c:pt idx="7949">
                  <c:v>-20.668814058809986</c:v>
                </c:pt>
                <c:pt idx="7950">
                  <c:v>-16.150914584224161</c:v>
                </c:pt>
                <c:pt idx="7951">
                  <c:v>-11.054218537911822</c:v>
                </c:pt>
                <c:pt idx="7952">
                  <c:v>-5.5504332284778535</c:v>
                </c:pt>
                <c:pt idx="7953">
                  <c:v>0.17519252551325992</c:v>
                </c:pt>
                <c:pt idx="7954">
                  <c:v>5.9301648971277228</c:v>
                </c:pt>
                <c:pt idx="7955">
                  <c:v>11.521918895927209</c:v>
                </c:pt>
                <c:pt idx="7956">
                  <c:v>16.76522774074018</c:v>
                </c:pt>
                <c:pt idx="7957">
                  <c:v>21.489121515982347</c:v>
                </c:pt>
                <c:pt idx="7958">
                  <c:v>25.542774101889055</c:v>
                </c:pt>
                <c:pt idx="7959">
                  <c:v>28.799967015499718</c:v>
                </c:pt>
                <c:pt idx="7960">
                  <c:v>31.161977542318422</c:v>
                </c:pt>
                <c:pt idx="7961">
                  <c:v>32.559395240267861</c:v>
                </c:pt>
                <c:pt idx="7962">
                  <c:v>32.953680559213943</c:v>
                </c:pt>
                <c:pt idx="7963">
                  <c:v>32.338553394349553</c:v>
                </c:pt>
                <c:pt idx="7964">
                  <c:v>30.740585479884068</c:v>
                </c:pt>
                <c:pt idx="7965">
                  <c:v>28.218555016429292</c:v>
                </c:pt>
                <c:pt idx="7966">
                  <c:v>24.861507488365195</c:v>
                </c:pt>
                <c:pt idx="7967">
                  <c:v>20.785445680791454</c:v>
                </c:pt>
                <c:pt idx="7968">
                  <c:v>16.128695738828775</c:v>
                </c:pt>
                <c:pt idx="7969">
                  <c:v>11.046654018195451</c:v>
                </c:pt>
                <c:pt idx="7970">
                  <c:v>5.7067834604755081</c:v>
                </c:pt>
                <c:pt idx="7971">
                  <c:v>0.28385793786731378</c:v>
                </c:pt>
                <c:pt idx="7972">
                  <c:v>-5.0451043212620812</c:v>
                </c:pt>
                <c:pt idx="7973">
                  <c:v>-10.106395604259925</c:v>
                </c:pt>
                <c:pt idx="7974">
                  <c:v>-14.735409329994035</c:v>
                </c:pt>
                <c:pt idx="7975">
                  <c:v>-18.782299806888428</c:v>
                </c:pt>
                <c:pt idx="7976">
                  <c:v>-22.117194980581189</c:v>
                </c:pt>
                <c:pt idx="7977">
                  <c:v>-24.634786739058754</c:v>
                </c:pt>
                <c:pt idx="7978">
                  <c:v>-26.258059794973935</c:v>
                </c:pt>
                <c:pt idx="7979">
                  <c:v>-26.94065106233149</c:v>
                </c:pt>
                <c:pt idx="7980">
                  <c:v>-26.667481307327865</c:v>
                </c:pt>
                <c:pt idx="7981">
                  <c:v>-25.454025723180916</c:v>
                </c:pt>
                <c:pt idx="7982">
                  <c:v>-23.344988135202566</c:v>
                </c:pt>
                <c:pt idx="7983">
                  <c:v>-20.412754606459586</c:v>
                </c:pt>
                <c:pt idx="7984">
                  <c:v>-16.755499097212756</c:v>
                </c:pt>
                <c:pt idx="7985">
                  <c:v>-12.49464320619772</c:v>
                </c:pt>
                <c:pt idx="7986">
                  <c:v>-7.7714526204451104</c:v>
                </c:pt>
                <c:pt idx="7987">
                  <c:v>-2.7426993222834093</c:v>
                </c:pt>
                <c:pt idx="7988">
                  <c:v>2.4246112977485761</c:v>
                </c:pt>
                <c:pt idx="7989">
                  <c:v>7.5592364356485282</c:v>
                </c:pt>
                <c:pt idx="7990">
                  <c:v>12.491862289672035</c:v>
                </c:pt>
                <c:pt idx="7991">
                  <c:v>17.060831785984</c:v>
                </c:pt>
                <c:pt idx="7992">
                  <c:v>21.117148407744029</c:v>
                </c:pt>
                <c:pt idx="7993">
                  <c:v>24.528941239687111</c:v>
                </c:pt>
                <c:pt idx="7994">
                  <c:v>27.185704840834489</c:v>
                </c:pt>
                <c:pt idx="7995">
                  <c:v>29.002257509227903</c:v>
                </c:pt>
                <c:pt idx="7996">
                  <c:v>29.922022073504159</c:v>
                </c:pt>
                <c:pt idx="7997">
                  <c:v>29.919190210280977</c:v>
                </c:pt>
                <c:pt idx="7998">
                  <c:v>28.999490238567866</c:v>
                </c:pt>
                <c:pt idx="7999">
                  <c:v>27.199533966378965</c:v>
                </c:pt>
                <c:pt idx="8000">
                  <c:v>24.58493014986362</c:v>
                </c:pt>
                <c:pt idx="8001">
                  <c:v>21.247534398583298</c:v>
                </c:pt>
                <c:pt idx="8002">
                  <c:v>17.302216694422285</c:v>
                </c:pt>
                <c:pt idx="8003">
                  <c:v>12.883309097353065</c:v>
                </c:pt>
                <c:pt idx="8004">
                  <c:v>8.140736984134362</c:v>
                </c:pt>
                <c:pt idx="8005">
                  <c:v>3.2356714216882243</c:v>
                </c:pt>
                <c:pt idx="8006">
                  <c:v>-1.664689224815477</c:v>
                </c:pt>
                <c:pt idx="8007">
                  <c:v>-6.3934045752586091</c:v>
                </c:pt>
                <c:pt idx="8008">
                  <c:v>-10.790582508098156</c:v>
                </c:pt>
                <c:pt idx="8009">
                  <c:v>-14.709659016248024</c:v>
                </c:pt>
                <c:pt idx="8010">
                  <c:v>-18.022586175052027</c:v>
                </c:pt>
                <c:pt idx="8011">
                  <c:v>-20.623783855508169</c:v>
                </c:pt>
                <c:pt idx="8012">
                  <c:v>-22.432692690126832</c:v>
                </c:pt>
                <c:pt idx="8013">
                  <c:v>-23.39512559201378</c:v>
                </c:pt>
                <c:pt idx="8014">
                  <c:v>-23.484151253361041</c:v>
                </c:pt>
                <c:pt idx="8015">
                  <c:v>-22.701027736931177</c:v>
                </c:pt>
                <c:pt idx="8016">
                  <c:v>-21.075942104152457</c:v>
                </c:pt>
                <c:pt idx="8017">
                  <c:v>-18.66772531069984</c:v>
                </c:pt>
                <c:pt idx="8018">
                  <c:v>-15.561852699237237</c:v>
                </c:pt>
                <c:pt idx="8019">
                  <c:v>-11.866788098040924</c:v>
                </c:pt>
                <c:pt idx="8020">
                  <c:v>-7.7092222294004742</c:v>
                </c:pt>
                <c:pt idx="8021">
                  <c:v>-3.2287883930650554</c:v>
                </c:pt>
                <c:pt idx="8022">
                  <c:v>1.4271431704315816</c:v>
                </c:pt>
                <c:pt idx="8023">
                  <c:v>6.1079978355666125</c:v>
                </c:pt>
                <c:pt idx="8024">
                  <c:v>10.663673600301273</c:v>
                </c:pt>
                <c:pt idx="8025">
                  <c:v>14.947978953941625</c:v>
                </c:pt>
                <c:pt idx="8026">
                  <c:v>18.822757973741631</c:v>
                </c:pt>
                <c:pt idx="8027">
                  <c:v>22.162837779474938</c:v>
                </c:pt>
                <c:pt idx="8028">
                  <c:v>24.860976116647855</c:v>
                </c:pt>
                <c:pt idx="8029">
                  <c:v>26.831919850569239</c:v>
                </c:pt>
                <c:pt idx="8030">
                  <c:v>28.015140291578838</c:v>
                </c:pt>
                <c:pt idx="8031">
                  <c:v>28.376122164648635</c:v>
                </c:pt>
                <c:pt idx="8032">
                  <c:v>27.906411721544991</c:v>
                </c:pt>
                <c:pt idx="8033">
                  <c:v>26.623071873921148</c:v>
                </c:pt>
                <c:pt idx="8034">
                  <c:v>24.568127365839008</c:v>
                </c:pt>
                <c:pt idx="8035">
                  <c:v>21.807913684842845</c:v>
                </c:pt>
                <c:pt idx="8036">
                  <c:v>18.431764665487567</c:v>
                </c:pt>
                <c:pt idx="8037">
                  <c:v>14.549551297176162</c:v>
                </c:pt>
                <c:pt idx="8038">
                  <c:v>10.287930412006897</c:v>
                </c:pt>
                <c:pt idx="8039">
                  <c:v>5.7854718831091185</c:v>
                </c:pt>
                <c:pt idx="8040">
                  <c:v>1.1871281060448295</c:v>
                </c:pt>
                <c:pt idx="8041">
                  <c:v>-3.3611917045239923</c:v>
                </c:pt>
                <c:pt idx="8042">
                  <c:v>-7.7173581843152874</c:v>
                </c:pt>
                <c:pt idx="8043">
                  <c:v>-11.747030505333068</c:v>
                </c:pt>
                <c:pt idx="8044">
                  <c:v>-15.327052623104807</c:v>
                </c:pt>
                <c:pt idx="8045">
                  <c:v>-18.348432038598276</c:v>
                </c:pt>
                <c:pt idx="8046">
                  <c:v>-20.719358232894994</c:v>
                </c:pt>
                <c:pt idx="8047">
                  <c:v>-22.368377917794561</c:v>
                </c:pt>
                <c:pt idx="8048">
                  <c:v>-23.24722361547639</c:v>
                </c:pt>
                <c:pt idx="8049">
                  <c:v>-23.332799263089846</c:v>
                </c:pt>
                <c:pt idx="8050">
                  <c:v>-22.628108575599605</c:v>
                </c:pt>
                <c:pt idx="8051">
                  <c:v>-21.162063112668871</c:v>
                </c:pt>
                <c:pt idx="8052">
                  <c:v>-18.988288533150232</c:v>
                </c:pt>
                <c:pt idx="8053">
                  <c:v>-16.183162964597265</c:v>
                </c:pt>
                <c:pt idx="8054">
                  <c:v>-12.843191266504002</c:v>
                </c:pt>
                <c:pt idx="8055">
                  <c:v>-9.081683687182144</c:v>
                </c:pt>
                <c:pt idx="8056">
                  <c:v>-5.02478672945041</c:v>
                </c:pt>
                <c:pt idx="8057">
                  <c:v>-0.80693146199474752</c:v>
                </c:pt>
                <c:pt idx="8058">
                  <c:v>3.4342153667087505</c:v>
                </c:pt>
                <c:pt idx="8059">
                  <c:v>7.5628738513759375</c:v>
                </c:pt>
                <c:pt idx="8060">
                  <c:v>11.449822569265391</c:v>
                </c:pt>
                <c:pt idx="8061">
                  <c:v>14.976493911471357</c:v>
                </c:pt>
                <c:pt idx="8062">
                  <c:v>18.038473128463004</c:v>
                </c:pt>
                <c:pt idx="8063">
                  <c:v>20.54819167217601</c:v>
                </c:pt>
                <c:pt idx="8064">
                  <c:v>22.436855559118555</c:v>
                </c:pt>
                <c:pt idx="8065">
                  <c:v>23.655990903388417</c:v>
                </c:pt>
                <c:pt idx="8066">
                  <c:v>24.178705097731822</c:v>
                </c:pt>
                <c:pt idx="8067">
                  <c:v>24.000398091280772</c:v>
                </c:pt>
                <c:pt idx="8068">
                  <c:v>23.138892392975951</c:v>
                </c:pt>
                <c:pt idx="8069">
                  <c:v>21.634022746581557</c:v>
                </c:pt>
                <c:pt idx="8070">
                  <c:v>19.546323009910417</c:v>
                </c:pt>
                <c:pt idx="8071">
                  <c:v>16.954642332673956</c:v>
                </c:pt>
                <c:pt idx="8072">
                  <c:v>13.953094118757598</c:v>
                </c:pt>
                <c:pt idx="8073">
                  <c:v>10.647663119899939</c:v>
                </c:pt>
                <c:pt idx="8074">
                  <c:v>7.1525292748136735</c:v>
                </c:pt>
                <c:pt idx="8075">
                  <c:v>3.5862208633410875</c:v>
                </c:pt>
                <c:pt idx="8076">
                  <c:v>6.7750987483152683E-2</c:v>
                </c:pt>
                <c:pt idx="8077">
                  <c:v>-3.287180749483916</c:v>
                </c:pt>
                <c:pt idx="8078">
                  <c:v>-6.3699173351509879</c:v>
                </c:pt>
                <c:pt idx="8079">
                  <c:v>-9.0825442585106266</c:v>
                </c:pt>
                <c:pt idx="8080">
                  <c:v>-11.341466602638114</c:v>
                </c:pt>
                <c:pt idx="8081">
                  <c:v>-13.080433753941682</c:v>
                </c:pt>
                <c:pt idx="8082">
                  <c:v>-14.25253661548013</c:v>
                </c:pt>
                <c:pt idx="8083">
                  <c:v>-14.831197978274083</c:v>
                </c:pt>
                <c:pt idx="8084">
                  <c:v>-14.810459022558382</c:v>
                </c:pt>
                <c:pt idx="8085">
                  <c:v>-14.204561071722319</c:v>
                </c:pt>
                <c:pt idx="8086">
                  <c:v>-13.046751309155379</c:v>
                </c:pt>
                <c:pt idx="8087">
                  <c:v>-11.387647549246442</c:v>
                </c:pt>
                <c:pt idx="8088">
                  <c:v>-9.2934751468963697</c:v>
                </c:pt>
                <c:pt idx="8089">
                  <c:v>-6.843927471735241</c:v>
                </c:pt>
                <c:pt idx="8090">
                  <c:v>-4.1293045856922284</c:v>
                </c:pt>
                <c:pt idx="8091">
                  <c:v>-1.2470703996969208</c:v>
                </c:pt>
                <c:pt idx="8092">
                  <c:v>1.7017817523942758</c:v>
                </c:pt>
                <c:pt idx="8093">
                  <c:v>4.6162526581365642</c:v>
                </c:pt>
                <c:pt idx="8094">
                  <c:v>7.3985667733034948</c:v>
                </c:pt>
                <c:pt idx="8095">
                  <c:v>9.9571306713849612</c:v>
                </c:pt>
                <c:pt idx="8096">
                  <c:v>12.209346301044281</c:v>
                </c:pt>
                <c:pt idx="8097">
                  <c:v>14.084238176656831</c:v>
                </c:pt>
                <c:pt idx="8098">
                  <c:v>15.524788393072862</c:v>
                </c:pt>
                <c:pt idx="8099">
                  <c:v>16.489912865917496</c:v>
                </c:pt>
                <c:pt idx="8100">
                  <c:v>16.955820345250466</c:v>
                </c:pt>
                <c:pt idx="8101">
                  <c:v>16.916397076095528</c:v>
                </c:pt>
                <c:pt idx="8102">
                  <c:v>16.382646346694308</c:v>
                </c:pt>
                <c:pt idx="8103">
                  <c:v>15.381544477655861</c:v>
                </c:pt>
                <c:pt idx="8104">
                  <c:v>13.954516028469936</c:v>
                </c:pt>
                <c:pt idx="8105">
                  <c:v>12.155648202895463</c:v>
                </c:pt>
                <c:pt idx="8106">
                  <c:v>10.049858058525285</c:v>
                </c:pt>
                <c:pt idx="8107">
                  <c:v>7.7110159223615495</c:v>
                </c:pt>
                <c:pt idx="8108">
                  <c:v>5.2198621247968129</c:v>
                </c:pt>
                <c:pt idx="8109">
                  <c:v>2.6616550197745297</c:v>
                </c:pt>
                <c:pt idx="8110">
                  <c:v>0.12345016804624966</c:v>
                </c:pt>
                <c:pt idx="8111">
                  <c:v>-2.3090697005334442</c:v>
                </c:pt>
                <c:pt idx="8112">
                  <c:v>-4.5549380501413248</c:v>
                </c:pt>
                <c:pt idx="8113">
                  <c:v>-6.5409257527945606</c:v>
                </c:pt>
                <c:pt idx="8114">
                  <c:v>-8.2039473261383051</c:v>
                </c:pt>
                <c:pt idx="8115">
                  <c:v>-9.4928152630378513</c:v>
                </c:pt>
                <c:pt idx="8116">
                  <c:v>-10.369499844113271</c:v>
                </c:pt>
                <c:pt idx="8117">
                  <c:v>-10.810220462563317</c:v>
                </c:pt>
                <c:pt idx="8118">
                  <c:v>-10.806437642921114</c:v>
                </c:pt>
                <c:pt idx="8119">
                  <c:v>-10.365368501889169</c:v>
                </c:pt>
                <c:pt idx="8120">
                  <c:v>-9.5096984193554999</c:v>
                </c:pt>
                <c:pt idx="8121">
                  <c:v>-8.2764141956921229</c:v>
                </c:pt>
                <c:pt idx="8122">
                  <c:v>-6.7148151776022331</c:v>
                </c:pt>
                <c:pt idx="8123">
                  <c:v>-4.8839692571194346</c:v>
                </c:pt>
                <c:pt idx="8124">
                  <c:v>-2.850015802525574</c:v>
                </c:pt>
                <c:pt idx="8125">
                  <c:v>-0.68370750892237908</c:v>
                </c:pt>
                <c:pt idx="8126">
                  <c:v>1.5415372697745979</c:v>
                </c:pt>
                <c:pt idx="8127">
                  <c:v>3.751190204895154</c:v>
                </c:pt>
                <c:pt idx="8128">
                  <c:v>5.8712205311774053</c:v>
                </c:pt>
                <c:pt idx="8129">
                  <c:v>7.8301399076803042</c:v>
                </c:pt>
                <c:pt idx="8130">
                  <c:v>9.5616573683698434</c:v>
                </c:pt>
                <c:pt idx="8131">
                  <c:v>11.007752670214856</c:v>
                </c:pt>
                <c:pt idx="8132">
                  <c:v>12.121557126780525</c:v>
                </c:pt>
                <c:pt idx="8133">
                  <c:v>12.869410572396239</c:v>
                </c:pt>
                <c:pt idx="8134">
                  <c:v>13.231718895248415</c:v>
                </c:pt>
                <c:pt idx="8135">
                  <c:v>13.202574474946427</c:v>
                </c:pt>
                <c:pt idx="8136">
                  <c:v>12.788709107605031</c:v>
                </c:pt>
                <c:pt idx="8137">
                  <c:v>12.008648545103185</c:v>
                </c:pt>
                <c:pt idx="8138">
                  <c:v>10.892350650697503</c:v>
                </c:pt>
                <c:pt idx="8139">
                  <c:v>9.4809588553530411</c:v>
                </c:pt>
                <c:pt idx="8140">
                  <c:v>7.8262881396565893</c:v>
                </c:pt>
                <c:pt idx="8141">
                  <c:v>5.9897788950831989</c:v>
                </c:pt>
                <c:pt idx="8142">
                  <c:v>4.0405852443527062</c:v>
                </c:pt>
                <c:pt idx="8143">
                  <c:v>2.0526066422763631</c:v>
                </c:pt>
                <c:pt idx="8144">
                  <c:v>0.10074331259824423</c:v>
                </c:pt>
                <c:pt idx="8145">
                  <c:v>-1.7429823116383696</c:v>
                </c:pt>
                <c:pt idx="8146">
                  <c:v>-3.4127562224080692</c:v>
                </c:pt>
                <c:pt idx="8147">
                  <c:v>-4.8512306730983008</c:v>
                </c:pt>
                <c:pt idx="8148">
                  <c:v>-6.0106066839720205</c:v>
                </c:pt>
                <c:pt idx="8149">
                  <c:v>-6.8530493768174559</c:v>
                </c:pt>
                <c:pt idx="8150">
                  <c:v>-7.3512084215127551</c:v>
                </c:pt>
                <c:pt idx="8151">
                  <c:v>-7.489294771869127</c:v>
                </c:pt>
                <c:pt idx="8152">
                  <c:v>-7.2645253587793794</c:v>
                </c:pt>
                <c:pt idx="8153">
                  <c:v>-6.6881344298685574</c:v>
                </c:pt>
                <c:pt idx="8154">
                  <c:v>-5.7851166823754632</c:v>
                </c:pt>
                <c:pt idx="8155">
                  <c:v>-4.5925879889916565</c:v>
                </c:pt>
                <c:pt idx="8156">
                  <c:v>-3.1572997496623221</c:v>
                </c:pt>
                <c:pt idx="8157">
                  <c:v>-1.5328673510820956</c:v>
                </c:pt>
                <c:pt idx="8158">
                  <c:v>0.22280647813577859</c:v>
                </c:pt>
                <c:pt idx="8159">
                  <c:v>2.0493890652267455</c:v>
                </c:pt>
                <c:pt idx="8160">
                  <c:v>3.8851601308633752</c:v>
                </c:pt>
                <c:pt idx="8161">
                  <c:v>5.6678740340523817</c:v>
                </c:pt>
                <c:pt idx="8162">
                  <c:v>7.3361882193493546</c:v>
                </c:pt>
                <c:pt idx="8163">
                  <c:v>8.8319352836199858</c:v>
                </c:pt>
                <c:pt idx="8164">
                  <c:v>10.103013965630703</c:v>
                </c:pt>
                <c:pt idx="8165">
                  <c:v>11.106221111579792</c:v>
                </c:pt>
                <c:pt idx="8166">
                  <c:v>11.809254249913444</c:v>
                </c:pt>
                <c:pt idx="8167">
                  <c:v>12.191633078089255</c:v>
                </c:pt>
                <c:pt idx="8168">
                  <c:v>12.244781380280479</c:v>
                </c:pt>
                <c:pt idx="8169">
                  <c:v>11.971540161858782</c:v>
                </c:pt>
                <c:pt idx="8170">
                  <c:v>11.385390855621839</c:v>
                </c:pt>
                <c:pt idx="8171">
                  <c:v>10.509770220864278</c:v>
                </c:pt>
                <c:pt idx="8172">
                  <c:v>9.3775987276405477</c:v>
                </c:pt>
                <c:pt idx="8173">
                  <c:v>8.0305767482124502</c:v>
                </c:pt>
                <c:pt idx="8174">
                  <c:v>6.5176044610756234</c:v>
                </c:pt>
                <c:pt idx="8175">
                  <c:v>4.8922093618172608</c:v>
                </c:pt>
                <c:pt idx="8176">
                  <c:v>3.2095453302014931</c:v>
                </c:pt>
                <c:pt idx="8177">
                  <c:v>1.5236798816781392</c:v>
                </c:pt>
                <c:pt idx="8178">
                  <c:v>-0.11433210055445352</c:v>
                </c:pt>
                <c:pt idx="8179">
                  <c:v>-1.6574088136721767</c:v>
                </c:pt>
                <c:pt idx="8180">
                  <c:v>-3.0626669788888625</c:v>
                </c:pt>
                <c:pt idx="8181">
                  <c:v>-4.2913922711987693</c:v>
                </c:pt>
                <c:pt idx="8182">
                  <c:v>-5.3092464777138</c:v>
                </c:pt>
                <c:pt idx="8183">
                  <c:v>-6.0871553717595841</c:v>
                </c:pt>
                <c:pt idx="8184">
                  <c:v>-6.6030187890237499</c:v>
                </c:pt>
                <c:pt idx="8185">
                  <c:v>-6.8437234731310479</c:v>
                </c:pt>
                <c:pt idx="8186">
                  <c:v>-6.8064912115714824</c:v>
                </c:pt>
                <c:pt idx="8187">
                  <c:v>-6.4988503943398532</c:v>
                </c:pt>
                <c:pt idx="8188">
                  <c:v>-5.9372309074335874</c:v>
                </c:pt>
                <c:pt idx="8189">
                  <c:v>-5.1448586902721525</c:v>
                </c:pt>
                <c:pt idx="8190">
                  <c:v>-4.1499110849498972</c:v>
                </c:pt>
                <c:pt idx="8191">
                  <c:v>-2.984611662828982</c:v>
                </c:pt>
                <c:pt idx="8192">
                  <c:v>-1.6852622953349878</c:v>
                </c:pt>
                <c:pt idx="8193">
                  <c:v>-0.29250039108773823</c:v>
                </c:pt>
                <c:pt idx="8194">
                  <c:v>1.1491746932443132</c:v>
                </c:pt>
                <c:pt idx="8195">
                  <c:v>2.5930972176856932</c:v>
                </c:pt>
                <c:pt idx="8196">
                  <c:v>3.9930580525512744</c:v>
                </c:pt>
                <c:pt idx="8197">
                  <c:v>5.305978178594188</c:v>
                </c:pt>
                <c:pt idx="8198">
                  <c:v>6.4937706726002782</c:v>
                </c:pt>
                <c:pt idx="8199">
                  <c:v>7.5241017628521867</c:v>
                </c:pt>
                <c:pt idx="8200">
                  <c:v>8.3703782509906564</c:v>
                </c:pt>
                <c:pt idx="8201">
                  <c:v>9.0116139493411129</c:v>
                </c:pt>
                <c:pt idx="8202">
                  <c:v>9.4326917366862642</c:v>
                </c:pt>
                <c:pt idx="8203">
                  <c:v>9.6251112375855783</c:v>
                </c:pt>
                <c:pt idx="8204">
                  <c:v>9.5879919911814593</c:v>
                </c:pt>
                <c:pt idx="8205">
                  <c:v>9.3288310673676627</c:v>
                </c:pt>
                <c:pt idx="8206">
                  <c:v>8.863438787865995</c:v>
                </c:pt>
                <c:pt idx="8207">
                  <c:v>8.2148797177767445</c:v>
                </c:pt>
                <c:pt idx="8208">
                  <c:v>7.411714992643625</c:v>
                </c:pt>
                <c:pt idx="8209">
                  <c:v>6.4860511520035411</c:v>
                </c:pt>
                <c:pt idx="8210">
                  <c:v>5.4718670223860997</c:v>
                </c:pt>
                <c:pt idx="8211">
                  <c:v>4.4038437942429756</c:v>
                </c:pt>
                <c:pt idx="8212">
                  <c:v>3.3167149035758974</c:v>
                </c:pt>
                <c:pt idx="8213">
                  <c:v>2.2449274231327112</c:v>
                </c:pt>
                <c:pt idx="8214">
                  <c:v>1.2220976444006346</c:v>
                </c:pt>
                <c:pt idx="8215">
                  <c:v>0.27986692041052497</c:v>
                </c:pt>
                <c:pt idx="8216">
                  <c:v>-0.55367452751711654</c:v>
                </c:pt>
                <c:pt idx="8217">
                  <c:v>-1.2555057564367131</c:v>
                </c:pt>
                <c:pt idx="8218">
                  <c:v>-1.8087384599699454</c:v>
                </c:pt>
                <c:pt idx="8219">
                  <c:v>-2.202936753629495</c:v>
                </c:pt>
                <c:pt idx="8220">
                  <c:v>-2.4335639806983305</c:v>
                </c:pt>
                <c:pt idx="8221">
                  <c:v>-2.5009582906576697</c:v>
                </c:pt>
                <c:pt idx="8222">
                  <c:v>-2.4095287643139298</c:v>
                </c:pt>
                <c:pt idx="8223">
                  <c:v>-2.1674751476122713</c:v>
                </c:pt>
                <c:pt idx="8224">
                  <c:v>-1.7869754384023464</c:v>
                </c:pt>
                <c:pt idx="8225">
                  <c:v>-1.2846142261218039</c:v>
                </c:pt>
                <c:pt idx="8226">
                  <c:v>-0.68156217988061796</c:v>
                </c:pt>
                <c:pt idx="8227">
                  <c:v>-2.9917630097078068E-3</c:v>
                </c:pt>
                <c:pt idx="8228">
                  <c:v>0.72340285444970309</c:v>
                </c:pt>
                <c:pt idx="8229">
                  <c:v>1.4693488780627313</c:v>
                </c:pt>
                <c:pt idx="8230">
                  <c:v>2.2076492115376385</c:v>
                </c:pt>
                <c:pt idx="8231">
                  <c:v>2.9131249439016984</c:v>
                </c:pt>
                <c:pt idx="8232">
                  <c:v>3.5630758414031485</c:v>
                </c:pt>
                <c:pt idx="8233">
                  <c:v>4.1377326363297309</c:v>
                </c:pt>
                <c:pt idx="8234">
                  <c:v>4.6208983294005321</c:v>
                </c:pt>
                <c:pt idx="8235">
                  <c:v>5.0007086118834918</c:v>
                </c:pt>
                <c:pt idx="8236">
                  <c:v>5.2703264775988483</c:v>
                </c:pt>
                <c:pt idx="8237">
                  <c:v>5.4281709087515297</c:v>
                </c:pt>
                <c:pt idx="8238">
                  <c:v>5.4773313325249831</c:v>
                </c:pt>
                <c:pt idx="8239">
                  <c:v>5.4243603990396059</c:v>
                </c:pt>
                <c:pt idx="8240">
                  <c:v>5.2780110690517681</c:v>
                </c:pt>
                <c:pt idx="8241">
                  <c:v>5.0483758989538279</c:v>
                </c:pt>
                <c:pt idx="8242">
                  <c:v>4.7465473695017648</c:v>
                </c:pt>
                <c:pt idx="8243">
                  <c:v>4.3846199187159627</c:v>
                </c:pt>
                <c:pt idx="8244">
                  <c:v>3.9758255486112062</c:v>
                </c:pt>
                <c:pt idx="8245">
                  <c:v>3.5346132716670868</c:v>
                </c:pt>
                <c:pt idx="8246">
                  <c:v>3.0763903582455141</c:v>
                </c:pt>
                <c:pt idx="8247">
                  <c:v>2.6168179613935032</c:v>
                </c:pt>
                <c:pt idx="8248">
                  <c:v>2.1708884557792381</c:v>
                </c:pt>
                <c:pt idx="8249">
                  <c:v>1.7520875603094139</c:v>
                </c:pt>
                <c:pt idx="8250">
                  <c:v>1.3718373674505604</c:v>
                </c:pt>
                <c:pt idx="8251">
                  <c:v>1.0392756666081377</c:v>
                </c:pt>
                <c:pt idx="8252">
                  <c:v>0.76133064399927275</c:v>
                </c:pt>
                <c:pt idx="8253">
                  <c:v>0.54297454372234377</c:v>
                </c:pt>
                <c:pt idx="8254">
                  <c:v>0.38736736946869599</c:v>
                </c:pt>
                <c:pt idx="8255">
                  <c:v>0.29559864527160123</c:v>
                </c:pt>
                <c:pt idx="8256">
                  <c:v>0.26619022788778063</c:v>
                </c:pt>
                <c:pt idx="8257">
                  <c:v>0.29494386633690561</c:v>
                </c:pt>
                <c:pt idx="8258">
                  <c:v>0.37540447330904636</c:v>
                </c:pt>
                <c:pt idx="8259">
                  <c:v>0.49962710444281377</c:v>
                </c:pt>
                <c:pt idx="8260">
                  <c:v>0.65887963332646782</c:v>
                </c:pt>
                <c:pt idx="8261">
                  <c:v>0.84402501873878222</c:v>
                </c:pt>
                <c:pt idx="8262">
                  <c:v>1.0453866705353909</c:v>
                </c:pt>
                <c:pt idx="8263">
                  <c:v>1.2522870452638635</c:v>
                </c:pt>
                <c:pt idx="8264">
                  <c:v>1.4528136047252753</c:v>
                </c:pt>
                <c:pt idx="8265">
                  <c:v>1.6342838130583226</c:v>
                </c:pt>
                <c:pt idx="8266">
                  <c:v>1.784508388749648</c:v>
                </c:pt>
                <c:pt idx="8267">
                  <c:v>1.8934687040390803</c:v>
                </c:pt>
                <c:pt idx="8268">
                  <c:v>1.9547283403495275</c:v>
                </c:pt>
                <c:pt idx="8269">
                  <c:v>1.9660777838207109</c:v>
                </c:pt>
                <c:pt idx="8270">
                  <c:v>1.9293615104980404</c:v>
                </c:pt>
                <c:pt idx="8271">
                  <c:v>1.8497286956706935</c:v>
                </c:pt>
                <c:pt idx="8272">
                  <c:v>1.7346217245984386</c:v>
                </c:pt>
                <c:pt idx="8273">
                  <c:v>1.59290064751286</c:v>
                </c:pt>
                <c:pt idx="8274">
                  <c:v>1.4344947972033353</c:v>
                </c:pt>
                <c:pt idx="8275">
                  <c:v>1.2705620386401466</c:v>
                </c:pt>
                <c:pt idx="8276">
                  <c:v>1.113611272672743</c:v>
                </c:pt>
                <c:pt idx="8277">
                  <c:v>0.97708985130249049</c:v>
                </c:pt>
                <c:pt idx="8278">
                  <c:v>0.87443026332386997</c:v>
                </c:pt>
                <c:pt idx="8279">
                  <c:v>0.81777253422306451</c:v>
                </c:pt>
                <c:pt idx="8280">
                  <c:v>0.81660440050092864</c:v>
                </c:pt>
                <c:pt idx="8281">
                  <c:v>0.87679176763441924</c:v>
                </c:pt>
                <c:pt idx="8282">
                  <c:v>1.0005017333432613</c:v>
                </c:pt>
                <c:pt idx="8283">
                  <c:v>1.1870238333970422</c:v>
                </c:pt>
                <c:pt idx="8284">
                  <c:v>1.4339236563378797</c:v>
                </c:pt>
                <c:pt idx="8285">
                  <c:v>1.7377471900126533</c:v>
                </c:pt>
                <c:pt idx="8286">
                  <c:v>2.0938102103992953</c:v>
                </c:pt>
                <c:pt idx="8287">
                  <c:v>2.4953348452078967</c:v>
                </c:pt>
                <c:pt idx="8288">
                  <c:v>2.932638073707329</c:v>
                </c:pt>
                <c:pt idx="8289">
                  <c:v>3.3928436300240121</c:v>
                </c:pt>
                <c:pt idx="8290">
                  <c:v>3.8602395095514508</c:v>
                </c:pt>
                <c:pt idx="8291">
                  <c:v>4.3173473159456517</c:v>
                </c:pt>
                <c:pt idx="8292">
                  <c:v>4.7465899499013533</c:v>
                </c:pt>
                <c:pt idx="8293">
                  <c:v>5.1319413044134885</c:v>
                </c:pt>
                <c:pt idx="8294">
                  <c:v>5.4597561205877083</c:v>
                </c:pt>
                <c:pt idx="8295">
                  <c:v>5.7185444846123232</c:v>
                </c:pt>
                <c:pt idx="8296">
                  <c:v>5.8982847513385712</c:v>
                </c:pt>
                <c:pt idx="8297">
                  <c:v>5.9901159334651259</c:v>
                </c:pt>
                <c:pt idx="8298">
                  <c:v>5.9867158814871688</c:v>
                </c:pt>
                <c:pt idx="8299">
                  <c:v>5.8831964728629549</c:v>
                </c:pt>
                <c:pt idx="8300">
                  <c:v>5.6782755061984425</c:v>
                </c:pt>
                <c:pt idx="8301">
                  <c:v>5.3751729508034254</c:v>
                </c:pt>
                <c:pt idx="8302">
                  <c:v>4.9815484908043173</c:v>
                </c:pt>
                <c:pt idx="8303">
                  <c:v>4.5085412963946156</c:v>
                </c:pt>
                <c:pt idx="8304">
                  <c:v>3.9696069794176414</c:v>
                </c:pt>
                <c:pt idx="8305">
                  <c:v>3.3796672492777216</c:v>
                </c:pt>
                <c:pt idx="8306">
                  <c:v>2.7547803390452614</c:v>
                </c:pt>
                <c:pt idx="8307">
                  <c:v>2.1123780323041639</c:v>
                </c:pt>
                <c:pt idx="8308">
                  <c:v>1.471719174954109</c:v>
                </c:pt>
                <c:pt idx="8309">
                  <c:v>0.85374868629772471</c:v>
                </c:pt>
                <c:pt idx="8310">
                  <c:v>0.27984217804737904</c:v>
                </c:pt>
                <c:pt idx="8311">
                  <c:v>-0.23009942764029384</c:v>
                </c:pt>
                <c:pt idx="8312">
                  <c:v>-0.65932249994395209</c:v>
                </c:pt>
                <c:pt idx="8313">
                  <c:v>-0.99520863859086794</c:v>
                </c:pt>
                <c:pt idx="8314">
                  <c:v>-1.2295459938824689</c:v>
                </c:pt>
                <c:pt idx="8315">
                  <c:v>-1.3581733273411243</c:v>
                </c:pt>
                <c:pt idx="8316">
                  <c:v>-1.3801999838105827</c:v>
                </c:pt>
                <c:pt idx="8317">
                  <c:v>-1.2972398137253749</c:v>
                </c:pt>
                <c:pt idx="8318">
                  <c:v>-1.1131326151342589</c:v>
                </c:pt>
                <c:pt idx="8319">
                  <c:v>-0.83428281059481624</c:v>
                </c:pt>
                <c:pt idx="8320">
                  <c:v>-0.47033415219657637</c:v>
                </c:pt>
                <c:pt idx="8321">
                  <c:v>-3.4550490613721091E-2</c:v>
                </c:pt>
                <c:pt idx="8322">
                  <c:v>0.4567443119260568</c:v>
                </c:pt>
                <c:pt idx="8323">
                  <c:v>0.98562351720884112</c:v>
                </c:pt>
                <c:pt idx="8324">
                  <c:v>1.5341416776744898</c:v>
                </c:pt>
                <c:pt idx="8325">
                  <c:v>2.0853204896066599</c:v>
                </c:pt>
                <c:pt idx="8326">
                  <c:v>2.6233104937118177</c:v>
                </c:pt>
                <c:pt idx="8327">
                  <c:v>3.1329060683825549</c:v>
                </c:pt>
                <c:pt idx="8328">
                  <c:v>3.5988630346588057</c:v>
                </c:pt>
                <c:pt idx="8329">
                  <c:v>4.0057193379747726</c:v>
                </c:pt>
                <c:pt idx="8330">
                  <c:v>4.3387266717039523</c:v>
                </c:pt>
                <c:pt idx="8331">
                  <c:v>4.5857355110797258</c:v>
                </c:pt>
                <c:pt idx="8332">
                  <c:v>4.7390729790561386</c:v>
                </c:pt>
                <c:pt idx="8333">
                  <c:v>4.7964768266591973</c:v>
                </c:pt>
                <c:pt idx="8334">
                  <c:v>4.7608161474928306</c:v>
                </c:pt>
                <c:pt idx="8335">
                  <c:v>4.6388913199006661</c:v>
                </c:pt>
                <c:pt idx="8336">
                  <c:v>4.4398277837583207</c:v>
                </c:pt>
                <c:pt idx="8337">
                  <c:v>4.1736586670731182</c:v>
                </c:pt>
                <c:pt idx="8338">
                  <c:v>3.8506623353974048</c:v>
                </c:pt>
                <c:pt idx="8339">
                  <c:v>3.4816665025869202</c:v>
                </c:pt>
                <c:pt idx="8340">
                  <c:v>3.0788473012692728</c:v>
                </c:pt>
                <c:pt idx="8341">
                  <c:v>2.6561874365564053</c:v>
                </c:pt>
                <c:pt idx="8342">
                  <c:v>2.2291728334613583</c:v>
                </c:pt>
                <c:pt idx="8343">
                  <c:v>1.8138979653027278</c:v>
                </c:pt>
                <c:pt idx="8344">
                  <c:v>1.4259523451418377</c:v>
                </c:pt>
                <c:pt idx="8345">
                  <c:v>1.0794893661766261</c:v>
                </c:pt>
                <c:pt idx="8346">
                  <c:v>0.78678156997775039</c:v>
                </c:pt>
                <c:pt idx="8347">
                  <c:v>0.55824593672025169</c:v>
                </c:pt>
                <c:pt idx="8348">
                  <c:v>0.40266771420304454</c:v>
                </c:pt>
                <c:pt idx="8349">
                  <c:v>0.32726724316410016</c:v>
                </c:pt>
                <c:pt idx="8350">
                  <c:v>0.33728832272290626</c:v>
                </c:pt>
                <c:pt idx="8351">
                  <c:v>0.43502171854138616</c:v>
                </c:pt>
                <c:pt idx="8352">
                  <c:v>0.61856630151737424</c:v>
                </c:pt>
                <c:pt idx="8353">
                  <c:v>0.88101793321864608</c:v>
                </c:pt>
                <c:pt idx="8354">
                  <c:v>1.2107489645911362</c:v>
                </c:pt>
                <c:pt idx="8355">
                  <c:v>1.592790570966925</c:v>
                </c:pt>
                <c:pt idx="8356">
                  <c:v>2.0106851991005672</c:v>
                </c:pt>
                <c:pt idx="8357">
                  <c:v>2.4480584079690901</c:v>
                </c:pt>
                <c:pt idx="8358">
                  <c:v>2.8894314180896985</c:v>
                </c:pt>
                <c:pt idx="8359">
                  <c:v>3.3202175762125616</c:v>
                </c:pt>
                <c:pt idx="8360">
                  <c:v>3.7262127230499744</c:v>
                </c:pt>
                <c:pt idx="8361">
                  <c:v>4.093136969986757</c:v>
                </c:pt>
                <c:pt idx="8362">
                  <c:v>4.4068920398196543</c:v>
                </c:pt>
                <c:pt idx="8363">
                  <c:v>4.6547941053119448</c:v>
                </c:pt>
                <c:pt idx="8364">
                  <c:v>4.8271619404852553</c:v>
                </c:pt>
                <c:pt idx="8365">
                  <c:v>4.9183025326969423</c:v>
                </c:pt>
                <c:pt idx="8366">
                  <c:v>4.9265562082094991</c:v>
                </c:pt>
                <c:pt idx="8367">
                  <c:v>4.8536809762042026</c:v>
                </c:pt>
                <c:pt idx="8368">
                  <c:v>4.7039680191739173</c:v>
                </c:pt>
                <c:pt idx="8369">
                  <c:v>4.4835361745033682</c:v>
                </c:pt>
                <c:pt idx="8370">
                  <c:v>4.2001894847283863</c:v>
                </c:pt>
                <c:pt idx="8371">
                  <c:v>3.8637497670297485</c:v>
                </c:pt>
                <c:pt idx="8372">
                  <c:v>3.4864162295786176</c:v>
                </c:pt>
                <c:pt idx="8373">
                  <c:v>3.0828171177615888</c:v>
                </c:pt>
                <c:pt idx="8374">
                  <c:v>2.6695447168669322</c:v>
                </c:pt>
                <c:pt idx="8375">
                  <c:v>2.264001038699202</c:v>
                </c:pt>
                <c:pt idx="8376">
                  <c:v>1.8827380882156481</c:v>
                </c:pt>
                <c:pt idx="8377">
                  <c:v>1.5399468402924927</c:v>
                </c:pt>
                <c:pt idx="8378">
                  <c:v>1.2467108653090946</c:v>
                </c:pt>
                <c:pt idx="8379">
                  <c:v>1.0111625992072029</c:v>
                </c:pt>
                <c:pt idx="8380">
                  <c:v>0.83924355452493282</c:v>
                </c:pt>
                <c:pt idx="8381">
                  <c:v>0.73546192583389836</c:v>
                </c:pt>
                <c:pt idx="8382">
                  <c:v>0.70302538873410614</c:v>
                </c:pt>
                <c:pt idx="8383">
                  <c:v>0.74322805611218046</c:v>
                </c:pt>
                <c:pt idx="8384">
                  <c:v>0.85451743774322175</c:v>
                </c:pt>
                <c:pt idx="8385">
                  <c:v>1.0318067900587216</c:v>
                </c:pt>
                <c:pt idx="8386">
                  <c:v>1.2665003261647494</c:v>
                </c:pt>
                <c:pt idx="8387">
                  <c:v>1.5474087851733489</c:v>
                </c:pt>
                <c:pt idx="8388">
                  <c:v>1.8621761494185864</c:v>
                </c:pt>
                <c:pt idx="8389">
                  <c:v>2.1984689434846181</c:v>
                </c:pt>
                <c:pt idx="8390">
                  <c:v>2.5444577536353248</c:v>
                </c:pt>
                <c:pt idx="8391">
                  <c:v>2.8886589164214085</c:v>
                </c:pt>
                <c:pt idx="8392">
                  <c:v>3.2194934748625621</c:v>
                </c:pt>
                <c:pt idx="8393">
                  <c:v>3.5250461550243615</c:v>
                </c:pt>
                <c:pt idx="8394">
                  <c:v>3.7933674978581724</c:v>
                </c:pt>
                <c:pt idx="8395">
                  <c:v>4.0132160463347519</c:v>
                </c:pt>
                <c:pt idx="8396">
                  <c:v>4.174908726492836</c:v>
                </c:pt>
                <c:pt idx="8397">
                  <c:v>4.2709689430066744</c:v>
                </c:pt>
                <c:pt idx="8398">
                  <c:v>4.2963323561747293</c:v>
                </c:pt>
                <c:pt idx="8399">
                  <c:v>4.2481081162655041</c:v>
                </c:pt>
                <c:pt idx="8400">
                  <c:v>4.1250795603737345</c:v>
                </c:pt>
                <c:pt idx="8401">
                  <c:v>3.9272380589071081</c:v>
                </c:pt>
                <c:pt idx="8402">
                  <c:v>3.6558365269529771</c:v>
                </c:pt>
                <c:pt idx="8403">
                  <c:v>3.3142798237844722</c:v>
                </c:pt>
                <c:pt idx="8404">
                  <c:v>2.909472437330459</c:v>
                </c:pt>
                <c:pt idx="8405">
                  <c:v>2.4527265677746288</c:v>
                </c:pt>
                <c:pt idx="8406">
                  <c:v>1.9596149404047014</c:v>
                </c:pt>
                <c:pt idx="8407">
                  <c:v>1.4488695910010247</c:v>
                </c:pt>
                <c:pt idx="8408">
                  <c:v>0.94079277211560841</c:v>
                </c:pt>
                <c:pt idx="8409">
                  <c:v>0.45563989044474412</c:v>
                </c:pt>
                <c:pt idx="8410">
                  <c:v>1.2432173656501953E-2</c:v>
                </c:pt>
                <c:pt idx="8411">
                  <c:v>-0.37145576704028815</c:v>
                </c:pt>
                <c:pt idx="8412">
                  <c:v>-0.6800558825400822</c:v>
                </c:pt>
                <c:pt idx="8413">
                  <c:v>-0.8986017053621469</c:v>
                </c:pt>
                <c:pt idx="8414">
                  <c:v>-1.0140947890715326</c:v>
                </c:pt>
                <c:pt idx="8415">
                  <c:v>-1.0167795931714916</c:v>
                </c:pt>
                <c:pt idx="8416">
                  <c:v>-0.90191395678089881</c:v>
                </c:pt>
                <c:pt idx="8417">
                  <c:v>-0.67088638181184401</c:v>
                </c:pt>
                <c:pt idx="8418">
                  <c:v>-0.3310876897559622</c:v>
                </c:pt>
                <c:pt idx="8419">
                  <c:v>0.10547271976471891</c:v>
                </c:pt>
                <c:pt idx="8420">
                  <c:v>0.62440451256367391</c:v>
                </c:pt>
                <c:pt idx="8421">
                  <c:v>1.2110554625645391</c:v>
                </c:pt>
                <c:pt idx="8422">
                  <c:v>1.8513534075746911</c:v>
                </c:pt>
                <c:pt idx="8423">
                  <c:v>2.531153921032971</c:v>
                </c:pt>
                <c:pt idx="8424">
                  <c:v>3.2349017156430397</c:v>
                </c:pt>
                <c:pt idx="8425">
                  <c:v>3.9445506703197424</c:v>
                </c:pt>
                <c:pt idx="8426">
                  <c:v>4.6393662921847314</c:v>
                </c:pt>
                <c:pt idx="8427">
                  <c:v>5.2968252715569761</c:v>
                </c:pt>
                <c:pt idx="8428">
                  <c:v>5.8943580156085389</c:v>
                </c:pt>
                <c:pt idx="8429">
                  <c:v>6.4112916449659627</c:v>
                </c:pt>
                <c:pt idx="8430">
                  <c:v>6.8302235087275207</c:v>
                </c:pt>
                <c:pt idx="8431">
                  <c:v>7.1373592344638856</c:v>
                </c:pt>
                <c:pt idx="8432">
                  <c:v>7.3220394634894976</c:v>
                </c:pt>
                <c:pt idx="8433">
                  <c:v>7.3762739966955007</c:v>
                </c:pt>
                <c:pt idx="8434">
                  <c:v>7.2949217828063349</c:v>
                </c:pt>
                <c:pt idx="8435">
                  <c:v>7.0763827830423116</c:v>
                </c:pt>
                <c:pt idx="8436">
                  <c:v>6.7233404052898447</c:v>
                </c:pt>
                <c:pt idx="8437">
                  <c:v>6.243294760294881</c:v>
                </c:pt>
                <c:pt idx="8438">
                  <c:v>5.6486691365489516</c:v>
                </c:pt>
                <c:pt idx="8439">
                  <c:v>4.9562763352734196</c:v>
                </c:pt>
                <c:pt idx="8440">
                  <c:v>4.1862650701167068</c:v>
                </c:pt>
                <c:pt idx="8441">
                  <c:v>3.3610326125776688</c:v>
                </c:pt>
                <c:pt idx="8442">
                  <c:v>2.5045104062544796</c:v>
                </c:pt>
                <c:pt idx="8443">
                  <c:v>1.6418515745757183</c:v>
                </c:pt>
                <c:pt idx="8444">
                  <c:v>0.79934563194576047</c:v>
                </c:pt>
                <c:pt idx="8445">
                  <c:v>4.22544988574791E-3</c:v>
                </c:pt>
                <c:pt idx="8446">
                  <c:v>-0.71616877657327904</c:v>
                </c:pt>
                <c:pt idx="8447">
                  <c:v>-1.3361458372070421</c:v>
                </c:pt>
                <c:pt idx="8448">
                  <c:v>-1.8338940118440987</c:v>
                </c:pt>
                <c:pt idx="8449">
                  <c:v>-2.1932644203367455</c:v>
                </c:pt>
                <c:pt idx="8450">
                  <c:v>-2.4044855080707559</c:v>
                </c:pt>
                <c:pt idx="8451">
                  <c:v>-2.463882432935208</c:v>
                </c:pt>
                <c:pt idx="8452">
                  <c:v>-2.3730365239666495</c:v>
                </c:pt>
                <c:pt idx="8453">
                  <c:v>-2.1378801443632907</c:v>
                </c:pt>
                <c:pt idx="8454">
                  <c:v>-1.7681871021692293</c:v>
                </c:pt>
                <c:pt idx="8455">
                  <c:v>-1.2776127749512414</c:v>
                </c:pt>
                <c:pt idx="8456">
                  <c:v>-0.68395711411143789</c:v>
                </c:pt>
                <c:pt idx="8457">
                  <c:v>-9.0141658065201365E-3</c:v>
                </c:pt>
                <c:pt idx="8458">
                  <c:v>0.72248266285510632</c:v>
                </c:pt>
                <c:pt idx="8459">
                  <c:v>1.4847299557719624</c:v>
                </c:pt>
                <c:pt idx="8460">
                  <c:v>2.2528911353608474</c:v>
                </c:pt>
                <c:pt idx="8461">
                  <c:v>3.0045359498594575</c:v>
                </c:pt>
                <c:pt idx="8462">
                  <c:v>3.7200927654115694</c:v>
                </c:pt>
                <c:pt idx="8463">
                  <c:v>4.3824387711214472</c:v>
                </c:pt>
                <c:pt idx="8464">
                  <c:v>4.9760217205197002</c:v>
                </c:pt>
                <c:pt idx="8465">
                  <c:v>5.4860774950545981</c:v>
                </c:pt>
                <c:pt idx="8466">
                  <c:v>5.898610058719453</c:v>
                </c:pt>
                <c:pt idx="8467">
                  <c:v>6.2014048452784811</c:v>
                </c:pt>
                <c:pt idx="8468">
                  <c:v>6.3855932903861117</c:v>
                </c:pt>
                <c:pt idx="8469">
                  <c:v>6.4468339133940162</c:v>
                </c:pt>
                <c:pt idx="8470">
                  <c:v>6.385427093483135</c:v>
                </c:pt>
                <c:pt idx="8471">
                  <c:v>6.2054638356137897</c:v>
                </c:pt>
                <c:pt idx="8472">
                  <c:v>5.9136556652437955</c:v>
                </c:pt>
                <c:pt idx="8473">
                  <c:v>5.5184627023089927</c:v>
                </c:pt>
                <c:pt idx="8474">
                  <c:v>5.029948054084441</c:v>
                </c:pt>
                <c:pt idx="8475">
                  <c:v>4.4604861873134141</c:v>
                </c:pt>
                <c:pt idx="8476">
                  <c:v>3.825827195787173</c:v>
                </c:pt>
                <c:pt idx="8477">
                  <c:v>3.1456065640505297</c:v>
                </c:pt>
                <c:pt idx="8478">
                  <c:v>2.4427900507103661</c:v>
                </c:pt>
                <c:pt idx="8479">
                  <c:v>1.7422072978480085</c:v>
                </c:pt>
                <c:pt idx="8480">
                  <c:v>1.0685652928977334</c:v>
                </c:pt>
                <c:pt idx="8481">
                  <c:v>0.44444667965769924</c:v>
                </c:pt>
                <c:pt idx="8482">
                  <c:v>-0.11098075930017182</c:v>
                </c:pt>
                <c:pt idx="8483">
                  <c:v>-0.58203327059552179</c:v>
                </c:pt>
                <c:pt idx="8484">
                  <c:v>-0.95569118564545819</c:v>
                </c:pt>
                <c:pt idx="8485">
                  <c:v>-1.2208547615485668</c:v>
                </c:pt>
                <c:pt idx="8486">
                  <c:v>-1.3684180087152986</c:v>
                </c:pt>
                <c:pt idx="8487">
                  <c:v>-1.3922353172637498</c:v>
                </c:pt>
                <c:pt idx="8488">
                  <c:v>-1.2904739039501034</c:v>
                </c:pt>
                <c:pt idx="8489">
                  <c:v>-1.0665873654875275</c:v>
                </c:pt>
                <c:pt idx="8490">
                  <c:v>-0.72943554593459237</c:v>
                </c:pt>
                <c:pt idx="8491">
                  <c:v>-0.29257783588662079</c:v>
                </c:pt>
                <c:pt idx="8492">
                  <c:v>0.22701756730289468</c:v>
                </c:pt>
                <c:pt idx="8493">
                  <c:v>0.81046483720067863</c:v>
                </c:pt>
                <c:pt idx="8494">
                  <c:v>1.4380846049858744</c:v>
                </c:pt>
                <c:pt idx="8495">
                  <c:v>2.0897667351148663</c:v>
                </c:pt>
                <c:pt idx="8496">
                  <c:v>2.7447620500721235</c:v>
                </c:pt>
                <c:pt idx="8497">
                  <c:v>3.3815569863193344</c:v>
                </c:pt>
                <c:pt idx="8498">
                  <c:v>3.9784101510983052</c:v>
                </c:pt>
                <c:pt idx="8499">
                  <c:v>4.5146730256926348</c:v>
                </c:pt>
                <c:pt idx="8500">
                  <c:v>4.9725049728467114</c:v>
                </c:pt>
                <c:pt idx="8501">
                  <c:v>5.3383309182125824</c:v>
                </c:pt>
                <c:pt idx="8502">
                  <c:v>5.6035730598897526</c:v>
                </c:pt>
                <c:pt idx="8503">
                  <c:v>5.7644706259799845</c:v>
                </c:pt>
                <c:pt idx="8504">
                  <c:v>5.8210673681121765</c:v>
                </c:pt>
                <c:pt idx="8505">
                  <c:v>5.7760016453935128</c:v>
                </c:pt>
                <c:pt idx="8506">
                  <c:v>5.6339482742577243</c:v>
                </c:pt>
                <c:pt idx="8507">
                  <c:v>5.4018814676072777</c:v>
                </c:pt>
                <c:pt idx="8508">
                  <c:v>5.0896777575649947</c:v>
                </c:pt>
                <c:pt idx="8509">
                  <c:v>4.7105473039623424</c:v>
                </c:pt>
                <c:pt idx="8510">
                  <c:v>4.2809025328653938</c:v>
                </c:pt>
                <c:pt idx="8511">
                  <c:v>3.8194344979563737</c:v>
                </c:pt>
                <c:pt idx="8512">
                  <c:v>3.3455256507960045</c:v>
                </c:pt>
                <c:pt idx="8513">
                  <c:v>2.8774930786252049</c:v>
                </c:pt>
                <c:pt idx="8514">
                  <c:v>2.4313220830929745</c:v>
                </c:pt>
                <c:pt idx="8515">
                  <c:v>2.0203737432215831</c:v>
                </c:pt>
                <c:pt idx="8516">
                  <c:v>1.6559521610230541</c:v>
                </c:pt>
                <c:pt idx="8517">
                  <c:v>1.3479803720823833</c:v>
                </c:pt>
                <c:pt idx="8518">
                  <c:v>1.1050567667804509</c:v>
                </c:pt>
                <c:pt idx="8519">
                  <c:v>0.93382558703672336</c:v>
                </c:pt>
                <c:pt idx="8520">
                  <c:v>0.83804304180170419</c:v>
                </c:pt>
                <c:pt idx="8521">
                  <c:v>0.81775179528311914</c:v>
                </c:pt>
                <c:pt idx="8522">
                  <c:v>0.86904485521429009</c:v>
                </c:pt>
                <c:pt idx="8523">
                  <c:v>0.98476035009793228</c:v>
                </c:pt>
                <c:pt idx="8524">
                  <c:v>1.1558634733804509</c:v>
                </c:pt>
                <c:pt idx="8525">
                  <c:v>1.3728362562659926</c:v>
                </c:pt>
                <c:pt idx="8526">
                  <c:v>1.626462029217264</c:v>
                </c:pt>
                <c:pt idx="8527">
                  <c:v>1.9077573335273066</c:v>
                </c:pt>
                <c:pt idx="8528">
                  <c:v>2.2073051706004181</c:v>
                </c:pt>
                <c:pt idx="8529">
                  <c:v>2.5146009745524589</c:v>
                </c:pt>
                <c:pt idx="8530">
                  <c:v>2.817910560786002</c:v>
                </c:pt>
                <c:pt idx="8531">
                  <c:v>3.1047719669650475</c:v>
                </c:pt>
                <c:pt idx="8532">
                  <c:v>3.3630303825409067</c:v>
                </c:pt>
                <c:pt idx="8533">
                  <c:v>3.5820805914422098</c:v>
                </c:pt>
                <c:pt idx="8534">
                  <c:v>3.7537879334617315</c:v>
                </c:pt>
                <c:pt idx="8535">
                  <c:v>3.8726461614241168</c:v>
                </c:pt>
                <c:pt idx="8536">
                  <c:v>3.9351451272094362</c:v>
                </c:pt>
                <c:pt idx="8537">
                  <c:v>3.9388814930160398</c:v>
                </c:pt>
                <c:pt idx="8538">
                  <c:v>3.8821899261632988</c:v>
                </c:pt>
                <c:pt idx="8539">
                  <c:v>3.764619404170682</c:v>
                </c:pt>
                <c:pt idx="8540">
                  <c:v>3.5879121670088976</c:v>
                </c:pt>
                <c:pt idx="8541">
                  <c:v>3.3568405086854285</c:v>
                </c:pt>
                <c:pt idx="8542">
                  <c:v>3.0793203273663923</c:v>
                </c:pt>
                <c:pt idx="8543">
                  <c:v>2.7656242884228646</c:v>
                </c:pt>
                <c:pt idx="8544">
                  <c:v>2.4270796670550654</c:v>
                </c:pt>
                <c:pt idx="8545">
                  <c:v>2.0748843611945675</c:v>
                </c:pt>
                <c:pt idx="8546">
                  <c:v>1.7194788301985202</c:v>
                </c:pt>
                <c:pt idx="8547">
                  <c:v>1.3706122245583539</c:v>
                </c:pt>
                <c:pt idx="8548">
                  <c:v>1.0379977849317037</c:v>
                </c:pt>
                <c:pt idx="8549">
                  <c:v>0.73211599079041123</c:v>
                </c:pt>
                <c:pt idx="8550">
                  <c:v>0.46449061332508684</c:v>
                </c:pt>
                <c:pt idx="8551">
                  <c:v>0.24701676468212941</c:v>
                </c:pt>
                <c:pt idx="8552">
                  <c:v>9.0595304005798752E-2</c:v>
                </c:pt>
                <c:pt idx="8553">
                  <c:v>3.861509209253414E-3</c:v>
                </c:pt>
                <c:pt idx="8554">
                  <c:v>-7.3957689492980616E-3</c:v>
                </c:pt>
                <c:pt idx="8555">
                  <c:v>5.9884321148526667E-2</c:v>
                </c:pt>
                <c:pt idx="8556">
                  <c:v>0.20658533783491806</c:v>
                </c:pt>
                <c:pt idx="8557">
                  <c:v>0.43196785967211349</c:v>
                </c:pt>
                <c:pt idx="8558">
                  <c:v>0.73369278269174187</c:v>
                </c:pt>
                <c:pt idx="8559">
                  <c:v>1.1072007860738884</c:v>
                </c:pt>
                <c:pt idx="8560">
                  <c:v>1.5448827146309945</c:v>
                </c:pt>
                <c:pt idx="8561">
                  <c:v>2.0355793394995638</c:v>
                </c:pt>
                <c:pt idx="8562">
                  <c:v>2.5647906602343142</c:v>
                </c:pt>
                <c:pt idx="8563">
                  <c:v>3.1156852867042426</c:v>
                </c:pt>
                <c:pt idx="8564">
                  <c:v>3.6706163242367946</c:v>
                </c:pt>
                <c:pt idx="8565">
                  <c:v>4.2125806580803307</c:v>
                </c:pt>
                <c:pt idx="8566">
                  <c:v>4.726057864838122</c:v>
                </c:pt>
                <c:pt idx="8567">
                  <c:v>5.1969986384064013</c:v>
                </c:pt>
                <c:pt idx="8568">
                  <c:v>5.6122307825902125</c:v>
                </c:pt>
                <c:pt idx="8569">
                  <c:v>5.9588626554511226</c:v>
                </c:pt>
                <c:pt idx="8570">
                  <c:v>6.224218729036938</c:v>
                </c:pt>
                <c:pt idx="8571">
                  <c:v>6.3965135456687339</c:v>
                </c:pt>
                <c:pt idx="8572">
                  <c:v>6.466098881596694</c:v>
                </c:pt>
                <c:pt idx="8573">
                  <c:v>6.426876828244219</c:v>
                </c:pt>
                <c:pt idx="8574">
                  <c:v>6.2773770787564125</c:v>
                </c:pt>
                <c:pt idx="8575">
                  <c:v>6.0211103292841885</c:v>
                </c:pt>
                <c:pt idx="8576">
                  <c:v>5.6660820935812444</c:v>
                </c:pt>
                <c:pt idx="8577">
                  <c:v>5.2236691836326017</c:v>
                </c:pt>
                <c:pt idx="8578">
                  <c:v>4.7073384869460977</c:v>
                </c:pt>
                <c:pt idx="8579">
                  <c:v>4.1317776379864215</c:v>
                </c:pt>
                <c:pt idx="8580">
                  <c:v>3.5128427700187461</c:v>
                </c:pt>
                <c:pt idx="8581">
                  <c:v>2.8681264464327496</c:v>
                </c:pt>
                <c:pt idx="8582">
                  <c:v>2.2172559763093229</c:v>
                </c:pt>
                <c:pt idx="8583">
                  <c:v>1.5812814217266509</c:v>
                </c:pt>
                <c:pt idx="8584">
                  <c:v>0.98133949427671519</c:v>
                </c:pt>
                <c:pt idx="8585">
                  <c:v>0.43704388969924646</c:v>
                </c:pt>
                <c:pt idx="8586">
                  <c:v>-3.4939672748568081E-2</c:v>
                </c:pt>
                <c:pt idx="8587">
                  <c:v>-0.42160608734932237</c:v>
                </c:pt>
                <c:pt idx="8588">
                  <c:v>-0.71342256516636349</c:v>
                </c:pt>
                <c:pt idx="8589">
                  <c:v>-0.90360879118693627</c:v>
                </c:pt>
                <c:pt idx="8590">
                  <c:v>-0.987490278581584</c:v>
                </c:pt>
                <c:pt idx="8591">
                  <c:v>-0.96242952543914184</c:v>
                </c:pt>
                <c:pt idx="8592">
                  <c:v>-0.82851600855025798</c:v>
                </c:pt>
                <c:pt idx="8593">
                  <c:v>-0.58962661720818865</c:v>
                </c:pt>
                <c:pt idx="8594">
                  <c:v>-0.25408692308489589</c:v>
                </c:pt>
                <c:pt idx="8595">
                  <c:v>0.16553996147486583</c:v>
                </c:pt>
                <c:pt idx="8596">
                  <c:v>0.65343983608423906</c:v>
                </c:pt>
                <c:pt idx="8597">
                  <c:v>1.1918901852206172</c:v>
                </c:pt>
                <c:pt idx="8598">
                  <c:v>1.7625072633323853</c:v>
                </c:pt>
                <c:pt idx="8599">
                  <c:v>2.3470675569609489</c:v>
                </c:pt>
                <c:pt idx="8600">
                  <c:v>2.9276937046776323</c:v>
                </c:pt>
                <c:pt idx="8601">
                  <c:v>3.4865186684173204</c:v>
                </c:pt>
                <c:pt idx="8602">
                  <c:v>4.0053928658670213</c:v>
                </c:pt>
                <c:pt idx="8603">
                  <c:v>4.4662021691146281</c:v>
                </c:pt>
                <c:pt idx="8604">
                  <c:v>4.8519579620338131</c:v>
                </c:pt>
                <c:pt idx="8605">
                  <c:v>5.148278770135974</c:v>
                </c:pt>
                <c:pt idx="8606">
                  <c:v>5.3444965896351828</c:v>
                </c:pt>
                <c:pt idx="8607">
                  <c:v>5.4339207396997269</c:v>
                </c:pt>
                <c:pt idx="8608">
                  <c:v>5.4134284806537982</c:v>
                </c:pt>
                <c:pt idx="8609">
                  <c:v>5.2828104698000677</c:v>
                </c:pt>
                <c:pt idx="8610">
                  <c:v>5.0443443721590224</c:v>
                </c:pt>
                <c:pt idx="8611">
                  <c:v>4.7029516899502095</c:v>
                </c:pt>
                <c:pt idx="8612">
                  <c:v>4.26683092515065</c:v>
                </c:pt>
                <c:pt idx="8613">
                  <c:v>3.748106569417295</c:v>
                </c:pt>
                <c:pt idx="8614">
                  <c:v>3.1630261337406544</c:v>
                </c:pt>
                <c:pt idx="8615">
                  <c:v>2.5313544514179243</c:v>
                </c:pt>
                <c:pt idx="8616">
                  <c:v>1.8749209425045192</c:v>
                </c:pt>
                <c:pt idx="8617">
                  <c:v>1.215798783656582</c:v>
                </c:pt>
                <c:pt idx="8618">
                  <c:v>0.57493737895953656</c:v>
                </c:pt>
                <c:pt idx="8619">
                  <c:v>-2.8229433198540873E-2</c:v>
                </c:pt>
                <c:pt idx="8620">
                  <c:v>-0.57545535029963935</c:v>
                </c:pt>
                <c:pt idx="8621">
                  <c:v>-1.049337263283032</c:v>
                </c:pt>
                <c:pt idx="8622">
                  <c:v>-1.4334763605844274</c:v>
                </c:pt>
                <c:pt idx="8623">
                  <c:v>-1.7133543781711986</c:v>
                </c:pt>
                <c:pt idx="8624">
                  <c:v>-1.8777956646436191</c:v>
                </c:pt>
                <c:pt idx="8625">
                  <c:v>-1.9203765468606433</c:v>
                </c:pt>
                <c:pt idx="8626">
                  <c:v>-1.8399981300330772</c:v>
                </c:pt>
                <c:pt idx="8627">
                  <c:v>-1.6403680518420261</c:v>
                </c:pt>
                <c:pt idx="8628">
                  <c:v>-1.3287844059112146</c:v>
                </c:pt>
                <c:pt idx="8629">
                  <c:v>-0.91486883486115245</c:v>
                </c:pt>
                <c:pt idx="8630">
                  <c:v>-0.40979505700039609</c:v>
                </c:pt>
                <c:pt idx="8631">
                  <c:v>0.17371261059487034</c:v>
                </c:pt>
                <c:pt idx="8632">
                  <c:v>0.82078459572741758</c:v>
                </c:pt>
                <c:pt idx="8633">
                  <c:v>1.5138207631563965</c:v>
                </c:pt>
                <c:pt idx="8634">
                  <c:v>2.2325414602046587</c:v>
                </c:pt>
                <c:pt idx="8635">
                  <c:v>2.9549226805088096</c:v>
                </c:pt>
                <c:pt idx="8636">
                  <c:v>3.658770938634393</c:v>
                </c:pt>
                <c:pt idx="8637">
                  <c:v>4.3233507413195253</c:v>
                </c:pt>
                <c:pt idx="8638">
                  <c:v>4.9304873770533328</c:v>
                </c:pt>
                <c:pt idx="8639">
                  <c:v>5.4648737916418524</c:v>
                </c:pt>
                <c:pt idx="8640">
                  <c:v>5.9136937638476752</c:v>
                </c:pt>
                <c:pt idx="8641">
                  <c:v>6.2659978375403673</c:v>
                </c:pt>
                <c:pt idx="8642">
                  <c:v>6.5124181209096417</c:v>
                </c:pt>
                <c:pt idx="8643">
                  <c:v>6.6456836081711872</c:v>
                </c:pt>
                <c:pt idx="8644">
                  <c:v>6.6619382753448644</c:v>
                </c:pt>
                <c:pt idx="8645">
                  <c:v>6.5622014802414297</c:v>
                </c:pt>
                <c:pt idx="8646">
                  <c:v>6.3530392338082091</c:v>
                </c:pt>
                <c:pt idx="8647">
                  <c:v>6.0459994296579698</c:v>
                </c:pt>
                <c:pt idx="8648">
                  <c:v>5.6560649729508734</c:v>
                </c:pt>
                <c:pt idx="8649">
                  <c:v>5.1997587516774431</c:v>
                </c:pt>
                <c:pt idx="8650">
                  <c:v>4.6936390033638249</c:v>
                </c:pt>
                <c:pt idx="8651">
                  <c:v>4.1537472539884686</c:v>
                </c:pt>
                <c:pt idx="8652">
                  <c:v>3.5959630139014349</c:v>
                </c:pt>
                <c:pt idx="8653">
                  <c:v>3.036540507843962</c:v>
                </c:pt>
                <c:pt idx="8654">
                  <c:v>2.492085094753421</c:v>
                </c:pt>
                <c:pt idx="8655">
                  <c:v>1.9787942670127414</c:v>
                </c:pt>
                <c:pt idx="8656">
                  <c:v>1.5112583713962278</c:v>
                </c:pt>
                <c:pt idx="8657">
                  <c:v>1.101397663712298</c:v>
                </c:pt>
                <c:pt idx="8658">
                  <c:v>0.75808216807171735</c:v>
                </c:pt>
                <c:pt idx="8659">
                  <c:v>0.48744959223524936</c:v>
                </c:pt>
                <c:pt idx="8660">
                  <c:v>0.29354499865325812</c:v>
                </c:pt>
                <c:pt idx="8661">
                  <c:v>0.17888605095749724</c:v>
                </c:pt>
                <c:pt idx="8662">
                  <c:v>0.14456626293691416</c:v>
                </c:pt>
                <c:pt idx="8663">
                  <c:v>0.18974140799495678</c:v>
                </c:pt>
                <c:pt idx="8664">
                  <c:v>0.31076275246972745</c:v>
                </c:pt>
                <c:pt idx="8665">
                  <c:v>0.50049369742547434</c:v>
                </c:pt>
                <c:pt idx="8666">
                  <c:v>0.74837594434092003</c:v>
                </c:pt>
                <c:pt idx="8667">
                  <c:v>1.0414695929166036</c:v>
                </c:pt>
                <c:pt idx="8668">
                  <c:v>1.3661273295344774</c:v>
                </c:pt>
                <c:pt idx="8669">
                  <c:v>1.7095259472091175</c:v>
                </c:pt>
                <c:pt idx="8670">
                  <c:v>2.0602836475169877</c:v>
                </c:pt>
                <c:pt idx="8671">
                  <c:v>2.407992888339276</c:v>
                </c:pt>
                <c:pt idx="8672">
                  <c:v>2.74222203185017</c:v>
                </c:pt>
                <c:pt idx="8673">
                  <c:v>3.0518376653847339</c:v>
                </c:pt>
                <c:pt idx="8674">
                  <c:v>3.325220735225717</c:v>
                </c:pt>
                <c:pt idx="8675">
                  <c:v>3.5512530576008929</c:v>
                </c:pt>
                <c:pt idx="8676">
                  <c:v>3.7205222577579047</c:v>
                </c:pt>
                <c:pt idx="8677">
                  <c:v>3.8263282165355053</c:v>
                </c:pt>
                <c:pt idx="8678">
                  <c:v>3.8652450429660119</c:v>
                </c:pt>
                <c:pt idx="8679">
                  <c:v>3.837041690632796</c:v>
                </c:pt>
                <c:pt idx="8680">
                  <c:v>3.7440092449954028</c:v>
                </c:pt>
                <c:pt idx="8681">
                  <c:v>3.5901774789238239</c:v>
                </c:pt>
                <c:pt idx="8682">
                  <c:v>3.3810107898690616</c:v>
                </c:pt>
                <c:pt idx="8683">
                  <c:v>3.123675552735024</c:v>
                </c:pt>
                <c:pt idx="8684">
                  <c:v>2.8274807343658979</c:v>
                </c:pt>
                <c:pt idx="8685">
                  <c:v>2.5040578654612933</c:v>
                </c:pt>
                <c:pt idx="8686">
                  <c:v>2.1670011703414978</c:v>
                </c:pt>
                <c:pt idx="8687">
                  <c:v>1.8309508240768475</c:v>
                </c:pt>
                <c:pt idx="8688">
                  <c:v>1.5104154468331583</c:v>
                </c:pt>
                <c:pt idx="8689">
                  <c:v>1.2187252698752258</c:v>
                </c:pt>
                <c:pt idx="8690">
                  <c:v>0.967415119747838</c:v>
                </c:pt>
                <c:pt idx="8691">
                  <c:v>0.766187214082516</c:v>
                </c:pt>
                <c:pt idx="8692">
                  <c:v>0.62329401745245783</c:v>
                </c:pt>
                <c:pt idx="8693">
                  <c:v>0.54579193362579193</c:v>
                </c:pt>
                <c:pt idx="8694">
                  <c:v>0.53918573551785587</c:v>
                </c:pt>
                <c:pt idx="8695">
                  <c:v>0.60661792340128162</c:v>
                </c:pt>
                <c:pt idx="8696">
                  <c:v>0.74812363383234393</c:v>
                </c:pt>
                <c:pt idx="8697">
                  <c:v>0.9602312264901296</c:v>
                </c:pt>
                <c:pt idx="8698">
                  <c:v>1.2360095093215167</c:v>
                </c:pt>
                <c:pt idx="8699">
                  <c:v>1.5657041882254812</c:v>
                </c:pt>
                <c:pt idx="8700">
                  <c:v>1.937871686699854</c:v>
                </c:pt>
                <c:pt idx="8701">
                  <c:v>2.340470897241766</c:v>
                </c:pt>
                <c:pt idx="8702">
                  <c:v>2.7613604865150285</c:v>
                </c:pt>
                <c:pt idx="8703">
                  <c:v>3.1881785837397065</c:v>
                </c:pt>
                <c:pt idx="8704">
                  <c:v>3.6079545334456813</c:v>
                </c:pt>
                <c:pt idx="8705">
                  <c:v>4.0068498854140557</c:v>
                </c:pt>
                <c:pt idx="8706">
                  <c:v>4.3704938955816965</c:v>
                </c:pt>
                <c:pt idx="8707">
                  <c:v>4.6850718662305253</c:v>
                </c:pt>
                <c:pt idx="8708">
                  <c:v>4.9386426903528751</c:v>
                </c:pt>
                <c:pt idx="8709">
                  <c:v>5.1220599585924083</c:v>
                </c:pt>
                <c:pt idx="8710">
                  <c:v>5.2293257916137232</c:v>
                </c:pt>
                <c:pt idx="8711">
                  <c:v>5.2574711667561482</c:v>
                </c:pt>
                <c:pt idx="8712">
                  <c:v>5.2061180807014242</c:v>
                </c:pt>
                <c:pt idx="8713">
                  <c:v>5.0769689681795986</c:v>
                </c:pt>
                <c:pt idx="8714">
                  <c:v>4.873510010956096</c:v>
                </c:pt>
                <c:pt idx="8715">
                  <c:v>4.6011009252484323</c:v>
                </c:pt>
                <c:pt idx="8716">
                  <c:v>4.267407476713605</c:v>
                </c:pt>
                <c:pt idx="8717">
                  <c:v>3.8828471008067083</c:v>
                </c:pt>
                <c:pt idx="8718">
                  <c:v>3.4605055562565976</c:v>
                </c:pt>
                <c:pt idx="8719">
                  <c:v>3.0152344030182041</c:v>
                </c:pt>
                <c:pt idx="8720">
                  <c:v>2.5622660437482527</c:v>
                </c:pt>
                <c:pt idx="8721">
                  <c:v>2.1160403046955554</c:v>
                </c:pt>
                <c:pt idx="8722">
                  <c:v>1.6896947575388754</c:v>
                </c:pt>
                <c:pt idx="8723">
                  <c:v>1.2951411472652832</c:v>
                </c:pt>
                <c:pt idx="8724">
                  <c:v>0.94337264585241221</c:v>
                </c:pt>
                <c:pt idx="8725">
                  <c:v>0.6446684417285814</c:v>
                </c:pt>
                <c:pt idx="8726">
                  <c:v>0.40839104889778294</c:v>
                </c:pt>
                <c:pt idx="8727">
                  <c:v>0.24226940344341719</c:v>
                </c:pt>
                <c:pt idx="8728">
                  <c:v>0.15155896549685294</c:v>
                </c:pt>
                <c:pt idx="8729">
                  <c:v>0.13865691950340681</c:v>
                </c:pt>
                <c:pt idx="8730">
                  <c:v>0.20324367197498727</c:v>
                </c:pt>
                <c:pt idx="8731">
                  <c:v>0.34256483227585655</c:v>
                </c:pt>
                <c:pt idx="8732">
                  <c:v>0.5516970350496343</c:v>
                </c:pt>
                <c:pt idx="8733">
                  <c:v>0.82390332631617502</c:v>
                </c:pt>
                <c:pt idx="8734">
                  <c:v>1.1509116491412217</c:v>
                </c:pt>
                <c:pt idx="8735">
                  <c:v>1.5228243051380854</c:v>
                </c:pt>
                <c:pt idx="8736">
                  <c:v>1.9278184806260503</c:v>
                </c:pt>
                <c:pt idx="8737">
                  <c:v>2.3521119019302064</c:v>
                </c:pt>
                <c:pt idx="8738">
                  <c:v>2.7804165831165681</c:v>
                </c:pt>
                <c:pt idx="8739">
                  <c:v>3.1967885954657613</c:v>
                </c:pt>
                <c:pt idx="8740">
                  <c:v>3.5857018415604593</c:v>
                </c:pt>
                <c:pt idx="8741">
                  <c:v>3.9331204159949484</c:v>
                </c:pt>
                <c:pt idx="8742">
                  <c:v>4.2272893174685811</c:v>
                </c:pt>
                <c:pt idx="8743">
                  <c:v>4.4589837416193889</c:v>
                </c:pt>
                <c:pt idx="8744">
                  <c:v>4.6211514005837646</c:v>
                </c:pt>
                <c:pt idx="8745">
                  <c:v>4.7083550508711269</c:v>
                </c:pt>
                <c:pt idx="8746">
                  <c:v>4.7166545142078231</c:v>
                </c:pt>
                <c:pt idx="8747">
                  <c:v>4.6441097077799167</c:v>
                </c:pt>
                <c:pt idx="8748">
                  <c:v>4.4915055183589958</c:v>
                </c:pt>
                <c:pt idx="8749">
                  <c:v>4.2627706382101422</c:v>
                </c:pt>
                <c:pt idx="8750">
                  <c:v>3.9648699732458557</c:v>
                </c:pt>
                <c:pt idx="8751">
                  <c:v>3.6073309926775647</c:v>
                </c:pt>
                <c:pt idx="8752">
                  <c:v>3.2015714184605844</c:v>
                </c:pt>
                <c:pt idx="8753">
                  <c:v>2.760076835064273</c:v>
                </c:pt>
                <c:pt idx="8754">
                  <c:v>2.2956631305991602</c:v>
                </c:pt>
                <c:pt idx="8755">
                  <c:v>1.8211681760131746</c:v>
                </c:pt>
                <c:pt idx="8756">
                  <c:v>1.3496218025936206</c:v>
                </c:pt>
                <c:pt idx="8757">
                  <c:v>0.89459363205017928</c:v>
                </c:pt>
                <c:pt idx="8758">
                  <c:v>0.47029681618026559</c:v>
                </c:pt>
                <c:pt idx="8759">
                  <c:v>9.1147911237959872E-2</c:v>
                </c:pt>
                <c:pt idx="8760">
                  <c:v>-0.22916923843256176</c:v>
                </c:pt>
                <c:pt idx="8761">
                  <c:v>-0.47878247357965742</c:v>
                </c:pt>
                <c:pt idx="8762">
                  <c:v>-0.64845417044130393</c:v>
                </c:pt>
                <c:pt idx="8763">
                  <c:v>-0.73184376211149238</c:v>
                </c:pt>
                <c:pt idx="8764">
                  <c:v>-0.72519230218612463</c:v>
                </c:pt>
                <c:pt idx="8765">
                  <c:v>-0.62684217618420102</c:v>
                </c:pt>
                <c:pt idx="8766">
                  <c:v>-0.43712692059922881</c:v>
                </c:pt>
                <c:pt idx="8767">
                  <c:v>-0.15884942541326527</c:v>
                </c:pt>
                <c:pt idx="8768">
                  <c:v>0.20191860161984723</c:v>
                </c:pt>
                <c:pt idx="8769">
                  <c:v>0.63530878451141259</c:v>
                </c:pt>
                <c:pt idx="8770">
                  <c:v>1.1278688744141043</c:v>
                </c:pt>
                <c:pt idx="8771">
                  <c:v>1.6635088473217019</c:v>
                </c:pt>
                <c:pt idx="8772">
                  <c:v>2.2248063644662106</c:v>
                </c:pt>
                <c:pt idx="8773">
                  <c:v>2.7942393168527118</c:v>
                </c:pt>
                <c:pt idx="8774">
                  <c:v>3.3549336438329278</c:v>
                </c:pt>
                <c:pt idx="8775">
                  <c:v>3.8907351644202675</c:v>
                </c:pt>
                <c:pt idx="8776">
                  <c:v>4.3859795445382801</c:v>
                </c:pt>
                <c:pt idx="8777">
                  <c:v>4.8255461342561059</c:v>
                </c:pt>
                <c:pt idx="8778">
                  <c:v>5.1954078728546271</c:v>
                </c:pt>
                <c:pt idx="8779">
                  <c:v>5.4835913831844811</c:v>
                </c:pt>
                <c:pt idx="8780">
                  <c:v>5.6812888999600952</c:v>
                </c:pt>
                <c:pt idx="8781">
                  <c:v>5.7836595456184341</c:v>
                </c:pt>
                <c:pt idx="8782">
                  <c:v>5.7899754449843686</c:v>
                </c:pt>
                <c:pt idx="8783">
                  <c:v>5.703154691700818</c:v>
                </c:pt>
                <c:pt idx="8784">
                  <c:v>5.5289760936085921</c:v>
                </c:pt>
                <c:pt idx="8785">
                  <c:v>5.275315511852666</c:v>
                </c:pt>
                <c:pt idx="8786">
                  <c:v>4.9516209139967939</c:v>
                </c:pt>
                <c:pt idx="8787">
                  <c:v>4.5686576477341099</c:v>
                </c:pt>
                <c:pt idx="8788">
                  <c:v>4.1384419438615669</c:v>
                </c:pt>
                <c:pt idx="8789">
                  <c:v>3.6742369923209339</c:v>
                </c:pt>
                <c:pt idx="8790">
                  <c:v>3.190426953634284</c:v>
                </c:pt>
                <c:pt idx="8791">
                  <c:v>2.7019952432882959</c:v>
                </c:pt>
                <c:pt idx="8792">
                  <c:v>2.2235360715500199</c:v>
                </c:pt>
                <c:pt idx="8793">
                  <c:v>1.7682300962205511</c:v>
                </c:pt>
                <c:pt idx="8794">
                  <c:v>1.3472862440091409</c:v>
                </c:pt>
                <c:pt idx="8795">
                  <c:v>0.96990015432960819</c:v>
                </c:pt>
                <c:pt idx="8796">
                  <c:v>0.64354691256456231</c:v>
                </c:pt>
                <c:pt idx="8797">
                  <c:v>0.37445973665330745</c:v>
                </c:pt>
                <c:pt idx="8798">
                  <c:v>0.16802398066200883</c:v>
                </c:pt>
                <c:pt idx="8799">
                  <c:v>2.87573150417306E-2</c:v>
                </c:pt>
                <c:pt idx="8800">
                  <c:v>-4.0142501397702569E-2</c:v>
                </c:pt>
                <c:pt idx="8801">
                  <c:v>-3.7353786721790926E-2</c:v>
                </c:pt>
                <c:pt idx="8802">
                  <c:v>3.6253929618991439E-2</c:v>
                </c:pt>
                <c:pt idx="8803">
                  <c:v>0.17769125480334597</c:v>
                </c:pt>
                <c:pt idx="8804">
                  <c:v>0.38216589954117808</c:v>
                </c:pt>
                <c:pt idx="8805">
                  <c:v>0.64324882728504418</c:v>
                </c:pt>
                <c:pt idx="8806">
                  <c:v>0.95268774840538106</c:v>
                </c:pt>
                <c:pt idx="8807">
                  <c:v>1.3001324928909528</c:v>
                </c:pt>
                <c:pt idx="8808">
                  <c:v>1.6730564475191816</c:v>
                </c:pt>
                <c:pt idx="8809">
                  <c:v>2.056971310249097</c:v>
                </c:pt>
                <c:pt idx="8810">
                  <c:v>2.4360720227920303</c:v>
                </c:pt>
                <c:pt idx="8811">
                  <c:v>2.794323177052489</c:v>
                </c:pt>
                <c:pt idx="8812">
                  <c:v>3.1167356318176527</c:v>
                </c:pt>
                <c:pt idx="8813">
                  <c:v>3.3905125010776325</c:v>
                </c:pt>
                <c:pt idx="8814">
                  <c:v>3.605734290576855</c:v>
                </c:pt>
                <c:pt idx="8815">
                  <c:v>3.7554614367557937</c:v>
                </c:pt>
                <c:pt idx="8816">
                  <c:v>3.835544992847137</c:v>
                </c:pt>
                <c:pt idx="8817">
                  <c:v>3.8444636515740074</c:v>
                </c:pt>
                <c:pt idx="8818">
                  <c:v>3.7832708534202606</c:v>
                </c:pt>
                <c:pt idx="8819">
                  <c:v>3.65568365387628</c:v>
                </c:pt>
                <c:pt idx="8820">
                  <c:v>3.4682057055621018</c:v>
                </c:pt>
                <c:pt idx="8821">
                  <c:v>3.2299273955272692</c:v>
                </c:pt>
                <c:pt idx="8822">
                  <c:v>2.951793275758936</c:v>
                </c:pt>
                <c:pt idx="8823">
                  <c:v>2.6455725892258104</c:v>
                </c:pt>
                <c:pt idx="8824">
                  <c:v>2.3229569853665959</c:v>
                </c:pt>
                <c:pt idx="8825">
                  <c:v>1.9950694065592112</c:v>
                </c:pt>
                <c:pt idx="8826">
                  <c:v>1.6724675207079667</c:v>
                </c:pt>
                <c:pt idx="8827">
                  <c:v>1.3655349892373272</c:v>
                </c:pt>
                <c:pt idx="8828">
                  <c:v>1.084898948023697</c:v>
                </c:pt>
                <c:pt idx="8829">
                  <c:v>0.84139089078158602</c:v>
                </c:pt>
                <c:pt idx="8830">
                  <c:v>0.64541079863536621</c:v>
                </c:pt>
                <c:pt idx="8831">
                  <c:v>0.50601262279400994</c:v>
                </c:pt>
                <c:pt idx="8832">
                  <c:v>0.43002985942719624</c:v>
                </c:pt>
                <c:pt idx="8833">
                  <c:v>0.42139762646734591</c:v>
                </c:pt>
                <c:pt idx="8834">
                  <c:v>0.48086951847665743</c:v>
                </c:pt>
                <c:pt idx="8835">
                  <c:v>0.60620905908921185</c:v>
                </c:pt>
                <c:pt idx="8836">
                  <c:v>0.79262030858004484</c:v>
                </c:pt>
                <c:pt idx="8837">
                  <c:v>1.0331592448772897</c:v>
                </c:pt>
                <c:pt idx="8838">
                  <c:v>1.3190478483554617</c:v>
                </c:pt>
                <c:pt idx="8839">
                  <c:v>1.6398422022510735</c:v>
                </c:pt>
                <c:pt idx="8840">
                  <c:v>1.9834726130086864</c:v>
                </c:pt>
                <c:pt idx="8841">
                  <c:v>2.3364428284180039</c:v>
                </c:pt>
                <c:pt idx="8842">
                  <c:v>2.6845135034436196</c:v>
                </c:pt>
                <c:pt idx="8843">
                  <c:v>3.013800295406293</c:v>
                </c:pt>
                <c:pt idx="8844">
                  <c:v>3.3119385237263428</c:v>
                </c:pt>
                <c:pt idx="8845">
                  <c:v>3.5689700628689525</c:v>
                </c:pt>
                <c:pt idx="8846">
                  <c:v>3.777643320829533</c:v>
                </c:pt>
                <c:pt idx="8847">
                  <c:v>3.9330917299746884</c:v>
                </c:pt>
                <c:pt idx="8848">
                  <c:v>4.0322658462389844</c:v>
                </c:pt>
                <c:pt idx="8849">
                  <c:v>4.0735462434345955</c:v>
                </c:pt>
                <c:pt idx="8850">
                  <c:v>4.0567657536622956</c:v>
                </c:pt>
                <c:pt idx="8851">
                  <c:v>3.9836549197204629</c:v>
                </c:pt>
                <c:pt idx="8852">
                  <c:v>3.8584264923968119</c:v>
                </c:pt>
                <c:pt idx="8853">
                  <c:v>3.6880082048206386</c:v>
                </c:pt>
                <c:pt idx="8854">
                  <c:v>3.4815829975307109</c:v>
                </c:pt>
                <c:pt idx="8855">
                  <c:v>3.2494920500548985</c:v>
                </c:pt>
                <c:pt idx="8856">
                  <c:v>3.001962070525241</c:v>
                </c:pt>
                <c:pt idx="8857">
                  <c:v>2.7483303944335771</c:v>
                </c:pt>
                <c:pt idx="8858">
                  <c:v>2.4971308336479372</c:v>
                </c:pt>
                <c:pt idx="8859">
                  <c:v>2.2567074684261952</c:v>
                </c:pt>
                <c:pt idx="8860">
                  <c:v>2.0357166945669127</c:v>
                </c:pt>
                <c:pt idx="8861">
                  <c:v>1.8431133396291055</c:v>
                </c:pt>
                <c:pt idx="8862">
                  <c:v>1.6874799738567037</c:v>
                </c:pt>
                <c:pt idx="8863">
                  <c:v>1.5758476522854361</c:v>
                </c:pt>
                <c:pt idx="8864">
                  <c:v>1.512587871708063</c:v>
                </c:pt>
                <c:pt idx="8865">
                  <c:v>1.4990261093967787</c:v>
                </c:pt>
                <c:pt idx="8866">
                  <c:v>1.5338783487685703</c:v>
                </c:pt>
                <c:pt idx="8867">
                  <c:v>1.614100697902769</c:v>
                </c:pt>
                <c:pt idx="8868">
                  <c:v>1.7357267342267322</c:v>
                </c:pt>
                <c:pt idx="8869">
                  <c:v>1.8943540495695832</c:v>
                </c:pt>
                <c:pt idx="8870">
                  <c:v>2.0850369631229393</c:v>
                </c:pt>
                <c:pt idx="8871">
                  <c:v>2.3016824754827634</c:v>
                </c:pt>
                <c:pt idx="8872">
                  <c:v>2.5364185592989572</c:v>
                </c:pt>
                <c:pt idx="8873">
                  <c:v>2.7795870136920717</c:v>
                </c:pt>
                <c:pt idx="8874">
                  <c:v>3.0206682396488747</c:v>
                </c:pt>
                <c:pt idx="8875">
                  <c:v>3.2495592877852801</c:v>
                </c:pt>
                <c:pt idx="8876">
                  <c:v>3.4573655004946668</c:v>
                </c:pt>
                <c:pt idx="8877">
                  <c:v>3.6365338290679183</c:v>
                </c:pt>
                <c:pt idx="8878">
                  <c:v>3.7805459647415893</c:v>
                </c:pt>
                <c:pt idx="8879">
                  <c:v>3.8833540985753254</c:v>
                </c:pt>
                <c:pt idx="8880">
                  <c:v>3.9389447949949958</c:v>
                </c:pt>
                <c:pt idx="8881">
                  <c:v>3.9415494221147287</c:v>
                </c:pt>
                <c:pt idx="8882">
                  <c:v>3.8866338078662444</c:v>
                </c:pt>
                <c:pt idx="8883">
                  <c:v>3.7722568544525252</c:v>
                </c:pt>
                <c:pt idx="8884">
                  <c:v>3.600110239771805</c:v>
                </c:pt>
                <c:pt idx="8885">
                  <c:v>3.3756271156884847</c:v>
                </c:pt>
                <c:pt idx="8886">
                  <c:v>3.1070425807153681</c:v>
                </c:pt>
                <c:pt idx="8887">
                  <c:v>2.8038463973158456</c:v>
                </c:pt>
                <c:pt idx="8888">
                  <c:v>2.4752296683735637</c:v>
                </c:pt>
                <c:pt idx="8889">
                  <c:v>2.1291102638518997</c:v>
                </c:pt>
                <c:pt idx="8890">
                  <c:v>1.7721632173512956</c:v>
                </c:pt>
                <c:pt idx="8891">
                  <c:v>1.410772196515806</c:v>
                </c:pt>
                <c:pt idx="8892">
                  <c:v>1.0523139206458023</c:v>
                </c:pt>
                <c:pt idx="8893">
                  <c:v>0.70598148068128364</c:v>
                </c:pt>
                <c:pt idx="8894">
                  <c:v>0.38254344966452447</c:v>
                </c:pt>
                <c:pt idx="8895">
                  <c:v>9.3094740627613484E-2</c:v>
                </c:pt>
                <c:pt idx="8896">
                  <c:v>-0.1525243523767161</c:v>
                </c:pt>
                <c:pt idx="8897">
                  <c:v>-0.34684542190090983</c:v>
                </c:pt>
                <c:pt idx="8898">
                  <c:v>-0.4849265709693138</c:v>
                </c:pt>
                <c:pt idx="8899">
                  <c:v>-0.56361278926329894</c:v>
                </c:pt>
                <c:pt idx="8900">
                  <c:v>-0.58052860249313043</c:v>
                </c:pt>
                <c:pt idx="8901">
                  <c:v>-0.53358451909266025</c:v>
                </c:pt>
                <c:pt idx="8902">
                  <c:v>-0.42139606167570459</c:v>
                </c:pt>
                <c:pt idx="8903">
                  <c:v>-0.24438480198902571</c:v>
                </c:pt>
                <c:pt idx="8904">
                  <c:v>-5.8858351894219129E-3</c:v>
                </c:pt>
                <c:pt idx="8905">
                  <c:v>0.28750539326995234</c:v>
                </c:pt>
                <c:pt idx="8906">
                  <c:v>0.62668025467786581</c:v>
                </c:pt>
                <c:pt idx="8907">
                  <c:v>1.0014537630210736</c:v>
                </c:pt>
                <c:pt idx="8908">
                  <c:v>1.4019768718553587</c:v>
                </c:pt>
                <c:pt idx="8909">
                  <c:v>1.8195280887687983</c:v>
                </c:pt>
                <c:pt idx="8910">
                  <c:v>2.2463395395987531</c:v>
                </c:pt>
                <c:pt idx="8911">
                  <c:v>2.6746041378039034</c:v>
                </c:pt>
                <c:pt idx="8912">
                  <c:v>3.0953404817708465</c:v>
                </c:pt>
                <c:pt idx="8913">
                  <c:v>3.49798065827104</c:v>
                </c:pt>
                <c:pt idx="8914">
                  <c:v>3.8710666562437352</c:v>
                </c:pt>
                <c:pt idx="8915">
                  <c:v>4.2035590578065056</c:v>
                </c:pt>
                <c:pt idx="8916">
                  <c:v>4.4859758441000448</c:v>
                </c:pt>
                <c:pt idx="8917">
                  <c:v>4.7109705869079583</c:v>
                </c:pt>
                <c:pt idx="8918">
                  <c:v>4.873325372339659</c:v>
                </c:pt>
                <c:pt idx="8919">
                  <c:v>4.9694906338531304</c:v>
                </c:pt>
                <c:pt idx="8920">
                  <c:v>4.9969206886671715</c:v>
                </c:pt>
                <c:pt idx="8921">
                  <c:v>4.9536960345940875</c:v>
                </c:pt>
                <c:pt idx="8922">
                  <c:v>4.8389410645998288</c:v>
                </c:pt>
                <c:pt idx="8923">
                  <c:v>4.6539824202495792</c:v>
                </c:pt>
                <c:pt idx="8924">
                  <c:v>4.4036263709548615</c:v>
                </c:pt>
                <c:pt idx="8925">
                  <c:v>4.0968356817874412</c:v>
                </c:pt>
                <c:pt idx="8926">
                  <c:v>3.746308627132096</c:v>
                </c:pt>
                <c:pt idx="8927">
                  <c:v>3.3669373332210912</c:v>
                </c:pt>
                <c:pt idx="8928">
                  <c:v>2.9737589044647037</c:v>
                </c:pt>
                <c:pt idx="8929">
                  <c:v>2.5803877868968463</c:v>
                </c:pt>
                <c:pt idx="8930">
                  <c:v>2.1985750244477296</c:v>
                </c:pt>
                <c:pt idx="8931">
                  <c:v>1.8387502470521688</c:v>
                </c:pt>
                <c:pt idx="8932">
                  <c:v>1.5109155698512438</c:v>
                </c:pt>
                <c:pt idx="8933">
                  <c:v>1.2251919691462927</c:v>
                </c:pt>
                <c:pt idx="8934">
                  <c:v>0.99149327546479338</c:v>
                </c:pt>
                <c:pt idx="8935">
                  <c:v>0.8182840106599083</c:v>
                </c:pt>
                <c:pt idx="8936">
                  <c:v>0.71098031764974379</c:v>
                </c:pt>
                <c:pt idx="8937">
                  <c:v>0.67089799881909373</c:v>
                </c:pt>
                <c:pt idx="8938">
                  <c:v>0.69540774069848821</c:v>
                </c:pt>
                <c:pt idx="8939">
                  <c:v>0.77917775291591251</c:v>
                </c:pt>
                <c:pt idx="8940">
                  <c:v>0.91574017715313827</c:v>
                </c:pt>
                <c:pt idx="8941">
                  <c:v>1.0985526673000707</c:v>
                </c:pt>
                <c:pt idx="8942">
                  <c:v>1.3211260795971658</c:v>
                </c:pt>
                <c:pt idx="8943">
                  <c:v>1.5763784300258401</c:v>
                </c:pt>
                <c:pt idx="8944">
                  <c:v>1.8557612571613464</c:v>
                </c:pt>
                <c:pt idx="8945">
                  <c:v>2.148789227742629</c:v>
                </c:pt>
                <c:pt idx="8946">
                  <c:v>2.4434704706467105</c:v>
                </c:pt>
                <c:pt idx="8947">
                  <c:v>2.7276576095873959</c:v>
                </c:pt>
                <c:pt idx="8948">
                  <c:v>2.9907554794376705</c:v>
                </c:pt>
                <c:pt idx="8949">
                  <c:v>3.224946305859612</c:v>
                </c:pt>
                <c:pt idx="8950">
                  <c:v>3.4252738585307201</c:v>
                </c:pt>
                <c:pt idx="8951">
                  <c:v>3.5885881776382198</c:v>
                </c:pt>
                <c:pt idx="8952">
                  <c:v>3.7120401200782944</c:v>
                </c:pt>
                <c:pt idx="8953">
                  <c:v>3.7920232021718419</c:v>
                </c:pt>
                <c:pt idx="8954">
                  <c:v>3.824215413511447</c:v>
                </c:pt>
                <c:pt idx="8955">
                  <c:v>3.8047735208435984</c:v>
                </c:pt>
                <c:pt idx="8956">
                  <c:v>3.7320088689965973</c:v>
                </c:pt>
                <c:pt idx="8957">
                  <c:v>3.607529454592914</c:v>
                </c:pt>
                <c:pt idx="8958">
                  <c:v>3.4361587007714447</c:v>
                </c:pt>
                <c:pt idx="8959">
                  <c:v>3.2247340352954987</c:v>
                </c:pt>
                <c:pt idx="8960">
                  <c:v>2.9805675340740758</c:v>
                </c:pt>
                <c:pt idx="8961">
                  <c:v>2.7104799952798038</c:v>
                </c:pt>
                <c:pt idx="8962">
                  <c:v>2.4208765104895993</c:v>
                </c:pt>
                <c:pt idx="8963">
                  <c:v>2.1186480198622499</c:v>
                </c:pt>
                <c:pt idx="8964">
                  <c:v>1.8122644828770362</c:v>
                </c:pt>
                <c:pt idx="8965">
                  <c:v>1.5123369681819354</c:v>
                </c:pt>
                <c:pt idx="8966">
                  <c:v>1.2310835010834735</c:v>
                </c:pt>
                <c:pt idx="8967">
                  <c:v>0.98077505335208703</c:v>
                </c:pt>
                <c:pt idx="8968">
                  <c:v>0.77196633979162133</c:v>
                </c:pt>
                <c:pt idx="8969">
                  <c:v>0.61233817381824629</c:v>
                </c:pt>
                <c:pt idx="8970">
                  <c:v>0.50646584814996287</c:v>
                </c:pt>
                <c:pt idx="8971">
                  <c:v>0.45640291713462228</c:v>
                </c:pt>
                <c:pt idx="8972">
                  <c:v>0.46268581097973133</c:v>
                </c:pt>
                <c:pt idx="8973">
                  <c:v>0.52510478801334093</c:v>
                </c:pt>
                <c:pt idx="8974">
                  <c:v>0.64266242220288483</c:v>
                </c:pt>
                <c:pt idx="8975">
                  <c:v>0.81272344933430418</c:v>
                </c:pt>
                <c:pt idx="8976">
                  <c:v>1.0299167741520632</c:v>
                </c:pt>
                <c:pt idx="8977">
                  <c:v>1.2854689990952313</c:v>
                </c:pt>
                <c:pt idx="8978">
                  <c:v>1.5675072443012836</c:v>
                </c:pt>
                <c:pt idx="8979">
                  <c:v>1.862501469794396</c:v>
                </c:pt>
                <c:pt idx="8980">
                  <c:v>2.1573441274293108</c:v>
                </c:pt>
                <c:pt idx="8981">
                  <c:v>2.4410442182104335</c:v>
                </c:pt>
                <c:pt idx="8982">
                  <c:v>2.7052497222346403</c:v>
                </c:pt>
                <c:pt idx="8983">
                  <c:v>2.943639281038136</c:v>
                </c:pt>
                <c:pt idx="8984">
                  <c:v>3.1508528151013806</c:v>
                </c:pt>
                <c:pt idx="8985">
                  <c:v>3.3217841660408691</c:v>
                </c:pt>
                <c:pt idx="8986">
                  <c:v>3.4518140985369974</c:v>
                </c:pt>
                <c:pt idx="8987">
                  <c:v>3.5378419027843977</c:v>
                </c:pt>
                <c:pt idx="8988">
                  <c:v>3.5793652622837948</c:v>
                </c:pt>
                <c:pt idx="8989">
                  <c:v>3.57898245374159</c:v>
                </c:pt>
                <c:pt idx="8990">
                  <c:v>3.5420918899432405</c:v>
                </c:pt>
                <c:pt idx="8991">
                  <c:v>3.4757721218255413</c:v>
                </c:pt>
                <c:pt idx="8992">
                  <c:v>3.3871074252096771</c:v>
                </c:pt>
                <c:pt idx="8993">
                  <c:v>3.2817091000074834</c:v>
                </c:pt>
                <c:pt idx="8994">
                  <c:v>3.1632529832557745</c:v>
                </c:pt>
                <c:pt idx="8995">
                  <c:v>3.0342048488459423</c:v>
                </c:pt>
                <c:pt idx="8996">
                  <c:v>2.8972013600007154</c:v>
                </c:pt>
                <c:pt idx="8997">
                  <c:v>2.7562318607932021</c:v>
                </c:pt>
                <c:pt idx="8998">
                  <c:v>2.6168886530536462</c:v>
                </c:pt>
                <c:pt idx="8999">
                  <c:v>2.4855915224035345</c:v>
                </c:pt>
                <c:pt idx="9000">
                  <c:v>2.3683152559603498</c:v>
                </c:pt>
                <c:pt idx="9001">
                  <c:v>2.2694698871721544</c:v>
                </c:pt>
                <c:pt idx="9002">
                  <c:v>2.1914523513925892</c:v>
                </c:pt>
                <c:pt idx="9003">
                  <c:v>2.1351518275638242</c:v>
                </c:pt>
                <c:pt idx="9004">
                  <c:v>2.1011536454937687</c:v>
                </c:pt>
                <c:pt idx="9005">
                  <c:v>2.0907729554643226</c:v>
                </c:pt>
                <c:pt idx="9006">
                  <c:v>2.1061295445538661</c:v>
                </c:pt>
                <c:pt idx="9007">
                  <c:v>2.1492681136667446</c:v>
                </c:pt>
                <c:pt idx="9008">
                  <c:v>2.2208330042041347</c:v>
                </c:pt>
                <c:pt idx="9009">
                  <c:v>2.3188597894505154</c:v>
                </c:pt>
                <c:pt idx="9010">
                  <c:v>2.4383219169814097</c:v>
                </c:pt>
                <c:pt idx="9011">
                  <c:v>2.5717805286852848</c:v>
                </c:pt>
                <c:pt idx="9012">
                  <c:v>2.7107719721028407</c:v>
                </c:pt>
                <c:pt idx="9013">
                  <c:v>2.8471882577630492</c:v>
                </c:pt>
                <c:pt idx="9014">
                  <c:v>2.9740089973832573</c:v>
                </c:pt>
                <c:pt idx="9015">
                  <c:v>3.0851477825431313</c:v>
                </c:pt>
                <c:pt idx="9016">
                  <c:v>3.1747628975166977</c:v>
                </c:pt>
                <c:pt idx="9017">
                  <c:v>3.2366940460522953</c:v>
                </c:pt>
                <c:pt idx="9018">
                  <c:v>3.2645376962734205</c:v>
                </c:pt>
                <c:pt idx="9019">
                  <c:v>3.2525080705023486</c:v>
                </c:pt>
                <c:pt idx="9020">
                  <c:v>3.1967648613362356</c:v>
                </c:pt>
                <c:pt idx="9021">
                  <c:v>3.0964921078174679</c:v>
                </c:pt>
                <c:pt idx="9022">
                  <c:v>2.9540914409252292</c:v>
                </c:pt>
                <c:pt idx="9023">
                  <c:v>2.7744347014779596</c:v>
                </c:pt>
                <c:pt idx="9024">
                  <c:v>2.5636727366620322</c:v>
                </c:pt>
                <c:pt idx="9025">
                  <c:v>2.3282689115147348</c:v>
                </c:pt>
                <c:pt idx="9026">
                  <c:v>2.0747094832039261</c:v>
                </c:pt>
                <c:pt idx="9027">
                  <c:v>1.8098945239949031</c:v>
                </c:pt>
                <c:pt idx="9028">
                  <c:v>1.5418686109804469</c:v>
                </c:pt>
                <c:pt idx="9029">
                  <c:v>1.2803442233012829</c:v>
                </c:pt>
                <c:pt idx="9030">
                  <c:v>1.036414757015371</c:v>
                </c:pt>
                <c:pt idx="9031">
                  <c:v>0.82133611801969175</c:v>
                </c:pt>
                <c:pt idx="9032">
                  <c:v>0.64493097351228701</c:v>
                </c:pt>
                <c:pt idx="9033">
                  <c:v>0.51429893108533242</c:v>
                </c:pt>
                <c:pt idx="9034">
                  <c:v>0.43332034772628925</c:v>
                </c:pt>
                <c:pt idx="9035">
                  <c:v>0.40316385854437858</c:v>
                </c:pt>
                <c:pt idx="9036">
                  <c:v>0.42347819354889604</c:v>
                </c:pt>
                <c:pt idx="9037">
                  <c:v>0.49351978997897128</c:v>
                </c:pt>
                <c:pt idx="9038">
                  <c:v>0.6125585811961417</c:v>
                </c:pt>
                <c:pt idx="9039">
                  <c:v>0.77938680918419356</c:v>
                </c:pt>
                <c:pt idx="9040">
                  <c:v>0.9912775662877531</c:v>
                </c:pt>
                <c:pt idx="9041">
                  <c:v>1.2430496612460571</c:v>
                </c:pt>
                <c:pt idx="9042">
                  <c:v>1.5268968742814406</c:v>
                </c:pt>
                <c:pt idx="9043">
                  <c:v>1.8332488274302399</c:v>
                </c:pt>
                <c:pt idx="9044">
                  <c:v>2.1522528841490134</c:v>
                </c:pt>
                <c:pt idx="9045">
                  <c:v>2.4750444309133828</c:v>
                </c:pt>
                <c:pt idx="9046">
                  <c:v>2.7941736414271143</c:v>
                </c:pt>
                <c:pt idx="9047">
                  <c:v>3.1031063128294898</c:v>
                </c:pt>
                <c:pt idx="9048">
                  <c:v>3.3952353386201928</c:v>
                </c:pt>
                <c:pt idx="9049">
                  <c:v>3.6631097007238731</c:v>
                </c:pt>
                <c:pt idx="9050">
                  <c:v>3.898483174301159</c:v>
                </c:pt>
                <c:pt idx="9051">
                  <c:v>4.0933355634489219</c:v>
                </c:pt>
                <c:pt idx="9052">
                  <c:v>4.2413940844229741</c:v>
                </c:pt>
                <c:pt idx="9053">
                  <c:v>4.3393416551061694</c:v>
                </c:pt>
                <c:pt idx="9054">
                  <c:v>4.3871612398820927</c:v>
                </c:pt>
                <c:pt idx="9055">
                  <c:v>4.3875203845295534</c:v>
                </c:pt>
                <c:pt idx="9056">
                  <c:v>4.34441346553026</c:v>
                </c:pt>
                <c:pt idx="9057">
                  <c:v>4.2616657208517577</c:v>
                </c:pt>
                <c:pt idx="9058">
                  <c:v>4.1421763096104165</c:v>
                </c:pt>
                <c:pt idx="9059">
                  <c:v>3.9883533365583865</c:v>
                </c:pt>
                <c:pt idx="9060">
                  <c:v>3.8032705714693757</c:v>
                </c:pt>
                <c:pt idx="9061">
                  <c:v>3.5915977780957729</c:v>
                </c:pt>
                <c:pt idx="9062">
                  <c:v>3.3597208340544631</c:v>
                </c:pt>
                <c:pt idx="9063">
                  <c:v>3.1151113917250868</c:v>
                </c:pt>
                <c:pt idx="9064">
                  <c:v>2.8653671618829932</c:v>
                </c:pt>
                <c:pt idx="9065">
                  <c:v>2.6174071905111767</c:v>
                </c:pt>
                <c:pt idx="9066">
                  <c:v>2.3771313941476055</c:v>
                </c:pt>
                <c:pt idx="9067">
                  <c:v>2.1495602404057581</c:v>
                </c:pt>
                <c:pt idx="9068">
                  <c:v>1.9393324398542373</c:v>
                </c:pt>
                <c:pt idx="9069">
                  <c:v>1.7513091260995008</c:v>
                </c:pt>
                <c:pt idx="9070">
                  <c:v>1.5907881483925512</c:v>
                </c:pt>
                <c:pt idx="9071">
                  <c:v>1.4629993181749388</c:v>
                </c:pt>
                <c:pt idx="9072">
                  <c:v>1.3721637717742883</c:v>
                </c:pt>
                <c:pt idx="9073">
                  <c:v>1.3207201435294413</c:v>
                </c:pt>
                <c:pt idx="9074">
                  <c:v>1.3091718491429309</c:v>
                </c:pt>
                <c:pt idx="9075">
                  <c:v>1.3366687712526519</c:v>
                </c:pt>
                <c:pt idx="9076">
                  <c:v>1.4019414126379219</c:v>
                </c:pt>
                <c:pt idx="9077">
                  <c:v>1.50388523815706</c:v>
                </c:pt>
                <c:pt idx="9078">
                  <c:v>1.6413994601376158</c:v>
                </c:pt>
                <c:pt idx="9079">
                  <c:v>1.8126126450911739</c:v>
                </c:pt>
                <c:pt idx="9080">
                  <c:v>2.0138292486129661</c:v>
                </c:pt>
                <c:pt idx="9081">
                  <c:v>2.2386885783086599</c:v>
                </c:pt>
                <c:pt idx="9082">
                  <c:v>2.4781521757065486</c:v>
                </c:pt>
                <c:pt idx="9083">
                  <c:v>2.7215232351145313</c:v>
                </c:pt>
                <c:pt idx="9084">
                  <c:v>2.9580369160304092</c:v>
                </c:pt>
                <c:pt idx="9085">
                  <c:v>3.1782787962285557</c:v>
                </c:pt>
                <c:pt idx="9086">
                  <c:v>3.3748122778562228</c:v>
                </c:pt>
                <c:pt idx="9087">
                  <c:v>3.5418039049130901</c:v>
                </c:pt>
                <c:pt idx="9088">
                  <c:v>3.6740461217681037</c:v>
                </c:pt>
                <c:pt idx="9089">
                  <c:v>3.7661474251742439</c:v>
                </c:pt>
                <c:pt idx="9090">
                  <c:v>3.8124646320270439</c:v>
                </c:pt>
                <c:pt idx="9091">
                  <c:v>3.8079199231390017</c:v>
                </c:pt>
                <c:pt idx="9092">
                  <c:v>3.7494386314100661</c:v>
                </c:pt>
                <c:pt idx="9093">
                  <c:v>3.6372969809539781</c:v>
                </c:pt>
                <c:pt idx="9094">
                  <c:v>3.4755788314964895</c:v>
                </c:pt>
                <c:pt idx="9095">
                  <c:v>3.2714904187314455</c:v>
                </c:pt>
                <c:pt idx="9096">
                  <c:v>3.0338702495115637</c:v>
                </c:pt>
                <c:pt idx="9097">
                  <c:v>2.7715205432106185</c:v>
                </c:pt>
                <c:pt idx="9098">
                  <c:v>2.4921519127760954</c:v>
                </c:pt>
                <c:pt idx="9099">
                  <c:v>2.2024827552893536</c:v>
                </c:pt>
                <c:pt idx="9100">
                  <c:v>1.9092526857596437</c:v>
                </c:pt>
                <c:pt idx="9101">
                  <c:v>1.6202850504273281</c:v>
                </c:pt>
                <c:pt idx="9102">
                  <c:v>1.3448146759504713</c:v>
                </c:pt>
                <c:pt idx="9103">
                  <c:v>1.0928074196423747</c:v>
                </c:pt>
                <c:pt idx="9104">
                  <c:v>0.87349382237195961</c:v>
                </c:pt>
                <c:pt idx="9105">
                  <c:v>0.69384493860729612</c:v>
                </c:pt>
                <c:pt idx="9106">
                  <c:v>0.55794959877735761</c:v>
                </c:pt>
                <c:pt idx="9107">
                  <c:v>0.4676684489002047</c:v>
                </c:pt>
                <c:pt idx="9108">
                  <c:v>0.42399488685195635</c:v>
                </c:pt>
                <c:pt idx="9109">
                  <c:v>0.42810904524606608</c:v>
                </c:pt>
                <c:pt idx="9110">
                  <c:v>0.48137086050314465</c:v>
                </c:pt>
                <c:pt idx="9111">
                  <c:v>0.58420447193961678</c:v>
                </c:pt>
                <c:pt idx="9112">
                  <c:v>0.73455235584419598</c:v>
                </c:pt>
                <c:pt idx="9113">
                  <c:v>0.92687612863821367</c:v>
                </c:pt>
                <c:pt idx="9114">
                  <c:v>1.1523712834299193</c:v>
                </c:pt>
                <c:pt idx="9115">
                  <c:v>1.4003916580974818</c:v>
                </c:pt>
                <c:pt idx="9116">
                  <c:v>1.6603588998452721</c:v>
                </c:pt>
                <c:pt idx="9117">
                  <c:v>1.9230961293426296</c:v>
                </c:pt>
                <c:pt idx="9118">
                  <c:v>2.1810566636356605</c:v>
                </c:pt>
                <c:pt idx="9119">
                  <c:v>2.4277595686671298</c:v>
                </c:pt>
                <c:pt idx="9120">
                  <c:v>2.6569821178616801</c:v>
                </c:pt>
                <c:pt idx="9121">
                  <c:v>2.8621926877802841</c:v>
                </c:pt>
                <c:pt idx="9122">
                  <c:v>3.0367468132292856</c:v>
                </c:pt>
                <c:pt idx="9123">
                  <c:v>3.1750060462216076</c:v>
                </c:pt>
                <c:pt idx="9124">
                  <c:v>3.2737713122121166</c:v>
                </c:pt>
                <c:pt idx="9125">
                  <c:v>3.3331306736175561</c:v>
                </c:pt>
                <c:pt idx="9126">
                  <c:v>3.356226433265856</c:v>
                </c:pt>
                <c:pt idx="9127">
                  <c:v>3.3480700069428937</c:v>
                </c:pt>
                <c:pt idx="9128">
                  <c:v>3.3140760119914834</c:v>
                </c:pt>
                <c:pt idx="9129">
                  <c:v>3.2590925466206575</c:v>
                </c:pt>
                <c:pt idx="9130">
                  <c:v>3.1872689067701923</c:v>
                </c:pt>
                <c:pt idx="9131">
                  <c:v>3.1026757566982406</c:v>
                </c:pt>
                <c:pt idx="9132">
                  <c:v>3.0102780393353759</c:v>
                </c:pt>
                <c:pt idx="9133">
                  <c:v>2.916454034692324</c:v>
                </c:pt>
                <c:pt idx="9134">
                  <c:v>2.8284254463571541</c:v>
                </c:pt>
                <c:pt idx="9135">
                  <c:v>2.7528663674198297</c:v>
                </c:pt>
                <c:pt idx="9136">
                  <c:v>2.6944690803567619</c:v>
                </c:pt>
                <c:pt idx="9137">
                  <c:v>2.6550771378562077</c:v>
                </c:pt>
                <c:pt idx="9138">
                  <c:v>2.6337730411391953</c:v>
                </c:pt>
                <c:pt idx="9139">
                  <c:v>2.6279832430161005</c:v>
                </c:pt>
                <c:pt idx="9140">
                  <c:v>2.6350710524933509</c:v>
                </c:pt>
                <c:pt idx="9141">
                  <c:v>2.6535010092982492</c:v>
                </c:pt>
                <c:pt idx="9142">
                  <c:v>2.6829240715167164</c:v>
                </c:pt>
                <c:pt idx="9143">
                  <c:v>2.7232244113667581</c:v>
                </c:pt>
                <c:pt idx="9144">
                  <c:v>2.7731633161731772</c:v>
                </c:pt>
                <c:pt idx="9145">
                  <c:v>2.8295264854572055</c:v>
                </c:pt>
                <c:pt idx="9146">
                  <c:v>2.8873577199282887</c:v>
                </c:pt>
                <c:pt idx="9147">
                  <c:v>2.9410061589281362</c:v>
                </c:pt>
                <c:pt idx="9148">
                  <c:v>2.985330393810071</c:v>
                </c:pt>
                <c:pt idx="9149">
                  <c:v>3.0166876296370626</c:v>
                </c:pt>
                <c:pt idx="9150">
                  <c:v>3.0333812413382932</c:v>
                </c:pt>
                <c:pt idx="9151">
                  <c:v>3.0352583052092261</c:v>
                </c:pt>
                <c:pt idx="9152">
                  <c:v>3.0227019609654833</c:v>
                </c:pt>
                <c:pt idx="9153">
                  <c:v>2.9957092459756103</c:v>
                </c:pt>
                <c:pt idx="9154">
                  <c:v>2.9536004504968894</c:v>
                </c:pt>
                <c:pt idx="9155">
                  <c:v>2.8955141346613753</c:v>
                </c:pt>
                <c:pt idx="9156">
                  <c:v>2.8214022349260044</c:v>
                </c:pt>
                <c:pt idx="9157">
                  <c:v>2.7328358057602662</c:v>
                </c:pt>
                <c:pt idx="9158">
                  <c:v>2.6329910499761597</c:v>
                </c:pt>
                <c:pt idx="9159">
                  <c:v>2.5257442642487762</c:v>
                </c:pt>
                <c:pt idx="9160">
                  <c:v>2.4143108181993784</c:v>
                </c:pt>
                <c:pt idx="9161">
                  <c:v>2.3001412690652385</c:v>
                </c:pt>
                <c:pt idx="9162">
                  <c:v>2.1828179323567878</c:v>
                </c:pt>
                <c:pt idx="9163">
                  <c:v>2.061179953288852</c:v>
                </c:pt>
                <c:pt idx="9164">
                  <c:v>1.9350512181788511</c:v>
                </c:pt>
                <c:pt idx="9165">
                  <c:v>1.8065521570085066</c:v>
                </c:pt>
                <c:pt idx="9166">
                  <c:v>1.6803158626236627</c:v>
                </c:pt>
                <c:pt idx="9167">
                  <c:v>1.5625196333669682</c:v>
                </c:pt>
                <c:pt idx="9168">
                  <c:v>1.4592416860118231</c:v>
                </c:pt>
                <c:pt idx="9169">
                  <c:v>1.3750845359874975</c:v>
                </c:pt>
                <c:pt idx="9170">
                  <c:v>1.3127650199552963</c:v>
                </c:pt>
                <c:pt idx="9171">
                  <c:v>1.2736775272279459</c:v>
                </c:pt>
                <c:pt idx="9172">
                  <c:v>1.2589392866325602</c:v>
                </c:pt>
                <c:pt idx="9173">
                  <c:v>1.2701778273446198</c:v>
                </c:pt>
                <c:pt idx="9174">
                  <c:v>1.3094470843040107</c:v>
                </c:pt>
                <c:pt idx="9175">
                  <c:v>1.3783108552867598</c:v>
                </c:pt>
                <c:pt idx="9176">
                  <c:v>1.4767581224926958</c:v>
                </c:pt>
                <c:pt idx="9177">
                  <c:v>1.6026488907479193</c:v>
                </c:pt>
                <c:pt idx="9178">
                  <c:v>1.7519688486652041</c:v>
                </c:pt>
                <c:pt idx="9179">
                  <c:v>1.9197439116598358</c:v>
                </c:pt>
                <c:pt idx="9180">
                  <c:v>2.1011835899643372</c:v>
                </c:pt>
                <c:pt idx="9181">
                  <c:v>2.2924270286226789</c:v>
                </c:pt>
                <c:pt idx="9182">
                  <c:v>2.4904284764115365</c:v>
                </c:pt>
                <c:pt idx="9183">
                  <c:v>2.6921232341061963</c:v>
                </c:pt>
                <c:pt idx="9184">
                  <c:v>2.8934378566047676</c:v>
                </c:pt>
                <c:pt idx="9185">
                  <c:v>3.0887285620046421</c:v>
                </c:pt>
                <c:pt idx="9186">
                  <c:v>3.2710410137481918</c:v>
                </c:pt>
                <c:pt idx="9187">
                  <c:v>3.433094412590779</c:v>
                </c:pt>
                <c:pt idx="9188">
                  <c:v>3.5684752015627286</c:v>
                </c:pt>
                <c:pt idx="9189">
                  <c:v>3.6725432242147011</c:v>
                </c:pt>
                <c:pt idx="9190">
                  <c:v>3.742716518120925</c:v>
                </c:pt>
                <c:pt idx="9191">
                  <c:v>3.7780860573880197</c:v>
                </c:pt>
                <c:pt idx="9192">
                  <c:v>3.7787193642407559</c:v>
                </c:pt>
                <c:pt idx="9193">
                  <c:v>3.7451529910118548</c:v>
                </c:pt>
                <c:pt idx="9194">
                  <c:v>3.6783858202548045</c:v>
                </c:pt>
                <c:pt idx="9195">
                  <c:v>3.5804130375759269</c:v>
                </c:pt>
                <c:pt idx="9196">
                  <c:v>3.4550608336352786</c:v>
                </c:pt>
                <c:pt idx="9197">
                  <c:v>3.3085564042012727</c:v>
                </c:pt>
                <c:pt idx="9198">
                  <c:v>3.1491390045578869</c:v>
                </c:pt>
                <c:pt idx="9199">
                  <c:v>2.9855320800561542</c:v>
                </c:pt>
                <c:pt idx="9200">
                  <c:v>2.8250093578220343</c:v>
                </c:pt>
                <c:pt idx="9201">
                  <c:v>2.6721911901734612</c:v>
                </c:pt>
                <c:pt idx="9202">
                  <c:v>2.529235823123718</c:v>
                </c:pt>
                <c:pt idx="9203">
                  <c:v>2.397201684926233</c:v>
                </c:pt>
                <c:pt idx="9204">
                  <c:v>2.2776749307486672</c:v>
                </c:pt>
                <c:pt idx="9205">
                  <c:v>2.1737175488361959</c:v>
                </c:pt>
                <c:pt idx="9206">
                  <c:v>2.089764688061222</c:v>
                </c:pt>
                <c:pt idx="9207">
                  <c:v>2.0306533847757038</c:v>
                </c:pt>
                <c:pt idx="9208">
                  <c:v>2.0002003618664328</c:v>
                </c:pt>
                <c:pt idx="9209">
                  <c:v>1.9999902719281426</c:v>
                </c:pt>
                <c:pt idx="9210">
                  <c:v>2.0290209036098075</c:v>
                </c:pt>
                <c:pt idx="9211">
                  <c:v>2.0842670998251376</c:v>
                </c:pt>
                <c:pt idx="9212">
                  <c:v>2.1617472744442372</c:v>
                </c:pt>
                <c:pt idx="9213">
                  <c:v>2.2575777136065578</c:v>
                </c:pt>
                <c:pt idx="9214">
                  <c:v>2.3684749626541857</c:v>
                </c:pt>
                <c:pt idx="9215">
                  <c:v>2.4914543568735783</c:v>
                </c:pt>
                <c:pt idx="9216">
                  <c:v>2.6230223311416561</c:v>
                </c:pt>
                <c:pt idx="9217">
                  <c:v>2.7584677546473544</c:v>
                </c:pt>
                <c:pt idx="9218">
                  <c:v>2.8918046695946313</c:v>
                </c:pt>
                <c:pt idx="9219">
                  <c:v>3.0165109794002531</c:v>
                </c:pt>
                <c:pt idx="9220">
                  <c:v>3.1266643794013129</c:v>
                </c:pt>
                <c:pt idx="9221">
                  <c:v>3.2178438487063916</c:v>
                </c:pt>
                <c:pt idx="9222">
                  <c:v>3.2873720859610764</c:v>
                </c:pt>
                <c:pt idx="9223">
                  <c:v>3.3338987701889859</c:v>
                </c:pt>
                <c:pt idx="9224">
                  <c:v>3.3566311014160179</c:v>
                </c:pt>
                <c:pt idx="9225">
                  <c:v>3.3546458145852101</c:v>
                </c:pt>
                <c:pt idx="9226">
                  <c:v>3.3267145709071704</c:v>
                </c:pt>
                <c:pt idx="9227">
                  <c:v>3.2717918745206651</c:v>
                </c:pt>
                <c:pt idx="9228">
                  <c:v>3.1898816260378076</c:v>
                </c:pt>
                <c:pt idx="9229">
                  <c:v>3.0827432764340048</c:v>
                </c:pt>
                <c:pt idx="9230">
                  <c:v>2.9539191867841583</c:v>
                </c:pt>
                <c:pt idx="9231">
                  <c:v>2.8079371314248327</c:v>
                </c:pt>
                <c:pt idx="9232">
                  <c:v>2.6490954978315666</c:v>
                </c:pt>
                <c:pt idx="9233">
                  <c:v>2.4804992285489922</c:v>
                </c:pt>
                <c:pt idx="9234">
                  <c:v>2.3038611404109104</c:v>
                </c:pt>
                <c:pt idx="9235">
                  <c:v>2.1202063595698109</c:v>
                </c:pt>
                <c:pt idx="9236">
                  <c:v>1.931149008593394</c:v>
                </c:pt>
                <c:pt idx="9237">
                  <c:v>1.7400505966204802</c:v>
                </c:pt>
                <c:pt idx="9238">
                  <c:v>1.5524233764590982</c:v>
                </c:pt>
                <c:pt idx="9239">
                  <c:v>1.3753686885482443</c:v>
                </c:pt>
                <c:pt idx="9240">
                  <c:v>1.2162936504557493</c:v>
                </c:pt>
                <c:pt idx="9241">
                  <c:v>1.081510580968944</c:v>
                </c:pt>
                <c:pt idx="9242">
                  <c:v>0.97540193497194749</c:v>
                </c:pt>
                <c:pt idx="9243">
                  <c:v>0.90045597748863326</c:v>
                </c:pt>
                <c:pt idx="9244">
                  <c:v>0.85799375139547451</c:v>
                </c:pt>
                <c:pt idx="9245">
                  <c:v>0.84904194458512638</c:v>
                </c:pt>
                <c:pt idx="9246">
                  <c:v>0.87460639895284487</c:v>
                </c:pt>
                <c:pt idx="9247">
                  <c:v>0.93496633573688392</c:v>
                </c:pt>
                <c:pt idx="9248">
                  <c:v>1.0285060277993634</c:v>
                </c:pt>
                <c:pt idx="9249">
                  <c:v>1.1511047864540118</c:v>
                </c:pt>
                <c:pt idx="9250">
                  <c:v>1.296627358308668</c:v>
                </c:pt>
                <c:pt idx="9251">
                  <c:v>1.4582150528288294</c:v>
                </c:pt>
                <c:pt idx="9252">
                  <c:v>1.6296794989392855</c:v>
                </c:pt>
                <c:pt idx="9253">
                  <c:v>1.806350967226986</c:v>
                </c:pt>
                <c:pt idx="9254">
                  <c:v>1.985070208185961</c:v>
                </c:pt>
                <c:pt idx="9255">
                  <c:v>2.1635201756769793</c:v>
                </c:pt>
                <c:pt idx="9256">
                  <c:v>2.3393412278508103</c:v>
                </c:pt>
                <c:pt idx="9257">
                  <c:v>2.5094046748808716</c:v>
                </c:pt>
                <c:pt idx="9258">
                  <c:v>2.6695764725803177</c:v>
                </c:pt>
                <c:pt idx="9259">
                  <c:v>2.8151836124296818</c:v>
                </c:pt>
                <c:pt idx="9260">
                  <c:v>2.9420151351542145</c:v>
                </c:pt>
                <c:pt idx="9261">
                  <c:v>3.0472944237581814</c:v>
                </c:pt>
                <c:pt idx="9262">
                  <c:v>3.1300016096998906</c:v>
                </c:pt>
                <c:pt idx="9263">
                  <c:v>3.1903323926187066</c:v>
                </c:pt>
                <c:pt idx="9264">
                  <c:v>3.2286682796388653</c:v>
                </c:pt>
                <c:pt idx="9265">
                  <c:v>3.2447283828469242</c:v>
                </c:pt>
                <c:pt idx="9266">
                  <c:v>3.2374383110266614</c:v>
                </c:pt>
                <c:pt idx="9267">
                  <c:v>3.2056493632903642</c:v>
                </c:pt>
                <c:pt idx="9268">
                  <c:v>3.1493369739966357</c:v>
                </c:pt>
                <c:pt idx="9269">
                  <c:v>3.0706174013876084</c:v>
                </c:pt>
                <c:pt idx="9270">
                  <c:v>2.9740653649466675</c:v>
                </c:pt>
                <c:pt idx="9271">
                  <c:v>2.8660954074845413</c:v>
                </c:pt>
                <c:pt idx="9272">
                  <c:v>2.7535253453772048</c:v>
                </c:pt>
                <c:pt idx="9273">
                  <c:v>2.6420522407038174</c:v>
                </c:pt>
                <c:pt idx="9274">
                  <c:v>2.5355660490479033</c:v>
                </c:pt>
                <c:pt idx="9275">
                  <c:v>2.4365204350709639</c:v>
                </c:pt>
                <c:pt idx="9276">
                  <c:v>2.3468313817338702</c:v>
                </c:pt>
                <c:pt idx="9277">
                  <c:v>2.2686334222844908</c:v>
                </c:pt>
                <c:pt idx="9278">
                  <c:v>2.2044094685824116</c:v>
                </c:pt>
                <c:pt idx="9279">
                  <c:v>2.1563784997951339</c:v>
                </c:pt>
                <c:pt idx="9280">
                  <c:v>2.125555070194415</c:v>
                </c:pt>
                <c:pt idx="9281">
                  <c:v>2.1111613848964943</c:v>
                </c:pt>
                <c:pt idx="9282">
                  <c:v>2.1107967949428788</c:v>
                </c:pt>
                <c:pt idx="9283">
                  <c:v>2.121316947655699</c:v>
                </c:pt>
                <c:pt idx="9284">
                  <c:v>2.1400612830738179</c:v>
                </c:pt>
                <c:pt idx="9285">
                  <c:v>2.165820626801545</c:v>
                </c:pt>
                <c:pt idx="9286">
                  <c:v>2.1989633580120773</c:v>
                </c:pt>
                <c:pt idx="9287">
                  <c:v>2.2406000523333409</c:v>
                </c:pt>
                <c:pt idx="9288">
                  <c:v>2.2911833528765451</c:v>
                </c:pt>
                <c:pt idx="9289">
                  <c:v>2.3492689722853677</c:v>
                </c:pt>
                <c:pt idx="9290">
                  <c:v>2.4111860853663343</c:v>
                </c:pt>
                <c:pt idx="9291">
                  <c:v>2.4718332304684396</c:v>
                </c:pt>
                <c:pt idx="9292">
                  <c:v>2.5260602754136254</c:v>
                </c:pt>
                <c:pt idx="9293">
                  <c:v>2.5698378778303943</c:v>
                </c:pt>
                <c:pt idx="9294">
                  <c:v>2.6007124395489774</c:v>
                </c:pt>
                <c:pt idx="9295">
                  <c:v>2.6174281449921311</c:v>
                </c:pt>
                <c:pt idx="9296">
                  <c:v>2.6189659029997898</c:v>
                </c:pt>
                <c:pt idx="9297">
                  <c:v>2.6036678494235432</c:v>
                </c:pt>
                <c:pt idx="9298">
                  <c:v>2.569164917876924</c:v>
                </c:pt>
                <c:pt idx="9299">
                  <c:v>2.5132897562203271</c:v>
                </c:pt>
                <c:pt idx="9300">
                  <c:v>2.4355230724545827</c:v>
                </c:pt>
                <c:pt idx="9301">
                  <c:v>2.3381453498397553</c:v>
                </c:pt>
                <c:pt idx="9302">
                  <c:v>2.2262918972129917</c:v>
                </c:pt>
                <c:pt idx="9303">
                  <c:v>2.1067624314049693</c:v>
                </c:pt>
                <c:pt idx="9304">
                  <c:v>1.9862897387600855</c:v>
                </c:pt>
                <c:pt idx="9305">
                  <c:v>1.8701849914216226</c:v>
                </c:pt>
                <c:pt idx="9306">
                  <c:v>1.7619145646670904</c:v>
                </c:pt>
                <c:pt idx="9307">
                  <c:v>1.6636909589057922</c:v>
                </c:pt>
                <c:pt idx="9308">
                  <c:v>1.5776306576721517</c:v>
                </c:pt>
                <c:pt idx="9309">
                  <c:v>1.5067111078621742</c:v>
                </c:pt>
                <c:pt idx="9310">
                  <c:v>1.4548923224762846</c:v>
                </c:pt>
                <c:pt idx="9311">
                  <c:v>1.4262452874562455</c:v>
                </c:pt>
                <c:pt idx="9312">
                  <c:v>1.4236264914464587</c:v>
                </c:pt>
                <c:pt idx="9313">
                  <c:v>1.4477966172583414</c:v>
                </c:pt>
                <c:pt idx="9314">
                  <c:v>1.4974280166207712</c:v>
                </c:pt>
                <c:pt idx="9315">
                  <c:v>1.5698126075997905</c:v>
                </c:pt>
                <c:pt idx="9316">
                  <c:v>1.6618918447251485</c:v>
                </c:pt>
                <c:pt idx="9317">
                  <c:v>1.7711454215401905</c:v>
                </c:pt>
                <c:pt idx="9318">
                  <c:v>1.8958168787443241</c:v>
                </c:pt>
                <c:pt idx="9319">
                  <c:v>2.0343497287682526</c:v>
                </c:pt>
                <c:pt idx="9320">
                  <c:v>2.1844590240255397</c:v>
                </c:pt>
                <c:pt idx="9321">
                  <c:v>2.3424382587383286</c:v>
                </c:pt>
                <c:pt idx="9322">
                  <c:v>2.5031710323046674</c:v>
                </c:pt>
                <c:pt idx="9323">
                  <c:v>2.6609589056023526</c:v>
                </c:pt>
                <c:pt idx="9324">
                  <c:v>2.8107647392529995</c:v>
                </c:pt>
                <c:pt idx="9325">
                  <c:v>2.949164949350652</c:v>
                </c:pt>
                <c:pt idx="9326">
                  <c:v>3.0744586331123696</c:v>
                </c:pt>
                <c:pt idx="9327">
                  <c:v>3.1858957650110447</c:v>
                </c:pt>
                <c:pt idx="9328">
                  <c:v>3.2825066918673649</c:v>
                </c:pt>
                <c:pt idx="9329">
                  <c:v>3.362252045128546</c:v>
                </c:pt>
                <c:pt idx="9330">
                  <c:v>3.4220290896128183</c:v>
                </c:pt>
                <c:pt idx="9331">
                  <c:v>3.4585102518896984</c:v>
                </c:pt>
                <c:pt idx="9332">
                  <c:v>3.4692817633875279</c:v>
                </c:pt>
                <c:pt idx="9333">
                  <c:v>3.4536997047529341</c:v>
                </c:pt>
                <c:pt idx="9334">
                  <c:v>3.4131745400774873</c:v>
                </c:pt>
                <c:pt idx="9335">
                  <c:v>3.3508043681449085</c:v>
                </c:pt>
                <c:pt idx="9336">
                  <c:v>3.2704417451251686</c:v>
                </c:pt>
                <c:pt idx="9337">
                  <c:v>3.1758280521869473</c:v>
                </c:pt>
                <c:pt idx="9338">
                  <c:v>3.0706225062277253</c:v>
                </c:pt>
                <c:pt idx="9339">
                  <c:v>2.9591634585304498</c:v>
                </c:pt>
                <c:pt idx="9340">
                  <c:v>2.847003819992211</c:v>
                </c:pt>
                <c:pt idx="9341">
                  <c:v>2.740741245500065</c:v>
                </c:pt>
                <c:pt idx="9342">
                  <c:v>2.6472431816567168</c:v>
                </c:pt>
                <c:pt idx="9343">
                  <c:v>2.5724356881219839</c:v>
                </c:pt>
                <c:pt idx="9344">
                  <c:v>2.5200351091997493</c:v>
                </c:pt>
                <c:pt idx="9345">
                  <c:v>2.4908704769032615</c:v>
                </c:pt>
                <c:pt idx="9346">
                  <c:v>2.4832623133383214</c:v>
                </c:pt>
                <c:pt idx="9347">
                  <c:v>2.4943550698128307</c:v>
                </c:pt>
                <c:pt idx="9348">
                  <c:v>2.521700237810701</c:v>
                </c:pt>
                <c:pt idx="9349">
                  <c:v>2.5641888058853199</c:v>
                </c:pt>
                <c:pt idx="9350">
                  <c:v>2.6218400950505218</c:v>
                </c:pt>
                <c:pt idx="9351">
                  <c:v>2.6946372312807618</c:v>
                </c:pt>
                <c:pt idx="9352">
                  <c:v>2.7811431974811773</c:v>
                </c:pt>
                <c:pt idx="9353">
                  <c:v>2.8777630062900257</c:v>
                </c:pt>
                <c:pt idx="9354">
                  <c:v>2.9790945507382394</c:v>
                </c:pt>
                <c:pt idx="9355">
                  <c:v>3.079132111737807</c:v>
                </c:pt>
                <c:pt idx="9356">
                  <c:v>3.1726203778016586</c:v>
                </c:pt>
                <c:pt idx="9357">
                  <c:v>3.255809616991312</c:v>
                </c:pt>
                <c:pt idx="9358">
                  <c:v>3.3263072531582454</c:v>
                </c:pt>
                <c:pt idx="9359">
                  <c:v>3.3823410631337265</c:v>
                </c:pt>
                <c:pt idx="9360">
                  <c:v>3.4219442697355484</c:v>
                </c:pt>
                <c:pt idx="9361">
                  <c:v>3.4424423059833549</c:v>
                </c:pt>
                <c:pt idx="9362">
                  <c:v>3.4405633405053115</c:v>
                </c:pt>
                <c:pt idx="9363">
                  <c:v>3.413255040460653</c:v>
                </c:pt>
                <c:pt idx="9364">
                  <c:v>3.358793287725768</c:v>
                </c:pt>
                <c:pt idx="9365">
                  <c:v>3.277533134646454</c:v>
                </c:pt>
                <c:pt idx="9366">
                  <c:v>3.1718506997176941</c:v>
                </c:pt>
                <c:pt idx="9367">
                  <c:v>3.0452626882192635</c:v>
                </c:pt>
                <c:pt idx="9368">
                  <c:v>2.9011771246282962</c:v>
                </c:pt>
                <c:pt idx="9369">
                  <c:v>2.7419424753824533</c:v>
                </c:pt>
                <c:pt idx="9370">
                  <c:v>2.5687298147242048</c:v>
                </c:pt>
                <c:pt idx="9371">
                  <c:v>2.3823794957379327</c:v>
                </c:pt>
                <c:pt idx="9372">
                  <c:v>2.1847577838980374</c:v>
                </c:pt>
                <c:pt idx="9373">
                  <c:v>1.9797396806765035</c:v>
                </c:pt>
                <c:pt idx="9374">
                  <c:v>1.7731569847428914</c:v>
                </c:pt>
                <c:pt idx="9375">
                  <c:v>1.5717998402465769</c:v>
                </c:pt>
                <c:pt idx="9376">
                  <c:v>1.3820800613472437</c:v>
                </c:pt>
                <c:pt idx="9377">
                  <c:v>1.2090502456085039</c:v>
                </c:pt>
                <c:pt idx="9378">
                  <c:v>1.056305262229168</c:v>
                </c:pt>
                <c:pt idx="9379">
                  <c:v>0.92673521261192449</c:v>
                </c:pt>
                <c:pt idx="9380">
                  <c:v>0.82348375232601811</c:v>
                </c:pt>
                <c:pt idx="9381">
                  <c:v>0.75048027311008847</c:v>
                </c:pt>
                <c:pt idx="9382">
                  <c:v>0.71234010508001555</c:v>
                </c:pt>
                <c:pt idx="9383">
                  <c:v>0.71360931720070386</c:v>
                </c:pt>
                <c:pt idx="9384">
                  <c:v>0.75751939523846634</c:v>
                </c:pt>
                <c:pt idx="9385">
                  <c:v>0.84492471040398764</c:v>
                </c:pt>
                <c:pt idx="9386">
                  <c:v>0.97414317305811438</c:v>
                </c:pt>
                <c:pt idx="9387">
                  <c:v>1.1416325680084507</c:v>
                </c:pt>
                <c:pt idx="9388">
                  <c:v>1.3428590453238223</c:v>
                </c:pt>
                <c:pt idx="9389">
                  <c:v>1.5729401602672448</c:v>
                </c:pt>
                <c:pt idx="9390">
                  <c:v>1.8268626949193114</c:v>
                </c:pt>
                <c:pt idx="9391">
                  <c:v>2.0990136072272705</c:v>
                </c:pt>
                <c:pt idx="9392">
                  <c:v>2.3822048577321002</c:v>
                </c:pt>
                <c:pt idx="9393">
                  <c:v>2.6671189311658665</c:v>
                </c:pt>
                <c:pt idx="9394">
                  <c:v>2.9429753760746489</c:v>
                </c:pt>
                <c:pt idx="9395">
                  <c:v>3.1992111277188253</c:v>
                </c:pt>
                <c:pt idx="9396">
                  <c:v>3.4272058426171004</c:v>
                </c:pt>
                <c:pt idx="9397">
                  <c:v>3.6211466741824418</c:v>
                </c:pt>
                <c:pt idx="9398">
                  <c:v>3.777802054654356</c:v>
                </c:pt>
                <c:pt idx="9399">
                  <c:v>3.8956418746081969</c:v>
                </c:pt>
                <c:pt idx="9400">
                  <c:v>3.9738792170221768</c:v>
                </c:pt>
                <c:pt idx="9401">
                  <c:v>4.0119243588403979</c:v>
                </c:pt>
                <c:pt idx="9402">
                  <c:v>4.009613515229435</c:v>
                </c:pt>
                <c:pt idx="9403">
                  <c:v>3.968007274661022</c:v>
                </c:pt>
                <c:pt idx="9404">
                  <c:v>3.8900707566127513</c:v>
                </c:pt>
                <c:pt idx="9405">
                  <c:v>3.7808384741110279</c:v>
                </c:pt>
                <c:pt idx="9406">
                  <c:v>3.647088632232276</c:v>
                </c:pt>
                <c:pt idx="9407">
                  <c:v>3.4965526318567353</c:v>
                </c:pt>
                <c:pt idx="9408">
                  <c:v>3.3367674295921708</c:v>
                </c:pt>
                <c:pt idx="9409">
                  <c:v>3.1740683704570811</c:v>
                </c:pt>
                <c:pt idx="9410">
                  <c:v>3.0133217017762575</c:v>
                </c:pt>
                <c:pt idx="9411">
                  <c:v>2.8585007150380184</c:v>
                </c:pt>
                <c:pt idx="9412">
                  <c:v>2.7135939258160739</c:v>
                </c:pt>
                <c:pt idx="9413">
                  <c:v>2.5831320943491707</c:v>
                </c:pt>
                <c:pt idx="9414">
                  <c:v>2.4719418856903705</c:v>
                </c:pt>
                <c:pt idx="9415">
                  <c:v>2.3842541259662768</c:v>
                </c:pt>
                <c:pt idx="9416">
                  <c:v>2.322648475310209</c:v>
                </c:pt>
                <c:pt idx="9417">
                  <c:v>2.2874571180698644</c:v>
                </c:pt>
                <c:pt idx="9418">
                  <c:v>2.2770873950551831</c:v>
                </c:pt>
                <c:pt idx="9419">
                  <c:v>2.2891700835796271</c:v>
                </c:pt>
                <c:pt idx="9420">
                  <c:v>2.3218605929846419</c:v>
                </c:pt>
                <c:pt idx="9421">
                  <c:v>2.3744706921700773</c:v>
                </c:pt>
                <c:pt idx="9422">
                  <c:v>2.4469797295533575</c:v>
                </c:pt>
                <c:pt idx="9423">
                  <c:v>2.5386830409145222</c:v>
                </c:pt>
                <c:pt idx="9424">
                  <c:v>2.6468651517443176</c:v>
                </c:pt>
                <c:pt idx="9425">
                  <c:v>2.7663998762867594</c:v>
                </c:pt>
                <c:pt idx="9426">
                  <c:v>2.8905030318990113</c:v>
                </c:pt>
                <c:pt idx="9427">
                  <c:v>3.0121059843901761</c:v>
                </c:pt>
                <c:pt idx="9428">
                  <c:v>3.1251102630591654</c:v>
                </c:pt>
                <c:pt idx="9429">
                  <c:v>3.225046900403842</c:v>
                </c:pt>
                <c:pt idx="9430">
                  <c:v>3.3089552085863896</c:v>
                </c:pt>
                <c:pt idx="9431">
                  <c:v>3.3746078446530099</c:v>
                </c:pt>
                <c:pt idx="9432">
                  <c:v>3.4195877878489349</c:v>
                </c:pt>
                <c:pt idx="9433">
                  <c:v>3.4408668964491635</c:v>
                </c:pt>
                <c:pt idx="9434">
                  <c:v>3.4352636909211189</c:v>
                </c:pt>
                <c:pt idx="9435">
                  <c:v>3.4005499142920206</c:v>
                </c:pt>
                <c:pt idx="9436">
                  <c:v>3.336503721700375</c:v>
                </c:pt>
                <c:pt idx="9437">
                  <c:v>3.245310183392796</c:v>
                </c:pt>
                <c:pt idx="9438">
                  <c:v>3.1310889505235586</c:v>
                </c:pt>
                <c:pt idx="9439">
                  <c:v>2.9987352763109523</c:v>
                </c:pt>
                <c:pt idx="9440">
                  <c:v>2.852690620713151</c:v>
                </c:pt>
                <c:pt idx="9441">
                  <c:v>2.6963390172286292</c:v>
                </c:pt>
                <c:pt idx="9442">
                  <c:v>2.5323325707161475</c:v>
                </c:pt>
                <c:pt idx="9443">
                  <c:v>2.3635879517289622</c:v>
                </c:pt>
                <c:pt idx="9444">
                  <c:v>2.1942967310292456</c:v>
                </c:pt>
                <c:pt idx="9445">
                  <c:v>2.0303377533192619</c:v>
                </c:pt>
                <c:pt idx="9446">
                  <c:v>1.8788313553220568</c:v>
                </c:pt>
                <c:pt idx="9447">
                  <c:v>1.7469409112526557</c:v>
                </c:pt>
                <c:pt idx="9448">
                  <c:v>1.6404313803381807</c:v>
                </c:pt>
                <c:pt idx="9449">
                  <c:v>1.5627766782963615</c:v>
                </c:pt>
                <c:pt idx="9450">
                  <c:v>1.5152994859762943</c:v>
                </c:pt>
                <c:pt idx="9451">
                  <c:v>1.4980598141264423</c:v>
                </c:pt>
                <c:pt idx="9452">
                  <c:v>1.5107621053224869</c:v>
                </c:pt>
                <c:pt idx="9453">
                  <c:v>1.5530967002841052</c:v>
                </c:pt>
                <c:pt idx="9454">
                  <c:v>1.624319061336118</c:v>
                </c:pt>
                <c:pt idx="9455">
                  <c:v>1.7222564790900501</c:v>
                </c:pt>
                <c:pt idx="9456">
                  <c:v>1.8422764390768536</c:v>
                </c:pt>
                <c:pt idx="9457">
                  <c:v>1.9769459605061523</c:v>
                </c:pt>
                <c:pt idx="9458">
                  <c:v>2.1168397197125857</c:v>
                </c:pt>
                <c:pt idx="9459">
                  <c:v>2.2522678882421254</c:v>
                </c:pt>
                <c:pt idx="9460">
                  <c:v>2.3752168932369084</c:v>
                </c:pt>
                <c:pt idx="9461">
                  <c:v>2.4807042990270598</c:v>
                </c:pt>
                <c:pt idx="9462">
                  <c:v>2.5669008395761765</c:v>
                </c:pt>
                <c:pt idx="9463">
                  <c:v>2.634023051098962</c:v>
                </c:pt>
                <c:pt idx="9464">
                  <c:v>2.6828262676772439</c:v>
                </c:pt>
                <c:pt idx="9465">
                  <c:v>2.7136452911910856</c:v>
                </c:pt>
                <c:pt idx="9466">
                  <c:v>2.7264181805148362</c:v>
                </c:pt>
                <c:pt idx="9467">
                  <c:v>2.7215488974849764</c:v>
                </c:pt>
                <c:pt idx="9468">
                  <c:v>2.7009516475140125</c:v>
                </c:pt>
                <c:pt idx="9469">
                  <c:v>2.6684914651743705</c:v>
                </c:pt>
                <c:pt idx="9470">
                  <c:v>2.6294724668891809</c:v>
                </c:pt>
                <c:pt idx="9471">
                  <c:v>2.5893303587367402</c:v>
                </c:pt>
                <c:pt idx="9472">
                  <c:v>2.5520559848100102</c:v>
                </c:pt>
                <c:pt idx="9473">
                  <c:v>2.5192574741625915</c:v>
                </c:pt>
                <c:pt idx="9474">
                  <c:v>2.4905907018179527</c:v>
                </c:pt>
                <c:pt idx="9475">
                  <c:v>2.4652372584450299</c:v>
                </c:pt>
                <c:pt idx="9476">
                  <c:v>2.4433412344981913</c:v>
                </c:pt>
                <c:pt idx="9477">
                  <c:v>2.4266020484626756</c:v>
                </c:pt>
                <c:pt idx="9478">
                  <c:v>2.4178216949635196</c:v>
                </c:pt>
                <c:pt idx="9479">
                  <c:v>2.419642178168913</c:v>
                </c:pt>
                <c:pt idx="9480">
                  <c:v>2.4331436228296801</c:v>
                </c:pt>
                <c:pt idx="9481">
                  <c:v>2.4571630942529126</c:v>
                </c:pt>
                <c:pt idx="9482">
                  <c:v>2.4888023320056534</c:v>
                </c:pt>
                <c:pt idx="9483">
                  <c:v>2.5248652710006199</c:v>
                </c:pt>
                <c:pt idx="9484">
                  <c:v>2.5634616333317228</c:v>
                </c:pt>
                <c:pt idx="9485">
                  <c:v>2.6049206700237155</c:v>
                </c:pt>
                <c:pt idx="9486">
                  <c:v>2.6514277379627846</c:v>
                </c:pt>
                <c:pt idx="9487">
                  <c:v>2.7054794900294934</c:v>
                </c:pt>
                <c:pt idx="9488">
                  <c:v>2.7680248145926774</c:v>
                </c:pt>
                <c:pt idx="9489">
                  <c:v>2.837428187645445</c:v>
                </c:pt>
                <c:pt idx="9490">
                  <c:v>2.9099335638638983</c:v>
                </c:pt>
                <c:pt idx="9491">
                  <c:v>2.9813229071591727</c:v>
                </c:pt>
                <c:pt idx="9492">
                  <c:v>3.0487017665048124</c:v>
                </c:pt>
                <c:pt idx="9493">
                  <c:v>3.1114188006643864</c:v>
                </c:pt>
                <c:pt idx="9494">
                  <c:v>3.1706602851926209</c:v>
                </c:pt>
                <c:pt idx="9495">
                  <c:v>3.2278528824339339</c:v>
                </c:pt>
                <c:pt idx="9496">
                  <c:v>3.2826967224452215</c:v>
                </c:pt>
                <c:pt idx="9497">
                  <c:v>3.3320285992886198</c:v>
                </c:pt>
                <c:pt idx="9498">
                  <c:v>3.3702853499065553</c:v>
                </c:pt>
                <c:pt idx="9499">
                  <c:v>3.3913251533971835</c:v>
                </c:pt>
                <c:pt idx="9500">
                  <c:v>3.3905120664043413</c:v>
                </c:pt>
                <c:pt idx="9501">
                  <c:v>3.3659226276790815</c:v>
                </c:pt>
                <c:pt idx="9502">
                  <c:v>3.3182091043710842</c:v>
                </c:pt>
                <c:pt idx="9503">
                  <c:v>3.2493783692999654</c:v>
                </c:pt>
                <c:pt idx="9504">
                  <c:v>3.1612150613114691</c:v>
                </c:pt>
                <c:pt idx="9505">
                  <c:v>3.0543424080429644</c:v>
                </c:pt>
                <c:pt idx="9506">
                  <c:v>2.9286153547299087</c:v>
                </c:pt>
                <c:pt idx="9507">
                  <c:v>2.7845910674621499</c:v>
                </c:pt>
                <c:pt idx="9508">
                  <c:v>2.6250210640719436</c:v>
                </c:pt>
                <c:pt idx="9509">
                  <c:v>2.4552950212687921</c:v>
                </c:pt>
                <c:pt idx="9510">
                  <c:v>2.2824989382406198</c:v>
                </c:pt>
                <c:pt idx="9511">
                  <c:v>2.1136151128154834</c:v>
                </c:pt>
                <c:pt idx="9512">
                  <c:v>1.9537580958509293</c:v>
                </c:pt>
                <c:pt idx="9513">
                  <c:v>1.8053724058555451</c:v>
                </c:pt>
                <c:pt idx="9514">
                  <c:v>1.6689674442085292</c:v>
                </c:pt>
                <c:pt idx="9515">
                  <c:v>1.5449667914000824</c:v>
                </c:pt>
                <c:pt idx="9516">
                  <c:v>1.4354734698212404</c:v>
                </c:pt>
                <c:pt idx="9517">
                  <c:v>1.3449007038941188</c:v>
                </c:pt>
                <c:pt idx="9518">
                  <c:v>1.2790856058286486</c:v>
                </c:pt>
                <c:pt idx="9519">
                  <c:v>1.243336866080647</c:v>
                </c:pt>
                <c:pt idx="9520">
                  <c:v>1.2405016864257032</c:v>
                </c:pt>
                <c:pt idx="9521">
                  <c:v>1.2701051826022727</c:v>
                </c:pt>
                <c:pt idx="9522">
                  <c:v>1.3289984287025391</c:v>
                </c:pt>
                <c:pt idx="9523">
                  <c:v>1.4131109823599866</c:v>
                </c:pt>
                <c:pt idx="9524">
                  <c:v>1.5192112182755779</c:v>
                </c:pt>
                <c:pt idx="9525">
                  <c:v>1.6455686927560353</c:v>
                </c:pt>
                <c:pt idx="9526">
                  <c:v>1.7912790619090488</c:v>
                </c:pt>
                <c:pt idx="9527">
                  <c:v>1.9548982234737033</c:v>
                </c:pt>
                <c:pt idx="9528">
                  <c:v>2.1331534141542945</c:v>
                </c:pt>
                <c:pt idx="9529">
                  <c:v>2.3203764560771947</c:v>
                </c:pt>
                <c:pt idx="9530">
                  <c:v>2.5091371489248568</c:v>
                </c:pt>
                <c:pt idx="9531">
                  <c:v>2.6918388801439472</c:v>
                </c:pt>
                <c:pt idx="9532">
                  <c:v>2.8623962900285358</c:v>
                </c:pt>
                <c:pt idx="9533">
                  <c:v>3.0172295922056218</c:v>
                </c:pt>
                <c:pt idx="9534">
                  <c:v>3.1551598985659144</c:v>
                </c:pt>
                <c:pt idx="9535">
                  <c:v>3.2761465648023997</c:v>
                </c:pt>
                <c:pt idx="9536">
                  <c:v>3.3794988197150087</c:v>
                </c:pt>
                <c:pt idx="9537">
                  <c:v>3.4627510142583198</c:v>
                </c:pt>
                <c:pt idx="9538">
                  <c:v>3.5219419536932319</c:v>
                </c:pt>
                <c:pt idx="9539">
                  <c:v>3.5530163171441491</c:v>
                </c:pt>
                <c:pt idx="9540">
                  <c:v>3.5535501403007226</c:v>
                </c:pt>
                <c:pt idx="9541">
                  <c:v>3.5239309563826078</c:v>
                </c:pt>
                <c:pt idx="9542">
                  <c:v>3.4672931423939777</c:v>
                </c:pt>
                <c:pt idx="9543">
                  <c:v>3.3882047885464925</c:v>
                </c:pt>
                <c:pt idx="9544">
                  <c:v>3.2909068142472617</c:v>
                </c:pt>
                <c:pt idx="9545">
                  <c:v>3.1782198581010896</c:v>
                </c:pt>
                <c:pt idx="9546">
                  <c:v>3.0518609143525026</c:v>
                </c:pt>
                <c:pt idx="9547">
                  <c:v>2.9138876548658383</c:v>
                </c:pt>
                <c:pt idx="9548">
                  <c:v>2.768145327896717</c:v>
                </c:pt>
                <c:pt idx="9549">
                  <c:v>2.6207413456694355</c:v>
                </c:pt>
                <c:pt idx="9550">
                  <c:v>2.4793003417627437</c:v>
                </c:pt>
                <c:pt idx="9551">
                  <c:v>2.35134678953216</c:v>
                </c:pt>
                <c:pt idx="9552">
                  <c:v>2.242554934342333</c:v>
                </c:pt>
                <c:pt idx="9553">
                  <c:v>2.1557866758429003</c:v>
                </c:pt>
                <c:pt idx="9554">
                  <c:v>2.0914921970521516</c:v>
                </c:pt>
                <c:pt idx="9555">
                  <c:v>2.0491716467475438</c:v>
                </c:pt>
                <c:pt idx="9556">
                  <c:v>2.0288726032024194</c:v>
                </c:pt>
                <c:pt idx="9557">
                  <c:v>2.0318154741013874</c:v>
                </c:pt>
                <c:pt idx="9558">
                  <c:v>2.0599460811484041</c:v>
                </c:pt>
                <c:pt idx="9559">
                  <c:v>2.114713414401284</c:v>
                </c:pt>
                <c:pt idx="9560">
                  <c:v>2.195584269642449</c:v>
                </c:pt>
                <c:pt idx="9561">
                  <c:v>2.2990681652837819</c:v>
                </c:pt>
                <c:pt idx="9562">
                  <c:v>2.4189435888531277</c:v>
                </c:pt>
                <c:pt idx="9563">
                  <c:v>2.5476458002371967</c:v>
                </c:pt>
                <c:pt idx="9564">
                  <c:v>2.67803992477159</c:v>
                </c:pt>
                <c:pt idx="9565">
                  <c:v>2.8045968085506083</c:v>
                </c:pt>
                <c:pt idx="9566">
                  <c:v>2.9233708664783347</c:v>
                </c:pt>
                <c:pt idx="9567">
                  <c:v>3.0310386906300337</c:v>
                </c:pt>
                <c:pt idx="9568">
                  <c:v>3.1239288207097888</c:v>
                </c:pt>
                <c:pt idx="9569">
                  <c:v>3.1978311992538746</c:v>
                </c:pt>
                <c:pt idx="9570">
                  <c:v>3.2487092092757957</c:v>
                </c:pt>
                <c:pt idx="9571">
                  <c:v>3.2739036373634436</c:v>
                </c:pt>
                <c:pt idx="9572">
                  <c:v>3.2732374420119554</c:v>
                </c:pt>
                <c:pt idx="9573">
                  <c:v>3.2493607969368283</c:v>
                </c:pt>
                <c:pt idx="9574">
                  <c:v>3.2068148226140303</c:v>
                </c:pt>
                <c:pt idx="9575">
                  <c:v>3.1500601101147332</c:v>
                </c:pt>
                <c:pt idx="9576">
                  <c:v>3.0816144781310308</c:v>
                </c:pt>
                <c:pt idx="9577">
                  <c:v>3.001487333916379</c:v>
                </c:pt>
                <c:pt idx="9578">
                  <c:v>2.9081985684043339</c:v>
                </c:pt>
                <c:pt idx="9579">
                  <c:v>2.8006384841095122</c:v>
                </c:pt>
                <c:pt idx="9580">
                  <c:v>2.6796935872031158</c:v>
                </c:pt>
                <c:pt idx="9581">
                  <c:v>2.548856990249607</c:v>
                </c:pt>
                <c:pt idx="9582">
                  <c:v>2.413487029658977</c:v>
                </c:pt>
                <c:pt idx="9583">
                  <c:v>2.2790588771829325</c:v>
                </c:pt>
                <c:pt idx="9584">
                  <c:v>2.1494452188521223</c:v>
                </c:pt>
                <c:pt idx="9585">
                  <c:v>2.0262166275090889</c:v>
                </c:pt>
                <c:pt idx="9586">
                  <c:v>1.9093178434147668</c:v>
                </c:pt>
                <c:pt idx="9587">
                  <c:v>1.7988475926977912</c:v>
                </c:pt>
                <c:pt idx="9588">
                  <c:v>1.6969786564731244</c:v>
                </c:pt>
                <c:pt idx="9589">
                  <c:v>1.6086886777855016</c:v>
                </c:pt>
                <c:pt idx="9590">
                  <c:v>1.5407255558450439</c:v>
                </c:pt>
                <c:pt idx="9591">
                  <c:v>1.4994805249798593</c:v>
                </c:pt>
                <c:pt idx="9592">
                  <c:v>1.4889305644349613</c:v>
                </c:pt>
                <c:pt idx="9593">
                  <c:v>1.5095472009153346</c:v>
                </c:pt>
                <c:pt idx="9594">
                  <c:v>1.5586652293299834</c:v>
                </c:pt>
                <c:pt idx="9595">
                  <c:v>1.6321465215972957</c:v>
                </c:pt>
                <c:pt idx="9596">
                  <c:v>1.7262711092791501</c:v>
                </c:pt>
                <c:pt idx="9597">
                  <c:v>1.8386127683645148</c:v>
                </c:pt>
                <c:pt idx="9598">
                  <c:v>1.9675010315083761</c:v>
                </c:pt>
                <c:pt idx="9599">
                  <c:v>2.1105977255829065</c:v>
                </c:pt>
                <c:pt idx="9600">
                  <c:v>2.2635618411898295</c:v>
                </c:pt>
                <c:pt idx="9601">
                  <c:v>2.4197340526544897</c:v>
                </c:pt>
                <c:pt idx="9602">
                  <c:v>2.5712045700167505</c:v>
                </c:pt>
                <c:pt idx="9603">
                  <c:v>2.7108085495353649</c:v>
                </c:pt>
                <c:pt idx="9604">
                  <c:v>2.8340540446677789</c:v>
                </c:pt>
                <c:pt idx="9605">
                  <c:v>2.9399424203083675</c:v>
                </c:pt>
                <c:pt idx="9606">
                  <c:v>3.0301550417109726</c:v>
                </c:pt>
                <c:pt idx="9607">
                  <c:v>3.1070780898940438</c:v>
                </c:pt>
                <c:pt idx="9608">
                  <c:v>3.1718455244150778</c:v>
                </c:pt>
                <c:pt idx="9609">
                  <c:v>3.223404857976043</c:v>
                </c:pt>
                <c:pt idx="9610">
                  <c:v>3.2590029846096855</c:v>
                </c:pt>
                <c:pt idx="9611">
                  <c:v>3.2758478516523506</c:v>
                </c:pt>
                <c:pt idx="9612">
                  <c:v>3.2730359826419555</c:v>
                </c:pt>
                <c:pt idx="9613">
                  <c:v>3.2525762104766192</c:v>
                </c:pt>
                <c:pt idx="9614">
                  <c:v>3.2188544881693217</c:v>
                </c:pt>
                <c:pt idx="9615">
                  <c:v>3.1768329474535206</c:v>
                </c:pt>
                <c:pt idx="9616">
                  <c:v>3.1300485088246739</c:v>
                </c:pt>
                <c:pt idx="9617">
                  <c:v>3.079606207420063</c:v>
                </c:pt>
                <c:pt idx="9618">
                  <c:v>3.0247403978470171</c:v>
                </c:pt>
                <c:pt idx="9619">
                  <c:v>2.9645335236248291</c:v>
                </c:pt>
                <c:pt idx="9620">
                  <c:v>2.8997473931901716</c:v>
                </c:pt>
                <c:pt idx="9621">
                  <c:v>2.8337799926335245</c:v>
                </c:pt>
                <c:pt idx="9622">
                  <c:v>2.7721642836678169</c:v>
                </c:pt>
                <c:pt idx="9623">
                  <c:v>2.7206797725875984</c:v>
                </c:pt>
                <c:pt idx="9624">
                  <c:v>2.6831036009581202</c:v>
                </c:pt>
                <c:pt idx="9625">
                  <c:v>2.6600249914743519</c:v>
                </c:pt>
                <c:pt idx="9626">
                  <c:v>2.6493918640380945</c:v>
                </c:pt>
                <c:pt idx="9627">
                  <c:v>2.6483314782721923</c:v>
                </c:pt>
                <c:pt idx="9628">
                  <c:v>2.6551300311359798</c:v>
                </c:pt>
                <c:pt idx="9629">
                  <c:v>2.6701755832548679</c:v>
                </c:pt>
                <c:pt idx="9630">
                  <c:v>2.6952375840789595</c:v>
                </c:pt>
                <c:pt idx="9631">
                  <c:v>2.7315501355593059</c:v>
                </c:pt>
                <c:pt idx="9632">
                  <c:v>2.7778935505431916</c:v>
                </c:pt>
                <c:pt idx="9633">
                  <c:v>2.8297516431481222</c:v>
                </c:pt>
                <c:pt idx="9634">
                  <c:v>2.8800890148340943</c:v>
                </c:pt>
                <c:pt idx="9635">
                  <c:v>2.9214975409644905</c:v>
                </c:pt>
                <c:pt idx="9636">
                  <c:v>2.9485879912519808</c:v>
                </c:pt>
                <c:pt idx="9637">
                  <c:v>2.9593039796921334</c:v>
                </c:pt>
                <c:pt idx="9638">
                  <c:v>2.9545684462375958</c:v>
                </c:pt>
                <c:pt idx="9639">
                  <c:v>2.9366300581248495</c:v>
                </c:pt>
                <c:pt idx="9640">
                  <c:v>2.9070190123531585</c:v>
                </c:pt>
                <c:pt idx="9641">
                  <c:v>2.8652176077784883</c:v>
                </c:pt>
                <c:pt idx="9642">
                  <c:v>2.8089639075099075</c:v>
                </c:pt>
                <c:pt idx="9643">
                  <c:v>2.736147430166592</c:v>
                </c:pt>
                <c:pt idx="9644">
                  <c:v>2.6469966097294124</c:v>
                </c:pt>
                <c:pt idx="9645">
                  <c:v>2.5450089608923729</c:v>
                </c:pt>
                <c:pt idx="9646">
                  <c:v>2.4361061799386614</c:v>
                </c:pt>
                <c:pt idx="9647">
                  <c:v>2.3266224381153409</c:v>
                </c:pt>
                <c:pt idx="9648">
                  <c:v>2.2211828638534761</c:v>
                </c:pt>
                <c:pt idx="9649">
                  <c:v>2.1215280584676166</c:v>
                </c:pt>
                <c:pt idx="9650">
                  <c:v>2.0268909788607696</c:v>
                </c:pt>
                <c:pt idx="9651">
                  <c:v>1.9356456258309198</c:v>
                </c:pt>
                <c:pt idx="9652">
                  <c:v>1.8472819421904783</c:v>
                </c:pt>
                <c:pt idx="9653">
                  <c:v>1.763657517404688</c:v>
                </c:pt>
                <c:pt idx="9654">
                  <c:v>1.6888397264879851</c:v>
                </c:pt>
                <c:pt idx="9655">
                  <c:v>1.6276500863867007</c:v>
                </c:pt>
                <c:pt idx="9656">
                  <c:v>1.5837886442165705</c:v>
                </c:pt>
                <c:pt idx="9657">
                  <c:v>1.5585999459115454</c:v>
                </c:pt>
                <c:pt idx="9658">
                  <c:v>1.5511802462784554</c:v>
                </c:pt>
                <c:pt idx="9659">
                  <c:v>1.5597711647522439</c:v>
                </c:pt>
                <c:pt idx="9660">
                  <c:v>1.5835106661548166</c:v>
                </c:pt>
                <c:pt idx="9661">
                  <c:v>1.623353887141358</c:v>
                </c:pt>
                <c:pt idx="9662">
                  <c:v>1.6815688297627329</c:v>
                </c:pt>
                <c:pt idx="9663">
                  <c:v>1.7600281062508987</c:v>
                </c:pt>
                <c:pt idx="9664">
                  <c:v>1.8582203019096695</c:v>
                </c:pt>
                <c:pt idx="9665">
                  <c:v>1.9722274845385623</c:v>
                </c:pt>
                <c:pt idx="9666">
                  <c:v>2.0953352544480004</c:v>
                </c:pt>
                <c:pt idx="9667">
                  <c:v>2.2198990415515425</c:v>
                </c:pt>
                <c:pt idx="9668">
                  <c:v>2.3394947671728792</c:v>
                </c:pt>
                <c:pt idx="9669">
                  <c:v>2.4503441219779791</c:v>
                </c:pt>
                <c:pt idx="9670">
                  <c:v>2.5513795049107841</c:v>
                </c:pt>
                <c:pt idx="9671">
                  <c:v>2.6430264504881316</c:v>
                </c:pt>
                <c:pt idx="9672">
                  <c:v>2.7255060065396259</c:v>
                </c:pt>
                <c:pt idx="9673">
                  <c:v>2.7977036541501725</c:v>
                </c:pt>
                <c:pt idx="9674">
                  <c:v>2.8571873674730885</c:v>
                </c:pt>
                <c:pt idx="9675">
                  <c:v>2.9012520191360491</c:v>
                </c:pt>
                <c:pt idx="9676">
                  <c:v>2.9284274931301058</c:v>
                </c:pt>
                <c:pt idx="9677">
                  <c:v>2.9395849863782417</c:v>
                </c:pt>
                <c:pt idx="9678">
                  <c:v>2.9377858715474812</c:v>
                </c:pt>
                <c:pt idx="9679">
                  <c:v>2.9268077555188463</c:v>
                </c:pt>
                <c:pt idx="9680">
                  <c:v>2.9092317029950618</c:v>
                </c:pt>
                <c:pt idx="9681">
                  <c:v>2.8852311272770952</c:v>
                </c:pt>
                <c:pt idx="9682">
                  <c:v>2.8528436524207388</c:v>
                </c:pt>
                <c:pt idx="9683">
                  <c:v>2.8096599163589508</c:v>
                </c:pt>
                <c:pt idx="9684">
                  <c:v>2.7549227209669755</c:v>
                </c:pt>
                <c:pt idx="9685">
                  <c:v>2.6908709607710457</c:v>
                </c:pt>
                <c:pt idx="9686">
                  <c:v>2.6227049508976159</c:v>
                </c:pt>
                <c:pt idx="9687">
                  <c:v>2.5571111346528355</c:v>
                </c:pt>
                <c:pt idx="9688">
                  <c:v>2.4999465841416124</c:v>
                </c:pt>
                <c:pt idx="9689">
                  <c:v>2.454436127520871</c:v>
                </c:pt>
                <c:pt idx="9690">
                  <c:v>2.4210560910957555</c:v>
                </c:pt>
                <c:pt idx="9691">
                  <c:v>2.3989377564894667</c:v>
                </c:pt>
                <c:pt idx="9692">
                  <c:v>2.3876261207270191</c:v>
                </c:pt>
                <c:pt idx="9693">
                  <c:v>2.3881341518819519</c:v>
                </c:pt>
                <c:pt idx="9694">
                  <c:v>2.4027476716784104</c:v>
                </c:pt>
                <c:pt idx="9695">
                  <c:v>2.4336600815731453</c:v>
                </c:pt>
                <c:pt idx="9696">
                  <c:v>2.4811931130896423</c:v>
                </c:pt>
                <c:pt idx="9697">
                  <c:v>2.5426864789136228</c:v>
                </c:pt>
                <c:pt idx="9698">
                  <c:v>2.6128643084228984</c:v>
                </c:pt>
                <c:pt idx="9699">
                  <c:v>2.6856096044837434</c:v>
                </c:pt>
                <c:pt idx="9700">
                  <c:v>2.7561146348388363</c:v>
                </c:pt>
                <c:pt idx="9701">
                  <c:v>2.8221525163457422</c:v>
                </c:pt>
                <c:pt idx="9702">
                  <c:v>2.8838499745203658</c:v>
                </c:pt>
                <c:pt idx="9703">
                  <c:v>2.9422519240108884</c:v>
                </c:pt>
                <c:pt idx="9704">
                  <c:v>2.9975686119579819</c:v>
                </c:pt>
                <c:pt idx="9705">
                  <c:v>3.048079010959476</c:v>
                </c:pt>
                <c:pt idx="9706">
                  <c:v>3.0902958634082451</c:v>
                </c:pt>
                <c:pt idx="9707">
                  <c:v>3.1202723926310774</c:v>
                </c:pt>
                <c:pt idx="9708">
                  <c:v>3.1352445086744938</c:v>
                </c:pt>
                <c:pt idx="9709">
                  <c:v>3.1346291522896697</c:v>
                </c:pt>
                <c:pt idx="9710">
                  <c:v>3.119799844850355</c:v>
                </c:pt>
                <c:pt idx="9711">
                  <c:v>3.0927785969935657</c:v>
                </c:pt>
                <c:pt idx="9712">
                  <c:v>3.0546309205665656</c:v>
                </c:pt>
                <c:pt idx="9713">
                  <c:v>3.004594863905893</c:v>
                </c:pt>
                <c:pt idx="9714">
                  <c:v>2.9405360203741964</c:v>
                </c:pt>
                <c:pt idx="9715">
                  <c:v>2.8604136895728205</c:v>
                </c:pt>
                <c:pt idx="9716">
                  <c:v>2.7638577955614245</c:v>
                </c:pt>
                <c:pt idx="9717">
                  <c:v>2.6529387821417822</c:v>
                </c:pt>
                <c:pt idx="9718">
                  <c:v>2.5316227608155693</c:v>
                </c:pt>
                <c:pt idx="9719">
                  <c:v>2.4041922368475461</c:v>
                </c:pt>
                <c:pt idx="9720">
                  <c:v>2.273571596253698</c:v>
                </c:pt>
                <c:pt idx="9721">
                  <c:v>2.1405246101134745</c:v>
                </c:pt>
                <c:pt idx="9722">
                  <c:v>2.0041498456597511</c:v>
                </c:pt>
                <c:pt idx="9723">
                  <c:v>1.8633790089013287</c:v>
                </c:pt>
                <c:pt idx="9724">
                  <c:v>1.7187236001878154</c:v>
                </c:pt>
                <c:pt idx="9725">
                  <c:v>1.5733698583531401</c:v>
                </c:pt>
                <c:pt idx="9726">
                  <c:v>1.4328929318547923</c:v>
                </c:pt>
                <c:pt idx="9727">
                  <c:v>1.3036259784623108</c:v>
                </c:pt>
                <c:pt idx="9728">
                  <c:v>1.190642983320884</c:v>
                </c:pt>
                <c:pt idx="9729">
                  <c:v>1.09649513231592</c:v>
                </c:pt>
                <c:pt idx="9730">
                  <c:v>1.021281029629538</c:v>
                </c:pt>
                <c:pt idx="9731">
                  <c:v>0.96386544654067574</c:v>
                </c:pt>
                <c:pt idx="9732">
                  <c:v>0.92344128294285754</c:v>
                </c:pt>
                <c:pt idx="9733">
                  <c:v>0.90045746819611383</c:v>
                </c:pt>
                <c:pt idx="9734">
                  <c:v>0.89636060161608655</c:v>
                </c:pt>
                <c:pt idx="9735">
                  <c:v>0.91236695316987471</c:v>
                </c:pt>
                <c:pt idx="9736">
                  <c:v>0.94809671674261908</c:v>
                </c:pt>
                <c:pt idx="9737">
                  <c:v>1.0010240509125858</c:v>
                </c:pt>
                <c:pt idx="9738">
                  <c:v>1.0672184234804496</c:v>
                </c:pt>
                <c:pt idx="9739">
                  <c:v>1.1430038435011758</c:v>
                </c:pt>
                <c:pt idx="9740">
                  <c:v>1.2265817608829961</c:v>
                </c:pt>
                <c:pt idx="9741">
                  <c:v>1.3187562635576362</c:v>
                </c:pt>
                <c:pt idx="9742">
                  <c:v>1.4224013068360122</c:v>
                </c:pt>
                <c:pt idx="9743">
                  <c:v>1.5408255644265938</c:v>
                </c:pt>
                <c:pt idx="9744">
                  <c:v>1.6757303524660641</c:v>
                </c:pt>
                <c:pt idx="9745">
                  <c:v>1.8258982066919689</c:v>
                </c:pt>
                <c:pt idx="9746">
                  <c:v>1.9874465570726119</c:v>
                </c:pt>
                <c:pt idx="9747">
                  <c:v>2.1554214716480207</c:v>
                </c:pt>
                <c:pt idx="9748">
                  <c:v>2.3256912616817962</c:v>
                </c:pt>
                <c:pt idx="9749">
                  <c:v>2.4960517062768117</c:v>
                </c:pt>
                <c:pt idx="9750">
                  <c:v>2.6659425865444457</c:v>
                </c:pt>
                <c:pt idx="9751">
                  <c:v>2.8349780364723571</c:v>
                </c:pt>
                <c:pt idx="9752">
                  <c:v>3.0011875791916984</c:v>
                </c:pt>
                <c:pt idx="9753">
                  <c:v>3.1600327197064622</c:v>
                </c:pt>
                <c:pt idx="9754">
                  <c:v>3.3049105419308322</c:v>
                </c:pt>
                <c:pt idx="9755">
                  <c:v>3.4290174856401761</c:v>
                </c:pt>
                <c:pt idx="9756">
                  <c:v>3.5275207982337862</c:v>
                </c:pt>
                <c:pt idx="9757">
                  <c:v>3.5988140671734952</c:v>
                </c:pt>
                <c:pt idx="9758">
                  <c:v>3.6443145299872222</c:v>
                </c:pt>
                <c:pt idx="9759">
                  <c:v>3.6670410447728274</c:v>
                </c:pt>
                <c:pt idx="9760">
                  <c:v>3.6696723296571836</c:v>
                </c:pt>
                <c:pt idx="9761">
                  <c:v>3.6530733294440876</c:v>
                </c:pt>
                <c:pt idx="9762">
                  <c:v>3.6162071039721972</c:v>
                </c:pt>
                <c:pt idx="9763">
                  <c:v>3.5575376368285223</c:v>
                </c:pt>
                <c:pt idx="9764">
                  <c:v>3.4770265207420108</c:v>
                </c:pt>
                <c:pt idx="9765">
                  <c:v>3.3775369912496696</c:v>
                </c:pt>
                <c:pt idx="9766">
                  <c:v>3.2648813681247701</c:v>
                </c:pt>
                <c:pt idx="9767">
                  <c:v>3.1464407629350886</c:v>
                </c:pt>
                <c:pt idx="9768">
                  <c:v>3.0290323118028755</c:v>
                </c:pt>
                <c:pt idx="9769">
                  <c:v>2.9172024783919088</c:v>
                </c:pt>
                <c:pt idx="9770">
                  <c:v>2.8128917385343715</c:v>
                </c:pt>
                <c:pt idx="9771">
                  <c:v>2.7164919469347444</c:v>
                </c:pt>
                <c:pt idx="9772">
                  <c:v>2.6284601482908219</c:v>
                </c:pt>
                <c:pt idx="9773">
                  <c:v>2.5503382748004335</c:v>
                </c:pt>
                <c:pt idx="9774">
                  <c:v>2.4844050107044353</c:v>
                </c:pt>
                <c:pt idx="9775">
                  <c:v>2.4321953769110896</c:v>
                </c:pt>
                <c:pt idx="9776">
                  <c:v>2.3929259566226833</c:v>
                </c:pt>
                <c:pt idx="9777">
                  <c:v>2.3628523760820523</c:v>
                </c:pt>
                <c:pt idx="9778">
                  <c:v>2.3360669899586726</c:v>
                </c:pt>
                <c:pt idx="9779">
                  <c:v>2.3065007593216085</c:v>
                </c:pt>
                <c:pt idx="9780">
                  <c:v>2.2702100842473465</c:v>
                </c:pt>
                <c:pt idx="9781">
                  <c:v>2.2267948015084094</c:v>
                </c:pt>
                <c:pt idx="9782">
                  <c:v>2.1791398766286099</c:v>
                </c:pt>
                <c:pt idx="9783">
                  <c:v>2.1315703575200193</c:v>
                </c:pt>
                <c:pt idx="9784">
                  <c:v>2.0874979654935064</c:v>
                </c:pt>
                <c:pt idx="9785">
                  <c:v>2.0479520578362229</c:v>
                </c:pt>
                <c:pt idx="9786">
                  <c:v>2.011735787411264</c:v>
                </c:pt>
                <c:pt idx="9787">
                  <c:v>1.9768510858352999</c:v>
                </c:pt>
                <c:pt idx="9788">
                  <c:v>1.9422093294845297</c:v>
                </c:pt>
                <c:pt idx="9789">
                  <c:v>1.9087154989561097</c:v>
                </c:pt>
                <c:pt idx="9790">
                  <c:v>1.879126930250522</c:v>
                </c:pt>
                <c:pt idx="9791">
                  <c:v>1.8566360579578343</c:v>
                </c:pt>
                <c:pt idx="9792">
                  <c:v>1.8429853621919356</c:v>
                </c:pt>
                <c:pt idx="9793">
                  <c:v>1.8373886731066487</c:v>
                </c:pt>
                <c:pt idx="9794">
                  <c:v>1.8369588476748342</c:v>
                </c:pt>
                <c:pt idx="9795">
                  <c:v>1.8382816802978461</c:v>
                </c:pt>
                <c:pt idx="9796">
                  <c:v>1.8392731310006474</c:v>
                </c:pt>
                <c:pt idx="9797">
                  <c:v>1.840464263040325</c:v>
                </c:pt>
                <c:pt idx="9798">
                  <c:v>1.8449489861650012</c:v>
                </c:pt>
                <c:pt idx="9799">
                  <c:v>1.8568240084682546</c:v>
                </c:pt>
                <c:pt idx="9800">
                  <c:v>1.8789903491553879</c:v>
                </c:pt>
                <c:pt idx="9801">
                  <c:v>1.9116842736128967</c:v>
                </c:pt>
                <c:pt idx="9802">
                  <c:v>1.9525894371617256</c:v>
                </c:pt>
                <c:pt idx="9803">
                  <c:v>1.9982657123418235</c:v>
                </c:pt>
                <c:pt idx="9804">
                  <c:v>2.0458546424791879</c:v>
                </c:pt>
                <c:pt idx="9805">
                  <c:v>2.094133801471342</c:v>
                </c:pt>
                <c:pt idx="9806">
                  <c:v>2.1434920321011148</c:v>
                </c:pt>
                <c:pt idx="9807">
                  <c:v>2.1948733696098794</c:v>
                </c:pt>
                <c:pt idx="9808">
                  <c:v>2.2482742754454477</c:v>
                </c:pt>
                <c:pt idx="9809">
                  <c:v>2.3017487740886353</c:v>
                </c:pt>
                <c:pt idx="9810">
                  <c:v>2.3516723138932254</c:v>
                </c:pt>
                <c:pt idx="9811">
                  <c:v>2.3941683189131422</c:v>
                </c:pt>
                <c:pt idx="9812">
                  <c:v>2.4267482408025298</c:v>
                </c:pt>
                <c:pt idx="9813">
                  <c:v>2.4491764908674165</c:v>
                </c:pt>
                <c:pt idx="9814">
                  <c:v>2.4632143807587141</c:v>
                </c:pt>
                <c:pt idx="9815">
                  <c:v>2.4714864109270853</c:v>
                </c:pt>
                <c:pt idx="9816">
                  <c:v>2.475982735754604</c:v>
                </c:pt>
                <c:pt idx="9817">
                  <c:v>2.476960128364575</c:v>
                </c:pt>
                <c:pt idx="9818">
                  <c:v>2.4730407683918227</c:v>
                </c:pt>
                <c:pt idx="9819">
                  <c:v>2.4625505783608603</c:v>
                </c:pt>
                <c:pt idx="9820">
                  <c:v>2.4452245728446558</c:v>
                </c:pt>
                <c:pt idx="9821">
                  <c:v>2.4232752264976307</c:v>
                </c:pt>
                <c:pt idx="9822">
                  <c:v>2.4012017346371963</c:v>
                </c:pt>
                <c:pt idx="9823">
                  <c:v>2.384314108684316</c:v>
                </c:pt>
                <c:pt idx="9824">
                  <c:v>2.3767472391739775</c:v>
                </c:pt>
                <c:pt idx="9825">
                  <c:v>2.3801731423952308</c:v>
                </c:pt>
                <c:pt idx="9826">
                  <c:v>2.3939145153886745</c:v>
                </c:pt>
                <c:pt idx="9827">
                  <c:v>2.4161495395781949</c:v>
                </c:pt>
                <c:pt idx="9828">
                  <c:v>2.4453493072304742</c:v>
                </c:pt>
                <c:pt idx="9829">
                  <c:v>2.4811968928439474</c:v>
                </c:pt>
                <c:pt idx="9830">
                  <c:v>2.5245911336838325</c:v>
                </c:pt>
                <c:pt idx="9831">
                  <c:v>2.5767544709718688</c:v>
                </c:pt>
                <c:pt idx="9832">
                  <c:v>2.6378674491017464</c:v>
                </c:pt>
                <c:pt idx="9833">
                  <c:v>2.7060456665293025</c:v>
                </c:pt>
                <c:pt idx="9834">
                  <c:v>2.7775127063302953</c:v>
                </c:pt>
                <c:pt idx="9835">
                  <c:v>2.8479971087678249</c:v>
                </c:pt>
                <c:pt idx="9836">
                  <c:v>2.9144218222025815</c:v>
                </c:pt>
                <c:pt idx="9837">
                  <c:v>2.975894984478614</c:v>
                </c:pt>
                <c:pt idx="9838">
                  <c:v>3.0335500879457014</c:v>
                </c:pt>
                <c:pt idx="9839">
                  <c:v>3.0893162964175285</c:v>
                </c:pt>
                <c:pt idx="9840">
                  <c:v>3.1441963300471669</c:v>
                </c:pt>
                <c:pt idx="9841">
                  <c:v>3.1969981713118898</c:v>
                </c:pt>
                <c:pt idx="9842">
                  <c:v>3.2443115127110067</c:v>
                </c:pt>
                <c:pt idx="9843">
                  <c:v>3.2817347899796134</c:v>
                </c:pt>
                <c:pt idx="9844">
                  <c:v>3.305579137313142</c:v>
                </c:pt>
                <c:pt idx="9845">
                  <c:v>3.3141453184587739</c:v>
                </c:pt>
                <c:pt idx="9846">
                  <c:v>3.3080347982515055</c:v>
                </c:pt>
                <c:pt idx="9847">
                  <c:v>3.2894105367270159</c:v>
                </c:pt>
                <c:pt idx="9848">
                  <c:v>3.2605785715239803</c:v>
                </c:pt>
                <c:pt idx="9849">
                  <c:v>3.2226701360817223</c:v>
                </c:pt>
                <c:pt idx="9850">
                  <c:v>3.1752310722145975</c:v>
                </c:pt>
                <c:pt idx="9851">
                  <c:v>3.1169165552375913</c:v>
                </c:pt>
                <c:pt idx="9852">
                  <c:v>3.0467511842342465</c:v>
                </c:pt>
                <c:pt idx="9853">
                  <c:v>2.9651545359128755</c:v>
                </c:pt>
                <c:pt idx="9854">
                  <c:v>2.8740661254421007</c:v>
                </c:pt>
                <c:pt idx="9855">
                  <c:v>2.7760045807966383</c:v>
                </c:pt>
                <c:pt idx="9856">
                  <c:v>2.6727282753277688</c:v>
                </c:pt>
                <c:pt idx="9857">
                  <c:v>2.5645621673671579</c:v>
                </c:pt>
                <c:pt idx="9858">
                  <c:v>2.4508794089400041</c:v>
                </c:pt>
                <c:pt idx="9859">
                  <c:v>2.3313048601296216</c:v>
                </c:pt>
                <c:pt idx="9860">
                  <c:v>2.2068742991043493</c:v>
                </c:pt>
                <c:pt idx="9861">
                  <c:v>2.0806296609239618</c:v>
                </c:pt>
                <c:pt idx="9862">
                  <c:v>1.9573599615414645</c:v>
                </c:pt>
                <c:pt idx="9863">
                  <c:v>1.8424220765567916</c:v>
                </c:pt>
                <c:pt idx="9864">
                  <c:v>1.7401015388277496</c:v>
                </c:pt>
                <c:pt idx="9865">
                  <c:v>1.6524630752153942</c:v>
                </c:pt>
                <c:pt idx="9866">
                  <c:v>1.5794584840957777</c:v>
                </c:pt>
                <c:pt idx="9867">
                  <c:v>1.5201877286306786</c:v>
                </c:pt>
                <c:pt idx="9868">
                  <c:v>1.4744350324451168</c:v>
                </c:pt>
                <c:pt idx="9869">
                  <c:v>1.443559005252508</c:v>
                </c:pt>
                <c:pt idx="9870">
                  <c:v>1.4302981186737975</c:v>
                </c:pt>
                <c:pt idx="9871">
                  <c:v>1.4376280810750193</c:v>
                </c:pt>
                <c:pt idx="9872">
                  <c:v>1.4672677664681524</c:v>
                </c:pt>
                <c:pt idx="9873">
                  <c:v>1.5186517229395344</c:v>
                </c:pt>
                <c:pt idx="9874">
                  <c:v>1.589007655092745</c:v>
                </c:pt>
                <c:pt idx="9875">
                  <c:v>1.6745287957176362</c:v>
                </c:pt>
                <c:pt idx="9876">
                  <c:v>1.7719436555044299</c:v>
                </c:pt>
                <c:pt idx="9877">
                  <c:v>1.8796097080415735</c:v>
                </c:pt>
                <c:pt idx="9878">
                  <c:v>1.9975715399326259</c:v>
                </c:pt>
                <c:pt idx="9879">
                  <c:v>2.1265311373893079</c:v>
                </c:pt>
                <c:pt idx="9880">
                  <c:v>2.2662191938683662</c:v>
                </c:pt>
                <c:pt idx="9881">
                  <c:v>2.414089923063643</c:v>
                </c:pt>
                <c:pt idx="9882">
                  <c:v>2.5652382552575199</c:v>
                </c:pt>
                <c:pt idx="9883">
                  <c:v>2.7136950396345738</c:v>
                </c:pt>
                <c:pt idx="9884">
                  <c:v>2.8542917996611448</c:v>
                </c:pt>
                <c:pt idx="9885">
                  <c:v>2.9839551020900865</c:v>
                </c:pt>
                <c:pt idx="9886">
                  <c:v>3.1017789357778716</c:v>
                </c:pt>
                <c:pt idx="9887">
                  <c:v>3.2079958319971014</c:v>
                </c:pt>
                <c:pt idx="9888">
                  <c:v>3.3025021150826865</c:v>
                </c:pt>
                <c:pt idx="9889">
                  <c:v>3.3838358016505246</c:v>
                </c:pt>
                <c:pt idx="9890">
                  <c:v>3.4493295518002904</c:v>
                </c:pt>
                <c:pt idx="9891">
                  <c:v>3.4964058448336592</c:v>
                </c:pt>
                <c:pt idx="9892">
                  <c:v>3.5242302431367838</c:v>
                </c:pt>
                <c:pt idx="9893">
                  <c:v>3.5347742988027853</c:v>
                </c:pt>
                <c:pt idx="9894">
                  <c:v>3.5326567674280964</c:v>
                </c:pt>
                <c:pt idx="9895">
                  <c:v>3.5237085496685983</c:v>
                </c:pt>
                <c:pt idx="9896">
                  <c:v>3.5128887104449835</c:v>
                </c:pt>
                <c:pt idx="9897">
                  <c:v>3.5026499616069242</c:v>
                </c:pt>
                <c:pt idx="9898">
                  <c:v>3.4926465313601676</c:v>
                </c:pt>
                <c:pt idx="9899">
                  <c:v>3.4808807055757942</c:v>
                </c:pt>
                <c:pt idx="9900">
                  <c:v>3.4656097847233132</c:v>
                </c:pt>
                <c:pt idx="9901">
                  <c:v>3.4468883721246839</c:v>
                </c:pt>
                <c:pt idx="9902">
                  <c:v>3.4268144281096866</c:v>
                </c:pt>
                <c:pt idx="9903">
                  <c:v>3.4083985872165745</c:v>
                </c:pt>
                <c:pt idx="9904">
                  <c:v>3.3937741768695027</c:v>
                </c:pt>
                <c:pt idx="9905">
                  <c:v>3.3828390049107493</c:v>
                </c:pt>
                <c:pt idx="9906">
                  <c:v>3.3732264552761797</c:v>
                </c:pt>
                <c:pt idx="9907">
                  <c:v>3.3615906673593181</c:v>
                </c:pt>
                <c:pt idx="9908">
                  <c:v>3.3453227373172525</c:v>
                </c:pt>
                <c:pt idx="9909">
                  <c:v>3.3237259663287562</c:v>
                </c:pt>
                <c:pt idx="9910">
                  <c:v>3.2980106864142931</c:v>
                </c:pt>
                <c:pt idx="9911">
                  <c:v>3.2700105564685038</c:v>
                </c:pt>
                <c:pt idx="9912">
                  <c:v>3.2403648118962822</c:v>
                </c:pt>
                <c:pt idx="9913">
                  <c:v>3.207426297280886</c:v>
                </c:pt>
                <c:pt idx="9914">
                  <c:v>3.1676655754829874</c:v>
                </c:pt>
                <c:pt idx="9915">
                  <c:v>3.1172960099302314</c:v>
                </c:pt>
                <c:pt idx="9916">
                  <c:v>3.0542247030757821</c:v>
                </c:pt>
                <c:pt idx="9917">
                  <c:v>2.9793651966993902</c:v>
                </c:pt>
                <c:pt idx="9918">
                  <c:v>2.8965809700580603</c:v>
                </c:pt>
                <c:pt idx="9919">
                  <c:v>2.811162975930197</c:v>
                </c:pt>
                <c:pt idx="9920">
                  <c:v>2.7275603237343815</c:v>
                </c:pt>
                <c:pt idx="9921">
                  <c:v>2.6476594497062624</c:v>
                </c:pt>
                <c:pt idx="9922">
                  <c:v>2.5707102545023246</c:v>
                </c:pt>
                <c:pt idx="9923">
                  <c:v>2.4948187872706158</c:v>
                </c:pt>
                <c:pt idx="9924">
                  <c:v>2.4189182303075247</c:v>
                </c:pt>
                <c:pt idx="9925">
                  <c:v>2.3441223170615446</c:v>
                </c:pt>
                <c:pt idx="9926">
                  <c:v>2.2737554474153909</c:v>
                </c:pt>
                <c:pt idx="9927">
                  <c:v>2.2119493976843181</c:v>
                </c:pt>
                <c:pt idx="9928">
                  <c:v>2.1616504151568403</c:v>
                </c:pt>
                <c:pt idx="9929">
                  <c:v>2.1233972714693601</c:v>
                </c:pt>
                <c:pt idx="9930">
                  <c:v>2.0955938443127149</c:v>
                </c:pt>
                <c:pt idx="9931">
                  <c:v>2.0759042675046397</c:v>
                </c:pt>
                <c:pt idx="9932">
                  <c:v>2.0628888312179412</c:v>
                </c:pt>
                <c:pt idx="9933">
                  <c:v>2.0570294525521189</c:v>
                </c:pt>
                <c:pt idx="9934">
                  <c:v>2.0605571601222969</c:v>
                </c:pt>
                <c:pt idx="9935">
                  <c:v>2.0760812671884419</c:v>
                </c:pt>
                <c:pt idx="9936">
                  <c:v>2.1047134378462959</c:v>
                </c:pt>
                <c:pt idx="9937">
                  <c:v>2.1447705841948763</c:v>
                </c:pt>
                <c:pt idx="9938">
                  <c:v>2.1919015244158055</c:v>
                </c:pt>
                <c:pt idx="9939">
                  <c:v>2.2405846223258714</c:v>
                </c:pt>
                <c:pt idx="9940">
                  <c:v>2.2860985127807272</c:v>
                </c:pt>
                <c:pt idx="9941">
                  <c:v>2.3259189164402621</c:v>
                </c:pt>
                <c:pt idx="9942">
                  <c:v>2.3599326882945504</c:v>
                </c:pt>
                <c:pt idx="9943">
                  <c:v>2.3895364440534461</c:v>
                </c:pt>
                <c:pt idx="9944">
                  <c:v>2.4162218304854344</c:v>
                </c:pt>
                <c:pt idx="9945">
                  <c:v>2.4404036779750049</c:v>
                </c:pt>
                <c:pt idx="9946">
                  <c:v>2.4611499636164487</c:v>
                </c:pt>
                <c:pt idx="9947">
                  <c:v>2.4770661860294312</c:v>
                </c:pt>
                <c:pt idx="9948">
                  <c:v>2.4877427720014875</c:v>
                </c:pt>
                <c:pt idx="9949">
                  <c:v>2.4946255270056925</c:v>
                </c:pt>
                <c:pt idx="9950">
                  <c:v>2.5006382769290512</c:v>
                </c:pt>
                <c:pt idx="9951">
                  <c:v>2.5087993932190353</c:v>
                </c:pt>
                <c:pt idx="9952">
                  <c:v>2.5205981612990405</c:v>
                </c:pt>
                <c:pt idx="9953">
                  <c:v>2.5350284139257888</c:v>
                </c:pt>
                <c:pt idx="9954">
                  <c:v>2.5490191550543995</c:v>
                </c:pt>
                <c:pt idx="9955">
                  <c:v>2.5592643233383181</c:v>
                </c:pt>
                <c:pt idx="9956">
                  <c:v>2.564405231092286</c:v>
                </c:pt>
                <c:pt idx="9957">
                  <c:v>2.5662211379859001</c:v>
                </c:pt>
                <c:pt idx="9958">
                  <c:v>2.5692146922853727</c:v>
                </c:pt>
                <c:pt idx="9959">
                  <c:v>2.5788723909438858</c:v>
                </c:pt>
                <c:pt idx="9960">
                  <c:v>2.5994403827793362</c:v>
                </c:pt>
                <c:pt idx="9961">
                  <c:v>2.6323415509541936</c:v>
                </c:pt>
                <c:pt idx="9962">
                  <c:v>2.6760736414842721</c:v>
                </c:pt>
                <c:pt idx="9963">
                  <c:v>2.7275368374862161</c:v>
                </c:pt>
                <c:pt idx="9964">
                  <c:v>2.7839483198451358</c:v>
                </c:pt>
                <c:pt idx="9965">
                  <c:v>2.8442185312994246</c:v>
                </c:pt>
                <c:pt idx="9966">
                  <c:v>2.9089226019493966</c:v>
                </c:pt>
                <c:pt idx="9967">
                  <c:v>2.9788760389514874</c:v>
                </c:pt>
                <c:pt idx="9968">
                  <c:v>3.0533385149305969</c:v>
                </c:pt>
                <c:pt idx="9969">
                  <c:v>3.1290916485085329</c:v>
                </c:pt>
                <c:pt idx="9970">
                  <c:v>3.2009184006996132</c:v>
                </c:pt>
                <c:pt idx="9971">
                  <c:v>3.2631917377679693</c:v>
                </c:pt>
                <c:pt idx="9972">
                  <c:v>3.311806173924484</c:v>
                </c:pt>
                <c:pt idx="9973">
                  <c:v>3.3454548776227417</c:v>
                </c:pt>
                <c:pt idx="9974">
                  <c:v>3.3655568333620045</c:v>
                </c:pt>
                <c:pt idx="9975">
                  <c:v>3.3749423759565156</c:v>
                </c:pt>
                <c:pt idx="9976">
                  <c:v>3.3760353030831598</c:v>
                </c:pt>
                <c:pt idx="9977">
                  <c:v>3.369527814499726</c:v>
                </c:pt>
                <c:pt idx="9978">
                  <c:v>3.3544021842575531</c:v>
                </c:pt>
                <c:pt idx="9979">
                  <c:v>3.3292967944467069</c:v>
                </c:pt>
                <c:pt idx="9980">
                  <c:v>3.2941888524002363</c:v>
                </c:pt>
                <c:pt idx="9981">
                  <c:v>3.2513018575599162</c:v>
                </c:pt>
                <c:pt idx="9982">
                  <c:v>3.2048434101235919</c:v>
                </c:pt>
                <c:pt idx="9983">
                  <c:v>3.1596393965211584</c:v>
                </c:pt>
                <c:pt idx="9984">
                  <c:v>3.1191429388449294</c:v>
                </c:pt>
                <c:pt idx="9985">
                  <c:v>3.0839154194501761</c:v>
                </c:pt>
                <c:pt idx="9986">
                  <c:v>3.0515868672767343</c:v>
                </c:pt>
                <c:pt idx="9987">
                  <c:v>3.0183151380949531</c:v>
                </c:pt>
                <c:pt idx="9988">
                  <c:v>2.9807653102342924</c:v>
                </c:pt>
                <c:pt idx="9989">
                  <c:v>2.9373105416390937</c:v>
                </c:pt>
                <c:pt idx="9990">
                  <c:v>2.8878457539102724</c:v>
                </c:pt>
                <c:pt idx="9991">
                  <c:v>2.8326786320816342</c:v>
                </c:pt>
                <c:pt idx="9992">
                  <c:v>2.7713679725154812</c:v>
                </c:pt>
                <c:pt idx="9993">
                  <c:v>2.7021840745359609</c:v>
                </c:pt>
                <c:pt idx="9994">
                  <c:v>2.6225579932328738</c:v>
                </c:pt>
                <c:pt idx="9995">
                  <c:v>2.5304646798482495</c:v>
                </c:pt>
                <c:pt idx="9996">
                  <c:v>2.4261144809118562</c:v>
                </c:pt>
                <c:pt idx="9997">
                  <c:v>2.3129588675972945</c:v>
                </c:pt>
                <c:pt idx="9998">
                  <c:v>2.1973188307156857</c:v>
                </c:pt>
                <c:pt idx="9999">
                  <c:v>2.0867446370837008</c:v>
                </c:pt>
                <c:pt idx="10000">
                  <c:v>1.9879113972626938</c:v>
                </c:pt>
                <c:pt idx="10001">
                  <c:v>1.9051490109053042</c:v>
                </c:pt>
                <c:pt idx="10002">
                  <c:v>1.8404055747089267</c:v>
                </c:pt>
                <c:pt idx="10003">
                  <c:v>1.7945233881620601</c:v>
                </c:pt>
                <c:pt idx="10004">
                  <c:v>1.7688110869970477</c:v>
                </c:pt>
                <c:pt idx="10005">
                  <c:v>1.7657722991543785</c:v>
                </c:pt>
                <c:pt idx="10006">
                  <c:v>1.7884481649776127</c:v>
                </c:pt>
                <c:pt idx="10007">
                  <c:v>1.8386806476812456</c:v>
                </c:pt>
                <c:pt idx="10008">
                  <c:v>1.9153478212633068</c:v>
                </c:pt>
                <c:pt idx="10009">
                  <c:v>2.0137351252023903</c:v>
                </c:pt>
                <c:pt idx="10010">
                  <c:v>2.1264711137397034</c:v>
                </c:pt>
                <c:pt idx="10011">
                  <c:v>2.2455259190952992</c:v>
                </c:pt>
                <c:pt idx="10012">
                  <c:v>2.3642315139449392</c:v>
                </c:pt>
                <c:pt idx="10013">
                  <c:v>2.4782656369798799</c:v>
                </c:pt>
                <c:pt idx="10014">
                  <c:v>2.5852152605287344</c:v>
                </c:pt>
                <c:pt idx="10015">
                  <c:v>2.6832741346183187</c:v>
                </c:pt>
                <c:pt idx="10016">
                  <c:v>2.769995155857869</c:v>
                </c:pt>
                <c:pt idx="10017">
                  <c:v>2.8418825130571181</c:v>
                </c:pt>
                <c:pt idx="10018">
                  <c:v>2.895241492334681</c:v>
                </c:pt>
                <c:pt idx="10019">
                  <c:v>2.9278988432156181</c:v>
                </c:pt>
                <c:pt idx="10020">
                  <c:v>2.9406454382160598</c:v>
                </c:pt>
                <c:pt idx="10021">
                  <c:v>2.9373941737962399</c:v>
                </c:pt>
                <c:pt idx="10022">
                  <c:v>2.923916259799705</c:v>
                </c:pt>
                <c:pt idx="10023">
                  <c:v>2.9057605031590659</c:v>
                </c:pt>
                <c:pt idx="10024">
                  <c:v>2.886289106783539</c:v>
                </c:pt>
                <c:pt idx="10025">
                  <c:v>2.865862420332665</c:v>
                </c:pt>
                <c:pt idx="10026">
                  <c:v>2.8427277325479201</c:v>
                </c:pt>
                <c:pt idx="10027">
                  <c:v>2.8150458284720545</c:v>
                </c:pt>
                <c:pt idx="10028">
                  <c:v>2.7827983405938137</c:v>
                </c:pt>
                <c:pt idx="10029">
                  <c:v>2.7486056105828274</c:v>
                </c:pt>
                <c:pt idx="10030">
                  <c:v>2.7171152743858822</c:v>
                </c:pt>
                <c:pt idx="10031">
                  <c:v>2.6932374110083885</c:v>
                </c:pt>
                <c:pt idx="10032">
                  <c:v>2.6801720108262668</c:v>
                </c:pt>
                <c:pt idx="10033">
                  <c:v>2.6784499127625976</c:v>
                </c:pt>
                <c:pt idx="10034">
                  <c:v>2.6865326727197534</c:v>
                </c:pt>
                <c:pt idx="10035">
                  <c:v>2.7024451784935755</c:v>
                </c:pt>
                <c:pt idx="10036">
                  <c:v>2.7254225175735951</c:v>
                </c:pt>
                <c:pt idx="10037">
                  <c:v>2.7566629098173685</c:v>
                </c:pt>
                <c:pt idx="10038">
                  <c:v>2.7987304674102207</c:v>
                </c:pt>
                <c:pt idx="10039">
                  <c:v>2.8538967589857416</c:v>
                </c:pt>
                <c:pt idx="10040">
                  <c:v>2.9223543724405263</c:v>
                </c:pt>
                <c:pt idx="10041">
                  <c:v>3.0013640222401596</c:v>
                </c:pt>
                <c:pt idx="10042">
                  <c:v>3.0859292193368413</c:v>
                </c:pt>
                <c:pt idx="10043">
                  <c:v>3.1706600200198607</c:v>
                </c:pt>
                <c:pt idx="10044">
                  <c:v>3.2516636058401449</c:v>
                </c:pt>
                <c:pt idx="10045">
                  <c:v>3.3273276255204522</c:v>
                </c:pt>
                <c:pt idx="10046">
                  <c:v>3.3976756070591567</c:v>
                </c:pt>
                <c:pt idx="10047">
                  <c:v>3.4627813452364369</c:v>
                </c:pt>
                <c:pt idx="10048">
                  <c:v>3.5211477695493807</c:v>
                </c:pt>
                <c:pt idx="10049">
                  <c:v>3.5690354819285295</c:v>
                </c:pt>
                <c:pt idx="10050">
                  <c:v>3.6012642012430502</c:v>
                </c:pt>
                <c:pt idx="10051">
                  <c:v>3.6130935987305404</c:v>
                </c:pt>
                <c:pt idx="10052">
                  <c:v>3.6021214822882728</c:v>
                </c:pt>
                <c:pt idx="10053">
                  <c:v>3.569126417299413</c:v>
                </c:pt>
                <c:pt idx="10054">
                  <c:v>3.5173957038479271</c:v>
                </c:pt>
                <c:pt idx="10055">
                  <c:v>3.4509728201571801</c:v>
                </c:pt>
                <c:pt idx="10056">
                  <c:v>3.3727848709185917</c:v>
                </c:pt>
                <c:pt idx="10057">
                  <c:v>3.2836751169142002</c:v>
                </c:pt>
                <c:pt idx="10058">
                  <c:v>3.1830195211876298</c:v>
                </c:pt>
                <c:pt idx="10059">
                  <c:v>3.0705752789299674</c:v>
                </c:pt>
                <c:pt idx="10060">
                  <c:v>2.9482663725816303</c:v>
                </c:pt>
                <c:pt idx="10061">
                  <c:v>2.8207896268495394</c:v>
                </c:pt>
                <c:pt idx="10062">
                  <c:v>2.6947628539333408</c:v>
                </c:pt>
                <c:pt idx="10063">
                  <c:v>2.5768279041902864</c:v>
                </c:pt>
                <c:pt idx="10064">
                  <c:v>2.471577074943426</c:v>
                </c:pt>
                <c:pt idx="10065">
                  <c:v>2.3804081083895396</c:v>
                </c:pt>
                <c:pt idx="10066">
                  <c:v>2.3020551212351852</c:v>
                </c:pt>
                <c:pt idx="10067">
                  <c:v>2.2344559420553303</c:v>
                </c:pt>
                <c:pt idx="10068">
                  <c:v>2.1766902505924235</c:v>
                </c:pt>
                <c:pt idx="10069">
                  <c:v>2.1297991098268731</c:v>
                </c:pt>
                <c:pt idx="10070">
                  <c:v>2.0961291782314047</c:v>
                </c:pt>
                <c:pt idx="10071">
                  <c:v>2.0777307341528277</c:v>
                </c:pt>
                <c:pt idx="10072">
                  <c:v>2.0747875475061202</c:v>
                </c:pt>
                <c:pt idx="10073">
                  <c:v>2.0849704498283392</c:v>
                </c:pt>
                <c:pt idx="10074">
                  <c:v>2.104095457505891</c:v>
                </c:pt>
                <c:pt idx="10075">
                  <c:v>2.1277950560715029</c:v>
                </c:pt>
                <c:pt idx="10076">
                  <c:v>2.1533705886414345</c:v>
                </c:pt>
                <c:pt idx="10077">
                  <c:v>2.1807135969284559</c:v>
                </c:pt>
                <c:pt idx="10078">
                  <c:v>2.2115723534315248</c:v>
                </c:pt>
                <c:pt idx="10079">
                  <c:v>2.2475420595792248</c:v>
                </c:pt>
                <c:pt idx="10080">
                  <c:v>2.2880464960450446</c:v>
                </c:pt>
                <c:pt idx="10081">
                  <c:v>2.3296095157745307</c:v>
                </c:pt>
                <c:pt idx="10082">
                  <c:v>2.3669212685181904</c:v>
                </c:pt>
                <c:pt idx="10083">
                  <c:v>2.3950705914101822</c:v>
                </c:pt>
                <c:pt idx="10084">
                  <c:v>2.411727226604746</c:v>
                </c:pt>
                <c:pt idx="10085">
                  <c:v>2.4182540756685409</c:v>
                </c:pt>
                <c:pt idx="10086">
                  <c:v>2.4192003023477597</c:v>
                </c:pt>
                <c:pt idx="10087">
                  <c:v>2.4202712970809626</c:v>
                </c:pt>
                <c:pt idx="10088">
                  <c:v>2.4257829449185073</c:v>
                </c:pt>
                <c:pt idx="10089">
                  <c:v>2.4370937987366452</c:v>
                </c:pt>
                <c:pt idx="10090">
                  <c:v>2.4528281938172345</c:v>
                </c:pt>
                <c:pt idx="10091">
                  <c:v>2.470416741465189</c:v>
                </c:pt>
                <c:pt idx="10092">
                  <c:v>2.4878050406528596</c:v>
                </c:pt>
                <c:pt idx="10093">
                  <c:v>2.5043834373040608</c:v>
                </c:pt>
                <c:pt idx="10094">
                  <c:v>2.5207674638480189</c:v>
                </c:pt>
                <c:pt idx="10095">
                  <c:v>2.5377176280294442</c:v>
                </c:pt>
                <c:pt idx="10096">
                  <c:v>2.5549694113065278</c:v>
                </c:pt>
                <c:pt idx="10097">
                  <c:v>2.5708165098575799</c:v>
                </c:pt>
                <c:pt idx="10098">
                  <c:v>2.582917822494589</c:v>
                </c:pt>
                <c:pt idx="10099">
                  <c:v>2.5899775489828394</c:v>
                </c:pt>
                <c:pt idx="10100">
                  <c:v>2.5932312083404896</c:v>
                </c:pt>
                <c:pt idx="10101">
                  <c:v>2.596745897776219</c:v>
                </c:pt>
                <c:pt idx="10102">
                  <c:v>2.6062183705339814</c:v>
                </c:pt>
                <c:pt idx="10103">
                  <c:v>2.6267745288243129</c:v>
                </c:pt>
                <c:pt idx="10104">
                  <c:v>2.6608938962892394</c:v>
                </c:pt>
                <c:pt idx="10105">
                  <c:v>2.707562037345582</c:v>
                </c:pt>
                <c:pt idx="10106">
                  <c:v>2.7630635037557356</c:v>
                </c:pt>
                <c:pt idx="10107">
                  <c:v>2.8229798687916623</c:v>
                </c:pt>
                <c:pt idx="10108">
                  <c:v>2.8843643886842871</c:v>
                </c:pt>
                <c:pt idx="10109">
                  <c:v>2.9468773298736464</c:v>
                </c:pt>
                <c:pt idx="10110">
                  <c:v>3.01220732167035</c:v>
                </c:pt>
                <c:pt idx="10111">
                  <c:v>3.0821830786546167</c:v>
                </c:pt>
                <c:pt idx="10112">
                  <c:v>3.156678656671621</c:v>
                </c:pt>
                <c:pt idx="10113">
                  <c:v>3.2324892202230258</c:v>
                </c:pt>
                <c:pt idx="10114">
                  <c:v>3.3039071974410179</c:v>
                </c:pt>
                <c:pt idx="10115">
                  <c:v>3.3647075185629687</c:v>
                </c:pt>
                <c:pt idx="10116">
                  <c:v>3.4103534137446316</c:v>
                </c:pt>
                <c:pt idx="10117">
                  <c:v>3.4391908819276429</c:v>
                </c:pt>
                <c:pt idx="10118">
                  <c:v>3.4520661257538858</c:v>
                </c:pt>
                <c:pt idx="10119">
                  <c:v>3.450685979773584</c:v>
                </c:pt>
                <c:pt idx="10120">
                  <c:v>3.4356952773103275</c:v>
                </c:pt>
                <c:pt idx="10121">
                  <c:v>3.4056394112989143</c:v>
                </c:pt>
                <c:pt idx="10122">
                  <c:v>3.3575548753440878</c:v>
                </c:pt>
                <c:pt idx="10123">
                  <c:v>3.2888769342391608</c:v>
                </c:pt>
                <c:pt idx="10124">
                  <c:v>3.1994372136172529</c:v>
                </c:pt>
                <c:pt idx="10125">
                  <c:v>3.0923209560863714</c:v>
                </c:pt>
                <c:pt idx="10126">
                  <c:v>2.9731025878844326</c:v>
                </c:pt>
                <c:pt idx="10127">
                  <c:v>2.8479257128189595</c:v>
                </c:pt>
                <c:pt idx="10128">
                  <c:v>2.7215001486981065</c:v>
                </c:pt>
                <c:pt idx="10129">
                  <c:v>2.5960453420161591</c:v>
                </c:pt>
                <c:pt idx="10130">
                  <c:v>2.4716728329139928</c:v>
                </c:pt>
                <c:pt idx="10131">
                  <c:v>2.347937461186012</c:v>
                </c:pt>
                <c:pt idx="10132">
                  <c:v>2.2255925670289485</c:v>
                </c:pt>
                <c:pt idx="10133">
                  <c:v>2.1074158094623527</c:v>
                </c:pt>
                <c:pt idx="10134">
                  <c:v>1.9975736606292154</c:v>
                </c:pt>
                <c:pt idx="10135">
                  <c:v>1.8999421385291351</c:v>
                </c:pt>
                <c:pt idx="10136">
                  <c:v>1.816404378132942</c:v>
                </c:pt>
                <c:pt idx="10137">
                  <c:v>1.7461525735901391</c:v>
                </c:pt>
                <c:pt idx="10138">
                  <c:v>1.686474132886407</c:v>
                </c:pt>
                <c:pt idx="10139">
                  <c:v>1.634644520742043</c:v>
                </c:pt>
                <c:pt idx="10140">
                  <c:v>1.5898861591128373</c:v>
                </c:pt>
                <c:pt idx="10141">
                  <c:v>1.5542108572479278</c:v>
                </c:pt>
                <c:pt idx="10142">
                  <c:v>1.531510677516071</c:v>
                </c:pt>
                <c:pt idx="10143">
                  <c:v>1.5253554147130812</c:v>
                </c:pt>
                <c:pt idx="10144">
                  <c:v>1.5368172841626753</c:v>
                </c:pt>
                <c:pt idx="10145">
                  <c:v>1.5636073364625112</c:v>
                </c:pt>
                <c:pt idx="10146">
                  <c:v>1.6010019610263959</c:v>
                </c:pt>
                <c:pt idx="10147">
                  <c:v>1.6440841592518745</c:v>
                </c:pt>
                <c:pt idx="10148">
                  <c:v>1.6901455693248855</c:v>
                </c:pt>
                <c:pt idx="10149">
                  <c:v>1.7398722932396435</c:v>
                </c:pt>
                <c:pt idx="10150">
                  <c:v>1.7965048237770898</c:v>
                </c:pt>
                <c:pt idx="10151">
                  <c:v>1.8633891898805282</c:v>
                </c:pt>
                <c:pt idx="10152">
                  <c:v>1.9413594605534061</c:v>
                </c:pt>
                <c:pt idx="10153">
                  <c:v>2.0275163963278375</c:v>
                </c:pt>
                <c:pt idx="10154">
                  <c:v>2.1160568780012809</c:v>
                </c:pt>
                <c:pt idx="10155">
                  <c:v>2.2005251950761728</c:v>
                </c:pt>
                <c:pt idx="10156">
                  <c:v>2.2762163531261539</c:v>
                </c:pt>
                <c:pt idx="10157">
                  <c:v>2.3415684326979753</c:v>
                </c:pt>
                <c:pt idx="10158">
                  <c:v>2.3978751833641097</c:v>
                </c:pt>
                <c:pt idx="10159">
                  <c:v>2.4475172009883526</c:v>
                </c:pt>
                <c:pt idx="10160">
                  <c:v>2.4918009233587042</c:v>
                </c:pt>
                <c:pt idx="10161">
                  <c:v>2.5297273696984921</c:v>
                </c:pt>
                <c:pt idx="10162">
                  <c:v>2.5584619605596206</c:v>
                </c:pt>
                <c:pt idx="10163">
                  <c:v>2.575324819747391</c:v>
                </c:pt>
                <c:pt idx="10164">
                  <c:v>2.5801528909992091</c:v>
                </c:pt>
                <c:pt idx="10165">
                  <c:v>2.5764662997775889</c:v>
                </c:pt>
                <c:pt idx="10166">
                  <c:v>2.5705927504124912</c:v>
                </c:pt>
                <c:pt idx="10167">
                  <c:v>2.5692774387986281</c:v>
                </c:pt>
                <c:pt idx="10168">
                  <c:v>2.577100690735024</c:v>
                </c:pt>
                <c:pt idx="10169">
                  <c:v>2.5949980759207416</c:v>
                </c:pt>
                <c:pt idx="10170">
                  <c:v>2.6206742285754019</c:v>
                </c:pt>
                <c:pt idx="10171">
                  <c:v>2.6506033366565478</c:v>
                </c:pt>
                <c:pt idx="10172">
                  <c:v>2.6822376109999428</c:v>
                </c:pt>
                <c:pt idx="10173">
                  <c:v>2.7151380498744202</c:v>
                </c:pt>
                <c:pt idx="10174">
                  <c:v>2.7505860005279845</c:v>
                </c:pt>
                <c:pt idx="10175">
                  <c:v>2.7899492732772533</c:v>
                </c:pt>
                <c:pt idx="10176">
                  <c:v>2.8327812860835633</c:v>
                </c:pt>
                <c:pt idx="10177">
                  <c:v>2.8759857245003042</c:v>
                </c:pt>
                <c:pt idx="10178">
                  <c:v>2.914680474964964</c:v>
                </c:pt>
                <c:pt idx="10179">
                  <c:v>2.9442179524251677</c:v>
                </c:pt>
                <c:pt idx="10180">
                  <c:v>2.9622303788833024</c:v>
                </c:pt>
                <c:pt idx="10181">
                  <c:v>2.9696549260164806</c:v>
                </c:pt>
                <c:pt idx="10182">
                  <c:v>2.9701312438524758</c:v>
                </c:pt>
                <c:pt idx="10183">
                  <c:v>2.967975873043363</c:v>
                </c:pt>
                <c:pt idx="10184">
                  <c:v>2.9658743042614821</c:v>
                </c:pt>
                <c:pt idx="10185">
                  <c:v>2.9637181196304243</c:v>
                </c:pt>
                <c:pt idx="10186">
                  <c:v>2.9592400157443453</c:v>
                </c:pt>
                <c:pt idx="10187">
                  <c:v>2.9499096285877897</c:v>
                </c:pt>
                <c:pt idx="10188">
                  <c:v>2.9349301938648531</c:v>
                </c:pt>
                <c:pt idx="10189">
                  <c:v>2.9162400422973542</c:v>
                </c:pt>
                <c:pt idx="10190">
                  <c:v>2.8979099462684679</c:v>
                </c:pt>
                <c:pt idx="10191">
                  <c:v>2.8841872664191586</c:v>
                </c:pt>
                <c:pt idx="10192">
                  <c:v>2.8772520713114096</c:v>
                </c:pt>
                <c:pt idx="10193">
                  <c:v>2.8759907324395799</c:v>
                </c:pt>
                <c:pt idx="10194">
                  <c:v>2.8765428786783231</c:v>
                </c:pt>
                <c:pt idx="10195">
                  <c:v>2.8742332688330614</c:v>
                </c:pt>
                <c:pt idx="10196">
                  <c:v>2.8657227922562196</c:v>
                </c:pt>
                <c:pt idx="10197">
                  <c:v>2.8503383120383585</c:v>
                </c:pt>
                <c:pt idx="10198">
                  <c:v>2.8299593181504026</c:v>
                </c:pt>
                <c:pt idx="10199">
                  <c:v>2.8074355049685571</c:v>
                </c:pt>
                <c:pt idx="10200">
                  <c:v>2.7844746186828129</c:v>
                </c:pt>
                <c:pt idx="10201">
                  <c:v>2.7603701293005174</c:v>
                </c:pt>
                <c:pt idx="10202">
                  <c:v>2.7322641879845428</c:v>
                </c:pt>
                <c:pt idx="10203">
                  <c:v>2.6966978679655598</c:v>
                </c:pt>
                <c:pt idx="10204">
                  <c:v>2.6515963733747143</c:v>
                </c:pt>
                <c:pt idx="10205">
                  <c:v>2.5975450915270861</c:v>
                </c:pt>
                <c:pt idx="10206">
                  <c:v>2.537536306919018</c:v>
                </c:pt>
                <c:pt idx="10207">
                  <c:v>2.4753194742736513</c:v>
                </c:pt>
                <c:pt idx="10208">
                  <c:v>2.4133389773744547</c:v>
                </c:pt>
                <c:pt idx="10209">
                  <c:v>2.3514397571084484</c:v>
                </c:pt>
                <c:pt idx="10210">
                  <c:v>2.2870924753295228</c:v>
                </c:pt>
                <c:pt idx="10211">
                  <c:v>2.2171274957225924</c:v>
                </c:pt>
                <c:pt idx="10212">
                  <c:v>2.1400983602146746</c:v>
                </c:pt>
                <c:pt idx="10213">
                  <c:v>2.0578266879500822</c:v>
                </c:pt>
                <c:pt idx="10214">
                  <c:v>1.9750923321501395</c:v>
                </c:pt>
                <c:pt idx="10215">
                  <c:v>1.897730694329316</c:v>
                </c:pt>
                <c:pt idx="10216">
                  <c:v>1.8303915611029793</c:v>
                </c:pt>
                <c:pt idx="10217">
                  <c:v>1.7751638192486909</c:v>
                </c:pt>
                <c:pt idx="10218">
                  <c:v>1.7316697307322138</c:v>
                </c:pt>
                <c:pt idx="10219">
                  <c:v>1.6985236696076367</c:v>
                </c:pt>
                <c:pt idx="10220">
                  <c:v>1.6753007559130215</c:v>
                </c:pt>
                <c:pt idx="10221">
                  <c:v>1.6638754742144881</c:v>
                </c:pt>
                <c:pt idx="10222">
                  <c:v>1.668393024001007</c:v>
                </c:pt>
                <c:pt idx="10223">
                  <c:v>1.6938106393778254</c:v>
                </c:pt>
                <c:pt idx="10224">
                  <c:v>1.7437238738525622</c:v>
                </c:pt>
                <c:pt idx="10225">
                  <c:v>1.8187094221937239</c:v>
                </c:pt>
                <c:pt idx="10226">
                  <c:v>1.9160707917018345</c:v>
                </c:pt>
                <c:pt idx="10227">
                  <c:v>2.0309767598585147</c:v>
                </c:pt>
                <c:pt idx="10228">
                  <c:v>2.1582463293527345</c:v>
                </c:pt>
                <c:pt idx="10229">
                  <c:v>2.2937747678909939</c:v>
                </c:pt>
                <c:pt idx="10230">
                  <c:v>2.4348905085600294</c:v>
                </c:pt>
                <c:pt idx="10231">
                  <c:v>2.5795375145623294</c:v>
                </c:pt>
                <c:pt idx="10232">
                  <c:v>2.7248619034448134</c:v>
                </c:pt>
                <c:pt idx="10233">
                  <c:v>2.8663208865462702</c:v>
                </c:pt>
                <c:pt idx="10234">
                  <c:v>2.9981464686945301</c:v>
                </c:pt>
                <c:pt idx="10235">
                  <c:v>3.1149026707966239</c:v>
                </c:pt>
                <c:pt idx="10236">
                  <c:v>3.2131571272274533</c:v>
                </c:pt>
                <c:pt idx="10237">
                  <c:v>3.2924220621385718</c:v>
                </c:pt>
                <c:pt idx="10238">
                  <c:v>3.3549116791463027</c:v>
                </c:pt>
                <c:pt idx="10239">
                  <c:v>3.4041048792424835</c:v>
                </c:pt>
                <c:pt idx="10240">
                  <c:v>3.4428084527839968</c:v>
                </c:pt>
                <c:pt idx="10241">
                  <c:v>3.4718844710101129</c:v>
                </c:pt>
                <c:pt idx="10242">
                  <c:v>3.490261528495076</c:v>
                </c:pt>
                <c:pt idx="10243">
                  <c:v>3.4959582546687984</c:v>
                </c:pt>
                <c:pt idx="10244">
                  <c:v>3.4876006037658573</c:v>
                </c:pt>
                <c:pt idx="10245">
                  <c:v>3.4657935194736051</c:v>
                </c:pt>
                <c:pt idx="10246">
                  <c:v>3.4334696363355164</c:v>
                </c:pt>
                <c:pt idx="10247">
                  <c:v>3.3947926771494923</c:v>
                </c:pt>
                <c:pt idx="10248">
                  <c:v>3.3532312271436289</c:v>
                </c:pt>
                <c:pt idx="10249">
                  <c:v>3.3100342455085547</c:v>
                </c:pt>
                <c:pt idx="10250">
                  <c:v>3.2640676562530246</c:v>
                </c:pt>
                <c:pt idx="10251">
                  <c:v>3.2130788940248327</c:v>
                </c:pt>
                <c:pt idx="10252">
                  <c:v>3.1555505106255826</c:v>
                </c:pt>
                <c:pt idx="10253">
                  <c:v>3.0920227731377126</c:v>
                </c:pt>
                <c:pt idx="10254">
                  <c:v>3.0252384925710762</c:v>
                </c:pt>
                <c:pt idx="10255">
                  <c:v>2.9591359488201361</c:v>
                </c:pt>
                <c:pt idx="10256">
                  <c:v>2.8972309579716051</c:v>
                </c:pt>
                <c:pt idx="10257">
                  <c:v>2.841323224325389</c:v>
                </c:pt>
                <c:pt idx="10258">
                  <c:v>2.7913277208825797</c:v>
                </c:pt>
                <c:pt idx="10259">
                  <c:v>2.7461882784796354</c:v>
                </c:pt>
                <c:pt idx="10260">
                  <c:v>2.7051114815690429</c:v>
                </c:pt>
                <c:pt idx="10261">
                  <c:v>2.6683528127924787</c:v>
                </c:pt>
                <c:pt idx="10262">
                  <c:v>2.6371403352489513</c:v>
                </c:pt>
                <c:pt idx="10263">
                  <c:v>2.6127087361150623</c:v>
                </c:pt>
                <c:pt idx="10264">
                  <c:v>2.5949360178065217</c:v>
                </c:pt>
                <c:pt idx="10265">
                  <c:v>2.5815178243679906</c:v>
                </c:pt>
                <c:pt idx="10266">
                  <c:v>2.5683925517214634</c:v>
                </c:pt>
                <c:pt idx="10267">
                  <c:v>2.5512977392922989</c:v>
                </c:pt>
                <c:pt idx="10268">
                  <c:v>2.5276091890164682</c:v>
                </c:pt>
                <c:pt idx="10269">
                  <c:v>2.4974156860838845</c:v>
                </c:pt>
                <c:pt idx="10270">
                  <c:v>2.4631987938188815</c:v>
                </c:pt>
                <c:pt idx="10271">
                  <c:v>2.4283217396040784</c:v>
                </c:pt>
                <c:pt idx="10272">
                  <c:v>2.3951469285283746</c:v>
                </c:pt>
                <c:pt idx="10273">
                  <c:v>2.3637157064795082</c:v>
                </c:pt>
                <c:pt idx="10274">
                  <c:v>2.3317897655855444</c:v>
                </c:pt>
                <c:pt idx="10275">
                  <c:v>2.2964139804187829</c:v>
                </c:pt>
                <c:pt idx="10276">
                  <c:v>2.2559797487319839</c:v>
                </c:pt>
                <c:pt idx="10277">
                  <c:v>2.2113643870203732</c:v>
                </c:pt>
                <c:pt idx="10278">
                  <c:v>2.1656555768557504</c:v>
                </c:pt>
                <c:pt idx="10279">
                  <c:v>2.1228625427924857</c:v>
                </c:pt>
                <c:pt idx="10280">
                  <c:v>2.0862371083363946</c:v>
                </c:pt>
                <c:pt idx="10281">
                  <c:v>2.0570466509417575</c:v>
                </c:pt>
                <c:pt idx="10282">
                  <c:v>2.0345774577960221</c:v>
                </c:pt>
                <c:pt idx="10283">
                  <c:v>2.0173150711582939</c:v>
                </c:pt>
                <c:pt idx="10284">
                  <c:v>2.0044839027849317</c:v>
                </c:pt>
                <c:pt idx="10285">
                  <c:v>1.9970595966914957</c:v>
                </c:pt>
                <c:pt idx="10286">
                  <c:v>1.9977405426949169</c:v>
                </c:pt>
                <c:pt idx="10287">
                  <c:v>2.0099694924036275</c:v>
                </c:pt>
                <c:pt idx="10288">
                  <c:v>2.0365489291729131</c:v>
                </c:pt>
                <c:pt idx="10289">
                  <c:v>2.078467260606792</c:v>
                </c:pt>
                <c:pt idx="10290">
                  <c:v>2.1345277502390654</c:v>
                </c:pt>
                <c:pt idx="10291">
                  <c:v>2.2021132718770389</c:v>
                </c:pt>
                <c:pt idx="10292">
                  <c:v>2.2786871591736748</c:v>
                </c:pt>
                <c:pt idx="10293">
                  <c:v>2.362974475441038</c:v>
                </c:pt>
                <c:pt idx="10294">
                  <c:v>2.4548997565266824</c:v>
                </c:pt>
                <c:pt idx="10295">
                  <c:v>2.5542587496772433</c:v>
                </c:pt>
                <c:pt idx="10296">
                  <c:v>2.6590651956296076</c:v>
                </c:pt>
                <c:pt idx="10297">
                  <c:v>2.7647716179275692</c:v>
                </c:pt>
                <c:pt idx="10298">
                  <c:v>2.864940830601113</c:v>
                </c:pt>
                <c:pt idx="10299">
                  <c:v>2.9529624389313489</c:v>
                </c:pt>
                <c:pt idx="10300">
                  <c:v>3.0238331375695084</c:v>
                </c:pt>
                <c:pt idx="10301">
                  <c:v>3.0751964749534424</c:v>
                </c:pt>
                <c:pt idx="10302">
                  <c:v>3.1073175920293736</c:v>
                </c:pt>
                <c:pt idx="10303">
                  <c:v>3.122037511776842</c:v>
                </c:pt>
                <c:pt idx="10304">
                  <c:v>3.1212349118979041</c:v>
                </c:pt>
                <c:pt idx="10305">
                  <c:v>3.1057377043257595</c:v>
                </c:pt>
                <c:pt idx="10306">
                  <c:v>3.0753847902149842</c:v>
                </c:pt>
                <c:pt idx="10307">
                  <c:v>3.0302010505041426</c:v>
                </c:pt>
                <c:pt idx="10308">
                  <c:v>2.9719081748901082</c:v>
                </c:pt>
                <c:pt idx="10309">
                  <c:v>2.9046941033723859</c:v>
                </c:pt>
                <c:pt idx="10310">
                  <c:v>2.8347233422798706</c:v>
                </c:pt>
                <c:pt idx="10311">
                  <c:v>2.7687137893129994</c:v>
                </c:pt>
                <c:pt idx="10312">
                  <c:v>2.7122050542585083</c:v>
                </c:pt>
                <c:pt idx="10313">
                  <c:v>2.6682634482670786</c:v>
                </c:pt>
                <c:pt idx="10314">
                  <c:v>2.6374155411177074</c:v>
                </c:pt>
                <c:pt idx="10315">
                  <c:v>2.6188740179383734</c:v>
                </c:pt>
                <c:pt idx="10316">
                  <c:v>2.6121284364898778</c:v>
                </c:pt>
                <c:pt idx="10317">
                  <c:v>2.6178508408631993</c:v>
                </c:pt>
                <c:pt idx="10318">
                  <c:v>2.6376276511264387</c:v>
                </c:pt>
                <c:pt idx="10319">
                  <c:v>2.6726926380472382</c:v>
                </c:pt>
                <c:pt idx="10320">
                  <c:v>2.7224131440638661</c:v>
                </c:pt>
                <c:pt idx="10321">
                  <c:v>2.7834575006553188</c:v>
                </c:pt>
                <c:pt idx="10322">
                  <c:v>2.8502351330287574</c:v>
                </c:pt>
                <c:pt idx="10323">
                  <c:v>2.9165344888845399</c:v>
                </c:pt>
                <c:pt idx="10324">
                  <c:v>2.9775406294393889</c:v>
                </c:pt>
                <c:pt idx="10325">
                  <c:v>3.0310468794060417</c:v>
                </c:pt>
                <c:pt idx="10326">
                  <c:v>3.0771113166597579</c:v>
                </c:pt>
                <c:pt idx="10327">
                  <c:v>3.1164848565608612</c:v>
                </c:pt>
                <c:pt idx="10328">
                  <c:v>3.148853061860077</c:v>
                </c:pt>
                <c:pt idx="10329">
                  <c:v>3.171786918478583</c:v>
                </c:pt>
                <c:pt idx="10330">
                  <c:v>3.1809718743012878</c:v>
                </c:pt>
                <c:pt idx="10331">
                  <c:v>3.1718343440766326</c:v>
                </c:pt>
                <c:pt idx="10332">
                  <c:v>3.1417196544322876</c:v>
                </c:pt>
                <c:pt idx="10333">
                  <c:v>3.0912581895892166</c:v>
                </c:pt>
                <c:pt idx="10334">
                  <c:v>3.0242171682030783</c:v>
                </c:pt>
                <c:pt idx="10335">
                  <c:v>2.9460495519877683</c:v>
                </c:pt>
                <c:pt idx="10336">
                  <c:v>2.8619022602742756</c:v>
                </c:pt>
                <c:pt idx="10337">
                  <c:v>2.7751544837300397</c:v>
                </c:pt>
                <c:pt idx="10338">
                  <c:v>2.6872572250422464</c:v>
                </c:pt>
                <c:pt idx="10339">
                  <c:v>2.5987246057740778</c:v>
                </c:pt>
                <c:pt idx="10340">
                  <c:v>2.5104914950342589</c:v>
                </c:pt>
                <c:pt idx="10341">
                  <c:v>2.4248558490921996</c:v>
                </c:pt>
                <c:pt idx="10342">
                  <c:v>2.3454248178538641</c:v>
                </c:pt>
                <c:pt idx="10343">
                  <c:v>2.2759383990732345</c:v>
                </c:pt>
                <c:pt idx="10344">
                  <c:v>2.2186303417578284</c:v>
                </c:pt>
                <c:pt idx="10345">
                  <c:v>2.1731941633598311</c:v>
                </c:pt>
                <c:pt idx="10346">
                  <c:v>2.1371062067832916</c:v>
                </c:pt>
                <c:pt idx="10347">
                  <c:v>2.1072403825035733</c:v>
                </c:pt>
                <c:pt idx="10348">
                  <c:v>2.0817743591100233</c:v>
                </c:pt>
                <c:pt idx="10349">
                  <c:v>2.0612115110359608</c:v>
                </c:pt>
                <c:pt idx="10350">
                  <c:v>2.0480786414521956</c:v>
                </c:pt>
                <c:pt idx="10351">
                  <c:v>2.045569835161126</c:v>
                </c:pt>
                <c:pt idx="10352">
                  <c:v>2.0558028346926789</c:v>
                </c:pt>
                <c:pt idx="10353">
                  <c:v>2.078578090108024</c:v>
                </c:pt>
                <c:pt idx="10354">
                  <c:v>2.1113014723841768</c:v>
                </c:pt>
                <c:pt idx="10355">
                  <c:v>2.1500655969359288</c:v>
                </c:pt>
                <c:pt idx="10356">
                  <c:v>2.1912498325857865</c:v>
                </c:pt>
                <c:pt idx="10357">
                  <c:v>2.2327495009668437</c:v>
                </c:pt>
                <c:pt idx="10358">
                  <c:v>2.2741618787407911</c:v>
                </c:pt>
                <c:pt idx="10359">
                  <c:v>2.3158684633574689</c:v>
                </c:pt>
                <c:pt idx="10360">
                  <c:v>2.357651808614476</c:v>
                </c:pt>
                <c:pt idx="10361">
                  <c:v>2.3977837107525364</c:v>
                </c:pt>
                <c:pt idx="10362">
                  <c:v>2.4332159812006839</c:v>
                </c:pt>
                <c:pt idx="10363">
                  <c:v>2.4607814018341752</c:v>
                </c:pt>
                <c:pt idx="10364">
                  <c:v>2.4787119897404093</c:v>
                </c:pt>
                <c:pt idx="10365">
                  <c:v>2.4877317324124104</c:v>
                </c:pt>
                <c:pt idx="10366">
                  <c:v>2.4911983653952903</c:v>
                </c:pt>
                <c:pt idx="10367">
                  <c:v>2.494033807848953</c:v>
                </c:pt>
                <c:pt idx="10368">
                  <c:v>2.5007754447140624</c:v>
                </c:pt>
                <c:pt idx="10369">
                  <c:v>2.5138371351279072</c:v>
                </c:pt>
                <c:pt idx="10370">
                  <c:v>2.5331011109176345</c:v>
                </c:pt>
                <c:pt idx="10371">
                  <c:v>2.5569688362512726</c:v>
                </c:pt>
                <c:pt idx="10372">
                  <c:v>2.5840477972675036</c:v>
                </c:pt>
                <c:pt idx="10373">
                  <c:v>2.6144870241766807</c:v>
                </c:pt>
                <c:pt idx="10374">
                  <c:v>2.6502095320654604</c:v>
                </c:pt>
                <c:pt idx="10375">
                  <c:v>2.6938126120138794</c:v>
                </c:pt>
                <c:pt idx="10376">
                  <c:v>2.7467276107804914</c:v>
                </c:pt>
                <c:pt idx="10377">
                  <c:v>2.8077598003483262</c:v>
                </c:pt>
                <c:pt idx="10378">
                  <c:v>2.8729532581519717</c:v>
                </c:pt>
                <c:pt idx="10379">
                  <c:v>2.9369699229697077</c:v>
                </c:pt>
                <c:pt idx="10380">
                  <c:v>2.9952516651269638</c:v>
                </c:pt>
                <c:pt idx="10381">
                  <c:v>3.0457451532464854</c:v>
                </c:pt>
                <c:pt idx="10382">
                  <c:v>3.0892663650046299</c:v>
                </c:pt>
                <c:pt idx="10383">
                  <c:v>3.1283944793084486</c:v>
                </c:pt>
                <c:pt idx="10384">
                  <c:v>3.1655301086675887</c:v>
                </c:pt>
                <c:pt idx="10385">
                  <c:v>3.201181448726973</c:v>
                </c:pt>
                <c:pt idx="10386">
                  <c:v>3.2335006478232038</c:v>
                </c:pt>
                <c:pt idx="10387">
                  <c:v>3.2592836511847287</c:v>
                </c:pt>
                <c:pt idx="10388">
                  <c:v>3.2756482205802322</c:v>
                </c:pt>
                <c:pt idx="10389">
                  <c:v>3.2813773369322505</c:v>
                </c:pt>
                <c:pt idx="10390">
                  <c:v>3.2772899280211778</c:v>
                </c:pt>
                <c:pt idx="10391">
                  <c:v>3.2655308911635608</c:v>
                </c:pt>
                <c:pt idx="10392">
                  <c:v>3.2482667048524085</c:v>
                </c:pt>
                <c:pt idx="10393">
                  <c:v>3.2265841472501808</c:v>
                </c:pt>
                <c:pt idx="10394">
                  <c:v>3.2002395616517396</c:v>
                </c:pt>
                <c:pt idx="10395">
                  <c:v>3.1684715706069553</c:v>
                </c:pt>
                <c:pt idx="10396">
                  <c:v>3.1314710683436902</c:v>
                </c:pt>
                <c:pt idx="10397">
                  <c:v>3.0915584621931811</c:v>
                </c:pt>
                <c:pt idx="10398">
                  <c:v>3.0531491150959056</c:v>
                </c:pt>
                <c:pt idx="10399">
                  <c:v>3.0212931406355863</c:v>
                </c:pt>
                <c:pt idx="10400">
                  <c:v>2.9994897894695227</c:v>
                </c:pt>
                <c:pt idx="10401">
                  <c:v>2.988035358895198</c:v>
                </c:pt>
                <c:pt idx="10402">
                  <c:v>2.9838892025703245</c:v>
                </c:pt>
                <c:pt idx="10403">
                  <c:v>2.9820141262233406</c:v>
                </c:pt>
                <c:pt idx="10404">
                  <c:v>2.9772889604599082</c:v>
                </c:pt>
                <c:pt idx="10405">
                  <c:v>2.9660187280096353</c:v>
                </c:pt>
                <c:pt idx="10406">
                  <c:v>2.9464732653600234</c:v>
                </c:pt>
                <c:pt idx="10407">
                  <c:v>2.9183783315417711</c:v>
                </c:pt>
                <c:pt idx="10408">
                  <c:v>2.8817592329789505</c:v>
                </c:pt>
                <c:pt idx="10409">
                  <c:v>2.8359044574344558</c:v>
                </c:pt>
                <c:pt idx="10410">
                  <c:v>2.7792293052263846</c:v>
                </c:pt>
                <c:pt idx="10411">
                  <c:v>2.7102768303685121</c:v>
                </c:pt>
                <c:pt idx="10412">
                  <c:v>2.629254110163735</c:v>
                </c:pt>
                <c:pt idx="10413">
                  <c:v>2.5390284445621614</c:v>
                </c:pt>
                <c:pt idx="10414">
                  <c:v>2.4448418588902157</c:v>
                </c:pt>
                <c:pt idx="10415">
                  <c:v>2.3528097587006473</c:v>
                </c:pt>
                <c:pt idx="10416">
                  <c:v>2.2679578444187189</c:v>
                </c:pt>
                <c:pt idx="10417">
                  <c:v>2.1928633811343197</c:v>
                </c:pt>
                <c:pt idx="10418">
                  <c:v>2.1276188755020451</c:v>
                </c:pt>
                <c:pt idx="10419">
                  <c:v>2.0709572815305699</c:v>
                </c:pt>
                <c:pt idx="10420">
                  <c:v>2.0218113397906783</c:v>
                </c:pt>
                <c:pt idx="10421">
                  <c:v>1.9805197919848259</c:v>
                </c:pt>
                <c:pt idx="10422">
                  <c:v>1.9489882266854515</c:v>
                </c:pt>
                <c:pt idx="10423">
                  <c:v>1.9296642503622605</c:v>
                </c:pt>
                <c:pt idx="10424">
                  <c:v>1.9240692690174075</c:v>
                </c:pt>
                <c:pt idx="10425">
                  <c:v>1.9318216179983434</c:v>
                </c:pt>
                <c:pt idx="10426">
                  <c:v>1.9505891288158979</c:v>
                </c:pt>
                <c:pt idx="10427">
                  <c:v>1.9770470406437912</c:v>
                </c:pt>
                <c:pt idx="10428">
                  <c:v>2.0084942206400189</c:v>
                </c:pt>
                <c:pt idx="10429">
                  <c:v>2.0440923936521376</c:v>
                </c:pt>
                <c:pt idx="10430">
                  <c:v>2.0847688426662332</c:v>
                </c:pt>
                <c:pt idx="10431">
                  <c:v>2.1319332267581079</c:v>
                </c:pt>
                <c:pt idx="10432">
                  <c:v>2.1859476443985271</c:v>
                </c:pt>
                <c:pt idx="10433">
                  <c:v>2.2451563595346147</c:v>
                </c:pt>
                <c:pt idx="10434">
                  <c:v>2.3058912135473562</c:v>
                </c:pt>
                <c:pt idx="10435">
                  <c:v>2.3634679562346284</c:v>
                </c:pt>
                <c:pt idx="10436">
                  <c:v>2.4137258141425026</c:v>
                </c:pt>
                <c:pt idx="10437">
                  <c:v>2.4543796672741807</c:v>
                </c:pt>
                <c:pt idx="10438">
                  <c:v>2.4855210066026308</c:v>
                </c:pt>
                <c:pt idx="10439">
                  <c:v>2.5090162844236876</c:v>
                </c:pt>
                <c:pt idx="10440">
                  <c:v>2.5271550630677666</c:v>
                </c:pt>
                <c:pt idx="10441">
                  <c:v>2.5413976404004135</c:v>
                </c:pt>
                <c:pt idx="10442">
                  <c:v>2.5520588568947593</c:v>
                </c:pt>
                <c:pt idx="10443">
                  <c:v>2.5590902405322109</c:v>
                </c:pt>
                <c:pt idx="10444">
                  <c:v>2.5633575242765119</c:v>
                </c:pt>
                <c:pt idx="10445">
                  <c:v>2.5675324541573574</c:v>
                </c:pt>
                <c:pt idx="10446">
                  <c:v>2.5759051125070269</c:v>
                </c:pt>
                <c:pt idx="10447">
                  <c:v>2.5930151779628194</c:v>
                </c:pt>
                <c:pt idx="10448">
                  <c:v>2.6218099792909952</c:v>
                </c:pt>
                <c:pt idx="10449">
                  <c:v>2.6624182073280083</c:v>
                </c:pt>
                <c:pt idx="10450">
                  <c:v>2.7122292254147098</c:v>
                </c:pt>
                <c:pt idx="10451">
                  <c:v>2.7671910152924664</c:v>
                </c:pt>
                <c:pt idx="10452">
                  <c:v>2.8236156235109369</c:v>
                </c:pt>
                <c:pt idx="10453">
                  <c:v>2.8795699821791891</c:v>
                </c:pt>
                <c:pt idx="10454">
                  <c:v>2.9351876847098457</c:v>
                </c:pt>
                <c:pt idx="10455">
                  <c:v>2.9917427500759883</c:v>
                </c:pt>
                <c:pt idx="10456">
                  <c:v>3.0499019302306647</c:v>
                </c:pt>
                <c:pt idx="10457">
                  <c:v>3.1081770342079778</c:v>
                </c:pt>
                <c:pt idx="10458">
                  <c:v>3.1626777383254261</c:v>
                </c:pt>
                <c:pt idx="10459">
                  <c:v>3.2083733579564773</c:v>
                </c:pt>
                <c:pt idx="10460">
                  <c:v>3.2410205575252231</c:v>
                </c:pt>
                <c:pt idx="10461">
                  <c:v>3.2587049828396024</c:v>
                </c:pt>
                <c:pt idx="10462">
                  <c:v>3.2623726881456054</c:v>
                </c:pt>
                <c:pt idx="10463">
                  <c:v>3.2551403729021167</c:v>
                </c:pt>
                <c:pt idx="10464">
                  <c:v>3.2406679522448703</c:v>
                </c:pt>
                <c:pt idx="10465">
                  <c:v>3.2215529481456646</c:v>
                </c:pt>
                <c:pt idx="10466">
                  <c:v>3.1987699265066931</c:v>
                </c:pt>
                <c:pt idx="10467">
                  <c:v>3.1723449843090621</c:v>
                </c:pt>
                <c:pt idx="10468">
                  <c:v>3.1425992553256923</c:v>
                </c:pt>
                <c:pt idx="10469">
                  <c:v>3.1110043073572946</c:v>
                </c:pt>
                <c:pt idx="10470">
                  <c:v>3.0800110736089925</c:v>
                </c:pt>
                <c:pt idx="10471">
                  <c:v>3.0519852222292863</c:v>
                </c:pt>
                <c:pt idx="10472">
                  <c:v>3.027967680442238</c:v>
                </c:pt>
                <c:pt idx="10473">
                  <c:v>3.0069306462986081</c:v>
                </c:pt>
                <c:pt idx="10474">
                  <c:v>2.9858335458192471</c:v>
                </c:pt>
                <c:pt idx="10475">
                  <c:v>2.9604718851836607</c:v>
                </c:pt>
                <c:pt idx="10476">
                  <c:v>2.926853648769836</c:v>
                </c:pt>
                <c:pt idx="10477">
                  <c:v>2.88254238291647</c:v>
                </c:pt>
                <c:pt idx="10478">
                  <c:v>2.8272664565786663</c:v>
                </c:pt>
                <c:pt idx="10479">
                  <c:v>2.7624500586671008</c:v>
                </c:pt>
                <c:pt idx="10480">
                  <c:v>2.6899596703208855</c:v>
                </c:pt>
                <c:pt idx="10481">
                  <c:v>2.6108410823461323</c:v>
                </c:pt>
                <c:pt idx="10482">
                  <c:v>2.5249420768139235</c:v>
                </c:pt>
                <c:pt idx="10483">
                  <c:v>2.4317273179725336</c:v>
                </c:pt>
                <c:pt idx="10484">
                  <c:v>2.3316483026808554</c:v>
                </c:pt>
                <c:pt idx="10485">
                  <c:v>2.2271686493250917</c:v>
                </c:pt>
                <c:pt idx="10486">
                  <c:v>2.1228823694583752</c:v>
                </c:pt>
                <c:pt idx="10487">
                  <c:v>2.0245471774476083</c:v>
                </c:pt>
                <c:pt idx="10488">
                  <c:v>1.9374311012678902</c:v>
                </c:pt>
                <c:pt idx="10489">
                  <c:v>1.8648608544774326</c:v>
                </c:pt>
                <c:pt idx="10490">
                  <c:v>1.8077209070488218</c:v>
                </c:pt>
                <c:pt idx="10491">
                  <c:v>1.765127164554487</c:v>
                </c:pt>
                <c:pt idx="10492">
                  <c:v>1.735901891119016</c:v>
                </c:pt>
                <c:pt idx="10493">
                  <c:v>1.719921733855853</c:v>
                </c:pt>
                <c:pt idx="10494">
                  <c:v>1.7184042480334885</c:v>
                </c:pt>
                <c:pt idx="10495">
                  <c:v>1.7329649691925102</c:v>
                </c:pt>
                <c:pt idx="10496">
                  <c:v>1.7641238222114579</c:v>
                </c:pt>
                <c:pt idx="10497">
                  <c:v>1.8101888994669764</c:v>
                </c:pt>
                <c:pt idx="10498">
                  <c:v>1.8671830549828741</c:v>
                </c:pt>
                <c:pt idx="10499">
                  <c:v>1.9299657317223768</c:v>
                </c:pt>
                <c:pt idx="10500">
                  <c:v>1.9940157686990287</c:v>
                </c:pt>
                <c:pt idx="10501">
                  <c:v>2.0568383262713832</c:v>
                </c:pt>
                <c:pt idx="10502">
                  <c:v>2.1181484179112546</c:v>
                </c:pt>
                <c:pt idx="10503">
                  <c:v>2.1787809285098385</c:v>
                </c:pt>
                <c:pt idx="10504">
                  <c:v>2.2390724917404974</c:v>
                </c:pt>
                <c:pt idx="10505">
                  <c:v>2.2977420717928263</c:v>
                </c:pt>
                <c:pt idx="10506">
                  <c:v>2.3519321173694361</c:v>
                </c:pt>
                <c:pt idx="10507">
                  <c:v>2.398367373116995</c:v>
                </c:pt>
                <c:pt idx="10508">
                  <c:v>2.4349991481733766</c:v>
                </c:pt>
                <c:pt idx="10509">
                  <c:v>2.4622670583364648</c:v>
                </c:pt>
                <c:pt idx="10510">
                  <c:v>2.4832611046039297</c:v>
                </c:pt>
                <c:pt idx="10511">
                  <c:v>2.5025499551169026</c:v>
                </c:pt>
                <c:pt idx="10512">
                  <c:v>2.5242019265047864</c:v>
                </c:pt>
                <c:pt idx="10513">
                  <c:v>2.5501747875885226</c:v>
                </c:pt>
                <c:pt idx="10514">
                  <c:v>2.5800855617206353</c:v>
                </c:pt>
                <c:pt idx="10515">
                  <c:v>2.6123846472976657</c:v>
                </c:pt>
                <c:pt idx="10516">
                  <c:v>2.6459888813483254</c:v>
                </c:pt>
                <c:pt idx="10517">
                  <c:v>2.6812768967532632</c:v>
                </c:pt>
                <c:pt idx="10518">
                  <c:v>2.720032201808086</c:v>
                </c:pt>
                <c:pt idx="10519">
                  <c:v>2.7645714738251908</c:v>
                </c:pt>
                <c:pt idx="10520">
                  <c:v>2.8164590030656078</c:v>
                </c:pt>
                <c:pt idx="10521">
                  <c:v>2.8754116518954675</c:v>
                </c:pt>
                <c:pt idx="10522">
                  <c:v>2.9391678693600203</c:v>
                </c:pt>
                <c:pt idx="10523">
                  <c:v>3.0045133066708454</c:v>
                </c:pt>
                <c:pt idx="10524">
                  <c:v>3.0687864206319868</c:v>
                </c:pt>
                <c:pt idx="10525">
                  <c:v>3.1309363134117447</c:v>
                </c:pt>
                <c:pt idx="10526">
                  <c:v>3.1914930455261428</c:v>
                </c:pt>
                <c:pt idx="10527">
                  <c:v>3.251418347125874</c:v>
                </c:pt>
                <c:pt idx="10528">
                  <c:v>3.3105653611617534</c:v>
                </c:pt>
                <c:pt idx="10529">
                  <c:v>3.3667647339530307</c:v>
                </c:pt>
                <c:pt idx="10530">
                  <c:v>3.4160836965371293</c:v>
                </c:pt>
                <c:pt idx="10531">
                  <c:v>3.4540929762010797</c:v>
                </c:pt>
                <c:pt idx="10532">
                  <c:v>3.477526352693876</c:v>
                </c:pt>
                <c:pt idx="10533">
                  <c:v>3.4855107599802539</c:v>
                </c:pt>
                <c:pt idx="10534">
                  <c:v>3.4796415119006223</c:v>
                </c:pt>
                <c:pt idx="10535">
                  <c:v>3.4628057031131476</c:v>
                </c:pt>
                <c:pt idx="10536">
                  <c:v>3.4374427737359592</c:v>
                </c:pt>
                <c:pt idx="10537">
                  <c:v>3.4042589055313406</c:v>
                </c:pt>
                <c:pt idx="10538">
                  <c:v>3.3621789376188542</c:v>
                </c:pt>
                <c:pt idx="10539">
                  <c:v>3.3096023964098409</c:v>
                </c:pt>
                <c:pt idx="10540">
                  <c:v>3.2461258945146731</c:v>
                </c:pt>
                <c:pt idx="10541">
                  <c:v>3.1735989000755875</c:v>
                </c:pt>
                <c:pt idx="10542">
                  <c:v>3.095980493346707</c:v>
                </c:pt>
                <c:pt idx="10543">
                  <c:v>3.0181585668132924</c:v>
                </c:pt>
                <c:pt idx="10544">
                  <c:v>2.94419709690836</c:v>
                </c:pt>
                <c:pt idx="10545">
                  <c:v>2.875829348262096</c:v>
                </c:pt>
                <c:pt idx="10546">
                  <c:v>2.8121745862154048</c:v>
                </c:pt>
                <c:pt idx="10547">
                  <c:v>2.7508898785919014</c:v>
                </c:pt>
                <c:pt idx="10548">
                  <c:v>2.6899755832936214</c:v>
                </c:pt>
                <c:pt idx="10549">
                  <c:v>2.6292117806854489</c:v>
                </c:pt>
                <c:pt idx="10550">
                  <c:v>2.5704262017258492</c:v>
                </c:pt>
                <c:pt idx="10551">
                  <c:v>2.5163644164987669</c:v>
                </c:pt>
                <c:pt idx="10552">
                  <c:v>2.4689179759809328</c:v>
                </c:pt>
                <c:pt idx="10553">
                  <c:v>2.4279953325991079</c:v>
                </c:pt>
                <c:pt idx="10554">
                  <c:v>2.3917737567451223</c:v>
                </c:pt>
                <c:pt idx="10555">
                  <c:v>2.3580397300668627</c:v>
                </c:pt>
                <c:pt idx="10556">
                  <c:v>2.3257008973545159</c:v>
                </c:pt>
                <c:pt idx="10557">
                  <c:v>2.2955695290674756</c:v>
                </c:pt>
                <c:pt idx="10558">
                  <c:v>2.2699558949424903</c:v>
                </c:pt>
                <c:pt idx="10559">
                  <c:v>2.2512327692850915</c:v>
                </c:pt>
                <c:pt idx="10560">
                  <c:v>2.2400655391821189</c:v>
                </c:pt>
                <c:pt idx="10561">
                  <c:v>2.2343102747025996</c:v>
                </c:pt>
                <c:pt idx="10562">
                  <c:v>2.2294272704410218</c:v>
                </c:pt>
                <c:pt idx="10563">
                  <c:v>2.2203717556197455</c:v>
                </c:pt>
                <c:pt idx="10564">
                  <c:v>2.2039214882233757</c:v>
                </c:pt>
                <c:pt idx="10565">
                  <c:v>2.1801595934941385</c:v>
                </c:pt>
                <c:pt idx="10566">
                  <c:v>2.1523517547118827</c:v>
                </c:pt>
                <c:pt idx="10567">
                  <c:v>2.1253427361826338</c:v>
                </c:pt>
                <c:pt idx="10568">
                  <c:v>2.1034064748151224</c:v>
                </c:pt>
                <c:pt idx="10569">
                  <c:v>2.0887085424364078</c:v>
                </c:pt>
                <c:pt idx="10570">
                  <c:v>2.0811125575077232</c:v>
                </c:pt>
                <c:pt idx="10571">
                  <c:v>2.0792732384899111</c:v>
                </c:pt>
                <c:pt idx="10572">
                  <c:v>2.0821877372217568</c:v>
                </c:pt>
                <c:pt idx="10573">
                  <c:v>2.0901885660313195</c:v>
                </c:pt>
                <c:pt idx="10574">
                  <c:v>2.1048683785946074</c:v>
                </c:pt>
                <c:pt idx="10575">
                  <c:v>2.1280547950427429</c:v>
                </c:pt>
                <c:pt idx="10576">
                  <c:v>2.1604003474773621</c:v>
                </c:pt>
                <c:pt idx="10577">
                  <c:v>2.2004672872842357</c:v>
                </c:pt>
                <c:pt idx="10578">
                  <c:v>2.2450509326375578</c:v>
                </c:pt>
                <c:pt idx="10579">
                  <c:v>2.2906578470463654</c:v>
                </c:pt>
                <c:pt idx="10580">
                  <c:v>2.3351933559057954</c:v>
                </c:pt>
                <c:pt idx="10581">
                  <c:v>2.3788448419584109</c:v>
                </c:pt>
                <c:pt idx="10582">
                  <c:v>2.4237196438787985</c:v>
                </c:pt>
                <c:pt idx="10583">
                  <c:v>2.472396744944136</c:v>
                </c:pt>
                <c:pt idx="10584">
                  <c:v>2.5260635319940286</c:v>
                </c:pt>
                <c:pt idx="10585">
                  <c:v>2.5833175645378015</c:v>
                </c:pt>
                <c:pt idx="10586">
                  <c:v>2.6405133517904935</c:v>
                </c:pt>
                <c:pt idx="10587">
                  <c:v>2.69352897538469</c:v>
                </c:pt>
                <c:pt idx="10588">
                  <c:v>2.7398603203081886</c:v>
                </c:pt>
                <c:pt idx="10589">
                  <c:v>2.7797730906376796</c:v>
                </c:pt>
                <c:pt idx="10590">
                  <c:v>2.8158209207743412</c:v>
                </c:pt>
                <c:pt idx="10591">
                  <c:v>2.8510686264876388</c:v>
                </c:pt>
                <c:pt idx="10592">
                  <c:v>2.8871653906940646</c:v>
                </c:pt>
                <c:pt idx="10593">
                  <c:v>2.9233771964749455</c:v>
                </c:pt>
                <c:pt idx="10594">
                  <c:v>2.9570343753663866</c:v>
                </c:pt>
                <c:pt idx="10595">
                  <c:v>2.9851121925917647</c:v>
                </c:pt>
                <c:pt idx="10596">
                  <c:v>3.0060749822389505</c:v>
                </c:pt>
                <c:pt idx="10597">
                  <c:v>3.0208966443866037</c:v>
                </c:pt>
                <c:pt idx="10598">
                  <c:v>3.0326195496695485</c:v>
                </c:pt>
              </c:numCache>
            </c:numRef>
          </c:yVal>
          <c:smooth val="0"/>
          <c:extLst xmlns:c16r2="http://schemas.microsoft.com/office/drawing/2015/06/chart">
            <c:ext xmlns:c16="http://schemas.microsoft.com/office/drawing/2014/chart" uri="{C3380CC4-5D6E-409C-BE32-E72D297353CC}">
              <c16:uniqueId val="{00000000-2DD4-46BB-A83F-3105EF4E3975}"/>
            </c:ext>
          </c:extLst>
        </c:ser>
        <c:ser>
          <c:idx val="0"/>
          <c:order val="1"/>
          <c:tx>
            <c:v>Isolated</c:v>
          </c:tx>
          <c:spPr>
            <a:ln w="6350" cap="rnd">
              <a:solidFill>
                <a:srgbClr val="FF0000"/>
              </a:solidFill>
              <a:round/>
            </a:ln>
            <a:effectLst/>
          </c:spPr>
          <c:marker>
            <c:symbol val="none"/>
          </c:marker>
          <c:xVal>
            <c:numRef>
              <c:f>ATMZ270İsolated!$AF$13:$AF$9612</c:f>
              <c:numCache>
                <c:formatCode>General</c:formatCode>
                <c:ptCount val="9600"/>
                <c:pt idx="0">
                  <c:v>-1.4</c:v>
                </c:pt>
                <c:pt idx="1">
                  <c:v>-1.395</c:v>
                </c:pt>
                <c:pt idx="2">
                  <c:v>-1.3900000000000001</c:v>
                </c:pt>
                <c:pt idx="3">
                  <c:v>-1.3850000000000002</c:v>
                </c:pt>
                <c:pt idx="4">
                  <c:v>-1.3800000000000003</c:v>
                </c:pt>
                <c:pt idx="5">
                  <c:v>-1.3750000000000004</c:v>
                </c:pt>
                <c:pt idx="6">
                  <c:v>-1.3700000000000006</c:v>
                </c:pt>
                <c:pt idx="7">
                  <c:v>-1.3650000000000007</c:v>
                </c:pt>
                <c:pt idx="8">
                  <c:v>-1.3600000000000008</c:v>
                </c:pt>
                <c:pt idx="9">
                  <c:v>-1.3550000000000009</c:v>
                </c:pt>
                <c:pt idx="10">
                  <c:v>-1.350000000000001</c:v>
                </c:pt>
                <c:pt idx="11">
                  <c:v>-1.3450000000000011</c:v>
                </c:pt>
                <c:pt idx="12">
                  <c:v>-1.3400000000000012</c:v>
                </c:pt>
                <c:pt idx="13">
                  <c:v>-1.3350000000000013</c:v>
                </c:pt>
                <c:pt idx="14">
                  <c:v>-1.3300000000000014</c:v>
                </c:pt>
                <c:pt idx="15">
                  <c:v>-1.3250000000000015</c:v>
                </c:pt>
                <c:pt idx="16">
                  <c:v>-1.3200000000000016</c:v>
                </c:pt>
                <c:pt idx="17">
                  <c:v>-1.3150000000000017</c:v>
                </c:pt>
                <c:pt idx="18">
                  <c:v>-1.3100000000000018</c:v>
                </c:pt>
                <c:pt idx="19">
                  <c:v>-1.3050000000000019</c:v>
                </c:pt>
                <c:pt idx="20">
                  <c:v>-1.300000000000002</c:v>
                </c:pt>
                <c:pt idx="21">
                  <c:v>-1.2950000000000021</c:v>
                </c:pt>
                <c:pt idx="22">
                  <c:v>-1.2900000000000023</c:v>
                </c:pt>
                <c:pt idx="23">
                  <c:v>-1.2850000000000024</c:v>
                </c:pt>
                <c:pt idx="24">
                  <c:v>-1.2800000000000025</c:v>
                </c:pt>
                <c:pt idx="25">
                  <c:v>-1.2750000000000026</c:v>
                </c:pt>
                <c:pt idx="26">
                  <c:v>-1.2700000000000027</c:v>
                </c:pt>
                <c:pt idx="27">
                  <c:v>-1.2650000000000028</c:v>
                </c:pt>
                <c:pt idx="28">
                  <c:v>-1.2600000000000029</c:v>
                </c:pt>
                <c:pt idx="29">
                  <c:v>-1.255000000000003</c:v>
                </c:pt>
                <c:pt idx="30">
                  <c:v>-1.2500000000000031</c:v>
                </c:pt>
                <c:pt idx="31">
                  <c:v>-1.2450000000000032</c:v>
                </c:pt>
                <c:pt idx="32">
                  <c:v>-1.2400000000000033</c:v>
                </c:pt>
                <c:pt idx="33">
                  <c:v>-1.2350000000000034</c:v>
                </c:pt>
                <c:pt idx="34">
                  <c:v>-1.2300000000000035</c:v>
                </c:pt>
                <c:pt idx="35">
                  <c:v>-1.2250000000000036</c:v>
                </c:pt>
                <c:pt idx="36">
                  <c:v>-1.2200000000000037</c:v>
                </c:pt>
                <c:pt idx="37">
                  <c:v>-1.2150000000000039</c:v>
                </c:pt>
                <c:pt idx="38">
                  <c:v>-1.210000000000004</c:v>
                </c:pt>
                <c:pt idx="39">
                  <c:v>-1.2050000000000041</c:v>
                </c:pt>
                <c:pt idx="40">
                  <c:v>-1.2000000000000042</c:v>
                </c:pt>
                <c:pt idx="41">
                  <c:v>-1.1950000000000043</c:v>
                </c:pt>
                <c:pt idx="42">
                  <c:v>-1.1900000000000044</c:v>
                </c:pt>
                <c:pt idx="43">
                  <c:v>-1.1850000000000045</c:v>
                </c:pt>
                <c:pt idx="44">
                  <c:v>-1.1800000000000046</c:v>
                </c:pt>
                <c:pt idx="45">
                  <c:v>-1.1750000000000047</c:v>
                </c:pt>
                <c:pt idx="46">
                  <c:v>-1.1700000000000048</c:v>
                </c:pt>
                <c:pt idx="47">
                  <c:v>-1.1650000000000049</c:v>
                </c:pt>
                <c:pt idx="48">
                  <c:v>-1.160000000000005</c:v>
                </c:pt>
                <c:pt idx="49">
                  <c:v>-1.1550000000000051</c:v>
                </c:pt>
                <c:pt idx="50">
                  <c:v>-1.1500000000000052</c:v>
                </c:pt>
                <c:pt idx="51">
                  <c:v>-1.1450000000000053</c:v>
                </c:pt>
                <c:pt idx="52">
                  <c:v>-1.1400000000000055</c:v>
                </c:pt>
                <c:pt idx="53">
                  <c:v>-1.1350000000000056</c:v>
                </c:pt>
                <c:pt idx="54">
                  <c:v>-1.1300000000000057</c:v>
                </c:pt>
                <c:pt idx="55">
                  <c:v>-1.1250000000000058</c:v>
                </c:pt>
                <c:pt idx="56">
                  <c:v>-1.1200000000000059</c:v>
                </c:pt>
                <c:pt idx="57">
                  <c:v>-1.115000000000006</c:v>
                </c:pt>
                <c:pt idx="58">
                  <c:v>-1.1100000000000061</c:v>
                </c:pt>
                <c:pt idx="59">
                  <c:v>-1.1050000000000062</c:v>
                </c:pt>
                <c:pt idx="60">
                  <c:v>-1.1000000000000063</c:v>
                </c:pt>
                <c:pt idx="61">
                  <c:v>-1.0950000000000064</c:v>
                </c:pt>
                <c:pt idx="62">
                  <c:v>-1.0900000000000065</c:v>
                </c:pt>
                <c:pt idx="63">
                  <c:v>-1.0850000000000066</c:v>
                </c:pt>
                <c:pt idx="64">
                  <c:v>-1.0800000000000067</c:v>
                </c:pt>
                <c:pt idx="65">
                  <c:v>-1.0750000000000068</c:v>
                </c:pt>
                <c:pt idx="66">
                  <c:v>-1.0700000000000069</c:v>
                </c:pt>
                <c:pt idx="67">
                  <c:v>-1.0650000000000071</c:v>
                </c:pt>
                <c:pt idx="68">
                  <c:v>-1.0600000000000072</c:v>
                </c:pt>
                <c:pt idx="69">
                  <c:v>-1.0550000000000073</c:v>
                </c:pt>
                <c:pt idx="70">
                  <c:v>-1.0500000000000074</c:v>
                </c:pt>
                <c:pt idx="71">
                  <c:v>-1.0450000000000075</c:v>
                </c:pt>
                <c:pt idx="72">
                  <c:v>-1.0400000000000076</c:v>
                </c:pt>
                <c:pt idx="73">
                  <c:v>-1.0350000000000077</c:v>
                </c:pt>
                <c:pt idx="74">
                  <c:v>-1.0300000000000078</c:v>
                </c:pt>
                <c:pt idx="75">
                  <c:v>-1.0250000000000079</c:v>
                </c:pt>
                <c:pt idx="76">
                  <c:v>-1.020000000000008</c:v>
                </c:pt>
                <c:pt idx="77">
                  <c:v>-1.0150000000000081</c:v>
                </c:pt>
                <c:pt idx="78">
                  <c:v>-1.0100000000000082</c:v>
                </c:pt>
                <c:pt idx="79">
                  <c:v>-1.0050000000000083</c:v>
                </c:pt>
                <c:pt idx="80">
                  <c:v>-1.0000000000000084</c:v>
                </c:pt>
                <c:pt idx="81">
                  <c:v>-0.99500000000000843</c:v>
                </c:pt>
                <c:pt idx="82">
                  <c:v>-0.99000000000000843</c:v>
                </c:pt>
                <c:pt idx="83">
                  <c:v>-0.98500000000000842</c:v>
                </c:pt>
                <c:pt idx="84">
                  <c:v>-0.98000000000000842</c:v>
                </c:pt>
                <c:pt idx="85">
                  <c:v>-0.97500000000000842</c:v>
                </c:pt>
                <c:pt idx="86">
                  <c:v>-0.97000000000000841</c:v>
                </c:pt>
                <c:pt idx="87">
                  <c:v>-0.96500000000000841</c:v>
                </c:pt>
                <c:pt idx="88">
                  <c:v>-0.9600000000000084</c:v>
                </c:pt>
                <c:pt idx="89">
                  <c:v>-0.9550000000000084</c:v>
                </c:pt>
                <c:pt idx="90">
                  <c:v>-0.95000000000000839</c:v>
                </c:pt>
                <c:pt idx="91">
                  <c:v>-0.94500000000000839</c:v>
                </c:pt>
                <c:pt idx="92">
                  <c:v>-0.94000000000000838</c:v>
                </c:pt>
                <c:pt idx="93">
                  <c:v>-0.93500000000000838</c:v>
                </c:pt>
                <c:pt idx="94">
                  <c:v>-0.93000000000000838</c:v>
                </c:pt>
                <c:pt idx="95">
                  <c:v>-0.92500000000000837</c:v>
                </c:pt>
                <c:pt idx="96">
                  <c:v>-0.92000000000000837</c:v>
                </c:pt>
                <c:pt idx="97">
                  <c:v>-0.91500000000000836</c:v>
                </c:pt>
                <c:pt idx="98">
                  <c:v>-0.91000000000000836</c:v>
                </c:pt>
                <c:pt idx="99">
                  <c:v>-0.90500000000000835</c:v>
                </c:pt>
                <c:pt idx="100">
                  <c:v>-0.90000000000000835</c:v>
                </c:pt>
                <c:pt idx="101">
                  <c:v>-0.89500000000000834</c:v>
                </c:pt>
                <c:pt idx="102">
                  <c:v>-0.89000000000000834</c:v>
                </c:pt>
                <c:pt idx="103">
                  <c:v>-0.88500000000000834</c:v>
                </c:pt>
                <c:pt idx="104">
                  <c:v>-0.88000000000000833</c:v>
                </c:pt>
                <c:pt idx="105">
                  <c:v>-0.87500000000000833</c:v>
                </c:pt>
                <c:pt idx="106">
                  <c:v>-0.87000000000000832</c:v>
                </c:pt>
                <c:pt idx="107">
                  <c:v>-0.86500000000000832</c:v>
                </c:pt>
                <c:pt idx="108">
                  <c:v>-0.86000000000000831</c:v>
                </c:pt>
                <c:pt idx="109">
                  <c:v>-0.85500000000000831</c:v>
                </c:pt>
                <c:pt idx="110">
                  <c:v>-0.8500000000000083</c:v>
                </c:pt>
                <c:pt idx="111">
                  <c:v>-0.8450000000000083</c:v>
                </c:pt>
                <c:pt idx="112">
                  <c:v>-0.8400000000000083</c:v>
                </c:pt>
                <c:pt idx="113">
                  <c:v>-0.83500000000000829</c:v>
                </c:pt>
                <c:pt idx="114">
                  <c:v>-0.83000000000000829</c:v>
                </c:pt>
                <c:pt idx="115">
                  <c:v>-0.82500000000000828</c:v>
                </c:pt>
                <c:pt idx="116">
                  <c:v>-0.82000000000000828</c:v>
                </c:pt>
                <c:pt idx="117">
                  <c:v>-0.81500000000000827</c:v>
                </c:pt>
                <c:pt idx="118">
                  <c:v>-0.81000000000000827</c:v>
                </c:pt>
                <c:pt idx="119">
                  <c:v>-0.80500000000000826</c:v>
                </c:pt>
                <c:pt idx="120">
                  <c:v>-0.80000000000000826</c:v>
                </c:pt>
                <c:pt idx="121">
                  <c:v>-0.79500000000000826</c:v>
                </c:pt>
                <c:pt idx="122">
                  <c:v>-0.79000000000000825</c:v>
                </c:pt>
                <c:pt idx="123">
                  <c:v>-0.78500000000000825</c:v>
                </c:pt>
                <c:pt idx="124">
                  <c:v>-0.78000000000000824</c:v>
                </c:pt>
                <c:pt idx="125">
                  <c:v>-0.77500000000000824</c:v>
                </c:pt>
                <c:pt idx="126">
                  <c:v>-0.77000000000000823</c:v>
                </c:pt>
                <c:pt idx="127">
                  <c:v>-0.76500000000000823</c:v>
                </c:pt>
                <c:pt idx="128">
                  <c:v>-0.76000000000000822</c:v>
                </c:pt>
                <c:pt idx="129">
                  <c:v>-0.75500000000000822</c:v>
                </c:pt>
                <c:pt idx="130">
                  <c:v>-0.75000000000000822</c:v>
                </c:pt>
                <c:pt idx="131">
                  <c:v>-0.74500000000000821</c:v>
                </c:pt>
                <c:pt idx="132">
                  <c:v>-0.74000000000000821</c:v>
                </c:pt>
                <c:pt idx="133">
                  <c:v>-0.7350000000000082</c:v>
                </c:pt>
                <c:pt idx="134">
                  <c:v>-0.7300000000000082</c:v>
                </c:pt>
                <c:pt idx="135">
                  <c:v>-0.72500000000000819</c:v>
                </c:pt>
                <c:pt idx="136">
                  <c:v>-0.72000000000000819</c:v>
                </c:pt>
                <c:pt idx="137">
                  <c:v>-0.71500000000000818</c:v>
                </c:pt>
                <c:pt idx="138">
                  <c:v>-0.71000000000000818</c:v>
                </c:pt>
                <c:pt idx="139">
                  <c:v>-0.70500000000000818</c:v>
                </c:pt>
                <c:pt idx="140">
                  <c:v>-0.70000000000000817</c:v>
                </c:pt>
                <c:pt idx="141">
                  <c:v>-0.69500000000000817</c:v>
                </c:pt>
                <c:pt idx="142">
                  <c:v>-0.69000000000000816</c:v>
                </c:pt>
                <c:pt idx="143">
                  <c:v>-0.68500000000000816</c:v>
                </c:pt>
                <c:pt idx="144">
                  <c:v>-0.68000000000000815</c:v>
                </c:pt>
                <c:pt idx="145">
                  <c:v>-0.67500000000000815</c:v>
                </c:pt>
                <c:pt idx="146">
                  <c:v>-0.67000000000000814</c:v>
                </c:pt>
                <c:pt idx="147">
                  <c:v>-0.66500000000000814</c:v>
                </c:pt>
                <c:pt idx="148">
                  <c:v>-0.66000000000000814</c:v>
                </c:pt>
                <c:pt idx="149">
                  <c:v>-0.65500000000000813</c:v>
                </c:pt>
                <c:pt idx="150">
                  <c:v>-0.65000000000000813</c:v>
                </c:pt>
                <c:pt idx="151">
                  <c:v>-0.64500000000000812</c:v>
                </c:pt>
                <c:pt idx="152">
                  <c:v>-0.64000000000000812</c:v>
                </c:pt>
                <c:pt idx="153">
                  <c:v>-0.63500000000000811</c:v>
                </c:pt>
                <c:pt idx="154">
                  <c:v>-0.63000000000000811</c:v>
                </c:pt>
                <c:pt idx="155">
                  <c:v>-0.6250000000000081</c:v>
                </c:pt>
                <c:pt idx="156">
                  <c:v>-0.6200000000000081</c:v>
                </c:pt>
                <c:pt idx="157">
                  <c:v>-0.6150000000000081</c:v>
                </c:pt>
                <c:pt idx="158">
                  <c:v>-0.61000000000000809</c:v>
                </c:pt>
                <c:pt idx="159">
                  <c:v>-0.60500000000000809</c:v>
                </c:pt>
                <c:pt idx="160">
                  <c:v>-0.60000000000000808</c:v>
                </c:pt>
                <c:pt idx="161">
                  <c:v>-0.59500000000000808</c:v>
                </c:pt>
                <c:pt idx="162">
                  <c:v>-0.59000000000000807</c:v>
                </c:pt>
                <c:pt idx="163">
                  <c:v>-0.58500000000000807</c:v>
                </c:pt>
                <c:pt idx="164">
                  <c:v>-0.58000000000000806</c:v>
                </c:pt>
                <c:pt idx="165">
                  <c:v>-0.57500000000000806</c:v>
                </c:pt>
                <c:pt idx="166">
                  <c:v>-0.57000000000000806</c:v>
                </c:pt>
                <c:pt idx="167">
                  <c:v>-0.56500000000000805</c:v>
                </c:pt>
                <c:pt idx="168">
                  <c:v>-0.56000000000000805</c:v>
                </c:pt>
                <c:pt idx="169">
                  <c:v>-0.55500000000000804</c:v>
                </c:pt>
                <c:pt idx="170">
                  <c:v>-0.55000000000000804</c:v>
                </c:pt>
                <c:pt idx="171">
                  <c:v>-0.54500000000000803</c:v>
                </c:pt>
                <c:pt idx="172">
                  <c:v>-0.54000000000000803</c:v>
                </c:pt>
                <c:pt idx="173">
                  <c:v>-0.53500000000000802</c:v>
                </c:pt>
                <c:pt idx="174">
                  <c:v>-0.53000000000000802</c:v>
                </c:pt>
                <c:pt idx="175">
                  <c:v>-0.52500000000000802</c:v>
                </c:pt>
                <c:pt idx="176">
                  <c:v>-0.52000000000000801</c:v>
                </c:pt>
                <c:pt idx="177">
                  <c:v>-0.51500000000000801</c:v>
                </c:pt>
                <c:pt idx="178">
                  <c:v>-0.510000000000008</c:v>
                </c:pt>
                <c:pt idx="179">
                  <c:v>-0.505000000000008</c:v>
                </c:pt>
                <c:pt idx="180">
                  <c:v>-0.50000000000000799</c:v>
                </c:pt>
                <c:pt idx="181">
                  <c:v>-0.49500000000000799</c:v>
                </c:pt>
                <c:pt idx="182">
                  <c:v>-0.49000000000000798</c:v>
                </c:pt>
                <c:pt idx="183">
                  <c:v>-0.48500000000000798</c:v>
                </c:pt>
                <c:pt idx="184">
                  <c:v>-0.48000000000000798</c:v>
                </c:pt>
                <c:pt idx="185">
                  <c:v>-0.47500000000000797</c:v>
                </c:pt>
                <c:pt idx="186">
                  <c:v>-0.47000000000000797</c:v>
                </c:pt>
                <c:pt idx="187">
                  <c:v>-0.46500000000000796</c:v>
                </c:pt>
                <c:pt idx="188">
                  <c:v>-0.46000000000000796</c:v>
                </c:pt>
                <c:pt idx="189">
                  <c:v>-0.45500000000000795</c:v>
                </c:pt>
                <c:pt idx="190">
                  <c:v>-0.45000000000000795</c:v>
                </c:pt>
                <c:pt idx="191">
                  <c:v>-0.44500000000000794</c:v>
                </c:pt>
                <c:pt idx="192">
                  <c:v>-0.44000000000000794</c:v>
                </c:pt>
                <c:pt idx="193">
                  <c:v>-0.43500000000000794</c:v>
                </c:pt>
                <c:pt idx="194">
                  <c:v>-0.43000000000000793</c:v>
                </c:pt>
                <c:pt idx="195">
                  <c:v>-0.42500000000000793</c:v>
                </c:pt>
                <c:pt idx="196">
                  <c:v>-0.42000000000000792</c:v>
                </c:pt>
                <c:pt idx="197">
                  <c:v>-0.41500000000000792</c:v>
                </c:pt>
                <c:pt idx="198">
                  <c:v>-0.41000000000000791</c:v>
                </c:pt>
                <c:pt idx="199">
                  <c:v>-0.40500000000000791</c:v>
                </c:pt>
                <c:pt idx="200">
                  <c:v>-0.4000000000000079</c:v>
                </c:pt>
                <c:pt idx="201">
                  <c:v>-0.3950000000000079</c:v>
                </c:pt>
                <c:pt idx="202">
                  <c:v>-0.3900000000000079</c:v>
                </c:pt>
                <c:pt idx="203">
                  <c:v>-0.38500000000000789</c:v>
                </c:pt>
                <c:pt idx="204">
                  <c:v>-0.38000000000000789</c:v>
                </c:pt>
                <c:pt idx="205">
                  <c:v>-0.37500000000000788</c:v>
                </c:pt>
                <c:pt idx="206">
                  <c:v>-0.37000000000000788</c:v>
                </c:pt>
                <c:pt idx="207">
                  <c:v>-0.36500000000000787</c:v>
                </c:pt>
                <c:pt idx="208">
                  <c:v>-0.36000000000000787</c:v>
                </c:pt>
                <c:pt idx="209">
                  <c:v>-0.35500000000000786</c:v>
                </c:pt>
                <c:pt idx="210">
                  <c:v>-0.35000000000000786</c:v>
                </c:pt>
                <c:pt idx="211">
                  <c:v>-0.34500000000000786</c:v>
                </c:pt>
                <c:pt idx="212">
                  <c:v>-0.34000000000000785</c:v>
                </c:pt>
                <c:pt idx="213">
                  <c:v>-0.33500000000000785</c:v>
                </c:pt>
                <c:pt idx="214">
                  <c:v>-0.33000000000000784</c:v>
                </c:pt>
                <c:pt idx="215">
                  <c:v>-0.32500000000000784</c:v>
                </c:pt>
                <c:pt idx="216">
                  <c:v>-0.32000000000000783</c:v>
                </c:pt>
                <c:pt idx="217">
                  <c:v>-0.31500000000000783</c:v>
                </c:pt>
                <c:pt idx="218">
                  <c:v>-0.31000000000000782</c:v>
                </c:pt>
                <c:pt idx="219">
                  <c:v>-0.30500000000000782</c:v>
                </c:pt>
                <c:pt idx="220">
                  <c:v>-0.30000000000000782</c:v>
                </c:pt>
                <c:pt idx="221">
                  <c:v>-0.29500000000000781</c:v>
                </c:pt>
                <c:pt idx="222">
                  <c:v>-0.29000000000000781</c:v>
                </c:pt>
                <c:pt idx="223">
                  <c:v>-0.2850000000000078</c:v>
                </c:pt>
                <c:pt idx="224">
                  <c:v>-0.2800000000000078</c:v>
                </c:pt>
                <c:pt idx="225">
                  <c:v>-0.27500000000000779</c:v>
                </c:pt>
                <c:pt idx="226">
                  <c:v>-0.27000000000000779</c:v>
                </c:pt>
                <c:pt idx="227">
                  <c:v>-0.26500000000000778</c:v>
                </c:pt>
                <c:pt idx="228">
                  <c:v>-0.26000000000000778</c:v>
                </c:pt>
                <c:pt idx="229">
                  <c:v>-0.25500000000000778</c:v>
                </c:pt>
                <c:pt idx="230">
                  <c:v>-0.25000000000000777</c:v>
                </c:pt>
                <c:pt idx="231">
                  <c:v>-0.24500000000000777</c:v>
                </c:pt>
                <c:pt idx="232">
                  <c:v>-0.24000000000000776</c:v>
                </c:pt>
                <c:pt idx="233">
                  <c:v>-0.23500000000000776</c:v>
                </c:pt>
                <c:pt idx="234">
                  <c:v>-0.23000000000000775</c:v>
                </c:pt>
                <c:pt idx="235">
                  <c:v>-0.22500000000000775</c:v>
                </c:pt>
                <c:pt idx="236">
                  <c:v>-0.22000000000000774</c:v>
                </c:pt>
                <c:pt idx="237">
                  <c:v>-0.21500000000000774</c:v>
                </c:pt>
                <c:pt idx="238">
                  <c:v>-0.21000000000000774</c:v>
                </c:pt>
                <c:pt idx="239">
                  <c:v>-0.20500000000000773</c:v>
                </c:pt>
                <c:pt idx="240">
                  <c:v>-0.20000000000000773</c:v>
                </c:pt>
                <c:pt idx="241">
                  <c:v>-0.19500000000000772</c:v>
                </c:pt>
                <c:pt idx="242">
                  <c:v>-0.19000000000000772</c:v>
                </c:pt>
                <c:pt idx="243">
                  <c:v>-0.18500000000000771</c:v>
                </c:pt>
                <c:pt idx="244">
                  <c:v>-0.18000000000000771</c:v>
                </c:pt>
                <c:pt idx="245">
                  <c:v>-0.1750000000000077</c:v>
                </c:pt>
                <c:pt idx="246">
                  <c:v>-0.1700000000000077</c:v>
                </c:pt>
                <c:pt idx="247">
                  <c:v>-0.1650000000000077</c:v>
                </c:pt>
                <c:pt idx="248">
                  <c:v>-0.16000000000000769</c:v>
                </c:pt>
                <c:pt idx="249">
                  <c:v>-0.15500000000000769</c:v>
                </c:pt>
                <c:pt idx="250">
                  <c:v>-0.15000000000000768</c:v>
                </c:pt>
                <c:pt idx="251">
                  <c:v>-0.14500000000000768</c:v>
                </c:pt>
                <c:pt idx="252">
                  <c:v>-0.14000000000000767</c:v>
                </c:pt>
                <c:pt idx="253">
                  <c:v>-0.13500000000000767</c:v>
                </c:pt>
                <c:pt idx="254">
                  <c:v>-0.13000000000000766</c:v>
                </c:pt>
                <c:pt idx="255">
                  <c:v>-0.12500000000000766</c:v>
                </c:pt>
                <c:pt idx="256">
                  <c:v>-0.12000000000000766</c:v>
                </c:pt>
                <c:pt idx="257">
                  <c:v>-0.11500000000000765</c:v>
                </c:pt>
                <c:pt idx="258">
                  <c:v>-0.11000000000000765</c:v>
                </c:pt>
                <c:pt idx="259">
                  <c:v>-0.10500000000000764</c:v>
                </c:pt>
                <c:pt idx="260">
                  <c:v>-0.10000000000000764</c:v>
                </c:pt>
                <c:pt idx="261">
                  <c:v>-9.5000000000007634E-2</c:v>
                </c:pt>
                <c:pt idx="262">
                  <c:v>-9.0000000000007629E-2</c:v>
                </c:pt>
                <c:pt idx="263">
                  <c:v>-8.5000000000007625E-2</c:v>
                </c:pt>
                <c:pt idx="264">
                  <c:v>-8.0000000000007621E-2</c:v>
                </c:pt>
                <c:pt idx="265">
                  <c:v>-7.5000000000007616E-2</c:v>
                </c:pt>
                <c:pt idx="266">
                  <c:v>-7.0000000000007612E-2</c:v>
                </c:pt>
                <c:pt idx="267">
                  <c:v>-6.5000000000007607E-2</c:v>
                </c:pt>
                <c:pt idx="268">
                  <c:v>-6.000000000000761E-2</c:v>
                </c:pt>
                <c:pt idx="269">
                  <c:v>-5.5000000000007612E-2</c:v>
                </c:pt>
                <c:pt idx="270">
                  <c:v>-5.0000000000007615E-2</c:v>
                </c:pt>
                <c:pt idx="271">
                  <c:v>-4.5000000000007617E-2</c:v>
                </c:pt>
                <c:pt idx="272">
                  <c:v>-4.000000000000762E-2</c:v>
                </c:pt>
                <c:pt idx="273">
                  <c:v>-3.5000000000007622E-2</c:v>
                </c:pt>
                <c:pt idx="274">
                  <c:v>-3.0000000000007621E-2</c:v>
                </c:pt>
                <c:pt idx="275">
                  <c:v>-2.500000000000762E-2</c:v>
                </c:pt>
                <c:pt idx="276">
                  <c:v>-2.0000000000007619E-2</c:v>
                </c:pt>
                <c:pt idx="277">
                  <c:v>-1.5000000000007618E-2</c:v>
                </c:pt>
                <c:pt idx="278">
                  <c:v>-1.0000000000007617E-2</c:v>
                </c:pt>
                <c:pt idx="279">
                  <c:v>-5.0000000000076173E-3</c:v>
                </c:pt>
                <c:pt idx="280">
                  <c:v>-7.61717078301416E-15</c:v>
                </c:pt>
                <c:pt idx="281">
                  <c:v>4.9999999999923829E-3</c:v>
                </c:pt>
                <c:pt idx="282">
                  <c:v>9.999999999992383E-3</c:v>
                </c:pt>
                <c:pt idx="283">
                  <c:v>1.4999999999992384E-2</c:v>
                </c:pt>
                <c:pt idx="284">
                  <c:v>1.9999999999992385E-2</c:v>
                </c:pt>
                <c:pt idx="285">
                  <c:v>2.4999999999992386E-2</c:v>
                </c:pt>
                <c:pt idx="286">
                  <c:v>2.9999999999992387E-2</c:v>
                </c:pt>
                <c:pt idx="287">
                  <c:v>3.4999999999992384E-2</c:v>
                </c:pt>
                <c:pt idx="288">
                  <c:v>3.9999999999992382E-2</c:v>
                </c:pt>
                <c:pt idx="289">
                  <c:v>4.4999999999992379E-2</c:v>
                </c:pt>
                <c:pt idx="290">
                  <c:v>4.9999999999992377E-2</c:v>
                </c:pt>
                <c:pt idx="291">
                  <c:v>5.4999999999992374E-2</c:v>
                </c:pt>
                <c:pt idx="292">
                  <c:v>5.9999999999992372E-2</c:v>
                </c:pt>
                <c:pt idx="293">
                  <c:v>6.4999999999992369E-2</c:v>
                </c:pt>
                <c:pt idx="294">
                  <c:v>6.9999999999992374E-2</c:v>
                </c:pt>
                <c:pt idx="295">
                  <c:v>7.4999999999992378E-2</c:v>
                </c:pt>
                <c:pt idx="296">
                  <c:v>7.9999999999992383E-2</c:v>
                </c:pt>
                <c:pt idx="297">
                  <c:v>8.4999999999992387E-2</c:v>
                </c:pt>
                <c:pt idx="298">
                  <c:v>8.9999999999992392E-2</c:v>
                </c:pt>
                <c:pt idx="299">
                  <c:v>9.4999999999992396E-2</c:v>
                </c:pt>
                <c:pt idx="300">
                  <c:v>9.9999999999992401E-2</c:v>
                </c:pt>
                <c:pt idx="301">
                  <c:v>0.1049999999999924</c:v>
                </c:pt>
                <c:pt idx="302">
                  <c:v>0.10999999999999241</c:v>
                </c:pt>
                <c:pt idx="303">
                  <c:v>0.11499999999999241</c:v>
                </c:pt>
                <c:pt idx="304">
                  <c:v>0.11999999999999242</c:v>
                </c:pt>
                <c:pt idx="305">
                  <c:v>0.12499999999999242</c:v>
                </c:pt>
                <c:pt idx="306">
                  <c:v>0.12999999999999243</c:v>
                </c:pt>
                <c:pt idx="307">
                  <c:v>0.13499999999999243</c:v>
                </c:pt>
                <c:pt idx="308">
                  <c:v>0.13999999999999244</c:v>
                </c:pt>
                <c:pt idx="309">
                  <c:v>0.14499999999999244</c:v>
                </c:pt>
                <c:pt idx="310">
                  <c:v>0.14999999999999244</c:v>
                </c:pt>
                <c:pt idx="311">
                  <c:v>0.15499999999999245</c:v>
                </c:pt>
                <c:pt idx="312">
                  <c:v>0.15999999999999245</c:v>
                </c:pt>
                <c:pt idx="313">
                  <c:v>0.16499999999999246</c:v>
                </c:pt>
                <c:pt idx="314">
                  <c:v>0.16999999999999246</c:v>
                </c:pt>
                <c:pt idx="315">
                  <c:v>0.17499999999999247</c:v>
                </c:pt>
                <c:pt idx="316">
                  <c:v>0.17999999999999247</c:v>
                </c:pt>
                <c:pt idx="317">
                  <c:v>0.18499999999999248</c:v>
                </c:pt>
                <c:pt idx="318">
                  <c:v>0.18999999999999248</c:v>
                </c:pt>
                <c:pt idx="319">
                  <c:v>0.19499999999999248</c:v>
                </c:pt>
                <c:pt idx="320">
                  <c:v>0.19999999999999249</c:v>
                </c:pt>
                <c:pt idx="321">
                  <c:v>0.20499999999999249</c:v>
                </c:pt>
                <c:pt idx="322">
                  <c:v>0.2099999999999925</c:v>
                </c:pt>
                <c:pt idx="323">
                  <c:v>0.2149999999999925</c:v>
                </c:pt>
                <c:pt idx="324">
                  <c:v>0.21999999999999251</c:v>
                </c:pt>
                <c:pt idx="325">
                  <c:v>0.22499999999999251</c:v>
                </c:pt>
                <c:pt idx="326">
                  <c:v>0.22999999999999252</c:v>
                </c:pt>
                <c:pt idx="327">
                  <c:v>0.23499999999999252</c:v>
                </c:pt>
                <c:pt idx="328">
                  <c:v>0.23999999999999252</c:v>
                </c:pt>
                <c:pt idx="329">
                  <c:v>0.24499999999999253</c:v>
                </c:pt>
                <c:pt idx="330">
                  <c:v>0.24999999999999253</c:v>
                </c:pt>
                <c:pt idx="331">
                  <c:v>0.25499999999999251</c:v>
                </c:pt>
                <c:pt idx="332">
                  <c:v>0.25999999999999251</c:v>
                </c:pt>
                <c:pt idx="333">
                  <c:v>0.26499999999999252</c:v>
                </c:pt>
                <c:pt idx="334">
                  <c:v>0.26999999999999252</c:v>
                </c:pt>
                <c:pt idx="335">
                  <c:v>0.27499999999999253</c:v>
                </c:pt>
                <c:pt idx="336">
                  <c:v>0.27999999999999253</c:v>
                </c:pt>
                <c:pt idx="337">
                  <c:v>0.28499999999999254</c:v>
                </c:pt>
                <c:pt idx="338">
                  <c:v>0.28999999999999254</c:v>
                </c:pt>
                <c:pt idx="339">
                  <c:v>0.29499999999999255</c:v>
                </c:pt>
                <c:pt idx="340">
                  <c:v>0.29999999999999255</c:v>
                </c:pt>
                <c:pt idx="341">
                  <c:v>0.30499999999999255</c:v>
                </c:pt>
                <c:pt idx="342">
                  <c:v>0.30999999999999256</c:v>
                </c:pt>
                <c:pt idx="343">
                  <c:v>0.31499999999999256</c:v>
                </c:pt>
                <c:pt idx="344">
                  <c:v>0.31999999999999257</c:v>
                </c:pt>
                <c:pt idx="345">
                  <c:v>0.32499999999999257</c:v>
                </c:pt>
                <c:pt idx="346">
                  <c:v>0.32999999999999258</c:v>
                </c:pt>
                <c:pt idx="347">
                  <c:v>0.33499999999999258</c:v>
                </c:pt>
                <c:pt idx="348">
                  <c:v>0.33999999999999259</c:v>
                </c:pt>
                <c:pt idx="349">
                  <c:v>0.34499999999999259</c:v>
                </c:pt>
                <c:pt idx="350">
                  <c:v>0.34999999999999259</c:v>
                </c:pt>
                <c:pt idx="351">
                  <c:v>0.3549999999999926</c:v>
                </c:pt>
                <c:pt idx="352">
                  <c:v>0.3599999999999926</c:v>
                </c:pt>
                <c:pt idx="353">
                  <c:v>0.36499999999999261</c:v>
                </c:pt>
                <c:pt idx="354">
                  <c:v>0.36999999999999261</c:v>
                </c:pt>
                <c:pt idx="355">
                  <c:v>0.37499999999999262</c:v>
                </c:pt>
                <c:pt idx="356">
                  <c:v>0.37999999999999262</c:v>
                </c:pt>
                <c:pt idx="357">
                  <c:v>0.38499999999999263</c:v>
                </c:pt>
                <c:pt idx="358">
                  <c:v>0.38999999999999263</c:v>
                </c:pt>
                <c:pt idx="359">
                  <c:v>0.39499999999999263</c:v>
                </c:pt>
                <c:pt idx="360">
                  <c:v>0.39999999999999264</c:v>
                </c:pt>
                <c:pt idx="361">
                  <c:v>0.40499999999999264</c:v>
                </c:pt>
                <c:pt idx="362">
                  <c:v>0.40999999999999265</c:v>
                </c:pt>
                <c:pt idx="363">
                  <c:v>0.41499999999999265</c:v>
                </c:pt>
                <c:pt idx="364">
                  <c:v>0.41999999999999266</c:v>
                </c:pt>
                <c:pt idx="365">
                  <c:v>0.42499999999999266</c:v>
                </c:pt>
                <c:pt idx="366">
                  <c:v>0.42999999999999267</c:v>
                </c:pt>
                <c:pt idx="367">
                  <c:v>0.43499999999999267</c:v>
                </c:pt>
                <c:pt idx="368">
                  <c:v>0.43999999999999267</c:v>
                </c:pt>
                <c:pt idx="369">
                  <c:v>0.44499999999999268</c:v>
                </c:pt>
                <c:pt idx="370">
                  <c:v>0.44999999999999268</c:v>
                </c:pt>
                <c:pt idx="371">
                  <c:v>0.45499999999999269</c:v>
                </c:pt>
                <c:pt idx="372">
                  <c:v>0.45999999999999269</c:v>
                </c:pt>
                <c:pt idx="373">
                  <c:v>0.4649999999999927</c:v>
                </c:pt>
                <c:pt idx="374">
                  <c:v>0.4699999999999927</c:v>
                </c:pt>
                <c:pt idx="375">
                  <c:v>0.47499999999999271</c:v>
                </c:pt>
                <c:pt idx="376">
                  <c:v>0.47999999999999271</c:v>
                </c:pt>
                <c:pt idx="377">
                  <c:v>0.48499999999999271</c:v>
                </c:pt>
                <c:pt idx="378">
                  <c:v>0.48999999999999272</c:v>
                </c:pt>
                <c:pt idx="379">
                  <c:v>0.49499999999999272</c:v>
                </c:pt>
                <c:pt idx="380">
                  <c:v>0.49999999999999273</c:v>
                </c:pt>
                <c:pt idx="381">
                  <c:v>0.50499999999999268</c:v>
                </c:pt>
                <c:pt idx="382">
                  <c:v>0.50999999999999268</c:v>
                </c:pt>
                <c:pt idx="383">
                  <c:v>0.51499999999999269</c:v>
                </c:pt>
                <c:pt idx="384">
                  <c:v>0.51999999999999269</c:v>
                </c:pt>
                <c:pt idx="385">
                  <c:v>0.52499999999999269</c:v>
                </c:pt>
                <c:pt idx="386">
                  <c:v>0.5299999999999927</c:v>
                </c:pt>
                <c:pt idx="387">
                  <c:v>0.5349999999999927</c:v>
                </c:pt>
                <c:pt idx="388">
                  <c:v>0.53999999999999271</c:v>
                </c:pt>
                <c:pt idx="389">
                  <c:v>0.54499999999999271</c:v>
                </c:pt>
                <c:pt idx="390">
                  <c:v>0.54999999999999272</c:v>
                </c:pt>
                <c:pt idx="391">
                  <c:v>0.55499999999999272</c:v>
                </c:pt>
                <c:pt idx="392">
                  <c:v>0.55999999999999273</c:v>
                </c:pt>
                <c:pt idx="393">
                  <c:v>0.56499999999999273</c:v>
                </c:pt>
                <c:pt idx="394">
                  <c:v>0.56999999999999273</c:v>
                </c:pt>
                <c:pt idx="395">
                  <c:v>0.57499999999999274</c:v>
                </c:pt>
                <c:pt idx="396">
                  <c:v>0.57999999999999274</c:v>
                </c:pt>
                <c:pt idx="397">
                  <c:v>0.58499999999999275</c:v>
                </c:pt>
                <c:pt idx="398">
                  <c:v>0.58999999999999275</c:v>
                </c:pt>
                <c:pt idx="399">
                  <c:v>0.59499999999999276</c:v>
                </c:pt>
                <c:pt idx="400">
                  <c:v>0.59999999999999276</c:v>
                </c:pt>
                <c:pt idx="401">
                  <c:v>0.60499999999999277</c:v>
                </c:pt>
                <c:pt idx="402">
                  <c:v>0.60999999999999277</c:v>
                </c:pt>
                <c:pt idx="403">
                  <c:v>0.61499999999999277</c:v>
                </c:pt>
                <c:pt idx="404">
                  <c:v>0.61999999999999278</c:v>
                </c:pt>
                <c:pt idx="405">
                  <c:v>0.62499999999999278</c:v>
                </c:pt>
                <c:pt idx="406">
                  <c:v>0.62999999999999279</c:v>
                </c:pt>
                <c:pt idx="407">
                  <c:v>0.63499999999999279</c:v>
                </c:pt>
                <c:pt idx="408">
                  <c:v>0.6399999999999928</c:v>
                </c:pt>
                <c:pt idx="409">
                  <c:v>0.6449999999999928</c:v>
                </c:pt>
                <c:pt idx="410">
                  <c:v>0.64999999999999281</c:v>
                </c:pt>
                <c:pt idx="411">
                  <c:v>0.65499999999999281</c:v>
                </c:pt>
                <c:pt idx="412">
                  <c:v>0.65999999999999281</c:v>
                </c:pt>
                <c:pt idx="413">
                  <c:v>0.66499999999999282</c:v>
                </c:pt>
                <c:pt idx="414">
                  <c:v>0.66999999999999282</c:v>
                </c:pt>
                <c:pt idx="415">
                  <c:v>0.67499999999999283</c:v>
                </c:pt>
                <c:pt idx="416">
                  <c:v>0.67999999999999283</c:v>
                </c:pt>
                <c:pt idx="417">
                  <c:v>0.68499999999999284</c:v>
                </c:pt>
                <c:pt idx="418">
                  <c:v>0.68999999999999284</c:v>
                </c:pt>
                <c:pt idx="419">
                  <c:v>0.69499999999999285</c:v>
                </c:pt>
                <c:pt idx="420">
                  <c:v>0.69999999999999285</c:v>
                </c:pt>
                <c:pt idx="421">
                  <c:v>0.70499999999999285</c:v>
                </c:pt>
                <c:pt idx="422">
                  <c:v>0.70999999999999286</c:v>
                </c:pt>
                <c:pt idx="423">
                  <c:v>0.71499999999999286</c:v>
                </c:pt>
                <c:pt idx="424">
                  <c:v>0.71999999999999287</c:v>
                </c:pt>
                <c:pt idx="425">
                  <c:v>0.72499999999999287</c:v>
                </c:pt>
                <c:pt idx="426">
                  <c:v>0.72999999999999288</c:v>
                </c:pt>
                <c:pt idx="427">
                  <c:v>0.73499999999999288</c:v>
                </c:pt>
                <c:pt idx="428">
                  <c:v>0.73999999999999289</c:v>
                </c:pt>
                <c:pt idx="429">
                  <c:v>0.74499999999999289</c:v>
                </c:pt>
                <c:pt idx="430">
                  <c:v>0.74999999999999289</c:v>
                </c:pt>
                <c:pt idx="431">
                  <c:v>0.7549999999999929</c:v>
                </c:pt>
                <c:pt idx="432">
                  <c:v>0.7599999999999929</c:v>
                </c:pt>
                <c:pt idx="433">
                  <c:v>0.76499999999999291</c:v>
                </c:pt>
                <c:pt idx="434">
                  <c:v>0.76999999999999291</c:v>
                </c:pt>
                <c:pt idx="435">
                  <c:v>0.77499999999999292</c:v>
                </c:pt>
                <c:pt idx="436">
                  <c:v>0.77999999999999292</c:v>
                </c:pt>
                <c:pt idx="437">
                  <c:v>0.78499999999999293</c:v>
                </c:pt>
                <c:pt idx="438">
                  <c:v>0.78999999999999293</c:v>
                </c:pt>
                <c:pt idx="439">
                  <c:v>0.79499999999999293</c:v>
                </c:pt>
                <c:pt idx="440">
                  <c:v>0.79999999999999294</c:v>
                </c:pt>
                <c:pt idx="441">
                  <c:v>0.80499999999999294</c:v>
                </c:pt>
                <c:pt idx="442">
                  <c:v>0.80999999999999295</c:v>
                </c:pt>
                <c:pt idx="443">
                  <c:v>0.81499999999999295</c:v>
                </c:pt>
                <c:pt idx="444">
                  <c:v>0.81999999999999296</c:v>
                </c:pt>
                <c:pt idx="445">
                  <c:v>0.82499999999999296</c:v>
                </c:pt>
                <c:pt idx="446">
                  <c:v>0.82999999999999297</c:v>
                </c:pt>
                <c:pt idx="447">
                  <c:v>0.83499999999999297</c:v>
                </c:pt>
                <c:pt idx="448">
                  <c:v>0.83999999999999297</c:v>
                </c:pt>
                <c:pt idx="449">
                  <c:v>0.84499999999999298</c:v>
                </c:pt>
                <c:pt idx="450">
                  <c:v>0.84999999999999298</c:v>
                </c:pt>
                <c:pt idx="451">
                  <c:v>0.85499999999999299</c:v>
                </c:pt>
                <c:pt idx="452">
                  <c:v>0.85999999999999299</c:v>
                </c:pt>
                <c:pt idx="453">
                  <c:v>0.864999999999993</c:v>
                </c:pt>
                <c:pt idx="454">
                  <c:v>0.869999999999993</c:v>
                </c:pt>
                <c:pt idx="455">
                  <c:v>0.87499999999999301</c:v>
                </c:pt>
                <c:pt idx="456">
                  <c:v>0.87999999999999301</c:v>
                </c:pt>
                <c:pt idx="457">
                  <c:v>0.88499999999999301</c:v>
                </c:pt>
                <c:pt idx="458">
                  <c:v>0.88999999999999302</c:v>
                </c:pt>
                <c:pt idx="459">
                  <c:v>0.89499999999999302</c:v>
                </c:pt>
                <c:pt idx="460">
                  <c:v>0.89999999999999303</c:v>
                </c:pt>
                <c:pt idx="461">
                  <c:v>0.90499999999999303</c:v>
                </c:pt>
                <c:pt idx="462">
                  <c:v>0.90999999999999304</c:v>
                </c:pt>
                <c:pt idx="463">
                  <c:v>0.91499999999999304</c:v>
                </c:pt>
                <c:pt idx="464">
                  <c:v>0.91999999999999305</c:v>
                </c:pt>
                <c:pt idx="465">
                  <c:v>0.92499999999999305</c:v>
                </c:pt>
                <c:pt idx="466">
                  <c:v>0.92999999999999305</c:v>
                </c:pt>
                <c:pt idx="467">
                  <c:v>0.93499999999999306</c:v>
                </c:pt>
                <c:pt idx="468">
                  <c:v>0.93999999999999306</c:v>
                </c:pt>
                <c:pt idx="469">
                  <c:v>0.94499999999999307</c:v>
                </c:pt>
                <c:pt idx="470">
                  <c:v>0.94999999999999307</c:v>
                </c:pt>
                <c:pt idx="471">
                  <c:v>0.95499999999999308</c:v>
                </c:pt>
                <c:pt idx="472">
                  <c:v>0.95999999999999308</c:v>
                </c:pt>
                <c:pt idx="473">
                  <c:v>0.96499999999999309</c:v>
                </c:pt>
                <c:pt idx="474">
                  <c:v>0.96999999999999309</c:v>
                </c:pt>
                <c:pt idx="475">
                  <c:v>0.97499999999999309</c:v>
                </c:pt>
                <c:pt idx="476">
                  <c:v>0.9799999999999931</c:v>
                </c:pt>
                <c:pt idx="477">
                  <c:v>0.9849999999999931</c:v>
                </c:pt>
                <c:pt idx="478">
                  <c:v>0.98999999999999311</c:v>
                </c:pt>
                <c:pt idx="479">
                  <c:v>0.99499999999999311</c:v>
                </c:pt>
                <c:pt idx="480">
                  <c:v>0.99999999999999312</c:v>
                </c:pt>
                <c:pt idx="481">
                  <c:v>1.004999999999993</c:v>
                </c:pt>
                <c:pt idx="482">
                  <c:v>1.0099999999999929</c:v>
                </c:pt>
                <c:pt idx="483">
                  <c:v>1.0149999999999928</c:v>
                </c:pt>
                <c:pt idx="484">
                  <c:v>1.0199999999999927</c:v>
                </c:pt>
                <c:pt idx="485">
                  <c:v>1.0249999999999926</c:v>
                </c:pt>
                <c:pt idx="486">
                  <c:v>1.0299999999999925</c:v>
                </c:pt>
                <c:pt idx="487">
                  <c:v>1.0349999999999924</c:v>
                </c:pt>
                <c:pt idx="488">
                  <c:v>1.0399999999999923</c:v>
                </c:pt>
                <c:pt idx="489">
                  <c:v>1.0449999999999922</c:v>
                </c:pt>
                <c:pt idx="490">
                  <c:v>1.0499999999999921</c:v>
                </c:pt>
                <c:pt idx="491">
                  <c:v>1.0549999999999919</c:v>
                </c:pt>
                <c:pt idx="492">
                  <c:v>1.0599999999999918</c:v>
                </c:pt>
                <c:pt idx="493">
                  <c:v>1.0649999999999917</c:v>
                </c:pt>
                <c:pt idx="494">
                  <c:v>1.0699999999999916</c:v>
                </c:pt>
                <c:pt idx="495">
                  <c:v>1.0749999999999915</c:v>
                </c:pt>
                <c:pt idx="496">
                  <c:v>1.0799999999999914</c:v>
                </c:pt>
                <c:pt idx="497">
                  <c:v>1.0849999999999913</c:v>
                </c:pt>
                <c:pt idx="498">
                  <c:v>1.0899999999999912</c:v>
                </c:pt>
                <c:pt idx="499">
                  <c:v>1.0949999999999911</c:v>
                </c:pt>
                <c:pt idx="500">
                  <c:v>1.099999999999991</c:v>
                </c:pt>
                <c:pt idx="501">
                  <c:v>1.1049999999999909</c:v>
                </c:pt>
                <c:pt idx="502">
                  <c:v>1.1099999999999908</c:v>
                </c:pt>
                <c:pt idx="503">
                  <c:v>1.1149999999999907</c:v>
                </c:pt>
                <c:pt idx="504">
                  <c:v>1.1199999999999906</c:v>
                </c:pt>
                <c:pt idx="505">
                  <c:v>1.1249999999999905</c:v>
                </c:pt>
                <c:pt idx="506">
                  <c:v>1.1299999999999903</c:v>
                </c:pt>
                <c:pt idx="507">
                  <c:v>1.1349999999999902</c:v>
                </c:pt>
                <c:pt idx="508">
                  <c:v>1.1399999999999901</c:v>
                </c:pt>
                <c:pt idx="509">
                  <c:v>1.14499999999999</c:v>
                </c:pt>
                <c:pt idx="510">
                  <c:v>1.1499999999999899</c:v>
                </c:pt>
                <c:pt idx="511">
                  <c:v>1.1549999999999898</c:v>
                </c:pt>
                <c:pt idx="512">
                  <c:v>1.1599999999999897</c:v>
                </c:pt>
                <c:pt idx="513">
                  <c:v>1.1649999999999896</c:v>
                </c:pt>
                <c:pt idx="514">
                  <c:v>1.1699999999999895</c:v>
                </c:pt>
                <c:pt idx="515">
                  <c:v>1.1749999999999894</c:v>
                </c:pt>
                <c:pt idx="516">
                  <c:v>1.1799999999999893</c:v>
                </c:pt>
                <c:pt idx="517">
                  <c:v>1.1849999999999892</c:v>
                </c:pt>
                <c:pt idx="518">
                  <c:v>1.1899999999999891</c:v>
                </c:pt>
                <c:pt idx="519">
                  <c:v>1.194999999999989</c:v>
                </c:pt>
                <c:pt idx="520">
                  <c:v>1.1999999999999889</c:v>
                </c:pt>
                <c:pt idx="521">
                  <c:v>1.2049999999999887</c:v>
                </c:pt>
                <c:pt idx="522">
                  <c:v>1.2099999999999886</c:v>
                </c:pt>
                <c:pt idx="523">
                  <c:v>1.2149999999999885</c:v>
                </c:pt>
                <c:pt idx="524">
                  <c:v>1.2199999999999884</c:v>
                </c:pt>
                <c:pt idx="525">
                  <c:v>1.2249999999999883</c:v>
                </c:pt>
                <c:pt idx="526">
                  <c:v>1.2299999999999882</c:v>
                </c:pt>
                <c:pt idx="527">
                  <c:v>1.2349999999999881</c:v>
                </c:pt>
                <c:pt idx="528">
                  <c:v>1.239999999999988</c:v>
                </c:pt>
                <c:pt idx="529">
                  <c:v>1.2449999999999879</c:v>
                </c:pt>
                <c:pt idx="530">
                  <c:v>1.2499999999999878</c:v>
                </c:pt>
                <c:pt idx="531">
                  <c:v>1.2549999999999877</c:v>
                </c:pt>
                <c:pt idx="532">
                  <c:v>1.2599999999999876</c:v>
                </c:pt>
                <c:pt idx="533">
                  <c:v>1.2649999999999875</c:v>
                </c:pt>
                <c:pt idx="534">
                  <c:v>1.2699999999999874</c:v>
                </c:pt>
                <c:pt idx="535">
                  <c:v>1.2749999999999873</c:v>
                </c:pt>
                <c:pt idx="536">
                  <c:v>1.2799999999999871</c:v>
                </c:pt>
                <c:pt idx="537">
                  <c:v>1.284999999999987</c:v>
                </c:pt>
                <c:pt idx="538">
                  <c:v>1.2899999999999869</c:v>
                </c:pt>
                <c:pt idx="539">
                  <c:v>1.2949999999999868</c:v>
                </c:pt>
                <c:pt idx="540">
                  <c:v>1.2999999999999867</c:v>
                </c:pt>
                <c:pt idx="541">
                  <c:v>1.3049999999999866</c:v>
                </c:pt>
                <c:pt idx="542">
                  <c:v>1.3099999999999865</c:v>
                </c:pt>
                <c:pt idx="543">
                  <c:v>1.3149999999999864</c:v>
                </c:pt>
                <c:pt idx="544">
                  <c:v>1.3199999999999863</c:v>
                </c:pt>
                <c:pt idx="545">
                  <c:v>1.3249999999999862</c:v>
                </c:pt>
                <c:pt idx="546">
                  <c:v>1.3299999999999861</c:v>
                </c:pt>
                <c:pt idx="547">
                  <c:v>1.334999999999986</c:v>
                </c:pt>
                <c:pt idx="548">
                  <c:v>1.3399999999999859</c:v>
                </c:pt>
                <c:pt idx="549">
                  <c:v>1.3449999999999858</c:v>
                </c:pt>
                <c:pt idx="550">
                  <c:v>1.3499999999999857</c:v>
                </c:pt>
                <c:pt idx="551">
                  <c:v>1.3549999999999855</c:v>
                </c:pt>
                <c:pt idx="552">
                  <c:v>1.3599999999999854</c:v>
                </c:pt>
                <c:pt idx="553">
                  <c:v>1.3649999999999853</c:v>
                </c:pt>
                <c:pt idx="554">
                  <c:v>1.3699999999999852</c:v>
                </c:pt>
                <c:pt idx="555">
                  <c:v>1.3749999999999851</c:v>
                </c:pt>
                <c:pt idx="556">
                  <c:v>1.379999999999985</c:v>
                </c:pt>
                <c:pt idx="557">
                  <c:v>1.3849999999999849</c:v>
                </c:pt>
                <c:pt idx="558">
                  <c:v>1.3899999999999848</c:v>
                </c:pt>
                <c:pt idx="559">
                  <c:v>1.3949999999999847</c:v>
                </c:pt>
                <c:pt idx="560">
                  <c:v>1.3999999999999846</c:v>
                </c:pt>
                <c:pt idx="561">
                  <c:v>1.4049999999999845</c:v>
                </c:pt>
                <c:pt idx="562">
                  <c:v>1.4099999999999844</c:v>
                </c:pt>
                <c:pt idx="563">
                  <c:v>1.4149999999999843</c:v>
                </c:pt>
                <c:pt idx="564">
                  <c:v>1.4199999999999842</c:v>
                </c:pt>
                <c:pt idx="565">
                  <c:v>1.4249999999999841</c:v>
                </c:pt>
                <c:pt idx="566">
                  <c:v>1.429999999999984</c:v>
                </c:pt>
                <c:pt idx="567">
                  <c:v>1.4349999999999838</c:v>
                </c:pt>
                <c:pt idx="568">
                  <c:v>1.4399999999999837</c:v>
                </c:pt>
                <c:pt idx="569">
                  <c:v>1.4449999999999836</c:v>
                </c:pt>
                <c:pt idx="570">
                  <c:v>1.4499999999999835</c:v>
                </c:pt>
                <c:pt idx="571">
                  <c:v>1.4549999999999834</c:v>
                </c:pt>
                <c:pt idx="572">
                  <c:v>1.4599999999999833</c:v>
                </c:pt>
                <c:pt idx="573">
                  <c:v>1.4649999999999832</c:v>
                </c:pt>
                <c:pt idx="574">
                  <c:v>1.4699999999999831</c:v>
                </c:pt>
                <c:pt idx="575">
                  <c:v>1.474999999999983</c:v>
                </c:pt>
                <c:pt idx="576">
                  <c:v>1.4799999999999829</c:v>
                </c:pt>
                <c:pt idx="577">
                  <c:v>1.4849999999999828</c:v>
                </c:pt>
                <c:pt idx="578">
                  <c:v>1.4899999999999827</c:v>
                </c:pt>
                <c:pt idx="579">
                  <c:v>1.4949999999999826</c:v>
                </c:pt>
                <c:pt idx="580">
                  <c:v>1.4999999999999825</c:v>
                </c:pt>
                <c:pt idx="581">
                  <c:v>1.5049999999999824</c:v>
                </c:pt>
                <c:pt idx="582">
                  <c:v>1.5099999999999822</c:v>
                </c:pt>
                <c:pt idx="583">
                  <c:v>1.5149999999999821</c:v>
                </c:pt>
                <c:pt idx="584">
                  <c:v>1.519999999999982</c:v>
                </c:pt>
                <c:pt idx="585">
                  <c:v>1.5249999999999819</c:v>
                </c:pt>
                <c:pt idx="586">
                  <c:v>1.5299999999999818</c:v>
                </c:pt>
                <c:pt idx="587">
                  <c:v>1.5349999999999817</c:v>
                </c:pt>
                <c:pt idx="588">
                  <c:v>1.5399999999999816</c:v>
                </c:pt>
                <c:pt idx="589">
                  <c:v>1.5449999999999815</c:v>
                </c:pt>
                <c:pt idx="590">
                  <c:v>1.5499999999999814</c:v>
                </c:pt>
                <c:pt idx="591">
                  <c:v>1.5549999999999813</c:v>
                </c:pt>
                <c:pt idx="592">
                  <c:v>1.5599999999999812</c:v>
                </c:pt>
                <c:pt idx="593">
                  <c:v>1.5649999999999811</c:v>
                </c:pt>
                <c:pt idx="594">
                  <c:v>1.569999999999981</c:v>
                </c:pt>
                <c:pt idx="595">
                  <c:v>1.5749999999999809</c:v>
                </c:pt>
                <c:pt idx="596">
                  <c:v>1.5799999999999808</c:v>
                </c:pt>
                <c:pt idx="597">
                  <c:v>1.5849999999999806</c:v>
                </c:pt>
                <c:pt idx="598">
                  <c:v>1.5899999999999805</c:v>
                </c:pt>
                <c:pt idx="599">
                  <c:v>1.5949999999999804</c:v>
                </c:pt>
                <c:pt idx="600">
                  <c:v>1.5999999999999803</c:v>
                </c:pt>
                <c:pt idx="601">
                  <c:v>1.6049999999999802</c:v>
                </c:pt>
                <c:pt idx="602">
                  <c:v>1.6099999999999801</c:v>
                </c:pt>
                <c:pt idx="603">
                  <c:v>1.61499999999998</c:v>
                </c:pt>
                <c:pt idx="604">
                  <c:v>1.6199999999999799</c:v>
                </c:pt>
                <c:pt idx="605">
                  <c:v>1.6249999999999798</c:v>
                </c:pt>
                <c:pt idx="606">
                  <c:v>1.6299999999999797</c:v>
                </c:pt>
                <c:pt idx="607">
                  <c:v>1.6349999999999796</c:v>
                </c:pt>
                <c:pt idx="608">
                  <c:v>1.6399999999999795</c:v>
                </c:pt>
                <c:pt idx="609">
                  <c:v>1.6449999999999794</c:v>
                </c:pt>
                <c:pt idx="610">
                  <c:v>1.6499999999999793</c:v>
                </c:pt>
                <c:pt idx="611">
                  <c:v>1.6549999999999792</c:v>
                </c:pt>
                <c:pt idx="612">
                  <c:v>1.659999999999979</c:v>
                </c:pt>
                <c:pt idx="613">
                  <c:v>1.6649999999999789</c:v>
                </c:pt>
                <c:pt idx="614">
                  <c:v>1.6699999999999788</c:v>
                </c:pt>
                <c:pt idx="615">
                  <c:v>1.6749999999999787</c:v>
                </c:pt>
                <c:pt idx="616">
                  <c:v>1.6799999999999786</c:v>
                </c:pt>
                <c:pt idx="617">
                  <c:v>1.6849999999999785</c:v>
                </c:pt>
                <c:pt idx="618">
                  <c:v>1.6899999999999784</c:v>
                </c:pt>
                <c:pt idx="619">
                  <c:v>1.6949999999999783</c:v>
                </c:pt>
                <c:pt idx="620">
                  <c:v>1.6999999999999782</c:v>
                </c:pt>
                <c:pt idx="621">
                  <c:v>1.7049999999999781</c:v>
                </c:pt>
                <c:pt idx="622">
                  <c:v>1.709999999999978</c:v>
                </c:pt>
                <c:pt idx="623">
                  <c:v>1.7149999999999779</c:v>
                </c:pt>
                <c:pt idx="624">
                  <c:v>1.7199999999999778</c:v>
                </c:pt>
                <c:pt idx="625">
                  <c:v>1.7249999999999777</c:v>
                </c:pt>
                <c:pt idx="626">
                  <c:v>1.7299999999999776</c:v>
                </c:pt>
                <c:pt idx="627">
                  <c:v>1.7349999999999774</c:v>
                </c:pt>
                <c:pt idx="628">
                  <c:v>1.7399999999999773</c:v>
                </c:pt>
                <c:pt idx="629">
                  <c:v>1.7449999999999772</c:v>
                </c:pt>
                <c:pt idx="630">
                  <c:v>1.7499999999999771</c:v>
                </c:pt>
                <c:pt idx="631">
                  <c:v>1.754999999999977</c:v>
                </c:pt>
                <c:pt idx="632">
                  <c:v>1.7599999999999769</c:v>
                </c:pt>
                <c:pt idx="633">
                  <c:v>1.7649999999999768</c:v>
                </c:pt>
                <c:pt idx="634">
                  <c:v>1.7699999999999767</c:v>
                </c:pt>
                <c:pt idx="635">
                  <c:v>1.7749999999999766</c:v>
                </c:pt>
                <c:pt idx="636">
                  <c:v>1.7799999999999765</c:v>
                </c:pt>
                <c:pt idx="637">
                  <c:v>1.7849999999999764</c:v>
                </c:pt>
                <c:pt idx="638">
                  <c:v>1.7899999999999763</c:v>
                </c:pt>
                <c:pt idx="639">
                  <c:v>1.7949999999999762</c:v>
                </c:pt>
                <c:pt idx="640">
                  <c:v>1.7999999999999761</c:v>
                </c:pt>
                <c:pt idx="641">
                  <c:v>1.804999999999976</c:v>
                </c:pt>
                <c:pt idx="642">
                  <c:v>1.8099999999999759</c:v>
                </c:pt>
                <c:pt idx="643">
                  <c:v>1.8149999999999757</c:v>
                </c:pt>
                <c:pt idx="644">
                  <c:v>1.8199999999999756</c:v>
                </c:pt>
                <c:pt idx="645">
                  <c:v>1.8249999999999755</c:v>
                </c:pt>
                <c:pt idx="646">
                  <c:v>1.8299999999999754</c:v>
                </c:pt>
                <c:pt idx="647">
                  <c:v>1.8349999999999753</c:v>
                </c:pt>
                <c:pt idx="648">
                  <c:v>1.8399999999999752</c:v>
                </c:pt>
                <c:pt idx="649">
                  <c:v>1.8449999999999751</c:v>
                </c:pt>
                <c:pt idx="650">
                  <c:v>1.849999999999975</c:v>
                </c:pt>
                <c:pt idx="651">
                  <c:v>1.8549999999999749</c:v>
                </c:pt>
                <c:pt idx="652">
                  <c:v>1.8599999999999748</c:v>
                </c:pt>
                <c:pt idx="653">
                  <c:v>1.8649999999999747</c:v>
                </c:pt>
                <c:pt idx="654">
                  <c:v>1.8699999999999746</c:v>
                </c:pt>
                <c:pt idx="655">
                  <c:v>1.8749999999999745</c:v>
                </c:pt>
                <c:pt idx="656">
                  <c:v>1.8799999999999744</c:v>
                </c:pt>
                <c:pt idx="657">
                  <c:v>1.8849999999999743</c:v>
                </c:pt>
                <c:pt idx="658">
                  <c:v>1.8899999999999741</c:v>
                </c:pt>
                <c:pt idx="659">
                  <c:v>1.894999999999974</c:v>
                </c:pt>
                <c:pt idx="660">
                  <c:v>1.8999999999999739</c:v>
                </c:pt>
                <c:pt idx="661">
                  <c:v>1.9049999999999738</c:v>
                </c:pt>
                <c:pt idx="662">
                  <c:v>1.9099999999999737</c:v>
                </c:pt>
                <c:pt idx="663">
                  <c:v>1.9149999999999736</c:v>
                </c:pt>
                <c:pt idx="664">
                  <c:v>1.9199999999999735</c:v>
                </c:pt>
                <c:pt idx="665">
                  <c:v>1.9249999999999734</c:v>
                </c:pt>
                <c:pt idx="666">
                  <c:v>1.9299999999999733</c:v>
                </c:pt>
                <c:pt idx="667">
                  <c:v>1.9349999999999732</c:v>
                </c:pt>
                <c:pt idx="668">
                  <c:v>1.9399999999999731</c:v>
                </c:pt>
                <c:pt idx="669">
                  <c:v>1.944999999999973</c:v>
                </c:pt>
                <c:pt idx="670">
                  <c:v>1.9499999999999729</c:v>
                </c:pt>
                <c:pt idx="671">
                  <c:v>1.9549999999999728</c:v>
                </c:pt>
                <c:pt idx="672">
                  <c:v>1.9599999999999727</c:v>
                </c:pt>
                <c:pt idx="673">
                  <c:v>1.9649999999999725</c:v>
                </c:pt>
                <c:pt idx="674">
                  <c:v>1.9699999999999724</c:v>
                </c:pt>
                <c:pt idx="675">
                  <c:v>1.9749999999999723</c:v>
                </c:pt>
                <c:pt idx="676">
                  <c:v>1.9799999999999722</c:v>
                </c:pt>
                <c:pt idx="677">
                  <c:v>1.9849999999999721</c:v>
                </c:pt>
                <c:pt idx="678">
                  <c:v>1.989999999999972</c:v>
                </c:pt>
                <c:pt idx="679">
                  <c:v>1.9949999999999719</c:v>
                </c:pt>
                <c:pt idx="680">
                  <c:v>1.9999999999999718</c:v>
                </c:pt>
                <c:pt idx="681">
                  <c:v>2.0049999999999719</c:v>
                </c:pt>
                <c:pt idx="682">
                  <c:v>2.0099999999999718</c:v>
                </c:pt>
                <c:pt idx="683">
                  <c:v>2.0149999999999717</c:v>
                </c:pt>
                <c:pt idx="684">
                  <c:v>2.0199999999999716</c:v>
                </c:pt>
                <c:pt idx="685">
                  <c:v>2.0249999999999715</c:v>
                </c:pt>
                <c:pt idx="686">
                  <c:v>2.0299999999999714</c:v>
                </c:pt>
                <c:pt idx="687">
                  <c:v>2.0349999999999713</c:v>
                </c:pt>
                <c:pt idx="688">
                  <c:v>2.0399999999999712</c:v>
                </c:pt>
                <c:pt idx="689">
                  <c:v>2.0449999999999711</c:v>
                </c:pt>
                <c:pt idx="690">
                  <c:v>2.049999999999971</c:v>
                </c:pt>
                <c:pt idx="691">
                  <c:v>2.0549999999999708</c:v>
                </c:pt>
                <c:pt idx="692">
                  <c:v>2.0599999999999707</c:v>
                </c:pt>
                <c:pt idx="693">
                  <c:v>2.0649999999999706</c:v>
                </c:pt>
                <c:pt idx="694">
                  <c:v>2.0699999999999705</c:v>
                </c:pt>
                <c:pt idx="695">
                  <c:v>2.0749999999999704</c:v>
                </c:pt>
                <c:pt idx="696">
                  <c:v>2.0799999999999703</c:v>
                </c:pt>
                <c:pt idx="697">
                  <c:v>2.0849999999999702</c:v>
                </c:pt>
                <c:pt idx="698">
                  <c:v>2.0899999999999701</c:v>
                </c:pt>
                <c:pt idx="699">
                  <c:v>2.09499999999997</c:v>
                </c:pt>
                <c:pt idx="700">
                  <c:v>2.0999999999999699</c:v>
                </c:pt>
                <c:pt idx="701">
                  <c:v>2.1049999999999698</c:v>
                </c:pt>
                <c:pt idx="702">
                  <c:v>2.1099999999999697</c:v>
                </c:pt>
                <c:pt idx="703">
                  <c:v>2.1149999999999696</c:v>
                </c:pt>
                <c:pt idx="704">
                  <c:v>2.1199999999999695</c:v>
                </c:pt>
                <c:pt idx="705">
                  <c:v>2.1249999999999694</c:v>
                </c:pt>
                <c:pt idx="706">
                  <c:v>2.1299999999999693</c:v>
                </c:pt>
                <c:pt idx="707">
                  <c:v>2.1349999999999691</c:v>
                </c:pt>
                <c:pt idx="708">
                  <c:v>2.139999999999969</c:v>
                </c:pt>
                <c:pt idx="709">
                  <c:v>2.1449999999999689</c:v>
                </c:pt>
                <c:pt idx="710">
                  <c:v>2.1499999999999688</c:v>
                </c:pt>
                <c:pt idx="711">
                  <c:v>2.1549999999999687</c:v>
                </c:pt>
                <c:pt idx="712">
                  <c:v>2.1599999999999686</c:v>
                </c:pt>
                <c:pt idx="713">
                  <c:v>2.1649999999999685</c:v>
                </c:pt>
                <c:pt idx="714">
                  <c:v>2.1699999999999684</c:v>
                </c:pt>
                <c:pt idx="715">
                  <c:v>2.1749999999999683</c:v>
                </c:pt>
                <c:pt idx="716">
                  <c:v>2.1799999999999682</c:v>
                </c:pt>
                <c:pt idx="717">
                  <c:v>2.1849999999999681</c:v>
                </c:pt>
                <c:pt idx="718">
                  <c:v>2.189999999999968</c:v>
                </c:pt>
                <c:pt idx="719">
                  <c:v>2.1949999999999679</c:v>
                </c:pt>
                <c:pt idx="720">
                  <c:v>2.1999999999999678</c:v>
                </c:pt>
                <c:pt idx="721">
                  <c:v>2.2049999999999677</c:v>
                </c:pt>
                <c:pt idx="722">
                  <c:v>2.2099999999999675</c:v>
                </c:pt>
                <c:pt idx="723">
                  <c:v>2.2149999999999674</c:v>
                </c:pt>
                <c:pt idx="724">
                  <c:v>2.2199999999999673</c:v>
                </c:pt>
                <c:pt idx="725">
                  <c:v>2.2249999999999672</c:v>
                </c:pt>
                <c:pt idx="726">
                  <c:v>2.2299999999999671</c:v>
                </c:pt>
                <c:pt idx="727">
                  <c:v>2.234999999999967</c:v>
                </c:pt>
                <c:pt idx="728">
                  <c:v>2.2399999999999669</c:v>
                </c:pt>
                <c:pt idx="729">
                  <c:v>2.2449999999999668</c:v>
                </c:pt>
                <c:pt idx="730">
                  <c:v>2.2499999999999667</c:v>
                </c:pt>
                <c:pt idx="731">
                  <c:v>2.2549999999999666</c:v>
                </c:pt>
                <c:pt idx="732">
                  <c:v>2.2599999999999665</c:v>
                </c:pt>
                <c:pt idx="733">
                  <c:v>2.2649999999999664</c:v>
                </c:pt>
                <c:pt idx="734">
                  <c:v>2.2699999999999663</c:v>
                </c:pt>
                <c:pt idx="735">
                  <c:v>2.2749999999999662</c:v>
                </c:pt>
                <c:pt idx="736">
                  <c:v>2.2799999999999661</c:v>
                </c:pt>
                <c:pt idx="737">
                  <c:v>2.2849999999999659</c:v>
                </c:pt>
                <c:pt idx="738">
                  <c:v>2.2899999999999658</c:v>
                </c:pt>
                <c:pt idx="739">
                  <c:v>2.2949999999999657</c:v>
                </c:pt>
                <c:pt idx="740">
                  <c:v>2.2999999999999656</c:v>
                </c:pt>
                <c:pt idx="741">
                  <c:v>2.3049999999999655</c:v>
                </c:pt>
                <c:pt idx="742">
                  <c:v>2.3099999999999654</c:v>
                </c:pt>
                <c:pt idx="743">
                  <c:v>2.3149999999999653</c:v>
                </c:pt>
                <c:pt idx="744">
                  <c:v>2.3199999999999652</c:v>
                </c:pt>
                <c:pt idx="745">
                  <c:v>2.3249999999999651</c:v>
                </c:pt>
                <c:pt idx="746">
                  <c:v>2.329999999999965</c:v>
                </c:pt>
                <c:pt idx="747">
                  <c:v>2.3349999999999649</c:v>
                </c:pt>
                <c:pt idx="748">
                  <c:v>2.3399999999999648</c:v>
                </c:pt>
                <c:pt idx="749">
                  <c:v>2.3449999999999647</c:v>
                </c:pt>
                <c:pt idx="750">
                  <c:v>2.3499999999999646</c:v>
                </c:pt>
                <c:pt idx="751">
                  <c:v>2.3549999999999645</c:v>
                </c:pt>
                <c:pt idx="752">
                  <c:v>2.3599999999999643</c:v>
                </c:pt>
                <c:pt idx="753">
                  <c:v>2.3649999999999642</c:v>
                </c:pt>
                <c:pt idx="754">
                  <c:v>2.3699999999999641</c:v>
                </c:pt>
                <c:pt idx="755">
                  <c:v>2.374999999999964</c:v>
                </c:pt>
                <c:pt idx="756">
                  <c:v>2.3799999999999639</c:v>
                </c:pt>
                <c:pt idx="757">
                  <c:v>2.3849999999999638</c:v>
                </c:pt>
                <c:pt idx="758">
                  <c:v>2.3899999999999637</c:v>
                </c:pt>
                <c:pt idx="759">
                  <c:v>2.3949999999999636</c:v>
                </c:pt>
                <c:pt idx="760">
                  <c:v>2.3999999999999635</c:v>
                </c:pt>
                <c:pt idx="761">
                  <c:v>2.4049999999999634</c:v>
                </c:pt>
                <c:pt idx="762">
                  <c:v>2.4099999999999633</c:v>
                </c:pt>
                <c:pt idx="763">
                  <c:v>2.4149999999999632</c:v>
                </c:pt>
                <c:pt idx="764">
                  <c:v>2.4199999999999631</c:v>
                </c:pt>
                <c:pt idx="765">
                  <c:v>2.424999999999963</c:v>
                </c:pt>
                <c:pt idx="766">
                  <c:v>2.4299999999999629</c:v>
                </c:pt>
                <c:pt idx="767">
                  <c:v>2.4349999999999627</c:v>
                </c:pt>
                <c:pt idx="768">
                  <c:v>2.4399999999999626</c:v>
                </c:pt>
                <c:pt idx="769">
                  <c:v>2.4449999999999625</c:v>
                </c:pt>
                <c:pt idx="770">
                  <c:v>2.4499999999999624</c:v>
                </c:pt>
                <c:pt idx="771">
                  <c:v>2.4549999999999623</c:v>
                </c:pt>
                <c:pt idx="772">
                  <c:v>2.4599999999999622</c:v>
                </c:pt>
                <c:pt idx="773">
                  <c:v>2.4649999999999621</c:v>
                </c:pt>
                <c:pt idx="774">
                  <c:v>2.469999999999962</c:v>
                </c:pt>
                <c:pt idx="775">
                  <c:v>2.4749999999999619</c:v>
                </c:pt>
                <c:pt idx="776">
                  <c:v>2.4799999999999618</c:v>
                </c:pt>
                <c:pt idx="777">
                  <c:v>2.4849999999999617</c:v>
                </c:pt>
                <c:pt idx="778">
                  <c:v>2.4899999999999616</c:v>
                </c:pt>
                <c:pt idx="779">
                  <c:v>2.4949999999999615</c:v>
                </c:pt>
                <c:pt idx="780">
                  <c:v>2.4999999999999614</c:v>
                </c:pt>
                <c:pt idx="781">
                  <c:v>2.5049999999999613</c:v>
                </c:pt>
                <c:pt idx="782">
                  <c:v>2.5099999999999612</c:v>
                </c:pt>
                <c:pt idx="783">
                  <c:v>2.514999999999961</c:v>
                </c:pt>
                <c:pt idx="784">
                  <c:v>2.5199999999999609</c:v>
                </c:pt>
                <c:pt idx="785">
                  <c:v>2.5249999999999608</c:v>
                </c:pt>
                <c:pt idx="786">
                  <c:v>2.5299999999999607</c:v>
                </c:pt>
                <c:pt idx="787">
                  <c:v>2.5349999999999606</c:v>
                </c:pt>
                <c:pt idx="788">
                  <c:v>2.5399999999999605</c:v>
                </c:pt>
                <c:pt idx="789">
                  <c:v>2.5449999999999604</c:v>
                </c:pt>
                <c:pt idx="790">
                  <c:v>2.5499999999999603</c:v>
                </c:pt>
                <c:pt idx="791">
                  <c:v>2.5549999999999602</c:v>
                </c:pt>
                <c:pt idx="792">
                  <c:v>2.5599999999999601</c:v>
                </c:pt>
                <c:pt idx="793">
                  <c:v>2.56499999999996</c:v>
                </c:pt>
                <c:pt idx="794">
                  <c:v>2.5699999999999599</c:v>
                </c:pt>
                <c:pt idx="795">
                  <c:v>2.5749999999999598</c:v>
                </c:pt>
                <c:pt idx="796">
                  <c:v>2.5799999999999597</c:v>
                </c:pt>
                <c:pt idx="797">
                  <c:v>2.5849999999999596</c:v>
                </c:pt>
                <c:pt idx="798">
                  <c:v>2.5899999999999594</c:v>
                </c:pt>
                <c:pt idx="799">
                  <c:v>2.5949999999999593</c:v>
                </c:pt>
                <c:pt idx="800">
                  <c:v>2.5999999999999592</c:v>
                </c:pt>
                <c:pt idx="801">
                  <c:v>2.6049999999999591</c:v>
                </c:pt>
                <c:pt idx="802">
                  <c:v>2.609999999999959</c:v>
                </c:pt>
                <c:pt idx="803">
                  <c:v>2.6149999999999589</c:v>
                </c:pt>
                <c:pt idx="804">
                  <c:v>2.6199999999999588</c:v>
                </c:pt>
                <c:pt idx="805">
                  <c:v>2.6249999999999587</c:v>
                </c:pt>
                <c:pt idx="806">
                  <c:v>2.6299999999999586</c:v>
                </c:pt>
                <c:pt idx="807">
                  <c:v>2.6349999999999585</c:v>
                </c:pt>
                <c:pt idx="808">
                  <c:v>2.6399999999999584</c:v>
                </c:pt>
                <c:pt idx="809">
                  <c:v>2.6449999999999583</c:v>
                </c:pt>
                <c:pt idx="810">
                  <c:v>2.6499999999999582</c:v>
                </c:pt>
                <c:pt idx="811">
                  <c:v>2.6549999999999581</c:v>
                </c:pt>
                <c:pt idx="812">
                  <c:v>2.659999999999958</c:v>
                </c:pt>
                <c:pt idx="813">
                  <c:v>2.6649999999999578</c:v>
                </c:pt>
                <c:pt idx="814">
                  <c:v>2.6699999999999577</c:v>
                </c:pt>
                <c:pt idx="815">
                  <c:v>2.6749999999999576</c:v>
                </c:pt>
                <c:pt idx="816">
                  <c:v>2.6799999999999575</c:v>
                </c:pt>
                <c:pt idx="817">
                  <c:v>2.6849999999999574</c:v>
                </c:pt>
                <c:pt idx="818">
                  <c:v>2.6899999999999573</c:v>
                </c:pt>
                <c:pt idx="819">
                  <c:v>2.6949999999999572</c:v>
                </c:pt>
                <c:pt idx="820">
                  <c:v>2.6999999999999571</c:v>
                </c:pt>
                <c:pt idx="821">
                  <c:v>2.704999999999957</c:v>
                </c:pt>
                <c:pt idx="822">
                  <c:v>2.7099999999999569</c:v>
                </c:pt>
                <c:pt idx="823">
                  <c:v>2.7149999999999568</c:v>
                </c:pt>
                <c:pt idx="824">
                  <c:v>2.7199999999999567</c:v>
                </c:pt>
                <c:pt idx="825">
                  <c:v>2.7249999999999566</c:v>
                </c:pt>
                <c:pt idx="826">
                  <c:v>2.7299999999999565</c:v>
                </c:pt>
                <c:pt idx="827">
                  <c:v>2.7349999999999564</c:v>
                </c:pt>
                <c:pt idx="828">
                  <c:v>2.7399999999999562</c:v>
                </c:pt>
                <c:pt idx="829">
                  <c:v>2.7449999999999561</c:v>
                </c:pt>
                <c:pt idx="830">
                  <c:v>2.749999999999956</c:v>
                </c:pt>
                <c:pt idx="831">
                  <c:v>2.7549999999999559</c:v>
                </c:pt>
                <c:pt idx="832">
                  <c:v>2.7599999999999558</c:v>
                </c:pt>
                <c:pt idx="833">
                  <c:v>2.7649999999999557</c:v>
                </c:pt>
                <c:pt idx="834">
                  <c:v>2.7699999999999556</c:v>
                </c:pt>
                <c:pt idx="835">
                  <c:v>2.7749999999999555</c:v>
                </c:pt>
                <c:pt idx="836">
                  <c:v>2.7799999999999554</c:v>
                </c:pt>
                <c:pt idx="837">
                  <c:v>2.7849999999999553</c:v>
                </c:pt>
                <c:pt idx="838">
                  <c:v>2.7899999999999552</c:v>
                </c:pt>
                <c:pt idx="839">
                  <c:v>2.7949999999999551</c:v>
                </c:pt>
                <c:pt idx="840">
                  <c:v>2.799999999999955</c:v>
                </c:pt>
                <c:pt idx="841">
                  <c:v>2.8049999999999549</c:v>
                </c:pt>
                <c:pt idx="842">
                  <c:v>2.8099999999999548</c:v>
                </c:pt>
                <c:pt idx="843">
                  <c:v>2.8149999999999546</c:v>
                </c:pt>
                <c:pt idx="844">
                  <c:v>2.8199999999999545</c:v>
                </c:pt>
                <c:pt idx="845">
                  <c:v>2.8249999999999544</c:v>
                </c:pt>
                <c:pt idx="846">
                  <c:v>2.8299999999999543</c:v>
                </c:pt>
                <c:pt idx="847">
                  <c:v>2.8349999999999542</c:v>
                </c:pt>
                <c:pt idx="848">
                  <c:v>2.8399999999999541</c:v>
                </c:pt>
                <c:pt idx="849">
                  <c:v>2.844999999999954</c:v>
                </c:pt>
                <c:pt idx="850">
                  <c:v>2.8499999999999539</c:v>
                </c:pt>
                <c:pt idx="851">
                  <c:v>2.8549999999999538</c:v>
                </c:pt>
                <c:pt idx="852">
                  <c:v>2.8599999999999537</c:v>
                </c:pt>
                <c:pt idx="853">
                  <c:v>2.8649999999999536</c:v>
                </c:pt>
                <c:pt idx="854">
                  <c:v>2.8699999999999535</c:v>
                </c:pt>
                <c:pt idx="855">
                  <c:v>2.8749999999999534</c:v>
                </c:pt>
                <c:pt idx="856">
                  <c:v>2.8799999999999533</c:v>
                </c:pt>
                <c:pt idx="857">
                  <c:v>2.8849999999999532</c:v>
                </c:pt>
                <c:pt idx="858">
                  <c:v>2.8899999999999531</c:v>
                </c:pt>
                <c:pt idx="859">
                  <c:v>2.8949999999999529</c:v>
                </c:pt>
                <c:pt idx="860">
                  <c:v>2.8999999999999528</c:v>
                </c:pt>
                <c:pt idx="861">
                  <c:v>2.9049999999999527</c:v>
                </c:pt>
                <c:pt idx="862">
                  <c:v>2.9099999999999526</c:v>
                </c:pt>
                <c:pt idx="863">
                  <c:v>2.9149999999999525</c:v>
                </c:pt>
                <c:pt idx="864">
                  <c:v>2.9199999999999524</c:v>
                </c:pt>
                <c:pt idx="865">
                  <c:v>2.9249999999999523</c:v>
                </c:pt>
                <c:pt idx="866">
                  <c:v>2.9299999999999522</c:v>
                </c:pt>
                <c:pt idx="867">
                  <c:v>2.9349999999999521</c:v>
                </c:pt>
                <c:pt idx="868">
                  <c:v>2.939999999999952</c:v>
                </c:pt>
                <c:pt idx="869">
                  <c:v>2.9449999999999519</c:v>
                </c:pt>
                <c:pt idx="870">
                  <c:v>2.9499999999999518</c:v>
                </c:pt>
                <c:pt idx="871">
                  <c:v>2.9549999999999517</c:v>
                </c:pt>
                <c:pt idx="872">
                  <c:v>2.9599999999999516</c:v>
                </c:pt>
                <c:pt idx="873">
                  <c:v>2.9649999999999515</c:v>
                </c:pt>
                <c:pt idx="874">
                  <c:v>2.9699999999999513</c:v>
                </c:pt>
                <c:pt idx="875">
                  <c:v>2.9749999999999512</c:v>
                </c:pt>
                <c:pt idx="876">
                  <c:v>2.9799999999999511</c:v>
                </c:pt>
                <c:pt idx="877">
                  <c:v>2.984999999999951</c:v>
                </c:pt>
                <c:pt idx="878">
                  <c:v>2.9899999999999509</c:v>
                </c:pt>
                <c:pt idx="879">
                  <c:v>2.9949999999999508</c:v>
                </c:pt>
                <c:pt idx="880">
                  <c:v>2.9999999999999507</c:v>
                </c:pt>
                <c:pt idx="881">
                  <c:v>3.0049999999999506</c:v>
                </c:pt>
                <c:pt idx="882">
                  <c:v>3.0099999999999505</c:v>
                </c:pt>
                <c:pt idx="883">
                  <c:v>3.0149999999999504</c:v>
                </c:pt>
                <c:pt idx="884">
                  <c:v>3.0199999999999503</c:v>
                </c:pt>
                <c:pt idx="885">
                  <c:v>3.0249999999999502</c:v>
                </c:pt>
                <c:pt idx="886">
                  <c:v>3.0299999999999501</c:v>
                </c:pt>
                <c:pt idx="887">
                  <c:v>3.03499999999995</c:v>
                </c:pt>
                <c:pt idx="888">
                  <c:v>3.0399999999999499</c:v>
                </c:pt>
                <c:pt idx="889">
                  <c:v>3.0449999999999497</c:v>
                </c:pt>
                <c:pt idx="890">
                  <c:v>3.0499999999999496</c:v>
                </c:pt>
                <c:pt idx="891">
                  <c:v>3.0549999999999495</c:v>
                </c:pt>
                <c:pt idx="892">
                  <c:v>3.0599999999999494</c:v>
                </c:pt>
                <c:pt idx="893">
                  <c:v>3.0649999999999493</c:v>
                </c:pt>
                <c:pt idx="894">
                  <c:v>3.0699999999999492</c:v>
                </c:pt>
                <c:pt idx="895">
                  <c:v>3.0749999999999491</c:v>
                </c:pt>
                <c:pt idx="896">
                  <c:v>3.079999999999949</c:v>
                </c:pt>
                <c:pt idx="897">
                  <c:v>3.0849999999999489</c:v>
                </c:pt>
                <c:pt idx="898">
                  <c:v>3.0899999999999488</c:v>
                </c:pt>
                <c:pt idx="899">
                  <c:v>3.0949999999999487</c:v>
                </c:pt>
                <c:pt idx="900">
                  <c:v>3.0999999999999486</c:v>
                </c:pt>
                <c:pt idx="901">
                  <c:v>3.1049999999999485</c:v>
                </c:pt>
                <c:pt idx="902">
                  <c:v>3.1099999999999484</c:v>
                </c:pt>
                <c:pt idx="903">
                  <c:v>3.1149999999999483</c:v>
                </c:pt>
                <c:pt idx="904">
                  <c:v>3.1199999999999481</c:v>
                </c:pt>
                <c:pt idx="905">
                  <c:v>3.124999999999948</c:v>
                </c:pt>
                <c:pt idx="906">
                  <c:v>3.1299999999999479</c:v>
                </c:pt>
                <c:pt idx="907">
                  <c:v>3.1349999999999478</c:v>
                </c:pt>
                <c:pt idx="908">
                  <c:v>3.1399999999999477</c:v>
                </c:pt>
                <c:pt idx="909">
                  <c:v>3.1449999999999476</c:v>
                </c:pt>
                <c:pt idx="910">
                  <c:v>3.1499999999999475</c:v>
                </c:pt>
                <c:pt idx="911">
                  <c:v>3.1549999999999474</c:v>
                </c:pt>
                <c:pt idx="912">
                  <c:v>3.1599999999999473</c:v>
                </c:pt>
                <c:pt idx="913">
                  <c:v>3.1649999999999472</c:v>
                </c:pt>
                <c:pt idx="914">
                  <c:v>3.1699999999999471</c:v>
                </c:pt>
                <c:pt idx="915">
                  <c:v>3.174999999999947</c:v>
                </c:pt>
                <c:pt idx="916">
                  <c:v>3.1799999999999469</c:v>
                </c:pt>
                <c:pt idx="917">
                  <c:v>3.1849999999999468</c:v>
                </c:pt>
                <c:pt idx="918">
                  <c:v>3.1899999999999467</c:v>
                </c:pt>
                <c:pt idx="919">
                  <c:v>3.1949999999999465</c:v>
                </c:pt>
                <c:pt idx="920">
                  <c:v>3.1999999999999464</c:v>
                </c:pt>
                <c:pt idx="921">
                  <c:v>3.2049999999999463</c:v>
                </c:pt>
                <c:pt idx="922">
                  <c:v>3.2099999999999462</c:v>
                </c:pt>
                <c:pt idx="923">
                  <c:v>3.2149999999999461</c:v>
                </c:pt>
                <c:pt idx="924">
                  <c:v>3.219999999999946</c:v>
                </c:pt>
                <c:pt idx="925">
                  <c:v>3.2249999999999459</c:v>
                </c:pt>
                <c:pt idx="926">
                  <c:v>3.2299999999999458</c:v>
                </c:pt>
                <c:pt idx="927">
                  <c:v>3.2349999999999457</c:v>
                </c:pt>
                <c:pt idx="928">
                  <c:v>3.2399999999999456</c:v>
                </c:pt>
                <c:pt idx="929">
                  <c:v>3.2449999999999455</c:v>
                </c:pt>
                <c:pt idx="930">
                  <c:v>3.2499999999999454</c:v>
                </c:pt>
                <c:pt idx="931">
                  <c:v>3.2549999999999453</c:v>
                </c:pt>
                <c:pt idx="932">
                  <c:v>3.2599999999999452</c:v>
                </c:pt>
                <c:pt idx="933">
                  <c:v>3.2649999999999451</c:v>
                </c:pt>
                <c:pt idx="934">
                  <c:v>3.269999999999945</c:v>
                </c:pt>
                <c:pt idx="935">
                  <c:v>3.2749999999999448</c:v>
                </c:pt>
                <c:pt idx="936">
                  <c:v>3.2799999999999447</c:v>
                </c:pt>
                <c:pt idx="937">
                  <c:v>3.2849999999999446</c:v>
                </c:pt>
                <c:pt idx="938">
                  <c:v>3.2899999999999445</c:v>
                </c:pt>
                <c:pt idx="939">
                  <c:v>3.2949999999999444</c:v>
                </c:pt>
                <c:pt idx="940">
                  <c:v>3.2999999999999443</c:v>
                </c:pt>
                <c:pt idx="941">
                  <c:v>3.3049999999999442</c:v>
                </c:pt>
                <c:pt idx="942">
                  <c:v>3.3099999999999441</c:v>
                </c:pt>
                <c:pt idx="943">
                  <c:v>3.314999999999944</c:v>
                </c:pt>
                <c:pt idx="944">
                  <c:v>3.3199999999999439</c:v>
                </c:pt>
                <c:pt idx="945">
                  <c:v>3.3249999999999438</c:v>
                </c:pt>
                <c:pt idx="946">
                  <c:v>3.3299999999999437</c:v>
                </c:pt>
                <c:pt idx="947">
                  <c:v>3.3349999999999436</c:v>
                </c:pt>
                <c:pt idx="948">
                  <c:v>3.3399999999999435</c:v>
                </c:pt>
                <c:pt idx="949">
                  <c:v>3.3449999999999434</c:v>
                </c:pt>
                <c:pt idx="950">
                  <c:v>3.3499999999999432</c:v>
                </c:pt>
                <c:pt idx="951">
                  <c:v>3.3549999999999431</c:v>
                </c:pt>
                <c:pt idx="952">
                  <c:v>3.359999999999943</c:v>
                </c:pt>
                <c:pt idx="953">
                  <c:v>3.3649999999999429</c:v>
                </c:pt>
                <c:pt idx="954">
                  <c:v>3.3699999999999428</c:v>
                </c:pt>
                <c:pt idx="955">
                  <c:v>3.3749999999999427</c:v>
                </c:pt>
                <c:pt idx="956">
                  <c:v>3.3799999999999426</c:v>
                </c:pt>
                <c:pt idx="957">
                  <c:v>3.3849999999999425</c:v>
                </c:pt>
                <c:pt idx="958">
                  <c:v>3.3899999999999424</c:v>
                </c:pt>
                <c:pt idx="959">
                  <c:v>3.3949999999999423</c:v>
                </c:pt>
                <c:pt idx="960">
                  <c:v>3.3999999999999422</c:v>
                </c:pt>
                <c:pt idx="961">
                  <c:v>3.4049999999999421</c:v>
                </c:pt>
                <c:pt idx="962">
                  <c:v>3.409999999999942</c:v>
                </c:pt>
                <c:pt idx="963">
                  <c:v>3.4149999999999419</c:v>
                </c:pt>
                <c:pt idx="964">
                  <c:v>3.4199999999999418</c:v>
                </c:pt>
                <c:pt idx="965">
                  <c:v>3.4249999999999416</c:v>
                </c:pt>
                <c:pt idx="966">
                  <c:v>3.4299999999999415</c:v>
                </c:pt>
                <c:pt idx="967">
                  <c:v>3.4349999999999414</c:v>
                </c:pt>
                <c:pt idx="968">
                  <c:v>3.4399999999999413</c:v>
                </c:pt>
                <c:pt idx="969">
                  <c:v>3.4449999999999412</c:v>
                </c:pt>
                <c:pt idx="970">
                  <c:v>3.4499999999999411</c:v>
                </c:pt>
                <c:pt idx="971">
                  <c:v>3.454999999999941</c:v>
                </c:pt>
                <c:pt idx="972">
                  <c:v>3.4599999999999409</c:v>
                </c:pt>
                <c:pt idx="973">
                  <c:v>3.4649999999999408</c:v>
                </c:pt>
                <c:pt idx="974">
                  <c:v>3.4699999999999407</c:v>
                </c:pt>
                <c:pt idx="975">
                  <c:v>3.4749999999999406</c:v>
                </c:pt>
                <c:pt idx="976">
                  <c:v>3.4799999999999405</c:v>
                </c:pt>
                <c:pt idx="977">
                  <c:v>3.4849999999999404</c:v>
                </c:pt>
                <c:pt idx="978">
                  <c:v>3.4899999999999403</c:v>
                </c:pt>
                <c:pt idx="979">
                  <c:v>3.4949999999999402</c:v>
                </c:pt>
                <c:pt idx="980">
                  <c:v>3.49999999999994</c:v>
                </c:pt>
                <c:pt idx="981">
                  <c:v>3.5049999999999399</c:v>
                </c:pt>
                <c:pt idx="982">
                  <c:v>3.5099999999999398</c:v>
                </c:pt>
                <c:pt idx="983">
                  <c:v>3.5149999999999397</c:v>
                </c:pt>
                <c:pt idx="984">
                  <c:v>3.5199999999999396</c:v>
                </c:pt>
                <c:pt idx="985">
                  <c:v>3.5249999999999395</c:v>
                </c:pt>
                <c:pt idx="986">
                  <c:v>3.5299999999999394</c:v>
                </c:pt>
                <c:pt idx="987">
                  <c:v>3.5349999999999393</c:v>
                </c:pt>
                <c:pt idx="988">
                  <c:v>3.5399999999999392</c:v>
                </c:pt>
                <c:pt idx="989">
                  <c:v>3.5449999999999391</c:v>
                </c:pt>
                <c:pt idx="990">
                  <c:v>3.549999999999939</c:v>
                </c:pt>
                <c:pt idx="991">
                  <c:v>3.5549999999999389</c:v>
                </c:pt>
                <c:pt idx="992">
                  <c:v>3.5599999999999388</c:v>
                </c:pt>
                <c:pt idx="993">
                  <c:v>3.5649999999999387</c:v>
                </c:pt>
                <c:pt idx="994">
                  <c:v>3.5699999999999386</c:v>
                </c:pt>
                <c:pt idx="995">
                  <c:v>3.5749999999999384</c:v>
                </c:pt>
                <c:pt idx="996">
                  <c:v>3.5799999999999383</c:v>
                </c:pt>
                <c:pt idx="997">
                  <c:v>3.5849999999999382</c:v>
                </c:pt>
                <c:pt idx="998">
                  <c:v>3.5899999999999381</c:v>
                </c:pt>
                <c:pt idx="999">
                  <c:v>3.594999999999938</c:v>
                </c:pt>
                <c:pt idx="1000">
                  <c:v>3.5999999999999379</c:v>
                </c:pt>
                <c:pt idx="1001">
                  <c:v>3.6049999999999378</c:v>
                </c:pt>
                <c:pt idx="1002">
                  <c:v>3.6099999999999377</c:v>
                </c:pt>
                <c:pt idx="1003">
                  <c:v>3.6149999999999376</c:v>
                </c:pt>
                <c:pt idx="1004">
                  <c:v>3.6199999999999375</c:v>
                </c:pt>
                <c:pt idx="1005">
                  <c:v>3.6249999999999374</c:v>
                </c:pt>
                <c:pt idx="1006">
                  <c:v>3.6299999999999373</c:v>
                </c:pt>
                <c:pt idx="1007">
                  <c:v>3.6349999999999372</c:v>
                </c:pt>
                <c:pt idx="1008">
                  <c:v>3.6399999999999371</c:v>
                </c:pt>
                <c:pt idx="1009">
                  <c:v>3.644999999999937</c:v>
                </c:pt>
                <c:pt idx="1010">
                  <c:v>3.6499999999999369</c:v>
                </c:pt>
                <c:pt idx="1011">
                  <c:v>3.6549999999999367</c:v>
                </c:pt>
                <c:pt idx="1012">
                  <c:v>3.6599999999999366</c:v>
                </c:pt>
                <c:pt idx="1013">
                  <c:v>3.6649999999999365</c:v>
                </c:pt>
                <c:pt idx="1014">
                  <c:v>3.6699999999999364</c:v>
                </c:pt>
                <c:pt idx="1015">
                  <c:v>3.6749999999999363</c:v>
                </c:pt>
                <c:pt idx="1016">
                  <c:v>3.6799999999999362</c:v>
                </c:pt>
                <c:pt idx="1017">
                  <c:v>3.6849999999999361</c:v>
                </c:pt>
                <c:pt idx="1018">
                  <c:v>3.689999999999936</c:v>
                </c:pt>
                <c:pt idx="1019">
                  <c:v>3.6949999999999359</c:v>
                </c:pt>
                <c:pt idx="1020">
                  <c:v>3.6999999999999358</c:v>
                </c:pt>
                <c:pt idx="1021">
                  <c:v>3.7049999999999357</c:v>
                </c:pt>
                <c:pt idx="1022">
                  <c:v>3.7099999999999356</c:v>
                </c:pt>
                <c:pt idx="1023">
                  <c:v>3.7149999999999355</c:v>
                </c:pt>
                <c:pt idx="1024">
                  <c:v>3.7199999999999354</c:v>
                </c:pt>
                <c:pt idx="1025">
                  <c:v>3.7249999999999353</c:v>
                </c:pt>
                <c:pt idx="1026">
                  <c:v>3.7299999999999351</c:v>
                </c:pt>
                <c:pt idx="1027">
                  <c:v>3.734999999999935</c:v>
                </c:pt>
                <c:pt idx="1028">
                  <c:v>3.7399999999999349</c:v>
                </c:pt>
                <c:pt idx="1029">
                  <c:v>3.7449999999999348</c:v>
                </c:pt>
                <c:pt idx="1030">
                  <c:v>3.7499999999999347</c:v>
                </c:pt>
                <c:pt idx="1031">
                  <c:v>3.7549999999999346</c:v>
                </c:pt>
                <c:pt idx="1032">
                  <c:v>3.7599999999999345</c:v>
                </c:pt>
                <c:pt idx="1033">
                  <c:v>3.7649999999999344</c:v>
                </c:pt>
                <c:pt idx="1034">
                  <c:v>3.7699999999999343</c:v>
                </c:pt>
                <c:pt idx="1035">
                  <c:v>3.7749999999999342</c:v>
                </c:pt>
                <c:pt idx="1036">
                  <c:v>3.7799999999999341</c:v>
                </c:pt>
                <c:pt idx="1037">
                  <c:v>3.784999999999934</c:v>
                </c:pt>
                <c:pt idx="1038">
                  <c:v>3.7899999999999339</c:v>
                </c:pt>
                <c:pt idx="1039">
                  <c:v>3.7949999999999338</c:v>
                </c:pt>
                <c:pt idx="1040">
                  <c:v>3.7999999999999337</c:v>
                </c:pt>
                <c:pt idx="1041">
                  <c:v>3.8049999999999335</c:v>
                </c:pt>
                <c:pt idx="1042">
                  <c:v>3.8099999999999334</c:v>
                </c:pt>
                <c:pt idx="1043">
                  <c:v>3.8149999999999333</c:v>
                </c:pt>
                <c:pt idx="1044">
                  <c:v>3.8199999999999332</c:v>
                </c:pt>
                <c:pt idx="1045">
                  <c:v>3.8249999999999331</c:v>
                </c:pt>
                <c:pt idx="1046">
                  <c:v>3.829999999999933</c:v>
                </c:pt>
                <c:pt idx="1047">
                  <c:v>3.8349999999999329</c:v>
                </c:pt>
                <c:pt idx="1048">
                  <c:v>3.8399999999999328</c:v>
                </c:pt>
                <c:pt idx="1049">
                  <c:v>3.8449999999999327</c:v>
                </c:pt>
                <c:pt idx="1050">
                  <c:v>3.8499999999999326</c:v>
                </c:pt>
                <c:pt idx="1051">
                  <c:v>3.8549999999999325</c:v>
                </c:pt>
                <c:pt idx="1052">
                  <c:v>3.8599999999999324</c:v>
                </c:pt>
                <c:pt idx="1053">
                  <c:v>3.8649999999999323</c:v>
                </c:pt>
                <c:pt idx="1054">
                  <c:v>3.8699999999999322</c:v>
                </c:pt>
                <c:pt idx="1055">
                  <c:v>3.8749999999999321</c:v>
                </c:pt>
                <c:pt idx="1056">
                  <c:v>3.8799999999999319</c:v>
                </c:pt>
                <c:pt idx="1057">
                  <c:v>3.8849999999999318</c:v>
                </c:pt>
                <c:pt idx="1058">
                  <c:v>3.8899999999999317</c:v>
                </c:pt>
                <c:pt idx="1059">
                  <c:v>3.8949999999999316</c:v>
                </c:pt>
                <c:pt idx="1060">
                  <c:v>3.8999999999999315</c:v>
                </c:pt>
                <c:pt idx="1061">
                  <c:v>3.9049999999999314</c:v>
                </c:pt>
                <c:pt idx="1062">
                  <c:v>3.9099999999999313</c:v>
                </c:pt>
                <c:pt idx="1063">
                  <c:v>3.9149999999999312</c:v>
                </c:pt>
                <c:pt idx="1064">
                  <c:v>3.9199999999999311</c:v>
                </c:pt>
                <c:pt idx="1065">
                  <c:v>3.924999999999931</c:v>
                </c:pt>
                <c:pt idx="1066">
                  <c:v>3.9299999999999309</c:v>
                </c:pt>
                <c:pt idx="1067">
                  <c:v>3.9349999999999308</c:v>
                </c:pt>
                <c:pt idx="1068">
                  <c:v>3.9399999999999307</c:v>
                </c:pt>
                <c:pt idx="1069">
                  <c:v>3.9449999999999306</c:v>
                </c:pt>
                <c:pt idx="1070">
                  <c:v>3.9499999999999305</c:v>
                </c:pt>
                <c:pt idx="1071">
                  <c:v>3.9549999999999303</c:v>
                </c:pt>
                <c:pt idx="1072">
                  <c:v>3.9599999999999302</c:v>
                </c:pt>
                <c:pt idx="1073">
                  <c:v>3.9649999999999301</c:v>
                </c:pt>
                <c:pt idx="1074">
                  <c:v>3.96999999999993</c:v>
                </c:pt>
                <c:pt idx="1075">
                  <c:v>3.9749999999999299</c:v>
                </c:pt>
                <c:pt idx="1076">
                  <c:v>3.9799999999999298</c:v>
                </c:pt>
                <c:pt idx="1077">
                  <c:v>3.9849999999999297</c:v>
                </c:pt>
                <c:pt idx="1078">
                  <c:v>3.9899999999999296</c:v>
                </c:pt>
                <c:pt idx="1079">
                  <c:v>3.9949999999999295</c:v>
                </c:pt>
                <c:pt idx="1080">
                  <c:v>3.9999999999999294</c:v>
                </c:pt>
                <c:pt idx="1081">
                  <c:v>4.0049999999999297</c:v>
                </c:pt>
                <c:pt idx="1082">
                  <c:v>4.0099999999999296</c:v>
                </c:pt>
                <c:pt idx="1083">
                  <c:v>4.0149999999999295</c:v>
                </c:pt>
                <c:pt idx="1084">
                  <c:v>4.0199999999999294</c:v>
                </c:pt>
                <c:pt idx="1085">
                  <c:v>4.0249999999999293</c:v>
                </c:pt>
                <c:pt idx="1086">
                  <c:v>4.0299999999999292</c:v>
                </c:pt>
                <c:pt idx="1087">
                  <c:v>4.0349999999999291</c:v>
                </c:pt>
                <c:pt idx="1088">
                  <c:v>4.039999999999929</c:v>
                </c:pt>
                <c:pt idx="1089">
                  <c:v>4.0449999999999289</c:v>
                </c:pt>
                <c:pt idx="1090">
                  <c:v>4.0499999999999288</c:v>
                </c:pt>
                <c:pt idx="1091">
                  <c:v>4.0549999999999287</c:v>
                </c:pt>
                <c:pt idx="1092">
                  <c:v>4.0599999999999286</c:v>
                </c:pt>
                <c:pt idx="1093">
                  <c:v>4.0649999999999284</c:v>
                </c:pt>
                <c:pt idx="1094">
                  <c:v>4.0699999999999283</c:v>
                </c:pt>
                <c:pt idx="1095">
                  <c:v>4.0749999999999282</c:v>
                </c:pt>
                <c:pt idx="1096">
                  <c:v>4.0799999999999281</c:v>
                </c:pt>
                <c:pt idx="1097">
                  <c:v>4.084999999999928</c:v>
                </c:pt>
                <c:pt idx="1098">
                  <c:v>4.0899999999999279</c:v>
                </c:pt>
                <c:pt idx="1099">
                  <c:v>4.0949999999999278</c:v>
                </c:pt>
                <c:pt idx="1100">
                  <c:v>4.0999999999999277</c:v>
                </c:pt>
                <c:pt idx="1101">
                  <c:v>4.1049999999999276</c:v>
                </c:pt>
                <c:pt idx="1102">
                  <c:v>4.1099999999999275</c:v>
                </c:pt>
                <c:pt idx="1103">
                  <c:v>4.1149999999999274</c:v>
                </c:pt>
                <c:pt idx="1104">
                  <c:v>4.1199999999999273</c:v>
                </c:pt>
                <c:pt idx="1105">
                  <c:v>4.1249999999999272</c:v>
                </c:pt>
                <c:pt idx="1106">
                  <c:v>4.1299999999999271</c:v>
                </c:pt>
                <c:pt idx="1107">
                  <c:v>4.134999999999927</c:v>
                </c:pt>
                <c:pt idx="1108">
                  <c:v>4.1399999999999268</c:v>
                </c:pt>
                <c:pt idx="1109">
                  <c:v>4.1449999999999267</c:v>
                </c:pt>
                <c:pt idx="1110">
                  <c:v>4.1499999999999266</c:v>
                </c:pt>
                <c:pt idx="1111">
                  <c:v>4.1549999999999265</c:v>
                </c:pt>
                <c:pt idx="1112">
                  <c:v>4.1599999999999264</c:v>
                </c:pt>
                <c:pt idx="1113">
                  <c:v>4.1649999999999263</c:v>
                </c:pt>
                <c:pt idx="1114">
                  <c:v>4.1699999999999262</c:v>
                </c:pt>
                <c:pt idx="1115">
                  <c:v>4.1749999999999261</c:v>
                </c:pt>
                <c:pt idx="1116">
                  <c:v>4.179999999999926</c:v>
                </c:pt>
                <c:pt idx="1117">
                  <c:v>4.1849999999999259</c:v>
                </c:pt>
                <c:pt idx="1118">
                  <c:v>4.1899999999999258</c:v>
                </c:pt>
                <c:pt idx="1119">
                  <c:v>4.1949999999999257</c:v>
                </c:pt>
                <c:pt idx="1120">
                  <c:v>4.1999999999999256</c:v>
                </c:pt>
                <c:pt idx="1121">
                  <c:v>4.2049999999999255</c:v>
                </c:pt>
                <c:pt idx="1122">
                  <c:v>4.2099999999999254</c:v>
                </c:pt>
                <c:pt idx="1123">
                  <c:v>4.2149999999999253</c:v>
                </c:pt>
                <c:pt idx="1124">
                  <c:v>4.2199999999999251</c:v>
                </c:pt>
                <c:pt idx="1125">
                  <c:v>4.224999999999925</c:v>
                </c:pt>
                <c:pt idx="1126">
                  <c:v>4.2299999999999249</c:v>
                </c:pt>
                <c:pt idx="1127">
                  <c:v>4.2349999999999248</c:v>
                </c:pt>
                <c:pt idx="1128">
                  <c:v>4.2399999999999247</c:v>
                </c:pt>
                <c:pt idx="1129">
                  <c:v>4.2449999999999246</c:v>
                </c:pt>
                <c:pt idx="1130">
                  <c:v>4.2499999999999245</c:v>
                </c:pt>
                <c:pt idx="1131">
                  <c:v>4.2549999999999244</c:v>
                </c:pt>
                <c:pt idx="1132">
                  <c:v>4.2599999999999243</c:v>
                </c:pt>
                <c:pt idx="1133">
                  <c:v>4.2649999999999242</c:v>
                </c:pt>
                <c:pt idx="1134">
                  <c:v>4.2699999999999241</c:v>
                </c:pt>
                <c:pt idx="1135">
                  <c:v>4.274999999999924</c:v>
                </c:pt>
                <c:pt idx="1136">
                  <c:v>4.2799999999999239</c:v>
                </c:pt>
                <c:pt idx="1137">
                  <c:v>4.2849999999999238</c:v>
                </c:pt>
                <c:pt idx="1138">
                  <c:v>4.2899999999999237</c:v>
                </c:pt>
                <c:pt idx="1139">
                  <c:v>4.2949999999999235</c:v>
                </c:pt>
                <c:pt idx="1140">
                  <c:v>4.2999999999999234</c:v>
                </c:pt>
                <c:pt idx="1141">
                  <c:v>4.3049999999999233</c:v>
                </c:pt>
                <c:pt idx="1142">
                  <c:v>4.3099999999999232</c:v>
                </c:pt>
                <c:pt idx="1143">
                  <c:v>4.3149999999999231</c:v>
                </c:pt>
                <c:pt idx="1144">
                  <c:v>4.319999999999923</c:v>
                </c:pt>
                <c:pt idx="1145">
                  <c:v>4.3249999999999229</c:v>
                </c:pt>
                <c:pt idx="1146">
                  <c:v>4.3299999999999228</c:v>
                </c:pt>
                <c:pt idx="1147">
                  <c:v>4.3349999999999227</c:v>
                </c:pt>
                <c:pt idx="1148">
                  <c:v>4.3399999999999226</c:v>
                </c:pt>
                <c:pt idx="1149">
                  <c:v>4.3449999999999225</c:v>
                </c:pt>
                <c:pt idx="1150">
                  <c:v>4.3499999999999224</c:v>
                </c:pt>
                <c:pt idx="1151">
                  <c:v>4.3549999999999223</c:v>
                </c:pt>
                <c:pt idx="1152">
                  <c:v>4.3599999999999222</c:v>
                </c:pt>
                <c:pt idx="1153">
                  <c:v>4.3649999999999221</c:v>
                </c:pt>
                <c:pt idx="1154">
                  <c:v>4.3699999999999219</c:v>
                </c:pt>
                <c:pt idx="1155">
                  <c:v>4.3749999999999218</c:v>
                </c:pt>
                <c:pt idx="1156">
                  <c:v>4.3799999999999217</c:v>
                </c:pt>
                <c:pt idx="1157">
                  <c:v>4.3849999999999216</c:v>
                </c:pt>
                <c:pt idx="1158">
                  <c:v>4.3899999999999215</c:v>
                </c:pt>
                <c:pt idx="1159">
                  <c:v>4.3949999999999214</c:v>
                </c:pt>
                <c:pt idx="1160">
                  <c:v>4.3999999999999213</c:v>
                </c:pt>
                <c:pt idx="1161">
                  <c:v>4.4049999999999212</c:v>
                </c:pt>
                <c:pt idx="1162">
                  <c:v>4.4099999999999211</c:v>
                </c:pt>
                <c:pt idx="1163">
                  <c:v>4.414999999999921</c:v>
                </c:pt>
                <c:pt idx="1164">
                  <c:v>4.4199999999999209</c:v>
                </c:pt>
                <c:pt idx="1165">
                  <c:v>4.4249999999999208</c:v>
                </c:pt>
                <c:pt idx="1166">
                  <c:v>4.4299999999999207</c:v>
                </c:pt>
                <c:pt idx="1167">
                  <c:v>4.4349999999999206</c:v>
                </c:pt>
                <c:pt idx="1168">
                  <c:v>4.4399999999999205</c:v>
                </c:pt>
                <c:pt idx="1169">
                  <c:v>4.4449999999999203</c:v>
                </c:pt>
                <c:pt idx="1170">
                  <c:v>4.4499999999999202</c:v>
                </c:pt>
                <c:pt idx="1171">
                  <c:v>4.4549999999999201</c:v>
                </c:pt>
                <c:pt idx="1172">
                  <c:v>4.45999999999992</c:v>
                </c:pt>
                <c:pt idx="1173">
                  <c:v>4.4649999999999199</c:v>
                </c:pt>
                <c:pt idx="1174">
                  <c:v>4.4699999999999198</c:v>
                </c:pt>
                <c:pt idx="1175">
                  <c:v>4.4749999999999197</c:v>
                </c:pt>
                <c:pt idx="1176">
                  <c:v>4.4799999999999196</c:v>
                </c:pt>
                <c:pt idx="1177">
                  <c:v>4.4849999999999195</c:v>
                </c:pt>
                <c:pt idx="1178">
                  <c:v>4.4899999999999194</c:v>
                </c:pt>
                <c:pt idx="1179">
                  <c:v>4.4949999999999193</c:v>
                </c:pt>
                <c:pt idx="1180">
                  <c:v>4.4999999999999192</c:v>
                </c:pt>
                <c:pt idx="1181">
                  <c:v>4.5049999999999191</c:v>
                </c:pt>
                <c:pt idx="1182">
                  <c:v>4.509999999999919</c:v>
                </c:pt>
                <c:pt idx="1183">
                  <c:v>4.5149999999999189</c:v>
                </c:pt>
                <c:pt idx="1184">
                  <c:v>4.5199999999999187</c:v>
                </c:pt>
                <c:pt idx="1185">
                  <c:v>4.5249999999999186</c:v>
                </c:pt>
                <c:pt idx="1186">
                  <c:v>4.5299999999999185</c:v>
                </c:pt>
                <c:pt idx="1187">
                  <c:v>4.5349999999999184</c:v>
                </c:pt>
                <c:pt idx="1188">
                  <c:v>4.5399999999999183</c:v>
                </c:pt>
                <c:pt idx="1189">
                  <c:v>4.5449999999999182</c:v>
                </c:pt>
                <c:pt idx="1190">
                  <c:v>4.5499999999999181</c:v>
                </c:pt>
                <c:pt idx="1191">
                  <c:v>4.554999999999918</c:v>
                </c:pt>
                <c:pt idx="1192">
                  <c:v>4.5599999999999179</c:v>
                </c:pt>
                <c:pt idx="1193">
                  <c:v>4.5649999999999178</c:v>
                </c:pt>
                <c:pt idx="1194">
                  <c:v>4.5699999999999177</c:v>
                </c:pt>
                <c:pt idx="1195">
                  <c:v>4.5749999999999176</c:v>
                </c:pt>
                <c:pt idx="1196">
                  <c:v>4.5799999999999175</c:v>
                </c:pt>
                <c:pt idx="1197">
                  <c:v>4.5849999999999174</c:v>
                </c:pt>
                <c:pt idx="1198">
                  <c:v>4.5899999999999173</c:v>
                </c:pt>
                <c:pt idx="1199">
                  <c:v>4.5949999999999172</c:v>
                </c:pt>
                <c:pt idx="1200">
                  <c:v>4.599999999999917</c:v>
                </c:pt>
                <c:pt idx="1201">
                  <c:v>4.6049999999999169</c:v>
                </c:pt>
                <c:pt idx="1202">
                  <c:v>4.6099999999999168</c:v>
                </c:pt>
                <c:pt idx="1203">
                  <c:v>4.6149999999999167</c:v>
                </c:pt>
                <c:pt idx="1204">
                  <c:v>4.6199999999999166</c:v>
                </c:pt>
                <c:pt idx="1205">
                  <c:v>4.6249999999999165</c:v>
                </c:pt>
                <c:pt idx="1206">
                  <c:v>4.6299999999999164</c:v>
                </c:pt>
                <c:pt idx="1207">
                  <c:v>4.6349999999999163</c:v>
                </c:pt>
                <c:pt idx="1208">
                  <c:v>4.6399999999999162</c:v>
                </c:pt>
                <c:pt idx="1209">
                  <c:v>4.6449999999999161</c:v>
                </c:pt>
                <c:pt idx="1210">
                  <c:v>4.649999999999916</c:v>
                </c:pt>
                <c:pt idx="1211">
                  <c:v>4.6549999999999159</c:v>
                </c:pt>
                <c:pt idx="1212">
                  <c:v>4.6599999999999158</c:v>
                </c:pt>
                <c:pt idx="1213">
                  <c:v>4.6649999999999157</c:v>
                </c:pt>
                <c:pt idx="1214">
                  <c:v>4.6699999999999156</c:v>
                </c:pt>
                <c:pt idx="1215">
                  <c:v>4.6749999999999154</c:v>
                </c:pt>
                <c:pt idx="1216">
                  <c:v>4.6799999999999153</c:v>
                </c:pt>
                <c:pt idx="1217">
                  <c:v>4.6849999999999152</c:v>
                </c:pt>
                <c:pt idx="1218">
                  <c:v>4.6899999999999151</c:v>
                </c:pt>
                <c:pt idx="1219">
                  <c:v>4.694999999999915</c:v>
                </c:pt>
                <c:pt idx="1220">
                  <c:v>4.6999999999999149</c:v>
                </c:pt>
                <c:pt idx="1221">
                  <c:v>4.7049999999999148</c:v>
                </c:pt>
                <c:pt idx="1222">
                  <c:v>4.7099999999999147</c:v>
                </c:pt>
                <c:pt idx="1223">
                  <c:v>4.7149999999999146</c:v>
                </c:pt>
                <c:pt idx="1224">
                  <c:v>4.7199999999999145</c:v>
                </c:pt>
                <c:pt idx="1225">
                  <c:v>4.7249999999999144</c:v>
                </c:pt>
                <c:pt idx="1226">
                  <c:v>4.7299999999999143</c:v>
                </c:pt>
                <c:pt idx="1227">
                  <c:v>4.7349999999999142</c:v>
                </c:pt>
                <c:pt idx="1228">
                  <c:v>4.7399999999999141</c:v>
                </c:pt>
                <c:pt idx="1229">
                  <c:v>4.744999999999914</c:v>
                </c:pt>
                <c:pt idx="1230">
                  <c:v>4.7499999999999138</c:v>
                </c:pt>
                <c:pt idx="1231">
                  <c:v>4.7549999999999137</c:v>
                </c:pt>
                <c:pt idx="1232">
                  <c:v>4.7599999999999136</c:v>
                </c:pt>
                <c:pt idx="1233">
                  <c:v>4.7649999999999135</c:v>
                </c:pt>
                <c:pt idx="1234">
                  <c:v>4.7699999999999134</c:v>
                </c:pt>
                <c:pt idx="1235">
                  <c:v>4.7749999999999133</c:v>
                </c:pt>
                <c:pt idx="1236">
                  <c:v>4.7799999999999132</c:v>
                </c:pt>
                <c:pt idx="1237">
                  <c:v>4.7849999999999131</c:v>
                </c:pt>
                <c:pt idx="1238">
                  <c:v>4.789999999999913</c:v>
                </c:pt>
                <c:pt idx="1239">
                  <c:v>4.7949999999999129</c:v>
                </c:pt>
                <c:pt idx="1240">
                  <c:v>4.7999999999999128</c:v>
                </c:pt>
                <c:pt idx="1241">
                  <c:v>4.8049999999999127</c:v>
                </c:pt>
                <c:pt idx="1242">
                  <c:v>4.8099999999999126</c:v>
                </c:pt>
                <c:pt idx="1243">
                  <c:v>4.8149999999999125</c:v>
                </c:pt>
                <c:pt idx="1244">
                  <c:v>4.8199999999999124</c:v>
                </c:pt>
                <c:pt idx="1245">
                  <c:v>4.8249999999999122</c:v>
                </c:pt>
                <c:pt idx="1246">
                  <c:v>4.8299999999999121</c:v>
                </c:pt>
                <c:pt idx="1247">
                  <c:v>4.834999999999912</c:v>
                </c:pt>
                <c:pt idx="1248">
                  <c:v>4.8399999999999119</c:v>
                </c:pt>
                <c:pt idx="1249">
                  <c:v>4.8449999999999118</c:v>
                </c:pt>
                <c:pt idx="1250">
                  <c:v>4.8499999999999117</c:v>
                </c:pt>
                <c:pt idx="1251">
                  <c:v>4.8549999999999116</c:v>
                </c:pt>
                <c:pt idx="1252">
                  <c:v>4.8599999999999115</c:v>
                </c:pt>
                <c:pt idx="1253">
                  <c:v>4.8649999999999114</c:v>
                </c:pt>
                <c:pt idx="1254">
                  <c:v>4.8699999999999113</c:v>
                </c:pt>
                <c:pt idx="1255">
                  <c:v>4.8749999999999112</c:v>
                </c:pt>
                <c:pt idx="1256">
                  <c:v>4.8799999999999111</c:v>
                </c:pt>
                <c:pt idx="1257">
                  <c:v>4.884999999999911</c:v>
                </c:pt>
                <c:pt idx="1258">
                  <c:v>4.8899999999999109</c:v>
                </c:pt>
                <c:pt idx="1259">
                  <c:v>4.8949999999999108</c:v>
                </c:pt>
                <c:pt idx="1260">
                  <c:v>4.8999999999999106</c:v>
                </c:pt>
                <c:pt idx="1261">
                  <c:v>4.9049999999999105</c:v>
                </c:pt>
                <c:pt idx="1262">
                  <c:v>4.9099999999999104</c:v>
                </c:pt>
                <c:pt idx="1263">
                  <c:v>4.9149999999999103</c:v>
                </c:pt>
                <c:pt idx="1264">
                  <c:v>4.9199999999999102</c:v>
                </c:pt>
                <c:pt idx="1265">
                  <c:v>4.9249999999999101</c:v>
                </c:pt>
                <c:pt idx="1266">
                  <c:v>4.92999999999991</c:v>
                </c:pt>
                <c:pt idx="1267">
                  <c:v>4.9349999999999099</c:v>
                </c:pt>
                <c:pt idx="1268">
                  <c:v>4.9399999999999098</c:v>
                </c:pt>
                <c:pt idx="1269">
                  <c:v>4.9449999999999097</c:v>
                </c:pt>
                <c:pt idx="1270">
                  <c:v>4.9499999999999096</c:v>
                </c:pt>
                <c:pt idx="1271">
                  <c:v>4.9549999999999095</c:v>
                </c:pt>
                <c:pt idx="1272">
                  <c:v>4.9599999999999094</c:v>
                </c:pt>
                <c:pt idx="1273">
                  <c:v>4.9649999999999093</c:v>
                </c:pt>
                <c:pt idx="1274">
                  <c:v>4.9699999999999092</c:v>
                </c:pt>
                <c:pt idx="1275">
                  <c:v>4.9749999999999091</c:v>
                </c:pt>
                <c:pt idx="1276">
                  <c:v>4.9799999999999089</c:v>
                </c:pt>
                <c:pt idx="1277">
                  <c:v>4.9849999999999088</c:v>
                </c:pt>
                <c:pt idx="1278">
                  <c:v>4.9899999999999087</c:v>
                </c:pt>
                <c:pt idx="1279">
                  <c:v>4.9949999999999086</c:v>
                </c:pt>
                <c:pt idx="1280">
                  <c:v>4.9999999999999085</c:v>
                </c:pt>
                <c:pt idx="1281">
                  <c:v>5.0049999999999084</c:v>
                </c:pt>
                <c:pt idx="1282">
                  <c:v>5.0099999999999083</c:v>
                </c:pt>
                <c:pt idx="1283">
                  <c:v>5.0149999999999082</c:v>
                </c:pt>
                <c:pt idx="1284">
                  <c:v>5.0199999999999081</c:v>
                </c:pt>
                <c:pt idx="1285">
                  <c:v>5.024999999999908</c:v>
                </c:pt>
                <c:pt idx="1286">
                  <c:v>5.0299999999999079</c:v>
                </c:pt>
                <c:pt idx="1287">
                  <c:v>5.0349999999999078</c:v>
                </c:pt>
                <c:pt idx="1288">
                  <c:v>5.0399999999999077</c:v>
                </c:pt>
                <c:pt idx="1289">
                  <c:v>5.0449999999999076</c:v>
                </c:pt>
                <c:pt idx="1290">
                  <c:v>5.0499999999999075</c:v>
                </c:pt>
                <c:pt idx="1291">
                  <c:v>5.0549999999999073</c:v>
                </c:pt>
                <c:pt idx="1292">
                  <c:v>5.0599999999999072</c:v>
                </c:pt>
                <c:pt idx="1293">
                  <c:v>5.0649999999999071</c:v>
                </c:pt>
                <c:pt idx="1294">
                  <c:v>5.069999999999907</c:v>
                </c:pt>
                <c:pt idx="1295">
                  <c:v>5.0749999999999069</c:v>
                </c:pt>
                <c:pt idx="1296">
                  <c:v>5.0799999999999068</c:v>
                </c:pt>
                <c:pt idx="1297">
                  <c:v>5.0849999999999067</c:v>
                </c:pt>
                <c:pt idx="1298">
                  <c:v>5.0899999999999066</c:v>
                </c:pt>
                <c:pt idx="1299">
                  <c:v>5.0949999999999065</c:v>
                </c:pt>
                <c:pt idx="1300">
                  <c:v>5.0999999999999064</c:v>
                </c:pt>
                <c:pt idx="1301">
                  <c:v>5.1049999999999063</c:v>
                </c:pt>
                <c:pt idx="1302">
                  <c:v>5.1099999999999062</c:v>
                </c:pt>
                <c:pt idx="1303">
                  <c:v>5.1149999999999061</c:v>
                </c:pt>
                <c:pt idx="1304">
                  <c:v>5.119999999999906</c:v>
                </c:pt>
                <c:pt idx="1305">
                  <c:v>5.1249999999999059</c:v>
                </c:pt>
                <c:pt idx="1306">
                  <c:v>5.1299999999999057</c:v>
                </c:pt>
                <c:pt idx="1307">
                  <c:v>5.1349999999999056</c:v>
                </c:pt>
                <c:pt idx="1308">
                  <c:v>5.1399999999999055</c:v>
                </c:pt>
                <c:pt idx="1309">
                  <c:v>5.1449999999999054</c:v>
                </c:pt>
                <c:pt idx="1310">
                  <c:v>5.1499999999999053</c:v>
                </c:pt>
                <c:pt idx="1311">
                  <c:v>5.1549999999999052</c:v>
                </c:pt>
                <c:pt idx="1312">
                  <c:v>5.1599999999999051</c:v>
                </c:pt>
                <c:pt idx="1313">
                  <c:v>5.164999999999905</c:v>
                </c:pt>
                <c:pt idx="1314">
                  <c:v>5.1699999999999049</c:v>
                </c:pt>
                <c:pt idx="1315">
                  <c:v>5.1749999999999048</c:v>
                </c:pt>
                <c:pt idx="1316">
                  <c:v>5.1799999999999047</c:v>
                </c:pt>
                <c:pt idx="1317">
                  <c:v>5.1849999999999046</c:v>
                </c:pt>
                <c:pt idx="1318">
                  <c:v>5.1899999999999045</c:v>
                </c:pt>
                <c:pt idx="1319">
                  <c:v>5.1949999999999044</c:v>
                </c:pt>
                <c:pt idx="1320">
                  <c:v>5.1999999999999043</c:v>
                </c:pt>
                <c:pt idx="1321">
                  <c:v>5.2049999999999041</c:v>
                </c:pt>
                <c:pt idx="1322">
                  <c:v>5.209999999999904</c:v>
                </c:pt>
                <c:pt idx="1323">
                  <c:v>5.2149999999999039</c:v>
                </c:pt>
                <c:pt idx="1324">
                  <c:v>5.2199999999999038</c:v>
                </c:pt>
                <c:pt idx="1325">
                  <c:v>5.2249999999999037</c:v>
                </c:pt>
                <c:pt idx="1326">
                  <c:v>5.2299999999999036</c:v>
                </c:pt>
                <c:pt idx="1327">
                  <c:v>5.2349999999999035</c:v>
                </c:pt>
                <c:pt idx="1328">
                  <c:v>5.2399999999999034</c:v>
                </c:pt>
                <c:pt idx="1329">
                  <c:v>5.2449999999999033</c:v>
                </c:pt>
                <c:pt idx="1330">
                  <c:v>5.2499999999999032</c:v>
                </c:pt>
                <c:pt idx="1331">
                  <c:v>5.2549999999999031</c:v>
                </c:pt>
                <c:pt idx="1332">
                  <c:v>5.259999999999903</c:v>
                </c:pt>
                <c:pt idx="1333">
                  <c:v>5.2649999999999029</c:v>
                </c:pt>
                <c:pt idx="1334">
                  <c:v>5.2699999999999028</c:v>
                </c:pt>
                <c:pt idx="1335">
                  <c:v>5.2749999999999027</c:v>
                </c:pt>
                <c:pt idx="1336">
                  <c:v>5.2799999999999025</c:v>
                </c:pt>
                <c:pt idx="1337">
                  <c:v>5.2849999999999024</c:v>
                </c:pt>
                <c:pt idx="1338">
                  <c:v>5.2899999999999023</c:v>
                </c:pt>
                <c:pt idx="1339">
                  <c:v>5.2949999999999022</c:v>
                </c:pt>
                <c:pt idx="1340">
                  <c:v>5.2999999999999021</c:v>
                </c:pt>
                <c:pt idx="1341">
                  <c:v>5.304999999999902</c:v>
                </c:pt>
                <c:pt idx="1342">
                  <c:v>5.3099999999999019</c:v>
                </c:pt>
                <c:pt idx="1343">
                  <c:v>5.3149999999999018</c:v>
                </c:pt>
                <c:pt idx="1344">
                  <c:v>5.3199999999999017</c:v>
                </c:pt>
                <c:pt idx="1345">
                  <c:v>5.3249999999999016</c:v>
                </c:pt>
                <c:pt idx="1346">
                  <c:v>5.3299999999999015</c:v>
                </c:pt>
                <c:pt idx="1347">
                  <c:v>5.3349999999999014</c:v>
                </c:pt>
                <c:pt idx="1348">
                  <c:v>5.3399999999999013</c:v>
                </c:pt>
                <c:pt idx="1349">
                  <c:v>5.3449999999999012</c:v>
                </c:pt>
                <c:pt idx="1350">
                  <c:v>5.3499999999999011</c:v>
                </c:pt>
                <c:pt idx="1351">
                  <c:v>5.354999999999901</c:v>
                </c:pt>
                <c:pt idx="1352">
                  <c:v>5.3599999999999008</c:v>
                </c:pt>
                <c:pt idx="1353">
                  <c:v>5.3649999999999007</c:v>
                </c:pt>
                <c:pt idx="1354">
                  <c:v>5.3699999999999006</c:v>
                </c:pt>
                <c:pt idx="1355">
                  <c:v>5.3749999999999005</c:v>
                </c:pt>
                <c:pt idx="1356">
                  <c:v>5.3799999999999004</c:v>
                </c:pt>
                <c:pt idx="1357">
                  <c:v>5.3849999999999003</c:v>
                </c:pt>
                <c:pt idx="1358">
                  <c:v>5.3899999999999002</c:v>
                </c:pt>
                <c:pt idx="1359">
                  <c:v>5.3949999999999001</c:v>
                </c:pt>
                <c:pt idx="1360">
                  <c:v>5.3999999999999</c:v>
                </c:pt>
                <c:pt idx="1361">
                  <c:v>5.4049999999998999</c:v>
                </c:pt>
                <c:pt idx="1362">
                  <c:v>5.4099999999998998</c:v>
                </c:pt>
                <c:pt idx="1363">
                  <c:v>5.4149999999998997</c:v>
                </c:pt>
                <c:pt idx="1364">
                  <c:v>5.4199999999998996</c:v>
                </c:pt>
                <c:pt idx="1365">
                  <c:v>5.4249999999998995</c:v>
                </c:pt>
                <c:pt idx="1366">
                  <c:v>5.4299999999998994</c:v>
                </c:pt>
                <c:pt idx="1367">
                  <c:v>5.4349999999998992</c:v>
                </c:pt>
                <c:pt idx="1368">
                  <c:v>5.4399999999998991</c:v>
                </c:pt>
                <c:pt idx="1369">
                  <c:v>5.444999999999899</c:v>
                </c:pt>
                <c:pt idx="1370">
                  <c:v>5.4499999999998989</c:v>
                </c:pt>
                <c:pt idx="1371">
                  <c:v>5.4549999999998988</c:v>
                </c:pt>
                <c:pt idx="1372">
                  <c:v>5.4599999999998987</c:v>
                </c:pt>
                <c:pt idx="1373">
                  <c:v>5.4649999999998986</c:v>
                </c:pt>
                <c:pt idx="1374">
                  <c:v>5.4699999999998985</c:v>
                </c:pt>
                <c:pt idx="1375">
                  <c:v>5.4749999999998984</c:v>
                </c:pt>
                <c:pt idx="1376">
                  <c:v>5.4799999999998983</c:v>
                </c:pt>
                <c:pt idx="1377">
                  <c:v>5.4849999999998982</c:v>
                </c:pt>
                <c:pt idx="1378">
                  <c:v>5.4899999999998981</c:v>
                </c:pt>
                <c:pt idx="1379">
                  <c:v>5.494999999999898</c:v>
                </c:pt>
                <c:pt idx="1380">
                  <c:v>5.4999999999998979</c:v>
                </c:pt>
                <c:pt idx="1381">
                  <c:v>5.5049999999998978</c:v>
                </c:pt>
                <c:pt idx="1382">
                  <c:v>5.5099999999998976</c:v>
                </c:pt>
                <c:pt idx="1383">
                  <c:v>5.5149999999998975</c:v>
                </c:pt>
                <c:pt idx="1384">
                  <c:v>5.5199999999998974</c:v>
                </c:pt>
                <c:pt idx="1385">
                  <c:v>5.5249999999998973</c:v>
                </c:pt>
                <c:pt idx="1386">
                  <c:v>5.5299999999998972</c:v>
                </c:pt>
                <c:pt idx="1387">
                  <c:v>5.5349999999998971</c:v>
                </c:pt>
                <c:pt idx="1388">
                  <c:v>5.539999999999897</c:v>
                </c:pt>
                <c:pt idx="1389">
                  <c:v>5.5449999999998969</c:v>
                </c:pt>
                <c:pt idx="1390">
                  <c:v>5.5499999999998968</c:v>
                </c:pt>
                <c:pt idx="1391">
                  <c:v>5.5549999999998967</c:v>
                </c:pt>
                <c:pt idx="1392">
                  <c:v>5.5599999999998966</c:v>
                </c:pt>
                <c:pt idx="1393">
                  <c:v>5.5649999999998965</c:v>
                </c:pt>
                <c:pt idx="1394">
                  <c:v>5.5699999999998964</c:v>
                </c:pt>
                <c:pt idx="1395">
                  <c:v>5.5749999999998963</c:v>
                </c:pt>
                <c:pt idx="1396">
                  <c:v>5.5799999999998962</c:v>
                </c:pt>
                <c:pt idx="1397">
                  <c:v>5.584999999999896</c:v>
                </c:pt>
                <c:pt idx="1398">
                  <c:v>5.5899999999998959</c:v>
                </c:pt>
                <c:pt idx="1399">
                  <c:v>5.5949999999998958</c:v>
                </c:pt>
                <c:pt idx="1400">
                  <c:v>5.5999999999998957</c:v>
                </c:pt>
                <c:pt idx="1401">
                  <c:v>5.6049999999998956</c:v>
                </c:pt>
                <c:pt idx="1402">
                  <c:v>5.6099999999998955</c:v>
                </c:pt>
                <c:pt idx="1403">
                  <c:v>5.6149999999998954</c:v>
                </c:pt>
                <c:pt idx="1404">
                  <c:v>5.6199999999998953</c:v>
                </c:pt>
                <c:pt idx="1405">
                  <c:v>5.6249999999998952</c:v>
                </c:pt>
                <c:pt idx="1406">
                  <c:v>5.6299999999998951</c:v>
                </c:pt>
                <c:pt idx="1407">
                  <c:v>5.634999999999895</c:v>
                </c:pt>
                <c:pt idx="1408">
                  <c:v>5.6399999999998949</c:v>
                </c:pt>
                <c:pt idx="1409">
                  <c:v>5.6449999999998948</c:v>
                </c:pt>
                <c:pt idx="1410">
                  <c:v>5.6499999999998947</c:v>
                </c:pt>
                <c:pt idx="1411">
                  <c:v>5.6549999999998946</c:v>
                </c:pt>
                <c:pt idx="1412">
                  <c:v>5.6599999999998944</c:v>
                </c:pt>
                <c:pt idx="1413">
                  <c:v>5.6649999999998943</c:v>
                </c:pt>
                <c:pt idx="1414">
                  <c:v>5.6699999999998942</c:v>
                </c:pt>
                <c:pt idx="1415">
                  <c:v>5.6749999999998941</c:v>
                </c:pt>
                <c:pt idx="1416">
                  <c:v>5.679999999999894</c:v>
                </c:pt>
                <c:pt idx="1417">
                  <c:v>5.6849999999998939</c:v>
                </c:pt>
                <c:pt idx="1418">
                  <c:v>5.6899999999998938</c:v>
                </c:pt>
                <c:pt idx="1419">
                  <c:v>5.6949999999998937</c:v>
                </c:pt>
                <c:pt idx="1420">
                  <c:v>5.6999999999998936</c:v>
                </c:pt>
                <c:pt idx="1421">
                  <c:v>5.7049999999998935</c:v>
                </c:pt>
                <c:pt idx="1422">
                  <c:v>5.7099999999998934</c:v>
                </c:pt>
                <c:pt idx="1423">
                  <c:v>5.7149999999998933</c:v>
                </c:pt>
                <c:pt idx="1424">
                  <c:v>5.7199999999998932</c:v>
                </c:pt>
                <c:pt idx="1425">
                  <c:v>5.7249999999998931</c:v>
                </c:pt>
                <c:pt idx="1426">
                  <c:v>5.729999999999893</c:v>
                </c:pt>
                <c:pt idx="1427">
                  <c:v>5.7349999999998929</c:v>
                </c:pt>
                <c:pt idx="1428">
                  <c:v>5.7399999999998927</c:v>
                </c:pt>
                <c:pt idx="1429">
                  <c:v>5.7449999999998926</c:v>
                </c:pt>
                <c:pt idx="1430">
                  <c:v>5.7499999999998925</c:v>
                </c:pt>
                <c:pt idx="1431">
                  <c:v>5.7549999999998924</c:v>
                </c:pt>
                <c:pt idx="1432">
                  <c:v>5.7599999999998923</c:v>
                </c:pt>
                <c:pt idx="1433">
                  <c:v>5.7649999999998922</c:v>
                </c:pt>
                <c:pt idx="1434">
                  <c:v>5.7699999999998921</c:v>
                </c:pt>
                <c:pt idx="1435">
                  <c:v>5.774999999999892</c:v>
                </c:pt>
                <c:pt idx="1436">
                  <c:v>5.7799999999998919</c:v>
                </c:pt>
                <c:pt idx="1437">
                  <c:v>5.7849999999998918</c:v>
                </c:pt>
                <c:pt idx="1438">
                  <c:v>5.7899999999998917</c:v>
                </c:pt>
                <c:pt idx="1439">
                  <c:v>5.7949999999998916</c:v>
                </c:pt>
                <c:pt idx="1440">
                  <c:v>5.7999999999998915</c:v>
                </c:pt>
                <c:pt idx="1441">
                  <c:v>5.8049999999998914</c:v>
                </c:pt>
                <c:pt idx="1442">
                  <c:v>5.8099999999998913</c:v>
                </c:pt>
                <c:pt idx="1443">
                  <c:v>5.8149999999998911</c:v>
                </c:pt>
                <c:pt idx="1444">
                  <c:v>5.819999999999891</c:v>
                </c:pt>
                <c:pt idx="1445">
                  <c:v>5.8249999999998909</c:v>
                </c:pt>
                <c:pt idx="1446">
                  <c:v>5.8299999999998908</c:v>
                </c:pt>
                <c:pt idx="1447">
                  <c:v>5.8349999999998907</c:v>
                </c:pt>
                <c:pt idx="1448">
                  <c:v>5.8399999999998906</c:v>
                </c:pt>
                <c:pt idx="1449">
                  <c:v>5.8449999999998905</c:v>
                </c:pt>
                <c:pt idx="1450">
                  <c:v>5.8499999999998904</c:v>
                </c:pt>
                <c:pt idx="1451">
                  <c:v>5.8549999999998903</c:v>
                </c:pt>
                <c:pt idx="1452">
                  <c:v>5.8599999999998902</c:v>
                </c:pt>
                <c:pt idx="1453">
                  <c:v>5.8649999999998901</c:v>
                </c:pt>
                <c:pt idx="1454">
                  <c:v>5.86999999999989</c:v>
                </c:pt>
                <c:pt idx="1455">
                  <c:v>5.8749999999998899</c:v>
                </c:pt>
                <c:pt idx="1456">
                  <c:v>5.8799999999998898</c:v>
                </c:pt>
                <c:pt idx="1457">
                  <c:v>5.8849999999998897</c:v>
                </c:pt>
                <c:pt idx="1458">
                  <c:v>5.8899999999998895</c:v>
                </c:pt>
                <c:pt idx="1459">
                  <c:v>5.8949999999998894</c:v>
                </c:pt>
                <c:pt idx="1460">
                  <c:v>5.8999999999998893</c:v>
                </c:pt>
                <c:pt idx="1461">
                  <c:v>5.9049999999998892</c:v>
                </c:pt>
                <c:pt idx="1462">
                  <c:v>5.9099999999998891</c:v>
                </c:pt>
                <c:pt idx="1463">
                  <c:v>5.914999999999889</c:v>
                </c:pt>
                <c:pt idx="1464">
                  <c:v>5.9199999999998889</c:v>
                </c:pt>
                <c:pt idx="1465">
                  <c:v>5.9249999999998888</c:v>
                </c:pt>
                <c:pt idx="1466">
                  <c:v>5.9299999999998887</c:v>
                </c:pt>
                <c:pt idx="1467">
                  <c:v>5.9349999999998886</c:v>
                </c:pt>
                <c:pt idx="1468">
                  <c:v>5.9399999999998885</c:v>
                </c:pt>
                <c:pt idx="1469">
                  <c:v>5.9449999999998884</c:v>
                </c:pt>
                <c:pt idx="1470">
                  <c:v>5.9499999999998883</c:v>
                </c:pt>
                <c:pt idx="1471">
                  <c:v>5.9549999999998882</c:v>
                </c:pt>
                <c:pt idx="1472">
                  <c:v>5.9599999999998881</c:v>
                </c:pt>
                <c:pt idx="1473">
                  <c:v>5.9649999999998879</c:v>
                </c:pt>
                <c:pt idx="1474">
                  <c:v>5.9699999999998878</c:v>
                </c:pt>
                <c:pt idx="1475">
                  <c:v>5.9749999999998877</c:v>
                </c:pt>
                <c:pt idx="1476">
                  <c:v>5.9799999999998876</c:v>
                </c:pt>
                <c:pt idx="1477">
                  <c:v>5.9849999999998875</c:v>
                </c:pt>
                <c:pt idx="1478">
                  <c:v>5.9899999999998874</c:v>
                </c:pt>
                <c:pt idx="1479">
                  <c:v>5.9949999999998873</c:v>
                </c:pt>
                <c:pt idx="1480">
                  <c:v>5.9999999999998872</c:v>
                </c:pt>
                <c:pt idx="1481">
                  <c:v>6.0049999999998871</c:v>
                </c:pt>
                <c:pt idx="1482">
                  <c:v>6.009999999999887</c:v>
                </c:pt>
                <c:pt idx="1483">
                  <c:v>6.0149999999998869</c:v>
                </c:pt>
                <c:pt idx="1484">
                  <c:v>6.0199999999998868</c:v>
                </c:pt>
                <c:pt idx="1485">
                  <c:v>6.0249999999998867</c:v>
                </c:pt>
                <c:pt idx="1486">
                  <c:v>6.0299999999998866</c:v>
                </c:pt>
                <c:pt idx="1487">
                  <c:v>6.0349999999998865</c:v>
                </c:pt>
                <c:pt idx="1488">
                  <c:v>6.0399999999998863</c:v>
                </c:pt>
                <c:pt idx="1489">
                  <c:v>6.0449999999998862</c:v>
                </c:pt>
                <c:pt idx="1490">
                  <c:v>6.0499999999998861</c:v>
                </c:pt>
                <c:pt idx="1491">
                  <c:v>6.054999999999886</c:v>
                </c:pt>
                <c:pt idx="1492">
                  <c:v>6.0599999999998859</c:v>
                </c:pt>
                <c:pt idx="1493">
                  <c:v>6.0649999999998858</c:v>
                </c:pt>
                <c:pt idx="1494">
                  <c:v>6.0699999999998857</c:v>
                </c:pt>
                <c:pt idx="1495">
                  <c:v>6.0749999999998856</c:v>
                </c:pt>
                <c:pt idx="1496">
                  <c:v>6.0799999999998855</c:v>
                </c:pt>
                <c:pt idx="1497">
                  <c:v>6.0849999999998854</c:v>
                </c:pt>
                <c:pt idx="1498">
                  <c:v>6.0899999999998853</c:v>
                </c:pt>
                <c:pt idx="1499">
                  <c:v>6.0949999999998852</c:v>
                </c:pt>
                <c:pt idx="1500">
                  <c:v>6.0999999999998851</c:v>
                </c:pt>
                <c:pt idx="1501">
                  <c:v>6.104999999999885</c:v>
                </c:pt>
                <c:pt idx="1502">
                  <c:v>6.1099999999998849</c:v>
                </c:pt>
                <c:pt idx="1503">
                  <c:v>6.1149999999998847</c:v>
                </c:pt>
                <c:pt idx="1504">
                  <c:v>6.1199999999998846</c:v>
                </c:pt>
                <c:pt idx="1505">
                  <c:v>6.1249999999998845</c:v>
                </c:pt>
                <c:pt idx="1506">
                  <c:v>6.1299999999998844</c:v>
                </c:pt>
                <c:pt idx="1507">
                  <c:v>6.1349999999998843</c:v>
                </c:pt>
                <c:pt idx="1508">
                  <c:v>6.1399999999998842</c:v>
                </c:pt>
                <c:pt idx="1509">
                  <c:v>6.1449999999998841</c:v>
                </c:pt>
                <c:pt idx="1510">
                  <c:v>6.149999999999884</c:v>
                </c:pt>
                <c:pt idx="1511">
                  <c:v>6.1549999999998839</c:v>
                </c:pt>
                <c:pt idx="1512">
                  <c:v>6.1599999999998838</c:v>
                </c:pt>
                <c:pt idx="1513">
                  <c:v>6.1649999999998837</c:v>
                </c:pt>
                <c:pt idx="1514">
                  <c:v>6.1699999999998836</c:v>
                </c:pt>
                <c:pt idx="1515">
                  <c:v>6.1749999999998835</c:v>
                </c:pt>
                <c:pt idx="1516">
                  <c:v>6.1799999999998834</c:v>
                </c:pt>
                <c:pt idx="1517">
                  <c:v>6.1849999999998833</c:v>
                </c:pt>
                <c:pt idx="1518">
                  <c:v>6.1899999999998832</c:v>
                </c:pt>
                <c:pt idx="1519">
                  <c:v>6.194999999999883</c:v>
                </c:pt>
                <c:pt idx="1520">
                  <c:v>6.1999999999998829</c:v>
                </c:pt>
                <c:pt idx="1521">
                  <c:v>6.2049999999998828</c:v>
                </c:pt>
                <c:pt idx="1522">
                  <c:v>6.2099999999998827</c:v>
                </c:pt>
                <c:pt idx="1523">
                  <c:v>6.2149999999998826</c:v>
                </c:pt>
                <c:pt idx="1524">
                  <c:v>6.2199999999998825</c:v>
                </c:pt>
                <c:pt idx="1525">
                  <c:v>6.2249999999998824</c:v>
                </c:pt>
                <c:pt idx="1526">
                  <c:v>6.2299999999998823</c:v>
                </c:pt>
                <c:pt idx="1527">
                  <c:v>6.2349999999998822</c:v>
                </c:pt>
                <c:pt idx="1528">
                  <c:v>6.2399999999998821</c:v>
                </c:pt>
                <c:pt idx="1529">
                  <c:v>6.244999999999882</c:v>
                </c:pt>
                <c:pt idx="1530">
                  <c:v>6.2499999999998819</c:v>
                </c:pt>
                <c:pt idx="1531">
                  <c:v>6.2549999999998818</c:v>
                </c:pt>
                <c:pt idx="1532">
                  <c:v>6.2599999999998817</c:v>
                </c:pt>
                <c:pt idx="1533">
                  <c:v>6.2649999999998816</c:v>
                </c:pt>
                <c:pt idx="1534">
                  <c:v>6.2699999999998814</c:v>
                </c:pt>
                <c:pt idx="1535">
                  <c:v>6.2749999999998813</c:v>
                </c:pt>
                <c:pt idx="1536">
                  <c:v>6.2799999999998812</c:v>
                </c:pt>
                <c:pt idx="1537">
                  <c:v>6.2849999999998811</c:v>
                </c:pt>
                <c:pt idx="1538">
                  <c:v>6.289999999999881</c:v>
                </c:pt>
                <c:pt idx="1539">
                  <c:v>6.2949999999998809</c:v>
                </c:pt>
                <c:pt idx="1540">
                  <c:v>6.2999999999998808</c:v>
                </c:pt>
                <c:pt idx="1541">
                  <c:v>6.3049999999998807</c:v>
                </c:pt>
                <c:pt idx="1542">
                  <c:v>6.3099999999998806</c:v>
                </c:pt>
                <c:pt idx="1543">
                  <c:v>6.3149999999998805</c:v>
                </c:pt>
                <c:pt idx="1544">
                  <c:v>6.3199999999998804</c:v>
                </c:pt>
                <c:pt idx="1545">
                  <c:v>6.3249999999998803</c:v>
                </c:pt>
                <c:pt idx="1546">
                  <c:v>6.3299999999998802</c:v>
                </c:pt>
                <c:pt idx="1547">
                  <c:v>6.3349999999998801</c:v>
                </c:pt>
                <c:pt idx="1548">
                  <c:v>6.33999999999988</c:v>
                </c:pt>
                <c:pt idx="1549">
                  <c:v>6.3449999999998798</c:v>
                </c:pt>
                <c:pt idx="1550">
                  <c:v>6.3499999999998797</c:v>
                </c:pt>
                <c:pt idx="1551">
                  <c:v>6.3549999999998796</c:v>
                </c:pt>
                <c:pt idx="1552">
                  <c:v>6.3599999999998795</c:v>
                </c:pt>
                <c:pt idx="1553">
                  <c:v>6.3649999999998794</c:v>
                </c:pt>
                <c:pt idx="1554">
                  <c:v>6.3699999999998793</c:v>
                </c:pt>
                <c:pt idx="1555">
                  <c:v>6.3749999999998792</c:v>
                </c:pt>
                <c:pt idx="1556">
                  <c:v>6.3799999999998791</c:v>
                </c:pt>
                <c:pt idx="1557">
                  <c:v>6.384999999999879</c:v>
                </c:pt>
                <c:pt idx="1558">
                  <c:v>6.3899999999998789</c:v>
                </c:pt>
                <c:pt idx="1559">
                  <c:v>6.3949999999998788</c:v>
                </c:pt>
                <c:pt idx="1560">
                  <c:v>6.3999999999998787</c:v>
                </c:pt>
                <c:pt idx="1561">
                  <c:v>6.4049999999998786</c:v>
                </c:pt>
                <c:pt idx="1562">
                  <c:v>6.4099999999998785</c:v>
                </c:pt>
                <c:pt idx="1563">
                  <c:v>6.4149999999998784</c:v>
                </c:pt>
                <c:pt idx="1564">
                  <c:v>6.4199999999998782</c:v>
                </c:pt>
                <c:pt idx="1565">
                  <c:v>6.4249999999998781</c:v>
                </c:pt>
                <c:pt idx="1566">
                  <c:v>6.429999999999878</c:v>
                </c:pt>
                <c:pt idx="1567">
                  <c:v>6.4349999999998779</c:v>
                </c:pt>
                <c:pt idx="1568">
                  <c:v>6.4399999999998778</c:v>
                </c:pt>
                <c:pt idx="1569">
                  <c:v>6.4449999999998777</c:v>
                </c:pt>
                <c:pt idx="1570">
                  <c:v>6.4499999999998776</c:v>
                </c:pt>
                <c:pt idx="1571">
                  <c:v>6.4549999999998775</c:v>
                </c:pt>
                <c:pt idx="1572">
                  <c:v>6.4599999999998774</c:v>
                </c:pt>
                <c:pt idx="1573">
                  <c:v>6.4649999999998773</c:v>
                </c:pt>
                <c:pt idx="1574">
                  <c:v>6.4699999999998772</c:v>
                </c:pt>
                <c:pt idx="1575">
                  <c:v>6.4749999999998771</c:v>
                </c:pt>
                <c:pt idx="1576">
                  <c:v>6.479999999999877</c:v>
                </c:pt>
                <c:pt idx="1577">
                  <c:v>6.4849999999998769</c:v>
                </c:pt>
                <c:pt idx="1578">
                  <c:v>6.4899999999998768</c:v>
                </c:pt>
                <c:pt idx="1579">
                  <c:v>6.4949999999998766</c:v>
                </c:pt>
                <c:pt idx="1580">
                  <c:v>6.4999999999998765</c:v>
                </c:pt>
                <c:pt idx="1581">
                  <c:v>6.5049999999998764</c:v>
                </c:pt>
                <c:pt idx="1582">
                  <c:v>6.5099999999998763</c:v>
                </c:pt>
                <c:pt idx="1583">
                  <c:v>6.5149999999998762</c:v>
                </c:pt>
                <c:pt idx="1584">
                  <c:v>6.5199999999998761</c:v>
                </c:pt>
                <c:pt idx="1585">
                  <c:v>6.524999999999876</c:v>
                </c:pt>
                <c:pt idx="1586">
                  <c:v>6.5299999999998759</c:v>
                </c:pt>
                <c:pt idx="1587">
                  <c:v>6.5349999999998758</c:v>
                </c:pt>
                <c:pt idx="1588">
                  <c:v>6.5399999999998757</c:v>
                </c:pt>
                <c:pt idx="1589">
                  <c:v>6.5449999999998756</c:v>
                </c:pt>
                <c:pt idx="1590">
                  <c:v>6.5499999999998755</c:v>
                </c:pt>
                <c:pt idx="1591">
                  <c:v>6.5549999999998754</c:v>
                </c:pt>
                <c:pt idx="1592">
                  <c:v>6.5599999999998753</c:v>
                </c:pt>
                <c:pt idx="1593">
                  <c:v>6.5649999999998752</c:v>
                </c:pt>
                <c:pt idx="1594">
                  <c:v>6.5699999999998751</c:v>
                </c:pt>
                <c:pt idx="1595">
                  <c:v>6.5749999999998749</c:v>
                </c:pt>
                <c:pt idx="1596">
                  <c:v>6.5799999999998748</c:v>
                </c:pt>
                <c:pt idx="1597">
                  <c:v>6.5849999999998747</c:v>
                </c:pt>
                <c:pt idx="1598">
                  <c:v>6.5899999999998746</c:v>
                </c:pt>
                <c:pt idx="1599">
                  <c:v>6.5949999999998745</c:v>
                </c:pt>
                <c:pt idx="1600">
                  <c:v>6.5999999999998744</c:v>
                </c:pt>
                <c:pt idx="1601">
                  <c:v>6.6049999999998743</c:v>
                </c:pt>
                <c:pt idx="1602">
                  <c:v>6.6099999999998742</c:v>
                </c:pt>
                <c:pt idx="1603">
                  <c:v>6.6149999999998741</c:v>
                </c:pt>
                <c:pt idx="1604">
                  <c:v>6.619999999999874</c:v>
                </c:pt>
                <c:pt idx="1605">
                  <c:v>6.6249999999998739</c:v>
                </c:pt>
                <c:pt idx="1606">
                  <c:v>6.6299999999998738</c:v>
                </c:pt>
                <c:pt idx="1607">
                  <c:v>6.6349999999998737</c:v>
                </c:pt>
                <c:pt idx="1608">
                  <c:v>6.6399999999998736</c:v>
                </c:pt>
                <c:pt idx="1609">
                  <c:v>6.6449999999998735</c:v>
                </c:pt>
                <c:pt idx="1610">
                  <c:v>6.6499999999998733</c:v>
                </c:pt>
                <c:pt idx="1611">
                  <c:v>6.6549999999998732</c:v>
                </c:pt>
                <c:pt idx="1612">
                  <c:v>6.6599999999998731</c:v>
                </c:pt>
                <c:pt idx="1613">
                  <c:v>6.664999999999873</c:v>
                </c:pt>
                <c:pt idx="1614">
                  <c:v>6.6699999999998729</c:v>
                </c:pt>
                <c:pt idx="1615">
                  <c:v>6.6749999999998728</c:v>
                </c:pt>
                <c:pt idx="1616">
                  <c:v>6.6799999999998727</c:v>
                </c:pt>
                <c:pt idx="1617">
                  <c:v>6.6849999999998726</c:v>
                </c:pt>
                <c:pt idx="1618">
                  <c:v>6.6899999999998725</c:v>
                </c:pt>
                <c:pt idx="1619">
                  <c:v>6.6949999999998724</c:v>
                </c:pt>
                <c:pt idx="1620">
                  <c:v>6.6999999999998723</c:v>
                </c:pt>
                <c:pt idx="1621">
                  <c:v>6.7049999999998722</c:v>
                </c:pt>
                <c:pt idx="1622">
                  <c:v>6.7099999999998721</c:v>
                </c:pt>
                <c:pt idx="1623">
                  <c:v>6.714999999999872</c:v>
                </c:pt>
                <c:pt idx="1624">
                  <c:v>6.7199999999998719</c:v>
                </c:pt>
                <c:pt idx="1625">
                  <c:v>6.7249999999998717</c:v>
                </c:pt>
                <c:pt idx="1626">
                  <c:v>6.7299999999998716</c:v>
                </c:pt>
                <c:pt idx="1627">
                  <c:v>6.7349999999998715</c:v>
                </c:pt>
                <c:pt idx="1628">
                  <c:v>6.7399999999998714</c:v>
                </c:pt>
                <c:pt idx="1629">
                  <c:v>6.7449999999998713</c:v>
                </c:pt>
                <c:pt idx="1630">
                  <c:v>6.7499999999998712</c:v>
                </c:pt>
                <c:pt idx="1631">
                  <c:v>6.7549999999998711</c:v>
                </c:pt>
                <c:pt idx="1632">
                  <c:v>6.759999999999871</c:v>
                </c:pt>
                <c:pt idx="1633">
                  <c:v>6.7649999999998709</c:v>
                </c:pt>
                <c:pt idx="1634">
                  <c:v>6.7699999999998708</c:v>
                </c:pt>
                <c:pt idx="1635">
                  <c:v>6.7749999999998707</c:v>
                </c:pt>
                <c:pt idx="1636">
                  <c:v>6.7799999999998706</c:v>
                </c:pt>
                <c:pt idx="1637">
                  <c:v>6.7849999999998705</c:v>
                </c:pt>
                <c:pt idx="1638">
                  <c:v>6.7899999999998704</c:v>
                </c:pt>
                <c:pt idx="1639">
                  <c:v>6.7949999999998703</c:v>
                </c:pt>
                <c:pt idx="1640">
                  <c:v>6.7999999999998701</c:v>
                </c:pt>
                <c:pt idx="1641">
                  <c:v>6.80499999999987</c:v>
                </c:pt>
                <c:pt idx="1642">
                  <c:v>6.8099999999998699</c:v>
                </c:pt>
                <c:pt idx="1643">
                  <c:v>6.8149999999998698</c:v>
                </c:pt>
                <c:pt idx="1644">
                  <c:v>6.8199999999998697</c:v>
                </c:pt>
                <c:pt idx="1645">
                  <c:v>6.8249999999998696</c:v>
                </c:pt>
                <c:pt idx="1646">
                  <c:v>6.8299999999998695</c:v>
                </c:pt>
                <c:pt idx="1647">
                  <c:v>6.8349999999998694</c:v>
                </c:pt>
                <c:pt idx="1648">
                  <c:v>6.8399999999998693</c:v>
                </c:pt>
                <c:pt idx="1649">
                  <c:v>6.8449999999998692</c:v>
                </c:pt>
                <c:pt idx="1650">
                  <c:v>6.8499999999998691</c:v>
                </c:pt>
                <c:pt idx="1651">
                  <c:v>6.854999999999869</c:v>
                </c:pt>
                <c:pt idx="1652">
                  <c:v>6.8599999999998689</c:v>
                </c:pt>
                <c:pt idx="1653">
                  <c:v>6.8649999999998688</c:v>
                </c:pt>
                <c:pt idx="1654">
                  <c:v>6.8699999999998687</c:v>
                </c:pt>
                <c:pt idx="1655">
                  <c:v>6.8749999999998685</c:v>
                </c:pt>
                <c:pt idx="1656">
                  <c:v>6.8799999999998684</c:v>
                </c:pt>
                <c:pt idx="1657">
                  <c:v>6.8849999999998683</c:v>
                </c:pt>
                <c:pt idx="1658">
                  <c:v>6.8899999999998682</c:v>
                </c:pt>
                <c:pt idx="1659">
                  <c:v>6.8949999999998681</c:v>
                </c:pt>
                <c:pt idx="1660">
                  <c:v>6.899999999999868</c:v>
                </c:pt>
                <c:pt idx="1661">
                  <c:v>6.9049999999998679</c:v>
                </c:pt>
                <c:pt idx="1662">
                  <c:v>6.9099999999998678</c:v>
                </c:pt>
                <c:pt idx="1663">
                  <c:v>6.9149999999998677</c:v>
                </c:pt>
                <c:pt idx="1664">
                  <c:v>6.9199999999998676</c:v>
                </c:pt>
                <c:pt idx="1665">
                  <c:v>6.9249999999998675</c:v>
                </c:pt>
                <c:pt idx="1666">
                  <c:v>6.9299999999998674</c:v>
                </c:pt>
                <c:pt idx="1667">
                  <c:v>6.9349999999998673</c:v>
                </c:pt>
                <c:pt idx="1668">
                  <c:v>6.9399999999998672</c:v>
                </c:pt>
                <c:pt idx="1669">
                  <c:v>6.9449999999998671</c:v>
                </c:pt>
                <c:pt idx="1670">
                  <c:v>6.949999999999867</c:v>
                </c:pt>
                <c:pt idx="1671">
                  <c:v>6.9549999999998668</c:v>
                </c:pt>
                <c:pt idx="1672">
                  <c:v>6.9599999999998667</c:v>
                </c:pt>
                <c:pt idx="1673">
                  <c:v>6.9649999999998666</c:v>
                </c:pt>
                <c:pt idx="1674">
                  <c:v>6.9699999999998665</c:v>
                </c:pt>
                <c:pt idx="1675">
                  <c:v>6.9749999999998664</c:v>
                </c:pt>
                <c:pt idx="1676">
                  <c:v>6.9799999999998663</c:v>
                </c:pt>
                <c:pt idx="1677">
                  <c:v>6.9849999999998662</c:v>
                </c:pt>
                <c:pt idx="1678">
                  <c:v>6.9899999999998661</c:v>
                </c:pt>
                <c:pt idx="1679">
                  <c:v>6.994999999999866</c:v>
                </c:pt>
                <c:pt idx="1680">
                  <c:v>6.9999999999998659</c:v>
                </c:pt>
                <c:pt idx="1681">
                  <c:v>7.0049999999998658</c:v>
                </c:pt>
                <c:pt idx="1682">
                  <c:v>7.0099999999998657</c:v>
                </c:pt>
                <c:pt idx="1683">
                  <c:v>7.0149999999998656</c:v>
                </c:pt>
                <c:pt idx="1684">
                  <c:v>7.0199999999998655</c:v>
                </c:pt>
                <c:pt idx="1685">
                  <c:v>7.0249999999998654</c:v>
                </c:pt>
                <c:pt idx="1686">
                  <c:v>7.0299999999998652</c:v>
                </c:pt>
                <c:pt idx="1687">
                  <c:v>7.0349999999998651</c:v>
                </c:pt>
                <c:pt idx="1688">
                  <c:v>7.039999999999865</c:v>
                </c:pt>
                <c:pt idx="1689">
                  <c:v>7.0449999999998649</c:v>
                </c:pt>
                <c:pt idx="1690">
                  <c:v>7.0499999999998648</c:v>
                </c:pt>
                <c:pt idx="1691">
                  <c:v>7.0549999999998647</c:v>
                </c:pt>
                <c:pt idx="1692">
                  <c:v>7.0599999999998646</c:v>
                </c:pt>
                <c:pt idx="1693">
                  <c:v>7.0649999999998645</c:v>
                </c:pt>
                <c:pt idx="1694">
                  <c:v>7.0699999999998644</c:v>
                </c:pt>
                <c:pt idx="1695">
                  <c:v>7.0749999999998643</c:v>
                </c:pt>
                <c:pt idx="1696">
                  <c:v>7.0799999999998642</c:v>
                </c:pt>
                <c:pt idx="1697">
                  <c:v>7.0849999999998641</c:v>
                </c:pt>
                <c:pt idx="1698">
                  <c:v>7.089999999999864</c:v>
                </c:pt>
                <c:pt idx="1699">
                  <c:v>7.0949999999998639</c:v>
                </c:pt>
                <c:pt idx="1700">
                  <c:v>7.0999999999998638</c:v>
                </c:pt>
                <c:pt idx="1701">
                  <c:v>7.1049999999998636</c:v>
                </c:pt>
                <c:pt idx="1702">
                  <c:v>7.1099999999998635</c:v>
                </c:pt>
                <c:pt idx="1703">
                  <c:v>7.1149999999998634</c:v>
                </c:pt>
                <c:pt idx="1704">
                  <c:v>7.1199999999998633</c:v>
                </c:pt>
                <c:pt idx="1705">
                  <c:v>7.1249999999998632</c:v>
                </c:pt>
                <c:pt idx="1706">
                  <c:v>7.1299999999998631</c:v>
                </c:pt>
                <c:pt idx="1707">
                  <c:v>7.134999999999863</c:v>
                </c:pt>
                <c:pt idx="1708">
                  <c:v>7.1399999999998629</c:v>
                </c:pt>
                <c:pt idx="1709">
                  <c:v>7.1449999999998628</c:v>
                </c:pt>
                <c:pt idx="1710">
                  <c:v>7.1499999999998627</c:v>
                </c:pt>
                <c:pt idx="1711">
                  <c:v>7.1549999999998626</c:v>
                </c:pt>
                <c:pt idx="1712">
                  <c:v>7.1599999999998625</c:v>
                </c:pt>
                <c:pt idx="1713">
                  <c:v>7.1649999999998624</c:v>
                </c:pt>
                <c:pt idx="1714">
                  <c:v>7.1699999999998623</c:v>
                </c:pt>
                <c:pt idx="1715">
                  <c:v>7.1749999999998622</c:v>
                </c:pt>
                <c:pt idx="1716">
                  <c:v>7.179999999999862</c:v>
                </c:pt>
                <c:pt idx="1717">
                  <c:v>7.1849999999998619</c:v>
                </c:pt>
                <c:pt idx="1718">
                  <c:v>7.1899999999998618</c:v>
                </c:pt>
                <c:pt idx="1719">
                  <c:v>7.1949999999998617</c:v>
                </c:pt>
                <c:pt idx="1720">
                  <c:v>7.1999999999998616</c:v>
                </c:pt>
                <c:pt idx="1721">
                  <c:v>7.2049999999998615</c:v>
                </c:pt>
                <c:pt idx="1722">
                  <c:v>7.2099999999998614</c:v>
                </c:pt>
                <c:pt idx="1723">
                  <c:v>7.2149999999998613</c:v>
                </c:pt>
                <c:pt idx="1724">
                  <c:v>7.2199999999998612</c:v>
                </c:pt>
                <c:pt idx="1725">
                  <c:v>7.2249999999998611</c:v>
                </c:pt>
                <c:pt idx="1726">
                  <c:v>7.229999999999861</c:v>
                </c:pt>
                <c:pt idx="1727">
                  <c:v>7.2349999999998609</c:v>
                </c:pt>
                <c:pt idx="1728">
                  <c:v>7.2399999999998608</c:v>
                </c:pt>
                <c:pt idx="1729">
                  <c:v>7.2449999999998607</c:v>
                </c:pt>
                <c:pt idx="1730">
                  <c:v>7.2499999999998606</c:v>
                </c:pt>
                <c:pt idx="1731">
                  <c:v>7.2549999999998604</c:v>
                </c:pt>
                <c:pt idx="1732">
                  <c:v>7.2599999999998603</c:v>
                </c:pt>
                <c:pt idx="1733">
                  <c:v>7.2649999999998602</c:v>
                </c:pt>
                <c:pt idx="1734">
                  <c:v>7.2699999999998601</c:v>
                </c:pt>
                <c:pt idx="1735">
                  <c:v>7.27499999999986</c:v>
                </c:pt>
                <c:pt idx="1736">
                  <c:v>7.2799999999998599</c:v>
                </c:pt>
                <c:pt idx="1737">
                  <c:v>7.2849999999998598</c:v>
                </c:pt>
                <c:pt idx="1738">
                  <c:v>7.2899999999998597</c:v>
                </c:pt>
                <c:pt idx="1739">
                  <c:v>7.2949999999998596</c:v>
                </c:pt>
                <c:pt idx="1740">
                  <c:v>7.2999999999998595</c:v>
                </c:pt>
                <c:pt idx="1741">
                  <c:v>7.3049999999998594</c:v>
                </c:pt>
                <c:pt idx="1742">
                  <c:v>7.3099999999998593</c:v>
                </c:pt>
                <c:pt idx="1743">
                  <c:v>7.3149999999998592</c:v>
                </c:pt>
                <c:pt idx="1744">
                  <c:v>7.3199999999998591</c:v>
                </c:pt>
                <c:pt idx="1745">
                  <c:v>7.324999999999859</c:v>
                </c:pt>
                <c:pt idx="1746">
                  <c:v>7.3299999999998589</c:v>
                </c:pt>
                <c:pt idx="1747">
                  <c:v>7.3349999999998587</c:v>
                </c:pt>
                <c:pt idx="1748">
                  <c:v>7.3399999999998586</c:v>
                </c:pt>
                <c:pt idx="1749">
                  <c:v>7.3449999999998585</c:v>
                </c:pt>
                <c:pt idx="1750">
                  <c:v>7.3499999999998584</c:v>
                </c:pt>
                <c:pt idx="1751">
                  <c:v>7.3549999999998583</c:v>
                </c:pt>
                <c:pt idx="1752">
                  <c:v>7.3599999999998582</c:v>
                </c:pt>
                <c:pt idx="1753">
                  <c:v>7.3649999999998581</c:v>
                </c:pt>
                <c:pt idx="1754">
                  <c:v>7.369999999999858</c:v>
                </c:pt>
                <c:pt idx="1755">
                  <c:v>7.3749999999998579</c:v>
                </c:pt>
                <c:pt idx="1756">
                  <c:v>7.3799999999998578</c:v>
                </c:pt>
                <c:pt idx="1757">
                  <c:v>7.3849999999998577</c:v>
                </c:pt>
                <c:pt idx="1758">
                  <c:v>7.3899999999998576</c:v>
                </c:pt>
                <c:pt idx="1759">
                  <c:v>7.3949999999998575</c:v>
                </c:pt>
                <c:pt idx="1760">
                  <c:v>7.3999999999998574</c:v>
                </c:pt>
                <c:pt idx="1761">
                  <c:v>7.4049999999998573</c:v>
                </c:pt>
                <c:pt idx="1762">
                  <c:v>7.4099999999998571</c:v>
                </c:pt>
                <c:pt idx="1763">
                  <c:v>7.414999999999857</c:v>
                </c:pt>
                <c:pt idx="1764">
                  <c:v>7.4199999999998569</c:v>
                </c:pt>
                <c:pt idx="1765">
                  <c:v>7.4249999999998568</c:v>
                </c:pt>
                <c:pt idx="1766">
                  <c:v>7.4299999999998567</c:v>
                </c:pt>
                <c:pt idx="1767">
                  <c:v>7.4349999999998566</c:v>
                </c:pt>
                <c:pt idx="1768">
                  <c:v>7.4399999999998565</c:v>
                </c:pt>
                <c:pt idx="1769">
                  <c:v>7.4449999999998564</c:v>
                </c:pt>
                <c:pt idx="1770">
                  <c:v>7.4499999999998563</c:v>
                </c:pt>
                <c:pt idx="1771">
                  <c:v>7.4549999999998562</c:v>
                </c:pt>
                <c:pt idx="1772">
                  <c:v>7.4599999999998561</c:v>
                </c:pt>
                <c:pt idx="1773">
                  <c:v>7.464999999999856</c:v>
                </c:pt>
                <c:pt idx="1774">
                  <c:v>7.4699999999998559</c:v>
                </c:pt>
                <c:pt idx="1775">
                  <c:v>7.4749999999998558</c:v>
                </c:pt>
                <c:pt idx="1776">
                  <c:v>7.4799999999998557</c:v>
                </c:pt>
                <c:pt idx="1777">
                  <c:v>7.4849999999998555</c:v>
                </c:pt>
                <c:pt idx="1778">
                  <c:v>7.4899999999998554</c:v>
                </c:pt>
                <c:pt idx="1779">
                  <c:v>7.4949999999998553</c:v>
                </c:pt>
                <c:pt idx="1780">
                  <c:v>7.4999999999998552</c:v>
                </c:pt>
                <c:pt idx="1781">
                  <c:v>7.5049999999998551</c:v>
                </c:pt>
                <c:pt idx="1782">
                  <c:v>7.509999999999855</c:v>
                </c:pt>
                <c:pt idx="1783">
                  <c:v>7.5149999999998549</c:v>
                </c:pt>
                <c:pt idx="1784">
                  <c:v>7.5199999999998548</c:v>
                </c:pt>
                <c:pt idx="1785">
                  <c:v>7.5249999999998547</c:v>
                </c:pt>
                <c:pt idx="1786">
                  <c:v>7.5299999999998546</c:v>
                </c:pt>
                <c:pt idx="1787">
                  <c:v>7.5349999999998545</c:v>
                </c:pt>
                <c:pt idx="1788">
                  <c:v>7.5399999999998544</c:v>
                </c:pt>
                <c:pt idx="1789">
                  <c:v>7.5449999999998543</c:v>
                </c:pt>
                <c:pt idx="1790">
                  <c:v>7.5499999999998542</c:v>
                </c:pt>
                <c:pt idx="1791">
                  <c:v>7.5549999999998541</c:v>
                </c:pt>
                <c:pt idx="1792">
                  <c:v>7.5599999999998539</c:v>
                </c:pt>
                <c:pt idx="1793">
                  <c:v>7.5649999999998538</c:v>
                </c:pt>
                <c:pt idx="1794">
                  <c:v>7.5699999999998537</c:v>
                </c:pt>
                <c:pt idx="1795">
                  <c:v>7.5749999999998536</c:v>
                </c:pt>
                <c:pt idx="1796">
                  <c:v>7.5799999999998535</c:v>
                </c:pt>
                <c:pt idx="1797">
                  <c:v>7.5849999999998534</c:v>
                </c:pt>
                <c:pt idx="1798">
                  <c:v>7.5899999999998533</c:v>
                </c:pt>
                <c:pt idx="1799">
                  <c:v>7.5949999999998532</c:v>
                </c:pt>
                <c:pt idx="1800">
                  <c:v>7.5999999999998531</c:v>
                </c:pt>
                <c:pt idx="1801">
                  <c:v>7.604999999999853</c:v>
                </c:pt>
                <c:pt idx="1802">
                  <c:v>7.6099999999998529</c:v>
                </c:pt>
                <c:pt idx="1803">
                  <c:v>7.6149999999998528</c:v>
                </c:pt>
                <c:pt idx="1804">
                  <c:v>7.6199999999998527</c:v>
                </c:pt>
                <c:pt idx="1805">
                  <c:v>7.6249999999998526</c:v>
                </c:pt>
                <c:pt idx="1806">
                  <c:v>7.6299999999998525</c:v>
                </c:pt>
                <c:pt idx="1807">
                  <c:v>7.6349999999998523</c:v>
                </c:pt>
                <c:pt idx="1808">
                  <c:v>7.6399999999998522</c:v>
                </c:pt>
                <c:pt idx="1809">
                  <c:v>7.6449999999998521</c:v>
                </c:pt>
                <c:pt idx="1810">
                  <c:v>7.649999999999852</c:v>
                </c:pt>
                <c:pt idx="1811">
                  <c:v>7.6549999999998519</c:v>
                </c:pt>
                <c:pt idx="1812">
                  <c:v>7.6599999999998518</c:v>
                </c:pt>
                <c:pt idx="1813">
                  <c:v>7.6649999999998517</c:v>
                </c:pt>
                <c:pt idx="1814">
                  <c:v>7.6699999999998516</c:v>
                </c:pt>
                <c:pt idx="1815">
                  <c:v>7.6749999999998515</c:v>
                </c:pt>
                <c:pt idx="1816">
                  <c:v>7.6799999999998514</c:v>
                </c:pt>
                <c:pt idx="1817">
                  <c:v>7.6849999999998513</c:v>
                </c:pt>
                <c:pt idx="1818">
                  <c:v>7.6899999999998512</c:v>
                </c:pt>
                <c:pt idx="1819">
                  <c:v>7.6949999999998511</c:v>
                </c:pt>
                <c:pt idx="1820">
                  <c:v>7.699999999999851</c:v>
                </c:pt>
                <c:pt idx="1821">
                  <c:v>7.7049999999998509</c:v>
                </c:pt>
                <c:pt idx="1822">
                  <c:v>7.7099999999998508</c:v>
                </c:pt>
                <c:pt idx="1823">
                  <c:v>7.7149999999998506</c:v>
                </c:pt>
                <c:pt idx="1824">
                  <c:v>7.7199999999998505</c:v>
                </c:pt>
                <c:pt idx="1825">
                  <c:v>7.7249999999998504</c:v>
                </c:pt>
                <c:pt idx="1826">
                  <c:v>7.7299999999998503</c:v>
                </c:pt>
                <c:pt idx="1827">
                  <c:v>7.7349999999998502</c:v>
                </c:pt>
                <c:pt idx="1828">
                  <c:v>7.7399999999998501</c:v>
                </c:pt>
                <c:pt idx="1829">
                  <c:v>7.74499999999985</c:v>
                </c:pt>
                <c:pt idx="1830">
                  <c:v>7.7499999999998499</c:v>
                </c:pt>
                <c:pt idx="1831">
                  <c:v>7.7549999999998498</c:v>
                </c:pt>
                <c:pt idx="1832">
                  <c:v>7.7599999999998497</c:v>
                </c:pt>
                <c:pt idx="1833">
                  <c:v>7.7649999999998496</c:v>
                </c:pt>
                <c:pt idx="1834">
                  <c:v>7.7699999999998495</c:v>
                </c:pt>
                <c:pt idx="1835">
                  <c:v>7.7749999999998494</c:v>
                </c:pt>
                <c:pt idx="1836">
                  <c:v>7.7799999999998493</c:v>
                </c:pt>
                <c:pt idx="1837">
                  <c:v>7.7849999999998492</c:v>
                </c:pt>
                <c:pt idx="1838">
                  <c:v>7.789999999999849</c:v>
                </c:pt>
                <c:pt idx="1839">
                  <c:v>7.7949999999998489</c:v>
                </c:pt>
                <c:pt idx="1840">
                  <c:v>7.7999999999998488</c:v>
                </c:pt>
                <c:pt idx="1841">
                  <c:v>7.8049999999998487</c:v>
                </c:pt>
                <c:pt idx="1842">
                  <c:v>7.8099999999998486</c:v>
                </c:pt>
                <c:pt idx="1843">
                  <c:v>7.8149999999998485</c:v>
                </c:pt>
                <c:pt idx="1844">
                  <c:v>7.8199999999998484</c:v>
                </c:pt>
                <c:pt idx="1845">
                  <c:v>7.8249999999998483</c:v>
                </c:pt>
                <c:pt idx="1846">
                  <c:v>7.8299999999998482</c:v>
                </c:pt>
                <c:pt idx="1847">
                  <c:v>7.8349999999998481</c:v>
                </c:pt>
                <c:pt idx="1848">
                  <c:v>7.839999999999848</c:v>
                </c:pt>
                <c:pt idx="1849">
                  <c:v>7.8449999999998479</c:v>
                </c:pt>
                <c:pt idx="1850">
                  <c:v>7.8499999999998478</c:v>
                </c:pt>
                <c:pt idx="1851">
                  <c:v>7.8549999999998477</c:v>
                </c:pt>
                <c:pt idx="1852">
                  <c:v>7.8599999999998476</c:v>
                </c:pt>
                <c:pt idx="1853">
                  <c:v>7.8649999999998474</c:v>
                </c:pt>
                <c:pt idx="1854">
                  <c:v>7.8699999999998473</c:v>
                </c:pt>
                <c:pt idx="1855">
                  <c:v>7.8749999999998472</c:v>
                </c:pt>
                <c:pt idx="1856">
                  <c:v>7.8799999999998471</c:v>
                </c:pt>
                <c:pt idx="1857">
                  <c:v>7.884999999999847</c:v>
                </c:pt>
                <c:pt idx="1858">
                  <c:v>7.8899999999998469</c:v>
                </c:pt>
                <c:pt idx="1859">
                  <c:v>7.8949999999998468</c:v>
                </c:pt>
                <c:pt idx="1860">
                  <c:v>7.8999999999998467</c:v>
                </c:pt>
                <c:pt idx="1861">
                  <c:v>7.9049999999998466</c:v>
                </c:pt>
                <c:pt idx="1862">
                  <c:v>7.9099999999998465</c:v>
                </c:pt>
                <c:pt idx="1863">
                  <c:v>7.9149999999998464</c:v>
                </c:pt>
                <c:pt idx="1864">
                  <c:v>7.9199999999998463</c:v>
                </c:pt>
                <c:pt idx="1865">
                  <c:v>7.9249999999998462</c:v>
                </c:pt>
                <c:pt idx="1866">
                  <c:v>7.9299999999998461</c:v>
                </c:pt>
                <c:pt idx="1867">
                  <c:v>7.934999999999846</c:v>
                </c:pt>
                <c:pt idx="1868">
                  <c:v>7.9399999999998458</c:v>
                </c:pt>
                <c:pt idx="1869">
                  <c:v>7.9449999999998457</c:v>
                </c:pt>
                <c:pt idx="1870">
                  <c:v>7.9499999999998456</c:v>
                </c:pt>
                <c:pt idx="1871">
                  <c:v>7.9549999999998455</c:v>
                </c:pt>
                <c:pt idx="1872">
                  <c:v>7.9599999999998454</c:v>
                </c:pt>
                <c:pt idx="1873">
                  <c:v>7.9649999999998453</c:v>
                </c:pt>
                <c:pt idx="1874">
                  <c:v>7.9699999999998452</c:v>
                </c:pt>
                <c:pt idx="1875">
                  <c:v>7.9749999999998451</c:v>
                </c:pt>
                <c:pt idx="1876">
                  <c:v>7.979999999999845</c:v>
                </c:pt>
                <c:pt idx="1877">
                  <c:v>7.9849999999998449</c:v>
                </c:pt>
                <c:pt idx="1878">
                  <c:v>7.9899999999998448</c:v>
                </c:pt>
                <c:pt idx="1879">
                  <c:v>7.9949999999998447</c:v>
                </c:pt>
                <c:pt idx="1880">
                  <c:v>7.9999999999998446</c:v>
                </c:pt>
                <c:pt idx="1881">
                  <c:v>8.0049999999998445</c:v>
                </c:pt>
                <c:pt idx="1882">
                  <c:v>8.0099999999998452</c:v>
                </c:pt>
                <c:pt idx="1883">
                  <c:v>8.014999999999846</c:v>
                </c:pt>
                <c:pt idx="1884">
                  <c:v>8.0199999999998468</c:v>
                </c:pt>
                <c:pt idx="1885">
                  <c:v>8.0249999999998476</c:v>
                </c:pt>
                <c:pt idx="1886">
                  <c:v>8.0299999999998484</c:v>
                </c:pt>
                <c:pt idx="1887">
                  <c:v>8.0349999999998492</c:v>
                </c:pt>
                <c:pt idx="1888">
                  <c:v>8.0399999999998499</c:v>
                </c:pt>
                <c:pt idx="1889">
                  <c:v>8.0449999999998507</c:v>
                </c:pt>
                <c:pt idx="1890">
                  <c:v>8.0499999999998515</c:v>
                </c:pt>
                <c:pt idx="1891">
                  <c:v>8.0549999999998523</c:v>
                </c:pt>
                <c:pt idx="1892">
                  <c:v>8.0599999999998531</c:v>
                </c:pt>
                <c:pt idx="1893">
                  <c:v>8.0649999999998538</c:v>
                </c:pt>
                <c:pt idx="1894">
                  <c:v>8.0699999999998546</c:v>
                </c:pt>
                <c:pt idx="1895">
                  <c:v>8.0749999999998554</c:v>
                </c:pt>
                <c:pt idx="1896">
                  <c:v>8.0799999999998562</c:v>
                </c:pt>
                <c:pt idx="1897">
                  <c:v>8.084999999999857</c:v>
                </c:pt>
                <c:pt idx="1898">
                  <c:v>8.0899999999998577</c:v>
                </c:pt>
                <c:pt idx="1899">
                  <c:v>8.0949999999998585</c:v>
                </c:pt>
                <c:pt idx="1900">
                  <c:v>8.0999999999998593</c:v>
                </c:pt>
                <c:pt idx="1901">
                  <c:v>8.1049999999998601</c:v>
                </c:pt>
                <c:pt idx="1902">
                  <c:v>8.1099999999998609</c:v>
                </c:pt>
                <c:pt idx="1903">
                  <c:v>8.1149999999998617</c:v>
                </c:pt>
                <c:pt idx="1904">
                  <c:v>8.1199999999998624</c:v>
                </c:pt>
                <c:pt idx="1905">
                  <c:v>8.1249999999998632</c:v>
                </c:pt>
                <c:pt idx="1906">
                  <c:v>8.129999999999864</c:v>
                </c:pt>
                <c:pt idx="1907">
                  <c:v>8.1349999999998648</c:v>
                </c:pt>
                <c:pt idx="1908">
                  <c:v>8.1399999999998656</c:v>
                </c:pt>
                <c:pt idx="1909">
                  <c:v>8.1449999999998663</c:v>
                </c:pt>
                <c:pt idx="1910">
                  <c:v>8.1499999999998671</c:v>
                </c:pt>
                <c:pt idx="1911">
                  <c:v>8.1549999999998679</c:v>
                </c:pt>
                <c:pt idx="1912">
                  <c:v>8.1599999999998687</c:v>
                </c:pt>
                <c:pt idx="1913">
                  <c:v>8.1649999999998695</c:v>
                </c:pt>
                <c:pt idx="1914">
                  <c:v>8.1699999999998703</c:v>
                </c:pt>
                <c:pt idx="1915">
                  <c:v>8.174999999999871</c:v>
                </c:pt>
                <c:pt idx="1916">
                  <c:v>8.1799999999998718</c:v>
                </c:pt>
                <c:pt idx="1917">
                  <c:v>8.1849999999998726</c:v>
                </c:pt>
                <c:pt idx="1918">
                  <c:v>8.1899999999998734</c:v>
                </c:pt>
                <c:pt idx="1919">
                  <c:v>8.1949999999998742</c:v>
                </c:pt>
                <c:pt idx="1920">
                  <c:v>8.1999999999998749</c:v>
                </c:pt>
                <c:pt idx="1921">
                  <c:v>8.2049999999998757</c:v>
                </c:pt>
                <c:pt idx="1922">
                  <c:v>8.2099999999998765</c:v>
                </c:pt>
                <c:pt idx="1923">
                  <c:v>8.2149999999998773</c:v>
                </c:pt>
                <c:pt idx="1924">
                  <c:v>8.2199999999998781</c:v>
                </c:pt>
                <c:pt idx="1925">
                  <c:v>8.2249999999998789</c:v>
                </c:pt>
                <c:pt idx="1926">
                  <c:v>8.2299999999998796</c:v>
                </c:pt>
                <c:pt idx="1927">
                  <c:v>8.2349999999998804</c:v>
                </c:pt>
                <c:pt idx="1928">
                  <c:v>8.2399999999998812</c:v>
                </c:pt>
                <c:pt idx="1929">
                  <c:v>8.244999999999882</c:v>
                </c:pt>
                <c:pt idx="1930">
                  <c:v>8.2499999999998828</c:v>
                </c:pt>
                <c:pt idx="1931">
                  <c:v>8.2549999999998835</c:v>
                </c:pt>
                <c:pt idx="1932">
                  <c:v>8.2599999999998843</c:v>
                </c:pt>
                <c:pt idx="1933">
                  <c:v>8.2649999999998851</c:v>
                </c:pt>
                <c:pt idx="1934">
                  <c:v>8.2699999999998859</c:v>
                </c:pt>
                <c:pt idx="1935">
                  <c:v>8.2749999999998867</c:v>
                </c:pt>
                <c:pt idx="1936">
                  <c:v>8.2799999999998875</c:v>
                </c:pt>
                <c:pt idx="1937">
                  <c:v>8.2849999999998882</c:v>
                </c:pt>
                <c:pt idx="1938">
                  <c:v>8.289999999999889</c:v>
                </c:pt>
                <c:pt idx="1939">
                  <c:v>8.2949999999998898</c:v>
                </c:pt>
                <c:pt idx="1940">
                  <c:v>8.2999999999998906</c:v>
                </c:pt>
                <c:pt idx="1941">
                  <c:v>8.3049999999998914</c:v>
                </c:pt>
                <c:pt idx="1942">
                  <c:v>8.3099999999998921</c:v>
                </c:pt>
                <c:pt idx="1943">
                  <c:v>8.3149999999998929</c:v>
                </c:pt>
                <c:pt idx="1944">
                  <c:v>8.3199999999998937</c:v>
                </c:pt>
                <c:pt idx="1945">
                  <c:v>8.3249999999998945</c:v>
                </c:pt>
                <c:pt idx="1946">
                  <c:v>8.3299999999998953</c:v>
                </c:pt>
                <c:pt idx="1947">
                  <c:v>8.334999999999896</c:v>
                </c:pt>
                <c:pt idx="1948">
                  <c:v>8.3399999999998968</c:v>
                </c:pt>
                <c:pt idx="1949">
                  <c:v>8.3449999999998976</c:v>
                </c:pt>
                <c:pt idx="1950">
                  <c:v>8.3499999999998984</c:v>
                </c:pt>
                <c:pt idx="1951">
                  <c:v>8.3549999999998992</c:v>
                </c:pt>
                <c:pt idx="1952">
                  <c:v>8.3599999999999</c:v>
                </c:pt>
                <c:pt idx="1953">
                  <c:v>8.3649999999999007</c:v>
                </c:pt>
                <c:pt idx="1954">
                  <c:v>8.3699999999999015</c:v>
                </c:pt>
                <c:pt idx="1955">
                  <c:v>8.3749999999999023</c:v>
                </c:pt>
                <c:pt idx="1956">
                  <c:v>8.3799999999999031</c:v>
                </c:pt>
                <c:pt idx="1957">
                  <c:v>8.3849999999999039</c:v>
                </c:pt>
                <c:pt idx="1958">
                  <c:v>8.3899999999999046</c:v>
                </c:pt>
                <c:pt idx="1959">
                  <c:v>8.3949999999999054</c:v>
                </c:pt>
                <c:pt idx="1960">
                  <c:v>8.3999999999999062</c:v>
                </c:pt>
                <c:pt idx="1961">
                  <c:v>8.404999999999907</c:v>
                </c:pt>
                <c:pt idx="1962">
                  <c:v>8.4099999999999078</c:v>
                </c:pt>
                <c:pt idx="1963">
                  <c:v>8.4149999999999086</c:v>
                </c:pt>
                <c:pt idx="1964">
                  <c:v>8.4199999999999093</c:v>
                </c:pt>
                <c:pt idx="1965">
                  <c:v>8.4249999999999101</c:v>
                </c:pt>
                <c:pt idx="1966">
                  <c:v>8.4299999999999109</c:v>
                </c:pt>
                <c:pt idx="1967">
                  <c:v>8.4349999999999117</c:v>
                </c:pt>
                <c:pt idx="1968">
                  <c:v>8.4399999999999125</c:v>
                </c:pt>
                <c:pt idx="1969">
                  <c:v>8.4449999999999132</c:v>
                </c:pt>
                <c:pt idx="1970">
                  <c:v>8.449999999999914</c:v>
                </c:pt>
                <c:pt idx="1971">
                  <c:v>8.4549999999999148</c:v>
                </c:pt>
                <c:pt idx="1972">
                  <c:v>8.4599999999999156</c:v>
                </c:pt>
                <c:pt idx="1973">
                  <c:v>8.4649999999999164</c:v>
                </c:pt>
                <c:pt idx="1974">
                  <c:v>8.4699999999999172</c:v>
                </c:pt>
                <c:pt idx="1975">
                  <c:v>8.4749999999999179</c:v>
                </c:pt>
                <c:pt idx="1976">
                  <c:v>8.4799999999999187</c:v>
                </c:pt>
                <c:pt idx="1977">
                  <c:v>8.4849999999999195</c:v>
                </c:pt>
                <c:pt idx="1978">
                  <c:v>8.4899999999999203</c:v>
                </c:pt>
                <c:pt idx="1979">
                  <c:v>8.4949999999999211</c:v>
                </c:pt>
                <c:pt idx="1980">
                  <c:v>8.4999999999999218</c:v>
                </c:pt>
                <c:pt idx="1981">
                  <c:v>8.5049999999999226</c:v>
                </c:pt>
                <c:pt idx="1982">
                  <c:v>8.5099999999999234</c:v>
                </c:pt>
                <c:pt idx="1983">
                  <c:v>8.5149999999999242</c:v>
                </c:pt>
                <c:pt idx="1984">
                  <c:v>8.519999999999925</c:v>
                </c:pt>
                <c:pt idx="1985">
                  <c:v>8.5249999999999257</c:v>
                </c:pt>
                <c:pt idx="1986">
                  <c:v>8.5299999999999265</c:v>
                </c:pt>
                <c:pt idx="1987">
                  <c:v>8.5349999999999273</c:v>
                </c:pt>
                <c:pt idx="1988">
                  <c:v>8.5399999999999281</c:v>
                </c:pt>
                <c:pt idx="1989">
                  <c:v>8.5449999999999289</c:v>
                </c:pt>
                <c:pt idx="1990">
                  <c:v>8.5499999999999297</c:v>
                </c:pt>
                <c:pt idx="1991">
                  <c:v>8.5549999999999304</c:v>
                </c:pt>
                <c:pt idx="1992">
                  <c:v>8.5599999999999312</c:v>
                </c:pt>
                <c:pt idx="1993">
                  <c:v>8.564999999999932</c:v>
                </c:pt>
                <c:pt idx="1994">
                  <c:v>8.5699999999999328</c:v>
                </c:pt>
                <c:pt idx="1995">
                  <c:v>8.5749999999999336</c:v>
                </c:pt>
                <c:pt idx="1996">
                  <c:v>8.5799999999999343</c:v>
                </c:pt>
                <c:pt idx="1997">
                  <c:v>8.5849999999999351</c:v>
                </c:pt>
                <c:pt idx="1998">
                  <c:v>8.5899999999999359</c:v>
                </c:pt>
                <c:pt idx="1999">
                  <c:v>8.5949999999999367</c:v>
                </c:pt>
                <c:pt idx="2000">
                  <c:v>8.5999999999999375</c:v>
                </c:pt>
                <c:pt idx="2001">
                  <c:v>8.6049999999999383</c:v>
                </c:pt>
                <c:pt idx="2002">
                  <c:v>8.609999999999939</c:v>
                </c:pt>
                <c:pt idx="2003">
                  <c:v>8.6149999999999398</c:v>
                </c:pt>
                <c:pt idx="2004">
                  <c:v>8.6199999999999406</c:v>
                </c:pt>
                <c:pt idx="2005">
                  <c:v>8.6249999999999414</c:v>
                </c:pt>
                <c:pt idx="2006">
                  <c:v>8.6299999999999422</c:v>
                </c:pt>
                <c:pt idx="2007">
                  <c:v>8.6349999999999429</c:v>
                </c:pt>
                <c:pt idx="2008">
                  <c:v>8.6399999999999437</c:v>
                </c:pt>
                <c:pt idx="2009">
                  <c:v>8.6449999999999445</c:v>
                </c:pt>
                <c:pt idx="2010">
                  <c:v>8.6499999999999453</c:v>
                </c:pt>
                <c:pt idx="2011">
                  <c:v>8.6549999999999461</c:v>
                </c:pt>
                <c:pt idx="2012">
                  <c:v>8.6599999999999469</c:v>
                </c:pt>
                <c:pt idx="2013">
                  <c:v>8.6649999999999476</c:v>
                </c:pt>
                <c:pt idx="2014">
                  <c:v>8.6699999999999484</c:v>
                </c:pt>
                <c:pt idx="2015">
                  <c:v>8.6749999999999492</c:v>
                </c:pt>
                <c:pt idx="2016">
                  <c:v>8.67999999999995</c:v>
                </c:pt>
                <c:pt idx="2017">
                  <c:v>8.6849999999999508</c:v>
                </c:pt>
                <c:pt idx="2018">
                  <c:v>8.6899999999999515</c:v>
                </c:pt>
                <c:pt idx="2019">
                  <c:v>8.6949999999999523</c:v>
                </c:pt>
                <c:pt idx="2020">
                  <c:v>8.6999999999999531</c:v>
                </c:pt>
                <c:pt idx="2021">
                  <c:v>8.7049999999999539</c:v>
                </c:pt>
                <c:pt idx="2022">
                  <c:v>8.7099999999999547</c:v>
                </c:pt>
                <c:pt idx="2023">
                  <c:v>8.7149999999999554</c:v>
                </c:pt>
                <c:pt idx="2024">
                  <c:v>8.7199999999999562</c:v>
                </c:pt>
                <c:pt idx="2025">
                  <c:v>8.724999999999957</c:v>
                </c:pt>
                <c:pt idx="2026">
                  <c:v>8.7299999999999578</c:v>
                </c:pt>
                <c:pt idx="2027">
                  <c:v>8.7349999999999586</c:v>
                </c:pt>
                <c:pt idx="2028">
                  <c:v>8.7399999999999594</c:v>
                </c:pt>
                <c:pt idx="2029">
                  <c:v>8.7449999999999601</c:v>
                </c:pt>
                <c:pt idx="2030">
                  <c:v>8.7499999999999609</c:v>
                </c:pt>
                <c:pt idx="2031">
                  <c:v>8.7549999999999617</c:v>
                </c:pt>
                <c:pt idx="2032">
                  <c:v>8.7599999999999625</c:v>
                </c:pt>
                <c:pt idx="2033">
                  <c:v>8.7649999999999633</c:v>
                </c:pt>
                <c:pt idx="2034">
                  <c:v>8.769999999999964</c:v>
                </c:pt>
                <c:pt idx="2035">
                  <c:v>8.7749999999999648</c:v>
                </c:pt>
                <c:pt idx="2036">
                  <c:v>8.7799999999999656</c:v>
                </c:pt>
                <c:pt idx="2037">
                  <c:v>8.7849999999999664</c:v>
                </c:pt>
                <c:pt idx="2038">
                  <c:v>8.7899999999999672</c:v>
                </c:pt>
                <c:pt idx="2039">
                  <c:v>8.794999999999968</c:v>
                </c:pt>
                <c:pt idx="2040">
                  <c:v>8.7999999999999687</c:v>
                </c:pt>
                <c:pt idx="2041">
                  <c:v>8.8049999999999695</c:v>
                </c:pt>
                <c:pt idx="2042">
                  <c:v>8.8099999999999703</c:v>
                </c:pt>
                <c:pt idx="2043">
                  <c:v>8.8149999999999711</c:v>
                </c:pt>
                <c:pt idx="2044">
                  <c:v>8.8199999999999719</c:v>
                </c:pt>
                <c:pt idx="2045">
                  <c:v>8.8249999999999726</c:v>
                </c:pt>
                <c:pt idx="2046">
                  <c:v>8.8299999999999734</c:v>
                </c:pt>
                <c:pt idx="2047">
                  <c:v>8.8349999999999742</c:v>
                </c:pt>
                <c:pt idx="2048">
                  <c:v>8.839999999999975</c:v>
                </c:pt>
                <c:pt idx="2049">
                  <c:v>8.8449999999999758</c:v>
                </c:pt>
                <c:pt idx="2050">
                  <c:v>8.8499999999999766</c:v>
                </c:pt>
                <c:pt idx="2051">
                  <c:v>8.8549999999999773</c:v>
                </c:pt>
                <c:pt idx="2052">
                  <c:v>8.8599999999999781</c:v>
                </c:pt>
                <c:pt idx="2053">
                  <c:v>8.8649999999999789</c:v>
                </c:pt>
                <c:pt idx="2054">
                  <c:v>8.8699999999999797</c:v>
                </c:pt>
                <c:pt idx="2055">
                  <c:v>8.8749999999999805</c:v>
                </c:pt>
                <c:pt idx="2056">
                  <c:v>8.8799999999999812</c:v>
                </c:pt>
                <c:pt idx="2057">
                  <c:v>8.884999999999982</c:v>
                </c:pt>
                <c:pt idx="2058">
                  <c:v>8.8899999999999828</c:v>
                </c:pt>
                <c:pt idx="2059">
                  <c:v>8.8949999999999836</c:v>
                </c:pt>
                <c:pt idx="2060">
                  <c:v>8.8999999999999844</c:v>
                </c:pt>
                <c:pt idx="2061">
                  <c:v>8.9049999999999851</c:v>
                </c:pt>
                <c:pt idx="2062">
                  <c:v>8.9099999999999859</c:v>
                </c:pt>
                <c:pt idx="2063">
                  <c:v>8.9149999999999867</c:v>
                </c:pt>
                <c:pt idx="2064">
                  <c:v>8.9199999999999875</c:v>
                </c:pt>
                <c:pt idx="2065">
                  <c:v>8.9249999999999883</c:v>
                </c:pt>
                <c:pt idx="2066">
                  <c:v>8.9299999999999891</c:v>
                </c:pt>
                <c:pt idx="2067">
                  <c:v>8.9349999999999898</c:v>
                </c:pt>
                <c:pt idx="2068">
                  <c:v>8.9399999999999906</c:v>
                </c:pt>
                <c:pt idx="2069">
                  <c:v>8.9449999999999914</c:v>
                </c:pt>
                <c:pt idx="2070">
                  <c:v>8.9499999999999922</c:v>
                </c:pt>
                <c:pt idx="2071">
                  <c:v>8.954999999999993</c:v>
                </c:pt>
                <c:pt idx="2072">
                  <c:v>8.9599999999999937</c:v>
                </c:pt>
                <c:pt idx="2073">
                  <c:v>8.9649999999999945</c:v>
                </c:pt>
                <c:pt idx="2074">
                  <c:v>8.9699999999999953</c:v>
                </c:pt>
                <c:pt idx="2075">
                  <c:v>8.9749999999999961</c:v>
                </c:pt>
                <c:pt idx="2076">
                  <c:v>8.9799999999999969</c:v>
                </c:pt>
                <c:pt idx="2077">
                  <c:v>8.9849999999999977</c:v>
                </c:pt>
                <c:pt idx="2078">
                  <c:v>8.9899999999999984</c:v>
                </c:pt>
                <c:pt idx="2079">
                  <c:v>8.9949999999999992</c:v>
                </c:pt>
                <c:pt idx="2080">
                  <c:v>9</c:v>
                </c:pt>
                <c:pt idx="2081">
                  <c:v>9.0050000000000008</c:v>
                </c:pt>
                <c:pt idx="2082">
                  <c:v>9.0100000000000016</c:v>
                </c:pt>
                <c:pt idx="2083">
                  <c:v>9.0150000000000023</c:v>
                </c:pt>
                <c:pt idx="2084">
                  <c:v>9.0200000000000031</c:v>
                </c:pt>
                <c:pt idx="2085">
                  <c:v>9.0250000000000039</c:v>
                </c:pt>
                <c:pt idx="2086">
                  <c:v>9.0300000000000047</c:v>
                </c:pt>
                <c:pt idx="2087">
                  <c:v>9.0350000000000055</c:v>
                </c:pt>
                <c:pt idx="2088">
                  <c:v>9.0400000000000063</c:v>
                </c:pt>
                <c:pt idx="2089">
                  <c:v>9.045000000000007</c:v>
                </c:pt>
                <c:pt idx="2090">
                  <c:v>9.0500000000000078</c:v>
                </c:pt>
                <c:pt idx="2091">
                  <c:v>9.0550000000000086</c:v>
                </c:pt>
                <c:pt idx="2092">
                  <c:v>9.0600000000000094</c:v>
                </c:pt>
                <c:pt idx="2093">
                  <c:v>9.0650000000000102</c:v>
                </c:pt>
                <c:pt idx="2094">
                  <c:v>9.0700000000000109</c:v>
                </c:pt>
                <c:pt idx="2095">
                  <c:v>9.0750000000000117</c:v>
                </c:pt>
                <c:pt idx="2096">
                  <c:v>9.0800000000000125</c:v>
                </c:pt>
                <c:pt idx="2097">
                  <c:v>9.0850000000000133</c:v>
                </c:pt>
                <c:pt idx="2098">
                  <c:v>9.0900000000000141</c:v>
                </c:pt>
                <c:pt idx="2099">
                  <c:v>9.0950000000000149</c:v>
                </c:pt>
                <c:pt idx="2100">
                  <c:v>9.1000000000000156</c:v>
                </c:pt>
                <c:pt idx="2101">
                  <c:v>9.1050000000000164</c:v>
                </c:pt>
                <c:pt idx="2102">
                  <c:v>9.1100000000000172</c:v>
                </c:pt>
                <c:pt idx="2103">
                  <c:v>9.115000000000018</c:v>
                </c:pt>
                <c:pt idx="2104">
                  <c:v>9.1200000000000188</c:v>
                </c:pt>
                <c:pt idx="2105">
                  <c:v>9.1250000000000195</c:v>
                </c:pt>
                <c:pt idx="2106">
                  <c:v>9.1300000000000203</c:v>
                </c:pt>
                <c:pt idx="2107">
                  <c:v>9.1350000000000211</c:v>
                </c:pt>
                <c:pt idx="2108">
                  <c:v>9.1400000000000219</c:v>
                </c:pt>
                <c:pt idx="2109">
                  <c:v>9.1450000000000227</c:v>
                </c:pt>
                <c:pt idx="2110">
                  <c:v>9.1500000000000234</c:v>
                </c:pt>
                <c:pt idx="2111">
                  <c:v>9.1550000000000242</c:v>
                </c:pt>
                <c:pt idx="2112">
                  <c:v>9.160000000000025</c:v>
                </c:pt>
                <c:pt idx="2113">
                  <c:v>9.1650000000000258</c:v>
                </c:pt>
                <c:pt idx="2114">
                  <c:v>9.1700000000000266</c:v>
                </c:pt>
                <c:pt idx="2115">
                  <c:v>9.1750000000000274</c:v>
                </c:pt>
                <c:pt idx="2116">
                  <c:v>9.1800000000000281</c:v>
                </c:pt>
                <c:pt idx="2117">
                  <c:v>9.1850000000000289</c:v>
                </c:pt>
                <c:pt idx="2118">
                  <c:v>9.1900000000000297</c:v>
                </c:pt>
                <c:pt idx="2119">
                  <c:v>9.1950000000000305</c:v>
                </c:pt>
                <c:pt idx="2120">
                  <c:v>9.2000000000000313</c:v>
                </c:pt>
                <c:pt idx="2121">
                  <c:v>9.205000000000032</c:v>
                </c:pt>
                <c:pt idx="2122">
                  <c:v>9.2100000000000328</c:v>
                </c:pt>
                <c:pt idx="2123">
                  <c:v>9.2150000000000336</c:v>
                </c:pt>
                <c:pt idx="2124">
                  <c:v>9.2200000000000344</c:v>
                </c:pt>
                <c:pt idx="2125">
                  <c:v>9.2250000000000352</c:v>
                </c:pt>
                <c:pt idx="2126">
                  <c:v>9.230000000000036</c:v>
                </c:pt>
                <c:pt idx="2127">
                  <c:v>9.2350000000000367</c:v>
                </c:pt>
                <c:pt idx="2128">
                  <c:v>9.2400000000000375</c:v>
                </c:pt>
                <c:pt idx="2129">
                  <c:v>9.2450000000000383</c:v>
                </c:pt>
                <c:pt idx="2130">
                  <c:v>9.2500000000000391</c:v>
                </c:pt>
                <c:pt idx="2131">
                  <c:v>9.2550000000000399</c:v>
                </c:pt>
                <c:pt idx="2132">
                  <c:v>9.2600000000000406</c:v>
                </c:pt>
                <c:pt idx="2133">
                  <c:v>9.2650000000000414</c:v>
                </c:pt>
                <c:pt idx="2134">
                  <c:v>9.2700000000000422</c:v>
                </c:pt>
                <c:pt idx="2135">
                  <c:v>9.275000000000043</c:v>
                </c:pt>
                <c:pt idx="2136">
                  <c:v>9.2800000000000438</c:v>
                </c:pt>
                <c:pt idx="2137">
                  <c:v>9.2850000000000446</c:v>
                </c:pt>
                <c:pt idx="2138">
                  <c:v>9.2900000000000453</c:v>
                </c:pt>
                <c:pt idx="2139">
                  <c:v>9.2950000000000461</c:v>
                </c:pt>
                <c:pt idx="2140">
                  <c:v>9.3000000000000469</c:v>
                </c:pt>
                <c:pt idx="2141">
                  <c:v>9.3050000000000477</c:v>
                </c:pt>
                <c:pt idx="2142">
                  <c:v>9.3100000000000485</c:v>
                </c:pt>
                <c:pt idx="2143">
                  <c:v>9.3150000000000492</c:v>
                </c:pt>
                <c:pt idx="2144">
                  <c:v>9.32000000000005</c:v>
                </c:pt>
                <c:pt idx="2145">
                  <c:v>9.3250000000000508</c:v>
                </c:pt>
                <c:pt idx="2146">
                  <c:v>9.3300000000000516</c:v>
                </c:pt>
                <c:pt idx="2147">
                  <c:v>9.3350000000000524</c:v>
                </c:pt>
                <c:pt idx="2148">
                  <c:v>9.3400000000000531</c:v>
                </c:pt>
                <c:pt idx="2149">
                  <c:v>9.3450000000000539</c:v>
                </c:pt>
                <c:pt idx="2150">
                  <c:v>9.3500000000000547</c:v>
                </c:pt>
                <c:pt idx="2151">
                  <c:v>9.3550000000000555</c:v>
                </c:pt>
                <c:pt idx="2152">
                  <c:v>9.3600000000000563</c:v>
                </c:pt>
                <c:pt idx="2153">
                  <c:v>9.3650000000000571</c:v>
                </c:pt>
                <c:pt idx="2154">
                  <c:v>9.3700000000000578</c:v>
                </c:pt>
                <c:pt idx="2155">
                  <c:v>9.3750000000000586</c:v>
                </c:pt>
                <c:pt idx="2156">
                  <c:v>9.3800000000000594</c:v>
                </c:pt>
                <c:pt idx="2157">
                  <c:v>9.3850000000000602</c:v>
                </c:pt>
                <c:pt idx="2158">
                  <c:v>9.390000000000061</c:v>
                </c:pt>
                <c:pt idx="2159">
                  <c:v>9.3950000000000617</c:v>
                </c:pt>
                <c:pt idx="2160">
                  <c:v>9.4000000000000625</c:v>
                </c:pt>
                <c:pt idx="2161">
                  <c:v>9.4050000000000633</c:v>
                </c:pt>
                <c:pt idx="2162">
                  <c:v>9.4100000000000641</c:v>
                </c:pt>
                <c:pt idx="2163">
                  <c:v>9.4150000000000649</c:v>
                </c:pt>
                <c:pt idx="2164">
                  <c:v>9.4200000000000657</c:v>
                </c:pt>
                <c:pt idx="2165">
                  <c:v>9.4250000000000664</c:v>
                </c:pt>
                <c:pt idx="2166">
                  <c:v>9.4300000000000672</c:v>
                </c:pt>
                <c:pt idx="2167">
                  <c:v>9.435000000000068</c:v>
                </c:pt>
                <c:pt idx="2168">
                  <c:v>9.4400000000000688</c:v>
                </c:pt>
                <c:pt idx="2169">
                  <c:v>9.4450000000000696</c:v>
                </c:pt>
                <c:pt idx="2170">
                  <c:v>9.4500000000000703</c:v>
                </c:pt>
                <c:pt idx="2171">
                  <c:v>9.4550000000000711</c:v>
                </c:pt>
                <c:pt idx="2172">
                  <c:v>9.4600000000000719</c:v>
                </c:pt>
                <c:pt idx="2173">
                  <c:v>9.4650000000000727</c:v>
                </c:pt>
                <c:pt idx="2174">
                  <c:v>9.4700000000000735</c:v>
                </c:pt>
                <c:pt idx="2175">
                  <c:v>9.4750000000000743</c:v>
                </c:pt>
                <c:pt idx="2176">
                  <c:v>9.480000000000075</c:v>
                </c:pt>
                <c:pt idx="2177">
                  <c:v>9.4850000000000758</c:v>
                </c:pt>
                <c:pt idx="2178">
                  <c:v>9.4900000000000766</c:v>
                </c:pt>
                <c:pt idx="2179">
                  <c:v>9.4950000000000774</c:v>
                </c:pt>
                <c:pt idx="2180">
                  <c:v>9.5000000000000782</c:v>
                </c:pt>
                <c:pt idx="2181">
                  <c:v>9.5050000000000789</c:v>
                </c:pt>
                <c:pt idx="2182">
                  <c:v>9.5100000000000797</c:v>
                </c:pt>
                <c:pt idx="2183">
                  <c:v>9.5150000000000805</c:v>
                </c:pt>
                <c:pt idx="2184">
                  <c:v>9.5200000000000813</c:v>
                </c:pt>
                <c:pt idx="2185">
                  <c:v>9.5250000000000821</c:v>
                </c:pt>
                <c:pt idx="2186">
                  <c:v>9.5300000000000828</c:v>
                </c:pt>
                <c:pt idx="2187">
                  <c:v>9.5350000000000836</c:v>
                </c:pt>
                <c:pt idx="2188">
                  <c:v>9.5400000000000844</c:v>
                </c:pt>
                <c:pt idx="2189">
                  <c:v>9.5450000000000852</c:v>
                </c:pt>
                <c:pt idx="2190">
                  <c:v>9.550000000000086</c:v>
                </c:pt>
                <c:pt idx="2191">
                  <c:v>9.5550000000000868</c:v>
                </c:pt>
                <c:pt idx="2192">
                  <c:v>9.5600000000000875</c:v>
                </c:pt>
                <c:pt idx="2193">
                  <c:v>9.5650000000000883</c:v>
                </c:pt>
                <c:pt idx="2194">
                  <c:v>9.5700000000000891</c:v>
                </c:pt>
                <c:pt idx="2195">
                  <c:v>9.5750000000000899</c:v>
                </c:pt>
                <c:pt idx="2196">
                  <c:v>9.5800000000000907</c:v>
                </c:pt>
                <c:pt idx="2197">
                  <c:v>9.5850000000000914</c:v>
                </c:pt>
                <c:pt idx="2198">
                  <c:v>9.5900000000000922</c:v>
                </c:pt>
                <c:pt idx="2199">
                  <c:v>9.595000000000093</c:v>
                </c:pt>
                <c:pt idx="2200">
                  <c:v>9.6000000000000938</c:v>
                </c:pt>
                <c:pt idx="2201">
                  <c:v>9.6050000000000946</c:v>
                </c:pt>
                <c:pt idx="2202">
                  <c:v>9.6100000000000954</c:v>
                </c:pt>
                <c:pt idx="2203">
                  <c:v>9.6150000000000961</c:v>
                </c:pt>
                <c:pt idx="2204">
                  <c:v>9.6200000000000969</c:v>
                </c:pt>
                <c:pt idx="2205">
                  <c:v>9.6250000000000977</c:v>
                </c:pt>
                <c:pt idx="2206">
                  <c:v>9.6300000000000985</c:v>
                </c:pt>
                <c:pt idx="2207">
                  <c:v>9.6350000000000993</c:v>
                </c:pt>
                <c:pt idx="2208">
                  <c:v>9.6400000000001</c:v>
                </c:pt>
                <c:pt idx="2209">
                  <c:v>9.6450000000001008</c:v>
                </c:pt>
                <c:pt idx="2210">
                  <c:v>9.6500000000001016</c:v>
                </c:pt>
                <c:pt idx="2211">
                  <c:v>9.6550000000001024</c:v>
                </c:pt>
                <c:pt idx="2212">
                  <c:v>9.6600000000001032</c:v>
                </c:pt>
                <c:pt idx="2213">
                  <c:v>9.665000000000104</c:v>
                </c:pt>
                <c:pt idx="2214">
                  <c:v>9.6700000000001047</c:v>
                </c:pt>
                <c:pt idx="2215">
                  <c:v>9.6750000000001055</c:v>
                </c:pt>
                <c:pt idx="2216">
                  <c:v>9.6800000000001063</c:v>
                </c:pt>
                <c:pt idx="2217">
                  <c:v>9.6850000000001071</c:v>
                </c:pt>
                <c:pt idx="2218">
                  <c:v>9.6900000000001079</c:v>
                </c:pt>
                <c:pt idx="2219">
                  <c:v>9.6950000000001086</c:v>
                </c:pt>
                <c:pt idx="2220">
                  <c:v>9.7000000000001094</c:v>
                </c:pt>
                <c:pt idx="2221">
                  <c:v>9.7050000000001102</c:v>
                </c:pt>
                <c:pt idx="2222">
                  <c:v>9.710000000000111</c:v>
                </c:pt>
                <c:pt idx="2223">
                  <c:v>9.7150000000001118</c:v>
                </c:pt>
                <c:pt idx="2224">
                  <c:v>9.7200000000001125</c:v>
                </c:pt>
                <c:pt idx="2225">
                  <c:v>9.7250000000001133</c:v>
                </c:pt>
                <c:pt idx="2226">
                  <c:v>9.7300000000001141</c:v>
                </c:pt>
                <c:pt idx="2227">
                  <c:v>9.7350000000001149</c:v>
                </c:pt>
                <c:pt idx="2228">
                  <c:v>9.7400000000001157</c:v>
                </c:pt>
                <c:pt idx="2229">
                  <c:v>9.7450000000001165</c:v>
                </c:pt>
                <c:pt idx="2230">
                  <c:v>9.7500000000001172</c:v>
                </c:pt>
                <c:pt idx="2231">
                  <c:v>9.755000000000118</c:v>
                </c:pt>
                <c:pt idx="2232">
                  <c:v>9.7600000000001188</c:v>
                </c:pt>
                <c:pt idx="2233">
                  <c:v>9.7650000000001196</c:v>
                </c:pt>
                <c:pt idx="2234">
                  <c:v>9.7700000000001204</c:v>
                </c:pt>
                <c:pt idx="2235">
                  <c:v>9.7750000000001211</c:v>
                </c:pt>
                <c:pt idx="2236">
                  <c:v>9.7800000000001219</c:v>
                </c:pt>
                <c:pt idx="2237">
                  <c:v>9.7850000000001227</c:v>
                </c:pt>
                <c:pt idx="2238">
                  <c:v>9.7900000000001235</c:v>
                </c:pt>
                <c:pt idx="2239">
                  <c:v>9.7950000000001243</c:v>
                </c:pt>
                <c:pt idx="2240">
                  <c:v>9.8000000000001251</c:v>
                </c:pt>
                <c:pt idx="2241">
                  <c:v>9.8050000000001258</c:v>
                </c:pt>
                <c:pt idx="2242">
                  <c:v>9.8100000000001266</c:v>
                </c:pt>
                <c:pt idx="2243">
                  <c:v>9.8150000000001274</c:v>
                </c:pt>
                <c:pt idx="2244">
                  <c:v>9.8200000000001282</c:v>
                </c:pt>
                <c:pt idx="2245">
                  <c:v>9.825000000000129</c:v>
                </c:pt>
                <c:pt idx="2246">
                  <c:v>9.8300000000001297</c:v>
                </c:pt>
                <c:pt idx="2247">
                  <c:v>9.8350000000001305</c:v>
                </c:pt>
                <c:pt idx="2248">
                  <c:v>9.8400000000001313</c:v>
                </c:pt>
                <c:pt idx="2249">
                  <c:v>9.8450000000001321</c:v>
                </c:pt>
                <c:pt idx="2250">
                  <c:v>9.8500000000001329</c:v>
                </c:pt>
                <c:pt idx="2251">
                  <c:v>9.8550000000001337</c:v>
                </c:pt>
                <c:pt idx="2252">
                  <c:v>9.8600000000001344</c:v>
                </c:pt>
                <c:pt idx="2253">
                  <c:v>9.8650000000001352</c:v>
                </c:pt>
                <c:pt idx="2254">
                  <c:v>9.870000000000136</c:v>
                </c:pt>
                <c:pt idx="2255">
                  <c:v>9.8750000000001368</c:v>
                </c:pt>
                <c:pt idx="2256">
                  <c:v>9.8800000000001376</c:v>
                </c:pt>
                <c:pt idx="2257">
                  <c:v>9.8850000000001383</c:v>
                </c:pt>
                <c:pt idx="2258">
                  <c:v>9.8900000000001391</c:v>
                </c:pt>
                <c:pt idx="2259">
                  <c:v>9.8950000000001399</c:v>
                </c:pt>
                <c:pt idx="2260">
                  <c:v>9.9000000000001407</c:v>
                </c:pt>
                <c:pt idx="2261">
                  <c:v>9.9050000000001415</c:v>
                </c:pt>
                <c:pt idx="2262">
                  <c:v>9.9100000000001423</c:v>
                </c:pt>
                <c:pt idx="2263">
                  <c:v>9.915000000000143</c:v>
                </c:pt>
                <c:pt idx="2264">
                  <c:v>9.9200000000001438</c:v>
                </c:pt>
                <c:pt idx="2265">
                  <c:v>9.9250000000001446</c:v>
                </c:pt>
                <c:pt idx="2266">
                  <c:v>9.9300000000001454</c:v>
                </c:pt>
                <c:pt idx="2267">
                  <c:v>9.9350000000001462</c:v>
                </c:pt>
                <c:pt idx="2268">
                  <c:v>9.9400000000001469</c:v>
                </c:pt>
                <c:pt idx="2269">
                  <c:v>9.9450000000001477</c:v>
                </c:pt>
                <c:pt idx="2270">
                  <c:v>9.9500000000001485</c:v>
                </c:pt>
                <c:pt idx="2271">
                  <c:v>9.9550000000001493</c:v>
                </c:pt>
                <c:pt idx="2272">
                  <c:v>9.9600000000001501</c:v>
                </c:pt>
                <c:pt idx="2273">
                  <c:v>9.9650000000001508</c:v>
                </c:pt>
                <c:pt idx="2274">
                  <c:v>9.9700000000001516</c:v>
                </c:pt>
                <c:pt idx="2275">
                  <c:v>9.9750000000001524</c:v>
                </c:pt>
                <c:pt idx="2276">
                  <c:v>9.9800000000001532</c:v>
                </c:pt>
                <c:pt idx="2277">
                  <c:v>9.985000000000154</c:v>
                </c:pt>
                <c:pt idx="2278">
                  <c:v>9.9900000000001548</c:v>
                </c:pt>
                <c:pt idx="2279">
                  <c:v>9.9950000000001555</c:v>
                </c:pt>
                <c:pt idx="2280">
                  <c:v>10.000000000000156</c:v>
                </c:pt>
                <c:pt idx="2281">
                  <c:v>10.005000000000157</c:v>
                </c:pt>
                <c:pt idx="2282">
                  <c:v>10.010000000000158</c:v>
                </c:pt>
                <c:pt idx="2283">
                  <c:v>10.015000000000159</c:v>
                </c:pt>
                <c:pt idx="2284">
                  <c:v>10.020000000000159</c:v>
                </c:pt>
                <c:pt idx="2285">
                  <c:v>10.02500000000016</c:v>
                </c:pt>
                <c:pt idx="2286">
                  <c:v>10.030000000000161</c:v>
                </c:pt>
                <c:pt idx="2287">
                  <c:v>10.035000000000162</c:v>
                </c:pt>
                <c:pt idx="2288">
                  <c:v>10.040000000000163</c:v>
                </c:pt>
                <c:pt idx="2289">
                  <c:v>10.045000000000163</c:v>
                </c:pt>
                <c:pt idx="2290">
                  <c:v>10.050000000000164</c:v>
                </c:pt>
                <c:pt idx="2291">
                  <c:v>10.055000000000165</c:v>
                </c:pt>
                <c:pt idx="2292">
                  <c:v>10.060000000000166</c:v>
                </c:pt>
                <c:pt idx="2293">
                  <c:v>10.065000000000166</c:v>
                </c:pt>
                <c:pt idx="2294">
                  <c:v>10.070000000000167</c:v>
                </c:pt>
                <c:pt idx="2295">
                  <c:v>10.075000000000168</c:v>
                </c:pt>
                <c:pt idx="2296">
                  <c:v>10.080000000000169</c:v>
                </c:pt>
                <c:pt idx="2297">
                  <c:v>10.08500000000017</c:v>
                </c:pt>
                <c:pt idx="2298">
                  <c:v>10.09000000000017</c:v>
                </c:pt>
                <c:pt idx="2299">
                  <c:v>10.095000000000171</c:v>
                </c:pt>
                <c:pt idx="2300">
                  <c:v>10.100000000000172</c:v>
                </c:pt>
                <c:pt idx="2301">
                  <c:v>10.105000000000173</c:v>
                </c:pt>
                <c:pt idx="2302">
                  <c:v>10.110000000000174</c:v>
                </c:pt>
                <c:pt idx="2303">
                  <c:v>10.115000000000174</c:v>
                </c:pt>
                <c:pt idx="2304">
                  <c:v>10.120000000000175</c:v>
                </c:pt>
                <c:pt idx="2305">
                  <c:v>10.125000000000176</c:v>
                </c:pt>
                <c:pt idx="2306">
                  <c:v>10.130000000000177</c:v>
                </c:pt>
                <c:pt idx="2307">
                  <c:v>10.135000000000177</c:v>
                </c:pt>
                <c:pt idx="2308">
                  <c:v>10.140000000000178</c:v>
                </c:pt>
                <c:pt idx="2309">
                  <c:v>10.145000000000179</c:v>
                </c:pt>
                <c:pt idx="2310">
                  <c:v>10.15000000000018</c:v>
                </c:pt>
                <c:pt idx="2311">
                  <c:v>10.155000000000181</c:v>
                </c:pt>
                <c:pt idx="2312">
                  <c:v>10.160000000000181</c:v>
                </c:pt>
                <c:pt idx="2313">
                  <c:v>10.165000000000182</c:v>
                </c:pt>
                <c:pt idx="2314">
                  <c:v>10.170000000000183</c:v>
                </c:pt>
                <c:pt idx="2315">
                  <c:v>10.175000000000184</c:v>
                </c:pt>
                <c:pt idx="2316">
                  <c:v>10.180000000000184</c:v>
                </c:pt>
                <c:pt idx="2317">
                  <c:v>10.185000000000185</c:v>
                </c:pt>
                <c:pt idx="2318">
                  <c:v>10.190000000000186</c:v>
                </c:pt>
                <c:pt idx="2319">
                  <c:v>10.195000000000187</c:v>
                </c:pt>
                <c:pt idx="2320">
                  <c:v>10.200000000000188</c:v>
                </c:pt>
                <c:pt idx="2321">
                  <c:v>10.205000000000188</c:v>
                </c:pt>
                <c:pt idx="2322">
                  <c:v>10.210000000000189</c:v>
                </c:pt>
                <c:pt idx="2323">
                  <c:v>10.21500000000019</c:v>
                </c:pt>
                <c:pt idx="2324">
                  <c:v>10.220000000000191</c:v>
                </c:pt>
                <c:pt idx="2325">
                  <c:v>10.225000000000191</c:v>
                </c:pt>
                <c:pt idx="2326">
                  <c:v>10.230000000000192</c:v>
                </c:pt>
                <c:pt idx="2327">
                  <c:v>10.235000000000193</c:v>
                </c:pt>
                <c:pt idx="2328">
                  <c:v>10.240000000000194</c:v>
                </c:pt>
                <c:pt idx="2329">
                  <c:v>10.245000000000195</c:v>
                </c:pt>
                <c:pt idx="2330">
                  <c:v>10.250000000000195</c:v>
                </c:pt>
                <c:pt idx="2331">
                  <c:v>10.255000000000196</c:v>
                </c:pt>
                <c:pt idx="2332">
                  <c:v>10.260000000000197</c:v>
                </c:pt>
                <c:pt idx="2333">
                  <c:v>10.265000000000198</c:v>
                </c:pt>
                <c:pt idx="2334">
                  <c:v>10.270000000000199</c:v>
                </c:pt>
                <c:pt idx="2335">
                  <c:v>10.275000000000199</c:v>
                </c:pt>
                <c:pt idx="2336">
                  <c:v>10.2800000000002</c:v>
                </c:pt>
                <c:pt idx="2337">
                  <c:v>10.285000000000201</c:v>
                </c:pt>
                <c:pt idx="2338">
                  <c:v>10.290000000000202</c:v>
                </c:pt>
                <c:pt idx="2339">
                  <c:v>10.295000000000202</c:v>
                </c:pt>
                <c:pt idx="2340">
                  <c:v>10.300000000000203</c:v>
                </c:pt>
                <c:pt idx="2341">
                  <c:v>10.305000000000204</c:v>
                </c:pt>
                <c:pt idx="2342">
                  <c:v>10.310000000000205</c:v>
                </c:pt>
                <c:pt idx="2343">
                  <c:v>10.315000000000206</c:v>
                </c:pt>
                <c:pt idx="2344">
                  <c:v>10.320000000000206</c:v>
                </c:pt>
                <c:pt idx="2345">
                  <c:v>10.325000000000207</c:v>
                </c:pt>
                <c:pt idx="2346">
                  <c:v>10.330000000000208</c:v>
                </c:pt>
                <c:pt idx="2347">
                  <c:v>10.335000000000209</c:v>
                </c:pt>
                <c:pt idx="2348">
                  <c:v>10.340000000000209</c:v>
                </c:pt>
                <c:pt idx="2349">
                  <c:v>10.34500000000021</c:v>
                </c:pt>
                <c:pt idx="2350">
                  <c:v>10.350000000000211</c:v>
                </c:pt>
                <c:pt idx="2351">
                  <c:v>10.355000000000212</c:v>
                </c:pt>
                <c:pt idx="2352">
                  <c:v>10.360000000000213</c:v>
                </c:pt>
                <c:pt idx="2353">
                  <c:v>10.365000000000213</c:v>
                </c:pt>
                <c:pt idx="2354">
                  <c:v>10.370000000000214</c:v>
                </c:pt>
                <c:pt idx="2355">
                  <c:v>10.375000000000215</c:v>
                </c:pt>
                <c:pt idx="2356">
                  <c:v>10.380000000000216</c:v>
                </c:pt>
                <c:pt idx="2357">
                  <c:v>10.385000000000217</c:v>
                </c:pt>
                <c:pt idx="2358">
                  <c:v>10.390000000000217</c:v>
                </c:pt>
                <c:pt idx="2359">
                  <c:v>10.395000000000218</c:v>
                </c:pt>
                <c:pt idx="2360">
                  <c:v>10.400000000000219</c:v>
                </c:pt>
                <c:pt idx="2361">
                  <c:v>10.40500000000022</c:v>
                </c:pt>
                <c:pt idx="2362">
                  <c:v>10.41000000000022</c:v>
                </c:pt>
                <c:pt idx="2363">
                  <c:v>10.415000000000221</c:v>
                </c:pt>
                <c:pt idx="2364">
                  <c:v>10.420000000000222</c:v>
                </c:pt>
                <c:pt idx="2365">
                  <c:v>10.425000000000223</c:v>
                </c:pt>
                <c:pt idx="2366">
                  <c:v>10.430000000000224</c:v>
                </c:pt>
                <c:pt idx="2367">
                  <c:v>10.435000000000224</c:v>
                </c:pt>
                <c:pt idx="2368">
                  <c:v>10.440000000000225</c:v>
                </c:pt>
                <c:pt idx="2369">
                  <c:v>10.445000000000226</c:v>
                </c:pt>
                <c:pt idx="2370">
                  <c:v>10.450000000000227</c:v>
                </c:pt>
                <c:pt idx="2371">
                  <c:v>10.455000000000227</c:v>
                </c:pt>
                <c:pt idx="2372">
                  <c:v>10.460000000000228</c:v>
                </c:pt>
                <c:pt idx="2373">
                  <c:v>10.465000000000229</c:v>
                </c:pt>
                <c:pt idx="2374">
                  <c:v>10.47000000000023</c:v>
                </c:pt>
                <c:pt idx="2375">
                  <c:v>10.475000000000231</c:v>
                </c:pt>
                <c:pt idx="2376">
                  <c:v>10.480000000000231</c:v>
                </c:pt>
                <c:pt idx="2377">
                  <c:v>10.485000000000232</c:v>
                </c:pt>
                <c:pt idx="2378">
                  <c:v>10.490000000000233</c:v>
                </c:pt>
                <c:pt idx="2379">
                  <c:v>10.495000000000234</c:v>
                </c:pt>
                <c:pt idx="2380">
                  <c:v>10.500000000000234</c:v>
                </c:pt>
                <c:pt idx="2381">
                  <c:v>10.505000000000235</c:v>
                </c:pt>
                <c:pt idx="2382">
                  <c:v>10.510000000000236</c:v>
                </c:pt>
                <c:pt idx="2383">
                  <c:v>10.515000000000237</c:v>
                </c:pt>
                <c:pt idx="2384">
                  <c:v>10.520000000000238</c:v>
                </c:pt>
                <c:pt idx="2385">
                  <c:v>10.525000000000238</c:v>
                </c:pt>
                <c:pt idx="2386">
                  <c:v>10.530000000000239</c:v>
                </c:pt>
                <c:pt idx="2387">
                  <c:v>10.53500000000024</c:v>
                </c:pt>
                <c:pt idx="2388">
                  <c:v>10.540000000000241</c:v>
                </c:pt>
                <c:pt idx="2389">
                  <c:v>10.545000000000242</c:v>
                </c:pt>
                <c:pt idx="2390">
                  <c:v>10.550000000000242</c:v>
                </c:pt>
                <c:pt idx="2391">
                  <c:v>10.555000000000243</c:v>
                </c:pt>
                <c:pt idx="2392">
                  <c:v>10.560000000000244</c:v>
                </c:pt>
                <c:pt idx="2393">
                  <c:v>10.565000000000245</c:v>
                </c:pt>
                <c:pt idx="2394">
                  <c:v>10.570000000000245</c:v>
                </c:pt>
                <c:pt idx="2395">
                  <c:v>10.575000000000246</c:v>
                </c:pt>
                <c:pt idx="2396">
                  <c:v>10.580000000000247</c:v>
                </c:pt>
                <c:pt idx="2397">
                  <c:v>10.585000000000248</c:v>
                </c:pt>
                <c:pt idx="2398">
                  <c:v>10.590000000000249</c:v>
                </c:pt>
                <c:pt idx="2399">
                  <c:v>10.595000000000249</c:v>
                </c:pt>
                <c:pt idx="2400">
                  <c:v>10.60000000000025</c:v>
                </c:pt>
                <c:pt idx="2401">
                  <c:v>10.605000000000251</c:v>
                </c:pt>
                <c:pt idx="2402">
                  <c:v>10.610000000000252</c:v>
                </c:pt>
                <c:pt idx="2403">
                  <c:v>10.615000000000252</c:v>
                </c:pt>
                <c:pt idx="2404">
                  <c:v>10.620000000000253</c:v>
                </c:pt>
                <c:pt idx="2405">
                  <c:v>10.625000000000254</c:v>
                </c:pt>
                <c:pt idx="2406">
                  <c:v>10.630000000000255</c:v>
                </c:pt>
                <c:pt idx="2407">
                  <c:v>10.635000000000256</c:v>
                </c:pt>
                <c:pt idx="2408">
                  <c:v>10.640000000000256</c:v>
                </c:pt>
                <c:pt idx="2409">
                  <c:v>10.645000000000257</c:v>
                </c:pt>
                <c:pt idx="2410">
                  <c:v>10.650000000000258</c:v>
                </c:pt>
                <c:pt idx="2411">
                  <c:v>10.655000000000259</c:v>
                </c:pt>
                <c:pt idx="2412">
                  <c:v>10.660000000000259</c:v>
                </c:pt>
                <c:pt idx="2413">
                  <c:v>10.66500000000026</c:v>
                </c:pt>
                <c:pt idx="2414">
                  <c:v>10.670000000000261</c:v>
                </c:pt>
                <c:pt idx="2415">
                  <c:v>10.675000000000262</c:v>
                </c:pt>
                <c:pt idx="2416">
                  <c:v>10.680000000000263</c:v>
                </c:pt>
                <c:pt idx="2417">
                  <c:v>10.685000000000263</c:v>
                </c:pt>
                <c:pt idx="2418">
                  <c:v>10.690000000000264</c:v>
                </c:pt>
                <c:pt idx="2419">
                  <c:v>10.695000000000265</c:v>
                </c:pt>
                <c:pt idx="2420">
                  <c:v>10.700000000000266</c:v>
                </c:pt>
                <c:pt idx="2421">
                  <c:v>10.705000000000267</c:v>
                </c:pt>
                <c:pt idx="2422">
                  <c:v>10.710000000000267</c:v>
                </c:pt>
                <c:pt idx="2423">
                  <c:v>10.715000000000268</c:v>
                </c:pt>
                <c:pt idx="2424">
                  <c:v>10.720000000000269</c:v>
                </c:pt>
                <c:pt idx="2425">
                  <c:v>10.72500000000027</c:v>
                </c:pt>
                <c:pt idx="2426">
                  <c:v>10.73000000000027</c:v>
                </c:pt>
                <c:pt idx="2427">
                  <c:v>10.735000000000271</c:v>
                </c:pt>
                <c:pt idx="2428">
                  <c:v>10.740000000000272</c:v>
                </c:pt>
                <c:pt idx="2429">
                  <c:v>10.745000000000273</c:v>
                </c:pt>
                <c:pt idx="2430">
                  <c:v>10.750000000000274</c:v>
                </c:pt>
                <c:pt idx="2431">
                  <c:v>10.755000000000274</c:v>
                </c:pt>
                <c:pt idx="2432">
                  <c:v>10.760000000000275</c:v>
                </c:pt>
                <c:pt idx="2433">
                  <c:v>10.765000000000276</c:v>
                </c:pt>
                <c:pt idx="2434">
                  <c:v>10.770000000000277</c:v>
                </c:pt>
                <c:pt idx="2435">
                  <c:v>10.775000000000277</c:v>
                </c:pt>
                <c:pt idx="2436">
                  <c:v>10.780000000000278</c:v>
                </c:pt>
                <c:pt idx="2437">
                  <c:v>10.785000000000279</c:v>
                </c:pt>
                <c:pt idx="2438">
                  <c:v>10.79000000000028</c:v>
                </c:pt>
                <c:pt idx="2439">
                  <c:v>10.795000000000281</c:v>
                </c:pt>
                <c:pt idx="2440">
                  <c:v>10.800000000000281</c:v>
                </c:pt>
                <c:pt idx="2441">
                  <c:v>10.805000000000282</c:v>
                </c:pt>
                <c:pt idx="2442">
                  <c:v>10.810000000000283</c:v>
                </c:pt>
                <c:pt idx="2443">
                  <c:v>10.815000000000284</c:v>
                </c:pt>
                <c:pt idx="2444">
                  <c:v>10.820000000000285</c:v>
                </c:pt>
                <c:pt idx="2445">
                  <c:v>10.825000000000285</c:v>
                </c:pt>
                <c:pt idx="2446">
                  <c:v>10.830000000000286</c:v>
                </c:pt>
                <c:pt idx="2447">
                  <c:v>10.835000000000287</c:v>
                </c:pt>
                <c:pt idx="2448">
                  <c:v>10.840000000000288</c:v>
                </c:pt>
                <c:pt idx="2449">
                  <c:v>10.845000000000288</c:v>
                </c:pt>
                <c:pt idx="2450">
                  <c:v>10.850000000000289</c:v>
                </c:pt>
                <c:pt idx="2451">
                  <c:v>10.85500000000029</c:v>
                </c:pt>
                <c:pt idx="2452">
                  <c:v>10.860000000000291</c:v>
                </c:pt>
                <c:pt idx="2453">
                  <c:v>10.865000000000292</c:v>
                </c:pt>
                <c:pt idx="2454">
                  <c:v>10.870000000000292</c:v>
                </c:pt>
                <c:pt idx="2455">
                  <c:v>10.875000000000293</c:v>
                </c:pt>
                <c:pt idx="2456">
                  <c:v>10.880000000000294</c:v>
                </c:pt>
                <c:pt idx="2457">
                  <c:v>10.885000000000295</c:v>
                </c:pt>
                <c:pt idx="2458">
                  <c:v>10.890000000000295</c:v>
                </c:pt>
                <c:pt idx="2459">
                  <c:v>10.895000000000296</c:v>
                </c:pt>
                <c:pt idx="2460">
                  <c:v>10.900000000000297</c:v>
                </c:pt>
                <c:pt idx="2461">
                  <c:v>10.905000000000298</c:v>
                </c:pt>
                <c:pt idx="2462">
                  <c:v>10.910000000000299</c:v>
                </c:pt>
                <c:pt idx="2463">
                  <c:v>10.915000000000299</c:v>
                </c:pt>
                <c:pt idx="2464">
                  <c:v>10.9200000000003</c:v>
                </c:pt>
                <c:pt idx="2465">
                  <c:v>10.925000000000301</c:v>
                </c:pt>
                <c:pt idx="2466">
                  <c:v>10.930000000000302</c:v>
                </c:pt>
                <c:pt idx="2467">
                  <c:v>10.935000000000302</c:v>
                </c:pt>
                <c:pt idx="2468">
                  <c:v>10.940000000000303</c:v>
                </c:pt>
                <c:pt idx="2469">
                  <c:v>10.945000000000304</c:v>
                </c:pt>
                <c:pt idx="2470">
                  <c:v>10.950000000000305</c:v>
                </c:pt>
                <c:pt idx="2471">
                  <c:v>10.955000000000306</c:v>
                </c:pt>
                <c:pt idx="2472">
                  <c:v>10.960000000000306</c:v>
                </c:pt>
                <c:pt idx="2473">
                  <c:v>10.965000000000307</c:v>
                </c:pt>
                <c:pt idx="2474">
                  <c:v>10.970000000000308</c:v>
                </c:pt>
                <c:pt idx="2475">
                  <c:v>10.975000000000309</c:v>
                </c:pt>
                <c:pt idx="2476">
                  <c:v>10.98000000000031</c:v>
                </c:pt>
                <c:pt idx="2477">
                  <c:v>10.98500000000031</c:v>
                </c:pt>
                <c:pt idx="2478">
                  <c:v>10.990000000000311</c:v>
                </c:pt>
                <c:pt idx="2479">
                  <c:v>10.995000000000312</c:v>
                </c:pt>
                <c:pt idx="2480">
                  <c:v>11.000000000000313</c:v>
                </c:pt>
                <c:pt idx="2481">
                  <c:v>11.005000000000313</c:v>
                </c:pt>
                <c:pt idx="2482">
                  <c:v>11.010000000000314</c:v>
                </c:pt>
                <c:pt idx="2483">
                  <c:v>11.015000000000315</c:v>
                </c:pt>
                <c:pt idx="2484">
                  <c:v>11.020000000000316</c:v>
                </c:pt>
                <c:pt idx="2485">
                  <c:v>11.025000000000317</c:v>
                </c:pt>
                <c:pt idx="2486">
                  <c:v>11.030000000000317</c:v>
                </c:pt>
                <c:pt idx="2487">
                  <c:v>11.035000000000318</c:v>
                </c:pt>
                <c:pt idx="2488">
                  <c:v>11.040000000000319</c:v>
                </c:pt>
                <c:pt idx="2489">
                  <c:v>11.04500000000032</c:v>
                </c:pt>
                <c:pt idx="2490">
                  <c:v>11.05000000000032</c:v>
                </c:pt>
                <c:pt idx="2491">
                  <c:v>11.055000000000321</c:v>
                </c:pt>
                <c:pt idx="2492">
                  <c:v>11.060000000000322</c:v>
                </c:pt>
                <c:pt idx="2493">
                  <c:v>11.065000000000323</c:v>
                </c:pt>
                <c:pt idx="2494">
                  <c:v>11.070000000000324</c:v>
                </c:pt>
                <c:pt idx="2495">
                  <c:v>11.075000000000324</c:v>
                </c:pt>
                <c:pt idx="2496">
                  <c:v>11.080000000000325</c:v>
                </c:pt>
                <c:pt idx="2497">
                  <c:v>11.085000000000326</c:v>
                </c:pt>
                <c:pt idx="2498">
                  <c:v>11.090000000000327</c:v>
                </c:pt>
                <c:pt idx="2499">
                  <c:v>11.095000000000327</c:v>
                </c:pt>
                <c:pt idx="2500">
                  <c:v>11.100000000000328</c:v>
                </c:pt>
                <c:pt idx="2501">
                  <c:v>11.105000000000329</c:v>
                </c:pt>
                <c:pt idx="2502">
                  <c:v>11.11000000000033</c:v>
                </c:pt>
                <c:pt idx="2503">
                  <c:v>11.115000000000331</c:v>
                </c:pt>
                <c:pt idx="2504">
                  <c:v>11.120000000000331</c:v>
                </c:pt>
                <c:pt idx="2505">
                  <c:v>11.125000000000332</c:v>
                </c:pt>
                <c:pt idx="2506">
                  <c:v>11.130000000000333</c:v>
                </c:pt>
                <c:pt idx="2507">
                  <c:v>11.135000000000334</c:v>
                </c:pt>
                <c:pt idx="2508">
                  <c:v>11.140000000000335</c:v>
                </c:pt>
                <c:pt idx="2509">
                  <c:v>11.145000000000335</c:v>
                </c:pt>
                <c:pt idx="2510">
                  <c:v>11.150000000000336</c:v>
                </c:pt>
                <c:pt idx="2511">
                  <c:v>11.155000000000337</c:v>
                </c:pt>
                <c:pt idx="2512">
                  <c:v>11.160000000000338</c:v>
                </c:pt>
                <c:pt idx="2513">
                  <c:v>11.165000000000338</c:v>
                </c:pt>
                <c:pt idx="2514">
                  <c:v>11.170000000000339</c:v>
                </c:pt>
                <c:pt idx="2515">
                  <c:v>11.17500000000034</c:v>
                </c:pt>
                <c:pt idx="2516">
                  <c:v>11.180000000000341</c:v>
                </c:pt>
                <c:pt idx="2517">
                  <c:v>11.185000000000342</c:v>
                </c:pt>
                <c:pt idx="2518">
                  <c:v>11.190000000000342</c:v>
                </c:pt>
                <c:pt idx="2519">
                  <c:v>11.195000000000343</c:v>
                </c:pt>
                <c:pt idx="2520">
                  <c:v>11.200000000000344</c:v>
                </c:pt>
                <c:pt idx="2521">
                  <c:v>11.205000000000345</c:v>
                </c:pt>
                <c:pt idx="2522">
                  <c:v>11.210000000000345</c:v>
                </c:pt>
                <c:pt idx="2523">
                  <c:v>11.215000000000346</c:v>
                </c:pt>
                <c:pt idx="2524">
                  <c:v>11.220000000000347</c:v>
                </c:pt>
                <c:pt idx="2525">
                  <c:v>11.225000000000348</c:v>
                </c:pt>
                <c:pt idx="2526">
                  <c:v>11.230000000000349</c:v>
                </c:pt>
                <c:pt idx="2527">
                  <c:v>11.235000000000349</c:v>
                </c:pt>
                <c:pt idx="2528">
                  <c:v>11.24000000000035</c:v>
                </c:pt>
                <c:pt idx="2529">
                  <c:v>11.245000000000351</c:v>
                </c:pt>
                <c:pt idx="2530">
                  <c:v>11.250000000000352</c:v>
                </c:pt>
                <c:pt idx="2531">
                  <c:v>11.255000000000353</c:v>
                </c:pt>
                <c:pt idx="2532">
                  <c:v>11.260000000000353</c:v>
                </c:pt>
                <c:pt idx="2533">
                  <c:v>11.265000000000354</c:v>
                </c:pt>
                <c:pt idx="2534">
                  <c:v>11.270000000000355</c:v>
                </c:pt>
                <c:pt idx="2535">
                  <c:v>11.275000000000356</c:v>
                </c:pt>
                <c:pt idx="2536">
                  <c:v>11.280000000000356</c:v>
                </c:pt>
                <c:pt idx="2537">
                  <c:v>11.285000000000357</c:v>
                </c:pt>
                <c:pt idx="2538">
                  <c:v>11.290000000000358</c:v>
                </c:pt>
                <c:pt idx="2539">
                  <c:v>11.295000000000359</c:v>
                </c:pt>
                <c:pt idx="2540">
                  <c:v>11.30000000000036</c:v>
                </c:pt>
                <c:pt idx="2541">
                  <c:v>11.30500000000036</c:v>
                </c:pt>
                <c:pt idx="2542">
                  <c:v>11.310000000000361</c:v>
                </c:pt>
                <c:pt idx="2543">
                  <c:v>11.315000000000362</c:v>
                </c:pt>
                <c:pt idx="2544">
                  <c:v>11.320000000000363</c:v>
                </c:pt>
                <c:pt idx="2545">
                  <c:v>11.325000000000363</c:v>
                </c:pt>
                <c:pt idx="2546">
                  <c:v>11.330000000000364</c:v>
                </c:pt>
                <c:pt idx="2547">
                  <c:v>11.335000000000365</c:v>
                </c:pt>
                <c:pt idx="2548">
                  <c:v>11.340000000000366</c:v>
                </c:pt>
                <c:pt idx="2549">
                  <c:v>11.345000000000367</c:v>
                </c:pt>
                <c:pt idx="2550">
                  <c:v>11.350000000000367</c:v>
                </c:pt>
                <c:pt idx="2551">
                  <c:v>11.355000000000368</c:v>
                </c:pt>
                <c:pt idx="2552">
                  <c:v>11.360000000000369</c:v>
                </c:pt>
                <c:pt idx="2553">
                  <c:v>11.36500000000037</c:v>
                </c:pt>
                <c:pt idx="2554">
                  <c:v>11.37000000000037</c:v>
                </c:pt>
                <c:pt idx="2555">
                  <c:v>11.375000000000371</c:v>
                </c:pt>
                <c:pt idx="2556">
                  <c:v>11.380000000000372</c:v>
                </c:pt>
                <c:pt idx="2557">
                  <c:v>11.385000000000373</c:v>
                </c:pt>
                <c:pt idx="2558">
                  <c:v>11.390000000000374</c:v>
                </c:pt>
                <c:pt idx="2559">
                  <c:v>11.395000000000374</c:v>
                </c:pt>
                <c:pt idx="2560">
                  <c:v>11.400000000000375</c:v>
                </c:pt>
                <c:pt idx="2561">
                  <c:v>11.405000000000376</c:v>
                </c:pt>
                <c:pt idx="2562">
                  <c:v>11.410000000000377</c:v>
                </c:pt>
                <c:pt idx="2563">
                  <c:v>11.415000000000378</c:v>
                </c:pt>
                <c:pt idx="2564">
                  <c:v>11.420000000000378</c:v>
                </c:pt>
                <c:pt idx="2565">
                  <c:v>11.425000000000379</c:v>
                </c:pt>
                <c:pt idx="2566">
                  <c:v>11.43000000000038</c:v>
                </c:pt>
                <c:pt idx="2567">
                  <c:v>11.435000000000381</c:v>
                </c:pt>
                <c:pt idx="2568">
                  <c:v>11.440000000000381</c:v>
                </c:pt>
                <c:pt idx="2569">
                  <c:v>11.445000000000382</c:v>
                </c:pt>
                <c:pt idx="2570">
                  <c:v>11.450000000000383</c:v>
                </c:pt>
                <c:pt idx="2571">
                  <c:v>11.455000000000384</c:v>
                </c:pt>
                <c:pt idx="2572">
                  <c:v>11.460000000000385</c:v>
                </c:pt>
                <c:pt idx="2573">
                  <c:v>11.465000000000385</c:v>
                </c:pt>
                <c:pt idx="2574">
                  <c:v>11.470000000000386</c:v>
                </c:pt>
                <c:pt idx="2575">
                  <c:v>11.475000000000387</c:v>
                </c:pt>
                <c:pt idx="2576">
                  <c:v>11.480000000000388</c:v>
                </c:pt>
                <c:pt idx="2577">
                  <c:v>11.485000000000388</c:v>
                </c:pt>
                <c:pt idx="2578">
                  <c:v>11.490000000000389</c:v>
                </c:pt>
                <c:pt idx="2579">
                  <c:v>11.49500000000039</c:v>
                </c:pt>
                <c:pt idx="2580">
                  <c:v>11.500000000000391</c:v>
                </c:pt>
                <c:pt idx="2581">
                  <c:v>11.505000000000392</c:v>
                </c:pt>
                <c:pt idx="2582">
                  <c:v>11.510000000000392</c:v>
                </c:pt>
                <c:pt idx="2583">
                  <c:v>11.515000000000393</c:v>
                </c:pt>
                <c:pt idx="2584">
                  <c:v>11.520000000000394</c:v>
                </c:pt>
                <c:pt idx="2585">
                  <c:v>11.525000000000395</c:v>
                </c:pt>
                <c:pt idx="2586">
                  <c:v>11.530000000000395</c:v>
                </c:pt>
                <c:pt idx="2587">
                  <c:v>11.535000000000396</c:v>
                </c:pt>
                <c:pt idx="2588">
                  <c:v>11.540000000000397</c:v>
                </c:pt>
                <c:pt idx="2589">
                  <c:v>11.545000000000398</c:v>
                </c:pt>
                <c:pt idx="2590">
                  <c:v>11.550000000000399</c:v>
                </c:pt>
                <c:pt idx="2591">
                  <c:v>11.555000000000399</c:v>
                </c:pt>
                <c:pt idx="2592">
                  <c:v>11.5600000000004</c:v>
                </c:pt>
                <c:pt idx="2593">
                  <c:v>11.565000000000401</c:v>
                </c:pt>
                <c:pt idx="2594">
                  <c:v>11.570000000000402</c:v>
                </c:pt>
                <c:pt idx="2595">
                  <c:v>11.575000000000403</c:v>
                </c:pt>
                <c:pt idx="2596">
                  <c:v>11.580000000000403</c:v>
                </c:pt>
                <c:pt idx="2597">
                  <c:v>11.585000000000404</c:v>
                </c:pt>
                <c:pt idx="2598">
                  <c:v>11.590000000000405</c:v>
                </c:pt>
                <c:pt idx="2599">
                  <c:v>11.595000000000406</c:v>
                </c:pt>
                <c:pt idx="2600">
                  <c:v>11.600000000000406</c:v>
                </c:pt>
                <c:pt idx="2601">
                  <c:v>11.605000000000407</c:v>
                </c:pt>
                <c:pt idx="2602">
                  <c:v>11.610000000000408</c:v>
                </c:pt>
                <c:pt idx="2603">
                  <c:v>11.615000000000409</c:v>
                </c:pt>
                <c:pt idx="2604">
                  <c:v>11.62000000000041</c:v>
                </c:pt>
                <c:pt idx="2605">
                  <c:v>11.62500000000041</c:v>
                </c:pt>
                <c:pt idx="2606">
                  <c:v>11.630000000000411</c:v>
                </c:pt>
                <c:pt idx="2607">
                  <c:v>11.635000000000412</c:v>
                </c:pt>
                <c:pt idx="2608">
                  <c:v>11.640000000000413</c:v>
                </c:pt>
                <c:pt idx="2609">
                  <c:v>11.645000000000413</c:v>
                </c:pt>
                <c:pt idx="2610">
                  <c:v>11.650000000000414</c:v>
                </c:pt>
                <c:pt idx="2611">
                  <c:v>11.655000000000415</c:v>
                </c:pt>
                <c:pt idx="2612">
                  <c:v>11.660000000000416</c:v>
                </c:pt>
                <c:pt idx="2613">
                  <c:v>11.665000000000417</c:v>
                </c:pt>
                <c:pt idx="2614">
                  <c:v>11.670000000000417</c:v>
                </c:pt>
                <c:pt idx="2615">
                  <c:v>11.675000000000418</c:v>
                </c:pt>
                <c:pt idx="2616">
                  <c:v>11.680000000000419</c:v>
                </c:pt>
                <c:pt idx="2617">
                  <c:v>11.68500000000042</c:v>
                </c:pt>
                <c:pt idx="2618">
                  <c:v>11.69000000000042</c:v>
                </c:pt>
                <c:pt idx="2619">
                  <c:v>11.695000000000421</c:v>
                </c:pt>
                <c:pt idx="2620">
                  <c:v>11.700000000000422</c:v>
                </c:pt>
                <c:pt idx="2621">
                  <c:v>11.705000000000423</c:v>
                </c:pt>
                <c:pt idx="2622">
                  <c:v>11.710000000000424</c:v>
                </c:pt>
                <c:pt idx="2623">
                  <c:v>11.715000000000424</c:v>
                </c:pt>
                <c:pt idx="2624">
                  <c:v>11.720000000000425</c:v>
                </c:pt>
                <c:pt idx="2625">
                  <c:v>11.725000000000426</c:v>
                </c:pt>
                <c:pt idx="2626">
                  <c:v>11.730000000000427</c:v>
                </c:pt>
                <c:pt idx="2627">
                  <c:v>11.735000000000428</c:v>
                </c:pt>
                <c:pt idx="2628">
                  <c:v>11.740000000000428</c:v>
                </c:pt>
                <c:pt idx="2629">
                  <c:v>11.745000000000429</c:v>
                </c:pt>
                <c:pt idx="2630">
                  <c:v>11.75000000000043</c:v>
                </c:pt>
                <c:pt idx="2631">
                  <c:v>11.755000000000431</c:v>
                </c:pt>
                <c:pt idx="2632">
                  <c:v>11.760000000000431</c:v>
                </c:pt>
                <c:pt idx="2633">
                  <c:v>11.765000000000432</c:v>
                </c:pt>
                <c:pt idx="2634">
                  <c:v>11.770000000000433</c:v>
                </c:pt>
                <c:pt idx="2635">
                  <c:v>11.775000000000434</c:v>
                </c:pt>
                <c:pt idx="2636">
                  <c:v>11.780000000000435</c:v>
                </c:pt>
                <c:pt idx="2637">
                  <c:v>11.785000000000435</c:v>
                </c:pt>
                <c:pt idx="2638">
                  <c:v>11.790000000000436</c:v>
                </c:pt>
                <c:pt idx="2639">
                  <c:v>11.795000000000437</c:v>
                </c:pt>
                <c:pt idx="2640">
                  <c:v>11.800000000000438</c:v>
                </c:pt>
                <c:pt idx="2641">
                  <c:v>11.805000000000438</c:v>
                </c:pt>
                <c:pt idx="2642">
                  <c:v>11.810000000000439</c:v>
                </c:pt>
                <c:pt idx="2643">
                  <c:v>11.81500000000044</c:v>
                </c:pt>
                <c:pt idx="2644">
                  <c:v>11.820000000000441</c:v>
                </c:pt>
                <c:pt idx="2645">
                  <c:v>11.825000000000442</c:v>
                </c:pt>
                <c:pt idx="2646">
                  <c:v>11.830000000000442</c:v>
                </c:pt>
                <c:pt idx="2647">
                  <c:v>11.835000000000443</c:v>
                </c:pt>
                <c:pt idx="2648">
                  <c:v>11.840000000000444</c:v>
                </c:pt>
                <c:pt idx="2649">
                  <c:v>11.845000000000445</c:v>
                </c:pt>
                <c:pt idx="2650">
                  <c:v>11.850000000000446</c:v>
                </c:pt>
                <c:pt idx="2651">
                  <c:v>11.855000000000446</c:v>
                </c:pt>
                <c:pt idx="2652">
                  <c:v>11.860000000000447</c:v>
                </c:pt>
                <c:pt idx="2653">
                  <c:v>11.865000000000448</c:v>
                </c:pt>
                <c:pt idx="2654">
                  <c:v>11.870000000000449</c:v>
                </c:pt>
                <c:pt idx="2655">
                  <c:v>11.875000000000449</c:v>
                </c:pt>
                <c:pt idx="2656">
                  <c:v>11.88000000000045</c:v>
                </c:pt>
                <c:pt idx="2657">
                  <c:v>11.885000000000451</c:v>
                </c:pt>
                <c:pt idx="2658">
                  <c:v>11.890000000000452</c:v>
                </c:pt>
                <c:pt idx="2659">
                  <c:v>11.895000000000453</c:v>
                </c:pt>
                <c:pt idx="2660">
                  <c:v>11.900000000000453</c:v>
                </c:pt>
                <c:pt idx="2661">
                  <c:v>11.905000000000454</c:v>
                </c:pt>
                <c:pt idx="2662">
                  <c:v>11.910000000000455</c:v>
                </c:pt>
                <c:pt idx="2663">
                  <c:v>11.915000000000456</c:v>
                </c:pt>
                <c:pt idx="2664">
                  <c:v>11.920000000000456</c:v>
                </c:pt>
                <c:pt idx="2665">
                  <c:v>11.925000000000457</c:v>
                </c:pt>
                <c:pt idx="2666">
                  <c:v>11.930000000000458</c:v>
                </c:pt>
                <c:pt idx="2667">
                  <c:v>11.935000000000459</c:v>
                </c:pt>
                <c:pt idx="2668">
                  <c:v>11.94000000000046</c:v>
                </c:pt>
                <c:pt idx="2669">
                  <c:v>11.94500000000046</c:v>
                </c:pt>
                <c:pt idx="2670">
                  <c:v>11.950000000000461</c:v>
                </c:pt>
                <c:pt idx="2671">
                  <c:v>11.955000000000462</c:v>
                </c:pt>
                <c:pt idx="2672">
                  <c:v>11.960000000000463</c:v>
                </c:pt>
                <c:pt idx="2673">
                  <c:v>11.965000000000463</c:v>
                </c:pt>
                <c:pt idx="2674">
                  <c:v>11.970000000000464</c:v>
                </c:pt>
                <c:pt idx="2675">
                  <c:v>11.975000000000465</c:v>
                </c:pt>
                <c:pt idx="2676">
                  <c:v>11.980000000000466</c:v>
                </c:pt>
                <c:pt idx="2677">
                  <c:v>11.985000000000467</c:v>
                </c:pt>
                <c:pt idx="2678">
                  <c:v>11.990000000000467</c:v>
                </c:pt>
                <c:pt idx="2679">
                  <c:v>11.995000000000468</c:v>
                </c:pt>
                <c:pt idx="2680">
                  <c:v>12.000000000000469</c:v>
                </c:pt>
                <c:pt idx="2681">
                  <c:v>12.00500000000047</c:v>
                </c:pt>
                <c:pt idx="2682">
                  <c:v>12.010000000000471</c:v>
                </c:pt>
                <c:pt idx="2683">
                  <c:v>12.015000000000471</c:v>
                </c:pt>
                <c:pt idx="2684">
                  <c:v>12.020000000000472</c:v>
                </c:pt>
                <c:pt idx="2685">
                  <c:v>12.025000000000473</c:v>
                </c:pt>
                <c:pt idx="2686">
                  <c:v>12.030000000000474</c:v>
                </c:pt>
                <c:pt idx="2687">
                  <c:v>12.035000000000474</c:v>
                </c:pt>
                <c:pt idx="2688">
                  <c:v>12.040000000000475</c:v>
                </c:pt>
                <c:pt idx="2689">
                  <c:v>12.045000000000476</c:v>
                </c:pt>
                <c:pt idx="2690">
                  <c:v>12.050000000000477</c:v>
                </c:pt>
                <c:pt idx="2691">
                  <c:v>12.055000000000478</c:v>
                </c:pt>
                <c:pt idx="2692">
                  <c:v>12.060000000000478</c:v>
                </c:pt>
                <c:pt idx="2693">
                  <c:v>12.065000000000479</c:v>
                </c:pt>
                <c:pt idx="2694">
                  <c:v>12.07000000000048</c:v>
                </c:pt>
                <c:pt idx="2695">
                  <c:v>12.075000000000481</c:v>
                </c:pt>
                <c:pt idx="2696">
                  <c:v>12.080000000000481</c:v>
                </c:pt>
                <c:pt idx="2697">
                  <c:v>12.085000000000482</c:v>
                </c:pt>
                <c:pt idx="2698">
                  <c:v>12.090000000000483</c:v>
                </c:pt>
                <c:pt idx="2699">
                  <c:v>12.095000000000484</c:v>
                </c:pt>
                <c:pt idx="2700">
                  <c:v>12.100000000000485</c:v>
                </c:pt>
                <c:pt idx="2701">
                  <c:v>12.105000000000485</c:v>
                </c:pt>
                <c:pt idx="2702">
                  <c:v>12.110000000000486</c:v>
                </c:pt>
                <c:pt idx="2703">
                  <c:v>12.115000000000487</c:v>
                </c:pt>
                <c:pt idx="2704">
                  <c:v>12.120000000000488</c:v>
                </c:pt>
                <c:pt idx="2705">
                  <c:v>12.125000000000488</c:v>
                </c:pt>
                <c:pt idx="2706">
                  <c:v>12.130000000000489</c:v>
                </c:pt>
                <c:pt idx="2707">
                  <c:v>12.13500000000049</c:v>
                </c:pt>
                <c:pt idx="2708">
                  <c:v>12.140000000000491</c:v>
                </c:pt>
                <c:pt idx="2709">
                  <c:v>12.145000000000492</c:v>
                </c:pt>
                <c:pt idx="2710">
                  <c:v>12.150000000000492</c:v>
                </c:pt>
                <c:pt idx="2711">
                  <c:v>12.155000000000493</c:v>
                </c:pt>
                <c:pt idx="2712">
                  <c:v>12.160000000000494</c:v>
                </c:pt>
                <c:pt idx="2713">
                  <c:v>12.165000000000495</c:v>
                </c:pt>
                <c:pt idx="2714">
                  <c:v>12.170000000000496</c:v>
                </c:pt>
                <c:pt idx="2715">
                  <c:v>12.175000000000496</c:v>
                </c:pt>
                <c:pt idx="2716">
                  <c:v>12.180000000000497</c:v>
                </c:pt>
                <c:pt idx="2717">
                  <c:v>12.185000000000498</c:v>
                </c:pt>
                <c:pt idx="2718">
                  <c:v>12.190000000000499</c:v>
                </c:pt>
                <c:pt idx="2719">
                  <c:v>12.195000000000499</c:v>
                </c:pt>
                <c:pt idx="2720">
                  <c:v>12.2000000000005</c:v>
                </c:pt>
                <c:pt idx="2721">
                  <c:v>12.205000000000501</c:v>
                </c:pt>
                <c:pt idx="2722">
                  <c:v>12.210000000000502</c:v>
                </c:pt>
                <c:pt idx="2723">
                  <c:v>12.215000000000503</c:v>
                </c:pt>
                <c:pt idx="2724">
                  <c:v>12.220000000000503</c:v>
                </c:pt>
                <c:pt idx="2725">
                  <c:v>12.225000000000504</c:v>
                </c:pt>
                <c:pt idx="2726">
                  <c:v>12.230000000000505</c:v>
                </c:pt>
                <c:pt idx="2727">
                  <c:v>12.235000000000506</c:v>
                </c:pt>
                <c:pt idx="2728">
                  <c:v>12.240000000000506</c:v>
                </c:pt>
                <c:pt idx="2729">
                  <c:v>12.245000000000507</c:v>
                </c:pt>
                <c:pt idx="2730">
                  <c:v>12.250000000000508</c:v>
                </c:pt>
                <c:pt idx="2731">
                  <c:v>12.255000000000509</c:v>
                </c:pt>
                <c:pt idx="2732">
                  <c:v>12.26000000000051</c:v>
                </c:pt>
                <c:pt idx="2733">
                  <c:v>12.26500000000051</c:v>
                </c:pt>
                <c:pt idx="2734">
                  <c:v>12.270000000000511</c:v>
                </c:pt>
                <c:pt idx="2735">
                  <c:v>12.275000000000512</c:v>
                </c:pt>
                <c:pt idx="2736">
                  <c:v>12.280000000000513</c:v>
                </c:pt>
                <c:pt idx="2737">
                  <c:v>12.285000000000514</c:v>
                </c:pt>
                <c:pt idx="2738">
                  <c:v>12.290000000000514</c:v>
                </c:pt>
                <c:pt idx="2739">
                  <c:v>12.295000000000515</c:v>
                </c:pt>
                <c:pt idx="2740">
                  <c:v>12.300000000000516</c:v>
                </c:pt>
                <c:pt idx="2741">
                  <c:v>12.305000000000517</c:v>
                </c:pt>
                <c:pt idx="2742">
                  <c:v>12.310000000000517</c:v>
                </c:pt>
                <c:pt idx="2743">
                  <c:v>12.315000000000518</c:v>
                </c:pt>
                <c:pt idx="2744">
                  <c:v>12.320000000000519</c:v>
                </c:pt>
                <c:pt idx="2745">
                  <c:v>12.32500000000052</c:v>
                </c:pt>
                <c:pt idx="2746">
                  <c:v>12.330000000000521</c:v>
                </c:pt>
                <c:pt idx="2747">
                  <c:v>12.335000000000521</c:v>
                </c:pt>
                <c:pt idx="2748">
                  <c:v>12.340000000000522</c:v>
                </c:pt>
                <c:pt idx="2749">
                  <c:v>12.345000000000523</c:v>
                </c:pt>
                <c:pt idx="2750">
                  <c:v>12.350000000000524</c:v>
                </c:pt>
                <c:pt idx="2751">
                  <c:v>12.355000000000524</c:v>
                </c:pt>
                <c:pt idx="2752">
                  <c:v>12.360000000000525</c:v>
                </c:pt>
                <c:pt idx="2753">
                  <c:v>12.365000000000526</c:v>
                </c:pt>
                <c:pt idx="2754">
                  <c:v>12.370000000000527</c:v>
                </c:pt>
                <c:pt idx="2755">
                  <c:v>12.375000000000528</c:v>
                </c:pt>
                <c:pt idx="2756">
                  <c:v>12.380000000000528</c:v>
                </c:pt>
                <c:pt idx="2757">
                  <c:v>12.385000000000529</c:v>
                </c:pt>
                <c:pt idx="2758">
                  <c:v>12.39000000000053</c:v>
                </c:pt>
                <c:pt idx="2759">
                  <c:v>12.395000000000531</c:v>
                </c:pt>
                <c:pt idx="2760">
                  <c:v>12.400000000000531</c:v>
                </c:pt>
                <c:pt idx="2761">
                  <c:v>12.405000000000532</c:v>
                </c:pt>
                <c:pt idx="2762">
                  <c:v>12.410000000000533</c:v>
                </c:pt>
                <c:pt idx="2763">
                  <c:v>12.415000000000534</c:v>
                </c:pt>
                <c:pt idx="2764">
                  <c:v>12.420000000000535</c:v>
                </c:pt>
                <c:pt idx="2765">
                  <c:v>12.425000000000535</c:v>
                </c:pt>
                <c:pt idx="2766">
                  <c:v>12.430000000000536</c:v>
                </c:pt>
                <c:pt idx="2767">
                  <c:v>12.435000000000537</c:v>
                </c:pt>
                <c:pt idx="2768">
                  <c:v>12.440000000000538</c:v>
                </c:pt>
                <c:pt idx="2769">
                  <c:v>12.445000000000539</c:v>
                </c:pt>
                <c:pt idx="2770">
                  <c:v>12.450000000000539</c:v>
                </c:pt>
                <c:pt idx="2771">
                  <c:v>12.45500000000054</c:v>
                </c:pt>
                <c:pt idx="2772">
                  <c:v>12.460000000000541</c:v>
                </c:pt>
                <c:pt idx="2773">
                  <c:v>12.465000000000542</c:v>
                </c:pt>
                <c:pt idx="2774">
                  <c:v>12.470000000000542</c:v>
                </c:pt>
                <c:pt idx="2775">
                  <c:v>12.475000000000543</c:v>
                </c:pt>
                <c:pt idx="2776">
                  <c:v>12.480000000000544</c:v>
                </c:pt>
                <c:pt idx="2777">
                  <c:v>12.485000000000545</c:v>
                </c:pt>
                <c:pt idx="2778">
                  <c:v>12.490000000000546</c:v>
                </c:pt>
                <c:pt idx="2779">
                  <c:v>12.495000000000546</c:v>
                </c:pt>
                <c:pt idx="2780">
                  <c:v>12.500000000000547</c:v>
                </c:pt>
                <c:pt idx="2781">
                  <c:v>12.505000000000548</c:v>
                </c:pt>
                <c:pt idx="2782">
                  <c:v>12.510000000000549</c:v>
                </c:pt>
                <c:pt idx="2783">
                  <c:v>12.515000000000549</c:v>
                </c:pt>
                <c:pt idx="2784">
                  <c:v>12.52000000000055</c:v>
                </c:pt>
                <c:pt idx="2785">
                  <c:v>12.525000000000551</c:v>
                </c:pt>
                <c:pt idx="2786">
                  <c:v>12.530000000000552</c:v>
                </c:pt>
                <c:pt idx="2787">
                  <c:v>12.535000000000553</c:v>
                </c:pt>
                <c:pt idx="2788">
                  <c:v>12.540000000000553</c:v>
                </c:pt>
                <c:pt idx="2789">
                  <c:v>12.545000000000554</c:v>
                </c:pt>
                <c:pt idx="2790">
                  <c:v>12.550000000000555</c:v>
                </c:pt>
                <c:pt idx="2791">
                  <c:v>12.555000000000556</c:v>
                </c:pt>
                <c:pt idx="2792">
                  <c:v>12.560000000000556</c:v>
                </c:pt>
                <c:pt idx="2793">
                  <c:v>12.565000000000557</c:v>
                </c:pt>
                <c:pt idx="2794">
                  <c:v>12.570000000000558</c:v>
                </c:pt>
                <c:pt idx="2795">
                  <c:v>12.575000000000559</c:v>
                </c:pt>
                <c:pt idx="2796">
                  <c:v>12.58000000000056</c:v>
                </c:pt>
                <c:pt idx="2797">
                  <c:v>12.58500000000056</c:v>
                </c:pt>
                <c:pt idx="2798">
                  <c:v>12.590000000000561</c:v>
                </c:pt>
                <c:pt idx="2799">
                  <c:v>12.595000000000562</c:v>
                </c:pt>
                <c:pt idx="2800">
                  <c:v>12.600000000000563</c:v>
                </c:pt>
                <c:pt idx="2801">
                  <c:v>12.605000000000564</c:v>
                </c:pt>
                <c:pt idx="2802">
                  <c:v>12.610000000000564</c:v>
                </c:pt>
                <c:pt idx="2803">
                  <c:v>12.615000000000565</c:v>
                </c:pt>
                <c:pt idx="2804">
                  <c:v>12.620000000000566</c:v>
                </c:pt>
                <c:pt idx="2805">
                  <c:v>12.625000000000567</c:v>
                </c:pt>
                <c:pt idx="2806">
                  <c:v>12.630000000000567</c:v>
                </c:pt>
                <c:pt idx="2807">
                  <c:v>12.635000000000568</c:v>
                </c:pt>
                <c:pt idx="2808">
                  <c:v>12.640000000000569</c:v>
                </c:pt>
                <c:pt idx="2809">
                  <c:v>12.64500000000057</c:v>
                </c:pt>
                <c:pt idx="2810">
                  <c:v>12.650000000000571</c:v>
                </c:pt>
                <c:pt idx="2811">
                  <c:v>12.655000000000571</c:v>
                </c:pt>
                <c:pt idx="2812">
                  <c:v>12.660000000000572</c:v>
                </c:pt>
                <c:pt idx="2813">
                  <c:v>12.665000000000573</c:v>
                </c:pt>
                <c:pt idx="2814">
                  <c:v>12.670000000000574</c:v>
                </c:pt>
                <c:pt idx="2815">
                  <c:v>12.675000000000574</c:v>
                </c:pt>
                <c:pt idx="2816">
                  <c:v>12.680000000000575</c:v>
                </c:pt>
                <c:pt idx="2817">
                  <c:v>12.685000000000576</c:v>
                </c:pt>
                <c:pt idx="2818">
                  <c:v>12.690000000000577</c:v>
                </c:pt>
                <c:pt idx="2819">
                  <c:v>12.695000000000578</c:v>
                </c:pt>
                <c:pt idx="2820">
                  <c:v>12.700000000000578</c:v>
                </c:pt>
                <c:pt idx="2821">
                  <c:v>12.705000000000579</c:v>
                </c:pt>
                <c:pt idx="2822">
                  <c:v>12.71000000000058</c:v>
                </c:pt>
                <c:pt idx="2823">
                  <c:v>12.715000000000581</c:v>
                </c:pt>
                <c:pt idx="2824">
                  <c:v>12.720000000000582</c:v>
                </c:pt>
                <c:pt idx="2825">
                  <c:v>12.725000000000582</c:v>
                </c:pt>
                <c:pt idx="2826">
                  <c:v>12.730000000000583</c:v>
                </c:pt>
                <c:pt idx="2827">
                  <c:v>12.735000000000584</c:v>
                </c:pt>
                <c:pt idx="2828">
                  <c:v>12.740000000000585</c:v>
                </c:pt>
                <c:pt idx="2829">
                  <c:v>12.745000000000585</c:v>
                </c:pt>
                <c:pt idx="2830">
                  <c:v>12.750000000000586</c:v>
                </c:pt>
                <c:pt idx="2831">
                  <c:v>12.755000000000587</c:v>
                </c:pt>
                <c:pt idx="2832">
                  <c:v>12.760000000000588</c:v>
                </c:pt>
                <c:pt idx="2833">
                  <c:v>12.765000000000589</c:v>
                </c:pt>
                <c:pt idx="2834">
                  <c:v>12.770000000000589</c:v>
                </c:pt>
                <c:pt idx="2835">
                  <c:v>12.77500000000059</c:v>
                </c:pt>
                <c:pt idx="2836">
                  <c:v>12.780000000000591</c:v>
                </c:pt>
                <c:pt idx="2837">
                  <c:v>12.785000000000592</c:v>
                </c:pt>
                <c:pt idx="2838">
                  <c:v>12.790000000000592</c:v>
                </c:pt>
                <c:pt idx="2839">
                  <c:v>12.795000000000593</c:v>
                </c:pt>
                <c:pt idx="2840">
                  <c:v>12.800000000000594</c:v>
                </c:pt>
                <c:pt idx="2841">
                  <c:v>12.805000000000595</c:v>
                </c:pt>
                <c:pt idx="2842">
                  <c:v>12.810000000000596</c:v>
                </c:pt>
                <c:pt idx="2843">
                  <c:v>12.815000000000596</c:v>
                </c:pt>
                <c:pt idx="2844">
                  <c:v>12.820000000000597</c:v>
                </c:pt>
                <c:pt idx="2845">
                  <c:v>12.825000000000598</c:v>
                </c:pt>
                <c:pt idx="2846">
                  <c:v>12.830000000000599</c:v>
                </c:pt>
                <c:pt idx="2847">
                  <c:v>12.835000000000599</c:v>
                </c:pt>
                <c:pt idx="2848">
                  <c:v>12.8400000000006</c:v>
                </c:pt>
                <c:pt idx="2849">
                  <c:v>12.845000000000601</c:v>
                </c:pt>
                <c:pt idx="2850">
                  <c:v>12.850000000000602</c:v>
                </c:pt>
                <c:pt idx="2851">
                  <c:v>12.855000000000603</c:v>
                </c:pt>
                <c:pt idx="2852">
                  <c:v>12.860000000000603</c:v>
                </c:pt>
                <c:pt idx="2853">
                  <c:v>12.865000000000604</c:v>
                </c:pt>
                <c:pt idx="2854">
                  <c:v>12.870000000000605</c:v>
                </c:pt>
                <c:pt idx="2855">
                  <c:v>12.875000000000606</c:v>
                </c:pt>
                <c:pt idx="2856">
                  <c:v>12.880000000000607</c:v>
                </c:pt>
                <c:pt idx="2857">
                  <c:v>12.885000000000607</c:v>
                </c:pt>
                <c:pt idx="2858">
                  <c:v>12.890000000000608</c:v>
                </c:pt>
                <c:pt idx="2859">
                  <c:v>12.895000000000609</c:v>
                </c:pt>
                <c:pt idx="2860">
                  <c:v>12.90000000000061</c:v>
                </c:pt>
                <c:pt idx="2861">
                  <c:v>12.90500000000061</c:v>
                </c:pt>
                <c:pt idx="2862">
                  <c:v>12.910000000000611</c:v>
                </c:pt>
                <c:pt idx="2863">
                  <c:v>12.915000000000612</c:v>
                </c:pt>
                <c:pt idx="2864">
                  <c:v>12.920000000000613</c:v>
                </c:pt>
                <c:pt idx="2865">
                  <c:v>12.925000000000614</c:v>
                </c:pt>
                <c:pt idx="2866">
                  <c:v>12.930000000000614</c:v>
                </c:pt>
                <c:pt idx="2867">
                  <c:v>12.935000000000615</c:v>
                </c:pt>
                <c:pt idx="2868">
                  <c:v>12.940000000000616</c:v>
                </c:pt>
                <c:pt idx="2869">
                  <c:v>12.945000000000617</c:v>
                </c:pt>
                <c:pt idx="2870">
                  <c:v>12.950000000000617</c:v>
                </c:pt>
                <c:pt idx="2871">
                  <c:v>12.955000000000618</c:v>
                </c:pt>
                <c:pt idx="2872">
                  <c:v>12.960000000000619</c:v>
                </c:pt>
                <c:pt idx="2873">
                  <c:v>12.96500000000062</c:v>
                </c:pt>
                <c:pt idx="2874">
                  <c:v>12.970000000000621</c:v>
                </c:pt>
                <c:pt idx="2875">
                  <c:v>12.975000000000621</c:v>
                </c:pt>
                <c:pt idx="2876">
                  <c:v>12.980000000000622</c:v>
                </c:pt>
                <c:pt idx="2877">
                  <c:v>12.985000000000623</c:v>
                </c:pt>
                <c:pt idx="2878">
                  <c:v>12.990000000000624</c:v>
                </c:pt>
                <c:pt idx="2879">
                  <c:v>12.995000000000624</c:v>
                </c:pt>
                <c:pt idx="2880">
                  <c:v>13.000000000000625</c:v>
                </c:pt>
                <c:pt idx="2881">
                  <c:v>13.005000000000626</c:v>
                </c:pt>
                <c:pt idx="2882">
                  <c:v>13.010000000000627</c:v>
                </c:pt>
                <c:pt idx="2883">
                  <c:v>13.015000000000628</c:v>
                </c:pt>
                <c:pt idx="2884">
                  <c:v>13.020000000000628</c:v>
                </c:pt>
                <c:pt idx="2885">
                  <c:v>13.025000000000629</c:v>
                </c:pt>
                <c:pt idx="2886">
                  <c:v>13.03000000000063</c:v>
                </c:pt>
                <c:pt idx="2887">
                  <c:v>13.035000000000631</c:v>
                </c:pt>
                <c:pt idx="2888">
                  <c:v>13.040000000000632</c:v>
                </c:pt>
                <c:pt idx="2889">
                  <c:v>13.045000000000632</c:v>
                </c:pt>
                <c:pt idx="2890">
                  <c:v>13.050000000000633</c:v>
                </c:pt>
                <c:pt idx="2891">
                  <c:v>13.055000000000634</c:v>
                </c:pt>
                <c:pt idx="2892">
                  <c:v>13.060000000000635</c:v>
                </c:pt>
                <c:pt idx="2893">
                  <c:v>13.065000000000635</c:v>
                </c:pt>
                <c:pt idx="2894">
                  <c:v>13.070000000000636</c:v>
                </c:pt>
                <c:pt idx="2895">
                  <c:v>13.075000000000637</c:v>
                </c:pt>
                <c:pt idx="2896">
                  <c:v>13.080000000000638</c:v>
                </c:pt>
                <c:pt idx="2897">
                  <c:v>13.085000000000639</c:v>
                </c:pt>
                <c:pt idx="2898">
                  <c:v>13.090000000000639</c:v>
                </c:pt>
                <c:pt idx="2899">
                  <c:v>13.09500000000064</c:v>
                </c:pt>
                <c:pt idx="2900">
                  <c:v>13.100000000000641</c:v>
                </c:pt>
                <c:pt idx="2901">
                  <c:v>13.105000000000642</c:v>
                </c:pt>
                <c:pt idx="2902">
                  <c:v>13.110000000000642</c:v>
                </c:pt>
                <c:pt idx="2903">
                  <c:v>13.115000000000643</c:v>
                </c:pt>
                <c:pt idx="2904">
                  <c:v>13.120000000000644</c:v>
                </c:pt>
                <c:pt idx="2905">
                  <c:v>13.125000000000645</c:v>
                </c:pt>
                <c:pt idx="2906">
                  <c:v>13.130000000000646</c:v>
                </c:pt>
                <c:pt idx="2907">
                  <c:v>13.135000000000646</c:v>
                </c:pt>
                <c:pt idx="2908">
                  <c:v>13.140000000000647</c:v>
                </c:pt>
                <c:pt idx="2909">
                  <c:v>13.145000000000648</c:v>
                </c:pt>
                <c:pt idx="2910">
                  <c:v>13.150000000000649</c:v>
                </c:pt>
                <c:pt idx="2911">
                  <c:v>13.15500000000065</c:v>
                </c:pt>
                <c:pt idx="2912">
                  <c:v>13.16000000000065</c:v>
                </c:pt>
                <c:pt idx="2913">
                  <c:v>13.165000000000651</c:v>
                </c:pt>
                <c:pt idx="2914">
                  <c:v>13.170000000000652</c:v>
                </c:pt>
                <c:pt idx="2915">
                  <c:v>13.175000000000653</c:v>
                </c:pt>
                <c:pt idx="2916">
                  <c:v>13.180000000000653</c:v>
                </c:pt>
                <c:pt idx="2917">
                  <c:v>13.185000000000654</c:v>
                </c:pt>
                <c:pt idx="2918">
                  <c:v>13.190000000000655</c:v>
                </c:pt>
                <c:pt idx="2919">
                  <c:v>13.195000000000656</c:v>
                </c:pt>
                <c:pt idx="2920">
                  <c:v>13.200000000000657</c:v>
                </c:pt>
                <c:pt idx="2921">
                  <c:v>13.205000000000657</c:v>
                </c:pt>
                <c:pt idx="2922">
                  <c:v>13.210000000000658</c:v>
                </c:pt>
                <c:pt idx="2923">
                  <c:v>13.215000000000659</c:v>
                </c:pt>
                <c:pt idx="2924">
                  <c:v>13.22000000000066</c:v>
                </c:pt>
                <c:pt idx="2925">
                  <c:v>13.22500000000066</c:v>
                </c:pt>
                <c:pt idx="2926">
                  <c:v>13.230000000000661</c:v>
                </c:pt>
                <c:pt idx="2927">
                  <c:v>13.235000000000662</c:v>
                </c:pt>
                <c:pt idx="2928">
                  <c:v>13.240000000000663</c:v>
                </c:pt>
                <c:pt idx="2929">
                  <c:v>13.245000000000664</c:v>
                </c:pt>
                <c:pt idx="2930">
                  <c:v>13.250000000000664</c:v>
                </c:pt>
                <c:pt idx="2931">
                  <c:v>13.255000000000665</c:v>
                </c:pt>
                <c:pt idx="2932">
                  <c:v>13.260000000000666</c:v>
                </c:pt>
                <c:pt idx="2933">
                  <c:v>13.265000000000667</c:v>
                </c:pt>
                <c:pt idx="2934">
                  <c:v>13.270000000000667</c:v>
                </c:pt>
                <c:pt idx="2935">
                  <c:v>13.275000000000668</c:v>
                </c:pt>
                <c:pt idx="2936">
                  <c:v>13.280000000000669</c:v>
                </c:pt>
                <c:pt idx="2937">
                  <c:v>13.28500000000067</c:v>
                </c:pt>
                <c:pt idx="2938">
                  <c:v>13.290000000000671</c:v>
                </c:pt>
                <c:pt idx="2939">
                  <c:v>13.295000000000671</c:v>
                </c:pt>
                <c:pt idx="2940">
                  <c:v>13.300000000000672</c:v>
                </c:pt>
                <c:pt idx="2941">
                  <c:v>13.305000000000673</c:v>
                </c:pt>
                <c:pt idx="2942">
                  <c:v>13.310000000000674</c:v>
                </c:pt>
                <c:pt idx="2943">
                  <c:v>13.315000000000675</c:v>
                </c:pt>
                <c:pt idx="2944">
                  <c:v>13.320000000000675</c:v>
                </c:pt>
                <c:pt idx="2945">
                  <c:v>13.325000000000676</c:v>
                </c:pt>
                <c:pt idx="2946">
                  <c:v>13.330000000000677</c:v>
                </c:pt>
                <c:pt idx="2947">
                  <c:v>13.335000000000678</c:v>
                </c:pt>
                <c:pt idx="2948">
                  <c:v>13.340000000000678</c:v>
                </c:pt>
                <c:pt idx="2949">
                  <c:v>13.345000000000679</c:v>
                </c:pt>
                <c:pt idx="2950">
                  <c:v>13.35000000000068</c:v>
                </c:pt>
                <c:pt idx="2951">
                  <c:v>13.355000000000681</c:v>
                </c:pt>
                <c:pt idx="2952">
                  <c:v>13.360000000000682</c:v>
                </c:pt>
                <c:pt idx="2953">
                  <c:v>13.365000000000682</c:v>
                </c:pt>
                <c:pt idx="2954">
                  <c:v>13.370000000000683</c:v>
                </c:pt>
                <c:pt idx="2955">
                  <c:v>13.375000000000684</c:v>
                </c:pt>
                <c:pt idx="2956">
                  <c:v>13.380000000000685</c:v>
                </c:pt>
                <c:pt idx="2957">
                  <c:v>13.385000000000685</c:v>
                </c:pt>
                <c:pt idx="2958">
                  <c:v>13.390000000000686</c:v>
                </c:pt>
                <c:pt idx="2959">
                  <c:v>13.395000000000687</c:v>
                </c:pt>
                <c:pt idx="2960">
                  <c:v>13.400000000000688</c:v>
                </c:pt>
                <c:pt idx="2961">
                  <c:v>13.405000000000689</c:v>
                </c:pt>
                <c:pt idx="2962">
                  <c:v>13.410000000000689</c:v>
                </c:pt>
                <c:pt idx="2963">
                  <c:v>13.41500000000069</c:v>
                </c:pt>
                <c:pt idx="2964">
                  <c:v>13.420000000000691</c:v>
                </c:pt>
                <c:pt idx="2965">
                  <c:v>13.425000000000692</c:v>
                </c:pt>
                <c:pt idx="2966">
                  <c:v>13.430000000000692</c:v>
                </c:pt>
                <c:pt idx="2967">
                  <c:v>13.435000000000693</c:v>
                </c:pt>
                <c:pt idx="2968">
                  <c:v>13.440000000000694</c:v>
                </c:pt>
                <c:pt idx="2969">
                  <c:v>13.445000000000695</c:v>
                </c:pt>
                <c:pt idx="2970">
                  <c:v>13.450000000000696</c:v>
                </c:pt>
                <c:pt idx="2971">
                  <c:v>13.455000000000696</c:v>
                </c:pt>
                <c:pt idx="2972">
                  <c:v>13.460000000000697</c:v>
                </c:pt>
                <c:pt idx="2973">
                  <c:v>13.465000000000698</c:v>
                </c:pt>
                <c:pt idx="2974">
                  <c:v>13.470000000000699</c:v>
                </c:pt>
                <c:pt idx="2975">
                  <c:v>13.4750000000007</c:v>
                </c:pt>
                <c:pt idx="2976">
                  <c:v>13.4800000000007</c:v>
                </c:pt>
                <c:pt idx="2977">
                  <c:v>13.485000000000701</c:v>
                </c:pt>
                <c:pt idx="2978">
                  <c:v>13.490000000000702</c:v>
                </c:pt>
                <c:pt idx="2979">
                  <c:v>13.495000000000703</c:v>
                </c:pt>
                <c:pt idx="2980">
                  <c:v>13.500000000000703</c:v>
                </c:pt>
                <c:pt idx="2981">
                  <c:v>13.505000000000704</c:v>
                </c:pt>
                <c:pt idx="2982">
                  <c:v>13.510000000000705</c:v>
                </c:pt>
                <c:pt idx="2983">
                  <c:v>13.515000000000706</c:v>
                </c:pt>
                <c:pt idx="2984">
                  <c:v>13.520000000000707</c:v>
                </c:pt>
                <c:pt idx="2985">
                  <c:v>13.525000000000707</c:v>
                </c:pt>
                <c:pt idx="2986">
                  <c:v>13.530000000000708</c:v>
                </c:pt>
                <c:pt idx="2987">
                  <c:v>13.535000000000709</c:v>
                </c:pt>
                <c:pt idx="2988">
                  <c:v>13.54000000000071</c:v>
                </c:pt>
                <c:pt idx="2989">
                  <c:v>13.54500000000071</c:v>
                </c:pt>
                <c:pt idx="2990">
                  <c:v>13.550000000000711</c:v>
                </c:pt>
                <c:pt idx="2991">
                  <c:v>13.555000000000712</c:v>
                </c:pt>
                <c:pt idx="2992">
                  <c:v>13.560000000000713</c:v>
                </c:pt>
                <c:pt idx="2993">
                  <c:v>13.565000000000714</c:v>
                </c:pt>
                <c:pt idx="2994">
                  <c:v>13.570000000000714</c:v>
                </c:pt>
                <c:pt idx="2995">
                  <c:v>13.575000000000715</c:v>
                </c:pt>
                <c:pt idx="2996">
                  <c:v>13.580000000000716</c:v>
                </c:pt>
                <c:pt idx="2997">
                  <c:v>13.585000000000717</c:v>
                </c:pt>
                <c:pt idx="2998">
                  <c:v>13.590000000000718</c:v>
                </c:pt>
                <c:pt idx="2999">
                  <c:v>13.595000000000718</c:v>
                </c:pt>
                <c:pt idx="3000">
                  <c:v>13.600000000000719</c:v>
                </c:pt>
                <c:pt idx="3001">
                  <c:v>13.60500000000072</c:v>
                </c:pt>
                <c:pt idx="3002">
                  <c:v>13.610000000000721</c:v>
                </c:pt>
                <c:pt idx="3003">
                  <c:v>13.615000000000721</c:v>
                </c:pt>
                <c:pt idx="3004">
                  <c:v>13.620000000000722</c:v>
                </c:pt>
                <c:pt idx="3005">
                  <c:v>13.625000000000723</c:v>
                </c:pt>
                <c:pt idx="3006">
                  <c:v>13.630000000000724</c:v>
                </c:pt>
                <c:pt idx="3007">
                  <c:v>13.635000000000725</c:v>
                </c:pt>
                <c:pt idx="3008">
                  <c:v>13.640000000000725</c:v>
                </c:pt>
                <c:pt idx="3009">
                  <c:v>13.645000000000726</c:v>
                </c:pt>
                <c:pt idx="3010">
                  <c:v>13.650000000000727</c:v>
                </c:pt>
                <c:pt idx="3011">
                  <c:v>13.655000000000728</c:v>
                </c:pt>
                <c:pt idx="3012">
                  <c:v>13.660000000000728</c:v>
                </c:pt>
                <c:pt idx="3013">
                  <c:v>13.665000000000729</c:v>
                </c:pt>
                <c:pt idx="3014">
                  <c:v>13.67000000000073</c:v>
                </c:pt>
                <c:pt idx="3015">
                  <c:v>13.675000000000731</c:v>
                </c:pt>
                <c:pt idx="3016">
                  <c:v>13.680000000000732</c:v>
                </c:pt>
                <c:pt idx="3017">
                  <c:v>13.685000000000732</c:v>
                </c:pt>
                <c:pt idx="3018">
                  <c:v>13.690000000000733</c:v>
                </c:pt>
                <c:pt idx="3019">
                  <c:v>13.695000000000734</c:v>
                </c:pt>
                <c:pt idx="3020">
                  <c:v>13.700000000000735</c:v>
                </c:pt>
                <c:pt idx="3021">
                  <c:v>13.705000000000735</c:v>
                </c:pt>
                <c:pt idx="3022">
                  <c:v>13.710000000000736</c:v>
                </c:pt>
                <c:pt idx="3023">
                  <c:v>13.715000000000737</c:v>
                </c:pt>
                <c:pt idx="3024">
                  <c:v>13.720000000000738</c:v>
                </c:pt>
                <c:pt idx="3025">
                  <c:v>13.725000000000739</c:v>
                </c:pt>
                <c:pt idx="3026">
                  <c:v>13.730000000000739</c:v>
                </c:pt>
                <c:pt idx="3027">
                  <c:v>13.73500000000074</c:v>
                </c:pt>
                <c:pt idx="3028">
                  <c:v>13.740000000000741</c:v>
                </c:pt>
                <c:pt idx="3029">
                  <c:v>13.745000000000742</c:v>
                </c:pt>
                <c:pt idx="3030">
                  <c:v>13.750000000000743</c:v>
                </c:pt>
                <c:pt idx="3031">
                  <c:v>13.755000000000743</c:v>
                </c:pt>
                <c:pt idx="3032">
                  <c:v>13.760000000000744</c:v>
                </c:pt>
                <c:pt idx="3033">
                  <c:v>13.765000000000745</c:v>
                </c:pt>
                <c:pt idx="3034">
                  <c:v>13.770000000000746</c:v>
                </c:pt>
                <c:pt idx="3035">
                  <c:v>13.775000000000746</c:v>
                </c:pt>
                <c:pt idx="3036">
                  <c:v>13.780000000000747</c:v>
                </c:pt>
                <c:pt idx="3037">
                  <c:v>13.785000000000748</c:v>
                </c:pt>
                <c:pt idx="3038">
                  <c:v>13.790000000000749</c:v>
                </c:pt>
                <c:pt idx="3039">
                  <c:v>13.79500000000075</c:v>
                </c:pt>
                <c:pt idx="3040">
                  <c:v>13.80000000000075</c:v>
                </c:pt>
                <c:pt idx="3041">
                  <c:v>13.805000000000751</c:v>
                </c:pt>
                <c:pt idx="3042">
                  <c:v>13.810000000000752</c:v>
                </c:pt>
                <c:pt idx="3043">
                  <c:v>13.815000000000753</c:v>
                </c:pt>
                <c:pt idx="3044">
                  <c:v>13.820000000000753</c:v>
                </c:pt>
                <c:pt idx="3045">
                  <c:v>13.825000000000754</c:v>
                </c:pt>
                <c:pt idx="3046">
                  <c:v>13.830000000000755</c:v>
                </c:pt>
                <c:pt idx="3047">
                  <c:v>13.835000000000756</c:v>
                </c:pt>
                <c:pt idx="3048">
                  <c:v>13.840000000000757</c:v>
                </c:pt>
                <c:pt idx="3049">
                  <c:v>13.845000000000757</c:v>
                </c:pt>
                <c:pt idx="3050">
                  <c:v>13.850000000000758</c:v>
                </c:pt>
                <c:pt idx="3051">
                  <c:v>13.855000000000759</c:v>
                </c:pt>
                <c:pt idx="3052">
                  <c:v>13.86000000000076</c:v>
                </c:pt>
                <c:pt idx="3053">
                  <c:v>13.86500000000076</c:v>
                </c:pt>
                <c:pt idx="3054">
                  <c:v>13.870000000000761</c:v>
                </c:pt>
                <c:pt idx="3055">
                  <c:v>13.875000000000762</c:v>
                </c:pt>
                <c:pt idx="3056">
                  <c:v>13.880000000000763</c:v>
                </c:pt>
                <c:pt idx="3057">
                  <c:v>13.885000000000764</c:v>
                </c:pt>
                <c:pt idx="3058">
                  <c:v>13.890000000000764</c:v>
                </c:pt>
                <c:pt idx="3059">
                  <c:v>13.895000000000765</c:v>
                </c:pt>
                <c:pt idx="3060">
                  <c:v>13.900000000000766</c:v>
                </c:pt>
                <c:pt idx="3061">
                  <c:v>13.905000000000767</c:v>
                </c:pt>
                <c:pt idx="3062">
                  <c:v>13.910000000000768</c:v>
                </c:pt>
                <c:pt idx="3063">
                  <c:v>13.915000000000768</c:v>
                </c:pt>
                <c:pt idx="3064">
                  <c:v>13.920000000000769</c:v>
                </c:pt>
                <c:pt idx="3065">
                  <c:v>13.92500000000077</c:v>
                </c:pt>
                <c:pt idx="3066">
                  <c:v>13.930000000000771</c:v>
                </c:pt>
                <c:pt idx="3067">
                  <c:v>13.935000000000771</c:v>
                </c:pt>
                <c:pt idx="3068">
                  <c:v>13.940000000000772</c:v>
                </c:pt>
                <c:pt idx="3069">
                  <c:v>13.945000000000773</c:v>
                </c:pt>
                <c:pt idx="3070">
                  <c:v>13.950000000000774</c:v>
                </c:pt>
                <c:pt idx="3071">
                  <c:v>13.955000000000775</c:v>
                </c:pt>
                <c:pt idx="3072">
                  <c:v>13.960000000000775</c:v>
                </c:pt>
                <c:pt idx="3073">
                  <c:v>13.965000000000776</c:v>
                </c:pt>
                <c:pt idx="3074">
                  <c:v>13.970000000000777</c:v>
                </c:pt>
                <c:pt idx="3075">
                  <c:v>13.975000000000778</c:v>
                </c:pt>
                <c:pt idx="3076">
                  <c:v>13.980000000000778</c:v>
                </c:pt>
                <c:pt idx="3077">
                  <c:v>13.985000000000779</c:v>
                </c:pt>
                <c:pt idx="3078">
                  <c:v>13.99000000000078</c:v>
                </c:pt>
                <c:pt idx="3079">
                  <c:v>13.995000000000781</c:v>
                </c:pt>
                <c:pt idx="3080">
                  <c:v>14.000000000000782</c:v>
                </c:pt>
                <c:pt idx="3081">
                  <c:v>14.005000000000782</c:v>
                </c:pt>
                <c:pt idx="3082">
                  <c:v>14.010000000000783</c:v>
                </c:pt>
                <c:pt idx="3083">
                  <c:v>14.015000000000784</c:v>
                </c:pt>
                <c:pt idx="3084">
                  <c:v>14.020000000000785</c:v>
                </c:pt>
                <c:pt idx="3085">
                  <c:v>14.025000000000786</c:v>
                </c:pt>
                <c:pt idx="3086">
                  <c:v>14.030000000000786</c:v>
                </c:pt>
                <c:pt idx="3087">
                  <c:v>14.035000000000787</c:v>
                </c:pt>
                <c:pt idx="3088">
                  <c:v>14.040000000000788</c:v>
                </c:pt>
                <c:pt idx="3089">
                  <c:v>14.045000000000789</c:v>
                </c:pt>
                <c:pt idx="3090">
                  <c:v>14.050000000000789</c:v>
                </c:pt>
                <c:pt idx="3091">
                  <c:v>14.05500000000079</c:v>
                </c:pt>
                <c:pt idx="3092">
                  <c:v>14.060000000000791</c:v>
                </c:pt>
                <c:pt idx="3093">
                  <c:v>14.065000000000792</c:v>
                </c:pt>
                <c:pt idx="3094">
                  <c:v>14.070000000000793</c:v>
                </c:pt>
                <c:pt idx="3095">
                  <c:v>14.075000000000793</c:v>
                </c:pt>
                <c:pt idx="3096">
                  <c:v>14.080000000000794</c:v>
                </c:pt>
                <c:pt idx="3097">
                  <c:v>14.085000000000795</c:v>
                </c:pt>
                <c:pt idx="3098">
                  <c:v>14.090000000000796</c:v>
                </c:pt>
                <c:pt idx="3099">
                  <c:v>14.095000000000796</c:v>
                </c:pt>
                <c:pt idx="3100">
                  <c:v>14.100000000000797</c:v>
                </c:pt>
                <c:pt idx="3101">
                  <c:v>14.105000000000798</c:v>
                </c:pt>
                <c:pt idx="3102">
                  <c:v>14.110000000000799</c:v>
                </c:pt>
                <c:pt idx="3103">
                  <c:v>14.1150000000008</c:v>
                </c:pt>
                <c:pt idx="3104">
                  <c:v>14.1200000000008</c:v>
                </c:pt>
                <c:pt idx="3105">
                  <c:v>14.125000000000801</c:v>
                </c:pt>
                <c:pt idx="3106">
                  <c:v>14.130000000000802</c:v>
                </c:pt>
                <c:pt idx="3107">
                  <c:v>14.135000000000803</c:v>
                </c:pt>
                <c:pt idx="3108">
                  <c:v>14.140000000000803</c:v>
                </c:pt>
                <c:pt idx="3109">
                  <c:v>14.145000000000804</c:v>
                </c:pt>
                <c:pt idx="3110">
                  <c:v>14.150000000000805</c:v>
                </c:pt>
                <c:pt idx="3111">
                  <c:v>14.155000000000806</c:v>
                </c:pt>
                <c:pt idx="3112">
                  <c:v>14.160000000000807</c:v>
                </c:pt>
                <c:pt idx="3113">
                  <c:v>14.165000000000807</c:v>
                </c:pt>
                <c:pt idx="3114">
                  <c:v>14.170000000000808</c:v>
                </c:pt>
                <c:pt idx="3115">
                  <c:v>14.175000000000809</c:v>
                </c:pt>
                <c:pt idx="3116">
                  <c:v>14.18000000000081</c:v>
                </c:pt>
                <c:pt idx="3117">
                  <c:v>14.185000000000811</c:v>
                </c:pt>
                <c:pt idx="3118">
                  <c:v>14.190000000000811</c:v>
                </c:pt>
                <c:pt idx="3119">
                  <c:v>14.195000000000812</c:v>
                </c:pt>
                <c:pt idx="3120">
                  <c:v>14.200000000000813</c:v>
                </c:pt>
                <c:pt idx="3121">
                  <c:v>14.205000000000814</c:v>
                </c:pt>
                <c:pt idx="3122">
                  <c:v>14.210000000000814</c:v>
                </c:pt>
                <c:pt idx="3123">
                  <c:v>14.215000000000815</c:v>
                </c:pt>
                <c:pt idx="3124">
                  <c:v>14.220000000000816</c:v>
                </c:pt>
                <c:pt idx="3125">
                  <c:v>14.225000000000817</c:v>
                </c:pt>
                <c:pt idx="3126">
                  <c:v>14.230000000000818</c:v>
                </c:pt>
                <c:pt idx="3127">
                  <c:v>14.235000000000818</c:v>
                </c:pt>
                <c:pt idx="3128">
                  <c:v>14.240000000000819</c:v>
                </c:pt>
                <c:pt idx="3129">
                  <c:v>14.24500000000082</c:v>
                </c:pt>
                <c:pt idx="3130">
                  <c:v>14.250000000000821</c:v>
                </c:pt>
                <c:pt idx="3131">
                  <c:v>14.255000000000821</c:v>
                </c:pt>
                <c:pt idx="3132">
                  <c:v>14.260000000000822</c:v>
                </c:pt>
                <c:pt idx="3133">
                  <c:v>14.265000000000823</c:v>
                </c:pt>
                <c:pt idx="3134">
                  <c:v>14.270000000000824</c:v>
                </c:pt>
                <c:pt idx="3135">
                  <c:v>14.275000000000825</c:v>
                </c:pt>
                <c:pt idx="3136">
                  <c:v>14.280000000000825</c:v>
                </c:pt>
                <c:pt idx="3137">
                  <c:v>14.285000000000826</c:v>
                </c:pt>
                <c:pt idx="3138">
                  <c:v>14.290000000000827</c:v>
                </c:pt>
                <c:pt idx="3139">
                  <c:v>14.295000000000828</c:v>
                </c:pt>
                <c:pt idx="3140">
                  <c:v>14.300000000000828</c:v>
                </c:pt>
                <c:pt idx="3141">
                  <c:v>14.305000000000829</c:v>
                </c:pt>
                <c:pt idx="3142">
                  <c:v>14.31000000000083</c:v>
                </c:pt>
                <c:pt idx="3143">
                  <c:v>14.315000000000831</c:v>
                </c:pt>
                <c:pt idx="3144">
                  <c:v>14.320000000000832</c:v>
                </c:pt>
                <c:pt idx="3145">
                  <c:v>14.325000000000832</c:v>
                </c:pt>
                <c:pt idx="3146">
                  <c:v>14.330000000000833</c:v>
                </c:pt>
                <c:pt idx="3147">
                  <c:v>14.335000000000834</c:v>
                </c:pt>
                <c:pt idx="3148">
                  <c:v>14.340000000000835</c:v>
                </c:pt>
                <c:pt idx="3149">
                  <c:v>14.345000000000836</c:v>
                </c:pt>
                <c:pt idx="3150">
                  <c:v>14.350000000000836</c:v>
                </c:pt>
                <c:pt idx="3151">
                  <c:v>14.355000000000837</c:v>
                </c:pt>
                <c:pt idx="3152">
                  <c:v>14.360000000000838</c:v>
                </c:pt>
                <c:pt idx="3153">
                  <c:v>14.365000000000839</c:v>
                </c:pt>
                <c:pt idx="3154">
                  <c:v>14.370000000000839</c:v>
                </c:pt>
                <c:pt idx="3155">
                  <c:v>14.37500000000084</c:v>
                </c:pt>
                <c:pt idx="3156">
                  <c:v>14.380000000000841</c:v>
                </c:pt>
                <c:pt idx="3157">
                  <c:v>14.385000000000842</c:v>
                </c:pt>
                <c:pt idx="3158">
                  <c:v>14.390000000000843</c:v>
                </c:pt>
                <c:pt idx="3159">
                  <c:v>14.395000000000843</c:v>
                </c:pt>
                <c:pt idx="3160">
                  <c:v>14.400000000000844</c:v>
                </c:pt>
                <c:pt idx="3161">
                  <c:v>14.405000000000845</c:v>
                </c:pt>
                <c:pt idx="3162">
                  <c:v>14.410000000000846</c:v>
                </c:pt>
                <c:pt idx="3163">
                  <c:v>14.415000000000846</c:v>
                </c:pt>
                <c:pt idx="3164">
                  <c:v>14.420000000000847</c:v>
                </c:pt>
                <c:pt idx="3165">
                  <c:v>14.425000000000848</c:v>
                </c:pt>
                <c:pt idx="3166">
                  <c:v>14.430000000000849</c:v>
                </c:pt>
                <c:pt idx="3167">
                  <c:v>14.43500000000085</c:v>
                </c:pt>
                <c:pt idx="3168">
                  <c:v>14.44000000000085</c:v>
                </c:pt>
                <c:pt idx="3169">
                  <c:v>14.445000000000851</c:v>
                </c:pt>
                <c:pt idx="3170">
                  <c:v>14.450000000000852</c:v>
                </c:pt>
                <c:pt idx="3171">
                  <c:v>14.455000000000853</c:v>
                </c:pt>
                <c:pt idx="3172">
                  <c:v>14.460000000000854</c:v>
                </c:pt>
                <c:pt idx="3173">
                  <c:v>14.465000000000854</c:v>
                </c:pt>
                <c:pt idx="3174">
                  <c:v>14.470000000000855</c:v>
                </c:pt>
                <c:pt idx="3175">
                  <c:v>14.475000000000856</c:v>
                </c:pt>
                <c:pt idx="3176">
                  <c:v>14.480000000000857</c:v>
                </c:pt>
                <c:pt idx="3177">
                  <c:v>14.485000000000857</c:v>
                </c:pt>
                <c:pt idx="3178">
                  <c:v>14.490000000000858</c:v>
                </c:pt>
                <c:pt idx="3179">
                  <c:v>14.495000000000859</c:v>
                </c:pt>
                <c:pt idx="3180">
                  <c:v>14.50000000000086</c:v>
                </c:pt>
                <c:pt idx="3181">
                  <c:v>14.505000000000861</c:v>
                </c:pt>
                <c:pt idx="3182">
                  <c:v>14.510000000000861</c:v>
                </c:pt>
                <c:pt idx="3183">
                  <c:v>14.515000000000862</c:v>
                </c:pt>
                <c:pt idx="3184">
                  <c:v>14.520000000000863</c:v>
                </c:pt>
                <c:pt idx="3185">
                  <c:v>14.525000000000864</c:v>
                </c:pt>
                <c:pt idx="3186">
                  <c:v>14.530000000000864</c:v>
                </c:pt>
                <c:pt idx="3187">
                  <c:v>14.535000000000865</c:v>
                </c:pt>
                <c:pt idx="3188">
                  <c:v>14.540000000000866</c:v>
                </c:pt>
                <c:pt idx="3189">
                  <c:v>14.545000000000867</c:v>
                </c:pt>
                <c:pt idx="3190">
                  <c:v>14.550000000000868</c:v>
                </c:pt>
                <c:pt idx="3191">
                  <c:v>14.555000000000868</c:v>
                </c:pt>
                <c:pt idx="3192">
                  <c:v>14.560000000000869</c:v>
                </c:pt>
                <c:pt idx="3193">
                  <c:v>14.56500000000087</c:v>
                </c:pt>
                <c:pt idx="3194">
                  <c:v>14.570000000000871</c:v>
                </c:pt>
                <c:pt idx="3195">
                  <c:v>14.575000000000871</c:v>
                </c:pt>
                <c:pt idx="3196">
                  <c:v>14.580000000000872</c:v>
                </c:pt>
                <c:pt idx="3197">
                  <c:v>14.585000000000873</c:v>
                </c:pt>
                <c:pt idx="3198">
                  <c:v>14.590000000000874</c:v>
                </c:pt>
                <c:pt idx="3199">
                  <c:v>14.595000000000875</c:v>
                </c:pt>
                <c:pt idx="3200">
                  <c:v>14.600000000000875</c:v>
                </c:pt>
                <c:pt idx="3201">
                  <c:v>14.605000000000876</c:v>
                </c:pt>
                <c:pt idx="3202">
                  <c:v>14.610000000000877</c:v>
                </c:pt>
                <c:pt idx="3203">
                  <c:v>14.615000000000878</c:v>
                </c:pt>
                <c:pt idx="3204">
                  <c:v>14.620000000000879</c:v>
                </c:pt>
                <c:pt idx="3205">
                  <c:v>14.625000000000879</c:v>
                </c:pt>
                <c:pt idx="3206">
                  <c:v>14.63000000000088</c:v>
                </c:pt>
                <c:pt idx="3207">
                  <c:v>14.635000000000881</c:v>
                </c:pt>
                <c:pt idx="3208">
                  <c:v>14.640000000000882</c:v>
                </c:pt>
                <c:pt idx="3209">
                  <c:v>14.645000000000882</c:v>
                </c:pt>
                <c:pt idx="3210">
                  <c:v>14.650000000000883</c:v>
                </c:pt>
                <c:pt idx="3211">
                  <c:v>14.655000000000884</c:v>
                </c:pt>
                <c:pt idx="3212">
                  <c:v>14.660000000000885</c:v>
                </c:pt>
                <c:pt idx="3213">
                  <c:v>14.665000000000886</c:v>
                </c:pt>
                <c:pt idx="3214">
                  <c:v>14.670000000000886</c:v>
                </c:pt>
                <c:pt idx="3215">
                  <c:v>14.675000000000887</c:v>
                </c:pt>
                <c:pt idx="3216">
                  <c:v>14.680000000000888</c:v>
                </c:pt>
                <c:pt idx="3217">
                  <c:v>14.685000000000889</c:v>
                </c:pt>
                <c:pt idx="3218">
                  <c:v>14.690000000000889</c:v>
                </c:pt>
                <c:pt idx="3219">
                  <c:v>14.69500000000089</c:v>
                </c:pt>
                <c:pt idx="3220">
                  <c:v>14.700000000000891</c:v>
                </c:pt>
                <c:pt idx="3221">
                  <c:v>14.705000000000892</c:v>
                </c:pt>
                <c:pt idx="3222">
                  <c:v>14.710000000000893</c:v>
                </c:pt>
                <c:pt idx="3223">
                  <c:v>14.715000000000893</c:v>
                </c:pt>
                <c:pt idx="3224">
                  <c:v>14.720000000000894</c:v>
                </c:pt>
                <c:pt idx="3225">
                  <c:v>14.725000000000895</c:v>
                </c:pt>
                <c:pt idx="3226">
                  <c:v>14.730000000000896</c:v>
                </c:pt>
                <c:pt idx="3227">
                  <c:v>14.735000000000896</c:v>
                </c:pt>
                <c:pt idx="3228">
                  <c:v>14.740000000000897</c:v>
                </c:pt>
                <c:pt idx="3229">
                  <c:v>14.745000000000898</c:v>
                </c:pt>
                <c:pt idx="3230">
                  <c:v>14.750000000000899</c:v>
                </c:pt>
                <c:pt idx="3231">
                  <c:v>14.7550000000009</c:v>
                </c:pt>
                <c:pt idx="3232">
                  <c:v>14.7600000000009</c:v>
                </c:pt>
                <c:pt idx="3233">
                  <c:v>14.765000000000901</c:v>
                </c:pt>
                <c:pt idx="3234">
                  <c:v>14.770000000000902</c:v>
                </c:pt>
                <c:pt idx="3235">
                  <c:v>14.775000000000903</c:v>
                </c:pt>
                <c:pt idx="3236">
                  <c:v>14.780000000000904</c:v>
                </c:pt>
                <c:pt idx="3237">
                  <c:v>14.785000000000904</c:v>
                </c:pt>
                <c:pt idx="3238">
                  <c:v>14.790000000000905</c:v>
                </c:pt>
                <c:pt idx="3239">
                  <c:v>14.795000000000906</c:v>
                </c:pt>
                <c:pt idx="3240">
                  <c:v>14.800000000000907</c:v>
                </c:pt>
                <c:pt idx="3241">
                  <c:v>14.805000000000907</c:v>
                </c:pt>
                <c:pt idx="3242">
                  <c:v>14.810000000000908</c:v>
                </c:pt>
                <c:pt idx="3243">
                  <c:v>14.815000000000909</c:v>
                </c:pt>
                <c:pt idx="3244">
                  <c:v>14.82000000000091</c:v>
                </c:pt>
                <c:pt idx="3245">
                  <c:v>14.825000000000911</c:v>
                </c:pt>
                <c:pt idx="3246">
                  <c:v>14.830000000000911</c:v>
                </c:pt>
                <c:pt idx="3247">
                  <c:v>14.835000000000912</c:v>
                </c:pt>
                <c:pt idx="3248">
                  <c:v>14.840000000000913</c:v>
                </c:pt>
                <c:pt idx="3249">
                  <c:v>14.845000000000914</c:v>
                </c:pt>
                <c:pt idx="3250">
                  <c:v>14.850000000000914</c:v>
                </c:pt>
                <c:pt idx="3251">
                  <c:v>14.855000000000915</c:v>
                </c:pt>
                <c:pt idx="3252">
                  <c:v>14.860000000000916</c:v>
                </c:pt>
                <c:pt idx="3253">
                  <c:v>14.865000000000917</c:v>
                </c:pt>
                <c:pt idx="3254">
                  <c:v>14.870000000000918</c:v>
                </c:pt>
                <c:pt idx="3255">
                  <c:v>14.875000000000918</c:v>
                </c:pt>
                <c:pt idx="3256">
                  <c:v>14.880000000000919</c:v>
                </c:pt>
                <c:pt idx="3257">
                  <c:v>14.88500000000092</c:v>
                </c:pt>
                <c:pt idx="3258">
                  <c:v>14.890000000000921</c:v>
                </c:pt>
                <c:pt idx="3259">
                  <c:v>14.895000000000922</c:v>
                </c:pt>
                <c:pt idx="3260">
                  <c:v>14.900000000000922</c:v>
                </c:pt>
                <c:pt idx="3261">
                  <c:v>14.905000000000923</c:v>
                </c:pt>
                <c:pt idx="3262">
                  <c:v>14.910000000000924</c:v>
                </c:pt>
                <c:pt idx="3263">
                  <c:v>14.915000000000925</c:v>
                </c:pt>
                <c:pt idx="3264">
                  <c:v>14.920000000000925</c:v>
                </c:pt>
                <c:pt idx="3265">
                  <c:v>14.925000000000926</c:v>
                </c:pt>
                <c:pt idx="3266">
                  <c:v>14.930000000000927</c:v>
                </c:pt>
                <c:pt idx="3267">
                  <c:v>14.935000000000928</c:v>
                </c:pt>
                <c:pt idx="3268">
                  <c:v>14.940000000000929</c:v>
                </c:pt>
                <c:pt idx="3269">
                  <c:v>14.945000000000929</c:v>
                </c:pt>
                <c:pt idx="3270">
                  <c:v>14.95000000000093</c:v>
                </c:pt>
                <c:pt idx="3271">
                  <c:v>14.955000000000931</c:v>
                </c:pt>
                <c:pt idx="3272">
                  <c:v>14.960000000000932</c:v>
                </c:pt>
                <c:pt idx="3273">
                  <c:v>14.965000000000932</c:v>
                </c:pt>
                <c:pt idx="3274">
                  <c:v>14.970000000000933</c:v>
                </c:pt>
                <c:pt idx="3275">
                  <c:v>14.975000000000934</c:v>
                </c:pt>
                <c:pt idx="3276">
                  <c:v>14.980000000000935</c:v>
                </c:pt>
                <c:pt idx="3277">
                  <c:v>14.985000000000936</c:v>
                </c:pt>
                <c:pt idx="3278">
                  <c:v>14.990000000000936</c:v>
                </c:pt>
                <c:pt idx="3279">
                  <c:v>14.995000000000937</c:v>
                </c:pt>
                <c:pt idx="3280">
                  <c:v>15.000000000000938</c:v>
                </c:pt>
                <c:pt idx="3281">
                  <c:v>15.005000000000939</c:v>
                </c:pt>
                <c:pt idx="3282">
                  <c:v>15.010000000000939</c:v>
                </c:pt>
                <c:pt idx="3283">
                  <c:v>15.01500000000094</c:v>
                </c:pt>
                <c:pt idx="3284">
                  <c:v>15.020000000000941</c:v>
                </c:pt>
                <c:pt idx="3285">
                  <c:v>15.025000000000942</c:v>
                </c:pt>
                <c:pt idx="3286">
                  <c:v>15.030000000000943</c:v>
                </c:pt>
                <c:pt idx="3287">
                  <c:v>15.035000000000943</c:v>
                </c:pt>
                <c:pt idx="3288">
                  <c:v>15.040000000000944</c:v>
                </c:pt>
                <c:pt idx="3289">
                  <c:v>15.045000000000945</c:v>
                </c:pt>
                <c:pt idx="3290">
                  <c:v>15.050000000000946</c:v>
                </c:pt>
                <c:pt idx="3291">
                  <c:v>15.055000000000947</c:v>
                </c:pt>
                <c:pt idx="3292">
                  <c:v>15.060000000000947</c:v>
                </c:pt>
                <c:pt idx="3293">
                  <c:v>15.065000000000948</c:v>
                </c:pt>
                <c:pt idx="3294">
                  <c:v>15.070000000000949</c:v>
                </c:pt>
                <c:pt idx="3295">
                  <c:v>15.07500000000095</c:v>
                </c:pt>
                <c:pt idx="3296">
                  <c:v>15.08000000000095</c:v>
                </c:pt>
                <c:pt idx="3297">
                  <c:v>15.085000000000951</c:v>
                </c:pt>
                <c:pt idx="3298">
                  <c:v>15.090000000000952</c:v>
                </c:pt>
                <c:pt idx="3299">
                  <c:v>15.095000000000953</c:v>
                </c:pt>
                <c:pt idx="3300">
                  <c:v>15.100000000000954</c:v>
                </c:pt>
                <c:pt idx="3301">
                  <c:v>15.105000000000954</c:v>
                </c:pt>
                <c:pt idx="3302">
                  <c:v>15.110000000000955</c:v>
                </c:pt>
                <c:pt idx="3303">
                  <c:v>15.115000000000956</c:v>
                </c:pt>
                <c:pt idx="3304">
                  <c:v>15.120000000000957</c:v>
                </c:pt>
                <c:pt idx="3305">
                  <c:v>15.125000000000957</c:v>
                </c:pt>
                <c:pt idx="3306">
                  <c:v>15.130000000000958</c:v>
                </c:pt>
                <c:pt idx="3307">
                  <c:v>15.135000000000959</c:v>
                </c:pt>
                <c:pt idx="3308">
                  <c:v>15.14000000000096</c:v>
                </c:pt>
                <c:pt idx="3309">
                  <c:v>15.145000000000961</c:v>
                </c:pt>
                <c:pt idx="3310">
                  <c:v>15.150000000000961</c:v>
                </c:pt>
                <c:pt idx="3311">
                  <c:v>15.155000000000962</c:v>
                </c:pt>
                <c:pt idx="3312">
                  <c:v>15.160000000000963</c:v>
                </c:pt>
                <c:pt idx="3313">
                  <c:v>15.165000000000964</c:v>
                </c:pt>
                <c:pt idx="3314">
                  <c:v>15.170000000000964</c:v>
                </c:pt>
                <c:pt idx="3315">
                  <c:v>15.175000000000965</c:v>
                </c:pt>
                <c:pt idx="3316">
                  <c:v>15.180000000000966</c:v>
                </c:pt>
                <c:pt idx="3317">
                  <c:v>15.185000000000967</c:v>
                </c:pt>
                <c:pt idx="3318">
                  <c:v>15.190000000000968</c:v>
                </c:pt>
                <c:pt idx="3319">
                  <c:v>15.195000000000968</c:v>
                </c:pt>
                <c:pt idx="3320">
                  <c:v>15.200000000000969</c:v>
                </c:pt>
                <c:pt idx="3321">
                  <c:v>15.20500000000097</c:v>
                </c:pt>
                <c:pt idx="3322">
                  <c:v>15.210000000000971</c:v>
                </c:pt>
                <c:pt idx="3323">
                  <c:v>15.215000000000972</c:v>
                </c:pt>
                <c:pt idx="3324">
                  <c:v>15.220000000000972</c:v>
                </c:pt>
                <c:pt idx="3325">
                  <c:v>15.225000000000973</c:v>
                </c:pt>
                <c:pt idx="3326">
                  <c:v>15.230000000000974</c:v>
                </c:pt>
                <c:pt idx="3327">
                  <c:v>15.235000000000975</c:v>
                </c:pt>
                <c:pt idx="3328">
                  <c:v>15.240000000000975</c:v>
                </c:pt>
                <c:pt idx="3329">
                  <c:v>15.245000000000976</c:v>
                </c:pt>
                <c:pt idx="3330">
                  <c:v>15.250000000000977</c:v>
                </c:pt>
                <c:pt idx="3331">
                  <c:v>15.255000000000978</c:v>
                </c:pt>
                <c:pt idx="3332">
                  <c:v>15.260000000000979</c:v>
                </c:pt>
                <c:pt idx="3333">
                  <c:v>15.265000000000979</c:v>
                </c:pt>
                <c:pt idx="3334">
                  <c:v>15.27000000000098</c:v>
                </c:pt>
                <c:pt idx="3335">
                  <c:v>15.275000000000981</c:v>
                </c:pt>
                <c:pt idx="3336">
                  <c:v>15.280000000000982</c:v>
                </c:pt>
                <c:pt idx="3337">
                  <c:v>15.285000000000982</c:v>
                </c:pt>
                <c:pt idx="3338">
                  <c:v>15.290000000000983</c:v>
                </c:pt>
                <c:pt idx="3339">
                  <c:v>15.295000000000984</c:v>
                </c:pt>
                <c:pt idx="3340">
                  <c:v>15.300000000000985</c:v>
                </c:pt>
                <c:pt idx="3341">
                  <c:v>15.305000000000986</c:v>
                </c:pt>
                <c:pt idx="3342">
                  <c:v>15.310000000000986</c:v>
                </c:pt>
                <c:pt idx="3343">
                  <c:v>15.315000000000987</c:v>
                </c:pt>
                <c:pt idx="3344">
                  <c:v>15.320000000000988</c:v>
                </c:pt>
                <c:pt idx="3345">
                  <c:v>15.325000000000989</c:v>
                </c:pt>
                <c:pt idx="3346">
                  <c:v>15.33000000000099</c:v>
                </c:pt>
                <c:pt idx="3347">
                  <c:v>15.33500000000099</c:v>
                </c:pt>
                <c:pt idx="3348">
                  <c:v>15.340000000000991</c:v>
                </c:pt>
                <c:pt idx="3349">
                  <c:v>15.345000000000992</c:v>
                </c:pt>
                <c:pt idx="3350">
                  <c:v>15.350000000000993</c:v>
                </c:pt>
                <c:pt idx="3351">
                  <c:v>15.355000000000993</c:v>
                </c:pt>
                <c:pt idx="3352">
                  <c:v>15.360000000000994</c:v>
                </c:pt>
                <c:pt idx="3353">
                  <c:v>15.365000000000995</c:v>
                </c:pt>
                <c:pt idx="3354">
                  <c:v>15.370000000000996</c:v>
                </c:pt>
                <c:pt idx="3355">
                  <c:v>15.375000000000997</c:v>
                </c:pt>
                <c:pt idx="3356">
                  <c:v>15.380000000000997</c:v>
                </c:pt>
                <c:pt idx="3357">
                  <c:v>15.385000000000998</c:v>
                </c:pt>
                <c:pt idx="3358">
                  <c:v>15.390000000000999</c:v>
                </c:pt>
                <c:pt idx="3359">
                  <c:v>15.395000000001</c:v>
                </c:pt>
                <c:pt idx="3360">
                  <c:v>15.400000000001</c:v>
                </c:pt>
                <c:pt idx="3361">
                  <c:v>15.405000000001001</c:v>
                </c:pt>
                <c:pt idx="3362">
                  <c:v>15.410000000001002</c:v>
                </c:pt>
                <c:pt idx="3363">
                  <c:v>15.415000000001003</c:v>
                </c:pt>
                <c:pt idx="3364">
                  <c:v>15.420000000001004</c:v>
                </c:pt>
                <c:pt idx="3365">
                  <c:v>15.425000000001004</c:v>
                </c:pt>
                <c:pt idx="3366">
                  <c:v>15.430000000001005</c:v>
                </c:pt>
                <c:pt idx="3367">
                  <c:v>15.435000000001006</c:v>
                </c:pt>
                <c:pt idx="3368">
                  <c:v>15.440000000001007</c:v>
                </c:pt>
                <c:pt idx="3369">
                  <c:v>15.445000000001007</c:v>
                </c:pt>
                <c:pt idx="3370">
                  <c:v>15.450000000001008</c:v>
                </c:pt>
                <c:pt idx="3371">
                  <c:v>15.455000000001009</c:v>
                </c:pt>
                <c:pt idx="3372">
                  <c:v>15.46000000000101</c:v>
                </c:pt>
                <c:pt idx="3373">
                  <c:v>15.465000000001011</c:v>
                </c:pt>
                <c:pt idx="3374">
                  <c:v>15.470000000001011</c:v>
                </c:pt>
                <c:pt idx="3375">
                  <c:v>15.475000000001012</c:v>
                </c:pt>
                <c:pt idx="3376">
                  <c:v>15.480000000001013</c:v>
                </c:pt>
                <c:pt idx="3377">
                  <c:v>15.485000000001014</c:v>
                </c:pt>
                <c:pt idx="3378">
                  <c:v>15.490000000001015</c:v>
                </c:pt>
                <c:pt idx="3379">
                  <c:v>15.495000000001015</c:v>
                </c:pt>
                <c:pt idx="3380">
                  <c:v>15.500000000001016</c:v>
                </c:pt>
                <c:pt idx="3381">
                  <c:v>15.505000000001017</c:v>
                </c:pt>
                <c:pt idx="3382">
                  <c:v>15.510000000001018</c:v>
                </c:pt>
                <c:pt idx="3383">
                  <c:v>15.515000000001018</c:v>
                </c:pt>
                <c:pt idx="3384">
                  <c:v>15.520000000001019</c:v>
                </c:pt>
                <c:pt idx="3385">
                  <c:v>15.52500000000102</c:v>
                </c:pt>
                <c:pt idx="3386">
                  <c:v>15.530000000001021</c:v>
                </c:pt>
                <c:pt idx="3387">
                  <c:v>15.535000000001022</c:v>
                </c:pt>
                <c:pt idx="3388">
                  <c:v>15.540000000001022</c:v>
                </c:pt>
                <c:pt idx="3389">
                  <c:v>15.545000000001023</c:v>
                </c:pt>
                <c:pt idx="3390">
                  <c:v>15.550000000001024</c:v>
                </c:pt>
                <c:pt idx="3391">
                  <c:v>15.555000000001025</c:v>
                </c:pt>
                <c:pt idx="3392">
                  <c:v>15.560000000001025</c:v>
                </c:pt>
                <c:pt idx="3393">
                  <c:v>15.565000000001026</c:v>
                </c:pt>
                <c:pt idx="3394">
                  <c:v>15.570000000001027</c:v>
                </c:pt>
                <c:pt idx="3395">
                  <c:v>15.575000000001028</c:v>
                </c:pt>
                <c:pt idx="3396">
                  <c:v>15.580000000001029</c:v>
                </c:pt>
                <c:pt idx="3397">
                  <c:v>15.585000000001029</c:v>
                </c:pt>
                <c:pt idx="3398">
                  <c:v>15.59000000000103</c:v>
                </c:pt>
                <c:pt idx="3399">
                  <c:v>15.595000000001031</c:v>
                </c:pt>
                <c:pt idx="3400">
                  <c:v>15.600000000001032</c:v>
                </c:pt>
                <c:pt idx="3401">
                  <c:v>15.605000000001032</c:v>
                </c:pt>
                <c:pt idx="3402">
                  <c:v>15.610000000001033</c:v>
                </c:pt>
                <c:pt idx="3403">
                  <c:v>15.615000000001034</c:v>
                </c:pt>
                <c:pt idx="3404">
                  <c:v>15.620000000001035</c:v>
                </c:pt>
                <c:pt idx="3405">
                  <c:v>15.625000000001036</c:v>
                </c:pt>
                <c:pt idx="3406">
                  <c:v>15.630000000001036</c:v>
                </c:pt>
                <c:pt idx="3407">
                  <c:v>15.635000000001037</c:v>
                </c:pt>
                <c:pt idx="3408">
                  <c:v>15.640000000001038</c:v>
                </c:pt>
                <c:pt idx="3409">
                  <c:v>15.645000000001039</c:v>
                </c:pt>
                <c:pt idx="3410">
                  <c:v>15.65000000000104</c:v>
                </c:pt>
                <c:pt idx="3411">
                  <c:v>15.65500000000104</c:v>
                </c:pt>
                <c:pt idx="3412">
                  <c:v>15.660000000001041</c:v>
                </c:pt>
                <c:pt idx="3413">
                  <c:v>15.665000000001042</c:v>
                </c:pt>
                <c:pt idx="3414">
                  <c:v>15.670000000001043</c:v>
                </c:pt>
                <c:pt idx="3415">
                  <c:v>15.675000000001043</c:v>
                </c:pt>
                <c:pt idx="3416">
                  <c:v>15.680000000001044</c:v>
                </c:pt>
                <c:pt idx="3417">
                  <c:v>15.685000000001045</c:v>
                </c:pt>
                <c:pt idx="3418">
                  <c:v>15.690000000001046</c:v>
                </c:pt>
                <c:pt idx="3419">
                  <c:v>15.695000000001047</c:v>
                </c:pt>
                <c:pt idx="3420">
                  <c:v>15.700000000001047</c:v>
                </c:pt>
                <c:pt idx="3421">
                  <c:v>15.705000000001048</c:v>
                </c:pt>
                <c:pt idx="3422">
                  <c:v>15.710000000001049</c:v>
                </c:pt>
                <c:pt idx="3423">
                  <c:v>15.71500000000105</c:v>
                </c:pt>
                <c:pt idx="3424">
                  <c:v>15.72000000000105</c:v>
                </c:pt>
                <c:pt idx="3425">
                  <c:v>15.725000000001051</c:v>
                </c:pt>
                <c:pt idx="3426">
                  <c:v>15.730000000001052</c:v>
                </c:pt>
                <c:pt idx="3427">
                  <c:v>15.735000000001053</c:v>
                </c:pt>
                <c:pt idx="3428">
                  <c:v>15.740000000001054</c:v>
                </c:pt>
                <c:pt idx="3429">
                  <c:v>15.745000000001054</c:v>
                </c:pt>
                <c:pt idx="3430">
                  <c:v>15.750000000001055</c:v>
                </c:pt>
                <c:pt idx="3431">
                  <c:v>15.755000000001056</c:v>
                </c:pt>
                <c:pt idx="3432">
                  <c:v>15.760000000001057</c:v>
                </c:pt>
                <c:pt idx="3433">
                  <c:v>15.765000000001058</c:v>
                </c:pt>
                <c:pt idx="3434">
                  <c:v>15.770000000001058</c:v>
                </c:pt>
                <c:pt idx="3435">
                  <c:v>15.775000000001059</c:v>
                </c:pt>
                <c:pt idx="3436">
                  <c:v>15.78000000000106</c:v>
                </c:pt>
                <c:pt idx="3437">
                  <c:v>15.785000000001061</c:v>
                </c:pt>
                <c:pt idx="3438">
                  <c:v>15.790000000001061</c:v>
                </c:pt>
                <c:pt idx="3439">
                  <c:v>15.795000000001062</c:v>
                </c:pt>
                <c:pt idx="3440">
                  <c:v>15.800000000001063</c:v>
                </c:pt>
                <c:pt idx="3441">
                  <c:v>15.805000000001064</c:v>
                </c:pt>
                <c:pt idx="3442">
                  <c:v>15.810000000001065</c:v>
                </c:pt>
                <c:pt idx="3443">
                  <c:v>15.815000000001065</c:v>
                </c:pt>
                <c:pt idx="3444">
                  <c:v>15.820000000001066</c:v>
                </c:pt>
                <c:pt idx="3445">
                  <c:v>15.825000000001067</c:v>
                </c:pt>
                <c:pt idx="3446">
                  <c:v>15.830000000001068</c:v>
                </c:pt>
                <c:pt idx="3447">
                  <c:v>15.835000000001068</c:v>
                </c:pt>
                <c:pt idx="3448">
                  <c:v>15.840000000001069</c:v>
                </c:pt>
                <c:pt idx="3449">
                  <c:v>15.84500000000107</c:v>
                </c:pt>
                <c:pt idx="3450">
                  <c:v>15.850000000001071</c:v>
                </c:pt>
                <c:pt idx="3451">
                  <c:v>15.855000000001072</c:v>
                </c:pt>
                <c:pt idx="3452">
                  <c:v>15.860000000001072</c:v>
                </c:pt>
                <c:pt idx="3453">
                  <c:v>15.865000000001073</c:v>
                </c:pt>
                <c:pt idx="3454">
                  <c:v>15.870000000001074</c:v>
                </c:pt>
                <c:pt idx="3455">
                  <c:v>15.875000000001075</c:v>
                </c:pt>
                <c:pt idx="3456">
                  <c:v>15.880000000001075</c:v>
                </c:pt>
                <c:pt idx="3457">
                  <c:v>15.885000000001076</c:v>
                </c:pt>
                <c:pt idx="3458">
                  <c:v>15.890000000001077</c:v>
                </c:pt>
                <c:pt idx="3459">
                  <c:v>15.895000000001078</c:v>
                </c:pt>
                <c:pt idx="3460">
                  <c:v>15.900000000001079</c:v>
                </c:pt>
                <c:pt idx="3461">
                  <c:v>15.905000000001079</c:v>
                </c:pt>
                <c:pt idx="3462">
                  <c:v>15.91000000000108</c:v>
                </c:pt>
                <c:pt idx="3463">
                  <c:v>15.915000000001081</c:v>
                </c:pt>
                <c:pt idx="3464">
                  <c:v>15.920000000001082</c:v>
                </c:pt>
                <c:pt idx="3465">
                  <c:v>15.925000000001083</c:v>
                </c:pt>
                <c:pt idx="3466">
                  <c:v>15.930000000001083</c:v>
                </c:pt>
                <c:pt idx="3467">
                  <c:v>15.935000000001084</c:v>
                </c:pt>
                <c:pt idx="3468">
                  <c:v>15.940000000001085</c:v>
                </c:pt>
                <c:pt idx="3469">
                  <c:v>15.945000000001086</c:v>
                </c:pt>
                <c:pt idx="3470">
                  <c:v>15.950000000001086</c:v>
                </c:pt>
                <c:pt idx="3471">
                  <c:v>15.955000000001087</c:v>
                </c:pt>
                <c:pt idx="3472">
                  <c:v>15.960000000001088</c:v>
                </c:pt>
                <c:pt idx="3473">
                  <c:v>15.965000000001089</c:v>
                </c:pt>
                <c:pt idx="3474">
                  <c:v>15.97000000000109</c:v>
                </c:pt>
                <c:pt idx="3475">
                  <c:v>15.97500000000109</c:v>
                </c:pt>
                <c:pt idx="3476">
                  <c:v>15.980000000001091</c:v>
                </c:pt>
                <c:pt idx="3477">
                  <c:v>15.985000000001092</c:v>
                </c:pt>
                <c:pt idx="3478">
                  <c:v>15.990000000001093</c:v>
                </c:pt>
                <c:pt idx="3479">
                  <c:v>15.995000000001093</c:v>
                </c:pt>
                <c:pt idx="3480">
                  <c:v>16.000000000001094</c:v>
                </c:pt>
                <c:pt idx="3481">
                  <c:v>16.005000000001093</c:v>
                </c:pt>
                <c:pt idx="3482">
                  <c:v>16.010000000001092</c:v>
                </c:pt>
                <c:pt idx="3483">
                  <c:v>16.015000000001091</c:v>
                </c:pt>
                <c:pt idx="3484">
                  <c:v>16.02000000000109</c:v>
                </c:pt>
                <c:pt idx="3485">
                  <c:v>16.025000000001089</c:v>
                </c:pt>
                <c:pt idx="3486">
                  <c:v>16.030000000001088</c:v>
                </c:pt>
                <c:pt idx="3487">
                  <c:v>16.035000000001087</c:v>
                </c:pt>
                <c:pt idx="3488">
                  <c:v>16.040000000001086</c:v>
                </c:pt>
                <c:pt idx="3489">
                  <c:v>16.045000000001085</c:v>
                </c:pt>
                <c:pt idx="3490">
                  <c:v>16.050000000001084</c:v>
                </c:pt>
                <c:pt idx="3491">
                  <c:v>16.055000000001083</c:v>
                </c:pt>
                <c:pt idx="3492">
                  <c:v>16.060000000001082</c:v>
                </c:pt>
                <c:pt idx="3493">
                  <c:v>16.065000000001081</c:v>
                </c:pt>
                <c:pt idx="3494">
                  <c:v>16.07000000000108</c:v>
                </c:pt>
                <c:pt idx="3495">
                  <c:v>16.075000000001079</c:v>
                </c:pt>
                <c:pt idx="3496">
                  <c:v>16.080000000001078</c:v>
                </c:pt>
                <c:pt idx="3497">
                  <c:v>16.085000000001077</c:v>
                </c:pt>
                <c:pt idx="3498">
                  <c:v>16.090000000001076</c:v>
                </c:pt>
                <c:pt idx="3499">
                  <c:v>16.095000000001075</c:v>
                </c:pt>
                <c:pt idx="3500">
                  <c:v>16.100000000001074</c:v>
                </c:pt>
                <c:pt idx="3501">
                  <c:v>16.105000000001073</c:v>
                </c:pt>
                <c:pt idx="3502">
                  <c:v>16.110000000001072</c:v>
                </c:pt>
                <c:pt idx="3503">
                  <c:v>16.115000000001071</c:v>
                </c:pt>
                <c:pt idx="3504">
                  <c:v>16.12000000000107</c:v>
                </c:pt>
                <c:pt idx="3505">
                  <c:v>16.125000000001069</c:v>
                </c:pt>
                <c:pt idx="3506">
                  <c:v>16.130000000001068</c:v>
                </c:pt>
                <c:pt idx="3507">
                  <c:v>16.135000000001067</c:v>
                </c:pt>
                <c:pt idx="3508">
                  <c:v>16.140000000001066</c:v>
                </c:pt>
                <c:pt idx="3509">
                  <c:v>16.145000000001065</c:v>
                </c:pt>
                <c:pt idx="3510">
                  <c:v>16.150000000001064</c:v>
                </c:pt>
                <c:pt idx="3511">
                  <c:v>16.155000000001063</c:v>
                </c:pt>
                <c:pt idx="3512">
                  <c:v>16.160000000001062</c:v>
                </c:pt>
                <c:pt idx="3513">
                  <c:v>16.165000000001061</c:v>
                </c:pt>
                <c:pt idx="3514">
                  <c:v>16.17000000000106</c:v>
                </c:pt>
                <c:pt idx="3515">
                  <c:v>16.175000000001059</c:v>
                </c:pt>
                <c:pt idx="3516">
                  <c:v>16.180000000001058</c:v>
                </c:pt>
                <c:pt idx="3517">
                  <c:v>16.185000000001057</c:v>
                </c:pt>
                <c:pt idx="3518">
                  <c:v>16.190000000001056</c:v>
                </c:pt>
                <c:pt idx="3519">
                  <c:v>16.195000000001055</c:v>
                </c:pt>
                <c:pt idx="3520">
                  <c:v>16.200000000001054</c:v>
                </c:pt>
                <c:pt idx="3521">
                  <c:v>16.205000000001053</c:v>
                </c:pt>
                <c:pt idx="3522">
                  <c:v>16.210000000001052</c:v>
                </c:pt>
                <c:pt idx="3523">
                  <c:v>16.215000000001051</c:v>
                </c:pt>
                <c:pt idx="3524">
                  <c:v>16.22000000000105</c:v>
                </c:pt>
                <c:pt idx="3525">
                  <c:v>16.225000000001049</c:v>
                </c:pt>
                <c:pt idx="3526">
                  <c:v>16.230000000001048</c:v>
                </c:pt>
                <c:pt idx="3527">
                  <c:v>16.235000000001047</c:v>
                </c:pt>
                <c:pt idx="3528">
                  <c:v>16.240000000001046</c:v>
                </c:pt>
                <c:pt idx="3529">
                  <c:v>16.245000000001045</c:v>
                </c:pt>
                <c:pt idx="3530">
                  <c:v>16.250000000001044</c:v>
                </c:pt>
                <c:pt idx="3531">
                  <c:v>16.255000000001044</c:v>
                </c:pt>
                <c:pt idx="3532">
                  <c:v>16.260000000001043</c:v>
                </c:pt>
                <c:pt idx="3533">
                  <c:v>16.265000000001042</c:v>
                </c:pt>
                <c:pt idx="3534">
                  <c:v>16.270000000001041</c:v>
                </c:pt>
                <c:pt idx="3535">
                  <c:v>16.27500000000104</c:v>
                </c:pt>
                <c:pt idx="3536">
                  <c:v>16.280000000001039</c:v>
                </c:pt>
                <c:pt idx="3537">
                  <c:v>16.285000000001038</c:v>
                </c:pt>
                <c:pt idx="3538">
                  <c:v>16.290000000001037</c:v>
                </c:pt>
                <c:pt idx="3539">
                  <c:v>16.295000000001036</c:v>
                </c:pt>
                <c:pt idx="3540">
                  <c:v>16.300000000001035</c:v>
                </c:pt>
                <c:pt idx="3541">
                  <c:v>16.305000000001034</c:v>
                </c:pt>
                <c:pt idx="3542">
                  <c:v>16.310000000001033</c:v>
                </c:pt>
                <c:pt idx="3543">
                  <c:v>16.315000000001032</c:v>
                </c:pt>
                <c:pt idx="3544">
                  <c:v>16.320000000001031</c:v>
                </c:pt>
                <c:pt idx="3545">
                  <c:v>16.32500000000103</c:v>
                </c:pt>
                <c:pt idx="3546">
                  <c:v>16.330000000001029</c:v>
                </c:pt>
                <c:pt idx="3547">
                  <c:v>16.335000000001028</c:v>
                </c:pt>
                <c:pt idx="3548">
                  <c:v>16.340000000001027</c:v>
                </c:pt>
                <c:pt idx="3549">
                  <c:v>16.345000000001026</c:v>
                </c:pt>
                <c:pt idx="3550">
                  <c:v>16.350000000001025</c:v>
                </c:pt>
                <c:pt idx="3551">
                  <c:v>16.355000000001024</c:v>
                </c:pt>
                <c:pt idx="3552">
                  <c:v>16.360000000001023</c:v>
                </c:pt>
                <c:pt idx="3553">
                  <c:v>16.365000000001022</c:v>
                </c:pt>
                <c:pt idx="3554">
                  <c:v>16.370000000001021</c:v>
                </c:pt>
                <c:pt idx="3555">
                  <c:v>16.37500000000102</c:v>
                </c:pt>
                <c:pt idx="3556">
                  <c:v>16.380000000001019</c:v>
                </c:pt>
                <c:pt idx="3557">
                  <c:v>16.385000000001018</c:v>
                </c:pt>
                <c:pt idx="3558">
                  <c:v>16.390000000001017</c:v>
                </c:pt>
                <c:pt idx="3559">
                  <c:v>16.395000000001016</c:v>
                </c:pt>
                <c:pt idx="3560">
                  <c:v>16.400000000001015</c:v>
                </c:pt>
                <c:pt idx="3561">
                  <c:v>16.405000000001014</c:v>
                </c:pt>
                <c:pt idx="3562">
                  <c:v>16.410000000001013</c:v>
                </c:pt>
                <c:pt idx="3563">
                  <c:v>16.415000000001012</c:v>
                </c:pt>
                <c:pt idx="3564">
                  <c:v>16.420000000001011</c:v>
                </c:pt>
                <c:pt idx="3565">
                  <c:v>16.42500000000101</c:v>
                </c:pt>
                <c:pt idx="3566">
                  <c:v>16.430000000001009</c:v>
                </c:pt>
                <c:pt idx="3567">
                  <c:v>16.435000000001008</c:v>
                </c:pt>
                <c:pt idx="3568">
                  <c:v>16.440000000001007</c:v>
                </c:pt>
                <c:pt idx="3569">
                  <c:v>16.445000000001006</c:v>
                </c:pt>
                <c:pt idx="3570">
                  <c:v>16.450000000001005</c:v>
                </c:pt>
                <c:pt idx="3571">
                  <c:v>16.455000000001004</c:v>
                </c:pt>
                <c:pt idx="3572">
                  <c:v>16.460000000001003</c:v>
                </c:pt>
                <c:pt idx="3573">
                  <c:v>16.465000000001002</c:v>
                </c:pt>
                <c:pt idx="3574">
                  <c:v>16.470000000001001</c:v>
                </c:pt>
                <c:pt idx="3575">
                  <c:v>16.475000000001</c:v>
                </c:pt>
                <c:pt idx="3576">
                  <c:v>16.480000000000999</c:v>
                </c:pt>
                <c:pt idx="3577">
                  <c:v>16.485000000000998</c:v>
                </c:pt>
                <c:pt idx="3578">
                  <c:v>16.490000000000997</c:v>
                </c:pt>
                <c:pt idx="3579">
                  <c:v>16.495000000000996</c:v>
                </c:pt>
                <c:pt idx="3580">
                  <c:v>16.500000000000995</c:v>
                </c:pt>
                <c:pt idx="3581">
                  <c:v>16.505000000000994</c:v>
                </c:pt>
                <c:pt idx="3582">
                  <c:v>16.510000000000993</c:v>
                </c:pt>
                <c:pt idx="3583">
                  <c:v>16.515000000000992</c:v>
                </c:pt>
                <c:pt idx="3584">
                  <c:v>16.520000000000991</c:v>
                </c:pt>
                <c:pt idx="3585">
                  <c:v>16.52500000000099</c:v>
                </c:pt>
                <c:pt idx="3586">
                  <c:v>16.530000000000989</c:v>
                </c:pt>
                <c:pt idx="3587">
                  <c:v>16.535000000000988</c:v>
                </c:pt>
                <c:pt idx="3588">
                  <c:v>16.540000000000987</c:v>
                </c:pt>
                <c:pt idx="3589">
                  <c:v>16.545000000000986</c:v>
                </c:pt>
                <c:pt idx="3590">
                  <c:v>16.550000000000985</c:v>
                </c:pt>
                <c:pt idx="3591">
                  <c:v>16.555000000000984</c:v>
                </c:pt>
                <c:pt idx="3592">
                  <c:v>16.560000000000983</c:v>
                </c:pt>
                <c:pt idx="3593">
                  <c:v>16.565000000000982</c:v>
                </c:pt>
                <c:pt idx="3594">
                  <c:v>16.570000000000981</c:v>
                </c:pt>
                <c:pt idx="3595">
                  <c:v>16.57500000000098</c:v>
                </c:pt>
                <c:pt idx="3596">
                  <c:v>16.580000000000979</c:v>
                </c:pt>
                <c:pt idx="3597">
                  <c:v>16.585000000000978</c:v>
                </c:pt>
                <c:pt idx="3598">
                  <c:v>16.590000000000977</c:v>
                </c:pt>
                <c:pt idx="3599">
                  <c:v>16.595000000000976</c:v>
                </c:pt>
                <c:pt idx="3600">
                  <c:v>16.600000000000975</c:v>
                </c:pt>
                <c:pt idx="3601">
                  <c:v>16.605000000000974</c:v>
                </c:pt>
                <c:pt idx="3602">
                  <c:v>16.610000000000973</c:v>
                </c:pt>
                <c:pt idx="3603">
                  <c:v>16.615000000000972</c:v>
                </c:pt>
                <c:pt idx="3604">
                  <c:v>16.620000000000971</c:v>
                </c:pt>
                <c:pt idx="3605">
                  <c:v>16.62500000000097</c:v>
                </c:pt>
                <c:pt idx="3606">
                  <c:v>16.630000000000969</c:v>
                </c:pt>
                <c:pt idx="3607">
                  <c:v>16.635000000000968</c:v>
                </c:pt>
                <c:pt idx="3608">
                  <c:v>16.640000000000967</c:v>
                </c:pt>
                <c:pt idx="3609">
                  <c:v>16.645000000000966</c:v>
                </c:pt>
                <c:pt idx="3610">
                  <c:v>16.650000000000965</c:v>
                </c:pt>
                <c:pt idx="3611">
                  <c:v>16.655000000000964</c:v>
                </c:pt>
                <c:pt idx="3612">
                  <c:v>16.660000000000963</c:v>
                </c:pt>
                <c:pt idx="3613">
                  <c:v>16.665000000000962</c:v>
                </c:pt>
                <c:pt idx="3614">
                  <c:v>16.670000000000961</c:v>
                </c:pt>
                <c:pt idx="3615">
                  <c:v>16.67500000000096</c:v>
                </c:pt>
                <c:pt idx="3616">
                  <c:v>16.680000000000959</c:v>
                </c:pt>
                <c:pt idx="3617">
                  <c:v>16.685000000000958</c:v>
                </c:pt>
                <c:pt idx="3618">
                  <c:v>16.690000000000957</c:v>
                </c:pt>
                <c:pt idx="3619">
                  <c:v>16.695000000000956</c:v>
                </c:pt>
                <c:pt idx="3620">
                  <c:v>16.700000000000955</c:v>
                </c:pt>
                <c:pt idx="3621">
                  <c:v>16.705000000000954</c:v>
                </c:pt>
                <c:pt idx="3622">
                  <c:v>16.710000000000953</c:v>
                </c:pt>
                <c:pt idx="3623">
                  <c:v>16.715000000000952</c:v>
                </c:pt>
                <c:pt idx="3624">
                  <c:v>16.720000000000951</c:v>
                </c:pt>
                <c:pt idx="3625">
                  <c:v>16.72500000000095</c:v>
                </c:pt>
                <c:pt idx="3626">
                  <c:v>16.730000000000949</c:v>
                </c:pt>
                <c:pt idx="3627">
                  <c:v>16.735000000000948</c:v>
                </c:pt>
                <c:pt idx="3628">
                  <c:v>16.740000000000947</c:v>
                </c:pt>
                <c:pt idx="3629">
                  <c:v>16.745000000000946</c:v>
                </c:pt>
                <c:pt idx="3630">
                  <c:v>16.750000000000945</c:v>
                </c:pt>
                <c:pt idx="3631">
                  <c:v>16.755000000000944</c:v>
                </c:pt>
                <c:pt idx="3632">
                  <c:v>16.760000000000943</c:v>
                </c:pt>
                <c:pt idx="3633">
                  <c:v>16.765000000000942</c:v>
                </c:pt>
                <c:pt idx="3634">
                  <c:v>16.770000000000941</c:v>
                </c:pt>
                <c:pt idx="3635">
                  <c:v>16.77500000000094</c:v>
                </c:pt>
                <c:pt idx="3636">
                  <c:v>16.780000000000939</c:v>
                </c:pt>
                <c:pt idx="3637">
                  <c:v>16.785000000000938</c:v>
                </c:pt>
                <c:pt idx="3638">
                  <c:v>16.790000000000937</c:v>
                </c:pt>
                <c:pt idx="3639">
                  <c:v>16.795000000000936</c:v>
                </c:pt>
                <c:pt idx="3640">
                  <c:v>16.800000000000935</c:v>
                </c:pt>
                <c:pt idx="3641">
                  <c:v>16.805000000000934</c:v>
                </c:pt>
                <c:pt idx="3642">
                  <c:v>16.810000000000933</c:v>
                </c:pt>
                <c:pt idx="3643">
                  <c:v>16.815000000000932</c:v>
                </c:pt>
                <c:pt idx="3644">
                  <c:v>16.820000000000931</c:v>
                </c:pt>
                <c:pt idx="3645">
                  <c:v>16.82500000000093</c:v>
                </c:pt>
                <c:pt idx="3646">
                  <c:v>16.830000000000929</c:v>
                </c:pt>
                <c:pt idx="3647">
                  <c:v>16.835000000000928</c:v>
                </c:pt>
                <c:pt idx="3648">
                  <c:v>16.840000000000927</c:v>
                </c:pt>
                <c:pt idx="3649">
                  <c:v>16.845000000000926</c:v>
                </c:pt>
                <c:pt idx="3650">
                  <c:v>16.850000000000925</c:v>
                </c:pt>
                <c:pt idx="3651">
                  <c:v>16.855000000000924</c:v>
                </c:pt>
                <c:pt idx="3652">
                  <c:v>16.860000000000923</c:v>
                </c:pt>
                <c:pt idx="3653">
                  <c:v>16.865000000000922</c:v>
                </c:pt>
                <c:pt idx="3654">
                  <c:v>16.870000000000921</c:v>
                </c:pt>
                <c:pt idx="3655">
                  <c:v>16.87500000000092</c:v>
                </c:pt>
                <c:pt idx="3656">
                  <c:v>16.880000000000919</c:v>
                </c:pt>
                <c:pt idx="3657">
                  <c:v>16.885000000000918</c:v>
                </c:pt>
                <c:pt idx="3658">
                  <c:v>16.890000000000917</c:v>
                </c:pt>
                <c:pt idx="3659">
                  <c:v>16.895000000000916</c:v>
                </c:pt>
                <c:pt idx="3660">
                  <c:v>16.900000000000915</c:v>
                </c:pt>
                <c:pt idx="3661">
                  <c:v>16.905000000000914</c:v>
                </c:pt>
                <c:pt idx="3662">
                  <c:v>16.910000000000913</c:v>
                </c:pt>
                <c:pt idx="3663">
                  <c:v>16.915000000000912</c:v>
                </c:pt>
                <c:pt idx="3664">
                  <c:v>16.920000000000911</c:v>
                </c:pt>
                <c:pt idx="3665">
                  <c:v>16.92500000000091</c:v>
                </c:pt>
                <c:pt idx="3666">
                  <c:v>16.930000000000909</c:v>
                </c:pt>
                <c:pt idx="3667">
                  <c:v>16.935000000000908</c:v>
                </c:pt>
                <c:pt idx="3668">
                  <c:v>16.940000000000907</c:v>
                </c:pt>
                <c:pt idx="3669">
                  <c:v>16.945000000000906</c:v>
                </c:pt>
                <c:pt idx="3670">
                  <c:v>16.950000000000905</c:v>
                </c:pt>
                <c:pt idx="3671">
                  <c:v>16.955000000000904</c:v>
                </c:pt>
                <c:pt idx="3672">
                  <c:v>16.960000000000903</c:v>
                </c:pt>
                <c:pt idx="3673">
                  <c:v>16.965000000000902</c:v>
                </c:pt>
                <c:pt idx="3674">
                  <c:v>16.970000000000901</c:v>
                </c:pt>
                <c:pt idx="3675">
                  <c:v>16.9750000000009</c:v>
                </c:pt>
                <c:pt idx="3676">
                  <c:v>16.980000000000899</c:v>
                </c:pt>
                <c:pt idx="3677">
                  <c:v>16.985000000000898</c:v>
                </c:pt>
                <c:pt idx="3678">
                  <c:v>16.990000000000897</c:v>
                </c:pt>
                <c:pt idx="3679">
                  <c:v>16.995000000000896</c:v>
                </c:pt>
                <c:pt idx="3680">
                  <c:v>17.000000000000895</c:v>
                </c:pt>
                <c:pt idx="3681">
                  <c:v>17.005000000000894</c:v>
                </c:pt>
                <c:pt idx="3682">
                  <c:v>17.010000000000893</c:v>
                </c:pt>
                <c:pt idx="3683">
                  <c:v>17.015000000000892</c:v>
                </c:pt>
                <c:pt idx="3684">
                  <c:v>17.020000000000891</c:v>
                </c:pt>
                <c:pt idx="3685">
                  <c:v>17.02500000000089</c:v>
                </c:pt>
                <c:pt idx="3686">
                  <c:v>17.030000000000889</c:v>
                </c:pt>
                <c:pt idx="3687">
                  <c:v>17.035000000000888</c:v>
                </c:pt>
                <c:pt idx="3688">
                  <c:v>17.040000000000887</c:v>
                </c:pt>
                <c:pt idx="3689">
                  <c:v>17.045000000000886</c:v>
                </c:pt>
                <c:pt idx="3690">
                  <c:v>17.050000000000885</c:v>
                </c:pt>
                <c:pt idx="3691">
                  <c:v>17.055000000000884</c:v>
                </c:pt>
                <c:pt idx="3692">
                  <c:v>17.060000000000883</c:v>
                </c:pt>
                <c:pt idx="3693">
                  <c:v>17.065000000000882</c:v>
                </c:pt>
                <c:pt idx="3694">
                  <c:v>17.070000000000881</c:v>
                </c:pt>
                <c:pt idx="3695">
                  <c:v>17.07500000000088</c:v>
                </c:pt>
                <c:pt idx="3696">
                  <c:v>17.080000000000879</c:v>
                </c:pt>
                <c:pt idx="3697">
                  <c:v>17.085000000000878</c:v>
                </c:pt>
                <c:pt idx="3698">
                  <c:v>17.090000000000877</c:v>
                </c:pt>
                <c:pt idx="3699">
                  <c:v>17.095000000000876</c:v>
                </c:pt>
                <c:pt idx="3700">
                  <c:v>17.100000000000875</c:v>
                </c:pt>
                <c:pt idx="3701">
                  <c:v>17.105000000000874</c:v>
                </c:pt>
                <c:pt idx="3702">
                  <c:v>17.110000000000873</c:v>
                </c:pt>
                <c:pt idx="3703">
                  <c:v>17.115000000000872</c:v>
                </c:pt>
                <c:pt idx="3704">
                  <c:v>17.120000000000871</c:v>
                </c:pt>
                <c:pt idx="3705">
                  <c:v>17.12500000000087</c:v>
                </c:pt>
                <c:pt idx="3706">
                  <c:v>17.130000000000869</c:v>
                </c:pt>
                <c:pt idx="3707">
                  <c:v>17.135000000000868</c:v>
                </c:pt>
                <c:pt idx="3708">
                  <c:v>17.140000000000867</c:v>
                </c:pt>
                <c:pt idx="3709">
                  <c:v>17.145000000000866</c:v>
                </c:pt>
                <c:pt idx="3710">
                  <c:v>17.150000000000865</c:v>
                </c:pt>
                <c:pt idx="3711">
                  <c:v>17.155000000000864</c:v>
                </c:pt>
                <c:pt idx="3712">
                  <c:v>17.160000000000863</c:v>
                </c:pt>
                <c:pt idx="3713">
                  <c:v>17.165000000000862</c:v>
                </c:pt>
                <c:pt idx="3714">
                  <c:v>17.170000000000861</c:v>
                </c:pt>
                <c:pt idx="3715">
                  <c:v>17.17500000000086</c:v>
                </c:pt>
                <c:pt idx="3716">
                  <c:v>17.180000000000859</c:v>
                </c:pt>
                <c:pt idx="3717">
                  <c:v>17.185000000000858</c:v>
                </c:pt>
                <c:pt idx="3718">
                  <c:v>17.190000000000857</c:v>
                </c:pt>
                <c:pt idx="3719">
                  <c:v>17.195000000000856</c:v>
                </c:pt>
                <c:pt idx="3720">
                  <c:v>17.200000000000855</c:v>
                </c:pt>
                <c:pt idx="3721">
                  <c:v>17.205000000000854</c:v>
                </c:pt>
                <c:pt idx="3722">
                  <c:v>17.210000000000854</c:v>
                </c:pt>
                <c:pt idx="3723">
                  <c:v>17.215000000000853</c:v>
                </c:pt>
                <c:pt idx="3724">
                  <c:v>17.220000000000852</c:v>
                </c:pt>
                <c:pt idx="3725">
                  <c:v>17.225000000000851</c:v>
                </c:pt>
                <c:pt idx="3726">
                  <c:v>17.23000000000085</c:v>
                </c:pt>
                <c:pt idx="3727">
                  <c:v>17.235000000000849</c:v>
                </c:pt>
                <c:pt idx="3728">
                  <c:v>17.240000000000848</c:v>
                </c:pt>
                <c:pt idx="3729">
                  <c:v>17.245000000000847</c:v>
                </c:pt>
                <c:pt idx="3730">
                  <c:v>17.250000000000846</c:v>
                </c:pt>
                <c:pt idx="3731">
                  <c:v>17.255000000000845</c:v>
                </c:pt>
                <c:pt idx="3732">
                  <c:v>17.260000000000844</c:v>
                </c:pt>
                <c:pt idx="3733">
                  <c:v>17.265000000000843</c:v>
                </c:pt>
                <c:pt idx="3734">
                  <c:v>17.270000000000842</c:v>
                </c:pt>
                <c:pt idx="3735">
                  <c:v>17.275000000000841</c:v>
                </c:pt>
                <c:pt idx="3736">
                  <c:v>17.28000000000084</c:v>
                </c:pt>
                <c:pt idx="3737">
                  <c:v>17.285000000000839</c:v>
                </c:pt>
                <c:pt idx="3738">
                  <c:v>17.290000000000838</c:v>
                </c:pt>
                <c:pt idx="3739">
                  <c:v>17.295000000000837</c:v>
                </c:pt>
                <c:pt idx="3740">
                  <c:v>17.300000000000836</c:v>
                </c:pt>
                <c:pt idx="3741">
                  <c:v>17.305000000000835</c:v>
                </c:pt>
                <c:pt idx="3742">
                  <c:v>17.310000000000834</c:v>
                </c:pt>
                <c:pt idx="3743">
                  <c:v>17.315000000000833</c:v>
                </c:pt>
                <c:pt idx="3744">
                  <c:v>17.320000000000832</c:v>
                </c:pt>
                <c:pt idx="3745">
                  <c:v>17.325000000000831</c:v>
                </c:pt>
                <c:pt idx="3746">
                  <c:v>17.33000000000083</c:v>
                </c:pt>
                <c:pt idx="3747">
                  <c:v>17.335000000000829</c:v>
                </c:pt>
                <c:pt idx="3748">
                  <c:v>17.340000000000828</c:v>
                </c:pt>
                <c:pt idx="3749">
                  <c:v>17.345000000000827</c:v>
                </c:pt>
                <c:pt idx="3750">
                  <c:v>17.350000000000826</c:v>
                </c:pt>
                <c:pt idx="3751">
                  <c:v>17.355000000000825</c:v>
                </c:pt>
                <c:pt idx="3752">
                  <c:v>17.360000000000824</c:v>
                </c:pt>
                <c:pt idx="3753">
                  <c:v>17.365000000000823</c:v>
                </c:pt>
                <c:pt idx="3754">
                  <c:v>17.370000000000822</c:v>
                </c:pt>
                <c:pt idx="3755">
                  <c:v>17.375000000000821</c:v>
                </c:pt>
                <c:pt idx="3756">
                  <c:v>17.38000000000082</c:v>
                </c:pt>
                <c:pt idx="3757">
                  <c:v>17.385000000000819</c:v>
                </c:pt>
                <c:pt idx="3758">
                  <c:v>17.390000000000818</c:v>
                </c:pt>
                <c:pt idx="3759">
                  <c:v>17.395000000000817</c:v>
                </c:pt>
                <c:pt idx="3760">
                  <c:v>17.400000000000816</c:v>
                </c:pt>
                <c:pt idx="3761">
                  <c:v>17.405000000000815</c:v>
                </c:pt>
                <c:pt idx="3762">
                  <c:v>17.410000000000814</c:v>
                </c:pt>
                <c:pt idx="3763">
                  <c:v>17.415000000000813</c:v>
                </c:pt>
                <c:pt idx="3764">
                  <c:v>17.420000000000812</c:v>
                </c:pt>
                <c:pt idx="3765">
                  <c:v>17.425000000000811</c:v>
                </c:pt>
                <c:pt idx="3766">
                  <c:v>17.43000000000081</c:v>
                </c:pt>
                <c:pt idx="3767">
                  <c:v>17.435000000000809</c:v>
                </c:pt>
                <c:pt idx="3768">
                  <c:v>17.440000000000808</c:v>
                </c:pt>
                <c:pt idx="3769">
                  <c:v>17.445000000000807</c:v>
                </c:pt>
                <c:pt idx="3770">
                  <c:v>17.450000000000806</c:v>
                </c:pt>
                <c:pt idx="3771">
                  <c:v>17.455000000000805</c:v>
                </c:pt>
                <c:pt idx="3772">
                  <c:v>17.460000000000804</c:v>
                </c:pt>
                <c:pt idx="3773">
                  <c:v>17.465000000000803</c:v>
                </c:pt>
                <c:pt idx="3774">
                  <c:v>17.470000000000802</c:v>
                </c:pt>
                <c:pt idx="3775">
                  <c:v>17.475000000000801</c:v>
                </c:pt>
                <c:pt idx="3776">
                  <c:v>17.4800000000008</c:v>
                </c:pt>
                <c:pt idx="3777">
                  <c:v>17.485000000000799</c:v>
                </c:pt>
                <c:pt idx="3778">
                  <c:v>17.490000000000798</c:v>
                </c:pt>
                <c:pt idx="3779">
                  <c:v>17.495000000000797</c:v>
                </c:pt>
                <c:pt idx="3780">
                  <c:v>17.500000000000796</c:v>
                </c:pt>
                <c:pt idx="3781">
                  <c:v>17.505000000000795</c:v>
                </c:pt>
                <c:pt idx="3782">
                  <c:v>17.510000000000794</c:v>
                </c:pt>
                <c:pt idx="3783">
                  <c:v>17.515000000000793</c:v>
                </c:pt>
                <c:pt idx="3784">
                  <c:v>17.520000000000792</c:v>
                </c:pt>
                <c:pt idx="3785">
                  <c:v>17.525000000000791</c:v>
                </c:pt>
                <c:pt idx="3786">
                  <c:v>17.53000000000079</c:v>
                </c:pt>
                <c:pt idx="3787">
                  <c:v>17.535000000000789</c:v>
                </c:pt>
                <c:pt idx="3788">
                  <c:v>17.540000000000788</c:v>
                </c:pt>
                <c:pt idx="3789">
                  <c:v>17.545000000000787</c:v>
                </c:pt>
                <c:pt idx="3790">
                  <c:v>17.550000000000786</c:v>
                </c:pt>
                <c:pt idx="3791">
                  <c:v>17.555000000000785</c:v>
                </c:pt>
                <c:pt idx="3792">
                  <c:v>17.560000000000784</c:v>
                </c:pt>
                <c:pt idx="3793">
                  <c:v>17.565000000000783</c:v>
                </c:pt>
                <c:pt idx="3794">
                  <c:v>17.570000000000782</c:v>
                </c:pt>
                <c:pt idx="3795">
                  <c:v>17.575000000000781</c:v>
                </c:pt>
                <c:pt idx="3796">
                  <c:v>17.58000000000078</c:v>
                </c:pt>
                <c:pt idx="3797">
                  <c:v>17.585000000000779</c:v>
                </c:pt>
                <c:pt idx="3798">
                  <c:v>17.590000000000778</c:v>
                </c:pt>
                <c:pt idx="3799">
                  <c:v>17.595000000000777</c:v>
                </c:pt>
                <c:pt idx="3800">
                  <c:v>17.600000000000776</c:v>
                </c:pt>
                <c:pt idx="3801">
                  <c:v>17.605000000000775</c:v>
                </c:pt>
                <c:pt idx="3802">
                  <c:v>17.610000000000774</c:v>
                </c:pt>
                <c:pt idx="3803">
                  <c:v>17.615000000000773</c:v>
                </c:pt>
                <c:pt idx="3804">
                  <c:v>17.620000000000772</c:v>
                </c:pt>
                <c:pt idx="3805">
                  <c:v>17.625000000000771</c:v>
                </c:pt>
                <c:pt idx="3806">
                  <c:v>17.63000000000077</c:v>
                </c:pt>
                <c:pt idx="3807">
                  <c:v>17.635000000000769</c:v>
                </c:pt>
                <c:pt idx="3808">
                  <c:v>17.640000000000768</c:v>
                </c:pt>
                <c:pt idx="3809">
                  <c:v>17.645000000000767</c:v>
                </c:pt>
                <c:pt idx="3810">
                  <c:v>17.650000000000766</c:v>
                </c:pt>
                <c:pt idx="3811">
                  <c:v>17.655000000000765</c:v>
                </c:pt>
                <c:pt idx="3812">
                  <c:v>17.660000000000764</c:v>
                </c:pt>
                <c:pt idx="3813">
                  <c:v>17.665000000000763</c:v>
                </c:pt>
                <c:pt idx="3814">
                  <c:v>17.670000000000762</c:v>
                </c:pt>
                <c:pt idx="3815">
                  <c:v>17.675000000000761</c:v>
                </c:pt>
                <c:pt idx="3816">
                  <c:v>17.68000000000076</c:v>
                </c:pt>
                <c:pt idx="3817">
                  <c:v>17.685000000000759</c:v>
                </c:pt>
                <c:pt idx="3818">
                  <c:v>17.690000000000758</c:v>
                </c:pt>
                <c:pt idx="3819">
                  <c:v>17.695000000000757</c:v>
                </c:pt>
                <c:pt idx="3820">
                  <c:v>17.700000000000756</c:v>
                </c:pt>
                <c:pt idx="3821">
                  <c:v>17.705000000000755</c:v>
                </c:pt>
                <c:pt idx="3822">
                  <c:v>17.710000000000754</c:v>
                </c:pt>
                <c:pt idx="3823">
                  <c:v>17.715000000000753</c:v>
                </c:pt>
                <c:pt idx="3824">
                  <c:v>17.720000000000752</c:v>
                </c:pt>
                <c:pt idx="3825">
                  <c:v>17.725000000000751</c:v>
                </c:pt>
                <c:pt idx="3826">
                  <c:v>17.73000000000075</c:v>
                </c:pt>
                <c:pt idx="3827">
                  <c:v>17.735000000000749</c:v>
                </c:pt>
                <c:pt idx="3828">
                  <c:v>17.740000000000748</c:v>
                </c:pt>
                <c:pt idx="3829">
                  <c:v>17.745000000000747</c:v>
                </c:pt>
                <c:pt idx="3830">
                  <c:v>17.750000000000746</c:v>
                </c:pt>
                <c:pt idx="3831">
                  <c:v>17.755000000000745</c:v>
                </c:pt>
                <c:pt idx="3832">
                  <c:v>17.760000000000744</c:v>
                </c:pt>
                <c:pt idx="3833">
                  <c:v>17.765000000000743</c:v>
                </c:pt>
                <c:pt idx="3834">
                  <c:v>17.770000000000742</c:v>
                </c:pt>
                <c:pt idx="3835">
                  <c:v>17.775000000000741</c:v>
                </c:pt>
                <c:pt idx="3836">
                  <c:v>17.78000000000074</c:v>
                </c:pt>
                <c:pt idx="3837">
                  <c:v>17.785000000000739</c:v>
                </c:pt>
                <c:pt idx="3838">
                  <c:v>17.790000000000738</c:v>
                </c:pt>
                <c:pt idx="3839">
                  <c:v>17.795000000000737</c:v>
                </c:pt>
                <c:pt idx="3840">
                  <c:v>17.800000000000736</c:v>
                </c:pt>
                <c:pt idx="3841">
                  <c:v>17.805000000000735</c:v>
                </c:pt>
                <c:pt idx="3842">
                  <c:v>17.810000000000734</c:v>
                </c:pt>
                <c:pt idx="3843">
                  <c:v>17.815000000000733</c:v>
                </c:pt>
                <c:pt idx="3844">
                  <c:v>17.820000000000732</c:v>
                </c:pt>
                <c:pt idx="3845">
                  <c:v>17.825000000000731</c:v>
                </c:pt>
                <c:pt idx="3846">
                  <c:v>17.83000000000073</c:v>
                </c:pt>
                <c:pt idx="3847">
                  <c:v>17.835000000000729</c:v>
                </c:pt>
                <c:pt idx="3848">
                  <c:v>17.840000000000728</c:v>
                </c:pt>
                <c:pt idx="3849">
                  <c:v>17.845000000000727</c:v>
                </c:pt>
                <c:pt idx="3850">
                  <c:v>17.850000000000726</c:v>
                </c:pt>
                <c:pt idx="3851">
                  <c:v>17.855000000000725</c:v>
                </c:pt>
                <c:pt idx="3852">
                  <c:v>17.860000000000724</c:v>
                </c:pt>
                <c:pt idx="3853">
                  <c:v>17.865000000000723</c:v>
                </c:pt>
                <c:pt idx="3854">
                  <c:v>17.870000000000722</c:v>
                </c:pt>
                <c:pt idx="3855">
                  <c:v>17.875000000000721</c:v>
                </c:pt>
                <c:pt idx="3856">
                  <c:v>17.88000000000072</c:v>
                </c:pt>
                <c:pt idx="3857">
                  <c:v>17.885000000000719</c:v>
                </c:pt>
                <c:pt idx="3858">
                  <c:v>17.890000000000718</c:v>
                </c:pt>
                <c:pt idx="3859">
                  <c:v>17.895000000000717</c:v>
                </c:pt>
                <c:pt idx="3860">
                  <c:v>17.900000000000716</c:v>
                </c:pt>
                <c:pt idx="3861">
                  <c:v>17.905000000000715</c:v>
                </c:pt>
                <c:pt idx="3862">
                  <c:v>17.910000000000714</c:v>
                </c:pt>
                <c:pt idx="3863">
                  <c:v>17.915000000000713</c:v>
                </c:pt>
                <c:pt idx="3864">
                  <c:v>17.920000000000712</c:v>
                </c:pt>
                <c:pt idx="3865">
                  <c:v>17.925000000000711</c:v>
                </c:pt>
                <c:pt idx="3866">
                  <c:v>17.93000000000071</c:v>
                </c:pt>
                <c:pt idx="3867">
                  <c:v>17.935000000000709</c:v>
                </c:pt>
                <c:pt idx="3868">
                  <c:v>17.940000000000708</c:v>
                </c:pt>
                <c:pt idx="3869">
                  <c:v>17.945000000000707</c:v>
                </c:pt>
                <c:pt idx="3870">
                  <c:v>17.950000000000706</c:v>
                </c:pt>
                <c:pt idx="3871">
                  <c:v>17.955000000000705</c:v>
                </c:pt>
                <c:pt idx="3872">
                  <c:v>17.960000000000704</c:v>
                </c:pt>
                <c:pt idx="3873">
                  <c:v>17.965000000000703</c:v>
                </c:pt>
                <c:pt idx="3874">
                  <c:v>17.970000000000702</c:v>
                </c:pt>
                <c:pt idx="3875">
                  <c:v>17.975000000000701</c:v>
                </c:pt>
                <c:pt idx="3876">
                  <c:v>17.9800000000007</c:v>
                </c:pt>
                <c:pt idx="3877">
                  <c:v>17.985000000000699</c:v>
                </c:pt>
                <c:pt idx="3878">
                  <c:v>17.990000000000698</c:v>
                </c:pt>
                <c:pt idx="3879">
                  <c:v>17.995000000000697</c:v>
                </c:pt>
                <c:pt idx="3880">
                  <c:v>18.000000000000696</c:v>
                </c:pt>
                <c:pt idx="3881">
                  <c:v>18.005000000000695</c:v>
                </c:pt>
                <c:pt idx="3882">
                  <c:v>18.010000000000694</c:v>
                </c:pt>
                <c:pt idx="3883">
                  <c:v>18.015000000000693</c:v>
                </c:pt>
                <c:pt idx="3884">
                  <c:v>18.020000000000692</c:v>
                </c:pt>
                <c:pt idx="3885">
                  <c:v>18.025000000000691</c:v>
                </c:pt>
                <c:pt idx="3886">
                  <c:v>18.03000000000069</c:v>
                </c:pt>
                <c:pt idx="3887">
                  <c:v>18.035000000000689</c:v>
                </c:pt>
                <c:pt idx="3888">
                  <c:v>18.040000000000688</c:v>
                </c:pt>
                <c:pt idx="3889">
                  <c:v>18.045000000000687</c:v>
                </c:pt>
                <c:pt idx="3890">
                  <c:v>18.050000000000686</c:v>
                </c:pt>
                <c:pt idx="3891">
                  <c:v>18.055000000000685</c:v>
                </c:pt>
                <c:pt idx="3892">
                  <c:v>18.060000000000684</c:v>
                </c:pt>
                <c:pt idx="3893">
                  <c:v>18.065000000000683</c:v>
                </c:pt>
                <c:pt idx="3894">
                  <c:v>18.070000000000682</c:v>
                </c:pt>
                <c:pt idx="3895">
                  <c:v>18.075000000000681</c:v>
                </c:pt>
                <c:pt idx="3896">
                  <c:v>18.08000000000068</c:v>
                </c:pt>
                <c:pt idx="3897">
                  <c:v>18.085000000000679</c:v>
                </c:pt>
                <c:pt idx="3898">
                  <c:v>18.090000000000678</c:v>
                </c:pt>
                <c:pt idx="3899">
                  <c:v>18.095000000000677</c:v>
                </c:pt>
                <c:pt idx="3900">
                  <c:v>18.100000000000676</c:v>
                </c:pt>
                <c:pt idx="3901">
                  <c:v>18.105000000000675</c:v>
                </c:pt>
                <c:pt idx="3902">
                  <c:v>18.110000000000674</c:v>
                </c:pt>
                <c:pt idx="3903">
                  <c:v>18.115000000000673</c:v>
                </c:pt>
                <c:pt idx="3904">
                  <c:v>18.120000000000672</c:v>
                </c:pt>
                <c:pt idx="3905">
                  <c:v>18.125000000000671</c:v>
                </c:pt>
                <c:pt idx="3906">
                  <c:v>18.13000000000067</c:v>
                </c:pt>
                <c:pt idx="3907">
                  <c:v>18.135000000000669</c:v>
                </c:pt>
                <c:pt idx="3908">
                  <c:v>18.140000000000668</c:v>
                </c:pt>
                <c:pt idx="3909">
                  <c:v>18.145000000000667</c:v>
                </c:pt>
                <c:pt idx="3910">
                  <c:v>18.150000000000666</c:v>
                </c:pt>
                <c:pt idx="3911">
                  <c:v>18.155000000000665</c:v>
                </c:pt>
                <c:pt idx="3912">
                  <c:v>18.160000000000664</c:v>
                </c:pt>
                <c:pt idx="3913">
                  <c:v>18.165000000000664</c:v>
                </c:pt>
                <c:pt idx="3914">
                  <c:v>18.170000000000663</c:v>
                </c:pt>
                <c:pt idx="3915">
                  <c:v>18.175000000000662</c:v>
                </c:pt>
                <c:pt idx="3916">
                  <c:v>18.180000000000661</c:v>
                </c:pt>
                <c:pt idx="3917">
                  <c:v>18.18500000000066</c:v>
                </c:pt>
                <c:pt idx="3918">
                  <c:v>18.190000000000659</c:v>
                </c:pt>
                <c:pt idx="3919">
                  <c:v>18.195000000000658</c:v>
                </c:pt>
                <c:pt idx="3920">
                  <c:v>18.200000000000657</c:v>
                </c:pt>
                <c:pt idx="3921">
                  <c:v>18.205000000000656</c:v>
                </c:pt>
                <c:pt idx="3922">
                  <c:v>18.210000000000655</c:v>
                </c:pt>
                <c:pt idx="3923">
                  <c:v>18.215000000000654</c:v>
                </c:pt>
                <c:pt idx="3924">
                  <c:v>18.220000000000653</c:v>
                </c:pt>
                <c:pt idx="3925">
                  <c:v>18.225000000000652</c:v>
                </c:pt>
                <c:pt idx="3926">
                  <c:v>18.230000000000651</c:v>
                </c:pt>
                <c:pt idx="3927">
                  <c:v>18.23500000000065</c:v>
                </c:pt>
                <c:pt idx="3928">
                  <c:v>18.240000000000649</c:v>
                </c:pt>
                <c:pt idx="3929">
                  <c:v>18.245000000000648</c:v>
                </c:pt>
                <c:pt idx="3930">
                  <c:v>18.250000000000647</c:v>
                </c:pt>
                <c:pt idx="3931">
                  <c:v>18.255000000000646</c:v>
                </c:pt>
                <c:pt idx="3932">
                  <c:v>18.260000000000645</c:v>
                </c:pt>
                <c:pt idx="3933">
                  <c:v>18.265000000000644</c:v>
                </c:pt>
                <c:pt idx="3934">
                  <c:v>18.270000000000643</c:v>
                </c:pt>
                <c:pt idx="3935">
                  <c:v>18.275000000000642</c:v>
                </c:pt>
                <c:pt idx="3936">
                  <c:v>18.280000000000641</c:v>
                </c:pt>
                <c:pt idx="3937">
                  <c:v>18.28500000000064</c:v>
                </c:pt>
                <c:pt idx="3938">
                  <c:v>18.290000000000639</c:v>
                </c:pt>
                <c:pt idx="3939">
                  <c:v>18.295000000000638</c:v>
                </c:pt>
                <c:pt idx="3940">
                  <c:v>18.300000000000637</c:v>
                </c:pt>
                <c:pt idx="3941">
                  <c:v>18.305000000000636</c:v>
                </c:pt>
                <c:pt idx="3942">
                  <c:v>18.310000000000635</c:v>
                </c:pt>
                <c:pt idx="3943">
                  <c:v>18.315000000000634</c:v>
                </c:pt>
                <c:pt idx="3944">
                  <c:v>18.320000000000633</c:v>
                </c:pt>
                <c:pt idx="3945">
                  <c:v>18.325000000000632</c:v>
                </c:pt>
                <c:pt idx="3946">
                  <c:v>18.330000000000631</c:v>
                </c:pt>
                <c:pt idx="3947">
                  <c:v>18.33500000000063</c:v>
                </c:pt>
                <c:pt idx="3948">
                  <c:v>18.340000000000629</c:v>
                </c:pt>
                <c:pt idx="3949">
                  <c:v>18.345000000000628</c:v>
                </c:pt>
                <c:pt idx="3950">
                  <c:v>18.350000000000627</c:v>
                </c:pt>
                <c:pt idx="3951">
                  <c:v>18.355000000000626</c:v>
                </c:pt>
                <c:pt idx="3952">
                  <c:v>18.360000000000625</c:v>
                </c:pt>
                <c:pt idx="3953">
                  <c:v>18.365000000000624</c:v>
                </c:pt>
                <c:pt idx="3954">
                  <c:v>18.370000000000623</c:v>
                </c:pt>
                <c:pt idx="3955">
                  <c:v>18.375000000000622</c:v>
                </c:pt>
                <c:pt idx="3956">
                  <c:v>18.380000000000621</c:v>
                </c:pt>
                <c:pt idx="3957">
                  <c:v>18.38500000000062</c:v>
                </c:pt>
                <c:pt idx="3958">
                  <c:v>18.390000000000619</c:v>
                </c:pt>
                <c:pt idx="3959">
                  <c:v>18.395000000000618</c:v>
                </c:pt>
                <c:pt idx="3960">
                  <c:v>18.400000000000617</c:v>
                </c:pt>
                <c:pt idx="3961">
                  <c:v>18.405000000000616</c:v>
                </c:pt>
                <c:pt idx="3962">
                  <c:v>18.410000000000615</c:v>
                </c:pt>
                <c:pt idx="3963">
                  <c:v>18.415000000000614</c:v>
                </c:pt>
                <c:pt idx="3964">
                  <c:v>18.420000000000613</c:v>
                </c:pt>
                <c:pt idx="3965">
                  <c:v>18.425000000000612</c:v>
                </c:pt>
                <c:pt idx="3966">
                  <c:v>18.430000000000611</c:v>
                </c:pt>
                <c:pt idx="3967">
                  <c:v>18.43500000000061</c:v>
                </c:pt>
                <c:pt idx="3968">
                  <c:v>18.440000000000609</c:v>
                </c:pt>
                <c:pt idx="3969">
                  <c:v>18.445000000000608</c:v>
                </c:pt>
                <c:pt idx="3970">
                  <c:v>18.450000000000607</c:v>
                </c:pt>
                <c:pt idx="3971">
                  <c:v>18.455000000000606</c:v>
                </c:pt>
                <c:pt idx="3972">
                  <c:v>18.460000000000605</c:v>
                </c:pt>
                <c:pt idx="3973">
                  <c:v>18.465000000000604</c:v>
                </c:pt>
                <c:pt idx="3974">
                  <c:v>18.470000000000603</c:v>
                </c:pt>
                <c:pt idx="3975">
                  <c:v>18.475000000000602</c:v>
                </c:pt>
                <c:pt idx="3976">
                  <c:v>18.480000000000601</c:v>
                </c:pt>
                <c:pt idx="3977">
                  <c:v>18.4850000000006</c:v>
                </c:pt>
                <c:pt idx="3978">
                  <c:v>18.490000000000599</c:v>
                </c:pt>
                <c:pt idx="3979">
                  <c:v>18.495000000000598</c:v>
                </c:pt>
                <c:pt idx="3980">
                  <c:v>18.500000000000597</c:v>
                </c:pt>
                <c:pt idx="3981">
                  <c:v>18.505000000000596</c:v>
                </c:pt>
                <c:pt idx="3982">
                  <c:v>18.510000000000595</c:v>
                </c:pt>
                <c:pt idx="3983">
                  <c:v>18.515000000000594</c:v>
                </c:pt>
                <c:pt idx="3984">
                  <c:v>18.520000000000593</c:v>
                </c:pt>
                <c:pt idx="3985">
                  <c:v>18.525000000000592</c:v>
                </c:pt>
                <c:pt idx="3986">
                  <c:v>18.530000000000591</c:v>
                </c:pt>
                <c:pt idx="3987">
                  <c:v>18.53500000000059</c:v>
                </c:pt>
                <c:pt idx="3988">
                  <c:v>18.540000000000589</c:v>
                </c:pt>
                <c:pt idx="3989">
                  <c:v>18.545000000000588</c:v>
                </c:pt>
                <c:pt idx="3990">
                  <c:v>18.550000000000587</c:v>
                </c:pt>
                <c:pt idx="3991">
                  <c:v>18.555000000000586</c:v>
                </c:pt>
                <c:pt idx="3992">
                  <c:v>18.560000000000585</c:v>
                </c:pt>
                <c:pt idx="3993">
                  <c:v>18.565000000000584</c:v>
                </c:pt>
                <c:pt idx="3994">
                  <c:v>18.570000000000583</c:v>
                </c:pt>
                <c:pt idx="3995">
                  <c:v>18.575000000000582</c:v>
                </c:pt>
                <c:pt idx="3996">
                  <c:v>18.580000000000581</c:v>
                </c:pt>
                <c:pt idx="3997">
                  <c:v>18.58500000000058</c:v>
                </c:pt>
                <c:pt idx="3998">
                  <c:v>18.590000000000579</c:v>
                </c:pt>
                <c:pt idx="3999">
                  <c:v>18.595000000000578</c:v>
                </c:pt>
                <c:pt idx="4000">
                  <c:v>18.600000000000577</c:v>
                </c:pt>
                <c:pt idx="4001">
                  <c:v>18.605000000000576</c:v>
                </c:pt>
                <c:pt idx="4002">
                  <c:v>18.610000000000575</c:v>
                </c:pt>
                <c:pt idx="4003">
                  <c:v>18.615000000000574</c:v>
                </c:pt>
                <c:pt idx="4004">
                  <c:v>18.620000000000573</c:v>
                </c:pt>
                <c:pt idx="4005">
                  <c:v>18.625000000000572</c:v>
                </c:pt>
                <c:pt idx="4006">
                  <c:v>18.630000000000571</c:v>
                </c:pt>
                <c:pt idx="4007">
                  <c:v>18.63500000000057</c:v>
                </c:pt>
                <c:pt idx="4008">
                  <c:v>18.640000000000569</c:v>
                </c:pt>
                <c:pt idx="4009">
                  <c:v>18.645000000000568</c:v>
                </c:pt>
                <c:pt idx="4010">
                  <c:v>18.650000000000567</c:v>
                </c:pt>
                <c:pt idx="4011">
                  <c:v>18.655000000000566</c:v>
                </c:pt>
                <c:pt idx="4012">
                  <c:v>18.660000000000565</c:v>
                </c:pt>
                <c:pt idx="4013">
                  <c:v>18.665000000000564</c:v>
                </c:pt>
                <c:pt idx="4014">
                  <c:v>18.670000000000563</c:v>
                </c:pt>
                <c:pt idx="4015">
                  <c:v>18.675000000000562</c:v>
                </c:pt>
                <c:pt idx="4016">
                  <c:v>18.680000000000561</c:v>
                </c:pt>
                <c:pt idx="4017">
                  <c:v>18.68500000000056</c:v>
                </c:pt>
                <c:pt idx="4018">
                  <c:v>18.690000000000559</c:v>
                </c:pt>
                <c:pt idx="4019">
                  <c:v>18.695000000000558</c:v>
                </c:pt>
                <c:pt idx="4020">
                  <c:v>18.700000000000557</c:v>
                </c:pt>
                <c:pt idx="4021">
                  <c:v>18.705000000000556</c:v>
                </c:pt>
                <c:pt idx="4022">
                  <c:v>18.710000000000555</c:v>
                </c:pt>
                <c:pt idx="4023">
                  <c:v>18.715000000000554</c:v>
                </c:pt>
                <c:pt idx="4024">
                  <c:v>18.720000000000553</c:v>
                </c:pt>
                <c:pt idx="4025">
                  <c:v>18.725000000000552</c:v>
                </c:pt>
                <c:pt idx="4026">
                  <c:v>18.730000000000551</c:v>
                </c:pt>
                <c:pt idx="4027">
                  <c:v>18.73500000000055</c:v>
                </c:pt>
                <c:pt idx="4028">
                  <c:v>18.740000000000549</c:v>
                </c:pt>
                <c:pt idx="4029">
                  <c:v>18.745000000000548</c:v>
                </c:pt>
                <c:pt idx="4030">
                  <c:v>18.750000000000547</c:v>
                </c:pt>
                <c:pt idx="4031">
                  <c:v>18.755000000000546</c:v>
                </c:pt>
                <c:pt idx="4032">
                  <c:v>18.760000000000545</c:v>
                </c:pt>
                <c:pt idx="4033">
                  <c:v>18.765000000000544</c:v>
                </c:pt>
                <c:pt idx="4034">
                  <c:v>18.770000000000543</c:v>
                </c:pt>
                <c:pt idx="4035">
                  <c:v>18.775000000000542</c:v>
                </c:pt>
                <c:pt idx="4036">
                  <c:v>18.780000000000541</c:v>
                </c:pt>
                <c:pt idx="4037">
                  <c:v>18.78500000000054</c:v>
                </c:pt>
                <c:pt idx="4038">
                  <c:v>18.790000000000539</c:v>
                </c:pt>
                <c:pt idx="4039">
                  <c:v>18.795000000000538</c:v>
                </c:pt>
                <c:pt idx="4040">
                  <c:v>18.800000000000537</c:v>
                </c:pt>
                <c:pt idx="4041">
                  <c:v>18.805000000000536</c:v>
                </c:pt>
                <c:pt idx="4042">
                  <c:v>18.810000000000535</c:v>
                </c:pt>
                <c:pt idx="4043">
                  <c:v>18.815000000000534</c:v>
                </c:pt>
                <c:pt idx="4044">
                  <c:v>18.820000000000533</c:v>
                </c:pt>
                <c:pt idx="4045">
                  <c:v>18.825000000000532</c:v>
                </c:pt>
                <c:pt idx="4046">
                  <c:v>18.830000000000531</c:v>
                </c:pt>
                <c:pt idx="4047">
                  <c:v>18.83500000000053</c:v>
                </c:pt>
                <c:pt idx="4048">
                  <c:v>18.840000000000529</c:v>
                </c:pt>
                <c:pt idx="4049">
                  <c:v>18.845000000000528</c:v>
                </c:pt>
                <c:pt idx="4050">
                  <c:v>18.850000000000527</c:v>
                </c:pt>
                <c:pt idx="4051">
                  <c:v>18.855000000000526</c:v>
                </c:pt>
                <c:pt idx="4052">
                  <c:v>18.860000000000525</c:v>
                </c:pt>
                <c:pt idx="4053">
                  <c:v>18.865000000000524</c:v>
                </c:pt>
                <c:pt idx="4054">
                  <c:v>18.870000000000523</c:v>
                </c:pt>
                <c:pt idx="4055">
                  <c:v>18.875000000000522</c:v>
                </c:pt>
                <c:pt idx="4056">
                  <c:v>18.880000000000521</c:v>
                </c:pt>
                <c:pt idx="4057">
                  <c:v>18.88500000000052</c:v>
                </c:pt>
                <c:pt idx="4058">
                  <c:v>18.890000000000519</c:v>
                </c:pt>
                <c:pt idx="4059">
                  <c:v>18.895000000000518</c:v>
                </c:pt>
                <c:pt idx="4060">
                  <c:v>18.900000000000517</c:v>
                </c:pt>
                <c:pt idx="4061">
                  <c:v>18.905000000000516</c:v>
                </c:pt>
                <c:pt idx="4062">
                  <c:v>18.910000000000515</c:v>
                </c:pt>
                <c:pt idx="4063">
                  <c:v>18.915000000000514</c:v>
                </c:pt>
                <c:pt idx="4064">
                  <c:v>18.920000000000513</c:v>
                </c:pt>
                <c:pt idx="4065">
                  <c:v>18.925000000000512</c:v>
                </c:pt>
                <c:pt idx="4066">
                  <c:v>18.930000000000511</c:v>
                </c:pt>
                <c:pt idx="4067">
                  <c:v>18.93500000000051</c:v>
                </c:pt>
                <c:pt idx="4068">
                  <c:v>18.940000000000509</c:v>
                </c:pt>
                <c:pt idx="4069">
                  <c:v>18.945000000000508</c:v>
                </c:pt>
                <c:pt idx="4070">
                  <c:v>18.950000000000507</c:v>
                </c:pt>
                <c:pt idx="4071">
                  <c:v>18.955000000000506</c:v>
                </c:pt>
                <c:pt idx="4072">
                  <c:v>18.960000000000505</c:v>
                </c:pt>
                <c:pt idx="4073">
                  <c:v>18.965000000000504</c:v>
                </c:pt>
                <c:pt idx="4074">
                  <c:v>18.970000000000503</c:v>
                </c:pt>
                <c:pt idx="4075">
                  <c:v>18.975000000000502</c:v>
                </c:pt>
                <c:pt idx="4076">
                  <c:v>18.980000000000501</c:v>
                </c:pt>
                <c:pt idx="4077">
                  <c:v>18.9850000000005</c:v>
                </c:pt>
                <c:pt idx="4078">
                  <c:v>18.990000000000499</c:v>
                </c:pt>
                <c:pt idx="4079">
                  <c:v>18.995000000000498</c:v>
                </c:pt>
                <c:pt idx="4080">
                  <c:v>19.000000000000497</c:v>
                </c:pt>
                <c:pt idx="4081">
                  <c:v>19.005000000000496</c:v>
                </c:pt>
                <c:pt idx="4082">
                  <c:v>19.010000000000495</c:v>
                </c:pt>
                <c:pt idx="4083">
                  <c:v>19.015000000000494</c:v>
                </c:pt>
                <c:pt idx="4084">
                  <c:v>19.020000000000493</c:v>
                </c:pt>
                <c:pt idx="4085">
                  <c:v>19.025000000000492</c:v>
                </c:pt>
                <c:pt idx="4086">
                  <c:v>19.030000000000491</c:v>
                </c:pt>
                <c:pt idx="4087">
                  <c:v>19.03500000000049</c:v>
                </c:pt>
                <c:pt idx="4088">
                  <c:v>19.040000000000489</c:v>
                </c:pt>
                <c:pt idx="4089">
                  <c:v>19.045000000000488</c:v>
                </c:pt>
                <c:pt idx="4090">
                  <c:v>19.050000000000487</c:v>
                </c:pt>
                <c:pt idx="4091">
                  <c:v>19.055000000000486</c:v>
                </c:pt>
                <c:pt idx="4092">
                  <c:v>19.060000000000485</c:v>
                </c:pt>
                <c:pt idx="4093">
                  <c:v>19.065000000000484</c:v>
                </c:pt>
                <c:pt idx="4094">
                  <c:v>19.070000000000483</c:v>
                </c:pt>
                <c:pt idx="4095">
                  <c:v>19.075000000000482</c:v>
                </c:pt>
                <c:pt idx="4096">
                  <c:v>19.080000000000481</c:v>
                </c:pt>
                <c:pt idx="4097">
                  <c:v>19.08500000000048</c:v>
                </c:pt>
                <c:pt idx="4098">
                  <c:v>19.090000000000479</c:v>
                </c:pt>
                <c:pt idx="4099">
                  <c:v>19.095000000000478</c:v>
                </c:pt>
                <c:pt idx="4100">
                  <c:v>19.100000000000477</c:v>
                </c:pt>
                <c:pt idx="4101">
                  <c:v>19.105000000000476</c:v>
                </c:pt>
                <c:pt idx="4102">
                  <c:v>19.110000000000475</c:v>
                </c:pt>
                <c:pt idx="4103">
                  <c:v>19.115000000000475</c:v>
                </c:pt>
                <c:pt idx="4104">
                  <c:v>19.120000000000474</c:v>
                </c:pt>
                <c:pt idx="4105">
                  <c:v>19.125000000000473</c:v>
                </c:pt>
                <c:pt idx="4106">
                  <c:v>19.130000000000472</c:v>
                </c:pt>
                <c:pt idx="4107">
                  <c:v>19.135000000000471</c:v>
                </c:pt>
                <c:pt idx="4108">
                  <c:v>19.14000000000047</c:v>
                </c:pt>
                <c:pt idx="4109">
                  <c:v>19.145000000000469</c:v>
                </c:pt>
                <c:pt idx="4110">
                  <c:v>19.150000000000468</c:v>
                </c:pt>
                <c:pt idx="4111">
                  <c:v>19.155000000000467</c:v>
                </c:pt>
                <c:pt idx="4112">
                  <c:v>19.160000000000466</c:v>
                </c:pt>
                <c:pt idx="4113">
                  <c:v>19.165000000000465</c:v>
                </c:pt>
                <c:pt idx="4114">
                  <c:v>19.170000000000464</c:v>
                </c:pt>
                <c:pt idx="4115">
                  <c:v>19.175000000000463</c:v>
                </c:pt>
                <c:pt idx="4116">
                  <c:v>19.180000000000462</c:v>
                </c:pt>
                <c:pt idx="4117">
                  <c:v>19.185000000000461</c:v>
                </c:pt>
                <c:pt idx="4118">
                  <c:v>19.19000000000046</c:v>
                </c:pt>
                <c:pt idx="4119">
                  <c:v>19.195000000000459</c:v>
                </c:pt>
                <c:pt idx="4120">
                  <c:v>19.200000000000458</c:v>
                </c:pt>
                <c:pt idx="4121">
                  <c:v>19.205000000000457</c:v>
                </c:pt>
                <c:pt idx="4122">
                  <c:v>19.210000000000456</c:v>
                </c:pt>
                <c:pt idx="4123">
                  <c:v>19.215000000000455</c:v>
                </c:pt>
                <c:pt idx="4124">
                  <c:v>19.220000000000454</c:v>
                </c:pt>
                <c:pt idx="4125">
                  <c:v>19.225000000000453</c:v>
                </c:pt>
                <c:pt idx="4126">
                  <c:v>19.230000000000452</c:v>
                </c:pt>
                <c:pt idx="4127">
                  <c:v>19.235000000000451</c:v>
                </c:pt>
                <c:pt idx="4128">
                  <c:v>19.24000000000045</c:v>
                </c:pt>
                <c:pt idx="4129">
                  <c:v>19.245000000000449</c:v>
                </c:pt>
                <c:pt idx="4130">
                  <c:v>19.250000000000448</c:v>
                </c:pt>
                <c:pt idx="4131">
                  <c:v>19.255000000000447</c:v>
                </c:pt>
                <c:pt idx="4132">
                  <c:v>19.260000000000446</c:v>
                </c:pt>
                <c:pt idx="4133">
                  <c:v>19.265000000000445</c:v>
                </c:pt>
                <c:pt idx="4134">
                  <c:v>19.270000000000444</c:v>
                </c:pt>
                <c:pt idx="4135">
                  <c:v>19.275000000000443</c:v>
                </c:pt>
                <c:pt idx="4136">
                  <c:v>19.280000000000442</c:v>
                </c:pt>
                <c:pt idx="4137">
                  <c:v>19.285000000000441</c:v>
                </c:pt>
                <c:pt idx="4138">
                  <c:v>19.29000000000044</c:v>
                </c:pt>
                <c:pt idx="4139">
                  <c:v>19.295000000000439</c:v>
                </c:pt>
                <c:pt idx="4140">
                  <c:v>19.300000000000438</c:v>
                </c:pt>
                <c:pt idx="4141">
                  <c:v>19.305000000000437</c:v>
                </c:pt>
                <c:pt idx="4142">
                  <c:v>19.310000000000436</c:v>
                </c:pt>
                <c:pt idx="4143">
                  <c:v>19.315000000000435</c:v>
                </c:pt>
                <c:pt idx="4144">
                  <c:v>19.320000000000434</c:v>
                </c:pt>
                <c:pt idx="4145">
                  <c:v>19.325000000000433</c:v>
                </c:pt>
                <c:pt idx="4146">
                  <c:v>19.330000000000432</c:v>
                </c:pt>
                <c:pt idx="4147">
                  <c:v>19.335000000000431</c:v>
                </c:pt>
                <c:pt idx="4148">
                  <c:v>19.34000000000043</c:v>
                </c:pt>
                <c:pt idx="4149">
                  <c:v>19.345000000000429</c:v>
                </c:pt>
                <c:pt idx="4150">
                  <c:v>19.350000000000428</c:v>
                </c:pt>
                <c:pt idx="4151">
                  <c:v>19.355000000000427</c:v>
                </c:pt>
                <c:pt idx="4152">
                  <c:v>19.360000000000426</c:v>
                </c:pt>
                <c:pt idx="4153">
                  <c:v>19.365000000000425</c:v>
                </c:pt>
                <c:pt idx="4154">
                  <c:v>19.370000000000424</c:v>
                </c:pt>
                <c:pt idx="4155">
                  <c:v>19.375000000000423</c:v>
                </c:pt>
                <c:pt idx="4156">
                  <c:v>19.380000000000422</c:v>
                </c:pt>
                <c:pt idx="4157">
                  <c:v>19.385000000000421</c:v>
                </c:pt>
                <c:pt idx="4158">
                  <c:v>19.39000000000042</c:v>
                </c:pt>
                <c:pt idx="4159">
                  <c:v>19.395000000000419</c:v>
                </c:pt>
                <c:pt idx="4160">
                  <c:v>19.400000000000418</c:v>
                </c:pt>
                <c:pt idx="4161">
                  <c:v>19.405000000000417</c:v>
                </c:pt>
                <c:pt idx="4162">
                  <c:v>19.410000000000416</c:v>
                </c:pt>
                <c:pt idx="4163">
                  <c:v>19.415000000000415</c:v>
                </c:pt>
                <c:pt idx="4164">
                  <c:v>19.420000000000414</c:v>
                </c:pt>
                <c:pt idx="4165">
                  <c:v>19.425000000000413</c:v>
                </c:pt>
                <c:pt idx="4166">
                  <c:v>19.430000000000412</c:v>
                </c:pt>
                <c:pt idx="4167">
                  <c:v>19.435000000000411</c:v>
                </c:pt>
                <c:pt idx="4168">
                  <c:v>19.44000000000041</c:v>
                </c:pt>
                <c:pt idx="4169">
                  <c:v>19.445000000000409</c:v>
                </c:pt>
                <c:pt idx="4170">
                  <c:v>19.450000000000408</c:v>
                </c:pt>
                <c:pt idx="4171">
                  <c:v>19.455000000000407</c:v>
                </c:pt>
                <c:pt idx="4172">
                  <c:v>19.460000000000406</c:v>
                </c:pt>
                <c:pt idx="4173">
                  <c:v>19.465000000000405</c:v>
                </c:pt>
                <c:pt idx="4174">
                  <c:v>19.470000000000404</c:v>
                </c:pt>
                <c:pt idx="4175">
                  <c:v>19.475000000000403</c:v>
                </c:pt>
                <c:pt idx="4176">
                  <c:v>19.480000000000402</c:v>
                </c:pt>
                <c:pt idx="4177">
                  <c:v>19.485000000000401</c:v>
                </c:pt>
                <c:pt idx="4178">
                  <c:v>19.4900000000004</c:v>
                </c:pt>
                <c:pt idx="4179">
                  <c:v>19.495000000000399</c:v>
                </c:pt>
                <c:pt idx="4180">
                  <c:v>19.500000000000398</c:v>
                </c:pt>
                <c:pt idx="4181">
                  <c:v>19.505000000000397</c:v>
                </c:pt>
                <c:pt idx="4182">
                  <c:v>19.510000000000396</c:v>
                </c:pt>
                <c:pt idx="4183">
                  <c:v>19.515000000000395</c:v>
                </c:pt>
                <c:pt idx="4184">
                  <c:v>19.520000000000394</c:v>
                </c:pt>
                <c:pt idx="4185">
                  <c:v>19.525000000000393</c:v>
                </c:pt>
                <c:pt idx="4186">
                  <c:v>19.530000000000392</c:v>
                </c:pt>
                <c:pt idx="4187">
                  <c:v>19.535000000000391</c:v>
                </c:pt>
                <c:pt idx="4188">
                  <c:v>19.54000000000039</c:v>
                </c:pt>
                <c:pt idx="4189">
                  <c:v>19.545000000000389</c:v>
                </c:pt>
                <c:pt idx="4190">
                  <c:v>19.550000000000388</c:v>
                </c:pt>
                <c:pt idx="4191">
                  <c:v>19.555000000000387</c:v>
                </c:pt>
                <c:pt idx="4192">
                  <c:v>19.560000000000386</c:v>
                </c:pt>
                <c:pt idx="4193">
                  <c:v>19.565000000000385</c:v>
                </c:pt>
                <c:pt idx="4194">
                  <c:v>19.570000000000384</c:v>
                </c:pt>
                <c:pt idx="4195">
                  <c:v>19.575000000000383</c:v>
                </c:pt>
                <c:pt idx="4196">
                  <c:v>19.580000000000382</c:v>
                </c:pt>
                <c:pt idx="4197">
                  <c:v>19.585000000000381</c:v>
                </c:pt>
                <c:pt idx="4198">
                  <c:v>19.59000000000038</c:v>
                </c:pt>
                <c:pt idx="4199">
                  <c:v>19.595000000000379</c:v>
                </c:pt>
                <c:pt idx="4200">
                  <c:v>19.600000000000378</c:v>
                </c:pt>
                <c:pt idx="4201">
                  <c:v>19.605000000000377</c:v>
                </c:pt>
                <c:pt idx="4202">
                  <c:v>19.610000000000376</c:v>
                </c:pt>
                <c:pt idx="4203">
                  <c:v>19.615000000000375</c:v>
                </c:pt>
                <c:pt idx="4204">
                  <c:v>19.620000000000374</c:v>
                </c:pt>
                <c:pt idx="4205">
                  <c:v>19.625000000000373</c:v>
                </c:pt>
                <c:pt idx="4206">
                  <c:v>19.630000000000372</c:v>
                </c:pt>
                <c:pt idx="4207">
                  <c:v>19.635000000000371</c:v>
                </c:pt>
                <c:pt idx="4208">
                  <c:v>19.64000000000037</c:v>
                </c:pt>
                <c:pt idx="4209">
                  <c:v>19.645000000000369</c:v>
                </c:pt>
                <c:pt idx="4210">
                  <c:v>19.650000000000368</c:v>
                </c:pt>
                <c:pt idx="4211">
                  <c:v>19.655000000000367</c:v>
                </c:pt>
                <c:pt idx="4212">
                  <c:v>19.660000000000366</c:v>
                </c:pt>
                <c:pt idx="4213">
                  <c:v>19.665000000000365</c:v>
                </c:pt>
                <c:pt idx="4214">
                  <c:v>19.670000000000364</c:v>
                </c:pt>
                <c:pt idx="4215">
                  <c:v>19.675000000000363</c:v>
                </c:pt>
                <c:pt idx="4216">
                  <c:v>19.680000000000362</c:v>
                </c:pt>
                <c:pt idx="4217">
                  <c:v>19.685000000000361</c:v>
                </c:pt>
                <c:pt idx="4218">
                  <c:v>19.69000000000036</c:v>
                </c:pt>
                <c:pt idx="4219">
                  <c:v>19.695000000000359</c:v>
                </c:pt>
                <c:pt idx="4220">
                  <c:v>19.700000000000358</c:v>
                </c:pt>
                <c:pt idx="4221">
                  <c:v>19.705000000000357</c:v>
                </c:pt>
                <c:pt idx="4222">
                  <c:v>19.710000000000356</c:v>
                </c:pt>
                <c:pt idx="4223">
                  <c:v>19.715000000000355</c:v>
                </c:pt>
                <c:pt idx="4224">
                  <c:v>19.720000000000354</c:v>
                </c:pt>
                <c:pt idx="4225">
                  <c:v>19.725000000000353</c:v>
                </c:pt>
                <c:pt idx="4226">
                  <c:v>19.730000000000352</c:v>
                </c:pt>
                <c:pt idx="4227">
                  <c:v>19.735000000000351</c:v>
                </c:pt>
                <c:pt idx="4228">
                  <c:v>19.74000000000035</c:v>
                </c:pt>
                <c:pt idx="4229">
                  <c:v>19.745000000000349</c:v>
                </c:pt>
                <c:pt idx="4230">
                  <c:v>19.750000000000348</c:v>
                </c:pt>
                <c:pt idx="4231">
                  <c:v>19.755000000000347</c:v>
                </c:pt>
                <c:pt idx="4232">
                  <c:v>19.760000000000346</c:v>
                </c:pt>
                <c:pt idx="4233">
                  <c:v>19.765000000000345</c:v>
                </c:pt>
                <c:pt idx="4234">
                  <c:v>19.770000000000344</c:v>
                </c:pt>
                <c:pt idx="4235">
                  <c:v>19.775000000000343</c:v>
                </c:pt>
                <c:pt idx="4236">
                  <c:v>19.780000000000342</c:v>
                </c:pt>
                <c:pt idx="4237">
                  <c:v>19.785000000000341</c:v>
                </c:pt>
                <c:pt idx="4238">
                  <c:v>19.79000000000034</c:v>
                </c:pt>
                <c:pt idx="4239">
                  <c:v>19.795000000000339</c:v>
                </c:pt>
                <c:pt idx="4240">
                  <c:v>19.800000000000338</c:v>
                </c:pt>
                <c:pt idx="4241">
                  <c:v>19.805000000000337</c:v>
                </c:pt>
                <c:pt idx="4242">
                  <c:v>19.810000000000336</c:v>
                </c:pt>
                <c:pt idx="4243">
                  <c:v>19.815000000000335</c:v>
                </c:pt>
                <c:pt idx="4244">
                  <c:v>19.820000000000334</c:v>
                </c:pt>
                <c:pt idx="4245">
                  <c:v>19.825000000000333</c:v>
                </c:pt>
                <c:pt idx="4246">
                  <c:v>19.830000000000332</c:v>
                </c:pt>
                <c:pt idx="4247">
                  <c:v>19.835000000000331</c:v>
                </c:pt>
                <c:pt idx="4248">
                  <c:v>19.84000000000033</c:v>
                </c:pt>
                <c:pt idx="4249">
                  <c:v>19.845000000000329</c:v>
                </c:pt>
                <c:pt idx="4250">
                  <c:v>19.850000000000328</c:v>
                </c:pt>
                <c:pt idx="4251">
                  <c:v>19.855000000000327</c:v>
                </c:pt>
                <c:pt idx="4252">
                  <c:v>19.860000000000326</c:v>
                </c:pt>
                <c:pt idx="4253">
                  <c:v>19.865000000000325</c:v>
                </c:pt>
                <c:pt idx="4254">
                  <c:v>19.870000000000324</c:v>
                </c:pt>
                <c:pt idx="4255">
                  <c:v>19.875000000000323</c:v>
                </c:pt>
                <c:pt idx="4256">
                  <c:v>19.880000000000322</c:v>
                </c:pt>
                <c:pt idx="4257">
                  <c:v>19.885000000000321</c:v>
                </c:pt>
                <c:pt idx="4258">
                  <c:v>19.89000000000032</c:v>
                </c:pt>
                <c:pt idx="4259">
                  <c:v>19.895000000000319</c:v>
                </c:pt>
                <c:pt idx="4260">
                  <c:v>19.900000000000318</c:v>
                </c:pt>
                <c:pt idx="4261">
                  <c:v>19.905000000000317</c:v>
                </c:pt>
                <c:pt idx="4262">
                  <c:v>19.910000000000316</c:v>
                </c:pt>
                <c:pt idx="4263">
                  <c:v>19.915000000000315</c:v>
                </c:pt>
                <c:pt idx="4264">
                  <c:v>19.920000000000314</c:v>
                </c:pt>
                <c:pt idx="4265">
                  <c:v>19.925000000000313</c:v>
                </c:pt>
                <c:pt idx="4266">
                  <c:v>19.930000000000312</c:v>
                </c:pt>
                <c:pt idx="4267">
                  <c:v>19.935000000000311</c:v>
                </c:pt>
                <c:pt idx="4268">
                  <c:v>19.94000000000031</c:v>
                </c:pt>
                <c:pt idx="4269">
                  <c:v>19.945000000000309</c:v>
                </c:pt>
                <c:pt idx="4270">
                  <c:v>19.950000000000308</c:v>
                </c:pt>
                <c:pt idx="4271">
                  <c:v>19.955000000000307</c:v>
                </c:pt>
                <c:pt idx="4272">
                  <c:v>19.960000000000306</c:v>
                </c:pt>
                <c:pt idx="4273">
                  <c:v>19.965000000000305</c:v>
                </c:pt>
                <c:pt idx="4274">
                  <c:v>19.970000000000304</c:v>
                </c:pt>
                <c:pt idx="4275">
                  <c:v>19.975000000000303</c:v>
                </c:pt>
                <c:pt idx="4276">
                  <c:v>19.980000000000302</c:v>
                </c:pt>
                <c:pt idx="4277">
                  <c:v>19.985000000000301</c:v>
                </c:pt>
                <c:pt idx="4278">
                  <c:v>19.9900000000003</c:v>
                </c:pt>
                <c:pt idx="4279">
                  <c:v>19.995000000000299</c:v>
                </c:pt>
                <c:pt idx="4280">
                  <c:v>20.000000000000298</c:v>
                </c:pt>
                <c:pt idx="4281">
                  <c:v>20.005000000000297</c:v>
                </c:pt>
                <c:pt idx="4282">
                  <c:v>20.010000000000296</c:v>
                </c:pt>
                <c:pt idx="4283">
                  <c:v>20.015000000000295</c:v>
                </c:pt>
                <c:pt idx="4284">
                  <c:v>20.020000000000294</c:v>
                </c:pt>
                <c:pt idx="4285">
                  <c:v>20.025000000000293</c:v>
                </c:pt>
                <c:pt idx="4286">
                  <c:v>20.030000000000292</c:v>
                </c:pt>
                <c:pt idx="4287">
                  <c:v>20.035000000000291</c:v>
                </c:pt>
                <c:pt idx="4288">
                  <c:v>20.04000000000029</c:v>
                </c:pt>
                <c:pt idx="4289">
                  <c:v>20.045000000000289</c:v>
                </c:pt>
                <c:pt idx="4290">
                  <c:v>20.050000000000288</c:v>
                </c:pt>
                <c:pt idx="4291">
                  <c:v>20.055000000000287</c:v>
                </c:pt>
                <c:pt idx="4292">
                  <c:v>20.060000000000286</c:v>
                </c:pt>
                <c:pt idx="4293">
                  <c:v>20.065000000000285</c:v>
                </c:pt>
                <c:pt idx="4294">
                  <c:v>20.070000000000285</c:v>
                </c:pt>
                <c:pt idx="4295">
                  <c:v>20.075000000000284</c:v>
                </c:pt>
                <c:pt idx="4296">
                  <c:v>20.080000000000283</c:v>
                </c:pt>
                <c:pt idx="4297">
                  <c:v>20.085000000000282</c:v>
                </c:pt>
                <c:pt idx="4298">
                  <c:v>20.090000000000281</c:v>
                </c:pt>
                <c:pt idx="4299">
                  <c:v>20.09500000000028</c:v>
                </c:pt>
                <c:pt idx="4300">
                  <c:v>20.100000000000279</c:v>
                </c:pt>
                <c:pt idx="4301">
                  <c:v>20.105000000000278</c:v>
                </c:pt>
                <c:pt idx="4302">
                  <c:v>20.110000000000277</c:v>
                </c:pt>
                <c:pt idx="4303">
                  <c:v>20.115000000000276</c:v>
                </c:pt>
                <c:pt idx="4304">
                  <c:v>20.120000000000275</c:v>
                </c:pt>
                <c:pt idx="4305">
                  <c:v>20.125000000000274</c:v>
                </c:pt>
                <c:pt idx="4306">
                  <c:v>20.130000000000273</c:v>
                </c:pt>
                <c:pt idx="4307">
                  <c:v>20.135000000000272</c:v>
                </c:pt>
                <c:pt idx="4308">
                  <c:v>20.140000000000271</c:v>
                </c:pt>
                <c:pt idx="4309">
                  <c:v>20.14500000000027</c:v>
                </c:pt>
                <c:pt idx="4310">
                  <c:v>20.150000000000269</c:v>
                </c:pt>
                <c:pt idx="4311">
                  <c:v>20.155000000000268</c:v>
                </c:pt>
                <c:pt idx="4312">
                  <c:v>20.160000000000267</c:v>
                </c:pt>
                <c:pt idx="4313">
                  <c:v>20.165000000000266</c:v>
                </c:pt>
                <c:pt idx="4314">
                  <c:v>20.170000000000265</c:v>
                </c:pt>
                <c:pt idx="4315">
                  <c:v>20.175000000000264</c:v>
                </c:pt>
                <c:pt idx="4316">
                  <c:v>20.180000000000263</c:v>
                </c:pt>
                <c:pt idx="4317">
                  <c:v>20.185000000000262</c:v>
                </c:pt>
                <c:pt idx="4318">
                  <c:v>20.190000000000261</c:v>
                </c:pt>
                <c:pt idx="4319">
                  <c:v>20.19500000000026</c:v>
                </c:pt>
                <c:pt idx="4320">
                  <c:v>20.200000000000259</c:v>
                </c:pt>
                <c:pt idx="4321">
                  <c:v>20.205000000000258</c:v>
                </c:pt>
                <c:pt idx="4322">
                  <c:v>20.210000000000257</c:v>
                </c:pt>
                <c:pt idx="4323">
                  <c:v>20.215000000000256</c:v>
                </c:pt>
                <c:pt idx="4324">
                  <c:v>20.220000000000255</c:v>
                </c:pt>
                <c:pt idx="4325">
                  <c:v>20.225000000000254</c:v>
                </c:pt>
                <c:pt idx="4326">
                  <c:v>20.230000000000253</c:v>
                </c:pt>
                <c:pt idx="4327">
                  <c:v>20.235000000000252</c:v>
                </c:pt>
                <c:pt idx="4328">
                  <c:v>20.240000000000251</c:v>
                </c:pt>
                <c:pt idx="4329">
                  <c:v>20.24500000000025</c:v>
                </c:pt>
                <c:pt idx="4330">
                  <c:v>20.250000000000249</c:v>
                </c:pt>
                <c:pt idx="4331">
                  <c:v>20.255000000000248</c:v>
                </c:pt>
                <c:pt idx="4332">
                  <c:v>20.260000000000247</c:v>
                </c:pt>
                <c:pt idx="4333">
                  <c:v>20.265000000000246</c:v>
                </c:pt>
                <c:pt idx="4334">
                  <c:v>20.270000000000245</c:v>
                </c:pt>
                <c:pt idx="4335">
                  <c:v>20.275000000000244</c:v>
                </c:pt>
                <c:pt idx="4336">
                  <c:v>20.280000000000243</c:v>
                </c:pt>
                <c:pt idx="4337">
                  <c:v>20.285000000000242</c:v>
                </c:pt>
                <c:pt idx="4338">
                  <c:v>20.290000000000241</c:v>
                </c:pt>
                <c:pt idx="4339">
                  <c:v>20.29500000000024</c:v>
                </c:pt>
                <c:pt idx="4340">
                  <c:v>20.300000000000239</c:v>
                </c:pt>
                <c:pt idx="4341">
                  <c:v>20.305000000000238</c:v>
                </c:pt>
                <c:pt idx="4342">
                  <c:v>20.310000000000237</c:v>
                </c:pt>
                <c:pt idx="4343">
                  <c:v>20.315000000000236</c:v>
                </c:pt>
                <c:pt idx="4344">
                  <c:v>20.320000000000235</c:v>
                </c:pt>
                <c:pt idx="4345">
                  <c:v>20.325000000000234</c:v>
                </c:pt>
                <c:pt idx="4346">
                  <c:v>20.330000000000233</c:v>
                </c:pt>
                <c:pt idx="4347">
                  <c:v>20.335000000000232</c:v>
                </c:pt>
                <c:pt idx="4348">
                  <c:v>20.340000000000231</c:v>
                </c:pt>
                <c:pt idx="4349">
                  <c:v>20.34500000000023</c:v>
                </c:pt>
                <c:pt idx="4350">
                  <c:v>20.350000000000229</c:v>
                </c:pt>
                <c:pt idx="4351">
                  <c:v>20.355000000000228</c:v>
                </c:pt>
                <c:pt idx="4352">
                  <c:v>20.360000000000227</c:v>
                </c:pt>
                <c:pt idx="4353">
                  <c:v>20.365000000000226</c:v>
                </c:pt>
                <c:pt idx="4354">
                  <c:v>20.370000000000225</c:v>
                </c:pt>
                <c:pt idx="4355">
                  <c:v>20.375000000000224</c:v>
                </c:pt>
                <c:pt idx="4356">
                  <c:v>20.380000000000223</c:v>
                </c:pt>
                <c:pt idx="4357">
                  <c:v>20.385000000000222</c:v>
                </c:pt>
                <c:pt idx="4358">
                  <c:v>20.390000000000221</c:v>
                </c:pt>
                <c:pt idx="4359">
                  <c:v>20.39500000000022</c:v>
                </c:pt>
                <c:pt idx="4360">
                  <c:v>20.400000000000219</c:v>
                </c:pt>
                <c:pt idx="4361">
                  <c:v>20.405000000000218</c:v>
                </c:pt>
                <c:pt idx="4362">
                  <c:v>20.410000000000217</c:v>
                </c:pt>
                <c:pt idx="4363">
                  <c:v>20.415000000000216</c:v>
                </c:pt>
                <c:pt idx="4364">
                  <c:v>20.420000000000215</c:v>
                </c:pt>
                <c:pt idx="4365">
                  <c:v>20.425000000000214</c:v>
                </c:pt>
                <c:pt idx="4366">
                  <c:v>20.430000000000213</c:v>
                </c:pt>
                <c:pt idx="4367">
                  <c:v>20.435000000000212</c:v>
                </c:pt>
                <c:pt idx="4368">
                  <c:v>20.440000000000211</c:v>
                </c:pt>
                <c:pt idx="4369">
                  <c:v>20.44500000000021</c:v>
                </c:pt>
                <c:pt idx="4370">
                  <c:v>20.450000000000209</c:v>
                </c:pt>
                <c:pt idx="4371">
                  <c:v>20.455000000000208</c:v>
                </c:pt>
                <c:pt idx="4372">
                  <c:v>20.460000000000207</c:v>
                </c:pt>
                <c:pt idx="4373">
                  <c:v>20.465000000000206</c:v>
                </c:pt>
                <c:pt idx="4374">
                  <c:v>20.470000000000205</c:v>
                </c:pt>
                <c:pt idx="4375">
                  <c:v>20.475000000000204</c:v>
                </c:pt>
                <c:pt idx="4376">
                  <c:v>20.480000000000203</c:v>
                </c:pt>
                <c:pt idx="4377">
                  <c:v>20.485000000000202</c:v>
                </c:pt>
                <c:pt idx="4378">
                  <c:v>20.490000000000201</c:v>
                </c:pt>
                <c:pt idx="4379">
                  <c:v>20.4950000000002</c:v>
                </c:pt>
                <c:pt idx="4380">
                  <c:v>20.500000000000199</c:v>
                </c:pt>
                <c:pt idx="4381">
                  <c:v>20.505000000000198</c:v>
                </c:pt>
                <c:pt idx="4382">
                  <c:v>20.510000000000197</c:v>
                </c:pt>
                <c:pt idx="4383">
                  <c:v>20.515000000000196</c:v>
                </c:pt>
                <c:pt idx="4384">
                  <c:v>20.520000000000195</c:v>
                </c:pt>
                <c:pt idx="4385">
                  <c:v>20.525000000000194</c:v>
                </c:pt>
                <c:pt idx="4386">
                  <c:v>20.530000000000193</c:v>
                </c:pt>
                <c:pt idx="4387">
                  <c:v>20.535000000000192</c:v>
                </c:pt>
                <c:pt idx="4388">
                  <c:v>20.540000000000191</c:v>
                </c:pt>
                <c:pt idx="4389">
                  <c:v>20.54500000000019</c:v>
                </c:pt>
                <c:pt idx="4390">
                  <c:v>20.550000000000189</c:v>
                </c:pt>
                <c:pt idx="4391">
                  <c:v>20.555000000000188</c:v>
                </c:pt>
                <c:pt idx="4392">
                  <c:v>20.560000000000187</c:v>
                </c:pt>
                <c:pt idx="4393">
                  <c:v>20.565000000000186</c:v>
                </c:pt>
                <c:pt idx="4394">
                  <c:v>20.570000000000185</c:v>
                </c:pt>
                <c:pt idx="4395">
                  <c:v>20.575000000000184</c:v>
                </c:pt>
                <c:pt idx="4396">
                  <c:v>20.580000000000183</c:v>
                </c:pt>
                <c:pt idx="4397">
                  <c:v>20.585000000000182</c:v>
                </c:pt>
                <c:pt idx="4398">
                  <c:v>20.590000000000181</c:v>
                </c:pt>
                <c:pt idx="4399">
                  <c:v>20.59500000000018</c:v>
                </c:pt>
                <c:pt idx="4400">
                  <c:v>20.600000000000179</c:v>
                </c:pt>
                <c:pt idx="4401">
                  <c:v>20.605000000000178</c:v>
                </c:pt>
                <c:pt idx="4402">
                  <c:v>20.610000000000177</c:v>
                </c:pt>
                <c:pt idx="4403">
                  <c:v>20.615000000000176</c:v>
                </c:pt>
                <c:pt idx="4404">
                  <c:v>20.620000000000175</c:v>
                </c:pt>
                <c:pt idx="4405">
                  <c:v>20.625000000000174</c:v>
                </c:pt>
                <c:pt idx="4406">
                  <c:v>20.630000000000173</c:v>
                </c:pt>
                <c:pt idx="4407">
                  <c:v>20.635000000000172</c:v>
                </c:pt>
                <c:pt idx="4408">
                  <c:v>20.640000000000171</c:v>
                </c:pt>
                <c:pt idx="4409">
                  <c:v>20.64500000000017</c:v>
                </c:pt>
                <c:pt idx="4410">
                  <c:v>20.650000000000169</c:v>
                </c:pt>
                <c:pt idx="4411">
                  <c:v>20.655000000000168</c:v>
                </c:pt>
                <c:pt idx="4412">
                  <c:v>20.660000000000167</c:v>
                </c:pt>
                <c:pt idx="4413">
                  <c:v>20.665000000000166</c:v>
                </c:pt>
                <c:pt idx="4414">
                  <c:v>20.670000000000165</c:v>
                </c:pt>
                <c:pt idx="4415">
                  <c:v>20.675000000000164</c:v>
                </c:pt>
                <c:pt idx="4416">
                  <c:v>20.680000000000163</c:v>
                </c:pt>
                <c:pt idx="4417">
                  <c:v>20.685000000000162</c:v>
                </c:pt>
                <c:pt idx="4418">
                  <c:v>20.690000000000161</c:v>
                </c:pt>
                <c:pt idx="4419">
                  <c:v>20.69500000000016</c:v>
                </c:pt>
                <c:pt idx="4420">
                  <c:v>20.700000000000159</c:v>
                </c:pt>
                <c:pt idx="4421">
                  <c:v>20.705000000000158</c:v>
                </c:pt>
                <c:pt idx="4422">
                  <c:v>20.710000000000157</c:v>
                </c:pt>
                <c:pt idx="4423">
                  <c:v>20.715000000000156</c:v>
                </c:pt>
                <c:pt idx="4424">
                  <c:v>20.720000000000155</c:v>
                </c:pt>
                <c:pt idx="4425">
                  <c:v>20.725000000000154</c:v>
                </c:pt>
                <c:pt idx="4426">
                  <c:v>20.730000000000153</c:v>
                </c:pt>
                <c:pt idx="4427">
                  <c:v>20.735000000000152</c:v>
                </c:pt>
                <c:pt idx="4428">
                  <c:v>20.740000000000151</c:v>
                </c:pt>
                <c:pt idx="4429">
                  <c:v>20.74500000000015</c:v>
                </c:pt>
                <c:pt idx="4430">
                  <c:v>20.750000000000149</c:v>
                </c:pt>
                <c:pt idx="4431">
                  <c:v>20.755000000000148</c:v>
                </c:pt>
                <c:pt idx="4432">
                  <c:v>20.760000000000147</c:v>
                </c:pt>
                <c:pt idx="4433">
                  <c:v>20.765000000000146</c:v>
                </c:pt>
                <c:pt idx="4434">
                  <c:v>20.770000000000145</c:v>
                </c:pt>
                <c:pt idx="4435">
                  <c:v>20.775000000000144</c:v>
                </c:pt>
                <c:pt idx="4436">
                  <c:v>20.780000000000143</c:v>
                </c:pt>
                <c:pt idx="4437">
                  <c:v>20.785000000000142</c:v>
                </c:pt>
                <c:pt idx="4438">
                  <c:v>20.790000000000141</c:v>
                </c:pt>
                <c:pt idx="4439">
                  <c:v>20.79500000000014</c:v>
                </c:pt>
                <c:pt idx="4440">
                  <c:v>20.800000000000139</c:v>
                </c:pt>
                <c:pt idx="4441">
                  <c:v>20.805000000000138</c:v>
                </c:pt>
                <c:pt idx="4442">
                  <c:v>20.810000000000137</c:v>
                </c:pt>
                <c:pt idx="4443">
                  <c:v>20.815000000000136</c:v>
                </c:pt>
                <c:pt idx="4444">
                  <c:v>20.820000000000135</c:v>
                </c:pt>
                <c:pt idx="4445">
                  <c:v>20.825000000000134</c:v>
                </c:pt>
                <c:pt idx="4446">
                  <c:v>20.830000000000133</c:v>
                </c:pt>
                <c:pt idx="4447">
                  <c:v>20.835000000000132</c:v>
                </c:pt>
                <c:pt idx="4448">
                  <c:v>20.840000000000131</c:v>
                </c:pt>
                <c:pt idx="4449">
                  <c:v>20.84500000000013</c:v>
                </c:pt>
                <c:pt idx="4450">
                  <c:v>20.850000000000129</c:v>
                </c:pt>
                <c:pt idx="4451">
                  <c:v>20.855000000000128</c:v>
                </c:pt>
                <c:pt idx="4452">
                  <c:v>20.860000000000127</c:v>
                </c:pt>
                <c:pt idx="4453">
                  <c:v>20.865000000000126</c:v>
                </c:pt>
                <c:pt idx="4454">
                  <c:v>20.870000000000125</c:v>
                </c:pt>
                <c:pt idx="4455">
                  <c:v>20.875000000000124</c:v>
                </c:pt>
                <c:pt idx="4456">
                  <c:v>20.880000000000123</c:v>
                </c:pt>
                <c:pt idx="4457">
                  <c:v>20.885000000000122</c:v>
                </c:pt>
                <c:pt idx="4458">
                  <c:v>20.890000000000121</c:v>
                </c:pt>
                <c:pt idx="4459">
                  <c:v>20.89500000000012</c:v>
                </c:pt>
                <c:pt idx="4460">
                  <c:v>20.900000000000119</c:v>
                </c:pt>
                <c:pt idx="4461">
                  <c:v>20.905000000000118</c:v>
                </c:pt>
                <c:pt idx="4462">
                  <c:v>20.910000000000117</c:v>
                </c:pt>
                <c:pt idx="4463">
                  <c:v>20.915000000000116</c:v>
                </c:pt>
                <c:pt idx="4464">
                  <c:v>20.920000000000115</c:v>
                </c:pt>
                <c:pt idx="4465">
                  <c:v>20.925000000000114</c:v>
                </c:pt>
                <c:pt idx="4466">
                  <c:v>20.930000000000113</c:v>
                </c:pt>
                <c:pt idx="4467">
                  <c:v>20.935000000000112</c:v>
                </c:pt>
                <c:pt idx="4468">
                  <c:v>20.940000000000111</c:v>
                </c:pt>
                <c:pt idx="4469">
                  <c:v>20.94500000000011</c:v>
                </c:pt>
                <c:pt idx="4470">
                  <c:v>20.950000000000109</c:v>
                </c:pt>
                <c:pt idx="4471">
                  <c:v>20.955000000000108</c:v>
                </c:pt>
                <c:pt idx="4472">
                  <c:v>20.960000000000107</c:v>
                </c:pt>
                <c:pt idx="4473">
                  <c:v>20.965000000000106</c:v>
                </c:pt>
                <c:pt idx="4474">
                  <c:v>20.970000000000105</c:v>
                </c:pt>
                <c:pt idx="4475">
                  <c:v>20.975000000000104</c:v>
                </c:pt>
                <c:pt idx="4476">
                  <c:v>20.980000000000103</c:v>
                </c:pt>
                <c:pt idx="4477">
                  <c:v>20.985000000000102</c:v>
                </c:pt>
                <c:pt idx="4478">
                  <c:v>20.990000000000101</c:v>
                </c:pt>
                <c:pt idx="4479">
                  <c:v>20.9950000000001</c:v>
                </c:pt>
                <c:pt idx="4480">
                  <c:v>21.000000000000099</c:v>
                </c:pt>
                <c:pt idx="4481">
                  <c:v>21.005000000000098</c:v>
                </c:pt>
                <c:pt idx="4482">
                  <c:v>21.010000000000097</c:v>
                </c:pt>
                <c:pt idx="4483">
                  <c:v>21.015000000000096</c:v>
                </c:pt>
                <c:pt idx="4484">
                  <c:v>21.020000000000095</c:v>
                </c:pt>
                <c:pt idx="4485">
                  <c:v>21.025000000000095</c:v>
                </c:pt>
                <c:pt idx="4486">
                  <c:v>21.030000000000094</c:v>
                </c:pt>
                <c:pt idx="4487">
                  <c:v>21.035000000000093</c:v>
                </c:pt>
                <c:pt idx="4488">
                  <c:v>21.040000000000092</c:v>
                </c:pt>
                <c:pt idx="4489">
                  <c:v>21.045000000000091</c:v>
                </c:pt>
                <c:pt idx="4490">
                  <c:v>21.05000000000009</c:v>
                </c:pt>
                <c:pt idx="4491">
                  <c:v>21.055000000000089</c:v>
                </c:pt>
                <c:pt idx="4492">
                  <c:v>21.060000000000088</c:v>
                </c:pt>
                <c:pt idx="4493">
                  <c:v>21.065000000000087</c:v>
                </c:pt>
                <c:pt idx="4494">
                  <c:v>21.070000000000086</c:v>
                </c:pt>
                <c:pt idx="4495">
                  <c:v>21.075000000000085</c:v>
                </c:pt>
                <c:pt idx="4496">
                  <c:v>21.080000000000084</c:v>
                </c:pt>
                <c:pt idx="4497">
                  <c:v>21.085000000000083</c:v>
                </c:pt>
                <c:pt idx="4498">
                  <c:v>21.090000000000082</c:v>
                </c:pt>
                <c:pt idx="4499">
                  <c:v>21.095000000000081</c:v>
                </c:pt>
                <c:pt idx="4500">
                  <c:v>21.10000000000008</c:v>
                </c:pt>
                <c:pt idx="4501">
                  <c:v>21.105000000000079</c:v>
                </c:pt>
                <c:pt idx="4502">
                  <c:v>21.110000000000078</c:v>
                </c:pt>
                <c:pt idx="4503">
                  <c:v>21.115000000000077</c:v>
                </c:pt>
                <c:pt idx="4504">
                  <c:v>21.120000000000076</c:v>
                </c:pt>
                <c:pt idx="4505">
                  <c:v>21.125000000000075</c:v>
                </c:pt>
                <c:pt idx="4506">
                  <c:v>21.130000000000074</c:v>
                </c:pt>
                <c:pt idx="4507">
                  <c:v>21.135000000000073</c:v>
                </c:pt>
                <c:pt idx="4508">
                  <c:v>21.140000000000072</c:v>
                </c:pt>
                <c:pt idx="4509">
                  <c:v>21.145000000000071</c:v>
                </c:pt>
                <c:pt idx="4510">
                  <c:v>21.15000000000007</c:v>
                </c:pt>
                <c:pt idx="4511">
                  <c:v>21.155000000000069</c:v>
                </c:pt>
                <c:pt idx="4512">
                  <c:v>21.160000000000068</c:v>
                </c:pt>
                <c:pt idx="4513">
                  <c:v>21.165000000000067</c:v>
                </c:pt>
                <c:pt idx="4514">
                  <c:v>21.170000000000066</c:v>
                </c:pt>
                <c:pt idx="4515">
                  <c:v>21.175000000000065</c:v>
                </c:pt>
                <c:pt idx="4516">
                  <c:v>21.180000000000064</c:v>
                </c:pt>
                <c:pt idx="4517">
                  <c:v>21.185000000000063</c:v>
                </c:pt>
                <c:pt idx="4518">
                  <c:v>21.190000000000062</c:v>
                </c:pt>
                <c:pt idx="4519">
                  <c:v>21.195000000000061</c:v>
                </c:pt>
                <c:pt idx="4520">
                  <c:v>21.20000000000006</c:v>
                </c:pt>
                <c:pt idx="4521">
                  <c:v>21.205000000000059</c:v>
                </c:pt>
                <c:pt idx="4522">
                  <c:v>21.210000000000058</c:v>
                </c:pt>
                <c:pt idx="4523">
                  <c:v>21.215000000000057</c:v>
                </c:pt>
                <c:pt idx="4524">
                  <c:v>21.220000000000056</c:v>
                </c:pt>
                <c:pt idx="4525">
                  <c:v>21.225000000000055</c:v>
                </c:pt>
                <c:pt idx="4526">
                  <c:v>21.230000000000054</c:v>
                </c:pt>
                <c:pt idx="4527">
                  <c:v>21.235000000000053</c:v>
                </c:pt>
                <c:pt idx="4528">
                  <c:v>21.240000000000052</c:v>
                </c:pt>
                <c:pt idx="4529">
                  <c:v>21.245000000000051</c:v>
                </c:pt>
                <c:pt idx="4530">
                  <c:v>21.25000000000005</c:v>
                </c:pt>
                <c:pt idx="4531">
                  <c:v>21.255000000000049</c:v>
                </c:pt>
                <c:pt idx="4532">
                  <c:v>21.260000000000048</c:v>
                </c:pt>
                <c:pt idx="4533">
                  <c:v>21.265000000000047</c:v>
                </c:pt>
                <c:pt idx="4534">
                  <c:v>21.270000000000046</c:v>
                </c:pt>
                <c:pt idx="4535">
                  <c:v>21.275000000000045</c:v>
                </c:pt>
                <c:pt idx="4536">
                  <c:v>21.280000000000044</c:v>
                </c:pt>
                <c:pt idx="4537">
                  <c:v>21.285000000000043</c:v>
                </c:pt>
                <c:pt idx="4538">
                  <c:v>21.290000000000042</c:v>
                </c:pt>
                <c:pt idx="4539">
                  <c:v>21.295000000000041</c:v>
                </c:pt>
                <c:pt idx="4540">
                  <c:v>21.30000000000004</c:v>
                </c:pt>
                <c:pt idx="4541">
                  <c:v>21.305000000000039</c:v>
                </c:pt>
                <c:pt idx="4542">
                  <c:v>21.310000000000038</c:v>
                </c:pt>
                <c:pt idx="4543">
                  <c:v>21.315000000000037</c:v>
                </c:pt>
                <c:pt idx="4544">
                  <c:v>21.320000000000036</c:v>
                </c:pt>
                <c:pt idx="4545">
                  <c:v>21.325000000000035</c:v>
                </c:pt>
                <c:pt idx="4546">
                  <c:v>21.330000000000034</c:v>
                </c:pt>
                <c:pt idx="4547">
                  <c:v>21.335000000000033</c:v>
                </c:pt>
                <c:pt idx="4548">
                  <c:v>21.340000000000032</c:v>
                </c:pt>
                <c:pt idx="4549">
                  <c:v>21.345000000000031</c:v>
                </c:pt>
                <c:pt idx="4550">
                  <c:v>21.35000000000003</c:v>
                </c:pt>
                <c:pt idx="4551">
                  <c:v>21.355000000000029</c:v>
                </c:pt>
                <c:pt idx="4552">
                  <c:v>21.360000000000028</c:v>
                </c:pt>
                <c:pt idx="4553">
                  <c:v>21.365000000000027</c:v>
                </c:pt>
                <c:pt idx="4554">
                  <c:v>21.370000000000026</c:v>
                </c:pt>
                <c:pt idx="4555">
                  <c:v>21.375000000000025</c:v>
                </c:pt>
                <c:pt idx="4556">
                  <c:v>21.380000000000024</c:v>
                </c:pt>
                <c:pt idx="4557">
                  <c:v>21.385000000000023</c:v>
                </c:pt>
                <c:pt idx="4558">
                  <c:v>21.390000000000022</c:v>
                </c:pt>
                <c:pt idx="4559">
                  <c:v>21.395000000000021</c:v>
                </c:pt>
                <c:pt idx="4560">
                  <c:v>21.40000000000002</c:v>
                </c:pt>
                <c:pt idx="4561">
                  <c:v>21.405000000000019</c:v>
                </c:pt>
                <c:pt idx="4562">
                  <c:v>21.410000000000018</c:v>
                </c:pt>
                <c:pt idx="4563">
                  <c:v>21.415000000000017</c:v>
                </c:pt>
                <c:pt idx="4564">
                  <c:v>21.420000000000016</c:v>
                </c:pt>
                <c:pt idx="4565">
                  <c:v>21.425000000000015</c:v>
                </c:pt>
                <c:pt idx="4566">
                  <c:v>21.430000000000014</c:v>
                </c:pt>
                <c:pt idx="4567">
                  <c:v>21.435000000000013</c:v>
                </c:pt>
                <c:pt idx="4568">
                  <c:v>21.440000000000012</c:v>
                </c:pt>
                <c:pt idx="4569">
                  <c:v>21.445000000000011</c:v>
                </c:pt>
                <c:pt idx="4570">
                  <c:v>21.45000000000001</c:v>
                </c:pt>
                <c:pt idx="4571">
                  <c:v>21.455000000000009</c:v>
                </c:pt>
                <c:pt idx="4572">
                  <c:v>21.460000000000008</c:v>
                </c:pt>
                <c:pt idx="4573">
                  <c:v>21.465000000000007</c:v>
                </c:pt>
                <c:pt idx="4574">
                  <c:v>21.470000000000006</c:v>
                </c:pt>
                <c:pt idx="4575">
                  <c:v>21.475000000000005</c:v>
                </c:pt>
                <c:pt idx="4576">
                  <c:v>21.480000000000004</c:v>
                </c:pt>
                <c:pt idx="4577">
                  <c:v>21.485000000000003</c:v>
                </c:pt>
                <c:pt idx="4578">
                  <c:v>21.490000000000002</c:v>
                </c:pt>
                <c:pt idx="4579">
                  <c:v>21.495000000000001</c:v>
                </c:pt>
                <c:pt idx="4580">
                  <c:v>21.5</c:v>
                </c:pt>
                <c:pt idx="4581">
                  <c:v>21.504999999999999</c:v>
                </c:pt>
                <c:pt idx="4582">
                  <c:v>21.509999999999998</c:v>
                </c:pt>
                <c:pt idx="4583">
                  <c:v>21.514999999999997</c:v>
                </c:pt>
                <c:pt idx="4584">
                  <c:v>21.519999999999996</c:v>
                </c:pt>
                <c:pt idx="4585">
                  <c:v>21.524999999999995</c:v>
                </c:pt>
                <c:pt idx="4586">
                  <c:v>21.529999999999994</c:v>
                </c:pt>
                <c:pt idx="4587">
                  <c:v>21.534999999999993</c:v>
                </c:pt>
                <c:pt idx="4588">
                  <c:v>21.539999999999992</c:v>
                </c:pt>
                <c:pt idx="4589">
                  <c:v>21.544999999999991</c:v>
                </c:pt>
                <c:pt idx="4590">
                  <c:v>21.54999999999999</c:v>
                </c:pt>
                <c:pt idx="4591">
                  <c:v>21.554999999999989</c:v>
                </c:pt>
                <c:pt idx="4592">
                  <c:v>21.559999999999988</c:v>
                </c:pt>
                <c:pt idx="4593">
                  <c:v>21.564999999999987</c:v>
                </c:pt>
                <c:pt idx="4594">
                  <c:v>21.569999999999986</c:v>
                </c:pt>
                <c:pt idx="4595">
                  <c:v>21.574999999999985</c:v>
                </c:pt>
                <c:pt idx="4596">
                  <c:v>21.579999999999984</c:v>
                </c:pt>
                <c:pt idx="4597">
                  <c:v>21.584999999999983</c:v>
                </c:pt>
                <c:pt idx="4598">
                  <c:v>21.589999999999982</c:v>
                </c:pt>
                <c:pt idx="4599">
                  <c:v>21.594999999999981</c:v>
                </c:pt>
                <c:pt idx="4600">
                  <c:v>21.59999999999998</c:v>
                </c:pt>
                <c:pt idx="4601">
                  <c:v>21.604999999999979</c:v>
                </c:pt>
                <c:pt idx="4602">
                  <c:v>21.609999999999978</c:v>
                </c:pt>
                <c:pt idx="4603">
                  <c:v>21.614999999999977</c:v>
                </c:pt>
                <c:pt idx="4604">
                  <c:v>21.619999999999976</c:v>
                </c:pt>
                <c:pt idx="4605">
                  <c:v>21.624999999999975</c:v>
                </c:pt>
                <c:pt idx="4606">
                  <c:v>21.629999999999974</c:v>
                </c:pt>
                <c:pt idx="4607">
                  <c:v>21.634999999999973</c:v>
                </c:pt>
                <c:pt idx="4608">
                  <c:v>21.639999999999972</c:v>
                </c:pt>
                <c:pt idx="4609">
                  <c:v>21.644999999999971</c:v>
                </c:pt>
                <c:pt idx="4610">
                  <c:v>21.64999999999997</c:v>
                </c:pt>
                <c:pt idx="4611">
                  <c:v>21.654999999999969</c:v>
                </c:pt>
                <c:pt idx="4612">
                  <c:v>21.659999999999968</c:v>
                </c:pt>
                <c:pt idx="4613">
                  <c:v>21.664999999999967</c:v>
                </c:pt>
                <c:pt idx="4614">
                  <c:v>21.669999999999966</c:v>
                </c:pt>
                <c:pt idx="4615">
                  <c:v>21.674999999999965</c:v>
                </c:pt>
                <c:pt idx="4616">
                  <c:v>21.679999999999964</c:v>
                </c:pt>
                <c:pt idx="4617">
                  <c:v>21.684999999999963</c:v>
                </c:pt>
                <c:pt idx="4618">
                  <c:v>21.689999999999962</c:v>
                </c:pt>
                <c:pt idx="4619">
                  <c:v>21.694999999999961</c:v>
                </c:pt>
                <c:pt idx="4620">
                  <c:v>21.69999999999996</c:v>
                </c:pt>
                <c:pt idx="4621">
                  <c:v>21.704999999999959</c:v>
                </c:pt>
                <c:pt idx="4622">
                  <c:v>21.709999999999958</c:v>
                </c:pt>
                <c:pt idx="4623">
                  <c:v>21.714999999999957</c:v>
                </c:pt>
                <c:pt idx="4624">
                  <c:v>21.719999999999956</c:v>
                </c:pt>
                <c:pt idx="4625">
                  <c:v>21.724999999999955</c:v>
                </c:pt>
                <c:pt idx="4626">
                  <c:v>21.729999999999954</c:v>
                </c:pt>
                <c:pt idx="4627">
                  <c:v>21.734999999999953</c:v>
                </c:pt>
                <c:pt idx="4628">
                  <c:v>21.739999999999952</c:v>
                </c:pt>
                <c:pt idx="4629">
                  <c:v>21.744999999999951</c:v>
                </c:pt>
                <c:pt idx="4630">
                  <c:v>21.74999999999995</c:v>
                </c:pt>
                <c:pt idx="4631">
                  <c:v>21.754999999999949</c:v>
                </c:pt>
                <c:pt idx="4632">
                  <c:v>21.759999999999948</c:v>
                </c:pt>
                <c:pt idx="4633">
                  <c:v>21.764999999999947</c:v>
                </c:pt>
                <c:pt idx="4634">
                  <c:v>21.769999999999946</c:v>
                </c:pt>
                <c:pt idx="4635">
                  <c:v>21.774999999999945</c:v>
                </c:pt>
                <c:pt idx="4636">
                  <c:v>21.779999999999944</c:v>
                </c:pt>
                <c:pt idx="4637">
                  <c:v>21.784999999999943</c:v>
                </c:pt>
                <c:pt idx="4638">
                  <c:v>21.789999999999942</c:v>
                </c:pt>
                <c:pt idx="4639">
                  <c:v>21.794999999999941</c:v>
                </c:pt>
                <c:pt idx="4640">
                  <c:v>21.79999999999994</c:v>
                </c:pt>
                <c:pt idx="4641">
                  <c:v>21.804999999999939</c:v>
                </c:pt>
                <c:pt idx="4642">
                  <c:v>21.809999999999938</c:v>
                </c:pt>
                <c:pt idx="4643">
                  <c:v>21.814999999999937</c:v>
                </c:pt>
                <c:pt idx="4644">
                  <c:v>21.819999999999936</c:v>
                </c:pt>
                <c:pt idx="4645">
                  <c:v>21.824999999999935</c:v>
                </c:pt>
                <c:pt idx="4646">
                  <c:v>21.829999999999934</c:v>
                </c:pt>
                <c:pt idx="4647">
                  <c:v>21.834999999999933</c:v>
                </c:pt>
                <c:pt idx="4648">
                  <c:v>21.839999999999932</c:v>
                </c:pt>
                <c:pt idx="4649">
                  <c:v>21.844999999999931</c:v>
                </c:pt>
                <c:pt idx="4650">
                  <c:v>21.84999999999993</c:v>
                </c:pt>
                <c:pt idx="4651">
                  <c:v>21.854999999999929</c:v>
                </c:pt>
                <c:pt idx="4652">
                  <c:v>21.859999999999928</c:v>
                </c:pt>
                <c:pt idx="4653">
                  <c:v>21.864999999999927</c:v>
                </c:pt>
                <c:pt idx="4654">
                  <c:v>21.869999999999926</c:v>
                </c:pt>
                <c:pt idx="4655">
                  <c:v>21.874999999999925</c:v>
                </c:pt>
                <c:pt idx="4656">
                  <c:v>21.879999999999924</c:v>
                </c:pt>
                <c:pt idx="4657">
                  <c:v>21.884999999999923</c:v>
                </c:pt>
                <c:pt idx="4658">
                  <c:v>21.889999999999922</c:v>
                </c:pt>
                <c:pt idx="4659">
                  <c:v>21.894999999999921</c:v>
                </c:pt>
                <c:pt idx="4660">
                  <c:v>21.89999999999992</c:v>
                </c:pt>
                <c:pt idx="4661">
                  <c:v>21.904999999999919</c:v>
                </c:pt>
                <c:pt idx="4662">
                  <c:v>21.909999999999918</c:v>
                </c:pt>
                <c:pt idx="4663">
                  <c:v>21.914999999999917</c:v>
                </c:pt>
                <c:pt idx="4664">
                  <c:v>21.919999999999916</c:v>
                </c:pt>
                <c:pt idx="4665">
                  <c:v>21.924999999999915</c:v>
                </c:pt>
                <c:pt idx="4666">
                  <c:v>21.929999999999914</c:v>
                </c:pt>
                <c:pt idx="4667">
                  <c:v>21.934999999999913</c:v>
                </c:pt>
                <c:pt idx="4668">
                  <c:v>21.939999999999912</c:v>
                </c:pt>
                <c:pt idx="4669">
                  <c:v>21.944999999999911</c:v>
                </c:pt>
                <c:pt idx="4670">
                  <c:v>21.94999999999991</c:v>
                </c:pt>
                <c:pt idx="4671">
                  <c:v>21.954999999999909</c:v>
                </c:pt>
                <c:pt idx="4672">
                  <c:v>21.959999999999908</c:v>
                </c:pt>
                <c:pt idx="4673">
                  <c:v>21.964999999999907</c:v>
                </c:pt>
                <c:pt idx="4674">
                  <c:v>21.969999999999906</c:v>
                </c:pt>
                <c:pt idx="4675">
                  <c:v>21.974999999999905</c:v>
                </c:pt>
                <c:pt idx="4676">
                  <c:v>21.979999999999905</c:v>
                </c:pt>
                <c:pt idx="4677">
                  <c:v>21.984999999999904</c:v>
                </c:pt>
                <c:pt idx="4678">
                  <c:v>21.989999999999903</c:v>
                </c:pt>
                <c:pt idx="4679">
                  <c:v>21.994999999999902</c:v>
                </c:pt>
                <c:pt idx="4680">
                  <c:v>21.999999999999901</c:v>
                </c:pt>
                <c:pt idx="4681">
                  <c:v>22.0049999999999</c:v>
                </c:pt>
                <c:pt idx="4682">
                  <c:v>22.009999999999899</c:v>
                </c:pt>
                <c:pt idx="4683">
                  <c:v>22.014999999999898</c:v>
                </c:pt>
                <c:pt idx="4684">
                  <c:v>22.019999999999897</c:v>
                </c:pt>
                <c:pt idx="4685">
                  <c:v>22.024999999999896</c:v>
                </c:pt>
                <c:pt idx="4686">
                  <c:v>22.029999999999895</c:v>
                </c:pt>
                <c:pt idx="4687">
                  <c:v>22.034999999999894</c:v>
                </c:pt>
                <c:pt idx="4688">
                  <c:v>22.039999999999893</c:v>
                </c:pt>
                <c:pt idx="4689">
                  <c:v>22.044999999999892</c:v>
                </c:pt>
                <c:pt idx="4690">
                  <c:v>22.049999999999891</c:v>
                </c:pt>
                <c:pt idx="4691">
                  <c:v>22.05499999999989</c:v>
                </c:pt>
                <c:pt idx="4692">
                  <c:v>22.059999999999889</c:v>
                </c:pt>
                <c:pt idx="4693">
                  <c:v>22.064999999999888</c:v>
                </c:pt>
                <c:pt idx="4694">
                  <c:v>22.069999999999887</c:v>
                </c:pt>
                <c:pt idx="4695">
                  <c:v>22.074999999999886</c:v>
                </c:pt>
                <c:pt idx="4696">
                  <c:v>22.079999999999885</c:v>
                </c:pt>
                <c:pt idx="4697">
                  <c:v>22.084999999999884</c:v>
                </c:pt>
                <c:pt idx="4698">
                  <c:v>22.089999999999883</c:v>
                </c:pt>
                <c:pt idx="4699">
                  <c:v>22.094999999999882</c:v>
                </c:pt>
                <c:pt idx="4700">
                  <c:v>22.099999999999881</c:v>
                </c:pt>
                <c:pt idx="4701">
                  <c:v>22.10499999999988</c:v>
                </c:pt>
                <c:pt idx="4702">
                  <c:v>22.109999999999879</c:v>
                </c:pt>
                <c:pt idx="4703">
                  <c:v>22.114999999999878</c:v>
                </c:pt>
                <c:pt idx="4704">
                  <c:v>22.119999999999877</c:v>
                </c:pt>
                <c:pt idx="4705">
                  <c:v>22.124999999999876</c:v>
                </c:pt>
                <c:pt idx="4706">
                  <c:v>22.129999999999875</c:v>
                </c:pt>
                <c:pt idx="4707">
                  <c:v>22.134999999999874</c:v>
                </c:pt>
                <c:pt idx="4708">
                  <c:v>22.139999999999873</c:v>
                </c:pt>
                <c:pt idx="4709">
                  <c:v>22.144999999999872</c:v>
                </c:pt>
                <c:pt idx="4710">
                  <c:v>22.149999999999871</c:v>
                </c:pt>
                <c:pt idx="4711">
                  <c:v>22.15499999999987</c:v>
                </c:pt>
                <c:pt idx="4712">
                  <c:v>22.159999999999869</c:v>
                </c:pt>
                <c:pt idx="4713">
                  <c:v>22.164999999999868</c:v>
                </c:pt>
                <c:pt idx="4714">
                  <c:v>22.169999999999867</c:v>
                </c:pt>
                <c:pt idx="4715">
                  <c:v>22.174999999999866</c:v>
                </c:pt>
                <c:pt idx="4716">
                  <c:v>22.179999999999865</c:v>
                </c:pt>
                <c:pt idx="4717">
                  <c:v>22.184999999999864</c:v>
                </c:pt>
                <c:pt idx="4718">
                  <c:v>22.189999999999863</c:v>
                </c:pt>
                <c:pt idx="4719">
                  <c:v>22.194999999999862</c:v>
                </c:pt>
                <c:pt idx="4720">
                  <c:v>22.199999999999861</c:v>
                </c:pt>
                <c:pt idx="4721">
                  <c:v>22.20499999999986</c:v>
                </c:pt>
                <c:pt idx="4722">
                  <c:v>22.209999999999859</c:v>
                </c:pt>
                <c:pt idx="4723">
                  <c:v>22.214999999999858</c:v>
                </c:pt>
                <c:pt idx="4724">
                  <c:v>22.219999999999857</c:v>
                </c:pt>
                <c:pt idx="4725">
                  <c:v>22.224999999999856</c:v>
                </c:pt>
                <c:pt idx="4726">
                  <c:v>22.229999999999855</c:v>
                </c:pt>
                <c:pt idx="4727">
                  <c:v>22.234999999999854</c:v>
                </c:pt>
                <c:pt idx="4728">
                  <c:v>22.239999999999853</c:v>
                </c:pt>
                <c:pt idx="4729">
                  <c:v>22.244999999999852</c:v>
                </c:pt>
                <c:pt idx="4730">
                  <c:v>22.249999999999851</c:v>
                </c:pt>
                <c:pt idx="4731">
                  <c:v>22.25499999999985</c:v>
                </c:pt>
                <c:pt idx="4732">
                  <c:v>22.259999999999849</c:v>
                </c:pt>
                <c:pt idx="4733">
                  <c:v>22.264999999999848</c:v>
                </c:pt>
                <c:pt idx="4734">
                  <c:v>22.269999999999847</c:v>
                </c:pt>
                <c:pt idx="4735">
                  <c:v>22.274999999999846</c:v>
                </c:pt>
                <c:pt idx="4736">
                  <c:v>22.279999999999845</c:v>
                </c:pt>
                <c:pt idx="4737">
                  <c:v>22.284999999999844</c:v>
                </c:pt>
                <c:pt idx="4738">
                  <c:v>22.289999999999843</c:v>
                </c:pt>
                <c:pt idx="4739">
                  <c:v>22.294999999999842</c:v>
                </c:pt>
                <c:pt idx="4740">
                  <c:v>22.299999999999841</c:v>
                </c:pt>
                <c:pt idx="4741">
                  <c:v>22.30499999999984</c:v>
                </c:pt>
                <c:pt idx="4742">
                  <c:v>22.309999999999839</c:v>
                </c:pt>
                <c:pt idx="4743">
                  <c:v>22.314999999999838</c:v>
                </c:pt>
                <c:pt idx="4744">
                  <c:v>22.319999999999837</c:v>
                </c:pt>
                <c:pt idx="4745">
                  <c:v>22.324999999999836</c:v>
                </c:pt>
                <c:pt idx="4746">
                  <c:v>22.329999999999835</c:v>
                </c:pt>
                <c:pt idx="4747">
                  <c:v>22.334999999999834</c:v>
                </c:pt>
                <c:pt idx="4748">
                  <c:v>22.339999999999833</c:v>
                </c:pt>
                <c:pt idx="4749">
                  <c:v>22.344999999999832</c:v>
                </c:pt>
                <c:pt idx="4750">
                  <c:v>22.349999999999831</c:v>
                </c:pt>
                <c:pt idx="4751">
                  <c:v>22.35499999999983</c:v>
                </c:pt>
                <c:pt idx="4752">
                  <c:v>22.359999999999829</c:v>
                </c:pt>
                <c:pt idx="4753">
                  <c:v>22.364999999999828</c:v>
                </c:pt>
                <c:pt idx="4754">
                  <c:v>22.369999999999827</c:v>
                </c:pt>
                <c:pt idx="4755">
                  <c:v>22.374999999999826</c:v>
                </c:pt>
                <c:pt idx="4756">
                  <c:v>22.379999999999825</c:v>
                </c:pt>
                <c:pt idx="4757">
                  <c:v>22.384999999999824</c:v>
                </c:pt>
                <c:pt idx="4758">
                  <c:v>22.389999999999823</c:v>
                </c:pt>
                <c:pt idx="4759">
                  <c:v>22.394999999999822</c:v>
                </c:pt>
                <c:pt idx="4760">
                  <c:v>22.399999999999821</c:v>
                </c:pt>
                <c:pt idx="4761">
                  <c:v>22.40499999999982</c:v>
                </c:pt>
                <c:pt idx="4762">
                  <c:v>22.409999999999819</c:v>
                </c:pt>
                <c:pt idx="4763">
                  <c:v>22.414999999999818</c:v>
                </c:pt>
                <c:pt idx="4764">
                  <c:v>22.419999999999817</c:v>
                </c:pt>
                <c:pt idx="4765">
                  <c:v>22.424999999999816</c:v>
                </c:pt>
                <c:pt idx="4766">
                  <c:v>22.429999999999815</c:v>
                </c:pt>
                <c:pt idx="4767">
                  <c:v>22.434999999999814</c:v>
                </c:pt>
                <c:pt idx="4768">
                  <c:v>22.439999999999813</c:v>
                </c:pt>
                <c:pt idx="4769">
                  <c:v>22.444999999999812</c:v>
                </c:pt>
                <c:pt idx="4770">
                  <c:v>22.449999999999811</c:v>
                </c:pt>
                <c:pt idx="4771">
                  <c:v>22.45499999999981</c:v>
                </c:pt>
                <c:pt idx="4772">
                  <c:v>22.459999999999809</c:v>
                </c:pt>
                <c:pt idx="4773">
                  <c:v>22.464999999999808</c:v>
                </c:pt>
                <c:pt idx="4774">
                  <c:v>22.469999999999807</c:v>
                </c:pt>
                <c:pt idx="4775">
                  <c:v>22.474999999999806</c:v>
                </c:pt>
                <c:pt idx="4776">
                  <c:v>22.479999999999805</c:v>
                </c:pt>
                <c:pt idx="4777">
                  <c:v>22.484999999999804</c:v>
                </c:pt>
                <c:pt idx="4778">
                  <c:v>22.489999999999803</c:v>
                </c:pt>
                <c:pt idx="4779">
                  <c:v>22.494999999999802</c:v>
                </c:pt>
                <c:pt idx="4780">
                  <c:v>22.499999999999801</c:v>
                </c:pt>
                <c:pt idx="4781">
                  <c:v>22.5049999999998</c:v>
                </c:pt>
                <c:pt idx="4782">
                  <c:v>22.509999999999799</c:v>
                </c:pt>
                <c:pt idx="4783">
                  <c:v>22.514999999999798</c:v>
                </c:pt>
                <c:pt idx="4784">
                  <c:v>22.519999999999797</c:v>
                </c:pt>
                <c:pt idx="4785">
                  <c:v>22.524999999999796</c:v>
                </c:pt>
                <c:pt idx="4786">
                  <c:v>22.529999999999795</c:v>
                </c:pt>
                <c:pt idx="4787">
                  <c:v>22.534999999999794</c:v>
                </c:pt>
                <c:pt idx="4788">
                  <c:v>22.539999999999793</c:v>
                </c:pt>
                <c:pt idx="4789">
                  <c:v>22.544999999999792</c:v>
                </c:pt>
                <c:pt idx="4790">
                  <c:v>22.549999999999791</c:v>
                </c:pt>
                <c:pt idx="4791">
                  <c:v>22.55499999999979</c:v>
                </c:pt>
                <c:pt idx="4792">
                  <c:v>22.559999999999789</c:v>
                </c:pt>
                <c:pt idx="4793">
                  <c:v>22.564999999999788</c:v>
                </c:pt>
                <c:pt idx="4794">
                  <c:v>22.569999999999787</c:v>
                </c:pt>
                <c:pt idx="4795">
                  <c:v>22.574999999999786</c:v>
                </c:pt>
                <c:pt idx="4796">
                  <c:v>22.579999999999785</c:v>
                </c:pt>
                <c:pt idx="4797">
                  <c:v>22.584999999999784</c:v>
                </c:pt>
                <c:pt idx="4798">
                  <c:v>22.589999999999783</c:v>
                </c:pt>
                <c:pt idx="4799">
                  <c:v>22.594999999999782</c:v>
                </c:pt>
                <c:pt idx="4800">
                  <c:v>22.599999999999781</c:v>
                </c:pt>
                <c:pt idx="4801">
                  <c:v>22.60499999999978</c:v>
                </c:pt>
                <c:pt idx="4802">
                  <c:v>22.609999999999779</c:v>
                </c:pt>
                <c:pt idx="4803">
                  <c:v>22.614999999999778</c:v>
                </c:pt>
                <c:pt idx="4804">
                  <c:v>22.619999999999777</c:v>
                </c:pt>
                <c:pt idx="4805">
                  <c:v>22.624999999999776</c:v>
                </c:pt>
                <c:pt idx="4806">
                  <c:v>22.629999999999775</c:v>
                </c:pt>
                <c:pt idx="4807">
                  <c:v>22.634999999999774</c:v>
                </c:pt>
                <c:pt idx="4808">
                  <c:v>22.639999999999773</c:v>
                </c:pt>
                <c:pt idx="4809">
                  <c:v>22.644999999999772</c:v>
                </c:pt>
                <c:pt idx="4810">
                  <c:v>22.649999999999771</c:v>
                </c:pt>
                <c:pt idx="4811">
                  <c:v>22.65499999999977</c:v>
                </c:pt>
                <c:pt idx="4812">
                  <c:v>22.659999999999769</c:v>
                </c:pt>
                <c:pt idx="4813">
                  <c:v>22.664999999999768</c:v>
                </c:pt>
                <c:pt idx="4814">
                  <c:v>22.669999999999767</c:v>
                </c:pt>
                <c:pt idx="4815">
                  <c:v>22.674999999999766</c:v>
                </c:pt>
                <c:pt idx="4816">
                  <c:v>22.679999999999765</c:v>
                </c:pt>
                <c:pt idx="4817">
                  <c:v>22.684999999999764</c:v>
                </c:pt>
                <c:pt idx="4818">
                  <c:v>22.689999999999763</c:v>
                </c:pt>
                <c:pt idx="4819">
                  <c:v>22.694999999999762</c:v>
                </c:pt>
                <c:pt idx="4820">
                  <c:v>22.699999999999761</c:v>
                </c:pt>
                <c:pt idx="4821">
                  <c:v>22.70499999999976</c:v>
                </c:pt>
                <c:pt idx="4822">
                  <c:v>22.709999999999759</c:v>
                </c:pt>
                <c:pt idx="4823">
                  <c:v>22.714999999999758</c:v>
                </c:pt>
                <c:pt idx="4824">
                  <c:v>22.719999999999757</c:v>
                </c:pt>
                <c:pt idx="4825">
                  <c:v>22.724999999999756</c:v>
                </c:pt>
                <c:pt idx="4826">
                  <c:v>22.729999999999755</c:v>
                </c:pt>
                <c:pt idx="4827">
                  <c:v>22.734999999999754</c:v>
                </c:pt>
                <c:pt idx="4828">
                  <c:v>22.739999999999753</c:v>
                </c:pt>
                <c:pt idx="4829">
                  <c:v>22.744999999999752</c:v>
                </c:pt>
                <c:pt idx="4830">
                  <c:v>22.749999999999751</c:v>
                </c:pt>
                <c:pt idx="4831">
                  <c:v>22.75499999999975</c:v>
                </c:pt>
                <c:pt idx="4832">
                  <c:v>22.759999999999749</c:v>
                </c:pt>
                <c:pt idx="4833">
                  <c:v>22.764999999999748</c:v>
                </c:pt>
                <c:pt idx="4834">
                  <c:v>22.769999999999747</c:v>
                </c:pt>
                <c:pt idx="4835">
                  <c:v>22.774999999999746</c:v>
                </c:pt>
                <c:pt idx="4836">
                  <c:v>22.779999999999745</c:v>
                </c:pt>
                <c:pt idx="4837">
                  <c:v>22.784999999999744</c:v>
                </c:pt>
                <c:pt idx="4838">
                  <c:v>22.789999999999743</c:v>
                </c:pt>
                <c:pt idx="4839">
                  <c:v>22.794999999999742</c:v>
                </c:pt>
                <c:pt idx="4840">
                  <c:v>22.799999999999741</c:v>
                </c:pt>
                <c:pt idx="4841">
                  <c:v>22.80499999999974</c:v>
                </c:pt>
                <c:pt idx="4842">
                  <c:v>22.809999999999739</c:v>
                </c:pt>
                <c:pt idx="4843">
                  <c:v>22.814999999999738</c:v>
                </c:pt>
                <c:pt idx="4844">
                  <c:v>22.819999999999737</c:v>
                </c:pt>
                <c:pt idx="4845">
                  <c:v>22.824999999999736</c:v>
                </c:pt>
                <c:pt idx="4846">
                  <c:v>22.829999999999735</c:v>
                </c:pt>
                <c:pt idx="4847">
                  <c:v>22.834999999999734</c:v>
                </c:pt>
                <c:pt idx="4848">
                  <c:v>22.839999999999733</c:v>
                </c:pt>
                <c:pt idx="4849">
                  <c:v>22.844999999999732</c:v>
                </c:pt>
                <c:pt idx="4850">
                  <c:v>22.849999999999731</c:v>
                </c:pt>
                <c:pt idx="4851">
                  <c:v>22.85499999999973</c:v>
                </c:pt>
                <c:pt idx="4852">
                  <c:v>22.859999999999729</c:v>
                </c:pt>
                <c:pt idx="4853">
                  <c:v>22.864999999999728</c:v>
                </c:pt>
                <c:pt idx="4854">
                  <c:v>22.869999999999727</c:v>
                </c:pt>
                <c:pt idx="4855">
                  <c:v>22.874999999999726</c:v>
                </c:pt>
                <c:pt idx="4856">
                  <c:v>22.879999999999725</c:v>
                </c:pt>
                <c:pt idx="4857">
                  <c:v>22.884999999999724</c:v>
                </c:pt>
                <c:pt idx="4858">
                  <c:v>22.889999999999723</c:v>
                </c:pt>
                <c:pt idx="4859">
                  <c:v>22.894999999999722</c:v>
                </c:pt>
                <c:pt idx="4860">
                  <c:v>22.899999999999721</c:v>
                </c:pt>
                <c:pt idx="4861">
                  <c:v>22.90499999999972</c:v>
                </c:pt>
                <c:pt idx="4862">
                  <c:v>22.909999999999719</c:v>
                </c:pt>
                <c:pt idx="4863">
                  <c:v>22.914999999999718</c:v>
                </c:pt>
                <c:pt idx="4864">
                  <c:v>22.919999999999717</c:v>
                </c:pt>
                <c:pt idx="4865">
                  <c:v>22.924999999999716</c:v>
                </c:pt>
                <c:pt idx="4866">
                  <c:v>22.929999999999715</c:v>
                </c:pt>
                <c:pt idx="4867">
                  <c:v>22.934999999999715</c:v>
                </c:pt>
                <c:pt idx="4868">
                  <c:v>22.939999999999714</c:v>
                </c:pt>
                <c:pt idx="4869">
                  <c:v>22.944999999999713</c:v>
                </c:pt>
                <c:pt idx="4870">
                  <c:v>22.949999999999712</c:v>
                </c:pt>
                <c:pt idx="4871">
                  <c:v>22.954999999999711</c:v>
                </c:pt>
                <c:pt idx="4872">
                  <c:v>22.95999999999971</c:v>
                </c:pt>
                <c:pt idx="4873">
                  <c:v>22.964999999999709</c:v>
                </c:pt>
                <c:pt idx="4874">
                  <c:v>22.969999999999708</c:v>
                </c:pt>
                <c:pt idx="4875">
                  <c:v>22.974999999999707</c:v>
                </c:pt>
                <c:pt idx="4876">
                  <c:v>22.979999999999706</c:v>
                </c:pt>
                <c:pt idx="4877">
                  <c:v>22.984999999999705</c:v>
                </c:pt>
                <c:pt idx="4878">
                  <c:v>22.989999999999704</c:v>
                </c:pt>
                <c:pt idx="4879">
                  <c:v>22.994999999999703</c:v>
                </c:pt>
                <c:pt idx="4880">
                  <c:v>22.999999999999702</c:v>
                </c:pt>
                <c:pt idx="4881">
                  <c:v>23.004999999999701</c:v>
                </c:pt>
                <c:pt idx="4882">
                  <c:v>23.0099999999997</c:v>
                </c:pt>
                <c:pt idx="4883">
                  <c:v>23.014999999999699</c:v>
                </c:pt>
                <c:pt idx="4884">
                  <c:v>23.019999999999698</c:v>
                </c:pt>
                <c:pt idx="4885">
                  <c:v>23.024999999999697</c:v>
                </c:pt>
                <c:pt idx="4886">
                  <c:v>23.029999999999696</c:v>
                </c:pt>
                <c:pt idx="4887">
                  <c:v>23.034999999999695</c:v>
                </c:pt>
                <c:pt idx="4888">
                  <c:v>23.039999999999694</c:v>
                </c:pt>
                <c:pt idx="4889">
                  <c:v>23.044999999999693</c:v>
                </c:pt>
                <c:pt idx="4890">
                  <c:v>23.049999999999692</c:v>
                </c:pt>
                <c:pt idx="4891">
                  <c:v>23.054999999999691</c:v>
                </c:pt>
                <c:pt idx="4892">
                  <c:v>23.05999999999969</c:v>
                </c:pt>
                <c:pt idx="4893">
                  <c:v>23.064999999999689</c:v>
                </c:pt>
                <c:pt idx="4894">
                  <c:v>23.069999999999688</c:v>
                </c:pt>
                <c:pt idx="4895">
                  <c:v>23.074999999999687</c:v>
                </c:pt>
                <c:pt idx="4896">
                  <c:v>23.079999999999686</c:v>
                </c:pt>
                <c:pt idx="4897">
                  <c:v>23.084999999999685</c:v>
                </c:pt>
                <c:pt idx="4898">
                  <c:v>23.089999999999684</c:v>
                </c:pt>
                <c:pt idx="4899">
                  <c:v>23.094999999999683</c:v>
                </c:pt>
                <c:pt idx="4900">
                  <c:v>23.099999999999682</c:v>
                </c:pt>
                <c:pt idx="4901">
                  <c:v>23.104999999999681</c:v>
                </c:pt>
                <c:pt idx="4902">
                  <c:v>23.10999999999968</c:v>
                </c:pt>
                <c:pt idx="4903">
                  <c:v>23.114999999999679</c:v>
                </c:pt>
                <c:pt idx="4904">
                  <c:v>23.119999999999678</c:v>
                </c:pt>
                <c:pt idx="4905">
                  <c:v>23.124999999999677</c:v>
                </c:pt>
                <c:pt idx="4906">
                  <c:v>23.129999999999676</c:v>
                </c:pt>
                <c:pt idx="4907">
                  <c:v>23.134999999999675</c:v>
                </c:pt>
                <c:pt idx="4908">
                  <c:v>23.139999999999674</c:v>
                </c:pt>
                <c:pt idx="4909">
                  <c:v>23.144999999999673</c:v>
                </c:pt>
                <c:pt idx="4910">
                  <c:v>23.149999999999672</c:v>
                </c:pt>
                <c:pt idx="4911">
                  <c:v>23.154999999999671</c:v>
                </c:pt>
                <c:pt idx="4912">
                  <c:v>23.15999999999967</c:v>
                </c:pt>
                <c:pt idx="4913">
                  <c:v>23.164999999999669</c:v>
                </c:pt>
                <c:pt idx="4914">
                  <c:v>23.169999999999668</c:v>
                </c:pt>
                <c:pt idx="4915">
                  <c:v>23.174999999999667</c:v>
                </c:pt>
                <c:pt idx="4916">
                  <c:v>23.179999999999666</c:v>
                </c:pt>
                <c:pt idx="4917">
                  <c:v>23.184999999999665</c:v>
                </c:pt>
                <c:pt idx="4918">
                  <c:v>23.189999999999664</c:v>
                </c:pt>
                <c:pt idx="4919">
                  <c:v>23.194999999999663</c:v>
                </c:pt>
                <c:pt idx="4920">
                  <c:v>23.199999999999662</c:v>
                </c:pt>
                <c:pt idx="4921">
                  <c:v>23.204999999999661</c:v>
                </c:pt>
                <c:pt idx="4922">
                  <c:v>23.20999999999966</c:v>
                </c:pt>
                <c:pt idx="4923">
                  <c:v>23.214999999999659</c:v>
                </c:pt>
                <c:pt idx="4924">
                  <c:v>23.219999999999658</c:v>
                </c:pt>
                <c:pt idx="4925">
                  <c:v>23.224999999999657</c:v>
                </c:pt>
                <c:pt idx="4926">
                  <c:v>23.229999999999656</c:v>
                </c:pt>
                <c:pt idx="4927">
                  <c:v>23.234999999999655</c:v>
                </c:pt>
                <c:pt idx="4928">
                  <c:v>23.239999999999654</c:v>
                </c:pt>
                <c:pt idx="4929">
                  <c:v>23.244999999999653</c:v>
                </c:pt>
                <c:pt idx="4930">
                  <c:v>23.249999999999652</c:v>
                </c:pt>
                <c:pt idx="4931">
                  <c:v>23.254999999999651</c:v>
                </c:pt>
                <c:pt idx="4932">
                  <c:v>23.25999999999965</c:v>
                </c:pt>
                <c:pt idx="4933">
                  <c:v>23.264999999999649</c:v>
                </c:pt>
                <c:pt idx="4934">
                  <c:v>23.269999999999648</c:v>
                </c:pt>
                <c:pt idx="4935">
                  <c:v>23.274999999999647</c:v>
                </c:pt>
                <c:pt idx="4936">
                  <c:v>23.279999999999646</c:v>
                </c:pt>
                <c:pt idx="4937">
                  <c:v>23.284999999999645</c:v>
                </c:pt>
                <c:pt idx="4938">
                  <c:v>23.289999999999644</c:v>
                </c:pt>
                <c:pt idx="4939">
                  <c:v>23.294999999999643</c:v>
                </c:pt>
                <c:pt idx="4940">
                  <c:v>23.299999999999642</c:v>
                </c:pt>
                <c:pt idx="4941">
                  <c:v>23.304999999999641</c:v>
                </c:pt>
                <c:pt idx="4942">
                  <c:v>23.30999999999964</c:v>
                </c:pt>
                <c:pt idx="4943">
                  <c:v>23.314999999999639</c:v>
                </c:pt>
                <c:pt idx="4944">
                  <c:v>23.319999999999638</c:v>
                </c:pt>
                <c:pt idx="4945">
                  <c:v>23.324999999999637</c:v>
                </c:pt>
                <c:pt idx="4946">
                  <c:v>23.329999999999636</c:v>
                </c:pt>
                <c:pt idx="4947">
                  <c:v>23.334999999999635</c:v>
                </c:pt>
                <c:pt idx="4948">
                  <c:v>23.339999999999634</c:v>
                </c:pt>
                <c:pt idx="4949">
                  <c:v>23.344999999999633</c:v>
                </c:pt>
                <c:pt idx="4950">
                  <c:v>23.349999999999632</c:v>
                </c:pt>
                <c:pt idx="4951">
                  <c:v>23.354999999999631</c:v>
                </c:pt>
                <c:pt idx="4952">
                  <c:v>23.35999999999963</c:v>
                </c:pt>
                <c:pt idx="4953">
                  <c:v>23.364999999999629</c:v>
                </c:pt>
                <c:pt idx="4954">
                  <c:v>23.369999999999628</c:v>
                </c:pt>
                <c:pt idx="4955">
                  <c:v>23.374999999999627</c:v>
                </c:pt>
                <c:pt idx="4956">
                  <c:v>23.379999999999626</c:v>
                </c:pt>
                <c:pt idx="4957">
                  <c:v>23.384999999999625</c:v>
                </c:pt>
                <c:pt idx="4958">
                  <c:v>23.389999999999624</c:v>
                </c:pt>
                <c:pt idx="4959">
                  <c:v>23.394999999999623</c:v>
                </c:pt>
                <c:pt idx="4960">
                  <c:v>23.399999999999622</c:v>
                </c:pt>
                <c:pt idx="4961">
                  <c:v>23.404999999999621</c:v>
                </c:pt>
                <c:pt idx="4962">
                  <c:v>23.40999999999962</c:v>
                </c:pt>
                <c:pt idx="4963">
                  <c:v>23.414999999999619</c:v>
                </c:pt>
                <c:pt idx="4964">
                  <c:v>23.419999999999618</c:v>
                </c:pt>
                <c:pt idx="4965">
                  <c:v>23.424999999999617</c:v>
                </c:pt>
                <c:pt idx="4966">
                  <c:v>23.429999999999616</c:v>
                </c:pt>
                <c:pt idx="4967">
                  <c:v>23.434999999999615</c:v>
                </c:pt>
                <c:pt idx="4968">
                  <c:v>23.439999999999614</c:v>
                </c:pt>
                <c:pt idx="4969">
                  <c:v>23.444999999999613</c:v>
                </c:pt>
                <c:pt idx="4970">
                  <c:v>23.449999999999612</c:v>
                </c:pt>
                <c:pt idx="4971">
                  <c:v>23.454999999999611</c:v>
                </c:pt>
                <c:pt idx="4972">
                  <c:v>23.45999999999961</c:v>
                </c:pt>
                <c:pt idx="4973">
                  <c:v>23.464999999999609</c:v>
                </c:pt>
                <c:pt idx="4974">
                  <c:v>23.469999999999608</c:v>
                </c:pt>
                <c:pt idx="4975">
                  <c:v>23.474999999999607</c:v>
                </c:pt>
                <c:pt idx="4976">
                  <c:v>23.479999999999606</c:v>
                </c:pt>
                <c:pt idx="4977">
                  <c:v>23.484999999999605</c:v>
                </c:pt>
                <c:pt idx="4978">
                  <c:v>23.489999999999604</c:v>
                </c:pt>
                <c:pt idx="4979">
                  <c:v>23.494999999999603</c:v>
                </c:pt>
                <c:pt idx="4980">
                  <c:v>23.499999999999602</c:v>
                </c:pt>
                <c:pt idx="4981">
                  <c:v>23.504999999999601</c:v>
                </c:pt>
                <c:pt idx="4982">
                  <c:v>23.5099999999996</c:v>
                </c:pt>
                <c:pt idx="4983">
                  <c:v>23.514999999999599</c:v>
                </c:pt>
                <c:pt idx="4984">
                  <c:v>23.519999999999598</c:v>
                </c:pt>
                <c:pt idx="4985">
                  <c:v>23.524999999999597</c:v>
                </c:pt>
                <c:pt idx="4986">
                  <c:v>23.529999999999596</c:v>
                </c:pt>
                <c:pt idx="4987">
                  <c:v>23.534999999999595</c:v>
                </c:pt>
                <c:pt idx="4988">
                  <c:v>23.539999999999594</c:v>
                </c:pt>
                <c:pt idx="4989">
                  <c:v>23.544999999999593</c:v>
                </c:pt>
                <c:pt idx="4990">
                  <c:v>23.549999999999592</c:v>
                </c:pt>
                <c:pt idx="4991">
                  <c:v>23.554999999999591</c:v>
                </c:pt>
                <c:pt idx="4992">
                  <c:v>23.55999999999959</c:v>
                </c:pt>
                <c:pt idx="4993">
                  <c:v>23.564999999999589</c:v>
                </c:pt>
                <c:pt idx="4994">
                  <c:v>23.569999999999588</c:v>
                </c:pt>
                <c:pt idx="4995">
                  <c:v>23.574999999999587</c:v>
                </c:pt>
                <c:pt idx="4996">
                  <c:v>23.579999999999586</c:v>
                </c:pt>
                <c:pt idx="4997">
                  <c:v>23.584999999999585</c:v>
                </c:pt>
                <c:pt idx="4998">
                  <c:v>23.589999999999584</c:v>
                </c:pt>
                <c:pt idx="4999">
                  <c:v>23.594999999999583</c:v>
                </c:pt>
                <c:pt idx="5000">
                  <c:v>23.599999999999582</c:v>
                </c:pt>
                <c:pt idx="5001">
                  <c:v>23.604999999999581</c:v>
                </c:pt>
                <c:pt idx="5002">
                  <c:v>23.60999999999958</c:v>
                </c:pt>
                <c:pt idx="5003">
                  <c:v>23.614999999999579</c:v>
                </c:pt>
                <c:pt idx="5004">
                  <c:v>23.619999999999578</c:v>
                </c:pt>
                <c:pt idx="5005">
                  <c:v>23.624999999999577</c:v>
                </c:pt>
                <c:pt idx="5006">
                  <c:v>23.629999999999576</c:v>
                </c:pt>
                <c:pt idx="5007">
                  <c:v>23.634999999999575</c:v>
                </c:pt>
                <c:pt idx="5008">
                  <c:v>23.639999999999574</c:v>
                </c:pt>
                <c:pt idx="5009">
                  <c:v>23.644999999999573</c:v>
                </c:pt>
                <c:pt idx="5010">
                  <c:v>23.649999999999572</c:v>
                </c:pt>
                <c:pt idx="5011">
                  <c:v>23.654999999999571</c:v>
                </c:pt>
                <c:pt idx="5012">
                  <c:v>23.65999999999957</c:v>
                </c:pt>
                <c:pt idx="5013">
                  <c:v>23.664999999999569</c:v>
                </c:pt>
                <c:pt idx="5014">
                  <c:v>23.669999999999568</c:v>
                </c:pt>
                <c:pt idx="5015">
                  <c:v>23.674999999999567</c:v>
                </c:pt>
                <c:pt idx="5016">
                  <c:v>23.679999999999566</c:v>
                </c:pt>
                <c:pt idx="5017">
                  <c:v>23.684999999999565</c:v>
                </c:pt>
                <c:pt idx="5018">
                  <c:v>23.689999999999564</c:v>
                </c:pt>
                <c:pt idx="5019">
                  <c:v>23.694999999999563</c:v>
                </c:pt>
                <c:pt idx="5020">
                  <c:v>23.699999999999562</c:v>
                </c:pt>
                <c:pt idx="5021">
                  <c:v>23.704999999999561</c:v>
                </c:pt>
                <c:pt idx="5022">
                  <c:v>23.70999999999956</c:v>
                </c:pt>
                <c:pt idx="5023">
                  <c:v>23.714999999999559</c:v>
                </c:pt>
                <c:pt idx="5024">
                  <c:v>23.719999999999558</c:v>
                </c:pt>
                <c:pt idx="5025">
                  <c:v>23.724999999999557</c:v>
                </c:pt>
                <c:pt idx="5026">
                  <c:v>23.729999999999556</c:v>
                </c:pt>
                <c:pt idx="5027">
                  <c:v>23.734999999999555</c:v>
                </c:pt>
                <c:pt idx="5028">
                  <c:v>23.739999999999554</c:v>
                </c:pt>
                <c:pt idx="5029">
                  <c:v>23.744999999999553</c:v>
                </c:pt>
                <c:pt idx="5030">
                  <c:v>23.749999999999552</c:v>
                </c:pt>
                <c:pt idx="5031">
                  <c:v>23.754999999999551</c:v>
                </c:pt>
                <c:pt idx="5032">
                  <c:v>23.75999999999955</c:v>
                </c:pt>
                <c:pt idx="5033">
                  <c:v>23.764999999999549</c:v>
                </c:pt>
                <c:pt idx="5034">
                  <c:v>23.769999999999548</c:v>
                </c:pt>
                <c:pt idx="5035">
                  <c:v>23.774999999999547</c:v>
                </c:pt>
                <c:pt idx="5036">
                  <c:v>23.779999999999546</c:v>
                </c:pt>
                <c:pt idx="5037">
                  <c:v>23.784999999999545</c:v>
                </c:pt>
                <c:pt idx="5038">
                  <c:v>23.789999999999544</c:v>
                </c:pt>
                <c:pt idx="5039">
                  <c:v>23.794999999999543</c:v>
                </c:pt>
                <c:pt idx="5040">
                  <c:v>23.799999999999542</c:v>
                </c:pt>
                <c:pt idx="5041">
                  <c:v>23.804999999999541</c:v>
                </c:pt>
                <c:pt idx="5042">
                  <c:v>23.80999999999954</c:v>
                </c:pt>
                <c:pt idx="5043">
                  <c:v>23.814999999999539</c:v>
                </c:pt>
                <c:pt idx="5044">
                  <c:v>23.819999999999538</c:v>
                </c:pt>
                <c:pt idx="5045">
                  <c:v>23.824999999999537</c:v>
                </c:pt>
                <c:pt idx="5046">
                  <c:v>23.829999999999536</c:v>
                </c:pt>
                <c:pt idx="5047">
                  <c:v>23.834999999999535</c:v>
                </c:pt>
                <c:pt idx="5048">
                  <c:v>23.839999999999534</c:v>
                </c:pt>
                <c:pt idx="5049">
                  <c:v>23.844999999999533</c:v>
                </c:pt>
                <c:pt idx="5050">
                  <c:v>23.849999999999532</c:v>
                </c:pt>
                <c:pt idx="5051">
                  <c:v>23.854999999999531</c:v>
                </c:pt>
                <c:pt idx="5052">
                  <c:v>23.85999999999953</c:v>
                </c:pt>
                <c:pt idx="5053">
                  <c:v>23.864999999999529</c:v>
                </c:pt>
                <c:pt idx="5054">
                  <c:v>23.869999999999528</c:v>
                </c:pt>
                <c:pt idx="5055">
                  <c:v>23.874999999999527</c:v>
                </c:pt>
                <c:pt idx="5056">
                  <c:v>23.879999999999526</c:v>
                </c:pt>
                <c:pt idx="5057">
                  <c:v>23.884999999999525</c:v>
                </c:pt>
                <c:pt idx="5058">
                  <c:v>23.889999999999525</c:v>
                </c:pt>
                <c:pt idx="5059">
                  <c:v>23.894999999999524</c:v>
                </c:pt>
                <c:pt idx="5060">
                  <c:v>23.899999999999523</c:v>
                </c:pt>
                <c:pt idx="5061">
                  <c:v>23.904999999999522</c:v>
                </c:pt>
                <c:pt idx="5062">
                  <c:v>23.909999999999521</c:v>
                </c:pt>
                <c:pt idx="5063">
                  <c:v>23.91499999999952</c:v>
                </c:pt>
                <c:pt idx="5064">
                  <c:v>23.919999999999519</c:v>
                </c:pt>
                <c:pt idx="5065">
                  <c:v>23.924999999999518</c:v>
                </c:pt>
                <c:pt idx="5066">
                  <c:v>23.929999999999517</c:v>
                </c:pt>
                <c:pt idx="5067">
                  <c:v>23.934999999999516</c:v>
                </c:pt>
                <c:pt idx="5068">
                  <c:v>23.939999999999515</c:v>
                </c:pt>
                <c:pt idx="5069">
                  <c:v>23.944999999999514</c:v>
                </c:pt>
                <c:pt idx="5070">
                  <c:v>23.949999999999513</c:v>
                </c:pt>
                <c:pt idx="5071">
                  <c:v>23.954999999999512</c:v>
                </c:pt>
                <c:pt idx="5072">
                  <c:v>23.959999999999511</c:v>
                </c:pt>
                <c:pt idx="5073">
                  <c:v>23.96499999999951</c:v>
                </c:pt>
                <c:pt idx="5074">
                  <c:v>23.969999999999509</c:v>
                </c:pt>
                <c:pt idx="5075">
                  <c:v>23.974999999999508</c:v>
                </c:pt>
                <c:pt idx="5076">
                  <c:v>23.979999999999507</c:v>
                </c:pt>
                <c:pt idx="5077">
                  <c:v>23.984999999999506</c:v>
                </c:pt>
                <c:pt idx="5078">
                  <c:v>23.989999999999505</c:v>
                </c:pt>
                <c:pt idx="5079">
                  <c:v>23.994999999999504</c:v>
                </c:pt>
                <c:pt idx="5080">
                  <c:v>23.999999999999503</c:v>
                </c:pt>
                <c:pt idx="5081">
                  <c:v>24.004999999999502</c:v>
                </c:pt>
                <c:pt idx="5082">
                  <c:v>24.009999999999501</c:v>
                </c:pt>
                <c:pt idx="5083">
                  <c:v>24.0149999999995</c:v>
                </c:pt>
                <c:pt idx="5084">
                  <c:v>24.019999999999499</c:v>
                </c:pt>
                <c:pt idx="5085">
                  <c:v>24.024999999999498</c:v>
                </c:pt>
                <c:pt idx="5086">
                  <c:v>24.029999999999497</c:v>
                </c:pt>
                <c:pt idx="5087">
                  <c:v>24.034999999999496</c:v>
                </c:pt>
                <c:pt idx="5088">
                  <c:v>24.039999999999495</c:v>
                </c:pt>
                <c:pt idx="5089">
                  <c:v>24.044999999999494</c:v>
                </c:pt>
                <c:pt idx="5090">
                  <c:v>24.049999999999493</c:v>
                </c:pt>
                <c:pt idx="5091">
                  <c:v>24.054999999999492</c:v>
                </c:pt>
                <c:pt idx="5092">
                  <c:v>24.059999999999491</c:v>
                </c:pt>
                <c:pt idx="5093">
                  <c:v>24.06499999999949</c:v>
                </c:pt>
                <c:pt idx="5094">
                  <c:v>24.069999999999489</c:v>
                </c:pt>
                <c:pt idx="5095">
                  <c:v>24.074999999999488</c:v>
                </c:pt>
                <c:pt idx="5096">
                  <c:v>24.079999999999487</c:v>
                </c:pt>
                <c:pt idx="5097">
                  <c:v>24.084999999999486</c:v>
                </c:pt>
                <c:pt idx="5098">
                  <c:v>24.089999999999485</c:v>
                </c:pt>
                <c:pt idx="5099">
                  <c:v>24.094999999999484</c:v>
                </c:pt>
                <c:pt idx="5100">
                  <c:v>24.099999999999483</c:v>
                </c:pt>
                <c:pt idx="5101">
                  <c:v>24.104999999999482</c:v>
                </c:pt>
                <c:pt idx="5102">
                  <c:v>24.109999999999481</c:v>
                </c:pt>
                <c:pt idx="5103">
                  <c:v>24.11499999999948</c:v>
                </c:pt>
                <c:pt idx="5104">
                  <c:v>24.119999999999479</c:v>
                </c:pt>
                <c:pt idx="5105">
                  <c:v>24.124999999999478</c:v>
                </c:pt>
                <c:pt idx="5106">
                  <c:v>24.129999999999477</c:v>
                </c:pt>
                <c:pt idx="5107">
                  <c:v>24.134999999999476</c:v>
                </c:pt>
                <c:pt idx="5108">
                  <c:v>24.139999999999475</c:v>
                </c:pt>
                <c:pt idx="5109">
                  <c:v>24.144999999999474</c:v>
                </c:pt>
                <c:pt idx="5110">
                  <c:v>24.149999999999473</c:v>
                </c:pt>
                <c:pt idx="5111">
                  <c:v>24.154999999999472</c:v>
                </c:pt>
                <c:pt idx="5112">
                  <c:v>24.159999999999471</c:v>
                </c:pt>
                <c:pt idx="5113">
                  <c:v>24.16499999999947</c:v>
                </c:pt>
                <c:pt idx="5114">
                  <c:v>24.169999999999469</c:v>
                </c:pt>
                <c:pt idx="5115">
                  <c:v>24.174999999999468</c:v>
                </c:pt>
                <c:pt idx="5116">
                  <c:v>24.179999999999467</c:v>
                </c:pt>
                <c:pt idx="5117">
                  <c:v>24.184999999999466</c:v>
                </c:pt>
                <c:pt idx="5118">
                  <c:v>24.189999999999465</c:v>
                </c:pt>
                <c:pt idx="5119">
                  <c:v>24.194999999999464</c:v>
                </c:pt>
                <c:pt idx="5120">
                  <c:v>24.199999999999463</c:v>
                </c:pt>
                <c:pt idx="5121">
                  <c:v>24.204999999999462</c:v>
                </c:pt>
                <c:pt idx="5122">
                  <c:v>24.209999999999461</c:v>
                </c:pt>
                <c:pt idx="5123">
                  <c:v>24.21499999999946</c:v>
                </c:pt>
                <c:pt idx="5124">
                  <c:v>24.219999999999459</c:v>
                </c:pt>
                <c:pt idx="5125">
                  <c:v>24.224999999999458</c:v>
                </c:pt>
                <c:pt idx="5126">
                  <c:v>24.229999999999457</c:v>
                </c:pt>
                <c:pt idx="5127">
                  <c:v>24.234999999999456</c:v>
                </c:pt>
                <c:pt idx="5128">
                  <c:v>24.239999999999455</c:v>
                </c:pt>
                <c:pt idx="5129">
                  <c:v>24.244999999999454</c:v>
                </c:pt>
                <c:pt idx="5130">
                  <c:v>24.249999999999453</c:v>
                </c:pt>
                <c:pt idx="5131">
                  <c:v>24.254999999999452</c:v>
                </c:pt>
                <c:pt idx="5132">
                  <c:v>24.259999999999451</c:v>
                </c:pt>
                <c:pt idx="5133">
                  <c:v>24.26499999999945</c:v>
                </c:pt>
                <c:pt idx="5134">
                  <c:v>24.269999999999449</c:v>
                </c:pt>
                <c:pt idx="5135">
                  <c:v>24.274999999999448</c:v>
                </c:pt>
                <c:pt idx="5136">
                  <c:v>24.279999999999447</c:v>
                </c:pt>
                <c:pt idx="5137">
                  <c:v>24.284999999999446</c:v>
                </c:pt>
                <c:pt idx="5138">
                  <c:v>24.289999999999445</c:v>
                </c:pt>
                <c:pt idx="5139">
                  <c:v>24.294999999999444</c:v>
                </c:pt>
                <c:pt idx="5140">
                  <c:v>24.299999999999443</c:v>
                </c:pt>
                <c:pt idx="5141">
                  <c:v>24.304999999999442</c:v>
                </c:pt>
                <c:pt idx="5142">
                  <c:v>24.309999999999441</c:v>
                </c:pt>
                <c:pt idx="5143">
                  <c:v>24.31499999999944</c:v>
                </c:pt>
                <c:pt idx="5144">
                  <c:v>24.319999999999439</c:v>
                </c:pt>
                <c:pt idx="5145">
                  <c:v>24.324999999999438</c:v>
                </c:pt>
                <c:pt idx="5146">
                  <c:v>24.329999999999437</c:v>
                </c:pt>
                <c:pt idx="5147">
                  <c:v>24.334999999999436</c:v>
                </c:pt>
                <c:pt idx="5148">
                  <c:v>24.339999999999435</c:v>
                </c:pt>
                <c:pt idx="5149">
                  <c:v>24.344999999999434</c:v>
                </c:pt>
                <c:pt idx="5150">
                  <c:v>24.349999999999433</c:v>
                </c:pt>
                <c:pt idx="5151">
                  <c:v>24.354999999999432</c:v>
                </c:pt>
                <c:pt idx="5152">
                  <c:v>24.359999999999431</c:v>
                </c:pt>
                <c:pt idx="5153">
                  <c:v>24.36499999999943</c:v>
                </c:pt>
                <c:pt idx="5154">
                  <c:v>24.369999999999429</c:v>
                </c:pt>
                <c:pt idx="5155">
                  <c:v>24.374999999999428</c:v>
                </c:pt>
                <c:pt idx="5156">
                  <c:v>24.379999999999427</c:v>
                </c:pt>
                <c:pt idx="5157">
                  <c:v>24.384999999999426</c:v>
                </c:pt>
                <c:pt idx="5158">
                  <c:v>24.389999999999425</c:v>
                </c:pt>
                <c:pt idx="5159">
                  <c:v>24.394999999999424</c:v>
                </c:pt>
                <c:pt idx="5160">
                  <c:v>24.399999999999423</c:v>
                </c:pt>
                <c:pt idx="5161">
                  <c:v>24.404999999999422</c:v>
                </c:pt>
                <c:pt idx="5162">
                  <c:v>24.409999999999421</c:v>
                </c:pt>
                <c:pt idx="5163">
                  <c:v>24.41499999999942</c:v>
                </c:pt>
                <c:pt idx="5164">
                  <c:v>24.419999999999419</c:v>
                </c:pt>
                <c:pt idx="5165">
                  <c:v>24.424999999999418</c:v>
                </c:pt>
                <c:pt idx="5166">
                  <c:v>24.429999999999417</c:v>
                </c:pt>
                <c:pt idx="5167">
                  <c:v>24.434999999999416</c:v>
                </c:pt>
                <c:pt idx="5168">
                  <c:v>24.439999999999415</c:v>
                </c:pt>
                <c:pt idx="5169">
                  <c:v>24.444999999999414</c:v>
                </c:pt>
                <c:pt idx="5170">
                  <c:v>24.449999999999413</c:v>
                </c:pt>
                <c:pt idx="5171">
                  <c:v>24.454999999999412</c:v>
                </c:pt>
                <c:pt idx="5172">
                  <c:v>24.459999999999411</c:v>
                </c:pt>
                <c:pt idx="5173">
                  <c:v>24.46499999999941</c:v>
                </c:pt>
                <c:pt idx="5174">
                  <c:v>24.469999999999409</c:v>
                </c:pt>
                <c:pt idx="5175">
                  <c:v>24.474999999999408</c:v>
                </c:pt>
                <c:pt idx="5176">
                  <c:v>24.479999999999407</c:v>
                </c:pt>
                <c:pt idx="5177">
                  <c:v>24.484999999999406</c:v>
                </c:pt>
                <c:pt idx="5178">
                  <c:v>24.489999999999405</c:v>
                </c:pt>
                <c:pt idx="5179">
                  <c:v>24.494999999999404</c:v>
                </c:pt>
                <c:pt idx="5180">
                  <c:v>24.499999999999403</c:v>
                </c:pt>
                <c:pt idx="5181">
                  <c:v>24.504999999999402</c:v>
                </c:pt>
                <c:pt idx="5182">
                  <c:v>24.509999999999401</c:v>
                </c:pt>
                <c:pt idx="5183">
                  <c:v>24.5149999999994</c:v>
                </c:pt>
                <c:pt idx="5184">
                  <c:v>24.519999999999399</c:v>
                </c:pt>
                <c:pt idx="5185">
                  <c:v>24.524999999999398</c:v>
                </c:pt>
                <c:pt idx="5186">
                  <c:v>24.529999999999397</c:v>
                </c:pt>
                <c:pt idx="5187">
                  <c:v>24.534999999999396</c:v>
                </c:pt>
                <c:pt idx="5188">
                  <c:v>24.539999999999395</c:v>
                </c:pt>
                <c:pt idx="5189">
                  <c:v>24.544999999999394</c:v>
                </c:pt>
                <c:pt idx="5190">
                  <c:v>24.549999999999393</c:v>
                </c:pt>
                <c:pt idx="5191">
                  <c:v>24.554999999999392</c:v>
                </c:pt>
                <c:pt idx="5192">
                  <c:v>24.559999999999391</c:v>
                </c:pt>
                <c:pt idx="5193">
                  <c:v>24.56499999999939</c:v>
                </c:pt>
                <c:pt idx="5194">
                  <c:v>24.569999999999389</c:v>
                </c:pt>
                <c:pt idx="5195">
                  <c:v>24.574999999999388</c:v>
                </c:pt>
                <c:pt idx="5196">
                  <c:v>24.579999999999387</c:v>
                </c:pt>
                <c:pt idx="5197">
                  <c:v>24.584999999999386</c:v>
                </c:pt>
                <c:pt idx="5198">
                  <c:v>24.589999999999385</c:v>
                </c:pt>
                <c:pt idx="5199">
                  <c:v>24.594999999999384</c:v>
                </c:pt>
                <c:pt idx="5200">
                  <c:v>24.599999999999383</c:v>
                </c:pt>
                <c:pt idx="5201">
                  <c:v>24.604999999999382</c:v>
                </c:pt>
                <c:pt idx="5202">
                  <c:v>24.609999999999381</c:v>
                </c:pt>
                <c:pt idx="5203">
                  <c:v>24.61499999999938</c:v>
                </c:pt>
                <c:pt idx="5204">
                  <c:v>24.619999999999379</c:v>
                </c:pt>
                <c:pt idx="5205">
                  <c:v>24.624999999999378</c:v>
                </c:pt>
                <c:pt idx="5206">
                  <c:v>24.629999999999377</c:v>
                </c:pt>
                <c:pt idx="5207">
                  <c:v>24.634999999999376</c:v>
                </c:pt>
                <c:pt idx="5208">
                  <c:v>24.639999999999375</c:v>
                </c:pt>
                <c:pt idx="5209">
                  <c:v>24.644999999999374</c:v>
                </c:pt>
                <c:pt idx="5210">
                  <c:v>24.649999999999373</c:v>
                </c:pt>
                <c:pt idx="5211">
                  <c:v>24.654999999999372</c:v>
                </c:pt>
                <c:pt idx="5212">
                  <c:v>24.659999999999371</c:v>
                </c:pt>
                <c:pt idx="5213">
                  <c:v>24.66499999999937</c:v>
                </c:pt>
                <c:pt idx="5214">
                  <c:v>24.669999999999369</c:v>
                </c:pt>
                <c:pt idx="5215">
                  <c:v>24.674999999999368</c:v>
                </c:pt>
                <c:pt idx="5216">
                  <c:v>24.679999999999367</c:v>
                </c:pt>
                <c:pt idx="5217">
                  <c:v>24.684999999999366</c:v>
                </c:pt>
                <c:pt idx="5218">
                  <c:v>24.689999999999365</c:v>
                </c:pt>
                <c:pt idx="5219">
                  <c:v>24.694999999999364</c:v>
                </c:pt>
                <c:pt idx="5220">
                  <c:v>24.699999999999363</c:v>
                </c:pt>
                <c:pt idx="5221">
                  <c:v>24.704999999999362</c:v>
                </c:pt>
                <c:pt idx="5222">
                  <c:v>24.709999999999361</c:v>
                </c:pt>
                <c:pt idx="5223">
                  <c:v>24.71499999999936</c:v>
                </c:pt>
                <c:pt idx="5224">
                  <c:v>24.719999999999359</c:v>
                </c:pt>
                <c:pt idx="5225">
                  <c:v>24.724999999999358</c:v>
                </c:pt>
                <c:pt idx="5226">
                  <c:v>24.729999999999357</c:v>
                </c:pt>
                <c:pt idx="5227">
                  <c:v>24.734999999999356</c:v>
                </c:pt>
                <c:pt idx="5228">
                  <c:v>24.739999999999355</c:v>
                </c:pt>
                <c:pt idx="5229">
                  <c:v>24.744999999999354</c:v>
                </c:pt>
                <c:pt idx="5230">
                  <c:v>24.749999999999353</c:v>
                </c:pt>
                <c:pt idx="5231">
                  <c:v>24.754999999999352</c:v>
                </c:pt>
                <c:pt idx="5232">
                  <c:v>24.759999999999351</c:v>
                </c:pt>
                <c:pt idx="5233">
                  <c:v>24.76499999999935</c:v>
                </c:pt>
                <c:pt idx="5234">
                  <c:v>24.769999999999349</c:v>
                </c:pt>
                <c:pt idx="5235">
                  <c:v>24.774999999999348</c:v>
                </c:pt>
                <c:pt idx="5236">
                  <c:v>24.779999999999347</c:v>
                </c:pt>
                <c:pt idx="5237">
                  <c:v>24.784999999999346</c:v>
                </c:pt>
                <c:pt idx="5238">
                  <c:v>24.789999999999345</c:v>
                </c:pt>
                <c:pt idx="5239">
                  <c:v>24.794999999999344</c:v>
                </c:pt>
                <c:pt idx="5240">
                  <c:v>24.799999999999343</c:v>
                </c:pt>
                <c:pt idx="5241">
                  <c:v>24.804999999999342</c:v>
                </c:pt>
                <c:pt idx="5242">
                  <c:v>24.809999999999341</c:v>
                </c:pt>
                <c:pt idx="5243">
                  <c:v>24.81499999999934</c:v>
                </c:pt>
                <c:pt idx="5244">
                  <c:v>24.819999999999339</c:v>
                </c:pt>
                <c:pt idx="5245">
                  <c:v>24.824999999999338</c:v>
                </c:pt>
                <c:pt idx="5246">
                  <c:v>24.829999999999337</c:v>
                </c:pt>
                <c:pt idx="5247">
                  <c:v>24.834999999999336</c:v>
                </c:pt>
                <c:pt idx="5248">
                  <c:v>24.839999999999336</c:v>
                </c:pt>
                <c:pt idx="5249">
                  <c:v>24.844999999999335</c:v>
                </c:pt>
                <c:pt idx="5250">
                  <c:v>24.849999999999334</c:v>
                </c:pt>
                <c:pt idx="5251">
                  <c:v>24.854999999999333</c:v>
                </c:pt>
                <c:pt idx="5252">
                  <c:v>24.859999999999332</c:v>
                </c:pt>
                <c:pt idx="5253">
                  <c:v>24.864999999999331</c:v>
                </c:pt>
                <c:pt idx="5254">
                  <c:v>24.86999999999933</c:v>
                </c:pt>
                <c:pt idx="5255">
                  <c:v>24.874999999999329</c:v>
                </c:pt>
                <c:pt idx="5256">
                  <c:v>24.879999999999328</c:v>
                </c:pt>
                <c:pt idx="5257">
                  <c:v>24.884999999999327</c:v>
                </c:pt>
                <c:pt idx="5258">
                  <c:v>24.889999999999326</c:v>
                </c:pt>
                <c:pt idx="5259">
                  <c:v>24.894999999999325</c:v>
                </c:pt>
                <c:pt idx="5260">
                  <c:v>24.899999999999324</c:v>
                </c:pt>
                <c:pt idx="5261">
                  <c:v>24.904999999999323</c:v>
                </c:pt>
                <c:pt idx="5262">
                  <c:v>24.909999999999322</c:v>
                </c:pt>
                <c:pt idx="5263">
                  <c:v>24.914999999999321</c:v>
                </c:pt>
                <c:pt idx="5264">
                  <c:v>24.91999999999932</c:v>
                </c:pt>
                <c:pt idx="5265">
                  <c:v>24.924999999999319</c:v>
                </c:pt>
                <c:pt idx="5266">
                  <c:v>24.929999999999318</c:v>
                </c:pt>
                <c:pt idx="5267">
                  <c:v>24.934999999999317</c:v>
                </c:pt>
                <c:pt idx="5268">
                  <c:v>24.939999999999316</c:v>
                </c:pt>
                <c:pt idx="5269">
                  <c:v>24.944999999999315</c:v>
                </c:pt>
                <c:pt idx="5270">
                  <c:v>24.949999999999314</c:v>
                </c:pt>
                <c:pt idx="5271">
                  <c:v>24.954999999999313</c:v>
                </c:pt>
                <c:pt idx="5272">
                  <c:v>24.959999999999312</c:v>
                </c:pt>
                <c:pt idx="5273">
                  <c:v>24.964999999999311</c:v>
                </c:pt>
                <c:pt idx="5274">
                  <c:v>24.96999999999931</c:v>
                </c:pt>
                <c:pt idx="5275">
                  <c:v>24.974999999999309</c:v>
                </c:pt>
                <c:pt idx="5276">
                  <c:v>24.979999999999308</c:v>
                </c:pt>
                <c:pt idx="5277">
                  <c:v>24.984999999999307</c:v>
                </c:pt>
                <c:pt idx="5278">
                  <c:v>24.989999999999306</c:v>
                </c:pt>
                <c:pt idx="5279">
                  <c:v>24.994999999999305</c:v>
                </c:pt>
                <c:pt idx="5280">
                  <c:v>24.999999999999304</c:v>
                </c:pt>
                <c:pt idx="5281">
                  <c:v>25.004999999999303</c:v>
                </c:pt>
                <c:pt idx="5282">
                  <c:v>25.009999999999302</c:v>
                </c:pt>
                <c:pt idx="5283">
                  <c:v>25.014999999999301</c:v>
                </c:pt>
                <c:pt idx="5284">
                  <c:v>25.0199999999993</c:v>
                </c:pt>
                <c:pt idx="5285">
                  <c:v>25.024999999999299</c:v>
                </c:pt>
                <c:pt idx="5286">
                  <c:v>25.029999999999298</c:v>
                </c:pt>
                <c:pt idx="5287">
                  <c:v>25.034999999999297</c:v>
                </c:pt>
                <c:pt idx="5288">
                  <c:v>25.039999999999296</c:v>
                </c:pt>
                <c:pt idx="5289">
                  <c:v>25.044999999999295</c:v>
                </c:pt>
                <c:pt idx="5290">
                  <c:v>25.049999999999294</c:v>
                </c:pt>
                <c:pt idx="5291">
                  <c:v>25.054999999999293</c:v>
                </c:pt>
                <c:pt idx="5292">
                  <c:v>25.059999999999292</c:v>
                </c:pt>
                <c:pt idx="5293">
                  <c:v>25.064999999999291</c:v>
                </c:pt>
                <c:pt idx="5294">
                  <c:v>25.06999999999929</c:v>
                </c:pt>
                <c:pt idx="5295">
                  <c:v>25.074999999999289</c:v>
                </c:pt>
                <c:pt idx="5296">
                  <c:v>25.079999999999288</c:v>
                </c:pt>
                <c:pt idx="5297">
                  <c:v>25.084999999999287</c:v>
                </c:pt>
                <c:pt idx="5298">
                  <c:v>25.089999999999286</c:v>
                </c:pt>
                <c:pt idx="5299">
                  <c:v>25.094999999999285</c:v>
                </c:pt>
                <c:pt idx="5300">
                  <c:v>25.099999999999284</c:v>
                </c:pt>
                <c:pt idx="5301">
                  <c:v>25.104999999999283</c:v>
                </c:pt>
                <c:pt idx="5302">
                  <c:v>25.109999999999282</c:v>
                </c:pt>
                <c:pt idx="5303">
                  <c:v>25.114999999999281</c:v>
                </c:pt>
                <c:pt idx="5304">
                  <c:v>25.11999999999928</c:v>
                </c:pt>
                <c:pt idx="5305">
                  <c:v>25.124999999999279</c:v>
                </c:pt>
                <c:pt idx="5306">
                  <c:v>25.129999999999278</c:v>
                </c:pt>
                <c:pt idx="5307">
                  <c:v>25.134999999999277</c:v>
                </c:pt>
                <c:pt idx="5308">
                  <c:v>25.139999999999276</c:v>
                </c:pt>
                <c:pt idx="5309">
                  <c:v>25.144999999999275</c:v>
                </c:pt>
                <c:pt idx="5310">
                  <c:v>25.149999999999274</c:v>
                </c:pt>
                <c:pt idx="5311">
                  <c:v>25.154999999999273</c:v>
                </c:pt>
                <c:pt idx="5312">
                  <c:v>25.159999999999272</c:v>
                </c:pt>
                <c:pt idx="5313">
                  <c:v>25.164999999999271</c:v>
                </c:pt>
                <c:pt idx="5314">
                  <c:v>25.16999999999927</c:v>
                </c:pt>
                <c:pt idx="5315">
                  <c:v>25.174999999999269</c:v>
                </c:pt>
                <c:pt idx="5316">
                  <c:v>25.179999999999268</c:v>
                </c:pt>
                <c:pt idx="5317">
                  <c:v>25.184999999999267</c:v>
                </c:pt>
                <c:pt idx="5318">
                  <c:v>25.189999999999266</c:v>
                </c:pt>
                <c:pt idx="5319">
                  <c:v>25.194999999999265</c:v>
                </c:pt>
                <c:pt idx="5320">
                  <c:v>25.199999999999264</c:v>
                </c:pt>
                <c:pt idx="5321">
                  <c:v>25.204999999999263</c:v>
                </c:pt>
                <c:pt idx="5322">
                  <c:v>25.209999999999262</c:v>
                </c:pt>
                <c:pt idx="5323">
                  <c:v>25.214999999999261</c:v>
                </c:pt>
                <c:pt idx="5324">
                  <c:v>25.21999999999926</c:v>
                </c:pt>
                <c:pt idx="5325">
                  <c:v>25.224999999999259</c:v>
                </c:pt>
                <c:pt idx="5326">
                  <c:v>25.229999999999258</c:v>
                </c:pt>
                <c:pt idx="5327">
                  <c:v>25.234999999999257</c:v>
                </c:pt>
                <c:pt idx="5328">
                  <c:v>25.239999999999256</c:v>
                </c:pt>
                <c:pt idx="5329">
                  <c:v>25.244999999999255</c:v>
                </c:pt>
                <c:pt idx="5330">
                  <c:v>25.249999999999254</c:v>
                </c:pt>
                <c:pt idx="5331">
                  <c:v>25.254999999999253</c:v>
                </c:pt>
                <c:pt idx="5332">
                  <c:v>25.259999999999252</c:v>
                </c:pt>
                <c:pt idx="5333">
                  <c:v>25.264999999999251</c:v>
                </c:pt>
                <c:pt idx="5334">
                  <c:v>25.26999999999925</c:v>
                </c:pt>
                <c:pt idx="5335">
                  <c:v>25.274999999999249</c:v>
                </c:pt>
                <c:pt idx="5336">
                  <c:v>25.279999999999248</c:v>
                </c:pt>
                <c:pt idx="5337">
                  <c:v>25.284999999999247</c:v>
                </c:pt>
                <c:pt idx="5338">
                  <c:v>25.289999999999246</c:v>
                </c:pt>
                <c:pt idx="5339">
                  <c:v>25.294999999999245</c:v>
                </c:pt>
                <c:pt idx="5340">
                  <c:v>25.299999999999244</c:v>
                </c:pt>
                <c:pt idx="5341">
                  <c:v>25.304999999999243</c:v>
                </c:pt>
                <c:pt idx="5342">
                  <c:v>25.309999999999242</c:v>
                </c:pt>
                <c:pt idx="5343">
                  <c:v>25.314999999999241</c:v>
                </c:pt>
                <c:pt idx="5344">
                  <c:v>25.31999999999924</c:v>
                </c:pt>
                <c:pt idx="5345">
                  <c:v>25.324999999999239</c:v>
                </c:pt>
                <c:pt idx="5346">
                  <c:v>25.329999999999238</c:v>
                </c:pt>
                <c:pt idx="5347">
                  <c:v>25.334999999999237</c:v>
                </c:pt>
                <c:pt idx="5348">
                  <c:v>25.339999999999236</c:v>
                </c:pt>
                <c:pt idx="5349">
                  <c:v>25.344999999999235</c:v>
                </c:pt>
                <c:pt idx="5350">
                  <c:v>25.349999999999234</c:v>
                </c:pt>
                <c:pt idx="5351">
                  <c:v>25.354999999999233</c:v>
                </c:pt>
                <c:pt idx="5352">
                  <c:v>25.359999999999232</c:v>
                </c:pt>
                <c:pt idx="5353">
                  <c:v>25.364999999999231</c:v>
                </c:pt>
                <c:pt idx="5354">
                  <c:v>25.36999999999923</c:v>
                </c:pt>
                <c:pt idx="5355">
                  <c:v>25.374999999999229</c:v>
                </c:pt>
                <c:pt idx="5356">
                  <c:v>25.379999999999228</c:v>
                </c:pt>
                <c:pt idx="5357">
                  <c:v>25.384999999999227</c:v>
                </c:pt>
                <c:pt idx="5358">
                  <c:v>25.389999999999226</c:v>
                </c:pt>
                <c:pt idx="5359">
                  <c:v>25.394999999999225</c:v>
                </c:pt>
                <c:pt idx="5360">
                  <c:v>25.399999999999224</c:v>
                </c:pt>
                <c:pt idx="5361">
                  <c:v>25.404999999999223</c:v>
                </c:pt>
                <c:pt idx="5362">
                  <c:v>25.409999999999222</c:v>
                </c:pt>
                <c:pt idx="5363">
                  <c:v>25.414999999999221</c:v>
                </c:pt>
                <c:pt idx="5364">
                  <c:v>25.41999999999922</c:v>
                </c:pt>
                <c:pt idx="5365">
                  <c:v>25.424999999999219</c:v>
                </c:pt>
                <c:pt idx="5366">
                  <c:v>25.429999999999218</c:v>
                </c:pt>
                <c:pt idx="5367">
                  <c:v>25.434999999999217</c:v>
                </c:pt>
                <c:pt idx="5368">
                  <c:v>25.439999999999216</c:v>
                </c:pt>
                <c:pt idx="5369">
                  <c:v>25.444999999999215</c:v>
                </c:pt>
                <c:pt idx="5370">
                  <c:v>25.449999999999214</c:v>
                </c:pt>
                <c:pt idx="5371">
                  <c:v>25.454999999999213</c:v>
                </c:pt>
                <c:pt idx="5372">
                  <c:v>25.459999999999212</c:v>
                </c:pt>
                <c:pt idx="5373">
                  <c:v>25.464999999999211</c:v>
                </c:pt>
                <c:pt idx="5374">
                  <c:v>25.46999999999921</c:v>
                </c:pt>
                <c:pt idx="5375">
                  <c:v>25.474999999999209</c:v>
                </c:pt>
                <c:pt idx="5376">
                  <c:v>25.479999999999208</c:v>
                </c:pt>
                <c:pt idx="5377">
                  <c:v>25.484999999999207</c:v>
                </c:pt>
                <c:pt idx="5378">
                  <c:v>25.489999999999206</c:v>
                </c:pt>
                <c:pt idx="5379">
                  <c:v>25.494999999999205</c:v>
                </c:pt>
                <c:pt idx="5380">
                  <c:v>25.499999999999204</c:v>
                </c:pt>
                <c:pt idx="5381">
                  <c:v>25.504999999999203</c:v>
                </c:pt>
                <c:pt idx="5382">
                  <c:v>25.509999999999202</c:v>
                </c:pt>
                <c:pt idx="5383">
                  <c:v>25.514999999999201</c:v>
                </c:pt>
                <c:pt idx="5384">
                  <c:v>25.5199999999992</c:v>
                </c:pt>
                <c:pt idx="5385">
                  <c:v>25.524999999999199</c:v>
                </c:pt>
                <c:pt idx="5386">
                  <c:v>25.529999999999198</c:v>
                </c:pt>
                <c:pt idx="5387">
                  <c:v>25.534999999999197</c:v>
                </c:pt>
                <c:pt idx="5388">
                  <c:v>25.539999999999196</c:v>
                </c:pt>
                <c:pt idx="5389">
                  <c:v>25.544999999999195</c:v>
                </c:pt>
                <c:pt idx="5390">
                  <c:v>25.549999999999194</c:v>
                </c:pt>
                <c:pt idx="5391">
                  <c:v>25.554999999999193</c:v>
                </c:pt>
                <c:pt idx="5392">
                  <c:v>25.559999999999192</c:v>
                </c:pt>
                <c:pt idx="5393">
                  <c:v>25.564999999999191</c:v>
                </c:pt>
                <c:pt idx="5394">
                  <c:v>25.56999999999919</c:v>
                </c:pt>
                <c:pt idx="5395">
                  <c:v>25.574999999999189</c:v>
                </c:pt>
                <c:pt idx="5396">
                  <c:v>25.579999999999188</c:v>
                </c:pt>
                <c:pt idx="5397">
                  <c:v>25.584999999999187</c:v>
                </c:pt>
                <c:pt idx="5398">
                  <c:v>25.589999999999186</c:v>
                </c:pt>
                <c:pt idx="5399">
                  <c:v>25.594999999999185</c:v>
                </c:pt>
                <c:pt idx="5400">
                  <c:v>25.599999999999184</c:v>
                </c:pt>
                <c:pt idx="5401">
                  <c:v>25.604999999999183</c:v>
                </c:pt>
                <c:pt idx="5402">
                  <c:v>25.609999999999182</c:v>
                </c:pt>
                <c:pt idx="5403">
                  <c:v>25.614999999999181</c:v>
                </c:pt>
                <c:pt idx="5404">
                  <c:v>25.61999999999918</c:v>
                </c:pt>
                <c:pt idx="5405">
                  <c:v>25.624999999999179</c:v>
                </c:pt>
                <c:pt idx="5406">
                  <c:v>25.629999999999178</c:v>
                </c:pt>
                <c:pt idx="5407">
                  <c:v>25.634999999999177</c:v>
                </c:pt>
                <c:pt idx="5408">
                  <c:v>25.639999999999176</c:v>
                </c:pt>
                <c:pt idx="5409">
                  <c:v>25.644999999999175</c:v>
                </c:pt>
                <c:pt idx="5410">
                  <c:v>25.649999999999174</c:v>
                </c:pt>
                <c:pt idx="5411">
                  <c:v>25.654999999999173</c:v>
                </c:pt>
                <c:pt idx="5412">
                  <c:v>25.659999999999172</c:v>
                </c:pt>
                <c:pt idx="5413">
                  <c:v>25.664999999999171</c:v>
                </c:pt>
                <c:pt idx="5414">
                  <c:v>25.66999999999917</c:v>
                </c:pt>
                <c:pt idx="5415">
                  <c:v>25.674999999999169</c:v>
                </c:pt>
                <c:pt idx="5416">
                  <c:v>25.679999999999168</c:v>
                </c:pt>
                <c:pt idx="5417">
                  <c:v>25.684999999999167</c:v>
                </c:pt>
                <c:pt idx="5418">
                  <c:v>25.689999999999166</c:v>
                </c:pt>
                <c:pt idx="5419">
                  <c:v>25.694999999999165</c:v>
                </c:pt>
                <c:pt idx="5420">
                  <c:v>25.699999999999164</c:v>
                </c:pt>
                <c:pt idx="5421">
                  <c:v>25.704999999999163</c:v>
                </c:pt>
                <c:pt idx="5422">
                  <c:v>25.709999999999162</c:v>
                </c:pt>
                <c:pt idx="5423">
                  <c:v>25.714999999999161</c:v>
                </c:pt>
                <c:pt idx="5424">
                  <c:v>25.71999999999916</c:v>
                </c:pt>
                <c:pt idx="5425">
                  <c:v>25.724999999999159</c:v>
                </c:pt>
                <c:pt idx="5426">
                  <c:v>25.729999999999158</c:v>
                </c:pt>
                <c:pt idx="5427">
                  <c:v>25.734999999999157</c:v>
                </c:pt>
                <c:pt idx="5428">
                  <c:v>25.739999999999156</c:v>
                </c:pt>
                <c:pt idx="5429">
                  <c:v>25.744999999999155</c:v>
                </c:pt>
                <c:pt idx="5430">
                  <c:v>25.749999999999154</c:v>
                </c:pt>
                <c:pt idx="5431">
                  <c:v>25.754999999999153</c:v>
                </c:pt>
                <c:pt idx="5432">
                  <c:v>25.759999999999152</c:v>
                </c:pt>
                <c:pt idx="5433">
                  <c:v>25.764999999999151</c:v>
                </c:pt>
                <c:pt idx="5434">
                  <c:v>25.76999999999915</c:v>
                </c:pt>
                <c:pt idx="5435">
                  <c:v>25.774999999999149</c:v>
                </c:pt>
                <c:pt idx="5436">
                  <c:v>25.779999999999148</c:v>
                </c:pt>
                <c:pt idx="5437">
                  <c:v>25.784999999999147</c:v>
                </c:pt>
                <c:pt idx="5438">
                  <c:v>25.789999999999146</c:v>
                </c:pt>
                <c:pt idx="5439">
                  <c:v>25.794999999999146</c:v>
                </c:pt>
                <c:pt idx="5440">
                  <c:v>25.799999999999145</c:v>
                </c:pt>
                <c:pt idx="5441">
                  <c:v>25.804999999999144</c:v>
                </c:pt>
                <c:pt idx="5442">
                  <c:v>25.809999999999143</c:v>
                </c:pt>
                <c:pt idx="5443">
                  <c:v>25.814999999999142</c:v>
                </c:pt>
                <c:pt idx="5444">
                  <c:v>25.819999999999141</c:v>
                </c:pt>
                <c:pt idx="5445">
                  <c:v>25.82499999999914</c:v>
                </c:pt>
                <c:pt idx="5446">
                  <c:v>25.829999999999139</c:v>
                </c:pt>
                <c:pt idx="5447">
                  <c:v>25.834999999999138</c:v>
                </c:pt>
                <c:pt idx="5448">
                  <c:v>25.839999999999137</c:v>
                </c:pt>
                <c:pt idx="5449">
                  <c:v>25.844999999999136</c:v>
                </c:pt>
                <c:pt idx="5450">
                  <c:v>25.849999999999135</c:v>
                </c:pt>
                <c:pt idx="5451">
                  <c:v>25.854999999999134</c:v>
                </c:pt>
                <c:pt idx="5452">
                  <c:v>25.859999999999133</c:v>
                </c:pt>
                <c:pt idx="5453">
                  <c:v>25.864999999999132</c:v>
                </c:pt>
                <c:pt idx="5454">
                  <c:v>25.869999999999131</c:v>
                </c:pt>
                <c:pt idx="5455">
                  <c:v>25.87499999999913</c:v>
                </c:pt>
                <c:pt idx="5456">
                  <c:v>25.879999999999129</c:v>
                </c:pt>
                <c:pt idx="5457">
                  <c:v>25.884999999999128</c:v>
                </c:pt>
                <c:pt idx="5458">
                  <c:v>25.889999999999127</c:v>
                </c:pt>
                <c:pt idx="5459">
                  <c:v>25.894999999999126</c:v>
                </c:pt>
                <c:pt idx="5460">
                  <c:v>25.899999999999125</c:v>
                </c:pt>
                <c:pt idx="5461">
                  <c:v>25.904999999999124</c:v>
                </c:pt>
                <c:pt idx="5462">
                  <c:v>25.909999999999123</c:v>
                </c:pt>
                <c:pt idx="5463">
                  <c:v>25.914999999999122</c:v>
                </c:pt>
                <c:pt idx="5464">
                  <c:v>25.919999999999121</c:v>
                </c:pt>
                <c:pt idx="5465">
                  <c:v>25.92499999999912</c:v>
                </c:pt>
                <c:pt idx="5466">
                  <c:v>25.929999999999119</c:v>
                </c:pt>
                <c:pt idx="5467">
                  <c:v>25.934999999999118</c:v>
                </c:pt>
                <c:pt idx="5468">
                  <c:v>25.939999999999117</c:v>
                </c:pt>
                <c:pt idx="5469">
                  <c:v>25.944999999999116</c:v>
                </c:pt>
                <c:pt idx="5470">
                  <c:v>25.949999999999115</c:v>
                </c:pt>
                <c:pt idx="5471">
                  <c:v>25.954999999999114</c:v>
                </c:pt>
                <c:pt idx="5472">
                  <c:v>25.959999999999113</c:v>
                </c:pt>
                <c:pt idx="5473">
                  <c:v>25.964999999999112</c:v>
                </c:pt>
                <c:pt idx="5474">
                  <c:v>25.969999999999111</c:v>
                </c:pt>
                <c:pt idx="5475">
                  <c:v>25.97499999999911</c:v>
                </c:pt>
                <c:pt idx="5476">
                  <c:v>25.979999999999109</c:v>
                </c:pt>
                <c:pt idx="5477">
                  <c:v>25.984999999999108</c:v>
                </c:pt>
                <c:pt idx="5478">
                  <c:v>25.989999999999107</c:v>
                </c:pt>
                <c:pt idx="5479">
                  <c:v>25.994999999999106</c:v>
                </c:pt>
                <c:pt idx="5480">
                  <c:v>25.999999999999105</c:v>
                </c:pt>
                <c:pt idx="5481">
                  <c:v>26.004999999999104</c:v>
                </c:pt>
                <c:pt idx="5482">
                  <c:v>26.009999999999103</c:v>
                </c:pt>
                <c:pt idx="5483">
                  <c:v>26.014999999999102</c:v>
                </c:pt>
                <c:pt idx="5484">
                  <c:v>26.019999999999101</c:v>
                </c:pt>
                <c:pt idx="5485">
                  <c:v>26.0249999999991</c:v>
                </c:pt>
                <c:pt idx="5486">
                  <c:v>26.029999999999099</c:v>
                </c:pt>
                <c:pt idx="5487">
                  <c:v>26.034999999999098</c:v>
                </c:pt>
                <c:pt idx="5488">
                  <c:v>26.039999999999097</c:v>
                </c:pt>
                <c:pt idx="5489">
                  <c:v>26.044999999999096</c:v>
                </c:pt>
                <c:pt idx="5490">
                  <c:v>26.049999999999095</c:v>
                </c:pt>
                <c:pt idx="5491">
                  <c:v>26.054999999999094</c:v>
                </c:pt>
                <c:pt idx="5492">
                  <c:v>26.059999999999093</c:v>
                </c:pt>
                <c:pt idx="5493">
                  <c:v>26.064999999999092</c:v>
                </c:pt>
                <c:pt idx="5494">
                  <c:v>26.069999999999091</c:v>
                </c:pt>
                <c:pt idx="5495">
                  <c:v>26.07499999999909</c:v>
                </c:pt>
                <c:pt idx="5496">
                  <c:v>26.079999999999089</c:v>
                </c:pt>
                <c:pt idx="5497">
                  <c:v>26.084999999999088</c:v>
                </c:pt>
                <c:pt idx="5498">
                  <c:v>26.089999999999087</c:v>
                </c:pt>
                <c:pt idx="5499">
                  <c:v>26.094999999999086</c:v>
                </c:pt>
                <c:pt idx="5500">
                  <c:v>26.099999999999085</c:v>
                </c:pt>
                <c:pt idx="5501">
                  <c:v>26.104999999999084</c:v>
                </c:pt>
                <c:pt idx="5502">
                  <c:v>26.109999999999083</c:v>
                </c:pt>
                <c:pt idx="5503">
                  <c:v>26.114999999999082</c:v>
                </c:pt>
                <c:pt idx="5504">
                  <c:v>26.119999999999081</c:v>
                </c:pt>
                <c:pt idx="5505">
                  <c:v>26.12499999999908</c:v>
                </c:pt>
                <c:pt idx="5506">
                  <c:v>26.129999999999079</c:v>
                </c:pt>
                <c:pt idx="5507">
                  <c:v>26.134999999999078</c:v>
                </c:pt>
                <c:pt idx="5508">
                  <c:v>26.139999999999077</c:v>
                </c:pt>
                <c:pt idx="5509">
                  <c:v>26.144999999999076</c:v>
                </c:pt>
                <c:pt idx="5510">
                  <c:v>26.149999999999075</c:v>
                </c:pt>
                <c:pt idx="5511">
                  <c:v>26.154999999999074</c:v>
                </c:pt>
                <c:pt idx="5512">
                  <c:v>26.159999999999073</c:v>
                </c:pt>
                <c:pt idx="5513">
                  <c:v>26.164999999999072</c:v>
                </c:pt>
                <c:pt idx="5514">
                  <c:v>26.169999999999071</c:v>
                </c:pt>
                <c:pt idx="5515">
                  <c:v>26.17499999999907</c:v>
                </c:pt>
                <c:pt idx="5516">
                  <c:v>26.179999999999069</c:v>
                </c:pt>
                <c:pt idx="5517">
                  <c:v>26.184999999999068</c:v>
                </c:pt>
                <c:pt idx="5518">
                  <c:v>26.189999999999067</c:v>
                </c:pt>
                <c:pt idx="5519">
                  <c:v>26.194999999999066</c:v>
                </c:pt>
                <c:pt idx="5520">
                  <c:v>26.199999999999065</c:v>
                </c:pt>
                <c:pt idx="5521">
                  <c:v>26.204999999999064</c:v>
                </c:pt>
                <c:pt idx="5522">
                  <c:v>26.209999999999063</c:v>
                </c:pt>
                <c:pt idx="5523">
                  <c:v>26.214999999999062</c:v>
                </c:pt>
                <c:pt idx="5524">
                  <c:v>26.219999999999061</c:v>
                </c:pt>
                <c:pt idx="5525">
                  <c:v>26.22499999999906</c:v>
                </c:pt>
                <c:pt idx="5526">
                  <c:v>26.229999999999059</c:v>
                </c:pt>
                <c:pt idx="5527">
                  <c:v>26.234999999999058</c:v>
                </c:pt>
                <c:pt idx="5528">
                  <c:v>26.239999999999057</c:v>
                </c:pt>
                <c:pt idx="5529">
                  <c:v>26.244999999999056</c:v>
                </c:pt>
                <c:pt idx="5530">
                  <c:v>26.249999999999055</c:v>
                </c:pt>
                <c:pt idx="5531">
                  <c:v>26.254999999999054</c:v>
                </c:pt>
                <c:pt idx="5532">
                  <c:v>26.259999999999053</c:v>
                </c:pt>
                <c:pt idx="5533">
                  <c:v>26.264999999999052</c:v>
                </c:pt>
                <c:pt idx="5534">
                  <c:v>26.269999999999051</c:v>
                </c:pt>
                <c:pt idx="5535">
                  <c:v>26.27499999999905</c:v>
                </c:pt>
                <c:pt idx="5536">
                  <c:v>26.279999999999049</c:v>
                </c:pt>
                <c:pt idx="5537">
                  <c:v>26.284999999999048</c:v>
                </c:pt>
                <c:pt idx="5538">
                  <c:v>26.289999999999047</c:v>
                </c:pt>
                <c:pt idx="5539">
                  <c:v>26.294999999999046</c:v>
                </c:pt>
                <c:pt idx="5540">
                  <c:v>26.299999999999045</c:v>
                </c:pt>
                <c:pt idx="5541">
                  <c:v>26.304999999999044</c:v>
                </c:pt>
                <c:pt idx="5542">
                  <c:v>26.309999999999043</c:v>
                </c:pt>
                <c:pt idx="5543">
                  <c:v>26.314999999999042</c:v>
                </c:pt>
                <c:pt idx="5544">
                  <c:v>26.319999999999041</c:v>
                </c:pt>
                <c:pt idx="5545">
                  <c:v>26.32499999999904</c:v>
                </c:pt>
                <c:pt idx="5546">
                  <c:v>26.329999999999039</c:v>
                </c:pt>
                <c:pt idx="5547">
                  <c:v>26.334999999999038</c:v>
                </c:pt>
                <c:pt idx="5548">
                  <c:v>26.339999999999037</c:v>
                </c:pt>
                <c:pt idx="5549">
                  <c:v>26.344999999999036</c:v>
                </c:pt>
                <c:pt idx="5550">
                  <c:v>26.349999999999035</c:v>
                </c:pt>
                <c:pt idx="5551">
                  <c:v>26.354999999999034</c:v>
                </c:pt>
                <c:pt idx="5552">
                  <c:v>26.359999999999033</c:v>
                </c:pt>
                <c:pt idx="5553">
                  <c:v>26.364999999999032</c:v>
                </c:pt>
                <c:pt idx="5554">
                  <c:v>26.369999999999031</c:v>
                </c:pt>
                <c:pt idx="5555">
                  <c:v>26.37499999999903</c:v>
                </c:pt>
                <c:pt idx="5556">
                  <c:v>26.379999999999029</c:v>
                </c:pt>
                <c:pt idx="5557">
                  <c:v>26.384999999999028</c:v>
                </c:pt>
                <c:pt idx="5558">
                  <c:v>26.389999999999027</c:v>
                </c:pt>
                <c:pt idx="5559">
                  <c:v>26.394999999999026</c:v>
                </c:pt>
                <c:pt idx="5560">
                  <c:v>26.399999999999025</c:v>
                </c:pt>
                <c:pt idx="5561">
                  <c:v>26.404999999999024</c:v>
                </c:pt>
                <c:pt idx="5562">
                  <c:v>26.409999999999023</c:v>
                </c:pt>
                <c:pt idx="5563">
                  <c:v>26.414999999999022</c:v>
                </c:pt>
                <c:pt idx="5564">
                  <c:v>26.419999999999021</c:v>
                </c:pt>
                <c:pt idx="5565">
                  <c:v>26.42499999999902</c:v>
                </c:pt>
                <c:pt idx="5566">
                  <c:v>26.429999999999019</c:v>
                </c:pt>
                <c:pt idx="5567">
                  <c:v>26.434999999999018</c:v>
                </c:pt>
                <c:pt idx="5568">
                  <c:v>26.439999999999017</c:v>
                </c:pt>
                <c:pt idx="5569">
                  <c:v>26.444999999999016</c:v>
                </c:pt>
                <c:pt idx="5570">
                  <c:v>26.449999999999015</c:v>
                </c:pt>
                <c:pt idx="5571">
                  <c:v>26.454999999999014</c:v>
                </c:pt>
                <c:pt idx="5572">
                  <c:v>26.459999999999013</c:v>
                </c:pt>
                <c:pt idx="5573">
                  <c:v>26.464999999999012</c:v>
                </c:pt>
                <c:pt idx="5574">
                  <c:v>26.469999999999011</c:v>
                </c:pt>
                <c:pt idx="5575">
                  <c:v>26.47499999999901</c:v>
                </c:pt>
                <c:pt idx="5576">
                  <c:v>26.479999999999009</c:v>
                </c:pt>
                <c:pt idx="5577">
                  <c:v>26.484999999999008</c:v>
                </c:pt>
                <c:pt idx="5578">
                  <c:v>26.489999999999007</c:v>
                </c:pt>
                <c:pt idx="5579">
                  <c:v>26.494999999999006</c:v>
                </c:pt>
                <c:pt idx="5580">
                  <c:v>26.499999999999005</c:v>
                </c:pt>
                <c:pt idx="5581">
                  <c:v>26.504999999999004</c:v>
                </c:pt>
                <c:pt idx="5582">
                  <c:v>26.509999999999003</c:v>
                </c:pt>
                <c:pt idx="5583">
                  <c:v>26.514999999999002</c:v>
                </c:pt>
                <c:pt idx="5584">
                  <c:v>26.519999999999001</c:v>
                </c:pt>
                <c:pt idx="5585">
                  <c:v>26.524999999999</c:v>
                </c:pt>
                <c:pt idx="5586">
                  <c:v>26.529999999998999</c:v>
                </c:pt>
                <c:pt idx="5587">
                  <c:v>26.534999999998998</c:v>
                </c:pt>
                <c:pt idx="5588">
                  <c:v>26.539999999998997</c:v>
                </c:pt>
                <c:pt idx="5589">
                  <c:v>26.544999999998996</c:v>
                </c:pt>
                <c:pt idx="5590">
                  <c:v>26.549999999998995</c:v>
                </c:pt>
                <c:pt idx="5591">
                  <c:v>26.554999999998994</c:v>
                </c:pt>
                <c:pt idx="5592">
                  <c:v>26.559999999998993</c:v>
                </c:pt>
                <c:pt idx="5593">
                  <c:v>26.564999999998992</c:v>
                </c:pt>
                <c:pt idx="5594">
                  <c:v>26.569999999998991</c:v>
                </c:pt>
                <c:pt idx="5595">
                  <c:v>26.57499999999899</c:v>
                </c:pt>
                <c:pt idx="5596">
                  <c:v>26.579999999998989</c:v>
                </c:pt>
                <c:pt idx="5597">
                  <c:v>26.584999999998988</c:v>
                </c:pt>
                <c:pt idx="5598">
                  <c:v>26.589999999998987</c:v>
                </c:pt>
                <c:pt idx="5599">
                  <c:v>26.594999999998986</c:v>
                </c:pt>
                <c:pt idx="5600">
                  <c:v>26.599999999998985</c:v>
                </c:pt>
                <c:pt idx="5601">
                  <c:v>26.604999999998984</c:v>
                </c:pt>
                <c:pt idx="5602">
                  <c:v>26.609999999998983</c:v>
                </c:pt>
                <c:pt idx="5603">
                  <c:v>26.614999999998982</c:v>
                </c:pt>
                <c:pt idx="5604">
                  <c:v>26.619999999998981</c:v>
                </c:pt>
                <c:pt idx="5605">
                  <c:v>26.62499999999898</c:v>
                </c:pt>
                <c:pt idx="5606">
                  <c:v>26.629999999998979</c:v>
                </c:pt>
                <c:pt idx="5607">
                  <c:v>26.634999999998978</c:v>
                </c:pt>
                <c:pt idx="5608">
                  <c:v>26.639999999998977</c:v>
                </c:pt>
                <c:pt idx="5609">
                  <c:v>26.644999999998976</c:v>
                </c:pt>
                <c:pt idx="5610">
                  <c:v>26.649999999998975</c:v>
                </c:pt>
                <c:pt idx="5611">
                  <c:v>26.654999999998974</c:v>
                </c:pt>
                <c:pt idx="5612">
                  <c:v>26.659999999998973</c:v>
                </c:pt>
                <c:pt idx="5613">
                  <c:v>26.664999999998972</c:v>
                </c:pt>
                <c:pt idx="5614">
                  <c:v>26.669999999998971</c:v>
                </c:pt>
                <c:pt idx="5615">
                  <c:v>26.67499999999897</c:v>
                </c:pt>
                <c:pt idx="5616">
                  <c:v>26.679999999998969</c:v>
                </c:pt>
                <c:pt idx="5617">
                  <c:v>26.684999999998968</c:v>
                </c:pt>
                <c:pt idx="5618">
                  <c:v>26.689999999998967</c:v>
                </c:pt>
                <c:pt idx="5619">
                  <c:v>26.694999999998966</c:v>
                </c:pt>
                <c:pt idx="5620">
                  <c:v>26.699999999998965</c:v>
                </c:pt>
                <c:pt idx="5621">
                  <c:v>26.704999999998964</c:v>
                </c:pt>
                <c:pt idx="5622">
                  <c:v>26.709999999998963</c:v>
                </c:pt>
                <c:pt idx="5623">
                  <c:v>26.714999999998962</c:v>
                </c:pt>
                <c:pt idx="5624">
                  <c:v>26.719999999998961</c:v>
                </c:pt>
                <c:pt idx="5625">
                  <c:v>26.72499999999896</c:v>
                </c:pt>
                <c:pt idx="5626">
                  <c:v>26.729999999998959</c:v>
                </c:pt>
                <c:pt idx="5627">
                  <c:v>26.734999999998958</c:v>
                </c:pt>
                <c:pt idx="5628">
                  <c:v>26.739999999998957</c:v>
                </c:pt>
                <c:pt idx="5629">
                  <c:v>26.744999999998956</c:v>
                </c:pt>
                <c:pt idx="5630">
                  <c:v>26.749999999998956</c:v>
                </c:pt>
                <c:pt idx="5631">
                  <c:v>26.754999999998955</c:v>
                </c:pt>
                <c:pt idx="5632">
                  <c:v>26.759999999998954</c:v>
                </c:pt>
                <c:pt idx="5633">
                  <c:v>26.764999999998953</c:v>
                </c:pt>
                <c:pt idx="5634">
                  <c:v>26.769999999998952</c:v>
                </c:pt>
                <c:pt idx="5635">
                  <c:v>26.774999999998951</c:v>
                </c:pt>
                <c:pt idx="5636">
                  <c:v>26.77999999999895</c:v>
                </c:pt>
                <c:pt idx="5637">
                  <c:v>26.784999999998949</c:v>
                </c:pt>
                <c:pt idx="5638">
                  <c:v>26.789999999998948</c:v>
                </c:pt>
                <c:pt idx="5639">
                  <c:v>26.794999999998947</c:v>
                </c:pt>
                <c:pt idx="5640">
                  <c:v>26.799999999998946</c:v>
                </c:pt>
                <c:pt idx="5641">
                  <c:v>26.804999999998945</c:v>
                </c:pt>
                <c:pt idx="5642">
                  <c:v>26.809999999998944</c:v>
                </c:pt>
                <c:pt idx="5643">
                  <c:v>26.814999999998943</c:v>
                </c:pt>
                <c:pt idx="5644">
                  <c:v>26.819999999998942</c:v>
                </c:pt>
                <c:pt idx="5645">
                  <c:v>26.824999999998941</c:v>
                </c:pt>
                <c:pt idx="5646">
                  <c:v>26.82999999999894</c:v>
                </c:pt>
                <c:pt idx="5647">
                  <c:v>26.834999999998939</c:v>
                </c:pt>
                <c:pt idx="5648">
                  <c:v>26.839999999998938</c:v>
                </c:pt>
                <c:pt idx="5649">
                  <c:v>26.844999999998937</c:v>
                </c:pt>
                <c:pt idx="5650">
                  <c:v>26.849999999998936</c:v>
                </c:pt>
                <c:pt idx="5651">
                  <c:v>26.854999999998935</c:v>
                </c:pt>
                <c:pt idx="5652">
                  <c:v>26.859999999998934</c:v>
                </c:pt>
                <c:pt idx="5653">
                  <c:v>26.864999999998933</c:v>
                </c:pt>
                <c:pt idx="5654">
                  <c:v>26.869999999998932</c:v>
                </c:pt>
                <c:pt idx="5655">
                  <c:v>26.874999999998931</c:v>
                </c:pt>
                <c:pt idx="5656">
                  <c:v>26.87999999999893</c:v>
                </c:pt>
                <c:pt idx="5657">
                  <c:v>26.884999999998929</c:v>
                </c:pt>
                <c:pt idx="5658">
                  <c:v>26.889999999998928</c:v>
                </c:pt>
                <c:pt idx="5659">
                  <c:v>26.894999999998927</c:v>
                </c:pt>
                <c:pt idx="5660">
                  <c:v>26.899999999998926</c:v>
                </c:pt>
                <c:pt idx="5661">
                  <c:v>26.904999999998925</c:v>
                </c:pt>
                <c:pt idx="5662">
                  <c:v>26.909999999998924</c:v>
                </c:pt>
                <c:pt idx="5663">
                  <c:v>26.914999999998923</c:v>
                </c:pt>
                <c:pt idx="5664">
                  <c:v>26.919999999998922</c:v>
                </c:pt>
                <c:pt idx="5665">
                  <c:v>26.924999999998921</c:v>
                </c:pt>
                <c:pt idx="5666">
                  <c:v>26.92999999999892</c:v>
                </c:pt>
                <c:pt idx="5667">
                  <c:v>26.934999999998919</c:v>
                </c:pt>
                <c:pt idx="5668">
                  <c:v>26.939999999998918</c:v>
                </c:pt>
                <c:pt idx="5669">
                  <c:v>26.944999999998917</c:v>
                </c:pt>
                <c:pt idx="5670">
                  <c:v>26.949999999998916</c:v>
                </c:pt>
                <c:pt idx="5671">
                  <c:v>26.954999999998915</c:v>
                </c:pt>
                <c:pt idx="5672">
                  <c:v>26.959999999998914</c:v>
                </c:pt>
                <c:pt idx="5673">
                  <c:v>26.964999999998913</c:v>
                </c:pt>
                <c:pt idx="5674">
                  <c:v>26.969999999998912</c:v>
                </c:pt>
                <c:pt idx="5675">
                  <c:v>26.974999999998911</c:v>
                </c:pt>
                <c:pt idx="5676">
                  <c:v>26.97999999999891</c:v>
                </c:pt>
                <c:pt idx="5677">
                  <c:v>26.984999999998909</c:v>
                </c:pt>
                <c:pt idx="5678">
                  <c:v>26.989999999998908</c:v>
                </c:pt>
                <c:pt idx="5679">
                  <c:v>26.994999999998907</c:v>
                </c:pt>
                <c:pt idx="5680">
                  <c:v>26.999999999998906</c:v>
                </c:pt>
                <c:pt idx="5681">
                  <c:v>27.004999999998905</c:v>
                </c:pt>
                <c:pt idx="5682">
                  <c:v>27.009999999998904</c:v>
                </c:pt>
                <c:pt idx="5683">
                  <c:v>27.014999999998903</c:v>
                </c:pt>
                <c:pt idx="5684">
                  <c:v>27.019999999998902</c:v>
                </c:pt>
                <c:pt idx="5685">
                  <c:v>27.024999999998901</c:v>
                </c:pt>
                <c:pt idx="5686">
                  <c:v>27.0299999999989</c:v>
                </c:pt>
                <c:pt idx="5687">
                  <c:v>27.034999999998899</c:v>
                </c:pt>
                <c:pt idx="5688">
                  <c:v>27.039999999998898</c:v>
                </c:pt>
                <c:pt idx="5689">
                  <c:v>27.044999999998897</c:v>
                </c:pt>
                <c:pt idx="5690">
                  <c:v>27.049999999998896</c:v>
                </c:pt>
                <c:pt idx="5691">
                  <c:v>27.054999999998895</c:v>
                </c:pt>
                <c:pt idx="5692">
                  <c:v>27.059999999998894</c:v>
                </c:pt>
                <c:pt idx="5693">
                  <c:v>27.064999999998893</c:v>
                </c:pt>
                <c:pt idx="5694">
                  <c:v>27.069999999998892</c:v>
                </c:pt>
                <c:pt idx="5695">
                  <c:v>27.074999999998891</c:v>
                </c:pt>
                <c:pt idx="5696">
                  <c:v>27.07999999999889</c:v>
                </c:pt>
                <c:pt idx="5697">
                  <c:v>27.084999999998889</c:v>
                </c:pt>
                <c:pt idx="5698">
                  <c:v>27.089999999998888</c:v>
                </c:pt>
                <c:pt idx="5699">
                  <c:v>27.094999999998887</c:v>
                </c:pt>
                <c:pt idx="5700">
                  <c:v>27.099999999998886</c:v>
                </c:pt>
                <c:pt idx="5701">
                  <c:v>27.104999999998885</c:v>
                </c:pt>
                <c:pt idx="5702">
                  <c:v>27.109999999998884</c:v>
                </c:pt>
                <c:pt idx="5703">
                  <c:v>27.114999999998883</c:v>
                </c:pt>
                <c:pt idx="5704">
                  <c:v>27.119999999998882</c:v>
                </c:pt>
                <c:pt idx="5705">
                  <c:v>27.124999999998881</c:v>
                </c:pt>
                <c:pt idx="5706">
                  <c:v>27.12999999999888</c:v>
                </c:pt>
                <c:pt idx="5707">
                  <c:v>27.134999999998879</c:v>
                </c:pt>
                <c:pt idx="5708">
                  <c:v>27.139999999998878</c:v>
                </c:pt>
                <c:pt idx="5709">
                  <c:v>27.144999999998877</c:v>
                </c:pt>
                <c:pt idx="5710">
                  <c:v>27.149999999998876</c:v>
                </c:pt>
                <c:pt idx="5711">
                  <c:v>27.154999999998875</c:v>
                </c:pt>
                <c:pt idx="5712">
                  <c:v>27.159999999998874</c:v>
                </c:pt>
                <c:pt idx="5713">
                  <c:v>27.164999999998873</c:v>
                </c:pt>
                <c:pt idx="5714">
                  <c:v>27.169999999998872</c:v>
                </c:pt>
                <c:pt idx="5715">
                  <c:v>27.174999999998871</c:v>
                </c:pt>
                <c:pt idx="5716">
                  <c:v>27.17999999999887</c:v>
                </c:pt>
                <c:pt idx="5717">
                  <c:v>27.184999999998869</c:v>
                </c:pt>
                <c:pt idx="5718">
                  <c:v>27.189999999998868</c:v>
                </c:pt>
                <c:pt idx="5719">
                  <c:v>27.194999999998867</c:v>
                </c:pt>
                <c:pt idx="5720">
                  <c:v>27.199999999998866</c:v>
                </c:pt>
                <c:pt idx="5721">
                  <c:v>27.204999999998865</c:v>
                </c:pt>
                <c:pt idx="5722">
                  <c:v>27.209999999998864</c:v>
                </c:pt>
                <c:pt idx="5723">
                  <c:v>27.214999999998863</c:v>
                </c:pt>
                <c:pt idx="5724">
                  <c:v>27.219999999998862</c:v>
                </c:pt>
                <c:pt idx="5725">
                  <c:v>27.224999999998861</c:v>
                </c:pt>
                <c:pt idx="5726">
                  <c:v>27.22999999999886</c:v>
                </c:pt>
                <c:pt idx="5727">
                  <c:v>27.234999999998859</c:v>
                </c:pt>
                <c:pt idx="5728">
                  <c:v>27.239999999998858</c:v>
                </c:pt>
                <c:pt idx="5729">
                  <c:v>27.244999999998857</c:v>
                </c:pt>
                <c:pt idx="5730">
                  <c:v>27.249999999998856</c:v>
                </c:pt>
                <c:pt idx="5731">
                  <c:v>27.254999999998855</c:v>
                </c:pt>
                <c:pt idx="5732">
                  <c:v>27.259999999998854</c:v>
                </c:pt>
                <c:pt idx="5733">
                  <c:v>27.264999999998853</c:v>
                </c:pt>
                <c:pt idx="5734">
                  <c:v>27.269999999998852</c:v>
                </c:pt>
                <c:pt idx="5735">
                  <c:v>27.274999999998851</c:v>
                </c:pt>
                <c:pt idx="5736">
                  <c:v>27.27999999999885</c:v>
                </c:pt>
                <c:pt idx="5737">
                  <c:v>27.284999999998849</c:v>
                </c:pt>
                <c:pt idx="5738">
                  <c:v>27.289999999998848</c:v>
                </c:pt>
                <c:pt idx="5739">
                  <c:v>27.294999999998847</c:v>
                </c:pt>
                <c:pt idx="5740">
                  <c:v>27.299999999998846</c:v>
                </c:pt>
                <c:pt idx="5741">
                  <c:v>27.304999999998845</c:v>
                </c:pt>
                <c:pt idx="5742">
                  <c:v>27.309999999998844</c:v>
                </c:pt>
                <c:pt idx="5743">
                  <c:v>27.314999999998843</c:v>
                </c:pt>
                <c:pt idx="5744">
                  <c:v>27.319999999998842</c:v>
                </c:pt>
                <c:pt idx="5745">
                  <c:v>27.324999999998841</c:v>
                </c:pt>
                <c:pt idx="5746">
                  <c:v>27.32999999999884</c:v>
                </c:pt>
                <c:pt idx="5747">
                  <c:v>27.334999999998839</c:v>
                </c:pt>
                <c:pt idx="5748">
                  <c:v>27.339999999998838</c:v>
                </c:pt>
                <c:pt idx="5749">
                  <c:v>27.344999999998837</c:v>
                </c:pt>
                <c:pt idx="5750">
                  <c:v>27.349999999998836</c:v>
                </c:pt>
                <c:pt idx="5751">
                  <c:v>27.354999999998835</c:v>
                </c:pt>
                <c:pt idx="5752">
                  <c:v>27.359999999998834</c:v>
                </c:pt>
                <c:pt idx="5753">
                  <c:v>27.364999999998833</c:v>
                </c:pt>
                <c:pt idx="5754">
                  <c:v>27.369999999998832</c:v>
                </c:pt>
                <c:pt idx="5755">
                  <c:v>27.374999999998831</c:v>
                </c:pt>
                <c:pt idx="5756">
                  <c:v>27.37999999999883</c:v>
                </c:pt>
                <c:pt idx="5757">
                  <c:v>27.384999999998829</c:v>
                </c:pt>
                <c:pt idx="5758">
                  <c:v>27.389999999998828</c:v>
                </c:pt>
                <c:pt idx="5759">
                  <c:v>27.394999999998827</c:v>
                </c:pt>
                <c:pt idx="5760">
                  <c:v>27.399999999998826</c:v>
                </c:pt>
                <c:pt idx="5761">
                  <c:v>27.404999999998825</c:v>
                </c:pt>
                <c:pt idx="5762">
                  <c:v>27.409999999998824</c:v>
                </c:pt>
                <c:pt idx="5763">
                  <c:v>27.414999999998823</c:v>
                </c:pt>
                <c:pt idx="5764">
                  <c:v>27.419999999998822</c:v>
                </c:pt>
                <c:pt idx="5765">
                  <c:v>27.424999999998821</c:v>
                </c:pt>
                <c:pt idx="5766">
                  <c:v>27.42999999999882</c:v>
                </c:pt>
                <c:pt idx="5767">
                  <c:v>27.434999999998819</c:v>
                </c:pt>
                <c:pt idx="5768">
                  <c:v>27.439999999998818</c:v>
                </c:pt>
                <c:pt idx="5769">
                  <c:v>27.444999999998817</c:v>
                </c:pt>
                <c:pt idx="5770">
                  <c:v>27.449999999998816</c:v>
                </c:pt>
                <c:pt idx="5771">
                  <c:v>27.454999999998815</c:v>
                </c:pt>
                <c:pt idx="5772">
                  <c:v>27.459999999998814</c:v>
                </c:pt>
                <c:pt idx="5773">
                  <c:v>27.464999999998813</c:v>
                </c:pt>
                <c:pt idx="5774">
                  <c:v>27.469999999998812</c:v>
                </c:pt>
                <c:pt idx="5775">
                  <c:v>27.474999999998811</c:v>
                </c:pt>
                <c:pt idx="5776">
                  <c:v>27.47999999999881</c:v>
                </c:pt>
                <c:pt idx="5777">
                  <c:v>27.484999999998809</c:v>
                </c:pt>
                <c:pt idx="5778">
                  <c:v>27.489999999998808</c:v>
                </c:pt>
                <c:pt idx="5779">
                  <c:v>27.494999999998807</c:v>
                </c:pt>
                <c:pt idx="5780">
                  <c:v>27.499999999998806</c:v>
                </c:pt>
                <c:pt idx="5781">
                  <c:v>27.504999999998805</c:v>
                </c:pt>
                <c:pt idx="5782">
                  <c:v>27.509999999998804</c:v>
                </c:pt>
                <c:pt idx="5783">
                  <c:v>27.514999999998803</c:v>
                </c:pt>
                <c:pt idx="5784">
                  <c:v>27.519999999998802</c:v>
                </c:pt>
                <c:pt idx="5785">
                  <c:v>27.524999999998801</c:v>
                </c:pt>
                <c:pt idx="5786">
                  <c:v>27.5299999999988</c:v>
                </c:pt>
                <c:pt idx="5787">
                  <c:v>27.534999999998799</c:v>
                </c:pt>
                <c:pt idx="5788">
                  <c:v>27.539999999998798</c:v>
                </c:pt>
                <c:pt idx="5789">
                  <c:v>27.544999999998797</c:v>
                </c:pt>
                <c:pt idx="5790">
                  <c:v>27.549999999998796</c:v>
                </c:pt>
                <c:pt idx="5791">
                  <c:v>27.554999999998795</c:v>
                </c:pt>
                <c:pt idx="5792">
                  <c:v>27.559999999998794</c:v>
                </c:pt>
                <c:pt idx="5793">
                  <c:v>27.564999999998793</c:v>
                </c:pt>
                <c:pt idx="5794">
                  <c:v>27.569999999998792</c:v>
                </c:pt>
                <c:pt idx="5795">
                  <c:v>27.574999999998791</c:v>
                </c:pt>
                <c:pt idx="5796">
                  <c:v>27.57999999999879</c:v>
                </c:pt>
                <c:pt idx="5797">
                  <c:v>27.584999999998789</c:v>
                </c:pt>
                <c:pt idx="5798">
                  <c:v>27.589999999998788</c:v>
                </c:pt>
                <c:pt idx="5799">
                  <c:v>27.594999999998787</c:v>
                </c:pt>
                <c:pt idx="5800">
                  <c:v>27.599999999998786</c:v>
                </c:pt>
                <c:pt idx="5801">
                  <c:v>27.604999999998785</c:v>
                </c:pt>
                <c:pt idx="5802">
                  <c:v>27.609999999998784</c:v>
                </c:pt>
                <c:pt idx="5803">
                  <c:v>27.614999999998783</c:v>
                </c:pt>
                <c:pt idx="5804">
                  <c:v>27.619999999998782</c:v>
                </c:pt>
                <c:pt idx="5805">
                  <c:v>27.624999999998781</c:v>
                </c:pt>
                <c:pt idx="5806">
                  <c:v>27.62999999999878</c:v>
                </c:pt>
                <c:pt idx="5807">
                  <c:v>27.634999999998779</c:v>
                </c:pt>
                <c:pt idx="5808">
                  <c:v>27.639999999998778</c:v>
                </c:pt>
                <c:pt idx="5809">
                  <c:v>27.644999999998777</c:v>
                </c:pt>
                <c:pt idx="5810">
                  <c:v>27.649999999998776</c:v>
                </c:pt>
                <c:pt idx="5811">
                  <c:v>27.654999999998775</c:v>
                </c:pt>
                <c:pt idx="5812">
                  <c:v>27.659999999998774</c:v>
                </c:pt>
                <c:pt idx="5813">
                  <c:v>27.664999999998773</c:v>
                </c:pt>
                <c:pt idx="5814">
                  <c:v>27.669999999998772</c:v>
                </c:pt>
                <c:pt idx="5815">
                  <c:v>27.674999999998771</c:v>
                </c:pt>
                <c:pt idx="5816">
                  <c:v>27.67999999999877</c:v>
                </c:pt>
                <c:pt idx="5817">
                  <c:v>27.684999999998769</c:v>
                </c:pt>
                <c:pt idx="5818">
                  <c:v>27.689999999998768</c:v>
                </c:pt>
                <c:pt idx="5819">
                  <c:v>27.694999999998767</c:v>
                </c:pt>
                <c:pt idx="5820">
                  <c:v>27.699999999998766</c:v>
                </c:pt>
                <c:pt idx="5821">
                  <c:v>27.704999999998766</c:v>
                </c:pt>
                <c:pt idx="5822">
                  <c:v>27.709999999998765</c:v>
                </c:pt>
                <c:pt idx="5823">
                  <c:v>27.714999999998764</c:v>
                </c:pt>
                <c:pt idx="5824">
                  <c:v>27.719999999998763</c:v>
                </c:pt>
                <c:pt idx="5825">
                  <c:v>27.724999999998762</c:v>
                </c:pt>
                <c:pt idx="5826">
                  <c:v>27.729999999998761</c:v>
                </c:pt>
                <c:pt idx="5827">
                  <c:v>27.73499999999876</c:v>
                </c:pt>
                <c:pt idx="5828">
                  <c:v>27.739999999998759</c:v>
                </c:pt>
                <c:pt idx="5829">
                  <c:v>27.744999999998758</c:v>
                </c:pt>
                <c:pt idx="5830">
                  <c:v>27.749999999998757</c:v>
                </c:pt>
                <c:pt idx="5831">
                  <c:v>27.754999999998756</c:v>
                </c:pt>
                <c:pt idx="5832">
                  <c:v>27.759999999998755</c:v>
                </c:pt>
                <c:pt idx="5833">
                  <c:v>27.764999999998754</c:v>
                </c:pt>
                <c:pt idx="5834">
                  <c:v>27.769999999998753</c:v>
                </c:pt>
                <c:pt idx="5835">
                  <c:v>27.774999999998752</c:v>
                </c:pt>
                <c:pt idx="5836">
                  <c:v>27.779999999998751</c:v>
                </c:pt>
                <c:pt idx="5837">
                  <c:v>27.78499999999875</c:v>
                </c:pt>
                <c:pt idx="5838">
                  <c:v>27.789999999998749</c:v>
                </c:pt>
                <c:pt idx="5839">
                  <c:v>27.794999999998748</c:v>
                </c:pt>
                <c:pt idx="5840">
                  <c:v>27.799999999998747</c:v>
                </c:pt>
                <c:pt idx="5841">
                  <c:v>27.804999999998746</c:v>
                </c:pt>
                <c:pt idx="5842">
                  <c:v>27.809999999998745</c:v>
                </c:pt>
                <c:pt idx="5843">
                  <c:v>27.814999999998744</c:v>
                </c:pt>
                <c:pt idx="5844">
                  <c:v>27.819999999998743</c:v>
                </c:pt>
                <c:pt idx="5845">
                  <c:v>27.824999999998742</c:v>
                </c:pt>
                <c:pt idx="5846">
                  <c:v>27.829999999998741</c:v>
                </c:pt>
                <c:pt idx="5847">
                  <c:v>27.83499999999874</c:v>
                </c:pt>
                <c:pt idx="5848">
                  <c:v>27.839999999998739</c:v>
                </c:pt>
                <c:pt idx="5849">
                  <c:v>27.844999999998738</c:v>
                </c:pt>
                <c:pt idx="5850">
                  <c:v>27.849999999998737</c:v>
                </c:pt>
                <c:pt idx="5851">
                  <c:v>27.854999999998736</c:v>
                </c:pt>
                <c:pt idx="5852">
                  <c:v>27.859999999998735</c:v>
                </c:pt>
                <c:pt idx="5853">
                  <c:v>27.864999999998734</c:v>
                </c:pt>
                <c:pt idx="5854">
                  <c:v>27.869999999998733</c:v>
                </c:pt>
                <c:pt idx="5855">
                  <c:v>27.874999999998732</c:v>
                </c:pt>
                <c:pt idx="5856">
                  <c:v>27.879999999998731</c:v>
                </c:pt>
                <c:pt idx="5857">
                  <c:v>27.88499999999873</c:v>
                </c:pt>
                <c:pt idx="5858">
                  <c:v>27.889999999998729</c:v>
                </c:pt>
                <c:pt idx="5859">
                  <c:v>27.894999999998728</c:v>
                </c:pt>
                <c:pt idx="5860">
                  <c:v>27.899999999998727</c:v>
                </c:pt>
                <c:pt idx="5861">
                  <c:v>27.904999999998726</c:v>
                </c:pt>
                <c:pt idx="5862">
                  <c:v>27.909999999998725</c:v>
                </c:pt>
                <c:pt idx="5863">
                  <c:v>27.914999999998724</c:v>
                </c:pt>
                <c:pt idx="5864">
                  <c:v>27.919999999998723</c:v>
                </c:pt>
                <c:pt idx="5865">
                  <c:v>27.924999999998722</c:v>
                </c:pt>
                <c:pt idx="5866">
                  <c:v>27.929999999998721</c:v>
                </c:pt>
                <c:pt idx="5867">
                  <c:v>27.93499999999872</c:v>
                </c:pt>
                <c:pt idx="5868">
                  <c:v>27.939999999998719</c:v>
                </c:pt>
                <c:pt idx="5869">
                  <c:v>27.944999999998718</c:v>
                </c:pt>
                <c:pt idx="5870">
                  <c:v>27.949999999998717</c:v>
                </c:pt>
                <c:pt idx="5871">
                  <c:v>27.954999999998716</c:v>
                </c:pt>
                <c:pt idx="5872">
                  <c:v>27.959999999998715</c:v>
                </c:pt>
                <c:pt idx="5873">
                  <c:v>27.964999999998714</c:v>
                </c:pt>
                <c:pt idx="5874">
                  <c:v>27.969999999998713</c:v>
                </c:pt>
                <c:pt idx="5875">
                  <c:v>27.974999999998712</c:v>
                </c:pt>
                <c:pt idx="5876">
                  <c:v>27.979999999998711</c:v>
                </c:pt>
                <c:pt idx="5877">
                  <c:v>27.98499999999871</c:v>
                </c:pt>
                <c:pt idx="5878">
                  <c:v>27.989999999998709</c:v>
                </c:pt>
                <c:pt idx="5879">
                  <c:v>27.994999999998708</c:v>
                </c:pt>
                <c:pt idx="5880">
                  <c:v>27.999999999998707</c:v>
                </c:pt>
                <c:pt idx="5881">
                  <c:v>28.004999999998706</c:v>
                </c:pt>
                <c:pt idx="5882">
                  <c:v>28.009999999998705</c:v>
                </c:pt>
                <c:pt idx="5883">
                  <c:v>28.014999999998704</c:v>
                </c:pt>
                <c:pt idx="5884">
                  <c:v>28.019999999998703</c:v>
                </c:pt>
                <c:pt idx="5885">
                  <c:v>28.024999999998702</c:v>
                </c:pt>
                <c:pt idx="5886">
                  <c:v>28.029999999998701</c:v>
                </c:pt>
                <c:pt idx="5887">
                  <c:v>28.0349999999987</c:v>
                </c:pt>
                <c:pt idx="5888">
                  <c:v>28.039999999998699</c:v>
                </c:pt>
                <c:pt idx="5889">
                  <c:v>28.044999999998698</c:v>
                </c:pt>
                <c:pt idx="5890">
                  <c:v>28.049999999998697</c:v>
                </c:pt>
                <c:pt idx="5891">
                  <c:v>28.054999999998696</c:v>
                </c:pt>
                <c:pt idx="5892">
                  <c:v>28.059999999998695</c:v>
                </c:pt>
                <c:pt idx="5893">
                  <c:v>28.064999999998694</c:v>
                </c:pt>
                <c:pt idx="5894">
                  <c:v>28.069999999998693</c:v>
                </c:pt>
                <c:pt idx="5895">
                  <c:v>28.074999999998692</c:v>
                </c:pt>
                <c:pt idx="5896">
                  <c:v>28.079999999998691</c:v>
                </c:pt>
                <c:pt idx="5897">
                  <c:v>28.08499999999869</c:v>
                </c:pt>
                <c:pt idx="5898">
                  <c:v>28.089999999998689</c:v>
                </c:pt>
                <c:pt idx="5899">
                  <c:v>28.094999999998688</c:v>
                </c:pt>
                <c:pt idx="5900">
                  <c:v>28.099999999998687</c:v>
                </c:pt>
                <c:pt idx="5901">
                  <c:v>28.104999999998686</c:v>
                </c:pt>
                <c:pt idx="5902">
                  <c:v>28.109999999998685</c:v>
                </c:pt>
                <c:pt idx="5903">
                  <c:v>28.114999999998684</c:v>
                </c:pt>
                <c:pt idx="5904">
                  <c:v>28.119999999998683</c:v>
                </c:pt>
                <c:pt idx="5905">
                  <c:v>28.124999999998682</c:v>
                </c:pt>
                <c:pt idx="5906">
                  <c:v>28.129999999998681</c:v>
                </c:pt>
                <c:pt idx="5907">
                  <c:v>28.13499999999868</c:v>
                </c:pt>
                <c:pt idx="5908">
                  <c:v>28.139999999998679</c:v>
                </c:pt>
                <c:pt idx="5909">
                  <c:v>28.144999999998678</c:v>
                </c:pt>
                <c:pt idx="5910">
                  <c:v>28.149999999998677</c:v>
                </c:pt>
                <c:pt idx="5911">
                  <c:v>28.154999999998676</c:v>
                </c:pt>
                <c:pt idx="5912">
                  <c:v>28.159999999998675</c:v>
                </c:pt>
                <c:pt idx="5913">
                  <c:v>28.164999999998674</c:v>
                </c:pt>
                <c:pt idx="5914">
                  <c:v>28.169999999998673</c:v>
                </c:pt>
                <c:pt idx="5915">
                  <c:v>28.174999999998672</c:v>
                </c:pt>
                <c:pt idx="5916">
                  <c:v>28.179999999998671</c:v>
                </c:pt>
                <c:pt idx="5917">
                  <c:v>28.18499999999867</c:v>
                </c:pt>
                <c:pt idx="5918">
                  <c:v>28.189999999998669</c:v>
                </c:pt>
                <c:pt idx="5919">
                  <c:v>28.194999999998668</c:v>
                </c:pt>
                <c:pt idx="5920">
                  <c:v>28.199999999998667</c:v>
                </c:pt>
                <c:pt idx="5921">
                  <c:v>28.204999999998666</c:v>
                </c:pt>
                <c:pt idx="5922">
                  <c:v>28.209999999998665</c:v>
                </c:pt>
                <c:pt idx="5923">
                  <c:v>28.214999999998664</c:v>
                </c:pt>
                <c:pt idx="5924">
                  <c:v>28.219999999998663</c:v>
                </c:pt>
                <c:pt idx="5925">
                  <c:v>28.224999999998662</c:v>
                </c:pt>
                <c:pt idx="5926">
                  <c:v>28.229999999998661</c:v>
                </c:pt>
                <c:pt idx="5927">
                  <c:v>28.23499999999866</c:v>
                </c:pt>
                <c:pt idx="5928">
                  <c:v>28.239999999998659</c:v>
                </c:pt>
                <c:pt idx="5929">
                  <c:v>28.244999999998658</c:v>
                </c:pt>
                <c:pt idx="5930">
                  <c:v>28.249999999998657</c:v>
                </c:pt>
                <c:pt idx="5931">
                  <c:v>28.254999999998656</c:v>
                </c:pt>
                <c:pt idx="5932">
                  <c:v>28.259999999998655</c:v>
                </c:pt>
                <c:pt idx="5933">
                  <c:v>28.264999999998654</c:v>
                </c:pt>
                <c:pt idx="5934">
                  <c:v>28.269999999998653</c:v>
                </c:pt>
                <c:pt idx="5935">
                  <c:v>28.274999999998652</c:v>
                </c:pt>
                <c:pt idx="5936">
                  <c:v>28.279999999998651</c:v>
                </c:pt>
                <c:pt idx="5937">
                  <c:v>28.28499999999865</c:v>
                </c:pt>
                <c:pt idx="5938">
                  <c:v>28.289999999998649</c:v>
                </c:pt>
                <c:pt idx="5939">
                  <c:v>28.294999999998648</c:v>
                </c:pt>
                <c:pt idx="5940">
                  <c:v>28.299999999998647</c:v>
                </c:pt>
                <c:pt idx="5941">
                  <c:v>28.304999999998646</c:v>
                </c:pt>
                <c:pt idx="5942">
                  <c:v>28.309999999998645</c:v>
                </c:pt>
                <c:pt idx="5943">
                  <c:v>28.314999999998644</c:v>
                </c:pt>
                <c:pt idx="5944">
                  <c:v>28.319999999998643</c:v>
                </c:pt>
                <c:pt idx="5945">
                  <c:v>28.324999999998642</c:v>
                </c:pt>
                <c:pt idx="5946">
                  <c:v>28.329999999998641</c:v>
                </c:pt>
                <c:pt idx="5947">
                  <c:v>28.33499999999864</c:v>
                </c:pt>
                <c:pt idx="5948">
                  <c:v>28.339999999998639</c:v>
                </c:pt>
                <c:pt idx="5949">
                  <c:v>28.344999999998638</c:v>
                </c:pt>
                <c:pt idx="5950">
                  <c:v>28.349999999998637</c:v>
                </c:pt>
                <c:pt idx="5951">
                  <c:v>28.354999999998636</c:v>
                </c:pt>
                <c:pt idx="5952">
                  <c:v>28.359999999998635</c:v>
                </c:pt>
                <c:pt idx="5953">
                  <c:v>28.364999999998634</c:v>
                </c:pt>
                <c:pt idx="5954">
                  <c:v>28.369999999998633</c:v>
                </c:pt>
                <c:pt idx="5955">
                  <c:v>28.374999999998632</c:v>
                </c:pt>
                <c:pt idx="5956">
                  <c:v>28.379999999998631</c:v>
                </c:pt>
                <c:pt idx="5957">
                  <c:v>28.38499999999863</c:v>
                </c:pt>
                <c:pt idx="5958">
                  <c:v>28.389999999998629</c:v>
                </c:pt>
                <c:pt idx="5959">
                  <c:v>28.394999999998628</c:v>
                </c:pt>
                <c:pt idx="5960">
                  <c:v>28.399999999998627</c:v>
                </c:pt>
                <c:pt idx="5961">
                  <c:v>28.404999999998626</c:v>
                </c:pt>
                <c:pt idx="5962">
                  <c:v>28.409999999998625</c:v>
                </c:pt>
                <c:pt idx="5963">
                  <c:v>28.414999999998624</c:v>
                </c:pt>
                <c:pt idx="5964">
                  <c:v>28.419999999998623</c:v>
                </c:pt>
                <c:pt idx="5965">
                  <c:v>28.424999999998622</c:v>
                </c:pt>
                <c:pt idx="5966">
                  <c:v>28.429999999998621</c:v>
                </c:pt>
                <c:pt idx="5967">
                  <c:v>28.43499999999862</c:v>
                </c:pt>
                <c:pt idx="5968">
                  <c:v>28.439999999998619</c:v>
                </c:pt>
                <c:pt idx="5969">
                  <c:v>28.444999999998618</c:v>
                </c:pt>
                <c:pt idx="5970">
                  <c:v>28.449999999998617</c:v>
                </c:pt>
                <c:pt idx="5971">
                  <c:v>28.454999999998616</c:v>
                </c:pt>
                <c:pt idx="5972">
                  <c:v>28.459999999998615</c:v>
                </c:pt>
                <c:pt idx="5973">
                  <c:v>28.464999999998614</c:v>
                </c:pt>
                <c:pt idx="5974">
                  <c:v>28.469999999998613</c:v>
                </c:pt>
                <c:pt idx="5975">
                  <c:v>28.474999999998612</c:v>
                </c:pt>
                <c:pt idx="5976">
                  <c:v>28.479999999998611</c:v>
                </c:pt>
                <c:pt idx="5977">
                  <c:v>28.48499999999861</c:v>
                </c:pt>
                <c:pt idx="5978">
                  <c:v>28.489999999998609</c:v>
                </c:pt>
                <c:pt idx="5979">
                  <c:v>28.494999999998608</c:v>
                </c:pt>
                <c:pt idx="5980">
                  <c:v>28.499999999998607</c:v>
                </c:pt>
                <c:pt idx="5981">
                  <c:v>28.504999999998606</c:v>
                </c:pt>
                <c:pt idx="5982">
                  <c:v>28.509999999998605</c:v>
                </c:pt>
                <c:pt idx="5983">
                  <c:v>28.514999999998604</c:v>
                </c:pt>
                <c:pt idx="5984">
                  <c:v>28.519999999998603</c:v>
                </c:pt>
                <c:pt idx="5985">
                  <c:v>28.524999999998602</c:v>
                </c:pt>
                <c:pt idx="5986">
                  <c:v>28.529999999998601</c:v>
                </c:pt>
                <c:pt idx="5987">
                  <c:v>28.5349999999986</c:v>
                </c:pt>
                <c:pt idx="5988">
                  <c:v>28.539999999998599</c:v>
                </c:pt>
                <c:pt idx="5989">
                  <c:v>28.544999999998598</c:v>
                </c:pt>
                <c:pt idx="5990">
                  <c:v>28.549999999998597</c:v>
                </c:pt>
                <c:pt idx="5991">
                  <c:v>28.554999999998596</c:v>
                </c:pt>
                <c:pt idx="5992">
                  <c:v>28.559999999998595</c:v>
                </c:pt>
                <c:pt idx="5993">
                  <c:v>28.564999999998594</c:v>
                </c:pt>
                <c:pt idx="5994">
                  <c:v>28.569999999998593</c:v>
                </c:pt>
                <c:pt idx="5995">
                  <c:v>28.574999999998592</c:v>
                </c:pt>
                <c:pt idx="5996">
                  <c:v>28.579999999998591</c:v>
                </c:pt>
                <c:pt idx="5997">
                  <c:v>28.58499999999859</c:v>
                </c:pt>
                <c:pt idx="5998">
                  <c:v>28.589999999998589</c:v>
                </c:pt>
                <c:pt idx="5999">
                  <c:v>28.594999999998588</c:v>
                </c:pt>
                <c:pt idx="6000">
                  <c:v>28.599999999998587</c:v>
                </c:pt>
                <c:pt idx="6001">
                  <c:v>28.604999999998586</c:v>
                </c:pt>
                <c:pt idx="6002">
                  <c:v>28.609999999998585</c:v>
                </c:pt>
                <c:pt idx="6003">
                  <c:v>28.614999999998584</c:v>
                </c:pt>
                <c:pt idx="6004">
                  <c:v>28.619999999998583</c:v>
                </c:pt>
                <c:pt idx="6005">
                  <c:v>28.624999999998582</c:v>
                </c:pt>
                <c:pt idx="6006">
                  <c:v>28.629999999998581</c:v>
                </c:pt>
                <c:pt idx="6007">
                  <c:v>28.63499999999858</c:v>
                </c:pt>
                <c:pt idx="6008">
                  <c:v>28.639999999998579</c:v>
                </c:pt>
                <c:pt idx="6009">
                  <c:v>28.644999999998578</c:v>
                </c:pt>
                <c:pt idx="6010">
                  <c:v>28.649999999998577</c:v>
                </c:pt>
                <c:pt idx="6011">
                  <c:v>28.654999999998576</c:v>
                </c:pt>
                <c:pt idx="6012">
                  <c:v>28.659999999998576</c:v>
                </c:pt>
                <c:pt idx="6013">
                  <c:v>28.664999999998575</c:v>
                </c:pt>
                <c:pt idx="6014">
                  <c:v>28.669999999998574</c:v>
                </c:pt>
                <c:pt idx="6015">
                  <c:v>28.674999999998573</c:v>
                </c:pt>
                <c:pt idx="6016">
                  <c:v>28.679999999998572</c:v>
                </c:pt>
                <c:pt idx="6017">
                  <c:v>28.684999999998571</c:v>
                </c:pt>
                <c:pt idx="6018">
                  <c:v>28.68999999999857</c:v>
                </c:pt>
                <c:pt idx="6019">
                  <c:v>28.694999999998569</c:v>
                </c:pt>
                <c:pt idx="6020">
                  <c:v>28.699999999998568</c:v>
                </c:pt>
                <c:pt idx="6021">
                  <c:v>28.704999999998567</c:v>
                </c:pt>
                <c:pt idx="6022">
                  <c:v>28.709999999998566</c:v>
                </c:pt>
                <c:pt idx="6023">
                  <c:v>28.714999999998565</c:v>
                </c:pt>
                <c:pt idx="6024">
                  <c:v>28.719999999998564</c:v>
                </c:pt>
                <c:pt idx="6025">
                  <c:v>28.724999999998563</c:v>
                </c:pt>
                <c:pt idx="6026">
                  <c:v>28.729999999998562</c:v>
                </c:pt>
                <c:pt idx="6027">
                  <c:v>28.734999999998561</c:v>
                </c:pt>
                <c:pt idx="6028">
                  <c:v>28.73999999999856</c:v>
                </c:pt>
                <c:pt idx="6029">
                  <c:v>28.744999999998559</c:v>
                </c:pt>
                <c:pt idx="6030">
                  <c:v>28.749999999998558</c:v>
                </c:pt>
                <c:pt idx="6031">
                  <c:v>28.754999999998557</c:v>
                </c:pt>
                <c:pt idx="6032">
                  <c:v>28.759999999998556</c:v>
                </c:pt>
                <c:pt idx="6033">
                  <c:v>28.764999999998555</c:v>
                </c:pt>
                <c:pt idx="6034">
                  <c:v>28.769999999998554</c:v>
                </c:pt>
                <c:pt idx="6035">
                  <c:v>28.774999999998553</c:v>
                </c:pt>
                <c:pt idx="6036">
                  <c:v>28.779999999998552</c:v>
                </c:pt>
                <c:pt idx="6037">
                  <c:v>28.784999999998551</c:v>
                </c:pt>
                <c:pt idx="6038">
                  <c:v>28.78999999999855</c:v>
                </c:pt>
                <c:pt idx="6039">
                  <c:v>28.794999999998549</c:v>
                </c:pt>
                <c:pt idx="6040">
                  <c:v>28.799999999998548</c:v>
                </c:pt>
                <c:pt idx="6041">
                  <c:v>28.804999999998547</c:v>
                </c:pt>
                <c:pt idx="6042">
                  <c:v>28.809999999998546</c:v>
                </c:pt>
                <c:pt idx="6043">
                  <c:v>28.814999999998545</c:v>
                </c:pt>
                <c:pt idx="6044">
                  <c:v>28.819999999998544</c:v>
                </c:pt>
                <c:pt idx="6045">
                  <c:v>28.824999999998543</c:v>
                </c:pt>
                <c:pt idx="6046">
                  <c:v>28.829999999998542</c:v>
                </c:pt>
                <c:pt idx="6047">
                  <c:v>28.834999999998541</c:v>
                </c:pt>
                <c:pt idx="6048">
                  <c:v>28.83999999999854</c:v>
                </c:pt>
                <c:pt idx="6049">
                  <c:v>28.844999999998539</c:v>
                </c:pt>
                <c:pt idx="6050">
                  <c:v>28.849999999998538</c:v>
                </c:pt>
                <c:pt idx="6051">
                  <c:v>28.854999999998537</c:v>
                </c:pt>
                <c:pt idx="6052">
                  <c:v>28.859999999998536</c:v>
                </c:pt>
                <c:pt idx="6053">
                  <c:v>28.864999999998535</c:v>
                </c:pt>
                <c:pt idx="6054">
                  <c:v>28.869999999998534</c:v>
                </c:pt>
                <c:pt idx="6055">
                  <c:v>28.874999999998533</c:v>
                </c:pt>
                <c:pt idx="6056">
                  <c:v>28.879999999998532</c:v>
                </c:pt>
                <c:pt idx="6057">
                  <c:v>28.884999999998531</c:v>
                </c:pt>
                <c:pt idx="6058">
                  <c:v>28.88999999999853</c:v>
                </c:pt>
                <c:pt idx="6059">
                  <c:v>28.894999999998529</c:v>
                </c:pt>
                <c:pt idx="6060">
                  <c:v>28.899999999998528</c:v>
                </c:pt>
                <c:pt idx="6061">
                  <c:v>28.904999999998527</c:v>
                </c:pt>
                <c:pt idx="6062">
                  <c:v>28.909999999998526</c:v>
                </c:pt>
                <c:pt idx="6063">
                  <c:v>28.914999999998525</c:v>
                </c:pt>
                <c:pt idx="6064">
                  <c:v>28.919999999998524</c:v>
                </c:pt>
                <c:pt idx="6065">
                  <c:v>28.924999999998523</c:v>
                </c:pt>
                <c:pt idx="6066">
                  <c:v>28.929999999998522</c:v>
                </c:pt>
                <c:pt idx="6067">
                  <c:v>28.934999999998521</c:v>
                </c:pt>
                <c:pt idx="6068">
                  <c:v>28.93999999999852</c:v>
                </c:pt>
                <c:pt idx="6069">
                  <c:v>28.944999999998519</c:v>
                </c:pt>
                <c:pt idx="6070">
                  <c:v>28.949999999998518</c:v>
                </c:pt>
                <c:pt idx="6071">
                  <c:v>28.954999999998517</c:v>
                </c:pt>
                <c:pt idx="6072">
                  <c:v>28.959999999998516</c:v>
                </c:pt>
                <c:pt idx="6073">
                  <c:v>28.964999999998515</c:v>
                </c:pt>
                <c:pt idx="6074">
                  <c:v>28.969999999998514</c:v>
                </c:pt>
                <c:pt idx="6075">
                  <c:v>28.974999999998513</c:v>
                </c:pt>
                <c:pt idx="6076">
                  <c:v>28.979999999998512</c:v>
                </c:pt>
                <c:pt idx="6077">
                  <c:v>28.984999999998511</c:v>
                </c:pt>
                <c:pt idx="6078">
                  <c:v>28.98999999999851</c:v>
                </c:pt>
                <c:pt idx="6079">
                  <c:v>28.994999999998509</c:v>
                </c:pt>
                <c:pt idx="6080">
                  <c:v>28.999999999998508</c:v>
                </c:pt>
                <c:pt idx="6081">
                  <c:v>29.004999999998507</c:v>
                </c:pt>
                <c:pt idx="6082">
                  <c:v>29.009999999998506</c:v>
                </c:pt>
                <c:pt idx="6083">
                  <c:v>29.014999999998505</c:v>
                </c:pt>
                <c:pt idx="6084">
                  <c:v>29.019999999998504</c:v>
                </c:pt>
                <c:pt idx="6085">
                  <c:v>29.024999999998503</c:v>
                </c:pt>
                <c:pt idx="6086">
                  <c:v>29.029999999998502</c:v>
                </c:pt>
                <c:pt idx="6087">
                  <c:v>29.034999999998501</c:v>
                </c:pt>
                <c:pt idx="6088">
                  <c:v>29.0399999999985</c:v>
                </c:pt>
                <c:pt idx="6089">
                  <c:v>29.044999999998499</c:v>
                </c:pt>
                <c:pt idx="6090">
                  <c:v>29.049999999998498</c:v>
                </c:pt>
                <c:pt idx="6091">
                  <c:v>29.054999999998497</c:v>
                </c:pt>
                <c:pt idx="6092">
                  <c:v>29.059999999998496</c:v>
                </c:pt>
                <c:pt idx="6093">
                  <c:v>29.064999999998495</c:v>
                </c:pt>
                <c:pt idx="6094">
                  <c:v>29.069999999998494</c:v>
                </c:pt>
                <c:pt idx="6095">
                  <c:v>29.074999999998493</c:v>
                </c:pt>
                <c:pt idx="6096">
                  <c:v>29.079999999998492</c:v>
                </c:pt>
                <c:pt idx="6097">
                  <c:v>29.084999999998491</c:v>
                </c:pt>
                <c:pt idx="6098">
                  <c:v>29.08999999999849</c:v>
                </c:pt>
                <c:pt idx="6099">
                  <c:v>29.094999999998489</c:v>
                </c:pt>
                <c:pt idx="6100">
                  <c:v>29.099999999998488</c:v>
                </c:pt>
                <c:pt idx="6101">
                  <c:v>29.104999999998487</c:v>
                </c:pt>
                <c:pt idx="6102">
                  <c:v>29.109999999998486</c:v>
                </c:pt>
                <c:pt idx="6103">
                  <c:v>29.114999999998485</c:v>
                </c:pt>
                <c:pt idx="6104">
                  <c:v>29.119999999998484</c:v>
                </c:pt>
                <c:pt idx="6105">
                  <c:v>29.124999999998483</c:v>
                </c:pt>
                <c:pt idx="6106">
                  <c:v>29.129999999998482</c:v>
                </c:pt>
                <c:pt idx="6107">
                  <c:v>29.134999999998481</c:v>
                </c:pt>
                <c:pt idx="6108">
                  <c:v>29.13999999999848</c:v>
                </c:pt>
                <c:pt idx="6109">
                  <c:v>29.144999999998479</c:v>
                </c:pt>
                <c:pt idx="6110">
                  <c:v>29.149999999998478</c:v>
                </c:pt>
                <c:pt idx="6111">
                  <c:v>29.154999999998477</c:v>
                </c:pt>
                <c:pt idx="6112">
                  <c:v>29.159999999998476</c:v>
                </c:pt>
                <c:pt idx="6113">
                  <c:v>29.164999999998475</c:v>
                </c:pt>
                <c:pt idx="6114">
                  <c:v>29.169999999998474</c:v>
                </c:pt>
                <c:pt idx="6115">
                  <c:v>29.174999999998473</c:v>
                </c:pt>
                <c:pt idx="6116">
                  <c:v>29.179999999998472</c:v>
                </c:pt>
                <c:pt idx="6117">
                  <c:v>29.184999999998471</c:v>
                </c:pt>
                <c:pt idx="6118">
                  <c:v>29.18999999999847</c:v>
                </c:pt>
                <c:pt idx="6119">
                  <c:v>29.194999999998469</c:v>
                </c:pt>
                <c:pt idx="6120">
                  <c:v>29.199999999998468</c:v>
                </c:pt>
                <c:pt idx="6121">
                  <c:v>29.204999999998467</c:v>
                </c:pt>
                <c:pt idx="6122">
                  <c:v>29.209999999998466</c:v>
                </c:pt>
                <c:pt idx="6123">
                  <c:v>29.214999999998465</c:v>
                </c:pt>
                <c:pt idx="6124">
                  <c:v>29.219999999998464</c:v>
                </c:pt>
                <c:pt idx="6125">
                  <c:v>29.224999999998463</c:v>
                </c:pt>
                <c:pt idx="6126">
                  <c:v>29.229999999998462</c:v>
                </c:pt>
                <c:pt idx="6127">
                  <c:v>29.234999999998461</c:v>
                </c:pt>
                <c:pt idx="6128">
                  <c:v>29.23999999999846</c:v>
                </c:pt>
                <c:pt idx="6129">
                  <c:v>29.244999999998459</c:v>
                </c:pt>
                <c:pt idx="6130">
                  <c:v>29.249999999998458</c:v>
                </c:pt>
                <c:pt idx="6131">
                  <c:v>29.254999999998457</c:v>
                </c:pt>
                <c:pt idx="6132">
                  <c:v>29.259999999998456</c:v>
                </c:pt>
                <c:pt idx="6133">
                  <c:v>29.264999999998455</c:v>
                </c:pt>
                <c:pt idx="6134">
                  <c:v>29.269999999998454</c:v>
                </c:pt>
                <c:pt idx="6135">
                  <c:v>29.274999999998453</c:v>
                </c:pt>
                <c:pt idx="6136">
                  <c:v>29.279999999998452</c:v>
                </c:pt>
                <c:pt idx="6137">
                  <c:v>29.284999999998451</c:v>
                </c:pt>
                <c:pt idx="6138">
                  <c:v>29.28999999999845</c:v>
                </c:pt>
                <c:pt idx="6139">
                  <c:v>29.294999999998449</c:v>
                </c:pt>
                <c:pt idx="6140">
                  <c:v>29.299999999998448</c:v>
                </c:pt>
                <c:pt idx="6141">
                  <c:v>29.304999999998447</c:v>
                </c:pt>
                <c:pt idx="6142">
                  <c:v>29.309999999998446</c:v>
                </c:pt>
                <c:pt idx="6143">
                  <c:v>29.314999999998445</c:v>
                </c:pt>
                <c:pt idx="6144">
                  <c:v>29.319999999998444</c:v>
                </c:pt>
                <c:pt idx="6145">
                  <c:v>29.324999999998443</c:v>
                </c:pt>
                <c:pt idx="6146">
                  <c:v>29.329999999998442</c:v>
                </c:pt>
                <c:pt idx="6147">
                  <c:v>29.334999999998441</c:v>
                </c:pt>
                <c:pt idx="6148">
                  <c:v>29.33999999999844</c:v>
                </c:pt>
                <c:pt idx="6149">
                  <c:v>29.344999999998439</c:v>
                </c:pt>
                <c:pt idx="6150">
                  <c:v>29.349999999998438</c:v>
                </c:pt>
                <c:pt idx="6151">
                  <c:v>29.354999999998437</c:v>
                </c:pt>
                <c:pt idx="6152">
                  <c:v>29.359999999998436</c:v>
                </c:pt>
                <c:pt idx="6153">
                  <c:v>29.364999999998435</c:v>
                </c:pt>
                <c:pt idx="6154">
                  <c:v>29.369999999998434</c:v>
                </c:pt>
                <c:pt idx="6155">
                  <c:v>29.374999999998433</c:v>
                </c:pt>
                <c:pt idx="6156">
                  <c:v>29.379999999998432</c:v>
                </c:pt>
                <c:pt idx="6157">
                  <c:v>29.384999999998431</c:v>
                </c:pt>
                <c:pt idx="6158">
                  <c:v>29.38999999999843</c:v>
                </c:pt>
                <c:pt idx="6159">
                  <c:v>29.394999999998429</c:v>
                </c:pt>
                <c:pt idx="6160">
                  <c:v>29.399999999998428</c:v>
                </c:pt>
                <c:pt idx="6161">
                  <c:v>29.404999999998427</c:v>
                </c:pt>
                <c:pt idx="6162">
                  <c:v>29.409999999998426</c:v>
                </c:pt>
                <c:pt idx="6163">
                  <c:v>29.414999999998425</c:v>
                </c:pt>
                <c:pt idx="6164">
                  <c:v>29.419999999998424</c:v>
                </c:pt>
                <c:pt idx="6165">
                  <c:v>29.424999999998423</c:v>
                </c:pt>
                <c:pt idx="6166">
                  <c:v>29.429999999998422</c:v>
                </c:pt>
                <c:pt idx="6167">
                  <c:v>29.434999999998421</c:v>
                </c:pt>
                <c:pt idx="6168">
                  <c:v>29.43999999999842</c:v>
                </c:pt>
                <c:pt idx="6169">
                  <c:v>29.444999999998419</c:v>
                </c:pt>
                <c:pt idx="6170">
                  <c:v>29.449999999998418</c:v>
                </c:pt>
                <c:pt idx="6171">
                  <c:v>29.454999999998417</c:v>
                </c:pt>
                <c:pt idx="6172">
                  <c:v>29.459999999998416</c:v>
                </c:pt>
                <c:pt idx="6173">
                  <c:v>29.464999999998415</c:v>
                </c:pt>
                <c:pt idx="6174">
                  <c:v>29.469999999998414</c:v>
                </c:pt>
                <c:pt idx="6175">
                  <c:v>29.474999999998413</c:v>
                </c:pt>
                <c:pt idx="6176">
                  <c:v>29.479999999998412</c:v>
                </c:pt>
                <c:pt idx="6177">
                  <c:v>29.484999999998411</c:v>
                </c:pt>
                <c:pt idx="6178">
                  <c:v>29.48999999999841</c:v>
                </c:pt>
                <c:pt idx="6179">
                  <c:v>29.494999999998409</c:v>
                </c:pt>
                <c:pt idx="6180">
                  <c:v>29.499999999998408</c:v>
                </c:pt>
                <c:pt idx="6181">
                  <c:v>29.504999999998407</c:v>
                </c:pt>
                <c:pt idx="6182">
                  <c:v>29.509999999998406</c:v>
                </c:pt>
                <c:pt idx="6183">
                  <c:v>29.514999999998405</c:v>
                </c:pt>
                <c:pt idx="6184">
                  <c:v>29.519999999998404</c:v>
                </c:pt>
                <c:pt idx="6185">
                  <c:v>29.524999999998403</c:v>
                </c:pt>
                <c:pt idx="6186">
                  <c:v>29.529999999998402</c:v>
                </c:pt>
                <c:pt idx="6187">
                  <c:v>29.534999999998401</c:v>
                </c:pt>
                <c:pt idx="6188">
                  <c:v>29.5399999999984</c:v>
                </c:pt>
                <c:pt idx="6189">
                  <c:v>29.544999999998399</c:v>
                </c:pt>
                <c:pt idx="6190">
                  <c:v>29.549999999998398</c:v>
                </c:pt>
                <c:pt idx="6191">
                  <c:v>29.554999999998397</c:v>
                </c:pt>
                <c:pt idx="6192">
                  <c:v>29.559999999998396</c:v>
                </c:pt>
                <c:pt idx="6193">
                  <c:v>29.564999999998395</c:v>
                </c:pt>
                <c:pt idx="6194">
                  <c:v>29.569999999998394</c:v>
                </c:pt>
                <c:pt idx="6195">
                  <c:v>29.574999999998393</c:v>
                </c:pt>
                <c:pt idx="6196">
                  <c:v>29.579999999998392</c:v>
                </c:pt>
                <c:pt idx="6197">
                  <c:v>29.584999999998391</c:v>
                </c:pt>
                <c:pt idx="6198">
                  <c:v>29.58999999999839</c:v>
                </c:pt>
                <c:pt idx="6199">
                  <c:v>29.594999999998389</c:v>
                </c:pt>
                <c:pt idx="6200">
                  <c:v>29.599999999998388</c:v>
                </c:pt>
                <c:pt idx="6201">
                  <c:v>29.604999999998387</c:v>
                </c:pt>
                <c:pt idx="6202">
                  <c:v>29.609999999998386</c:v>
                </c:pt>
                <c:pt idx="6203">
                  <c:v>29.614999999998386</c:v>
                </c:pt>
                <c:pt idx="6204">
                  <c:v>29.619999999998385</c:v>
                </c:pt>
                <c:pt idx="6205">
                  <c:v>29.624999999998384</c:v>
                </c:pt>
                <c:pt idx="6206">
                  <c:v>29.629999999998383</c:v>
                </c:pt>
                <c:pt idx="6207">
                  <c:v>29.634999999998382</c:v>
                </c:pt>
                <c:pt idx="6208">
                  <c:v>29.639999999998381</c:v>
                </c:pt>
                <c:pt idx="6209">
                  <c:v>29.64499999999838</c:v>
                </c:pt>
                <c:pt idx="6210">
                  <c:v>29.649999999998379</c:v>
                </c:pt>
                <c:pt idx="6211">
                  <c:v>29.654999999998378</c:v>
                </c:pt>
                <c:pt idx="6212">
                  <c:v>29.659999999998377</c:v>
                </c:pt>
                <c:pt idx="6213">
                  <c:v>29.664999999998376</c:v>
                </c:pt>
                <c:pt idx="6214">
                  <c:v>29.669999999998375</c:v>
                </c:pt>
                <c:pt idx="6215">
                  <c:v>29.674999999998374</c:v>
                </c:pt>
                <c:pt idx="6216">
                  <c:v>29.679999999998373</c:v>
                </c:pt>
                <c:pt idx="6217">
                  <c:v>29.684999999998372</c:v>
                </c:pt>
                <c:pt idx="6218">
                  <c:v>29.689999999998371</c:v>
                </c:pt>
                <c:pt idx="6219">
                  <c:v>29.69499999999837</c:v>
                </c:pt>
                <c:pt idx="6220">
                  <c:v>29.699999999998369</c:v>
                </c:pt>
                <c:pt idx="6221">
                  <c:v>29.704999999998368</c:v>
                </c:pt>
                <c:pt idx="6222">
                  <c:v>29.709999999998367</c:v>
                </c:pt>
                <c:pt idx="6223">
                  <c:v>29.714999999998366</c:v>
                </c:pt>
                <c:pt idx="6224">
                  <c:v>29.719999999998365</c:v>
                </c:pt>
                <c:pt idx="6225">
                  <c:v>29.724999999998364</c:v>
                </c:pt>
                <c:pt idx="6226">
                  <c:v>29.729999999998363</c:v>
                </c:pt>
                <c:pt idx="6227">
                  <c:v>29.734999999998362</c:v>
                </c:pt>
                <c:pt idx="6228">
                  <c:v>29.739999999998361</c:v>
                </c:pt>
                <c:pt idx="6229">
                  <c:v>29.74499999999836</c:v>
                </c:pt>
                <c:pt idx="6230">
                  <c:v>29.749999999998359</c:v>
                </c:pt>
                <c:pt idx="6231">
                  <c:v>29.754999999998358</c:v>
                </c:pt>
                <c:pt idx="6232">
                  <c:v>29.759999999998357</c:v>
                </c:pt>
                <c:pt idx="6233">
                  <c:v>29.764999999998356</c:v>
                </c:pt>
                <c:pt idx="6234">
                  <c:v>29.769999999998355</c:v>
                </c:pt>
                <c:pt idx="6235">
                  <c:v>29.774999999998354</c:v>
                </c:pt>
                <c:pt idx="6236">
                  <c:v>29.779999999998353</c:v>
                </c:pt>
                <c:pt idx="6237">
                  <c:v>29.784999999998352</c:v>
                </c:pt>
                <c:pt idx="6238">
                  <c:v>29.789999999998351</c:v>
                </c:pt>
                <c:pt idx="6239">
                  <c:v>29.79499999999835</c:v>
                </c:pt>
                <c:pt idx="6240">
                  <c:v>29.799999999998349</c:v>
                </c:pt>
                <c:pt idx="6241">
                  <c:v>29.804999999998348</c:v>
                </c:pt>
                <c:pt idx="6242">
                  <c:v>29.809999999998347</c:v>
                </c:pt>
                <c:pt idx="6243">
                  <c:v>29.814999999998346</c:v>
                </c:pt>
                <c:pt idx="6244">
                  <c:v>29.819999999998345</c:v>
                </c:pt>
                <c:pt idx="6245">
                  <c:v>29.824999999998344</c:v>
                </c:pt>
                <c:pt idx="6246">
                  <c:v>29.829999999998343</c:v>
                </c:pt>
                <c:pt idx="6247">
                  <c:v>29.834999999998342</c:v>
                </c:pt>
                <c:pt idx="6248">
                  <c:v>29.839999999998341</c:v>
                </c:pt>
                <c:pt idx="6249">
                  <c:v>29.84499999999834</c:v>
                </c:pt>
                <c:pt idx="6250">
                  <c:v>29.849999999998339</c:v>
                </c:pt>
                <c:pt idx="6251">
                  <c:v>29.854999999998338</c:v>
                </c:pt>
                <c:pt idx="6252">
                  <c:v>29.859999999998337</c:v>
                </c:pt>
                <c:pt idx="6253">
                  <c:v>29.864999999998336</c:v>
                </c:pt>
                <c:pt idx="6254">
                  <c:v>29.869999999998335</c:v>
                </c:pt>
                <c:pt idx="6255">
                  <c:v>29.874999999998334</c:v>
                </c:pt>
                <c:pt idx="6256">
                  <c:v>29.879999999998333</c:v>
                </c:pt>
                <c:pt idx="6257">
                  <c:v>29.884999999998332</c:v>
                </c:pt>
                <c:pt idx="6258">
                  <c:v>29.889999999998331</c:v>
                </c:pt>
                <c:pt idx="6259">
                  <c:v>29.89499999999833</c:v>
                </c:pt>
                <c:pt idx="6260">
                  <c:v>29.899999999998329</c:v>
                </c:pt>
                <c:pt idx="6261">
                  <c:v>29.904999999998328</c:v>
                </c:pt>
                <c:pt idx="6262">
                  <c:v>29.909999999998327</c:v>
                </c:pt>
                <c:pt idx="6263">
                  <c:v>29.914999999998326</c:v>
                </c:pt>
                <c:pt idx="6264">
                  <c:v>29.919999999998325</c:v>
                </c:pt>
                <c:pt idx="6265">
                  <c:v>29.924999999998324</c:v>
                </c:pt>
                <c:pt idx="6266">
                  <c:v>29.929999999998323</c:v>
                </c:pt>
                <c:pt idx="6267">
                  <c:v>29.934999999998322</c:v>
                </c:pt>
                <c:pt idx="6268">
                  <c:v>29.939999999998321</c:v>
                </c:pt>
                <c:pt idx="6269">
                  <c:v>29.94499999999832</c:v>
                </c:pt>
                <c:pt idx="6270">
                  <c:v>29.949999999998319</c:v>
                </c:pt>
                <c:pt idx="6271">
                  <c:v>29.954999999998318</c:v>
                </c:pt>
                <c:pt idx="6272">
                  <c:v>29.959999999998317</c:v>
                </c:pt>
                <c:pt idx="6273">
                  <c:v>29.964999999998316</c:v>
                </c:pt>
                <c:pt idx="6274">
                  <c:v>29.969999999998315</c:v>
                </c:pt>
                <c:pt idx="6275">
                  <c:v>29.974999999998314</c:v>
                </c:pt>
                <c:pt idx="6276">
                  <c:v>29.979999999998313</c:v>
                </c:pt>
                <c:pt idx="6277">
                  <c:v>29.984999999998312</c:v>
                </c:pt>
                <c:pt idx="6278">
                  <c:v>29.989999999998311</c:v>
                </c:pt>
                <c:pt idx="6279">
                  <c:v>29.99499999999831</c:v>
                </c:pt>
                <c:pt idx="6280">
                  <c:v>29.999999999998309</c:v>
                </c:pt>
                <c:pt idx="6281">
                  <c:v>30.004999999998308</c:v>
                </c:pt>
                <c:pt idx="6282">
                  <c:v>30.009999999998307</c:v>
                </c:pt>
                <c:pt idx="6283">
                  <c:v>30.014999999998306</c:v>
                </c:pt>
                <c:pt idx="6284">
                  <c:v>30.019999999998305</c:v>
                </c:pt>
                <c:pt idx="6285">
                  <c:v>30.024999999998304</c:v>
                </c:pt>
                <c:pt idx="6286">
                  <c:v>30.029999999998303</c:v>
                </c:pt>
                <c:pt idx="6287">
                  <c:v>30.034999999998302</c:v>
                </c:pt>
                <c:pt idx="6288">
                  <c:v>30.039999999998301</c:v>
                </c:pt>
                <c:pt idx="6289">
                  <c:v>30.0449999999983</c:v>
                </c:pt>
                <c:pt idx="6290">
                  <c:v>30.049999999998299</c:v>
                </c:pt>
                <c:pt idx="6291">
                  <c:v>30.054999999998298</c:v>
                </c:pt>
                <c:pt idx="6292">
                  <c:v>30.059999999998297</c:v>
                </c:pt>
                <c:pt idx="6293">
                  <c:v>30.064999999998296</c:v>
                </c:pt>
                <c:pt idx="6294">
                  <c:v>30.069999999998295</c:v>
                </c:pt>
                <c:pt idx="6295">
                  <c:v>30.074999999998294</c:v>
                </c:pt>
                <c:pt idx="6296">
                  <c:v>30.079999999998293</c:v>
                </c:pt>
                <c:pt idx="6297">
                  <c:v>30.084999999998292</c:v>
                </c:pt>
                <c:pt idx="6298">
                  <c:v>30.089999999998291</c:v>
                </c:pt>
                <c:pt idx="6299">
                  <c:v>30.09499999999829</c:v>
                </c:pt>
                <c:pt idx="6300">
                  <c:v>30.099999999998289</c:v>
                </c:pt>
                <c:pt idx="6301">
                  <c:v>30.104999999998288</c:v>
                </c:pt>
                <c:pt idx="6302">
                  <c:v>30.109999999998287</c:v>
                </c:pt>
                <c:pt idx="6303">
                  <c:v>30.114999999998286</c:v>
                </c:pt>
                <c:pt idx="6304">
                  <c:v>30.119999999998285</c:v>
                </c:pt>
                <c:pt idx="6305">
                  <c:v>30.124999999998284</c:v>
                </c:pt>
                <c:pt idx="6306">
                  <c:v>30.129999999998283</c:v>
                </c:pt>
                <c:pt idx="6307">
                  <c:v>30.134999999998282</c:v>
                </c:pt>
                <c:pt idx="6308">
                  <c:v>30.139999999998281</c:v>
                </c:pt>
                <c:pt idx="6309">
                  <c:v>30.14499999999828</c:v>
                </c:pt>
                <c:pt idx="6310">
                  <c:v>30.149999999998279</c:v>
                </c:pt>
                <c:pt idx="6311">
                  <c:v>30.154999999998278</c:v>
                </c:pt>
                <c:pt idx="6312">
                  <c:v>30.159999999998277</c:v>
                </c:pt>
                <c:pt idx="6313">
                  <c:v>30.164999999998276</c:v>
                </c:pt>
                <c:pt idx="6314">
                  <c:v>30.169999999998275</c:v>
                </c:pt>
                <c:pt idx="6315">
                  <c:v>30.174999999998274</c:v>
                </c:pt>
                <c:pt idx="6316">
                  <c:v>30.179999999998273</c:v>
                </c:pt>
                <c:pt idx="6317">
                  <c:v>30.184999999998272</c:v>
                </c:pt>
                <c:pt idx="6318">
                  <c:v>30.189999999998271</c:v>
                </c:pt>
                <c:pt idx="6319">
                  <c:v>30.19499999999827</c:v>
                </c:pt>
                <c:pt idx="6320">
                  <c:v>30.199999999998269</c:v>
                </c:pt>
                <c:pt idx="6321">
                  <c:v>30.204999999998268</c:v>
                </c:pt>
                <c:pt idx="6322">
                  <c:v>30.209999999998267</c:v>
                </c:pt>
                <c:pt idx="6323">
                  <c:v>30.214999999998266</c:v>
                </c:pt>
                <c:pt idx="6324">
                  <c:v>30.219999999998265</c:v>
                </c:pt>
                <c:pt idx="6325">
                  <c:v>30.224999999998264</c:v>
                </c:pt>
                <c:pt idx="6326">
                  <c:v>30.229999999998263</c:v>
                </c:pt>
                <c:pt idx="6327">
                  <c:v>30.234999999998262</c:v>
                </c:pt>
                <c:pt idx="6328">
                  <c:v>30.239999999998261</c:v>
                </c:pt>
                <c:pt idx="6329">
                  <c:v>30.24499999999826</c:v>
                </c:pt>
                <c:pt idx="6330">
                  <c:v>30.249999999998259</c:v>
                </c:pt>
                <c:pt idx="6331">
                  <c:v>30.254999999998258</c:v>
                </c:pt>
                <c:pt idx="6332">
                  <c:v>30.259999999998257</c:v>
                </c:pt>
                <c:pt idx="6333">
                  <c:v>30.264999999998256</c:v>
                </c:pt>
                <c:pt idx="6334">
                  <c:v>30.269999999998255</c:v>
                </c:pt>
                <c:pt idx="6335">
                  <c:v>30.274999999998254</c:v>
                </c:pt>
                <c:pt idx="6336">
                  <c:v>30.279999999998253</c:v>
                </c:pt>
                <c:pt idx="6337">
                  <c:v>30.284999999998252</c:v>
                </c:pt>
                <c:pt idx="6338">
                  <c:v>30.289999999998251</c:v>
                </c:pt>
                <c:pt idx="6339">
                  <c:v>30.29499999999825</c:v>
                </c:pt>
                <c:pt idx="6340">
                  <c:v>30.299999999998249</c:v>
                </c:pt>
                <c:pt idx="6341">
                  <c:v>30.304999999998248</c:v>
                </c:pt>
                <c:pt idx="6342">
                  <c:v>30.309999999998247</c:v>
                </c:pt>
                <c:pt idx="6343">
                  <c:v>30.314999999998246</c:v>
                </c:pt>
                <c:pt idx="6344">
                  <c:v>30.319999999998245</c:v>
                </c:pt>
                <c:pt idx="6345">
                  <c:v>30.324999999998244</c:v>
                </c:pt>
                <c:pt idx="6346">
                  <c:v>30.329999999998243</c:v>
                </c:pt>
                <c:pt idx="6347">
                  <c:v>30.334999999998242</c:v>
                </c:pt>
                <c:pt idx="6348">
                  <c:v>30.339999999998241</c:v>
                </c:pt>
                <c:pt idx="6349">
                  <c:v>30.34499999999824</c:v>
                </c:pt>
                <c:pt idx="6350">
                  <c:v>30.349999999998239</c:v>
                </c:pt>
                <c:pt idx="6351">
                  <c:v>30.354999999998238</c:v>
                </c:pt>
                <c:pt idx="6352">
                  <c:v>30.359999999998237</c:v>
                </c:pt>
                <c:pt idx="6353">
                  <c:v>30.364999999998236</c:v>
                </c:pt>
                <c:pt idx="6354">
                  <c:v>30.369999999998235</c:v>
                </c:pt>
                <c:pt idx="6355">
                  <c:v>30.374999999998234</c:v>
                </c:pt>
                <c:pt idx="6356">
                  <c:v>30.379999999998233</c:v>
                </c:pt>
                <c:pt idx="6357">
                  <c:v>30.384999999998232</c:v>
                </c:pt>
                <c:pt idx="6358">
                  <c:v>30.389999999998231</c:v>
                </c:pt>
                <c:pt idx="6359">
                  <c:v>30.39499999999823</c:v>
                </c:pt>
                <c:pt idx="6360">
                  <c:v>30.399999999998229</c:v>
                </c:pt>
                <c:pt idx="6361">
                  <c:v>30.404999999998228</c:v>
                </c:pt>
                <c:pt idx="6362">
                  <c:v>30.409999999998227</c:v>
                </c:pt>
                <c:pt idx="6363">
                  <c:v>30.414999999998226</c:v>
                </c:pt>
                <c:pt idx="6364">
                  <c:v>30.419999999998225</c:v>
                </c:pt>
                <c:pt idx="6365">
                  <c:v>30.424999999998224</c:v>
                </c:pt>
                <c:pt idx="6366">
                  <c:v>30.429999999998223</c:v>
                </c:pt>
                <c:pt idx="6367">
                  <c:v>30.434999999998222</c:v>
                </c:pt>
                <c:pt idx="6368">
                  <c:v>30.439999999998221</c:v>
                </c:pt>
                <c:pt idx="6369">
                  <c:v>30.44499999999822</c:v>
                </c:pt>
                <c:pt idx="6370">
                  <c:v>30.449999999998219</c:v>
                </c:pt>
                <c:pt idx="6371">
                  <c:v>30.454999999998218</c:v>
                </c:pt>
                <c:pt idx="6372">
                  <c:v>30.459999999998217</c:v>
                </c:pt>
                <c:pt idx="6373">
                  <c:v>30.464999999998216</c:v>
                </c:pt>
                <c:pt idx="6374">
                  <c:v>30.469999999998215</c:v>
                </c:pt>
                <c:pt idx="6375">
                  <c:v>30.474999999998214</c:v>
                </c:pt>
                <c:pt idx="6376">
                  <c:v>30.479999999998213</c:v>
                </c:pt>
                <c:pt idx="6377">
                  <c:v>30.484999999998212</c:v>
                </c:pt>
                <c:pt idx="6378">
                  <c:v>30.489999999998211</c:v>
                </c:pt>
                <c:pt idx="6379">
                  <c:v>30.49499999999821</c:v>
                </c:pt>
                <c:pt idx="6380">
                  <c:v>30.499999999998209</c:v>
                </c:pt>
                <c:pt idx="6381">
                  <c:v>30.504999999998208</c:v>
                </c:pt>
                <c:pt idx="6382">
                  <c:v>30.509999999998207</c:v>
                </c:pt>
                <c:pt idx="6383">
                  <c:v>30.514999999998206</c:v>
                </c:pt>
                <c:pt idx="6384">
                  <c:v>30.519999999998205</c:v>
                </c:pt>
                <c:pt idx="6385">
                  <c:v>30.524999999998204</c:v>
                </c:pt>
                <c:pt idx="6386">
                  <c:v>30.529999999998203</c:v>
                </c:pt>
                <c:pt idx="6387">
                  <c:v>30.534999999998202</c:v>
                </c:pt>
                <c:pt idx="6388">
                  <c:v>30.539999999998201</c:v>
                </c:pt>
                <c:pt idx="6389">
                  <c:v>30.5449999999982</c:v>
                </c:pt>
                <c:pt idx="6390">
                  <c:v>30.549999999998199</c:v>
                </c:pt>
                <c:pt idx="6391">
                  <c:v>30.554999999998198</c:v>
                </c:pt>
                <c:pt idx="6392">
                  <c:v>30.559999999998197</c:v>
                </c:pt>
                <c:pt idx="6393">
                  <c:v>30.564999999998197</c:v>
                </c:pt>
                <c:pt idx="6394">
                  <c:v>30.569999999998196</c:v>
                </c:pt>
                <c:pt idx="6395">
                  <c:v>30.574999999998195</c:v>
                </c:pt>
                <c:pt idx="6396">
                  <c:v>30.579999999998194</c:v>
                </c:pt>
                <c:pt idx="6397">
                  <c:v>30.584999999998193</c:v>
                </c:pt>
                <c:pt idx="6398">
                  <c:v>30.589999999998192</c:v>
                </c:pt>
                <c:pt idx="6399">
                  <c:v>30.594999999998191</c:v>
                </c:pt>
                <c:pt idx="6400">
                  <c:v>30.59999999999819</c:v>
                </c:pt>
                <c:pt idx="6401">
                  <c:v>30.604999999998189</c:v>
                </c:pt>
                <c:pt idx="6402">
                  <c:v>30.609999999998188</c:v>
                </c:pt>
                <c:pt idx="6403">
                  <c:v>30.614999999998187</c:v>
                </c:pt>
                <c:pt idx="6404">
                  <c:v>30.619999999998186</c:v>
                </c:pt>
                <c:pt idx="6405">
                  <c:v>30.624999999998185</c:v>
                </c:pt>
                <c:pt idx="6406">
                  <c:v>30.629999999998184</c:v>
                </c:pt>
                <c:pt idx="6407">
                  <c:v>30.634999999998183</c:v>
                </c:pt>
                <c:pt idx="6408">
                  <c:v>30.639999999998182</c:v>
                </c:pt>
                <c:pt idx="6409">
                  <c:v>30.644999999998181</c:v>
                </c:pt>
                <c:pt idx="6410">
                  <c:v>30.64999999999818</c:v>
                </c:pt>
                <c:pt idx="6411">
                  <c:v>30.654999999998179</c:v>
                </c:pt>
                <c:pt idx="6412">
                  <c:v>30.659999999998178</c:v>
                </c:pt>
                <c:pt idx="6413">
                  <c:v>30.664999999998177</c:v>
                </c:pt>
                <c:pt idx="6414">
                  <c:v>30.669999999998176</c:v>
                </c:pt>
                <c:pt idx="6415">
                  <c:v>30.674999999998175</c:v>
                </c:pt>
                <c:pt idx="6416">
                  <c:v>30.679999999998174</c:v>
                </c:pt>
                <c:pt idx="6417">
                  <c:v>30.684999999998173</c:v>
                </c:pt>
                <c:pt idx="6418">
                  <c:v>30.689999999998172</c:v>
                </c:pt>
                <c:pt idx="6419">
                  <c:v>30.694999999998171</c:v>
                </c:pt>
                <c:pt idx="6420">
                  <c:v>30.69999999999817</c:v>
                </c:pt>
                <c:pt idx="6421">
                  <c:v>30.704999999998169</c:v>
                </c:pt>
                <c:pt idx="6422">
                  <c:v>30.709999999998168</c:v>
                </c:pt>
                <c:pt idx="6423">
                  <c:v>30.714999999998167</c:v>
                </c:pt>
                <c:pt idx="6424">
                  <c:v>30.719999999998166</c:v>
                </c:pt>
                <c:pt idx="6425">
                  <c:v>30.724999999998165</c:v>
                </c:pt>
                <c:pt idx="6426">
                  <c:v>30.729999999998164</c:v>
                </c:pt>
                <c:pt idx="6427">
                  <c:v>30.734999999998163</c:v>
                </c:pt>
                <c:pt idx="6428">
                  <c:v>30.739999999998162</c:v>
                </c:pt>
                <c:pt idx="6429">
                  <c:v>30.744999999998161</c:v>
                </c:pt>
                <c:pt idx="6430">
                  <c:v>30.74999999999816</c:v>
                </c:pt>
                <c:pt idx="6431">
                  <c:v>30.754999999998159</c:v>
                </c:pt>
                <c:pt idx="6432">
                  <c:v>30.759999999998158</c:v>
                </c:pt>
                <c:pt idx="6433">
                  <c:v>30.764999999998157</c:v>
                </c:pt>
                <c:pt idx="6434">
                  <c:v>30.769999999998156</c:v>
                </c:pt>
                <c:pt idx="6435">
                  <c:v>30.774999999998155</c:v>
                </c:pt>
                <c:pt idx="6436">
                  <c:v>30.779999999998154</c:v>
                </c:pt>
                <c:pt idx="6437">
                  <c:v>30.784999999998153</c:v>
                </c:pt>
                <c:pt idx="6438">
                  <c:v>30.789999999998152</c:v>
                </c:pt>
                <c:pt idx="6439">
                  <c:v>30.794999999998151</c:v>
                </c:pt>
                <c:pt idx="6440">
                  <c:v>30.79999999999815</c:v>
                </c:pt>
                <c:pt idx="6441">
                  <c:v>30.804999999998149</c:v>
                </c:pt>
                <c:pt idx="6442">
                  <c:v>30.809999999998148</c:v>
                </c:pt>
                <c:pt idx="6443">
                  <c:v>30.814999999998147</c:v>
                </c:pt>
                <c:pt idx="6444">
                  <c:v>30.819999999998146</c:v>
                </c:pt>
                <c:pt idx="6445">
                  <c:v>30.824999999998145</c:v>
                </c:pt>
                <c:pt idx="6446">
                  <c:v>30.829999999998144</c:v>
                </c:pt>
                <c:pt idx="6447">
                  <c:v>30.834999999998143</c:v>
                </c:pt>
                <c:pt idx="6448">
                  <c:v>30.839999999998142</c:v>
                </c:pt>
                <c:pt idx="6449">
                  <c:v>30.844999999998141</c:v>
                </c:pt>
                <c:pt idx="6450">
                  <c:v>30.84999999999814</c:v>
                </c:pt>
                <c:pt idx="6451">
                  <c:v>30.854999999998139</c:v>
                </c:pt>
                <c:pt idx="6452">
                  <c:v>30.859999999998138</c:v>
                </c:pt>
                <c:pt idx="6453">
                  <c:v>30.864999999998137</c:v>
                </c:pt>
                <c:pt idx="6454">
                  <c:v>30.869999999998136</c:v>
                </c:pt>
                <c:pt idx="6455">
                  <c:v>30.874999999998135</c:v>
                </c:pt>
                <c:pt idx="6456">
                  <c:v>30.879999999998134</c:v>
                </c:pt>
                <c:pt idx="6457">
                  <c:v>30.884999999998133</c:v>
                </c:pt>
                <c:pt idx="6458">
                  <c:v>30.889999999998132</c:v>
                </c:pt>
                <c:pt idx="6459">
                  <c:v>30.894999999998131</c:v>
                </c:pt>
                <c:pt idx="6460">
                  <c:v>30.89999999999813</c:v>
                </c:pt>
                <c:pt idx="6461">
                  <c:v>30.904999999998129</c:v>
                </c:pt>
                <c:pt idx="6462">
                  <c:v>30.909999999998128</c:v>
                </c:pt>
                <c:pt idx="6463">
                  <c:v>30.914999999998127</c:v>
                </c:pt>
                <c:pt idx="6464">
                  <c:v>30.919999999998126</c:v>
                </c:pt>
                <c:pt idx="6465">
                  <c:v>30.924999999998125</c:v>
                </c:pt>
                <c:pt idx="6466">
                  <c:v>30.929999999998124</c:v>
                </c:pt>
                <c:pt idx="6467">
                  <c:v>30.934999999998123</c:v>
                </c:pt>
                <c:pt idx="6468">
                  <c:v>30.939999999998122</c:v>
                </c:pt>
                <c:pt idx="6469">
                  <c:v>30.944999999998121</c:v>
                </c:pt>
                <c:pt idx="6470">
                  <c:v>30.94999999999812</c:v>
                </c:pt>
                <c:pt idx="6471">
                  <c:v>30.954999999998119</c:v>
                </c:pt>
                <c:pt idx="6472">
                  <c:v>30.959999999998118</c:v>
                </c:pt>
                <c:pt idx="6473">
                  <c:v>30.964999999998117</c:v>
                </c:pt>
                <c:pt idx="6474">
                  <c:v>30.969999999998116</c:v>
                </c:pt>
                <c:pt idx="6475">
                  <c:v>30.974999999998115</c:v>
                </c:pt>
                <c:pt idx="6476">
                  <c:v>30.979999999998114</c:v>
                </c:pt>
                <c:pt idx="6477">
                  <c:v>30.984999999998113</c:v>
                </c:pt>
                <c:pt idx="6478">
                  <c:v>30.989999999998112</c:v>
                </c:pt>
                <c:pt idx="6479">
                  <c:v>30.994999999998111</c:v>
                </c:pt>
                <c:pt idx="6480">
                  <c:v>30.99999999999811</c:v>
                </c:pt>
                <c:pt idx="6481">
                  <c:v>31.004999999998109</c:v>
                </c:pt>
                <c:pt idx="6482">
                  <c:v>31.009999999998108</c:v>
                </c:pt>
                <c:pt idx="6483">
                  <c:v>31.014999999998107</c:v>
                </c:pt>
                <c:pt idx="6484">
                  <c:v>31.019999999998106</c:v>
                </c:pt>
                <c:pt idx="6485">
                  <c:v>31.024999999998105</c:v>
                </c:pt>
                <c:pt idx="6486">
                  <c:v>31.029999999998104</c:v>
                </c:pt>
                <c:pt idx="6487">
                  <c:v>31.034999999998103</c:v>
                </c:pt>
                <c:pt idx="6488">
                  <c:v>31.039999999998102</c:v>
                </c:pt>
                <c:pt idx="6489">
                  <c:v>31.044999999998101</c:v>
                </c:pt>
                <c:pt idx="6490">
                  <c:v>31.0499999999981</c:v>
                </c:pt>
                <c:pt idx="6491">
                  <c:v>31.054999999998099</c:v>
                </c:pt>
                <c:pt idx="6492">
                  <c:v>31.059999999998098</c:v>
                </c:pt>
                <c:pt idx="6493">
                  <c:v>31.064999999998097</c:v>
                </c:pt>
                <c:pt idx="6494">
                  <c:v>31.069999999998096</c:v>
                </c:pt>
                <c:pt idx="6495">
                  <c:v>31.074999999998095</c:v>
                </c:pt>
                <c:pt idx="6496">
                  <c:v>31.079999999998094</c:v>
                </c:pt>
                <c:pt idx="6497">
                  <c:v>31.084999999998093</c:v>
                </c:pt>
                <c:pt idx="6498">
                  <c:v>31.089999999998092</c:v>
                </c:pt>
                <c:pt idx="6499">
                  <c:v>31.094999999998091</c:v>
                </c:pt>
                <c:pt idx="6500">
                  <c:v>31.09999999999809</c:v>
                </c:pt>
                <c:pt idx="6501">
                  <c:v>31.104999999998089</c:v>
                </c:pt>
                <c:pt idx="6502">
                  <c:v>31.109999999998088</c:v>
                </c:pt>
                <c:pt idx="6503">
                  <c:v>31.114999999998087</c:v>
                </c:pt>
                <c:pt idx="6504">
                  <c:v>31.119999999998086</c:v>
                </c:pt>
                <c:pt idx="6505">
                  <c:v>31.124999999998085</c:v>
                </c:pt>
                <c:pt idx="6506">
                  <c:v>31.129999999998084</c:v>
                </c:pt>
                <c:pt idx="6507">
                  <c:v>31.134999999998083</c:v>
                </c:pt>
                <c:pt idx="6508">
                  <c:v>31.139999999998082</c:v>
                </c:pt>
                <c:pt idx="6509">
                  <c:v>31.144999999998081</c:v>
                </c:pt>
                <c:pt idx="6510">
                  <c:v>31.14999999999808</c:v>
                </c:pt>
                <c:pt idx="6511">
                  <c:v>31.154999999998079</c:v>
                </c:pt>
                <c:pt idx="6512">
                  <c:v>31.159999999998078</c:v>
                </c:pt>
                <c:pt idx="6513">
                  <c:v>31.164999999998077</c:v>
                </c:pt>
                <c:pt idx="6514">
                  <c:v>31.169999999998076</c:v>
                </c:pt>
                <c:pt idx="6515">
                  <c:v>31.174999999998075</c:v>
                </c:pt>
                <c:pt idx="6516">
                  <c:v>31.179999999998074</c:v>
                </c:pt>
                <c:pt idx="6517">
                  <c:v>31.184999999998073</c:v>
                </c:pt>
                <c:pt idx="6518">
                  <c:v>31.189999999998072</c:v>
                </c:pt>
                <c:pt idx="6519">
                  <c:v>31.194999999998071</c:v>
                </c:pt>
                <c:pt idx="6520">
                  <c:v>31.19999999999807</c:v>
                </c:pt>
                <c:pt idx="6521">
                  <c:v>31.204999999998069</c:v>
                </c:pt>
                <c:pt idx="6522">
                  <c:v>31.209999999998068</c:v>
                </c:pt>
                <c:pt idx="6523">
                  <c:v>31.214999999998067</c:v>
                </c:pt>
                <c:pt idx="6524">
                  <c:v>31.219999999998066</c:v>
                </c:pt>
                <c:pt idx="6525">
                  <c:v>31.224999999998065</c:v>
                </c:pt>
                <c:pt idx="6526">
                  <c:v>31.229999999998064</c:v>
                </c:pt>
                <c:pt idx="6527">
                  <c:v>31.234999999998063</c:v>
                </c:pt>
                <c:pt idx="6528">
                  <c:v>31.239999999998062</c:v>
                </c:pt>
                <c:pt idx="6529">
                  <c:v>31.244999999998061</c:v>
                </c:pt>
                <c:pt idx="6530">
                  <c:v>31.24999999999806</c:v>
                </c:pt>
                <c:pt idx="6531">
                  <c:v>31.254999999998059</c:v>
                </c:pt>
                <c:pt idx="6532">
                  <c:v>31.259999999998058</c:v>
                </c:pt>
                <c:pt idx="6533">
                  <c:v>31.264999999998057</c:v>
                </c:pt>
                <c:pt idx="6534">
                  <c:v>31.269999999998056</c:v>
                </c:pt>
                <c:pt idx="6535">
                  <c:v>31.274999999998055</c:v>
                </c:pt>
                <c:pt idx="6536">
                  <c:v>31.279999999998054</c:v>
                </c:pt>
                <c:pt idx="6537">
                  <c:v>31.284999999998053</c:v>
                </c:pt>
                <c:pt idx="6538">
                  <c:v>31.289999999998052</c:v>
                </c:pt>
                <c:pt idx="6539">
                  <c:v>31.294999999998051</c:v>
                </c:pt>
                <c:pt idx="6540">
                  <c:v>31.29999999999805</c:v>
                </c:pt>
                <c:pt idx="6541">
                  <c:v>31.304999999998049</c:v>
                </c:pt>
                <c:pt idx="6542">
                  <c:v>31.309999999998048</c:v>
                </c:pt>
                <c:pt idx="6543">
                  <c:v>31.314999999998047</c:v>
                </c:pt>
                <c:pt idx="6544">
                  <c:v>31.319999999998046</c:v>
                </c:pt>
                <c:pt idx="6545">
                  <c:v>31.324999999998045</c:v>
                </c:pt>
                <c:pt idx="6546">
                  <c:v>31.329999999998044</c:v>
                </c:pt>
                <c:pt idx="6547">
                  <c:v>31.334999999998043</c:v>
                </c:pt>
                <c:pt idx="6548">
                  <c:v>31.339999999998042</c:v>
                </c:pt>
                <c:pt idx="6549">
                  <c:v>31.344999999998041</c:v>
                </c:pt>
                <c:pt idx="6550">
                  <c:v>31.34999999999804</c:v>
                </c:pt>
                <c:pt idx="6551">
                  <c:v>31.354999999998039</c:v>
                </c:pt>
                <c:pt idx="6552">
                  <c:v>31.359999999998038</c:v>
                </c:pt>
                <c:pt idx="6553">
                  <c:v>31.364999999998037</c:v>
                </c:pt>
                <c:pt idx="6554">
                  <c:v>31.369999999998036</c:v>
                </c:pt>
                <c:pt idx="6555">
                  <c:v>31.374999999998035</c:v>
                </c:pt>
                <c:pt idx="6556">
                  <c:v>31.379999999998034</c:v>
                </c:pt>
                <c:pt idx="6557">
                  <c:v>31.384999999998033</c:v>
                </c:pt>
                <c:pt idx="6558">
                  <c:v>31.389999999998032</c:v>
                </c:pt>
                <c:pt idx="6559">
                  <c:v>31.394999999998031</c:v>
                </c:pt>
                <c:pt idx="6560">
                  <c:v>31.39999999999803</c:v>
                </c:pt>
                <c:pt idx="6561">
                  <c:v>31.404999999998029</c:v>
                </c:pt>
                <c:pt idx="6562">
                  <c:v>31.409999999998028</c:v>
                </c:pt>
                <c:pt idx="6563">
                  <c:v>31.414999999998027</c:v>
                </c:pt>
                <c:pt idx="6564">
                  <c:v>31.419999999998026</c:v>
                </c:pt>
                <c:pt idx="6565">
                  <c:v>31.424999999998025</c:v>
                </c:pt>
                <c:pt idx="6566">
                  <c:v>31.429999999998024</c:v>
                </c:pt>
                <c:pt idx="6567">
                  <c:v>31.434999999998023</c:v>
                </c:pt>
                <c:pt idx="6568">
                  <c:v>31.439999999998022</c:v>
                </c:pt>
                <c:pt idx="6569">
                  <c:v>31.444999999998021</c:v>
                </c:pt>
                <c:pt idx="6570">
                  <c:v>31.44999999999802</c:v>
                </c:pt>
                <c:pt idx="6571">
                  <c:v>31.454999999998019</c:v>
                </c:pt>
                <c:pt idx="6572">
                  <c:v>31.459999999998018</c:v>
                </c:pt>
                <c:pt idx="6573">
                  <c:v>31.464999999998017</c:v>
                </c:pt>
                <c:pt idx="6574">
                  <c:v>31.469999999998016</c:v>
                </c:pt>
                <c:pt idx="6575">
                  <c:v>31.474999999998015</c:v>
                </c:pt>
                <c:pt idx="6576">
                  <c:v>31.479999999998014</c:v>
                </c:pt>
                <c:pt idx="6577">
                  <c:v>31.484999999998013</c:v>
                </c:pt>
                <c:pt idx="6578">
                  <c:v>31.489999999998012</c:v>
                </c:pt>
                <c:pt idx="6579">
                  <c:v>31.494999999998011</c:v>
                </c:pt>
                <c:pt idx="6580">
                  <c:v>31.49999999999801</c:v>
                </c:pt>
                <c:pt idx="6581">
                  <c:v>31.504999999998009</c:v>
                </c:pt>
                <c:pt idx="6582">
                  <c:v>31.509999999998008</c:v>
                </c:pt>
                <c:pt idx="6583">
                  <c:v>31.514999999998007</c:v>
                </c:pt>
                <c:pt idx="6584">
                  <c:v>31.519999999998007</c:v>
                </c:pt>
                <c:pt idx="6585">
                  <c:v>31.524999999998006</c:v>
                </c:pt>
                <c:pt idx="6586">
                  <c:v>31.529999999998005</c:v>
                </c:pt>
                <c:pt idx="6587">
                  <c:v>31.534999999998004</c:v>
                </c:pt>
                <c:pt idx="6588">
                  <c:v>31.539999999998003</c:v>
                </c:pt>
                <c:pt idx="6589">
                  <c:v>31.544999999998002</c:v>
                </c:pt>
                <c:pt idx="6590">
                  <c:v>31.549999999998001</c:v>
                </c:pt>
                <c:pt idx="6591">
                  <c:v>31.554999999998</c:v>
                </c:pt>
                <c:pt idx="6592">
                  <c:v>31.559999999997999</c:v>
                </c:pt>
                <c:pt idx="6593">
                  <c:v>31.564999999997998</c:v>
                </c:pt>
                <c:pt idx="6594">
                  <c:v>31.569999999997997</c:v>
                </c:pt>
                <c:pt idx="6595">
                  <c:v>31.574999999997996</c:v>
                </c:pt>
                <c:pt idx="6596">
                  <c:v>31.579999999997995</c:v>
                </c:pt>
                <c:pt idx="6597">
                  <c:v>31.584999999997994</c:v>
                </c:pt>
                <c:pt idx="6598">
                  <c:v>31.589999999997993</c:v>
                </c:pt>
                <c:pt idx="6599">
                  <c:v>31.594999999997992</c:v>
                </c:pt>
                <c:pt idx="6600">
                  <c:v>31.599999999997991</c:v>
                </c:pt>
                <c:pt idx="6601">
                  <c:v>31.60499999999799</c:v>
                </c:pt>
                <c:pt idx="6602">
                  <c:v>31.609999999997989</c:v>
                </c:pt>
                <c:pt idx="6603">
                  <c:v>31.614999999997988</c:v>
                </c:pt>
                <c:pt idx="6604">
                  <c:v>31.619999999997987</c:v>
                </c:pt>
                <c:pt idx="6605">
                  <c:v>31.624999999997986</c:v>
                </c:pt>
                <c:pt idx="6606">
                  <c:v>31.629999999997985</c:v>
                </c:pt>
                <c:pt idx="6607">
                  <c:v>31.634999999997984</c:v>
                </c:pt>
                <c:pt idx="6608">
                  <c:v>31.639999999997983</c:v>
                </c:pt>
                <c:pt idx="6609">
                  <c:v>31.644999999997982</c:v>
                </c:pt>
                <c:pt idx="6610">
                  <c:v>31.649999999997981</c:v>
                </c:pt>
                <c:pt idx="6611">
                  <c:v>31.65499999999798</c:v>
                </c:pt>
                <c:pt idx="6612">
                  <c:v>31.659999999997979</c:v>
                </c:pt>
                <c:pt idx="6613">
                  <c:v>31.664999999997978</c:v>
                </c:pt>
                <c:pt idx="6614">
                  <c:v>31.669999999997977</c:v>
                </c:pt>
                <c:pt idx="6615">
                  <c:v>31.674999999997976</c:v>
                </c:pt>
                <c:pt idx="6616">
                  <c:v>31.679999999997975</c:v>
                </c:pt>
                <c:pt idx="6617">
                  <c:v>31.684999999997974</c:v>
                </c:pt>
                <c:pt idx="6618">
                  <c:v>31.689999999997973</c:v>
                </c:pt>
                <c:pt idx="6619">
                  <c:v>31.694999999997972</c:v>
                </c:pt>
                <c:pt idx="6620">
                  <c:v>31.699999999997971</c:v>
                </c:pt>
                <c:pt idx="6621">
                  <c:v>31.70499999999797</c:v>
                </c:pt>
                <c:pt idx="6622">
                  <c:v>31.709999999997969</c:v>
                </c:pt>
                <c:pt idx="6623">
                  <c:v>31.714999999997968</c:v>
                </c:pt>
                <c:pt idx="6624">
                  <c:v>31.719999999997967</c:v>
                </c:pt>
                <c:pt idx="6625">
                  <c:v>31.724999999997966</c:v>
                </c:pt>
                <c:pt idx="6626">
                  <c:v>31.729999999997965</c:v>
                </c:pt>
                <c:pt idx="6627">
                  <c:v>31.734999999997964</c:v>
                </c:pt>
                <c:pt idx="6628">
                  <c:v>31.739999999997963</c:v>
                </c:pt>
                <c:pt idx="6629">
                  <c:v>31.744999999997962</c:v>
                </c:pt>
                <c:pt idx="6630">
                  <c:v>31.749999999997961</c:v>
                </c:pt>
                <c:pt idx="6631">
                  <c:v>31.75499999999796</c:v>
                </c:pt>
                <c:pt idx="6632">
                  <c:v>31.759999999997959</c:v>
                </c:pt>
                <c:pt idx="6633">
                  <c:v>31.764999999997958</c:v>
                </c:pt>
                <c:pt idx="6634">
                  <c:v>31.769999999997957</c:v>
                </c:pt>
                <c:pt idx="6635">
                  <c:v>31.774999999997956</c:v>
                </c:pt>
                <c:pt idx="6636">
                  <c:v>31.779999999997955</c:v>
                </c:pt>
                <c:pt idx="6637">
                  <c:v>31.784999999997954</c:v>
                </c:pt>
                <c:pt idx="6638">
                  <c:v>31.789999999997953</c:v>
                </c:pt>
                <c:pt idx="6639">
                  <c:v>31.794999999997952</c:v>
                </c:pt>
                <c:pt idx="6640">
                  <c:v>31.799999999997951</c:v>
                </c:pt>
                <c:pt idx="6641">
                  <c:v>31.80499999999795</c:v>
                </c:pt>
                <c:pt idx="6642">
                  <c:v>31.809999999997949</c:v>
                </c:pt>
                <c:pt idx="6643">
                  <c:v>31.814999999997948</c:v>
                </c:pt>
                <c:pt idx="6644">
                  <c:v>31.819999999997947</c:v>
                </c:pt>
                <c:pt idx="6645">
                  <c:v>31.824999999997946</c:v>
                </c:pt>
                <c:pt idx="6646">
                  <c:v>31.829999999997945</c:v>
                </c:pt>
                <c:pt idx="6647">
                  <c:v>31.834999999997944</c:v>
                </c:pt>
                <c:pt idx="6648">
                  <c:v>31.839999999997943</c:v>
                </c:pt>
                <c:pt idx="6649">
                  <c:v>31.844999999997942</c:v>
                </c:pt>
                <c:pt idx="6650">
                  <c:v>31.849999999997941</c:v>
                </c:pt>
                <c:pt idx="6651">
                  <c:v>31.85499999999794</c:v>
                </c:pt>
                <c:pt idx="6652">
                  <c:v>31.859999999997939</c:v>
                </c:pt>
                <c:pt idx="6653">
                  <c:v>31.864999999997938</c:v>
                </c:pt>
                <c:pt idx="6654">
                  <c:v>31.869999999997937</c:v>
                </c:pt>
                <c:pt idx="6655">
                  <c:v>31.874999999997936</c:v>
                </c:pt>
                <c:pt idx="6656">
                  <c:v>31.879999999997935</c:v>
                </c:pt>
                <c:pt idx="6657">
                  <c:v>31.884999999997934</c:v>
                </c:pt>
                <c:pt idx="6658">
                  <c:v>31.889999999997933</c:v>
                </c:pt>
                <c:pt idx="6659">
                  <c:v>31.894999999997932</c:v>
                </c:pt>
                <c:pt idx="6660">
                  <c:v>31.899999999997931</c:v>
                </c:pt>
                <c:pt idx="6661">
                  <c:v>31.90499999999793</c:v>
                </c:pt>
                <c:pt idx="6662">
                  <c:v>31.909999999997929</c:v>
                </c:pt>
                <c:pt idx="6663">
                  <c:v>31.914999999997928</c:v>
                </c:pt>
                <c:pt idx="6664">
                  <c:v>31.919999999997927</c:v>
                </c:pt>
                <c:pt idx="6665">
                  <c:v>31.924999999997926</c:v>
                </c:pt>
                <c:pt idx="6666">
                  <c:v>31.929999999997925</c:v>
                </c:pt>
                <c:pt idx="6667">
                  <c:v>31.934999999997924</c:v>
                </c:pt>
                <c:pt idx="6668">
                  <c:v>31.939999999997923</c:v>
                </c:pt>
                <c:pt idx="6669">
                  <c:v>31.944999999997922</c:v>
                </c:pt>
                <c:pt idx="6670">
                  <c:v>31.949999999997921</c:v>
                </c:pt>
                <c:pt idx="6671">
                  <c:v>31.95499999999792</c:v>
                </c:pt>
                <c:pt idx="6672">
                  <c:v>31.959999999997919</c:v>
                </c:pt>
                <c:pt idx="6673">
                  <c:v>31.964999999997918</c:v>
                </c:pt>
                <c:pt idx="6674">
                  <c:v>31.969999999997917</c:v>
                </c:pt>
                <c:pt idx="6675">
                  <c:v>31.974999999997916</c:v>
                </c:pt>
                <c:pt idx="6676">
                  <c:v>31.979999999997915</c:v>
                </c:pt>
                <c:pt idx="6677">
                  <c:v>31.984999999997914</c:v>
                </c:pt>
                <c:pt idx="6678">
                  <c:v>31.989999999997913</c:v>
                </c:pt>
                <c:pt idx="6679">
                  <c:v>31.994999999997912</c:v>
                </c:pt>
                <c:pt idx="6680">
                  <c:v>31.999999999997911</c:v>
                </c:pt>
                <c:pt idx="6681">
                  <c:v>32.004999999997914</c:v>
                </c:pt>
                <c:pt idx="6682">
                  <c:v>32.009999999997916</c:v>
                </c:pt>
                <c:pt idx="6683">
                  <c:v>32.014999999997919</c:v>
                </c:pt>
                <c:pt idx="6684">
                  <c:v>32.019999999997921</c:v>
                </c:pt>
                <c:pt idx="6685">
                  <c:v>32.024999999997924</c:v>
                </c:pt>
                <c:pt idx="6686">
                  <c:v>32.029999999997926</c:v>
                </c:pt>
                <c:pt idx="6687">
                  <c:v>32.034999999997929</c:v>
                </c:pt>
                <c:pt idx="6688">
                  <c:v>32.039999999997931</c:v>
                </c:pt>
                <c:pt idx="6689">
                  <c:v>32.044999999997934</c:v>
                </c:pt>
                <c:pt idx="6690">
                  <c:v>32.049999999997937</c:v>
                </c:pt>
                <c:pt idx="6691">
                  <c:v>32.054999999997939</c:v>
                </c:pt>
                <c:pt idx="6692">
                  <c:v>32.059999999997942</c:v>
                </c:pt>
                <c:pt idx="6693">
                  <c:v>32.064999999997944</c:v>
                </c:pt>
                <c:pt idx="6694">
                  <c:v>32.069999999997947</c:v>
                </c:pt>
                <c:pt idx="6695">
                  <c:v>32.074999999997949</c:v>
                </c:pt>
                <c:pt idx="6696">
                  <c:v>32.079999999997952</c:v>
                </c:pt>
                <c:pt idx="6697">
                  <c:v>32.084999999997954</c:v>
                </c:pt>
                <c:pt idx="6698">
                  <c:v>32.089999999997957</c:v>
                </c:pt>
                <c:pt idx="6699">
                  <c:v>32.09499999999796</c:v>
                </c:pt>
                <c:pt idx="6700">
                  <c:v>32.099999999997962</c:v>
                </c:pt>
                <c:pt idx="6701">
                  <c:v>32.104999999997965</c:v>
                </c:pt>
                <c:pt idx="6702">
                  <c:v>32.109999999997967</c:v>
                </c:pt>
                <c:pt idx="6703">
                  <c:v>32.11499999999797</c:v>
                </c:pt>
                <c:pt idx="6704">
                  <c:v>32.119999999997972</c:v>
                </c:pt>
                <c:pt idx="6705">
                  <c:v>32.124999999997975</c:v>
                </c:pt>
                <c:pt idx="6706">
                  <c:v>32.129999999997978</c:v>
                </c:pt>
                <c:pt idx="6707">
                  <c:v>32.13499999999798</c:v>
                </c:pt>
                <c:pt idx="6708">
                  <c:v>32.139999999997983</c:v>
                </c:pt>
                <c:pt idx="6709">
                  <c:v>32.144999999997985</c:v>
                </c:pt>
                <c:pt idx="6710">
                  <c:v>32.149999999997988</c:v>
                </c:pt>
                <c:pt idx="6711">
                  <c:v>32.15499999999799</c:v>
                </c:pt>
                <c:pt idx="6712">
                  <c:v>32.159999999997993</c:v>
                </c:pt>
                <c:pt idx="6713">
                  <c:v>32.164999999997995</c:v>
                </c:pt>
                <c:pt idx="6714">
                  <c:v>32.169999999997998</c:v>
                </c:pt>
                <c:pt idx="6715">
                  <c:v>32.174999999998001</c:v>
                </c:pt>
                <c:pt idx="6716">
                  <c:v>32.179999999998003</c:v>
                </c:pt>
                <c:pt idx="6717">
                  <c:v>32.184999999998006</c:v>
                </c:pt>
                <c:pt idx="6718">
                  <c:v>32.189999999998008</c:v>
                </c:pt>
                <c:pt idx="6719">
                  <c:v>32.194999999998011</c:v>
                </c:pt>
                <c:pt idx="6720">
                  <c:v>32.199999999998013</c:v>
                </c:pt>
                <c:pt idx="6721">
                  <c:v>32.204999999998016</c:v>
                </c:pt>
                <c:pt idx="6722">
                  <c:v>32.209999999998018</c:v>
                </c:pt>
                <c:pt idx="6723">
                  <c:v>32.214999999998021</c:v>
                </c:pt>
                <c:pt idx="6724">
                  <c:v>32.219999999998024</c:v>
                </c:pt>
                <c:pt idx="6725">
                  <c:v>32.224999999998026</c:v>
                </c:pt>
                <c:pt idx="6726">
                  <c:v>32.229999999998029</c:v>
                </c:pt>
                <c:pt idx="6727">
                  <c:v>32.234999999998031</c:v>
                </c:pt>
                <c:pt idx="6728">
                  <c:v>32.239999999998034</c:v>
                </c:pt>
                <c:pt idx="6729">
                  <c:v>32.244999999998036</c:v>
                </c:pt>
                <c:pt idx="6730">
                  <c:v>32.249999999998039</c:v>
                </c:pt>
                <c:pt idx="6731">
                  <c:v>32.254999999998041</c:v>
                </c:pt>
                <c:pt idx="6732">
                  <c:v>32.259999999998044</c:v>
                </c:pt>
                <c:pt idx="6733">
                  <c:v>32.264999999998047</c:v>
                </c:pt>
                <c:pt idx="6734">
                  <c:v>32.269999999998049</c:v>
                </c:pt>
                <c:pt idx="6735">
                  <c:v>32.274999999998052</c:v>
                </c:pt>
                <c:pt idx="6736">
                  <c:v>32.279999999998054</c:v>
                </c:pt>
                <c:pt idx="6737">
                  <c:v>32.284999999998057</c:v>
                </c:pt>
                <c:pt idx="6738">
                  <c:v>32.289999999998059</c:v>
                </c:pt>
                <c:pt idx="6739">
                  <c:v>32.294999999998062</c:v>
                </c:pt>
                <c:pt idx="6740">
                  <c:v>32.299999999998064</c:v>
                </c:pt>
                <c:pt idx="6741">
                  <c:v>32.304999999998067</c:v>
                </c:pt>
                <c:pt idx="6742">
                  <c:v>32.30999999999807</c:v>
                </c:pt>
                <c:pt idx="6743">
                  <c:v>32.314999999998072</c:v>
                </c:pt>
                <c:pt idx="6744">
                  <c:v>32.319999999998075</c:v>
                </c:pt>
                <c:pt idx="6745">
                  <c:v>32.324999999998077</c:v>
                </c:pt>
                <c:pt idx="6746">
                  <c:v>32.32999999999808</c:v>
                </c:pt>
                <c:pt idx="6747">
                  <c:v>32.334999999998082</c:v>
                </c:pt>
                <c:pt idx="6748">
                  <c:v>32.339999999998085</c:v>
                </c:pt>
                <c:pt idx="6749">
                  <c:v>32.344999999998088</c:v>
                </c:pt>
                <c:pt idx="6750">
                  <c:v>32.34999999999809</c:v>
                </c:pt>
                <c:pt idx="6751">
                  <c:v>32.354999999998093</c:v>
                </c:pt>
                <c:pt idx="6752">
                  <c:v>32.359999999998095</c:v>
                </c:pt>
                <c:pt idx="6753">
                  <c:v>32.364999999998098</c:v>
                </c:pt>
                <c:pt idx="6754">
                  <c:v>32.3699999999981</c:v>
                </c:pt>
                <c:pt idx="6755">
                  <c:v>32.374999999998103</c:v>
                </c:pt>
                <c:pt idx="6756">
                  <c:v>32.379999999998105</c:v>
                </c:pt>
                <c:pt idx="6757">
                  <c:v>32.384999999998108</c:v>
                </c:pt>
                <c:pt idx="6758">
                  <c:v>32.389999999998111</c:v>
                </c:pt>
                <c:pt idx="6759">
                  <c:v>32.394999999998113</c:v>
                </c:pt>
                <c:pt idx="6760">
                  <c:v>32.399999999998116</c:v>
                </c:pt>
                <c:pt idx="6761">
                  <c:v>32.404999999998118</c:v>
                </c:pt>
                <c:pt idx="6762">
                  <c:v>32.409999999998121</c:v>
                </c:pt>
                <c:pt idx="6763">
                  <c:v>32.414999999998123</c:v>
                </c:pt>
                <c:pt idx="6764">
                  <c:v>32.419999999998126</c:v>
                </c:pt>
                <c:pt idx="6765">
                  <c:v>32.424999999998128</c:v>
                </c:pt>
                <c:pt idx="6766">
                  <c:v>32.429999999998131</c:v>
                </c:pt>
                <c:pt idx="6767">
                  <c:v>32.434999999998134</c:v>
                </c:pt>
                <c:pt idx="6768">
                  <c:v>32.439999999998136</c:v>
                </c:pt>
                <c:pt idx="6769">
                  <c:v>32.444999999998139</c:v>
                </c:pt>
                <c:pt idx="6770">
                  <c:v>32.449999999998141</c:v>
                </c:pt>
                <c:pt idx="6771">
                  <c:v>32.454999999998144</c:v>
                </c:pt>
                <c:pt idx="6772">
                  <c:v>32.459999999998146</c:v>
                </c:pt>
                <c:pt idx="6773">
                  <c:v>32.464999999998149</c:v>
                </c:pt>
                <c:pt idx="6774">
                  <c:v>32.469999999998151</c:v>
                </c:pt>
                <c:pt idx="6775">
                  <c:v>32.474999999998154</c:v>
                </c:pt>
                <c:pt idx="6776">
                  <c:v>32.479999999998157</c:v>
                </c:pt>
                <c:pt idx="6777">
                  <c:v>32.484999999998159</c:v>
                </c:pt>
                <c:pt idx="6778">
                  <c:v>32.489999999998162</c:v>
                </c:pt>
                <c:pt idx="6779">
                  <c:v>32.494999999998164</c:v>
                </c:pt>
                <c:pt idx="6780">
                  <c:v>32.499999999998167</c:v>
                </c:pt>
                <c:pt idx="6781">
                  <c:v>32.504999999998169</c:v>
                </c:pt>
                <c:pt idx="6782">
                  <c:v>32.509999999998172</c:v>
                </c:pt>
                <c:pt idx="6783">
                  <c:v>32.514999999998174</c:v>
                </c:pt>
                <c:pt idx="6784">
                  <c:v>32.519999999998177</c:v>
                </c:pt>
                <c:pt idx="6785">
                  <c:v>32.52499999999818</c:v>
                </c:pt>
                <c:pt idx="6786">
                  <c:v>32.529999999998182</c:v>
                </c:pt>
                <c:pt idx="6787">
                  <c:v>32.534999999998185</c:v>
                </c:pt>
                <c:pt idx="6788">
                  <c:v>32.539999999998187</c:v>
                </c:pt>
                <c:pt idx="6789">
                  <c:v>32.54499999999819</c:v>
                </c:pt>
                <c:pt idx="6790">
                  <c:v>32.549999999998192</c:v>
                </c:pt>
                <c:pt idx="6791">
                  <c:v>32.554999999998195</c:v>
                </c:pt>
                <c:pt idx="6792">
                  <c:v>32.559999999998197</c:v>
                </c:pt>
                <c:pt idx="6793">
                  <c:v>32.5649999999982</c:v>
                </c:pt>
                <c:pt idx="6794">
                  <c:v>32.569999999998203</c:v>
                </c:pt>
                <c:pt idx="6795">
                  <c:v>32.574999999998205</c:v>
                </c:pt>
                <c:pt idx="6796">
                  <c:v>32.579999999998208</c:v>
                </c:pt>
                <c:pt idx="6797">
                  <c:v>32.58499999999821</c:v>
                </c:pt>
                <c:pt idx="6798">
                  <c:v>32.589999999998213</c:v>
                </c:pt>
                <c:pt idx="6799">
                  <c:v>32.594999999998215</c:v>
                </c:pt>
                <c:pt idx="6800">
                  <c:v>32.599999999998218</c:v>
                </c:pt>
                <c:pt idx="6801">
                  <c:v>32.604999999998221</c:v>
                </c:pt>
                <c:pt idx="6802">
                  <c:v>32.609999999998223</c:v>
                </c:pt>
                <c:pt idx="6803">
                  <c:v>32.614999999998226</c:v>
                </c:pt>
                <c:pt idx="6804">
                  <c:v>32.619999999998228</c:v>
                </c:pt>
                <c:pt idx="6805">
                  <c:v>32.624999999998231</c:v>
                </c:pt>
                <c:pt idx="6806">
                  <c:v>32.629999999998233</c:v>
                </c:pt>
                <c:pt idx="6807">
                  <c:v>32.634999999998236</c:v>
                </c:pt>
                <c:pt idx="6808">
                  <c:v>32.639999999998238</c:v>
                </c:pt>
                <c:pt idx="6809">
                  <c:v>32.644999999998241</c:v>
                </c:pt>
                <c:pt idx="6810">
                  <c:v>32.649999999998244</c:v>
                </c:pt>
                <c:pt idx="6811">
                  <c:v>32.654999999998246</c:v>
                </c:pt>
                <c:pt idx="6812">
                  <c:v>32.659999999998249</c:v>
                </c:pt>
                <c:pt idx="6813">
                  <c:v>32.664999999998251</c:v>
                </c:pt>
                <c:pt idx="6814">
                  <c:v>32.669999999998254</c:v>
                </c:pt>
                <c:pt idx="6815">
                  <c:v>32.674999999998256</c:v>
                </c:pt>
                <c:pt idx="6816">
                  <c:v>32.679999999998259</c:v>
                </c:pt>
                <c:pt idx="6817">
                  <c:v>32.684999999998261</c:v>
                </c:pt>
                <c:pt idx="6818">
                  <c:v>32.689999999998264</c:v>
                </c:pt>
                <c:pt idx="6819">
                  <c:v>32.694999999998267</c:v>
                </c:pt>
                <c:pt idx="6820">
                  <c:v>32.699999999998269</c:v>
                </c:pt>
                <c:pt idx="6821">
                  <c:v>32.704999999998272</c:v>
                </c:pt>
                <c:pt idx="6822">
                  <c:v>32.709999999998274</c:v>
                </c:pt>
                <c:pt idx="6823">
                  <c:v>32.714999999998277</c:v>
                </c:pt>
                <c:pt idx="6824">
                  <c:v>32.719999999998279</c:v>
                </c:pt>
                <c:pt idx="6825">
                  <c:v>32.724999999998282</c:v>
                </c:pt>
                <c:pt idx="6826">
                  <c:v>32.729999999998284</c:v>
                </c:pt>
                <c:pt idx="6827">
                  <c:v>32.734999999998287</c:v>
                </c:pt>
                <c:pt idx="6828">
                  <c:v>32.73999999999829</c:v>
                </c:pt>
                <c:pt idx="6829">
                  <c:v>32.744999999998292</c:v>
                </c:pt>
                <c:pt idx="6830">
                  <c:v>32.749999999998295</c:v>
                </c:pt>
                <c:pt idx="6831">
                  <c:v>32.754999999998297</c:v>
                </c:pt>
                <c:pt idx="6832">
                  <c:v>32.7599999999983</c:v>
                </c:pt>
                <c:pt idx="6833">
                  <c:v>32.764999999998302</c:v>
                </c:pt>
                <c:pt idx="6834">
                  <c:v>32.769999999998305</c:v>
                </c:pt>
                <c:pt idx="6835">
                  <c:v>32.774999999998307</c:v>
                </c:pt>
                <c:pt idx="6836">
                  <c:v>32.77999999999831</c:v>
                </c:pt>
                <c:pt idx="6837">
                  <c:v>32.784999999998313</c:v>
                </c:pt>
                <c:pt idx="6838">
                  <c:v>32.789999999998315</c:v>
                </c:pt>
                <c:pt idx="6839">
                  <c:v>32.794999999998318</c:v>
                </c:pt>
                <c:pt idx="6840">
                  <c:v>32.79999999999832</c:v>
                </c:pt>
                <c:pt idx="6841">
                  <c:v>32.804999999998323</c:v>
                </c:pt>
                <c:pt idx="6842">
                  <c:v>32.809999999998325</c:v>
                </c:pt>
                <c:pt idx="6843">
                  <c:v>32.814999999998328</c:v>
                </c:pt>
                <c:pt idx="6844">
                  <c:v>32.819999999998331</c:v>
                </c:pt>
                <c:pt idx="6845">
                  <c:v>32.824999999998333</c:v>
                </c:pt>
                <c:pt idx="6846">
                  <c:v>32.829999999998336</c:v>
                </c:pt>
                <c:pt idx="6847">
                  <c:v>32.834999999998338</c:v>
                </c:pt>
                <c:pt idx="6848">
                  <c:v>32.839999999998341</c:v>
                </c:pt>
                <c:pt idx="6849">
                  <c:v>32.844999999998343</c:v>
                </c:pt>
                <c:pt idx="6850">
                  <c:v>32.849999999998346</c:v>
                </c:pt>
                <c:pt idx="6851">
                  <c:v>32.854999999998348</c:v>
                </c:pt>
                <c:pt idx="6852">
                  <c:v>32.859999999998351</c:v>
                </c:pt>
                <c:pt idx="6853">
                  <c:v>32.864999999998354</c:v>
                </c:pt>
                <c:pt idx="6854">
                  <c:v>32.869999999998356</c:v>
                </c:pt>
                <c:pt idx="6855">
                  <c:v>32.874999999998359</c:v>
                </c:pt>
                <c:pt idx="6856">
                  <c:v>32.879999999998361</c:v>
                </c:pt>
                <c:pt idx="6857">
                  <c:v>32.884999999998364</c:v>
                </c:pt>
                <c:pt idx="6858">
                  <c:v>32.889999999998366</c:v>
                </c:pt>
                <c:pt idx="6859">
                  <c:v>32.894999999998369</c:v>
                </c:pt>
                <c:pt idx="6860">
                  <c:v>32.899999999998371</c:v>
                </c:pt>
                <c:pt idx="6861">
                  <c:v>32.904999999998374</c:v>
                </c:pt>
                <c:pt idx="6862">
                  <c:v>32.909999999998377</c:v>
                </c:pt>
                <c:pt idx="6863">
                  <c:v>32.914999999998379</c:v>
                </c:pt>
                <c:pt idx="6864">
                  <c:v>32.919999999998382</c:v>
                </c:pt>
                <c:pt idx="6865">
                  <c:v>32.924999999998384</c:v>
                </c:pt>
                <c:pt idx="6866">
                  <c:v>32.929999999998387</c:v>
                </c:pt>
                <c:pt idx="6867">
                  <c:v>32.934999999998389</c:v>
                </c:pt>
                <c:pt idx="6868">
                  <c:v>32.939999999998392</c:v>
                </c:pt>
                <c:pt idx="6869">
                  <c:v>32.944999999998394</c:v>
                </c:pt>
                <c:pt idx="6870">
                  <c:v>32.949999999998397</c:v>
                </c:pt>
                <c:pt idx="6871">
                  <c:v>32.9549999999984</c:v>
                </c:pt>
                <c:pt idx="6872">
                  <c:v>32.959999999998402</c:v>
                </c:pt>
                <c:pt idx="6873">
                  <c:v>32.964999999998405</c:v>
                </c:pt>
                <c:pt idx="6874">
                  <c:v>32.969999999998407</c:v>
                </c:pt>
                <c:pt idx="6875">
                  <c:v>32.97499999999841</c:v>
                </c:pt>
                <c:pt idx="6876">
                  <c:v>32.979999999998412</c:v>
                </c:pt>
                <c:pt idx="6877">
                  <c:v>32.984999999998415</c:v>
                </c:pt>
                <c:pt idx="6878">
                  <c:v>32.989999999998417</c:v>
                </c:pt>
                <c:pt idx="6879">
                  <c:v>32.99499999999842</c:v>
                </c:pt>
                <c:pt idx="6880">
                  <c:v>32.999999999998423</c:v>
                </c:pt>
                <c:pt idx="6881">
                  <c:v>33.004999999998425</c:v>
                </c:pt>
                <c:pt idx="6882">
                  <c:v>33.009999999998428</c:v>
                </c:pt>
                <c:pt idx="6883">
                  <c:v>33.01499999999843</c:v>
                </c:pt>
                <c:pt idx="6884">
                  <c:v>33.019999999998433</c:v>
                </c:pt>
                <c:pt idx="6885">
                  <c:v>33.024999999998435</c:v>
                </c:pt>
                <c:pt idx="6886">
                  <c:v>33.029999999998438</c:v>
                </c:pt>
                <c:pt idx="6887">
                  <c:v>33.034999999998441</c:v>
                </c:pt>
                <c:pt idx="6888">
                  <c:v>33.039999999998443</c:v>
                </c:pt>
                <c:pt idx="6889">
                  <c:v>33.044999999998446</c:v>
                </c:pt>
                <c:pt idx="6890">
                  <c:v>33.049999999998448</c:v>
                </c:pt>
                <c:pt idx="6891">
                  <c:v>33.054999999998451</c:v>
                </c:pt>
                <c:pt idx="6892">
                  <c:v>33.059999999998453</c:v>
                </c:pt>
                <c:pt idx="6893">
                  <c:v>33.064999999998456</c:v>
                </c:pt>
                <c:pt idx="6894">
                  <c:v>33.069999999998458</c:v>
                </c:pt>
                <c:pt idx="6895">
                  <c:v>33.074999999998461</c:v>
                </c:pt>
                <c:pt idx="6896">
                  <c:v>33.079999999998464</c:v>
                </c:pt>
                <c:pt idx="6897">
                  <c:v>33.084999999998466</c:v>
                </c:pt>
                <c:pt idx="6898">
                  <c:v>33.089999999998469</c:v>
                </c:pt>
                <c:pt idx="6899">
                  <c:v>33.094999999998471</c:v>
                </c:pt>
                <c:pt idx="6900">
                  <c:v>33.099999999998474</c:v>
                </c:pt>
                <c:pt idx="6901">
                  <c:v>33.104999999998476</c:v>
                </c:pt>
                <c:pt idx="6902">
                  <c:v>33.109999999998479</c:v>
                </c:pt>
                <c:pt idx="6903">
                  <c:v>33.114999999998481</c:v>
                </c:pt>
                <c:pt idx="6904">
                  <c:v>33.119999999998484</c:v>
                </c:pt>
                <c:pt idx="6905">
                  <c:v>33.124999999998487</c:v>
                </c:pt>
                <c:pt idx="6906">
                  <c:v>33.129999999998489</c:v>
                </c:pt>
                <c:pt idx="6907">
                  <c:v>33.134999999998492</c:v>
                </c:pt>
                <c:pt idx="6908">
                  <c:v>33.139999999998494</c:v>
                </c:pt>
                <c:pt idx="6909">
                  <c:v>33.144999999998497</c:v>
                </c:pt>
                <c:pt idx="6910">
                  <c:v>33.149999999998499</c:v>
                </c:pt>
                <c:pt idx="6911">
                  <c:v>33.154999999998502</c:v>
                </c:pt>
                <c:pt idx="6912">
                  <c:v>33.159999999998504</c:v>
                </c:pt>
                <c:pt idx="6913">
                  <c:v>33.164999999998507</c:v>
                </c:pt>
                <c:pt idx="6914">
                  <c:v>33.16999999999851</c:v>
                </c:pt>
                <c:pt idx="6915">
                  <c:v>33.174999999998512</c:v>
                </c:pt>
                <c:pt idx="6916">
                  <c:v>33.179999999998515</c:v>
                </c:pt>
                <c:pt idx="6917">
                  <c:v>33.184999999998517</c:v>
                </c:pt>
                <c:pt idx="6918">
                  <c:v>33.18999999999852</c:v>
                </c:pt>
                <c:pt idx="6919">
                  <c:v>33.194999999998522</c:v>
                </c:pt>
                <c:pt idx="6920">
                  <c:v>33.199999999998525</c:v>
                </c:pt>
                <c:pt idx="6921">
                  <c:v>33.204999999998527</c:v>
                </c:pt>
                <c:pt idx="6922">
                  <c:v>33.20999999999853</c:v>
                </c:pt>
                <c:pt idx="6923">
                  <c:v>33.214999999998533</c:v>
                </c:pt>
                <c:pt idx="6924">
                  <c:v>33.219999999998535</c:v>
                </c:pt>
                <c:pt idx="6925">
                  <c:v>33.224999999998538</c:v>
                </c:pt>
                <c:pt idx="6926">
                  <c:v>33.22999999999854</c:v>
                </c:pt>
                <c:pt idx="6927">
                  <c:v>33.234999999998543</c:v>
                </c:pt>
                <c:pt idx="6928">
                  <c:v>33.239999999998545</c:v>
                </c:pt>
                <c:pt idx="6929">
                  <c:v>33.244999999998548</c:v>
                </c:pt>
                <c:pt idx="6930">
                  <c:v>33.24999999999855</c:v>
                </c:pt>
                <c:pt idx="6931">
                  <c:v>33.254999999998553</c:v>
                </c:pt>
                <c:pt idx="6932">
                  <c:v>33.259999999998556</c:v>
                </c:pt>
                <c:pt idx="6933">
                  <c:v>33.264999999998558</c:v>
                </c:pt>
                <c:pt idx="6934">
                  <c:v>33.269999999998561</c:v>
                </c:pt>
                <c:pt idx="6935">
                  <c:v>33.274999999998563</c:v>
                </c:pt>
                <c:pt idx="6936">
                  <c:v>33.279999999998566</c:v>
                </c:pt>
                <c:pt idx="6937">
                  <c:v>33.284999999998568</c:v>
                </c:pt>
                <c:pt idx="6938">
                  <c:v>33.289999999998571</c:v>
                </c:pt>
                <c:pt idx="6939">
                  <c:v>33.294999999998574</c:v>
                </c:pt>
                <c:pt idx="6940">
                  <c:v>33.299999999998576</c:v>
                </c:pt>
                <c:pt idx="6941">
                  <c:v>33.304999999998579</c:v>
                </c:pt>
                <c:pt idx="6942">
                  <c:v>33.309999999998581</c:v>
                </c:pt>
                <c:pt idx="6943">
                  <c:v>33.314999999998584</c:v>
                </c:pt>
                <c:pt idx="6944">
                  <c:v>33.319999999998586</c:v>
                </c:pt>
                <c:pt idx="6945">
                  <c:v>33.324999999998589</c:v>
                </c:pt>
                <c:pt idx="6946">
                  <c:v>33.329999999998591</c:v>
                </c:pt>
                <c:pt idx="6947">
                  <c:v>33.334999999998594</c:v>
                </c:pt>
                <c:pt idx="6948">
                  <c:v>33.339999999998597</c:v>
                </c:pt>
                <c:pt idx="6949">
                  <c:v>33.344999999998599</c:v>
                </c:pt>
                <c:pt idx="6950">
                  <c:v>33.349999999998602</c:v>
                </c:pt>
                <c:pt idx="6951">
                  <c:v>33.354999999998604</c:v>
                </c:pt>
                <c:pt idx="6952">
                  <c:v>33.359999999998607</c:v>
                </c:pt>
                <c:pt idx="6953">
                  <c:v>33.364999999998609</c:v>
                </c:pt>
                <c:pt idx="6954">
                  <c:v>33.369999999998612</c:v>
                </c:pt>
                <c:pt idx="6955">
                  <c:v>33.374999999998614</c:v>
                </c:pt>
                <c:pt idx="6956">
                  <c:v>33.379999999998617</c:v>
                </c:pt>
                <c:pt idx="6957">
                  <c:v>33.38499999999862</c:v>
                </c:pt>
                <c:pt idx="6958">
                  <c:v>33.389999999998622</c:v>
                </c:pt>
                <c:pt idx="6959">
                  <c:v>33.394999999998625</c:v>
                </c:pt>
                <c:pt idx="6960">
                  <c:v>33.399999999998627</c:v>
                </c:pt>
                <c:pt idx="6961">
                  <c:v>33.40499999999863</c:v>
                </c:pt>
                <c:pt idx="6962">
                  <c:v>33.409999999998632</c:v>
                </c:pt>
                <c:pt idx="6963">
                  <c:v>33.414999999998635</c:v>
                </c:pt>
                <c:pt idx="6964">
                  <c:v>33.419999999998637</c:v>
                </c:pt>
                <c:pt idx="6965">
                  <c:v>33.42499999999864</c:v>
                </c:pt>
                <c:pt idx="6966">
                  <c:v>33.429999999998643</c:v>
                </c:pt>
                <c:pt idx="6967">
                  <c:v>33.434999999998645</c:v>
                </c:pt>
                <c:pt idx="6968">
                  <c:v>33.439999999998648</c:v>
                </c:pt>
                <c:pt idx="6969">
                  <c:v>33.44499999999865</c:v>
                </c:pt>
                <c:pt idx="6970">
                  <c:v>33.449999999998653</c:v>
                </c:pt>
                <c:pt idx="6971">
                  <c:v>33.454999999998655</c:v>
                </c:pt>
                <c:pt idx="6972">
                  <c:v>33.459999999998658</c:v>
                </c:pt>
                <c:pt idx="6973">
                  <c:v>33.46499999999866</c:v>
                </c:pt>
                <c:pt idx="6974">
                  <c:v>33.469999999998663</c:v>
                </c:pt>
                <c:pt idx="6975">
                  <c:v>33.474999999998666</c:v>
                </c:pt>
                <c:pt idx="6976">
                  <c:v>33.479999999998668</c:v>
                </c:pt>
                <c:pt idx="6977">
                  <c:v>33.484999999998671</c:v>
                </c:pt>
                <c:pt idx="6978">
                  <c:v>33.489999999998673</c:v>
                </c:pt>
                <c:pt idx="6979">
                  <c:v>33.494999999998676</c:v>
                </c:pt>
                <c:pt idx="6980">
                  <c:v>33.499999999998678</c:v>
                </c:pt>
                <c:pt idx="6981">
                  <c:v>33.504999999998681</c:v>
                </c:pt>
                <c:pt idx="6982">
                  <c:v>33.509999999998684</c:v>
                </c:pt>
                <c:pt idx="6983">
                  <c:v>33.514999999998686</c:v>
                </c:pt>
                <c:pt idx="6984">
                  <c:v>33.519999999998689</c:v>
                </c:pt>
                <c:pt idx="6985">
                  <c:v>33.524999999998691</c:v>
                </c:pt>
                <c:pt idx="6986">
                  <c:v>33.529999999998694</c:v>
                </c:pt>
                <c:pt idx="6987">
                  <c:v>33.534999999998696</c:v>
                </c:pt>
                <c:pt idx="6988">
                  <c:v>33.539999999998699</c:v>
                </c:pt>
                <c:pt idx="6989">
                  <c:v>33.544999999998701</c:v>
                </c:pt>
                <c:pt idx="6990">
                  <c:v>33.549999999998704</c:v>
                </c:pt>
                <c:pt idx="6991">
                  <c:v>33.554999999998707</c:v>
                </c:pt>
                <c:pt idx="6992">
                  <c:v>33.559999999998709</c:v>
                </c:pt>
                <c:pt idx="6993">
                  <c:v>33.564999999998712</c:v>
                </c:pt>
                <c:pt idx="6994">
                  <c:v>33.569999999998714</c:v>
                </c:pt>
                <c:pt idx="6995">
                  <c:v>33.574999999998717</c:v>
                </c:pt>
                <c:pt idx="6996">
                  <c:v>33.579999999998719</c:v>
                </c:pt>
                <c:pt idx="6997">
                  <c:v>33.584999999998722</c:v>
                </c:pt>
                <c:pt idx="6998">
                  <c:v>33.589999999998724</c:v>
                </c:pt>
                <c:pt idx="6999">
                  <c:v>33.594999999998727</c:v>
                </c:pt>
                <c:pt idx="7000">
                  <c:v>33.59999999999873</c:v>
                </c:pt>
                <c:pt idx="7001">
                  <c:v>33.604999999998732</c:v>
                </c:pt>
                <c:pt idx="7002">
                  <c:v>33.609999999998735</c:v>
                </c:pt>
                <c:pt idx="7003">
                  <c:v>33.614999999998737</c:v>
                </c:pt>
                <c:pt idx="7004">
                  <c:v>33.61999999999874</c:v>
                </c:pt>
                <c:pt idx="7005">
                  <c:v>33.624999999998742</c:v>
                </c:pt>
                <c:pt idx="7006">
                  <c:v>33.629999999998745</c:v>
                </c:pt>
                <c:pt idx="7007">
                  <c:v>33.634999999998747</c:v>
                </c:pt>
                <c:pt idx="7008">
                  <c:v>33.63999999999875</c:v>
                </c:pt>
                <c:pt idx="7009">
                  <c:v>33.644999999998753</c:v>
                </c:pt>
                <c:pt idx="7010">
                  <c:v>33.649999999998755</c:v>
                </c:pt>
                <c:pt idx="7011">
                  <c:v>33.654999999998758</c:v>
                </c:pt>
                <c:pt idx="7012">
                  <c:v>33.65999999999876</c:v>
                </c:pt>
                <c:pt idx="7013">
                  <c:v>33.664999999998763</c:v>
                </c:pt>
                <c:pt idx="7014">
                  <c:v>33.669999999998765</c:v>
                </c:pt>
                <c:pt idx="7015">
                  <c:v>33.674999999998768</c:v>
                </c:pt>
                <c:pt idx="7016">
                  <c:v>33.67999999999877</c:v>
                </c:pt>
                <c:pt idx="7017">
                  <c:v>33.684999999998773</c:v>
                </c:pt>
                <c:pt idx="7018">
                  <c:v>33.689999999998776</c:v>
                </c:pt>
                <c:pt idx="7019">
                  <c:v>33.694999999998778</c:v>
                </c:pt>
                <c:pt idx="7020">
                  <c:v>33.699999999998781</c:v>
                </c:pt>
                <c:pt idx="7021">
                  <c:v>33.704999999998783</c:v>
                </c:pt>
                <c:pt idx="7022">
                  <c:v>33.709999999998786</c:v>
                </c:pt>
                <c:pt idx="7023">
                  <c:v>33.714999999998788</c:v>
                </c:pt>
                <c:pt idx="7024">
                  <c:v>33.719999999998791</c:v>
                </c:pt>
                <c:pt idx="7025">
                  <c:v>33.724999999998793</c:v>
                </c:pt>
                <c:pt idx="7026">
                  <c:v>33.729999999998796</c:v>
                </c:pt>
                <c:pt idx="7027">
                  <c:v>33.734999999998799</c:v>
                </c:pt>
                <c:pt idx="7028">
                  <c:v>33.739999999998801</c:v>
                </c:pt>
                <c:pt idx="7029">
                  <c:v>33.744999999998804</c:v>
                </c:pt>
                <c:pt idx="7030">
                  <c:v>33.749999999998806</c:v>
                </c:pt>
                <c:pt idx="7031">
                  <c:v>33.754999999998809</c:v>
                </c:pt>
                <c:pt idx="7032">
                  <c:v>33.759999999998811</c:v>
                </c:pt>
                <c:pt idx="7033">
                  <c:v>33.764999999998814</c:v>
                </c:pt>
                <c:pt idx="7034">
                  <c:v>33.769999999998817</c:v>
                </c:pt>
                <c:pt idx="7035">
                  <c:v>33.774999999998819</c:v>
                </c:pt>
                <c:pt idx="7036">
                  <c:v>33.779999999998822</c:v>
                </c:pt>
                <c:pt idx="7037">
                  <c:v>33.784999999998824</c:v>
                </c:pt>
                <c:pt idx="7038">
                  <c:v>33.789999999998827</c:v>
                </c:pt>
                <c:pt idx="7039">
                  <c:v>33.794999999998829</c:v>
                </c:pt>
                <c:pt idx="7040">
                  <c:v>33.799999999998832</c:v>
                </c:pt>
                <c:pt idx="7041">
                  <c:v>33.804999999998834</c:v>
                </c:pt>
                <c:pt idx="7042">
                  <c:v>33.809999999998837</c:v>
                </c:pt>
                <c:pt idx="7043">
                  <c:v>33.81499999999884</c:v>
                </c:pt>
                <c:pt idx="7044">
                  <c:v>33.819999999998842</c:v>
                </c:pt>
                <c:pt idx="7045">
                  <c:v>33.824999999998845</c:v>
                </c:pt>
                <c:pt idx="7046">
                  <c:v>33.829999999998847</c:v>
                </c:pt>
                <c:pt idx="7047">
                  <c:v>33.83499999999885</c:v>
                </c:pt>
                <c:pt idx="7048">
                  <c:v>33.839999999998852</c:v>
                </c:pt>
                <c:pt idx="7049">
                  <c:v>33.844999999998855</c:v>
                </c:pt>
                <c:pt idx="7050">
                  <c:v>33.849999999998857</c:v>
                </c:pt>
                <c:pt idx="7051">
                  <c:v>33.85499999999886</c:v>
                </c:pt>
                <c:pt idx="7052">
                  <c:v>33.859999999998863</c:v>
                </c:pt>
                <c:pt idx="7053">
                  <c:v>33.864999999998865</c:v>
                </c:pt>
                <c:pt idx="7054">
                  <c:v>33.869999999998868</c:v>
                </c:pt>
                <c:pt idx="7055">
                  <c:v>33.87499999999887</c:v>
                </c:pt>
                <c:pt idx="7056">
                  <c:v>33.879999999998873</c:v>
                </c:pt>
                <c:pt idx="7057">
                  <c:v>33.884999999998875</c:v>
                </c:pt>
                <c:pt idx="7058">
                  <c:v>33.889999999998878</c:v>
                </c:pt>
                <c:pt idx="7059">
                  <c:v>33.89499999999888</c:v>
                </c:pt>
                <c:pt idx="7060">
                  <c:v>33.899999999998883</c:v>
                </c:pt>
                <c:pt idx="7061">
                  <c:v>33.904999999998886</c:v>
                </c:pt>
                <c:pt idx="7062">
                  <c:v>33.909999999998888</c:v>
                </c:pt>
                <c:pt idx="7063">
                  <c:v>33.914999999998891</c:v>
                </c:pt>
                <c:pt idx="7064">
                  <c:v>33.919999999998893</c:v>
                </c:pt>
                <c:pt idx="7065">
                  <c:v>33.924999999998896</c:v>
                </c:pt>
                <c:pt idx="7066">
                  <c:v>33.929999999998898</c:v>
                </c:pt>
                <c:pt idx="7067">
                  <c:v>33.934999999998901</c:v>
                </c:pt>
                <c:pt idx="7068">
                  <c:v>33.939999999998903</c:v>
                </c:pt>
                <c:pt idx="7069">
                  <c:v>33.944999999998906</c:v>
                </c:pt>
                <c:pt idx="7070">
                  <c:v>33.949999999998909</c:v>
                </c:pt>
                <c:pt idx="7071">
                  <c:v>33.954999999998911</c:v>
                </c:pt>
                <c:pt idx="7072">
                  <c:v>33.959999999998914</c:v>
                </c:pt>
                <c:pt idx="7073">
                  <c:v>33.964999999998916</c:v>
                </c:pt>
                <c:pt idx="7074">
                  <c:v>33.969999999998919</c:v>
                </c:pt>
                <c:pt idx="7075">
                  <c:v>33.974999999998921</c:v>
                </c:pt>
                <c:pt idx="7076">
                  <c:v>33.979999999998924</c:v>
                </c:pt>
                <c:pt idx="7077">
                  <c:v>33.984999999998927</c:v>
                </c:pt>
                <c:pt idx="7078">
                  <c:v>33.989999999998929</c:v>
                </c:pt>
                <c:pt idx="7079">
                  <c:v>33.994999999998932</c:v>
                </c:pt>
                <c:pt idx="7080">
                  <c:v>33.999999999998934</c:v>
                </c:pt>
                <c:pt idx="7081">
                  <c:v>34.004999999998937</c:v>
                </c:pt>
                <c:pt idx="7082">
                  <c:v>34.009999999998939</c:v>
                </c:pt>
                <c:pt idx="7083">
                  <c:v>34.014999999998942</c:v>
                </c:pt>
                <c:pt idx="7084">
                  <c:v>34.019999999998944</c:v>
                </c:pt>
                <c:pt idx="7085">
                  <c:v>34.024999999998947</c:v>
                </c:pt>
                <c:pt idx="7086">
                  <c:v>34.02999999999895</c:v>
                </c:pt>
                <c:pt idx="7087">
                  <c:v>34.034999999998952</c:v>
                </c:pt>
                <c:pt idx="7088">
                  <c:v>34.039999999998955</c:v>
                </c:pt>
                <c:pt idx="7089">
                  <c:v>34.044999999998957</c:v>
                </c:pt>
                <c:pt idx="7090">
                  <c:v>34.04999999999896</c:v>
                </c:pt>
                <c:pt idx="7091">
                  <c:v>34.054999999998962</c:v>
                </c:pt>
                <c:pt idx="7092">
                  <c:v>34.059999999998965</c:v>
                </c:pt>
                <c:pt idx="7093">
                  <c:v>34.064999999998967</c:v>
                </c:pt>
                <c:pt idx="7094">
                  <c:v>34.06999999999897</c:v>
                </c:pt>
                <c:pt idx="7095">
                  <c:v>34.074999999998973</c:v>
                </c:pt>
                <c:pt idx="7096">
                  <c:v>34.079999999998975</c:v>
                </c:pt>
                <c:pt idx="7097">
                  <c:v>34.084999999998978</c:v>
                </c:pt>
                <c:pt idx="7098">
                  <c:v>34.08999999999898</c:v>
                </c:pt>
                <c:pt idx="7099">
                  <c:v>34.094999999998983</c:v>
                </c:pt>
                <c:pt idx="7100">
                  <c:v>34.099999999998985</c:v>
                </c:pt>
                <c:pt idx="7101">
                  <c:v>34.104999999998988</c:v>
                </c:pt>
                <c:pt idx="7102">
                  <c:v>34.10999999999899</c:v>
                </c:pt>
                <c:pt idx="7103">
                  <c:v>34.114999999998993</c:v>
                </c:pt>
                <c:pt idx="7104">
                  <c:v>34.119999999998996</c:v>
                </c:pt>
                <c:pt idx="7105">
                  <c:v>34.124999999998998</c:v>
                </c:pt>
                <c:pt idx="7106">
                  <c:v>34.129999999999001</c:v>
                </c:pt>
                <c:pt idx="7107">
                  <c:v>34.134999999999003</c:v>
                </c:pt>
                <c:pt idx="7108">
                  <c:v>34.139999999999006</c:v>
                </c:pt>
                <c:pt idx="7109">
                  <c:v>34.144999999999008</c:v>
                </c:pt>
                <c:pt idx="7110">
                  <c:v>34.149999999999011</c:v>
                </c:pt>
                <c:pt idx="7111">
                  <c:v>34.154999999999013</c:v>
                </c:pt>
                <c:pt idx="7112">
                  <c:v>34.159999999999016</c:v>
                </c:pt>
                <c:pt idx="7113">
                  <c:v>34.164999999999019</c:v>
                </c:pt>
                <c:pt idx="7114">
                  <c:v>34.169999999999021</c:v>
                </c:pt>
                <c:pt idx="7115">
                  <c:v>34.174999999999024</c:v>
                </c:pt>
                <c:pt idx="7116">
                  <c:v>34.179999999999026</c:v>
                </c:pt>
                <c:pt idx="7117">
                  <c:v>34.184999999999029</c:v>
                </c:pt>
                <c:pt idx="7118">
                  <c:v>34.189999999999031</c:v>
                </c:pt>
                <c:pt idx="7119">
                  <c:v>34.194999999999034</c:v>
                </c:pt>
                <c:pt idx="7120">
                  <c:v>34.199999999999037</c:v>
                </c:pt>
                <c:pt idx="7121">
                  <c:v>34.204999999999039</c:v>
                </c:pt>
                <c:pt idx="7122">
                  <c:v>34.209999999999042</c:v>
                </c:pt>
                <c:pt idx="7123">
                  <c:v>34.214999999999044</c:v>
                </c:pt>
                <c:pt idx="7124">
                  <c:v>34.219999999999047</c:v>
                </c:pt>
                <c:pt idx="7125">
                  <c:v>34.224999999999049</c:v>
                </c:pt>
                <c:pt idx="7126">
                  <c:v>34.229999999999052</c:v>
                </c:pt>
                <c:pt idx="7127">
                  <c:v>34.234999999999054</c:v>
                </c:pt>
                <c:pt idx="7128">
                  <c:v>34.239999999999057</c:v>
                </c:pt>
                <c:pt idx="7129">
                  <c:v>34.24499999999906</c:v>
                </c:pt>
                <c:pt idx="7130">
                  <c:v>34.249999999999062</c:v>
                </c:pt>
                <c:pt idx="7131">
                  <c:v>34.254999999999065</c:v>
                </c:pt>
                <c:pt idx="7132">
                  <c:v>34.259999999999067</c:v>
                </c:pt>
                <c:pt idx="7133">
                  <c:v>34.26499999999907</c:v>
                </c:pt>
                <c:pt idx="7134">
                  <c:v>34.269999999999072</c:v>
                </c:pt>
                <c:pt idx="7135">
                  <c:v>34.274999999999075</c:v>
                </c:pt>
                <c:pt idx="7136">
                  <c:v>34.279999999999077</c:v>
                </c:pt>
                <c:pt idx="7137">
                  <c:v>34.28499999999908</c:v>
                </c:pt>
                <c:pt idx="7138">
                  <c:v>34.289999999999083</c:v>
                </c:pt>
                <c:pt idx="7139">
                  <c:v>34.294999999999085</c:v>
                </c:pt>
                <c:pt idx="7140">
                  <c:v>34.299999999999088</c:v>
                </c:pt>
                <c:pt idx="7141">
                  <c:v>34.30499999999909</c:v>
                </c:pt>
                <c:pt idx="7142">
                  <c:v>34.309999999999093</c:v>
                </c:pt>
                <c:pt idx="7143">
                  <c:v>34.314999999999095</c:v>
                </c:pt>
                <c:pt idx="7144">
                  <c:v>34.319999999999098</c:v>
                </c:pt>
                <c:pt idx="7145">
                  <c:v>34.3249999999991</c:v>
                </c:pt>
                <c:pt idx="7146">
                  <c:v>34.329999999999103</c:v>
                </c:pt>
                <c:pt idx="7147">
                  <c:v>34.334999999999106</c:v>
                </c:pt>
                <c:pt idx="7148">
                  <c:v>34.339999999999108</c:v>
                </c:pt>
                <c:pt idx="7149">
                  <c:v>34.344999999999111</c:v>
                </c:pt>
                <c:pt idx="7150">
                  <c:v>34.349999999999113</c:v>
                </c:pt>
                <c:pt idx="7151">
                  <c:v>34.354999999999116</c:v>
                </c:pt>
                <c:pt idx="7152">
                  <c:v>34.359999999999118</c:v>
                </c:pt>
                <c:pt idx="7153">
                  <c:v>34.364999999999121</c:v>
                </c:pt>
                <c:pt idx="7154">
                  <c:v>34.369999999999123</c:v>
                </c:pt>
                <c:pt idx="7155">
                  <c:v>34.374999999999126</c:v>
                </c:pt>
                <c:pt idx="7156">
                  <c:v>34.379999999999129</c:v>
                </c:pt>
                <c:pt idx="7157">
                  <c:v>34.384999999999131</c:v>
                </c:pt>
                <c:pt idx="7158">
                  <c:v>34.389999999999134</c:v>
                </c:pt>
                <c:pt idx="7159">
                  <c:v>34.394999999999136</c:v>
                </c:pt>
                <c:pt idx="7160">
                  <c:v>34.399999999999139</c:v>
                </c:pt>
                <c:pt idx="7161">
                  <c:v>34.404999999999141</c:v>
                </c:pt>
                <c:pt idx="7162">
                  <c:v>34.409999999999144</c:v>
                </c:pt>
                <c:pt idx="7163">
                  <c:v>34.414999999999146</c:v>
                </c:pt>
                <c:pt idx="7164">
                  <c:v>34.419999999999149</c:v>
                </c:pt>
                <c:pt idx="7165">
                  <c:v>34.424999999999152</c:v>
                </c:pt>
                <c:pt idx="7166">
                  <c:v>34.429999999999154</c:v>
                </c:pt>
                <c:pt idx="7167">
                  <c:v>34.434999999999157</c:v>
                </c:pt>
                <c:pt idx="7168">
                  <c:v>34.439999999999159</c:v>
                </c:pt>
                <c:pt idx="7169">
                  <c:v>34.444999999999162</c:v>
                </c:pt>
                <c:pt idx="7170">
                  <c:v>34.449999999999164</c:v>
                </c:pt>
                <c:pt idx="7171">
                  <c:v>34.454999999999167</c:v>
                </c:pt>
                <c:pt idx="7172">
                  <c:v>34.45999999999917</c:v>
                </c:pt>
                <c:pt idx="7173">
                  <c:v>34.464999999999172</c:v>
                </c:pt>
                <c:pt idx="7174">
                  <c:v>34.469999999999175</c:v>
                </c:pt>
                <c:pt idx="7175">
                  <c:v>34.474999999999177</c:v>
                </c:pt>
                <c:pt idx="7176">
                  <c:v>34.47999999999918</c:v>
                </c:pt>
                <c:pt idx="7177">
                  <c:v>34.484999999999182</c:v>
                </c:pt>
                <c:pt idx="7178">
                  <c:v>34.489999999999185</c:v>
                </c:pt>
                <c:pt idx="7179">
                  <c:v>34.494999999999187</c:v>
                </c:pt>
                <c:pt idx="7180">
                  <c:v>34.49999999999919</c:v>
                </c:pt>
                <c:pt idx="7181">
                  <c:v>34.504999999999193</c:v>
                </c:pt>
                <c:pt idx="7182">
                  <c:v>34.509999999999195</c:v>
                </c:pt>
                <c:pt idx="7183">
                  <c:v>34.514999999999198</c:v>
                </c:pt>
                <c:pt idx="7184">
                  <c:v>34.5199999999992</c:v>
                </c:pt>
                <c:pt idx="7185">
                  <c:v>34.524999999999203</c:v>
                </c:pt>
                <c:pt idx="7186">
                  <c:v>34.529999999999205</c:v>
                </c:pt>
                <c:pt idx="7187">
                  <c:v>34.534999999999208</c:v>
                </c:pt>
                <c:pt idx="7188">
                  <c:v>34.53999999999921</c:v>
                </c:pt>
                <c:pt idx="7189">
                  <c:v>34.544999999999213</c:v>
                </c:pt>
                <c:pt idx="7190">
                  <c:v>34.549999999999216</c:v>
                </c:pt>
                <c:pt idx="7191">
                  <c:v>34.554999999999218</c:v>
                </c:pt>
                <c:pt idx="7192">
                  <c:v>34.559999999999221</c:v>
                </c:pt>
                <c:pt idx="7193">
                  <c:v>34.564999999999223</c:v>
                </c:pt>
                <c:pt idx="7194">
                  <c:v>34.569999999999226</c:v>
                </c:pt>
                <c:pt idx="7195">
                  <c:v>34.574999999999228</c:v>
                </c:pt>
                <c:pt idx="7196">
                  <c:v>34.579999999999231</c:v>
                </c:pt>
                <c:pt idx="7197">
                  <c:v>34.584999999999233</c:v>
                </c:pt>
                <c:pt idx="7198">
                  <c:v>34.589999999999236</c:v>
                </c:pt>
                <c:pt idx="7199">
                  <c:v>34.594999999999239</c:v>
                </c:pt>
                <c:pt idx="7200">
                  <c:v>34.599999999999241</c:v>
                </c:pt>
                <c:pt idx="7201">
                  <c:v>34.604999999999244</c:v>
                </c:pt>
                <c:pt idx="7202">
                  <c:v>34.609999999999246</c:v>
                </c:pt>
                <c:pt idx="7203">
                  <c:v>34.614999999999249</c:v>
                </c:pt>
                <c:pt idx="7204">
                  <c:v>34.619999999999251</c:v>
                </c:pt>
                <c:pt idx="7205">
                  <c:v>34.624999999999254</c:v>
                </c:pt>
                <c:pt idx="7206">
                  <c:v>34.629999999999256</c:v>
                </c:pt>
                <c:pt idx="7207">
                  <c:v>34.634999999999259</c:v>
                </c:pt>
                <c:pt idx="7208">
                  <c:v>34.639999999999262</c:v>
                </c:pt>
                <c:pt idx="7209">
                  <c:v>34.644999999999264</c:v>
                </c:pt>
                <c:pt idx="7210">
                  <c:v>34.649999999999267</c:v>
                </c:pt>
                <c:pt idx="7211">
                  <c:v>34.654999999999269</c:v>
                </c:pt>
                <c:pt idx="7212">
                  <c:v>34.659999999999272</c:v>
                </c:pt>
                <c:pt idx="7213">
                  <c:v>34.664999999999274</c:v>
                </c:pt>
                <c:pt idx="7214">
                  <c:v>34.669999999999277</c:v>
                </c:pt>
                <c:pt idx="7215">
                  <c:v>34.67499999999928</c:v>
                </c:pt>
                <c:pt idx="7216">
                  <c:v>34.679999999999282</c:v>
                </c:pt>
                <c:pt idx="7217">
                  <c:v>34.684999999999285</c:v>
                </c:pt>
                <c:pt idx="7218">
                  <c:v>34.689999999999287</c:v>
                </c:pt>
                <c:pt idx="7219">
                  <c:v>34.69499999999929</c:v>
                </c:pt>
                <c:pt idx="7220">
                  <c:v>34.699999999999292</c:v>
                </c:pt>
                <c:pt idx="7221">
                  <c:v>34.704999999999295</c:v>
                </c:pt>
                <c:pt idx="7222">
                  <c:v>34.709999999999297</c:v>
                </c:pt>
                <c:pt idx="7223">
                  <c:v>34.7149999999993</c:v>
                </c:pt>
                <c:pt idx="7224">
                  <c:v>34.719999999999303</c:v>
                </c:pt>
                <c:pt idx="7225">
                  <c:v>34.724999999999305</c:v>
                </c:pt>
                <c:pt idx="7226">
                  <c:v>34.729999999999308</c:v>
                </c:pt>
                <c:pt idx="7227">
                  <c:v>34.73499999999931</c:v>
                </c:pt>
                <c:pt idx="7228">
                  <c:v>34.739999999999313</c:v>
                </c:pt>
                <c:pt idx="7229">
                  <c:v>34.744999999999315</c:v>
                </c:pt>
                <c:pt idx="7230">
                  <c:v>34.749999999999318</c:v>
                </c:pt>
                <c:pt idx="7231">
                  <c:v>34.75499999999932</c:v>
                </c:pt>
                <c:pt idx="7232">
                  <c:v>34.759999999999323</c:v>
                </c:pt>
                <c:pt idx="7233">
                  <c:v>34.764999999999326</c:v>
                </c:pt>
                <c:pt idx="7234">
                  <c:v>34.769999999999328</c:v>
                </c:pt>
                <c:pt idx="7235">
                  <c:v>34.774999999999331</c:v>
                </c:pt>
                <c:pt idx="7236">
                  <c:v>34.779999999999333</c:v>
                </c:pt>
                <c:pt idx="7237">
                  <c:v>34.784999999999336</c:v>
                </c:pt>
                <c:pt idx="7238">
                  <c:v>34.789999999999338</c:v>
                </c:pt>
                <c:pt idx="7239">
                  <c:v>34.794999999999341</c:v>
                </c:pt>
                <c:pt idx="7240">
                  <c:v>34.799999999999343</c:v>
                </c:pt>
                <c:pt idx="7241">
                  <c:v>34.804999999999346</c:v>
                </c:pt>
                <c:pt idx="7242">
                  <c:v>34.809999999999349</c:v>
                </c:pt>
                <c:pt idx="7243">
                  <c:v>34.814999999999351</c:v>
                </c:pt>
                <c:pt idx="7244">
                  <c:v>34.819999999999354</c:v>
                </c:pt>
                <c:pt idx="7245">
                  <c:v>34.824999999999356</c:v>
                </c:pt>
                <c:pt idx="7246">
                  <c:v>34.829999999999359</c:v>
                </c:pt>
                <c:pt idx="7247">
                  <c:v>34.834999999999361</c:v>
                </c:pt>
                <c:pt idx="7248">
                  <c:v>34.839999999999364</c:v>
                </c:pt>
                <c:pt idx="7249">
                  <c:v>34.844999999999366</c:v>
                </c:pt>
                <c:pt idx="7250">
                  <c:v>34.849999999999369</c:v>
                </c:pt>
                <c:pt idx="7251">
                  <c:v>34.854999999999372</c:v>
                </c:pt>
                <c:pt idx="7252">
                  <c:v>34.859999999999374</c:v>
                </c:pt>
                <c:pt idx="7253">
                  <c:v>34.864999999999377</c:v>
                </c:pt>
                <c:pt idx="7254">
                  <c:v>34.869999999999379</c:v>
                </c:pt>
                <c:pt idx="7255">
                  <c:v>34.874999999999382</c:v>
                </c:pt>
                <c:pt idx="7256">
                  <c:v>34.879999999999384</c:v>
                </c:pt>
                <c:pt idx="7257">
                  <c:v>34.884999999999387</c:v>
                </c:pt>
                <c:pt idx="7258">
                  <c:v>34.88999999999939</c:v>
                </c:pt>
                <c:pt idx="7259">
                  <c:v>34.894999999999392</c:v>
                </c:pt>
                <c:pt idx="7260">
                  <c:v>34.899999999999395</c:v>
                </c:pt>
                <c:pt idx="7261">
                  <c:v>34.904999999999397</c:v>
                </c:pt>
                <c:pt idx="7262">
                  <c:v>34.9099999999994</c:v>
                </c:pt>
                <c:pt idx="7263">
                  <c:v>34.914999999999402</c:v>
                </c:pt>
                <c:pt idx="7264">
                  <c:v>34.919999999999405</c:v>
                </c:pt>
                <c:pt idx="7265">
                  <c:v>34.924999999999407</c:v>
                </c:pt>
                <c:pt idx="7266">
                  <c:v>34.92999999999941</c:v>
                </c:pt>
                <c:pt idx="7267">
                  <c:v>34.934999999999413</c:v>
                </c:pt>
                <c:pt idx="7268">
                  <c:v>34.939999999999415</c:v>
                </c:pt>
                <c:pt idx="7269">
                  <c:v>34.944999999999418</c:v>
                </c:pt>
                <c:pt idx="7270">
                  <c:v>34.94999999999942</c:v>
                </c:pt>
                <c:pt idx="7271">
                  <c:v>34.954999999999423</c:v>
                </c:pt>
                <c:pt idx="7272">
                  <c:v>34.959999999999425</c:v>
                </c:pt>
                <c:pt idx="7273">
                  <c:v>34.964999999999428</c:v>
                </c:pt>
                <c:pt idx="7274">
                  <c:v>34.96999999999943</c:v>
                </c:pt>
                <c:pt idx="7275">
                  <c:v>34.974999999999433</c:v>
                </c:pt>
                <c:pt idx="7276">
                  <c:v>34.979999999999436</c:v>
                </c:pt>
                <c:pt idx="7277">
                  <c:v>34.984999999999438</c:v>
                </c:pt>
                <c:pt idx="7278">
                  <c:v>34.989999999999441</c:v>
                </c:pt>
                <c:pt idx="7279">
                  <c:v>34.994999999999443</c:v>
                </c:pt>
                <c:pt idx="7280">
                  <c:v>34.999999999999446</c:v>
                </c:pt>
                <c:pt idx="7281">
                  <c:v>35.004999999999448</c:v>
                </c:pt>
                <c:pt idx="7282">
                  <c:v>35.009999999999451</c:v>
                </c:pt>
                <c:pt idx="7283">
                  <c:v>35.014999999999453</c:v>
                </c:pt>
                <c:pt idx="7284">
                  <c:v>35.019999999999456</c:v>
                </c:pt>
                <c:pt idx="7285">
                  <c:v>35.024999999999459</c:v>
                </c:pt>
                <c:pt idx="7286">
                  <c:v>35.029999999999461</c:v>
                </c:pt>
                <c:pt idx="7287">
                  <c:v>35.034999999999464</c:v>
                </c:pt>
                <c:pt idx="7288">
                  <c:v>35.039999999999466</c:v>
                </c:pt>
                <c:pt idx="7289">
                  <c:v>35.044999999999469</c:v>
                </c:pt>
                <c:pt idx="7290">
                  <c:v>35.049999999999471</c:v>
                </c:pt>
                <c:pt idx="7291">
                  <c:v>35.054999999999474</c:v>
                </c:pt>
                <c:pt idx="7292">
                  <c:v>35.059999999999476</c:v>
                </c:pt>
                <c:pt idx="7293">
                  <c:v>35.064999999999479</c:v>
                </c:pt>
                <c:pt idx="7294">
                  <c:v>35.069999999999482</c:v>
                </c:pt>
                <c:pt idx="7295">
                  <c:v>35.074999999999484</c:v>
                </c:pt>
                <c:pt idx="7296">
                  <c:v>35.079999999999487</c:v>
                </c:pt>
                <c:pt idx="7297">
                  <c:v>35.084999999999489</c:v>
                </c:pt>
                <c:pt idx="7298">
                  <c:v>35.089999999999492</c:v>
                </c:pt>
                <c:pt idx="7299">
                  <c:v>35.094999999999494</c:v>
                </c:pt>
                <c:pt idx="7300">
                  <c:v>35.099999999999497</c:v>
                </c:pt>
                <c:pt idx="7301">
                  <c:v>35.104999999999499</c:v>
                </c:pt>
                <c:pt idx="7302">
                  <c:v>35.109999999999502</c:v>
                </c:pt>
                <c:pt idx="7303">
                  <c:v>35.114999999999505</c:v>
                </c:pt>
                <c:pt idx="7304">
                  <c:v>35.119999999999507</c:v>
                </c:pt>
                <c:pt idx="7305">
                  <c:v>35.12499999999951</c:v>
                </c:pt>
                <c:pt idx="7306">
                  <c:v>35.129999999999512</c:v>
                </c:pt>
                <c:pt idx="7307">
                  <c:v>35.134999999999515</c:v>
                </c:pt>
                <c:pt idx="7308">
                  <c:v>35.139999999999517</c:v>
                </c:pt>
                <c:pt idx="7309">
                  <c:v>35.14499999999952</c:v>
                </c:pt>
                <c:pt idx="7310">
                  <c:v>35.149999999999523</c:v>
                </c:pt>
                <c:pt idx="7311">
                  <c:v>35.154999999999525</c:v>
                </c:pt>
                <c:pt idx="7312">
                  <c:v>35.159999999999528</c:v>
                </c:pt>
                <c:pt idx="7313">
                  <c:v>35.16499999999953</c:v>
                </c:pt>
                <c:pt idx="7314">
                  <c:v>35.169999999999533</c:v>
                </c:pt>
                <c:pt idx="7315">
                  <c:v>35.174999999999535</c:v>
                </c:pt>
                <c:pt idx="7316">
                  <c:v>35.179999999999538</c:v>
                </c:pt>
                <c:pt idx="7317">
                  <c:v>35.18499999999954</c:v>
                </c:pt>
                <c:pt idx="7318">
                  <c:v>35.189999999999543</c:v>
                </c:pt>
                <c:pt idx="7319">
                  <c:v>35.194999999999546</c:v>
                </c:pt>
                <c:pt idx="7320">
                  <c:v>35.199999999999548</c:v>
                </c:pt>
                <c:pt idx="7321">
                  <c:v>35.204999999999551</c:v>
                </c:pt>
                <c:pt idx="7322">
                  <c:v>35.209999999999553</c:v>
                </c:pt>
                <c:pt idx="7323">
                  <c:v>35.214999999999556</c:v>
                </c:pt>
                <c:pt idx="7324">
                  <c:v>35.219999999999558</c:v>
                </c:pt>
                <c:pt idx="7325">
                  <c:v>35.224999999999561</c:v>
                </c:pt>
                <c:pt idx="7326">
                  <c:v>35.229999999999563</c:v>
                </c:pt>
                <c:pt idx="7327">
                  <c:v>35.234999999999566</c:v>
                </c:pt>
                <c:pt idx="7328">
                  <c:v>35.239999999999569</c:v>
                </c:pt>
                <c:pt idx="7329">
                  <c:v>35.244999999999571</c:v>
                </c:pt>
                <c:pt idx="7330">
                  <c:v>35.249999999999574</c:v>
                </c:pt>
                <c:pt idx="7331">
                  <c:v>35.254999999999576</c:v>
                </c:pt>
                <c:pt idx="7332">
                  <c:v>35.259999999999579</c:v>
                </c:pt>
                <c:pt idx="7333">
                  <c:v>35.264999999999581</c:v>
                </c:pt>
                <c:pt idx="7334">
                  <c:v>35.269999999999584</c:v>
                </c:pt>
                <c:pt idx="7335">
                  <c:v>35.274999999999586</c:v>
                </c:pt>
                <c:pt idx="7336">
                  <c:v>35.279999999999589</c:v>
                </c:pt>
                <c:pt idx="7337">
                  <c:v>35.284999999999592</c:v>
                </c:pt>
                <c:pt idx="7338">
                  <c:v>35.289999999999594</c:v>
                </c:pt>
                <c:pt idx="7339">
                  <c:v>35.294999999999597</c:v>
                </c:pt>
                <c:pt idx="7340">
                  <c:v>35.299999999999599</c:v>
                </c:pt>
                <c:pt idx="7341">
                  <c:v>35.304999999999602</c:v>
                </c:pt>
                <c:pt idx="7342">
                  <c:v>35.309999999999604</c:v>
                </c:pt>
                <c:pt idx="7343">
                  <c:v>35.314999999999607</c:v>
                </c:pt>
                <c:pt idx="7344">
                  <c:v>35.319999999999609</c:v>
                </c:pt>
                <c:pt idx="7345">
                  <c:v>35.324999999999612</c:v>
                </c:pt>
                <c:pt idx="7346">
                  <c:v>35.329999999999615</c:v>
                </c:pt>
                <c:pt idx="7347">
                  <c:v>35.334999999999617</c:v>
                </c:pt>
                <c:pt idx="7348">
                  <c:v>35.33999999999962</c:v>
                </c:pt>
                <c:pt idx="7349">
                  <c:v>35.344999999999622</c:v>
                </c:pt>
                <c:pt idx="7350">
                  <c:v>35.349999999999625</c:v>
                </c:pt>
                <c:pt idx="7351">
                  <c:v>35.354999999999627</c:v>
                </c:pt>
                <c:pt idx="7352">
                  <c:v>35.35999999999963</c:v>
                </c:pt>
                <c:pt idx="7353">
                  <c:v>35.364999999999633</c:v>
                </c:pt>
                <c:pt idx="7354">
                  <c:v>35.369999999999635</c:v>
                </c:pt>
                <c:pt idx="7355">
                  <c:v>35.374999999999638</c:v>
                </c:pt>
                <c:pt idx="7356">
                  <c:v>35.37999999999964</c:v>
                </c:pt>
                <c:pt idx="7357">
                  <c:v>35.384999999999643</c:v>
                </c:pt>
                <c:pt idx="7358">
                  <c:v>35.389999999999645</c:v>
                </c:pt>
                <c:pt idx="7359">
                  <c:v>35.394999999999648</c:v>
                </c:pt>
                <c:pt idx="7360">
                  <c:v>35.39999999999965</c:v>
                </c:pt>
                <c:pt idx="7361">
                  <c:v>35.404999999999653</c:v>
                </c:pt>
                <c:pt idx="7362">
                  <c:v>35.409999999999656</c:v>
                </c:pt>
                <c:pt idx="7363">
                  <c:v>35.414999999999658</c:v>
                </c:pt>
                <c:pt idx="7364">
                  <c:v>35.419999999999661</c:v>
                </c:pt>
                <c:pt idx="7365">
                  <c:v>35.424999999999663</c:v>
                </c:pt>
                <c:pt idx="7366">
                  <c:v>35.429999999999666</c:v>
                </c:pt>
                <c:pt idx="7367">
                  <c:v>35.434999999999668</c:v>
                </c:pt>
                <c:pt idx="7368">
                  <c:v>35.439999999999671</c:v>
                </c:pt>
                <c:pt idx="7369">
                  <c:v>35.444999999999673</c:v>
                </c:pt>
                <c:pt idx="7370">
                  <c:v>35.449999999999676</c:v>
                </c:pt>
                <c:pt idx="7371">
                  <c:v>35.454999999999679</c:v>
                </c:pt>
                <c:pt idx="7372">
                  <c:v>35.459999999999681</c:v>
                </c:pt>
                <c:pt idx="7373">
                  <c:v>35.464999999999684</c:v>
                </c:pt>
                <c:pt idx="7374">
                  <c:v>35.469999999999686</c:v>
                </c:pt>
                <c:pt idx="7375">
                  <c:v>35.474999999999689</c:v>
                </c:pt>
                <c:pt idx="7376">
                  <c:v>35.479999999999691</c:v>
                </c:pt>
                <c:pt idx="7377">
                  <c:v>35.484999999999694</c:v>
                </c:pt>
                <c:pt idx="7378">
                  <c:v>35.489999999999696</c:v>
                </c:pt>
                <c:pt idx="7379">
                  <c:v>35.494999999999699</c:v>
                </c:pt>
                <c:pt idx="7380">
                  <c:v>35.499999999999702</c:v>
                </c:pt>
                <c:pt idx="7381">
                  <c:v>35.504999999999704</c:v>
                </c:pt>
                <c:pt idx="7382">
                  <c:v>35.509999999999707</c:v>
                </c:pt>
                <c:pt idx="7383">
                  <c:v>35.514999999999709</c:v>
                </c:pt>
                <c:pt idx="7384">
                  <c:v>35.519999999999712</c:v>
                </c:pt>
                <c:pt idx="7385">
                  <c:v>35.524999999999714</c:v>
                </c:pt>
                <c:pt idx="7386">
                  <c:v>35.529999999999717</c:v>
                </c:pt>
                <c:pt idx="7387">
                  <c:v>35.534999999999719</c:v>
                </c:pt>
                <c:pt idx="7388">
                  <c:v>35.539999999999722</c:v>
                </c:pt>
                <c:pt idx="7389">
                  <c:v>35.544999999999725</c:v>
                </c:pt>
                <c:pt idx="7390">
                  <c:v>35.549999999999727</c:v>
                </c:pt>
                <c:pt idx="7391">
                  <c:v>35.55499999999973</c:v>
                </c:pt>
                <c:pt idx="7392">
                  <c:v>35.559999999999732</c:v>
                </c:pt>
                <c:pt idx="7393">
                  <c:v>35.564999999999735</c:v>
                </c:pt>
                <c:pt idx="7394">
                  <c:v>35.569999999999737</c:v>
                </c:pt>
                <c:pt idx="7395">
                  <c:v>35.57499999999974</c:v>
                </c:pt>
                <c:pt idx="7396">
                  <c:v>35.579999999999742</c:v>
                </c:pt>
                <c:pt idx="7397">
                  <c:v>35.584999999999745</c:v>
                </c:pt>
                <c:pt idx="7398">
                  <c:v>35.589999999999748</c:v>
                </c:pt>
                <c:pt idx="7399">
                  <c:v>35.59499999999975</c:v>
                </c:pt>
                <c:pt idx="7400">
                  <c:v>35.599999999999753</c:v>
                </c:pt>
                <c:pt idx="7401">
                  <c:v>35.604999999999755</c:v>
                </c:pt>
                <c:pt idx="7402">
                  <c:v>35.609999999999758</c:v>
                </c:pt>
                <c:pt idx="7403">
                  <c:v>35.61499999999976</c:v>
                </c:pt>
                <c:pt idx="7404">
                  <c:v>35.619999999999763</c:v>
                </c:pt>
                <c:pt idx="7405">
                  <c:v>35.624999999999766</c:v>
                </c:pt>
                <c:pt idx="7406">
                  <c:v>35.629999999999768</c:v>
                </c:pt>
                <c:pt idx="7407">
                  <c:v>35.634999999999771</c:v>
                </c:pt>
                <c:pt idx="7408">
                  <c:v>35.639999999999773</c:v>
                </c:pt>
                <c:pt idx="7409">
                  <c:v>35.644999999999776</c:v>
                </c:pt>
                <c:pt idx="7410">
                  <c:v>35.649999999999778</c:v>
                </c:pt>
                <c:pt idx="7411">
                  <c:v>35.654999999999781</c:v>
                </c:pt>
                <c:pt idx="7412">
                  <c:v>35.659999999999783</c:v>
                </c:pt>
                <c:pt idx="7413">
                  <c:v>35.664999999999786</c:v>
                </c:pt>
                <c:pt idx="7414">
                  <c:v>35.669999999999789</c:v>
                </c:pt>
                <c:pt idx="7415">
                  <c:v>35.674999999999791</c:v>
                </c:pt>
                <c:pt idx="7416">
                  <c:v>35.679999999999794</c:v>
                </c:pt>
                <c:pt idx="7417">
                  <c:v>35.684999999999796</c:v>
                </c:pt>
                <c:pt idx="7418">
                  <c:v>35.689999999999799</c:v>
                </c:pt>
                <c:pt idx="7419">
                  <c:v>35.694999999999801</c:v>
                </c:pt>
                <c:pt idx="7420">
                  <c:v>35.699999999999804</c:v>
                </c:pt>
                <c:pt idx="7421">
                  <c:v>35.704999999999806</c:v>
                </c:pt>
                <c:pt idx="7422">
                  <c:v>35.709999999999809</c:v>
                </c:pt>
                <c:pt idx="7423">
                  <c:v>35.714999999999812</c:v>
                </c:pt>
                <c:pt idx="7424">
                  <c:v>35.719999999999814</c:v>
                </c:pt>
                <c:pt idx="7425">
                  <c:v>35.724999999999817</c:v>
                </c:pt>
                <c:pt idx="7426">
                  <c:v>35.729999999999819</c:v>
                </c:pt>
                <c:pt idx="7427">
                  <c:v>35.734999999999822</c:v>
                </c:pt>
                <c:pt idx="7428">
                  <c:v>35.739999999999824</c:v>
                </c:pt>
                <c:pt idx="7429">
                  <c:v>35.744999999999827</c:v>
                </c:pt>
                <c:pt idx="7430">
                  <c:v>35.749999999999829</c:v>
                </c:pt>
                <c:pt idx="7431">
                  <c:v>35.754999999999832</c:v>
                </c:pt>
                <c:pt idx="7432">
                  <c:v>35.759999999999835</c:v>
                </c:pt>
                <c:pt idx="7433">
                  <c:v>35.764999999999837</c:v>
                </c:pt>
                <c:pt idx="7434">
                  <c:v>35.76999999999984</c:v>
                </c:pt>
                <c:pt idx="7435">
                  <c:v>35.774999999999842</c:v>
                </c:pt>
                <c:pt idx="7436">
                  <c:v>35.779999999999845</c:v>
                </c:pt>
                <c:pt idx="7437">
                  <c:v>35.784999999999847</c:v>
                </c:pt>
                <c:pt idx="7438">
                  <c:v>35.78999999999985</c:v>
                </c:pt>
                <c:pt idx="7439">
                  <c:v>35.794999999999852</c:v>
                </c:pt>
                <c:pt idx="7440">
                  <c:v>35.799999999999855</c:v>
                </c:pt>
                <c:pt idx="7441">
                  <c:v>35.804999999999858</c:v>
                </c:pt>
                <c:pt idx="7442">
                  <c:v>35.80999999999986</c:v>
                </c:pt>
                <c:pt idx="7443">
                  <c:v>35.814999999999863</c:v>
                </c:pt>
                <c:pt idx="7444">
                  <c:v>35.819999999999865</c:v>
                </c:pt>
                <c:pt idx="7445">
                  <c:v>35.824999999999868</c:v>
                </c:pt>
                <c:pt idx="7446">
                  <c:v>35.82999999999987</c:v>
                </c:pt>
                <c:pt idx="7447">
                  <c:v>35.834999999999873</c:v>
                </c:pt>
                <c:pt idx="7448">
                  <c:v>35.839999999999876</c:v>
                </c:pt>
                <c:pt idx="7449">
                  <c:v>35.844999999999878</c:v>
                </c:pt>
                <c:pt idx="7450">
                  <c:v>35.849999999999881</c:v>
                </c:pt>
                <c:pt idx="7451">
                  <c:v>35.854999999999883</c:v>
                </c:pt>
                <c:pt idx="7452">
                  <c:v>35.859999999999886</c:v>
                </c:pt>
                <c:pt idx="7453">
                  <c:v>35.864999999999888</c:v>
                </c:pt>
                <c:pt idx="7454">
                  <c:v>35.869999999999891</c:v>
                </c:pt>
                <c:pt idx="7455">
                  <c:v>35.874999999999893</c:v>
                </c:pt>
                <c:pt idx="7456">
                  <c:v>35.879999999999896</c:v>
                </c:pt>
                <c:pt idx="7457">
                  <c:v>35.884999999999899</c:v>
                </c:pt>
                <c:pt idx="7458">
                  <c:v>35.889999999999901</c:v>
                </c:pt>
                <c:pt idx="7459">
                  <c:v>35.894999999999904</c:v>
                </c:pt>
                <c:pt idx="7460">
                  <c:v>35.899999999999906</c:v>
                </c:pt>
                <c:pt idx="7461">
                  <c:v>35.904999999999909</c:v>
                </c:pt>
                <c:pt idx="7462">
                  <c:v>35.909999999999911</c:v>
                </c:pt>
                <c:pt idx="7463">
                  <c:v>35.914999999999914</c:v>
                </c:pt>
                <c:pt idx="7464">
                  <c:v>35.919999999999916</c:v>
                </c:pt>
                <c:pt idx="7465">
                  <c:v>35.924999999999919</c:v>
                </c:pt>
                <c:pt idx="7466">
                  <c:v>35.929999999999922</c:v>
                </c:pt>
                <c:pt idx="7467">
                  <c:v>35.934999999999924</c:v>
                </c:pt>
                <c:pt idx="7468">
                  <c:v>35.939999999999927</c:v>
                </c:pt>
                <c:pt idx="7469">
                  <c:v>35.944999999999929</c:v>
                </c:pt>
                <c:pt idx="7470">
                  <c:v>35.949999999999932</c:v>
                </c:pt>
                <c:pt idx="7471">
                  <c:v>35.954999999999934</c:v>
                </c:pt>
                <c:pt idx="7472">
                  <c:v>35.959999999999937</c:v>
                </c:pt>
                <c:pt idx="7473">
                  <c:v>35.964999999999939</c:v>
                </c:pt>
                <c:pt idx="7474">
                  <c:v>35.969999999999942</c:v>
                </c:pt>
                <c:pt idx="7475">
                  <c:v>35.974999999999945</c:v>
                </c:pt>
                <c:pt idx="7476">
                  <c:v>35.979999999999947</c:v>
                </c:pt>
                <c:pt idx="7477">
                  <c:v>35.98499999999995</c:v>
                </c:pt>
                <c:pt idx="7478">
                  <c:v>35.989999999999952</c:v>
                </c:pt>
                <c:pt idx="7479">
                  <c:v>35.994999999999955</c:v>
                </c:pt>
                <c:pt idx="7480">
                  <c:v>35.999999999999957</c:v>
                </c:pt>
                <c:pt idx="7481">
                  <c:v>36.00499999999996</c:v>
                </c:pt>
                <c:pt idx="7482">
                  <c:v>36.009999999999962</c:v>
                </c:pt>
                <c:pt idx="7483">
                  <c:v>36.014999999999965</c:v>
                </c:pt>
                <c:pt idx="7484">
                  <c:v>36.019999999999968</c:v>
                </c:pt>
                <c:pt idx="7485">
                  <c:v>36.02499999999997</c:v>
                </c:pt>
                <c:pt idx="7486">
                  <c:v>36.029999999999973</c:v>
                </c:pt>
                <c:pt idx="7487">
                  <c:v>36.034999999999975</c:v>
                </c:pt>
                <c:pt idx="7488">
                  <c:v>36.039999999999978</c:v>
                </c:pt>
                <c:pt idx="7489">
                  <c:v>36.04499999999998</c:v>
                </c:pt>
                <c:pt idx="7490">
                  <c:v>36.049999999999983</c:v>
                </c:pt>
                <c:pt idx="7491">
                  <c:v>36.054999999999986</c:v>
                </c:pt>
                <c:pt idx="7492">
                  <c:v>36.059999999999988</c:v>
                </c:pt>
                <c:pt idx="7493">
                  <c:v>36.064999999999991</c:v>
                </c:pt>
                <c:pt idx="7494">
                  <c:v>36.069999999999993</c:v>
                </c:pt>
                <c:pt idx="7495">
                  <c:v>36.074999999999996</c:v>
                </c:pt>
                <c:pt idx="7496">
                  <c:v>36.08</c:v>
                </c:pt>
                <c:pt idx="7497">
                  <c:v>36.085000000000001</c:v>
                </c:pt>
                <c:pt idx="7498">
                  <c:v>36.090000000000003</c:v>
                </c:pt>
                <c:pt idx="7499">
                  <c:v>36.095000000000006</c:v>
                </c:pt>
                <c:pt idx="7500">
                  <c:v>36.100000000000009</c:v>
                </c:pt>
                <c:pt idx="7501">
                  <c:v>36.105000000000011</c:v>
                </c:pt>
                <c:pt idx="7502">
                  <c:v>36.110000000000014</c:v>
                </c:pt>
                <c:pt idx="7503">
                  <c:v>36.115000000000016</c:v>
                </c:pt>
                <c:pt idx="7504">
                  <c:v>36.120000000000019</c:v>
                </c:pt>
                <c:pt idx="7505">
                  <c:v>36.125000000000021</c:v>
                </c:pt>
                <c:pt idx="7506">
                  <c:v>36.130000000000024</c:v>
                </c:pt>
                <c:pt idx="7507">
                  <c:v>36.135000000000026</c:v>
                </c:pt>
                <c:pt idx="7508">
                  <c:v>36.140000000000029</c:v>
                </c:pt>
                <c:pt idx="7509">
                  <c:v>36.145000000000032</c:v>
                </c:pt>
                <c:pt idx="7510">
                  <c:v>36.150000000000034</c:v>
                </c:pt>
                <c:pt idx="7511">
                  <c:v>36.155000000000037</c:v>
                </c:pt>
                <c:pt idx="7512">
                  <c:v>36.160000000000039</c:v>
                </c:pt>
                <c:pt idx="7513">
                  <c:v>36.165000000000042</c:v>
                </c:pt>
                <c:pt idx="7514">
                  <c:v>36.170000000000044</c:v>
                </c:pt>
                <c:pt idx="7515">
                  <c:v>36.175000000000047</c:v>
                </c:pt>
                <c:pt idx="7516">
                  <c:v>36.180000000000049</c:v>
                </c:pt>
                <c:pt idx="7517">
                  <c:v>36.185000000000052</c:v>
                </c:pt>
                <c:pt idx="7518">
                  <c:v>36.190000000000055</c:v>
                </c:pt>
                <c:pt idx="7519">
                  <c:v>36.195000000000057</c:v>
                </c:pt>
                <c:pt idx="7520">
                  <c:v>36.20000000000006</c:v>
                </c:pt>
                <c:pt idx="7521">
                  <c:v>36.205000000000062</c:v>
                </c:pt>
                <c:pt idx="7522">
                  <c:v>36.210000000000065</c:v>
                </c:pt>
                <c:pt idx="7523">
                  <c:v>36.215000000000067</c:v>
                </c:pt>
                <c:pt idx="7524">
                  <c:v>36.22000000000007</c:v>
                </c:pt>
                <c:pt idx="7525">
                  <c:v>36.225000000000072</c:v>
                </c:pt>
                <c:pt idx="7526">
                  <c:v>36.230000000000075</c:v>
                </c:pt>
                <c:pt idx="7527">
                  <c:v>36.235000000000078</c:v>
                </c:pt>
                <c:pt idx="7528">
                  <c:v>36.24000000000008</c:v>
                </c:pt>
                <c:pt idx="7529">
                  <c:v>36.245000000000083</c:v>
                </c:pt>
                <c:pt idx="7530">
                  <c:v>36.250000000000085</c:v>
                </c:pt>
                <c:pt idx="7531">
                  <c:v>36.255000000000088</c:v>
                </c:pt>
                <c:pt idx="7532">
                  <c:v>36.26000000000009</c:v>
                </c:pt>
                <c:pt idx="7533">
                  <c:v>36.265000000000093</c:v>
                </c:pt>
                <c:pt idx="7534">
                  <c:v>36.270000000000095</c:v>
                </c:pt>
                <c:pt idx="7535">
                  <c:v>36.275000000000098</c:v>
                </c:pt>
                <c:pt idx="7536">
                  <c:v>36.280000000000101</c:v>
                </c:pt>
                <c:pt idx="7537">
                  <c:v>36.285000000000103</c:v>
                </c:pt>
                <c:pt idx="7538">
                  <c:v>36.290000000000106</c:v>
                </c:pt>
                <c:pt idx="7539">
                  <c:v>36.295000000000108</c:v>
                </c:pt>
                <c:pt idx="7540">
                  <c:v>36.300000000000111</c:v>
                </c:pt>
                <c:pt idx="7541">
                  <c:v>36.305000000000113</c:v>
                </c:pt>
                <c:pt idx="7542">
                  <c:v>36.310000000000116</c:v>
                </c:pt>
                <c:pt idx="7543">
                  <c:v>36.315000000000119</c:v>
                </c:pt>
                <c:pt idx="7544">
                  <c:v>36.320000000000121</c:v>
                </c:pt>
                <c:pt idx="7545">
                  <c:v>36.325000000000124</c:v>
                </c:pt>
                <c:pt idx="7546">
                  <c:v>36.330000000000126</c:v>
                </c:pt>
                <c:pt idx="7547">
                  <c:v>36.335000000000129</c:v>
                </c:pt>
                <c:pt idx="7548">
                  <c:v>36.340000000000131</c:v>
                </c:pt>
                <c:pt idx="7549">
                  <c:v>36.345000000000134</c:v>
                </c:pt>
                <c:pt idx="7550">
                  <c:v>36.350000000000136</c:v>
                </c:pt>
                <c:pt idx="7551">
                  <c:v>36.355000000000139</c:v>
                </c:pt>
                <c:pt idx="7552">
                  <c:v>36.360000000000142</c:v>
                </c:pt>
                <c:pt idx="7553">
                  <c:v>36.365000000000144</c:v>
                </c:pt>
                <c:pt idx="7554">
                  <c:v>36.370000000000147</c:v>
                </c:pt>
                <c:pt idx="7555">
                  <c:v>36.375000000000149</c:v>
                </c:pt>
                <c:pt idx="7556">
                  <c:v>36.380000000000152</c:v>
                </c:pt>
                <c:pt idx="7557">
                  <c:v>36.385000000000154</c:v>
                </c:pt>
                <c:pt idx="7558">
                  <c:v>36.390000000000157</c:v>
                </c:pt>
                <c:pt idx="7559">
                  <c:v>36.395000000000159</c:v>
                </c:pt>
                <c:pt idx="7560">
                  <c:v>36.400000000000162</c:v>
                </c:pt>
                <c:pt idx="7561">
                  <c:v>36.405000000000165</c:v>
                </c:pt>
                <c:pt idx="7562">
                  <c:v>36.410000000000167</c:v>
                </c:pt>
                <c:pt idx="7563">
                  <c:v>36.41500000000017</c:v>
                </c:pt>
                <c:pt idx="7564">
                  <c:v>36.420000000000172</c:v>
                </c:pt>
                <c:pt idx="7565">
                  <c:v>36.425000000000175</c:v>
                </c:pt>
                <c:pt idx="7566">
                  <c:v>36.430000000000177</c:v>
                </c:pt>
                <c:pt idx="7567">
                  <c:v>36.43500000000018</c:v>
                </c:pt>
                <c:pt idx="7568">
                  <c:v>36.440000000000182</c:v>
                </c:pt>
                <c:pt idx="7569">
                  <c:v>36.445000000000185</c:v>
                </c:pt>
                <c:pt idx="7570">
                  <c:v>36.450000000000188</c:v>
                </c:pt>
                <c:pt idx="7571">
                  <c:v>36.45500000000019</c:v>
                </c:pt>
                <c:pt idx="7572">
                  <c:v>36.460000000000193</c:v>
                </c:pt>
                <c:pt idx="7573">
                  <c:v>36.465000000000195</c:v>
                </c:pt>
                <c:pt idx="7574">
                  <c:v>36.470000000000198</c:v>
                </c:pt>
                <c:pt idx="7575">
                  <c:v>36.4750000000002</c:v>
                </c:pt>
                <c:pt idx="7576">
                  <c:v>36.480000000000203</c:v>
                </c:pt>
                <c:pt idx="7577">
                  <c:v>36.485000000000205</c:v>
                </c:pt>
                <c:pt idx="7578">
                  <c:v>36.490000000000208</c:v>
                </c:pt>
                <c:pt idx="7579">
                  <c:v>36.495000000000211</c:v>
                </c:pt>
                <c:pt idx="7580">
                  <c:v>36.500000000000213</c:v>
                </c:pt>
                <c:pt idx="7581">
                  <c:v>36.505000000000216</c:v>
                </c:pt>
                <c:pt idx="7582">
                  <c:v>36.510000000000218</c:v>
                </c:pt>
                <c:pt idx="7583">
                  <c:v>36.515000000000221</c:v>
                </c:pt>
                <c:pt idx="7584">
                  <c:v>36.520000000000223</c:v>
                </c:pt>
                <c:pt idx="7585">
                  <c:v>36.525000000000226</c:v>
                </c:pt>
                <c:pt idx="7586">
                  <c:v>36.530000000000229</c:v>
                </c:pt>
                <c:pt idx="7587">
                  <c:v>36.535000000000231</c:v>
                </c:pt>
                <c:pt idx="7588">
                  <c:v>36.540000000000234</c:v>
                </c:pt>
                <c:pt idx="7589">
                  <c:v>36.545000000000236</c:v>
                </c:pt>
                <c:pt idx="7590">
                  <c:v>36.550000000000239</c:v>
                </c:pt>
                <c:pt idx="7591">
                  <c:v>36.555000000000241</c:v>
                </c:pt>
                <c:pt idx="7592">
                  <c:v>36.560000000000244</c:v>
                </c:pt>
                <c:pt idx="7593">
                  <c:v>36.565000000000246</c:v>
                </c:pt>
                <c:pt idx="7594">
                  <c:v>36.570000000000249</c:v>
                </c:pt>
                <c:pt idx="7595">
                  <c:v>36.575000000000252</c:v>
                </c:pt>
                <c:pt idx="7596">
                  <c:v>36.580000000000254</c:v>
                </c:pt>
                <c:pt idx="7597">
                  <c:v>36.585000000000257</c:v>
                </c:pt>
                <c:pt idx="7598">
                  <c:v>36.590000000000259</c:v>
                </c:pt>
                <c:pt idx="7599">
                  <c:v>36.595000000000262</c:v>
                </c:pt>
                <c:pt idx="7600">
                  <c:v>36.600000000000264</c:v>
                </c:pt>
                <c:pt idx="7601">
                  <c:v>36.605000000000267</c:v>
                </c:pt>
                <c:pt idx="7602">
                  <c:v>36.610000000000269</c:v>
                </c:pt>
                <c:pt idx="7603">
                  <c:v>36.615000000000272</c:v>
                </c:pt>
                <c:pt idx="7604">
                  <c:v>36.620000000000275</c:v>
                </c:pt>
                <c:pt idx="7605">
                  <c:v>36.625000000000277</c:v>
                </c:pt>
                <c:pt idx="7606">
                  <c:v>36.63000000000028</c:v>
                </c:pt>
                <c:pt idx="7607">
                  <c:v>36.635000000000282</c:v>
                </c:pt>
                <c:pt idx="7608">
                  <c:v>36.640000000000285</c:v>
                </c:pt>
                <c:pt idx="7609">
                  <c:v>36.645000000000287</c:v>
                </c:pt>
                <c:pt idx="7610">
                  <c:v>36.65000000000029</c:v>
                </c:pt>
                <c:pt idx="7611">
                  <c:v>36.655000000000292</c:v>
                </c:pt>
                <c:pt idx="7612">
                  <c:v>36.660000000000295</c:v>
                </c:pt>
                <c:pt idx="7613">
                  <c:v>36.665000000000298</c:v>
                </c:pt>
                <c:pt idx="7614">
                  <c:v>36.6700000000003</c:v>
                </c:pt>
                <c:pt idx="7615">
                  <c:v>36.675000000000303</c:v>
                </c:pt>
                <c:pt idx="7616">
                  <c:v>36.680000000000305</c:v>
                </c:pt>
                <c:pt idx="7617">
                  <c:v>36.685000000000308</c:v>
                </c:pt>
                <c:pt idx="7618">
                  <c:v>36.69000000000031</c:v>
                </c:pt>
                <c:pt idx="7619">
                  <c:v>36.695000000000313</c:v>
                </c:pt>
                <c:pt idx="7620">
                  <c:v>36.700000000000315</c:v>
                </c:pt>
                <c:pt idx="7621">
                  <c:v>36.705000000000318</c:v>
                </c:pt>
                <c:pt idx="7622">
                  <c:v>36.710000000000321</c:v>
                </c:pt>
                <c:pt idx="7623">
                  <c:v>36.715000000000323</c:v>
                </c:pt>
                <c:pt idx="7624">
                  <c:v>36.720000000000326</c:v>
                </c:pt>
                <c:pt idx="7625">
                  <c:v>36.725000000000328</c:v>
                </c:pt>
                <c:pt idx="7626">
                  <c:v>36.730000000000331</c:v>
                </c:pt>
                <c:pt idx="7627">
                  <c:v>36.735000000000333</c:v>
                </c:pt>
                <c:pt idx="7628">
                  <c:v>36.740000000000336</c:v>
                </c:pt>
                <c:pt idx="7629">
                  <c:v>36.745000000000339</c:v>
                </c:pt>
                <c:pt idx="7630">
                  <c:v>36.750000000000341</c:v>
                </c:pt>
                <c:pt idx="7631">
                  <c:v>36.755000000000344</c:v>
                </c:pt>
                <c:pt idx="7632">
                  <c:v>36.760000000000346</c:v>
                </c:pt>
                <c:pt idx="7633">
                  <c:v>36.765000000000349</c:v>
                </c:pt>
                <c:pt idx="7634">
                  <c:v>36.770000000000351</c:v>
                </c:pt>
                <c:pt idx="7635">
                  <c:v>36.775000000000354</c:v>
                </c:pt>
                <c:pt idx="7636">
                  <c:v>36.780000000000356</c:v>
                </c:pt>
                <c:pt idx="7637">
                  <c:v>36.785000000000359</c:v>
                </c:pt>
                <c:pt idx="7638">
                  <c:v>36.790000000000362</c:v>
                </c:pt>
                <c:pt idx="7639">
                  <c:v>36.795000000000364</c:v>
                </c:pt>
                <c:pt idx="7640">
                  <c:v>36.800000000000367</c:v>
                </c:pt>
                <c:pt idx="7641">
                  <c:v>36.805000000000369</c:v>
                </c:pt>
                <c:pt idx="7642">
                  <c:v>36.810000000000372</c:v>
                </c:pt>
                <c:pt idx="7643">
                  <c:v>36.815000000000374</c:v>
                </c:pt>
                <c:pt idx="7644">
                  <c:v>36.820000000000377</c:v>
                </c:pt>
                <c:pt idx="7645">
                  <c:v>36.825000000000379</c:v>
                </c:pt>
                <c:pt idx="7646">
                  <c:v>36.830000000000382</c:v>
                </c:pt>
                <c:pt idx="7647">
                  <c:v>36.835000000000385</c:v>
                </c:pt>
                <c:pt idx="7648">
                  <c:v>36.840000000000387</c:v>
                </c:pt>
                <c:pt idx="7649">
                  <c:v>36.84500000000039</c:v>
                </c:pt>
                <c:pt idx="7650">
                  <c:v>36.850000000000392</c:v>
                </c:pt>
                <c:pt idx="7651">
                  <c:v>36.855000000000395</c:v>
                </c:pt>
                <c:pt idx="7652">
                  <c:v>36.860000000000397</c:v>
                </c:pt>
                <c:pt idx="7653">
                  <c:v>36.8650000000004</c:v>
                </c:pt>
                <c:pt idx="7654">
                  <c:v>36.870000000000402</c:v>
                </c:pt>
                <c:pt idx="7655">
                  <c:v>36.875000000000405</c:v>
                </c:pt>
                <c:pt idx="7656">
                  <c:v>36.880000000000408</c:v>
                </c:pt>
                <c:pt idx="7657">
                  <c:v>36.88500000000041</c:v>
                </c:pt>
                <c:pt idx="7658">
                  <c:v>36.890000000000413</c:v>
                </c:pt>
                <c:pt idx="7659">
                  <c:v>36.895000000000415</c:v>
                </c:pt>
                <c:pt idx="7660">
                  <c:v>36.900000000000418</c:v>
                </c:pt>
                <c:pt idx="7661">
                  <c:v>36.90500000000042</c:v>
                </c:pt>
                <c:pt idx="7662">
                  <c:v>36.910000000000423</c:v>
                </c:pt>
                <c:pt idx="7663">
                  <c:v>36.915000000000425</c:v>
                </c:pt>
                <c:pt idx="7664">
                  <c:v>36.920000000000428</c:v>
                </c:pt>
                <c:pt idx="7665">
                  <c:v>36.925000000000431</c:v>
                </c:pt>
                <c:pt idx="7666">
                  <c:v>36.930000000000433</c:v>
                </c:pt>
                <c:pt idx="7667">
                  <c:v>36.935000000000436</c:v>
                </c:pt>
                <c:pt idx="7668">
                  <c:v>36.940000000000438</c:v>
                </c:pt>
                <c:pt idx="7669">
                  <c:v>36.945000000000441</c:v>
                </c:pt>
                <c:pt idx="7670">
                  <c:v>36.950000000000443</c:v>
                </c:pt>
                <c:pt idx="7671">
                  <c:v>36.955000000000446</c:v>
                </c:pt>
                <c:pt idx="7672">
                  <c:v>36.960000000000448</c:v>
                </c:pt>
                <c:pt idx="7673">
                  <c:v>36.965000000000451</c:v>
                </c:pt>
                <c:pt idx="7674">
                  <c:v>36.970000000000454</c:v>
                </c:pt>
                <c:pt idx="7675">
                  <c:v>36.975000000000456</c:v>
                </c:pt>
                <c:pt idx="7676">
                  <c:v>36.980000000000459</c:v>
                </c:pt>
                <c:pt idx="7677">
                  <c:v>36.985000000000461</c:v>
                </c:pt>
                <c:pt idx="7678">
                  <c:v>36.990000000000464</c:v>
                </c:pt>
                <c:pt idx="7679">
                  <c:v>36.995000000000466</c:v>
                </c:pt>
                <c:pt idx="7680">
                  <c:v>37.000000000000469</c:v>
                </c:pt>
                <c:pt idx="7681">
                  <c:v>37.005000000000472</c:v>
                </c:pt>
                <c:pt idx="7682">
                  <c:v>37.010000000000474</c:v>
                </c:pt>
                <c:pt idx="7683">
                  <c:v>37.015000000000477</c:v>
                </c:pt>
                <c:pt idx="7684">
                  <c:v>37.020000000000479</c:v>
                </c:pt>
                <c:pt idx="7685">
                  <c:v>37.025000000000482</c:v>
                </c:pt>
                <c:pt idx="7686">
                  <c:v>37.030000000000484</c:v>
                </c:pt>
                <c:pt idx="7687">
                  <c:v>37.035000000000487</c:v>
                </c:pt>
                <c:pt idx="7688">
                  <c:v>37.040000000000489</c:v>
                </c:pt>
                <c:pt idx="7689">
                  <c:v>37.045000000000492</c:v>
                </c:pt>
                <c:pt idx="7690">
                  <c:v>37.050000000000495</c:v>
                </c:pt>
                <c:pt idx="7691">
                  <c:v>37.055000000000497</c:v>
                </c:pt>
                <c:pt idx="7692">
                  <c:v>37.0600000000005</c:v>
                </c:pt>
                <c:pt idx="7693">
                  <c:v>37.065000000000502</c:v>
                </c:pt>
                <c:pt idx="7694">
                  <c:v>37.070000000000505</c:v>
                </c:pt>
                <c:pt idx="7695">
                  <c:v>37.075000000000507</c:v>
                </c:pt>
                <c:pt idx="7696">
                  <c:v>37.08000000000051</c:v>
                </c:pt>
                <c:pt idx="7697">
                  <c:v>37.085000000000512</c:v>
                </c:pt>
                <c:pt idx="7698">
                  <c:v>37.090000000000515</c:v>
                </c:pt>
                <c:pt idx="7699">
                  <c:v>37.095000000000518</c:v>
                </c:pt>
                <c:pt idx="7700">
                  <c:v>37.10000000000052</c:v>
                </c:pt>
                <c:pt idx="7701">
                  <c:v>37.105000000000523</c:v>
                </c:pt>
                <c:pt idx="7702">
                  <c:v>37.110000000000525</c:v>
                </c:pt>
                <c:pt idx="7703">
                  <c:v>37.115000000000528</c:v>
                </c:pt>
                <c:pt idx="7704">
                  <c:v>37.12000000000053</c:v>
                </c:pt>
                <c:pt idx="7705">
                  <c:v>37.125000000000533</c:v>
                </c:pt>
                <c:pt idx="7706">
                  <c:v>37.130000000000535</c:v>
                </c:pt>
                <c:pt idx="7707">
                  <c:v>37.135000000000538</c:v>
                </c:pt>
                <c:pt idx="7708">
                  <c:v>37.140000000000541</c:v>
                </c:pt>
                <c:pt idx="7709">
                  <c:v>37.145000000000543</c:v>
                </c:pt>
                <c:pt idx="7710">
                  <c:v>37.150000000000546</c:v>
                </c:pt>
                <c:pt idx="7711">
                  <c:v>37.155000000000548</c:v>
                </c:pt>
                <c:pt idx="7712">
                  <c:v>37.160000000000551</c:v>
                </c:pt>
                <c:pt idx="7713">
                  <c:v>37.165000000000553</c:v>
                </c:pt>
                <c:pt idx="7714">
                  <c:v>37.170000000000556</c:v>
                </c:pt>
                <c:pt idx="7715">
                  <c:v>37.175000000000558</c:v>
                </c:pt>
                <c:pt idx="7716">
                  <c:v>37.180000000000561</c:v>
                </c:pt>
                <c:pt idx="7717">
                  <c:v>37.185000000000564</c:v>
                </c:pt>
                <c:pt idx="7718">
                  <c:v>37.190000000000566</c:v>
                </c:pt>
                <c:pt idx="7719">
                  <c:v>37.195000000000569</c:v>
                </c:pt>
                <c:pt idx="7720">
                  <c:v>37.200000000000571</c:v>
                </c:pt>
                <c:pt idx="7721">
                  <c:v>37.205000000000574</c:v>
                </c:pt>
                <c:pt idx="7722">
                  <c:v>37.210000000000576</c:v>
                </c:pt>
                <c:pt idx="7723">
                  <c:v>37.215000000000579</c:v>
                </c:pt>
                <c:pt idx="7724">
                  <c:v>37.220000000000582</c:v>
                </c:pt>
                <c:pt idx="7725">
                  <c:v>37.225000000000584</c:v>
                </c:pt>
                <c:pt idx="7726">
                  <c:v>37.230000000000587</c:v>
                </c:pt>
                <c:pt idx="7727">
                  <c:v>37.235000000000589</c:v>
                </c:pt>
                <c:pt idx="7728">
                  <c:v>37.240000000000592</c:v>
                </c:pt>
                <c:pt idx="7729">
                  <c:v>37.245000000000594</c:v>
                </c:pt>
                <c:pt idx="7730">
                  <c:v>37.250000000000597</c:v>
                </c:pt>
                <c:pt idx="7731">
                  <c:v>37.255000000000599</c:v>
                </c:pt>
                <c:pt idx="7732">
                  <c:v>37.260000000000602</c:v>
                </c:pt>
                <c:pt idx="7733">
                  <c:v>37.265000000000605</c:v>
                </c:pt>
                <c:pt idx="7734">
                  <c:v>37.270000000000607</c:v>
                </c:pt>
                <c:pt idx="7735">
                  <c:v>37.27500000000061</c:v>
                </c:pt>
                <c:pt idx="7736">
                  <c:v>37.280000000000612</c:v>
                </c:pt>
                <c:pt idx="7737">
                  <c:v>37.285000000000615</c:v>
                </c:pt>
                <c:pt idx="7738">
                  <c:v>37.290000000000617</c:v>
                </c:pt>
                <c:pt idx="7739">
                  <c:v>37.29500000000062</c:v>
                </c:pt>
                <c:pt idx="7740">
                  <c:v>37.300000000000622</c:v>
                </c:pt>
                <c:pt idx="7741">
                  <c:v>37.305000000000625</c:v>
                </c:pt>
                <c:pt idx="7742">
                  <c:v>37.310000000000628</c:v>
                </c:pt>
                <c:pt idx="7743">
                  <c:v>37.31500000000063</c:v>
                </c:pt>
                <c:pt idx="7744">
                  <c:v>37.320000000000633</c:v>
                </c:pt>
                <c:pt idx="7745">
                  <c:v>37.325000000000635</c:v>
                </c:pt>
                <c:pt idx="7746">
                  <c:v>37.330000000000638</c:v>
                </c:pt>
                <c:pt idx="7747">
                  <c:v>37.33500000000064</c:v>
                </c:pt>
                <c:pt idx="7748">
                  <c:v>37.340000000000643</c:v>
                </c:pt>
                <c:pt idx="7749">
                  <c:v>37.345000000000645</c:v>
                </c:pt>
                <c:pt idx="7750">
                  <c:v>37.350000000000648</c:v>
                </c:pt>
                <c:pt idx="7751">
                  <c:v>37.355000000000651</c:v>
                </c:pt>
                <c:pt idx="7752">
                  <c:v>37.360000000000653</c:v>
                </c:pt>
                <c:pt idx="7753">
                  <c:v>37.365000000000656</c:v>
                </c:pt>
                <c:pt idx="7754">
                  <c:v>37.370000000000658</c:v>
                </c:pt>
                <c:pt idx="7755">
                  <c:v>37.375000000000661</c:v>
                </c:pt>
                <c:pt idx="7756">
                  <c:v>37.380000000000663</c:v>
                </c:pt>
                <c:pt idx="7757">
                  <c:v>37.385000000000666</c:v>
                </c:pt>
                <c:pt idx="7758">
                  <c:v>37.390000000000668</c:v>
                </c:pt>
                <c:pt idx="7759">
                  <c:v>37.395000000000671</c:v>
                </c:pt>
                <c:pt idx="7760">
                  <c:v>37.400000000000674</c:v>
                </c:pt>
                <c:pt idx="7761">
                  <c:v>37.405000000000676</c:v>
                </c:pt>
                <c:pt idx="7762">
                  <c:v>37.410000000000679</c:v>
                </c:pt>
                <c:pt idx="7763">
                  <c:v>37.415000000000681</c:v>
                </c:pt>
                <c:pt idx="7764">
                  <c:v>37.420000000000684</c:v>
                </c:pt>
                <c:pt idx="7765">
                  <c:v>37.425000000000686</c:v>
                </c:pt>
                <c:pt idx="7766">
                  <c:v>37.430000000000689</c:v>
                </c:pt>
                <c:pt idx="7767">
                  <c:v>37.435000000000692</c:v>
                </c:pt>
                <c:pt idx="7768">
                  <c:v>37.440000000000694</c:v>
                </c:pt>
                <c:pt idx="7769">
                  <c:v>37.445000000000697</c:v>
                </c:pt>
                <c:pt idx="7770">
                  <c:v>37.450000000000699</c:v>
                </c:pt>
                <c:pt idx="7771">
                  <c:v>37.455000000000702</c:v>
                </c:pt>
                <c:pt idx="7772">
                  <c:v>37.460000000000704</c:v>
                </c:pt>
                <c:pt idx="7773">
                  <c:v>37.465000000000707</c:v>
                </c:pt>
                <c:pt idx="7774">
                  <c:v>37.470000000000709</c:v>
                </c:pt>
                <c:pt idx="7775">
                  <c:v>37.475000000000712</c:v>
                </c:pt>
                <c:pt idx="7776">
                  <c:v>37.480000000000715</c:v>
                </c:pt>
                <c:pt idx="7777">
                  <c:v>37.485000000000717</c:v>
                </c:pt>
                <c:pt idx="7778">
                  <c:v>37.49000000000072</c:v>
                </c:pt>
                <c:pt idx="7779">
                  <c:v>37.495000000000722</c:v>
                </c:pt>
                <c:pt idx="7780">
                  <c:v>37.500000000000725</c:v>
                </c:pt>
                <c:pt idx="7781">
                  <c:v>37.505000000000727</c:v>
                </c:pt>
                <c:pt idx="7782">
                  <c:v>37.51000000000073</c:v>
                </c:pt>
                <c:pt idx="7783">
                  <c:v>37.515000000000732</c:v>
                </c:pt>
                <c:pt idx="7784">
                  <c:v>37.520000000000735</c:v>
                </c:pt>
                <c:pt idx="7785">
                  <c:v>37.525000000000738</c:v>
                </c:pt>
                <c:pt idx="7786">
                  <c:v>37.53000000000074</c:v>
                </c:pt>
                <c:pt idx="7787">
                  <c:v>37.535000000000743</c:v>
                </c:pt>
                <c:pt idx="7788">
                  <c:v>37.540000000000745</c:v>
                </c:pt>
                <c:pt idx="7789">
                  <c:v>37.545000000000748</c:v>
                </c:pt>
                <c:pt idx="7790">
                  <c:v>37.55000000000075</c:v>
                </c:pt>
                <c:pt idx="7791">
                  <c:v>37.555000000000753</c:v>
                </c:pt>
                <c:pt idx="7792">
                  <c:v>37.560000000000755</c:v>
                </c:pt>
                <c:pt idx="7793">
                  <c:v>37.565000000000758</c:v>
                </c:pt>
                <c:pt idx="7794">
                  <c:v>37.570000000000761</c:v>
                </c:pt>
                <c:pt idx="7795">
                  <c:v>37.575000000000763</c:v>
                </c:pt>
                <c:pt idx="7796">
                  <c:v>37.580000000000766</c:v>
                </c:pt>
                <c:pt idx="7797">
                  <c:v>37.585000000000768</c:v>
                </c:pt>
                <c:pt idx="7798">
                  <c:v>37.590000000000771</c:v>
                </c:pt>
                <c:pt idx="7799">
                  <c:v>37.595000000000773</c:v>
                </c:pt>
                <c:pt idx="7800">
                  <c:v>37.600000000000776</c:v>
                </c:pt>
                <c:pt idx="7801">
                  <c:v>37.605000000000778</c:v>
                </c:pt>
                <c:pt idx="7802">
                  <c:v>37.610000000000781</c:v>
                </c:pt>
                <c:pt idx="7803">
                  <c:v>37.615000000000784</c:v>
                </c:pt>
                <c:pt idx="7804">
                  <c:v>37.620000000000786</c:v>
                </c:pt>
                <c:pt idx="7805">
                  <c:v>37.625000000000789</c:v>
                </c:pt>
                <c:pt idx="7806">
                  <c:v>37.630000000000791</c:v>
                </c:pt>
                <c:pt idx="7807">
                  <c:v>37.635000000000794</c:v>
                </c:pt>
                <c:pt idx="7808">
                  <c:v>37.640000000000796</c:v>
                </c:pt>
                <c:pt idx="7809">
                  <c:v>37.645000000000799</c:v>
                </c:pt>
                <c:pt idx="7810">
                  <c:v>37.650000000000801</c:v>
                </c:pt>
                <c:pt idx="7811">
                  <c:v>37.655000000000804</c:v>
                </c:pt>
                <c:pt idx="7812">
                  <c:v>37.660000000000807</c:v>
                </c:pt>
                <c:pt idx="7813">
                  <c:v>37.665000000000809</c:v>
                </c:pt>
                <c:pt idx="7814">
                  <c:v>37.670000000000812</c:v>
                </c:pt>
                <c:pt idx="7815">
                  <c:v>37.675000000000814</c:v>
                </c:pt>
                <c:pt idx="7816">
                  <c:v>37.680000000000817</c:v>
                </c:pt>
                <c:pt idx="7817">
                  <c:v>37.685000000000819</c:v>
                </c:pt>
                <c:pt idx="7818">
                  <c:v>37.690000000000822</c:v>
                </c:pt>
                <c:pt idx="7819">
                  <c:v>37.695000000000825</c:v>
                </c:pt>
                <c:pt idx="7820">
                  <c:v>37.700000000000827</c:v>
                </c:pt>
                <c:pt idx="7821">
                  <c:v>37.70500000000083</c:v>
                </c:pt>
                <c:pt idx="7822">
                  <c:v>37.710000000000832</c:v>
                </c:pt>
                <c:pt idx="7823">
                  <c:v>37.715000000000835</c:v>
                </c:pt>
                <c:pt idx="7824">
                  <c:v>37.720000000000837</c:v>
                </c:pt>
                <c:pt idx="7825">
                  <c:v>37.72500000000084</c:v>
                </c:pt>
                <c:pt idx="7826">
                  <c:v>37.730000000000842</c:v>
                </c:pt>
                <c:pt idx="7827">
                  <c:v>37.735000000000845</c:v>
                </c:pt>
                <c:pt idx="7828">
                  <c:v>37.740000000000848</c:v>
                </c:pt>
                <c:pt idx="7829">
                  <c:v>37.74500000000085</c:v>
                </c:pt>
                <c:pt idx="7830">
                  <c:v>37.750000000000853</c:v>
                </c:pt>
                <c:pt idx="7831">
                  <c:v>37.755000000000855</c:v>
                </c:pt>
                <c:pt idx="7832">
                  <c:v>37.760000000000858</c:v>
                </c:pt>
                <c:pt idx="7833">
                  <c:v>37.76500000000086</c:v>
                </c:pt>
                <c:pt idx="7834">
                  <c:v>37.770000000000863</c:v>
                </c:pt>
                <c:pt idx="7835">
                  <c:v>37.775000000000865</c:v>
                </c:pt>
                <c:pt idx="7836">
                  <c:v>37.780000000000868</c:v>
                </c:pt>
                <c:pt idx="7837">
                  <c:v>37.785000000000871</c:v>
                </c:pt>
                <c:pt idx="7838">
                  <c:v>37.790000000000873</c:v>
                </c:pt>
                <c:pt idx="7839">
                  <c:v>37.795000000000876</c:v>
                </c:pt>
                <c:pt idx="7840">
                  <c:v>37.800000000000878</c:v>
                </c:pt>
                <c:pt idx="7841">
                  <c:v>37.805000000000881</c:v>
                </c:pt>
                <c:pt idx="7842">
                  <c:v>37.810000000000883</c:v>
                </c:pt>
                <c:pt idx="7843">
                  <c:v>37.815000000000886</c:v>
                </c:pt>
                <c:pt idx="7844">
                  <c:v>37.820000000000888</c:v>
                </c:pt>
                <c:pt idx="7845">
                  <c:v>37.825000000000891</c:v>
                </c:pt>
                <c:pt idx="7846">
                  <c:v>37.830000000000894</c:v>
                </c:pt>
                <c:pt idx="7847">
                  <c:v>37.835000000000896</c:v>
                </c:pt>
                <c:pt idx="7848">
                  <c:v>37.840000000000899</c:v>
                </c:pt>
                <c:pt idx="7849">
                  <c:v>37.845000000000901</c:v>
                </c:pt>
                <c:pt idx="7850">
                  <c:v>37.850000000000904</c:v>
                </c:pt>
                <c:pt idx="7851">
                  <c:v>37.855000000000906</c:v>
                </c:pt>
                <c:pt idx="7852">
                  <c:v>37.860000000000909</c:v>
                </c:pt>
                <c:pt idx="7853">
                  <c:v>37.865000000000911</c:v>
                </c:pt>
                <c:pt idx="7854">
                  <c:v>37.870000000000914</c:v>
                </c:pt>
                <c:pt idx="7855">
                  <c:v>37.875000000000917</c:v>
                </c:pt>
                <c:pt idx="7856">
                  <c:v>37.880000000000919</c:v>
                </c:pt>
                <c:pt idx="7857">
                  <c:v>37.885000000000922</c:v>
                </c:pt>
                <c:pt idx="7858">
                  <c:v>37.890000000000924</c:v>
                </c:pt>
                <c:pt idx="7859">
                  <c:v>37.895000000000927</c:v>
                </c:pt>
                <c:pt idx="7860">
                  <c:v>37.900000000000929</c:v>
                </c:pt>
                <c:pt idx="7861">
                  <c:v>37.905000000000932</c:v>
                </c:pt>
                <c:pt idx="7862">
                  <c:v>37.910000000000935</c:v>
                </c:pt>
                <c:pt idx="7863">
                  <c:v>37.915000000000937</c:v>
                </c:pt>
                <c:pt idx="7864">
                  <c:v>37.92000000000094</c:v>
                </c:pt>
                <c:pt idx="7865">
                  <c:v>37.925000000000942</c:v>
                </c:pt>
                <c:pt idx="7866">
                  <c:v>37.930000000000945</c:v>
                </c:pt>
                <c:pt idx="7867">
                  <c:v>37.935000000000947</c:v>
                </c:pt>
                <c:pt idx="7868">
                  <c:v>37.94000000000095</c:v>
                </c:pt>
                <c:pt idx="7869">
                  <c:v>37.945000000000952</c:v>
                </c:pt>
                <c:pt idx="7870">
                  <c:v>37.950000000000955</c:v>
                </c:pt>
                <c:pt idx="7871">
                  <c:v>37.955000000000958</c:v>
                </c:pt>
                <c:pt idx="7872">
                  <c:v>37.96000000000096</c:v>
                </c:pt>
                <c:pt idx="7873">
                  <c:v>37.965000000000963</c:v>
                </c:pt>
                <c:pt idx="7874">
                  <c:v>37.970000000000965</c:v>
                </c:pt>
                <c:pt idx="7875">
                  <c:v>37.975000000000968</c:v>
                </c:pt>
                <c:pt idx="7876">
                  <c:v>37.98000000000097</c:v>
                </c:pt>
                <c:pt idx="7877">
                  <c:v>37.985000000000973</c:v>
                </c:pt>
                <c:pt idx="7878">
                  <c:v>37.990000000000975</c:v>
                </c:pt>
                <c:pt idx="7879">
                  <c:v>37.995000000000978</c:v>
                </c:pt>
                <c:pt idx="7880">
                  <c:v>38.000000000000981</c:v>
                </c:pt>
                <c:pt idx="7881">
                  <c:v>38.005000000000983</c:v>
                </c:pt>
                <c:pt idx="7882">
                  <c:v>38.010000000000986</c:v>
                </c:pt>
                <c:pt idx="7883">
                  <c:v>38.015000000000988</c:v>
                </c:pt>
                <c:pt idx="7884">
                  <c:v>38.020000000000991</c:v>
                </c:pt>
                <c:pt idx="7885">
                  <c:v>38.025000000000993</c:v>
                </c:pt>
                <c:pt idx="7886">
                  <c:v>38.030000000000996</c:v>
                </c:pt>
                <c:pt idx="7887">
                  <c:v>38.035000000000998</c:v>
                </c:pt>
                <c:pt idx="7888">
                  <c:v>38.040000000001001</c:v>
                </c:pt>
                <c:pt idx="7889">
                  <c:v>38.045000000001004</c:v>
                </c:pt>
                <c:pt idx="7890">
                  <c:v>38.050000000001006</c:v>
                </c:pt>
                <c:pt idx="7891">
                  <c:v>38.055000000001009</c:v>
                </c:pt>
                <c:pt idx="7892">
                  <c:v>38.060000000001011</c:v>
                </c:pt>
                <c:pt idx="7893">
                  <c:v>38.065000000001014</c:v>
                </c:pt>
                <c:pt idx="7894">
                  <c:v>38.070000000001016</c:v>
                </c:pt>
                <c:pt idx="7895">
                  <c:v>38.075000000001019</c:v>
                </c:pt>
                <c:pt idx="7896">
                  <c:v>38.080000000001021</c:v>
                </c:pt>
                <c:pt idx="7897">
                  <c:v>38.085000000001024</c:v>
                </c:pt>
                <c:pt idx="7898">
                  <c:v>38.090000000001027</c:v>
                </c:pt>
                <c:pt idx="7899">
                  <c:v>38.095000000001029</c:v>
                </c:pt>
                <c:pt idx="7900">
                  <c:v>38.100000000001032</c:v>
                </c:pt>
                <c:pt idx="7901">
                  <c:v>38.105000000001034</c:v>
                </c:pt>
                <c:pt idx="7902">
                  <c:v>38.110000000001037</c:v>
                </c:pt>
                <c:pt idx="7903">
                  <c:v>38.115000000001039</c:v>
                </c:pt>
                <c:pt idx="7904">
                  <c:v>38.120000000001042</c:v>
                </c:pt>
                <c:pt idx="7905">
                  <c:v>38.125000000001044</c:v>
                </c:pt>
                <c:pt idx="7906">
                  <c:v>38.130000000001047</c:v>
                </c:pt>
                <c:pt idx="7907">
                  <c:v>38.13500000000105</c:v>
                </c:pt>
                <c:pt idx="7908">
                  <c:v>38.140000000001052</c:v>
                </c:pt>
                <c:pt idx="7909">
                  <c:v>38.145000000001055</c:v>
                </c:pt>
                <c:pt idx="7910">
                  <c:v>38.150000000001057</c:v>
                </c:pt>
                <c:pt idx="7911">
                  <c:v>38.15500000000106</c:v>
                </c:pt>
                <c:pt idx="7912">
                  <c:v>38.160000000001062</c:v>
                </c:pt>
                <c:pt idx="7913">
                  <c:v>38.165000000001065</c:v>
                </c:pt>
                <c:pt idx="7914">
                  <c:v>38.170000000001068</c:v>
                </c:pt>
                <c:pt idx="7915">
                  <c:v>38.17500000000107</c:v>
                </c:pt>
                <c:pt idx="7916">
                  <c:v>38.180000000001073</c:v>
                </c:pt>
                <c:pt idx="7917">
                  <c:v>38.185000000001075</c:v>
                </c:pt>
                <c:pt idx="7918">
                  <c:v>38.190000000001078</c:v>
                </c:pt>
                <c:pt idx="7919">
                  <c:v>38.19500000000108</c:v>
                </c:pt>
                <c:pt idx="7920">
                  <c:v>38.200000000001083</c:v>
                </c:pt>
                <c:pt idx="7921">
                  <c:v>38.205000000001085</c:v>
                </c:pt>
                <c:pt idx="7922">
                  <c:v>38.210000000001088</c:v>
                </c:pt>
                <c:pt idx="7923">
                  <c:v>38.215000000001091</c:v>
                </c:pt>
                <c:pt idx="7924">
                  <c:v>38.220000000001093</c:v>
                </c:pt>
                <c:pt idx="7925">
                  <c:v>38.225000000001096</c:v>
                </c:pt>
                <c:pt idx="7926">
                  <c:v>38.230000000001098</c:v>
                </c:pt>
                <c:pt idx="7927">
                  <c:v>38.235000000001101</c:v>
                </c:pt>
                <c:pt idx="7928">
                  <c:v>38.240000000001103</c:v>
                </c:pt>
                <c:pt idx="7929">
                  <c:v>38.245000000001106</c:v>
                </c:pt>
                <c:pt idx="7930">
                  <c:v>38.250000000001108</c:v>
                </c:pt>
                <c:pt idx="7931">
                  <c:v>38.255000000001111</c:v>
                </c:pt>
                <c:pt idx="7932">
                  <c:v>38.260000000001114</c:v>
                </c:pt>
                <c:pt idx="7933">
                  <c:v>38.265000000001116</c:v>
                </c:pt>
                <c:pt idx="7934">
                  <c:v>38.270000000001119</c:v>
                </c:pt>
                <c:pt idx="7935">
                  <c:v>38.275000000001121</c:v>
                </c:pt>
                <c:pt idx="7936">
                  <c:v>38.280000000001124</c:v>
                </c:pt>
                <c:pt idx="7937">
                  <c:v>38.285000000001126</c:v>
                </c:pt>
                <c:pt idx="7938">
                  <c:v>38.290000000001129</c:v>
                </c:pt>
                <c:pt idx="7939">
                  <c:v>38.295000000001131</c:v>
                </c:pt>
                <c:pt idx="7940">
                  <c:v>38.300000000001134</c:v>
                </c:pt>
                <c:pt idx="7941">
                  <c:v>38.305000000001137</c:v>
                </c:pt>
                <c:pt idx="7942">
                  <c:v>38.310000000001139</c:v>
                </c:pt>
                <c:pt idx="7943">
                  <c:v>38.315000000001142</c:v>
                </c:pt>
                <c:pt idx="7944">
                  <c:v>38.320000000001144</c:v>
                </c:pt>
                <c:pt idx="7945">
                  <c:v>38.325000000001147</c:v>
                </c:pt>
                <c:pt idx="7946">
                  <c:v>38.330000000001149</c:v>
                </c:pt>
                <c:pt idx="7947">
                  <c:v>38.335000000001152</c:v>
                </c:pt>
                <c:pt idx="7948">
                  <c:v>38.340000000001154</c:v>
                </c:pt>
                <c:pt idx="7949">
                  <c:v>38.345000000001157</c:v>
                </c:pt>
                <c:pt idx="7950">
                  <c:v>38.35000000000116</c:v>
                </c:pt>
                <c:pt idx="7951">
                  <c:v>38.355000000001162</c:v>
                </c:pt>
                <c:pt idx="7952">
                  <c:v>38.360000000001165</c:v>
                </c:pt>
                <c:pt idx="7953">
                  <c:v>38.365000000001167</c:v>
                </c:pt>
                <c:pt idx="7954">
                  <c:v>38.37000000000117</c:v>
                </c:pt>
                <c:pt idx="7955">
                  <c:v>38.375000000001172</c:v>
                </c:pt>
                <c:pt idx="7956">
                  <c:v>38.380000000001175</c:v>
                </c:pt>
                <c:pt idx="7957">
                  <c:v>38.385000000001178</c:v>
                </c:pt>
                <c:pt idx="7958">
                  <c:v>38.39000000000118</c:v>
                </c:pt>
                <c:pt idx="7959">
                  <c:v>38.395000000001183</c:v>
                </c:pt>
                <c:pt idx="7960">
                  <c:v>38.400000000001185</c:v>
                </c:pt>
                <c:pt idx="7961">
                  <c:v>38.405000000001188</c:v>
                </c:pt>
                <c:pt idx="7962">
                  <c:v>38.41000000000119</c:v>
                </c:pt>
                <c:pt idx="7963">
                  <c:v>38.415000000001193</c:v>
                </c:pt>
                <c:pt idx="7964">
                  <c:v>38.420000000001195</c:v>
                </c:pt>
                <c:pt idx="7965">
                  <c:v>38.425000000001198</c:v>
                </c:pt>
                <c:pt idx="7966">
                  <c:v>38.430000000001201</c:v>
                </c:pt>
                <c:pt idx="7967">
                  <c:v>38.435000000001203</c:v>
                </c:pt>
                <c:pt idx="7968">
                  <c:v>38.440000000001206</c:v>
                </c:pt>
                <c:pt idx="7969">
                  <c:v>38.445000000001208</c:v>
                </c:pt>
                <c:pt idx="7970">
                  <c:v>38.450000000001211</c:v>
                </c:pt>
                <c:pt idx="7971">
                  <c:v>38.455000000001213</c:v>
                </c:pt>
                <c:pt idx="7972">
                  <c:v>38.460000000001216</c:v>
                </c:pt>
                <c:pt idx="7973">
                  <c:v>38.465000000001218</c:v>
                </c:pt>
                <c:pt idx="7974">
                  <c:v>38.470000000001221</c:v>
                </c:pt>
                <c:pt idx="7975">
                  <c:v>38.475000000001224</c:v>
                </c:pt>
                <c:pt idx="7976">
                  <c:v>38.480000000001226</c:v>
                </c:pt>
                <c:pt idx="7977">
                  <c:v>38.485000000001229</c:v>
                </c:pt>
                <c:pt idx="7978">
                  <c:v>38.490000000001231</c:v>
                </c:pt>
                <c:pt idx="7979">
                  <c:v>38.495000000001234</c:v>
                </c:pt>
                <c:pt idx="7980">
                  <c:v>38.500000000001236</c:v>
                </c:pt>
                <c:pt idx="7981">
                  <c:v>38.505000000001239</c:v>
                </c:pt>
                <c:pt idx="7982">
                  <c:v>38.510000000001241</c:v>
                </c:pt>
                <c:pt idx="7983">
                  <c:v>38.515000000001244</c:v>
                </c:pt>
                <c:pt idx="7984">
                  <c:v>38.520000000001247</c:v>
                </c:pt>
                <c:pt idx="7985">
                  <c:v>38.525000000001249</c:v>
                </c:pt>
                <c:pt idx="7986">
                  <c:v>38.530000000001252</c:v>
                </c:pt>
                <c:pt idx="7987">
                  <c:v>38.535000000001254</c:v>
                </c:pt>
                <c:pt idx="7988">
                  <c:v>38.540000000001257</c:v>
                </c:pt>
                <c:pt idx="7989">
                  <c:v>38.545000000001259</c:v>
                </c:pt>
                <c:pt idx="7990">
                  <c:v>38.550000000001262</c:v>
                </c:pt>
                <c:pt idx="7991">
                  <c:v>38.555000000001264</c:v>
                </c:pt>
                <c:pt idx="7992">
                  <c:v>38.560000000001267</c:v>
                </c:pt>
                <c:pt idx="7993">
                  <c:v>38.56500000000127</c:v>
                </c:pt>
                <c:pt idx="7994">
                  <c:v>38.570000000001272</c:v>
                </c:pt>
                <c:pt idx="7995">
                  <c:v>38.575000000001275</c:v>
                </c:pt>
                <c:pt idx="7996">
                  <c:v>38.580000000001277</c:v>
                </c:pt>
                <c:pt idx="7997">
                  <c:v>38.58500000000128</c:v>
                </c:pt>
                <c:pt idx="7998">
                  <c:v>38.590000000001282</c:v>
                </c:pt>
                <c:pt idx="7999">
                  <c:v>38.595000000001285</c:v>
                </c:pt>
                <c:pt idx="8000">
                  <c:v>38.600000000001288</c:v>
                </c:pt>
                <c:pt idx="8001">
                  <c:v>38.60500000000129</c:v>
                </c:pt>
                <c:pt idx="8002">
                  <c:v>38.610000000001293</c:v>
                </c:pt>
                <c:pt idx="8003">
                  <c:v>38.615000000001295</c:v>
                </c:pt>
                <c:pt idx="8004">
                  <c:v>38.620000000001298</c:v>
                </c:pt>
                <c:pt idx="8005">
                  <c:v>38.6250000000013</c:v>
                </c:pt>
                <c:pt idx="8006">
                  <c:v>38.630000000001303</c:v>
                </c:pt>
                <c:pt idx="8007">
                  <c:v>38.635000000001305</c:v>
                </c:pt>
                <c:pt idx="8008">
                  <c:v>38.640000000001308</c:v>
                </c:pt>
                <c:pt idx="8009">
                  <c:v>38.645000000001311</c:v>
                </c:pt>
                <c:pt idx="8010">
                  <c:v>38.650000000001313</c:v>
                </c:pt>
                <c:pt idx="8011">
                  <c:v>38.655000000001316</c:v>
                </c:pt>
                <c:pt idx="8012">
                  <c:v>38.660000000001318</c:v>
                </c:pt>
                <c:pt idx="8013">
                  <c:v>38.665000000001321</c:v>
                </c:pt>
                <c:pt idx="8014">
                  <c:v>38.670000000001323</c:v>
                </c:pt>
                <c:pt idx="8015">
                  <c:v>38.675000000001326</c:v>
                </c:pt>
                <c:pt idx="8016">
                  <c:v>38.680000000001328</c:v>
                </c:pt>
                <c:pt idx="8017">
                  <c:v>38.685000000001331</c:v>
                </c:pt>
                <c:pt idx="8018">
                  <c:v>38.690000000001334</c:v>
                </c:pt>
                <c:pt idx="8019">
                  <c:v>38.695000000001336</c:v>
                </c:pt>
                <c:pt idx="8020">
                  <c:v>38.700000000001339</c:v>
                </c:pt>
                <c:pt idx="8021">
                  <c:v>38.705000000001341</c:v>
                </c:pt>
                <c:pt idx="8022">
                  <c:v>38.710000000001344</c:v>
                </c:pt>
                <c:pt idx="8023">
                  <c:v>38.715000000001346</c:v>
                </c:pt>
                <c:pt idx="8024">
                  <c:v>38.720000000001349</c:v>
                </c:pt>
                <c:pt idx="8025">
                  <c:v>38.725000000001351</c:v>
                </c:pt>
                <c:pt idx="8026">
                  <c:v>38.730000000001354</c:v>
                </c:pt>
                <c:pt idx="8027">
                  <c:v>38.735000000001357</c:v>
                </c:pt>
                <c:pt idx="8028">
                  <c:v>38.740000000001359</c:v>
                </c:pt>
                <c:pt idx="8029">
                  <c:v>38.745000000001362</c:v>
                </c:pt>
                <c:pt idx="8030">
                  <c:v>38.750000000001364</c:v>
                </c:pt>
                <c:pt idx="8031">
                  <c:v>38.755000000001367</c:v>
                </c:pt>
                <c:pt idx="8032">
                  <c:v>38.760000000001369</c:v>
                </c:pt>
                <c:pt idx="8033">
                  <c:v>38.765000000001372</c:v>
                </c:pt>
                <c:pt idx="8034">
                  <c:v>38.770000000001374</c:v>
                </c:pt>
                <c:pt idx="8035">
                  <c:v>38.775000000001377</c:v>
                </c:pt>
                <c:pt idx="8036">
                  <c:v>38.78000000000138</c:v>
                </c:pt>
                <c:pt idx="8037">
                  <c:v>38.785000000001382</c:v>
                </c:pt>
                <c:pt idx="8038">
                  <c:v>38.790000000001385</c:v>
                </c:pt>
                <c:pt idx="8039">
                  <c:v>38.795000000001387</c:v>
                </c:pt>
                <c:pt idx="8040">
                  <c:v>38.80000000000139</c:v>
                </c:pt>
                <c:pt idx="8041">
                  <c:v>38.805000000001392</c:v>
                </c:pt>
                <c:pt idx="8042">
                  <c:v>38.810000000001395</c:v>
                </c:pt>
                <c:pt idx="8043">
                  <c:v>38.815000000001397</c:v>
                </c:pt>
                <c:pt idx="8044">
                  <c:v>38.8200000000014</c:v>
                </c:pt>
                <c:pt idx="8045">
                  <c:v>38.825000000001403</c:v>
                </c:pt>
                <c:pt idx="8046">
                  <c:v>38.830000000001405</c:v>
                </c:pt>
                <c:pt idx="8047">
                  <c:v>38.835000000001408</c:v>
                </c:pt>
                <c:pt idx="8048">
                  <c:v>38.84000000000141</c:v>
                </c:pt>
                <c:pt idx="8049">
                  <c:v>38.845000000001413</c:v>
                </c:pt>
                <c:pt idx="8050">
                  <c:v>38.850000000001415</c:v>
                </c:pt>
                <c:pt idx="8051">
                  <c:v>38.855000000001418</c:v>
                </c:pt>
                <c:pt idx="8052">
                  <c:v>38.860000000001421</c:v>
                </c:pt>
                <c:pt idx="8053">
                  <c:v>38.865000000001423</c:v>
                </c:pt>
                <c:pt idx="8054">
                  <c:v>38.870000000001426</c:v>
                </c:pt>
                <c:pt idx="8055">
                  <c:v>38.875000000001428</c:v>
                </c:pt>
                <c:pt idx="8056">
                  <c:v>38.880000000001431</c:v>
                </c:pt>
                <c:pt idx="8057">
                  <c:v>38.885000000001433</c:v>
                </c:pt>
                <c:pt idx="8058">
                  <c:v>38.890000000001436</c:v>
                </c:pt>
                <c:pt idx="8059">
                  <c:v>38.895000000001438</c:v>
                </c:pt>
                <c:pt idx="8060">
                  <c:v>38.900000000001441</c:v>
                </c:pt>
                <c:pt idx="8061">
                  <c:v>38.905000000001444</c:v>
                </c:pt>
                <c:pt idx="8062">
                  <c:v>38.910000000001446</c:v>
                </c:pt>
                <c:pt idx="8063">
                  <c:v>38.915000000001449</c:v>
                </c:pt>
                <c:pt idx="8064">
                  <c:v>38.920000000001451</c:v>
                </c:pt>
                <c:pt idx="8065">
                  <c:v>38.925000000001454</c:v>
                </c:pt>
                <c:pt idx="8066">
                  <c:v>38.930000000001456</c:v>
                </c:pt>
                <c:pt idx="8067">
                  <c:v>38.935000000001459</c:v>
                </c:pt>
                <c:pt idx="8068">
                  <c:v>38.940000000001461</c:v>
                </c:pt>
                <c:pt idx="8069">
                  <c:v>38.945000000001464</c:v>
                </c:pt>
                <c:pt idx="8070">
                  <c:v>38.950000000001467</c:v>
                </c:pt>
                <c:pt idx="8071">
                  <c:v>38.955000000001469</c:v>
                </c:pt>
                <c:pt idx="8072">
                  <c:v>38.960000000001472</c:v>
                </c:pt>
                <c:pt idx="8073">
                  <c:v>38.965000000001474</c:v>
                </c:pt>
                <c:pt idx="8074">
                  <c:v>38.970000000001477</c:v>
                </c:pt>
                <c:pt idx="8075">
                  <c:v>38.975000000001479</c:v>
                </c:pt>
                <c:pt idx="8076">
                  <c:v>38.980000000001482</c:v>
                </c:pt>
                <c:pt idx="8077">
                  <c:v>38.985000000001484</c:v>
                </c:pt>
                <c:pt idx="8078">
                  <c:v>38.990000000001487</c:v>
                </c:pt>
                <c:pt idx="8079">
                  <c:v>38.99500000000149</c:v>
                </c:pt>
                <c:pt idx="8080">
                  <c:v>39.000000000001492</c:v>
                </c:pt>
                <c:pt idx="8081">
                  <c:v>39.005000000001495</c:v>
                </c:pt>
                <c:pt idx="8082">
                  <c:v>39.010000000001497</c:v>
                </c:pt>
                <c:pt idx="8083">
                  <c:v>39.0150000000015</c:v>
                </c:pt>
                <c:pt idx="8084">
                  <c:v>39.020000000001502</c:v>
                </c:pt>
                <c:pt idx="8085">
                  <c:v>39.025000000001505</c:v>
                </c:pt>
                <c:pt idx="8086">
                  <c:v>39.030000000001507</c:v>
                </c:pt>
                <c:pt idx="8087">
                  <c:v>39.03500000000151</c:v>
                </c:pt>
                <c:pt idx="8088">
                  <c:v>39.040000000001513</c:v>
                </c:pt>
                <c:pt idx="8089">
                  <c:v>39.045000000001515</c:v>
                </c:pt>
                <c:pt idx="8090">
                  <c:v>39.050000000001518</c:v>
                </c:pt>
                <c:pt idx="8091">
                  <c:v>39.05500000000152</c:v>
                </c:pt>
                <c:pt idx="8092">
                  <c:v>39.060000000001523</c:v>
                </c:pt>
                <c:pt idx="8093">
                  <c:v>39.065000000001525</c:v>
                </c:pt>
                <c:pt idx="8094">
                  <c:v>39.070000000001528</c:v>
                </c:pt>
                <c:pt idx="8095">
                  <c:v>39.075000000001531</c:v>
                </c:pt>
                <c:pt idx="8096">
                  <c:v>39.080000000001533</c:v>
                </c:pt>
                <c:pt idx="8097">
                  <c:v>39.085000000001536</c:v>
                </c:pt>
                <c:pt idx="8098">
                  <c:v>39.090000000001538</c:v>
                </c:pt>
                <c:pt idx="8099">
                  <c:v>39.095000000001541</c:v>
                </c:pt>
                <c:pt idx="8100">
                  <c:v>39.100000000001543</c:v>
                </c:pt>
                <c:pt idx="8101">
                  <c:v>39.105000000001546</c:v>
                </c:pt>
                <c:pt idx="8102">
                  <c:v>39.110000000001548</c:v>
                </c:pt>
                <c:pt idx="8103">
                  <c:v>39.115000000001551</c:v>
                </c:pt>
                <c:pt idx="8104">
                  <c:v>39.120000000001554</c:v>
                </c:pt>
                <c:pt idx="8105">
                  <c:v>39.125000000001556</c:v>
                </c:pt>
                <c:pt idx="8106">
                  <c:v>39.130000000001559</c:v>
                </c:pt>
                <c:pt idx="8107">
                  <c:v>39.135000000001561</c:v>
                </c:pt>
                <c:pt idx="8108">
                  <c:v>39.140000000001564</c:v>
                </c:pt>
                <c:pt idx="8109">
                  <c:v>39.145000000001566</c:v>
                </c:pt>
                <c:pt idx="8110">
                  <c:v>39.150000000001569</c:v>
                </c:pt>
                <c:pt idx="8111">
                  <c:v>39.155000000001571</c:v>
                </c:pt>
                <c:pt idx="8112">
                  <c:v>39.160000000001574</c:v>
                </c:pt>
                <c:pt idx="8113">
                  <c:v>39.165000000001577</c:v>
                </c:pt>
                <c:pt idx="8114">
                  <c:v>39.170000000001579</c:v>
                </c:pt>
                <c:pt idx="8115">
                  <c:v>39.175000000001582</c:v>
                </c:pt>
                <c:pt idx="8116">
                  <c:v>39.180000000001584</c:v>
                </c:pt>
                <c:pt idx="8117">
                  <c:v>39.185000000001587</c:v>
                </c:pt>
                <c:pt idx="8118">
                  <c:v>39.190000000001589</c:v>
                </c:pt>
                <c:pt idx="8119">
                  <c:v>39.195000000001592</c:v>
                </c:pt>
                <c:pt idx="8120">
                  <c:v>39.200000000001594</c:v>
                </c:pt>
                <c:pt idx="8121">
                  <c:v>39.205000000001597</c:v>
                </c:pt>
                <c:pt idx="8122">
                  <c:v>39.2100000000016</c:v>
                </c:pt>
                <c:pt idx="8123">
                  <c:v>39.215000000001602</c:v>
                </c:pt>
                <c:pt idx="8124">
                  <c:v>39.220000000001605</c:v>
                </c:pt>
                <c:pt idx="8125">
                  <c:v>39.225000000001607</c:v>
                </c:pt>
                <c:pt idx="8126">
                  <c:v>39.23000000000161</c:v>
                </c:pt>
                <c:pt idx="8127">
                  <c:v>39.235000000001612</c:v>
                </c:pt>
                <c:pt idx="8128">
                  <c:v>39.240000000001615</c:v>
                </c:pt>
                <c:pt idx="8129">
                  <c:v>39.245000000001617</c:v>
                </c:pt>
                <c:pt idx="8130">
                  <c:v>39.25000000000162</c:v>
                </c:pt>
                <c:pt idx="8131">
                  <c:v>39.255000000001623</c:v>
                </c:pt>
                <c:pt idx="8132">
                  <c:v>39.260000000001625</c:v>
                </c:pt>
                <c:pt idx="8133">
                  <c:v>39.265000000001628</c:v>
                </c:pt>
                <c:pt idx="8134">
                  <c:v>39.27000000000163</c:v>
                </c:pt>
                <c:pt idx="8135">
                  <c:v>39.275000000001633</c:v>
                </c:pt>
                <c:pt idx="8136">
                  <c:v>39.280000000001635</c:v>
                </c:pt>
                <c:pt idx="8137">
                  <c:v>39.285000000001638</c:v>
                </c:pt>
                <c:pt idx="8138">
                  <c:v>39.290000000001641</c:v>
                </c:pt>
                <c:pt idx="8139">
                  <c:v>39.295000000001643</c:v>
                </c:pt>
                <c:pt idx="8140">
                  <c:v>39.300000000001646</c:v>
                </c:pt>
                <c:pt idx="8141">
                  <c:v>39.305000000001648</c:v>
                </c:pt>
                <c:pt idx="8142">
                  <c:v>39.310000000001651</c:v>
                </c:pt>
                <c:pt idx="8143">
                  <c:v>39.315000000001653</c:v>
                </c:pt>
                <c:pt idx="8144">
                  <c:v>39.320000000001656</c:v>
                </c:pt>
                <c:pt idx="8145">
                  <c:v>39.325000000001658</c:v>
                </c:pt>
                <c:pt idx="8146">
                  <c:v>39.330000000001661</c:v>
                </c:pt>
                <c:pt idx="8147">
                  <c:v>39.335000000001664</c:v>
                </c:pt>
                <c:pt idx="8148">
                  <c:v>39.340000000001666</c:v>
                </c:pt>
                <c:pt idx="8149">
                  <c:v>39.345000000001669</c:v>
                </c:pt>
                <c:pt idx="8150">
                  <c:v>39.350000000001671</c:v>
                </c:pt>
                <c:pt idx="8151">
                  <c:v>39.355000000001674</c:v>
                </c:pt>
                <c:pt idx="8152">
                  <c:v>39.360000000001676</c:v>
                </c:pt>
                <c:pt idx="8153">
                  <c:v>39.365000000001679</c:v>
                </c:pt>
                <c:pt idx="8154">
                  <c:v>39.370000000001681</c:v>
                </c:pt>
                <c:pt idx="8155">
                  <c:v>39.375000000001684</c:v>
                </c:pt>
                <c:pt idx="8156">
                  <c:v>39.380000000001687</c:v>
                </c:pt>
                <c:pt idx="8157">
                  <c:v>39.385000000001689</c:v>
                </c:pt>
                <c:pt idx="8158">
                  <c:v>39.390000000001692</c:v>
                </c:pt>
                <c:pt idx="8159">
                  <c:v>39.395000000001694</c:v>
                </c:pt>
                <c:pt idx="8160">
                  <c:v>39.400000000001697</c:v>
                </c:pt>
                <c:pt idx="8161">
                  <c:v>39.405000000001699</c:v>
                </c:pt>
                <c:pt idx="8162">
                  <c:v>39.410000000001702</c:v>
                </c:pt>
                <c:pt idx="8163">
                  <c:v>39.415000000001704</c:v>
                </c:pt>
                <c:pt idx="8164">
                  <c:v>39.420000000001707</c:v>
                </c:pt>
                <c:pt idx="8165">
                  <c:v>39.42500000000171</c:v>
                </c:pt>
                <c:pt idx="8166">
                  <c:v>39.430000000001712</c:v>
                </c:pt>
                <c:pt idx="8167">
                  <c:v>39.435000000001715</c:v>
                </c:pt>
                <c:pt idx="8168">
                  <c:v>39.440000000001717</c:v>
                </c:pt>
                <c:pt idx="8169">
                  <c:v>39.44500000000172</c:v>
                </c:pt>
                <c:pt idx="8170">
                  <c:v>39.450000000001722</c:v>
                </c:pt>
                <c:pt idx="8171">
                  <c:v>39.455000000001725</c:v>
                </c:pt>
                <c:pt idx="8172">
                  <c:v>39.460000000001727</c:v>
                </c:pt>
                <c:pt idx="8173">
                  <c:v>39.46500000000173</c:v>
                </c:pt>
                <c:pt idx="8174">
                  <c:v>39.470000000001733</c:v>
                </c:pt>
                <c:pt idx="8175">
                  <c:v>39.475000000001735</c:v>
                </c:pt>
                <c:pt idx="8176">
                  <c:v>39.480000000001738</c:v>
                </c:pt>
                <c:pt idx="8177">
                  <c:v>39.48500000000174</c:v>
                </c:pt>
                <c:pt idx="8178">
                  <c:v>39.490000000001743</c:v>
                </c:pt>
                <c:pt idx="8179">
                  <c:v>39.495000000001745</c:v>
                </c:pt>
                <c:pt idx="8180">
                  <c:v>39.500000000001748</c:v>
                </c:pt>
                <c:pt idx="8181">
                  <c:v>39.50500000000175</c:v>
                </c:pt>
                <c:pt idx="8182">
                  <c:v>39.510000000001753</c:v>
                </c:pt>
                <c:pt idx="8183">
                  <c:v>39.515000000001756</c:v>
                </c:pt>
                <c:pt idx="8184">
                  <c:v>39.520000000001758</c:v>
                </c:pt>
                <c:pt idx="8185">
                  <c:v>39.525000000001761</c:v>
                </c:pt>
                <c:pt idx="8186">
                  <c:v>39.530000000001763</c:v>
                </c:pt>
                <c:pt idx="8187">
                  <c:v>39.535000000001766</c:v>
                </c:pt>
                <c:pt idx="8188">
                  <c:v>39.540000000001768</c:v>
                </c:pt>
                <c:pt idx="8189">
                  <c:v>39.545000000001771</c:v>
                </c:pt>
                <c:pt idx="8190">
                  <c:v>39.550000000001774</c:v>
                </c:pt>
                <c:pt idx="8191">
                  <c:v>39.555000000001776</c:v>
                </c:pt>
                <c:pt idx="8192">
                  <c:v>39.560000000001779</c:v>
                </c:pt>
                <c:pt idx="8193">
                  <c:v>39.565000000001781</c:v>
                </c:pt>
                <c:pt idx="8194">
                  <c:v>39.570000000001784</c:v>
                </c:pt>
                <c:pt idx="8195">
                  <c:v>39.575000000001786</c:v>
                </c:pt>
                <c:pt idx="8196">
                  <c:v>39.580000000001789</c:v>
                </c:pt>
                <c:pt idx="8197">
                  <c:v>39.585000000001791</c:v>
                </c:pt>
                <c:pt idx="8198">
                  <c:v>39.590000000001794</c:v>
                </c:pt>
                <c:pt idx="8199">
                  <c:v>39.595000000001797</c:v>
                </c:pt>
                <c:pt idx="8200">
                  <c:v>39.600000000001799</c:v>
                </c:pt>
                <c:pt idx="8201">
                  <c:v>39.605000000001802</c:v>
                </c:pt>
                <c:pt idx="8202">
                  <c:v>39.610000000001804</c:v>
                </c:pt>
                <c:pt idx="8203">
                  <c:v>39.615000000001807</c:v>
                </c:pt>
                <c:pt idx="8204">
                  <c:v>39.620000000001809</c:v>
                </c:pt>
                <c:pt idx="8205">
                  <c:v>39.625000000001812</c:v>
                </c:pt>
                <c:pt idx="8206">
                  <c:v>39.630000000001814</c:v>
                </c:pt>
                <c:pt idx="8207">
                  <c:v>39.635000000001817</c:v>
                </c:pt>
                <c:pt idx="8208">
                  <c:v>39.64000000000182</c:v>
                </c:pt>
                <c:pt idx="8209">
                  <c:v>39.645000000001822</c:v>
                </c:pt>
                <c:pt idx="8210">
                  <c:v>39.650000000001825</c:v>
                </c:pt>
                <c:pt idx="8211">
                  <c:v>39.655000000001827</c:v>
                </c:pt>
                <c:pt idx="8212">
                  <c:v>39.66000000000183</c:v>
                </c:pt>
                <c:pt idx="8213">
                  <c:v>39.665000000001832</c:v>
                </c:pt>
                <c:pt idx="8214">
                  <c:v>39.670000000001835</c:v>
                </c:pt>
                <c:pt idx="8215">
                  <c:v>39.675000000001837</c:v>
                </c:pt>
                <c:pt idx="8216">
                  <c:v>39.68000000000184</c:v>
                </c:pt>
                <c:pt idx="8217">
                  <c:v>39.685000000001843</c:v>
                </c:pt>
                <c:pt idx="8218">
                  <c:v>39.690000000001845</c:v>
                </c:pt>
                <c:pt idx="8219">
                  <c:v>39.695000000001848</c:v>
                </c:pt>
                <c:pt idx="8220">
                  <c:v>39.70000000000185</c:v>
                </c:pt>
                <c:pt idx="8221">
                  <c:v>39.705000000001853</c:v>
                </c:pt>
                <c:pt idx="8222">
                  <c:v>39.710000000001855</c:v>
                </c:pt>
                <c:pt idx="8223">
                  <c:v>39.715000000001858</c:v>
                </c:pt>
                <c:pt idx="8224">
                  <c:v>39.72000000000186</c:v>
                </c:pt>
                <c:pt idx="8225">
                  <c:v>39.725000000001863</c:v>
                </c:pt>
                <c:pt idx="8226">
                  <c:v>39.730000000001866</c:v>
                </c:pt>
                <c:pt idx="8227">
                  <c:v>39.735000000001868</c:v>
                </c:pt>
                <c:pt idx="8228">
                  <c:v>39.740000000001871</c:v>
                </c:pt>
                <c:pt idx="8229">
                  <c:v>39.745000000001873</c:v>
                </c:pt>
                <c:pt idx="8230">
                  <c:v>39.750000000001876</c:v>
                </c:pt>
                <c:pt idx="8231">
                  <c:v>39.755000000001878</c:v>
                </c:pt>
                <c:pt idx="8232">
                  <c:v>39.760000000001881</c:v>
                </c:pt>
                <c:pt idx="8233">
                  <c:v>39.765000000001884</c:v>
                </c:pt>
                <c:pt idx="8234">
                  <c:v>39.770000000001886</c:v>
                </c:pt>
                <c:pt idx="8235">
                  <c:v>39.775000000001889</c:v>
                </c:pt>
                <c:pt idx="8236">
                  <c:v>39.780000000001891</c:v>
                </c:pt>
                <c:pt idx="8237">
                  <c:v>39.785000000001894</c:v>
                </c:pt>
                <c:pt idx="8238">
                  <c:v>39.790000000001896</c:v>
                </c:pt>
                <c:pt idx="8239">
                  <c:v>39.795000000001899</c:v>
                </c:pt>
                <c:pt idx="8240">
                  <c:v>39.800000000001901</c:v>
                </c:pt>
                <c:pt idx="8241">
                  <c:v>39.805000000001904</c:v>
                </c:pt>
                <c:pt idx="8242">
                  <c:v>39.810000000001907</c:v>
                </c:pt>
                <c:pt idx="8243">
                  <c:v>39.815000000001909</c:v>
                </c:pt>
                <c:pt idx="8244">
                  <c:v>39.820000000001912</c:v>
                </c:pt>
                <c:pt idx="8245">
                  <c:v>39.825000000001914</c:v>
                </c:pt>
                <c:pt idx="8246">
                  <c:v>39.830000000001917</c:v>
                </c:pt>
                <c:pt idx="8247">
                  <c:v>39.835000000001919</c:v>
                </c:pt>
                <c:pt idx="8248">
                  <c:v>39.840000000001922</c:v>
                </c:pt>
                <c:pt idx="8249">
                  <c:v>39.845000000001924</c:v>
                </c:pt>
                <c:pt idx="8250">
                  <c:v>39.850000000001927</c:v>
                </c:pt>
                <c:pt idx="8251">
                  <c:v>39.85500000000193</c:v>
                </c:pt>
                <c:pt idx="8252">
                  <c:v>39.860000000001932</c:v>
                </c:pt>
                <c:pt idx="8253">
                  <c:v>39.865000000001935</c:v>
                </c:pt>
                <c:pt idx="8254">
                  <c:v>39.870000000001937</c:v>
                </c:pt>
                <c:pt idx="8255">
                  <c:v>39.87500000000194</c:v>
                </c:pt>
                <c:pt idx="8256">
                  <c:v>39.880000000001942</c:v>
                </c:pt>
                <c:pt idx="8257">
                  <c:v>39.885000000001945</c:v>
                </c:pt>
                <c:pt idx="8258">
                  <c:v>39.890000000001947</c:v>
                </c:pt>
                <c:pt idx="8259">
                  <c:v>39.89500000000195</c:v>
                </c:pt>
                <c:pt idx="8260">
                  <c:v>39.900000000001953</c:v>
                </c:pt>
                <c:pt idx="8261">
                  <c:v>39.905000000001955</c:v>
                </c:pt>
                <c:pt idx="8262">
                  <c:v>39.910000000001958</c:v>
                </c:pt>
                <c:pt idx="8263">
                  <c:v>39.91500000000196</c:v>
                </c:pt>
                <c:pt idx="8264">
                  <c:v>39.920000000001963</c:v>
                </c:pt>
                <c:pt idx="8265">
                  <c:v>39.925000000001965</c:v>
                </c:pt>
                <c:pt idx="8266">
                  <c:v>39.930000000001968</c:v>
                </c:pt>
                <c:pt idx="8267">
                  <c:v>39.93500000000197</c:v>
                </c:pt>
                <c:pt idx="8268">
                  <c:v>39.940000000001973</c:v>
                </c:pt>
                <c:pt idx="8269">
                  <c:v>39.945000000001976</c:v>
                </c:pt>
                <c:pt idx="8270">
                  <c:v>39.950000000001978</c:v>
                </c:pt>
                <c:pt idx="8271">
                  <c:v>39.955000000001981</c:v>
                </c:pt>
                <c:pt idx="8272">
                  <c:v>39.960000000001983</c:v>
                </c:pt>
                <c:pt idx="8273">
                  <c:v>39.965000000001986</c:v>
                </c:pt>
                <c:pt idx="8274">
                  <c:v>39.970000000001988</c:v>
                </c:pt>
                <c:pt idx="8275">
                  <c:v>39.975000000001991</c:v>
                </c:pt>
                <c:pt idx="8276">
                  <c:v>39.980000000001993</c:v>
                </c:pt>
                <c:pt idx="8277">
                  <c:v>39.985000000001996</c:v>
                </c:pt>
                <c:pt idx="8278">
                  <c:v>39.990000000001999</c:v>
                </c:pt>
                <c:pt idx="8279">
                  <c:v>39.995000000002001</c:v>
                </c:pt>
                <c:pt idx="8280">
                  <c:v>40.000000000002004</c:v>
                </c:pt>
                <c:pt idx="8281">
                  <c:v>40.005000000002006</c:v>
                </c:pt>
                <c:pt idx="8282">
                  <c:v>40.010000000002009</c:v>
                </c:pt>
                <c:pt idx="8283">
                  <c:v>40.015000000002011</c:v>
                </c:pt>
                <c:pt idx="8284">
                  <c:v>40.020000000002014</c:v>
                </c:pt>
                <c:pt idx="8285">
                  <c:v>40.025000000002017</c:v>
                </c:pt>
                <c:pt idx="8286">
                  <c:v>40.030000000002019</c:v>
                </c:pt>
                <c:pt idx="8287">
                  <c:v>40.035000000002022</c:v>
                </c:pt>
                <c:pt idx="8288">
                  <c:v>40.040000000002024</c:v>
                </c:pt>
                <c:pt idx="8289">
                  <c:v>40.045000000002027</c:v>
                </c:pt>
                <c:pt idx="8290">
                  <c:v>40.050000000002029</c:v>
                </c:pt>
                <c:pt idx="8291">
                  <c:v>40.055000000002032</c:v>
                </c:pt>
                <c:pt idx="8292">
                  <c:v>40.060000000002034</c:v>
                </c:pt>
                <c:pt idx="8293">
                  <c:v>40.065000000002037</c:v>
                </c:pt>
                <c:pt idx="8294">
                  <c:v>40.07000000000204</c:v>
                </c:pt>
                <c:pt idx="8295">
                  <c:v>40.075000000002042</c:v>
                </c:pt>
                <c:pt idx="8296">
                  <c:v>40.080000000002045</c:v>
                </c:pt>
                <c:pt idx="8297">
                  <c:v>40.085000000002047</c:v>
                </c:pt>
                <c:pt idx="8298">
                  <c:v>40.09000000000205</c:v>
                </c:pt>
                <c:pt idx="8299">
                  <c:v>40.095000000002052</c:v>
                </c:pt>
                <c:pt idx="8300">
                  <c:v>40.100000000002055</c:v>
                </c:pt>
                <c:pt idx="8301">
                  <c:v>40.105000000002057</c:v>
                </c:pt>
                <c:pt idx="8302">
                  <c:v>40.11000000000206</c:v>
                </c:pt>
                <c:pt idx="8303">
                  <c:v>40.115000000002063</c:v>
                </c:pt>
                <c:pt idx="8304">
                  <c:v>40.120000000002065</c:v>
                </c:pt>
                <c:pt idx="8305">
                  <c:v>40.125000000002068</c:v>
                </c:pt>
                <c:pt idx="8306">
                  <c:v>40.13000000000207</c:v>
                </c:pt>
                <c:pt idx="8307">
                  <c:v>40.135000000002073</c:v>
                </c:pt>
                <c:pt idx="8308">
                  <c:v>40.140000000002075</c:v>
                </c:pt>
                <c:pt idx="8309">
                  <c:v>40.145000000002078</c:v>
                </c:pt>
                <c:pt idx="8310">
                  <c:v>40.15000000000208</c:v>
                </c:pt>
                <c:pt idx="8311">
                  <c:v>40.155000000002083</c:v>
                </c:pt>
                <c:pt idx="8312">
                  <c:v>40.160000000002086</c:v>
                </c:pt>
                <c:pt idx="8313">
                  <c:v>40.165000000002088</c:v>
                </c:pt>
                <c:pt idx="8314">
                  <c:v>40.170000000002091</c:v>
                </c:pt>
                <c:pt idx="8315">
                  <c:v>40.175000000002093</c:v>
                </c:pt>
                <c:pt idx="8316">
                  <c:v>40.180000000002096</c:v>
                </c:pt>
                <c:pt idx="8317">
                  <c:v>40.185000000002098</c:v>
                </c:pt>
                <c:pt idx="8318">
                  <c:v>40.190000000002101</c:v>
                </c:pt>
                <c:pt idx="8319">
                  <c:v>40.195000000002103</c:v>
                </c:pt>
                <c:pt idx="8320">
                  <c:v>40.200000000002106</c:v>
                </c:pt>
                <c:pt idx="8321">
                  <c:v>40.205000000002109</c:v>
                </c:pt>
                <c:pt idx="8322">
                  <c:v>40.210000000002111</c:v>
                </c:pt>
                <c:pt idx="8323">
                  <c:v>40.215000000002114</c:v>
                </c:pt>
                <c:pt idx="8324">
                  <c:v>40.220000000002116</c:v>
                </c:pt>
                <c:pt idx="8325">
                  <c:v>40.225000000002119</c:v>
                </c:pt>
                <c:pt idx="8326">
                  <c:v>40.230000000002121</c:v>
                </c:pt>
                <c:pt idx="8327">
                  <c:v>40.235000000002124</c:v>
                </c:pt>
                <c:pt idx="8328">
                  <c:v>40.240000000002127</c:v>
                </c:pt>
                <c:pt idx="8329">
                  <c:v>40.245000000002129</c:v>
                </c:pt>
                <c:pt idx="8330">
                  <c:v>40.250000000002132</c:v>
                </c:pt>
                <c:pt idx="8331">
                  <c:v>40.255000000002134</c:v>
                </c:pt>
                <c:pt idx="8332">
                  <c:v>40.260000000002137</c:v>
                </c:pt>
                <c:pt idx="8333">
                  <c:v>40.265000000002139</c:v>
                </c:pt>
                <c:pt idx="8334">
                  <c:v>40.270000000002142</c:v>
                </c:pt>
                <c:pt idx="8335">
                  <c:v>40.275000000002144</c:v>
                </c:pt>
                <c:pt idx="8336">
                  <c:v>40.280000000002147</c:v>
                </c:pt>
                <c:pt idx="8337">
                  <c:v>40.28500000000215</c:v>
                </c:pt>
                <c:pt idx="8338">
                  <c:v>40.290000000002152</c:v>
                </c:pt>
                <c:pt idx="8339">
                  <c:v>40.295000000002155</c:v>
                </c:pt>
                <c:pt idx="8340">
                  <c:v>40.300000000002157</c:v>
                </c:pt>
                <c:pt idx="8341">
                  <c:v>40.30500000000216</c:v>
                </c:pt>
                <c:pt idx="8342">
                  <c:v>40.310000000002162</c:v>
                </c:pt>
                <c:pt idx="8343">
                  <c:v>40.315000000002165</c:v>
                </c:pt>
                <c:pt idx="8344">
                  <c:v>40.320000000002167</c:v>
                </c:pt>
                <c:pt idx="8345">
                  <c:v>40.32500000000217</c:v>
                </c:pt>
                <c:pt idx="8346">
                  <c:v>40.330000000002173</c:v>
                </c:pt>
                <c:pt idx="8347">
                  <c:v>40.335000000002175</c:v>
                </c:pt>
                <c:pt idx="8348">
                  <c:v>40.340000000002178</c:v>
                </c:pt>
                <c:pt idx="8349">
                  <c:v>40.34500000000218</c:v>
                </c:pt>
                <c:pt idx="8350">
                  <c:v>40.350000000002183</c:v>
                </c:pt>
                <c:pt idx="8351">
                  <c:v>40.355000000002185</c:v>
                </c:pt>
                <c:pt idx="8352">
                  <c:v>40.360000000002188</c:v>
                </c:pt>
                <c:pt idx="8353">
                  <c:v>40.36500000000219</c:v>
                </c:pt>
                <c:pt idx="8354">
                  <c:v>40.370000000002193</c:v>
                </c:pt>
                <c:pt idx="8355">
                  <c:v>40.375000000002196</c:v>
                </c:pt>
                <c:pt idx="8356">
                  <c:v>40.380000000002198</c:v>
                </c:pt>
                <c:pt idx="8357">
                  <c:v>40.385000000002201</c:v>
                </c:pt>
                <c:pt idx="8358">
                  <c:v>40.390000000002203</c:v>
                </c:pt>
                <c:pt idx="8359">
                  <c:v>40.395000000002206</c:v>
                </c:pt>
                <c:pt idx="8360">
                  <c:v>40.400000000002208</c:v>
                </c:pt>
                <c:pt idx="8361">
                  <c:v>40.405000000002211</c:v>
                </c:pt>
                <c:pt idx="8362">
                  <c:v>40.410000000002213</c:v>
                </c:pt>
                <c:pt idx="8363">
                  <c:v>40.415000000002216</c:v>
                </c:pt>
                <c:pt idx="8364">
                  <c:v>40.420000000002219</c:v>
                </c:pt>
                <c:pt idx="8365">
                  <c:v>40.425000000002221</c:v>
                </c:pt>
                <c:pt idx="8366">
                  <c:v>40.430000000002224</c:v>
                </c:pt>
                <c:pt idx="8367">
                  <c:v>40.435000000002226</c:v>
                </c:pt>
                <c:pt idx="8368">
                  <c:v>40.440000000002229</c:v>
                </c:pt>
                <c:pt idx="8369">
                  <c:v>40.445000000002231</c:v>
                </c:pt>
                <c:pt idx="8370">
                  <c:v>40.450000000002234</c:v>
                </c:pt>
                <c:pt idx="8371">
                  <c:v>40.455000000002237</c:v>
                </c:pt>
                <c:pt idx="8372">
                  <c:v>40.460000000002239</c:v>
                </c:pt>
                <c:pt idx="8373">
                  <c:v>40.465000000002242</c:v>
                </c:pt>
                <c:pt idx="8374">
                  <c:v>40.470000000002244</c:v>
                </c:pt>
                <c:pt idx="8375">
                  <c:v>40.475000000002247</c:v>
                </c:pt>
                <c:pt idx="8376">
                  <c:v>40.480000000002249</c:v>
                </c:pt>
                <c:pt idx="8377">
                  <c:v>40.485000000002252</c:v>
                </c:pt>
                <c:pt idx="8378">
                  <c:v>40.490000000002254</c:v>
                </c:pt>
                <c:pt idx="8379">
                  <c:v>40.495000000002257</c:v>
                </c:pt>
                <c:pt idx="8380">
                  <c:v>40.50000000000226</c:v>
                </c:pt>
                <c:pt idx="8381">
                  <c:v>40.505000000002262</c:v>
                </c:pt>
                <c:pt idx="8382">
                  <c:v>40.510000000002265</c:v>
                </c:pt>
                <c:pt idx="8383">
                  <c:v>40.515000000002267</c:v>
                </c:pt>
                <c:pt idx="8384">
                  <c:v>40.52000000000227</c:v>
                </c:pt>
                <c:pt idx="8385">
                  <c:v>40.525000000002272</c:v>
                </c:pt>
                <c:pt idx="8386">
                  <c:v>40.530000000002275</c:v>
                </c:pt>
                <c:pt idx="8387">
                  <c:v>40.535000000002277</c:v>
                </c:pt>
                <c:pt idx="8388">
                  <c:v>40.54000000000228</c:v>
                </c:pt>
                <c:pt idx="8389">
                  <c:v>40.545000000002283</c:v>
                </c:pt>
                <c:pt idx="8390">
                  <c:v>40.550000000002285</c:v>
                </c:pt>
                <c:pt idx="8391">
                  <c:v>40.555000000002288</c:v>
                </c:pt>
                <c:pt idx="8392">
                  <c:v>40.56000000000229</c:v>
                </c:pt>
                <c:pt idx="8393">
                  <c:v>40.565000000002293</c:v>
                </c:pt>
                <c:pt idx="8394">
                  <c:v>40.570000000002295</c:v>
                </c:pt>
                <c:pt idx="8395">
                  <c:v>40.575000000002298</c:v>
                </c:pt>
                <c:pt idx="8396">
                  <c:v>40.5800000000023</c:v>
                </c:pt>
                <c:pt idx="8397">
                  <c:v>40.585000000002303</c:v>
                </c:pt>
                <c:pt idx="8398">
                  <c:v>40.590000000002306</c:v>
                </c:pt>
                <c:pt idx="8399">
                  <c:v>40.595000000002308</c:v>
                </c:pt>
                <c:pt idx="8400">
                  <c:v>40.600000000002311</c:v>
                </c:pt>
                <c:pt idx="8401">
                  <c:v>40.605000000002313</c:v>
                </c:pt>
                <c:pt idx="8402">
                  <c:v>40.610000000002316</c:v>
                </c:pt>
                <c:pt idx="8403">
                  <c:v>40.615000000002318</c:v>
                </c:pt>
                <c:pt idx="8404">
                  <c:v>40.620000000002321</c:v>
                </c:pt>
                <c:pt idx="8405">
                  <c:v>40.625000000002323</c:v>
                </c:pt>
                <c:pt idx="8406">
                  <c:v>40.630000000002326</c:v>
                </c:pt>
                <c:pt idx="8407">
                  <c:v>40.635000000002329</c:v>
                </c:pt>
                <c:pt idx="8408">
                  <c:v>40.640000000002331</c:v>
                </c:pt>
                <c:pt idx="8409">
                  <c:v>40.645000000002334</c:v>
                </c:pt>
                <c:pt idx="8410">
                  <c:v>40.650000000002336</c:v>
                </c:pt>
                <c:pt idx="8411">
                  <c:v>40.655000000002339</c:v>
                </c:pt>
                <c:pt idx="8412">
                  <c:v>40.660000000002341</c:v>
                </c:pt>
                <c:pt idx="8413">
                  <c:v>40.665000000002344</c:v>
                </c:pt>
                <c:pt idx="8414">
                  <c:v>40.670000000002346</c:v>
                </c:pt>
                <c:pt idx="8415">
                  <c:v>40.675000000002349</c:v>
                </c:pt>
                <c:pt idx="8416">
                  <c:v>40.680000000002352</c:v>
                </c:pt>
                <c:pt idx="8417">
                  <c:v>40.685000000002354</c:v>
                </c:pt>
                <c:pt idx="8418">
                  <c:v>40.690000000002357</c:v>
                </c:pt>
                <c:pt idx="8419">
                  <c:v>40.695000000002359</c:v>
                </c:pt>
                <c:pt idx="8420">
                  <c:v>40.700000000002362</c:v>
                </c:pt>
                <c:pt idx="8421">
                  <c:v>40.705000000002364</c:v>
                </c:pt>
                <c:pt idx="8422">
                  <c:v>40.710000000002367</c:v>
                </c:pt>
                <c:pt idx="8423">
                  <c:v>40.71500000000237</c:v>
                </c:pt>
                <c:pt idx="8424">
                  <c:v>40.720000000002372</c:v>
                </c:pt>
                <c:pt idx="8425">
                  <c:v>40.725000000002375</c:v>
                </c:pt>
                <c:pt idx="8426">
                  <c:v>40.730000000002377</c:v>
                </c:pt>
                <c:pt idx="8427">
                  <c:v>40.73500000000238</c:v>
                </c:pt>
                <c:pt idx="8428">
                  <c:v>40.740000000002382</c:v>
                </c:pt>
                <c:pt idx="8429">
                  <c:v>40.745000000002385</c:v>
                </c:pt>
                <c:pt idx="8430">
                  <c:v>40.750000000002387</c:v>
                </c:pt>
                <c:pt idx="8431">
                  <c:v>40.75500000000239</c:v>
                </c:pt>
                <c:pt idx="8432">
                  <c:v>40.760000000002393</c:v>
                </c:pt>
                <c:pt idx="8433">
                  <c:v>40.765000000002395</c:v>
                </c:pt>
                <c:pt idx="8434">
                  <c:v>40.770000000002398</c:v>
                </c:pt>
                <c:pt idx="8435">
                  <c:v>40.7750000000024</c:v>
                </c:pt>
                <c:pt idx="8436">
                  <c:v>40.780000000002403</c:v>
                </c:pt>
                <c:pt idx="8437">
                  <c:v>40.785000000002405</c:v>
                </c:pt>
                <c:pt idx="8438">
                  <c:v>40.790000000002408</c:v>
                </c:pt>
                <c:pt idx="8439">
                  <c:v>40.79500000000241</c:v>
                </c:pt>
                <c:pt idx="8440">
                  <c:v>40.800000000002413</c:v>
                </c:pt>
                <c:pt idx="8441">
                  <c:v>40.805000000002416</c:v>
                </c:pt>
                <c:pt idx="8442">
                  <c:v>40.810000000002418</c:v>
                </c:pt>
                <c:pt idx="8443">
                  <c:v>40.815000000002421</c:v>
                </c:pt>
                <c:pt idx="8444">
                  <c:v>40.820000000002423</c:v>
                </c:pt>
                <c:pt idx="8445">
                  <c:v>40.825000000002426</c:v>
                </c:pt>
                <c:pt idx="8446">
                  <c:v>40.830000000002428</c:v>
                </c:pt>
                <c:pt idx="8447">
                  <c:v>40.835000000002431</c:v>
                </c:pt>
                <c:pt idx="8448">
                  <c:v>40.840000000002433</c:v>
                </c:pt>
                <c:pt idx="8449">
                  <c:v>40.845000000002436</c:v>
                </c:pt>
                <c:pt idx="8450">
                  <c:v>40.850000000002439</c:v>
                </c:pt>
                <c:pt idx="8451">
                  <c:v>40.855000000002441</c:v>
                </c:pt>
                <c:pt idx="8452">
                  <c:v>40.860000000002444</c:v>
                </c:pt>
                <c:pt idx="8453">
                  <c:v>40.865000000002446</c:v>
                </c:pt>
                <c:pt idx="8454">
                  <c:v>40.870000000002449</c:v>
                </c:pt>
                <c:pt idx="8455">
                  <c:v>40.875000000002451</c:v>
                </c:pt>
                <c:pt idx="8456">
                  <c:v>40.880000000002454</c:v>
                </c:pt>
                <c:pt idx="8457">
                  <c:v>40.885000000002456</c:v>
                </c:pt>
                <c:pt idx="8458">
                  <c:v>40.890000000002459</c:v>
                </c:pt>
                <c:pt idx="8459">
                  <c:v>40.895000000002462</c:v>
                </c:pt>
                <c:pt idx="8460">
                  <c:v>40.900000000002464</c:v>
                </c:pt>
                <c:pt idx="8461">
                  <c:v>40.905000000002467</c:v>
                </c:pt>
                <c:pt idx="8462">
                  <c:v>40.910000000002469</c:v>
                </c:pt>
                <c:pt idx="8463">
                  <c:v>40.915000000002472</c:v>
                </c:pt>
                <c:pt idx="8464">
                  <c:v>40.920000000002474</c:v>
                </c:pt>
                <c:pt idx="8465">
                  <c:v>40.925000000002477</c:v>
                </c:pt>
                <c:pt idx="8466">
                  <c:v>40.93000000000248</c:v>
                </c:pt>
                <c:pt idx="8467">
                  <c:v>40.935000000002482</c:v>
                </c:pt>
                <c:pt idx="8468">
                  <c:v>40.940000000002485</c:v>
                </c:pt>
                <c:pt idx="8469">
                  <c:v>40.945000000002487</c:v>
                </c:pt>
                <c:pt idx="8470">
                  <c:v>40.95000000000249</c:v>
                </c:pt>
                <c:pt idx="8471">
                  <c:v>40.955000000002492</c:v>
                </c:pt>
                <c:pt idx="8472">
                  <c:v>40.960000000002495</c:v>
                </c:pt>
                <c:pt idx="8473">
                  <c:v>40.965000000002497</c:v>
                </c:pt>
                <c:pt idx="8474">
                  <c:v>40.9700000000025</c:v>
                </c:pt>
                <c:pt idx="8475">
                  <c:v>40.975000000002503</c:v>
                </c:pt>
                <c:pt idx="8476">
                  <c:v>40.980000000002505</c:v>
                </c:pt>
                <c:pt idx="8477">
                  <c:v>40.985000000002508</c:v>
                </c:pt>
                <c:pt idx="8478">
                  <c:v>40.99000000000251</c:v>
                </c:pt>
                <c:pt idx="8479">
                  <c:v>40.995000000002513</c:v>
                </c:pt>
                <c:pt idx="8480">
                  <c:v>41.000000000002515</c:v>
                </c:pt>
                <c:pt idx="8481">
                  <c:v>41.005000000002518</c:v>
                </c:pt>
                <c:pt idx="8482">
                  <c:v>41.01000000000252</c:v>
                </c:pt>
                <c:pt idx="8483">
                  <c:v>41.015000000002523</c:v>
                </c:pt>
                <c:pt idx="8484">
                  <c:v>41.020000000002526</c:v>
                </c:pt>
                <c:pt idx="8485">
                  <c:v>41.025000000002528</c:v>
                </c:pt>
                <c:pt idx="8486">
                  <c:v>41.030000000002531</c:v>
                </c:pt>
                <c:pt idx="8487">
                  <c:v>41.035000000002533</c:v>
                </c:pt>
                <c:pt idx="8488">
                  <c:v>41.040000000002536</c:v>
                </c:pt>
                <c:pt idx="8489">
                  <c:v>41.045000000002538</c:v>
                </c:pt>
                <c:pt idx="8490">
                  <c:v>41.050000000002541</c:v>
                </c:pt>
                <c:pt idx="8491">
                  <c:v>41.055000000002543</c:v>
                </c:pt>
                <c:pt idx="8492">
                  <c:v>41.060000000002546</c:v>
                </c:pt>
                <c:pt idx="8493">
                  <c:v>41.065000000002549</c:v>
                </c:pt>
                <c:pt idx="8494">
                  <c:v>41.070000000002551</c:v>
                </c:pt>
                <c:pt idx="8495">
                  <c:v>41.075000000002554</c:v>
                </c:pt>
                <c:pt idx="8496">
                  <c:v>41.080000000002556</c:v>
                </c:pt>
                <c:pt idx="8497">
                  <c:v>41.085000000002559</c:v>
                </c:pt>
                <c:pt idx="8498">
                  <c:v>41.090000000002561</c:v>
                </c:pt>
                <c:pt idx="8499">
                  <c:v>41.095000000002564</c:v>
                </c:pt>
                <c:pt idx="8500">
                  <c:v>41.100000000002566</c:v>
                </c:pt>
                <c:pt idx="8501">
                  <c:v>41.105000000002569</c:v>
                </c:pt>
                <c:pt idx="8502">
                  <c:v>41.110000000002572</c:v>
                </c:pt>
                <c:pt idx="8503">
                  <c:v>41.115000000002574</c:v>
                </c:pt>
                <c:pt idx="8504">
                  <c:v>41.120000000002577</c:v>
                </c:pt>
                <c:pt idx="8505">
                  <c:v>41.125000000002579</c:v>
                </c:pt>
                <c:pt idx="8506">
                  <c:v>41.130000000002582</c:v>
                </c:pt>
                <c:pt idx="8507">
                  <c:v>41.135000000002584</c:v>
                </c:pt>
                <c:pt idx="8508">
                  <c:v>41.140000000002587</c:v>
                </c:pt>
                <c:pt idx="8509">
                  <c:v>41.14500000000259</c:v>
                </c:pt>
                <c:pt idx="8510">
                  <c:v>41.150000000002592</c:v>
                </c:pt>
                <c:pt idx="8511">
                  <c:v>41.155000000002595</c:v>
                </c:pt>
                <c:pt idx="8512">
                  <c:v>41.160000000002597</c:v>
                </c:pt>
                <c:pt idx="8513">
                  <c:v>41.1650000000026</c:v>
                </c:pt>
                <c:pt idx="8514">
                  <c:v>41.170000000002602</c:v>
                </c:pt>
                <c:pt idx="8515">
                  <c:v>41.175000000002605</c:v>
                </c:pt>
                <c:pt idx="8516">
                  <c:v>41.180000000002607</c:v>
                </c:pt>
                <c:pt idx="8517">
                  <c:v>41.18500000000261</c:v>
                </c:pt>
                <c:pt idx="8518">
                  <c:v>41.190000000002613</c:v>
                </c:pt>
                <c:pt idx="8519">
                  <c:v>41.195000000002615</c:v>
                </c:pt>
                <c:pt idx="8520">
                  <c:v>41.200000000002618</c:v>
                </c:pt>
                <c:pt idx="8521">
                  <c:v>41.20500000000262</c:v>
                </c:pt>
                <c:pt idx="8522">
                  <c:v>41.210000000002623</c:v>
                </c:pt>
                <c:pt idx="8523">
                  <c:v>41.215000000002625</c:v>
                </c:pt>
                <c:pt idx="8524">
                  <c:v>41.220000000002628</c:v>
                </c:pt>
                <c:pt idx="8525">
                  <c:v>41.22500000000263</c:v>
                </c:pt>
                <c:pt idx="8526">
                  <c:v>41.230000000002633</c:v>
                </c:pt>
                <c:pt idx="8527">
                  <c:v>41.235000000002636</c:v>
                </c:pt>
                <c:pt idx="8528">
                  <c:v>41.240000000002638</c:v>
                </c:pt>
                <c:pt idx="8529">
                  <c:v>41.245000000002641</c:v>
                </c:pt>
                <c:pt idx="8530">
                  <c:v>41.250000000002643</c:v>
                </c:pt>
                <c:pt idx="8531">
                  <c:v>41.255000000002646</c:v>
                </c:pt>
                <c:pt idx="8532">
                  <c:v>41.260000000002648</c:v>
                </c:pt>
                <c:pt idx="8533">
                  <c:v>41.265000000002651</c:v>
                </c:pt>
                <c:pt idx="8534">
                  <c:v>41.270000000002653</c:v>
                </c:pt>
                <c:pt idx="8535">
                  <c:v>41.275000000002656</c:v>
                </c:pt>
                <c:pt idx="8536">
                  <c:v>41.280000000002659</c:v>
                </c:pt>
                <c:pt idx="8537">
                  <c:v>41.285000000002661</c:v>
                </c:pt>
                <c:pt idx="8538">
                  <c:v>41.290000000002664</c:v>
                </c:pt>
                <c:pt idx="8539">
                  <c:v>41.295000000002666</c:v>
                </c:pt>
                <c:pt idx="8540">
                  <c:v>41.300000000002669</c:v>
                </c:pt>
                <c:pt idx="8541">
                  <c:v>41.305000000002671</c:v>
                </c:pt>
                <c:pt idx="8542">
                  <c:v>41.310000000002674</c:v>
                </c:pt>
                <c:pt idx="8543">
                  <c:v>41.315000000002676</c:v>
                </c:pt>
                <c:pt idx="8544">
                  <c:v>41.320000000002679</c:v>
                </c:pt>
                <c:pt idx="8545">
                  <c:v>41.325000000002682</c:v>
                </c:pt>
                <c:pt idx="8546">
                  <c:v>41.330000000002684</c:v>
                </c:pt>
                <c:pt idx="8547">
                  <c:v>41.335000000002687</c:v>
                </c:pt>
                <c:pt idx="8548">
                  <c:v>41.340000000002689</c:v>
                </c:pt>
                <c:pt idx="8549">
                  <c:v>41.345000000002692</c:v>
                </c:pt>
                <c:pt idx="8550">
                  <c:v>41.350000000002694</c:v>
                </c:pt>
                <c:pt idx="8551">
                  <c:v>41.355000000002697</c:v>
                </c:pt>
                <c:pt idx="8552">
                  <c:v>41.360000000002699</c:v>
                </c:pt>
                <c:pt idx="8553">
                  <c:v>41.365000000002702</c:v>
                </c:pt>
                <c:pt idx="8554">
                  <c:v>41.370000000002705</c:v>
                </c:pt>
                <c:pt idx="8555">
                  <c:v>41.375000000002707</c:v>
                </c:pt>
                <c:pt idx="8556">
                  <c:v>41.38000000000271</c:v>
                </c:pt>
                <c:pt idx="8557">
                  <c:v>41.385000000002712</c:v>
                </c:pt>
                <c:pt idx="8558">
                  <c:v>41.390000000002715</c:v>
                </c:pt>
                <c:pt idx="8559">
                  <c:v>41.395000000002717</c:v>
                </c:pt>
                <c:pt idx="8560">
                  <c:v>41.40000000000272</c:v>
                </c:pt>
                <c:pt idx="8561">
                  <c:v>41.405000000002723</c:v>
                </c:pt>
                <c:pt idx="8562">
                  <c:v>41.410000000002725</c:v>
                </c:pt>
                <c:pt idx="8563">
                  <c:v>41.415000000002728</c:v>
                </c:pt>
                <c:pt idx="8564">
                  <c:v>41.42000000000273</c:v>
                </c:pt>
                <c:pt idx="8565">
                  <c:v>41.425000000002733</c:v>
                </c:pt>
                <c:pt idx="8566">
                  <c:v>41.430000000002735</c:v>
                </c:pt>
                <c:pt idx="8567">
                  <c:v>41.435000000002738</c:v>
                </c:pt>
                <c:pt idx="8568">
                  <c:v>41.44000000000274</c:v>
                </c:pt>
                <c:pt idx="8569">
                  <c:v>41.445000000002743</c:v>
                </c:pt>
                <c:pt idx="8570">
                  <c:v>41.450000000002746</c:v>
                </c:pt>
                <c:pt idx="8571">
                  <c:v>41.455000000002748</c:v>
                </c:pt>
                <c:pt idx="8572">
                  <c:v>41.460000000002751</c:v>
                </c:pt>
                <c:pt idx="8573">
                  <c:v>41.465000000002753</c:v>
                </c:pt>
                <c:pt idx="8574">
                  <c:v>41.470000000002756</c:v>
                </c:pt>
                <c:pt idx="8575">
                  <c:v>41.475000000002758</c:v>
                </c:pt>
                <c:pt idx="8576">
                  <c:v>41.480000000002761</c:v>
                </c:pt>
                <c:pt idx="8577">
                  <c:v>41.485000000002763</c:v>
                </c:pt>
                <c:pt idx="8578">
                  <c:v>41.490000000002766</c:v>
                </c:pt>
                <c:pt idx="8579">
                  <c:v>41.495000000002769</c:v>
                </c:pt>
                <c:pt idx="8580">
                  <c:v>41.500000000002771</c:v>
                </c:pt>
                <c:pt idx="8581">
                  <c:v>41.505000000002774</c:v>
                </c:pt>
                <c:pt idx="8582">
                  <c:v>41.510000000002776</c:v>
                </c:pt>
                <c:pt idx="8583">
                  <c:v>41.515000000002779</c:v>
                </c:pt>
                <c:pt idx="8584">
                  <c:v>41.520000000002781</c:v>
                </c:pt>
                <c:pt idx="8585">
                  <c:v>41.525000000002784</c:v>
                </c:pt>
                <c:pt idx="8586">
                  <c:v>41.530000000002786</c:v>
                </c:pt>
                <c:pt idx="8587">
                  <c:v>41.535000000002789</c:v>
                </c:pt>
                <c:pt idx="8588">
                  <c:v>41.540000000002792</c:v>
                </c:pt>
                <c:pt idx="8589">
                  <c:v>41.545000000002794</c:v>
                </c:pt>
                <c:pt idx="8590">
                  <c:v>41.550000000002797</c:v>
                </c:pt>
                <c:pt idx="8591">
                  <c:v>41.555000000002799</c:v>
                </c:pt>
                <c:pt idx="8592">
                  <c:v>41.560000000002802</c:v>
                </c:pt>
                <c:pt idx="8593">
                  <c:v>41.565000000002804</c:v>
                </c:pt>
                <c:pt idx="8594">
                  <c:v>41.570000000002807</c:v>
                </c:pt>
                <c:pt idx="8595">
                  <c:v>41.575000000002809</c:v>
                </c:pt>
                <c:pt idx="8596">
                  <c:v>41.580000000002812</c:v>
                </c:pt>
                <c:pt idx="8597">
                  <c:v>41.585000000002815</c:v>
                </c:pt>
                <c:pt idx="8598">
                  <c:v>41.590000000002817</c:v>
                </c:pt>
                <c:pt idx="8599">
                  <c:v>41.59500000000282</c:v>
                </c:pt>
                <c:pt idx="8600">
                  <c:v>41.600000000002822</c:v>
                </c:pt>
                <c:pt idx="8601">
                  <c:v>41.605000000002825</c:v>
                </c:pt>
                <c:pt idx="8602">
                  <c:v>41.610000000002827</c:v>
                </c:pt>
                <c:pt idx="8603">
                  <c:v>41.61500000000283</c:v>
                </c:pt>
                <c:pt idx="8604">
                  <c:v>41.620000000002833</c:v>
                </c:pt>
                <c:pt idx="8605">
                  <c:v>41.625000000002835</c:v>
                </c:pt>
                <c:pt idx="8606">
                  <c:v>41.630000000002838</c:v>
                </c:pt>
                <c:pt idx="8607">
                  <c:v>41.63500000000284</c:v>
                </c:pt>
                <c:pt idx="8608">
                  <c:v>41.640000000002843</c:v>
                </c:pt>
                <c:pt idx="8609">
                  <c:v>41.645000000002845</c:v>
                </c:pt>
                <c:pt idx="8610">
                  <c:v>41.650000000002848</c:v>
                </c:pt>
                <c:pt idx="8611">
                  <c:v>41.65500000000285</c:v>
                </c:pt>
                <c:pt idx="8612">
                  <c:v>41.660000000002853</c:v>
                </c:pt>
                <c:pt idx="8613">
                  <c:v>41.665000000002856</c:v>
                </c:pt>
                <c:pt idx="8614">
                  <c:v>41.670000000002858</c:v>
                </c:pt>
                <c:pt idx="8615">
                  <c:v>41.675000000002861</c:v>
                </c:pt>
                <c:pt idx="8616">
                  <c:v>41.680000000002863</c:v>
                </c:pt>
                <c:pt idx="8617">
                  <c:v>41.685000000002866</c:v>
                </c:pt>
                <c:pt idx="8618">
                  <c:v>41.690000000002868</c:v>
                </c:pt>
                <c:pt idx="8619">
                  <c:v>41.695000000002871</c:v>
                </c:pt>
                <c:pt idx="8620">
                  <c:v>41.700000000002873</c:v>
                </c:pt>
                <c:pt idx="8621">
                  <c:v>41.705000000002876</c:v>
                </c:pt>
                <c:pt idx="8622">
                  <c:v>41.710000000002879</c:v>
                </c:pt>
                <c:pt idx="8623">
                  <c:v>41.715000000002881</c:v>
                </c:pt>
                <c:pt idx="8624">
                  <c:v>41.720000000002884</c:v>
                </c:pt>
                <c:pt idx="8625">
                  <c:v>41.725000000002886</c:v>
                </c:pt>
                <c:pt idx="8626">
                  <c:v>41.730000000002889</c:v>
                </c:pt>
                <c:pt idx="8627">
                  <c:v>41.735000000002891</c:v>
                </c:pt>
                <c:pt idx="8628">
                  <c:v>41.740000000002894</c:v>
                </c:pt>
                <c:pt idx="8629">
                  <c:v>41.745000000002896</c:v>
                </c:pt>
                <c:pt idx="8630">
                  <c:v>41.750000000002899</c:v>
                </c:pt>
                <c:pt idx="8631">
                  <c:v>41.755000000002902</c:v>
                </c:pt>
                <c:pt idx="8632">
                  <c:v>41.760000000002904</c:v>
                </c:pt>
                <c:pt idx="8633">
                  <c:v>41.765000000002907</c:v>
                </c:pt>
                <c:pt idx="8634">
                  <c:v>41.770000000002909</c:v>
                </c:pt>
                <c:pt idx="8635">
                  <c:v>41.775000000002912</c:v>
                </c:pt>
                <c:pt idx="8636">
                  <c:v>41.780000000002914</c:v>
                </c:pt>
                <c:pt idx="8637">
                  <c:v>41.785000000002917</c:v>
                </c:pt>
                <c:pt idx="8638">
                  <c:v>41.790000000002919</c:v>
                </c:pt>
                <c:pt idx="8639">
                  <c:v>41.795000000002922</c:v>
                </c:pt>
                <c:pt idx="8640">
                  <c:v>41.800000000002925</c:v>
                </c:pt>
                <c:pt idx="8641">
                  <c:v>41.805000000002927</c:v>
                </c:pt>
                <c:pt idx="8642">
                  <c:v>41.81000000000293</c:v>
                </c:pt>
                <c:pt idx="8643">
                  <c:v>41.815000000002932</c:v>
                </c:pt>
                <c:pt idx="8644">
                  <c:v>41.820000000002935</c:v>
                </c:pt>
                <c:pt idx="8645">
                  <c:v>41.825000000002937</c:v>
                </c:pt>
                <c:pt idx="8646">
                  <c:v>41.83000000000294</c:v>
                </c:pt>
                <c:pt idx="8647">
                  <c:v>41.835000000002942</c:v>
                </c:pt>
                <c:pt idx="8648">
                  <c:v>41.840000000002945</c:v>
                </c:pt>
                <c:pt idx="8649">
                  <c:v>41.845000000002948</c:v>
                </c:pt>
                <c:pt idx="8650">
                  <c:v>41.85000000000295</c:v>
                </c:pt>
                <c:pt idx="8651">
                  <c:v>41.855000000002953</c:v>
                </c:pt>
                <c:pt idx="8652">
                  <c:v>41.860000000002955</c:v>
                </c:pt>
                <c:pt idx="8653">
                  <c:v>41.865000000002958</c:v>
                </c:pt>
                <c:pt idx="8654">
                  <c:v>41.87000000000296</c:v>
                </c:pt>
                <c:pt idx="8655">
                  <c:v>41.875000000002963</c:v>
                </c:pt>
                <c:pt idx="8656">
                  <c:v>41.880000000002966</c:v>
                </c:pt>
                <c:pt idx="8657">
                  <c:v>41.885000000002968</c:v>
                </c:pt>
                <c:pt idx="8658">
                  <c:v>41.890000000002971</c:v>
                </c:pt>
                <c:pt idx="8659">
                  <c:v>41.895000000002973</c:v>
                </c:pt>
                <c:pt idx="8660">
                  <c:v>41.900000000002976</c:v>
                </c:pt>
                <c:pt idx="8661">
                  <c:v>41.905000000002978</c:v>
                </c:pt>
                <c:pt idx="8662">
                  <c:v>41.910000000002981</c:v>
                </c:pt>
                <c:pt idx="8663">
                  <c:v>41.915000000002983</c:v>
                </c:pt>
                <c:pt idx="8664">
                  <c:v>41.920000000002986</c:v>
                </c:pt>
                <c:pt idx="8665">
                  <c:v>41.925000000002989</c:v>
                </c:pt>
                <c:pt idx="8666">
                  <c:v>41.930000000002991</c:v>
                </c:pt>
                <c:pt idx="8667">
                  <c:v>41.935000000002994</c:v>
                </c:pt>
                <c:pt idx="8668">
                  <c:v>41.940000000002996</c:v>
                </c:pt>
                <c:pt idx="8669">
                  <c:v>41.945000000002999</c:v>
                </c:pt>
                <c:pt idx="8670">
                  <c:v>41.950000000003001</c:v>
                </c:pt>
                <c:pt idx="8671">
                  <c:v>41.955000000003004</c:v>
                </c:pt>
                <c:pt idx="8672">
                  <c:v>41.960000000003006</c:v>
                </c:pt>
                <c:pt idx="8673">
                  <c:v>41.965000000003009</c:v>
                </c:pt>
                <c:pt idx="8674">
                  <c:v>41.970000000003012</c:v>
                </c:pt>
                <c:pt idx="8675">
                  <c:v>41.975000000003014</c:v>
                </c:pt>
                <c:pt idx="8676">
                  <c:v>41.980000000003017</c:v>
                </c:pt>
                <c:pt idx="8677">
                  <c:v>41.985000000003019</c:v>
                </c:pt>
                <c:pt idx="8678">
                  <c:v>41.990000000003022</c:v>
                </c:pt>
                <c:pt idx="8679">
                  <c:v>41.995000000003024</c:v>
                </c:pt>
                <c:pt idx="8680">
                  <c:v>42.000000000003027</c:v>
                </c:pt>
                <c:pt idx="8681">
                  <c:v>42.005000000003029</c:v>
                </c:pt>
                <c:pt idx="8682">
                  <c:v>42.010000000003032</c:v>
                </c:pt>
                <c:pt idx="8683">
                  <c:v>42.015000000003035</c:v>
                </c:pt>
                <c:pt idx="8684">
                  <c:v>42.020000000003037</c:v>
                </c:pt>
                <c:pt idx="8685">
                  <c:v>42.02500000000304</c:v>
                </c:pt>
                <c:pt idx="8686">
                  <c:v>42.030000000003042</c:v>
                </c:pt>
                <c:pt idx="8687">
                  <c:v>42.035000000003045</c:v>
                </c:pt>
                <c:pt idx="8688">
                  <c:v>42.040000000003047</c:v>
                </c:pt>
                <c:pt idx="8689">
                  <c:v>42.04500000000305</c:v>
                </c:pt>
                <c:pt idx="8690">
                  <c:v>42.050000000003052</c:v>
                </c:pt>
                <c:pt idx="8691">
                  <c:v>42.055000000003055</c:v>
                </c:pt>
                <c:pt idx="8692">
                  <c:v>42.060000000003058</c:v>
                </c:pt>
                <c:pt idx="8693">
                  <c:v>42.06500000000306</c:v>
                </c:pt>
                <c:pt idx="8694">
                  <c:v>42.070000000003063</c:v>
                </c:pt>
                <c:pt idx="8695">
                  <c:v>42.075000000003065</c:v>
                </c:pt>
                <c:pt idx="8696">
                  <c:v>42.080000000003068</c:v>
                </c:pt>
                <c:pt idx="8697">
                  <c:v>42.08500000000307</c:v>
                </c:pt>
                <c:pt idx="8698">
                  <c:v>42.090000000003073</c:v>
                </c:pt>
                <c:pt idx="8699">
                  <c:v>42.095000000003076</c:v>
                </c:pt>
                <c:pt idx="8700">
                  <c:v>42.100000000003078</c:v>
                </c:pt>
                <c:pt idx="8701">
                  <c:v>42.105000000003081</c:v>
                </c:pt>
                <c:pt idx="8702">
                  <c:v>42.110000000003083</c:v>
                </c:pt>
                <c:pt idx="8703">
                  <c:v>42.115000000003086</c:v>
                </c:pt>
                <c:pt idx="8704">
                  <c:v>42.120000000003088</c:v>
                </c:pt>
                <c:pt idx="8705">
                  <c:v>42.125000000003091</c:v>
                </c:pt>
                <c:pt idx="8706">
                  <c:v>42.130000000003093</c:v>
                </c:pt>
                <c:pt idx="8707">
                  <c:v>42.135000000003096</c:v>
                </c:pt>
                <c:pt idx="8708">
                  <c:v>42.140000000003099</c:v>
                </c:pt>
                <c:pt idx="8709">
                  <c:v>42.145000000003101</c:v>
                </c:pt>
                <c:pt idx="8710">
                  <c:v>42.150000000003104</c:v>
                </c:pt>
                <c:pt idx="8711">
                  <c:v>42.155000000003106</c:v>
                </c:pt>
                <c:pt idx="8712">
                  <c:v>42.160000000003109</c:v>
                </c:pt>
                <c:pt idx="8713">
                  <c:v>42.165000000003111</c:v>
                </c:pt>
                <c:pt idx="8714">
                  <c:v>42.170000000003114</c:v>
                </c:pt>
                <c:pt idx="8715">
                  <c:v>42.175000000003116</c:v>
                </c:pt>
                <c:pt idx="8716">
                  <c:v>42.180000000003119</c:v>
                </c:pt>
                <c:pt idx="8717">
                  <c:v>42.185000000003122</c:v>
                </c:pt>
                <c:pt idx="8718">
                  <c:v>42.190000000003124</c:v>
                </c:pt>
                <c:pt idx="8719">
                  <c:v>42.195000000003127</c:v>
                </c:pt>
                <c:pt idx="8720">
                  <c:v>42.200000000003129</c:v>
                </c:pt>
                <c:pt idx="8721">
                  <c:v>42.205000000003132</c:v>
                </c:pt>
                <c:pt idx="8722">
                  <c:v>42.210000000003134</c:v>
                </c:pt>
                <c:pt idx="8723">
                  <c:v>42.215000000003137</c:v>
                </c:pt>
                <c:pt idx="8724">
                  <c:v>42.220000000003139</c:v>
                </c:pt>
                <c:pt idx="8725">
                  <c:v>42.225000000003142</c:v>
                </c:pt>
                <c:pt idx="8726">
                  <c:v>42.230000000003145</c:v>
                </c:pt>
                <c:pt idx="8727">
                  <c:v>42.235000000003147</c:v>
                </c:pt>
                <c:pt idx="8728">
                  <c:v>42.24000000000315</c:v>
                </c:pt>
                <c:pt idx="8729">
                  <c:v>42.245000000003152</c:v>
                </c:pt>
                <c:pt idx="8730">
                  <c:v>42.250000000003155</c:v>
                </c:pt>
                <c:pt idx="8731">
                  <c:v>42.255000000003157</c:v>
                </c:pt>
                <c:pt idx="8732">
                  <c:v>42.26000000000316</c:v>
                </c:pt>
                <c:pt idx="8733">
                  <c:v>42.265000000003162</c:v>
                </c:pt>
                <c:pt idx="8734">
                  <c:v>42.270000000003165</c:v>
                </c:pt>
                <c:pt idx="8735">
                  <c:v>42.275000000003168</c:v>
                </c:pt>
                <c:pt idx="8736">
                  <c:v>42.28000000000317</c:v>
                </c:pt>
                <c:pt idx="8737">
                  <c:v>42.285000000003173</c:v>
                </c:pt>
                <c:pt idx="8738">
                  <c:v>42.290000000003175</c:v>
                </c:pt>
                <c:pt idx="8739">
                  <c:v>42.295000000003178</c:v>
                </c:pt>
                <c:pt idx="8740">
                  <c:v>42.30000000000318</c:v>
                </c:pt>
                <c:pt idx="8741">
                  <c:v>42.305000000003183</c:v>
                </c:pt>
                <c:pt idx="8742">
                  <c:v>42.310000000003186</c:v>
                </c:pt>
                <c:pt idx="8743">
                  <c:v>42.315000000003188</c:v>
                </c:pt>
                <c:pt idx="8744">
                  <c:v>42.320000000003191</c:v>
                </c:pt>
                <c:pt idx="8745">
                  <c:v>42.325000000003193</c:v>
                </c:pt>
                <c:pt idx="8746">
                  <c:v>42.330000000003196</c:v>
                </c:pt>
                <c:pt idx="8747">
                  <c:v>42.335000000003198</c:v>
                </c:pt>
                <c:pt idx="8748">
                  <c:v>42.340000000003201</c:v>
                </c:pt>
                <c:pt idx="8749">
                  <c:v>42.345000000003203</c:v>
                </c:pt>
                <c:pt idx="8750">
                  <c:v>42.350000000003206</c:v>
                </c:pt>
                <c:pt idx="8751">
                  <c:v>42.355000000003209</c:v>
                </c:pt>
                <c:pt idx="8752">
                  <c:v>42.360000000003211</c:v>
                </c:pt>
                <c:pt idx="8753">
                  <c:v>42.365000000003214</c:v>
                </c:pt>
                <c:pt idx="8754">
                  <c:v>42.370000000003216</c:v>
                </c:pt>
                <c:pt idx="8755">
                  <c:v>42.375000000003219</c:v>
                </c:pt>
                <c:pt idx="8756">
                  <c:v>42.380000000003221</c:v>
                </c:pt>
                <c:pt idx="8757">
                  <c:v>42.385000000003224</c:v>
                </c:pt>
                <c:pt idx="8758">
                  <c:v>42.390000000003226</c:v>
                </c:pt>
                <c:pt idx="8759">
                  <c:v>42.395000000003229</c:v>
                </c:pt>
                <c:pt idx="8760">
                  <c:v>42.400000000003232</c:v>
                </c:pt>
                <c:pt idx="8761">
                  <c:v>42.405000000003234</c:v>
                </c:pt>
                <c:pt idx="8762">
                  <c:v>42.410000000003237</c:v>
                </c:pt>
                <c:pt idx="8763">
                  <c:v>42.415000000003239</c:v>
                </c:pt>
                <c:pt idx="8764">
                  <c:v>42.420000000003242</c:v>
                </c:pt>
                <c:pt idx="8765">
                  <c:v>42.425000000003244</c:v>
                </c:pt>
                <c:pt idx="8766">
                  <c:v>42.430000000003247</c:v>
                </c:pt>
                <c:pt idx="8767">
                  <c:v>42.435000000003249</c:v>
                </c:pt>
                <c:pt idx="8768">
                  <c:v>42.440000000003252</c:v>
                </c:pt>
                <c:pt idx="8769">
                  <c:v>42.445000000003255</c:v>
                </c:pt>
                <c:pt idx="8770">
                  <c:v>42.450000000003257</c:v>
                </c:pt>
                <c:pt idx="8771">
                  <c:v>42.45500000000326</c:v>
                </c:pt>
                <c:pt idx="8772">
                  <c:v>42.460000000003262</c:v>
                </c:pt>
                <c:pt idx="8773">
                  <c:v>42.465000000003265</c:v>
                </c:pt>
                <c:pt idx="8774">
                  <c:v>42.470000000003267</c:v>
                </c:pt>
                <c:pt idx="8775">
                  <c:v>42.47500000000327</c:v>
                </c:pt>
                <c:pt idx="8776">
                  <c:v>42.480000000003272</c:v>
                </c:pt>
                <c:pt idx="8777">
                  <c:v>42.485000000003275</c:v>
                </c:pt>
                <c:pt idx="8778">
                  <c:v>42.490000000003278</c:v>
                </c:pt>
                <c:pt idx="8779">
                  <c:v>42.49500000000328</c:v>
                </c:pt>
                <c:pt idx="8780">
                  <c:v>42.500000000003283</c:v>
                </c:pt>
                <c:pt idx="8781">
                  <c:v>42.505000000003285</c:v>
                </c:pt>
                <c:pt idx="8782">
                  <c:v>42.510000000003288</c:v>
                </c:pt>
                <c:pt idx="8783">
                  <c:v>42.51500000000329</c:v>
                </c:pt>
                <c:pt idx="8784">
                  <c:v>42.520000000003293</c:v>
                </c:pt>
                <c:pt idx="8785">
                  <c:v>42.525000000003295</c:v>
                </c:pt>
                <c:pt idx="8786">
                  <c:v>42.530000000003298</c:v>
                </c:pt>
                <c:pt idx="8787">
                  <c:v>42.535000000003301</c:v>
                </c:pt>
                <c:pt idx="8788">
                  <c:v>42.540000000003303</c:v>
                </c:pt>
                <c:pt idx="8789">
                  <c:v>42.545000000003306</c:v>
                </c:pt>
                <c:pt idx="8790">
                  <c:v>42.550000000003308</c:v>
                </c:pt>
                <c:pt idx="8791">
                  <c:v>42.555000000003311</c:v>
                </c:pt>
                <c:pt idx="8792">
                  <c:v>42.560000000003313</c:v>
                </c:pt>
                <c:pt idx="8793">
                  <c:v>42.565000000003316</c:v>
                </c:pt>
                <c:pt idx="8794">
                  <c:v>42.570000000003319</c:v>
                </c:pt>
                <c:pt idx="8795">
                  <c:v>42.575000000003321</c:v>
                </c:pt>
                <c:pt idx="8796">
                  <c:v>42.580000000003324</c:v>
                </c:pt>
                <c:pt idx="8797">
                  <c:v>42.585000000003326</c:v>
                </c:pt>
                <c:pt idx="8798">
                  <c:v>42.590000000003329</c:v>
                </c:pt>
                <c:pt idx="8799">
                  <c:v>42.595000000003331</c:v>
                </c:pt>
                <c:pt idx="8800">
                  <c:v>42.600000000003334</c:v>
                </c:pt>
                <c:pt idx="8801">
                  <c:v>42.605000000003336</c:v>
                </c:pt>
                <c:pt idx="8802">
                  <c:v>42.610000000003339</c:v>
                </c:pt>
                <c:pt idx="8803">
                  <c:v>42.615000000003342</c:v>
                </c:pt>
                <c:pt idx="8804">
                  <c:v>42.620000000003344</c:v>
                </c:pt>
                <c:pt idx="8805">
                  <c:v>42.625000000003347</c:v>
                </c:pt>
                <c:pt idx="8806">
                  <c:v>42.630000000003349</c:v>
                </c:pt>
                <c:pt idx="8807">
                  <c:v>42.635000000003352</c:v>
                </c:pt>
                <c:pt idx="8808">
                  <c:v>42.640000000003354</c:v>
                </c:pt>
                <c:pt idx="8809">
                  <c:v>42.645000000003357</c:v>
                </c:pt>
                <c:pt idx="8810">
                  <c:v>42.650000000003359</c:v>
                </c:pt>
                <c:pt idx="8811">
                  <c:v>42.655000000003362</c:v>
                </c:pt>
                <c:pt idx="8812">
                  <c:v>42.660000000003365</c:v>
                </c:pt>
                <c:pt idx="8813">
                  <c:v>42.665000000003367</c:v>
                </c:pt>
                <c:pt idx="8814">
                  <c:v>42.67000000000337</c:v>
                </c:pt>
                <c:pt idx="8815">
                  <c:v>42.675000000003372</c:v>
                </c:pt>
                <c:pt idx="8816">
                  <c:v>42.680000000003375</c:v>
                </c:pt>
                <c:pt idx="8817">
                  <c:v>42.685000000003377</c:v>
                </c:pt>
                <c:pt idx="8818">
                  <c:v>42.69000000000338</c:v>
                </c:pt>
                <c:pt idx="8819">
                  <c:v>42.695000000003382</c:v>
                </c:pt>
                <c:pt idx="8820">
                  <c:v>42.700000000003385</c:v>
                </c:pt>
                <c:pt idx="8821">
                  <c:v>42.705000000003388</c:v>
                </c:pt>
                <c:pt idx="8822">
                  <c:v>42.71000000000339</c:v>
                </c:pt>
                <c:pt idx="8823">
                  <c:v>42.715000000003393</c:v>
                </c:pt>
                <c:pt idx="8824">
                  <c:v>42.720000000003395</c:v>
                </c:pt>
                <c:pt idx="8825">
                  <c:v>42.725000000003398</c:v>
                </c:pt>
                <c:pt idx="8826">
                  <c:v>42.7300000000034</c:v>
                </c:pt>
                <c:pt idx="8827">
                  <c:v>42.735000000003403</c:v>
                </c:pt>
                <c:pt idx="8828">
                  <c:v>42.740000000003405</c:v>
                </c:pt>
                <c:pt idx="8829">
                  <c:v>42.745000000003408</c:v>
                </c:pt>
                <c:pt idx="8830">
                  <c:v>42.750000000003411</c:v>
                </c:pt>
                <c:pt idx="8831">
                  <c:v>42.755000000003413</c:v>
                </c:pt>
                <c:pt idx="8832">
                  <c:v>42.760000000003416</c:v>
                </c:pt>
                <c:pt idx="8833">
                  <c:v>42.765000000003418</c:v>
                </c:pt>
                <c:pt idx="8834">
                  <c:v>42.770000000003421</c:v>
                </c:pt>
                <c:pt idx="8835">
                  <c:v>42.775000000003423</c:v>
                </c:pt>
                <c:pt idx="8836">
                  <c:v>42.780000000003426</c:v>
                </c:pt>
                <c:pt idx="8837">
                  <c:v>42.785000000003429</c:v>
                </c:pt>
                <c:pt idx="8838">
                  <c:v>42.790000000003431</c:v>
                </c:pt>
                <c:pt idx="8839">
                  <c:v>42.795000000003434</c:v>
                </c:pt>
                <c:pt idx="8840">
                  <c:v>42.800000000003436</c:v>
                </c:pt>
                <c:pt idx="8841">
                  <c:v>42.805000000003439</c:v>
                </c:pt>
                <c:pt idx="8842">
                  <c:v>42.810000000003441</c:v>
                </c:pt>
                <c:pt idx="8843">
                  <c:v>42.815000000003444</c:v>
                </c:pt>
                <c:pt idx="8844">
                  <c:v>42.820000000003446</c:v>
                </c:pt>
                <c:pt idx="8845">
                  <c:v>42.825000000003449</c:v>
                </c:pt>
                <c:pt idx="8846">
                  <c:v>42.830000000003452</c:v>
                </c:pt>
                <c:pt idx="8847">
                  <c:v>42.835000000003454</c:v>
                </c:pt>
                <c:pt idx="8848">
                  <c:v>42.840000000003457</c:v>
                </c:pt>
                <c:pt idx="8849">
                  <c:v>42.845000000003459</c:v>
                </c:pt>
                <c:pt idx="8850">
                  <c:v>42.850000000003462</c:v>
                </c:pt>
                <c:pt idx="8851">
                  <c:v>42.855000000003464</c:v>
                </c:pt>
                <c:pt idx="8852">
                  <c:v>42.860000000003467</c:v>
                </c:pt>
                <c:pt idx="8853">
                  <c:v>42.865000000003469</c:v>
                </c:pt>
                <c:pt idx="8854">
                  <c:v>42.870000000003472</c:v>
                </c:pt>
                <c:pt idx="8855">
                  <c:v>42.875000000003475</c:v>
                </c:pt>
                <c:pt idx="8856">
                  <c:v>42.880000000003477</c:v>
                </c:pt>
                <c:pt idx="8857">
                  <c:v>42.88500000000348</c:v>
                </c:pt>
                <c:pt idx="8858">
                  <c:v>42.890000000003482</c:v>
                </c:pt>
                <c:pt idx="8859">
                  <c:v>42.895000000003485</c:v>
                </c:pt>
                <c:pt idx="8860">
                  <c:v>42.900000000003487</c:v>
                </c:pt>
                <c:pt idx="8861">
                  <c:v>42.90500000000349</c:v>
                </c:pt>
                <c:pt idx="8862">
                  <c:v>42.910000000003492</c:v>
                </c:pt>
                <c:pt idx="8863">
                  <c:v>42.915000000003495</c:v>
                </c:pt>
                <c:pt idx="8864">
                  <c:v>42.920000000003498</c:v>
                </c:pt>
                <c:pt idx="8865">
                  <c:v>42.9250000000035</c:v>
                </c:pt>
                <c:pt idx="8866">
                  <c:v>42.930000000003503</c:v>
                </c:pt>
                <c:pt idx="8867">
                  <c:v>42.935000000003505</c:v>
                </c:pt>
                <c:pt idx="8868">
                  <c:v>42.940000000003508</c:v>
                </c:pt>
                <c:pt idx="8869">
                  <c:v>42.94500000000351</c:v>
                </c:pt>
                <c:pt idx="8870">
                  <c:v>42.950000000003513</c:v>
                </c:pt>
                <c:pt idx="8871">
                  <c:v>42.955000000003515</c:v>
                </c:pt>
                <c:pt idx="8872">
                  <c:v>42.960000000003518</c:v>
                </c:pt>
                <c:pt idx="8873">
                  <c:v>42.965000000003521</c:v>
                </c:pt>
                <c:pt idx="8874">
                  <c:v>42.970000000003523</c:v>
                </c:pt>
                <c:pt idx="8875">
                  <c:v>42.975000000003526</c:v>
                </c:pt>
                <c:pt idx="8876">
                  <c:v>42.980000000003528</c:v>
                </c:pt>
                <c:pt idx="8877">
                  <c:v>42.985000000003531</c:v>
                </c:pt>
                <c:pt idx="8878">
                  <c:v>42.990000000003533</c:v>
                </c:pt>
                <c:pt idx="8879">
                  <c:v>42.995000000003536</c:v>
                </c:pt>
                <c:pt idx="8880">
                  <c:v>43.000000000003539</c:v>
                </c:pt>
                <c:pt idx="8881">
                  <c:v>43.005000000003541</c:v>
                </c:pt>
                <c:pt idx="8882">
                  <c:v>43.010000000003544</c:v>
                </c:pt>
                <c:pt idx="8883">
                  <c:v>43.015000000003546</c:v>
                </c:pt>
                <c:pt idx="8884">
                  <c:v>43.020000000003549</c:v>
                </c:pt>
                <c:pt idx="8885">
                  <c:v>43.025000000003551</c:v>
                </c:pt>
                <c:pt idx="8886">
                  <c:v>43.030000000003554</c:v>
                </c:pt>
                <c:pt idx="8887">
                  <c:v>43.035000000003556</c:v>
                </c:pt>
                <c:pt idx="8888">
                  <c:v>43.040000000003559</c:v>
                </c:pt>
                <c:pt idx="8889">
                  <c:v>43.045000000003562</c:v>
                </c:pt>
                <c:pt idx="8890">
                  <c:v>43.050000000003564</c:v>
                </c:pt>
                <c:pt idx="8891">
                  <c:v>43.055000000003567</c:v>
                </c:pt>
                <c:pt idx="8892">
                  <c:v>43.060000000003569</c:v>
                </c:pt>
                <c:pt idx="8893">
                  <c:v>43.065000000003572</c:v>
                </c:pt>
                <c:pt idx="8894">
                  <c:v>43.070000000003574</c:v>
                </c:pt>
                <c:pt idx="8895">
                  <c:v>43.075000000003577</c:v>
                </c:pt>
                <c:pt idx="8896">
                  <c:v>43.080000000003579</c:v>
                </c:pt>
                <c:pt idx="8897">
                  <c:v>43.085000000003582</c:v>
                </c:pt>
                <c:pt idx="8898">
                  <c:v>43.090000000003585</c:v>
                </c:pt>
                <c:pt idx="8899">
                  <c:v>43.095000000003587</c:v>
                </c:pt>
                <c:pt idx="8900">
                  <c:v>43.10000000000359</c:v>
                </c:pt>
                <c:pt idx="8901">
                  <c:v>43.105000000003592</c:v>
                </c:pt>
                <c:pt idx="8902">
                  <c:v>43.110000000003595</c:v>
                </c:pt>
                <c:pt idx="8903">
                  <c:v>43.115000000003597</c:v>
                </c:pt>
                <c:pt idx="8904">
                  <c:v>43.1200000000036</c:v>
                </c:pt>
                <c:pt idx="8905">
                  <c:v>43.125000000003602</c:v>
                </c:pt>
                <c:pt idx="8906">
                  <c:v>43.130000000003605</c:v>
                </c:pt>
                <c:pt idx="8907">
                  <c:v>43.135000000003608</c:v>
                </c:pt>
                <c:pt idx="8908">
                  <c:v>43.14000000000361</c:v>
                </c:pt>
                <c:pt idx="8909">
                  <c:v>43.145000000003613</c:v>
                </c:pt>
                <c:pt idx="8910">
                  <c:v>43.150000000003615</c:v>
                </c:pt>
                <c:pt idx="8911">
                  <c:v>43.155000000003618</c:v>
                </c:pt>
                <c:pt idx="8912">
                  <c:v>43.16000000000362</c:v>
                </c:pt>
                <c:pt idx="8913">
                  <c:v>43.165000000003623</c:v>
                </c:pt>
                <c:pt idx="8914">
                  <c:v>43.170000000003625</c:v>
                </c:pt>
                <c:pt idx="8915">
                  <c:v>43.175000000003628</c:v>
                </c:pt>
                <c:pt idx="8916">
                  <c:v>43.180000000003631</c:v>
                </c:pt>
                <c:pt idx="8917">
                  <c:v>43.185000000003633</c:v>
                </c:pt>
                <c:pt idx="8918">
                  <c:v>43.190000000003636</c:v>
                </c:pt>
                <c:pt idx="8919">
                  <c:v>43.195000000003638</c:v>
                </c:pt>
                <c:pt idx="8920">
                  <c:v>43.200000000003641</c:v>
                </c:pt>
                <c:pt idx="8921">
                  <c:v>43.205000000003643</c:v>
                </c:pt>
                <c:pt idx="8922">
                  <c:v>43.210000000003646</c:v>
                </c:pt>
                <c:pt idx="8923">
                  <c:v>43.215000000003648</c:v>
                </c:pt>
                <c:pt idx="8924">
                  <c:v>43.220000000003651</c:v>
                </c:pt>
                <c:pt idx="8925">
                  <c:v>43.225000000003654</c:v>
                </c:pt>
                <c:pt idx="8926">
                  <c:v>43.230000000003656</c:v>
                </c:pt>
                <c:pt idx="8927">
                  <c:v>43.235000000003659</c:v>
                </c:pt>
                <c:pt idx="8928">
                  <c:v>43.240000000003661</c:v>
                </c:pt>
                <c:pt idx="8929">
                  <c:v>43.245000000003664</c:v>
                </c:pt>
                <c:pt idx="8930">
                  <c:v>43.250000000003666</c:v>
                </c:pt>
                <c:pt idx="8931">
                  <c:v>43.255000000003669</c:v>
                </c:pt>
                <c:pt idx="8932">
                  <c:v>43.260000000003672</c:v>
                </c:pt>
                <c:pt idx="8933">
                  <c:v>43.265000000003674</c:v>
                </c:pt>
                <c:pt idx="8934">
                  <c:v>43.270000000003677</c:v>
                </c:pt>
                <c:pt idx="8935">
                  <c:v>43.275000000003679</c:v>
                </c:pt>
                <c:pt idx="8936">
                  <c:v>43.280000000003682</c:v>
                </c:pt>
                <c:pt idx="8937">
                  <c:v>43.285000000003684</c:v>
                </c:pt>
                <c:pt idx="8938">
                  <c:v>43.290000000003687</c:v>
                </c:pt>
                <c:pt idx="8939">
                  <c:v>43.295000000003689</c:v>
                </c:pt>
                <c:pt idx="8940">
                  <c:v>43.300000000003692</c:v>
                </c:pt>
                <c:pt idx="8941">
                  <c:v>43.305000000003695</c:v>
                </c:pt>
                <c:pt idx="8942">
                  <c:v>43.310000000003697</c:v>
                </c:pt>
                <c:pt idx="8943">
                  <c:v>43.3150000000037</c:v>
                </c:pt>
                <c:pt idx="8944">
                  <c:v>43.320000000003702</c:v>
                </c:pt>
                <c:pt idx="8945">
                  <c:v>43.325000000003705</c:v>
                </c:pt>
                <c:pt idx="8946">
                  <c:v>43.330000000003707</c:v>
                </c:pt>
                <c:pt idx="8947">
                  <c:v>43.33500000000371</c:v>
                </c:pt>
                <c:pt idx="8948">
                  <c:v>43.340000000003712</c:v>
                </c:pt>
                <c:pt idx="8949">
                  <c:v>43.345000000003715</c:v>
                </c:pt>
                <c:pt idx="8950">
                  <c:v>43.350000000003718</c:v>
                </c:pt>
                <c:pt idx="8951">
                  <c:v>43.35500000000372</c:v>
                </c:pt>
                <c:pt idx="8952">
                  <c:v>43.360000000003723</c:v>
                </c:pt>
                <c:pt idx="8953">
                  <c:v>43.365000000003725</c:v>
                </c:pt>
                <c:pt idx="8954">
                  <c:v>43.370000000003728</c:v>
                </c:pt>
                <c:pt idx="8955">
                  <c:v>43.37500000000373</c:v>
                </c:pt>
                <c:pt idx="8956">
                  <c:v>43.380000000003733</c:v>
                </c:pt>
                <c:pt idx="8957">
                  <c:v>43.385000000003735</c:v>
                </c:pt>
                <c:pt idx="8958">
                  <c:v>43.390000000003738</c:v>
                </c:pt>
                <c:pt idx="8959">
                  <c:v>43.395000000003741</c:v>
                </c:pt>
                <c:pt idx="8960">
                  <c:v>43.400000000003743</c:v>
                </c:pt>
                <c:pt idx="8961">
                  <c:v>43.405000000003746</c:v>
                </c:pt>
                <c:pt idx="8962">
                  <c:v>43.410000000003748</c:v>
                </c:pt>
                <c:pt idx="8963">
                  <c:v>43.415000000003751</c:v>
                </c:pt>
                <c:pt idx="8964">
                  <c:v>43.420000000003753</c:v>
                </c:pt>
                <c:pt idx="8965">
                  <c:v>43.425000000003756</c:v>
                </c:pt>
                <c:pt idx="8966">
                  <c:v>43.430000000003758</c:v>
                </c:pt>
                <c:pt idx="8967">
                  <c:v>43.435000000003761</c:v>
                </c:pt>
                <c:pt idx="8968">
                  <c:v>43.440000000003764</c:v>
                </c:pt>
                <c:pt idx="8969">
                  <c:v>43.445000000003766</c:v>
                </c:pt>
                <c:pt idx="8970">
                  <c:v>43.450000000003769</c:v>
                </c:pt>
                <c:pt idx="8971">
                  <c:v>43.455000000003771</c:v>
                </c:pt>
                <c:pt idx="8972">
                  <c:v>43.460000000003774</c:v>
                </c:pt>
                <c:pt idx="8973">
                  <c:v>43.465000000003776</c:v>
                </c:pt>
                <c:pt idx="8974">
                  <c:v>43.470000000003779</c:v>
                </c:pt>
                <c:pt idx="8975">
                  <c:v>43.475000000003782</c:v>
                </c:pt>
                <c:pt idx="8976">
                  <c:v>43.480000000003784</c:v>
                </c:pt>
                <c:pt idx="8977">
                  <c:v>43.485000000003787</c:v>
                </c:pt>
                <c:pt idx="8978">
                  <c:v>43.490000000003789</c:v>
                </c:pt>
                <c:pt idx="8979">
                  <c:v>43.495000000003792</c:v>
                </c:pt>
                <c:pt idx="8980">
                  <c:v>43.500000000003794</c:v>
                </c:pt>
                <c:pt idx="8981">
                  <c:v>43.505000000003797</c:v>
                </c:pt>
                <c:pt idx="8982">
                  <c:v>43.510000000003799</c:v>
                </c:pt>
                <c:pt idx="8983">
                  <c:v>43.515000000003802</c:v>
                </c:pt>
                <c:pt idx="8984">
                  <c:v>43.520000000003805</c:v>
                </c:pt>
                <c:pt idx="8985">
                  <c:v>43.525000000003807</c:v>
                </c:pt>
                <c:pt idx="8986">
                  <c:v>43.53000000000381</c:v>
                </c:pt>
                <c:pt idx="8987">
                  <c:v>43.535000000003812</c:v>
                </c:pt>
                <c:pt idx="8988">
                  <c:v>43.540000000003815</c:v>
                </c:pt>
                <c:pt idx="8989">
                  <c:v>43.545000000003817</c:v>
                </c:pt>
                <c:pt idx="8990">
                  <c:v>43.55000000000382</c:v>
                </c:pt>
                <c:pt idx="8991">
                  <c:v>43.555000000003822</c:v>
                </c:pt>
                <c:pt idx="8992">
                  <c:v>43.560000000003825</c:v>
                </c:pt>
                <c:pt idx="8993">
                  <c:v>43.565000000003828</c:v>
                </c:pt>
                <c:pt idx="8994">
                  <c:v>43.57000000000383</c:v>
                </c:pt>
                <c:pt idx="8995">
                  <c:v>43.575000000003833</c:v>
                </c:pt>
                <c:pt idx="8996">
                  <c:v>43.580000000003835</c:v>
                </c:pt>
                <c:pt idx="8997">
                  <c:v>43.585000000003838</c:v>
                </c:pt>
                <c:pt idx="8998">
                  <c:v>43.59000000000384</c:v>
                </c:pt>
                <c:pt idx="8999">
                  <c:v>43.595000000003843</c:v>
                </c:pt>
                <c:pt idx="9000">
                  <c:v>43.600000000003845</c:v>
                </c:pt>
                <c:pt idx="9001">
                  <c:v>43.605000000003848</c:v>
                </c:pt>
                <c:pt idx="9002">
                  <c:v>43.610000000003851</c:v>
                </c:pt>
                <c:pt idx="9003">
                  <c:v>43.615000000003853</c:v>
                </c:pt>
                <c:pt idx="9004">
                  <c:v>43.620000000003856</c:v>
                </c:pt>
                <c:pt idx="9005">
                  <c:v>43.625000000003858</c:v>
                </c:pt>
                <c:pt idx="9006">
                  <c:v>43.630000000003861</c:v>
                </c:pt>
                <c:pt idx="9007">
                  <c:v>43.635000000003863</c:v>
                </c:pt>
                <c:pt idx="9008">
                  <c:v>43.640000000003866</c:v>
                </c:pt>
                <c:pt idx="9009">
                  <c:v>43.645000000003868</c:v>
                </c:pt>
                <c:pt idx="9010">
                  <c:v>43.650000000003871</c:v>
                </c:pt>
                <c:pt idx="9011">
                  <c:v>43.655000000003874</c:v>
                </c:pt>
                <c:pt idx="9012">
                  <c:v>43.660000000003876</c:v>
                </c:pt>
                <c:pt idx="9013">
                  <c:v>43.665000000003879</c:v>
                </c:pt>
                <c:pt idx="9014">
                  <c:v>43.670000000003881</c:v>
                </c:pt>
                <c:pt idx="9015">
                  <c:v>43.675000000003884</c:v>
                </c:pt>
                <c:pt idx="9016">
                  <c:v>43.680000000003886</c:v>
                </c:pt>
                <c:pt idx="9017">
                  <c:v>43.685000000003889</c:v>
                </c:pt>
                <c:pt idx="9018">
                  <c:v>43.690000000003892</c:v>
                </c:pt>
                <c:pt idx="9019">
                  <c:v>43.695000000003894</c:v>
                </c:pt>
                <c:pt idx="9020">
                  <c:v>43.700000000003897</c:v>
                </c:pt>
                <c:pt idx="9021">
                  <c:v>43.705000000003899</c:v>
                </c:pt>
                <c:pt idx="9022">
                  <c:v>43.710000000003902</c:v>
                </c:pt>
                <c:pt idx="9023">
                  <c:v>43.715000000003904</c:v>
                </c:pt>
                <c:pt idx="9024">
                  <c:v>43.720000000003907</c:v>
                </c:pt>
                <c:pt idx="9025">
                  <c:v>43.725000000003909</c:v>
                </c:pt>
                <c:pt idx="9026">
                  <c:v>43.730000000003912</c:v>
                </c:pt>
                <c:pt idx="9027">
                  <c:v>43.735000000003915</c:v>
                </c:pt>
                <c:pt idx="9028">
                  <c:v>43.740000000003917</c:v>
                </c:pt>
                <c:pt idx="9029">
                  <c:v>43.74500000000392</c:v>
                </c:pt>
                <c:pt idx="9030">
                  <c:v>43.750000000003922</c:v>
                </c:pt>
                <c:pt idx="9031">
                  <c:v>43.755000000003925</c:v>
                </c:pt>
                <c:pt idx="9032">
                  <c:v>43.760000000003927</c:v>
                </c:pt>
                <c:pt idx="9033">
                  <c:v>43.76500000000393</c:v>
                </c:pt>
                <c:pt idx="9034">
                  <c:v>43.770000000003932</c:v>
                </c:pt>
                <c:pt idx="9035">
                  <c:v>43.775000000003935</c:v>
                </c:pt>
                <c:pt idx="9036">
                  <c:v>43.780000000003938</c:v>
                </c:pt>
                <c:pt idx="9037">
                  <c:v>43.78500000000394</c:v>
                </c:pt>
                <c:pt idx="9038">
                  <c:v>43.790000000003943</c:v>
                </c:pt>
                <c:pt idx="9039">
                  <c:v>43.795000000003945</c:v>
                </c:pt>
                <c:pt idx="9040">
                  <c:v>43.800000000003948</c:v>
                </c:pt>
                <c:pt idx="9041">
                  <c:v>43.80500000000395</c:v>
                </c:pt>
                <c:pt idx="9042">
                  <c:v>43.810000000003953</c:v>
                </c:pt>
                <c:pt idx="9043">
                  <c:v>43.815000000003955</c:v>
                </c:pt>
                <c:pt idx="9044">
                  <c:v>43.820000000003958</c:v>
                </c:pt>
                <c:pt idx="9045">
                  <c:v>43.825000000003961</c:v>
                </c:pt>
                <c:pt idx="9046">
                  <c:v>43.830000000003963</c:v>
                </c:pt>
                <c:pt idx="9047">
                  <c:v>43.835000000003966</c:v>
                </c:pt>
                <c:pt idx="9048">
                  <c:v>43.840000000003968</c:v>
                </c:pt>
                <c:pt idx="9049">
                  <c:v>43.845000000003971</c:v>
                </c:pt>
                <c:pt idx="9050">
                  <c:v>43.850000000003973</c:v>
                </c:pt>
                <c:pt idx="9051">
                  <c:v>43.855000000003976</c:v>
                </c:pt>
                <c:pt idx="9052">
                  <c:v>43.860000000003978</c:v>
                </c:pt>
                <c:pt idx="9053">
                  <c:v>43.865000000003981</c:v>
                </c:pt>
                <c:pt idx="9054">
                  <c:v>43.870000000003984</c:v>
                </c:pt>
                <c:pt idx="9055">
                  <c:v>43.875000000003986</c:v>
                </c:pt>
                <c:pt idx="9056">
                  <c:v>43.880000000003989</c:v>
                </c:pt>
                <c:pt idx="9057">
                  <c:v>43.885000000003991</c:v>
                </c:pt>
                <c:pt idx="9058">
                  <c:v>43.890000000003994</c:v>
                </c:pt>
                <c:pt idx="9059">
                  <c:v>43.895000000003996</c:v>
                </c:pt>
                <c:pt idx="9060">
                  <c:v>43.900000000003999</c:v>
                </c:pt>
                <c:pt idx="9061">
                  <c:v>43.905000000004001</c:v>
                </c:pt>
                <c:pt idx="9062">
                  <c:v>43.910000000004004</c:v>
                </c:pt>
                <c:pt idx="9063">
                  <c:v>43.915000000004007</c:v>
                </c:pt>
                <c:pt idx="9064">
                  <c:v>43.920000000004009</c:v>
                </c:pt>
                <c:pt idx="9065">
                  <c:v>43.925000000004012</c:v>
                </c:pt>
                <c:pt idx="9066">
                  <c:v>43.930000000004014</c:v>
                </c:pt>
                <c:pt idx="9067">
                  <c:v>43.935000000004017</c:v>
                </c:pt>
                <c:pt idx="9068">
                  <c:v>43.940000000004019</c:v>
                </c:pt>
                <c:pt idx="9069">
                  <c:v>43.945000000004022</c:v>
                </c:pt>
                <c:pt idx="9070">
                  <c:v>43.950000000004025</c:v>
                </c:pt>
                <c:pt idx="9071">
                  <c:v>43.955000000004027</c:v>
                </c:pt>
                <c:pt idx="9072">
                  <c:v>43.96000000000403</c:v>
                </c:pt>
                <c:pt idx="9073">
                  <c:v>43.965000000004032</c:v>
                </c:pt>
                <c:pt idx="9074">
                  <c:v>43.970000000004035</c:v>
                </c:pt>
                <c:pt idx="9075">
                  <c:v>43.975000000004037</c:v>
                </c:pt>
                <c:pt idx="9076">
                  <c:v>43.98000000000404</c:v>
                </c:pt>
                <c:pt idx="9077">
                  <c:v>43.985000000004042</c:v>
                </c:pt>
                <c:pt idx="9078">
                  <c:v>43.990000000004045</c:v>
                </c:pt>
                <c:pt idx="9079">
                  <c:v>43.995000000004048</c:v>
                </c:pt>
                <c:pt idx="9080">
                  <c:v>44.00000000000405</c:v>
                </c:pt>
                <c:pt idx="9081">
                  <c:v>44.005000000004053</c:v>
                </c:pt>
                <c:pt idx="9082">
                  <c:v>44.010000000004055</c:v>
                </c:pt>
                <c:pt idx="9083">
                  <c:v>44.015000000004058</c:v>
                </c:pt>
                <c:pt idx="9084">
                  <c:v>44.02000000000406</c:v>
                </c:pt>
                <c:pt idx="9085">
                  <c:v>44.025000000004063</c:v>
                </c:pt>
                <c:pt idx="9086">
                  <c:v>44.030000000004065</c:v>
                </c:pt>
                <c:pt idx="9087">
                  <c:v>44.035000000004068</c:v>
                </c:pt>
                <c:pt idx="9088">
                  <c:v>44.040000000004071</c:v>
                </c:pt>
                <c:pt idx="9089">
                  <c:v>44.045000000004073</c:v>
                </c:pt>
                <c:pt idx="9090">
                  <c:v>44.050000000004076</c:v>
                </c:pt>
                <c:pt idx="9091">
                  <c:v>44.055000000004078</c:v>
                </c:pt>
                <c:pt idx="9092">
                  <c:v>44.060000000004081</c:v>
                </c:pt>
                <c:pt idx="9093">
                  <c:v>44.065000000004083</c:v>
                </c:pt>
                <c:pt idx="9094">
                  <c:v>44.070000000004086</c:v>
                </c:pt>
                <c:pt idx="9095">
                  <c:v>44.075000000004088</c:v>
                </c:pt>
                <c:pt idx="9096">
                  <c:v>44.080000000004091</c:v>
                </c:pt>
                <c:pt idx="9097">
                  <c:v>44.085000000004094</c:v>
                </c:pt>
                <c:pt idx="9098">
                  <c:v>44.090000000004096</c:v>
                </c:pt>
                <c:pt idx="9099">
                  <c:v>44.095000000004099</c:v>
                </c:pt>
                <c:pt idx="9100">
                  <c:v>44.100000000004101</c:v>
                </c:pt>
                <c:pt idx="9101">
                  <c:v>44.105000000004104</c:v>
                </c:pt>
                <c:pt idx="9102">
                  <c:v>44.110000000004106</c:v>
                </c:pt>
                <c:pt idx="9103">
                  <c:v>44.115000000004109</c:v>
                </c:pt>
                <c:pt idx="9104">
                  <c:v>44.120000000004111</c:v>
                </c:pt>
                <c:pt idx="9105">
                  <c:v>44.125000000004114</c:v>
                </c:pt>
                <c:pt idx="9106">
                  <c:v>44.130000000004117</c:v>
                </c:pt>
                <c:pt idx="9107">
                  <c:v>44.135000000004119</c:v>
                </c:pt>
                <c:pt idx="9108">
                  <c:v>44.140000000004122</c:v>
                </c:pt>
                <c:pt idx="9109">
                  <c:v>44.145000000004124</c:v>
                </c:pt>
                <c:pt idx="9110">
                  <c:v>44.150000000004127</c:v>
                </c:pt>
                <c:pt idx="9111">
                  <c:v>44.155000000004129</c:v>
                </c:pt>
                <c:pt idx="9112">
                  <c:v>44.160000000004132</c:v>
                </c:pt>
                <c:pt idx="9113">
                  <c:v>44.165000000004135</c:v>
                </c:pt>
                <c:pt idx="9114">
                  <c:v>44.170000000004137</c:v>
                </c:pt>
                <c:pt idx="9115">
                  <c:v>44.17500000000414</c:v>
                </c:pt>
                <c:pt idx="9116">
                  <c:v>44.180000000004142</c:v>
                </c:pt>
                <c:pt idx="9117">
                  <c:v>44.185000000004145</c:v>
                </c:pt>
                <c:pt idx="9118">
                  <c:v>44.190000000004147</c:v>
                </c:pt>
                <c:pt idx="9119">
                  <c:v>44.19500000000415</c:v>
                </c:pt>
                <c:pt idx="9120">
                  <c:v>44.200000000004152</c:v>
                </c:pt>
                <c:pt idx="9121">
                  <c:v>44.205000000004155</c:v>
                </c:pt>
                <c:pt idx="9122">
                  <c:v>44.210000000004158</c:v>
                </c:pt>
                <c:pt idx="9123">
                  <c:v>44.21500000000416</c:v>
                </c:pt>
                <c:pt idx="9124">
                  <c:v>44.220000000004163</c:v>
                </c:pt>
                <c:pt idx="9125">
                  <c:v>44.225000000004165</c:v>
                </c:pt>
                <c:pt idx="9126">
                  <c:v>44.230000000004168</c:v>
                </c:pt>
                <c:pt idx="9127">
                  <c:v>44.23500000000417</c:v>
                </c:pt>
                <c:pt idx="9128">
                  <c:v>44.240000000004173</c:v>
                </c:pt>
                <c:pt idx="9129">
                  <c:v>44.245000000004175</c:v>
                </c:pt>
                <c:pt idx="9130">
                  <c:v>44.250000000004178</c:v>
                </c:pt>
                <c:pt idx="9131">
                  <c:v>44.255000000004181</c:v>
                </c:pt>
                <c:pt idx="9132">
                  <c:v>44.260000000004183</c:v>
                </c:pt>
                <c:pt idx="9133">
                  <c:v>44.265000000004186</c:v>
                </c:pt>
                <c:pt idx="9134">
                  <c:v>44.270000000004188</c:v>
                </c:pt>
                <c:pt idx="9135">
                  <c:v>44.275000000004191</c:v>
                </c:pt>
                <c:pt idx="9136">
                  <c:v>44.280000000004193</c:v>
                </c:pt>
                <c:pt idx="9137">
                  <c:v>44.285000000004196</c:v>
                </c:pt>
                <c:pt idx="9138">
                  <c:v>44.290000000004198</c:v>
                </c:pt>
                <c:pt idx="9139">
                  <c:v>44.295000000004201</c:v>
                </c:pt>
                <c:pt idx="9140">
                  <c:v>44.300000000004204</c:v>
                </c:pt>
                <c:pt idx="9141">
                  <c:v>44.305000000004206</c:v>
                </c:pt>
                <c:pt idx="9142">
                  <c:v>44.310000000004209</c:v>
                </c:pt>
                <c:pt idx="9143">
                  <c:v>44.315000000004211</c:v>
                </c:pt>
                <c:pt idx="9144">
                  <c:v>44.320000000004214</c:v>
                </c:pt>
                <c:pt idx="9145">
                  <c:v>44.325000000004216</c:v>
                </c:pt>
                <c:pt idx="9146">
                  <c:v>44.330000000004219</c:v>
                </c:pt>
                <c:pt idx="9147">
                  <c:v>44.335000000004221</c:v>
                </c:pt>
                <c:pt idx="9148">
                  <c:v>44.340000000004224</c:v>
                </c:pt>
                <c:pt idx="9149">
                  <c:v>44.345000000004227</c:v>
                </c:pt>
                <c:pt idx="9150">
                  <c:v>44.350000000004229</c:v>
                </c:pt>
                <c:pt idx="9151">
                  <c:v>44.355000000004232</c:v>
                </c:pt>
                <c:pt idx="9152">
                  <c:v>44.360000000004234</c:v>
                </c:pt>
                <c:pt idx="9153">
                  <c:v>44.365000000004237</c:v>
                </c:pt>
                <c:pt idx="9154">
                  <c:v>44.370000000004239</c:v>
                </c:pt>
                <c:pt idx="9155">
                  <c:v>44.375000000004242</c:v>
                </c:pt>
                <c:pt idx="9156">
                  <c:v>44.380000000004244</c:v>
                </c:pt>
                <c:pt idx="9157">
                  <c:v>44.385000000004247</c:v>
                </c:pt>
                <c:pt idx="9158">
                  <c:v>44.39000000000425</c:v>
                </c:pt>
                <c:pt idx="9159">
                  <c:v>44.395000000004252</c:v>
                </c:pt>
                <c:pt idx="9160">
                  <c:v>44.400000000004255</c:v>
                </c:pt>
                <c:pt idx="9161">
                  <c:v>44.405000000004257</c:v>
                </c:pt>
                <c:pt idx="9162">
                  <c:v>44.41000000000426</c:v>
                </c:pt>
                <c:pt idx="9163">
                  <c:v>44.415000000004262</c:v>
                </c:pt>
                <c:pt idx="9164">
                  <c:v>44.420000000004265</c:v>
                </c:pt>
                <c:pt idx="9165">
                  <c:v>44.425000000004268</c:v>
                </c:pt>
                <c:pt idx="9166">
                  <c:v>44.43000000000427</c:v>
                </c:pt>
                <c:pt idx="9167">
                  <c:v>44.435000000004273</c:v>
                </c:pt>
                <c:pt idx="9168">
                  <c:v>44.440000000004275</c:v>
                </c:pt>
                <c:pt idx="9169">
                  <c:v>44.445000000004278</c:v>
                </c:pt>
                <c:pt idx="9170">
                  <c:v>44.45000000000428</c:v>
                </c:pt>
                <c:pt idx="9171">
                  <c:v>44.455000000004283</c:v>
                </c:pt>
                <c:pt idx="9172">
                  <c:v>44.460000000004285</c:v>
                </c:pt>
                <c:pt idx="9173">
                  <c:v>44.465000000004288</c:v>
                </c:pt>
                <c:pt idx="9174">
                  <c:v>44.470000000004291</c:v>
                </c:pt>
                <c:pt idx="9175">
                  <c:v>44.475000000004293</c:v>
                </c:pt>
                <c:pt idx="9176">
                  <c:v>44.480000000004296</c:v>
                </c:pt>
                <c:pt idx="9177">
                  <c:v>44.485000000004298</c:v>
                </c:pt>
                <c:pt idx="9178">
                  <c:v>44.490000000004301</c:v>
                </c:pt>
                <c:pt idx="9179">
                  <c:v>44.495000000004303</c:v>
                </c:pt>
                <c:pt idx="9180">
                  <c:v>44.500000000004306</c:v>
                </c:pt>
                <c:pt idx="9181">
                  <c:v>44.505000000004308</c:v>
                </c:pt>
                <c:pt idx="9182">
                  <c:v>44.510000000004311</c:v>
                </c:pt>
                <c:pt idx="9183">
                  <c:v>44.515000000004314</c:v>
                </c:pt>
                <c:pt idx="9184">
                  <c:v>44.520000000004316</c:v>
                </c:pt>
                <c:pt idx="9185">
                  <c:v>44.525000000004319</c:v>
                </c:pt>
                <c:pt idx="9186">
                  <c:v>44.530000000004321</c:v>
                </c:pt>
                <c:pt idx="9187">
                  <c:v>44.535000000004324</c:v>
                </c:pt>
                <c:pt idx="9188">
                  <c:v>44.540000000004326</c:v>
                </c:pt>
                <c:pt idx="9189">
                  <c:v>44.545000000004329</c:v>
                </c:pt>
                <c:pt idx="9190">
                  <c:v>44.550000000004331</c:v>
                </c:pt>
                <c:pt idx="9191">
                  <c:v>44.555000000004334</c:v>
                </c:pt>
                <c:pt idx="9192">
                  <c:v>44.560000000004337</c:v>
                </c:pt>
                <c:pt idx="9193">
                  <c:v>44.565000000004339</c:v>
                </c:pt>
                <c:pt idx="9194">
                  <c:v>44.570000000004342</c:v>
                </c:pt>
                <c:pt idx="9195">
                  <c:v>44.575000000004344</c:v>
                </c:pt>
                <c:pt idx="9196">
                  <c:v>44.580000000004347</c:v>
                </c:pt>
                <c:pt idx="9197">
                  <c:v>44.585000000004349</c:v>
                </c:pt>
                <c:pt idx="9198">
                  <c:v>44.590000000004352</c:v>
                </c:pt>
                <c:pt idx="9199">
                  <c:v>44.595000000004354</c:v>
                </c:pt>
                <c:pt idx="9200">
                  <c:v>44.600000000004357</c:v>
                </c:pt>
                <c:pt idx="9201">
                  <c:v>44.60500000000436</c:v>
                </c:pt>
                <c:pt idx="9202">
                  <c:v>44.610000000004362</c:v>
                </c:pt>
                <c:pt idx="9203">
                  <c:v>44.615000000004365</c:v>
                </c:pt>
                <c:pt idx="9204">
                  <c:v>44.620000000004367</c:v>
                </c:pt>
                <c:pt idx="9205">
                  <c:v>44.62500000000437</c:v>
                </c:pt>
                <c:pt idx="9206">
                  <c:v>44.630000000004372</c:v>
                </c:pt>
                <c:pt idx="9207">
                  <c:v>44.635000000004375</c:v>
                </c:pt>
                <c:pt idx="9208">
                  <c:v>44.640000000004378</c:v>
                </c:pt>
                <c:pt idx="9209">
                  <c:v>44.64500000000438</c:v>
                </c:pt>
                <c:pt idx="9210">
                  <c:v>44.650000000004383</c:v>
                </c:pt>
                <c:pt idx="9211">
                  <c:v>44.655000000004385</c:v>
                </c:pt>
                <c:pt idx="9212">
                  <c:v>44.660000000004388</c:v>
                </c:pt>
                <c:pt idx="9213">
                  <c:v>44.66500000000439</c:v>
                </c:pt>
                <c:pt idx="9214">
                  <c:v>44.670000000004393</c:v>
                </c:pt>
                <c:pt idx="9215">
                  <c:v>44.675000000004395</c:v>
                </c:pt>
                <c:pt idx="9216">
                  <c:v>44.680000000004398</c:v>
                </c:pt>
                <c:pt idx="9217">
                  <c:v>44.685000000004401</c:v>
                </c:pt>
                <c:pt idx="9218">
                  <c:v>44.690000000004403</c:v>
                </c:pt>
                <c:pt idx="9219">
                  <c:v>44.695000000004406</c:v>
                </c:pt>
                <c:pt idx="9220">
                  <c:v>44.700000000004408</c:v>
                </c:pt>
                <c:pt idx="9221">
                  <c:v>44.705000000004411</c:v>
                </c:pt>
                <c:pt idx="9222">
                  <c:v>44.710000000004413</c:v>
                </c:pt>
                <c:pt idx="9223">
                  <c:v>44.715000000004416</c:v>
                </c:pt>
                <c:pt idx="9224">
                  <c:v>44.720000000004418</c:v>
                </c:pt>
                <c:pt idx="9225">
                  <c:v>44.725000000004421</c:v>
                </c:pt>
                <c:pt idx="9226">
                  <c:v>44.730000000004424</c:v>
                </c:pt>
                <c:pt idx="9227">
                  <c:v>44.735000000004426</c:v>
                </c:pt>
                <c:pt idx="9228">
                  <c:v>44.740000000004429</c:v>
                </c:pt>
                <c:pt idx="9229">
                  <c:v>44.745000000004431</c:v>
                </c:pt>
                <c:pt idx="9230">
                  <c:v>44.750000000004434</c:v>
                </c:pt>
                <c:pt idx="9231">
                  <c:v>44.755000000004436</c:v>
                </c:pt>
                <c:pt idx="9232">
                  <c:v>44.760000000004439</c:v>
                </c:pt>
                <c:pt idx="9233">
                  <c:v>44.765000000004441</c:v>
                </c:pt>
                <c:pt idx="9234">
                  <c:v>44.770000000004444</c:v>
                </c:pt>
                <c:pt idx="9235">
                  <c:v>44.775000000004447</c:v>
                </c:pt>
                <c:pt idx="9236">
                  <c:v>44.780000000004449</c:v>
                </c:pt>
                <c:pt idx="9237">
                  <c:v>44.785000000004452</c:v>
                </c:pt>
                <c:pt idx="9238">
                  <c:v>44.790000000004454</c:v>
                </c:pt>
                <c:pt idx="9239">
                  <c:v>44.795000000004457</c:v>
                </c:pt>
                <c:pt idx="9240">
                  <c:v>44.800000000004459</c:v>
                </c:pt>
                <c:pt idx="9241">
                  <c:v>44.805000000004462</c:v>
                </c:pt>
                <c:pt idx="9242">
                  <c:v>44.810000000004464</c:v>
                </c:pt>
                <c:pt idx="9243">
                  <c:v>44.815000000004467</c:v>
                </c:pt>
                <c:pt idx="9244">
                  <c:v>44.82000000000447</c:v>
                </c:pt>
                <c:pt idx="9245">
                  <c:v>44.825000000004472</c:v>
                </c:pt>
                <c:pt idx="9246">
                  <c:v>44.830000000004475</c:v>
                </c:pt>
                <c:pt idx="9247">
                  <c:v>44.835000000004477</c:v>
                </c:pt>
                <c:pt idx="9248">
                  <c:v>44.84000000000448</c:v>
                </c:pt>
                <c:pt idx="9249">
                  <c:v>44.845000000004482</c:v>
                </c:pt>
                <c:pt idx="9250">
                  <c:v>44.850000000004485</c:v>
                </c:pt>
                <c:pt idx="9251">
                  <c:v>44.855000000004488</c:v>
                </c:pt>
                <c:pt idx="9252">
                  <c:v>44.86000000000449</c:v>
                </c:pt>
                <c:pt idx="9253">
                  <c:v>44.865000000004493</c:v>
                </c:pt>
                <c:pt idx="9254">
                  <c:v>44.870000000004495</c:v>
                </c:pt>
                <c:pt idx="9255">
                  <c:v>44.875000000004498</c:v>
                </c:pt>
                <c:pt idx="9256">
                  <c:v>44.8800000000045</c:v>
                </c:pt>
                <c:pt idx="9257">
                  <c:v>44.885000000004503</c:v>
                </c:pt>
                <c:pt idx="9258">
                  <c:v>44.890000000004505</c:v>
                </c:pt>
                <c:pt idx="9259">
                  <c:v>44.895000000004508</c:v>
                </c:pt>
                <c:pt idx="9260">
                  <c:v>44.900000000004511</c:v>
                </c:pt>
                <c:pt idx="9261">
                  <c:v>44.905000000004513</c:v>
                </c:pt>
                <c:pt idx="9262">
                  <c:v>44.910000000004516</c:v>
                </c:pt>
                <c:pt idx="9263">
                  <c:v>44.915000000004518</c:v>
                </c:pt>
                <c:pt idx="9264">
                  <c:v>44.920000000004521</c:v>
                </c:pt>
                <c:pt idx="9265">
                  <c:v>44.925000000004523</c:v>
                </c:pt>
                <c:pt idx="9266">
                  <c:v>44.930000000004526</c:v>
                </c:pt>
                <c:pt idx="9267">
                  <c:v>44.935000000004528</c:v>
                </c:pt>
                <c:pt idx="9268">
                  <c:v>44.940000000004531</c:v>
                </c:pt>
                <c:pt idx="9269">
                  <c:v>44.945000000004534</c:v>
                </c:pt>
                <c:pt idx="9270">
                  <c:v>44.950000000004536</c:v>
                </c:pt>
                <c:pt idx="9271">
                  <c:v>44.955000000004539</c:v>
                </c:pt>
                <c:pt idx="9272">
                  <c:v>44.960000000004541</c:v>
                </c:pt>
                <c:pt idx="9273">
                  <c:v>44.965000000004544</c:v>
                </c:pt>
                <c:pt idx="9274">
                  <c:v>44.970000000004546</c:v>
                </c:pt>
                <c:pt idx="9275">
                  <c:v>44.975000000004549</c:v>
                </c:pt>
                <c:pt idx="9276">
                  <c:v>44.980000000004551</c:v>
                </c:pt>
                <c:pt idx="9277">
                  <c:v>44.985000000004554</c:v>
                </c:pt>
                <c:pt idx="9278">
                  <c:v>44.990000000004557</c:v>
                </c:pt>
                <c:pt idx="9279">
                  <c:v>44.995000000004559</c:v>
                </c:pt>
                <c:pt idx="9280">
                  <c:v>45.000000000004562</c:v>
                </c:pt>
                <c:pt idx="9281">
                  <c:v>45.005000000004564</c:v>
                </c:pt>
                <c:pt idx="9282">
                  <c:v>45.010000000004567</c:v>
                </c:pt>
                <c:pt idx="9283">
                  <c:v>45.015000000004569</c:v>
                </c:pt>
                <c:pt idx="9284">
                  <c:v>45.020000000004572</c:v>
                </c:pt>
                <c:pt idx="9285">
                  <c:v>45.025000000004574</c:v>
                </c:pt>
                <c:pt idx="9286">
                  <c:v>45.030000000004577</c:v>
                </c:pt>
                <c:pt idx="9287">
                  <c:v>45.03500000000458</c:v>
                </c:pt>
                <c:pt idx="9288">
                  <c:v>45.040000000004582</c:v>
                </c:pt>
                <c:pt idx="9289">
                  <c:v>45.045000000004585</c:v>
                </c:pt>
                <c:pt idx="9290">
                  <c:v>45.050000000004587</c:v>
                </c:pt>
                <c:pt idx="9291">
                  <c:v>45.05500000000459</c:v>
                </c:pt>
                <c:pt idx="9292">
                  <c:v>45.060000000004592</c:v>
                </c:pt>
                <c:pt idx="9293">
                  <c:v>45.065000000004595</c:v>
                </c:pt>
                <c:pt idx="9294">
                  <c:v>45.070000000004597</c:v>
                </c:pt>
                <c:pt idx="9295">
                  <c:v>45.0750000000046</c:v>
                </c:pt>
                <c:pt idx="9296">
                  <c:v>45.080000000004603</c:v>
                </c:pt>
                <c:pt idx="9297">
                  <c:v>45.085000000004605</c:v>
                </c:pt>
                <c:pt idx="9298">
                  <c:v>45.090000000004608</c:v>
                </c:pt>
                <c:pt idx="9299">
                  <c:v>45.09500000000461</c:v>
                </c:pt>
                <c:pt idx="9300">
                  <c:v>45.100000000004613</c:v>
                </c:pt>
                <c:pt idx="9301">
                  <c:v>45.105000000004615</c:v>
                </c:pt>
                <c:pt idx="9302">
                  <c:v>45.110000000004618</c:v>
                </c:pt>
                <c:pt idx="9303">
                  <c:v>45.115000000004621</c:v>
                </c:pt>
                <c:pt idx="9304">
                  <c:v>45.120000000004623</c:v>
                </c:pt>
                <c:pt idx="9305">
                  <c:v>45.125000000004626</c:v>
                </c:pt>
                <c:pt idx="9306">
                  <c:v>45.130000000004628</c:v>
                </c:pt>
                <c:pt idx="9307">
                  <c:v>45.135000000004631</c:v>
                </c:pt>
                <c:pt idx="9308">
                  <c:v>45.140000000004633</c:v>
                </c:pt>
                <c:pt idx="9309">
                  <c:v>45.145000000004636</c:v>
                </c:pt>
                <c:pt idx="9310">
                  <c:v>45.150000000004638</c:v>
                </c:pt>
                <c:pt idx="9311">
                  <c:v>45.155000000004641</c:v>
                </c:pt>
                <c:pt idx="9312">
                  <c:v>45.160000000004644</c:v>
                </c:pt>
                <c:pt idx="9313">
                  <c:v>45.165000000004646</c:v>
                </c:pt>
                <c:pt idx="9314">
                  <c:v>45.170000000004649</c:v>
                </c:pt>
                <c:pt idx="9315">
                  <c:v>45.175000000004651</c:v>
                </c:pt>
                <c:pt idx="9316">
                  <c:v>45.180000000004654</c:v>
                </c:pt>
                <c:pt idx="9317">
                  <c:v>45.185000000004656</c:v>
                </c:pt>
                <c:pt idx="9318">
                  <c:v>45.190000000004659</c:v>
                </c:pt>
                <c:pt idx="9319">
                  <c:v>45.195000000004661</c:v>
                </c:pt>
                <c:pt idx="9320">
                  <c:v>45.200000000004664</c:v>
                </c:pt>
                <c:pt idx="9321">
                  <c:v>45.205000000004667</c:v>
                </c:pt>
                <c:pt idx="9322">
                  <c:v>45.210000000004669</c:v>
                </c:pt>
                <c:pt idx="9323">
                  <c:v>45.215000000004672</c:v>
                </c:pt>
                <c:pt idx="9324">
                  <c:v>45.220000000004674</c:v>
                </c:pt>
                <c:pt idx="9325">
                  <c:v>45.225000000004677</c:v>
                </c:pt>
                <c:pt idx="9326">
                  <c:v>45.230000000004679</c:v>
                </c:pt>
                <c:pt idx="9327">
                  <c:v>45.235000000004682</c:v>
                </c:pt>
                <c:pt idx="9328">
                  <c:v>45.240000000004684</c:v>
                </c:pt>
                <c:pt idx="9329">
                  <c:v>45.245000000004687</c:v>
                </c:pt>
                <c:pt idx="9330">
                  <c:v>45.25000000000469</c:v>
                </c:pt>
                <c:pt idx="9331">
                  <c:v>45.255000000004692</c:v>
                </c:pt>
                <c:pt idx="9332">
                  <c:v>45.260000000004695</c:v>
                </c:pt>
                <c:pt idx="9333">
                  <c:v>45.265000000004697</c:v>
                </c:pt>
                <c:pt idx="9334">
                  <c:v>45.2700000000047</c:v>
                </c:pt>
                <c:pt idx="9335">
                  <c:v>45.275000000004702</c:v>
                </c:pt>
                <c:pt idx="9336">
                  <c:v>45.280000000004705</c:v>
                </c:pt>
                <c:pt idx="9337">
                  <c:v>45.285000000004707</c:v>
                </c:pt>
                <c:pt idx="9338">
                  <c:v>45.29000000000471</c:v>
                </c:pt>
                <c:pt idx="9339">
                  <c:v>45.295000000004713</c:v>
                </c:pt>
                <c:pt idx="9340">
                  <c:v>45.300000000004715</c:v>
                </c:pt>
                <c:pt idx="9341">
                  <c:v>45.305000000004718</c:v>
                </c:pt>
                <c:pt idx="9342">
                  <c:v>45.31000000000472</c:v>
                </c:pt>
                <c:pt idx="9343">
                  <c:v>45.315000000004723</c:v>
                </c:pt>
                <c:pt idx="9344">
                  <c:v>45.320000000004725</c:v>
                </c:pt>
                <c:pt idx="9345">
                  <c:v>45.325000000004728</c:v>
                </c:pt>
                <c:pt idx="9346">
                  <c:v>45.330000000004731</c:v>
                </c:pt>
                <c:pt idx="9347">
                  <c:v>45.335000000004733</c:v>
                </c:pt>
                <c:pt idx="9348">
                  <c:v>45.340000000004736</c:v>
                </c:pt>
                <c:pt idx="9349">
                  <c:v>45.345000000004738</c:v>
                </c:pt>
                <c:pt idx="9350">
                  <c:v>45.350000000004741</c:v>
                </c:pt>
                <c:pt idx="9351">
                  <c:v>45.355000000004743</c:v>
                </c:pt>
                <c:pt idx="9352">
                  <c:v>45.360000000004746</c:v>
                </c:pt>
                <c:pt idx="9353">
                  <c:v>45.365000000004748</c:v>
                </c:pt>
                <c:pt idx="9354">
                  <c:v>45.370000000004751</c:v>
                </c:pt>
                <c:pt idx="9355">
                  <c:v>45.375000000004754</c:v>
                </c:pt>
                <c:pt idx="9356">
                  <c:v>45.380000000004756</c:v>
                </c:pt>
                <c:pt idx="9357">
                  <c:v>45.385000000004759</c:v>
                </c:pt>
                <c:pt idx="9358">
                  <c:v>45.390000000004761</c:v>
                </c:pt>
                <c:pt idx="9359">
                  <c:v>45.395000000004764</c:v>
                </c:pt>
                <c:pt idx="9360">
                  <c:v>45.400000000004766</c:v>
                </c:pt>
                <c:pt idx="9361">
                  <c:v>45.405000000004769</c:v>
                </c:pt>
                <c:pt idx="9362">
                  <c:v>45.410000000004771</c:v>
                </c:pt>
                <c:pt idx="9363">
                  <c:v>45.415000000004774</c:v>
                </c:pt>
                <c:pt idx="9364">
                  <c:v>45.420000000004777</c:v>
                </c:pt>
                <c:pt idx="9365">
                  <c:v>45.425000000004779</c:v>
                </c:pt>
                <c:pt idx="9366">
                  <c:v>45.430000000004782</c:v>
                </c:pt>
                <c:pt idx="9367">
                  <c:v>45.435000000004784</c:v>
                </c:pt>
                <c:pt idx="9368">
                  <c:v>45.440000000004787</c:v>
                </c:pt>
                <c:pt idx="9369">
                  <c:v>45.445000000004789</c:v>
                </c:pt>
                <c:pt idx="9370">
                  <c:v>45.450000000004792</c:v>
                </c:pt>
                <c:pt idx="9371">
                  <c:v>45.455000000004794</c:v>
                </c:pt>
                <c:pt idx="9372">
                  <c:v>45.460000000004797</c:v>
                </c:pt>
                <c:pt idx="9373">
                  <c:v>45.4650000000048</c:v>
                </c:pt>
                <c:pt idx="9374">
                  <c:v>45.470000000004802</c:v>
                </c:pt>
                <c:pt idx="9375">
                  <c:v>45.475000000004805</c:v>
                </c:pt>
                <c:pt idx="9376">
                  <c:v>45.480000000004807</c:v>
                </c:pt>
                <c:pt idx="9377">
                  <c:v>45.48500000000481</c:v>
                </c:pt>
                <c:pt idx="9378">
                  <c:v>45.490000000004812</c:v>
                </c:pt>
                <c:pt idx="9379">
                  <c:v>45.495000000004815</c:v>
                </c:pt>
                <c:pt idx="9380">
                  <c:v>45.500000000004817</c:v>
                </c:pt>
                <c:pt idx="9381">
                  <c:v>45.50500000000482</c:v>
                </c:pt>
                <c:pt idx="9382">
                  <c:v>45.510000000004823</c:v>
                </c:pt>
                <c:pt idx="9383">
                  <c:v>45.515000000004825</c:v>
                </c:pt>
                <c:pt idx="9384">
                  <c:v>45.520000000004828</c:v>
                </c:pt>
                <c:pt idx="9385">
                  <c:v>45.52500000000483</c:v>
                </c:pt>
                <c:pt idx="9386">
                  <c:v>45.530000000004833</c:v>
                </c:pt>
                <c:pt idx="9387">
                  <c:v>45.535000000004835</c:v>
                </c:pt>
                <c:pt idx="9388">
                  <c:v>45.540000000004838</c:v>
                </c:pt>
                <c:pt idx="9389">
                  <c:v>45.545000000004841</c:v>
                </c:pt>
                <c:pt idx="9390">
                  <c:v>45.550000000004843</c:v>
                </c:pt>
                <c:pt idx="9391">
                  <c:v>45.555000000004846</c:v>
                </c:pt>
                <c:pt idx="9392">
                  <c:v>45.560000000004848</c:v>
                </c:pt>
                <c:pt idx="9393">
                  <c:v>45.565000000004851</c:v>
                </c:pt>
                <c:pt idx="9394">
                  <c:v>45.570000000004853</c:v>
                </c:pt>
                <c:pt idx="9395">
                  <c:v>45.575000000004856</c:v>
                </c:pt>
                <c:pt idx="9396">
                  <c:v>45.580000000004858</c:v>
                </c:pt>
                <c:pt idx="9397">
                  <c:v>45.585000000004861</c:v>
                </c:pt>
                <c:pt idx="9398">
                  <c:v>45.590000000004864</c:v>
                </c:pt>
                <c:pt idx="9399">
                  <c:v>45.595000000004866</c:v>
                </c:pt>
                <c:pt idx="9400">
                  <c:v>45.600000000004869</c:v>
                </c:pt>
                <c:pt idx="9401">
                  <c:v>45.605000000004871</c:v>
                </c:pt>
                <c:pt idx="9402">
                  <c:v>45.610000000004874</c:v>
                </c:pt>
                <c:pt idx="9403">
                  <c:v>45.615000000004876</c:v>
                </c:pt>
                <c:pt idx="9404">
                  <c:v>45.620000000004879</c:v>
                </c:pt>
                <c:pt idx="9405">
                  <c:v>45.625000000004881</c:v>
                </c:pt>
                <c:pt idx="9406">
                  <c:v>45.630000000004884</c:v>
                </c:pt>
                <c:pt idx="9407">
                  <c:v>45.635000000004887</c:v>
                </c:pt>
                <c:pt idx="9408">
                  <c:v>45.640000000004889</c:v>
                </c:pt>
                <c:pt idx="9409">
                  <c:v>45.645000000004892</c:v>
                </c:pt>
                <c:pt idx="9410">
                  <c:v>45.650000000004894</c:v>
                </c:pt>
                <c:pt idx="9411">
                  <c:v>45.655000000004897</c:v>
                </c:pt>
                <c:pt idx="9412">
                  <c:v>45.660000000004899</c:v>
                </c:pt>
                <c:pt idx="9413">
                  <c:v>45.665000000004902</c:v>
                </c:pt>
                <c:pt idx="9414">
                  <c:v>45.670000000004904</c:v>
                </c:pt>
                <c:pt idx="9415">
                  <c:v>45.675000000004907</c:v>
                </c:pt>
                <c:pt idx="9416">
                  <c:v>45.68000000000491</c:v>
                </c:pt>
                <c:pt idx="9417">
                  <c:v>45.685000000004912</c:v>
                </c:pt>
                <c:pt idx="9418">
                  <c:v>45.690000000004915</c:v>
                </c:pt>
                <c:pt idx="9419">
                  <c:v>45.695000000004917</c:v>
                </c:pt>
                <c:pt idx="9420">
                  <c:v>45.70000000000492</c:v>
                </c:pt>
                <c:pt idx="9421">
                  <c:v>45.705000000004922</c:v>
                </c:pt>
                <c:pt idx="9422">
                  <c:v>45.710000000004925</c:v>
                </c:pt>
                <c:pt idx="9423">
                  <c:v>45.715000000004927</c:v>
                </c:pt>
                <c:pt idx="9424">
                  <c:v>45.72000000000493</c:v>
                </c:pt>
                <c:pt idx="9425">
                  <c:v>45.725000000004933</c:v>
                </c:pt>
                <c:pt idx="9426">
                  <c:v>45.730000000004935</c:v>
                </c:pt>
                <c:pt idx="9427">
                  <c:v>45.735000000004938</c:v>
                </c:pt>
                <c:pt idx="9428">
                  <c:v>45.74000000000494</c:v>
                </c:pt>
                <c:pt idx="9429">
                  <c:v>45.745000000004943</c:v>
                </c:pt>
                <c:pt idx="9430">
                  <c:v>45.750000000004945</c:v>
                </c:pt>
                <c:pt idx="9431">
                  <c:v>45.755000000004948</c:v>
                </c:pt>
                <c:pt idx="9432">
                  <c:v>45.76000000000495</c:v>
                </c:pt>
                <c:pt idx="9433">
                  <c:v>45.765000000004953</c:v>
                </c:pt>
                <c:pt idx="9434">
                  <c:v>45.770000000004956</c:v>
                </c:pt>
                <c:pt idx="9435">
                  <c:v>45.775000000004958</c:v>
                </c:pt>
                <c:pt idx="9436">
                  <c:v>45.780000000004961</c:v>
                </c:pt>
                <c:pt idx="9437">
                  <c:v>45.785000000004963</c:v>
                </c:pt>
                <c:pt idx="9438">
                  <c:v>45.790000000004966</c:v>
                </c:pt>
                <c:pt idx="9439">
                  <c:v>45.795000000004968</c:v>
                </c:pt>
                <c:pt idx="9440">
                  <c:v>45.800000000004971</c:v>
                </c:pt>
                <c:pt idx="9441">
                  <c:v>45.805000000004974</c:v>
                </c:pt>
                <c:pt idx="9442">
                  <c:v>45.810000000004976</c:v>
                </c:pt>
                <c:pt idx="9443">
                  <c:v>45.815000000004979</c:v>
                </c:pt>
                <c:pt idx="9444">
                  <c:v>45.820000000004981</c:v>
                </c:pt>
                <c:pt idx="9445">
                  <c:v>45.825000000004984</c:v>
                </c:pt>
                <c:pt idx="9446">
                  <c:v>45.830000000004986</c:v>
                </c:pt>
                <c:pt idx="9447">
                  <c:v>45.835000000004989</c:v>
                </c:pt>
                <c:pt idx="9448">
                  <c:v>45.840000000004991</c:v>
                </c:pt>
                <c:pt idx="9449">
                  <c:v>45.845000000004994</c:v>
                </c:pt>
                <c:pt idx="9450">
                  <c:v>45.850000000004997</c:v>
                </c:pt>
                <c:pt idx="9451">
                  <c:v>45.855000000004999</c:v>
                </c:pt>
                <c:pt idx="9452">
                  <c:v>45.860000000005002</c:v>
                </c:pt>
                <c:pt idx="9453">
                  <c:v>45.865000000005004</c:v>
                </c:pt>
                <c:pt idx="9454">
                  <c:v>45.870000000005007</c:v>
                </c:pt>
                <c:pt idx="9455">
                  <c:v>45.875000000005009</c:v>
                </c:pt>
                <c:pt idx="9456">
                  <c:v>45.880000000005012</c:v>
                </c:pt>
                <c:pt idx="9457">
                  <c:v>45.885000000005014</c:v>
                </c:pt>
                <c:pt idx="9458">
                  <c:v>45.890000000005017</c:v>
                </c:pt>
                <c:pt idx="9459">
                  <c:v>45.89500000000502</c:v>
                </c:pt>
                <c:pt idx="9460">
                  <c:v>45.900000000005022</c:v>
                </c:pt>
                <c:pt idx="9461">
                  <c:v>45.905000000005025</c:v>
                </c:pt>
                <c:pt idx="9462">
                  <c:v>45.910000000005027</c:v>
                </c:pt>
                <c:pt idx="9463">
                  <c:v>45.91500000000503</c:v>
                </c:pt>
                <c:pt idx="9464">
                  <c:v>45.920000000005032</c:v>
                </c:pt>
                <c:pt idx="9465">
                  <c:v>45.925000000005035</c:v>
                </c:pt>
                <c:pt idx="9466">
                  <c:v>45.930000000005037</c:v>
                </c:pt>
                <c:pt idx="9467">
                  <c:v>45.93500000000504</c:v>
                </c:pt>
                <c:pt idx="9468">
                  <c:v>45.940000000005043</c:v>
                </c:pt>
                <c:pt idx="9469">
                  <c:v>45.945000000005045</c:v>
                </c:pt>
                <c:pt idx="9470">
                  <c:v>45.950000000005048</c:v>
                </c:pt>
                <c:pt idx="9471">
                  <c:v>45.95500000000505</c:v>
                </c:pt>
                <c:pt idx="9472">
                  <c:v>45.960000000005053</c:v>
                </c:pt>
                <c:pt idx="9473">
                  <c:v>45.965000000005055</c:v>
                </c:pt>
                <c:pt idx="9474">
                  <c:v>45.970000000005058</c:v>
                </c:pt>
                <c:pt idx="9475">
                  <c:v>45.97500000000506</c:v>
                </c:pt>
                <c:pt idx="9476">
                  <c:v>45.980000000005063</c:v>
                </c:pt>
                <c:pt idx="9477">
                  <c:v>45.985000000005066</c:v>
                </c:pt>
                <c:pt idx="9478">
                  <c:v>45.990000000005068</c:v>
                </c:pt>
                <c:pt idx="9479">
                  <c:v>45.995000000005071</c:v>
                </c:pt>
                <c:pt idx="9480">
                  <c:v>46.000000000005073</c:v>
                </c:pt>
                <c:pt idx="9481">
                  <c:v>46.005000000005076</c:v>
                </c:pt>
                <c:pt idx="9482">
                  <c:v>46.010000000005078</c:v>
                </c:pt>
                <c:pt idx="9483">
                  <c:v>46.015000000005081</c:v>
                </c:pt>
                <c:pt idx="9484">
                  <c:v>46.020000000005084</c:v>
                </c:pt>
                <c:pt idx="9485">
                  <c:v>46.025000000005086</c:v>
                </c:pt>
                <c:pt idx="9486">
                  <c:v>46.030000000005089</c:v>
                </c:pt>
                <c:pt idx="9487">
                  <c:v>46.035000000005091</c:v>
                </c:pt>
                <c:pt idx="9488">
                  <c:v>46.040000000005094</c:v>
                </c:pt>
                <c:pt idx="9489">
                  <c:v>46.045000000005096</c:v>
                </c:pt>
                <c:pt idx="9490">
                  <c:v>46.050000000005099</c:v>
                </c:pt>
                <c:pt idx="9491">
                  <c:v>46.055000000005101</c:v>
                </c:pt>
                <c:pt idx="9492">
                  <c:v>46.060000000005104</c:v>
                </c:pt>
                <c:pt idx="9493">
                  <c:v>46.065000000005107</c:v>
                </c:pt>
                <c:pt idx="9494">
                  <c:v>46.070000000005109</c:v>
                </c:pt>
                <c:pt idx="9495">
                  <c:v>46.075000000005112</c:v>
                </c:pt>
                <c:pt idx="9496">
                  <c:v>46.080000000005114</c:v>
                </c:pt>
                <c:pt idx="9497">
                  <c:v>46.085000000005117</c:v>
                </c:pt>
                <c:pt idx="9498">
                  <c:v>46.090000000005119</c:v>
                </c:pt>
                <c:pt idx="9499">
                  <c:v>46.095000000005122</c:v>
                </c:pt>
                <c:pt idx="9500">
                  <c:v>46.100000000005124</c:v>
                </c:pt>
                <c:pt idx="9501">
                  <c:v>46.105000000005127</c:v>
                </c:pt>
                <c:pt idx="9502">
                  <c:v>46.11000000000513</c:v>
                </c:pt>
                <c:pt idx="9503">
                  <c:v>46.115000000005132</c:v>
                </c:pt>
                <c:pt idx="9504">
                  <c:v>46.120000000005135</c:v>
                </c:pt>
                <c:pt idx="9505">
                  <c:v>46.125000000005137</c:v>
                </c:pt>
                <c:pt idx="9506">
                  <c:v>46.13000000000514</c:v>
                </c:pt>
                <c:pt idx="9507">
                  <c:v>46.135000000005142</c:v>
                </c:pt>
                <c:pt idx="9508">
                  <c:v>46.140000000005145</c:v>
                </c:pt>
                <c:pt idx="9509">
                  <c:v>46.145000000005147</c:v>
                </c:pt>
                <c:pt idx="9510">
                  <c:v>46.15000000000515</c:v>
                </c:pt>
                <c:pt idx="9511">
                  <c:v>46.155000000005153</c:v>
                </c:pt>
                <c:pt idx="9512">
                  <c:v>46.160000000005155</c:v>
                </c:pt>
                <c:pt idx="9513">
                  <c:v>46.165000000005158</c:v>
                </c:pt>
                <c:pt idx="9514">
                  <c:v>46.17000000000516</c:v>
                </c:pt>
                <c:pt idx="9515">
                  <c:v>46.175000000005163</c:v>
                </c:pt>
                <c:pt idx="9516">
                  <c:v>46.180000000005165</c:v>
                </c:pt>
                <c:pt idx="9517">
                  <c:v>46.185000000005168</c:v>
                </c:pt>
                <c:pt idx="9518">
                  <c:v>46.19000000000517</c:v>
                </c:pt>
                <c:pt idx="9519">
                  <c:v>46.195000000005173</c:v>
                </c:pt>
                <c:pt idx="9520">
                  <c:v>46.200000000005176</c:v>
                </c:pt>
                <c:pt idx="9521">
                  <c:v>46.205000000005178</c:v>
                </c:pt>
                <c:pt idx="9522">
                  <c:v>46.210000000005181</c:v>
                </c:pt>
                <c:pt idx="9523">
                  <c:v>46.215000000005183</c:v>
                </c:pt>
                <c:pt idx="9524">
                  <c:v>46.220000000005186</c:v>
                </c:pt>
                <c:pt idx="9525">
                  <c:v>46.225000000005188</c:v>
                </c:pt>
                <c:pt idx="9526">
                  <c:v>46.230000000005191</c:v>
                </c:pt>
                <c:pt idx="9527">
                  <c:v>46.235000000005193</c:v>
                </c:pt>
                <c:pt idx="9528">
                  <c:v>46.240000000005196</c:v>
                </c:pt>
                <c:pt idx="9529">
                  <c:v>46.245000000005199</c:v>
                </c:pt>
                <c:pt idx="9530">
                  <c:v>46.250000000005201</c:v>
                </c:pt>
                <c:pt idx="9531">
                  <c:v>46.255000000005204</c:v>
                </c:pt>
                <c:pt idx="9532">
                  <c:v>46.260000000005206</c:v>
                </c:pt>
                <c:pt idx="9533">
                  <c:v>46.265000000005209</c:v>
                </c:pt>
                <c:pt idx="9534">
                  <c:v>46.270000000005211</c:v>
                </c:pt>
                <c:pt idx="9535">
                  <c:v>46.275000000005214</c:v>
                </c:pt>
                <c:pt idx="9536">
                  <c:v>46.280000000005217</c:v>
                </c:pt>
                <c:pt idx="9537">
                  <c:v>46.285000000005219</c:v>
                </c:pt>
                <c:pt idx="9538">
                  <c:v>46.290000000005222</c:v>
                </c:pt>
                <c:pt idx="9539">
                  <c:v>46.295000000005224</c:v>
                </c:pt>
                <c:pt idx="9540">
                  <c:v>46.300000000005227</c:v>
                </c:pt>
                <c:pt idx="9541">
                  <c:v>46.305000000005229</c:v>
                </c:pt>
                <c:pt idx="9542">
                  <c:v>46.310000000005232</c:v>
                </c:pt>
                <c:pt idx="9543">
                  <c:v>46.315000000005234</c:v>
                </c:pt>
                <c:pt idx="9544">
                  <c:v>46.320000000005237</c:v>
                </c:pt>
                <c:pt idx="9545">
                  <c:v>46.32500000000524</c:v>
                </c:pt>
                <c:pt idx="9546">
                  <c:v>46.330000000005242</c:v>
                </c:pt>
                <c:pt idx="9547">
                  <c:v>46.335000000005245</c:v>
                </c:pt>
                <c:pt idx="9548">
                  <c:v>46.340000000005247</c:v>
                </c:pt>
                <c:pt idx="9549">
                  <c:v>46.34500000000525</c:v>
                </c:pt>
                <c:pt idx="9550">
                  <c:v>46.350000000005252</c:v>
                </c:pt>
                <c:pt idx="9551">
                  <c:v>46.355000000005255</c:v>
                </c:pt>
                <c:pt idx="9552">
                  <c:v>46.360000000005257</c:v>
                </c:pt>
                <c:pt idx="9553">
                  <c:v>46.36500000000526</c:v>
                </c:pt>
                <c:pt idx="9554">
                  <c:v>46.370000000005263</c:v>
                </c:pt>
                <c:pt idx="9555">
                  <c:v>46.375000000005265</c:v>
                </c:pt>
                <c:pt idx="9556">
                  <c:v>46.380000000005268</c:v>
                </c:pt>
                <c:pt idx="9557">
                  <c:v>46.38500000000527</c:v>
                </c:pt>
                <c:pt idx="9558">
                  <c:v>46.390000000005273</c:v>
                </c:pt>
                <c:pt idx="9559">
                  <c:v>46.395000000005275</c:v>
                </c:pt>
                <c:pt idx="9560">
                  <c:v>46.400000000005278</c:v>
                </c:pt>
                <c:pt idx="9561">
                  <c:v>46.40500000000528</c:v>
                </c:pt>
                <c:pt idx="9562">
                  <c:v>46.410000000005283</c:v>
                </c:pt>
                <c:pt idx="9563">
                  <c:v>46.415000000005286</c:v>
                </c:pt>
                <c:pt idx="9564">
                  <c:v>46.420000000005288</c:v>
                </c:pt>
                <c:pt idx="9565">
                  <c:v>46.425000000005291</c:v>
                </c:pt>
                <c:pt idx="9566">
                  <c:v>46.430000000005293</c:v>
                </c:pt>
                <c:pt idx="9567">
                  <c:v>46.435000000005296</c:v>
                </c:pt>
                <c:pt idx="9568">
                  <c:v>46.440000000005298</c:v>
                </c:pt>
                <c:pt idx="9569">
                  <c:v>46.445000000005301</c:v>
                </c:pt>
                <c:pt idx="9570">
                  <c:v>46.450000000005303</c:v>
                </c:pt>
                <c:pt idx="9571">
                  <c:v>46.455000000005306</c:v>
                </c:pt>
                <c:pt idx="9572">
                  <c:v>46.460000000005309</c:v>
                </c:pt>
                <c:pt idx="9573">
                  <c:v>46.465000000005311</c:v>
                </c:pt>
                <c:pt idx="9574">
                  <c:v>46.470000000005314</c:v>
                </c:pt>
                <c:pt idx="9575">
                  <c:v>46.475000000005316</c:v>
                </c:pt>
                <c:pt idx="9576">
                  <c:v>46.480000000005319</c:v>
                </c:pt>
                <c:pt idx="9577">
                  <c:v>46.485000000005321</c:v>
                </c:pt>
                <c:pt idx="9578">
                  <c:v>46.490000000005324</c:v>
                </c:pt>
                <c:pt idx="9579">
                  <c:v>46.495000000005327</c:v>
                </c:pt>
                <c:pt idx="9580">
                  <c:v>46.500000000005329</c:v>
                </c:pt>
                <c:pt idx="9581">
                  <c:v>46.505000000005332</c:v>
                </c:pt>
                <c:pt idx="9582">
                  <c:v>46.510000000005334</c:v>
                </c:pt>
                <c:pt idx="9583">
                  <c:v>46.515000000005337</c:v>
                </c:pt>
                <c:pt idx="9584">
                  <c:v>46.520000000005339</c:v>
                </c:pt>
                <c:pt idx="9585">
                  <c:v>46.525000000005342</c:v>
                </c:pt>
                <c:pt idx="9586">
                  <c:v>46.530000000005344</c:v>
                </c:pt>
                <c:pt idx="9587">
                  <c:v>46.535000000005347</c:v>
                </c:pt>
                <c:pt idx="9588">
                  <c:v>46.54000000000535</c:v>
                </c:pt>
                <c:pt idx="9589">
                  <c:v>46.545000000005352</c:v>
                </c:pt>
                <c:pt idx="9590">
                  <c:v>46.550000000005355</c:v>
                </c:pt>
                <c:pt idx="9591">
                  <c:v>46.555000000005357</c:v>
                </c:pt>
                <c:pt idx="9592">
                  <c:v>46.56000000000536</c:v>
                </c:pt>
                <c:pt idx="9593">
                  <c:v>46.565000000005362</c:v>
                </c:pt>
                <c:pt idx="9594">
                  <c:v>46.570000000005365</c:v>
                </c:pt>
                <c:pt idx="9595">
                  <c:v>46.575000000005367</c:v>
                </c:pt>
                <c:pt idx="9596">
                  <c:v>46.58000000000537</c:v>
                </c:pt>
                <c:pt idx="9597">
                  <c:v>46.585000000005373</c:v>
                </c:pt>
                <c:pt idx="9598">
                  <c:v>46.590000000005375</c:v>
                </c:pt>
                <c:pt idx="9599">
                  <c:v>46.595000000005378</c:v>
                </c:pt>
              </c:numCache>
            </c:numRef>
          </c:xVal>
          <c:yVal>
            <c:numRef>
              <c:f>ATMZ270İsolated!$AI$13:$AI$9612</c:f>
              <c:numCache>
                <c:formatCode>General</c:formatCode>
                <c:ptCount val="9600"/>
                <c:pt idx="0">
                  <c:v>2.8169810741496054E-5</c:v>
                </c:pt>
                <c:pt idx="1">
                  <c:v>3.9014646548908002E-4</c:v>
                </c:pt>
                <c:pt idx="2">
                  <c:v>2.4103376480925165E-3</c:v>
                </c:pt>
                <c:pt idx="3">
                  <c:v>9.3734299614592603E-3</c:v>
                </c:pt>
                <c:pt idx="4">
                  <c:v>2.6910494794878673E-2</c:v>
                </c:pt>
                <c:pt idx="5">
                  <c:v>6.2733723717391499E-2</c:v>
                </c:pt>
                <c:pt idx="6">
                  <c:v>0.1260504964889268</c:v>
                </c:pt>
                <c:pt idx="7">
                  <c:v>0.226543752048495</c:v>
                </c:pt>
                <c:pt idx="8">
                  <c:v>0.3729521379687164</c:v>
                </c:pt>
                <c:pt idx="9">
                  <c:v>0.57168842538488585</c:v>
                </c:pt>
                <c:pt idx="10">
                  <c:v>0.82581908567116646</c:v>
                </c:pt>
                <c:pt idx="11">
                  <c:v>1.134558115410069</c:v>
                </c:pt>
                <c:pt idx="12">
                  <c:v>1.4932494429229695</c:v>
                </c:pt>
                <c:pt idx="13">
                  <c:v>1.8937975353189287</c:v>
                </c:pt>
                <c:pt idx="14">
                  <c:v>2.3254649286575289</c:v>
                </c:pt>
                <c:pt idx="15">
                  <c:v>2.7757129513799113</c:v>
                </c:pt>
                <c:pt idx="16">
                  <c:v>3.2309886772754686</c:v>
                </c:pt>
                <c:pt idx="17">
                  <c:v>3.6775669996008258</c:v>
                </c:pt>
                <c:pt idx="18">
                  <c:v>4.1024055836096327</c:v>
                </c:pt>
                <c:pt idx="19">
                  <c:v>4.493934665818724</c:v>
                </c:pt>
                <c:pt idx="20">
                  <c:v>4.8425914318016732</c:v>
                </c:pt>
                <c:pt idx="21">
                  <c:v>5.1410893011770886</c:v>
                </c:pt>
                <c:pt idx="22">
                  <c:v>5.384624499224854</c:v>
                </c:pt>
                <c:pt idx="23">
                  <c:v>5.5709265127776364</c:v>
                </c:pt>
                <c:pt idx="24">
                  <c:v>5.7001171789509542</c:v>
                </c:pt>
                <c:pt idx="25">
                  <c:v>5.7745046463447443</c:v>
                </c:pt>
                <c:pt idx="26">
                  <c:v>5.7983261042920038</c:v>
                </c:pt>
                <c:pt idx="27">
                  <c:v>5.7774370071005947</c:v>
                </c:pt>
                <c:pt idx="28">
                  <c:v>5.7188178045582383</c:v>
                </c:pt>
                <c:pt idx="29">
                  <c:v>5.6300321525433272</c:v>
                </c:pt>
                <c:pt idx="30">
                  <c:v>5.5189772561584318</c:v>
                </c:pt>
                <c:pt idx="31">
                  <c:v>5.3937117046889371</c:v>
                </c:pt>
                <c:pt idx="32">
                  <c:v>5.2620395536257867</c:v>
                </c:pt>
                <c:pt idx="33">
                  <c:v>5.1308665605397357</c:v>
                </c:pt>
                <c:pt idx="34">
                  <c:v>5.0055759325839206</c:v>
                </c:pt>
                <c:pt idx="35">
                  <c:v>4.8898186449447216</c:v>
                </c:pt>
                <c:pt idx="36">
                  <c:v>4.7857158822422017</c:v>
                </c:pt>
                <c:pt idx="37">
                  <c:v>4.6942559031584157</c:v>
                </c:pt>
                <c:pt idx="38">
                  <c:v>4.6157969920116431</c:v>
                </c:pt>
                <c:pt idx="39">
                  <c:v>4.5504731651369621</c:v>
                </c:pt>
                <c:pt idx="40">
                  <c:v>4.498458259523149</c:v>
                </c:pt>
                <c:pt idx="41">
                  <c:v>4.4600925192005958</c:v>
                </c:pt>
                <c:pt idx="42">
                  <c:v>4.4358155076087655</c:v>
                </c:pt>
                <c:pt idx="43">
                  <c:v>4.4261039199327321</c:v>
                </c:pt>
                <c:pt idx="44">
                  <c:v>4.4314359608565361</c:v>
                </c:pt>
                <c:pt idx="45">
                  <c:v>4.4521347610487005</c:v>
                </c:pt>
                <c:pt idx="46">
                  <c:v>4.48804886547964</c:v>
                </c:pt>
                <c:pt idx="47">
                  <c:v>4.5381294931766361</c:v>
                </c:pt>
                <c:pt idx="48">
                  <c:v>4.6003154888508249</c:v>
                </c:pt>
                <c:pt idx="49">
                  <c:v>4.6718223957202021</c:v>
                </c:pt>
                <c:pt idx="50">
                  <c:v>4.749441352563724</c:v>
                </c:pt>
                <c:pt idx="51">
                  <c:v>4.8297370905417223</c:v>
                </c:pt>
                <c:pt idx="52">
                  <c:v>4.9091478903684198</c:v>
                </c:pt>
                <c:pt idx="53">
                  <c:v>4.9841654733602283</c:v>
                </c:pt>
                <c:pt idx="54">
                  <c:v>5.0517701170345966</c:v>
                </c:pt>
                <c:pt idx="55">
                  <c:v>5.1097900989950951</c:v>
                </c:pt>
                <c:pt idx="56">
                  <c:v>5.1570019815742327</c:v>
                </c:pt>
                <c:pt idx="57">
                  <c:v>5.1929646978736468</c:v>
                </c:pt>
                <c:pt idx="58">
                  <c:v>5.2176407735444101</c:v>
                </c:pt>
                <c:pt idx="59">
                  <c:v>5.2311756954436968</c:v>
                </c:pt>
                <c:pt idx="60">
                  <c:v>5.2338743392434566</c:v>
                </c:pt>
                <c:pt idx="61">
                  <c:v>5.2261974629084937</c:v>
                </c:pt>
                <c:pt idx="62">
                  <c:v>5.2087000646945212</c:v>
                </c:pt>
                <c:pt idx="63">
                  <c:v>5.1818071150688505</c:v>
                </c:pt>
                <c:pt idx="64">
                  <c:v>5.1457581036061733</c:v>
                </c:pt>
                <c:pt idx="65">
                  <c:v>5.1009372197606542</c:v>
                </c:pt>
                <c:pt idx="66">
                  <c:v>5.0482874478103232</c:v>
                </c:pt>
                <c:pt idx="67">
                  <c:v>4.9896278434900516</c:v>
                </c:pt>
                <c:pt idx="68">
                  <c:v>4.9276839026235502</c:v>
                </c:pt>
                <c:pt idx="69">
                  <c:v>4.8658038658633451</c:v>
                </c:pt>
                <c:pt idx="70">
                  <c:v>4.8075569002475271</c:v>
                </c:pt>
                <c:pt idx="71">
                  <c:v>4.7562313079758294</c:v>
                </c:pt>
                <c:pt idx="72">
                  <c:v>4.7144590628795306</c:v>
                </c:pt>
                <c:pt idx="73">
                  <c:v>4.684057445364469</c:v>
                </c:pt>
                <c:pt idx="74">
                  <c:v>4.6658932359178111</c:v>
                </c:pt>
                <c:pt idx="75">
                  <c:v>4.6599180580353394</c:v>
                </c:pt>
                <c:pt idx="76">
                  <c:v>4.6654156142140142</c:v>
                </c:pt>
                <c:pt idx="77">
                  <c:v>4.681330688872178</c:v>
                </c:pt>
                <c:pt idx="78">
                  <c:v>4.7065164562759767</c:v>
                </c:pt>
                <c:pt idx="79">
                  <c:v>4.7396079632738903</c:v>
                </c:pt>
                <c:pt idx="80">
                  <c:v>4.778786470337681</c:v>
                </c:pt>
                <c:pt idx="81">
                  <c:v>4.8218122763451037</c:v>
                </c:pt>
                <c:pt idx="82">
                  <c:v>4.8662613122945571</c:v>
                </c:pt>
                <c:pt idx="83">
                  <c:v>4.9099014002940313</c:v>
                </c:pt>
                <c:pt idx="84">
                  <c:v>4.9510015480992227</c:v>
                </c:pt>
                <c:pt idx="85">
                  <c:v>4.9885358251577845</c:v>
                </c:pt>
                <c:pt idx="86">
                  <c:v>5.0223467108197051</c:v>
                </c:pt>
                <c:pt idx="87">
                  <c:v>5.0529408479659512</c:v>
                </c:pt>
                <c:pt idx="88">
                  <c:v>5.0809948276969612</c:v>
                </c:pt>
                <c:pt idx="89">
                  <c:v>5.106923907667114</c:v>
                </c:pt>
                <c:pt idx="90">
                  <c:v>5.1305965378403124</c:v>
                </c:pt>
                <c:pt idx="91">
                  <c:v>5.1513596535093873</c:v>
                </c:pt>
                <c:pt idx="92">
                  <c:v>5.1683057587181533</c:v>
                </c:pt>
                <c:pt idx="93">
                  <c:v>5.1805664470309338</c:v>
                </c:pt>
                <c:pt idx="94">
                  <c:v>5.1875311780129181</c:v>
                </c:pt>
                <c:pt idx="95">
                  <c:v>5.1888408703077618</c:v>
                </c:pt>
                <c:pt idx="96">
                  <c:v>5.1843595623099192</c:v>
                </c:pt>
                <c:pt idx="97">
                  <c:v>5.1742522263442021</c:v>
                </c:pt>
                <c:pt idx="98">
                  <c:v>5.158943929898836</c:v>
                </c:pt>
                <c:pt idx="99">
                  <c:v>5.1390677896744679</c:v>
                </c:pt>
                <c:pt idx="100">
                  <c:v>5.1154773647532776</c:v>
                </c:pt>
                <c:pt idx="101">
                  <c:v>5.0892368597040729</c:v>
                </c:pt>
                <c:pt idx="102">
                  <c:v>5.0616011779593633</c:v>
                </c:pt>
                <c:pt idx="103">
                  <c:v>5.0338925592154764</c:v>
                </c:pt>
                <c:pt idx="104">
                  <c:v>5.0073886695699796</c:v>
                </c:pt>
                <c:pt idx="105">
                  <c:v>4.9832709628239584</c:v>
                </c:pt>
                <c:pt idx="106">
                  <c:v>4.9624735055770559</c:v>
                </c:pt>
                <c:pt idx="107">
                  <c:v>4.9455707611771009</c:v>
                </c:pt>
                <c:pt idx="108">
                  <c:v>4.9327078418958603</c:v>
                </c:pt>
                <c:pt idx="109">
                  <c:v>4.9235565102549836</c:v>
                </c:pt>
                <c:pt idx="110">
                  <c:v>4.9174718526140602</c:v>
                </c:pt>
                <c:pt idx="111">
                  <c:v>4.913731726422033</c:v>
                </c:pt>
                <c:pt idx="112">
                  <c:v>4.9117722811178464</c:v>
                </c:pt>
                <c:pt idx="113">
                  <c:v>4.9113178750945208</c:v>
                </c:pt>
                <c:pt idx="114">
                  <c:v>4.9123045730296555</c:v>
                </c:pt>
                <c:pt idx="115">
                  <c:v>4.9148692067738216</c:v>
                </c:pt>
                <c:pt idx="116">
                  <c:v>4.9193949484315773</c:v>
                </c:pt>
                <c:pt idx="117">
                  <c:v>4.926447193487216</c:v>
                </c:pt>
                <c:pt idx="118">
                  <c:v>4.9366570318525342</c:v>
                </c:pt>
                <c:pt idx="119">
                  <c:v>4.950489297126845</c:v>
                </c:pt>
                <c:pt idx="120">
                  <c:v>4.9680151806298545</c:v>
                </c:pt>
                <c:pt idx="121">
                  <c:v>4.9888162885958431</c:v>
                </c:pt>
                <c:pt idx="122">
                  <c:v>5.0119721973924385</c:v>
                </c:pt>
                <c:pt idx="123">
                  <c:v>5.0362295443055025</c:v>
                </c:pt>
                <c:pt idx="124">
                  <c:v>5.0602264428580765</c:v>
                </c:pt>
                <c:pt idx="125">
                  <c:v>5.0826850888180033</c:v>
                </c:pt>
                <c:pt idx="126">
                  <c:v>5.1026656354715314</c:v>
                </c:pt>
                <c:pt idx="127">
                  <c:v>5.1196611950459499</c:v>
                </c:pt>
                <c:pt idx="128">
                  <c:v>5.1335163791593308</c:v>
                </c:pt>
                <c:pt idx="129">
                  <c:v>5.1443173904612554</c:v>
                </c:pt>
                <c:pt idx="130">
                  <c:v>5.1522160388871292</c:v>
                </c:pt>
                <c:pt idx="131">
                  <c:v>5.1573221834823277</c:v>
                </c:pt>
                <c:pt idx="132">
                  <c:v>5.1596705128922187</c:v>
                </c:pt>
                <c:pt idx="133">
                  <c:v>5.1591829882258864</c:v>
                </c:pt>
                <c:pt idx="134">
                  <c:v>5.1556952172344968</c:v>
                </c:pt>
                <c:pt idx="135">
                  <c:v>5.1490100042238547</c:v>
                </c:pt>
                <c:pt idx="136">
                  <c:v>5.1390870055284683</c:v>
                </c:pt>
                <c:pt idx="137">
                  <c:v>5.1262751535827542</c:v>
                </c:pt>
                <c:pt idx="138">
                  <c:v>5.1112313990572176</c:v>
                </c:pt>
                <c:pt idx="139">
                  <c:v>5.0946988213081044</c:v>
                </c:pt>
                <c:pt idx="140">
                  <c:v>5.0773903607723376</c:v>
                </c:pt>
                <c:pt idx="141">
                  <c:v>5.059959484142289</c:v>
                </c:pt>
                <c:pt idx="142">
                  <c:v>5.0430049666160439</c:v>
                </c:pt>
                <c:pt idx="143">
                  <c:v>5.0269556221078249</c:v>
                </c:pt>
                <c:pt idx="144">
                  <c:v>5.012003562555873</c:v>
                </c:pt>
                <c:pt idx="145">
                  <c:v>4.9982496280952873</c:v>
                </c:pt>
                <c:pt idx="146">
                  <c:v>4.9858239065471333</c:v>
                </c:pt>
                <c:pt idx="147">
                  <c:v>4.9748927570939401</c:v>
                </c:pt>
                <c:pt idx="148">
                  <c:v>4.9654902337023863</c:v>
                </c:pt>
                <c:pt idx="149">
                  <c:v>4.9573079029559013</c:v>
                </c:pt>
                <c:pt idx="150">
                  <c:v>4.9498725776140784</c:v>
                </c:pt>
                <c:pt idx="151">
                  <c:v>4.9430075371100992</c:v>
                </c:pt>
                <c:pt idx="152">
                  <c:v>4.9371661568527667</c:v>
                </c:pt>
                <c:pt idx="153">
                  <c:v>4.933397776692555</c:v>
                </c:pt>
                <c:pt idx="154">
                  <c:v>4.9329634977244829</c:v>
                </c:pt>
                <c:pt idx="155">
                  <c:v>4.936976595427268</c:v>
                </c:pt>
                <c:pt idx="156">
                  <c:v>4.9461606742434627</c:v>
                </c:pt>
                <c:pt idx="157">
                  <c:v>4.9606183657071021</c:v>
                </c:pt>
                <c:pt idx="158">
                  <c:v>4.979734256346708</c:v>
                </c:pt>
                <c:pt idx="159">
                  <c:v>5.0022111049089606</c:v>
                </c:pt>
                <c:pt idx="160">
                  <c:v>5.026285473808298</c:v>
                </c:pt>
                <c:pt idx="161">
                  <c:v>5.050060999234355</c:v>
                </c:pt>
                <c:pt idx="162">
                  <c:v>5.0716355438965071</c:v>
                </c:pt>
                <c:pt idx="163">
                  <c:v>5.089114038215369</c:v>
                </c:pt>
                <c:pt idx="164">
                  <c:v>5.1006998309128768</c:v>
                </c:pt>
                <c:pt idx="165">
                  <c:v>5.1048590734819044</c:v>
                </c:pt>
                <c:pt idx="166">
                  <c:v>5.1005991098740768</c:v>
                </c:pt>
                <c:pt idx="167">
                  <c:v>5.0876844144701723</c:v>
                </c:pt>
                <c:pt idx="168">
                  <c:v>5.0666847833147663</c:v>
                </c:pt>
                <c:pt idx="169">
                  <c:v>5.0389044080752168</c:v>
                </c:pt>
                <c:pt idx="170">
                  <c:v>5.0061541381400394</c:v>
                </c:pt>
                <c:pt idx="171">
                  <c:v>4.9705460775501091</c:v>
                </c:pt>
                <c:pt idx="172">
                  <c:v>4.9343618585964153</c:v>
                </c:pt>
                <c:pt idx="173">
                  <c:v>4.8998572043333839</c:v>
                </c:pt>
                <c:pt idx="174">
                  <c:v>4.8690428862845723</c:v>
                </c:pt>
                <c:pt idx="175">
                  <c:v>4.8434388260322034</c:v>
                </c:pt>
                <c:pt idx="176">
                  <c:v>4.8239614212041797</c:v>
                </c:pt>
                <c:pt idx="177">
                  <c:v>4.8110477601223964</c:v>
                </c:pt>
                <c:pt idx="178">
                  <c:v>4.8047828665458105</c:v>
                </c:pt>
                <c:pt idx="179">
                  <c:v>4.8050544101094106</c:v>
                </c:pt>
                <c:pt idx="180">
                  <c:v>4.8117215622237648</c:v>
                </c:pt>
                <c:pt idx="181">
                  <c:v>4.8245890804993854</c:v>
                </c:pt>
                <c:pt idx="182">
                  <c:v>4.8432621919663985</c:v>
                </c:pt>
                <c:pt idx="183">
                  <c:v>4.8670150969733719</c:v>
                </c:pt>
                <c:pt idx="184">
                  <c:v>4.8948240426431058</c:v>
                </c:pt>
                <c:pt idx="185">
                  <c:v>4.9255637758778184</c:v>
                </c:pt>
                <c:pt idx="186">
                  <c:v>4.9581110536951121</c:v>
                </c:pt>
                <c:pt idx="187">
                  <c:v>4.9913580118587424</c:v>
                </c:pt>
                <c:pt idx="188">
                  <c:v>5.0241983643546266</c:v>
                </c:pt>
                <c:pt idx="189">
                  <c:v>5.0555510323484372</c:v>
                </c:pt>
                <c:pt idx="190">
                  <c:v>5.0845861773794923</c:v>
                </c:pt>
                <c:pt idx="191">
                  <c:v>5.1109356935829879</c:v>
                </c:pt>
                <c:pt idx="192">
                  <c:v>5.1346484817134721</c:v>
                </c:pt>
                <c:pt idx="193">
                  <c:v>5.1559647436012952</c:v>
                </c:pt>
                <c:pt idx="194">
                  <c:v>5.1750591763938472</c:v>
                </c:pt>
                <c:pt idx="195">
                  <c:v>5.1919445373191326</c:v>
                </c:pt>
                <c:pt idx="196">
                  <c:v>5.2064101175712567</c:v>
                </c:pt>
                <c:pt idx="197">
                  <c:v>5.2178878787945928</c:v>
                </c:pt>
                <c:pt idx="198">
                  <c:v>5.2255480612215246</c:v>
                </c:pt>
                <c:pt idx="199">
                  <c:v>5.2285994518402141</c:v>
                </c:pt>
                <c:pt idx="200">
                  <c:v>5.2264914012774213</c:v>
                </c:pt>
                <c:pt idx="201">
                  <c:v>5.2188222501155073</c:v>
                </c:pt>
                <c:pt idx="202">
                  <c:v>5.2049801518486376</c:v>
                </c:pt>
                <c:pt idx="203">
                  <c:v>5.184014381258228</c:v>
                </c:pt>
                <c:pt idx="204">
                  <c:v>5.1549648324581199</c:v>
                </c:pt>
                <c:pt idx="205">
                  <c:v>5.1173624451202135</c:v>
                </c:pt>
                <c:pt idx="206">
                  <c:v>5.0716903019783626</c:v>
                </c:pt>
                <c:pt idx="207">
                  <c:v>5.0195748059459069</c:v>
                </c:pt>
                <c:pt idx="208">
                  <c:v>4.9636632299037551</c:v>
                </c:pt>
                <c:pt idx="209">
                  <c:v>4.907270356150045</c:v>
                </c:pt>
                <c:pt idx="210">
                  <c:v>4.8537725040380844</c:v>
                </c:pt>
                <c:pt idx="211">
                  <c:v>4.8060723224572719</c:v>
                </c:pt>
                <c:pt idx="212">
                  <c:v>4.7663452180292722</c:v>
                </c:pt>
                <c:pt idx="213">
                  <c:v>4.7359381317974742</c:v>
                </c:pt>
                <c:pt idx="214">
                  <c:v>4.7154577577108761</c:v>
                </c:pt>
                <c:pt idx="215">
                  <c:v>4.7049689365177008</c:v>
                </c:pt>
                <c:pt idx="216">
                  <c:v>4.7041648672726923</c:v>
                </c:pt>
                <c:pt idx="217">
                  <c:v>4.7124627919381821</c:v>
                </c:pt>
                <c:pt idx="218">
                  <c:v>4.7289801226068233</c:v>
                </c:pt>
                <c:pt idx="219">
                  <c:v>4.7525872867267269</c:v>
                </c:pt>
                <c:pt idx="220">
                  <c:v>4.7820426456230489</c:v>
                </c:pt>
                <c:pt idx="221">
                  <c:v>4.8160265324213043</c:v>
                </c:pt>
                <c:pt idx="222">
                  <c:v>4.8531958066282259</c:v>
                </c:pt>
                <c:pt idx="223">
                  <c:v>4.8922707930572624</c:v>
                </c:pt>
                <c:pt idx="224">
                  <c:v>4.9320651505017628</c:v>
                </c:pt>
                <c:pt idx="225">
                  <c:v>4.9714194094739286</c:v>
                </c:pt>
                <c:pt idx="226">
                  <c:v>5.0089920122951774</c:v>
                </c:pt>
                <c:pt idx="227">
                  <c:v>5.0431928762703757</c:v>
                </c:pt>
                <c:pt idx="228">
                  <c:v>5.0724189798036301</c:v>
                </c:pt>
                <c:pt idx="229">
                  <c:v>5.0953984791705578</c:v>
                </c:pt>
                <c:pt idx="230">
                  <c:v>5.1115037699393744</c:v>
                </c:pt>
                <c:pt idx="231">
                  <c:v>5.1207997852353833</c:v>
                </c:pt>
                <c:pt idx="232">
                  <c:v>5.1238447883794871</c:v>
                </c:pt>
                <c:pt idx="233">
                  <c:v>5.1215503225700072</c:v>
                </c:pt>
                <c:pt idx="234">
                  <c:v>5.1151523761518725</c:v>
                </c:pt>
                <c:pt idx="235">
                  <c:v>5.1062619333594474</c:v>
                </c:pt>
                <c:pt idx="236">
                  <c:v>5.0967716375507131</c:v>
                </c:pt>
                <c:pt idx="237">
                  <c:v>5.088419805618738</c:v>
                </c:pt>
                <c:pt idx="238">
                  <c:v>5.0823202722623488</c:v>
                </c:pt>
                <c:pt idx="239">
                  <c:v>5.0787384220467597</c:v>
                </c:pt>
                <c:pt idx="240">
                  <c:v>5.0772033274482027</c:v>
                </c:pt>
                <c:pt idx="241">
                  <c:v>5.0768695430757429</c:v>
                </c:pt>
                <c:pt idx="242">
                  <c:v>5.0768159898010339</c:v>
                </c:pt>
                <c:pt idx="243">
                  <c:v>5.0762227479386892</c:v>
                </c:pt>
                <c:pt idx="244">
                  <c:v>5.0744725478735031</c:v>
                </c:pt>
                <c:pt idx="245">
                  <c:v>5.0712311778651644</c:v>
                </c:pt>
                <c:pt idx="246">
                  <c:v>5.0665866213324371</c:v>
                </c:pt>
                <c:pt idx="247">
                  <c:v>5.0610068016357053</c:v>
                </c:pt>
                <c:pt idx="248">
                  <c:v>5.0551078904433862</c:v>
                </c:pt>
                <c:pt idx="249">
                  <c:v>5.0494481120470169</c:v>
                </c:pt>
                <c:pt idx="250">
                  <c:v>5.0442358199535544</c:v>
                </c:pt>
                <c:pt idx="251">
                  <c:v>5.0391426328791731</c:v>
                </c:pt>
                <c:pt idx="252">
                  <c:v>5.0335715403740897</c:v>
                </c:pt>
                <c:pt idx="253">
                  <c:v>5.0272116842897256</c:v>
                </c:pt>
                <c:pt idx="254">
                  <c:v>5.0204418967471218</c:v>
                </c:pt>
                <c:pt idx="255">
                  <c:v>5.0142321568892099</c:v>
                </c:pt>
                <c:pt idx="256">
                  <c:v>5.0097539609779469</c:v>
                </c:pt>
                <c:pt idx="257">
                  <c:v>5.0081401728573383</c:v>
                </c:pt>
                <c:pt idx="258">
                  <c:v>5.0103243798823005</c:v>
                </c:pt>
                <c:pt idx="259">
                  <c:v>5.0168500564765797</c:v>
                </c:pt>
                <c:pt idx="260">
                  <c:v>5.027739699141434</c:v>
                </c:pt>
                <c:pt idx="261">
                  <c:v>5.0425636113843968</c:v>
                </c:pt>
                <c:pt idx="262">
                  <c:v>5.0608339627372709</c:v>
                </c:pt>
                <c:pt idx="263">
                  <c:v>5.0823903069651228</c:v>
                </c:pt>
                <c:pt idx="264">
                  <c:v>5.1074152944008491</c:v>
                </c:pt>
                <c:pt idx="265">
                  <c:v>5.1362116691363298</c:v>
                </c:pt>
                <c:pt idx="266">
                  <c:v>5.1689673500772821</c:v>
                </c:pt>
                <c:pt idx="267">
                  <c:v>5.2057001025355323</c:v>
                </c:pt>
                <c:pt idx="268">
                  <c:v>5.2463102377989816</c:v>
                </c:pt>
                <c:pt idx="269">
                  <c:v>5.2904734574103589</c:v>
                </c:pt>
                <c:pt idx="270">
                  <c:v>5.3374425651921573</c:v>
                </c:pt>
                <c:pt idx="271">
                  <c:v>5.3859348242793557</c:v>
                </c:pt>
                <c:pt idx="272">
                  <c:v>5.4341852407960838</c:v>
                </c:pt>
                <c:pt idx="273">
                  <c:v>5.4800741050419104</c:v>
                </c:pt>
                <c:pt idx="274">
                  <c:v>5.5211598626567957</c:v>
                </c:pt>
                <c:pt idx="275">
                  <c:v>5.5548585095959657</c:v>
                </c:pt>
                <c:pt idx="276">
                  <c:v>5.5788188395122669</c:v>
                </c:pt>
                <c:pt idx="277">
                  <c:v>5.5911186328810585</c:v>
                </c:pt>
                <c:pt idx="278">
                  <c:v>5.5903332587750016</c:v>
                </c:pt>
                <c:pt idx="279">
                  <c:v>5.5756997056378994</c:v>
                </c:pt>
                <c:pt idx="280">
                  <c:v>5.5473455188198617</c:v>
                </c:pt>
                <c:pt idx="281">
                  <c:v>5.5063403354391678</c:v>
                </c:pt>
                <c:pt idx="282">
                  <c:v>5.4543079293574355</c:v>
                </c:pt>
                <c:pt idx="283">
                  <c:v>5.3928989798239639</c:v>
                </c:pt>
                <c:pt idx="284">
                  <c:v>5.3235405607814918</c:v>
                </c:pt>
                <c:pt idx="285">
                  <c:v>5.2474762553883609</c:v>
                </c:pt>
                <c:pt idx="286">
                  <c:v>5.1660574814283429</c:v>
                </c:pt>
                <c:pt idx="287">
                  <c:v>5.081019118952268</c:v>
                </c:pt>
                <c:pt idx="288">
                  <c:v>4.9944872657583419</c:v>
                </c:pt>
                <c:pt idx="289">
                  <c:v>4.9088271277613114</c:v>
                </c:pt>
                <c:pt idx="290">
                  <c:v>4.8263940102700413</c:v>
                </c:pt>
                <c:pt idx="291">
                  <c:v>4.7493313279283988</c:v>
                </c:pt>
                <c:pt idx="292">
                  <c:v>4.6795575394659554</c:v>
                </c:pt>
                <c:pt idx="293">
                  <c:v>4.6188067432183084</c:v>
                </c:pt>
                <c:pt idx="294">
                  <c:v>4.5686130211957519</c:v>
                </c:pt>
                <c:pt idx="295">
                  <c:v>4.5301741639574793</c:v>
                </c:pt>
                <c:pt idx="296">
                  <c:v>4.5042216489177687</c:v>
                </c:pt>
                <c:pt idx="297">
                  <c:v>4.4910887758170386</c:v>
                </c:pt>
                <c:pt idx="298">
                  <c:v>4.4907690954645707</c:v>
                </c:pt>
                <c:pt idx="299">
                  <c:v>4.5028126876163563</c:v>
                </c:pt>
                <c:pt idx="300">
                  <c:v>4.5261629364717839</c:v>
                </c:pt>
                <c:pt idx="301">
                  <c:v>4.5591292801766032</c:v>
                </c:pt>
                <c:pt idx="302">
                  <c:v>4.5997326645773349</c:v>
                </c:pt>
                <c:pt idx="303">
                  <c:v>4.6461688089664461</c:v>
                </c:pt>
                <c:pt idx="304">
                  <c:v>4.6970180750076471</c:v>
                </c:pt>
                <c:pt idx="305">
                  <c:v>4.7512436382325207</c:v>
                </c:pt>
                <c:pt idx="306">
                  <c:v>4.8080175462841872</c:v>
                </c:pt>
                <c:pt idx="307">
                  <c:v>4.8664941850282171</c:v>
                </c:pt>
                <c:pt idx="308">
                  <c:v>4.92561173155927</c:v>
                </c:pt>
                <c:pt idx="309">
                  <c:v>4.9838922642127645</c:v>
                </c:pt>
                <c:pt idx="310">
                  <c:v>5.0394721053079223</c:v>
                </c:pt>
                <c:pt idx="311">
                  <c:v>5.090305672071028</c:v>
                </c:pt>
                <c:pt idx="312">
                  <c:v>5.1342553427107225</c:v>
                </c:pt>
                <c:pt idx="313">
                  <c:v>5.1691684365470598</c:v>
                </c:pt>
                <c:pt idx="314">
                  <c:v>5.1931090294753082</c:v>
                </c:pt>
                <c:pt idx="315">
                  <c:v>5.2047404808617443</c:v>
                </c:pt>
                <c:pt idx="316">
                  <c:v>5.2035264382609174</c:v>
                </c:pt>
                <c:pt idx="317">
                  <c:v>5.1894929811684642</c:v>
                </c:pt>
                <c:pt idx="318">
                  <c:v>5.1629974712762898</c:v>
                </c:pt>
                <c:pt idx="319">
                  <c:v>5.1248322302559055</c:v>
                </c:pt>
                <c:pt idx="320">
                  <c:v>5.0764456785676799</c:v>
                </c:pt>
                <c:pt idx="321">
                  <c:v>5.0199972767994039</c:v>
                </c:pt>
                <c:pt idx="322">
                  <c:v>4.9580811488389882</c:v>
                </c:pt>
                <c:pt idx="323">
                  <c:v>4.8933480473218909</c:v>
                </c:pt>
                <c:pt idx="324">
                  <c:v>4.8282465807905286</c:v>
                </c:pt>
                <c:pt idx="325">
                  <c:v>4.7648367512703169</c:v>
                </c:pt>
                <c:pt idx="326">
                  <c:v>4.7048054401198964</c:v>
                </c:pt>
                <c:pt idx="327">
                  <c:v>4.6496426198941911</c:v>
                </c:pt>
                <c:pt idx="328">
                  <c:v>4.600763712603313</c:v>
                </c:pt>
                <c:pt idx="329">
                  <c:v>4.5595239031665713</c:v>
                </c:pt>
                <c:pt idx="330">
                  <c:v>4.5270819355507514</c:v>
                </c:pt>
                <c:pt idx="331">
                  <c:v>4.5042708032713987</c:v>
                </c:pt>
                <c:pt idx="332">
                  <c:v>4.4915480045920946</c:v>
                </c:pt>
                <c:pt idx="333">
                  <c:v>4.4889078208562925</c:v>
                </c:pt>
                <c:pt idx="334">
                  <c:v>4.4958813473385906</c:v>
                </c:pt>
                <c:pt idx="335">
                  <c:v>4.51159528109409</c:v>
                </c:pt>
                <c:pt idx="336">
                  <c:v>4.5347669502366914</c:v>
                </c:pt>
                <c:pt idx="337">
                  <c:v>4.5636903908099153</c:v>
                </c:pt>
                <c:pt idx="338">
                  <c:v>4.5962053220114329</c:v>
                </c:pt>
                <c:pt idx="339">
                  <c:v>4.6298571673070894</c:v>
                </c:pt>
                <c:pt idx="340">
                  <c:v>4.6623403334421054</c:v>
                </c:pt>
                <c:pt idx="341">
                  <c:v>4.6919475138453324</c:v>
                </c:pt>
                <c:pt idx="342">
                  <c:v>4.7179105225955835</c:v>
                </c:pt>
                <c:pt idx="343">
                  <c:v>4.7404168684551253</c:v>
                </c:pt>
                <c:pt idx="344">
                  <c:v>4.7601714191798212</c:v>
                </c:pt>
                <c:pt idx="345">
                  <c:v>4.7778225062340489</c:v>
                </c:pt>
                <c:pt idx="346">
                  <c:v>4.7934927720754388</c:v>
                </c:pt>
                <c:pt idx="347">
                  <c:v>4.8066481396142837</c:v>
                </c:pt>
                <c:pt idx="348">
                  <c:v>4.8163891239118968</c:v>
                </c:pt>
                <c:pt idx="349">
                  <c:v>4.8218578818958715</c:v>
                </c:pt>
                <c:pt idx="350">
                  <c:v>4.8225706783478381</c:v>
                </c:pt>
                <c:pt idx="351">
                  <c:v>4.8185342379455234</c:v>
                </c:pt>
                <c:pt idx="352">
                  <c:v>4.8101458744266363</c:v>
                </c:pt>
                <c:pt idx="353">
                  <c:v>4.7981307618041749</c:v>
                </c:pt>
                <c:pt idx="354">
                  <c:v>4.783562625567602</c:v>
                </c:pt>
                <c:pt idx="355">
                  <c:v>4.7679798000529168</c:v>
                </c:pt>
                <c:pt idx="356">
                  <c:v>4.7534703571652877</c:v>
                </c:pt>
                <c:pt idx="357">
                  <c:v>4.7424407579089767</c:v>
                </c:pt>
                <c:pt idx="358">
                  <c:v>4.7372272261075912</c:v>
                </c:pt>
                <c:pt idx="359">
                  <c:v>4.7397479851741231</c:v>
                </c:pt>
                <c:pt idx="360">
                  <c:v>4.7512004870937323</c:v>
                </c:pt>
                <c:pt idx="361">
                  <c:v>4.7719204349880782</c:v>
                </c:pt>
                <c:pt idx="362">
                  <c:v>4.8013980204632398</c:v>
                </c:pt>
                <c:pt idx="363">
                  <c:v>4.8383914286141634</c:v>
                </c:pt>
                <c:pt idx="364">
                  <c:v>4.8810633865922632</c:v>
                </c:pt>
                <c:pt idx="365">
                  <c:v>4.9271434060523314</c:v>
                </c:pt>
                <c:pt idx="366">
                  <c:v>4.9743007345130295</c:v>
                </c:pt>
                <c:pt idx="367">
                  <c:v>5.0205429539851947</c:v>
                </c:pt>
                <c:pt idx="368">
                  <c:v>5.0644034415157284</c:v>
                </c:pt>
                <c:pt idx="369">
                  <c:v>5.1049968329800386</c:v>
                </c:pt>
                <c:pt idx="370">
                  <c:v>5.1418466080669871</c:v>
                </c:pt>
                <c:pt idx="371">
                  <c:v>5.1745530539468128</c:v>
                </c:pt>
                <c:pt idx="372">
                  <c:v>5.2025359441223014</c:v>
                </c:pt>
                <c:pt idx="373">
                  <c:v>5.2248913814502895</c:v>
                </c:pt>
                <c:pt idx="374">
                  <c:v>5.2404864573378482</c:v>
                </c:pt>
                <c:pt idx="375">
                  <c:v>5.2482038362475754</c:v>
                </c:pt>
                <c:pt idx="376">
                  <c:v>5.2471431288094301</c:v>
                </c:pt>
                <c:pt idx="377">
                  <c:v>5.2367998983927375</c:v>
                </c:pt>
                <c:pt idx="378">
                  <c:v>5.217117567248116</c:v>
                </c:pt>
                <c:pt idx="379">
                  <c:v>5.1884838864599772</c:v>
                </c:pt>
                <c:pt idx="380">
                  <c:v>5.1518118995938345</c:v>
                </c:pt>
                <c:pt idx="381">
                  <c:v>5.1085989275206707</c:v>
                </c:pt>
                <c:pt idx="382">
                  <c:v>5.0609941290195977</c:v>
                </c:pt>
                <c:pt idx="383">
                  <c:v>5.011716534491093</c:v>
                </c:pt>
                <c:pt idx="384">
                  <c:v>4.9636277404727194</c:v>
                </c:pt>
                <c:pt idx="385">
                  <c:v>4.9192760477842521</c:v>
                </c:pt>
                <c:pt idx="386">
                  <c:v>4.8806684052820364</c:v>
                </c:pt>
                <c:pt idx="387">
                  <c:v>4.8492377581218147</c:v>
                </c:pt>
                <c:pt idx="388">
                  <c:v>4.8258251748091174</c:v>
                </c:pt>
                <c:pt idx="389">
                  <c:v>4.8105468129278854</c:v>
                </c:pt>
                <c:pt idx="390">
                  <c:v>4.8027765410920571</c:v>
                </c:pt>
                <c:pt idx="391">
                  <c:v>4.8013218809848706</c:v>
                </c:pt>
                <c:pt idx="392">
                  <c:v>4.8046449359579171</c:v>
                </c:pt>
                <c:pt idx="393">
                  <c:v>4.8110710777901291</c:v>
                </c:pt>
                <c:pt idx="394">
                  <c:v>4.818829540077008</c:v>
                </c:pt>
                <c:pt idx="395">
                  <c:v>4.8259973704691985</c:v>
                </c:pt>
                <c:pt idx="396">
                  <c:v>4.8305690332237923</c:v>
                </c:pt>
                <c:pt idx="397">
                  <c:v>4.8306653211225674</c:v>
                </c:pt>
                <c:pt idx="398">
                  <c:v>4.8249141303242311</c:v>
                </c:pt>
                <c:pt idx="399">
                  <c:v>4.8128061541424882</c:v>
                </c:pt>
                <c:pt idx="400">
                  <c:v>4.7947720985656375</c:v>
                </c:pt>
                <c:pt idx="401">
                  <c:v>4.7720199501598026</c:v>
                </c:pt>
                <c:pt idx="402">
                  <c:v>4.7461640913533563</c:v>
                </c:pt>
                <c:pt idx="403">
                  <c:v>4.7189772622548523</c:v>
                </c:pt>
                <c:pt idx="404">
                  <c:v>4.6925383492657424</c:v>
                </c:pt>
                <c:pt idx="405">
                  <c:v>4.6693304260453985</c:v>
                </c:pt>
                <c:pt idx="406">
                  <c:v>4.6519300274972712</c:v>
                </c:pt>
                <c:pt idx="407">
                  <c:v>4.6424444699132463</c:v>
                </c:pt>
                <c:pt idx="408">
                  <c:v>4.6421064665839085</c:v>
                </c:pt>
                <c:pt idx="409">
                  <c:v>4.6512358545020795</c:v>
                </c:pt>
                <c:pt idx="410">
                  <c:v>4.6692657964801647</c:v>
                </c:pt>
                <c:pt idx="411">
                  <c:v>4.6947570759415989</c:v>
                </c:pt>
                <c:pt idx="412">
                  <c:v>4.7255267811825901</c:v>
                </c:pt>
                <c:pt idx="413">
                  <c:v>4.7588150785681407</c:v>
                </c:pt>
                <c:pt idx="414">
                  <c:v>4.7916369175126157</c:v>
                </c:pt>
                <c:pt idx="415">
                  <c:v>4.8212633123894788</c:v>
                </c:pt>
                <c:pt idx="416">
                  <c:v>4.8455002516162065</c:v>
                </c:pt>
                <c:pt idx="417">
                  <c:v>4.8627766272727264</c:v>
                </c:pt>
                <c:pt idx="418">
                  <c:v>4.8721629775269424</c:v>
                </c:pt>
                <c:pt idx="419">
                  <c:v>4.8734394137452419</c:v>
                </c:pt>
                <c:pt idx="420">
                  <c:v>4.8671682065050481</c:v>
                </c:pt>
                <c:pt idx="421">
                  <c:v>4.8545379744977364</c:v>
                </c:pt>
                <c:pt idx="422">
                  <c:v>4.8370403381905875</c:v>
                </c:pt>
                <c:pt idx="423">
                  <c:v>4.8161233655161997</c:v>
                </c:pt>
                <c:pt idx="424">
                  <c:v>4.7929390060415029</c:v>
                </c:pt>
                <c:pt idx="425">
                  <c:v>4.768250636283903</c:v>
                </c:pt>
                <c:pt idx="426">
                  <c:v>4.7423888313778582</c:v>
                </c:pt>
                <c:pt idx="427">
                  <c:v>4.7153979640790533</c:v>
                </c:pt>
                <c:pt idx="428">
                  <c:v>4.6873843410699507</c:v>
                </c:pt>
                <c:pt idx="429">
                  <c:v>4.6587801604494103</c:v>
                </c:pt>
                <c:pt idx="430">
                  <c:v>4.6305529974376514</c:v>
                </c:pt>
                <c:pt idx="431">
                  <c:v>4.6042976939335034</c:v>
                </c:pt>
                <c:pt idx="432">
                  <c:v>4.5821034649830441</c:v>
                </c:pt>
                <c:pt idx="433">
                  <c:v>4.566330658710938</c:v>
                </c:pt>
                <c:pt idx="434">
                  <c:v>4.5592432958657172</c:v>
                </c:pt>
                <c:pt idx="435">
                  <c:v>4.5625578505912046</c:v>
                </c:pt>
                <c:pt idx="436">
                  <c:v>4.5770626947481192</c:v>
                </c:pt>
                <c:pt idx="437">
                  <c:v>4.6023682334072005</c:v>
                </c:pt>
                <c:pt idx="438">
                  <c:v>4.637020278850942</c:v>
                </c:pt>
                <c:pt idx="439">
                  <c:v>4.6789149624107402</c:v>
                </c:pt>
                <c:pt idx="440">
                  <c:v>4.7257691702315654</c:v>
                </c:pt>
                <c:pt idx="441">
                  <c:v>4.775505955298418</c:v>
                </c:pt>
                <c:pt idx="442">
                  <c:v>4.8262741093167056</c:v>
                </c:pt>
                <c:pt idx="443">
                  <c:v>4.8762390730760625</c:v>
                </c:pt>
                <c:pt idx="444">
                  <c:v>4.9235195653961004</c:v>
                </c:pt>
                <c:pt idx="445">
                  <c:v>4.9662871965755668</c:v>
                </c:pt>
                <c:pt idx="446">
                  <c:v>5.0029868318811737</c:v>
                </c:pt>
                <c:pt idx="447">
                  <c:v>5.0324952987131431</c:v>
                </c:pt>
                <c:pt idx="448">
                  <c:v>5.0541482175012158</c:v>
                </c:pt>
                <c:pt idx="449">
                  <c:v>5.0677801310967094</c:v>
                </c:pt>
                <c:pt idx="450">
                  <c:v>5.0736613525263961</c:v>
                </c:pt>
                <c:pt idx="451">
                  <c:v>5.0723753244616585</c:v>
                </c:pt>
                <c:pt idx="452">
                  <c:v>5.064743664718879</c:v>
                </c:pt>
                <c:pt idx="453">
                  <c:v>5.0517078028453568</c:v>
                </c:pt>
                <c:pt idx="454">
                  <c:v>5.0343018851640506</c:v>
                </c:pt>
                <c:pt idx="455">
                  <c:v>5.0136865772067782</c:v>
                </c:pt>
                <c:pt idx="456">
                  <c:v>4.9911178689505471</c:v>
                </c:pt>
                <c:pt idx="457">
                  <c:v>4.9678871535662763</c:v>
                </c:pt>
                <c:pt idx="458">
                  <c:v>4.945053787646275</c:v>
                </c:pt>
                <c:pt idx="459">
                  <c:v>4.9230926429746997</c:v>
                </c:pt>
                <c:pt idx="460">
                  <c:v>4.9018325708684243</c:v>
                </c:pt>
                <c:pt idx="461">
                  <c:v>4.8807049204029767</c:v>
                </c:pt>
                <c:pt idx="462">
                  <c:v>4.8591910792490438</c:v>
                </c:pt>
                <c:pt idx="463">
                  <c:v>4.8372203516110757</c:v>
                </c:pt>
                <c:pt idx="464">
                  <c:v>4.8153654307855653</c:v>
                </c:pt>
                <c:pt idx="465">
                  <c:v>4.7948872909969227</c:v>
                </c:pt>
                <c:pt idx="466">
                  <c:v>4.7775637267762585</c:v>
                </c:pt>
                <c:pt idx="467">
                  <c:v>4.7654579956025271</c:v>
                </c:pt>
                <c:pt idx="468">
                  <c:v>4.7607055922112878</c:v>
                </c:pt>
                <c:pt idx="469">
                  <c:v>4.7651542788214059</c:v>
                </c:pt>
                <c:pt idx="470">
                  <c:v>4.7800433969845271</c:v>
                </c:pt>
                <c:pt idx="471">
                  <c:v>4.8057738757011892</c:v>
                </c:pt>
                <c:pt idx="472">
                  <c:v>4.8417046694701629</c:v>
                </c:pt>
                <c:pt idx="473">
                  <c:v>4.8861727166792051</c:v>
                </c:pt>
                <c:pt idx="474">
                  <c:v>4.9366729698771143</c:v>
                </c:pt>
                <c:pt idx="475">
                  <c:v>4.9901509855721855</c:v>
                </c:pt>
                <c:pt idx="476">
                  <c:v>5.043399664272127</c:v>
                </c:pt>
                <c:pt idx="477">
                  <c:v>5.0933231959143574</c:v>
                </c:pt>
                <c:pt idx="478">
                  <c:v>5.137117761365789</c:v>
                </c:pt>
                <c:pt idx="479">
                  <c:v>5.1724366602627514</c:v>
                </c:pt>
                <c:pt idx="480">
                  <c:v>5.1974918866755822</c:v>
                </c:pt>
                <c:pt idx="481">
                  <c:v>5.2111637294058681</c:v>
                </c:pt>
                <c:pt idx="482">
                  <c:v>5.2130909958644054</c:v>
                </c:pt>
                <c:pt idx="483">
                  <c:v>5.2038394870520479</c:v>
                </c:pt>
                <c:pt idx="484">
                  <c:v>5.1850260105228818</c:v>
                </c:pt>
                <c:pt idx="485">
                  <c:v>5.1590358873825819</c:v>
                </c:pt>
                <c:pt idx="486">
                  <c:v>5.1285964556673296</c:v>
                </c:pt>
                <c:pt idx="487">
                  <c:v>5.0964850010192926</c:v>
                </c:pt>
                <c:pt idx="488">
                  <c:v>5.0652578112726472</c:v>
                </c:pt>
                <c:pt idx="489">
                  <c:v>5.0369744696971877</c:v>
                </c:pt>
                <c:pt idx="490">
                  <c:v>5.012908785515747</c:v>
                </c:pt>
                <c:pt idx="491">
                  <c:v>4.9934524140479262</c:v>
                </c:pt>
                <c:pt idx="492">
                  <c:v>4.9782664492037734</c:v>
                </c:pt>
                <c:pt idx="493">
                  <c:v>4.9663999750019938</c:v>
                </c:pt>
                <c:pt idx="494">
                  <c:v>4.9564830011450525</c:v>
                </c:pt>
                <c:pt idx="495">
                  <c:v>4.9470590166246389</c:v>
                </c:pt>
                <c:pt idx="496">
                  <c:v>4.9369400844392306</c:v>
                </c:pt>
                <c:pt idx="497">
                  <c:v>4.9256110413164818</c:v>
                </c:pt>
                <c:pt idx="498">
                  <c:v>4.9133948310774915</c:v>
                </c:pt>
                <c:pt idx="499">
                  <c:v>4.9012283932558534</c:v>
                </c:pt>
                <c:pt idx="500">
                  <c:v>4.8902431166409457</c:v>
                </c:pt>
                <c:pt idx="501">
                  <c:v>4.8813006174380078</c:v>
                </c:pt>
                <c:pt idx="502">
                  <c:v>4.874834313277538</c:v>
                </c:pt>
                <c:pt idx="503">
                  <c:v>4.8710480274996026</c:v>
                </c:pt>
                <c:pt idx="504">
                  <c:v>4.8701294020190202</c:v>
                </c:pt>
                <c:pt idx="505">
                  <c:v>4.8723258973898309</c:v>
                </c:pt>
                <c:pt idx="506">
                  <c:v>4.8777903341277096</c:v>
                </c:pt>
                <c:pt idx="507">
                  <c:v>4.8864176043506173</c:v>
                </c:pt>
                <c:pt idx="508">
                  <c:v>4.8979187360662886</c:v>
                </c:pt>
                <c:pt idx="509">
                  <c:v>4.9118592367242044</c:v>
                </c:pt>
                <c:pt idx="510">
                  <c:v>4.9275370762824338</c:v>
                </c:pt>
                <c:pt idx="511">
                  <c:v>4.9438315189517539</c:v>
                </c:pt>
                <c:pt idx="512">
                  <c:v>4.9591992790067012</c:v>
                </c:pt>
                <c:pt idx="513">
                  <c:v>4.9719105217672448</c:v>
                </c:pt>
                <c:pt idx="514">
                  <c:v>4.9803029242230483</c:v>
                </c:pt>
                <c:pt idx="515">
                  <c:v>4.9830697706890374</c:v>
                </c:pt>
                <c:pt idx="516">
                  <c:v>4.9795734424817324</c:v>
                </c:pt>
                <c:pt idx="517">
                  <c:v>4.9698516094794263</c:v>
                </c:pt>
                <c:pt idx="518">
                  <c:v>4.9544440321590315</c:v>
                </c:pt>
                <c:pt idx="519">
                  <c:v>4.9342214920063654</c:v>
                </c:pt>
                <c:pt idx="520">
                  <c:v>4.9101399235183774</c:v>
                </c:pt>
                <c:pt idx="521">
                  <c:v>4.8830619917537588</c:v>
                </c:pt>
                <c:pt idx="522">
                  <c:v>4.8537123204087216</c:v>
                </c:pt>
                <c:pt idx="523">
                  <c:v>4.8227711746926989</c:v>
                </c:pt>
                <c:pt idx="524">
                  <c:v>4.7910741162817621</c:v>
                </c:pt>
                <c:pt idx="525">
                  <c:v>4.7597689979594788</c:v>
                </c:pt>
                <c:pt idx="526">
                  <c:v>4.7304860094757144</c:v>
                </c:pt>
                <c:pt idx="527">
                  <c:v>4.7054105196283293</c:v>
                </c:pt>
                <c:pt idx="528">
                  <c:v>4.687075376120367</c:v>
                </c:pt>
                <c:pt idx="529">
                  <c:v>4.6779914853197759</c:v>
                </c:pt>
                <c:pt idx="530">
                  <c:v>4.6801715650509284</c:v>
                </c:pt>
                <c:pt idx="531">
                  <c:v>4.6947234252557193</c:v>
                </c:pt>
                <c:pt idx="532">
                  <c:v>4.7216142258660101</c:v>
                </c:pt>
                <c:pt idx="533">
                  <c:v>4.7594525032189363</c:v>
                </c:pt>
                <c:pt idx="534">
                  <c:v>4.8055334937686194</c:v>
                </c:pt>
                <c:pt idx="535">
                  <c:v>4.8563193434024603</c:v>
                </c:pt>
                <c:pt idx="536">
                  <c:v>4.9081676446725995</c:v>
                </c:pt>
                <c:pt idx="537">
                  <c:v>4.9581157697705862</c:v>
                </c:pt>
                <c:pt idx="538">
                  <c:v>5.0042878678568163</c:v>
                </c:pt>
                <c:pt idx="539">
                  <c:v>5.0457974283829117</c:v>
                </c:pt>
                <c:pt idx="540">
                  <c:v>5.0824639159631451</c:v>
                </c:pt>
                <c:pt idx="541">
                  <c:v>5.1144509729048817</c:v>
                </c:pt>
                <c:pt idx="542">
                  <c:v>5.1419211166312815</c:v>
                </c:pt>
                <c:pt idx="543">
                  <c:v>5.1648050423242955</c:v>
                </c:pt>
                <c:pt idx="544">
                  <c:v>5.1827761467448212</c:v>
                </c:pt>
                <c:pt idx="545">
                  <c:v>5.1954596217016693</c:v>
                </c:pt>
                <c:pt idx="546">
                  <c:v>5.2024980405928698</c:v>
                </c:pt>
                <c:pt idx="547">
                  <c:v>5.2034285143413204</c:v>
                </c:pt>
                <c:pt idx="548">
                  <c:v>5.1977372171071456</c:v>
                </c:pt>
                <c:pt idx="549">
                  <c:v>5.1850563610112497</c:v>
                </c:pt>
                <c:pt idx="550">
                  <c:v>5.1653747438242581</c:v>
                </c:pt>
                <c:pt idx="551">
                  <c:v>5.1391479312180461</c:v>
                </c:pt>
                <c:pt idx="552">
                  <c:v>5.1071990289014293</c:v>
                </c:pt>
                <c:pt idx="553">
                  <c:v>5.0705801611014065</c:v>
                </c:pt>
                <c:pt idx="554">
                  <c:v>5.0305209424496056</c:v>
                </c:pt>
                <c:pt idx="555">
                  <c:v>4.9885446325728076</c:v>
                </c:pt>
                <c:pt idx="556">
                  <c:v>4.9466723575377909</c:v>
                </c:pt>
                <c:pt idx="557">
                  <c:v>4.9073923807211832</c:v>
                </c:pt>
                <c:pt idx="558">
                  <c:v>4.8734004888737177</c:v>
                </c:pt>
                <c:pt idx="559">
                  <c:v>4.847187402718661</c:v>
                </c:pt>
                <c:pt idx="560">
                  <c:v>4.8305132431385589</c:v>
                </c:pt>
                <c:pt idx="561">
                  <c:v>4.8240614991119166</c:v>
                </c:pt>
                <c:pt idx="562">
                  <c:v>4.8273315157816299</c:v>
                </c:pt>
                <c:pt idx="563">
                  <c:v>4.8387452131092887</c:v>
                </c:pt>
                <c:pt idx="564">
                  <c:v>4.8559661009083577</c:v>
                </c:pt>
                <c:pt idx="565">
                  <c:v>4.8762233369787902</c:v>
                </c:pt>
                <c:pt idx="566">
                  <c:v>4.896755146399645</c:v>
                </c:pt>
                <c:pt idx="567">
                  <c:v>4.9154331721026931</c:v>
                </c:pt>
                <c:pt idx="568">
                  <c:v>4.9311498076041946</c:v>
                </c:pt>
                <c:pt idx="569">
                  <c:v>4.9437265495552909</c:v>
                </c:pt>
                <c:pt idx="570">
                  <c:v>4.9534376942565874</c:v>
                </c:pt>
                <c:pt idx="571">
                  <c:v>4.9605212149200941</c:v>
                </c:pt>
                <c:pt idx="572">
                  <c:v>4.9649457574991658</c:v>
                </c:pt>
                <c:pt idx="573">
                  <c:v>4.9663194557871595</c:v>
                </c:pt>
                <c:pt idx="574">
                  <c:v>4.9639811774988596</c:v>
                </c:pt>
                <c:pt idx="575">
                  <c:v>4.9572308056858461</c:v>
                </c:pt>
                <c:pt idx="576">
                  <c:v>4.9454713261960315</c:v>
                </c:pt>
                <c:pt idx="577">
                  <c:v>4.9283128596989636</c:v>
                </c:pt>
                <c:pt idx="578">
                  <c:v>4.9056587971428014</c:v>
                </c:pt>
                <c:pt idx="579">
                  <c:v>4.8778068116013591</c:v>
                </c:pt>
                <c:pt idx="580">
                  <c:v>4.8455688965577419</c:v>
                </c:pt>
                <c:pt idx="581">
                  <c:v>4.810215595359054</c:v>
                </c:pt>
                <c:pt idx="582">
                  <c:v>4.7733645424538915</c:v>
                </c:pt>
                <c:pt idx="583">
                  <c:v>4.7369123249087313</c:v>
                </c:pt>
                <c:pt idx="584">
                  <c:v>4.702877737325732</c:v>
                </c:pt>
                <c:pt idx="585">
                  <c:v>4.6732305104691214</c:v>
                </c:pt>
                <c:pt idx="586">
                  <c:v>4.6496940589145774</c:v>
                </c:pt>
                <c:pt idx="587">
                  <c:v>4.6335125730658149</c:v>
                </c:pt>
                <c:pt idx="588">
                  <c:v>4.6252845954339055</c:v>
                </c:pt>
                <c:pt idx="589">
                  <c:v>4.6248886910831404</c:v>
                </c:pt>
                <c:pt idx="590">
                  <c:v>4.6317023805969884</c:v>
                </c:pt>
                <c:pt idx="591">
                  <c:v>4.6450540148944288</c:v>
                </c:pt>
                <c:pt idx="592">
                  <c:v>4.6644983275516863</c:v>
                </c:pt>
                <c:pt idx="593">
                  <c:v>4.6897810381383369</c:v>
                </c:pt>
                <c:pt idx="594">
                  <c:v>4.7204977626722098</c:v>
                </c:pt>
                <c:pt idx="595">
                  <c:v>4.7557335875956195</c:v>
                </c:pt>
                <c:pt idx="596">
                  <c:v>4.7940598754571226</c:v>
                </c:pt>
                <c:pt idx="597">
                  <c:v>4.8337296264119409</c:v>
                </c:pt>
                <c:pt idx="598">
                  <c:v>4.8729048375778028</c:v>
                </c:pt>
                <c:pt idx="599">
                  <c:v>4.9098465657860251</c:v>
                </c:pt>
                <c:pt idx="600">
                  <c:v>4.9429642531925237</c:v>
                </c:pt>
                <c:pt idx="601">
                  <c:v>4.970875389737242</c:v>
                </c:pt>
                <c:pt idx="602">
                  <c:v>4.9924729518872804</c:v>
                </c:pt>
                <c:pt idx="603">
                  <c:v>5.0069737218394863</c:v>
                </c:pt>
                <c:pt idx="604">
                  <c:v>5.0140282535197471</c:v>
                </c:pt>
                <c:pt idx="605">
                  <c:v>5.0137713951795222</c:v>
                </c:pt>
                <c:pt idx="606">
                  <c:v>5.0068782392854363</c:v>
                </c:pt>
                <c:pt idx="607">
                  <c:v>4.9946201022851247</c:v>
                </c:pt>
                <c:pt idx="608">
                  <c:v>4.978723870850386</c:v>
                </c:pt>
                <c:pt idx="609">
                  <c:v>4.9611537074849261</c:v>
                </c:pt>
                <c:pt idx="610">
                  <c:v>4.9438592511641808</c:v>
                </c:pt>
                <c:pt idx="611">
                  <c:v>4.9284999147318036</c:v>
                </c:pt>
                <c:pt idx="612">
                  <c:v>4.916345578261744</c:v>
                </c:pt>
                <c:pt idx="613">
                  <c:v>4.9083325544031737</c:v>
                </c:pt>
                <c:pt idx="614">
                  <c:v>4.9051383374547495</c:v>
                </c:pt>
                <c:pt idx="615">
                  <c:v>4.9071431410760153</c:v>
                </c:pt>
                <c:pt idx="616">
                  <c:v>4.9142981291391798</c:v>
                </c:pt>
                <c:pt idx="617">
                  <c:v>4.9261145618261004</c:v>
                </c:pt>
                <c:pt idx="618">
                  <c:v>4.9417179335900467</c:v>
                </c:pt>
                <c:pt idx="619">
                  <c:v>4.9599089174003455</c:v>
                </c:pt>
                <c:pt idx="620">
                  <c:v>4.979317650288003</c:v>
                </c:pt>
                <c:pt idx="621">
                  <c:v>4.9986018291220979</c:v>
                </c:pt>
                <c:pt idx="622">
                  <c:v>5.0167614922982766</c:v>
                </c:pt>
                <c:pt idx="623">
                  <c:v>5.033457243496084</c:v>
                </c:pt>
                <c:pt idx="624">
                  <c:v>5.0489922107020169</c:v>
                </c:pt>
                <c:pt idx="625">
                  <c:v>5.0640258904653273</c:v>
                </c:pt>
                <c:pt idx="626">
                  <c:v>5.0792134813159473</c:v>
                </c:pt>
                <c:pt idx="627">
                  <c:v>5.094898363688408</c:v>
                </c:pt>
                <c:pt idx="628">
                  <c:v>5.1109784387629436</c:v>
                </c:pt>
                <c:pt idx="629">
                  <c:v>5.1268739267251036</c:v>
                </c:pt>
                <c:pt idx="630">
                  <c:v>5.1416234781302625</c:v>
                </c:pt>
                <c:pt idx="631">
                  <c:v>5.1541813104930849</c:v>
                </c:pt>
                <c:pt idx="632">
                  <c:v>5.163799903406896</c:v>
                </c:pt>
                <c:pt idx="633">
                  <c:v>5.1702625075330744</c:v>
                </c:pt>
                <c:pt idx="634">
                  <c:v>5.1736556342817686</c:v>
                </c:pt>
                <c:pt idx="635">
                  <c:v>5.1738542336585143</c:v>
                </c:pt>
                <c:pt idx="636">
                  <c:v>5.1702574779478052</c:v>
                </c:pt>
                <c:pt idx="637">
                  <c:v>5.1618910846845365</c:v>
                </c:pt>
                <c:pt idx="638">
                  <c:v>5.1477118560430792</c:v>
                </c:pt>
                <c:pt idx="639">
                  <c:v>5.1268444496145857</c:v>
                </c:pt>
                <c:pt idx="640">
                  <c:v>5.098633691667839</c:v>
                </c:pt>
                <c:pt idx="641">
                  <c:v>5.0627629756392318</c:v>
                </c:pt>
                <c:pt idx="642">
                  <c:v>5.0194183181042131</c:v>
                </c:pt>
                <c:pt idx="643">
                  <c:v>4.9693377202585154</c:v>
                </c:pt>
                <c:pt idx="644">
                  <c:v>4.9138080378382014</c:v>
                </c:pt>
                <c:pt idx="645">
                  <c:v>4.8545754822440452</c:v>
                </c:pt>
                <c:pt idx="646">
                  <c:v>4.7937020027873025</c:v>
                </c:pt>
                <c:pt idx="647">
                  <c:v>4.7334352788436558</c:v>
                </c:pt>
                <c:pt idx="648">
                  <c:v>4.676136227263135</c:v>
                </c:pt>
                <c:pt idx="649">
                  <c:v>4.6243810321545702</c:v>
                </c:pt>
                <c:pt idx="650">
                  <c:v>4.5809755391183273</c:v>
                </c:pt>
                <c:pt idx="651">
                  <c:v>4.548619457078436</c:v>
                </c:pt>
                <c:pt idx="652">
                  <c:v>4.5294367024829407</c:v>
                </c:pt>
                <c:pt idx="653">
                  <c:v>4.5245967367965143</c:v>
                </c:pt>
                <c:pt idx="654">
                  <c:v>4.5341813469987828</c:v>
                </c:pt>
                <c:pt idx="655">
                  <c:v>4.5572662746867438</c:v>
                </c:pt>
                <c:pt idx="656">
                  <c:v>4.5920193659131243</c:v>
                </c:pt>
                <c:pt idx="657">
                  <c:v>4.6358424984803586</c:v>
                </c:pt>
                <c:pt idx="658">
                  <c:v>4.6855885538496409</c:v>
                </c:pt>
                <c:pt idx="659">
                  <c:v>4.7379074741274438</c:v>
                </c:pt>
                <c:pt idx="660">
                  <c:v>4.7897192635956749</c:v>
                </c:pt>
                <c:pt idx="661">
                  <c:v>4.8384700774018254</c:v>
                </c:pt>
                <c:pt idx="662">
                  <c:v>4.8821312397082002</c:v>
                </c:pt>
                <c:pt idx="663">
                  <c:v>4.9191909919712709</c:v>
                </c:pt>
                <c:pt idx="664">
                  <c:v>4.948682988480634</c:v>
                </c:pt>
                <c:pt idx="665">
                  <c:v>4.9702557047371423</c:v>
                </c:pt>
                <c:pt idx="666">
                  <c:v>4.9841162524623384</c:v>
                </c:pt>
                <c:pt idx="667">
                  <c:v>4.9908121675835062</c:v>
                </c:pt>
                <c:pt idx="668">
                  <c:v>4.9911038817378302</c:v>
                </c:pt>
                <c:pt idx="669">
                  <c:v>4.9858795037865926</c:v>
                </c:pt>
                <c:pt idx="670">
                  <c:v>4.9760797088086104</c:v>
                </c:pt>
                <c:pt idx="671">
                  <c:v>4.962712550322669</c:v>
                </c:pt>
                <c:pt idx="672">
                  <c:v>4.9468633648083165</c:v>
                </c:pt>
                <c:pt idx="673">
                  <c:v>4.9297259296851266</c:v>
                </c:pt>
                <c:pt idx="674">
                  <c:v>4.9125883762828728</c:v>
                </c:pt>
                <c:pt idx="675">
                  <c:v>4.8966773387717266</c:v>
                </c:pt>
                <c:pt idx="676">
                  <c:v>4.8829088972574501</c:v>
                </c:pt>
                <c:pt idx="677">
                  <c:v>4.8715263381546263</c:v>
                </c:pt>
                <c:pt idx="678">
                  <c:v>4.8619534979090213</c:v>
                </c:pt>
                <c:pt idx="679">
                  <c:v>4.8531648042339057</c:v>
                </c:pt>
                <c:pt idx="680">
                  <c:v>4.8442570070353383</c:v>
                </c:pt>
                <c:pt idx="681">
                  <c:v>4.8348713961737415</c:v>
                </c:pt>
                <c:pt idx="682">
                  <c:v>4.8252967035187631</c:v>
                </c:pt>
                <c:pt idx="683">
                  <c:v>4.8163346192723973</c:v>
                </c:pt>
                <c:pt idx="684">
                  <c:v>4.8091303053785106</c:v>
                </c:pt>
                <c:pt idx="685">
                  <c:v>4.8048901516106595</c:v>
                </c:pt>
                <c:pt idx="686">
                  <c:v>4.8045171051009374</c:v>
                </c:pt>
                <c:pt idx="687">
                  <c:v>4.8082940239950878</c:v>
                </c:pt>
                <c:pt idx="688">
                  <c:v>4.8157079470244666</c:v>
                </c:pt>
                <c:pt idx="689">
                  <c:v>4.8256097749525582</c:v>
                </c:pt>
                <c:pt idx="690">
                  <c:v>4.8365184002289121</c:v>
                </c:pt>
                <c:pt idx="691">
                  <c:v>4.8468519574027313</c:v>
                </c:pt>
                <c:pt idx="692">
                  <c:v>4.8552267724541718</c:v>
                </c:pt>
                <c:pt idx="693">
                  <c:v>4.8607350295395708</c:v>
                </c:pt>
                <c:pt idx="694">
                  <c:v>4.8631300790519774</c:v>
                </c:pt>
                <c:pt idx="695">
                  <c:v>4.8629177323385342</c:v>
                </c:pt>
                <c:pt idx="696">
                  <c:v>4.8612030718720662</c:v>
                </c:pt>
                <c:pt idx="697">
                  <c:v>4.8594281697600632</c:v>
                </c:pt>
                <c:pt idx="698">
                  <c:v>4.8591523103229148</c:v>
                </c:pt>
                <c:pt idx="699">
                  <c:v>4.8618853655432526</c:v>
                </c:pt>
                <c:pt idx="700">
                  <c:v>4.8689809035424068</c:v>
                </c:pt>
                <c:pt idx="701">
                  <c:v>4.8814218788973109</c:v>
                </c:pt>
                <c:pt idx="702">
                  <c:v>4.8995600965125776</c:v>
                </c:pt>
                <c:pt idx="703">
                  <c:v>4.9229866866325986</c:v>
                </c:pt>
                <c:pt idx="704">
                  <c:v>4.9505586956012824</c:v>
                </c:pt>
                <c:pt idx="705">
                  <c:v>4.980710843031666</c:v>
                </c:pt>
                <c:pt idx="706">
                  <c:v>5.011834955717875</c:v>
                </c:pt>
                <c:pt idx="707">
                  <c:v>5.0423464900750021</c:v>
                </c:pt>
                <c:pt idx="708">
                  <c:v>5.0704906150690423</c:v>
                </c:pt>
                <c:pt idx="709">
                  <c:v>5.0940905914791861</c:v>
                </c:pt>
                <c:pt idx="710">
                  <c:v>5.1105841674363743</c:v>
                </c:pt>
                <c:pt idx="711">
                  <c:v>5.1174501539115713</c:v>
                </c:pt>
                <c:pt idx="712">
                  <c:v>5.1126352691830066</c:v>
                </c:pt>
                <c:pt idx="713">
                  <c:v>5.0948498235749344</c:v>
                </c:pt>
                <c:pt idx="714">
                  <c:v>5.0637693348488302</c:v>
                </c:pt>
                <c:pt idx="715">
                  <c:v>5.0201793534869168</c:v>
                </c:pt>
                <c:pt idx="716">
                  <c:v>4.9661456024199069</c:v>
                </c:pt>
                <c:pt idx="717">
                  <c:v>4.9049768342327784</c:v>
                </c:pt>
                <c:pt idx="718">
                  <c:v>4.8409170875985552</c:v>
                </c:pt>
                <c:pt idx="719">
                  <c:v>4.7786623794437739</c:v>
                </c:pt>
                <c:pt idx="720">
                  <c:v>4.7226413263695219</c:v>
                </c:pt>
                <c:pt idx="721">
                  <c:v>4.6764138709176768</c:v>
                </c:pt>
                <c:pt idx="722">
                  <c:v>4.6424959650254864</c:v>
                </c:pt>
                <c:pt idx="723">
                  <c:v>4.6224502360883131</c:v>
                </c:pt>
                <c:pt idx="724">
                  <c:v>4.6170084731933549</c:v>
                </c:pt>
                <c:pt idx="725">
                  <c:v>4.6260242865177252</c:v>
                </c:pt>
                <c:pt idx="726">
                  <c:v>4.6485094952851931</c:v>
                </c:pt>
                <c:pt idx="727">
                  <c:v>4.6829575366238236</c:v>
                </c:pt>
                <c:pt idx="728">
                  <c:v>4.7275411067737032</c:v>
                </c:pt>
                <c:pt idx="729">
                  <c:v>4.7800585012375523</c:v>
                </c:pt>
                <c:pt idx="730">
                  <c:v>4.8378193281934179</c:v>
                </c:pt>
                <c:pt idx="731">
                  <c:v>4.8976504553058167</c:v>
                </c:pt>
                <c:pt idx="732">
                  <c:v>4.9561656187734799</c:v>
                </c:pt>
                <c:pt idx="733">
                  <c:v>5.0100781577671167</c:v>
                </c:pt>
                <c:pt idx="734">
                  <c:v>5.0565140921456315</c:v>
                </c:pt>
                <c:pt idx="735">
                  <c:v>5.0934026704687527</c:v>
                </c:pt>
                <c:pt idx="736">
                  <c:v>5.1196776437152343</c:v>
                </c:pt>
                <c:pt idx="737">
                  <c:v>5.1352361719544888</c:v>
                </c:pt>
                <c:pt idx="738">
                  <c:v>5.1406995976619481</c:v>
                </c:pt>
                <c:pt idx="739">
                  <c:v>5.1370416683522953</c:v>
                </c:pt>
                <c:pt idx="740">
                  <c:v>5.1252756935010479</c:v>
                </c:pt>
                <c:pt idx="741">
                  <c:v>5.1061704066745408</c:v>
                </c:pt>
                <c:pt idx="742">
                  <c:v>5.0801978848547868</c:v>
                </c:pt>
                <c:pt idx="743">
                  <c:v>5.0478509691198417</c:v>
                </c:pt>
                <c:pt idx="744">
                  <c:v>5.009958246056244</c:v>
                </c:pt>
                <c:pt idx="745">
                  <c:v>4.9678542828640548</c:v>
                </c:pt>
                <c:pt idx="746">
                  <c:v>4.923267950998147</c:v>
                </c:pt>
                <c:pt idx="747">
                  <c:v>4.8778793611318978</c:v>
                </c:pt>
                <c:pt idx="748">
                  <c:v>4.8329872194402261</c:v>
                </c:pt>
                <c:pt idx="749">
                  <c:v>4.7894646211250951</c:v>
                </c:pt>
                <c:pt idx="750">
                  <c:v>4.747983657256162</c:v>
                </c:pt>
                <c:pt idx="751">
                  <c:v>4.709361541235829</c:v>
                </c:pt>
                <c:pt idx="752">
                  <c:v>4.6746681967545074</c:v>
                </c:pt>
                <c:pt idx="753">
                  <c:v>4.6451831322346306</c:v>
                </c:pt>
                <c:pt idx="754">
                  <c:v>4.6223160444450562</c:v>
                </c:pt>
                <c:pt idx="755">
                  <c:v>4.6074247402859356</c:v>
                </c:pt>
                <c:pt idx="756">
                  <c:v>4.6016119514235712</c:v>
                </c:pt>
                <c:pt idx="757">
                  <c:v>4.605412449043385</c:v>
                </c:pt>
                <c:pt idx="758">
                  <c:v>4.6184569510313453</c:v>
                </c:pt>
                <c:pt idx="759">
                  <c:v>4.6392977046869985</c:v>
                </c:pt>
                <c:pt idx="760">
                  <c:v>4.6653941996581789</c:v>
                </c:pt>
                <c:pt idx="761">
                  <c:v>4.6934866051699222</c:v>
                </c:pt>
                <c:pt idx="762">
                  <c:v>4.7202668296270245</c:v>
                </c:pt>
                <c:pt idx="763">
                  <c:v>4.7429527535777947</c:v>
                </c:pt>
                <c:pt idx="764">
                  <c:v>4.7596883431318018</c:v>
                </c:pt>
                <c:pt idx="765">
                  <c:v>4.7696777567608022</c:v>
                </c:pt>
                <c:pt idx="766">
                  <c:v>4.7731041722548335</c:v>
                </c:pt>
                <c:pt idx="767">
                  <c:v>4.7709359733773358</c:v>
                </c:pt>
                <c:pt idx="768">
                  <c:v>4.7645403115100295</c:v>
                </c:pt>
                <c:pt idx="769">
                  <c:v>4.7553054905134768</c:v>
                </c:pt>
                <c:pt idx="770">
                  <c:v>4.7444000968249727</c:v>
                </c:pt>
                <c:pt idx="771">
                  <c:v>4.7326905372381596</c:v>
                </c:pt>
                <c:pt idx="772">
                  <c:v>4.7208734086544171</c:v>
                </c:pt>
                <c:pt idx="773">
                  <c:v>4.7094916326267002</c:v>
                </c:pt>
                <c:pt idx="774">
                  <c:v>4.6988046330413713</c:v>
                </c:pt>
                <c:pt idx="775">
                  <c:v>4.6888307548401178</c:v>
                </c:pt>
                <c:pt idx="776">
                  <c:v>4.6795675096943237</c:v>
                </c:pt>
                <c:pt idx="777">
                  <c:v>4.6713585169448324</c:v>
                </c:pt>
                <c:pt idx="778">
                  <c:v>4.6651487013578654</c:v>
                </c:pt>
                <c:pt idx="779">
                  <c:v>4.6623489595484058</c:v>
                </c:pt>
                <c:pt idx="780">
                  <c:v>4.6644575735858913</c:v>
                </c:pt>
                <c:pt idx="781">
                  <c:v>4.6726013390444283</c:v>
                </c:pt>
                <c:pt idx="782">
                  <c:v>4.687268986625865</c:v>
                </c:pt>
                <c:pt idx="783">
                  <c:v>4.7083170486883521</c:v>
                </c:pt>
                <c:pt idx="784">
                  <c:v>4.7349523617844129</c:v>
                </c:pt>
                <c:pt idx="785">
                  <c:v>4.7657396110537045</c:v>
                </c:pt>
                <c:pt idx="786">
                  <c:v>4.7987355092359127</c:v>
                </c:pt>
                <c:pt idx="787">
                  <c:v>4.8317821765672795</c:v>
                </c:pt>
                <c:pt idx="788">
                  <c:v>4.8630026733237468</c:v>
                </c:pt>
                <c:pt idx="789">
                  <c:v>4.8911167595741736</c:v>
                </c:pt>
                <c:pt idx="790">
                  <c:v>4.915427400562062</c:v>
                </c:pt>
                <c:pt idx="791">
                  <c:v>4.9356313557667564</c:v>
                </c:pt>
                <c:pt idx="792">
                  <c:v>4.95148172051901</c:v>
                </c:pt>
                <c:pt idx="793">
                  <c:v>4.9626592217948566</c:v>
                </c:pt>
                <c:pt idx="794">
                  <c:v>4.9689625707784018</c:v>
                </c:pt>
                <c:pt idx="795">
                  <c:v>4.9704735624342602</c:v>
                </c:pt>
                <c:pt idx="796">
                  <c:v>4.9676253879058843</c:v>
                </c:pt>
                <c:pt idx="797">
                  <c:v>4.9611589640531655</c:v>
                </c:pt>
                <c:pt idx="798">
                  <c:v>4.9520004661630939</c:v>
                </c:pt>
                <c:pt idx="799">
                  <c:v>4.9411179879745477</c:v>
                </c:pt>
                <c:pt idx="800">
                  <c:v>4.9293731571388495</c:v>
                </c:pt>
                <c:pt idx="801">
                  <c:v>4.9176318767152569</c:v>
                </c:pt>
                <c:pt idx="802">
                  <c:v>4.906984446677761</c:v>
                </c:pt>
                <c:pt idx="803">
                  <c:v>4.8986735509357962</c:v>
                </c:pt>
                <c:pt idx="804">
                  <c:v>4.893857201837994</c:v>
                </c:pt>
                <c:pt idx="805">
                  <c:v>4.8933239100273838</c:v>
                </c:pt>
                <c:pt idx="806">
                  <c:v>4.8972585533459148</c:v>
                </c:pt>
                <c:pt idx="807">
                  <c:v>4.9052456148795676</c:v>
                </c:pt>
                <c:pt idx="808">
                  <c:v>4.9164665690960634</c:v>
                </c:pt>
                <c:pt idx="809">
                  <c:v>4.9300465294001947</c:v>
                </c:pt>
                <c:pt idx="810">
                  <c:v>4.9453029772922825</c:v>
                </c:pt>
                <c:pt idx="811">
                  <c:v>4.961687336125987</c:v>
                </c:pt>
                <c:pt idx="812">
                  <c:v>4.9786354742355883</c:v>
                </c:pt>
                <c:pt idx="813">
                  <c:v>4.9954441375151353</c:v>
                </c:pt>
                <c:pt idx="814">
                  <c:v>5.0112455290004627</c:v>
                </c:pt>
                <c:pt idx="815">
                  <c:v>5.0250123770138364</c:v>
                </c:pt>
                <c:pt idx="816">
                  <c:v>5.0354264587584234</c:v>
                </c:pt>
                <c:pt idx="817">
                  <c:v>5.0409286046762221</c:v>
                </c:pt>
                <c:pt idx="818">
                  <c:v>5.0400155079430382</c:v>
                </c:pt>
                <c:pt idx="819">
                  <c:v>5.0314931726150958</c:v>
                </c:pt>
                <c:pt idx="820">
                  <c:v>5.0147169026989697</c:v>
                </c:pt>
                <c:pt idx="821">
                  <c:v>4.9897411243056347</c:v>
                </c:pt>
                <c:pt idx="822">
                  <c:v>4.9573496918692967</c:v>
                </c:pt>
                <c:pt idx="823">
                  <c:v>4.9190874583647739</c:v>
                </c:pt>
                <c:pt idx="824">
                  <c:v>4.8772581946840674</c:v>
                </c:pt>
                <c:pt idx="825">
                  <c:v>4.8349108709135722</c:v>
                </c:pt>
                <c:pt idx="826">
                  <c:v>4.7955670104444703</c:v>
                </c:pt>
                <c:pt idx="827">
                  <c:v>4.7625572631439432</c:v>
                </c:pt>
                <c:pt idx="828">
                  <c:v>4.738445600878733</c:v>
                </c:pt>
                <c:pt idx="829">
                  <c:v>4.7247452579881282</c:v>
                </c:pt>
                <c:pt idx="830">
                  <c:v>4.7218712828342069</c:v>
                </c:pt>
                <c:pt idx="831">
                  <c:v>4.7293258205710318</c:v>
                </c:pt>
                <c:pt idx="832">
                  <c:v>4.7459783622156317</c:v>
                </c:pt>
                <c:pt idx="833">
                  <c:v>4.7704341530868701</c:v>
                </c:pt>
                <c:pt idx="834">
                  <c:v>4.8013232075353542</c:v>
                </c:pt>
                <c:pt idx="835">
                  <c:v>4.837323784577416</c:v>
                </c:pt>
                <c:pt idx="836">
                  <c:v>4.8771566737001653</c:v>
                </c:pt>
                <c:pt idx="837">
                  <c:v>4.9196183422056956</c:v>
                </c:pt>
                <c:pt idx="838">
                  <c:v>4.9636463594968916</c:v>
                </c:pt>
                <c:pt idx="839">
                  <c:v>5.0084694181512779</c:v>
                </c:pt>
                <c:pt idx="840">
                  <c:v>5.0536896545554884</c:v>
                </c:pt>
                <c:pt idx="841">
                  <c:v>5.0993797717725782</c:v>
                </c:pt>
                <c:pt idx="842">
                  <c:v>5.1462539414803832</c:v>
                </c:pt>
                <c:pt idx="843">
                  <c:v>5.1957822921149104</c:v>
                </c:pt>
                <c:pt idx="844">
                  <c:v>5.2502359588713494</c:v>
                </c:pt>
                <c:pt idx="845">
                  <c:v>5.3126062518704424</c:v>
                </c:pt>
                <c:pt idx="846">
                  <c:v>5.3868417479332971</c:v>
                </c:pt>
                <c:pt idx="847">
                  <c:v>5.4791341216087552</c:v>
                </c:pt>
                <c:pt idx="848">
                  <c:v>5.6001689084366966</c:v>
                </c:pt>
                <c:pt idx="849">
                  <c:v>5.7672235826779161</c:v>
                </c:pt>
                <c:pt idx="850">
                  <c:v>6.0041119452880887</c:v>
                </c:pt>
                <c:pt idx="851">
                  <c:v>6.3376932082833601</c:v>
                </c:pt>
                <c:pt idx="852">
                  <c:v>6.7918595057149194</c:v>
                </c:pt>
                <c:pt idx="853">
                  <c:v>7.3813511893573853</c:v>
                </c:pt>
                <c:pt idx="854">
                  <c:v>8.1079818056439361</c:v>
                </c:pt>
                <c:pt idx="855">
                  <c:v>8.9601236875738124</c:v>
                </c:pt>
                <c:pt idx="856">
                  <c:v>9.914228877457063</c:v>
                </c:pt>
                <c:pt idx="857">
                  <c:v>10.937750489036501</c:v>
                </c:pt>
                <c:pt idx="858">
                  <c:v>11.993936352391827</c:v>
                </c:pt>
                <c:pt idx="859">
                  <c:v>13.048725097388978</c:v>
                </c:pt>
                <c:pt idx="860">
                  <c:v>14.078656636289919</c:v>
                </c:pt>
                <c:pt idx="861">
                  <c:v>15.076585076320665</c:v>
                </c:pt>
                <c:pt idx="862">
                  <c:v>16.051855048158323</c:v>
                </c:pt>
                <c:pt idx="863">
                  <c:v>17.024298381260184</c:v>
                </c:pt>
                <c:pt idx="864">
                  <c:v>18.014730245004227</c:v>
                </c:pt>
                <c:pt idx="865">
                  <c:v>19.036518509153922</c:v>
                </c:pt>
                <c:pt idx="866">
                  <c:v>20.091500988251031</c:v>
                </c:pt>
                <c:pt idx="867">
                  <c:v>21.170630585138792</c:v>
                </c:pt>
                <c:pt idx="868">
                  <c:v>22.257743056139127</c:v>
                </c:pt>
                <c:pt idx="869">
                  <c:v>23.334268895424277</c:v>
                </c:pt>
                <c:pt idx="870">
                  <c:v>24.383345363114596</c:v>
                </c:pt>
                <c:pt idx="871">
                  <c:v>25.391358143442641</c:v>
                </c:pt>
                <c:pt idx="872">
                  <c:v>26.343820369642078</c:v>
                </c:pt>
                <c:pt idx="873">
                  <c:v>27.214034572102193</c:v>
                </c:pt>
                <c:pt idx="874">
                  <c:v>27.946819545116668</c:v>
                </c:pt>
                <c:pt idx="875">
                  <c:v>28.44403275566577</c:v>
                </c:pt>
                <c:pt idx="876">
                  <c:v>28.56077052379014</c:v>
                </c:pt>
                <c:pt idx="877">
                  <c:v>28.117800298092011</c:v>
                </c:pt>
                <c:pt idx="878">
                  <c:v>26.929392616782234</c:v>
                </c:pt>
                <c:pt idx="879">
                  <c:v>24.839854708466447</c:v>
                </c:pt>
                <c:pt idx="880">
                  <c:v>21.75911450100438</c:v>
                </c:pt>
                <c:pt idx="881">
                  <c:v>17.688784843955066</c:v>
                </c:pt>
                <c:pt idx="882">
                  <c:v>12.732813911387684</c:v>
                </c:pt>
                <c:pt idx="883">
                  <c:v>7.0911326428821111</c:v>
                </c:pt>
                <c:pt idx="884">
                  <c:v>1.0403677666849935</c:v>
                </c:pt>
                <c:pt idx="885">
                  <c:v>-5.0928009373407068</c:v>
                </c:pt>
                <c:pt idx="886">
                  <c:v>-10.96431338364525</c:v>
                </c:pt>
                <c:pt idx="887">
                  <c:v>-16.255197180803211</c:v>
                </c:pt>
                <c:pt idx="888">
                  <c:v>-20.726474765845552</c:v>
                </c:pt>
                <c:pt idx="889">
                  <c:v>-24.279507933889136</c:v>
                </c:pt>
                <c:pt idx="890">
                  <c:v>-27.004038774741133</c:v>
                </c:pt>
                <c:pt idx="891">
                  <c:v>-29.192584352136137</c:v>
                </c:pt>
                <c:pt idx="892">
                  <c:v>-31.307082344497786</c:v>
                </c:pt>
                <c:pt idx="893">
                  <c:v>-33.900968007570071</c:v>
                </c:pt>
                <c:pt idx="894">
                  <c:v>-37.518086865143957</c:v>
                </c:pt>
                <c:pt idx="895">
                  <c:v>-42.59870820972661</c:v>
                </c:pt>
                <c:pt idx="896">
                  <c:v>-49.420705392950055</c:v>
                </c:pt>
                <c:pt idx="897">
                  <c:v>-58.094050518207197</c:v>
                </c:pt>
                <c:pt idx="898">
                  <c:v>-68.608470823824234</c:v>
                </c:pt>
                <c:pt idx="899">
                  <c:v>-80.906729808938096</c:v>
                </c:pt>
                <c:pt idx="900">
                  <c:v>-94.933278099681971</c:v>
                </c:pt>
                <c:pt idx="901">
                  <c:v>-110.61198793711849</c:v>
                </c:pt>
                <c:pt idx="902">
                  <c:v>-127.74481335606353</c:v>
                </c:pt>
                <c:pt idx="903">
                  <c:v>-145.87739787466208</c:v>
                </c:pt>
                <c:pt idx="904">
                  <c:v>-164.20966895801914</c:v>
                </c:pt>
                <c:pt idx="905">
                  <c:v>-181.61166285660286</c:v>
                </c:pt>
                <c:pt idx="906">
                  <c:v>-196.75180927826483</c:v>
                </c:pt>
                <c:pt idx="907">
                  <c:v>-208.296038544623</c:v>
                </c:pt>
                <c:pt idx="908">
                  <c:v>-215.11798872978179</c:v>
                </c:pt>
                <c:pt idx="909">
                  <c:v>-216.47379534356281</c:v>
                </c:pt>
                <c:pt idx="910">
                  <c:v>-212.11554331636921</c:v>
                </c:pt>
                <c:pt idx="911">
                  <c:v>-202.32296481462961</c:v>
                </c:pt>
                <c:pt idx="912">
                  <c:v>-187.83273517539698</c:v>
                </c:pt>
                <c:pt idx="913">
                  <c:v>-169.66380609844893</c:v>
                </c:pt>
                <c:pt idx="914">
                  <c:v>-148.87869445867554</c:v>
                </c:pt>
                <c:pt idx="915">
                  <c:v>-126.35895320746897</c:v>
                </c:pt>
                <c:pt idx="916">
                  <c:v>-102.67818003265499</c:v>
                </c:pt>
                <c:pt idx="917">
                  <c:v>-78.117412156182112</c:v>
                </c:pt>
                <c:pt idx="918">
                  <c:v>-52.805343483140547</c:v>
                </c:pt>
                <c:pt idx="919">
                  <c:v>-26.919686393663621</c:v>
                </c:pt>
                <c:pt idx="920">
                  <c:v>-0.87876934328036482</c:v>
                </c:pt>
                <c:pt idx="921">
                  <c:v>24.528945266576123</c:v>
                </c:pt>
                <c:pt idx="922">
                  <c:v>48.108087457649248</c:v>
                </c:pt>
                <c:pt idx="923">
                  <c:v>68.323916409891822</c:v>
                </c:pt>
                <c:pt idx="924">
                  <c:v>83.460245139152747</c:v>
                </c:pt>
                <c:pt idx="925">
                  <c:v>91.830442969938346</c:v>
                </c:pt>
                <c:pt idx="926">
                  <c:v>92.003478745623823</c:v>
                </c:pt>
                <c:pt idx="927">
                  <c:v>83.022047188594911</c:v>
                </c:pt>
                <c:pt idx="928">
                  <c:v>64.60018153364706</c:v>
                </c:pt>
                <c:pt idx="929">
                  <c:v>37.286079143834748</c:v>
                </c:pt>
                <c:pt idx="930">
                  <c:v>2.5619405911630215</c:v>
                </c:pt>
                <c:pt idx="931">
                  <c:v>-37.169400121733709</c:v>
                </c:pt>
                <c:pt idx="932">
                  <c:v>-78.765497755625148</c:v>
                </c:pt>
                <c:pt idx="933">
                  <c:v>-118.70187682310241</c:v>
                </c:pt>
                <c:pt idx="934">
                  <c:v>-153.5354749138483</c:v>
                </c:pt>
                <c:pt idx="935">
                  <c:v>-180.34109947418301</c:v>
                </c:pt>
                <c:pt idx="936">
                  <c:v>-196.99381059382111</c:v>
                </c:pt>
                <c:pt idx="937">
                  <c:v>-202.25741834091698</c:v>
                </c:pt>
                <c:pt idx="938">
                  <c:v>-195.74114071552799</c:v>
                </c:pt>
                <c:pt idx="939">
                  <c:v>-177.82077242594099</c:v>
                </c:pt>
                <c:pt idx="940">
                  <c:v>-149.57559536081069</c:v>
                </c:pt>
                <c:pt idx="941">
                  <c:v>-112.72369497857035</c:v>
                </c:pt>
                <c:pt idx="942">
                  <c:v>-69.511847525050371</c:v>
                </c:pt>
                <c:pt idx="943">
                  <c:v>-22.54243511678149</c:v>
                </c:pt>
                <c:pt idx="944">
                  <c:v>25.434934898878531</c:v>
                </c:pt>
                <c:pt idx="945">
                  <c:v>71.721617011969258</c:v>
                </c:pt>
                <c:pt idx="946">
                  <c:v>113.83896738917446</c:v>
                </c:pt>
                <c:pt idx="947">
                  <c:v>149.68028837895798</c:v>
                </c:pt>
                <c:pt idx="948">
                  <c:v>177.65644312279812</c:v>
                </c:pt>
                <c:pt idx="949">
                  <c:v>196.81719297833158</c:v>
                </c:pt>
                <c:pt idx="950">
                  <c:v>206.90663390105399</c:v>
                </c:pt>
                <c:pt idx="951">
                  <c:v>208.32161717803407</c:v>
                </c:pt>
                <c:pt idx="952">
                  <c:v>201.98199234720423</c:v>
                </c:pt>
                <c:pt idx="953">
                  <c:v>189.15896609709927</c:v>
                </c:pt>
                <c:pt idx="954">
                  <c:v>171.31078975806588</c:v>
                </c:pt>
                <c:pt idx="955">
                  <c:v>149.94949403724658</c:v>
                </c:pt>
                <c:pt idx="956">
                  <c:v>126.54014197559837</c:v>
                </c:pt>
                <c:pt idx="957">
                  <c:v>102.42834975805386</c:v>
                </c:pt>
                <c:pt idx="958">
                  <c:v>78.797747072140396</c:v>
                </c:pt>
                <c:pt idx="959">
                  <c:v>56.660887314539934</c:v>
                </c:pt>
                <c:pt idx="960">
                  <c:v>36.874945325505337</c:v>
                </c:pt>
                <c:pt idx="961">
                  <c:v>20.158255288605623</c:v>
                </c:pt>
                <c:pt idx="962">
                  <c:v>7.0849524119954195</c:v>
                </c:pt>
                <c:pt idx="963">
                  <c:v>-1.9450396268961461</c:v>
                </c:pt>
                <c:pt idx="964">
                  <c:v>-6.7450408449987984</c:v>
                </c:pt>
                <c:pt idx="965">
                  <c:v>-7.369348998078209</c:v>
                </c:pt>
                <c:pt idx="966">
                  <c:v>-4.1172803482010156</c:v>
                </c:pt>
                <c:pt idx="967">
                  <c:v>2.4871480134575417</c:v>
                </c:pt>
                <c:pt idx="968">
                  <c:v>11.738581091654098</c:v>
                </c:pt>
                <c:pt idx="969">
                  <c:v>22.81955953170343</c:v>
                </c:pt>
                <c:pt idx="970">
                  <c:v>34.89358168709213</c:v>
                </c:pt>
                <c:pt idx="971">
                  <c:v>47.204297387272781</c:v>
                </c:pt>
                <c:pt idx="972">
                  <c:v>59.153084973532685</c:v>
                </c:pt>
                <c:pt idx="973">
                  <c:v>70.333403923248696</c:v>
                </c:pt>
                <c:pt idx="974">
                  <c:v>80.518001639512747</c:v>
                </c:pt>
                <c:pt idx="975">
                  <c:v>89.615327948960498</c:v>
                </c:pt>
                <c:pt idx="976">
                  <c:v>97.618144504829615</c:v>
                </c:pt>
                <c:pt idx="977">
                  <c:v>104.55997086519039</c:v>
                </c:pt>
                <c:pt idx="978">
                  <c:v>110.49210726660709</c:v>
                </c:pt>
                <c:pt idx="979">
                  <c:v>115.49632237059652</c:v>
                </c:pt>
                <c:pt idx="980">
                  <c:v>119.73953569052894</c:v>
                </c:pt>
                <c:pt idx="981">
                  <c:v>123.54738881871194</c:v>
                </c:pt>
                <c:pt idx="982">
                  <c:v>127.44246193492633</c:v>
                </c:pt>
                <c:pt idx="983">
                  <c:v>132.09204680382126</c:v>
                </c:pt>
                <c:pt idx="984">
                  <c:v>138.14954853240005</c:v>
                </c:pt>
                <c:pt idx="985">
                  <c:v>146.03268544530204</c:v>
                </c:pt>
                <c:pt idx="986">
                  <c:v>155.71909741092671</c:v>
                </c:pt>
                <c:pt idx="987">
                  <c:v>166.63181316885937</c:v>
                </c:pt>
                <c:pt idx="988">
                  <c:v>177.64941649139288</c:v>
                </c:pt>
                <c:pt idx="989">
                  <c:v>187.2378486564773</c:v>
                </c:pt>
                <c:pt idx="990">
                  <c:v>193.67424118919556</c:v>
                </c:pt>
                <c:pt idx="991">
                  <c:v>195.30808244415661</c:v>
                </c:pt>
                <c:pt idx="992">
                  <c:v>190.78889850087242</c:v>
                </c:pt>
                <c:pt idx="993">
                  <c:v>179.20900063255297</c:v>
                </c:pt>
                <c:pt idx="994">
                  <c:v>160.16119421717056</c:v>
                </c:pt>
                <c:pt idx="995">
                  <c:v>133.75885967774198</c:v>
                </c:pt>
                <c:pt idx="996">
                  <c:v>100.67158300592936</c:v>
                </c:pt>
                <c:pt idx="997">
                  <c:v>62.182377768286436</c:v>
                </c:pt>
                <c:pt idx="998">
                  <c:v>20.205924290960322</c:v>
                </c:pt>
                <c:pt idx="999">
                  <c:v>-22.815099347789232</c:v>
                </c:pt>
                <c:pt idx="1000">
                  <c:v>-64.156531700702629</c:v>
                </c:pt>
                <c:pt idx="1001">
                  <c:v>-101.12080299538816</c:v>
                </c:pt>
                <c:pt idx="1002">
                  <c:v>-131.27989113200576</c:v>
                </c:pt>
                <c:pt idx="1003">
                  <c:v>-152.58516634880684</c:v>
                </c:pt>
                <c:pt idx="1004">
                  <c:v>-163.38658713314726</c:v>
                </c:pt>
                <c:pt idx="1005">
                  <c:v>-162.46914950121899</c:v>
                </c:pt>
                <c:pt idx="1006">
                  <c:v>-149.18980772315066</c:v>
                </c:pt>
                <c:pt idx="1007">
                  <c:v>-123.70881407556867</c:v>
                </c:pt>
                <c:pt idx="1008">
                  <c:v>-87.220318111942319</c:v>
                </c:pt>
                <c:pt idx="1009">
                  <c:v>-42.060511331785861</c:v>
                </c:pt>
                <c:pt idx="1010">
                  <c:v>8.3847041507992053</c:v>
                </c:pt>
                <c:pt idx="1011">
                  <c:v>59.975899900125881</c:v>
                </c:pt>
                <c:pt idx="1012">
                  <c:v>108.26754725271475</c:v>
                </c:pt>
                <c:pt idx="1013">
                  <c:v>149.03401901470193</c:v>
                </c:pt>
                <c:pt idx="1014">
                  <c:v>178.793070591055</c:v>
                </c:pt>
                <c:pt idx="1015">
                  <c:v>195.23839860643599</c:v>
                </c:pt>
                <c:pt idx="1016">
                  <c:v>197.4940296066469</c:v>
                </c:pt>
                <c:pt idx="1017">
                  <c:v>186.12610073386733</c:v>
                </c:pt>
                <c:pt idx="1018">
                  <c:v>162.90027963631275</c:v>
                </c:pt>
                <c:pt idx="1019">
                  <c:v>130.33043782329108</c:v>
                </c:pt>
                <c:pt idx="1020">
                  <c:v>91.103402633113518</c:v>
                </c:pt>
                <c:pt idx="1021">
                  <c:v>47.492452736042736</c:v>
                </c:pt>
                <c:pt idx="1022">
                  <c:v>0.90481907408680451</c:v>
                </c:pt>
                <c:pt idx="1023">
                  <c:v>-48.269178103426675</c:v>
                </c:pt>
                <c:pt idx="1024">
                  <c:v>-100.3881668529869</c:v>
                </c:pt>
                <c:pt idx="1025">
                  <c:v>-155.91130048153349</c:v>
                </c:pt>
                <c:pt idx="1026">
                  <c:v>-214.60520748698218</c:v>
                </c:pt>
                <c:pt idx="1027">
                  <c:v>-274.94937752517274</c:v>
                </c:pt>
                <c:pt idx="1028">
                  <c:v>-333.99956768900114</c:v>
                </c:pt>
                <c:pt idx="1029">
                  <c:v>-387.74770080642736</c:v>
                </c:pt>
                <c:pt idx="1030">
                  <c:v>-431.82073716578776</c:v>
                </c:pt>
                <c:pt idx="1031">
                  <c:v>-462.29236196756517</c:v>
                </c:pt>
                <c:pt idx="1032">
                  <c:v>-476.42260143909101</c:v>
                </c:pt>
                <c:pt idx="1033">
                  <c:v>-473.19724921739203</c:v>
                </c:pt>
                <c:pt idx="1034">
                  <c:v>-453.54760236016045</c:v>
                </c:pt>
                <c:pt idx="1035">
                  <c:v>-420.14974243490997</c:v>
                </c:pt>
                <c:pt idx="1036">
                  <c:v>-376.81182076379349</c:v>
                </c:pt>
                <c:pt idx="1037">
                  <c:v>-327.62815735318247</c:v>
                </c:pt>
                <c:pt idx="1038">
                  <c:v>-276.19365879476811</c:v>
                </c:pt>
                <c:pt idx="1039">
                  <c:v>-225.13624389605553</c:v>
                </c:pt>
                <c:pt idx="1040">
                  <c:v>-176.05496873344782</c:v>
                </c:pt>
                <c:pt idx="1041">
                  <c:v>-129.76284130358363</c:v>
                </c:pt>
                <c:pt idx="1042">
                  <c:v>-86.652932074259425</c:v>
                </c:pt>
                <c:pt idx="1043">
                  <c:v>-47.055027250939759</c:v>
                </c:pt>
                <c:pt idx="1044">
                  <c:v>-11.52447362778593</c:v>
                </c:pt>
                <c:pt idx="1045">
                  <c:v>18.976161271563132</c:v>
                </c:pt>
                <c:pt idx="1046">
                  <c:v>43.062854012733695</c:v>
                </c:pt>
                <c:pt idx="1047">
                  <c:v>59.141078665841192</c:v>
                </c:pt>
                <c:pt idx="1048">
                  <c:v>65.820193164184673</c:v>
                </c:pt>
                <c:pt idx="1049">
                  <c:v>62.377164936820471</c:v>
                </c:pt>
                <c:pt idx="1050">
                  <c:v>49.045332073422053</c:v>
                </c:pt>
                <c:pt idx="1051">
                  <c:v>26.98735031497365</c:v>
                </c:pt>
                <c:pt idx="1052">
                  <c:v>-2.0000118193934022</c:v>
                </c:pt>
                <c:pt idx="1053">
                  <c:v>-35.852394846963236</c:v>
                </c:pt>
                <c:pt idx="1054">
                  <c:v>-72.477494651716967</c:v>
                </c:pt>
                <c:pt idx="1055">
                  <c:v>-109.80767138733042</c:v>
                </c:pt>
                <c:pt idx="1056">
                  <c:v>-145.7627008840449</c:v>
                </c:pt>
                <c:pt idx="1057">
                  <c:v>-178.26258004235618</c:v>
                </c:pt>
                <c:pt idx="1058">
                  <c:v>-205.33642499780098</c:v>
                </c:pt>
                <c:pt idx="1059">
                  <c:v>-225.26286911680523</c:v>
                </c:pt>
                <c:pt idx="1060">
                  <c:v>-236.66266971975986</c:v>
                </c:pt>
                <c:pt idx="1061">
                  <c:v>-238.5311170493772</c:v>
                </c:pt>
                <c:pt idx="1062">
                  <c:v>-230.26431592359543</c:v>
                </c:pt>
                <c:pt idx="1063">
                  <c:v>-211.72366019745692</c:v>
                </c:pt>
                <c:pt idx="1064">
                  <c:v>-183.30908368919538</c:v>
                </c:pt>
                <c:pt idx="1065">
                  <c:v>-145.97184892407944</c:v>
                </c:pt>
                <c:pt idx="1066">
                  <c:v>-101.13731287475036</c:v>
                </c:pt>
                <c:pt idx="1067">
                  <c:v>-50.579244791961727</c:v>
                </c:pt>
                <c:pt idx="1068">
                  <c:v>3.6870621936633499</c:v>
                </c:pt>
                <c:pt idx="1069">
                  <c:v>59.466819818681557</c:v>
                </c:pt>
                <c:pt idx="1070">
                  <c:v>114.43867901113833</c:v>
                </c:pt>
                <c:pt idx="1071">
                  <c:v>166.25920127774057</c:v>
                </c:pt>
                <c:pt idx="1072">
                  <c:v>212.73644039486709</c:v>
                </c:pt>
                <c:pt idx="1073">
                  <c:v>252.02632664166316</c:v>
                </c:pt>
                <c:pt idx="1074">
                  <c:v>282.78981493441205</c:v>
                </c:pt>
                <c:pt idx="1075">
                  <c:v>304.27710789751262</c:v>
                </c:pt>
                <c:pt idx="1076">
                  <c:v>316.33880834938128</c:v>
                </c:pt>
                <c:pt idx="1077">
                  <c:v>319.37554545166557</c:v>
                </c:pt>
                <c:pt idx="1078">
                  <c:v>314.23241882496944</c:v>
                </c:pt>
                <c:pt idx="1079">
                  <c:v>302.05390486234529</c:v>
                </c:pt>
                <c:pt idx="1080">
                  <c:v>284.14479466360268</c:v>
                </c:pt>
                <c:pt idx="1081">
                  <c:v>261.89360453535483</c:v>
                </c:pt>
                <c:pt idx="1082">
                  <c:v>236.77307825032449</c:v>
                </c:pt>
                <c:pt idx="1083">
                  <c:v>210.37005856115363</c:v>
                </c:pt>
                <c:pt idx="1084">
                  <c:v>184.37457595727824</c:v>
                </c:pt>
                <c:pt idx="1085">
                  <c:v>160.49370896713143</c:v>
                </c:pt>
                <c:pt idx="1086">
                  <c:v>140.32147434998467</c:v>
                </c:pt>
                <c:pt idx="1087">
                  <c:v>125.2398329623702</c:v>
                </c:pt>
                <c:pt idx="1088">
                  <c:v>116.40033001572931</c:v>
                </c:pt>
                <c:pt idx="1089">
                  <c:v>114.75312931319453</c:v>
                </c:pt>
                <c:pt idx="1090">
                  <c:v>121.03733649235316</c:v>
                </c:pt>
                <c:pt idx="1091">
                  <c:v>135.68187229391339</c:v>
                </c:pt>
                <c:pt idx="1092">
                  <c:v>158.64542779838831</c:v>
                </c:pt>
                <c:pt idx="1093">
                  <c:v>189.2721127836632</c:v>
                </c:pt>
                <c:pt idx="1094">
                  <c:v>226.22603145636268</c:v>
                </c:pt>
                <c:pt idx="1095">
                  <c:v>267.51846032847544</c:v>
                </c:pt>
                <c:pt idx="1096">
                  <c:v>310.61018120552444</c:v>
                </c:pt>
                <c:pt idx="1097">
                  <c:v>352.58410702216196</c:v>
                </c:pt>
                <c:pt idx="1098">
                  <c:v>390.40466357721436</c:v>
                </c:pt>
                <c:pt idx="1099">
                  <c:v>421.25768870487957</c:v>
                </c:pt>
                <c:pt idx="1100">
                  <c:v>442.90282053404314</c:v>
                </c:pt>
                <c:pt idx="1101">
                  <c:v>453.93293642658176</c:v>
                </c:pt>
                <c:pt idx="1102">
                  <c:v>453.86314697770717</c:v>
                </c:pt>
                <c:pt idx="1103">
                  <c:v>443.04850950198397</c:v>
                </c:pt>
                <c:pt idx="1104">
                  <c:v>422.4989817137178</c:v>
                </c:pt>
                <c:pt idx="1105">
                  <c:v>393.66830425440111</c:v>
                </c:pt>
                <c:pt idx="1106">
                  <c:v>358.25024026254016</c:v>
                </c:pt>
                <c:pt idx="1107">
                  <c:v>317.98104958974807</c:v>
                </c:pt>
                <c:pt idx="1108">
                  <c:v>274.45696580538595</c:v>
                </c:pt>
                <c:pt idx="1109">
                  <c:v>229.00912617361152</c:v>
                </c:pt>
                <c:pt idx="1110">
                  <c:v>182.68480712127848</c:v>
                </c:pt>
                <c:pt idx="1111">
                  <c:v>136.33884584892019</c:v>
                </c:pt>
                <c:pt idx="1112">
                  <c:v>90.774759138278725</c:v>
                </c:pt>
                <c:pt idx="1113">
                  <c:v>46.847418716529496</c:v>
                </c:pt>
                <c:pt idx="1114">
                  <c:v>5.4742409013591526</c:v>
                </c:pt>
                <c:pt idx="1115">
                  <c:v>-32.433278359980029</c:v>
                </c:pt>
                <c:pt idx="1116">
                  <c:v>-66.068140132086867</c:v>
                </c:pt>
                <c:pt idx="1117">
                  <c:v>-94.817602599764825</c:v>
                </c:pt>
                <c:pt idx="1118">
                  <c:v>-118.33786872389901</c:v>
                </c:pt>
                <c:pt idx="1119">
                  <c:v>-136.6194354321425</c:v>
                </c:pt>
                <c:pt idx="1120">
                  <c:v>-150.0276144395965</c:v>
                </c:pt>
                <c:pt idx="1121">
                  <c:v>-159.27989963716814</c:v>
                </c:pt>
                <c:pt idx="1122">
                  <c:v>-165.3297891824717</c:v>
                </c:pt>
                <c:pt idx="1123">
                  <c:v>-169.16404060659707</c:v>
                </c:pt>
                <c:pt idx="1124">
                  <c:v>-171.56311014304154</c:v>
                </c:pt>
                <c:pt idx="1125">
                  <c:v>-172.902879207008</c:v>
                </c:pt>
                <c:pt idx="1126">
                  <c:v>-173.0803815995458</c:v>
                </c:pt>
                <c:pt idx="1127">
                  <c:v>-171.62086974474198</c:v>
                </c:pt>
                <c:pt idx="1128">
                  <c:v>-167.96544108280625</c:v>
                </c:pt>
                <c:pt idx="1129">
                  <c:v>-161.85498069815824</c:v>
                </c:pt>
                <c:pt idx="1130">
                  <c:v>-153.66755121968919</c:v>
                </c:pt>
                <c:pt idx="1131">
                  <c:v>-144.60874897064588</c:v>
                </c:pt>
                <c:pt idx="1132">
                  <c:v>-136.77472984074845</c:v>
                </c:pt>
                <c:pt idx="1133">
                  <c:v>-133.15440434541063</c:v>
                </c:pt>
                <c:pt idx="1134">
                  <c:v>-137.51297655344871</c:v>
                </c:pt>
                <c:pt idx="1135">
                  <c:v>-153.92419774673803</c:v>
                </c:pt>
                <c:pt idx="1136">
                  <c:v>-185.76163279362285</c:v>
                </c:pt>
                <c:pt idx="1137">
                  <c:v>-234.33090352387958</c:v>
                </c:pt>
                <c:pt idx="1138">
                  <c:v>-297.74554901872227</c:v>
                </c:pt>
                <c:pt idx="1139">
                  <c:v>-370.69036363774507</c:v>
                </c:pt>
                <c:pt idx="1140">
                  <c:v>-445.2825121708924</c:v>
                </c:pt>
                <c:pt idx="1141">
                  <c:v>-512.66153490374154</c:v>
                </c:pt>
                <c:pt idx="1142">
                  <c:v>-564.64899244608728</c:v>
                </c:pt>
                <c:pt idx="1143">
                  <c:v>-594.9948805911165</c:v>
                </c:pt>
                <c:pt idx="1144">
                  <c:v>-600.13592869524518</c:v>
                </c:pt>
                <c:pt idx="1145">
                  <c:v>-579.60970619782211</c:v>
                </c:pt>
                <c:pt idx="1146">
                  <c:v>-536.14778766149834</c:v>
                </c:pt>
                <c:pt idx="1147">
                  <c:v>-475.26968715916524</c:v>
                </c:pt>
                <c:pt idx="1148">
                  <c:v>-404.23356991555886</c:v>
                </c:pt>
                <c:pt idx="1149">
                  <c:v>-330.50623632576878</c:v>
                </c:pt>
                <c:pt idx="1150">
                  <c:v>-260.24912064705114</c:v>
                </c:pt>
                <c:pt idx="1151">
                  <c:v>-197.37576424435497</c:v>
                </c:pt>
                <c:pt idx="1152">
                  <c:v>-143.44737321124279</c:v>
                </c:pt>
                <c:pt idx="1153">
                  <c:v>-98.269073294824054</c:v>
                </c:pt>
                <c:pt idx="1154">
                  <c:v>-60.813325007678287</c:v>
                </c:pt>
                <c:pt idx="1155">
                  <c:v>-30.111149666239758</c:v>
                </c:pt>
                <c:pt idx="1156">
                  <c:v>-5.8919849206020363</c:v>
                </c:pt>
                <c:pt idx="1157">
                  <c:v>11.135421994418403</c:v>
                </c:pt>
                <c:pt idx="1158">
                  <c:v>19.423156219266616</c:v>
                </c:pt>
                <c:pt idx="1159">
                  <c:v>17.150740074266281</c:v>
                </c:pt>
                <c:pt idx="1160">
                  <c:v>3.083328443875069</c:v>
                </c:pt>
                <c:pt idx="1161">
                  <c:v>-22.575780897765114</c:v>
                </c:pt>
                <c:pt idx="1162">
                  <c:v>-57.682014831392223</c:v>
                </c:pt>
                <c:pt idx="1163">
                  <c:v>-98.21327046882918</c:v>
                </c:pt>
                <c:pt idx="1164">
                  <c:v>-138.88800877619985</c:v>
                </c:pt>
                <c:pt idx="1165">
                  <c:v>-174.12944470532983</c:v>
                </c:pt>
                <c:pt idx="1166">
                  <c:v>-199.09180926174682</c:v>
                </c:pt>
                <c:pt idx="1167">
                  <c:v>-210.49595653893428</c:v>
                </c:pt>
                <c:pt idx="1168">
                  <c:v>-207.10345377054654</c:v>
                </c:pt>
                <c:pt idx="1169">
                  <c:v>-189.74074049558737</c:v>
                </c:pt>
                <c:pt idx="1170">
                  <c:v>-160.87542019428207</c:v>
                </c:pt>
                <c:pt idx="1171">
                  <c:v>-123.86101163214636</c:v>
                </c:pt>
                <c:pt idx="1172">
                  <c:v>-82.065584689460948</c:v>
                </c:pt>
                <c:pt idx="1173">
                  <c:v>-38.132175058530656</c:v>
                </c:pt>
                <c:pt idx="1174">
                  <c:v>6.4415043211599157</c:v>
                </c:pt>
                <c:pt idx="1175">
                  <c:v>51.338410292326898</c:v>
                </c:pt>
                <c:pt idx="1176">
                  <c:v>97.118837477352059</c:v>
                </c:pt>
                <c:pt idx="1177">
                  <c:v>144.68754886766962</c:v>
                </c:pt>
                <c:pt idx="1178">
                  <c:v>194.67052954132004</c:v>
                </c:pt>
                <c:pt idx="1179">
                  <c:v>246.8684284365533</c:v>
                </c:pt>
                <c:pt idx="1180">
                  <c:v>299.96442348999875</c:v>
                </c:pt>
                <c:pt idx="1181">
                  <c:v>351.61224420998178</c:v>
                </c:pt>
                <c:pt idx="1182">
                  <c:v>398.90317089327328</c:v>
                </c:pt>
                <c:pt idx="1183">
                  <c:v>439.05707170274258</c:v>
                </c:pt>
                <c:pt idx="1184">
                  <c:v>470.09367268279647</c:v>
                </c:pt>
                <c:pt idx="1185">
                  <c:v>491.27609033140567</c:v>
                </c:pt>
                <c:pt idx="1186">
                  <c:v>503.24126288146709</c:v>
                </c:pt>
                <c:pt idx="1187">
                  <c:v>507.84268665329949</c:v>
                </c:pt>
                <c:pt idx="1188">
                  <c:v>507.77147538720055</c:v>
                </c:pt>
                <c:pt idx="1189">
                  <c:v>506.01734336862893</c:v>
                </c:pt>
                <c:pt idx="1190">
                  <c:v>505.24980803446442</c:v>
                </c:pt>
                <c:pt idx="1191">
                  <c:v>507.27003568126565</c:v>
                </c:pt>
                <c:pt idx="1192">
                  <c:v>512.73063173775893</c:v>
                </c:pt>
                <c:pt idx="1193">
                  <c:v>521.24340640155447</c:v>
                </c:pt>
                <c:pt idx="1194">
                  <c:v>531.80730870199113</c:v>
                </c:pt>
                <c:pt idx="1195">
                  <c:v>543.32456343366118</c:v>
                </c:pt>
                <c:pt idx="1196">
                  <c:v>554.95760023025809</c:v>
                </c:pt>
                <c:pt idx="1197">
                  <c:v>566.21584341889763</c:v>
                </c:pt>
                <c:pt idx="1198">
                  <c:v>576.83811613556941</c:v>
                </c:pt>
                <c:pt idx="1199">
                  <c:v>586.61763683057166</c:v>
                </c:pt>
                <c:pt idx="1200">
                  <c:v>595.26232954839213</c:v>
                </c:pt>
                <c:pt idx="1201">
                  <c:v>602.28566506686354</c:v>
                </c:pt>
                <c:pt idx="1202">
                  <c:v>606.89858852128862</c:v>
                </c:pt>
                <c:pt idx="1203">
                  <c:v>607.93922367217885</c:v>
                </c:pt>
                <c:pt idx="1204">
                  <c:v>603.94042379990856</c:v>
                </c:pt>
                <c:pt idx="1205">
                  <c:v>593.40080632437912</c:v>
                </c:pt>
                <c:pt idx="1206">
                  <c:v>575.19866483501823</c:v>
                </c:pt>
                <c:pt idx="1207">
                  <c:v>548.96989833126418</c:v>
                </c:pt>
                <c:pt idx="1208">
                  <c:v>515.27111812043358</c:v>
                </c:pt>
                <c:pt idx="1209">
                  <c:v>475.47528611762897</c:v>
                </c:pt>
                <c:pt idx="1210">
                  <c:v>431.48987935912828</c:v>
                </c:pt>
                <c:pt idx="1211">
                  <c:v>385.43493891535394</c:v>
                </c:pt>
                <c:pt idx="1212">
                  <c:v>339.3603092350354</c:v>
                </c:pt>
                <c:pt idx="1213">
                  <c:v>295.00341867828803</c:v>
                </c:pt>
                <c:pt idx="1214">
                  <c:v>253.57421459282349</c:v>
                </c:pt>
                <c:pt idx="1215">
                  <c:v>215.60603088419239</c:v>
                </c:pt>
                <c:pt idx="1216">
                  <c:v>180.95636557482138</c:v>
                </c:pt>
                <c:pt idx="1217">
                  <c:v>149.00355113574054</c:v>
                </c:pt>
                <c:pt idx="1218">
                  <c:v>118.97907657609494</c:v>
                </c:pt>
                <c:pt idx="1219">
                  <c:v>90.291564426054848</c:v>
                </c:pt>
                <c:pt idx="1220">
                  <c:v>62.708171621371562</c:v>
                </c:pt>
                <c:pt idx="1221">
                  <c:v>36.353537479987686</c:v>
                </c:pt>
                <c:pt idx="1222">
                  <c:v>11.585750258311924</c:v>
                </c:pt>
                <c:pt idx="1223">
                  <c:v>-11.161275064951919</c:v>
                </c:pt>
                <c:pt idx="1224">
                  <c:v>-31.520109515350239</c:v>
                </c:pt>
                <c:pt idx="1225">
                  <c:v>-49.315083423799194</c:v>
                </c:pt>
                <c:pt idx="1226">
                  <c:v>-64.671088696973825</c:v>
                </c:pt>
                <c:pt idx="1227">
                  <c:v>-78.075557344179927</c:v>
                </c:pt>
                <c:pt idx="1228">
                  <c:v>-90.34401263064133</c:v>
                </c:pt>
                <c:pt idx="1229">
                  <c:v>-102.46800344534229</c:v>
                </c:pt>
                <c:pt idx="1230">
                  <c:v>-115.38981622355864</c:v>
                </c:pt>
                <c:pt idx="1231">
                  <c:v>-129.79272106284043</c:v>
                </c:pt>
                <c:pt idx="1232">
                  <c:v>-145.98222071090149</c:v>
                </c:pt>
                <c:pt idx="1233">
                  <c:v>-163.88210632613689</c:v>
                </c:pt>
                <c:pt idx="1234">
                  <c:v>-183.11945746440256</c:v>
                </c:pt>
                <c:pt idx="1235">
                  <c:v>-203.15349041373486</c:v>
                </c:pt>
                <c:pt idx="1236">
                  <c:v>-223.4165401111236</c:v>
                </c:pt>
                <c:pt idx="1237">
                  <c:v>-243.45901345786172</c:v>
                </c:pt>
                <c:pt idx="1238">
                  <c:v>-263.09425140962009</c:v>
                </c:pt>
                <c:pt idx="1239">
                  <c:v>-282.51508535646536</c:v>
                </c:pt>
                <c:pt idx="1240">
                  <c:v>-302.32596913815769</c:v>
                </c:pt>
                <c:pt idx="1241">
                  <c:v>-323.43910943119459</c:v>
                </c:pt>
                <c:pt idx="1242">
                  <c:v>-346.83425625348696</c:v>
                </c:pt>
                <c:pt idx="1243">
                  <c:v>-373.25004990970069</c:v>
                </c:pt>
                <c:pt idx="1244">
                  <c:v>-402.90421025404885</c:v>
                </c:pt>
                <c:pt idx="1245">
                  <c:v>-435.31185187197298</c:v>
                </c:pt>
                <c:pt idx="1246">
                  <c:v>-469.22600498698074</c:v>
                </c:pt>
                <c:pt idx="1247">
                  <c:v>-502.70283486696513</c:v>
                </c:pt>
                <c:pt idx="1248">
                  <c:v>-533.29697471064867</c:v>
                </c:pt>
                <c:pt idx="1249">
                  <c:v>-558.38995950910464</c:v>
                </c:pt>
                <c:pt idx="1250">
                  <c:v>-575.61815630928595</c:v>
                </c:pt>
                <c:pt idx="1251">
                  <c:v>-583.30750972308988</c:v>
                </c:pt>
                <c:pt idx="1252">
                  <c:v>-580.78972808842582</c:v>
                </c:pt>
                <c:pt idx="1253">
                  <c:v>-568.50369210076758</c:v>
                </c:pt>
                <c:pt idx="1254">
                  <c:v>-547.86146413233246</c:v>
                </c:pt>
                <c:pt idx="1255">
                  <c:v>-520.93454416279781</c:v>
                </c:pt>
                <c:pt idx="1256">
                  <c:v>-490.06076784829418</c:v>
                </c:pt>
                <c:pt idx="1257">
                  <c:v>-457.48196215403476</c:v>
                </c:pt>
                <c:pt idx="1258">
                  <c:v>-425.10509101189399</c:v>
                </c:pt>
                <c:pt idx="1259">
                  <c:v>-394.4339395151697</c:v>
                </c:pt>
                <c:pt idx="1260">
                  <c:v>-366.65193808212524</c:v>
                </c:pt>
                <c:pt idx="1261">
                  <c:v>-342.77568500106241</c:v>
                </c:pt>
                <c:pt idx="1262">
                  <c:v>-323.77113880653127</c:v>
                </c:pt>
                <c:pt idx="1263">
                  <c:v>-310.54765906588125</c:v>
                </c:pt>
                <c:pt idx="1264">
                  <c:v>-303.80769374079921</c:v>
                </c:pt>
                <c:pt idx="1265">
                  <c:v>-303.80406604843955</c:v>
                </c:pt>
                <c:pt idx="1266">
                  <c:v>-310.10467336258546</c:v>
                </c:pt>
                <c:pt idx="1267">
                  <c:v>-321.45526612824222</c:v>
                </c:pt>
                <c:pt idx="1268">
                  <c:v>-335.78572855578847</c:v>
                </c:pt>
                <c:pt idx="1269">
                  <c:v>-350.36420294953098</c:v>
                </c:pt>
                <c:pt idx="1270">
                  <c:v>-362.0860024107547</c:v>
                </c:pt>
                <c:pt idx="1271">
                  <c:v>-367.87410829041113</c:v>
                </c:pt>
                <c:pt idx="1272">
                  <c:v>-365.13421366226385</c:v>
                </c:pt>
                <c:pt idx="1273">
                  <c:v>-352.16509910148159</c:v>
                </c:pt>
                <c:pt idx="1274">
                  <c:v>-328.41061425042085</c:v>
                </c:pt>
                <c:pt idx="1275">
                  <c:v>-294.4774660206138</c:v>
                </c:pt>
                <c:pt idx="1276">
                  <c:v>-251.92522425548452</c:v>
                </c:pt>
                <c:pt idx="1277">
                  <c:v>-202.90733686034326</c:v>
                </c:pt>
                <c:pt idx="1278">
                  <c:v>-149.76854018791491</c:v>
                </c:pt>
                <c:pt idx="1279">
                  <c:v>-94.687140985445637</c:v>
                </c:pt>
                <c:pt idx="1280">
                  <c:v>-39.418070053916793</c:v>
                </c:pt>
                <c:pt idx="1281">
                  <c:v>14.830491800700255</c:v>
                </c:pt>
                <c:pt idx="1282">
                  <c:v>67.369932966164399</c:v>
                </c:pt>
                <c:pt idx="1283">
                  <c:v>117.84978419355737</c:v>
                </c:pt>
                <c:pt idx="1284">
                  <c:v>165.94711454733812</c:v>
                </c:pt>
                <c:pt idx="1285">
                  <c:v>211.00328737135217</c:v>
                </c:pt>
                <c:pt idx="1286">
                  <c:v>251.72780558304302</c:v>
                </c:pt>
                <c:pt idx="1287">
                  <c:v>286.09926002116714</c:v>
                </c:pt>
                <c:pt idx="1288">
                  <c:v>311.56171322774082</c:v>
                </c:pt>
                <c:pt idx="1289">
                  <c:v>325.53761958599262</c:v>
                </c:pt>
                <c:pt idx="1290">
                  <c:v>326.16079232997487</c:v>
                </c:pt>
                <c:pt idx="1291">
                  <c:v>313.01267692868532</c:v>
                </c:pt>
                <c:pt idx="1292">
                  <c:v>287.60278704771571</c:v>
                </c:pt>
                <c:pt idx="1293">
                  <c:v>253.40956718662082</c:v>
                </c:pt>
                <c:pt idx="1294">
                  <c:v>215.44844293312264</c:v>
                </c:pt>
                <c:pt idx="1295">
                  <c:v>179.49027171383861</c:v>
                </c:pt>
                <c:pt idx="1296">
                  <c:v>151.14142175701403</c:v>
                </c:pt>
                <c:pt idx="1297">
                  <c:v>134.98579146681081</c:v>
                </c:pt>
                <c:pt idx="1298">
                  <c:v>133.93315235581755</c:v>
                </c:pt>
                <c:pt idx="1299">
                  <c:v>148.87069362629259</c:v>
                </c:pt>
                <c:pt idx="1300">
                  <c:v>178.68181783000085</c:v>
                </c:pt>
                <c:pt idx="1301">
                  <c:v>220.64824517783887</c:v>
                </c:pt>
                <c:pt idx="1302">
                  <c:v>271.15826955318721</c:v>
                </c:pt>
                <c:pt idx="1303">
                  <c:v>326.5390664499281</c:v>
                </c:pt>
                <c:pt idx="1304">
                  <c:v>383.77582738510324</c:v>
                </c:pt>
                <c:pt idx="1305">
                  <c:v>440.91913615596684</c:v>
                </c:pt>
                <c:pt idx="1306">
                  <c:v>497.10721511298141</c:v>
                </c:pt>
                <c:pt idx="1307">
                  <c:v>552.26354071144942</c:v>
                </c:pt>
                <c:pt idx="1308">
                  <c:v>606.61293163212076</c:v>
                </c:pt>
                <c:pt idx="1309">
                  <c:v>660.18050198141793</c:v>
                </c:pt>
                <c:pt idx="1310">
                  <c:v>712.41543649111509</c:v>
                </c:pt>
                <c:pt idx="1311">
                  <c:v>762.0454970934104</c:v>
                </c:pt>
                <c:pt idx="1312">
                  <c:v>807.21409900155049</c:v>
                </c:pt>
                <c:pt idx="1313">
                  <c:v>845.86837747256391</c:v>
                </c:pt>
                <c:pt idx="1314">
                  <c:v>876.27567016798776</c:v>
                </c:pt>
                <c:pt idx="1315">
                  <c:v>897.48823349195538</c:v>
                </c:pt>
                <c:pt idx="1316">
                  <c:v>909.59110727703649</c:v>
                </c:pt>
                <c:pt idx="1317">
                  <c:v>913.65392380608557</c:v>
                </c:pt>
                <c:pt idx="1318">
                  <c:v>911.41504034437605</c:v>
                </c:pt>
                <c:pt idx="1319">
                  <c:v>904.80092804935509</c:v>
                </c:pt>
                <c:pt idx="1320">
                  <c:v>895.40966972602632</c:v>
                </c:pt>
                <c:pt idx="1321">
                  <c:v>884.08870258711329</c:v>
                </c:pt>
                <c:pt idx="1322">
                  <c:v>870.71701141858614</c:v>
                </c:pt>
                <c:pt idx="1323">
                  <c:v>854.23901266123744</c:v>
                </c:pt>
                <c:pt idx="1324">
                  <c:v>832.91250148718075</c:v>
                </c:pt>
                <c:pt idx="1325">
                  <c:v>804.67873886760935</c:v>
                </c:pt>
                <c:pt idx="1326">
                  <c:v>767.56151488083344</c:v>
                </c:pt>
                <c:pt idx="1327">
                  <c:v>720.04598449546688</c:v>
                </c:pt>
                <c:pt idx="1328">
                  <c:v>661.43710103099568</c:v>
                </c:pt>
                <c:pt idx="1329">
                  <c:v>592.1939516367637</c:v>
                </c:pt>
                <c:pt idx="1330">
                  <c:v>514.16969306360886</c:v>
                </c:pt>
                <c:pt idx="1331">
                  <c:v>430.62418619814747</c:v>
                </c:pt>
                <c:pt idx="1332">
                  <c:v>345.90784514567139</c:v>
                </c:pt>
                <c:pt idx="1333">
                  <c:v>264.83925311133783</c:v>
                </c:pt>
                <c:pt idx="1334">
                  <c:v>191.93110569372865</c:v>
                </c:pt>
                <c:pt idx="1335">
                  <c:v>130.68299113860428</c:v>
                </c:pt>
                <c:pt idx="1336">
                  <c:v>83.115889322131835</c:v>
                </c:pt>
                <c:pt idx="1337">
                  <c:v>49.621638771490929</c:v>
                </c:pt>
                <c:pt idx="1338">
                  <c:v>29.130713079604647</c:v>
                </c:pt>
                <c:pt idx="1339">
                  <c:v>19.565819727452077</c:v>
                </c:pt>
                <c:pt idx="1340">
                  <c:v>18.494210526582769</c:v>
                </c:pt>
                <c:pt idx="1341">
                  <c:v>23.80690140475852</c:v>
                </c:pt>
                <c:pt idx="1342">
                  <c:v>34.193909480114428</c:v>
                </c:pt>
                <c:pt idx="1343">
                  <c:v>49.208955862756518</c:v>
                </c:pt>
                <c:pt idx="1344">
                  <c:v>68.861199921010112</c:v>
                </c:pt>
                <c:pt idx="1345">
                  <c:v>92.897595403090719</c:v>
                </c:pt>
                <c:pt idx="1346">
                  <c:v>120.04925595832775</c:v>
                </c:pt>
                <c:pt idx="1347">
                  <c:v>147.45010717716517</c:v>
                </c:pt>
                <c:pt idx="1348">
                  <c:v>170.42542915035605</c:v>
                </c:pt>
                <c:pt idx="1349">
                  <c:v>182.92357058216768</c:v>
                </c:pt>
                <c:pt idx="1350">
                  <c:v>178.73874729722803</c:v>
                </c:pt>
                <c:pt idx="1351">
                  <c:v>153.25451555371384</c:v>
                </c:pt>
                <c:pt idx="1352">
                  <c:v>105.03611748640122</c:v>
                </c:pt>
                <c:pt idx="1353">
                  <c:v>36.562943470476405</c:v>
                </c:pt>
                <c:pt idx="1354">
                  <c:v>-46.22206715409385</c:v>
                </c:pt>
                <c:pt idx="1355">
                  <c:v>-135.28866513830977</c:v>
                </c:pt>
                <c:pt idx="1356">
                  <c:v>-222.18228861874832</c:v>
                </c:pt>
                <c:pt idx="1357">
                  <c:v>-299.43980827243109</c:v>
                </c:pt>
                <c:pt idx="1358">
                  <c:v>-361.62861191768059</c:v>
                </c:pt>
                <c:pt idx="1359">
                  <c:v>-406.11125587343821</c:v>
                </c:pt>
                <c:pt idx="1360">
                  <c:v>-433.51959002421523</c:v>
                </c:pt>
                <c:pt idx="1361">
                  <c:v>-447.66298992189547</c:v>
                </c:pt>
                <c:pt idx="1362">
                  <c:v>-454.5683345703498</c:v>
                </c:pt>
                <c:pt idx="1363">
                  <c:v>-460.75564165097336</c:v>
                </c:pt>
                <c:pt idx="1364">
                  <c:v>-471.39549350002653</c:v>
                </c:pt>
                <c:pt idx="1365">
                  <c:v>-489.19335030265438</c:v>
                </c:pt>
                <c:pt idx="1366">
                  <c:v>-514.47615429607276</c:v>
                </c:pt>
                <c:pt idx="1367">
                  <c:v>-546.19469093588225</c:v>
                </c:pt>
                <c:pt idx="1368">
                  <c:v>-582.98224188141148</c:v>
                </c:pt>
                <c:pt idx="1369">
                  <c:v>-623.54501061065616</c:v>
                </c:pt>
                <c:pt idx="1370">
                  <c:v>-666.3931213590613</c:v>
                </c:pt>
                <c:pt idx="1371">
                  <c:v>-709.51187704472704</c:v>
                </c:pt>
                <c:pt idx="1372">
                  <c:v>-750.46400716761082</c:v>
                </c:pt>
                <c:pt idx="1373">
                  <c:v>-786.87424825598953</c:v>
                </c:pt>
                <c:pt idx="1374">
                  <c:v>-816.85598576526149</c:v>
                </c:pt>
                <c:pt idx="1375">
                  <c:v>-839.01765697489759</c:v>
                </c:pt>
                <c:pt idx="1376">
                  <c:v>-852.15551702703931</c:v>
                </c:pt>
                <c:pt idx="1377">
                  <c:v>-855.08584475032512</c:v>
                </c:pt>
                <c:pt idx="1378">
                  <c:v>-846.90174629978526</c:v>
                </c:pt>
                <c:pt idx="1379">
                  <c:v>-827.50110888375934</c:v>
                </c:pt>
                <c:pt idx="1380">
                  <c:v>-798.00490043593277</c:v>
                </c:pt>
                <c:pt idx="1381">
                  <c:v>-760.83107422824321</c:v>
                </c:pt>
                <c:pt idx="1382">
                  <c:v>-719.51191022274281</c:v>
                </c:pt>
                <c:pt idx="1383">
                  <c:v>-678.46173804678926</c:v>
                </c:pt>
                <c:pt idx="1384">
                  <c:v>-642.64831946857862</c:v>
                </c:pt>
                <c:pt idx="1385">
                  <c:v>-616.86237010313766</c:v>
                </c:pt>
                <c:pt idx="1386">
                  <c:v>-604.4802126171669</c:v>
                </c:pt>
                <c:pt idx="1387">
                  <c:v>-606.14411308688125</c:v>
                </c:pt>
                <c:pt idx="1388">
                  <c:v>-619.04208773276787</c:v>
                </c:pt>
                <c:pt idx="1389">
                  <c:v>-637.18433589816698</c:v>
                </c:pt>
                <c:pt idx="1390">
                  <c:v>-652.54512911927259</c:v>
                </c:pt>
                <c:pt idx="1391">
                  <c:v>-656.6051033835987</c:v>
                </c:pt>
                <c:pt idx="1392">
                  <c:v>-641.91577460878375</c:v>
                </c:pt>
                <c:pt idx="1393">
                  <c:v>-603.56606570885481</c:v>
                </c:pt>
                <c:pt idx="1394">
                  <c:v>-540.42980052452765</c:v>
                </c:pt>
                <c:pt idx="1395">
                  <c:v>-455.82562584647735</c:v>
                </c:pt>
                <c:pt idx="1396">
                  <c:v>-357.15152468825949</c:v>
                </c:pt>
                <c:pt idx="1397">
                  <c:v>-254.44511849714317</c:v>
                </c:pt>
                <c:pt idx="1398">
                  <c:v>-158.36753498497256</c:v>
                </c:pt>
                <c:pt idx="1399">
                  <c:v>-78.307387939694237</c:v>
                </c:pt>
                <c:pt idx="1400">
                  <c:v>-21.018464543461633</c:v>
                </c:pt>
                <c:pt idx="1401">
                  <c:v>10.264531345187494</c:v>
                </c:pt>
                <c:pt idx="1402">
                  <c:v>16.409683440747258</c:v>
                </c:pt>
                <c:pt idx="1403">
                  <c:v>2.5099025586713917</c:v>
                </c:pt>
                <c:pt idx="1404">
                  <c:v>-22.88725960281289</c:v>
                </c:pt>
                <c:pt idx="1405">
                  <c:v>-49.623637605059876</c:v>
                </c:pt>
                <c:pt idx="1406">
                  <c:v>-68.369981450652745</c:v>
                </c:pt>
                <c:pt idx="1407">
                  <c:v>-72.688219215564857</c:v>
                </c:pt>
                <c:pt idx="1408">
                  <c:v>-59.908141369158855</c:v>
                </c:pt>
                <c:pt idx="1409">
                  <c:v>-30.735284247236994</c:v>
                </c:pt>
                <c:pt idx="1410">
                  <c:v>11.808578762022611</c:v>
                </c:pt>
                <c:pt idx="1411">
                  <c:v>63.446590483666824</c:v>
                </c:pt>
                <c:pt idx="1412">
                  <c:v>119.51478154949049</c:v>
                </c:pt>
                <c:pt idx="1413">
                  <c:v>175.81783736413715</c:v>
                </c:pt>
                <c:pt idx="1414">
                  <c:v>229.53876440935704</c:v>
                </c:pt>
                <c:pt idx="1415">
                  <c:v>279.85367144623848</c:v>
                </c:pt>
                <c:pt idx="1416">
                  <c:v>327.73201904995256</c:v>
                </c:pt>
                <c:pt idx="1417">
                  <c:v>374.80598375924291</c:v>
                </c:pt>
                <c:pt idx="1418">
                  <c:v>421.87232808222467</c:v>
                </c:pt>
                <c:pt idx="1419">
                  <c:v>467.90324032287123</c:v>
                </c:pt>
                <c:pt idx="1420">
                  <c:v>510.08688577266503</c:v>
                </c:pt>
                <c:pt idx="1421">
                  <c:v>544.72058338311535</c:v>
                </c:pt>
                <c:pt idx="1422">
                  <c:v>568.34007614655684</c:v>
                </c:pt>
                <c:pt idx="1423">
                  <c:v>578.5949582125844</c:v>
                </c:pt>
                <c:pt idx="1424">
                  <c:v>574.81712225387139</c:v>
                </c:pt>
                <c:pt idx="1425">
                  <c:v>558.45904315362111</c:v>
                </c:pt>
                <c:pt idx="1426">
                  <c:v>533.37843324243067</c:v>
                </c:pt>
                <c:pt idx="1427">
                  <c:v>505.62696502916646</c:v>
                </c:pt>
                <c:pt idx="1428">
                  <c:v>482.44210864266228</c:v>
                </c:pt>
                <c:pt idx="1429">
                  <c:v>470.59489078725204</c:v>
                </c:pt>
                <c:pt idx="1430">
                  <c:v>474.71739679605218</c:v>
                </c:pt>
                <c:pt idx="1431">
                  <c:v>496.30008458999583</c:v>
                </c:pt>
                <c:pt idx="1432">
                  <c:v>533.63348922310183</c:v>
                </c:pt>
                <c:pt idx="1433">
                  <c:v>582.45147286774113</c:v>
                </c:pt>
                <c:pt idx="1434">
                  <c:v>636.86969552867106</c:v>
                </c:pt>
                <c:pt idx="1435">
                  <c:v>690.43456821841312</c:v>
                </c:pt>
                <c:pt idx="1436">
                  <c:v>737.31094499641119</c:v>
                </c:pt>
                <c:pt idx="1437">
                  <c:v>773.53467542436658</c:v>
                </c:pt>
                <c:pt idx="1438">
                  <c:v>797.96216346017547</c:v>
                </c:pt>
                <c:pt idx="1439">
                  <c:v>812.42399295182577</c:v>
                </c:pt>
                <c:pt idx="1440">
                  <c:v>820.87385698112803</c:v>
                </c:pt>
                <c:pt idx="1441">
                  <c:v>827.85029574682505</c:v>
                </c:pt>
                <c:pt idx="1442">
                  <c:v>836.89422716102456</c:v>
                </c:pt>
                <c:pt idx="1443">
                  <c:v>849.47016225475431</c:v>
                </c:pt>
                <c:pt idx="1444">
                  <c:v>864.59358728224606</c:v>
                </c:pt>
                <c:pt idx="1445">
                  <c:v>879.09599386075718</c:v>
                </c:pt>
                <c:pt idx="1446">
                  <c:v>888.40842230539317</c:v>
                </c:pt>
                <c:pt idx="1447">
                  <c:v>887.77114947267125</c:v>
                </c:pt>
                <c:pt idx="1448">
                  <c:v>873.68230042707432</c:v>
                </c:pt>
                <c:pt idx="1449">
                  <c:v>845.18074763500613</c:v>
                </c:pt>
                <c:pt idx="1450">
                  <c:v>804.45312715673424</c:v>
                </c:pt>
                <c:pt idx="1451">
                  <c:v>756.46275068314333</c:v>
                </c:pt>
                <c:pt idx="1452">
                  <c:v>707.72410135677069</c:v>
                </c:pt>
                <c:pt idx="1453">
                  <c:v>664.70021376981401</c:v>
                </c:pt>
                <c:pt idx="1454">
                  <c:v>632.35332664107818</c:v>
                </c:pt>
                <c:pt idx="1455">
                  <c:v>613.16044565853906</c:v>
                </c:pt>
                <c:pt idx="1456">
                  <c:v>606.67336652439951</c:v>
                </c:pt>
                <c:pt idx="1457">
                  <c:v>609.64059097886923</c:v>
                </c:pt>
                <c:pt idx="1458">
                  <c:v>616.73314580208114</c:v>
                </c:pt>
                <c:pt idx="1459">
                  <c:v>621.82349008665881</c:v>
                </c:pt>
                <c:pt idx="1460">
                  <c:v>619.50832538889335</c:v>
                </c:pt>
                <c:pt idx="1461">
                  <c:v>606.35276801375448</c:v>
                </c:pt>
                <c:pt idx="1462">
                  <c:v>581.40919415169162</c:v>
                </c:pt>
                <c:pt idx="1463">
                  <c:v>545.92662555974061</c:v>
                </c:pt>
                <c:pt idx="1464">
                  <c:v>502.55837475268487</c:v>
                </c:pt>
                <c:pt idx="1465">
                  <c:v>454.50946686925192</c:v>
                </c:pt>
                <c:pt idx="1466">
                  <c:v>404.8823232995133</c:v>
                </c:pt>
                <c:pt idx="1467">
                  <c:v>356.20683002213167</c:v>
                </c:pt>
                <c:pt idx="1468">
                  <c:v>310.06422847217794</c:v>
                </c:pt>
                <c:pt idx="1469">
                  <c:v>266.87939401785309</c:v>
                </c:pt>
                <c:pt idx="1470">
                  <c:v>226.11302858466172</c:v>
                </c:pt>
                <c:pt idx="1471">
                  <c:v>186.95917036779625</c:v>
                </c:pt>
                <c:pt idx="1472">
                  <c:v>149.27150836616084</c:v>
                </c:pt>
                <c:pt idx="1473">
                  <c:v>114.15222607997217</c:v>
                </c:pt>
                <c:pt idx="1474">
                  <c:v>83.767897238806</c:v>
                </c:pt>
                <c:pt idx="1475">
                  <c:v>60.46447245609594</c:v>
                </c:pt>
                <c:pt idx="1476">
                  <c:v>45.701558296662483</c:v>
                </c:pt>
                <c:pt idx="1477">
                  <c:v>39.288426019583888</c:v>
                </c:pt>
                <c:pt idx="1478">
                  <c:v>38.987256007789505</c:v>
                </c:pt>
                <c:pt idx="1479">
                  <c:v>40.305308460557669</c:v>
                </c:pt>
                <c:pt idx="1480">
                  <c:v>36.533266934780102</c:v>
                </c:pt>
                <c:pt idx="1481">
                  <c:v>19.476255365731603</c:v>
                </c:pt>
                <c:pt idx="1482">
                  <c:v>-18.746707777486989</c:v>
                </c:pt>
                <c:pt idx="1483">
                  <c:v>-83.150909104973238</c:v>
                </c:pt>
                <c:pt idx="1484">
                  <c:v>-173.64797388995501</c:v>
                </c:pt>
                <c:pt idx="1485">
                  <c:v>-284.28401491735622</c:v>
                </c:pt>
                <c:pt idx="1486">
                  <c:v>-404.3802609203367</c:v>
                </c:pt>
                <c:pt idx="1487">
                  <c:v>-520.98006762380658</c:v>
                </c:pt>
                <c:pt idx="1488">
                  <c:v>-621.51819724563154</c:v>
                </c:pt>
                <c:pt idx="1489">
                  <c:v>-695.95631175670474</c:v>
                </c:pt>
                <c:pt idx="1490">
                  <c:v>-738.25721921517572</c:v>
                </c:pt>
                <c:pt idx="1491">
                  <c:v>-747.32973654943953</c:v>
                </c:pt>
                <c:pt idx="1492">
                  <c:v>-727.35123279102834</c:v>
                </c:pt>
                <c:pt idx="1493">
                  <c:v>-687.13408766072826</c:v>
                </c:pt>
                <c:pt idx="1494">
                  <c:v>-638.40305276812308</c:v>
                </c:pt>
                <c:pt idx="1495">
                  <c:v>-593.37485009431225</c:v>
                </c:pt>
                <c:pt idx="1496">
                  <c:v>-562.34630669107378</c:v>
                </c:pt>
                <c:pt idx="1497">
                  <c:v>-551.84338357209731</c:v>
                </c:pt>
                <c:pt idx="1498">
                  <c:v>-563.5497380105702</c:v>
                </c:pt>
                <c:pt idx="1499">
                  <c:v>-594.08419921870723</c:v>
                </c:pt>
                <c:pt idx="1500">
                  <c:v>-635.70320334791279</c:v>
                </c:pt>
                <c:pt idx="1501">
                  <c:v>-677.92006954372448</c:v>
                </c:pt>
                <c:pt idx="1502">
                  <c:v>-709.75863797399154</c:v>
                </c:pt>
                <c:pt idx="1503">
                  <c:v>-722.05302354277012</c:v>
                </c:pt>
                <c:pt idx="1504">
                  <c:v>-709.16808578294649</c:v>
                </c:pt>
                <c:pt idx="1505">
                  <c:v>-669.83306498630077</c:v>
                </c:pt>
                <c:pt idx="1506">
                  <c:v>-607.15600348912869</c:v>
                </c:pt>
                <c:pt idx="1507">
                  <c:v>-527.98711444283367</c:v>
                </c:pt>
                <c:pt idx="1508">
                  <c:v>-441.68495896634937</c:v>
                </c:pt>
                <c:pt idx="1509">
                  <c:v>-358.36476814296714</c:v>
                </c:pt>
                <c:pt idx="1510">
                  <c:v>-286.99017321080908</c:v>
                </c:pt>
                <c:pt idx="1511">
                  <c:v>-233.91175046222395</c:v>
                </c:pt>
                <c:pt idx="1512">
                  <c:v>-202.30845912856432</c:v>
                </c:pt>
                <c:pt idx="1513">
                  <c:v>-192.46076603993092</c:v>
                </c:pt>
                <c:pt idx="1514">
                  <c:v>-202.34567944089213</c:v>
                </c:pt>
                <c:pt idx="1515">
                  <c:v>-228.116067106711</c:v>
                </c:pt>
                <c:pt idx="1516">
                  <c:v>-264.44256977424573</c:v>
                </c:pt>
                <c:pt idx="1517">
                  <c:v>-304.93826815175117</c:v>
                </c:pt>
                <c:pt idx="1518">
                  <c:v>-342.73517969560987</c:v>
                </c:pt>
                <c:pt idx="1519">
                  <c:v>-371.06232218546523</c:v>
                </c:pt>
                <c:pt idx="1520">
                  <c:v>-383.75665628348577</c:v>
                </c:pt>
                <c:pt idx="1521">
                  <c:v>-375.88449759870184</c:v>
                </c:pt>
                <c:pt idx="1522">
                  <c:v>-344.66318190793822</c:v>
                </c:pt>
                <c:pt idx="1523">
                  <c:v>-290.54325154801404</c:v>
                </c:pt>
                <c:pt idx="1524">
                  <c:v>-217.96471702515197</c:v>
                </c:pt>
                <c:pt idx="1525">
                  <c:v>-135.28182876913883</c:v>
                </c:pt>
                <c:pt idx="1526">
                  <c:v>-53.612097451781622</c:v>
                </c:pt>
                <c:pt idx="1527">
                  <c:v>15.262870367675943</c:v>
                </c:pt>
                <c:pt idx="1528">
                  <c:v>61.426582526675595</c:v>
                </c:pt>
                <c:pt idx="1529">
                  <c:v>79.074075905028096</c:v>
                </c:pt>
                <c:pt idx="1530">
                  <c:v>67.920743772079391</c:v>
                </c:pt>
                <c:pt idx="1531">
                  <c:v>33.571063143521357</c:v>
                </c:pt>
                <c:pt idx="1532">
                  <c:v>-13.134860660701875</c:v>
                </c:pt>
                <c:pt idx="1533">
                  <c:v>-57.777117944673655</c:v>
                </c:pt>
                <c:pt idx="1534">
                  <c:v>-84.961201094196639</c:v>
                </c:pt>
                <c:pt idx="1535">
                  <c:v>-81.583176072708056</c:v>
                </c:pt>
                <c:pt idx="1536">
                  <c:v>-40.065023640602412</c:v>
                </c:pt>
                <c:pt idx="1537">
                  <c:v>39.416835526637669</c:v>
                </c:pt>
                <c:pt idx="1538">
                  <c:v>148.47721763695864</c:v>
                </c:pt>
                <c:pt idx="1539">
                  <c:v>272.0350274949476</c:v>
                </c:pt>
                <c:pt idx="1540">
                  <c:v>391.45911514459107</c:v>
                </c:pt>
                <c:pt idx="1541">
                  <c:v>488.63812728904566</c:v>
                </c:pt>
                <c:pt idx="1542">
                  <c:v>550.07742112228595</c:v>
                </c:pt>
                <c:pt idx="1543">
                  <c:v>570.13194814422218</c:v>
                </c:pt>
                <c:pt idx="1544">
                  <c:v>552.59761216157426</c:v>
                </c:pt>
                <c:pt idx="1545">
                  <c:v>510.12980083715217</c:v>
                </c:pt>
                <c:pt idx="1546">
                  <c:v>461.41051230330635</c:v>
                </c:pt>
                <c:pt idx="1547">
                  <c:v>426.58429754345588</c:v>
                </c:pt>
                <c:pt idx="1548">
                  <c:v>422.03783187910898</c:v>
                </c:pt>
                <c:pt idx="1549">
                  <c:v>455.88776749179652</c:v>
                </c:pt>
                <c:pt idx="1550">
                  <c:v>525.33743131977758</c:v>
                </c:pt>
                <c:pt idx="1551">
                  <c:v>616.47469175171648</c:v>
                </c:pt>
                <c:pt idx="1552">
                  <c:v>706.58274160181531</c:v>
                </c:pt>
                <c:pt idx="1553">
                  <c:v>768.68176719862367</c:v>
                </c:pt>
                <c:pt idx="1554">
                  <c:v>777.57969767274483</c:v>
                </c:pt>
                <c:pt idx="1555">
                  <c:v>716.18672954767828</c:v>
                </c:pt>
                <c:pt idx="1556">
                  <c:v>580.39737009506268</c:v>
                </c:pt>
                <c:pt idx="1557">
                  <c:v>380.90425956083072</c:v>
                </c:pt>
                <c:pt idx="1558">
                  <c:v>141.19010347002856</c:v>
                </c:pt>
                <c:pt idx="1559">
                  <c:v>-107.77227880812008</c:v>
                </c:pt>
                <c:pt idx="1560">
                  <c:v>-334.58029666116158</c:v>
                </c:pt>
                <c:pt idx="1561">
                  <c:v>-514.35486133716176</c:v>
                </c:pt>
                <c:pt idx="1562">
                  <c:v>-634.01215013469948</c:v>
                </c:pt>
                <c:pt idx="1563">
                  <c:v>-694.85980096341757</c:v>
                </c:pt>
                <c:pt idx="1564">
                  <c:v>-712.07077803812422</c:v>
                </c:pt>
                <c:pt idx="1565">
                  <c:v>-711.0605361679859</c:v>
                </c:pt>
                <c:pt idx="1566">
                  <c:v>-721.38041235203229</c:v>
                </c:pt>
                <c:pt idx="1567">
                  <c:v>-769.45489148752984</c:v>
                </c:pt>
                <c:pt idx="1568">
                  <c:v>-872.01969544310236</c:v>
                </c:pt>
                <c:pt idx="1569">
                  <c:v>-1032.1303541079556</c:v>
                </c:pt>
                <c:pt idx="1570">
                  <c:v>-1238.900657595867</c:v>
                </c:pt>
                <c:pt idx="1571">
                  <c:v>-1470.8346342264242</c:v>
                </c:pt>
                <c:pt idx="1572">
                  <c:v>-1701.40685788821</c:v>
                </c:pt>
                <c:pt idx="1573">
                  <c:v>-1905.1565930142033</c:v>
                </c:pt>
                <c:pt idx="1574">
                  <c:v>-2063.0477111696605</c:v>
                </c:pt>
                <c:pt idx="1575">
                  <c:v>-2166.4520573494656</c:v>
                </c:pt>
                <c:pt idx="1576">
                  <c:v>-2219.2075858907924</c:v>
                </c:pt>
                <c:pt idx="1577">
                  <c:v>-2237.0715153347005</c:v>
                </c:pt>
                <c:pt idx="1578">
                  <c:v>-2244.1954258774958</c:v>
                </c:pt>
                <c:pt idx="1579">
                  <c:v>-2267.1646180081561</c:v>
                </c:pt>
                <c:pt idx="1580">
                  <c:v>-2328.1644924175312</c:v>
                </c:pt>
                <c:pt idx="1581">
                  <c:v>-2439.3452522934763</c:v>
                </c:pt>
                <c:pt idx="1582">
                  <c:v>-2600.191515928163</c:v>
                </c:pt>
                <c:pt idx="1583">
                  <c:v>-2798.6803425268281</c:v>
                </c:pt>
                <c:pt idx="1584">
                  <c:v>-3015.5793678184868</c:v>
                </c:pt>
                <c:pt idx="1585">
                  <c:v>-3230.1003167559884</c:v>
                </c:pt>
                <c:pt idx="1586">
                  <c:v>-3424.9307805899266</c:v>
                </c:pt>
                <c:pt idx="1587">
                  <c:v>-3589.3977106566554</c:v>
                </c:pt>
                <c:pt idx="1588">
                  <c:v>-3720.4826815316142</c:v>
                </c:pt>
                <c:pt idx="1589">
                  <c:v>-3822.0691202076341</c:v>
                </c:pt>
                <c:pt idx="1590">
                  <c:v>-3903.034413735742</c:v>
                </c:pt>
                <c:pt idx="1591">
                  <c:v>-3974.6965112956282</c:v>
                </c:pt>
                <c:pt idx="1592">
                  <c:v>-4047.9740318845365</c:v>
                </c:pt>
                <c:pt idx="1593">
                  <c:v>-4130.6715234326766</c:v>
                </c:pt>
                <c:pt idx="1594">
                  <c:v>-4225.4915747250388</c:v>
                </c:pt>
                <c:pt idx="1595">
                  <c:v>-4329.4021113882973</c:v>
                </c:pt>
                <c:pt idx="1596">
                  <c:v>-4434.6308973417617</c:v>
                </c:pt>
                <c:pt idx="1597">
                  <c:v>-4530.9291664381708</c:v>
                </c:pt>
                <c:pt idx="1598">
                  <c:v>-4608.2267854597321</c:v>
                </c:pt>
                <c:pt idx="1599">
                  <c:v>-4658.7760036997224</c:v>
                </c:pt>
                <c:pt idx="1600">
                  <c:v>-4678.3742784235865</c:v>
                </c:pt>
                <c:pt idx="1601">
                  <c:v>-4666.7990538645881</c:v>
                </c:pt>
                <c:pt idx="1602">
                  <c:v>-4627.6680260436033</c:v>
                </c:pt>
                <c:pt idx="1603">
                  <c:v>-4567.610927223709</c:v>
                </c:pt>
                <c:pt idx="1604">
                  <c:v>-4494.4965299758787</c:v>
                </c:pt>
                <c:pt idx="1605">
                  <c:v>-4414.928052840969</c:v>
                </c:pt>
                <c:pt idx="1606">
                  <c:v>-4331.9565956921006</c:v>
                </c:pt>
                <c:pt idx="1607">
                  <c:v>-4244.1831997583049</c:v>
                </c:pt>
                <c:pt idx="1608">
                  <c:v>-4146.7666318946713</c:v>
                </c:pt>
                <c:pt idx="1609">
                  <c:v>-4033.7471660977058</c:v>
                </c:pt>
                <c:pt idx="1610">
                  <c:v>-3900.3485017986927</c:v>
                </c:pt>
                <c:pt idx="1611">
                  <c:v>-3744.057687373217</c:v>
                </c:pt>
                <c:pt idx="1612">
                  <c:v>-3564.1673314313039</c:v>
                </c:pt>
                <c:pt idx="1613">
                  <c:v>-3360.4273557611905</c:v>
                </c:pt>
                <c:pt idx="1614">
                  <c:v>-3131.8576477255533</c:v>
                </c:pt>
                <c:pt idx="1615">
                  <c:v>-2876.4608951600808</c:v>
                </c:pt>
                <c:pt idx="1616">
                  <c:v>-2591.8647327678073</c:v>
                </c:pt>
                <c:pt idx="1617">
                  <c:v>-2276.3656034102514</c:v>
                </c:pt>
                <c:pt idx="1618">
                  <c:v>-1929.7769502003609</c:v>
                </c:pt>
                <c:pt idx="1619">
                  <c:v>-1553.7941461924788</c:v>
                </c:pt>
                <c:pt idx="1620">
                  <c:v>-1151.9537947163942</c:v>
                </c:pt>
                <c:pt idx="1621">
                  <c:v>-729.38337840938368</c:v>
                </c:pt>
                <c:pt idx="1622">
                  <c:v>-292.39021258367677</c:v>
                </c:pt>
                <c:pt idx="1623">
                  <c:v>152.20665989342146</c:v>
                </c:pt>
                <c:pt idx="1624">
                  <c:v>598.02925074315885</c:v>
                </c:pt>
                <c:pt idx="1625">
                  <c:v>1040.1593789637277</c:v>
                </c:pt>
                <c:pt idx="1626">
                  <c:v>1475.8220043740685</c:v>
                </c:pt>
                <c:pt idx="1627">
                  <c:v>1904.4139912135686</c:v>
                </c:pt>
                <c:pt idx="1628">
                  <c:v>2326.890296502896</c:v>
                </c:pt>
                <c:pt idx="1629">
                  <c:v>2744.8618505834706</c:v>
                </c:pt>
                <c:pt idx="1630">
                  <c:v>3159.8138412204489</c:v>
                </c:pt>
                <c:pt idx="1631">
                  <c:v>3572.5996741180511</c:v>
                </c:pt>
                <c:pt idx="1632">
                  <c:v>3983.0970524920881</c:v>
                </c:pt>
                <c:pt idx="1633">
                  <c:v>4389.8858093258532</c:v>
                </c:pt>
                <c:pt idx="1634">
                  <c:v>4789.9769917685444</c:v>
                </c:pt>
                <c:pt idx="1635">
                  <c:v>5178.7913896149694</c:v>
                </c:pt>
                <c:pt idx="1636">
                  <c:v>5550.612079434668</c:v>
                </c:pt>
                <c:pt idx="1637">
                  <c:v>5899.5444376491541</c:v>
                </c:pt>
                <c:pt idx="1638">
                  <c:v>6220.746123938261</c:v>
                </c:pt>
                <c:pt idx="1639">
                  <c:v>6511.5629644924138</c:v>
                </c:pt>
                <c:pt idx="1640">
                  <c:v>6772.2562622487976</c:v>
                </c:pt>
                <c:pt idx="1641">
                  <c:v>7006.129991166641</c:v>
                </c:pt>
                <c:pt idx="1642">
                  <c:v>7218.9795980530098</c:v>
                </c:pt>
                <c:pt idx="1643">
                  <c:v>7417.9419633277175</c:v>
                </c:pt>
                <c:pt idx="1644">
                  <c:v>7610.0007094099856</c:v>
                </c:pt>
                <c:pt idx="1645">
                  <c:v>7800.4725237629964</c:v>
                </c:pt>
                <c:pt idx="1646">
                  <c:v>7991.8277927461204</c:v>
                </c:pt>
                <c:pt idx="1647">
                  <c:v>8183.1676833569099</c:v>
                </c:pt>
                <c:pt idx="1648">
                  <c:v>8370.5113736174808</c:v>
                </c:pt>
                <c:pt idx="1649">
                  <c:v>8547.8309368425525</c:v>
                </c:pt>
                <c:pt idx="1650">
                  <c:v>8708.5753464351274</c:v>
                </c:pt>
                <c:pt idx="1651">
                  <c:v>8847.2864644480742</c:v>
                </c:pt>
                <c:pt idx="1652">
                  <c:v>8960.8860289857603</c:v>
                </c:pt>
                <c:pt idx="1653">
                  <c:v>9049.3079692087358</c:v>
                </c:pt>
                <c:pt idx="1654">
                  <c:v>9115.3304725523067</c:v>
                </c:pt>
                <c:pt idx="1655">
                  <c:v>9163.7007285333857</c:v>
                </c:pt>
                <c:pt idx="1656">
                  <c:v>9199.8838396743013</c:v>
                </c:pt>
                <c:pt idx="1657">
                  <c:v>9228.8369515286249</c:v>
                </c:pt>
                <c:pt idx="1658">
                  <c:v>9254.0486179515174</c:v>
                </c:pt>
                <c:pt idx="1659">
                  <c:v>9276.8510866049801</c:v>
                </c:pt>
                <c:pt idx="1660">
                  <c:v>9295.8816250835716</c:v>
                </c:pt>
                <c:pt idx="1661">
                  <c:v>9306.6214905411034</c:v>
                </c:pt>
                <c:pt idx="1662">
                  <c:v>9301.1400139910329</c:v>
                </c:pt>
                <c:pt idx="1663">
                  <c:v>9268.3966953807212</c:v>
                </c:pt>
                <c:pt idx="1664">
                  <c:v>9195.5364920780921</c:v>
                </c:pt>
                <c:pt idx="1665">
                  <c:v>9070.3254855927098</c:v>
                </c:pt>
                <c:pt idx="1666">
                  <c:v>8884.1635464747578</c:v>
                </c:pt>
                <c:pt idx="1667">
                  <c:v>8634.5816572878557</c:v>
                </c:pt>
                <c:pt idx="1668">
                  <c:v>8326.5088378233177</c:v>
                </c:pt>
                <c:pt idx="1669">
                  <c:v>7972.2266414758142</c:v>
                </c:pt>
                <c:pt idx="1670">
                  <c:v>7589.7979604865704</c:v>
                </c:pt>
                <c:pt idx="1671">
                  <c:v>7199.5927901192172</c:v>
                </c:pt>
                <c:pt idx="1672">
                  <c:v>6819.3355835803977</c:v>
                </c:pt>
                <c:pt idx="1673">
                  <c:v>6459.2020132859943</c:v>
                </c:pt>
                <c:pt idx="1674">
                  <c:v>6118.8226513385307</c:v>
                </c:pt>
                <c:pt idx="1675">
                  <c:v>5787.4323855367247</c:v>
                </c:pt>
                <c:pt idx="1676">
                  <c:v>5447.2564836068241</c:v>
                </c:pt>
                <c:pt idx="1677">
                  <c:v>5079.0864887498774</c:v>
                </c:pt>
                <c:pt idx="1678">
                  <c:v>4668.3161172801638</c:v>
                </c:pt>
                <c:pt idx="1679">
                  <c:v>4209.6689168499179</c:v>
                </c:pt>
                <c:pt idx="1680">
                  <c:v>3709.3387845885195</c:v>
                </c:pt>
                <c:pt idx="1681">
                  <c:v>3184.0532847734803</c:v>
                </c:pt>
                <c:pt idx="1682">
                  <c:v>2657.4241317498299</c:v>
                </c:pt>
                <c:pt idx="1683">
                  <c:v>2154.6264585918007</c:v>
                </c:pt>
                <c:pt idx="1684">
                  <c:v>1696.7819884825269</c:v>
                </c:pt>
                <c:pt idx="1685">
                  <c:v>1296.2965251472713</c:v>
                </c:pt>
                <c:pt idx="1686">
                  <c:v>954.03634374761839</c:v>
                </c:pt>
                <c:pt idx="1687">
                  <c:v>658.97729589445214</c:v>
                </c:pt>
                <c:pt idx="1688">
                  <c:v>390.59186683595436</c:v>
                </c:pt>
                <c:pt idx="1689">
                  <c:v>123.49846577525409</c:v>
                </c:pt>
                <c:pt idx="1690">
                  <c:v>-166.85298681289493</c:v>
                </c:pt>
                <c:pt idx="1691">
                  <c:v>-498.97178740865849</c:v>
                </c:pt>
                <c:pt idx="1692">
                  <c:v>-881.76312692352144</c:v>
                </c:pt>
                <c:pt idx="1693">
                  <c:v>-1313.1445772222132</c:v>
                </c:pt>
                <c:pt idx="1694">
                  <c:v>-1780.9513046712805</c:v>
                </c:pt>
                <c:pt idx="1695">
                  <c:v>-2265.9698593687172</c:v>
                </c:pt>
                <c:pt idx="1696">
                  <c:v>-2746.5305977571738</c:v>
                </c:pt>
                <c:pt idx="1697">
                  <c:v>-3203.5642789243784</c:v>
                </c:pt>
                <c:pt idx="1698">
                  <c:v>-3624.6575571030853</c:v>
                </c:pt>
                <c:pt idx="1699">
                  <c:v>-4005.8887020266834</c:v>
                </c:pt>
                <c:pt idx="1700">
                  <c:v>-4351.1383233803572</c:v>
                </c:pt>
                <c:pt idx="1701">
                  <c:v>-4669.4685065775257</c:v>
                </c:pt>
                <c:pt idx="1702">
                  <c:v>-4971.6138810649582</c:v>
                </c:pt>
                <c:pt idx="1703">
                  <c:v>-5266.6154894982074</c:v>
                </c:pt>
                <c:pt idx="1704">
                  <c:v>-5559.2751549261829</c:v>
                </c:pt>
                <c:pt idx="1705">
                  <c:v>-5848.8546089014935</c:v>
                </c:pt>
                <c:pt idx="1706">
                  <c:v>-6129.3975978864491</c:v>
                </c:pt>
                <c:pt idx="1707">
                  <c:v>-6391.7591721332847</c:v>
                </c:pt>
                <c:pt idx="1708">
                  <c:v>-6626.7235960213602</c:v>
                </c:pt>
                <c:pt idx="1709">
                  <c:v>-6827.9847465991925</c:v>
                </c:pt>
                <c:pt idx="1710">
                  <c:v>-6993.8554293219058</c:v>
                </c:pt>
                <c:pt idx="1711">
                  <c:v>-7127.3177351894583</c:v>
                </c:pt>
                <c:pt idx="1712">
                  <c:v>-7234.8309181855357</c:v>
                </c:pt>
                <c:pt idx="1713">
                  <c:v>-7324.6000051607243</c:v>
                </c:pt>
                <c:pt idx="1714">
                  <c:v>-7404.7353020127557</c:v>
                </c:pt>
                <c:pt idx="1715">
                  <c:v>-7481.4751203181404</c:v>
                </c:pt>
                <c:pt idx="1716">
                  <c:v>-7557.7362031516568</c:v>
                </c:pt>
                <c:pt idx="1717">
                  <c:v>-7632.4817131624613</c:v>
                </c:pt>
                <c:pt idx="1718">
                  <c:v>-7701.3998310842962</c:v>
                </c:pt>
                <c:pt idx="1719">
                  <c:v>-7758.8871171024348</c:v>
                </c:pt>
                <c:pt idx="1720">
                  <c:v>-7800.5877168518291</c:v>
                </c:pt>
                <c:pt idx="1721">
                  <c:v>-7825.4482755979734</c:v>
                </c:pt>
                <c:pt idx="1722">
                  <c:v>-7836.6444632796638</c:v>
                </c:pt>
                <c:pt idx="1723">
                  <c:v>-7841.3544519824827</c:v>
                </c:pt>
                <c:pt idx="1724">
                  <c:v>-7849.6370832323937</c:v>
                </c:pt>
                <c:pt idx="1725">
                  <c:v>-7872.5666965897663</c:v>
                </c:pt>
                <c:pt idx="1726">
                  <c:v>-7919.7172026318058</c:v>
                </c:pt>
                <c:pt idx="1727">
                  <c:v>-7996.4069838651185</c:v>
                </c:pt>
                <c:pt idx="1728">
                  <c:v>-8101.5983260759313</c:v>
                </c:pt>
                <c:pt idx="1729">
                  <c:v>-8227.4315760023474</c:v>
                </c:pt>
                <c:pt idx="1730">
                  <c:v>-8360.8078445791052</c:v>
                </c:pt>
                <c:pt idx="1731">
                  <c:v>-8486.542650591633</c:v>
                </c:pt>
                <c:pt idx="1732">
                  <c:v>-8590.9626500433442</c:v>
                </c:pt>
                <c:pt idx="1733">
                  <c:v>-8664.7660786311153</c:v>
                </c:pt>
                <c:pt idx="1734">
                  <c:v>-8704.4378465005248</c:v>
                </c:pt>
                <c:pt idx="1735">
                  <c:v>-8712.1284450053263</c:v>
                </c:pt>
                <c:pt idx="1736">
                  <c:v>-8694.3354906132026</c:v>
                </c:pt>
                <c:pt idx="1737">
                  <c:v>-8659.8519698183572</c:v>
                </c:pt>
                <c:pt idx="1738">
                  <c:v>-8617.4232764114859</c:v>
                </c:pt>
                <c:pt idx="1739">
                  <c:v>-8573.5848344535334</c:v>
                </c:pt>
                <c:pt idx="1740">
                  <c:v>-8531.1963175573947</c:v>
                </c:pt>
                <c:pt idx="1741">
                  <c:v>-8489.0762355641509</c:v>
                </c:pt>
                <c:pt idx="1742">
                  <c:v>-8442.8025511046562</c:v>
                </c:pt>
                <c:pt idx="1743">
                  <c:v>-8386.3457423558375</c:v>
                </c:pt>
                <c:pt idx="1744">
                  <c:v>-8313.9879579036133</c:v>
                </c:pt>
                <c:pt idx="1745">
                  <c:v>-8222.0478754891174</c:v>
                </c:pt>
                <c:pt idx="1746">
                  <c:v>-8110.1772548825866</c:v>
                </c:pt>
                <c:pt idx="1747">
                  <c:v>-7982.177427517765</c:v>
                </c:pt>
                <c:pt idx="1748">
                  <c:v>-7846.2145088334873</c:v>
                </c:pt>
                <c:pt idx="1749">
                  <c:v>-7714.1270976477572</c:v>
                </c:pt>
                <c:pt idx="1750">
                  <c:v>-7599.5846937600627</c:v>
                </c:pt>
                <c:pt idx="1751">
                  <c:v>-7515.2807663919502</c:v>
                </c:pt>
                <c:pt idx="1752">
                  <c:v>-7469.7664939783563</c:v>
                </c:pt>
                <c:pt idx="1753">
                  <c:v>-7464.6190632396228</c:v>
                </c:pt>
                <c:pt idx="1754">
                  <c:v>-7492.6296748465338</c:v>
                </c:pt>
                <c:pt idx="1755">
                  <c:v>-7537.839966692809</c:v>
                </c:pt>
                <c:pt idx="1756">
                  <c:v>-7578.0848604462171</c:v>
                </c:pt>
                <c:pt idx="1757">
                  <c:v>-7589.8423892952787</c:v>
                </c:pt>
                <c:pt idx="1758">
                  <c:v>-7554.0962321924517</c:v>
                </c:pt>
                <c:pt idx="1759">
                  <c:v>-7461.1796365108885</c:v>
                </c:pt>
                <c:pt idx="1760">
                  <c:v>-7312.6924948299702</c:v>
                </c:pt>
                <c:pt idx="1761">
                  <c:v>-7119.7863099038086</c:v>
                </c:pt>
                <c:pt idx="1762">
                  <c:v>-6898.6735235887409</c:v>
                </c:pt>
                <c:pt idx="1763">
                  <c:v>-6665.141555148678</c:v>
                </c:pt>
                <c:pt idx="1764">
                  <c:v>-6429.7951149320907</c:v>
                </c:pt>
                <c:pt idx="1765">
                  <c:v>-6195.0292408101113</c:v>
                </c:pt>
                <c:pt idx="1766">
                  <c:v>-5954.0436590297322</c:v>
                </c:pt>
                <c:pt idx="1767">
                  <c:v>-5691.9176719453271</c:v>
                </c:pt>
                <c:pt idx="1768">
                  <c:v>-5388.6608864299469</c:v>
                </c:pt>
                <c:pt idx="1769">
                  <c:v>-5023.8318011809461</c:v>
                </c:pt>
                <c:pt idx="1770">
                  <c:v>-4581.6769447991601</c:v>
                </c:pt>
                <c:pt idx="1771">
                  <c:v>-4055.3039582913061</c:v>
                </c:pt>
                <c:pt idx="1772">
                  <c:v>-3448.6301517457478</c:v>
                </c:pt>
                <c:pt idx="1773">
                  <c:v>-2775.7157350753214</c:v>
                </c:pt>
                <c:pt idx="1774">
                  <c:v>-2058.1180412714389</c:v>
                </c:pt>
                <c:pt idx="1775">
                  <c:v>-1321.3249151284442</c:v>
                </c:pt>
                <c:pt idx="1776">
                  <c:v>-591.04261004230693</c:v>
                </c:pt>
                <c:pt idx="1777">
                  <c:v>110.28940720672757</c:v>
                </c:pt>
                <c:pt idx="1778">
                  <c:v>766.51181760300392</c:v>
                </c:pt>
                <c:pt idx="1779">
                  <c:v>1369.8333951809782</c:v>
                </c:pt>
                <c:pt idx="1780">
                  <c:v>1921.282293245504</c:v>
                </c:pt>
                <c:pt idx="1781">
                  <c:v>2429.0057314638211</c:v>
                </c:pt>
                <c:pt idx="1782">
                  <c:v>2904.7322429876299</c:v>
                </c:pt>
                <c:pt idx="1783">
                  <c:v>3359.6400409049597</c:v>
                </c:pt>
                <c:pt idx="1784">
                  <c:v>3801.1807975737315</c:v>
                </c:pt>
                <c:pt idx="1785">
                  <c:v>4231.9135705288672</c:v>
                </c:pt>
                <c:pt idx="1786">
                  <c:v>4650.3540930839554</c:v>
                </c:pt>
                <c:pt idx="1787">
                  <c:v>5052.8418264682796</c:v>
                </c:pt>
                <c:pt idx="1788">
                  <c:v>5435.1696278231775</c:v>
                </c:pt>
                <c:pt idx="1789">
                  <c:v>5793.2867177176786</c:v>
                </c:pt>
                <c:pt idx="1790">
                  <c:v>6123.2434995545673</c:v>
                </c:pt>
                <c:pt idx="1791">
                  <c:v>6421.0553262060093</c:v>
                </c:pt>
                <c:pt idx="1792">
                  <c:v>6683.0340996488758</c:v>
                </c:pt>
                <c:pt idx="1793">
                  <c:v>6906.5902397728605</c:v>
                </c:pt>
                <c:pt idx="1794">
                  <c:v>7091.040670072488</c:v>
                </c:pt>
                <c:pt idx="1795">
                  <c:v>7237.9415937133463</c:v>
                </c:pt>
                <c:pt idx="1796">
                  <c:v>7350.8076776288935</c:v>
                </c:pt>
                <c:pt idx="1797">
                  <c:v>7434.432567437565</c:v>
                </c:pt>
                <c:pt idx="1798">
                  <c:v>7494.1284382792919</c:v>
                </c:pt>
                <c:pt idx="1799">
                  <c:v>7535.0629507471876</c:v>
                </c:pt>
                <c:pt idx="1800">
                  <c:v>7561.7134876228438</c:v>
                </c:pt>
                <c:pt idx="1801">
                  <c:v>7577.4194468160249</c:v>
                </c:pt>
                <c:pt idx="1802">
                  <c:v>7584.0634292646901</c:v>
                </c:pt>
                <c:pt idx="1803">
                  <c:v>7581.9494390824966</c:v>
                </c:pt>
                <c:pt idx="1804">
                  <c:v>7569.939112387432</c:v>
                </c:pt>
                <c:pt idx="1805">
                  <c:v>7545.8882200364424</c:v>
                </c:pt>
                <c:pt idx="1806">
                  <c:v>7507.3667692985282</c:v>
                </c:pt>
                <c:pt idx="1807">
                  <c:v>7452.5259206942728</c:v>
                </c:pt>
                <c:pt idx="1808">
                  <c:v>7380.8402231617538</c:v>
                </c:pt>
                <c:pt idx="1809">
                  <c:v>7293.4373918353194</c:v>
                </c:pt>
                <c:pt idx="1810">
                  <c:v>7192.9055299610536</c:v>
                </c:pt>
                <c:pt idx="1811">
                  <c:v>7082.6670082313849</c:v>
                </c:pt>
                <c:pt idx="1812">
                  <c:v>6966.0839866816204</c:v>
                </c:pt>
                <c:pt idx="1813">
                  <c:v>6845.4668804041776</c:v>
                </c:pt>
                <c:pt idx="1814">
                  <c:v>6721.161222340399</c:v>
                </c:pt>
                <c:pt idx="1815">
                  <c:v>6590.9586893903188</c:v>
                </c:pt>
                <c:pt idx="1816">
                  <c:v>6450.2029553812154</c:v>
                </c:pt>
                <c:pt idx="1817">
                  <c:v>6292.9073119611776</c:v>
                </c:pt>
                <c:pt idx="1818">
                  <c:v>6113.7749028297612</c:v>
                </c:pt>
                <c:pt idx="1819">
                  <c:v>5910.4177730410929</c:v>
                </c:pt>
                <c:pt idx="1820">
                  <c:v>5684.805183932026</c:v>
                </c:pt>
                <c:pt idx="1821">
                  <c:v>5443.3286161613487</c:v>
                </c:pt>
                <c:pt idx="1822">
                  <c:v>5195.6239600734143</c:v>
                </c:pt>
                <c:pt idx="1823">
                  <c:v>4952.8880905567139</c:v>
                </c:pt>
                <c:pt idx="1824">
                  <c:v>4726.4488306787389</c:v>
                </c:pt>
                <c:pt idx="1825">
                  <c:v>4526.8531065541965</c:v>
                </c:pt>
                <c:pt idx="1826">
                  <c:v>4363.2043571449503</c:v>
                </c:pt>
                <c:pt idx="1827">
                  <c:v>4242.3713063814876</c:v>
                </c:pt>
                <c:pt idx="1828">
                  <c:v>4168.0362463368765</c:v>
                </c:pt>
                <c:pt idx="1829">
                  <c:v>4139.9178372603201</c:v>
                </c:pt>
                <c:pt idx="1830">
                  <c:v>4153.5238907024441</c:v>
                </c:pt>
                <c:pt idx="1831">
                  <c:v>4200.5505356047061</c:v>
                </c:pt>
                <c:pt idx="1832">
                  <c:v>4269.8003481422948</c:v>
                </c:pt>
                <c:pt idx="1833">
                  <c:v>4348.3899741417763</c:v>
                </c:pt>
                <c:pt idx="1834">
                  <c:v>4423.0862489983247</c:v>
                </c:pt>
                <c:pt idx="1835">
                  <c:v>4481.7484721696528</c:v>
                </c:pt>
                <c:pt idx="1836">
                  <c:v>4514.8627403516775</c:v>
                </c:pt>
                <c:pt idx="1837">
                  <c:v>4516.94342244577</c:v>
                </c:pt>
                <c:pt idx="1838">
                  <c:v>4487.3357480363575</c:v>
                </c:pt>
                <c:pt idx="1839">
                  <c:v>4429.9580554477698</c:v>
                </c:pt>
                <c:pt idx="1840">
                  <c:v>4351.8974401362557</c:v>
                </c:pt>
                <c:pt idx="1841">
                  <c:v>4261.3117716165298</c:v>
                </c:pt>
                <c:pt idx="1842">
                  <c:v>4165.3614942099121</c:v>
                </c:pt>
                <c:pt idx="1843">
                  <c:v>4068.7290653375062</c:v>
                </c:pt>
                <c:pt idx="1844">
                  <c:v>3972.9067135778155</c:v>
                </c:pt>
                <c:pt idx="1845">
                  <c:v>3876.1669351282317</c:v>
                </c:pt>
                <c:pt idx="1846">
                  <c:v>3774.0951610928414</c:v>
                </c:pt>
                <c:pt idx="1847">
                  <c:v>3660.6237178158849</c:v>
                </c:pt>
                <c:pt idx="1848">
                  <c:v>3529.4870834603616</c:v>
                </c:pt>
                <c:pt idx="1849">
                  <c:v>3375.8575687109992</c:v>
                </c:pt>
                <c:pt idx="1850">
                  <c:v>3197.7375766445102</c:v>
                </c:pt>
                <c:pt idx="1851">
                  <c:v>2996.6879963502356</c:v>
                </c:pt>
                <c:pt idx="1852">
                  <c:v>2777.7078576115418</c:v>
                </c:pt>
                <c:pt idx="1853">
                  <c:v>2548.3957352195907</c:v>
                </c:pt>
                <c:pt idx="1854">
                  <c:v>2317.7060098858692</c:v>
                </c:pt>
                <c:pt idx="1855">
                  <c:v>2094.5877276217448</c:v>
                </c:pt>
                <c:pt idx="1856">
                  <c:v>1886.6850720826606</c:v>
                </c:pt>
                <c:pt idx="1857">
                  <c:v>1699.2289413519441</c:v>
                </c:pt>
                <c:pt idx="1858">
                  <c:v>1534.2692174643619</c:v>
                </c:pt>
                <c:pt idx="1859">
                  <c:v>1390.3801401704761</c:v>
                </c:pt>
                <c:pt idx="1860">
                  <c:v>1262.8823462019745</c:v>
                </c:pt>
                <c:pt idx="1861">
                  <c:v>1144.5574841752195</c:v>
                </c:pt>
                <c:pt idx="1862">
                  <c:v>1026.8313076155819</c:v>
                </c:pt>
                <c:pt idx="1863">
                  <c:v>901.40089159051172</c:v>
                </c:pt>
                <c:pt idx="1864">
                  <c:v>762.12100996293407</c:v>
                </c:pt>
                <c:pt idx="1865">
                  <c:v>606.63980629515709</c:v>
                </c:pt>
                <c:pt idx="1866">
                  <c:v>437.12829703948222</c:v>
                </c:pt>
                <c:pt idx="1867">
                  <c:v>259.74491151854556</c:v>
                </c:pt>
                <c:pt idx="1868">
                  <c:v>83.025059701937053</c:v>
                </c:pt>
                <c:pt idx="1869">
                  <c:v>-84.22162809828346</c:v>
                </c:pt>
                <c:pt idx="1870">
                  <c:v>-234.92312058109849</c:v>
                </c:pt>
                <c:pt idx="1871">
                  <c:v>-365.38085394505538</c:v>
                </c:pt>
                <c:pt idx="1872">
                  <c:v>-476.52459766902581</c:v>
                </c:pt>
                <c:pt idx="1873">
                  <c:v>-574.7290650369788</c:v>
                </c:pt>
                <c:pt idx="1874">
                  <c:v>-671.77377195023223</c:v>
                </c:pt>
                <c:pt idx="1875">
                  <c:v>-783.31179520025285</c:v>
                </c:pt>
                <c:pt idx="1876">
                  <c:v>-925.57398970026134</c:v>
                </c:pt>
                <c:pt idx="1877">
                  <c:v>-1110.9149191306637</c:v>
                </c:pt>
                <c:pt idx="1878">
                  <c:v>-1343.6453695277298</c:v>
                </c:pt>
                <c:pt idx="1879">
                  <c:v>-1617.7744804353472</c:v>
                </c:pt>
                <c:pt idx="1880">
                  <c:v>-1917.610990870766</c:v>
                </c:pt>
                <c:pt idx="1881">
                  <c:v>-2221.0113232678941</c:v>
                </c:pt>
                <c:pt idx="1882">
                  <c:v>-2504.1176533175526</c:v>
                </c:pt>
                <c:pt idx="1883">
                  <c:v>-2746.1836650175433</c:v>
                </c:pt>
                <c:pt idx="1884">
                  <c:v>-2933.428124515563</c:v>
                </c:pt>
                <c:pt idx="1885">
                  <c:v>-3061.3457506242917</c:v>
                </c:pt>
                <c:pt idx="1886">
                  <c:v>-3135.1964401435494</c:v>
                </c:pt>
                <c:pt idx="1887">
                  <c:v>-3168.5465996758176</c:v>
                </c:pt>
                <c:pt idx="1888">
                  <c:v>-3179.9935377304173</c:v>
                </c:pt>
                <c:pt idx="1889">
                  <c:v>-3188.562825834601</c:v>
                </c:pt>
                <c:pt idx="1890">
                  <c:v>-3208.6968668325812</c:v>
                </c:pt>
                <c:pt idx="1891">
                  <c:v>-3246.1976387628606</c:v>
                </c:pt>
                <c:pt idx="1892">
                  <c:v>-3296.5270742055377</c:v>
                </c:pt>
                <c:pt idx="1893">
                  <c:v>-3346.1478427360739</c:v>
                </c:pt>
                <c:pt idx="1894">
                  <c:v>-3376.4193815972089</c:v>
                </c:pt>
                <c:pt idx="1895">
                  <c:v>-3368.6822716477718</c:v>
                </c:pt>
                <c:pt idx="1896">
                  <c:v>-3309.0070466279581</c:v>
                </c:pt>
                <c:pt idx="1897">
                  <c:v>-3191.5110738861435</c:v>
                </c:pt>
                <c:pt idx="1898">
                  <c:v>-3019.7381831570819</c:v>
                </c:pt>
                <c:pt idx="1899">
                  <c:v>-2806.0354019735764</c:v>
                </c:pt>
                <c:pt idx="1900">
                  <c:v>-2569.1236192848487</c:v>
                </c:pt>
                <c:pt idx="1901">
                  <c:v>-2330.3330910273507</c:v>
                </c:pt>
                <c:pt idx="1902">
                  <c:v>-2109.3358349988321</c:v>
                </c:pt>
                <c:pt idx="1903">
                  <c:v>-1920.4492493372502</c:v>
                </c:pt>
                <c:pt idx="1904">
                  <c:v>-1770.4921502579696</c:v>
                </c:pt>
                <c:pt idx="1905">
                  <c:v>-1658.7013260383424</c:v>
                </c:pt>
                <c:pt idx="1906">
                  <c:v>-1578.5288171487809</c:v>
                </c:pt>
                <c:pt idx="1907">
                  <c:v>-1520.5836029457678</c:v>
                </c:pt>
                <c:pt idx="1908">
                  <c:v>-1475.774064397717</c:v>
                </c:pt>
                <c:pt idx="1909">
                  <c:v>-1437.8443154469398</c:v>
                </c:pt>
                <c:pt idx="1910">
                  <c:v>-1404.8248555474338</c:v>
                </c:pt>
                <c:pt idx="1911">
                  <c:v>-1379.2077903920695</c:v>
                </c:pt>
                <c:pt idx="1912">
                  <c:v>-1366.8775838745457</c:v>
                </c:pt>
                <c:pt idx="1913">
                  <c:v>-1375.076066678191</c:v>
                </c:pt>
                <c:pt idx="1914">
                  <c:v>-1409.9281981901515</c:v>
                </c:pt>
                <c:pt idx="1915">
                  <c:v>-1474.2094386882097</c:v>
                </c:pt>
                <c:pt idx="1916">
                  <c:v>-1565.9800164430123</c:v>
                </c:pt>
                <c:pt idx="1917">
                  <c:v>-1678.3904092427479</c:v>
                </c:pt>
                <c:pt idx="1918">
                  <c:v>-1800.5532789113904</c:v>
                </c:pt>
                <c:pt idx="1919">
                  <c:v>-1919.1518764917939</c:v>
                </c:pt>
                <c:pt idx="1920">
                  <c:v>-2020.4235140192873</c:v>
                </c:pt>
                <c:pt idx="1921">
                  <c:v>-2092.0899524650167</c:v>
                </c:pt>
                <c:pt idx="1922">
                  <c:v>-2124.702151060379</c:v>
                </c:pt>
                <c:pt idx="1923">
                  <c:v>-2112.0416464022687</c:v>
                </c:pt>
                <c:pt idx="1924">
                  <c:v>-2050.7673001044345</c:v>
                </c:pt>
                <c:pt idx="1925">
                  <c:v>-1939.985171851665</c:v>
                </c:pt>
                <c:pt idx="1926">
                  <c:v>-1781.3664595623218</c:v>
                </c:pt>
                <c:pt idx="1927">
                  <c:v>-1579.8159438231519</c:v>
                </c:pt>
                <c:pt idx="1928">
                  <c:v>-1343.9569810411092</c:v>
                </c:pt>
                <c:pt idx="1929">
                  <c:v>-1085.5299739513914</c:v>
                </c:pt>
                <c:pt idx="1930">
                  <c:v>-817.44233938586387</c:v>
                </c:pt>
                <c:pt idx="1931">
                  <c:v>-551.12797598521797</c:v>
                </c:pt>
                <c:pt idx="1932">
                  <c:v>-294.37083692359226</c:v>
                </c:pt>
                <c:pt idx="1933">
                  <c:v>-50.486382802149599</c:v>
                </c:pt>
                <c:pt idx="1934">
                  <c:v>181.00652460466193</c:v>
                </c:pt>
                <c:pt idx="1935">
                  <c:v>402.71582729182427</c:v>
                </c:pt>
                <c:pt idx="1936">
                  <c:v>617.32625697358844</c:v>
                </c:pt>
                <c:pt idx="1937">
                  <c:v>825.57566068210303</c:v>
                </c:pt>
                <c:pt idx="1938">
                  <c:v>1024.5937312111816</c:v>
                </c:pt>
                <c:pt idx="1939">
                  <c:v>1207.1727345494173</c:v>
                </c:pt>
                <c:pt idx="1940">
                  <c:v>1362.6562840204265</c:v>
                </c:pt>
                <c:pt idx="1941">
                  <c:v>1479.6884912255066</c:v>
                </c:pt>
                <c:pt idx="1942">
                  <c:v>1550.0757301637063</c:v>
                </c:pt>
                <c:pt idx="1943">
                  <c:v>1572.1249207909223</c:v>
                </c:pt>
                <c:pt idx="1944">
                  <c:v>1551.8296585778082</c:v>
                </c:pt>
                <c:pt idx="1945">
                  <c:v>1501.263885507841</c:v>
                </c:pt>
                <c:pt idx="1946">
                  <c:v>1434.8597000566865</c:v>
                </c:pt>
                <c:pt idx="1947">
                  <c:v>1365.0670416950729</c:v>
                </c:pt>
                <c:pt idx="1948">
                  <c:v>1298.8408508151711</c:v>
                </c:pt>
                <c:pt idx="1949">
                  <c:v>1235.7945619988916</c:v>
                </c:pt>
                <c:pt idx="1950">
                  <c:v>1168.3059440015929</c:v>
                </c:pt>
                <c:pt idx="1951">
                  <c:v>1083.5948436486965</c:v>
                </c:pt>
                <c:pt idx="1952">
                  <c:v>967.48298112156215</c:v>
                </c:pt>
                <c:pt idx="1953">
                  <c:v>808.95710450001525</c:v>
                </c:pt>
                <c:pt idx="1954">
                  <c:v>604.09796381884496</c:v>
                </c:pt>
                <c:pt idx="1955">
                  <c:v>357.92438942630997</c:v>
                </c:pt>
                <c:pt idx="1956">
                  <c:v>83.458612793387502</c:v>
                </c:pt>
                <c:pt idx="1957">
                  <c:v>-201.52923477414294</c:v>
                </c:pt>
                <c:pt idx="1958">
                  <c:v>-478.82196019427158</c:v>
                </c:pt>
                <c:pt idx="1959">
                  <c:v>-733.75232723728334</c:v>
                </c:pt>
                <c:pt idx="1960">
                  <c:v>-957.98114198234771</c:v>
                </c:pt>
                <c:pt idx="1961">
                  <c:v>-1150.5877477694339</c:v>
                </c:pt>
                <c:pt idx="1962">
                  <c:v>-1317.3229847927068</c:v>
                </c:pt>
                <c:pt idx="1963">
                  <c:v>-1468.2554827666743</c:v>
                </c:pt>
                <c:pt idx="1964">
                  <c:v>-1614.5217123759821</c:v>
                </c:pt>
                <c:pt idx="1965">
                  <c:v>-1765.1946487833134</c:v>
                </c:pt>
                <c:pt idx="1966">
                  <c:v>-1925.1757611368496</c:v>
                </c:pt>
                <c:pt idx="1967">
                  <c:v>-2094.6020327258034</c:v>
                </c:pt>
                <c:pt idx="1968">
                  <c:v>-2269.7534072525782</c:v>
                </c:pt>
                <c:pt idx="1969">
                  <c:v>-2444.9531223239555</c:v>
                </c:pt>
                <c:pt idx="1970">
                  <c:v>-2614.6524307916989</c:v>
                </c:pt>
                <c:pt idx="1971">
                  <c:v>-2774.9438436532105</c:v>
                </c:pt>
                <c:pt idx="1972">
                  <c:v>-2924.1273676771889</c:v>
                </c:pt>
                <c:pt idx="1973">
                  <c:v>-3062.4156701610232</c:v>
                </c:pt>
                <c:pt idx="1974">
                  <c:v>-3191.0961901374294</c:v>
                </c:pt>
                <c:pt idx="1975">
                  <c:v>-3311.4717108685868</c:v>
                </c:pt>
                <c:pt idx="1976">
                  <c:v>-3423.8489533366492</c:v>
                </c:pt>
                <c:pt idx="1977">
                  <c:v>-3526.8000193065664</c:v>
                </c:pt>
                <c:pt idx="1978">
                  <c:v>-3616.9217414973605</c:v>
                </c:pt>
                <c:pt idx="1979">
                  <c:v>-3689.2775549072167</c:v>
                </c:pt>
                <c:pt idx="1980">
                  <c:v>-3738.5116491169774</c:v>
                </c:pt>
                <c:pt idx="1981">
                  <c:v>-3760.3622074988862</c:v>
                </c:pt>
                <c:pt idx="1982">
                  <c:v>-3753.1212201539342</c:v>
                </c:pt>
                <c:pt idx="1983">
                  <c:v>-3718.5793668260462</c:v>
                </c:pt>
                <c:pt idx="1984">
                  <c:v>-3662.1164382680076</c:v>
                </c:pt>
                <c:pt idx="1985">
                  <c:v>-3591.8081022354258</c:v>
                </c:pt>
                <c:pt idx="1986">
                  <c:v>-3516.7309761479037</c:v>
                </c:pt>
                <c:pt idx="1987">
                  <c:v>-3444.9309737139765</c:v>
                </c:pt>
                <c:pt idx="1988">
                  <c:v>-3381.6501714770775</c:v>
                </c:pt>
                <c:pt idx="1989">
                  <c:v>-3328.3613074866048</c:v>
                </c:pt>
                <c:pt idx="1990">
                  <c:v>-3282.8795845180134</c:v>
                </c:pt>
                <c:pt idx="1991">
                  <c:v>-3240.4118808487283</c:v>
                </c:pt>
                <c:pt idx="1992">
                  <c:v>-3195.1205638973856</c:v>
                </c:pt>
                <c:pt idx="1993">
                  <c:v>-3141.7231205428934</c:v>
                </c:pt>
                <c:pt idx="1994">
                  <c:v>-3076.7694159122566</c:v>
                </c:pt>
                <c:pt idx="1995">
                  <c:v>-2999.4079277752471</c:v>
                </c:pt>
                <c:pt idx="1996">
                  <c:v>-2911.5390164357646</c:v>
                </c:pt>
                <c:pt idx="1997">
                  <c:v>-2817.3010330613215</c:v>
                </c:pt>
                <c:pt idx="1998">
                  <c:v>-2721.9643590000328</c:v>
                </c:pt>
                <c:pt idx="1999">
                  <c:v>-2630.5224527323012</c:v>
                </c:pt>
                <c:pt idx="2000">
                  <c:v>-2546.4303902659149</c:v>
                </c:pt>
                <c:pt idx="2001">
                  <c:v>-2470.8805939956464</c:v>
                </c:pt>
                <c:pt idx="2002">
                  <c:v>-2402.7330235882123</c:v>
                </c:pt>
                <c:pt idx="2003">
                  <c:v>-2338.9241686771279</c:v>
                </c:pt>
                <c:pt idx="2004">
                  <c:v>-2275.0625116081292</c:v>
                </c:pt>
                <c:pt idx="2005">
                  <c:v>-2206.0406419384203</c:v>
                </c:pt>
                <c:pt idx="2006">
                  <c:v>-2126.6952320414202</c:v>
                </c:pt>
                <c:pt idx="2007">
                  <c:v>-2032.5972728937497</c:v>
                </c:pt>
                <c:pt idx="2008">
                  <c:v>-1920.9033578894939</c:v>
                </c:pt>
                <c:pt idx="2009">
                  <c:v>-1790.9917936578352</c:v>
                </c:pt>
                <c:pt idx="2010">
                  <c:v>-1644.5703216480692</c:v>
                </c:pt>
                <c:pt idx="2011">
                  <c:v>-1485.1552608668649</c:v>
                </c:pt>
                <c:pt idx="2012">
                  <c:v>-1317.0883146451383</c:v>
                </c:pt>
                <c:pt idx="2013">
                  <c:v>-1144.3636415226513</c:v>
                </c:pt>
                <c:pt idx="2014">
                  <c:v>-969.54184522986827</c:v>
                </c:pt>
                <c:pt idx="2015">
                  <c:v>-793.08809580685954</c:v>
                </c:pt>
                <c:pt idx="2016">
                  <c:v>-613.52751812186727</c:v>
                </c:pt>
                <c:pt idx="2017">
                  <c:v>-428.62684584707307</c:v>
                </c:pt>
                <c:pt idx="2018">
                  <c:v>-237.32732657087243</c:v>
                </c:pt>
                <c:pt idx="2019">
                  <c:v>-41.621809472931602</c:v>
                </c:pt>
                <c:pt idx="2020">
                  <c:v>152.66181178597955</c:v>
                </c:pt>
                <c:pt idx="2021">
                  <c:v>336.89455384534483</c:v>
                </c:pt>
                <c:pt idx="2022">
                  <c:v>502.38907715263474</c:v>
                </c:pt>
                <c:pt idx="2023">
                  <c:v>643.8204185986483</c:v>
                </c:pt>
                <c:pt idx="2024">
                  <c:v>761.85114519186266</c:v>
                </c:pt>
                <c:pt idx="2025">
                  <c:v>863.76385934924315</c:v>
                </c:pt>
                <c:pt idx="2026">
                  <c:v>961.73911132426588</c:v>
                </c:pt>
                <c:pt idx="2027">
                  <c:v>1069.4291372831751</c:v>
                </c:pt>
                <c:pt idx="2028">
                  <c:v>1198.1730288193435</c:v>
                </c:pt>
                <c:pt idx="2029">
                  <c:v>1354.2197171332227</c:v>
                </c:pt>
                <c:pt idx="2030">
                  <c:v>1537.7386454102816</c:v>
                </c:pt>
                <c:pt idx="2031">
                  <c:v>1743.62148220943</c:v>
                </c:pt>
                <c:pt idx="2032">
                  <c:v>1963.5168198838089</c:v>
                </c:pt>
                <c:pt idx="2033">
                  <c:v>2188.3349679253834</c:v>
                </c:pt>
                <c:pt idx="2034">
                  <c:v>2410.5203325620432</c:v>
                </c:pt>
                <c:pt idx="2035">
                  <c:v>2625.5691477289492</c:v>
                </c:pt>
                <c:pt idx="2036">
                  <c:v>2832.5073511623559</c:v>
                </c:pt>
                <c:pt idx="2037">
                  <c:v>3033.3273782851224</c:v>
                </c:pt>
                <c:pt idx="2038">
                  <c:v>3231.6649936722856</c:v>
                </c:pt>
                <c:pt idx="2039">
                  <c:v>3431.1786917571349</c:v>
                </c:pt>
                <c:pt idx="2040">
                  <c:v>3634.1200604077285</c:v>
                </c:pt>
                <c:pt idx="2041">
                  <c:v>3840.5030706563589</c:v>
                </c:pt>
                <c:pt idx="2042">
                  <c:v>4048.1123047293154</c:v>
                </c:pt>
                <c:pt idx="2043">
                  <c:v>4253.305639039836</c:v>
                </c:pt>
                <c:pt idx="2044">
                  <c:v>4452.2573214317099</c:v>
                </c:pt>
                <c:pt idx="2045">
                  <c:v>4642.1316491164871</c:v>
                </c:pt>
                <c:pt idx="2046">
                  <c:v>4821.7529683539669</c:v>
                </c:pt>
                <c:pt idx="2047">
                  <c:v>4991.5799293239634</c:v>
                </c:pt>
                <c:pt idx="2048">
                  <c:v>5153.1113160584246</c:v>
                </c:pt>
                <c:pt idx="2049">
                  <c:v>5308.1049143815562</c:v>
                </c:pt>
                <c:pt idx="2050">
                  <c:v>5457.9775534283417</c:v>
                </c:pt>
                <c:pt idx="2051">
                  <c:v>5603.5034119707016</c:v>
                </c:pt>
                <c:pt idx="2052">
                  <c:v>5744.721830573435</c:v>
                </c:pt>
                <c:pt idx="2053">
                  <c:v>5880.9828574182002</c:v>
                </c:pt>
                <c:pt idx="2054">
                  <c:v>6011.2033315818799</c:v>
                </c:pt>
                <c:pt idx="2055">
                  <c:v>6134.4293656448854</c:v>
                </c:pt>
                <c:pt idx="2056">
                  <c:v>6250.6135292380231</c:v>
                </c:pt>
                <c:pt idx="2057">
                  <c:v>6361.2829921050434</c:v>
                </c:pt>
                <c:pt idx="2058">
                  <c:v>6469.6790155664357</c:v>
                </c:pt>
                <c:pt idx="2059">
                  <c:v>6580.1306160457743</c:v>
                </c:pt>
                <c:pt idx="2060">
                  <c:v>6696.8225136897681</c:v>
                </c:pt>
                <c:pt idx="2061">
                  <c:v>6822.3988235759907</c:v>
                </c:pt>
                <c:pt idx="2062">
                  <c:v>6956.8556884474137</c:v>
                </c:pt>
                <c:pt idx="2063">
                  <c:v>7097.0107792189101</c:v>
                </c:pt>
                <c:pt idx="2064">
                  <c:v>7236.6862776807748</c:v>
                </c:pt>
                <c:pt idx="2065">
                  <c:v>7367.6972477259633</c:v>
                </c:pt>
                <c:pt idx="2066">
                  <c:v>7481.5819565946758</c:v>
                </c:pt>
                <c:pt idx="2067">
                  <c:v>7571.6513369267832</c:v>
                </c:pt>
                <c:pt idx="2068">
                  <c:v>7634.6242239959865</c:v>
                </c:pt>
                <c:pt idx="2069">
                  <c:v>7671.117417990059</c:v>
                </c:pt>
                <c:pt idx="2070">
                  <c:v>7684.6167504500891</c:v>
                </c:pt>
                <c:pt idx="2071">
                  <c:v>7679.0970779564423</c:v>
                </c:pt>
                <c:pt idx="2072">
                  <c:v>7656.0358690071134</c:v>
                </c:pt>
                <c:pt idx="2073">
                  <c:v>7612.0245275270072</c:v>
                </c:pt>
                <c:pt idx="2074">
                  <c:v>7538.2102897880459</c:v>
                </c:pt>
                <c:pt idx="2075">
                  <c:v>7422.1825582361616</c:v>
                </c:pt>
                <c:pt idx="2076">
                  <c:v>7251.8624052486894</c:v>
                </c:pt>
                <c:pt idx="2077">
                  <c:v>7019.9908124373587</c:v>
                </c:pt>
                <c:pt idx="2078">
                  <c:v>6727.418524416843</c:v>
                </c:pt>
                <c:pt idx="2079">
                  <c:v>6383.7798084485912</c:v>
                </c:pt>
                <c:pt idx="2080">
                  <c:v>6005.1777258105622</c:v>
                </c:pt>
                <c:pt idx="2081">
                  <c:v>5609.8021999043522</c:v>
                </c:pt>
                <c:pt idx="2082">
                  <c:v>5213.2289940604333</c:v>
                </c:pt>
                <c:pt idx="2083">
                  <c:v>4824.9372256855422</c:v>
                </c:pt>
                <c:pt idx="2084">
                  <c:v>4446.6337391796424</c:v>
                </c:pt>
                <c:pt idx="2085">
                  <c:v>4072.3108212716279</c:v>
                </c:pt>
                <c:pt idx="2086">
                  <c:v>3690.0221306276758</c:v>
                </c:pt>
                <c:pt idx="2087">
                  <c:v>3285.3811533290027</c:v>
                </c:pt>
                <c:pt idx="2088">
                  <c:v>2846.1574612376944</c:v>
                </c:pt>
                <c:pt idx="2089">
                  <c:v>2366.6219048190383</c:v>
                </c:pt>
                <c:pt idx="2090">
                  <c:v>1850.2020230037717</c:v>
                </c:pt>
                <c:pt idx="2091">
                  <c:v>1309.5753164810255</c:v>
                </c:pt>
                <c:pt idx="2092">
                  <c:v>764.23588026338132</c:v>
                </c:pt>
                <c:pt idx="2093">
                  <c:v>236.38905308760104</c:v>
                </c:pt>
                <c:pt idx="2094">
                  <c:v>-253.66262751557446</c:v>
                </c:pt>
                <c:pt idx="2095">
                  <c:v>-691.67431122071719</c:v>
                </c:pt>
                <c:pt idx="2096">
                  <c:v>-1072.4998208729155</c:v>
                </c:pt>
                <c:pt idx="2097">
                  <c:v>-1401.456643382171</c:v>
                </c:pt>
                <c:pt idx="2098">
                  <c:v>-1693.4220980078212</c:v>
                </c:pt>
                <c:pt idx="2099">
                  <c:v>-1969.4182596195456</c:v>
                </c:pt>
                <c:pt idx="2100">
                  <c:v>-2251.3325628178163</c:v>
                </c:pt>
                <c:pt idx="2101">
                  <c:v>-2556.2751291449063</c:v>
                </c:pt>
                <c:pt idx="2102">
                  <c:v>-2892.2829332841397</c:v>
                </c:pt>
                <c:pt idx="2103">
                  <c:v>-3256.5444080898446</c:v>
                </c:pt>
                <c:pt idx="2104">
                  <c:v>-3636.4021203431407</c:v>
                </c:pt>
                <c:pt idx="2105">
                  <c:v>-4012.6901664586153</c:v>
                </c:pt>
                <c:pt idx="2106">
                  <c:v>-4364.5830693058069</c:v>
                </c:pt>
                <c:pt idx="2107">
                  <c:v>-4674.7303602820029</c:v>
                </c:pt>
                <c:pt idx="2108">
                  <c:v>-4933.2039934041768</c:v>
                </c:pt>
                <c:pt idx="2109">
                  <c:v>-5139.0926732431853</c:v>
                </c:pt>
                <c:pt idx="2110">
                  <c:v>-5299.4664969401456</c:v>
                </c:pt>
                <c:pt idx="2111">
                  <c:v>-5426.57435479178</c:v>
                </c:pt>
                <c:pt idx="2112">
                  <c:v>-5534.6966879648271</c:v>
                </c:pt>
                <c:pt idx="2113">
                  <c:v>-5637.6508335037643</c:v>
                </c:pt>
                <c:pt idx="2114">
                  <c:v>-5747.123532338328</c:v>
                </c:pt>
                <c:pt idx="2115">
                  <c:v>-5871.4880500665604</c:v>
                </c:pt>
                <c:pt idx="2116">
                  <c:v>-6014.8190153101641</c:v>
                </c:pt>
                <c:pt idx="2117">
                  <c:v>-6176.1739461024972</c:v>
                </c:pt>
                <c:pt idx="2118">
                  <c:v>-6349.4784581842214</c:v>
                </c:pt>
                <c:pt idx="2119">
                  <c:v>-6524.3740296337974</c:v>
                </c:pt>
                <c:pt idx="2120">
                  <c:v>-6688.0787885911559</c:v>
                </c:pt>
                <c:pt idx="2121">
                  <c:v>-6827.8862231578041</c:v>
                </c:pt>
                <c:pt idx="2122">
                  <c:v>-6933.659307776742</c:v>
                </c:pt>
                <c:pt idx="2123">
                  <c:v>-6999.6214672323358</c:v>
                </c:pt>
                <c:pt idx="2124">
                  <c:v>-7024.9948827184444</c:v>
                </c:pt>
                <c:pt idx="2125">
                  <c:v>-7013.4821297471117</c:v>
                </c:pt>
                <c:pt idx="2126">
                  <c:v>-6971.9630982817316</c:v>
                </c:pt>
                <c:pt idx="2127">
                  <c:v>-6908.9607366388464</c:v>
                </c:pt>
                <c:pt idx="2128">
                  <c:v>-6833.2859783627709</c:v>
                </c:pt>
                <c:pt idx="2129">
                  <c:v>-6752.9245490147168</c:v>
                </c:pt>
                <c:pt idx="2130">
                  <c:v>-6673.9982867602221</c:v>
                </c:pt>
                <c:pt idx="2131">
                  <c:v>-6599.647563189963</c:v>
                </c:pt>
                <c:pt idx="2132">
                  <c:v>-6528.9957424291761</c:v>
                </c:pt>
                <c:pt idx="2133">
                  <c:v>-6456.7546155737955</c:v>
                </c:pt>
                <c:pt idx="2134">
                  <c:v>-6374.0359674688443</c:v>
                </c:pt>
                <c:pt idx="2135">
                  <c:v>-6270.443561538641</c:v>
                </c:pt>
                <c:pt idx="2136">
                  <c:v>-6136.8578707989391</c:v>
                </c:pt>
                <c:pt idx="2137">
                  <c:v>-5967.9359856697429</c:v>
                </c:pt>
                <c:pt idx="2138">
                  <c:v>-5763.4640247945372</c:v>
                </c:pt>
                <c:pt idx="2139">
                  <c:v>-5528.2168715477565</c:v>
                </c:pt>
                <c:pt idx="2140">
                  <c:v>-5270.6158443431787</c:v>
                </c:pt>
                <c:pt idx="2141">
                  <c:v>-5000.8143188486792</c:v>
                </c:pt>
                <c:pt idx="2142">
                  <c:v>-4728.7029742287514</c:v>
                </c:pt>
                <c:pt idx="2143">
                  <c:v>-4462.0249983411932</c:v>
                </c:pt>
                <c:pt idx="2144">
                  <c:v>-4204.7096999733194</c:v>
                </c:pt>
                <c:pt idx="2145">
                  <c:v>-3955.7401775818375</c:v>
                </c:pt>
                <c:pt idx="2146">
                  <c:v>-3709.0789202636447</c:v>
                </c:pt>
                <c:pt idx="2147">
                  <c:v>-3455.0234295064874</c:v>
                </c:pt>
                <c:pt idx="2148">
                  <c:v>-3182.8193606719269</c:v>
                </c:pt>
                <c:pt idx="2149">
                  <c:v>-2883.7324506930208</c:v>
                </c:pt>
                <c:pt idx="2150">
                  <c:v>-2553.5278736813407</c:v>
                </c:pt>
                <c:pt idx="2151">
                  <c:v>-2193.641486775196</c:v>
                </c:pt>
                <c:pt idx="2152">
                  <c:v>-1810.9397814555541</c:v>
                </c:pt>
                <c:pt idx="2153">
                  <c:v>-1416.4098521106725</c:v>
                </c:pt>
                <c:pt idx="2154">
                  <c:v>-1023.2363289695581</c:v>
                </c:pt>
                <c:pt idx="2155">
                  <c:v>-644.61102469188756</c:v>
                </c:pt>
                <c:pt idx="2156">
                  <c:v>-291.53116753822798</c:v>
                </c:pt>
                <c:pt idx="2157">
                  <c:v>29.077732903139843</c:v>
                </c:pt>
                <c:pt idx="2158">
                  <c:v>315.44495779309136</c:v>
                </c:pt>
                <c:pt idx="2159">
                  <c:v>570.837790439336</c:v>
                </c:pt>
                <c:pt idx="2160">
                  <c:v>802.20507038879327</c:v>
                </c:pt>
                <c:pt idx="2161">
                  <c:v>1018.0104170383501</c:v>
                </c:pt>
                <c:pt idx="2162">
                  <c:v>1225.9679716825788</c:v>
                </c:pt>
                <c:pt idx="2163">
                  <c:v>1431.3545424041495</c:v>
                </c:pt>
                <c:pt idx="2164">
                  <c:v>1636.2540773497105</c:v>
                </c:pt>
                <c:pt idx="2165">
                  <c:v>1839.710459984585</c:v>
                </c:pt>
                <c:pt idx="2166">
                  <c:v>2038.5312445165257</c:v>
                </c:pt>
                <c:pt idx="2167">
                  <c:v>2228.4265254710526</c:v>
                </c:pt>
                <c:pt idx="2168">
                  <c:v>2405.1972668676117</c:v>
                </c:pt>
                <c:pt idx="2169">
                  <c:v>2565.6795303986542</c:v>
                </c:pt>
                <c:pt idx="2170">
                  <c:v>2708.1055080250285</c:v>
                </c:pt>
                <c:pt idx="2171">
                  <c:v>2831.6685291344088</c:v>
                </c:pt>
                <c:pt idx="2172">
                  <c:v>2935.4883839353779</c:v>
                </c:pt>
                <c:pt idx="2173">
                  <c:v>3017.6510429617997</c:v>
                </c:pt>
                <c:pt idx="2174">
                  <c:v>3075.1494806665364</c:v>
                </c:pt>
                <c:pt idx="2175">
                  <c:v>3105.1288481189818</c:v>
                </c:pt>
                <c:pt idx="2176">
                  <c:v>3107.0097841698998</c:v>
                </c:pt>
                <c:pt idx="2177">
                  <c:v>3084.3665955220708</c:v>
                </c:pt>
                <c:pt idx="2178">
                  <c:v>3045.3644230973009</c:v>
                </c:pt>
                <c:pt idx="2179">
                  <c:v>3001.1840612371052</c:v>
                </c:pt>
                <c:pt idx="2180">
                  <c:v>2962.8408445124128</c:v>
                </c:pt>
                <c:pt idx="2181">
                  <c:v>2937.6077294433385</c:v>
                </c:pt>
                <c:pt idx="2182">
                  <c:v>2926.4356078280798</c:v>
                </c:pt>
                <c:pt idx="2183">
                  <c:v>2923.243763411997</c:v>
                </c:pt>
                <c:pt idx="2184">
                  <c:v>2916.1340199740121</c:v>
                </c:pt>
                <c:pt idx="2185">
                  <c:v>2890.0378291506213</c:v>
                </c:pt>
                <c:pt idx="2186">
                  <c:v>2830.2205287346433</c:v>
                </c:pt>
                <c:pt idx="2187">
                  <c:v>2726.0921502910601</c:v>
                </c:pt>
                <c:pt idx="2188">
                  <c:v>2574.5170624466723</c:v>
                </c:pt>
                <c:pt idx="2189">
                  <c:v>2381.4592592608928</c:v>
                </c:pt>
                <c:pt idx="2190">
                  <c:v>2161.0253160018824</c:v>
                </c:pt>
                <c:pt idx="2191">
                  <c:v>1931.9908914202313</c:v>
                </c:pt>
                <c:pt idx="2192">
                  <c:v>1713.0302007699174</c:v>
                </c:pt>
                <c:pt idx="2193">
                  <c:v>1518.2855878664964</c:v>
                </c:pt>
                <c:pt idx="2194">
                  <c:v>1354.4391417693869</c:v>
                </c:pt>
                <c:pt idx="2195">
                  <c:v>1219.6043731574225</c:v>
                </c:pt>
                <c:pt idx="2196">
                  <c:v>1103.8362315702891</c:v>
                </c:pt>
                <c:pt idx="2197">
                  <c:v>991.07104414270748</c:v>
                </c:pt>
                <c:pt idx="2198">
                  <c:v>862.47326533492719</c:v>
                </c:pt>
                <c:pt idx="2199">
                  <c:v>700.95837245326527</c:v>
                </c:pt>
                <c:pt idx="2200">
                  <c:v>495.9801741101266</c:v>
                </c:pt>
                <c:pt idx="2201">
                  <c:v>247.04432915373769</c:v>
                </c:pt>
                <c:pt idx="2202">
                  <c:v>-35.46938317411238</c:v>
                </c:pt>
                <c:pt idx="2203">
                  <c:v>-332.566125319582</c:v>
                </c:pt>
                <c:pt idx="2204">
                  <c:v>-621.07918648151724</c:v>
                </c:pt>
                <c:pt idx="2205">
                  <c:v>-878.73935378029523</c:v>
                </c:pt>
                <c:pt idx="2206">
                  <c:v>-1088.5066577185132</c:v>
                </c:pt>
                <c:pt idx="2207">
                  <c:v>-1241.3875785838397</c:v>
                </c:pt>
                <c:pt idx="2208">
                  <c:v>-1337.4114571075788</c:v>
                </c:pt>
                <c:pt idx="2209">
                  <c:v>-1384.6123494003648</c:v>
                </c:pt>
                <c:pt idx="2210">
                  <c:v>-1396.0859167744752</c:v>
                </c:pt>
                <c:pt idx="2211">
                  <c:v>-1385.7435077340551</c:v>
                </c:pt>
                <c:pt idx="2212">
                  <c:v>-1364.0176172176186</c:v>
                </c:pt>
                <c:pt idx="2213">
                  <c:v>-1334.9673147455565</c:v>
                </c:pt>
                <c:pt idx="2214">
                  <c:v>-1295.7294659928696</c:v>
                </c:pt>
                <c:pt idx="2215">
                  <c:v>-1238.3245107020273</c:v>
                </c:pt>
                <c:pt idx="2216">
                  <c:v>-1153.0020310107127</c:v>
                </c:pt>
                <c:pt idx="2217">
                  <c:v>-1031.9956487631289</c:v>
                </c:pt>
                <c:pt idx="2218">
                  <c:v>-872.71625238990168</c:v>
                </c:pt>
                <c:pt idx="2219">
                  <c:v>-679.6765105527586</c:v>
                </c:pt>
                <c:pt idx="2220">
                  <c:v>-464.65273038469388</c:v>
                </c:pt>
                <c:pt idx="2221">
                  <c:v>-244.91446799193599</c:v>
                </c:pt>
                <c:pt idx="2222">
                  <c:v>-39.83393605603996</c:v>
                </c:pt>
                <c:pt idx="2223">
                  <c:v>133.29514235896784</c:v>
                </c:pt>
                <c:pt idx="2224">
                  <c:v>263.06311601167556</c:v>
                </c:pt>
                <c:pt idx="2225">
                  <c:v>346.27759710041812</c:v>
                </c:pt>
                <c:pt idx="2226">
                  <c:v>388.20693950904905</c:v>
                </c:pt>
                <c:pt idx="2227">
                  <c:v>400.7770762004954</c:v>
                </c:pt>
                <c:pt idx="2228">
                  <c:v>399.30118852695182</c:v>
                </c:pt>
                <c:pt idx="2229">
                  <c:v>398.60246756542602</c:v>
                </c:pt>
                <c:pt idx="2230">
                  <c:v>409.47343731314049</c:v>
                </c:pt>
                <c:pt idx="2231">
                  <c:v>436.31803363146827</c:v>
                </c:pt>
                <c:pt idx="2232">
                  <c:v>476.54336852421039</c:v>
                </c:pt>
                <c:pt idx="2233">
                  <c:v>521.82657963248869</c:v>
                </c:pt>
                <c:pt idx="2234">
                  <c:v>560.84958103594897</c:v>
                </c:pt>
                <c:pt idx="2235">
                  <c:v>582.68721706706776</c:v>
                </c:pt>
                <c:pt idx="2236">
                  <c:v>579.92707143291398</c:v>
                </c:pt>
                <c:pt idx="2237">
                  <c:v>550.77099790349689</c:v>
                </c:pt>
                <c:pt idx="2238">
                  <c:v>499.68576425282464</c:v>
                </c:pt>
                <c:pt idx="2239">
                  <c:v>436.51511586809062</c:v>
                </c:pt>
                <c:pt idx="2240">
                  <c:v>374.30917721464067</c:v>
                </c:pt>
                <c:pt idx="2241">
                  <c:v>326.43893215329445</c:v>
                </c:pt>
                <c:pt idx="2242">
                  <c:v>303.74534521418377</c:v>
                </c:pt>
                <c:pt idx="2243">
                  <c:v>312.42482147323636</c:v>
                </c:pt>
                <c:pt idx="2244">
                  <c:v>353.06230932771268</c:v>
                </c:pt>
                <c:pt idx="2245">
                  <c:v>420.80757931256522</c:v>
                </c:pt>
                <c:pt idx="2246">
                  <c:v>506.38926441158418</c:v>
                </c:pt>
                <c:pt idx="2247">
                  <c:v>597.66552850150936</c:v>
                </c:pt>
                <c:pt idx="2248">
                  <c:v>681.56509381279784</c:v>
                </c:pt>
                <c:pt idx="2249">
                  <c:v>746.27247849137393</c:v>
                </c:pt>
                <c:pt idx="2250">
                  <c:v>783.30923067479966</c:v>
                </c:pt>
                <c:pt idx="2251">
                  <c:v>788.94479665679853</c:v>
                </c:pt>
                <c:pt idx="2252">
                  <c:v>764.41000209898368</c:v>
                </c:pt>
                <c:pt idx="2253">
                  <c:v>714.80719557550924</c:v>
                </c:pt>
                <c:pt idx="2254">
                  <c:v>647.18811652720331</c:v>
                </c:pt>
                <c:pt idx="2255">
                  <c:v>568.59576266210615</c:v>
                </c:pt>
                <c:pt idx="2256">
                  <c:v>484.7034929077771</c:v>
                </c:pt>
                <c:pt idx="2257">
                  <c:v>399.22660001308947</c:v>
                </c:pt>
                <c:pt idx="2258">
                  <c:v>313.95086416081557</c:v>
                </c:pt>
                <c:pt idx="2259">
                  <c:v>229.19317670993468</c:v>
                </c:pt>
                <c:pt idx="2260">
                  <c:v>144.58488097758655</c:v>
                </c:pt>
                <c:pt idx="2261">
                  <c:v>60.017699737186518</c:v>
                </c:pt>
                <c:pt idx="2262">
                  <c:v>-23.539275293616807</c:v>
                </c:pt>
                <c:pt idx="2263">
                  <c:v>-103.70173942759352</c:v>
                </c:pt>
                <c:pt idx="2264">
                  <c:v>-177.08597849561266</c:v>
                </c:pt>
                <c:pt idx="2265">
                  <c:v>-240.48403785368831</c:v>
                </c:pt>
                <c:pt idx="2266">
                  <c:v>-292.39659378437511</c:v>
                </c:pt>
                <c:pt idx="2267">
                  <c:v>-334.2297196031667</c:v>
                </c:pt>
                <c:pt idx="2268">
                  <c:v>-370.48321328732209</c:v>
                </c:pt>
                <c:pt idx="2269">
                  <c:v>-407.62983872428742</c:v>
                </c:pt>
                <c:pt idx="2270">
                  <c:v>-452.01193806195573</c:v>
                </c:pt>
                <c:pt idx="2271">
                  <c:v>-507.60266913575134</c:v>
                </c:pt>
                <c:pt idx="2272">
                  <c:v>-574.50034570104833</c:v>
                </c:pt>
                <c:pt idx="2273">
                  <c:v>-648.60683084207187</c:v>
                </c:pt>
                <c:pt idx="2274">
                  <c:v>-722.44644740027934</c:v>
                </c:pt>
                <c:pt idx="2275">
                  <c:v>-786.81644191268583</c:v>
                </c:pt>
                <c:pt idx="2276">
                  <c:v>-832.98421192528906</c:v>
                </c:pt>
                <c:pt idx="2277">
                  <c:v>-855.16170792097341</c:v>
                </c:pt>
                <c:pt idx="2278">
                  <c:v>-852.7435105174942</c:v>
                </c:pt>
                <c:pt idx="2279">
                  <c:v>-831.47996237562222</c:v>
                </c:pt>
                <c:pt idx="2280">
                  <c:v>-802.79769378119238</c:v>
                </c:pt>
                <c:pt idx="2281">
                  <c:v>-781.07055965321638</c:v>
                </c:pt>
                <c:pt idx="2282">
                  <c:v>-779.48700456599977</c:v>
                </c:pt>
                <c:pt idx="2283">
                  <c:v>-805.81679976679618</c:v>
                </c:pt>
                <c:pt idx="2284">
                  <c:v>-859.54347242877759</c:v>
                </c:pt>
                <c:pt idx="2285">
                  <c:v>-931.35723599477569</c:v>
                </c:pt>
                <c:pt idx="2286">
                  <c:v>-1005.1476927826325</c:v>
                </c:pt>
                <c:pt idx="2287">
                  <c:v>-1061.8525842339075</c:v>
                </c:pt>
                <c:pt idx="2288">
                  <c:v>-1084.0799035293035</c:v>
                </c:pt>
                <c:pt idx="2289">
                  <c:v>-1060.3128140414462</c:v>
                </c:pt>
                <c:pt idx="2290">
                  <c:v>-987.6048822233422</c:v>
                </c:pt>
                <c:pt idx="2291">
                  <c:v>-872.04826460156403</c:v>
                </c:pt>
                <c:pt idx="2292">
                  <c:v>-726.95860078081637</c:v>
                </c:pt>
                <c:pt idx="2293">
                  <c:v>-569.38095422978142</c:v>
                </c:pt>
                <c:pt idx="2294">
                  <c:v>-415.93881015807659</c:v>
                </c:pt>
                <c:pt idx="2295">
                  <c:v>-279.13002219445315</c:v>
                </c:pt>
                <c:pt idx="2296">
                  <c:v>-164.94713257230927</c:v>
                </c:pt>
                <c:pt idx="2297">
                  <c:v>-72.28226291486736</c:v>
                </c:pt>
                <c:pt idx="2298">
                  <c:v>5.8919873897019786</c:v>
                </c:pt>
                <c:pt idx="2299">
                  <c:v>79.967879646564228</c:v>
                </c:pt>
                <c:pt idx="2300">
                  <c:v>160.4806312796774</c:v>
                </c:pt>
                <c:pt idx="2301">
                  <c:v>255.08207626083933</c:v>
                </c:pt>
                <c:pt idx="2302">
                  <c:v>366.48331725496178</c:v>
                </c:pt>
                <c:pt idx="2303">
                  <c:v>491.8442397142735</c:v>
                </c:pt>
                <c:pt idx="2304">
                  <c:v>623.65187683682427</c:v>
                </c:pt>
                <c:pt idx="2305">
                  <c:v>751.71516341892789</c:v>
                </c:pt>
                <c:pt idx="2306">
                  <c:v>865.69115295639745</c:v>
                </c:pt>
                <c:pt idx="2307">
                  <c:v>957.54078109680734</c:v>
                </c:pt>
                <c:pt idx="2308">
                  <c:v>1023.4002397205652</c:v>
                </c:pt>
                <c:pt idx="2309">
                  <c:v>1064.426364406504</c:v>
                </c:pt>
                <c:pt idx="2310">
                  <c:v>1086.2620072265252</c:v>
                </c:pt>
                <c:pt idx="2311">
                  <c:v>1097.0676455818291</c:v>
                </c:pt>
                <c:pt idx="2312">
                  <c:v>1104.6016886691375</c:v>
                </c:pt>
                <c:pt idx="2313">
                  <c:v>1113.3614688792934</c:v>
                </c:pt>
                <c:pt idx="2314">
                  <c:v>1122.9405140368017</c:v>
                </c:pt>
                <c:pt idx="2315">
                  <c:v>1128.3039089052834</c:v>
                </c:pt>
                <c:pt idx="2316">
                  <c:v>1121.8298010899141</c:v>
                </c:pt>
                <c:pt idx="2317">
                  <c:v>1096.2183466349868</c:v>
                </c:pt>
                <c:pt idx="2318">
                  <c:v>1047.1822813665649</c:v>
                </c:pt>
                <c:pt idx="2319">
                  <c:v>975.16234059876876</c:v>
                </c:pt>
                <c:pt idx="2320">
                  <c:v>885.7651615429653</c:v>
                </c:pt>
                <c:pt idx="2321">
                  <c:v>788.94870538498685</c:v>
                </c:pt>
                <c:pt idx="2322">
                  <c:v>697.16399221602899</c:v>
                </c:pt>
                <c:pt idx="2323">
                  <c:v>622.82214135756578</c:v>
                </c:pt>
                <c:pt idx="2324">
                  <c:v>575.66389299425589</c:v>
                </c:pt>
                <c:pt idx="2325">
                  <c:v>560.74797947605521</c:v>
                </c:pt>
                <c:pt idx="2326">
                  <c:v>577.63925560972484</c:v>
                </c:pt>
                <c:pt idx="2327">
                  <c:v>620.9399766231611</c:v>
                </c:pt>
                <c:pt idx="2328">
                  <c:v>681.83575688104293</c:v>
                </c:pt>
                <c:pt idx="2329">
                  <c:v>750.10115310239894</c:v>
                </c:pt>
                <c:pt idx="2330">
                  <c:v>816.08586703548383</c:v>
                </c:pt>
                <c:pt idx="2331">
                  <c:v>872.42375798881005</c:v>
                </c:pt>
                <c:pt idx="2332">
                  <c:v>915.32956965512369</c:v>
                </c:pt>
                <c:pt idx="2333">
                  <c:v>945.28727141303887</c:v>
                </c:pt>
                <c:pt idx="2334">
                  <c:v>966.84072319031077</c:v>
                </c:pt>
                <c:pt idx="2335">
                  <c:v>987.32217101587753</c:v>
                </c:pt>
                <c:pt idx="2336">
                  <c:v>1014.7672533351553</c:v>
                </c:pt>
                <c:pt idx="2337">
                  <c:v>1055.6956970616548</c:v>
                </c:pt>
                <c:pt idx="2338">
                  <c:v>1113.5117705462426</c:v>
                </c:pt>
                <c:pt idx="2339">
                  <c:v>1187.9068772380983</c:v>
                </c:pt>
                <c:pt idx="2340">
                  <c:v>1275.1579219957225</c:v>
                </c:pt>
                <c:pt idx="2341">
                  <c:v>1368.9941795895195</c:v>
                </c:pt>
                <c:pt idx="2342">
                  <c:v>1461.7966626844477</c:v>
                </c:pt>
                <c:pt idx="2343">
                  <c:v>1546.0556896825963</c:v>
                </c:pt>
                <c:pt idx="2344">
                  <c:v>1615.9591107338088</c:v>
                </c:pt>
                <c:pt idx="2345">
                  <c:v>1668.7193613402885</c:v>
                </c:pt>
                <c:pt idx="2346">
                  <c:v>1705.1042007966616</c:v>
                </c:pt>
                <c:pt idx="2347">
                  <c:v>1728.8658898982821</c:v>
                </c:pt>
                <c:pt idx="2348">
                  <c:v>1745.2645251804472</c:v>
                </c:pt>
                <c:pt idx="2349">
                  <c:v>1759.2805857323963</c:v>
                </c:pt>
                <c:pt idx="2350">
                  <c:v>1774.1472833849359</c:v>
                </c:pt>
                <c:pt idx="2351">
                  <c:v>1790.5751559742373</c:v>
                </c:pt>
                <c:pt idx="2352">
                  <c:v>1806.7357658874689</c:v>
                </c:pt>
                <c:pt idx="2353">
                  <c:v>1818.9188429647693</c:v>
                </c:pt>
                <c:pt idx="2354">
                  <c:v>1822.7340676238596</c:v>
                </c:pt>
                <c:pt idx="2355">
                  <c:v>1814.6160591594821</c:v>
                </c:pt>
                <c:pt idx="2356">
                  <c:v>1793.1842423775051</c:v>
                </c:pt>
                <c:pt idx="2357">
                  <c:v>1759.8841443623367</c:v>
                </c:pt>
                <c:pt idx="2358">
                  <c:v>1718.521595757232</c:v>
                </c:pt>
                <c:pt idx="2359">
                  <c:v>1673.7981375782329</c:v>
                </c:pt>
                <c:pt idx="2360">
                  <c:v>1629.4627777569287</c:v>
                </c:pt>
                <c:pt idx="2361">
                  <c:v>1586.8570767788717</c:v>
                </c:pt>
                <c:pt idx="2362">
                  <c:v>1544.3551801233743</c:v>
                </c:pt>
                <c:pt idx="2363">
                  <c:v>1497.7714876599471</c:v>
                </c:pt>
                <c:pt idx="2364">
                  <c:v>1441.5516867989891</c:v>
                </c:pt>
                <c:pt idx="2365">
                  <c:v>1370.5051624632697</c:v>
                </c:pt>
                <c:pt idx="2366">
                  <c:v>1281.7684723175121</c:v>
                </c:pt>
                <c:pt idx="2367">
                  <c:v>1176.465047954176</c:v>
                </c:pt>
                <c:pt idx="2368">
                  <c:v>1060.3151792896049</c:v>
                </c:pt>
                <c:pt idx="2369">
                  <c:v>942.5924054139158</c:v>
                </c:pt>
                <c:pt idx="2370">
                  <c:v>833.47112429852541</c:v>
                </c:pt>
                <c:pt idx="2371">
                  <c:v>740.67783137953973</c:v>
                </c:pt>
                <c:pt idx="2372">
                  <c:v>666.78681085357266</c:v>
                </c:pt>
                <c:pt idx="2373">
                  <c:v>608.1338319396998</c:v>
                </c:pt>
                <c:pt idx="2374">
                  <c:v>555.53942825482045</c:v>
                </c:pt>
                <c:pt idx="2375">
                  <c:v>496.43195773949725</c:v>
                </c:pt>
                <c:pt idx="2376">
                  <c:v>417.77526157755557</c:v>
                </c:pt>
                <c:pt idx="2377">
                  <c:v>309.24852872996593</c:v>
                </c:pt>
                <c:pt idx="2378">
                  <c:v>166.04787787989494</c:v>
                </c:pt>
                <c:pt idx="2379">
                  <c:v>-9.5139469532479097</c:v>
                </c:pt>
                <c:pt idx="2380">
                  <c:v>-208.29722778393213</c:v>
                </c:pt>
                <c:pt idx="2381">
                  <c:v>-416.5218655595923</c:v>
                </c:pt>
                <c:pt idx="2382">
                  <c:v>-619.05627804605706</c:v>
                </c:pt>
                <c:pt idx="2383">
                  <c:v>-802.6723945608228</c:v>
                </c:pt>
                <c:pt idx="2384">
                  <c:v>-958.41856310320782</c:v>
                </c:pt>
                <c:pt idx="2385">
                  <c:v>-1082.8797794308655</c:v>
                </c:pt>
                <c:pt idx="2386">
                  <c:v>-1178.4826018829651</c:v>
                </c:pt>
                <c:pt idx="2387">
                  <c:v>-1252.8961273619141</c:v>
                </c:pt>
                <c:pt idx="2388">
                  <c:v>-1317.3941423763401</c:v>
                </c:pt>
                <c:pt idx="2389">
                  <c:v>-1384.2341701561288</c:v>
                </c:pt>
                <c:pt idx="2390">
                  <c:v>-1463.6317698708067</c:v>
                </c:pt>
                <c:pt idx="2391">
                  <c:v>-1561.3614092148703</c:v>
                </c:pt>
                <c:pt idx="2392">
                  <c:v>-1677.889590922638</c:v>
                </c:pt>
                <c:pt idx="2393">
                  <c:v>-1809.1841485753773</c:v>
                </c:pt>
                <c:pt idx="2394">
                  <c:v>-1948.5454504485263</c:v>
                </c:pt>
                <c:pt idx="2395">
                  <c:v>-2088.5618679011091</c:v>
                </c:pt>
                <c:pt idx="2396">
                  <c:v>-2222.631837119382</c:v>
                </c:pt>
                <c:pt idx="2397">
                  <c:v>-2345.975173844065</c:v>
                </c:pt>
                <c:pt idx="2398">
                  <c:v>-2456.2375120813672</c:v>
                </c:pt>
                <c:pt idx="2399">
                  <c:v>-2553.6118310214888</c:v>
                </c:pt>
                <c:pt idx="2400">
                  <c:v>-2640.2240639789889</c:v>
                </c:pt>
                <c:pt idx="2401">
                  <c:v>-2718.7450549108744</c:v>
                </c:pt>
                <c:pt idx="2402">
                  <c:v>-2790.6835461061969</c:v>
                </c:pt>
                <c:pt idx="2403">
                  <c:v>-2855.1446538007299</c:v>
                </c:pt>
                <c:pt idx="2404">
                  <c:v>-2908.7054921633262</c:v>
                </c:pt>
                <c:pt idx="2405">
                  <c:v>-2946.4746670183508</c:v>
                </c:pt>
                <c:pt idx="2406">
                  <c:v>-2963.773832575273</c:v>
                </c:pt>
                <c:pt idx="2407">
                  <c:v>-2957.6942731058507</c:v>
                </c:pt>
                <c:pt idx="2408">
                  <c:v>-2928.0639821199147</c:v>
                </c:pt>
                <c:pt idx="2409">
                  <c:v>-2877.7415463354823</c:v>
                </c:pt>
                <c:pt idx="2410">
                  <c:v>-2812.3507670537156</c:v>
                </c:pt>
                <c:pt idx="2411">
                  <c:v>-2739.5619174963335</c:v>
                </c:pt>
                <c:pt idx="2412">
                  <c:v>-2667.970421076383</c:v>
                </c:pt>
                <c:pt idx="2413">
                  <c:v>-2605.7020674801452</c:v>
                </c:pt>
                <c:pt idx="2414">
                  <c:v>-2559.0260624753641</c:v>
                </c:pt>
                <c:pt idx="2415">
                  <c:v>-2531.2750387576752</c:v>
                </c:pt>
                <c:pt idx="2416">
                  <c:v>-2522.2343689589811</c:v>
                </c:pt>
                <c:pt idx="2417">
                  <c:v>-2528.0543917327045</c:v>
                </c:pt>
                <c:pt idx="2418">
                  <c:v>-2541.7493215086279</c:v>
                </c:pt>
                <c:pt idx="2419">
                  <c:v>-2554.3255016871167</c:v>
                </c:pt>
                <c:pt idx="2420">
                  <c:v>-2556.4062089264048</c:v>
                </c:pt>
                <c:pt idx="2421">
                  <c:v>-2539.9620720860717</c:v>
                </c:pt>
                <c:pt idx="2422">
                  <c:v>-2499.6284824654317</c:v>
                </c:pt>
                <c:pt idx="2423">
                  <c:v>-2433.2746494326607</c:v>
                </c:pt>
                <c:pt idx="2424">
                  <c:v>-2341.8491603988377</c:v>
                </c:pt>
                <c:pt idx="2425">
                  <c:v>-2228.784410623206</c:v>
                </c:pt>
                <c:pt idx="2426">
                  <c:v>-2099.2391295957304</c:v>
                </c:pt>
                <c:pt idx="2427">
                  <c:v>-1959.2516043384037</c:v>
                </c:pt>
                <c:pt idx="2428">
                  <c:v>-1814.7654706812482</c:v>
                </c:pt>
                <c:pt idx="2429">
                  <c:v>-1670.6422473885757</c:v>
                </c:pt>
                <c:pt idx="2430">
                  <c:v>-1530.0031166305059</c:v>
                </c:pt>
                <c:pt idx="2431">
                  <c:v>-1394.2184863705068</c:v>
                </c:pt>
                <c:pt idx="2432">
                  <c:v>-1263.5052290930355</c:v>
                </c:pt>
                <c:pt idx="2433">
                  <c:v>-1137.7220082652009</c:v>
                </c:pt>
                <c:pt idx="2434">
                  <c:v>-1016.8927649977568</c:v>
                </c:pt>
                <c:pt idx="2435">
                  <c:v>-901.27515880467467</c:v>
                </c:pt>
                <c:pt idx="2436">
                  <c:v>-791.1662318292249</c:v>
                </c:pt>
                <c:pt idx="2437">
                  <c:v>-686.74413028628283</c:v>
                </c:pt>
                <c:pt idx="2438">
                  <c:v>-588.05886256677604</c:v>
                </c:pt>
                <c:pt idx="2439">
                  <c:v>-495.05082240811475</c:v>
                </c:pt>
                <c:pt idx="2440">
                  <c:v>-407.42387338416313</c:v>
                </c:pt>
                <c:pt idx="2441">
                  <c:v>-324.39600632943979</c:v>
                </c:pt>
                <c:pt idx="2442">
                  <c:v>-244.56216256873725</c:v>
                </c:pt>
                <c:pt idx="2443">
                  <c:v>-166.07128989208312</c:v>
                </c:pt>
                <c:pt idx="2444">
                  <c:v>-87.070011031486288</c:v>
                </c:pt>
                <c:pt idx="2445">
                  <c:v>-6.1381391669025041</c:v>
                </c:pt>
                <c:pt idx="2446">
                  <c:v>77.546599688253778</c:v>
                </c:pt>
                <c:pt idx="2447">
                  <c:v>164.33244769850793</c:v>
                </c:pt>
                <c:pt idx="2448">
                  <c:v>254.2743006543057</c:v>
                </c:pt>
                <c:pt idx="2449">
                  <c:v>347.13054763810254</c:v>
                </c:pt>
                <c:pt idx="2450">
                  <c:v>442.16714699933237</c:v>
                </c:pt>
                <c:pt idx="2451">
                  <c:v>537.98428954307121</c:v>
                </c:pt>
                <c:pt idx="2452">
                  <c:v>632.59814471649781</c:v>
                </c:pt>
                <c:pt idx="2453">
                  <c:v>723.82763810115705</c:v>
                </c:pt>
                <c:pt idx="2454">
                  <c:v>809.81523905251947</c:v>
                </c:pt>
                <c:pt idx="2455">
                  <c:v>889.43865041213598</c:v>
                </c:pt>
                <c:pt idx="2456">
                  <c:v>962.49341346464462</c:v>
                </c:pt>
                <c:pt idx="2457">
                  <c:v>1029.6989841343911</c:v>
                </c:pt>
                <c:pt idx="2458">
                  <c:v>1092.6285162632698</c:v>
                </c:pt>
                <c:pt idx="2459">
                  <c:v>1153.5641841756044</c:v>
                </c:pt>
                <c:pt idx="2460">
                  <c:v>1215.1719984816511</c:v>
                </c:pt>
                <c:pt idx="2461">
                  <c:v>1279.928380525678</c:v>
                </c:pt>
                <c:pt idx="2462">
                  <c:v>1349.4086325827693</c:v>
                </c:pt>
                <c:pt idx="2463">
                  <c:v>1423.7100083305804</c:v>
                </c:pt>
                <c:pt idx="2464">
                  <c:v>1501.2850273123677</c:v>
                </c:pt>
                <c:pt idx="2465">
                  <c:v>1579.2679071479181</c:v>
                </c:pt>
                <c:pt idx="2466">
                  <c:v>1654.133891367735</c:v>
                </c:pt>
                <c:pt idx="2467">
                  <c:v>1722.4295842911681</c:v>
                </c:pt>
                <c:pt idx="2468">
                  <c:v>1781.383394228852</c:v>
                </c:pt>
                <c:pt idx="2469">
                  <c:v>1829.3342398531292</c:v>
                </c:pt>
                <c:pt idx="2470">
                  <c:v>1865.9705485508687</c:v>
                </c:pt>
                <c:pt idx="2471">
                  <c:v>1892.3413376303649</c:v>
                </c:pt>
                <c:pt idx="2472">
                  <c:v>1910.5798997944019</c:v>
                </c:pt>
                <c:pt idx="2473">
                  <c:v>1923.3387986755604</c:v>
                </c:pt>
                <c:pt idx="2474">
                  <c:v>1933.0500562097034</c:v>
                </c:pt>
                <c:pt idx="2475">
                  <c:v>1941.2019536477796</c:v>
                </c:pt>
                <c:pt idx="2476">
                  <c:v>1947.8475305192294</c:v>
                </c:pt>
                <c:pt idx="2477">
                  <c:v>1951.5490632948943</c:v>
                </c:pt>
                <c:pt idx="2478">
                  <c:v>1949.8561868913609</c:v>
                </c:pt>
                <c:pt idx="2479">
                  <c:v>1940.2007323824614</c:v>
                </c:pt>
                <c:pt idx="2480">
                  <c:v>1920.8810549760019</c:v>
                </c:pt>
                <c:pt idx="2481">
                  <c:v>1891.7474578328868</c:v>
                </c:pt>
                <c:pt idx="2482">
                  <c:v>1854.3491308585074</c:v>
                </c:pt>
                <c:pt idx="2483">
                  <c:v>1811.5742929189089</c:v>
                </c:pt>
                <c:pt idx="2484">
                  <c:v>1767.0262385033643</c:v>
                </c:pt>
                <c:pt idx="2485">
                  <c:v>1724.3955580066167</c:v>
                </c:pt>
                <c:pt idx="2486">
                  <c:v>1686.9465649934573</c:v>
                </c:pt>
                <c:pt idx="2487">
                  <c:v>1657.0938834192239</c:v>
                </c:pt>
                <c:pt idx="2488">
                  <c:v>1636.0292575548174</c:v>
                </c:pt>
                <c:pt idx="2489">
                  <c:v>1623.4517534555607</c:v>
                </c:pt>
                <c:pt idx="2490">
                  <c:v>1617.5334978079952</c:v>
                </c:pt>
                <c:pt idx="2491">
                  <c:v>1615.2081401082617</c:v>
                </c:pt>
                <c:pt idx="2492">
                  <c:v>1612.7252134601376</c:v>
                </c:pt>
                <c:pt idx="2493">
                  <c:v>1606.29873756611</c:v>
                </c:pt>
                <c:pt idx="2494">
                  <c:v>1592.6745896651466</c:v>
                </c:pt>
                <c:pt idx="2495">
                  <c:v>1569.5569664137763</c:v>
                </c:pt>
                <c:pt idx="2496">
                  <c:v>1535.9668083970671</c:v>
                </c:pt>
                <c:pt idx="2497">
                  <c:v>1492.594566068477</c:v>
                </c:pt>
                <c:pt idx="2498">
                  <c:v>1442.0594259272</c:v>
                </c:pt>
                <c:pt idx="2499">
                  <c:v>1388.8426215566037</c:v>
                </c:pt>
                <c:pt idx="2500">
                  <c:v>1338.6578380022363</c:v>
                </c:pt>
                <c:pt idx="2501">
                  <c:v>1297.191552520027</c:v>
                </c:pt>
                <c:pt idx="2502">
                  <c:v>1268.4231060565878</c:v>
                </c:pt>
                <c:pt idx="2503">
                  <c:v>1253.0088655143647</c:v>
                </c:pt>
                <c:pt idx="2504">
                  <c:v>1247.3285418423563</c:v>
                </c:pt>
                <c:pt idx="2505">
                  <c:v>1243.6405583853848</c:v>
                </c:pt>
                <c:pt idx="2506">
                  <c:v>1231.4395257618385</c:v>
                </c:pt>
                <c:pt idx="2507">
                  <c:v>1199.7324628692102</c:v>
                </c:pt>
                <c:pt idx="2508">
                  <c:v>1139.7083932133223</c:v>
                </c:pt>
                <c:pt idx="2509">
                  <c:v>1047.1553778190362</c:v>
                </c:pt>
                <c:pt idx="2510">
                  <c:v>923.93114694253529</c:v>
                </c:pt>
                <c:pt idx="2511">
                  <c:v>777.90478704968928</c:v>
                </c:pt>
                <c:pt idx="2512">
                  <c:v>621.16871988122375</c:v>
                </c:pt>
                <c:pt idx="2513">
                  <c:v>466.91684068745423</c:v>
                </c:pt>
                <c:pt idx="2514">
                  <c:v>325.92000110753492</c:v>
                </c:pt>
                <c:pt idx="2515">
                  <c:v>203.69632643524756</c:v>
                </c:pt>
                <c:pt idx="2516">
                  <c:v>99.179417439631976</c:v>
                </c:pt>
                <c:pt idx="2517">
                  <c:v>5.1590202841089523</c:v>
                </c:pt>
                <c:pt idx="2518">
                  <c:v>-89.688755273227969</c:v>
                </c:pt>
                <c:pt idx="2519">
                  <c:v>-197.68071304503928</c:v>
                </c:pt>
                <c:pt idx="2520">
                  <c:v>-328.62964220599019</c:v>
                </c:pt>
                <c:pt idx="2521">
                  <c:v>-486.81174688843566</c:v>
                </c:pt>
                <c:pt idx="2522">
                  <c:v>-669.26036424388428</c:v>
                </c:pt>
                <c:pt idx="2523">
                  <c:v>-866.03308019210203</c:v>
                </c:pt>
                <c:pt idx="2524">
                  <c:v>-1062.5374951026229</c:v>
                </c:pt>
                <c:pt idx="2525">
                  <c:v>-1243.2563038550493</c:v>
                </c:pt>
                <c:pt idx="2526">
                  <c:v>-1395.6964416787648</c:v>
                </c:pt>
                <c:pt idx="2527">
                  <c:v>-1513.4100113063801</c:v>
                </c:pt>
                <c:pt idx="2528">
                  <c:v>-1597.3917905718815</c:v>
                </c:pt>
                <c:pt idx="2529">
                  <c:v>-1655.6867648410414</c:v>
                </c:pt>
                <c:pt idx="2530">
                  <c:v>-1701.4229547683738</c:v>
                </c:pt>
                <c:pt idx="2531">
                  <c:v>-1749.750589635868</c:v>
                </c:pt>
                <c:pt idx="2532">
                  <c:v>-1814.3737419042227</c:v>
                </c:pt>
                <c:pt idx="2533">
                  <c:v>-1904.4646496942682</c:v>
                </c:pt>
                <c:pt idx="2534">
                  <c:v>-2022.6986275930349</c:v>
                </c:pt>
                <c:pt idx="2535">
                  <c:v>-2164.8852827547016</c:v>
                </c:pt>
                <c:pt idx="2536">
                  <c:v>-2321.2175762277902</c:v>
                </c:pt>
                <c:pt idx="2537">
                  <c:v>-2478.6956560635913</c:v>
                </c:pt>
                <c:pt idx="2538">
                  <c:v>-2624.027582370818</c:v>
                </c:pt>
                <c:pt idx="2539">
                  <c:v>-2746.3389811247266</c:v>
                </c:pt>
                <c:pt idx="2540">
                  <c:v>-2839.2186106466388</c:v>
                </c:pt>
                <c:pt idx="2541">
                  <c:v>-2901.8073204853399</c:v>
                </c:pt>
                <c:pt idx="2542">
                  <c:v>-2938.7444096022632</c:v>
                </c:pt>
                <c:pt idx="2543">
                  <c:v>-2958.9031076755773</c:v>
                </c:pt>
                <c:pt idx="2544">
                  <c:v>-2973.092436196277</c:v>
                </c:pt>
                <c:pt idx="2545">
                  <c:v>-2991.2403399010741</c:v>
                </c:pt>
                <c:pt idx="2546">
                  <c:v>-3019.7991091299145</c:v>
                </c:pt>
                <c:pt idx="2547">
                  <c:v>-3060.0834484530046</c:v>
                </c:pt>
                <c:pt idx="2548">
                  <c:v>-3107.9743005602759</c:v>
                </c:pt>
                <c:pt idx="2549">
                  <c:v>-3155.0076714163301</c:v>
                </c:pt>
                <c:pt idx="2550">
                  <c:v>-3190.4834845160235</c:v>
                </c:pt>
                <c:pt idx="2551">
                  <c:v>-3204.008102088781</c:v>
                </c:pt>
                <c:pt idx="2552">
                  <c:v>-3187.8626640655298</c:v>
                </c:pt>
                <c:pt idx="2553">
                  <c:v>-3138.7092340209838</c:v>
                </c:pt>
                <c:pt idx="2554">
                  <c:v>-3058.3141456398789</c:v>
                </c:pt>
                <c:pt idx="2555">
                  <c:v>-2953.1473206713376</c:v>
                </c:pt>
                <c:pt idx="2556">
                  <c:v>-2832.9262869185159</c:v>
                </c:pt>
                <c:pt idx="2557">
                  <c:v>-2708.4259610080035</c:v>
                </c:pt>
                <c:pt idx="2558">
                  <c:v>-2589.11146918751</c:v>
                </c:pt>
                <c:pt idx="2559">
                  <c:v>-2481.2352227639772</c:v>
                </c:pt>
                <c:pt idx="2560">
                  <c:v>-2386.8806480078547</c:v>
                </c:pt>
                <c:pt idx="2561">
                  <c:v>-2304.0960223364868</c:v>
                </c:pt>
                <c:pt idx="2562">
                  <c:v>-2227.9187411652497</c:v>
                </c:pt>
                <c:pt idx="2563">
                  <c:v>-2151.896852478968</c:v>
                </c:pt>
                <c:pt idx="2564">
                  <c:v>-2069.6967517113485</c:v>
                </c:pt>
                <c:pt idx="2565">
                  <c:v>-1976.4444200746325</c:v>
                </c:pt>
                <c:pt idx="2566">
                  <c:v>-1869.5042042923531</c:v>
                </c:pt>
                <c:pt idx="2567">
                  <c:v>-1748.5354727852618</c:v>
                </c:pt>
                <c:pt idx="2568">
                  <c:v>-1614.964140326065</c:v>
                </c:pt>
                <c:pt idx="2569">
                  <c:v>-1471.2667752396499</c:v>
                </c:pt>
                <c:pt idx="2570">
                  <c:v>-1320.3864601438904</c:v>
                </c:pt>
                <c:pt idx="2571">
                  <c:v>-1165.2733043744781</c:v>
                </c:pt>
                <c:pt idx="2572">
                  <c:v>-1008.3886147111969</c:v>
                </c:pt>
                <c:pt idx="2573">
                  <c:v>-851.21413286994823</c:v>
                </c:pt>
                <c:pt idx="2574">
                  <c:v>-694.11174352024057</c:v>
                </c:pt>
                <c:pt idx="2575">
                  <c:v>-536.81450367669299</c:v>
                </c:pt>
                <c:pt idx="2576">
                  <c:v>-379.30266902544798</c:v>
                </c:pt>
                <c:pt idx="2577">
                  <c:v>-222.36838185154045</c:v>
                </c:pt>
                <c:pt idx="2578">
                  <c:v>-67.311317296213275</c:v>
                </c:pt>
                <c:pt idx="2579">
                  <c:v>85.097363843461267</c:v>
                </c:pt>
                <c:pt idx="2580">
                  <c:v>235.51911324886589</c:v>
                </c:pt>
                <c:pt idx="2581">
                  <c:v>385.87568278777144</c:v>
                </c:pt>
                <c:pt idx="2582">
                  <c:v>537.93877476207285</c:v>
                </c:pt>
                <c:pt idx="2583">
                  <c:v>691.55283593853301</c:v>
                </c:pt>
                <c:pt idx="2584">
                  <c:v>843.67204257167623</c:v>
                </c:pt>
                <c:pt idx="2585">
                  <c:v>988.73102387311519</c:v>
                </c:pt>
                <c:pt idx="2586">
                  <c:v>1119.939942678604</c:v>
                </c:pt>
                <c:pt idx="2587">
                  <c:v>1230.6941034709612</c:v>
                </c:pt>
                <c:pt idx="2588">
                  <c:v>1315.6451288764633</c:v>
                </c:pt>
                <c:pt idx="2589">
                  <c:v>1371.6014262519332</c:v>
                </c:pt>
                <c:pt idx="2590">
                  <c:v>1398.5431629438635</c:v>
                </c:pt>
                <c:pt idx="2591">
                  <c:v>1400.4971555903114</c:v>
                </c:pt>
                <c:pt idx="2592">
                  <c:v>1385.4966690465724</c:v>
                </c:pt>
                <c:pt idx="2593">
                  <c:v>1364.0696412009122</c:v>
                </c:pt>
                <c:pt idx="2594">
                  <c:v>1346.6000421237968</c:v>
                </c:pt>
                <c:pt idx="2595">
                  <c:v>1340.7276205734656</c:v>
                </c:pt>
                <c:pt idx="2596">
                  <c:v>1349.9543235447163</c:v>
                </c:pt>
                <c:pt idx="2597">
                  <c:v>1373.7811522097059</c:v>
                </c:pt>
                <c:pt idx="2598">
                  <c:v>1408.7660270567035</c:v>
                </c:pt>
                <c:pt idx="2599">
                  <c:v>1449.6787718083187</c:v>
                </c:pt>
                <c:pt idx="2600">
                  <c:v>1490.4520364979062</c:v>
                </c:pt>
                <c:pt idx="2601">
                  <c:v>1525.1796147774794</c:v>
                </c:pt>
                <c:pt idx="2602">
                  <c:v>1549.3749036251677</c:v>
                </c:pt>
                <c:pt idx="2603">
                  <c:v>1561.1606163826889</c:v>
                </c:pt>
                <c:pt idx="2604">
                  <c:v>1561.6844798348661</c:v>
                </c:pt>
                <c:pt idx="2605">
                  <c:v>1554.3596036286892</c:v>
                </c:pt>
                <c:pt idx="2606">
                  <c:v>1543.2949589809241</c:v>
                </c:pt>
                <c:pt idx="2607">
                  <c:v>1531.7922642020469</c:v>
                </c:pt>
                <c:pt idx="2608">
                  <c:v>1521.590612273696</c:v>
                </c:pt>
                <c:pt idx="2609">
                  <c:v>1512.8963052877173</c:v>
                </c:pt>
                <c:pt idx="2610">
                  <c:v>1504.7721067891828</c:v>
                </c:pt>
                <c:pt idx="2611">
                  <c:v>1495.5187560913707</c:v>
                </c:pt>
                <c:pt idx="2612">
                  <c:v>1483.0402296628979</c:v>
                </c:pt>
                <c:pt idx="2613">
                  <c:v>1465.3622407147996</c:v>
                </c:pt>
                <c:pt idx="2614">
                  <c:v>1441.2571882269001</c:v>
                </c:pt>
                <c:pt idx="2615">
                  <c:v>1410.6103849756846</c:v>
                </c:pt>
                <c:pt idx="2616">
                  <c:v>1374.2091940910848</c:v>
                </c:pt>
                <c:pt idx="2617">
                  <c:v>1333.0877688437597</c:v>
                </c:pt>
                <c:pt idx="2618">
                  <c:v>1287.9493110522631</c:v>
                </c:pt>
                <c:pt idx="2619">
                  <c:v>1239.0863292004587</c:v>
                </c:pt>
                <c:pt idx="2620">
                  <c:v>1186.7041102893122</c:v>
                </c:pt>
                <c:pt idx="2621">
                  <c:v>1131.1668853980584</c:v>
                </c:pt>
                <c:pt idx="2622">
                  <c:v>1072.8371639705606</c:v>
                </c:pt>
                <c:pt idx="2623">
                  <c:v>1011.6891338987871</c:v>
                </c:pt>
                <c:pt idx="2624">
                  <c:v>947.22109660271167</c:v>
                </c:pt>
                <c:pt idx="2625">
                  <c:v>878.98898135305399</c:v>
                </c:pt>
                <c:pt idx="2626">
                  <c:v>807.50642887924744</c:v>
                </c:pt>
                <c:pt idx="2627">
                  <c:v>734.87511492270744</c:v>
                </c:pt>
                <c:pt idx="2628">
                  <c:v>664.66216531638179</c:v>
                </c:pt>
                <c:pt idx="2629">
                  <c:v>601.05546983043473</c:v>
                </c:pt>
                <c:pt idx="2630">
                  <c:v>547.71744401852254</c:v>
                </c:pt>
                <c:pt idx="2631">
                  <c:v>506.7502932225587</c:v>
                </c:pt>
                <c:pt idx="2632">
                  <c:v>477.96314529128057</c:v>
                </c:pt>
                <c:pt idx="2633">
                  <c:v>458.52522265823217</c:v>
                </c:pt>
                <c:pt idx="2634">
                  <c:v>443.22410080009524</c:v>
                </c:pt>
                <c:pt idx="2635">
                  <c:v>425.64603651818595</c:v>
                </c:pt>
                <c:pt idx="2636">
                  <c:v>400.27414835773823</c:v>
                </c:pt>
                <c:pt idx="2637">
                  <c:v>364.8410846003211</c:v>
                </c:pt>
                <c:pt idx="2638">
                  <c:v>321.83600633933514</c:v>
                </c:pt>
                <c:pt idx="2639">
                  <c:v>278.33668336902502</c:v>
                </c:pt>
                <c:pt idx="2640">
                  <c:v>244.1585070386725</c:v>
                </c:pt>
                <c:pt idx="2641">
                  <c:v>229.02290727845335</c:v>
                </c:pt>
                <c:pt idx="2642">
                  <c:v>239.62726679551795</c:v>
                </c:pt>
                <c:pt idx="2643">
                  <c:v>277.30019691849492</c:v>
                </c:pt>
                <c:pt idx="2644">
                  <c:v>336.72757152369286</c:v>
                </c:pt>
                <c:pt idx="2645">
                  <c:v>406.19761864117436</c:v>
                </c:pt>
                <c:pt idx="2646">
                  <c:v>469.75381031402014</c:v>
                </c:pt>
                <c:pt idx="2647">
                  <c:v>511.20347810736916</c:v>
                </c:pt>
                <c:pt idx="2648">
                  <c:v>519.0386349297911</c:v>
                </c:pt>
                <c:pt idx="2649">
                  <c:v>490.51651223508117</c:v>
                </c:pt>
                <c:pt idx="2650">
                  <c:v>433.18223873877906</c:v>
                </c:pt>
                <c:pt idx="2651">
                  <c:v>363.18215985121122</c:v>
                </c:pt>
                <c:pt idx="2652">
                  <c:v>301.08456563180846</c:v>
                </c:pt>
                <c:pt idx="2653">
                  <c:v>266.71918724925615</c:v>
                </c:pt>
                <c:pt idx="2654">
                  <c:v>274.53874449759689</c:v>
                </c:pt>
                <c:pt idx="2655">
                  <c:v>330.48066420582825</c:v>
                </c:pt>
                <c:pt idx="2656">
                  <c:v>430.75278719899472</c:v>
                </c:pt>
                <c:pt idx="2657">
                  <c:v>562.65908455554177</c:v>
                </c:pt>
                <c:pt idx="2658">
                  <c:v>707.32434409039422</c:v>
                </c:pt>
                <c:pt idx="2659">
                  <c:v>843.81115185829265</c:v>
                </c:pt>
                <c:pt idx="2660">
                  <c:v>953.78608360815349</c:v>
                </c:pt>
                <c:pt idx="2661">
                  <c:v>1025.6810740212229</c:v>
                </c:pt>
                <c:pt idx="2662">
                  <c:v>1057.2511357461137</c:v>
                </c:pt>
                <c:pt idx="2663">
                  <c:v>1055.7160059881733</c:v>
                </c:pt>
                <c:pt idx="2664">
                  <c:v>1035.3805391724532</c:v>
                </c:pt>
                <c:pt idx="2665">
                  <c:v>1013.481537330871</c:v>
                </c:pt>
                <c:pt idx="2666">
                  <c:v>1005.5484848597392</c:v>
                </c:pt>
                <c:pt idx="2667">
                  <c:v>1021.5753162268458</c:v>
                </c:pt>
                <c:pt idx="2668">
                  <c:v>1063.8983538197467</c:v>
                </c:pt>
                <c:pt idx="2669">
                  <c:v>1127.1420638530165</c:v>
                </c:pt>
                <c:pt idx="2670">
                  <c:v>1200.118172331943</c:v>
                </c:pt>
                <c:pt idx="2671">
                  <c:v>1269.1467681136578</c:v>
                </c:pt>
                <c:pt idx="2672">
                  <c:v>1321.9319703780257</c:v>
                </c:pt>
                <c:pt idx="2673">
                  <c:v>1350.948776638239</c:v>
                </c:pt>
                <c:pt idx="2674">
                  <c:v>1355.3522443314184</c:v>
                </c:pt>
                <c:pt idx="2675">
                  <c:v>1340.8163381807008</c:v>
                </c:pt>
                <c:pt idx="2676">
                  <c:v>1317.4127743401746</c:v>
                </c:pt>
                <c:pt idx="2677">
                  <c:v>1296.3151629240215</c:v>
                </c:pt>
                <c:pt idx="2678">
                  <c:v>1286.4050730633926</c:v>
                </c:pt>
                <c:pt idx="2679">
                  <c:v>1291.7433325463071</c:v>
                </c:pt>
                <c:pt idx="2680">
                  <c:v>1310.5738546544912</c:v>
                </c:pt>
                <c:pt idx="2681">
                  <c:v>1336.1517625283032</c:v>
                </c:pt>
                <c:pt idx="2682">
                  <c:v>1359.1845727125435</c:v>
                </c:pt>
                <c:pt idx="2683">
                  <c:v>1371.0925005512327</c:v>
                </c:pt>
                <c:pt idx="2684">
                  <c:v>1366.9041443335507</c:v>
                </c:pt>
                <c:pt idx="2685">
                  <c:v>1346.7034361527656</c:v>
                </c:pt>
                <c:pt idx="2686">
                  <c:v>1315.1449327501748</c:v>
                </c:pt>
                <c:pt idx="2687">
                  <c:v>1279.3690444029698</c:v>
                </c:pt>
                <c:pt idx="2688">
                  <c:v>1246.2297193028219</c:v>
                </c:pt>
                <c:pt idx="2689">
                  <c:v>1219.7906903945129</c:v>
                </c:pt>
                <c:pt idx="2690">
                  <c:v>1199.7234429952512</c:v>
                </c:pt>
                <c:pt idx="2691">
                  <c:v>1180.925037042422</c:v>
                </c:pt>
                <c:pt idx="2692">
                  <c:v>1154.4675483084413</c:v>
                </c:pt>
                <c:pt idx="2693">
                  <c:v>1109.7751990286324</c:v>
                </c:pt>
                <c:pt idx="2694">
                  <c:v>1037.6155725565131</c:v>
                </c:pt>
                <c:pt idx="2695">
                  <c:v>933.14209653681974</c:v>
                </c:pt>
                <c:pt idx="2696">
                  <c:v>798.0399421304943</c:v>
                </c:pt>
                <c:pt idx="2697">
                  <c:v>640.99960425029326</c:v>
                </c:pt>
                <c:pt idx="2698">
                  <c:v>476.24343861565245</c:v>
                </c:pt>
                <c:pt idx="2699">
                  <c:v>320.42118486470866</c:v>
                </c:pt>
                <c:pt idx="2700">
                  <c:v>188.64004468504277</c:v>
                </c:pt>
                <c:pt idx="2701">
                  <c:v>90.620517212050643</c:v>
                </c:pt>
                <c:pt idx="2702">
                  <c:v>27.96657994950915</c:v>
                </c:pt>
                <c:pt idx="2703">
                  <c:v>-6.6865863035772035</c:v>
                </c:pt>
                <c:pt idx="2704">
                  <c:v>-28.295196562224053</c:v>
                </c:pt>
                <c:pt idx="2705">
                  <c:v>-55.990034631324498</c:v>
                </c:pt>
                <c:pt idx="2706">
                  <c:v>-108.41508234770011</c:v>
                </c:pt>
                <c:pt idx="2707">
                  <c:v>-199.09508455462267</c:v>
                </c:pt>
                <c:pt idx="2708">
                  <c:v>-333.17413660662072</c:v>
                </c:pt>
                <c:pt idx="2709">
                  <c:v>-506.40850278355845</c:v>
                </c:pt>
                <c:pt idx="2710">
                  <c:v>-706.50902997755338</c:v>
                </c:pt>
                <c:pt idx="2711">
                  <c:v>-916.21238936685859</c:v>
                </c:pt>
                <c:pt idx="2712">
                  <c:v>-1117.1414944180747</c:v>
                </c:pt>
                <c:pt idx="2713">
                  <c:v>-1293.5608906049877</c:v>
                </c:pt>
                <c:pt idx="2714">
                  <c:v>-1435.301898777202</c:v>
                </c:pt>
                <c:pt idx="2715">
                  <c:v>-1539.3552787113165</c:v>
                </c:pt>
                <c:pt idx="2716">
                  <c:v>-1609.9055535476448</c:v>
                </c:pt>
                <c:pt idx="2717">
                  <c:v>-1656.8442775636695</c:v>
                </c:pt>
                <c:pt idx="2718">
                  <c:v>-1693.0925068874271</c:v>
                </c:pt>
                <c:pt idx="2719">
                  <c:v>-1731.4188966454556</c:v>
                </c:pt>
                <c:pt idx="2720">
                  <c:v>-1781.6906603593079</c:v>
                </c:pt>
                <c:pt idx="2721">
                  <c:v>-1849.3814645077057</c:v>
                </c:pt>
                <c:pt idx="2722">
                  <c:v>-1935.5774856161813</c:v>
                </c:pt>
                <c:pt idx="2723">
                  <c:v>-2037.9781253797901</c:v>
                </c:pt>
                <c:pt idx="2724">
                  <c:v>-2152.0524342529689</c:v>
                </c:pt>
                <c:pt idx="2725">
                  <c:v>-2271.8427110574048</c:v>
                </c:pt>
                <c:pt idx="2726">
                  <c:v>-2390.5170755776971</c:v>
                </c:pt>
                <c:pt idx="2727">
                  <c:v>-2501.0371127022754</c:v>
                </c:pt>
                <c:pt idx="2728">
                  <c:v>-2597.0702729212871</c:v>
                </c:pt>
                <c:pt idx="2729">
                  <c:v>-2673.8828932273805</c:v>
                </c:pt>
                <c:pt idx="2730">
                  <c:v>-2728.7945191313329</c:v>
                </c:pt>
                <c:pt idx="2731">
                  <c:v>-2761.0134130943411</c:v>
                </c:pt>
                <c:pt idx="2732">
                  <c:v>-2771.0782698974422</c:v>
                </c:pt>
                <c:pt idx="2733">
                  <c:v>-2760.3298305837607</c:v>
                </c:pt>
                <c:pt idx="2734">
                  <c:v>-2730.7066595404017</c:v>
                </c:pt>
                <c:pt idx="2735">
                  <c:v>-2684.8899942762473</c:v>
                </c:pt>
                <c:pt idx="2736">
                  <c:v>-2626.6460101058083</c:v>
                </c:pt>
                <c:pt idx="2737">
                  <c:v>-2561.1335128112237</c:v>
                </c:pt>
                <c:pt idx="2738">
                  <c:v>-2494.8734864286839</c:v>
                </c:pt>
                <c:pt idx="2739">
                  <c:v>-2435.0941736094228</c:v>
                </c:pt>
                <c:pt idx="2740">
                  <c:v>-2388.4103919402728</c:v>
                </c:pt>
                <c:pt idx="2741">
                  <c:v>-2359.1789794767988</c:v>
                </c:pt>
                <c:pt idx="2742">
                  <c:v>-2348.1098811134584</c:v>
                </c:pt>
                <c:pt idx="2743">
                  <c:v>-2351.659923418511</c:v>
                </c:pt>
                <c:pt idx="2744">
                  <c:v>-2362.4290880450303</c:v>
                </c:pt>
                <c:pt idx="2745">
                  <c:v>-2370.3970197410249</c:v>
                </c:pt>
                <c:pt idx="2746">
                  <c:v>-2364.6550045395616</c:v>
                </c:pt>
                <c:pt idx="2747">
                  <c:v>-2335.3295025319071</c:v>
                </c:pt>
                <c:pt idx="2748">
                  <c:v>-2275.4624178973413</c:v>
                </c:pt>
                <c:pt idx="2749">
                  <c:v>-2182.5522182602858</c:v>
                </c:pt>
                <c:pt idx="2750">
                  <c:v>-2059.2795705332419</c:v>
                </c:pt>
                <c:pt idx="2751">
                  <c:v>-1912.9438121399749</c:v>
                </c:pt>
                <c:pt idx="2752">
                  <c:v>-1753.5567124440881</c:v>
                </c:pt>
                <c:pt idx="2753">
                  <c:v>-1591.177017886949</c:v>
                </c:pt>
                <c:pt idx="2754">
                  <c:v>-1433.4698552464322</c:v>
                </c:pt>
                <c:pt idx="2755">
                  <c:v>-1284.3306150475883</c:v>
                </c:pt>
                <c:pt idx="2756">
                  <c:v>-1143.8471566269814</c:v>
                </c:pt>
                <c:pt idx="2757">
                  <c:v>-1009.2792371151851</c:v>
                </c:pt>
                <c:pt idx="2758">
                  <c:v>-876.46059423804638</c:v>
                </c:pt>
                <c:pt idx="2759">
                  <c:v>-741.17578764800828</c:v>
                </c:pt>
                <c:pt idx="2760">
                  <c:v>-600.33771477168114</c:v>
                </c:pt>
                <c:pt idx="2761">
                  <c:v>-452.85760459228879</c:v>
                </c:pt>
                <c:pt idx="2762">
                  <c:v>-299.97872685179919</c:v>
                </c:pt>
                <c:pt idx="2763">
                  <c:v>-144.81822366390199</c:v>
                </c:pt>
                <c:pt idx="2764">
                  <c:v>8.8278302684632521</c:v>
                </c:pt>
                <c:pt idx="2765">
                  <c:v>157.87845138148808</c:v>
                </c:pt>
                <c:pt idx="2766">
                  <c:v>300.85907610253639</c:v>
                </c:pt>
                <c:pt idx="2767">
                  <c:v>437.91738545775149</c:v>
                </c:pt>
                <c:pt idx="2768">
                  <c:v>570.14206963646245</c:v>
                </c:pt>
                <c:pt idx="2769">
                  <c:v>698.73241458660561</c:v>
                </c:pt>
                <c:pt idx="2770">
                  <c:v>824.48561149579575</c:v>
                </c:pt>
                <c:pt idx="2771">
                  <c:v>947.70443553781365</c:v>
                </c:pt>
                <c:pt idx="2772">
                  <c:v>1068.3484132939491</c:v>
                </c:pt>
                <c:pt idx="2773">
                  <c:v>1186.178996666554</c:v>
                </c:pt>
                <c:pt idx="2774">
                  <c:v>1300.7420716843139</c:v>
                </c:pt>
                <c:pt idx="2775">
                  <c:v>1411.2095295687523</c:v>
                </c:pt>
                <c:pt idx="2776">
                  <c:v>1516.2394400087353</c:v>
                </c:pt>
                <c:pt idx="2777">
                  <c:v>1613.9987303934799</c:v>
                </c:pt>
                <c:pt idx="2778">
                  <c:v>1702.3652961372684</c:v>
                </c:pt>
                <c:pt idx="2779">
                  <c:v>1779.2393619860272</c:v>
                </c:pt>
                <c:pt idx="2780">
                  <c:v>1842.8673051139044</c:v>
                </c:pt>
                <c:pt idx="2781">
                  <c:v>1892.1088070788903</c:v>
                </c:pt>
                <c:pt idx="2782">
                  <c:v>1926.6539592381594</c:v>
                </c:pt>
                <c:pt idx="2783">
                  <c:v>1947.2046923005917</c:v>
                </c:pt>
                <c:pt idx="2784">
                  <c:v>1955.5782290656389</c:v>
                </c:pt>
                <c:pt idx="2785">
                  <c:v>1954.6571871140172</c:v>
                </c:pt>
                <c:pt idx="2786">
                  <c:v>1948.107866237299</c:v>
                </c:pt>
                <c:pt idx="2787">
                  <c:v>1939.8537245179418</c:v>
                </c:pt>
                <c:pt idx="2788">
                  <c:v>1933.420847470763</c:v>
                </c:pt>
                <c:pt idx="2789">
                  <c:v>1931.3557099329514</c:v>
                </c:pt>
                <c:pt idx="2790">
                  <c:v>1934.9025836994731</c:v>
                </c:pt>
                <c:pt idx="2791">
                  <c:v>1944.042997744483</c:v>
                </c:pt>
                <c:pt idx="2792">
                  <c:v>1957.8600348424736</c:v>
                </c:pt>
                <c:pt idx="2793">
                  <c:v>1975.0500775707997</c:v>
                </c:pt>
                <c:pt idx="2794">
                  <c:v>1994.3549357998288</c:v>
                </c:pt>
                <c:pt idx="2795">
                  <c:v>2014.7310156091585</c:v>
                </c:pt>
                <c:pt idx="2796">
                  <c:v>2035.1767190932303</c:v>
                </c:pt>
                <c:pt idx="2797">
                  <c:v>2054.3140407056985</c:v>
                </c:pt>
                <c:pt idx="2798">
                  <c:v>2069.9536770091249</c:v>
                </c:pt>
                <c:pt idx="2799">
                  <c:v>2078.8633420048245</c:v>
                </c:pt>
                <c:pt idx="2800">
                  <c:v>2076.9071712241775</c:v>
                </c:pt>
                <c:pt idx="2801">
                  <c:v>2059.6375901944793</c:v>
                </c:pt>
                <c:pt idx="2802">
                  <c:v>2023.2295423857681</c:v>
                </c:pt>
                <c:pt idx="2803">
                  <c:v>1965.4678382395609</c:v>
                </c:pt>
                <c:pt idx="2804">
                  <c:v>1886.4484866122011</c:v>
                </c:pt>
                <c:pt idx="2805">
                  <c:v>1788.7533361381129</c:v>
                </c:pt>
                <c:pt idx="2806">
                  <c:v>1677.0699250882012</c:v>
                </c:pt>
                <c:pt idx="2807">
                  <c:v>1557.4251009111488</c:v>
                </c:pt>
                <c:pt idx="2808">
                  <c:v>1436.2707415422219</c:v>
                </c:pt>
                <c:pt idx="2809">
                  <c:v>1319.595323320757</c:v>
                </c:pt>
                <c:pt idx="2810">
                  <c:v>1212.1328309972896</c:v>
                </c:pt>
                <c:pt idx="2811">
                  <c:v>1116.7184177271358</c:v>
                </c:pt>
                <c:pt idx="2812">
                  <c:v>1033.9111669606525</c:v>
                </c:pt>
                <c:pt idx="2813">
                  <c:v>962.04947527119066</c:v>
                </c:pt>
                <c:pt idx="2814">
                  <c:v>897.79396346033104</c:v>
                </c:pt>
                <c:pt idx="2815">
                  <c:v>837.02488456161302</c:v>
                </c:pt>
                <c:pt idx="2816">
                  <c:v>775.82853710043037</c:v>
                </c:pt>
                <c:pt idx="2817">
                  <c:v>711.24755193360909</c:v>
                </c:pt>
                <c:pt idx="2818">
                  <c:v>641.54958523795017</c:v>
                </c:pt>
                <c:pt idx="2819">
                  <c:v>565.98968332982952</c:v>
                </c:pt>
                <c:pt idx="2820">
                  <c:v>484.27897843499971</c:v>
                </c:pt>
                <c:pt idx="2821">
                  <c:v>396.14482958769213</c:v>
                </c:pt>
                <c:pt idx="2822">
                  <c:v>301.34151661039533</c:v>
                </c:pt>
                <c:pt idx="2823">
                  <c:v>200.14018018838576</c:v>
                </c:pt>
                <c:pt idx="2824">
                  <c:v>93.944849951796883</c:v>
                </c:pt>
                <c:pt idx="2825">
                  <c:v>-14.383576318482616</c:v>
                </c:pt>
                <c:pt idx="2826">
                  <c:v>-120.69127443409761</c:v>
                </c:pt>
                <c:pt idx="2827">
                  <c:v>-220.12639910520738</c:v>
                </c:pt>
                <c:pt idx="2828">
                  <c:v>-307.94830009913363</c:v>
                </c:pt>
                <c:pt idx="2829">
                  <c:v>-380.32680275714023</c:v>
                </c:pt>
                <c:pt idx="2830">
                  <c:v>-435.0339232146946</c:v>
                </c:pt>
                <c:pt idx="2831">
                  <c:v>-472.00514580669875</c:v>
                </c:pt>
                <c:pt idx="2832">
                  <c:v>-493.66936462727944</c:v>
                </c:pt>
                <c:pt idx="2833">
                  <c:v>-504.85296223427792</c:v>
                </c:pt>
                <c:pt idx="2834">
                  <c:v>-512.07961693500215</c:v>
                </c:pt>
                <c:pt idx="2835">
                  <c:v>-522.25844164025409</c:v>
                </c:pt>
                <c:pt idx="2836">
                  <c:v>-541.07487821593975</c:v>
                </c:pt>
                <c:pt idx="2837">
                  <c:v>-571.64859196431723</c:v>
                </c:pt>
                <c:pt idx="2838">
                  <c:v>-613.95722856003681</c:v>
                </c:pt>
                <c:pt idx="2839">
                  <c:v>-665.18854732445448</c:v>
                </c:pt>
                <c:pt idx="2840">
                  <c:v>-720.80697153229244</c:v>
                </c:pt>
                <c:pt idx="2841">
                  <c:v>-775.91417390487788</c:v>
                </c:pt>
                <c:pt idx="2842">
                  <c:v>-826.49710667360853</c:v>
                </c:pt>
                <c:pt idx="2843">
                  <c:v>-870.30170815106214</c:v>
                </c:pt>
                <c:pt idx="2844">
                  <c:v>-907.19113474286496</c:v>
                </c:pt>
                <c:pt idx="2845">
                  <c:v>-938.89674633222273</c:v>
                </c:pt>
                <c:pt idx="2846">
                  <c:v>-968.19095733430822</c:v>
                </c:pt>
                <c:pt idx="2847">
                  <c:v>-997.7129613232712</c:v>
                </c:pt>
                <c:pt idx="2848">
                  <c:v>-1028.8283270926181</c:v>
                </c:pt>
                <c:pt idx="2849">
                  <c:v>-1060.9210615477716</c:v>
                </c:pt>
                <c:pt idx="2850">
                  <c:v>-1091.3513827560248</c:v>
                </c:pt>
                <c:pt idx="2851">
                  <c:v>-1116.0392778881137</c:v>
                </c:pt>
                <c:pt idx="2852">
                  <c:v>-1130.4196208584781</c:v>
                </c:pt>
                <c:pt idx="2853">
                  <c:v>-1130.4733397404225</c:v>
                </c:pt>
                <c:pt idx="2854">
                  <c:v>-1113.6285390570472</c:v>
                </c:pt>
                <c:pt idx="2855">
                  <c:v>-1079.393781501301</c:v>
                </c:pt>
                <c:pt idx="2856">
                  <c:v>-1029.6135511255809</c:v>
                </c:pt>
                <c:pt idx="2857">
                  <c:v>-968.27307724078992</c:v>
                </c:pt>
                <c:pt idx="2858">
                  <c:v>-900.85188216028166</c:v>
                </c:pt>
                <c:pt idx="2859">
                  <c:v>-833.35622026435851</c:v>
                </c:pt>
                <c:pt idx="2860">
                  <c:v>-771.27052818509492</c:v>
                </c:pt>
                <c:pt idx="2861">
                  <c:v>-718.67474672009337</c:v>
                </c:pt>
                <c:pt idx="2862">
                  <c:v>-677.69972311022013</c:v>
                </c:pt>
                <c:pt idx="2863">
                  <c:v>-648.39468399510577</c:v>
                </c:pt>
                <c:pt idx="2864">
                  <c:v>-629.00115075877522</c:v>
                </c:pt>
                <c:pt idx="2865">
                  <c:v>-616.57234076572399</c:v>
                </c:pt>
                <c:pt idx="2866">
                  <c:v>-607.82780457560386</c:v>
                </c:pt>
                <c:pt idx="2867">
                  <c:v>-600.06069263842994</c:v>
                </c:pt>
                <c:pt idx="2868">
                  <c:v>-591.85408542092489</c:v>
                </c:pt>
                <c:pt idx="2869">
                  <c:v>-583.39750703356674</c:v>
                </c:pt>
                <c:pt idx="2870">
                  <c:v>-576.31839041687147</c:v>
                </c:pt>
                <c:pt idx="2871">
                  <c:v>-573.088773721493</c:v>
                </c:pt>
                <c:pt idx="2872">
                  <c:v>-576.18909584816913</c:v>
                </c:pt>
                <c:pt idx="2873">
                  <c:v>-587.26888675325335</c:v>
                </c:pt>
                <c:pt idx="2874">
                  <c:v>-606.52235776496843</c:v>
                </c:pt>
                <c:pt idx="2875">
                  <c:v>-632.43069230198898</c:v>
                </c:pt>
                <c:pt idx="2876">
                  <c:v>-661.94030867799779</c:v>
                </c:pt>
                <c:pt idx="2877">
                  <c:v>-691.03792436278354</c:v>
                </c:pt>
                <c:pt idx="2878">
                  <c:v>-715.57011245322963</c:v>
                </c:pt>
                <c:pt idx="2879">
                  <c:v>-732.07843179332156</c:v>
                </c:pt>
                <c:pt idx="2880">
                  <c:v>-738.40632495210764</c:v>
                </c:pt>
                <c:pt idx="2881">
                  <c:v>-733.90857425079332</c:v>
                </c:pt>
                <c:pt idx="2882">
                  <c:v>-719.24290844870518</c:v>
                </c:pt>
                <c:pt idx="2883">
                  <c:v>-695.86112402155868</c:v>
                </c:pt>
                <c:pt idx="2884">
                  <c:v>-665.37979279072965</c:v>
                </c:pt>
                <c:pt idx="2885">
                  <c:v>-629.02459461977344</c:v>
                </c:pt>
                <c:pt idx="2886">
                  <c:v>-587.32578752673305</c:v>
                </c:pt>
                <c:pt idx="2887">
                  <c:v>-540.17017865712444</c:v>
                </c:pt>
                <c:pt idx="2888">
                  <c:v>-487.2012260682676</c:v>
                </c:pt>
                <c:pt idx="2889">
                  <c:v>-428.42148692309871</c:v>
                </c:pt>
                <c:pt idx="2890">
                  <c:v>-364.73860720133439</c:v>
                </c:pt>
                <c:pt idx="2891">
                  <c:v>-298.20361314451799</c:v>
                </c:pt>
                <c:pt idx="2892">
                  <c:v>-231.84219662155814</c:v>
                </c:pt>
                <c:pt idx="2893">
                  <c:v>-169.1936093212978</c:v>
                </c:pt>
                <c:pt idx="2894">
                  <c:v>-113.78630260812565</c:v>
                </c:pt>
                <c:pt idx="2895">
                  <c:v>-68.706809447229844</c:v>
                </c:pt>
                <c:pt idx="2896">
                  <c:v>-36.26932249685391</c:v>
                </c:pt>
                <c:pt idx="2897">
                  <c:v>-17.72558016593193</c:v>
                </c:pt>
                <c:pt idx="2898">
                  <c:v>-13.017155058086624</c:v>
                </c:pt>
                <c:pt idx="2899">
                  <c:v>-20.682165842338087</c:v>
                </c:pt>
                <c:pt idx="2900">
                  <c:v>-38.063256214712375</c:v>
                </c:pt>
                <c:pt idx="2901">
                  <c:v>-61.86758672280304</c:v>
                </c:pt>
                <c:pt idx="2902">
                  <c:v>-88.925916243001595</c:v>
                </c:pt>
                <c:pt idx="2903">
                  <c:v>-116.82089011733319</c:v>
                </c:pt>
                <c:pt idx="2904">
                  <c:v>-144.08183194019395</c:v>
                </c:pt>
                <c:pt idx="2905">
                  <c:v>-169.88999380942391</c:v>
                </c:pt>
                <c:pt idx="2906">
                  <c:v>-193.52197608389054</c:v>
                </c:pt>
                <c:pt idx="2907">
                  <c:v>-213.88208330719655</c:v>
                </c:pt>
                <c:pt idx="2908">
                  <c:v>-229.37372695866858</c:v>
                </c:pt>
                <c:pt idx="2909">
                  <c:v>-238.11425026326336</c:v>
                </c:pt>
                <c:pt idx="2910">
                  <c:v>-238.27316203831808</c:v>
                </c:pt>
                <c:pt idx="2911">
                  <c:v>-228.30610602458063</c:v>
                </c:pt>
                <c:pt idx="2912">
                  <c:v>-207.08659720799864</c:v>
                </c:pt>
                <c:pt idx="2913">
                  <c:v>-174.11556612205865</c:v>
                </c:pt>
                <c:pt idx="2914">
                  <c:v>-129.89398283739851</c:v>
                </c:pt>
                <c:pt idx="2915">
                  <c:v>-76.293028128435481</c:v>
                </c:pt>
                <c:pt idx="2916">
                  <c:v>-16.591865524634105</c:v>
                </c:pt>
                <c:pt idx="2917">
                  <c:v>45.019825156604291</c:v>
                </c:pt>
                <c:pt idx="2918">
                  <c:v>104.30701553871226</c:v>
                </c:pt>
                <c:pt idx="2919">
                  <c:v>157.77618852212643</c:v>
                </c:pt>
                <c:pt idx="2920">
                  <c:v>203.00767837295933</c:v>
                </c:pt>
                <c:pt idx="2921">
                  <c:v>238.54107743933091</c:v>
                </c:pt>
                <c:pt idx="2922">
                  <c:v>263.68130882839637</c:v>
                </c:pt>
                <c:pt idx="2923">
                  <c:v>278.55193565436372</c:v>
                </c:pt>
                <c:pt idx="2924">
                  <c:v>284.31443840058597</c:v>
                </c:pt>
                <c:pt idx="2925">
                  <c:v>283.14936953411257</c:v>
                </c:pt>
                <c:pt idx="2926">
                  <c:v>277.74040810620721</c:v>
                </c:pt>
                <c:pt idx="2927">
                  <c:v>270.48084848269411</c:v>
                </c:pt>
                <c:pt idx="2928">
                  <c:v>262.931277803287</c:v>
                </c:pt>
                <c:pt idx="2929">
                  <c:v>255.87337526844226</c:v>
                </c:pt>
                <c:pt idx="2930">
                  <c:v>249.78226491128206</c:v>
                </c:pt>
                <c:pt idx="2931">
                  <c:v>245.1986809415024</c:v>
                </c:pt>
                <c:pt idx="2932">
                  <c:v>242.6695758108807</c:v>
                </c:pt>
                <c:pt idx="2933">
                  <c:v>242.40947448180867</c:v>
                </c:pt>
                <c:pt idx="2934">
                  <c:v>244.12090459857268</c:v>
                </c:pt>
                <c:pt idx="2935">
                  <c:v>247.24579257581198</c:v>
                </c:pt>
                <c:pt idx="2936">
                  <c:v>251.48603251878347</c:v>
                </c:pt>
                <c:pt idx="2937">
                  <c:v>257.17677665150813</c:v>
                </c:pt>
                <c:pt idx="2938">
                  <c:v>265.24532270983372</c:v>
                </c:pt>
                <c:pt idx="2939">
                  <c:v>276.84822579873338</c:v>
                </c:pt>
                <c:pt idx="2940">
                  <c:v>292.98536154610866</c:v>
                </c:pt>
                <c:pt idx="2941">
                  <c:v>314.2663161899855</c:v>
                </c:pt>
                <c:pt idx="2942">
                  <c:v>340.74394058744133</c:v>
                </c:pt>
                <c:pt idx="2943">
                  <c:v>371.64830618038616</c:v>
                </c:pt>
                <c:pt idx="2944">
                  <c:v>405.0435121996772</c:v>
                </c:pt>
                <c:pt idx="2945">
                  <c:v>437.68452255732802</c:v>
                </c:pt>
                <c:pt idx="2946">
                  <c:v>465.3758073489866</c:v>
                </c:pt>
                <c:pt idx="2947">
                  <c:v>483.86809151266232</c:v>
                </c:pt>
                <c:pt idx="2948">
                  <c:v>489.98485931445316</c:v>
                </c:pt>
                <c:pt idx="2949">
                  <c:v>482.5189990941808</c:v>
                </c:pt>
                <c:pt idx="2950">
                  <c:v>462.598934189479</c:v>
                </c:pt>
                <c:pt idx="2951">
                  <c:v>433.52774205213996</c:v>
                </c:pt>
                <c:pt idx="2952">
                  <c:v>400.29352904553321</c:v>
                </c:pt>
                <c:pt idx="2953">
                  <c:v>368.91764744440451</c:v>
                </c:pt>
                <c:pt idx="2954">
                  <c:v>345.64370054361581</c:v>
                </c:pt>
                <c:pt idx="2955">
                  <c:v>335.92283640944726</c:v>
                </c:pt>
                <c:pt idx="2956">
                  <c:v>343.31613003734321</c:v>
                </c:pt>
                <c:pt idx="2957">
                  <c:v>368.63775738360511</c:v>
                </c:pt>
                <c:pt idx="2958">
                  <c:v>409.69991182094316</c:v>
                </c:pt>
                <c:pt idx="2959">
                  <c:v>461.84169302515767</c:v>
                </c:pt>
                <c:pt idx="2960">
                  <c:v>519.11061429278743</c:v>
                </c:pt>
                <c:pt idx="2961">
                  <c:v>575.6974626044132</c:v>
                </c:pt>
                <c:pt idx="2962">
                  <c:v>627.16823656125769</c:v>
                </c:pt>
                <c:pt idx="2963">
                  <c:v>671.15480826876137</c:v>
                </c:pt>
                <c:pt idx="2964">
                  <c:v>707.35665444037897</c:v>
                </c:pt>
                <c:pt idx="2965">
                  <c:v>736.93774610669755</c:v>
                </c:pt>
                <c:pt idx="2966">
                  <c:v>761.62572567763516</c:v>
                </c:pt>
                <c:pt idx="2967">
                  <c:v>782.93199110152455</c:v>
                </c:pt>
                <c:pt idx="2968">
                  <c:v>801.78471190354423</c:v>
                </c:pt>
                <c:pt idx="2969">
                  <c:v>818.57246228113831</c:v>
                </c:pt>
                <c:pt idx="2970">
                  <c:v>833.39246561537277</c:v>
                </c:pt>
                <c:pt idx="2971">
                  <c:v>846.31786947928822</c:v>
                </c:pt>
                <c:pt idx="2972">
                  <c:v>857.64961591154622</c:v>
                </c:pt>
                <c:pt idx="2973">
                  <c:v>868.17252164426191</c:v>
                </c:pt>
                <c:pt idx="2974">
                  <c:v>879.33181753167651</c:v>
                </c:pt>
                <c:pt idx="2975">
                  <c:v>893.13733717680577</c:v>
                </c:pt>
                <c:pt idx="2976">
                  <c:v>911.64644677807837</c:v>
                </c:pt>
                <c:pt idx="2977">
                  <c:v>936.14070561812719</c:v>
                </c:pt>
                <c:pt idx="2978">
                  <c:v>966.37300833995528</c:v>
                </c:pt>
                <c:pt idx="2979">
                  <c:v>1000.256802733947</c:v>
                </c:pt>
                <c:pt idx="2980">
                  <c:v>1034.1432961737942</c:v>
                </c:pt>
                <c:pt idx="2981">
                  <c:v>1063.5644685955485</c:v>
                </c:pt>
                <c:pt idx="2982">
                  <c:v>1084.1634381902568</c:v>
                </c:pt>
                <c:pt idx="2983">
                  <c:v>1092.5592390903182</c:v>
                </c:pt>
                <c:pt idx="2984">
                  <c:v>1087.0346789441949</c:v>
                </c:pt>
                <c:pt idx="2985">
                  <c:v>1068.0088984430563</c:v>
                </c:pt>
                <c:pt idx="2986">
                  <c:v>1038.1693579649502</c:v>
                </c:pt>
                <c:pt idx="2987">
                  <c:v>1002.0722687491869</c:v>
                </c:pt>
                <c:pt idx="2988">
                  <c:v>965.14393335566024</c:v>
                </c:pt>
                <c:pt idx="2989">
                  <c:v>932.29772676398306</c:v>
                </c:pt>
                <c:pt idx="2990">
                  <c:v>906.6543916240098</c:v>
                </c:pt>
                <c:pt idx="2991">
                  <c:v>888.88479229251936</c:v>
                </c:pt>
                <c:pt idx="2992">
                  <c:v>877.41892651035892</c:v>
                </c:pt>
                <c:pt idx="2993">
                  <c:v>869.35962264677937</c:v>
                </c:pt>
                <c:pt idx="2994">
                  <c:v>861.63882161955394</c:v>
                </c:pt>
                <c:pt idx="2995">
                  <c:v>851.89480474078437</c:v>
                </c:pt>
                <c:pt idx="2996">
                  <c:v>838.75697795642725</c:v>
                </c:pt>
                <c:pt idx="2997">
                  <c:v>821.59370732245645</c:v>
                </c:pt>
                <c:pt idx="2998">
                  <c:v>800.04042178688576</c:v>
                </c:pt>
                <c:pt idx="2999">
                  <c:v>773.60254527487359</c:v>
                </c:pt>
                <c:pt idx="3000">
                  <c:v>741.43347191007263</c:v>
                </c:pt>
                <c:pt idx="3001">
                  <c:v>702.24956567528795</c:v>
                </c:pt>
                <c:pt idx="3002">
                  <c:v>654.36654501688815</c:v>
                </c:pt>
                <c:pt idx="3003">
                  <c:v>595.94475392994934</c:v>
                </c:pt>
                <c:pt idx="3004">
                  <c:v>525.54109149688929</c:v>
                </c:pt>
                <c:pt idx="3005">
                  <c:v>442.88796186130878</c:v>
                </c:pt>
                <c:pt idx="3006">
                  <c:v>349.579681717477</c:v>
                </c:pt>
                <c:pt idx="3007">
                  <c:v>249.27204007493668</c:v>
                </c:pt>
                <c:pt idx="3008">
                  <c:v>147.18549165303796</c:v>
                </c:pt>
                <c:pt idx="3009">
                  <c:v>49.046252426359658</c:v>
                </c:pt>
                <c:pt idx="3010">
                  <c:v>-40.135867314546189</c:v>
                </c:pt>
                <c:pt idx="3011">
                  <c:v>-117.03634579673616</c:v>
                </c:pt>
                <c:pt idx="3012">
                  <c:v>-180.48417681832046</c:v>
                </c:pt>
                <c:pt idx="3013">
                  <c:v>-231.3846126672604</c:v>
                </c:pt>
                <c:pt idx="3014">
                  <c:v>-272.18336764362186</c:v>
                </c:pt>
                <c:pt idx="3015">
                  <c:v>-306.04354846202057</c:v>
                </c:pt>
                <c:pt idx="3016">
                  <c:v>-336.02193468294337</c:v>
                </c:pt>
                <c:pt idx="3017">
                  <c:v>-364.58075003358232</c:v>
                </c:pt>
                <c:pt idx="3018">
                  <c:v>-393.59591287708815</c:v>
                </c:pt>
                <c:pt idx="3019">
                  <c:v>-424.70856888542477</c:v>
                </c:pt>
                <c:pt idx="3020">
                  <c:v>-459.68411632990751</c:v>
                </c:pt>
                <c:pt idx="3021">
                  <c:v>-500.516992631238</c:v>
                </c:pt>
                <c:pt idx="3022">
                  <c:v>-549.21967922482236</c:v>
                </c:pt>
                <c:pt idx="3023">
                  <c:v>-607.40140340099447</c:v>
                </c:pt>
                <c:pt idx="3024">
                  <c:v>-675.81240256909621</c:v>
                </c:pt>
                <c:pt idx="3025">
                  <c:v>-754.0098119443345</c:v>
                </c:pt>
                <c:pt idx="3026">
                  <c:v>-840.23936364563701</c:v>
                </c:pt>
                <c:pt idx="3027">
                  <c:v>-931.55218521933784</c:v>
                </c:pt>
                <c:pt idx="3028">
                  <c:v>-1024.1260654278224</c:v>
                </c:pt>
                <c:pt idx="3029">
                  <c:v>-1113.7421770655576</c:v>
                </c:pt>
                <c:pt idx="3030">
                  <c:v>-1196.3344301131672</c:v>
                </c:pt>
                <c:pt idx="3031">
                  <c:v>-1268.5231270046988</c:v>
                </c:pt>
                <c:pt idx="3032">
                  <c:v>-1328.1034437271592</c:v>
                </c:pt>
                <c:pt idx="3033">
                  <c:v>-1374.4831829706113</c:v>
                </c:pt>
                <c:pt idx="3034">
                  <c:v>-1408.9918393380665</c:v>
                </c:pt>
                <c:pt idx="3035">
                  <c:v>-1434.8931693832376</c:v>
                </c:pt>
                <c:pt idx="3036">
                  <c:v>-1456.9502136635849</c:v>
                </c:pt>
                <c:pt idx="3037">
                  <c:v>-1480.5477083839226</c:v>
                </c:pt>
                <c:pt idx="3038">
                  <c:v>-1510.5830893492282</c:v>
                </c:pt>
                <c:pt idx="3039">
                  <c:v>-1550.4576299914841</c:v>
                </c:pt>
                <c:pt idx="3040">
                  <c:v>-1601.4416765434603</c:v>
                </c:pt>
                <c:pt idx="3041">
                  <c:v>-1662.517953255187</c:v>
                </c:pt>
                <c:pt idx="3042">
                  <c:v>-1730.6648012295218</c:v>
                </c:pt>
                <c:pt idx="3043">
                  <c:v>-1801.477212116316</c:v>
                </c:pt>
                <c:pt idx="3044">
                  <c:v>-1870.0195019542361</c:v>
                </c:pt>
                <c:pt idx="3045">
                  <c:v>-1931.7826451294752</c:v>
                </c:pt>
                <c:pt idx="3046">
                  <c:v>-1983.5346625056734</c:v>
                </c:pt>
                <c:pt idx="3047">
                  <c:v>-2023.7996529656505</c:v>
                </c:pt>
                <c:pt idx="3048">
                  <c:v>-2052.7872867082469</c:v>
                </c:pt>
                <c:pt idx="3049">
                  <c:v>-2071.8247833803466</c:v>
                </c:pt>
                <c:pt idx="3050">
                  <c:v>-2082.5836168446176</c:v>
                </c:pt>
                <c:pt idx="3051">
                  <c:v>-2086.4473375621928</c:v>
                </c:pt>
                <c:pt idx="3052">
                  <c:v>-2084.2132290906143</c:v>
                </c:pt>
                <c:pt idx="3053">
                  <c:v>-2076.1210220521116</c:v>
                </c:pt>
                <c:pt idx="3054">
                  <c:v>-2062.120037430228</c:v>
                </c:pt>
                <c:pt idx="3055">
                  <c:v>-2042.3134204483804</c:v>
                </c:pt>
                <c:pt idx="3056">
                  <c:v>-2017.4695251917574</c:v>
                </c:pt>
                <c:pt idx="3057">
                  <c:v>-1989.3321261886508</c:v>
                </c:pt>
                <c:pt idx="3058">
                  <c:v>-1960.4247173437216</c:v>
                </c:pt>
                <c:pt idx="3059">
                  <c:v>-1933.2975200256267</c:v>
                </c:pt>
                <c:pt idx="3060">
                  <c:v>-1909.5469942831739</c:v>
                </c:pt>
                <c:pt idx="3061">
                  <c:v>-1889.0969173885555</c:v>
                </c:pt>
                <c:pt idx="3062">
                  <c:v>-1870.0523865963646</c:v>
                </c:pt>
                <c:pt idx="3063">
                  <c:v>-1849.1134034035001</c:v>
                </c:pt>
                <c:pt idx="3064">
                  <c:v>-1822.2987583771999</c:v>
                </c:pt>
                <c:pt idx="3065">
                  <c:v>-1785.742491074996</c:v>
                </c:pt>
                <c:pt idx="3066">
                  <c:v>-1736.4906897391602</c:v>
                </c:pt>
                <c:pt idx="3067">
                  <c:v>-1673.2540354538728</c:v>
                </c:pt>
                <c:pt idx="3068">
                  <c:v>-1596.9169206525546</c:v>
                </c:pt>
                <c:pt idx="3069">
                  <c:v>-1510.5024741632621</c:v>
                </c:pt>
                <c:pt idx="3070">
                  <c:v>-1418.4302898736771</c:v>
                </c:pt>
                <c:pt idx="3071">
                  <c:v>-1325.252885086619</c:v>
                </c:pt>
                <c:pt idx="3072">
                  <c:v>-1234.3665148112946</c:v>
                </c:pt>
                <c:pt idx="3073">
                  <c:v>-1147.2113904052319</c:v>
                </c:pt>
                <c:pt idx="3074">
                  <c:v>-1063.1976030250353</c:v>
                </c:pt>
                <c:pt idx="3075">
                  <c:v>-980.24604044823013</c:v>
                </c:pt>
                <c:pt idx="3076">
                  <c:v>-895.66548344279681</c:v>
                </c:pt>
                <c:pt idx="3077">
                  <c:v>-807.1006388397534</c:v>
                </c:pt>
                <c:pt idx="3078">
                  <c:v>-713.34880580565095</c:v>
                </c:pt>
                <c:pt idx="3079">
                  <c:v>-614.87114353034372</c:v>
                </c:pt>
                <c:pt idx="3080">
                  <c:v>-513.80483676588847</c:v>
                </c:pt>
                <c:pt idx="3081">
                  <c:v>-413.35169393623454</c:v>
                </c:pt>
                <c:pt idx="3082">
                  <c:v>-316.66733508246165</c:v>
                </c:pt>
                <c:pt idx="3083">
                  <c:v>-225.64775133861184</c:v>
                </c:pt>
                <c:pt idx="3084">
                  <c:v>-140.1053187882072</c:v>
                </c:pt>
                <c:pt idx="3085">
                  <c:v>-57.676264280277088</c:v>
                </c:pt>
                <c:pt idx="3086">
                  <c:v>25.518250282359336</c:v>
                </c:pt>
                <c:pt idx="3087">
                  <c:v>113.73379278145406</c:v>
                </c:pt>
                <c:pt idx="3088">
                  <c:v>210.35795733418905</c:v>
                </c:pt>
                <c:pt idx="3089">
                  <c:v>316.8619814700819</c:v>
                </c:pt>
                <c:pt idx="3090">
                  <c:v>432.18979805757863</c:v>
                </c:pt>
                <c:pt idx="3091">
                  <c:v>552.77196897412864</c:v>
                </c:pt>
                <c:pt idx="3092">
                  <c:v>673.22873982961607</c:v>
                </c:pt>
                <c:pt idx="3093">
                  <c:v>787.63114652607089</c:v>
                </c:pt>
                <c:pt idx="3094">
                  <c:v>890.96838255268881</c:v>
                </c:pt>
                <c:pt idx="3095">
                  <c:v>980.34528624021084</c:v>
                </c:pt>
                <c:pt idx="3096">
                  <c:v>1055.5294781459054</c:v>
                </c:pt>
                <c:pt idx="3097">
                  <c:v>1118.7447819069698</c:v>
                </c:pt>
                <c:pt idx="3098">
                  <c:v>1173.8826251491032</c:v>
                </c:pt>
                <c:pt idx="3099">
                  <c:v>1225.4412479963969</c:v>
                </c:pt>
                <c:pt idx="3100">
                  <c:v>1277.4929384816216</c:v>
                </c:pt>
                <c:pt idx="3101">
                  <c:v>1332.8783733450728</c:v>
                </c:pt>
                <c:pt idx="3102">
                  <c:v>1392.7362661384504</c:v>
                </c:pt>
                <c:pt idx="3103">
                  <c:v>1456.4447120755526</c:v>
                </c:pt>
                <c:pt idx="3104">
                  <c:v>1522.0073116730894</c:v>
                </c:pt>
                <c:pt idx="3105">
                  <c:v>1586.8005272924806</c:v>
                </c:pt>
                <c:pt idx="3106">
                  <c:v>1648.4563270060141</c:v>
                </c:pt>
                <c:pt idx="3107">
                  <c:v>1705.5835699577051</c:v>
                </c:pt>
                <c:pt idx="3108">
                  <c:v>1758.0895636031021</c:v>
                </c:pt>
                <c:pt idx="3109">
                  <c:v>1807.0305060823182</c:v>
                </c:pt>
                <c:pt idx="3110">
                  <c:v>1854.0946700381764</c:v>
                </c:pt>
                <c:pt idx="3111">
                  <c:v>1900.9120644952982</c:v>
                </c:pt>
                <c:pt idx="3112">
                  <c:v>1948.3974246381977</c:v>
                </c:pt>
                <c:pt idx="3113">
                  <c:v>1996.3080160723005</c:v>
                </c:pt>
                <c:pt idx="3114">
                  <c:v>2043.139460175827</c:v>
                </c:pt>
                <c:pt idx="3115">
                  <c:v>2086.3900845273761</c:v>
                </c:pt>
                <c:pt idx="3116">
                  <c:v>2123.1138114512119</c:v>
                </c:pt>
                <c:pt idx="3117">
                  <c:v>2150.5923914735063</c:v>
                </c:pt>
                <c:pt idx="3118">
                  <c:v>2166.9304073330136</c:v>
                </c:pt>
                <c:pt idx="3119">
                  <c:v>2171.4298099053035</c:v>
                </c:pt>
                <c:pt idx="3120">
                  <c:v>2164.6968611552343</c:v>
                </c:pt>
                <c:pt idx="3121">
                  <c:v>2148.5016088861043</c:v>
                </c:pt>
                <c:pt idx="3122">
                  <c:v>2125.4298921517161</c:v>
                </c:pt>
                <c:pt idx="3123">
                  <c:v>2098.3789290876734</c:v>
                </c:pt>
                <c:pt idx="3124">
                  <c:v>2069.9804384694535</c:v>
                </c:pt>
                <c:pt idx="3125">
                  <c:v>2042.0825523652347</c:v>
                </c:pt>
                <c:pt idx="3126">
                  <c:v>2015.4458720934754</c:v>
                </c:pt>
                <c:pt idx="3127">
                  <c:v>1989.7600015869643</c:v>
                </c:pt>
                <c:pt idx="3128">
                  <c:v>1963.9667277093934</c:v>
                </c:pt>
                <c:pt idx="3129">
                  <c:v>1936.7635379843343</c:v>
                </c:pt>
                <c:pt idx="3130">
                  <c:v>1907.1173235700226</c:v>
                </c:pt>
                <c:pt idx="3131">
                  <c:v>1874.6444175906504</c:v>
                </c:pt>
                <c:pt idx="3132">
                  <c:v>1839.7783561745166</c:v>
                </c:pt>
                <c:pt idx="3133">
                  <c:v>1803.7046891305843</c:v>
                </c:pt>
                <c:pt idx="3134">
                  <c:v>1768.0790263064607</c:v>
                </c:pt>
                <c:pt idx="3135">
                  <c:v>1734.587082866029</c:v>
                </c:pt>
                <c:pt idx="3136">
                  <c:v>1704.4594080323391</c:v>
                </c:pt>
                <c:pt idx="3137">
                  <c:v>1678.0786583367726</c:v>
                </c:pt>
                <c:pt idx="3138">
                  <c:v>1654.7934417162724</c:v>
                </c:pt>
                <c:pt idx="3139">
                  <c:v>1632.9973997923337</c:v>
                </c:pt>
                <c:pt idx="3140">
                  <c:v>1610.4503310638092</c:v>
                </c:pt>
                <c:pt idx="3141">
                  <c:v>1584.7336555451304</c:v>
                </c:pt>
                <c:pt idx="3142">
                  <c:v>1553.6999209000585</c:v>
                </c:pt>
                <c:pt idx="3143">
                  <c:v>1515.8121219264544</c:v>
                </c:pt>
                <c:pt idx="3144">
                  <c:v>1470.3334173062312</c:v>
                </c:pt>
                <c:pt idx="3145">
                  <c:v>1417.3692431575244</c:v>
                </c:pt>
                <c:pt idx="3146">
                  <c:v>1357.7703814982349</c:v>
                </c:pt>
                <c:pt idx="3147">
                  <c:v>1292.9062768590754</c:v>
                </c:pt>
                <c:pt idx="3148">
                  <c:v>1224.3472978187181</c:v>
                </c:pt>
                <c:pt idx="3149">
                  <c:v>1153.548482988291</c:v>
                </c:pt>
                <c:pt idx="3150">
                  <c:v>1081.6412581468257</c:v>
                </c:pt>
                <c:pt idx="3151">
                  <c:v>1009.3774731112543</c:v>
                </c:pt>
                <c:pt idx="3152">
                  <c:v>937.17794863110134</c:v>
                </c:pt>
                <c:pt idx="3153">
                  <c:v>865.17701968378253</c:v>
                </c:pt>
                <c:pt idx="3154">
                  <c:v>793.16426902037881</c:v>
                </c:pt>
                <c:pt idx="3155">
                  <c:v>720.42044462448985</c:v>
                </c:pt>
                <c:pt idx="3156">
                  <c:v>645.59888054691862</c:v>
                </c:pt>
                <c:pt idx="3157">
                  <c:v>566.89622566709227</c:v>
                </c:pt>
                <c:pt idx="3158">
                  <c:v>482.63544799366269</c:v>
                </c:pt>
                <c:pt idx="3159">
                  <c:v>392.07918281737199</c:v>
                </c:pt>
                <c:pt idx="3160">
                  <c:v>296.05140017895184</c:v>
                </c:pt>
                <c:pt idx="3161">
                  <c:v>197.01260291432314</c:v>
                </c:pt>
                <c:pt idx="3162">
                  <c:v>98.561828585913929</c:v>
                </c:pt>
                <c:pt idx="3163">
                  <c:v>4.6265318169883543</c:v>
                </c:pt>
                <c:pt idx="3164">
                  <c:v>-81.331066466455155</c:v>
                </c:pt>
                <c:pt idx="3165">
                  <c:v>-156.88672703114995</c:v>
                </c:pt>
                <c:pt idx="3166">
                  <c:v>-220.9895776854971</c:v>
                </c:pt>
                <c:pt idx="3167">
                  <c:v>-274.10390266873867</c:v>
                </c:pt>
                <c:pt idx="3168">
                  <c:v>-318.11328899955134</c:v>
                </c:pt>
                <c:pt idx="3169">
                  <c:v>-355.90000827855647</c:v>
                </c:pt>
                <c:pt idx="3170">
                  <c:v>-390.63268643039663</c:v>
                </c:pt>
                <c:pt idx="3171">
                  <c:v>-424.99032324494618</c:v>
                </c:pt>
                <c:pt idx="3172">
                  <c:v>-460.63384418736342</c:v>
                </c:pt>
                <c:pt idx="3173">
                  <c:v>-498.13161153720841</c:v>
                </c:pt>
                <c:pt idx="3174">
                  <c:v>-537.31437793221812</c:v>
                </c:pt>
                <c:pt idx="3175">
                  <c:v>-577.81878877002259</c:v>
                </c:pt>
                <c:pt idx="3176">
                  <c:v>-619.53633409180793</c:v>
                </c:pt>
                <c:pt idx="3177">
                  <c:v>-662.80071095016012</c:v>
                </c:pt>
                <c:pt idx="3178">
                  <c:v>-708.29748282101161</c:v>
                </c:pt>
                <c:pt idx="3179">
                  <c:v>-756.78629644262742</c:v>
                </c:pt>
                <c:pt idx="3180">
                  <c:v>-808.73561075470616</c:v>
                </c:pt>
                <c:pt idx="3181">
                  <c:v>-863.93723564908328</c:v>
                </c:pt>
                <c:pt idx="3182">
                  <c:v>-921.17078638803605</c:v>
                </c:pt>
                <c:pt idx="3183">
                  <c:v>-978.01701830595994</c:v>
                </c:pt>
                <c:pt idx="3184">
                  <c:v>-1030.9513701413166</c:v>
                </c:pt>
                <c:pt idx="3185">
                  <c:v>-1075.8409134374522</c:v>
                </c:pt>
                <c:pt idx="3186">
                  <c:v>-1108.855958151599</c:v>
                </c:pt>
                <c:pt idx="3187">
                  <c:v>-1127.593848166528</c:v>
                </c:pt>
                <c:pt idx="3188">
                  <c:v>-1132.0290844910639</c:v>
                </c:pt>
                <c:pt idx="3189">
                  <c:v>-1124.9086278820403</c:v>
                </c:pt>
                <c:pt idx="3190">
                  <c:v>-1111.4199423324887</c:v>
                </c:pt>
                <c:pt idx="3191">
                  <c:v>-1098.2449531478414</c:v>
                </c:pt>
                <c:pt idx="3192">
                  <c:v>-1092.2822884871703</c:v>
                </c:pt>
                <c:pt idx="3193">
                  <c:v>-1099.3150763234039</c:v>
                </c:pt>
                <c:pt idx="3194">
                  <c:v>-1122.8552619866778</c:v>
                </c:pt>
                <c:pt idx="3195">
                  <c:v>-1163.3793698385566</c:v>
                </c:pt>
                <c:pt idx="3196">
                  <c:v>-1218.1479305125663</c:v>
                </c:pt>
                <c:pt idx="3197">
                  <c:v>-1281.7301295854149</c:v>
                </c:pt>
                <c:pt idx="3198">
                  <c:v>-1347.1961464429005</c:v>
                </c:pt>
                <c:pt idx="3199">
                  <c:v>-1407.6969805842816</c:v>
                </c:pt>
                <c:pt idx="3200">
                  <c:v>-1457.9454625892561</c:v>
                </c:pt>
                <c:pt idx="3201">
                  <c:v>-1495.1151762351549</c:v>
                </c:pt>
                <c:pt idx="3202">
                  <c:v>-1518.9263227838403</c:v>
                </c:pt>
                <c:pt idx="3203">
                  <c:v>-1531.0590966834</c:v>
                </c:pt>
                <c:pt idx="3204">
                  <c:v>-1534.2919930183912</c:v>
                </c:pt>
                <c:pt idx="3205">
                  <c:v>-1531.707545499801</c:v>
                </c:pt>
                <c:pt idx="3206">
                  <c:v>-1526.0548707743644</c:v>
                </c:pt>
                <c:pt idx="3207">
                  <c:v>-1519.2217466960067</c:v>
                </c:pt>
                <c:pt idx="3208">
                  <c:v>-1511.8430729212241</c:v>
                </c:pt>
                <c:pt idx="3209">
                  <c:v>-1503.1975679985776</c:v>
                </c:pt>
                <c:pt idx="3210">
                  <c:v>-1491.5513373556412</c:v>
                </c:pt>
                <c:pt idx="3211">
                  <c:v>-1474.940263224137</c:v>
                </c:pt>
                <c:pt idx="3212">
                  <c:v>-1452.1298365231305</c:v>
                </c:pt>
                <c:pt idx="3213">
                  <c:v>-1423.3366748324931</c:v>
                </c:pt>
                <c:pt idx="3214">
                  <c:v>-1390.3734780101506</c:v>
                </c:pt>
                <c:pt idx="3215">
                  <c:v>-1356.1540043512446</c:v>
                </c:pt>
                <c:pt idx="3216">
                  <c:v>-1323.8002973726177</c:v>
                </c:pt>
                <c:pt idx="3217">
                  <c:v>-1295.751516270177</c:v>
                </c:pt>
                <c:pt idx="3218">
                  <c:v>-1273.1894177476595</c:v>
                </c:pt>
                <c:pt idx="3219">
                  <c:v>-1255.8424779176637</c:v>
                </c:pt>
                <c:pt idx="3220">
                  <c:v>-1242.0366724141493</c:v>
                </c:pt>
                <c:pt idx="3221">
                  <c:v>-1228.8854237019639</c:v>
                </c:pt>
                <c:pt idx="3222">
                  <c:v>-1212.668510181182</c:v>
                </c:pt>
                <c:pt idx="3223">
                  <c:v>-1189.5157825657423</c:v>
                </c:pt>
                <c:pt idx="3224">
                  <c:v>-1156.3544052461668</c:v>
                </c:pt>
                <c:pt idx="3225">
                  <c:v>-1111.8031877669432</c:v>
                </c:pt>
                <c:pt idx="3226">
                  <c:v>-1056.5760450463954</c:v>
                </c:pt>
                <c:pt idx="3227">
                  <c:v>-993.17181930035883</c:v>
                </c:pt>
                <c:pt idx="3228">
                  <c:v>-925.03357029192352</c:v>
                </c:pt>
                <c:pt idx="3229">
                  <c:v>-855.62117834396838</c:v>
                </c:pt>
                <c:pt idx="3230">
                  <c:v>-787.78525538061444</c:v>
                </c:pt>
                <c:pt idx="3231">
                  <c:v>-723.51264880077474</c:v>
                </c:pt>
                <c:pt idx="3232">
                  <c:v>-663.8214959066712</c:v>
                </c:pt>
                <c:pt idx="3233">
                  <c:v>-608.64051082185165</c:v>
                </c:pt>
                <c:pt idx="3234">
                  <c:v>-556.80545520703026</c:v>
                </c:pt>
                <c:pt idx="3235">
                  <c:v>-506.43204263298901</c:v>
                </c:pt>
                <c:pt idx="3236">
                  <c:v>-455.68709488615053</c:v>
                </c:pt>
                <c:pt idx="3237">
                  <c:v>-403.59352150353686</c:v>
                </c:pt>
                <c:pt idx="3238">
                  <c:v>-350.37007516659753</c:v>
                </c:pt>
                <c:pt idx="3239">
                  <c:v>-297.10329694017554</c:v>
                </c:pt>
                <c:pt idx="3240">
                  <c:v>-245.02345750101222</c:v>
                </c:pt>
                <c:pt idx="3241">
                  <c:v>-194.86513032067359</c:v>
                </c:pt>
                <c:pt idx="3242">
                  <c:v>-146.6131703413825</c:v>
                </c:pt>
                <c:pt idx="3243">
                  <c:v>-99.608023638162123</c:v>
                </c:pt>
                <c:pt idx="3244">
                  <c:v>-52.760776611598338</c:v>
                </c:pt>
                <c:pt idx="3245">
                  <c:v>-4.6638147062916273</c:v>
                </c:pt>
                <c:pt idx="3246">
                  <c:v>46.371290060719879</c:v>
                </c:pt>
                <c:pt idx="3247">
                  <c:v>102.13733001870536</c:v>
                </c:pt>
                <c:pt idx="3248">
                  <c:v>164.07725168369382</c:v>
                </c:pt>
                <c:pt idx="3249">
                  <c:v>232.65934477310938</c:v>
                </c:pt>
                <c:pt idx="3250">
                  <c:v>306.90259129484542</c:v>
                </c:pt>
                <c:pt idx="3251">
                  <c:v>384.37309221697342</c:v>
                </c:pt>
                <c:pt idx="3252">
                  <c:v>461.71609215817824</c:v>
                </c:pt>
                <c:pt idx="3253">
                  <c:v>535.48815036179326</c:v>
                </c:pt>
                <c:pt idx="3254">
                  <c:v>602.94974494348105</c:v>
                </c:pt>
                <c:pt idx="3255">
                  <c:v>662.55908098252223</c:v>
                </c:pt>
                <c:pt idx="3256">
                  <c:v>714.09147432711768</c:v>
                </c:pt>
                <c:pt idx="3257">
                  <c:v>758.48213208214077</c:v>
                </c:pt>
                <c:pt idx="3258">
                  <c:v>797.51481655059138</c:v>
                </c:pt>
                <c:pt idx="3259">
                  <c:v>833.41391910649179</c:v>
                </c:pt>
                <c:pt idx="3260">
                  <c:v>868.38620735180189</c:v>
                </c:pt>
                <c:pt idx="3261">
                  <c:v>904.19365088968027</c:v>
                </c:pt>
                <c:pt idx="3262">
                  <c:v>941.84452561294813</c:v>
                </c:pt>
                <c:pt idx="3263">
                  <c:v>981.476765676372</c:v>
                </c:pt>
                <c:pt idx="3264">
                  <c:v>1022.4628485582485</c:v>
                </c:pt>
                <c:pt idx="3265">
                  <c:v>1063.6585963912682</c:v>
                </c:pt>
                <c:pt idx="3266">
                  <c:v>1103.6696705326995</c:v>
                </c:pt>
                <c:pt idx="3267">
                  <c:v>1141.062678630645</c:v>
                </c:pt>
                <c:pt idx="3268">
                  <c:v>1174.5009769117123</c:v>
                </c:pt>
                <c:pt idx="3269">
                  <c:v>1202.822272274831</c:v>
                </c:pt>
                <c:pt idx="3270">
                  <c:v>1225.0888426113147</c:v>
                </c:pt>
                <c:pt idx="3271">
                  <c:v>1240.6086010519716</c:v>
                </c:pt>
                <c:pt idx="3272">
                  <c:v>1248.8953585483125</c:v>
                </c:pt>
                <c:pt idx="3273">
                  <c:v>1249.5736128016729</c:v>
                </c:pt>
                <c:pt idx="3274">
                  <c:v>1242.3074298584158</c:v>
                </c:pt>
                <c:pt idx="3275">
                  <c:v>1226.8491094503765</c:v>
                </c:pt>
                <c:pt idx="3276">
                  <c:v>1203.2422371529854</c:v>
                </c:pt>
                <c:pt idx="3277">
                  <c:v>1172.1035953442924</c:v>
                </c:pt>
                <c:pt idx="3278">
                  <c:v>1134.8233558483744</c:v>
                </c:pt>
                <c:pt idx="3279">
                  <c:v>1093.5499786858149</c:v>
                </c:pt>
                <c:pt idx="3280">
                  <c:v>1050.9310096644317</c:v>
                </c:pt>
                <c:pt idx="3281">
                  <c:v>1009.6912896242355</c:v>
                </c:pt>
                <c:pt idx="3282">
                  <c:v>972.19036542817901</c:v>
                </c:pt>
                <c:pt idx="3283">
                  <c:v>940.07892638170279</c:v>
                </c:pt>
                <c:pt idx="3284">
                  <c:v>914.10899835562861</c:v>
                </c:pt>
                <c:pt idx="3285">
                  <c:v>894.09693780172711</c:v>
                </c:pt>
                <c:pt idx="3286">
                  <c:v>879.01580354156636</c:v>
                </c:pt>
                <c:pt idx="3287">
                  <c:v>867.20118167796647</c:v>
                </c:pt>
                <c:pt idx="3288">
                  <c:v>856.66527737950275</c:v>
                </c:pt>
                <c:pt idx="3289">
                  <c:v>845.48803698205029</c:v>
                </c:pt>
                <c:pt idx="3290">
                  <c:v>832.1963982537909</c:v>
                </c:pt>
                <c:pt idx="3291">
                  <c:v>816.01087585333335</c:v>
                </c:pt>
                <c:pt idx="3292">
                  <c:v>796.86373172125434</c:v>
                </c:pt>
                <c:pt idx="3293">
                  <c:v>775.18316872094215</c:v>
                </c:pt>
                <c:pt idx="3294">
                  <c:v>751.55153709053752</c:v>
                </c:pt>
                <c:pt idx="3295">
                  <c:v>726.39490015103468</c:v>
                </c:pt>
                <c:pt idx="3296">
                  <c:v>699.81659789236198</c:v>
                </c:pt>
                <c:pt idx="3297">
                  <c:v>671.59016535392334</c:v>
                </c:pt>
                <c:pt idx="3298">
                  <c:v>641.25175623337907</c:v>
                </c:pt>
                <c:pt idx="3299">
                  <c:v>608.22598898398689</c:v>
                </c:pt>
                <c:pt idx="3300">
                  <c:v>571.96865816387867</c:v>
                </c:pt>
                <c:pt idx="3301">
                  <c:v>532.14704790426936</c:v>
                </c:pt>
                <c:pt idx="3302">
                  <c:v>488.83927886203958</c:v>
                </c:pt>
                <c:pt idx="3303">
                  <c:v>442.66661674673168</c:v>
                </c:pt>
                <c:pt idx="3304">
                  <c:v>394.76027085644813</c:v>
                </c:pt>
                <c:pt idx="3305">
                  <c:v>346.52857079195911</c:v>
                </c:pt>
                <c:pt idx="3306">
                  <c:v>299.30580635547733</c:v>
                </c:pt>
                <c:pt idx="3307">
                  <c:v>254.0391172126368</c:v>
                </c:pt>
                <c:pt idx="3308">
                  <c:v>211.13266550847129</c:v>
                </c:pt>
                <c:pt idx="3309">
                  <c:v>170.45886416520105</c:v>
                </c:pt>
                <c:pt idx="3310">
                  <c:v>131.46221119440881</c:v>
                </c:pt>
                <c:pt idx="3311">
                  <c:v>93.28124886074545</c:v>
                </c:pt>
                <c:pt idx="3312">
                  <c:v>54.877235945222544</c:v>
                </c:pt>
                <c:pt idx="3313">
                  <c:v>15.213117729261821</c:v>
                </c:pt>
                <c:pt idx="3314">
                  <c:v>-26.497900243899259</c:v>
                </c:pt>
                <c:pt idx="3315">
                  <c:v>-70.545413764223539</c:v>
                </c:pt>
                <c:pt idx="3316">
                  <c:v>-116.60374545434884</c:v>
                </c:pt>
                <c:pt idx="3317">
                  <c:v>-163.82508509834787</c:v>
                </c:pt>
                <c:pt idx="3318">
                  <c:v>-211.10991773184838</c:v>
                </c:pt>
                <c:pt idx="3319">
                  <c:v>-257.42643358673268</c:v>
                </c:pt>
                <c:pt idx="3320">
                  <c:v>-302.04768642518059</c:v>
                </c:pt>
                <c:pt idx="3321">
                  <c:v>-344.65099965027719</c:v>
                </c:pt>
                <c:pt idx="3322">
                  <c:v>-385.30392342212326</c:v>
                </c:pt>
                <c:pt idx="3323">
                  <c:v>-424.37465911908356</c:v>
                </c:pt>
                <c:pt idx="3324">
                  <c:v>-462.37171121316277</c:v>
                </c:pt>
                <c:pt idx="3325">
                  <c:v>-499.71084865735497</c:v>
                </c:pt>
                <c:pt idx="3326">
                  <c:v>-536.45143775985662</c:v>
                </c:pt>
                <c:pt idx="3327">
                  <c:v>-572.09751292844737</c:v>
                </c:pt>
                <c:pt idx="3328">
                  <c:v>-605.56296212966754</c:v>
                </c:pt>
                <c:pt idx="3329">
                  <c:v>-635.34131477559663</c:v>
                </c:pt>
                <c:pt idx="3330">
                  <c:v>-659.82451837970382</c:v>
                </c:pt>
                <c:pt idx="3331">
                  <c:v>-677.63175479452821</c:v>
                </c:pt>
                <c:pt idx="3332">
                  <c:v>-687.80714790229899</c:v>
                </c:pt>
                <c:pt idx="3333">
                  <c:v>-689.83452510739539</c:v>
                </c:pt>
                <c:pt idx="3334">
                  <c:v>-683.53132353343801</c:v>
                </c:pt>
                <c:pt idx="3335">
                  <c:v>-668.95201678658543</c:v>
                </c:pt>
                <c:pt idx="3336">
                  <c:v>-646.42187611489874</c:v>
                </c:pt>
                <c:pt idx="3337">
                  <c:v>-616.73121837366193</c:v>
                </c:pt>
                <c:pt idx="3338">
                  <c:v>-581.39424281164463</c:v>
                </c:pt>
                <c:pt idx="3339">
                  <c:v>-542.80385956511122</c:v>
                </c:pt>
                <c:pt idx="3340">
                  <c:v>-504.14609748052374</c:v>
                </c:pt>
                <c:pt idx="3341">
                  <c:v>-469.05966819719714</c:v>
                </c:pt>
                <c:pt idx="3342">
                  <c:v>-441.14792445400286</c:v>
                </c:pt>
                <c:pt idx="3343">
                  <c:v>-423.47837069647898</c:v>
                </c:pt>
                <c:pt idx="3344">
                  <c:v>-418.16213032522387</c:v>
                </c:pt>
                <c:pt idx="3345">
                  <c:v>-426.05832124841805</c:v>
                </c:pt>
                <c:pt idx="3346">
                  <c:v>-446.63105908176345</c:v>
                </c:pt>
                <c:pt idx="3347">
                  <c:v>-478.00248883885968</c:v>
                </c:pt>
                <c:pt idx="3348">
                  <c:v>-517.24249756994038</c:v>
                </c:pt>
                <c:pt idx="3349">
                  <c:v>-560.86880479943807</c:v>
                </c:pt>
                <c:pt idx="3350">
                  <c:v>-605.42079091734456</c:v>
                </c:pt>
                <c:pt idx="3351">
                  <c:v>-647.90460162617217</c:v>
                </c:pt>
                <c:pt idx="3352">
                  <c:v>-685.95380710435791</c:v>
                </c:pt>
                <c:pt idx="3353">
                  <c:v>-717.68497586462195</c:v>
                </c:pt>
                <c:pt idx="3354">
                  <c:v>-741.38053256215517</c:v>
                </c:pt>
                <c:pt idx="3355">
                  <c:v>-755.21299873642181</c:v>
                </c:pt>
                <c:pt idx="3356">
                  <c:v>-757.18760093447645</c:v>
                </c:pt>
                <c:pt idx="3357">
                  <c:v>-745.36980236204352</c:v>
                </c:pt>
                <c:pt idx="3358">
                  <c:v>-718.34667640701957</c:v>
                </c:pt>
                <c:pt idx="3359">
                  <c:v>-675.78433402608425</c:v>
                </c:pt>
                <c:pt idx="3360">
                  <c:v>-618.92303783935404</c:v>
                </c:pt>
                <c:pt idx="3361">
                  <c:v>-550.89630705111767</c:v>
                </c:pt>
                <c:pt idx="3362">
                  <c:v>-476.7932819578661</c:v>
                </c:pt>
                <c:pt idx="3363">
                  <c:v>-403.38254771246585</c:v>
                </c:pt>
                <c:pt idx="3364">
                  <c:v>-338.4281873515082</c:v>
                </c:pt>
                <c:pt idx="3365">
                  <c:v>-289.58180258289491</c:v>
                </c:pt>
                <c:pt idx="3366">
                  <c:v>-262.99870516611037</c:v>
                </c:pt>
                <c:pt idx="3367">
                  <c:v>-262.06512448056884</c:v>
                </c:pt>
                <c:pt idx="3368">
                  <c:v>-286.69508246664066</c:v>
                </c:pt>
                <c:pt idx="3369">
                  <c:v>-333.43786955396814</c:v>
                </c:pt>
                <c:pt idx="3370">
                  <c:v>-396.27969483117306</c:v>
                </c:pt>
                <c:pt idx="3371">
                  <c:v>-467.77296512049219</c:v>
                </c:pt>
                <c:pt idx="3372">
                  <c:v>-540.13388390253886</c:v>
                </c:pt>
                <c:pt idx="3373">
                  <c:v>-606.1733272191932</c:v>
                </c:pt>
                <c:pt idx="3374">
                  <c:v>-660.12454240270154</c:v>
                </c:pt>
                <c:pt idx="3375">
                  <c:v>-698.36800201472033</c:v>
                </c:pt>
                <c:pt idx="3376">
                  <c:v>-719.82413334364753</c:v>
                </c:pt>
                <c:pt idx="3377">
                  <c:v>-725.72099719848336</c:v>
                </c:pt>
                <c:pt idx="3378">
                  <c:v>-718.71889536758863</c:v>
                </c:pt>
                <c:pt idx="3379">
                  <c:v>-701.79196682460793</c:v>
                </c:pt>
                <c:pt idx="3380">
                  <c:v>-677.42729025388553</c:v>
                </c:pt>
                <c:pt idx="3381">
                  <c:v>-647.4405087098811</c:v>
                </c:pt>
                <c:pt idx="3382">
                  <c:v>-613.28972040450606</c:v>
                </c:pt>
                <c:pt idx="3383">
                  <c:v>-576.54801441348332</c:v>
                </c:pt>
                <c:pt idx="3384">
                  <c:v>-539.22244380530083</c:v>
                </c:pt>
                <c:pt idx="3385">
                  <c:v>-503.75985342646123</c:v>
                </c:pt>
                <c:pt idx="3386">
                  <c:v>-472.7659300492254</c:v>
                </c:pt>
                <c:pt idx="3387">
                  <c:v>-448.57251556702795</c:v>
                </c:pt>
                <c:pt idx="3388">
                  <c:v>-432.79427928623971</c:v>
                </c:pt>
                <c:pt idx="3389">
                  <c:v>-425.99581246731429</c:v>
                </c:pt>
                <c:pt idx="3390">
                  <c:v>-427.55494683003326</c:v>
                </c:pt>
                <c:pt idx="3391">
                  <c:v>-435.73548350375847</c:v>
                </c:pt>
                <c:pt idx="3392">
                  <c:v>-447.90616142531405</c:v>
                </c:pt>
                <c:pt idx="3393">
                  <c:v>-460.84206403514582</c:v>
                </c:pt>
                <c:pt idx="3394">
                  <c:v>-471.10142034416896</c:v>
                </c:pt>
                <c:pt idx="3395">
                  <c:v>-475.47807642554471</c:v>
                </c:pt>
                <c:pt idx="3396">
                  <c:v>-471.47624030637559</c:v>
                </c:pt>
                <c:pt idx="3397">
                  <c:v>-457.691106811434</c:v>
                </c:pt>
                <c:pt idx="3398">
                  <c:v>-433.96137381590728</c:v>
                </c:pt>
                <c:pt idx="3399">
                  <c:v>-401.22870169415921</c:v>
                </c:pt>
                <c:pt idx="3400">
                  <c:v>-361.16744959220307</c:v>
                </c:pt>
                <c:pt idx="3401">
                  <c:v>-315.74178706408605</c:v>
                </c:pt>
                <c:pt idx="3402">
                  <c:v>-266.8404364125214</c:v>
                </c:pt>
                <c:pt idx="3403">
                  <c:v>-216.07817806259973</c:v>
                </c:pt>
                <c:pt idx="3404">
                  <c:v>-164.77122928048053</c:v>
                </c:pt>
                <c:pt idx="3405">
                  <c:v>-113.99515680022277</c:v>
                </c:pt>
                <c:pt idx="3406">
                  <c:v>-64.603778037191788</c:v>
                </c:pt>
                <c:pt idx="3407">
                  <c:v>-17.155947187734615</c:v>
                </c:pt>
                <c:pt idx="3408">
                  <c:v>28.21015157589822</c:v>
                </c:pt>
                <c:pt idx="3409">
                  <c:v>71.85060736989665</c:v>
                </c:pt>
                <c:pt idx="3410">
                  <c:v>114.52016361372264</c:v>
                </c:pt>
                <c:pt idx="3411">
                  <c:v>157.07839961629003</c:v>
                </c:pt>
                <c:pt idx="3412">
                  <c:v>200.12859518035944</c:v>
                </c:pt>
                <c:pt idx="3413">
                  <c:v>243.77931771015611</c:v>
                </c:pt>
                <c:pt idx="3414">
                  <c:v>287.61069514104724</c:v>
                </c:pt>
                <c:pt idx="3415">
                  <c:v>330.79344270915317</c:v>
                </c:pt>
                <c:pt idx="3416">
                  <c:v>372.25067381724114</c:v>
                </c:pt>
                <c:pt idx="3417">
                  <c:v>410.78915863393496</c:v>
                </c:pt>
                <c:pt idx="3418">
                  <c:v>445.24487750743168</c:v>
                </c:pt>
                <c:pt idx="3419">
                  <c:v>474.73797255423807</c:v>
                </c:pt>
                <c:pt idx="3420">
                  <c:v>499.00522831098056</c:v>
                </c:pt>
                <c:pt idx="3421">
                  <c:v>518.62123372922258</c:v>
                </c:pt>
                <c:pt idx="3422">
                  <c:v>534.90604848984049</c:v>
                </c:pt>
                <c:pt idx="3423">
                  <c:v>549.47659790663693</c:v>
                </c:pt>
                <c:pt idx="3424">
                  <c:v>563.65977106934531</c:v>
                </c:pt>
                <c:pt idx="3425">
                  <c:v>578.13096769924414</c:v>
                </c:pt>
                <c:pt idx="3426">
                  <c:v>592.97212366169072</c:v>
                </c:pt>
                <c:pt idx="3427">
                  <c:v>608.00004416255229</c:v>
                </c:pt>
                <c:pt idx="3428">
                  <c:v>623.044317865062</c:v>
                </c:pt>
                <c:pt idx="3429">
                  <c:v>637.9857171900519</c:v>
                </c:pt>
                <c:pt idx="3430">
                  <c:v>652.66275540021536</c:v>
                </c:pt>
                <c:pt idx="3431">
                  <c:v>666.9191800047962</c:v>
                </c:pt>
                <c:pt idx="3432">
                  <c:v>680.87401603395233</c:v>
                </c:pt>
                <c:pt idx="3433">
                  <c:v>695.1584198903422</c:v>
                </c:pt>
                <c:pt idx="3434">
                  <c:v>710.79268228243893</c:v>
                </c:pt>
                <c:pt idx="3435">
                  <c:v>728.65614235906799</c:v>
                </c:pt>
                <c:pt idx="3436">
                  <c:v>748.87707374534114</c:v>
                </c:pt>
                <c:pt idx="3437">
                  <c:v>770.59867990439625</c:v>
                </c:pt>
                <c:pt idx="3438">
                  <c:v>792.30155101199989</c:v>
                </c:pt>
                <c:pt idx="3439">
                  <c:v>812.40758081916795</c:v>
                </c:pt>
                <c:pt idx="3440">
                  <c:v>829.70141098403496</c:v>
                </c:pt>
                <c:pt idx="3441">
                  <c:v>843.34824970294824</c:v>
                </c:pt>
                <c:pt idx="3442">
                  <c:v>852.67404728788688</c:v>
                </c:pt>
                <c:pt idx="3443">
                  <c:v>857.05029132317998</c:v>
                </c:pt>
                <c:pt idx="3444">
                  <c:v>856.06466024835993</c:v>
                </c:pt>
                <c:pt idx="3445">
                  <c:v>849.83272599916234</c:v>
                </c:pt>
                <c:pt idx="3446">
                  <c:v>839.15965842597154</c:v>
                </c:pt>
                <c:pt idx="3447">
                  <c:v>825.4001777024298</c:v>
                </c:pt>
                <c:pt idx="3448">
                  <c:v>810.08256541047683</c:v>
                </c:pt>
                <c:pt idx="3449">
                  <c:v>794.47294584805684</c:v>
                </c:pt>
                <c:pt idx="3450">
                  <c:v>779.22415212489204</c:v>
                </c:pt>
                <c:pt idx="3451">
                  <c:v>764.16204778513941</c:v>
                </c:pt>
                <c:pt idx="3452">
                  <c:v>748.23050420625646</c:v>
                </c:pt>
                <c:pt idx="3453">
                  <c:v>729.63971347912059</c:v>
                </c:pt>
                <c:pt idx="3454">
                  <c:v>706.23533763772309</c:v>
                </c:pt>
                <c:pt idx="3455">
                  <c:v>676.00684140352917</c:v>
                </c:pt>
                <c:pt idx="3456">
                  <c:v>637.57425662606909</c:v>
                </c:pt>
                <c:pt idx="3457">
                  <c:v>590.51140720190904</c:v>
                </c:pt>
                <c:pt idx="3458">
                  <c:v>535.46368087987003</c:v>
                </c:pt>
                <c:pt idx="3459">
                  <c:v>474.09731047105583</c:v>
                </c:pt>
                <c:pt idx="3460">
                  <c:v>408.90597379143486</c:v>
                </c:pt>
                <c:pt idx="3461">
                  <c:v>342.87543098257572</c:v>
                </c:pt>
                <c:pt idx="3462">
                  <c:v>279.05403332594568</c:v>
                </c:pt>
                <c:pt idx="3463">
                  <c:v>220.13757425807057</c:v>
                </c:pt>
                <c:pt idx="3464">
                  <c:v>168.17161863120498</c:v>
                </c:pt>
                <c:pt idx="3465">
                  <c:v>124.40683809807192</c:v>
                </c:pt>
                <c:pt idx="3466">
                  <c:v>89.244777340118745</c:v>
                </c:pt>
                <c:pt idx="3467">
                  <c:v>62.178290578720187</c:v>
                </c:pt>
                <c:pt idx="3468">
                  <c:v>41.737415771018583</c:v>
                </c:pt>
                <c:pt idx="3469">
                  <c:v>25.575053947449323</c:v>
                </c:pt>
                <c:pt idx="3470">
                  <c:v>10.807696023644471</c:v>
                </c:pt>
                <c:pt idx="3471">
                  <c:v>-5.434536320523498</c:v>
                </c:pt>
                <c:pt idx="3472">
                  <c:v>-25.467948469058253</c:v>
                </c:pt>
                <c:pt idx="3473">
                  <c:v>-50.768777766691024</c:v>
                </c:pt>
                <c:pt idx="3474">
                  <c:v>-82.006605883619855</c:v>
                </c:pt>
                <c:pt idx="3475">
                  <c:v>-119.23046183222273</c:v>
                </c:pt>
                <c:pt idx="3476">
                  <c:v>-161.98443052683731</c:v>
                </c:pt>
                <c:pt idx="3477">
                  <c:v>-209.30751465288319</c:v>
                </c:pt>
                <c:pt idx="3478">
                  <c:v>-259.77780064083584</c:v>
                </c:pt>
                <c:pt idx="3479">
                  <c:v>-311.78356802886066</c:v>
                </c:pt>
                <c:pt idx="3480">
                  <c:v>-364.01376014819022</c:v>
                </c:pt>
                <c:pt idx="3481">
                  <c:v>-415.9197602518438</c:v>
                </c:pt>
                <c:pt idx="3482">
                  <c:v>-467.83438915468395</c:v>
                </c:pt>
                <c:pt idx="3483">
                  <c:v>-520.61008730813751</c:v>
                </c:pt>
                <c:pt idx="3484">
                  <c:v>-574.93093521617777</c:v>
                </c:pt>
                <c:pt idx="3485">
                  <c:v>-630.64883734956356</c:v>
                </c:pt>
                <c:pt idx="3486">
                  <c:v>-686.45435412479264</c:v>
                </c:pt>
                <c:pt idx="3487">
                  <c:v>-739.96776459640444</c:v>
                </c:pt>
                <c:pt idx="3488">
                  <c:v>-788.115813069551</c:v>
                </c:pt>
                <c:pt idx="3489">
                  <c:v>-827.61456814134192</c:v>
                </c:pt>
                <c:pt idx="3490">
                  <c:v>-855.48298314244153</c:v>
                </c:pt>
                <c:pt idx="3491">
                  <c:v>-869.59109135063636</c:v>
                </c:pt>
                <c:pt idx="3492">
                  <c:v>-869.19649688594188</c:v>
                </c:pt>
                <c:pt idx="3493">
                  <c:v>-855.31056363554876</c:v>
                </c:pt>
                <c:pt idx="3494">
                  <c:v>-830.71944869405786</c:v>
                </c:pt>
                <c:pt idx="3495">
                  <c:v>-799.61685472626959</c:v>
                </c:pt>
                <c:pt idx="3496">
                  <c:v>-766.95547094983044</c:v>
                </c:pt>
                <c:pt idx="3497">
                  <c:v>-737.64431827893509</c:v>
                </c:pt>
                <c:pt idx="3498">
                  <c:v>-715.66609402203471</c:v>
                </c:pt>
                <c:pt idx="3499">
                  <c:v>-703.23633957065601</c:v>
                </c:pt>
                <c:pt idx="3500">
                  <c:v>-700.26653132952561</c:v>
                </c:pt>
                <c:pt idx="3501">
                  <c:v>-704.43807028037963</c:v>
                </c:pt>
                <c:pt idx="3502">
                  <c:v>-712.00081466163908</c:v>
                </c:pt>
                <c:pt idx="3503">
                  <c:v>-719.04110523509848</c:v>
                </c:pt>
                <c:pt idx="3504">
                  <c:v>-722.66494958868736</c:v>
                </c:pt>
                <c:pt idx="3505">
                  <c:v>-721.56707724317982</c:v>
                </c:pt>
                <c:pt idx="3506">
                  <c:v>-715.85010878580579</c:v>
                </c:pt>
                <c:pt idx="3507">
                  <c:v>-706.39035219861535</c:v>
                </c:pt>
                <c:pt idx="3508">
                  <c:v>-694.16095219302349</c:v>
                </c:pt>
                <c:pt idx="3509">
                  <c:v>-679.74363835924987</c:v>
                </c:pt>
                <c:pt idx="3510">
                  <c:v>-663.02703380079004</c:v>
                </c:pt>
                <c:pt idx="3511">
                  <c:v>-643.03328897440167</c:v>
                </c:pt>
                <c:pt idx="3512">
                  <c:v>-617.96535067041111</c:v>
                </c:pt>
                <c:pt idx="3513">
                  <c:v>-585.68753817073059</c:v>
                </c:pt>
                <c:pt idx="3514">
                  <c:v>-544.70861904012145</c:v>
                </c:pt>
                <c:pt idx="3515">
                  <c:v>-495.34073733305593</c:v>
                </c:pt>
                <c:pt idx="3516">
                  <c:v>-440.38362918732548</c:v>
                </c:pt>
                <c:pt idx="3517">
                  <c:v>-384.77221084905159</c:v>
                </c:pt>
                <c:pt idx="3518">
                  <c:v>-334.15232587983337</c:v>
                </c:pt>
                <c:pt idx="3519">
                  <c:v>-292.99444677744088</c:v>
                </c:pt>
                <c:pt idx="3520">
                  <c:v>-263.10110484678592</c:v>
                </c:pt>
                <c:pt idx="3521">
                  <c:v>-243.04396231742308</c:v>
                </c:pt>
                <c:pt idx="3522">
                  <c:v>-228.55550355624504</c:v>
                </c:pt>
                <c:pt idx="3523">
                  <c:v>-213.57599801962033</c:v>
                </c:pt>
                <c:pt idx="3524">
                  <c:v>-191.60020371889573</c:v>
                </c:pt>
                <c:pt idx="3525">
                  <c:v>-157.0521449384016</c:v>
                </c:pt>
                <c:pt idx="3526">
                  <c:v>-106.48448116710075</c:v>
                </c:pt>
                <c:pt idx="3527">
                  <c:v>-39.393996707788183</c:v>
                </c:pt>
                <c:pt idx="3528">
                  <c:v>41.556981798804358</c:v>
                </c:pt>
                <c:pt idx="3529">
                  <c:v>131.01094040721941</c:v>
                </c:pt>
                <c:pt idx="3530">
                  <c:v>222.01326029962405</c:v>
                </c:pt>
                <c:pt idx="3531">
                  <c:v>307.55171824660391</c:v>
                </c:pt>
                <c:pt idx="3532">
                  <c:v>382.20283145000218</c:v>
                </c:pt>
                <c:pt idx="3533">
                  <c:v>443.40620216585529</c:v>
                </c:pt>
                <c:pt idx="3534">
                  <c:v>491.91928989166951</c:v>
                </c:pt>
                <c:pt idx="3535">
                  <c:v>531.26474004796921</c:v>
                </c:pt>
                <c:pt idx="3536">
                  <c:v>566.38188813431657</c:v>
                </c:pt>
                <c:pt idx="3537">
                  <c:v>602.04361397645107</c:v>
                </c:pt>
                <c:pt idx="3538">
                  <c:v>641.62100779055663</c:v>
                </c:pt>
                <c:pt idx="3539">
                  <c:v>686.45080746226813</c:v>
                </c:pt>
                <c:pt idx="3540">
                  <c:v>735.72550712246948</c:v>
                </c:pt>
                <c:pt idx="3541">
                  <c:v>786.74108926816291</c:v>
                </c:pt>
                <c:pt idx="3542">
                  <c:v>835.46458956332924</c:v>
                </c:pt>
                <c:pt idx="3543">
                  <c:v>877.49851022010489</c:v>
                </c:pt>
                <c:pt idx="3544">
                  <c:v>909.39470641553339</c:v>
                </c:pt>
                <c:pt idx="3545">
                  <c:v>929.93355346676117</c:v>
                </c:pt>
                <c:pt idx="3546">
                  <c:v>940.77377210844111</c:v>
                </c:pt>
                <c:pt idx="3547">
                  <c:v>946.08154180744134</c:v>
                </c:pt>
                <c:pt idx="3548">
                  <c:v>951.23440142059371</c:v>
                </c:pt>
                <c:pt idx="3549">
                  <c:v>961.128813302612</c:v>
                </c:pt>
                <c:pt idx="3550">
                  <c:v>978.75705304184203</c:v>
                </c:pt>
                <c:pt idx="3551">
                  <c:v>1004.4930212560649</c:v>
                </c:pt>
                <c:pt idx="3552">
                  <c:v>1036.1515303669694</c:v>
                </c:pt>
                <c:pt idx="3553">
                  <c:v>1069.6480330091608</c:v>
                </c:pt>
                <c:pt idx="3554">
                  <c:v>1100.050384658384</c:v>
                </c:pt>
                <c:pt idx="3555">
                  <c:v>1122.8547130877389</c:v>
                </c:pt>
                <c:pt idx="3556">
                  <c:v>1135.2714642296157</c:v>
                </c:pt>
                <c:pt idx="3557">
                  <c:v>1137.1602269422394</c:v>
                </c:pt>
                <c:pt idx="3558">
                  <c:v>1131.1958427146646</c:v>
                </c:pt>
                <c:pt idx="3559">
                  <c:v>1122.0720930410891</c:v>
                </c:pt>
                <c:pt idx="3560">
                  <c:v>1114.9689087519146</c:v>
                </c:pt>
                <c:pt idx="3561">
                  <c:v>1113.8399185210001</c:v>
                </c:pt>
                <c:pt idx="3562">
                  <c:v>1120.1333133888147</c:v>
                </c:pt>
                <c:pt idx="3563">
                  <c:v>1132.3421177544787</c:v>
                </c:pt>
                <c:pt idx="3564">
                  <c:v>1146.4281588804749</c:v>
                </c:pt>
                <c:pt idx="3565">
                  <c:v>1156.8791097137575</c:v>
                </c:pt>
                <c:pt idx="3566">
                  <c:v>1158.0545705414727</c:v>
                </c:pt>
                <c:pt idx="3567">
                  <c:v>1145.5113585671345</c:v>
                </c:pt>
                <c:pt idx="3568">
                  <c:v>1117.0657229975855</c:v>
                </c:pt>
                <c:pt idx="3569">
                  <c:v>1073.3900580895536</c:v>
                </c:pt>
                <c:pt idx="3570">
                  <c:v>1017.9752141198301</c:v>
                </c:pt>
                <c:pt idx="3571">
                  <c:v>956.40497689747315</c:v>
                </c:pt>
                <c:pt idx="3572">
                  <c:v>895.1081074920952</c:v>
                </c:pt>
                <c:pt idx="3573">
                  <c:v>839.96103793252496</c:v>
                </c:pt>
                <c:pt idx="3574">
                  <c:v>795.1739911924609</c:v>
                </c:pt>
                <c:pt idx="3575">
                  <c:v>762.73792765019255</c:v>
                </c:pt>
                <c:pt idx="3576">
                  <c:v>742.4122684684877</c:v>
                </c:pt>
                <c:pt idx="3577">
                  <c:v>732.02568908926889</c:v>
                </c:pt>
                <c:pt idx="3578">
                  <c:v>727.90161577794038</c:v>
                </c:pt>
                <c:pt idx="3579">
                  <c:v>725.39410111750897</c:v>
                </c:pt>
                <c:pt idx="3580">
                  <c:v>719.60741179358024</c:v>
                </c:pt>
                <c:pt idx="3581">
                  <c:v>706.26028497398511</c:v>
                </c:pt>
                <c:pt idx="3582">
                  <c:v>682.43286135192227</c:v>
                </c:pt>
                <c:pt idx="3583">
                  <c:v>646.85320760016111</c:v>
                </c:pt>
                <c:pt idx="3584">
                  <c:v>599.59602630434233</c:v>
                </c:pt>
                <c:pt idx="3585">
                  <c:v>541.4365043899079</c:v>
                </c:pt>
                <c:pt idx="3586">
                  <c:v>473.30366458958923</c:v>
                </c:pt>
                <c:pt idx="3587">
                  <c:v>396.12720716734395</c:v>
                </c:pt>
                <c:pt idx="3588">
                  <c:v>311.0161365185337</c:v>
                </c:pt>
                <c:pt idx="3589">
                  <c:v>219.46923395572958</c:v>
                </c:pt>
                <c:pt idx="3590">
                  <c:v>123.39297718824804</c:v>
                </c:pt>
                <c:pt idx="3591">
                  <c:v>24.958677657675043</c:v>
                </c:pt>
                <c:pt idx="3592">
                  <c:v>-73.527880238360098</c:v>
                </c:pt>
                <c:pt idx="3593">
                  <c:v>-169.65035366306796</c:v>
                </c:pt>
                <c:pt idx="3594">
                  <c:v>-260.88897946743737</c:v>
                </c:pt>
                <c:pt idx="3595">
                  <c:v>-344.78623854763799</c:v>
                </c:pt>
                <c:pt idx="3596">
                  <c:v>-419.31754519033075</c:v>
                </c:pt>
                <c:pt idx="3597">
                  <c:v>-483.30701910898171</c:v>
                </c:pt>
                <c:pt idx="3598">
                  <c:v>-536.66858277608048</c:v>
                </c:pt>
                <c:pt idx="3599">
                  <c:v>-580.37398549109434</c:v>
                </c:pt>
                <c:pt idx="3600">
                  <c:v>-616.21648958118533</c:v>
                </c:pt>
                <c:pt idx="3601">
                  <c:v>-646.5101137444799</c:v>
                </c:pt>
                <c:pt idx="3602">
                  <c:v>-673.80046239910587</c:v>
                </c:pt>
                <c:pt idx="3603">
                  <c:v>-700.56120709010054</c:v>
                </c:pt>
                <c:pt idx="3604">
                  <c:v>-728.84094984758144</c:v>
                </c:pt>
                <c:pt idx="3605">
                  <c:v>-759.91265847553018</c:v>
                </c:pt>
                <c:pt idx="3606">
                  <c:v>-794.04825453494243</c:v>
                </c:pt>
                <c:pt idx="3607">
                  <c:v>-830.51881199441846</c:v>
                </c:pt>
                <c:pt idx="3608">
                  <c:v>-867.82914374129587</c:v>
                </c:pt>
                <c:pt idx="3609">
                  <c:v>-904.10003055575703</c:v>
                </c:pt>
                <c:pt idx="3610">
                  <c:v>-937.47968173523373</c:v>
                </c:pt>
                <c:pt idx="3611">
                  <c:v>-966.50132623275863</c:v>
                </c:pt>
                <c:pt idx="3612">
                  <c:v>-990.33308241217196</c:v>
                </c:pt>
                <c:pt idx="3613">
                  <c:v>-1008.8670227958177</c:v>
                </c:pt>
                <c:pt idx="3614">
                  <c:v>-1022.6152884456122</c:v>
                </c:pt>
                <c:pt idx="3615">
                  <c:v>-1032.4445735167719</c:v>
                </c:pt>
                <c:pt idx="3616">
                  <c:v>-1039.2518521589404</c:v>
                </c:pt>
                <c:pt idx="3617">
                  <c:v>-1043.7034801876525</c:v>
                </c:pt>
                <c:pt idx="3618">
                  <c:v>-1046.1052880297843</c:v>
                </c:pt>
                <c:pt idx="3619">
                  <c:v>-1046.3893382546269</c:v>
                </c:pt>
                <c:pt idx="3620">
                  <c:v>-1044.1690012571419</c:v>
                </c:pt>
                <c:pt idx="3621">
                  <c:v>-1038.8511626858221</c:v>
                </c:pt>
                <c:pt idx="3622">
                  <c:v>-1029.8312582801304</c:v>
                </c:pt>
                <c:pt idx="3623">
                  <c:v>-1016.7605105282601</c:v>
                </c:pt>
                <c:pt idx="3624">
                  <c:v>-999.78577489303711</c:v>
                </c:pt>
                <c:pt idx="3625">
                  <c:v>-979.61968999112662</c:v>
                </c:pt>
                <c:pt idx="3626">
                  <c:v>-957.37955105448668</c:v>
                </c:pt>
                <c:pt idx="3627">
                  <c:v>-934.28445521270521</c:v>
                </c:pt>
                <c:pt idx="3628">
                  <c:v>-911.38551729296614</c:v>
                </c:pt>
                <c:pt idx="3629">
                  <c:v>-889.45910249871349</c:v>
                </c:pt>
                <c:pt idx="3630">
                  <c:v>-869.07176557668879</c:v>
                </c:pt>
                <c:pt idx="3631">
                  <c:v>-850.71828520156441</c:v>
                </c:pt>
                <c:pt idx="3632">
                  <c:v>-834.90096437873831</c:v>
                </c:pt>
                <c:pt idx="3633">
                  <c:v>-822.0722038828344</c:v>
                </c:pt>
                <c:pt idx="3634">
                  <c:v>-812.46254732739908</c:v>
                </c:pt>
                <c:pt idx="3635">
                  <c:v>-805.88761806803177</c:v>
                </c:pt>
                <c:pt idx="3636">
                  <c:v>-801.6183805314522</c:v>
                </c:pt>
                <c:pt idx="3637">
                  <c:v>-798.33335320156527</c:v>
                </c:pt>
                <c:pt idx="3638">
                  <c:v>-794.11976793889028</c:v>
                </c:pt>
                <c:pt idx="3639">
                  <c:v>-786.51559049158845</c:v>
                </c:pt>
                <c:pt idx="3640">
                  <c:v>-772.66590987514087</c:v>
                </c:pt>
                <c:pt idx="3641">
                  <c:v>-749.69004865260104</c:v>
                </c:pt>
                <c:pt idx="3642">
                  <c:v>-715.26706447279628</c:v>
                </c:pt>
                <c:pt idx="3643">
                  <c:v>-668.30130456665586</c:v>
                </c:pt>
                <c:pt idx="3644">
                  <c:v>-609.41904779296283</c:v>
                </c:pt>
                <c:pt idx="3645">
                  <c:v>-541.07492111936756</c:v>
                </c:pt>
                <c:pt idx="3646">
                  <c:v>-467.2046750583761</c:v>
                </c:pt>
                <c:pt idx="3647">
                  <c:v>-392.53939392075694</c:v>
                </c:pt>
                <c:pt idx="3648">
                  <c:v>-321.79022704124122</c:v>
                </c:pt>
                <c:pt idx="3649">
                  <c:v>-258.884183397176</c:v>
                </c:pt>
                <c:pt idx="3650">
                  <c:v>-206.36816220684403</c:v>
                </c:pt>
                <c:pt idx="3651">
                  <c:v>-165.0686881646844</c:v>
                </c:pt>
                <c:pt idx="3652">
                  <c:v>-134.07812302453755</c:v>
                </c:pt>
                <c:pt idx="3653">
                  <c:v>-111.10030621018527</c:v>
                </c:pt>
                <c:pt idx="3654">
                  <c:v>-93.086439005429327</c:v>
                </c:pt>
                <c:pt idx="3655">
                  <c:v>-76.960247520152464</c:v>
                </c:pt>
                <c:pt idx="3656">
                  <c:v>-60.185078779555305</c:v>
                </c:pt>
                <c:pt idx="3657">
                  <c:v>-41.029481412790062</c:v>
                </c:pt>
                <c:pt idx="3658">
                  <c:v>-18.561730335902173</c:v>
                </c:pt>
                <c:pt idx="3659">
                  <c:v>7.5001118286484321</c:v>
                </c:pt>
                <c:pt idx="3660">
                  <c:v>36.961974785946815</c:v>
                </c:pt>
                <c:pt idx="3661">
                  <c:v>69.292327640310774</c:v>
                </c:pt>
                <c:pt idx="3662">
                  <c:v>103.73708667109172</c:v>
                </c:pt>
                <c:pt idx="3663">
                  <c:v>139.43277330303627</c:v>
                </c:pt>
                <c:pt idx="3664">
                  <c:v>175.50089858160965</c:v>
                </c:pt>
                <c:pt idx="3665">
                  <c:v>211.09291264956582</c:v>
                </c:pt>
                <c:pt idx="3666">
                  <c:v>245.38908682860827</c:v>
                </c:pt>
                <c:pt idx="3667">
                  <c:v>277.60168637621751</c:v>
                </c:pt>
                <c:pt idx="3668">
                  <c:v>307.04893600924419</c:v>
                </c:pt>
                <c:pt idx="3669">
                  <c:v>333.32597192337516</c:v>
                </c:pt>
                <c:pt idx="3670">
                  <c:v>356.50992653308464</c:v>
                </c:pt>
                <c:pt idx="3671">
                  <c:v>377.27622596395838</c:v>
                </c:pt>
                <c:pt idx="3672">
                  <c:v>396.83278662040522</c:v>
                </c:pt>
                <c:pt idx="3673">
                  <c:v>416.65621120473463</c:v>
                </c:pt>
                <c:pt idx="3674">
                  <c:v>438.08784833926859</c:v>
                </c:pt>
                <c:pt idx="3675">
                  <c:v>461.89494651600364</c:v>
                </c:pt>
                <c:pt idx="3676">
                  <c:v>487.91304819614618</c:v>
                </c:pt>
                <c:pt idx="3677">
                  <c:v>514.87631283737414</c:v>
                </c:pt>
                <c:pt idx="3678">
                  <c:v>540.50890190401708</c:v>
                </c:pt>
                <c:pt idx="3679">
                  <c:v>561.86935560375173</c:v>
                </c:pt>
                <c:pt idx="3680">
                  <c:v>575.8642748519992</c:v>
                </c:pt>
                <c:pt idx="3681">
                  <c:v>579.84322420490707</c:v>
                </c:pt>
                <c:pt idx="3682">
                  <c:v>572.18979825072824</c:v>
                </c:pt>
                <c:pt idx="3683">
                  <c:v>552.77937499935069</c:v>
                </c:pt>
                <c:pt idx="3684">
                  <c:v>523.14645985504694</c:v>
                </c:pt>
                <c:pt idx="3685">
                  <c:v>486.25093135081579</c:v>
                </c:pt>
                <c:pt idx="3686">
                  <c:v>445.85195662082555</c:v>
                </c:pt>
                <c:pt idx="3687">
                  <c:v>405.65871108238429</c:v>
                </c:pt>
                <c:pt idx="3688">
                  <c:v>368.5590748512231</c:v>
                </c:pt>
                <c:pt idx="3689">
                  <c:v>336.22042501754822</c:v>
                </c:pt>
                <c:pt idx="3690">
                  <c:v>309.19028692240636</c:v>
                </c:pt>
                <c:pt idx="3691">
                  <c:v>287.40585664690053</c:v>
                </c:pt>
                <c:pt idx="3692">
                  <c:v>270.81461374015407</c:v>
                </c:pt>
                <c:pt idx="3693">
                  <c:v>259.72845973202629</c:v>
                </c:pt>
                <c:pt idx="3694">
                  <c:v>254.72964453557617</c:v>
                </c:pt>
                <c:pt idx="3695">
                  <c:v>256.27690424846827</c:v>
                </c:pt>
                <c:pt idx="3696">
                  <c:v>264.31746862583748</c:v>
                </c:pt>
                <c:pt idx="3697">
                  <c:v>278.10860685311167</c:v>
                </c:pt>
                <c:pt idx="3698">
                  <c:v>296.24501215392485</c:v>
                </c:pt>
                <c:pt idx="3699">
                  <c:v>316.7485843750411</c:v>
                </c:pt>
                <c:pt idx="3700">
                  <c:v>337.1040082924651</c:v>
                </c:pt>
                <c:pt idx="3701">
                  <c:v>354.29437189858453</c:v>
                </c:pt>
                <c:pt idx="3702">
                  <c:v>365.02935982270918</c:v>
                </c:pt>
                <c:pt idx="3703">
                  <c:v>366.30642967169086</c:v>
                </c:pt>
                <c:pt idx="3704">
                  <c:v>356.19849431136754</c:v>
                </c:pt>
                <c:pt idx="3705">
                  <c:v>334.50488071516048</c:v>
                </c:pt>
                <c:pt idx="3706">
                  <c:v>302.89197424431569</c:v>
                </c:pt>
                <c:pt idx="3707">
                  <c:v>264.41190392151458</c:v>
                </c:pt>
                <c:pt idx="3708">
                  <c:v>222.62725922848347</c:v>
                </c:pt>
                <c:pt idx="3709">
                  <c:v>180.76683905880199</c:v>
                </c:pt>
                <c:pt idx="3710">
                  <c:v>141.2440400309072</c:v>
                </c:pt>
                <c:pt idx="3711">
                  <c:v>105.56004213559028</c:v>
                </c:pt>
                <c:pt idx="3712">
                  <c:v>74.375016933153958</c:v>
                </c:pt>
                <c:pt idx="3713">
                  <c:v>47.562659532147826</c:v>
                </c:pt>
                <c:pt idx="3714">
                  <c:v>24.276716039657309</c:v>
                </c:pt>
                <c:pt idx="3715">
                  <c:v>3.2132154496634744</c:v>
                </c:pt>
                <c:pt idx="3716">
                  <c:v>-16.836277665238335</c:v>
                </c:pt>
                <c:pt idx="3717">
                  <c:v>-36.33946085417881</c:v>
                </c:pt>
                <c:pt idx="3718">
                  <c:v>-54.677080893145913</c:v>
                </c:pt>
                <c:pt idx="3719">
                  <c:v>-70.349120515081623</c:v>
                </c:pt>
                <c:pt idx="3720">
                  <c:v>-81.635057876634491</c:v>
                </c:pt>
                <c:pt idx="3721">
                  <c:v>-87.320453974274386</c:v>
                </c:pt>
                <c:pt idx="3722">
                  <c:v>-87.098835852777114</c:v>
                </c:pt>
                <c:pt idx="3723">
                  <c:v>-81.537634450122368</c:v>
                </c:pt>
                <c:pt idx="3724">
                  <c:v>-71.780896594542781</c:v>
                </c:pt>
                <c:pt idx="3725">
                  <c:v>-59.218798314288662</c:v>
                </c:pt>
                <c:pt idx="3726">
                  <c:v>-45.246780680953108</c:v>
                </c:pt>
                <c:pt idx="3727">
                  <c:v>-31.111051792839731</c:v>
                </c:pt>
                <c:pt idx="3728">
                  <c:v>-17.77916570183827</c:v>
                </c:pt>
                <c:pt idx="3729">
                  <c:v>-5.8341040513421882</c:v>
                </c:pt>
                <c:pt idx="3730">
                  <c:v>4.5271510814617493</c:v>
                </c:pt>
                <c:pt idx="3731">
                  <c:v>13.341656118736147</c:v>
                </c:pt>
                <c:pt idx="3732">
                  <c:v>20.634878826686222</c:v>
                </c:pt>
                <c:pt idx="3733">
                  <c:v>26.209276444800739</c:v>
                </c:pt>
                <c:pt idx="3734">
                  <c:v>29.583472191100299</c:v>
                </c:pt>
                <c:pt idx="3735">
                  <c:v>30.121965103443223</c:v>
                </c:pt>
                <c:pt idx="3736">
                  <c:v>27.299514392920422</c:v>
                </c:pt>
                <c:pt idx="3737">
                  <c:v>21.001074924585257</c:v>
                </c:pt>
                <c:pt idx="3738">
                  <c:v>11.760945547416071</c:v>
                </c:pt>
                <c:pt idx="3739">
                  <c:v>0.84968959265991051</c:v>
                </c:pt>
                <c:pt idx="3740">
                  <c:v>-9.8467982684198603</c:v>
                </c:pt>
                <c:pt idx="3741">
                  <c:v>-18.152466978965762</c:v>
                </c:pt>
                <c:pt idx="3742">
                  <c:v>-22.076789966423107</c:v>
                </c:pt>
                <c:pt idx="3743">
                  <c:v>-20.334922691223486</c:v>
                </c:pt>
                <c:pt idx="3744">
                  <c:v>-12.775358678873449</c:v>
                </c:pt>
                <c:pt idx="3745">
                  <c:v>-0.59032222651599608</c:v>
                </c:pt>
                <c:pt idx="3746">
                  <c:v>13.77313679466976</c:v>
                </c:pt>
                <c:pt idx="3747">
                  <c:v>27.020685478730279</c:v>
                </c:pt>
                <c:pt idx="3748">
                  <c:v>35.674496492211119</c:v>
                </c:pt>
                <c:pt idx="3749">
                  <c:v>36.83781062168643</c:v>
                </c:pt>
                <c:pt idx="3750">
                  <c:v>28.844981429962132</c:v>
                </c:pt>
                <c:pt idx="3751">
                  <c:v>11.594277741294757</c:v>
                </c:pt>
                <c:pt idx="3752">
                  <c:v>-13.533627647950485</c:v>
                </c:pt>
                <c:pt idx="3753">
                  <c:v>-44.099292658579813</c:v>
                </c:pt>
                <c:pt idx="3754">
                  <c:v>-77.172031737904874</c:v>
                </c:pt>
                <c:pt idx="3755">
                  <c:v>-109.81851068346515</c:v>
                </c:pt>
                <c:pt idx="3756">
                  <c:v>-139.36544789579463</c:v>
                </c:pt>
                <c:pt idx="3757">
                  <c:v>-163.43793733533403</c:v>
                </c:pt>
                <c:pt idx="3758">
                  <c:v>-179.8995753758924</c:v>
                </c:pt>
                <c:pt idx="3759">
                  <c:v>-186.85989594353336</c:v>
                </c:pt>
                <c:pt idx="3760">
                  <c:v>-182.88508051845051</c:v>
                </c:pt>
                <c:pt idx="3761">
                  <c:v>-167.44452707817828</c:v>
                </c:pt>
                <c:pt idx="3762">
                  <c:v>-141.45308623140451</c:v>
                </c:pt>
                <c:pt idx="3763">
                  <c:v>-107.65036507740352</c:v>
                </c:pt>
                <c:pt idx="3764">
                  <c:v>-70.622017389504023</c:v>
                </c:pt>
                <c:pt idx="3765">
                  <c:v>-36.420345344907538</c:v>
                </c:pt>
                <c:pt idx="3766">
                  <c:v>-11.808939066065014</c:v>
                </c:pt>
                <c:pt idx="3767">
                  <c:v>-3.1691108633403959</c:v>
                </c:pt>
                <c:pt idx="3768">
                  <c:v>-15.202425546513094</c:v>
                </c:pt>
                <c:pt idx="3769">
                  <c:v>-49.74162790915593</c:v>
                </c:pt>
                <c:pt idx="3770">
                  <c:v>-105.08593936333597</c:v>
                </c:pt>
                <c:pt idx="3771">
                  <c:v>-176.16280731870563</c:v>
                </c:pt>
                <c:pt idx="3772">
                  <c:v>-255.52200270701505</c:v>
                </c:pt>
                <c:pt idx="3773">
                  <c:v>-334.85622289319764</c:v>
                </c:pt>
                <c:pt idx="3774">
                  <c:v>-406.56564280263279</c:v>
                </c:pt>
                <c:pt idx="3775">
                  <c:v>-464.94988021813668</c:v>
                </c:pt>
                <c:pt idx="3776">
                  <c:v>-506.84154665075647</c:v>
                </c:pt>
                <c:pt idx="3777">
                  <c:v>-531.66760216123328</c:v>
                </c:pt>
                <c:pt idx="3778">
                  <c:v>-541.02449547930735</c:v>
                </c:pt>
                <c:pt idx="3779">
                  <c:v>-537.95273552576998</c:v>
                </c:pt>
                <c:pt idx="3780">
                  <c:v>-526.12820279178322</c:v>
                </c:pt>
                <c:pt idx="3781">
                  <c:v>-509.14911906772886</c:v>
                </c:pt>
                <c:pt idx="3782">
                  <c:v>-490.07344940813891</c:v>
                </c:pt>
                <c:pt idx="3783">
                  <c:v>-471.32540932613495</c:v>
                </c:pt>
                <c:pt idx="3784">
                  <c:v>-454.91973145218049</c:v>
                </c:pt>
                <c:pt idx="3785">
                  <c:v>-442.72329170640347</c:v>
                </c:pt>
                <c:pt idx="3786">
                  <c:v>-436.46375393534646</c:v>
                </c:pt>
                <c:pt idx="3787">
                  <c:v>-437.43437125203388</c:v>
                </c:pt>
                <c:pt idx="3788">
                  <c:v>-446.10512217167462</c:v>
                </c:pt>
                <c:pt idx="3789">
                  <c:v>-461.92353010718494</c:v>
                </c:pt>
                <c:pt idx="3790">
                  <c:v>-483.40845632771305</c:v>
                </c:pt>
                <c:pt idx="3791">
                  <c:v>-508.41785128217936</c:v>
                </c:pt>
                <c:pt idx="3792">
                  <c:v>-534.4233547151025</c:v>
                </c:pt>
                <c:pt idx="3793">
                  <c:v>-558.73477579308894</c:v>
                </c:pt>
                <c:pt idx="3794">
                  <c:v>-578.75920682405228</c:v>
                </c:pt>
                <c:pt idx="3795">
                  <c:v>-592.36960653738413</c:v>
                </c:pt>
                <c:pt idx="3796">
                  <c:v>-598.29008421279434</c:v>
                </c:pt>
                <c:pt idx="3797">
                  <c:v>-596.29553078795959</c:v>
                </c:pt>
                <c:pt idx="3798">
                  <c:v>-587.09535185514972</c:v>
                </c:pt>
                <c:pt idx="3799">
                  <c:v>-571.96222644644661</c:v>
                </c:pt>
                <c:pt idx="3800">
                  <c:v>-552.31332116752776</c:v>
                </c:pt>
                <c:pt idx="3801">
                  <c:v>-529.44966780414597</c:v>
                </c:pt>
                <c:pt idx="3802">
                  <c:v>-504.52204863969968</c:v>
                </c:pt>
                <c:pt idx="3803">
                  <c:v>-478.62768108249713</c:v>
                </c:pt>
                <c:pt idx="3804">
                  <c:v>-452.9149939137493</c:v>
                </c:pt>
                <c:pt idx="3805">
                  <c:v>-428.65180948301366</c:v>
                </c:pt>
                <c:pt idx="3806">
                  <c:v>-407.2380596141823</c:v>
                </c:pt>
                <c:pt idx="3807">
                  <c:v>-390.11176614671064</c:v>
                </c:pt>
                <c:pt idx="3808">
                  <c:v>-378.4773255172986</c:v>
                </c:pt>
                <c:pt idx="3809">
                  <c:v>-372.85127109232531</c:v>
                </c:pt>
                <c:pt idx="3810">
                  <c:v>-372.5792009777154</c:v>
                </c:pt>
                <c:pt idx="3811">
                  <c:v>-375.58502059831557</c:v>
                </c:pt>
                <c:pt idx="3812">
                  <c:v>-378.53445708900375</c:v>
                </c:pt>
                <c:pt idx="3813">
                  <c:v>-377.38021731064862</c:v>
                </c:pt>
                <c:pt idx="3814">
                  <c:v>-368.09327903109795</c:v>
                </c:pt>
                <c:pt idx="3815">
                  <c:v>-347.37753226445153</c:v>
                </c:pt>
                <c:pt idx="3816">
                  <c:v>-313.25512528220526</c:v>
                </c:pt>
                <c:pt idx="3817">
                  <c:v>-265.480493758656</c:v>
                </c:pt>
                <c:pt idx="3818">
                  <c:v>-205.72791251637142</c:v>
                </c:pt>
                <c:pt idx="3819">
                  <c:v>-137.44878143016808</c:v>
                </c:pt>
                <c:pt idx="3820">
                  <c:v>-65.319271988708621</c:v>
                </c:pt>
                <c:pt idx="3821">
                  <c:v>5.6500336882544735</c:v>
                </c:pt>
                <c:pt idx="3822">
                  <c:v>71.087406737293051</c:v>
                </c:pt>
                <c:pt idx="3823">
                  <c:v>128.0058431945798</c:v>
                </c:pt>
                <c:pt idx="3824">
                  <c:v>175.13848658524128</c:v>
                </c:pt>
                <c:pt idx="3825">
                  <c:v>212.89020445348456</c:v>
                </c:pt>
                <c:pt idx="3826">
                  <c:v>243.04811383563057</c:v>
                </c:pt>
                <c:pt idx="3827">
                  <c:v>268.36090329232763</c:v>
                </c:pt>
                <c:pt idx="3828">
                  <c:v>292.01413130080334</c:v>
                </c:pt>
                <c:pt idx="3829">
                  <c:v>317.01192551899061</c:v>
                </c:pt>
                <c:pt idx="3830">
                  <c:v>345.56901756765825</c:v>
                </c:pt>
                <c:pt idx="3831">
                  <c:v>378.71338650609863</c:v>
                </c:pt>
                <c:pt idx="3832">
                  <c:v>416.25828938339004</c:v>
                </c:pt>
                <c:pt idx="3833">
                  <c:v>457.13145560513976</c:v>
                </c:pt>
                <c:pt idx="3834">
                  <c:v>499.87418530599564</c:v>
                </c:pt>
                <c:pt idx="3835">
                  <c:v>543.07151267254244</c:v>
                </c:pt>
                <c:pt idx="3836">
                  <c:v>585.56801258819144</c:v>
                </c:pt>
                <c:pt idx="3837">
                  <c:v>626.47810489216783</c:v>
                </c:pt>
                <c:pt idx="3838">
                  <c:v>665.09638442957976</c:v>
                </c:pt>
                <c:pt idx="3839">
                  <c:v>700.79790057851415</c:v>
                </c:pt>
                <c:pt idx="3840">
                  <c:v>732.9618380974199</c:v>
                </c:pt>
                <c:pt idx="3841">
                  <c:v>760.93660763383195</c:v>
                </c:pt>
                <c:pt idx="3842">
                  <c:v>784.08613289118512</c:v>
                </c:pt>
                <c:pt idx="3843">
                  <c:v>801.95508814439893</c:v>
                </c:pt>
                <c:pt idx="3844">
                  <c:v>814.52428971711083</c:v>
                </c:pt>
                <c:pt idx="3845">
                  <c:v>822.44048868983316</c:v>
                </c:pt>
                <c:pt idx="3846">
                  <c:v>827.08090437867065</c:v>
                </c:pt>
                <c:pt idx="3847">
                  <c:v>830.38894155001071</c:v>
                </c:pt>
                <c:pt idx="3848">
                  <c:v>834.53468432906584</c:v>
                </c:pt>
                <c:pt idx="3849">
                  <c:v>841.51926337030454</c:v>
                </c:pt>
                <c:pt idx="3850">
                  <c:v>852.82942652341114</c:v>
                </c:pt>
                <c:pt idx="3851">
                  <c:v>869.18899483175733</c:v>
                </c:pt>
                <c:pt idx="3852">
                  <c:v>890.416972533067</c:v>
                </c:pt>
                <c:pt idx="3853">
                  <c:v>915.4170335973472</c:v>
                </c:pt>
                <c:pt idx="3854">
                  <c:v>942.3262782896295</c:v>
                </c:pt>
                <c:pt idx="3855">
                  <c:v>968.80652198273367</c:v>
                </c:pt>
                <c:pt idx="3856">
                  <c:v>992.40506073201959</c:v>
                </c:pt>
                <c:pt idx="3857">
                  <c:v>1010.8907378357758</c:v>
                </c:pt>
                <c:pt idx="3858">
                  <c:v>1022.5061831548851</c:v>
                </c:pt>
                <c:pt idx="3859">
                  <c:v>1026.1403241646206</c:v>
                </c:pt>
                <c:pt idx="3860">
                  <c:v>1021.4559747850985</c:v>
                </c:pt>
                <c:pt idx="3861">
                  <c:v>1008.9718842128613</c:v>
                </c:pt>
                <c:pt idx="3862">
                  <c:v>990.04088927153009</c:v>
                </c:pt>
                <c:pt idx="3863">
                  <c:v>966.66181238347713</c:v>
                </c:pt>
                <c:pt idx="3864">
                  <c:v>941.13646822719045</c:v>
                </c:pt>
                <c:pt idx="3865">
                  <c:v>915.68841064670471</c:v>
                </c:pt>
                <c:pt idx="3866">
                  <c:v>892.20240313465217</c:v>
                </c:pt>
                <c:pt idx="3867">
                  <c:v>872.15795214496825</c:v>
                </c:pt>
                <c:pt idx="3868">
                  <c:v>856.68632595289694</c:v>
                </c:pt>
                <c:pt idx="3869">
                  <c:v>846.61164659311089</c:v>
                </c:pt>
                <c:pt idx="3870">
                  <c:v>842.37313758693676</c:v>
                </c:pt>
                <c:pt idx="3871">
                  <c:v>843.82580313340884</c:v>
                </c:pt>
                <c:pt idx="3872">
                  <c:v>850.02205794146278</c:v>
                </c:pt>
                <c:pt idx="3873">
                  <c:v>859.1119153931254</c:v>
                </c:pt>
                <c:pt idx="3874">
                  <c:v>868.44825423271095</c:v>
                </c:pt>
                <c:pt idx="3875">
                  <c:v>874.88566529382774</c:v>
                </c:pt>
                <c:pt idx="3876">
                  <c:v>875.18647982926871</c:v>
                </c:pt>
                <c:pt idx="3877">
                  <c:v>866.43820164733881</c:v>
                </c:pt>
                <c:pt idx="3878">
                  <c:v>846.39560771345407</c:v>
                </c:pt>
                <c:pt idx="3879">
                  <c:v>813.67475206266363</c:v>
                </c:pt>
                <c:pt idx="3880">
                  <c:v>767.77835007015403</c:v>
                </c:pt>
                <c:pt idx="3881">
                  <c:v>709.0099758910934</c:v>
                </c:pt>
                <c:pt idx="3882">
                  <c:v>638.38412376461349</c:v>
                </c:pt>
                <c:pt idx="3883">
                  <c:v>557.6026725913041</c:v>
                </c:pt>
                <c:pt idx="3884">
                  <c:v>469.06794665091638</c:v>
                </c:pt>
                <c:pt idx="3885">
                  <c:v>375.82363464270594</c:v>
                </c:pt>
                <c:pt idx="3886">
                  <c:v>281.33104579318439</c:v>
                </c:pt>
                <c:pt idx="3887">
                  <c:v>189.10350343813764</c:v>
                </c:pt>
                <c:pt idx="3888">
                  <c:v>102.31907415060137</c:v>
                </c:pt>
                <c:pt idx="3889">
                  <c:v>23.524079072097781</c:v>
                </c:pt>
                <c:pt idx="3890">
                  <c:v>-45.53335023739487</c:v>
                </c:pt>
                <c:pt idx="3891">
                  <c:v>-103.9703330464481</c:v>
                </c:pt>
                <c:pt idx="3892">
                  <c:v>-151.77570974603177</c:v>
                </c:pt>
                <c:pt idx="3893">
                  <c:v>-189.74456667786595</c:v>
                </c:pt>
                <c:pt idx="3894">
                  <c:v>-219.30062016443458</c:v>
                </c:pt>
                <c:pt idx="3895">
                  <c:v>-242.20695738039902</c:v>
                </c:pt>
                <c:pt idx="3896">
                  <c:v>-260.2420368088944</c:v>
                </c:pt>
                <c:pt idx="3897">
                  <c:v>-274.95554916434133</c:v>
                </c:pt>
                <c:pt idx="3898">
                  <c:v>-287.57795747010857</c:v>
                </c:pt>
                <c:pt idx="3899">
                  <c:v>-299.06897384402725</c:v>
                </c:pt>
                <c:pt idx="3900">
                  <c:v>-310.22365367884316</c:v>
                </c:pt>
                <c:pt idx="3901">
                  <c:v>-321.76095411137464</c:v>
                </c:pt>
                <c:pt idx="3902">
                  <c:v>-334.37397682891549</c:v>
                </c:pt>
                <c:pt idx="3903">
                  <c:v>-348.75658167867158</c:v>
                </c:pt>
                <c:pt idx="3904">
                  <c:v>-365.61346779621067</c:v>
                </c:pt>
                <c:pt idx="3905">
                  <c:v>-385.63320651428864</c:v>
                </c:pt>
                <c:pt idx="3906">
                  <c:v>-409.39608163677252</c:v>
                </c:pt>
                <c:pt idx="3907">
                  <c:v>-437.22824646394321</c:v>
                </c:pt>
                <c:pt idx="3908">
                  <c:v>-469.06597081474666</c:v>
                </c:pt>
                <c:pt idx="3909">
                  <c:v>-504.40262966013921</c:v>
                </c:pt>
                <c:pt idx="3910">
                  <c:v>-542.35302591111781</c:v>
                </c:pt>
                <c:pt idx="3911">
                  <c:v>-581.81315102773885</c:v>
                </c:pt>
                <c:pt idx="3912">
                  <c:v>-621.65601263210192</c:v>
                </c:pt>
                <c:pt idx="3913">
                  <c:v>-660.90487252426487</c:v>
                </c:pt>
                <c:pt idx="3914">
                  <c:v>-698.84345034194189</c:v>
                </c:pt>
                <c:pt idx="3915">
                  <c:v>-735.04073573348035</c:v>
                </c:pt>
                <c:pt idx="3916">
                  <c:v>-769.28545420302032</c:v>
                </c:pt>
                <c:pt idx="3917">
                  <c:v>-801.44828085172662</c:v>
                </c:pt>
                <c:pt idx="3918">
                  <c:v>-831.31923693022839</c:v>
                </c:pt>
                <c:pt idx="3919">
                  <c:v>-858.48404867938473</c:v>
                </c:pt>
                <c:pt idx="3920">
                  <c:v>-882.29240254542344</c:v>
                </c:pt>
                <c:pt idx="3921">
                  <c:v>-901.93339113965328</c:v>
                </c:pt>
                <c:pt idx="3922">
                  <c:v>-916.58803513323255</c:v>
                </c:pt>
                <c:pt idx="3923">
                  <c:v>-925.6065756134509</c:v>
                </c:pt>
                <c:pt idx="3924">
                  <c:v>-928.6613239067234</c:v>
                </c:pt>
                <c:pt idx="3925">
                  <c:v>-925.84031279731948</c:v>
                </c:pt>
                <c:pt idx="3926">
                  <c:v>-917.66314490817717</c:v>
                </c:pt>
                <c:pt idx="3927">
                  <c:v>-905.00976668029921</c:v>
                </c:pt>
                <c:pt idx="3928">
                  <c:v>-888.96736460495288</c:v>
                </c:pt>
                <c:pt idx="3929">
                  <c:v>-870.6253091606211</c:v>
                </c:pt>
                <c:pt idx="3930">
                  <c:v>-850.85857680222625</c:v>
                </c:pt>
                <c:pt idx="3931">
                  <c:v>-830.13204002660882</c:v>
                </c:pt>
                <c:pt idx="3932">
                  <c:v>-808.35990133345297</c:v>
                </c:pt>
                <c:pt idx="3933">
                  <c:v>-784.87077004499224</c:v>
                </c:pt>
                <c:pt idx="3934">
                  <c:v>-758.52977667750997</c:v>
                </c:pt>
                <c:pt idx="3935">
                  <c:v>-728.04334647695237</c:v>
                </c:pt>
                <c:pt idx="3936">
                  <c:v>-692.4167549321653</c:v>
                </c:pt>
                <c:pt idx="3937">
                  <c:v>-651.44898543976149</c:v>
                </c:pt>
                <c:pt idx="3938">
                  <c:v>-606.08940210414903</c:v>
                </c:pt>
                <c:pt idx="3939">
                  <c:v>-558.50241109846138</c:v>
                </c:pt>
                <c:pt idx="3940">
                  <c:v>-511.78123674438177</c:v>
                </c:pt>
                <c:pt idx="3941">
                  <c:v>-469.37938455010851</c:v>
                </c:pt>
                <c:pt idx="3942">
                  <c:v>-434.42659536218332</c:v>
                </c:pt>
                <c:pt idx="3943">
                  <c:v>-409.11611658133108</c:v>
                </c:pt>
                <c:pt idx="3944">
                  <c:v>-394.29858457773236</c:v>
                </c:pt>
                <c:pt idx="3945">
                  <c:v>-389.34620657404969</c:v>
                </c:pt>
                <c:pt idx="3946">
                  <c:v>-392.30025579733882</c:v>
                </c:pt>
                <c:pt idx="3947">
                  <c:v>-400.27502683497744</c:v>
                </c:pt>
                <c:pt idx="3948">
                  <c:v>-410.04529475163241</c:v>
                </c:pt>
                <c:pt idx="3949">
                  <c:v>-418.69016344750133</c:v>
                </c:pt>
                <c:pt idx="3950">
                  <c:v>-424.12500838234496</c:v>
                </c:pt>
                <c:pt idx="3951">
                  <c:v>-425.37238860583</c:v>
                </c:pt>
                <c:pt idx="3952">
                  <c:v>-422.50891534517802</c:v>
                </c:pt>
                <c:pt idx="3953">
                  <c:v>-416.33579752474162</c:v>
                </c:pt>
                <c:pt idx="3954">
                  <c:v>-407.90408865590803</c:v>
                </c:pt>
                <c:pt idx="3955">
                  <c:v>-398.04533498716404</c:v>
                </c:pt>
                <c:pt idx="3956">
                  <c:v>-387.02624558901044</c:v>
                </c:pt>
                <c:pt idx="3957">
                  <c:v>-374.39799943417722</c:v>
                </c:pt>
                <c:pt idx="3958">
                  <c:v>-359.06621572660487</c:v>
                </c:pt>
                <c:pt idx="3959">
                  <c:v>-339.56688887330034</c:v>
                </c:pt>
                <c:pt idx="3960">
                  <c:v>-314.48671191045656</c:v>
                </c:pt>
                <c:pt idx="3961">
                  <c:v>-282.91233967551659</c:v>
                </c:pt>
                <c:pt idx="3962">
                  <c:v>-244.76165261730202</c:v>
                </c:pt>
                <c:pt idx="3963">
                  <c:v>-200.87994799359217</c:v>
                </c:pt>
                <c:pt idx="3964">
                  <c:v>-152.87371309046168</c:v>
                </c:pt>
                <c:pt idx="3965">
                  <c:v>-102.75684681776544</c:v>
                </c:pt>
                <c:pt idx="3966">
                  <c:v>-52.542161503641708</c:v>
                </c:pt>
                <c:pt idx="3967">
                  <c:v>-3.8989960048049928</c:v>
                </c:pt>
                <c:pt idx="3968">
                  <c:v>42.056548912944031</c:v>
                </c:pt>
                <c:pt idx="3969">
                  <c:v>84.820833055379765</c:v>
                </c:pt>
                <c:pt idx="3970">
                  <c:v>124.41937833467109</c:v>
                </c:pt>
                <c:pt idx="3971">
                  <c:v>161.20734159851165</c:v>
                </c:pt>
                <c:pt idx="3972">
                  <c:v>195.60307408696556</c:v>
                </c:pt>
                <c:pt idx="3973">
                  <c:v>227.82996584753261</c:v>
                </c:pt>
                <c:pt idx="3974">
                  <c:v>257.75375995415868</c:v>
                </c:pt>
                <c:pt idx="3975">
                  <c:v>284.87496945764542</c:v>
                </c:pt>
                <c:pt idx="3976">
                  <c:v>308.4744675586789</c:v>
                </c:pt>
                <c:pt idx="3977">
                  <c:v>327.85261923154866</c:v>
                </c:pt>
                <c:pt idx="3978">
                  <c:v>342.57593890222523</c:v>
                </c:pt>
                <c:pt idx="3979">
                  <c:v>352.65551526264841</c:v>
                </c:pt>
                <c:pt idx="3980">
                  <c:v>358.61074619118824</c:v>
                </c:pt>
                <c:pt idx="3981">
                  <c:v>361.39573635183064</c:v>
                </c:pt>
                <c:pt idx="3982">
                  <c:v>362.18972491502643</c:v>
                </c:pt>
                <c:pt idx="3983">
                  <c:v>362.10183796023261</c:v>
                </c:pt>
                <c:pt idx="3984">
                  <c:v>361.89923079569951</c:v>
                </c:pt>
                <c:pt idx="3985">
                  <c:v>361.87971821539799</c:v>
                </c:pt>
                <c:pt idx="3986">
                  <c:v>361.94895927781931</c:v>
                </c:pt>
                <c:pt idx="3987">
                  <c:v>361.86014612865631</c:v>
                </c:pt>
                <c:pt idx="3988">
                  <c:v>361.4953049112807</c:v>
                </c:pt>
                <c:pt idx="3989">
                  <c:v>361.06721603639562</c:v>
                </c:pt>
                <c:pt idx="3990">
                  <c:v>361.18668424639725</c:v>
                </c:pt>
                <c:pt idx="3991">
                  <c:v>362.80414128088432</c:v>
                </c:pt>
                <c:pt idx="3992">
                  <c:v>367.05668939120972</c:v>
                </c:pt>
                <c:pt idx="3993">
                  <c:v>375.04492271283141</c:v>
                </c:pt>
                <c:pt idx="3994">
                  <c:v>387.56650750598266</c:v>
                </c:pt>
                <c:pt idx="3995">
                  <c:v>404.86347538304017</c:v>
                </c:pt>
                <c:pt idx="3996">
                  <c:v>426.4698986903179</c:v>
                </c:pt>
                <c:pt idx="3997">
                  <c:v>451.23233856351368</c:v>
                </c:pt>
                <c:pt idx="3998">
                  <c:v>477.50935266072281</c:v>
                </c:pt>
                <c:pt idx="3999">
                  <c:v>503.481333551403</c:v>
                </c:pt>
                <c:pt idx="4000">
                  <c:v>527.46858949765181</c:v>
                </c:pt>
                <c:pt idx="4001">
                  <c:v>548.17580545469957</c:v>
                </c:pt>
                <c:pt idx="4002">
                  <c:v>564.82613214203616</c:v>
                </c:pt>
                <c:pt idx="4003">
                  <c:v>577.18042028583943</c:v>
                </c:pt>
                <c:pt idx="4004">
                  <c:v>585.44873379563091</c:v>
                </c:pt>
                <c:pt idx="4005">
                  <c:v>590.11305895029284</c:v>
                </c:pt>
                <c:pt idx="4006">
                  <c:v>591.70526741957303</c:v>
                </c:pt>
                <c:pt idx="4007">
                  <c:v>590.61108655976477</c:v>
                </c:pt>
                <c:pt idx="4008">
                  <c:v>586.97007212304266</c:v>
                </c:pt>
                <c:pt idx="4009">
                  <c:v>580.69955472717538</c:v>
                </c:pt>
                <c:pt idx="4010">
                  <c:v>571.61300466707814</c:v>
                </c:pt>
                <c:pt idx="4011">
                  <c:v>559.56998633943397</c:v>
                </c:pt>
                <c:pt idx="4012">
                  <c:v>544.60141144702504</c:v>
                </c:pt>
                <c:pt idx="4013">
                  <c:v>526.98174294761918</c:v>
                </c:pt>
                <c:pt idx="4014">
                  <c:v>507.24088559101006</c:v>
                </c:pt>
                <c:pt idx="4015">
                  <c:v>486.11353929644656</c:v>
                </c:pt>
                <c:pt idx="4016">
                  <c:v>464.42629310753227</c:v>
                </c:pt>
                <c:pt idx="4017">
                  <c:v>442.94346206663266</c:v>
                </c:pt>
                <c:pt idx="4018">
                  <c:v>422.22621233549961</c:v>
                </c:pt>
                <c:pt idx="4019">
                  <c:v>402.56656154579787</c:v>
                </c:pt>
                <c:pt idx="4020">
                  <c:v>384.01727612467721</c:v>
                </c:pt>
                <c:pt idx="4021">
                  <c:v>366.48312526666518</c:v>
                </c:pt>
                <c:pt idx="4022">
                  <c:v>349.82158805553445</c:v>
                </c:pt>
                <c:pt idx="4023">
                  <c:v>333.93397122865213</c:v>
                </c:pt>
                <c:pt idx="4024">
                  <c:v>318.86218283230778</c:v>
                </c:pt>
                <c:pt idx="4025">
                  <c:v>304.8919514458679</c:v>
                </c:pt>
                <c:pt idx="4026">
                  <c:v>292.61287834858757</c:v>
                </c:pt>
                <c:pt idx="4027">
                  <c:v>282.86210863713188</c:v>
                </c:pt>
                <c:pt idx="4028">
                  <c:v>276.52664949895859</c:v>
                </c:pt>
                <c:pt idx="4029">
                  <c:v>274.2741434241114</c:v>
                </c:pt>
                <c:pt idx="4030">
                  <c:v>276.34423074399496</c:v>
                </c:pt>
                <c:pt idx="4031">
                  <c:v>282.49977906961738</c:v>
                </c:pt>
                <c:pt idx="4032">
                  <c:v>292.12384651181424</c:v>
                </c:pt>
                <c:pt idx="4033">
                  <c:v>304.34946359631488</c:v>
                </c:pt>
                <c:pt idx="4034">
                  <c:v>318.11703051347399</c:v>
                </c:pt>
                <c:pt idx="4035">
                  <c:v>332.15667250767433</c:v>
                </c:pt>
                <c:pt idx="4036">
                  <c:v>344.9799989498697</c:v>
                </c:pt>
                <c:pt idx="4037">
                  <c:v>354.94368390862314</c:v>
                </c:pt>
                <c:pt idx="4038">
                  <c:v>360.34974158362411</c:v>
                </c:pt>
                <c:pt idx="4039">
                  <c:v>359.49776154817431</c:v>
                </c:pt>
                <c:pt idx="4040">
                  <c:v>350.66916355765517</c:v>
                </c:pt>
                <c:pt idx="4041">
                  <c:v>332.14693842446542</c:v>
                </c:pt>
                <c:pt idx="4042">
                  <c:v>302.43126193338986</c:v>
                </c:pt>
                <c:pt idx="4043">
                  <c:v>260.71108073263332</c:v>
                </c:pt>
                <c:pt idx="4044">
                  <c:v>207.4387902613604</c:v>
                </c:pt>
                <c:pt idx="4045">
                  <c:v>144.70811970736133</c:v>
                </c:pt>
                <c:pt idx="4046">
                  <c:v>76.195978032706591</c:v>
                </c:pt>
                <c:pt idx="4047">
                  <c:v>6.6489432976629805</c:v>
                </c:pt>
                <c:pt idx="4048">
                  <c:v>-58.893622446209598</c:v>
                </c:pt>
                <c:pt idx="4049">
                  <c:v>-115.88540318823215</c:v>
                </c:pt>
                <c:pt idx="4050">
                  <c:v>-160.90082366876837</c:v>
                </c:pt>
                <c:pt idx="4051">
                  <c:v>-192.03725542310161</c:v>
                </c:pt>
                <c:pt idx="4052">
                  <c:v>-209.04902522903831</c:v>
                </c:pt>
                <c:pt idx="4053">
                  <c:v>-213.17749161282882</c:v>
                </c:pt>
                <c:pt idx="4054">
                  <c:v>-206.71516178472103</c:v>
                </c:pt>
                <c:pt idx="4055">
                  <c:v>-192.45042897377846</c:v>
                </c:pt>
                <c:pt idx="4056">
                  <c:v>-173.16882856978839</c:v>
                </c:pt>
                <c:pt idx="4057">
                  <c:v>-151.31949894610196</c:v>
                </c:pt>
                <c:pt idx="4058">
                  <c:v>-128.8604005134107</c:v>
                </c:pt>
                <c:pt idx="4059">
                  <c:v>-107.23290103733122</c:v>
                </c:pt>
                <c:pt idx="4060">
                  <c:v>-87.421979365641008</c:v>
                </c:pt>
                <c:pt idx="4061">
                  <c:v>-70.092520284344246</c:v>
                </c:pt>
                <c:pt idx="4062">
                  <c:v>-55.785521827648502</c:v>
                </c:pt>
                <c:pt idx="4063">
                  <c:v>-45.106768258007229</c:v>
                </c:pt>
                <c:pt idx="4064">
                  <c:v>-38.809088427225639</c:v>
                </c:pt>
                <c:pt idx="4065">
                  <c:v>-37.715838146855099</c:v>
                </c:pt>
                <c:pt idx="4066">
                  <c:v>-42.525849693970343</c:v>
                </c:pt>
                <c:pt idx="4067">
                  <c:v>-53.602716937718156</c:v>
                </c:pt>
                <c:pt idx="4068">
                  <c:v>-70.840258165150686</c:v>
                </c:pt>
                <c:pt idx="4069">
                  <c:v>-93.62829833243552</c:v>
                </c:pt>
                <c:pt idx="4070">
                  <c:v>-120.88907550709892</c:v>
                </c:pt>
                <c:pt idx="4071">
                  <c:v>-151.16026598429752</c:v>
                </c:pt>
                <c:pt idx="4072">
                  <c:v>-182.73636650632986</c:v>
                </c:pt>
                <c:pt idx="4073">
                  <c:v>-213.88299979080676</c:v>
                </c:pt>
                <c:pt idx="4074">
                  <c:v>-243.08955525758017</c:v>
                </c:pt>
                <c:pt idx="4075">
                  <c:v>-269.26804717820801</c:v>
                </c:pt>
                <c:pt idx="4076">
                  <c:v>-291.80004978557798</c:v>
                </c:pt>
                <c:pt idx="4077">
                  <c:v>-310.40839466053831</c:v>
                </c:pt>
                <c:pt idx="4078">
                  <c:v>-324.94199481969372</c:v>
                </c:pt>
                <c:pt idx="4079">
                  <c:v>-335.21430023783978</c:v>
                </c:pt>
                <c:pt idx="4080">
                  <c:v>-340.98457634373523</c:v>
                </c:pt>
                <c:pt idx="4081">
                  <c:v>-342.07228391743183</c:v>
                </c:pt>
                <c:pt idx="4082">
                  <c:v>-338.52847581442774</c:v>
                </c:pt>
                <c:pt idx="4083">
                  <c:v>-330.78647449307402</c:v>
                </c:pt>
                <c:pt idx="4084">
                  <c:v>-319.75351000808735</c:v>
                </c:pt>
                <c:pt idx="4085">
                  <c:v>-306.83061828684498</c:v>
                </c:pt>
                <c:pt idx="4086">
                  <c:v>-293.84658609550723</c:v>
                </c:pt>
                <c:pt idx="4087">
                  <c:v>-282.90067887378831</c:v>
                </c:pt>
                <c:pt idx="4088">
                  <c:v>-276.13830025735041</c:v>
                </c:pt>
                <c:pt idx="4089">
                  <c:v>-275.50931913197815</c:v>
                </c:pt>
                <c:pt idx="4090">
                  <c:v>-282.55331336205745</c:v>
                </c:pt>
                <c:pt idx="4091">
                  <c:v>-298.21210698725389</c:v>
                </c:pt>
                <c:pt idx="4092">
                  <c:v>-322.63008668509201</c:v>
                </c:pt>
                <c:pt idx="4093">
                  <c:v>-354.93396225172199</c:v>
                </c:pt>
                <c:pt idx="4094">
                  <c:v>-393.08532515726063</c:v>
                </c:pt>
                <c:pt idx="4095">
                  <c:v>-433.94852427462081</c:v>
                </c:pt>
                <c:pt idx="4096">
                  <c:v>-473.61889683971242</c:v>
                </c:pt>
                <c:pt idx="4097">
                  <c:v>-507.90088960598649</c:v>
                </c:pt>
                <c:pt idx="4098">
                  <c:v>-532.76137102851135</c:v>
                </c:pt>
                <c:pt idx="4099">
                  <c:v>-544.67857765194299</c:v>
                </c:pt>
                <c:pt idx="4100">
                  <c:v>-540.98472662922836</c:v>
                </c:pt>
                <c:pt idx="4101">
                  <c:v>-520.33966263239847</c:v>
                </c:pt>
                <c:pt idx="4102">
                  <c:v>-483.27988822892894</c:v>
                </c:pt>
                <c:pt idx="4103">
                  <c:v>-432.55653950700878</c:v>
                </c:pt>
                <c:pt idx="4104">
                  <c:v>-372.94997453040048</c:v>
                </c:pt>
                <c:pt idx="4105">
                  <c:v>-310.48624688421779</c:v>
                </c:pt>
                <c:pt idx="4106">
                  <c:v>-251.3099134971134</c:v>
                </c:pt>
                <c:pt idx="4107">
                  <c:v>-200.62578592448429</c:v>
                </c:pt>
                <c:pt idx="4108">
                  <c:v>-162.00925003078899</c:v>
                </c:pt>
                <c:pt idx="4109">
                  <c:v>-137.13566021688877</c:v>
                </c:pt>
                <c:pt idx="4110">
                  <c:v>-125.82014639669768</c:v>
                </c:pt>
                <c:pt idx="4111">
                  <c:v>-126.28097978700453</c:v>
                </c:pt>
                <c:pt idx="4112">
                  <c:v>-135.62382532432213</c:v>
                </c:pt>
                <c:pt idx="4113">
                  <c:v>-150.53802161872991</c:v>
                </c:pt>
                <c:pt idx="4114">
                  <c:v>-168.07087670708492</c:v>
                </c:pt>
                <c:pt idx="4115">
                  <c:v>-186.22149523423187</c:v>
                </c:pt>
                <c:pt idx="4116">
                  <c:v>-204.11702541844301</c:v>
                </c:pt>
                <c:pt idx="4117">
                  <c:v>-221.70840134615932</c:v>
                </c:pt>
                <c:pt idx="4118">
                  <c:v>-239.1418423440648</c:v>
                </c:pt>
                <c:pt idx="4119">
                  <c:v>-256.09488092385322</c:v>
                </c:pt>
                <c:pt idx="4120">
                  <c:v>-271.33585314915263</c:v>
                </c:pt>
                <c:pt idx="4121">
                  <c:v>-282.63552060581583</c:v>
                </c:pt>
                <c:pt idx="4122">
                  <c:v>-287.04086455765133</c:v>
                </c:pt>
                <c:pt idx="4123">
                  <c:v>-281.44581920800607</c:v>
                </c:pt>
                <c:pt idx="4124">
                  <c:v>-263.33593697613173</c:v>
                </c:pt>
                <c:pt idx="4125">
                  <c:v>-231.52459214490949</c:v>
                </c:pt>
                <c:pt idx="4126">
                  <c:v>-186.66775320763111</c:v>
                </c:pt>
                <c:pt idx="4127">
                  <c:v>-131.40547861514688</c:v>
                </c:pt>
                <c:pt idx="4128">
                  <c:v>-70.113891384239395</c:v>
                </c:pt>
                <c:pt idx="4129">
                  <c:v>-8.3573241514336019</c:v>
                </c:pt>
                <c:pt idx="4130">
                  <c:v>47.834960280082626</c:v>
                </c:pt>
                <c:pt idx="4131">
                  <c:v>92.74123461279909</c:v>
                </c:pt>
                <c:pt idx="4132">
                  <c:v>121.67589197284887</c:v>
                </c:pt>
                <c:pt idx="4133">
                  <c:v>131.63999876675143</c:v>
                </c:pt>
                <c:pt idx="4134">
                  <c:v>121.84389759330824</c:v>
                </c:pt>
                <c:pt idx="4135">
                  <c:v>93.953280862810473</c:v>
                </c:pt>
                <c:pt idx="4136">
                  <c:v>51.875672564339901</c:v>
                </c:pt>
                <c:pt idx="4137">
                  <c:v>1.0260981812948766</c:v>
                </c:pt>
                <c:pt idx="4138">
                  <c:v>-52.76108702796656</c:v>
                </c:pt>
                <c:pt idx="4139">
                  <c:v>-104.32061914254508</c:v>
                </c:pt>
                <c:pt idx="4140">
                  <c:v>-149.88472527644691</c:v>
                </c:pt>
                <c:pt idx="4141">
                  <c:v>-187.2837642477885</c:v>
                </c:pt>
                <c:pt idx="4142">
                  <c:v>-215.72869767642706</c:v>
                </c:pt>
                <c:pt idx="4143">
                  <c:v>-235.44527146466424</c:v>
                </c:pt>
                <c:pt idx="4144">
                  <c:v>-247.3616479226967</c:v>
                </c:pt>
                <c:pt idx="4145">
                  <c:v>-252.85306658557366</c:v>
                </c:pt>
                <c:pt idx="4146">
                  <c:v>-253.43118854144734</c:v>
                </c:pt>
                <c:pt idx="4147">
                  <c:v>-250.35063026860109</c:v>
                </c:pt>
                <c:pt idx="4148">
                  <c:v>-244.28548321963208</c:v>
                </c:pt>
                <c:pt idx="4149">
                  <c:v>-235.31819780332876</c:v>
                </c:pt>
                <c:pt idx="4150">
                  <c:v>-223.36008806047175</c:v>
                </c:pt>
                <c:pt idx="4151">
                  <c:v>-208.81143159109084</c:v>
                </c:pt>
                <c:pt idx="4152">
                  <c:v>-193.01985983509758</c:v>
                </c:pt>
                <c:pt idx="4153">
                  <c:v>-178.16746185143225</c:v>
                </c:pt>
                <c:pt idx="4154">
                  <c:v>-166.59034781786377</c:v>
                </c:pt>
                <c:pt idx="4155">
                  <c:v>-159.91300600725438</c:v>
                </c:pt>
                <c:pt idx="4156">
                  <c:v>-158.46073978344552</c:v>
                </c:pt>
                <c:pt idx="4157">
                  <c:v>-161.1702165079781</c:v>
                </c:pt>
                <c:pt idx="4158">
                  <c:v>-165.89186063983985</c:v>
                </c:pt>
                <c:pt idx="4159">
                  <c:v>-169.8426834475197</c:v>
                </c:pt>
                <c:pt idx="4160">
                  <c:v>-170.07600026646494</c:v>
                </c:pt>
                <c:pt idx="4161">
                  <c:v>-163.98942850408554</c:v>
                </c:pt>
                <c:pt idx="4162">
                  <c:v>-149.89027194217547</c:v>
                </c:pt>
                <c:pt idx="4163">
                  <c:v>-127.4829808462885</c:v>
                </c:pt>
                <c:pt idx="4164">
                  <c:v>-98.036138101269302</c:v>
                </c:pt>
                <c:pt idx="4165">
                  <c:v>-64.068711739861911</c:v>
                </c:pt>
                <c:pt idx="4166">
                  <c:v>-28.628789830263255</c:v>
                </c:pt>
                <c:pt idx="4167">
                  <c:v>5.5400271989908862</c:v>
                </c:pt>
                <c:pt idx="4168">
                  <c:v>36.62004304685275</c:v>
                </c:pt>
                <c:pt idx="4169">
                  <c:v>63.962355209528482</c:v>
                </c:pt>
                <c:pt idx="4170">
                  <c:v>87.973650313341651</c:v>
                </c:pt>
                <c:pt idx="4171">
                  <c:v>109.7700910463698</c:v>
                </c:pt>
                <c:pt idx="4172">
                  <c:v>130.72111052238355</c:v>
                </c:pt>
                <c:pt idx="4173">
                  <c:v>151.98166698266991</c:v>
                </c:pt>
                <c:pt idx="4174">
                  <c:v>174.10189417279238</c:v>
                </c:pt>
                <c:pt idx="4175">
                  <c:v>196.80181626376537</c:v>
                </c:pt>
                <c:pt idx="4176">
                  <c:v>218.99046822096656</c:v>
                </c:pt>
                <c:pt idx="4177">
                  <c:v>239.05234360928574</c:v>
                </c:pt>
                <c:pt idx="4178">
                  <c:v>255.33572696259193</c:v>
                </c:pt>
                <c:pt idx="4179">
                  <c:v>266.70139092226833</c:v>
                </c:pt>
                <c:pt idx="4180">
                  <c:v>272.95224636269347</c:v>
                </c:pt>
                <c:pt idx="4181">
                  <c:v>274.98641168541099</c:v>
                </c:pt>
                <c:pt idx="4182">
                  <c:v>274.60179539759878</c:v>
                </c:pt>
                <c:pt idx="4183">
                  <c:v>274.01023933614323</c:v>
                </c:pt>
                <c:pt idx="4184">
                  <c:v>275.22855577611216</c:v>
                </c:pt>
                <c:pt idx="4185">
                  <c:v>279.55420866672875</c:v>
                </c:pt>
                <c:pt idx="4186">
                  <c:v>287.29615661369422</c:v>
                </c:pt>
                <c:pt idx="4187">
                  <c:v>297.82729610191711</c:v>
                </c:pt>
                <c:pt idx="4188">
                  <c:v>309.91354726020865</c:v>
                </c:pt>
                <c:pt idx="4189">
                  <c:v>322.20106584418227</c:v>
                </c:pt>
                <c:pt idx="4190">
                  <c:v>333.71636100852209</c:v>
                </c:pt>
                <c:pt idx="4191">
                  <c:v>344.24923667911986</c:v>
                </c:pt>
                <c:pt idx="4192">
                  <c:v>354.52340561466531</c:v>
                </c:pt>
                <c:pt idx="4193">
                  <c:v>366.10398639985482</c:v>
                </c:pt>
                <c:pt idx="4194">
                  <c:v>381.04880669298484</c:v>
                </c:pt>
                <c:pt idx="4195">
                  <c:v>401.38595940219136</c:v>
                </c:pt>
                <c:pt idx="4196">
                  <c:v>428.56294405179563</c:v>
                </c:pt>
                <c:pt idx="4197">
                  <c:v>463.01992305926132</c:v>
                </c:pt>
                <c:pt idx="4198">
                  <c:v>503.98980494540399</c:v>
                </c:pt>
                <c:pt idx="4199">
                  <c:v>549.54574570033969</c:v>
                </c:pt>
                <c:pt idx="4200">
                  <c:v>596.85130454252919</c:v>
                </c:pt>
                <c:pt idx="4201">
                  <c:v>642.55345865124718</c:v>
                </c:pt>
                <c:pt idx="4202">
                  <c:v>683.26965995998103</c:v>
                </c:pt>
                <c:pt idx="4203">
                  <c:v>716.11130050511804</c:v>
                </c:pt>
                <c:pt idx="4204">
                  <c:v>739.1423927995578</c:v>
                </c:pt>
                <c:pt idx="4205">
                  <c:v>751.63800753142823</c:v>
                </c:pt>
                <c:pt idx="4206">
                  <c:v>754.03617674735665</c:v>
                </c:pt>
                <c:pt idx="4207">
                  <c:v>747.58799000342663</c:v>
                </c:pt>
                <c:pt idx="4208">
                  <c:v>733.85638948759708</c:v>
                </c:pt>
                <c:pt idx="4209">
                  <c:v>714.28345889284185</c:v>
                </c:pt>
                <c:pt idx="4210">
                  <c:v>689.98081816952993</c:v>
                </c:pt>
                <c:pt idx="4211">
                  <c:v>661.74926219646511</c:v>
                </c:pt>
                <c:pt idx="4212">
                  <c:v>630.21403698875145</c:v>
                </c:pt>
                <c:pt idx="4213">
                  <c:v>595.95980217663259</c:v>
                </c:pt>
                <c:pt idx="4214">
                  <c:v>559.63314407755445</c:v>
                </c:pt>
                <c:pt idx="4215">
                  <c:v>522.04284820020484</c:v>
                </c:pt>
                <c:pt idx="4216">
                  <c:v>484.2661415252839</c:v>
                </c:pt>
                <c:pt idx="4217">
                  <c:v>447.69407355594149</c:v>
                </c:pt>
                <c:pt idx="4218">
                  <c:v>413.91982488177058</c:v>
                </c:pt>
                <c:pt idx="4219">
                  <c:v>384.45313566010157</c:v>
                </c:pt>
                <c:pt idx="4220">
                  <c:v>360.37132023211245</c:v>
                </c:pt>
                <c:pt idx="4221">
                  <c:v>342.06630058002168</c:v>
                </c:pt>
                <c:pt idx="4222">
                  <c:v>329.17575973410806</c:v>
                </c:pt>
                <c:pt idx="4223">
                  <c:v>320.67262596904993</c:v>
                </c:pt>
                <c:pt idx="4224">
                  <c:v>315.02911643465347</c:v>
                </c:pt>
                <c:pt idx="4225">
                  <c:v>310.39981197744794</c:v>
                </c:pt>
                <c:pt idx="4226">
                  <c:v>304.83123933324981</c:v>
                </c:pt>
                <c:pt idx="4227">
                  <c:v>296.52407668310735</c:v>
                </c:pt>
                <c:pt idx="4228">
                  <c:v>284.11846370632901</c:v>
                </c:pt>
                <c:pt idx="4229">
                  <c:v>266.90322543087365</c:v>
                </c:pt>
                <c:pt idx="4230">
                  <c:v>244.85026612097909</c:v>
                </c:pt>
                <c:pt idx="4231">
                  <c:v>218.45335918877166</c:v>
                </c:pt>
                <c:pt idx="4232">
                  <c:v>188.44541076236504</c:v>
                </c:pt>
                <c:pt idx="4233">
                  <c:v>155.50967909498635</c:v>
                </c:pt>
                <c:pt idx="4234">
                  <c:v>120.07141825061615</c:v>
                </c:pt>
                <c:pt idx="4235">
                  <c:v>82.210136788126334</c:v>
                </c:pt>
                <c:pt idx="4236">
                  <c:v>41.708819906572067</c:v>
                </c:pt>
                <c:pt idx="4237">
                  <c:v>-1.7561041529556467</c:v>
                </c:pt>
                <c:pt idx="4238">
                  <c:v>-48.311509823008528</c:v>
                </c:pt>
                <c:pt idx="4239">
                  <c:v>-97.557550395606526</c:v>
                </c:pt>
                <c:pt idx="4240">
                  <c:v>-148.34205871918147</c:v>
                </c:pt>
                <c:pt idx="4241">
                  <c:v>-198.75207431675264</c:v>
                </c:pt>
                <c:pt idx="4242">
                  <c:v>-246.35311554752835</c:v>
                </c:pt>
                <c:pt idx="4243">
                  <c:v>-288.60856059486815</c:v>
                </c:pt>
                <c:pt idx="4244">
                  <c:v>-323.35554715230609</c:v>
                </c:pt>
                <c:pt idx="4245">
                  <c:v>-349.21876990407441</c:v>
                </c:pt>
                <c:pt idx="4246">
                  <c:v>-365.88119881076739</c:v>
                </c:pt>
                <c:pt idx="4247">
                  <c:v>-374.16408707961733</c:v>
                </c:pt>
                <c:pt idx="4248">
                  <c:v>-375.89785819293775</c:v>
                </c:pt>
                <c:pt idx="4249">
                  <c:v>-373.61391570947296</c:v>
                </c:pt>
                <c:pt idx="4250">
                  <c:v>-370.14074422851229</c:v>
                </c:pt>
                <c:pt idx="4251">
                  <c:v>-368.20532178313664</c:v>
                </c:pt>
                <c:pt idx="4252">
                  <c:v>-370.11139741017774</c:v>
                </c:pt>
                <c:pt idx="4253">
                  <c:v>-377.51988750564726</c:v>
                </c:pt>
                <c:pt idx="4254">
                  <c:v>-391.33030461498481</c:v>
                </c:pt>
                <c:pt idx="4255">
                  <c:v>-411.6578857066026</c:v>
                </c:pt>
                <c:pt idx="4256">
                  <c:v>-437.89630962214704</c:v>
                </c:pt>
                <c:pt idx="4257">
                  <c:v>-468.83944780339363</c:v>
                </c:pt>
                <c:pt idx="4258">
                  <c:v>-502.82112575727479</c:v>
                </c:pt>
                <c:pt idx="4259">
                  <c:v>-537.84278615942992</c:v>
                </c:pt>
                <c:pt idx="4260">
                  <c:v>-571.69372795269123</c:v>
                </c:pt>
                <c:pt idx="4261">
                  <c:v>-602.09717417791705</c:v>
                </c:pt>
                <c:pt idx="4262">
                  <c:v>-626.90952825754016</c:v>
                </c:pt>
                <c:pt idx="4263">
                  <c:v>-644.35243613711589</c:v>
                </c:pt>
                <c:pt idx="4264">
                  <c:v>-653.208822252441</c:v>
                </c:pt>
                <c:pt idx="4265">
                  <c:v>-652.9198058307652</c:v>
                </c:pt>
                <c:pt idx="4266">
                  <c:v>-643.56775881595547</c:v>
                </c:pt>
                <c:pt idx="4267">
                  <c:v>-625.78104130082693</c:v>
                </c:pt>
                <c:pt idx="4268">
                  <c:v>-600.61757063211962</c:v>
                </c:pt>
                <c:pt idx="4269">
                  <c:v>-569.45617412582442</c:v>
                </c:pt>
                <c:pt idx="4270">
                  <c:v>-533.88147542329079</c:v>
                </c:pt>
                <c:pt idx="4271">
                  <c:v>-495.54461120886077</c:v>
                </c:pt>
                <c:pt idx="4272">
                  <c:v>-456.02609229617207</c:v>
                </c:pt>
                <c:pt idx="4273">
                  <c:v>-416.77486105116691</c:v>
                </c:pt>
                <c:pt idx="4274">
                  <c:v>-379.17863485111593</c:v>
                </c:pt>
                <c:pt idx="4275">
                  <c:v>-344.72450927346745</c:v>
                </c:pt>
                <c:pt idx="4276">
                  <c:v>-315.11313750522061</c:v>
                </c:pt>
                <c:pt idx="4277">
                  <c:v>-292.17748895724407</c:v>
                </c:pt>
                <c:pt idx="4278">
                  <c:v>-277.54635734466001</c:v>
                </c:pt>
                <c:pt idx="4279">
                  <c:v>-272.12876765784085</c:v>
                </c:pt>
                <c:pt idx="4280">
                  <c:v>-275.59764725432422</c:v>
                </c:pt>
                <c:pt idx="4281">
                  <c:v>-286.05928174673716</c:v>
                </c:pt>
                <c:pt idx="4282">
                  <c:v>-300.03706644119256</c:v>
                </c:pt>
                <c:pt idx="4283">
                  <c:v>-312.85973231297982</c:v>
                </c:pt>
                <c:pt idx="4284">
                  <c:v>-319.47828170408872</c:v>
                </c:pt>
                <c:pt idx="4285">
                  <c:v>-315.55088569944411</c:v>
                </c:pt>
                <c:pt idx="4286">
                  <c:v>-298.4537100077701</c:v>
                </c:pt>
                <c:pt idx="4287">
                  <c:v>-267.86889405254573</c:v>
                </c:pt>
                <c:pt idx="4288">
                  <c:v>-225.74092020829269</c:v>
                </c:pt>
                <c:pt idx="4289">
                  <c:v>-175.61394094003339</c:v>
                </c:pt>
                <c:pt idx="4290">
                  <c:v>-121.62969177589893</c:v>
                </c:pt>
                <c:pt idx="4291">
                  <c:v>-67.594307696682733</c:v>
                </c:pt>
                <c:pt idx="4292">
                  <c:v>-16.391325407439723</c:v>
                </c:pt>
                <c:pt idx="4293">
                  <c:v>30.207480801285627</c:v>
                </c:pt>
                <c:pt idx="4294">
                  <c:v>71.432459209875844</c:v>
                </c:pt>
                <c:pt idx="4295">
                  <c:v>107.25948826491002</c:v>
                </c:pt>
                <c:pt idx="4296">
                  <c:v>138.12294469521063</c:v>
                </c:pt>
                <c:pt idx="4297">
                  <c:v>164.63181123548131</c:v>
                </c:pt>
                <c:pt idx="4298">
                  <c:v>187.29261369946059</c:v>
                </c:pt>
                <c:pt idx="4299">
                  <c:v>206.3013800999725</c:v>
                </c:pt>
                <c:pt idx="4300">
                  <c:v>221.49888537459975</c:v>
                </c:pt>
                <c:pt idx="4301">
                  <c:v>232.52760778561404</c:v>
                </c:pt>
                <c:pt idx="4302">
                  <c:v>239.13789063929286</c:v>
                </c:pt>
                <c:pt idx="4303">
                  <c:v>241.5109852488776</c:v>
                </c:pt>
                <c:pt idx="4304">
                  <c:v>240.46766737081856</c:v>
                </c:pt>
                <c:pt idx="4305">
                  <c:v>237.51776755508612</c:v>
                </c:pt>
                <c:pt idx="4306">
                  <c:v>234.7742067033854</c:v>
                </c:pt>
                <c:pt idx="4307">
                  <c:v>234.75984175549965</c:v>
                </c:pt>
                <c:pt idx="4308">
                  <c:v>240.11141714677564</c:v>
                </c:pt>
                <c:pt idx="4309">
                  <c:v>253.16236691481114</c:v>
                </c:pt>
                <c:pt idx="4310">
                  <c:v>275.40112952599054</c:v>
                </c:pt>
                <c:pt idx="4311">
                  <c:v>306.90031317305301</c:v>
                </c:pt>
                <c:pt idx="4312">
                  <c:v>345.93650247683132</c:v>
                </c:pt>
                <c:pt idx="4313">
                  <c:v>389.02662154730581</c:v>
                </c:pt>
                <c:pt idx="4314">
                  <c:v>431.43989185102811</c:v>
                </c:pt>
                <c:pt idx="4315">
                  <c:v>468.01159735692147</c:v>
                </c:pt>
                <c:pt idx="4316">
                  <c:v>493.98749361327157</c:v>
                </c:pt>
                <c:pt idx="4317">
                  <c:v>505.73234524100866</c:v>
                </c:pt>
                <c:pt idx="4318">
                  <c:v>501.28687771339929</c:v>
                </c:pt>
                <c:pt idx="4319">
                  <c:v>480.77335973684364</c:v>
                </c:pt>
                <c:pt idx="4320">
                  <c:v>446.53052889862158</c:v>
                </c:pt>
                <c:pt idx="4321">
                  <c:v>402.80211514259787</c:v>
                </c:pt>
                <c:pt idx="4322">
                  <c:v>354.94745242747956</c:v>
                </c:pt>
                <c:pt idx="4323">
                  <c:v>308.39433815642764</c:v>
                </c:pt>
                <c:pt idx="4324">
                  <c:v>267.6941439765975</c:v>
                </c:pt>
                <c:pt idx="4325">
                  <c:v>235.93850964892977</c:v>
                </c:pt>
                <c:pt idx="4326">
                  <c:v>214.56455810725538</c:v>
                </c:pt>
                <c:pt idx="4327">
                  <c:v>203.41269795159585</c:v>
                </c:pt>
                <c:pt idx="4328">
                  <c:v>200.92035593951542</c:v>
                </c:pt>
                <c:pt idx="4329">
                  <c:v>204.46519493277293</c:v>
                </c:pt>
                <c:pt idx="4330">
                  <c:v>210.91050428049815</c:v>
                </c:pt>
                <c:pt idx="4331">
                  <c:v>217.28942951145959</c:v>
                </c:pt>
                <c:pt idx="4332">
                  <c:v>221.41460637249173</c:v>
                </c:pt>
                <c:pt idx="4333">
                  <c:v>222.17181129851633</c:v>
                </c:pt>
                <c:pt idx="4334">
                  <c:v>219.40722745534833</c:v>
                </c:pt>
                <c:pt idx="4335">
                  <c:v>213.53564443092799</c:v>
                </c:pt>
                <c:pt idx="4336">
                  <c:v>205.11031607483082</c:v>
                </c:pt>
                <c:pt idx="4337">
                  <c:v>194.5273025124973</c:v>
                </c:pt>
                <c:pt idx="4338">
                  <c:v>181.89253863073128</c:v>
                </c:pt>
                <c:pt idx="4339">
                  <c:v>167.00658928919907</c:v>
                </c:pt>
                <c:pt idx="4340">
                  <c:v>149.43676601005797</c:v>
                </c:pt>
                <c:pt idx="4341">
                  <c:v>128.69576921360209</c:v>
                </c:pt>
                <c:pt idx="4342">
                  <c:v>104.54493963106368</c:v>
                </c:pt>
                <c:pt idx="4343">
                  <c:v>77.348010082992573</c:v>
                </c:pt>
                <c:pt idx="4344">
                  <c:v>48.309240681573719</c:v>
                </c:pt>
                <c:pt idx="4345">
                  <c:v>19.440389885255435</c:v>
                </c:pt>
                <c:pt idx="4346">
                  <c:v>-6.7832423536495465</c:v>
                </c:pt>
                <c:pt idx="4347">
                  <c:v>-27.978970613491125</c:v>
                </c:pt>
                <c:pt idx="4348">
                  <c:v>-42.451149168074998</c:v>
                </c:pt>
                <c:pt idx="4349">
                  <c:v>-49.659064732615036</c:v>
                </c:pt>
                <c:pt idx="4350">
                  <c:v>-50.44449487029479</c:v>
                </c:pt>
                <c:pt idx="4351">
                  <c:v>-46.954778391638349</c:v>
                </c:pt>
                <c:pt idx="4352">
                  <c:v>-42.257668140794216</c:v>
                </c:pt>
                <c:pt idx="4353">
                  <c:v>-39.733555684173865</c:v>
                </c:pt>
                <c:pt idx="4354">
                  <c:v>-42.419296714272633</c:v>
                </c:pt>
                <c:pt idx="4355">
                  <c:v>-52.49878302879786</c:v>
                </c:pt>
                <c:pt idx="4356">
                  <c:v>-71.046217375047817</c:v>
                </c:pt>
                <c:pt idx="4357">
                  <c:v>-97.99192186363932</c:v>
                </c:pt>
                <c:pt idx="4358">
                  <c:v>-132.21330488112923</c:v>
                </c:pt>
                <c:pt idx="4359">
                  <c:v>-171.69795937601862</c:v>
                </c:pt>
                <c:pt idx="4360">
                  <c:v>-213.80887886322574</c:v>
                </c:pt>
                <c:pt idx="4361">
                  <c:v>-255.68984656988246</c:v>
                </c:pt>
                <c:pt idx="4362">
                  <c:v>-294.75097437054615</c:v>
                </c:pt>
                <c:pt idx="4363">
                  <c:v>-329.05551594282821</c:v>
                </c:pt>
                <c:pt idx="4364">
                  <c:v>-357.42669276034479</c:v>
                </c:pt>
                <c:pt idx="4365">
                  <c:v>-379.25203029302924</c:v>
                </c:pt>
                <c:pt idx="4366">
                  <c:v>-394.15753495653104</c:v>
                </c:pt>
                <c:pt idx="4367">
                  <c:v>-401.7883307082476</c:v>
                </c:pt>
                <c:pt idx="4368">
                  <c:v>-401.81787313885127</c:v>
                </c:pt>
                <c:pt idx="4369">
                  <c:v>-394.12677424385845</c:v>
                </c:pt>
                <c:pt idx="4370">
                  <c:v>-379.00485472522394</c:v>
                </c:pt>
                <c:pt idx="4371">
                  <c:v>-357.28087275479317</c:v>
                </c:pt>
                <c:pt idx="4372">
                  <c:v>-330.37990389687297</c:v>
                </c:pt>
                <c:pt idx="4373">
                  <c:v>-300.33589249322551</c:v>
                </c:pt>
                <c:pt idx="4374">
                  <c:v>-269.7318058169401</c:v>
                </c:pt>
                <c:pt idx="4375">
                  <c:v>-241.48979074753299</c:v>
                </c:pt>
                <c:pt idx="4376">
                  <c:v>-218.48945592802283</c:v>
                </c:pt>
                <c:pt idx="4377">
                  <c:v>-203.13082995292842</c:v>
                </c:pt>
                <c:pt idx="4378">
                  <c:v>-197.024858313273</c:v>
                </c:pt>
                <c:pt idx="4379">
                  <c:v>-200.90535926213943</c:v>
                </c:pt>
                <c:pt idx="4380">
                  <c:v>-214.69367194346398</c:v>
                </c:pt>
                <c:pt idx="4381">
                  <c:v>-237.5599184040239</c:v>
                </c:pt>
                <c:pt idx="4382">
                  <c:v>-267.90212646273739</c:v>
                </c:pt>
                <c:pt idx="4383">
                  <c:v>-303.32929784328229</c:v>
                </c:pt>
                <c:pt idx="4384">
                  <c:v>-340.80772364999717</c:v>
                </c:pt>
                <c:pt idx="4385">
                  <c:v>-377.0299728020417</c:v>
                </c:pt>
                <c:pt idx="4386">
                  <c:v>-408.89327998761843</c:v>
                </c:pt>
                <c:pt idx="4387">
                  <c:v>-433.89198458673405</c:v>
                </c:pt>
                <c:pt idx="4388">
                  <c:v>-450.30063830401565</c:v>
                </c:pt>
                <c:pt idx="4389">
                  <c:v>-457.17686445714781</c:v>
                </c:pt>
                <c:pt idx="4390">
                  <c:v>-454.29963011877544</c:v>
                </c:pt>
                <c:pt idx="4391">
                  <c:v>-442.10554824926311</c:v>
                </c:pt>
                <c:pt idx="4392">
                  <c:v>-421.58917242357705</c:v>
                </c:pt>
                <c:pt idx="4393">
                  <c:v>-394.118777714283</c:v>
                </c:pt>
                <c:pt idx="4394">
                  <c:v>-361.1905995234419</c:v>
                </c:pt>
                <c:pt idx="4395">
                  <c:v>-324.22196355594951</c:v>
                </c:pt>
                <c:pt idx="4396">
                  <c:v>-284.4824685279292</c:v>
                </c:pt>
                <c:pt idx="4397">
                  <c:v>-243.16337987188902</c:v>
                </c:pt>
                <c:pt idx="4398">
                  <c:v>-201.48241840708042</c:v>
                </c:pt>
                <c:pt idx="4399">
                  <c:v>-160.71849175379177</c:v>
                </c:pt>
                <c:pt idx="4400">
                  <c:v>-122.151662764799</c:v>
                </c:pt>
                <c:pt idx="4401">
                  <c:v>-86.958017761213</c:v>
                </c:pt>
                <c:pt idx="4402">
                  <c:v>-56.120849722917932</c:v>
                </c:pt>
                <c:pt idx="4403">
                  <c:v>-30.372763600940203</c:v>
                </c:pt>
                <c:pt idx="4404">
                  <c:v>-10.13629800401721</c:v>
                </c:pt>
                <c:pt idx="4405">
                  <c:v>4.5564628405190728</c:v>
                </c:pt>
                <c:pt idx="4406">
                  <c:v>14.128171770054854</c:v>
                </c:pt>
                <c:pt idx="4407">
                  <c:v>19.44163304879471</c:v>
                </c:pt>
                <c:pt idx="4408">
                  <c:v>21.680058184543554</c:v>
                </c:pt>
                <c:pt idx="4409">
                  <c:v>22.155525256009728</c:v>
                </c:pt>
                <c:pt idx="4410">
                  <c:v>22.114577032567027</c:v>
                </c:pt>
                <c:pt idx="4411">
                  <c:v>22.597653337591684</c:v>
                </c:pt>
                <c:pt idx="4412">
                  <c:v>24.363711688083722</c:v>
                </c:pt>
                <c:pt idx="4413">
                  <c:v>27.862993480080334</c:v>
                </c:pt>
                <c:pt idx="4414">
                  <c:v>33.251314577645211</c:v>
                </c:pt>
                <c:pt idx="4415">
                  <c:v>40.453897831428414</c:v>
                </c:pt>
                <c:pt idx="4416">
                  <c:v>49.273730185782952</c:v>
                </c:pt>
                <c:pt idx="4417">
                  <c:v>59.511410437999913</c:v>
                </c:pt>
                <c:pt idx="4418">
                  <c:v>71.048674062609166</c:v>
                </c:pt>
                <c:pt idx="4419">
                  <c:v>83.862269277828531</c:v>
                </c:pt>
                <c:pt idx="4420">
                  <c:v>97.97344763430327</c:v>
                </c:pt>
                <c:pt idx="4421">
                  <c:v>113.36450707551607</c:v>
                </c:pt>
                <c:pt idx="4422">
                  <c:v>129.88237751130185</c:v>
                </c:pt>
                <c:pt idx="4423">
                  <c:v>147.13235976415061</c:v>
                </c:pt>
                <c:pt idx="4424">
                  <c:v>164.38295539812103</c:v>
                </c:pt>
                <c:pt idx="4425">
                  <c:v>180.53854243373073</c:v>
                </c:pt>
                <c:pt idx="4426">
                  <c:v>194.23868193699255</c:v>
                </c:pt>
                <c:pt idx="4427">
                  <c:v>204.08761864972965</c:v>
                </c:pt>
                <c:pt idx="4428">
                  <c:v>208.93598823194014</c:v>
                </c:pt>
                <c:pt idx="4429">
                  <c:v>208.09587736316092</c:v>
                </c:pt>
                <c:pt idx="4430">
                  <c:v>201.41751410702426</c:v>
                </c:pt>
                <c:pt idx="4431">
                  <c:v>189.25297424027889</c:v>
                </c:pt>
                <c:pt idx="4432">
                  <c:v>172.3838262607016</c:v>
                </c:pt>
                <c:pt idx="4433">
                  <c:v>151.959969859837</c:v>
                </c:pt>
                <c:pt idx="4434">
                  <c:v>129.44647664464236</c:v>
                </c:pt>
                <c:pt idx="4435">
                  <c:v>106.56816107208081</c:v>
                </c:pt>
                <c:pt idx="4436">
                  <c:v>85.268245914874754</c:v>
                </c:pt>
                <c:pt idx="4437">
                  <c:v>67.705489422019042</c:v>
                </c:pt>
                <c:pt idx="4438">
                  <c:v>56.279705227849121</c:v>
                </c:pt>
                <c:pt idx="4439">
                  <c:v>53.612175006249807</c:v>
                </c:pt>
                <c:pt idx="4440">
                  <c:v>62.356531500537471</c:v>
                </c:pt>
                <c:pt idx="4441">
                  <c:v>84.749062221462765</c:v>
                </c:pt>
                <c:pt idx="4442">
                  <c:v>121.9684906046769</c:v>
                </c:pt>
                <c:pt idx="4443">
                  <c:v>173.57356507693544</c:v>
                </c:pt>
                <c:pt idx="4444">
                  <c:v>237.30453099782972</c:v>
                </c:pt>
                <c:pt idx="4445">
                  <c:v>309.30348712135202</c:v>
                </c:pt>
                <c:pt idx="4446">
                  <c:v>384.54441526079671</c:v>
                </c:pt>
                <c:pt idx="4447">
                  <c:v>457.21044298033382</c:v>
                </c:pt>
                <c:pt idx="4448">
                  <c:v>521.00423330520289</c:v>
                </c:pt>
                <c:pt idx="4449">
                  <c:v>569.71265948039832</c:v>
                </c:pt>
                <c:pt idx="4450">
                  <c:v>598.32146525680832</c:v>
                </c:pt>
                <c:pt idx="4451">
                  <c:v>604.47726069574662</c:v>
                </c:pt>
                <c:pt idx="4452">
                  <c:v>589.57941883689102</c:v>
                </c:pt>
                <c:pt idx="4453">
                  <c:v>558.80811412313244</c:v>
                </c:pt>
                <c:pt idx="4454">
                  <c:v>519.97270670477144</c:v>
                </c:pt>
                <c:pt idx="4455">
                  <c:v>481.68685420726825</c:v>
                </c:pt>
                <c:pt idx="4456">
                  <c:v>451.60781215601963</c:v>
                </c:pt>
                <c:pt idx="4457">
                  <c:v>435.2137849184677</c:v>
                </c:pt>
                <c:pt idx="4458">
                  <c:v>435.1233885386888</c:v>
                </c:pt>
                <c:pt idx="4459">
                  <c:v>450.77883204886763</c:v>
                </c:pt>
                <c:pt idx="4460">
                  <c:v>478.52129439045399</c:v>
                </c:pt>
                <c:pt idx="4461">
                  <c:v>512.31270311751564</c:v>
                </c:pt>
                <c:pt idx="4462">
                  <c:v>545.23631774757405</c:v>
                </c:pt>
                <c:pt idx="4463">
                  <c:v>571.45349141060933</c:v>
                </c:pt>
                <c:pt idx="4464">
                  <c:v>587.87665327551235</c:v>
                </c:pt>
                <c:pt idx="4465">
                  <c:v>594.82319664071997</c:v>
                </c:pt>
                <c:pt idx="4466">
                  <c:v>595.41390783951306</c:v>
                </c:pt>
                <c:pt idx="4467">
                  <c:v>594.10645033803996</c:v>
                </c:pt>
                <c:pt idx="4468">
                  <c:v>595.05788381123728</c:v>
                </c:pt>
                <c:pt idx="4469">
                  <c:v>600.89698417311718</c:v>
                </c:pt>
                <c:pt idx="4470">
                  <c:v>612.14876106105942</c:v>
                </c:pt>
                <c:pt idx="4471">
                  <c:v>627.26065480885109</c:v>
                </c:pt>
                <c:pt idx="4472">
                  <c:v>643.11136681251435</c:v>
                </c:pt>
                <c:pt idx="4473">
                  <c:v>655.93700681971131</c:v>
                </c:pt>
                <c:pt idx="4474">
                  <c:v>662.54737524873974</c:v>
                </c:pt>
                <c:pt idx="4475">
                  <c:v>661.50323360229265</c:v>
                </c:pt>
                <c:pt idx="4476">
                  <c:v>653.7948218137517</c:v>
                </c:pt>
                <c:pt idx="4477">
                  <c:v>642.67739750481076</c:v>
                </c:pt>
                <c:pt idx="4478">
                  <c:v>632.66418293467746</c:v>
                </c:pt>
                <c:pt idx="4479">
                  <c:v>628.06218676025458</c:v>
                </c:pt>
                <c:pt idx="4480">
                  <c:v>631.60347397212286</c:v>
                </c:pt>
                <c:pt idx="4481">
                  <c:v>643.58392599571505</c:v>
                </c:pt>
                <c:pt idx="4482">
                  <c:v>661.65994651700089</c:v>
                </c:pt>
                <c:pt idx="4483">
                  <c:v>681.26736803394249</c:v>
                </c:pt>
                <c:pt idx="4484">
                  <c:v>696.53585530629596</c:v>
                </c:pt>
                <c:pt idx="4485">
                  <c:v>701.52352934238922</c:v>
                </c:pt>
                <c:pt idx="4486">
                  <c:v>691.54339441307491</c:v>
                </c:pt>
                <c:pt idx="4487">
                  <c:v>664.28840136731412</c:v>
                </c:pt>
                <c:pt idx="4488">
                  <c:v>620.44599716947062</c:v>
                </c:pt>
                <c:pt idx="4489">
                  <c:v>563.60150828959979</c:v>
                </c:pt>
                <c:pt idx="4490">
                  <c:v>499.45371951514551</c:v>
                </c:pt>
                <c:pt idx="4491">
                  <c:v>434.5898139114376</c:v>
                </c:pt>
                <c:pt idx="4492">
                  <c:v>375.17221976118117</c:v>
                </c:pt>
                <c:pt idx="4493">
                  <c:v>325.8462459995331</c:v>
                </c:pt>
                <c:pt idx="4494">
                  <c:v>289.04704800918751</c:v>
                </c:pt>
                <c:pt idx="4495">
                  <c:v>264.75690783179169</c:v>
                </c:pt>
                <c:pt idx="4496">
                  <c:v>250.69526963728379</c:v>
                </c:pt>
                <c:pt idx="4497">
                  <c:v>242.90217180626351</c:v>
                </c:pt>
                <c:pt idx="4498">
                  <c:v>236.62805786567571</c:v>
                </c:pt>
                <c:pt idx="4499">
                  <c:v>227.35390245913138</c:v>
                </c:pt>
                <c:pt idx="4500">
                  <c:v>211.68501990221952</c:v>
                </c:pt>
                <c:pt idx="4501">
                  <c:v>187.85613127739128</c:v>
                </c:pt>
                <c:pt idx="4502">
                  <c:v>155.7219172983105</c:v>
                </c:pt>
                <c:pt idx="4503">
                  <c:v>116.33025196334576</c:v>
                </c:pt>
                <c:pt idx="4504">
                  <c:v>71.328808544589165</c:v>
                </c:pt>
                <c:pt idx="4505">
                  <c:v>22.446492252930266</c:v>
                </c:pt>
                <c:pt idx="4506">
                  <c:v>-28.837219982777231</c:v>
                </c:pt>
                <c:pt idx="4507">
                  <c:v>-81.433273244774085</c:v>
                </c:pt>
                <c:pt idx="4508">
                  <c:v>-134.61295478755943</c:v>
                </c:pt>
                <c:pt idx="4509">
                  <c:v>-187.8066021818787</c:v>
                </c:pt>
                <c:pt idx="4510">
                  <c:v>-240.27251677623488</c:v>
                </c:pt>
                <c:pt idx="4511">
                  <c:v>-290.77148714197801</c:v>
                </c:pt>
                <c:pt idx="4512">
                  <c:v>-337.42531488487799</c:v>
                </c:pt>
                <c:pt idx="4513">
                  <c:v>-377.89774292733568</c:v>
                </c:pt>
                <c:pt idx="4514">
                  <c:v>-409.91098753963712</c:v>
                </c:pt>
                <c:pt idx="4515">
                  <c:v>-431.94493086686026</c:v>
                </c:pt>
                <c:pt idx="4516">
                  <c:v>-443.90171753156739</c:v>
                </c:pt>
                <c:pt idx="4517">
                  <c:v>-447.57710116974278</c:v>
                </c:pt>
                <c:pt idx="4518">
                  <c:v>-446.79776717379281</c:v>
                </c:pt>
                <c:pt idx="4519">
                  <c:v>-447.01237927163811</c:v>
                </c:pt>
                <c:pt idx="4520">
                  <c:v>-454.19775096441805</c:v>
                </c:pt>
                <c:pt idx="4521">
                  <c:v>-473.2929303191159</c:v>
                </c:pt>
                <c:pt idx="4522">
                  <c:v>-506.73937668009199</c:v>
                </c:pt>
                <c:pt idx="4523">
                  <c:v>-553.75226364542721</c:v>
                </c:pt>
                <c:pt idx="4524">
                  <c:v>-610.59309666020499</c:v>
                </c:pt>
                <c:pt idx="4525">
                  <c:v>-671.60521866251361</c:v>
                </c:pt>
                <c:pt idx="4526">
                  <c:v>-730.49362728906169</c:v>
                </c:pt>
                <c:pt idx="4527">
                  <c:v>-781.43705034258812</c:v>
                </c:pt>
                <c:pt idx="4528">
                  <c:v>-819.95551603510432</c:v>
                </c:pt>
                <c:pt idx="4529">
                  <c:v>-843.64599864616753</c:v>
                </c:pt>
                <c:pt idx="4530">
                  <c:v>-852.74172502263173</c:v>
                </c:pt>
                <c:pt idx="4531">
                  <c:v>-850.18579512468091</c:v>
                </c:pt>
                <c:pt idx="4532">
                  <c:v>-840.91179378162678</c:v>
                </c:pt>
                <c:pt idx="4533">
                  <c:v>-830.41263503644757</c:v>
                </c:pt>
                <c:pt idx="4534">
                  <c:v>-823.1471080934781</c:v>
                </c:pt>
                <c:pt idx="4535">
                  <c:v>-821.4649640272969</c:v>
                </c:pt>
                <c:pt idx="4536">
                  <c:v>-825.42009692719705</c:v>
                </c:pt>
                <c:pt idx="4537">
                  <c:v>-833.33567682781882</c:v>
                </c:pt>
                <c:pt idx="4538">
                  <c:v>-842.68696346794309</c:v>
                </c:pt>
                <c:pt idx="4539">
                  <c:v>-850.92197364651872</c:v>
                </c:pt>
                <c:pt idx="4540">
                  <c:v>-856.07357965654137</c:v>
                </c:pt>
                <c:pt idx="4541">
                  <c:v>-857.18713324054886</c:v>
                </c:pt>
                <c:pt idx="4542">
                  <c:v>-854.53843499794289</c:v>
                </c:pt>
                <c:pt idx="4543">
                  <c:v>-849.48050115719013</c:v>
                </c:pt>
                <c:pt idx="4544">
                  <c:v>-843.80143654895596</c:v>
                </c:pt>
                <c:pt idx="4545">
                  <c:v>-838.75137411283197</c:v>
                </c:pt>
                <c:pt idx="4546">
                  <c:v>-834.19386423647393</c:v>
                </c:pt>
                <c:pt idx="4547">
                  <c:v>-828.36646283865775</c:v>
                </c:pt>
                <c:pt idx="4548">
                  <c:v>-818.4194484421655</c:v>
                </c:pt>
                <c:pt idx="4549">
                  <c:v>-801.45537916598096</c:v>
                </c:pt>
                <c:pt idx="4550">
                  <c:v>-775.56060311452666</c:v>
                </c:pt>
                <c:pt idx="4551">
                  <c:v>-740.45245638840686</c:v>
                </c:pt>
                <c:pt idx="4552">
                  <c:v>-697.65839666504962</c:v>
                </c:pt>
                <c:pt idx="4553">
                  <c:v>-650.3281623710883</c:v>
                </c:pt>
                <c:pt idx="4554">
                  <c:v>-602.76192397431964</c:v>
                </c:pt>
                <c:pt idx="4555">
                  <c:v>-559.64922560887828</c:v>
                </c:pt>
                <c:pt idx="4556">
                  <c:v>-525.06488510377369</c:v>
                </c:pt>
                <c:pt idx="4557">
                  <c:v>-501.45517364583441</c:v>
                </c:pt>
                <c:pt idx="4558">
                  <c:v>-488.97561531314511</c:v>
                </c:pt>
                <c:pt idx="4559">
                  <c:v>-485.44475751034349</c:v>
                </c:pt>
                <c:pt idx="4560">
                  <c:v>-486.89780476122849</c:v>
                </c:pt>
                <c:pt idx="4561">
                  <c:v>-488.48266026557491</c:v>
                </c:pt>
                <c:pt idx="4562">
                  <c:v>-485.40810905499075</c:v>
                </c:pt>
                <c:pt idx="4563">
                  <c:v>-473.78588105795376</c:v>
                </c:pt>
                <c:pt idx="4564">
                  <c:v>-451.31716499888938</c:v>
                </c:pt>
                <c:pt idx="4565">
                  <c:v>-417.75767412078443</c:v>
                </c:pt>
                <c:pt idx="4566">
                  <c:v>-375.0203806289806</c:v>
                </c:pt>
                <c:pt idx="4567">
                  <c:v>-326.78285028835484</c:v>
                </c:pt>
                <c:pt idx="4568">
                  <c:v>-277.62789333413895</c:v>
                </c:pt>
                <c:pt idx="4569">
                  <c:v>-231.96417032045593</c:v>
                </c:pt>
                <c:pt idx="4570">
                  <c:v>-193.08254418075319</c:v>
                </c:pt>
                <c:pt idx="4571">
                  <c:v>-162.61657573745194</c:v>
                </c:pt>
                <c:pt idx="4572">
                  <c:v>-140.47192309544107</c:v>
                </c:pt>
                <c:pt idx="4573">
                  <c:v>-125.14094379421442</c:v>
                </c:pt>
                <c:pt idx="4574">
                  <c:v>-114.27922971942209</c:v>
                </c:pt>
                <c:pt idx="4575">
                  <c:v>-105.42141664106737</c:v>
                </c:pt>
                <c:pt idx="4576">
                  <c:v>-96.677024581667268</c:v>
                </c:pt>
                <c:pt idx="4577">
                  <c:v>-87.197599108318215</c:v>
                </c:pt>
                <c:pt idx="4578">
                  <c:v>-77.244397200353788</c:v>
                </c:pt>
                <c:pt idx="4579">
                  <c:v>-67.835183718983657</c:v>
                </c:pt>
                <c:pt idx="4580">
                  <c:v>-60.138707361024558</c:v>
                </c:pt>
                <c:pt idx="4581">
                  <c:v>-54.880788030425244</c:v>
                </c:pt>
                <c:pt idx="4582">
                  <c:v>-51.958232165989692</c:v>
                </c:pt>
                <c:pt idx="4583">
                  <c:v>-50.322207933842762</c:v>
                </c:pt>
                <c:pt idx="4584">
                  <c:v>-48.100730952229974</c:v>
                </c:pt>
                <c:pt idx="4585">
                  <c:v>-42.916011044824039</c:v>
                </c:pt>
                <c:pt idx="4586">
                  <c:v>-32.369250133752963</c:v>
                </c:pt>
                <c:pt idx="4587">
                  <c:v>-14.625997821600466</c:v>
                </c:pt>
                <c:pt idx="4588">
                  <c:v>11.058095707675108</c:v>
                </c:pt>
                <c:pt idx="4589">
                  <c:v>44.079521132302553</c:v>
                </c:pt>
                <c:pt idx="4590">
                  <c:v>82.621593321657286</c:v>
                </c:pt>
                <c:pt idx="4591">
                  <c:v>124.1264788147615</c:v>
                </c:pt>
                <c:pt idx="4592">
                  <c:v>165.90614261618495</c:v>
                </c:pt>
                <c:pt idx="4593">
                  <c:v>205.67958134317982</c:v>
                </c:pt>
                <c:pt idx="4594">
                  <c:v>241.92638732986876</c:v>
                </c:pt>
                <c:pt idx="4595">
                  <c:v>274.05504534433413</c:v>
                </c:pt>
                <c:pt idx="4596">
                  <c:v>302.40743664532778</c:v>
                </c:pt>
                <c:pt idx="4597">
                  <c:v>328.09115179347503</c:v>
                </c:pt>
                <c:pt idx="4598">
                  <c:v>352.6370582591565</c:v>
                </c:pt>
                <c:pt idx="4599">
                  <c:v>377.55174478607603</c:v>
                </c:pt>
                <c:pt idx="4600">
                  <c:v>403.91002667887932</c:v>
                </c:pt>
                <c:pt idx="4601">
                  <c:v>432.12837895830489</c:v>
                </c:pt>
                <c:pt idx="4602">
                  <c:v>461.96319983803988</c:v>
                </c:pt>
                <c:pt idx="4603">
                  <c:v>492.65801811923291</c:v>
                </c:pt>
                <c:pt idx="4604">
                  <c:v>523.11502864820181</c:v>
                </c:pt>
                <c:pt idx="4605">
                  <c:v>552.02315965151877</c:v>
                </c:pt>
                <c:pt idx="4606">
                  <c:v>577.97224344959511</c:v>
                </c:pt>
                <c:pt idx="4607">
                  <c:v>599.61339029856174</c:v>
                </c:pt>
                <c:pt idx="4608">
                  <c:v>615.85307786298995</c:v>
                </c:pt>
                <c:pt idx="4609">
                  <c:v>625.97214651529089</c:v>
                </c:pt>
                <c:pt idx="4610">
                  <c:v>629.56414279066564</c:v>
                </c:pt>
                <c:pt idx="4611">
                  <c:v>626.32135164807175</c:v>
                </c:pt>
                <c:pt idx="4612">
                  <c:v>615.84571877208032</c:v>
                </c:pt>
                <c:pt idx="4613">
                  <c:v>597.68224822641275</c:v>
                </c:pt>
                <c:pt idx="4614">
                  <c:v>571.62781833472286</c:v>
                </c:pt>
                <c:pt idx="4615">
                  <c:v>538.16032585516575</c:v>
                </c:pt>
                <c:pt idx="4616">
                  <c:v>498.72934223886324</c:v>
                </c:pt>
                <c:pt idx="4617">
                  <c:v>455.73700684365156</c:v>
                </c:pt>
                <c:pt idx="4618">
                  <c:v>412.23234372784208</c:v>
                </c:pt>
                <c:pt idx="4619">
                  <c:v>371.4733346248176</c:v>
                </c:pt>
                <c:pt idx="4620">
                  <c:v>336.50589757437319</c:v>
                </c:pt>
                <c:pt idx="4621">
                  <c:v>309.82946833171621</c:v>
                </c:pt>
                <c:pt idx="4622">
                  <c:v>293.15559763691289</c:v>
                </c:pt>
                <c:pt idx="4623">
                  <c:v>287.25785806944305</c:v>
                </c:pt>
                <c:pt idx="4624">
                  <c:v>291.93051254067649</c:v>
                </c:pt>
                <c:pt idx="4625">
                  <c:v>306.07015216754797</c:v>
                </c:pt>
                <c:pt idx="4626">
                  <c:v>327.8530659590844</c:v>
                </c:pt>
                <c:pt idx="4627">
                  <c:v>354.9470595968578</c:v>
                </c:pt>
                <c:pt idx="4628">
                  <c:v>384.71397379632555</c:v>
                </c:pt>
                <c:pt idx="4629">
                  <c:v>414.40050204881328</c:v>
                </c:pt>
                <c:pt idx="4630">
                  <c:v>441.33379684610793</c:v>
                </c:pt>
                <c:pt idx="4631">
                  <c:v>463.10652955856608</c:v>
                </c:pt>
                <c:pt idx="4632">
                  <c:v>477.68156389456578</c:v>
                </c:pt>
                <c:pt idx="4633">
                  <c:v>483.35724369060256</c:v>
                </c:pt>
                <c:pt idx="4634">
                  <c:v>478.63524580376929</c:v>
                </c:pt>
                <c:pt idx="4635">
                  <c:v>462.1525187419378</c:v>
                </c:pt>
                <c:pt idx="4636">
                  <c:v>432.85769153412224</c:v>
                </c:pt>
                <c:pt idx="4637">
                  <c:v>390.46047335503232</c:v>
                </c:pt>
                <c:pt idx="4638">
                  <c:v>335.95624479555204</c:v>
                </c:pt>
                <c:pt idx="4639">
                  <c:v>271.91696548534776</c:v>
                </c:pt>
                <c:pt idx="4640">
                  <c:v>202.34676407956883</c:v>
                </c:pt>
                <c:pt idx="4641">
                  <c:v>132.13528408037254</c:v>
                </c:pt>
                <c:pt idx="4642">
                  <c:v>66.316007622938258</c:v>
                </c:pt>
                <c:pt idx="4643">
                  <c:v>9.3572889916236228</c:v>
                </c:pt>
                <c:pt idx="4644">
                  <c:v>-35.383793986248051</c:v>
                </c:pt>
                <c:pt idx="4645">
                  <c:v>-66.01155353158903</c:v>
                </c:pt>
                <c:pt idx="4646">
                  <c:v>-82.229800576308875</c:v>
                </c:pt>
                <c:pt idx="4647">
                  <c:v>-85.245917199443383</c:v>
                </c:pt>
                <c:pt idx="4648">
                  <c:v>-77.450260073939845</c:v>
                </c:pt>
                <c:pt idx="4649">
                  <c:v>-61.935370883518736</c:v>
                </c:pt>
                <c:pt idx="4650">
                  <c:v>-41.967252036579396</c:v>
                </c:pt>
                <c:pt idx="4651">
                  <c:v>-20.532173857020425</c:v>
                </c:pt>
                <c:pt idx="4652">
                  <c:v>-5.2145033669249802E-2</c:v>
                </c:pt>
                <c:pt idx="4653">
                  <c:v>17.682157490053427</c:v>
                </c:pt>
                <c:pt idx="4654">
                  <c:v>31.363059417814995</c:v>
                </c:pt>
                <c:pt idx="4655">
                  <c:v>39.883129429319766</c:v>
                </c:pt>
                <c:pt idx="4656">
                  <c:v>42.078979415196173</c:v>
                </c:pt>
                <c:pt idx="4657">
                  <c:v>36.667023357236324</c:v>
                </c:pt>
                <c:pt idx="4658">
                  <c:v>22.441211300952951</c:v>
                </c:pt>
                <c:pt idx="4659">
                  <c:v>-1.339439231415096</c:v>
                </c:pt>
                <c:pt idx="4660">
                  <c:v>-34.554370982594186</c:v>
                </c:pt>
                <c:pt idx="4661">
                  <c:v>-75.99952597377137</c:v>
                </c:pt>
                <c:pt idx="4662">
                  <c:v>-123.42251881775709</c:v>
                </c:pt>
                <c:pt idx="4663">
                  <c:v>-173.79096892517529</c:v>
                </c:pt>
                <c:pt idx="4664">
                  <c:v>-223.72146004805921</c:v>
                </c:pt>
                <c:pt idx="4665">
                  <c:v>-269.98367575053004</c:v>
                </c:pt>
                <c:pt idx="4666">
                  <c:v>-309.983542705226</c:v>
                </c:pt>
                <c:pt idx="4667">
                  <c:v>-342.10981398292353</c:v>
                </c:pt>
                <c:pt idx="4668">
                  <c:v>-365.83376932654522</c:v>
                </c:pt>
                <c:pt idx="4669">
                  <c:v>-381.52284593194446</c:v>
                </c:pt>
                <c:pt idx="4670">
                  <c:v>-390.04654098312506</c:v>
                </c:pt>
                <c:pt idx="4671">
                  <c:v>-392.34388827179242</c:v>
                </c:pt>
                <c:pt idx="4672">
                  <c:v>-389.11975829945629</c:v>
                </c:pt>
                <c:pt idx="4673">
                  <c:v>-380.75190661827116</c:v>
                </c:pt>
                <c:pt idx="4674">
                  <c:v>-367.3841669623377</c:v>
                </c:pt>
                <c:pt idx="4675">
                  <c:v>-349.11879040695499</c:v>
                </c:pt>
                <c:pt idx="4676">
                  <c:v>-326.23238646565295</c:v>
                </c:pt>
                <c:pt idx="4677">
                  <c:v>-299.37223905108067</c:v>
                </c:pt>
                <c:pt idx="4678">
                  <c:v>-269.69056715766106</c:v>
                </c:pt>
                <c:pt idx="4679">
                  <c:v>-238.85542503557764</c:v>
                </c:pt>
                <c:pt idx="4680">
                  <c:v>-208.87553366217659</c:v>
                </c:pt>
                <c:pt idx="4681">
                  <c:v>-181.7309871243323</c:v>
                </c:pt>
                <c:pt idx="4682">
                  <c:v>-158.9045841698258</c:v>
                </c:pt>
                <c:pt idx="4683">
                  <c:v>-140.98895908198185</c:v>
                </c:pt>
                <c:pt idx="4684">
                  <c:v>-127.53282436127783</c:v>
                </c:pt>
                <c:pt idx="4685">
                  <c:v>-117.19977644526982</c:v>
                </c:pt>
                <c:pt idx="4686">
                  <c:v>-108.22595786345939</c:v>
                </c:pt>
                <c:pt idx="4687">
                  <c:v>-99.079674023378772</c:v>
                </c:pt>
                <c:pt idx="4688">
                  <c:v>-89.090630292996394</c:v>
                </c:pt>
                <c:pt idx="4689">
                  <c:v>-78.725000097585209</c:v>
                </c:pt>
                <c:pt idx="4690">
                  <c:v>-69.316626688018061</c:v>
                </c:pt>
                <c:pt idx="4691">
                  <c:v>-62.383181583782843</c:v>
                </c:pt>
                <c:pt idx="4692">
                  <c:v>-58.904114221345139</c:v>
                </c:pt>
                <c:pt idx="4693">
                  <c:v>-58.922954357819187</c:v>
                </c:pt>
                <c:pt idx="4694">
                  <c:v>-61.582880925878115</c:v>
                </c:pt>
                <c:pt idx="4695">
                  <c:v>-65.419028962755377</c:v>
                </c:pt>
                <c:pt idx="4696">
                  <c:v>-68.640866515719509</c:v>
                </c:pt>
                <c:pt idx="4697">
                  <c:v>-69.300319724403863</c:v>
                </c:pt>
                <c:pt idx="4698">
                  <c:v>-65.453765412801772</c:v>
                </c:pt>
                <c:pt idx="4699">
                  <c:v>-55.435060431690239</c:v>
                </c:pt>
                <c:pt idx="4700">
                  <c:v>-38.186274039331657</c:v>
                </c:pt>
                <c:pt idx="4701">
                  <c:v>-13.468889013044834</c:v>
                </c:pt>
                <c:pt idx="4702">
                  <c:v>18.157085576404533</c:v>
                </c:pt>
                <c:pt idx="4703">
                  <c:v>55.524719300666646</c:v>
                </c:pt>
                <c:pt idx="4704">
                  <c:v>97.055231360422852</c:v>
                </c:pt>
                <c:pt idx="4705">
                  <c:v>140.82698089479484</c:v>
                </c:pt>
                <c:pt idx="4706">
                  <c:v>184.55471894745739</c:v>
                </c:pt>
                <c:pt idx="4707">
                  <c:v>225.6650692014704</c:v>
                </c:pt>
                <c:pt idx="4708">
                  <c:v>261.61281785284433</c:v>
                </c:pt>
                <c:pt idx="4709">
                  <c:v>290.39006749414892</c:v>
                </c:pt>
                <c:pt idx="4710">
                  <c:v>311.00583278283091</c:v>
                </c:pt>
                <c:pt idx="4711">
                  <c:v>323.70115416685945</c:v>
                </c:pt>
                <c:pt idx="4712">
                  <c:v>329.82607512589425</c:v>
                </c:pt>
                <c:pt idx="4713">
                  <c:v>331.49054732796969</c:v>
                </c:pt>
                <c:pt idx="4714">
                  <c:v>331.14983898338147</c:v>
                </c:pt>
                <c:pt idx="4715">
                  <c:v>331.19075512418226</c:v>
                </c:pt>
                <c:pt idx="4716">
                  <c:v>333.51485732898294</c:v>
                </c:pt>
                <c:pt idx="4717">
                  <c:v>339.15305500332238</c:v>
                </c:pt>
                <c:pt idx="4718">
                  <c:v>348.02430511391873</c:v>
                </c:pt>
                <c:pt idx="4719">
                  <c:v>358.97852547855962</c:v>
                </c:pt>
                <c:pt idx="4720">
                  <c:v>370.16490686604209</c:v>
                </c:pt>
                <c:pt idx="4721">
                  <c:v>379.60362815172226</c:v>
                </c:pt>
                <c:pt idx="4722">
                  <c:v>385.75012374552307</c:v>
                </c:pt>
                <c:pt idx="4723">
                  <c:v>387.88566296340468</c:v>
                </c:pt>
                <c:pt idx="4724">
                  <c:v>386.29307659857369</c:v>
                </c:pt>
                <c:pt idx="4725">
                  <c:v>382.23751218869427</c:v>
                </c:pt>
                <c:pt idx="4726">
                  <c:v>377.72518220159833</c:v>
                </c:pt>
                <c:pt idx="4727">
                  <c:v>374.98495893517912</c:v>
                </c:pt>
                <c:pt idx="4728">
                  <c:v>375.73309083579909</c:v>
                </c:pt>
                <c:pt idx="4729">
                  <c:v>380.47787496646458</c:v>
                </c:pt>
                <c:pt idx="4730">
                  <c:v>388.1983149515338</c:v>
                </c:pt>
                <c:pt idx="4731">
                  <c:v>396.59221801201181</c:v>
                </c:pt>
                <c:pt idx="4732">
                  <c:v>402.79703757904264</c:v>
                </c:pt>
                <c:pt idx="4733">
                  <c:v>404.23389738671005</c:v>
                </c:pt>
                <c:pt idx="4734">
                  <c:v>399.21799426062216</c:v>
                </c:pt>
                <c:pt idx="4735">
                  <c:v>387.20647370016411</c:v>
                </c:pt>
                <c:pt idx="4736">
                  <c:v>368.78567496262002</c:v>
                </c:pt>
                <c:pt idx="4737">
                  <c:v>345.52748553172358</c:v>
                </c:pt>
                <c:pt idx="4738">
                  <c:v>319.73550171376644</c:v>
                </c:pt>
                <c:pt idx="4739">
                  <c:v>294.04294177427391</c:v>
                </c:pt>
                <c:pt idx="4740">
                  <c:v>270.86486630298413</c:v>
                </c:pt>
                <c:pt idx="4741">
                  <c:v>251.81504708333091</c:v>
                </c:pt>
                <c:pt idx="4742">
                  <c:v>237.28958624229833</c:v>
                </c:pt>
                <c:pt idx="4743">
                  <c:v>226.38484240684099</c:v>
                </c:pt>
                <c:pt idx="4744">
                  <c:v>217.16618959859051</c:v>
                </c:pt>
                <c:pt idx="4745">
                  <c:v>207.17430412757963</c:v>
                </c:pt>
                <c:pt idx="4746">
                  <c:v>194.02301812778524</c:v>
                </c:pt>
                <c:pt idx="4747">
                  <c:v>175.95415730282829</c:v>
                </c:pt>
                <c:pt idx="4748">
                  <c:v>152.24504307467734</c:v>
                </c:pt>
                <c:pt idx="4749">
                  <c:v>123.40435847622365</c:v>
                </c:pt>
                <c:pt idx="4750">
                  <c:v>91.101369459666742</c:v>
                </c:pt>
                <c:pt idx="4751">
                  <c:v>57.794307426353519</c:v>
                </c:pt>
                <c:pt idx="4752">
                  <c:v>26.110555509310181</c:v>
                </c:pt>
                <c:pt idx="4753">
                  <c:v>-1.8637127018510677</c:v>
                </c:pt>
                <c:pt idx="4754">
                  <c:v>-25.171607406188148</c:v>
                </c:pt>
                <c:pt idx="4755">
                  <c:v>-44.265328785720627</c:v>
                </c:pt>
                <c:pt idx="4756">
                  <c:v>-60.901172323510245</c:v>
                </c:pt>
                <c:pt idx="4757">
                  <c:v>-77.699784062511071</c:v>
                </c:pt>
                <c:pt idx="4758">
                  <c:v>-97.492516470535776</c:v>
                </c:pt>
                <c:pt idx="4759">
                  <c:v>-122.60476232029345</c:v>
                </c:pt>
                <c:pt idx="4760">
                  <c:v>-154.24687460427214</c:v>
                </c:pt>
                <c:pt idx="4761">
                  <c:v>-192.17103310371007</c:v>
                </c:pt>
                <c:pt idx="4762">
                  <c:v>-234.69337343995153</c:v>
                </c:pt>
                <c:pt idx="4763">
                  <c:v>-279.07947605111093</c:v>
                </c:pt>
                <c:pt idx="4764">
                  <c:v>-322.17290604124111</c:v>
                </c:pt>
                <c:pt idx="4765">
                  <c:v>-361.07834281475573</c:v>
                </c:pt>
                <c:pt idx="4766">
                  <c:v>-393.73015141248567</c:v>
                </c:pt>
                <c:pt idx="4767">
                  <c:v>-419.24023905095913</c:v>
                </c:pt>
                <c:pt idx="4768">
                  <c:v>-437.97502090260565</c:v>
                </c:pt>
                <c:pt idx="4769">
                  <c:v>-451.35410464634043</c:v>
                </c:pt>
                <c:pt idx="4770">
                  <c:v>-461.40771415743916</c:v>
                </c:pt>
                <c:pt idx="4771">
                  <c:v>-470.19256289376517</c:v>
                </c:pt>
                <c:pt idx="4772">
                  <c:v>-479.23448588075615</c:v>
                </c:pt>
                <c:pt idx="4773">
                  <c:v>-489.18020080625502</c:v>
                </c:pt>
                <c:pt idx="4774">
                  <c:v>-499.76031782847963</c:v>
                </c:pt>
                <c:pt idx="4775">
                  <c:v>-510.03516214497159</c:v>
                </c:pt>
                <c:pt idx="4776">
                  <c:v>-518.79703217262988</c:v>
                </c:pt>
                <c:pt idx="4777">
                  <c:v>-524.98401580143491</c:v>
                </c:pt>
                <c:pt idx="4778">
                  <c:v>-528.00750031596397</c:v>
                </c:pt>
                <c:pt idx="4779">
                  <c:v>-527.95090879686597</c:v>
                </c:pt>
                <c:pt idx="4780">
                  <c:v>-525.61289488150908</c:v>
                </c:pt>
                <c:pt idx="4781">
                  <c:v>-522.35936079973328</c:v>
                </c:pt>
                <c:pt idx="4782">
                  <c:v>-519.77552854432611</c:v>
                </c:pt>
                <c:pt idx="4783">
                  <c:v>-519.19364792574095</c:v>
                </c:pt>
                <c:pt idx="4784">
                  <c:v>-521.25909060816787</c:v>
                </c:pt>
                <c:pt idx="4785">
                  <c:v>-525.70943959622116</c:v>
                </c:pt>
                <c:pt idx="4786">
                  <c:v>-531.45154180444854</c:v>
                </c:pt>
                <c:pt idx="4787">
                  <c:v>-536.88347808769049</c:v>
                </c:pt>
                <c:pt idx="4788">
                  <c:v>-540.31528724393752</c:v>
                </c:pt>
                <c:pt idx="4789">
                  <c:v>-540.35085964780251</c:v>
                </c:pt>
                <c:pt idx="4790">
                  <c:v>-536.1672951640985</c:v>
                </c:pt>
                <c:pt idx="4791">
                  <c:v>-527.68055013757737</c:v>
                </c:pt>
                <c:pt idx="4792">
                  <c:v>-515.58288370212142</c:v>
                </c:pt>
                <c:pt idx="4793">
                  <c:v>-501.21604933797363</c:v>
                </c:pt>
                <c:pt idx="4794">
                  <c:v>-486.26202182422008</c:v>
                </c:pt>
                <c:pt idx="4795">
                  <c:v>-472.31086604351134</c:v>
                </c:pt>
                <c:pt idx="4796">
                  <c:v>-460.44985703064185</c:v>
                </c:pt>
                <c:pt idx="4797">
                  <c:v>-451.02722628153811</c:v>
                </c:pt>
                <c:pt idx="4798">
                  <c:v>-443.65944648960556</c:v>
                </c:pt>
                <c:pt idx="4799">
                  <c:v>-437.43503959419854</c:v>
                </c:pt>
                <c:pt idx="4800">
                  <c:v>-431.19905028784569</c:v>
                </c:pt>
                <c:pt idx="4801">
                  <c:v>-423.81517307035045</c:v>
                </c:pt>
                <c:pt idx="4802">
                  <c:v>-414.36664747926011</c:v>
                </c:pt>
                <c:pt idx="4803">
                  <c:v>-402.30454289890929</c:v>
                </c:pt>
                <c:pt idx="4804">
                  <c:v>-387.5488032851066</c:v>
                </c:pt>
                <c:pt idx="4805">
                  <c:v>-370.51907778013032</c:v>
                </c:pt>
                <c:pt idx="4806">
                  <c:v>-352.06284453468811</c:v>
                </c:pt>
                <c:pt idx="4807">
                  <c:v>-333.27891405096602</c:v>
                </c:pt>
                <c:pt idx="4808">
                  <c:v>-315.28421240580008</c:v>
                </c:pt>
                <c:pt idx="4809">
                  <c:v>-299.00214091690054</c:v>
                </c:pt>
                <c:pt idx="4810">
                  <c:v>-285.04675525503291</c:v>
                </c:pt>
                <c:pt idx="4811">
                  <c:v>-273.74186562071452</c:v>
                </c:pt>
                <c:pt idx="4812">
                  <c:v>-265.25478140432676</c:v>
                </c:pt>
                <c:pt idx="4813">
                  <c:v>-259.7643319435129</c:v>
                </c:pt>
                <c:pt idx="4814">
                  <c:v>-257.55895415583012</c:v>
                </c:pt>
                <c:pt idx="4815">
                  <c:v>-258.99132794926481</c:v>
                </c:pt>
                <c:pt idx="4816">
                  <c:v>-264.28453685408442</c:v>
                </c:pt>
                <c:pt idx="4817">
                  <c:v>-273.25681325296233</c:v>
                </c:pt>
                <c:pt idx="4818">
                  <c:v>-285.07758991895668</c:v>
                </c:pt>
                <c:pt idx="4819">
                  <c:v>-298.16192358209946</c:v>
                </c:pt>
                <c:pt idx="4820">
                  <c:v>-310.25658504660214</c:v>
                </c:pt>
                <c:pt idx="4821">
                  <c:v>-318.70957533478168</c:v>
                </c:pt>
                <c:pt idx="4822">
                  <c:v>-320.86896581088871</c:v>
                </c:pt>
                <c:pt idx="4823">
                  <c:v>-314.52745883869358</c:v>
                </c:pt>
                <c:pt idx="4824">
                  <c:v>-298.31579466209394</c:v>
                </c:pt>
                <c:pt idx="4825">
                  <c:v>-271.95088304801192</c:v>
                </c:pt>
                <c:pt idx="4826">
                  <c:v>-236.27240903269339</c:v>
                </c:pt>
                <c:pt idx="4827">
                  <c:v>-193.05284524778526</c:v>
                </c:pt>
                <c:pt idx="4828">
                  <c:v>-144.63028863272271</c:v>
                </c:pt>
                <c:pt idx="4829">
                  <c:v>-93.468624795925194</c:v>
                </c:pt>
                <c:pt idx="4830">
                  <c:v>-41.757857749017091</c:v>
                </c:pt>
                <c:pt idx="4831">
                  <c:v>8.8631490151420049</c:v>
                </c:pt>
                <c:pt idx="4832">
                  <c:v>57.419439254898727</c:v>
                </c:pt>
                <c:pt idx="4833">
                  <c:v>103.54598780653292</c:v>
                </c:pt>
                <c:pt idx="4834">
                  <c:v>147.29581754082594</c:v>
                </c:pt>
                <c:pt idx="4835">
                  <c:v>188.86489341995622</c:v>
                </c:pt>
                <c:pt idx="4836">
                  <c:v>228.31281804510289</c:v>
                </c:pt>
                <c:pt idx="4837">
                  <c:v>265.36701445176294</c:v>
                </c:pt>
                <c:pt idx="4838">
                  <c:v>299.37060745721584</c:v>
                </c:pt>
                <c:pt idx="4839">
                  <c:v>329.37580410107989</c:v>
                </c:pt>
                <c:pt idx="4840">
                  <c:v>354.33862608580654</c:v>
                </c:pt>
                <c:pt idx="4841">
                  <c:v>373.36243430470853</c:v>
                </c:pt>
                <c:pt idx="4842">
                  <c:v>385.94953022424335</c:v>
                </c:pt>
                <c:pt idx="4843">
                  <c:v>392.22537085833449</c:v>
                </c:pt>
                <c:pt idx="4844">
                  <c:v>393.08414278949516</c:v>
                </c:pt>
                <c:pt idx="4845">
                  <c:v>390.18555173748257</c:v>
                </c:pt>
                <c:pt idx="4846">
                  <c:v>385.75374976994823</c:v>
                </c:pt>
                <c:pt idx="4847">
                  <c:v>382.20296424851028</c:v>
                </c:pt>
                <c:pt idx="4848">
                  <c:v>381.69343238966445</c:v>
                </c:pt>
                <c:pt idx="4849">
                  <c:v>385.750175568609</c:v>
                </c:pt>
                <c:pt idx="4850">
                  <c:v>395.04232497275217</c:v>
                </c:pt>
                <c:pt idx="4851">
                  <c:v>409.34952428699034</c:v>
                </c:pt>
                <c:pt idx="4852">
                  <c:v>427.68458306108721</c:v>
                </c:pt>
                <c:pt idx="4853">
                  <c:v>448.52770051770739</c:v>
                </c:pt>
                <c:pt idx="4854">
                  <c:v>470.13562604445343</c:v>
                </c:pt>
                <c:pt idx="4855">
                  <c:v>490.88064456343034</c:v>
                </c:pt>
                <c:pt idx="4856">
                  <c:v>509.5496015734405</c:v>
                </c:pt>
                <c:pt idx="4857">
                  <c:v>525.52422108390545</c:v>
                </c:pt>
                <c:pt idx="4858">
                  <c:v>538.79031486219333</c:v>
                </c:pt>
                <c:pt idx="4859">
                  <c:v>549.78299652700059</c:v>
                </c:pt>
                <c:pt idx="4860">
                  <c:v>559.1354311958479</c:v>
                </c:pt>
                <c:pt idx="4861">
                  <c:v>567.41615917977072</c:v>
                </c:pt>
                <c:pt idx="4862">
                  <c:v>574.91440928188183</c:v>
                </c:pt>
                <c:pt idx="4863">
                  <c:v>581.50247190938774</c:v>
                </c:pt>
                <c:pt idx="4864">
                  <c:v>586.59444382995673</c:v>
                </c:pt>
                <c:pt idx="4865">
                  <c:v>589.21942486224634</c:v>
                </c:pt>
                <c:pt idx="4866">
                  <c:v>588.21159124026542</c:v>
                </c:pt>
                <c:pt idx="4867">
                  <c:v>582.48252441901377</c:v>
                </c:pt>
                <c:pt idx="4868">
                  <c:v>571.2970353682224</c:v>
                </c:pt>
                <c:pt idx="4869">
                  <c:v>554.46360257060167</c:v>
                </c:pt>
                <c:pt idx="4870">
                  <c:v>532.39567931035481</c:v>
                </c:pt>
                <c:pt idx="4871">
                  <c:v>506.06311214694369</c:v>
                </c:pt>
                <c:pt idx="4872">
                  <c:v>476.88625801834206</c:v>
                </c:pt>
                <c:pt idx="4873">
                  <c:v>446.61482840762017</c:v>
                </c:pt>
                <c:pt idx="4874">
                  <c:v>417.19737252419731</c:v>
                </c:pt>
                <c:pt idx="4875">
                  <c:v>390.6221907242591</c:v>
                </c:pt>
                <c:pt idx="4876">
                  <c:v>368.72265159275071</c:v>
                </c:pt>
                <c:pt idx="4877">
                  <c:v>352.97563946905171</c:v>
                </c:pt>
                <c:pt idx="4878">
                  <c:v>344.34109053214394</c:v>
                </c:pt>
                <c:pt idx="4879">
                  <c:v>343.17823016600767</c:v>
                </c:pt>
                <c:pt idx="4880">
                  <c:v>349.24595795624896</c:v>
                </c:pt>
                <c:pt idx="4881">
                  <c:v>361.77013768075534</c:v>
                </c:pt>
                <c:pt idx="4882">
                  <c:v>379.55324893686549</c:v>
                </c:pt>
                <c:pt idx="4883">
                  <c:v>401.1094668208525</c:v>
                </c:pt>
                <c:pt idx="4884">
                  <c:v>424.81220500777204</c:v>
                </c:pt>
                <c:pt idx="4885">
                  <c:v>449.03366036115972</c:v>
                </c:pt>
                <c:pt idx="4886">
                  <c:v>472.25378112517018</c:v>
                </c:pt>
                <c:pt idx="4887">
                  <c:v>493.12762540647503</c:v>
                </c:pt>
                <c:pt idx="4888">
                  <c:v>510.51279258359881</c:v>
                </c:pt>
                <c:pt idx="4889">
                  <c:v>523.47024264332447</c:v>
                </c:pt>
                <c:pt idx="4890">
                  <c:v>531.25636468384209</c:v>
                </c:pt>
                <c:pt idx="4891">
                  <c:v>533.31705075477771</c:v>
                </c:pt>
                <c:pt idx="4892">
                  <c:v>529.29304236165547</c:v>
                </c:pt>
                <c:pt idx="4893">
                  <c:v>519.04668315737615</c:v>
                </c:pt>
                <c:pt idx="4894">
                  <c:v>502.70799960074845</c:v>
                </c:pt>
                <c:pt idx="4895">
                  <c:v>480.72364567853464</c:v>
                </c:pt>
                <c:pt idx="4896">
                  <c:v>453.89395409618407</c:v>
                </c:pt>
                <c:pt idx="4897">
                  <c:v>423.39345040054167</c:v>
                </c:pt>
                <c:pt idx="4898">
                  <c:v>390.76104411913218</c:v>
                </c:pt>
                <c:pt idx="4899">
                  <c:v>357.82401215275678</c:v>
                </c:pt>
                <c:pt idx="4900">
                  <c:v>326.51769349839725</c:v>
                </c:pt>
                <c:pt idx="4901">
                  <c:v>298.59118887589989</c:v>
                </c:pt>
                <c:pt idx="4902">
                  <c:v>275.24275261511815</c:v>
                </c:pt>
                <c:pt idx="4903">
                  <c:v>256.78432039698481</c:v>
                </c:pt>
                <c:pt idx="4904">
                  <c:v>242.456765801351</c:v>
                </c:pt>
                <c:pt idx="4905">
                  <c:v>230.48567514375145</c:v>
                </c:pt>
                <c:pt idx="4906">
                  <c:v>218.38717753427105</c:v>
                </c:pt>
                <c:pt idx="4907">
                  <c:v>203.44363710457873</c:v>
                </c:pt>
                <c:pt idx="4908">
                  <c:v>183.21692972794466</c:v>
                </c:pt>
                <c:pt idx="4909">
                  <c:v>155.96368725238941</c:v>
                </c:pt>
                <c:pt idx="4910">
                  <c:v>120.85736026800961</c:v>
                </c:pt>
                <c:pt idx="4911">
                  <c:v>77.998488578263647</c:v>
                </c:pt>
                <c:pt idx="4912">
                  <c:v>28.270366190122203</c:v>
                </c:pt>
                <c:pt idx="4913">
                  <c:v>-26.870666826887174</c:v>
                </c:pt>
                <c:pt idx="4914">
                  <c:v>-85.60374125942451</c:v>
                </c:pt>
                <c:pt idx="4915">
                  <c:v>-145.93300542262406</c:v>
                </c:pt>
                <c:pt idx="4916">
                  <c:v>-205.86891498052444</c:v>
                </c:pt>
                <c:pt idx="4917">
                  <c:v>-263.59972365876405</c:v>
                </c:pt>
                <c:pt idx="4918">
                  <c:v>-317.62041725482095</c:v>
                </c:pt>
                <c:pt idx="4919">
                  <c:v>-366.78040950097966</c:v>
                </c:pt>
                <c:pt idx="4920">
                  <c:v>-410.24542484925581</c:v>
                </c:pt>
                <c:pt idx="4921">
                  <c:v>-447.40941245096496</c:v>
                </c:pt>
                <c:pt idx="4922">
                  <c:v>-477.81390336739622</c:v>
                </c:pt>
                <c:pt idx="4923">
                  <c:v>-501.12930440440869</c:v>
                </c:pt>
                <c:pt idx="4924">
                  <c:v>-517.22044774207802</c:v>
                </c:pt>
                <c:pt idx="4925">
                  <c:v>-526.27231933496478</c:v>
                </c:pt>
                <c:pt idx="4926">
                  <c:v>-528.91659242608557</c:v>
                </c:pt>
                <c:pt idx="4927">
                  <c:v>-526.29482577535759</c:v>
                </c:pt>
                <c:pt idx="4928">
                  <c:v>-520.02065292157999</c:v>
                </c:pt>
                <c:pt idx="4929">
                  <c:v>-512.03923346127203</c:v>
                </c:pt>
                <c:pt idx="4930">
                  <c:v>-504.41074450180633</c:v>
                </c:pt>
                <c:pt idx="4931">
                  <c:v>-499.0579103634862</c:v>
                </c:pt>
                <c:pt idx="4932">
                  <c:v>-497.52041816556147</c:v>
                </c:pt>
                <c:pt idx="4933">
                  <c:v>-500.76222959504679</c:v>
                </c:pt>
                <c:pt idx="4934">
                  <c:v>-509.07340892683357</c:v>
                </c:pt>
                <c:pt idx="4935">
                  <c:v>-522.09006506915694</c:v>
                </c:pt>
                <c:pt idx="4936">
                  <c:v>-538.92767870346302</c:v>
                </c:pt>
                <c:pt idx="4937">
                  <c:v>-558.3892883096853</c:v>
                </c:pt>
                <c:pt idx="4938">
                  <c:v>-579.18855856040432</c:v>
                </c:pt>
                <c:pt idx="4939">
                  <c:v>-600.13310532524781</c:v>
                </c:pt>
                <c:pt idx="4940">
                  <c:v>-620.2382471444763</c:v>
                </c:pt>
                <c:pt idx="4941">
                  <c:v>-638.76690598339962</c:v>
                </c:pt>
                <c:pt idx="4942">
                  <c:v>-655.20708359119999</c:v>
                </c:pt>
                <c:pt idx="4943">
                  <c:v>-669.20602318396925</c:v>
                </c:pt>
                <c:pt idx="4944">
                  <c:v>-680.48309684127491</c:v>
                </c:pt>
                <c:pt idx="4945">
                  <c:v>-688.74739033357446</c:v>
                </c:pt>
                <c:pt idx="4946">
                  <c:v>-693.65112570921156</c:v>
                </c:pt>
                <c:pt idx="4947">
                  <c:v>-694.80157032156694</c:v>
                </c:pt>
                <c:pt idx="4948">
                  <c:v>-691.83030823463776</c:v>
                </c:pt>
                <c:pt idx="4949">
                  <c:v>-684.49773356737217</c:v>
                </c:pt>
                <c:pt idx="4950">
                  <c:v>-672.79821428101673</c:v>
                </c:pt>
                <c:pt idx="4951">
                  <c:v>-657.02915250439833</c:v>
                </c:pt>
                <c:pt idx="4952">
                  <c:v>-637.80098921382512</c:v>
                </c:pt>
                <c:pt idx="4953">
                  <c:v>-615.98335033352862</c:v>
                </c:pt>
                <c:pt idx="4954">
                  <c:v>-592.59471037067715</c:v>
                </c:pt>
                <c:pt idx="4955">
                  <c:v>-568.65569434574468</c:v>
                </c:pt>
                <c:pt idx="4956">
                  <c:v>-545.03842509023025</c:v>
                </c:pt>
                <c:pt idx="4957">
                  <c:v>-522.34685817262164</c:v>
                </c:pt>
                <c:pt idx="4958">
                  <c:v>-500.85414338182187</c:v>
                </c:pt>
                <c:pt idx="4959">
                  <c:v>-480.50844851362024</c:v>
                </c:pt>
                <c:pt idx="4960">
                  <c:v>-460.99953461804603</c:v>
                </c:pt>
                <c:pt idx="4961">
                  <c:v>-441.85849866776675</c:v>
                </c:pt>
                <c:pt idx="4962">
                  <c:v>-422.5588357689291</c:v>
                </c:pt>
                <c:pt idx="4963">
                  <c:v>-402.59944497335533</c:v>
                </c:pt>
                <c:pt idx="4964">
                  <c:v>-381.5651364387229</c:v>
                </c:pt>
                <c:pt idx="4965">
                  <c:v>-359.17145476153649</c:v>
                </c:pt>
                <c:pt idx="4966">
                  <c:v>-335.30075177957201</c:v>
                </c:pt>
                <c:pt idx="4967">
                  <c:v>-310.02510357232205</c:v>
                </c:pt>
                <c:pt idx="4968">
                  <c:v>-283.60568450675976</c:v>
                </c:pt>
                <c:pt idx="4969">
                  <c:v>-256.46558863551689</c:v>
                </c:pt>
                <c:pt idx="4970">
                  <c:v>-229.14274512854186</c:v>
                </c:pt>
                <c:pt idx="4971">
                  <c:v>-202.23146918738524</c:v>
                </c:pt>
                <c:pt idx="4972">
                  <c:v>-176.31923527261026</c:v>
                </c:pt>
                <c:pt idx="4973">
                  <c:v>-151.92470782459327</c:v>
                </c:pt>
                <c:pt idx="4974">
                  <c:v>-129.44593009712983</c:v>
                </c:pt>
                <c:pt idx="4975">
                  <c:v>-109.13647929566112</c:v>
                </c:pt>
                <c:pt idx="4976">
                  <c:v>-91.128421283087178</c:v>
                </c:pt>
                <c:pt idx="4977">
                  <c:v>-75.494541328171891</c:v>
                </c:pt>
                <c:pt idx="4978">
                  <c:v>-62.304462967526455</c:v>
                </c:pt>
                <c:pt idx="4979">
                  <c:v>-51.618453919805923</c:v>
                </c:pt>
                <c:pt idx="4980">
                  <c:v>-43.395624087517277</c:v>
                </c:pt>
                <c:pt idx="4981">
                  <c:v>-37.351983451310865</c:v>
                </c:pt>
                <c:pt idx="4982">
                  <c:v>-32.845310624152411</c:v>
                </c:pt>
                <c:pt idx="4983">
                  <c:v>-28.854252919935437</c:v>
                </c:pt>
                <c:pt idx="4984">
                  <c:v>-24.070349769923499</c:v>
                </c:pt>
                <c:pt idx="4985">
                  <c:v>-17.073873184813039</c:v>
                </c:pt>
                <c:pt idx="4986">
                  <c:v>-6.5441407917272274</c:v>
                </c:pt>
                <c:pt idx="4987">
                  <c:v>8.539370959307357</c:v>
                </c:pt>
                <c:pt idx="4988">
                  <c:v>28.734864997117704</c:v>
                </c:pt>
                <c:pt idx="4989">
                  <c:v>54.04021834797328</c:v>
                </c:pt>
                <c:pt idx="4990">
                  <c:v>83.8885229383622</c:v>
                </c:pt>
                <c:pt idx="4991">
                  <c:v>117.25805559848411</c:v>
                </c:pt>
                <c:pt idx="4992">
                  <c:v>152.88882823227982</c:v>
                </c:pt>
                <c:pt idx="4993">
                  <c:v>189.56134403313038</c:v>
                </c:pt>
                <c:pt idx="4994">
                  <c:v>226.359768092693</c:v>
                </c:pt>
                <c:pt idx="4995">
                  <c:v>262.83086134999502</c:v>
                </c:pt>
                <c:pt idx="4996">
                  <c:v>298.97852388621629</c:v>
                </c:pt>
                <c:pt idx="4997">
                  <c:v>335.09021799114936</c:v>
                </c:pt>
                <c:pt idx="4998">
                  <c:v>371.45136521688403</c:v>
                </c:pt>
                <c:pt idx="4999">
                  <c:v>408.04370764467052</c:v>
                </c:pt>
                <c:pt idx="5000">
                  <c:v>444.32697080990999</c:v>
                </c:pt>
                <c:pt idx="5001">
                  <c:v>479.17306028971836</c:v>
                </c:pt>
                <c:pt idx="5002">
                  <c:v>510.97530930858801</c:v>
                </c:pt>
                <c:pt idx="5003">
                  <c:v>537.90598636508605</c:v>
                </c:pt>
                <c:pt idx="5004">
                  <c:v>558.24966500982703</c:v>
                </c:pt>
                <c:pt idx="5005">
                  <c:v>570.70986305129657</c:v>
                </c:pt>
                <c:pt idx="5006">
                  <c:v>574.59706916184507</c:v>
                </c:pt>
                <c:pt idx="5007">
                  <c:v>569.86549274028278</c:v>
                </c:pt>
                <c:pt idx="5008">
                  <c:v>557.04156716084128</c:v>
                </c:pt>
                <c:pt idx="5009">
                  <c:v>537.12814015865956</c:v>
                </c:pt>
                <c:pt idx="5010">
                  <c:v>511.54141141976498</c:v>
                </c:pt>
                <c:pt idx="5011">
                  <c:v>482.06877168756836</c:v>
                </c:pt>
                <c:pt idx="5012">
                  <c:v>450.78929974807022</c:v>
                </c:pt>
                <c:pt idx="5013">
                  <c:v>419.91385416416301</c:v>
                </c:pt>
                <c:pt idx="5014">
                  <c:v>391.56270362756931</c:v>
                </c:pt>
                <c:pt idx="5015">
                  <c:v>367.55097731542213</c:v>
                </c:pt>
                <c:pt idx="5016">
                  <c:v>349.25618559203127</c:v>
                </c:pt>
                <c:pt idx="5017">
                  <c:v>337.59757582322845</c:v>
                </c:pt>
                <c:pt idx="5018">
                  <c:v>333.09381303578749</c:v>
                </c:pt>
                <c:pt idx="5019">
                  <c:v>335.93106357580086</c:v>
                </c:pt>
                <c:pt idx="5020">
                  <c:v>345.98608608784537</c:v>
                </c:pt>
                <c:pt idx="5021">
                  <c:v>362.78686175883314</c:v>
                </c:pt>
                <c:pt idx="5022">
                  <c:v>385.43301264969938</c:v>
                </c:pt>
                <c:pt idx="5023">
                  <c:v>412.52109024225217</c:v>
                </c:pt>
                <c:pt idx="5024">
                  <c:v>442.12323409917235</c:v>
                </c:pt>
                <c:pt idx="5025">
                  <c:v>471.85840200451906</c:v>
                </c:pt>
                <c:pt idx="5026">
                  <c:v>499.061671539852</c:v>
                </c:pt>
                <c:pt idx="5027">
                  <c:v>521.00596261804537</c:v>
                </c:pt>
                <c:pt idx="5028">
                  <c:v>535.11435078824741</c:v>
                </c:pt>
                <c:pt idx="5029">
                  <c:v>539.14316049306967</c:v>
                </c:pt>
                <c:pt idx="5030">
                  <c:v>531.36871372985513</c:v>
                </c:pt>
                <c:pt idx="5031">
                  <c:v>510.81886275774775</c:v>
                </c:pt>
                <c:pt idx="5032">
                  <c:v>477.53864987813404</c:v>
                </c:pt>
                <c:pt idx="5033">
                  <c:v>432.79869464584851</c:v>
                </c:pt>
                <c:pt idx="5034">
                  <c:v>379.11513596291059</c:v>
                </c:pt>
                <c:pt idx="5035">
                  <c:v>320.00558010709284</c:v>
                </c:pt>
                <c:pt idx="5036">
                  <c:v>259.52220716318334</c:v>
                </c:pt>
                <c:pt idx="5037">
                  <c:v>201.68746321396617</c:v>
                </c:pt>
                <c:pt idx="5038">
                  <c:v>149.96953542105271</c:v>
                </c:pt>
                <c:pt idx="5039">
                  <c:v>106.8916436398098</c:v>
                </c:pt>
                <c:pt idx="5040">
                  <c:v>73.814221689728171</c:v>
                </c:pt>
                <c:pt idx="5041">
                  <c:v>50.911346680084229</c:v>
                </c:pt>
                <c:pt idx="5042">
                  <c:v>37.357977997464289</c:v>
                </c:pt>
                <c:pt idx="5043">
                  <c:v>31.696088431375042</c:v>
                </c:pt>
                <c:pt idx="5044">
                  <c:v>32.269945796987265</c:v>
                </c:pt>
                <c:pt idx="5045">
                  <c:v>37.578428845087572</c:v>
                </c:pt>
                <c:pt idx="5046">
                  <c:v>46.429487137604092</c:v>
                </c:pt>
                <c:pt idx="5047">
                  <c:v>57.883372455282391</c:v>
                </c:pt>
                <c:pt idx="5048">
                  <c:v>71.076064928178212</c:v>
                </c:pt>
                <c:pt idx="5049">
                  <c:v>85.045865087326419</c:v>
                </c:pt>
                <c:pt idx="5050">
                  <c:v>98.631527229975504</c:v>
                </c:pt>
                <c:pt idx="5051">
                  <c:v>110.44922390435568</c:v>
                </c:pt>
                <c:pt idx="5052">
                  <c:v>118.9404267946569</c:v>
                </c:pt>
                <c:pt idx="5053">
                  <c:v>122.49722840582889</c:v>
                </c:pt>
                <c:pt idx="5054">
                  <c:v>119.67774146147487</c:v>
                </c:pt>
                <c:pt idx="5055">
                  <c:v>109.48736041775578</c:v>
                </c:pt>
                <c:pt idx="5056">
                  <c:v>91.638251976511981</c:v>
                </c:pt>
                <c:pt idx="5057">
                  <c:v>66.675436934103956</c:v>
                </c:pt>
                <c:pt idx="5058">
                  <c:v>35.910171711054062</c:v>
                </c:pt>
                <c:pt idx="5059">
                  <c:v>1.1889581602372348</c:v>
                </c:pt>
                <c:pt idx="5060">
                  <c:v>-35.416342789373431</c:v>
                </c:pt>
                <c:pt idx="5061">
                  <c:v>-71.910771112852814</c:v>
                </c:pt>
                <c:pt idx="5062">
                  <c:v>-106.62352558012975</c:v>
                </c:pt>
                <c:pt idx="5063">
                  <c:v>-138.38548978312261</c:v>
                </c:pt>
                <c:pt idx="5064">
                  <c:v>-166.61811081605811</c:v>
                </c:pt>
                <c:pt idx="5065">
                  <c:v>-191.30206346839668</c:v>
                </c:pt>
                <c:pt idx="5066">
                  <c:v>-212.81597956883417</c:v>
                </c:pt>
                <c:pt idx="5067">
                  <c:v>-231.68920406546019</c:v>
                </c:pt>
                <c:pt idx="5068">
                  <c:v>-248.35568801938373</c:v>
                </c:pt>
                <c:pt idx="5069">
                  <c:v>-262.9956355248105</c:v>
                </c:pt>
                <c:pt idx="5070">
                  <c:v>-275.50597390688159</c:v>
                </c:pt>
                <c:pt idx="5071">
                  <c:v>-285.58152043702211</c:v>
                </c:pt>
                <c:pt idx="5072">
                  <c:v>-292.85809068909316</c:v>
                </c:pt>
                <c:pt idx="5073">
                  <c:v>-297.07383703280817</c:v>
                </c:pt>
                <c:pt idx="5074">
                  <c:v>-298.21865322490805</c:v>
                </c:pt>
                <c:pt idx="5075">
                  <c:v>-296.64136073822834</c:v>
                </c:pt>
                <c:pt idx="5076">
                  <c:v>-293.0780827384724</c:v>
                </c:pt>
                <c:pt idx="5077">
                  <c:v>-288.57497624693485</c:v>
                </c:pt>
                <c:pt idx="5078">
                  <c:v>-284.31127415477033</c:v>
                </c:pt>
                <c:pt idx="5079">
                  <c:v>-281.37154831297732</c:v>
                </c:pt>
                <c:pt idx="5080">
                  <c:v>-280.53950381063828</c:v>
                </c:pt>
                <c:pt idx="5081">
                  <c:v>-282.17028779517415</c:v>
                </c:pt>
                <c:pt idx="5082">
                  <c:v>-286.162844090482</c:v>
                </c:pt>
                <c:pt idx="5083">
                  <c:v>-292.02467124633608</c:v>
                </c:pt>
                <c:pt idx="5084">
                  <c:v>-299.00667803318555</c:v>
                </c:pt>
                <c:pt idx="5085">
                  <c:v>-306.28061331962761</c:v>
                </c:pt>
                <c:pt idx="5086">
                  <c:v>-313.12419397693435</c:v>
                </c:pt>
                <c:pt idx="5087">
                  <c:v>-319.06745514153761</c:v>
                </c:pt>
                <c:pt idx="5088">
                  <c:v>-323.95470854113523</c:v>
                </c:pt>
                <c:pt idx="5089">
                  <c:v>-327.90354669337108</c:v>
                </c:pt>
                <c:pt idx="5090">
                  <c:v>-331.18342507364423</c:v>
                </c:pt>
                <c:pt idx="5091">
                  <c:v>-334.06528542794189</c:v>
                </c:pt>
                <c:pt idx="5092">
                  <c:v>-336.69395516708084</c:v>
                </c:pt>
                <c:pt idx="5093">
                  <c:v>-339.01296345956342</c:v>
                </c:pt>
                <c:pt idx="5094">
                  <c:v>-340.7490666488913</c:v>
                </c:pt>
                <c:pt idx="5095">
                  <c:v>-341.45444996343139</c:v>
                </c:pt>
                <c:pt idx="5096">
                  <c:v>-340.60144969615988</c:v>
                </c:pt>
                <c:pt idx="5097">
                  <c:v>-337.71314285367424</c:v>
                </c:pt>
                <c:pt idx="5098">
                  <c:v>-332.49437311726768</c:v>
                </c:pt>
                <c:pt idx="5099">
                  <c:v>-324.91813995003707</c:v>
                </c:pt>
                <c:pt idx="5100">
                  <c:v>-315.23420028066988</c:v>
                </c:pt>
                <c:pt idx="5101">
                  <c:v>-303.89989251924948</c:v>
                </c:pt>
                <c:pt idx="5102">
                  <c:v>-291.46544384345492</c:v>
                </c:pt>
                <c:pt idx="5103">
                  <c:v>-278.4532713075962</c:v>
                </c:pt>
                <c:pt idx="5104">
                  <c:v>-265.2553457488371</c:v>
                </c:pt>
                <c:pt idx="5105">
                  <c:v>-252.05200093081626</c:v>
                </c:pt>
                <c:pt idx="5106">
                  <c:v>-238.74995711474637</c:v>
                </c:pt>
                <c:pt idx="5107">
                  <c:v>-224.95321848850577</c:v>
                </c:pt>
                <c:pt idx="5108">
                  <c:v>-209.99632502660947</c:v>
                </c:pt>
                <c:pt idx="5109">
                  <c:v>-193.06065390084211</c:v>
                </c:pt>
                <c:pt idx="5110">
                  <c:v>-173.36105630350488</c:v>
                </c:pt>
                <c:pt idx="5111">
                  <c:v>-150.35575901553347</c:v>
                </c:pt>
                <c:pt idx="5112">
                  <c:v>-123.92060685307601</c:v>
                </c:pt>
                <c:pt idx="5113">
                  <c:v>-94.443183203712024</c:v>
                </c:pt>
                <c:pt idx="5114">
                  <c:v>-62.818512867485353</c:v>
                </c:pt>
                <c:pt idx="5115">
                  <c:v>-30.347192785673361</c:v>
                </c:pt>
                <c:pt idx="5116">
                  <c:v>1.4486147018964983</c:v>
                </c:pt>
                <c:pt idx="5117">
                  <c:v>31.048658612385019</c:v>
                </c:pt>
                <c:pt idx="5118">
                  <c:v>57.128048433634319</c:v>
                </c:pt>
                <c:pt idx="5119">
                  <c:v>78.662401428201889</c:v>
                </c:pt>
                <c:pt idx="5120">
                  <c:v>94.930066236269653</c:v>
                </c:pt>
                <c:pt idx="5121">
                  <c:v>105.4248136559919</c:v>
                </c:pt>
                <c:pt idx="5122">
                  <c:v>109.69872854827911</c:v>
                </c:pt>
                <c:pt idx="5123">
                  <c:v>107.1810651671676</c:v>
                </c:pt>
                <c:pt idx="5124">
                  <c:v>97.077835966494376</c:v>
                </c:pt>
                <c:pt idx="5125">
                  <c:v>78.495730303139297</c:v>
                </c:pt>
                <c:pt idx="5126">
                  <c:v>50.864290095892237</c:v>
                </c:pt>
                <c:pt idx="5127">
                  <c:v>14.537537156255635</c:v>
                </c:pt>
                <c:pt idx="5128">
                  <c:v>-28.719439421572709</c:v>
                </c:pt>
                <c:pt idx="5129">
                  <c:v>-75.624620294457884</c:v>
                </c:pt>
                <c:pt idx="5130">
                  <c:v>-121.6924768893187</c:v>
                </c:pt>
                <c:pt idx="5131">
                  <c:v>-161.8028669718376</c:v>
                </c:pt>
                <c:pt idx="5132">
                  <c:v>-190.84162774654786</c:v>
                </c:pt>
                <c:pt idx="5133">
                  <c:v>-204.35333663214834</c:v>
                </c:pt>
                <c:pt idx="5134">
                  <c:v>-199.2584756700401</c:v>
                </c:pt>
                <c:pt idx="5135">
                  <c:v>-174.61113936495377</c:v>
                </c:pt>
                <c:pt idx="5136">
                  <c:v>-132.14727653486474</c:v>
                </c:pt>
                <c:pt idx="5137">
                  <c:v>-76.271021634209603</c:v>
                </c:pt>
                <c:pt idx="5138">
                  <c:v>-13.329157344063223</c:v>
                </c:pt>
                <c:pt idx="5139">
                  <c:v>49.579127166857639</c:v>
                </c:pt>
                <c:pt idx="5140">
                  <c:v>105.75351214626723</c:v>
                </c:pt>
                <c:pt idx="5141">
                  <c:v>149.63916722702538</c:v>
                </c:pt>
                <c:pt idx="5142">
                  <c:v>177.21035297571041</c:v>
                </c:pt>
                <c:pt idx="5143">
                  <c:v>186.30296194206392</c:v>
                </c:pt>
                <c:pt idx="5144">
                  <c:v>177.05039682642618</c:v>
                </c:pt>
                <c:pt idx="5145">
                  <c:v>152.17222025095737</c:v>
                </c:pt>
                <c:pt idx="5146">
                  <c:v>116.68910214451492</c:v>
                </c:pt>
                <c:pt idx="5147">
                  <c:v>76.917835253975625</c:v>
                </c:pt>
                <c:pt idx="5148">
                  <c:v>39.106849943483894</c:v>
                </c:pt>
                <c:pt idx="5149">
                  <c:v>8.3282524695419262</c:v>
                </c:pt>
                <c:pt idx="5150">
                  <c:v>-11.995035154917847</c:v>
                </c:pt>
                <c:pt idx="5151">
                  <c:v>-20.024541680661912</c:v>
                </c:pt>
                <c:pt idx="5152">
                  <c:v>-15.283022108768106</c:v>
                </c:pt>
                <c:pt idx="5153">
                  <c:v>1.4713924360145092</c:v>
                </c:pt>
                <c:pt idx="5154">
                  <c:v>28.348852461190273</c:v>
                </c:pt>
                <c:pt idx="5155">
                  <c:v>62.633439156608944</c:v>
                </c:pt>
                <c:pt idx="5156">
                  <c:v>101.34873431408496</c:v>
                </c:pt>
                <c:pt idx="5157">
                  <c:v>141.86040231887179</c:v>
                </c:pt>
                <c:pt idx="5158">
                  <c:v>182.19647159973564</c:v>
                </c:pt>
                <c:pt idx="5159">
                  <c:v>220.96659929946611</c:v>
                </c:pt>
                <c:pt idx="5160">
                  <c:v>257.05794625946572</c:v>
                </c:pt>
                <c:pt idx="5161">
                  <c:v>289.39181406561289</c:v>
                </c:pt>
                <c:pt idx="5162">
                  <c:v>316.87342089872948</c:v>
                </c:pt>
                <c:pt idx="5163">
                  <c:v>338.45637672271175</c:v>
                </c:pt>
                <c:pt idx="5164">
                  <c:v>353.1928921997079</c:v>
                </c:pt>
                <c:pt idx="5165">
                  <c:v>360.25217167038932</c:v>
                </c:pt>
                <c:pt idx="5166">
                  <c:v>359.00760563508624</c:v>
                </c:pt>
                <c:pt idx="5167">
                  <c:v>349.26807689112394</c:v>
                </c:pt>
                <c:pt idx="5168">
                  <c:v>331.56727771960141</c:v>
                </c:pt>
                <c:pt idx="5169">
                  <c:v>307.3167944970574</c:v>
                </c:pt>
                <c:pt idx="5170">
                  <c:v>278.69677537875782</c:v>
                </c:pt>
                <c:pt idx="5171">
                  <c:v>248.32019347275556</c:v>
                </c:pt>
                <c:pt idx="5172">
                  <c:v>218.81875577591612</c:v>
                </c:pt>
                <c:pt idx="5173">
                  <c:v>192.48359125343836</c:v>
                </c:pt>
                <c:pt idx="5174">
                  <c:v>170.99814132267309</c:v>
                </c:pt>
                <c:pt idx="5175">
                  <c:v>155.25201106232123</c:v>
                </c:pt>
                <c:pt idx="5176">
                  <c:v>145.26510710962322</c:v>
                </c:pt>
                <c:pt idx="5177">
                  <c:v>140.28894841552483</c:v>
                </c:pt>
                <c:pt idx="5178">
                  <c:v>139.10059763540917</c:v>
                </c:pt>
                <c:pt idx="5179">
                  <c:v>140.39327626759936</c:v>
                </c:pt>
                <c:pt idx="5180">
                  <c:v>143.10422672351456</c:v>
                </c:pt>
                <c:pt idx="5181">
                  <c:v>146.56995870062906</c:v>
                </c:pt>
                <c:pt idx="5182">
                  <c:v>150.51903433879528</c:v>
                </c:pt>
                <c:pt idx="5183">
                  <c:v>154.98974495603073</c:v>
                </c:pt>
                <c:pt idx="5184">
                  <c:v>160.22582556104777</c:v>
                </c:pt>
                <c:pt idx="5185">
                  <c:v>166.5319227880652</c:v>
                </c:pt>
                <c:pt idx="5186">
                  <c:v>174.07483438713203</c:v>
                </c:pt>
                <c:pt idx="5187">
                  <c:v>182.69651241529317</c:v>
                </c:pt>
                <c:pt idx="5188">
                  <c:v>191.86243252476973</c:v>
                </c:pt>
                <c:pt idx="5189">
                  <c:v>200.80891882521158</c:v>
                </c:pt>
                <c:pt idx="5190">
                  <c:v>208.80239658757969</c:v>
                </c:pt>
                <c:pt idx="5191">
                  <c:v>215.32789848003455</c:v>
                </c:pt>
                <c:pt idx="5192">
                  <c:v>220.08769481721023</c:v>
                </c:pt>
                <c:pt idx="5193">
                  <c:v>222.86257024584634</c:v>
                </c:pt>
                <c:pt idx="5194">
                  <c:v>223.39996733013692</c:v>
                </c:pt>
                <c:pt idx="5195">
                  <c:v>221.43658596910538</c:v>
                </c:pt>
                <c:pt idx="5196">
                  <c:v>216.80759063636077</c:v>
                </c:pt>
                <c:pt idx="5197">
                  <c:v>209.50424950718593</c:v>
                </c:pt>
                <c:pt idx="5198">
                  <c:v>199.60980913815115</c:v>
                </c:pt>
                <c:pt idx="5199">
                  <c:v>187.19356057712187</c:v>
                </c:pt>
                <c:pt idx="5200">
                  <c:v>172.30609353200182</c:v>
                </c:pt>
                <c:pt idx="5201">
                  <c:v>155.11854630195515</c:v>
                </c:pt>
                <c:pt idx="5202">
                  <c:v>136.08670430411289</c:v>
                </c:pt>
                <c:pt idx="5203">
                  <c:v>115.96957880401138</c:v>
                </c:pt>
                <c:pt idx="5204">
                  <c:v>95.650550343481811</c:v>
                </c:pt>
                <c:pt idx="5205">
                  <c:v>75.8830054017442</c:v>
                </c:pt>
                <c:pt idx="5206">
                  <c:v>57.141057732420769</c:v>
                </c:pt>
                <c:pt idx="5207">
                  <c:v>39.643353177175577</c:v>
                </c:pt>
                <c:pt idx="5208">
                  <c:v>23.454437162004709</c:v>
                </c:pt>
                <c:pt idx="5209">
                  <c:v>8.5230726842865927</c:v>
                </c:pt>
                <c:pt idx="5210">
                  <c:v>-5.3735935886271715</c:v>
                </c:pt>
                <c:pt idx="5211">
                  <c:v>-18.673688870244693</c:v>
                </c:pt>
                <c:pt idx="5212">
                  <c:v>-31.939776866336608</c:v>
                </c:pt>
                <c:pt idx="5213">
                  <c:v>-45.638078059911741</c:v>
                </c:pt>
                <c:pt idx="5214">
                  <c:v>-59.932921789341137</c:v>
                </c:pt>
                <c:pt idx="5215">
                  <c:v>-74.648854803917303</c:v>
                </c:pt>
                <c:pt idx="5216">
                  <c:v>-89.418758195544953</c:v>
                </c:pt>
                <c:pt idx="5217">
                  <c:v>-103.89248034152165</c:v>
                </c:pt>
                <c:pt idx="5218">
                  <c:v>-117.85981854222848</c:v>
                </c:pt>
                <c:pt idx="5219">
                  <c:v>-131.25097045011594</c:v>
                </c:pt>
                <c:pt idx="5220">
                  <c:v>-144.09869056351081</c:v>
                </c:pt>
                <c:pt idx="5221">
                  <c:v>-156.56389286271204</c:v>
                </c:pt>
                <c:pt idx="5222">
                  <c:v>-169.04023697361205</c:v>
                </c:pt>
                <c:pt idx="5223">
                  <c:v>-182.25766080185764</c:v>
                </c:pt>
                <c:pt idx="5224">
                  <c:v>-197.26806457185575</c:v>
                </c:pt>
                <c:pt idx="5225">
                  <c:v>-215.22827661700981</c:v>
                </c:pt>
                <c:pt idx="5226">
                  <c:v>-236.99523163796525</c:v>
                </c:pt>
                <c:pt idx="5227">
                  <c:v>-262.67364134802961</c:v>
                </c:pt>
                <c:pt idx="5228">
                  <c:v>-291.3294060127688</c:v>
                </c:pt>
                <c:pt idx="5229">
                  <c:v>-321.0517021652368</c:v>
                </c:pt>
                <c:pt idx="5230">
                  <c:v>-349.39208418461965</c:v>
                </c:pt>
                <c:pt idx="5231">
                  <c:v>-373.99149489706656</c:v>
                </c:pt>
                <c:pt idx="5232">
                  <c:v>-393.10723666399696</c:v>
                </c:pt>
                <c:pt idx="5233">
                  <c:v>-405.87042341979969</c:v>
                </c:pt>
                <c:pt idx="5234">
                  <c:v>-412.30907434484419</c:v>
                </c:pt>
                <c:pt idx="5235">
                  <c:v>-413.2919541853052</c:v>
                </c:pt>
                <c:pt idx="5236">
                  <c:v>-410.49221488129098</c:v>
                </c:pt>
                <c:pt idx="5237">
                  <c:v>-406.26558119632773</c:v>
                </c:pt>
                <c:pt idx="5238">
                  <c:v>-403.23688110097174</c:v>
                </c:pt>
                <c:pt idx="5239">
                  <c:v>-403.58054165850024</c:v>
                </c:pt>
                <c:pt idx="5240">
                  <c:v>-408.28791435103329</c:v>
                </c:pt>
                <c:pt idx="5241">
                  <c:v>-416.83104575785114</c:v>
                </c:pt>
                <c:pt idx="5242">
                  <c:v>-427.44025909499317</c:v>
                </c:pt>
                <c:pt idx="5243">
                  <c:v>-437.8410563923149</c:v>
                </c:pt>
                <c:pt idx="5244">
                  <c:v>-446.01955293967859</c:v>
                </c:pt>
                <c:pt idx="5245">
                  <c:v>-450.64867588752213</c:v>
                </c:pt>
                <c:pt idx="5246">
                  <c:v>-451.13951826279867</c:v>
                </c:pt>
                <c:pt idx="5247">
                  <c:v>-447.52194647630949</c:v>
                </c:pt>
                <c:pt idx="5248">
                  <c:v>-440.33984920195991</c:v>
                </c:pt>
                <c:pt idx="5249">
                  <c:v>-430.57428524008139</c:v>
                </c:pt>
                <c:pt idx="5250">
                  <c:v>-419.46940374138717</c:v>
                </c:pt>
                <c:pt idx="5251">
                  <c:v>-408.21366095623432</c:v>
                </c:pt>
                <c:pt idx="5252">
                  <c:v>-397.62369778300359</c:v>
                </c:pt>
                <c:pt idx="5253">
                  <c:v>-388.02729806710443</c:v>
                </c:pt>
                <c:pt idx="5254">
                  <c:v>-379.38827770374411</c:v>
                </c:pt>
                <c:pt idx="5255">
                  <c:v>-371.51554454892209</c:v>
                </c:pt>
                <c:pt idx="5256">
                  <c:v>-364.14728886708235</c:v>
                </c:pt>
                <c:pt idx="5257">
                  <c:v>-356.84646033178387</c:v>
                </c:pt>
                <c:pt idx="5258">
                  <c:v>-348.85253071836013</c:v>
                </c:pt>
                <c:pt idx="5259">
                  <c:v>-339.08917156675028</c:v>
                </c:pt>
                <c:pt idx="5260">
                  <c:v>-326.36536947484115</c:v>
                </c:pt>
                <c:pt idx="5261">
                  <c:v>-309.63625749498505</c:v>
                </c:pt>
                <c:pt idx="5262">
                  <c:v>-288.16962259509995</c:v>
                </c:pt>
                <c:pt idx="5263">
                  <c:v>-261.58022260369216</c:v>
                </c:pt>
                <c:pt idx="5264">
                  <c:v>-229.82882131903878</c:v>
                </c:pt>
                <c:pt idx="5265">
                  <c:v>-193.28025998557248</c:v>
                </c:pt>
                <c:pt idx="5266">
                  <c:v>-152.78727736101658</c:v>
                </c:pt>
                <c:pt idx="5267">
                  <c:v>-109.67992984009491</c:v>
                </c:pt>
                <c:pt idx="5268">
                  <c:v>-65.595680002571569</c:v>
                </c:pt>
                <c:pt idx="5269">
                  <c:v>-22.214178321244979</c:v>
                </c:pt>
                <c:pt idx="5270">
                  <c:v>18.977710500146785</c:v>
                </c:pt>
                <c:pt idx="5271">
                  <c:v>56.822494530280785</c:v>
                </c:pt>
                <c:pt idx="5272">
                  <c:v>90.561868898193197</c:v>
                </c:pt>
                <c:pt idx="5273">
                  <c:v>119.89096927687025</c:v>
                </c:pt>
                <c:pt idx="5274">
                  <c:v>144.97732550401182</c:v>
                </c:pt>
                <c:pt idx="5275">
                  <c:v>166.37016178769696</c:v>
                </c:pt>
                <c:pt idx="5276">
                  <c:v>184.77058402155677</c:v>
                </c:pt>
                <c:pt idx="5277">
                  <c:v>200.7506604244812</c:v>
                </c:pt>
                <c:pt idx="5278">
                  <c:v>214.57802991558</c:v>
                </c:pt>
                <c:pt idx="5279">
                  <c:v>226.24455482571815</c:v>
                </c:pt>
                <c:pt idx="5280">
                  <c:v>235.66191638576822</c:v>
                </c:pt>
                <c:pt idx="5281">
                  <c:v>242.90085704322038</c:v>
                </c:pt>
                <c:pt idx="5282">
                  <c:v>248.37495236012003</c:v>
                </c:pt>
                <c:pt idx="5283">
                  <c:v>252.93992755138422</c:v>
                </c:pt>
                <c:pt idx="5284">
                  <c:v>257.9186628854527</c:v>
                </c:pt>
                <c:pt idx="5285">
                  <c:v>265.03273037933769</c:v>
                </c:pt>
                <c:pt idx="5286">
                  <c:v>276.18002565913577</c:v>
                </c:pt>
                <c:pt idx="5287">
                  <c:v>293.04701678190781</c:v>
                </c:pt>
                <c:pt idx="5288">
                  <c:v>316.65937446485327</c:v>
                </c:pt>
                <c:pt idx="5289">
                  <c:v>347.05105978508152</c:v>
                </c:pt>
                <c:pt idx="5290">
                  <c:v>383.18655584737581</c:v>
                </c:pt>
                <c:pt idx="5291">
                  <c:v>423.12340187266585</c:v>
                </c:pt>
                <c:pt idx="5292">
                  <c:v>464.29189240761895</c:v>
                </c:pt>
                <c:pt idx="5293">
                  <c:v>503.79393533650943</c:v>
                </c:pt>
                <c:pt idx="5294">
                  <c:v>538.74027303883759</c:v>
                </c:pt>
                <c:pt idx="5295">
                  <c:v>566.70245408624692</c:v>
                </c:pt>
                <c:pt idx="5296">
                  <c:v>586.253401611767</c:v>
                </c:pt>
                <c:pt idx="5297">
                  <c:v>597.39902817515804</c:v>
                </c:pt>
                <c:pt idx="5298">
                  <c:v>601.65028773715119</c:v>
                </c:pt>
                <c:pt idx="5299">
                  <c:v>601.64848144692087</c:v>
                </c:pt>
                <c:pt idx="5300">
                  <c:v>600.51455008265702</c:v>
                </c:pt>
                <c:pt idx="5301">
                  <c:v>601.21237654440483</c:v>
                </c:pt>
                <c:pt idx="5302">
                  <c:v>606.11464952975984</c:v>
                </c:pt>
                <c:pt idx="5303">
                  <c:v>616.75914230674766</c:v>
                </c:pt>
                <c:pt idx="5304">
                  <c:v>633.67557731820261</c:v>
                </c:pt>
                <c:pt idx="5305">
                  <c:v>656.23820754246424</c:v>
                </c:pt>
                <c:pt idx="5306">
                  <c:v>682.64792554898429</c:v>
                </c:pt>
                <c:pt idx="5307">
                  <c:v>710.18451396697515</c:v>
                </c:pt>
                <c:pt idx="5308">
                  <c:v>735.73849106037039</c:v>
                </c:pt>
                <c:pt idx="5309">
                  <c:v>756.44372302752481</c:v>
                </c:pt>
                <c:pt idx="5310">
                  <c:v>770.15487347860324</c:v>
                </c:pt>
                <c:pt idx="5311">
                  <c:v>775.62722186532426</c:v>
                </c:pt>
                <c:pt idx="5312">
                  <c:v>772.45087892175707</c:v>
                </c:pt>
                <c:pt idx="5313">
                  <c:v>760.88855547558967</c:v>
                </c:pt>
                <c:pt idx="5314">
                  <c:v>741.71236571494194</c:v>
                </c:pt>
                <c:pt idx="5315">
                  <c:v>716.02588272050593</c:v>
                </c:pt>
                <c:pt idx="5316">
                  <c:v>685.02671563514809</c:v>
                </c:pt>
                <c:pt idx="5317">
                  <c:v>649.74237785223477</c:v>
                </c:pt>
                <c:pt idx="5318">
                  <c:v>610.86447742192627</c:v>
                </c:pt>
                <c:pt idx="5319">
                  <c:v>568.79348110667888</c:v>
                </c:pt>
                <c:pt idx="5320">
                  <c:v>523.87274463803465</c:v>
                </c:pt>
                <c:pt idx="5321">
                  <c:v>476.66180158718214</c:v>
                </c:pt>
                <c:pt idx="5322">
                  <c:v>428.08507322050093</c:v>
                </c:pt>
                <c:pt idx="5323">
                  <c:v>379.39337016785453</c:v>
                </c:pt>
                <c:pt idx="5324">
                  <c:v>332.00319243349384</c:v>
                </c:pt>
                <c:pt idx="5325">
                  <c:v>287.31688270485085</c:v>
                </c:pt>
                <c:pt idx="5326">
                  <c:v>246.56863923211884</c:v>
                </c:pt>
                <c:pt idx="5327">
                  <c:v>210.68249439516399</c:v>
                </c:pt>
                <c:pt idx="5328">
                  <c:v>180.1394195544149</c:v>
                </c:pt>
                <c:pt idx="5329">
                  <c:v>154.91084677902896</c:v>
                </c:pt>
                <c:pt idx="5330">
                  <c:v>134.52876088243153</c:v>
                </c:pt>
                <c:pt idx="5331">
                  <c:v>118.28702101196177</c:v>
                </c:pt>
                <c:pt idx="5332">
                  <c:v>105.47417158577784</c:v>
                </c:pt>
                <c:pt idx="5333">
                  <c:v>95.511871307652854</c:v>
                </c:pt>
                <c:pt idx="5334">
                  <c:v>87.940019372997099</c:v>
                </c:pt>
                <c:pt idx="5335">
                  <c:v>82.292389545344349</c:v>
                </c:pt>
                <c:pt idx="5336">
                  <c:v>77.9598948848612</c:v>
                </c:pt>
                <c:pt idx="5337">
                  <c:v>74.112335426227915</c:v>
                </c:pt>
                <c:pt idx="5338">
                  <c:v>69.691668541143287</c:v>
                </c:pt>
                <c:pt idx="5339">
                  <c:v>63.466531934027941</c:v>
                </c:pt>
                <c:pt idx="5340">
                  <c:v>54.150467619854858</c:v>
                </c:pt>
                <c:pt idx="5341">
                  <c:v>40.583641169483613</c:v>
                </c:pt>
                <c:pt idx="5342">
                  <c:v>21.940725133496048</c:v>
                </c:pt>
                <c:pt idx="5343">
                  <c:v>-2.1113360931570351</c:v>
                </c:pt>
                <c:pt idx="5344">
                  <c:v>-31.380672376171695</c:v>
                </c:pt>
                <c:pt idx="5345">
                  <c:v>-65.260196306005156</c:v>
                </c:pt>
                <c:pt idx="5346">
                  <c:v>-102.92465110941444</c:v>
                </c:pt>
                <c:pt idx="5347">
                  <c:v>-143.5330700041176</c:v>
                </c:pt>
                <c:pt idx="5348">
                  <c:v>-186.37810765722205</c:v>
                </c:pt>
                <c:pt idx="5349">
                  <c:v>-230.96467144898492</c:v>
                </c:pt>
                <c:pt idx="5350">
                  <c:v>-277.02234206198438</c:v>
                </c:pt>
                <c:pt idx="5351">
                  <c:v>-324.44930849838522</c:v>
                </c:pt>
                <c:pt idx="5352">
                  <c:v>-373.18309284715139</c:v>
                </c:pt>
                <c:pt idx="5353">
                  <c:v>-423.02111791861347</c:v>
                </c:pt>
                <c:pt idx="5354">
                  <c:v>-473.45702508291089</c:v>
                </c:pt>
                <c:pt idx="5355">
                  <c:v>-523.611227239404</c:v>
                </c:pt>
                <c:pt idx="5356">
                  <c:v>-572.29215452546168</c:v>
                </c:pt>
                <c:pt idx="5357">
                  <c:v>-618.1609800338498</c:v>
                </c:pt>
                <c:pt idx="5358">
                  <c:v>-659.93232739031453</c:v>
                </c:pt>
                <c:pt idx="5359">
                  <c:v>-696.5486917950642</c:v>
                </c:pt>
                <c:pt idx="5360">
                  <c:v>-727.3041030367267</c:v>
                </c:pt>
                <c:pt idx="5361">
                  <c:v>-751.91868582192376</c:v>
                </c:pt>
                <c:pt idx="5362">
                  <c:v>-770.55975370526301</c:v>
                </c:pt>
                <c:pt idx="5363">
                  <c:v>-783.79230214863094</c:v>
                </c:pt>
                <c:pt idx="5364">
                  <c:v>-792.45296489026828</c:v>
                </c:pt>
                <c:pt idx="5365">
                  <c:v>-797.47601138279572</c:v>
                </c:pt>
                <c:pt idx="5366">
                  <c:v>-799.73016388338499</c:v>
                </c:pt>
                <c:pt idx="5367">
                  <c:v>-799.92131177393674</c:v>
                </c:pt>
                <c:pt idx="5368">
                  <c:v>-798.57365439240698</c:v>
                </c:pt>
                <c:pt idx="5369">
                  <c:v>-796.05750991409786</c:v>
                </c:pt>
                <c:pt idx="5370">
                  <c:v>-792.6257944301816</c:v>
                </c:pt>
                <c:pt idx="5371">
                  <c:v>-788.44547785062866</c:v>
                </c:pt>
                <c:pt idx="5372">
                  <c:v>-783.63064344573206</c:v>
                </c:pt>
                <c:pt idx="5373">
                  <c:v>-778.2816645032359</c:v>
                </c:pt>
                <c:pt idx="5374">
                  <c:v>-772.51570908579095</c:v>
                </c:pt>
                <c:pt idx="5375">
                  <c:v>-766.46090184815796</c:v>
                </c:pt>
                <c:pt idx="5376">
                  <c:v>-760.2055724325744</c:v>
                </c:pt>
                <c:pt idx="5377">
                  <c:v>-753.73180720167079</c:v>
                </c:pt>
                <c:pt idx="5378">
                  <c:v>-746.8774344220916</c:v>
                </c:pt>
                <c:pt idx="5379">
                  <c:v>-739.35032040647309</c:v>
                </c:pt>
                <c:pt idx="5380">
                  <c:v>-730.7828429547784</c:v>
                </c:pt>
                <c:pt idx="5381">
                  <c:v>-720.79054828127175</c:v>
                </c:pt>
                <c:pt idx="5382">
                  <c:v>-709.00849534586598</c:v>
                </c:pt>
                <c:pt idx="5383">
                  <c:v>-695.10999985338287</c:v>
                </c:pt>
                <c:pt idx="5384">
                  <c:v>-678.82929322280461</c:v>
                </c:pt>
                <c:pt idx="5385">
                  <c:v>-659.997529061975</c:v>
                </c:pt>
                <c:pt idx="5386">
                  <c:v>-638.58185810736666</c:v>
                </c:pt>
                <c:pt idx="5387">
                  <c:v>-614.71167528143508</c:v>
                </c:pt>
                <c:pt idx="5388">
                  <c:v>-588.6848591689469</c:v>
                </c:pt>
                <c:pt idx="5389">
                  <c:v>-560.95806941012097</c:v>
                </c:pt>
                <c:pt idx="5390">
                  <c:v>-532.1242495802062</c:v>
                </c:pt>
                <c:pt idx="5391">
                  <c:v>-502.86953919511717</c:v>
                </c:pt>
                <c:pt idx="5392">
                  <c:v>-473.90089487762197</c:v>
                </c:pt>
                <c:pt idx="5393">
                  <c:v>-445.85032481096368</c:v>
                </c:pt>
                <c:pt idx="5394">
                  <c:v>-419.17953994049356</c:v>
                </c:pt>
                <c:pt idx="5395">
                  <c:v>-394.11605456301083</c:v>
                </c:pt>
                <c:pt idx="5396">
                  <c:v>-370.64059270509603</c:v>
                </c:pt>
                <c:pt idx="5397">
                  <c:v>-348.52387043124099</c:v>
                </c:pt>
                <c:pt idx="5398">
                  <c:v>-327.39381824428898</c:v>
                </c:pt>
                <c:pt idx="5399">
                  <c:v>-306.81027341259426</c:v>
                </c:pt>
                <c:pt idx="5400">
                  <c:v>-286.3296219033744</c:v>
                </c:pt>
                <c:pt idx="5401">
                  <c:v>-265.54857899888691</c:v>
                </c:pt>
                <c:pt idx="5402">
                  <c:v>-244.12280456038397</c:v>
                </c:pt>
                <c:pt idx="5403">
                  <c:v>-221.76314532028792</c:v>
                </c:pt>
                <c:pt idx="5404">
                  <c:v>-198.21821079574696</c:v>
                </c:pt>
                <c:pt idx="5405">
                  <c:v>-173.25595524310242</c:v>
                </c:pt>
                <c:pt idx="5406">
                  <c:v>-146.65591785590777</c:v>
                </c:pt>
                <c:pt idx="5407">
                  <c:v>-118.21461008792333</c:v>
                </c:pt>
                <c:pt idx="5408">
                  <c:v>-87.753346406515064</c:v>
                </c:pt>
                <c:pt idx="5409">
                  <c:v>-55.110286113018596</c:v>
                </c:pt>
                <c:pt idx="5410">
                  <c:v>-20.10870634947943</c:v>
                </c:pt>
                <c:pt idx="5411">
                  <c:v>17.476137740040024</c:v>
                </c:pt>
                <c:pt idx="5412">
                  <c:v>57.90339020690994</c:v>
                </c:pt>
                <c:pt idx="5413">
                  <c:v>101.36719430252954</c:v>
                </c:pt>
                <c:pt idx="5414">
                  <c:v>147.8171199348273</c:v>
                </c:pt>
                <c:pt idx="5415">
                  <c:v>196.75861721816696</c:v>
                </c:pt>
                <c:pt idx="5416">
                  <c:v>247.12617274781374</c:v>
                </c:pt>
                <c:pt idx="5417">
                  <c:v>297.30006652245225</c:v>
                </c:pt>
                <c:pt idx="5418">
                  <c:v>345.25883613597506</c:v>
                </c:pt>
                <c:pt idx="5419">
                  <c:v>388.79037794013095</c:v>
                </c:pt>
                <c:pt idx="5420">
                  <c:v>425.69643114655162</c:v>
                </c:pt>
                <c:pt idx="5421">
                  <c:v>453.99206960426062</c:v>
                </c:pt>
                <c:pt idx="5422">
                  <c:v>472.14687230699769</c:v>
                </c:pt>
                <c:pt idx="5423">
                  <c:v>479.39592904576261</c:v>
                </c:pt>
                <c:pt idx="5424">
                  <c:v>476.068856352365</c:v>
                </c:pt>
                <c:pt idx="5425">
                  <c:v>463.79550415090472</c:v>
                </c:pt>
                <c:pt idx="5426">
                  <c:v>445.43785387255332</c:v>
                </c:pt>
                <c:pt idx="5427">
                  <c:v>424.70565575113466</c:v>
                </c:pt>
                <c:pt idx="5428">
                  <c:v>405.56247288337562</c:v>
                </c:pt>
                <c:pt idx="5429">
                  <c:v>391.62303238694847</c:v>
                </c:pt>
                <c:pt idx="5430">
                  <c:v>385.7295888890938</c:v>
                </c:pt>
                <c:pt idx="5431">
                  <c:v>389.76933079216008</c:v>
                </c:pt>
                <c:pt idx="5432">
                  <c:v>404.65763265013896</c:v>
                </c:pt>
                <c:pt idx="5433">
                  <c:v>430.37852698334865</c:v>
                </c:pt>
                <c:pt idx="5434">
                  <c:v>466.03456090372089</c:v>
                </c:pt>
                <c:pt idx="5435">
                  <c:v>509.92618011943767</c:v>
                </c:pt>
                <c:pt idx="5436">
                  <c:v>559.69688127700238</c:v>
                </c:pt>
                <c:pt idx="5437">
                  <c:v>612.55023872741515</c:v>
                </c:pt>
                <c:pt idx="5438">
                  <c:v>665.50141272800442</c:v>
                </c:pt>
                <c:pt idx="5439">
                  <c:v>715.60542030986903</c:v>
                </c:pt>
                <c:pt idx="5440">
                  <c:v>760.11196088270503</c:v>
                </c:pt>
                <c:pt idx="5441">
                  <c:v>796.50115739436728</c:v>
                </c:pt>
                <c:pt idx="5442">
                  <c:v>822.38754510287049</c:v>
                </c:pt>
                <c:pt idx="5443">
                  <c:v>835.38912240809793</c:v>
                </c:pt>
                <c:pt idx="5444">
                  <c:v>833.17526011371581</c:v>
                </c:pt>
                <c:pt idx="5445">
                  <c:v>813.88363925243925</c:v>
                </c:pt>
                <c:pt idx="5446">
                  <c:v>776.86949272304071</c:v>
                </c:pt>
                <c:pt idx="5447">
                  <c:v>723.4612990198882</c:v>
                </c:pt>
                <c:pt idx="5448">
                  <c:v>657.29356519737166</c:v>
                </c:pt>
                <c:pt idx="5449">
                  <c:v>583.98207375256459</c:v>
                </c:pt>
                <c:pt idx="5450">
                  <c:v>510.25008028697283</c:v>
                </c:pt>
                <c:pt idx="5451">
                  <c:v>442.83683094580215</c:v>
                </c:pt>
                <c:pt idx="5452">
                  <c:v>387.49966525105435</c:v>
                </c:pt>
                <c:pt idx="5453">
                  <c:v>348.25755317164374</c:v>
                </c:pt>
                <c:pt idx="5454">
                  <c:v>326.90827477027062</c:v>
                </c:pt>
                <c:pt idx="5455">
                  <c:v>322.86890435640595</c:v>
                </c:pt>
                <c:pt idx="5456">
                  <c:v>333.43613816710905</c:v>
                </c:pt>
                <c:pt idx="5457">
                  <c:v>354.49245840180771</c:v>
                </c:pt>
                <c:pt idx="5458">
                  <c:v>381.49483787854336</c:v>
                </c:pt>
                <c:pt idx="5459">
                  <c:v>410.42569885965719</c:v>
                </c:pt>
                <c:pt idx="5460">
                  <c:v>438.40010277780664</c:v>
                </c:pt>
                <c:pt idx="5461">
                  <c:v>463.80549052789689</c:v>
                </c:pt>
                <c:pt idx="5462">
                  <c:v>486.06059474738396</c:v>
                </c:pt>
                <c:pt idx="5463">
                  <c:v>505.16759393404431</c:v>
                </c:pt>
                <c:pt idx="5464">
                  <c:v>521.19444661230762</c:v>
                </c:pt>
                <c:pt idx="5465">
                  <c:v>533.78286624853365</c:v>
                </c:pt>
                <c:pt idx="5466">
                  <c:v>541.80775372363723</c:v>
                </c:pt>
                <c:pt idx="5467">
                  <c:v>543.35858587790881</c:v>
                </c:pt>
                <c:pt idx="5468">
                  <c:v>536.14870532426085</c:v>
                </c:pt>
                <c:pt idx="5469">
                  <c:v>518.25976331142829</c:v>
                </c:pt>
                <c:pt idx="5470">
                  <c:v>488.92555829198096</c:v>
                </c:pt>
                <c:pt idx="5471">
                  <c:v>449.01769792109815</c:v>
                </c:pt>
                <c:pt idx="5472">
                  <c:v>401.04966035810128</c:v>
                </c:pt>
                <c:pt idx="5473">
                  <c:v>348.74274725009235</c:v>
                </c:pt>
                <c:pt idx="5474">
                  <c:v>296.34157559182353</c:v>
                </c:pt>
                <c:pt idx="5475">
                  <c:v>247.86316275019189</c:v>
                </c:pt>
                <c:pt idx="5476">
                  <c:v>206.39301817257913</c:v>
                </c:pt>
                <c:pt idx="5477">
                  <c:v>173.52564629415593</c:v>
                </c:pt>
                <c:pt idx="5478">
                  <c:v>149.08592485889366</c:v>
                </c:pt>
                <c:pt idx="5479">
                  <c:v>131.26571407585163</c:v>
                </c:pt>
                <c:pt idx="5480">
                  <c:v>117.19780212627221</c:v>
                </c:pt>
                <c:pt idx="5481">
                  <c:v>103.80183312114663</c:v>
                </c:pt>
                <c:pt idx="5482">
                  <c:v>88.605338641213237</c:v>
                </c:pt>
                <c:pt idx="5483">
                  <c:v>70.275066024983488</c:v>
                </c:pt>
                <c:pt idx="5484">
                  <c:v>48.755765905856045</c:v>
                </c:pt>
                <c:pt idx="5485">
                  <c:v>25.072094650870554</c:v>
                </c:pt>
                <c:pt idx="5486">
                  <c:v>0.91560357573574858</c:v>
                </c:pt>
                <c:pt idx="5487">
                  <c:v>-21.871449223208732</c:v>
                </c:pt>
                <c:pt idx="5488">
                  <c:v>-41.818725499137287</c:v>
                </c:pt>
                <c:pt idx="5489">
                  <c:v>-58.238600451513683</c:v>
                </c:pt>
                <c:pt idx="5490">
                  <c:v>-71.393003759912077</c:v>
                </c:pt>
                <c:pt idx="5491">
                  <c:v>-82.344442985057938</c:v>
                </c:pt>
                <c:pt idx="5492">
                  <c:v>-92.545102347858588</c:v>
                </c:pt>
                <c:pt idx="5493">
                  <c:v>-103.32937643300625</c:v>
                </c:pt>
                <c:pt idx="5494">
                  <c:v>-115.49622337155942</c:v>
                </c:pt>
                <c:pt idx="5495">
                  <c:v>-129.08801093321256</c:v>
                </c:pt>
                <c:pt idx="5496">
                  <c:v>-143.36180785922227</c:v>
                </c:pt>
                <c:pt idx="5497">
                  <c:v>-156.90026274489244</c:v>
                </c:pt>
                <c:pt idx="5498">
                  <c:v>-167.8393630815425</c:v>
                </c:pt>
                <c:pt idx="5499">
                  <c:v>-174.22762729950767</c:v>
                </c:pt>
                <c:pt idx="5500">
                  <c:v>-174.50138784165537</c:v>
                </c:pt>
                <c:pt idx="5501">
                  <c:v>-167.96975763251001</c:v>
                </c:pt>
                <c:pt idx="5502">
                  <c:v>-155.14250651617655</c:v>
                </c:pt>
                <c:pt idx="5503">
                  <c:v>-137.77571401899206</c:v>
                </c:pt>
                <c:pt idx="5504">
                  <c:v>-118.62178795056829</c:v>
                </c:pt>
                <c:pt idx="5505">
                  <c:v>-100.96860497813911</c:v>
                </c:pt>
                <c:pt idx="5506">
                  <c:v>-88.087401332234762</c:v>
                </c:pt>
                <c:pt idx="5507">
                  <c:v>-82.692146278692292</c:v>
                </c:pt>
                <c:pt idx="5508">
                  <c:v>-86.489987629801476</c:v>
                </c:pt>
                <c:pt idx="5509">
                  <c:v>-99.905233535059565</c:v>
                </c:pt>
                <c:pt idx="5510">
                  <c:v>-122.06036295886945</c:v>
                </c:pt>
                <c:pt idx="5511">
                  <c:v>-151.04337902164215</c:v>
                </c:pt>
                <c:pt idx="5512">
                  <c:v>-184.39186288445504</c:v>
                </c:pt>
                <c:pt idx="5513">
                  <c:v>-219.64054929375297</c:v>
                </c:pt>
                <c:pt idx="5514">
                  <c:v>-254.76535224044929</c:v>
                </c:pt>
                <c:pt idx="5515">
                  <c:v>-288.4258164750218</c:v>
                </c:pt>
                <c:pt idx="5516">
                  <c:v>-320.00100106283128</c:v>
                </c:pt>
                <c:pt idx="5517">
                  <c:v>-349.46109047350097</c:v>
                </c:pt>
                <c:pt idx="5518">
                  <c:v>-377.11859287921266</c:v>
                </c:pt>
                <c:pt idx="5519">
                  <c:v>-403.30377446721684</c:v>
                </c:pt>
                <c:pt idx="5520">
                  <c:v>-428.03564990949315</c:v>
                </c:pt>
                <c:pt idx="5521">
                  <c:v>-450.79437376387682</c:v>
                </c:pt>
                <c:pt idx="5522">
                  <c:v>-470.49767095253367</c:v>
                </c:pt>
                <c:pt idx="5523">
                  <c:v>-485.71512178941936</c:v>
                </c:pt>
                <c:pt idx="5524">
                  <c:v>-495.05071551028129</c:v>
                </c:pt>
                <c:pt idx="5525">
                  <c:v>-497.55605793314697</c:v>
                </c:pt>
                <c:pt idx="5526">
                  <c:v>-493.04159483094412</c:v>
                </c:pt>
                <c:pt idx="5527">
                  <c:v>-482.21095696467182</c:v>
                </c:pt>
                <c:pt idx="5528">
                  <c:v>-466.60633594194223</c:v>
                </c:pt>
                <c:pt idx="5529">
                  <c:v>-448.38475147141935</c:v>
                </c:pt>
                <c:pt idx="5530">
                  <c:v>-429.95593594600473</c:v>
                </c:pt>
                <c:pt idx="5531">
                  <c:v>-413.53933402805035</c:v>
                </c:pt>
                <c:pt idx="5532">
                  <c:v>-400.74128895742507</c:v>
                </c:pt>
                <c:pt idx="5533">
                  <c:v>-392.27414627777551</c:v>
                </c:pt>
                <c:pt idx="5534">
                  <c:v>-387.90601274090955</c:v>
                </c:pt>
                <c:pt idx="5535">
                  <c:v>-386.64768659111456</c:v>
                </c:pt>
                <c:pt idx="5536">
                  <c:v>-387.09564289300249</c:v>
                </c:pt>
                <c:pt idx="5537">
                  <c:v>-387.81040441943907</c:v>
                </c:pt>
                <c:pt idx="5538">
                  <c:v>-387.6305337929025</c:v>
                </c:pt>
                <c:pt idx="5539">
                  <c:v>-385.87026417271062</c:v>
                </c:pt>
                <c:pt idx="5540">
                  <c:v>-382.38358674638471</c:v>
                </c:pt>
                <c:pt idx="5541">
                  <c:v>-377.49360527763372</c:v>
                </c:pt>
                <c:pt idx="5542">
                  <c:v>-371.80438046058265</c:v>
                </c:pt>
                <c:pt idx="5543">
                  <c:v>-365.94326290573224</c:v>
                </c:pt>
                <c:pt idx="5544">
                  <c:v>-360.31289175120577</c:v>
                </c:pt>
                <c:pt idx="5545">
                  <c:v>-354.93692160379152</c:v>
                </c:pt>
                <c:pt idx="5546">
                  <c:v>-349.44548550778745</c:v>
                </c:pt>
                <c:pt idx="5547">
                  <c:v>-343.18647190874447</c:v>
                </c:pt>
                <c:pt idx="5548">
                  <c:v>-335.40553461607828</c:v>
                </c:pt>
                <c:pt idx="5549">
                  <c:v>-325.43026016589312</c:v>
                </c:pt>
                <c:pt idx="5550">
                  <c:v>-312.81300848202955</c:v>
                </c:pt>
                <c:pt idx="5551">
                  <c:v>-297.41192792655295</c:v>
                </c:pt>
                <c:pt idx="5552">
                  <c:v>-279.40585427701188</c:v>
                </c:pt>
                <c:pt idx="5553">
                  <c:v>-259.24585503330906</c:v>
                </c:pt>
                <c:pt idx="5554">
                  <c:v>-237.5567955422926</c:v>
                </c:pt>
                <c:pt idx="5555">
                  <c:v>-215.01910268444237</c:v>
                </c:pt>
                <c:pt idx="5556">
                  <c:v>-192.26721277038973</c:v>
                </c:pt>
                <c:pt idx="5557">
                  <c:v>-169.83007131192781</c:v>
                </c:pt>
                <c:pt idx="5558">
                  <c:v>-148.1193018113662</c:v>
                </c:pt>
                <c:pt idx="5559">
                  <c:v>-127.45064289532002</c:v>
                </c:pt>
                <c:pt idx="5560">
                  <c:v>-108.07478201114317</c:v>
                </c:pt>
                <c:pt idx="5561">
                  <c:v>-90.200050328607176</c:v>
                </c:pt>
                <c:pt idx="5562">
                  <c:v>-74.000311691918171</c:v>
                </c:pt>
                <c:pt idx="5563">
                  <c:v>-59.607458217342142</c:v>
                </c:pt>
                <c:pt idx="5564">
                  <c:v>-47.091770235171687</c:v>
                </c:pt>
                <c:pt idx="5565">
                  <c:v>-36.437321367894356</c:v>
                </c:pt>
                <c:pt idx="5566">
                  <c:v>-27.522905658896526</c:v>
                </c:pt>
                <c:pt idx="5567">
                  <c:v>-20.120688721852574</c:v>
                </c:pt>
                <c:pt idx="5568">
                  <c:v>-13.921118336962124</c:v>
                </c:pt>
                <c:pt idx="5569">
                  <c:v>-8.5808876619894896</c:v>
                </c:pt>
                <c:pt idx="5570">
                  <c:v>-3.7785408298308765</c:v>
                </c:pt>
                <c:pt idx="5571">
                  <c:v>0.74027882851737359</c:v>
                </c:pt>
                <c:pt idx="5572">
                  <c:v>5.1382509350263303</c:v>
                </c:pt>
                <c:pt idx="5573">
                  <c:v>9.4748593233260898</c:v>
                </c:pt>
                <c:pt idx="5574">
                  <c:v>13.681548425268288</c:v>
                </c:pt>
                <c:pt idx="5575">
                  <c:v>17.507953634934125</c:v>
                </c:pt>
                <c:pt idx="5576">
                  <c:v>20.471143107022623</c:v>
                </c:pt>
                <c:pt idx="5577">
                  <c:v>21.882626845211171</c:v>
                </c:pt>
                <c:pt idx="5578">
                  <c:v>21.016731785246414</c:v>
                </c:pt>
                <c:pt idx="5579">
                  <c:v>17.407130792804324</c:v>
                </c:pt>
                <c:pt idx="5580">
                  <c:v>11.163488265183524</c:v>
                </c:pt>
                <c:pt idx="5581">
                  <c:v>3.1612762806199166</c:v>
                </c:pt>
                <c:pt idx="5582">
                  <c:v>-4.9919081929104898</c:v>
                </c:pt>
                <c:pt idx="5583">
                  <c:v>-11.207334185553577</c:v>
                </c:pt>
                <c:pt idx="5584">
                  <c:v>-13.295416566782354</c:v>
                </c:pt>
                <c:pt idx="5585">
                  <c:v>-9.3652640567027472</c:v>
                </c:pt>
                <c:pt idx="5586">
                  <c:v>1.8446490768774388</c:v>
                </c:pt>
                <c:pt idx="5587">
                  <c:v>20.76055266262771</c:v>
                </c:pt>
                <c:pt idx="5588">
                  <c:v>46.925978415706261</c:v>
                </c:pt>
                <c:pt idx="5589">
                  <c:v>79.12253953679928</c:v>
                </c:pt>
                <c:pt idx="5590">
                  <c:v>115.62544518690666</c:v>
                </c:pt>
                <c:pt idx="5591">
                  <c:v>154.51708257538326</c:v>
                </c:pt>
                <c:pt idx="5592">
                  <c:v>193.96941396973256</c:v>
                </c:pt>
                <c:pt idx="5593">
                  <c:v>232.43257091157901</c:v>
                </c:pt>
                <c:pt idx="5594">
                  <c:v>268.71456383079419</c:v>
                </c:pt>
                <c:pt idx="5595">
                  <c:v>301.97019307613704</c:v>
                </c:pt>
                <c:pt idx="5596">
                  <c:v>331.61512755584158</c:v>
                </c:pt>
                <c:pt idx="5597">
                  <c:v>357.16937248419453</c:v>
                </c:pt>
                <c:pt idx="5598">
                  <c:v>378.05901128085975</c:v>
                </c:pt>
                <c:pt idx="5599">
                  <c:v>393.46416921589326</c:v>
                </c:pt>
                <c:pt idx="5600">
                  <c:v>402.33402495931875</c:v>
                </c:pt>
                <c:pt idx="5601">
                  <c:v>403.63855063821654</c:v>
                </c:pt>
                <c:pt idx="5602">
                  <c:v>396.79846360071116</c:v>
                </c:pt>
                <c:pt idx="5603">
                  <c:v>382.1131470927341</c:v>
                </c:pt>
                <c:pt idx="5604">
                  <c:v>360.98819791364366</c:v>
                </c:pt>
                <c:pt idx="5605">
                  <c:v>335.86253760981839</c:v>
                </c:pt>
                <c:pt idx="5606">
                  <c:v>309.86636358505865</c:v>
                </c:pt>
                <c:pt idx="5607">
                  <c:v>286.32260858842005</c:v>
                </c:pt>
                <c:pt idx="5608">
                  <c:v>268.21453134772167</c:v>
                </c:pt>
                <c:pt idx="5609">
                  <c:v>257.71043827376889</c:v>
                </c:pt>
                <c:pt idx="5610">
                  <c:v>255.81617644249656</c:v>
                </c:pt>
                <c:pt idx="5611">
                  <c:v>262.23160298952428</c:v>
                </c:pt>
                <c:pt idx="5612">
                  <c:v>275.47400999467493</c:v>
                </c:pt>
                <c:pt idx="5613">
                  <c:v>293.26437773776905</c:v>
                </c:pt>
                <c:pt idx="5614">
                  <c:v>313.07581346679279</c:v>
                </c:pt>
                <c:pt idx="5615">
                  <c:v>332.67769547255557</c:v>
                </c:pt>
                <c:pt idx="5616">
                  <c:v>350.5178902950546</c:v>
                </c:pt>
                <c:pt idx="5617">
                  <c:v>365.86371185607169</c:v>
                </c:pt>
                <c:pt idx="5618">
                  <c:v>378.71610865121789</c:v>
                </c:pt>
                <c:pt idx="5619">
                  <c:v>389.56513131912294</c:v>
                </c:pt>
                <c:pt idx="5620">
                  <c:v>399.0663932793023</c:v>
                </c:pt>
                <c:pt idx="5621">
                  <c:v>407.71662781508655</c:v>
                </c:pt>
                <c:pt idx="5622">
                  <c:v>415.6034374279734</c:v>
                </c:pt>
                <c:pt idx="5623">
                  <c:v>422.29614403329708</c:v>
                </c:pt>
                <c:pt idx="5624">
                  <c:v>426.91631686868743</c:v>
                </c:pt>
                <c:pt idx="5625">
                  <c:v>428.37079694959141</c:v>
                </c:pt>
                <c:pt idx="5626">
                  <c:v>425.67099851882051</c:v>
                </c:pt>
                <c:pt idx="5627">
                  <c:v>418.23565309480585</c:v>
                </c:pt>
                <c:pt idx="5628">
                  <c:v>406.08973111760497</c:v>
                </c:pt>
                <c:pt idx="5629">
                  <c:v>389.91086704133664</c:v>
                </c:pt>
                <c:pt idx="5630">
                  <c:v>370.91728756522218</c:v>
                </c:pt>
                <c:pt idx="5631">
                  <c:v>350.62804699901102</c:v>
                </c:pt>
                <c:pt idx="5632">
                  <c:v>330.55221602310473</c:v>
                </c:pt>
                <c:pt idx="5633">
                  <c:v>311.88142901922549</c:v>
                </c:pt>
                <c:pt idx="5634">
                  <c:v>295.26764964818312</c:v>
                </c:pt>
                <c:pt idx="5635">
                  <c:v>280.75211965149356</c:v>
                </c:pt>
                <c:pt idx="5636">
                  <c:v>267.86826983991267</c:v>
                </c:pt>
                <c:pt idx="5637">
                  <c:v>255.88439927967511</c:v>
                </c:pt>
                <c:pt idx="5638">
                  <c:v>244.1010421849958</c:v>
                </c:pt>
                <c:pt idx="5639">
                  <c:v>232.09723394001628</c:v>
                </c:pt>
                <c:pt idx="5640">
                  <c:v>219.84525490953561</c:v>
                </c:pt>
                <c:pt idx="5641">
                  <c:v>207.66892815601861</c:v>
                </c:pt>
                <c:pt idx="5642">
                  <c:v>196.0741464033361</c:v>
                </c:pt>
                <c:pt idx="5643">
                  <c:v>185.51348157295575</c:v>
                </c:pt>
                <c:pt idx="5644">
                  <c:v>176.15764415337176</c:v>
                </c:pt>
                <c:pt idx="5645">
                  <c:v>167.73942505388555</c:v>
                </c:pt>
                <c:pt idx="5646">
                  <c:v>159.51623269790224</c:v>
                </c:pt>
                <c:pt idx="5647">
                  <c:v>150.37122057149989</c:v>
                </c:pt>
                <c:pt idx="5648">
                  <c:v>139.0358296192571</c:v>
                </c:pt>
                <c:pt idx="5649">
                  <c:v>124.37326030491442</c:v>
                </c:pt>
                <c:pt idx="5650">
                  <c:v>105.64035533922132</c:v>
                </c:pt>
                <c:pt idx="5651">
                  <c:v>82.655988278842941</c:v>
                </c:pt>
                <c:pt idx="5652">
                  <c:v>55.836418962769265</c:v>
                </c:pt>
                <c:pt idx="5653">
                  <c:v>26.098158032763081</c:v>
                </c:pt>
                <c:pt idx="5654">
                  <c:v>-5.3397608321010841</c:v>
                </c:pt>
                <c:pt idx="5655">
                  <c:v>-37.206564395963007</c:v>
                </c:pt>
                <c:pt idx="5656">
                  <c:v>-68.428648963118647</c:v>
                </c:pt>
                <c:pt idx="5657">
                  <c:v>-98.31738073342423</c:v>
                </c:pt>
                <c:pt idx="5658">
                  <c:v>-126.64520370740057</c:v>
                </c:pt>
                <c:pt idx="5659">
                  <c:v>-153.59019198594822</c:v>
                </c:pt>
                <c:pt idx="5660">
                  <c:v>-179.57133490604173</c:v>
                </c:pt>
                <c:pt idx="5661">
                  <c:v>-205.03194504552175</c:v>
                </c:pt>
                <c:pt idx="5662">
                  <c:v>-230.24139426757111</c:v>
                </c:pt>
                <c:pt idx="5663">
                  <c:v>-255.1692346793759</c:v>
                </c:pt>
                <c:pt idx="5664">
                  <c:v>-279.45457461491759</c:v>
                </c:pt>
                <c:pt idx="5665">
                  <c:v>-302.46877298960459</c:v>
                </c:pt>
                <c:pt idx="5666">
                  <c:v>-323.4538822829993</c:v>
                </c:pt>
                <c:pt idx="5667">
                  <c:v>-341.70432517370756</c:v>
                </c:pt>
                <c:pt idx="5668">
                  <c:v>-356.74559331336513</c:v>
                </c:pt>
                <c:pt idx="5669">
                  <c:v>-368.45810191035736</c:v>
                </c:pt>
                <c:pt idx="5670">
                  <c:v>-377.10509942432628</c:v>
                </c:pt>
                <c:pt idx="5671">
                  <c:v>-383.25543299512083</c:v>
                </c:pt>
                <c:pt idx="5672">
                  <c:v>-387.63134418097104</c:v>
                </c:pt>
                <c:pt idx="5673">
                  <c:v>-390.93346707313134</c:v>
                </c:pt>
                <c:pt idx="5674">
                  <c:v>-393.69083441664361</c:v>
                </c:pt>
                <c:pt idx="5675">
                  <c:v>-396.16633033615284</c:v>
                </c:pt>
                <c:pt idx="5676">
                  <c:v>-398.33180250496702</c:v>
                </c:pt>
                <c:pt idx="5677">
                  <c:v>-399.91574728292551</c:v>
                </c:pt>
                <c:pt idx="5678">
                  <c:v>-400.51648620375846</c:v>
                </c:pt>
                <c:pt idx="5679">
                  <c:v>-399.75547371975307</c:v>
                </c:pt>
                <c:pt idx="5680">
                  <c:v>-397.42332866329906</c:v>
                </c:pt>
                <c:pt idx="5681">
                  <c:v>-393.56689150708507</c:v>
                </c:pt>
                <c:pt idx="5682">
                  <c:v>-388.48689200241165</c:v>
                </c:pt>
                <c:pt idx="5683">
                  <c:v>-382.65171928697936</c:v>
                </c:pt>
                <c:pt idx="5684">
                  <c:v>-376.56495651765619</c:v>
                </c:pt>
                <c:pt idx="5685">
                  <c:v>-370.63463329007766</c:v>
                </c:pt>
                <c:pt idx="5686">
                  <c:v>-365.07899133123084</c:v>
                </c:pt>
                <c:pt idx="5687">
                  <c:v>-359.88322037799458</c:v>
                </c:pt>
                <c:pt idx="5688">
                  <c:v>-354.80924844798488</c:v>
                </c:pt>
                <c:pt idx="5689">
                  <c:v>-349.4556727129218</c:v>
                </c:pt>
                <c:pt idx="5690">
                  <c:v>-343.35844914326003</c:v>
                </c:pt>
                <c:pt idx="5691">
                  <c:v>-336.1121051347755</c:v>
                </c:pt>
                <c:pt idx="5692">
                  <c:v>-327.4785990046592</c:v>
                </c:pt>
                <c:pt idx="5693">
                  <c:v>-317.4472375796459</c:v>
                </c:pt>
                <c:pt idx="5694">
                  <c:v>-306.22532406598214</c:v>
                </c:pt>
                <c:pt idx="5695">
                  <c:v>-294.16668277875164</c:v>
                </c:pt>
                <c:pt idx="5696">
                  <c:v>-281.66674629971214</c:v>
                </c:pt>
                <c:pt idx="5697">
                  <c:v>-269.06010591219774</c:v>
                </c:pt>
                <c:pt idx="5698">
                  <c:v>-256.54785569955988</c:v>
                </c:pt>
                <c:pt idx="5699">
                  <c:v>-244.1664467025621</c:v>
                </c:pt>
                <c:pt idx="5700">
                  <c:v>-231.79880372089713</c:v>
                </c:pt>
                <c:pt idx="5701">
                  <c:v>-219.22298640110475</c:v>
                </c:pt>
                <c:pt idx="5702">
                  <c:v>-206.18876269664344</c:v>
                </c:pt>
                <c:pt idx="5703">
                  <c:v>-192.50520120094842</c:v>
                </c:pt>
                <c:pt idx="5704">
                  <c:v>-178.11501144708487</c:v>
                </c:pt>
                <c:pt idx="5705">
                  <c:v>-163.13070675594409</c:v>
                </c:pt>
                <c:pt idx="5706">
                  <c:v>-147.81811460870435</c:v>
                </c:pt>
                <c:pt idx="5707">
                  <c:v>-132.53180224493357</c:v>
                </c:pt>
                <c:pt idx="5708">
                  <c:v>-117.6247946119492</c:v>
                </c:pt>
                <c:pt idx="5709">
                  <c:v>-103.36204464401794</c:v>
                </c:pt>
                <c:pt idx="5710">
                  <c:v>-89.862416416752467</c:v>
                </c:pt>
                <c:pt idx="5711">
                  <c:v>-77.081640917885707</c:v>
                </c:pt>
                <c:pt idx="5712">
                  <c:v>-64.836944147062383</c:v>
                </c:pt>
                <c:pt idx="5713">
                  <c:v>-52.867640658394762</c:v>
                </c:pt>
                <c:pt idx="5714">
                  <c:v>-40.919167808057871</c:v>
                </c:pt>
                <c:pt idx="5715">
                  <c:v>-28.82850049486121</c:v>
                </c:pt>
                <c:pt idx="5716">
                  <c:v>-16.582844419551346</c:v>
                </c:pt>
                <c:pt idx="5717">
                  <c:v>-4.3276921713503942</c:v>
                </c:pt>
                <c:pt idx="5718">
                  <c:v>7.6820042757607503</c:v>
                </c:pt>
                <c:pt idx="5719">
                  <c:v>19.17049090010142</c:v>
                </c:pt>
                <c:pt idx="5720">
                  <c:v>29.937489674373985</c:v>
                </c:pt>
                <c:pt idx="5721">
                  <c:v>39.929949253716337</c:v>
                </c:pt>
                <c:pt idx="5722">
                  <c:v>49.270487090245801</c:v>
                </c:pt>
                <c:pt idx="5723">
                  <c:v>58.23993836676047</c:v>
                </c:pt>
                <c:pt idx="5724">
                  <c:v>67.222281940603878</c:v>
                </c:pt>
                <c:pt idx="5725">
                  <c:v>76.626871927780442</c:v>
                </c:pt>
                <c:pt idx="5726">
                  <c:v>86.807269249937534</c:v>
                </c:pt>
                <c:pt idx="5727">
                  <c:v>97.999452997217929</c:v>
                </c:pt>
                <c:pt idx="5728">
                  <c:v>110.30208555390155</c:v>
                </c:pt>
                <c:pt idx="5729">
                  <c:v>123.7083237675552</c:v>
                </c:pt>
                <c:pt idx="5730">
                  <c:v>138.17362381025472</c:v>
                </c:pt>
                <c:pt idx="5731">
                  <c:v>153.68441888750399</c:v>
                </c:pt>
                <c:pt idx="5732">
                  <c:v>170.29346251914467</c:v>
                </c:pt>
                <c:pt idx="5733">
                  <c:v>188.10799033623073</c:v>
                </c:pt>
                <c:pt idx="5734">
                  <c:v>207.24178055739864</c:v>
                </c:pt>
                <c:pt idx="5735">
                  <c:v>227.75671919755467</c:v>
                </c:pt>
                <c:pt idx="5736">
                  <c:v>249.62053820803283</c:v>
                </c:pt>
                <c:pt idx="5737">
                  <c:v>272.70096485124492</c:v>
                </c:pt>
                <c:pt idx="5738">
                  <c:v>296.80098020030869</c:v>
                </c:pt>
                <c:pt idx="5739">
                  <c:v>321.70837954214772</c:v>
                </c:pt>
                <c:pt idx="5740">
                  <c:v>347.20632694138004</c:v>
                </c:pt>
                <c:pt idx="5741">
                  <c:v>373.00802398368762</c:v>
                </c:pt>
                <c:pt idx="5742">
                  <c:v>398.63584231985305</c:v>
                </c:pt>
                <c:pt idx="5743">
                  <c:v>423.31842092591035</c:v>
                </c:pt>
                <c:pt idx="5744">
                  <c:v>445.98317505590677</c:v>
                </c:pt>
                <c:pt idx="5745">
                  <c:v>465.36752364972313</c:v>
                </c:pt>
                <c:pt idx="5746">
                  <c:v>480.20458773953823</c:v>
                </c:pt>
                <c:pt idx="5747">
                  <c:v>489.41414160627971</c:v>
                </c:pt>
                <c:pt idx="5748">
                  <c:v>492.2544908951794</c:v>
                </c:pt>
                <c:pt idx="5749">
                  <c:v>488.42655527196445</c:v>
                </c:pt>
                <c:pt idx="5750">
                  <c:v>478.12896083143994</c:v>
                </c:pt>
                <c:pt idx="5751">
                  <c:v>462.0434935293361</c:v>
                </c:pt>
                <c:pt idx="5752">
                  <c:v>441.22178778293801</c:v>
                </c:pt>
                <c:pt idx="5753">
                  <c:v>416.88068122897715</c:v>
                </c:pt>
                <c:pt idx="5754">
                  <c:v>390.17844738495228</c:v>
                </c:pt>
                <c:pt idx="5755">
                  <c:v>362.0721870636786</c:v>
                </c:pt>
                <c:pt idx="5756">
                  <c:v>333.31158997989996</c:v>
                </c:pt>
                <c:pt idx="5757">
                  <c:v>304.53990226671789</c:v>
                </c:pt>
                <c:pt idx="5758">
                  <c:v>276.41426076357197</c:v>
                </c:pt>
                <c:pt idx="5759">
                  <c:v>249.66750574823826</c:v>
                </c:pt>
                <c:pt idx="5760">
                  <c:v>225.09310874692395</c:v>
                </c:pt>
                <c:pt idx="5761">
                  <c:v>203.48266961366448</c:v>
                </c:pt>
                <c:pt idx="5762">
                  <c:v>185.54607582883045</c:v>
                </c:pt>
                <c:pt idx="5763">
                  <c:v>171.8172490582136</c:v>
                </c:pt>
                <c:pt idx="5764">
                  <c:v>162.53960875999613</c:v>
                </c:pt>
                <c:pt idx="5765">
                  <c:v>157.55304835803909</c:v>
                </c:pt>
                <c:pt idx="5766">
                  <c:v>156.23661506648804</c:v>
                </c:pt>
                <c:pt idx="5767">
                  <c:v>157.5573747042211</c:v>
                </c:pt>
                <c:pt idx="5768">
                  <c:v>160.22921413961163</c:v>
                </c:pt>
                <c:pt idx="5769">
                  <c:v>162.92918662744347</c:v>
                </c:pt>
                <c:pt idx="5770">
                  <c:v>164.498736198888</c:v>
                </c:pt>
                <c:pt idx="5771">
                  <c:v>164.08214748740238</c:v>
                </c:pt>
                <c:pt idx="5772">
                  <c:v>161.19281775632658</c:v>
                </c:pt>
                <c:pt idx="5773">
                  <c:v>155.71713478733727</c:v>
                </c:pt>
                <c:pt idx="5774">
                  <c:v>147.86217235117823</c:v>
                </c:pt>
                <c:pt idx="5775">
                  <c:v>138.04898388311074</c:v>
                </c:pt>
                <c:pt idx="5776">
                  <c:v>126.76700465233819</c:v>
                </c:pt>
                <c:pt idx="5777">
                  <c:v>114.42935228613422</c:v>
                </c:pt>
                <c:pt idx="5778">
                  <c:v>101.27786795285374</c:v>
                </c:pt>
                <c:pt idx="5779">
                  <c:v>87.365067027638602</c:v>
                </c:pt>
                <c:pt idx="5780">
                  <c:v>72.603968482508321</c:v>
                </c:pt>
                <c:pt idx="5781">
                  <c:v>56.854249952019401</c:v>
                </c:pt>
                <c:pt idx="5782">
                  <c:v>40.011942736031912</c:v>
                </c:pt>
                <c:pt idx="5783">
                  <c:v>22.081224591216706</c:v>
                </c:pt>
                <c:pt idx="5784">
                  <c:v>3.2171328148707565</c:v>
                </c:pt>
                <c:pt idx="5785">
                  <c:v>-16.270012655671817</c:v>
                </c:pt>
                <c:pt idx="5786">
                  <c:v>-35.953173776684672</c:v>
                </c:pt>
                <c:pt idx="5787">
                  <c:v>-55.360201344082512</c:v>
                </c:pt>
                <c:pt idx="5788">
                  <c:v>-74.054032344967041</c:v>
                </c:pt>
                <c:pt idx="5789">
                  <c:v>-91.694872353771203</c:v>
                </c:pt>
                <c:pt idx="5790">
                  <c:v>-108.07055609418998</c:v>
                </c:pt>
                <c:pt idx="5791">
                  <c:v>-123.09845643901865</c:v>
                </c:pt>
                <c:pt idx="5792">
                  <c:v>-136.80953727753914</c:v>
                </c:pt>
                <c:pt idx="5793">
                  <c:v>-149.31956594343981</c:v>
                </c:pt>
                <c:pt idx="5794">
                  <c:v>-160.78459899560059</c:v>
                </c:pt>
                <c:pt idx="5795">
                  <c:v>-171.34133160443565</c:v>
                </c:pt>
                <c:pt idx="5796">
                  <c:v>-181.04658485385102</c:v>
                </c:pt>
                <c:pt idx="5797">
                  <c:v>-189.83897183093381</c:v>
                </c:pt>
                <c:pt idx="5798">
                  <c:v>-197.53961337353581</c:v>
                </c:pt>
                <c:pt idx="5799">
                  <c:v>-203.89001370333528</c:v>
                </c:pt>
                <c:pt idx="5800">
                  <c:v>-208.60947150842435</c:v>
                </c:pt>
                <c:pt idx="5801">
                  <c:v>-211.45603310711596</c:v>
                </c:pt>
                <c:pt idx="5802">
                  <c:v>-212.28611983601022</c:v>
                </c:pt>
                <c:pt idx="5803">
                  <c:v>-211.1100633739197</c:v>
                </c:pt>
                <c:pt idx="5804">
                  <c:v>-208.12902334906113</c:v>
                </c:pt>
                <c:pt idx="5805">
                  <c:v>-203.72841780351436</c:v>
                </c:pt>
                <c:pt idx="5806">
                  <c:v>-198.41341915373607</c:v>
                </c:pt>
                <c:pt idx="5807">
                  <c:v>-192.70201140539109</c:v>
                </c:pt>
                <c:pt idx="5808">
                  <c:v>-187.01827570493731</c:v>
                </c:pt>
                <c:pt idx="5809">
                  <c:v>-181.62909890221937</c:v>
                </c:pt>
                <c:pt idx="5810">
                  <c:v>-176.6385634378768</c:v>
                </c:pt>
                <c:pt idx="5811">
                  <c:v>-172.02269168648431</c:v>
                </c:pt>
                <c:pt idx="5812">
                  <c:v>-167.67930040485982</c:v>
                </c:pt>
                <c:pt idx="5813">
                  <c:v>-163.48224313530318</c:v>
                </c:pt>
                <c:pt idx="5814">
                  <c:v>-159.34526203449707</c:v>
                </c:pt>
                <c:pt idx="5815">
                  <c:v>-155.29642997312916</c:v>
                </c:pt>
                <c:pt idx="5816">
                  <c:v>-151.54677654754568</c:v>
                </c:pt>
                <c:pt idx="5817">
                  <c:v>-148.53419676981792</c:v>
                </c:pt>
                <c:pt idx="5818">
                  <c:v>-146.93353583016275</c:v>
                </c:pt>
                <c:pt idx="5819">
                  <c:v>-147.62310843693402</c:v>
                </c:pt>
                <c:pt idx="5820">
                  <c:v>-151.58979424448648</c:v>
                </c:pt>
                <c:pt idx="5821">
                  <c:v>-159.75764719519179</c:v>
                </c:pt>
                <c:pt idx="5822">
                  <c:v>-172.74705331870405</c:v>
                </c:pt>
                <c:pt idx="5823">
                  <c:v>-190.60608702791765</c:v>
                </c:pt>
                <c:pt idx="5824">
                  <c:v>-212.58983100619156</c:v>
                </c:pt>
                <c:pt idx="5825">
                  <c:v>-237.07741010291488</c:v>
                </c:pt>
                <c:pt idx="5826">
                  <c:v>-261.68861115158342</c:v>
                </c:pt>
                <c:pt idx="5827">
                  <c:v>-283.59960143165472</c:v>
                </c:pt>
                <c:pt idx="5828">
                  <c:v>-299.98196524781173</c:v>
                </c:pt>
                <c:pt idx="5829">
                  <c:v>-308.43027180761959</c:v>
                </c:pt>
                <c:pt idx="5830">
                  <c:v>-307.25386788087218</c:v>
                </c:pt>
                <c:pt idx="5831">
                  <c:v>-295.59216256248646</c:v>
                </c:pt>
                <c:pt idx="5832">
                  <c:v>-273.39942017034861</c:v>
                </c:pt>
                <c:pt idx="5833">
                  <c:v>-241.37521568156134</c:v>
                </c:pt>
                <c:pt idx="5834">
                  <c:v>-200.88848001956993</c:v>
                </c:pt>
                <c:pt idx="5835">
                  <c:v>-153.89638597436337</c:v>
                </c:pt>
                <c:pt idx="5836">
                  <c:v>-102.83025386137143</c:v>
                </c:pt>
                <c:pt idx="5837">
                  <c:v>-50.425665292737804</c:v>
                </c:pt>
                <c:pt idx="5838">
                  <c:v>0.49506778504486681</c:v>
                </c:pt>
                <c:pt idx="5839">
                  <c:v>47.254228958632218</c:v>
                </c:pt>
                <c:pt idx="5840">
                  <c:v>87.527786210140647</c:v>
                </c:pt>
                <c:pt idx="5841">
                  <c:v>119.51191927209314</c:v>
                </c:pt>
                <c:pt idx="5842">
                  <c:v>142.04265399859563</c:v>
                </c:pt>
                <c:pt idx="5843">
                  <c:v>154.66615000001192</c:v>
                </c:pt>
                <c:pt idx="5844">
                  <c:v>157.64797268546687</c:v>
                </c:pt>
                <c:pt idx="5845">
                  <c:v>151.90666400827183</c:v>
                </c:pt>
                <c:pt idx="5846">
                  <c:v>138.87143522300426</c:v>
                </c:pt>
                <c:pt idx="5847">
                  <c:v>120.28769855593498</c:v>
                </c:pt>
                <c:pt idx="5848">
                  <c:v>98.015716887357911</c:v>
                </c:pt>
                <c:pt idx="5849">
                  <c:v>73.877009645696489</c:v>
                </c:pt>
                <c:pt idx="5850">
                  <c:v>49.58966834445107</c:v>
                </c:pt>
                <c:pt idx="5851">
                  <c:v>26.792944917192557</c:v>
                </c:pt>
                <c:pt idx="5852">
                  <c:v>7.1094115316021673</c:v>
                </c:pt>
                <c:pt idx="5853">
                  <c:v>-7.8285520885678421</c:v>
                </c:pt>
                <c:pt idx="5854">
                  <c:v>-16.436192184135034</c:v>
                </c:pt>
                <c:pt idx="5855">
                  <c:v>-17.325033986828977</c:v>
                </c:pt>
                <c:pt idx="5856">
                  <c:v>-9.5207506938009274</c:v>
                </c:pt>
                <c:pt idx="5857">
                  <c:v>7.2845506212038913</c:v>
                </c:pt>
                <c:pt idx="5858">
                  <c:v>32.487926735562148</c:v>
                </c:pt>
                <c:pt idx="5859">
                  <c:v>64.398419852926708</c:v>
                </c:pt>
                <c:pt idx="5860">
                  <c:v>100.21117746546594</c:v>
                </c:pt>
                <c:pt idx="5861">
                  <c:v>136.21867030834522</c:v>
                </c:pt>
                <c:pt idx="5862">
                  <c:v>168.2829604604251</c:v>
                </c:pt>
                <c:pt idx="5863">
                  <c:v>192.47208914420631</c:v>
                </c:pt>
                <c:pt idx="5864">
                  <c:v>205.64987653853032</c:v>
                </c:pt>
                <c:pt idx="5865">
                  <c:v>205.79842438441983</c:v>
                </c:pt>
                <c:pt idx="5866">
                  <c:v>192.00252493161972</c:v>
                </c:pt>
                <c:pt idx="5867">
                  <c:v>164.25153294413127</c:v>
                </c:pt>
                <c:pt idx="5868">
                  <c:v>123.32321400974483</c:v>
                </c:pt>
                <c:pt idx="5869">
                  <c:v>70.881728510848177</c:v>
                </c:pt>
                <c:pt idx="5870">
                  <c:v>9.6511006113789506</c:v>
                </c:pt>
                <c:pt idx="5871">
                  <c:v>-56.615764945158958</c:v>
                </c:pt>
                <c:pt idx="5872">
                  <c:v>-123.51770339498307</c:v>
                </c:pt>
                <c:pt idx="5873">
                  <c:v>-186.60102678419645</c:v>
                </c:pt>
                <c:pt idx="5874">
                  <c:v>-241.87351664357394</c:v>
                </c:pt>
                <c:pt idx="5875">
                  <c:v>-286.04328017839919</c:v>
                </c:pt>
                <c:pt idx="5876">
                  <c:v>-316.55480140198353</c:v>
                </c:pt>
                <c:pt idx="5877">
                  <c:v>-331.66112844135375</c:v>
                </c:pt>
                <c:pt idx="5878">
                  <c:v>-330.66976800747437</c:v>
                </c:pt>
                <c:pt idx="5879">
                  <c:v>-314.24410857243021</c:v>
                </c:pt>
                <c:pt idx="5880">
                  <c:v>-284.50474037819981</c:v>
                </c:pt>
                <c:pt idx="5881">
                  <c:v>-244.77243718632045</c:v>
                </c:pt>
                <c:pt idx="5882">
                  <c:v>-199.0286719419293</c:v>
                </c:pt>
                <c:pt idx="5883">
                  <c:v>-151.35009399317497</c:v>
                </c:pt>
                <c:pt idx="5884">
                  <c:v>-105.5530070431805</c:v>
                </c:pt>
                <c:pt idx="5885">
                  <c:v>-65.095248106789157</c:v>
                </c:pt>
                <c:pt idx="5886">
                  <c:v>-33.091669023405181</c:v>
                </c:pt>
                <c:pt idx="5887">
                  <c:v>-12.238324458886193</c:v>
                </c:pt>
                <c:pt idx="5888">
                  <c:v>-4.5242101757144351</c:v>
                </c:pt>
                <c:pt idx="5889">
                  <c:v>-10.77913314552735</c:v>
                </c:pt>
                <c:pt idx="5890">
                  <c:v>-30.268259238001068</c:v>
                </c:pt>
                <c:pt idx="5891">
                  <c:v>-60.571248439939623</c:v>
                </c:pt>
                <c:pt idx="5892">
                  <c:v>-97.847270128913024</c:v>
                </c:pt>
                <c:pt idx="5893">
                  <c:v>-137.40812766625743</c:v>
                </c:pt>
                <c:pt idx="5894">
                  <c:v>-174.42049122868815</c:v>
                </c:pt>
                <c:pt idx="5895">
                  <c:v>-204.56672272577566</c:v>
                </c:pt>
                <c:pt idx="5896">
                  <c:v>-224.57201542506959</c:v>
                </c:pt>
                <c:pt idx="5897">
                  <c:v>-232.56680639198399</c:v>
                </c:pt>
                <c:pt idx="5898">
                  <c:v>-228.2454853612372</c:v>
                </c:pt>
                <c:pt idx="5899">
                  <c:v>-212.76122533284146</c:v>
                </c:pt>
                <c:pt idx="5900">
                  <c:v>-188.34051807832955</c:v>
                </c:pt>
                <c:pt idx="5901">
                  <c:v>-157.69967688919411</c:v>
                </c:pt>
                <c:pt idx="5902">
                  <c:v>-123.43529569730967</c:v>
                </c:pt>
                <c:pt idx="5903">
                  <c:v>-87.582051090796185</c:v>
                </c:pt>
                <c:pt idx="5904">
                  <c:v>-51.453627536408455</c:v>
                </c:pt>
                <c:pt idx="5905">
                  <c:v>-15.749496824025488</c:v>
                </c:pt>
                <c:pt idx="5906">
                  <c:v>19.181263709645261</c:v>
                </c:pt>
                <c:pt idx="5907">
                  <c:v>53.039899143309952</c:v>
                </c:pt>
                <c:pt idx="5908">
                  <c:v>85.330943789107081</c:v>
                </c:pt>
                <c:pt idx="5909">
                  <c:v>115.21788819941102</c:v>
                </c:pt>
                <c:pt idx="5910">
                  <c:v>141.50837589495745</c:v>
                </c:pt>
                <c:pt idx="5911">
                  <c:v>162.79202926732933</c:v>
                </c:pt>
                <c:pt idx="5912">
                  <c:v>177.73133610324359</c:v>
                </c:pt>
                <c:pt idx="5913">
                  <c:v>185.4448802077909</c:v>
                </c:pt>
                <c:pt idx="5914">
                  <c:v>185.86039673801415</c:v>
                </c:pt>
                <c:pt idx="5915">
                  <c:v>179.90071479842868</c:v>
                </c:pt>
                <c:pt idx="5916">
                  <c:v>169.41249874129028</c:v>
                </c:pt>
                <c:pt idx="5917">
                  <c:v>156.84302509611115</c:v>
                </c:pt>
                <c:pt idx="5918">
                  <c:v>144.76963162179072</c:v>
                </c:pt>
                <c:pt idx="5919">
                  <c:v>135.42645761183442</c:v>
                </c:pt>
                <c:pt idx="5920">
                  <c:v>130.3431912541985</c:v>
                </c:pt>
                <c:pt idx="5921">
                  <c:v>130.15423820133213</c:v>
                </c:pt>
                <c:pt idx="5922">
                  <c:v>134.58740800053656</c:v>
                </c:pt>
                <c:pt idx="5923">
                  <c:v>142.61554891492148</c:v>
                </c:pt>
                <c:pt idx="5924">
                  <c:v>152.74760238183458</c:v>
                </c:pt>
                <c:pt idx="5925">
                  <c:v>163.41488905311851</c:v>
                </c:pt>
                <c:pt idx="5926">
                  <c:v>173.3662929573033</c:v>
                </c:pt>
                <c:pt idx="5927">
                  <c:v>181.95809675231348</c:v>
                </c:pt>
                <c:pt idx="5928">
                  <c:v>189.24484651889267</c:v>
                </c:pt>
                <c:pt idx="5929">
                  <c:v>195.84679196742493</c:v>
                </c:pt>
                <c:pt idx="5930">
                  <c:v>202.65554117490825</c:v>
                </c:pt>
                <c:pt idx="5931">
                  <c:v>210.49763773681786</c:v>
                </c:pt>
                <c:pt idx="5932">
                  <c:v>219.87116737810453</c:v>
                </c:pt>
                <c:pt idx="5933">
                  <c:v>230.81378905354231</c:v>
                </c:pt>
                <c:pt idx="5934">
                  <c:v>242.90190164629129</c:v>
                </c:pt>
                <c:pt idx="5935">
                  <c:v>255.3534247652351</c:v>
                </c:pt>
                <c:pt idx="5936">
                  <c:v>267.2071720931155</c:v>
                </c:pt>
                <c:pt idx="5937">
                  <c:v>277.55615652609794</c:v>
                </c:pt>
                <c:pt idx="5938">
                  <c:v>285.79829373333399</c:v>
                </c:pt>
                <c:pt idx="5939">
                  <c:v>291.83981754718815</c:v>
                </c:pt>
                <c:pt idx="5940">
                  <c:v>296.17069677048323</c:v>
                </c:pt>
                <c:pt idx="5941">
                  <c:v>299.75259096622494</c:v>
                </c:pt>
                <c:pt idx="5942">
                  <c:v>303.72395062435476</c:v>
                </c:pt>
                <c:pt idx="5943">
                  <c:v>309.00915606750101</c:v>
                </c:pt>
                <c:pt idx="5944">
                  <c:v>315.97127419084086</c:v>
                </c:pt>
                <c:pt idx="5945">
                  <c:v>324.23143594180243</c:v>
                </c:pt>
                <c:pt idx="5946">
                  <c:v>332.70135494055006</c:v>
                </c:pt>
                <c:pt idx="5947">
                  <c:v>339.79420973324449</c:v>
                </c:pt>
                <c:pt idx="5948">
                  <c:v>343.7389966803043</c:v>
                </c:pt>
                <c:pt idx="5949">
                  <c:v>342.92725445273715</c:v>
                </c:pt>
                <c:pt idx="5950">
                  <c:v>336.23729767830929</c:v>
                </c:pt>
                <c:pt idx="5951">
                  <c:v>323.28014513372653</c:v>
                </c:pt>
                <c:pt idx="5952">
                  <c:v>304.50233851724443</c:v>
                </c:pt>
                <c:pt idx="5953">
                  <c:v>281.09856693193706</c:v>
                </c:pt>
                <c:pt idx="5954">
                  <c:v>254.74621245417674</c:v>
                </c:pt>
                <c:pt idx="5955">
                  <c:v>227.24505915031691</c:v>
                </c:pt>
                <c:pt idx="5956">
                  <c:v>200.17795823021569</c:v>
                </c:pt>
                <c:pt idx="5957">
                  <c:v>174.68272464583643</c:v>
                </c:pt>
                <c:pt idx="5958">
                  <c:v>151.36543546330947</c:v>
                </c:pt>
                <c:pt idx="5959">
                  <c:v>130.33427726228675</c:v>
                </c:pt>
                <c:pt idx="5960">
                  <c:v>111.32114800955196</c:v>
                </c:pt>
                <c:pt idx="5961">
                  <c:v>93.867957630612636</c:v>
                </c:pt>
                <c:pt idx="5962">
                  <c:v>77.550172407030587</c:v>
                </c:pt>
                <c:pt idx="5963">
                  <c:v>62.183723417526174</c:v>
                </c:pt>
                <c:pt idx="5964">
                  <c:v>47.936160147393977</c:v>
                </c:pt>
                <c:pt idx="5965">
                  <c:v>35.279282712631129</c:v>
                </c:pt>
                <c:pt idx="5966">
                  <c:v>24.789790398766588</c:v>
                </c:pt>
                <c:pt idx="5967">
                  <c:v>16.881748340841078</c:v>
                </c:pt>
                <c:pt idx="5968">
                  <c:v>11.583910460110372</c:v>
                </c:pt>
                <c:pt idx="5969">
                  <c:v>8.4398033755519446</c:v>
                </c:pt>
                <c:pt idx="5970">
                  <c:v>6.5435626745771538</c:v>
                </c:pt>
                <c:pt idx="5971">
                  <c:v>4.6786242001833696</c:v>
                </c:pt>
                <c:pt idx="5972">
                  <c:v>1.5172772505746206</c:v>
                </c:pt>
                <c:pt idx="5973">
                  <c:v>-4.149237103226679</c:v>
                </c:pt>
                <c:pt idx="5974">
                  <c:v>-13.179602811334862</c:v>
                </c:pt>
                <c:pt idx="5975">
                  <c:v>-25.900472494266253</c:v>
                </c:pt>
                <c:pt idx="5976">
                  <c:v>-42.036100704408796</c:v>
                </c:pt>
                <c:pt idx="5977">
                  <c:v>-60.78713733374925</c:v>
                </c:pt>
                <c:pt idx="5978">
                  <c:v>-81.039981099924148</c:v>
                </c:pt>
                <c:pt idx="5979">
                  <c:v>-101.63334391983955</c:v>
                </c:pt>
                <c:pt idx="5980">
                  <c:v>-121.59161147260811</c:v>
                </c:pt>
                <c:pt idx="5981">
                  <c:v>-140.26351451866242</c:v>
                </c:pt>
                <c:pt idx="5982">
                  <c:v>-157.35386101955299</c:v>
                </c:pt>
                <c:pt idx="5983">
                  <c:v>-172.87053358048254</c:v>
                </c:pt>
                <c:pt idx="5984">
                  <c:v>-187.01563683402921</c:v>
                </c:pt>
                <c:pt idx="5985">
                  <c:v>-200.04600072319656</c:v>
                </c:pt>
                <c:pt idx="5986">
                  <c:v>-212.13129875765171</c:v>
                </c:pt>
                <c:pt idx="5987">
                  <c:v>-223.24648377430029</c:v>
                </c:pt>
                <c:pt idx="5988">
                  <c:v>-233.13746186006605</c:v>
                </c:pt>
                <c:pt idx="5989">
                  <c:v>-241.37972031610565</c:v>
                </c:pt>
                <c:pt idx="5990">
                  <c:v>-247.51128609998617</c:v>
                </c:pt>
                <c:pt idx="5991">
                  <c:v>-251.19033867627599</c:v>
                </c:pt>
                <c:pt idx="5992">
                  <c:v>-252.32306700940791</c:v>
                </c:pt>
                <c:pt idx="5993">
                  <c:v>-251.12521457859003</c:v>
                </c:pt>
                <c:pt idx="5994">
                  <c:v>-248.10720034108331</c:v>
                </c:pt>
                <c:pt idx="5995">
                  <c:v>-243.99417861432195</c:v>
                </c:pt>
                <c:pt idx="5996">
                  <c:v>-239.6022713119502</c:v>
                </c:pt>
                <c:pt idx="5997">
                  <c:v>-235.69495397426994</c:v>
                </c:pt>
                <c:pt idx="5998">
                  <c:v>-232.84808166895306</c:v>
                </c:pt>
                <c:pt idx="5999">
                  <c:v>-231.35558165806412</c:v>
                </c:pt>
                <c:pt idx="6000">
                  <c:v>-231.20101520199378</c:v>
                </c:pt>
                <c:pt idx="6001">
                  <c:v>-232.10377046224951</c:v>
                </c:pt>
                <c:pt idx="6002">
                  <c:v>-233.62739123184002</c:v>
                </c:pt>
                <c:pt idx="6003">
                  <c:v>-235.31824719235104</c:v>
                </c:pt>
                <c:pt idx="6004">
                  <c:v>-236.83587416190554</c:v>
                </c:pt>
                <c:pt idx="6005">
                  <c:v>-238.041722150965</c:v>
                </c:pt>
                <c:pt idx="6006">
                  <c:v>-239.0236878295797</c:v>
                </c:pt>
                <c:pt idx="6007">
                  <c:v>-240.04924451248291</c:v>
                </c:pt>
                <c:pt idx="6008">
                  <c:v>-241.46073789180238</c:v>
                </c:pt>
                <c:pt idx="6009">
                  <c:v>-243.5446425531479</c:v>
                </c:pt>
                <c:pt idx="6010">
                  <c:v>-246.41284810049132</c:v>
                </c:pt>
                <c:pt idx="6011">
                  <c:v>-249.92914232405599</c:v>
                </c:pt>
                <c:pt idx="6012">
                  <c:v>-253.70008711124584</c:v>
                </c:pt>
                <c:pt idx="6013">
                  <c:v>-257.12812841780794</c:v>
                </c:pt>
                <c:pt idx="6014">
                  <c:v>-259.50898868546221</c:v>
                </c:pt>
                <c:pt idx="6015">
                  <c:v>-260.14992091701345</c:v>
                </c:pt>
                <c:pt idx="6016">
                  <c:v>-258.48064879437379</c:v>
                </c:pt>
                <c:pt idx="6017">
                  <c:v>-254.12838866548998</c:v>
                </c:pt>
                <c:pt idx="6018">
                  <c:v>-246.94110744938357</c:v>
                </c:pt>
                <c:pt idx="6019">
                  <c:v>-236.96228040573402</c:v>
                </c:pt>
                <c:pt idx="6020">
                  <c:v>-224.37348413577473</c:v>
                </c:pt>
                <c:pt idx="6021">
                  <c:v>-209.42406310612279</c:v>
                </c:pt>
                <c:pt idx="6022">
                  <c:v>-192.3647271651991</c:v>
                </c:pt>
                <c:pt idx="6023">
                  <c:v>-173.39867930019992</c:v>
                </c:pt>
                <c:pt idx="6024">
                  <c:v>-152.66163727449387</c:v>
                </c:pt>
                <c:pt idx="6025">
                  <c:v>-130.23889746073644</c:v>
                </c:pt>
                <c:pt idx="6026">
                  <c:v>-106.21313641776815</c:v>
                </c:pt>
                <c:pt idx="6027">
                  <c:v>-80.715139146789625</c:v>
                </c:pt>
                <c:pt idx="6028">
                  <c:v>-53.944715539841191</c:v>
                </c:pt>
                <c:pt idx="6029">
                  <c:v>-26.15053555424295</c:v>
                </c:pt>
                <c:pt idx="6030">
                  <c:v>2.4072097671557731</c:v>
                </c:pt>
                <c:pt idx="6031">
                  <c:v>31.465022219466324</c:v>
                </c:pt>
                <c:pt idx="6032">
                  <c:v>60.705377760885028</c:v>
                </c:pt>
                <c:pt idx="6033">
                  <c:v>89.665208724015429</c:v>
                </c:pt>
                <c:pt idx="6034">
                  <c:v>117.66064123836797</c:v>
                </c:pt>
                <c:pt idx="6035">
                  <c:v>143.78393048455143</c:v>
                </c:pt>
                <c:pt idx="6036">
                  <c:v>166.98990259939032</c:v>
                </c:pt>
                <c:pt idx="6037">
                  <c:v>186.24285015104104</c:v>
                </c:pt>
                <c:pt idx="6038">
                  <c:v>200.67389202568035</c:v>
                </c:pt>
                <c:pt idx="6039">
                  <c:v>209.71206540638957</c:v>
                </c:pt>
                <c:pt idx="6040">
                  <c:v>213.17726870724351</c:v>
                </c:pt>
                <c:pt idx="6041">
                  <c:v>211.33056121274927</c:v>
                </c:pt>
                <c:pt idx="6042">
                  <c:v>204.86881663845145</c:v>
                </c:pt>
                <c:pt idx="6043">
                  <c:v>194.84937101965957</c:v>
                </c:pt>
                <c:pt idx="6044">
                  <c:v>182.54603467065374</c:v>
                </c:pt>
                <c:pt idx="6045">
                  <c:v>169.2663348238608</c:v>
                </c:pt>
                <c:pt idx="6046">
                  <c:v>156.18114597135062</c:v>
                </c:pt>
                <c:pt idx="6047">
                  <c:v>144.20985125202375</c:v>
                </c:pt>
                <c:pt idx="6048">
                  <c:v>133.97541609836566</c:v>
                </c:pt>
                <c:pt idx="6049">
                  <c:v>125.81863290714146</c:v>
                </c:pt>
                <c:pt idx="6050">
                  <c:v>119.85085978152907</c:v>
                </c:pt>
                <c:pt idx="6051">
                  <c:v>116.02676442085024</c:v>
                </c:pt>
                <c:pt idx="6052">
                  <c:v>114.22222385817057</c:v>
                </c:pt>
                <c:pt idx="6053">
                  <c:v>114.30081371384983</c:v>
                </c:pt>
                <c:pt idx="6054">
                  <c:v>116.15023450892092</c:v>
                </c:pt>
                <c:pt idx="6055">
                  <c:v>119.67834482523197</c:v>
                </c:pt>
                <c:pt idx="6056">
                  <c:v>124.77656713378916</c:v>
                </c:pt>
                <c:pt idx="6057">
                  <c:v>131.27249252160641</c:v>
                </c:pt>
                <c:pt idx="6058">
                  <c:v>138.8948716262781</c:v>
                </c:pt>
                <c:pt idx="6059">
                  <c:v>147.26507354202562</c:v>
                </c:pt>
                <c:pt idx="6060">
                  <c:v>155.91767969952039</c:v>
                </c:pt>
                <c:pt idx="6061">
                  <c:v>164.34818062654162</c:v>
                </c:pt>
                <c:pt idx="6062">
                  <c:v>172.08473468696874</c:v>
                </c:pt>
                <c:pt idx="6063">
                  <c:v>178.77275456079565</c:v>
                </c:pt>
                <c:pt idx="6064">
                  <c:v>184.24751395302337</c:v>
                </c:pt>
                <c:pt idx="6065">
                  <c:v>188.56319837933813</c:v>
                </c:pt>
                <c:pt idx="6066">
                  <c:v>191.95704549298557</c:v>
                </c:pt>
                <c:pt idx="6067">
                  <c:v>194.75340318241419</c:v>
                </c:pt>
                <c:pt idx="6068">
                  <c:v>197.23789487276116</c:v>
                </c:pt>
                <c:pt idx="6069">
                  <c:v>199.53906220605859</c:v>
                </c:pt>
                <c:pt idx="6070">
                  <c:v>201.54297789470547</c:v>
                </c:pt>
                <c:pt idx="6071">
                  <c:v>202.85371152202785</c:v>
                </c:pt>
                <c:pt idx="6072">
                  <c:v>202.81287983496313</c:v>
                </c:pt>
                <c:pt idx="6073">
                  <c:v>200.58905335464848</c:v>
                </c:pt>
                <c:pt idx="6074">
                  <c:v>195.32258132310741</c:v>
                </c:pt>
                <c:pt idx="6075">
                  <c:v>186.27498181396555</c:v>
                </c:pt>
                <c:pt idx="6076">
                  <c:v>172.92404649116864</c:v>
                </c:pt>
                <c:pt idx="6077">
                  <c:v>154.99017764792208</c:v>
                </c:pt>
                <c:pt idx="6078">
                  <c:v>132.44126130589751</c:v>
                </c:pt>
                <c:pt idx="6079">
                  <c:v>105.53928686331525</c:v>
                </c:pt>
                <c:pt idx="6080">
                  <c:v>74.940603548043782</c:v>
                </c:pt>
                <c:pt idx="6081">
                  <c:v>41.786168247437658</c:v>
                </c:pt>
                <c:pt idx="6082">
                  <c:v>7.6893408356191681</c:v>
                </c:pt>
                <c:pt idx="6083">
                  <c:v>-25.422146346066349</c:v>
                </c:pt>
                <c:pt idx="6084">
                  <c:v>-55.568402775990741</c:v>
                </c:pt>
                <c:pt idx="6085">
                  <c:v>-80.989313817086341</c:v>
                </c:pt>
                <c:pt idx="6086">
                  <c:v>-100.34305204477471</c:v>
                </c:pt>
                <c:pt idx="6087">
                  <c:v>-112.80273205381876</c:v>
                </c:pt>
                <c:pt idx="6088">
                  <c:v>-118.07213065101202</c:v>
                </c:pt>
                <c:pt idx="6089">
                  <c:v>-116.3543461558489</c:v>
                </c:pt>
                <c:pt idx="6090">
                  <c:v>-108.29144287989703</c:v>
                </c:pt>
                <c:pt idx="6091">
                  <c:v>-94.877906380220324</c:v>
                </c:pt>
                <c:pt idx="6092">
                  <c:v>-77.355793178959388</c:v>
                </c:pt>
                <c:pt idx="6093">
                  <c:v>-57.113240111811514</c:v>
                </c:pt>
                <c:pt idx="6094">
                  <c:v>-35.607980864985649</c:v>
                </c:pt>
                <c:pt idx="6095">
                  <c:v>-14.317824799320027</c:v>
                </c:pt>
                <c:pt idx="6096">
                  <c:v>5.3036213727190109</c:v>
                </c:pt>
                <c:pt idx="6097">
                  <c:v>21.888523469545774</c:v>
                </c:pt>
                <c:pt idx="6098">
                  <c:v>34.228616393310624</c:v>
                </c:pt>
                <c:pt idx="6099">
                  <c:v>41.326991713289267</c:v>
                </c:pt>
                <c:pt idx="6100">
                  <c:v>42.400138468157536</c:v>
                </c:pt>
                <c:pt idx="6101">
                  <c:v>36.853950019301102</c:v>
                </c:pt>
                <c:pt idx="6102">
                  <c:v>24.305808782746478</c:v>
                </c:pt>
                <c:pt idx="6103">
                  <c:v>4.7113696154721776</c:v>
                </c:pt>
                <c:pt idx="6104">
                  <c:v>-21.424652605041107</c:v>
                </c:pt>
                <c:pt idx="6105">
                  <c:v>-52.862549585040441</c:v>
                </c:pt>
                <c:pt idx="6106">
                  <c:v>-87.596165105423566</c:v>
                </c:pt>
                <c:pt idx="6107">
                  <c:v>-123.03559029068376</c:v>
                </c:pt>
                <c:pt idx="6108">
                  <c:v>-156.35830503073308</c:v>
                </c:pt>
                <c:pt idx="6109">
                  <c:v>-184.91856859326771</c:v>
                </c:pt>
                <c:pt idx="6110">
                  <c:v>-206.61240293739868</c:v>
                </c:pt>
                <c:pt idx="6111">
                  <c:v>-220.14444882010255</c:v>
                </c:pt>
                <c:pt idx="6112">
                  <c:v>-225.17800583042182</c:v>
                </c:pt>
                <c:pt idx="6113">
                  <c:v>-222.34864435188661</c:v>
                </c:pt>
                <c:pt idx="6114">
                  <c:v>-213.11825145819526</c:v>
                </c:pt>
                <c:pt idx="6115">
                  <c:v>-199.47763977176047</c:v>
                </c:pt>
                <c:pt idx="6116">
                  <c:v>-183.55975401081972</c:v>
                </c:pt>
                <c:pt idx="6117">
                  <c:v>-167.26271964247994</c:v>
                </c:pt>
                <c:pt idx="6118">
                  <c:v>-151.9767212046811</c:v>
                </c:pt>
                <c:pt idx="6119">
                  <c:v>-138.46368341883408</c:v>
                </c:pt>
                <c:pt idx="6120">
                  <c:v>-126.88543699072488</c:v>
                </c:pt>
                <c:pt idx="6121">
                  <c:v>-116.94678560895527</c:v>
                </c:pt>
                <c:pt idx="6122">
                  <c:v>-108.11296768178985</c:v>
                </c:pt>
                <c:pt idx="6123">
                  <c:v>-99.855088684757561</c:v>
                </c:pt>
                <c:pt idx="6124">
                  <c:v>-91.867312322253383</c:v>
                </c:pt>
                <c:pt idx="6125">
                  <c:v>-84.193957296528239</c:v>
                </c:pt>
                <c:pt idx="6126">
                  <c:v>-77.216873706505908</c:v>
                </c:pt>
                <c:pt idx="6127">
                  <c:v>-71.496505691587373</c:v>
                </c:pt>
                <c:pt idx="6128">
                  <c:v>-67.517924416732242</c:v>
                </c:pt>
                <c:pt idx="6129">
                  <c:v>-65.431429837462431</c:v>
                </c:pt>
                <c:pt idx="6130">
                  <c:v>-64.878709631803076</c:v>
                </c:pt>
                <c:pt idx="6131">
                  <c:v>-64.96520237747437</c:v>
                </c:pt>
                <c:pt idx="6132">
                  <c:v>-64.393421317862249</c:v>
                </c:pt>
                <c:pt idx="6133">
                  <c:v>-61.726521567697077</c:v>
                </c:pt>
                <c:pt idx="6134">
                  <c:v>-55.717452267778896</c:v>
                </c:pt>
                <c:pt idx="6135">
                  <c:v>-45.620983247131541</c:v>
                </c:pt>
                <c:pt idx="6136">
                  <c:v>-31.40673826517336</c:v>
                </c:pt>
                <c:pt idx="6137">
                  <c:v>-13.814486407741397</c:v>
                </c:pt>
                <c:pt idx="6138">
                  <c:v>5.7672536508000576</c:v>
                </c:pt>
                <c:pt idx="6139">
                  <c:v>25.573692475007636</c:v>
                </c:pt>
                <c:pt idx="6140">
                  <c:v>43.827110034530335</c:v>
                </c:pt>
                <c:pt idx="6141">
                  <c:v>59.11480881129684</c:v>
                </c:pt>
                <c:pt idx="6142">
                  <c:v>70.700695894707422</c:v>
                </c:pt>
                <c:pt idx="6143">
                  <c:v>78.692457836717224</c:v>
                </c:pt>
                <c:pt idx="6144">
                  <c:v>84.008261430265065</c:v>
                </c:pt>
                <c:pt idx="6145">
                  <c:v>88.13558852642818</c:v>
                </c:pt>
                <c:pt idx="6146">
                  <c:v>92.740659817280303</c:v>
                </c:pt>
                <c:pt idx="6147">
                  <c:v>99.242507902980776</c:v>
                </c:pt>
                <c:pt idx="6148">
                  <c:v>108.47770889905092</c:v>
                </c:pt>
                <c:pt idx="6149">
                  <c:v>120.54094230748255</c:v>
                </c:pt>
                <c:pt idx="6150">
                  <c:v>134.82185414734812</c:v>
                </c:pt>
                <c:pt idx="6151">
                  <c:v>150.20649856062619</c:v>
                </c:pt>
                <c:pt idx="6152">
                  <c:v>165.38406683748053</c:v>
                </c:pt>
                <c:pt idx="6153">
                  <c:v>179.18558768292792</c:v>
                </c:pt>
                <c:pt idx="6154">
                  <c:v>190.87053395987735</c:v>
                </c:pt>
                <c:pt idx="6155">
                  <c:v>200.27888566404752</c:v>
                </c:pt>
                <c:pt idx="6156">
                  <c:v>207.79679511863517</c:v>
                </c:pt>
                <c:pt idx="6157">
                  <c:v>214.14621416494163</c:v>
                </c:pt>
                <c:pt idx="6158">
                  <c:v>220.07656408391043</c:v>
                </c:pt>
                <c:pt idx="6159">
                  <c:v>226.06857737543146</c:v>
                </c:pt>
                <c:pt idx="6160">
                  <c:v>232.13946521485718</c:v>
                </c:pt>
                <c:pt idx="6161">
                  <c:v>237.77923420526358</c:v>
                </c:pt>
                <c:pt idx="6162">
                  <c:v>241.99206838717564</c:v>
                </c:pt>
                <c:pt idx="6163">
                  <c:v>243.40992654034304</c:v>
                </c:pt>
                <c:pt idx="6164">
                  <c:v>240.4795982648177</c:v>
                </c:pt>
                <c:pt idx="6165">
                  <c:v>231.74152514825929</c:v>
                </c:pt>
                <c:pt idx="6166">
                  <c:v>216.18076454991109</c:v>
                </c:pt>
                <c:pt idx="6167">
                  <c:v>193.5634972941904</c:v>
                </c:pt>
                <c:pt idx="6168">
                  <c:v>164.63974703454971</c:v>
                </c:pt>
                <c:pt idx="6169">
                  <c:v>131.12703301980557</c:v>
                </c:pt>
                <c:pt idx="6170">
                  <c:v>95.473491436194521</c:v>
                </c:pt>
                <c:pt idx="6171">
                  <c:v>60.480938404931109</c:v>
                </c:pt>
                <c:pt idx="6172">
                  <c:v>28.893637128986331</c:v>
                </c:pt>
                <c:pt idx="6173">
                  <c:v>3.0299125134566918</c:v>
                </c:pt>
                <c:pt idx="6174">
                  <c:v>-15.500667926886132</c:v>
                </c:pt>
                <c:pt idx="6175">
                  <c:v>-25.963100486034758</c:v>
                </c:pt>
                <c:pt idx="6176">
                  <c:v>-28.512375261695286</c:v>
                </c:pt>
                <c:pt idx="6177">
                  <c:v>-24.041362350412903</c:v>
                </c:pt>
                <c:pt idx="6178">
                  <c:v>-13.890231819156446</c:v>
                </c:pt>
                <c:pt idx="6179">
                  <c:v>0.49888640445621774</c:v>
                </c:pt>
                <c:pt idx="6180">
                  <c:v>17.872896275635043</c:v>
                </c:pt>
                <c:pt idx="6181">
                  <c:v>37.325104249844657</c:v>
                </c:pt>
                <c:pt idx="6182">
                  <c:v>58.302489989397216</c:v>
                </c:pt>
                <c:pt idx="6183">
                  <c:v>80.497389918462787</c:v>
                </c:pt>
                <c:pt idx="6184">
                  <c:v>103.6795651824964</c:v>
                </c:pt>
                <c:pt idx="6185">
                  <c:v>127.52172432614141</c:v>
                </c:pt>
                <c:pt idx="6186">
                  <c:v>151.46096344266891</c:v>
                </c:pt>
                <c:pt idx="6187">
                  <c:v>174.63529233671852</c:v>
                </c:pt>
                <c:pt idx="6188">
                  <c:v>195.930761413619</c:v>
                </c:pt>
                <c:pt idx="6189">
                  <c:v>214.14868499650106</c:v>
                </c:pt>
                <c:pt idx="6190">
                  <c:v>228.25103441558537</c:v>
                </c:pt>
                <c:pt idx="6191">
                  <c:v>237.59552409945564</c:v>
                </c:pt>
                <c:pt idx="6192">
                  <c:v>242.06663270123991</c:v>
                </c:pt>
                <c:pt idx="6193">
                  <c:v>242.05411954635966</c:v>
                </c:pt>
                <c:pt idx="6194">
                  <c:v>238.30061939466134</c:v>
                </c:pt>
                <c:pt idx="6195">
                  <c:v>231.68804156368512</c:v>
                </c:pt>
                <c:pt idx="6196">
                  <c:v>223.03153291580861</c:v>
                </c:pt>
                <c:pt idx="6197">
                  <c:v>212.92069355228458</c:v>
                </c:pt>
                <c:pt idx="6198">
                  <c:v>201.62479758979887</c:v>
                </c:pt>
                <c:pt idx="6199">
                  <c:v>189.0680015443393</c:v>
                </c:pt>
                <c:pt idx="6200">
                  <c:v>174.87367053205935</c:v>
                </c:pt>
                <c:pt idx="6201">
                  <c:v>158.46960279745741</c:v>
                </c:pt>
                <c:pt idx="6202">
                  <c:v>139.23979676102704</c:v>
                </c:pt>
                <c:pt idx="6203">
                  <c:v>116.70704328117009</c:v>
                </c:pt>
                <c:pt idx="6204">
                  <c:v>90.727300445226433</c:v>
                </c:pt>
                <c:pt idx="6205">
                  <c:v>61.662560529975678</c:v>
                </c:pt>
                <c:pt idx="6206">
                  <c:v>30.478257233129295</c:v>
                </c:pt>
                <c:pt idx="6207">
                  <c:v>-1.2922641259876801</c:v>
                </c:pt>
                <c:pt idx="6208">
                  <c:v>-31.738855612508829</c:v>
                </c:pt>
                <c:pt idx="6209">
                  <c:v>-58.885636709585704</c:v>
                </c:pt>
                <c:pt idx="6210">
                  <c:v>-81.037897702993348</c:v>
                </c:pt>
                <c:pt idx="6211">
                  <c:v>-97.068056994456612</c:v>
                </c:pt>
                <c:pt idx="6212">
                  <c:v>-106.57594683036598</c:v>
                </c:pt>
                <c:pt idx="6213">
                  <c:v>-109.90778509757564</c:v>
                </c:pt>
                <c:pt idx="6214">
                  <c:v>-108.04884215437185</c:v>
                </c:pt>
                <c:pt idx="6215">
                  <c:v>-102.41434568484213</c:v>
                </c:pt>
                <c:pt idx="6216">
                  <c:v>-94.572117438033743</c:v>
                </c:pt>
                <c:pt idx="6217">
                  <c:v>-85.950961686078742</c:v>
                </c:pt>
                <c:pt idx="6218">
                  <c:v>-77.607367740392874</c:v>
                </c:pt>
                <c:pt idx="6219">
                  <c:v>-70.117971823398761</c:v>
                </c:pt>
                <c:pt idx="6220">
                  <c:v>-63.624903020817911</c:v>
                </c:pt>
                <c:pt idx="6221">
                  <c:v>-57.998752956497299</c:v>
                </c:pt>
                <c:pt idx="6222">
                  <c:v>-53.042614663562311</c:v>
                </c:pt>
                <c:pt idx="6223">
                  <c:v>-48.665745128472309</c:v>
                </c:pt>
                <c:pt idx="6224">
                  <c:v>-44.987833384902302</c:v>
                </c:pt>
                <c:pt idx="6225">
                  <c:v>-42.365807878349408</c:v>
                </c:pt>
                <c:pt idx="6226">
                  <c:v>-41.348577024092982</c:v>
                </c:pt>
                <c:pt idx="6227">
                  <c:v>-42.56442769059597</c:v>
                </c:pt>
                <c:pt idx="6228">
                  <c:v>-46.553606124508107</c:v>
                </c:pt>
                <c:pt idx="6229">
                  <c:v>-53.586171302151257</c:v>
                </c:pt>
                <c:pt idx="6230">
                  <c:v>-63.52979681358682</c:v>
                </c:pt>
                <c:pt idx="6231">
                  <c:v>-75.824459305113749</c:v>
                </c:pt>
                <c:pt idx="6232">
                  <c:v>-89.579042738586921</c:v>
                </c:pt>
                <c:pt idx="6233">
                  <c:v>-103.75408741670068</c:v>
                </c:pt>
                <c:pt idx="6234">
                  <c:v>-117.36678490302603</c:v>
                </c:pt>
                <c:pt idx="6235">
                  <c:v>-129.66201751248843</c:v>
                </c:pt>
                <c:pt idx="6236">
                  <c:v>-140.22109719196524</c:v>
                </c:pt>
                <c:pt idx="6237">
                  <c:v>-148.9999278711999</c:v>
                </c:pt>
                <c:pt idx="6238">
                  <c:v>-156.29231299721957</c:v>
                </c:pt>
                <c:pt idx="6239">
                  <c:v>-162.6189856922185</c:v>
                </c:pt>
                <c:pt idx="6240">
                  <c:v>-168.56111443127205</c:v>
                </c:pt>
                <c:pt idx="6241">
                  <c:v>-174.58226604705763</c:v>
                </c:pt>
                <c:pt idx="6242">
                  <c:v>-180.89557595677977</c:v>
                </c:pt>
                <c:pt idx="6243">
                  <c:v>-187.41586638205197</c:v>
                </c:pt>
                <c:pt idx="6244">
                  <c:v>-193.79871032740391</c:v>
                </c:pt>
                <c:pt idx="6245">
                  <c:v>-199.5373444589782</c:v>
                </c:pt>
                <c:pt idx="6246">
                  <c:v>-204.08110931143133</c:v>
                </c:pt>
                <c:pt idx="6247">
                  <c:v>-206.95077899101526</c:v>
                </c:pt>
                <c:pt idx="6248">
                  <c:v>-207.83682564912698</c:v>
                </c:pt>
                <c:pt idx="6249">
                  <c:v>-206.6657336298253</c:v>
                </c:pt>
                <c:pt idx="6250">
                  <c:v>-203.61517944519463</c:v>
                </c:pt>
                <c:pt idx="6251">
                  <c:v>-199.06532357139488</c:v>
                </c:pt>
                <c:pt idx="6252">
                  <c:v>-193.49632975811133</c:v>
                </c:pt>
                <c:pt idx="6253">
                  <c:v>-187.36815656234063</c:v>
                </c:pt>
                <c:pt idx="6254">
                  <c:v>-181.02633029436979</c:v>
                </c:pt>
                <c:pt idx="6255">
                  <c:v>-174.66060006148905</c:v>
                </c:pt>
                <c:pt idx="6256">
                  <c:v>-168.31519570751547</c:v>
                </c:pt>
                <c:pt idx="6257">
                  <c:v>-161.93066887028795</c:v>
                </c:pt>
                <c:pt idx="6258">
                  <c:v>-155.39719545571839</c:v>
                </c:pt>
                <c:pt idx="6259">
                  <c:v>-148.6085088551101</c:v>
                </c:pt>
                <c:pt idx="6260">
                  <c:v>-141.51141547957559</c:v>
                </c:pt>
                <c:pt idx="6261">
                  <c:v>-134.1425156987959</c:v>
                </c:pt>
                <c:pt idx="6262">
                  <c:v>-126.63779700829325</c:v>
                </c:pt>
                <c:pt idx="6263">
                  <c:v>-119.20582547998956</c:v>
                </c:pt>
                <c:pt idx="6264">
                  <c:v>-112.07214524245623</c:v>
                </c:pt>
                <c:pt idx="6265">
                  <c:v>-105.41784359656751</c:v>
                </c:pt>
                <c:pt idx="6266">
                  <c:v>-99.337590109893796</c:v>
                </c:pt>
                <c:pt idx="6267">
                  <c:v>-93.830122991668986</c:v>
                </c:pt>
                <c:pt idx="6268">
                  <c:v>-88.81731681352295</c:v>
                </c:pt>
                <c:pt idx="6269">
                  <c:v>-84.179045432844944</c:v>
                </c:pt>
                <c:pt idx="6270">
                  <c:v>-79.79288770935969</c:v>
                </c:pt>
                <c:pt idx="6271">
                  <c:v>-75.572841674289521</c:v>
                </c:pt>
                <c:pt idx="6272">
                  <c:v>-71.50006624388223</c:v>
                </c:pt>
                <c:pt idx="6273">
                  <c:v>-67.635172203590912</c:v>
                </c:pt>
                <c:pt idx="6274">
                  <c:v>-64.107010579454069</c:v>
                </c:pt>
                <c:pt idx="6275">
                  <c:v>-61.086727141923241</c:v>
                </c:pt>
                <c:pt idx="6276">
                  <c:v>-58.76681661513441</c:v>
                </c:pt>
                <c:pt idx="6277">
                  <c:v>-57.359040518498084</c:v>
                </c:pt>
                <c:pt idx="6278">
                  <c:v>-57.101618296101115</c:v>
                </c:pt>
                <c:pt idx="6279">
                  <c:v>-58.246026616622068</c:v>
                </c:pt>
                <c:pt idx="6280">
                  <c:v>-60.99787788084771</c:v>
                </c:pt>
                <c:pt idx="6281">
                  <c:v>-65.415890578549295</c:v>
                </c:pt>
                <c:pt idx="6282">
                  <c:v>-71.306865706665732</c:v>
                </c:pt>
                <c:pt idx="6283">
                  <c:v>-78.166199529480011</c:v>
                </c:pt>
                <c:pt idx="6284">
                  <c:v>-85.196220314988238</c:v>
                </c:pt>
                <c:pt idx="6285">
                  <c:v>-91.402012189666323</c:v>
                </c:pt>
                <c:pt idx="6286">
                  <c:v>-95.737483696840897</c:v>
                </c:pt>
                <c:pt idx="6287">
                  <c:v>-97.265983164451654</c:v>
                </c:pt>
                <c:pt idx="6288">
                  <c:v>-95.302339061767967</c:v>
                </c:pt>
                <c:pt idx="6289">
                  <c:v>-89.508265879338182</c:v>
                </c:pt>
                <c:pt idx="6290">
                  <c:v>-79.920675530154483</c:v>
                </c:pt>
                <c:pt idx="6291">
                  <c:v>-66.902375738357023</c:v>
                </c:pt>
                <c:pt idx="6292">
                  <c:v>-51.022535873693712</c:v>
                </c:pt>
                <c:pt idx="6293">
                  <c:v>-32.90083401876565</c:v>
                </c:pt>
                <c:pt idx="6294">
                  <c:v>-13.061569127647157</c:v>
                </c:pt>
                <c:pt idx="6295">
                  <c:v>8.1758298362009345</c:v>
                </c:pt>
                <c:pt idx="6296">
                  <c:v>30.769546699909046</c:v>
                </c:pt>
                <c:pt idx="6297">
                  <c:v>54.983730959644113</c:v>
                </c:pt>
                <c:pt idx="6298">
                  <c:v>81.337719823979228</c:v>
                </c:pt>
                <c:pt idx="6299">
                  <c:v>110.44109738935907</c:v>
                </c:pt>
                <c:pt idx="6300">
                  <c:v>142.71671424328522</c:v>
                </c:pt>
                <c:pt idx="6301">
                  <c:v>178.07088167217285</c:v>
                </c:pt>
                <c:pt idx="6302">
                  <c:v>215.62092129457591</c:v>
                </c:pt>
                <c:pt idx="6303">
                  <c:v>253.59740614825418</c:v>
                </c:pt>
                <c:pt idx="6304">
                  <c:v>289.48527249566774</c:v>
                </c:pt>
                <c:pt idx="6305">
                  <c:v>320.36882810203946</c:v>
                </c:pt>
                <c:pt idx="6306">
                  <c:v>343.35326409262143</c:v>
                </c:pt>
                <c:pt idx="6307">
                  <c:v>355.92579567578815</c:v>
                </c:pt>
                <c:pt idx="6308">
                  <c:v>356.2001419065187</c:v>
                </c:pt>
                <c:pt idx="6309">
                  <c:v>343.08873431917539</c:v>
                </c:pt>
                <c:pt idx="6310">
                  <c:v>316.48419108665786</c:v>
                </c:pt>
                <c:pt idx="6311">
                  <c:v>277.46446898282483</c:v>
                </c:pt>
                <c:pt idx="6312">
                  <c:v>228.42143666365143</c:v>
                </c:pt>
                <c:pt idx="6313">
                  <c:v>172.96312184858633</c:v>
                </c:pt>
                <c:pt idx="6314">
                  <c:v>115.52101952831728</c:v>
                </c:pt>
                <c:pt idx="6315">
                  <c:v>60.743366775580881</c:v>
                </c:pt>
                <c:pt idx="6316">
                  <c:v>12.84885445263307</c:v>
                </c:pt>
                <c:pt idx="6317">
                  <c:v>-24.89302929899506</c:v>
                </c:pt>
                <c:pt idx="6318">
                  <c:v>-50.473613726532854</c:v>
                </c:pt>
                <c:pt idx="6319">
                  <c:v>-63.252627657383634</c:v>
                </c:pt>
                <c:pt idx="6320">
                  <c:v>-63.880914288658403</c:v>
                </c:pt>
                <c:pt idx="6321">
                  <c:v>-54.039608445112528</c:v>
                </c:pt>
                <c:pt idx="6322">
                  <c:v>-36.016220907623584</c:v>
                </c:pt>
                <c:pt idx="6323">
                  <c:v>-12.201387353282326</c:v>
                </c:pt>
                <c:pt idx="6324">
                  <c:v>15.351842192061401</c:v>
                </c:pt>
                <c:pt idx="6325">
                  <c:v>45.170073560911334</c:v>
                </c:pt>
                <c:pt idx="6326">
                  <c:v>76.34712001139539</c:v>
                </c:pt>
                <c:pt idx="6327">
                  <c:v>108.33233112644875</c:v>
                </c:pt>
                <c:pt idx="6328">
                  <c:v>140.64106148714336</c:v>
                </c:pt>
                <c:pt idx="6329">
                  <c:v>172.59855126301102</c:v>
                </c:pt>
                <c:pt idx="6330">
                  <c:v>203.18441475643408</c:v>
                </c:pt>
                <c:pt idx="6331">
                  <c:v>231.00552728177735</c:v>
                </c:pt>
                <c:pt idx="6332">
                  <c:v>254.40351423962485</c:v>
                </c:pt>
                <c:pt idx="6333">
                  <c:v>271.68331241031541</c:v>
                </c:pt>
                <c:pt idx="6334">
                  <c:v>281.40496882830632</c:v>
                </c:pt>
                <c:pt idx="6335">
                  <c:v>282.63839542696735</c:v>
                </c:pt>
                <c:pt idx="6336">
                  <c:v>275.09452452485061</c:v>
                </c:pt>
                <c:pt idx="6337">
                  <c:v>259.11497579568925</c:v>
                </c:pt>
                <c:pt idx="6338">
                  <c:v>235.56993219167893</c:v>
                </c:pt>
                <c:pt idx="6339">
                  <c:v>205.73567862850925</c:v>
                </c:pt>
                <c:pt idx="6340">
                  <c:v>171.19352805407024</c:v>
                </c:pt>
                <c:pt idx="6341">
                  <c:v>133.74358570210529</c:v>
                </c:pt>
                <c:pt idx="6342">
                  <c:v>95.306422149293184</c:v>
                </c:pt>
                <c:pt idx="6343">
                  <c:v>57.805102423726652</c:v>
                </c:pt>
                <c:pt idx="6344">
                  <c:v>23.046490317020961</c:v>
                </c:pt>
                <c:pt idx="6345">
                  <c:v>-7.3811729653431195</c:v>
                </c:pt>
                <c:pt idx="6346">
                  <c:v>-32.198343989676502</c:v>
                </c:pt>
                <c:pt idx="6347">
                  <c:v>-50.522778403732687</c:v>
                </c:pt>
                <c:pt idx="6348">
                  <c:v>-61.94636922881616</c:v>
                </c:pt>
                <c:pt idx="6349">
                  <c:v>-66.559928361975707</c:v>
                </c:pt>
                <c:pt idx="6350">
                  <c:v>-64.889260036051027</c:v>
                </c:pt>
                <c:pt idx="6351">
                  <c:v>-57.750604011199208</c:v>
                </c:pt>
                <c:pt idx="6352">
                  <c:v>-46.082788223720641</c:v>
                </c:pt>
                <c:pt idx="6353">
                  <c:v>-30.821563580389761</c:v>
                </c:pt>
                <c:pt idx="6354">
                  <c:v>-12.831346389054705</c:v>
                </c:pt>
                <c:pt idx="6355">
                  <c:v>7.1472250635277925</c:v>
                </c:pt>
                <c:pt idx="6356">
                  <c:v>28.573294397789187</c:v>
                </c:pt>
                <c:pt idx="6357">
                  <c:v>51.17947535639</c:v>
                </c:pt>
                <c:pt idx="6358">
                  <c:v>74.958414935320818</c:v>
                </c:pt>
                <c:pt idx="6359">
                  <c:v>100.00320967424608</c:v>
                </c:pt>
                <c:pt idx="6360">
                  <c:v>126.23776406023728</c:v>
                </c:pt>
                <c:pt idx="6361">
                  <c:v>153.15376076676972</c:v>
                </c:pt>
                <c:pt idx="6362">
                  <c:v>179.67368525331887</c:v>
                </c:pt>
                <c:pt idx="6363">
                  <c:v>204.18847607088767</c:v>
                </c:pt>
                <c:pt idx="6364">
                  <c:v>224.74098905295634</c:v>
                </c:pt>
                <c:pt idx="6365">
                  <c:v>239.29569095684818</c:v>
                </c:pt>
                <c:pt idx="6366">
                  <c:v>246.04929319776627</c:v>
                </c:pt>
                <c:pt idx="6367">
                  <c:v>243.75009019197901</c:v>
                </c:pt>
                <c:pt idx="6368">
                  <c:v>231.96879891558436</c:v>
                </c:pt>
                <c:pt idx="6369">
                  <c:v>211.23453890708075</c:v>
                </c:pt>
                <c:pt idx="6370">
                  <c:v>182.96606510963488</c:v>
                </c:pt>
                <c:pt idx="6371">
                  <c:v>149.19874024360993</c:v>
                </c:pt>
                <c:pt idx="6372">
                  <c:v>112.19485915124824</c:v>
                </c:pt>
                <c:pt idx="6373">
                  <c:v>74.064354481822548</c:v>
                </c:pt>
                <c:pt idx="6374">
                  <c:v>36.490613078505987</c:v>
                </c:pt>
                <c:pt idx="6375">
                  <c:v>0.59111466026641912</c:v>
                </c:pt>
                <c:pt idx="6376">
                  <c:v>-33.099067873780776</c:v>
                </c:pt>
                <c:pt idx="6377">
                  <c:v>-64.535317664586017</c:v>
                </c:pt>
                <c:pt idx="6378">
                  <c:v>-93.974989058389397</c:v>
                </c:pt>
                <c:pt idx="6379">
                  <c:v>-121.72616528753285</c:v>
                </c:pt>
                <c:pt idx="6380">
                  <c:v>-147.90778670175129</c:v>
                </c:pt>
                <c:pt idx="6381">
                  <c:v>-172.3166342134476</c:v>
                </c:pt>
                <c:pt idx="6382">
                  <c:v>-194.45839461251157</c:v>
                </c:pt>
                <c:pt idx="6383">
                  <c:v>-213.71610232136558</c:v>
                </c:pt>
                <c:pt idx="6384">
                  <c:v>-229.56345458213138</c:v>
                </c:pt>
                <c:pt idx="6385">
                  <c:v>-241.72768210457465</c:v>
                </c:pt>
                <c:pt idx="6386">
                  <c:v>-250.25802221060539</c:v>
                </c:pt>
                <c:pt idx="6387">
                  <c:v>-255.51348903848898</c:v>
                </c:pt>
                <c:pt idx="6388">
                  <c:v>-258.1021238208387</c:v>
                </c:pt>
                <c:pt idx="6389">
                  <c:v>-258.78696750213271</c:v>
                </c:pt>
                <c:pt idx="6390">
                  <c:v>-258.36226089640343</c:v>
                </c:pt>
                <c:pt idx="6391">
                  <c:v>-257.51865496733524</c:v>
                </c:pt>
                <c:pt idx="6392">
                  <c:v>-256.73991852290357</c:v>
                </c:pt>
                <c:pt idx="6393">
                  <c:v>-256.2712955790617</c:v>
                </c:pt>
                <c:pt idx="6394">
                  <c:v>-256.16304313041218</c:v>
                </c:pt>
                <c:pt idx="6395">
                  <c:v>-256.34854078405027</c:v>
                </c:pt>
                <c:pt idx="6396">
                  <c:v>-256.70409436692398</c:v>
                </c:pt>
                <c:pt idx="6397">
                  <c:v>-257.07135698734419</c:v>
                </c:pt>
                <c:pt idx="6398">
                  <c:v>-257.26431699704113</c:v>
                </c:pt>
                <c:pt idx="6399">
                  <c:v>-257.08991116571741</c:v>
                </c:pt>
                <c:pt idx="6400">
                  <c:v>-256.38719014783237</c:v>
                </c:pt>
                <c:pt idx="6401">
                  <c:v>-255.06243288996694</c:v>
                </c:pt>
                <c:pt idx="6402">
                  <c:v>-253.09669269463569</c:v>
                </c:pt>
                <c:pt idx="6403">
                  <c:v>-250.52721776363384</c:v>
                </c:pt>
                <c:pt idx="6404">
                  <c:v>-247.42392049767969</c:v>
                </c:pt>
                <c:pt idx="6405">
                  <c:v>-243.87616430131013</c:v>
                </c:pt>
                <c:pt idx="6406">
                  <c:v>-239.98236269108807</c:v>
                </c:pt>
                <c:pt idx="6407">
                  <c:v>-235.82481812338253</c:v>
                </c:pt>
                <c:pt idx="6408">
                  <c:v>-231.42788230987051</c:v>
                </c:pt>
                <c:pt idx="6409">
                  <c:v>-226.72076520365655</c:v>
                </c:pt>
                <c:pt idx="6410">
                  <c:v>-221.53335904151101</c:v>
                </c:pt>
                <c:pt idx="6411">
                  <c:v>-215.63343038072557</c:v>
                </c:pt>
                <c:pt idx="6412">
                  <c:v>-208.78469624712801</c:v>
                </c:pt>
                <c:pt idx="6413">
                  <c:v>-200.79703895255611</c:v>
                </c:pt>
                <c:pt idx="6414">
                  <c:v>-191.55529649513863</c:v>
                </c:pt>
                <c:pt idx="6415">
                  <c:v>-181.03221135398522</c:v>
                </c:pt>
                <c:pt idx="6416">
                  <c:v>-169.29483833155581</c:v>
                </c:pt>
                <c:pt idx="6417">
                  <c:v>-156.50208834583924</c:v>
                </c:pt>
                <c:pt idx="6418">
                  <c:v>-142.88220304812216</c:v>
                </c:pt>
                <c:pt idx="6419">
                  <c:v>-128.68508865683481</c:v>
                </c:pt>
                <c:pt idx="6420">
                  <c:v>-114.12281352135811</c:v>
                </c:pt>
                <c:pt idx="6421">
                  <c:v>-99.325287162399746</c:v>
                </c:pt>
                <c:pt idx="6422">
                  <c:v>-84.330734906805873</c:v>
                </c:pt>
                <c:pt idx="6423">
                  <c:v>-69.109244775034981</c:v>
                </c:pt>
                <c:pt idx="6424">
                  <c:v>-53.602261263867426</c:v>
                </c:pt>
                <c:pt idx="6425">
                  <c:v>-37.759961759063522</c:v>
                </c:pt>
                <c:pt idx="6426">
                  <c:v>-21.566744978294967</c:v>
                </c:pt>
                <c:pt idx="6427">
                  <c:v>-5.0502153290123495</c:v>
                </c:pt>
                <c:pt idx="6428">
                  <c:v>11.732210534661357</c:v>
                </c:pt>
                <c:pt idx="6429">
                  <c:v>28.728816654512332</c:v>
                </c:pt>
                <c:pt idx="6430">
                  <c:v>45.930099858820725</c:v>
                </c:pt>
                <c:pt idx="6431">
                  <c:v>63.367467627651216</c:v>
                </c:pt>
                <c:pt idx="6432">
                  <c:v>81.047351797630938</c:v>
                </c:pt>
                <c:pt idx="6433">
                  <c:v>98.836764851396183</c:v>
                </c:pt>
                <c:pt idx="6434">
                  <c:v>116.3580228327063</c:v>
                </c:pt>
                <c:pt idx="6435">
                  <c:v>132.95660581594049</c:v>
                </c:pt>
                <c:pt idx="6436">
                  <c:v>147.76816992384221</c:v>
                </c:pt>
                <c:pt idx="6437">
                  <c:v>159.85746184616434</c:v>
                </c:pt>
                <c:pt idx="6438">
                  <c:v>168.37686198607003</c:v>
                </c:pt>
                <c:pt idx="6439">
                  <c:v>172.7051665360371</c:v>
                </c:pt>
                <c:pt idx="6440">
                  <c:v>172.55268341590238</c:v>
                </c:pt>
                <c:pt idx="6441">
                  <c:v>168.0297850393313</c:v>
                </c:pt>
                <c:pt idx="6442">
                  <c:v>159.66617882034862</c:v>
                </c:pt>
                <c:pt idx="6443">
                  <c:v>148.35865090821036</c:v>
                </c:pt>
                <c:pt idx="6444">
                  <c:v>135.24023665734384</c:v>
                </c:pt>
                <c:pt idx="6445">
                  <c:v>121.49934403210015</c:v>
                </c:pt>
                <c:pt idx="6446">
                  <c:v>108.20413068653232</c:v>
                </c:pt>
                <c:pt idx="6447">
                  <c:v>96.182164477650588</c:v>
                </c:pt>
                <c:pt idx="6448">
                  <c:v>85.973503934164356</c:v>
                </c:pt>
                <c:pt idx="6449">
                  <c:v>77.842433532091633</c:v>
                </c:pt>
                <c:pt idx="6450">
                  <c:v>71.822006258648187</c:v>
                </c:pt>
                <c:pt idx="6451">
                  <c:v>67.777137531500642</c:v>
                </c:pt>
                <c:pt idx="6452">
                  <c:v>65.483844456369752</c:v>
                </c:pt>
                <c:pt idx="6453">
                  <c:v>64.716287953366034</c:v>
                </c:pt>
                <c:pt idx="6454">
                  <c:v>65.317155660484062</c:v>
                </c:pt>
                <c:pt idx="6455">
                  <c:v>67.221516751331109</c:v>
                </c:pt>
                <c:pt idx="6456">
                  <c:v>70.421869661533506</c:v>
                </c:pt>
                <c:pt idx="6457">
                  <c:v>74.893919065333236</c:v>
                </c:pt>
                <c:pt idx="6458">
                  <c:v>80.523596618200585</c:v>
                </c:pt>
                <c:pt idx="6459">
                  <c:v>87.070677609638395</c:v>
                </c:pt>
                <c:pt idx="6460">
                  <c:v>94.182571906164043</c:v>
                </c:pt>
                <c:pt idx="6461">
                  <c:v>101.45194208364428</c:v>
                </c:pt>
                <c:pt idx="6462">
                  <c:v>108.50145727524608</c:v>
                </c:pt>
                <c:pt idx="6463">
                  <c:v>115.07279136525506</c:v>
                </c:pt>
                <c:pt idx="6464">
                  <c:v>121.09070988642139</c:v>
                </c:pt>
                <c:pt idx="6465">
                  <c:v>126.67245415950174</c:v>
                </c:pt>
                <c:pt idx="6466">
                  <c:v>132.06503933011328</c:v>
                </c:pt>
                <c:pt idx="6467">
                  <c:v>137.51946662393408</c:v>
                </c:pt>
                <c:pt idx="6468">
                  <c:v>143.13850400726625</c:v>
                </c:pt>
                <c:pt idx="6469">
                  <c:v>148.74628446889625</c:v>
                </c:pt>
                <c:pt idx="6470">
                  <c:v>153.822107657603</c:v>
                </c:pt>
                <c:pt idx="6471">
                  <c:v>157.52300028617171</c:v>
                </c:pt>
                <c:pt idx="6472">
                  <c:v>158.78863807448838</c:v>
                </c:pt>
                <c:pt idx="6473">
                  <c:v>156.48671157066238</c:v>
                </c:pt>
                <c:pt idx="6474">
                  <c:v>149.54640945442705</c:v>
                </c:pt>
                <c:pt idx="6475">
                  <c:v>137.06079110174574</c:v>
                </c:pt>
                <c:pt idx="6476">
                  <c:v>118.38649815091932</c:v>
                </c:pt>
                <c:pt idx="6477">
                  <c:v>93.282339695462412</c:v>
                </c:pt>
                <c:pt idx="6478">
                  <c:v>62.088464969604857</c:v>
                </c:pt>
                <c:pt idx="6479">
                  <c:v>25.883664757805402</c:v>
                </c:pt>
                <c:pt idx="6480">
                  <c:v>-13.475563915515743</c:v>
                </c:pt>
                <c:pt idx="6481">
                  <c:v>-53.499078898067651</c:v>
                </c:pt>
                <c:pt idx="6482">
                  <c:v>-91.376802704333144</c:v>
                </c:pt>
                <c:pt idx="6483">
                  <c:v>-124.37934533403647</c:v>
                </c:pt>
                <c:pt idx="6484">
                  <c:v>-150.23953152494943</c:v>
                </c:pt>
                <c:pt idx="6485">
                  <c:v>-167.42814739514796</c:v>
                </c:pt>
                <c:pt idx="6486">
                  <c:v>-175.27797869026082</c:v>
                </c:pt>
                <c:pt idx="6487">
                  <c:v>-173.95276993569016</c:v>
                </c:pt>
                <c:pt idx="6488">
                  <c:v>-164.29552302390988</c:v>
                </c:pt>
                <c:pt idx="6489">
                  <c:v>-147.61557405582383</c:v>
                </c:pt>
                <c:pt idx="6490">
                  <c:v>-125.47703832721322</c:v>
                </c:pt>
                <c:pt idx="6491">
                  <c:v>-99.535104138740508</c:v>
                </c:pt>
                <c:pt idx="6492">
                  <c:v>-71.436610520104495</c:v>
                </c:pt>
                <c:pt idx="6493">
                  <c:v>-42.772885721393664</c:v>
                </c:pt>
                <c:pt idx="6494">
                  <c:v>-15.060200538114122</c:v>
                </c:pt>
                <c:pt idx="6495">
                  <c:v>10.27353631902024</c:v>
                </c:pt>
                <c:pt idx="6496">
                  <c:v>31.906932217878975</c:v>
                </c:pt>
                <c:pt idx="6497">
                  <c:v>48.656079002105692</c:v>
                </c:pt>
                <c:pt idx="6498">
                  <c:v>59.523658645808517</c:v>
                </c:pt>
                <c:pt idx="6499">
                  <c:v>63.760619788023966</c:v>
                </c:pt>
                <c:pt idx="6500">
                  <c:v>60.928188941622523</c:v>
                </c:pt>
                <c:pt idx="6501">
                  <c:v>50.952440090022392</c:v>
                </c:pt>
                <c:pt idx="6502">
                  <c:v>34.174030599422103</c:v>
                </c:pt>
                <c:pt idx="6503">
                  <c:v>11.396585649940022</c:v>
                </c:pt>
                <c:pt idx="6504">
                  <c:v>-16.080621530962134</c:v>
                </c:pt>
                <c:pt idx="6505">
                  <c:v>-46.48345058673052</c:v>
                </c:pt>
                <c:pt idx="6506">
                  <c:v>-77.678953490434097</c:v>
                </c:pt>
                <c:pt idx="6507">
                  <c:v>-107.39579988801859</c:v>
                </c:pt>
                <c:pt idx="6508">
                  <c:v>-133.5065773764519</c:v>
                </c:pt>
                <c:pt idx="6509">
                  <c:v>-154.29423179132471</c:v>
                </c:pt>
                <c:pt idx="6510">
                  <c:v>-168.62333692581922</c:v>
                </c:pt>
                <c:pt idx="6511">
                  <c:v>-175.96998125923227</c:v>
                </c:pt>
                <c:pt idx="6512">
                  <c:v>-176.31790746582158</c:v>
                </c:pt>
                <c:pt idx="6513">
                  <c:v>-169.97968655100007</c:v>
                </c:pt>
                <c:pt idx="6514">
                  <c:v>-157.4250072976894</c:v>
                </c:pt>
                <c:pt idx="6515">
                  <c:v>-139.17996722331841</c:v>
                </c:pt>
                <c:pt idx="6516">
                  <c:v>-115.81739673509662</c:v>
                </c:pt>
                <c:pt idx="6517">
                  <c:v>-88.0189046612266</c:v>
                </c:pt>
                <c:pt idx="6518">
                  <c:v>-56.669282864310517</c:v>
                </c:pt>
                <c:pt idx="6519">
                  <c:v>-22.939232228850074</c:v>
                </c:pt>
                <c:pt idx="6520">
                  <c:v>11.685233443198005</c:v>
                </c:pt>
                <c:pt idx="6521">
                  <c:v>45.462010352355918</c:v>
                </c:pt>
                <c:pt idx="6522">
                  <c:v>76.556824080087694</c:v>
                </c:pt>
                <c:pt idx="6523">
                  <c:v>103.28609233526541</c:v>
                </c:pt>
                <c:pt idx="6524">
                  <c:v>124.36348581560604</c:v>
                </c:pt>
                <c:pt idx="6525">
                  <c:v>139.05335370760636</c:v>
                </c:pt>
                <c:pt idx="6526">
                  <c:v>147.16695097491515</c:v>
                </c:pt>
                <c:pt idx="6527">
                  <c:v>148.91310466986354</c:v>
                </c:pt>
                <c:pt idx="6528">
                  <c:v>144.68623204162046</c:v>
                </c:pt>
                <c:pt idx="6529">
                  <c:v>134.88963065398147</c:v>
                </c:pt>
                <c:pt idx="6530">
                  <c:v>119.83460999275556</c:v>
                </c:pt>
                <c:pt idx="6531">
                  <c:v>99.683462819589579</c:v>
                </c:pt>
                <c:pt idx="6532">
                  <c:v>74.398756563184207</c:v>
                </c:pt>
                <c:pt idx="6533">
                  <c:v>43.726064400423368</c:v>
                </c:pt>
                <c:pt idx="6534">
                  <c:v>7.2941380728389564</c:v>
                </c:pt>
                <c:pt idx="6535">
                  <c:v>-35.108730104219255</c:v>
                </c:pt>
                <c:pt idx="6536">
                  <c:v>-83.13251193456901</c:v>
                </c:pt>
                <c:pt idx="6537">
                  <c:v>-135.50296471772847</c:v>
                </c:pt>
                <c:pt idx="6538">
                  <c:v>-189.88951755645789</c:v>
                </c:pt>
                <c:pt idx="6539">
                  <c:v>-243.09463623523942</c:v>
                </c:pt>
                <c:pt idx="6540">
                  <c:v>-291.50511129136942</c:v>
                </c:pt>
                <c:pt idx="6541">
                  <c:v>-331.65645258878055</c:v>
                </c:pt>
                <c:pt idx="6542">
                  <c:v>-360.76601061731532</c:v>
                </c:pt>
                <c:pt idx="6543">
                  <c:v>-377.14592633070885</c:v>
                </c:pt>
                <c:pt idx="6544">
                  <c:v>-380.45164886978949</c:v>
                </c:pt>
                <c:pt idx="6545">
                  <c:v>-371.72254644353762</c:v>
                </c:pt>
                <c:pt idx="6546">
                  <c:v>-353.16998499791936</c:v>
                </c:pt>
                <c:pt idx="6547">
                  <c:v>-327.72056623786023</c:v>
                </c:pt>
                <c:pt idx="6548">
                  <c:v>-298.41797097911416</c:v>
                </c:pt>
                <c:pt idx="6549">
                  <c:v>-267.85862266657131</c:v>
                </c:pt>
                <c:pt idx="6550">
                  <c:v>-237.82446922005536</c:v>
                </c:pt>
                <c:pt idx="6551">
                  <c:v>-209.18996515361121</c:v>
                </c:pt>
                <c:pt idx="6552">
                  <c:v>-182.07475908825643</c:v>
                </c:pt>
                <c:pt idx="6553">
                  <c:v>-156.14736069170581</c:v>
                </c:pt>
                <c:pt idx="6554">
                  <c:v>-130.97972062618774</c:v>
                </c:pt>
                <c:pt idx="6555">
                  <c:v>-106.37066313323702</c:v>
                </c:pt>
                <c:pt idx="6556">
                  <c:v>-82.567327782882273</c:v>
                </c:pt>
                <c:pt idx="6557">
                  <c:v>-60.325395806620485</c:v>
                </c:pt>
                <c:pt idx="6558">
                  <c:v>-40.77858341875335</c:v>
                </c:pt>
                <c:pt idx="6559">
                  <c:v>-25.145924206556053</c:v>
                </c:pt>
                <c:pt idx="6560">
                  <c:v>-14.369661186926436</c:v>
                </c:pt>
                <c:pt idx="6561">
                  <c:v>-8.8053789868365122</c:v>
                </c:pt>
                <c:pt idx="6562">
                  <c:v>-8.0606693865954107</c:v>
                </c:pt>
                <c:pt idx="6563">
                  <c:v>-11.021074714571686</c:v>
                </c:pt>
                <c:pt idx="6564">
                  <c:v>-16.047503806932827</c:v>
                </c:pt>
                <c:pt idx="6565">
                  <c:v>-21.292467370185783</c:v>
                </c:pt>
                <c:pt idx="6566">
                  <c:v>-25.062152051427006</c:v>
                </c:pt>
                <c:pt idx="6567">
                  <c:v>-26.142672160653994</c:v>
                </c:pt>
                <c:pt idx="6568">
                  <c:v>-24.011426550909601</c:v>
                </c:pt>
                <c:pt idx="6569">
                  <c:v>-18.877891329059864</c:v>
                </c:pt>
                <c:pt idx="6570">
                  <c:v>-11.54596582952778</c:v>
                </c:pt>
                <c:pt idx="6571">
                  <c:v>-3.1428406394047039</c:v>
                </c:pt>
                <c:pt idx="6572">
                  <c:v>5.2082946962139989</c:v>
                </c:pt>
                <c:pt idx="6573">
                  <c:v>12.689817799437822</c:v>
                </c:pt>
                <c:pt idx="6574">
                  <c:v>18.99883586765182</c:v>
                </c:pt>
                <c:pt idx="6575">
                  <c:v>24.419244376039153</c:v>
                </c:pt>
                <c:pt idx="6576">
                  <c:v>29.737460861323392</c:v>
                </c:pt>
                <c:pt idx="6577">
                  <c:v>36.01846724461457</c:v>
                </c:pt>
                <c:pt idx="6578">
                  <c:v>44.301021959161012</c:v>
                </c:pt>
                <c:pt idx="6579">
                  <c:v>55.302239017087757</c:v>
                </c:pt>
                <c:pt idx="6580">
                  <c:v>69.220246390279513</c:v>
                </c:pt>
                <c:pt idx="6581">
                  <c:v>85.68444039805506</c:v>
                </c:pt>
                <c:pt idx="6582">
                  <c:v>103.84972535750022</c:v>
                </c:pt>
                <c:pt idx="6583">
                  <c:v>122.59078132457391</c:v>
                </c:pt>
                <c:pt idx="6584">
                  <c:v>140.73882127092756</c:v>
                </c:pt>
                <c:pt idx="6585">
                  <c:v>157.31051304655765</c:v>
                </c:pt>
                <c:pt idx="6586">
                  <c:v>171.68677084629368</c:v>
                </c:pt>
                <c:pt idx="6587">
                  <c:v>183.7026242262323</c:v>
                </c:pt>
                <c:pt idx="6588">
                  <c:v>193.6201266715145</c:v>
                </c:pt>
                <c:pt idx="6589">
                  <c:v>201.9859796509663</c:v>
                </c:pt>
                <c:pt idx="6590">
                  <c:v>209.41862388457736</c:v>
                </c:pt>
                <c:pt idx="6591">
                  <c:v>216.39949841797895</c:v>
                </c:pt>
                <c:pt idx="6592">
                  <c:v>223.13795693008396</c:v>
                </c:pt>
                <c:pt idx="6593">
                  <c:v>229.54154830251696</c:v>
                </c:pt>
                <c:pt idx="6594">
                  <c:v>235.27857204979841</c:v>
                </c:pt>
                <c:pt idx="6595">
                  <c:v>239.89616387067682</c:v>
                </c:pt>
                <c:pt idx="6596">
                  <c:v>242.95937766939559</c:v>
                </c:pt>
                <c:pt idx="6597">
                  <c:v>244.18639849486834</c:v>
                </c:pt>
                <c:pt idx="6598">
                  <c:v>243.55510727115248</c:v>
                </c:pt>
                <c:pt idx="6599">
                  <c:v>241.34942327150759</c:v>
                </c:pt>
                <c:pt idx="6600">
                  <c:v>238.1188793113985</c:v>
                </c:pt>
                <c:pt idx="6601">
                  <c:v>234.5539985678725</c:v>
                </c:pt>
                <c:pt idx="6602">
                  <c:v>231.31840701538215</c:v>
                </c:pt>
                <c:pt idx="6603">
                  <c:v>228.89831801253109</c:v>
                </c:pt>
                <c:pt idx="6604">
                  <c:v>227.51746791246796</c:v>
                </c:pt>
                <c:pt idx="6605">
                  <c:v>227.12946916978194</c:v>
                </c:pt>
                <c:pt idx="6606">
                  <c:v>227.46810910416698</c:v>
                </c:pt>
                <c:pt idx="6607">
                  <c:v>228.12990508974363</c:v>
                </c:pt>
                <c:pt idx="6608">
                  <c:v>228.67390391484093</c:v>
                </c:pt>
                <c:pt idx="6609">
                  <c:v>228.73072602092105</c:v>
                </c:pt>
                <c:pt idx="6610">
                  <c:v>228.10414928204551</c:v>
                </c:pt>
                <c:pt idx="6611">
                  <c:v>226.83390667324633</c:v>
                </c:pt>
                <c:pt idx="6612">
                  <c:v>225.18915680581762</c:v>
                </c:pt>
                <c:pt idx="6613">
                  <c:v>223.58641400485277</c:v>
                </c:pt>
                <c:pt idx="6614">
                  <c:v>222.46078649079189</c:v>
                </c:pt>
                <c:pt idx="6615">
                  <c:v>222.1390858865152</c:v>
                </c:pt>
                <c:pt idx="6616">
                  <c:v>222.75471545931308</c:v>
                </c:pt>
                <c:pt idx="6617">
                  <c:v>224.21915098441275</c:v>
                </c:pt>
                <c:pt idx="6618">
                  <c:v>226.24270919764268</c:v>
                </c:pt>
                <c:pt idx="6619">
                  <c:v>228.39035853678897</c:v>
                </c:pt>
                <c:pt idx="6620">
                  <c:v>230.16244377363483</c:v>
                </c:pt>
                <c:pt idx="6621">
                  <c:v>231.08996270660629</c:v>
                </c:pt>
                <c:pt idx="6622">
                  <c:v>230.8232602252827</c:v>
                </c:pt>
                <c:pt idx="6623">
                  <c:v>229.18411558085825</c:v>
                </c:pt>
                <c:pt idx="6624">
                  <c:v>226.16038583944663</c:v>
                </c:pt>
                <c:pt idx="6625">
                  <c:v>221.84799776628546</c:v>
                </c:pt>
                <c:pt idx="6626">
                  <c:v>216.36948829409241</c:v>
                </c:pt>
                <c:pt idx="6627">
                  <c:v>209.8052835922737</c:v>
                </c:pt>
                <c:pt idx="6628">
                  <c:v>202.16044102147504</c:v>
                </c:pt>
                <c:pt idx="6629">
                  <c:v>193.3687966036679</c:v>
                </c:pt>
                <c:pt idx="6630">
                  <c:v>183.32623949784016</c:v>
                </c:pt>
                <c:pt idx="6631">
                  <c:v>171.94803148681166</c:v>
                </c:pt>
                <c:pt idx="6632">
                  <c:v>159.24697578827201</c:v>
                </c:pt>
                <c:pt idx="6633">
                  <c:v>145.41758809005333</c:v>
                </c:pt>
                <c:pt idx="6634">
                  <c:v>130.89157225240885</c:v>
                </c:pt>
                <c:pt idx="6635">
                  <c:v>116.32179493473213</c:v>
                </c:pt>
                <c:pt idx="6636">
                  <c:v>102.4722295485635</c:v>
                </c:pt>
                <c:pt idx="6637">
                  <c:v>90.031770878654513</c:v>
                </c:pt>
                <c:pt idx="6638">
                  <c:v>79.404335002513832</c:v>
                </c:pt>
                <c:pt idx="6639">
                  <c:v>70.539985462609422</c:v>
                </c:pt>
                <c:pt idx="6640">
                  <c:v>62.862249076483685</c:v>
                </c:pt>
                <c:pt idx="6641">
                  <c:v>55.314993686973914</c:v>
                </c:pt>
                <c:pt idx="6642">
                  <c:v>46.504494650740604</c:v>
                </c:pt>
                <c:pt idx="6643">
                  <c:v>34.885493427744329</c:v>
                </c:pt>
                <c:pt idx="6644">
                  <c:v>18.959621935500671</c:v>
                </c:pt>
                <c:pt idx="6645">
                  <c:v>-2.5082262159048025</c:v>
                </c:pt>
                <c:pt idx="6646">
                  <c:v>-30.239948141336367</c:v>
                </c:pt>
                <c:pt idx="6647">
                  <c:v>-64.182877716095462</c:v>
                </c:pt>
                <c:pt idx="6648">
                  <c:v>-103.32136344581671</c:v>
                </c:pt>
                <c:pt idx="6649">
                  <c:v>-145.67237855543678</c:v>
                </c:pt>
                <c:pt idx="6650">
                  <c:v>-188.52499124211391</c:v>
                </c:pt>
                <c:pt idx="6651">
                  <c:v>-228.87738350871322</c:v>
                </c:pt>
                <c:pt idx="6652">
                  <c:v>-263.94214430175117</c:v>
                </c:pt>
                <c:pt idx="6653">
                  <c:v>-291.58097773790746</c:v>
                </c:pt>
                <c:pt idx="6654">
                  <c:v>-310.58041977546242</c:v>
                </c:pt>
                <c:pt idx="6655">
                  <c:v>-320.74659811081619</c:v>
                </c:pt>
                <c:pt idx="6656">
                  <c:v>-322.83254857766565</c:v>
                </c:pt>
                <c:pt idx="6657">
                  <c:v>-318.31577022124202</c:v>
                </c:pt>
                <c:pt idx="6658">
                  <c:v>-309.05698706683916</c:v>
                </c:pt>
                <c:pt idx="6659">
                  <c:v>-296.90780294248412</c:v>
                </c:pt>
                <c:pt idx="6660">
                  <c:v>-283.36939987770774</c:v>
                </c:pt>
                <c:pt idx="6661">
                  <c:v>-269.4015342946056</c:v>
                </c:pt>
                <c:pt idx="6662">
                  <c:v>-255.43000434851783</c:v>
                </c:pt>
                <c:pt idx="6663">
                  <c:v>-241.52220693010011</c:v>
                </c:pt>
                <c:pt idx="6664">
                  <c:v>-227.63952478170521</c:v>
                </c:pt>
                <c:pt idx="6665">
                  <c:v>-213.86877896974451</c:v>
                </c:pt>
                <c:pt idx="6666">
                  <c:v>-200.56872238897151</c:v>
                </c:pt>
                <c:pt idx="6667">
                  <c:v>-188.40626976708282</c:v>
                </c:pt>
                <c:pt idx="6668">
                  <c:v>-178.28301700561929</c:v>
                </c:pt>
                <c:pt idx="6669">
                  <c:v>-171.16709895665693</c:v>
                </c:pt>
                <c:pt idx="6670">
                  <c:v>-167.86288409680074</c:v>
                </c:pt>
                <c:pt idx="6671">
                  <c:v>-168.77629049319205</c:v>
                </c:pt>
                <c:pt idx="6672">
                  <c:v>-173.75068789962722</c:v>
                </c:pt>
                <c:pt idx="6673">
                  <c:v>-182.03471122383894</c:v>
                </c:pt>
                <c:pt idx="6674">
                  <c:v>-192.39899984907504</c:v>
                </c:pt>
                <c:pt idx="6675">
                  <c:v>-203.36846326107332</c:v>
                </c:pt>
                <c:pt idx="6676">
                  <c:v>-213.50257552265703</c:v>
                </c:pt>
                <c:pt idx="6677">
                  <c:v>-221.65055783691773</c:v>
                </c:pt>
                <c:pt idx="6678">
                  <c:v>-227.12612349100255</c:v>
                </c:pt>
                <c:pt idx="6679">
                  <c:v>-229.77092023332119</c:v>
                </c:pt>
                <c:pt idx="6680">
                  <c:v>-229.89887851420971</c:v>
                </c:pt>
                <c:pt idx="6681">
                  <c:v>-228.13768008106368</c:v>
                </c:pt>
                <c:pt idx="6682">
                  <c:v>-225.20864495559161</c:v>
                </c:pt>
                <c:pt idx="6683">
                  <c:v>-221.70399839221827</c:v>
                </c:pt>
                <c:pt idx="6684">
                  <c:v>-217.92211075442165</c:v>
                </c:pt>
                <c:pt idx="6685">
                  <c:v>-213.80393468634955</c:v>
                </c:pt>
                <c:pt idx="6686">
                  <c:v>-208.98251776231822</c:v>
                </c:pt>
                <c:pt idx="6687">
                  <c:v>-202.92454488259196</c:v>
                </c:pt>
                <c:pt idx="6688">
                  <c:v>-195.11929739948494</c:v>
                </c:pt>
                <c:pt idx="6689">
                  <c:v>-185.26145614084743</c:v>
                </c:pt>
                <c:pt idx="6690">
                  <c:v>-173.37785485688397</c:v>
                </c:pt>
                <c:pt idx="6691">
                  <c:v>-159.86271858656644</c:v>
                </c:pt>
                <c:pt idx="6692">
                  <c:v>-145.41096499935594</c:v>
                </c:pt>
                <c:pt idx="6693">
                  <c:v>-130.8684588826676</c:v>
                </c:pt>
                <c:pt idx="6694">
                  <c:v>-117.04224687989868</c:v>
                </c:pt>
                <c:pt idx="6695">
                  <c:v>-104.52342603571964</c:v>
                </c:pt>
                <c:pt idx="6696">
                  <c:v>-93.567763875772542</c:v>
                </c:pt>
                <c:pt idx="6697">
                  <c:v>-84.060078850676049</c:v>
                </c:pt>
                <c:pt idx="6698">
                  <c:v>-75.565878433408713</c:v>
                </c:pt>
                <c:pt idx="6699">
                  <c:v>-67.455620527977274</c:v>
                </c:pt>
                <c:pt idx="6700">
                  <c:v>-59.071918646983477</c:v>
                </c:pt>
                <c:pt idx="6701">
                  <c:v>-49.896773140458038</c:v>
                </c:pt>
                <c:pt idx="6702">
                  <c:v>-39.672622526236346</c:v>
                </c:pt>
                <c:pt idx="6703">
                  <c:v>-28.443413986370153</c:v>
                </c:pt>
                <c:pt idx="6704">
                  <c:v>-16.508197870357069</c:v>
                </c:pt>
                <c:pt idx="6705">
                  <c:v>-4.3099938860641425</c:v>
                </c:pt>
                <c:pt idx="6706">
                  <c:v>7.6975681629756458</c:v>
                </c:pt>
                <c:pt idx="6707">
                  <c:v>19.164222860775951</c:v>
                </c:pt>
                <c:pt idx="6708">
                  <c:v>29.913531918812591</c:v>
                </c:pt>
                <c:pt idx="6709">
                  <c:v>39.962955588533781</c:v>
                </c:pt>
                <c:pt idx="6710">
                  <c:v>49.495957314579449</c:v>
                </c:pt>
                <c:pt idx="6711">
                  <c:v>58.793407080274463</c:v>
                </c:pt>
                <c:pt idx="6712">
                  <c:v>68.137012021357279</c:v>
                </c:pt>
                <c:pt idx="6713">
                  <c:v>77.70866940048316</c:v>
                </c:pt>
                <c:pt idx="6714">
                  <c:v>87.519224325448491</c:v>
                </c:pt>
                <c:pt idx="6715">
                  <c:v>97.394493790154669</c:v>
                </c:pt>
                <c:pt idx="6716">
                  <c:v>107.02553043763054</c:v>
                </c:pt>
                <c:pt idx="6717">
                  <c:v>116.06648126898459</c:v>
                </c:pt>
                <c:pt idx="6718">
                  <c:v>124.25047811649389</c:v>
                </c:pt>
                <c:pt idx="6719">
                  <c:v>131.49316522632364</c:v>
                </c:pt>
                <c:pt idx="6720">
                  <c:v>137.95571214441711</c:v>
                </c:pt>
                <c:pt idx="6721">
                  <c:v>144.04107531591359</c:v>
                </c:pt>
                <c:pt idx="6722">
                  <c:v>150.3059067653443</c:v>
                </c:pt>
                <c:pt idx="6723">
                  <c:v>157.29474134761108</c:v>
                </c:pt>
                <c:pt idx="6724">
                  <c:v>165.3383053067225</c:v>
                </c:pt>
                <c:pt idx="6725">
                  <c:v>174.38344609410012</c:v>
                </c:pt>
                <c:pt idx="6726">
                  <c:v>183.92011452196033</c:v>
                </c:pt>
                <c:pt idx="6727">
                  <c:v>193.03722001102449</c:v>
                </c:pt>
                <c:pt idx="6728">
                  <c:v>200.58798271128242</c:v>
                </c:pt>
                <c:pt idx="6729">
                  <c:v>205.40342605252968</c:v>
                </c:pt>
                <c:pt idx="6730">
                  <c:v>206.4829306761267</c:v>
                </c:pt>
                <c:pt idx="6731">
                  <c:v>203.12104282405443</c:v>
                </c:pt>
                <c:pt idx="6732">
                  <c:v>194.97891964727063</c:v>
                </c:pt>
                <c:pt idx="6733">
                  <c:v>182.13422395305022</c:v>
                </c:pt>
                <c:pt idx="6734">
                  <c:v>165.12534714327703</c:v>
                </c:pt>
                <c:pt idx="6735">
                  <c:v>144.96617639677862</c:v>
                </c:pt>
                <c:pt idx="6736">
                  <c:v>123.08647000193697</c:v>
                </c:pt>
                <c:pt idx="6737">
                  <c:v>101.17569507979</c:v>
                </c:pt>
                <c:pt idx="6738">
                  <c:v>80.957763128108141</c:v>
                </c:pt>
                <c:pt idx="6739">
                  <c:v>63.958807136231663</c:v>
                </c:pt>
                <c:pt idx="6740">
                  <c:v>51.326804711604247</c:v>
                </c:pt>
                <c:pt idx="6741">
                  <c:v>43.729118453395976</c:v>
                </c:pt>
                <c:pt idx="6742">
                  <c:v>41.321183141266189</c:v>
                </c:pt>
                <c:pt idx="6743">
                  <c:v>43.770907438748516</c:v>
                </c:pt>
                <c:pt idx="6744">
                  <c:v>50.334929060431051</c:v>
                </c:pt>
                <c:pt idx="6745">
                  <c:v>59.989062373074624</c:v>
                </c:pt>
                <c:pt idx="6746">
                  <c:v>71.599555936158922</c:v>
                </c:pt>
                <c:pt idx="6747">
                  <c:v>84.097389632223127</c:v>
                </c:pt>
                <c:pt idx="6748">
                  <c:v>96.609007977218013</c:v>
                </c:pt>
                <c:pt idx="6749">
                  <c:v>108.51256003665652</c:v>
                </c:pt>
                <c:pt idx="6750">
                  <c:v>119.42148374716342</c:v>
                </c:pt>
                <c:pt idx="6751">
                  <c:v>129.12469595621027</c:v>
                </c:pt>
                <c:pt idx="6752">
                  <c:v>137.5150952811141</c:v>
                </c:pt>
                <c:pt idx="6753">
                  <c:v>144.52421053884905</c:v>
                </c:pt>
                <c:pt idx="6754">
                  <c:v>150.07027991815451</c:v>
                </c:pt>
                <c:pt idx="6755">
                  <c:v>154.02652290324369</c:v>
                </c:pt>
                <c:pt idx="6756">
                  <c:v>156.22015545348941</c:v>
                </c:pt>
                <c:pt idx="6757">
                  <c:v>156.46919146747834</c:v>
                </c:pt>
                <c:pt idx="6758">
                  <c:v>154.64922434818342</c:v>
                </c:pt>
                <c:pt idx="6759">
                  <c:v>150.76511901425027</c:v>
                </c:pt>
                <c:pt idx="6760">
                  <c:v>144.99678929645484</c:v>
                </c:pt>
                <c:pt idx="6761">
                  <c:v>137.69977054149152</c:v>
                </c:pt>
                <c:pt idx="6762">
                  <c:v>129.36068141831137</c:v>
                </c:pt>
                <c:pt idx="6763">
                  <c:v>120.52283468305022</c:v>
                </c:pt>
                <c:pt idx="6764">
                  <c:v>111.70248193015978</c:v>
                </c:pt>
                <c:pt idx="6765">
                  <c:v>103.31291377729755</c:v>
                </c:pt>
                <c:pt idx="6766">
                  <c:v>95.60954537129065</c:v>
                </c:pt>
                <c:pt idx="6767">
                  <c:v>88.666852708257949</c:v>
                </c:pt>
                <c:pt idx="6768">
                  <c:v>82.393838238063694</c:v>
                </c:pt>
                <c:pt idx="6769">
                  <c:v>76.585896793654598</c:v>
                </c:pt>
                <c:pt idx="6770">
                  <c:v>70.998905415371908</c:v>
                </c:pt>
                <c:pt idx="6771">
                  <c:v>65.423597281805684</c:v>
                </c:pt>
                <c:pt idx="6772">
                  <c:v>59.739980084160109</c:v>
                </c:pt>
                <c:pt idx="6773">
                  <c:v>53.93895190386629</c:v>
                </c:pt>
                <c:pt idx="6774">
                  <c:v>48.107635405195033</c:v>
                </c:pt>
                <c:pt idx="6775">
                  <c:v>42.384737796131148</c:v>
                </c:pt>
                <c:pt idx="6776">
                  <c:v>36.899353026320412</c:v>
                </c:pt>
                <c:pt idx="6777">
                  <c:v>31.710734337470896</c:v>
                </c:pt>
                <c:pt idx="6778">
                  <c:v>26.76733608864739</c:v>
                </c:pt>
                <c:pt idx="6779">
                  <c:v>21.897854349824527</c:v>
                </c:pt>
                <c:pt idx="6780">
                  <c:v>16.83636727974174</c:v>
                </c:pt>
                <c:pt idx="6781">
                  <c:v>11.273419424979817</c:v>
                </c:pt>
                <c:pt idx="6782">
                  <c:v>4.9197165929108602</c:v>
                </c:pt>
                <c:pt idx="6783">
                  <c:v>-2.4313634791397272</c:v>
                </c:pt>
                <c:pt idx="6784">
                  <c:v>-10.854109183116339</c:v>
                </c:pt>
                <c:pt idx="6785">
                  <c:v>-20.261294078294313</c:v>
                </c:pt>
                <c:pt idx="6786">
                  <c:v>-30.401802825952959</c:v>
                </c:pt>
                <c:pt idx="6787">
                  <c:v>-40.890876622731028</c:v>
                </c:pt>
                <c:pt idx="6788">
                  <c:v>-51.271057758138852</c:v>
                </c:pt>
                <c:pt idx="6789">
                  <c:v>-61.090808443652286</c:v>
                </c:pt>
                <c:pt idx="6790">
                  <c:v>-69.980597822560483</c:v>
                </c:pt>
                <c:pt idx="6791">
                  <c:v>-77.706815115079081</c:v>
                </c:pt>
                <c:pt idx="6792">
                  <c:v>-84.194180049988347</c:v>
                </c:pt>
                <c:pt idx="6793">
                  <c:v>-89.52026854996906</c:v>
                </c:pt>
                <c:pt idx="6794">
                  <c:v>-93.891869099953823</c:v>
                </c:pt>
                <c:pt idx="6795">
                  <c:v>-97.609479432554849</c:v>
                </c:pt>
                <c:pt idx="6796">
                  <c:v>-101.01945498605652</c:v>
                </c:pt>
                <c:pt idx="6797">
                  <c:v>-104.453828047965</c:v>
                </c:pt>
                <c:pt idx="6798">
                  <c:v>-108.16674084204504</c:v>
                </c:pt>
                <c:pt idx="6799">
                  <c:v>-112.28505773412539</c:v>
                </c:pt>
                <c:pt idx="6800">
                  <c:v>-116.79026395241762</c:v>
                </c:pt>
                <c:pt idx="6801">
                  <c:v>-121.53674028132454</c:v>
                </c:pt>
                <c:pt idx="6802">
                  <c:v>-126.29715396982004</c:v>
                </c:pt>
                <c:pt idx="6803">
                  <c:v>-130.81875749975714</c:v>
                </c:pt>
                <c:pt idx="6804">
                  <c:v>-134.87482268693353</c:v>
                </c:pt>
                <c:pt idx="6805">
                  <c:v>-138.3001164083627</c:v>
                </c:pt>
                <c:pt idx="6806">
                  <c:v>-141.0032391983371</c:v>
                </c:pt>
                <c:pt idx="6807">
                  <c:v>-142.95219387686365</c:v>
                </c:pt>
                <c:pt idx="6808">
                  <c:v>-144.13935408546246</c:v>
                </c:pt>
                <c:pt idx="6809">
                  <c:v>-144.53970619308603</c:v>
                </c:pt>
                <c:pt idx="6810">
                  <c:v>-144.07028848012078</c:v>
                </c:pt>
                <c:pt idx="6811">
                  <c:v>-142.55089299447363</c:v>
                </c:pt>
                <c:pt idx="6812">
                  <c:v>-139.67334890464264</c:v>
                </c:pt>
                <c:pt idx="6813">
                  <c:v>-135.00229503179062</c:v>
                </c:pt>
                <c:pt idx="6814">
                  <c:v>-128.03023152756336</c:v>
                </c:pt>
                <c:pt idx="6815">
                  <c:v>-118.28548190694259</c:v>
                </c:pt>
                <c:pt idx="6816">
                  <c:v>-105.45749026563966</c:v>
                </c:pt>
                <c:pt idx="6817">
                  <c:v>-89.483197352671525</c:v>
                </c:pt>
                <c:pt idx="6818">
                  <c:v>-70.556278048781394</c:v>
                </c:pt>
                <c:pt idx="6819">
                  <c:v>-49.070543791202986</c:v>
                </c:pt>
                <c:pt idx="6820">
                  <c:v>-25.547762397151075</c:v>
                </c:pt>
                <c:pt idx="6821">
                  <c:v>-0.59951204449635764</c:v>
                </c:pt>
                <c:pt idx="6822">
                  <c:v>25.064922722815723</c:v>
                </c:pt>
                <c:pt idx="6823">
                  <c:v>50.616251382449505</c:v>
                </c:pt>
                <c:pt idx="6824">
                  <c:v>75.112436563466119</c:v>
                </c:pt>
                <c:pt idx="6825">
                  <c:v>97.554787818447465</c:v>
                </c:pt>
                <c:pt idx="6826">
                  <c:v>116.97719622941271</c:v>
                </c:pt>
                <c:pt idx="6827">
                  <c:v>132.53751575009483</c:v>
                </c:pt>
                <c:pt idx="6828">
                  <c:v>143.59196201075511</c:v>
                </c:pt>
                <c:pt idx="6829">
                  <c:v>149.75356064771492</c:v>
                </c:pt>
                <c:pt idx="6830">
                  <c:v>150.94060822390108</c:v>
                </c:pt>
                <c:pt idx="6831">
                  <c:v>147.40668457527954</c:v>
                </c:pt>
                <c:pt idx="6832">
                  <c:v>139.73011260972982</c:v>
                </c:pt>
                <c:pt idx="6833">
                  <c:v>128.74765230771794</c:v>
                </c:pt>
                <c:pt idx="6834">
                  <c:v>115.44106021101258</c:v>
                </c:pt>
                <c:pt idx="6835">
                  <c:v>100.80839094513921</c:v>
                </c:pt>
                <c:pt idx="6836">
                  <c:v>85.757259793808061</c:v>
                </c:pt>
                <c:pt idx="6837">
                  <c:v>71.040276561536757</c:v>
                </c:pt>
                <c:pt idx="6838">
                  <c:v>57.230845646877867</c:v>
                </c:pt>
                <c:pt idx="6839">
                  <c:v>44.727457267902174</c:v>
                </c:pt>
                <c:pt idx="6840">
                  <c:v>33.775278866065776</c:v>
                </c:pt>
                <c:pt idx="6841">
                  <c:v>24.497864838170461</c:v>
                </c:pt>
                <c:pt idx="6842">
                  <c:v>16.932595366861335</c:v>
                </c:pt>
                <c:pt idx="6843">
                  <c:v>11.060626963455478</c:v>
                </c:pt>
                <c:pt idx="6844">
                  <c:v>6.8226531280723499</c:v>
                </c:pt>
                <c:pt idx="6845">
                  <c:v>4.1181638107708398</c:v>
                </c:pt>
                <c:pt idx="6846">
                  <c:v>2.7946237158024583</c:v>
                </c:pt>
                <c:pt idx="6847">
                  <c:v>2.6382175222645272</c:v>
                </c:pt>
                <c:pt idx="6848">
                  <c:v>3.37608461518986</c:v>
                </c:pt>
                <c:pt idx="6849">
                  <c:v>4.693739062448623</c:v>
                </c:pt>
                <c:pt idx="6850">
                  <c:v>6.2636363306118623</c:v>
                </c:pt>
                <c:pt idx="6851">
                  <c:v>7.7757994651255631</c:v>
                </c:pt>
                <c:pt idx="6852">
                  <c:v>8.9624403803808814</c:v>
                </c:pt>
                <c:pt idx="6853">
                  <c:v>9.6133225379225156</c:v>
                </c:pt>
                <c:pt idx="6854">
                  <c:v>9.5841914149912828</c:v>
                </c:pt>
                <c:pt idx="6855">
                  <c:v>8.8034106653731996</c:v>
                </c:pt>
                <c:pt idx="6856">
                  <c:v>7.2789090699042909</c:v>
                </c:pt>
                <c:pt idx="6857">
                  <c:v>5.1014502435602687</c:v>
                </c:pt>
                <c:pt idx="6858">
                  <c:v>2.4364731444174517</c:v>
                </c:pt>
                <c:pt idx="6859">
                  <c:v>-0.50103420783779684</c:v>
                </c:pt>
                <c:pt idx="6860">
                  <c:v>-3.4863327969444486</c:v>
                </c:pt>
                <c:pt idx="6861">
                  <c:v>-6.3289311532391448</c:v>
                </c:pt>
                <c:pt idx="6862">
                  <c:v>-8.9068343331664366</c:v>
                </c:pt>
                <c:pt idx="6863">
                  <c:v>-11.180667951697584</c:v>
                </c:pt>
                <c:pt idx="6864">
                  <c:v>-13.186372411981143</c:v>
                </c:pt>
                <c:pt idx="6865">
                  <c:v>-15.012484384341562</c:v>
                </c:pt>
                <c:pt idx="6866">
                  <c:v>-16.769664337725569</c:v>
                </c:pt>
                <c:pt idx="6867">
                  <c:v>-18.558751102427465</c:v>
                </c:pt>
                <c:pt idx="6868">
                  <c:v>-20.441916945651464</c:v>
                </c:pt>
                <c:pt idx="6869">
                  <c:v>-22.422265910670561</c:v>
                </c:pt>
                <c:pt idx="6870">
                  <c:v>-24.439175573021895</c:v>
                </c:pt>
                <c:pt idx="6871">
                  <c:v>-26.384063043556807</c:v>
                </c:pt>
                <c:pt idx="6872">
                  <c:v>-28.133273349163947</c:v>
                </c:pt>
                <c:pt idx="6873">
                  <c:v>-29.585974871936507</c:v>
                </c:pt>
                <c:pt idx="6874">
                  <c:v>-30.692184069767745</c:v>
                </c:pt>
                <c:pt idx="6875">
                  <c:v>-31.462549826503899</c:v>
                </c:pt>
                <c:pt idx="6876">
                  <c:v>-31.961643408435105</c:v>
                </c:pt>
                <c:pt idx="6877">
                  <c:v>-32.29274740140437</c:v>
                </c:pt>
                <c:pt idx="6878">
                  <c:v>-32.580577455159187</c:v>
                </c:pt>
                <c:pt idx="6879">
                  <c:v>-32.952313106970408</c:v>
                </c:pt>
                <c:pt idx="6880">
                  <c:v>-33.5154574128848</c:v>
                </c:pt>
                <c:pt idx="6881">
                  <c:v>-34.335442820337668</c:v>
                </c:pt>
                <c:pt idx="6882">
                  <c:v>-35.421992344437768</c:v>
                </c:pt>
                <c:pt idx="6883">
                  <c:v>-36.734065461532623</c:v>
                </c:pt>
                <c:pt idx="6884">
                  <c:v>-38.203728647838027</c:v>
                </c:pt>
                <c:pt idx="6885">
                  <c:v>-39.76670850397786</c:v>
                </c:pt>
                <c:pt idx="6886">
                  <c:v>-41.383145026990285</c:v>
                </c:pt>
                <c:pt idx="6887">
                  <c:v>-43.039038358254111</c:v>
                </c:pt>
                <c:pt idx="6888">
                  <c:v>-44.731894964121196</c:v>
                </c:pt>
                <c:pt idx="6889">
                  <c:v>-46.452502452242399</c:v>
                </c:pt>
                <c:pt idx="6890">
                  <c:v>-48.172904252370863</c:v>
                </c:pt>
                <c:pt idx="6891">
                  <c:v>-49.84266034085362</c:v>
                </c:pt>
                <c:pt idx="6892">
                  <c:v>-51.389051961873989</c:v>
                </c:pt>
                <c:pt idx="6893">
                  <c:v>-52.718388715699213</c:v>
                </c:pt>
                <c:pt idx="6894">
                  <c:v>-53.721621317242828</c:v>
                </c:pt>
                <c:pt idx="6895">
                  <c:v>-54.288873090029981</c:v>
                </c:pt>
                <c:pt idx="6896">
                  <c:v>-54.332164036679238</c:v>
                </c:pt>
                <c:pt idx="6897">
                  <c:v>-53.807654753720819</c:v>
                </c:pt>
                <c:pt idx="6898">
                  <c:v>-52.726073806529101</c:v>
                </c:pt>
                <c:pt idx="6899">
                  <c:v>-51.146460832382537</c:v>
                </c:pt>
                <c:pt idx="6900">
                  <c:v>-49.157631635823364</c:v>
                </c:pt>
                <c:pt idx="6901">
                  <c:v>-46.856845739989446</c:v>
                </c:pt>
                <c:pt idx="6902">
                  <c:v>-44.332437001435096</c:v>
                </c:pt>
                <c:pt idx="6903">
                  <c:v>-41.650031821156148</c:v>
                </c:pt>
                <c:pt idx="6904">
                  <c:v>-38.840105811466195</c:v>
                </c:pt>
                <c:pt idx="6905">
                  <c:v>-35.889811567587167</c:v>
                </c:pt>
                <c:pt idx="6906">
                  <c:v>-32.748486061380888</c:v>
                </c:pt>
                <c:pt idx="6907">
                  <c:v>-29.355976146116738</c:v>
                </c:pt>
                <c:pt idx="6908">
                  <c:v>-25.687369046708135</c:v>
                </c:pt>
                <c:pt idx="6909">
                  <c:v>-21.783497697170567</c:v>
                </c:pt>
                <c:pt idx="6910">
                  <c:v>-17.730058182556611</c:v>
                </c:pt>
                <c:pt idx="6911">
                  <c:v>-13.578409038374438</c:v>
                </c:pt>
                <c:pt idx="6912">
                  <c:v>-9.2489180135487903</c:v>
                </c:pt>
                <c:pt idx="6913">
                  <c:v>-4.4787866109428478</c:v>
                </c:pt>
                <c:pt idx="6914">
                  <c:v>1.1488163458622014</c:v>
                </c:pt>
                <c:pt idx="6915">
                  <c:v>8.1076395564184125</c:v>
                </c:pt>
                <c:pt idx="6916">
                  <c:v>16.813497614394009</c:v>
                </c:pt>
                <c:pt idx="6917">
                  <c:v>27.538022037215985</c:v>
                </c:pt>
                <c:pt idx="6918">
                  <c:v>40.363734088458394</c:v>
                </c:pt>
                <c:pt idx="6919">
                  <c:v>55.166757231825954</c:v>
                </c:pt>
                <c:pt idx="6920">
                  <c:v>71.611736755350634</c:v>
                </c:pt>
                <c:pt idx="6921">
                  <c:v>89.157685583399797</c:v>
                </c:pt>
                <c:pt idx="6922">
                  <c:v>107.08682574431577</c:v>
                </c:pt>
                <c:pt idx="6923">
                  <c:v>124.56665193230216</c:v>
                </c:pt>
                <c:pt idx="6924">
                  <c:v>140.73801391316678</c:v>
                </c:pt>
                <c:pt idx="6925">
                  <c:v>154.80549159689585</c:v>
                </c:pt>
                <c:pt idx="6926">
                  <c:v>166.1066583025009</c:v>
                </c:pt>
                <c:pt idx="6927">
                  <c:v>174.15135249649137</c:v>
                </c:pt>
                <c:pt idx="6928">
                  <c:v>178.63668936071483</c:v>
                </c:pt>
                <c:pt idx="6929">
                  <c:v>179.4491194509973</c:v>
                </c:pt>
                <c:pt idx="6930">
                  <c:v>176.65943680995071</c:v>
                </c:pt>
                <c:pt idx="6931">
                  <c:v>170.50786947939878</c:v>
                </c:pt>
                <c:pt idx="6932">
                  <c:v>161.37687352428719</c:v>
                </c:pt>
                <c:pt idx="6933">
                  <c:v>149.75621105334875</c:v>
                </c:pt>
                <c:pt idx="6934">
                  <c:v>136.20694598490979</c:v>
                </c:pt>
                <c:pt idx="6935">
                  <c:v>121.32834957834176</c:v>
                </c:pt>
                <c:pt idx="6936">
                  <c:v>105.72726505839212</c:v>
                </c:pt>
                <c:pt idx="6937">
                  <c:v>89.985521314183572</c:v>
                </c:pt>
                <c:pt idx="6938">
                  <c:v>74.62190835212175</c:v>
                </c:pt>
                <c:pt idx="6939">
                  <c:v>60.050525494800503</c:v>
                </c:pt>
                <c:pt idx="6940">
                  <c:v>46.544425737970151</c:v>
                </c:pt>
                <c:pt idx="6941">
                  <c:v>34.218383044069377</c:v>
                </c:pt>
                <c:pt idx="6942">
                  <c:v>23.04271727209364</c:v>
                </c:pt>
                <c:pt idx="6943">
                  <c:v>12.889624915008831</c:v>
                </c:pt>
                <c:pt idx="6944">
                  <c:v>3.5986272818215221</c:v>
                </c:pt>
                <c:pt idx="6945">
                  <c:v>-4.9587481566696621</c:v>
                </c:pt>
                <c:pt idx="6946">
                  <c:v>-12.829857331636378</c:v>
                </c:pt>
                <c:pt idx="6947">
                  <c:v>-19.954334585427492</c:v>
                </c:pt>
                <c:pt idx="6948">
                  <c:v>-26.161045440007221</c:v>
                </c:pt>
                <c:pt idx="6949">
                  <c:v>-31.188235278356473</c:v>
                </c:pt>
                <c:pt idx="6950">
                  <c:v>-34.727112481276812</c:v>
                </c:pt>
                <c:pt idx="6951">
                  <c:v>-36.485389765040964</c:v>
                </c:pt>
                <c:pt idx="6952">
                  <c:v>-36.259234540165345</c:v>
                </c:pt>
                <c:pt idx="6953">
                  <c:v>-33.99453275099259</c:v>
                </c:pt>
                <c:pt idx="6954">
                  <c:v>-29.818828220259899</c:v>
                </c:pt>
                <c:pt idx="6955">
                  <c:v>-24.036004337453853</c:v>
                </c:pt>
                <c:pt idx="6956">
                  <c:v>-17.089167178315005</c:v>
                </c:pt>
                <c:pt idx="6957">
                  <c:v>-9.5060515509048162</c:v>
                </c:pt>
                <c:pt idx="6958">
                  <c:v>-1.8417941606339014</c:v>
                </c:pt>
                <c:pt idx="6959">
                  <c:v>5.3732564754911554</c:v>
                </c:pt>
                <c:pt idx="6960">
                  <c:v>11.679624158663874</c:v>
                </c:pt>
                <c:pt idx="6961">
                  <c:v>16.728026237828171</c:v>
                </c:pt>
                <c:pt idx="6962">
                  <c:v>20.308464080774847</c:v>
                </c:pt>
                <c:pt idx="6963">
                  <c:v>22.364009075610841</c:v>
                </c:pt>
                <c:pt idx="6964">
                  <c:v>22.9859453304908</c:v>
                </c:pt>
                <c:pt idx="6965">
                  <c:v>22.391064330808899</c:v>
                </c:pt>
                <c:pt idx="6966">
                  <c:v>20.886529888268306</c:v>
                </c:pt>
                <c:pt idx="6967">
                  <c:v>18.829583881853875</c:v>
                </c:pt>
                <c:pt idx="6968">
                  <c:v>16.585840681670771</c:v>
                </c:pt>
                <c:pt idx="6969">
                  <c:v>14.486951774998259</c:v>
                </c:pt>
                <c:pt idx="6970">
                  <c:v>12.790405217563332</c:v>
                </c:pt>
                <c:pt idx="6971">
                  <c:v>11.64835673858699</c:v>
                </c:pt>
                <c:pt idx="6972">
                  <c:v>11.096463068102365</c:v>
                </c:pt>
                <c:pt idx="6973">
                  <c:v>11.071389530427528</c:v>
                </c:pt>
                <c:pt idx="6974">
                  <c:v>11.454229595665574</c:v>
                </c:pt>
                <c:pt idx="6975">
                  <c:v>12.125303626799314</c:v>
                </c:pt>
                <c:pt idx="6976">
                  <c:v>13.011443587653787</c:v>
                </c:pt>
                <c:pt idx="6977">
                  <c:v>14.112037631517218</c:v>
                </c:pt>
                <c:pt idx="6978">
                  <c:v>15.500592153558548</c:v>
                </c:pt>
                <c:pt idx="6979">
                  <c:v>17.306394655958073</c:v>
                </c:pt>
                <c:pt idx="6980">
                  <c:v>19.683054825385277</c:v>
                </c:pt>
                <c:pt idx="6981">
                  <c:v>22.769714221177153</c:v>
                </c:pt>
                <c:pt idx="6982">
                  <c:v>26.651335143971668</c:v>
                </c:pt>
                <c:pt idx="6983">
                  <c:v>31.327295101632139</c:v>
                </c:pt>
                <c:pt idx="6984">
                  <c:v>36.698477587421358</c:v>
                </c:pt>
                <c:pt idx="6985">
                  <c:v>42.581726762138828</c:v>
                </c:pt>
                <c:pt idx="6986">
                  <c:v>48.757421006965707</c:v>
                </c:pt>
                <c:pt idx="6987">
                  <c:v>55.047795483172571</c:v>
                </c:pt>
                <c:pt idx="6988">
                  <c:v>61.406256656148535</c:v>
                </c:pt>
                <c:pt idx="6989">
                  <c:v>67.974532268550476</c:v>
                </c:pt>
                <c:pt idx="6990">
                  <c:v>75.055586492470596</c:v>
                </c:pt>
                <c:pt idx="6991">
                  <c:v>82.977843721826048</c:v>
                </c:pt>
                <c:pt idx="6992">
                  <c:v>91.884437333259996</c:v>
                </c:pt>
                <c:pt idx="6993">
                  <c:v>101.53403870528605</c:v>
                </c:pt>
                <c:pt idx="6994">
                  <c:v>111.20622012400821</c:v>
                </c:pt>
                <c:pt idx="6995">
                  <c:v>119.75497132968175</c:v>
                </c:pt>
                <c:pt idx="6996">
                  <c:v>125.78738032087927</c:v>
                </c:pt>
                <c:pt idx="6997">
                  <c:v>127.90693673904023</c:v>
                </c:pt>
                <c:pt idx="6998">
                  <c:v>124.96299230089919</c:v>
                </c:pt>
                <c:pt idx="6999">
                  <c:v>116.26728765811154</c:v>
                </c:pt>
                <c:pt idx="7000">
                  <c:v>101.74756411956068</c:v>
                </c:pt>
                <c:pt idx="7001">
                  <c:v>82.003644798891756</c:v>
                </c:pt>
                <c:pt idx="7002">
                  <c:v>58.235572416977007</c:v>
                </c:pt>
                <c:pt idx="7003">
                  <c:v>32.045158953708992</c:v>
                </c:pt>
                <c:pt idx="7004">
                  <c:v>5.1605268843673224</c:v>
                </c:pt>
                <c:pt idx="7005">
                  <c:v>-20.837397311115446</c:v>
                </c:pt>
                <c:pt idx="7006">
                  <c:v>-44.71744667630707</c:v>
                </c:pt>
                <c:pt idx="7007">
                  <c:v>-65.69775796564069</c:v>
                </c:pt>
                <c:pt idx="7008">
                  <c:v>-83.447658567106416</c:v>
                </c:pt>
                <c:pt idx="7009">
                  <c:v>-98.013905132691121</c:v>
                </c:pt>
                <c:pt idx="7010">
                  <c:v>-109.69288755200174</c:v>
                </c:pt>
                <c:pt idx="7011">
                  <c:v>-118.87442641877487</c:v>
                </c:pt>
                <c:pt idx="7012">
                  <c:v>-125.89594734190713</c:v>
                </c:pt>
                <c:pt idx="7013">
                  <c:v>-130.95229402890791</c:v>
                </c:pt>
                <c:pt idx="7014">
                  <c:v>-134.09052607666882</c:v>
                </c:pt>
                <c:pt idx="7015">
                  <c:v>-135.28286949233052</c:v>
                </c:pt>
                <c:pt idx="7016">
                  <c:v>-134.53622431910645</c:v>
                </c:pt>
                <c:pt idx="7017">
                  <c:v>-131.98631841348339</c:v>
                </c:pt>
                <c:pt idx="7018">
                  <c:v>-127.94361131048522</c:v>
                </c:pt>
                <c:pt idx="7019">
                  <c:v>-122.88667403080792</c:v>
                </c:pt>
                <c:pt idx="7020">
                  <c:v>-117.41393649221936</c:v>
                </c:pt>
                <c:pt idx="7021">
                  <c:v>-112.16561104174167</c:v>
                </c:pt>
                <c:pt idx="7022">
                  <c:v>-107.72706945557835</c:v>
                </c:pt>
                <c:pt idx="7023">
                  <c:v>-104.53071279372419</c:v>
                </c:pt>
                <c:pt idx="7024">
                  <c:v>-102.78251288634569</c:v>
                </c:pt>
                <c:pt idx="7025">
                  <c:v>-102.43932566241894</c:v>
                </c:pt>
                <c:pt idx="7026">
                  <c:v>-103.2455385770261</c:v>
                </c:pt>
                <c:pt idx="7027">
                  <c:v>-104.81325636993824</c:v>
                </c:pt>
                <c:pt idx="7028">
                  <c:v>-106.71731928629677</c:v>
                </c:pt>
                <c:pt idx="7029">
                  <c:v>-108.58013354555526</c:v>
                </c:pt>
                <c:pt idx="7030">
                  <c:v>-110.13261443875462</c:v>
                </c:pt>
                <c:pt idx="7031">
                  <c:v>-111.24587261556536</c:v>
                </c:pt>
                <c:pt idx="7032">
                  <c:v>-111.92999770374219</c:v>
                </c:pt>
                <c:pt idx="7033">
                  <c:v>-112.29662794674287</c:v>
                </c:pt>
                <c:pt idx="7034">
                  <c:v>-112.49085489688059</c:v>
                </c:pt>
                <c:pt idx="7035">
                  <c:v>-112.61454085881839</c:v>
                </c:pt>
                <c:pt idx="7036">
                  <c:v>-112.67082027847758</c:v>
                </c:pt>
                <c:pt idx="7037">
                  <c:v>-112.54974101686655</c:v>
                </c:pt>
                <c:pt idx="7038">
                  <c:v>-112.05545268416606</c:v>
                </c:pt>
                <c:pt idx="7039">
                  <c:v>-110.95840441014754</c:v>
                </c:pt>
                <c:pt idx="7040">
                  <c:v>-109.05251770507056</c:v>
                </c:pt>
                <c:pt idx="7041">
                  <c:v>-106.20525341224969</c:v>
                </c:pt>
                <c:pt idx="7042">
                  <c:v>-102.39494600945784</c:v>
                </c:pt>
                <c:pt idx="7043">
                  <c:v>-97.728905473504653</c:v>
                </c:pt>
                <c:pt idx="7044">
                  <c:v>-92.432949316858583</c:v>
                </c:pt>
                <c:pt idx="7045">
                  <c:v>-86.807934590616554</c:v>
                </c:pt>
                <c:pt idx="7046">
                  <c:v>-81.163223714960125</c:v>
                </c:pt>
                <c:pt idx="7047">
                  <c:v>-75.750417731123591</c:v>
                </c:pt>
                <c:pt idx="7048">
                  <c:v>-70.721908039258494</c:v>
                </c:pt>
                <c:pt idx="7049">
                  <c:v>-66.125351859752925</c:v>
                </c:pt>
                <c:pt idx="7050">
                  <c:v>-61.927175663268379</c:v>
                </c:pt>
                <c:pt idx="7051">
                  <c:v>-58.049727870604364</c:v>
                </c:pt>
                <c:pt idx="7052">
                  <c:v>-54.410334689740793</c:v>
                </c:pt>
                <c:pt idx="7053">
                  <c:v>-50.957413734282255</c:v>
                </c:pt>
                <c:pt idx="7054">
                  <c:v>-47.699748845597625</c:v>
                </c:pt>
                <c:pt idx="7055">
                  <c:v>-44.72010534309149</c:v>
                </c:pt>
                <c:pt idx="7056">
                  <c:v>-42.162866011871905</c:v>
                </c:pt>
                <c:pt idx="7057">
                  <c:v>-40.19364145123982</c:v>
                </c:pt>
                <c:pt idx="7058">
                  <c:v>-38.94323370670304</c:v>
                </c:pt>
                <c:pt idx="7059">
                  <c:v>-38.458162364213784</c:v>
                </c:pt>
                <c:pt idx="7060">
                  <c:v>-38.675737740758628</c:v>
                </c:pt>
                <c:pt idx="7061">
                  <c:v>-39.427864545810536</c:v>
                </c:pt>
                <c:pt idx="7062">
                  <c:v>-40.466736792024008</c:v>
                </c:pt>
                <c:pt idx="7063">
                  <c:v>-41.501981349026757</c:v>
                </c:pt>
                <c:pt idx="7064">
                  <c:v>-42.241805901895717</c:v>
                </c:pt>
                <c:pt idx="7065">
                  <c:v>-42.434690807522372</c:v>
                </c:pt>
                <c:pt idx="7066">
                  <c:v>-41.90604501502591</c:v>
                </c:pt>
                <c:pt idx="7067">
                  <c:v>-40.579943794603992</c:v>
                </c:pt>
                <c:pt idx="7068">
                  <c:v>-38.477752471321452</c:v>
                </c:pt>
                <c:pt idx="7069">
                  <c:v>-35.694215917285256</c:v>
                </c:pt>
                <c:pt idx="7070">
                  <c:v>-32.361940746134984</c:v>
                </c:pt>
                <c:pt idx="7071">
                  <c:v>-28.61905150032722</c:v>
                </c:pt>
                <c:pt idx="7072">
                  <c:v>-24.589180683536657</c:v>
                </c:pt>
                <c:pt idx="7073">
                  <c:v>-20.372914894033219</c:v>
                </c:pt>
                <c:pt idx="7074">
                  <c:v>-16.045023994922829</c:v>
                </c:pt>
                <c:pt idx="7075">
                  <c:v>-11.655523653927602</c:v>
                </c:pt>
                <c:pt idx="7076">
                  <c:v>-7.2363245500986846</c:v>
                </c:pt>
                <c:pt idx="7077">
                  <c:v>-2.8127951793512653</c:v>
                </c:pt>
                <c:pt idx="7078">
                  <c:v>1.5865026509344435</c:v>
                </c:pt>
                <c:pt idx="7079">
                  <c:v>5.9314082896623548</c:v>
                </c:pt>
                <c:pt idx="7080">
                  <c:v>10.20515707400002</c:v>
                </c:pt>
                <c:pt idx="7081">
                  <c:v>14.422467000859145</c:v>
                </c:pt>
                <c:pt idx="7082">
                  <c:v>18.635259962802856</c:v>
                </c:pt>
                <c:pt idx="7083">
                  <c:v>22.916637698741081</c:v>
                </c:pt>
                <c:pt idx="7084">
                  <c:v>27.32728659876345</c:v>
                </c:pt>
                <c:pt idx="7085">
                  <c:v>31.879427635580303</c:v>
                </c:pt>
                <c:pt idx="7086">
                  <c:v>36.513196046588355</c:v>
                </c:pt>
                <c:pt idx="7087">
                  <c:v>41.092193059728906</c:v>
                </c:pt>
                <c:pt idx="7088">
                  <c:v>45.416882110971422</c:v>
                </c:pt>
                <c:pt idx="7089">
                  <c:v>49.25131654088969</c:v>
                </c:pt>
                <c:pt idx="7090">
                  <c:v>52.35963606113517</c:v>
                </c:pt>
                <c:pt idx="7091">
                  <c:v>54.548104361582205</c:v>
                </c:pt>
                <c:pt idx="7092">
                  <c:v>55.704183142049267</c:v>
                </c:pt>
                <c:pt idx="7093">
                  <c:v>55.820934673870717</c:v>
                </c:pt>
                <c:pt idx="7094">
                  <c:v>54.997892299592962</c:v>
                </c:pt>
                <c:pt idx="7095">
                  <c:v>53.418454363192467</c:v>
                </c:pt>
                <c:pt idx="7096">
                  <c:v>51.313001842539492</c:v>
                </c:pt>
                <c:pt idx="7097">
                  <c:v>48.920461136057298</c:v>
                </c:pt>
                <c:pt idx="7098">
                  <c:v>46.457821472256427</c:v>
                </c:pt>
                <c:pt idx="7099">
                  <c:v>44.101005188187685</c:v>
                </c:pt>
                <c:pt idx="7100">
                  <c:v>41.977422837727282</c:v>
                </c:pt>
                <c:pt idx="7101">
                  <c:v>40.170130859896254</c:v>
                </c:pt>
                <c:pt idx="7102">
                  <c:v>38.731765572090445</c:v>
                </c:pt>
                <c:pt idx="7103">
                  <c:v>37.703533967114005</c:v>
                </c:pt>
                <c:pt idx="7104">
                  <c:v>37.131359679323431</c:v>
                </c:pt>
                <c:pt idx="7105">
                  <c:v>37.071428428176581</c:v>
                </c:pt>
                <c:pt idx="7106">
                  <c:v>37.583505485115516</c:v>
                </c:pt>
                <c:pt idx="7107">
                  <c:v>38.716845837713699</c:v>
                </c:pt>
                <c:pt idx="7108">
                  <c:v>40.496016412974868</c:v>
                </c:pt>
                <c:pt idx="7109">
                  <c:v>42.911850728486165</c:v>
                </c:pt>
                <c:pt idx="7110">
                  <c:v>45.917806354141959</c:v>
                </c:pt>
                <c:pt idx="7111">
                  <c:v>49.430355087930565</c:v>
                </c:pt>
                <c:pt idx="7112">
                  <c:v>53.334336153110208</c:v>
                </c:pt>
                <c:pt idx="7113">
                  <c:v>57.49554761987855</c:v>
                </c:pt>
                <c:pt idx="7114">
                  <c:v>61.780535224635187</c:v>
                </c:pt>
                <c:pt idx="7115">
                  <c:v>66.07814146692084</c:v>
                </c:pt>
                <c:pt idx="7116">
                  <c:v>70.314316160329597</c:v>
                </c:pt>
                <c:pt idx="7117">
                  <c:v>74.454985736733406</c:v>
                </c:pt>
                <c:pt idx="7118">
                  <c:v>78.498601188169005</c:v>
                </c:pt>
                <c:pt idx="7119">
                  <c:v>82.464461952724648</c:v>
                </c:pt>
                <c:pt idx="7120">
                  <c:v>86.381127919799638</c:v>
                </c:pt>
                <c:pt idx="7121">
                  <c:v>90.274828794792356</c:v>
                </c:pt>
                <c:pt idx="7122">
                  <c:v>94.156814552113246</c:v>
                </c:pt>
                <c:pt idx="7123">
                  <c:v>98.01170081925369</c:v>
                </c:pt>
                <c:pt idx="7124">
                  <c:v>101.79322022400041</c:v>
                </c:pt>
                <c:pt idx="7125">
                  <c:v>105.43294574940202</c:v>
                </c:pt>
                <c:pt idx="7126">
                  <c:v>108.8592730314309</c:v>
                </c:pt>
                <c:pt idx="7127">
                  <c:v>112.01672551674321</c:v>
                </c:pt>
                <c:pt idx="7128">
                  <c:v>114.87567052260903</c:v>
                </c:pt>
                <c:pt idx="7129">
                  <c:v>117.42853234962655</c:v>
                </c:pt>
                <c:pt idx="7130">
                  <c:v>119.67570523603158</c:v>
                </c:pt>
                <c:pt idx="7131">
                  <c:v>121.6066862118096</c:v>
                </c:pt>
                <c:pt idx="7132">
                  <c:v>123.1802128302778</c:v>
                </c:pt>
                <c:pt idx="7133">
                  <c:v>124.30640047886223</c:v>
                </c:pt>
                <c:pt idx="7134">
                  <c:v>124.83622241922936</c:v>
                </c:pt>
                <c:pt idx="7135">
                  <c:v>124.56695856674222</c:v>
                </c:pt>
                <c:pt idx="7136">
                  <c:v>123.26953953363363</c:v>
                </c:pt>
                <c:pt idx="7137">
                  <c:v>120.73361255069932</c:v>
                </c:pt>
                <c:pt idx="7138">
                  <c:v>116.81605432723421</c:v>
                </c:pt>
                <c:pt idx="7139">
                  <c:v>111.47507053333767</c:v>
                </c:pt>
                <c:pt idx="7140">
                  <c:v>104.77819898898338</c:v>
                </c:pt>
                <c:pt idx="7141">
                  <c:v>96.884720388197167</c:v>
                </c:pt>
                <c:pt idx="7142">
                  <c:v>88.011179324721979</c:v>
                </c:pt>
                <c:pt idx="7143">
                  <c:v>78.388186016466932</c:v>
                </c:pt>
                <c:pt idx="7144">
                  <c:v>68.210342135441167</c:v>
                </c:pt>
                <c:pt idx="7145">
                  <c:v>57.578078461142027</c:v>
                </c:pt>
                <c:pt idx="7146">
                  <c:v>46.440893404949655</c:v>
                </c:pt>
                <c:pt idx="7147">
                  <c:v>34.573719253487333</c:v>
                </c:pt>
                <c:pt idx="7148">
                  <c:v>21.63053136166279</c:v>
                </c:pt>
                <c:pt idx="7149">
                  <c:v>7.2955800674687277</c:v>
                </c:pt>
                <c:pt idx="7150">
                  <c:v>-8.5054714440203583</c:v>
                </c:pt>
                <c:pt idx="7151">
                  <c:v>-25.423600674391565</c:v>
                </c:pt>
                <c:pt idx="7152">
                  <c:v>-42.624948562978965</c:v>
                </c:pt>
                <c:pt idx="7153">
                  <c:v>-58.889144817134813</c:v>
                </c:pt>
                <c:pt idx="7154">
                  <c:v>-72.836056213914404</c:v>
                </c:pt>
                <c:pt idx="7155">
                  <c:v>-83.205518600505386</c:v>
                </c:pt>
                <c:pt idx="7156">
                  <c:v>-89.114306399003439</c:v>
                </c:pt>
                <c:pt idx="7157">
                  <c:v>-90.240594268309437</c:v>
                </c:pt>
                <c:pt idx="7158">
                  <c:v>-86.908913426010329</c:v>
                </c:pt>
                <c:pt idx="7159">
                  <c:v>-80.056390909780632</c:v>
                </c:pt>
                <c:pt idx="7160">
                  <c:v>-71.071319239652041</c:v>
                </c:pt>
                <c:pt idx="7161">
                  <c:v>-61.523811206984568</c:v>
                </c:pt>
                <c:pt idx="7162">
                  <c:v>-52.847190746541337</c:v>
                </c:pt>
                <c:pt idx="7163">
                  <c:v>-46.055964455819435</c:v>
                </c:pt>
                <c:pt idx="7164">
                  <c:v>-41.580026027240265</c:v>
                </c:pt>
                <c:pt idx="7165">
                  <c:v>-39.253325988516472</c:v>
                </c:pt>
                <c:pt idx="7166">
                  <c:v>-38.443227373693595</c:v>
                </c:pt>
                <c:pt idx="7167">
                  <c:v>-38.27084131688693</c:v>
                </c:pt>
                <c:pt idx="7168">
                  <c:v>-37.861019483526292</c:v>
                </c:pt>
                <c:pt idx="7169">
                  <c:v>-36.565766621957792</c:v>
                </c:pt>
                <c:pt idx="7170">
                  <c:v>-34.116363155897886</c:v>
                </c:pt>
                <c:pt idx="7171">
                  <c:v>-30.673695691608732</c:v>
                </c:pt>
                <c:pt idx="7172">
                  <c:v>-26.765307655989421</c:v>
                </c:pt>
                <c:pt idx="7173">
                  <c:v>-23.121868244816685</c:v>
                </c:pt>
                <c:pt idx="7174">
                  <c:v>-20.44898738776682</c:v>
                </c:pt>
                <c:pt idx="7175">
                  <c:v>-19.187915057521007</c:v>
                </c:pt>
                <c:pt idx="7176">
                  <c:v>-19.330313020203313</c:v>
                </c:pt>
                <c:pt idx="7177">
                  <c:v>-20.348740609265295</c:v>
                </c:pt>
                <c:pt idx="7178">
                  <c:v>-21.275294420269528</c:v>
                </c:pt>
                <c:pt idx="7179">
                  <c:v>-20.913712348827598</c:v>
                </c:pt>
                <c:pt idx="7180">
                  <c:v>-18.121304502909702</c:v>
                </c:pt>
                <c:pt idx="7181">
                  <c:v>-12.067737981996702</c:v>
                </c:pt>
                <c:pt idx="7182">
                  <c:v>-2.3931000476576729</c:v>
                </c:pt>
                <c:pt idx="7183">
                  <c:v>10.757659816047473</c:v>
                </c:pt>
                <c:pt idx="7184">
                  <c:v>26.792176567926649</c:v>
                </c:pt>
                <c:pt idx="7185">
                  <c:v>44.768604700931832</c:v>
                </c:pt>
                <c:pt idx="7186">
                  <c:v>63.50389724803486</c:v>
                </c:pt>
                <c:pt idx="7187">
                  <c:v>81.696836994995593</c:v>
                </c:pt>
                <c:pt idx="7188">
                  <c:v>98.077954149774527</c:v>
                </c:pt>
                <c:pt idx="7189">
                  <c:v>111.5685457711545</c:v>
                </c:pt>
                <c:pt idx="7190">
                  <c:v>121.39895372261358</c:v>
                </c:pt>
                <c:pt idx="7191">
                  <c:v>127.14325295177883</c:v>
                </c:pt>
                <c:pt idx="7192">
                  <c:v>128.67222504963237</c:v>
                </c:pt>
                <c:pt idx="7193">
                  <c:v>126.07235909322139</c:v>
                </c:pt>
                <c:pt idx="7194">
                  <c:v>119.58716485671168</c:v>
                </c:pt>
                <c:pt idx="7195">
                  <c:v>109.6011523060308</c:v>
                </c:pt>
                <c:pt idx="7196">
                  <c:v>96.642751178751027</c:v>
                </c:pt>
                <c:pt idx="7197">
                  <c:v>81.370284024146713</c:v>
                </c:pt>
                <c:pt idx="7198">
                  <c:v>64.528888061717211</c:v>
                </c:pt>
                <c:pt idx="7199">
                  <c:v>46.897252582770875</c:v>
                </c:pt>
                <c:pt idx="7200">
                  <c:v>29.249156011040469</c:v>
                </c:pt>
                <c:pt idx="7201">
                  <c:v>12.332233229554676</c:v>
                </c:pt>
                <c:pt idx="7202">
                  <c:v>-3.157519960104505</c:v>
                </c:pt>
                <c:pt idx="7203">
                  <c:v>-16.624249596914837</c:v>
                </c:pt>
                <c:pt idx="7204">
                  <c:v>-27.635415123822153</c:v>
                </c:pt>
                <c:pt idx="7205">
                  <c:v>-35.968543229681295</c:v>
                </c:pt>
                <c:pt idx="7206">
                  <c:v>-41.615553391506637</c:v>
                </c:pt>
                <c:pt idx="7207">
                  <c:v>-44.746717898608516</c:v>
                </c:pt>
                <c:pt idx="7208">
                  <c:v>-45.659154625908478</c:v>
                </c:pt>
                <c:pt idx="7209">
                  <c:v>-44.7319498977159</c:v>
                </c:pt>
                <c:pt idx="7210">
                  <c:v>-42.390022656052942</c:v>
                </c:pt>
                <c:pt idx="7211">
                  <c:v>-39.065613538409458</c:v>
                </c:pt>
                <c:pt idx="7212">
                  <c:v>-35.153197047427199</c:v>
                </c:pt>
                <c:pt idx="7213">
                  <c:v>-30.971010731852154</c:v>
                </c:pt>
                <c:pt idx="7214">
                  <c:v>-26.748729265880737</c:v>
                </c:pt>
                <c:pt idx="7215">
                  <c:v>-22.646383020759512</c:v>
                </c:pt>
                <c:pt idx="7216">
                  <c:v>-18.788012881600384</c:v>
                </c:pt>
                <c:pt idx="7217">
                  <c:v>-15.285331377470678</c:v>
                </c:pt>
                <c:pt idx="7218">
                  <c:v>-12.237485227350259</c:v>
                </c:pt>
                <c:pt idx="7219">
                  <c:v>-9.7121179972153584</c:v>
                </c:pt>
                <c:pt idx="7220">
                  <c:v>-7.7237960665035237</c:v>
                </c:pt>
                <c:pt idx="7221">
                  <c:v>-6.2225534571536283</c:v>
                </c:pt>
                <c:pt idx="7222">
                  <c:v>-5.0972212380765978</c:v>
                </c:pt>
                <c:pt idx="7223">
                  <c:v>-4.1940989104353754</c:v>
                </c:pt>
                <c:pt idx="7224">
                  <c:v>-3.3514565585644638</c:v>
                </c:pt>
                <c:pt idx="7225">
                  <c:v>-2.4482445029782447</c:v>
                </c:pt>
                <c:pt idx="7226">
                  <c:v>-1.4562984559579819</c:v>
                </c:pt>
                <c:pt idx="7227">
                  <c:v>-0.47616340401555735</c:v>
                </c:pt>
                <c:pt idx="7228">
                  <c:v>0.26116604526918508</c:v>
                </c:pt>
                <c:pt idx="7229">
                  <c:v>0.42982842785064701</c:v>
                </c:pt>
                <c:pt idx="7230">
                  <c:v>-0.33134926950597954</c:v>
                </c:pt>
                <c:pt idx="7231">
                  <c:v>-2.3553129086022939</c:v>
                </c:pt>
                <c:pt idx="7232">
                  <c:v>-5.8931284965994335</c:v>
                </c:pt>
                <c:pt idx="7233">
                  <c:v>-11.074064774837495</c:v>
                </c:pt>
                <c:pt idx="7234">
                  <c:v>-17.880420436659858</c:v>
                </c:pt>
                <c:pt idx="7235">
                  <c:v>-26.14328601275621</c:v>
                </c:pt>
                <c:pt idx="7236">
                  <c:v>-35.567447128118502</c:v>
                </c:pt>
                <c:pt idx="7237">
                  <c:v>-45.784696965822178</c:v>
                </c:pt>
                <c:pt idx="7238">
                  <c:v>-56.420698988795628</c:v>
                </c:pt>
                <c:pt idx="7239">
                  <c:v>-67.15276430813465</c:v>
                </c:pt>
                <c:pt idx="7240">
                  <c:v>-77.741784183330992</c:v>
                </c:pt>
                <c:pt idx="7241">
                  <c:v>-88.03623518690209</c:v>
                </c:pt>
                <c:pt idx="7242">
                  <c:v>-97.955943833710663</c:v>
                </c:pt>
                <c:pt idx="7243">
                  <c:v>-107.46358377587714</c:v>
                </c:pt>
                <c:pt idx="7244">
                  <c:v>-116.5290325273106</c:v>
                </c:pt>
                <c:pt idx="7245">
                  <c:v>-125.09198882159619</c:v>
                </c:pt>
                <c:pt idx="7246">
                  <c:v>-133.03376607437733</c:v>
                </c:pt>
                <c:pt idx="7247">
                  <c:v>-140.17253334493182</c:v>
                </c:pt>
                <c:pt idx="7248">
                  <c:v>-146.2887944956594</c:v>
                </c:pt>
                <c:pt idx="7249">
                  <c:v>-151.17315345268807</c:v>
                </c:pt>
                <c:pt idx="7250">
                  <c:v>-154.67677434028644</c:v>
                </c:pt>
                <c:pt idx="7251">
                  <c:v>-156.74523741263593</c:v>
                </c:pt>
                <c:pt idx="7252">
                  <c:v>-157.42784880827432</c:v>
                </c:pt>
                <c:pt idx="7253">
                  <c:v>-156.86622390730983</c:v>
                </c:pt>
                <c:pt idx="7254">
                  <c:v>-155.2697945851595</c:v>
                </c:pt>
                <c:pt idx="7255">
                  <c:v>-152.88198503401367</c:v>
                </c:pt>
                <c:pt idx="7256">
                  <c:v>-149.93805518018945</c:v>
                </c:pt>
                <c:pt idx="7257">
                  <c:v>-146.62013542746143</c:v>
                </c:pt>
                <c:pt idx="7258">
                  <c:v>-143.02189018639672</c:v>
                </c:pt>
                <c:pt idx="7259">
                  <c:v>-139.13719616906397</c:v>
                </c:pt>
                <c:pt idx="7260">
                  <c:v>-134.87887225219592</c:v>
                </c:pt>
                <c:pt idx="7261">
                  <c:v>-130.1187614489838</c:v>
                </c:pt>
                <c:pt idx="7262">
                  <c:v>-124.73299456928041</c:v>
                </c:pt>
                <c:pt idx="7263">
                  <c:v>-118.64117860703759</c:v>
                </c:pt>
                <c:pt idx="7264">
                  <c:v>-111.8374515386612</c:v>
                </c:pt>
                <c:pt idx="7265">
                  <c:v>-104.41361922666282</c:v>
                </c:pt>
                <c:pt idx="7266">
                  <c:v>-96.567609942719287</c:v>
                </c:pt>
                <c:pt idx="7267">
                  <c:v>-88.585433817767608</c:v>
                </c:pt>
                <c:pt idx="7268">
                  <c:v>-80.791019968586781</c:v>
                </c:pt>
                <c:pt idx="7269">
                  <c:v>-73.473151415010875</c:v>
                </c:pt>
                <c:pt idx="7270">
                  <c:v>-66.81175670080512</c:v>
                </c:pt>
                <c:pt idx="7271">
                  <c:v>-60.826287658354083</c:v>
                </c:pt>
                <c:pt idx="7272">
                  <c:v>-55.358838126675366</c:v>
                </c:pt>
                <c:pt idx="7273">
                  <c:v>-50.094215663623295</c:v>
                </c:pt>
                <c:pt idx="7274">
                  <c:v>-44.612522102517502</c:v>
                </c:pt>
                <c:pt idx="7275">
                  <c:v>-38.46628899163219</c:v>
                </c:pt>
                <c:pt idx="7276">
                  <c:v>-31.269887727086132</c:v>
                </c:pt>
                <c:pt idx="7277">
                  <c:v>-22.781896585974884</c:v>
                </c:pt>
                <c:pt idx="7278">
                  <c:v>-12.957677536228202</c:v>
                </c:pt>
                <c:pt idx="7279">
                  <c:v>-1.9558099959759689</c:v>
                </c:pt>
                <c:pt idx="7280">
                  <c:v>9.9026755132399078</c:v>
                </c:pt>
                <c:pt idx="7281">
                  <c:v>22.207520651171127</c:v>
                </c:pt>
                <c:pt idx="7282">
                  <c:v>34.542343844639035</c:v>
                </c:pt>
                <c:pt idx="7283">
                  <c:v>46.556269432352288</c:v>
                </c:pt>
                <c:pt idx="7284">
                  <c:v>58.010122558596407</c:v>
                </c:pt>
                <c:pt idx="7285">
                  <c:v>68.790943021453089</c:v>
                </c:pt>
                <c:pt idx="7286">
                  <c:v>78.893371927101114</c:v>
                </c:pt>
                <c:pt idx="7287">
                  <c:v>88.372871172751658</c:v>
                </c:pt>
                <c:pt idx="7288">
                  <c:v>97.284564068454955</c:v>
                </c:pt>
                <c:pt idx="7289">
                  <c:v>105.62797803445694</c:v>
                </c:pt>
                <c:pt idx="7290">
                  <c:v>113.31777675325114</c:v>
                </c:pt>
                <c:pt idx="7291">
                  <c:v>120.19033425628535</c:v>
                </c:pt>
                <c:pt idx="7292">
                  <c:v>126.04085833154575</c:v>
                </c:pt>
                <c:pt idx="7293">
                  <c:v>130.67597203591347</c:v>
                </c:pt>
                <c:pt idx="7294">
                  <c:v>133.96524656066413</c:v>
                </c:pt>
                <c:pt idx="7295">
                  <c:v>135.87972314966626</c:v>
                </c:pt>
                <c:pt idx="7296">
                  <c:v>136.5107985725009</c:v>
                </c:pt>
                <c:pt idx="7297">
                  <c:v>136.06502094505478</c:v>
                </c:pt>
                <c:pt idx="7298">
                  <c:v>134.83256575695998</c:v>
                </c:pt>
                <c:pt idx="7299">
                  <c:v>133.13357807386052</c:v>
                </c:pt>
                <c:pt idx="7300">
                  <c:v>131.25592805917734</c:v>
                </c:pt>
                <c:pt idx="7301">
                  <c:v>129.40370300419085</c:v>
                </c:pt>
                <c:pt idx="7302">
                  <c:v>127.67196524480903</c:v>
                </c:pt>
                <c:pt idx="7303">
                  <c:v>126.05222554285986</c:v>
                </c:pt>
                <c:pt idx="7304">
                  <c:v>124.46180271942058</c:v>
                </c:pt>
                <c:pt idx="7305">
                  <c:v>122.7852389645316</c:v>
                </c:pt>
                <c:pt idx="7306">
                  <c:v>120.91805459954229</c:v>
                </c:pt>
                <c:pt idx="7307">
                  <c:v>118.80557854080139</c:v>
                </c:pt>
                <c:pt idx="7308">
                  <c:v>116.46926360586443</c:v>
                </c:pt>
                <c:pt idx="7309">
                  <c:v>114.01290014886828</c:v>
                </c:pt>
                <c:pt idx="7310">
                  <c:v>111.60450561634137</c:v>
                </c:pt>
                <c:pt idx="7311">
                  <c:v>109.43819745140459</c:v>
                </c:pt>
                <c:pt idx="7312">
                  <c:v>107.6894536619309</c:v>
                </c:pt>
                <c:pt idx="7313">
                  <c:v>106.47900795653948</c:v>
                </c:pt>
                <c:pt idx="7314">
                  <c:v>105.85448851908041</c:v>
                </c:pt>
                <c:pt idx="7315">
                  <c:v>105.7898642439698</c:v>
                </c:pt>
                <c:pt idx="7316">
                  <c:v>106.19740989459854</c:v>
                </c:pt>
                <c:pt idx="7317">
                  <c:v>106.94768818056295</c:v>
                </c:pt>
                <c:pt idx="7318">
                  <c:v>107.89527372464239</c:v>
                </c:pt>
                <c:pt idx="7319">
                  <c:v>108.90731127533789</c:v>
                </c:pt>
                <c:pt idx="7320">
                  <c:v>109.88826268918488</c:v>
                </c:pt>
                <c:pt idx="7321">
                  <c:v>110.79152405162338</c:v>
                </c:pt>
                <c:pt idx="7322">
                  <c:v>111.61282446563055</c:v>
                </c:pt>
                <c:pt idx="7323">
                  <c:v>112.36957746560284</c:v>
                </c:pt>
                <c:pt idx="7324">
                  <c:v>113.07766831646333</c:v>
                </c:pt>
                <c:pt idx="7325">
                  <c:v>113.73854476293539</c:v>
                </c:pt>
                <c:pt idx="7326">
                  <c:v>114.34524913198464</c:v>
                </c:pt>
                <c:pt idx="7327">
                  <c:v>114.90966194425211</c:v>
                </c:pt>
                <c:pt idx="7328">
                  <c:v>115.50449830211248</c:v>
                </c:pt>
                <c:pt idx="7329">
                  <c:v>116.30152668926523</c:v>
                </c:pt>
                <c:pt idx="7330">
                  <c:v>117.57921865713649</c:v>
                </c:pt>
                <c:pt idx="7331">
                  <c:v>119.6774197297789</c:v>
                </c:pt>
                <c:pt idx="7332">
                  <c:v>122.89683118785662</c:v>
                </c:pt>
                <c:pt idx="7333">
                  <c:v>127.36936588049815</c:v>
                </c:pt>
                <c:pt idx="7334">
                  <c:v>132.94449337171974</c:v>
                </c:pt>
                <c:pt idx="7335">
                  <c:v>139.1355191024694</c:v>
                </c:pt>
                <c:pt idx="7336">
                  <c:v>145.14923852244823</c:v>
                </c:pt>
                <c:pt idx="7337">
                  <c:v>149.99358106113439</c:v>
                </c:pt>
                <c:pt idx="7338">
                  <c:v>152.63735412354438</c:v>
                </c:pt>
                <c:pt idx="7339">
                  <c:v>152.18910454786374</c:v>
                </c:pt>
                <c:pt idx="7340">
                  <c:v>148.0595432701013</c:v>
                </c:pt>
                <c:pt idx="7341">
                  <c:v>140.06758352340628</c:v>
                </c:pt>
                <c:pt idx="7342">
                  <c:v>128.45214328779861</c:v>
                </c:pt>
                <c:pt idx="7343">
                  <c:v>113.77608186948801</c:v>
                </c:pt>
                <c:pt idx="7344">
                  <c:v>96.750748937938738</c:v>
                </c:pt>
                <c:pt idx="7345">
                  <c:v>78.042714496629856</c:v>
                </c:pt>
                <c:pt idx="7346">
                  <c:v>58.125401725553544</c:v>
                </c:pt>
                <c:pt idx="7347">
                  <c:v>37.2061454552532</c:v>
                </c:pt>
                <c:pt idx="7348">
                  <c:v>15.219760620865399</c:v>
                </c:pt>
                <c:pt idx="7349">
                  <c:v>-8.132576647288646</c:v>
                </c:pt>
                <c:pt idx="7350">
                  <c:v>-33.300111563702103</c:v>
                </c:pt>
                <c:pt idx="7351">
                  <c:v>-60.733738693071018</c:v>
                </c:pt>
                <c:pt idx="7352">
                  <c:v>-90.664111352793483</c:v>
                </c:pt>
                <c:pt idx="7353">
                  <c:v>-122.85364620301195</c:v>
                </c:pt>
                <c:pt idx="7354">
                  <c:v>-156.42187265575657</c:v>
                </c:pt>
                <c:pt idx="7355">
                  <c:v>-189.84133945095854</c:v>
                </c:pt>
                <c:pt idx="7356">
                  <c:v>-221.13530903957997</c:v>
                </c:pt>
                <c:pt idx="7357">
                  <c:v>-248.22123220067951</c:v>
                </c:pt>
                <c:pt idx="7358">
                  <c:v>-269.2901407873307</c:v>
                </c:pt>
                <c:pt idx="7359">
                  <c:v>-283.11327351219575</c:v>
                </c:pt>
                <c:pt idx="7360">
                  <c:v>-289.20530767067794</c:v>
                </c:pt>
                <c:pt idx="7361">
                  <c:v>-287.81937202586903</c:v>
                </c:pt>
                <c:pt idx="7362">
                  <c:v>-279.79007315075262</c:v>
                </c:pt>
                <c:pt idx="7363">
                  <c:v>-266.28088358004959</c:v>
                </c:pt>
                <c:pt idx="7364">
                  <c:v>-248.52381432231837</c:v>
                </c:pt>
                <c:pt idx="7365">
                  <c:v>-227.63875636377145</c:v>
                </c:pt>
                <c:pt idx="7366">
                  <c:v>-204.5804136080516</c:v>
                </c:pt>
                <c:pt idx="7367">
                  <c:v>-180.20232770566261</c:v>
                </c:pt>
                <c:pt idx="7368">
                  <c:v>-155.3798434232481</c:v>
                </c:pt>
                <c:pt idx="7369">
                  <c:v>-131.12070291181823</c:v>
                </c:pt>
                <c:pt idx="7370">
                  <c:v>-108.61170063494916</c:v>
                </c:pt>
                <c:pt idx="7371">
                  <c:v>-89.178112695580154</c:v>
                </c:pt>
                <c:pt idx="7372">
                  <c:v>-74.154399772089789</c:v>
                </c:pt>
                <c:pt idx="7373">
                  <c:v>-64.685302694970702</c:v>
                </c:pt>
                <c:pt idx="7374">
                  <c:v>-61.502175248134009</c:v>
                </c:pt>
                <c:pt idx="7375">
                  <c:v>-64.742140576101491</c:v>
                </c:pt>
                <c:pt idx="7376">
                  <c:v>-73.878691659298028</c:v>
                </c:pt>
                <c:pt idx="7377">
                  <c:v>-87.799470720017865</c:v>
                </c:pt>
                <c:pt idx="7378">
                  <c:v>-105.01121060761955</c:v>
                </c:pt>
                <c:pt idx="7379">
                  <c:v>-123.9070065412342</c:v>
                </c:pt>
                <c:pt idx="7380">
                  <c:v>-143.02307324150962</c:v>
                </c:pt>
                <c:pt idx="7381">
                  <c:v>-161.23369882829121</c:v>
                </c:pt>
                <c:pt idx="7382">
                  <c:v>-177.86007826230778</c:v>
                </c:pt>
                <c:pt idx="7383">
                  <c:v>-192.68457702024509</c:v>
                </c:pt>
                <c:pt idx="7384">
                  <c:v>-205.87128644148714</c:v>
                </c:pt>
                <c:pt idx="7385">
                  <c:v>-217.81185972818903</c:v>
                </c:pt>
                <c:pt idx="7386">
                  <c:v>-228.93781100105971</c:v>
                </c:pt>
                <c:pt idx="7387">
                  <c:v>-239.54853410717297</c:v>
                </c:pt>
                <c:pt idx="7388">
                  <c:v>-249.69214052983554</c:v>
                </c:pt>
                <c:pt idx="7389">
                  <c:v>-259.11233690766875</c:v>
                </c:pt>
                <c:pt idx="7390">
                  <c:v>-267.25793721319832</c:v>
                </c:pt>
                <c:pt idx="7391">
                  <c:v>-273.35093691185887</c:v>
                </c:pt>
                <c:pt idx="7392">
                  <c:v>-276.51163837977538</c:v>
                </c:pt>
                <c:pt idx="7393">
                  <c:v>-275.93004681913402</c:v>
                </c:pt>
                <c:pt idx="7394">
                  <c:v>-271.04953235797342</c:v>
                </c:pt>
                <c:pt idx="7395">
                  <c:v>-261.70889258519668</c:v>
                </c:pt>
                <c:pt idx="7396">
                  <c:v>-248.19424327315838</c:v>
                </c:pt>
                <c:pt idx="7397">
                  <c:v>-231.18487737924744</c:v>
                </c:pt>
                <c:pt idx="7398">
                  <c:v>-211.61817405421377</c:v>
                </c:pt>
                <c:pt idx="7399">
                  <c:v>-190.52135582862834</c:v>
                </c:pt>
                <c:pt idx="7400">
                  <c:v>-168.85422398975652</c:v>
                </c:pt>
                <c:pt idx="7401">
                  <c:v>-147.38988669330234</c:v>
                </c:pt>
                <c:pt idx="7402">
                  <c:v>-126.64425855743291</c:v>
                </c:pt>
                <c:pt idx="7403">
                  <c:v>-106.85889681622285</c:v>
                </c:pt>
                <c:pt idx="7404">
                  <c:v>-88.040508660124217</c:v>
                </c:pt>
                <c:pt idx="7405">
                  <c:v>-70.05071295171247</c:v>
                </c:pt>
                <c:pt idx="7406">
                  <c:v>-52.722412591442918</c:v>
                </c:pt>
                <c:pt idx="7407">
                  <c:v>-35.965593517157664</c:v>
                </c:pt>
                <c:pt idx="7408">
                  <c:v>-19.825942915836809</c:v>
                </c:pt>
                <c:pt idx="7409">
                  <c:v>-4.4792137443907727</c:v>
                </c:pt>
                <c:pt idx="7410">
                  <c:v>9.8288704998618179</c:v>
                </c:pt>
                <c:pt idx="7411">
                  <c:v>22.870246419225211</c:v>
                </c:pt>
                <c:pt idx="7412">
                  <c:v>34.520579601543766</c:v>
                </c:pt>
                <c:pt idx="7413">
                  <c:v>44.82233467085608</c:v>
                </c:pt>
                <c:pt idx="7414">
                  <c:v>54.011638246604704</c:v>
                </c:pt>
                <c:pt idx="7415">
                  <c:v>62.501404909440588</c:v>
                </c:pt>
                <c:pt idx="7416">
                  <c:v>70.819619330691467</c:v>
                </c:pt>
                <c:pt idx="7417">
                  <c:v>79.510786329815176</c:v>
                </c:pt>
                <c:pt idx="7418">
                  <c:v>89.020199910744793</c:v>
                </c:pt>
                <c:pt idx="7419">
                  <c:v>99.58892191519773</c:v>
                </c:pt>
                <c:pt idx="7420">
                  <c:v>111.18673336304494</c:v>
                </c:pt>
                <c:pt idx="7421">
                  <c:v>123.50213619541316</c:v>
                </c:pt>
                <c:pt idx="7422">
                  <c:v>135.99469785456844</c:v>
                </c:pt>
                <c:pt idx="7423">
                  <c:v>147.99945135110676</c:v>
                </c:pt>
                <c:pt idx="7424">
                  <c:v>158.85929254535091</c:v>
                </c:pt>
                <c:pt idx="7425">
                  <c:v>168.0521477193418</c:v>
                </c:pt>
                <c:pt idx="7426">
                  <c:v>175.28081275541211</c:v>
                </c:pt>
                <c:pt idx="7427">
                  <c:v>180.50471049064609</c:v>
                </c:pt>
                <c:pt idx="7428">
                  <c:v>183.90891408056612</c:v>
                </c:pt>
                <c:pt idx="7429">
                  <c:v>185.82010808451003</c:v>
                </c:pt>
                <c:pt idx="7430">
                  <c:v>186.58526700625339</c:v>
                </c:pt>
                <c:pt idx="7431">
                  <c:v>186.43386925229387</c:v>
                </c:pt>
                <c:pt idx="7432">
                  <c:v>185.36039048944525</c:v>
                </c:pt>
                <c:pt idx="7433">
                  <c:v>183.08162080777876</c:v>
                </c:pt>
                <c:pt idx="7434">
                  <c:v>179.11716985492876</c:v>
                </c:pt>
                <c:pt idx="7435">
                  <c:v>172.99509595969903</c:v>
                </c:pt>
                <c:pt idx="7436">
                  <c:v>164.51724220507899</c:v>
                </c:pt>
                <c:pt idx="7437">
                  <c:v>153.97780801600729</c:v>
                </c:pt>
                <c:pt idx="7438">
                  <c:v>142.24429596290233</c:v>
                </c:pt>
                <c:pt idx="7439">
                  <c:v>130.66966545990198</c:v>
                </c:pt>
                <c:pt idx="7440">
                  <c:v>120.86748004975092</c:v>
                </c:pt>
                <c:pt idx="7441">
                  <c:v>114.41519233650283</c:v>
                </c:pt>
                <c:pt idx="7442">
                  <c:v>112.5522598137949</c:v>
                </c:pt>
                <c:pt idx="7443">
                  <c:v>115.92855429619574</c:v>
                </c:pt>
                <c:pt idx="7444">
                  <c:v>124.45226416921781</c:v>
                </c:pt>
                <c:pt idx="7445">
                  <c:v>137.28081465739311</c:v>
                </c:pt>
                <c:pt idx="7446">
                  <c:v>152.9737354893719</c:v>
                </c:pt>
                <c:pt idx="7447">
                  <c:v>169.77993439625214</c:v>
                </c:pt>
                <c:pt idx="7448">
                  <c:v>185.98405657559181</c:v>
                </c:pt>
                <c:pt idx="7449">
                  <c:v>200.21642079871091</c:v>
                </c:pt>
                <c:pt idx="7450">
                  <c:v>211.65377827768282</c:v>
                </c:pt>
                <c:pt idx="7451">
                  <c:v>220.08426181876891</c:v>
                </c:pt>
                <c:pt idx="7452">
                  <c:v>225.84551485647708</c:v>
                </c:pt>
                <c:pt idx="7453">
                  <c:v>229.66125537612984</c:v>
                </c:pt>
                <c:pt idx="7454">
                  <c:v>232.41079148786676</c:v>
                </c:pt>
                <c:pt idx="7455">
                  <c:v>234.87855476639919</c:v>
                </c:pt>
                <c:pt idx="7456">
                  <c:v>237.54380091823646</c:v>
                </c:pt>
                <c:pt idx="7457">
                  <c:v>240.46863460051509</c:v>
                </c:pt>
                <c:pt idx="7458">
                  <c:v>243.31444022768213</c:v>
                </c:pt>
                <c:pt idx="7459">
                  <c:v>245.47244471744318</c:v>
                </c:pt>
                <c:pt idx="7460">
                  <c:v>246.25850492800828</c:v>
                </c:pt>
                <c:pt idx="7461">
                  <c:v>245.11240998583833</c:v>
                </c:pt>
                <c:pt idx="7462">
                  <c:v>241.75328593020086</c:v>
                </c:pt>
                <c:pt idx="7463">
                  <c:v>236.26155383856883</c:v>
                </c:pt>
                <c:pt idx="7464">
                  <c:v>229.07419927408026</c:v>
                </c:pt>
                <c:pt idx="7465">
                  <c:v>220.89316248605755</c:v>
                </c:pt>
                <c:pt idx="7466">
                  <c:v>212.52549479713116</c:v>
                </c:pt>
                <c:pt idx="7467">
                  <c:v>204.69708506670111</c:v>
                </c:pt>
                <c:pt idx="7468">
                  <c:v>197.89405172289193</c:v>
                </c:pt>
                <c:pt idx="7469">
                  <c:v>192.27746226617569</c:v>
                </c:pt>
                <c:pt idx="7470">
                  <c:v>187.68946318410164</c:v>
                </c:pt>
                <c:pt idx="7471">
                  <c:v>183.7362417697598</c:v>
                </c:pt>
                <c:pt idx="7472">
                  <c:v>179.91372662232232</c:v>
                </c:pt>
                <c:pt idx="7473">
                  <c:v>175.74051757615996</c:v>
                </c:pt>
                <c:pt idx="7474">
                  <c:v>170.86994808431109</c:v>
                </c:pt>
                <c:pt idx="7475">
                  <c:v>165.1593548694201</c:v>
                </c:pt>
                <c:pt idx="7476">
                  <c:v>158.68089033129058</c:v>
                </c:pt>
                <c:pt idx="7477">
                  <c:v>151.6715299043363</c:v>
                </c:pt>
                <c:pt idx="7478">
                  <c:v>144.43880288605123</c:v>
                </c:pt>
                <c:pt idx="7479">
                  <c:v>137.25457855833008</c:v>
                </c:pt>
                <c:pt idx="7480">
                  <c:v>130.27214156222018</c:v>
                </c:pt>
                <c:pt idx="7481">
                  <c:v>123.48839864481019</c:v>
                </c:pt>
                <c:pt idx="7482">
                  <c:v>116.7533929479269</c:v>
                </c:pt>
                <c:pt idx="7483">
                  <c:v>109.81610437085918</c:v>
                </c:pt>
                <c:pt idx="7484">
                  <c:v>102.39200058310118</c:v>
                </c:pt>
                <c:pt idx="7485">
                  <c:v>94.238523380802448</c:v>
                </c:pt>
                <c:pt idx="7486">
                  <c:v>85.223016488160752</c:v>
                </c:pt>
                <c:pt idx="7487">
                  <c:v>75.364882722172169</c:v>
                </c:pt>
                <c:pt idx="7488">
                  <c:v>64.836983429337991</c:v>
                </c:pt>
                <c:pt idx="7489">
                  <c:v>53.923601812738646</c:v>
                </c:pt>
                <c:pt idx="7490">
                  <c:v>42.949609986695712</c:v>
                </c:pt>
                <c:pt idx="7491">
                  <c:v>32.206228624850212</c:v>
                </c:pt>
                <c:pt idx="7492">
                  <c:v>21.894944911958731</c:v>
                </c:pt>
                <c:pt idx="7493">
                  <c:v>12.099168393567467</c:v>
                </c:pt>
                <c:pt idx="7494">
                  <c:v>2.7833680835633934</c:v>
                </c:pt>
                <c:pt idx="7495">
                  <c:v>-6.1838992858556106</c:v>
                </c:pt>
                <c:pt idx="7496">
                  <c:v>-14.986105791080647</c:v>
                </c:pt>
                <c:pt idx="7497">
                  <c:v>-23.800744395314354</c:v>
                </c:pt>
                <c:pt idx="7498">
                  <c:v>-32.74337644201313</c:v>
                </c:pt>
                <c:pt idx="7499">
                  <c:v>-41.834857324339069</c:v>
                </c:pt>
                <c:pt idx="7500">
                  <c:v>-51.004102446905463</c:v>
                </c:pt>
                <c:pt idx="7501">
                  <c:v>-60.12060398139365</c:v>
                </c:pt>
                <c:pt idx="7502">
                  <c:v>-69.038075178626983</c:v>
                </c:pt>
                <c:pt idx="7503">
                  <c:v>-77.63168817386503</c:v>
                </c:pt>
                <c:pt idx="7504">
                  <c:v>-85.822055148975039</c:v>
                </c:pt>
                <c:pt idx="7505">
                  <c:v>-93.588516129119384</c:v>
                </c:pt>
                <c:pt idx="7506">
                  <c:v>-100.97372131319358</c:v>
                </c:pt>
                <c:pt idx="7507">
                  <c:v>-108.0749810702749</c:v>
                </c:pt>
                <c:pt idx="7508">
                  <c:v>-115.01732158760196</c:v>
                </c:pt>
                <c:pt idx="7509">
                  <c:v>-121.91207786526695</c:v>
                </c:pt>
                <c:pt idx="7510">
                  <c:v>-128.81625936395915</c:v>
                </c:pt>
                <c:pt idx="7511">
                  <c:v>-135.71089691225109</c:v>
                </c:pt>
                <c:pt idx="7512">
                  <c:v>-142.50645735384771</c:v>
                </c:pt>
                <c:pt idx="7513">
                  <c:v>-149.06888562269748</c:v>
                </c:pt>
                <c:pt idx="7514">
                  <c:v>-155.2522578546816</c:v>
                </c:pt>
                <c:pt idx="7515">
                  <c:v>-160.92683524166924</c:v>
                </c:pt>
                <c:pt idx="7516">
                  <c:v>-165.99899640972887</c:v>
                </c:pt>
                <c:pt idx="7517">
                  <c:v>-170.42323228705982</c:v>
                </c:pt>
                <c:pt idx="7518">
                  <c:v>-174.2050626584639</c:v>
                </c:pt>
                <c:pt idx="7519">
                  <c:v>-177.39316299372499</c:v>
                </c:pt>
                <c:pt idx="7520">
                  <c:v>-180.06324197877152</c:v>
                </c:pt>
                <c:pt idx="7521">
                  <c:v>-182.30297948804258</c:v>
                </c:pt>
                <c:pt idx="7522">
                  <c:v>-184.20766136307162</c:v>
                </c:pt>
                <c:pt idx="7523">
                  <c:v>-185.88744505288295</c:v>
                </c:pt>
                <c:pt idx="7524">
                  <c:v>-187.47789579382163</c:v>
                </c:pt>
                <c:pt idx="7525">
                  <c:v>-189.1425401089854</c:v>
                </c:pt>
                <c:pt idx="7526">
                  <c:v>-191.0614704156429</c:v>
                </c:pt>
                <c:pt idx="7527">
                  <c:v>-193.40914807526585</c:v>
                </c:pt>
                <c:pt idx="7528">
                  <c:v>-196.32917587611647</c:v>
                </c:pt>
                <c:pt idx="7529">
                  <c:v>-199.9119336122105</c:v>
                </c:pt>
                <c:pt idx="7530">
                  <c:v>-204.17674014184794</c:v>
                </c:pt>
                <c:pt idx="7531">
                  <c:v>-209.0588729241725</c:v>
                </c:pt>
                <c:pt idx="7532">
                  <c:v>-214.40415649347577</c:v>
                </c:pt>
                <c:pt idx="7533">
                  <c:v>-219.97409905486145</c:v>
                </c:pt>
                <c:pt idx="7534">
                  <c:v>-225.46110062933721</c:v>
                </c:pt>
                <c:pt idx="7535">
                  <c:v>-230.50965828980557</c:v>
                </c:pt>
                <c:pt idx="7536">
                  <c:v>-234.73880361904145</c:v>
                </c:pt>
                <c:pt idx="7537">
                  <c:v>-237.76521550763479</c:v>
                </c:pt>
                <c:pt idx="7538">
                  <c:v>-239.23060412566585</c:v>
                </c:pt>
                <c:pt idx="7539">
                  <c:v>-238.83531417245206</c:v>
                </c:pt>
                <c:pt idx="7540">
                  <c:v>-236.37459816601199</c:v>
                </c:pt>
                <c:pt idx="7541">
                  <c:v>-231.76900961559889</c:v>
                </c:pt>
                <c:pt idx="7542">
                  <c:v>-225.08037324376778</c:v>
                </c:pt>
                <c:pt idx="7543">
                  <c:v>-216.50969088601417</c:v>
                </c:pt>
                <c:pt idx="7544">
                  <c:v>-206.37772020102392</c:v>
                </c:pt>
                <c:pt idx="7545">
                  <c:v>-195.0906797269958</c:v>
                </c:pt>
                <c:pt idx="7546">
                  <c:v>-183.09405746012814</c:v>
                </c:pt>
                <c:pt idx="7547">
                  <c:v>-170.8197165653385</c:v>
                </c:pt>
                <c:pt idx="7548">
                  <c:v>-158.63586966761002</c:v>
                </c:pt>
                <c:pt idx="7549">
                  <c:v>-146.81145186838091</c:v>
                </c:pt>
                <c:pt idx="7550">
                  <c:v>-135.50294690510108</c:v>
                </c:pt>
                <c:pt idx="7551">
                  <c:v>-124.7638256608528</c:v>
                </c:pt>
                <c:pt idx="7552">
                  <c:v>-114.56917917224065</c:v>
                </c:pt>
                <c:pt idx="7553">
                  <c:v>-104.84650646495238</c:v>
                </c:pt>
                <c:pt idx="7554">
                  <c:v>-95.50594471254368</c:v>
                </c:pt>
                <c:pt idx="7555">
                  <c:v>-86.464891532688085</c:v>
                </c:pt>
                <c:pt idx="7556">
                  <c:v>-77.663138522803095</c:v>
                </c:pt>
                <c:pt idx="7557">
                  <c:v>-69.06553580100811</c:v>
                </c:pt>
                <c:pt idx="7558">
                  <c:v>-60.651293058261054</c:v>
                </c:pt>
                <c:pt idx="7559">
                  <c:v>-52.393998888238166</c:v>
                </c:pt>
                <c:pt idx="7560">
                  <c:v>-44.241081935558448</c:v>
                </c:pt>
                <c:pt idx="7561">
                  <c:v>-36.102142959628608</c:v>
                </c:pt>
                <c:pt idx="7562">
                  <c:v>-27.850964955147639</c:v>
                </c:pt>
                <c:pt idx="7563">
                  <c:v>-19.33841580284205</c:v>
                </c:pt>
                <c:pt idx="7564">
                  <c:v>-10.408639258564094</c:v>
                </c:pt>
                <c:pt idx="7565">
                  <c:v>-0.91193767885215882</c:v>
                </c:pt>
                <c:pt idx="7566">
                  <c:v>9.2858423699657955</c:v>
                </c:pt>
                <c:pt idx="7567">
                  <c:v>20.292138575676208</c:v>
                </c:pt>
                <c:pt idx="7568">
                  <c:v>32.171781409064472</c:v>
                </c:pt>
                <c:pt idx="7569">
                  <c:v>44.929685778934463</c:v>
                </c:pt>
                <c:pt idx="7570">
                  <c:v>58.499065934177985</c:v>
                </c:pt>
                <c:pt idx="7571">
                  <c:v>72.740311584800395</c:v>
                </c:pt>
                <c:pt idx="7572">
                  <c:v>87.448418364330379</c:v>
                </c:pt>
                <c:pt idx="7573">
                  <c:v>102.36187303151169</c:v>
                </c:pt>
                <c:pt idx="7574">
                  <c:v>117.16921775219423</c:v>
                </c:pt>
                <c:pt idx="7575">
                  <c:v>131.51698599949134</c:v>
                </c:pt>
                <c:pt idx="7576">
                  <c:v>145.02665033879154</c:v>
                </c:pt>
                <c:pt idx="7577">
                  <c:v>157.32439460828553</c:v>
                </c:pt>
                <c:pt idx="7578">
                  <c:v>168.07947624235382</c:v>
                </c:pt>
                <c:pt idx="7579">
                  <c:v>177.04122439779417</c:v>
                </c:pt>
                <c:pt idx="7580">
                  <c:v>184.06529514351931</c:v>
                </c:pt>
                <c:pt idx="7581">
                  <c:v>189.12646322366621</c:v>
                </c:pt>
                <c:pt idx="7582">
                  <c:v>192.3199049871296</c:v>
                </c:pt>
                <c:pt idx="7583">
                  <c:v>193.85108072071981</c:v>
                </c:pt>
                <c:pt idx="7584">
                  <c:v>194.01189050879492</c:v>
                </c:pt>
                <c:pt idx="7585">
                  <c:v>193.14255127667016</c:v>
                </c:pt>
                <c:pt idx="7586">
                  <c:v>191.58498362205771</c:v>
                </c:pt>
                <c:pt idx="7587">
                  <c:v>189.63933843264283</c:v>
                </c:pt>
                <c:pt idx="7588">
                  <c:v>187.53353705955197</c:v>
                </c:pt>
                <c:pt idx="7589">
                  <c:v>185.4079830868051</c:v>
                </c:pt>
                <c:pt idx="7590">
                  <c:v>183.31150813408658</c:v>
                </c:pt>
                <c:pt idx="7591">
                  <c:v>181.20609974315184</c:v>
                </c:pt>
                <c:pt idx="7592">
                  <c:v>178.98450929353331</c:v>
                </c:pt>
                <c:pt idx="7593">
                  <c:v>176.50566125069068</c:v>
                </c:pt>
                <c:pt idx="7594">
                  <c:v>173.64433075794895</c:v>
                </c:pt>
                <c:pt idx="7595">
                  <c:v>170.34078853331258</c:v>
                </c:pt>
                <c:pt idx="7596">
                  <c:v>166.63187994322021</c:v>
                </c:pt>
                <c:pt idx="7597">
                  <c:v>162.65241646481385</c:v>
                </c:pt>
                <c:pt idx="7598">
                  <c:v>158.60885812125571</c:v>
                </c:pt>
                <c:pt idx="7599">
                  <c:v>154.73612314815688</c:v>
                </c:pt>
                <c:pt idx="7600">
                  <c:v>151.25031246294446</c:v>
                </c:pt>
                <c:pt idx="7601">
                  <c:v>148.30666451532909</c:v>
                </c:pt>
                <c:pt idx="7602">
                  <c:v>145.968239741389</c:v>
                </c:pt>
                <c:pt idx="7603">
                  <c:v>144.19062746299775</c:v>
                </c:pt>
                <c:pt idx="7604">
                  <c:v>142.82800507900791</c:v>
                </c:pt>
                <c:pt idx="7605">
                  <c:v>141.66205506136461</c:v>
                </c:pt>
                <c:pt idx="7606">
                  <c:v>140.4466804425135</c:v>
                </c:pt>
                <c:pt idx="7607">
                  <c:v>138.95222079045712</c:v>
                </c:pt>
                <c:pt idx="7608">
                  <c:v>136.99179701838881</c:v>
                </c:pt>
                <c:pt idx="7609">
                  <c:v>134.42765395090726</c:v>
                </c:pt>
                <c:pt idx="7610">
                  <c:v>131.1812507753294</c:v>
                </c:pt>
                <c:pt idx="7611">
                  <c:v>127.27730919391978</c:v>
                </c:pt>
                <c:pt idx="7612">
                  <c:v>122.92005701712621</c:v>
                </c:pt>
                <c:pt idx="7613">
                  <c:v>118.55666606569264</c:v>
                </c:pt>
                <c:pt idx="7614">
                  <c:v>114.86976393629247</c:v>
                </c:pt>
                <c:pt idx="7615">
                  <c:v>112.67210696772517</c:v>
                </c:pt>
                <c:pt idx="7616">
                  <c:v>112.73006364353061</c:v>
                </c:pt>
                <c:pt idx="7617">
                  <c:v>115.57826992987121</c:v>
                </c:pt>
                <c:pt idx="7618">
                  <c:v>121.38414349779735</c:v>
                </c:pt>
                <c:pt idx="7619">
                  <c:v>129.89059447936751</c:v>
                </c:pt>
                <c:pt idx="7620">
                  <c:v>140.43718938218728</c:v>
                </c:pt>
                <c:pt idx="7621">
                  <c:v>152.05071561607886</c:v>
                </c:pt>
                <c:pt idx="7622">
                  <c:v>163.59631023484877</c:v>
                </c:pt>
                <c:pt idx="7623">
                  <c:v>173.97332355571899</c:v>
                </c:pt>
                <c:pt idx="7624">
                  <c:v>182.32248309510538</c:v>
                </c:pt>
                <c:pt idx="7625">
                  <c:v>188.19203261363549</c:v>
                </c:pt>
                <c:pt idx="7626">
                  <c:v>191.60817282514546</c:v>
                </c:pt>
                <c:pt idx="7627">
                  <c:v>193.0221399077426</c:v>
                </c:pt>
                <c:pt idx="7628">
                  <c:v>193.15158173835363</c:v>
                </c:pt>
                <c:pt idx="7629">
                  <c:v>192.773138899076</c:v>
                </c:pt>
                <c:pt idx="7630">
                  <c:v>192.53765727524032</c:v>
                </c:pt>
                <c:pt idx="7631">
                  <c:v>192.8615530498468</c:v>
                </c:pt>
                <c:pt idx="7632">
                  <c:v>193.90614741789338</c:v>
                </c:pt>
                <c:pt idx="7633">
                  <c:v>195.61575744418417</c:v>
                </c:pt>
                <c:pt idx="7634">
                  <c:v>197.76992412058277</c:v>
                </c:pt>
                <c:pt idx="7635">
                  <c:v>200.01897661351271</c:v>
                </c:pt>
                <c:pt idx="7636">
                  <c:v>201.89980170510745</c:v>
                </c:pt>
                <c:pt idx="7637">
                  <c:v>202.85178063750962</c:v>
                </c:pt>
                <c:pt idx="7638">
                  <c:v>202.25315524446177</c:v>
                </c:pt>
                <c:pt idx="7639">
                  <c:v>199.47754211173617</c:v>
                </c:pt>
                <c:pt idx="7640">
                  <c:v>193.95400687795859</c:v>
                </c:pt>
                <c:pt idx="7641">
                  <c:v>185.21529476938056</c:v>
                </c:pt>
                <c:pt idx="7642">
                  <c:v>172.93160568036154</c:v>
                </c:pt>
                <c:pt idx="7643">
                  <c:v>156.93694760199179</c:v>
                </c:pt>
                <c:pt idx="7644">
                  <c:v>137.24851162800539</c:v>
                </c:pt>
                <c:pt idx="7645">
                  <c:v>114.06662644189255</c:v>
                </c:pt>
                <c:pt idx="7646">
                  <c:v>87.746399160074176</c:v>
                </c:pt>
                <c:pt idx="7647">
                  <c:v>58.75455934844193</c:v>
                </c:pt>
                <c:pt idx="7648">
                  <c:v>27.643562530493526</c:v>
                </c:pt>
                <c:pt idx="7649">
                  <c:v>-4.9336709615607157</c:v>
                </c:pt>
                <c:pt idx="7650">
                  <c:v>-38.178559937743188</c:v>
                </c:pt>
                <c:pt idx="7651">
                  <c:v>-71.112866808208736</c:v>
                </c:pt>
                <c:pt idx="7652">
                  <c:v>-102.60070425769689</c:v>
                </c:pt>
                <c:pt idx="7653">
                  <c:v>-131.44265311867758</c:v>
                </c:pt>
                <c:pt idx="7654">
                  <c:v>-156.52020171173524</c:v>
                </c:pt>
                <c:pt idx="7655">
                  <c:v>-176.94888717699465</c:v>
                </c:pt>
                <c:pt idx="7656">
                  <c:v>-192.20360201332176</c:v>
                </c:pt>
                <c:pt idx="7657">
                  <c:v>-202.19594297877214</c:v>
                </c:pt>
                <c:pt idx="7658">
                  <c:v>-207.29377075539537</c:v>
                </c:pt>
                <c:pt idx="7659">
                  <c:v>-208.27397916841616</c:v>
                </c:pt>
                <c:pt idx="7660">
                  <c:v>-206.20369313140867</c:v>
                </c:pt>
                <c:pt idx="7661">
                  <c:v>-202.26209637706535</c:v>
                </c:pt>
                <c:pt idx="7662">
                  <c:v>-197.54072423162546</c:v>
                </c:pt>
                <c:pt idx="7663">
                  <c:v>-192.87728767292782</c:v>
                </c:pt>
                <c:pt idx="7664">
                  <c:v>-188.76873641425942</c:v>
                </c:pt>
                <c:pt idx="7665">
                  <c:v>-185.37850836451125</c:v>
                </c:pt>
                <c:pt idx="7666">
                  <c:v>-182.62058872277947</c:v>
                </c:pt>
                <c:pt idx="7667">
                  <c:v>-180.28353724294126</c:v>
                </c:pt>
                <c:pt idx="7668">
                  <c:v>-178.15737372054431</c:v>
                </c:pt>
                <c:pt idx="7669">
                  <c:v>-176.13636197572134</c:v>
                </c:pt>
                <c:pt idx="7670">
                  <c:v>-174.27897551098667</c:v>
                </c:pt>
                <c:pt idx="7671">
                  <c:v>-172.81269360410661</c:v>
                </c:pt>
                <c:pt idx="7672">
                  <c:v>-172.08139320692462</c:v>
                </c:pt>
                <c:pt idx="7673">
                  <c:v>-172.44928422418943</c:v>
                </c:pt>
                <c:pt idx="7674">
                  <c:v>-174.19066190493331</c:v>
                </c:pt>
                <c:pt idx="7675">
                  <c:v>-177.40012645426921</c:v>
                </c:pt>
                <c:pt idx="7676">
                  <c:v>-181.95059031485644</c:v>
                </c:pt>
                <c:pt idx="7677">
                  <c:v>-187.50870375603094</c:v>
                </c:pt>
                <c:pt idx="7678">
                  <c:v>-193.59925155830697</c:v>
                </c:pt>
                <c:pt idx="7679">
                  <c:v>-199.69893344513275</c:v>
                </c:pt>
                <c:pt idx="7680">
                  <c:v>-205.33423444018609</c:v>
                </c:pt>
                <c:pt idx="7681">
                  <c:v>-210.15880843809322</c:v>
                </c:pt>
                <c:pt idx="7682">
                  <c:v>-213.99359863521863</c:v>
                </c:pt>
                <c:pt idx="7683">
                  <c:v>-216.82483763015156</c:v>
                </c:pt>
                <c:pt idx="7684">
                  <c:v>-218.76750759517026</c:v>
                </c:pt>
                <c:pt idx="7685">
                  <c:v>-220.00852730967466</c:v>
                </c:pt>
                <c:pt idx="7686">
                  <c:v>-220.74352393264454</c:v>
                </c:pt>
                <c:pt idx="7687">
                  <c:v>-221.11904087756932</c:v>
                </c:pt>
                <c:pt idx="7688">
                  <c:v>-221.1915837251461</c:v>
                </c:pt>
                <c:pt idx="7689">
                  <c:v>-220.91534611536468</c:v>
                </c:pt>
                <c:pt idx="7690">
                  <c:v>-220.16611208406587</c:v>
                </c:pt>
                <c:pt idx="7691">
                  <c:v>-218.79551851425074</c:v>
                </c:pt>
                <c:pt idx="7692">
                  <c:v>-216.69491874016217</c:v>
                </c:pt>
                <c:pt idx="7693">
                  <c:v>-213.84192342469487</c:v>
                </c:pt>
                <c:pt idx="7694">
                  <c:v>-210.31083417319525</c:v>
                </c:pt>
                <c:pt idx="7695">
                  <c:v>-206.24716309252523</c:v>
                </c:pt>
                <c:pt idx="7696">
                  <c:v>-201.82224001667933</c:v>
                </c:pt>
                <c:pt idx="7697">
                  <c:v>-197.18712252678552</c:v>
                </c:pt>
                <c:pt idx="7698">
                  <c:v>-192.43761798716483</c:v>
                </c:pt>
                <c:pt idx="7699">
                  <c:v>-187.59283432637784</c:v>
                </c:pt>
                <c:pt idx="7700">
                  <c:v>-182.58753146510588</c:v>
                </c:pt>
                <c:pt idx="7701">
                  <c:v>-177.28155619962936</c:v>
                </c:pt>
                <c:pt idx="7702">
                  <c:v>-171.48926398778374</c:v>
                </c:pt>
                <c:pt idx="7703">
                  <c:v>-165.02486509671914</c:v>
                </c:pt>
                <c:pt idx="7704">
                  <c:v>-157.74942814096255</c:v>
                </c:pt>
                <c:pt idx="7705">
                  <c:v>-149.60170131511344</c:v>
                </c:pt>
                <c:pt idx="7706">
                  <c:v>-140.60324921170252</c:v>
                </c:pt>
                <c:pt idx="7707">
                  <c:v>-130.84219666151384</c:v>
                </c:pt>
                <c:pt idx="7708">
                  <c:v>-120.44891462274383</c:v>
                </c:pt>
                <c:pt idx="7709">
                  <c:v>-109.57433770852161</c:v>
                </c:pt>
                <c:pt idx="7710">
                  <c:v>-98.371515279735164</c:v>
                </c:pt>
                <c:pt idx="7711">
                  <c:v>-86.974788328772419</c:v>
                </c:pt>
                <c:pt idx="7712">
                  <c:v>-75.474283807877455</c:v>
                </c:pt>
                <c:pt idx="7713">
                  <c:v>-63.893837204388994</c:v>
                </c:pt>
                <c:pt idx="7714">
                  <c:v>-52.186847725914525</c:v>
                </c:pt>
                <c:pt idx="7715">
                  <c:v>-40.257660433900227</c:v>
                </c:pt>
                <c:pt idx="7716">
                  <c:v>-28.001404116323076</c:v>
                </c:pt>
                <c:pt idx="7717">
                  <c:v>-15.344443320582874</c:v>
                </c:pt>
                <c:pt idx="7718">
                  <c:v>-2.2690243780522832</c:v>
                </c:pt>
                <c:pt idx="7719">
                  <c:v>11.181859917413588</c:v>
                </c:pt>
                <c:pt idx="7720">
                  <c:v>24.912216827689626</c:v>
                </c:pt>
                <c:pt idx="7721">
                  <c:v>38.785125684084406</c:v>
                </c:pt>
                <c:pt idx="7722">
                  <c:v>52.637238498528134</c:v>
                </c:pt>
                <c:pt idx="7723">
                  <c:v>66.298963848482856</c:v>
                </c:pt>
                <c:pt idx="7724">
                  <c:v>79.620530144312141</c:v>
                </c:pt>
                <c:pt idx="7725">
                  <c:v>92.496172308033024</c:v>
                </c:pt>
                <c:pt idx="7726">
                  <c:v>104.87486156513133</c:v>
                </c:pt>
                <c:pt idx="7727">
                  <c:v>116.75148608977244</c:v>
                </c:pt>
                <c:pt idx="7728">
                  <c:v>128.14396944717797</c:v>
                </c:pt>
                <c:pt idx="7729">
                  <c:v>139.0691186859535</c:v>
                </c:pt>
                <c:pt idx="7730">
                  <c:v>149.52739961821314</c:v>
                </c:pt>
                <c:pt idx="7731">
                  <c:v>159.49797979661324</c:v>
                </c:pt>
                <c:pt idx="7732">
                  <c:v>168.93810974857396</c:v>
                </c:pt>
                <c:pt idx="7733">
                  <c:v>177.78228750437771</c:v>
                </c:pt>
                <c:pt idx="7734">
                  <c:v>185.94324745551165</c:v>
                </c:pt>
                <c:pt idx="7735">
                  <c:v>193.31944355320294</c:v>
                </c:pt>
                <c:pt idx="7736">
                  <c:v>199.81054883503816</c:v>
                </c:pt>
                <c:pt idx="7737">
                  <c:v>205.33637809722654</c:v>
                </c:pt>
                <c:pt idx="7738">
                  <c:v>209.85108326506494</c:v>
                </c:pt>
                <c:pt idx="7739">
                  <c:v>213.3480145623366</c:v>
                </c:pt>
                <c:pt idx="7740">
                  <c:v>215.85691337003544</c:v>
                </c:pt>
                <c:pt idx="7741">
                  <c:v>217.43816232214107</c:v>
                </c:pt>
                <c:pt idx="7742">
                  <c:v>218.17694151152716</c:v>
                </c:pt>
                <c:pt idx="7743">
                  <c:v>218.1755690961181</c:v>
                </c:pt>
                <c:pt idx="7744">
                  <c:v>217.54124770009426</c:v>
                </c:pt>
                <c:pt idx="7745">
                  <c:v>216.37008347072666</c:v>
                </c:pt>
                <c:pt idx="7746">
                  <c:v>214.73226469066415</c:v>
                </c:pt>
                <c:pt idx="7747">
                  <c:v>212.66412737415621</c:v>
                </c:pt>
                <c:pt idx="7748">
                  <c:v>210.1694165266039</c:v>
                </c:pt>
                <c:pt idx="7749">
                  <c:v>207.22856878844195</c:v>
                </c:pt>
                <c:pt idx="7750">
                  <c:v>203.81360395248089</c:v>
                </c:pt>
                <c:pt idx="7751">
                  <c:v>199.90530639586763</c:v>
                </c:pt>
                <c:pt idx="7752">
                  <c:v>195.50884984553292</c:v>
                </c:pt>
                <c:pt idx="7753">
                  <c:v>190.66300463079278</c:v>
                </c:pt>
                <c:pt idx="7754">
                  <c:v>185.43862143825211</c:v>
                </c:pt>
                <c:pt idx="7755">
                  <c:v>179.92742574668611</c:v>
                </c:pt>
                <c:pt idx="7756">
                  <c:v>174.22763379009606</c:v>
                </c:pt>
                <c:pt idx="7757">
                  <c:v>168.43334578811914</c:v>
                </c:pt>
                <c:pt idx="7758">
                  <c:v>162.62911758308033</c:v>
                </c:pt>
                <c:pt idx="7759">
                  <c:v>156.88410279856578</c:v>
                </c:pt>
                <c:pt idx="7760">
                  <c:v>151.24069659993796</c:v>
                </c:pt>
                <c:pt idx="7761">
                  <c:v>145.70108295958082</c:v>
                </c:pt>
                <c:pt idx="7762">
                  <c:v>140.22241450366113</c:v>
                </c:pt>
                <c:pt idx="7763">
                  <c:v>134.72914162143155</c:v>
                </c:pt>
                <c:pt idx="7764">
                  <c:v>129.13925882423825</c:v>
                </c:pt>
                <c:pt idx="7765">
                  <c:v>123.39094497917364</c:v>
                </c:pt>
                <c:pt idx="7766">
                  <c:v>117.45676376836278</c:v>
                </c:pt>
                <c:pt idx="7767">
                  <c:v>111.34256573603534</c:v>
                </c:pt>
                <c:pt idx="7768">
                  <c:v>105.07843083591827</c:v>
                </c:pt>
                <c:pt idx="7769">
                  <c:v>98.710141805681374</c:v>
                </c:pt>
                <c:pt idx="7770">
                  <c:v>92.292375125192166</c:v>
                </c:pt>
                <c:pt idx="7771">
                  <c:v>85.878818048125083</c:v>
                </c:pt>
                <c:pt idx="7772">
                  <c:v>79.506423163886126</c:v>
                </c:pt>
                <c:pt idx="7773">
                  <c:v>73.179139486234121</c:v>
                </c:pt>
                <c:pt idx="7774">
                  <c:v>66.86154367119795</c:v>
                </c:pt>
                <c:pt idx="7775">
                  <c:v>60.488059447271532</c:v>
                </c:pt>
                <c:pt idx="7776">
                  <c:v>53.98359818921427</c:v>
                </c:pt>
                <c:pt idx="7777">
                  <c:v>47.285125767950014</c:v>
                </c:pt>
                <c:pt idx="7778">
                  <c:v>40.355662045330867</c:v>
                </c:pt>
                <c:pt idx="7779">
                  <c:v>33.189937474194728</c:v>
                </c:pt>
                <c:pt idx="7780">
                  <c:v>25.815127439648279</c:v>
                </c:pt>
                <c:pt idx="7781">
                  <c:v>18.28788959037794</c:v>
                </c:pt>
                <c:pt idx="7782">
                  <c:v>10.685579756683806</c:v>
                </c:pt>
                <c:pt idx="7783">
                  <c:v>3.0897293527511818</c:v>
                </c:pt>
                <c:pt idx="7784">
                  <c:v>-4.4346792059735582</c:v>
                </c:pt>
                <c:pt idx="7785">
                  <c:v>-11.855214963976639</c:v>
                </c:pt>
                <c:pt idx="7786">
                  <c:v>-19.175799394628243</c:v>
                </c:pt>
                <c:pt idx="7787">
                  <c:v>-26.427827229929903</c:v>
                </c:pt>
                <c:pt idx="7788">
                  <c:v>-33.654687057027274</c:v>
                </c:pt>
                <c:pt idx="7789">
                  <c:v>-40.896511882196144</c:v>
                </c:pt>
                <c:pt idx="7790">
                  <c:v>-48.177966266556901</c:v>
                </c:pt>
                <c:pt idx="7791">
                  <c:v>-55.499061868108967</c:v>
                </c:pt>
                <c:pt idx="7792">
                  <c:v>-62.829563017525572</c:v>
                </c:pt>
                <c:pt idx="7793">
                  <c:v>-70.1100163031672</c:v>
                </c:pt>
                <c:pt idx="7794">
                  <c:v>-77.262422482189635</c:v>
                </c:pt>
                <c:pt idx="7795">
                  <c:v>-84.208344570748253</c:v>
                </c:pt>
                <c:pt idx="7796">
                  <c:v>-90.887010483899346</c:v>
                </c:pt>
                <c:pt idx="7797">
                  <c:v>-97.265746122878582</c:v>
                </c:pt>
                <c:pt idx="7798">
                  <c:v>-103.34012584100201</c:v>
                </c:pt>
                <c:pt idx="7799">
                  <c:v>-109.12754078331757</c:v>
                </c:pt>
                <c:pt idx="7800">
                  <c:v>-114.65896354038584</c:v>
                </c:pt>
                <c:pt idx="7801">
                  <c:v>-119.97035158432524</c:v>
                </c:pt>
                <c:pt idx="7802">
                  <c:v>-125.09277411354337</c:v>
                </c:pt>
                <c:pt idx="7803">
                  <c:v>-130.04135467746926</c:v>
                </c:pt>
                <c:pt idx="7804">
                  <c:v>-134.80693514883666</c:v>
                </c:pt>
                <c:pt idx="7805">
                  <c:v>-139.35564472134595</c:v>
                </c:pt>
                <c:pt idx="7806">
                  <c:v>-143.63751384527612</c:v>
                </c:pt>
                <c:pt idx="7807">
                  <c:v>-147.60005733678287</c:v>
                </c:pt>
                <c:pt idx="7808">
                  <c:v>-151.2002876796839</c:v>
                </c:pt>
                <c:pt idx="7809">
                  <c:v>-154.41107886141813</c:v>
                </c:pt>
                <c:pt idx="7810">
                  <c:v>-157.22284859020013</c:v>
                </c:pt>
                <c:pt idx="7811">
                  <c:v>-159.64337808251562</c:v>
                </c:pt>
                <c:pt idx="7812">
                  <c:v>-161.69613458583481</c:v>
                </c:pt>
                <c:pt idx="7813">
                  <c:v>-163.41441560178274</c:v>
                </c:pt>
                <c:pt idx="7814">
                  <c:v>-164.82991500923464</c:v>
                </c:pt>
                <c:pt idx="7815">
                  <c:v>-165.95965281811397</c:v>
                </c:pt>
                <c:pt idx="7816">
                  <c:v>-166.79821242918737</c:v>
                </c:pt>
                <c:pt idx="7817">
                  <c:v>-167.31960492866583</c:v>
                </c:pt>
                <c:pt idx="7818">
                  <c:v>-167.4867448117142</c:v>
                </c:pt>
                <c:pt idx="7819">
                  <c:v>-167.26198692986048</c:v>
                </c:pt>
                <c:pt idx="7820">
                  <c:v>-166.61402977095773</c:v>
                </c:pt>
                <c:pt idx="7821">
                  <c:v>-165.52137054198516</c:v>
                </c:pt>
                <c:pt idx="7822">
                  <c:v>-163.97486846667596</c:v>
                </c:pt>
                <c:pt idx="7823">
                  <c:v>-161.98028973216302</c:v>
                </c:pt>
                <c:pt idx="7824">
                  <c:v>-159.55802608821838</c:v>
                </c:pt>
                <c:pt idx="7825">
                  <c:v>-156.73697608356031</c:v>
                </c:pt>
                <c:pt idx="7826">
                  <c:v>-153.54411260111397</c:v>
                </c:pt>
                <c:pt idx="7827">
                  <c:v>-149.99525932637258</c:v>
                </c:pt>
                <c:pt idx="7828">
                  <c:v>-146.09246807400936</c:v>
                </c:pt>
                <c:pt idx="7829">
                  <c:v>-141.82886252794091</c:v>
                </c:pt>
                <c:pt idx="7830">
                  <c:v>-137.19644445659614</c:v>
                </c:pt>
                <c:pt idx="7831">
                  <c:v>-132.19164355783633</c:v>
                </c:pt>
                <c:pt idx="7832">
                  <c:v>-126.81709738663092</c:v>
                </c:pt>
                <c:pt idx="7833">
                  <c:v>-121.08196174756576</c:v>
                </c:pt>
                <c:pt idx="7834">
                  <c:v>-115.00380406782698</c:v>
                </c:pt>
                <c:pt idx="7835">
                  <c:v>-108.61222581766157</c:v>
                </c:pt>
                <c:pt idx="7836">
                  <c:v>-101.95101813591423</c:v>
                </c:pt>
                <c:pt idx="7837">
                  <c:v>-95.07551916319413</c:v>
                </c:pt>
                <c:pt idx="7838">
                  <c:v>-88.045160342256651</c:v>
                </c:pt>
                <c:pt idx="7839">
                  <c:v>-80.914846332960096</c:v>
                </c:pt>
                <c:pt idx="7840">
                  <c:v>-73.729212532057076</c:v>
                </c:pt>
                <c:pt idx="7841">
                  <c:v>-66.521194961640873</c:v>
                </c:pt>
                <c:pt idx="7842">
                  <c:v>-59.313502710426981</c:v>
                </c:pt>
                <c:pt idx="7843">
                  <c:v>-52.120680370052149</c:v>
                </c:pt>
                <c:pt idx="7844">
                  <c:v>-44.951046371454588</c:v>
                </c:pt>
                <c:pt idx="7845">
                  <c:v>-37.809292051673694</c:v>
                </c:pt>
                <c:pt idx="7846">
                  <c:v>-30.700099918930331</c:v>
                </c:pt>
                <c:pt idx="7847">
                  <c:v>-23.632061809017348</c:v>
                </c:pt>
                <c:pt idx="7848">
                  <c:v>-16.619989447865613</c:v>
                </c:pt>
                <c:pt idx="7849">
                  <c:v>-9.6837288865486162</c:v>
                </c:pt>
                <c:pt idx="7850">
                  <c:v>-2.8438722516592763</c:v>
                </c:pt>
                <c:pt idx="7851">
                  <c:v>3.8831993384462713</c:v>
                </c:pt>
                <c:pt idx="7852">
                  <c:v>10.488372137325918</c:v>
                </c:pt>
                <c:pt idx="7853">
                  <c:v>16.970105939510955</c:v>
                </c:pt>
                <c:pt idx="7854">
                  <c:v>23.333175300168097</c:v>
                </c:pt>
                <c:pt idx="7855">
                  <c:v>29.586724041663171</c:v>
                </c:pt>
                <c:pt idx="7856">
                  <c:v>35.741547068323712</c:v>
                </c:pt>
                <c:pt idx="7857">
                  <c:v>41.806893942634822</c:v>
                </c:pt>
                <c:pt idx="7858">
                  <c:v>47.787440865930812</c:v>
                </c:pt>
                <c:pt idx="7859">
                  <c:v>53.681365001598458</c:v>
                </c:pt>
                <c:pt idx="7860">
                  <c:v>59.480291850649834</c:v>
                </c:pt>
                <c:pt idx="7861">
                  <c:v>65.170834926231876</c:v>
                </c:pt>
                <c:pt idx="7862">
                  <c:v>70.736857426923962</c:v>
                </c:pt>
                <c:pt idx="7863">
                  <c:v>76.161708451539056</c:v>
                </c:pt>
                <c:pt idx="7864">
                  <c:v>81.430274041144713</c:v>
                </c:pt>
                <c:pt idx="7865">
                  <c:v>86.530755895470477</c:v>
                </c:pt>
                <c:pt idx="7866">
                  <c:v>91.455530969587585</c:v>
                </c:pt>
                <c:pt idx="7867">
                  <c:v>96.200727450224178</c:v>
                </c:pt>
                <c:pt idx="7868">
                  <c:v>100.76446383374773</c:v>
                </c:pt>
                <c:pt idx="7869">
                  <c:v>105.14426166996445</c:v>
                </c:pt>
                <c:pt idx="7870">
                  <c:v>109.33512025997862</c:v>
                </c:pt>
                <c:pt idx="7871">
                  <c:v>113.3290369527633</c:v>
                </c:pt>
                <c:pt idx="7872">
                  <c:v>117.11579004741262</c:v>
                </c:pt>
                <c:pt idx="7873">
                  <c:v>120.68434334872646</c:v>
                </c:pt>
                <c:pt idx="7874">
                  <c:v>124.02373258539329</c:v>
                </c:pt>
                <c:pt idx="7875">
                  <c:v>127.12344540405449</c:v>
                </c:pt>
                <c:pt idx="7876">
                  <c:v>129.97425725323507</c:v>
                </c:pt>
                <c:pt idx="7877">
                  <c:v>132.56968535513548</c:v>
                </c:pt>
                <c:pt idx="7878">
                  <c:v>134.90741121755121</c:v>
                </c:pt>
                <c:pt idx="7879">
                  <c:v>136.98945164838966</c:v>
                </c:pt>
                <c:pt idx="7880">
                  <c:v>138.82035799032812</c:v>
                </c:pt>
                <c:pt idx="7881">
                  <c:v>140.40416815029147</c:v>
                </c:pt>
                <c:pt idx="7882">
                  <c:v>141.74164575151659</c:v>
                </c:pt>
                <c:pt idx="7883">
                  <c:v>142.82935297348769</c:v>
                </c:pt>
                <c:pt idx="7884">
                  <c:v>143.66071444031186</c:v>
                </c:pt>
                <c:pt idx="7885">
                  <c:v>144.22776381418953</c:v>
                </c:pt>
                <c:pt idx="7886">
                  <c:v>144.52257040110885</c:v>
                </c:pt>
                <c:pt idx="7887">
                  <c:v>144.53814867678935</c:v>
                </c:pt>
                <c:pt idx="7888">
                  <c:v>144.26943925993254</c:v>
                </c:pt>
                <c:pt idx="7889">
                  <c:v>143.71479905163287</c:v>
                </c:pt>
                <c:pt idx="7890">
                  <c:v>142.87692431585799</c:v>
                </c:pt>
                <c:pt idx="7891">
                  <c:v>141.76181936488527</c:v>
                </c:pt>
                <c:pt idx="7892">
                  <c:v>140.37559124078098</c:v>
                </c:pt>
                <c:pt idx="7893">
                  <c:v>138.72065702649408</c:v>
                </c:pt>
                <c:pt idx="7894">
                  <c:v>136.79407669663496</c:v>
                </c:pt>
                <c:pt idx="7895">
                  <c:v>134.58897915794171</c:v>
                </c:pt>
                <c:pt idx="7896">
                  <c:v>132.09781614409354</c:v>
                </c:pt>
                <c:pt idx="7897">
                  <c:v>129.31550674870485</c:v>
                </c:pt>
                <c:pt idx="7898">
                  <c:v>126.24097534593272</c:v>
                </c:pt>
                <c:pt idx="7899">
                  <c:v>122.87759507100004</c:v>
                </c:pt>
                <c:pt idx="7900">
                  <c:v>119.23381873172706</c:v>
                </c:pt>
                <c:pt idx="7901">
                  <c:v>115.32374792293049</c:v>
                </c:pt>
                <c:pt idx="7902">
                  <c:v>111.16666086394348</c:v>
                </c:pt>
                <c:pt idx="7903">
                  <c:v>106.78482218022725</c:v>
                </c:pt>
                <c:pt idx="7904">
                  <c:v>102.19996015097935</c:v>
                </c:pt>
                <c:pt idx="7905">
                  <c:v>97.430094248430933</c:v>
                </c:pt>
                <c:pt idx="7906">
                  <c:v>92.488436617771697</c:v>
                </c:pt>
                <c:pt idx="7907">
                  <c:v>87.385015983760894</c:v>
                </c:pt>
                <c:pt idx="7908">
                  <c:v>82.129714395040509</c:v>
                </c:pt>
                <c:pt idx="7909">
                  <c:v>76.734616611917289</c:v>
                </c:pt>
                <c:pt idx="7910">
                  <c:v>71.214777620134697</c:v>
                </c:pt>
                <c:pt idx="7911">
                  <c:v>65.587416307531697</c:v>
                </c:pt>
                <c:pt idx="7912">
                  <c:v>59.870467137187084</c:v>
                </c:pt>
                <c:pt idx="7913">
                  <c:v>54.081623651498283</c:v>
                </c:pt>
                <c:pt idx="7914">
                  <c:v>48.237705001592971</c:v>
                </c:pt>
                <c:pt idx="7915">
                  <c:v>42.354049139966676</c:v>
                </c:pt>
                <c:pt idx="7916">
                  <c:v>36.444187167193569</c:v>
                </c:pt>
                <c:pt idx="7917">
                  <c:v>30.5202318728827</c:v>
                </c:pt>
                <c:pt idx="7918">
                  <c:v>24.594385367309357</c:v>
                </c:pt>
                <c:pt idx="7919">
                  <c:v>18.680798846176291</c:v>
                </c:pt>
                <c:pt idx="7920">
                  <c:v>12.796613758040738</c:v>
                </c:pt>
                <c:pt idx="7921">
                  <c:v>6.9618508306138285</c:v>
                </c:pt>
                <c:pt idx="7922">
                  <c:v>1.1981557312852293</c:v>
                </c:pt>
                <c:pt idx="7923">
                  <c:v>-4.4730164796065317</c:v>
                </c:pt>
                <c:pt idx="7924">
                  <c:v>-10.032108990218466</c:v>
                </c:pt>
                <c:pt idx="7925">
                  <c:v>-15.463010448664759</c:v>
                </c:pt>
                <c:pt idx="7926">
                  <c:v>-20.754288253176824</c:v>
                </c:pt>
                <c:pt idx="7927">
                  <c:v>-25.899906553847661</c:v>
                </c:pt>
                <c:pt idx="7928">
                  <c:v>-30.89921629564412</c:v>
                </c:pt>
                <c:pt idx="7929">
                  <c:v>-35.755994665804607</c:v>
                </c:pt>
                <c:pt idx="7930">
                  <c:v>-40.476707600423488</c:v>
                </c:pt>
                <c:pt idx="7931">
                  <c:v>-45.068261271631251</c:v>
                </c:pt>
                <c:pt idx="7932">
                  <c:v>-49.535875663478564</c:v>
                </c:pt>
                <c:pt idx="7933">
                  <c:v>-53.881670076040322</c:v>
                </c:pt>
                <c:pt idx="7934">
                  <c:v>-58.103872394602689</c:v>
                </c:pt>
                <c:pt idx="7935">
                  <c:v>-62.196988474670455</c:v>
                </c:pt>
                <c:pt idx="7936">
                  <c:v>-66.153193004240535</c:v>
                </c:pt>
                <c:pt idx="7937">
                  <c:v>-69.96431941217979</c:v>
                </c:pt>
                <c:pt idx="7938">
                  <c:v>-73.623760229319274</c:v>
                </c:pt>
                <c:pt idx="7939">
                  <c:v>-77.127364265932442</c:v>
                </c:pt>
                <c:pt idx="7940">
                  <c:v>-80.472753207962384</c:v>
                </c:pt>
                <c:pt idx="7941">
                  <c:v>-83.657546433928346</c:v>
                </c:pt>
                <c:pt idx="7942">
                  <c:v>-86.677334638586643</c:v>
                </c:pt>
                <c:pt idx="7943">
                  <c:v>-89.524541186696524</c:v>
                </c:pt>
                <c:pt idx="7944">
                  <c:v>-92.188792911832493</c:v>
                </c:pt>
                <c:pt idx="7945">
                  <c:v>-94.658229209863791</c:v>
                </c:pt>
                <c:pt idx="7946">
                  <c:v>-96.921151226560383</c:v>
                </c:pt>
                <c:pt idx="7947">
                  <c:v>-98.96749838337989</c:v>
                </c:pt>
                <c:pt idx="7948">
                  <c:v>-100.78979438026663</c:v>
                </c:pt>
                <c:pt idx="7949">
                  <c:v>-102.38374693601455</c:v>
                </c:pt>
                <c:pt idx="7950">
                  <c:v>-103.74837574145975</c:v>
                </c:pt>
                <c:pt idx="7951">
                  <c:v>-104.88539475064906</c:v>
                </c:pt>
                <c:pt idx="7952">
                  <c:v>-105.79804385446823</c:v>
                </c:pt>
                <c:pt idx="7953">
                  <c:v>-106.48986552637507</c:v>
                </c:pt>
                <c:pt idx="7954">
                  <c:v>-106.9639717913135</c:v>
                </c:pt>
                <c:pt idx="7955">
                  <c:v>-107.22282524346603</c:v>
                </c:pt>
                <c:pt idx="7956">
                  <c:v>-107.26821393638038</c:v>
                </c:pt>
                <c:pt idx="7957">
                  <c:v>-107.10111211883506</c:v>
                </c:pt>
                <c:pt idx="7958">
                  <c:v>-106.72129875772787</c:v>
                </c:pt>
                <c:pt idx="7959">
                  <c:v>-106.12731610344763</c:v>
                </c:pt>
                <c:pt idx="7960">
                  <c:v>-105.31712250541354</c:v>
                </c:pt>
                <c:pt idx="7961">
                  <c:v>-104.28909584557461</c:v>
                </c:pt>
                <c:pt idx="7962">
                  <c:v>-103.04307769106234</c:v>
                </c:pt>
                <c:pt idx="7963">
                  <c:v>-101.58081366777593</c:v>
                </c:pt>
                <c:pt idx="7964">
                  <c:v>-99.905677803188041</c:v>
                </c:pt>
                <c:pt idx="7965">
                  <c:v>-98.022567540634356</c:v>
                </c:pt>
                <c:pt idx="7966">
                  <c:v>-95.938023189395437</c:v>
                </c:pt>
                <c:pt idx="7967">
                  <c:v>-93.659927599792013</c:v>
                </c:pt>
                <c:pt idx="7968">
                  <c:v>-91.196480892834444</c:v>
                </c:pt>
                <c:pt idx="7969">
                  <c:v>-88.55468290469932</c:v>
                </c:pt>
                <c:pt idx="7970">
                  <c:v>-85.739359245113022</c:v>
                </c:pt>
                <c:pt idx="7971">
                  <c:v>-82.753547239381021</c:v>
                </c:pt>
                <c:pt idx="7972">
                  <c:v>-79.600112203718325</c:v>
                </c:pt>
                <c:pt idx="7973">
                  <c:v>-76.283850270894931</c:v>
                </c:pt>
                <c:pt idx="7974">
                  <c:v>-72.812997417424114</c:v>
                </c:pt>
                <c:pt idx="7975">
                  <c:v>-69.199656301143236</c:v>
                </c:pt>
                <c:pt idx="7976">
                  <c:v>-65.459358651592865</c:v>
                </c:pt>
                <c:pt idx="7977">
                  <c:v>-61.610033297867076</c:v>
                </c:pt>
                <c:pt idx="7978">
                  <c:v>-57.670622833084494</c:v>
                </c:pt>
                <c:pt idx="7979">
                  <c:v>-53.659375565144281</c:v>
                </c:pt>
                <c:pt idx="7980">
                  <c:v>-49.592075292036931</c:v>
                </c:pt>
                <c:pt idx="7981">
                  <c:v>-45.480819778144223</c:v>
                </c:pt>
                <c:pt idx="7982">
                  <c:v>-41.333594174241249</c:v>
                </c:pt>
                <c:pt idx="7983">
                  <c:v>-37.154809376867661</c:v>
                </c:pt>
                <c:pt idx="7984">
                  <c:v>-32.946753144464431</c:v>
                </c:pt>
                <c:pt idx="7985">
                  <c:v>-28.711506496527239</c:v>
                </c:pt>
                <c:pt idx="7986">
                  <c:v>-24.452888883343192</c:v>
                </c:pt>
                <c:pt idx="7987">
                  <c:v>-20.177496257804471</c:v>
                </c:pt>
                <c:pt idx="7988">
                  <c:v>-15.894286672934259</c:v>
                </c:pt>
                <c:pt idx="7989">
                  <c:v>-11.613486222290021</c:v>
                </c:pt>
                <c:pt idx="7990">
                  <c:v>-7.3455896368022167</c:v>
                </c:pt>
                <c:pt idx="7991">
                  <c:v>-3.1008253606850529</c:v>
                </c:pt>
                <c:pt idx="7992">
                  <c:v>1.111073399180277</c:v>
                </c:pt>
                <c:pt idx="7993">
                  <c:v>5.281507196074287</c:v>
                </c:pt>
                <c:pt idx="7994">
                  <c:v>9.4040234343236637</c:v>
                </c:pt>
                <c:pt idx="7995">
                  <c:v>13.475038896430462</c:v>
                </c:pt>
                <c:pt idx="7996">
                  <c:v>17.493779134558253</c:v>
                </c:pt>
                <c:pt idx="7997">
                  <c:v>21.461211749972001</c:v>
                </c:pt>
                <c:pt idx="7998">
                  <c:v>25.378325336276905</c:v>
                </c:pt>
                <c:pt idx="7999">
                  <c:v>29.244464657462345</c:v>
                </c:pt>
                <c:pt idx="8000">
                  <c:v>33.05645346486029</c:v>
                </c:pt>
                <c:pt idx="8001">
                  <c:v>36.808710905314804</c:v>
                </c:pt>
                <c:pt idx="8002">
                  <c:v>40.493836891254482</c:v>
                </c:pt>
                <c:pt idx="8003">
                  <c:v>44.103462818460258</c:v>
                </c:pt>
                <c:pt idx="8004">
                  <c:v>47.629415373796334</c:v>
                </c:pt>
                <c:pt idx="8005">
                  <c:v>51.064955607624583</c:v>
                </c:pt>
                <c:pt idx="8006">
                  <c:v>54.405755935746825</c:v>
                </c:pt>
                <c:pt idx="8007">
                  <c:v>57.649964310170873</c:v>
                </c:pt>
                <c:pt idx="8008">
                  <c:v>60.79712611984003</c:v>
                </c:pt>
                <c:pt idx="8009">
                  <c:v>63.846504722430375</c:v>
                </c:pt>
                <c:pt idx="8010">
                  <c:v>66.795349393969985</c:v>
                </c:pt>
                <c:pt idx="8011">
                  <c:v>69.637918362765362</c:v>
                </c:pt>
                <c:pt idx="8012">
                  <c:v>72.365598454189524</c:v>
                </c:pt>
                <c:pt idx="8013">
                  <c:v>74.967532013028901</c:v>
                </c:pt>
                <c:pt idx="8014">
                  <c:v>77.431648472992563</c:v>
                </c:pt>
                <c:pt idx="8015">
                  <c:v>79.746044716190553</c:v>
                </c:pt>
                <c:pt idx="8016">
                  <c:v>81.900232440923929</c:v>
                </c:pt>
                <c:pt idx="8017">
                  <c:v>83.886193723251807</c:v>
                </c:pt>
                <c:pt idx="8018">
                  <c:v>85.698999952203579</c:v>
                </c:pt>
                <c:pt idx="8019">
                  <c:v>87.33653268007636</c:v>
                </c:pt>
                <c:pt idx="8020">
                  <c:v>88.798439637279856</c:v>
                </c:pt>
                <c:pt idx="8021">
                  <c:v>90.08491083508838</c:v>
                </c:pt>
                <c:pt idx="8022">
                  <c:v>91.195842167862537</c:v>
                </c:pt>
                <c:pt idx="8023">
                  <c:v>92.130442016961226</c:v>
                </c:pt>
                <c:pt idx="8024">
                  <c:v>92.887139744710097</c:v>
                </c:pt>
                <c:pt idx="8025">
                  <c:v>93.463664241981093</c:v>
                </c:pt>
                <c:pt idx="8026">
                  <c:v>93.857034931845817</c:v>
                </c:pt>
                <c:pt idx="8027">
                  <c:v>94.063750107014627</c:v>
                </c:pt>
                <c:pt idx="8028">
                  <c:v>94.080444322339645</c:v>
                </c:pt>
                <c:pt idx="8029">
                  <c:v>93.90467445603926</c:v>
                </c:pt>
                <c:pt idx="8030">
                  <c:v>93.535621765810049</c:v>
                </c:pt>
                <c:pt idx="8031">
                  <c:v>92.974467113144357</c:v>
                </c:pt>
                <c:pt idx="8032">
                  <c:v>92.224381276019301</c:v>
                </c:pt>
                <c:pt idx="8033">
                  <c:v>91.290368166649273</c:v>
                </c:pt>
                <c:pt idx="8034">
                  <c:v>90.178714905828699</c:v>
                </c:pt>
                <c:pt idx="8035">
                  <c:v>88.896097395260256</c:v>
                </c:pt>
                <c:pt idx="8036">
                  <c:v>87.44873991845067</c:v>
                </c:pt>
                <c:pt idx="8037">
                  <c:v>85.841669177067956</c:v>
                </c:pt>
                <c:pt idx="8038">
                  <c:v>84.078508921393038</c:v>
                </c:pt>
                <c:pt idx="8039">
                  <c:v>82.162131592019747</c:v>
                </c:pt>
                <c:pt idx="8040">
                  <c:v>80.095762291923819</c:v>
                </c:pt>
                <c:pt idx="8041">
                  <c:v>77.88417659738252</c:v>
                </c:pt>
                <c:pt idx="8042">
                  <c:v>75.534415048022694</c:v>
                </c:pt>
                <c:pt idx="8043">
                  <c:v>73.055571925357086</c:v>
                </c:pt>
                <c:pt idx="8044">
                  <c:v>70.458163317876583</c:v>
                </c:pt>
                <c:pt idx="8045">
                  <c:v>67.753778693747108</c:v>
                </c:pt>
                <c:pt idx="8046">
                  <c:v>64.955053223742198</c:v>
                </c:pt>
                <c:pt idx="8047">
                  <c:v>62.075354375393495</c:v>
                </c:pt>
                <c:pt idx="8048">
                  <c:v>59.127931112183383</c:v>
                </c:pt>
                <c:pt idx="8049">
                  <c:v>56.124892234606854</c:v>
                </c:pt>
                <c:pt idx="8050">
                  <c:v>53.07635494961508</c:v>
                </c:pt>
                <c:pt idx="8051">
                  <c:v>49.990342925408029</c:v>
                </c:pt>
                <c:pt idx="8052">
                  <c:v>46.873443079374951</c:v>
                </c:pt>
                <c:pt idx="8053">
                  <c:v>43.731217902861815</c:v>
                </c:pt>
                <c:pt idx="8054">
                  <c:v>40.568016626981112</c:v>
                </c:pt>
                <c:pt idx="8055">
                  <c:v>37.386415007992341</c:v>
                </c:pt>
                <c:pt idx="8056">
                  <c:v>34.186672060563517</c:v>
                </c:pt>
                <c:pt idx="8057">
                  <c:v>30.966905786244546</c:v>
                </c:pt>
                <c:pt idx="8058">
                  <c:v>27.723879941929336</c:v>
                </c:pt>
                <c:pt idx="8059">
                  <c:v>24.453893846060666</c:v>
                </c:pt>
                <c:pt idx="8060">
                  <c:v>21.153656140846188</c:v>
                </c:pt>
                <c:pt idx="8061">
                  <c:v>17.820900481098118</c:v>
                </c:pt>
                <c:pt idx="8062">
                  <c:v>14.454723112498506</c:v>
                </c:pt>
                <c:pt idx="8063">
                  <c:v>11.055722496615777</c:v>
                </c:pt>
                <c:pt idx="8064">
                  <c:v>7.6258549168538421</c:v>
                </c:pt>
                <c:pt idx="8065">
                  <c:v>4.1681698868610351</c:v>
                </c:pt>
                <c:pt idx="8066">
                  <c:v>0.6866563677581301</c:v>
                </c:pt>
                <c:pt idx="8067">
                  <c:v>-2.8134660731800945</c:v>
                </c:pt>
                <c:pt idx="8068">
                  <c:v>-6.3250065312122086</c:v>
                </c:pt>
                <c:pt idx="8069">
                  <c:v>-9.8381829091137849</c:v>
                </c:pt>
                <c:pt idx="8070">
                  <c:v>-13.340341916855785</c:v>
                </c:pt>
                <c:pt idx="8071">
                  <c:v>-16.816152644992648</c:v>
                </c:pt>
                <c:pt idx="8072">
                  <c:v>-20.248414177624237</c:v>
                </c:pt>
                <c:pt idx="8073">
                  <c:v>-23.619236836915764</c:v>
                </c:pt>
                <c:pt idx="8074">
                  <c:v>-26.911543637920655</c:v>
                </c:pt>
                <c:pt idx="8075">
                  <c:v>-30.110617407313786</c:v>
                </c:pt>
                <c:pt idx="8076">
                  <c:v>-33.205294140493386</c:v>
                </c:pt>
                <c:pt idx="8077">
                  <c:v>-36.188698748696986</c:v>
                </c:pt>
                <c:pt idx="8078">
                  <c:v>-39.057984308309393</c:v>
                </c:pt>
                <c:pt idx="8079">
                  <c:v>-41.813079714470064</c:v>
                </c:pt>
                <c:pt idx="8080">
                  <c:v>-44.455252631210989</c:v>
                </c:pt>
                <c:pt idx="8081">
                  <c:v>-46.985799425717403</c:v>
                </c:pt>
                <c:pt idx="8082">
                  <c:v>-49.405245903243852</c:v>
                </c:pt>
                <c:pt idx="8083">
                  <c:v>-51.71333934433423</c:v>
                </c:pt>
                <c:pt idx="8084">
                  <c:v>-53.909500986716537</c:v>
                </c:pt>
                <c:pt idx="8085">
                  <c:v>-55.993541534078055</c:v>
                </c:pt>
                <c:pt idx="8086">
                  <c:v>-57.966207930265085</c:v>
                </c:pt>
                <c:pt idx="8087">
                  <c:v>-59.829040853179215</c:v>
                </c:pt>
                <c:pt idx="8088">
                  <c:v>-61.583553463798943</c:v>
                </c:pt>
                <c:pt idx="8089">
                  <c:v>-63.230029541149641</c:v>
                </c:pt>
                <c:pt idx="8090">
                  <c:v>-64.766507393062909</c:v>
                </c:pt>
                <c:pt idx="8091">
                  <c:v>-66.188244665536416</c:v>
                </c:pt>
                <c:pt idx="8092">
                  <c:v>-67.487740772959825</c:v>
                </c:pt>
                <c:pt idx="8093">
                  <c:v>-68.655543629905765</c:v>
                </c:pt>
                <c:pt idx="8094">
                  <c:v>-69.681551538920715</c:v>
                </c:pt>
                <c:pt idx="8095">
                  <c:v>-70.556441533343957</c:v>
                </c:pt>
                <c:pt idx="8096">
                  <c:v>-71.272889062393332</c:v>
                </c:pt>
                <c:pt idx="8097">
                  <c:v>-71.825979495640269</c:v>
                </c:pt>
                <c:pt idx="8098">
                  <c:v>-72.21296654339389</c:v>
                </c:pt>
                <c:pt idx="8099">
                  <c:v>-72.432807628574025</c:v>
                </c:pt>
                <c:pt idx="8100">
                  <c:v>-72.485596943311023</c:v>
                </c:pt>
                <c:pt idx="8101">
                  <c:v>-72.372170414663941</c:v>
                </c:pt>
                <c:pt idx="8102">
                  <c:v>-72.093712189024572</c:v>
                </c:pt>
                <c:pt idx="8103">
                  <c:v>-71.65121308327231</c:v>
                </c:pt>
                <c:pt idx="8104">
                  <c:v>-71.045151928636173</c:v>
                </c:pt>
                <c:pt idx="8105">
                  <c:v>-70.27555340035164</c:v>
                </c:pt>
                <c:pt idx="8106">
                  <c:v>-69.342491103987498</c:v>
                </c:pt>
                <c:pt idx="8107">
                  <c:v>-68.246753825130554</c:v>
                </c:pt>
                <c:pt idx="8108">
                  <c:v>-66.990237893552973</c:v>
                </c:pt>
                <c:pt idx="8109">
                  <c:v>-65.576295759828014</c:v>
                </c:pt>
                <c:pt idx="8110">
                  <c:v>-64.010221533452054</c:v>
                </c:pt>
                <c:pt idx="8111">
                  <c:v>-62.299815162378252</c:v>
                </c:pt>
                <c:pt idx="8112">
                  <c:v>-60.455757102512472</c:v>
                </c:pt>
                <c:pt idx="8113">
                  <c:v>-58.491218526777985</c:v>
                </c:pt>
                <c:pt idx="8114">
                  <c:v>-56.420766116015336</c:v>
                </c:pt>
                <c:pt idx="8115">
                  <c:v>-54.258970210432771</c:v>
                </c:pt>
                <c:pt idx="8116">
                  <c:v>-52.019143540833156</c:v>
                </c:pt>
                <c:pt idx="8117">
                  <c:v>-49.712713557758505</c:v>
                </c:pt>
                <c:pt idx="8118">
                  <c:v>-47.348982514166295</c:v>
                </c:pt>
                <c:pt idx="8119">
                  <c:v>-44.935024504925799</c:v>
                </c:pt>
                <c:pt idx="8120">
                  <c:v>-42.475924398499686</c:v>
                </c:pt>
                <c:pt idx="8121">
                  <c:v>-39.975324153433512</c:v>
                </c:pt>
                <c:pt idx="8122">
                  <c:v>-37.436253235250675</c:v>
                </c:pt>
                <c:pt idx="8123">
                  <c:v>-34.861746496377648</c:v>
                </c:pt>
                <c:pt idx="8124">
                  <c:v>-32.254676044156824</c:v>
                </c:pt>
                <c:pt idx="8125">
                  <c:v>-29.617150689008692</c:v>
                </c:pt>
                <c:pt idx="8126">
                  <c:v>-26.94982553911786</c:v>
                </c:pt>
                <c:pt idx="8127">
                  <c:v>-24.251619234650978</c:v>
                </c:pt>
                <c:pt idx="8128">
                  <c:v>-21.520454725660649</c:v>
                </c:pt>
                <c:pt idx="8129">
                  <c:v>-18.754459840692423</c:v>
                </c:pt>
                <c:pt idx="8130">
                  <c:v>-15.952670168536022</c:v>
                </c:pt>
                <c:pt idx="8131">
                  <c:v>-13.114730444608938</c:v>
                </c:pt>
                <c:pt idx="8132">
                  <c:v>-10.239804961672288</c:v>
                </c:pt>
                <c:pt idx="8133">
                  <c:v>-7.32582140124953</c:v>
                </c:pt>
                <c:pt idx="8134">
                  <c:v>-4.3697816751590892</c:v>
                </c:pt>
                <c:pt idx="8135">
                  <c:v>-1.3689075676285245</c:v>
                </c:pt>
                <c:pt idx="8136">
                  <c:v>1.6781038310254275</c:v>
                </c:pt>
                <c:pt idx="8137">
                  <c:v>4.7702834713829425</c:v>
                </c:pt>
                <c:pt idx="8138">
                  <c:v>7.9038322863343691</c:v>
                </c:pt>
                <c:pt idx="8139">
                  <c:v>11.071620900245959</c:v>
                </c:pt>
                <c:pt idx="8140">
                  <c:v>14.262888050570588</c:v>
                </c:pt>
                <c:pt idx="8141">
                  <c:v>17.463451974080183</c:v>
                </c:pt>
                <c:pt idx="8142">
                  <c:v>20.657157951667251</c:v>
                </c:pt>
                <c:pt idx="8143">
                  <c:v>23.82819291778975</c:v>
                </c:pt>
                <c:pt idx="8144">
                  <c:v>26.96289359868944</c:v>
                </c:pt>
                <c:pt idx="8145">
                  <c:v>30.050384847938968</c:v>
                </c:pt>
                <c:pt idx="8146">
                  <c:v>33.081835395473611</c:v>
                </c:pt>
                <c:pt idx="8147">
                  <c:v>36.048946034381878</c:v>
                </c:pt>
                <c:pt idx="8148">
                  <c:v>38.943010341385452</c:v>
                </c:pt>
                <c:pt idx="8149">
                  <c:v>41.754889210242077</c:v>
                </c:pt>
                <c:pt idx="8150">
                  <c:v>44.475392656723123</c:v>
                </c:pt>
                <c:pt idx="8151">
                  <c:v>47.095371206920227</c:v>
                </c:pt>
                <c:pt idx="8152">
                  <c:v>49.605220006431843</c:v>
                </c:pt>
                <c:pt idx="8153">
                  <c:v>51.994544182404219</c:v>
                </c:pt>
                <c:pt idx="8154">
                  <c:v>54.252634962451481</c:v>
                </c:pt>
                <c:pt idx="8155">
                  <c:v>56.369679680676548</c:v>
                </c:pt>
                <c:pt idx="8156">
                  <c:v>58.33816198054393</c:v>
                </c:pt>
                <c:pt idx="8157">
                  <c:v>60.153560031494699</c:v>
                </c:pt>
                <c:pt idx="8158">
                  <c:v>61.814101638379327</c:v>
                </c:pt>
                <c:pt idx="8159">
                  <c:v>63.320062684071488</c:v>
                </c:pt>
                <c:pt idx="8160">
                  <c:v>64.673119175085702</c:v>
                </c:pt>
                <c:pt idx="8161">
                  <c:v>65.876049593354821</c:v>
                </c:pt>
                <c:pt idx="8162">
                  <c:v>66.932483844018947</c:v>
                </c:pt>
                <c:pt idx="8163">
                  <c:v>67.846366457836893</c:v>
                </c:pt>
                <c:pt idx="8164">
                  <c:v>68.621221685268623</c:v>
                </c:pt>
                <c:pt idx="8165">
                  <c:v>69.259482549192896</c:v>
                </c:pt>
                <c:pt idx="8166">
                  <c:v>69.762481460172012</c:v>
                </c:pt>
                <c:pt idx="8167">
                  <c:v>70.131225229733246</c:v>
                </c:pt>
                <c:pt idx="8168">
                  <c:v>70.367442470474487</c:v>
                </c:pt>
                <c:pt idx="8169">
                  <c:v>70.474513789415255</c:v>
                </c:pt>
                <c:pt idx="8170">
                  <c:v>70.45765716667222</c:v>
                </c:pt>
                <c:pt idx="8171">
                  <c:v>70.323167099054913</c:v>
                </c:pt>
                <c:pt idx="8172">
                  <c:v>70.077246537121724</c:v>
                </c:pt>
                <c:pt idx="8173">
                  <c:v>69.724689481713725</c:v>
                </c:pt>
                <c:pt idx="8174">
                  <c:v>69.267846733851727</c:v>
                </c:pt>
                <c:pt idx="8175">
                  <c:v>68.706294694635119</c:v>
                </c:pt>
                <c:pt idx="8176">
                  <c:v>68.03702617554022</c:v>
                </c:pt>
                <c:pt idx="8177">
                  <c:v>67.255170427664169</c:v>
                </c:pt>
                <c:pt idx="8178">
                  <c:v>66.355232226182494</c:v>
                </c:pt>
                <c:pt idx="8179">
                  <c:v>65.332551351297198</c:v>
                </c:pt>
                <c:pt idx="8180">
                  <c:v>64.184651076498668</c:v>
                </c:pt>
                <c:pt idx="8181">
                  <c:v>62.912088437843778</c:v>
                </c:pt>
                <c:pt idx="8182">
                  <c:v>61.518676285279533</c:v>
                </c:pt>
                <c:pt idx="8183">
                  <c:v>60.010920596711401</c:v>
                </c:pt>
                <c:pt idx="8184">
                  <c:v>58.396764055317561</c:v>
                </c:pt>
                <c:pt idx="8185">
                  <c:v>56.684430609653035</c:v>
                </c:pt>
                <c:pt idx="8186">
                  <c:v>54.881801798982032</c:v>
                </c:pt>
                <c:pt idx="8187">
                  <c:v>52.996340567000857</c:v>
                </c:pt>
                <c:pt idx="8188">
                  <c:v>51.035360883967904</c:v>
                </c:pt>
                <c:pt idx="8189">
                  <c:v>49.00600747954504</c:v>
                </c:pt>
                <c:pt idx="8190">
                  <c:v>46.914849801106044</c:v>
                </c:pt>
                <c:pt idx="8191">
                  <c:v>44.76734456153428</c:v>
                </c:pt>
                <c:pt idx="8192">
                  <c:v>42.567457816950352</c:v>
                </c:pt>
                <c:pt idx="8193">
                  <c:v>40.317985714946353</c:v>
                </c:pt>
                <c:pt idx="8194">
                  <c:v>38.021266041086527</c:v>
                </c:pt>
                <c:pt idx="8195">
                  <c:v>35.679782554937496</c:v>
                </c:pt>
                <c:pt idx="8196">
                  <c:v>33.296788234052855</c:v>
                </c:pt>
                <c:pt idx="8197">
                  <c:v>30.876613690019447</c:v>
                </c:pt>
                <c:pt idx="8198">
                  <c:v>28.424436833971733</c:v>
                </c:pt>
                <c:pt idx="8199">
                  <c:v>25.945770687972818</c:v>
                </c:pt>
                <c:pt idx="8200">
                  <c:v>23.445743545635821</c:v>
                </c:pt>
                <c:pt idx="8201">
                  <c:v>20.928425633315332</c:v>
                </c:pt>
                <c:pt idx="8202">
                  <c:v>18.396490295942954</c:v>
                </c:pt>
                <c:pt idx="8203">
                  <c:v>15.851347445388898</c:v>
                </c:pt>
                <c:pt idx="8204">
                  <c:v>13.293805999722329</c:v>
                </c:pt>
                <c:pt idx="8205">
                  <c:v>10.725107654120572</c:v>
                </c:pt>
                <c:pt idx="8206">
                  <c:v>8.1481288920408552</c:v>
                </c:pt>
                <c:pt idx="8207">
                  <c:v>5.5681109197279746</c:v>
                </c:pt>
                <c:pt idx="8208">
                  <c:v>2.9923361330525071</c:v>
                </c:pt>
                <c:pt idx="8209">
                  <c:v>0.42908760082218872</c:v>
                </c:pt>
                <c:pt idx="8210">
                  <c:v>-2.1136349694592607</c:v>
                </c:pt>
                <c:pt idx="8211">
                  <c:v>-4.6291194471240003</c:v>
                </c:pt>
                <c:pt idx="8212">
                  <c:v>-7.1121996042163484</c:v>
                </c:pt>
                <c:pt idx="8213">
                  <c:v>-9.5589984657980303</c:v>
                </c:pt>
                <c:pt idx="8214">
                  <c:v>-11.966317124973155</c:v>
                </c:pt>
                <c:pt idx="8215">
                  <c:v>-14.330888872263074</c:v>
                </c:pt>
                <c:pt idx="8216">
                  <c:v>-16.648966956592119</c:v>
                </c:pt>
                <c:pt idx="8217">
                  <c:v>-18.916090304700926</c:v>
                </c:pt>
                <c:pt idx="8218">
                  <c:v>-21.127047571184267</c:v>
                </c:pt>
                <c:pt idx="8219">
                  <c:v>-23.276380060920744</c:v>
                </c:pt>
                <c:pt idx="8220">
                  <c:v>-25.359170012060613</c:v>
                </c:pt>
                <c:pt idx="8221">
                  <c:v>-27.371755608410751</c:v>
                </c:pt>
                <c:pt idx="8222">
                  <c:v>-29.312020121886356</c:v>
                </c:pt>
                <c:pt idx="8223">
                  <c:v>-31.179042627152334</c:v>
                </c:pt>
                <c:pt idx="8224">
                  <c:v>-32.972424634781376</c:v>
                </c:pt>
                <c:pt idx="8225">
                  <c:v>-34.69161567242007</c:v>
                </c:pt>
                <c:pt idx="8226">
                  <c:v>-36.335518840618356</c:v>
                </c:pt>
                <c:pt idx="8227">
                  <c:v>-37.902540236715765</c:v>
                </c:pt>
                <c:pt idx="8228">
                  <c:v>-39.391016375565201</c:v>
                </c:pt>
                <c:pt idx="8229">
                  <c:v>-40.799884639921913</c:v>
                </c:pt>
                <c:pt idx="8230">
                  <c:v>-42.12907131655038</c:v>
                </c:pt>
                <c:pt idx="8231">
                  <c:v>-43.379250790632348</c:v>
                </c:pt>
                <c:pt idx="8232">
                  <c:v>-44.551070752539459</c:v>
                </c:pt>
                <c:pt idx="8233">
                  <c:v>-45.643884553857923</c:v>
                </c:pt>
                <c:pt idx="8234">
                  <c:v>-46.654471642517336</c:v>
                </c:pt>
                <c:pt idx="8235">
                  <c:v>-47.576276871771945</c:v>
                </c:pt>
                <c:pt idx="8236">
                  <c:v>-48.399403352945292</c:v>
                </c:pt>
                <c:pt idx="8237">
                  <c:v>-49.111794697831996</c:v>
                </c:pt>
                <c:pt idx="8238">
                  <c:v>-49.70133065520907</c:v>
                </c:pt>
                <c:pt idx="8239">
                  <c:v>-50.157929226054385</c:v>
                </c:pt>
                <c:pt idx="8240">
                  <c:v>-50.47513460440787</c:v>
                </c:pt>
                <c:pt idx="8241">
                  <c:v>-50.650770055435864</c:v>
                </c:pt>
                <c:pt idx="8242">
                  <c:v>-50.68659391521355</c:v>
                </c:pt>
                <c:pt idx="8243">
                  <c:v>-50.587305743900934</c:v>
                </c:pt>
                <c:pt idx="8244">
                  <c:v>-50.35918204227994</c:v>
                </c:pt>
                <c:pt idx="8245">
                  <c:v>-50.008777477934807</c:v>
                </c:pt>
                <c:pt idx="8246">
                  <c:v>-49.54202054460589</c:v>
                </c:pt>
                <c:pt idx="8247">
                  <c:v>-48.963868050553117</c:v>
                </c:pt>
                <c:pt idx="8248">
                  <c:v>-48.278524291278224</c:v>
                </c:pt>
                <c:pt idx="8249">
                  <c:v>-47.489793669729195</c:v>
                </c:pt>
                <c:pt idx="8250">
                  <c:v>-46.601386625650825</c:v>
                </c:pt>
                <c:pt idx="8251">
                  <c:v>-45.617184598926649</c:v>
                </c:pt>
                <c:pt idx="8252">
                  <c:v>-44.541350326746581</c:v>
                </c:pt>
                <c:pt idx="8253">
                  <c:v>-43.378486972489306</c:v>
                </c:pt>
                <c:pt idx="8254">
                  <c:v>-42.13381995999228</c:v>
                </c:pt>
                <c:pt idx="8255">
                  <c:v>-40.813261332083179</c:v>
                </c:pt>
                <c:pt idx="8256">
                  <c:v>-39.423447518278444</c:v>
                </c:pt>
                <c:pt idx="8257">
                  <c:v>-37.971491564063861</c:v>
                </c:pt>
                <c:pt idx="8258">
                  <c:v>-36.464366805800999</c:v>
                </c:pt>
                <c:pt idx="8259">
                  <c:v>-34.908041607064597</c:v>
                </c:pt>
                <c:pt idx="8260">
                  <c:v>-33.306405814489715</c:v>
                </c:pt>
                <c:pt idx="8261">
                  <c:v>-31.660494596693034</c:v>
                </c:pt>
                <c:pt idx="8262">
                  <c:v>-29.968311967229358</c:v>
                </c:pt>
                <c:pt idx="8263">
                  <c:v>-28.225405462671713</c:v>
                </c:pt>
                <c:pt idx="8264">
                  <c:v>-26.426551630036414</c:v>
                </c:pt>
                <c:pt idx="8265">
                  <c:v>-24.567970211535602</c:v>
                </c:pt>
                <c:pt idx="8266">
                  <c:v>-22.649059726094229</c:v>
                </c:pt>
                <c:pt idx="8267">
                  <c:v>-20.673176771855243</c:v>
                </c:pt>
                <c:pt idx="8268">
                  <c:v>-18.647231851319113</c:v>
                </c:pt>
                <c:pt idx="8269">
                  <c:v>-16.580315697326064</c:v>
                </c:pt>
                <c:pt idx="8270">
                  <c:v>-14.48181605083351</c:v>
                </c:pt>
                <c:pt idx="8271">
                  <c:v>-12.35962264878094</c:v>
                </c:pt>
                <c:pt idx="8272">
                  <c:v>-10.219085398739908</c:v>
                </c:pt>
                <c:pt idx="8273">
                  <c:v>-8.0628641576886508</c:v>
                </c:pt>
                <c:pt idx="8274">
                  <c:v>-5.8916799564633111</c:v>
                </c:pt>
                <c:pt idx="8275">
                  <c:v>-3.7058027566144234</c:v>
                </c:pt>
                <c:pt idx="8276">
                  <c:v>-1.5066923680717921</c:v>
                </c:pt>
                <c:pt idx="8277">
                  <c:v>0.70165209953981356</c:v>
                </c:pt>
                <c:pt idx="8278">
                  <c:v>2.9122625480077131</c:v>
                </c:pt>
                <c:pt idx="8279">
                  <c:v>5.1159025389060027</c:v>
                </c:pt>
                <c:pt idx="8280">
                  <c:v>7.3021579650814186</c:v>
                </c:pt>
                <c:pt idx="8281">
                  <c:v>9.460555577608039</c:v>
                </c:pt>
                <c:pt idx="8282">
                  <c:v>11.581575129815242</c:v>
                </c:pt>
                <c:pt idx="8283">
                  <c:v>13.657379272101581</c:v>
                </c:pt>
                <c:pt idx="8284">
                  <c:v>15.682401354524133</c:v>
                </c:pt>
                <c:pt idx="8285">
                  <c:v>17.653514811670629</c:v>
                </c:pt>
                <c:pt idx="8286">
                  <c:v>19.569671991179202</c:v>
                </c:pt>
                <c:pt idx="8287">
                  <c:v>21.431376469012896</c:v>
                </c:pt>
                <c:pt idx="8288">
                  <c:v>23.23999761245846</c:v>
                </c:pt>
                <c:pt idx="8289">
                  <c:v>24.997005112981427</c:v>
                </c:pt>
                <c:pt idx="8290">
                  <c:v>26.703246393021939</c:v>
                </c:pt>
                <c:pt idx="8291">
                  <c:v>28.358373485361746</c:v>
                </c:pt>
                <c:pt idx="8292">
                  <c:v>29.960731697751228</c:v>
                </c:pt>
                <c:pt idx="8293">
                  <c:v>31.507579377067728</c:v>
                </c:pt>
                <c:pt idx="8294">
                  <c:v>32.995447448811873</c:v>
                </c:pt>
                <c:pt idx="8295">
                  <c:v>34.420669489598289</c:v>
                </c:pt>
                <c:pt idx="8296">
                  <c:v>35.779960581993123</c:v>
                </c:pt>
                <c:pt idx="8297">
                  <c:v>37.071034015229777</c:v>
                </c:pt>
                <c:pt idx="8298">
                  <c:v>38.293032319843938</c:v>
                </c:pt>
                <c:pt idx="8299">
                  <c:v>39.446504300834128</c:v>
                </c:pt>
                <c:pt idx="8300">
                  <c:v>40.532971851592954</c:v>
                </c:pt>
                <c:pt idx="8301">
                  <c:v>41.554036913363205</c:v>
                </c:pt>
                <c:pt idx="8302">
                  <c:v>42.510357874392213</c:v>
                </c:pt>
                <c:pt idx="8303">
                  <c:v>43.400950369295252</c:v>
                </c:pt>
                <c:pt idx="8304">
                  <c:v>44.222935531305829</c:v>
                </c:pt>
                <c:pt idx="8305">
                  <c:v>44.972015138197612</c:v>
                </c:pt>
                <c:pt idx="8306">
                  <c:v>45.64344771283281</c:v>
                </c:pt>
                <c:pt idx="8307">
                  <c:v>46.233066776498433</c:v>
                </c:pt>
                <c:pt idx="8308">
                  <c:v>46.738256373797327</c:v>
                </c:pt>
                <c:pt idx="8309">
                  <c:v>47.158277221996805</c:v>
                </c:pt>
                <c:pt idx="8310">
                  <c:v>47.493689230171903</c:v>
                </c:pt>
                <c:pt idx="8311">
                  <c:v>47.74549254415659</c:v>
                </c:pt>
                <c:pt idx="8312">
                  <c:v>47.914384187730725</c:v>
                </c:pt>
                <c:pt idx="8313">
                  <c:v>48.000475781136089</c:v>
                </c:pt>
                <c:pt idx="8314">
                  <c:v>48.003446551381849</c:v>
                </c:pt>
                <c:pt idx="8315">
                  <c:v>47.922647874757658</c:v>
                </c:pt>
                <c:pt idx="8316">
                  <c:v>47.757111109598384</c:v>
                </c:pt>
                <c:pt idx="8317">
                  <c:v>47.505492116591505</c:v>
                </c:pt>
                <c:pt idx="8318">
                  <c:v>47.166062581566727</c:v>
                </c:pt>
                <c:pt idx="8319">
                  <c:v>46.736963686741596</c:v>
                </c:pt>
                <c:pt idx="8320">
                  <c:v>46.216599806851825</c:v>
                </c:pt>
                <c:pt idx="8321">
                  <c:v>45.604144333335327</c:v>
                </c:pt>
                <c:pt idx="8322">
                  <c:v>44.900083704869331</c:v>
                </c:pt>
                <c:pt idx="8323">
                  <c:v>44.106663906199074</c:v>
                </c:pt>
                <c:pt idx="8324">
                  <c:v>43.228168155218675</c:v>
                </c:pt>
                <c:pt idx="8325">
                  <c:v>42.270612970230253</c:v>
                </c:pt>
                <c:pt idx="8326">
                  <c:v>41.240922467379555</c:v>
                </c:pt>
                <c:pt idx="8327">
                  <c:v>40.145997429809164</c:v>
                </c:pt>
                <c:pt idx="8328">
                  <c:v>38.991723589880607</c:v>
                </c:pt>
                <c:pt idx="8329">
                  <c:v>37.782318799847495</c:v>
                </c:pt>
                <c:pt idx="8330">
                  <c:v>36.520305872668516</c:v>
                </c:pt>
                <c:pt idx="8331">
                  <c:v>35.207026675392882</c:v>
                </c:pt>
                <c:pt idx="8332">
                  <c:v>33.843703097926493</c:v>
                </c:pt>
                <c:pt idx="8333">
                  <c:v>32.432466330029506</c:v>
                </c:pt>
                <c:pt idx="8334">
                  <c:v>30.976849997523459</c:v>
                </c:pt>
                <c:pt idx="8335">
                  <c:v>29.481780659776184</c:v>
                </c:pt>
                <c:pt idx="8336">
                  <c:v>27.952996193137</c:v>
                </c:pt>
                <c:pt idx="8337">
                  <c:v>26.396194443724404</c:v>
                </c:pt>
                <c:pt idx="8338">
                  <c:v>24.816276942680066</c:v>
                </c:pt>
                <c:pt idx="8339">
                  <c:v>23.216818892142555</c:v>
                </c:pt>
                <c:pt idx="8340">
                  <c:v>21.600002381066151</c:v>
                </c:pt>
                <c:pt idx="8341">
                  <c:v>19.966818192425638</c:v>
                </c:pt>
                <c:pt idx="8342">
                  <c:v>18.317325399541954</c:v>
                </c:pt>
                <c:pt idx="8343">
                  <c:v>16.651132372822893</c:v>
                </c:pt>
                <c:pt idx="8344">
                  <c:v>14.968154950805751</c:v>
                </c:pt>
                <c:pt idx="8345">
                  <c:v>13.269547946423939</c:v>
                </c:pt>
                <c:pt idx="8346">
                  <c:v>11.558287050971764</c:v>
                </c:pt>
                <c:pt idx="8347">
                  <c:v>9.8390378178755107</c:v>
                </c:pt>
                <c:pt idx="8348">
                  <c:v>8.1175782811745218</c:v>
                </c:pt>
                <c:pt idx="8349">
                  <c:v>6.4000407237933787</c:v>
                </c:pt>
                <c:pt idx="8350">
                  <c:v>4.6923975002865923</c:v>
                </c:pt>
                <c:pt idx="8351">
                  <c:v>3.0002686147295972</c:v>
                </c:pt>
                <c:pt idx="8352">
                  <c:v>1.3285689815947577</c:v>
                </c:pt>
                <c:pt idx="8353">
                  <c:v>-0.31893793822548633</c:v>
                </c:pt>
                <c:pt idx="8354">
                  <c:v>-1.9400368651118716</c:v>
                </c:pt>
                <c:pt idx="8355">
                  <c:v>-3.5342664009620894</c:v>
                </c:pt>
                <c:pt idx="8356">
                  <c:v>-5.1024737958921138</c:v>
                </c:pt>
                <c:pt idx="8357">
                  <c:v>-6.6460164791261773</c:v>
                </c:pt>
                <c:pt idx="8358">
                  <c:v>-8.1660654267141517</c:v>
                </c:pt>
                <c:pt idx="8359">
                  <c:v>-9.6629638274050667</c:v>
                </c:pt>
                <c:pt idx="8360">
                  <c:v>-11.135792850458406</c:v>
                </c:pt>
                <c:pt idx="8361">
                  <c:v>-12.582174113398155</c:v>
                </c:pt>
                <c:pt idx="8362">
                  <c:v>-13.998346859322954</c:v>
                </c:pt>
                <c:pt idx="8363">
                  <c:v>-15.37974771045657</c:v>
                </c:pt>
                <c:pt idx="8364">
                  <c:v>-16.721935639259819</c:v>
                </c:pt>
                <c:pt idx="8365">
                  <c:v>-18.021494184112424</c:v>
                </c:pt>
                <c:pt idx="8366">
                  <c:v>-19.276426358666509</c:v>
                </c:pt>
                <c:pt idx="8367">
                  <c:v>-20.485833459566962</c:v>
                </c:pt>
                <c:pt idx="8368">
                  <c:v>-21.649296278997262</c:v>
                </c:pt>
                <c:pt idx="8369">
                  <c:v>-22.766335292666565</c:v>
                </c:pt>
                <c:pt idx="8370">
                  <c:v>-23.836175539307856</c:v>
                </c:pt>
                <c:pt idx="8371">
                  <c:v>-24.857687469678297</c:v>
                </c:pt>
                <c:pt idx="8372">
                  <c:v>-25.829103018385851</c:v>
                </c:pt>
                <c:pt idx="8373">
                  <c:v>-26.747707142804</c:v>
                </c:pt>
                <c:pt idx="8374">
                  <c:v>-27.609758531926396</c:v>
                </c:pt>
                <c:pt idx="8375">
                  <c:v>-28.410702561019747</c:v>
                </c:pt>
                <c:pt idx="8376">
                  <c:v>-29.145773536222109</c:v>
                </c:pt>
                <c:pt idx="8377">
                  <c:v>-29.810515297955256</c:v>
                </c:pt>
                <c:pt idx="8378">
                  <c:v>-30.401001704914805</c:v>
                </c:pt>
                <c:pt idx="8379">
                  <c:v>-30.914018861117491</c:v>
                </c:pt>
                <c:pt idx="8380">
                  <c:v>-31.347089147310033</c:v>
                </c:pt>
                <c:pt idx="8381">
                  <c:v>-31.698453272566361</c:v>
                </c:pt>
                <c:pt idx="8382">
                  <c:v>-31.967145927422209</c:v>
                </c:pt>
                <c:pt idx="8383">
                  <c:v>-32.152926860718495</c:v>
                </c:pt>
                <c:pt idx="8384">
                  <c:v>-32.256106775034901</c:v>
                </c:pt>
                <c:pt idx="8385">
                  <c:v>-32.277317867990746</c:v>
                </c:pt>
                <c:pt idx="8386">
                  <c:v>-32.217387079525132</c:v>
                </c:pt>
                <c:pt idx="8387">
                  <c:v>-32.077542223438535</c:v>
                </c:pt>
                <c:pt idx="8388">
                  <c:v>-31.859646994357604</c:v>
                </c:pt>
                <c:pt idx="8389">
                  <c:v>-31.566220402012831</c:v>
                </c:pt>
                <c:pt idx="8390">
                  <c:v>-31.200291964260344</c:v>
                </c:pt>
                <c:pt idx="8391">
                  <c:v>-30.76525288390885</c:v>
                </c:pt>
                <c:pt idx="8392">
                  <c:v>-30.264870750679048</c:v>
                </c:pt>
                <c:pt idx="8393">
                  <c:v>-29.703267753111078</c:v>
                </c:pt>
                <c:pt idx="8394">
                  <c:v>-29.084788002991651</c:v>
                </c:pt>
                <c:pt idx="8395">
                  <c:v>-28.4136788329022</c:v>
                </c:pt>
                <c:pt idx="8396">
                  <c:v>-27.693319823373894</c:v>
                </c:pt>
                <c:pt idx="8397">
                  <c:v>-26.92549528676517</c:v>
                </c:pt>
                <c:pt idx="8398">
                  <c:v>-26.110307664954433</c:v>
                </c:pt>
                <c:pt idx="8399">
                  <c:v>-25.246757458243643</c:v>
                </c:pt>
                <c:pt idx="8400">
                  <c:v>-197.11634551269108</c:v>
                </c:pt>
                <c:pt idx="8401">
                  <c:v>-191.29172380972184</c:v>
                </c:pt>
                <c:pt idx="8402">
                  <c:v>-185.09836461549426</c:v>
                </c:pt>
                <c:pt idx="8403">
                  <c:v>-178.30282514267438</c:v>
                </c:pt>
                <c:pt idx="8404">
                  <c:v>-170.62429734921329</c:v>
                </c:pt>
                <c:pt idx="8405">
                  <c:v>-161.80301207873234</c:v>
                </c:pt>
                <c:pt idx="8406">
                  <c:v>-151.66414050157806</c:v>
                </c:pt>
                <c:pt idx="8407">
                  <c:v>-140.13858843693569</c:v>
                </c:pt>
                <c:pt idx="8408">
                  <c:v>-127.24104450936079</c:v>
                </c:pt>
                <c:pt idx="8409">
                  <c:v>-113.04001654996419</c:v>
                </c:pt>
                <c:pt idx="8410">
                  <c:v>-97.650227890910898</c:v>
                </c:pt>
                <c:pt idx="8411">
                  <c:v>-81.244177431546063</c:v>
                </c:pt>
                <c:pt idx="8412">
                  <c:v>-64.053326518287022</c:v>
                </c:pt>
                <c:pt idx="8413">
                  <c:v>-46.337320346192783</c:v>
                </c:pt>
                <c:pt idx="8414">
                  <c:v>-28.334369844470793</c:v>
                </c:pt>
                <c:pt idx="8415">
                  <c:v>-10.230314268380219</c:v>
                </c:pt>
                <c:pt idx="8416">
                  <c:v>7.8309554225850757</c:v>
                </c:pt>
                <c:pt idx="8417">
                  <c:v>25.711689822398295</c:v>
                </c:pt>
                <c:pt idx="8418">
                  <c:v>43.256057773894682</c:v>
                </c:pt>
                <c:pt idx="8419">
                  <c:v>60.298324658201068</c:v>
                </c:pt>
                <c:pt idx="8420">
                  <c:v>76.688356305127186</c:v>
                </c:pt>
                <c:pt idx="8421">
                  <c:v>92.301273393386268</c:v>
                </c:pt>
                <c:pt idx="8422">
                  <c:v>107.0184075682541</c:v>
                </c:pt>
                <c:pt idx="8423">
                  <c:v>120.70224810830437</c:v>
                </c:pt>
                <c:pt idx="8424">
                  <c:v>133.20023678522074</c:v>
                </c:pt>
                <c:pt idx="8425">
                  <c:v>144.38862586756446</c:v>
                </c:pt>
                <c:pt idx="8426">
                  <c:v>154.23049639575049</c:v>
                </c:pt>
                <c:pt idx="8427">
                  <c:v>162.80842851348899</c:v>
                </c:pt>
                <c:pt idx="8428">
                  <c:v>170.31422053846819</c:v>
                </c:pt>
                <c:pt idx="8429">
                  <c:v>177.01060968084991</c:v>
                </c:pt>
                <c:pt idx="8430">
                  <c:v>183.19256222266392</c:v>
                </c:pt>
                <c:pt idx="8431">
                  <c:v>189.16060537729396</c:v>
                </c:pt>
                <c:pt idx="8432">
                  <c:v>195.19571337316424</c:v>
                </c:pt>
                <c:pt idx="8433">
                  <c:v>201.52135749800436</c:v>
                </c:pt>
                <c:pt idx="8434">
                  <c:v>208.25835141649719</c:v>
                </c:pt>
                <c:pt idx="8435">
                  <c:v>215.39890663549025</c:v>
                </c:pt>
                <c:pt idx="8436">
                  <c:v>222.82158233364049</c:v>
                </c:pt>
                <c:pt idx="8437">
                  <c:v>230.34132559632849</c:v>
                </c:pt>
                <c:pt idx="8438">
                  <c:v>237.76609447006425</c:v>
                </c:pt>
                <c:pt idx="8439">
                  <c:v>244.93189678068617</c:v>
                </c:pt>
                <c:pt idx="8440">
                  <c:v>251.7086782280301</c:v>
                </c:pt>
                <c:pt idx="8441">
                  <c:v>257.99233554368328</c:v>
                </c:pt>
                <c:pt idx="8442">
                  <c:v>263.70083803354407</c:v>
                </c:pt>
                <c:pt idx="8443">
                  <c:v>268.77554945130839</c:v>
                </c:pt>
                <c:pt idx="8444">
                  <c:v>273.17663207326774</c:v>
                </c:pt>
                <c:pt idx="8445">
                  <c:v>276.86678234628863</c:v>
                </c:pt>
                <c:pt idx="8446">
                  <c:v>279.79168080494998</c:v>
                </c:pt>
                <c:pt idx="8447">
                  <c:v>281.8740989977855</c:v>
                </c:pt>
                <c:pt idx="8448">
                  <c:v>283.03183058223874</c:v>
                </c:pt>
                <c:pt idx="8449">
                  <c:v>283.20990353904187</c:v>
                </c:pt>
                <c:pt idx="8450">
                  <c:v>282.40438103355626</c:v>
                </c:pt>
                <c:pt idx="8451">
                  <c:v>280.66528777479834</c:v>
                </c:pt>
                <c:pt idx="8452">
                  <c:v>278.08556636719464</c:v>
                </c:pt>
                <c:pt idx="8453">
                  <c:v>274.78795641575368</c:v>
                </c:pt>
                <c:pt idx="8454">
                  <c:v>270.91448033740772</c:v>
                </c:pt>
                <c:pt idx="8455">
                  <c:v>266.61467052357114</c:v>
                </c:pt>
                <c:pt idx="8456">
                  <c:v>262.02549359817903</c:v>
                </c:pt>
                <c:pt idx="8457">
                  <c:v>257.24502887319551</c:v>
                </c:pt>
                <c:pt idx="8458">
                  <c:v>252.31402779946313</c:v>
                </c:pt>
                <c:pt idx="8459">
                  <c:v>247.2165639557289</c:v>
                </c:pt>
                <c:pt idx="8460">
                  <c:v>241.89714723859728</c:v>
                </c:pt>
                <c:pt idx="8461">
                  <c:v>236.2839577847179</c:v>
                </c:pt>
                <c:pt idx="8462">
                  <c:v>230.30820513309456</c:v>
                </c:pt>
                <c:pt idx="8463">
                  <c:v>223.9140176631289</c:v>
                </c:pt>
                <c:pt idx="8464">
                  <c:v>217.06221491659198</c:v>
                </c:pt>
                <c:pt idx="8465">
                  <c:v>209.73396724813787</c:v>
                </c:pt>
                <c:pt idx="8466">
                  <c:v>201.93150635827612</c:v>
                </c:pt>
                <c:pt idx="8467">
                  <c:v>193.67027582676769</c:v>
                </c:pt>
                <c:pt idx="8468">
                  <c:v>184.96463612045656</c:v>
                </c:pt>
                <c:pt idx="8469">
                  <c:v>175.81433812594761</c:v>
                </c:pt>
                <c:pt idx="8470">
                  <c:v>166.20020157438611</c:v>
                </c:pt>
                <c:pt idx="8471">
                  <c:v>156.09428831905711</c:v>
                </c:pt>
                <c:pt idx="8472">
                  <c:v>145.47877985197209</c:v>
                </c:pt>
                <c:pt idx="8473">
                  <c:v>134.36094467654848</c:v>
                </c:pt>
                <c:pt idx="8474">
                  <c:v>122.7787713793937</c:v>
                </c:pt>
                <c:pt idx="8475">
                  <c:v>110.80068505619278</c:v>
                </c:pt>
                <c:pt idx="8476">
                  <c:v>98.522693028510218</c:v>
                </c:pt>
                <c:pt idx="8477">
                  <c:v>86.063560155941076</c:v>
                </c:pt>
                <c:pt idx="8478">
                  <c:v>73.556476877195763</c:v>
                </c:pt>
                <c:pt idx="8479">
                  <c:v>61.133520291549637</c:v>
                </c:pt>
                <c:pt idx="8480">
                  <c:v>48.904879941389211</c:v>
                </c:pt>
                <c:pt idx="8481">
                  <c:v>36.944103982671692</c:v>
                </c:pt>
                <c:pt idx="8482">
                  <c:v>25.287071731701865</c:v>
                </c:pt>
                <c:pt idx="8483">
                  <c:v>13.941255749176594</c:v>
                </c:pt>
                <c:pt idx="8484">
                  <c:v>2.8975400446984199</c:v>
                </c:pt>
                <c:pt idx="8485">
                  <c:v>-7.8616115710631993</c:v>
                </c:pt>
                <c:pt idx="8486">
                  <c:v>-18.358578859067237</c:v>
                </c:pt>
                <c:pt idx="8487">
                  <c:v>-28.615889374126148</c:v>
                </c:pt>
                <c:pt idx="8488">
                  <c:v>-38.646245715032151</c:v>
                </c:pt>
                <c:pt idx="8489">
                  <c:v>-48.442754478853885</c:v>
                </c:pt>
                <c:pt idx="8490">
                  <c:v>-57.978723131626865</c:v>
                </c:pt>
                <c:pt idx="8491">
                  <c:v>-67.218717718734368</c:v>
                </c:pt>
                <c:pt idx="8492">
                  <c:v>-76.133864131759864</c:v>
                </c:pt>
                <c:pt idx="8493">
                  <c:v>-84.712280080251773</c:v>
                </c:pt>
                <c:pt idx="8494">
                  <c:v>-92.959069831977203</c:v>
                </c:pt>
                <c:pt idx="8495">
                  <c:v>-100.88934744053334</c:v>
                </c:pt>
                <c:pt idx="8496">
                  <c:v>-108.52337978379117</c:v>
                </c:pt>
                <c:pt idx="8497">
                  <c:v>-115.88605684540508</c:v>
                </c:pt>
                <c:pt idx="8498">
                  <c:v>-123.00508834472295</c:v>
                </c:pt>
                <c:pt idx="8499">
                  <c:v>-129.90389870576058</c:v>
                </c:pt>
                <c:pt idx="8500">
                  <c:v>-136.59083116781827</c:v>
                </c:pt>
                <c:pt idx="8501">
                  <c:v>-143.05143651929538</c:v>
                </c:pt>
                <c:pt idx="8502">
                  <c:v>-149.25106904498369</c:v>
                </c:pt>
                <c:pt idx="8503">
                  <c:v>-155.1472700005308</c:v>
                </c:pt>
                <c:pt idx="8504">
                  <c:v>-160.70298039702041</c:v>
                </c:pt>
                <c:pt idx="8505">
                  <c:v>-165.89255925947208</c:v>
                </c:pt>
                <c:pt idx="8506">
                  <c:v>-170.7005183308224</c:v>
                </c:pt>
                <c:pt idx="8507">
                  <c:v>-175.11791668977312</c:v>
                </c:pt>
                <c:pt idx="8508">
                  <c:v>-179.14089309102212</c:v>
                </c:pt>
                <c:pt idx="8509">
                  <c:v>-182.77176778622021</c:v>
                </c:pt>
                <c:pt idx="8510">
                  <c:v>-186.01828961150721</c:v>
                </c:pt>
                <c:pt idx="8511">
                  <c:v>-188.88817010313409</c:v>
                </c:pt>
                <c:pt idx="8512">
                  <c:v>-191.38265037808495</c:v>
                </c:pt>
                <c:pt idx="8513">
                  <c:v>-193.49452322506178</c:v>
                </c:pt>
                <c:pt idx="8514">
                  <c:v>-195.21222051731692</c:v>
                </c:pt>
                <c:pt idx="8515">
                  <c:v>-196.52677560836838</c:v>
                </c:pt>
                <c:pt idx="8516">
                  <c:v>-197.4361475337212</c:v>
                </c:pt>
                <c:pt idx="8517">
                  <c:v>-197.94453554777218</c:v>
                </c:pt>
                <c:pt idx="8518">
                  <c:v>-198.05907254120345</c:v>
                </c:pt>
                <c:pt idx="8519">
                  <c:v>-197.78757287990069</c:v>
                </c:pt>
                <c:pt idx="8520">
                  <c:v>-197.13872028914287</c:v>
                </c:pt>
                <c:pt idx="8521">
                  <c:v>-196.12272094485976</c:v>
                </c:pt>
                <c:pt idx="8522">
                  <c:v>-194.75000918696608</c:v>
                </c:pt>
                <c:pt idx="8523">
                  <c:v>-193.02818501011305</c:v>
                </c:pt>
                <c:pt idx="8524">
                  <c:v>-190.9597071430743</c:v>
                </c:pt>
                <c:pt idx="8525">
                  <c:v>-188.54268710335691</c:v>
                </c:pt>
                <c:pt idx="8526">
                  <c:v>-185.77415869750791</c:v>
                </c:pt>
                <c:pt idx="8527">
                  <c:v>-182.6532478419989</c:v>
                </c:pt>
                <c:pt idx="8528">
                  <c:v>-179.18231641018949</c:v>
                </c:pt>
                <c:pt idx="8529">
                  <c:v>-175.36572419344063</c:v>
                </c:pt>
                <c:pt idx="8530">
                  <c:v>-171.20821013677985</c:v>
                </c:pt>
                <c:pt idx="8531">
                  <c:v>-166.7146964389394</c:v>
                </c:pt>
                <c:pt idx="8532">
                  <c:v>-161.890221890753</c:v>
                </c:pt>
                <c:pt idx="8533">
                  <c:v>-156.73844523648313</c:v>
                </c:pt>
                <c:pt idx="8534">
                  <c:v>-151.25942693187488</c:v>
                </c:pt>
                <c:pt idx="8535">
                  <c:v>-145.44862376822573</c:v>
                </c:pt>
                <c:pt idx="8536">
                  <c:v>-139.2987419118237</c:v>
                </c:pt>
                <c:pt idx="8537">
                  <c:v>-132.80463285186707</c:v>
                </c:pt>
                <c:pt idx="8538">
                  <c:v>-125.969216187391</c:v>
                </c:pt>
                <c:pt idx="8539">
                  <c:v>-118.80700999305856</c:v>
                </c:pt>
                <c:pt idx="8540">
                  <c:v>-111.34418906262334</c:v>
                </c:pt>
                <c:pt idx="8541">
                  <c:v>-103.61690616347224</c:v>
                </c:pt>
                <c:pt idx="8542">
                  <c:v>-95.668114440574811</c:v>
                </c:pt>
                <c:pt idx="8543">
                  <c:v>-87.542541932097379</c:v>
                </c:pt>
                <c:pt idx="8544">
                  <c:v>-79.280985360820452</c:v>
                </c:pt>
                <c:pt idx="8545">
                  <c:v>-70.914841605396916</c:v>
                </c:pt>
                <c:pt idx="8546">
                  <c:v>-62.463033773017081</c:v>
                </c:pt>
                <c:pt idx="8547">
                  <c:v>-53.934243668607181</c:v>
                </c:pt>
                <c:pt idx="8548">
                  <c:v>-45.333260572156604</c:v>
                </c:pt>
                <c:pt idx="8549">
                  <c:v>-36.667113250115847</c:v>
                </c:pt>
                <c:pt idx="8550">
                  <c:v>-27.948062303348003</c:v>
                </c:pt>
                <c:pt idx="8551">
                  <c:v>-19.19322263626977</c:v>
                </c:pt>
                <c:pt idx="8552">
                  <c:v>-10.422615593933832</c:v>
                </c:pt>
                <c:pt idx="8553">
                  <c:v>-1.658321393593734</c:v>
                </c:pt>
                <c:pt idx="8554">
                  <c:v>7.0745717599519375</c:v>
                </c:pt>
                <c:pt idx="8555">
                  <c:v>15.748081052391813</c:v>
                </c:pt>
                <c:pt idx="8556">
                  <c:v>24.334192602383109</c:v>
                </c:pt>
                <c:pt idx="8557">
                  <c:v>32.808036678468845</c:v>
                </c:pt>
                <c:pt idx="8558">
                  <c:v>41.149186659868619</c:v>
                </c:pt>
                <c:pt idx="8559">
                  <c:v>49.340585810092833</c:v>
                </c:pt>
                <c:pt idx="8560">
                  <c:v>57.365795800354135</c:v>
                </c:pt>
                <c:pt idx="8561">
                  <c:v>65.207719779097914</c:v>
                </c:pt>
                <c:pt idx="8562">
                  <c:v>72.850418460100599</c:v>
                </c:pt>
                <c:pt idx="8563">
                  <c:v>80.281060825740326</c:v>
                </c:pt>
                <c:pt idx="8564">
                  <c:v>87.488969552324122</c:v>
                </c:pt>
                <c:pt idx="8565">
                  <c:v>94.462218016906633</c:v>
                </c:pt>
                <c:pt idx="8566">
                  <c:v>101.18474210972251</c:v>
                </c:pt>
                <c:pt idx="8567">
                  <c:v>107.63680768722463</c:v>
                </c:pt>
                <c:pt idx="8568">
                  <c:v>113.79918847693112</c:v>
                </c:pt>
                <c:pt idx="8569">
                  <c:v>119.65804877452747</c:v>
                </c:pt>
                <c:pt idx="8570">
                  <c:v>125.20645077984703</c:v>
                </c:pt>
                <c:pt idx="8571">
                  <c:v>130.44216724531546</c:v>
                </c:pt>
                <c:pt idx="8572">
                  <c:v>135.36531206244931</c:v>
                </c:pt>
                <c:pt idx="8573">
                  <c:v>139.9779898660959</c:v>
                </c:pt>
                <c:pt idx="8574">
                  <c:v>144.2849661072743</c:v>
                </c:pt>
                <c:pt idx="8575">
                  <c:v>148.29270350087717</c:v>
                </c:pt>
                <c:pt idx="8576">
                  <c:v>152.00510306374522</c:v>
                </c:pt>
                <c:pt idx="8577">
                  <c:v>155.41824970193147</c:v>
                </c:pt>
                <c:pt idx="8578">
                  <c:v>158.51888896025906</c:v>
                </c:pt>
                <c:pt idx="8579">
                  <c:v>161.28862321131976</c:v>
                </c:pt>
                <c:pt idx="8580">
                  <c:v>163.71078967678773</c:v>
                </c:pt>
                <c:pt idx="8581">
                  <c:v>165.77527152171075</c:v>
                </c:pt>
                <c:pt idx="8582">
                  <c:v>167.47954430668335</c:v>
                </c:pt>
                <c:pt idx="8583">
                  <c:v>168.82735773386725</c:v>
                </c:pt>
                <c:pt idx="8584">
                  <c:v>169.82718320378814</c:v>
                </c:pt>
                <c:pt idx="8585">
                  <c:v>170.49157124502037</c:v>
                </c:pt>
                <c:pt idx="8586">
                  <c:v>170.83600454712047</c:v>
                </c:pt>
                <c:pt idx="8587">
                  <c:v>170.87535882050835</c:v>
                </c:pt>
                <c:pt idx="8588">
                  <c:v>170.61895184892177</c:v>
                </c:pt>
                <c:pt idx="8589">
                  <c:v>170.06704557316314</c:v>
                </c:pt>
                <c:pt idx="8590">
                  <c:v>169.21072103887857</c:v>
                </c:pt>
                <c:pt idx="8591">
                  <c:v>168.03473530036419</c:v>
                </c:pt>
                <c:pt idx="8592">
                  <c:v>166.52179761522504</c:v>
                </c:pt>
                <c:pt idx="8593">
                  <c:v>164.65715917892993</c:v>
                </c:pt>
                <c:pt idx="8594">
                  <c:v>162.43251687435585</c:v>
                </c:pt>
                <c:pt idx="8595">
                  <c:v>159.84805969444852</c:v>
                </c:pt>
                <c:pt idx="8596">
                  <c:v>156.91209836886949</c:v>
                </c:pt>
                <c:pt idx="8597">
                  <c:v>153.63896340671201</c:v>
                </c:pt>
                <c:pt idx="8598">
                  <c:v>150.04649270999471</c:v>
                </c:pt>
                <c:pt idx="8599">
                  <c:v>146.15341839964009</c:v>
                </c:pt>
                <c:pt idx="8600">
                  <c:v>141.97623331663752</c:v>
                </c:pt>
                <c:pt idx="8601">
                  <c:v>137.52629274361814</c:v>
                </c:pt>
                <c:pt idx="8602">
                  <c:v>132.80904840424458</c:v>
                </c:pt>
                <c:pt idx="8603">
                  <c:v>127.82705373259869</c:v>
                </c:pt>
                <c:pt idx="8604">
                  <c:v>122.58637048762878</c:v>
                </c:pt>
                <c:pt idx="8605">
                  <c:v>117.10289036082369</c:v>
                </c:pt>
                <c:pt idx="8606">
                  <c:v>111.40479709611324</c:v>
                </c:pt>
                <c:pt idx="8607">
                  <c:v>105.53061643120937</c:v>
                </c:pt>
                <c:pt idx="8608">
                  <c:v>99.525005160886309</c:v>
                </c:pt>
                <c:pt idx="8609">
                  <c:v>93.434489308591438</c:v>
                </c:pt>
                <c:pt idx="8610">
                  <c:v>87.303223929877845</c:v>
                </c:pt>
                <c:pt idx="8611">
                  <c:v>81.167840605045711</c:v>
                </c:pt>
                <c:pt idx="8612">
                  <c:v>75.052759475463333</c:v>
                </c:pt>
                <c:pt idx="8613">
                  <c:v>68.969216648876639</c:v>
                </c:pt>
                <c:pt idx="8614">
                  <c:v>62.919410528769355</c:v>
                </c:pt>
                <c:pt idx="8615">
                  <c:v>56.903777766523902</c:v>
                </c:pt>
                <c:pt idx="8616">
                  <c:v>50.928094078866579</c:v>
                </c:pt>
                <c:pt idx="8617">
                  <c:v>45.007745754714307</c:v>
                </c:pt>
                <c:pt idx="8618">
                  <c:v>39.167588782267636</c:v>
                </c:pt>
                <c:pt idx="8619">
                  <c:v>33.437939660705361</c:v>
                </c:pt>
                <c:pt idx="8620">
                  <c:v>27.848387665656876</c:v>
                </c:pt>
                <c:pt idx="8621">
                  <c:v>22.419825581987489</c:v>
                </c:pt>
                <c:pt idx="8622">
                  <c:v>17.155657681418344</c:v>
                </c:pt>
                <c:pt idx="8623">
                  <c:v>12.035282495870474</c:v>
                </c:pt>
                <c:pt idx="8624">
                  <c:v>7.0129714363818465</c:v>
                </c:pt>
                <c:pt idx="8625">
                  <c:v>2.0238504504000803</c:v>
                </c:pt>
                <c:pt idx="8626">
                  <c:v>-3.0042587449315508</c:v>
                </c:pt>
                <c:pt idx="8627">
                  <c:v>-8.1373935875983925</c:v>
                </c:pt>
                <c:pt idx="8628">
                  <c:v>-13.42438568319333</c:v>
                </c:pt>
                <c:pt idx="8629">
                  <c:v>-18.889957011837776</c:v>
                </c:pt>
                <c:pt idx="8630">
                  <c:v>-24.532029798375099</c:v>
                </c:pt>
                <c:pt idx="8631">
                  <c:v>-30.323102860290845</c:v>
                </c:pt>
                <c:pt idx="8632">
                  <c:v>-36.21595075721514</c:v>
                </c:pt>
                <c:pt idx="8633">
                  <c:v>-42.152943073392507</c:v>
                </c:pt>
                <c:pt idx="8634">
                  <c:v>-48.07703955725772</c:v>
                </c:pt>
                <c:pt idx="8635">
                  <c:v>-53.941221612544034</c:v>
                </c:pt>
                <c:pt idx="8636">
                  <c:v>-59.712618742922572</c:v>
                </c:pt>
                <c:pt idx="8637">
                  <c:v>-65.370777618347674</c:v>
                </c:pt>
                <c:pt idx="8638">
                  <c:v>-70.902889954931439</c:v>
                </c:pt>
                <c:pt idx="8639">
                  <c:v>-76.298669150994812</c:v>
                </c:pt>
                <c:pt idx="8640">
                  <c:v>-81.546166209193913</c:v>
                </c:pt>
                <c:pt idx="8641">
                  <c:v>-86.628249335750553</c:v>
                </c:pt>
                <c:pt idx="8642">
                  <c:v>-91.51906994262319</c:v>
                </c:pt>
                <c:pt idx="8643">
                  <c:v>-96.181809726710441</c:v>
                </c:pt>
                <c:pt idx="8644">
                  <c:v>-100.57078346364328</c:v>
                </c:pt>
                <c:pt idx="8645">
                  <c:v>-104.6392759561721</c:v>
                </c:pt>
                <c:pt idx="8646">
                  <c:v>-108.3501016634745</c:v>
                </c:pt>
                <c:pt idx="8647">
                  <c:v>-111.68409550666111</c:v>
                </c:pt>
                <c:pt idx="8648">
                  <c:v>-114.64327676865715</c:v>
                </c:pt>
                <c:pt idx="8649">
                  <c:v>-117.24779412696518</c:v>
                </c:pt>
                <c:pt idx="8650">
                  <c:v>-119.52938784849616</c:v>
                </c:pt>
                <c:pt idx="8651">
                  <c:v>-121.52499525387402</c:v>
                </c:pt>
                <c:pt idx="8652">
                  <c:v>-123.27077429035438</c:v>
                </c:pt>
                <c:pt idx="8653">
                  <c:v>-124.79561734902775</c:v>
                </c:pt>
                <c:pt idx="8654">
                  <c:v>-126.11494590500892</c:v>
                </c:pt>
                <c:pt idx="8655">
                  <c:v>-127.22715942388919</c:v>
                </c:pt>
                <c:pt idx="8656">
                  <c:v>-128.1155977407397</c:v>
                </c:pt>
                <c:pt idx="8657">
                  <c:v>-128.75652625975033</c:v>
                </c:pt>
                <c:pt idx="8658">
                  <c:v>-129.1295078826314</c:v>
                </c:pt>
                <c:pt idx="8659">
                  <c:v>-129.22464378062656</c:v>
                </c:pt>
                <c:pt idx="8660">
                  <c:v>-129.04378476114545</c:v>
                </c:pt>
                <c:pt idx="8661">
                  <c:v>-128.59727400310229</c:v>
                </c:pt>
                <c:pt idx="8662">
                  <c:v>-127.89928426419704</c:v>
                </c:pt>
                <c:pt idx="8663">
                  <c:v>-126.96376055664479</c:v>
                </c:pt>
                <c:pt idx="8664">
                  <c:v>-125.80145041392518</c:v>
                </c:pt>
                <c:pt idx="8665">
                  <c:v>-124.4172057279241</c:v>
                </c:pt>
                <c:pt idx="8666">
                  <c:v>-122.80776459248671</c:v>
                </c:pt>
                <c:pt idx="8667">
                  <c:v>-120.96182650740587</c:v>
                </c:pt>
                <c:pt idx="8668">
                  <c:v>-118.86352797884059</c:v>
                </c:pt>
                <c:pt idx="8669">
                  <c:v>-116.49844078403881</c:v>
                </c:pt>
                <c:pt idx="8670">
                  <c:v>-113.85905658424393</c:v>
                </c:pt>
                <c:pt idx="8671">
                  <c:v>-110.94691168194726</c:v>
                </c:pt>
                <c:pt idx="8672">
                  <c:v>-107.77131322014722</c:v>
                </c:pt>
                <c:pt idx="8673">
                  <c:v>-104.34641570821695</c:v>
                </c:pt>
                <c:pt idx="8674">
                  <c:v>-100.68888861010782</c:v>
                </c:pt>
                <c:pt idx="8675">
                  <c:v>-96.817192369996761</c:v>
                </c:pt>
                <c:pt idx="8676">
                  <c:v>-92.751086676998796</c:v>
                </c:pt>
                <c:pt idx="8677">
                  <c:v>-88.510215347228126</c:v>
                </c:pt>
                <c:pt idx="8678">
                  <c:v>-84.112057605154448</c:v>
                </c:pt>
                <c:pt idx="8679">
                  <c:v>-79.570065212157317</c:v>
                </c:pt>
                <c:pt idx="8680">
                  <c:v>-74.893062108212831</c:v>
                </c:pt>
                <c:pt idx="8681">
                  <c:v>-70.086103673016837</c:v>
                </c:pt>
                <c:pt idx="8682">
                  <c:v>-65.151965219977669</c:v>
                </c:pt>
                <c:pt idx="8683">
                  <c:v>-60.092576182797522</c:v>
                </c:pt>
                <c:pt idx="8684">
                  <c:v>-54.910525755130401</c:v>
                </c:pt>
                <c:pt idx="8685">
                  <c:v>-49.611172529413928</c:v>
                </c:pt>
                <c:pt idx="8686">
                  <c:v>-44.204788018147475</c:v>
                </c:pt>
                <c:pt idx="8687">
                  <c:v>-38.707551445299963</c:v>
                </c:pt>
                <c:pt idx="8688">
                  <c:v>-33.140792021164174</c:v>
                </c:pt>
                <c:pt idx="8689">
                  <c:v>-27.52817372835624</c:v>
                </c:pt>
                <c:pt idx="8690">
                  <c:v>-21.891921875105997</c:v>
                </c:pt>
                <c:pt idx="8691">
                  <c:v>-16.250236904291679</c:v>
                </c:pt>
                <c:pt idx="8692">
                  <c:v>-10.616705484268417</c:v>
                </c:pt>
                <c:pt idx="8693">
                  <c:v>-5.0014109600754573</c:v>
                </c:pt>
                <c:pt idx="8694">
                  <c:v>0.58699094535894536</c:v>
                </c:pt>
                <c:pt idx="8695">
                  <c:v>6.1391358969810907</c:v>
                </c:pt>
                <c:pt idx="8696">
                  <c:v>11.643258970860012</c:v>
                </c:pt>
                <c:pt idx="8697">
                  <c:v>17.084554046046058</c:v>
                </c:pt>
                <c:pt idx="8698">
                  <c:v>22.445916896967468</c:v>
                </c:pt>
                <c:pt idx="8699">
                  <c:v>27.709911566441075</c:v>
                </c:pt>
                <c:pt idx="8700">
                  <c:v>32.861571884864944</c:v>
                </c:pt>
                <c:pt idx="8701">
                  <c:v>37.890547710861952</c:v>
                </c:pt>
                <c:pt idx="8702">
                  <c:v>42.791244776329364</c:v>
                </c:pt>
                <c:pt idx="8703">
                  <c:v>47.561108713546275</c:v>
                </c:pt>
                <c:pt idx="8704">
                  <c:v>52.197890957890856</c:v>
                </c:pt>
                <c:pt idx="8705">
                  <c:v>56.69739380848057</c:v>
                </c:pt>
                <c:pt idx="8706">
                  <c:v>61.052885563663096</c:v>
                </c:pt>
                <c:pt idx="8707">
                  <c:v>65.255915632565973</c:v>
                </c:pt>
                <c:pt idx="8708">
                  <c:v>69.297623625770214</c:v>
                </c:pt>
                <c:pt idx="8709">
                  <c:v>73.169789859428235</c:v>
                </c:pt>
                <c:pt idx="8710">
                  <c:v>76.865738730934908</c:v>
                </c:pt>
                <c:pt idx="8711">
                  <c:v>80.381355699777217</c:v>
                </c:pt>
                <c:pt idx="8712">
                  <c:v>83.715601448624042</c:v>
                </c:pt>
                <c:pt idx="8713">
                  <c:v>86.870270714331824</c:v>
                </c:pt>
                <c:pt idx="8714">
                  <c:v>89.849149694528833</c:v>
                </c:pt>
                <c:pt idx="8715">
                  <c:v>92.656695480950177</c:v>
                </c:pt>
                <c:pt idx="8716">
                  <c:v>95.296871213528007</c:v>
                </c:pt>
                <c:pt idx="8717">
                  <c:v>97.772296175333921</c:v>
                </c:pt>
                <c:pt idx="8718">
                  <c:v>100.08329071705995</c:v>
                </c:pt>
                <c:pt idx="8719">
                  <c:v>102.22673681723063</c:v>
                </c:pt>
                <c:pt idx="8720">
                  <c:v>104.19496189401923</c:v>
                </c:pt>
                <c:pt idx="8721">
                  <c:v>105.97531167863187</c:v>
                </c:pt>
                <c:pt idx="8722">
                  <c:v>107.5511127219084</c:v>
                </c:pt>
                <c:pt idx="8723">
                  <c:v>108.90426689465016</c:v>
                </c:pt>
                <c:pt idx="8724">
                  <c:v>110.01889280537631</c:v>
                </c:pt>
                <c:pt idx="8725">
                  <c:v>110.88419569577398</c:v>
                </c:pt>
                <c:pt idx="8726">
                  <c:v>111.49534288433127</c:v>
                </c:pt>
                <c:pt idx="8727">
                  <c:v>111.85259006073971</c:v>
                </c:pt>
                <c:pt idx="8728">
                  <c:v>111.95941711212281</c:v>
                </c:pt>
                <c:pt idx="8729">
                  <c:v>111.82096931856488</c:v>
                </c:pt>
                <c:pt idx="8730">
                  <c:v>111.44320002876766</c:v>
                </c:pt>
                <c:pt idx="8731">
                  <c:v>110.83177489866591</c:v>
                </c:pt>
                <c:pt idx="8732">
                  <c:v>109.99079424483827</c:v>
                </c:pt>
                <c:pt idx="8733">
                  <c:v>108.92224754361811</c:v>
                </c:pt>
                <c:pt idx="8734">
                  <c:v>107.62628178411539</c:v>
                </c:pt>
                <c:pt idx="8735">
                  <c:v>106.10164322046988</c:v>
                </c:pt>
                <c:pt idx="8736">
                  <c:v>104.34641984919736</c:v>
                </c:pt>
                <c:pt idx="8737">
                  <c:v>102.36011221633382</c:v>
                </c:pt>
                <c:pt idx="8738">
                  <c:v>100.14653808789735</c:v>
                </c:pt>
                <c:pt idx="8739">
                  <c:v>97.715734278067885</c:v>
                </c:pt>
                <c:pt idx="8740">
                  <c:v>95.084242171595079</c:v>
                </c:pt>
                <c:pt idx="8741">
                  <c:v>92.274207567586629</c:v>
                </c:pt>
                <c:pt idx="8742">
                  <c:v>89.311853109709276</c:v>
                </c:pt>
                <c:pt idx="8743">
                  <c:v>86.225248335752397</c:v>
                </c:pt>
                <c:pt idx="8744">
                  <c:v>83.040594958518682</c:v>
                </c:pt>
                <c:pt idx="8745">
                  <c:v>79.777855507235046</c:v>
                </c:pt>
                <c:pt idx="8746">
                  <c:v>76.447966820941602</c:v>
                </c:pt>
                <c:pt idx="8747">
                  <c:v>73.052785702459644</c:v>
                </c:pt>
                <c:pt idx="8748">
                  <c:v>69.587566174623575</c:v>
                </c:pt>
                <c:pt idx="8749">
                  <c:v>66.044955967444778</c:v>
                </c:pt>
                <c:pt idx="8750">
                  <c:v>62.419476811083655</c:v>
                </c:pt>
                <c:pt idx="8751">
                  <c:v>58.711704548439357</c:v>
                </c:pt>
                <c:pt idx="8752">
                  <c:v>54.931243845365657</c:v>
                </c:pt>
                <c:pt idx="8753">
                  <c:v>51.098011644258072</c:v>
                </c:pt>
                <c:pt idx="8754">
                  <c:v>47.241014840987319</c:v>
                </c:pt>
                <c:pt idx="8755">
                  <c:v>43.393468331492102</c:v>
                </c:pt>
                <c:pt idx="8756">
                  <c:v>39.585091684142498</c:v>
                </c:pt>
                <c:pt idx="8757">
                  <c:v>35.834302167238107</c:v>
                </c:pt>
                <c:pt idx="8758">
                  <c:v>32.143025406833189</c:v>
                </c:pt>
                <c:pt idx="8759">
                  <c:v>28.495655539781083</c:v>
                </c:pt>
                <c:pt idx="8760">
                  <c:v>24.862215473000795</c:v>
                </c:pt>
                <c:pt idx="8761">
                  <c:v>21.205150200188175</c:v>
                </c:pt>
                <c:pt idx="8762">
                  <c:v>17.488322752968248</c:v>
                </c:pt>
                <c:pt idx="8763">
                  <c:v>13.685770249021871</c:v>
                </c:pt>
                <c:pt idx="8764">
                  <c:v>9.787868583966981</c:v>
                </c:pt>
                <c:pt idx="8765">
                  <c:v>5.803220907999588</c:v>
                </c:pt>
                <c:pt idx="8766">
                  <c:v>1.756260665861989</c:v>
                </c:pt>
                <c:pt idx="8767">
                  <c:v>-2.3183203757252557</c:v>
                </c:pt>
                <c:pt idx="8768">
                  <c:v>-6.3833862221671636</c:v>
                </c:pt>
                <c:pt idx="8769">
                  <c:v>-10.407119827810064</c:v>
                </c:pt>
                <c:pt idx="8770">
                  <c:v>-14.367795468304607</c:v>
                </c:pt>
                <c:pt idx="8771">
                  <c:v>-18.254775638638932</c:v>
                </c:pt>
                <c:pt idx="8772">
                  <c:v>-22.06652354659143</c:v>
                </c:pt>
                <c:pt idx="8773">
                  <c:v>-25.806630684974209</c:v>
                </c:pt>
                <c:pt idx="8774">
                  <c:v>-29.478926568082777</c:v>
                </c:pt>
                <c:pt idx="8775">
                  <c:v>-33.083097249738685</c:v>
                </c:pt>
                <c:pt idx="8776">
                  <c:v>-36.612177447648861</c:v>
                </c:pt>
                <c:pt idx="8777">
                  <c:v>-40.052148134957172</c:v>
                </c:pt>
                <c:pt idx="8778">
                  <c:v>-43.383473811241117</c:v>
                </c:pt>
                <c:pt idx="8779">
                  <c:v>-46.584025885086525</c:v>
                </c:pt>
                <c:pt idx="8780">
                  <c:v>-49.631871825103204</c:v>
                </c:pt>
                <c:pt idx="8781">
                  <c:v>-52.507327548276251</c:v>
                </c:pt>
                <c:pt idx="8782">
                  <c:v>-55.194600639142443</c:v>
                </c:pt>
                <c:pt idx="8783">
                  <c:v>-57.683227216570714</c:v>
                </c:pt>
                <c:pt idx="8784">
                  <c:v>-59.969932853624329</c:v>
                </c:pt>
                <c:pt idx="8785">
                  <c:v>-62.060670928533554</c:v>
                </c:pt>
                <c:pt idx="8786">
                  <c:v>-63.97121696204497</c:v>
                </c:pt>
                <c:pt idx="8787">
                  <c:v>-65.725119998952636</c:v>
                </c:pt>
                <c:pt idx="8788">
                  <c:v>-67.349160208159191</c:v>
                </c:pt>
                <c:pt idx="8789">
                  <c:v>-68.867931208608169</c:v>
                </c:pt>
                <c:pt idx="8790">
                  <c:v>-70.299435404672579</c:v>
                </c:pt>
                <c:pt idx="8791">
                  <c:v>-71.65280209799775</c:v>
                </c:pt>
                <c:pt idx="8792">
                  <c:v>-72.928398784519032</c:v>
                </c:pt>
                <c:pt idx="8793">
                  <c:v>-74.119444391611566</c:v>
                </c:pt>
                <c:pt idx="8794">
                  <c:v>-75.214203723503104</c:v>
                </c:pt>
                <c:pt idx="8795">
                  <c:v>-76.198567838799548</c:v>
                </c:pt>
                <c:pt idx="8796">
                  <c:v>-77.058766124462579</c:v>
                </c:pt>
                <c:pt idx="8797">
                  <c:v>-77.783818892872148</c:v>
                </c:pt>
                <c:pt idx="8798">
                  <c:v>-78.366879932348951</c:v>
                </c:pt>
                <c:pt idx="8799">
                  <c:v>-78.804659851910216</c:v>
                </c:pt>
                <c:pt idx="8800">
                  <c:v>-79.095374136021135</c:v>
                </c:pt>
                <c:pt idx="8801">
                  <c:v>-79.236406852344359</c:v>
                </c:pt>
                <c:pt idx="8802">
                  <c:v>-79.222911203784179</c:v>
                </c:pt>
                <c:pt idx="8803">
                  <c:v>-79.047641681566589</c:v>
                </c:pt>
                <c:pt idx="8804">
                  <c:v>-78.701244322687558</c:v>
                </c:pt>
                <c:pt idx="8805">
                  <c:v>-78.172777895646135</c:v>
                </c:pt>
                <c:pt idx="8806">
                  <c:v>-77.450553593266932</c:v>
                </c:pt>
                <c:pt idx="8807">
                  <c:v>-76.523359601198308</c:v>
                </c:pt>
                <c:pt idx="8808">
                  <c:v>-75.382501103208725</c:v>
                </c:pt>
                <c:pt idx="8809">
                  <c:v>-74.024135327747487</c:v>
                </c:pt>
                <c:pt idx="8810">
                  <c:v>-72.450874054184325</c:v>
                </c:pt>
                <c:pt idx="8811">
                  <c:v>-70.672261823385909</c:v>
                </c:pt>
                <c:pt idx="8812">
                  <c:v>-68.703737387958839</c:v>
                </c:pt>
                <c:pt idx="8813">
                  <c:v>-66.564253216481376</c:v>
                </c:pt>
                <c:pt idx="8814">
                  <c:v>-64.273460734944663</c:v>
                </c:pt>
                <c:pt idx="8815">
                  <c:v>-61.849097670942605</c:v>
                </c:pt>
                <c:pt idx="8816">
                  <c:v>-59.304911513249969</c:v>
                </c:pt>
                <c:pt idx="8817">
                  <c:v>-56.649390485131931</c:v>
                </c:pt>
                <c:pt idx="8818">
                  <c:v>-53.885924526437663</c:v>
                </c:pt>
                <c:pt idx="8819">
                  <c:v>-51.014767076667781</c:v>
                </c:pt>
                <c:pt idx="8820">
                  <c:v>-48.035944916681771</c:v>
                </c:pt>
                <c:pt idx="8821">
                  <c:v>-44.951980282040722</c:v>
                </c:pt>
                <c:pt idx="8822">
                  <c:v>-41.769513412441029</c:v>
                </c:pt>
                <c:pt idx="8823">
                  <c:v>-38.499240014344075</c:v>
                </c:pt>
                <c:pt idx="8824">
                  <c:v>-35.154540154343685</c:v>
                </c:pt>
                <c:pt idx="8825">
                  <c:v>-31.749598347238027</c:v>
                </c:pt>
                <c:pt idx="8826">
                  <c:v>-28.29775556506895</c:v>
                </c:pt>
                <c:pt idx="8827">
                  <c:v>-24.810363013159659</c:v>
                </c:pt>
                <c:pt idx="8828">
                  <c:v>-21.295894708602237</c:v>
                </c:pt>
                <c:pt idx="8829">
                  <c:v>-17.759710773830154</c:v>
                </c:pt>
                <c:pt idx="8830">
                  <c:v>-14.204799950876083</c:v>
                </c:pt>
                <c:pt idx="8831">
                  <c:v>-10.633103819318722</c:v>
                </c:pt>
                <c:pt idx="8832">
                  <c:v>-7.047217578183254</c:v>
                </c:pt>
                <c:pt idx="8833">
                  <c:v>-3.4518324026726788</c:v>
                </c:pt>
                <c:pt idx="8834">
                  <c:v>0.14578718459982315</c:v>
                </c:pt>
                <c:pt idx="8835">
                  <c:v>3.7359484592531476</c:v>
                </c:pt>
                <c:pt idx="8836">
                  <c:v>7.3068596711473734</c:v>
                </c:pt>
                <c:pt idx="8837">
                  <c:v>10.844930220277316</c:v>
                </c:pt>
                <c:pt idx="8838">
                  <c:v>14.335103938266119</c:v>
                </c:pt>
                <c:pt idx="8839">
                  <c:v>17.76176717076067</c:v>
                </c:pt>
                <c:pt idx="8840">
                  <c:v>21.110349338439249</c:v>
                </c:pt>
                <c:pt idx="8841">
                  <c:v>24.369078902834346</c:v>
                </c:pt>
                <c:pt idx="8842">
                  <c:v>27.530022848779296</c:v>
                </c:pt>
                <c:pt idx="8843">
                  <c:v>30.588903451408481</c:v>
                </c:pt>
                <c:pt idx="8844">
                  <c:v>33.544019900423969</c:v>
                </c:pt>
                <c:pt idx="8845">
                  <c:v>36.394725021182389</c:v>
                </c:pt>
                <c:pt idx="8846">
                  <c:v>39.140081520524888</c:v>
                </c:pt>
                <c:pt idx="8847">
                  <c:v>41.778098159146801</c:v>
                </c:pt>
                <c:pt idx="8848">
                  <c:v>44.305251132769811</c:v>
                </c:pt>
                <c:pt idx="8849">
                  <c:v>46.716599661706312</c:v>
                </c:pt>
                <c:pt idx="8850">
                  <c:v>49.00681345032195</c:v>
                </c:pt>
                <c:pt idx="8851">
                  <c:v>51.171546543076268</c:v>
                </c:pt>
                <c:pt idx="8852">
                  <c:v>53.208884545197179</c:v>
                </c:pt>
                <c:pt idx="8853">
                  <c:v>55.120459090035588</c:v>
                </c:pt>
                <c:pt idx="8854">
                  <c:v>56.911418771238878</c:v>
                </c:pt>
                <c:pt idx="8855">
                  <c:v>58.589053511605485</c:v>
                </c:pt>
                <c:pt idx="8856">
                  <c:v>60.160575026089468</c:v>
                </c:pt>
                <c:pt idx="8857">
                  <c:v>61.631240468330205</c:v>
                </c:pt>
                <c:pt idx="8858">
                  <c:v>63.003504216654754</c:v>
                </c:pt>
                <c:pt idx="8859">
                  <c:v>64.276634929563912</c:v>
                </c:pt>
                <c:pt idx="8860">
                  <c:v>65.446543611905042</c:v>
                </c:pt>
                <c:pt idx="8861">
                  <c:v>66.506135347603689</c:v>
                </c:pt>
                <c:pt idx="8862">
                  <c:v>67.446431931682454</c:v>
                </c:pt>
                <c:pt idx="8863">
                  <c:v>68.258365059370192</c:v>
                </c:pt>
                <c:pt idx="8864">
                  <c:v>68.934441366680062</c:v>
                </c:pt>
                <c:pt idx="8865">
                  <c:v>69.469646665259859</c:v>
                </c:pt>
                <c:pt idx="8866">
                  <c:v>69.861543159968107</c:v>
                </c:pt>
                <c:pt idx="8867">
                  <c:v>70.109930512634918</c:v>
                </c:pt>
                <c:pt idx="8868">
                  <c:v>70.216628544623859</c:v>
                </c:pt>
                <c:pt idx="8869">
                  <c:v>70.185176572420829</c:v>
                </c:pt>
                <c:pt idx="8870">
                  <c:v>70.020261768100511</c:v>
                </c:pt>
                <c:pt idx="8871">
                  <c:v>69.727165116277092</c:v>
                </c:pt>
                <c:pt idx="8872">
                  <c:v>69.311001846508219</c:v>
                </c:pt>
                <c:pt idx="8873">
                  <c:v>68.7759490401763</c:v>
                </c:pt>
                <c:pt idx="8874">
                  <c:v>68.12501374723773</c:v>
                </c:pt>
                <c:pt idx="8875">
                  <c:v>67.360125221370737</c:v>
                </c:pt>
                <c:pt idx="8876">
                  <c:v>66.482243878141276</c:v>
                </c:pt>
                <c:pt idx="8877">
                  <c:v>65.491459358803908</c:v>
                </c:pt>
                <c:pt idx="8878">
                  <c:v>64.387437190246189</c:v>
                </c:pt>
                <c:pt idx="8879">
                  <c:v>63.17045059468559</c:v>
                </c:pt>
                <c:pt idx="8880">
                  <c:v>61.842345352648145</c:v>
                </c:pt>
                <c:pt idx="8881">
                  <c:v>60.406967567770259</c:v>
                </c:pt>
                <c:pt idx="8882">
                  <c:v>58.869860389161211</c:v>
                </c:pt>
                <c:pt idx="8883">
                  <c:v>57.237015029840713</c:v>
                </c:pt>
                <c:pt idx="8884">
                  <c:v>55.513312207157981</c:v>
                </c:pt>
                <c:pt idx="8885">
                  <c:v>53.701503907051311</c:v>
                </c:pt>
                <c:pt idx="8886">
                  <c:v>51.802222988641532</c:v>
                </c:pt>
                <c:pt idx="8887">
                  <c:v>49.815004957030148</c:v>
                </c:pt>
                <c:pt idx="8888">
                  <c:v>47.739452486981548</c:v>
                </c:pt>
                <c:pt idx="8889">
                  <c:v>45.576117697509972</c:v>
                </c:pt>
                <c:pt idx="8890">
                  <c:v>43.32731386678396</c:v>
                </c:pt>
                <c:pt idx="8891">
                  <c:v>40.997717311445371</c:v>
                </c:pt>
                <c:pt idx="8892">
                  <c:v>38.594562952516725</c:v>
                </c:pt>
                <c:pt idx="8893">
                  <c:v>36.1271624962909</c:v>
                </c:pt>
                <c:pt idx="8894">
                  <c:v>33.605859998457944</c:v>
                </c:pt>
                <c:pt idx="8895">
                  <c:v>31.041104780794232</c:v>
                </c:pt>
                <c:pt idx="8896">
                  <c:v>28.442888010008225</c:v>
                </c:pt>
                <c:pt idx="8897">
                  <c:v>25.820706489367041</c:v>
                </c:pt>
                <c:pt idx="8898">
                  <c:v>23.183882009377363</c:v>
                </c:pt>
                <c:pt idx="8899">
                  <c:v>20.54140840275727</c:v>
                </c:pt>
                <c:pt idx="8900">
                  <c:v>17.901331194045451</c:v>
                </c:pt>
                <c:pt idx="8901">
                  <c:v>15.270305085014549</c:v>
                </c:pt>
                <c:pt idx="8902">
                  <c:v>12.653650241421076</c:v>
                </c:pt>
                <c:pt idx="8903">
                  <c:v>10.055844015645933</c:v>
                </c:pt>
                <c:pt idx="8904">
                  <c:v>7.4809897232403078</c:v>
                </c:pt>
                <c:pt idx="8905">
                  <c:v>4.9330643012910738</c:v>
                </c:pt>
                <c:pt idx="8906">
                  <c:v>2.4160043422336064</c:v>
                </c:pt>
                <c:pt idx="8907">
                  <c:v>-6.6205891500495051E-2</c:v>
                </c:pt>
                <c:pt idx="8908">
                  <c:v>-2.5091876850914563</c:v>
                </c:pt>
                <c:pt idx="8909">
                  <c:v>-4.9080628895918128</c:v>
                </c:pt>
                <c:pt idx="8910">
                  <c:v>-7.2579875857418674</c:v>
                </c:pt>
                <c:pt idx="8911">
                  <c:v>-9.5550056803509484</c:v>
                </c:pt>
                <c:pt idx="8912">
                  <c:v>-11.797172974334595</c:v>
                </c:pt>
                <c:pt idx="8913">
                  <c:v>-13.985430804926368</c:v>
                </c:pt>
                <c:pt idx="8914">
                  <c:v>-16.123416144704546</c:v>
                </c:pt>
                <c:pt idx="8915">
                  <c:v>-18.216281424648063</c:v>
                </c:pt>
                <c:pt idx="8916">
                  <c:v>-20.268937956209893</c:v>
                </c:pt>
                <c:pt idx="8917">
                  <c:v>-22.284444927951487</c:v>
                </c:pt>
                <c:pt idx="8918">
                  <c:v>-24.26311996292975</c:v>
                </c:pt>
                <c:pt idx="8919">
                  <c:v>-26.202250886178984</c:v>
                </c:pt>
                <c:pt idx="8920">
                  <c:v>-28.096466913080405</c:v>
                </c:pt>
                <c:pt idx="8921">
                  <c:v>-29.938691632763177</c:v>
                </c:pt>
                <c:pt idx="8922">
                  <c:v>-31.721385804362402</c:v>
                </c:pt>
                <c:pt idx="8923">
                  <c:v>-33.437929726099703</c:v>
                </c:pt>
                <c:pt idx="8924">
                  <c:v>-35.083519805191806</c:v>
                </c:pt>
                <c:pt idx="8925">
                  <c:v>-36.655167030748082</c:v>
                </c:pt>
                <c:pt idx="8926">
                  <c:v>-38.150870615248408</c:v>
                </c:pt>
                <c:pt idx="8927">
                  <c:v>-39.568167608336339</c:v>
                </c:pt>
                <c:pt idx="8928">
                  <c:v>-40.902918926111624</c:v>
                </c:pt>
                <c:pt idx="8929">
                  <c:v>-42.14901729664259</c:v>
                </c:pt>
                <c:pt idx="8930">
                  <c:v>-43.299005753754031</c:v>
                </c:pt>
                <c:pt idx="8931">
                  <c:v>-44.345361816671755</c:v>
                </c:pt>
                <c:pt idx="8932">
                  <c:v>-45.281887345850862</c:v>
                </c:pt>
                <c:pt idx="8933">
                  <c:v>-46.104743707158981</c:v>
                </c:pt>
                <c:pt idx="8934">
                  <c:v>-46.812550871561079</c:v>
                </c:pt>
                <c:pt idx="8935">
                  <c:v>-47.405264551128006</c:v>
                </c:pt>
                <c:pt idx="8936">
                  <c:v>-47.882861300661368</c:v>
                </c:pt>
                <c:pt idx="8937">
                  <c:v>-48.244570280924435</c:v>
                </c:pt>
                <c:pt idx="8938">
                  <c:v>-48.488596077711989</c:v>
                </c:pt>
                <c:pt idx="8939">
                  <c:v>-48.612449116415519</c:v>
                </c:pt>
                <c:pt idx="8940">
                  <c:v>-48.613558675616446</c:v>
                </c:pt>
                <c:pt idx="8941">
                  <c:v>-48.489940492570348</c:v>
                </c:pt>
                <c:pt idx="8942">
                  <c:v>-48.241046140970134</c:v>
                </c:pt>
                <c:pt idx="8943">
                  <c:v>-47.868292714243239</c:v>
                </c:pt>
                <c:pt idx="8944">
                  <c:v>-47.374739880789228</c:v>
                </c:pt>
                <c:pt idx="8945">
                  <c:v>-46.76393345828037</c:v>
                </c:pt>
                <c:pt idx="8946">
                  <c:v>-46.038624709658038</c:v>
                </c:pt>
                <c:pt idx="8947">
                  <c:v>-45.200341111515904</c:v>
                </c:pt>
                <c:pt idx="8948">
                  <c:v>-44.249990904701356</c:v>
                </c:pt>
                <c:pt idx="8949">
                  <c:v>-43.18928724305708</c:v>
                </c:pt>
                <c:pt idx="8950">
                  <c:v>-42.022322402170701</c:v>
                </c:pt>
                <c:pt idx="8951">
                  <c:v>-40.756129167470547</c:v>
                </c:pt>
                <c:pt idx="8952">
                  <c:v>-39.39989780581697</c:v>
                </c:pt>
                <c:pt idx="8953">
                  <c:v>-37.963107336111257</c:v>
                </c:pt>
                <c:pt idx="8954">
                  <c:v>-36.453317053716852</c:v>
                </c:pt>
                <c:pt idx="8955">
                  <c:v>-34.874891592244268</c:v>
                </c:pt>
                <c:pt idx="8956">
                  <c:v>-33.229008218850275</c:v>
                </c:pt>
                <c:pt idx="8957">
                  <c:v>-31.514686237602124</c:v>
                </c:pt>
                <c:pt idx="8958">
                  <c:v>-29.730550319702992</c:v>
                </c:pt>
                <c:pt idx="8959">
                  <c:v>-27.876772108512988</c:v>
                </c:pt>
                <c:pt idx="8960">
                  <c:v>-25.956814617929055</c:v>
                </c:pt>
                <c:pt idx="8961">
                  <c:v>-23.978232467467631</c:v>
                </c:pt>
                <c:pt idx="8962">
                  <c:v>-21.951894556525541</c:v>
                </c:pt>
                <c:pt idx="8963">
                  <c:v>-19.890115560165047</c:v>
                </c:pt>
                <c:pt idx="8964">
                  <c:v>-17.804325834557563</c:v>
                </c:pt>
                <c:pt idx="8965">
                  <c:v>-15.703093472002243</c:v>
                </c:pt>
                <c:pt idx="8966">
                  <c:v>-13.591399512440518</c:v>
                </c:pt>
                <c:pt idx="8967">
                  <c:v>-11.471144892813575</c:v>
                </c:pt>
                <c:pt idx="8968">
                  <c:v>-9.3423783011636559</c:v>
                </c:pt>
                <c:pt idx="8969">
                  <c:v>-7.2044736355200429</c:v>
                </c:pt>
                <c:pt idx="8970">
                  <c:v>-5.0567584241514574</c:v>
                </c:pt>
                <c:pt idx="8971">
                  <c:v>-2.8989295029971691</c:v>
                </c:pt>
                <c:pt idx="8972">
                  <c:v>-0.73151707785293885</c:v>
                </c:pt>
                <c:pt idx="8973">
                  <c:v>1.4434856737069117</c:v>
                </c:pt>
                <c:pt idx="8974">
                  <c:v>3.6219283686384061</c:v>
                </c:pt>
                <c:pt idx="8975">
                  <c:v>5.7972242935286316</c:v>
                </c:pt>
                <c:pt idx="8976">
                  <c:v>7.9604278700123112</c:v>
                </c:pt>
                <c:pt idx="8977">
                  <c:v>10.100485988855054</c:v>
                </c:pt>
                <c:pt idx="8978">
                  <c:v>12.204727447675133</c:v>
                </c:pt>
                <c:pt idx="8979">
                  <c:v>14.259633215167307</c:v>
                </c:pt>
                <c:pt idx="8980">
                  <c:v>16.252304123356364</c:v>
                </c:pt>
                <c:pt idx="8981">
                  <c:v>18.17257932136765</c:v>
                </c:pt>
                <c:pt idx="8982">
                  <c:v>20.014929673988014</c:v>
                </c:pt>
                <c:pt idx="8983">
                  <c:v>21.779138654501207</c:v>
                </c:pt>
                <c:pt idx="8984">
                  <c:v>23.469070632884101</c:v>
                </c:pt>
                <c:pt idx="8985">
                  <c:v>25.090226042226753</c:v>
                </c:pt>
                <c:pt idx="8986">
                  <c:v>26.6473520878023</c:v>
                </c:pt>
                <c:pt idx="8987">
                  <c:v>28.142506263740611</c:v>
                </c:pt>
                <c:pt idx="8988">
                  <c:v>29.574230216109619</c:v>
                </c:pt>
                <c:pt idx="8989">
                  <c:v>30.938257422512205</c:v>
                </c:pt>
                <c:pt idx="8990">
                  <c:v>32.229031812955519</c:v>
                </c:pt>
                <c:pt idx="8991">
                  <c:v>33.441424482342732</c:v>
                </c:pt>
                <c:pt idx="8992">
                  <c:v>34.572315922299282</c:v>
                </c:pt>
                <c:pt idx="8993">
                  <c:v>35.621621948111894</c:v>
                </c:pt>
                <c:pt idx="8994">
                  <c:v>36.592338892852808</c:v>
                </c:pt>
                <c:pt idx="8995">
                  <c:v>37.489577380283301</c:v>
                </c:pt>
                <c:pt idx="8996">
                  <c:v>38.319158994479444</c:v>
                </c:pt>
                <c:pt idx="8997">
                  <c:v>39.086004543292461</c:v>
                </c:pt>
                <c:pt idx="8998">
                  <c:v>39.792753249289909</c:v>
                </c:pt>
                <c:pt idx="8999">
                  <c:v>40.439503341684279</c:v>
                </c:pt>
                <c:pt idx="9000">
                  <c:v>41.024435384148227</c:v>
                </c:pt>
                <c:pt idx="9001">
                  <c:v>41.544897084855229</c:v>
                </c:pt>
                <c:pt idx="9002">
                  <c:v>41.998743576858637</c:v>
                </c:pt>
                <c:pt idx="9003">
                  <c:v>42.384986599743065</c:v>
                </c:pt>
                <c:pt idx="9004">
                  <c:v>42.703556101875364</c:v>
                </c:pt>
                <c:pt idx="9005">
                  <c:v>42.954681438131352</c:v>
                </c:pt>
                <c:pt idx="9006">
                  <c:v>43.138032032848663</c:v>
                </c:pt>
                <c:pt idx="9007">
                  <c:v>43.252065191918454</c:v>
                </c:pt>
                <c:pt idx="9008">
                  <c:v>43.29404765700739</c:v>
                </c:pt>
                <c:pt idx="9009">
                  <c:v>43.260743608366909</c:v>
                </c:pt>
                <c:pt idx="9010">
                  <c:v>43.149258163030396</c:v>
                </c:pt>
                <c:pt idx="9011">
                  <c:v>42.957468235725543</c:v>
                </c:pt>
                <c:pt idx="9012">
                  <c:v>42.684208366537902</c:v>
                </c:pt>
                <c:pt idx="9013">
                  <c:v>42.329301558506515</c:v>
                </c:pt>
                <c:pt idx="9014">
                  <c:v>41.893432821053516</c:v>
                </c:pt>
                <c:pt idx="9015">
                  <c:v>41.378233308344008</c:v>
                </c:pt>
                <c:pt idx="9016">
                  <c:v>40.786295192854993</c:v>
                </c:pt>
                <c:pt idx="9017">
                  <c:v>40.120893107576535</c:v>
                </c:pt>
                <c:pt idx="9018">
                  <c:v>39.385811533694046</c:v>
                </c:pt>
                <c:pt idx="9019">
                  <c:v>38.585267319382623</c:v>
                </c:pt>
                <c:pt idx="9020">
                  <c:v>37.723787803788952</c:v>
                </c:pt>
                <c:pt idx="9021">
                  <c:v>36.805951246967943</c:v>
                </c:pt>
                <c:pt idx="9022">
                  <c:v>35.835897956499139</c:v>
                </c:pt>
                <c:pt idx="9023">
                  <c:v>34.816810395590402</c:v>
                </c:pt>
                <c:pt idx="9024">
                  <c:v>33.750775998630552</c:v>
                </c:pt>
                <c:pt idx="9025">
                  <c:v>32.639779485804901</c:v>
                </c:pt>
                <c:pt idx="9026">
                  <c:v>31.487554370814735</c:v>
                </c:pt>
                <c:pt idx="9027">
                  <c:v>30.300762847016113</c:v>
                </c:pt>
                <c:pt idx="9028">
                  <c:v>29.088937540866784</c:v>
                </c:pt>
                <c:pt idx="9029">
                  <c:v>27.863045618067265</c:v>
                </c:pt>
                <c:pt idx="9030">
                  <c:v>26.632553386724343</c:v>
                </c:pt>
                <c:pt idx="9031">
                  <c:v>25.402356018426271</c:v>
                </c:pt>
                <c:pt idx="9032">
                  <c:v>24.171011233143467</c:v>
                </c:pt>
                <c:pt idx="9033">
                  <c:v>22.930625369745485</c:v>
                </c:pt>
                <c:pt idx="9034">
                  <c:v>21.668365906938945</c:v>
                </c:pt>
                <c:pt idx="9035">
                  <c:v>20.369188580688029</c:v>
                </c:pt>
                <c:pt idx="9036">
                  <c:v>19.019167234433347</c:v>
                </c:pt>
                <c:pt idx="9037">
                  <c:v>17.608778640990945</c:v>
                </c:pt>
                <c:pt idx="9038">
                  <c:v>16.13554356884055</c:v>
                </c:pt>
                <c:pt idx="9039">
                  <c:v>14.60527902296716</c:v>
                </c:pt>
                <c:pt idx="9040">
                  <c:v>13.0309953704904</c:v>
                </c:pt>
                <c:pt idx="9041">
                  <c:v>11.429733691301793</c:v>
                </c:pt>
                <c:pt idx="9042">
                  <c:v>9.8188173894355533</c:v>
                </c:pt>
                <c:pt idx="9043">
                  <c:v>8.212817295481516</c:v>
                </c:pt>
                <c:pt idx="9044">
                  <c:v>6.6222120453262114</c:v>
                </c:pt>
                <c:pt idx="9045">
                  <c:v>5.0535160501400833</c:v>
                </c:pt>
                <c:pt idx="9046">
                  <c:v>3.509789320570996</c:v>
                </c:pt>
                <c:pt idx="9047">
                  <c:v>1.9911938091346921</c:v>
                </c:pt>
                <c:pt idx="9048">
                  <c:v>0.49563773910579317</c:v>
                </c:pt>
                <c:pt idx="9049">
                  <c:v>-0.98026978500871398</c:v>
                </c:pt>
                <c:pt idx="9050">
                  <c:v>-2.4398265302101043</c:v>
                </c:pt>
                <c:pt idx="9051">
                  <c:v>-3.8849909599690009</c:v>
                </c:pt>
                <c:pt idx="9052">
                  <c:v>-5.3156610275322445</c:v>
                </c:pt>
                <c:pt idx="9053">
                  <c:v>-6.7295994591133814</c:v>
                </c:pt>
                <c:pt idx="9054">
                  <c:v>-8.1230623056950488</c:v>
                </c:pt>
                <c:pt idx="9055">
                  <c:v>-9.491788439689719</c:v>
                </c:pt>
                <c:pt idx="9056">
                  <c:v>-10.832215593846469</c:v>
                </c:pt>
                <c:pt idx="9057">
                  <c:v>-12.142516342303267</c:v>
                </c:pt>
                <c:pt idx="9058">
                  <c:v>-13.42273418181963</c:v>
                </c:pt>
                <c:pt idx="9059">
                  <c:v>-14.674126119190783</c:v>
                </c:pt>
                <c:pt idx="9060">
                  <c:v>-15.898082486443789</c:v>
                </c:pt>
                <c:pt idx="9061">
                  <c:v>-17.094918453967818</c:v>
                </c:pt>
                <c:pt idx="9062">
                  <c:v>-18.262917829243623</c:v>
                </c:pt>
                <c:pt idx="9063">
                  <c:v>-19.397754857621042</c:v>
                </c:pt>
                <c:pt idx="9064">
                  <c:v>-20.49248473136101</c:v>
                </c:pt>
                <c:pt idx="9065">
                  <c:v>-21.53820693387949</c:v>
                </c:pt>
                <c:pt idx="9066">
                  <c:v>-22.525327385309396</c:v>
                </c:pt>
                <c:pt idx="9067">
                  <c:v>-23.445158734447389</c:v>
                </c:pt>
                <c:pt idx="9068">
                  <c:v>-24.291086353333753</c:v>
                </c:pt>
                <c:pt idx="9069">
                  <c:v>-25.059082938747224</c:v>
                </c:pt>
                <c:pt idx="9070">
                  <c:v>-25.74774831356045</c:v>
                </c:pt>
                <c:pt idx="9071">
                  <c:v>-26.357592998968801</c:v>
                </c:pt>
                <c:pt idx="9072">
                  <c:v>-26.889923886999767</c:v>
                </c:pt>
                <c:pt idx="9073">
                  <c:v>-27.345920919044897</c:v>
                </c:pt>
                <c:pt idx="9074">
                  <c:v>-27.726092701169261</c:v>
                </c:pt>
                <c:pt idx="9075">
                  <c:v>-28.030323121939769</c:v>
                </c:pt>
                <c:pt idx="9076">
                  <c:v>-28.258018858856669</c:v>
                </c:pt>
                <c:pt idx="9077">
                  <c:v>-28.408042060725538</c:v>
                </c:pt>
                <c:pt idx="9078">
                  <c:v>-28.478911013164726</c:v>
                </c:pt>
                <c:pt idx="9079">
                  <c:v>-28.469173819001924</c:v>
                </c:pt>
                <c:pt idx="9080">
                  <c:v>-28.377792864108816</c:v>
                </c:pt>
                <c:pt idx="9081">
                  <c:v>-28.204631807534732</c:v>
                </c:pt>
                <c:pt idx="9082">
                  <c:v>-27.950869262343428</c:v>
                </c:pt>
                <c:pt idx="9083">
                  <c:v>-27.619376443235844</c:v>
                </c:pt>
                <c:pt idx="9084">
                  <c:v>-27.214973919002222</c:v>
                </c:pt>
                <c:pt idx="9085">
                  <c:v>-26.744297117745354</c:v>
                </c:pt>
                <c:pt idx="9086">
                  <c:v>-26.215145017516548</c:v>
                </c:pt>
                <c:pt idx="9087">
                  <c:v>-25.635309080461539</c:v>
                </c:pt>
                <c:pt idx="9088">
                  <c:v>-25.011320349585851</c:v>
                </c:pt>
                <c:pt idx="9089">
                  <c:v>-24.347373520490738</c:v>
                </c:pt>
                <c:pt idx="9090">
                  <c:v>-23.644575724276748</c:v>
                </c:pt>
                <c:pt idx="9091">
                  <c:v>-22.900983530887402</c:v>
                </c:pt>
                <c:pt idx="9092">
                  <c:v>-22.112332034328332</c:v>
                </c:pt>
                <c:pt idx="9093">
                  <c:v>-21.273340692334191</c:v>
                </c:pt>
                <c:pt idx="9094">
                  <c:v>-20.379535803864716</c:v>
                </c:pt>
                <c:pt idx="9095">
                  <c:v>-19.428899842048473</c:v>
                </c:pt>
                <c:pt idx="9096">
                  <c:v>-18.422996319079957</c:v>
                </c:pt>
                <c:pt idx="9097">
                  <c:v>-17.367180374796842</c:v>
                </c:pt>
                <c:pt idx="9098">
                  <c:v>-16.269409594751536</c:v>
                </c:pt>
                <c:pt idx="9099">
                  <c:v>-15.138213098273223</c:v>
                </c:pt>
                <c:pt idx="9100">
                  <c:v>-13.980569172515468</c:v>
                </c:pt>
                <c:pt idx="9101">
                  <c:v>-12.800419117769009</c:v>
                </c:pt>
                <c:pt idx="9102">
                  <c:v>-11.598548567732346</c:v>
                </c:pt>
                <c:pt idx="9103">
                  <c:v>-10.373724081880699</c:v>
                </c:pt>
                <c:pt idx="9104">
                  <c:v>-9.1246304107447855</c:v>
                </c:pt>
                <c:pt idx="9105">
                  <c:v>-7.8517835906446392</c:v>
                </c:pt>
                <c:pt idx="9106">
                  <c:v>-6.5584809245365596</c:v>
                </c:pt>
                <c:pt idx="9107">
                  <c:v>-5.2507290394467763</c:v>
                </c:pt>
                <c:pt idx="9108">
                  <c:v>-3.9362852801685375</c:v>
                </c:pt>
                <c:pt idx="9109">
                  <c:v>-2.6231000226156946</c:v>
                </c:pt>
                <c:pt idx="9110">
                  <c:v>-1.317847719049777</c:v>
                </c:pt>
                <c:pt idx="9111">
                  <c:v>-2.4992879292304381E-2</c:v>
                </c:pt>
                <c:pt idx="9112">
                  <c:v>1.2532483236816427</c:v>
                </c:pt>
                <c:pt idx="9113">
                  <c:v>2.5161079929007966</c:v>
                </c:pt>
                <c:pt idx="9114">
                  <c:v>3.763121232426935</c:v>
                </c:pt>
                <c:pt idx="9115">
                  <c:v>4.9930209415767948</c:v>
                </c:pt>
                <c:pt idx="9116">
                  <c:v>6.2032622586479054</c:v>
                </c:pt>
                <c:pt idx="9117">
                  <c:v>7.3902140608924292</c:v>
                </c:pt>
                <c:pt idx="9118">
                  <c:v>8.5495551221626744</c:v>
                </c:pt>
                <c:pt idx="9119">
                  <c:v>9.6769978229049141</c:v>
                </c:pt>
                <c:pt idx="9120">
                  <c:v>10.76907457250552</c:v>
                </c:pt>
                <c:pt idx="9121">
                  <c:v>11.82345499250526</c:v>
                </c:pt>
                <c:pt idx="9122">
                  <c:v>12.83889412505108</c:v>
                </c:pt>
                <c:pt idx="9123">
                  <c:v>13.814811839104411</c:v>
                </c:pt>
                <c:pt idx="9124">
                  <c:v>14.750626887845941</c:v>
                </c:pt>
                <c:pt idx="9125">
                  <c:v>15.645363938405456</c:v>
                </c:pt>
                <c:pt idx="9126">
                  <c:v>16.497949697769783</c:v>
                </c:pt>
                <c:pt idx="9127">
                  <c:v>17.30816489626433</c:v>
                </c:pt>
                <c:pt idx="9128">
                  <c:v>18.077474549711624</c:v>
                </c:pt>
                <c:pt idx="9129">
                  <c:v>18.809145518653445</c:v>
                </c:pt>
                <c:pt idx="9130">
                  <c:v>19.507557593885618</c:v>
                </c:pt>
                <c:pt idx="9131">
                  <c:v>20.176758357296212</c:v>
                </c:pt>
                <c:pt idx="9132">
                  <c:v>20.819052972989358</c:v>
                </c:pt>
                <c:pt idx="9133">
                  <c:v>21.434264942406582</c:v>
                </c:pt>
                <c:pt idx="9134">
                  <c:v>22.019739175615644</c:v>
                </c:pt>
                <c:pt idx="9135">
                  <c:v>22.571347175611464</c:v>
                </c:pt>
                <c:pt idx="9136">
                  <c:v>23.085021901861385</c:v>
                </c:pt>
                <c:pt idx="9137">
                  <c:v>23.558076602186397</c:v>
                </c:pt>
                <c:pt idx="9138">
                  <c:v>23.990185003588827</c:v>
                </c:pt>
                <c:pt idx="9139">
                  <c:v>24.38362992537925</c:v>
                </c:pt>
                <c:pt idx="9140">
                  <c:v>24.74258748848538</c:v>
                </c:pt>
                <c:pt idx="9141">
                  <c:v>25.07175395008133</c:v>
                </c:pt>
                <c:pt idx="9142">
                  <c:v>25.374769614706842</c:v>
                </c:pt>
                <c:pt idx="9143">
                  <c:v>25.653052242338813</c:v>
                </c:pt>
                <c:pt idx="9144">
                  <c:v>25.905336958893422</c:v>
                </c:pt>
                <c:pt idx="9145">
                  <c:v>26.128168354523407</c:v>
                </c:pt>
                <c:pt idx="9146">
                  <c:v>26.317246648293569</c:v>
                </c:pt>
                <c:pt idx="9147">
                  <c:v>26.46859230815668</c:v>
                </c:pt>
                <c:pt idx="9148">
                  <c:v>26.579070162321692</c:v>
                </c:pt>
                <c:pt idx="9149">
                  <c:v>26.646524492460859</c:v>
                </c:pt>
                <c:pt idx="9150">
                  <c:v>26.669546908045721</c:v>
                </c:pt>
                <c:pt idx="9151">
                  <c:v>26.647096452941081</c:v>
                </c:pt>
                <c:pt idx="9152">
                  <c:v>26.578215537844454</c:v>
                </c:pt>
                <c:pt idx="9153">
                  <c:v>26.462075277886608</c:v>
                </c:pt>
                <c:pt idx="9154">
                  <c:v>26.298468468500484</c:v>
                </c:pt>
                <c:pt idx="9155">
                  <c:v>26.088371894615694</c:v>
                </c:pt>
                <c:pt idx="9156">
                  <c:v>25.834303400313122</c:v>
                </c:pt>
                <c:pt idx="9157">
                  <c:v>25.540010063154782</c:v>
                </c:pt>
                <c:pt idx="9158">
                  <c:v>25.2092335622315</c:v>
                </c:pt>
                <c:pt idx="9159">
                  <c:v>24.844450918659785</c:v>
                </c:pt>
                <c:pt idx="9160">
                  <c:v>24.446173761561408</c:v>
                </c:pt>
                <c:pt idx="9161">
                  <c:v>24.012851481882883</c:v>
                </c:pt>
                <c:pt idx="9162">
                  <c:v>23.54164687663409</c:v>
                </c:pt>
                <c:pt idx="9163">
                  <c:v>23.029806177124659</c:v>
                </c:pt>
                <c:pt idx="9164">
                  <c:v>22.476070261094431</c:v>
                </c:pt>
                <c:pt idx="9165">
                  <c:v>21.881534926242342</c:v>
                </c:pt>
                <c:pt idx="9166">
                  <c:v>21.249373837390007</c:v>
                </c:pt>
                <c:pt idx="9167">
                  <c:v>20.583713560224794</c:v>
                </c:pt>
                <c:pt idx="9168">
                  <c:v>19.888333157759597</c:v>
                </c:pt>
                <c:pt idx="9169">
                  <c:v>19.165706916189972</c:v>
                </c:pt>
                <c:pt idx="9170">
                  <c:v>18.416731250254472</c:v>
                </c:pt>
                <c:pt idx="9171">
                  <c:v>17.641125284725089</c:v>
                </c:pt>
                <c:pt idx="9172">
                  <c:v>16.838588794674351</c:v>
                </c:pt>
                <c:pt idx="9173">
                  <c:v>16.010350291126077</c:v>
                </c:pt>
                <c:pt idx="9174">
                  <c:v>15.160164241723612</c:v>
                </c:pt>
                <c:pt idx="9175">
                  <c:v>14.294324021500604</c:v>
                </c:pt>
                <c:pt idx="9176">
                  <c:v>13.420658902851041</c:v>
                </c:pt>
                <c:pt idx="9177">
                  <c:v>12.54697353937993</c:v>
                </c:pt>
                <c:pt idx="9178">
                  <c:v>11.679619391074294</c:v>
                </c:pt>
                <c:pt idx="9179">
                  <c:v>10.822405424963382</c:v>
                </c:pt>
                <c:pt idx="9180">
                  <c:v>9.9762862305931694</c:v>
                </c:pt>
                <c:pt idx="9181">
                  <c:v>9.1400231537887144</c:v>
                </c:pt>
                <c:pt idx="9182">
                  <c:v>8.3113247213101094</c:v>
                </c:pt>
                <c:pt idx="9183">
                  <c:v>7.4881550543460529</c:v>
                </c:pt>
                <c:pt idx="9184">
                  <c:v>6.6695708198906773</c:v>
                </c:pt>
                <c:pt idx="9185">
                  <c:v>5.8556607358254134</c:v>
                </c:pt>
                <c:pt idx="9186">
                  <c:v>5.0470799554466641</c:v>
                </c:pt>
                <c:pt idx="9187">
                  <c:v>4.2443854927240414</c:v>
                </c:pt>
                <c:pt idx="9188">
                  <c:v>3.4475025345905106</c:v>
                </c:pt>
                <c:pt idx="9189">
                  <c:v>2.6558930431811976</c:v>
                </c:pt>
                <c:pt idx="9190">
                  <c:v>1.8691749663665396</c:v>
                </c:pt>
                <c:pt idx="9191">
                  <c:v>1.0877228817928846</c:v>
                </c:pt>
                <c:pt idx="9192">
                  <c:v>0.31292295454424107</c:v>
                </c:pt>
                <c:pt idx="9193">
                  <c:v>-0.45307150243894617</c:v>
                </c:pt>
                <c:pt idx="9194">
                  <c:v>-1.207856187681188</c:v>
                </c:pt>
                <c:pt idx="9195">
                  <c:v>-1.9493554620847973</c:v>
                </c:pt>
                <c:pt idx="9196">
                  <c:v>-2.6761244965154907</c:v>
                </c:pt>
                <c:pt idx="9197">
                  <c:v>-3.3872015366463795</c:v>
                </c:pt>
                <c:pt idx="9198">
                  <c:v>-4.0817537292116546</c:v>
                </c:pt>
                <c:pt idx="9199">
                  <c:v>-4.7586168197699097</c:v>
                </c:pt>
                <c:pt idx="9200">
                  <c:v>-5.4159980164356387</c:v>
                </c:pt>
                <c:pt idx="9201">
                  <c:v>-6.0514684090077511</c:v>
                </c:pt>
                <c:pt idx="9202">
                  <c:v>-6.6620917601363807</c:v>
                </c:pt>
                <c:pt idx="9203">
                  <c:v>-7.245026310718349</c:v>
                </c:pt>
                <c:pt idx="9204">
                  <c:v>-7.7985781211671732</c:v>
                </c:pt>
                <c:pt idx="9205">
                  <c:v>-8.3232164390754644</c:v>
                </c:pt>
                <c:pt idx="9206">
                  <c:v>-8.822103710522704</c:v>
                </c:pt>
                <c:pt idx="9207">
                  <c:v>-9.3003548504524485</c:v>
                </c:pt>
                <c:pt idx="9208">
                  <c:v>-9.7630754610090804</c:v>
                </c:pt>
                <c:pt idx="9209">
                  <c:v>-10.213085852922749</c:v>
                </c:pt>
                <c:pt idx="9210">
                  <c:v>-10.649009805621992</c:v>
                </c:pt>
                <c:pt idx="9211">
                  <c:v>-11.064692560049819</c:v>
                </c:pt>
                <c:pt idx="9212">
                  <c:v>-11.450302747100876</c:v>
                </c:pt>
                <c:pt idx="9213">
                  <c:v>-11.7943848826673</c:v>
                </c:pt>
                <c:pt idx="9214">
                  <c:v>-12.086243170072608</c:v>
                </c:pt>
                <c:pt idx="9215">
                  <c:v>-12.318027504807651</c:v>
                </c:pt>
                <c:pt idx="9216">
                  <c:v>-12.48600678273171</c:v>
                </c:pt>
                <c:pt idx="9217">
                  <c:v>-12.590773822805403</c:v>
                </c:pt>
                <c:pt idx="9218">
                  <c:v>-12.636221200390109</c:v>
                </c:pt>
                <c:pt idx="9219">
                  <c:v>-12.627717300821486</c:v>
                </c:pt>
                <c:pt idx="9220">
                  <c:v>-12.570090408944882</c:v>
                </c:pt>
                <c:pt idx="9221">
                  <c:v>-12.466240277380619</c:v>
                </c:pt>
                <c:pt idx="9222">
                  <c:v>-12.317177053213561</c:v>
                </c:pt>
                <c:pt idx="9223">
                  <c:v>-12.123127954691169</c:v>
                </c:pt>
                <c:pt idx="9224">
                  <c:v>-11.885051995905286</c:v>
                </c:pt>
                <c:pt idx="9225">
                  <c:v>-11.605892785770227</c:v>
                </c:pt>
                <c:pt idx="9226">
                  <c:v>-11.29069390019837</c:v>
                </c:pt>
                <c:pt idx="9227">
                  <c:v>-10.945730791320461</c:v>
                </c:pt>
                <c:pt idx="9228">
                  <c:v>-10.577275249204778</c:v>
                </c:pt>
                <c:pt idx="9229">
                  <c:v>-10.190520575099388</c:v>
                </c:pt>
                <c:pt idx="9230">
                  <c:v>-9.7892274107866974</c:v>
                </c:pt>
                <c:pt idx="9231">
                  <c:v>-9.375819925471518</c:v>
                </c:pt>
                <c:pt idx="9232">
                  <c:v>-8.9516207707356727</c:v>
                </c:pt>
                <c:pt idx="9233">
                  <c:v>-8.5172165228112178</c:v>
                </c:pt>
                <c:pt idx="9234">
                  <c:v>-8.0727098659319942</c:v>
                </c:pt>
                <c:pt idx="9235">
                  <c:v>-7.6180090180404871</c:v>
                </c:pt>
                <c:pt idx="9236">
                  <c:v>-7.1530188732989703</c:v>
                </c:pt>
                <c:pt idx="9237">
                  <c:v>-6.6774289749214955</c:v>
                </c:pt>
                <c:pt idx="9238">
                  <c:v>-6.1906086360085801</c:v>
                </c:pt>
                <c:pt idx="9239">
                  <c:v>-5.6917783648564351</c:v>
                </c:pt>
                <c:pt idx="9240">
                  <c:v>-5.1802493468549553</c:v>
                </c:pt>
                <c:pt idx="9241">
                  <c:v>-4.6558129840832843</c:v>
                </c:pt>
                <c:pt idx="9242">
                  <c:v>-4.11916865279722</c:v>
                </c:pt>
                <c:pt idx="9243">
                  <c:v>-3.5721212870343662</c:v>
                </c:pt>
                <c:pt idx="9244">
                  <c:v>-3.0172524213339904</c:v>
                </c:pt>
                <c:pt idx="9245">
                  <c:v>-2.4572037764399273</c:v>
                </c:pt>
                <c:pt idx="9246">
                  <c:v>-1.8939603817926116</c:v>
                </c:pt>
                <c:pt idx="9247">
                  <c:v>-1.3281941630890048</c:v>
                </c:pt>
                <c:pt idx="9248">
                  <c:v>-0.75924630640885982</c:v>
                </c:pt>
                <c:pt idx="9249">
                  <c:v>-0.18599270570420209</c:v>
                </c:pt>
                <c:pt idx="9250">
                  <c:v>0.39216600395454121</c:v>
                </c:pt>
                <c:pt idx="9251">
                  <c:v>0.9743429654120076</c:v>
                </c:pt>
                <c:pt idx="9252">
                  <c:v>1.5574063259645492</c:v>
                </c:pt>
                <c:pt idx="9253">
                  <c:v>2.1360861532794804</c:v>
                </c:pt>
                <c:pt idx="9254">
                  <c:v>2.7039889557660635</c:v>
                </c:pt>
                <c:pt idx="9255">
                  <c:v>3.2552605277452167</c:v>
                </c:pt>
                <c:pt idx="9256">
                  <c:v>3.7861928896320007</c:v>
                </c:pt>
                <c:pt idx="9257">
                  <c:v>4.2959091305163284</c:v>
                </c:pt>
                <c:pt idx="9258">
                  <c:v>4.7860023130989804</c:v>
                </c:pt>
                <c:pt idx="9259">
                  <c:v>5.2593312049025096</c:v>
                </c:pt>
                <c:pt idx="9260">
                  <c:v>5.7186634195376058</c:v>
                </c:pt>
                <c:pt idx="9261">
                  <c:v>6.1658273912539601</c:v>
                </c:pt>
                <c:pt idx="9262">
                  <c:v>6.6013318858916934</c:v>
                </c:pt>
                <c:pt idx="9263">
                  <c:v>7.0246852468350447</c:v>
                </c:pt>
                <c:pt idx="9264">
                  <c:v>7.4354070608066847</c:v>
                </c:pt>
                <c:pt idx="9265">
                  <c:v>7.8341086271550084</c:v>
                </c:pt>
                <c:pt idx="9266">
                  <c:v>8.2231884896327525</c:v>
                </c:pt>
                <c:pt idx="9267">
                  <c:v>8.6066196250741331</c:v>
                </c:pt>
                <c:pt idx="9268">
                  <c:v>8.9888447120912307</c:v>
                </c:pt>
                <c:pt idx="9269">
                  <c:v>9.3734685704359926</c:v>
                </c:pt>
                <c:pt idx="9270">
                  <c:v>9.7621851756602709</c:v>
                </c:pt>
                <c:pt idx="9271">
                  <c:v>10.154300616053444</c:v>
                </c:pt>
                <c:pt idx="9272">
                  <c:v>10.546947722435309</c:v>
                </c:pt>
                <c:pt idx="9273">
                  <c:v>10.935913500487745</c:v>
                </c:pt>
                <c:pt idx="9274">
                  <c:v>11.316885843630958</c:v>
                </c:pt>
                <c:pt idx="9275">
                  <c:v>11.686329885406604</c:v>
                </c:pt>
                <c:pt idx="9276">
                  <c:v>12.041783086272494</c:v>
                </c:pt>
                <c:pt idx="9277">
                  <c:v>12.381850142168728</c:v>
                </c:pt>
                <c:pt idx="9278">
                  <c:v>12.705724674186294</c:v>
                </c:pt>
                <c:pt idx="9279">
                  <c:v>13.01258650096355</c:v>
                </c:pt>
                <c:pt idx="9280">
                  <c:v>13.301385270482392</c:v>
                </c:pt>
                <c:pt idx="9281">
                  <c:v>13.57103666371056</c:v>
                </c:pt>
                <c:pt idx="9282">
                  <c:v>13.820952188568723</c:v>
                </c:pt>
                <c:pt idx="9283">
                  <c:v>14.051539702031825</c:v>
                </c:pt>
                <c:pt idx="9284">
                  <c:v>14.264474200699468</c:v>
                </c:pt>
                <c:pt idx="9285">
                  <c:v>14.462521844247137</c:v>
                </c:pt>
                <c:pt idx="9286">
                  <c:v>14.648642332223996</c:v>
                </c:pt>
                <c:pt idx="9287">
                  <c:v>14.824918605724607</c:v>
                </c:pt>
                <c:pt idx="9288">
                  <c:v>14.991786483190937</c:v>
                </c:pt>
                <c:pt idx="9289">
                  <c:v>15.147798086033227</c:v>
                </c:pt>
                <c:pt idx="9290">
                  <c:v>15.290251070096456</c:v>
                </c:pt>
                <c:pt idx="9291">
                  <c:v>15.416141827988268</c:v>
                </c:pt>
                <c:pt idx="9292">
                  <c:v>15.522917046291001</c:v>
                </c:pt>
                <c:pt idx="9293">
                  <c:v>15.60896406316316</c:v>
                </c:pt>
                <c:pt idx="9294">
                  <c:v>15.673590487968411</c:v>
                </c:pt>
                <c:pt idx="9295">
                  <c:v>15.716754348241096</c:v>
                </c:pt>
                <c:pt idx="9296">
                  <c:v>15.738767174289928</c:v>
                </c:pt>
                <c:pt idx="9297">
                  <c:v>15.739785394280014</c:v>
                </c:pt>
                <c:pt idx="9298">
                  <c:v>15.719271608919012</c:v>
                </c:pt>
                <c:pt idx="9299">
                  <c:v>15.675596360078776</c:v>
                </c:pt>
                <c:pt idx="9300">
                  <c:v>15.606041885551514</c:v>
                </c:pt>
                <c:pt idx="9301">
                  <c:v>15.507420537301</c:v>
                </c:pt>
                <c:pt idx="9302">
                  <c:v>15.376959997532603</c:v>
                </c:pt>
                <c:pt idx="9303">
                  <c:v>15.213106853298596</c:v>
                </c:pt>
                <c:pt idx="9304">
                  <c:v>15.015803709528415</c:v>
                </c:pt>
                <c:pt idx="9305">
                  <c:v>14.786054845905539</c:v>
                </c:pt>
                <c:pt idx="9306">
                  <c:v>14.525387262929508</c:v>
                </c:pt>
                <c:pt idx="9307">
                  <c:v>14.235681010191181</c:v>
                </c:pt>
                <c:pt idx="9308">
                  <c:v>13.919460967785497</c:v>
                </c:pt>
                <c:pt idx="9309">
                  <c:v>13.580303278532577</c:v>
                </c:pt>
                <c:pt idx="9310">
                  <c:v>13.222824217564947</c:v>
                </c:pt>
                <c:pt idx="9311">
                  <c:v>12.852344354292882</c:v>
                </c:pt>
                <c:pt idx="9312">
                  <c:v>12.474228402988651</c:v>
                </c:pt>
                <c:pt idx="9313">
                  <c:v>12.092918184385082</c:v>
                </c:pt>
                <c:pt idx="9314">
                  <c:v>11.711205963458683</c:v>
                </c:pt>
                <c:pt idx="9315">
                  <c:v>11.329908273778221</c:v>
                </c:pt>
                <c:pt idx="9316">
                  <c:v>10.948098295742248</c:v>
                </c:pt>
                <c:pt idx="9317">
                  <c:v>10.564011312439023</c:v>
                </c:pt>
                <c:pt idx="9318">
                  <c:v>10.176067888040343</c:v>
                </c:pt>
                <c:pt idx="9319">
                  <c:v>9.7837227293964375</c:v>
                </c:pt>
                <c:pt idx="9320">
                  <c:v>9.3879092865315101</c:v>
                </c:pt>
                <c:pt idx="9321">
                  <c:v>8.9907133014398166</c:v>
                </c:pt>
                <c:pt idx="9322">
                  <c:v>8.5944022428217508</c:v>
                </c:pt>
                <c:pt idx="9323">
                  <c:v>8.2001190950225062</c:v>
                </c:pt>
                <c:pt idx="9324">
                  <c:v>7.8069261656190223</c:v>
                </c:pt>
                <c:pt idx="9325">
                  <c:v>7.4117055118532598</c:v>
                </c:pt>
                <c:pt idx="9326">
                  <c:v>7.0096401494906448</c:v>
                </c:pt>
                <c:pt idx="9327">
                  <c:v>6.595257844375717</c:v>
                </c:pt>
                <c:pt idx="9328">
                  <c:v>6.1639140990121035</c:v>
                </c:pt>
                <c:pt idx="9329">
                  <c:v>5.7131595071378749</c:v>
                </c:pt>
                <c:pt idx="9330">
                  <c:v>5.2436291933210093</c:v>
                </c:pt>
                <c:pt idx="9331">
                  <c:v>4.759021545084873</c:v>
                </c:pt>
                <c:pt idx="9332">
                  <c:v>4.2651346846781504</c:v>
                </c:pt>
                <c:pt idx="9333">
                  <c:v>3.7684423709759369</c:v>
                </c:pt>
                <c:pt idx="9334">
                  <c:v>3.2747667089688459</c:v>
                </c:pt>
                <c:pt idx="9335">
                  <c:v>2.78869565992238</c:v>
                </c:pt>
                <c:pt idx="9336">
                  <c:v>2.3136100905042256</c:v>
                </c:pt>
                <c:pt idx="9337">
                  <c:v>1.8519042728644937</c:v>
                </c:pt>
                <c:pt idx="9338">
                  <c:v>1.405437898823118</c:v>
                </c:pt>
                <c:pt idx="9339">
                  <c:v>0.97573505591085907</c:v>
                </c:pt>
                <c:pt idx="9340">
                  <c:v>0.56372782995520265</c:v>
                </c:pt>
                <c:pt idx="9341">
                  <c:v>0.16945186030606527</c:v>
                </c:pt>
                <c:pt idx="9342">
                  <c:v>-0.20831661366940635</c:v>
                </c:pt>
                <c:pt idx="9343">
                  <c:v>-0.5721383574754586</c:v>
                </c:pt>
                <c:pt idx="9344">
                  <c:v>-0.92524338476493484</c:v>
                </c:pt>
                <c:pt idx="9345">
                  <c:v>-1.2703762528762046</c:v>
                </c:pt>
                <c:pt idx="9346">
                  <c:v>-1.6086230608619392</c:v>
                </c:pt>
                <c:pt idx="9347">
                  <c:v>-1.9387999754991496</c:v>
                </c:pt>
                <c:pt idx="9348">
                  <c:v>-2.2576959412520869</c:v>
                </c:pt>
                <c:pt idx="9349">
                  <c:v>-2.5610744831184</c:v>
                </c:pt>
                <c:pt idx="9350">
                  <c:v>-2.8451820510571872</c:v>
                </c:pt>
                <c:pt idx="9351">
                  <c:v>-3.1080399842538591</c:v>
                </c:pt>
                <c:pt idx="9352">
                  <c:v>-3.3500135984814414</c:v>
                </c:pt>
                <c:pt idx="9353">
                  <c:v>-3.5734682478669089</c:v>
                </c:pt>
                <c:pt idx="9354">
                  <c:v>-3.7814586693512315</c:v>
                </c:pt>
                <c:pt idx="9355">
                  <c:v>-3.9762299177062581</c:v>
                </c:pt>
                <c:pt idx="9356">
                  <c:v>-4.158233401081687</c:v>
                </c:pt>
                <c:pt idx="9357">
                  <c:v>-4.3258753058442503</c:v>
                </c:pt>
                <c:pt idx="9358">
                  <c:v>-4.476231638515709</c:v>
                </c:pt>
                <c:pt idx="9359">
                  <c:v>-4.6063133636524665</c:v>
                </c:pt>
                <c:pt idx="9360">
                  <c:v>-4.7142450882074094</c:v>
                </c:pt>
                <c:pt idx="9361">
                  <c:v>-4.7999589598317085</c:v>
                </c:pt>
                <c:pt idx="9362">
                  <c:v>-4.8651820582399852</c:v>
                </c:pt>
                <c:pt idx="9363">
                  <c:v>-4.9130758821271279</c:v>
                </c:pt>
                <c:pt idx="9364">
                  <c:v>-4.9475360429908593</c:v>
                </c:pt>
                <c:pt idx="9365">
                  <c:v>-4.9720794181693888</c:v>
                </c:pt>
                <c:pt idx="9366">
                  <c:v>-4.9890451374167544</c:v>
                </c:pt>
                <c:pt idx="9367">
                  <c:v>-4.9993030791144095</c:v>
                </c:pt>
                <c:pt idx="9368">
                  <c:v>-5.0023411618962257</c:v>
                </c:pt>
                <c:pt idx="9369">
                  <c:v>-4.9968307003715129</c:v>
                </c:pt>
                <c:pt idx="9370">
                  <c:v>-4.9812062366875667</c:v>
                </c:pt>
                <c:pt idx="9371">
                  <c:v>-4.9539796692651699</c:v>
                </c:pt>
                <c:pt idx="9372">
                  <c:v>-4.9137982009060996</c:v>
                </c:pt>
                <c:pt idx="9373">
                  <c:v>-4.8591395216963225</c:v>
                </c:pt>
                <c:pt idx="9374">
                  <c:v>-4.7880270605655859</c:v>
                </c:pt>
                <c:pt idx="9375">
                  <c:v>-4.6981985388338474</c:v>
                </c:pt>
                <c:pt idx="9376">
                  <c:v>-4.5877989551081129</c:v>
                </c:pt>
                <c:pt idx="9377">
                  <c:v>-4.456230262490501</c:v>
                </c:pt>
                <c:pt idx="9378">
                  <c:v>-4.3045582881254791</c:v>
                </c:pt>
                <c:pt idx="9379">
                  <c:v>-4.135394131494647</c:v>
                </c:pt>
                <c:pt idx="9380">
                  <c:v>-3.952161739946662</c:v>
                </c:pt>
                <c:pt idx="9381">
                  <c:v>-3.757877897952449</c:v>
                </c:pt>
                <c:pt idx="9382">
                  <c:v>-3.5542616739773654</c:v>
                </c:pt>
                <c:pt idx="9383">
                  <c:v>-3.3414310619734957</c:v>
                </c:pt>
                <c:pt idx="9384">
                  <c:v>-3.11815680335891</c:v>
                </c:pt>
                <c:pt idx="9385">
                  <c:v>-2.8827049193285146</c:v>
                </c:pt>
                <c:pt idx="9386">
                  <c:v>-2.6337771906599321</c:v>
                </c:pt>
                <c:pt idx="9387">
                  <c:v>-2.3713321455531458</c:v>
                </c:pt>
                <c:pt idx="9388">
                  <c:v>-2.097118343698531</c:v>
                </c:pt>
                <c:pt idx="9389">
                  <c:v>-1.8144968299513111</c:v>
                </c:pt>
                <c:pt idx="9390">
                  <c:v>-1.5276161780597641</c:v>
                </c:pt>
                <c:pt idx="9391">
                  <c:v>-1.2401481359914908</c:v>
                </c:pt>
                <c:pt idx="9392">
                  <c:v>-0.95409853534737177</c:v>
                </c:pt>
                <c:pt idx="9393">
                  <c:v>-0.66929765823667997</c:v>
                </c:pt>
                <c:pt idx="9394">
                  <c:v>-0.38350384476395266</c:v>
                </c:pt>
                <c:pt idx="9395">
                  <c:v>-9.3153019999295955E-2</c:v>
                </c:pt>
                <c:pt idx="9396">
                  <c:v>0.20539092669557341</c:v>
                </c:pt>
                <c:pt idx="9397">
                  <c:v>0.51475415163409066</c:v>
                </c:pt>
                <c:pt idx="9398">
                  <c:v>0.83593709821289242</c:v>
                </c:pt>
                <c:pt idx="9399">
                  <c:v>1.1683676505601852</c:v>
                </c:pt>
                <c:pt idx="9400">
                  <c:v>1.510591608104634</c:v>
                </c:pt>
                <c:pt idx="9401">
                  <c:v>1.8611108257743521</c:v>
                </c:pt>
                <c:pt idx="9402">
                  <c:v>2.2190352335677637</c:v>
                </c:pt>
                <c:pt idx="9403">
                  <c:v>2.5841790604333972</c:v>
                </c:pt>
                <c:pt idx="9404">
                  <c:v>2.9565895913075142</c:v>
                </c:pt>
                <c:pt idx="9405">
                  <c:v>3.3358883527180168</c:v>
                </c:pt>
                <c:pt idx="9406">
                  <c:v>3.7206100186367119</c:v>
                </c:pt>
                <c:pt idx="9407">
                  <c:v>4.1081021454697888</c:v>
                </c:pt>
                <c:pt idx="9408">
                  <c:v>4.4952311705528194</c:v>
                </c:pt>
                <c:pt idx="9409">
                  <c:v>4.879345906196753</c:v>
                </c:pt>
                <c:pt idx="9410">
                  <c:v>5.2591704654655231</c:v>
                </c:pt>
                <c:pt idx="9411">
                  <c:v>5.6352147965634298</c:v>
                </c:pt>
                <c:pt idx="9412">
                  <c:v>6.0094602908151753</c:v>
                </c:pt>
                <c:pt idx="9413">
                  <c:v>6.3845673752431988</c:v>
                </c:pt>
                <c:pt idx="9414">
                  <c:v>6.7626660778420824</c:v>
                </c:pt>
                <c:pt idx="9415">
                  <c:v>7.1442510397477355</c:v>
                </c:pt>
                <c:pt idx="9416">
                  <c:v>7.527817661337961</c:v>
                </c:pt>
                <c:pt idx="9417">
                  <c:v>7.9101704603970928</c:v>
                </c:pt>
                <c:pt idx="9418">
                  <c:v>8.2872764734054485</c:v>
                </c:pt>
                <c:pt idx="9419">
                  <c:v>8.6552604875619057</c:v>
                </c:pt>
                <c:pt idx="9420">
                  <c:v>9.0111030704276782</c:v>
                </c:pt>
                <c:pt idx="9421">
                  <c:v>9.3530382459986026</c:v>
                </c:pt>
                <c:pt idx="9422">
                  <c:v>9.6804846000652525</c:v>
                </c:pt>
                <c:pt idx="9423">
                  <c:v>9.9935644887748065</c:v>
                </c:pt>
                <c:pt idx="9424">
                  <c:v>10.292483368752407</c:v>
                </c:pt>
                <c:pt idx="9425">
                  <c:v>10.576964121881948</c:v>
                </c:pt>
                <c:pt idx="9426">
                  <c:v>10.846173936653928</c:v>
                </c:pt>
                <c:pt idx="9427">
                  <c:v>11.099149611871351</c:v>
                </c:pt>
                <c:pt idx="9428">
                  <c:v>11.33539227035978</c:v>
                </c:pt>
                <c:pt idx="9429">
                  <c:v>11.555328867016264</c:v>
                </c:pt>
                <c:pt idx="9430">
                  <c:v>11.760096909645801</c:v>
                </c:pt>
                <c:pt idx="9431">
                  <c:v>11.950754065616335</c:v>
                </c:pt>
                <c:pt idx="9432">
                  <c:v>12.127443045150629</c:v>
                </c:pt>
                <c:pt idx="9433">
                  <c:v>12.288783495746436</c:v>
                </c:pt>
                <c:pt idx="9434">
                  <c:v>12.431915750310248</c:v>
                </c:pt>
                <c:pt idx="9435">
                  <c:v>12.553198148851305</c:v>
                </c:pt>
                <c:pt idx="9436">
                  <c:v>12.649244848210738</c:v>
                </c:pt>
                <c:pt idx="9437">
                  <c:v>12.718095076643463</c:v>
                </c:pt>
                <c:pt idx="9438">
                  <c:v>12.759975671538024</c:v>
                </c:pt>
                <c:pt idx="9439">
                  <c:v>12.777433211297225</c:v>
                </c:pt>
                <c:pt idx="9440">
                  <c:v>12.774883610407263</c:v>
                </c:pt>
                <c:pt idx="9441">
                  <c:v>12.757682800339836</c:v>
                </c:pt>
                <c:pt idx="9442">
                  <c:v>12.731241213948753</c:v>
                </c:pt>
                <c:pt idx="9443">
                  <c:v>12.70021161728101</c:v>
                </c:pt>
                <c:pt idx="9444">
                  <c:v>12.667722142657075</c:v>
                </c:pt>
                <c:pt idx="9445">
                  <c:v>12.635123490248796</c:v>
                </c:pt>
                <c:pt idx="9446">
                  <c:v>12.602153026388311</c:v>
                </c:pt>
                <c:pt idx="9447">
                  <c:v>12.567345363551597</c:v>
                </c:pt>
                <c:pt idx="9448">
                  <c:v>12.528574546103906</c:v>
                </c:pt>
                <c:pt idx="9449">
                  <c:v>12.48333497373684</c:v>
                </c:pt>
                <c:pt idx="9450">
                  <c:v>12.428840714228011</c:v>
                </c:pt>
                <c:pt idx="9451">
                  <c:v>12.362015070771543</c:v>
                </c:pt>
                <c:pt idx="9452">
                  <c:v>12.279477696949138</c:v>
                </c:pt>
                <c:pt idx="9453">
                  <c:v>12.177930409988608</c:v>
                </c:pt>
                <c:pt idx="9454">
                  <c:v>12.054733367425445</c:v>
                </c:pt>
                <c:pt idx="9455">
                  <c:v>11.908396108357639</c:v>
                </c:pt>
                <c:pt idx="9456">
                  <c:v>11.738849285004807</c:v>
                </c:pt>
                <c:pt idx="9457">
                  <c:v>11.547241952505445</c:v>
                </c:pt>
                <c:pt idx="9458">
                  <c:v>11.335496782835468</c:v>
                </c:pt>
                <c:pt idx="9459">
                  <c:v>11.10567896528149</c:v>
                </c:pt>
                <c:pt idx="9460">
                  <c:v>10.859103270894554</c:v>
                </c:pt>
                <c:pt idx="9461">
                  <c:v>10.595712859469264</c:v>
                </c:pt>
                <c:pt idx="9462">
                  <c:v>10.314180019004009</c:v>
                </c:pt>
                <c:pt idx="9463">
                  <c:v>10.012886799937109</c:v>
                </c:pt>
                <c:pt idx="9464">
                  <c:v>9.6914440475672592</c:v>
                </c:pt>
                <c:pt idx="9465">
                  <c:v>9.3519233794700352</c:v>
                </c:pt>
                <c:pt idx="9466">
                  <c:v>8.9992420571532783</c:v>
                </c:pt>
                <c:pt idx="9467">
                  <c:v>8.6403844673112769</c:v>
                </c:pt>
                <c:pt idx="9468">
                  <c:v>8.2828493680916253</c:v>
                </c:pt>
                <c:pt idx="9469">
                  <c:v>7.9330680939798128</c:v>
                </c:pt>
                <c:pt idx="9470">
                  <c:v>7.594996931124836</c:v>
                </c:pt>
                <c:pt idx="9471">
                  <c:v>7.2694901548804163</c:v>
                </c:pt>
                <c:pt idx="9472">
                  <c:v>6.9548440108001</c:v>
                </c:pt>
                <c:pt idx="9473">
                  <c:v>6.647933449898547</c:v>
                </c:pt>
                <c:pt idx="9474">
                  <c:v>6.3455591122617028</c:v>
                </c:pt>
                <c:pt idx="9475">
                  <c:v>6.0454085352689333</c:v>
                </c:pt>
                <c:pt idx="9476">
                  <c:v>5.7461268272311399</c:v>
                </c:pt>
                <c:pt idx="9477">
                  <c:v>5.4469166758662455</c:v>
                </c:pt>
                <c:pt idx="9478">
                  <c:v>5.1469739764647011</c:v>
                </c:pt>
                <c:pt idx="9479">
                  <c:v>4.8450503546489294</c:v>
                </c:pt>
                <c:pt idx="9480">
                  <c:v>4.5394482756166408</c:v>
                </c:pt>
                <c:pt idx="9481">
                  <c:v>4.2283085224365875</c:v>
                </c:pt>
                <c:pt idx="9482">
                  <c:v>3.9101338058378743</c:v>
                </c:pt>
                <c:pt idx="9483">
                  <c:v>3.5842673594813572</c:v>
                </c:pt>
                <c:pt idx="9484">
                  <c:v>3.2510960004933751</c:v>
                </c:pt>
                <c:pt idx="9485">
                  <c:v>2.9120659770989272</c:v>
                </c:pt>
                <c:pt idx="9486">
                  <c:v>2.5692348073954787</c:v>
                </c:pt>
                <c:pt idx="9487">
                  <c:v>2.2245307331306901</c:v>
                </c:pt>
                <c:pt idx="9488">
                  <c:v>1.8792790671800765</c:v>
                </c:pt>
                <c:pt idx="9489">
                  <c:v>1.5340993506101774</c:v>
                </c:pt>
                <c:pt idx="9490">
                  <c:v>1.1892681265658909</c:v>
                </c:pt>
                <c:pt idx="9491">
                  <c:v>0.84542600089219078</c:v>
                </c:pt>
                <c:pt idx="9492">
                  <c:v>0.50434788818559051</c:v>
                </c:pt>
                <c:pt idx="9493">
                  <c:v>0.1694008261107042</c:v>
                </c:pt>
                <c:pt idx="9494">
                  <c:v>-0.15489467954009858</c:v>
                </c:pt>
                <c:pt idx="9495">
                  <c:v>-0.46396790386690812</c:v>
                </c:pt>
                <c:pt idx="9496">
                  <c:v>-0.75445191680758461</c:v>
                </c:pt>
                <c:pt idx="9497">
                  <c:v>-1.0252524618358465</c:v>
                </c:pt>
                <c:pt idx="9498">
                  <c:v>-1.2776682451064139</c:v>
                </c:pt>
                <c:pt idx="9499">
                  <c:v>-1.5146116281686959</c:v>
                </c:pt>
                <c:pt idx="9500">
                  <c:v>-1.7396034940836278</c:v>
                </c:pt>
                <c:pt idx="9501">
                  <c:v>-1.9556824785122082</c:v>
                </c:pt>
                <c:pt idx="9502">
                  <c:v>-2.1644613060621478</c:v>
                </c:pt>
                <c:pt idx="9503">
                  <c:v>-2.365511405466719</c:v>
                </c:pt>
                <c:pt idx="9504">
                  <c:v>-2.5562418585692375</c:v>
                </c:pt>
                <c:pt idx="9505">
                  <c:v>-2.7325108732912899</c:v>
                </c:pt>
                <c:pt idx="9506">
                  <c:v>-2.889573498021079</c:v>
                </c:pt>
                <c:pt idx="9507">
                  <c:v>-3.0229927807452102</c:v>
                </c:pt>
                <c:pt idx="9508">
                  <c:v>-3.1293352875019247</c:v>
                </c:pt>
                <c:pt idx="9509">
                  <c:v>-3.206442241903253</c:v>
                </c:pt>
                <c:pt idx="9510">
                  <c:v>-3.2534862653207557</c:v>
                </c:pt>
                <c:pt idx="9511">
                  <c:v>-3.2709521117371096</c:v>
                </c:pt>
                <c:pt idx="9512">
                  <c:v>-3.2607273072922638</c:v>
                </c:pt>
                <c:pt idx="9513">
                  <c:v>-3.2264097971516454</c:v>
                </c:pt>
                <c:pt idx="9514">
                  <c:v>-3.1732874218343761</c:v>
                </c:pt>
                <c:pt idx="9515">
                  <c:v>-3.1078580466382189</c:v>
                </c:pt>
                <c:pt idx="9516">
                  <c:v>-3.0369865185710916</c:v>
                </c:pt>
                <c:pt idx="9517">
                  <c:v>-2.9665891242507003</c:v>
                </c:pt>
                <c:pt idx="9518">
                  <c:v>-2.9004025080262714</c:v>
                </c:pt>
                <c:pt idx="9519">
                  <c:v>-2.8393100003042258</c:v>
                </c:pt>
                <c:pt idx="9520">
                  <c:v>-2.7813108680652401</c:v>
                </c:pt>
                <c:pt idx="9521">
                  <c:v>-2.7222446472950872</c:v>
                </c:pt>
                <c:pt idx="9522">
                  <c:v>-2.6570415445515758</c:v>
                </c:pt>
                <c:pt idx="9523">
                  <c:v>-2.5813361094100387</c:v>
                </c:pt>
                <c:pt idx="9524">
                  <c:v>-2.4929218248704466</c:v>
                </c:pt>
                <c:pt idx="9525">
                  <c:v>-2.3921153726968578</c:v>
                </c:pt>
                <c:pt idx="9526">
                  <c:v>-2.2810229907344692</c:v>
                </c:pt>
                <c:pt idx="9527">
                  <c:v>-2.1621159180922307</c:v>
                </c:pt>
                <c:pt idx="9528">
                  <c:v>-2.0366677778817959</c:v>
                </c:pt>
                <c:pt idx="9529">
                  <c:v>-1.9039215272756729</c:v>
                </c:pt>
                <c:pt idx="9530">
                  <c:v>-1.7610862743806563</c:v>
                </c:pt>
                <c:pt idx="9531">
                  <c:v>-1.6039192491180343</c:v>
                </c:pt>
                <c:pt idx="9532">
                  <c:v>-1.427828834356232</c:v>
                </c:pt>
                <c:pt idx="9533">
                  <c:v>-1.2292350932078371</c:v>
                </c:pt>
                <c:pt idx="9534">
                  <c:v>-1.0068964516329215</c:v>
                </c:pt>
                <c:pt idx="9535">
                  <c:v>-0.7625900162955126</c:v>
                </c:pt>
                <c:pt idx="9536">
                  <c:v>-0.50064212755644588</c:v>
                </c:pt>
                <c:pt idx="9537">
                  <c:v>-0.22648567174542439</c:v>
                </c:pt>
                <c:pt idx="9538">
                  <c:v>5.5255353375670342E-2</c:v>
                </c:pt>
                <c:pt idx="9539">
                  <c:v>0.3421611013775665</c:v>
                </c:pt>
                <c:pt idx="9540">
                  <c:v>0.63424246577208021</c:v>
                </c:pt>
                <c:pt idx="9541">
                  <c:v>0.93322263945344885</c:v>
                </c:pt>
                <c:pt idx="9542">
                  <c:v>1.2411527093731727</c:v>
                </c:pt>
                <c:pt idx="9543">
                  <c:v>1.5590688688668579</c:v>
                </c:pt>
                <c:pt idx="9544">
                  <c:v>1.8863764020142735</c:v>
                </c:pt>
                <c:pt idx="9545">
                  <c:v>2.2209437723444703</c:v>
                </c:pt>
                <c:pt idx="9546">
                  <c:v>2.5598227791525767</c:v>
                </c:pt>
                <c:pt idx="9547">
                  <c:v>2.9000585955172946</c:v>
                </c:pt>
                <c:pt idx="9548">
                  <c:v>3.2390661287281164</c:v>
                </c:pt>
                <c:pt idx="9549">
                  <c:v>3.5747476894441808</c:v>
                </c:pt>
                <c:pt idx="9550">
                  <c:v>3.9053974686952158</c:v>
                </c:pt>
                <c:pt idx="9551">
                  <c:v>4.229635340579164</c:v>
                </c:pt>
                <c:pt idx="9552">
                  <c:v>4.5466859160674735</c:v>
                </c:pt>
                <c:pt idx="9553">
                  <c:v>4.856735451084421</c:v>
                </c:pt>
                <c:pt idx="9554">
                  <c:v>5.1611017052617569</c:v>
                </c:pt>
                <c:pt idx="9555">
                  <c:v>5.4619181877471403</c:v>
                </c:pt>
                <c:pt idx="9556">
                  <c:v>5.761421878996523</c:v>
                </c:pt>
                <c:pt idx="9557">
                  <c:v>6.0614573764359667</c:v>
                </c:pt>
                <c:pt idx="9558">
                  <c:v>6.3631733699629898</c:v>
                </c:pt>
                <c:pt idx="9559">
                  <c:v>6.6667549353741649</c:v>
                </c:pt>
                <c:pt idx="9560">
                  <c:v>6.9712975800050945</c:v>
                </c:pt>
                <c:pt idx="9561">
                  <c:v>7.2747995046145864</c:v>
                </c:pt>
                <c:pt idx="9562">
                  <c:v>7.5744779188156706</c:v>
                </c:pt>
                <c:pt idx="9563">
                  <c:v>7.8673264340918765</c:v>
                </c:pt>
                <c:pt idx="9564">
                  <c:v>8.150601480732778</c:v>
                </c:pt>
                <c:pt idx="9565">
                  <c:v>8.4221715547430378</c:v>
                </c:pt>
                <c:pt idx="9566">
                  <c:v>8.6804529440279286</c:v>
                </c:pt>
                <c:pt idx="9567">
                  <c:v>8.9240439615180005</c:v>
                </c:pt>
                <c:pt idx="9568">
                  <c:v>9.1514933541701176</c:v>
                </c:pt>
                <c:pt idx="9569">
                  <c:v>9.3612735379911083</c:v>
                </c:pt>
                <c:pt idx="9570">
                  <c:v>9.5520941782591429</c:v>
                </c:pt>
                <c:pt idx="9571">
                  <c:v>9.7233946623817058</c:v>
                </c:pt>
                <c:pt idx="9572">
                  <c:v>9.8756635873121255</c:v>
                </c:pt>
                <c:pt idx="9573">
                  <c:v>10.010539834982971</c:v>
                </c:pt>
                <c:pt idx="9574">
                  <c:v>10.130537918236309</c:v>
                </c:pt>
                <c:pt idx="9575">
                  <c:v>10.238561647859974</c:v>
                </c:pt>
                <c:pt idx="9576">
                  <c:v>10.337488222926082</c:v>
                </c:pt>
                <c:pt idx="9577">
                  <c:v>10.429748333192265</c:v>
                </c:pt>
                <c:pt idx="9578">
                  <c:v>10.51701953242706</c:v>
                </c:pt>
                <c:pt idx="9579">
                  <c:v>10.60003116519869</c:v>
                </c:pt>
                <c:pt idx="9580">
                  <c:v>10.678579842467432</c:v>
                </c:pt>
                <c:pt idx="9581">
                  <c:v>10.752022151541302</c:v>
                </c:pt>
                <c:pt idx="9582">
                  <c:v>10.819786167956435</c:v>
                </c:pt>
                <c:pt idx="9583">
                  <c:v>10.881534321508086</c:v>
                </c:pt>
                <c:pt idx="9584">
                  <c:v>10.937050112461765</c:v>
                </c:pt>
                <c:pt idx="9585">
                  <c:v>10.985931103154288</c:v>
                </c:pt>
                <c:pt idx="9586">
                  <c:v>11.027491125637075</c:v>
                </c:pt>
                <c:pt idx="9587">
                  <c:v>11.060834107954282</c:v>
                </c:pt>
                <c:pt idx="9588">
                  <c:v>11.084818295824643</c:v>
                </c:pt>
                <c:pt idx="9589">
                  <c:v>11.09812674787579</c:v>
                </c:pt>
                <c:pt idx="9590">
                  <c:v>11.099342969065036</c:v>
                </c:pt>
                <c:pt idx="9591">
                  <c:v>11.086917803752035</c:v>
                </c:pt>
                <c:pt idx="9592">
                  <c:v>11.059167711090138</c:v>
                </c:pt>
                <c:pt idx="9593">
                  <c:v>11.014234108389461</c:v>
                </c:pt>
                <c:pt idx="9594">
                  <c:v>10.950105659879867</c:v>
                </c:pt>
                <c:pt idx="9595">
                  <c:v>10.864692599881755</c:v>
                </c:pt>
                <c:pt idx="9596">
                  <c:v>10.75596448470718</c:v>
                </c:pt>
                <c:pt idx="9597">
                  <c:v>10.622449599665433</c:v>
                </c:pt>
                <c:pt idx="9598">
                  <c:v>10.463841056568356</c:v>
                </c:pt>
                <c:pt idx="9599">
                  <c:v>10.281315747861385</c:v>
                </c:pt>
              </c:numCache>
            </c:numRef>
          </c:yVal>
          <c:smooth val="0"/>
          <c:extLst xmlns:c16r2="http://schemas.microsoft.com/office/drawing/2015/06/chart">
            <c:ext xmlns:c16="http://schemas.microsoft.com/office/drawing/2014/chart" uri="{C3380CC4-5D6E-409C-BE32-E72D297353CC}">
              <c16:uniqueId val="{00000001-2DD4-46BB-A83F-3105EF4E3975}"/>
            </c:ext>
          </c:extLst>
        </c:ser>
        <c:dLbls>
          <c:showLegendKey val="0"/>
          <c:showVal val="0"/>
          <c:showCatName val="0"/>
          <c:showSerName val="0"/>
          <c:showPercent val="0"/>
          <c:showBubbleSize val="0"/>
        </c:dLbls>
        <c:axId val="313105024"/>
        <c:axId val="312484608"/>
      </c:scatterChart>
      <c:valAx>
        <c:axId val="313105024"/>
        <c:scaling>
          <c:orientation val="minMax"/>
          <c:max val="40"/>
          <c:min val="0"/>
        </c:scaling>
        <c:delete val="0"/>
        <c:axPos val="b"/>
        <c:majorGridlines>
          <c:spPr>
            <a:ln w="9525" cap="flat" cmpd="sng" algn="ctr">
              <a:solidFill>
                <a:schemeClr val="tx1">
                  <a:alpha val="20000"/>
                </a:schemeClr>
              </a:solidFill>
              <a:round/>
            </a:ln>
            <a:effectLst/>
          </c:spPr>
        </c:majorGridlines>
        <c:title>
          <c:tx>
            <c:rich>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tr-TR" sz="900" b="0">
                    <a:solidFill>
                      <a:schemeClr val="tx1"/>
                    </a:solidFill>
                    <a:latin typeface="Times New Roman" panose="02020603050405020304" pitchFamily="18" charset="0"/>
                    <a:cs typeface="Times New Roman" panose="02020603050405020304" pitchFamily="18" charset="0"/>
                  </a:rPr>
                  <a:t>Time (s)</a:t>
                </a:r>
                <a:endParaRPr lang="en-US" sz="900" b="0">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low"/>
        <c:spPr>
          <a:noFill/>
          <a:ln w="9525" cap="flat" cmpd="sng" algn="ctr">
            <a:solidFill>
              <a:sysClr val="windowText" lastClr="000000">
                <a:alpha val="50000"/>
              </a:sysClr>
            </a:solidFill>
            <a:round/>
          </a:ln>
          <a:effectLst/>
        </c:spPr>
        <c:txPr>
          <a:bodyPr rot="-60000000" spcFirstLastPara="1" vertOverflow="ellipsis" vert="horz" wrap="square" anchor="ctr" anchorCtr="1"/>
          <a:lstStyle/>
          <a:p>
            <a:pPr>
              <a:defRPr sz="900" b="0" i="0" u="none" strike="noStrike" kern="1200" baseline="0">
                <a:ln>
                  <a:noFill/>
                </a:ln>
                <a:solidFill>
                  <a:schemeClr val="tx1"/>
                </a:solidFill>
                <a:latin typeface="Times New Roman" panose="02020603050405020304" pitchFamily="18" charset="0"/>
                <a:ea typeface="+mn-ea"/>
                <a:cs typeface="Times New Roman" panose="02020603050405020304" pitchFamily="18" charset="0"/>
              </a:defRPr>
            </a:pPr>
            <a:endParaRPr lang="ru-RU"/>
          </a:p>
        </c:txPr>
        <c:crossAx val="312484608"/>
        <c:crosses val="autoZero"/>
        <c:crossBetween val="midCat"/>
      </c:valAx>
      <c:valAx>
        <c:axId val="312484608"/>
        <c:scaling>
          <c:orientation val="minMax"/>
          <c:max val="16000"/>
          <c:min val="-16000"/>
        </c:scaling>
        <c:delete val="0"/>
        <c:axPos val="l"/>
        <c:majorGridlines>
          <c:spPr>
            <a:ln w="9525" cap="flat" cmpd="sng" algn="ctr">
              <a:solidFill>
                <a:schemeClr val="tx1">
                  <a:alpha val="20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Times New Roman" pitchFamily="18" charset="0"/>
                    <a:ea typeface="+mn-ea"/>
                    <a:cs typeface="Times New Roman" pitchFamily="18" charset="0"/>
                  </a:defRPr>
                </a:pPr>
                <a:r>
                  <a:rPr lang="tr-TR" sz="1000" b="0">
                    <a:solidFill>
                      <a:schemeClr val="tx1"/>
                    </a:solidFill>
                    <a:latin typeface="Times New Roman" pitchFamily="18" charset="0"/>
                    <a:cs typeface="Times New Roman" pitchFamily="18" charset="0"/>
                  </a:rPr>
                  <a:t>Acc. (mm/s</a:t>
                </a:r>
                <a:r>
                  <a:rPr lang="tr-TR" sz="1000" b="0" strike="noStrike" baseline="30000">
                    <a:solidFill>
                      <a:schemeClr val="tx1"/>
                    </a:solidFill>
                    <a:latin typeface="Times New Roman" pitchFamily="18" charset="0"/>
                    <a:cs typeface="Times New Roman" pitchFamily="18" charset="0"/>
                  </a:rPr>
                  <a:t>2</a:t>
                </a:r>
                <a:r>
                  <a:rPr lang="tr-TR" sz="1000" b="0">
                    <a:solidFill>
                      <a:schemeClr val="tx1"/>
                    </a:solidFill>
                    <a:latin typeface="Times New Roman" pitchFamily="18" charset="0"/>
                    <a:cs typeface="Times New Roman" pitchFamily="18" charset="0"/>
                  </a:rPr>
                  <a:t>)</a:t>
                </a:r>
                <a:endParaRPr lang="en-US" sz="1000" b="0">
                  <a:solidFill>
                    <a:schemeClr val="tx1"/>
                  </a:solidFill>
                  <a:latin typeface="Times New Roman" pitchFamily="18" charset="0"/>
                  <a:cs typeface="Times New Roman" pitchFamily="18" charset="0"/>
                </a:endParaRPr>
              </a:p>
            </c:rich>
          </c:tx>
          <c:layout>
            <c:manualLayout>
              <c:xMode val="edge"/>
              <c:yMode val="edge"/>
              <c:x val="3.3673777584545153E-3"/>
              <c:y val="0.25712648260739562"/>
            </c:manualLayout>
          </c:layout>
          <c:overlay val="0"/>
          <c:spPr>
            <a:noFill/>
            <a:ln>
              <a:noFill/>
            </a:ln>
            <a:effectLst/>
          </c:spPr>
        </c:title>
        <c:numFmt formatCode="General" sourceLinked="1"/>
        <c:majorTickMark val="none"/>
        <c:minorTickMark val="none"/>
        <c:tickLblPos val="nextTo"/>
        <c:spPr>
          <a:noFill/>
          <a:ln w="9525" cap="flat" cmpd="sng" algn="ctr">
            <a:solidFill>
              <a:sysClr val="windowText" lastClr="000000">
                <a:alpha val="50000"/>
              </a:sys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itchFamily="18" charset="0"/>
                <a:ea typeface="+mn-ea"/>
                <a:cs typeface="Times New Roman" pitchFamily="18" charset="0"/>
              </a:defRPr>
            </a:pPr>
            <a:endParaRPr lang="ru-RU"/>
          </a:p>
        </c:txPr>
        <c:crossAx val="313105024"/>
        <c:crosses val="autoZero"/>
        <c:crossBetween val="midCat"/>
        <c:majorUnit val="4000"/>
      </c:valAx>
      <c:spPr>
        <a:noFill/>
        <a:ln>
          <a:solidFill>
            <a:sysClr val="windowText" lastClr="000000">
              <a:alpha val="50000"/>
            </a:sysClr>
          </a:solidFill>
        </a:ln>
        <a:effectLst/>
      </c:spPr>
    </c:plotArea>
    <c:legend>
      <c:legendPos val="r"/>
      <c:layout>
        <c:manualLayout>
          <c:xMode val="edge"/>
          <c:yMode val="edge"/>
          <c:x val="0.62509134887550832"/>
          <c:y val="0.14419674201407051"/>
          <c:w val="0.31171743612477393"/>
          <c:h val="0.15625109361329834"/>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4699417847030725"/>
          <c:y val="0.1545305003133777"/>
          <c:w val="0.69879028834475865"/>
          <c:h val="0.66747291687282362"/>
        </c:manualLayout>
      </c:layout>
      <c:scatterChart>
        <c:scatterStyle val="lineMarker"/>
        <c:varyColors val="0"/>
        <c:ser>
          <c:idx val="1"/>
          <c:order val="0"/>
          <c:tx>
            <c:v>Fixed</c:v>
          </c:tx>
          <c:spPr>
            <a:ln w="0" cap="rnd">
              <a:solidFill>
                <a:srgbClr val="002060"/>
              </a:solidFill>
              <a:round/>
            </a:ln>
            <a:effectLst/>
          </c:spPr>
          <c:marker>
            <c:symbol val="none"/>
          </c:marker>
          <c:xVal>
            <c:numRef>
              <c:f>'GO3000Fixed '!$AW$5:$AW$10403</c:f>
              <c:numCache>
                <c:formatCode>General</c:formatCode>
                <c:ptCount val="10399"/>
                <c:pt idx="0">
                  <c:v>0</c:v>
                </c:pt>
                <c:pt idx="1">
                  <c:v>5.0000000000000001E-3</c:v>
                </c:pt>
                <c:pt idx="2">
                  <c:v>0.01</c:v>
                </c:pt>
                <c:pt idx="3">
                  <c:v>1.4999999999999999E-2</c:v>
                </c:pt>
                <c:pt idx="4">
                  <c:v>0.02</c:v>
                </c:pt>
                <c:pt idx="5">
                  <c:v>2.5000000000000001E-2</c:v>
                </c:pt>
                <c:pt idx="6">
                  <c:v>0.03</c:v>
                </c:pt>
                <c:pt idx="7">
                  <c:v>3.5000000000000003E-2</c:v>
                </c:pt>
                <c:pt idx="8">
                  <c:v>0.04</c:v>
                </c:pt>
                <c:pt idx="9">
                  <c:v>4.4999999999999998E-2</c:v>
                </c:pt>
                <c:pt idx="10">
                  <c:v>0.05</c:v>
                </c:pt>
                <c:pt idx="11">
                  <c:v>5.5E-2</c:v>
                </c:pt>
                <c:pt idx="12">
                  <c:v>0.06</c:v>
                </c:pt>
                <c:pt idx="13">
                  <c:v>6.5000000000000002E-2</c:v>
                </c:pt>
                <c:pt idx="14">
                  <c:v>7.0000000000000007E-2</c:v>
                </c:pt>
                <c:pt idx="15">
                  <c:v>7.4999999999999997E-2</c:v>
                </c:pt>
                <c:pt idx="16">
                  <c:v>0.08</c:v>
                </c:pt>
                <c:pt idx="17">
                  <c:v>8.5000000000000006E-2</c:v>
                </c:pt>
                <c:pt idx="18">
                  <c:v>0.09</c:v>
                </c:pt>
                <c:pt idx="19">
                  <c:v>9.5000000000000001E-2</c:v>
                </c:pt>
                <c:pt idx="20">
                  <c:v>0.1</c:v>
                </c:pt>
                <c:pt idx="21">
                  <c:v>0.105</c:v>
                </c:pt>
                <c:pt idx="22">
                  <c:v>0.11</c:v>
                </c:pt>
                <c:pt idx="23">
                  <c:v>0.115</c:v>
                </c:pt>
                <c:pt idx="24">
                  <c:v>0.12</c:v>
                </c:pt>
                <c:pt idx="25">
                  <c:v>0.125</c:v>
                </c:pt>
                <c:pt idx="26">
                  <c:v>0.13</c:v>
                </c:pt>
                <c:pt idx="27">
                  <c:v>0.13500000000000001</c:v>
                </c:pt>
                <c:pt idx="28">
                  <c:v>0.14000000000000001</c:v>
                </c:pt>
                <c:pt idx="29">
                  <c:v>0.14499999999999999</c:v>
                </c:pt>
                <c:pt idx="30">
                  <c:v>0.15</c:v>
                </c:pt>
                <c:pt idx="31">
                  <c:v>0.155</c:v>
                </c:pt>
                <c:pt idx="32">
                  <c:v>0.16</c:v>
                </c:pt>
                <c:pt idx="33">
                  <c:v>0.16500000000000001</c:v>
                </c:pt>
                <c:pt idx="34">
                  <c:v>0.17</c:v>
                </c:pt>
                <c:pt idx="35">
                  <c:v>0.17499999999999999</c:v>
                </c:pt>
                <c:pt idx="36">
                  <c:v>0.18</c:v>
                </c:pt>
                <c:pt idx="37">
                  <c:v>0.185</c:v>
                </c:pt>
                <c:pt idx="38">
                  <c:v>0.19</c:v>
                </c:pt>
                <c:pt idx="39">
                  <c:v>0.19500000000000001</c:v>
                </c:pt>
                <c:pt idx="40">
                  <c:v>0.2</c:v>
                </c:pt>
                <c:pt idx="41">
                  <c:v>0.20499999999999999</c:v>
                </c:pt>
                <c:pt idx="42">
                  <c:v>0.21</c:v>
                </c:pt>
                <c:pt idx="43">
                  <c:v>0.215</c:v>
                </c:pt>
                <c:pt idx="44">
                  <c:v>0.22</c:v>
                </c:pt>
                <c:pt idx="45">
                  <c:v>0.22500000000000001</c:v>
                </c:pt>
                <c:pt idx="46">
                  <c:v>0.23</c:v>
                </c:pt>
                <c:pt idx="47">
                  <c:v>0.23499999999999999</c:v>
                </c:pt>
                <c:pt idx="48">
                  <c:v>0.24</c:v>
                </c:pt>
                <c:pt idx="49">
                  <c:v>0.245</c:v>
                </c:pt>
                <c:pt idx="50">
                  <c:v>0.25</c:v>
                </c:pt>
                <c:pt idx="51">
                  <c:v>0.255</c:v>
                </c:pt>
                <c:pt idx="52">
                  <c:v>0.26</c:v>
                </c:pt>
                <c:pt idx="53">
                  <c:v>0.26500000000000001</c:v>
                </c:pt>
                <c:pt idx="54">
                  <c:v>0.27</c:v>
                </c:pt>
                <c:pt idx="55">
                  <c:v>0.27500000000000002</c:v>
                </c:pt>
                <c:pt idx="56">
                  <c:v>0.28000000000000003</c:v>
                </c:pt>
                <c:pt idx="57">
                  <c:v>0.28499999999999998</c:v>
                </c:pt>
                <c:pt idx="58">
                  <c:v>0.28999999999999998</c:v>
                </c:pt>
                <c:pt idx="59">
                  <c:v>0.29499999999999998</c:v>
                </c:pt>
                <c:pt idx="60">
                  <c:v>0.3</c:v>
                </c:pt>
                <c:pt idx="61">
                  <c:v>0.30499999999999999</c:v>
                </c:pt>
                <c:pt idx="62">
                  <c:v>0.31</c:v>
                </c:pt>
                <c:pt idx="63">
                  <c:v>0.315</c:v>
                </c:pt>
                <c:pt idx="64">
                  <c:v>0.32</c:v>
                </c:pt>
                <c:pt idx="65">
                  <c:v>0.32500000000000001</c:v>
                </c:pt>
                <c:pt idx="66">
                  <c:v>0.33</c:v>
                </c:pt>
                <c:pt idx="67">
                  <c:v>0.33500000000000002</c:v>
                </c:pt>
                <c:pt idx="68">
                  <c:v>0.34</c:v>
                </c:pt>
                <c:pt idx="69">
                  <c:v>0.34499999999999997</c:v>
                </c:pt>
                <c:pt idx="70">
                  <c:v>0.35</c:v>
                </c:pt>
                <c:pt idx="71">
                  <c:v>0.35499999999999998</c:v>
                </c:pt>
                <c:pt idx="72">
                  <c:v>0.36</c:v>
                </c:pt>
                <c:pt idx="73">
                  <c:v>0.36499999999999999</c:v>
                </c:pt>
                <c:pt idx="74">
                  <c:v>0.37</c:v>
                </c:pt>
                <c:pt idx="75">
                  <c:v>0.375</c:v>
                </c:pt>
                <c:pt idx="76">
                  <c:v>0.38</c:v>
                </c:pt>
                <c:pt idx="77">
                  <c:v>0.38500000000000001</c:v>
                </c:pt>
                <c:pt idx="78">
                  <c:v>0.39</c:v>
                </c:pt>
                <c:pt idx="79">
                  <c:v>0.39500000000000002</c:v>
                </c:pt>
                <c:pt idx="80">
                  <c:v>0.4</c:v>
                </c:pt>
                <c:pt idx="81">
                  <c:v>0.40500000000000003</c:v>
                </c:pt>
                <c:pt idx="82">
                  <c:v>0.41</c:v>
                </c:pt>
                <c:pt idx="83">
                  <c:v>0.41499999999999998</c:v>
                </c:pt>
                <c:pt idx="84">
                  <c:v>0.42</c:v>
                </c:pt>
                <c:pt idx="85">
                  <c:v>0.42499999999999999</c:v>
                </c:pt>
                <c:pt idx="86">
                  <c:v>0.43</c:v>
                </c:pt>
                <c:pt idx="87">
                  <c:v>0.435</c:v>
                </c:pt>
                <c:pt idx="88">
                  <c:v>0.44</c:v>
                </c:pt>
                <c:pt idx="89">
                  <c:v>0.44500000000000001</c:v>
                </c:pt>
                <c:pt idx="90">
                  <c:v>0.45</c:v>
                </c:pt>
                <c:pt idx="91">
                  <c:v>0.45500000000000002</c:v>
                </c:pt>
                <c:pt idx="92">
                  <c:v>0.46</c:v>
                </c:pt>
                <c:pt idx="93">
                  <c:v>0.46500000000000002</c:v>
                </c:pt>
                <c:pt idx="94">
                  <c:v>0.47</c:v>
                </c:pt>
                <c:pt idx="95">
                  <c:v>0.47499999999999998</c:v>
                </c:pt>
                <c:pt idx="96">
                  <c:v>0.48</c:v>
                </c:pt>
                <c:pt idx="97">
                  <c:v>0.48499999999999999</c:v>
                </c:pt>
                <c:pt idx="98">
                  <c:v>0.49</c:v>
                </c:pt>
                <c:pt idx="99">
                  <c:v>0.495</c:v>
                </c:pt>
                <c:pt idx="100">
                  <c:v>0.5</c:v>
                </c:pt>
                <c:pt idx="101">
                  <c:v>0.505</c:v>
                </c:pt>
                <c:pt idx="102">
                  <c:v>0.51</c:v>
                </c:pt>
                <c:pt idx="103">
                  <c:v>0.51500000000000001</c:v>
                </c:pt>
                <c:pt idx="104">
                  <c:v>0.52</c:v>
                </c:pt>
                <c:pt idx="105">
                  <c:v>0.52500000000000002</c:v>
                </c:pt>
                <c:pt idx="106">
                  <c:v>0.53</c:v>
                </c:pt>
                <c:pt idx="107">
                  <c:v>0.53500000000000003</c:v>
                </c:pt>
                <c:pt idx="108">
                  <c:v>0.54</c:v>
                </c:pt>
                <c:pt idx="109">
                  <c:v>0.54500000000000004</c:v>
                </c:pt>
                <c:pt idx="110">
                  <c:v>0.55000000000000004</c:v>
                </c:pt>
                <c:pt idx="111">
                  <c:v>0.55500000000000005</c:v>
                </c:pt>
                <c:pt idx="112">
                  <c:v>0.56000000000000005</c:v>
                </c:pt>
                <c:pt idx="113">
                  <c:v>0.56499999999999995</c:v>
                </c:pt>
                <c:pt idx="114">
                  <c:v>0.56999999999999995</c:v>
                </c:pt>
                <c:pt idx="115">
                  <c:v>0.57499999999999996</c:v>
                </c:pt>
                <c:pt idx="116">
                  <c:v>0.57999999999999996</c:v>
                </c:pt>
                <c:pt idx="117">
                  <c:v>0.58499999999999996</c:v>
                </c:pt>
                <c:pt idx="118">
                  <c:v>0.59</c:v>
                </c:pt>
                <c:pt idx="119">
                  <c:v>0.59499999999999997</c:v>
                </c:pt>
                <c:pt idx="120">
                  <c:v>0.6</c:v>
                </c:pt>
                <c:pt idx="121">
                  <c:v>0.60499999999999998</c:v>
                </c:pt>
                <c:pt idx="122">
                  <c:v>0.61</c:v>
                </c:pt>
                <c:pt idx="123">
                  <c:v>0.61499999999999999</c:v>
                </c:pt>
                <c:pt idx="124">
                  <c:v>0.62</c:v>
                </c:pt>
                <c:pt idx="125">
                  <c:v>0.625</c:v>
                </c:pt>
                <c:pt idx="126">
                  <c:v>0.63</c:v>
                </c:pt>
                <c:pt idx="127">
                  <c:v>0.63500000000000001</c:v>
                </c:pt>
                <c:pt idx="128">
                  <c:v>0.64</c:v>
                </c:pt>
                <c:pt idx="129">
                  <c:v>0.64500000000000002</c:v>
                </c:pt>
                <c:pt idx="130">
                  <c:v>0.65</c:v>
                </c:pt>
                <c:pt idx="131">
                  <c:v>0.65500000000000003</c:v>
                </c:pt>
                <c:pt idx="132">
                  <c:v>0.66</c:v>
                </c:pt>
                <c:pt idx="133">
                  <c:v>0.66500000000000004</c:v>
                </c:pt>
                <c:pt idx="134">
                  <c:v>0.67</c:v>
                </c:pt>
                <c:pt idx="135">
                  <c:v>0.67500000000000004</c:v>
                </c:pt>
                <c:pt idx="136">
                  <c:v>0.68</c:v>
                </c:pt>
                <c:pt idx="137">
                  <c:v>0.68500000000000005</c:v>
                </c:pt>
                <c:pt idx="138">
                  <c:v>0.69</c:v>
                </c:pt>
                <c:pt idx="139">
                  <c:v>0.69499999999999995</c:v>
                </c:pt>
                <c:pt idx="140">
                  <c:v>0.7</c:v>
                </c:pt>
                <c:pt idx="141">
                  <c:v>0.70499999999999996</c:v>
                </c:pt>
                <c:pt idx="142">
                  <c:v>0.71</c:v>
                </c:pt>
                <c:pt idx="143">
                  <c:v>0.71499999999999997</c:v>
                </c:pt>
                <c:pt idx="144">
                  <c:v>0.72</c:v>
                </c:pt>
                <c:pt idx="145">
                  <c:v>0.72499999999999998</c:v>
                </c:pt>
                <c:pt idx="146">
                  <c:v>0.73</c:v>
                </c:pt>
                <c:pt idx="147">
                  <c:v>0.73499999999999999</c:v>
                </c:pt>
                <c:pt idx="148">
                  <c:v>0.74</c:v>
                </c:pt>
                <c:pt idx="149">
                  <c:v>0.745</c:v>
                </c:pt>
                <c:pt idx="150">
                  <c:v>0.75</c:v>
                </c:pt>
                <c:pt idx="151">
                  <c:v>0.755</c:v>
                </c:pt>
                <c:pt idx="152">
                  <c:v>0.76</c:v>
                </c:pt>
                <c:pt idx="153">
                  <c:v>0.76500000000000001</c:v>
                </c:pt>
                <c:pt idx="154">
                  <c:v>0.77</c:v>
                </c:pt>
                <c:pt idx="155">
                  <c:v>0.77500000000000002</c:v>
                </c:pt>
                <c:pt idx="156">
                  <c:v>0.78</c:v>
                </c:pt>
                <c:pt idx="157">
                  <c:v>0.78500000000000003</c:v>
                </c:pt>
                <c:pt idx="158">
                  <c:v>0.79</c:v>
                </c:pt>
                <c:pt idx="159">
                  <c:v>0.79500000000000004</c:v>
                </c:pt>
                <c:pt idx="160">
                  <c:v>0.8</c:v>
                </c:pt>
                <c:pt idx="161">
                  <c:v>0.80500000000000005</c:v>
                </c:pt>
                <c:pt idx="162">
                  <c:v>0.81</c:v>
                </c:pt>
                <c:pt idx="163">
                  <c:v>0.81499999999999995</c:v>
                </c:pt>
                <c:pt idx="164">
                  <c:v>0.82</c:v>
                </c:pt>
                <c:pt idx="165">
                  <c:v>0.82499999999999996</c:v>
                </c:pt>
                <c:pt idx="166">
                  <c:v>0.83</c:v>
                </c:pt>
                <c:pt idx="167">
                  <c:v>0.83499999999999996</c:v>
                </c:pt>
                <c:pt idx="168">
                  <c:v>0.84</c:v>
                </c:pt>
                <c:pt idx="169">
                  <c:v>0.84499999999999997</c:v>
                </c:pt>
                <c:pt idx="170">
                  <c:v>0.85</c:v>
                </c:pt>
                <c:pt idx="171">
                  <c:v>0.85499999999999998</c:v>
                </c:pt>
                <c:pt idx="172">
                  <c:v>0.86</c:v>
                </c:pt>
                <c:pt idx="173">
                  <c:v>0.86499999999999999</c:v>
                </c:pt>
                <c:pt idx="174">
                  <c:v>0.87</c:v>
                </c:pt>
                <c:pt idx="175">
                  <c:v>0.875</c:v>
                </c:pt>
                <c:pt idx="176">
                  <c:v>0.88</c:v>
                </c:pt>
                <c:pt idx="177">
                  <c:v>0.88500000000000001</c:v>
                </c:pt>
                <c:pt idx="178">
                  <c:v>0.89</c:v>
                </c:pt>
                <c:pt idx="179">
                  <c:v>0.89500000000000002</c:v>
                </c:pt>
                <c:pt idx="180">
                  <c:v>0.9</c:v>
                </c:pt>
                <c:pt idx="181">
                  <c:v>0.90500000000000003</c:v>
                </c:pt>
                <c:pt idx="182">
                  <c:v>0.91</c:v>
                </c:pt>
                <c:pt idx="183">
                  <c:v>0.91500000000000004</c:v>
                </c:pt>
                <c:pt idx="184">
                  <c:v>0.92</c:v>
                </c:pt>
                <c:pt idx="185">
                  <c:v>0.92500000000000004</c:v>
                </c:pt>
                <c:pt idx="186">
                  <c:v>0.93</c:v>
                </c:pt>
                <c:pt idx="187">
                  <c:v>0.93500000000000005</c:v>
                </c:pt>
                <c:pt idx="188">
                  <c:v>0.94</c:v>
                </c:pt>
                <c:pt idx="189">
                  <c:v>0.94499999999999995</c:v>
                </c:pt>
                <c:pt idx="190">
                  <c:v>0.95</c:v>
                </c:pt>
                <c:pt idx="191">
                  <c:v>0.95499999999999996</c:v>
                </c:pt>
                <c:pt idx="192">
                  <c:v>0.96</c:v>
                </c:pt>
                <c:pt idx="193">
                  <c:v>0.96499999999999997</c:v>
                </c:pt>
                <c:pt idx="194">
                  <c:v>0.97</c:v>
                </c:pt>
                <c:pt idx="195">
                  <c:v>0.97499999999999998</c:v>
                </c:pt>
                <c:pt idx="196">
                  <c:v>0.98</c:v>
                </c:pt>
                <c:pt idx="197">
                  <c:v>0.98499999999999999</c:v>
                </c:pt>
                <c:pt idx="198">
                  <c:v>0.99</c:v>
                </c:pt>
                <c:pt idx="199">
                  <c:v>0.995</c:v>
                </c:pt>
                <c:pt idx="200">
                  <c:v>1</c:v>
                </c:pt>
                <c:pt idx="201">
                  <c:v>1.0049999999999999</c:v>
                </c:pt>
                <c:pt idx="202">
                  <c:v>1.01</c:v>
                </c:pt>
                <c:pt idx="203">
                  <c:v>1.0149999999999999</c:v>
                </c:pt>
                <c:pt idx="204">
                  <c:v>1.02</c:v>
                </c:pt>
                <c:pt idx="205">
                  <c:v>1.0249999999999999</c:v>
                </c:pt>
                <c:pt idx="206">
                  <c:v>1.03</c:v>
                </c:pt>
                <c:pt idx="207">
                  <c:v>1.0349999999999999</c:v>
                </c:pt>
                <c:pt idx="208">
                  <c:v>1.04</c:v>
                </c:pt>
                <c:pt idx="209">
                  <c:v>1.0449999999999999</c:v>
                </c:pt>
                <c:pt idx="210">
                  <c:v>1.05</c:v>
                </c:pt>
                <c:pt idx="211">
                  <c:v>1.0549999999999999</c:v>
                </c:pt>
                <c:pt idx="212">
                  <c:v>1.06</c:v>
                </c:pt>
                <c:pt idx="213">
                  <c:v>1.0649999999999999</c:v>
                </c:pt>
                <c:pt idx="214">
                  <c:v>1.07</c:v>
                </c:pt>
                <c:pt idx="215">
                  <c:v>1.075</c:v>
                </c:pt>
                <c:pt idx="216">
                  <c:v>1.08</c:v>
                </c:pt>
                <c:pt idx="217">
                  <c:v>1.085</c:v>
                </c:pt>
                <c:pt idx="218">
                  <c:v>1.0900000000000001</c:v>
                </c:pt>
                <c:pt idx="219">
                  <c:v>1.095</c:v>
                </c:pt>
                <c:pt idx="220">
                  <c:v>1.1000000000000001</c:v>
                </c:pt>
                <c:pt idx="221">
                  <c:v>1.105</c:v>
                </c:pt>
                <c:pt idx="222">
                  <c:v>1.1100000000000001</c:v>
                </c:pt>
                <c:pt idx="223">
                  <c:v>1.115</c:v>
                </c:pt>
                <c:pt idx="224">
                  <c:v>1.1200000000000001</c:v>
                </c:pt>
                <c:pt idx="225">
                  <c:v>1.125</c:v>
                </c:pt>
                <c:pt idx="226">
                  <c:v>1.1299999999999999</c:v>
                </c:pt>
                <c:pt idx="227">
                  <c:v>1.135</c:v>
                </c:pt>
                <c:pt idx="228">
                  <c:v>1.1399999999999999</c:v>
                </c:pt>
                <c:pt idx="229">
                  <c:v>1.145</c:v>
                </c:pt>
                <c:pt idx="230">
                  <c:v>1.1499999999999999</c:v>
                </c:pt>
                <c:pt idx="231">
                  <c:v>1.155</c:v>
                </c:pt>
                <c:pt idx="232">
                  <c:v>1.1599999999999999</c:v>
                </c:pt>
                <c:pt idx="233">
                  <c:v>1.165</c:v>
                </c:pt>
                <c:pt idx="234">
                  <c:v>1.17</c:v>
                </c:pt>
                <c:pt idx="235">
                  <c:v>1.175</c:v>
                </c:pt>
                <c:pt idx="236">
                  <c:v>1.18</c:v>
                </c:pt>
                <c:pt idx="237">
                  <c:v>1.1850000000000001</c:v>
                </c:pt>
                <c:pt idx="238">
                  <c:v>1.19</c:v>
                </c:pt>
                <c:pt idx="239">
                  <c:v>1.1950000000000001</c:v>
                </c:pt>
                <c:pt idx="240">
                  <c:v>1.2</c:v>
                </c:pt>
                <c:pt idx="241">
                  <c:v>1.2050000000000001</c:v>
                </c:pt>
                <c:pt idx="242">
                  <c:v>1.21</c:v>
                </c:pt>
                <c:pt idx="243">
                  <c:v>1.2150000000000001</c:v>
                </c:pt>
                <c:pt idx="244">
                  <c:v>1.22</c:v>
                </c:pt>
                <c:pt idx="245">
                  <c:v>1.2250000000000001</c:v>
                </c:pt>
                <c:pt idx="246">
                  <c:v>1.23</c:v>
                </c:pt>
                <c:pt idx="247">
                  <c:v>1.2350000000000001</c:v>
                </c:pt>
                <c:pt idx="248">
                  <c:v>1.24</c:v>
                </c:pt>
                <c:pt idx="249">
                  <c:v>1.2450000000000001</c:v>
                </c:pt>
                <c:pt idx="250">
                  <c:v>1.25</c:v>
                </c:pt>
                <c:pt idx="251">
                  <c:v>1.2549999999999999</c:v>
                </c:pt>
                <c:pt idx="252">
                  <c:v>1.26</c:v>
                </c:pt>
                <c:pt idx="253">
                  <c:v>1.2649999999999999</c:v>
                </c:pt>
                <c:pt idx="254">
                  <c:v>1.27</c:v>
                </c:pt>
                <c:pt idx="255">
                  <c:v>1.2749999999999999</c:v>
                </c:pt>
                <c:pt idx="256">
                  <c:v>1.28</c:v>
                </c:pt>
                <c:pt idx="257">
                  <c:v>1.2849999999999999</c:v>
                </c:pt>
                <c:pt idx="258">
                  <c:v>1.29</c:v>
                </c:pt>
                <c:pt idx="259">
                  <c:v>1.2949999999999999</c:v>
                </c:pt>
                <c:pt idx="260">
                  <c:v>1.3</c:v>
                </c:pt>
                <c:pt idx="261">
                  <c:v>1.3049999999999999</c:v>
                </c:pt>
                <c:pt idx="262">
                  <c:v>1.31</c:v>
                </c:pt>
                <c:pt idx="263">
                  <c:v>1.3149999999999999</c:v>
                </c:pt>
                <c:pt idx="264">
                  <c:v>1.32</c:v>
                </c:pt>
                <c:pt idx="265">
                  <c:v>1.325</c:v>
                </c:pt>
                <c:pt idx="266">
                  <c:v>1.33</c:v>
                </c:pt>
                <c:pt idx="267">
                  <c:v>1.335</c:v>
                </c:pt>
                <c:pt idx="268">
                  <c:v>1.34</c:v>
                </c:pt>
                <c:pt idx="269">
                  <c:v>1.345</c:v>
                </c:pt>
                <c:pt idx="270">
                  <c:v>1.35</c:v>
                </c:pt>
                <c:pt idx="271">
                  <c:v>1.355</c:v>
                </c:pt>
                <c:pt idx="272">
                  <c:v>1.36</c:v>
                </c:pt>
                <c:pt idx="273">
                  <c:v>1.365</c:v>
                </c:pt>
                <c:pt idx="274">
                  <c:v>1.37</c:v>
                </c:pt>
                <c:pt idx="275">
                  <c:v>1.375</c:v>
                </c:pt>
                <c:pt idx="276">
                  <c:v>1.38</c:v>
                </c:pt>
                <c:pt idx="277">
                  <c:v>1.385</c:v>
                </c:pt>
                <c:pt idx="278">
                  <c:v>1.39</c:v>
                </c:pt>
                <c:pt idx="279">
                  <c:v>1.395</c:v>
                </c:pt>
                <c:pt idx="280">
                  <c:v>1.4</c:v>
                </c:pt>
                <c:pt idx="281">
                  <c:v>1.405</c:v>
                </c:pt>
                <c:pt idx="282">
                  <c:v>1.41</c:v>
                </c:pt>
                <c:pt idx="283">
                  <c:v>1.415</c:v>
                </c:pt>
                <c:pt idx="284">
                  <c:v>1.42</c:v>
                </c:pt>
                <c:pt idx="285">
                  <c:v>1.425</c:v>
                </c:pt>
                <c:pt idx="286">
                  <c:v>1.43</c:v>
                </c:pt>
                <c:pt idx="287">
                  <c:v>1.4350000000000001</c:v>
                </c:pt>
                <c:pt idx="288">
                  <c:v>1.44</c:v>
                </c:pt>
                <c:pt idx="289">
                  <c:v>1.4450000000000001</c:v>
                </c:pt>
                <c:pt idx="290">
                  <c:v>1.45</c:v>
                </c:pt>
                <c:pt idx="291">
                  <c:v>1.4550000000000001</c:v>
                </c:pt>
                <c:pt idx="292">
                  <c:v>1.46</c:v>
                </c:pt>
                <c:pt idx="293">
                  <c:v>1.4650000000000001</c:v>
                </c:pt>
                <c:pt idx="294">
                  <c:v>1.47</c:v>
                </c:pt>
                <c:pt idx="295">
                  <c:v>1.4750000000000001</c:v>
                </c:pt>
                <c:pt idx="296">
                  <c:v>1.48</c:v>
                </c:pt>
                <c:pt idx="297">
                  <c:v>1.4850000000000001</c:v>
                </c:pt>
                <c:pt idx="298">
                  <c:v>1.49</c:v>
                </c:pt>
                <c:pt idx="299">
                  <c:v>1.4950000000000001</c:v>
                </c:pt>
                <c:pt idx="300">
                  <c:v>1.5</c:v>
                </c:pt>
                <c:pt idx="301">
                  <c:v>1.5049999999999999</c:v>
                </c:pt>
                <c:pt idx="302">
                  <c:v>1.51</c:v>
                </c:pt>
                <c:pt idx="303">
                  <c:v>1.5149999999999999</c:v>
                </c:pt>
                <c:pt idx="304">
                  <c:v>1.52</c:v>
                </c:pt>
                <c:pt idx="305">
                  <c:v>1.5249999999999999</c:v>
                </c:pt>
                <c:pt idx="306">
                  <c:v>1.53</c:v>
                </c:pt>
                <c:pt idx="307">
                  <c:v>1.5349999999999999</c:v>
                </c:pt>
                <c:pt idx="308">
                  <c:v>1.54</c:v>
                </c:pt>
                <c:pt idx="309">
                  <c:v>1.5449999999999999</c:v>
                </c:pt>
                <c:pt idx="310">
                  <c:v>1.55</c:v>
                </c:pt>
                <c:pt idx="311">
                  <c:v>1.5549999999999999</c:v>
                </c:pt>
                <c:pt idx="312">
                  <c:v>1.56</c:v>
                </c:pt>
                <c:pt idx="313">
                  <c:v>1.5649999999999999</c:v>
                </c:pt>
                <c:pt idx="314">
                  <c:v>1.57</c:v>
                </c:pt>
                <c:pt idx="315">
                  <c:v>1.575</c:v>
                </c:pt>
                <c:pt idx="316">
                  <c:v>1.58</c:v>
                </c:pt>
                <c:pt idx="317">
                  <c:v>1.585</c:v>
                </c:pt>
                <c:pt idx="318">
                  <c:v>1.59</c:v>
                </c:pt>
                <c:pt idx="319">
                  <c:v>1.595</c:v>
                </c:pt>
                <c:pt idx="320">
                  <c:v>1.6</c:v>
                </c:pt>
                <c:pt idx="321">
                  <c:v>1.605</c:v>
                </c:pt>
                <c:pt idx="322">
                  <c:v>1.61</c:v>
                </c:pt>
                <c:pt idx="323">
                  <c:v>1.615</c:v>
                </c:pt>
                <c:pt idx="324">
                  <c:v>1.62</c:v>
                </c:pt>
                <c:pt idx="325">
                  <c:v>1.625</c:v>
                </c:pt>
                <c:pt idx="326">
                  <c:v>1.63</c:v>
                </c:pt>
                <c:pt idx="327">
                  <c:v>1.635</c:v>
                </c:pt>
                <c:pt idx="328">
                  <c:v>1.64</c:v>
                </c:pt>
                <c:pt idx="329">
                  <c:v>1.645</c:v>
                </c:pt>
                <c:pt idx="330">
                  <c:v>1.65</c:v>
                </c:pt>
                <c:pt idx="331">
                  <c:v>1.655</c:v>
                </c:pt>
                <c:pt idx="332">
                  <c:v>1.66</c:v>
                </c:pt>
                <c:pt idx="333">
                  <c:v>1.665</c:v>
                </c:pt>
                <c:pt idx="334">
                  <c:v>1.67</c:v>
                </c:pt>
                <c:pt idx="335">
                  <c:v>1.675</c:v>
                </c:pt>
                <c:pt idx="336">
                  <c:v>1.68</c:v>
                </c:pt>
                <c:pt idx="337">
                  <c:v>1.6850000000000001</c:v>
                </c:pt>
                <c:pt idx="338">
                  <c:v>1.69</c:v>
                </c:pt>
                <c:pt idx="339">
                  <c:v>1.6950000000000001</c:v>
                </c:pt>
                <c:pt idx="340">
                  <c:v>1.7</c:v>
                </c:pt>
                <c:pt idx="341">
                  <c:v>1.7050000000000001</c:v>
                </c:pt>
                <c:pt idx="342">
                  <c:v>1.71</c:v>
                </c:pt>
                <c:pt idx="343">
                  <c:v>1.7150000000000001</c:v>
                </c:pt>
                <c:pt idx="344">
                  <c:v>1.72</c:v>
                </c:pt>
                <c:pt idx="345">
                  <c:v>1.7250000000000001</c:v>
                </c:pt>
                <c:pt idx="346">
                  <c:v>1.73</c:v>
                </c:pt>
                <c:pt idx="347">
                  <c:v>1.7350000000000001</c:v>
                </c:pt>
                <c:pt idx="348">
                  <c:v>1.74</c:v>
                </c:pt>
                <c:pt idx="349">
                  <c:v>1.7450000000000001</c:v>
                </c:pt>
                <c:pt idx="350">
                  <c:v>1.75</c:v>
                </c:pt>
                <c:pt idx="351">
                  <c:v>1.7549999999999999</c:v>
                </c:pt>
                <c:pt idx="352">
                  <c:v>1.76</c:v>
                </c:pt>
                <c:pt idx="353">
                  <c:v>1.7649999999999999</c:v>
                </c:pt>
                <c:pt idx="354">
                  <c:v>1.77</c:v>
                </c:pt>
                <c:pt idx="355">
                  <c:v>1.7749999999999999</c:v>
                </c:pt>
                <c:pt idx="356">
                  <c:v>1.78</c:v>
                </c:pt>
                <c:pt idx="357">
                  <c:v>1.7849999999999999</c:v>
                </c:pt>
                <c:pt idx="358">
                  <c:v>1.79</c:v>
                </c:pt>
                <c:pt idx="359">
                  <c:v>1.7949999999999999</c:v>
                </c:pt>
                <c:pt idx="360">
                  <c:v>1.8</c:v>
                </c:pt>
                <c:pt idx="361">
                  <c:v>1.8049999999999999</c:v>
                </c:pt>
                <c:pt idx="362">
                  <c:v>1.81</c:v>
                </c:pt>
                <c:pt idx="363">
                  <c:v>1.8149999999999999</c:v>
                </c:pt>
                <c:pt idx="364">
                  <c:v>1.82</c:v>
                </c:pt>
                <c:pt idx="365">
                  <c:v>1.825</c:v>
                </c:pt>
                <c:pt idx="366">
                  <c:v>1.83</c:v>
                </c:pt>
                <c:pt idx="367">
                  <c:v>1.835</c:v>
                </c:pt>
                <c:pt idx="368">
                  <c:v>1.84</c:v>
                </c:pt>
                <c:pt idx="369">
                  <c:v>1.845</c:v>
                </c:pt>
                <c:pt idx="370">
                  <c:v>1.85</c:v>
                </c:pt>
                <c:pt idx="371">
                  <c:v>1.855</c:v>
                </c:pt>
                <c:pt idx="372">
                  <c:v>1.86</c:v>
                </c:pt>
                <c:pt idx="373">
                  <c:v>1.865</c:v>
                </c:pt>
                <c:pt idx="374">
                  <c:v>1.87</c:v>
                </c:pt>
                <c:pt idx="375">
                  <c:v>1.875</c:v>
                </c:pt>
                <c:pt idx="376">
                  <c:v>1.88</c:v>
                </c:pt>
                <c:pt idx="377">
                  <c:v>1.885</c:v>
                </c:pt>
                <c:pt idx="378">
                  <c:v>1.89</c:v>
                </c:pt>
                <c:pt idx="379">
                  <c:v>1.895</c:v>
                </c:pt>
                <c:pt idx="380">
                  <c:v>1.9</c:v>
                </c:pt>
                <c:pt idx="381">
                  <c:v>1.905</c:v>
                </c:pt>
                <c:pt idx="382">
                  <c:v>1.91</c:v>
                </c:pt>
                <c:pt idx="383">
                  <c:v>1.915</c:v>
                </c:pt>
                <c:pt idx="384">
                  <c:v>1.92</c:v>
                </c:pt>
                <c:pt idx="385">
                  <c:v>1.925</c:v>
                </c:pt>
                <c:pt idx="386">
                  <c:v>1.93</c:v>
                </c:pt>
                <c:pt idx="387">
                  <c:v>1.9350000000000001</c:v>
                </c:pt>
                <c:pt idx="388">
                  <c:v>1.94</c:v>
                </c:pt>
                <c:pt idx="389">
                  <c:v>1.9450000000000001</c:v>
                </c:pt>
                <c:pt idx="390">
                  <c:v>1.95</c:v>
                </c:pt>
                <c:pt idx="391">
                  <c:v>1.9550000000000001</c:v>
                </c:pt>
                <c:pt idx="392">
                  <c:v>1.96</c:v>
                </c:pt>
                <c:pt idx="393">
                  <c:v>1.9650000000000001</c:v>
                </c:pt>
                <c:pt idx="394">
                  <c:v>1.97</c:v>
                </c:pt>
                <c:pt idx="395">
                  <c:v>1.9750000000000001</c:v>
                </c:pt>
                <c:pt idx="396">
                  <c:v>1.98</c:v>
                </c:pt>
                <c:pt idx="397">
                  <c:v>1.9850000000000001</c:v>
                </c:pt>
                <c:pt idx="398">
                  <c:v>1.99</c:v>
                </c:pt>
                <c:pt idx="399">
                  <c:v>1.9950000000000001</c:v>
                </c:pt>
                <c:pt idx="400">
                  <c:v>2</c:v>
                </c:pt>
                <c:pt idx="401">
                  <c:v>2.0049999999999999</c:v>
                </c:pt>
                <c:pt idx="402">
                  <c:v>2.0099999999999998</c:v>
                </c:pt>
                <c:pt idx="403">
                  <c:v>2.0150000000000001</c:v>
                </c:pt>
                <c:pt idx="404">
                  <c:v>2.02</c:v>
                </c:pt>
                <c:pt idx="405">
                  <c:v>2.0249999999999999</c:v>
                </c:pt>
                <c:pt idx="406">
                  <c:v>2.0299999999999998</c:v>
                </c:pt>
                <c:pt idx="407">
                  <c:v>2.0350000000000001</c:v>
                </c:pt>
                <c:pt idx="408">
                  <c:v>2.04</c:v>
                </c:pt>
                <c:pt idx="409">
                  <c:v>2.0449999999999999</c:v>
                </c:pt>
                <c:pt idx="410">
                  <c:v>2.0499999999999998</c:v>
                </c:pt>
                <c:pt idx="411">
                  <c:v>2.0550000000000002</c:v>
                </c:pt>
                <c:pt idx="412">
                  <c:v>2.06</c:v>
                </c:pt>
                <c:pt idx="413">
                  <c:v>2.0649999999999999</c:v>
                </c:pt>
                <c:pt idx="414">
                  <c:v>2.0699999999999998</c:v>
                </c:pt>
                <c:pt idx="415">
                  <c:v>2.0750000000000002</c:v>
                </c:pt>
                <c:pt idx="416">
                  <c:v>2.08</c:v>
                </c:pt>
                <c:pt idx="417">
                  <c:v>2.085</c:v>
                </c:pt>
                <c:pt idx="418">
                  <c:v>2.09</c:v>
                </c:pt>
                <c:pt idx="419">
                  <c:v>2.0950000000000002</c:v>
                </c:pt>
                <c:pt idx="420">
                  <c:v>2.1</c:v>
                </c:pt>
                <c:pt idx="421">
                  <c:v>2.105</c:v>
                </c:pt>
                <c:pt idx="422">
                  <c:v>2.11</c:v>
                </c:pt>
                <c:pt idx="423">
                  <c:v>2.1150000000000002</c:v>
                </c:pt>
                <c:pt idx="424">
                  <c:v>2.12</c:v>
                </c:pt>
                <c:pt idx="425">
                  <c:v>2.125</c:v>
                </c:pt>
                <c:pt idx="426">
                  <c:v>2.13</c:v>
                </c:pt>
                <c:pt idx="427">
                  <c:v>2.1349999999999998</c:v>
                </c:pt>
                <c:pt idx="428">
                  <c:v>2.14</c:v>
                </c:pt>
                <c:pt idx="429">
                  <c:v>2.145</c:v>
                </c:pt>
                <c:pt idx="430">
                  <c:v>2.15</c:v>
                </c:pt>
                <c:pt idx="431">
                  <c:v>2.1549999999999998</c:v>
                </c:pt>
                <c:pt idx="432">
                  <c:v>2.16</c:v>
                </c:pt>
                <c:pt idx="433">
                  <c:v>2.165</c:v>
                </c:pt>
                <c:pt idx="434">
                  <c:v>2.17</c:v>
                </c:pt>
                <c:pt idx="435">
                  <c:v>2.1749999999999998</c:v>
                </c:pt>
                <c:pt idx="436">
                  <c:v>2.1800000000000002</c:v>
                </c:pt>
                <c:pt idx="437">
                  <c:v>2.1850000000000001</c:v>
                </c:pt>
                <c:pt idx="438">
                  <c:v>2.19</c:v>
                </c:pt>
                <c:pt idx="439">
                  <c:v>2.1949999999999998</c:v>
                </c:pt>
                <c:pt idx="440">
                  <c:v>2.2000000000000002</c:v>
                </c:pt>
                <c:pt idx="441">
                  <c:v>2.2050000000000001</c:v>
                </c:pt>
                <c:pt idx="442">
                  <c:v>2.21</c:v>
                </c:pt>
                <c:pt idx="443">
                  <c:v>2.2149999999999999</c:v>
                </c:pt>
                <c:pt idx="444">
                  <c:v>2.2200000000000002</c:v>
                </c:pt>
                <c:pt idx="445">
                  <c:v>2.2250000000000001</c:v>
                </c:pt>
                <c:pt idx="446">
                  <c:v>2.23</c:v>
                </c:pt>
                <c:pt idx="447">
                  <c:v>2.2349999999999999</c:v>
                </c:pt>
                <c:pt idx="448">
                  <c:v>2.2400000000000002</c:v>
                </c:pt>
                <c:pt idx="449">
                  <c:v>2.2450000000000001</c:v>
                </c:pt>
                <c:pt idx="450">
                  <c:v>2.25</c:v>
                </c:pt>
                <c:pt idx="451">
                  <c:v>2.2549999999999999</c:v>
                </c:pt>
                <c:pt idx="452">
                  <c:v>2.2599999999999998</c:v>
                </c:pt>
                <c:pt idx="453">
                  <c:v>2.2650000000000001</c:v>
                </c:pt>
                <c:pt idx="454">
                  <c:v>2.27</c:v>
                </c:pt>
                <c:pt idx="455">
                  <c:v>2.2749999999999999</c:v>
                </c:pt>
                <c:pt idx="456">
                  <c:v>2.2799999999999998</c:v>
                </c:pt>
                <c:pt idx="457">
                  <c:v>2.2850000000000001</c:v>
                </c:pt>
                <c:pt idx="458">
                  <c:v>2.29</c:v>
                </c:pt>
                <c:pt idx="459">
                  <c:v>2.2949999999999999</c:v>
                </c:pt>
                <c:pt idx="460">
                  <c:v>2.2999999999999998</c:v>
                </c:pt>
                <c:pt idx="461">
                  <c:v>2.3050000000000002</c:v>
                </c:pt>
                <c:pt idx="462">
                  <c:v>2.31</c:v>
                </c:pt>
                <c:pt idx="463">
                  <c:v>2.3149999999999999</c:v>
                </c:pt>
                <c:pt idx="464">
                  <c:v>2.3199999999999998</c:v>
                </c:pt>
                <c:pt idx="465">
                  <c:v>2.3250000000000002</c:v>
                </c:pt>
                <c:pt idx="466">
                  <c:v>2.33</c:v>
                </c:pt>
                <c:pt idx="467">
                  <c:v>2.335</c:v>
                </c:pt>
                <c:pt idx="468">
                  <c:v>2.34</c:v>
                </c:pt>
                <c:pt idx="469">
                  <c:v>2.3450000000000002</c:v>
                </c:pt>
                <c:pt idx="470">
                  <c:v>2.35</c:v>
                </c:pt>
                <c:pt idx="471">
                  <c:v>2.355</c:v>
                </c:pt>
                <c:pt idx="472">
                  <c:v>2.36</c:v>
                </c:pt>
                <c:pt idx="473">
                  <c:v>2.3650000000000002</c:v>
                </c:pt>
                <c:pt idx="474">
                  <c:v>2.37</c:v>
                </c:pt>
                <c:pt idx="475">
                  <c:v>2.375</c:v>
                </c:pt>
                <c:pt idx="476">
                  <c:v>2.38</c:v>
                </c:pt>
                <c:pt idx="477">
                  <c:v>2.3849999999999998</c:v>
                </c:pt>
                <c:pt idx="478">
                  <c:v>2.39</c:v>
                </c:pt>
                <c:pt idx="479">
                  <c:v>2.395</c:v>
                </c:pt>
                <c:pt idx="480">
                  <c:v>2.4</c:v>
                </c:pt>
                <c:pt idx="481">
                  <c:v>2.4049999999999998</c:v>
                </c:pt>
                <c:pt idx="482">
                  <c:v>2.41</c:v>
                </c:pt>
                <c:pt idx="483">
                  <c:v>2.415</c:v>
                </c:pt>
                <c:pt idx="484">
                  <c:v>2.42</c:v>
                </c:pt>
                <c:pt idx="485">
                  <c:v>2.4249999999999998</c:v>
                </c:pt>
                <c:pt idx="486">
                  <c:v>2.4300000000000002</c:v>
                </c:pt>
                <c:pt idx="487">
                  <c:v>2.4350000000000001</c:v>
                </c:pt>
                <c:pt idx="488">
                  <c:v>2.44</c:v>
                </c:pt>
                <c:pt idx="489">
                  <c:v>2.4449999999999998</c:v>
                </c:pt>
                <c:pt idx="490">
                  <c:v>2.4500000000000002</c:v>
                </c:pt>
                <c:pt idx="491">
                  <c:v>2.4550000000000001</c:v>
                </c:pt>
                <c:pt idx="492">
                  <c:v>2.46</c:v>
                </c:pt>
                <c:pt idx="493">
                  <c:v>2.4649999999999999</c:v>
                </c:pt>
                <c:pt idx="494">
                  <c:v>2.4700000000000002</c:v>
                </c:pt>
                <c:pt idx="495">
                  <c:v>2.4750000000000001</c:v>
                </c:pt>
                <c:pt idx="496">
                  <c:v>2.48</c:v>
                </c:pt>
                <c:pt idx="497">
                  <c:v>2.4849999999999999</c:v>
                </c:pt>
                <c:pt idx="498">
                  <c:v>2.4900000000000002</c:v>
                </c:pt>
                <c:pt idx="499">
                  <c:v>2.4950000000000001</c:v>
                </c:pt>
                <c:pt idx="500">
                  <c:v>2.5</c:v>
                </c:pt>
                <c:pt idx="501">
                  <c:v>2.5049999999999999</c:v>
                </c:pt>
                <c:pt idx="502">
                  <c:v>2.5099999999999998</c:v>
                </c:pt>
                <c:pt idx="503">
                  <c:v>2.5150000000000001</c:v>
                </c:pt>
                <c:pt idx="504">
                  <c:v>2.52</c:v>
                </c:pt>
                <c:pt idx="505">
                  <c:v>2.5249999999999999</c:v>
                </c:pt>
                <c:pt idx="506">
                  <c:v>2.5299999999999998</c:v>
                </c:pt>
                <c:pt idx="507">
                  <c:v>2.5350000000000001</c:v>
                </c:pt>
                <c:pt idx="508">
                  <c:v>2.54</c:v>
                </c:pt>
                <c:pt idx="509">
                  <c:v>2.5449999999999999</c:v>
                </c:pt>
                <c:pt idx="510">
                  <c:v>2.5499999999999998</c:v>
                </c:pt>
                <c:pt idx="511">
                  <c:v>2.5550000000000002</c:v>
                </c:pt>
                <c:pt idx="512">
                  <c:v>2.56</c:v>
                </c:pt>
                <c:pt idx="513">
                  <c:v>2.5649999999999999</c:v>
                </c:pt>
                <c:pt idx="514">
                  <c:v>2.57</c:v>
                </c:pt>
                <c:pt idx="515">
                  <c:v>2.5750000000000002</c:v>
                </c:pt>
                <c:pt idx="516">
                  <c:v>2.58</c:v>
                </c:pt>
                <c:pt idx="517">
                  <c:v>2.585</c:v>
                </c:pt>
                <c:pt idx="518">
                  <c:v>2.59</c:v>
                </c:pt>
                <c:pt idx="519">
                  <c:v>2.5950000000000002</c:v>
                </c:pt>
                <c:pt idx="520">
                  <c:v>2.6</c:v>
                </c:pt>
                <c:pt idx="521">
                  <c:v>2.605</c:v>
                </c:pt>
                <c:pt idx="522">
                  <c:v>2.61</c:v>
                </c:pt>
                <c:pt idx="523">
                  <c:v>2.6150000000000002</c:v>
                </c:pt>
                <c:pt idx="524">
                  <c:v>2.62</c:v>
                </c:pt>
                <c:pt idx="525">
                  <c:v>2.625</c:v>
                </c:pt>
                <c:pt idx="526">
                  <c:v>2.63</c:v>
                </c:pt>
                <c:pt idx="527">
                  <c:v>2.6349999999999998</c:v>
                </c:pt>
                <c:pt idx="528">
                  <c:v>2.64</c:v>
                </c:pt>
                <c:pt idx="529">
                  <c:v>2.645</c:v>
                </c:pt>
                <c:pt idx="530">
                  <c:v>2.65</c:v>
                </c:pt>
                <c:pt idx="531">
                  <c:v>2.6549999999999998</c:v>
                </c:pt>
                <c:pt idx="532">
                  <c:v>2.66</c:v>
                </c:pt>
                <c:pt idx="533">
                  <c:v>2.665</c:v>
                </c:pt>
                <c:pt idx="534">
                  <c:v>2.67</c:v>
                </c:pt>
                <c:pt idx="535">
                  <c:v>2.6749999999999998</c:v>
                </c:pt>
                <c:pt idx="536">
                  <c:v>2.68</c:v>
                </c:pt>
                <c:pt idx="537">
                  <c:v>2.6850000000000001</c:v>
                </c:pt>
                <c:pt idx="538">
                  <c:v>2.69</c:v>
                </c:pt>
                <c:pt idx="539">
                  <c:v>2.6949999999999998</c:v>
                </c:pt>
                <c:pt idx="540">
                  <c:v>2.7</c:v>
                </c:pt>
                <c:pt idx="541">
                  <c:v>2.7050000000000001</c:v>
                </c:pt>
                <c:pt idx="542">
                  <c:v>2.71</c:v>
                </c:pt>
                <c:pt idx="543">
                  <c:v>2.7149999999999999</c:v>
                </c:pt>
                <c:pt idx="544">
                  <c:v>2.72</c:v>
                </c:pt>
                <c:pt idx="545">
                  <c:v>2.7250000000000001</c:v>
                </c:pt>
                <c:pt idx="546">
                  <c:v>2.73</c:v>
                </c:pt>
                <c:pt idx="547">
                  <c:v>2.7349999999999999</c:v>
                </c:pt>
                <c:pt idx="548">
                  <c:v>2.74</c:v>
                </c:pt>
                <c:pt idx="549">
                  <c:v>2.7450000000000001</c:v>
                </c:pt>
                <c:pt idx="550">
                  <c:v>2.75</c:v>
                </c:pt>
                <c:pt idx="551">
                  <c:v>2.7549999999999999</c:v>
                </c:pt>
                <c:pt idx="552">
                  <c:v>2.76</c:v>
                </c:pt>
                <c:pt idx="553">
                  <c:v>2.7650000000000001</c:v>
                </c:pt>
                <c:pt idx="554">
                  <c:v>2.77</c:v>
                </c:pt>
                <c:pt idx="555">
                  <c:v>2.7749999999999999</c:v>
                </c:pt>
                <c:pt idx="556">
                  <c:v>2.78</c:v>
                </c:pt>
                <c:pt idx="557">
                  <c:v>2.7850000000000001</c:v>
                </c:pt>
                <c:pt idx="558">
                  <c:v>2.79</c:v>
                </c:pt>
                <c:pt idx="559">
                  <c:v>2.7949999999999999</c:v>
                </c:pt>
                <c:pt idx="560">
                  <c:v>2.8</c:v>
                </c:pt>
                <c:pt idx="561">
                  <c:v>2.8050000000000002</c:v>
                </c:pt>
                <c:pt idx="562">
                  <c:v>2.81</c:v>
                </c:pt>
                <c:pt idx="563">
                  <c:v>2.8149999999999999</c:v>
                </c:pt>
                <c:pt idx="564">
                  <c:v>2.82</c:v>
                </c:pt>
                <c:pt idx="565">
                  <c:v>2.8250000000000002</c:v>
                </c:pt>
                <c:pt idx="566">
                  <c:v>2.83</c:v>
                </c:pt>
                <c:pt idx="567">
                  <c:v>2.835</c:v>
                </c:pt>
                <c:pt idx="568">
                  <c:v>2.84</c:v>
                </c:pt>
                <c:pt idx="569">
                  <c:v>2.8450000000000002</c:v>
                </c:pt>
                <c:pt idx="570">
                  <c:v>2.85</c:v>
                </c:pt>
                <c:pt idx="571">
                  <c:v>2.855</c:v>
                </c:pt>
                <c:pt idx="572">
                  <c:v>2.86</c:v>
                </c:pt>
                <c:pt idx="573">
                  <c:v>2.8650000000000002</c:v>
                </c:pt>
                <c:pt idx="574">
                  <c:v>2.87</c:v>
                </c:pt>
                <c:pt idx="575">
                  <c:v>2.875</c:v>
                </c:pt>
                <c:pt idx="576">
                  <c:v>2.88</c:v>
                </c:pt>
                <c:pt idx="577">
                  <c:v>2.8849999999999998</c:v>
                </c:pt>
                <c:pt idx="578">
                  <c:v>2.89</c:v>
                </c:pt>
                <c:pt idx="579">
                  <c:v>2.895</c:v>
                </c:pt>
                <c:pt idx="580">
                  <c:v>2.9</c:v>
                </c:pt>
                <c:pt idx="581">
                  <c:v>2.9049999999999998</c:v>
                </c:pt>
                <c:pt idx="582">
                  <c:v>2.91</c:v>
                </c:pt>
                <c:pt idx="583">
                  <c:v>2.915</c:v>
                </c:pt>
                <c:pt idx="584">
                  <c:v>2.92</c:v>
                </c:pt>
                <c:pt idx="585">
                  <c:v>2.9249999999999998</c:v>
                </c:pt>
                <c:pt idx="586">
                  <c:v>2.93</c:v>
                </c:pt>
                <c:pt idx="587">
                  <c:v>2.9350000000000001</c:v>
                </c:pt>
                <c:pt idx="588">
                  <c:v>2.94</c:v>
                </c:pt>
                <c:pt idx="589">
                  <c:v>2.9449999999999998</c:v>
                </c:pt>
                <c:pt idx="590">
                  <c:v>2.95</c:v>
                </c:pt>
                <c:pt idx="591">
                  <c:v>2.9550000000000001</c:v>
                </c:pt>
                <c:pt idx="592">
                  <c:v>2.96</c:v>
                </c:pt>
                <c:pt idx="593">
                  <c:v>2.9649999999999999</c:v>
                </c:pt>
                <c:pt idx="594">
                  <c:v>2.97</c:v>
                </c:pt>
                <c:pt idx="595">
                  <c:v>2.9750000000000001</c:v>
                </c:pt>
                <c:pt idx="596">
                  <c:v>2.98</c:v>
                </c:pt>
                <c:pt idx="597">
                  <c:v>2.9849999999999999</c:v>
                </c:pt>
                <c:pt idx="598">
                  <c:v>2.99</c:v>
                </c:pt>
                <c:pt idx="599">
                  <c:v>2.9950000000000001</c:v>
                </c:pt>
                <c:pt idx="600">
                  <c:v>3</c:v>
                </c:pt>
                <c:pt idx="601">
                  <c:v>3.0049999999999999</c:v>
                </c:pt>
                <c:pt idx="602">
                  <c:v>3.01</c:v>
                </c:pt>
                <c:pt idx="603">
                  <c:v>3.0150000000000001</c:v>
                </c:pt>
                <c:pt idx="604">
                  <c:v>3.02</c:v>
                </c:pt>
                <c:pt idx="605">
                  <c:v>3.0249999999999999</c:v>
                </c:pt>
                <c:pt idx="606">
                  <c:v>3.03</c:v>
                </c:pt>
                <c:pt idx="607">
                  <c:v>3.0350000000000001</c:v>
                </c:pt>
                <c:pt idx="608">
                  <c:v>3.04</c:v>
                </c:pt>
                <c:pt idx="609">
                  <c:v>3.0449999999999999</c:v>
                </c:pt>
                <c:pt idx="610">
                  <c:v>3.05</c:v>
                </c:pt>
                <c:pt idx="611">
                  <c:v>3.0550000000000002</c:v>
                </c:pt>
                <c:pt idx="612">
                  <c:v>3.06</c:v>
                </c:pt>
                <c:pt idx="613">
                  <c:v>3.0649999999999999</c:v>
                </c:pt>
                <c:pt idx="614">
                  <c:v>3.07</c:v>
                </c:pt>
                <c:pt idx="615">
                  <c:v>3.0750000000000002</c:v>
                </c:pt>
                <c:pt idx="616">
                  <c:v>3.08</c:v>
                </c:pt>
                <c:pt idx="617">
                  <c:v>3.085</c:v>
                </c:pt>
                <c:pt idx="618">
                  <c:v>3.09</c:v>
                </c:pt>
                <c:pt idx="619">
                  <c:v>3.0950000000000002</c:v>
                </c:pt>
                <c:pt idx="620">
                  <c:v>3.1</c:v>
                </c:pt>
                <c:pt idx="621">
                  <c:v>3.105</c:v>
                </c:pt>
                <c:pt idx="622">
                  <c:v>3.11</c:v>
                </c:pt>
                <c:pt idx="623">
                  <c:v>3.1150000000000002</c:v>
                </c:pt>
                <c:pt idx="624">
                  <c:v>3.12</c:v>
                </c:pt>
                <c:pt idx="625">
                  <c:v>3.125</c:v>
                </c:pt>
                <c:pt idx="626">
                  <c:v>3.13</c:v>
                </c:pt>
                <c:pt idx="627">
                  <c:v>3.1349999999999998</c:v>
                </c:pt>
                <c:pt idx="628">
                  <c:v>3.14</c:v>
                </c:pt>
                <c:pt idx="629">
                  <c:v>3.145</c:v>
                </c:pt>
                <c:pt idx="630">
                  <c:v>3.15</c:v>
                </c:pt>
                <c:pt idx="631">
                  <c:v>3.1549999999999998</c:v>
                </c:pt>
                <c:pt idx="632">
                  <c:v>3.16</c:v>
                </c:pt>
                <c:pt idx="633">
                  <c:v>3.165</c:v>
                </c:pt>
                <c:pt idx="634">
                  <c:v>3.17</c:v>
                </c:pt>
                <c:pt idx="635">
                  <c:v>3.1749999999999998</c:v>
                </c:pt>
                <c:pt idx="636">
                  <c:v>3.18</c:v>
                </c:pt>
                <c:pt idx="637">
                  <c:v>3.1850000000000001</c:v>
                </c:pt>
                <c:pt idx="638">
                  <c:v>3.19</c:v>
                </c:pt>
                <c:pt idx="639">
                  <c:v>3.1949999999999998</c:v>
                </c:pt>
                <c:pt idx="640">
                  <c:v>3.2</c:v>
                </c:pt>
                <c:pt idx="641">
                  <c:v>3.2050000000000001</c:v>
                </c:pt>
                <c:pt idx="642">
                  <c:v>3.21</c:v>
                </c:pt>
                <c:pt idx="643">
                  <c:v>3.2149999999999999</c:v>
                </c:pt>
                <c:pt idx="644">
                  <c:v>3.22</c:v>
                </c:pt>
                <c:pt idx="645">
                  <c:v>3.2250000000000001</c:v>
                </c:pt>
                <c:pt idx="646">
                  <c:v>3.23</c:v>
                </c:pt>
                <c:pt idx="647">
                  <c:v>3.2349999999999999</c:v>
                </c:pt>
                <c:pt idx="648">
                  <c:v>3.24</c:v>
                </c:pt>
                <c:pt idx="649">
                  <c:v>3.2450000000000001</c:v>
                </c:pt>
                <c:pt idx="650">
                  <c:v>3.25</c:v>
                </c:pt>
                <c:pt idx="651">
                  <c:v>3.2549999999999999</c:v>
                </c:pt>
                <c:pt idx="652">
                  <c:v>3.26</c:v>
                </c:pt>
                <c:pt idx="653">
                  <c:v>3.2650000000000001</c:v>
                </c:pt>
                <c:pt idx="654">
                  <c:v>3.27</c:v>
                </c:pt>
                <c:pt idx="655">
                  <c:v>3.2749999999999999</c:v>
                </c:pt>
                <c:pt idx="656">
                  <c:v>3.28</c:v>
                </c:pt>
                <c:pt idx="657">
                  <c:v>3.2850000000000001</c:v>
                </c:pt>
                <c:pt idx="658">
                  <c:v>3.29</c:v>
                </c:pt>
                <c:pt idx="659">
                  <c:v>3.2949999999999999</c:v>
                </c:pt>
                <c:pt idx="660">
                  <c:v>3.3</c:v>
                </c:pt>
                <c:pt idx="661">
                  <c:v>3.3050000000000002</c:v>
                </c:pt>
                <c:pt idx="662">
                  <c:v>3.31</c:v>
                </c:pt>
                <c:pt idx="663">
                  <c:v>3.3149999999999999</c:v>
                </c:pt>
                <c:pt idx="664">
                  <c:v>3.32</c:v>
                </c:pt>
                <c:pt idx="665">
                  <c:v>3.3250000000000002</c:v>
                </c:pt>
                <c:pt idx="666">
                  <c:v>3.33</c:v>
                </c:pt>
                <c:pt idx="667">
                  <c:v>3.335</c:v>
                </c:pt>
                <c:pt idx="668">
                  <c:v>3.34</c:v>
                </c:pt>
                <c:pt idx="669">
                  <c:v>3.3450000000000002</c:v>
                </c:pt>
                <c:pt idx="670">
                  <c:v>3.35</c:v>
                </c:pt>
                <c:pt idx="671">
                  <c:v>3.355</c:v>
                </c:pt>
                <c:pt idx="672">
                  <c:v>3.36</c:v>
                </c:pt>
                <c:pt idx="673">
                  <c:v>3.3650000000000002</c:v>
                </c:pt>
                <c:pt idx="674">
                  <c:v>3.37</c:v>
                </c:pt>
                <c:pt idx="675">
                  <c:v>3.375</c:v>
                </c:pt>
                <c:pt idx="676">
                  <c:v>3.38</c:v>
                </c:pt>
                <c:pt idx="677">
                  <c:v>3.3849999999999998</c:v>
                </c:pt>
                <c:pt idx="678">
                  <c:v>3.39</c:v>
                </c:pt>
                <c:pt idx="679">
                  <c:v>3.395</c:v>
                </c:pt>
                <c:pt idx="680">
                  <c:v>3.4</c:v>
                </c:pt>
                <c:pt idx="681">
                  <c:v>3.4049999999999998</c:v>
                </c:pt>
                <c:pt idx="682">
                  <c:v>3.41</c:v>
                </c:pt>
                <c:pt idx="683">
                  <c:v>3.415</c:v>
                </c:pt>
                <c:pt idx="684">
                  <c:v>3.42</c:v>
                </c:pt>
                <c:pt idx="685">
                  <c:v>3.4249999999999998</c:v>
                </c:pt>
                <c:pt idx="686">
                  <c:v>3.43</c:v>
                </c:pt>
                <c:pt idx="687">
                  <c:v>3.4350000000000001</c:v>
                </c:pt>
                <c:pt idx="688">
                  <c:v>3.44</c:v>
                </c:pt>
                <c:pt idx="689">
                  <c:v>3.4449999999999998</c:v>
                </c:pt>
                <c:pt idx="690">
                  <c:v>3.45</c:v>
                </c:pt>
                <c:pt idx="691">
                  <c:v>3.4550000000000001</c:v>
                </c:pt>
                <c:pt idx="692">
                  <c:v>3.46</c:v>
                </c:pt>
                <c:pt idx="693">
                  <c:v>3.4649999999999999</c:v>
                </c:pt>
                <c:pt idx="694">
                  <c:v>3.47</c:v>
                </c:pt>
                <c:pt idx="695">
                  <c:v>3.4750000000000001</c:v>
                </c:pt>
                <c:pt idx="696">
                  <c:v>3.48</c:v>
                </c:pt>
                <c:pt idx="697">
                  <c:v>3.4849999999999999</c:v>
                </c:pt>
                <c:pt idx="698">
                  <c:v>3.49</c:v>
                </c:pt>
                <c:pt idx="699">
                  <c:v>3.4950000000000001</c:v>
                </c:pt>
                <c:pt idx="700">
                  <c:v>3.5</c:v>
                </c:pt>
                <c:pt idx="701">
                  <c:v>3.5049999999999999</c:v>
                </c:pt>
                <c:pt idx="702">
                  <c:v>3.51</c:v>
                </c:pt>
                <c:pt idx="703">
                  <c:v>3.5150000000000001</c:v>
                </c:pt>
                <c:pt idx="704">
                  <c:v>3.52</c:v>
                </c:pt>
                <c:pt idx="705">
                  <c:v>3.5249999999999999</c:v>
                </c:pt>
                <c:pt idx="706">
                  <c:v>3.53</c:v>
                </c:pt>
                <c:pt idx="707">
                  <c:v>3.5350000000000001</c:v>
                </c:pt>
                <c:pt idx="708">
                  <c:v>3.54</c:v>
                </c:pt>
                <c:pt idx="709">
                  <c:v>3.5449999999999999</c:v>
                </c:pt>
                <c:pt idx="710">
                  <c:v>3.55</c:v>
                </c:pt>
                <c:pt idx="711">
                  <c:v>3.5550000000000002</c:v>
                </c:pt>
                <c:pt idx="712">
                  <c:v>3.56</c:v>
                </c:pt>
                <c:pt idx="713">
                  <c:v>3.5649999999999999</c:v>
                </c:pt>
                <c:pt idx="714">
                  <c:v>3.57</c:v>
                </c:pt>
                <c:pt idx="715">
                  <c:v>3.5750000000000002</c:v>
                </c:pt>
                <c:pt idx="716">
                  <c:v>3.58</c:v>
                </c:pt>
                <c:pt idx="717">
                  <c:v>3.585</c:v>
                </c:pt>
                <c:pt idx="718">
                  <c:v>3.59</c:v>
                </c:pt>
                <c:pt idx="719">
                  <c:v>3.5950000000000002</c:v>
                </c:pt>
                <c:pt idx="720">
                  <c:v>3.6</c:v>
                </c:pt>
                <c:pt idx="721">
                  <c:v>3.605</c:v>
                </c:pt>
                <c:pt idx="722">
                  <c:v>3.61</c:v>
                </c:pt>
                <c:pt idx="723">
                  <c:v>3.6150000000000002</c:v>
                </c:pt>
                <c:pt idx="724">
                  <c:v>3.62</c:v>
                </c:pt>
                <c:pt idx="725">
                  <c:v>3.625</c:v>
                </c:pt>
                <c:pt idx="726">
                  <c:v>3.63</c:v>
                </c:pt>
                <c:pt idx="727">
                  <c:v>3.6349999999999998</c:v>
                </c:pt>
                <c:pt idx="728">
                  <c:v>3.64</c:v>
                </c:pt>
                <c:pt idx="729">
                  <c:v>3.645</c:v>
                </c:pt>
                <c:pt idx="730">
                  <c:v>3.65</c:v>
                </c:pt>
                <c:pt idx="731">
                  <c:v>3.6549999999999998</c:v>
                </c:pt>
                <c:pt idx="732">
                  <c:v>3.66</c:v>
                </c:pt>
                <c:pt idx="733">
                  <c:v>3.665</c:v>
                </c:pt>
                <c:pt idx="734">
                  <c:v>3.67</c:v>
                </c:pt>
                <c:pt idx="735">
                  <c:v>3.6749999999999998</c:v>
                </c:pt>
                <c:pt idx="736">
                  <c:v>3.68</c:v>
                </c:pt>
                <c:pt idx="737">
                  <c:v>3.6850000000000001</c:v>
                </c:pt>
                <c:pt idx="738">
                  <c:v>3.69</c:v>
                </c:pt>
                <c:pt idx="739">
                  <c:v>3.6949999999999998</c:v>
                </c:pt>
                <c:pt idx="740">
                  <c:v>3.7</c:v>
                </c:pt>
                <c:pt idx="741">
                  <c:v>3.7050000000000001</c:v>
                </c:pt>
                <c:pt idx="742">
                  <c:v>3.71</c:v>
                </c:pt>
                <c:pt idx="743">
                  <c:v>3.7149999999999999</c:v>
                </c:pt>
                <c:pt idx="744">
                  <c:v>3.72</c:v>
                </c:pt>
                <c:pt idx="745">
                  <c:v>3.7250000000000001</c:v>
                </c:pt>
                <c:pt idx="746">
                  <c:v>3.73</c:v>
                </c:pt>
                <c:pt idx="747">
                  <c:v>3.7349999999999999</c:v>
                </c:pt>
                <c:pt idx="748">
                  <c:v>3.74</c:v>
                </c:pt>
                <c:pt idx="749">
                  <c:v>3.7450000000000001</c:v>
                </c:pt>
                <c:pt idx="750">
                  <c:v>3.75</c:v>
                </c:pt>
                <c:pt idx="751">
                  <c:v>3.7549999999999999</c:v>
                </c:pt>
                <c:pt idx="752">
                  <c:v>3.76</c:v>
                </c:pt>
                <c:pt idx="753">
                  <c:v>3.7650000000000001</c:v>
                </c:pt>
                <c:pt idx="754">
                  <c:v>3.77</c:v>
                </c:pt>
                <c:pt idx="755">
                  <c:v>3.7749999999999999</c:v>
                </c:pt>
                <c:pt idx="756">
                  <c:v>3.78</c:v>
                </c:pt>
                <c:pt idx="757">
                  <c:v>3.7850000000000001</c:v>
                </c:pt>
                <c:pt idx="758">
                  <c:v>3.79</c:v>
                </c:pt>
                <c:pt idx="759">
                  <c:v>3.7949999999999999</c:v>
                </c:pt>
                <c:pt idx="760">
                  <c:v>3.8</c:v>
                </c:pt>
                <c:pt idx="761">
                  <c:v>3.8050000000000002</c:v>
                </c:pt>
                <c:pt idx="762">
                  <c:v>3.81</c:v>
                </c:pt>
                <c:pt idx="763">
                  <c:v>3.8149999999999999</c:v>
                </c:pt>
                <c:pt idx="764">
                  <c:v>3.82</c:v>
                </c:pt>
                <c:pt idx="765">
                  <c:v>3.8250000000000002</c:v>
                </c:pt>
                <c:pt idx="766">
                  <c:v>3.83</c:v>
                </c:pt>
                <c:pt idx="767">
                  <c:v>3.835</c:v>
                </c:pt>
                <c:pt idx="768">
                  <c:v>3.84</c:v>
                </c:pt>
                <c:pt idx="769">
                  <c:v>3.8450000000000002</c:v>
                </c:pt>
                <c:pt idx="770">
                  <c:v>3.85</c:v>
                </c:pt>
                <c:pt idx="771">
                  <c:v>3.855</c:v>
                </c:pt>
                <c:pt idx="772">
                  <c:v>3.86</c:v>
                </c:pt>
                <c:pt idx="773">
                  <c:v>3.8650000000000002</c:v>
                </c:pt>
                <c:pt idx="774">
                  <c:v>3.87</c:v>
                </c:pt>
                <c:pt idx="775">
                  <c:v>3.875</c:v>
                </c:pt>
                <c:pt idx="776">
                  <c:v>3.88</c:v>
                </c:pt>
                <c:pt idx="777">
                  <c:v>3.8849999999999998</c:v>
                </c:pt>
                <c:pt idx="778">
                  <c:v>3.89</c:v>
                </c:pt>
                <c:pt idx="779">
                  <c:v>3.895</c:v>
                </c:pt>
                <c:pt idx="780">
                  <c:v>3.9</c:v>
                </c:pt>
                <c:pt idx="781">
                  <c:v>3.9049999999999998</c:v>
                </c:pt>
                <c:pt idx="782">
                  <c:v>3.91</c:v>
                </c:pt>
                <c:pt idx="783">
                  <c:v>3.915</c:v>
                </c:pt>
                <c:pt idx="784">
                  <c:v>3.92</c:v>
                </c:pt>
                <c:pt idx="785">
                  <c:v>3.9249999999999998</c:v>
                </c:pt>
                <c:pt idx="786">
                  <c:v>3.93</c:v>
                </c:pt>
                <c:pt idx="787">
                  <c:v>3.9350000000000001</c:v>
                </c:pt>
                <c:pt idx="788">
                  <c:v>3.94</c:v>
                </c:pt>
                <c:pt idx="789">
                  <c:v>3.9449999999999998</c:v>
                </c:pt>
                <c:pt idx="790">
                  <c:v>3.95</c:v>
                </c:pt>
                <c:pt idx="791">
                  <c:v>3.9550000000000001</c:v>
                </c:pt>
                <c:pt idx="792">
                  <c:v>3.96</c:v>
                </c:pt>
                <c:pt idx="793">
                  <c:v>3.9649999999999999</c:v>
                </c:pt>
                <c:pt idx="794">
                  <c:v>3.97</c:v>
                </c:pt>
                <c:pt idx="795">
                  <c:v>3.9750000000000001</c:v>
                </c:pt>
                <c:pt idx="796">
                  <c:v>3.98</c:v>
                </c:pt>
                <c:pt idx="797">
                  <c:v>3.9849999999999999</c:v>
                </c:pt>
                <c:pt idx="798">
                  <c:v>3.99</c:v>
                </c:pt>
                <c:pt idx="799">
                  <c:v>3.9950000000000001</c:v>
                </c:pt>
                <c:pt idx="800">
                  <c:v>4</c:v>
                </c:pt>
                <c:pt idx="801">
                  <c:v>4.0049999999999999</c:v>
                </c:pt>
                <c:pt idx="802">
                  <c:v>4.01</c:v>
                </c:pt>
                <c:pt idx="803">
                  <c:v>4.0149999999999997</c:v>
                </c:pt>
                <c:pt idx="804">
                  <c:v>4.0199999999999996</c:v>
                </c:pt>
                <c:pt idx="805">
                  <c:v>4.0250000000000004</c:v>
                </c:pt>
                <c:pt idx="806">
                  <c:v>4.03</c:v>
                </c:pt>
                <c:pt idx="807">
                  <c:v>4.0350000000000001</c:v>
                </c:pt>
                <c:pt idx="808">
                  <c:v>4.04</c:v>
                </c:pt>
                <c:pt idx="809">
                  <c:v>4.0449999999999999</c:v>
                </c:pt>
                <c:pt idx="810">
                  <c:v>4.05</c:v>
                </c:pt>
                <c:pt idx="811">
                  <c:v>4.0549999999999997</c:v>
                </c:pt>
                <c:pt idx="812">
                  <c:v>4.0599999999999996</c:v>
                </c:pt>
                <c:pt idx="813">
                  <c:v>4.0650000000000004</c:v>
                </c:pt>
                <c:pt idx="814">
                  <c:v>4.07</c:v>
                </c:pt>
                <c:pt idx="815">
                  <c:v>4.0750000000000002</c:v>
                </c:pt>
                <c:pt idx="816">
                  <c:v>4.08</c:v>
                </c:pt>
                <c:pt idx="817">
                  <c:v>4.085</c:v>
                </c:pt>
                <c:pt idx="818">
                  <c:v>4.09</c:v>
                </c:pt>
                <c:pt idx="819">
                  <c:v>4.0949999999999998</c:v>
                </c:pt>
                <c:pt idx="820">
                  <c:v>4.0999999999999996</c:v>
                </c:pt>
                <c:pt idx="821">
                  <c:v>4.1050000000000004</c:v>
                </c:pt>
                <c:pt idx="822">
                  <c:v>4.1100000000000003</c:v>
                </c:pt>
                <c:pt idx="823">
                  <c:v>4.1150000000000002</c:v>
                </c:pt>
                <c:pt idx="824">
                  <c:v>4.12</c:v>
                </c:pt>
                <c:pt idx="825">
                  <c:v>4.125</c:v>
                </c:pt>
                <c:pt idx="826">
                  <c:v>4.13</c:v>
                </c:pt>
                <c:pt idx="827">
                  <c:v>4.1349999999999998</c:v>
                </c:pt>
                <c:pt idx="828">
                  <c:v>4.1399999999999997</c:v>
                </c:pt>
                <c:pt idx="829">
                  <c:v>4.1449999999999996</c:v>
                </c:pt>
                <c:pt idx="830">
                  <c:v>4.1500000000000004</c:v>
                </c:pt>
                <c:pt idx="831">
                  <c:v>4.1550000000000002</c:v>
                </c:pt>
                <c:pt idx="832">
                  <c:v>4.16</c:v>
                </c:pt>
                <c:pt idx="833">
                  <c:v>4.165</c:v>
                </c:pt>
                <c:pt idx="834">
                  <c:v>4.17</c:v>
                </c:pt>
                <c:pt idx="835">
                  <c:v>4.1749999999999998</c:v>
                </c:pt>
                <c:pt idx="836">
                  <c:v>4.18</c:v>
                </c:pt>
                <c:pt idx="837">
                  <c:v>4.1849999999999996</c:v>
                </c:pt>
                <c:pt idx="838">
                  <c:v>4.1900000000000004</c:v>
                </c:pt>
                <c:pt idx="839">
                  <c:v>4.1950000000000003</c:v>
                </c:pt>
                <c:pt idx="840">
                  <c:v>4.2</c:v>
                </c:pt>
                <c:pt idx="841">
                  <c:v>4.2050000000000001</c:v>
                </c:pt>
                <c:pt idx="842">
                  <c:v>4.21</c:v>
                </c:pt>
                <c:pt idx="843">
                  <c:v>4.2149999999999999</c:v>
                </c:pt>
                <c:pt idx="844">
                  <c:v>4.22</c:v>
                </c:pt>
                <c:pt idx="845">
                  <c:v>4.2249999999999996</c:v>
                </c:pt>
                <c:pt idx="846">
                  <c:v>4.2300000000000004</c:v>
                </c:pt>
                <c:pt idx="847">
                  <c:v>4.2350000000000003</c:v>
                </c:pt>
                <c:pt idx="848">
                  <c:v>4.24</c:v>
                </c:pt>
                <c:pt idx="849">
                  <c:v>4.2450000000000001</c:v>
                </c:pt>
                <c:pt idx="850">
                  <c:v>4.25</c:v>
                </c:pt>
                <c:pt idx="851">
                  <c:v>4.2549999999999999</c:v>
                </c:pt>
                <c:pt idx="852">
                  <c:v>4.26</c:v>
                </c:pt>
                <c:pt idx="853">
                  <c:v>4.2649999999999997</c:v>
                </c:pt>
                <c:pt idx="854">
                  <c:v>4.2699999999999996</c:v>
                </c:pt>
                <c:pt idx="855">
                  <c:v>4.2750000000000004</c:v>
                </c:pt>
                <c:pt idx="856">
                  <c:v>4.28</c:v>
                </c:pt>
                <c:pt idx="857">
                  <c:v>4.2850000000000001</c:v>
                </c:pt>
                <c:pt idx="858">
                  <c:v>4.29</c:v>
                </c:pt>
                <c:pt idx="859">
                  <c:v>4.2949999999999999</c:v>
                </c:pt>
                <c:pt idx="860">
                  <c:v>4.3</c:v>
                </c:pt>
                <c:pt idx="861">
                  <c:v>4.3049999999999997</c:v>
                </c:pt>
                <c:pt idx="862">
                  <c:v>4.3099999999999996</c:v>
                </c:pt>
                <c:pt idx="863">
                  <c:v>4.3150000000000004</c:v>
                </c:pt>
                <c:pt idx="864">
                  <c:v>4.32</c:v>
                </c:pt>
                <c:pt idx="865">
                  <c:v>4.3250000000000002</c:v>
                </c:pt>
                <c:pt idx="866">
                  <c:v>4.33</c:v>
                </c:pt>
                <c:pt idx="867">
                  <c:v>4.335</c:v>
                </c:pt>
                <c:pt idx="868">
                  <c:v>4.34</c:v>
                </c:pt>
                <c:pt idx="869">
                  <c:v>4.3449999999999998</c:v>
                </c:pt>
                <c:pt idx="870">
                  <c:v>4.3499999999999996</c:v>
                </c:pt>
                <c:pt idx="871">
                  <c:v>4.3550000000000004</c:v>
                </c:pt>
                <c:pt idx="872">
                  <c:v>4.3600000000000003</c:v>
                </c:pt>
                <c:pt idx="873">
                  <c:v>4.3650000000000002</c:v>
                </c:pt>
                <c:pt idx="874">
                  <c:v>4.37</c:v>
                </c:pt>
                <c:pt idx="875">
                  <c:v>4.375</c:v>
                </c:pt>
                <c:pt idx="876">
                  <c:v>4.38</c:v>
                </c:pt>
                <c:pt idx="877">
                  <c:v>4.3849999999999998</c:v>
                </c:pt>
                <c:pt idx="878">
                  <c:v>4.3899999999999997</c:v>
                </c:pt>
                <c:pt idx="879">
                  <c:v>4.3949999999999996</c:v>
                </c:pt>
                <c:pt idx="880">
                  <c:v>4.4000000000000004</c:v>
                </c:pt>
                <c:pt idx="881">
                  <c:v>4.4050000000000002</c:v>
                </c:pt>
                <c:pt idx="882">
                  <c:v>4.41</c:v>
                </c:pt>
                <c:pt idx="883">
                  <c:v>4.415</c:v>
                </c:pt>
                <c:pt idx="884">
                  <c:v>4.42</c:v>
                </c:pt>
                <c:pt idx="885">
                  <c:v>4.4249999999999998</c:v>
                </c:pt>
                <c:pt idx="886">
                  <c:v>4.43</c:v>
                </c:pt>
                <c:pt idx="887">
                  <c:v>4.4349999999999996</c:v>
                </c:pt>
                <c:pt idx="888">
                  <c:v>4.4400000000000004</c:v>
                </c:pt>
                <c:pt idx="889">
                  <c:v>4.4450000000000003</c:v>
                </c:pt>
                <c:pt idx="890">
                  <c:v>4.45</c:v>
                </c:pt>
                <c:pt idx="891">
                  <c:v>4.4550000000000001</c:v>
                </c:pt>
                <c:pt idx="892">
                  <c:v>4.46</c:v>
                </c:pt>
                <c:pt idx="893">
                  <c:v>4.4649999999999999</c:v>
                </c:pt>
                <c:pt idx="894">
                  <c:v>4.47</c:v>
                </c:pt>
                <c:pt idx="895">
                  <c:v>4.4749999999999996</c:v>
                </c:pt>
                <c:pt idx="896">
                  <c:v>4.4800000000000004</c:v>
                </c:pt>
                <c:pt idx="897">
                  <c:v>4.4850000000000003</c:v>
                </c:pt>
                <c:pt idx="898">
                  <c:v>4.49</c:v>
                </c:pt>
                <c:pt idx="899">
                  <c:v>4.4950000000000001</c:v>
                </c:pt>
                <c:pt idx="900">
                  <c:v>4.5</c:v>
                </c:pt>
                <c:pt idx="901">
                  <c:v>4.5049999999999999</c:v>
                </c:pt>
                <c:pt idx="902">
                  <c:v>4.51</c:v>
                </c:pt>
                <c:pt idx="903">
                  <c:v>4.5149999999999997</c:v>
                </c:pt>
                <c:pt idx="904">
                  <c:v>4.5199999999999996</c:v>
                </c:pt>
                <c:pt idx="905">
                  <c:v>4.5250000000000004</c:v>
                </c:pt>
                <c:pt idx="906">
                  <c:v>4.53</c:v>
                </c:pt>
                <c:pt idx="907">
                  <c:v>4.5350000000000001</c:v>
                </c:pt>
                <c:pt idx="908">
                  <c:v>4.54</c:v>
                </c:pt>
                <c:pt idx="909">
                  <c:v>4.5449999999999999</c:v>
                </c:pt>
                <c:pt idx="910">
                  <c:v>4.55</c:v>
                </c:pt>
                <c:pt idx="911">
                  <c:v>4.5549999999999997</c:v>
                </c:pt>
                <c:pt idx="912">
                  <c:v>4.5599999999999996</c:v>
                </c:pt>
                <c:pt idx="913">
                  <c:v>4.5650000000000004</c:v>
                </c:pt>
                <c:pt idx="914">
                  <c:v>4.57</c:v>
                </c:pt>
                <c:pt idx="915">
                  <c:v>4.5750000000000002</c:v>
                </c:pt>
                <c:pt idx="916">
                  <c:v>4.58</c:v>
                </c:pt>
                <c:pt idx="917">
                  <c:v>4.585</c:v>
                </c:pt>
                <c:pt idx="918">
                  <c:v>4.59</c:v>
                </c:pt>
                <c:pt idx="919">
                  <c:v>4.5949999999999998</c:v>
                </c:pt>
                <c:pt idx="920">
                  <c:v>4.5999999999999996</c:v>
                </c:pt>
                <c:pt idx="921">
                  <c:v>4.6050000000000004</c:v>
                </c:pt>
                <c:pt idx="922">
                  <c:v>4.6100000000000003</c:v>
                </c:pt>
                <c:pt idx="923">
                  <c:v>4.6150000000000002</c:v>
                </c:pt>
                <c:pt idx="924">
                  <c:v>4.62</c:v>
                </c:pt>
                <c:pt idx="925">
                  <c:v>4.625</c:v>
                </c:pt>
                <c:pt idx="926">
                  <c:v>4.63</c:v>
                </c:pt>
                <c:pt idx="927">
                  <c:v>4.6349999999999998</c:v>
                </c:pt>
                <c:pt idx="928">
                  <c:v>4.6399999999999997</c:v>
                </c:pt>
                <c:pt idx="929">
                  <c:v>4.6449999999999996</c:v>
                </c:pt>
                <c:pt idx="930">
                  <c:v>4.6500000000000004</c:v>
                </c:pt>
                <c:pt idx="931">
                  <c:v>4.6550000000000002</c:v>
                </c:pt>
                <c:pt idx="932">
                  <c:v>4.66</c:v>
                </c:pt>
                <c:pt idx="933">
                  <c:v>4.665</c:v>
                </c:pt>
                <c:pt idx="934">
                  <c:v>4.67</c:v>
                </c:pt>
                <c:pt idx="935">
                  <c:v>4.6749999999999998</c:v>
                </c:pt>
                <c:pt idx="936">
                  <c:v>4.68</c:v>
                </c:pt>
                <c:pt idx="937">
                  <c:v>4.6849999999999996</c:v>
                </c:pt>
                <c:pt idx="938">
                  <c:v>4.6900000000000004</c:v>
                </c:pt>
                <c:pt idx="939">
                  <c:v>4.6950000000000003</c:v>
                </c:pt>
                <c:pt idx="940">
                  <c:v>4.7</c:v>
                </c:pt>
                <c:pt idx="941">
                  <c:v>4.7050000000000001</c:v>
                </c:pt>
                <c:pt idx="942">
                  <c:v>4.71</c:v>
                </c:pt>
                <c:pt idx="943">
                  <c:v>4.7149999999999999</c:v>
                </c:pt>
                <c:pt idx="944">
                  <c:v>4.72</c:v>
                </c:pt>
                <c:pt idx="945">
                  <c:v>4.7249999999999996</c:v>
                </c:pt>
                <c:pt idx="946">
                  <c:v>4.7300000000000004</c:v>
                </c:pt>
                <c:pt idx="947">
                  <c:v>4.7350000000000003</c:v>
                </c:pt>
                <c:pt idx="948">
                  <c:v>4.74</c:v>
                </c:pt>
                <c:pt idx="949">
                  <c:v>4.7450000000000001</c:v>
                </c:pt>
                <c:pt idx="950">
                  <c:v>4.75</c:v>
                </c:pt>
                <c:pt idx="951">
                  <c:v>4.7549999999999999</c:v>
                </c:pt>
                <c:pt idx="952">
                  <c:v>4.76</c:v>
                </c:pt>
                <c:pt idx="953">
                  <c:v>4.7649999999999997</c:v>
                </c:pt>
                <c:pt idx="954">
                  <c:v>4.7699999999999996</c:v>
                </c:pt>
                <c:pt idx="955">
                  <c:v>4.7750000000000004</c:v>
                </c:pt>
                <c:pt idx="956">
                  <c:v>4.78</c:v>
                </c:pt>
                <c:pt idx="957">
                  <c:v>4.7850000000000001</c:v>
                </c:pt>
                <c:pt idx="958">
                  <c:v>4.79</c:v>
                </c:pt>
                <c:pt idx="959">
                  <c:v>4.7949999999999999</c:v>
                </c:pt>
                <c:pt idx="960">
                  <c:v>4.8</c:v>
                </c:pt>
                <c:pt idx="961">
                  <c:v>4.8049999999999997</c:v>
                </c:pt>
                <c:pt idx="962">
                  <c:v>4.8099999999999996</c:v>
                </c:pt>
                <c:pt idx="963">
                  <c:v>4.8150000000000004</c:v>
                </c:pt>
                <c:pt idx="964">
                  <c:v>4.82</c:v>
                </c:pt>
                <c:pt idx="965">
                  <c:v>4.8250000000000002</c:v>
                </c:pt>
                <c:pt idx="966">
                  <c:v>4.83</c:v>
                </c:pt>
                <c:pt idx="967">
                  <c:v>4.835</c:v>
                </c:pt>
                <c:pt idx="968">
                  <c:v>4.84</c:v>
                </c:pt>
                <c:pt idx="969">
                  <c:v>4.8449999999999998</c:v>
                </c:pt>
                <c:pt idx="970">
                  <c:v>4.8499999999999996</c:v>
                </c:pt>
                <c:pt idx="971">
                  <c:v>4.8550000000000004</c:v>
                </c:pt>
                <c:pt idx="972">
                  <c:v>4.8600000000000003</c:v>
                </c:pt>
                <c:pt idx="973">
                  <c:v>4.8650000000000002</c:v>
                </c:pt>
                <c:pt idx="974">
                  <c:v>4.87</c:v>
                </c:pt>
                <c:pt idx="975">
                  <c:v>4.875</c:v>
                </c:pt>
                <c:pt idx="976">
                  <c:v>4.88</c:v>
                </c:pt>
                <c:pt idx="977">
                  <c:v>4.8849999999999998</c:v>
                </c:pt>
                <c:pt idx="978">
                  <c:v>4.8899999999999997</c:v>
                </c:pt>
                <c:pt idx="979">
                  <c:v>4.8949999999999996</c:v>
                </c:pt>
                <c:pt idx="980">
                  <c:v>4.9000000000000004</c:v>
                </c:pt>
                <c:pt idx="981">
                  <c:v>4.9050000000000002</c:v>
                </c:pt>
                <c:pt idx="982">
                  <c:v>4.91</c:v>
                </c:pt>
                <c:pt idx="983">
                  <c:v>4.915</c:v>
                </c:pt>
                <c:pt idx="984">
                  <c:v>4.92</c:v>
                </c:pt>
                <c:pt idx="985">
                  <c:v>4.9249999999999998</c:v>
                </c:pt>
                <c:pt idx="986">
                  <c:v>4.93</c:v>
                </c:pt>
                <c:pt idx="987">
                  <c:v>4.9349999999999996</c:v>
                </c:pt>
                <c:pt idx="988">
                  <c:v>4.9400000000000004</c:v>
                </c:pt>
                <c:pt idx="989">
                  <c:v>4.9450000000000003</c:v>
                </c:pt>
                <c:pt idx="990">
                  <c:v>4.95</c:v>
                </c:pt>
                <c:pt idx="991">
                  <c:v>4.9550000000000001</c:v>
                </c:pt>
                <c:pt idx="992">
                  <c:v>4.96</c:v>
                </c:pt>
                <c:pt idx="993">
                  <c:v>4.9649999999999999</c:v>
                </c:pt>
                <c:pt idx="994">
                  <c:v>4.97</c:v>
                </c:pt>
                <c:pt idx="995">
                  <c:v>4.9749999999999996</c:v>
                </c:pt>
                <c:pt idx="996">
                  <c:v>4.9800000000000004</c:v>
                </c:pt>
                <c:pt idx="997">
                  <c:v>4.9850000000000003</c:v>
                </c:pt>
                <c:pt idx="998">
                  <c:v>4.99</c:v>
                </c:pt>
                <c:pt idx="999">
                  <c:v>4.9950000000000001</c:v>
                </c:pt>
                <c:pt idx="1000">
                  <c:v>5</c:v>
                </c:pt>
                <c:pt idx="1001">
                  <c:v>5.0049999999999999</c:v>
                </c:pt>
                <c:pt idx="1002">
                  <c:v>5.01</c:v>
                </c:pt>
                <c:pt idx="1003">
                  <c:v>5.0149999999999997</c:v>
                </c:pt>
                <c:pt idx="1004">
                  <c:v>5.0199999999999996</c:v>
                </c:pt>
                <c:pt idx="1005">
                  <c:v>5.0250000000000004</c:v>
                </c:pt>
                <c:pt idx="1006">
                  <c:v>5.03</c:v>
                </c:pt>
                <c:pt idx="1007">
                  <c:v>5.0350000000000001</c:v>
                </c:pt>
                <c:pt idx="1008">
                  <c:v>5.04</c:v>
                </c:pt>
                <c:pt idx="1009">
                  <c:v>5.0449999999999999</c:v>
                </c:pt>
                <c:pt idx="1010">
                  <c:v>5.05</c:v>
                </c:pt>
                <c:pt idx="1011">
                  <c:v>5.0549999999999997</c:v>
                </c:pt>
                <c:pt idx="1012">
                  <c:v>5.0599999999999996</c:v>
                </c:pt>
                <c:pt idx="1013">
                  <c:v>5.0650000000000004</c:v>
                </c:pt>
                <c:pt idx="1014">
                  <c:v>5.07</c:v>
                </c:pt>
                <c:pt idx="1015">
                  <c:v>5.0750000000000002</c:v>
                </c:pt>
                <c:pt idx="1016">
                  <c:v>5.08</c:v>
                </c:pt>
                <c:pt idx="1017">
                  <c:v>5.085</c:v>
                </c:pt>
                <c:pt idx="1018">
                  <c:v>5.09</c:v>
                </c:pt>
                <c:pt idx="1019">
                  <c:v>5.0949999999999998</c:v>
                </c:pt>
                <c:pt idx="1020">
                  <c:v>5.0999999999999996</c:v>
                </c:pt>
                <c:pt idx="1021">
                  <c:v>5.1050000000000004</c:v>
                </c:pt>
                <c:pt idx="1022">
                  <c:v>5.1100000000000003</c:v>
                </c:pt>
                <c:pt idx="1023">
                  <c:v>5.1150000000000002</c:v>
                </c:pt>
                <c:pt idx="1024">
                  <c:v>5.12</c:v>
                </c:pt>
                <c:pt idx="1025">
                  <c:v>5.125</c:v>
                </c:pt>
                <c:pt idx="1026">
                  <c:v>5.13</c:v>
                </c:pt>
                <c:pt idx="1027">
                  <c:v>5.1349999999999998</c:v>
                </c:pt>
                <c:pt idx="1028">
                  <c:v>5.14</c:v>
                </c:pt>
                <c:pt idx="1029">
                  <c:v>5.1449999999999996</c:v>
                </c:pt>
                <c:pt idx="1030">
                  <c:v>5.15</c:v>
                </c:pt>
                <c:pt idx="1031">
                  <c:v>5.1550000000000002</c:v>
                </c:pt>
                <c:pt idx="1032">
                  <c:v>5.16</c:v>
                </c:pt>
                <c:pt idx="1033">
                  <c:v>5.165</c:v>
                </c:pt>
                <c:pt idx="1034">
                  <c:v>5.17</c:v>
                </c:pt>
                <c:pt idx="1035">
                  <c:v>5.1749999999999998</c:v>
                </c:pt>
                <c:pt idx="1036">
                  <c:v>5.18</c:v>
                </c:pt>
                <c:pt idx="1037">
                  <c:v>5.1849999999999996</c:v>
                </c:pt>
                <c:pt idx="1038">
                  <c:v>5.19</c:v>
                </c:pt>
                <c:pt idx="1039">
                  <c:v>5.1950000000000003</c:v>
                </c:pt>
                <c:pt idx="1040">
                  <c:v>5.2</c:v>
                </c:pt>
                <c:pt idx="1041">
                  <c:v>5.2050000000000001</c:v>
                </c:pt>
                <c:pt idx="1042">
                  <c:v>5.21</c:v>
                </c:pt>
                <c:pt idx="1043">
                  <c:v>5.2149999999999999</c:v>
                </c:pt>
                <c:pt idx="1044">
                  <c:v>5.22</c:v>
                </c:pt>
                <c:pt idx="1045">
                  <c:v>5.2249999999999996</c:v>
                </c:pt>
                <c:pt idx="1046">
                  <c:v>5.23</c:v>
                </c:pt>
                <c:pt idx="1047">
                  <c:v>5.2350000000000003</c:v>
                </c:pt>
                <c:pt idx="1048">
                  <c:v>5.24</c:v>
                </c:pt>
                <c:pt idx="1049">
                  <c:v>5.2450000000000001</c:v>
                </c:pt>
                <c:pt idx="1050">
                  <c:v>5.25</c:v>
                </c:pt>
                <c:pt idx="1051">
                  <c:v>5.2549999999999999</c:v>
                </c:pt>
                <c:pt idx="1052">
                  <c:v>5.26</c:v>
                </c:pt>
                <c:pt idx="1053">
                  <c:v>5.2649999999999997</c:v>
                </c:pt>
                <c:pt idx="1054">
                  <c:v>5.27</c:v>
                </c:pt>
                <c:pt idx="1055">
                  <c:v>5.2750000000000004</c:v>
                </c:pt>
                <c:pt idx="1056">
                  <c:v>5.28</c:v>
                </c:pt>
                <c:pt idx="1057">
                  <c:v>5.2850000000000001</c:v>
                </c:pt>
                <c:pt idx="1058">
                  <c:v>5.29</c:v>
                </c:pt>
                <c:pt idx="1059">
                  <c:v>5.2949999999999999</c:v>
                </c:pt>
                <c:pt idx="1060">
                  <c:v>5.3</c:v>
                </c:pt>
                <c:pt idx="1061">
                  <c:v>5.3049999999999997</c:v>
                </c:pt>
                <c:pt idx="1062">
                  <c:v>5.31</c:v>
                </c:pt>
                <c:pt idx="1063">
                  <c:v>5.3150000000000004</c:v>
                </c:pt>
                <c:pt idx="1064">
                  <c:v>5.32</c:v>
                </c:pt>
                <c:pt idx="1065">
                  <c:v>5.3250000000000002</c:v>
                </c:pt>
                <c:pt idx="1066">
                  <c:v>5.33</c:v>
                </c:pt>
                <c:pt idx="1067">
                  <c:v>5.335</c:v>
                </c:pt>
                <c:pt idx="1068">
                  <c:v>5.34</c:v>
                </c:pt>
                <c:pt idx="1069">
                  <c:v>5.3449999999999998</c:v>
                </c:pt>
                <c:pt idx="1070">
                  <c:v>5.35</c:v>
                </c:pt>
                <c:pt idx="1071">
                  <c:v>5.3550000000000004</c:v>
                </c:pt>
                <c:pt idx="1072">
                  <c:v>5.36</c:v>
                </c:pt>
                <c:pt idx="1073">
                  <c:v>5.3650000000000002</c:v>
                </c:pt>
                <c:pt idx="1074">
                  <c:v>5.37</c:v>
                </c:pt>
                <c:pt idx="1075">
                  <c:v>5.375</c:v>
                </c:pt>
                <c:pt idx="1076">
                  <c:v>5.38</c:v>
                </c:pt>
                <c:pt idx="1077">
                  <c:v>5.3849999999999998</c:v>
                </c:pt>
                <c:pt idx="1078">
                  <c:v>5.39</c:v>
                </c:pt>
                <c:pt idx="1079">
                  <c:v>5.3949999999999996</c:v>
                </c:pt>
                <c:pt idx="1080">
                  <c:v>5.4</c:v>
                </c:pt>
                <c:pt idx="1081">
                  <c:v>5.4050000000000002</c:v>
                </c:pt>
                <c:pt idx="1082">
                  <c:v>5.41</c:v>
                </c:pt>
                <c:pt idx="1083">
                  <c:v>5.415</c:v>
                </c:pt>
                <c:pt idx="1084">
                  <c:v>5.42</c:v>
                </c:pt>
                <c:pt idx="1085">
                  <c:v>5.4249999999999998</c:v>
                </c:pt>
                <c:pt idx="1086">
                  <c:v>5.43</c:v>
                </c:pt>
                <c:pt idx="1087">
                  <c:v>5.4349999999999996</c:v>
                </c:pt>
                <c:pt idx="1088">
                  <c:v>5.44</c:v>
                </c:pt>
                <c:pt idx="1089">
                  <c:v>5.4450000000000003</c:v>
                </c:pt>
                <c:pt idx="1090">
                  <c:v>5.45</c:v>
                </c:pt>
                <c:pt idx="1091">
                  <c:v>5.4550000000000001</c:v>
                </c:pt>
                <c:pt idx="1092">
                  <c:v>5.46</c:v>
                </c:pt>
                <c:pt idx="1093">
                  <c:v>5.4649999999999999</c:v>
                </c:pt>
                <c:pt idx="1094">
                  <c:v>5.47</c:v>
                </c:pt>
                <c:pt idx="1095">
                  <c:v>5.4749999999999996</c:v>
                </c:pt>
                <c:pt idx="1096">
                  <c:v>5.48</c:v>
                </c:pt>
                <c:pt idx="1097">
                  <c:v>5.4850000000000003</c:v>
                </c:pt>
                <c:pt idx="1098">
                  <c:v>5.49</c:v>
                </c:pt>
                <c:pt idx="1099">
                  <c:v>5.4950000000000001</c:v>
                </c:pt>
                <c:pt idx="1100">
                  <c:v>5.5</c:v>
                </c:pt>
                <c:pt idx="1101">
                  <c:v>5.5049999999999999</c:v>
                </c:pt>
                <c:pt idx="1102">
                  <c:v>5.51</c:v>
                </c:pt>
                <c:pt idx="1103">
                  <c:v>5.5149999999999997</c:v>
                </c:pt>
                <c:pt idx="1104">
                  <c:v>5.52</c:v>
                </c:pt>
                <c:pt idx="1105">
                  <c:v>5.5250000000000004</c:v>
                </c:pt>
                <c:pt idx="1106">
                  <c:v>5.53</c:v>
                </c:pt>
                <c:pt idx="1107">
                  <c:v>5.5350000000000001</c:v>
                </c:pt>
                <c:pt idx="1108">
                  <c:v>5.54</c:v>
                </c:pt>
                <c:pt idx="1109">
                  <c:v>5.5449999999999999</c:v>
                </c:pt>
                <c:pt idx="1110">
                  <c:v>5.55</c:v>
                </c:pt>
                <c:pt idx="1111">
                  <c:v>5.5549999999999997</c:v>
                </c:pt>
                <c:pt idx="1112">
                  <c:v>5.56</c:v>
                </c:pt>
                <c:pt idx="1113">
                  <c:v>5.5650000000000004</c:v>
                </c:pt>
                <c:pt idx="1114">
                  <c:v>5.57</c:v>
                </c:pt>
                <c:pt idx="1115">
                  <c:v>5.5750000000000002</c:v>
                </c:pt>
                <c:pt idx="1116">
                  <c:v>5.58</c:v>
                </c:pt>
                <c:pt idx="1117">
                  <c:v>5.585</c:v>
                </c:pt>
                <c:pt idx="1118">
                  <c:v>5.59</c:v>
                </c:pt>
                <c:pt idx="1119">
                  <c:v>5.5949999999999998</c:v>
                </c:pt>
                <c:pt idx="1120">
                  <c:v>5.6</c:v>
                </c:pt>
                <c:pt idx="1121">
                  <c:v>5.6050000000000004</c:v>
                </c:pt>
                <c:pt idx="1122">
                  <c:v>5.61</c:v>
                </c:pt>
                <c:pt idx="1123">
                  <c:v>5.6150000000000002</c:v>
                </c:pt>
                <c:pt idx="1124">
                  <c:v>5.62</c:v>
                </c:pt>
                <c:pt idx="1125">
                  <c:v>5.625</c:v>
                </c:pt>
                <c:pt idx="1126">
                  <c:v>5.63</c:v>
                </c:pt>
                <c:pt idx="1127">
                  <c:v>5.6349999999999998</c:v>
                </c:pt>
                <c:pt idx="1128">
                  <c:v>5.64</c:v>
                </c:pt>
                <c:pt idx="1129">
                  <c:v>5.6449999999999996</c:v>
                </c:pt>
                <c:pt idx="1130">
                  <c:v>5.65</c:v>
                </c:pt>
                <c:pt idx="1131">
                  <c:v>5.6550000000000002</c:v>
                </c:pt>
                <c:pt idx="1132">
                  <c:v>5.66</c:v>
                </c:pt>
                <c:pt idx="1133">
                  <c:v>5.665</c:v>
                </c:pt>
                <c:pt idx="1134">
                  <c:v>5.67</c:v>
                </c:pt>
                <c:pt idx="1135">
                  <c:v>5.6749999999999998</c:v>
                </c:pt>
                <c:pt idx="1136">
                  <c:v>5.68</c:v>
                </c:pt>
                <c:pt idx="1137">
                  <c:v>5.6849999999999996</c:v>
                </c:pt>
                <c:pt idx="1138">
                  <c:v>5.69</c:v>
                </c:pt>
                <c:pt idx="1139">
                  <c:v>5.6950000000000003</c:v>
                </c:pt>
                <c:pt idx="1140">
                  <c:v>5.7</c:v>
                </c:pt>
                <c:pt idx="1141">
                  <c:v>5.7050000000000001</c:v>
                </c:pt>
                <c:pt idx="1142">
                  <c:v>5.71</c:v>
                </c:pt>
                <c:pt idx="1143">
                  <c:v>5.7149999999999999</c:v>
                </c:pt>
                <c:pt idx="1144">
                  <c:v>5.72</c:v>
                </c:pt>
                <c:pt idx="1145">
                  <c:v>5.7249999999999996</c:v>
                </c:pt>
                <c:pt idx="1146">
                  <c:v>5.73</c:v>
                </c:pt>
                <c:pt idx="1147">
                  <c:v>5.7350000000000003</c:v>
                </c:pt>
                <c:pt idx="1148">
                  <c:v>5.74</c:v>
                </c:pt>
                <c:pt idx="1149">
                  <c:v>5.7450000000000001</c:v>
                </c:pt>
                <c:pt idx="1150">
                  <c:v>5.75</c:v>
                </c:pt>
                <c:pt idx="1151">
                  <c:v>5.7549999999999999</c:v>
                </c:pt>
                <c:pt idx="1152">
                  <c:v>5.76</c:v>
                </c:pt>
                <c:pt idx="1153">
                  <c:v>5.7649999999999997</c:v>
                </c:pt>
                <c:pt idx="1154">
                  <c:v>5.77</c:v>
                </c:pt>
                <c:pt idx="1155">
                  <c:v>5.7750000000000004</c:v>
                </c:pt>
                <c:pt idx="1156">
                  <c:v>5.78</c:v>
                </c:pt>
                <c:pt idx="1157">
                  <c:v>5.7850000000000001</c:v>
                </c:pt>
                <c:pt idx="1158">
                  <c:v>5.79</c:v>
                </c:pt>
                <c:pt idx="1159">
                  <c:v>5.7949999999999999</c:v>
                </c:pt>
                <c:pt idx="1160">
                  <c:v>5.8</c:v>
                </c:pt>
                <c:pt idx="1161">
                  <c:v>5.8049999999999997</c:v>
                </c:pt>
                <c:pt idx="1162">
                  <c:v>5.81</c:v>
                </c:pt>
                <c:pt idx="1163">
                  <c:v>5.8150000000000004</c:v>
                </c:pt>
                <c:pt idx="1164">
                  <c:v>5.82</c:v>
                </c:pt>
                <c:pt idx="1165">
                  <c:v>5.8250000000000002</c:v>
                </c:pt>
                <c:pt idx="1166">
                  <c:v>5.83</c:v>
                </c:pt>
                <c:pt idx="1167">
                  <c:v>5.835</c:v>
                </c:pt>
                <c:pt idx="1168">
                  <c:v>5.84</c:v>
                </c:pt>
                <c:pt idx="1169">
                  <c:v>5.8449999999999998</c:v>
                </c:pt>
                <c:pt idx="1170">
                  <c:v>5.85</c:v>
                </c:pt>
                <c:pt idx="1171">
                  <c:v>5.8550000000000004</c:v>
                </c:pt>
                <c:pt idx="1172">
                  <c:v>5.86</c:v>
                </c:pt>
                <c:pt idx="1173">
                  <c:v>5.8650000000000002</c:v>
                </c:pt>
                <c:pt idx="1174">
                  <c:v>5.87</c:v>
                </c:pt>
                <c:pt idx="1175">
                  <c:v>5.875</c:v>
                </c:pt>
                <c:pt idx="1176">
                  <c:v>5.88</c:v>
                </c:pt>
                <c:pt idx="1177">
                  <c:v>5.8849999999999998</c:v>
                </c:pt>
                <c:pt idx="1178">
                  <c:v>5.89</c:v>
                </c:pt>
                <c:pt idx="1179">
                  <c:v>5.8949999999999996</c:v>
                </c:pt>
                <c:pt idx="1180">
                  <c:v>5.9</c:v>
                </c:pt>
                <c:pt idx="1181">
                  <c:v>5.9050000000000002</c:v>
                </c:pt>
                <c:pt idx="1182">
                  <c:v>5.91</c:v>
                </c:pt>
                <c:pt idx="1183">
                  <c:v>5.915</c:v>
                </c:pt>
                <c:pt idx="1184">
                  <c:v>5.92</c:v>
                </c:pt>
                <c:pt idx="1185">
                  <c:v>5.9249999999999998</c:v>
                </c:pt>
                <c:pt idx="1186">
                  <c:v>5.93</c:v>
                </c:pt>
                <c:pt idx="1187">
                  <c:v>5.9349999999999996</c:v>
                </c:pt>
                <c:pt idx="1188">
                  <c:v>5.94</c:v>
                </c:pt>
                <c:pt idx="1189">
                  <c:v>5.9450000000000003</c:v>
                </c:pt>
                <c:pt idx="1190">
                  <c:v>5.95</c:v>
                </c:pt>
                <c:pt idx="1191">
                  <c:v>5.9550000000000001</c:v>
                </c:pt>
                <c:pt idx="1192">
                  <c:v>5.96</c:v>
                </c:pt>
                <c:pt idx="1193">
                  <c:v>5.9649999999999999</c:v>
                </c:pt>
                <c:pt idx="1194">
                  <c:v>5.97</c:v>
                </c:pt>
                <c:pt idx="1195">
                  <c:v>5.9749999999999996</c:v>
                </c:pt>
                <c:pt idx="1196">
                  <c:v>5.98</c:v>
                </c:pt>
                <c:pt idx="1197">
                  <c:v>5.9850000000000003</c:v>
                </c:pt>
                <c:pt idx="1198">
                  <c:v>5.99</c:v>
                </c:pt>
                <c:pt idx="1199">
                  <c:v>5.9950000000000001</c:v>
                </c:pt>
                <c:pt idx="1200">
                  <c:v>6</c:v>
                </c:pt>
                <c:pt idx="1201">
                  <c:v>6.0049999999999999</c:v>
                </c:pt>
                <c:pt idx="1202">
                  <c:v>6.01</c:v>
                </c:pt>
                <c:pt idx="1203">
                  <c:v>6.0149999999999997</c:v>
                </c:pt>
                <c:pt idx="1204">
                  <c:v>6.02</c:v>
                </c:pt>
                <c:pt idx="1205">
                  <c:v>6.0250000000000004</c:v>
                </c:pt>
                <c:pt idx="1206">
                  <c:v>6.03</c:v>
                </c:pt>
                <c:pt idx="1207">
                  <c:v>6.0350000000000001</c:v>
                </c:pt>
                <c:pt idx="1208">
                  <c:v>6.04</c:v>
                </c:pt>
                <c:pt idx="1209">
                  <c:v>6.0449999999999999</c:v>
                </c:pt>
                <c:pt idx="1210">
                  <c:v>6.05</c:v>
                </c:pt>
                <c:pt idx="1211">
                  <c:v>6.0549999999999997</c:v>
                </c:pt>
                <c:pt idx="1212">
                  <c:v>6.06</c:v>
                </c:pt>
                <c:pt idx="1213">
                  <c:v>6.0650000000000004</c:v>
                </c:pt>
                <c:pt idx="1214">
                  <c:v>6.07</c:v>
                </c:pt>
                <c:pt idx="1215">
                  <c:v>6.0750000000000002</c:v>
                </c:pt>
                <c:pt idx="1216">
                  <c:v>6.08</c:v>
                </c:pt>
                <c:pt idx="1217">
                  <c:v>6.085</c:v>
                </c:pt>
                <c:pt idx="1218">
                  <c:v>6.09</c:v>
                </c:pt>
                <c:pt idx="1219">
                  <c:v>6.0949999999999998</c:v>
                </c:pt>
                <c:pt idx="1220">
                  <c:v>6.1</c:v>
                </c:pt>
                <c:pt idx="1221">
                  <c:v>6.1050000000000004</c:v>
                </c:pt>
                <c:pt idx="1222">
                  <c:v>6.11</c:v>
                </c:pt>
                <c:pt idx="1223">
                  <c:v>6.1150000000000002</c:v>
                </c:pt>
                <c:pt idx="1224">
                  <c:v>6.12</c:v>
                </c:pt>
                <c:pt idx="1225">
                  <c:v>6.125</c:v>
                </c:pt>
                <c:pt idx="1226">
                  <c:v>6.13</c:v>
                </c:pt>
                <c:pt idx="1227">
                  <c:v>6.1349999999999998</c:v>
                </c:pt>
                <c:pt idx="1228">
                  <c:v>6.14</c:v>
                </c:pt>
                <c:pt idx="1229">
                  <c:v>6.1449999999999996</c:v>
                </c:pt>
                <c:pt idx="1230">
                  <c:v>6.15</c:v>
                </c:pt>
                <c:pt idx="1231">
                  <c:v>6.1550000000000002</c:v>
                </c:pt>
                <c:pt idx="1232">
                  <c:v>6.16</c:v>
                </c:pt>
                <c:pt idx="1233">
                  <c:v>6.165</c:v>
                </c:pt>
                <c:pt idx="1234">
                  <c:v>6.17</c:v>
                </c:pt>
                <c:pt idx="1235">
                  <c:v>6.1749999999999998</c:v>
                </c:pt>
                <c:pt idx="1236">
                  <c:v>6.18</c:v>
                </c:pt>
                <c:pt idx="1237">
                  <c:v>6.1849999999999996</c:v>
                </c:pt>
                <c:pt idx="1238">
                  <c:v>6.19</c:v>
                </c:pt>
                <c:pt idx="1239">
                  <c:v>6.1950000000000003</c:v>
                </c:pt>
                <c:pt idx="1240">
                  <c:v>6.2</c:v>
                </c:pt>
                <c:pt idx="1241">
                  <c:v>6.2050000000000001</c:v>
                </c:pt>
                <c:pt idx="1242">
                  <c:v>6.21</c:v>
                </c:pt>
                <c:pt idx="1243">
                  <c:v>6.2149999999999999</c:v>
                </c:pt>
                <c:pt idx="1244">
                  <c:v>6.22</c:v>
                </c:pt>
                <c:pt idx="1245">
                  <c:v>6.2249999999999996</c:v>
                </c:pt>
                <c:pt idx="1246">
                  <c:v>6.23</c:v>
                </c:pt>
                <c:pt idx="1247">
                  <c:v>6.2350000000000003</c:v>
                </c:pt>
                <c:pt idx="1248">
                  <c:v>6.24</c:v>
                </c:pt>
                <c:pt idx="1249">
                  <c:v>6.2450000000000001</c:v>
                </c:pt>
                <c:pt idx="1250">
                  <c:v>6.25</c:v>
                </c:pt>
                <c:pt idx="1251">
                  <c:v>6.2549999999999999</c:v>
                </c:pt>
                <c:pt idx="1252">
                  <c:v>6.26</c:v>
                </c:pt>
                <c:pt idx="1253">
                  <c:v>6.2649999999999997</c:v>
                </c:pt>
                <c:pt idx="1254">
                  <c:v>6.27</c:v>
                </c:pt>
                <c:pt idx="1255">
                  <c:v>6.2750000000000004</c:v>
                </c:pt>
                <c:pt idx="1256">
                  <c:v>6.28</c:v>
                </c:pt>
                <c:pt idx="1257">
                  <c:v>6.2850000000000001</c:v>
                </c:pt>
                <c:pt idx="1258">
                  <c:v>6.29</c:v>
                </c:pt>
                <c:pt idx="1259">
                  <c:v>6.2949999999999999</c:v>
                </c:pt>
                <c:pt idx="1260">
                  <c:v>6.3</c:v>
                </c:pt>
                <c:pt idx="1261">
                  <c:v>6.3049999999999997</c:v>
                </c:pt>
                <c:pt idx="1262">
                  <c:v>6.31</c:v>
                </c:pt>
                <c:pt idx="1263">
                  <c:v>6.3150000000000004</c:v>
                </c:pt>
                <c:pt idx="1264">
                  <c:v>6.32</c:v>
                </c:pt>
                <c:pt idx="1265">
                  <c:v>6.3250000000000002</c:v>
                </c:pt>
                <c:pt idx="1266">
                  <c:v>6.33</c:v>
                </c:pt>
                <c:pt idx="1267">
                  <c:v>6.335</c:v>
                </c:pt>
                <c:pt idx="1268">
                  <c:v>6.34</c:v>
                </c:pt>
                <c:pt idx="1269">
                  <c:v>6.3449999999999998</c:v>
                </c:pt>
                <c:pt idx="1270">
                  <c:v>6.35</c:v>
                </c:pt>
                <c:pt idx="1271">
                  <c:v>6.3550000000000004</c:v>
                </c:pt>
                <c:pt idx="1272">
                  <c:v>6.36</c:v>
                </c:pt>
                <c:pt idx="1273">
                  <c:v>6.3650000000000002</c:v>
                </c:pt>
                <c:pt idx="1274">
                  <c:v>6.37</c:v>
                </c:pt>
                <c:pt idx="1275">
                  <c:v>6.375</c:v>
                </c:pt>
                <c:pt idx="1276">
                  <c:v>6.38</c:v>
                </c:pt>
                <c:pt idx="1277">
                  <c:v>6.3849999999999998</c:v>
                </c:pt>
                <c:pt idx="1278">
                  <c:v>6.39</c:v>
                </c:pt>
                <c:pt idx="1279">
                  <c:v>6.3949999999999996</c:v>
                </c:pt>
                <c:pt idx="1280">
                  <c:v>6.4</c:v>
                </c:pt>
                <c:pt idx="1281">
                  <c:v>6.4050000000000002</c:v>
                </c:pt>
                <c:pt idx="1282">
                  <c:v>6.41</c:v>
                </c:pt>
                <c:pt idx="1283">
                  <c:v>6.415</c:v>
                </c:pt>
                <c:pt idx="1284">
                  <c:v>6.42</c:v>
                </c:pt>
                <c:pt idx="1285">
                  <c:v>6.4249999999999998</c:v>
                </c:pt>
                <c:pt idx="1286">
                  <c:v>6.43</c:v>
                </c:pt>
                <c:pt idx="1287">
                  <c:v>6.4349999999999996</c:v>
                </c:pt>
                <c:pt idx="1288">
                  <c:v>6.44</c:v>
                </c:pt>
                <c:pt idx="1289">
                  <c:v>6.4450000000000003</c:v>
                </c:pt>
                <c:pt idx="1290">
                  <c:v>6.45</c:v>
                </c:pt>
                <c:pt idx="1291">
                  <c:v>6.4550000000000001</c:v>
                </c:pt>
                <c:pt idx="1292">
                  <c:v>6.46</c:v>
                </c:pt>
                <c:pt idx="1293">
                  <c:v>6.4649999999999999</c:v>
                </c:pt>
                <c:pt idx="1294">
                  <c:v>6.47</c:v>
                </c:pt>
                <c:pt idx="1295">
                  <c:v>6.4749999999999996</c:v>
                </c:pt>
                <c:pt idx="1296">
                  <c:v>6.48</c:v>
                </c:pt>
                <c:pt idx="1297">
                  <c:v>6.4850000000000003</c:v>
                </c:pt>
                <c:pt idx="1298">
                  <c:v>6.49</c:v>
                </c:pt>
                <c:pt idx="1299">
                  <c:v>6.4950000000000001</c:v>
                </c:pt>
                <c:pt idx="1300">
                  <c:v>6.5</c:v>
                </c:pt>
                <c:pt idx="1301">
                  <c:v>6.5049999999999999</c:v>
                </c:pt>
                <c:pt idx="1302">
                  <c:v>6.51</c:v>
                </c:pt>
                <c:pt idx="1303">
                  <c:v>6.5149999999999997</c:v>
                </c:pt>
                <c:pt idx="1304">
                  <c:v>6.52</c:v>
                </c:pt>
                <c:pt idx="1305">
                  <c:v>6.5250000000000004</c:v>
                </c:pt>
                <c:pt idx="1306">
                  <c:v>6.53</c:v>
                </c:pt>
                <c:pt idx="1307">
                  <c:v>6.5350000000000001</c:v>
                </c:pt>
                <c:pt idx="1308">
                  <c:v>6.54</c:v>
                </c:pt>
                <c:pt idx="1309">
                  <c:v>6.5449999999999999</c:v>
                </c:pt>
                <c:pt idx="1310">
                  <c:v>6.55</c:v>
                </c:pt>
                <c:pt idx="1311">
                  <c:v>6.5549999999999997</c:v>
                </c:pt>
                <c:pt idx="1312">
                  <c:v>6.56</c:v>
                </c:pt>
                <c:pt idx="1313">
                  <c:v>6.5650000000000004</c:v>
                </c:pt>
                <c:pt idx="1314">
                  <c:v>6.57</c:v>
                </c:pt>
                <c:pt idx="1315">
                  <c:v>6.5750000000000002</c:v>
                </c:pt>
                <c:pt idx="1316">
                  <c:v>6.58</c:v>
                </c:pt>
                <c:pt idx="1317">
                  <c:v>6.585</c:v>
                </c:pt>
                <c:pt idx="1318">
                  <c:v>6.59</c:v>
                </c:pt>
                <c:pt idx="1319">
                  <c:v>6.5949999999999998</c:v>
                </c:pt>
                <c:pt idx="1320">
                  <c:v>6.6</c:v>
                </c:pt>
                <c:pt idx="1321">
                  <c:v>6.6050000000000004</c:v>
                </c:pt>
                <c:pt idx="1322">
                  <c:v>6.61</c:v>
                </c:pt>
                <c:pt idx="1323">
                  <c:v>6.6150000000000002</c:v>
                </c:pt>
                <c:pt idx="1324">
                  <c:v>6.62</c:v>
                </c:pt>
                <c:pt idx="1325">
                  <c:v>6.625</c:v>
                </c:pt>
                <c:pt idx="1326">
                  <c:v>6.63</c:v>
                </c:pt>
                <c:pt idx="1327">
                  <c:v>6.6349999999999998</c:v>
                </c:pt>
                <c:pt idx="1328">
                  <c:v>6.64</c:v>
                </c:pt>
                <c:pt idx="1329">
                  <c:v>6.6449999999999996</c:v>
                </c:pt>
                <c:pt idx="1330">
                  <c:v>6.65</c:v>
                </c:pt>
                <c:pt idx="1331">
                  <c:v>6.6550000000000002</c:v>
                </c:pt>
                <c:pt idx="1332">
                  <c:v>6.66</c:v>
                </c:pt>
                <c:pt idx="1333">
                  <c:v>6.665</c:v>
                </c:pt>
                <c:pt idx="1334">
                  <c:v>6.67</c:v>
                </c:pt>
                <c:pt idx="1335">
                  <c:v>6.6749999999999998</c:v>
                </c:pt>
                <c:pt idx="1336">
                  <c:v>6.68</c:v>
                </c:pt>
                <c:pt idx="1337">
                  <c:v>6.6849999999999996</c:v>
                </c:pt>
                <c:pt idx="1338">
                  <c:v>6.69</c:v>
                </c:pt>
                <c:pt idx="1339">
                  <c:v>6.6950000000000003</c:v>
                </c:pt>
                <c:pt idx="1340">
                  <c:v>6.7</c:v>
                </c:pt>
                <c:pt idx="1341">
                  <c:v>6.7050000000000001</c:v>
                </c:pt>
                <c:pt idx="1342">
                  <c:v>6.71</c:v>
                </c:pt>
                <c:pt idx="1343">
                  <c:v>6.7149999999999999</c:v>
                </c:pt>
                <c:pt idx="1344">
                  <c:v>6.72</c:v>
                </c:pt>
                <c:pt idx="1345">
                  <c:v>6.7249999999999996</c:v>
                </c:pt>
                <c:pt idx="1346">
                  <c:v>6.73</c:v>
                </c:pt>
                <c:pt idx="1347">
                  <c:v>6.7350000000000003</c:v>
                </c:pt>
                <c:pt idx="1348">
                  <c:v>6.74</c:v>
                </c:pt>
                <c:pt idx="1349">
                  <c:v>6.7450000000000001</c:v>
                </c:pt>
                <c:pt idx="1350">
                  <c:v>6.75</c:v>
                </c:pt>
                <c:pt idx="1351">
                  <c:v>6.7549999999999999</c:v>
                </c:pt>
                <c:pt idx="1352">
                  <c:v>6.76</c:v>
                </c:pt>
                <c:pt idx="1353">
                  <c:v>6.7649999999999997</c:v>
                </c:pt>
                <c:pt idx="1354">
                  <c:v>6.77</c:v>
                </c:pt>
                <c:pt idx="1355">
                  <c:v>6.7750000000000004</c:v>
                </c:pt>
                <c:pt idx="1356">
                  <c:v>6.78</c:v>
                </c:pt>
                <c:pt idx="1357">
                  <c:v>6.7850000000000001</c:v>
                </c:pt>
                <c:pt idx="1358">
                  <c:v>6.79</c:v>
                </c:pt>
                <c:pt idx="1359">
                  <c:v>6.7949999999999999</c:v>
                </c:pt>
                <c:pt idx="1360">
                  <c:v>6.8</c:v>
                </c:pt>
                <c:pt idx="1361">
                  <c:v>6.8049999999999997</c:v>
                </c:pt>
                <c:pt idx="1362">
                  <c:v>6.81</c:v>
                </c:pt>
                <c:pt idx="1363">
                  <c:v>6.8150000000000004</c:v>
                </c:pt>
                <c:pt idx="1364">
                  <c:v>6.82</c:v>
                </c:pt>
                <c:pt idx="1365">
                  <c:v>6.8250000000000002</c:v>
                </c:pt>
                <c:pt idx="1366">
                  <c:v>6.83</c:v>
                </c:pt>
                <c:pt idx="1367">
                  <c:v>6.835</c:v>
                </c:pt>
                <c:pt idx="1368">
                  <c:v>6.84</c:v>
                </c:pt>
                <c:pt idx="1369">
                  <c:v>6.8449999999999998</c:v>
                </c:pt>
                <c:pt idx="1370">
                  <c:v>6.85</c:v>
                </c:pt>
                <c:pt idx="1371">
                  <c:v>6.8550000000000004</c:v>
                </c:pt>
                <c:pt idx="1372">
                  <c:v>6.86</c:v>
                </c:pt>
                <c:pt idx="1373">
                  <c:v>6.8650000000000002</c:v>
                </c:pt>
                <c:pt idx="1374">
                  <c:v>6.87</c:v>
                </c:pt>
                <c:pt idx="1375">
                  <c:v>6.875</c:v>
                </c:pt>
                <c:pt idx="1376">
                  <c:v>6.88</c:v>
                </c:pt>
                <c:pt idx="1377">
                  <c:v>6.8849999999999998</c:v>
                </c:pt>
                <c:pt idx="1378">
                  <c:v>6.89</c:v>
                </c:pt>
                <c:pt idx="1379">
                  <c:v>6.8949999999999996</c:v>
                </c:pt>
                <c:pt idx="1380">
                  <c:v>6.9</c:v>
                </c:pt>
                <c:pt idx="1381">
                  <c:v>6.9050000000000002</c:v>
                </c:pt>
                <c:pt idx="1382">
                  <c:v>6.91</c:v>
                </c:pt>
                <c:pt idx="1383">
                  <c:v>6.915</c:v>
                </c:pt>
                <c:pt idx="1384">
                  <c:v>6.92</c:v>
                </c:pt>
                <c:pt idx="1385">
                  <c:v>6.9249999999999998</c:v>
                </c:pt>
                <c:pt idx="1386">
                  <c:v>6.93</c:v>
                </c:pt>
                <c:pt idx="1387">
                  <c:v>6.9349999999999996</c:v>
                </c:pt>
                <c:pt idx="1388">
                  <c:v>6.94</c:v>
                </c:pt>
                <c:pt idx="1389">
                  <c:v>6.9450000000000003</c:v>
                </c:pt>
                <c:pt idx="1390">
                  <c:v>6.95</c:v>
                </c:pt>
                <c:pt idx="1391">
                  <c:v>6.9550000000000001</c:v>
                </c:pt>
                <c:pt idx="1392">
                  <c:v>6.96</c:v>
                </c:pt>
                <c:pt idx="1393">
                  <c:v>6.9649999999999999</c:v>
                </c:pt>
                <c:pt idx="1394">
                  <c:v>6.97</c:v>
                </c:pt>
                <c:pt idx="1395">
                  <c:v>6.9749999999999996</c:v>
                </c:pt>
                <c:pt idx="1396">
                  <c:v>6.98</c:v>
                </c:pt>
                <c:pt idx="1397">
                  <c:v>6.9850000000000003</c:v>
                </c:pt>
                <c:pt idx="1398">
                  <c:v>6.99</c:v>
                </c:pt>
                <c:pt idx="1399">
                  <c:v>6.9950000000000001</c:v>
                </c:pt>
                <c:pt idx="1400">
                  <c:v>7</c:v>
                </c:pt>
                <c:pt idx="1401">
                  <c:v>7.0049999999999999</c:v>
                </c:pt>
                <c:pt idx="1402">
                  <c:v>7.01</c:v>
                </c:pt>
                <c:pt idx="1403">
                  <c:v>7.0149999999999997</c:v>
                </c:pt>
                <c:pt idx="1404">
                  <c:v>7.02</c:v>
                </c:pt>
                <c:pt idx="1405">
                  <c:v>7.0250000000000004</c:v>
                </c:pt>
                <c:pt idx="1406">
                  <c:v>7.03</c:v>
                </c:pt>
                <c:pt idx="1407">
                  <c:v>7.0350000000000001</c:v>
                </c:pt>
                <c:pt idx="1408">
                  <c:v>7.04</c:v>
                </c:pt>
                <c:pt idx="1409">
                  <c:v>7.0449999999999999</c:v>
                </c:pt>
                <c:pt idx="1410">
                  <c:v>7.05</c:v>
                </c:pt>
                <c:pt idx="1411">
                  <c:v>7.0549999999999997</c:v>
                </c:pt>
                <c:pt idx="1412">
                  <c:v>7.06</c:v>
                </c:pt>
                <c:pt idx="1413">
                  <c:v>7.0650000000000004</c:v>
                </c:pt>
                <c:pt idx="1414">
                  <c:v>7.07</c:v>
                </c:pt>
                <c:pt idx="1415">
                  <c:v>7.0750000000000002</c:v>
                </c:pt>
                <c:pt idx="1416">
                  <c:v>7.08</c:v>
                </c:pt>
                <c:pt idx="1417">
                  <c:v>7.085</c:v>
                </c:pt>
                <c:pt idx="1418">
                  <c:v>7.09</c:v>
                </c:pt>
                <c:pt idx="1419">
                  <c:v>7.0949999999999998</c:v>
                </c:pt>
                <c:pt idx="1420">
                  <c:v>7.1</c:v>
                </c:pt>
                <c:pt idx="1421">
                  <c:v>7.1050000000000004</c:v>
                </c:pt>
                <c:pt idx="1422">
                  <c:v>7.11</c:v>
                </c:pt>
                <c:pt idx="1423">
                  <c:v>7.1150000000000002</c:v>
                </c:pt>
                <c:pt idx="1424">
                  <c:v>7.12</c:v>
                </c:pt>
                <c:pt idx="1425">
                  <c:v>7.125</c:v>
                </c:pt>
                <c:pt idx="1426">
                  <c:v>7.13</c:v>
                </c:pt>
                <c:pt idx="1427">
                  <c:v>7.1349999999999998</c:v>
                </c:pt>
                <c:pt idx="1428">
                  <c:v>7.14</c:v>
                </c:pt>
                <c:pt idx="1429">
                  <c:v>7.1449999999999996</c:v>
                </c:pt>
                <c:pt idx="1430">
                  <c:v>7.15</c:v>
                </c:pt>
                <c:pt idx="1431">
                  <c:v>7.1550000000000002</c:v>
                </c:pt>
                <c:pt idx="1432">
                  <c:v>7.16</c:v>
                </c:pt>
                <c:pt idx="1433">
                  <c:v>7.165</c:v>
                </c:pt>
                <c:pt idx="1434">
                  <c:v>7.17</c:v>
                </c:pt>
                <c:pt idx="1435">
                  <c:v>7.1749999999999998</c:v>
                </c:pt>
                <c:pt idx="1436">
                  <c:v>7.18</c:v>
                </c:pt>
                <c:pt idx="1437">
                  <c:v>7.1849999999999996</c:v>
                </c:pt>
                <c:pt idx="1438">
                  <c:v>7.19</c:v>
                </c:pt>
                <c:pt idx="1439">
                  <c:v>7.1950000000000003</c:v>
                </c:pt>
                <c:pt idx="1440">
                  <c:v>7.2</c:v>
                </c:pt>
                <c:pt idx="1441">
                  <c:v>7.2050000000000001</c:v>
                </c:pt>
                <c:pt idx="1442">
                  <c:v>7.21</c:v>
                </c:pt>
                <c:pt idx="1443">
                  <c:v>7.2149999999999999</c:v>
                </c:pt>
                <c:pt idx="1444">
                  <c:v>7.22</c:v>
                </c:pt>
                <c:pt idx="1445">
                  <c:v>7.2249999999999996</c:v>
                </c:pt>
                <c:pt idx="1446">
                  <c:v>7.23</c:v>
                </c:pt>
                <c:pt idx="1447">
                  <c:v>7.2350000000000003</c:v>
                </c:pt>
                <c:pt idx="1448">
                  <c:v>7.24</c:v>
                </c:pt>
                <c:pt idx="1449">
                  <c:v>7.2450000000000001</c:v>
                </c:pt>
                <c:pt idx="1450">
                  <c:v>7.25</c:v>
                </c:pt>
                <c:pt idx="1451">
                  <c:v>7.2549999999999999</c:v>
                </c:pt>
                <c:pt idx="1452">
                  <c:v>7.26</c:v>
                </c:pt>
                <c:pt idx="1453">
                  <c:v>7.2649999999999997</c:v>
                </c:pt>
                <c:pt idx="1454">
                  <c:v>7.27</c:v>
                </c:pt>
                <c:pt idx="1455">
                  <c:v>7.2750000000000004</c:v>
                </c:pt>
                <c:pt idx="1456">
                  <c:v>7.28</c:v>
                </c:pt>
                <c:pt idx="1457">
                  <c:v>7.2850000000000001</c:v>
                </c:pt>
                <c:pt idx="1458">
                  <c:v>7.29</c:v>
                </c:pt>
                <c:pt idx="1459">
                  <c:v>7.2949999999999999</c:v>
                </c:pt>
                <c:pt idx="1460">
                  <c:v>7.3</c:v>
                </c:pt>
                <c:pt idx="1461">
                  <c:v>7.3049999999999997</c:v>
                </c:pt>
                <c:pt idx="1462">
                  <c:v>7.31</c:v>
                </c:pt>
                <c:pt idx="1463">
                  <c:v>7.3150000000000004</c:v>
                </c:pt>
                <c:pt idx="1464">
                  <c:v>7.32</c:v>
                </c:pt>
                <c:pt idx="1465">
                  <c:v>7.3250000000000002</c:v>
                </c:pt>
                <c:pt idx="1466">
                  <c:v>7.33</c:v>
                </c:pt>
                <c:pt idx="1467">
                  <c:v>7.335</c:v>
                </c:pt>
                <c:pt idx="1468">
                  <c:v>7.34</c:v>
                </c:pt>
                <c:pt idx="1469">
                  <c:v>7.3449999999999998</c:v>
                </c:pt>
                <c:pt idx="1470">
                  <c:v>7.35</c:v>
                </c:pt>
                <c:pt idx="1471">
                  <c:v>7.3550000000000004</c:v>
                </c:pt>
                <c:pt idx="1472">
                  <c:v>7.36</c:v>
                </c:pt>
                <c:pt idx="1473">
                  <c:v>7.3650000000000002</c:v>
                </c:pt>
                <c:pt idx="1474">
                  <c:v>7.37</c:v>
                </c:pt>
                <c:pt idx="1475">
                  <c:v>7.375</c:v>
                </c:pt>
                <c:pt idx="1476">
                  <c:v>7.38</c:v>
                </c:pt>
                <c:pt idx="1477">
                  <c:v>7.3849999999999998</c:v>
                </c:pt>
                <c:pt idx="1478">
                  <c:v>7.39</c:v>
                </c:pt>
                <c:pt idx="1479">
                  <c:v>7.3949999999999996</c:v>
                </c:pt>
                <c:pt idx="1480">
                  <c:v>7.4</c:v>
                </c:pt>
                <c:pt idx="1481">
                  <c:v>7.4050000000000002</c:v>
                </c:pt>
                <c:pt idx="1482">
                  <c:v>7.41</c:v>
                </c:pt>
                <c:pt idx="1483">
                  <c:v>7.415</c:v>
                </c:pt>
                <c:pt idx="1484">
                  <c:v>7.42</c:v>
                </c:pt>
                <c:pt idx="1485">
                  <c:v>7.4249999999999998</c:v>
                </c:pt>
                <c:pt idx="1486">
                  <c:v>7.43</c:v>
                </c:pt>
                <c:pt idx="1487">
                  <c:v>7.4349999999999996</c:v>
                </c:pt>
                <c:pt idx="1488">
                  <c:v>7.44</c:v>
                </c:pt>
                <c:pt idx="1489">
                  <c:v>7.4450000000000003</c:v>
                </c:pt>
                <c:pt idx="1490">
                  <c:v>7.45</c:v>
                </c:pt>
                <c:pt idx="1491">
                  <c:v>7.4550000000000001</c:v>
                </c:pt>
                <c:pt idx="1492">
                  <c:v>7.46</c:v>
                </c:pt>
                <c:pt idx="1493">
                  <c:v>7.4649999999999999</c:v>
                </c:pt>
                <c:pt idx="1494">
                  <c:v>7.47</c:v>
                </c:pt>
                <c:pt idx="1495">
                  <c:v>7.4749999999999996</c:v>
                </c:pt>
                <c:pt idx="1496">
                  <c:v>7.48</c:v>
                </c:pt>
                <c:pt idx="1497">
                  <c:v>7.4850000000000003</c:v>
                </c:pt>
                <c:pt idx="1498">
                  <c:v>7.49</c:v>
                </c:pt>
                <c:pt idx="1499">
                  <c:v>7.4950000000000001</c:v>
                </c:pt>
                <c:pt idx="1500">
                  <c:v>7.5</c:v>
                </c:pt>
                <c:pt idx="1501">
                  <c:v>7.5049999999999999</c:v>
                </c:pt>
                <c:pt idx="1502">
                  <c:v>7.51</c:v>
                </c:pt>
                <c:pt idx="1503">
                  <c:v>7.5149999999999997</c:v>
                </c:pt>
                <c:pt idx="1504">
                  <c:v>7.52</c:v>
                </c:pt>
                <c:pt idx="1505">
                  <c:v>7.5250000000000004</c:v>
                </c:pt>
                <c:pt idx="1506">
                  <c:v>7.53</c:v>
                </c:pt>
                <c:pt idx="1507">
                  <c:v>7.5350000000000001</c:v>
                </c:pt>
                <c:pt idx="1508">
                  <c:v>7.54</c:v>
                </c:pt>
                <c:pt idx="1509">
                  <c:v>7.5449999999999999</c:v>
                </c:pt>
                <c:pt idx="1510">
                  <c:v>7.55</c:v>
                </c:pt>
                <c:pt idx="1511">
                  <c:v>7.5549999999999997</c:v>
                </c:pt>
                <c:pt idx="1512">
                  <c:v>7.56</c:v>
                </c:pt>
                <c:pt idx="1513">
                  <c:v>7.5650000000000004</c:v>
                </c:pt>
                <c:pt idx="1514">
                  <c:v>7.57</c:v>
                </c:pt>
                <c:pt idx="1515">
                  <c:v>7.5750000000000002</c:v>
                </c:pt>
                <c:pt idx="1516">
                  <c:v>7.58</c:v>
                </c:pt>
                <c:pt idx="1517">
                  <c:v>7.585</c:v>
                </c:pt>
                <c:pt idx="1518">
                  <c:v>7.59</c:v>
                </c:pt>
                <c:pt idx="1519">
                  <c:v>7.5949999999999998</c:v>
                </c:pt>
                <c:pt idx="1520">
                  <c:v>7.6</c:v>
                </c:pt>
                <c:pt idx="1521">
                  <c:v>7.6050000000000004</c:v>
                </c:pt>
                <c:pt idx="1522">
                  <c:v>7.61</c:v>
                </c:pt>
                <c:pt idx="1523">
                  <c:v>7.6150000000000002</c:v>
                </c:pt>
                <c:pt idx="1524">
                  <c:v>7.62</c:v>
                </c:pt>
                <c:pt idx="1525">
                  <c:v>7.625</c:v>
                </c:pt>
                <c:pt idx="1526">
                  <c:v>7.63</c:v>
                </c:pt>
                <c:pt idx="1527">
                  <c:v>7.6349999999999998</c:v>
                </c:pt>
                <c:pt idx="1528">
                  <c:v>7.64</c:v>
                </c:pt>
                <c:pt idx="1529">
                  <c:v>7.6449999999999996</c:v>
                </c:pt>
                <c:pt idx="1530">
                  <c:v>7.65</c:v>
                </c:pt>
                <c:pt idx="1531">
                  <c:v>7.6550000000000002</c:v>
                </c:pt>
                <c:pt idx="1532">
                  <c:v>7.66</c:v>
                </c:pt>
                <c:pt idx="1533">
                  <c:v>7.665</c:v>
                </c:pt>
                <c:pt idx="1534">
                  <c:v>7.67</c:v>
                </c:pt>
                <c:pt idx="1535">
                  <c:v>7.6749999999999998</c:v>
                </c:pt>
                <c:pt idx="1536">
                  <c:v>7.68</c:v>
                </c:pt>
                <c:pt idx="1537">
                  <c:v>7.6849999999999996</c:v>
                </c:pt>
                <c:pt idx="1538">
                  <c:v>7.69</c:v>
                </c:pt>
                <c:pt idx="1539">
                  <c:v>7.6950000000000003</c:v>
                </c:pt>
                <c:pt idx="1540">
                  <c:v>7.7</c:v>
                </c:pt>
                <c:pt idx="1541">
                  <c:v>7.7050000000000001</c:v>
                </c:pt>
                <c:pt idx="1542">
                  <c:v>7.71</c:v>
                </c:pt>
                <c:pt idx="1543">
                  <c:v>7.7149999999999999</c:v>
                </c:pt>
                <c:pt idx="1544">
                  <c:v>7.72</c:v>
                </c:pt>
                <c:pt idx="1545">
                  <c:v>7.7249999999999996</c:v>
                </c:pt>
                <c:pt idx="1546">
                  <c:v>7.73</c:v>
                </c:pt>
                <c:pt idx="1547">
                  <c:v>7.7350000000000003</c:v>
                </c:pt>
                <c:pt idx="1548">
                  <c:v>7.74</c:v>
                </c:pt>
                <c:pt idx="1549">
                  <c:v>7.7450000000000001</c:v>
                </c:pt>
                <c:pt idx="1550">
                  <c:v>7.75</c:v>
                </c:pt>
                <c:pt idx="1551">
                  <c:v>7.7549999999999999</c:v>
                </c:pt>
                <c:pt idx="1552">
                  <c:v>7.76</c:v>
                </c:pt>
                <c:pt idx="1553">
                  <c:v>7.7649999999999997</c:v>
                </c:pt>
                <c:pt idx="1554">
                  <c:v>7.77</c:v>
                </c:pt>
                <c:pt idx="1555">
                  <c:v>7.7750000000000004</c:v>
                </c:pt>
                <c:pt idx="1556">
                  <c:v>7.78</c:v>
                </c:pt>
                <c:pt idx="1557">
                  <c:v>7.7850000000000001</c:v>
                </c:pt>
                <c:pt idx="1558">
                  <c:v>7.79</c:v>
                </c:pt>
                <c:pt idx="1559">
                  <c:v>7.7949999999999999</c:v>
                </c:pt>
                <c:pt idx="1560">
                  <c:v>7.8</c:v>
                </c:pt>
                <c:pt idx="1561">
                  <c:v>7.8049999999999997</c:v>
                </c:pt>
                <c:pt idx="1562">
                  <c:v>7.81</c:v>
                </c:pt>
                <c:pt idx="1563">
                  <c:v>7.8150000000000004</c:v>
                </c:pt>
                <c:pt idx="1564">
                  <c:v>7.82</c:v>
                </c:pt>
                <c:pt idx="1565">
                  <c:v>7.8250000000000002</c:v>
                </c:pt>
                <c:pt idx="1566">
                  <c:v>7.83</c:v>
                </c:pt>
                <c:pt idx="1567">
                  <c:v>7.835</c:v>
                </c:pt>
                <c:pt idx="1568">
                  <c:v>7.84</c:v>
                </c:pt>
                <c:pt idx="1569">
                  <c:v>7.8449999999999998</c:v>
                </c:pt>
                <c:pt idx="1570">
                  <c:v>7.85</c:v>
                </c:pt>
                <c:pt idx="1571">
                  <c:v>7.8550000000000004</c:v>
                </c:pt>
                <c:pt idx="1572">
                  <c:v>7.86</c:v>
                </c:pt>
                <c:pt idx="1573">
                  <c:v>7.8650000000000002</c:v>
                </c:pt>
                <c:pt idx="1574">
                  <c:v>7.87</c:v>
                </c:pt>
                <c:pt idx="1575">
                  <c:v>7.875</c:v>
                </c:pt>
                <c:pt idx="1576">
                  <c:v>7.88</c:v>
                </c:pt>
                <c:pt idx="1577">
                  <c:v>7.8849999999999998</c:v>
                </c:pt>
                <c:pt idx="1578">
                  <c:v>7.89</c:v>
                </c:pt>
                <c:pt idx="1579">
                  <c:v>7.8949999999999996</c:v>
                </c:pt>
                <c:pt idx="1580">
                  <c:v>7.9</c:v>
                </c:pt>
                <c:pt idx="1581">
                  <c:v>7.9050000000000002</c:v>
                </c:pt>
                <c:pt idx="1582">
                  <c:v>7.91</c:v>
                </c:pt>
                <c:pt idx="1583">
                  <c:v>7.915</c:v>
                </c:pt>
                <c:pt idx="1584">
                  <c:v>7.92</c:v>
                </c:pt>
                <c:pt idx="1585">
                  <c:v>7.9249999999999998</c:v>
                </c:pt>
                <c:pt idx="1586">
                  <c:v>7.93</c:v>
                </c:pt>
                <c:pt idx="1587">
                  <c:v>7.9349999999999996</c:v>
                </c:pt>
                <c:pt idx="1588">
                  <c:v>7.94</c:v>
                </c:pt>
                <c:pt idx="1589">
                  <c:v>7.9450000000000003</c:v>
                </c:pt>
                <c:pt idx="1590">
                  <c:v>7.95</c:v>
                </c:pt>
                <c:pt idx="1591">
                  <c:v>7.9550000000000001</c:v>
                </c:pt>
                <c:pt idx="1592">
                  <c:v>7.96</c:v>
                </c:pt>
                <c:pt idx="1593">
                  <c:v>7.9649999999999999</c:v>
                </c:pt>
                <c:pt idx="1594">
                  <c:v>7.97</c:v>
                </c:pt>
                <c:pt idx="1595">
                  <c:v>7.9749999999999996</c:v>
                </c:pt>
                <c:pt idx="1596">
                  <c:v>7.98</c:v>
                </c:pt>
                <c:pt idx="1597">
                  <c:v>7.9850000000000003</c:v>
                </c:pt>
                <c:pt idx="1598">
                  <c:v>7.99</c:v>
                </c:pt>
                <c:pt idx="1599">
                  <c:v>7.9950000000000001</c:v>
                </c:pt>
                <c:pt idx="1600">
                  <c:v>8</c:v>
                </c:pt>
                <c:pt idx="1601">
                  <c:v>8.0050000000000008</c:v>
                </c:pt>
                <c:pt idx="1602">
                  <c:v>8.01</c:v>
                </c:pt>
                <c:pt idx="1603">
                  <c:v>8.0150000000000006</c:v>
                </c:pt>
                <c:pt idx="1604">
                  <c:v>8.02</c:v>
                </c:pt>
                <c:pt idx="1605">
                  <c:v>8.0250000000000004</c:v>
                </c:pt>
                <c:pt idx="1606">
                  <c:v>8.0299999999999994</c:v>
                </c:pt>
                <c:pt idx="1607">
                  <c:v>8.0350000000000001</c:v>
                </c:pt>
                <c:pt idx="1608">
                  <c:v>8.0399999999999991</c:v>
                </c:pt>
                <c:pt idx="1609">
                  <c:v>8.0449999999999999</c:v>
                </c:pt>
                <c:pt idx="1610">
                  <c:v>8.0500000000000007</c:v>
                </c:pt>
                <c:pt idx="1611">
                  <c:v>8.0549999999999997</c:v>
                </c:pt>
                <c:pt idx="1612">
                  <c:v>8.06</c:v>
                </c:pt>
                <c:pt idx="1613">
                  <c:v>8.0649999999999995</c:v>
                </c:pt>
                <c:pt idx="1614">
                  <c:v>8.07</c:v>
                </c:pt>
                <c:pt idx="1615">
                  <c:v>8.0749999999999993</c:v>
                </c:pt>
                <c:pt idx="1616">
                  <c:v>8.08</c:v>
                </c:pt>
                <c:pt idx="1617">
                  <c:v>8.0850000000000009</c:v>
                </c:pt>
                <c:pt idx="1618">
                  <c:v>8.09</c:v>
                </c:pt>
                <c:pt idx="1619">
                  <c:v>8.0950000000000006</c:v>
                </c:pt>
                <c:pt idx="1620">
                  <c:v>8.1</c:v>
                </c:pt>
                <c:pt idx="1621">
                  <c:v>8.1050000000000004</c:v>
                </c:pt>
                <c:pt idx="1622">
                  <c:v>8.11</c:v>
                </c:pt>
                <c:pt idx="1623">
                  <c:v>8.1150000000000002</c:v>
                </c:pt>
                <c:pt idx="1624">
                  <c:v>8.1199999999999992</c:v>
                </c:pt>
                <c:pt idx="1625">
                  <c:v>8.125</c:v>
                </c:pt>
                <c:pt idx="1626">
                  <c:v>8.1300000000000008</c:v>
                </c:pt>
                <c:pt idx="1627">
                  <c:v>8.1349999999999998</c:v>
                </c:pt>
                <c:pt idx="1628">
                  <c:v>8.14</c:v>
                </c:pt>
                <c:pt idx="1629">
                  <c:v>8.1449999999999996</c:v>
                </c:pt>
                <c:pt idx="1630">
                  <c:v>8.15</c:v>
                </c:pt>
                <c:pt idx="1631">
                  <c:v>8.1549999999999994</c:v>
                </c:pt>
                <c:pt idx="1632">
                  <c:v>8.16</c:v>
                </c:pt>
                <c:pt idx="1633">
                  <c:v>8.1649999999999991</c:v>
                </c:pt>
                <c:pt idx="1634">
                  <c:v>8.17</c:v>
                </c:pt>
                <c:pt idx="1635">
                  <c:v>8.1750000000000007</c:v>
                </c:pt>
                <c:pt idx="1636">
                  <c:v>8.18</c:v>
                </c:pt>
                <c:pt idx="1637">
                  <c:v>8.1850000000000005</c:v>
                </c:pt>
                <c:pt idx="1638">
                  <c:v>8.19</c:v>
                </c:pt>
                <c:pt idx="1639">
                  <c:v>8.1950000000000003</c:v>
                </c:pt>
                <c:pt idx="1640">
                  <c:v>8.1999999999999993</c:v>
                </c:pt>
                <c:pt idx="1641">
                  <c:v>8.2050000000000001</c:v>
                </c:pt>
                <c:pt idx="1642">
                  <c:v>8.2100000000000009</c:v>
                </c:pt>
                <c:pt idx="1643">
                  <c:v>8.2149999999999999</c:v>
                </c:pt>
                <c:pt idx="1644">
                  <c:v>8.2200000000000006</c:v>
                </c:pt>
                <c:pt idx="1645">
                  <c:v>8.2249999999999996</c:v>
                </c:pt>
                <c:pt idx="1646">
                  <c:v>8.23</c:v>
                </c:pt>
                <c:pt idx="1647">
                  <c:v>8.2349999999999994</c:v>
                </c:pt>
                <c:pt idx="1648">
                  <c:v>8.24</c:v>
                </c:pt>
                <c:pt idx="1649">
                  <c:v>8.2449999999999992</c:v>
                </c:pt>
                <c:pt idx="1650">
                  <c:v>8.25</c:v>
                </c:pt>
                <c:pt idx="1651">
                  <c:v>8.2550000000000008</c:v>
                </c:pt>
                <c:pt idx="1652">
                  <c:v>8.26</c:v>
                </c:pt>
                <c:pt idx="1653">
                  <c:v>8.2650000000000006</c:v>
                </c:pt>
                <c:pt idx="1654">
                  <c:v>8.27</c:v>
                </c:pt>
                <c:pt idx="1655">
                  <c:v>8.2750000000000004</c:v>
                </c:pt>
                <c:pt idx="1656">
                  <c:v>8.2799999999999994</c:v>
                </c:pt>
                <c:pt idx="1657">
                  <c:v>8.2850000000000001</c:v>
                </c:pt>
                <c:pt idx="1658">
                  <c:v>8.2899999999999991</c:v>
                </c:pt>
                <c:pt idx="1659">
                  <c:v>8.2949999999999999</c:v>
                </c:pt>
                <c:pt idx="1660">
                  <c:v>8.3000000000000007</c:v>
                </c:pt>
                <c:pt idx="1661">
                  <c:v>8.3049999999999997</c:v>
                </c:pt>
                <c:pt idx="1662">
                  <c:v>8.31</c:v>
                </c:pt>
                <c:pt idx="1663">
                  <c:v>8.3149999999999995</c:v>
                </c:pt>
                <c:pt idx="1664">
                  <c:v>8.32</c:v>
                </c:pt>
                <c:pt idx="1665">
                  <c:v>8.3249999999999993</c:v>
                </c:pt>
                <c:pt idx="1666">
                  <c:v>8.33</c:v>
                </c:pt>
                <c:pt idx="1667">
                  <c:v>8.3350000000000009</c:v>
                </c:pt>
                <c:pt idx="1668">
                  <c:v>8.34</c:v>
                </c:pt>
                <c:pt idx="1669">
                  <c:v>8.3450000000000006</c:v>
                </c:pt>
                <c:pt idx="1670">
                  <c:v>8.35</c:v>
                </c:pt>
                <c:pt idx="1671">
                  <c:v>8.3550000000000004</c:v>
                </c:pt>
                <c:pt idx="1672">
                  <c:v>8.36</c:v>
                </c:pt>
                <c:pt idx="1673">
                  <c:v>8.3650000000000002</c:v>
                </c:pt>
                <c:pt idx="1674">
                  <c:v>8.3699999999999992</c:v>
                </c:pt>
                <c:pt idx="1675">
                  <c:v>8.375</c:v>
                </c:pt>
                <c:pt idx="1676">
                  <c:v>8.3800000000000008</c:v>
                </c:pt>
                <c:pt idx="1677">
                  <c:v>8.3849999999999998</c:v>
                </c:pt>
                <c:pt idx="1678">
                  <c:v>8.39</c:v>
                </c:pt>
                <c:pt idx="1679">
                  <c:v>8.3949999999999996</c:v>
                </c:pt>
                <c:pt idx="1680">
                  <c:v>8.4</c:v>
                </c:pt>
                <c:pt idx="1681">
                  <c:v>8.4049999999999994</c:v>
                </c:pt>
                <c:pt idx="1682">
                  <c:v>8.41</c:v>
                </c:pt>
                <c:pt idx="1683">
                  <c:v>8.4149999999999991</c:v>
                </c:pt>
                <c:pt idx="1684">
                  <c:v>8.42</c:v>
                </c:pt>
                <c:pt idx="1685">
                  <c:v>8.4250000000000007</c:v>
                </c:pt>
                <c:pt idx="1686">
                  <c:v>8.43</c:v>
                </c:pt>
                <c:pt idx="1687">
                  <c:v>8.4350000000000005</c:v>
                </c:pt>
                <c:pt idx="1688">
                  <c:v>8.44</c:v>
                </c:pt>
                <c:pt idx="1689">
                  <c:v>8.4450000000000003</c:v>
                </c:pt>
                <c:pt idx="1690">
                  <c:v>8.4499999999999993</c:v>
                </c:pt>
                <c:pt idx="1691">
                  <c:v>8.4550000000000001</c:v>
                </c:pt>
                <c:pt idx="1692">
                  <c:v>8.4600000000000009</c:v>
                </c:pt>
                <c:pt idx="1693">
                  <c:v>8.4649999999999999</c:v>
                </c:pt>
                <c:pt idx="1694">
                  <c:v>8.4700000000000006</c:v>
                </c:pt>
                <c:pt idx="1695">
                  <c:v>8.4749999999999996</c:v>
                </c:pt>
                <c:pt idx="1696">
                  <c:v>8.48</c:v>
                </c:pt>
                <c:pt idx="1697">
                  <c:v>8.4849999999999994</c:v>
                </c:pt>
                <c:pt idx="1698">
                  <c:v>8.49</c:v>
                </c:pt>
                <c:pt idx="1699">
                  <c:v>8.4949999999999992</c:v>
                </c:pt>
                <c:pt idx="1700">
                  <c:v>8.5</c:v>
                </c:pt>
                <c:pt idx="1701">
                  <c:v>8.5050000000000008</c:v>
                </c:pt>
                <c:pt idx="1702">
                  <c:v>8.51</c:v>
                </c:pt>
                <c:pt idx="1703">
                  <c:v>8.5150000000000006</c:v>
                </c:pt>
                <c:pt idx="1704">
                  <c:v>8.52</c:v>
                </c:pt>
                <c:pt idx="1705">
                  <c:v>8.5250000000000004</c:v>
                </c:pt>
                <c:pt idx="1706">
                  <c:v>8.5299999999999994</c:v>
                </c:pt>
                <c:pt idx="1707">
                  <c:v>8.5350000000000001</c:v>
                </c:pt>
                <c:pt idx="1708">
                  <c:v>8.5399999999999991</c:v>
                </c:pt>
                <c:pt idx="1709">
                  <c:v>8.5449999999999999</c:v>
                </c:pt>
                <c:pt idx="1710">
                  <c:v>8.5500000000000007</c:v>
                </c:pt>
                <c:pt idx="1711">
                  <c:v>8.5549999999999997</c:v>
                </c:pt>
                <c:pt idx="1712">
                  <c:v>8.56</c:v>
                </c:pt>
                <c:pt idx="1713">
                  <c:v>8.5649999999999995</c:v>
                </c:pt>
                <c:pt idx="1714">
                  <c:v>8.57</c:v>
                </c:pt>
                <c:pt idx="1715">
                  <c:v>8.5749999999999993</c:v>
                </c:pt>
                <c:pt idx="1716">
                  <c:v>8.58</c:v>
                </c:pt>
                <c:pt idx="1717">
                  <c:v>8.5850000000000009</c:v>
                </c:pt>
                <c:pt idx="1718">
                  <c:v>8.59</c:v>
                </c:pt>
                <c:pt idx="1719">
                  <c:v>8.5950000000000006</c:v>
                </c:pt>
                <c:pt idx="1720">
                  <c:v>8.6</c:v>
                </c:pt>
                <c:pt idx="1721">
                  <c:v>8.6050000000000004</c:v>
                </c:pt>
                <c:pt idx="1722">
                  <c:v>8.61</c:v>
                </c:pt>
                <c:pt idx="1723">
                  <c:v>8.6150000000000002</c:v>
                </c:pt>
                <c:pt idx="1724">
                  <c:v>8.6199999999999992</c:v>
                </c:pt>
                <c:pt idx="1725">
                  <c:v>8.625</c:v>
                </c:pt>
                <c:pt idx="1726">
                  <c:v>8.6300000000000008</c:v>
                </c:pt>
                <c:pt idx="1727">
                  <c:v>8.6349999999999998</c:v>
                </c:pt>
                <c:pt idx="1728">
                  <c:v>8.64</c:v>
                </c:pt>
                <c:pt idx="1729">
                  <c:v>8.6449999999999996</c:v>
                </c:pt>
                <c:pt idx="1730">
                  <c:v>8.65</c:v>
                </c:pt>
                <c:pt idx="1731">
                  <c:v>8.6549999999999994</c:v>
                </c:pt>
                <c:pt idx="1732">
                  <c:v>8.66</c:v>
                </c:pt>
                <c:pt idx="1733">
                  <c:v>8.6649999999999991</c:v>
                </c:pt>
                <c:pt idx="1734">
                  <c:v>8.67</c:v>
                </c:pt>
                <c:pt idx="1735">
                  <c:v>8.6750000000000007</c:v>
                </c:pt>
                <c:pt idx="1736">
                  <c:v>8.68</c:v>
                </c:pt>
                <c:pt idx="1737">
                  <c:v>8.6850000000000005</c:v>
                </c:pt>
                <c:pt idx="1738">
                  <c:v>8.69</c:v>
                </c:pt>
                <c:pt idx="1739">
                  <c:v>8.6950000000000003</c:v>
                </c:pt>
                <c:pt idx="1740">
                  <c:v>8.6999999999999993</c:v>
                </c:pt>
                <c:pt idx="1741">
                  <c:v>8.7050000000000001</c:v>
                </c:pt>
                <c:pt idx="1742">
                  <c:v>8.7100000000000009</c:v>
                </c:pt>
                <c:pt idx="1743">
                  <c:v>8.7149999999999999</c:v>
                </c:pt>
                <c:pt idx="1744">
                  <c:v>8.7200000000000006</c:v>
                </c:pt>
                <c:pt idx="1745">
                  <c:v>8.7249999999999996</c:v>
                </c:pt>
                <c:pt idx="1746">
                  <c:v>8.73</c:v>
                </c:pt>
                <c:pt idx="1747">
                  <c:v>8.7349999999999994</c:v>
                </c:pt>
                <c:pt idx="1748">
                  <c:v>8.74</c:v>
                </c:pt>
                <c:pt idx="1749">
                  <c:v>8.7449999999999992</c:v>
                </c:pt>
                <c:pt idx="1750">
                  <c:v>8.75</c:v>
                </c:pt>
                <c:pt idx="1751">
                  <c:v>8.7550000000000008</c:v>
                </c:pt>
                <c:pt idx="1752">
                  <c:v>8.76</c:v>
                </c:pt>
                <c:pt idx="1753">
                  <c:v>8.7650000000000006</c:v>
                </c:pt>
                <c:pt idx="1754">
                  <c:v>8.77</c:v>
                </c:pt>
                <c:pt idx="1755">
                  <c:v>8.7750000000000004</c:v>
                </c:pt>
                <c:pt idx="1756">
                  <c:v>8.7799999999999994</c:v>
                </c:pt>
                <c:pt idx="1757">
                  <c:v>8.7850000000000001</c:v>
                </c:pt>
                <c:pt idx="1758">
                  <c:v>8.7899999999999991</c:v>
                </c:pt>
                <c:pt idx="1759">
                  <c:v>8.7949999999999999</c:v>
                </c:pt>
                <c:pt idx="1760">
                  <c:v>8.8000000000000007</c:v>
                </c:pt>
                <c:pt idx="1761">
                  <c:v>8.8049999999999997</c:v>
                </c:pt>
                <c:pt idx="1762">
                  <c:v>8.81</c:v>
                </c:pt>
                <c:pt idx="1763">
                  <c:v>8.8149999999999995</c:v>
                </c:pt>
                <c:pt idx="1764">
                  <c:v>8.82</c:v>
                </c:pt>
                <c:pt idx="1765">
                  <c:v>8.8249999999999993</c:v>
                </c:pt>
                <c:pt idx="1766">
                  <c:v>8.83</c:v>
                </c:pt>
                <c:pt idx="1767">
                  <c:v>8.8350000000000009</c:v>
                </c:pt>
                <c:pt idx="1768">
                  <c:v>8.84</c:v>
                </c:pt>
                <c:pt idx="1769">
                  <c:v>8.8450000000000006</c:v>
                </c:pt>
                <c:pt idx="1770">
                  <c:v>8.85</c:v>
                </c:pt>
                <c:pt idx="1771">
                  <c:v>8.8550000000000004</c:v>
                </c:pt>
                <c:pt idx="1772">
                  <c:v>8.86</c:v>
                </c:pt>
                <c:pt idx="1773">
                  <c:v>8.8650000000000002</c:v>
                </c:pt>
                <c:pt idx="1774">
                  <c:v>8.8699999999999992</c:v>
                </c:pt>
                <c:pt idx="1775">
                  <c:v>8.875</c:v>
                </c:pt>
                <c:pt idx="1776">
                  <c:v>8.8800000000000008</c:v>
                </c:pt>
                <c:pt idx="1777">
                  <c:v>8.8849999999999998</c:v>
                </c:pt>
                <c:pt idx="1778">
                  <c:v>8.89</c:v>
                </c:pt>
                <c:pt idx="1779">
                  <c:v>8.8949999999999996</c:v>
                </c:pt>
                <c:pt idx="1780">
                  <c:v>8.9</c:v>
                </c:pt>
                <c:pt idx="1781">
                  <c:v>8.9049999999999994</c:v>
                </c:pt>
                <c:pt idx="1782">
                  <c:v>8.91</c:v>
                </c:pt>
                <c:pt idx="1783">
                  <c:v>8.9149999999999991</c:v>
                </c:pt>
                <c:pt idx="1784">
                  <c:v>8.92</c:v>
                </c:pt>
                <c:pt idx="1785">
                  <c:v>8.9250000000000007</c:v>
                </c:pt>
                <c:pt idx="1786">
                  <c:v>8.93</c:v>
                </c:pt>
                <c:pt idx="1787">
                  <c:v>8.9350000000000005</c:v>
                </c:pt>
                <c:pt idx="1788">
                  <c:v>8.94</c:v>
                </c:pt>
                <c:pt idx="1789">
                  <c:v>8.9450000000000003</c:v>
                </c:pt>
                <c:pt idx="1790">
                  <c:v>8.9499999999999993</c:v>
                </c:pt>
                <c:pt idx="1791">
                  <c:v>8.9550000000000001</c:v>
                </c:pt>
                <c:pt idx="1792">
                  <c:v>8.9600000000000009</c:v>
                </c:pt>
                <c:pt idx="1793">
                  <c:v>8.9649999999999999</c:v>
                </c:pt>
                <c:pt idx="1794">
                  <c:v>8.9700000000000006</c:v>
                </c:pt>
                <c:pt idx="1795">
                  <c:v>8.9749999999999996</c:v>
                </c:pt>
                <c:pt idx="1796">
                  <c:v>8.98</c:v>
                </c:pt>
                <c:pt idx="1797">
                  <c:v>8.9849999999999994</c:v>
                </c:pt>
                <c:pt idx="1798">
                  <c:v>8.99</c:v>
                </c:pt>
                <c:pt idx="1799">
                  <c:v>8.9949999999999992</c:v>
                </c:pt>
                <c:pt idx="1800">
                  <c:v>9</c:v>
                </c:pt>
                <c:pt idx="1801">
                  <c:v>9.0050000000000008</c:v>
                </c:pt>
                <c:pt idx="1802">
                  <c:v>9.01</c:v>
                </c:pt>
                <c:pt idx="1803">
                  <c:v>9.0150000000000006</c:v>
                </c:pt>
                <c:pt idx="1804">
                  <c:v>9.02</c:v>
                </c:pt>
                <c:pt idx="1805">
                  <c:v>9.0250000000000004</c:v>
                </c:pt>
                <c:pt idx="1806">
                  <c:v>9.0299999999999994</c:v>
                </c:pt>
                <c:pt idx="1807">
                  <c:v>9.0350000000000001</c:v>
                </c:pt>
                <c:pt idx="1808">
                  <c:v>9.0399999999999991</c:v>
                </c:pt>
                <c:pt idx="1809">
                  <c:v>9.0449999999999999</c:v>
                </c:pt>
                <c:pt idx="1810">
                  <c:v>9.0500000000000007</c:v>
                </c:pt>
                <c:pt idx="1811">
                  <c:v>9.0549999999999997</c:v>
                </c:pt>
                <c:pt idx="1812">
                  <c:v>9.06</c:v>
                </c:pt>
                <c:pt idx="1813">
                  <c:v>9.0649999999999995</c:v>
                </c:pt>
                <c:pt idx="1814">
                  <c:v>9.07</c:v>
                </c:pt>
                <c:pt idx="1815">
                  <c:v>9.0749999999999993</c:v>
                </c:pt>
                <c:pt idx="1816">
                  <c:v>9.08</c:v>
                </c:pt>
                <c:pt idx="1817">
                  <c:v>9.0850000000000009</c:v>
                </c:pt>
                <c:pt idx="1818">
                  <c:v>9.09</c:v>
                </c:pt>
                <c:pt idx="1819">
                  <c:v>9.0950000000000006</c:v>
                </c:pt>
                <c:pt idx="1820">
                  <c:v>9.1</c:v>
                </c:pt>
                <c:pt idx="1821">
                  <c:v>9.1050000000000004</c:v>
                </c:pt>
                <c:pt idx="1822">
                  <c:v>9.11</c:v>
                </c:pt>
                <c:pt idx="1823">
                  <c:v>9.1150000000000002</c:v>
                </c:pt>
                <c:pt idx="1824">
                  <c:v>9.1199999999999992</c:v>
                </c:pt>
                <c:pt idx="1825">
                  <c:v>9.125</c:v>
                </c:pt>
                <c:pt idx="1826">
                  <c:v>9.1300000000000008</c:v>
                </c:pt>
                <c:pt idx="1827">
                  <c:v>9.1349999999999998</c:v>
                </c:pt>
                <c:pt idx="1828">
                  <c:v>9.14</c:v>
                </c:pt>
                <c:pt idx="1829">
                  <c:v>9.1449999999999996</c:v>
                </c:pt>
                <c:pt idx="1830">
                  <c:v>9.15</c:v>
                </c:pt>
                <c:pt idx="1831">
                  <c:v>9.1549999999999994</c:v>
                </c:pt>
                <c:pt idx="1832">
                  <c:v>9.16</c:v>
                </c:pt>
                <c:pt idx="1833">
                  <c:v>9.1649999999999991</c:v>
                </c:pt>
                <c:pt idx="1834">
                  <c:v>9.17</c:v>
                </c:pt>
                <c:pt idx="1835">
                  <c:v>9.1750000000000007</c:v>
                </c:pt>
                <c:pt idx="1836">
                  <c:v>9.18</c:v>
                </c:pt>
                <c:pt idx="1837">
                  <c:v>9.1850000000000005</c:v>
                </c:pt>
                <c:pt idx="1838">
                  <c:v>9.19</c:v>
                </c:pt>
                <c:pt idx="1839">
                  <c:v>9.1950000000000003</c:v>
                </c:pt>
                <c:pt idx="1840">
                  <c:v>9.1999999999999993</c:v>
                </c:pt>
                <c:pt idx="1841">
                  <c:v>9.2050000000000001</c:v>
                </c:pt>
                <c:pt idx="1842">
                  <c:v>9.2100000000000009</c:v>
                </c:pt>
                <c:pt idx="1843">
                  <c:v>9.2149999999999999</c:v>
                </c:pt>
                <c:pt idx="1844">
                  <c:v>9.2200000000000006</c:v>
                </c:pt>
                <c:pt idx="1845">
                  <c:v>9.2249999999999996</c:v>
                </c:pt>
                <c:pt idx="1846">
                  <c:v>9.23</c:v>
                </c:pt>
                <c:pt idx="1847">
                  <c:v>9.2349999999999994</c:v>
                </c:pt>
                <c:pt idx="1848">
                  <c:v>9.24</c:v>
                </c:pt>
                <c:pt idx="1849">
                  <c:v>9.2449999999999992</c:v>
                </c:pt>
                <c:pt idx="1850">
                  <c:v>9.25</c:v>
                </c:pt>
                <c:pt idx="1851">
                  <c:v>9.2550000000000008</c:v>
                </c:pt>
                <c:pt idx="1852">
                  <c:v>9.26</c:v>
                </c:pt>
                <c:pt idx="1853">
                  <c:v>9.2650000000000006</c:v>
                </c:pt>
                <c:pt idx="1854">
                  <c:v>9.27</c:v>
                </c:pt>
                <c:pt idx="1855">
                  <c:v>9.2750000000000004</c:v>
                </c:pt>
                <c:pt idx="1856">
                  <c:v>9.2799999999999994</c:v>
                </c:pt>
                <c:pt idx="1857">
                  <c:v>9.2850000000000001</c:v>
                </c:pt>
                <c:pt idx="1858">
                  <c:v>9.2899999999999991</c:v>
                </c:pt>
                <c:pt idx="1859">
                  <c:v>9.2949999999999999</c:v>
                </c:pt>
                <c:pt idx="1860">
                  <c:v>9.3000000000000007</c:v>
                </c:pt>
                <c:pt idx="1861">
                  <c:v>9.3049999999999997</c:v>
                </c:pt>
                <c:pt idx="1862">
                  <c:v>9.31</c:v>
                </c:pt>
                <c:pt idx="1863">
                  <c:v>9.3149999999999995</c:v>
                </c:pt>
                <c:pt idx="1864">
                  <c:v>9.32</c:v>
                </c:pt>
                <c:pt idx="1865">
                  <c:v>9.3249999999999993</c:v>
                </c:pt>
                <c:pt idx="1866">
                  <c:v>9.33</c:v>
                </c:pt>
                <c:pt idx="1867">
                  <c:v>9.3350000000000009</c:v>
                </c:pt>
                <c:pt idx="1868">
                  <c:v>9.34</c:v>
                </c:pt>
                <c:pt idx="1869">
                  <c:v>9.3450000000000006</c:v>
                </c:pt>
                <c:pt idx="1870">
                  <c:v>9.35</c:v>
                </c:pt>
                <c:pt idx="1871">
                  <c:v>9.3550000000000004</c:v>
                </c:pt>
                <c:pt idx="1872">
                  <c:v>9.36</c:v>
                </c:pt>
                <c:pt idx="1873">
                  <c:v>9.3650000000000002</c:v>
                </c:pt>
                <c:pt idx="1874">
                  <c:v>9.3699999999999992</c:v>
                </c:pt>
                <c:pt idx="1875">
                  <c:v>9.375</c:v>
                </c:pt>
                <c:pt idx="1876">
                  <c:v>9.3800000000000008</c:v>
                </c:pt>
                <c:pt idx="1877">
                  <c:v>9.3849999999999998</c:v>
                </c:pt>
                <c:pt idx="1878">
                  <c:v>9.39</c:v>
                </c:pt>
                <c:pt idx="1879">
                  <c:v>9.3949999999999996</c:v>
                </c:pt>
                <c:pt idx="1880">
                  <c:v>9.4</c:v>
                </c:pt>
                <c:pt idx="1881">
                  <c:v>9.4049999999999994</c:v>
                </c:pt>
                <c:pt idx="1882">
                  <c:v>9.41</c:v>
                </c:pt>
                <c:pt idx="1883">
                  <c:v>9.4149999999999991</c:v>
                </c:pt>
                <c:pt idx="1884">
                  <c:v>9.42</c:v>
                </c:pt>
                <c:pt idx="1885">
                  <c:v>9.4250000000000007</c:v>
                </c:pt>
                <c:pt idx="1886">
                  <c:v>9.43</c:v>
                </c:pt>
                <c:pt idx="1887">
                  <c:v>9.4350000000000005</c:v>
                </c:pt>
                <c:pt idx="1888">
                  <c:v>9.44</c:v>
                </c:pt>
                <c:pt idx="1889">
                  <c:v>9.4450000000000003</c:v>
                </c:pt>
                <c:pt idx="1890">
                  <c:v>9.4499999999999993</c:v>
                </c:pt>
                <c:pt idx="1891">
                  <c:v>9.4550000000000001</c:v>
                </c:pt>
                <c:pt idx="1892">
                  <c:v>9.4600000000000009</c:v>
                </c:pt>
                <c:pt idx="1893">
                  <c:v>9.4649999999999999</c:v>
                </c:pt>
                <c:pt idx="1894">
                  <c:v>9.4700000000000006</c:v>
                </c:pt>
                <c:pt idx="1895">
                  <c:v>9.4749999999999996</c:v>
                </c:pt>
                <c:pt idx="1896">
                  <c:v>9.48</c:v>
                </c:pt>
                <c:pt idx="1897">
                  <c:v>9.4849999999999994</c:v>
                </c:pt>
                <c:pt idx="1898">
                  <c:v>9.49</c:v>
                </c:pt>
                <c:pt idx="1899">
                  <c:v>9.4949999999999992</c:v>
                </c:pt>
                <c:pt idx="1900">
                  <c:v>9.5</c:v>
                </c:pt>
                <c:pt idx="1901">
                  <c:v>9.5050000000000008</c:v>
                </c:pt>
                <c:pt idx="1902">
                  <c:v>9.51</c:v>
                </c:pt>
                <c:pt idx="1903">
                  <c:v>9.5150000000000006</c:v>
                </c:pt>
                <c:pt idx="1904">
                  <c:v>9.52</c:v>
                </c:pt>
                <c:pt idx="1905">
                  <c:v>9.5250000000000004</c:v>
                </c:pt>
                <c:pt idx="1906">
                  <c:v>9.5299999999999994</c:v>
                </c:pt>
                <c:pt idx="1907">
                  <c:v>9.5350000000000001</c:v>
                </c:pt>
                <c:pt idx="1908">
                  <c:v>9.5399999999999991</c:v>
                </c:pt>
                <c:pt idx="1909">
                  <c:v>9.5449999999999999</c:v>
                </c:pt>
                <c:pt idx="1910">
                  <c:v>9.5500000000000007</c:v>
                </c:pt>
                <c:pt idx="1911">
                  <c:v>9.5549999999999997</c:v>
                </c:pt>
                <c:pt idx="1912">
                  <c:v>9.56</c:v>
                </c:pt>
                <c:pt idx="1913">
                  <c:v>9.5649999999999995</c:v>
                </c:pt>
                <c:pt idx="1914">
                  <c:v>9.57</c:v>
                </c:pt>
                <c:pt idx="1915">
                  <c:v>9.5749999999999993</c:v>
                </c:pt>
                <c:pt idx="1916">
                  <c:v>9.58</c:v>
                </c:pt>
                <c:pt idx="1917">
                  <c:v>9.5850000000000009</c:v>
                </c:pt>
                <c:pt idx="1918">
                  <c:v>9.59</c:v>
                </c:pt>
                <c:pt idx="1919">
                  <c:v>9.5950000000000006</c:v>
                </c:pt>
                <c:pt idx="1920">
                  <c:v>9.6</c:v>
                </c:pt>
                <c:pt idx="1921">
                  <c:v>9.6050000000000004</c:v>
                </c:pt>
                <c:pt idx="1922">
                  <c:v>9.61</c:v>
                </c:pt>
                <c:pt idx="1923">
                  <c:v>9.6150000000000002</c:v>
                </c:pt>
                <c:pt idx="1924">
                  <c:v>9.6199999999999992</c:v>
                </c:pt>
                <c:pt idx="1925">
                  <c:v>9.625</c:v>
                </c:pt>
                <c:pt idx="1926">
                  <c:v>9.6300000000000008</c:v>
                </c:pt>
                <c:pt idx="1927">
                  <c:v>9.6349999999999998</c:v>
                </c:pt>
                <c:pt idx="1928">
                  <c:v>9.64</c:v>
                </c:pt>
                <c:pt idx="1929">
                  <c:v>9.6449999999999996</c:v>
                </c:pt>
                <c:pt idx="1930">
                  <c:v>9.65</c:v>
                </c:pt>
                <c:pt idx="1931">
                  <c:v>9.6549999999999994</c:v>
                </c:pt>
                <c:pt idx="1932">
                  <c:v>9.66</c:v>
                </c:pt>
                <c:pt idx="1933">
                  <c:v>9.6649999999999991</c:v>
                </c:pt>
                <c:pt idx="1934">
                  <c:v>9.67</c:v>
                </c:pt>
                <c:pt idx="1935">
                  <c:v>9.6750000000000007</c:v>
                </c:pt>
                <c:pt idx="1936">
                  <c:v>9.68</c:v>
                </c:pt>
                <c:pt idx="1937">
                  <c:v>9.6850000000000005</c:v>
                </c:pt>
                <c:pt idx="1938">
                  <c:v>9.69</c:v>
                </c:pt>
                <c:pt idx="1939">
                  <c:v>9.6950000000000003</c:v>
                </c:pt>
                <c:pt idx="1940">
                  <c:v>9.6999999999999993</c:v>
                </c:pt>
                <c:pt idx="1941">
                  <c:v>9.7050000000000001</c:v>
                </c:pt>
                <c:pt idx="1942">
                  <c:v>9.7100000000000009</c:v>
                </c:pt>
                <c:pt idx="1943">
                  <c:v>9.7149999999999999</c:v>
                </c:pt>
                <c:pt idx="1944">
                  <c:v>9.7200000000000006</c:v>
                </c:pt>
                <c:pt idx="1945">
                  <c:v>9.7249999999999996</c:v>
                </c:pt>
                <c:pt idx="1946">
                  <c:v>9.73</c:v>
                </c:pt>
                <c:pt idx="1947">
                  <c:v>9.7349999999999994</c:v>
                </c:pt>
                <c:pt idx="1948">
                  <c:v>9.74</c:v>
                </c:pt>
                <c:pt idx="1949">
                  <c:v>9.7449999999999992</c:v>
                </c:pt>
                <c:pt idx="1950">
                  <c:v>9.75</c:v>
                </c:pt>
                <c:pt idx="1951">
                  <c:v>9.7550000000000008</c:v>
                </c:pt>
                <c:pt idx="1952">
                  <c:v>9.76</c:v>
                </c:pt>
                <c:pt idx="1953">
                  <c:v>9.7650000000000006</c:v>
                </c:pt>
                <c:pt idx="1954">
                  <c:v>9.77</c:v>
                </c:pt>
                <c:pt idx="1955">
                  <c:v>9.7750000000000004</c:v>
                </c:pt>
                <c:pt idx="1956">
                  <c:v>9.7799999999999994</c:v>
                </c:pt>
                <c:pt idx="1957">
                  <c:v>9.7850000000000001</c:v>
                </c:pt>
                <c:pt idx="1958">
                  <c:v>9.7899999999999991</c:v>
                </c:pt>
                <c:pt idx="1959">
                  <c:v>9.7949999999999999</c:v>
                </c:pt>
                <c:pt idx="1960">
                  <c:v>9.8000000000000007</c:v>
                </c:pt>
                <c:pt idx="1961">
                  <c:v>9.8049999999999997</c:v>
                </c:pt>
                <c:pt idx="1962">
                  <c:v>9.81</c:v>
                </c:pt>
                <c:pt idx="1963">
                  <c:v>9.8149999999999995</c:v>
                </c:pt>
                <c:pt idx="1964">
                  <c:v>9.82</c:v>
                </c:pt>
                <c:pt idx="1965">
                  <c:v>9.8249999999999993</c:v>
                </c:pt>
                <c:pt idx="1966">
                  <c:v>9.83</c:v>
                </c:pt>
                <c:pt idx="1967">
                  <c:v>9.8350000000000009</c:v>
                </c:pt>
                <c:pt idx="1968">
                  <c:v>9.84</c:v>
                </c:pt>
                <c:pt idx="1969">
                  <c:v>9.8450000000000006</c:v>
                </c:pt>
                <c:pt idx="1970">
                  <c:v>9.85</c:v>
                </c:pt>
                <c:pt idx="1971">
                  <c:v>9.8550000000000004</c:v>
                </c:pt>
                <c:pt idx="1972">
                  <c:v>9.86</c:v>
                </c:pt>
                <c:pt idx="1973">
                  <c:v>9.8650000000000002</c:v>
                </c:pt>
                <c:pt idx="1974">
                  <c:v>9.8699999999999992</c:v>
                </c:pt>
                <c:pt idx="1975">
                  <c:v>9.875</c:v>
                </c:pt>
                <c:pt idx="1976">
                  <c:v>9.8800000000000008</c:v>
                </c:pt>
                <c:pt idx="1977">
                  <c:v>9.8849999999999998</c:v>
                </c:pt>
                <c:pt idx="1978">
                  <c:v>9.89</c:v>
                </c:pt>
                <c:pt idx="1979">
                  <c:v>9.8949999999999996</c:v>
                </c:pt>
                <c:pt idx="1980">
                  <c:v>9.9</c:v>
                </c:pt>
                <c:pt idx="1981">
                  <c:v>9.9049999999999994</c:v>
                </c:pt>
                <c:pt idx="1982">
                  <c:v>9.91</c:v>
                </c:pt>
                <c:pt idx="1983">
                  <c:v>9.9149999999999991</c:v>
                </c:pt>
                <c:pt idx="1984">
                  <c:v>9.92</c:v>
                </c:pt>
                <c:pt idx="1985">
                  <c:v>9.9250000000000007</c:v>
                </c:pt>
                <c:pt idx="1986">
                  <c:v>9.93</c:v>
                </c:pt>
                <c:pt idx="1987">
                  <c:v>9.9350000000000005</c:v>
                </c:pt>
                <c:pt idx="1988">
                  <c:v>9.94</c:v>
                </c:pt>
                <c:pt idx="1989">
                  <c:v>9.9450000000000003</c:v>
                </c:pt>
                <c:pt idx="1990">
                  <c:v>9.9499999999999993</c:v>
                </c:pt>
                <c:pt idx="1991">
                  <c:v>9.9550000000000001</c:v>
                </c:pt>
                <c:pt idx="1992">
                  <c:v>9.9600000000000009</c:v>
                </c:pt>
                <c:pt idx="1993">
                  <c:v>9.9649999999999999</c:v>
                </c:pt>
                <c:pt idx="1994">
                  <c:v>9.9700000000000006</c:v>
                </c:pt>
                <c:pt idx="1995">
                  <c:v>9.9749999999999996</c:v>
                </c:pt>
                <c:pt idx="1996">
                  <c:v>9.98</c:v>
                </c:pt>
                <c:pt idx="1997">
                  <c:v>9.9849999999999994</c:v>
                </c:pt>
                <c:pt idx="1998">
                  <c:v>9.99</c:v>
                </c:pt>
                <c:pt idx="1999">
                  <c:v>9.9949999999999992</c:v>
                </c:pt>
                <c:pt idx="2000">
                  <c:v>10</c:v>
                </c:pt>
                <c:pt idx="2001">
                  <c:v>10.005000000000001</c:v>
                </c:pt>
                <c:pt idx="2002">
                  <c:v>10.01</c:v>
                </c:pt>
                <c:pt idx="2003">
                  <c:v>10.015000000000001</c:v>
                </c:pt>
                <c:pt idx="2004">
                  <c:v>10.02</c:v>
                </c:pt>
                <c:pt idx="2005">
                  <c:v>10.025</c:v>
                </c:pt>
                <c:pt idx="2006">
                  <c:v>10.029999999999999</c:v>
                </c:pt>
                <c:pt idx="2007">
                  <c:v>10.035</c:v>
                </c:pt>
                <c:pt idx="2008">
                  <c:v>10.039999999999999</c:v>
                </c:pt>
                <c:pt idx="2009">
                  <c:v>10.045</c:v>
                </c:pt>
                <c:pt idx="2010">
                  <c:v>10.050000000000001</c:v>
                </c:pt>
                <c:pt idx="2011">
                  <c:v>10.055</c:v>
                </c:pt>
                <c:pt idx="2012">
                  <c:v>10.06</c:v>
                </c:pt>
                <c:pt idx="2013">
                  <c:v>10.065</c:v>
                </c:pt>
                <c:pt idx="2014">
                  <c:v>10.07</c:v>
                </c:pt>
                <c:pt idx="2015">
                  <c:v>10.074999999999999</c:v>
                </c:pt>
                <c:pt idx="2016">
                  <c:v>10.08</c:v>
                </c:pt>
                <c:pt idx="2017">
                  <c:v>10.085000000000001</c:v>
                </c:pt>
                <c:pt idx="2018">
                  <c:v>10.09</c:v>
                </c:pt>
                <c:pt idx="2019">
                  <c:v>10.095000000000001</c:v>
                </c:pt>
                <c:pt idx="2020">
                  <c:v>10.1</c:v>
                </c:pt>
                <c:pt idx="2021">
                  <c:v>10.105</c:v>
                </c:pt>
                <c:pt idx="2022">
                  <c:v>10.11</c:v>
                </c:pt>
                <c:pt idx="2023">
                  <c:v>10.115</c:v>
                </c:pt>
                <c:pt idx="2024">
                  <c:v>10.119999999999999</c:v>
                </c:pt>
                <c:pt idx="2025">
                  <c:v>10.125</c:v>
                </c:pt>
                <c:pt idx="2026">
                  <c:v>10.130000000000001</c:v>
                </c:pt>
                <c:pt idx="2027">
                  <c:v>10.135</c:v>
                </c:pt>
                <c:pt idx="2028">
                  <c:v>10.14</c:v>
                </c:pt>
                <c:pt idx="2029">
                  <c:v>10.145</c:v>
                </c:pt>
                <c:pt idx="2030">
                  <c:v>10.15</c:v>
                </c:pt>
                <c:pt idx="2031">
                  <c:v>10.154999999999999</c:v>
                </c:pt>
                <c:pt idx="2032">
                  <c:v>10.16</c:v>
                </c:pt>
                <c:pt idx="2033">
                  <c:v>10.164999999999999</c:v>
                </c:pt>
                <c:pt idx="2034">
                  <c:v>10.17</c:v>
                </c:pt>
                <c:pt idx="2035">
                  <c:v>10.175000000000001</c:v>
                </c:pt>
                <c:pt idx="2036">
                  <c:v>10.18</c:v>
                </c:pt>
                <c:pt idx="2037">
                  <c:v>10.185</c:v>
                </c:pt>
                <c:pt idx="2038">
                  <c:v>10.19</c:v>
                </c:pt>
                <c:pt idx="2039">
                  <c:v>10.195</c:v>
                </c:pt>
                <c:pt idx="2040">
                  <c:v>10.199999999999999</c:v>
                </c:pt>
                <c:pt idx="2041">
                  <c:v>10.205</c:v>
                </c:pt>
                <c:pt idx="2042">
                  <c:v>10.210000000000001</c:v>
                </c:pt>
                <c:pt idx="2043">
                  <c:v>10.215</c:v>
                </c:pt>
                <c:pt idx="2044">
                  <c:v>10.220000000000001</c:v>
                </c:pt>
                <c:pt idx="2045">
                  <c:v>10.225</c:v>
                </c:pt>
                <c:pt idx="2046">
                  <c:v>10.23</c:v>
                </c:pt>
                <c:pt idx="2047">
                  <c:v>10.234999999999999</c:v>
                </c:pt>
                <c:pt idx="2048">
                  <c:v>10.24</c:v>
                </c:pt>
                <c:pt idx="2049">
                  <c:v>10.244999999999999</c:v>
                </c:pt>
                <c:pt idx="2050">
                  <c:v>10.25</c:v>
                </c:pt>
                <c:pt idx="2051">
                  <c:v>10.255000000000001</c:v>
                </c:pt>
                <c:pt idx="2052">
                  <c:v>10.26</c:v>
                </c:pt>
                <c:pt idx="2053">
                  <c:v>10.265000000000001</c:v>
                </c:pt>
                <c:pt idx="2054">
                  <c:v>10.27</c:v>
                </c:pt>
                <c:pt idx="2055">
                  <c:v>10.275</c:v>
                </c:pt>
                <c:pt idx="2056">
                  <c:v>10.28</c:v>
                </c:pt>
                <c:pt idx="2057">
                  <c:v>10.285</c:v>
                </c:pt>
                <c:pt idx="2058">
                  <c:v>10.29</c:v>
                </c:pt>
                <c:pt idx="2059">
                  <c:v>10.295</c:v>
                </c:pt>
                <c:pt idx="2060">
                  <c:v>10.3</c:v>
                </c:pt>
                <c:pt idx="2061">
                  <c:v>10.305</c:v>
                </c:pt>
                <c:pt idx="2062">
                  <c:v>10.31</c:v>
                </c:pt>
                <c:pt idx="2063">
                  <c:v>10.315</c:v>
                </c:pt>
                <c:pt idx="2064">
                  <c:v>10.32</c:v>
                </c:pt>
                <c:pt idx="2065">
                  <c:v>10.324999999999999</c:v>
                </c:pt>
                <c:pt idx="2066">
                  <c:v>10.33</c:v>
                </c:pt>
                <c:pt idx="2067">
                  <c:v>10.335000000000001</c:v>
                </c:pt>
                <c:pt idx="2068">
                  <c:v>10.34</c:v>
                </c:pt>
                <c:pt idx="2069">
                  <c:v>10.345000000000001</c:v>
                </c:pt>
                <c:pt idx="2070">
                  <c:v>10.35</c:v>
                </c:pt>
                <c:pt idx="2071">
                  <c:v>10.355</c:v>
                </c:pt>
                <c:pt idx="2072">
                  <c:v>10.36</c:v>
                </c:pt>
                <c:pt idx="2073">
                  <c:v>10.365</c:v>
                </c:pt>
                <c:pt idx="2074">
                  <c:v>10.37</c:v>
                </c:pt>
                <c:pt idx="2075">
                  <c:v>10.375</c:v>
                </c:pt>
                <c:pt idx="2076">
                  <c:v>10.38</c:v>
                </c:pt>
                <c:pt idx="2077">
                  <c:v>10.385</c:v>
                </c:pt>
                <c:pt idx="2078">
                  <c:v>10.39</c:v>
                </c:pt>
                <c:pt idx="2079">
                  <c:v>10.395</c:v>
                </c:pt>
                <c:pt idx="2080">
                  <c:v>10.4</c:v>
                </c:pt>
                <c:pt idx="2081">
                  <c:v>10.404999999999999</c:v>
                </c:pt>
                <c:pt idx="2082">
                  <c:v>10.41</c:v>
                </c:pt>
                <c:pt idx="2083">
                  <c:v>10.414999999999999</c:v>
                </c:pt>
                <c:pt idx="2084">
                  <c:v>10.42</c:v>
                </c:pt>
                <c:pt idx="2085">
                  <c:v>10.425000000000001</c:v>
                </c:pt>
                <c:pt idx="2086">
                  <c:v>10.43</c:v>
                </c:pt>
                <c:pt idx="2087">
                  <c:v>10.435</c:v>
                </c:pt>
                <c:pt idx="2088">
                  <c:v>10.44</c:v>
                </c:pt>
                <c:pt idx="2089">
                  <c:v>10.445</c:v>
                </c:pt>
                <c:pt idx="2090">
                  <c:v>10.45</c:v>
                </c:pt>
                <c:pt idx="2091">
                  <c:v>10.455</c:v>
                </c:pt>
                <c:pt idx="2092">
                  <c:v>10.46</c:v>
                </c:pt>
                <c:pt idx="2093">
                  <c:v>10.465</c:v>
                </c:pt>
                <c:pt idx="2094">
                  <c:v>10.47</c:v>
                </c:pt>
                <c:pt idx="2095">
                  <c:v>10.475</c:v>
                </c:pt>
                <c:pt idx="2096">
                  <c:v>10.48</c:v>
                </c:pt>
                <c:pt idx="2097">
                  <c:v>10.484999999999999</c:v>
                </c:pt>
                <c:pt idx="2098">
                  <c:v>10.49</c:v>
                </c:pt>
                <c:pt idx="2099">
                  <c:v>10.494999999999999</c:v>
                </c:pt>
                <c:pt idx="2100">
                  <c:v>10.5</c:v>
                </c:pt>
                <c:pt idx="2101">
                  <c:v>10.505000000000001</c:v>
                </c:pt>
                <c:pt idx="2102">
                  <c:v>10.51</c:v>
                </c:pt>
                <c:pt idx="2103">
                  <c:v>10.515000000000001</c:v>
                </c:pt>
                <c:pt idx="2104">
                  <c:v>10.52</c:v>
                </c:pt>
                <c:pt idx="2105">
                  <c:v>10.525</c:v>
                </c:pt>
                <c:pt idx="2106">
                  <c:v>10.53</c:v>
                </c:pt>
                <c:pt idx="2107">
                  <c:v>10.535</c:v>
                </c:pt>
                <c:pt idx="2108">
                  <c:v>10.54</c:v>
                </c:pt>
                <c:pt idx="2109">
                  <c:v>10.545</c:v>
                </c:pt>
                <c:pt idx="2110">
                  <c:v>10.55</c:v>
                </c:pt>
                <c:pt idx="2111">
                  <c:v>10.555</c:v>
                </c:pt>
                <c:pt idx="2112">
                  <c:v>10.56</c:v>
                </c:pt>
                <c:pt idx="2113">
                  <c:v>10.565</c:v>
                </c:pt>
                <c:pt idx="2114">
                  <c:v>10.57</c:v>
                </c:pt>
                <c:pt idx="2115">
                  <c:v>10.574999999999999</c:v>
                </c:pt>
                <c:pt idx="2116">
                  <c:v>10.58</c:v>
                </c:pt>
                <c:pt idx="2117">
                  <c:v>10.585000000000001</c:v>
                </c:pt>
                <c:pt idx="2118">
                  <c:v>10.59</c:v>
                </c:pt>
                <c:pt idx="2119">
                  <c:v>10.595000000000001</c:v>
                </c:pt>
                <c:pt idx="2120">
                  <c:v>10.6</c:v>
                </c:pt>
                <c:pt idx="2121">
                  <c:v>10.605</c:v>
                </c:pt>
                <c:pt idx="2122">
                  <c:v>10.61</c:v>
                </c:pt>
                <c:pt idx="2123">
                  <c:v>10.615</c:v>
                </c:pt>
                <c:pt idx="2124">
                  <c:v>10.62</c:v>
                </c:pt>
                <c:pt idx="2125">
                  <c:v>10.625</c:v>
                </c:pt>
                <c:pt idx="2126">
                  <c:v>10.63</c:v>
                </c:pt>
                <c:pt idx="2127">
                  <c:v>10.635</c:v>
                </c:pt>
                <c:pt idx="2128">
                  <c:v>10.64</c:v>
                </c:pt>
                <c:pt idx="2129">
                  <c:v>10.645</c:v>
                </c:pt>
                <c:pt idx="2130">
                  <c:v>10.65</c:v>
                </c:pt>
                <c:pt idx="2131">
                  <c:v>10.654999999999999</c:v>
                </c:pt>
                <c:pt idx="2132">
                  <c:v>10.66</c:v>
                </c:pt>
                <c:pt idx="2133">
                  <c:v>10.664999999999999</c:v>
                </c:pt>
                <c:pt idx="2134">
                  <c:v>10.67</c:v>
                </c:pt>
                <c:pt idx="2135">
                  <c:v>10.675000000000001</c:v>
                </c:pt>
                <c:pt idx="2136">
                  <c:v>10.68</c:v>
                </c:pt>
                <c:pt idx="2137">
                  <c:v>10.685</c:v>
                </c:pt>
                <c:pt idx="2138">
                  <c:v>10.69</c:v>
                </c:pt>
                <c:pt idx="2139">
                  <c:v>10.695</c:v>
                </c:pt>
                <c:pt idx="2140">
                  <c:v>10.7</c:v>
                </c:pt>
                <c:pt idx="2141">
                  <c:v>10.705</c:v>
                </c:pt>
                <c:pt idx="2142">
                  <c:v>10.71</c:v>
                </c:pt>
                <c:pt idx="2143">
                  <c:v>10.715</c:v>
                </c:pt>
                <c:pt idx="2144">
                  <c:v>10.72</c:v>
                </c:pt>
                <c:pt idx="2145">
                  <c:v>10.725</c:v>
                </c:pt>
                <c:pt idx="2146">
                  <c:v>10.73</c:v>
                </c:pt>
                <c:pt idx="2147">
                  <c:v>10.734999999999999</c:v>
                </c:pt>
                <c:pt idx="2148">
                  <c:v>10.74</c:v>
                </c:pt>
                <c:pt idx="2149">
                  <c:v>10.744999999999999</c:v>
                </c:pt>
                <c:pt idx="2150">
                  <c:v>10.75</c:v>
                </c:pt>
                <c:pt idx="2151">
                  <c:v>10.755000000000001</c:v>
                </c:pt>
                <c:pt idx="2152">
                  <c:v>10.76</c:v>
                </c:pt>
                <c:pt idx="2153">
                  <c:v>10.765000000000001</c:v>
                </c:pt>
                <c:pt idx="2154">
                  <c:v>10.77</c:v>
                </c:pt>
                <c:pt idx="2155">
                  <c:v>10.775</c:v>
                </c:pt>
                <c:pt idx="2156">
                  <c:v>10.78</c:v>
                </c:pt>
                <c:pt idx="2157">
                  <c:v>10.785</c:v>
                </c:pt>
                <c:pt idx="2158">
                  <c:v>10.79</c:v>
                </c:pt>
                <c:pt idx="2159">
                  <c:v>10.795</c:v>
                </c:pt>
                <c:pt idx="2160">
                  <c:v>10.8</c:v>
                </c:pt>
                <c:pt idx="2161">
                  <c:v>10.805</c:v>
                </c:pt>
                <c:pt idx="2162">
                  <c:v>10.81</c:v>
                </c:pt>
                <c:pt idx="2163">
                  <c:v>10.815</c:v>
                </c:pt>
                <c:pt idx="2164">
                  <c:v>10.82</c:v>
                </c:pt>
                <c:pt idx="2165">
                  <c:v>10.824999999999999</c:v>
                </c:pt>
                <c:pt idx="2166">
                  <c:v>10.83</c:v>
                </c:pt>
                <c:pt idx="2167">
                  <c:v>10.835000000000001</c:v>
                </c:pt>
                <c:pt idx="2168">
                  <c:v>10.84</c:v>
                </c:pt>
                <c:pt idx="2169">
                  <c:v>10.845000000000001</c:v>
                </c:pt>
                <c:pt idx="2170">
                  <c:v>10.85</c:v>
                </c:pt>
                <c:pt idx="2171">
                  <c:v>10.855</c:v>
                </c:pt>
                <c:pt idx="2172">
                  <c:v>10.86</c:v>
                </c:pt>
                <c:pt idx="2173">
                  <c:v>10.865</c:v>
                </c:pt>
                <c:pt idx="2174">
                  <c:v>10.87</c:v>
                </c:pt>
                <c:pt idx="2175">
                  <c:v>10.875</c:v>
                </c:pt>
                <c:pt idx="2176">
                  <c:v>10.88</c:v>
                </c:pt>
                <c:pt idx="2177">
                  <c:v>10.885</c:v>
                </c:pt>
                <c:pt idx="2178">
                  <c:v>10.89</c:v>
                </c:pt>
                <c:pt idx="2179">
                  <c:v>10.895</c:v>
                </c:pt>
                <c:pt idx="2180">
                  <c:v>10.9</c:v>
                </c:pt>
                <c:pt idx="2181">
                  <c:v>10.904999999999999</c:v>
                </c:pt>
                <c:pt idx="2182">
                  <c:v>10.91</c:v>
                </c:pt>
                <c:pt idx="2183">
                  <c:v>10.914999999999999</c:v>
                </c:pt>
                <c:pt idx="2184">
                  <c:v>10.92</c:v>
                </c:pt>
                <c:pt idx="2185">
                  <c:v>10.925000000000001</c:v>
                </c:pt>
                <c:pt idx="2186">
                  <c:v>10.93</c:v>
                </c:pt>
                <c:pt idx="2187">
                  <c:v>10.935</c:v>
                </c:pt>
                <c:pt idx="2188">
                  <c:v>10.94</c:v>
                </c:pt>
                <c:pt idx="2189">
                  <c:v>10.945</c:v>
                </c:pt>
                <c:pt idx="2190">
                  <c:v>10.95</c:v>
                </c:pt>
                <c:pt idx="2191">
                  <c:v>10.955</c:v>
                </c:pt>
                <c:pt idx="2192">
                  <c:v>10.96</c:v>
                </c:pt>
                <c:pt idx="2193">
                  <c:v>10.965</c:v>
                </c:pt>
                <c:pt idx="2194">
                  <c:v>10.97</c:v>
                </c:pt>
                <c:pt idx="2195">
                  <c:v>10.975</c:v>
                </c:pt>
                <c:pt idx="2196">
                  <c:v>10.98</c:v>
                </c:pt>
                <c:pt idx="2197">
                  <c:v>10.984999999999999</c:v>
                </c:pt>
                <c:pt idx="2198">
                  <c:v>10.99</c:v>
                </c:pt>
                <c:pt idx="2199">
                  <c:v>10.994999999999999</c:v>
                </c:pt>
                <c:pt idx="2200">
                  <c:v>11</c:v>
                </c:pt>
                <c:pt idx="2201">
                  <c:v>11.005000000000001</c:v>
                </c:pt>
                <c:pt idx="2202">
                  <c:v>11.01</c:v>
                </c:pt>
                <c:pt idx="2203">
                  <c:v>11.015000000000001</c:v>
                </c:pt>
                <c:pt idx="2204">
                  <c:v>11.02</c:v>
                </c:pt>
                <c:pt idx="2205">
                  <c:v>11.025</c:v>
                </c:pt>
                <c:pt idx="2206">
                  <c:v>11.03</c:v>
                </c:pt>
                <c:pt idx="2207">
                  <c:v>11.035</c:v>
                </c:pt>
                <c:pt idx="2208">
                  <c:v>11.04</c:v>
                </c:pt>
                <c:pt idx="2209">
                  <c:v>11.045</c:v>
                </c:pt>
                <c:pt idx="2210">
                  <c:v>11.05</c:v>
                </c:pt>
                <c:pt idx="2211">
                  <c:v>11.055</c:v>
                </c:pt>
                <c:pt idx="2212">
                  <c:v>11.06</c:v>
                </c:pt>
                <c:pt idx="2213">
                  <c:v>11.065</c:v>
                </c:pt>
                <c:pt idx="2214">
                  <c:v>11.07</c:v>
                </c:pt>
                <c:pt idx="2215">
                  <c:v>11.074999999999999</c:v>
                </c:pt>
                <c:pt idx="2216">
                  <c:v>11.08</c:v>
                </c:pt>
                <c:pt idx="2217">
                  <c:v>11.085000000000001</c:v>
                </c:pt>
                <c:pt idx="2218">
                  <c:v>11.09</c:v>
                </c:pt>
                <c:pt idx="2219">
                  <c:v>11.095000000000001</c:v>
                </c:pt>
                <c:pt idx="2220">
                  <c:v>11.1</c:v>
                </c:pt>
                <c:pt idx="2221">
                  <c:v>11.105</c:v>
                </c:pt>
                <c:pt idx="2222">
                  <c:v>11.11</c:v>
                </c:pt>
                <c:pt idx="2223">
                  <c:v>11.115</c:v>
                </c:pt>
                <c:pt idx="2224">
                  <c:v>11.12</c:v>
                </c:pt>
                <c:pt idx="2225">
                  <c:v>11.125</c:v>
                </c:pt>
                <c:pt idx="2226">
                  <c:v>11.13</c:v>
                </c:pt>
                <c:pt idx="2227">
                  <c:v>11.135</c:v>
                </c:pt>
                <c:pt idx="2228">
                  <c:v>11.14</c:v>
                </c:pt>
                <c:pt idx="2229">
                  <c:v>11.145</c:v>
                </c:pt>
                <c:pt idx="2230">
                  <c:v>11.15</c:v>
                </c:pt>
                <c:pt idx="2231">
                  <c:v>11.154999999999999</c:v>
                </c:pt>
                <c:pt idx="2232">
                  <c:v>11.16</c:v>
                </c:pt>
                <c:pt idx="2233">
                  <c:v>11.164999999999999</c:v>
                </c:pt>
                <c:pt idx="2234">
                  <c:v>11.17</c:v>
                </c:pt>
                <c:pt idx="2235">
                  <c:v>11.175000000000001</c:v>
                </c:pt>
                <c:pt idx="2236">
                  <c:v>11.18</c:v>
                </c:pt>
                <c:pt idx="2237">
                  <c:v>11.185</c:v>
                </c:pt>
                <c:pt idx="2238">
                  <c:v>11.19</c:v>
                </c:pt>
                <c:pt idx="2239">
                  <c:v>11.195</c:v>
                </c:pt>
                <c:pt idx="2240">
                  <c:v>11.2</c:v>
                </c:pt>
                <c:pt idx="2241">
                  <c:v>11.205</c:v>
                </c:pt>
                <c:pt idx="2242">
                  <c:v>11.21</c:v>
                </c:pt>
                <c:pt idx="2243">
                  <c:v>11.215</c:v>
                </c:pt>
                <c:pt idx="2244">
                  <c:v>11.22</c:v>
                </c:pt>
                <c:pt idx="2245">
                  <c:v>11.225</c:v>
                </c:pt>
                <c:pt idx="2246">
                  <c:v>11.23</c:v>
                </c:pt>
                <c:pt idx="2247">
                  <c:v>11.234999999999999</c:v>
                </c:pt>
                <c:pt idx="2248">
                  <c:v>11.24</c:v>
                </c:pt>
                <c:pt idx="2249">
                  <c:v>11.244999999999999</c:v>
                </c:pt>
                <c:pt idx="2250">
                  <c:v>11.25</c:v>
                </c:pt>
                <c:pt idx="2251">
                  <c:v>11.255000000000001</c:v>
                </c:pt>
                <c:pt idx="2252">
                  <c:v>11.26</c:v>
                </c:pt>
                <c:pt idx="2253">
                  <c:v>11.265000000000001</c:v>
                </c:pt>
                <c:pt idx="2254">
                  <c:v>11.27</c:v>
                </c:pt>
                <c:pt idx="2255">
                  <c:v>11.275</c:v>
                </c:pt>
                <c:pt idx="2256">
                  <c:v>11.28</c:v>
                </c:pt>
                <c:pt idx="2257">
                  <c:v>11.285</c:v>
                </c:pt>
                <c:pt idx="2258">
                  <c:v>11.29</c:v>
                </c:pt>
                <c:pt idx="2259">
                  <c:v>11.295</c:v>
                </c:pt>
                <c:pt idx="2260">
                  <c:v>11.3</c:v>
                </c:pt>
                <c:pt idx="2261">
                  <c:v>11.305</c:v>
                </c:pt>
                <c:pt idx="2262">
                  <c:v>11.31</c:v>
                </c:pt>
                <c:pt idx="2263">
                  <c:v>11.315</c:v>
                </c:pt>
                <c:pt idx="2264">
                  <c:v>11.32</c:v>
                </c:pt>
                <c:pt idx="2265">
                  <c:v>11.324999999999999</c:v>
                </c:pt>
                <c:pt idx="2266">
                  <c:v>11.33</c:v>
                </c:pt>
                <c:pt idx="2267">
                  <c:v>11.335000000000001</c:v>
                </c:pt>
                <c:pt idx="2268">
                  <c:v>11.34</c:v>
                </c:pt>
                <c:pt idx="2269">
                  <c:v>11.345000000000001</c:v>
                </c:pt>
                <c:pt idx="2270">
                  <c:v>11.35</c:v>
                </c:pt>
                <c:pt idx="2271">
                  <c:v>11.355</c:v>
                </c:pt>
                <c:pt idx="2272">
                  <c:v>11.36</c:v>
                </c:pt>
                <c:pt idx="2273">
                  <c:v>11.365</c:v>
                </c:pt>
                <c:pt idx="2274">
                  <c:v>11.37</c:v>
                </c:pt>
                <c:pt idx="2275">
                  <c:v>11.375</c:v>
                </c:pt>
                <c:pt idx="2276">
                  <c:v>11.38</c:v>
                </c:pt>
                <c:pt idx="2277">
                  <c:v>11.385</c:v>
                </c:pt>
                <c:pt idx="2278">
                  <c:v>11.39</c:v>
                </c:pt>
                <c:pt idx="2279">
                  <c:v>11.395</c:v>
                </c:pt>
                <c:pt idx="2280">
                  <c:v>11.4</c:v>
                </c:pt>
                <c:pt idx="2281">
                  <c:v>11.404999999999999</c:v>
                </c:pt>
                <c:pt idx="2282">
                  <c:v>11.41</c:v>
                </c:pt>
                <c:pt idx="2283">
                  <c:v>11.414999999999999</c:v>
                </c:pt>
                <c:pt idx="2284">
                  <c:v>11.42</c:v>
                </c:pt>
                <c:pt idx="2285">
                  <c:v>11.425000000000001</c:v>
                </c:pt>
                <c:pt idx="2286">
                  <c:v>11.43</c:v>
                </c:pt>
                <c:pt idx="2287">
                  <c:v>11.435</c:v>
                </c:pt>
                <c:pt idx="2288">
                  <c:v>11.44</c:v>
                </c:pt>
                <c:pt idx="2289">
                  <c:v>11.445</c:v>
                </c:pt>
                <c:pt idx="2290">
                  <c:v>11.45</c:v>
                </c:pt>
                <c:pt idx="2291">
                  <c:v>11.455</c:v>
                </c:pt>
                <c:pt idx="2292">
                  <c:v>11.46</c:v>
                </c:pt>
                <c:pt idx="2293">
                  <c:v>11.465</c:v>
                </c:pt>
                <c:pt idx="2294">
                  <c:v>11.47</c:v>
                </c:pt>
                <c:pt idx="2295">
                  <c:v>11.475</c:v>
                </c:pt>
                <c:pt idx="2296">
                  <c:v>11.48</c:v>
                </c:pt>
                <c:pt idx="2297">
                  <c:v>11.484999999999999</c:v>
                </c:pt>
                <c:pt idx="2298">
                  <c:v>11.49</c:v>
                </c:pt>
                <c:pt idx="2299">
                  <c:v>11.494999999999999</c:v>
                </c:pt>
                <c:pt idx="2300">
                  <c:v>11.5</c:v>
                </c:pt>
                <c:pt idx="2301">
                  <c:v>11.505000000000001</c:v>
                </c:pt>
                <c:pt idx="2302">
                  <c:v>11.51</c:v>
                </c:pt>
                <c:pt idx="2303">
                  <c:v>11.515000000000001</c:v>
                </c:pt>
                <c:pt idx="2304">
                  <c:v>11.52</c:v>
                </c:pt>
                <c:pt idx="2305">
                  <c:v>11.525</c:v>
                </c:pt>
                <c:pt idx="2306">
                  <c:v>11.53</c:v>
                </c:pt>
                <c:pt idx="2307">
                  <c:v>11.535</c:v>
                </c:pt>
                <c:pt idx="2308">
                  <c:v>11.54</c:v>
                </c:pt>
                <c:pt idx="2309">
                  <c:v>11.545</c:v>
                </c:pt>
                <c:pt idx="2310">
                  <c:v>11.55</c:v>
                </c:pt>
                <c:pt idx="2311">
                  <c:v>11.555</c:v>
                </c:pt>
                <c:pt idx="2312">
                  <c:v>11.56</c:v>
                </c:pt>
                <c:pt idx="2313">
                  <c:v>11.565</c:v>
                </c:pt>
                <c:pt idx="2314">
                  <c:v>11.57</c:v>
                </c:pt>
                <c:pt idx="2315">
                  <c:v>11.574999999999999</c:v>
                </c:pt>
                <c:pt idx="2316">
                  <c:v>11.58</c:v>
                </c:pt>
                <c:pt idx="2317">
                  <c:v>11.585000000000001</c:v>
                </c:pt>
                <c:pt idx="2318">
                  <c:v>11.59</c:v>
                </c:pt>
                <c:pt idx="2319">
                  <c:v>11.595000000000001</c:v>
                </c:pt>
                <c:pt idx="2320">
                  <c:v>11.6</c:v>
                </c:pt>
                <c:pt idx="2321">
                  <c:v>11.605</c:v>
                </c:pt>
                <c:pt idx="2322">
                  <c:v>11.61</c:v>
                </c:pt>
                <c:pt idx="2323">
                  <c:v>11.615</c:v>
                </c:pt>
                <c:pt idx="2324">
                  <c:v>11.62</c:v>
                </c:pt>
                <c:pt idx="2325">
                  <c:v>11.625</c:v>
                </c:pt>
                <c:pt idx="2326">
                  <c:v>11.63</c:v>
                </c:pt>
                <c:pt idx="2327">
                  <c:v>11.635</c:v>
                </c:pt>
                <c:pt idx="2328">
                  <c:v>11.64</c:v>
                </c:pt>
                <c:pt idx="2329">
                  <c:v>11.645</c:v>
                </c:pt>
                <c:pt idx="2330">
                  <c:v>11.65</c:v>
                </c:pt>
                <c:pt idx="2331">
                  <c:v>11.654999999999999</c:v>
                </c:pt>
                <c:pt idx="2332">
                  <c:v>11.66</c:v>
                </c:pt>
                <c:pt idx="2333">
                  <c:v>11.664999999999999</c:v>
                </c:pt>
                <c:pt idx="2334">
                  <c:v>11.67</c:v>
                </c:pt>
                <c:pt idx="2335">
                  <c:v>11.675000000000001</c:v>
                </c:pt>
                <c:pt idx="2336">
                  <c:v>11.68</c:v>
                </c:pt>
                <c:pt idx="2337">
                  <c:v>11.685</c:v>
                </c:pt>
                <c:pt idx="2338">
                  <c:v>11.69</c:v>
                </c:pt>
                <c:pt idx="2339">
                  <c:v>11.695</c:v>
                </c:pt>
                <c:pt idx="2340">
                  <c:v>11.7</c:v>
                </c:pt>
                <c:pt idx="2341">
                  <c:v>11.705</c:v>
                </c:pt>
                <c:pt idx="2342">
                  <c:v>11.71</c:v>
                </c:pt>
                <c:pt idx="2343">
                  <c:v>11.715</c:v>
                </c:pt>
                <c:pt idx="2344">
                  <c:v>11.72</c:v>
                </c:pt>
                <c:pt idx="2345">
                  <c:v>11.725</c:v>
                </c:pt>
                <c:pt idx="2346">
                  <c:v>11.73</c:v>
                </c:pt>
                <c:pt idx="2347">
                  <c:v>11.734999999999999</c:v>
                </c:pt>
                <c:pt idx="2348">
                  <c:v>11.74</c:v>
                </c:pt>
                <c:pt idx="2349">
                  <c:v>11.744999999999999</c:v>
                </c:pt>
                <c:pt idx="2350">
                  <c:v>11.75</c:v>
                </c:pt>
                <c:pt idx="2351">
                  <c:v>11.755000000000001</c:v>
                </c:pt>
                <c:pt idx="2352">
                  <c:v>11.76</c:v>
                </c:pt>
                <c:pt idx="2353">
                  <c:v>11.765000000000001</c:v>
                </c:pt>
                <c:pt idx="2354">
                  <c:v>11.77</c:v>
                </c:pt>
                <c:pt idx="2355">
                  <c:v>11.775</c:v>
                </c:pt>
                <c:pt idx="2356">
                  <c:v>11.78</c:v>
                </c:pt>
                <c:pt idx="2357">
                  <c:v>11.785</c:v>
                </c:pt>
                <c:pt idx="2358">
                  <c:v>11.79</c:v>
                </c:pt>
                <c:pt idx="2359">
                  <c:v>11.795</c:v>
                </c:pt>
                <c:pt idx="2360">
                  <c:v>11.8</c:v>
                </c:pt>
                <c:pt idx="2361">
                  <c:v>11.805</c:v>
                </c:pt>
                <c:pt idx="2362">
                  <c:v>11.81</c:v>
                </c:pt>
                <c:pt idx="2363">
                  <c:v>11.815</c:v>
                </c:pt>
                <c:pt idx="2364">
                  <c:v>11.82</c:v>
                </c:pt>
                <c:pt idx="2365">
                  <c:v>11.824999999999999</c:v>
                </c:pt>
                <c:pt idx="2366">
                  <c:v>11.83</c:v>
                </c:pt>
                <c:pt idx="2367">
                  <c:v>11.835000000000001</c:v>
                </c:pt>
                <c:pt idx="2368">
                  <c:v>11.84</c:v>
                </c:pt>
                <c:pt idx="2369">
                  <c:v>11.845000000000001</c:v>
                </c:pt>
                <c:pt idx="2370">
                  <c:v>11.85</c:v>
                </c:pt>
                <c:pt idx="2371">
                  <c:v>11.855</c:v>
                </c:pt>
                <c:pt idx="2372">
                  <c:v>11.86</c:v>
                </c:pt>
                <c:pt idx="2373">
                  <c:v>11.865</c:v>
                </c:pt>
                <c:pt idx="2374">
                  <c:v>11.87</c:v>
                </c:pt>
                <c:pt idx="2375">
                  <c:v>11.875</c:v>
                </c:pt>
                <c:pt idx="2376">
                  <c:v>11.88</c:v>
                </c:pt>
                <c:pt idx="2377">
                  <c:v>11.885</c:v>
                </c:pt>
                <c:pt idx="2378">
                  <c:v>11.89</c:v>
                </c:pt>
                <c:pt idx="2379">
                  <c:v>11.895</c:v>
                </c:pt>
                <c:pt idx="2380">
                  <c:v>11.9</c:v>
                </c:pt>
                <c:pt idx="2381">
                  <c:v>11.904999999999999</c:v>
                </c:pt>
                <c:pt idx="2382">
                  <c:v>11.91</c:v>
                </c:pt>
                <c:pt idx="2383">
                  <c:v>11.914999999999999</c:v>
                </c:pt>
                <c:pt idx="2384">
                  <c:v>11.92</c:v>
                </c:pt>
                <c:pt idx="2385">
                  <c:v>11.925000000000001</c:v>
                </c:pt>
                <c:pt idx="2386">
                  <c:v>11.93</c:v>
                </c:pt>
                <c:pt idx="2387">
                  <c:v>11.935</c:v>
                </c:pt>
                <c:pt idx="2388">
                  <c:v>11.94</c:v>
                </c:pt>
                <c:pt idx="2389">
                  <c:v>11.945</c:v>
                </c:pt>
                <c:pt idx="2390">
                  <c:v>11.95</c:v>
                </c:pt>
                <c:pt idx="2391">
                  <c:v>11.955</c:v>
                </c:pt>
                <c:pt idx="2392">
                  <c:v>11.96</c:v>
                </c:pt>
                <c:pt idx="2393">
                  <c:v>11.965</c:v>
                </c:pt>
                <c:pt idx="2394">
                  <c:v>11.97</c:v>
                </c:pt>
                <c:pt idx="2395">
                  <c:v>11.975</c:v>
                </c:pt>
                <c:pt idx="2396">
                  <c:v>11.98</c:v>
                </c:pt>
                <c:pt idx="2397">
                  <c:v>11.984999999999999</c:v>
                </c:pt>
                <c:pt idx="2398">
                  <c:v>11.99</c:v>
                </c:pt>
                <c:pt idx="2399">
                  <c:v>11.994999999999999</c:v>
                </c:pt>
                <c:pt idx="2400">
                  <c:v>12</c:v>
                </c:pt>
                <c:pt idx="2401">
                  <c:v>12.005000000000001</c:v>
                </c:pt>
                <c:pt idx="2402">
                  <c:v>12.01</c:v>
                </c:pt>
                <c:pt idx="2403">
                  <c:v>12.015000000000001</c:v>
                </c:pt>
                <c:pt idx="2404">
                  <c:v>12.02</c:v>
                </c:pt>
                <c:pt idx="2405">
                  <c:v>12.025</c:v>
                </c:pt>
                <c:pt idx="2406">
                  <c:v>12.03</c:v>
                </c:pt>
                <c:pt idx="2407">
                  <c:v>12.035</c:v>
                </c:pt>
                <c:pt idx="2408">
                  <c:v>12.04</c:v>
                </c:pt>
                <c:pt idx="2409">
                  <c:v>12.045</c:v>
                </c:pt>
                <c:pt idx="2410">
                  <c:v>12.05</c:v>
                </c:pt>
                <c:pt idx="2411">
                  <c:v>12.055</c:v>
                </c:pt>
                <c:pt idx="2412">
                  <c:v>12.06</c:v>
                </c:pt>
                <c:pt idx="2413">
                  <c:v>12.065</c:v>
                </c:pt>
                <c:pt idx="2414">
                  <c:v>12.07</c:v>
                </c:pt>
                <c:pt idx="2415">
                  <c:v>12.074999999999999</c:v>
                </c:pt>
                <c:pt idx="2416">
                  <c:v>12.08</c:v>
                </c:pt>
                <c:pt idx="2417">
                  <c:v>12.085000000000001</c:v>
                </c:pt>
                <c:pt idx="2418">
                  <c:v>12.09</c:v>
                </c:pt>
                <c:pt idx="2419">
                  <c:v>12.095000000000001</c:v>
                </c:pt>
                <c:pt idx="2420">
                  <c:v>12.1</c:v>
                </c:pt>
                <c:pt idx="2421">
                  <c:v>12.105</c:v>
                </c:pt>
                <c:pt idx="2422">
                  <c:v>12.11</c:v>
                </c:pt>
                <c:pt idx="2423">
                  <c:v>12.115</c:v>
                </c:pt>
                <c:pt idx="2424">
                  <c:v>12.12</c:v>
                </c:pt>
                <c:pt idx="2425">
                  <c:v>12.125</c:v>
                </c:pt>
                <c:pt idx="2426">
                  <c:v>12.13</c:v>
                </c:pt>
                <c:pt idx="2427">
                  <c:v>12.135</c:v>
                </c:pt>
                <c:pt idx="2428">
                  <c:v>12.14</c:v>
                </c:pt>
                <c:pt idx="2429">
                  <c:v>12.145</c:v>
                </c:pt>
                <c:pt idx="2430">
                  <c:v>12.15</c:v>
                </c:pt>
                <c:pt idx="2431">
                  <c:v>12.154999999999999</c:v>
                </c:pt>
                <c:pt idx="2432">
                  <c:v>12.16</c:v>
                </c:pt>
                <c:pt idx="2433">
                  <c:v>12.164999999999999</c:v>
                </c:pt>
                <c:pt idx="2434">
                  <c:v>12.17</c:v>
                </c:pt>
                <c:pt idx="2435">
                  <c:v>12.175000000000001</c:v>
                </c:pt>
                <c:pt idx="2436">
                  <c:v>12.18</c:v>
                </c:pt>
                <c:pt idx="2437">
                  <c:v>12.185</c:v>
                </c:pt>
                <c:pt idx="2438">
                  <c:v>12.19</c:v>
                </c:pt>
                <c:pt idx="2439">
                  <c:v>12.195</c:v>
                </c:pt>
                <c:pt idx="2440">
                  <c:v>12.2</c:v>
                </c:pt>
                <c:pt idx="2441">
                  <c:v>12.205</c:v>
                </c:pt>
                <c:pt idx="2442">
                  <c:v>12.21</c:v>
                </c:pt>
                <c:pt idx="2443">
                  <c:v>12.215</c:v>
                </c:pt>
                <c:pt idx="2444">
                  <c:v>12.22</c:v>
                </c:pt>
                <c:pt idx="2445">
                  <c:v>12.225</c:v>
                </c:pt>
                <c:pt idx="2446">
                  <c:v>12.23</c:v>
                </c:pt>
                <c:pt idx="2447">
                  <c:v>12.234999999999999</c:v>
                </c:pt>
                <c:pt idx="2448">
                  <c:v>12.24</c:v>
                </c:pt>
                <c:pt idx="2449">
                  <c:v>12.244999999999999</c:v>
                </c:pt>
                <c:pt idx="2450">
                  <c:v>12.25</c:v>
                </c:pt>
                <c:pt idx="2451">
                  <c:v>12.255000000000001</c:v>
                </c:pt>
                <c:pt idx="2452">
                  <c:v>12.26</c:v>
                </c:pt>
                <c:pt idx="2453">
                  <c:v>12.265000000000001</c:v>
                </c:pt>
                <c:pt idx="2454">
                  <c:v>12.27</c:v>
                </c:pt>
                <c:pt idx="2455">
                  <c:v>12.275</c:v>
                </c:pt>
                <c:pt idx="2456">
                  <c:v>12.28</c:v>
                </c:pt>
                <c:pt idx="2457">
                  <c:v>12.285</c:v>
                </c:pt>
                <c:pt idx="2458">
                  <c:v>12.29</c:v>
                </c:pt>
                <c:pt idx="2459">
                  <c:v>12.295</c:v>
                </c:pt>
                <c:pt idx="2460">
                  <c:v>12.3</c:v>
                </c:pt>
                <c:pt idx="2461">
                  <c:v>12.305</c:v>
                </c:pt>
                <c:pt idx="2462">
                  <c:v>12.31</c:v>
                </c:pt>
                <c:pt idx="2463">
                  <c:v>12.315</c:v>
                </c:pt>
                <c:pt idx="2464">
                  <c:v>12.32</c:v>
                </c:pt>
                <c:pt idx="2465">
                  <c:v>12.324999999999999</c:v>
                </c:pt>
                <c:pt idx="2466">
                  <c:v>12.33</c:v>
                </c:pt>
                <c:pt idx="2467">
                  <c:v>12.335000000000001</c:v>
                </c:pt>
                <c:pt idx="2468">
                  <c:v>12.34</c:v>
                </c:pt>
                <c:pt idx="2469">
                  <c:v>12.345000000000001</c:v>
                </c:pt>
                <c:pt idx="2470">
                  <c:v>12.35</c:v>
                </c:pt>
                <c:pt idx="2471">
                  <c:v>12.355</c:v>
                </c:pt>
                <c:pt idx="2472">
                  <c:v>12.36</c:v>
                </c:pt>
                <c:pt idx="2473">
                  <c:v>12.365</c:v>
                </c:pt>
                <c:pt idx="2474">
                  <c:v>12.37</c:v>
                </c:pt>
                <c:pt idx="2475">
                  <c:v>12.375</c:v>
                </c:pt>
                <c:pt idx="2476">
                  <c:v>12.38</c:v>
                </c:pt>
                <c:pt idx="2477">
                  <c:v>12.385</c:v>
                </c:pt>
                <c:pt idx="2478">
                  <c:v>12.39</c:v>
                </c:pt>
                <c:pt idx="2479">
                  <c:v>12.395</c:v>
                </c:pt>
                <c:pt idx="2480">
                  <c:v>12.4</c:v>
                </c:pt>
                <c:pt idx="2481">
                  <c:v>12.404999999999999</c:v>
                </c:pt>
                <c:pt idx="2482">
                  <c:v>12.41</c:v>
                </c:pt>
                <c:pt idx="2483">
                  <c:v>12.414999999999999</c:v>
                </c:pt>
                <c:pt idx="2484">
                  <c:v>12.42</c:v>
                </c:pt>
                <c:pt idx="2485">
                  <c:v>12.425000000000001</c:v>
                </c:pt>
                <c:pt idx="2486">
                  <c:v>12.43</c:v>
                </c:pt>
                <c:pt idx="2487">
                  <c:v>12.435</c:v>
                </c:pt>
                <c:pt idx="2488">
                  <c:v>12.44</c:v>
                </c:pt>
                <c:pt idx="2489">
                  <c:v>12.445</c:v>
                </c:pt>
                <c:pt idx="2490">
                  <c:v>12.45</c:v>
                </c:pt>
                <c:pt idx="2491">
                  <c:v>12.455</c:v>
                </c:pt>
                <c:pt idx="2492">
                  <c:v>12.46</c:v>
                </c:pt>
                <c:pt idx="2493">
                  <c:v>12.465</c:v>
                </c:pt>
                <c:pt idx="2494">
                  <c:v>12.47</c:v>
                </c:pt>
                <c:pt idx="2495">
                  <c:v>12.475</c:v>
                </c:pt>
                <c:pt idx="2496">
                  <c:v>12.48</c:v>
                </c:pt>
                <c:pt idx="2497">
                  <c:v>12.484999999999999</c:v>
                </c:pt>
                <c:pt idx="2498">
                  <c:v>12.49</c:v>
                </c:pt>
                <c:pt idx="2499">
                  <c:v>12.494999999999999</c:v>
                </c:pt>
                <c:pt idx="2500">
                  <c:v>12.5</c:v>
                </c:pt>
                <c:pt idx="2501">
                  <c:v>12.505000000000001</c:v>
                </c:pt>
                <c:pt idx="2502">
                  <c:v>12.51</c:v>
                </c:pt>
                <c:pt idx="2503">
                  <c:v>12.515000000000001</c:v>
                </c:pt>
                <c:pt idx="2504">
                  <c:v>12.52</c:v>
                </c:pt>
                <c:pt idx="2505">
                  <c:v>12.525</c:v>
                </c:pt>
                <c:pt idx="2506">
                  <c:v>12.53</c:v>
                </c:pt>
                <c:pt idx="2507">
                  <c:v>12.535</c:v>
                </c:pt>
                <c:pt idx="2508">
                  <c:v>12.54</c:v>
                </c:pt>
                <c:pt idx="2509">
                  <c:v>12.545</c:v>
                </c:pt>
                <c:pt idx="2510">
                  <c:v>12.55</c:v>
                </c:pt>
                <c:pt idx="2511">
                  <c:v>12.555</c:v>
                </c:pt>
                <c:pt idx="2512">
                  <c:v>12.56</c:v>
                </c:pt>
                <c:pt idx="2513">
                  <c:v>12.565</c:v>
                </c:pt>
                <c:pt idx="2514">
                  <c:v>12.57</c:v>
                </c:pt>
                <c:pt idx="2515">
                  <c:v>12.574999999999999</c:v>
                </c:pt>
                <c:pt idx="2516">
                  <c:v>12.58</c:v>
                </c:pt>
                <c:pt idx="2517">
                  <c:v>12.585000000000001</c:v>
                </c:pt>
                <c:pt idx="2518">
                  <c:v>12.59</c:v>
                </c:pt>
                <c:pt idx="2519">
                  <c:v>12.595000000000001</c:v>
                </c:pt>
                <c:pt idx="2520">
                  <c:v>12.6</c:v>
                </c:pt>
                <c:pt idx="2521">
                  <c:v>12.605</c:v>
                </c:pt>
                <c:pt idx="2522">
                  <c:v>12.61</c:v>
                </c:pt>
                <c:pt idx="2523">
                  <c:v>12.615</c:v>
                </c:pt>
                <c:pt idx="2524">
                  <c:v>12.62</c:v>
                </c:pt>
                <c:pt idx="2525">
                  <c:v>12.625</c:v>
                </c:pt>
                <c:pt idx="2526">
                  <c:v>12.63</c:v>
                </c:pt>
                <c:pt idx="2527">
                  <c:v>12.635</c:v>
                </c:pt>
                <c:pt idx="2528">
                  <c:v>12.64</c:v>
                </c:pt>
                <c:pt idx="2529">
                  <c:v>12.645</c:v>
                </c:pt>
                <c:pt idx="2530">
                  <c:v>12.65</c:v>
                </c:pt>
                <c:pt idx="2531">
                  <c:v>12.654999999999999</c:v>
                </c:pt>
                <c:pt idx="2532">
                  <c:v>12.66</c:v>
                </c:pt>
                <c:pt idx="2533">
                  <c:v>12.664999999999999</c:v>
                </c:pt>
                <c:pt idx="2534">
                  <c:v>12.67</c:v>
                </c:pt>
                <c:pt idx="2535">
                  <c:v>12.675000000000001</c:v>
                </c:pt>
                <c:pt idx="2536">
                  <c:v>12.68</c:v>
                </c:pt>
                <c:pt idx="2537">
                  <c:v>12.685</c:v>
                </c:pt>
                <c:pt idx="2538">
                  <c:v>12.69</c:v>
                </c:pt>
                <c:pt idx="2539">
                  <c:v>12.695</c:v>
                </c:pt>
                <c:pt idx="2540">
                  <c:v>12.7</c:v>
                </c:pt>
                <c:pt idx="2541">
                  <c:v>12.705</c:v>
                </c:pt>
                <c:pt idx="2542">
                  <c:v>12.71</c:v>
                </c:pt>
                <c:pt idx="2543">
                  <c:v>12.715</c:v>
                </c:pt>
                <c:pt idx="2544">
                  <c:v>12.72</c:v>
                </c:pt>
                <c:pt idx="2545">
                  <c:v>12.725</c:v>
                </c:pt>
                <c:pt idx="2546">
                  <c:v>12.73</c:v>
                </c:pt>
                <c:pt idx="2547">
                  <c:v>12.734999999999999</c:v>
                </c:pt>
                <c:pt idx="2548">
                  <c:v>12.74</c:v>
                </c:pt>
                <c:pt idx="2549">
                  <c:v>12.744999999999999</c:v>
                </c:pt>
                <c:pt idx="2550">
                  <c:v>12.75</c:v>
                </c:pt>
                <c:pt idx="2551">
                  <c:v>12.755000000000001</c:v>
                </c:pt>
                <c:pt idx="2552">
                  <c:v>12.76</c:v>
                </c:pt>
                <c:pt idx="2553">
                  <c:v>12.765000000000001</c:v>
                </c:pt>
                <c:pt idx="2554">
                  <c:v>12.77</c:v>
                </c:pt>
                <c:pt idx="2555">
                  <c:v>12.775</c:v>
                </c:pt>
                <c:pt idx="2556">
                  <c:v>12.78</c:v>
                </c:pt>
                <c:pt idx="2557">
                  <c:v>12.785</c:v>
                </c:pt>
                <c:pt idx="2558">
                  <c:v>12.79</c:v>
                </c:pt>
                <c:pt idx="2559">
                  <c:v>12.795</c:v>
                </c:pt>
                <c:pt idx="2560">
                  <c:v>12.8</c:v>
                </c:pt>
                <c:pt idx="2561">
                  <c:v>12.805</c:v>
                </c:pt>
                <c:pt idx="2562">
                  <c:v>12.81</c:v>
                </c:pt>
                <c:pt idx="2563">
                  <c:v>12.815</c:v>
                </c:pt>
                <c:pt idx="2564">
                  <c:v>12.82</c:v>
                </c:pt>
                <c:pt idx="2565">
                  <c:v>12.824999999999999</c:v>
                </c:pt>
                <c:pt idx="2566">
                  <c:v>12.83</c:v>
                </c:pt>
                <c:pt idx="2567">
                  <c:v>12.835000000000001</c:v>
                </c:pt>
                <c:pt idx="2568">
                  <c:v>12.84</c:v>
                </c:pt>
                <c:pt idx="2569">
                  <c:v>12.845000000000001</c:v>
                </c:pt>
                <c:pt idx="2570">
                  <c:v>12.85</c:v>
                </c:pt>
                <c:pt idx="2571">
                  <c:v>12.855</c:v>
                </c:pt>
                <c:pt idx="2572">
                  <c:v>12.86</c:v>
                </c:pt>
                <c:pt idx="2573">
                  <c:v>12.865</c:v>
                </c:pt>
                <c:pt idx="2574">
                  <c:v>12.87</c:v>
                </c:pt>
                <c:pt idx="2575">
                  <c:v>12.875</c:v>
                </c:pt>
                <c:pt idx="2576">
                  <c:v>12.88</c:v>
                </c:pt>
                <c:pt idx="2577">
                  <c:v>12.885</c:v>
                </c:pt>
                <c:pt idx="2578">
                  <c:v>12.89</c:v>
                </c:pt>
                <c:pt idx="2579">
                  <c:v>12.895</c:v>
                </c:pt>
                <c:pt idx="2580">
                  <c:v>12.9</c:v>
                </c:pt>
                <c:pt idx="2581">
                  <c:v>12.904999999999999</c:v>
                </c:pt>
                <c:pt idx="2582">
                  <c:v>12.91</c:v>
                </c:pt>
                <c:pt idx="2583">
                  <c:v>12.914999999999999</c:v>
                </c:pt>
                <c:pt idx="2584">
                  <c:v>12.92</c:v>
                </c:pt>
                <c:pt idx="2585">
                  <c:v>12.925000000000001</c:v>
                </c:pt>
                <c:pt idx="2586">
                  <c:v>12.93</c:v>
                </c:pt>
                <c:pt idx="2587">
                  <c:v>12.935</c:v>
                </c:pt>
                <c:pt idx="2588">
                  <c:v>12.94</c:v>
                </c:pt>
                <c:pt idx="2589">
                  <c:v>12.945</c:v>
                </c:pt>
                <c:pt idx="2590">
                  <c:v>12.95</c:v>
                </c:pt>
                <c:pt idx="2591">
                  <c:v>12.955</c:v>
                </c:pt>
                <c:pt idx="2592">
                  <c:v>12.96</c:v>
                </c:pt>
                <c:pt idx="2593">
                  <c:v>12.965</c:v>
                </c:pt>
                <c:pt idx="2594">
                  <c:v>12.97</c:v>
                </c:pt>
                <c:pt idx="2595">
                  <c:v>12.975</c:v>
                </c:pt>
                <c:pt idx="2596">
                  <c:v>12.98</c:v>
                </c:pt>
                <c:pt idx="2597">
                  <c:v>12.984999999999999</c:v>
                </c:pt>
                <c:pt idx="2598">
                  <c:v>12.99</c:v>
                </c:pt>
                <c:pt idx="2599">
                  <c:v>12.994999999999999</c:v>
                </c:pt>
                <c:pt idx="2600">
                  <c:v>13</c:v>
                </c:pt>
                <c:pt idx="2601">
                  <c:v>13.005000000000001</c:v>
                </c:pt>
                <c:pt idx="2602">
                  <c:v>13.01</c:v>
                </c:pt>
                <c:pt idx="2603">
                  <c:v>13.015000000000001</c:v>
                </c:pt>
                <c:pt idx="2604">
                  <c:v>13.02</c:v>
                </c:pt>
                <c:pt idx="2605">
                  <c:v>13.025</c:v>
                </c:pt>
                <c:pt idx="2606">
                  <c:v>13.03</c:v>
                </c:pt>
                <c:pt idx="2607">
                  <c:v>13.035</c:v>
                </c:pt>
                <c:pt idx="2608">
                  <c:v>13.04</c:v>
                </c:pt>
                <c:pt idx="2609">
                  <c:v>13.045</c:v>
                </c:pt>
                <c:pt idx="2610">
                  <c:v>13.05</c:v>
                </c:pt>
                <c:pt idx="2611">
                  <c:v>13.055</c:v>
                </c:pt>
                <c:pt idx="2612">
                  <c:v>13.06</c:v>
                </c:pt>
                <c:pt idx="2613">
                  <c:v>13.065</c:v>
                </c:pt>
                <c:pt idx="2614">
                  <c:v>13.07</c:v>
                </c:pt>
                <c:pt idx="2615">
                  <c:v>13.074999999999999</c:v>
                </c:pt>
                <c:pt idx="2616">
                  <c:v>13.08</c:v>
                </c:pt>
                <c:pt idx="2617">
                  <c:v>13.085000000000001</c:v>
                </c:pt>
                <c:pt idx="2618">
                  <c:v>13.09</c:v>
                </c:pt>
                <c:pt idx="2619">
                  <c:v>13.095000000000001</c:v>
                </c:pt>
                <c:pt idx="2620">
                  <c:v>13.1</c:v>
                </c:pt>
                <c:pt idx="2621">
                  <c:v>13.105</c:v>
                </c:pt>
                <c:pt idx="2622">
                  <c:v>13.11</c:v>
                </c:pt>
                <c:pt idx="2623">
                  <c:v>13.115</c:v>
                </c:pt>
                <c:pt idx="2624">
                  <c:v>13.12</c:v>
                </c:pt>
                <c:pt idx="2625">
                  <c:v>13.125</c:v>
                </c:pt>
                <c:pt idx="2626">
                  <c:v>13.13</c:v>
                </c:pt>
                <c:pt idx="2627">
                  <c:v>13.135</c:v>
                </c:pt>
                <c:pt idx="2628">
                  <c:v>13.14</c:v>
                </c:pt>
                <c:pt idx="2629">
                  <c:v>13.145</c:v>
                </c:pt>
                <c:pt idx="2630">
                  <c:v>13.15</c:v>
                </c:pt>
                <c:pt idx="2631">
                  <c:v>13.154999999999999</c:v>
                </c:pt>
                <c:pt idx="2632">
                  <c:v>13.16</c:v>
                </c:pt>
                <c:pt idx="2633">
                  <c:v>13.164999999999999</c:v>
                </c:pt>
                <c:pt idx="2634">
                  <c:v>13.17</c:v>
                </c:pt>
                <c:pt idx="2635">
                  <c:v>13.175000000000001</c:v>
                </c:pt>
                <c:pt idx="2636">
                  <c:v>13.18</c:v>
                </c:pt>
                <c:pt idx="2637">
                  <c:v>13.185</c:v>
                </c:pt>
                <c:pt idx="2638">
                  <c:v>13.19</c:v>
                </c:pt>
                <c:pt idx="2639">
                  <c:v>13.195</c:v>
                </c:pt>
                <c:pt idx="2640">
                  <c:v>13.2</c:v>
                </c:pt>
                <c:pt idx="2641">
                  <c:v>13.205</c:v>
                </c:pt>
                <c:pt idx="2642">
                  <c:v>13.21</c:v>
                </c:pt>
                <c:pt idx="2643">
                  <c:v>13.215</c:v>
                </c:pt>
                <c:pt idx="2644">
                  <c:v>13.22</c:v>
                </c:pt>
                <c:pt idx="2645">
                  <c:v>13.225</c:v>
                </c:pt>
                <c:pt idx="2646">
                  <c:v>13.23</c:v>
                </c:pt>
                <c:pt idx="2647">
                  <c:v>13.234999999999999</c:v>
                </c:pt>
                <c:pt idx="2648">
                  <c:v>13.24</c:v>
                </c:pt>
                <c:pt idx="2649">
                  <c:v>13.244999999999999</c:v>
                </c:pt>
                <c:pt idx="2650">
                  <c:v>13.25</c:v>
                </c:pt>
                <c:pt idx="2651">
                  <c:v>13.255000000000001</c:v>
                </c:pt>
                <c:pt idx="2652">
                  <c:v>13.26</c:v>
                </c:pt>
                <c:pt idx="2653">
                  <c:v>13.265000000000001</c:v>
                </c:pt>
                <c:pt idx="2654">
                  <c:v>13.27</c:v>
                </c:pt>
                <c:pt idx="2655">
                  <c:v>13.275</c:v>
                </c:pt>
                <c:pt idx="2656">
                  <c:v>13.28</c:v>
                </c:pt>
                <c:pt idx="2657">
                  <c:v>13.285</c:v>
                </c:pt>
                <c:pt idx="2658">
                  <c:v>13.29</c:v>
                </c:pt>
                <c:pt idx="2659">
                  <c:v>13.295</c:v>
                </c:pt>
                <c:pt idx="2660">
                  <c:v>13.3</c:v>
                </c:pt>
                <c:pt idx="2661">
                  <c:v>13.305</c:v>
                </c:pt>
                <c:pt idx="2662">
                  <c:v>13.31</c:v>
                </c:pt>
                <c:pt idx="2663">
                  <c:v>13.315</c:v>
                </c:pt>
                <c:pt idx="2664">
                  <c:v>13.32</c:v>
                </c:pt>
                <c:pt idx="2665">
                  <c:v>13.324999999999999</c:v>
                </c:pt>
                <c:pt idx="2666">
                  <c:v>13.33</c:v>
                </c:pt>
                <c:pt idx="2667">
                  <c:v>13.335000000000001</c:v>
                </c:pt>
                <c:pt idx="2668">
                  <c:v>13.34</c:v>
                </c:pt>
                <c:pt idx="2669">
                  <c:v>13.345000000000001</c:v>
                </c:pt>
                <c:pt idx="2670">
                  <c:v>13.35</c:v>
                </c:pt>
                <c:pt idx="2671">
                  <c:v>13.355</c:v>
                </c:pt>
                <c:pt idx="2672">
                  <c:v>13.36</c:v>
                </c:pt>
                <c:pt idx="2673">
                  <c:v>13.365</c:v>
                </c:pt>
                <c:pt idx="2674">
                  <c:v>13.37</c:v>
                </c:pt>
                <c:pt idx="2675">
                  <c:v>13.375</c:v>
                </c:pt>
                <c:pt idx="2676">
                  <c:v>13.38</c:v>
                </c:pt>
                <c:pt idx="2677">
                  <c:v>13.385</c:v>
                </c:pt>
                <c:pt idx="2678">
                  <c:v>13.39</c:v>
                </c:pt>
                <c:pt idx="2679">
                  <c:v>13.395</c:v>
                </c:pt>
                <c:pt idx="2680">
                  <c:v>13.4</c:v>
                </c:pt>
                <c:pt idx="2681">
                  <c:v>13.404999999999999</c:v>
                </c:pt>
                <c:pt idx="2682">
                  <c:v>13.41</c:v>
                </c:pt>
                <c:pt idx="2683">
                  <c:v>13.414999999999999</c:v>
                </c:pt>
                <c:pt idx="2684">
                  <c:v>13.42</c:v>
                </c:pt>
                <c:pt idx="2685">
                  <c:v>13.425000000000001</c:v>
                </c:pt>
                <c:pt idx="2686">
                  <c:v>13.43</c:v>
                </c:pt>
                <c:pt idx="2687">
                  <c:v>13.435</c:v>
                </c:pt>
                <c:pt idx="2688">
                  <c:v>13.44</c:v>
                </c:pt>
                <c:pt idx="2689">
                  <c:v>13.445</c:v>
                </c:pt>
                <c:pt idx="2690">
                  <c:v>13.45</c:v>
                </c:pt>
                <c:pt idx="2691">
                  <c:v>13.455</c:v>
                </c:pt>
                <c:pt idx="2692">
                  <c:v>13.46</c:v>
                </c:pt>
                <c:pt idx="2693">
                  <c:v>13.465</c:v>
                </c:pt>
                <c:pt idx="2694">
                  <c:v>13.47</c:v>
                </c:pt>
                <c:pt idx="2695">
                  <c:v>13.475</c:v>
                </c:pt>
                <c:pt idx="2696">
                  <c:v>13.48</c:v>
                </c:pt>
                <c:pt idx="2697">
                  <c:v>13.484999999999999</c:v>
                </c:pt>
                <c:pt idx="2698">
                  <c:v>13.49</c:v>
                </c:pt>
                <c:pt idx="2699">
                  <c:v>13.494999999999999</c:v>
                </c:pt>
                <c:pt idx="2700">
                  <c:v>13.5</c:v>
                </c:pt>
                <c:pt idx="2701">
                  <c:v>13.505000000000001</c:v>
                </c:pt>
                <c:pt idx="2702">
                  <c:v>13.51</c:v>
                </c:pt>
                <c:pt idx="2703">
                  <c:v>13.515000000000001</c:v>
                </c:pt>
                <c:pt idx="2704">
                  <c:v>13.52</c:v>
                </c:pt>
                <c:pt idx="2705">
                  <c:v>13.525</c:v>
                </c:pt>
                <c:pt idx="2706">
                  <c:v>13.53</c:v>
                </c:pt>
                <c:pt idx="2707">
                  <c:v>13.535</c:v>
                </c:pt>
                <c:pt idx="2708">
                  <c:v>13.54</c:v>
                </c:pt>
                <c:pt idx="2709">
                  <c:v>13.545</c:v>
                </c:pt>
                <c:pt idx="2710">
                  <c:v>13.55</c:v>
                </c:pt>
                <c:pt idx="2711">
                  <c:v>13.555</c:v>
                </c:pt>
                <c:pt idx="2712">
                  <c:v>13.56</c:v>
                </c:pt>
                <c:pt idx="2713">
                  <c:v>13.565</c:v>
                </c:pt>
                <c:pt idx="2714">
                  <c:v>13.57</c:v>
                </c:pt>
                <c:pt idx="2715">
                  <c:v>13.574999999999999</c:v>
                </c:pt>
                <c:pt idx="2716">
                  <c:v>13.58</c:v>
                </c:pt>
                <c:pt idx="2717">
                  <c:v>13.585000000000001</c:v>
                </c:pt>
                <c:pt idx="2718">
                  <c:v>13.59</c:v>
                </c:pt>
                <c:pt idx="2719">
                  <c:v>13.595000000000001</c:v>
                </c:pt>
                <c:pt idx="2720">
                  <c:v>13.6</c:v>
                </c:pt>
                <c:pt idx="2721">
                  <c:v>13.605</c:v>
                </c:pt>
                <c:pt idx="2722">
                  <c:v>13.61</c:v>
                </c:pt>
                <c:pt idx="2723">
                  <c:v>13.615</c:v>
                </c:pt>
                <c:pt idx="2724">
                  <c:v>13.62</c:v>
                </c:pt>
                <c:pt idx="2725">
                  <c:v>13.625</c:v>
                </c:pt>
                <c:pt idx="2726">
                  <c:v>13.63</c:v>
                </c:pt>
                <c:pt idx="2727">
                  <c:v>13.635</c:v>
                </c:pt>
                <c:pt idx="2728">
                  <c:v>13.64</c:v>
                </c:pt>
                <c:pt idx="2729">
                  <c:v>13.645</c:v>
                </c:pt>
                <c:pt idx="2730">
                  <c:v>13.65</c:v>
                </c:pt>
                <c:pt idx="2731">
                  <c:v>13.654999999999999</c:v>
                </c:pt>
                <c:pt idx="2732">
                  <c:v>13.66</c:v>
                </c:pt>
                <c:pt idx="2733">
                  <c:v>13.664999999999999</c:v>
                </c:pt>
                <c:pt idx="2734">
                  <c:v>13.67</c:v>
                </c:pt>
                <c:pt idx="2735">
                  <c:v>13.675000000000001</c:v>
                </c:pt>
                <c:pt idx="2736">
                  <c:v>13.68</c:v>
                </c:pt>
                <c:pt idx="2737">
                  <c:v>13.685</c:v>
                </c:pt>
                <c:pt idx="2738">
                  <c:v>13.69</c:v>
                </c:pt>
                <c:pt idx="2739">
                  <c:v>13.695</c:v>
                </c:pt>
                <c:pt idx="2740">
                  <c:v>13.7</c:v>
                </c:pt>
                <c:pt idx="2741">
                  <c:v>13.705</c:v>
                </c:pt>
                <c:pt idx="2742">
                  <c:v>13.71</c:v>
                </c:pt>
                <c:pt idx="2743">
                  <c:v>13.715</c:v>
                </c:pt>
                <c:pt idx="2744">
                  <c:v>13.72</c:v>
                </c:pt>
                <c:pt idx="2745">
                  <c:v>13.725</c:v>
                </c:pt>
                <c:pt idx="2746">
                  <c:v>13.73</c:v>
                </c:pt>
                <c:pt idx="2747">
                  <c:v>13.734999999999999</c:v>
                </c:pt>
                <c:pt idx="2748">
                  <c:v>13.74</c:v>
                </c:pt>
                <c:pt idx="2749">
                  <c:v>13.744999999999999</c:v>
                </c:pt>
                <c:pt idx="2750">
                  <c:v>13.75</c:v>
                </c:pt>
                <c:pt idx="2751">
                  <c:v>13.755000000000001</c:v>
                </c:pt>
                <c:pt idx="2752">
                  <c:v>13.76</c:v>
                </c:pt>
                <c:pt idx="2753">
                  <c:v>13.765000000000001</c:v>
                </c:pt>
                <c:pt idx="2754">
                  <c:v>13.77</c:v>
                </c:pt>
                <c:pt idx="2755">
                  <c:v>13.775</c:v>
                </c:pt>
                <c:pt idx="2756">
                  <c:v>13.78</c:v>
                </c:pt>
                <c:pt idx="2757">
                  <c:v>13.785</c:v>
                </c:pt>
                <c:pt idx="2758">
                  <c:v>13.79</c:v>
                </c:pt>
                <c:pt idx="2759">
                  <c:v>13.795</c:v>
                </c:pt>
                <c:pt idx="2760">
                  <c:v>13.8</c:v>
                </c:pt>
                <c:pt idx="2761">
                  <c:v>13.805</c:v>
                </c:pt>
                <c:pt idx="2762">
                  <c:v>13.81</c:v>
                </c:pt>
                <c:pt idx="2763">
                  <c:v>13.815</c:v>
                </c:pt>
                <c:pt idx="2764">
                  <c:v>13.82</c:v>
                </c:pt>
                <c:pt idx="2765">
                  <c:v>13.824999999999999</c:v>
                </c:pt>
                <c:pt idx="2766">
                  <c:v>13.83</c:v>
                </c:pt>
                <c:pt idx="2767">
                  <c:v>13.835000000000001</c:v>
                </c:pt>
                <c:pt idx="2768">
                  <c:v>13.84</c:v>
                </c:pt>
                <c:pt idx="2769">
                  <c:v>13.845000000000001</c:v>
                </c:pt>
                <c:pt idx="2770">
                  <c:v>13.85</c:v>
                </c:pt>
                <c:pt idx="2771">
                  <c:v>13.855</c:v>
                </c:pt>
                <c:pt idx="2772">
                  <c:v>13.86</c:v>
                </c:pt>
                <c:pt idx="2773">
                  <c:v>13.865</c:v>
                </c:pt>
                <c:pt idx="2774">
                  <c:v>13.87</c:v>
                </c:pt>
                <c:pt idx="2775">
                  <c:v>13.875</c:v>
                </c:pt>
                <c:pt idx="2776">
                  <c:v>13.88</c:v>
                </c:pt>
                <c:pt idx="2777">
                  <c:v>13.885</c:v>
                </c:pt>
                <c:pt idx="2778">
                  <c:v>13.89</c:v>
                </c:pt>
                <c:pt idx="2779">
                  <c:v>13.895</c:v>
                </c:pt>
                <c:pt idx="2780">
                  <c:v>13.9</c:v>
                </c:pt>
                <c:pt idx="2781">
                  <c:v>13.904999999999999</c:v>
                </c:pt>
                <c:pt idx="2782">
                  <c:v>13.91</c:v>
                </c:pt>
                <c:pt idx="2783">
                  <c:v>13.914999999999999</c:v>
                </c:pt>
                <c:pt idx="2784">
                  <c:v>13.92</c:v>
                </c:pt>
                <c:pt idx="2785">
                  <c:v>13.925000000000001</c:v>
                </c:pt>
                <c:pt idx="2786">
                  <c:v>13.93</c:v>
                </c:pt>
                <c:pt idx="2787">
                  <c:v>13.935</c:v>
                </c:pt>
                <c:pt idx="2788">
                  <c:v>13.94</c:v>
                </c:pt>
                <c:pt idx="2789">
                  <c:v>13.945</c:v>
                </c:pt>
                <c:pt idx="2790">
                  <c:v>13.95</c:v>
                </c:pt>
                <c:pt idx="2791">
                  <c:v>13.955</c:v>
                </c:pt>
                <c:pt idx="2792">
                  <c:v>13.96</c:v>
                </c:pt>
                <c:pt idx="2793">
                  <c:v>13.965</c:v>
                </c:pt>
                <c:pt idx="2794">
                  <c:v>13.97</c:v>
                </c:pt>
                <c:pt idx="2795">
                  <c:v>13.975</c:v>
                </c:pt>
                <c:pt idx="2796">
                  <c:v>13.98</c:v>
                </c:pt>
                <c:pt idx="2797">
                  <c:v>13.984999999999999</c:v>
                </c:pt>
                <c:pt idx="2798">
                  <c:v>13.99</c:v>
                </c:pt>
                <c:pt idx="2799">
                  <c:v>13.994999999999999</c:v>
                </c:pt>
                <c:pt idx="2800">
                  <c:v>14</c:v>
                </c:pt>
                <c:pt idx="2801">
                  <c:v>14.005000000000001</c:v>
                </c:pt>
                <c:pt idx="2802">
                  <c:v>14.01</c:v>
                </c:pt>
                <c:pt idx="2803">
                  <c:v>14.015000000000001</c:v>
                </c:pt>
                <c:pt idx="2804">
                  <c:v>14.02</c:v>
                </c:pt>
                <c:pt idx="2805">
                  <c:v>14.025</c:v>
                </c:pt>
                <c:pt idx="2806">
                  <c:v>14.03</c:v>
                </c:pt>
                <c:pt idx="2807">
                  <c:v>14.035</c:v>
                </c:pt>
                <c:pt idx="2808">
                  <c:v>14.04</c:v>
                </c:pt>
                <c:pt idx="2809">
                  <c:v>14.045</c:v>
                </c:pt>
                <c:pt idx="2810">
                  <c:v>14.05</c:v>
                </c:pt>
                <c:pt idx="2811">
                  <c:v>14.055</c:v>
                </c:pt>
                <c:pt idx="2812">
                  <c:v>14.06</c:v>
                </c:pt>
                <c:pt idx="2813">
                  <c:v>14.065</c:v>
                </c:pt>
                <c:pt idx="2814">
                  <c:v>14.07</c:v>
                </c:pt>
                <c:pt idx="2815">
                  <c:v>14.074999999999999</c:v>
                </c:pt>
                <c:pt idx="2816">
                  <c:v>14.08</c:v>
                </c:pt>
                <c:pt idx="2817">
                  <c:v>14.085000000000001</c:v>
                </c:pt>
                <c:pt idx="2818">
                  <c:v>14.09</c:v>
                </c:pt>
                <c:pt idx="2819">
                  <c:v>14.095000000000001</c:v>
                </c:pt>
                <c:pt idx="2820">
                  <c:v>14.1</c:v>
                </c:pt>
                <c:pt idx="2821">
                  <c:v>14.105</c:v>
                </c:pt>
                <c:pt idx="2822">
                  <c:v>14.11</c:v>
                </c:pt>
                <c:pt idx="2823">
                  <c:v>14.115</c:v>
                </c:pt>
                <c:pt idx="2824">
                  <c:v>14.12</c:v>
                </c:pt>
                <c:pt idx="2825">
                  <c:v>14.125</c:v>
                </c:pt>
                <c:pt idx="2826">
                  <c:v>14.13</c:v>
                </c:pt>
                <c:pt idx="2827">
                  <c:v>14.135</c:v>
                </c:pt>
                <c:pt idx="2828">
                  <c:v>14.14</c:v>
                </c:pt>
                <c:pt idx="2829">
                  <c:v>14.145</c:v>
                </c:pt>
                <c:pt idx="2830">
                  <c:v>14.15</c:v>
                </c:pt>
                <c:pt idx="2831">
                  <c:v>14.154999999999999</c:v>
                </c:pt>
                <c:pt idx="2832">
                  <c:v>14.16</c:v>
                </c:pt>
                <c:pt idx="2833">
                  <c:v>14.164999999999999</c:v>
                </c:pt>
                <c:pt idx="2834">
                  <c:v>14.17</c:v>
                </c:pt>
                <c:pt idx="2835">
                  <c:v>14.175000000000001</c:v>
                </c:pt>
                <c:pt idx="2836">
                  <c:v>14.18</c:v>
                </c:pt>
                <c:pt idx="2837">
                  <c:v>14.185</c:v>
                </c:pt>
                <c:pt idx="2838">
                  <c:v>14.19</c:v>
                </c:pt>
                <c:pt idx="2839">
                  <c:v>14.195</c:v>
                </c:pt>
                <c:pt idx="2840">
                  <c:v>14.2</c:v>
                </c:pt>
                <c:pt idx="2841">
                  <c:v>14.205</c:v>
                </c:pt>
                <c:pt idx="2842">
                  <c:v>14.21</c:v>
                </c:pt>
                <c:pt idx="2843">
                  <c:v>14.215</c:v>
                </c:pt>
                <c:pt idx="2844">
                  <c:v>14.22</c:v>
                </c:pt>
                <c:pt idx="2845">
                  <c:v>14.225</c:v>
                </c:pt>
                <c:pt idx="2846">
                  <c:v>14.23</c:v>
                </c:pt>
                <c:pt idx="2847">
                  <c:v>14.234999999999999</c:v>
                </c:pt>
                <c:pt idx="2848">
                  <c:v>14.24</c:v>
                </c:pt>
                <c:pt idx="2849">
                  <c:v>14.244999999999999</c:v>
                </c:pt>
                <c:pt idx="2850">
                  <c:v>14.25</c:v>
                </c:pt>
                <c:pt idx="2851">
                  <c:v>14.255000000000001</c:v>
                </c:pt>
                <c:pt idx="2852">
                  <c:v>14.26</c:v>
                </c:pt>
                <c:pt idx="2853">
                  <c:v>14.265000000000001</c:v>
                </c:pt>
                <c:pt idx="2854">
                  <c:v>14.27</c:v>
                </c:pt>
                <c:pt idx="2855">
                  <c:v>14.275</c:v>
                </c:pt>
                <c:pt idx="2856">
                  <c:v>14.28</c:v>
                </c:pt>
                <c:pt idx="2857">
                  <c:v>14.285</c:v>
                </c:pt>
                <c:pt idx="2858">
                  <c:v>14.29</c:v>
                </c:pt>
                <c:pt idx="2859">
                  <c:v>14.295</c:v>
                </c:pt>
                <c:pt idx="2860">
                  <c:v>14.3</c:v>
                </c:pt>
                <c:pt idx="2861">
                  <c:v>14.305</c:v>
                </c:pt>
                <c:pt idx="2862">
                  <c:v>14.31</c:v>
                </c:pt>
                <c:pt idx="2863">
                  <c:v>14.315</c:v>
                </c:pt>
                <c:pt idx="2864">
                  <c:v>14.32</c:v>
                </c:pt>
                <c:pt idx="2865">
                  <c:v>14.324999999999999</c:v>
                </c:pt>
                <c:pt idx="2866">
                  <c:v>14.33</c:v>
                </c:pt>
                <c:pt idx="2867">
                  <c:v>14.335000000000001</c:v>
                </c:pt>
                <c:pt idx="2868">
                  <c:v>14.34</c:v>
                </c:pt>
                <c:pt idx="2869">
                  <c:v>14.345000000000001</c:v>
                </c:pt>
                <c:pt idx="2870">
                  <c:v>14.35</c:v>
                </c:pt>
                <c:pt idx="2871">
                  <c:v>14.355</c:v>
                </c:pt>
                <c:pt idx="2872">
                  <c:v>14.36</c:v>
                </c:pt>
                <c:pt idx="2873">
                  <c:v>14.365</c:v>
                </c:pt>
                <c:pt idx="2874">
                  <c:v>14.37</c:v>
                </c:pt>
                <c:pt idx="2875">
                  <c:v>14.375</c:v>
                </c:pt>
                <c:pt idx="2876">
                  <c:v>14.38</c:v>
                </c:pt>
                <c:pt idx="2877">
                  <c:v>14.385</c:v>
                </c:pt>
                <c:pt idx="2878">
                  <c:v>14.39</c:v>
                </c:pt>
                <c:pt idx="2879">
                  <c:v>14.395</c:v>
                </c:pt>
                <c:pt idx="2880">
                  <c:v>14.4</c:v>
                </c:pt>
                <c:pt idx="2881">
                  <c:v>14.404999999999999</c:v>
                </c:pt>
                <c:pt idx="2882">
                  <c:v>14.41</c:v>
                </c:pt>
                <c:pt idx="2883">
                  <c:v>14.414999999999999</c:v>
                </c:pt>
                <c:pt idx="2884">
                  <c:v>14.42</c:v>
                </c:pt>
                <c:pt idx="2885">
                  <c:v>14.425000000000001</c:v>
                </c:pt>
                <c:pt idx="2886">
                  <c:v>14.43</c:v>
                </c:pt>
                <c:pt idx="2887">
                  <c:v>14.435</c:v>
                </c:pt>
                <c:pt idx="2888">
                  <c:v>14.44</c:v>
                </c:pt>
                <c:pt idx="2889">
                  <c:v>14.445</c:v>
                </c:pt>
                <c:pt idx="2890">
                  <c:v>14.45</c:v>
                </c:pt>
                <c:pt idx="2891">
                  <c:v>14.455</c:v>
                </c:pt>
                <c:pt idx="2892">
                  <c:v>14.46</c:v>
                </c:pt>
                <c:pt idx="2893">
                  <c:v>14.465</c:v>
                </c:pt>
                <c:pt idx="2894">
                  <c:v>14.47</c:v>
                </c:pt>
                <c:pt idx="2895">
                  <c:v>14.475</c:v>
                </c:pt>
                <c:pt idx="2896">
                  <c:v>14.48</c:v>
                </c:pt>
                <c:pt idx="2897">
                  <c:v>14.484999999999999</c:v>
                </c:pt>
                <c:pt idx="2898">
                  <c:v>14.49</c:v>
                </c:pt>
                <c:pt idx="2899">
                  <c:v>14.494999999999999</c:v>
                </c:pt>
                <c:pt idx="2900">
                  <c:v>14.5</c:v>
                </c:pt>
                <c:pt idx="2901">
                  <c:v>14.505000000000001</c:v>
                </c:pt>
                <c:pt idx="2902">
                  <c:v>14.51</c:v>
                </c:pt>
                <c:pt idx="2903">
                  <c:v>14.515000000000001</c:v>
                </c:pt>
                <c:pt idx="2904">
                  <c:v>14.52</c:v>
                </c:pt>
                <c:pt idx="2905">
                  <c:v>14.525</c:v>
                </c:pt>
                <c:pt idx="2906">
                  <c:v>14.53</c:v>
                </c:pt>
                <c:pt idx="2907">
                  <c:v>14.535</c:v>
                </c:pt>
                <c:pt idx="2908">
                  <c:v>14.54</c:v>
                </c:pt>
                <c:pt idx="2909">
                  <c:v>14.545</c:v>
                </c:pt>
                <c:pt idx="2910">
                  <c:v>14.55</c:v>
                </c:pt>
                <c:pt idx="2911">
                  <c:v>14.555</c:v>
                </c:pt>
                <c:pt idx="2912">
                  <c:v>14.56</c:v>
                </c:pt>
                <c:pt idx="2913">
                  <c:v>14.565</c:v>
                </c:pt>
                <c:pt idx="2914">
                  <c:v>14.57</c:v>
                </c:pt>
                <c:pt idx="2915">
                  <c:v>14.574999999999999</c:v>
                </c:pt>
                <c:pt idx="2916">
                  <c:v>14.58</c:v>
                </c:pt>
                <c:pt idx="2917">
                  <c:v>14.585000000000001</c:v>
                </c:pt>
                <c:pt idx="2918">
                  <c:v>14.59</c:v>
                </c:pt>
                <c:pt idx="2919">
                  <c:v>14.595000000000001</c:v>
                </c:pt>
                <c:pt idx="2920">
                  <c:v>14.6</c:v>
                </c:pt>
                <c:pt idx="2921">
                  <c:v>14.605</c:v>
                </c:pt>
                <c:pt idx="2922">
                  <c:v>14.61</c:v>
                </c:pt>
                <c:pt idx="2923">
                  <c:v>14.615</c:v>
                </c:pt>
                <c:pt idx="2924">
                  <c:v>14.62</c:v>
                </c:pt>
                <c:pt idx="2925">
                  <c:v>14.625</c:v>
                </c:pt>
                <c:pt idx="2926">
                  <c:v>14.63</c:v>
                </c:pt>
                <c:pt idx="2927">
                  <c:v>14.635</c:v>
                </c:pt>
                <c:pt idx="2928">
                  <c:v>14.64</c:v>
                </c:pt>
                <c:pt idx="2929">
                  <c:v>14.645</c:v>
                </c:pt>
                <c:pt idx="2930">
                  <c:v>14.65</c:v>
                </c:pt>
                <c:pt idx="2931">
                  <c:v>14.654999999999999</c:v>
                </c:pt>
                <c:pt idx="2932">
                  <c:v>14.66</c:v>
                </c:pt>
                <c:pt idx="2933">
                  <c:v>14.664999999999999</c:v>
                </c:pt>
                <c:pt idx="2934">
                  <c:v>14.67</c:v>
                </c:pt>
                <c:pt idx="2935">
                  <c:v>14.675000000000001</c:v>
                </c:pt>
                <c:pt idx="2936">
                  <c:v>14.68</c:v>
                </c:pt>
                <c:pt idx="2937">
                  <c:v>14.685</c:v>
                </c:pt>
                <c:pt idx="2938">
                  <c:v>14.69</c:v>
                </c:pt>
                <c:pt idx="2939">
                  <c:v>14.695</c:v>
                </c:pt>
                <c:pt idx="2940">
                  <c:v>14.7</c:v>
                </c:pt>
                <c:pt idx="2941">
                  <c:v>14.705</c:v>
                </c:pt>
                <c:pt idx="2942">
                  <c:v>14.71</c:v>
                </c:pt>
                <c:pt idx="2943">
                  <c:v>14.715</c:v>
                </c:pt>
                <c:pt idx="2944">
                  <c:v>14.72</c:v>
                </c:pt>
                <c:pt idx="2945">
                  <c:v>14.725</c:v>
                </c:pt>
                <c:pt idx="2946">
                  <c:v>14.73</c:v>
                </c:pt>
                <c:pt idx="2947">
                  <c:v>14.734999999999999</c:v>
                </c:pt>
                <c:pt idx="2948">
                  <c:v>14.74</c:v>
                </c:pt>
                <c:pt idx="2949">
                  <c:v>14.744999999999999</c:v>
                </c:pt>
                <c:pt idx="2950">
                  <c:v>14.75</c:v>
                </c:pt>
                <c:pt idx="2951">
                  <c:v>14.755000000000001</c:v>
                </c:pt>
                <c:pt idx="2952">
                  <c:v>14.76</c:v>
                </c:pt>
                <c:pt idx="2953">
                  <c:v>14.765000000000001</c:v>
                </c:pt>
                <c:pt idx="2954">
                  <c:v>14.77</c:v>
                </c:pt>
                <c:pt idx="2955">
                  <c:v>14.775</c:v>
                </c:pt>
                <c:pt idx="2956">
                  <c:v>14.78</c:v>
                </c:pt>
                <c:pt idx="2957">
                  <c:v>14.785</c:v>
                </c:pt>
                <c:pt idx="2958">
                  <c:v>14.79</c:v>
                </c:pt>
                <c:pt idx="2959">
                  <c:v>14.795</c:v>
                </c:pt>
                <c:pt idx="2960">
                  <c:v>14.8</c:v>
                </c:pt>
                <c:pt idx="2961">
                  <c:v>14.805</c:v>
                </c:pt>
                <c:pt idx="2962">
                  <c:v>14.81</c:v>
                </c:pt>
                <c:pt idx="2963">
                  <c:v>14.815</c:v>
                </c:pt>
                <c:pt idx="2964">
                  <c:v>14.82</c:v>
                </c:pt>
                <c:pt idx="2965">
                  <c:v>14.824999999999999</c:v>
                </c:pt>
                <c:pt idx="2966">
                  <c:v>14.83</c:v>
                </c:pt>
                <c:pt idx="2967">
                  <c:v>14.835000000000001</c:v>
                </c:pt>
                <c:pt idx="2968">
                  <c:v>14.84</c:v>
                </c:pt>
                <c:pt idx="2969">
                  <c:v>14.845000000000001</c:v>
                </c:pt>
                <c:pt idx="2970">
                  <c:v>14.85</c:v>
                </c:pt>
                <c:pt idx="2971">
                  <c:v>14.855</c:v>
                </c:pt>
                <c:pt idx="2972">
                  <c:v>14.86</c:v>
                </c:pt>
                <c:pt idx="2973">
                  <c:v>14.865</c:v>
                </c:pt>
                <c:pt idx="2974">
                  <c:v>14.87</c:v>
                </c:pt>
                <c:pt idx="2975">
                  <c:v>14.875</c:v>
                </c:pt>
                <c:pt idx="2976">
                  <c:v>14.88</c:v>
                </c:pt>
                <c:pt idx="2977">
                  <c:v>14.885</c:v>
                </c:pt>
                <c:pt idx="2978">
                  <c:v>14.89</c:v>
                </c:pt>
                <c:pt idx="2979">
                  <c:v>14.895</c:v>
                </c:pt>
                <c:pt idx="2980">
                  <c:v>14.9</c:v>
                </c:pt>
                <c:pt idx="2981">
                  <c:v>14.904999999999999</c:v>
                </c:pt>
                <c:pt idx="2982">
                  <c:v>14.91</c:v>
                </c:pt>
                <c:pt idx="2983">
                  <c:v>14.914999999999999</c:v>
                </c:pt>
                <c:pt idx="2984">
                  <c:v>14.92</c:v>
                </c:pt>
                <c:pt idx="2985">
                  <c:v>14.925000000000001</c:v>
                </c:pt>
                <c:pt idx="2986">
                  <c:v>14.93</c:v>
                </c:pt>
                <c:pt idx="2987">
                  <c:v>14.935</c:v>
                </c:pt>
                <c:pt idx="2988">
                  <c:v>14.94</c:v>
                </c:pt>
                <c:pt idx="2989">
                  <c:v>14.945</c:v>
                </c:pt>
                <c:pt idx="2990">
                  <c:v>14.95</c:v>
                </c:pt>
                <c:pt idx="2991">
                  <c:v>14.955</c:v>
                </c:pt>
                <c:pt idx="2992">
                  <c:v>14.96</c:v>
                </c:pt>
                <c:pt idx="2993">
                  <c:v>14.965</c:v>
                </c:pt>
                <c:pt idx="2994">
                  <c:v>14.97</c:v>
                </c:pt>
                <c:pt idx="2995">
                  <c:v>14.975</c:v>
                </c:pt>
                <c:pt idx="2996">
                  <c:v>14.98</c:v>
                </c:pt>
                <c:pt idx="2997">
                  <c:v>14.984999999999999</c:v>
                </c:pt>
                <c:pt idx="2998">
                  <c:v>14.99</c:v>
                </c:pt>
                <c:pt idx="2999">
                  <c:v>14.994999999999999</c:v>
                </c:pt>
                <c:pt idx="3000">
                  <c:v>15</c:v>
                </c:pt>
                <c:pt idx="3001">
                  <c:v>15.005000000000001</c:v>
                </c:pt>
                <c:pt idx="3002">
                  <c:v>15.01</c:v>
                </c:pt>
                <c:pt idx="3003">
                  <c:v>15.015000000000001</c:v>
                </c:pt>
                <c:pt idx="3004">
                  <c:v>15.02</c:v>
                </c:pt>
                <c:pt idx="3005">
                  <c:v>15.025</c:v>
                </c:pt>
                <c:pt idx="3006">
                  <c:v>15.03</c:v>
                </c:pt>
                <c:pt idx="3007">
                  <c:v>15.035</c:v>
                </c:pt>
                <c:pt idx="3008">
                  <c:v>15.04</c:v>
                </c:pt>
                <c:pt idx="3009">
                  <c:v>15.045</c:v>
                </c:pt>
                <c:pt idx="3010">
                  <c:v>15.05</c:v>
                </c:pt>
                <c:pt idx="3011">
                  <c:v>15.055</c:v>
                </c:pt>
                <c:pt idx="3012">
                  <c:v>15.06</c:v>
                </c:pt>
                <c:pt idx="3013">
                  <c:v>15.065</c:v>
                </c:pt>
                <c:pt idx="3014">
                  <c:v>15.07</c:v>
                </c:pt>
                <c:pt idx="3015">
                  <c:v>15.074999999999999</c:v>
                </c:pt>
                <c:pt idx="3016">
                  <c:v>15.08</c:v>
                </c:pt>
                <c:pt idx="3017">
                  <c:v>15.085000000000001</c:v>
                </c:pt>
                <c:pt idx="3018">
                  <c:v>15.09</c:v>
                </c:pt>
                <c:pt idx="3019">
                  <c:v>15.095000000000001</c:v>
                </c:pt>
                <c:pt idx="3020">
                  <c:v>15.1</c:v>
                </c:pt>
                <c:pt idx="3021">
                  <c:v>15.105</c:v>
                </c:pt>
                <c:pt idx="3022">
                  <c:v>15.11</c:v>
                </c:pt>
                <c:pt idx="3023">
                  <c:v>15.115</c:v>
                </c:pt>
                <c:pt idx="3024">
                  <c:v>15.12</c:v>
                </c:pt>
                <c:pt idx="3025">
                  <c:v>15.125</c:v>
                </c:pt>
                <c:pt idx="3026">
                  <c:v>15.13</c:v>
                </c:pt>
                <c:pt idx="3027">
                  <c:v>15.135</c:v>
                </c:pt>
                <c:pt idx="3028">
                  <c:v>15.14</c:v>
                </c:pt>
                <c:pt idx="3029">
                  <c:v>15.145</c:v>
                </c:pt>
                <c:pt idx="3030">
                  <c:v>15.15</c:v>
                </c:pt>
                <c:pt idx="3031">
                  <c:v>15.154999999999999</c:v>
                </c:pt>
                <c:pt idx="3032">
                  <c:v>15.16</c:v>
                </c:pt>
                <c:pt idx="3033">
                  <c:v>15.164999999999999</c:v>
                </c:pt>
                <c:pt idx="3034">
                  <c:v>15.17</c:v>
                </c:pt>
                <c:pt idx="3035">
                  <c:v>15.175000000000001</c:v>
                </c:pt>
                <c:pt idx="3036">
                  <c:v>15.18</c:v>
                </c:pt>
                <c:pt idx="3037">
                  <c:v>15.185</c:v>
                </c:pt>
                <c:pt idx="3038">
                  <c:v>15.19</c:v>
                </c:pt>
                <c:pt idx="3039">
                  <c:v>15.195</c:v>
                </c:pt>
                <c:pt idx="3040">
                  <c:v>15.2</c:v>
                </c:pt>
                <c:pt idx="3041">
                  <c:v>15.205</c:v>
                </c:pt>
                <c:pt idx="3042">
                  <c:v>15.21</c:v>
                </c:pt>
                <c:pt idx="3043">
                  <c:v>15.215</c:v>
                </c:pt>
                <c:pt idx="3044">
                  <c:v>15.22</c:v>
                </c:pt>
                <c:pt idx="3045">
                  <c:v>15.225</c:v>
                </c:pt>
                <c:pt idx="3046">
                  <c:v>15.23</c:v>
                </c:pt>
                <c:pt idx="3047">
                  <c:v>15.234999999999999</c:v>
                </c:pt>
                <c:pt idx="3048">
                  <c:v>15.24</c:v>
                </c:pt>
                <c:pt idx="3049">
                  <c:v>15.244999999999999</c:v>
                </c:pt>
                <c:pt idx="3050">
                  <c:v>15.25</c:v>
                </c:pt>
                <c:pt idx="3051">
                  <c:v>15.255000000000001</c:v>
                </c:pt>
                <c:pt idx="3052">
                  <c:v>15.26</c:v>
                </c:pt>
                <c:pt idx="3053">
                  <c:v>15.265000000000001</c:v>
                </c:pt>
                <c:pt idx="3054">
                  <c:v>15.27</c:v>
                </c:pt>
                <c:pt idx="3055">
                  <c:v>15.275</c:v>
                </c:pt>
                <c:pt idx="3056">
                  <c:v>15.28</c:v>
                </c:pt>
                <c:pt idx="3057">
                  <c:v>15.285</c:v>
                </c:pt>
                <c:pt idx="3058">
                  <c:v>15.29</c:v>
                </c:pt>
                <c:pt idx="3059">
                  <c:v>15.295</c:v>
                </c:pt>
                <c:pt idx="3060">
                  <c:v>15.3</c:v>
                </c:pt>
                <c:pt idx="3061">
                  <c:v>15.305</c:v>
                </c:pt>
                <c:pt idx="3062">
                  <c:v>15.31</c:v>
                </c:pt>
                <c:pt idx="3063">
                  <c:v>15.315</c:v>
                </c:pt>
                <c:pt idx="3064">
                  <c:v>15.32</c:v>
                </c:pt>
                <c:pt idx="3065">
                  <c:v>15.324999999999999</c:v>
                </c:pt>
                <c:pt idx="3066">
                  <c:v>15.33</c:v>
                </c:pt>
                <c:pt idx="3067">
                  <c:v>15.335000000000001</c:v>
                </c:pt>
                <c:pt idx="3068">
                  <c:v>15.34</c:v>
                </c:pt>
                <c:pt idx="3069">
                  <c:v>15.345000000000001</c:v>
                </c:pt>
                <c:pt idx="3070">
                  <c:v>15.35</c:v>
                </c:pt>
                <c:pt idx="3071">
                  <c:v>15.355</c:v>
                </c:pt>
                <c:pt idx="3072">
                  <c:v>15.36</c:v>
                </c:pt>
                <c:pt idx="3073">
                  <c:v>15.365</c:v>
                </c:pt>
                <c:pt idx="3074">
                  <c:v>15.37</c:v>
                </c:pt>
                <c:pt idx="3075">
                  <c:v>15.375</c:v>
                </c:pt>
                <c:pt idx="3076">
                  <c:v>15.38</c:v>
                </c:pt>
                <c:pt idx="3077">
                  <c:v>15.385</c:v>
                </c:pt>
                <c:pt idx="3078">
                  <c:v>15.39</c:v>
                </c:pt>
                <c:pt idx="3079">
                  <c:v>15.395</c:v>
                </c:pt>
                <c:pt idx="3080">
                  <c:v>15.4</c:v>
                </c:pt>
                <c:pt idx="3081">
                  <c:v>15.404999999999999</c:v>
                </c:pt>
                <c:pt idx="3082">
                  <c:v>15.41</c:v>
                </c:pt>
                <c:pt idx="3083">
                  <c:v>15.414999999999999</c:v>
                </c:pt>
                <c:pt idx="3084">
                  <c:v>15.42</c:v>
                </c:pt>
                <c:pt idx="3085">
                  <c:v>15.425000000000001</c:v>
                </c:pt>
                <c:pt idx="3086">
                  <c:v>15.43</c:v>
                </c:pt>
                <c:pt idx="3087">
                  <c:v>15.435</c:v>
                </c:pt>
                <c:pt idx="3088">
                  <c:v>15.44</c:v>
                </c:pt>
                <c:pt idx="3089">
                  <c:v>15.445</c:v>
                </c:pt>
                <c:pt idx="3090">
                  <c:v>15.45</c:v>
                </c:pt>
                <c:pt idx="3091">
                  <c:v>15.455</c:v>
                </c:pt>
                <c:pt idx="3092">
                  <c:v>15.46</c:v>
                </c:pt>
                <c:pt idx="3093">
                  <c:v>15.465</c:v>
                </c:pt>
                <c:pt idx="3094">
                  <c:v>15.47</c:v>
                </c:pt>
                <c:pt idx="3095">
                  <c:v>15.475</c:v>
                </c:pt>
                <c:pt idx="3096">
                  <c:v>15.48</c:v>
                </c:pt>
                <c:pt idx="3097">
                  <c:v>15.484999999999999</c:v>
                </c:pt>
                <c:pt idx="3098">
                  <c:v>15.49</c:v>
                </c:pt>
                <c:pt idx="3099">
                  <c:v>15.494999999999999</c:v>
                </c:pt>
                <c:pt idx="3100">
                  <c:v>15.5</c:v>
                </c:pt>
                <c:pt idx="3101">
                  <c:v>15.505000000000001</c:v>
                </c:pt>
                <c:pt idx="3102">
                  <c:v>15.51</c:v>
                </c:pt>
                <c:pt idx="3103">
                  <c:v>15.515000000000001</c:v>
                </c:pt>
                <c:pt idx="3104">
                  <c:v>15.52</c:v>
                </c:pt>
                <c:pt idx="3105">
                  <c:v>15.525</c:v>
                </c:pt>
                <c:pt idx="3106">
                  <c:v>15.53</c:v>
                </c:pt>
                <c:pt idx="3107">
                  <c:v>15.535</c:v>
                </c:pt>
                <c:pt idx="3108">
                  <c:v>15.54</c:v>
                </c:pt>
                <c:pt idx="3109">
                  <c:v>15.545</c:v>
                </c:pt>
                <c:pt idx="3110">
                  <c:v>15.55</c:v>
                </c:pt>
                <c:pt idx="3111">
                  <c:v>15.555</c:v>
                </c:pt>
                <c:pt idx="3112">
                  <c:v>15.56</c:v>
                </c:pt>
                <c:pt idx="3113">
                  <c:v>15.565</c:v>
                </c:pt>
                <c:pt idx="3114">
                  <c:v>15.57</c:v>
                </c:pt>
                <c:pt idx="3115">
                  <c:v>15.574999999999999</c:v>
                </c:pt>
                <c:pt idx="3116">
                  <c:v>15.58</c:v>
                </c:pt>
                <c:pt idx="3117">
                  <c:v>15.585000000000001</c:v>
                </c:pt>
                <c:pt idx="3118">
                  <c:v>15.59</c:v>
                </c:pt>
                <c:pt idx="3119">
                  <c:v>15.595000000000001</c:v>
                </c:pt>
                <c:pt idx="3120">
                  <c:v>15.6</c:v>
                </c:pt>
                <c:pt idx="3121">
                  <c:v>15.605</c:v>
                </c:pt>
                <c:pt idx="3122">
                  <c:v>15.61</c:v>
                </c:pt>
                <c:pt idx="3123">
                  <c:v>15.615</c:v>
                </c:pt>
                <c:pt idx="3124">
                  <c:v>15.62</c:v>
                </c:pt>
                <c:pt idx="3125">
                  <c:v>15.625</c:v>
                </c:pt>
                <c:pt idx="3126">
                  <c:v>15.63</c:v>
                </c:pt>
                <c:pt idx="3127">
                  <c:v>15.635</c:v>
                </c:pt>
                <c:pt idx="3128">
                  <c:v>15.64</c:v>
                </c:pt>
                <c:pt idx="3129">
                  <c:v>15.645</c:v>
                </c:pt>
                <c:pt idx="3130">
                  <c:v>15.65</c:v>
                </c:pt>
                <c:pt idx="3131">
                  <c:v>15.654999999999999</c:v>
                </c:pt>
                <c:pt idx="3132">
                  <c:v>15.66</c:v>
                </c:pt>
                <c:pt idx="3133">
                  <c:v>15.664999999999999</c:v>
                </c:pt>
                <c:pt idx="3134">
                  <c:v>15.67</c:v>
                </c:pt>
                <c:pt idx="3135">
                  <c:v>15.675000000000001</c:v>
                </c:pt>
                <c:pt idx="3136">
                  <c:v>15.68</c:v>
                </c:pt>
                <c:pt idx="3137">
                  <c:v>15.685</c:v>
                </c:pt>
                <c:pt idx="3138">
                  <c:v>15.69</c:v>
                </c:pt>
                <c:pt idx="3139">
                  <c:v>15.695</c:v>
                </c:pt>
                <c:pt idx="3140">
                  <c:v>15.7</c:v>
                </c:pt>
                <c:pt idx="3141">
                  <c:v>15.705</c:v>
                </c:pt>
                <c:pt idx="3142">
                  <c:v>15.71</c:v>
                </c:pt>
                <c:pt idx="3143">
                  <c:v>15.715</c:v>
                </c:pt>
                <c:pt idx="3144">
                  <c:v>15.72</c:v>
                </c:pt>
                <c:pt idx="3145">
                  <c:v>15.725</c:v>
                </c:pt>
                <c:pt idx="3146">
                  <c:v>15.73</c:v>
                </c:pt>
                <c:pt idx="3147">
                  <c:v>15.734999999999999</c:v>
                </c:pt>
                <c:pt idx="3148">
                  <c:v>15.74</c:v>
                </c:pt>
                <c:pt idx="3149">
                  <c:v>15.744999999999999</c:v>
                </c:pt>
                <c:pt idx="3150">
                  <c:v>15.75</c:v>
                </c:pt>
                <c:pt idx="3151">
                  <c:v>15.755000000000001</c:v>
                </c:pt>
                <c:pt idx="3152">
                  <c:v>15.76</c:v>
                </c:pt>
                <c:pt idx="3153">
                  <c:v>15.765000000000001</c:v>
                </c:pt>
                <c:pt idx="3154">
                  <c:v>15.77</c:v>
                </c:pt>
                <c:pt idx="3155">
                  <c:v>15.775</c:v>
                </c:pt>
                <c:pt idx="3156">
                  <c:v>15.78</c:v>
                </c:pt>
                <c:pt idx="3157">
                  <c:v>15.785</c:v>
                </c:pt>
                <c:pt idx="3158">
                  <c:v>15.79</c:v>
                </c:pt>
                <c:pt idx="3159">
                  <c:v>15.795</c:v>
                </c:pt>
                <c:pt idx="3160">
                  <c:v>15.8</c:v>
                </c:pt>
                <c:pt idx="3161">
                  <c:v>15.805</c:v>
                </c:pt>
                <c:pt idx="3162">
                  <c:v>15.81</c:v>
                </c:pt>
                <c:pt idx="3163">
                  <c:v>15.815</c:v>
                </c:pt>
                <c:pt idx="3164">
                  <c:v>15.82</c:v>
                </c:pt>
                <c:pt idx="3165">
                  <c:v>15.824999999999999</c:v>
                </c:pt>
                <c:pt idx="3166">
                  <c:v>15.83</c:v>
                </c:pt>
                <c:pt idx="3167">
                  <c:v>15.835000000000001</c:v>
                </c:pt>
                <c:pt idx="3168">
                  <c:v>15.84</c:v>
                </c:pt>
                <c:pt idx="3169">
                  <c:v>15.845000000000001</c:v>
                </c:pt>
                <c:pt idx="3170">
                  <c:v>15.85</c:v>
                </c:pt>
                <c:pt idx="3171">
                  <c:v>15.855</c:v>
                </c:pt>
                <c:pt idx="3172">
                  <c:v>15.86</c:v>
                </c:pt>
                <c:pt idx="3173">
                  <c:v>15.865</c:v>
                </c:pt>
                <c:pt idx="3174">
                  <c:v>15.87</c:v>
                </c:pt>
                <c:pt idx="3175">
                  <c:v>15.875</c:v>
                </c:pt>
                <c:pt idx="3176">
                  <c:v>15.88</c:v>
                </c:pt>
                <c:pt idx="3177">
                  <c:v>15.885</c:v>
                </c:pt>
                <c:pt idx="3178">
                  <c:v>15.89</c:v>
                </c:pt>
                <c:pt idx="3179">
                  <c:v>15.895</c:v>
                </c:pt>
                <c:pt idx="3180">
                  <c:v>15.9</c:v>
                </c:pt>
                <c:pt idx="3181">
                  <c:v>15.904999999999999</c:v>
                </c:pt>
                <c:pt idx="3182">
                  <c:v>15.91</c:v>
                </c:pt>
                <c:pt idx="3183">
                  <c:v>15.914999999999999</c:v>
                </c:pt>
                <c:pt idx="3184">
                  <c:v>15.92</c:v>
                </c:pt>
                <c:pt idx="3185">
                  <c:v>15.925000000000001</c:v>
                </c:pt>
                <c:pt idx="3186">
                  <c:v>15.93</c:v>
                </c:pt>
                <c:pt idx="3187">
                  <c:v>15.935</c:v>
                </c:pt>
                <c:pt idx="3188">
                  <c:v>15.94</c:v>
                </c:pt>
                <c:pt idx="3189">
                  <c:v>15.945</c:v>
                </c:pt>
                <c:pt idx="3190">
                  <c:v>15.95</c:v>
                </c:pt>
                <c:pt idx="3191">
                  <c:v>15.955</c:v>
                </c:pt>
                <c:pt idx="3192">
                  <c:v>15.96</c:v>
                </c:pt>
                <c:pt idx="3193">
                  <c:v>15.965</c:v>
                </c:pt>
                <c:pt idx="3194">
                  <c:v>15.97</c:v>
                </c:pt>
                <c:pt idx="3195">
                  <c:v>15.975</c:v>
                </c:pt>
                <c:pt idx="3196">
                  <c:v>15.98</c:v>
                </c:pt>
                <c:pt idx="3197">
                  <c:v>15.984999999999999</c:v>
                </c:pt>
                <c:pt idx="3198">
                  <c:v>15.99</c:v>
                </c:pt>
                <c:pt idx="3199">
                  <c:v>15.994999999999999</c:v>
                </c:pt>
                <c:pt idx="3200">
                  <c:v>16</c:v>
                </c:pt>
                <c:pt idx="3201">
                  <c:v>16.004999999999999</c:v>
                </c:pt>
                <c:pt idx="3202">
                  <c:v>16.010000000000002</c:v>
                </c:pt>
                <c:pt idx="3203">
                  <c:v>16.015000000000001</c:v>
                </c:pt>
                <c:pt idx="3204">
                  <c:v>16.02</c:v>
                </c:pt>
                <c:pt idx="3205">
                  <c:v>16.024999999999999</c:v>
                </c:pt>
                <c:pt idx="3206">
                  <c:v>16.03</c:v>
                </c:pt>
                <c:pt idx="3207">
                  <c:v>16.035</c:v>
                </c:pt>
                <c:pt idx="3208">
                  <c:v>16.04</c:v>
                </c:pt>
                <c:pt idx="3209">
                  <c:v>16.045000000000002</c:v>
                </c:pt>
                <c:pt idx="3210">
                  <c:v>16.05</c:v>
                </c:pt>
                <c:pt idx="3211">
                  <c:v>16.055</c:v>
                </c:pt>
                <c:pt idx="3212">
                  <c:v>16.059999999999999</c:v>
                </c:pt>
                <c:pt idx="3213">
                  <c:v>16.065000000000001</c:v>
                </c:pt>
                <c:pt idx="3214">
                  <c:v>16.07</c:v>
                </c:pt>
                <c:pt idx="3215">
                  <c:v>16.074999999999999</c:v>
                </c:pt>
                <c:pt idx="3216">
                  <c:v>16.079999999999998</c:v>
                </c:pt>
                <c:pt idx="3217">
                  <c:v>16.085000000000001</c:v>
                </c:pt>
                <c:pt idx="3218">
                  <c:v>16.09</c:v>
                </c:pt>
                <c:pt idx="3219">
                  <c:v>16.094999999999999</c:v>
                </c:pt>
                <c:pt idx="3220">
                  <c:v>16.100000000000001</c:v>
                </c:pt>
                <c:pt idx="3221">
                  <c:v>16.105</c:v>
                </c:pt>
                <c:pt idx="3222">
                  <c:v>16.11</c:v>
                </c:pt>
                <c:pt idx="3223">
                  <c:v>16.114999999999998</c:v>
                </c:pt>
                <c:pt idx="3224">
                  <c:v>16.12</c:v>
                </c:pt>
                <c:pt idx="3225">
                  <c:v>16.125</c:v>
                </c:pt>
                <c:pt idx="3226">
                  <c:v>16.13</c:v>
                </c:pt>
                <c:pt idx="3227">
                  <c:v>16.135000000000002</c:v>
                </c:pt>
                <c:pt idx="3228">
                  <c:v>16.14</c:v>
                </c:pt>
                <c:pt idx="3229">
                  <c:v>16.145</c:v>
                </c:pt>
                <c:pt idx="3230">
                  <c:v>16.149999999999999</c:v>
                </c:pt>
                <c:pt idx="3231">
                  <c:v>16.155000000000001</c:v>
                </c:pt>
                <c:pt idx="3232">
                  <c:v>16.16</c:v>
                </c:pt>
                <c:pt idx="3233">
                  <c:v>16.164999999999999</c:v>
                </c:pt>
                <c:pt idx="3234">
                  <c:v>16.170000000000002</c:v>
                </c:pt>
                <c:pt idx="3235">
                  <c:v>16.175000000000001</c:v>
                </c:pt>
                <c:pt idx="3236">
                  <c:v>16.18</c:v>
                </c:pt>
                <c:pt idx="3237">
                  <c:v>16.184999999999999</c:v>
                </c:pt>
                <c:pt idx="3238">
                  <c:v>16.190000000000001</c:v>
                </c:pt>
                <c:pt idx="3239">
                  <c:v>16.195</c:v>
                </c:pt>
                <c:pt idx="3240">
                  <c:v>16.2</c:v>
                </c:pt>
                <c:pt idx="3241">
                  <c:v>16.204999999999998</c:v>
                </c:pt>
                <c:pt idx="3242">
                  <c:v>16.21</c:v>
                </c:pt>
                <c:pt idx="3243">
                  <c:v>16.215</c:v>
                </c:pt>
                <c:pt idx="3244">
                  <c:v>16.22</c:v>
                </c:pt>
                <c:pt idx="3245">
                  <c:v>16.225000000000001</c:v>
                </c:pt>
                <c:pt idx="3246">
                  <c:v>16.23</c:v>
                </c:pt>
                <c:pt idx="3247">
                  <c:v>16.234999999999999</c:v>
                </c:pt>
                <c:pt idx="3248">
                  <c:v>16.239999999999998</c:v>
                </c:pt>
                <c:pt idx="3249">
                  <c:v>16.245000000000001</c:v>
                </c:pt>
                <c:pt idx="3250">
                  <c:v>16.25</c:v>
                </c:pt>
                <c:pt idx="3251">
                  <c:v>16.254999999999999</c:v>
                </c:pt>
                <c:pt idx="3252">
                  <c:v>16.260000000000002</c:v>
                </c:pt>
                <c:pt idx="3253">
                  <c:v>16.265000000000001</c:v>
                </c:pt>
                <c:pt idx="3254">
                  <c:v>16.27</c:v>
                </c:pt>
                <c:pt idx="3255">
                  <c:v>16.274999999999999</c:v>
                </c:pt>
                <c:pt idx="3256">
                  <c:v>16.28</c:v>
                </c:pt>
                <c:pt idx="3257">
                  <c:v>16.285</c:v>
                </c:pt>
                <c:pt idx="3258">
                  <c:v>16.29</c:v>
                </c:pt>
                <c:pt idx="3259">
                  <c:v>16.295000000000002</c:v>
                </c:pt>
                <c:pt idx="3260">
                  <c:v>16.3</c:v>
                </c:pt>
                <c:pt idx="3261">
                  <c:v>16.305</c:v>
                </c:pt>
                <c:pt idx="3262">
                  <c:v>16.309999999999999</c:v>
                </c:pt>
                <c:pt idx="3263">
                  <c:v>16.315000000000001</c:v>
                </c:pt>
                <c:pt idx="3264">
                  <c:v>16.32</c:v>
                </c:pt>
                <c:pt idx="3265">
                  <c:v>16.324999999999999</c:v>
                </c:pt>
                <c:pt idx="3266">
                  <c:v>16.329999999999998</c:v>
                </c:pt>
                <c:pt idx="3267">
                  <c:v>16.335000000000001</c:v>
                </c:pt>
                <c:pt idx="3268">
                  <c:v>16.34</c:v>
                </c:pt>
                <c:pt idx="3269">
                  <c:v>16.344999999999999</c:v>
                </c:pt>
                <c:pt idx="3270">
                  <c:v>16.350000000000001</c:v>
                </c:pt>
                <c:pt idx="3271">
                  <c:v>16.355</c:v>
                </c:pt>
                <c:pt idx="3272">
                  <c:v>16.36</c:v>
                </c:pt>
                <c:pt idx="3273">
                  <c:v>16.364999999999998</c:v>
                </c:pt>
                <c:pt idx="3274">
                  <c:v>16.37</c:v>
                </c:pt>
                <c:pt idx="3275">
                  <c:v>16.375</c:v>
                </c:pt>
                <c:pt idx="3276">
                  <c:v>16.38</c:v>
                </c:pt>
                <c:pt idx="3277">
                  <c:v>16.385000000000002</c:v>
                </c:pt>
                <c:pt idx="3278">
                  <c:v>16.39</c:v>
                </c:pt>
                <c:pt idx="3279">
                  <c:v>16.395</c:v>
                </c:pt>
                <c:pt idx="3280">
                  <c:v>16.399999999999999</c:v>
                </c:pt>
                <c:pt idx="3281">
                  <c:v>16.405000000000001</c:v>
                </c:pt>
                <c:pt idx="3282">
                  <c:v>16.41</c:v>
                </c:pt>
                <c:pt idx="3283">
                  <c:v>16.414999999999999</c:v>
                </c:pt>
                <c:pt idx="3284">
                  <c:v>16.420000000000002</c:v>
                </c:pt>
                <c:pt idx="3285">
                  <c:v>16.425000000000001</c:v>
                </c:pt>
                <c:pt idx="3286">
                  <c:v>16.43</c:v>
                </c:pt>
                <c:pt idx="3287">
                  <c:v>16.434999999999999</c:v>
                </c:pt>
                <c:pt idx="3288">
                  <c:v>16.440000000000001</c:v>
                </c:pt>
                <c:pt idx="3289">
                  <c:v>16.445</c:v>
                </c:pt>
                <c:pt idx="3290">
                  <c:v>16.45</c:v>
                </c:pt>
                <c:pt idx="3291">
                  <c:v>16.454999999999998</c:v>
                </c:pt>
                <c:pt idx="3292">
                  <c:v>16.46</c:v>
                </c:pt>
                <c:pt idx="3293">
                  <c:v>16.465</c:v>
                </c:pt>
                <c:pt idx="3294">
                  <c:v>16.47</c:v>
                </c:pt>
                <c:pt idx="3295">
                  <c:v>16.475000000000001</c:v>
                </c:pt>
                <c:pt idx="3296">
                  <c:v>16.48</c:v>
                </c:pt>
                <c:pt idx="3297">
                  <c:v>16.484999999999999</c:v>
                </c:pt>
                <c:pt idx="3298">
                  <c:v>16.489999999999998</c:v>
                </c:pt>
                <c:pt idx="3299">
                  <c:v>16.495000000000001</c:v>
                </c:pt>
                <c:pt idx="3300">
                  <c:v>16.5</c:v>
                </c:pt>
                <c:pt idx="3301">
                  <c:v>16.504999999999999</c:v>
                </c:pt>
                <c:pt idx="3302">
                  <c:v>16.510000000000002</c:v>
                </c:pt>
                <c:pt idx="3303">
                  <c:v>16.515000000000001</c:v>
                </c:pt>
                <c:pt idx="3304">
                  <c:v>16.52</c:v>
                </c:pt>
                <c:pt idx="3305">
                  <c:v>16.524999999999999</c:v>
                </c:pt>
                <c:pt idx="3306">
                  <c:v>16.53</c:v>
                </c:pt>
                <c:pt idx="3307">
                  <c:v>16.535</c:v>
                </c:pt>
                <c:pt idx="3308">
                  <c:v>16.54</c:v>
                </c:pt>
                <c:pt idx="3309">
                  <c:v>16.545000000000002</c:v>
                </c:pt>
                <c:pt idx="3310">
                  <c:v>16.55</c:v>
                </c:pt>
                <c:pt idx="3311">
                  <c:v>16.555</c:v>
                </c:pt>
                <c:pt idx="3312">
                  <c:v>16.559999999999999</c:v>
                </c:pt>
                <c:pt idx="3313">
                  <c:v>16.565000000000001</c:v>
                </c:pt>
                <c:pt idx="3314">
                  <c:v>16.57</c:v>
                </c:pt>
                <c:pt idx="3315">
                  <c:v>16.574999999999999</c:v>
                </c:pt>
                <c:pt idx="3316">
                  <c:v>16.579999999999998</c:v>
                </c:pt>
                <c:pt idx="3317">
                  <c:v>16.585000000000001</c:v>
                </c:pt>
                <c:pt idx="3318">
                  <c:v>16.59</c:v>
                </c:pt>
                <c:pt idx="3319">
                  <c:v>16.594999999999999</c:v>
                </c:pt>
                <c:pt idx="3320">
                  <c:v>16.600000000000001</c:v>
                </c:pt>
                <c:pt idx="3321">
                  <c:v>16.605</c:v>
                </c:pt>
                <c:pt idx="3322">
                  <c:v>16.61</c:v>
                </c:pt>
                <c:pt idx="3323">
                  <c:v>16.614999999999998</c:v>
                </c:pt>
                <c:pt idx="3324">
                  <c:v>16.62</c:v>
                </c:pt>
                <c:pt idx="3325">
                  <c:v>16.625</c:v>
                </c:pt>
                <c:pt idx="3326">
                  <c:v>16.63</c:v>
                </c:pt>
                <c:pt idx="3327">
                  <c:v>16.635000000000002</c:v>
                </c:pt>
                <c:pt idx="3328">
                  <c:v>16.64</c:v>
                </c:pt>
                <c:pt idx="3329">
                  <c:v>16.645</c:v>
                </c:pt>
                <c:pt idx="3330">
                  <c:v>16.649999999999999</c:v>
                </c:pt>
                <c:pt idx="3331">
                  <c:v>16.655000000000001</c:v>
                </c:pt>
                <c:pt idx="3332">
                  <c:v>16.66</c:v>
                </c:pt>
                <c:pt idx="3333">
                  <c:v>16.664999999999999</c:v>
                </c:pt>
                <c:pt idx="3334">
                  <c:v>16.670000000000002</c:v>
                </c:pt>
                <c:pt idx="3335">
                  <c:v>16.675000000000001</c:v>
                </c:pt>
                <c:pt idx="3336">
                  <c:v>16.68</c:v>
                </c:pt>
                <c:pt idx="3337">
                  <c:v>16.684999999999999</c:v>
                </c:pt>
                <c:pt idx="3338">
                  <c:v>16.690000000000001</c:v>
                </c:pt>
                <c:pt idx="3339">
                  <c:v>16.695</c:v>
                </c:pt>
                <c:pt idx="3340">
                  <c:v>16.7</c:v>
                </c:pt>
                <c:pt idx="3341">
                  <c:v>16.704999999999998</c:v>
                </c:pt>
                <c:pt idx="3342">
                  <c:v>16.71</c:v>
                </c:pt>
                <c:pt idx="3343">
                  <c:v>16.715</c:v>
                </c:pt>
                <c:pt idx="3344">
                  <c:v>16.72</c:v>
                </c:pt>
                <c:pt idx="3345">
                  <c:v>16.725000000000001</c:v>
                </c:pt>
                <c:pt idx="3346">
                  <c:v>16.73</c:v>
                </c:pt>
                <c:pt idx="3347">
                  <c:v>16.734999999999999</c:v>
                </c:pt>
                <c:pt idx="3348">
                  <c:v>16.739999999999998</c:v>
                </c:pt>
                <c:pt idx="3349">
                  <c:v>16.745000000000001</c:v>
                </c:pt>
                <c:pt idx="3350">
                  <c:v>16.75</c:v>
                </c:pt>
                <c:pt idx="3351">
                  <c:v>16.754999999999999</c:v>
                </c:pt>
                <c:pt idx="3352">
                  <c:v>16.760000000000002</c:v>
                </c:pt>
                <c:pt idx="3353">
                  <c:v>16.765000000000001</c:v>
                </c:pt>
                <c:pt idx="3354">
                  <c:v>16.77</c:v>
                </c:pt>
                <c:pt idx="3355">
                  <c:v>16.774999999999999</c:v>
                </c:pt>
                <c:pt idx="3356">
                  <c:v>16.78</c:v>
                </c:pt>
                <c:pt idx="3357">
                  <c:v>16.785</c:v>
                </c:pt>
                <c:pt idx="3358">
                  <c:v>16.79</c:v>
                </c:pt>
                <c:pt idx="3359">
                  <c:v>16.795000000000002</c:v>
                </c:pt>
                <c:pt idx="3360">
                  <c:v>16.8</c:v>
                </c:pt>
                <c:pt idx="3361">
                  <c:v>16.805</c:v>
                </c:pt>
                <c:pt idx="3362">
                  <c:v>16.809999999999999</c:v>
                </c:pt>
                <c:pt idx="3363">
                  <c:v>16.815000000000001</c:v>
                </c:pt>
                <c:pt idx="3364">
                  <c:v>16.82</c:v>
                </c:pt>
                <c:pt idx="3365">
                  <c:v>16.824999999999999</c:v>
                </c:pt>
                <c:pt idx="3366">
                  <c:v>16.829999999999998</c:v>
                </c:pt>
                <c:pt idx="3367">
                  <c:v>16.835000000000001</c:v>
                </c:pt>
                <c:pt idx="3368">
                  <c:v>16.84</c:v>
                </c:pt>
                <c:pt idx="3369">
                  <c:v>16.844999999999999</c:v>
                </c:pt>
                <c:pt idx="3370">
                  <c:v>16.850000000000001</c:v>
                </c:pt>
                <c:pt idx="3371">
                  <c:v>16.855</c:v>
                </c:pt>
                <c:pt idx="3372">
                  <c:v>16.86</c:v>
                </c:pt>
                <c:pt idx="3373">
                  <c:v>16.864999999999998</c:v>
                </c:pt>
                <c:pt idx="3374">
                  <c:v>16.87</c:v>
                </c:pt>
                <c:pt idx="3375">
                  <c:v>16.875</c:v>
                </c:pt>
                <c:pt idx="3376">
                  <c:v>16.88</c:v>
                </c:pt>
                <c:pt idx="3377">
                  <c:v>16.885000000000002</c:v>
                </c:pt>
                <c:pt idx="3378">
                  <c:v>16.89</c:v>
                </c:pt>
                <c:pt idx="3379">
                  <c:v>16.895</c:v>
                </c:pt>
                <c:pt idx="3380">
                  <c:v>16.899999999999999</c:v>
                </c:pt>
                <c:pt idx="3381">
                  <c:v>16.905000000000001</c:v>
                </c:pt>
                <c:pt idx="3382">
                  <c:v>16.91</c:v>
                </c:pt>
                <c:pt idx="3383">
                  <c:v>16.914999999999999</c:v>
                </c:pt>
                <c:pt idx="3384">
                  <c:v>16.920000000000002</c:v>
                </c:pt>
                <c:pt idx="3385">
                  <c:v>16.925000000000001</c:v>
                </c:pt>
                <c:pt idx="3386">
                  <c:v>16.93</c:v>
                </c:pt>
                <c:pt idx="3387">
                  <c:v>16.934999999999999</c:v>
                </c:pt>
                <c:pt idx="3388">
                  <c:v>16.940000000000001</c:v>
                </c:pt>
                <c:pt idx="3389">
                  <c:v>16.945</c:v>
                </c:pt>
                <c:pt idx="3390">
                  <c:v>16.95</c:v>
                </c:pt>
                <c:pt idx="3391">
                  <c:v>16.954999999999998</c:v>
                </c:pt>
                <c:pt idx="3392">
                  <c:v>16.96</c:v>
                </c:pt>
                <c:pt idx="3393">
                  <c:v>16.965</c:v>
                </c:pt>
                <c:pt idx="3394">
                  <c:v>16.97</c:v>
                </c:pt>
                <c:pt idx="3395">
                  <c:v>16.975000000000001</c:v>
                </c:pt>
                <c:pt idx="3396">
                  <c:v>16.98</c:v>
                </c:pt>
                <c:pt idx="3397">
                  <c:v>16.984999999999999</c:v>
                </c:pt>
                <c:pt idx="3398">
                  <c:v>16.989999999999998</c:v>
                </c:pt>
                <c:pt idx="3399">
                  <c:v>16.995000000000001</c:v>
                </c:pt>
                <c:pt idx="3400">
                  <c:v>17</c:v>
                </c:pt>
                <c:pt idx="3401">
                  <c:v>17.004999999999999</c:v>
                </c:pt>
                <c:pt idx="3402">
                  <c:v>17.010000000000002</c:v>
                </c:pt>
                <c:pt idx="3403">
                  <c:v>17.015000000000001</c:v>
                </c:pt>
                <c:pt idx="3404">
                  <c:v>17.02</c:v>
                </c:pt>
                <c:pt idx="3405">
                  <c:v>17.024999999999999</c:v>
                </c:pt>
                <c:pt idx="3406">
                  <c:v>17.03</c:v>
                </c:pt>
                <c:pt idx="3407">
                  <c:v>17.035</c:v>
                </c:pt>
                <c:pt idx="3408">
                  <c:v>17.04</c:v>
                </c:pt>
                <c:pt idx="3409">
                  <c:v>17.045000000000002</c:v>
                </c:pt>
                <c:pt idx="3410">
                  <c:v>17.05</c:v>
                </c:pt>
                <c:pt idx="3411">
                  <c:v>17.055</c:v>
                </c:pt>
                <c:pt idx="3412">
                  <c:v>17.059999999999999</c:v>
                </c:pt>
                <c:pt idx="3413">
                  <c:v>17.065000000000001</c:v>
                </c:pt>
                <c:pt idx="3414">
                  <c:v>17.07</c:v>
                </c:pt>
                <c:pt idx="3415">
                  <c:v>17.074999999999999</c:v>
                </c:pt>
                <c:pt idx="3416">
                  <c:v>17.079999999999998</c:v>
                </c:pt>
                <c:pt idx="3417">
                  <c:v>17.085000000000001</c:v>
                </c:pt>
                <c:pt idx="3418">
                  <c:v>17.09</c:v>
                </c:pt>
                <c:pt idx="3419">
                  <c:v>17.094999999999999</c:v>
                </c:pt>
                <c:pt idx="3420">
                  <c:v>17.100000000000001</c:v>
                </c:pt>
                <c:pt idx="3421">
                  <c:v>17.105</c:v>
                </c:pt>
                <c:pt idx="3422">
                  <c:v>17.11</c:v>
                </c:pt>
                <c:pt idx="3423">
                  <c:v>17.114999999999998</c:v>
                </c:pt>
                <c:pt idx="3424">
                  <c:v>17.12</c:v>
                </c:pt>
                <c:pt idx="3425">
                  <c:v>17.125</c:v>
                </c:pt>
                <c:pt idx="3426">
                  <c:v>17.13</c:v>
                </c:pt>
                <c:pt idx="3427">
                  <c:v>17.135000000000002</c:v>
                </c:pt>
                <c:pt idx="3428">
                  <c:v>17.14</c:v>
                </c:pt>
                <c:pt idx="3429">
                  <c:v>17.145</c:v>
                </c:pt>
                <c:pt idx="3430">
                  <c:v>17.149999999999999</c:v>
                </c:pt>
                <c:pt idx="3431">
                  <c:v>17.155000000000001</c:v>
                </c:pt>
                <c:pt idx="3432">
                  <c:v>17.16</c:v>
                </c:pt>
                <c:pt idx="3433">
                  <c:v>17.164999999999999</c:v>
                </c:pt>
                <c:pt idx="3434">
                  <c:v>17.170000000000002</c:v>
                </c:pt>
                <c:pt idx="3435">
                  <c:v>17.175000000000001</c:v>
                </c:pt>
                <c:pt idx="3436">
                  <c:v>17.18</c:v>
                </c:pt>
                <c:pt idx="3437">
                  <c:v>17.184999999999999</c:v>
                </c:pt>
                <c:pt idx="3438">
                  <c:v>17.190000000000001</c:v>
                </c:pt>
                <c:pt idx="3439">
                  <c:v>17.195</c:v>
                </c:pt>
                <c:pt idx="3440">
                  <c:v>17.2</c:v>
                </c:pt>
                <c:pt idx="3441">
                  <c:v>17.204999999999998</c:v>
                </c:pt>
                <c:pt idx="3442">
                  <c:v>17.21</c:v>
                </c:pt>
                <c:pt idx="3443">
                  <c:v>17.215</c:v>
                </c:pt>
                <c:pt idx="3444">
                  <c:v>17.22</c:v>
                </c:pt>
                <c:pt idx="3445">
                  <c:v>17.225000000000001</c:v>
                </c:pt>
                <c:pt idx="3446">
                  <c:v>17.23</c:v>
                </c:pt>
                <c:pt idx="3447">
                  <c:v>17.234999999999999</c:v>
                </c:pt>
                <c:pt idx="3448">
                  <c:v>17.239999999999998</c:v>
                </c:pt>
                <c:pt idx="3449">
                  <c:v>17.245000000000001</c:v>
                </c:pt>
                <c:pt idx="3450">
                  <c:v>17.25</c:v>
                </c:pt>
                <c:pt idx="3451">
                  <c:v>17.254999999999999</c:v>
                </c:pt>
                <c:pt idx="3452">
                  <c:v>17.260000000000002</c:v>
                </c:pt>
                <c:pt idx="3453">
                  <c:v>17.265000000000001</c:v>
                </c:pt>
                <c:pt idx="3454">
                  <c:v>17.27</c:v>
                </c:pt>
                <c:pt idx="3455">
                  <c:v>17.274999999999999</c:v>
                </c:pt>
                <c:pt idx="3456">
                  <c:v>17.28</c:v>
                </c:pt>
                <c:pt idx="3457">
                  <c:v>17.285</c:v>
                </c:pt>
                <c:pt idx="3458">
                  <c:v>17.29</c:v>
                </c:pt>
                <c:pt idx="3459">
                  <c:v>17.295000000000002</c:v>
                </c:pt>
                <c:pt idx="3460">
                  <c:v>17.3</c:v>
                </c:pt>
                <c:pt idx="3461">
                  <c:v>17.305</c:v>
                </c:pt>
                <c:pt idx="3462">
                  <c:v>17.309999999999999</c:v>
                </c:pt>
                <c:pt idx="3463">
                  <c:v>17.315000000000001</c:v>
                </c:pt>
                <c:pt idx="3464">
                  <c:v>17.32</c:v>
                </c:pt>
                <c:pt idx="3465">
                  <c:v>17.324999999999999</c:v>
                </c:pt>
                <c:pt idx="3466">
                  <c:v>17.329999999999998</c:v>
                </c:pt>
                <c:pt idx="3467">
                  <c:v>17.335000000000001</c:v>
                </c:pt>
                <c:pt idx="3468">
                  <c:v>17.34</c:v>
                </c:pt>
                <c:pt idx="3469">
                  <c:v>17.344999999999999</c:v>
                </c:pt>
                <c:pt idx="3470">
                  <c:v>17.350000000000001</c:v>
                </c:pt>
                <c:pt idx="3471">
                  <c:v>17.355</c:v>
                </c:pt>
                <c:pt idx="3472">
                  <c:v>17.36</c:v>
                </c:pt>
                <c:pt idx="3473">
                  <c:v>17.364999999999998</c:v>
                </c:pt>
                <c:pt idx="3474">
                  <c:v>17.37</c:v>
                </c:pt>
                <c:pt idx="3475">
                  <c:v>17.375</c:v>
                </c:pt>
                <c:pt idx="3476">
                  <c:v>17.38</c:v>
                </c:pt>
                <c:pt idx="3477">
                  <c:v>17.385000000000002</c:v>
                </c:pt>
                <c:pt idx="3478">
                  <c:v>17.39</c:v>
                </c:pt>
                <c:pt idx="3479">
                  <c:v>17.395</c:v>
                </c:pt>
                <c:pt idx="3480">
                  <c:v>17.399999999999999</c:v>
                </c:pt>
                <c:pt idx="3481">
                  <c:v>17.405000000000001</c:v>
                </c:pt>
                <c:pt idx="3482">
                  <c:v>17.41</c:v>
                </c:pt>
                <c:pt idx="3483">
                  <c:v>17.414999999999999</c:v>
                </c:pt>
                <c:pt idx="3484">
                  <c:v>17.420000000000002</c:v>
                </c:pt>
                <c:pt idx="3485">
                  <c:v>17.425000000000001</c:v>
                </c:pt>
                <c:pt idx="3486">
                  <c:v>17.43</c:v>
                </c:pt>
                <c:pt idx="3487">
                  <c:v>17.434999999999999</c:v>
                </c:pt>
                <c:pt idx="3488">
                  <c:v>17.440000000000001</c:v>
                </c:pt>
                <c:pt idx="3489">
                  <c:v>17.445</c:v>
                </c:pt>
                <c:pt idx="3490">
                  <c:v>17.45</c:v>
                </c:pt>
                <c:pt idx="3491">
                  <c:v>17.454999999999998</c:v>
                </c:pt>
                <c:pt idx="3492">
                  <c:v>17.46</c:v>
                </c:pt>
                <c:pt idx="3493">
                  <c:v>17.465</c:v>
                </c:pt>
                <c:pt idx="3494">
                  <c:v>17.47</c:v>
                </c:pt>
                <c:pt idx="3495">
                  <c:v>17.475000000000001</c:v>
                </c:pt>
                <c:pt idx="3496">
                  <c:v>17.48</c:v>
                </c:pt>
                <c:pt idx="3497">
                  <c:v>17.484999999999999</c:v>
                </c:pt>
                <c:pt idx="3498">
                  <c:v>17.489999999999998</c:v>
                </c:pt>
                <c:pt idx="3499">
                  <c:v>17.495000000000001</c:v>
                </c:pt>
                <c:pt idx="3500">
                  <c:v>17.5</c:v>
                </c:pt>
                <c:pt idx="3501">
                  <c:v>17.504999999999999</c:v>
                </c:pt>
                <c:pt idx="3502">
                  <c:v>17.510000000000002</c:v>
                </c:pt>
                <c:pt idx="3503">
                  <c:v>17.515000000000001</c:v>
                </c:pt>
                <c:pt idx="3504">
                  <c:v>17.52</c:v>
                </c:pt>
                <c:pt idx="3505">
                  <c:v>17.524999999999999</c:v>
                </c:pt>
                <c:pt idx="3506">
                  <c:v>17.53</c:v>
                </c:pt>
                <c:pt idx="3507">
                  <c:v>17.535</c:v>
                </c:pt>
                <c:pt idx="3508">
                  <c:v>17.54</c:v>
                </c:pt>
                <c:pt idx="3509">
                  <c:v>17.545000000000002</c:v>
                </c:pt>
                <c:pt idx="3510">
                  <c:v>17.55</c:v>
                </c:pt>
                <c:pt idx="3511">
                  <c:v>17.555</c:v>
                </c:pt>
                <c:pt idx="3512">
                  <c:v>17.559999999999999</c:v>
                </c:pt>
                <c:pt idx="3513">
                  <c:v>17.565000000000001</c:v>
                </c:pt>
                <c:pt idx="3514">
                  <c:v>17.57</c:v>
                </c:pt>
                <c:pt idx="3515">
                  <c:v>17.574999999999999</c:v>
                </c:pt>
                <c:pt idx="3516">
                  <c:v>17.579999999999998</c:v>
                </c:pt>
                <c:pt idx="3517">
                  <c:v>17.585000000000001</c:v>
                </c:pt>
                <c:pt idx="3518">
                  <c:v>17.59</c:v>
                </c:pt>
                <c:pt idx="3519">
                  <c:v>17.594999999999999</c:v>
                </c:pt>
                <c:pt idx="3520">
                  <c:v>17.600000000000001</c:v>
                </c:pt>
                <c:pt idx="3521">
                  <c:v>17.605</c:v>
                </c:pt>
                <c:pt idx="3522">
                  <c:v>17.61</c:v>
                </c:pt>
                <c:pt idx="3523">
                  <c:v>17.614999999999998</c:v>
                </c:pt>
                <c:pt idx="3524">
                  <c:v>17.62</c:v>
                </c:pt>
                <c:pt idx="3525">
                  <c:v>17.625</c:v>
                </c:pt>
                <c:pt idx="3526">
                  <c:v>17.63</c:v>
                </c:pt>
                <c:pt idx="3527">
                  <c:v>17.635000000000002</c:v>
                </c:pt>
                <c:pt idx="3528">
                  <c:v>17.64</c:v>
                </c:pt>
                <c:pt idx="3529">
                  <c:v>17.645</c:v>
                </c:pt>
                <c:pt idx="3530">
                  <c:v>17.649999999999999</c:v>
                </c:pt>
                <c:pt idx="3531">
                  <c:v>17.655000000000001</c:v>
                </c:pt>
                <c:pt idx="3532">
                  <c:v>17.66</c:v>
                </c:pt>
                <c:pt idx="3533">
                  <c:v>17.664999999999999</c:v>
                </c:pt>
                <c:pt idx="3534">
                  <c:v>17.670000000000002</c:v>
                </c:pt>
                <c:pt idx="3535">
                  <c:v>17.675000000000001</c:v>
                </c:pt>
                <c:pt idx="3536">
                  <c:v>17.68</c:v>
                </c:pt>
                <c:pt idx="3537">
                  <c:v>17.684999999999999</c:v>
                </c:pt>
                <c:pt idx="3538">
                  <c:v>17.690000000000001</c:v>
                </c:pt>
                <c:pt idx="3539">
                  <c:v>17.695</c:v>
                </c:pt>
                <c:pt idx="3540">
                  <c:v>17.7</c:v>
                </c:pt>
                <c:pt idx="3541">
                  <c:v>17.704999999999998</c:v>
                </c:pt>
                <c:pt idx="3542">
                  <c:v>17.71</c:v>
                </c:pt>
                <c:pt idx="3543">
                  <c:v>17.715</c:v>
                </c:pt>
                <c:pt idx="3544">
                  <c:v>17.72</c:v>
                </c:pt>
                <c:pt idx="3545">
                  <c:v>17.725000000000001</c:v>
                </c:pt>
                <c:pt idx="3546">
                  <c:v>17.73</c:v>
                </c:pt>
                <c:pt idx="3547">
                  <c:v>17.734999999999999</c:v>
                </c:pt>
                <c:pt idx="3548">
                  <c:v>17.739999999999998</c:v>
                </c:pt>
                <c:pt idx="3549">
                  <c:v>17.745000000000001</c:v>
                </c:pt>
                <c:pt idx="3550">
                  <c:v>17.75</c:v>
                </c:pt>
                <c:pt idx="3551">
                  <c:v>17.754999999999999</c:v>
                </c:pt>
                <c:pt idx="3552">
                  <c:v>17.760000000000002</c:v>
                </c:pt>
                <c:pt idx="3553">
                  <c:v>17.765000000000001</c:v>
                </c:pt>
                <c:pt idx="3554">
                  <c:v>17.77</c:v>
                </c:pt>
                <c:pt idx="3555">
                  <c:v>17.774999999999999</c:v>
                </c:pt>
                <c:pt idx="3556">
                  <c:v>17.78</c:v>
                </c:pt>
                <c:pt idx="3557">
                  <c:v>17.785</c:v>
                </c:pt>
                <c:pt idx="3558">
                  <c:v>17.79</c:v>
                </c:pt>
                <c:pt idx="3559">
                  <c:v>17.795000000000002</c:v>
                </c:pt>
                <c:pt idx="3560">
                  <c:v>17.8</c:v>
                </c:pt>
                <c:pt idx="3561">
                  <c:v>17.805</c:v>
                </c:pt>
                <c:pt idx="3562">
                  <c:v>17.809999999999999</c:v>
                </c:pt>
                <c:pt idx="3563">
                  <c:v>17.815000000000001</c:v>
                </c:pt>
                <c:pt idx="3564">
                  <c:v>17.82</c:v>
                </c:pt>
                <c:pt idx="3565">
                  <c:v>17.824999999999999</c:v>
                </c:pt>
                <c:pt idx="3566">
                  <c:v>17.829999999999998</c:v>
                </c:pt>
                <c:pt idx="3567">
                  <c:v>17.835000000000001</c:v>
                </c:pt>
                <c:pt idx="3568">
                  <c:v>17.84</c:v>
                </c:pt>
                <c:pt idx="3569">
                  <c:v>17.844999999999999</c:v>
                </c:pt>
                <c:pt idx="3570">
                  <c:v>17.850000000000001</c:v>
                </c:pt>
                <c:pt idx="3571">
                  <c:v>17.855</c:v>
                </c:pt>
                <c:pt idx="3572">
                  <c:v>17.86</c:v>
                </c:pt>
                <c:pt idx="3573">
                  <c:v>17.864999999999998</c:v>
                </c:pt>
                <c:pt idx="3574">
                  <c:v>17.87</c:v>
                </c:pt>
                <c:pt idx="3575">
                  <c:v>17.875</c:v>
                </c:pt>
                <c:pt idx="3576">
                  <c:v>17.88</c:v>
                </c:pt>
                <c:pt idx="3577">
                  <c:v>17.885000000000002</c:v>
                </c:pt>
                <c:pt idx="3578">
                  <c:v>17.89</c:v>
                </c:pt>
                <c:pt idx="3579">
                  <c:v>17.895</c:v>
                </c:pt>
                <c:pt idx="3580">
                  <c:v>17.899999999999999</c:v>
                </c:pt>
                <c:pt idx="3581">
                  <c:v>17.905000000000001</c:v>
                </c:pt>
                <c:pt idx="3582">
                  <c:v>17.91</c:v>
                </c:pt>
                <c:pt idx="3583">
                  <c:v>17.914999999999999</c:v>
                </c:pt>
                <c:pt idx="3584">
                  <c:v>17.920000000000002</c:v>
                </c:pt>
                <c:pt idx="3585">
                  <c:v>17.925000000000001</c:v>
                </c:pt>
                <c:pt idx="3586">
                  <c:v>17.93</c:v>
                </c:pt>
                <c:pt idx="3587">
                  <c:v>17.934999999999999</c:v>
                </c:pt>
                <c:pt idx="3588">
                  <c:v>17.940000000000001</c:v>
                </c:pt>
                <c:pt idx="3589">
                  <c:v>17.945</c:v>
                </c:pt>
                <c:pt idx="3590">
                  <c:v>17.95</c:v>
                </c:pt>
                <c:pt idx="3591">
                  <c:v>17.954999999999998</c:v>
                </c:pt>
                <c:pt idx="3592">
                  <c:v>17.96</c:v>
                </c:pt>
                <c:pt idx="3593">
                  <c:v>17.965</c:v>
                </c:pt>
                <c:pt idx="3594">
                  <c:v>17.97</c:v>
                </c:pt>
                <c:pt idx="3595">
                  <c:v>17.975000000000001</c:v>
                </c:pt>
                <c:pt idx="3596">
                  <c:v>17.98</c:v>
                </c:pt>
                <c:pt idx="3597">
                  <c:v>17.984999999999999</c:v>
                </c:pt>
                <c:pt idx="3598">
                  <c:v>17.989999999999998</c:v>
                </c:pt>
                <c:pt idx="3599">
                  <c:v>17.995000000000001</c:v>
                </c:pt>
                <c:pt idx="3600">
                  <c:v>18</c:v>
                </c:pt>
                <c:pt idx="3601">
                  <c:v>18.004999999999999</c:v>
                </c:pt>
                <c:pt idx="3602">
                  <c:v>18.010000000000002</c:v>
                </c:pt>
                <c:pt idx="3603">
                  <c:v>18.015000000000001</c:v>
                </c:pt>
                <c:pt idx="3604">
                  <c:v>18.02</c:v>
                </c:pt>
                <c:pt idx="3605">
                  <c:v>18.024999999999999</c:v>
                </c:pt>
                <c:pt idx="3606">
                  <c:v>18.03</c:v>
                </c:pt>
                <c:pt idx="3607">
                  <c:v>18.035</c:v>
                </c:pt>
                <c:pt idx="3608">
                  <c:v>18.04</c:v>
                </c:pt>
                <c:pt idx="3609">
                  <c:v>18.045000000000002</c:v>
                </c:pt>
                <c:pt idx="3610">
                  <c:v>18.05</c:v>
                </c:pt>
                <c:pt idx="3611">
                  <c:v>18.055</c:v>
                </c:pt>
                <c:pt idx="3612">
                  <c:v>18.059999999999999</c:v>
                </c:pt>
                <c:pt idx="3613">
                  <c:v>18.065000000000001</c:v>
                </c:pt>
                <c:pt idx="3614">
                  <c:v>18.07</c:v>
                </c:pt>
                <c:pt idx="3615">
                  <c:v>18.074999999999999</c:v>
                </c:pt>
                <c:pt idx="3616">
                  <c:v>18.079999999999998</c:v>
                </c:pt>
                <c:pt idx="3617">
                  <c:v>18.085000000000001</c:v>
                </c:pt>
                <c:pt idx="3618">
                  <c:v>18.09</c:v>
                </c:pt>
                <c:pt idx="3619">
                  <c:v>18.094999999999999</c:v>
                </c:pt>
                <c:pt idx="3620">
                  <c:v>18.100000000000001</c:v>
                </c:pt>
                <c:pt idx="3621">
                  <c:v>18.105</c:v>
                </c:pt>
                <c:pt idx="3622">
                  <c:v>18.11</c:v>
                </c:pt>
                <c:pt idx="3623">
                  <c:v>18.114999999999998</c:v>
                </c:pt>
                <c:pt idx="3624">
                  <c:v>18.12</c:v>
                </c:pt>
                <c:pt idx="3625">
                  <c:v>18.125</c:v>
                </c:pt>
                <c:pt idx="3626">
                  <c:v>18.13</c:v>
                </c:pt>
                <c:pt idx="3627">
                  <c:v>18.135000000000002</c:v>
                </c:pt>
                <c:pt idx="3628">
                  <c:v>18.14</c:v>
                </c:pt>
                <c:pt idx="3629">
                  <c:v>18.145</c:v>
                </c:pt>
                <c:pt idx="3630">
                  <c:v>18.149999999999999</c:v>
                </c:pt>
                <c:pt idx="3631">
                  <c:v>18.155000000000001</c:v>
                </c:pt>
                <c:pt idx="3632">
                  <c:v>18.16</c:v>
                </c:pt>
                <c:pt idx="3633">
                  <c:v>18.164999999999999</c:v>
                </c:pt>
                <c:pt idx="3634">
                  <c:v>18.170000000000002</c:v>
                </c:pt>
                <c:pt idx="3635">
                  <c:v>18.175000000000001</c:v>
                </c:pt>
                <c:pt idx="3636">
                  <c:v>18.18</c:v>
                </c:pt>
                <c:pt idx="3637">
                  <c:v>18.184999999999999</c:v>
                </c:pt>
                <c:pt idx="3638">
                  <c:v>18.190000000000001</c:v>
                </c:pt>
                <c:pt idx="3639">
                  <c:v>18.195</c:v>
                </c:pt>
                <c:pt idx="3640">
                  <c:v>18.2</c:v>
                </c:pt>
                <c:pt idx="3641">
                  <c:v>18.204999999999998</c:v>
                </c:pt>
                <c:pt idx="3642">
                  <c:v>18.21</c:v>
                </c:pt>
                <c:pt idx="3643">
                  <c:v>18.215</c:v>
                </c:pt>
                <c:pt idx="3644">
                  <c:v>18.22</c:v>
                </c:pt>
                <c:pt idx="3645">
                  <c:v>18.225000000000001</c:v>
                </c:pt>
                <c:pt idx="3646">
                  <c:v>18.23</c:v>
                </c:pt>
                <c:pt idx="3647">
                  <c:v>18.234999999999999</c:v>
                </c:pt>
                <c:pt idx="3648">
                  <c:v>18.239999999999998</c:v>
                </c:pt>
                <c:pt idx="3649">
                  <c:v>18.245000000000001</c:v>
                </c:pt>
                <c:pt idx="3650">
                  <c:v>18.25</c:v>
                </c:pt>
                <c:pt idx="3651">
                  <c:v>18.254999999999999</c:v>
                </c:pt>
                <c:pt idx="3652">
                  <c:v>18.260000000000002</c:v>
                </c:pt>
                <c:pt idx="3653">
                  <c:v>18.265000000000001</c:v>
                </c:pt>
                <c:pt idx="3654">
                  <c:v>18.27</c:v>
                </c:pt>
                <c:pt idx="3655">
                  <c:v>18.274999999999999</c:v>
                </c:pt>
                <c:pt idx="3656">
                  <c:v>18.28</c:v>
                </c:pt>
                <c:pt idx="3657">
                  <c:v>18.285</c:v>
                </c:pt>
                <c:pt idx="3658">
                  <c:v>18.29</c:v>
                </c:pt>
                <c:pt idx="3659">
                  <c:v>18.295000000000002</c:v>
                </c:pt>
                <c:pt idx="3660">
                  <c:v>18.3</c:v>
                </c:pt>
                <c:pt idx="3661">
                  <c:v>18.305</c:v>
                </c:pt>
                <c:pt idx="3662">
                  <c:v>18.309999999999999</c:v>
                </c:pt>
                <c:pt idx="3663">
                  <c:v>18.315000000000001</c:v>
                </c:pt>
                <c:pt idx="3664">
                  <c:v>18.32</c:v>
                </c:pt>
                <c:pt idx="3665">
                  <c:v>18.324999999999999</c:v>
                </c:pt>
                <c:pt idx="3666">
                  <c:v>18.329999999999998</c:v>
                </c:pt>
                <c:pt idx="3667">
                  <c:v>18.335000000000001</c:v>
                </c:pt>
                <c:pt idx="3668">
                  <c:v>18.34</c:v>
                </c:pt>
                <c:pt idx="3669">
                  <c:v>18.344999999999999</c:v>
                </c:pt>
                <c:pt idx="3670">
                  <c:v>18.350000000000001</c:v>
                </c:pt>
                <c:pt idx="3671">
                  <c:v>18.355</c:v>
                </c:pt>
                <c:pt idx="3672">
                  <c:v>18.36</c:v>
                </c:pt>
                <c:pt idx="3673">
                  <c:v>18.364999999999998</c:v>
                </c:pt>
                <c:pt idx="3674">
                  <c:v>18.37</c:v>
                </c:pt>
                <c:pt idx="3675">
                  <c:v>18.375</c:v>
                </c:pt>
                <c:pt idx="3676">
                  <c:v>18.38</c:v>
                </c:pt>
                <c:pt idx="3677">
                  <c:v>18.385000000000002</c:v>
                </c:pt>
                <c:pt idx="3678">
                  <c:v>18.39</c:v>
                </c:pt>
                <c:pt idx="3679">
                  <c:v>18.395</c:v>
                </c:pt>
                <c:pt idx="3680">
                  <c:v>18.399999999999999</c:v>
                </c:pt>
                <c:pt idx="3681">
                  <c:v>18.405000000000001</c:v>
                </c:pt>
                <c:pt idx="3682">
                  <c:v>18.41</c:v>
                </c:pt>
                <c:pt idx="3683">
                  <c:v>18.414999999999999</c:v>
                </c:pt>
                <c:pt idx="3684">
                  <c:v>18.420000000000002</c:v>
                </c:pt>
                <c:pt idx="3685">
                  <c:v>18.425000000000001</c:v>
                </c:pt>
                <c:pt idx="3686">
                  <c:v>18.43</c:v>
                </c:pt>
                <c:pt idx="3687">
                  <c:v>18.434999999999999</c:v>
                </c:pt>
                <c:pt idx="3688">
                  <c:v>18.440000000000001</c:v>
                </c:pt>
                <c:pt idx="3689">
                  <c:v>18.445</c:v>
                </c:pt>
                <c:pt idx="3690">
                  <c:v>18.45</c:v>
                </c:pt>
                <c:pt idx="3691">
                  <c:v>18.454999999999998</c:v>
                </c:pt>
                <c:pt idx="3692">
                  <c:v>18.46</c:v>
                </c:pt>
                <c:pt idx="3693">
                  <c:v>18.465</c:v>
                </c:pt>
                <c:pt idx="3694">
                  <c:v>18.47</c:v>
                </c:pt>
                <c:pt idx="3695">
                  <c:v>18.475000000000001</c:v>
                </c:pt>
                <c:pt idx="3696">
                  <c:v>18.48</c:v>
                </c:pt>
                <c:pt idx="3697">
                  <c:v>18.484999999999999</c:v>
                </c:pt>
                <c:pt idx="3698">
                  <c:v>18.489999999999998</c:v>
                </c:pt>
                <c:pt idx="3699">
                  <c:v>18.495000000000001</c:v>
                </c:pt>
                <c:pt idx="3700">
                  <c:v>18.5</c:v>
                </c:pt>
                <c:pt idx="3701">
                  <c:v>18.504999999999999</c:v>
                </c:pt>
                <c:pt idx="3702">
                  <c:v>18.510000000000002</c:v>
                </c:pt>
                <c:pt idx="3703">
                  <c:v>18.515000000000001</c:v>
                </c:pt>
                <c:pt idx="3704">
                  <c:v>18.52</c:v>
                </c:pt>
                <c:pt idx="3705">
                  <c:v>18.524999999999999</c:v>
                </c:pt>
                <c:pt idx="3706">
                  <c:v>18.53</c:v>
                </c:pt>
                <c:pt idx="3707">
                  <c:v>18.535</c:v>
                </c:pt>
                <c:pt idx="3708">
                  <c:v>18.54</c:v>
                </c:pt>
                <c:pt idx="3709">
                  <c:v>18.545000000000002</c:v>
                </c:pt>
                <c:pt idx="3710">
                  <c:v>18.55</c:v>
                </c:pt>
                <c:pt idx="3711">
                  <c:v>18.555</c:v>
                </c:pt>
                <c:pt idx="3712">
                  <c:v>18.559999999999999</c:v>
                </c:pt>
                <c:pt idx="3713">
                  <c:v>18.565000000000001</c:v>
                </c:pt>
                <c:pt idx="3714">
                  <c:v>18.57</c:v>
                </c:pt>
                <c:pt idx="3715">
                  <c:v>18.574999999999999</c:v>
                </c:pt>
                <c:pt idx="3716">
                  <c:v>18.579999999999998</c:v>
                </c:pt>
                <c:pt idx="3717">
                  <c:v>18.585000000000001</c:v>
                </c:pt>
                <c:pt idx="3718">
                  <c:v>18.59</c:v>
                </c:pt>
                <c:pt idx="3719">
                  <c:v>18.594999999999999</c:v>
                </c:pt>
                <c:pt idx="3720">
                  <c:v>18.600000000000001</c:v>
                </c:pt>
                <c:pt idx="3721">
                  <c:v>18.605</c:v>
                </c:pt>
                <c:pt idx="3722">
                  <c:v>18.61</c:v>
                </c:pt>
                <c:pt idx="3723">
                  <c:v>18.614999999999998</c:v>
                </c:pt>
                <c:pt idx="3724">
                  <c:v>18.62</c:v>
                </c:pt>
                <c:pt idx="3725">
                  <c:v>18.625</c:v>
                </c:pt>
                <c:pt idx="3726">
                  <c:v>18.63</c:v>
                </c:pt>
                <c:pt idx="3727">
                  <c:v>18.635000000000002</c:v>
                </c:pt>
                <c:pt idx="3728">
                  <c:v>18.64</c:v>
                </c:pt>
                <c:pt idx="3729">
                  <c:v>18.645</c:v>
                </c:pt>
                <c:pt idx="3730">
                  <c:v>18.649999999999999</c:v>
                </c:pt>
                <c:pt idx="3731">
                  <c:v>18.655000000000001</c:v>
                </c:pt>
                <c:pt idx="3732">
                  <c:v>18.66</c:v>
                </c:pt>
                <c:pt idx="3733">
                  <c:v>18.664999999999999</c:v>
                </c:pt>
                <c:pt idx="3734">
                  <c:v>18.670000000000002</c:v>
                </c:pt>
                <c:pt idx="3735">
                  <c:v>18.675000000000001</c:v>
                </c:pt>
                <c:pt idx="3736">
                  <c:v>18.68</c:v>
                </c:pt>
                <c:pt idx="3737">
                  <c:v>18.684999999999999</c:v>
                </c:pt>
                <c:pt idx="3738">
                  <c:v>18.690000000000001</c:v>
                </c:pt>
                <c:pt idx="3739">
                  <c:v>18.695</c:v>
                </c:pt>
                <c:pt idx="3740">
                  <c:v>18.7</c:v>
                </c:pt>
                <c:pt idx="3741">
                  <c:v>18.704999999999998</c:v>
                </c:pt>
                <c:pt idx="3742">
                  <c:v>18.71</c:v>
                </c:pt>
                <c:pt idx="3743">
                  <c:v>18.715</c:v>
                </c:pt>
                <c:pt idx="3744">
                  <c:v>18.72</c:v>
                </c:pt>
                <c:pt idx="3745">
                  <c:v>18.725000000000001</c:v>
                </c:pt>
                <c:pt idx="3746">
                  <c:v>18.73</c:v>
                </c:pt>
                <c:pt idx="3747">
                  <c:v>18.734999999999999</c:v>
                </c:pt>
                <c:pt idx="3748">
                  <c:v>18.739999999999998</c:v>
                </c:pt>
                <c:pt idx="3749">
                  <c:v>18.745000000000001</c:v>
                </c:pt>
                <c:pt idx="3750">
                  <c:v>18.75</c:v>
                </c:pt>
                <c:pt idx="3751">
                  <c:v>18.754999999999999</c:v>
                </c:pt>
                <c:pt idx="3752">
                  <c:v>18.760000000000002</c:v>
                </c:pt>
                <c:pt idx="3753">
                  <c:v>18.765000000000001</c:v>
                </c:pt>
                <c:pt idx="3754">
                  <c:v>18.77</c:v>
                </c:pt>
                <c:pt idx="3755">
                  <c:v>18.774999999999999</c:v>
                </c:pt>
                <c:pt idx="3756">
                  <c:v>18.78</c:v>
                </c:pt>
                <c:pt idx="3757">
                  <c:v>18.785</c:v>
                </c:pt>
                <c:pt idx="3758">
                  <c:v>18.79</c:v>
                </c:pt>
                <c:pt idx="3759">
                  <c:v>18.795000000000002</c:v>
                </c:pt>
                <c:pt idx="3760">
                  <c:v>18.8</c:v>
                </c:pt>
                <c:pt idx="3761">
                  <c:v>18.805</c:v>
                </c:pt>
                <c:pt idx="3762">
                  <c:v>18.809999999999999</c:v>
                </c:pt>
                <c:pt idx="3763">
                  <c:v>18.815000000000001</c:v>
                </c:pt>
                <c:pt idx="3764">
                  <c:v>18.82</c:v>
                </c:pt>
                <c:pt idx="3765">
                  <c:v>18.824999999999999</c:v>
                </c:pt>
                <c:pt idx="3766">
                  <c:v>18.829999999999998</c:v>
                </c:pt>
                <c:pt idx="3767">
                  <c:v>18.835000000000001</c:v>
                </c:pt>
                <c:pt idx="3768">
                  <c:v>18.84</c:v>
                </c:pt>
                <c:pt idx="3769">
                  <c:v>18.844999999999999</c:v>
                </c:pt>
                <c:pt idx="3770">
                  <c:v>18.850000000000001</c:v>
                </c:pt>
                <c:pt idx="3771">
                  <c:v>18.855</c:v>
                </c:pt>
                <c:pt idx="3772">
                  <c:v>18.86</c:v>
                </c:pt>
                <c:pt idx="3773">
                  <c:v>18.864999999999998</c:v>
                </c:pt>
                <c:pt idx="3774">
                  <c:v>18.87</c:v>
                </c:pt>
                <c:pt idx="3775">
                  <c:v>18.875</c:v>
                </c:pt>
                <c:pt idx="3776">
                  <c:v>18.88</c:v>
                </c:pt>
                <c:pt idx="3777">
                  <c:v>18.885000000000002</c:v>
                </c:pt>
                <c:pt idx="3778">
                  <c:v>18.89</c:v>
                </c:pt>
                <c:pt idx="3779">
                  <c:v>18.895</c:v>
                </c:pt>
                <c:pt idx="3780">
                  <c:v>18.899999999999999</c:v>
                </c:pt>
                <c:pt idx="3781">
                  <c:v>18.905000000000001</c:v>
                </c:pt>
                <c:pt idx="3782">
                  <c:v>18.91</c:v>
                </c:pt>
                <c:pt idx="3783">
                  <c:v>18.914999999999999</c:v>
                </c:pt>
                <c:pt idx="3784">
                  <c:v>18.920000000000002</c:v>
                </c:pt>
                <c:pt idx="3785">
                  <c:v>18.925000000000001</c:v>
                </c:pt>
                <c:pt idx="3786">
                  <c:v>18.93</c:v>
                </c:pt>
                <c:pt idx="3787">
                  <c:v>18.934999999999999</c:v>
                </c:pt>
                <c:pt idx="3788">
                  <c:v>18.940000000000001</c:v>
                </c:pt>
                <c:pt idx="3789">
                  <c:v>18.945</c:v>
                </c:pt>
                <c:pt idx="3790">
                  <c:v>18.95</c:v>
                </c:pt>
                <c:pt idx="3791">
                  <c:v>18.954999999999998</c:v>
                </c:pt>
                <c:pt idx="3792">
                  <c:v>18.96</c:v>
                </c:pt>
                <c:pt idx="3793">
                  <c:v>18.965</c:v>
                </c:pt>
                <c:pt idx="3794">
                  <c:v>18.97</c:v>
                </c:pt>
                <c:pt idx="3795">
                  <c:v>18.975000000000001</c:v>
                </c:pt>
                <c:pt idx="3796">
                  <c:v>18.98</c:v>
                </c:pt>
                <c:pt idx="3797">
                  <c:v>18.984999999999999</c:v>
                </c:pt>
                <c:pt idx="3798">
                  <c:v>18.989999999999998</c:v>
                </c:pt>
                <c:pt idx="3799">
                  <c:v>18.995000000000001</c:v>
                </c:pt>
                <c:pt idx="3800">
                  <c:v>19</c:v>
                </c:pt>
                <c:pt idx="3801">
                  <c:v>19.004999999999999</c:v>
                </c:pt>
                <c:pt idx="3802">
                  <c:v>19.010000000000002</c:v>
                </c:pt>
                <c:pt idx="3803">
                  <c:v>19.015000000000001</c:v>
                </c:pt>
                <c:pt idx="3804">
                  <c:v>19.02</c:v>
                </c:pt>
                <c:pt idx="3805">
                  <c:v>19.024999999999999</c:v>
                </c:pt>
                <c:pt idx="3806">
                  <c:v>19.03</c:v>
                </c:pt>
                <c:pt idx="3807">
                  <c:v>19.035</c:v>
                </c:pt>
                <c:pt idx="3808">
                  <c:v>19.04</c:v>
                </c:pt>
                <c:pt idx="3809">
                  <c:v>19.045000000000002</c:v>
                </c:pt>
                <c:pt idx="3810">
                  <c:v>19.05</c:v>
                </c:pt>
                <c:pt idx="3811">
                  <c:v>19.055</c:v>
                </c:pt>
                <c:pt idx="3812">
                  <c:v>19.059999999999999</c:v>
                </c:pt>
                <c:pt idx="3813">
                  <c:v>19.065000000000001</c:v>
                </c:pt>
                <c:pt idx="3814">
                  <c:v>19.07</c:v>
                </c:pt>
                <c:pt idx="3815">
                  <c:v>19.074999999999999</c:v>
                </c:pt>
                <c:pt idx="3816">
                  <c:v>19.079999999999998</c:v>
                </c:pt>
                <c:pt idx="3817">
                  <c:v>19.085000000000001</c:v>
                </c:pt>
                <c:pt idx="3818">
                  <c:v>19.09</c:v>
                </c:pt>
                <c:pt idx="3819">
                  <c:v>19.094999999999999</c:v>
                </c:pt>
                <c:pt idx="3820">
                  <c:v>19.100000000000001</c:v>
                </c:pt>
                <c:pt idx="3821">
                  <c:v>19.105</c:v>
                </c:pt>
                <c:pt idx="3822">
                  <c:v>19.11</c:v>
                </c:pt>
                <c:pt idx="3823">
                  <c:v>19.114999999999998</c:v>
                </c:pt>
                <c:pt idx="3824">
                  <c:v>19.12</c:v>
                </c:pt>
                <c:pt idx="3825">
                  <c:v>19.125</c:v>
                </c:pt>
                <c:pt idx="3826">
                  <c:v>19.13</c:v>
                </c:pt>
                <c:pt idx="3827">
                  <c:v>19.135000000000002</c:v>
                </c:pt>
                <c:pt idx="3828">
                  <c:v>19.14</c:v>
                </c:pt>
                <c:pt idx="3829">
                  <c:v>19.145</c:v>
                </c:pt>
                <c:pt idx="3830">
                  <c:v>19.149999999999999</c:v>
                </c:pt>
                <c:pt idx="3831">
                  <c:v>19.155000000000001</c:v>
                </c:pt>
                <c:pt idx="3832">
                  <c:v>19.16</c:v>
                </c:pt>
                <c:pt idx="3833">
                  <c:v>19.164999999999999</c:v>
                </c:pt>
                <c:pt idx="3834">
                  <c:v>19.170000000000002</c:v>
                </c:pt>
                <c:pt idx="3835">
                  <c:v>19.175000000000001</c:v>
                </c:pt>
                <c:pt idx="3836">
                  <c:v>19.18</c:v>
                </c:pt>
                <c:pt idx="3837">
                  <c:v>19.184999999999999</c:v>
                </c:pt>
                <c:pt idx="3838">
                  <c:v>19.190000000000001</c:v>
                </c:pt>
                <c:pt idx="3839">
                  <c:v>19.195</c:v>
                </c:pt>
                <c:pt idx="3840">
                  <c:v>19.2</c:v>
                </c:pt>
                <c:pt idx="3841">
                  <c:v>19.204999999999998</c:v>
                </c:pt>
                <c:pt idx="3842">
                  <c:v>19.21</c:v>
                </c:pt>
                <c:pt idx="3843">
                  <c:v>19.215</c:v>
                </c:pt>
                <c:pt idx="3844">
                  <c:v>19.22</c:v>
                </c:pt>
                <c:pt idx="3845">
                  <c:v>19.225000000000001</c:v>
                </c:pt>
                <c:pt idx="3846">
                  <c:v>19.23</c:v>
                </c:pt>
                <c:pt idx="3847">
                  <c:v>19.234999999999999</c:v>
                </c:pt>
                <c:pt idx="3848">
                  <c:v>19.239999999999998</c:v>
                </c:pt>
                <c:pt idx="3849">
                  <c:v>19.245000000000001</c:v>
                </c:pt>
                <c:pt idx="3850">
                  <c:v>19.25</c:v>
                </c:pt>
                <c:pt idx="3851">
                  <c:v>19.254999999999999</c:v>
                </c:pt>
                <c:pt idx="3852">
                  <c:v>19.260000000000002</c:v>
                </c:pt>
                <c:pt idx="3853">
                  <c:v>19.265000000000001</c:v>
                </c:pt>
                <c:pt idx="3854">
                  <c:v>19.27</c:v>
                </c:pt>
                <c:pt idx="3855">
                  <c:v>19.274999999999999</c:v>
                </c:pt>
                <c:pt idx="3856">
                  <c:v>19.28</c:v>
                </c:pt>
                <c:pt idx="3857">
                  <c:v>19.285</c:v>
                </c:pt>
                <c:pt idx="3858">
                  <c:v>19.29</c:v>
                </c:pt>
                <c:pt idx="3859">
                  <c:v>19.295000000000002</c:v>
                </c:pt>
                <c:pt idx="3860">
                  <c:v>19.3</c:v>
                </c:pt>
                <c:pt idx="3861">
                  <c:v>19.305</c:v>
                </c:pt>
                <c:pt idx="3862">
                  <c:v>19.309999999999999</c:v>
                </c:pt>
                <c:pt idx="3863">
                  <c:v>19.315000000000001</c:v>
                </c:pt>
                <c:pt idx="3864">
                  <c:v>19.32</c:v>
                </c:pt>
                <c:pt idx="3865">
                  <c:v>19.324999999999999</c:v>
                </c:pt>
                <c:pt idx="3866">
                  <c:v>19.329999999999998</c:v>
                </c:pt>
                <c:pt idx="3867">
                  <c:v>19.335000000000001</c:v>
                </c:pt>
                <c:pt idx="3868">
                  <c:v>19.34</c:v>
                </c:pt>
                <c:pt idx="3869">
                  <c:v>19.344999999999999</c:v>
                </c:pt>
                <c:pt idx="3870">
                  <c:v>19.350000000000001</c:v>
                </c:pt>
                <c:pt idx="3871">
                  <c:v>19.355</c:v>
                </c:pt>
                <c:pt idx="3872">
                  <c:v>19.36</c:v>
                </c:pt>
                <c:pt idx="3873">
                  <c:v>19.364999999999998</c:v>
                </c:pt>
                <c:pt idx="3874">
                  <c:v>19.37</c:v>
                </c:pt>
                <c:pt idx="3875">
                  <c:v>19.375</c:v>
                </c:pt>
                <c:pt idx="3876">
                  <c:v>19.38</c:v>
                </c:pt>
                <c:pt idx="3877">
                  <c:v>19.385000000000002</c:v>
                </c:pt>
                <c:pt idx="3878">
                  <c:v>19.39</c:v>
                </c:pt>
                <c:pt idx="3879">
                  <c:v>19.395</c:v>
                </c:pt>
                <c:pt idx="3880">
                  <c:v>19.399999999999999</c:v>
                </c:pt>
                <c:pt idx="3881">
                  <c:v>19.405000000000001</c:v>
                </c:pt>
                <c:pt idx="3882">
                  <c:v>19.41</c:v>
                </c:pt>
                <c:pt idx="3883">
                  <c:v>19.414999999999999</c:v>
                </c:pt>
                <c:pt idx="3884">
                  <c:v>19.420000000000002</c:v>
                </c:pt>
                <c:pt idx="3885">
                  <c:v>19.425000000000001</c:v>
                </c:pt>
                <c:pt idx="3886">
                  <c:v>19.43</c:v>
                </c:pt>
                <c:pt idx="3887">
                  <c:v>19.434999999999999</c:v>
                </c:pt>
                <c:pt idx="3888">
                  <c:v>19.440000000000001</c:v>
                </c:pt>
                <c:pt idx="3889">
                  <c:v>19.445</c:v>
                </c:pt>
                <c:pt idx="3890">
                  <c:v>19.45</c:v>
                </c:pt>
                <c:pt idx="3891">
                  <c:v>19.454999999999998</c:v>
                </c:pt>
                <c:pt idx="3892">
                  <c:v>19.46</c:v>
                </c:pt>
                <c:pt idx="3893">
                  <c:v>19.465</c:v>
                </c:pt>
                <c:pt idx="3894">
                  <c:v>19.47</c:v>
                </c:pt>
                <c:pt idx="3895">
                  <c:v>19.475000000000001</c:v>
                </c:pt>
                <c:pt idx="3896">
                  <c:v>19.48</c:v>
                </c:pt>
                <c:pt idx="3897">
                  <c:v>19.484999999999999</c:v>
                </c:pt>
                <c:pt idx="3898">
                  <c:v>19.489999999999998</c:v>
                </c:pt>
                <c:pt idx="3899">
                  <c:v>19.495000000000001</c:v>
                </c:pt>
                <c:pt idx="3900">
                  <c:v>19.5</c:v>
                </c:pt>
                <c:pt idx="3901">
                  <c:v>19.504999999999999</c:v>
                </c:pt>
                <c:pt idx="3902">
                  <c:v>19.510000000000002</c:v>
                </c:pt>
                <c:pt idx="3903">
                  <c:v>19.515000000000001</c:v>
                </c:pt>
                <c:pt idx="3904">
                  <c:v>19.52</c:v>
                </c:pt>
                <c:pt idx="3905">
                  <c:v>19.524999999999999</c:v>
                </c:pt>
                <c:pt idx="3906">
                  <c:v>19.53</c:v>
                </c:pt>
                <c:pt idx="3907">
                  <c:v>19.535</c:v>
                </c:pt>
                <c:pt idx="3908">
                  <c:v>19.54</c:v>
                </c:pt>
                <c:pt idx="3909">
                  <c:v>19.545000000000002</c:v>
                </c:pt>
                <c:pt idx="3910">
                  <c:v>19.55</c:v>
                </c:pt>
                <c:pt idx="3911">
                  <c:v>19.555</c:v>
                </c:pt>
                <c:pt idx="3912">
                  <c:v>19.559999999999999</c:v>
                </c:pt>
                <c:pt idx="3913">
                  <c:v>19.565000000000001</c:v>
                </c:pt>
                <c:pt idx="3914">
                  <c:v>19.57</c:v>
                </c:pt>
                <c:pt idx="3915">
                  <c:v>19.574999999999999</c:v>
                </c:pt>
                <c:pt idx="3916">
                  <c:v>19.579999999999998</c:v>
                </c:pt>
                <c:pt idx="3917">
                  <c:v>19.585000000000001</c:v>
                </c:pt>
                <c:pt idx="3918">
                  <c:v>19.59</c:v>
                </c:pt>
                <c:pt idx="3919">
                  <c:v>19.594999999999999</c:v>
                </c:pt>
                <c:pt idx="3920">
                  <c:v>19.600000000000001</c:v>
                </c:pt>
                <c:pt idx="3921">
                  <c:v>19.605</c:v>
                </c:pt>
                <c:pt idx="3922">
                  <c:v>19.61</c:v>
                </c:pt>
                <c:pt idx="3923">
                  <c:v>19.614999999999998</c:v>
                </c:pt>
                <c:pt idx="3924">
                  <c:v>19.62</c:v>
                </c:pt>
                <c:pt idx="3925">
                  <c:v>19.625</c:v>
                </c:pt>
                <c:pt idx="3926">
                  <c:v>19.63</c:v>
                </c:pt>
                <c:pt idx="3927">
                  <c:v>19.635000000000002</c:v>
                </c:pt>
                <c:pt idx="3928">
                  <c:v>19.64</c:v>
                </c:pt>
                <c:pt idx="3929">
                  <c:v>19.645</c:v>
                </c:pt>
                <c:pt idx="3930">
                  <c:v>19.649999999999999</c:v>
                </c:pt>
                <c:pt idx="3931">
                  <c:v>19.655000000000001</c:v>
                </c:pt>
                <c:pt idx="3932">
                  <c:v>19.66</c:v>
                </c:pt>
                <c:pt idx="3933">
                  <c:v>19.664999999999999</c:v>
                </c:pt>
                <c:pt idx="3934">
                  <c:v>19.670000000000002</c:v>
                </c:pt>
                <c:pt idx="3935">
                  <c:v>19.675000000000001</c:v>
                </c:pt>
                <c:pt idx="3936">
                  <c:v>19.68</c:v>
                </c:pt>
                <c:pt idx="3937">
                  <c:v>19.684999999999999</c:v>
                </c:pt>
                <c:pt idx="3938">
                  <c:v>19.690000000000001</c:v>
                </c:pt>
                <c:pt idx="3939">
                  <c:v>19.695</c:v>
                </c:pt>
                <c:pt idx="3940">
                  <c:v>19.7</c:v>
                </c:pt>
                <c:pt idx="3941">
                  <c:v>19.704999999999998</c:v>
                </c:pt>
                <c:pt idx="3942">
                  <c:v>19.71</c:v>
                </c:pt>
                <c:pt idx="3943">
                  <c:v>19.715</c:v>
                </c:pt>
                <c:pt idx="3944">
                  <c:v>19.72</c:v>
                </c:pt>
                <c:pt idx="3945">
                  <c:v>19.725000000000001</c:v>
                </c:pt>
                <c:pt idx="3946">
                  <c:v>19.73</c:v>
                </c:pt>
                <c:pt idx="3947">
                  <c:v>19.734999999999999</c:v>
                </c:pt>
                <c:pt idx="3948">
                  <c:v>19.739999999999998</c:v>
                </c:pt>
                <c:pt idx="3949">
                  <c:v>19.745000000000001</c:v>
                </c:pt>
                <c:pt idx="3950">
                  <c:v>19.75</c:v>
                </c:pt>
                <c:pt idx="3951">
                  <c:v>19.754999999999999</c:v>
                </c:pt>
                <c:pt idx="3952">
                  <c:v>19.760000000000002</c:v>
                </c:pt>
                <c:pt idx="3953">
                  <c:v>19.765000000000001</c:v>
                </c:pt>
                <c:pt idx="3954">
                  <c:v>19.77</c:v>
                </c:pt>
                <c:pt idx="3955">
                  <c:v>19.774999999999999</c:v>
                </c:pt>
                <c:pt idx="3956">
                  <c:v>19.78</c:v>
                </c:pt>
                <c:pt idx="3957">
                  <c:v>19.785</c:v>
                </c:pt>
                <c:pt idx="3958">
                  <c:v>19.79</c:v>
                </c:pt>
                <c:pt idx="3959">
                  <c:v>19.795000000000002</c:v>
                </c:pt>
                <c:pt idx="3960">
                  <c:v>19.8</c:v>
                </c:pt>
                <c:pt idx="3961">
                  <c:v>19.805</c:v>
                </c:pt>
                <c:pt idx="3962">
                  <c:v>19.809999999999999</c:v>
                </c:pt>
                <c:pt idx="3963">
                  <c:v>19.815000000000001</c:v>
                </c:pt>
                <c:pt idx="3964">
                  <c:v>19.82</c:v>
                </c:pt>
                <c:pt idx="3965">
                  <c:v>19.824999999999999</c:v>
                </c:pt>
                <c:pt idx="3966">
                  <c:v>19.829999999999998</c:v>
                </c:pt>
                <c:pt idx="3967">
                  <c:v>19.835000000000001</c:v>
                </c:pt>
                <c:pt idx="3968">
                  <c:v>19.84</c:v>
                </c:pt>
                <c:pt idx="3969">
                  <c:v>19.844999999999999</c:v>
                </c:pt>
                <c:pt idx="3970">
                  <c:v>19.850000000000001</c:v>
                </c:pt>
                <c:pt idx="3971">
                  <c:v>19.855</c:v>
                </c:pt>
                <c:pt idx="3972">
                  <c:v>19.86</c:v>
                </c:pt>
                <c:pt idx="3973">
                  <c:v>19.864999999999998</c:v>
                </c:pt>
                <c:pt idx="3974">
                  <c:v>19.87</c:v>
                </c:pt>
                <c:pt idx="3975">
                  <c:v>19.875</c:v>
                </c:pt>
                <c:pt idx="3976">
                  <c:v>19.88</c:v>
                </c:pt>
                <c:pt idx="3977">
                  <c:v>19.885000000000002</c:v>
                </c:pt>
                <c:pt idx="3978">
                  <c:v>19.89</c:v>
                </c:pt>
                <c:pt idx="3979">
                  <c:v>19.895</c:v>
                </c:pt>
                <c:pt idx="3980">
                  <c:v>19.899999999999999</c:v>
                </c:pt>
                <c:pt idx="3981">
                  <c:v>19.905000000000001</c:v>
                </c:pt>
                <c:pt idx="3982">
                  <c:v>19.91</c:v>
                </c:pt>
                <c:pt idx="3983">
                  <c:v>19.914999999999999</c:v>
                </c:pt>
                <c:pt idx="3984">
                  <c:v>19.920000000000002</c:v>
                </c:pt>
                <c:pt idx="3985">
                  <c:v>19.925000000000001</c:v>
                </c:pt>
                <c:pt idx="3986">
                  <c:v>19.93</c:v>
                </c:pt>
                <c:pt idx="3987">
                  <c:v>19.934999999999999</c:v>
                </c:pt>
                <c:pt idx="3988">
                  <c:v>19.940000000000001</c:v>
                </c:pt>
                <c:pt idx="3989">
                  <c:v>19.945</c:v>
                </c:pt>
                <c:pt idx="3990">
                  <c:v>19.95</c:v>
                </c:pt>
                <c:pt idx="3991">
                  <c:v>19.954999999999998</c:v>
                </c:pt>
                <c:pt idx="3992">
                  <c:v>19.96</c:v>
                </c:pt>
                <c:pt idx="3993">
                  <c:v>19.965</c:v>
                </c:pt>
                <c:pt idx="3994">
                  <c:v>19.97</c:v>
                </c:pt>
                <c:pt idx="3995">
                  <c:v>19.975000000000001</c:v>
                </c:pt>
                <c:pt idx="3996">
                  <c:v>19.98</c:v>
                </c:pt>
                <c:pt idx="3997">
                  <c:v>19.984999999999999</c:v>
                </c:pt>
                <c:pt idx="3998">
                  <c:v>19.989999999999998</c:v>
                </c:pt>
                <c:pt idx="3999">
                  <c:v>19.995000000000001</c:v>
                </c:pt>
                <c:pt idx="4000">
                  <c:v>20</c:v>
                </c:pt>
                <c:pt idx="4001">
                  <c:v>20.004999999999999</c:v>
                </c:pt>
                <c:pt idx="4002">
                  <c:v>20.010000000000002</c:v>
                </c:pt>
                <c:pt idx="4003">
                  <c:v>20.015000000000001</c:v>
                </c:pt>
                <c:pt idx="4004">
                  <c:v>20.02</c:v>
                </c:pt>
                <c:pt idx="4005">
                  <c:v>20.024999999999999</c:v>
                </c:pt>
                <c:pt idx="4006">
                  <c:v>20.03</c:v>
                </c:pt>
                <c:pt idx="4007">
                  <c:v>20.035</c:v>
                </c:pt>
                <c:pt idx="4008">
                  <c:v>20.04</c:v>
                </c:pt>
                <c:pt idx="4009">
                  <c:v>20.045000000000002</c:v>
                </c:pt>
                <c:pt idx="4010">
                  <c:v>20.05</c:v>
                </c:pt>
                <c:pt idx="4011">
                  <c:v>20.055</c:v>
                </c:pt>
                <c:pt idx="4012">
                  <c:v>20.059999999999999</c:v>
                </c:pt>
                <c:pt idx="4013">
                  <c:v>20.065000000000001</c:v>
                </c:pt>
                <c:pt idx="4014">
                  <c:v>20.07</c:v>
                </c:pt>
                <c:pt idx="4015">
                  <c:v>20.074999999999999</c:v>
                </c:pt>
                <c:pt idx="4016">
                  <c:v>20.079999999999998</c:v>
                </c:pt>
                <c:pt idx="4017">
                  <c:v>20.085000000000001</c:v>
                </c:pt>
                <c:pt idx="4018">
                  <c:v>20.09</c:v>
                </c:pt>
                <c:pt idx="4019">
                  <c:v>20.094999999999999</c:v>
                </c:pt>
                <c:pt idx="4020">
                  <c:v>20.100000000000001</c:v>
                </c:pt>
                <c:pt idx="4021">
                  <c:v>20.105</c:v>
                </c:pt>
                <c:pt idx="4022">
                  <c:v>20.11</c:v>
                </c:pt>
                <c:pt idx="4023">
                  <c:v>20.114999999999998</c:v>
                </c:pt>
                <c:pt idx="4024">
                  <c:v>20.12</c:v>
                </c:pt>
                <c:pt idx="4025">
                  <c:v>20.125</c:v>
                </c:pt>
                <c:pt idx="4026">
                  <c:v>20.13</c:v>
                </c:pt>
                <c:pt idx="4027">
                  <c:v>20.135000000000002</c:v>
                </c:pt>
                <c:pt idx="4028">
                  <c:v>20.14</c:v>
                </c:pt>
                <c:pt idx="4029">
                  <c:v>20.145</c:v>
                </c:pt>
                <c:pt idx="4030">
                  <c:v>20.149999999999999</c:v>
                </c:pt>
                <c:pt idx="4031">
                  <c:v>20.155000000000001</c:v>
                </c:pt>
                <c:pt idx="4032">
                  <c:v>20.16</c:v>
                </c:pt>
                <c:pt idx="4033">
                  <c:v>20.164999999999999</c:v>
                </c:pt>
                <c:pt idx="4034">
                  <c:v>20.170000000000002</c:v>
                </c:pt>
                <c:pt idx="4035">
                  <c:v>20.175000000000001</c:v>
                </c:pt>
                <c:pt idx="4036">
                  <c:v>20.18</c:v>
                </c:pt>
                <c:pt idx="4037">
                  <c:v>20.184999999999999</c:v>
                </c:pt>
                <c:pt idx="4038">
                  <c:v>20.190000000000001</c:v>
                </c:pt>
                <c:pt idx="4039">
                  <c:v>20.195</c:v>
                </c:pt>
                <c:pt idx="4040">
                  <c:v>20.2</c:v>
                </c:pt>
                <c:pt idx="4041">
                  <c:v>20.204999999999998</c:v>
                </c:pt>
                <c:pt idx="4042">
                  <c:v>20.21</c:v>
                </c:pt>
                <c:pt idx="4043">
                  <c:v>20.215</c:v>
                </c:pt>
                <c:pt idx="4044">
                  <c:v>20.22</c:v>
                </c:pt>
                <c:pt idx="4045">
                  <c:v>20.225000000000001</c:v>
                </c:pt>
                <c:pt idx="4046">
                  <c:v>20.23</c:v>
                </c:pt>
                <c:pt idx="4047">
                  <c:v>20.234999999999999</c:v>
                </c:pt>
                <c:pt idx="4048">
                  <c:v>20.239999999999998</c:v>
                </c:pt>
                <c:pt idx="4049">
                  <c:v>20.245000000000001</c:v>
                </c:pt>
                <c:pt idx="4050">
                  <c:v>20.25</c:v>
                </c:pt>
                <c:pt idx="4051">
                  <c:v>20.254999999999999</c:v>
                </c:pt>
                <c:pt idx="4052">
                  <c:v>20.260000000000002</c:v>
                </c:pt>
                <c:pt idx="4053">
                  <c:v>20.265000000000001</c:v>
                </c:pt>
                <c:pt idx="4054">
                  <c:v>20.27</c:v>
                </c:pt>
                <c:pt idx="4055">
                  <c:v>20.274999999999999</c:v>
                </c:pt>
                <c:pt idx="4056">
                  <c:v>20.28</c:v>
                </c:pt>
                <c:pt idx="4057">
                  <c:v>20.285</c:v>
                </c:pt>
                <c:pt idx="4058">
                  <c:v>20.29</c:v>
                </c:pt>
                <c:pt idx="4059">
                  <c:v>20.295000000000002</c:v>
                </c:pt>
                <c:pt idx="4060">
                  <c:v>20.3</c:v>
                </c:pt>
                <c:pt idx="4061">
                  <c:v>20.305</c:v>
                </c:pt>
                <c:pt idx="4062">
                  <c:v>20.309999999999999</c:v>
                </c:pt>
                <c:pt idx="4063">
                  <c:v>20.315000000000001</c:v>
                </c:pt>
                <c:pt idx="4064">
                  <c:v>20.32</c:v>
                </c:pt>
                <c:pt idx="4065">
                  <c:v>20.324999999999999</c:v>
                </c:pt>
                <c:pt idx="4066">
                  <c:v>20.329999999999998</c:v>
                </c:pt>
                <c:pt idx="4067">
                  <c:v>20.335000000000001</c:v>
                </c:pt>
                <c:pt idx="4068">
                  <c:v>20.34</c:v>
                </c:pt>
                <c:pt idx="4069">
                  <c:v>20.344999999999999</c:v>
                </c:pt>
                <c:pt idx="4070">
                  <c:v>20.350000000000001</c:v>
                </c:pt>
                <c:pt idx="4071">
                  <c:v>20.355</c:v>
                </c:pt>
                <c:pt idx="4072">
                  <c:v>20.36</c:v>
                </c:pt>
                <c:pt idx="4073">
                  <c:v>20.364999999999998</c:v>
                </c:pt>
                <c:pt idx="4074">
                  <c:v>20.37</c:v>
                </c:pt>
                <c:pt idx="4075">
                  <c:v>20.375</c:v>
                </c:pt>
                <c:pt idx="4076">
                  <c:v>20.38</c:v>
                </c:pt>
                <c:pt idx="4077">
                  <c:v>20.385000000000002</c:v>
                </c:pt>
                <c:pt idx="4078">
                  <c:v>20.39</c:v>
                </c:pt>
                <c:pt idx="4079">
                  <c:v>20.395</c:v>
                </c:pt>
                <c:pt idx="4080">
                  <c:v>20.399999999999999</c:v>
                </c:pt>
                <c:pt idx="4081">
                  <c:v>20.405000000000001</c:v>
                </c:pt>
                <c:pt idx="4082">
                  <c:v>20.41</c:v>
                </c:pt>
                <c:pt idx="4083">
                  <c:v>20.414999999999999</c:v>
                </c:pt>
                <c:pt idx="4084">
                  <c:v>20.420000000000002</c:v>
                </c:pt>
                <c:pt idx="4085">
                  <c:v>20.425000000000001</c:v>
                </c:pt>
                <c:pt idx="4086">
                  <c:v>20.43</c:v>
                </c:pt>
                <c:pt idx="4087">
                  <c:v>20.434999999999999</c:v>
                </c:pt>
                <c:pt idx="4088">
                  <c:v>20.440000000000001</c:v>
                </c:pt>
                <c:pt idx="4089">
                  <c:v>20.445</c:v>
                </c:pt>
                <c:pt idx="4090">
                  <c:v>20.45</c:v>
                </c:pt>
                <c:pt idx="4091">
                  <c:v>20.454999999999998</c:v>
                </c:pt>
                <c:pt idx="4092">
                  <c:v>20.46</c:v>
                </c:pt>
                <c:pt idx="4093">
                  <c:v>20.465</c:v>
                </c:pt>
                <c:pt idx="4094">
                  <c:v>20.47</c:v>
                </c:pt>
                <c:pt idx="4095">
                  <c:v>20.475000000000001</c:v>
                </c:pt>
                <c:pt idx="4096">
                  <c:v>20.48</c:v>
                </c:pt>
                <c:pt idx="4097">
                  <c:v>20.484999999999999</c:v>
                </c:pt>
                <c:pt idx="4098">
                  <c:v>20.49</c:v>
                </c:pt>
                <c:pt idx="4099">
                  <c:v>20.495000000000001</c:v>
                </c:pt>
                <c:pt idx="4100">
                  <c:v>20.5</c:v>
                </c:pt>
                <c:pt idx="4101">
                  <c:v>20.504999999999999</c:v>
                </c:pt>
                <c:pt idx="4102">
                  <c:v>20.51</c:v>
                </c:pt>
                <c:pt idx="4103">
                  <c:v>20.515000000000001</c:v>
                </c:pt>
                <c:pt idx="4104">
                  <c:v>20.52</c:v>
                </c:pt>
                <c:pt idx="4105">
                  <c:v>20.524999999999999</c:v>
                </c:pt>
                <c:pt idx="4106">
                  <c:v>20.53</c:v>
                </c:pt>
                <c:pt idx="4107">
                  <c:v>20.535</c:v>
                </c:pt>
                <c:pt idx="4108">
                  <c:v>20.54</c:v>
                </c:pt>
                <c:pt idx="4109">
                  <c:v>20.545000000000002</c:v>
                </c:pt>
                <c:pt idx="4110">
                  <c:v>20.55</c:v>
                </c:pt>
                <c:pt idx="4111">
                  <c:v>20.555</c:v>
                </c:pt>
                <c:pt idx="4112">
                  <c:v>20.56</c:v>
                </c:pt>
                <c:pt idx="4113">
                  <c:v>20.565000000000001</c:v>
                </c:pt>
                <c:pt idx="4114">
                  <c:v>20.57</c:v>
                </c:pt>
                <c:pt idx="4115">
                  <c:v>20.574999999999999</c:v>
                </c:pt>
                <c:pt idx="4116">
                  <c:v>20.58</c:v>
                </c:pt>
                <c:pt idx="4117">
                  <c:v>20.585000000000001</c:v>
                </c:pt>
                <c:pt idx="4118">
                  <c:v>20.59</c:v>
                </c:pt>
                <c:pt idx="4119">
                  <c:v>20.594999999999999</c:v>
                </c:pt>
                <c:pt idx="4120">
                  <c:v>20.6</c:v>
                </c:pt>
                <c:pt idx="4121">
                  <c:v>20.605</c:v>
                </c:pt>
                <c:pt idx="4122">
                  <c:v>20.61</c:v>
                </c:pt>
                <c:pt idx="4123">
                  <c:v>20.614999999999998</c:v>
                </c:pt>
                <c:pt idx="4124">
                  <c:v>20.62</c:v>
                </c:pt>
                <c:pt idx="4125">
                  <c:v>20.625</c:v>
                </c:pt>
                <c:pt idx="4126">
                  <c:v>20.63</c:v>
                </c:pt>
                <c:pt idx="4127">
                  <c:v>20.635000000000002</c:v>
                </c:pt>
                <c:pt idx="4128">
                  <c:v>20.64</c:v>
                </c:pt>
                <c:pt idx="4129">
                  <c:v>20.645</c:v>
                </c:pt>
                <c:pt idx="4130">
                  <c:v>20.65</c:v>
                </c:pt>
                <c:pt idx="4131">
                  <c:v>20.655000000000001</c:v>
                </c:pt>
                <c:pt idx="4132">
                  <c:v>20.66</c:v>
                </c:pt>
                <c:pt idx="4133">
                  <c:v>20.664999999999999</c:v>
                </c:pt>
                <c:pt idx="4134">
                  <c:v>20.67</c:v>
                </c:pt>
                <c:pt idx="4135">
                  <c:v>20.675000000000001</c:v>
                </c:pt>
                <c:pt idx="4136">
                  <c:v>20.68</c:v>
                </c:pt>
                <c:pt idx="4137">
                  <c:v>20.684999999999999</c:v>
                </c:pt>
                <c:pt idx="4138">
                  <c:v>20.69</c:v>
                </c:pt>
                <c:pt idx="4139">
                  <c:v>20.695</c:v>
                </c:pt>
                <c:pt idx="4140">
                  <c:v>20.7</c:v>
                </c:pt>
                <c:pt idx="4141">
                  <c:v>20.704999999999998</c:v>
                </c:pt>
                <c:pt idx="4142">
                  <c:v>20.71</c:v>
                </c:pt>
                <c:pt idx="4143">
                  <c:v>20.715</c:v>
                </c:pt>
                <c:pt idx="4144">
                  <c:v>20.72</c:v>
                </c:pt>
                <c:pt idx="4145">
                  <c:v>20.725000000000001</c:v>
                </c:pt>
                <c:pt idx="4146">
                  <c:v>20.73</c:v>
                </c:pt>
                <c:pt idx="4147">
                  <c:v>20.734999999999999</c:v>
                </c:pt>
                <c:pt idx="4148">
                  <c:v>20.74</c:v>
                </c:pt>
                <c:pt idx="4149">
                  <c:v>20.745000000000001</c:v>
                </c:pt>
                <c:pt idx="4150">
                  <c:v>20.75</c:v>
                </c:pt>
                <c:pt idx="4151">
                  <c:v>20.754999999999999</c:v>
                </c:pt>
                <c:pt idx="4152">
                  <c:v>20.76</c:v>
                </c:pt>
                <c:pt idx="4153">
                  <c:v>20.765000000000001</c:v>
                </c:pt>
                <c:pt idx="4154">
                  <c:v>20.77</c:v>
                </c:pt>
                <c:pt idx="4155">
                  <c:v>20.774999999999999</c:v>
                </c:pt>
                <c:pt idx="4156">
                  <c:v>20.78</c:v>
                </c:pt>
                <c:pt idx="4157">
                  <c:v>20.785</c:v>
                </c:pt>
                <c:pt idx="4158">
                  <c:v>20.79</c:v>
                </c:pt>
                <c:pt idx="4159">
                  <c:v>20.795000000000002</c:v>
                </c:pt>
                <c:pt idx="4160">
                  <c:v>20.8</c:v>
                </c:pt>
                <c:pt idx="4161">
                  <c:v>20.805</c:v>
                </c:pt>
                <c:pt idx="4162">
                  <c:v>20.81</c:v>
                </c:pt>
                <c:pt idx="4163">
                  <c:v>20.815000000000001</c:v>
                </c:pt>
                <c:pt idx="4164">
                  <c:v>20.82</c:v>
                </c:pt>
                <c:pt idx="4165">
                  <c:v>20.824999999999999</c:v>
                </c:pt>
                <c:pt idx="4166">
                  <c:v>20.83</c:v>
                </c:pt>
                <c:pt idx="4167">
                  <c:v>20.835000000000001</c:v>
                </c:pt>
                <c:pt idx="4168">
                  <c:v>20.84</c:v>
                </c:pt>
                <c:pt idx="4169">
                  <c:v>20.844999999999999</c:v>
                </c:pt>
                <c:pt idx="4170">
                  <c:v>20.85</c:v>
                </c:pt>
                <c:pt idx="4171">
                  <c:v>20.855</c:v>
                </c:pt>
                <c:pt idx="4172">
                  <c:v>20.86</c:v>
                </c:pt>
                <c:pt idx="4173">
                  <c:v>20.864999999999998</c:v>
                </c:pt>
                <c:pt idx="4174">
                  <c:v>20.87</c:v>
                </c:pt>
                <c:pt idx="4175">
                  <c:v>20.875</c:v>
                </c:pt>
                <c:pt idx="4176">
                  <c:v>20.88</c:v>
                </c:pt>
                <c:pt idx="4177">
                  <c:v>20.885000000000002</c:v>
                </c:pt>
                <c:pt idx="4178">
                  <c:v>20.89</c:v>
                </c:pt>
                <c:pt idx="4179">
                  <c:v>20.895</c:v>
                </c:pt>
                <c:pt idx="4180">
                  <c:v>20.9</c:v>
                </c:pt>
                <c:pt idx="4181">
                  <c:v>20.905000000000001</c:v>
                </c:pt>
                <c:pt idx="4182">
                  <c:v>20.91</c:v>
                </c:pt>
                <c:pt idx="4183">
                  <c:v>20.914999999999999</c:v>
                </c:pt>
                <c:pt idx="4184">
                  <c:v>20.92</c:v>
                </c:pt>
                <c:pt idx="4185">
                  <c:v>20.925000000000001</c:v>
                </c:pt>
                <c:pt idx="4186">
                  <c:v>20.93</c:v>
                </c:pt>
                <c:pt idx="4187">
                  <c:v>20.934999999999999</c:v>
                </c:pt>
                <c:pt idx="4188">
                  <c:v>20.94</c:v>
                </c:pt>
                <c:pt idx="4189">
                  <c:v>20.945</c:v>
                </c:pt>
                <c:pt idx="4190">
                  <c:v>20.95</c:v>
                </c:pt>
                <c:pt idx="4191">
                  <c:v>20.954999999999998</c:v>
                </c:pt>
                <c:pt idx="4192">
                  <c:v>20.96</c:v>
                </c:pt>
                <c:pt idx="4193">
                  <c:v>20.965</c:v>
                </c:pt>
                <c:pt idx="4194">
                  <c:v>20.97</c:v>
                </c:pt>
                <c:pt idx="4195">
                  <c:v>20.975000000000001</c:v>
                </c:pt>
                <c:pt idx="4196">
                  <c:v>20.98</c:v>
                </c:pt>
                <c:pt idx="4197">
                  <c:v>20.984999999999999</c:v>
                </c:pt>
                <c:pt idx="4198">
                  <c:v>20.99</c:v>
                </c:pt>
                <c:pt idx="4199">
                  <c:v>20.995000000000001</c:v>
                </c:pt>
                <c:pt idx="4200">
                  <c:v>21</c:v>
                </c:pt>
                <c:pt idx="4201">
                  <c:v>21.004999999999999</c:v>
                </c:pt>
                <c:pt idx="4202">
                  <c:v>21.01</c:v>
                </c:pt>
                <c:pt idx="4203">
                  <c:v>21.015000000000001</c:v>
                </c:pt>
                <c:pt idx="4204">
                  <c:v>21.02</c:v>
                </c:pt>
                <c:pt idx="4205">
                  <c:v>21.024999999999999</c:v>
                </c:pt>
                <c:pt idx="4206">
                  <c:v>21.03</c:v>
                </c:pt>
                <c:pt idx="4207">
                  <c:v>21.035</c:v>
                </c:pt>
                <c:pt idx="4208">
                  <c:v>21.04</c:v>
                </c:pt>
                <c:pt idx="4209">
                  <c:v>21.045000000000002</c:v>
                </c:pt>
                <c:pt idx="4210">
                  <c:v>21.05</c:v>
                </c:pt>
                <c:pt idx="4211">
                  <c:v>21.055</c:v>
                </c:pt>
                <c:pt idx="4212">
                  <c:v>21.06</c:v>
                </c:pt>
                <c:pt idx="4213">
                  <c:v>21.065000000000001</c:v>
                </c:pt>
                <c:pt idx="4214">
                  <c:v>21.07</c:v>
                </c:pt>
                <c:pt idx="4215">
                  <c:v>21.074999999999999</c:v>
                </c:pt>
                <c:pt idx="4216">
                  <c:v>21.08</c:v>
                </c:pt>
                <c:pt idx="4217">
                  <c:v>21.085000000000001</c:v>
                </c:pt>
                <c:pt idx="4218">
                  <c:v>21.09</c:v>
                </c:pt>
                <c:pt idx="4219">
                  <c:v>21.094999999999999</c:v>
                </c:pt>
                <c:pt idx="4220">
                  <c:v>21.1</c:v>
                </c:pt>
                <c:pt idx="4221">
                  <c:v>21.105</c:v>
                </c:pt>
                <c:pt idx="4222">
                  <c:v>21.11</c:v>
                </c:pt>
                <c:pt idx="4223">
                  <c:v>21.114999999999998</c:v>
                </c:pt>
                <c:pt idx="4224">
                  <c:v>21.12</c:v>
                </c:pt>
                <c:pt idx="4225">
                  <c:v>21.125</c:v>
                </c:pt>
                <c:pt idx="4226">
                  <c:v>21.13</c:v>
                </c:pt>
                <c:pt idx="4227">
                  <c:v>21.135000000000002</c:v>
                </c:pt>
                <c:pt idx="4228">
                  <c:v>21.14</c:v>
                </c:pt>
                <c:pt idx="4229">
                  <c:v>21.145</c:v>
                </c:pt>
                <c:pt idx="4230">
                  <c:v>21.15</c:v>
                </c:pt>
                <c:pt idx="4231">
                  <c:v>21.155000000000001</c:v>
                </c:pt>
                <c:pt idx="4232">
                  <c:v>21.16</c:v>
                </c:pt>
                <c:pt idx="4233">
                  <c:v>21.164999999999999</c:v>
                </c:pt>
                <c:pt idx="4234">
                  <c:v>21.17</c:v>
                </c:pt>
                <c:pt idx="4235">
                  <c:v>21.175000000000001</c:v>
                </c:pt>
                <c:pt idx="4236">
                  <c:v>21.18</c:v>
                </c:pt>
                <c:pt idx="4237">
                  <c:v>21.184999999999999</c:v>
                </c:pt>
                <c:pt idx="4238">
                  <c:v>21.19</c:v>
                </c:pt>
                <c:pt idx="4239">
                  <c:v>21.195</c:v>
                </c:pt>
                <c:pt idx="4240">
                  <c:v>21.2</c:v>
                </c:pt>
                <c:pt idx="4241">
                  <c:v>21.204999999999998</c:v>
                </c:pt>
                <c:pt idx="4242">
                  <c:v>21.21</c:v>
                </c:pt>
                <c:pt idx="4243">
                  <c:v>21.215</c:v>
                </c:pt>
                <c:pt idx="4244">
                  <c:v>21.22</c:v>
                </c:pt>
                <c:pt idx="4245">
                  <c:v>21.225000000000001</c:v>
                </c:pt>
                <c:pt idx="4246">
                  <c:v>21.23</c:v>
                </c:pt>
                <c:pt idx="4247">
                  <c:v>21.234999999999999</c:v>
                </c:pt>
                <c:pt idx="4248">
                  <c:v>21.24</c:v>
                </c:pt>
                <c:pt idx="4249">
                  <c:v>21.245000000000001</c:v>
                </c:pt>
                <c:pt idx="4250">
                  <c:v>21.25</c:v>
                </c:pt>
                <c:pt idx="4251">
                  <c:v>21.254999999999999</c:v>
                </c:pt>
                <c:pt idx="4252">
                  <c:v>21.26</c:v>
                </c:pt>
                <c:pt idx="4253">
                  <c:v>21.265000000000001</c:v>
                </c:pt>
                <c:pt idx="4254">
                  <c:v>21.27</c:v>
                </c:pt>
                <c:pt idx="4255">
                  <c:v>21.274999999999999</c:v>
                </c:pt>
                <c:pt idx="4256">
                  <c:v>21.28</c:v>
                </c:pt>
                <c:pt idx="4257">
                  <c:v>21.285</c:v>
                </c:pt>
                <c:pt idx="4258">
                  <c:v>21.29</c:v>
                </c:pt>
                <c:pt idx="4259">
                  <c:v>21.295000000000002</c:v>
                </c:pt>
                <c:pt idx="4260">
                  <c:v>21.3</c:v>
                </c:pt>
                <c:pt idx="4261">
                  <c:v>21.305</c:v>
                </c:pt>
                <c:pt idx="4262">
                  <c:v>21.31</c:v>
                </c:pt>
                <c:pt idx="4263">
                  <c:v>21.315000000000001</c:v>
                </c:pt>
                <c:pt idx="4264">
                  <c:v>21.32</c:v>
                </c:pt>
                <c:pt idx="4265">
                  <c:v>21.324999999999999</c:v>
                </c:pt>
                <c:pt idx="4266">
                  <c:v>21.33</c:v>
                </c:pt>
                <c:pt idx="4267">
                  <c:v>21.335000000000001</c:v>
                </c:pt>
                <c:pt idx="4268">
                  <c:v>21.34</c:v>
                </c:pt>
                <c:pt idx="4269">
                  <c:v>21.344999999999999</c:v>
                </c:pt>
                <c:pt idx="4270">
                  <c:v>21.35</c:v>
                </c:pt>
                <c:pt idx="4271">
                  <c:v>21.355</c:v>
                </c:pt>
                <c:pt idx="4272">
                  <c:v>21.36</c:v>
                </c:pt>
                <c:pt idx="4273">
                  <c:v>21.364999999999998</c:v>
                </c:pt>
                <c:pt idx="4274">
                  <c:v>21.37</c:v>
                </c:pt>
                <c:pt idx="4275">
                  <c:v>21.375</c:v>
                </c:pt>
                <c:pt idx="4276">
                  <c:v>21.38</c:v>
                </c:pt>
                <c:pt idx="4277">
                  <c:v>21.385000000000002</c:v>
                </c:pt>
                <c:pt idx="4278">
                  <c:v>21.39</c:v>
                </c:pt>
                <c:pt idx="4279">
                  <c:v>21.395</c:v>
                </c:pt>
                <c:pt idx="4280">
                  <c:v>21.4</c:v>
                </c:pt>
                <c:pt idx="4281">
                  <c:v>21.405000000000001</c:v>
                </c:pt>
                <c:pt idx="4282">
                  <c:v>21.41</c:v>
                </c:pt>
                <c:pt idx="4283">
                  <c:v>21.414999999999999</c:v>
                </c:pt>
                <c:pt idx="4284">
                  <c:v>21.42</c:v>
                </c:pt>
                <c:pt idx="4285">
                  <c:v>21.425000000000001</c:v>
                </c:pt>
                <c:pt idx="4286">
                  <c:v>21.43</c:v>
                </c:pt>
                <c:pt idx="4287">
                  <c:v>21.434999999999999</c:v>
                </c:pt>
                <c:pt idx="4288">
                  <c:v>21.44</c:v>
                </c:pt>
                <c:pt idx="4289">
                  <c:v>21.445</c:v>
                </c:pt>
                <c:pt idx="4290">
                  <c:v>21.45</c:v>
                </c:pt>
                <c:pt idx="4291">
                  <c:v>21.454999999999998</c:v>
                </c:pt>
                <c:pt idx="4292">
                  <c:v>21.46</c:v>
                </c:pt>
                <c:pt idx="4293">
                  <c:v>21.465</c:v>
                </c:pt>
                <c:pt idx="4294">
                  <c:v>21.47</c:v>
                </c:pt>
                <c:pt idx="4295">
                  <c:v>21.475000000000001</c:v>
                </c:pt>
                <c:pt idx="4296">
                  <c:v>21.48</c:v>
                </c:pt>
                <c:pt idx="4297">
                  <c:v>21.484999999999999</c:v>
                </c:pt>
                <c:pt idx="4298">
                  <c:v>21.49</c:v>
                </c:pt>
                <c:pt idx="4299">
                  <c:v>21.495000000000001</c:v>
                </c:pt>
                <c:pt idx="4300">
                  <c:v>21.5</c:v>
                </c:pt>
                <c:pt idx="4301">
                  <c:v>21.504999999999999</c:v>
                </c:pt>
                <c:pt idx="4302">
                  <c:v>21.51</c:v>
                </c:pt>
                <c:pt idx="4303">
                  <c:v>21.515000000000001</c:v>
                </c:pt>
                <c:pt idx="4304">
                  <c:v>21.52</c:v>
                </c:pt>
                <c:pt idx="4305">
                  <c:v>21.524999999999999</c:v>
                </c:pt>
                <c:pt idx="4306">
                  <c:v>21.53</c:v>
                </c:pt>
                <c:pt idx="4307">
                  <c:v>21.535</c:v>
                </c:pt>
                <c:pt idx="4308">
                  <c:v>21.54</c:v>
                </c:pt>
                <c:pt idx="4309">
                  <c:v>21.545000000000002</c:v>
                </c:pt>
                <c:pt idx="4310">
                  <c:v>21.55</c:v>
                </c:pt>
                <c:pt idx="4311">
                  <c:v>21.555</c:v>
                </c:pt>
                <c:pt idx="4312">
                  <c:v>21.56</c:v>
                </c:pt>
                <c:pt idx="4313">
                  <c:v>21.565000000000001</c:v>
                </c:pt>
                <c:pt idx="4314">
                  <c:v>21.57</c:v>
                </c:pt>
                <c:pt idx="4315">
                  <c:v>21.574999999999999</c:v>
                </c:pt>
                <c:pt idx="4316">
                  <c:v>21.58</c:v>
                </c:pt>
                <c:pt idx="4317">
                  <c:v>21.585000000000001</c:v>
                </c:pt>
                <c:pt idx="4318">
                  <c:v>21.59</c:v>
                </c:pt>
                <c:pt idx="4319">
                  <c:v>21.594999999999999</c:v>
                </c:pt>
                <c:pt idx="4320">
                  <c:v>21.6</c:v>
                </c:pt>
                <c:pt idx="4321">
                  <c:v>21.605</c:v>
                </c:pt>
                <c:pt idx="4322">
                  <c:v>21.61</c:v>
                </c:pt>
                <c:pt idx="4323">
                  <c:v>21.614999999999998</c:v>
                </c:pt>
                <c:pt idx="4324">
                  <c:v>21.62</c:v>
                </c:pt>
                <c:pt idx="4325">
                  <c:v>21.625</c:v>
                </c:pt>
                <c:pt idx="4326">
                  <c:v>21.63</c:v>
                </c:pt>
                <c:pt idx="4327">
                  <c:v>21.635000000000002</c:v>
                </c:pt>
                <c:pt idx="4328">
                  <c:v>21.64</c:v>
                </c:pt>
                <c:pt idx="4329">
                  <c:v>21.645</c:v>
                </c:pt>
                <c:pt idx="4330">
                  <c:v>21.65</c:v>
                </c:pt>
                <c:pt idx="4331">
                  <c:v>21.655000000000001</c:v>
                </c:pt>
                <c:pt idx="4332">
                  <c:v>21.66</c:v>
                </c:pt>
                <c:pt idx="4333">
                  <c:v>21.664999999999999</c:v>
                </c:pt>
                <c:pt idx="4334">
                  <c:v>21.67</c:v>
                </c:pt>
                <c:pt idx="4335">
                  <c:v>21.675000000000001</c:v>
                </c:pt>
                <c:pt idx="4336">
                  <c:v>21.68</c:v>
                </c:pt>
                <c:pt idx="4337">
                  <c:v>21.684999999999999</c:v>
                </c:pt>
                <c:pt idx="4338">
                  <c:v>21.69</c:v>
                </c:pt>
                <c:pt idx="4339">
                  <c:v>21.695</c:v>
                </c:pt>
                <c:pt idx="4340">
                  <c:v>21.7</c:v>
                </c:pt>
                <c:pt idx="4341">
                  <c:v>21.704999999999998</c:v>
                </c:pt>
                <c:pt idx="4342">
                  <c:v>21.71</c:v>
                </c:pt>
                <c:pt idx="4343">
                  <c:v>21.715</c:v>
                </c:pt>
                <c:pt idx="4344">
                  <c:v>21.72</c:v>
                </c:pt>
                <c:pt idx="4345">
                  <c:v>21.725000000000001</c:v>
                </c:pt>
                <c:pt idx="4346">
                  <c:v>21.73</c:v>
                </c:pt>
                <c:pt idx="4347">
                  <c:v>21.734999999999999</c:v>
                </c:pt>
                <c:pt idx="4348">
                  <c:v>21.74</c:v>
                </c:pt>
                <c:pt idx="4349">
                  <c:v>21.745000000000001</c:v>
                </c:pt>
                <c:pt idx="4350">
                  <c:v>21.75</c:v>
                </c:pt>
                <c:pt idx="4351">
                  <c:v>21.754999999999999</c:v>
                </c:pt>
                <c:pt idx="4352">
                  <c:v>21.76</c:v>
                </c:pt>
                <c:pt idx="4353">
                  <c:v>21.765000000000001</c:v>
                </c:pt>
                <c:pt idx="4354">
                  <c:v>21.77</c:v>
                </c:pt>
                <c:pt idx="4355">
                  <c:v>21.774999999999999</c:v>
                </c:pt>
                <c:pt idx="4356">
                  <c:v>21.78</c:v>
                </c:pt>
                <c:pt idx="4357">
                  <c:v>21.785</c:v>
                </c:pt>
                <c:pt idx="4358">
                  <c:v>21.79</c:v>
                </c:pt>
                <c:pt idx="4359">
                  <c:v>21.795000000000002</c:v>
                </c:pt>
                <c:pt idx="4360">
                  <c:v>21.8</c:v>
                </c:pt>
                <c:pt idx="4361">
                  <c:v>21.805</c:v>
                </c:pt>
                <c:pt idx="4362">
                  <c:v>21.81</c:v>
                </c:pt>
                <c:pt idx="4363">
                  <c:v>21.815000000000001</c:v>
                </c:pt>
                <c:pt idx="4364">
                  <c:v>21.82</c:v>
                </c:pt>
                <c:pt idx="4365">
                  <c:v>21.824999999999999</c:v>
                </c:pt>
                <c:pt idx="4366">
                  <c:v>21.83</c:v>
                </c:pt>
                <c:pt idx="4367">
                  <c:v>21.835000000000001</c:v>
                </c:pt>
                <c:pt idx="4368">
                  <c:v>21.84</c:v>
                </c:pt>
                <c:pt idx="4369">
                  <c:v>21.844999999999999</c:v>
                </c:pt>
                <c:pt idx="4370">
                  <c:v>21.85</c:v>
                </c:pt>
                <c:pt idx="4371">
                  <c:v>21.855</c:v>
                </c:pt>
                <c:pt idx="4372">
                  <c:v>21.86</c:v>
                </c:pt>
                <c:pt idx="4373">
                  <c:v>21.864999999999998</c:v>
                </c:pt>
                <c:pt idx="4374">
                  <c:v>21.87</c:v>
                </c:pt>
                <c:pt idx="4375">
                  <c:v>21.875</c:v>
                </c:pt>
                <c:pt idx="4376">
                  <c:v>21.88</c:v>
                </c:pt>
                <c:pt idx="4377">
                  <c:v>21.885000000000002</c:v>
                </c:pt>
                <c:pt idx="4378">
                  <c:v>21.89</c:v>
                </c:pt>
                <c:pt idx="4379">
                  <c:v>21.895</c:v>
                </c:pt>
                <c:pt idx="4380">
                  <c:v>21.9</c:v>
                </c:pt>
                <c:pt idx="4381">
                  <c:v>21.905000000000001</c:v>
                </c:pt>
                <c:pt idx="4382">
                  <c:v>21.91</c:v>
                </c:pt>
                <c:pt idx="4383">
                  <c:v>21.914999999999999</c:v>
                </c:pt>
                <c:pt idx="4384">
                  <c:v>21.92</c:v>
                </c:pt>
                <c:pt idx="4385">
                  <c:v>21.925000000000001</c:v>
                </c:pt>
                <c:pt idx="4386">
                  <c:v>21.93</c:v>
                </c:pt>
                <c:pt idx="4387">
                  <c:v>21.934999999999999</c:v>
                </c:pt>
                <c:pt idx="4388">
                  <c:v>21.94</c:v>
                </c:pt>
                <c:pt idx="4389">
                  <c:v>21.945</c:v>
                </c:pt>
                <c:pt idx="4390">
                  <c:v>21.95</c:v>
                </c:pt>
                <c:pt idx="4391">
                  <c:v>21.954999999999998</c:v>
                </c:pt>
                <c:pt idx="4392">
                  <c:v>21.96</c:v>
                </c:pt>
                <c:pt idx="4393">
                  <c:v>21.965</c:v>
                </c:pt>
                <c:pt idx="4394">
                  <c:v>21.97</c:v>
                </c:pt>
                <c:pt idx="4395">
                  <c:v>21.975000000000001</c:v>
                </c:pt>
                <c:pt idx="4396">
                  <c:v>21.98</c:v>
                </c:pt>
                <c:pt idx="4397">
                  <c:v>21.984999999999999</c:v>
                </c:pt>
                <c:pt idx="4398">
                  <c:v>21.99</c:v>
                </c:pt>
                <c:pt idx="4399">
                  <c:v>21.995000000000001</c:v>
                </c:pt>
                <c:pt idx="4400">
                  <c:v>22</c:v>
                </c:pt>
                <c:pt idx="4401">
                  <c:v>22.004999999999999</c:v>
                </c:pt>
                <c:pt idx="4402">
                  <c:v>22.01</c:v>
                </c:pt>
                <c:pt idx="4403">
                  <c:v>22.015000000000001</c:v>
                </c:pt>
                <c:pt idx="4404">
                  <c:v>22.02</c:v>
                </c:pt>
                <c:pt idx="4405">
                  <c:v>22.024999999999999</c:v>
                </c:pt>
                <c:pt idx="4406">
                  <c:v>22.03</c:v>
                </c:pt>
                <c:pt idx="4407">
                  <c:v>22.035</c:v>
                </c:pt>
                <c:pt idx="4408">
                  <c:v>22.04</c:v>
                </c:pt>
                <c:pt idx="4409">
                  <c:v>22.045000000000002</c:v>
                </c:pt>
                <c:pt idx="4410">
                  <c:v>22.05</c:v>
                </c:pt>
                <c:pt idx="4411">
                  <c:v>22.055</c:v>
                </c:pt>
                <c:pt idx="4412">
                  <c:v>22.06</c:v>
                </c:pt>
                <c:pt idx="4413">
                  <c:v>22.065000000000001</c:v>
                </c:pt>
                <c:pt idx="4414">
                  <c:v>22.07</c:v>
                </c:pt>
                <c:pt idx="4415">
                  <c:v>22.074999999999999</c:v>
                </c:pt>
                <c:pt idx="4416">
                  <c:v>22.08</c:v>
                </c:pt>
                <c:pt idx="4417">
                  <c:v>22.085000000000001</c:v>
                </c:pt>
                <c:pt idx="4418">
                  <c:v>22.09</c:v>
                </c:pt>
                <c:pt idx="4419">
                  <c:v>22.094999999999999</c:v>
                </c:pt>
                <c:pt idx="4420">
                  <c:v>22.1</c:v>
                </c:pt>
                <c:pt idx="4421">
                  <c:v>22.105</c:v>
                </c:pt>
                <c:pt idx="4422">
                  <c:v>22.11</c:v>
                </c:pt>
                <c:pt idx="4423">
                  <c:v>22.114999999999998</c:v>
                </c:pt>
                <c:pt idx="4424">
                  <c:v>22.12</c:v>
                </c:pt>
                <c:pt idx="4425">
                  <c:v>22.125</c:v>
                </c:pt>
                <c:pt idx="4426">
                  <c:v>22.13</c:v>
                </c:pt>
                <c:pt idx="4427">
                  <c:v>22.135000000000002</c:v>
                </c:pt>
                <c:pt idx="4428">
                  <c:v>22.14</c:v>
                </c:pt>
                <c:pt idx="4429">
                  <c:v>22.145</c:v>
                </c:pt>
                <c:pt idx="4430">
                  <c:v>22.15</c:v>
                </c:pt>
                <c:pt idx="4431">
                  <c:v>22.155000000000001</c:v>
                </c:pt>
                <c:pt idx="4432">
                  <c:v>22.16</c:v>
                </c:pt>
                <c:pt idx="4433">
                  <c:v>22.164999999999999</c:v>
                </c:pt>
                <c:pt idx="4434">
                  <c:v>22.17</c:v>
                </c:pt>
                <c:pt idx="4435">
                  <c:v>22.175000000000001</c:v>
                </c:pt>
                <c:pt idx="4436">
                  <c:v>22.18</c:v>
                </c:pt>
                <c:pt idx="4437">
                  <c:v>22.184999999999999</c:v>
                </c:pt>
                <c:pt idx="4438">
                  <c:v>22.19</c:v>
                </c:pt>
                <c:pt idx="4439">
                  <c:v>22.195</c:v>
                </c:pt>
                <c:pt idx="4440">
                  <c:v>22.2</c:v>
                </c:pt>
                <c:pt idx="4441">
                  <c:v>22.204999999999998</c:v>
                </c:pt>
                <c:pt idx="4442">
                  <c:v>22.21</c:v>
                </c:pt>
                <c:pt idx="4443">
                  <c:v>22.215</c:v>
                </c:pt>
                <c:pt idx="4444">
                  <c:v>22.22</c:v>
                </c:pt>
                <c:pt idx="4445">
                  <c:v>22.225000000000001</c:v>
                </c:pt>
                <c:pt idx="4446">
                  <c:v>22.23</c:v>
                </c:pt>
                <c:pt idx="4447">
                  <c:v>22.234999999999999</c:v>
                </c:pt>
                <c:pt idx="4448">
                  <c:v>22.24</c:v>
                </c:pt>
                <c:pt idx="4449">
                  <c:v>22.245000000000001</c:v>
                </c:pt>
                <c:pt idx="4450">
                  <c:v>22.25</c:v>
                </c:pt>
                <c:pt idx="4451">
                  <c:v>22.254999999999999</c:v>
                </c:pt>
                <c:pt idx="4452">
                  <c:v>22.26</c:v>
                </c:pt>
                <c:pt idx="4453">
                  <c:v>22.265000000000001</c:v>
                </c:pt>
                <c:pt idx="4454">
                  <c:v>22.27</c:v>
                </c:pt>
                <c:pt idx="4455">
                  <c:v>22.274999999999999</c:v>
                </c:pt>
                <c:pt idx="4456">
                  <c:v>22.28</c:v>
                </c:pt>
                <c:pt idx="4457">
                  <c:v>22.285</c:v>
                </c:pt>
                <c:pt idx="4458">
                  <c:v>22.29</c:v>
                </c:pt>
                <c:pt idx="4459">
                  <c:v>22.295000000000002</c:v>
                </c:pt>
                <c:pt idx="4460">
                  <c:v>22.3</c:v>
                </c:pt>
                <c:pt idx="4461">
                  <c:v>22.305</c:v>
                </c:pt>
                <c:pt idx="4462">
                  <c:v>22.31</c:v>
                </c:pt>
                <c:pt idx="4463">
                  <c:v>22.315000000000001</c:v>
                </c:pt>
                <c:pt idx="4464">
                  <c:v>22.32</c:v>
                </c:pt>
                <c:pt idx="4465">
                  <c:v>22.324999999999999</c:v>
                </c:pt>
                <c:pt idx="4466">
                  <c:v>22.33</c:v>
                </c:pt>
                <c:pt idx="4467">
                  <c:v>22.335000000000001</c:v>
                </c:pt>
                <c:pt idx="4468">
                  <c:v>22.34</c:v>
                </c:pt>
                <c:pt idx="4469">
                  <c:v>22.344999999999999</c:v>
                </c:pt>
                <c:pt idx="4470">
                  <c:v>22.35</c:v>
                </c:pt>
                <c:pt idx="4471">
                  <c:v>22.355</c:v>
                </c:pt>
                <c:pt idx="4472">
                  <c:v>22.36</c:v>
                </c:pt>
                <c:pt idx="4473">
                  <c:v>22.364999999999998</c:v>
                </c:pt>
                <c:pt idx="4474">
                  <c:v>22.37</c:v>
                </c:pt>
                <c:pt idx="4475">
                  <c:v>22.375</c:v>
                </c:pt>
                <c:pt idx="4476">
                  <c:v>22.38</c:v>
                </c:pt>
                <c:pt idx="4477">
                  <c:v>22.385000000000002</c:v>
                </c:pt>
                <c:pt idx="4478">
                  <c:v>22.39</c:v>
                </c:pt>
                <c:pt idx="4479">
                  <c:v>22.395</c:v>
                </c:pt>
                <c:pt idx="4480">
                  <c:v>22.4</c:v>
                </c:pt>
                <c:pt idx="4481">
                  <c:v>22.405000000000001</c:v>
                </c:pt>
                <c:pt idx="4482">
                  <c:v>22.41</c:v>
                </c:pt>
                <c:pt idx="4483">
                  <c:v>22.414999999999999</c:v>
                </c:pt>
                <c:pt idx="4484">
                  <c:v>22.42</c:v>
                </c:pt>
                <c:pt idx="4485">
                  <c:v>22.425000000000001</c:v>
                </c:pt>
                <c:pt idx="4486">
                  <c:v>22.43</c:v>
                </c:pt>
                <c:pt idx="4487">
                  <c:v>22.434999999999999</c:v>
                </c:pt>
                <c:pt idx="4488">
                  <c:v>22.44</c:v>
                </c:pt>
                <c:pt idx="4489">
                  <c:v>22.445</c:v>
                </c:pt>
                <c:pt idx="4490">
                  <c:v>22.45</c:v>
                </c:pt>
                <c:pt idx="4491">
                  <c:v>22.454999999999998</c:v>
                </c:pt>
                <c:pt idx="4492">
                  <c:v>22.46</c:v>
                </c:pt>
                <c:pt idx="4493">
                  <c:v>22.465</c:v>
                </c:pt>
                <c:pt idx="4494">
                  <c:v>22.47</c:v>
                </c:pt>
                <c:pt idx="4495">
                  <c:v>22.475000000000001</c:v>
                </c:pt>
                <c:pt idx="4496">
                  <c:v>22.48</c:v>
                </c:pt>
                <c:pt idx="4497">
                  <c:v>22.484999999999999</c:v>
                </c:pt>
                <c:pt idx="4498">
                  <c:v>22.49</c:v>
                </c:pt>
                <c:pt idx="4499">
                  <c:v>22.495000000000001</c:v>
                </c:pt>
                <c:pt idx="4500">
                  <c:v>22.5</c:v>
                </c:pt>
                <c:pt idx="4501">
                  <c:v>22.504999999999999</c:v>
                </c:pt>
                <c:pt idx="4502">
                  <c:v>22.51</c:v>
                </c:pt>
                <c:pt idx="4503">
                  <c:v>22.515000000000001</c:v>
                </c:pt>
                <c:pt idx="4504">
                  <c:v>22.52</c:v>
                </c:pt>
                <c:pt idx="4505">
                  <c:v>22.524999999999999</c:v>
                </c:pt>
                <c:pt idx="4506">
                  <c:v>22.53</c:v>
                </c:pt>
                <c:pt idx="4507">
                  <c:v>22.535</c:v>
                </c:pt>
                <c:pt idx="4508">
                  <c:v>22.54</c:v>
                </c:pt>
                <c:pt idx="4509">
                  <c:v>22.545000000000002</c:v>
                </c:pt>
                <c:pt idx="4510">
                  <c:v>22.55</c:v>
                </c:pt>
                <c:pt idx="4511">
                  <c:v>22.555</c:v>
                </c:pt>
                <c:pt idx="4512">
                  <c:v>22.56</c:v>
                </c:pt>
                <c:pt idx="4513">
                  <c:v>22.565000000000001</c:v>
                </c:pt>
                <c:pt idx="4514">
                  <c:v>22.57</c:v>
                </c:pt>
                <c:pt idx="4515">
                  <c:v>22.574999999999999</c:v>
                </c:pt>
                <c:pt idx="4516">
                  <c:v>22.58</c:v>
                </c:pt>
                <c:pt idx="4517">
                  <c:v>22.585000000000001</c:v>
                </c:pt>
                <c:pt idx="4518">
                  <c:v>22.59</c:v>
                </c:pt>
                <c:pt idx="4519">
                  <c:v>22.594999999999999</c:v>
                </c:pt>
                <c:pt idx="4520">
                  <c:v>22.6</c:v>
                </c:pt>
                <c:pt idx="4521">
                  <c:v>22.605</c:v>
                </c:pt>
                <c:pt idx="4522">
                  <c:v>22.61</c:v>
                </c:pt>
                <c:pt idx="4523">
                  <c:v>22.614999999999998</c:v>
                </c:pt>
                <c:pt idx="4524">
                  <c:v>22.62</c:v>
                </c:pt>
                <c:pt idx="4525">
                  <c:v>22.625</c:v>
                </c:pt>
                <c:pt idx="4526">
                  <c:v>22.63</c:v>
                </c:pt>
                <c:pt idx="4527">
                  <c:v>22.635000000000002</c:v>
                </c:pt>
                <c:pt idx="4528">
                  <c:v>22.64</c:v>
                </c:pt>
                <c:pt idx="4529">
                  <c:v>22.645</c:v>
                </c:pt>
                <c:pt idx="4530">
                  <c:v>22.65</c:v>
                </c:pt>
                <c:pt idx="4531">
                  <c:v>22.655000000000001</c:v>
                </c:pt>
                <c:pt idx="4532">
                  <c:v>22.66</c:v>
                </c:pt>
                <c:pt idx="4533">
                  <c:v>22.664999999999999</c:v>
                </c:pt>
                <c:pt idx="4534">
                  <c:v>22.67</c:v>
                </c:pt>
                <c:pt idx="4535">
                  <c:v>22.675000000000001</c:v>
                </c:pt>
                <c:pt idx="4536">
                  <c:v>22.68</c:v>
                </c:pt>
                <c:pt idx="4537">
                  <c:v>22.684999999999999</c:v>
                </c:pt>
                <c:pt idx="4538">
                  <c:v>22.69</c:v>
                </c:pt>
                <c:pt idx="4539">
                  <c:v>22.695</c:v>
                </c:pt>
                <c:pt idx="4540">
                  <c:v>22.7</c:v>
                </c:pt>
                <c:pt idx="4541">
                  <c:v>22.704999999999998</c:v>
                </c:pt>
                <c:pt idx="4542">
                  <c:v>22.71</c:v>
                </c:pt>
                <c:pt idx="4543">
                  <c:v>22.715</c:v>
                </c:pt>
                <c:pt idx="4544">
                  <c:v>22.72</c:v>
                </c:pt>
                <c:pt idx="4545">
                  <c:v>22.725000000000001</c:v>
                </c:pt>
                <c:pt idx="4546">
                  <c:v>22.73</c:v>
                </c:pt>
                <c:pt idx="4547">
                  <c:v>22.734999999999999</c:v>
                </c:pt>
                <c:pt idx="4548">
                  <c:v>22.74</c:v>
                </c:pt>
                <c:pt idx="4549">
                  <c:v>22.745000000000001</c:v>
                </c:pt>
                <c:pt idx="4550">
                  <c:v>22.75</c:v>
                </c:pt>
                <c:pt idx="4551">
                  <c:v>22.754999999999999</c:v>
                </c:pt>
                <c:pt idx="4552">
                  <c:v>22.76</c:v>
                </c:pt>
                <c:pt idx="4553">
                  <c:v>22.765000000000001</c:v>
                </c:pt>
                <c:pt idx="4554">
                  <c:v>22.77</c:v>
                </c:pt>
                <c:pt idx="4555">
                  <c:v>22.774999999999999</c:v>
                </c:pt>
                <c:pt idx="4556">
                  <c:v>22.78</c:v>
                </c:pt>
                <c:pt idx="4557">
                  <c:v>22.785</c:v>
                </c:pt>
                <c:pt idx="4558">
                  <c:v>22.79</c:v>
                </c:pt>
                <c:pt idx="4559">
                  <c:v>22.795000000000002</c:v>
                </c:pt>
                <c:pt idx="4560">
                  <c:v>22.8</c:v>
                </c:pt>
                <c:pt idx="4561">
                  <c:v>22.805</c:v>
                </c:pt>
                <c:pt idx="4562">
                  <c:v>22.81</c:v>
                </c:pt>
                <c:pt idx="4563">
                  <c:v>22.815000000000001</c:v>
                </c:pt>
                <c:pt idx="4564">
                  <c:v>22.82</c:v>
                </c:pt>
                <c:pt idx="4565">
                  <c:v>22.824999999999999</c:v>
                </c:pt>
                <c:pt idx="4566">
                  <c:v>22.83</c:v>
                </c:pt>
                <c:pt idx="4567">
                  <c:v>22.835000000000001</c:v>
                </c:pt>
                <c:pt idx="4568">
                  <c:v>22.84</c:v>
                </c:pt>
                <c:pt idx="4569">
                  <c:v>22.844999999999999</c:v>
                </c:pt>
                <c:pt idx="4570">
                  <c:v>22.85</c:v>
                </c:pt>
                <c:pt idx="4571">
                  <c:v>22.855</c:v>
                </c:pt>
                <c:pt idx="4572">
                  <c:v>22.86</c:v>
                </c:pt>
                <c:pt idx="4573">
                  <c:v>22.864999999999998</c:v>
                </c:pt>
                <c:pt idx="4574">
                  <c:v>22.87</c:v>
                </c:pt>
                <c:pt idx="4575">
                  <c:v>22.875</c:v>
                </c:pt>
                <c:pt idx="4576">
                  <c:v>22.88</c:v>
                </c:pt>
                <c:pt idx="4577">
                  <c:v>22.885000000000002</c:v>
                </c:pt>
                <c:pt idx="4578">
                  <c:v>22.89</c:v>
                </c:pt>
                <c:pt idx="4579">
                  <c:v>22.895</c:v>
                </c:pt>
                <c:pt idx="4580">
                  <c:v>22.9</c:v>
                </c:pt>
                <c:pt idx="4581">
                  <c:v>22.905000000000001</c:v>
                </c:pt>
                <c:pt idx="4582">
                  <c:v>22.91</c:v>
                </c:pt>
                <c:pt idx="4583">
                  <c:v>22.914999999999999</c:v>
                </c:pt>
                <c:pt idx="4584">
                  <c:v>22.92</c:v>
                </c:pt>
                <c:pt idx="4585">
                  <c:v>22.925000000000001</c:v>
                </c:pt>
                <c:pt idx="4586">
                  <c:v>22.93</c:v>
                </c:pt>
                <c:pt idx="4587">
                  <c:v>22.934999999999999</c:v>
                </c:pt>
                <c:pt idx="4588">
                  <c:v>22.94</c:v>
                </c:pt>
                <c:pt idx="4589">
                  <c:v>22.945</c:v>
                </c:pt>
                <c:pt idx="4590">
                  <c:v>22.95</c:v>
                </c:pt>
                <c:pt idx="4591">
                  <c:v>22.954999999999998</c:v>
                </c:pt>
                <c:pt idx="4592">
                  <c:v>22.96</c:v>
                </c:pt>
                <c:pt idx="4593">
                  <c:v>22.965</c:v>
                </c:pt>
                <c:pt idx="4594">
                  <c:v>22.97</c:v>
                </c:pt>
                <c:pt idx="4595">
                  <c:v>22.975000000000001</c:v>
                </c:pt>
                <c:pt idx="4596">
                  <c:v>22.98</c:v>
                </c:pt>
                <c:pt idx="4597">
                  <c:v>22.984999999999999</c:v>
                </c:pt>
                <c:pt idx="4598">
                  <c:v>22.99</c:v>
                </c:pt>
                <c:pt idx="4599">
                  <c:v>22.995000000000001</c:v>
                </c:pt>
                <c:pt idx="4600">
                  <c:v>23</c:v>
                </c:pt>
                <c:pt idx="4601">
                  <c:v>23.004999999999999</c:v>
                </c:pt>
                <c:pt idx="4602">
                  <c:v>23.01</c:v>
                </c:pt>
                <c:pt idx="4603">
                  <c:v>23.015000000000001</c:v>
                </c:pt>
                <c:pt idx="4604">
                  <c:v>23.02</c:v>
                </c:pt>
                <c:pt idx="4605">
                  <c:v>23.024999999999999</c:v>
                </c:pt>
                <c:pt idx="4606">
                  <c:v>23.03</c:v>
                </c:pt>
                <c:pt idx="4607">
                  <c:v>23.035</c:v>
                </c:pt>
                <c:pt idx="4608">
                  <c:v>23.04</c:v>
                </c:pt>
                <c:pt idx="4609">
                  <c:v>23.045000000000002</c:v>
                </c:pt>
                <c:pt idx="4610">
                  <c:v>23.05</c:v>
                </c:pt>
                <c:pt idx="4611">
                  <c:v>23.055</c:v>
                </c:pt>
                <c:pt idx="4612">
                  <c:v>23.06</c:v>
                </c:pt>
                <c:pt idx="4613">
                  <c:v>23.065000000000001</c:v>
                </c:pt>
                <c:pt idx="4614">
                  <c:v>23.07</c:v>
                </c:pt>
                <c:pt idx="4615">
                  <c:v>23.074999999999999</c:v>
                </c:pt>
                <c:pt idx="4616">
                  <c:v>23.08</c:v>
                </c:pt>
                <c:pt idx="4617">
                  <c:v>23.085000000000001</c:v>
                </c:pt>
                <c:pt idx="4618">
                  <c:v>23.09</c:v>
                </c:pt>
                <c:pt idx="4619">
                  <c:v>23.094999999999999</c:v>
                </c:pt>
                <c:pt idx="4620">
                  <c:v>23.1</c:v>
                </c:pt>
                <c:pt idx="4621">
                  <c:v>23.105</c:v>
                </c:pt>
                <c:pt idx="4622">
                  <c:v>23.11</c:v>
                </c:pt>
                <c:pt idx="4623">
                  <c:v>23.114999999999998</c:v>
                </c:pt>
                <c:pt idx="4624">
                  <c:v>23.12</c:v>
                </c:pt>
                <c:pt idx="4625">
                  <c:v>23.125</c:v>
                </c:pt>
                <c:pt idx="4626">
                  <c:v>23.13</c:v>
                </c:pt>
                <c:pt idx="4627">
                  <c:v>23.135000000000002</c:v>
                </c:pt>
                <c:pt idx="4628">
                  <c:v>23.14</c:v>
                </c:pt>
                <c:pt idx="4629">
                  <c:v>23.145</c:v>
                </c:pt>
                <c:pt idx="4630">
                  <c:v>23.15</c:v>
                </c:pt>
                <c:pt idx="4631">
                  <c:v>23.155000000000001</c:v>
                </c:pt>
                <c:pt idx="4632">
                  <c:v>23.16</c:v>
                </c:pt>
                <c:pt idx="4633">
                  <c:v>23.164999999999999</c:v>
                </c:pt>
                <c:pt idx="4634">
                  <c:v>23.17</c:v>
                </c:pt>
                <c:pt idx="4635">
                  <c:v>23.175000000000001</c:v>
                </c:pt>
                <c:pt idx="4636">
                  <c:v>23.18</c:v>
                </c:pt>
                <c:pt idx="4637">
                  <c:v>23.184999999999999</c:v>
                </c:pt>
                <c:pt idx="4638">
                  <c:v>23.19</c:v>
                </c:pt>
                <c:pt idx="4639">
                  <c:v>23.195</c:v>
                </c:pt>
                <c:pt idx="4640">
                  <c:v>23.2</c:v>
                </c:pt>
                <c:pt idx="4641">
                  <c:v>23.204999999999998</c:v>
                </c:pt>
                <c:pt idx="4642">
                  <c:v>23.21</c:v>
                </c:pt>
                <c:pt idx="4643">
                  <c:v>23.215</c:v>
                </c:pt>
                <c:pt idx="4644">
                  <c:v>23.22</c:v>
                </c:pt>
                <c:pt idx="4645">
                  <c:v>23.225000000000001</c:v>
                </c:pt>
                <c:pt idx="4646">
                  <c:v>23.23</c:v>
                </c:pt>
                <c:pt idx="4647">
                  <c:v>23.234999999999999</c:v>
                </c:pt>
                <c:pt idx="4648">
                  <c:v>23.24</c:v>
                </c:pt>
                <c:pt idx="4649">
                  <c:v>23.245000000000001</c:v>
                </c:pt>
                <c:pt idx="4650">
                  <c:v>23.25</c:v>
                </c:pt>
                <c:pt idx="4651">
                  <c:v>23.254999999999999</c:v>
                </c:pt>
                <c:pt idx="4652">
                  <c:v>23.26</c:v>
                </c:pt>
                <c:pt idx="4653">
                  <c:v>23.265000000000001</c:v>
                </c:pt>
                <c:pt idx="4654">
                  <c:v>23.27</c:v>
                </c:pt>
                <c:pt idx="4655">
                  <c:v>23.274999999999999</c:v>
                </c:pt>
                <c:pt idx="4656">
                  <c:v>23.28</c:v>
                </c:pt>
                <c:pt idx="4657">
                  <c:v>23.285</c:v>
                </c:pt>
                <c:pt idx="4658">
                  <c:v>23.29</c:v>
                </c:pt>
                <c:pt idx="4659">
                  <c:v>23.295000000000002</c:v>
                </c:pt>
                <c:pt idx="4660">
                  <c:v>23.3</c:v>
                </c:pt>
                <c:pt idx="4661">
                  <c:v>23.305</c:v>
                </c:pt>
                <c:pt idx="4662">
                  <c:v>23.31</c:v>
                </c:pt>
                <c:pt idx="4663">
                  <c:v>23.315000000000001</c:v>
                </c:pt>
                <c:pt idx="4664">
                  <c:v>23.32</c:v>
                </c:pt>
                <c:pt idx="4665">
                  <c:v>23.324999999999999</c:v>
                </c:pt>
                <c:pt idx="4666">
                  <c:v>23.33</c:v>
                </c:pt>
                <c:pt idx="4667">
                  <c:v>23.335000000000001</c:v>
                </c:pt>
                <c:pt idx="4668">
                  <c:v>23.34</c:v>
                </c:pt>
                <c:pt idx="4669">
                  <c:v>23.344999999999999</c:v>
                </c:pt>
                <c:pt idx="4670">
                  <c:v>23.35</c:v>
                </c:pt>
                <c:pt idx="4671">
                  <c:v>23.355</c:v>
                </c:pt>
                <c:pt idx="4672">
                  <c:v>23.36</c:v>
                </c:pt>
                <c:pt idx="4673">
                  <c:v>23.364999999999998</c:v>
                </c:pt>
                <c:pt idx="4674">
                  <c:v>23.37</c:v>
                </c:pt>
                <c:pt idx="4675">
                  <c:v>23.375</c:v>
                </c:pt>
                <c:pt idx="4676">
                  <c:v>23.38</c:v>
                </c:pt>
                <c:pt idx="4677">
                  <c:v>23.385000000000002</c:v>
                </c:pt>
                <c:pt idx="4678">
                  <c:v>23.39</c:v>
                </c:pt>
                <c:pt idx="4679">
                  <c:v>23.395</c:v>
                </c:pt>
                <c:pt idx="4680">
                  <c:v>23.4</c:v>
                </c:pt>
                <c:pt idx="4681">
                  <c:v>23.405000000000001</c:v>
                </c:pt>
                <c:pt idx="4682">
                  <c:v>23.41</c:v>
                </c:pt>
                <c:pt idx="4683">
                  <c:v>23.414999999999999</c:v>
                </c:pt>
                <c:pt idx="4684">
                  <c:v>23.42</c:v>
                </c:pt>
                <c:pt idx="4685">
                  <c:v>23.425000000000001</c:v>
                </c:pt>
                <c:pt idx="4686">
                  <c:v>23.43</c:v>
                </c:pt>
                <c:pt idx="4687">
                  <c:v>23.434999999999999</c:v>
                </c:pt>
                <c:pt idx="4688">
                  <c:v>23.44</c:v>
                </c:pt>
                <c:pt idx="4689">
                  <c:v>23.445</c:v>
                </c:pt>
                <c:pt idx="4690">
                  <c:v>23.45</c:v>
                </c:pt>
                <c:pt idx="4691">
                  <c:v>23.454999999999998</c:v>
                </c:pt>
                <c:pt idx="4692">
                  <c:v>23.46</c:v>
                </c:pt>
                <c:pt idx="4693">
                  <c:v>23.465</c:v>
                </c:pt>
                <c:pt idx="4694">
                  <c:v>23.47</c:v>
                </c:pt>
                <c:pt idx="4695">
                  <c:v>23.475000000000001</c:v>
                </c:pt>
                <c:pt idx="4696">
                  <c:v>23.48</c:v>
                </c:pt>
                <c:pt idx="4697">
                  <c:v>23.484999999999999</c:v>
                </c:pt>
                <c:pt idx="4698">
                  <c:v>23.49</c:v>
                </c:pt>
                <c:pt idx="4699">
                  <c:v>23.495000000000001</c:v>
                </c:pt>
                <c:pt idx="4700">
                  <c:v>23.5</c:v>
                </c:pt>
                <c:pt idx="4701">
                  <c:v>23.504999999999999</c:v>
                </c:pt>
                <c:pt idx="4702">
                  <c:v>23.51</c:v>
                </c:pt>
                <c:pt idx="4703">
                  <c:v>23.515000000000001</c:v>
                </c:pt>
                <c:pt idx="4704">
                  <c:v>23.52</c:v>
                </c:pt>
                <c:pt idx="4705">
                  <c:v>23.524999999999999</c:v>
                </c:pt>
                <c:pt idx="4706">
                  <c:v>23.53</c:v>
                </c:pt>
                <c:pt idx="4707">
                  <c:v>23.535</c:v>
                </c:pt>
                <c:pt idx="4708">
                  <c:v>23.54</c:v>
                </c:pt>
                <c:pt idx="4709">
                  <c:v>23.545000000000002</c:v>
                </c:pt>
                <c:pt idx="4710">
                  <c:v>23.55</c:v>
                </c:pt>
                <c:pt idx="4711">
                  <c:v>23.555</c:v>
                </c:pt>
                <c:pt idx="4712">
                  <c:v>23.56</c:v>
                </c:pt>
                <c:pt idx="4713">
                  <c:v>23.565000000000001</c:v>
                </c:pt>
                <c:pt idx="4714">
                  <c:v>23.57</c:v>
                </c:pt>
                <c:pt idx="4715">
                  <c:v>23.574999999999999</c:v>
                </c:pt>
                <c:pt idx="4716">
                  <c:v>23.58</c:v>
                </c:pt>
                <c:pt idx="4717">
                  <c:v>23.585000000000001</c:v>
                </c:pt>
                <c:pt idx="4718">
                  <c:v>23.59</c:v>
                </c:pt>
                <c:pt idx="4719">
                  <c:v>23.594999999999999</c:v>
                </c:pt>
                <c:pt idx="4720">
                  <c:v>23.6</c:v>
                </c:pt>
                <c:pt idx="4721">
                  <c:v>23.605</c:v>
                </c:pt>
                <c:pt idx="4722">
                  <c:v>23.61</c:v>
                </c:pt>
                <c:pt idx="4723">
                  <c:v>23.614999999999998</c:v>
                </c:pt>
                <c:pt idx="4724">
                  <c:v>23.62</c:v>
                </c:pt>
                <c:pt idx="4725">
                  <c:v>23.625</c:v>
                </c:pt>
                <c:pt idx="4726">
                  <c:v>23.63</c:v>
                </c:pt>
                <c:pt idx="4727">
                  <c:v>23.635000000000002</c:v>
                </c:pt>
                <c:pt idx="4728">
                  <c:v>23.64</c:v>
                </c:pt>
                <c:pt idx="4729">
                  <c:v>23.645</c:v>
                </c:pt>
                <c:pt idx="4730">
                  <c:v>23.65</c:v>
                </c:pt>
                <c:pt idx="4731">
                  <c:v>23.655000000000001</c:v>
                </c:pt>
                <c:pt idx="4732">
                  <c:v>23.66</c:v>
                </c:pt>
                <c:pt idx="4733">
                  <c:v>23.664999999999999</c:v>
                </c:pt>
                <c:pt idx="4734">
                  <c:v>23.67</c:v>
                </c:pt>
                <c:pt idx="4735">
                  <c:v>23.675000000000001</c:v>
                </c:pt>
                <c:pt idx="4736">
                  <c:v>23.68</c:v>
                </c:pt>
                <c:pt idx="4737">
                  <c:v>23.684999999999999</c:v>
                </c:pt>
                <c:pt idx="4738">
                  <c:v>23.69</c:v>
                </c:pt>
                <c:pt idx="4739">
                  <c:v>23.695</c:v>
                </c:pt>
                <c:pt idx="4740">
                  <c:v>23.7</c:v>
                </c:pt>
                <c:pt idx="4741">
                  <c:v>23.704999999999998</c:v>
                </c:pt>
                <c:pt idx="4742">
                  <c:v>23.71</c:v>
                </c:pt>
                <c:pt idx="4743">
                  <c:v>23.715</c:v>
                </c:pt>
                <c:pt idx="4744">
                  <c:v>23.72</c:v>
                </c:pt>
                <c:pt idx="4745">
                  <c:v>23.725000000000001</c:v>
                </c:pt>
                <c:pt idx="4746">
                  <c:v>23.73</c:v>
                </c:pt>
                <c:pt idx="4747">
                  <c:v>23.734999999999999</c:v>
                </c:pt>
                <c:pt idx="4748">
                  <c:v>23.74</c:v>
                </c:pt>
                <c:pt idx="4749">
                  <c:v>23.745000000000001</c:v>
                </c:pt>
                <c:pt idx="4750">
                  <c:v>23.75</c:v>
                </c:pt>
                <c:pt idx="4751">
                  <c:v>23.754999999999999</c:v>
                </c:pt>
                <c:pt idx="4752">
                  <c:v>23.76</c:v>
                </c:pt>
                <c:pt idx="4753">
                  <c:v>23.765000000000001</c:v>
                </c:pt>
                <c:pt idx="4754">
                  <c:v>23.77</c:v>
                </c:pt>
                <c:pt idx="4755">
                  <c:v>23.774999999999999</c:v>
                </c:pt>
                <c:pt idx="4756">
                  <c:v>23.78</c:v>
                </c:pt>
                <c:pt idx="4757">
                  <c:v>23.785</c:v>
                </c:pt>
                <c:pt idx="4758">
                  <c:v>23.79</c:v>
                </c:pt>
                <c:pt idx="4759">
                  <c:v>23.795000000000002</c:v>
                </c:pt>
                <c:pt idx="4760">
                  <c:v>23.8</c:v>
                </c:pt>
                <c:pt idx="4761">
                  <c:v>23.805</c:v>
                </c:pt>
                <c:pt idx="4762">
                  <c:v>23.81</c:v>
                </c:pt>
                <c:pt idx="4763">
                  <c:v>23.815000000000001</c:v>
                </c:pt>
                <c:pt idx="4764">
                  <c:v>23.82</c:v>
                </c:pt>
                <c:pt idx="4765">
                  <c:v>23.824999999999999</c:v>
                </c:pt>
                <c:pt idx="4766">
                  <c:v>23.83</c:v>
                </c:pt>
                <c:pt idx="4767">
                  <c:v>23.835000000000001</c:v>
                </c:pt>
                <c:pt idx="4768">
                  <c:v>23.84</c:v>
                </c:pt>
                <c:pt idx="4769">
                  <c:v>23.844999999999999</c:v>
                </c:pt>
                <c:pt idx="4770">
                  <c:v>23.85</c:v>
                </c:pt>
                <c:pt idx="4771">
                  <c:v>23.855</c:v>
                </c:pt>
                <c:pt idx="4772">
                  <c:v>23.86</c:v>
                </c:pt>
                <c:pt idx="4773">
                  <c:v>23.864999999999998</c:v>
                </c:pt>
                <c:pt idx="4774">
                  <c:v>23.87</c:v>
                </c:pt>
                <c:pt idx="4775">
                  <c:v>23.875</c:v>
                </c:pt>
                <c:pt idx="4776">
                  <c:v>23.88</c:v>
                </c:pt>
                <c:pt idx="4777">
                  <c:v>23.885000000000002</c:v>
                </c:pt>
                <c:pt idx="4778">
                  <c:v>23.89</c:v>
                </c:pt>
                <c:pt idx="4779">
                  <c:v>23.895</c:v>
                </c:pt>
                <c:pt idx="4780">
                  <c:v>23.9</c:v>
                </c:pt>
                <c:pt idx="4781">
                  <c:v>23.905000000000001</c:v>
                </c:pt>
                <c:pt idx="4782">
                  <c:v>23.91</c:v>
                </c:pt>
                <c:pt idx="4783">
                  <c:v>23.914999999999999</c:v>
                </c:pt>
                <c:pt idx="4784">
                  <c:v>23.92</c:v>
                </c:pt>
                <c:pt idx="4785">
                  <c:v>23.925000000000001</c:v>
                </c:pt>
                <c:pt idx="4786">
                  <c:v>23.93</c:v>
                </c:pt>
                <c:pt idx="4787">
                  <c:v>23.934999999999999</c:v>
                </c:pt>
                <c:pt idx="4788">
                  <c:v>23.94</c:v>
                </c:pt>
                <c:pt idx="4789">
                  <c:v>23.945</c:v>
                </c:pt>
                <c:pt idx="4790">
                  <c:v>23.95</c:v>
                </c:pt>
                <c:pt idx="4791">
                  <c:v>23.954999999999998</c:v>
                </c:pt>
                <c:pt idx="4792">
                  <c:v>23.96</c:v>
                </c:pt>
                <c:pt idx="4793">
                  <c:v>23.965</c:v>
                </c:pt>
                <c:pt idx="4794">
                  <c:v>23.97</c:v>
                </c:pt>
                <c:pt idx="4795">
                  <c:v>23.975000000000001</c:v>
                </c:pt>
                <c:pt idx="4796">
                  <c:v>23.98</c:v>
                </c:pt>
                <c:pt idx="4797">
                  <c:v>23.984999999999999</c:v>
                </c:pt>
                <c:pt idx="4798">
                  <c:v>23.99</c:v>
                </c:pt>
                <c:pt idx="4799">
                  <c:v>23.995000000000001</c:v>
                </c:pt>
                <c:pt idx="4800">
                  <c:v>24</c:v>
                </c:pt>
                <c:pt idx="4801">
                  <c:v>24.004999999999999</c:v>
                </c:pt>
                <c:pt idx="4802">
                  <c:v>24.01</c:v>
                </c:pt>
                <c:pt idx="4803">
                  <c:v>24.015000000000001</c:v>
                </c:pt>
                <c:pt idx="4804">
                  <c:v>24.02</c:v>
                </c:pt>
                <c:pt idx="4805">
                  <c:v>24.024999999999999</c:v>
                </c:pt>
                <c:pt idx="4806">
                  <c:v>24.03</c:v>
                </c:pt>
                <c:pt idx="4807">
                  <c:v>24.035</c:v>
                </c:pt>
                <c:pt idx="4808">
                  <c:v>24.04</c:v>
                </c:pt>
                <c:pt idx="4809">
                  <c:v>24.045000000000002</c:v>
                </c:pt>
                <c:pt idx="4810">
                  <c:v>24.05</c:v>
                </c:pt>
                <c:pt idx="4811">
                  <c:v>24.055</c:v>
                </c:pt>
                <c:pt idx="4812">
                  <c:v>24.06</c:v>
                </c:pt>
                <c:pt idx="4813">
                  <c:v>24.065000000000001</c:v>
                </c:pt>
                <c:pt idx="4814">
                  <c:v>24.07</c:v>
                </c:pt>
                <c:pt idx="4815">
                  <c:v>24.074999999999999</c:v>
                </c:pt>
                <c:pt idx="4816">
                  <c:v>24.08</c:v>
                </c:pt>
                <c:pt idx="4817">
                  <c:v>24.085000000000001</c:v>
                </c:pt>
                <c:pt idx="4818">
                  <c:v>24.09</c:v>
                </c:pt>
                <c:pt idx="4819">
                  <c:v>24.094999999999999</c:v>
                </c:pt>
                <c:pt idx="4820">
                  <c:v>24.1</c:v>
                </c:pt>
                <c:pt idx="4821">
                  <c:v>24.105</c:v>
                </c:pt>
                <c:pt idx="4822">
                  <c:v>24.11</c:v>
                </c:pt>
                <c:pt idx="4823">
                  <c:v>24.114999999999998</c:v>
                </c:pt>
                <c:pt idx="4824">
                  <c:v>24.12</c:v>
                </c:pt>
                <c:pt idx="4825">
                  <c:v>24.125</c:v>
                </c:pt>
                <c:pt idx="4826">
                  <c:v>24.13</c:v>
                </c:pt>
                <c:pt idx="4827">
                  <c:v>24.135000000000002</c:v>
                </c:pt>
                <c:pt idx="4828">
                  <c:v>24.14</c:v>
                </c:pt>
                <c:pt idx="4829">
                  <c:v>24.145</c:v>
                </c:pt>
                <c:pt idx="4830">
                  <c:v>24.15</c:v>
                </c:pt>
                <c:pt idx="4831">
                  <c:v>24.155000000000001</c:v>
                </c:pt>
                <c:pt idx="4832">
                  <c:v>24.16</c:v>
                </c:pt>
                <c:pt idx="4833">
                  <c:v>24.164999999999999</c:v>
                </c:pt>
                <c:pt idx="4834">
                  <c:v>24.17</c:v>
                </c:pt>
                <c:pt idx="4835">
                  <c:v>24.175000000000001</c:v>
                </c:pt>
                <c:pt idx="4836">
                  <c:v>24.18</c:v>
                </c:pt>
                <c:pt idx="4837">
                  <c:v>24.184999999999999</c:v>
                </c:pt>
                <c:pt idx="4838">
                  <c:v>24.19</c:v>
                </c:pt>
                <c:pt idx="4839">
                  <c:v>24.195</c:v>
                </c:pt>
                <c:pt idx="4840">
                  <c:v>24.2</c:v>
                </c:pt>
                <c:pt idx="4841">
                  <c:v>24.204999999999998</c:v>
                </c:pt>
                <c:pt idx="4842">
                  <c:v>24.21</c:v>
                </c:pt>
                <c:pt idx="4843">
                  <c:v>24.215</c:v>
                </c:pt>
                <c:pt idx="4844">
                  <c:v>24.22</c:v>
                </c:pt>
                <c:pt idx="4845">
                  <c:v>24.225000000000001</c:v>
                </c:pt>
                <c:pt idx="4846">
                  <c:v>24.23</c:v>
                </c:pt>
                <c:pt idx="4847">
                  <c:v>24.234999999999999</c:v>
                </c:pt>
                <c:pt idx="4848">
                  <c:v>24.24</c:v>
                </c:pt>
                <c:pt idx="4849">
                  <c:v>24.245000000000001</c:v>
                </c:pt>
                <c:pt idx="4850">
                  <c:v>24.25</c:v>
                </c:pt>
                <c:pt idx="4851">
                  <c:v>24.254999999999999</c:v>
                </c:pt>
                <c:pt idx="4852">
                  <c:v>24.26</c:v>
                </c:pt>
                <c:pt idx="4853">
                  <c:v>24.265000000000001</c:v>
                </c:pt>
                <c:pt idx="4854">
                  <c:v>24.27</c:v>
                </c:pt>
                <c:pt idx="4855">
                  <c:v>24.274999999999999</c:v>
                </c:pt>
                <c:pt idx="4856">
                  <c:v>24.28</c:v>
                </c:pt>
                <c:pt idx="4857">
                  <c:v>24.285</c:v>
                </c:pt>
                <c:pt idx="4858">
                  <c:v>24.29</c:v>
                </c:pt>
                <c:pt idx="4859">
                  <c:v>24.295000000000002</c:v>
                </c:pt>
                <c:pt idx="4860">
                  <c:v>24.3</c:v>
                </c:pt>
                <c:pt idx="4861">
                  <c:v>24.305</c:v>
                </c:pt>
                <c:pt idx="4862">
                  <c:v>24.31</c:v>
                </c:pt>
                <c:pt idx="4863">
                  <c:v>24.315000000000001</c:v>
                </c:pt>
                <c:pt idx="4864">
                  <c:v>24.32</c:v>
                </c:pt>
                <c:pt idx="4865">
                  <c:v>24.324999999999999</c:v>
                </c:pt>
                <c:pt idx="4866">
                  <c:v>24.33</c:v>
                </c:pt>
                <c:pt idx="4867">
                  <c:v>24.335000000000001</c:v>
                </c:pt>
                <c:pt idx="4868">
                  <c:v>24.34</c:v>
                </c:pt>
                <c:pt idx="4869">
                  <c:v>24.344999999999999</c:v>
                </c:pt>
                <c:pt idx="4870">
                  <c:v>24.35</c:v>
                </c:pt>
                <c:pt idx="4871">
                  <c:v>24.355</c:v>
                </c:pt>
                <c:pt idx="4872">
                  <c:v>24.36</c:v>
                </c:pt>
                <c:pt idx="4873">
                  <c:v>24.364999999999998</c:v>
                </c:pt>
                <c:pt idx="4874">
                  <c:v>24.37</c:v>
                </c:pt>
                <c:pt idx="4875">
                  <c:v>24.375</c:v>
                </c:pt>
                <c:pt idx="4876">
                  <c:v>24.38</c:v>
                </c:pt>
                <c:pt idx="4877">
                  <c:v>24.385000000000002</c:v>
                </c:pt>
                <c:pt idx="4878">
                  <c:v>24.39</c:v>
                </c:pt>
                <c:pt idx="4879">
                  <c:v>24.395</c:v>
                </c:pt>
                <c:pt idx="4880">
                  <c:v>24.4</c:v>
                </c:pt>
                <c:pt idx="4881">
                  <c:v>24.405000000000001</c:v>
                </c:pt>
                <c:pt idx="4882">
                  <c:v>24.41</c:v>
                </c:pt>
                <c:pt idx="4883">
                  <c:v>24.414999999999999</c:v>
                </c:pt>
                <c:pt idx="4884">
                  <c:v>24.42</c:v>
                </c:pt>
                <c:pt idx="4885">
                  <c:v>24.425000000000001</c:v>
                </c:pt>
                <c:pt idx="4886">
                  <c:v>24.43</c:v>
                </c:pt>
                <c:pt idx="4887">
                  <c:v>24.434999999999999</c:v>
                </c:pt>
                <c:pt idx="4888">
                  <c:v>24.44</c:v>
                </c:pt>
                <c:pt idx="4889">
                  <c:v>24.445</c:v>
                </c:pt>
                <c:pt idx="4890">
                  <c:v>24.45</c:v>
                </c:pt>
                <c:pt idx="4891">
                  <c:v>24.454999999999998</c:v>
                </c:pt>
                <c:pt idx="4892">
                  <c:v>24.46</c:v>
                </c:pt>
                <c:pt idx="4893">
                  <c:v>24.465</c:v>
                </c:pt>
                <c:pt idx="4894">
                  <c:v>24.47</c:v>
                </c:pt>
                <c:pt idx="4895">
                  <c:v>24.475000000000001</c:v>
                </c:pt>
                <c:pt idx="4896">
                  <c:v>24.48</c:v>
                </c:pt>
                <c:pt idx="4897">
                  <c:v>24.484999999999999</c:v>
                </c:pt>
                <c:pt idx="4898">
                  <c:v>24.49</c:v>
                </c:pt>
                <c:pt idx="4899">
                  <c:v>24.495000000000001</c:v>
                </c:pt>
                <c:pt idx="4900">
                  <c:v>24.5</c:v>
                </c:pt>
                <c:pt idx="4901">
                  <c:v>24.504999999999999</c:v>
                </c:pt>
                <c:pt idx="4902">
                  <c:v>24.51</c:v>
                </c:pt>
                <c:pt idx="4903">
                  <c:v>24.515000000000001</c:v>
                </c:pt>
                <c:pt idx="4904">
                  <c:v>24.52</c:v>
                </c:pt>
                <c:pt idx="4905">
                  <c:v>24.524999999999999</c:v>
                </c:pt>
                <c:pt idx="4906">
                  <c:v>24.53</c:v>
                </c:pt>
                <c:pt idx="4907">
                  <c:v>24.535</c:v>
                </c:pt>
                <c:pt idx="4908">
                  <c:v>24.54</c:v>
                </c:pt>
                <c:pt idx="4909">
                  <c:v>24.545000000000002</c:v>
                </c:pt>
                <c:pt idx="4910">
                  <c:v>24.55</c:v>
                </c:pt>
                <c:pt idx="4911">
                  <c:v>24.555</c:v>
                </c:pt>
                <c:pt idx="4912">
                  <c:v>24.56</c:v>
                </c:pt>
                <c:pt idx="4913">
                  <c:v>24.565000000000001</c:v>
                </c:pt>
                <c:pt idx="4914">
                  <c:v>24.57</c:v>
                </c:pt>
                <c:pt idx="4915">
                  <c:v>24.574999999999999</c:v>
                </c:pt>
                <c:pt idx="4916">
                  <c:v>24.58</c:v>
                </c:pt>
                <c:pt idx="4917">
                  <c:v>24.585000000000001</c:v>
                </c:pt>
                <c:pt idx="4918">
                  <c:v>24.59</c:v>
                </c:pt>
                <c:pt idx="4919">
                  <c:v>24.594999999999999</c:v>
                </c:pt>
                <c:pt idx="4920">
                  <c:v>24.6</c:v>
                </c:pt>
                <c:pt idx="4921">
                  <c:v>24.605</c:v>
                </c:pt>
                <c:pt idx="4922">
                  <c:v>24.61</c:v>
                </c:pt>
                <c:pt idx="4923">
                  <c:v>24.614999999999998</c:v>
                </c:pt>
                <c:pt idx="4924">
                  <c:v>24.62</c:v>
                </c:pt>
                <c:pt idx="4925">
                  <c:v>24.625</c:v>
                </c:pt>
                <c:pt idx="4926">
                  <c:v>24.63</c:v>
                </c:pt>
                <c:pt idx="4927">
                  <c:v>24.635000000000002</c:v>
                </c:pt>
                <c:pt idx="4928">
                  <c:v>24.64</c:v>
                </c:pt>
                <c:pt idx="4929">
                  <c:v>24.645</c:v>
                </c:pt>
                <c:pt idx="4930">
                  <c:v>24.65</c:v>
                </c:pt>
                <c:pt idx="4931">
                  <c:v>24.655000000000001</c:v>
                </c:pt>
                <c:pt idx="4932">
                  <c:v>24.66</c:v>
                </c:pt>
                <c:pt idx="4933">
                  <c:v>24.664999999999999</c:v>
                </c:pt>
                <c:pt idx="4934">
                  <c:v>24.67</c:v>
                </c:pt>
                <c:pt idx="4935">
                  <c:v>24.675000000000001</c:v>
                </c:pt>
                <c:pt idx="4936">
                  <c:v>24.68</c:v>
                </c:pt>
                <c:pt idx="4937">
                  <c:v>24.684999999999999</c:v>
                </c:pt>
                <c:pt idx="4938">
                  <c:v>24.69</c:v>
                </c:pt>
                <c:pt idx="4939">
                  <c:v>24.695</c:v>
                </c:pt>
                <c:pt idx="4940">
                  <c:v>24.7</c:v>
                </c:pt>
                <c:pt idx="4941">
                  <c:v>24.704999999999998</c:v>
                </c:pt>
                <c:pt idx="4942">
                  <c:v>24.71</c:v>
                </c:pt>
                <c:pt idx="4943">
                  <c:v>24.715</c:v>
                </c:pt>
                <c:pt idx="4944">
                  <c:v>24.72</c:v>
                </c:pt>
                <c:pt idx="4945">
                  <c:v>24.725000000000001</c:v>
                </c:pt>
                <c:pt idx="4946">
                  <c:v>24.73</c:v>
                </c:pt>
                <c:pt idx="4947">
                  <c:v>24.734999999999999</c:v>
                </c:pt>
                <c:pt idx="4948">
                  <c:v>24.74</c:v>
                </c:pt>
                <c:pt idx="4949">
                  <c:v>24.745000000000001</c:v>
                </c:pt>
                <c:pt idx="4950">
                  <c:v>24.75</c:v>
                </c:pt>
                <c:pt idx="4951">
                  <c:v>24.754999999999999</c:v>
                </c:pt>
                <c:pt idx="4952">
                  <c:v>24.76</c:v>
                </c:pt>
                <c:pt idx="4953">
                  <c:v>24.765000000000001</c:v>
                </c:pt>
                <c:pt idx="4954">
                  <c:v>24.77</c:v>
                </c:pt>
                <c:pt idx="4955">
                  <c:v>24.774999999999999</c:v>
                </c:pt>
                <c:pt idx="4956">
                  <c:v>24.78</c:v>
                </c:pt>
                <c:pt idx="4957">
                  <c:v>24.785</c:v>
                </c:pt>
                <c:pt idx="4958">
                  <c:v>24.79</c:v>
                </c:pt>
                <c:pt idx="4959">
                  <c:v>24.795000000000002</c:v>
                </c:pt>
                <c:pt idx="4960">
                  <c:v>24.8</c:v>
                </c:pt>
                <c:pt idx="4961">
                  <c:v>24.805</c:v>
                </c:pt>
                <c:pt idx="4962">
                  <c:v>24.81</c:v>
                </c:pt>
                <c:pt idx="4963">
                  <c:v>24.815000000000001</c:v>
                </c:pt>
                <c:pt idx="4964">
                  <c:v>24.82</c:v>
                </c:pt>
                <c:pt idx="4965">
                  <c:v>24.824999999999999</c:v>
                </c:pt>
                <c:pt idx="4966">
                  <c:v>24.83</c:v>
                </c:pt>
                <c:pt idx="4967">
                  <c:v>24.835000000000001</c:v>
                </c:pt>
                <c:pt idx="4968">
                  <c:v>24.84</c:v>
                </c:pt>
                <c:pt idx="4969">
                  <c:v>24.844999999999999</c:v>
                </c:pt>
                <c:pt idx="4970">
                  <c:v>24.85</c:v>
                </c:pt>
                <c:pt idx="4971">
                  <c:v>24.855</c:v>
                </c:pt>
                <c:pt idx="4972">
                  <c:v>24.86</c:v>
                </c:pt>
                <c:pt idx="4973">
                  <c:v>24.864999999999998</c:v>
                </c:pt>
                <c:pt idx="4974">
                  <c:v>24.87</c:v>
                </c:pt>
                <c:pt idx="4975">
                  <c:v>24.875</c:v>
                </c:pt>
                <c:pt idx="4976">
                  <c:v>24.88</c:v>
                </c:pt>
                <c:pt idx="4977">
                  <c:v>24.885000000000002</c:v>
                </c:pt>
                <c:pt idx="4978">
                  <c:v>24.89</c:v>
                </c:pt>
                <c:pt idx="4979">
                  <c:v>24.895</c:v>
                </c:pt>
                <c:pt idx="4980">
                  <c:v>24.9</c:v>
                </c:pt>
                <c:pt idx="4981">
                  <c:v>24.905000000000001</c:v>
                </c:pt>
                <c:pt idx="4982">
                  <c:v>24.91</c:v>
                </c:pt>
                <c:pt idx="4983">
                  <c:v>24.914999999999999</c:v>
                </c:pt>
                <c:pt idx="4984">
                  <c:v>24.92</c:v>
                </c:pt>
                <c:pt idx="4985">
                  <c:v>24.925000000000001</c:v>
                </c:pt>
                <c:pt idx="4986">
                  <c:v>24.93</c:v>
                </c:pt>
                <c:pt idx="4987">
                  <c:v>24.934999999999999</c:v>
                </c:pt>
                <c:pt idx="4988">
                  <c:v>24.94</c:v>
                </c:pt>
                <c:pt idx="4989">
                  <c:v>24.945</c:v>
                </c:pt>
                <c:pt idx="4990">
                  <c:v>24.95</c:v>
                </c:pt>
                <c:pt idx="4991">
                  <c:v>24.954999999999998</c:v>
                </c:pt>
                <c:pt idx="4992">
                  <c:v>24.96</c:v>
                </c:pt>
                <c:pt idx="4993">
                  <c:v>24.965</c:v>
                </c:pt>
                <c:pt idx="4994">
                  <c:v>24.97</c:v>
                </c:pt>
                <c:pt idx="4995">
                  <c:v>24.975000000000001</c:v>
                </c:pt>
                <c:pt idx="4996">
                  <c:v>24.98</c:v>
                </c:pt>
                <c:pt idx="4997">
                  <c:v>24.984999999999999</c:v>
                </c:pt>
                <c:pt idx="4998">
                  <c:v>24.99</c:v>
                </c:pt>
                <c:pt idx="4999">
                  <c:v>24.995000000000001</c:v>
                </c:pt>
                <c:pt idx="5000">
                  <c:v>25</c:v>
                </c:pt>
                <c:pt idx="5001">
                  <c:v>25.004999999999999</c:v>
                </c:pt>
                <c:pt idx="5002">
                  <c:v>25.01</c:v>
                </c:pt>
                <c:pt idx="5003">
                  <c:v>25.015000000000001</c:v>
                </c:pt>
                <c:pt idx="5004">
                  <c:v>25.02</c:v>
                </c:pt>
                <c:pt idx="5005">
                  <c:v>25.024999999999999</c:v>
                </c:pt>
                <c:pt idx="5006">
                  <c:v>25.03</c:v>
                </c:pt>
                <c:pt idx="5007">
                  <c:v>25.035</c:v>
                </c:pt>
                <c:pt idx="5008">
                  <c:v>25.04</c:v>
                </c:pt>
                <c:pt idx="5009">
                  <c:v>25.045000000000002</c:v>
                </c:pt>
                <c:pt idx="5010">
                  <c:v>25.05</c:v>
                </c:pt>
                <c:pt idx="5011">
                  <c:v>25.055</c:v>
                </c:pt>
                <c:pt idx="5012">
                  <c:v>25.06</c:v>
                </c:pt>
                <c:pt idx="5013">
                  <c:v>25.065000000000001</c:v>
                </c:pt>
                <c:pt idx="5014">
                  <c:v>25.07</c:v>
                </c:pt>
                <c:pt idx="5015">
                  <c:v>25.074999999999999</c:v>
                </c:pt>
                <c:pt idx="5016">
                  <c:v>25.08</c:v>
                </c:pt>
                <c:pt idx="5017">
                  <c:v>25.085000000000001</c:v>
                </c:pt>
                <c:pt idx="5018">
                  <c:v>25.09</c:v>
                </c:pt>
                <c:pt idx="5019">
                  <c:v>25.094999999999999</c:v>
                </c:pt>
                <c:pt idx="5020">
                  <c:v>25.1</c:v>
                </c:pt>
                <c:pt idx="5021">
                  <c:v>25.105</c:v>
                </c:pt>
                <c:pt idx="5022">
                  <c:v>25.11</c:v>
                </c:pt>
                <c:pt idx="5023">
                  <c:v>25.114999999999998</c:v>
                </c:pt>
                <c:pt idx="5024">
                  <c:v>25.12</c:v>
                </c:pt>
                <c:pt idx="5025">
                  <c:v>25.125</c:v>
                </c:pt>
                <c:pt idx="5026">
                  <c:v>25.13</c:v>
                </c:pt>
                <c:pt idx="5027">
                  <c:v>25.135000000000002</c:v>
                </c:pt>
                <c:pt idx="5028">
                  <c:v>25.14</c:v>
                </c:pt>
                <c:pt idx="5029">
                  <c:v>25.145</c:v>
                </c:pt>
                <c:pt idx="5030">
                  <c:v>25.15</c:v>
                </c:pt>
                <c:pt idx="5031">
                  <c:v>25.155000000000001</c:v>
                </c:pt>
                <c:pt idx="5032">
                  <c:v>25.16</c:v>
                </c:pt>
                <c:pt idx="5033">
                  <c:v>25.164999999999999</c:v>
                </c:pt>
                <c:pt idx="5034">
                  <c:v>25.17</c:v>
                </c:pt>
                <c:pt idx="5035">
                  <c:v>25.175000000000001</c:v>
                </c:pt>
                <c:pt idx="5036">
                  <c:v>25.18</c:v>
                </c:pt>
                <c:pt idx="5037">
                  <c:v>25.184999999999999</c:v>
                </c:pt>
                <c:pt idx="5038">
                  <c:v>25.19</c:v>
                </c:pt>
                <c:pt idx="5039">
                  <c:v>25.195</c:v>
                </c:pt>
                <c:pt idx="5040">
                  <c:v>25.2</c:v>
                </c:pt>
                <c:pt idx="5041">
                  <c:v>25.204999999999998</c:v>
                </c:pt>
                <c:pt idx="5042">
                  <c:v>25.21</c:v>
                </c:pt>
                <c:pt idx="5043">
                  <c:v>25.215</c:v>
                </c:pt>
                <c:pt idx="5044">
                  <c:v>25.22</c:v>
                </c:pt>
                <c:pt idx="5045">
                  <c:v>25.225000000000001</c:v>
                </c:pt>
                <c:pt idx="5046">
                  <c:v>25.23</c:v>
                </c:pt>
                <c:pt idx="5047">
                  <c:v>25.234999999999999</c:v>
                </c:pt>
                <c:pt idx="5048">
                  <c:v>25.24</c:v>
                </c:pt>
                <c:pt idx="5049">
                  <c:v>25.245000000000001</c:v>
                </c:pt>
                <c:pt idx="5050">
                  <c:v>25.25</c:v>
                </c:pt>
                <c:pt idx="5051">
                  <c:v>25.254999999999999</c:v>
                </c:pt>
                <c:pt idx="5052">
                  <c:v>25.26</c:v>
                </c:pt>
                <c:pt idx="5053">
                  <c:v>25.265000000000001</c:v>
                </c:pt>
                <c:pt idx="5054">
                  <c:v>25.27</c:v>
                </c:pt>
                <c:pt idx="5055">
                  <c:v>25.274999999999999</c:v>
                </c:pt>
                <c:pt idx="5056">
                  <c:v>25.28</c:v>
                </c:pt>
                <c:pt idx="5057">
                  <c:v>25.285</c:v>
                </c:pt>
                <c:pt idx="5058">
                  <c:v>25.29</c:v>
                </c:pt>
                <c:pt idx="5059">
                  <c:v>25.295000000000002</c:v>
                </c:pt>
                <c:pt idx="5060">
                  <c:v>25.3</c:v>
                </c:pt>
                <c:pt idx="5061">
                  <c:v>25.305</c:v>
                </c:pt>
                <c:pt idx="5062">
                  <c:v>25.31</c:v>
                </c:pt>
                <c:pt idx="5063">
                  <c:v>25.315000000000001</c:v>
                </c:pt>
                <c:pt idx="5064">
                  <c:v>25.32</c:v>
                </c:pt>
                <c:pt idx="5065">
                  <c:v>25.324999999999999</c:v>
                </c:pt>
                <c:pt idx="5066">
                  <c:v>25.33</c:v>
                </c:pt>
                <c:pt idx="5067">
                  <c:v>25.335000000000001</c:v>
                </c:pt>
                <c:pt idx="5068">
                  <c:v>25.34</c:v>
                </c:pt>
                <c:pt idx="5069">
                  <c:v>25.344999999999999</c:v>
                </c:pt>
                <c:pt idx="5070">
                  <c:v>25.35</c:v>
                </c:pt>
                <c:pt idx="5071">
                  <c:v>25.355</c:v>
                </c:pt>
                <c:pt idx="5072">
                  <c:v>25.36</c:v>
                </c:pt>
                <c:pt idx="5073">
                  <c:v>25.364999999999998</c:v>
                </c:pt>
                <c:pt idx="5074">
                  <c:v>25.37</c:v>
                </c:pt>
                <c:pt idx="5075">
                  <c:v>25.375</c:v>
                </c:pt>
                <c:pt idx="5076">
                  <c:v>25.38</c:v>
                </c:pt>
                <c:pt idx="5077">
                  <c:v>25.385000000000002</c:v>
                </c:pt>
                <c:pt idx="5078">
                  <c:v>25.39</c:v>
                </c:pt>
                <c:pt idx="5079">
                  <c:v>25.395</c:v>
                </c:pt>
                <c:pt idx="5080">
                  <c:v>25.4</c:v>
                </c:pt>
                <c:pt idx="5081">
                  <c:v>25.405000000000001</c:v>
                </c:pt>
                <c:pt idx="5082">
                  <c:v>25.41</c:v>
                </c:pt>
                <c:pt idx="5083">
                  <c:v>25.414999999999999</c:v>
                </c:pt>
                <c:pt idx="5084">
                  <c:v>25.42</c:v>
                </c:pt>
                <c:pt idx="5085">
                  <c:v>25.425000000000001</c:v>
                </c:pt>
                <c:pt idx="5086">
                  <c:v>25.43</c:v>
                </c:pt>
                <c:pt idx="5087">
                  <c:v>25.434999999999999</c:v>
                </c:pt>
                <c:pt idx="5088">
                  <c:v>25.44</c:v>
                </c:pt>
                <c:pt idx="5089">
                  <c:v>25.445</c:v>
                </c:pt>
                <c:pt idx="5090">
                  <c:v>25.45</c:v>
                </c:pt>
                <c:pt idx="5091">
                  <c:v>25.454999999999998</c:v>
                </c:pt>
                <c:pt idx="5092">
                  <c:v>25.46</c:v>
                </c:pt>
                <c:pt idx="5093">
                  <c:v>25.465</c:v>
                </c:pt>
                <c:pt idx="5094">
                  <c:v>25.47</c:v>
                </c:pt>
                <c:pt idx="5095">
                  <c:v>25.475000000000001</c:v>
                </c:pt>
                <c:pt idx="5096">
                  <c:v>25.48</c:v>
                </c:pt>
                <c:pt idx="5097">
                  <c:v>25.484999999999999</c:v>
                </c:pt>
                <c:pt idx="5098">
                  <c:v>25.49</c:v>
                </c:pt>
                <c:pt idx="5099">
                  <c:v>25.495000000000001</c:v>
                </c:pt>
                <c:pt idx="5100">
                  <c:v>25.5</c:v>
                </c:pt>
                <c:pt idx="5101">
                  <c:v>25.504999999999999</c:v>
                </c:pt>
                <c:pt idx="5102">
                  <c:v>25.51</c:v>
                </c:pt>
                <c:pt idx="5103">
                  <c:v>25.515000000000001</c:v>
                </c:pt>
                <c:pt idx="5104">
                  <c:v>25.52</c:v>
                </c:pt>
                <c:pt idx="5105">
                  <c:v>25.524999999999999</c:v>
                </c:pt>
                <c:pt idx="5106">
                  <c:v>25.53</c:v>
                </c:pt>
                <c:pt idx="5107">
                  <c:v>25.535</c:v>
                </c:pt>
                <c:pt idx="5108">
                  <c:v>25.54</c:v>
                </c:pt>
                <c:pt idx="5109">
                  <c:v>25.545000000000002</c:v>
                </c:pt>
                <c:pt idx="5110">
                  <c:v>25.55</c:v>
                </c:pt>
                <c:pt idx="5111">
                  <c:v>25.555</c:v>
                </c:pt>
                <c:pt idx="5112">
                  <c:v>25.56</c:v>
                </c:pt>
                <c:pt idx="5113">
                  <c:v>25.565000000000001</c:v>
                </c:pt>
                <c:pt idx="5114">
                  <c:v>25.57</c:v>
                </c:pt>
                <c:pt idx="5115">
                  <c:v>25.574999999999999</c:v>
                </c:pt>
                <c:pt idx="5116">
                  <c:v>25.58</c:v>
                </c:pt>
                <c:pt idx="5117">
                  <c:v>25.585000000000001</c:v>
                </c:pt>
                <c:pt idx="5118">
                  <c:v>25.59</c:v>
                </c:pt>
                <c:pt idx="5119">
                  <c:v>25.594999999999999</c:v>
                </c:pt>
                <c:pt idx="5120">
                  <c:v>25.6</c:v>
                </c:pt>
                <c:pt idx="5121">
                  <c:v>25.605</c:v>
                </c:pt>
                <c:pt idx="5122">
                  <c:v>25.61</c:v>
                </c:pt>
                <c:pt idx="5123">
                  <c:v>25.614999999999998</c:v>
                </c:pt>
                <c:pt idx="5124">
                  <c:v>25.62</c:v>
                </c:pt>
                <c:pt idx="5125">
                  <c:v>25.625</c:v>
                </c:pt>
                <c:pt idx="5126">
                  <c:v>25.63</c:v>
                </c:pt>
                <c:pt idx="5127">
                  <c:v>25.635000000000002</c:v>
                </c:pt>
                <c:pt idx="5128">
                  <c:v>25.64</c:v>
                </c:pt>
                <c:pt idx="5129">
                  <c:v>25.645</c:v>
                </c:pt>
                <c:pt idx="5130">
                  <c:v>25.65</c:v>
                </c:pt>
                <c:pt idx="5131">
                  <c:v>25.655000000000001</c:v>
                </c:pt>
                <c:pt idx="5132">
                  <c:v>25.66</c:v>
                </c:pt>
                <c:pt idx="5133">
                  <c:v>25.664999999999999</c:v>
                </c:pt>
                <c:pt idx="5134">
                  <c:v>25.67</c:v>
                </c:pt>
                <c:pt idx="5135">
                  <c:v>25.675000000000001</c:v>
                </c:pt>
                <c:pt idx="5136">
                  <c:v>25.68</c:v>
                </c:pt>
                <c:pt idx="5137">
                  <c:v>25.684999999999999</c:v>
                </c:pt>
                <c:pt idx="5138">
                  <c:v>25.69</c:v>
                </c:pt>
                <c:pt idx="5139">
                  <c:v>25.695</c:v>
                </c:pt>
                <c:pt idx="5140">
                  <c:v>25.7</c:v>
                </c:pt>
                <c:pt idx="5141">
                  <c:v>25.704999999999998</c:v>
                </c:pt>
                <c:pt idx="5142">
                  <c:v>25.71</c:v>
                </c:pt>
                <c:pt idx="5143">
                  <c:v>25.715</c:v>
                </c:pt>
                <c:pt idx="5144">
                  <c:v>25.72</c:v>
                </c:pt>
                <c:pt idx="5145">
                  <c:v>25.725000000000001</c:v>
                </c:pt>
                <c:pt idx="5146">
                  <c:v>25.73</c:v>
                </c:pt>
                <c:pt idx="5147">
                  <c:v>25.734999999999999</c:v>
                </c:pt>
                <c:pt idx="5148">
                  <c:v>25.74</c:v>
                </c:pt>
                <c:pt idx="5149">
                  <c:v>25.745000000000001</c:v>
                </c:pt>
                <c:pt idx="5150">
                  <c:v>25.75</c:v>
                </c:pt>
                <c:pt idx="5151">
                  <c:v>25.754999999999999</c:v>
                </c:pt>
                <c:pt idx="5152">
                  <c:v>25.76</c:v>
                </c:pt>
                <c:pt idx="5153">
                  <c:v>25.765000000000001</c:v>
                </c:pt>
                <c:pt idx="5154">
                  <c:v>25.77</c:v>
                </c:pt>
                <c:pt idx="5155">
                  <c:v>25.774999999999999</c:v>
                </c:pt>
                <c:pt idx="5156">
                  <c:v>25.78</c:v>
                </c:pt>
                <c:pt idx="5157">
                  <c:v>25.785</c:v>
                </c:pt>
                <c:pt idx="5158">
                  <c:v>25.79</c:v>
                </c:pt>
                <c:pt idx="5159">
                  <c:v>25.795000000000002</c:v>
                </c:pt>
                <c:pt idx="5160">
                  <c:v>25.8</c:v>
                </c:pt>
                <c:pt idx="5161">
                  <c:v>25.805</c:v>
                </c:pt>
                <c:pt idx="5162">
                  <c:v>25.81</c:v>
                </c:pt>
                <c:pt idx="5163">
                  <c:v>25.815000000000001</c:v>
                </c:pt>
                <c:pt idx="5164">
                  <c:v>25.82</c:v>
                </c:pt>
                <c:pt idx="5165">
                  <c:v>25.824999999999999</c:v>
                </c:pt>
                <c:pt idx="5166">
                  <c:v>25.83</c:v>
                </c:pt>
                <c:pt idx="5167">
                  <c:v>25.835000000000001</c:v>
                </c:pt>
                <c:pt idx="5168">
                  <c:v>25.84</c:v>
                </c:pt>
                <c:pt idx="5169">
                  <c:v>25.844999999999999</c:v>
                </c:pt>
                <c:pt idx="5170">
                  <c:v>25.85</c:v>
                </c:pt>
                <c:pt idx="5171">
                  <c:v>25.855</c:v>
                </c:pt>
                <c:pt idx="5172">
                  <c:v>25.86</c:v>
                </c:pt>
                <c:pt idx="5173">
                  <c:v>25.864999999999998</c:v>
                </c:pt>
                <c:pt idx="5174">
                  <c:v>25.87</c:v>
                </c:pt>
                <c:pt idx="5175">
                  <c:v>25.875</c:v>
                </c:pt>
                <c:pt idx="5176">
                  <c:v>25.88</c:v>
                </c:pt>
                <c:pt idx="5177">
                  <c:v>25.885000000000002</c:v>
                </c:pt>
                <c:pt idx="5178">
                  <c:v>25.89</c:v>
                </c:pt>
                <c:pt idx="5179">
                  <c:v>25.895</c:v>
                </c:pt>
                <c:pt idx="5180">
                  <c:v>25.9</c:v>
                </c:pt>
                <c:pt idx="5181">
                  <c:v>25.905000000000001</c:v>
                </c:pt>
                <c:pt idx="5182">
                  <c:v>25.91</c:v>
                </c:pt>
                <c:pt idx="5183">
                  <c:v>25.914999999999999</c:v>
                </c:pt>
                <c:pt idx="5184">
                  <c:v>25.92</c:v>
                </c:pt>
                <c:pt idx="5185">
                  <c:v>25.925000000000001</c:v>
                </c:pt>
                <c:pt idx="5186">
                  <c:v>25.93</c:v>
                </c:pt>
                <c:pt idx="5187">
                  <c:v>25.934999999999999</c:v>
                </c:pt>
                <c:pt idx="5188">
                  <c:v>25.94</c:v>
                </c:pt>
                <c:pt idx="5189">
                  <c:v>25.945</c:v>
                </c:pt>
                <c:pt idx="5190">
                  <c:v>25.95</c:v>
                </c:pt>
                <c:pt idx="5191">
                  <c:v>25.954999999999998</c:v>
                </c:pt>
                <c:pt idx="5192">
                  <c:v>25.96</c:v>
                </c:pt>
                <c:pt idx="5193">
                  <c:v>25.965</c:v>
                </c:pt>
                <c:pt idx="5194">
                  <c:v>25.97</c:v>
                </c:pt>
                <c:pt idx="5195">
                  <c:v>25.975000000000001</c:v>
                </c:pt>
                <c:pt idx="5196">
                  <c:v>25.98</c:v>
                </c:pt>
                <c:pt idx="5197">
                  <c:v>25.984999999999999</c:v>
                </c:pt>
                <c:pt idx="5198">
                  <c:v>25.99</c:v>
                </c:pt>
                <c:pt idx="5199">
                  <c:v>25.995000000000001</c:v>
                </c:pt>
                <c:pt idx="5200">
                  <c:v>26</c:v>
                </c:pt>
                <c:pt idx="5201">
                  <c:v>26.004999999999999</c:v>
                </c:pt>
                <c:pt idx="5202">
                  <c:v>26.01</c:v>
                </c:pt>
                <c:pt idx="5203">
                  <c:v>26.015000000000001</c:v>
                </c:pt>
                <c:pt idx="5204">
                  <c:v>26.02</c:v>
                </c:pt>
                <c:pt idx="5205">
                  <c:v>26.024999999999999</c:v>
                </c:pt>
                <c:pt idx="5206">
                  <c:v>26.03</c:v>
                </c:pt>
                <c:pt idx="5207">
                  <c:v>26.035</c:v>
                </c:pt>
                <c:pt idx="5208">
                  <c:v>26.04</c:v>
                </c:pt>
                <c:pt idx="5209">
                  <c:v>26.045000000000002</c:v>
                </c:pt>
                <c:pt idx="5210">
                  <c:v>26.05</c:v>
                </c:pt>
                <c:pt idx="5211">
                  <c:v>26.055</c:v>
                </c:pt>
                <c:pt idx="5212">
                  <c:v>26.06</c:v>
                </c:pt>
                <c:pt idx="5213">
                  <c:v>26.065000000000001</c:v>
                </c:pt>
                <c:pt idx="5214">
                  <c:v>26.07</c:v>
                </c:pt>
                <c:pt idx="5215">
                  <c:v>26.074999999999999</c:v>
                </c:pt>
                <c:pt idx="5216">
                  <c:v>26.08</c:v>
                </c:pt>
                <c:pt idx="5217">
                  <c:v>26.085000000000001</c:v>
                </c:pt>
                <c:pt idx="5218">
                  <c:v>26.09</c:v>
                </c:pt>
                <c:pt idx="5219">
                  <c:v>26.094999999999999</c:v>
                </c:pt>
                <c:pt idx="5220">
                  <c:v>26.1</c:v>
                </c:pt>
                <c:pt idx="5221">
                  <c:v>26.105</c:v>
                </c:pt>
                <c:pt idx="5222">
                  <c:v>26.11</c:v>
                </c:pt>
                <c:pt idx="5223">
                  <c:v>26.114999999999998</c:v>
                </c:pt>
                <c:pt idx="5224">
                  <c:v>26.12</c:v>
                </c:pt>
                <c:pt idx="5225">
                  <c:v>26.125</c:v>
                </c:pt>
                <c:pt idx="5226">
                  <c:v>26.13</c:v>
                </c:pt>
                <c:pt idx="5227">
                  <c:v>26.135000000000002</c:v>
                </c:pt>
                <c:pt idx="5228">
                  <c:v>26.14</c:v>
                </c:pt>
                <c:pt idx="5229">
                  <c:v>26.145</c:v>
                </c:pt>
                <c:pt idx="5230">
                  <c:v>26.15</c:v>
                </c:pt>
                <c:pt idx="5231">
                  <c:v>26.155000000000001</c:v>
                </c:pt>
                <c:pt idx="5232">
                  <c:v>26.16</c:v>
                </c:pt>
                <c:pt idx="5233">
                  <c:v>26.164999999999999</c:v>
                </c:pt>
                <c:pt idx="5234">
                  <c:v>26.17</c:v>
                </c:pt>
                <c:pt idx="5235">
                  <c:v>26.175000000000001</c:v>
                </c:pt>
                <c:pt idx="5236">
                  <c:v>26.18</c:v>
                </c:pt>
                <c:pt idx="5237">
                  <c:v>26.184999999999999</c:v>
                </c:pt>
                <c:pt idx="5238">
                  <c:v>26.19</c:v>
                </c:pt>
                <c:pt idx="5239">
                  <c:v>26.195</c:v>
                </c:pt>
                <c:pt idx="5240">
                  <c:v>26.2</c:v>
                </c:pt>
                <c:pt idx="5241">
                  <c:v>26.204999999999998</c:v>
                </c:pt>
                <c:pt idx="5242">
                  <c:v>26.21</c:v>
                </c:pt>
                <c:pt idx="5243">
                  <c:v>26.215</c:v>
                </c:pt>
                <c:pt idx="5244">
                  <c:v>26.22</c:v>
                </c:pt>
                <c:pt idx="5245">
                  <c:v>26.225000000000001</c:v>
                </c:pt>
                <c:pt idx="5246">
                  <c:v>26.23</c:v>
                </c:pt>
                <c:pt idx="5247">
                  <c:v>26.234999999999999</c:v>
                </c:pt>
                <c:pt idx="5248">
                  <c:v>26.24</c:v>
                </c:pt>
                <c:pt idx="5249">
                  <c:v>26.245000000000001</c:v>
                </c:pt>
                <c:pt idx="5250">
                  <c:v>26.25</c:v>
                </c:pt>
                <c:pt idx="5251">
                  <c:v>26.254999999999999</c:v>
                </c:pt>
                <c:pt idx="5252">
                  <c:v>26.26</c:v>
                </c:pt>
                <c:pt idx="5253">
                  <c:v>26.265000000000001</c:v>
                </c:pt>
                <c:pt idx="5254">
                  <c:v>26.27</c:v>
                </c:pt>
                <c:pt idx="5255">
                  <c:v>26.274999999999999</c:v>
                </c:pt>
                <c:pt idx="5256">
                  <c:v>26.28</c:v>
                </c:pt>
                <c:pt idx="5257">
                  <c:v>26.285</c:v>
                </c:pt>
                <c:pt idx="5258">
                  <c:v>26.29</c:v>
                </c:pt>
                <c:pt idx="5259">
                  <c:v>26.295000000000002</c:v>
                </c:pt>
                <c:pt idx="5260">
                  <c:v>26.3</c:v>
                </c:pt>
                <c:pt idx="5261">
                  <c:v>26.305</c:v>
                </c:pt>
                <c:pt idx="5262">
                  <c:v>26.31</c:v>
                </c:pt>
                <c:pt idx="5263">
                  <c:v>26.315000000000001</c:v>
                </c:pt>
                <c:pt idx="5264">
                  <c:v>26.32</c:v>
                </c:pt>
                <c:pt idx="5265">
                  <c:v>26.324999999999999</c:v>
                </c:pt>
                <c:pt idx="5266">
                  <c:v>26.33</c:v>
                </c:pt>
                <c:pt idx="5267">
                  <c:v>26.335000000000001</c:v>
                </c:pt>
                <c:pt idx="5268">
                  <c:v>26.34</c:v>
                </c:pt>
                <c:pt idx="5269">
                  <c:v>26.344999999999999</c:v>
                </c:pt>
                <c:pt idx="5270">
                  <c:v>26.35</c:v>
                </c:pt>
                <c:pt idx="5271">
                  <c:v>26.355</c:v>
                </c:pt>
                <c:pt idx="5272">
                  <c:v>26.36</c:v>
                </c:pt>
                <c:pt idx="5273">
                  <c:v>26.364999999999998</c:v>
                </c:pt>
                <c:pt idx="5274">
                  <c:v>26.37</c:v>
                </c:pt>
                <c:pt idx="5275">
                  <c:v>26.375</c:v>
                </c:pt>
                <c:pt idx="5276">
                  <c:v>26.38</c:v>
                </c:pt>
                <c:pt idx="5277">
                  <c:v>26.385000000000002</c:v>
                </c:pt>
                <c:pt idx="5278">
                  <c:v>26.39</c:v>
                </c:pt>
                <c:pt idx="5279">
                  <c:v>26.395</c:v>
                </c:pt>
                <c:pt idx="5280">
                  <c:v>26.4</c:v>
                </c:pt>
                <c:pt idx="5281">
                  <c:v>26.405000000000001</c:v>
                </c:pt>
                <c:pt idx="5282">
                  <c:v>26.41</c:v>
                </c:pt>
                <c:pt idx="5283">
                  <c:v>26.414999999999999</c:v>
                </c:pt>
                <c:pt idx="5284">
                  <c:v>26.42</c:v>
                </c:pt>
                <c:pt idx="5285">
                  <c:v>26.425000000000001</c:v>
                </c:pt>
                <c:pt idx="5286">
                  <c:v>26.43</c:v>
                </c:pt>
                <c:pt idx="5287">
                  <c:v>26.434999999999999</c:v>
                </c:pt>
                <c:pt idx="5288">
                  <c:v>26.44</c:v>
                </c:pt>
                <c:pt idx="5289">
                  <c:v>26.445</c:v>
                </c:pt>
                <c:pt idx="5290">
                  <c:v>26.45</c:v>
                </c:pt>
                <c:pt idx="5291">
                  <c:v>26.454999999999998</c:v>
                </c:pt>
                <c:pt idx="5292">
                  <c:v>26.46</c:v>
                </c:pt>
                <c:pt idx="5293">
                  <c:v>26.465</c:v>
                </c:pt>
                <c:pt idx="5294">
                  <c:v>26.47</c:v>
                </c:pt>
                <c:pt idx="5295">
                  <c:v>26.475000000000001</c:v>
                </c:pt>
                <c:pt idx="5296">
                  <c:v>26.48</c:v>
                </c:pt>
                <c:pt idx="5297">
                  <c:v>26.484999999999999</c:v>
                </c:pt>
                <c:pt idx="5298">
                  <c:v>26.49</c:v>
                </c:pt>
                <c:pt idx="5299">
                  <c:v>26.495000000000001</c:v>
                </c:pt>
                <c:pt idx="5300">
                  <c:v>26.5</c:v>
                </c:pt>
                <c:pt idx="5301">
                  <c:v>26.504999999999999</c:v>
                </c:pt>
                <c:pt idx="5302">
                  <c:v>26.51</c:v>
                </c:pt>
                <c:pt idx="5303">
                  <c:v>26.515000000000001</c:v>
                </c:pt>
                <c:pt idx="5304">
                  <c:v>26.52</c:v>
                </c:pt>
                <c:pt idx="5305">
                  <c:v>26.524999999999999</c:v>
                </c:pt>
                <c:pt idx="5306">
                  <c:v>26.53</c:v>
                </c:pt>
                <c:pt idx="5307">
                  <c:v>26.535</c:v>
                </c:pt>
                <c:pt idx="5308">
                  <c:v>26.54</c:v>
                </c:pt>
                <c:pt idx="5309">
                  <c:v>26.545000000000002</c:v>
                </c:pt>
                <c:pt idx="5310">
                  <c:v>26.55</c:v>
                </c:pt>
                <c:pt idx="5311">
                  <c:v>26.555</c:v>
                </c:pt>
                <c:pt idx="5312">
                  <c:v>26.56</c:v>
                </c:pt>
                <c:pt idx="5313">
                  <c:v>26.565000000000001</c:v>
                </c:pt>
                <c:pt idx="5314">
                  <c:v>26.57</c:v>
                </c:pt>
                <c:pt idx="5315">
                  <c:v>26.574999999999999</c:v>
                </c:pt>
                <c:pt idx="5316">
                  <c:v>26.58</c:v>
                </c:pt>
                <c:pt idx="5317">
                  <c:v>26.585000000000001</c:v>
                </c:pt>
                <c:pt idx="5318">
                  <c:v>26.59</c:v>
                </c:pt>
                <c:pt idx="5319">
                  <c:v>26.594999999999999</c:v>
                </c:pt>
                <c:pt idx="5320">
                  <c:v>26.6</c:v>
                </c:pt>
                <c:pt idx="5321">
                  <c:v>26.605</c:v>
                </c:pt>
                <c:pt idx="5322">
                  <c:v>26.61</c:v>
                </c:pt>
                <c:pt idx="5323">
                  <c:v>26.614999999999998</c:v>
                </c:pt>
                <c:pt idx="5324">
                  <c:v>26.62</c:v>
                </c:pt>
                <c:pt idx="5325">
                  <c:v>26.625</c:v>
                </c:pt>
                <c:pt idx="5326">
                  <c:v>26.63</c:v>
                </c:pt>
                <c:pt idx="5327">
                  <c:v>26.635000000000002</c:v>
                </c:pt>
                <c:pt idx="5328">
                  <c:v>26.64</c:v>
                </c:pt>
                <c:pt idx="5329">
                  <c:v>26.645</c:v>
                </c:pt>
                <c:pt idx="5330">
                  <c:v>26.65</c:v>
                </c:pt>
                <c:pt idx="5331">
                  <c:v>26.655000000000001</c:v>
                </c:pt>
                <c:pt idx="5332">
                  <c:v>26.66</c:v>
                </c:pt>
                <c:pt idx="5333">
                  <c:v>26.664999999999999</c:v>
                </c:pt>
                <c:pt idx="5334">
                  <c:v>26.67</c:v>
                </c:pt>
                <c:pt idx="5335">
                  <c:v>26.675000000000001</c:v>
                </c:pt>
                <c:pt idx="5336">
                  <c:v>26.68</c:v>
                </c:pt>
                <c:pt idx="5337">
                  <c:v>26.684999999999999</c:v>
                </c:pt>
                <c:pt idx="5338">
                  <c:v>26.69</c:v>
                </c:pt>
                <c:pt idx="5339">
                  <c:v>26.695</c:v>
                </c:pt>
                <c:pt idx="5340">
                  <c:v>26.7</c:v>
                </c:pt>
                <c:pt idx="5341">
                  <c:v>26.704999999999998</c:v>
                </c:pt>
                <c:pt idx="5342">
                  <c:v>26.71</c:v>
                </c:pt>
                <c:pt idx="5343">
                  <c:v>26.715</c:v>
                </c:pt>
                <c:pt idx="5344">
                  <c:v>26.72</c:v>
                </c:pt>
                <c:pt idx="5345">
                  <c:v>26.725000000000001</c:v>
                </c:pt>
                <c:pt idx="5346">
                  <c:v>26.73</c:v>
                </c:pt>
                <c:pt idx="5347">
                  <c:v>26.734999999999999</c:v>
                </c:pt>
                <c:pt idx="5348">
                  <c:v>26.74</c:v>
                </c:pt>
                <c:pt idx="5349">
                  <c:v>26.745000000000001</c:v>
                </c:pt>
                <c:pt idx="5350">
                  <c:v>26.75</c:v>
                </c:pt>
                <c:pt idx="5351">
                  <c:v>26.754999999999999</c:v>
                </c:pt>
                <c:pt idx="5352">
                  <c:v>26.76</c:v>
                </c:pt>
                <c:pt idx="5353">
                  <c:v>26.765000000000001</c:v>
                </c:pt>
                <c:pt idx="5354">
                  <c:v>26.77</c:v>
                </c:pt>
                <c:pt idx="5355">
                  <c:v>26.774999999999999</c:v>
                </c:pt>
                <c:pt idx="5356">
                  <c:v>26.78</c:v>
                </c:pt>
                <c:pt idx="5357">
                  <c:v>26.785</c:v>
                </c:pt>
                <c:pt idx="5358">
                  <c:v>26.79</c:v>
                </c:pt>
                <c:pt idx="5359">
                  <c:v>26.795000000000002</c:v>
                </c:pt>
                <c:pt idx="5360">
                  <c:v>26.8</c:v>
                </c:pt>
                <c:pt idx="5361">
                  <c:v>26.805</c:v>
                </c:pt>
                <c:pt idx="5362">
                  <c:v>26.81</c:v>
                </c:pt>
                <c:pt idx="5363">
                  <c:v>26.815000000000001</c:v>
                </c:pt>
                <c:pt idx="5364">
                  <c:v>26.82</c:v>
                </c:pt>
                <c:pt idx="5365">
                  <c:v>26.824999999999999</c:v>
                </c:pt>
                <c:pt idx="5366">
                  <c:v>26.83</c:v>
                </c:pt>
                <c:pt idx="5367">
                  <c:v>26.835000000000001</c:v>
                </c:pt>
                <c:pt idx="5368">
                  <c:v>26.84</c:v>
                </c:pt>
                <c:pt idx="5369">
                  <c:v>26.844999999999999</c:v>
                </c:pt>
                <c:pt idx="5370">
                  <c:v>26.85</c:v>
                </c:pt>
                <c:pt idx="5371">
                  <c:v>26.855</c:v>
                </c:pt>
                <c:pt idx="5372">
                  <c:v>26.86</c:v>
                </c:pt>
                <c:pt idx="5373">
                  <c:v>26.864999999999998</c:v>
                </c:pt>
                <c:pt idx="5374">
                  <c:v>26.87</c:v>
                </c:pt>
                <c:pt idx="5375">
                  <c:v>26.875</c:v>
                </c:pt>
                <c:pt idx="5376">
                  <c:v>26.88</c:v>
                </c:pt>
                <c:pt idx="5377">
                  <c:v>26.885000000000002</c:v>
                </c:pt>
                <c:pt idx="5378">
                  <c:v>26.89</c:v>
                </c:pt>
                <c:pt idx="5379">
                  <c:v>26.895</c:v>
                </c:pt>
                <c:pt idx="5380">
                  <c:v>26.9</c:v>
                </c:pt>
                <c:pt idx="5381">
                  <c:v>26.905000000000001</c:v>
                </c:pt>
                <c:pt idx="5382">
                  <c:v>26.91</c:v>
                </c:pt>
                <c:pt idx="5383">
                  <c:v>26.914999999999999</c:v>
                </c:pt>
                <c:pt idx="5384">
                  <c:v>26.92</c:v>
                </c:pt>
                <c:pt idx="5385">
                  <c:v>26.925000000000001</c:v>
                </c:pt>
                <c:pt idx="5386">
                  <c:v>26.93</c:v>
                </c:pt>
                <c:pt idx="5387">
                  <c:v>26.934999999999999</c:v>
                </c:pt>
                <c:pt idx="5388">
                  <c:v>26.94</c:v>
                </c:pt>
                <c:pt idx="5389">
                  <c:v>26.945</c:v>
                </c:pt>
                <c:pt idx="5390">
                  <c:v>26.95</c:v>
                </c:pt>
                <c:pt idx="5391">
                  <c:v>26.954999999999998</c:v>
                </c:pt>
                <c:pt idx="5392">
                  <c:v>26.96</c:v>
                </c:pt>
                <c:pt idx="5393">
                  <c:v>26.965</c:v>
                </c:pt>
                <c:pt idx="5394">
                  <c:v>26.97</c:v>
                </c:pt>
                <c:pt idx="5395">
                  <c:v>26.975000000000001</c:v>
                </c:pt>
                <c:pt idx="5396">
                  <c:v>26.98</c:v>
                </c:pt>
                <c:pt idx="5397">
                  <c:v>26.984999999999999</c:v>
                </c:pt>
                <c:pt idx="5398">
                  <c:v>26.99</c:v>
                </c:pt>
                <c:pt idx="5399">
                  <c:v>26.995000000000001</c:v>
                </c:pt>
                <c:pt idx="5400">
                  <c:v>27</c:v>
                </c:pt>
                <c:pt idx="5401">
                  <c:v>27.004999999999999</c:v>
                </c:pt>
                <c:pt idx="5402">
                  <c:v>27.01</c:v>
                </c:pt>
                <c:pt idx="5403">
                  <c:v>27.015000000000001</c:v>
                </c:pt>
                <c:pt idx="5404">
                  <c:v>27.02</c:v>
                </c:pt>
                <c:pt idx="5405">
                  <c:v>27.024999999999999</c:v>
                </c:pt>
                <c:pt idx="5406">
                  <c:v>27.03</c:v>
                </c:pt>
                <c:pt idx="5407">
                  <c:v>27.035</c:v>
                </c:pt>
                <c:pt idx="5408">
                  <c:v>27.04</c:v>
                </c:pt>
                <c:pt idx="5409">
                  <c:v>27.045000000000002</c:v>
                </c:pt>
                <c:pt idx="5410">
                  <c:v>27.05</c:v>
                </c:pt>
                <c:pt idx="5411">
                  <c:v>27.055</c:v>
                </c:pt>
                <c:pt idx="5412">
                  <c:v>27.06</c:v>
                </c:pt>
                <c:pt idx="5413">
                  <c:v>27.065000000000001</c:v>
                </c:pt>
                <c:pt idx="5414">
                  <c:v>27.07</c:v>
                </c:pt>
                <c:pt idx="5415">
                  <c:v>27.074999999999999</c:v>
                </c:pt>
                <c:pt idx="5416">
                  <c:v>27.08</c:v>
                </c:pt>
                <c:pt idx="5417">
                  <c:v>27.085000000000001</c:v>
                </c:pt>
                <c:pt idx="5418">
                  <c:v>27.09</c:v>
                </c:pt>
                <c:pt idx="5419">
                  <c:v>27.094999999999999</c:v>
                </c:pt>
                <c:pt idx="5420">
                  <c:v>27.1</c:v>
                </c:pt>
                <c:pt idx="5421">
                  <c:v>27.105</c:v>
                </c:pt>
                <c:pt idx="5422">
                  <c:v>27.11</c:v>
                </c:pt>
                <c:pt idx="5423">
                  <c:v>27.114999999999998</c:v>
                </c:pt>
                <c:pt idx="5424">
                  <c:v>27.12</c:v>
                </c:pt>
                <c:pt idx="5425">
                  <c:v>27.125</c:v>
                </c:pt>
                <c:pt idx="5426">
                  <c:v>27.13</c:v>
                </c:pt>
                <c:pt idx="5427">
                  <c:v>27.135000000000002</c:v>
                </c:pt>
                <c:pt idx="5428">
                  <c:v>27.14</c:v>
                </c:pt>
                <c:pt idx="5429">
                  <c:v>27.145</c:v>
                </c:pt>
                <c:pt idx="5430">
                  <c:v>27.15</c:v>
                </c:pt>
                <c:pt idx="5431">
                  <c:v>27.155000000000001</c:v>
                </c:pt>
                <c:pt idx="5432">
                  <c:v>27.16</c:v>
                </c:pt>
                <c:pt idx="5433">
                  <c:v>27.164999999999999</c:v>
                </c:pt>
                <c:pt idx="5434">
                  <c:v>27.17</c:v>
                </c:pt>
                <c:pt idx="5435">
                  <c:v>27.175000000000001</c:v>
                </c:pt>
                <c:pt idx="5436">
                  <c:v>27.18</c:v>
                </c:pt>
                <c:pt idx="5437">
                  <c:v>27.184999999999999</c:v>
                </c:pt>
                <c:pt idx="5438">
                  <c:v>27.19</c:v>
                </c:pt>
                <c:pt idx="5439">
                  <c:v>27.195</c:v>
                </c:pt>
                <c:pt idx="5440">
                  <c:v>27.2</c:v>
                </c:pt>
                <c:pt idx="5441">
                  <c:v>27.204999999999998</c:v>
                </c:pt>
                <c:pt idx="5442">
                  <c:v>27.21</c:v>
                </c:pt>
                <c:pt idx="5443">
                  <c:v>27.215</c:v>
                </c:pt>
                <c:pt idx="5444">
                  <c:v>27.22</c:v>
                </c:pt>
                <c:pt idx="5445">
                  <c:v>27.225000000000001</c:v>
                </c:pt>
                <c:pt idx="5446">
                  <c:v>27.23</c:v>
                </c:pt>
                <c:pt idx="5447">
                  <c:v>27.234999999999999</c:v>
                </c:pt>
                <c:pt idx="5448">
                  <c:v>27.24</c:v>
                </c:pt>
                <c:pt idx="5449">
                  <c:v>27.245000000000001</c:v>
                </c:pt>
                <c:pt idx="5450">
                  <c:v>27.25</c:v>
                </c:pt>
                <c:pt idx="5451">
                  <c:v>27.254999999999999</c:v>
                </c:pt>
                <c:pt idx="5452">
                  <c:v>27.26</c:v>
                </c:pt>
                <c:pt idx="5453">
                  <c:v>27.265000000000001</c:v>
                </c:pt>
                <c:pt idx="5454">
                  <c:v>27.27</c:v>
                </c:pt>
                <c:pt idx="5455">
                  <c:v>27.274999999999999</c:v>
                </c:pt>
                <c:pt idx="5456">
                  <c:v>27.28</c:v>
                </c:pt>
                <c:pt idx="5457">
                  <c:v>27.285</c:v>
                </c:pt>
                <c:pt idx="5458">
                  <c:v>27.29</c:v>
                </c:pt>
                <c:pt idx="5459">
                  <c:v>27.295000000000002</c:v>
                </c:pt>
                <c:pt idx="5460">
                  <c:v>27.3</c:v>
                </c:pt>
                <c:pt idx="5461">
                  <c:v>27.305</c:v>
                </c:pt>
                <c:pt idx="5462">
                  <c:v>27.31</c:v>
                </c:pt>
                <c:pt idx="5463">
                  <c:v>27.315000000000001</c:v>
                </c:pt>
                <c:pt idx="5464">
                  <c:v>27.32</c:v>
                </c:pt>
                <c:pt idx="5465">
                  <c:v>27.324999999999999</c:v>
                </c:pt>
                <c:pt idx="5466">
                  <c:v>27.33</c:v>
                </c:pt>
                <c:pt idx="5467">
                  <c:v>27.335000000000001</c:v>
                </c:pt>
                <c:pt idx="5468">
                  <c:v>27.34</c:v>
                </c:pt>
                <c:pt idx="5469">
                  <c:v>27.344999999999999</c:v>
                </c:pt>
                <c:pt idx="5470">
                  <c:v>27.35</c:v>
                </c:pt>
                <c:pt idx="5471">
                  <c:v>27.355</c:v>
                </c:pt>
                <c:pt idx="5472">
                  <c:v>27.36</c:v>
                </c:pt>
                <c:pt idx="5473">
                  <c:v>27.364999999999998</c:v>
                </c:pt>
                <c:pt idx="5474">
                  <c:v>27.37</c:v>
                </c:pt>
                <c:pt idx="5475">
                  <c:v>27.375</c:v>
                </c:pt>
                <c:pt idx="5476">
                  <c:v>27.38</c:v>
                </c:pt>
                <c:pt idx="5477">
                  <c:v>27.385000000000002</c:v>
                </c:pt>
                <c:pt idx="5478">
                  <c:v>27.39</c:v>
                </c:pt>
                <c:pt idx="5479">
                  <c:v>27.395</c:v>
                </c:pt>
                <c:pt idx="5480">
                  <c:v>27.4</c:v>
                </c:pt>
                <c:pt idx="5481">
                  <c:v>27.405000000000001</c:v>
                </c:pt>
                <c:pt idx="5482">
                  <c:v>27.41</c:v>
                </c:pt>
                <c:pt idx="5483">
                  <c:v>27.414999999999999</c:v>
                </c:pt>
                <c:pt idx="5484">
                  <c:v>27.42</c:v>
                </c:pt>
                <c:pt idx="5485">
                  <c:v>27.425000000000001</c:v>
                </c:pt>
                <c:pt idx="5486">
                  <c:v>27.43</c:v>
                </c:pt>
                <c:pt idx="5487">
                  <c:v>27.434999999999999</c:v>
                </c:pt>
                <c:pt idx="5488">
                  <c:v>27.44</c:v>
                </c:pt>
                <c:pt idx="5489">
                  <c:v>27.445</c:v>
                </c:pt>
                <c:pt idx="5490">
                  <c:v>27.45</c:v>
                </c:pt>
                <c:pt idx="5491">
                  <c:v>27.454999999999998</c:v>
                </c:pt>
                <c:pt idx="5492">
                  <c:v>27.46</c:v>
                </c:pt>
                <c:pt idx="5493">
                  <c:v>27.465</c:v>
                </c:pt>
                <c:pt idx="5494">
                  <c:v>27.47</c:v>
                </c:pt>
                <c:pt idx="5495">
                  <c:v>27.475000000000001</c:v>
                </c:pt>
                <c:pt idx="5496">
                  <c:v>27.48</c:v>
                </c:pt>
                <c:pt idx="5497">
                  <c:v>27.484999999999999</c:v>
                </c:pt>
                <c:pt idx="5498">
                  <c:v>27.49</c:v>
                </c:pt>
                <c:pt idx="5499">
                  <c:v>27.495000000000001</c:v>
                </c:pt>
                <c:pt idx="5500">
                  <c:v>27.5</c:v>
                </c:pt>
                <c:pt idx="5501">
                  <c:v>27.504999999999999</c:v>
                </c:pt>
                <c:pt idx="5502">
                  <c:v>27.51</c:v>
                </c:pt>
                <c:pt idx="5503">
                  <c:v>27.515000000000001</c:v>
                </c:pt>
                <c:pt idx="5504">
                  <c:v>27.52</c:v>
                </c:pt>
                <c:pt idx="5505">
                  <c:v>27.524999999999999</c:v>
                </c:pt>
                <c:pt idx="5506">
                  <c:v>27.53</c:v>
                </c:pt>
                <c:pt idx="5507">
                  <c:v>27.535</c:v>
                </c:pt>
                <c:pt idx="5508">
                  <c:v>27.54</c:v>
                </c:pt>
                <c:pt idx="5509">
                  <c:v>27.545000000000002</c:v>
                </c:pt>
                <c:pt idx="5510">
                  <c:v>27.55</c:v>
                </c:pt>
                <c:pt idx="5511">
                  <c:v>27.555</c:v>
                </c:pt>
                <c:pt idx="5512">
                  <c:v>27.56</c:v>
                </c:pt>
                <c:pt idx="5513">
                  <c:v>27.565000000000001</c:v>
                </c:pt>
                <c:pt idx="5514">
                  <c:v>27.57</c:v>
                </c:pt>
                <c:pt idx="5515">
                  <c:v>27.574999999999999</c:v>
                </c:pt>
                <c:pt idx="5516">
                  <c:v>27.58</c:v>
                </c:pt>
                <c:pt idx="5517">
                  <c:v>27.585000000000001</c:v>
                </c:pt>
                <c:pt idx="5518">
                  <c:v>27.59</c:v>
                </c:pt>
                <c:pt idx="5519">
                  <c:v>27.594999999999999</c:v>
                </c:pt>
                <c:pt idx="5520">
                  <c:v>27.6</c:v>
                </c:pt>
                <c:pt idx="5521">
                  <c:v>27.605</c:v>
                </c:pt>
                <c:pt idx="5522">
                  <c:v>27.61</c:v>
                </c:pt>
                <c:pt idx="5523">
                  <c:v>27.614999999999998</c:v>
                </c:pt>
                <c:pt idx="5524">
                  <c:v>27.62</c:v>
                </c:pt>
                <c:pt idx="5525">
                  <c:v>27.625</c:v>
                </c:pt>
                <c:pt idx="5526">
                  <c:v>27.63</c:v>
                </c:pt>
                <c:pt idx="5527">
                  <c:v>27.635000000000002</c:v>
                </c:pt>
                <c:pt idx="5528">
                  <c:v>27.64</c:v>
                </c:pt>
                <c:pt idx="5529">
                  <c:v>27.645</c:v>
                </c:pt>
                <c:pt idx="5530">
                  <c:v>27.65</c:v>
                </c:pt>
                <c:pt idx="5531">
                  <c:v>27.655000000000001</c:v>
                </c:pt>
                <c:pt idx="5532">
                  <c:v>27.66</c:v>
                </c:pt>
                <c:pt idx="5533">
                  <c:v>27.664999999999999</c:v>
                </c:pt>
                <c:pt idx="5534">
                  <c:v>27.67</c:v>
                </c:pt>
                <c:pt idx="5535">
                  <c:v>27.675000000000001</c:v>
                </c:pt>
                <c:pt idx="5536">
                  <c:v>27.68</c:v>
                </c:pt>
                <c:pt idx="5537">
                  <c:v>27.684999999999999</c:v>
                </c:pt>
                <c:pt idx="5538">
                  <c:v>27.69</c:v>
                </c:pt>
                <c:pt idx="5539">
                  <c:v>27.695</c:v>
                </c:pt>
                <c:pt idx="5540">
                  <c:v>27.7</c:v>
                </c:pt>
                <c:pt idx="5541">
                  <c:v>27.704999999999998</c:v>
                </c:pt>
                <c:pt idx="5542">
                  <c:v>27.71</c:v>
                </c:pt>
                <c:pt idx="5543">
                  <c:v>27.715</c:v>
                </c:pt>
                <c:pt idx="5544">
                  <c:v>27.72</c:v>
                </c:pt>
                <c:pt idx="5545">
                  <c:v>27.725000000000001</c:v>
                </c:pt>
                <c:pt idx="5546">
                  <c:v>27.73</c:v>
                </c:pt>
                <c:pt idx="5547">
                  <c:v>27.734999999999999</c:v>
                </c:pt>
                <c:pt idx="5548">
                  <c:v>27.74</c:v>
                </c:pt>
                <c:pt idx="5549">
                  <c:v>27.745000000000001</c:v>
                </c:pt>
                <c:pt idx="5550">
                  <c:v>27.75</c:v>
                </c:pt>
                <c:pt idx="5551">
                  <c:v>27.754999999999999</c:v>
                </c:pt>
                <c:pt idx="5552">
                  <c:v>27.76</c:v>
                </c:pt>
                <c:pt idx="5553">
                  <c:v>27.765000000000001</c:v>
                </c:pt>
                <c:pt idx="5554">
                  <c:v>27.77</c:v>
                </c:pt>
                <c:pt idx="5555">
                  <c:v>27.774999999999999</c:v>
                </c:pt>
                <c:pt idx="5556">
                  <c:v>27.78</c:v>
                </c:pt>
                <c:pt idx="5557">
                  <c:v>27.785</c:v>
                </c:pt>
                <c:pt idx="5558">
                  <c:v>27.79</c:v>
                </c:pt>
                <c:pt idx="5559">
                  <c:v>27.795000000000002</c:v>
                </c:pt>
                <c:pt idx="5560">
                  <c:v>27.8</c:v>
                </c:pt>
                <c:pt idx="5561">
                  <c:v>27.805</c:v>
                </c:pt>
                <c:pt idx="5562">
                  <c:v>27.81</c:v>
                </c:pt>
                <c:pt idx="5563">
                  <c:v>27.815000000000001</c:v>
                </c:pt>
                <c:pt idx="5564">
                  <c:v>27.82</c:v>
                </c:pt>
                <c:pt idx="5565">
                  <c:v>27.824999999999999</c:v>
                </c:pt>
                <c:pt idx="5566">
                  <c:v>27.83</c:v>
                </c:pt>
                <c:pt idx="5567">
                  <c:v>27.835000000000001</c:v>
                </c:pt>
                <c:pt idx="5568">
                  <c:v>27.84</c:v>
                </c:pt>
                <c:pt idx="5569">
                  <c:v>27.844999999999999</c:v>
                </c:pt>
                <c:pt idx="5570">
                  <c:v>27.85</c:v>
                </c:pt>
                <c:pt idx="5571">
                  <c:v>27.855</c:v>
                </c:pt>
                <c:pt idx="5572">
                  <c:v>27.86</c:v>
                </c:pt>
                <c:pt idx="5573">
                  <c:v>27.864999999999998</c:v>
                </c:pt>
                <c:pt idx="5574">
                  <c:v>27.87</c:v>
                </c:pt>
                <c:pt idx="5575">
                  <c:v>27.875</c:v>
                </c:pt>
                <c:pt idx="5576">
                  <c:v>27.88</c:v>
                </c:pt>
                <c:pt idx="5577">
                  <c:v>27.885000000000002</c:v>
                </c:pt>
                <c:pt idx="5578">
                  <c:v>27.89</c:v>
                </c:pt>
                <c:pt idx="5579">
                  <c:v>27.895</c:v>
                </c:pt>
                <c:pt idx="5580">
                  <c:v>27.9</c:v>
                </c:pt>
                <c:pt idx="5581">
                  <c:v>27.905000000000001</c:v>
                </c:pt>
                <c:pt idx="5582">
                  <c:v>27.91</c:v>
                </c:pt>
                <c:pt idx="5583">
                  <c:v>27.914999999999999</c:v>
                </c:pt>
                <c:pt idx="5584">
                  <c:v>27.92</c:v>
                </c:pt>
                <c:pt idx="5585">
                  <c:v>27.925000000000001</c:v>
                </c:pt>
                <c:pt idx="5586">
                  <c:v>27.93</c:v>
                </c:pt>
                <c:pt idx="5587">
                  <c:v>27.934999999999999</c:v>
                </c:pt>
                <c:pt idx="5588">
                  <c:v>27.94</c:v>
                </c:pt>
                <c:pt idx="5589">
                  <c:v>27.945</c:v>
                </c:pt>
                <c:pt idx="5590">
                  <c:v>27.95</c:v>
                </c:pt>
                <c:pt idx="5591">
                  <c:v>27.954999999999998</c:v>
                </c:pt>
                <c:pt idx="5592">
                  <c:v>27.96</c:v>
                </c:pt>
                <c:pt idx="5593">
                  <c:v>27.965</c:v>
                </c:pt>
                <c:pt idx="5594">
                  <c:v>27.97</c:v>
                </c:pt>
                <c:pt idx="5595">
                  <c:v>27.975000000000001</c:v>
                </c:pt>
                <c:pt idx="5596">
                  <c:v>27.98</c:v>
                </c:pt>
                <c:pt idx="5597">
                  <c:v>27.984999999999999</c:v>
                </c:pt>
                <c:pt idx="5598">
                  <c:v>27.99</c:v>
                </c:pt>
                <c:pt idx="5599">
                  <c:v>27.995000000000001</c:v>
                </c:pt>
                <c:pt idx="5600">
                  <c:v>28</c:v>
                </c:pt>
                <c:pt idx="5601">
                  <c:v>28.004999999999999</c:v>
                </c:pt>
                <c:pt idx="5602">
                  <c:v>28.01</c:v>
                </c:pt>
                <c:pt idx="5603">
                  <c:v>28.015000000000001</c:v>
                </c:pt>
                <c:pt idx="5604">
                  <c:v>28.02</c:v>
                </c:pt>
                <c:pt idx="5605">
                  <c:v>28.024999999999999</c:v>
                </c:pt>
                <c:pt idx="5606">
                  <c:v>28.03</c:v>
                </c:pt>
                <c:pt idx="5607">
                  <c:v>28.035</c:v>
                </c:pt>
                <c:pt idx="5608">
                  <c:v>28.04</c:v>
                </c:pt>
                <c:pt idx="5609">
                  <c:v>28.045000000000002</c:v>
                </c:pt>
                <c:pt idx="5610">
                  <c:v>28.05</c:v>
                </c:pt>
                <c:pt idx="5611">
                  <c:v>28.055</c:v>
                </c:pt>
                <c:pt idx="5612">
                  <c:v>28.06</c:v>
                </c:pt>
                <c:pt idx="5613">
                  <c:v>28.065000000000001</c:v>
                </c:pt>
                <c:pt idx="5614">
                  <c:v>28.07</c:v>
                </c:pt>
                <c:pt idx="5615">
                  <c:v>28.074999999999999</c:v>
                </c:pt>
                <c:pt idx="5616">
                  <c:v>28.08</c:v>
                </c:pt>
                <c:pt idx="5617">
                  <c:v>28.085000000000001</c:v>
                </c:pt>
                <c:pt idx="5618">
                  <c:v>28.09</c:v>
                </c:pt>
                <c:pt idx="5619">
                  <c:v>28.094999999999999</c:v>
                </c:pt>
                <c:pt idx="5620">
                  <c:v>28.1</c:v>
                </c:pt>
                <c:pt idx="5621">
                  <c:v>28.105</c:v>
                </c:pt>
                <c:pt idx="5622">
                  <c:v>28.11</c:v>
                </c:pt>
                <c:pt idx="5623">
                  <c:v>28.114999999999998</c:v>
                </c:pt>
                <c:pt idx="5624">
                  <c:v>28.12</c:v>
                </c:pt>
                <c:pt idx="5625">
                  <c:v>28.125</c:v>
                </c:pt>
                <c:pt idx="5626">
                  <c:v>28.13</c:v>
                </c:pt>
                <c:pt idx="5627">
                  <c:v>28.135000000000002</c:v>
                </c:pt>
                <c:pt idx="5628">
                  <c:v>28.14</c:v>
                </c:pt>
                <c:pt idx="5629">
                  <c:v>28.145</c:v>
                </c:pt>
                <c:pt idx="5630">
                  <c:v>28.15</c:v>
                </c:pt>
                <c:pt idx="5631">
                  <c:v>28.155000000000001</c:v>
                </c:pt>
                <c:pt idx="5632">
                  <c:v>28.16</c:v>
                </c:pt>
                <c:pt idx="5633">
                  <c:v>28.164999999999999</c:v>
                </c:pt>
                <c:pt idx="5634">
                  <c:v>28.17</c:v>
                </c:pt>
                <c:pt idx="5635">
                  <c:v>28.175000000000001</c:v>
                </c:pt>
                <c:pt idx="5636">
                  <c:v>28.18</c:v>
                </c:pt>
                <c:pt idx="5637">
                  <c:v>28.184999999999999</c:v>
                </c:pt>
                <c:pt idx="5638">
                  <c:v>28.19</c:v>
                </c:pt>
                <c:pt idx="5639">
                  <c:v>28.195</c:v>
                </c:pt>
                <c:pt idx="5640">
                  <c:v>28.2</c:v>
                </c:pt>
                <c:pt idx="5641">
                  <c:v>28.204999999999998</c:v>
                </c:pt>
                <c:pt idx="5642">
                  <c:v>28.21</c:v>
                </c:pt>
                <c:pt idx="5643">
                  <c:v>28.215</c:v>
                </c:pt>
                <c:pt idx="5644">
                  <c:v>28.22</c:v>
                </c:pt>
                <c:pt idx="5645">
                  <c:v>28.225000000000001</c:v>
                </c:pt>
                <c:pt idx="5646">
                  <c:v>28.23</c:v>
                </c:pt>
                <c:pt idx="5647">
                  <c:v>28.234999999999999</c:v>
                </c:pt>
                <c:pt idx="5648">
                  <c:v>28.24</c:v>
                </c:pt>
                <c:pt idx="5649">
                  <c:v>28.245000000000001</c:v>
                </c:pt>
                <c:pt idx="5650">
                  <c:v>28.25</c:v>
                </c:pt>
                <c:pt idx="5651">
                  <c:v>28.254999999999999</c:v>
                </c:pt>
                <c:pt idx="5652">
                  <c:v>28.26</c:v>
                </c:pt>
                <c:pt idx="5653">
                  <c:v>28.265000000000001</c:v>
                </c:pt>
                <c:pt idx="5654">
                  <c:v>28.27</c:v>
                </c:pt>
                <c:pt idx="5655">
                  <c:v>28.274999999999999</c:v>
                </c:pt>
                <c:pt idx="5656">
                  <c:v>28.28</c:v>
                </c:pt>
                <c:pt idx="5657">
                  <c:v>28.285</c:v>
                </c:pt>
                <c:pt idx="5658">
                  <c:v>28.29</c:v>
                </c:pt>
                <c:pt idx="5659">
                  <c:v>28.295000000000002</c:v>
                </c:pt>
                <c:pt idx="5660">
                  <c:v>28.3</c:v>
                </c:pt>
                <c:pt idx="5661">
                  <c:v>28.305</c:v>
                </c:pt>
                <c:pt idx="5662">
                  <c:v>28.31</c:v>
                </c:pt>
                <c:pt idx="5663">
                  <c:v>28.315000000000001</c:v>
                </c:pt>
                <c:pt idx="5664">
                  <c:v>28.32</c:v>
                </c:pt>
                <c:pt idx="5665">
                  <c:v>28.324999999999999</c:v>
                </c:pt>
                <c:pt idx="5666">
                  <c:v>28.33</c:v>
                </c:pt>
                <c:pt idx="5667">
                  <c:v>28.335000000000001</c:v>
                </c:pt>
                <c:pt idx="5668">
                  <c:v>28.34</c:v>
                </c:pt>
                <c:pt idx="5669">
                  <c:v>28.344999999999999</c:v>
                </c:pt>
                <c:pt idx="5670">
                  <c:v>28.35</c:v>
                </c:pt>
                <c:pt idx="5671">
                  <c:v>28.355</c:v>
                </c:pt>
                <c:pt idx="5672">
                  <c:v>28.36</c:v>
                </c:pt>
                <c:pt idx="5673">
                  <c:v>28.364999999999998</c:v>
                </c:pt>
                <c:pt idx="5674">
                  <c:v>28.37</c:v>
                </c:pt>
                <c:pt idx="5675">
                  <c:v>28.375</c:v>
                </c:pt>
                <c:pt idx="5676">
                  <c:v>28.38</c:v>
                </c:pt>
                <c:pt idx="5677">
                  <c:v>28.385000000000002</c:v>
                </c:pt>
                <c:pt idx="5678">
                  <c:v>28.39</c:v>
                </c:pt>
                <c:pt idx="5679">
                  <c:v>28.395</c:v>
                </c:pt>
                <c:pt idx="5680">
                  <c:v>28.4</c:v>
                </c:pt>
                <c:pt idx="5681">
                  <c:v>28.405000000000001</c:v>
                </c:pt>
                <c:pt idx="5682">
                  <c:v>28.41</c:v>
                </c:pt>
                <c:pt idx="5683">
                  <c:v>28.414999999999999</c:v>
                </c:pt>
                <c:pt idx="5684">
                  <c:v>28.42</c:v>
                </c:pt>
                <c:pt idx="5685">
                  <c:v>28.425000000000001</c:v>
                </c:pt>
                <c:pt idx="5686">
                  <c:v>28.43</c:v>
                </c:pt>
                <c:pt idx="5687">
                  <c:v>28.434999999999999</c:v>
                </c:pt>
                <c:pt idx="5688">
                  <c:v>28.44</c:v>
                </c:pt>
                <c:pt idx="5689">
                  <c:v>28.445</c:v>
                </c:pt>
                <c:pt idx="5690">
                  <c:v>28.45</c:v>
                </c:pt>
                <c:pt idx="5691">
                  <c:v>28.454999999999998</c:v>
                </c:pt>
                <c:pt idx="5692">
                  <c:v>28.46</c:v>
                </c:pt>
                <c:pt idx="5693">
                  <c:v>28.465</c:v>
                </c:pt>
                <c:pt idx="5694">
                  <c:v>28.47</c:v>
                </c:pt>
                <c:pt idx="5695">
                  <c:v>28.475000000000001</c:v>
                </c:pt>
                <c:pt idx="5696">
                  <c:v>28.48</c:v>
                </c:pt>
                <c:pt idx="5697">
                  <c:v>28.484999999999999</c:v>
                </c:pt>
                <c:pt idx="5698">
                  <c:v>28.49</c:v>
                </c:pt>
                <c:pt idx="5699">
                  <c:v>28.495000000000001</c:v>
                </c:pt>
                <c:pt idx="5700">
                  <c:v>28.5</c:v>
                </c:pt>
                <c:pt idx="5701">
                  <c:v>28.504999999999999</c:v>
                </c:pt>
                <c:pt idx="5702">
                  <c:v>28.51</c:v>
                </c:pt>
                <c:pt idx="5703">
                  <c:v>28.515000000000001</c:v>
                </c:pt>
                <c:pt idx="5704">
                  <c:v>28.52</c:v>
                </c:pt>
                <c:pt idx="5705">
                  <c:v>28.524999999999999</c:v>
                </c:pt>
                <c:pt idx="5706">
                  <c:v>28.53</c:v>
                </c:pt>
                <c:pt idx="5707">
                  <c:v>28.535</c:v>
                </c:pt>
                <c:pt idx="5708">
                  <c:v>28.54</c:v>
                </c:pt>
                <c:pt idx="5709">
                  <c:v>28.545000000000002</c:v>
                </c:pt>
                <c:pt idx="5710">
                  <c:v>28.55</c:v>
                </c:pt>
                <c:pt idx="5711">
                  <c:v>28.555</c:v>
                </c:pt>
                <c:pt idx="5712">
                  <c:v>28.56</c:v>
                </c:pt>
                <c:pt idx="5713">
                  <c:v>28.565000000000001</c:v>
                </c:pt>
                <c:pt idx="5714">
                  <c:v>28.57</c:v>
                </c:pt>
                <c:pt idx="5715">
                  <c:v>28.574999999999999</c:v>
                </c:pt>
                <c:pt idx="5716">
                  <c:v>28.58</c:v>
                </c:pt>
                <c:pt idx="5717">
                  <c:v>28.585000000000001</c:v>
                </c:pt>
                <c:pt idx="5718">
                  <c:v>28.59</c:v>
                </c:pt>
                <c:pt idx="5719">
                  <c:v>28.594999999999999</c:v>
                </c:pt>
                <c:pt idx="5720">
                  <c:v>28.6</c:v>
                </c:pt>
                <c:pt idx="5721">
                  <c:v>28.605</c:v>
                </c:pt>
                <c:pt idx="5722">
                  <c:v>28.61</c:v>
                </c:pt>
                <c:pt idx="5723">
                  <c:v>28.614999999999998</c:v>
                </c:pt>
                <c:pt idx="5724">
                  <c:v>28.62</c:v>
                </c:pt>
                <c:pt idx="5725">
                  <c:v>28.625</c:v>
                </c:pt>
                <c:pt idx="5726">
                  <c:v>28.63</c:v>
                </c:pt>
                <c:pt idx="5727">
                  <c:v>28.635000000000002</c:v>
                </c:pt>
                <c:pt idx="5728">
                  <c:v>28.64</c:v>
                </c:pt>
                <c:pt idx="5729">
                  <c:v>28.645</c:v>
                </c:pt>
                <c:pt idx="5730">
                  <c:v>28.65</c:v>
                </c:pt>
                <c:pt idx="5731">
                  <c:v>28.655000000000001</c:v>
                </c:pt>
                <c:pt idx="5732">
                  <c:v>28.66</c:v>
                </c:pt>
                <c:pt idx="5733">
                  <c:v>28.664999999999999</c:v>
                </c:pt>
                <c:pt idx="5734">
                  <c:v>28.67</c:v>
                </c:pt>
                <c:pt idx="5735">
                  <c:v>28.675000000000001</c:v>
                </c:pt>
                <c:pt idx="5736">
                  <c:v>28.68</c:v>
                </c:pt>
                <c:pt idx="5737">
                  <c:v>28.684999999999999</c:v>
                </c:pt>
                <c:pt idx="5738">
                  <c:v>28.69</c:v>
                </c:pt>
                <c:pt idx="5739">
                  <c:v>28.695</c:v>
                </c:pt>
                <c:pt idx="5740">
                  <c:v>28.7</c:v>
                </c:pt>
                <c:pt idx="5741">
                  <c:v>28.704999999999998</c:v>
                </c:pt>
                <c:pt idx="5742">
                  <c:v>28.71</c:v>
                </c:pt>
                <c:pt idx="5743">
                  <c:v>28.715</c:v>
                </c:pt>
                <c:pt idx="5744">
                  <c:v>28.72</c:v>
                </c:pt>
                <c:pt idx="5745">
                  <c:v>28.725000000000001</c:v>
                </c:pt>
                <c:pt idx="5746">
                  <c:v>28.73</c:v>
                </c:pt>
                <c:pt idx="5747">
                  <c:v>28.734999999999999</c:v>
                </c:pt>
                <c:pt idx="5748">
                  <c:v>28.74</c:v>
                </c:pt>
                <c:pt idx="5749">
                  <c:v>28.745000000000001</c:v>
                </c:pt>
                <c:pt idx="5750">
                  <c:v>28.75</c:v>
                </c:pt>
                <c:pt idx="5751">
                  <c:v>28.754999999999999</c:v>
                </c:pt>
                <c:pt idx="5752">
                  <c:v>28.76</c:v>
                </c:pt>
                <c:pt idx="5753">
                  <c:v>28.765000000000001</c:v>
                </c:pt>
                <c:pt idx="5754">
                  <c:v>28.77</c:v>
                </c:pt>
                <c:pt idx="5755">
                  <c:v>28.774999999999999</c:v>
                </c:pt>
                <c:pt idx="5756">
                  <c:v>28.78</c:v>
                </c:pt>
                <c:pt idx="5757">
                  <c:v>28.785</c:v>
                </c:pt>
                <c:pt idx="5758">
                  <c:v>28.79</c:v>
                </c:pt>
                <c:pt idx="5759">
                  <c:v>28.795000000000002</c:v>
                </c:pt>
                <c:pt idx="5760">
                  <c:v>28.8</c:v>
                </c:pt>
                <c:pt idx="5761">
                  <c:v>28.805</c:v>
                </c:pt>
                <c:pt idx="5762">
                  <c:v>28.81</c:v>
                </c:pt>
                <c:pt idx="5763">
                  <c:v>28.815000000000001</c:v>
                </c:pt>
                <c:pt idx="5764">
                  <c:v>28.82</c:v>
                </c:pt>
                <c:pt idx="5765">
                  <c:v>28.824999999999999</c:v>
                </c:pt>
                <c:pt idx="5766">
                  <c:v>28.83</c:v>
                </c:pt>
                <c:pt idx="5767">
                  <c:v>28.835000000000001</c:v>
                </c:pt>
                <c:pt idx="5768">
                  <c:v>28.84</c:v>
                </c:pt>
                <c:pt idx="5769">
                  <c:v>28.844999999999999</c:v>
                </c:pt>
                <c:pt idx="5770">
                  <c:v>28.85</c:v>
                </c:pt>
                <c:pt idx="5771">
                  <c:v>28.855</c:v>
                </c:pt>
                <c:pt idx="5772">
                  <c:v>28.86</c:v>
                </c:pt>
                <c:pt idx="5773">
                  <c:v>28.864999999999998</c:v>
                </c:pt>
                <c:pt idx="5774">
                  <c:v>28.87</c:v>
                </c:pt>
                <c:pt idx="5775">
                  <c:v>28.875</c:v>
                </c:pt>
                <c:pt idx="5776">
                  <c:v>28.88</c:v>
                </c:pt>
                <c:pt idx="5777">
                  <c:v>28.885000000000002</c:v>
                </c:pt>
                <c:pt idx="5778">
                  <c:v>28.89</c:v>
                </c:pt>
                <c:pt idx="5779">
                  <c:v>28.895</c:v>
                </c:pt>
                <c:pt idx="5780">
                  <c:v>28.9</c:v>
                </c:pt>
                <c:pt idx="5781">
                  <c:v>28.905000000000001</c:v>
                </c:pt>
                <c:pt idx="5782">
                  <c:v>28.91</c:v>
                </c:pt>
                <c:pt idx="5783">
                  <c:v>28.914999999999999</c:v>
                </c:pt>
                <c:pt idx="5784">
                  <c:v>28.92</c:v>
                </c:pt>
                <c:pt idx="5785">
                  <c:v>28.925000000000001</c:v>
                </c:pt>
                <c:pt idx="5786">
                  <c:v>28.93</c:v>
                </c:pt>
                <c:pt idx="5787">
                  <c:v>28.934999999999999</c:v>
                </c:pt>
                <c:pt idx="5788">
                  <c:v>28.94</c:v>
                </c:pt>
                <c:pt idx="5789">
                  <c:v>28.945</c:v>
                </c:pt>
                <c:pt idx="5790">
                  <c:v>28.95</c:v>
                </c:pt>
                <c:pt idx="5791">
                  <c:v>28.954999999999998</c:v>
                </c:pt>
                <c:pt idx="5792">
                  <c:v>28.96</c:v>
                </c:pt>
                <c:pt idx="5793">
                  <c:v>28.965</c:v>
                </c:pt>
                <c:pt idx="5794">
                  <c:v>28.97</c:v>
                </c:pt>
                <c:pt idx="5795">
                  <c:v>28.975000000000001</c:v>
                </c:pt>
                <c:pt idx="5796">
                  <c:v>28.98</c:v>
                </c:pt>
                <c:pt idx="5797">
                  <c:v>28.984999999999999</c:v>
                </c:pt>
                <c:pt idx="5798">
                  <c:v>28.99</c:v>
                </c:pt>
                <c:pt idx="5799">
                  <c:v>28.995000000000001</c:v>
                </c:pt>
                <c:pt idx="5800">
                  <c:v>29</c:v>
                </c:pt>
                <c:pt idx="5801">
                  <c:v>29.004999999999999</c:v>
                </c:pt>
                <c:pt idx="5802">
                  <c:v>29.01</c:v>
                </c:pt>
                <c:pt idx="5803">
                  <c:v>29.015000000000001</c:v>
                </c:pt>
                <c:pt idx="5804">
                  <c:v>29.02</c:v>
                </c:pt>
                <c:pt idx="5805">
                  <c:v>29.024999999999999</c:v>
                </c:pt>
                <c:pt idx="5806">
                  <c:v>29.03</c:v>
                </c:pt>
                <c:pt idx="5807">
                  <c:v>29.035</c:v>
                </c:pt>
                <c:pt idx="5808">
                  <c:v>29.04</c:v>
                </c:pt>
                <c:pt idx="5809">
                  <c:v>29.045000000000002</c:v>
                </c:pt>
                <c:pt idx="5810">
                  <c:v>29.05</c:v>
                </c:pt>
                <c:pt idx="5811">
                  <c:v>29.055</c:v>
                </c:pt>
                <c:pt idx="5812">
                  <c:v>29.06</c:v>
                </c:pt>
                <c:pt idx="5813">
                  <c:v>29.065000000000001</c:v>
                </c:pt>
                <c:pt idx="5814">
                  <c:v>29.07</c:v>
                </c:pt>
                <c:pt idx="5815">
                  <c:v>29.074999999999999</c:v>
                </c:pt>
                <c:pt idx="5816">
                  <c:v>29.08</c:v>
                </c:pt>
                <c:pt idx="5817">
                  <c:v>29.085000000000001</c:v>
                </c:pt>
                <c:pt idx="5818">
                  <c:v>29.09</c:v>
                </c:pt>
                <c:pt idx="5819">
                  <c:v>29.094999999999999</c:v>
                </c:pt>
                <c:pt idx="5820">
                  <c:v>29.1</c:v>
                </c:pt>
                <c:pt idx="5821">
                  <c:v>29.105</c:v>
                </c:pt>
                <c:pt idx="5822">
                  <c:v>29.11</c:v>
                </c:pt>
                <c:pt idx="5823">
                  <c:v>29.114999999999998</c:v>
                </c:pt>
                <c:pt idx="5824">
                  <c:v>29.12</c:v>
                </c:pt>
                <c:pt idx="5825">
                  <c:v>29.125</c:v>
                </c:pt>
                <c:pt idx="5826">
                  <c:v>29.13</c:v>
                </c:pt>
                <c:pt idx="5827">
                  <c:v>29.135000000000002</c:v>
                </c:pt>
                <c:pt idx="5828">
                  <c:v>29.14</c:v>
                </c:pt>
                <c:pt idx="5829">
                  <c:v>29.145</c:v>
                </c:pt>
                <c:pt idx="5830">
                  <c:v>29.15</c:v>
                </c:pt>
                <c:pt idx="5831">
                  <c:v>29.155000000000001</c:v>
                </c:pt>
                <c:pt idx="5832">
                  <c:v>29.16</c:v>
                </c:pt>
                <c:pt idx="5833">
                  <c:v>29.164999999999999</c:v>
                </c:pt>
                <c:pt idx="5834">
                  <c:v>29.17</c:v>
                </c:pt>
                <c:pt idx="5835">
                  <c:v>29.175000000000001</c:v>
                </c:pt>
                <c:pt idx="5836">
                  <c:v>29.18</c:v>
                </c:pt>
                <c:pt idx="5837">
                  <c:v>29.184999999999999</c:v>
                </c:pt>
                <c:pt idx="5838">
                  <c:v>29.19</c:v>
                </c:pt>
                <c:pt idx="5839">
                  <c:v>29.195</c:v>
                </c:pt>
                <c:pt idx="5840">
                  <c:v>29.2</c:v>
                </c:pt>
                <c:pt idx="5841">
                  <c:v>29.204999999999998</c:v>
                </c:pt>
                <c:pt idx="5842">
                  <c:v>29.21</c:v>
                </c:pt>
                <c:pt idx="5843">
                  <c:v>29.215</c:v>
                </c:pt>
                <c:pt idx="5844">
                  <c:v>29.22</c:v>
                </c:pt>
                <c:pt idx="5845">
                  <c:v>29.225000000000001</c:v>
                </c:pt>
                <c:pt idx="5846">
                  <c:v>29.23</c:v>
                </c:pt>
                <c:pt idx="5847">
                  <c:v>29.234999999999999</c:v>
                </c:pt>
                <c:pt idx="5848">
                  <c:v>29.24</c:v>
                </c:pt>
                <c:pt idx="5849">
                  <c:v>29.245000000000001</c:v>
                </c:pt>
                <c:pt idx="5850">
                  <c:v>29.25</c:v>
                </c:pt>
                <c:pt idx="5851">
                  <c:v>29.254999999999999</c:v>
                </c:pt>
                <c:pt idx="5852">
                  <c:v>29.26</c:v>
                </c:pt>
                <c:pt idx="5853">
                  <c:v>29.265000000000001</c:v>
                </c:pt>
                <c:pt idx="5854">
                  <c:v>29.27</c:v>
                </c:pt>
                <c:pt idx="5855">
                  <c:v>29.274999999999999</c:v>
                </c:pt>
                <c:pt idx="5856">
                  <c:v>29.28</c:v>
                </c:pt>
                <c:pt idx="5857">
                  <c:v>29.285</c:v>
                </c:pt>
                <c:pt idx="5858">
                  <c:v>29.29</c:v>
                </c:pt>
                <c:pt idx="5859">
                  <c:v>29.295000000000002</c:v>
                </c:pt>
                <c:pt idx="5860">
                  <c:v>29.3</c:v>
                </c:pt>
                <c:pt idx="5861">
                  <c:v>29.305</c:v>
                </c:pt>
                <c:pt idx="5862">
                  <c:v>29.31</c:v>
                </c:pt>
                <c:pt idx="5863">
                  <c:v>29.315000000000001</c:v>
                </c:pt>
                <c:pt idx="5864">
                  <c:v>29.32</c:v>
                </c:pt>
                <c:pt idx="5865">
                  <c:v>29.324999999999999</c:v>
                </c:pt>
                <c:pt idx="5866">
                  <c:v>29.33</c:v>
                </c:pt>
                <c:pt idx="5867">
                  <c:v>29.335000000000001</c:v>
                </c:pt>
                <c:pt idx="5868">
                  <c:v>29.34</c:v>
                </c:pt>
                <c:pt idx="5869">
                  <c:v>29.344999999999999</c:v>
                </c:pt>
                <c:pt idx="5870">
                  <c:v>29.35</c:v>
                </c:pt>
                <c:pt idx="5871">
                  <c:v>29.355</c:v>
                </c:pt>
                <c:pt idx="5872">
                  <c:v>29.36</c:v>
                </c:pt>
                <c:pt idx="5873">
                  <c:v>29.364999999999998</c:v>
                </c:pt>
                <c:pt idx="5874">
                  <c:v>29.37</c:v>
                </c:pt>
                <c:pt idx="5875">
                  <c:v>29.375</c:v>
                </c:pt>
                <c:pt idx="5876">
                  <c:v>29.38</c:v>
                </c:pt>
                <c:pt idx="5877">
                  <c:v>29.385000000000002</c:v>
                </c:pt>
                <c:pt idx="5878">
                  <c:v>29.39</c:v>
                </c:pt>
                <c:pt idx="5879">
                  <c:v>29.395</c:v>
                </c:pt>
                <c:pt idx="5880">
                  <c:v>29.4</c:v>
                </c:pt>
                <c:pt idx="5881">
                  <c:v>29.405000000000001</c:v>
                </c:pt>
                <c:pt idx="5882">
                  <c:v>29.41</c:v>
                </c:pt>
                <c:pt idx="5883">
                  <c:v>29.414999999999999</c:v>
                </c:pt>
                <c:pt idx="5884">
                  <c:v>29.42</c:v>
                </c:pt>
                <c:pt idx="5885">
                  <c:v>29.425000000000001</c:v>
                </c:pt>
                <c:pt idx="5886">
                  <c:v>29.43</c:v>
                </c:pt>
                <c:pt idx="5887">
                  <c:v>29.434999999999999</c:v>
                </c:pt>
                <c:pt idx="5888">
                  <c:v>29.44</c:v>
                </c:pt>
                <c:pt idx="5889">
                  <c:v>29.445</c:v>
                </c:pt>
                <c:pt idx="5890">
                  <c:v>29.45</c:v>
                </c:pt>
                <c:pt idx="5891">
                  <c:v>29.454999999999998</c:v>
                </c:pt>
                <c:pt idx="5892">
                  <c:v>29.46</c:v>
                </c:pt>
                <c:pt idx="5893">
                  <c:v>29.465</c:v>
                </c:pt>
                <c:pt idx="5894">
                  <c:v>29.47</c:v>
                </c:pt>
                <c:pt idx="5895">
                  <c:v>29.475000000000001</c:v>
                </c:pt>
                <c:pt idx="5896">
                  <c:v>29.48</c:v>
                </c:pt>
                <c:pt idx="5897">
                  <c:v>29.484999999999999</c:v>
                </c:pt>
                <c:pt idx="5898">
                  <c:v>29.49</c:v>
                </c:pt>
                <c:pt idx="5899">
                  <c:v>29.495000000000001</c:v>
                </c:pt>
                <c:pt idx="5900">
                  <c:v>29.5</c:v>
                </c:pt>
                <c:pt idx="5901">
                  <c:v>29.504999999999999</c:v>
                </c:pt>
                <c:pt idx="5902">
                  <c:v>29.51</c:v>
                </c:pt>
                <c:pt idx="5903">
                  <c:v>29.515000000000001</c:v>
                </c:pt>
                <c:pt idx="5904">
                  <c:v>29.52</c:v>
                </c:pt>
                <c:pt idx="5905">
                  <c:v>29.524999999999999</c:v>
                </c:pt>
                <c:pt idx="5906">
                  <c:v>29.53</c:v>
                </c:pt>
                <c:pt idx="5907">
                  <c:v>29.535</c:v>
                </c:pt>
                <c:pt idx="5908">
                  <c:v>29.54</c:v>
                </c:pt>
                <c:pt idx="5909">
                  <c:v>29.545000000000002</c:v>
                </c:pt>
                <c:pt idx="5910">
                  <c:v>29.55</c:v>
                </c:pt>
                <c:pt idx="5911">
                  <c:v>29.555</c:v>
                </c:pt>
                <c:pt idx="5912">
                  <c:v>29.56</c:v>
                </c:pt>
                <c:pt idx="5913">
                  <c:v>29.565000000000001</c:v>
                </c:pt>
                <c:pt idx="5914">
                  <c:v>29.57</c:v>
                </c:pt>
                <c:pt idx="5915">
                  <c:v>29.574999999999999</c:v>
                </c:pt>
                <c:pt idx="5916">
                  <c:v>29.58</c:v>
                </c:pt>
                <c:pt idx="5917">
                  <c:v>29.585000000000001</c:v>
                </c:pt>
                <c:pt idx="5918">
                  <c:v>29.59</c:v>
                </c:pt>
                <c:pt idx="5919">
                  <c:v>29.594999999999999</c:v>
                </c:pt>
                <c:pt idx="5920">
                  <c:v>29.6</c:v>
                </c:pt>
                <c:pt idx="5921">
                  <c:v>29.605</c:v>
                </c:pt>
                <c:pt idx="5922">
                  <c:v>29.61</c:v>
                </c:pt>
                <c:pt idx="5923">
                  <c:v>29.614999999999998</c:v>
                </c:pt>
                <c:pt idx="5924">
                  <c:v>29.62</c:v>
                </c:pt>
                <c:pt idx="5925">
                  <c:v>29.625</c:v>
                </c:pt>
                <c:pt idx="5926">
                  <c:v>29.63</c:v>
                </c:pt>
                <c:pt idx="5927">
                  <c:v>29.635000000000002</c:v>
                </c:pt>
                <c:pt idx="5928">
                  <c:v>29.64</c:v>
                </c:pt>
                <c:pt idx="5929">
                  <c:v>29.645</c:v>
                </c:pt>
                <c:pt idx="5930">
                  <c:v>29.65</c:v>
                </c:pt>
                <c:pt idx="5931">
                  <c:v>29.655000000000001</c:v>
                </c:pt>
                <c:pt idx="5932">
                  <c:v>29.66</c:v>
                </c:pt>
                <c:pt idx="5933">
                  <c:v>29.664999999999999</c:v>
                </c:pt>
                <c:pt idx="5934">
                  <c:v>29.67</c:v>
                </c:pt>
                <c:pt idx="5935">
                  <c:v>29.675000000000001</c:v>
                </c:pt>
                <c:pt idx="5936">
                  <c:v>29.68</c:v>
                </c:pt>
                <c:pt idx="5937">
                  <c:v>29.684999999999999</c:v>
                </c:pt>
                <c:pt idx="5938">
                  <c:v>29.69</c:v>
                </c:pt>
                <c:pt idx="5939">
                  <c:v>29.695</c:v>
                </c:pt>
                <c:pt idx="5940">
                  <c:v>29.7</c:v>
                </c:pt>
                <c:pt idx="5941">
                  <c:v>29.704999999999998</c:v>
                </c:pt>
                <c:pt idx="5942">
                  <c:v>29.71</c:v>
                </c:pt>
                <c:pt idx="5943">
                  <c:v>29.715</c:v>
                </c:pt>
                <c:pt idx="5944">
                  <c:v>29.72</c:v>
                </c:pt>
                <c:pt idx="5945">
                  <c:v>29.725000000000001</c:v>
                </c:pt>
                <c:pt idx="5946">
                  <c:v>29.73</c:v>
                </c:pt>
                <c:pt idx="5947">
                  <c:v>29.734999999999999</c:v>
                </c:pt>
                <c:pt idx="5948">
                  <c:v>29.74</c:v>
                </c:pt>
                <c:pt idx="5949">
                  <c:v>29.745000000000001</c:v>
                </c:pt>
                <c:pt idx="5950">
                  <c:v>29.75</c:v>
                </c:pt>
                <c:pt idx="5951">
                  <c:v>29.754999999999999</c:v>
                </c:pt>
                <c:pt idx="5952">
                  <c:v>29.76</c:v>
                </c:pt>
                <c:pt idx="5953">
                  <c:v>29.765000000000001</c:v>
                </c:pt>
                <c:pt idx="5954">
                  <c:v>29.77</c:v>
                </c:pt>
                <c:pt idx="5955">
                  <c:v>29.774999999999999</c:v>
                </c:pt>
                <c:pt idx="5956">
                  <c:v>29.78</c:v>
                </c:pt>
                <c:pt idx="5957">
                  <c:v>29.785</c:v>
                </c:pt>
                <c:pt idx="5958">
                  <c:v>29.79</c:v>
                </c:pt>
                <c:pt idx="5959">
                  <c:v>29.795000000000002</c:v>
                </c:pt>
                <c:pt idx="5960">
                  <c:v>29.8</c:v>
                </c:pt>
                <c:pt idx="5961">
                  <c:v>29.805</c:v>
                </c:pt>
                <c:pt idx="5962">
                  <c:v>29.81</c:v>
                </c:pt>
                <c:pt idx="5963">
                  <c:v>29.815000000000001</c:v>
                </c:pt>
                <c:pt idx="5964">
                  <c:v>29.82</c:v>
                </c:pt>
                <c:pt idx="5965">
                  <c:v>29.824999999999999</c:v>
                </c:pt>
                <c:pt idx="5966">
                  <c:v>29.83</c:v>
                </c:pt>
                <c:pt idx="5967">
                  <c:v>29.835000000000001</c:v>
                </c:pt>
                <c:pt idx="5968">
                  <c:v>29.84</c:v>
                </c:pt>
                <c:pt idx="5969">
                  <c:v>29.844999999999999</c:v>
                </c:pt>
                <c:pt idx="5970">
                  <c:v>29.85</c:v>
                </c:pt>
                <c:pt idx="5971">
                  <c:v>29.855</c:v>
                </c:pt>
                <c:pt idx="5972">
                  <c:v>29.86</c:v>
                </c:pt>
                <c:pt idx="5973">
                  <c:v>29.864999999999998</c:v>
                </c:pt>
                <c:pt idx="5974">
                  <c:v>29.87</c:v>
                </c:pt>
                <c:pt idx="5975">
                  <c:v>29.875</c:v>
                </c:pt>
                <c:pt idx="5976">
                  <c:v>29.88</c:v>
                </c:pt>
                <c:pt idx="5977">
                  <c:v>29.885000000000002</c:v>
                </c:pt>
                <c:pt idx="5978">
                  <c:v>29.89</c:v>
                </c:pt>
                <c:pt idx="5979">
                  <c:v>29.895</c:v>
                </c:pt>
                <c:pt idx="5980">
                  <c:v>29.9</c:v>
                </c:pt>
                <c:pt idx="5981">
                  <c:v>29.905000000000001</c:v>
                </c:pt>
                <c:pt idx="5982">
                  <c:v>29.91</c:v>
                </c:pt>
                <c:pt idx="5983">
                  <c:v>29.914999999999999</c:v>
                </c:pt>
                <c:pt idx="5984">
                  <c:v>29.92</c:v>
                </c:pt>
                <c:pt idx="5985">
                  <c:v>29.925000000000001</c:v>
                </c:pt>
                <c:pt idx="5986">
                  <c:v>29.93</c:v>
                </c:pt>
                <c:pt idx="5987">
                  <c:v>29.934999999999999</c:v>
                </c:pt>
                <c:pt idx="5988">
                  <c:v>29.94</c:v>
                </c:pt>
                <c:pt idx="5989">
                  <c:v>29.945</c:v>
                </c:pt>
                <c:pt idx="5990">
                  <c:v>29.95</c:v>
                </c:pt>
                <c:pt idx="5991">
                  <c:v>29.954999999999998</c:v>
                </c:pt>
                <c:pt idx="5992">
                  <c:v>29.96</c:v>
                </c:pt>
                <c:pt idx="5993">
                  <c:v>29.965</c:v>
                </c:pt>
                <c:pt idx="5994">
                  <c:v>29.97</c:v>
                </c:pt>
                <c:pt idx="5995">
                  <c:v>29.975000000000001</c:v>
                </c:pt>
                <c:pt idx="5996">
                  <c:v>29.98</c:v>
                </c:pt>
                <c:pt idx="5997">
                  <c:v>29.984999999999999</c:v>
                </c:pt>
                <c:pt idx="5998">
                  <c:v>29.99</c:v>
                </c:pt>
                <c:pt idx="5999">
                  <c:v>29.995000000000001</c:v>
                </c:pt>
                <c:pt idx="6000">
                  <c:v>30</c:v>
                </c:pt>
                <c:pt idx="6001">
                  <c:v>30.004999999999999</c:v>
                </c:pt>
                <c:pt idx="6002">
                  <c:v>30.01</c:v>
                </c:pt>
                <c:pt idx="6003">
                  <c:v>30.015000000000001</c:v>
                </c:pt>
                <c:pt idx="6004">
                  <c:v>30.02</c:v>
                </c:pt>
                <c:pt idx="6005">
                  <c:v>30.024999999999999</c:v>
                </c:pt>
                <c:pt idx="6006">
                  <c:v>30.03</c:v>
                </c:pt>
                <c:pt idx="6007">
                  <c:v>30.035</c:v>
                </c:pt>
                <c:pt idx="6008">
                  <c:v>30.04</c:v>
                </c:pt>
                <c:pt idx="6009">
                  <c:v>30.045000000000002</c:v>
                </c:pt>
                <c:pt idx="6010">
                  <c:v>30.05</c:v>
                </c:pt>
                <c:pt idx="6011">
                  <c:v>30.055</c:v>
                </c:pt>
                <c:pt idx="6012">
                  <c:v>30.06</c:v>
                </c:pt>
                <c:pt idx="6013">
                  <c:v>30.065000000000001</c:v>
                </c:pt>
                <c:pt idx="6014">
                  <c:v>30.07</c:v>
                </c:pt>
                <c:pt idx="6015">
                  <c:v>30.074999999999999</c:v>
                </c:pt>
                <c:pt idx="6016">
                  <c:v>30.08</c:v>
                </c:pt>
                <c:pt idx="6017">
                  <c:v>30.085000000000001</c:v>
                </c:pt>
                <c:pt idx="6018">
                  <c:v>30.09</c:v>
                </c:pt>
                <c:pt idx="6019">
                  <c:v>30.094999999999999</c:v>
                </c:pt>
                <c:pt idx="6020">
                  <c:v>30.1</c:v>
                </c:pt>
                <c:pt idx="6021">
                  <c:v>30.105</c:v>
                </c:pt>
                <c:pt idx="6022">
                  <c:v>30.11</c:v>
                </c:pt>
                <c:pt idx="6023">
                  <c:v>30.114999999999998</c:v>
                </c:pt>
                <c:pt idx="6024">
                  <c:v>30.12</c:v>
                </c:pt>
                <c:pt idx="6025">
                  <c:v>30.125</c:v>
                </c:pt>
                <c:pt idx="6026">
                  <c:v>30.13</c:v>
                </c:pt>
                <c:pt idx="6027">
                  <c:v>30.135000000000002</c:v>
                </c:pt>
                <c:pt idx="6028">
                  <c:v>30.14</c:v>
                </c:pt>
                <c:pt idx="6029">
                  <c:v>30.145</c:v>
                </c:pt>
                <c:pt idx="6030">
                  <c:v>30.15</c:v>
                </c:pt>
                <c:pt idx="6031">
                  <c:v>30.155000000000001</c:v>
                </c:pt>
                <c:pt idx="6032">
                  <c:v>30.16</c:v>
                </c:pt>
                <c:pt idx="6033">
                  <c:v>30.164999999999999</c:v>
                </c:pt>
                <c:pt idx="6034">
                  <c:v>30.17</c:v>
                </c:pt>
                <c:pt idx="6035">
                  <c:v>30.175000000000001</c:v>
                </c:pt>
                <c:pt idx="6036">
                  <c:v>30.18</c:v>
                </c:pt>
                <c:pt idx="6037">
                  <c:v>30.184999999999999</c:v>
                </c:pt>
                <c:pt idx="6038">
                  <c:v>30.19</c:v>
                </c:pt>
                <c:pt idx="6039">
                  <c:v>30.195</c:v>
                </c:pt>
                <c:pt idx="6040">
                  <c:v>30.2</c:v>
                </c:pt>
                <c:pt idx="6041">
                  <c:v>30.204999999999998</c:v>
                </c:pt>
                <c:pt idx="6042">
                  <c:v>30.21</c:v>
                </c:pt>
                <c:pt idx="6043">
                  <c:v>30.215</c:v>
                </c:pt>
                <c:pt idx="6044">
                  <c:v>30.22</c:v>
                </c:pt>
                <c:pt idx="6045">
                  <c:v>30.225000000000001</c:v>
                </c:pt>
                <c:pt idx="6046">
                  <c:v>30.23</c:v>
                </c:pt>
                <c:pt idx="6047">
                  <c:v>30.234999999999999</c:v>
                </c:pt>
                <c:pt idx="6048">
                  <c:v>30.24</c:v>
                </c:pt>
                <c:pt idx="6049">
                  <c:v>30.245000000000001</c:v>
                </c:pt>
                <c:pt idx="6050">
                  <c:v>30.25</c:v>
                </c:pt>
                <c:pt idx="6051">
                  <c:v>30.254999999999999</c:v>
                </c:pt>
                <c:pt idx="6052">
                  <c:v>30.26</c:v>
                </c:pt>
                <c:pt idx="6053">
                  <c:v>30.265000000000001</c:v>
                </c:pt>
                <c:pt idx="6054">
                  <c:v>30.27</c:v>
                </c:pt>
                <c:pt idx="6055">
                  <c:v>30.274999999999999</c:v>
                </c:pt>
                <c:pt idx="6056">
                  <c:v>30.28</c:v>
                </c:pt>
                <c:pt idx="6057">
                  <c:v>30.285</c:v>
                </c:pt>
                <c:pt idx="6058">
                  <c:v>30.29</c:v>
                </c:pt>
                <c:pt idx="6059">
                  <c:v>30.295000000000002</c:v>
                </c:pt>
                <c:pt idx="6060">
                  <c:v>30.3</c:v>
                </c:pt>
                <c:pt idx="6061">
                  <c:v>30.305</c:v>
                </c:pt>
                <c:pt idx="6062">
                  <c:v>30.31</c:v>
                </c:pt>
                <c:pt idx="6063">
                  <c:v>30.315000000000001</c:v>
                </c:pt>
                <c:pt idx="6064">
                  <c:v>30.32</c:v>
                </c:pt>
                <c:pt idx="6065">
                  <c:v>30.324999999999999</c:v>
                </c:pt>
                <c:pt idx="6066">
                  <c:v>30.33</c:v>
                </c:pt>
                <c:pt idx="6067">
                  <c:v>30.335000000000001</c:v>
                </c:pt>
                <c:pt idx="6068">
                  <c:v>30.34</c:v>
                </c:pt>
                <c:pt idx="6069">
                  <c:v>30.344999999999999</c:v>
                </c:pt>
                <c:pt idx="6070">
                  <c:v>30.35</c:v>
                </c:pt>
                <c:pt idx="6071">
                  <c:v>30.355</c:v>
                </c:pt>
                <c:pt idx="6072">
                  <c:v>30.36</c:v>
                </c:pt>
                <c:pt idx="6073">
                  <c:v>30.364999999999998</c:v>
                </c:pt>
                <c:pt idx="6074">
                  <c:v>30.37</c:v>
                </c:pt>
                <c:pt idx="6075">
                  <c:v>30.375</c:v>
                </c:pt>
                <c:pt idx="6076">
                  <c:v>30.38</c:v>
                </c:pt>
                <c:pt idx="6077">
                  <c:v>30.385000000000002</c:v>
                </c:pt>
                <c:pt idx="6078">
                  <c:v>30.39</c:v>
                </c:pt>
                <c:pt idx="6079">
                  <c:v>30.395</c:v>
                </c:pt>
                <c:pt idx="6080">
                  <c:v>30.4</c:v>
                </c:pt>
                <c:pt idx="6081">
                  <c:v>30.405000000000001</c:v>
                </c:pt>
                <c:pt idx="6082">
                  <c:v>30.41</c:v>
                </c:pt>
                <c:pt idx="6083">
                  <c:v>30.414999999999999</c:v>
                </c:pt>
                <c:pt idx="6084">
                  <c:v>30.42</c:v>
                </c:pt>
                <c:pt idx="6085">
                  <c:v>30.425000000000001</c:v>
                </c:pt>
                <c:pt idx="6086">
                  <c:v>30.43</c:v>
                </c:pt>
                <c:pt idx="6087">
                  <c:v>30.434999999999999</c:v>
                </c:pt>
                <c:pt idx="6088">
                  <c:v>30.44</c:v>
                </c:pt>
                <c:pt idx="6089">
                  <c:v>30.445</c:v>
                </c:pt>
                <c:pt idx="6090">
                  <c:v>30.45</c:v>
                </c:pt>
                <c:pt idx="6091">
                  <c:v>30.454999999999998</c:v>
                </c:pt>
                <c:pt idx="6092">
                  <c:v>30.46</c:v>
                </c:pt>
                <c:pt idx="6093">
                  <c:v>30.465</c:v>
                </c:pt>
                <c:pt idx="6094">
                  <c:v>30.47</c:v>
                </c:pt>
                <c:pt idx="6095">
                  <c:v>30.475000000000001</c:v>
                </c:pt>
                <c:pt idx="6096">
                  <c:v>30.48</c:v>
                </c:pt>
                <c:pt idx="6097">
                  <c:v>30.484999999999999</c:v>
                </c:pt>
                <c:pt idx="6098">
                  <c:v>30.49</c:v>
                </c:pt>
                <c:pt idx="6099">
                  <c:v>30.495000000000001</c:v>
                </c:pt>
                <c:pt idx="6100">
                  <c:v>30.5</c:v>
                </c:pt>
                <c:pt idx="6101">
                  <c:v>30.504999999999999</c:v>
                </c:pt>
                <c:pt idx="6102">
                  <c:v>30.51</c:v>
                </c:pt>
                <c:pt idx="6103">
                  <c:v>30.515000000000001</c:v>
                </c:pt>
                <c:pt idx="6104">
                  <c:v>30.52</c:v>
                </c:pt>
                <c:pt idx="6105">
                  <c:v>30.524999999999999</c:v>
                </c:pt>
                <c:pt idx="6106">
                  <c:v>30.53</c:v>
                </c:pt>
                <c:pt idx="6107">
                  <c:v>30.535</c:v>
                </c:pt>
                <c:pt idx="6108">
                  <c:v>30.54</c:v>
                </c:pt>
                <c:pt idx="6109">
                  <c:v>30.545000000000002</c:v>
                </c:pt>
                <c:pt idx="6110">
                  <c:v>30.55</c:v>
                </c:pt>
                <c:pt idx="6111">
                  <c:v>30.555</c:v>
                </c:pt>
                <c:pt idx="6112">
                  <c:v>30.56</c:v>
                </c:pt>
                <c:pt idx="6113">
                  <c:v>30.565000000000001</c:v>
                </c:pt>
                <c:pt idx="6114">
                  <c:v>30.57</c:v>
                </c:pt>
                <c:pt idx="6115">
                  <c:v>30.574999999999999</c:v>
                </c:pt>
                <c:pt idx="6116">
                  <c:v>30.58</c:v>
                </c:pt>
                <c:pt idx="6117">
                  <c:v>30.585000000000001</c:v>
                </c:pt>
                <c:pt idx="6118">
                  <c:v>30.59</c:v>
                </c:pt>
                <c:pt idx="6119">
                  <c:v>30.594999999999999</c:v>
                </c:pt>
                <c:pt idx="6120">
                  <c:v>30.6</c:v>
                </c:pt>
                <c:pt idx="6121">
                  <c:v>30.605</c:v>
                </c:pt>
                <c:pt idx="6122">
                  <c:v>30.61</c:v>
                </c:pt>
                <c:pt idx="6123">
                  <c:v>30.614999999999998</c:v>
                </c:pt>
                <c:pt idx="6124">
                  <c:v>30.62</c:v>
                </c:pt>
                <c:pt idx="6125">
                  <c:v>30.625</c:v>
                </c:pt>
                <c:pt idx="6126">
                  <c:v>30.63</c:v>
                </c:pt>
                <c:pt idx="6127">
                  <c:v>30.635000000000002</c:v>
                </c:pt>
                <c:pt idx="6128">
                  <c:v>30.64</c:v>
                </c:pt>
                <c:pt idx="6129">
                  <c:v>30.645</c:v>
                </c:pt>
                <c:pt idx="6130">
                  <c:v>30.65</c:v>
                </c:pt>
                <c:pt idx="6131">
                  <c:v>30.655000000000001</c:v>
                </c:pt>
                <c:pt idx="6132">
                  <c:v>30.66</c:v>
                </c:pt>
                <c:pt idx="6133">
                  <c:v>30.664999999999999</c:v>
                </c:pt>
                <c:pt idx="6134">
                  <c:v>30.67</c:v>
                </c:pt>
                <c:pt idx="6135">
                  <c:v>30.675000000000001</c:v>
                </c:pt>
                <c:pt idx="6136">
                  <c:v>30.68</c:v>
                </c:pt>
                <c:pt idx="6137">
                  <c:v>30.684999999999999</c:v>
                </c:pt>
                <c:pt idx="6138">
                  <c:v>30.69</c:v>
                </c:pt>
                <c:pt idx="6139">
                  <c:v>30.695</c:v>
                </c:pt>
                <c:pt idx="6140">
                  <c:v>30.7</c:v>
                </c:pt>
                <c:pt idx="6141">
                  <c:v>30.704999999999998</c:v>
                </c:pt>
                <c:pt idx="6142">
                  <c:v>30.71</c:v>
                </c:pt>
                <c:pt idx="6143">
                  <c:v>30.715</c:v>
                </c:pt>
                <c:pt idx="6144">
                  <c:v>30.72</c:v>
                </c:pt>
                <c:pt idx="6145">
                  <c:v>30.725000000000001</c:v>
                </c:pt>
                <c:pt idx="6146">
                  <c:v>30.73</c:v>
                </c:pt>
                <c:pt idx="6147">
                  <c:v>30.734999999999999</c:v>
                </c:pt>
                <c:pt idx="6148">
                  <c:v>30.74</c:v>
                </c:pt>
                <c:pt idx="6149">
                  <c:v>30.745000000000001</c:v>
                </c:pt>
                <c:pt idx="6150">
                  <c:v>30.75</c:v>
                </c:pt>
                <c:pt idx="6151">
                  <c:v>30.754999999999999</c:v>
                </c:pt>
                <c:pt idx="6152">
                  <c:v>30.76</c:v>
                </c:pt>
                <c:pt idx="6153">
                  <c:v>30.765000000000001</c:v>
                </c:pt>
                <c:pt idx="6154">
                  <c:v>30.77</c:v>
                </c:pt>
                <c:pt idx="6155">
                  <c:v>30.774999999999999</c:v>
                </c:pt>
                <c:pt idx="6156">
                  <c:v>30.78</c:v>
                </c:pt>
                <c:pt idx="6157">
                  <c:v>30.785</c:v>
                </c:pt>
                <c:pt idx="6158">
                  <c:v>30.79</c:v>
                </c:pt>
                <c:pt idx="6159">
                  <c:v>30.795000000000002</c:v>
                </c:pt>
                <c:pt idx="6160">
                  <c:v>30.8</c:v>
                </c:pt>
                <c:pt idx="6161">
                  <c:v>30.805</c:v>
                </c:pt>
                <c:pt idx="6162">
                  <c:v>30.81</c:v>
                </c:pt>
                <c:pt idx="6163">
                  <c:v>30.815000000000001</c:v>
                </c:pt>
                <c:pt idx="6164">
                  <c:v>30.82</c:v>
                </c:pt>
                <c:pt idx="6165">
                  <c:v>30.824999999999999</c:v>
                </c:pt>
                <c:pt idx="6166">
                  <c:v>30.83</c:v>
                </c:pt>
                <c:pt idx="6167">
                  <c:v>30.835000000000001</c:v>
                </c:pt>
                <c:pt idx="6168">
                  <c:v>30.84</c:v>
                </c:pt>
                <c:pt idx="6169">
                  <c:v>30.844999999999999</c:v>
                </c:pt>
                <c:pt idx="6170">
                  <c:v>30.85</c:v>
                </c:pt>
                <c:pt idx="6171">
                  <c:v>30.855</c:v>
                </c:pt>
                <c:pt idx="6172">
                  <c:v>30.86</c:v>
                </c:pt>
                <c:pt idx="6173">
                  <c:v>30.864999999999998</c:v>
                </c:pt>
                <c:pt idx="6174">
                  <c:v>30.87</c:v>
                </c:pt>
                <c:pt idx="6175">
                  <c:v>30.875</c:v>
                </c:pt>
                <c:pt idx="6176">
                  <c:v>30.88</c:v>
                </c:pt>
                <c:pt idx="6177">
                  <c:v>30.885000000000002</c:v>
                </c:pt>
                <c:pt idx="6178">
                  <c:v>30.89</c:v>
                </c:pt>
                <c:pt idx="6179">
                  <c:v>30.895</c:v>
                </c:pt>
                <c:pt idx="6180">
                  <c:v>30.9</c:v>
                </c:pt>
                <c:pt idx="6181">
                  <c:v>30.905000000000001</c:v>
                </c:pt>
                <c:pt idx="6182">
                  <c:v>30.91</c:v>
                </c:pt>
                <c:pt idx="6183">
                  <c:v>30.914999999999999</c:v>
                </c:pt>
                <c:pt idx="6184">
                  <c:v>30.92</c:v>
                </c:pt>
                <c:pt idx="6185">
                  <c:v>30.925000000000001</c:v>
                </c:pt>
                <c:pt idx="6186">
                  <c:v>30.93</c:v>
                </c:pt>
                <c:pt idx="6187">
                  <c:v>30.934999999999999</c:v>
                </c:pt>
                <c:pt idx="6188">
                  <c:v>30.94</c:v>
                </c:pt>
                <c:pt idx="6189">
                  <c:v>30.945</c:v>
                </c:pt>
                <c:pt idx="6190">
                  <c:v>30.95</c:v>
                </c:pt>
                <c:pt idx="6191">
                  <c:v>30.954999999999998</c:v>
                </c:pt>
                <c:pt idx="6192">
                  <c:v>30.96</c:v>
                </c:pt>
                <c:pt idx="6193">
                  <c:v>30.965</c:v>
                </c:pt>
                <c:pt idx="6194">
                  <c:v>30.97</c:v>
                </c:pt>
                <c:pt idx="6195">
                  <c:v>30.975000000000001</c:v>
                </c:pt>
                <c:pt idx="6196">
                  <c:v>30.98</c:v>
                </c:pt>
                <c:pt idx="6197">
                  <c:v>30.984999999999999</c:v>
                </c:pt>
                <c:pt idx="6198">
                  <c:v>30.99</c:v>
                </c:pt>
                <c:pt idx="6199">
                  <c:v>30.995000000000001</c:v>
                </c:pt>
                <c:pt idx="6200">
                  <c:v>31</c:v>
                </c:pt>
                <c:pt idx="6201">
                  <c:v>31.004999999999999</c:v>
                </c:pt>
                <c:pt idx="6202">
                  <c:v>31.01</c:v>
                </c:pt>
                <c:pt idx="6203">
                  <c:v>31.015000000000001</c:v>
                </c:pt>
                <c:pt idx="6204">
                  <c:v>31.02</c:v>
                </c:pt>
                <c:pt idx="6205">
                  <c:v>31.024999999999999</c:v>
                </c:pt>
                <c:pt idx="6206">
                  <c:v>31.03</c:v>
                </c:pt>
                <c:pt idx="6207">
                  <c:v>31.035</c:v>
                </c:pt>
                <c:pt idx="6208">
                  <c:v>31.04</c:v>
                </c:pt>
                <c:pt idx="6209">
                  <c:v>31.045000000000002</c:v>
                </c:pt>
                <c:pt idx="6210">
                  <c:v>31.05</c:v>
                </c:pt>
                <c:pt idx="6211">
                  <c:v>31.055</c:v>
                </c:pt>
                <c:pt idx="6212">
                  <c:v>31.06</c:v>
                </c:pt>
                <c:pt idx="6213">
                  <c:v>31.065000000000001</c:v>
                </c:pt>
                <c:pt idx="6214">
                  <c:v>31.07</c:v>
                </c:pt>
                <c:pt idx="6215">
                  <c:v>31.074999999999999</c:v>
                </c:pt>
                <c:pt idx="6216">
                  <c:v>31.08</c:v>
                </c:pt>
                <c:pt idx="6217">
                  <c:v>31.085000000000001</c:v>
                </c:pt>
                <c:pt idx="6218">
                  <c:v>31.09</c:v>
                </c:pt>
                <c:pt idx="6219">
                  <c:v>31.094999999999999</c:v>
                </c:pt>
                <c:pt idx="6220">
                  <c:v>31.1</c:v>
                </c:pt>
                <c:pt idx="6221">
                  <c:v>31.105</c:v>
                </c:pt>
                <c:pt idx="6222">
                  <c:v>31.11</c:v>
                </c:pt>
                <c:pt idx="6223">
                  <c:v>31.114999999999998</c:v>
                </c:pt>
                <c:pt idx="6224">
                  <c:v>31.12</c:v>
                </c:pt>
                <c:pt idx="6225">
                  <c:v>31.125</c:v>
                </c:pt>
                <c:pt idx="6226">
                  <c:v>31.13</c:v>
                </c:pt>
                <c:pt idx="6227">
                  <c:v>31.135000000000002</c:v>
                </c:pt>
                <c:pt idx="6228">
                  <c:v>31.14</c:v>
                </c:pt>
                <c:pt idx="6229">
                  <c:v>31.145</c:v>
                </c:pt>
                <c:pt idx="6230">
                  <c:v>31.15</c:v>
                </c:pt>
                <c:pt idx="6231">
                  <c:v>31.155000000000001</c:v>
                </c:pt>
                <c:pt idx="6232">
                  <c:v>31.16</c:v>
                </c:pt>
                <c:pt idx="6233">
                  <c:v>31.164999999999999</c:v>
                </c:pt>
                <c:pt idx="6234">
                  <c:v>31.17</c:v>
                </c:pt>
                <c:pt idx="6235">
                  <c:v>31.175000000000001</c:v>
                </c:pt>
                <c:pt idx="6236">
                  <c:v>31.18</c:v>
                </c:pt>
                <c:pt idx="6237">
                  <c:v>31.184999999999999</c:v>
                </c:pt>
                <c:pt idx="6238">
                  <c:v>31.19</c:v>
                </c:pt>
                <c:pt idx="6239">
                  <c:v>31.195</c:v>
                </c:pt>
                <c:pt idx="6240">
                  <c:v>31.2</c:v>
                </c:pt>
                <c:pt idx="6241">
                  <c:v>31.204999999999998</c:v>
                </c:pt>
                <c:pt idx="6242">
                  <c:v>31.21</c:v>
                </c:pt>
                <c:pt idx="6243">
                  <c:v>31.215</c:v>
                </c:pt>
                <c:pt idx="6244">
                  <c:v>31.22</c:v>
                </c:pt>
                <c:pt idx="6245">
                  <c:v>31.225000000000001</c:v>
                </c:pt>
                <c:pt idx="6246">
                  <c:v>31.23</c:v>
                </c:pt>
                <c:pt idx="6247">
                  <c:v>31.234999999999999</c:v>
                </c:pt>
                <c:pt idx="6248">
                  <c:v>31.24</c:v>
                </c:pt>
                <c:pt idx="6249">
                  <c:v>31.245000000000001</c:v>
                </c:pt>
                <c:pt idx="6250">
                  <c:v>31.25</c:v>
                </c:pt>
                <c:pt idx="6251">
                  <c:v>31.254999999999999</c:v>
                </c:pt>
                <c:pt idx="6252">
                  <c:v>31.26</c:v>
                </c:pt>
                <c:pt idx="6253">
                  <c:v>31.265000000000001</c:v>
                </c:pt>
                <c:pt idx="6254">
                  <c:v>31.27</c:v>
                </c:pt>
                <c:pt idx="6255">
                  <c:v>31.274999999999999</c:v>
                </c:pt>
                <c:pt idx="6256">
                  <c:v>31.28</c:v>
                </c:pt>
                <c:pt idx="6257">
                  <c:v>31.285</c:v>
                </c:pt>
                <c:pt idx="6258">
                  <c:v>31.29</c:v>
                </c:pt>
                <c:pt idx="6259">
                  <c:v>31.295000000000002</c:v>
                </c:pt>
                <c:pt idx="6260">
                  <c:v>31.3</c:v>
                </c:pt>
                <c:pt idx="6261">
                  <c:v>31.305</c:v>
                </c:pt>
                <c:pt idx="6262">
                  <c:v>31.31</c:v>
                </c:pt>
                <c:pt idx="6263">
                  <c:v>31.315000000000001</c:v>
                </c:pt>
                <c:pt idx="6264">
                  <c:v>31.32</c:v>
                </c:pt>
                <c:pt idx="6265">
                  <c:v>31.324999999999999</c:v>
                </c:pt>
                <c:pt idx="6266">
                  <c:v>31.33</c:v>
                </c:pt>
                <c:pt idx="6267">
                  <c:v>31.335000000000001</c:v>
                </c:pt>
                <c:pt idx="6268">
                  <c:v>31.34</c:v>
                </c:pt>
                <c:pt idx="6269">
                  <c:v>31.344999999999999</c:v>
                </c:pt>
                <c:pt idx="6270">
                  <c:v>31.35</c:v>
                </c:pt>
                <c:pt idx="6271">
                  <c:v>31.355</c:v>
                </c:pt>
                <c:pt idx="6272">
                  <c:v>31.36</c:v>
                </c:pt>
                <c:pt idx="6273">
                  <c:v>31.364999999999998</c:v>
                </c:pt>
                <c:pt idx="6274">
                  <c:v>31.37</c:v>
                </c:pt>
                <c:pt idx="6275">
                  <c:v>31.375</c:v>
                </c:pt>
                <c:pt idx="6276">
                  <c:v>31.38</c:v>
                </c:pt>
                <c:pt idx="6277">
                  <c:v>31.385000000000002</c:v>
                </c:pt>
                <c:pt idx="6278">
                  <c:v>31.39</c:v>
                </c:pt>
                <c:pt idx="6279">
                  <c:v>31.395</c:v>
                </c:pt>
                <c:pt idx="6280">
                  <c:v>31.4</c:v>
                </c:pt>
                <c:pt idx="6281">
                  <c:v>31.405000000000001</c:v>
                </c:pt>
                <c:pt idx="6282">
                  <c:v>31.41</c:v>
                </c:pt>
                <c:pt idx="6283">
                  <c:v>31.414999999999999</c:v>
                </c:pt>
                <c:pt idx="6284">
                  <c:v>31.42</c:v>
                </c:pt>
                <c:pt idx="6285">
                  <c:v>31.425000000000001</c:v>
                </c:pt>
                <c:pt idx="6286">
                  <c:v>31.43</c:v>
                </c:pt>
                <c:pt idx="6287">
                  <c:v>31.434999999999999</c:v>
                </c:pt>
                <c:pt idx="6288">
                  <c:v>31.44</c:v>
                </c:pt>
                <c:pt idx="6289">
                  <c:v>31.445</c:v>
                </c:pt>
                <c:pt idx="6290">
                  <c:v>31.45</c:v>
                </c:pt>
                <c:pt idx="6291">
                  <c:v>31.454999999999998</c:v>
                </c:pt>
                <c:pt idx="6292">
                  <c:v>31.46</c:v>
                </c:pt>
                <c:pt idx="6293">
                  <c:v>31.465</c:v>
                </c:pt>
                <c:pt idx="6294">
                  <c:v>31.47</c:v>
                </c:pt>
                <c:pt idx="6295">
                  <c:v>31.475000000000001</c:v>
                </c:pt>
                <c:pt idx="6296">
                  <c:v>31.48</c:v>
                </c:pt>
                <c:pt idx="6297">
                  <c:v>31.484999999999999</c:v>
                </c:pt>
                <c:pt idx="6298">
                  <c:v>31.49</c:v>
                </c:pt>
                <c:pt idx="6299">
                  <c:v>31.495000000000001</c:v>
                </c:pt>
                <c:pt idx="6300">
                  <c:v>31.5</c:v>
                </c:pt>
                <c:pt idx="6301">
                  <c:v>31.504999999999999</c:v>
                </c:pt>
                <c:pt idx="6302">
                  <c:v>31.51</c:v>
                </c:pt>
                <c:pt idx="6303">
                  <c:v>31.515000000000001</c:v>
                </c:pt>
                <c:pt idx="6304">
                  <c:v>31.52</c:v>
                </c:pt>
                <c:pt idx="6305">
                  <c:v>31.524999999999999</c:v>
                </c:pt>
                <c:pt idx="6306">
                  <c:v>31.53</c:v>
                </c:pt>
                <c:pt idx="6307">
                  <c:v>31.535</c:v>
                </c:pt>
                <c:pt idx="6308">
                  <c:v>31.54</c:v>
                </c:pt>
                <c:pt idx="6309">
                  <c:v>31.545000000000002</c:v>
                </c:pt>
                <c:pt idx="6310">
                  <c:v>31.55</c:v>
                </c:pt>
                <c:pt idx="6311">
                  <c:v>31.555</c:v>
                </c:pt>
                <c:pt idx="6312">
                  <c:v>31.56</c:v>
                </c:pt>
                <c:pt idx="6313">
                  <c:v>31.565000000000001</c:v>
                </c:pt>
                <c:pt idx="6314">
                  <c:v>31.57</c:v>
                </c:pt>
                <c:pt idx="6315">
                  <c:v>31.574999999999999</c:v>
                </c:pt>
                <c:pt idx="6316">
                  <c:v>31.58</c:v>
                </c:pt>
                <c:pt idx="6317">
                  <c:v>31.585000000000001</c:v>
                </c:pt>
                <c:pt idx="6318">
                  <c:v>31.59</c:v>
                </c:pt>
                <c:pt idx="6319">
                  <c:v>31.594999999999999</c:v>
                </c:pt>
                <c:pt idx="6320">
                  <c:v>31.6</c:v>
                </c:pt>
                <c:pt idx="6321">
                  <c:v>31.605</c:v>
                </c:pt>
                <c:pt idx="6322">
                  <c:v>31.61</c:v>
                </c:pt>
                <c:pt idx="6323">
                  <c:v>31.614999999999998</c:v>
                </c:pt>
                <c:pt idx="6324">
                  <c:v>31.62</c:v>
                </c:pt>
                <c:pt idx="6325">
                  <c:v>31.625</c:v>
                </c:pt>
                <c:pt idx="6326">
                  <c:v>31.63</c:v>
                </c:pt>
                <c:pt idx="6327">
                  <c:v>31.635000000000002</c:v>
                </c:pt>
                <c:pt idx="6328">
                  <c:v>31.64</c:v>
                </c:pt>
                <c:pt idx="6329">
                  <c:v>31.645</c:v>
                </c:pt>
                <c:pt idx="6330">
                  <c:v>31.65</c:v>
                </c:pt>
                <c:pt idx="6331">
                  <c:v>31.655000000000001</c:v>
                </c:pt>
                <c:pt idx="6332">
                  <c:v>31.66</c:v>
                </c:pt>
                <c:pt idx="6333">
                  <c:v>31.664999999999999</c:v>
                </c:pt>
                <c:pt idx="6334">
                  <c:v>31.67</c:v>
                </c:pt>
                <c:pt idx="6335">
                  <c:v>31.675000000000001</c:v>
                </c:pt>
                <c:pt idx="6336">
                  <c:v>31.68</c:v>
                </c:pt>
                <c:pt idx="6337">
                  <c:v>31.684999999999999</c:v>
                </c:pt>
                <c:pt idx="6338">
                  <c:v>31.69</c:v>
                </c:pt>
                <c:pt idx="6339">
                  <c:v>31.695</c:v>
                </c:pt>
                <c:pt idx="6340">
                  <c:v>31.7</c:v>
                </c:pt>
                <c:pt idx="6341">
                  <c:v>31.704999999999998</c:v>
                </c:pt>
                <c:pt idx="6342">
                  <c:v>31.71</c:v>
                </c:pt>
                <c:pt idx="6343">
                  <c:v>31.715</c:v>
                </c:pt>
                <c:pt idx="6344">
                  <c:v>31.72</c:v>
                </c:pt>
                <c:pt idx="6345">
                  <c:v>31.725000000000001</c:v>
                </c:pt>
                <c:pt idx="6346">
                  <c:v>31.73</c:v>
                </c:pt>
                <c:pt idx="6347">
                  <c:v>31.734999999999999</c:v>
                </c:pt>
                <c:pt idx="6348">
                  <c:v>31.74</c:v>
                </c:pt>
                <c:pt idx="6349">
                  <c:v>31.745000000000001</c:v>
                </c:pt>
                <c:pt idx="6350">
                  <c:v>31.75</c:v>
                </c:pt>
                <c:pt idx="6351">
                  <c:v>31.754999999999999</c:v>
                </c:pt>
                <c:pt idx="6352">
                  <c:v>31.76</c:v>
                </c:pt>
                <c:pt idx="6353">
                  <c:v>31.765000000000001</c:v>
                </c:pt>
                <c:pt idx="6354">
                  <c:v>31.77</c:v>
                </c:pt>
                <c:pt idx="6355">
                  <c:v>31.774999999999999</c:v>
                </c:pt>
                <c:pt idx="6356">
                  <c:v>31.78</c:v>
                </c:pt>
                <c:pt idx="6357">
                  <c:v>31.785</c:v>
                </c:pt>
                <c:pt idx="6358">
                  <c:v>31.79</c:v>
                </c:pt>
                <c:pt idx="6359">
                  <c:v>31.795000000000002</c:v>
                </c:pt>
                <c:pt idx="6360">
                  <c:v>31.8</c:v>
                </c:pt>
                <c:pt idx="6361">
                  <c:v>31.805</c:v>
                </c:pt>
                <c:pt idx="6362">
                  <c:v>31.81</c:v>
                </c:pt>
                <c:pt idx="6363">
                  <c:v>31.815000000000001</c:v>
                </c:pt>
                <c:pt idx="6364">
                  <c:v>31.82</c:v>
                </c:pt>
                <c:pt idx="6365">
                  <c:v>31.824999999999999</c:v>
                </c:pt>
                <c:pt idx="6366">
                  <c:v>31.83</c:v>
                </c:pt>
                <c:pt idx="6367">
                  <c:v>31.835000000000001</c:v>
                </c:pt>
                <c:pt idx="6368">
                  <c:v>31.84</c:v>
                </c:pt>
                <c:pt idx="6369">
                  <c:v>31.844999999999999</c:v>
                </c:pt>
                <c:pt idx="6370">
                  <c:v>31.85</c:v>
                </c:pt>
                <c:pt idx="6371">
                  <c:v>31.855</c:v>
                </c:pt>
                <c:pt idx="6372">
                  <c:v>31.86</c:v>
                </c:pt>
                <c:pt idx="6373">
                  <c:v>31.864999999999998</c:v>
                </c:pt>
                <c:pt idx="6374">
                  <c:v>31.87</c:v>
                </c:pt>
                <c:pt idx="6375">
                  <c:v>31.875</c:v>
                </c:pt>
                <c:pt idx="6376">
                  <c:v>31.88</c:v>
                </c:pt>
                <c:pt idx="6377">
                  <c:v>31.885000000000002</c:v>
                </c:pt>
                <c:pt idx="6378">
                  <c:v>31.89</c:v>
                </c:pt>
                <c:pt idx="6379">
                  <c:v>31.895</c:v>
                </c:pt>
                <c:pt idx="6380">
                  <c:v>31.9</c:v>
                </c:pt>
                <c:pt idx="6381">
                  <c:v>31.905000000000001</c:v>
                </c:pt>
                <c:pt idx="6382">
                  <c:v>31.91</c:v>
                </c:pt>
                <c:pt idx="6383">
                  <c:v>31.914999999999999</c:v>
                </c:pt>
                <c:pt idx="6384">
                  <c:v>31.92</c:v>
                </c:pt>
                <c:pt idx="6385">
                  <c:v>31.925000000000001</c:v>
                </c:pt>
                <c:pt idx="6386">
                  <c:v>31.93</c:v>
                </c:pt>
                <c:pt idx="6387">
                  <c:v>31.934999999999999</c:v>
                </c:pt>
                <c:pt idx="6388">
                  <c:v>31.94</c:v>
                </c:pt>
                <c:pt idx="6389">
                  <c:v>31.945</c:v>
                </c:pt>
                <c:pt idx="6390">
                  <c:v>31.95</c:v>
                </c:pt>
                <c:pt idx="6391">
                  <c:v>31.954999999999998</c:v>
                </c:pt>
                <c:pt idx="6392">
                  <c:v>31.96</c:v>
                </c:pt>
                <c:pt idx="6393">
                  <c:v>31.965</c:v>
                </c:pt>
                <c:pt idx="6394">
                  <c:v>31.97</c:v>
                </c:pt>
                <c:pt idx="6395">
                  <c:v>31.975000000000001</c:v>
                </c:pt>
                <c:pt idx="6396">
                  <c:v>31.98</c:v>
                </c:pt>
                <c:pt idx="6397">
                  <c:v>31.984999999999999</c:v>
                </c:pt>
                <c:pt idx="6398">
                  <c:v>31.99</c:v>
                </c:pt>
                <c:pt idx="6399">
                  <c:v>31.995000000000001</c:v>
                </c:pt>
                <c:pt idx="6400">
                  <c:v>32</c:v>
                </c:pt>
                <c:pt idx="6401">
                  <c:v>32.005000000000003</c:v>
                </c:pt>
                <c:pt idx="6402">
                  <c:v>32.01</c:v>
                </c:pt>
                <c:pt idx="6403">
                  <c:v>32.015000000000001</c:v>
                </c:pt>
                <c:pt idx="6404">
                  <c:v>32.020000000000003</c:v>
                </c:pt>
                <c:pt idx="6405">
                  <c:v>32.024999999999999</c:v>
                </c:pt>
                <c:pt idx="6406">
                  <c:v>32.03</c:v>
                </c:pt>
                <c:pt idx="6407">
                  <c:v>32.034999999999997</c:v>
                </c:pt>
                <c:pt idx="6408">
                  <c:v>32.04</c:v>
                </c:pt>
                <c:pt idx="6409">
                  <c:v>32.045000000000002</c:v>
                </c:pt>
                <c:pt idx="6410">
                  <c:v>32.049999999999997</c:v>
                </c:pt>
                <c:pt idx="6411">
                  <c:v>32.055</c:v>
                </c:pt>
                <c:pt idx="6412">
                  <c:v>32.06</c:v>
                </c:pt>
                <c:pt idx="6413">
                  <c:v>32.064999999999998</c:v>
                </c:pt>
                <c:pt idx="6414">
                  <c:v>32.07</c:v>
                </c:pt>
                <c:pt idx="6415">
                  <c:v>32.075000000000003</c:v>
                </c:pt>
                <c:pt idx="6416">
                  <c:v>32.08</c:v>
                </c:pt>
                <c:pt idx="6417">
                  <c:v>32.085000000000001</c:v>
                </c:pt>
                <c:pt idx="6418">
                  <c:v>32.090000000000003</c:v>
                </c:pt>
                <c:pt idx="6419">
                  <c:v>32.094999999999999</c:v>
                </c:pt>
                <c:pt idx="6420">
                  <c:v>32.1</c:v>
                </c:pt>
                <c:pt idx="6421">
                  <c:v>32.104999999999997</c:v>
                </c:pt>
                <c:pt idx="6422">
                  <c:v>32.11</c:v>
                </c:pt>
                <c:pt idx="6423">
                  <c:v>32.115000000000002</c:v>
                </c:pt>
                <c:pt idx="6424">
                  <c:v>32.119999999999997</c:v>
                </c:pt>
                <c:pt idx="6425">
                  <c:v>32.125</c:v>
                </c:pt>
                <c:pt idx="6426">
                  <c:v>32.130000000000003</c:v>
                </c:pt>
                <c:pt idx="6427">
                  <c:v>32.134999999999998</c:v>
                </c:pt>
                <c:pt idx="6428">
                  <c:v>32.14</c:v>
                </c:pt>
                <c:pt idx="6429">
                  <c:v>32.145000000000003</c:v>
                </c:pt>
                <c:pt idx="6430">
                  <c:v>32.15</c:v>
                </c:pt>
                <c:pt idx="6431">
                  <c:v>32.155000000000001</c:v>
                </c:pt>
                <c:pt idx="6432">
                  <c:v>32.159999999999997</c:v>
                </c:pt>
                <c:pt idx="6433">
                  <c:v>32.164999999999999</c:v>
                </c:pt>
                <c:pt idx="6434">
                  <c:v>32.17</c:v>
                </c:pt>
                <c:pt idx="6435">
                  <c:v>32.174999999999997</c:v>
                </c:pt>
                <c:pt idx="6436">
                  <c:v>32.18</c:v>
                </c:pt>
                <c:pt idx="6437">
                  <c:v>32.185000000000002</c:v>
                </c:pt>
                <c:pt idx="6438">
                  <c:v>32.19</c:v>
                </c:pt>
                <c:pt idx="6439">
                  <c:v>32.195</c:v>
                </c:pt>
                <c:pt idx="6440">
                  <c:v>32.200000000000003</c:v>
                </c:pt>
                <c:pt idx="6441">
                  <c:v>32.204999999999998</c:v>
                </c:pt>
                <c:pt idx="6442">
                  <c:v>32.21</c:v>
                </c:pt>
                <c:pt idx="6443">
                  <c:v>32.215000000000003</c:v>
                </c:pt>
                <c:pt idx="6444">
                  <c:v>32.22</c:v>
                </c:pt>
                <c:pt idx="6445">
                  <c:v>32.225000000000001</c:v>
                </c:pt>
                <c:pt idx="6446">
                  <c:v>32.229999999999997</c:v>
                </c:pt>
                <c:pt idx="6447">
                  <c:v>32.234999999999999</c:v>
                </c:pt>
                <c:pt idx="6448">
                  <c:v>32.24</c:v>
                </c:pt>
                <c:pt idx="6449">
                  <c:v>32.244999999999997</c:v>
                </c:pt>
                <c:pt idx="6450">
                  <c:v>32.25</c:v>
                </c:pt>
                <c:pt idx="6451">
                  <c:v>32.255000000000003</c:v>
                </c:pt>
                <c:pt idx="6452">
                  <c:v>32.26</c:v>
                </c:pt>
                <c:pt idx="6453">
                  <c:v>32.265000000000001</c:v>
                </c:pt>
                <c:pt idx="6454">
                  <c:v>32.270000000000003</c:v>
                </c:pt>
                <c:pt idx="6455">
                  <c:v>32.274999999999999</c:v>
                </c:pt>
                <c:pt idx="6456">
                  <c:v>32.28</c:v>
                </c:pt>
                <c:pt idx="6457">
                  <c:v>32.284999999999997</c:v>
                </c:pt>
                <c:pt idx="6458">
                  <c:v>32.29</c:v>
                </c:pt>
                <c:pt idx="6459">
                  <c:v>32.295000000000002</c:v>
                </c:pt>
                <c:pt idx="6460">
                  <c:v>32.299999999999997</c:v>
                </c:pt>
                <c:pt idx="6461">
                  <c:v>32.305</c:v>
                </c:pt>
                <c:pt idx="6462">
                  <c:v>32.31</c:v>
                </c:pt>
                <c:pt idx="6463">
                  <c:v>32.314999999999998</c:v>
                </c:pt>
                <c:pt idx="6464">
                  <c:v>32.32</c:v>
                </c:pt>
                <c:pt idx="6465">
                  <c:v>32.325000000000003</c:v>
                </c:pt>
                <c:pt idx="6466">
                  <c:v>32.33</c:v>
                </c:pt>
                <c:pt idx="6467">
                  <c:v>32.335000000000001</c:v>
                </c:pt>
                <c:pt idx="6468">
                  <c:v>32.340000000000003</c:v>
                </c:pt>
                <c:pt idx="6469">
                  <c:v>32.344999999999999</c:v>
                </c:pt>
                <c:pt idx="6470">
                  <c:v>32.35</c:v>
                </c:pt>
                <c:pt idx="6471">
                  <c:v>32.354999999999997</c:v>
                </c:pt>
                <c:pt idx="6472">
                  <c:v>32.36</c:v>
                </c:pt>
                <c:pt idx="6473">
                  <c:v>32.365000000000002</c:v>
                </c:pt>
                <c:pt idx="6474">
                  <c:v>32.369999999999997</c:v>
                </c:pt>
                <c:pt idx="6475">
                  <c:v>32.375</c:v>
                </c:pt>
                <c:pt idx="6476">
                  <c:v>32.380000000000003</c:v>
                </c:pt>
                <c:pt idx="6477">
                  <c:v>32.384999999999998</c:v>
                </c:pt>
                <c:pt idx="6478">
                  <c:v>32.39</c:v>
                </c:pt>
                <c:pt idx="6479">
                  <c:v>32.395000000000003</c:v>
                </c:pt>
                <c:pt idx="6480">
                  <c:v>32.4</c:v>
                </c:pt>
                <c:pt idx="6481">
                  <c:v>32.405000000000001</c:v>
                </c:pt>
                <c:pt idx="6482">
                  <c:v>32.409999999999997</c:v>
                </c:pt>
                <c:pt idx="6483">
                  <c:v>32.414999999999999</c:v>
                </c:pt>
                <c:pt idx="6484">
                  <c:v>32.42</c:v>
                </c:pt>
                <c:pt idx="6485">
                  <c:v>32.424999999999997</c:v>
                </c:pt>
                <c:pt idx="6486">
                  <c:v>32.43</c:v>
                </c:pt>
                <c:pt idx="6487">
                  <c:v>32.435000000000002</c:v>
                </c:pt>
                <c:pt idx="6488">
                  <c:v>32.44</c:v>
                </c:pt>
                <c:pt idx="6489">
                  <c:v>32.445</c:v>
                </c:pt>
                <c:pt idx="6490">
                  <c:v>32.450000000000003</c:v>
                </c:pt>
                <c:pt idx="6491">
                  <c:v>32.454999999999998</c:v>
                </c:pt>
                <c:pt idx="6492">
                  <c:v>32.46</c:v>
                </c:pt>
                <c:pt idx="6493">
                  <c:v>32.465000000000003</c:v>
                </c:pt>
                <c:pt idx="6494">
                  <c:v>32.47</c:v>
                </c:pt>
                <c:pt idx="6495">
                  <c:v>32.475000000000001</c:v>
                </c:pt>
                <c:pt idx="6496">
                  <c:v>32.479999999999997</c:v>
                </c:pt>
                <c:pt idx="6497">
                  <c:v>32.484999999999999</c:v>
                </c:pt>
                <c:pt idx="6498">
                  <c:v>32.49</c:v>
                </c:pt>
                <c:pt idx="6499">
                  <c:v>32.494999999999997</c:v>
                </c:pt>
                <c:pt idx="6500">
                  <c:v>32.5</c:v>
                </c:pt>
                <c:pt idx="6501">
                  <c:v>32.505000000000003</c:v>
                </c:pt>
                <c:pt idx="6502">
                  <c:v>32.51</c:v>
                </c:pt>
                <c:pt idx="6503">
                  <c:v>32.515000000000001</c:v>
                </c:pt>
                <c:pt idx="6504">
                  <c:v>32.520000000000003</c:v>
                </c:pt>
                <c:pt idx="6505">
                  <c:v>32.524999999999999</c:v>
                </c:pt>
                <c:pt idx="6506">
                  <c:v>32.53</c:v>
                </c:pt>
                <c:pt idx="6507">
                  <c:v>32.534999999999997</c:v>
                </c:pt>
                <c:pt idx="6508">
                  <c:v>32.54</c:v>
                </c:pt>
                <c:pt idx="6509">
                  <c:v>32.545000000000002</c:v>
                </c:pt>
                <c:pt idx="6510">
                  <c:v>32.549999999999997</c:v>
                </c:pt>
                <c:pt idx="6511">
                  <c:v>32.555</c:v>
                </c:pt>
                <c:pt idx="6512">
                  <c:v>32.56</c:v>
                </c:pt>
                <c:pt idx="6513">
                  <c:v>32.564999999999998</c:v>
                </c:pt>
                <c:pt idx="6514">
                  <c:v>32.57</c:v>
                </c:pt>
                <c:pt idx="6515">
                  <c:v>32.575000000000003</c:v>
                </c:pt>
                <c:pt idx="6516">
                  <c:v>32.58</c:v>
                </c:pt>
                <c:pt idx="6517">
                  <c:v>32.585000000000001</c:v>
                </c:pt>
                <c:pt idx="6518">
                  <c:v>32.590000000000003</c:v>
                </c:pt>
                <c:pt idx="6519">
                  <c:v>32.594999999999999</c:v>
                </c:pt>
                <c:pt idx="6520">
                  <c:v>32.6</c:v>
                </c:pt>
                <c:pt idx="6521">
                  <c:v>32.604999999999997</c:v>
                </c:pt>
                <c:pt idx="6522">
                  <c:v>32.61</c:v>
                </c:pt>
                <c:pt idx="6523">
                  <c:v>32.615000000000002</c:v>
                </c:pt>
                <c:pt idx="6524">
                  <c:v>32.619999999999997</c:v>
                </c:pt>
                <c:pt idx="6525">
                  <c:v>32.625</c:v>
                </c:pt>
                <c:pt idx="6526">
                  <c:v>32.630000000000003</c:v>
                </c:pt>
                <c:pt idx="6527">
                  <c:v>32.634999999999998</c:v>
                </c:pt>
                <c:pt idx="6528">
                  <c:v>32.64</c:v>
                </c:pt>
                <c:pt idx="6529">
                  <c:v>32.645000000000003</c:v>
                </c:pt>
                <c:pt idx="6530">
                  <c:v>32.65</c:v>
                </c:pt>
                <c:pt idx="6531">
                  <c:v>32.655000000000001</c:v>
                </c:pt>
                <c:pt idx="6532">
                  <c:v>32.659999999999997</c:v>
                </c:pt>
                <c:pt idx="6533">
                  <c:v>32.664999999999999</c:v>
                </c:pt>
                <c:pt idx="6534">
                  <c:v>32.67</c:v>
                </c:pt>
                <c:pt idx="6535">
                  <c:v>32.674999999999997</c:v>
                </c:pt>
                <c:pt idx="6536">
                  <c:v>32.68</c:v>
                </c:pt>
                <c:pt idx="6537">
                  <c:v>32.685000000000002</c:v>
                </c:pt>
                <c:pt idx="6538">
                  <c:v>32.69</c:v>
                </c:pt>
                <c:pt idx="6539">
                  <c:v>32.695</c:v>
                </c:pt>
                <c:pt idx="6540">
                  <c:v>32.700000000000003</c:v>
                </c:pt>
                <c:pt idx="6541">
                  <c:v>32.704999999999998</c:v>
                </c:pt>
                <c:pt idx="6542">
                  <c:v>32.71</c:v>
                </c:pt>
                <c:pt idx="6543">
                  <c:v>32.715000000000003</c:v>
                </c:pt>
                <c:pt idx="6544">
                  <c:v>32.72</c:v>
                </c:pt>
                <c:pt idx="6545">
                  <c:v>32.725000000000001</c:v>
                </c:pt>
                <c:pt idx="6546">
                  <c:v>32.729999999999997</c:v>
                </c:pt>
                <c:pt idx="6547">
                  <c:v>32.734999999999999</c:v>
                </c:pt>
                <c:pt idx="6548">
                  <c:v>32.74</c:v>
                </c:pt>
                <c:pt idx="6549">
                  <c:v>32.744999999999997</c:v>
                </c:pt>
                <c:pt idx="6550">
                  <c:v>32.75</c:v>
                </c:pt>
                <c:pt idx="6551">
                  <c:v>32.755000000000003</c:v>
                </c:pt>
                <c:pt idx="6552">
                  <c:v>32.76</c:v>
                </c:pt>
                <c:pt idx="6553">
                  <c:v>32.765000000000001</c:v>
                </c:pt>
                <c:pt idx="6554">
                  <c:v>32.770000000000003</c:v>
                </c:pt>
                <c:pt idx="6555">
                  <c:v>32.774999999999999</c:v>
                </c:pt>
                <c:pt idx="6556">
                  <c:v>32.78</c:v>
                </c:pt>
                <c:pt idx="6557">
                  <c:v>32.784999999999997</c:v>
                </c:pt>
                <c:pt idx="6558">
                  <c:v>32.79</c:v>
                </c:pt>
                <c:pt idx="6559">
                  <c:v>32.795000000000002</c:v>
                </c:pt>
                <c:pt idx="6560">
                  <c:v>32.799999999999997</c:v>
                </c:pt>
                <c:pt idx="6561">
                  <c:v>32.805</c:v>
                </c:pt>
                <c:pt idx="6562">
                  <c:v>32.81</c:v>
                </c:pt>
                <c:pt idx="6563">
                  <c:v>32.814999999999998</c:v>
                </c:pt>
                <c:pt idx="6564">
                  <c:v>32.82</c:v>
                </c:pt>
                <c:pt idx="6565">
                  <c:v>32.825000000000003</c:v>
                </c:pt>
                <c:pt idx="6566">
                  <c:v>32.83</c:v>
                </c:pt>
                <c:pt idx="6567">
                  <c:v>32.835000000000001</c:v>
                </c:pt>
                <c:pt idx="6568">
                  <c:v>32.840000000000003</c:v>
                </c:pt>
                <c:pt idx="6569">
                  <c:v>32.844999999999999</c:v>
                </c:pt>
                <c:pt idx="6570">
                  <c:v>32.85</c:v>
                </c:pt>
                <c:pt idx="6571">
                  <c:v>32.854999999999997</c:v>
                </c:pt>
                <c:pt idx="6572">
                  <c:v>32.86</c:v>
                </c:pt>
                <c:pt idx="6573">
                  <c:v>32.865000000000002</c:v>
                </c:pt>
                <c:pt idx="6574">
                  <c:v>32.869999999999997</c:v>
                </c:pt>
                <c:pt idx="6575">
                  <c:v>32.875</c:v>
                </c:pt>
                <c:pt idx="6576">
                  <c:v>32.880000000000003</c:v>
                </c:pt>
                <c:pt idx="6577">
                  <c:v>32.884999999999998</c:v>
                </c:pt>
                <c:pt idx="6578">
                  <c:v>32.89</c:v>
                </c:pt>
                <c:pt idx="6579">
                  <c:v>32.895000000000003</c:v>
                </c:pt>
                <c:pt idx="6580">
                  <c:v>32.9</c:v>
                </c:pt>
                <c:pt idx="6581">
                  <c:v>32.905000000000001</c:v>
                </c:pt>
                <c:pt idx="6582">
                  <c:v>32.909999999999997</c:v>
                </c:pt>
                <c:pt idx="6583">
                  <c:v>32.914999999999999</c:v>
                </c:pt>
                <c:pt idx="6584">
                  <c:v>32.92</c:v>
                </c:pt>
                <c:pt idx="6585">
                  <c:v>32.924999999999997</c:v>
                </c:pt>
                <c:pt idx="6586">
                  <c:v>32.93</c:v>
                </c:pt>
                <c:pt idx="6587">
                  <c:v>32.935000000000002</c:v>
                </c:pt>
                <c:pt idx="6588">
                  <c:v>32.94</c:v>
                </c:pt>
                <c:pt idx="6589">
                  <c:v>32.945</c:v>
                </c:pt>
                <c:pt idx="6590">
                  <c:v>32.950000000000003</c:v>
                </c:pt>
                <c:pt idx="6591">
                  <c:v>32.954999999999998</c:v>
                </c:pt>
                <c:pt idx="6592">
                  <c:v>32.96</c:v>
                </c:pt>
                <c:pt idx="6593">
                  <c:v>32.965000000000003</c:v>
                </c:pt>
                <c:pt idx="6594">
                  <c:v>32.97</c:v>
                </c:pt>
                <c:pt idx="6595">
                  <c:v>32.975000000000001</c:v>
                </c:pt>
                <c:pt idx="6596">
                  <c:v>32.979999999999997</c:v>
                </c:pt>
                <c:pt idx="6597">
                  <c:v>32.984999999999999</c:v>
                </c:pt>
                <c:pt idx="6598">
                  <c:v>32.99</c:v>
                </c:pt>
                <c:pt idx="6599">
                  <c:v>32.994999999999997</c:v>
                </c:pt>
                <c:pt idx="6600">
                  <c:v>33</c:v>
                </c:pt>
                <c:pt idx="6601">
                  <c:v>33.005000000000003</c:v>
                </c:pt>
                <c:pt idx="6602">
                  <c:v>33.01</c:v>
                </c:pt>
                <c:pt idx="6603">
                  <c:v>33.015000000000001</c:v>
                </c:pt>
                <c:pt idx="6604">
                  <c:v>33.020000000000003</c:v>
                </c:pt>
                <c:pt idx="6605">
                  <c:v>33.024999999999999</c:v>
                </c:pt>
                <c:pt idx="6606">
                  <c:v>33.03</c:v>
                </c:pt>
                <c:pt idx="6607">
                  <c:v>33.034999999999997</c:v>
                </c:pt>
                <c:pt idx="6608">
                  <c:v>33.04</c:v>
                </c:pt>
                <c:pt idx="6609">
                  <c:v>33.045000000000002</c:v>
                </c:pt>
                <c:pt idx="6610">
                  <c:v>33.049999999999997</c:v>
                </c:pt>
                <c:pt idx="6611">
                  <c:v>33.055</c:v>
                </c:pt>
                <c:pt idx="6612">
                  <c:v>33.06</c:v>
                </c:pt>
                <c:pt idx="6613">
                  <c:v>33.064999999999998</c:v>
                </c:pt>
                <c:pt idx="6614">
                  <c:v>33.07</c:v>
                </c:pt>
                <c:pt idx="6615">
                  <c:v>33.075000000000003</c:v>
                </c:pt>
                <c:pt idx="6616">
                  <c:v>33.08</c:v>
                </c:pt>
                <c:pt idx="6617">
                  <c:v>33.085000000000001</c:v>
                </c:pt>
                <c:pt idx="6618">
                  <c:v>33.090000000000003</c:v>
                </c:pt>
                <c:pt idx="6619">
                  <c:v>33.094999999999999</c:v>
                </c:pt>
                <c:pt idx="6620">
                  <c:v>33.1</c:v>
                </c:pt>
                <c:pt idx="6621">
                  <c:v>33.104999999999997</c:v>
                </c:pt>
                <c:pt idx="6622">
                  <c:v>33.11</c:v>
                </c:pt>
                <c:pt idx="6623">
                  <c:v>33.115000000000002</c:v>
                </c:pt>
                <c:pt idx="6624">
                  <c:v>33.119999999999997</c:v>
                </c:pt>
                <c:pt idx="6625">
                  <c:v>33.125</c:v>
                </c:pt>
                <c:pt idx="6626">
                  <c:v>33.130000000000003</c:v>
                </c:pt>
                <c:pt idx="6627">
                  <c:v>33.134999999999998</c:v>
                </c:pt>
                <c:pt idx="6628">
                  <c:v>33.14</c:v>
                </c:pt>
                <c:pt idx="6629">
                  <c:v>33.145000000000003</c:v>
                </c:pt>
                <c:pt idx="6630">
                  <c:v>33.15</c:v>
                </c:pt>
                <c:pt idx="6631">
                  <c:v>33.155000000000001</c:v>
                </c:pt>
                <c:pt idx="6632">
                  <c:v>33.159999999999997</c:v>
                </c:pt>
                <c:pt idx="6633">
                  <c:v>33.164999999999999</c:v>
                </c:pt>
                <c:pt idx="6634">
                  <c:v>33.17</c:v>
                </c:pt>
                <c:pt idx="6635">
                  <c:v>33.174999999999997</c:v>
                </c:pt>
                <c:pt idx="6636">
                  <c:v>33.18</c:v>
                </c:pt>
                <c:pt idx="6637">
                  <c:v>33.185000000000002</c:v>
                </c:pt>
                <c:pt idx="6638">
                  <c:v>33.19</c:v>
                </c:pt>
                <c:pt idx="6639">
                  <c:v>33.195</c:v>
                </c:pt>
                <c:pt idx="6640">
                  <c:v>33.200000000000003</c:v>
                </c:pt>
                <c:pt idx="6641">
                  <c:v>33.204999999999998</c:v>
                </c:pt>
                <c:pt idx="6642">
                  <c:v>33.21</c:v>
                </c:pt>
                <c:pt idx="6643">
                  <c:v>33.215000000000003</c:v>
                </c:pt>
                <c:pt idx="6644">
                  <c:v>33.22</c:v>
                </c:pt>
                <c:pt idx="6645">
                  <c:v>33.225000000000001</c:v>
                </c:pt>
                <c:pt idx="6646">
                  <c:v>33.229999999999997</c:v>
                </c:pt>
                <c:pt idx="6647">
                  <c:v>33.234999999999999</c:v>
                </c:pt>
                <c:pt idx="6648">
                  <c:v>33.24</c:v>
                </c:pt>
                <c:pt idx="6649">
                  <c:v>33.244999999999997</c:v>
                </c:pt>
                <c:pt idx="6650">
                  <c:v>33.25</c:v>
                </c:pt>
                <c:pt idx="6651">
                  <c:v>33.255000000000003</c:v>
                </c:pt>
                <c:pt idx="6652">
                  <c:v>33.26</c:v>
                </c:pt>
                <c:pt idx="6653">
                  <c:v>33.265000000000001</c:v>
                </c:pt>
                <c:pt idx="6654">
                  <c:v>33.270000000000003</c:v>
                </c:pt>
                <c:pt idx="6655">
                  <c:v>33.274999999999999</c:v>
                </c:pt>
                <c:pt idx="6656">
                  <c:v>33.28</c:v>
                </c:pt>
                <c:pt idx="6657">
                  <c:v>33.284999999999997</c:v>
                </c:pt>
                <c:pt idx="6658">
                  <c:v>33.29</c:v>
                </c:pt>
                <c:pt idx="6659">
                  <c:v>33.295000000000002</c:v>
                </c:pt>
                <c:pt idx="6660">
                  <c:v>33.299999999999997</c:v>
                </c:pt>
                <c:pt idx="6661">
                  <c:v>33.305</c:v>
                </c:pt>
                <c:pt idx="6662">
                  <c:v>33.31</c:v>
                </c:pt>
                <c:pt idx="6663">
                  <c:v>33.314999999999998</c:v>
                </c:pt>
                <c:pt idx="6664">
                  <c:v>33.32</c:v>
                </c:pt>
                <c:pt idx="6665">
                  <c:v>33.325000000000003</c:v>
                </c:pt>
                <c:pt idx="6666">
                  <c:v>33.33</c:v>
                </c:pt>
                <c:pt idx="6667">
                  <c:v>33.335000000000001</c:v>
                </c:pt>
                <c:pt idx="6668">
                  <c:v>33.340000000000003</c:v>
                </c:pt>
                <c:pt idx="6669">
                  <c:v>33.344999999999999</c:v>
                </c:pt>
                <c:pt idx="6670">
                  <c:v>33.35</c:v>
                </c:pt>
                <c:pt idx="6671">
                  <c:v>33.354999999999997</c:v>
                </c:pt>
                <c:pt idx="6672">
                  <c:v>33.36</c:v>
                </c:pt>
                <c:pt idx="6673">
                  <c:v>33.365000000000002</c:v>
                </c:pt>
                <c:pt idx="6674">
                  <c:v>33.369999999999997</c:v>
                </c:pt>
                <c:pt idx="6675">
                  <c:v>33.375</c:v>
                </c:pt>
                <c:pt idx="6676">
                  <c:v>33.380000000000003</c:v>
                </c:pt>
                <c:pt idx="6677">
                  <c:v>33.384999999999998</c:v>
                </c:pt>
                <c:pt idx="6678">
                  <c:v>33.39</c:v>
                </c:pt>
                <c:pt idx="6679">
                  <c:v>33.395000000000003</c:v>
                </c:pt>
                <c:pt idx="6680">
                  <c:v>33.4</c:v>
                </c:pt>
                <c:pt idx="6681">
                  <c:v>33.405000000000001</c:v>
                </c:pt>
                <c:pt idx="6682">
                  <c:v>33.409999999999997</c:v>
                </c:pt>
                <c:pt idx="6683">
                  <c:v>33.414999999999999</c:v>
                </c:pt>
                <c:pt idx="6684">
                  <c:v>33.42</c:v>
                </c:pt>
                <c:pt idx="6685">
                  <c:v>33.424999999999997</c:v>
                </c:pt>
                <c:pt idx="6686">
                  <c:v>33.43</c:v>
                </c:pt>
                <c:pt idx="6687">
                  <c:v>33.435000000000002</c:v>
                </c:pt>
                <c:pt idx="6688">
                  <c:v>33.44</c:v>
                </c:pt>
                <c:pt idx="6689">
                  <c:v>33.445</c:v>
                </c:pt>
                <c:pt idx="6690">
                  <c:v>33.450000000000003</c:v>
                </c:pt>
                <c:pt idx="6691">
                  <c:v>33.454999999999998</c:v>
                </c:pt>
                <c:pt idx="6692">
                  <c:v>33.46</c:v>
                </c:pt>
                <c:pt idx="6693">
                  <c:v>33.465000000000003</c:v>
                </c:pt>
                <c:pt idx="6694">
                  <c:v>33.47</c:v>
                </c:pt>
                <c:pt idx="6695">
                  <c:v>33.475000000000001</c:v>
                </c:pt>
                <c:pt idx="6696">
                  <c:v>33.479999999999997</c:v>
                </c:pt>
                <c:pt idx="6697">
                  <c:v>33.484999999999999</c:v>
                </c:pt>
                <c:pt idx="6698">
                  <c:v>33.49</c:v>
                </c:pt>
                <c:pt idx="6699">
                  <c:v>33.494999999999997</c:v>
                </c:pt>
                <c:pt idx="6700">
                  <c:v>33.5</c:v>
                </c:pt>
                <c:pt idx="6701">
                  <c:v>33.505000000000003</c:v>
                </c:pt>
                <c:pt idx="6702">
                  <c:v>33.51</c:v>
                </c:pt>
                <c:pt idx="6703">
                  <c:v>33.515000000000001</c:v>
                </c:pt>
                <c:pt idx="6704">
                  <c:v>33.520000000000003</c:v>
                </c:pt>
                <c:pt idx="6705">
                  <c:v>33.524999999999999</c:v>
                </c:pt>
                <c:pt idx="6706">
                  <c:v>33.53</c:v>
                </c:pt>
                <c:pt idx="6707">
                  <c:v>33.534999999999997</c:v>
                </c:pt>
                <c:pt idx="6708">
                  <c:v>33.54</c:v>
                </c:pt>
                <c:pt idx="6709">
                  <c:v>33.545000000000002</c:v>
                </c:pt>
                <c:pt idx="6710">
                  <c:v>33.549999999999997</c:v>
                </c:pt>
                <c:pt idx="6711">
                  <c:v>33.555</c:v>
                </c:pt>
                <c:pt idx="6712">
                  <c:v>33.56</c:v>
                </c:pt>
                <c:pt idx="6713">
                  <c:v>33.564999999999998</c:v>
                </c:pt>
                <c:pt idx="6714">
                  <c:v>33.57</c:v>
                </c:pt>
                <c:pt idx="6715">
                  <c:v>33.575000000000003</c:v>
                </c:pt>
                <c:pt idx="6716">
                  <c:v>33.58</c:v>
                </c:pt>
                <c:pt idx="6717">
                  <c:v>33.585000000000001</c:v>
                </c:pt>
                <c:pt idx="6718">
                  <c:v>33.590000000000003</c:v>
                </c:pt>
                <c:pt idx="6719">
                  <c:v>33.594999999999999</c:v>
                </c:pt>
                <c:pt idx="6720">
                  <c:v>33.6</c:v>
                </c:pt>
                <c:pt idx="6721">
                  <c:v>33.604999999999997</c:v>
                </c:pt>
                <c:pt idx="6722">
                  <c:v>33.61</c:v>
                </c:pt>
                <c:pt idx="6723">
                  <c:v>33.615000000000002</c:v>
                </c:pt>
                <c:pt idx="6724">
                  <c:v>33.619999999999997</c:v>
                </c:pt>
                <c:pt idx="6725">
                  <c:v>33.625</c:v>
                </c:pt>
                <c:pt idx="6726">
                  <c:v>33.630000000000003</c:v>
                </c:pt>
                <c:pt idx="6727">
                  <c:v>33.634999999999998</c:v>
                </c:pt>
                <c:pt idx="6728">
                  <c:v>33.64</c:v>
                </c:pt>
                <c:pt idx="6729">
                  <c:v>33.645000000000003</c:v>
                </c:pt>
                <c:pt idx="6730">
                  <c:v>33.65</c:v>
                </c:pt>
                <c:pt idx="6731">
                  <c:v>33.655000000000001</c:v>
                </c:pt>
                <c:pt idx="6732">
                  <c:v>33.659999999999997</c:v>
                </c:pt>
                <c:pt idx="6733">
                  <c:v>33.664999999999999</c:v>
                </c:pt>
                <c:pt idx="6734">
                  <c:v>33.67</c:v>
                </c:pt>
                <c:pt idx="6735">
                  <c:v>33.674999999999997</c:v>
                </c:pt>
                <c:pt idx="6736">
                  <c:v>33.68</c:v>
                </c:pt>
                <c:pt idx="6737">
                  <c:v>33.685000000000002</c:v>
                </c:pt>
                <c:pt idx="6738">
                  <c:v>33.69</c:v>
                </c:pt>
                <c:pt idx="6739">
                  <c:v>33.695</c:v>
                </c:pt>
                <c:pt idx="6740">
                  <c:v>33.700000000000003</c:v>
                </c:pt>
                <c:pt idx="6741">
                  <c:v>33.704999999999998</c:v>
                </c:pt>
                <c:pt idx="6742">
                  <c:v>33.71</c:v>
                </c:pt>
                <c:pt idx="6743">
                  <c:v>33.715000000000003</c:v>
                </c:pt>
                <c:pt idx="6744">
                  <c:v>33.72</c:v>
                </c:pt>
                <c:pt idx="6745">
                  <c:v>33.725000000000001</c:v>
                </c:pt>
                <c:pt idx="6746">
                  <c:v>33.729999999999997</c:v>
                </c:pt>
                <c:pt idx="6747">
                  <c:v>33.734999999999999</c:v>
                </c:pt>
                <c:pt idx="6748">
                  <c:v>33.74</c:v>
                </c:pt>
                <c:pt idx="6749">
                  <c:v>33.744999999999997</c:v>
                </c:pt>
                <c:pt idx="6750">
                  <c:v>33.75</c:v>
                </c:pt>
                <c:pt idx="6751">
                  <c:v>33.755000000000003</c:v>
                </c:pt>
                <c:pt idx="6752">
                  <c:v>33.76</c:v>
                </c:pt>
                <c:pt idx="6753">
                  <c:v>33.765000000000001</c:v>
                </c:pt>
                <c:pt idx="6754">
                  <c:v>33.770000000000003</c:v>
                </c:pt>
                <c:pt idx="6755">
                  <c:v>33.774999999999999</c:v>
                </c:pt>
                <c:pt idx="6756">
                  <c:v>33.78</c:v>
                </c:pt>
                <c:pt idx="6757">
                  <c:v>33.784999999999997</c:v>
                </c:pt>
                <c:pt idx="6758">
                  <c:v>33.79</c:v>
                </c:pt>
                <c:pt idx="6759">
                  <c:v>33.795000000000002</c:v>
                </c:pt>
                <c:pt idx="6760">
                  <c:v>33.799999999999997</c:v>
                </c:pt>
                <c:pt idx="6761">
                  <c:v>33.805</c:v>
                </c:pt>
                <c:pt idx="6762">
                  <c:v>33.81</c:v>
                </c:pt>
                <c:pt idx="6763">
                  <c:v>33.814999999999998</c:v>
                </c:pt>
                <c:pt idx="6764">
                  <c:v>33.82</c:v>
                </c:pt>
                <c:pt idx="6765">
                  <c:v>33.825000000000003</c:v>
                </c:pt>
                <c:pt idx="6766">
                  <c:v>33.83</c:v>
                </c:pt>
                <c:pt idx="6767">
                  <c:v>33.835000000000001</c:v>
                </c:pt>
                <c:pt idx="6768">
                  <c:v>33.840000000000003</c:v>
                </c:pt>
                <c:pt idx="6769">
                  <c:v>33.844999999999999</c:v>
                </c:pt>
                <c:pt idx="6770">
                  <c:v>33.85</c:v>
                </c:pt>
                <c:pt idx="6771">
                  <c:v>33.854999999999997</c:v>
                </c:pt>
                <c:pt idx="6772">
                  <c:v>33.86</c:v>
                </c:pt>
                <c:pt idx="6773">
                  <c:v>33.865000000000002</c:v>
                </c:pt>
                <c:pt idx="6774">
                  <c:v>33.869999999999997</c:v>
                </c:pt>
                <c:pt idx="6775">
                  <c:v>33.875</c:v>
                </c:pt>
                <c:pt idx="6776">
                  <c:v>33.880000000000003</c:v>
                </c:pt>
                <c:pt idx="6777">
                  <c:v>33.884999999999998</c:v>
                </c:pt>
                <c:pt idx="6778">
                  <c:v>33.89</c:v>
                </c:pt>
                <c:pt idx="6779">
                  <c:v>33.895000000000003</c:v>
                </c:pt>
                <c:pt idx="6780">
                  <c:v>33.9</c:v>
                </c:pt>
                <c:pt idx="6781">
                  <c:v>33.905000000000001</c:v>
                </c:pt>
                <c:pt idx="6782">
                  <c:v>33.909999999999997</c:v>
                </c:pt>
                <c:pt idx="6783">
                  <c:v>33.914999999999999</c:v>
                </c:pt>
                <c:pt idx="6784">
                  <c:v>33.92</c:v>
                </c:pt>
                <c:pt idx="6785">
                  <c:v>33.924999999999997</c:v>
                </c:pt>
                <c:pt idx="6786">
                  <c:v>33.93</c:v>
                </c:pt>
                <c:pt idx="6787">
                  <c:v>33.935000000000002</c:v>
                </c:pt>
                <c:pt idx="6788">
                  <c:v>33.94</c:v>
                </c:pt>
                <c:pt idx="6789">
                  <c:v>33.945</c:v>
                </c:pt>
                <c:pt idx="6790">
                  <c:v>33.950000000000003</c:v>
                </c:pt>
                <c:pt idx="6791">
                  <c:v>33.954999999999998</c:v>
                </c:pt>
                <c:pt idx="6792">
                  <c:v>33.96</c:v>
                </c:pt>
                <c:pt idx="6793">
                  <c:v>33.965000000000003</c:v>
                </c:pt>
                <c:pt idx="6794">
                  <c:v>33.97</c:v>
                </c:pt>
                <c:pt idx="6795">
                  <c:v>33.975000000000001</c:v>
                </c:pt>
                <c:pt idx="6796">
                  <c:v>33.979999999999997</c:v>
                </c:pt>
                <c:pt idx="6797">
                  <c:v>33.984999999999999</c:v>
                </c:pt>
                <c:pt idx="6798">
                  <c:v>33.99</c:v>
                </c:pt>
                <c:pt idx="6799">
                  <c:v>33.994999999999997</c:v>
                </c:pt>
                <c:pt idx="6800">
                  <c:v>34</c:v>
                </c:pt>
                <c:pt idx="6801">
                  <c:v>34.005000000000003</c:v>
                </c:pt>
                <c:pt idx="6802">
                  <c:v>34.01</c:v>
                </c:pt>
                <c:pt idx="6803">
                  <c:v>34.015000000000001</c:v>
                </c:pt>
                <c:pt idx="6804">
                  <c:v>34.020000000000003</c:v>
                </c:pt>
                <c:pt idx="6805">
                  <c:v>34.024999999999999</c:v>
                </c:pt>
                <c:pt idx="6806">
                  <c:v>34.03</c:v>
                </c:pt>
                <c:pt idx="6807">
                  <c:v>34.034999999999997</c:v>
                </c:pt>
                <c:pt idx="6808">
                  <c:v>34.04</c:v>
                </c:pt>
                <c:pt idx="6809">
                  <c:v>34.045000000000002</c:v>
                </c:pt>
                <c:pt idx="6810">
                  <c:v>34.049999999999997</c:v>
                </c:pt>
                <c:pt idx="6811">
                  <c:v>34.055</c:v>
                </c:pt>
                <c:pt idx="6812">
                  <c:v>34.06</c:v>
                </c:pt>
                <c:pt idx="6813">
                  <c:v>34.064999999999998</c:v>
                </c:pt>
                <c:pt idx="6814">
                  <c:v>34.07</c:v>
                </c:pt>
                <c:pt idx="6815">
                  <c:v>34.075000000000003</c:v>
                </c:pt>
                <c:pt idx="6816">
                  <c:v>34.08</c:v>
                </c:pt>
                <c:pt idx="6817">
                  <c:v>34.085000000000001</c:v>
                </c:pt>
                <c:pt idx="6818">
                  <c:v>34.090000000000003</c:v>
                </c:pt>
                <c:pt idx="6819">
                  <c:v>34.094999999999999</c:v>
                </c:pt>
                <c:pt idx="6820">
                  <c:v>34.1</c:v>
                </c:pt>
                <c:pt idx="6821">
                  <c:v>34.104999999999997</c:v>
                </c:pt>
                <c:pt idx="6822">
                  <c:v>34.11</c:v>
                </c:pt>
                <c:pt idx="6823">
                  <c:v>34.115000000000002</c:v>
                </c:pt>
                <c:pt idx="6824">
                  <c:v>34.119999999999997</c:v>
                </c:pt>
                <c:pt idx="6825">
                  <c:v>34.125</c:v>
                </c:pt>
                <c:pt idx="6826">
                  <c:v>34.130000000000003</c:v>
                </c:pt>
                <c:pt idx="6827">
                  <c:v>34.134999999999998</c:v>
                </c:pt>
                <c:pt idx="6828">
                  <c:v>34.14</c:v>
                </c:pt>
                <c:pt idx="6829">
                  <c:v>34.145000000000003</c:v>
                </c:pt>
                <c:pt idx="6830">
                  <c:v>34.15</c:v>
                </c:pt>
                <c:pt idx="6831">
                  <c:v>34.155000000000001</c:v>
                </c:pt>
                <c:pt idx="6832">
                  <c:v>34.159999999999997</c:v>
                </c:pt>
                <c:pt idx="6833">
                  <c:v>34.164999999999999</c:v>
                </c:pt>
                <c:pt idx="6834">
                  <c:v>34.17</c:v>
                </c:pt>
                <c:pt idx="6835">
                  <c:v>34.174999999999997</c:v>
                </c:pt>
                <c:pt idx="6836">
                  <c:v>34.18</c:v>
                </c:pt>
                <c:pt idx="6837">
                  <c:v>34.185000000000002</c:v>
                </c:pt>
                <c:pt idx="6838">
                  <c:v>34.19</c:v>
                </c:pt>
                <c:pt idx="6839">
                  <c:v>34.195</c:v>
                </c:pt>
                <c:pt idx="6840">
                  <c:v>34.200000000000003</c:v>
                </c:pt>
                <c:pt idx="6841">
                  <c:v>34.204999999999998</c:v>
                </c:pt>
                <c:pt idx="6842">
                  <c:v>34.21</c:v>
                </c:pt>
                <c:pt idx="6843">
                  <c:v>34.215000000000003</c:v>
                </c:pt>
                <c:pt idx="6844">
                  <c:v>34.22</c:v>
                </c:pt>
                <c:pt idx="6845">
                  <c:v>34.225000000000001</c:v>
                </c:pt>
                <c:pt idx="6846">
                  <c:v>34.229999999999997</c:v>
                </c:pt>
                <c:pt idx="6847">
                  <c:v>34.234999999999999</c:v>
                </c:pt>
                <c:pt idx="6848">
                  <c:v>34.24</c:v>
                </c:pt>
                <c:pt idx="6849">
                  <c:v>34.244999999999997</c:v>
                </c:pt>
                <c:pt idx="6850">
                  <c:v>34.25</c:v>
                </c:pt>
                <c:pt idx="6851">
                  <c:v>34.255000000000003</c:v>
                </c:pt>
                <c:pt idx="6852">
                  <c:v>34.26</c:v>
                </c:pt>
                <c:pt idx="6853">
                  <c:v>34.265000000000001</c:v>
                </c:pt>
                <c:pt idx="6854">
                  <c:v>34.270000000000003</c:v>
                </c:pt>
                <c:pt idx="6855">
                  <c:v>34.274999999999999</c:v>
                </c:pt>
                <c:pt idx="6856">
                  <c:v>34.28</c:v>
                </c:pt>
                <c:pt idx="6857">
                  <c:v>34.284999999999997</c:v>
                </c:pt>
                <c:pt idx="6858">
                  <c:v>34.29</c:v>
                </c:pt>
                <c:pt idx="6859">
                  <c:v>34.295000000000002</c:v>
                </c:pt>
                <c:pt idx="6860">
                  <c:v>34.299999999999997</c:v>
                </c:pt>
                <c:pt idx="6861">
                  <c:v>34.305</c:v>
                </c:pt>
                <c:pt idx="6862">
                  <c:v>34.31</c:v>
                </c:pt>
                <c:pt idx="6863">
                  <c:v>34.314999999999998</c:v>
                </c:pt>
                <c:pt idx="6864">
                  <c:v>34.32</c:v>
                </c:pt>
                <c:pt idx="6865">
                  <c:v>34.325000000000003</c:v>
                </c:pt>
                <c:pt idx="6866">
                  <c:v>34.33</c:v>
                </c:pt>
                <c:pt idx="6867">
                  <c:v>34.335000000000001</c:v>
                </c:pt>
                <c:pt idx="6868">
                  <c:v>34.340000000000003</c:v>
                </c:pt>
                <c:pt idx="6869">
                  <c:v>34.344999999999999</c:v>
                </c:pt>
                <c:pt idx="6870">
                  <c:v>34.35</c:v>
                </c:pt>
                <c:pt idx="6871">
                  <c:v>34.354999999999997</c:v>
                </c:pt>
                <c:pt idx="6872">
                  <c:v>34.36</c:v>
                </c:pt>
                <c:pt idx="6873">
                  <c:v>34.365000000000002</c:v>
                </c:pt>
                <c:pt idx="6874">
                  <c:v>34.369999999999997</c:v>
                </c:pt>
                <c:pt idx="6875">
                  <c:v>34.375</c:v>
                </c:pt>
                <c:pt idx="6876">
                  <c:v>34.380000000000003</c:v>
                </c:pt>
                <c:pt idx="6877">
                  <c:v>34.384999999999998</c:v>
                </c:pt>
                <c:pt idx="6878">
                  <c:v>34.39</c:v>
                </c:pt>
                <c:pt idx="6879">
                  <c:v>34.395000000000003</c:v>
                </c:pt>
                <c:pt idx="6880">
                  <c:v>34.4</c:v>
                </c:pt>
                <c:pt idx="6881">
                  <c:v>34.405000000000001</c:v>
                </c:pt>
                <c:pt idx="6882">
                  <c:v>34.409999999999997</c:v>
                </c:pt>
                <c:pt idx="6883">
                  <c:v>34.414999999999999</c:v>
                </c:pt>
                <c:pt idx="6884">
                  <c:v>34.42</c:v>
                </c:pt>
                <c:pt idx="6885">
                  <c:v>34.424999999999997</c:v>
                </c:pt>
                <c:pt idx="6886">
                  <c:v>34.43</c:v>
                </c:pt>
                <c:pt idx="6887">
                  <c:v>34.435000000000002</c:v>
                </c:pt>
                <c:pt idx="6888">
                  <c:v>34.44</c:v>
                </c:pt>
                <c:pt idx="6889">
                  <c:v>34.445</c:v>
                </c:pt>
                <c:pt idx="6890">
                  <c:v>34.450000000000003</c:v>
                </c:pt>
                <c:pt idx="6891">
                  <c:v>34.454999999999998</c:v>
                </c:pt>
                <c:pt idx="6892">
                  <c:v>34.46</c:v>
                </c:pt>
                <c:pt idx="6893">
                  <c:v>34.465000000000003</c:v>
                </c:pt>
                <c:pt idx="6894">
                  <c:v>34.47</c:v>
                </c:pt>
                <c:pt idx="6895">
                  <c:v>34.475000000000001</c:v>
                </c:pt>
                <c:pt idx="6896">
                  <c:v>34.479999999999997</c:v>
                </c:pt>
                <c:pt idx="6897">
                  <c:v>34.484999999999999</c:v>
                </c:pt>
                <c:pt idx="6898">
                  <c:v>34.49</c:v>
                </c:pt>
                <c:pt idx="6899">
                  <c:v>34.494999999999997</c:v>
                </c:pt>
                <c:pt idx="6900">
                  <c:v>34.5</c:v>
                </c:pt>
                <c:pt idx="6901">
                  <c:v>34.505000000000003</c:v>
                </c:pt>
                <c:pt idx="6902">
                  <c:v>34.51</c:v>
                </c:pt>
                <c:pt idx="6903">
                  <c:v>34.515000000000001</c:v>
                </c:pt>
                <c:pt idx="6904">
                  <c:v>34.520000000000003</c:v>
                </c:pt>
                <c:pt idx="6905">
                  <c:v>34.524999999999999</c:v>
                </c:pt>
                <c:pt idx="6906">
                  <c:v>34.53</c:v>
                </c:pt>
                <c:pt idx="6907">
                  <c:v>34.534999999999997</c:v>
                </c:pt>
                <c:pt idx="6908">
                  <c:v>34.54</c:v>
                </c:pt>
                <c:pt idx="6909">
                  <c:v>34.545000000000002</c:v>
                </c:pt>
                <c:pt idx="6910">
                  <c:v>34.549999999999997</c:v>
                </c:pt>
                <c:pt idx="6911">
                  <c:v>34.555</c:v>
                </c:pt>
                <c:pt idx="6912">
                  <c:v>34.56</c:v>
                </c:pt>
                <c:pt idx="6913">
                  <c:v>34.564999999999998</c:v>
                </c:pt>
                <c:pt idx="6914">
                  <c:v>34.57</c:v>
                </c:pt>
                <c:pt idx="6915">
                  <c:v>34.575000000000003</c:v>
                </c:pt>
                <c:pt idx="6916">
                  <c:v>34.58</c:v>
                </c:pt>
                <c:pt idx="6917">
                  <c:v>34.585000000000001</c:v>
                </c:pt>
                <c:pt idx="6918">
                  <c:v>34.590000000000003</c:v>
                </c:pt>
                <c:pt idx="6919">
                  <c:v>34.594999999999999</c:v>
                </c:pt>
                <c:pt idx="6920">
                  <c:v>34.6</c:v>
                </c:pt>
                <c:pt idx="6921">
                  <c:v>34.604999999999997</c:v>
                </c:pt>
                <c:pt idx="6922">
                  <c:v>34.61</c:v>
                </c:pt>
                <c:pt idx="6923">
                  <c:v>34.615000000000002</c:v>
                </c:pt>
                <c:pt idx="6924">
                  <c:v>34.619999999999997</c:v>
                </c:pt>
                <c:pt idx="6925">
                  <c:v>34.625</c:v>
                </c:pt>
                <c:pt idx="6926">
                  <c:v>34.630000000000003</c:v>
                </c:pt>
                <c:pt idx="6927">
                  <c:v>34.634999999999998</c:v>
                </c:pt>
                <c:pt idx="6928">
                  <c:v>34.64</c:v>
                </c:pt>
                <c:pt idx="6929">
                  <c:v>34.645000000000003</c:v>
                </c:pt>
                <c:pt idx="6930">
                  <c:v>34.65</c:v>
                </c:pt>
                <c:pt idx="6931">
                  <c:v>34.655000000000001</c:v>
                </c:pt>
                <c:pt idx="6932">
                  <c:v>34.659999999999997</c:v>
                </c:pt>
                <c:pt idx="6933">
                  <c:v>34.664999999999999</c:v>
                </c:pt>
                <c:pt idx="6934">
                  <c:v>34.67</c:v>
                </c:pt>
                <c:pt idx="6935">
                  <c:v>34.674999999999997</c:v>
                </c:pt>
                <c:pt idx="6936">
                  <c:v>34.68</c:v>
                </c:pt>
                <c:pt idx="6937">
                  <c:v>34.685000000000002</c:v>
                </c:pt>
                <c:pt idx="6938">
                  <c:v>34.69</c:v>
                </c:pt>
                <c:pt idx="6939">
                  <c:v>34.695</c:v>
                </c:pt>
                <c:pt idx="6940">
                  <c:v>34.700000000000003</c:v>
                </c:pt>
                <c:pt idx="6941">
                  <c:v>34.704999999999998</c:v>
                </c:pt>
                <c:pt idx="6942">
                  <c:v>34.71</c:v>
                </c:pt>
                <c:pt idx="6943">
                  <c:v>34.715000000000003</c:v>
                </c:pt>
                <c:pt idx="6944">
                  <c:v>34.72</c:v>
                </c:pt>
                <c:pt idx="6945">
                  <c:v>34.725000000000001</c:v>
                </c:pt>
                <c:pt idx="6946">
                  <c:v>34.729999999999997</c:v>
                </c:pt>
                <c:pt idx="6947">
                  <c:v>34.734999999999999</c:v>
                </c:pt>
                <c:pt idx="6948">
                  <c:v>34.74</c:v>
                </c:pt>
                <c:pt idx="6949">
                  <c:v>34.744999999999997</c:v>
                </c:pt>
                <c:pt idx="6950">
                  <c:v>34.75</c:v>
                </c:pt>
                <c:pt idx="6951">
                  <c:v>34.755000000000003</c:v>
                </c:pt>
                <c:pt idx="6952">
                  <c:v>34.76</c:v>
                </c:pt>
                <c:pt idx="6953">
                  <c:v>34.765000000000001</c:v>
                </c:pt>
                <c:pt idx="6954">
                  <c:v>34.770000000000003</c:v>
                </c:pt>
                <c:pt idx="6955">
                  <c:v>34.774999999999999</c:v>
                </c:pt>
                <c:pt idx="6956">
                  <c:v>34.78</c:v>
                </c:pt>
                <c:pt idx="6957">
                  <c:v>34.784999999999997</c:v>
                </c:pt>
                <c:pt idx="6958">
                  <c:v>34.79</c:v>
                </c:pt>
                <c:pt idx="6959">
                  <c:v>34.795000000000002</c:v>
                </c:pt>
                <c:pt idx="6960">
                  <c:v>34.799999999999997</c:v>
                </c:pt>
                <c:pt idx="6961">
                  <c:v>34.805</c:v>
                </c:pt>
                <c:pt idx="6962">
                  <c:v>34.81</c:v>
                </c:pt>
                <c:pt idx="6963">
                  <c:v>34.814999999999998</c:v>
                </c:pt>
                <c:pt idx="6964">
                  <c:v>34.82</c:v>
                </c:pt>
                <c:pt idx="6965">
                  <c:v>34.825000000000003</c:v>
                </c:pt>
                <c:pt idx="6966">
                  <c:v>34.83</c:v>
                </c:pt>
                <c:pt idx="6967">
                  <c:v>34.835000000000001</c:v>
                </c:pt>
                <c:pt idx="6968">
                  <c:v>34.840000000000003</c:v>
                </c:pt>
                <c:pt idx="6969">
                  <c:v>34.844999999999999</c:v>
                </c:pt>
                <c:pt idx="6970">
                  <c:v>34.85</c:v>
                </c:pt>
                <c:pt idx="6971">
                  <c:v>34.854999999999997</c:v>
                </c:pt>
                <c:pt idx="6972">
                  <c:v>34.86</c:v>
                </c:pt>
                <c:pt idx="6973">
                  <c:v>34.865000000000002</c:v>
                </c:pt>
                <c:pt idx="6974">
                  <c:v>34.869999999999997</c:v>
                </c:pt>
                <c:pt idx="6975">
                  <c:v>34.875</c:v>
                </c:pt>
                <c:pt idx="6976">
                  <c:v>34.880000000000003</c:v>
                </c:pt>
                <c:pt idx="6977">
                  <c:v>34.884999999999998</c:v>
                </c:pt>
                <c:pt idx="6978">
                  <c:v>34.89</c:v>
                </c:pt>
                <c:pt idx="6979">
                  <c:v>34.895000000000003</c:v>
                </c:pt>
                <c:pt idx="6980">
                  <c:v>34.9</c:v>
                </c:pt>
                <c:pt idx="6981">
                  <c:v>34.905000000000001</c:v>
                </c:pt>
                <c:pt idx="6982">
                  <c:v>34.909999999999997</c:v>
                </c:pt>
                <c:pt idx="6983">
                  <c:v>34.914999999999999</c:v>
                </c:pt>
                <c:pt idx="6984">
                  <c:v>34.92</c:v>
                </c:pt>
                <c:pt idx="6985">
                  <c:v>34.924999999999997</c:v>
                </c:pt>
                <c:pt idx="6986">
                  <c:v>34.93</c:v>
                </c:pt>
                <c:pt idx="6987">
                  <c:v>34.935000000000002</c:v>
                </c:pt>
                <c:pt idx="6988">
                  <c:v>34.94</c:v>
                </c:pt>
                <c:pt idx="6989">
                  <c:v>34.945</c:v>
                </c:pt>
                <c:pt idx="6990">
                  <c:v>34.950000000000003</c:v>
                </c:pt>
                <c:pt idx="6991">
                  <c:v>34.954999999999998</c:v>
                </c:pt>
                <c:pt idx="6992">
                  <c:v>34.96</c:v>
                </c:pt>
                <c:pt idx="6993">
                  <c:v>34.965000000000003</c:v>
                </c:pt>
                <c:pt idx="6994">
                  <c:v>34.97</c:v>
                </c:pt>
                <c:pt idx="6995">
                  <c:v>34.975000000000001</c:v>
                </c:pt>
                <c:pt idx="6996">
                  <c:v>34.979999999999997</c:v>
                </c:pt>
                <c:pt idx="6997">
                  <c:v>34.984999999999999</c:v>
                </c:pt>
                <c:pt idx="6998">
                  <c:v>34.99</c:v>
                </c:pt>
                <c:pt idx="6999">
                  <c:v>34.994999999999997</c:v>
                </c:pt>
                <c:pt idx="7000">
                  <c:v>35</c:v>
                </c:pt>
                <c:pt idx="7001">
                  <c:v>35.005000000000003</c:v>
                </c:pt>
                <c:pt idx="7002">
                  <c:v>35.01</c:v>
                </c:pt>
                <c:pt idx="7003">
                  <c:v>35.015000000000001</c:v>
                </c:pt>
                <c:pt idx="7004">
                  <c:v>35.020000000000003</c:v>
                </c:pt>
                <c:pt idx="7005">
                  <c:v>35.024999999999999</c:v>
                </c:pt>
                <c:pt idx="7006">
                  <c:v>35.03</c:v>
                </c:pt>
                <c:pt idx="7007">
                  <c:v>35.034999999999997</c:v>
                </c:pt>
                <c:pt idx="7008">
                  <c:v>35.04</c:v>
                </c:pt>
                <c:pt idx="7009">
                  <c:v>35.045000000000002</c:v>
                </c:pt>
                <c:pt idx="7010">
                  <c:v>35.049999999999997</c:v>
                </c:pt>
                <c:pt idx="7011">
                  <c:v>35.055</c:v>
                </c:pt>
                <c:pt idx="7012">
                  <c:v>35.06</c:v>
                </c:pt>
                <c:pt idx="7013">
                  <c:v>35.064999999999998</c:v>
                </c:pt>
                <c:pt idx="7014">
                  <c:v>35.07</c:v>
                </c:pt>
                <c:pt idx="7015">
                  <c:v>35.075000000000003</c:v>
                </c:pt>
                <c:pt idx="7016">
                  <c:v>35.08</c:v>
                </c:pt>
                <c:pt idx="7017">
                  <c:v>35.085000000000001</c:v>
                </c:pt>
                <c:pt idx="7018">
                  <c:v>35.090000000000003</c:v>
                </c:pt>
                <c:pt idx="7019">
                  <c:v>35.094999999999999</c:v>
                </c:pt>
                <c:pt idx="7020">
                  <c:v>35.1</c:v>
                </c:pt>
                <c:pt idx="7021">
                  <c:v>35.104999999999997</c:v>
                </c:pt>
                <c:pt idx="7022">
                  <c:v>35.11</c:v>
                </c:pt>
                <c:pt idx="7023">
                  <c:v>35.115000000000002</c:v>
                </c:pt>
                <c:pt idx="7024">
                  <c:v>35.119999999999997</c:v>
                </c:pt>
                <c:pt idx="7025">
                  <c:v>35.125</c:v>
                </c:pt>
                <c:pt idx="7026">
                  <c:v>35.130000000000003</c:v>
                </c:pt>
                <c:pt idx="7027">
                  <c:v>35.134999999999998</c:v>
                </c:pt>
                <c:pt idx="7028">
                  <c:v>35.14</c:v>
                </c:pt>
                <c:pt idx="7029">
                  <c:v>35.145000000000003</c:v>
                </c:pt>
                <c:pt idx="7030">
                  <c:v>35.15</c:v>
                </c:pt>
                <c:pt idx="7031">
                  <c:v>35.155000000000001</c:v>
                </c:pt>
                <c:pt idx="7032">
                  <c:v>35.159999999999997</c:v>
                </c:pt>
                <c:pt idx="7033">
                  <c:v>35.164999999999999</c:v>
                </c:pt>
                <c:pt idx="7034">
                  <c:v>35.17</c:v>
                </c:pt>
                <c:pt idx="7035">
                  <c:v>35.174999999999997</c:v>
                </c:pt>
                <c:pt idx="7036">
                  <c:v>35.18</c:v>
                </c:pt>
                <c:pt idx="7037">
                  <c:v>35.185000000000002</c:v>
                </c:pt>
                <c:pt idx="7038">
                  <c:v>35.19</c:v>
                </c:pt>
                <c:pt idx="7039">
                  <c:v>35.195</c:v>
                </c:pt>
                <c:pt idx="7040">
                  <c:v>35.200000000000003</c:v>
                </c:pt>
                <c:pt idx="7041">
                  <c:v>35.204999999999998</c:v>
                </c:pt>
                <c:pt idx="7042">
                  <c:v>35.21</c:v>
                </c:pt>
                <c:pt idx="7043">
                  <c:v>35.215000000000003</c:v>
                </c:pt>
                <c:pt idx="7044">
                  <c:v>35.22</c:v>
                </c:pt>
                <c:pt idx="7045">
                  <c:v>35.225000000000001</c:v>
                </c:pt>
                <c:pt idx="7046">
                  <c:v>35.229999999999997</c:v>
                </c:pt>
                <c:pt idx="7047">
                  <c:v>35.234999999999999</c:v>
                </c:pt>
                <c:pt idx="7048">
                  <c:v>35.24</c:v>
                </c:pt>
                <c:pt idx="7049">
                  <c:v>35.244999999999997</c:v>
                </c:pt>
                <c:pt idx="7050">
                  <c:v>35.25</c:v>
                </c:pt>
                <c:pt idx="7051">
                  <c:v>35.255000000000003</c:v>
                </c:pt>
                <c:pt idx="7052">
                  <c:v>35.26</c:v>
                </c:pt>
                <c:pt idx="7053">
                  <c:v>35.265000000000001</c:v>
                </c:pt>
                <c:pt idx="7054">
                  <c:v>35.270000000000003</c:v>
                </c:pt>
                <c:pt idx="7055">
                  <c:v>35.274999999999999</c:v>
                </c:pt>
                <c:pt idx="7056">
                  <c:v>35.28</c:v>
                </c:pt>
                <c:pt idx="7057">
                  <c:v>35.284999999999997</c:v>
                </c:pt>
                <c:pt idx="7058">
                  <c:v>35.29</c:v>
                </c:pt>
                <c:pt idx="7059">
                  <c:v>35.295000000000002</c:v>
                </c:pt>
                <c:pt idx="7060">
                  <c:v>35.299999999999997</c:v>
                </c:pt>
                <c:pt idx="7061">
                  <c:v>35.305</c:v>
                </c:pt>
                <c:pt idx="7062">
                  <c:v>35.31</c:v>
                </c:pt>
                <c:pt idx="7063">
                  <c:v>35.314999999999998</c:v>
                </c:pt>
                <c:pt idx="7064">
                  <c:v>35.32</c:v>
                </c:pt>
                <c:pt idx="7065">
                  <c:v>35.325000000000003</c:v>
                </c:pt>
                <c:pt idx="7066">
                  <c:v>35.33</c:v>
                </c:pt>
                <c:pt idx="7067">
                  <c:v>35.335000000000001</c:v>
                </c:pt>
                <c:pt idx="7068">
                  <c:v>35.340000000000003</c:v>
                </c:pt>
                <c:pt idx="7069">
                  <c:v>35.344999999999999</c:v>
                </c:pt>
                <c:pt idx="7070">
                  <c:v>35.35</c:v>
                </c:pt>
                <c:pt idx="7071">
                  <c:v>35.354999999999997</c:v>
                </c:pt>
                <c:pt idx="7072">
                  <c:v>35.36</c:v>
                </c:pt>
                <c:pt idx="7073">
                  <c:v>35.365000000000002</c:v>
                </c:pt>
                <c:pt idx="7074">
                  <c:v>35.369999999999997</c:v>
                </c:pt>
                <c:pt idx="7075">
                  <c:v>35.375</c:v>
                </c:pt>
                <c:pt idx="7076">
                  <c:v>35.380000000000003</c:v>
                </c:pt>
                <c:pt idx="7077">
                  <c:v>35.384999999999998</c:v>
                </c:pt>
                <c:pt idx="7078">
                  <c:v>35.39</c:v>
                </c:pt>
                <c:pt idx="7079">
                  <c:v>35.395000000000003</c:v>
                </c:pt>
                <c:pt idx="7080">
                  <c:v>35.4</c:v>
                </c:pt>
                <c:pt idx="7081">
                  <c:v>35.405000000000001</c:v>
                </c:pt>
                <c:pt idx="7082">
                  <c:v>35.409999999999997</c:v>
                </c:pt>
                <c:pt idx="7083">
                  <c:v>35.414999999999999</c:v>
                </c:pt>
                <c:pt idx="7084">
                  <c:v>35.42</c:v>
                </c:pt>
                <c:pt idx="7085">
                  <c:v>35.424999999999997</c:v>
                </c:pt>
                <c:pt idx="7086">
                  <c:v>35.43</c:v>
                </c:pt>
                <c:pt idx="7087">
                  <c:v>35.435000000000002</c:v>
                </c:pt>
                <c:pt idx="7088">
                  <c:v>35.44</c:v>
                </c:pt>
                <c:pt idx="7089">
                  <c:v>35.445</c:v>
                </c:pt>
                <c:pt idx="7090">
                  <c:v>35.450000000000003</c:v>
                </c:pt>
                <c:pt idx="7091">
                  <c:v>35.454999999999998</c:v>
                </c:pt>
                <c:pt idx="7092">
                  <c:v>35.46</c:v>
                </c:pt>
                <c:pt idx="7093">
                  <c:v>35.465000000000003</c:v>
                </c:pt>
                <c:pt idx="7094">
                  <c:v>35.47</c:v>
                </c:pt>
                <c:pt idx="7095">
                  <c:v>35.475000000000001</c:v>
                </c:pt>
                <c:pt idx="7096">
                  <c:v>35.479999999999997</c:v>
                </c:pt>
                <c:pt idx="7097">
                  <c:v>35.484999999999999</c:v>
                </c:pt>
                <c:pt idx="7098">
                  <c:v>35.49</c:v>
                </c:pt>
                <c:pt idx="7099">
                  <c:v>35.494999999999997</c:v>
                </c:pt>
                <c:pt idx="7100">
                  <c:v>35.5</c:v>
                </c:pt>
                <c:pt idx="7101">
                  <c:v>35.505000000000003</c:v>
                </c:pt>
                <c:pt idx="7102">
                  <c:v>35.51</c:v>
                </c:pt>
                <c:pt idx="7103">
                  <c:v>35.515000000000001</c:v>
                </c:pt>
                <c:pt idx="7104">
                  <c:v>35.520000000000003</c:v>
                </c:pt>
                <c:pt idx="7105">
                  <c:v>35.524999999999999</c:v>
                </c:pt>
                <c:pt idx="7106">
                  <c:v>35.53</c:v>
                </c:pt>
                <c:pt idx="7107">
                  <c:v>35.534999999999997</c:v>
                </c:pt>
                <c:pt idx="7108">
                  <c:v>35.54</c:v>
                </c:pt>
                <c:pt idx="7109">
                  <c:v>35.545000000000002</c:v>
                </c:pt>
                <c:pt idx="7110">
                  <c:v>35.549999999999997</c:v>
                </c:pt>
                <c:pt idx="7111">
                  <c:v>35.555</c:v>
                </c:pt>
                <c:pt idx="7112">
                  <c:v>35.56</c:v>
                </c:pt>
                <c:pt idx="7113">
                  <c:v>35.564999999999998</c:v>
                </c:pt>
                <c:pt idx="7114">
                  <c:v>35.57</c:v>
                </c:pt>
                <c:pt idx="7115">
                  <c:v>35.575000000000003</c:v>
                </c:pt>
                <c:pt idx="7116">
                  <c:v>35.58</c:v>
                </c:pt>
                <c:pt idx="7117">
                  <c:v>35.585000000000001</c:v>
                </c:pt>
                <c:pt idx="7118">
                  <c:v>35.590000000000003</c:v>
                </c:pt>
                <c:pt idx="7119">
                  <c:v>35.594999999999999</c:v>
                </c:pt>
                <c:pt idx="7120">
                  <c:v>35.6</c:v>
                </c:pt>
                <c:pt idx="7121">
                  <c:v>35.604999999999997</c:v>
                </c:pt>
                <c:pt idx="7122">
                  <c:v>35.61</c:v>
                </c:pt>
                <c:pt idx="7123">
                  <c:v>35.615000000000002</c:v>
                </c:pt>
                <c:pt idx="7124">
                  <c:v>35.619999999999997</c:v>
                </c:pt>
                <c:pt idx="7125">
                  <c:v>35.625</c:v>
                </c:pt>
                <c:pt idx="7126">
                  <c:v>35.630000000000003</c:v>
                </c:pt>
                <c:pt idx="7127">
                  <c:v>35.634999999999998</c:v>
                </c:pt>
                <c:pt idx="7128">
                  <c:v>35.64</c:v>
                </c:pt>
                <c:pt idx="7129">
                  <c:v>35.645000000000003</c:v>
                </c:pt>
                <c:pt idx="7130">
                  <c:v>35.65</c:v>
                </c:pt>
                <c:pt idx="7131">
                  <c:v>35.655000000000001</c:v>
                </c:pt>
                <c:pt idx="7132">
                  <c:v>35.659999999999997</c:v>
                </c:pt>
                <c:pt idx="7133">
                  <c:v>35.664999999999999</c:v>
                </c:pt>
                <c:pt idx="7134">
                  <c:v>35.67</c:v>
                </c:pt>
                <c:pt idx="7135">
                  <c:v>35.674999999999997</c:v>
                </c:pt>
                <c:pt idx="7136">
                  <c:v>35.68</c:v>
                </c:pt>
                <c:pt idx="7137">
                  <c:v>35.685000000000002</c:v>
                </c:pt>
                <c:pt idx="7138">
                  <c:v>35.69</c:v>
                </c:pt>
                <c:pt idx="7139">
                  <c:v>35.695</c:v>
                </c:pt>
                <c:pt idx="7140">
                  <c:v>35.700000000000003</c:v>
                </c:pt>
                <c:pt idx="7141">
                  <c:v>35.704999999999998</c:v>
                </c:pt>
                <c:pt idx="7142">
                  <c:v>35.71</c:v>
                </c:pt>
                <c:pt idx="7143">
                  <c:v>35.715000000000003</c:v>
                </c:pt>
                <c:pt idx="7144">
                  <c:v>35.72</c:v>
                </c:pt>
                <c:pt idx="7145">
                  <c:v>35.725000000000001</c:v>
                </c:pt>
                <c:pt idx="7146">
                  <c:v>35.729999999999997</c:v>
                </c:pt>
                <c:pt idx="7147">
                  <c:v>35.734999999999999</c:v>
                </c:pt>
                <c:pt idx="7148">
                  <c:v>35.74</c:v>
                </c:pt>
                <c:pt idx="7149">
                  <c:v>35.744999999999997</c:v>
                </c:pt>
                <c:pt idx="7150">
                  <c:v>35.75</c:v>
                </c:pt>
                <c:pt idx="7151">
                  <c:v>35.755000000000003</c:v>
                </c:pt>
                <c:pt idx="7152">
                  <c:v>35.76</c:v>
                </c:pt>
                <c:pt idx="7153">
                  <c:v>35.765000000000001</c:v>
                </c:pt>
                <c:pt idx="7154">
                  <c:v>35.770000000000003</c:v>
                </c:pt>
                <c:pt idx="7155">
                  <c:v>35.774999999999999</c:v>
                </c:pt>
                <c:pt idx="7156">
                  <c:v>35.78</c:v>
                </c:pt>
                <c:pt idx="7157">
                  <c:v>35.784999999999997</c:v>
                </c:pt>
                <c:pt idx="7158">
                  <c:v>35.79</c:v>
                </c:pt>
                <c:pt idx="7159">
                  <c:v>35.795000000000002</c:v>
                </c:pt>
                <c:pt idx="7160">
                  <c:v>35.799999999999997</c:v>
                </c:pt>
                <c:pt idx="7161">
                  <c:v>35.805</c:v>
                </c:pt>
                <c:pt idx="7162">
                  <c:v>35.81</c:v>
                </c:pt>
                <c:pt idx="7163">
                  <c:v>35.814999999999998</c:v>
                </c:pt>
                <c:pt idx="7164">
                  <c:v>35.82</c:v>
                </c:pt>
                <c:pt idx="7165">
                  <c:v>35.825000000000003</c:v>
                </c:pt>
                <c:pt idx="7166">
                  <c:v>35.83</c:v>
                </c:pt>
                <c:pt idx="7167">
                  <c:v>35.835000000000001</c:v>
                </c:pt>
                <c:pt idx="7168">
                  <c:v>35.840000000000003</c:v>
                </c:pt>
                <c:pt idx="7169">
                  <c:v>35.844999999999999</c:v>
                </c:pt>
                <c:pt idx="7170">
                  <c:v>35.85</c:v>
                </c:pt>
                <c:pt idx="7171">
                  <c:v>35.854999999999997</c:v>
                </c:pt>
                <c:pt idx="7172">
                  <c:v>35.86</c:v>
                </c:pt>
                <c:pt idx="7173">
                  <c:v>35.865000000000002</c:v>
                </c:pt>
                <c:pt idx="7174">
                  <c:v>35.869999999999997</c:v>
                </c:pt>
                <c:pt idx="7175">
                  <c:v>35.875</c:v>
                </c:pt>
                <c:pt idx="7176">
                  <c:v>35.880000000000003</c:v>
                </c:pt>
                <c:pt idx="7177">
                  <c:v>35.884999999999998</c:v>
                </c:pt>
                <c:pt idx="7178">
                  <c:v>35.89</c:v>
                </c:pt>
                <c:pt idx="7179">
                  <c:v>35.895000000000003</c:v>
                </c:pt>
                <c:pt idx="7180">
                  <c:v>35.9</c:v>
                </c:pt>
                <c:pt idx="7181">
                  <c:v>35.905000000000001</c:v>
                </c:pt>
                <c:pt idx="7182">
                  <c:v>35.909999999999997</c:v>
                </c:pt>
                <c:pt idx="7183">
                  <c:v>35.914999999999999</c:v>
                </c:pt>
                <c:pt idx="7184">
                  <c:v>35.92</c:v>
                </c:pt>
                <c:pt idx="7185">
                  <c:v>35.924999999999997</c:v>
                </c:pt>
                <c:pt idx="7186">
                  <c:v>35.93</c:v>
                </c:pt>
                <c:pt idx="7187">
                  <c:v>35.935000000000002</c:v>
                </c:pt>
                <c:pt idx="7188">
                  <c:v>35.94</c:v>
                </c:pt>
                <c:pt idx="7189">
                  <c:v>35.945</c:v>
                </c:pt>
                <c:pt idx="7190">
                  <c:v>35.950000000000003</c:v>
                </c:pt>
                <c:pt idx="7191">
                  <c:v>35.954999999999998</c:v>
                </c:pt>
                <c:pt idx="7192">
                  <c:v>35.96</c:v>
                </c:pt>
                <c:pt idx="7193">
                  <c:v>35.965000000000003</c:v>
                </c:pt>
                <c:pt idx="7194">
                  <c:v>35.97</c:v>
                </c:pt>
                <c:pt idx="7195">
                  <c:v>35.975000000000001</c:v>
                </c:pt>
                <c:pt idx="7196">
                  <c:v>35.979999999999997</c:v>
                </c:pt>
                <c:pt idx="7197">
                  <c:v>35.984999999999999</c:v>
                </c:pt>
                <c:pt idx="7198">
                  <c:v>35.99</c:v>
                </c:pt>
                <c:pt idx="7199">
                  <c:v>35.994999999999997</c:v>
                </c:pt>
                <c:pt idx="7200">
                  <c:v>36</c:v>
                </c:pt>
                <c:pt idx="7201">
                  <c:v>36.005000000000003</c:v>
                </c:pt>
                <c:pt idx="7202">
                  <c:v>36.01</c:v>
                </c:pt>
                <c:pt idx="7203">
                  <c:v>36.015000000000001</c:v>
                </c:pt>
                <c:pt idx="7204">
                  <c:v>36.020000000000003</c:v>
                </c:pt>
                <c:pt idx="7205">
                  <c:v>36.024999999999999</c:v>
                </c:pt>
                <c:pt idx="7206">
                  <c:v>36.03</c:v>
                </c:pt>
                <c:pt idx="7207">
                  <c:v>36.034999999999997</c:v>
                </c:pt>
                <c:pt idx="7208">
                  <c:v>36.04</c:v>
                </c:pt>
                <c:pt idx="7209">
                  <c:v>36.045000000000002</c:v>
                </c:pt>
                <c:pt idx="7210">
                  <c:v>36.049999999999997</c:v>
                </c:pt>
                <c:pt idx="7211">
                  <c:v>36.055</c:v>
                </c:pt>
                <c:pt idx="7212">
                  <c:v>36.06</c:v>
                </c:pt>
                <c:pt idx="7213">
                  <c:v>36.064999999999998</c:v>
                </c:pt>
                <c:pt idx="7214">
                  <c:v>36.07</c:v>
                </c:pt>
                <c:pt idx="7215">
                  <c:v>36.075000000000003</c:v>
                </c:pt>
                <c:pt idx="7216">
                  <c:v>36.08</c:v>
                </c:pt>
                <c:pt idx="7217">
                  <c:v>36.085000000000001</c:v>
                </c:pt>
                <c:pt idx="7218">
                  <c:v>36.090000000000003</c:v>
                </c:pt>
                <c:pt idx="7219">
                  <c:v>36.094999999999999</c:v>
                </c:pt>
                <c:pt idx="7220">
                  <c:v>36.1</c:v>
                </c:pt>
                <c:pt idx="7221">
                  <c:v>36.104999999999997</c:v>
                </c:pt>
                <c:pt idx="7222">
                  <c:v>36.11</c:v>
                </c:pt>
                <c:pt idx="7223">
                  <c:v>36.115000000000002</c:v>
                </c:pt>
                <c:pt idx="7224">
                  <c:v>36.119999999999997</c:v>
                </c:pt>
                <c:pt idx="7225">
                  <c:v>36.125</c:v>
                </c:pt>
                <c:pt idx="7226">
                  <c:v>36.130000000000003</c:v>
                </c:pt>
                <c:pt idx="7227">
                  <c:v>36.134999999999998</c:v>
                </c:pt>
                <c:pt idx="7228">
                  <c:v>36.14</c:v>
                </c:pt>
                <c:pt idx="7229">
                  <c:v>36.145000000000003</c:v>
                </c:pt>
                <c:pt idx="7230">
                  <c:v>36.15</c:v>
                </c:pt>
                <c:pt idx="7231">
                  <c:v>36.155000000000001</c:v>
                </c:pt>
                <c:pt idx="7232">
                  <c:v>36.159999999999997</c:v>
                </c:pt>
                <c:pt idx="7233">
                  <c:v>36.164999999999999</c:v>
                </c:pt>
                <c:pt idx="7234">
                  <c:v>36.17</c:v>
                </c:pt>
                <c:pt idx="7235">
                  <c:v>36.174999999999997</c:v>
                </c:pt>
                <c:pt idx="7236">
                  <c:v>36.18</c:v>
                </c:pt>
                <c:pt idx="7237">
                  <c:v>36.185000000000002</c:v>
                </c:pt>
                <c:pt idx="7238">
                  <c:v>36.19</c:v>
                </c:pt>
                <c:pt idx="7239">
                  <c:v>36.195</c:v>
                </c:pt>
                <c:pt idx="7240">
                  <c:v>36.200000000000003</c:v>
                </c:pt>
                <c:pt idx="7241">
                  <c:v>36.204999999999998</c:v>
                </c:pt>
                <c:pt idx="7242">
                  <c:v>36.21</c:v>
                </c:pt>
                <c:pt idx="7243">
                  <c:v>36.215000000000003</c:v>
                </c:pt>
                <c:pt idx="7244">
                  <c:v>36.22</c:v>
                </c:pt>
                <c:pt idx="7245">
                  <c:v>36.225000000000001</c:v>
                </c:pt>
                <c:pt idx="7246">
                  <c:v>36.229999999999997</c:v>
                </c:pt>
                <c:pt idx="7247">
                  <c:v>36.234999999999999</c:v>
                </c:pt>
                <c:pt idx="7248">
                  <c:v>36.24</c:v>
                </c:pt>
                <c:pt idx="7249">
                  <c:v>36.244999999999997</c:v>
                </c:pt>
                <c:pt idx="7250">
                  <c:v>36.25</c:v>
                </c:pt>
                <c:pt idx="7251">
                  <c:v>36.255000000000003</c:v>
                </c:pt>
                <c:pt idx="7252">
                  <c:v>36.26</c:v>
                </c:pt>
                <c:pt idx="7253">
                  <c:v>36.265000000000001</c:v>
                </c:pt>
                <c:pt idx="7254">
                  <c:v>36.270000000000003</c:v>
                </c:pt>
                <c:pt idx="7255">
                  <c:v>36.274999999999999</c:v>
                </c:pt>
                <c:pt idx="7256">
                  <c:v>36.28</c:v>
                </c:pt>
                <c:pt idx="7257">
                  <c:v>36.284999999999997</c:v>
                </c:pt>
                <c:pt idx="7258">
                  <c:v>36.29</c:v>
                </c:pt>
                <c:pt idx="7259">
                  <c:v>36.295000000000002</c:v>
                </c:pt>
                <c:pt idx="7260">
                  <c:v>36.299999999999997</c:v>
                </c:pt>
                <c:pt idx="7261">
                  <c:v>36.305</c:v>
                </c:pt>
                <c:pt idx="7262">
                  <c:v>36.31</c:v>
                </c:pt>
                <c:pt idx="7263">
                  <c:v>36.314999999999998</c:v>
                </c:pt>
                <c:pt idx="7264">
                  <c:v>36.32</c:v>
                </c:pt>
                <c:pt idx="7265">
                  <c:v>36.325000000000003</c:v>
                </c:pt>
                <c:pt idx="7266">
                  <c:v>36.33</c:v>
                </c:pt>
                <c:pt idx="7267">
                  <c:v>36.335000000000001</c:v>
                </c:pt>
                <c:pt idx="7268">
                  <c:v>36.340000000000003</c:v>
                </c:pt>
                <c:pt idx="7269">
                  <c:v>36.344999999999999</c:v>
                </c:pt>
                <c:pt idx="7270">
                  <c:v>36.35</c:v>
                </c:pt>
                <c:pt idx="7271">
                  <c:v>36.354999999999997</c:v>
                </c:pt>
                <c:pt idx="7272">
                  <c:v>36.36</c:v>
                </c:pt>
                <c:pt idx="7273">
                  <c:v>36.365000000000002</c:v>
                </c:pt>
                <c:pt idx="7274">
                  <c:v>36.369999999999997</c:v>
                </c:pt>
                <c:pt idx="7275">
                  <c:v>36.375</c:v>
                </c:pt>
                <c:pt idx="7276">
                  <c:v>36.380000000000003</c:v>
                </c:pt>
                <c:pt idx="7277">
                  <c:v>36.384999999999998</c:v>
                </c:pt>
                <c:pt idx="7278">
                  <c:v>36.39</c:v>
                </c:pt>
                <c:pt idx="7279">
                  <c:v>36.395000000000003</c:v>
                </c:pt>
                <c:pt idx="7280">
                  <c:v>36.4</c:v>
                </c:pt>
                <c:pt idx="7281">
                  <c:v>36.405000000000001</c:v>
                </c:pt>
                <c:pt idx="7282">
                  <c:v>36.409999999999997</c:v>
                </c:pt>
                <c:pt idx="7283">
                  <c:v>36.414999999999999</c:v>
                </c:pt>
                <c:pt idx="7284">
                  <c:v>36.42</c:v>
                </c:pt>
                <c:pt idx="7285">
                  <c:v>36.424999999999997</c:v>
                </c:pt>
                <c:pt idx="7286">
                  <c:v>36.43</c:v>
                </c:pt>
                <c:pt idx="7287">
                  <c:v>36.435000000000002</c:v>
                </c:pt>
                <c:pt idx="7288">
                  <c:v>36.44</c:v>
                </c:pt>
                <c:pt idx="7289">
                  <c:v>36.445</c:v>
                </c:pt>
                <c:pt idx="7290">
                  <c:v>36.450000000000003</c:v>
                </c:pt>
                <c:pt idx="7291">
                  <c:v>36.454999999999998</c:v>
                </c:pt>
                <c:pt idx="7292">
                  <c:v>36.46</c:v>
                </c:pt>
                <c:pt idx="7293">
                  <c:v>36.465000000000003</c:v>
                </c:pt>
                <c:pt idx="7294">
                  <c:v>36.47</c:v>
                </c:pt>
                <c:pt idx="7295">
                  <c:v>36.475000000000001</c:v>
                </c:pt>
                <c:pt idx="7296">
                  <c:v>36.479999999999997</c:v>
                </c:pt>
                <c:pt idx="7297">
                  <c:v>36.484999999999999</c:v>
                </c:pt>
                <c:pt idx="7298">
                  <c:v>36.49</c:v>
                </c:pt>
                <c:pt idx="7299">
                  <c:v>36.494999999999997</c:v>
                </c:pt>
                <c:pt idx="7300">
                  <c:v>36.5</c:v>
                </c:pt>
                <c:pt idx="7301">
                  <c:v>36.505000000000003</c:v>
                </c:pt>
                <c:pt idx="7302">
                  <c:v>36.51</c:v>
                </c:pt>
                <c:pt idx="7303">
                  <c:v>36.515000000000001</c:v>
                </c:pt>
                <c:pt idx="7304">
                  <c:v>36.520000000000003</c:v>
                </c:pt>
                <c:pt idx="7305">
                  <c:v>36.524999999999999</c:v>
                </c:pt>
                <c:pt idx="7306">
                  <c:v>36.53</c:v>
                </c:pt>
                <c:pt idx="7307">
                  <c:v>36.534999999999997</c:v>
                </c:pt>
                <c:pt idx="7308">
                  <c:v>36.54</c:v>
                </c:pt>
                <c:pt idx="7309">
                  <c:v>36.545000000000002</c:v>
                </c:pt>
                <c:pt idx="7310">
                  <c:v>36.549999999999997</c:v>
                </c:pt>
                <c:pt idx="7311">
                  <c:v>36.555</c:v>
                </c:pt>
                <c:pt idx="7312">
                  <c:v>36.56</c:v>
                </c:pt>
                <c:pt idx="7313">
                  <c:v>36.564999999999998</c:v>
                </c:pt>
                <c:pt idx="7314">
                  <c:v>36.57</c:v>
                </c:pt>
                <c:pt idx="7315">
                  <c:v>36.575000000000003</c:v>
                </c:pt>
                <c:pt idx="7316">
                  <c:v>36.58</c:v>
                </c:pt>
                <c:pt idx="7317">
                  <c:v>36.585000000000001</c:v>
                </c:pt>
                <c:pt idx="7318">
                  <c:v>36.590000000000003</c:v>
                </c:pt>
                <c:pt idx="7319">
                  <c:v>36.594999999999999</c:v>
                </c:pt>
                <c:pt idx="7320">
                  <c:v>36.6</c:v>
                </c:pt>
                <c:pt idx="7321">
                  <c:v>36.604999999999997</c:v>
                </c:pt>
                <c:pt idx="7322">
                  <c:v>36.61</c:v>
                </c:pt>
                <c:pt idx="7323">
                  <c:v>36.615000000000002</c:v>
                </c:pt>
                <c:pt idx="7324">
                  <c:v>36.619999999999997</c:v>
                </c:pt>
                <c:pt idx="7325">
                  <c:v>36.625</c:v>
                </c:pt>
                <c:pt idx="7326">
                  <c:v>36.630000000000003</c:v>
                </c:pt>
                <c:pt idx="7327">
                  <c:v>36.634999999999998</c:v>
                </c:pt>
                <c:pt idx="7328">
                  <c:v>36.64</c:v>
                </c:pt>
                <c:pt idx="7329">
                  <c:v>36.645000000000003</c:v>
                </c:pt>
                <c:pt idx="7330">
                  <c:v>36.65</c:v>
                </c:pt>
                <c:pt idx="7331">
                  <c:v>36.655000000000001</c:v>
                </c:pt>
                <c:pt idx="7332">
                  <c:v>36.659999999999997</c:v>
                </c:pt>
                <c:pt idx="7333">
                  <c:v>36.664999999999999</c:v>
                </c:pt>
                <c:pt idx="7334">
                  <c:v>36.67</c:v>
                </c:pt>
                <c:pt idx="7335">
                  <c:v>36.674999999999997</c:v>
                </c:pt>
                <c:pt idx="7336">
                  <c:v>36.68</c:v>
                </c:pt>
                <c:pt idx="7337">
                  <c:v>36.685000000000002</c:v>
                </c:pt>
                <c:pt idx="7338">
                  <c:v>36.69</c:v>
                </c:pt>
                <c:pt idx="7339">
                  <c:v>36.695</c:v>
                </c:pt>
                <c:pt idx="7340">
                  <c:v>36.700000000000003</c:v>
                </c:pt>
                <c:pt idx="7341">
                  <c:v>36.704999999999998</c:v>
                </c:pt>
                <c:pt idx="7342">
                  <c:v>36.71</c:v>
                </c:pt>
                <c:pt idx="7343">
                  <c:v>36.715000000000003</c:v>
                </c:pt>
                <c:pt idx="7344">
                  <c:v>36.72</c:v>
                </c:pt>
                <c:pt idx="7345">
                  <c:v>36.725000000000001</c:v>
                </c:pt>
                <c:pt idx="7346">
                  <c:v>36.729999999999997</c:v>
                </c:pt>
                <c:pt idx="7347">
                  <c:v>36.734999999999999</c:v>
                </c:pt>
                <c:pt idx="7348">
                  <c:v>36.74</c:v>
                </c:pt>
                <c:pt idx="7349">
                  <c:v>36.744999999999997</c:v>
                </c:pt>
                <c:pt idx="7350">
                  <c:v>36.75</c:v>
                </c:pt>
                <c:pt idx="7351">
                  <c:v>36.755000000000003</c:v>
                </c:pt>
                <c:pt idx="7352">
                  <c:v>36.76</c:v>
                </c:pt>
                <c:pt idx="7353">
                  <c:v>36.765000000000001</c:v>
                </c:pt>
                <c:pt idx="7354">
                  <c:v>36.770000000000003</c:v>
                </c:pt>
                <c:pt idx="7355">
                  <c:v>36.774999999999999</c:v>
                </c:pt>
                <c:pt idx="7356">
                  <c:v>36.78</c:v>
                </c:pt>
                <c:pt idx="7357">
                  <c:v>36.784999999999997</c:v>
                </c:pt>
                <c:pt idx="7358">
                  <c:v>36.79</c:v>
                </c:pt>
                <c:pt idx="7359">
                  <c:v>36.795000000000002</c:v>
                </c:pt>
                <c:pt idx="7360">
                  <c:v>36.799999999999997</c:v>
                </c:pt>
                <c:pt idx="7361">
                  <c:v>36.805</c:v>
                </c:pt>
                <c:pt idx="7362">
                  <c:v>36.81</c:v>
                </c:pt>
                <c:pt idx="7363">
                  <c:v>36.814999999999998</c:v>
                </c:pt>
                <c:pt idx="7364">
                  <c:v>36.82</c:v>
                </c:pt>
                <c:pt idx="7365">
                  <c:v>36.825000000000003</c:v>
                </c:pt>
                <c:pt idx="7366">
                  <c:v>36.83</c:v>
                </c:pt>
                <c:pt idx="7367">
                  <c:v>36.835000000000001</c:v>
                </c:pt>
                <c:pt idx="7368">
                  <c:v>36.840000000000003</c:v>
                </c:pt>
                <c:pt idx="7369">
                  <c:v>36.844999999999999</c:v>
                </c:pt>
                <c:pt idx="7370">
                  <c:v>36.85</c:v>
                </c:pt>
                <c:pt idx="7371">
                  <c:v>36.854999999999997</c:v>
                </c:pt>
                <c:pt idx="7372">
                  <c:v>36.86</c:v>
                </c:pt>
                <c:pt idx="7373">
                  <c:v>36.865000000000002</c:v>
                </c:pt>
                <c:pt idx="7374">
                  <c:v>36.869999999999997</c:v>
                </c:pt>
                <c:pt idx="7375">
                  <c:v>36.875</c:v>
                </c:pt>
                <c:pt idx="7376">
                  <c:v>36.880000000000003</c:v>
                </c:pt>
                <c:pt idx="7377">
                  <c:v>36.884999999999998</c:v>
                </c:pt>
                <c:pt idx="7378">
                  <c:v>36.89</c:v>
                </c:pt>
                <c:pt idx="7379">
                  <c:v>36.895000000000003</c:v>
                </c:pt>
                <c:pt idx="7380">
                  <c:v>36.9</c:v>
                </c:pt>
                <c:pt idx="7381">
                  <c:v>36.905000000000001</c:v>
                </c:pt>
                <c:pt idx="7382">
                  <c:v>36.909999999999997</c:v>
                </c:pt>
                <c:pt idx="7383">
                  <c:v>36.914999999999999</c:v>
                </c:pt>
                <c:pt idx="7384">
                  <c:v>36.92</c:v>
                </c:pt>
                <c:pt idx="7385">
                  <c:v>36.924999999999997</c:v>
                </c:pt>
                <c:pt idx="7386">
                  <c:v>36.93</c:v>
                </c:pt>
                <c:pt idx="7387">
                  <c:v>36.935000000000002</c:v>
                </c:pt>
                <c:pt idx="7388">
                  <c:v>36.94</c:v>
                </c:pt>
                <c:pt idx="7389">
                  <c:v>36.945</c:v>
                </c:pt>
                <c:pt idx="7390">
                  <c:v>36.950000000000003</c:v>
                </c:pt>
                <c:pt idx="7391">
                  <c:v>36.954999999999998</c:v>
                </c:pt>
                <c:pt idx="7392">
                  <c:v>36.96</c:v>
                </c:pt>
                <c:pt idx="7393">
                  <c:v>36.965000000000003</c:v>
                </c:pt>
                <c:pt idx="7394">
                  <c:v>36.97</c:v>
                </c:pt>
                <c:pt idx="7395">
                  <c:v>36.975000000000001</c:v>
                </c:pt>
                <c:pt idx="7396">
                  <c:v>36.979999999999997</c:v>
                </c:pt>
                <c:pt idx="7397">
                  <c:v>36.984999999999999</c:v>
                </c:pt>
                <c:pt idx="7398">
                  <c:v>36.99</c:v>
                </c:pt>
                <c:pt idx="7399">
                  <c:v>36.994999999999997</c:v>
                </c:pt>
                <c:pt idx="7400">
                  <c:v>37</c:v>
                </c:pt>
                <c:pt idx="7401">
                  <c:v>37.005000000000003</c:v>
                </c:pt>
                <c:pt idx="7402">
                  <c:v>37.01</c:v>
                </c:pt>
                <c:pt idx="7403">
                  <c:v>37.015000000000001</c:v>
                </c:pt>
                <c:pt idx="7404">
                  <c:v>37.020000000000003</c:v>
                </c:pt>
                <c:pt idx="7405">
                  <c:v>37.024999999999999</c:v>
                </c:pt>
                <c:pt idx="7406">
                  <c:v>37.03</c:v>
                </c:pt>
                <c:pt idx="7407">
                  <c:v>37.034999999999997</c:v>
                </c:pt>
                <c:pt idx="7408">
                  <c:v>37.04</c:v>
                </c:pt>
                <c:pt idx="7409">
                  <c:v>37.045000000000002</c:v>
                </c:pt>
                <c:pt idx="7410">
                  <c:v>37.049999999999997</c:v>
                </c:pt>
                <c:pt idx="7411">
                  <c:v>37.055</c:v>
                </c:pt>
                <c:pt idx="7412">
                  <c:v>37.06</c:v>
                </c:pt>
                <c:pt idx="7413">
                  <c:v>37.064999999999998</c:v>
                </c:pt>
                <c:pt idx="7414">
                  <c:v>37.07</c:v>
                </c:pt>
                <c:pt idx="7415">
                  <c:v>37.075000000000003</c:v>
                </c:pt>
                <c:pt idx="7416">
                  <c:v>37.08</c:v>
                </c:pt>
                <c:pt idx="7417">
                  <c:v>37.085000000000001</c:v>
                </c:pt>
                <c:pt idx="7418">
                  <c:v>37.090000000000003</c:v>
                </c:pt>
                <c:pt idx="7419">
                  <c:v>37.094999999999999</c:v>
                </c:pt>
                <c:pt idx="7420">
                  <c:v>37.1</c:v>
                </c:pt>
                <c:pt idx="7421">
                  <c:v>37.104999999999997</c:v>
                </c:pt>
                <c:pt idx="7422">
                  <c:v>37.11</c:v>
                </c:pt>
                <c:pt idx="7423">
                  <c:v>37.115000000000002</c:v>
                </c:pt>
                <c:pt idx="7424">
                  <c:v>37.119999999999997</c:v>
                </c:pt>
                <c:pt idx="7425">
                  <c:v>37.125</c:v>
                </c:pt>
                <c:pt idx="7426">
                  <c:v>37.130000000000003</c:v>
                </c:pt>
                <c:pt idx="7427">
                  <c:v>37.134999999999998</c:v>
                </c:pt>
                <c:pt idx="7428">
                  <c:v>37.14</c:v>
                </c:pt>
                <c:pt idx="7429">
                  <c:v>37.145000000000003</c:v>
                </c:pt>
                <c:pt idx="7430">
                  <c:v>37.15</c:v>
                </c:pt>
                <c:pt idx="7431">
                  <c:v>37.155000000000001</c:v>
                </c:pt>
                <c:pt idx="7432">
                  <c:v>37.159999999999997</c:v>
                </c:pt>
                <c:pt idx="7433">
                  <c:v>37.164999999999999</c:v>
                </c:pt>
                <c:pt idx="7434">
                  <c:v>37.17</c:v>
                </c:pt>
                <c:pt idx="7435">
                  <c:v>37.174999999999997</c:v>
                </c:pt>
                <c:pt idx="7436">
                  <c:v>37.18</c:v>
                </c:pt>
                <c:pt idx="7437">
                  <c:v>37.185000000000002</c:v>
                </c:pt>
                <c:pt idx="7438">
                  <c:v>37.19</c:v>
                </c:pt>
                <c:pt idx="7439">
                  <c:v>37.195</c:v>
                </c:pt>
                <c:pt idx="7440">
                  <c:v>37.200000000000003</c:v>
                </c:pt>
                <c:pt idx="7441">
                  <c:v>37.204999999999998</c:v>
                </c:pt>
                <c:pt idx="7442">
                  <c:v>37.21</c:v>
                </c:pt>
                <c:pt idx="7443">
                  <c:v>37.215000000000003</c:v>
                </c:pt>
                <c:pt idx="7444">
                  <c:v>37.22</c:v>
                </c:pt>
                <c:pt idx="7445">
                  <c:v>37.225000000000001</c:v>
                </c:pt>
                <c:pt idx="7446">
                  <c:v>37.229999999999997</c:v>
                </c:pt>
                <c:pt idx="7447">
                  <c:v>37.234999999999999</c:v>
                </c:pt>
                <c:pt idx="7448">
                  <c:v>37.24</c:v>
                </c:pt>
                <c:pt idx="7449">
                  <c:v>37.244999999999997</c:v>
                </c:pt>
                <c:pt idx="7450">
                  <c:v>37.25</c:v>
                </c:pt>
                <c:pt idx="7451">
                  <c:v>37.255000000000003</c:v>
                </c:pt>
                <c:pt idx="7452">
                  <c:v>37.26</c:v>
                </c:pt>
                <c:pt idx="7453">
                  <c:v>37.265000000000001</c:v>
                </c:pt>
                <c:pt idx="7454">
                  <c:v>37.270000000000003</c:v>
                </c:pt>
                <c:pt idx="7455">
                  <c:v>37.274999999999999</c:v>
                </c:pt>
                <c:pt idx="7456">
                  <c:v>37.28</c:v>
                </c:pt>
                <c:pt idx="7457">
                  <c:v>37.284999999999997</c:v>
                </c:pt>
                <c:pt idx="7458">
                  <c:v>37.29</c:v>
                </c:pt>
                <c:pt idx="7459">
                  <c:v>37.295000000000002</c:v>
                </c:pt>
                <c:pt idx="7460">
                  <c:v>37.299999999999997</c:v>
                </c:pt>
                <c:pt idx="7461">
                  <c:v>37.305</c:v>
                </c:pt>
                <c:pt idx="7462">
                  <c:v>37.31</c:v>
                </c:pt>
                <c:pt idx="7463">
                  <c:v>37.314999999999998</c:v>
                </c:pt>
                <c:pt idx="7464">
                  <c:v>37.32</c:v>
                </c:pt>
                <c:pt idx="7465">
                  <c:v>37.325000000000003</c:v>
                </c:pt>
                <c:pt idx="7466">
                  <c:v>37.33</c:v>
                </c:pt>
                <c:pt idx="7467">
                  <c:v>37.335000000000001</c:v>
                </c:pt>
                <c:pt idx="7468">
                  <c:v>37.340000000000003</c:v>
                </c:pt>
                <c:pt idx="7469">
                  <c:v>37.344999999999999</c:v>
                </c:pt>
                <c:pt idx="7470">
                  <c:v>37.35</c:v>
                </c:pt>
                <c:pt idx="7471">
                  <c:v>37.354999999999997</c:v>
                </c:pt>
                <c:pt idx="7472">
                  <c:v>37.36</c:v>
                </c:pt>
                <c:pt idx="7473">
                  <c:v>37.365000000000002</c:v>
                </c:pt>
                <c:pt idx="7474">
                  <c:v>37.369999999999997</c:v>
                </c:pt>
                <c:pt idx="7475">
                  <c:v>37.375</c:v>
                </c:pt>
                <c:pt idx="7476">
                  <c:v>37.380000000000003</c:v>
                </c:pt>
                <c:pt idx="7477">
                  <c:v>37.384999999999998</c:v>
                </c:pt>
                <c:pt idx="7478">
                  <c:v>37.39</c:v>
                </c:pt>
                <c:pt idx="7479">
                  <c:v>37.395000000000003</c:v>
                </c:pt>
                <c:pt idx="7480">
                  <c:v>37.4</c:v>
                </c:pt>
                <c:pt idx="7481">
                  <c:v>37.405000000000001</c:v>
                </c:pt>
                <c:pt idx="7482">
                  <c:v>37.409999999999997</c:v>
                </c:pt>
                <c:pt idx="7483">
                  <c:v>37.414999999999999</c:v>
                </c:pt>
                <c:pt idx="7484">
                  <c:v>37.42</c:v>
                </c:pt>
                <c:pt idx="7485">
                  <c:v>37.424999999999997</c:v>
                </c:pt>
                <c:pt idx="7486">
                  <c:v>37.43</c:v>
                </c:pt>
                <c:pt idx="7487">
                  <c:v>37.435000000000002</c:v>
                </c:pt>
                <c:pt idx="7488">
                  <c:v>37.44</c:v>
                </c:pt>
                <c:pt idx="7489">
                  <c:v>37.445</c:v>
                </c:pt>
                <c:pt idx="7490">
                  <c:v>37.450000000000003</c:v>
                </c:pt>
                <c:pt idx="7491">
                  <c:v>37.454999999999998</c:v>
                </c:pt>
                <c:pt idx="7492">
                  <c:v>37.46</c:v>
                </c:pt>
                <c:pt idx="7493">
                  <c:v>37.465000000000003</c:v>
                </c:pt>
                <c:pt idx="7494">
                  <c:v>37.47</c:v>
                </c:pt>
                <c:pt idx="7495">
                  <c:v>37.475000000000001</c:v>
                </c:pt>
                <c:pt idx="7496">
                  <c:v>37.479999999999997</c:v>
                </c:pt>
                <c:pt idx="7497">
                  <c:v>37.484999999999999</c:v>
                </c:pt>
                <c:pt idx="7498">
                  <c:v>37.49</c:v>
                </c:pt>
                <c:pt idx="7499">
                  <c:v>37.494999999999997</c:v>
                </c:pt>
                <c:pt idx="7500">
                  <c:v>37.5</c:v>
                </c:pt>
                <c:pt idx="7501">
                  <c:v>37.505000000000003</c:v>
                </c:pt>
                <c:pt idx="7502">
                  <c:v>37.51</c:v>
                </c:pt>
                <c:pt idx="7503">
                  <c:v>37.515000000000001</c:v>
                </c:pt>
                <c:pt idx="7504">
                  <c:v>37.520000000000003</c:v>
                </c:pt>
                <c:pt idx="7505">
                  <c:v>37.524999999999999</c:v>
                </c:pt>
                <c:pt idx="7506">
                  <c:v>37.53</c:v>
                </c:pt>
                <c:pt idx="7507">
                  <c:v>37.534999999999997</c:v>
                </c:pt>
                <c:pt idx="7508">
                  <c:v>37.54</c:v>
                </c:pt>
                <c:pt idx="7509">
                  <c:v>37.545000000000002</c:v>
                </c:pt>
                <c:pt idx="7510">
                  <c:v>37.549999999999997</c:v>
                </c:pt>
                <c:pt idx="7511">
                  <c:v>37.555</c:v>
                </c:pt>
                <c:pt idx="7512">
                  <c:v>37.56</c:v>
                </c:pt>
                <c:pt idx="7513">
                  <c:v>37.564999999999998</c:v>
                </c:pt>
                <c:pt idx="7514">
                  <c:v>37.57</c:v>
                </c:pt>
                <c:pt idx="7515">
                  <c:v>37.575000000000003</c:v>
                </c:pt>
                <c:pt idx="7516">
                  <c:v>37.58</c:v>
                </c:pt>
                <c:pt idx="7517">
                  <c:v>37.585000000000001</c:v>
                </c:pt>
                <c:pt idx="7518">
                  <c:v>37.590000000000003</c:v>
                </c:pt>
                <c:pt idx="7519">
                  <c:v>37.594999999999999</c:v>
                </c:pt>
                <c:pt idx="7520">
                  <c:v>37.6</c:v>
                </c:pt>
                <c:pt idx="7521">
                  <c:v>37.604999999999997</c:v>
                </c:pt>
                <c:pt idx="7522">
                  <c:v>37.61</c:v>
                </c:pt>
                <c:pt idx="7523">
                  <c:v>37.615000000000002</c:v>
                </c:pt>
                <c:pt idx="7524">
                  <c:v>37.619999999999997</c:v>
                </c:pt>
                <c:pt idx="7525">
                  <c:v>37.625</c:v>
                </c:pt>
                <c:pt idx="7526">
                  <c:v>37.630000000000003</c:v>
                </c:pt>
                <c:pt idx="7527">
                  <c:v>37.634999999999998</c:v>
                </c:pt>
                <c:pt idx="7528">
                  <c:v>37.64</c:v>
                </c:pt>
                <c:pt idx="7529">
                  <c:v>37.645000000000003</c:v>
                </c:pt>
                <c:pt idx="7530">
                  <c:v>37.65</c:v>
                </c:pt>
                <c:pt idx="7531">
                  <c:v>37.655000000000001</c:v>
                </c:pt>
                <c:pt idx="7532">
                  <c:v>37.659999999999997</c:v>
                </c:pt>
                <c:pt idx="7533">
                  <c:v>37.664999999999999</c:v>
                </c:pt>
                <c:pt idx="7534">
                  <c:v>37.67</c:v>
                </c:pt>
                <c:pt idx="7535">
                  <c:v>37.674999999999997</c:v>
                </c:pt>
                <c:pt idx="7536">
                  <c:v>37.68</c:v>
                </c:pt>
                <c:pt idx="7537">
                  <c:v>37.685000000000002</c:v>
                </c:pt>
                <c:pt idx="7538">
                  <c:v>37.69</c:v>
                </c:pt>
                <c:pt idx="7539">
                  <c:v>37.695</c:v>
                </c:pt>
                <c:pt idx="7540">
                  <c:v>37.700000000000003</c:v>
                </c:pt>
                <c:pt idx="7541">
                  <c:v>37.704999999999998</c:v>
                </c:pt>
                <c:pt idx="7542">
                  <c:v>37.71</c:v>
                </c:pt>
                <c:pt idx="7543">
                  <c:v>37.715000000000003</c:v>
                </c:pt>
                <c:pt idx="7544">
                  <c:v>37.72</c:v>
                </c:pt>
                <c:pt idx="7545">
                  <c:v>37.725000000000001</c:v>
                </c:pt>
                <c:pt idx="7546">
                  <c:v>37.729999999999997</c:v>
                </c:pt>
                <c:pt idx="7547">
                  <c:v>37.734999999999999</c:v>
                </c:pt>
                <c:pt idx="7548">
                  <c:v>37.74</c:v>
                </c:pt>
                <c:pt idx="7549">
                  <c:v>37.744999999999997</c:v>
                </c:pt>
                <c:pt idx="7550">
                  <c:v>37.75</c:v>
                </c:pt>
                <c:pt idx="7551">
                  <c:v>37.755000000000003</c:v>
                </c:pt>
                <c:pt idx="7552">
                  <c:v>37.76</c:v>
                </c:pt>
                <c:pt idx="7553">
                  <c:v>37.765000000000001</c:v>
                </c:pt>
                <c:pt idx="7554">
                  <c:v>37.770000000000003</c:v>
                </c:pt>
                <c:pt idx="7555">
                  <c:v>37.774999999999999</c:v>
                </c:pt>
                <c:pt idx="7556">
                  <c:v>37.78</c:v>
                </c:pt>
                <c:pt idx="7557">
                  <c:v>37.784999999999997</c:v>
                </c:pt>
                <c:pt idx="7558">
                  <c:v>37.79</c:v>
                </c:pt>
                <c:pt idx="7559">
                  <c:v>37.795000000000002</c:v>
                </c:pt>
                <c:pt idx="7560">
                  <c:v>37.799999999999997</c:v>
                </c:pt>
                <c:pt idx="7561">
                  <c:v>37.805</c:v>
                </c:pt>
                <c:pt idx="7562">
                  <c:v>37.81</c:v>
                </c:pt>
                <c:pt idx="7563">
                  <c:v>37.814999999999998</c:v>
                </c:pt>
                <c:pt idx="7564">
                  <c:v>37.82</c:v>
                </c:pt>
                <c:pt idx="7565">
                  <c:v>37.825000000000003</c:v>
                </c:pt>
                <c:pt idx="7566">
                  <c:v>37.83</c:v>
                </c:pt>
                <c:pt idx="7567">
                  <c:v>37.835000000000001</c:v>
                </c:pt>
                <c:pt idx="7568">
                  <c:v>37.840000000000003</c:v>
                </c:pt>
                <c:pt idx="7569">
                  <c:v>37.844999999999999</c:v>
                </c:pt>
                <c:pt idx="7570">
                  <c:v>37.85</c:v>
                </c:pt>
                <c:pt idx="7571">
                  <c:v>37.854999999999997</c:v>
                </c:pt>
                <c:pt idx="7572">
                  <c:v>37.86</c:v>
                </c:pt>
                <c:pt idx="7573">
                  <c:v>37.865000000000002</c:v>
                </c:pt>
                <c:pt idx="7574">
                  <c:v>37.869999999999997</c:v>
                </c:pt>
                <c:pt idx="7575">
                  <c:v>37.875</c:v>
                </c:pt>
                <c:pt idx="7576">
                  <c:v>37.880000000000003</c:v>
                </c:pt>
                <c:pt idx="7577">
                  <c:v>37.884999999999998</c:v>
                </c:pt>
                <c:pt idx="7578">
                  <c:v>37.89</c:v>
                </c:pt>
                <c:pt idx="7579">
                  <c:v>37.895000000000003</c:v>
                </c:pt>
                <c:pt idx="7580">
                  <c:v>37.9</c:v>
                </c:pt>
                <c:pt idx="7581">
                  <c:v>37.905000000000001</c:v>
                </c:pt>
                <c:pt idx="7582">
                  <c:v>37.909999999999997</c:v>
                </c:pt>
                <c:pt idx="7583">
                  <c:v>37.914999999999999</c:v>
                </c:pt>
                <c:pt idx="7584">
                  <c:v>37.92</c:v>
                </c:pt>
                <c:pt idx="7585">
                  <c:v>37.924999999999997</c:v>
                </c:pt>
                <c:pt idx="7586">
                  <c:v>37.93</c:v>
                </c:pt>
                <c:pt idx="7587">
                  <c:v>37.935000000000002</c:v>
                </c:pt>
                <c:pt idx="7588">
                  <c:v>37.94</c:v>
                </c:pt>
                <c:pt idx="7589">
                  <c:v>37.945</c:v>
                </c:pt>
                <c:pt idx="7590">
                  <c:v>37.950000000000003</c:v>
                </c:pt>
                <c:pt idx="7591">
                  <c:v>37.954999999999998</c:v>
                </c:pt>
                <c:pt idx="7592">
                  <c:v>37.96</c:v>
                </c:pt>
                <c:pt idx="7593">
                  <c:v>37.965000000000003</c:v>
                </c:pt>
                <c:pt idx="7594">
                  <c:v>37.97</c:v>
                </c:pt>
                <c:pt idx="7595">
                  <c:v>37.975000000000001</c:v>
                </c:pt>
                <c:pt idx="7596">
                  <c:v>37.979999999999997</c:v>
                </c:pt>
                <c:pt idx="7597">
                  <c:v>37.984999999999999</c:v>
                </c:pt>
                <c:pt idx="7598">
                  <c:v>37.99</c:v>
                </c:pt>
                <c:pt idx="7599">
                  <c:v>37.994999999999997</c:v>
                </c:pt>
                <c:pt idx="7600">
                  <c:v>38</c:v>
                </c:pt>
                <c:pt idx="7601">
                  <c:v>38.005000000000003</c:v>
                </c:pt>
                <c:pt idx="7602">
                  <c:v>38.01</c:v>
                </c:pt>
                <c:pt idx="7603">
                  <c:v>38.015000000000001</c:v>
                </c:pt>
                <c:pt idx="7604">
                  <c:v>38.020000000000003</c:v>
                </c:pt>
                <c:pt idx="7605">
                  <c:v>38.024999999999999</c:v>
                </c:pt>
                <c:pt idx="7606">
                  <c:v>38.03</c:v>
                </c:pt>
                <c:pt idx="7607">
                  <c:v>38.034999999999997</c:v>
                </c:pt>
                <c:pt idx="7608">
                  <c:v>38.04</c:v>
                </c:pt>
                <c:pt idx="7609">
                  <c:v>38.045000000000002</c:v>
                </c:pt>
                <c:pt idx="7610">
                  <c:v>38.049999999999997</c:v>
                </c:pt>
                <c:pt idx="7611">
                  <c:v>38.055</c:v>
                </c:pt>
                <c:pt idx="7612">
                  <c:v>38.06</c:v>
                </c:pt>
                <c:pt idx="7613">
                  <c:v>38.064999999999998</c:v>
                </c:pt>
                <c:pt idx="7614">
                  <c:v>38.07</c:v>
                </c:pt>
                <c:pt idx="7615">
                  <c:v>38.075000000000003</c:v>
                </c:pt>
                <c:pt idx="7616">
                  <c:v>38.08</c:v>
                </c:pt>
                <c:pt idx="7617">
                  <c:v>38.085000000000001</c:v>
                </c:pt>
                <c:pt idx="7618">
                  <c:v>38.090000000000003</c:v>
                </c:pt>
                <c:pt idx="7619">
                  <c:v>38.094999999999999</c:v>
                </c:pt>
                <c:pt idx="7620">
                  <c:v>38.1</c:v>
                </c:pt>
                <c:pt idx="7621">
                  <c:v>38.104999999999997</c:v>
                </c:pt>
                <c:pt idx="7622">
                  <c:v>38.11</c:v>
                </c:pt>
                <c:pt idx="7623">
                  <c:v>38.115000000000002</c:v>
                </c:pt>
                <c:pt idx="7624">
                  <c:v>38.119999999999997</c:v>
                </c:pt>
                <c:pt idx="7625">
                  <c:v>38.125</c:v>
                </c:pt>
                <c:pt idx="7626">
                  <c:v>38.130000000000003</c:v>
                </c:pt>
                <c:pt idx="7627">
                  <c:v>38.134999999999998</c:v>
                </c:pt>
                <c:pt idx="7628">
                  <c:v>38.14</c:v>
                </c:pt>
                <c:pt idx="7629">
                  <c:v>38.145000000000003</c:v>
                </c:pt>
                <c:pt idx="7630">
                  <c:v>38.15</c:v>
                </c:pt>
                <c:pt idx="7631">
                  <c:v>38.155000000000001</c:v>
                </c:pt>
                <c:pt idx="7632">
                  <c:v>38.159999999999997</c:v>
                </c:pt>
                <c:pt idx="7633">
                  <c:v>38.164999999999999</c:v>
                </c:pt>
                <c:pt idx="7634">
                  <c:v>38.17</c:v>
                </c:pt>
                <c:pt idx="7635">
                  <c:v>38.174999999999997</c:v>
                </c:pt>
                <c:pt idx="7636">
                  <c:v>38.18</c:v>
                </c:pt>
                <c:pt idx="7637">
                  <c:v>38.185000000000002</c:v>
                </c:pt>
                <c:pt idx="7638">
                  <c:v>38.19</c:v>
                </c:pt>
                <c:pt idx="7639">
                  <c:v>38.195</c:v>
                </c:pt>
                <c:pt idx="7640">
                  <c:v>38.200000000000003</c:v>
                </c:pt>
                <c:pt idx="7641">
                  <c:v>38.204999999999998</c:v>
                </c:pt>
                <c:pt idx="7642">
                  <c:v>38.21</c:v>
                </c:pt>
                <c:pt idx="7643">
                  <c:v>38.215000000000003</c:v>
                </c:pt>
                <c:pt idx="7644">
                  <c:v>38.22</c:v>
                </c:pt>
                <c:pt idx="7645">
                  <c:v>38.225000000000001</c:v>
                </c:pt>
                <c:pt idx="7646">
                  <c:v>38.229999999999997</c:v>
                </c:pt>
                <c:pt idx="7647">
                  <c:v>38.234999999999999</c:v>
                </c:pt>
                <c:pt idx="7648">
                  <c:v>38.24</c:v>
                </c:pt>
                <c:pt idx="7649">
                  <c:v>38.244999999999997</c:v>
                </c:pt>
                <c:pt idx="7650">
                  <c:v>38.25</c:v>
                </c:pt>
                <c:pt idx="7651">
                  <c:v>38.255000000000003</c:v>
                </c:pt>
                <c:pt idx="7652">
                  <c:v>38.26</c:v>
                </c:pt>
                <c:pt idx="7653">
                  <c:v>38.265000000000001</c:v>
                </c:pt>
                <c:pt idx="7654">
                  <c:v>38.270000000000003</c:v>
                </c:pt>
                <c:pt idx="7655">
                  <c:v>38.274999999999999</c:v>
                </c:pt>
                <c:pt idx="7656">
                  <c:v>38.28</c:v>
                </c:pt>
                <c:pt idx="7657">
                  <c:v>38.284999999999997</c:v>
                </c:pt>
                <c:pt idx="7658">
                  <c:v>38.29</c:v>
                </c:pt>
                <c:pt idx="7659">
                  <c:v>38.295000000000002</c:v>
                </c:pt>
                <c:pt idx="7660">
                  <c:v>38.299999999999997</c:v>
                </c:pt>
                <c:pt idx="7661">
                  <c:v>38.305</c:v>
                </c:pt>
                <c:pt idx="7662">
                  <c:v>38.31</c:v>
                </c:pt>
                <c:pt idx="7663">
                  <c:v>38.314999999999998</c:v>
                </c:pt>
                <c:pt idx="7664">
                  <c:v>38.32</c:v>
                </c:pt>
                <c:pt idx="7665">
                  <c:v>38.325000000000003</c:v>
                </c:pt>
                <c:pt idx="7666">
                  <c:v>38.33</c:v>
                </c:pt>
                <c:pt idx="7667">
                  <c:v>38.335000000000001</c:v>
                </c:pt>
                <c:pt idx="7668">
                  <c:v>38.340000000000003</c:v>
                </c:pt>
                <c:pt idx="7669">
                  <c:v>38.344999999999999</c:v>
                </c:pt>
                <c:pt idx="7670">
                  <c:v>38.35</c:v>
                </c:pt>
                <c:pt idx="7671">
                  <c:v>38.354999999999997</c:v>
                </c:pt>
                <c:pt idx="7672">
                  <c:v>38.36</c:v>
                </c:pt>
                <c:pt idx="7673">
                  <c:v>38.365000000000002</c:v>
                </c:pt>
                <c:pt idx="7674">
                  <c:v>38.369999999999997</c:v>
                </c:pt>
                <c:pt idx="7675">
                  <c:v>38.375</c:v>
                </c:pt>
                <c:pt idx="7676">
                  <c:v>38.380000000000003</c:v>
                </c:pt>
                <c:pt idx="7677">
                  <c:v>38.384999999999998</c:v>
                </c:pt>
                <c:pt idx="7678">
                  <c:v>38.39</c:v>
                </c:pt>
                <c:pt idx="7679">
                  <c:v>38.395000000000003</c:v>
                </c:pt>
                <c:pt idx="7680">
                  <c:v>38.4</c:v>
                </c:pt>
                <c:pt idx="7681">
                  <c:v>38.405000000000001</c:v>
                </c:pt>
                <c:pt idx="7682">
                  <c:v>38.409999999999997</c:v>
                </c:pt>
                <c:pt idx="7683">
                  <c:v>38.414999999999999</c:v>
                </c:pt>
                <c:pt idx="7684">
                  <c:v>38.42</c:v>
                </c:pt>
                <c:pt idx="7685">
                  <c:v>38.424999999999997</c:v>
                </c:pt>
                <c:pt idx="7686">
                  <c:v>38.43</c:v>
                </c:pt>
                <c:pt idx="7687">
                  <c:v>38.435000000000002</c:v>
                </c:pt>
                <c:pt idx="7688">
                  <c:v>38.44</c:v>
                </c:pt>
                <c:pt idx="7689">
                  <c:v>38.445</c:v>
                </c:pt>
                <c:pt idx="7690">
                  <c:v>38.450000000000003</c:v>
                </c:pt>
                <c:pt idx="7691">
                  <c:v>38.454999999999998</c:v>
                </c:pt>
                <c:pt idx="7692">
                  <c:v>38.46</c:v>
                </c:pt>
                <c:pt idx="7693">
                  <c:v>38.465000000000003</c:v>
                </c:pt>
                <c:pt idx="7694">
                  <c:v>38.47</c:v>
                </c:pt>
                <c:pt idx="7695">
                  <c:v>38.475000000000001</c:v>
                </c:pt>
                <c:pt idx="7696">
                  <c:v>38.479999999999997</c:v>
                </c:pt>
                <c:pt idx="7697">
                  <c:v>38.484999999999999</c:v>
                </c:pt>
                <c:pt idx="7698">
                  <c:v>38.49</c:v>
                </c:pt>
                <c:pt idx="7699">
                  <c:v>38.494999999999997</c:v>
                </c:pt>
                <c:pt idx="7700">
                  <c:v>38.5</c:v>
                </c:pt>
                <c:pt idx="7701">
                  <c:v>38.505000000000003</c:v>
                </c:pt>
                <c:pt idx="7702">
                  <c:v>38.51</c:v>
                </c:pt>
                <c:pt idx="7703">
                  <c:v>38.515000000000001</c:v>
                </c:pt>
                <c:pt idx="7704">
                  <c:v>38.520000000000003</c:v>
                </c:pt>
                <c:pt idx="7705">
                  <c:v>38.524999999999999</c:v>
                </c:pt>
                <c:pt idx="7706">
                  <c:v>38.53</c:v>
                </c:pt>
                <c:pt idx="7707">
                  <c:v>38.534999999999997</c:v>
                </c:pt>
                <c:pt idx="7708">
                  <c:v>38.54</c:v>
                </c:pt>
                <c:pt idx="7709">
                  <c:v>38.545000000000002</c:v>
                </c:pt>
                <c:pt idx="7710">
                  <c:v>38.549999999999997</c:v>
                </c:pt>
                <c:pt idx="7711">
                  <c:v>38.555</c:v>
                </c:pt>
                <c:pt idx="7712">
                  <c:v>38.56</c:v>
                </c:pt>
                <c:pt idx="7713">
                  <c:v>38.564999999999998</c:v>
                </c:pt>
                <c:pt idx="7714">
                  <c:v>38.57</c:v>
                </c:pt>
                <c:pt idx="7715">
                  <c:v>38.575000000000003</c:v>
                </c:pt>
                <c:pt idx="7716">
                  <c:v>38.58</c:v>
                </c:pt>
                <c:pt idx="7717">
                  <c:v>38.585000000000001</c:v>
                </c:pt>
                <c:pt idx="7718">
                  <c:v>38.590000000000003</c:v>
                </c:pt>
                <c:pt idx="7719">
                  <c:v>38.594999999999999</c:v>
                </c:pt>
                <c:pt idx="7720">
                  <c:v>38.6</c:v>
                </c:pt>
                <c:pt idx="7721">
                  <c:v>38.604999999999997</c:v>
                </c:pt>
                <c:pt idx="7722">
                  <c:v>38.61</c:v>
                </c:pt>
                <c:pt idx="7723">
                  <c:v>38.615000000000002</c:v>
                </c:pt>
                <c:pt idx="7724">
                  <c:v>38.619999999999997</c:v>
                </c:pt>
                <c:pt idx="7725">
                  <c:v>38.625</c:v>
                </c:pt>
                <c:pt idx="7726">
                  <c:v>38.630000000000003</c:v>
                </c:pt>
                <c:pt idx="7727">
                  <c:v>38.634999999999998</c:v>
                </c:pt>
                <c:pt idx="7728">
                  <c:v>38.64</c:v>
                </c:pt>
                <c:pt idx="7729">
                  <c:v>38.645000000000003</c:v>
                </c:pt>
                <c:pt idx="7730">
                  <c:v>38.65</c:v>
                </c:pt>
                <c:pt idx="7731">
                  <c:v>38.655000000000001</c:v>
                </c:pt>
                <c:pt idx="7732">
                  <c:v>38.659999999999997</c:v>
                </c:pt>
                <c:pt idx="7733">
                  <c:v>38.664999999999999</c:v>
                </c:pt>
                <c:pt idx="7734">
                  <c:v>38.67</c:v>
                </c:pt>
                <c:pt idx="7735">
                  <c:v>38.674999999999997</c:v>
                </c:pt>
                <c:pt idx="7736">
                  <c:v>38.68</c:v>
                </c:pt>
                <c:pt idx="7737">
                  <c:v>38.685000000000002</c:v>
                </c:pt>
                <c:pt idx="7738">
                  <c:v>38.69</c:v>
                </c:pt>
                <c:pt idx="7739">
                  <c:v>38.695</c:v>
                </c:pt>
                <c:pt idx="7740">
                  <c:v>38.700000000000003</c:v>
                </c:pt>
                <c:pt idx="7741">
                  <c:v>38.704999999999998</c:v>
                </c:pt>
                <c:pt idx="7742">
                  <c:v>38.71</c:v>
                </c:pt>
                <c:pt idx="7743">
                  <c:v>38.715000000000003</c:v>
                </c:pt>
                <c:pt idx="7744">
                  <c:v>38.72</c:v>
                </c:pt>
                <c:pt idx="7745">
                  <c:v>38.725000000000001</c:v>
                </c:pt>
                <c:pt idx="7746">
                  <c:v>38.729999999999997</c:v>
                </c:pt>
                <c:pt idx="7747">
                  <c:v>38.734999999999999</c:v>
                </c:pt>
                <c:pt idx="7748">
                  <c:v>38.74</c:v>
                </c:pt>
                <c:pt idx="7749">
                  <c:v>38.744999999999997</c:v>
                </c:pt>
                <c:pt idx="7750">
                  <c:v>38.75</c:v>
                </c:pt>
                <c:pt idx="7751">
                  <c:v>38.755000000000003</c:v>
                </c:pt>
                <c:pt idx="7752">
                  <c:v>38.76</c:v>
                </c:pt>
                <c:pt idx="7753">
                  <c:v>38.765000000000001</c:v>
                </c:pt>
                <c:pt idx="7754">
                  <c:v>38.770000000000003</c:v>
                </c:pt>
                <c:pt idx="7755">
                  <c:v>38.774999999999999</c:v>
                </c:pt>
                <c:pt idx="7756">
                  <c:v>38.78</c:v>
                </c:pt>
                <c:pt idx="7757">
                  <c:v>38.784999999999997</c:v>
                </c:pt>
                <c:pt idx="7758">
                  <c:v>38.79</c:v>
                </c:pt>
                <c:pt idx="7759">
                  <c:v>38.795000000000002</c:v>
                </c:pt>
                <c:pt idx="7760">
                  <c:v>38.799999999999997</c:v>
                </c:pt>
                <c:pt idx="7761">
                  <c:v>38.805</c:v>
                </c:pt>
                <c:pt idx="7762">
                  <c:v>38.81</c:v>
                </c:pt>
                <c:pt idx="7763">
                  <c:v>38.814999999999998</c:v>
                </c:pt>
                <c:pt idx="7764">
                  <c:v>38.82</c:v>
                </c:pt>
                <c:pt idx="7765">
                  <c:v>38.825000000000003</c:v>
                </c:pt>
                <c:pt idx="7766">
                  <c:v>38.83</c:v>
                </c:pt>
                <c:pt idx="7767">
                  <c:v>38.835000000000001</c:v>
                </c:pt>
                <c:pt idx="7768">
                  <c:v>38.840000000000003</c:v>
                </c:pt>
                <c:pt idx="7769">
                  <c:v>38.844999999999999</c:v>
                </c:pt>
                <c:pt idx="7770">
                  <c:v>38.85</c:v>
                </c:pt>
                <c:pt idx="7771">
                  <c:v>38.854999999999997</c:v>
                </c:pt>
                <c:pt idx="7772">
                  <c:v>38.86</c:v>
                </c:pt>
                <c:pt idx="7773">
                  <c:v>38.865000000000002</c:v>
                </c:pt>
                <c:pt idx="7774">
                  <c:v>38.869999999999997</c:v>
                </c:pt>
                <c:pt idx="7775">
                  <c:v>38.875</c:v>
                </c:pt>
                <c:pt idx="7776">
                  <c:v>38.880000000000003</c:v>
                </c:pt>
                <c:pt idx="7777">
                  <c:v>38.884999999999998</c:v>
                </c:pt>
                <c:pt idx="7778">
                  <c:v>38.89</c:v>
                </c:pt>
                <c:pt idx="7779">
                  <c:v>38.895000000000003</c:v>
                </c:pt>
                <c:pt idx="7780">
                  <c:v>38.9</c:v>
                </c:pt>
                <c:pt idx="7781">
                  <c:v>38.905000000000001</c:v>
                </c:pt>
                <c:pt idx="7782">
                  <c:v>38.909999999999997</c:v>
                </c:pt>
                <c:pt idx="7783">
                  <c:v>38.914999999999999</c:v>
                </c:pt>
                <c:pt idx="7784">
                  <c:v>38.92</c:v>
                </c:pt>
                <c:pt idx="7785">
                  <c:v>38.924999999999997</c:v>
                </c:pt>
                <c:pt idx="7786">
                  <c:v>38.93</c:v>
                </c:pt>
                <c:pt idx="7787">
                  <c:v>38.935000000000002</c:v>
                </c:pt>
                <c:pt idx="7788">
                  <c:v>38.94</c:v>
                </c:pt>
                <c:pt idx="7789">
                  <c:v>38.945</c:v>
                </c:pt>
                <c:pt idx="7790">
                  <c:v>38.950000000000003</c:v>
                </c:pt>
                <c:pt idx="7791">
                  <c:v>38.954999999999998</c:v>
                </c:pt>
                <c:pt idx="7792">
                  <c:v>38.96</c:v>
                </c:pt>
                <c:pt idx="7793">
                  <c:v>38.965000000000003</c:v>
                </c:pt>
                <c:pt idx="7794">
                  <c:v>38.97</c:v>
                </c:pt>
                <c:pt idx="7795">
                  <c:v>38.975000000000001</c:v>
                </c:pt>
                <c:pt idx="7796">
                  <c:v>38.979999999999997</c:v>
                </c:pt>
                <c:pt idx="7797">
                  <c:v>38.984999999999999</c:v>
                </c:pt>
                <c:pt idx="7798">
                  <c:v>38.99</c:v>
                </c:pt>
                <c:pt idx="7799">
                  <c:v>38.994999999999997</c:v>
                </c:pt>
                <c:pt idx="7800">
                  <c:v>39</c:v>
                </c:pt>
                <c:pt idx="7801">
                  <c:v>39.005000000000003</c:v>
                </c:pt>
                <c:pt idx="7802">
                  <c:v>39.01</c:v>
                </c:pt>
                <c:pt idx="7803">
                  <c:v>39.015000000000001</c:v>
                </c:pt>
                <c:pt idx="7804">
                  <c:v>39.020000000000003</c:v>
                </c:pt>
                <c:pt idx="7805">
                  <c:v>39.024999999999999</c:v>
                </c:pt>
                <c:pt idx="7806">
                  <c:v>39.03</c:v>
                </c:pt>
                <c:pt idx="7807">
                  <c:v>39.034999999999997</c:v>
                </c:pt>
                <c:pt idx="7808">
                  <c:v>39.04</c:v>
                </c:pt>
                <c:pt idx="7809">
                  <c:v>39.045000000000002</c:v>
                </c:pt>
                <c:pt idx="7810">
                  <c:v>39.049999999999997</c:v>
                </c:pt>
                <c:pt idx="7811">
                  <c:v>39.055</c:v>
                </c:pt>
                <c:pt idx="7812">
                  <c:v>39.06</c:v>
                </c:pt>
                <c:pt idx="7813">
                  <c:v>39.064999999999998</c:v>
                </c:pt>
                <c:pt idx="7814">
                  <c:v>39.07</c:v>
                </c:pt>
                <c:pt idx="7815">
                  <c:v>39.075000000000003</c:v>
                </c:pt>
                <c:pt idx="7816">
                  <c:v>39.08</c:v>
                </c:pt>
                <c:pt idx="7817">
                  <c:v>39.085000000000001</c:v>
                </c:pt>
                <c:pt idx="7818">
                  <c:v>39.090000000000003</c:v>
                </c:pt>
                <c:pt idx="7819">
                  <c:v>39.094999999999999</c:v>
                </c:pt>
                <c:pt idx="7820">
                  <c:v>39.1</c:v>
                </c:pt>
                <c:pt idx="7821">
                  <c:v>39.104999999999997</c:v>
                </c:pt>
                <c:pt idx="7822">
                  <c:v>39.11</c:v>
                </c:pt>
                <c:pt idx="7823">
                  <c:v>39.115000000000002</c:v>
                </c:pt>
                <c:pt idx="7824">
                  <c:v>39.119999999999997</c:v>
                </c:pt>
                <c:pt idx="7825">
                  <c:v>39.125</c:v>
                </c:pt>
                <c:pt idx="7826">
                  <c:v>39.130000000000003</c:v>
                </c:pt>
                <c:pt idx="7827">
                  <c:v>39.134999999999998</c:v>
                </c:pt>
                <c:pt idx="7828">
                  <c:v>39.14</c:v>
                </c:pt>
                <c:pt idx="7829">
                  <c:v>39.145000000000003</c:v>
                </c:pt>
                <c:pt idx="7830">
                  <c:v>39.15</c:v>
                </c:pt>
                <c:pt idx="7831">
                  <c:v>39.155000000000001</c:v>
                </c:pt>
                <c:pt idx="7832">
                  <c:v>39.159999999999997</c:v>
                </c:pt>
                <c:pt idx="7833">
                  <c:v>39.164999999999999</c:v>
                </c:pt>
                <c:pt idx="7834">
                  <c:v>39.17</c:v>
                </c:pt>
                <c:pt idx="7835">
                  <c:v>39.174999999999997</c:v>
                </c:pt>
                <c:pt idx="7836">
                  <c:v>39.18</c:v>
                </c:pt>
                <c:pt idx="7837">
                  <c:v>39.185000000000002</c:v>
                </c:pt>
                <c:pt idx="7838">
                  <c:v>39.19</c:v>
                </c:pt>
                <c:pt idx="7839">
                  <c:v>39.195</c:v>
                </c:pt>
                <c:pt idx="7840">
                  <c:v>39.200000000000003</c:v>
                </c:pt>
                <c:pt idx="7841">
                  <c:v>39.204999999999998</c:v>
                </c:pt>
                <c:pt idx="7842">
                  <c:v>39.21</c:v>
                </c:pt>
                <c:pt idx="7843">
                  <c:v>39.215000000000003</c:v>
                </c:pt>
                <c:pt idx="7844">
                  <c:v>39.22</c:v>
                </c:pt>
                <c:pt idx="7845">
                  <c:v>39.225000000000001</c:v>
                </c:pt>
                <c:pt idx="7846">
                  <c:v>39.229999999999997</c:v>
                </c:pt>
                <c:pt idx="7847">
                  <c:v>39.234999999999999</c:v>
                </c:pt>
                <c:pt idx="7848">
                  <c:v>39.24</c:v>
                </c:pt>
                <c:pt idx="7849">
                  <c:v>39.244999999999997</c:v>
                </c:pt>
                <c:pt idx="7850">
                  <c:v>39.25</c:v>
                </c:pt>
                <c:pt idx="7851">
                  <c:v>39.255000000000003</c:v>
                </c:pt>
                <c:pt idx="7852">
                  <c:v>39.26</c:v>
                </c:pt>
                <c:pt idx="7853">
                  <c:v>39.265000000000001</c:v>
                </c:pt>
                <c:pt idx="7854">
                  <c:v>39.270000000000003</c:v>
                </c:pt>
                <c:pt idx="7855">
                  <c:v>39.274999999999999</c:v>
                </c:pt>
                <c:pt idx="7856">
                  <c:v>39.28</c:v>
                </c:pt>
                <c:pt idx="7857">
                  <c:v>39.284999999999997</c:v>
                </c:pt>
                <c:pt idx="7858">
                  <c:v>39.29</c:v>
                </c:pt>
                <c:pt idx="7859">
                  <c:v>39.295000000000002</c:v>
                </c:pt>
                <c:pt idx="7860">
                  <c:v>39.299999999999997</c:v>
                </c:pt>
                <c:pt idx="7861">
                  <c:v>39.305</c:v>
                </c:pt>
                <c:pt idx="7862">
                  <c:v>39.31</c:v>
                </c:pt>
                <c:pt idx="7863">
                  <c:v>39.314999999999998</c:v>
                </c:pt>
                <c:pt idx="7864">
                  <c:v>39.32</c:v>
                </c:pt>
                <c:pt idx="7865">
                  <c:v>39.325000000000003</c:v>
                </c:pt>
                <c:pt idx="7866">
                  <c:v>39.33</c:v>
                </c:pt>
                <c:pt idx="7867">
                  <c:v>39.335000000000001</c:v>
                </c:pt>
                <c:pt idx="7868">
                  <c:v>39.340000000000003</c:v>
                </c:pt>
                <c:pt idx="7869">
                  <c:v>39.344999999999999</c:v>
                </c:pt>
                <c:pt idx="7870">
                  <c:v>39.35</c:v>
                </c:pt>
                <c:pt idx="7871">
                  <c:v>39.354999999999997</c:v>
                </c:pt>
                <c:pt idx="7872">
                  <c:v>39.36</c:v>
                </c:pt>
                <c:pt idx="7873">
                  <c:v>39.365000000000002</c:v>
                </c:pt>
                <c:pt idx="7874">
                  <c:v>39.369999999999997</c:v>
                </c:pt>
                <c:pt idx="7875">
                  <c:v>39.375</c:v>
                </c:pt>
                <c:pt idx="7876">
                  <c:v>39.380000000000003</c:v>
                </c:pt>
                <c:pt idx="7877">
                  <c:v>39.384999999999998</c:v>
                </c:pt>
                <c:pt idx="7878">
                  <c:v>39.39</c:v>
                </c:pt>
                <c:pt idx="7879">
                  <c:v>39.395000000000003</c:v>
                </c:pt>
                <c:pt idx="7880">
                  <c:v>39.4</c:v>
                </c:pt>
                <c:pt idx="7881">
                  <c:v>39.405000000000001</c:v>
                </c:pt>
                <c:pt idx="7882">
                  <c:v>39.409999999999997</c:v>
                </c:pt>
                <c:pt idx="7883">
                  <c:v>39.414999999999999</c:v>
                </c:pt>
                <c:pt idx="7884">
                  <c:v>39.42</c:v>
                </c:pt>
                <c:pt idx="7885">
                  <c:v>39.424999999999997</c:v>
                </c:pt>
                <c:pt idx="7886">
                  <c:v>39.43</c:v>
                </c:pt>
                <c:pt idx="7887">
                  <c:v>39.435000000000002</c:v>
                </c:pt>
                <c:pt idx="7888">
                  <c:v>39.44</c:v>
                </c:pt>
                <c:pt idx="7889">
                  <c:v>39.445</c:v>
                </c:pt>
                <c:pt idx="7890">
                  <c:v>39.450000000000003</c:v>
                </c:pt>
                <c:pt idx="7891">
                  <c:v>39.454999999999998</c:v>
                </c:pt>
                <c:pt idx="7892">
                  <c:v>39.46</c:v>
                </c:pt>
                <c:pt idx="7893">
                  <c:v>39.465000000000003</c:v>
                </c:pt>
                <c:pt idx="7894">
                  <c:v>39.47</c:v>
                </c:pt>
                <c:pt idx="7895">
                  <c:v>39.475000000000001</c:v>
                </c:pt>
                <c:pt idx="7896">
                  <c:v>39.479999999999997</c:v>
                </c:pt>
                <c:pt idx="7897">
                  <c:v>39.484999999999999</c:v>
                </c:pt>
                <c:pt idx="7898">
                  <c:v>39.49</c:v>
                </c:pt>
                <c:pt idx="7899">
                  <c:v>39.494999999999997</c:v>
                </c:pt>
                <c:pt idx="7900">
                  <c:v>39.5</c:v>
                </c:pt>
                <c:pt idx="7901">
                  <c:v>39.505000000000003</c:v>
                </c:pt>
                <c:pt idx="7902">
                  <c:v>39.51</c:v>
                </c:pt>
                <c:pt idx="7903">
                  <c:v>39.515000000000001</c:v>
                </c:pt>
                <c:pt idx="7904">
                  <c:v>39.520000000000003</c:v>
                </c:pt>
                <c:pt idx="7905">
                  <c:v>39.524999999999999</c:v>
                </c:pt>
                <c:pt idx="7906">
                  <c:v>39.53</c:v>
                </c:pt>
                <c:pt idx="7907">
                  <c:v>39.534999999999997</c:v>
                </c:pt>
                <c:pt idx="7908">
                  <c:v>39.54</c:v>
                </c:pt>
                <c:pt idx="7909">
                  <c:v>39.545000000000002</c:v>
                </c:pt>
                <c:pt idx="7910">
                  <c:v>39.549999999999997</c:v>
                </c:pt>
                <c:pt idx="7911">
                  <c:v>39.555</c:v>
                </c:pt>
                <c:pt idx="7912">
                  <c:v>39.56</c:v>
                </c:pt>
                <c:pt idx="7913">
                  <c:v>39.564999999999998</c:v>
                </c:pt>
                <c:pt idx="7914">
                  <c:v>39.57</c:v>
                </c:pt>
                <c:pt idx="7915">
                  <c:v>39.575000000000003</c:v>
                </c:pt>
                <c:pt idx="7916">
                  <c:v>39.58</c:v>
                </c:pt>
                <c:pt idx="7917">
                  <c:v>39.585000000000001</c:v>
                </c:pt>
                <c:pt idx="7918">
                  <c:v>39.590000000000003</c:v>
                </c:pt>
                <c:pt idx="7919">
                  <c:v>39.594999999999999</c:v>
                </c:pt>
                <c:pt idx="7920">
                  <c:v>39.6</c:v>
                </c:pt>
                <c:pt idx="7921">
                  <c:v>39.604999999999997</c:v>
                </c:pt>
                <c:pt idx="7922">
                  <c:v>39.61</c:v>
                </c:pt>
                <c:pt idx="7923">
                  <c:v>39.615000000000002</c:v>
                </c:pt>
                <c:pt idx="7924">
                  <c:v>39.619999999999997</c:v>
                </c:pt>
                <c:pt idx="7925">
                  <c:v>39.625</c:v>
                </c:pt>
                <c:pt idx="7926">
                  <c:v>39.630000000000003</c:v>
                </c:pt>
                <c:pt idx="7927">
                  <c:v>39.634999999999998</c:v>
                </c:pt>
                <c:pt idx="7928">
                  <c:v>39.64</c:v>
                </c:pt>
                <c:pt idx="7929">
                  <c:v>39.645000000000003</c:v>
                </c:pt>
                <c:pt idx="7930">
                  <c:v>39.65</c:v>
                </c:pt>
                <c:pt idx="7931">
                  <c:v>39.655000000000001</c:v>
                </c:pt>
                <c:pt idx="7932">
                  <c:v>39.659999999999997</c:v>
                </c:pt>
                <c:pt idx="7933">
                  <c:v>39.664999999999999</c:v>
                </c:pt>
                <c:pt idx="7934">
                  <c:v>39.67</c:v>
                </c:pt>
                <c:pt idx="7935">
                  <c:v>39.674999999999997</c:v>
                </c:pt>
                <c:pt idx="7936">
                  <c:v>39.68</c:v>
                </c:pt>
                <c:pt idx="7937">
                  <c:v>39.685000000000002</c:v>
                </c:pt>
                <c:pt idx="7938">
                  <c:v>39.69</c:v>
                </c:pt>
                <c:pt idx="7939">
                  <c:v>39.695</c:v>
                </c:pt>
                <c:pt idx="7940">
                  <c:v>39.700000000000003</c:v>
                </c:pt>
                <c:pt idx="7941">
                  <c:v>39.704999999999998</c:v>
                </c:pt>
                <c:pt idx="7942">
                  <c:v>39.71</c:v>
                </c:pt>
                <c:pt idx="7943">
                  <c:v>39.715000000000003</c:v>
                </c:pt>
                <c:pt idx="7944">
                  <c:v>39.72</c:v>
                </c:pt>
                <c:pt idx="7945">
                  <c:v>39.725000000000001</c:v>
                </c:pt>
                <c:pt idx="7946">
                  <c:v>39.729999999999997</c:v>
                </c:pt>
                <c:pt idx="7947">
                  <c:v>39.734999999999999</c:v>
                </c:pt>
                <c:pt idx="7948">
                  <c:v>39.74</c:v>
                </c:pt>
                <c:pt idx="7949">
                  <c:v>39.744999999999997</c:v>
                </c:pt>
                <c:pt idx="7950">
                  <c:v>39.75</c:v>
                </c:pt>
                <c:pt idx="7951">
                  <c:v>39.755000000000003</c:v>
                </c:pt>
                <c:pt idx="7952">
                  <c:v>39.76</c:v>
                </c:pt>
                <c:pt idx="7953">
                  <c:v>39.765000000000001</c:v>
                </c:pt>
                <c:pt idx="7954">
                  <c:v>39.770000000000003</c:v>
                </c:pt>
                <c:pt idx="7955">
                  <c:v>39.774999999999999</c:v>
                </c:pt>
                <c:pt idx="7956">
                  <c:v>39.78</c:v>
                </c:pt>
                <c:pt idx="7957">
                  <c:v>39.784999999999997</c:v>
                </c:pt>
                <c:pt idx="7958">
                  <c:v>39.79</c:v>
                </c:pt>
                <c:pt idx="7959">
                  <c:v>39.795000000000002</c:v>
                </c:pt>
                <c:pt idx="7960">
                  <c:v>39.799999999999997</c:v>
                </c:pt>
                <c:pt idx="7961">
                  <c:v>39.805</c:v>
                </c:pt>
                <c:pt idx="7962">
                  <c:v>39.81</c:v>
                </c:pt>
                <c:pt idx="7963">
                  <c:v>39.814999999999998</c:v>
                </c:pt>
                <c:pt idx="7964">
                  <c:v>39.82</c:v>
                </c:pt>
                <c:pt idx="7965">
                  <c:v>39.825000000000003</c:v>
                </c:pt>
                <c:pt idx="7966">
                  <c:v>39.83</c:v>
                </c:pt>
                <c:pt idx="7967">
                  <c:v>39.835000000000001</c:v>
                </c:pt>
                <c:pt idx="7968">
                  <c:v>39.840000000000003</c:v>
                </c:pt>
                <c:pt idx="7969">
                  <c:v>39.844999999999999</c:v>
                </c:pt>
                <c:pt idx="7970">
                  <c:v>39.85</c:v>
                </c:pt>
                <c:pt idx="7971">
                  <c:v>39.854999999999997</c:v>
                </c:pt>
                <c:pt idx="7972">
                  <c:v>39.86</c:v>
                </c:pt>
                <c:pt idx="7973">
                  <c:v>39.865000000000002</c:v>
                </c:pt>
                <c:pt idx="7974">
                  <c:v>39.869999999999997</c:v>
                </c:pt>
                <c:pt idx="7975">
                  <c:v>39.875</c:v>
                </c:pt>
                <c:pt idx="7976">
                  <c:v>39.880000000000003</c:v>
                </c:pt>
                <c:pt idx="7977">
                  <c:v>39.884999999999998</c:v>
                </c:pt>
                <c:pt idx="7978">
                  <c:v>39.89</c:v>
                </c:pt>
                <c:pt idx="7979">
                  <c:v>39.895000000000003</c:v>
                </c:pt>
                <c:pt idx="7980">
                  <c:v>39.9</c:v>
                </c:pt>
                <c:pt idx="7981">
                  <c:v>39.905000000000001</c:v>
                </c:pt>
                <c:pt idx="7982">
                  <c:v>39.909999999999997</c:v>
                </c:pt>
                <c:pt idx="7983">
                  <c:v>39.914999999999999</c:v>
                </c:pt>
                <c:pt idx="7984">
                  <c:v>39.92</c:v>
                </c:pt>
                <c:pt idx="7985">
                  <c:v>39.924999999999997</c:v>
                </c:pt>
                <c:pt idx="7986">
                  <c:v>39.93</c:v>
                </c:pt>
                <c:pt idx="7987">
                  <c:v>39.935000000000002</c:v>
                </c:pt>
                <c:pt idx="7988">
                  <c:v>39.94</c:v>
                </c:pt>
                <c:pt idx="7989">
                  <c:v>39.945</c:v>
                </c:pt>
                <c:pt idx="7990">
                  <c:v>39.950000000000003</c:v>
                </c:pt>
                <c:pt idx="7991">
                  <c:v>39.954999999999998</c:v>
                </c:pt>
                <c:pt idx="7992">
                  <c:v>39.96</c:v>
                </c:pt>
                <c:pt idx="7993">
                  <c:v>39.965000000000003</c:v>
                </c:pt>
                <c:pt idx="7994">
                  <c:v>39.97</c:v>
                </c:pt>
                <c:pt idx="7995">
                  <c:v>39.975000000000001</c:v>
                </c:pt>
                <c:pt idx="7996">
                  <c:v>39.979999999999997</c:v>
                </c:pt>
                <c:pt idx="7997">
                  <c:v>39.984999999999999</c:v>
                </c:pt>
                <c:pt idx="7998">
                  <c:v>39.99</c:v>
                </c:pt>
                <c:pt idx="7999">
                  <c:v>39.994999999999997</c:v>
                </c:pt>
                <c:pt idx="8000">
                  <c:v>40</c:v>
                </c:pt>
                <c:pt idx="8001">
                  <c:v>40.005000000000003</c:v>
                </c:pt>
                <c:pt idx="8002">
                  <c:v>40.01</c:v>
                </c:pt>
                <c:pt idx="8003">
                  <c:v>40.015000000000001</c:v>
                </c:pt>
                <c:pt idx="8004">
                  <c:v>40.020000000000003</c:v>
                </c:pt>
                <c:pt idx="8005">
                  <c:v>40.024999999999999</c:v>
                </c:pt>
                <c:pt idx="8006">
                  <c:v>40.03</c:v>
                </c:pt>
                <c:pt idx="8007">
                  <c:v>40.034999999999997</c:v>
                </c:pt>
                <c:pt idx="8008">
                  <c:v>40.04</c:v>
                </c:pt>
                <c:pt idx="8009">
                  <c:v>40.045000000000002</c:v>
                </c:pt>
                <c:pt idx="8010">
                  <c:v>40.049999999999997</c:v>
                </c:pt>
                <c:pt idx="8011">
                  <c:v>40.055</c:v>
                </c:pt>
                <c:pt idx="8012">
                  <c:v>40.06</c:v>
                </c:pt>
                <c:pt idx="8013">
                  <c:v>40.064999999999998</c:v>
                </c:pt>
                <c:pt idx="8014">
                  <c:v>40.07</c:v>
                </c:pt>
                <c:pt idx="8015">
                  <c:v>40.075000000000003</c:v>
                </c:pt>
                <c:pt idx="8016">
                  <c:v>40.08</c:v>
                </c:pt>
                <c:pt idx="8017">
                  <c:v>40.085000000000001</c:v>
                </c:pt>
                <c:pt idx="8018">
                  <c:v>40.090000000000003</c:v>
                </c:pt>
                <c:pt idx="8019">
                  <c:v>40.094999999999999</c:v>
                </c:pt>
                <c:pt idx="8020">
                  <c:v>40.1</c:v>
                </c:pt>
                <c:pt idx="8021">
                  <c:v>40.104999999999997</c:v>
                </c:pt>
                <c:pt idx="8022">
                  <c:v>40.11</c:v>
                </c:pt>
                <c:pt idx="8023">
                  <c:v>40.115000000000002</c:v>
                </c:pt>
                <c:pt idx="8024">
                  <c:v>40.119999999999997</c:v>
                </c:pt>
                <c:pt idx="8025">
                  <c:v>40.125</c:v>
                </c:pt>
                <c:pt idx="8026">
                  <c:v>40.130000000000003</c:v>
                </c:pt>
                <c:pt idx="8027">
                  <c:v>40.134999999999998</c:v>
                </c:pt>
                <c:pt idx="8028">
                  <c:v>40.14</c:v>
                </c:pt>
                <c:pt idx="8029">
                  <c:v>40.145000000000003</c:v>
                </c:pt>
                <c:pt idx="8030">
                  <c:v>40.15</c:v>
                </c:pt>
                <c:pt idx="8031">
                  <c:v>40.155000000000001</c:v>
                </c:pt>
                <c:pt idx="8032">
                  <c:v>40.159999999999997</c:v>
                </c:pt>
                <c:pt idx="8033">
                  <c:v>40.164999999999999</c:v>
                </c:pt>
                <c:pt idx="8034">
                  <c:v>40.17</c:v>
                </c:pt>
                <c:pt idx="8035">
                  <c:v>40.174999999999997</c:v>
                </c:pt>
                <c:pt idx="8036">
                  <c:v>40.18</c:v>
                </c:pt>
                <c:pt idx="8037">
                  <c:v>40.185000000000002</c:v>
                </c:pt>
                <c:pt idx="8038">
                  <c:v>40.19</c:v>
                </c:pt>
                <c:pt idx="8039">
                  <c:v>40.195</c:v>
                </c:pt>
                <c:pt idx="8040">
                  <c:v>40.200000000000003</c:v>
                </c:pt>
                <c:pt idx="8041">
                  <c:v>40.204999999999998</c:v>
                </c:pt>
                <c:pt idx="8042">
                  <c:v>40.21</c:v>
                </c:pt>
                <c:pt idx="8043">
                  <c:v>40.215000000000003</c:v>
                </c:pt>
                <c:pt idx="8044">
                  <c:v>40.22</c:v>
                </c:pt>
                <c:pt idx="8045">
                  <c:v>40.225000000000001</c:v>
                </c:pt>
                <c:pt idx="8046">
                  <c:v>40.229999999999997</c:v>
                </c:pt>
                <c:pt idx="8047">
                  <c:v>40.234999999999999</c:v>
                </c:pt>
                <c:pt idx="8048">
                  <c:v>40.24</c:v>
                </c:pt>
                <c:pt idx="8049">
                  <c:v>40.244999999999997</c:v>
                </c:pt>
                <c:pt idx="8050">
                  <c:v>40.25</c:v>
                </c:pt>
                <c:pt idx="8051">
                  <c:v>40.255000000000003</c:v>
                </c:pt>
                <c:pt idx="8052">
                  <c:v>40.26</c:v>
                </c:pt>
                <c:pt idx="8053">
                  <c:v>40.265000000000001</c:v>
                </c:pt>
                <c:pt idx="8054">
                  <c:v>40.270000000000003</c:v>
                </c:pt>
                <c:pt idx="8055">
                  <c:v>40.274999999999999</c:v>
                </c:pt>
                <c:pt idx="8056">
                  <c:v>40.28</c:v>
                </c:pt>
                <c:pt idx="8057">
                  <c:v>40.284999999999997</c:v>
                </c:pt>
                <c:pt idx="8058">
                  <c:v>40.29</c:v>
                </c:pt>
                <c:pt idx="8059">
                  <c:v>40.295000000000002</c:v>
                </c:pt>
                <c:pt idx="8060">
                  <c:v>40.299999999999997</c:v>
                </c:pt>
                <c:pt idx="8061">
                  <c:v>40.305</c:v>
                </c:pt>
                <c:pt idx="8062">
                  <c:v>40.31</c:v>
                </c:pt>
                <c:pt idx="8063">
                  <c:v>40.314999999999998</c:v>
                </c:pt>
                <c:pt idx="8064">
                  <c:v>40.32</c:v>
                </c:pt>
                <c:pt idx="8065">
                  <c:v>40.325000000000003</c:v>
                </c:pt>
                <c:pt idx="8066">
                  <c:v>40.33</c:v>
                </c:pt>
                <c:pt idx="8067">
                  <c:v>40.335000000000001</c:v>
                </c:pt>
                <c:pt idx="8068">
                  <c:v>40.340000000000003</c:v>
                </c:pt>
                <c:pt idx="8069">
                  <c:v>40.344999999999999</c:v>
                </c:pt>
                <c:pt idx="8070">
                  <c:v>40.35</c:v>
                </c:pt>
                <c:pt idx="8071">
                  <c:v>40.354999999999997</c:v>
                </c:pt>
                <c:pt idx="8072">
                  <c:v>40.36</c:v>
                </c:pt>
                <c:pt idx="8073">
                  <c:v>40.365000000000002</c:v>
                </c:pt>
                <c:pt idx="8074">
                  <c:v>40.369999999999997</c:v>
                </c:pt>
                <c:pt idx="8075">
                  <c:v>40.375</c:v>
                </c:pt>
                <c:pt idx="8076">
                  <c:v>40.380000000000003</c:v>
                </c:pt>
                <c:pt idx="8077">
                  <c:v>40.384999999999998</c:v>
                </c:pt>
                <c:pt idx="8078">
                  <c:v>40.39</c:v>
                </c:pt>
                <c:pt idx="8079">
                  <c:v>40.395000000000003</c:v>
                </c:pt>
                <c:pt idx="8080">
                  <c:v>40.4</c:v>
                </c:pt>
                <c:pt idx="8081">
                  <c:v>40.405000000000001</c:v>
                </c:pt>
                <c:pt idx="8082">
                  <c:v>40.409999999999997</c:v>
                </c:pt>
                <c:pt idx="8083">
                  <c:v>40.414999999999999</c:v>
                </c:pt>
                <c:pt idx="8084">
                  <c:v>40.42</c:v>
                </c:pt>
                <c:pt idx="8085">
                  <c:v>40.424999999999997</c:v>
                </c:pt>
                <c:pt idx="8086">
                  <c:v>40.43</c:v>
                </c:pt>
                <c:pt idx="8087">
                  <c:v>40.435000000000002</c:v>
                </c:pt>
                <c:pt idx="8088">
                  <c:v>40.44</c:v>
                </c:pt>
                <c:pt idx="8089">
                  <c:v>40.445</c:v>
                </c:pt>
                <c:pt idx="8090">
                  <c:v>40.450000000000003</c:v>
                </c:pt>
                <c:pt idx="8091">
                  <c:v>40.454999999999998</c:v>
                </c:pt>
                <c:pt idx="8092">
                  <c:v>40.46</c:v>
                </c:pt>
                <c:pt idx="8093">
                  <c:v>40.465000000000003</c:v>
                </c:pt>
                <c:pt idx="8094">
                  <c:v>40.47</c:v>
                </c:pt>
                <c:pt idx="8095">
                  <c:v>40.475000000000001</c:v>
                </c:pt>
                <c:pt idx="8096">
                  <c:v>40.479999999999997</c:v>
                </c:pt>
                <c:pt idx="8097">
                  <c:v>40.484999999999999</c:v>
                </c:pt>
                <c:pt idx="8098">
                  <c:v>40.49</c:v>
                </c:pt>
                <c:pt idx="8099">
                  <c:v>40.494999999999997</c:v>
                </c:pt>
                <c:pt idx="8100">
                  <c:v>40.5</c:v>
                </c:pt>
                <c:pt idx="8101">
                  <c:v>40.505000000000003</c:v>
                </c:pt>
                <c:pt idx="8102">
                  <c:v>40.51</c:v>
                </c:pt>
                <c:pt idx="8103">
                  <c:v>40.515000000000001</c:v>
                </c:pt>
                <c:pt idx="8104">
                  <c:v>40.520000000000003</c:v>
                </c:pt>
                <c:pt idx="8105">
                  <c:v>40.524999999999999</c:v>
                </c:pt>
                <c:pt idx="8106">
                  <c:v>40.53</c:v>
                </c:pt>
                <c:pt idx="8107">
                  <c:v>40.534999999999997</c:v>
                </c:pt>
                <c:pt idx="8108">
                  <c:v>40.54</c:v>
                </c:pt>
                <c:pt idx="8109">
                  <c:v>40.545000000000002</c:v>
                </c:pt>
                <c:pt idx="8110">
                  <c:v>40.549999999999997</c:v>
                </c:pt>
                <c:pt idx="8111">
                  <c:v>40.555</c:v>
                </c:pt>
                <c:pt idx="8112">
                  <c:v>40.56</c:v>
                </c:pt>
                <c:pt idx="8113">
                  <c:v>40.564999999999998</c:v>
                </c:pt>
                <c:pt idx="8114">
                  <c:v>40.57</c:v>
                </c:pt>
                <c:pt idx="8115">
                  <c:v>40.575000000000003</c:v>
                </c:pt>
                <c:pt idx="8116">
                  <c:v>40.58</c:v>
                </c:pt>
                <c:pt idx="8117">
                  <c:v>40.585000000000001</c:v>
                </c:pt>
                <c:pt idx="8118">
                  <c:v>40.590000000000003</c:v>
                </c:pt>
                <c:pt idx="8119">
                  <c:v>40.594999999999999</c:v>
                </c:pt>
                <c:pt idx="8120">
                  <c:v>40.6</c:v>
                </c:pt>
                <c:pt idx="8121">
                  <c:v>40.604999999999997</c:v>
                </c:pt>
                <c:pt idx="8122">
                  <c:v>40.61</c:v>
                </c:pt>
                <c:pt idx="8123">
                  <c:v>40.615000000000002</c:v>
                </c:pt>
                <c:pt idx="8124">
                  <c:v>40.619999999999997</c:v>
                </c:pt>
                <c:pt idx="8125">
                  <c:v>40.625</c:v>
                </c:pt>
                <c:pt idx="8126">
                  <c:v>40.630000000000003</c:v>
                </c:pt>
                <c:pt idx="8127">
                  <c:v>40.634999999999998</c:v>
                </c:pt>
                <c:pt idx="8128">
                  <c:v>40.64</c:v>
                </c:pt>
                <c:pt idx="8129">
                  <c:v>40.645000000000003</c:v>
                </c:pt>
                <c:pt idx="8130">
                  <c:v>40.65</c:v>
                </c:pt>
                <c:pt idx="8131">
                  <c:v>40.655000000000001</c:v>
                </c:pt>
                <c:pt idx="8132">
                  <c:v>40.659999999999997</c:v>
                </c:pt>
                <c:pt idx="8133">
                  <c:v>40.664999999999999</c:v>
                </c:pt>
                <c:pt idx="8134">
                  <c:v>40.67</c:v>
                </c:pt>
                <c:pt idx="8135">
                  <c:v>40.674999999999997</c:v>
                </c:pt>
                <c:pt idx="8136">
                  <c:v>40.68</c:v>
                </c:pt>
                <c:pt idx="8137">
                  <c:v>40.685000000000002</c:v>
                </c:pt>
                <c:pt idx="8138">
                  <c:v>40.69</c:v>
                </c:pt>
                <c:pt idx="8139">
                  <c:v>40.695</c:v>
                </c:pt>
                <c:pt idx="8140">
                  <c:v>40.700000000000003</c:v>
                </c:pt>
                <c:pt idx="8141">
                  <c:v>40.704999999999998</c:v>
                </c:pt>
                <c:pt idx="8142">
                  <c:v>40.71</c:v>
                </c:pt>
                <c:pt idx="8143">
                  <c:v>40.715000000000003</c:v>
                </c:pt>
                <c:pt idx="8144">
                  <c:v>40.72</c:v>
                </c:pt>
                <c:pt idx="8145">
                  <c:v>40.725000000000001</c:v>
                </c:pt>
                <c:pt idx="8146">
                  <c:v>40.729999999999997</c:v>
                </c:pt>
                <c:pt idx="8147">
                  <c:v>40.734999999999999</c:v>
                </c:pt>
                <c:pt idx="8148">
                  <c:v>40.74</c:v>
                </c:pt>
                <c:pt idx="8149">
                  <c:v>40.744999999999997</c:v>
                </c:pt>
                <c:pt idx="8150">
                  <c:v>40.75</c:v>
                </c:pt>
                <c:pt idx="8151">
                  <c:v>40.755000000000003</c:v>
                </c:pt>
                <c:pt idx="8152">
                  <c:v>40.76</c:v>
                </c:pt>
                <c:pt idx="8153">
                  <c:v>40.765000000000001</c:v>
                </c:pt>
                <c:pt idx="8154">
                  <c:v>40.770000000000003</c:v>
                </c:pt>
                <c:pt idx="8155">
                  <c:v>40.774999999999999</c:v>
                </c:pt>
                <c:pt idx="8156">
                  <c:v>40.78</c:v>
                </c:pt>
                <c:pt idx="8157">
                  <c:v>40.784999999999997</c:v>
                </c:pt>
                <c:pt idx="8158">
                  <c:v>40.79</c:v>
                </c:pt>
                <c:pt idx="8159">
                  <c:v>40.795000000000002</c:v>
                </c:pt>
                <c:pt idx="8160">
                  <c:v>40.799999999999997</c:v>
                </c:pt>
                <c:pt idx="8161">
                  <c:v>40.805</c:v>
                </c:pt>
                <c:pt idx="8162">
                  <c:v>40.81</c:v>
                </c:pt>
                <c:pt idx="8163">
                  <c:v>40.814999999999998</c:v>
                </c:pt>
                <c:pt idx="8164">
                  <c:v>40.82</c:v>
                </c:pt>
                <c:pt idx="8165">
                  <c:v>40.825000000000003</c:v>
                </c:pt>
                <c:pt idx="8166">
                  <c:v>40.83</c:v>
                </c:pt>
                <c:pt idx="8167">
                  <c:v>40.835000000000001</c:v>
                </c:pt>
                <c:pt idx="8168">
                  <c:v>40.840000000000003</c:v>
                </c:pt>
                <c:pt idx="8169">
                  <c:v>40.844999999999999</c:v>
                </c:pt>
                <c:pt idx="8170">
                  <c:v>40.85</c:v>
                </c:pt>
                <c:pt idx="8171">
                  <c:v>40.854999999999997</c:v>
                </c:pt>
                <c:pt idx="8172">
                  <c:v>40.86</c:v>
                </c:pt>
                <c:pt idx="8173">
                  <c:v>40.865000000000002</c:v>
                </c:pt>
                <c:pt idx="8174">
                  <c:v>40.869999999999997</c:v>
                </c:pt>
                <c:pt idx="8175">
                  <c:v>40.875</c:v>
                </c:pt>
                <c:pt idx="8176">
                  <c:v>40.880000000000003</c:v>
                </c:pt>
                <c:pt idx="8177">
                  <c:v>40.884999999999998</c:v>
                </c:pt>
                <c:pt idx="8178">
                  <c:v>40.89</c:v>
                </c:pt>
                <c:pt idx="8179">
                  <c:v>40.895000000000003</c:v>
                </c:pt>
                <c:pt idx="8180">
                  <c:v>40.9</c:v>
                </c:pt>
                <c:pt idx="8181">
                  <c:v>40.905000000000001</c:v>
                </c:pt>
                <c:pt idx="8182">
                  <c:v>40.909999999999997</c:v>
                </c:pt>
                <c:pt idx="8183">
                  <c:v>40.914999999999999</c:v>
                </c:pt>
                <c:pt idx="8184">
                  <c:v>40.92</c:v>
                </c:pt>
                <c:pt idx="8185">
                  <c:v>40.924999999999997</c:v>
                </c:pt>
                <c:pt idx="8186">
                  <c:v>40.93</c:v>
                </c:pt>
                <c:pt idx="8187">
                  <c:v>40.935000000000002</c:v>
                </c:pt>
                <c:pt idx="8188">
                  <c:v>40.94</c:v>
                </c:pt>
                <c:pt idx="8189">
                  <c:v>40.945</c:v>
                </c:pt>
                <c:pt idx="8190">
                  <c:v>40.950000000000003</c:v>
                </c:pt>
                <c:pt idx="8191">
                  <c:v>40.954999999999998</c:v>
                </c:pt>
                <c:pt idx="8192">
                  <c:v>40.96</c:v>
                </c:pt>
                <c:pt idx="8193">
                  <c:v>40.965000000000003</c:v>
                </c:pt>
                <c:pt idx="8194">
                  <c:v>40.97</c:v>
                </c:pt>
                <c:pt idx="8195">
                  <c:v>40.975000000000001</c:v>
                </c:pt>
                <c:pt idx="8196">
                  <c:v>40.98</c:v>
                </c:pt>
                <c:pt idx="8197">
                  <c:v>40.984999999999999</c:v>
                </c:pt>
                <c:pt idx="8198">
                  <c:v>40.99</c:v>
                </c:pt>
                <c:pt idx="8199">
                  <c:v>40.994999999999997</c:v>
                </c:pt>
                <c:pt idx="8200">
                  <c:v>41</c:v>
                </c:pt>
                <c:pt idx="8201">
                  <c:v>41.005000000000003</c:v>
                </c:pt>
                <c:pt idx="8202">
                  <c:v>41.01</c:v>
                </c:pt>
                <c:pt idx="8203">
                  <c:v>41.015000000000001</c:v>
                </c:pt>
                <c:pt idx="8204">
                  <c:v>41.02</c:v>
                </c:pt>
                <c:pt idx="8205">
                  <c:v>41.024999999999999</c:v>
                </c:pt>
                <c:pt idx="8206">
                  <c:v>41.03</c:v>
                </c:pt>
                <c:pt idx="8207">
                  <c:v>41.034999999999997</c:v>
                </c:pt>
                <c:pt idx="8208">
                  <c:v>41.04</c:v>
                </c:pt>
                <c:pt idx="8209">
                  <c:v>41.045000000000002</c:v>
                </c:pt>
                <c:pt idx="8210">
                  <c:v>41.05</c:v>
                </c:pt>
                <c:pt idx="8211">
                  <c:v>41.055</c:v>
                </c:pt>
                <c:pt idx="8212">
                  <c:v>41.06</c:v>
                </c:pt>
                <c:pt idx="8213">
                  <c:v>41.064999999999998</c:v>
                </c:pt>
                <c:pt idx="8214">
                  <c:v>41.07</c:v>
                </c:pt>
                <c:pt idx="8215">
                  <c:v>41.075000000000003</c:v>
                </c:pt>
                <c:pt idx="8216">
                  <c:v>41.08</c:v>
                </c:pt>
                <c:pt idx="8217">
                  <c:v>41.085000000000001</c:v>
                </c:pt>
                <c:pt idx="8218">
                  <c:v>41.09</c:v>
                </c:pt>
                <c:pt idx="8219">
                  <c:v>41.094999999999999</c:v>
                </c:pt>
                <c:pt idx="8220">
                  <c:v>41.1</c:v>
                </c:pt>
                <c:pt idx="8221">
                  <c:v>41.104999999999997</c:v>
                </c:pt>
                <c:pt idx="8222">
                  <c:v>41.11</c:v>
                </c:pt>
                <c:pt idx="8223">
                  <c:v>41.115000000000002</c:v>
                </c:pt>
                <c:pt idx="8224">
                  <c:v>41.12</c:v>
                </c:pt>
                <c:pt idx="8225">
                  <c:v>41.125</c:v>
                </c:pt>
                <c:pt idx="8226">
                  <c:v>41.13</c:v>
                </c:pt>
                <c:pt idx="8227">
                  <c:v>41.134999999999998</c:v>
                </c:pt>
                <c:pt idx="8228">
                  <c:v>41.14</c:v>
                </c:pt>
                <c:pt idx="8229">
                  <c:v>41.145000000000003</c:v>
                </c:pt>
                <c:pt idx="8230">
                  <c:v>41.15</c:v>
                </c:pt>
                <c:pt idx="8231">
                  <c:v>41.155000000000001</c:v>
                </c:pt>
                <c:pt idx="8232">
                  <c:v>41.16</c:v>
                </c:pt>
                <c:pt idx="8233">
                  <c:v>41.164999999999999</c:v>
                </c:pt>
                <c:pt idx="8234">
                  <c:v>41.17</c:v>
                </c:pt>
                <c:pt idx="8235">
                  <c:v>41.174999999999997</c:v>
                </c:pt>
                <c:pt idx="8236">
                  <c:v>41.18</c:v>
                </c:pt>
                <c:pt idx="8237">
                  <c:v>41.185000000000002</c:v>
                </c:pt>
                <c:pt idx="8238">
                  <c:v>41.19</c:v>
                </c:pt>
                <c:pt idx="8239">
                  <c:v>41.195</c:v>
                </c:pt>
                <c:pt idx="8240">
                  <c:v>41.2</c:v>
                </c:pt>
                <c:pt idx="8241">
                  <c:v>41.204999999999998</c:v>
                </c:pt>
                <c:pt idx="8242">
                  <c:v>41.21</c:v>
                </c:pt>
                <c:pt idx="8243">
                  <c:v>41.215000000000003</c:v>
                </c:pt>
                <c:pt idx="8244">
                  <c:v>41.22</c:v>
                </c:pt>
                <c:pt idx="8245">
                  <c:v>41.225000000000001</c:v>
                </c:pt>
                <c:pt idx="8246">
                  <c:v>41.23</c:v>
                </c:pt>
                <c:pt idx="8247">
                  <c:v>41.234999999999999</c:v>
                </c:pt>
                <c:pt idx="8248">
                  <c:v>41.24</c:v>
                </c:pt>
                <c:pt idx="8249">
                  <c:v>41.244999999999997</c:v>
                </c:pt>
                <c:pt idx="8250">
                  <c:v>41.25</c:v>
                </c:pt>
                <c:pt idx="8251">
                  <c:v>41.255000000000003</c:v>
                </c:pt>
                <c:pt idx="8252">
                  <c:v>41.26</c:v>
                </c:pt>
                <c:pt idx="8253">
                  <c:v>41.265000000000001</c:v>
                </c:pt>
                <c:pt idx="8254">
                  <c:v>41.27</c:v>
                </c:pt>
                <c:pt idx="8255">
                  <c:v>41.274999999999999</c:v>
                </c:pt>
                <c:pt idx="8256">
                  <c:v>41.28</c:v>
                </c:pt>
                <c:pt idx="8257">
                  <c:v>41.284999999999997</c:v>
                </c:pt>
                <c:pt idx="8258">
                  <c:v>41.29</c:v>
                </c:pt>
                <c:pt idx="8259">
                  <c:v>41.295000000000002</c:v>
                </c:pt>
                <c:pt idx="8260">
                  <c:v>41.3</c:v>
                </c:pt>
                <c:pt idx="8261">
                  <c:v>41.305</c:v>
                </c:pt>
                <c:pt idx="8262">
                  <c:v>41.31</c:v>
                </c:pt>
                <c:pt idx="8263">
                  <c:v>41.314999999999998</c:v>
                </c:pt>
                <c:pt idx="8264">
                  <c:v>41.32</c:v>
                </c:pt>
                <c:pt idx="8265">
                  <c:v>41.325000000000003</c:v>
                </c:pt>
                <c:pt idx="8266">
                  <c:v>41.33</c:v>
                </c:pt>
                <c:pt idx="8267">
                  <c:v>41.335000000000001</c:v>
                </c:pt>
                <c:pt idx="8268">
                  <c:v>41.34</c:v>
                </c:pt>
                <c:pt idx="8269">
                  <c:v>41.344999999999999</c:v>
                </c:pt>
                <c:pt idx="8270">
                  <c:v>41.35</c:v>
                </c:pt>
                <c:pt idx="8271">
                  <c:v>41.354999999999997</c:v>
                </c:pt>
                <c:pt idx="8272">
                  <c:v>41.36</c:v>
                </c:pt>
                <c:pt idx="8273">
                  <c:v>41.365000000000002</c:v>
                </c:pt>
                <c:pt idx="8274">
                  <c:v>41.37</c:v>
                </c:pt>
                <c:pt idx="8275">
                  <c:v>41.375</c:v>
                </c:pt>
                <c:pt idx="8276">
                  <c:v>41.38</c:v>
                </c:pt>
                <c:pt idx="8277">
                  <c:v>41.384999999999998</c:v>
                </c:pt>
                <c:pt idx="8278">
                  <c:v>41.39</c:v>
                </c:pt>
                <c:pt idx="8279">
                  <c:v>41.395000000000003</c:v>
                </c:pt>
                <c:pt idx="8280">
                  <c:v>41.4</c:v>
                </c:pt>
                <c:pt idx="8281">
                  <c:v>41.405000000000001</c:v>
                </c:pt>
                <c:pt idx="8282">
                  <c:v>41.41</c:v>
                </c:pt>
                <c:pt idx="8283">
                  <c:v>41.414999999999999</c:v>
                </c:pt>
                <c:pt idx="8284">
                  <c:v>41.42</c:v>
                </c:pt>
                <c:pt idx="8285">
                  <c:v>41.424999999999997</c:v>
                </c:pt>
                <c:pt idx="8286">
                  <c:v>41.43</c:v>
                </c:pt>
                <c:pt idx="8287">
                  <c:v>41.435000000000002</c:v>
                </c:pt>
                <c:pt idx="8288">
                  <c:v>41.44</c:v>
                </c:pt>
                <c:pt idx="8289">
                  <c:v>41.445</c:v>
                </c:pt>
                <c:pt idx="8290">
                  <c:v>41.45</c:v>
                </c:pt>
                <c:pt idx="8291">
                  <c:v>41.454999999999998</c:v>
                </c:pt>
                <c:pt idx="8292">
                  <c:v>41.46</c:v>
                </c:pt>
                <c:pt idx="8293">
                  <c:v>41.465000000000003</c:v>
                </c:pt>
                <c:pt idx="8294">
                  <c:v>41.47</c:v>
                </c:pt>
                <c:pt idx="8295">
                  <c:v>41.475000000000001</c:v>
                </c:pt>
                <c:pt idx="8296">
                  <c:v>41.48</c:v>
                </c:pt>
                <c:pt idx="8297">
                  <c:v>41.484999999999999</c:v>
                </c:pt>
                <c:pt idx="8298">
                  <c:v>41.49</c:v>
                </c:pt>
                <c:pt idx="8299">
                  <c:v>41.494999999999997</c:v>
                </c:pt>
                <c:pt idx="8300">
                  <c:v>41.5</c:v>
                </c:pt>
                <c:pt idx="8301">
                  <c:v>41.505000000000003</c:v>
                </c:pt>
                <c:pt idx="8302">
                  <c:v>41.51</c:v>
                </c:pt>
                <c:pt idx="8303">
                  <c:v>41.515000000000001</c:v>
                </c:pt>
                <c:pt idx="8304">
                  <c:v>41.52</c:v>
                </c:pt>
                <c:pt idx="8305">
                  <c:v>41.524999999999999</c:v>
                </c:pt>
                <c:pt idx="8306">
                  <c:v>41.53</c:v>
                </c:pt>
                <c:pt idx="8307">
                  <c:v>41.534999999999997</c:v>
                </c:pt>
                <c:pt idx="8308">
                  <c:v>41.54</c:v>
                </c:pt>
                <c:pt idx="8309">
                  <c:v>41.545000000000002</c:v>
                </c:pt>
                <c:pt idx="8310">
                  <c:v>41.55</c:v>
                </c:pt>
                <c:pt idx="8311">
                  <c:v>41.555</c:v>
                </c:pt>
                <c:pt idx="8312">
                  <c:v>41.56</c:v>
                </c:pt>
                <c:pt idx="8313">
                  <c:v>41.564999999999998</c:v>
                </c:pt>
                <c:pt idx="8314">
                  <c:v>41.57</c:v>
                </c:pt>
                <c:pt idx="8315">
                  <c:v>41.575000000000003</c:v>
                </c:pt>
                <c:pt idx="8316">
                  <c:v>41.58</c:v>
                </c:pt>
                <c:pt idx="8317">
                  <c:v>41.585000000000001</c:v>
                </c:pt>
                <c:pt idx="8318">
                  <c:v>41.59</c:v>
                </c:pt>
                <c:pt idx="8319">
                  <c:v>41.594999999999999</c:v>
                </c:pt>
                <c:pt idx="8320">
                  <c:v>41.6</c:v>
                </c:pt>
                <c:pt idx="8321">
                  <c:v>41.604999999999997</c:v>
                </c:pt>
                <c:pt idx="8322">
                  <c:v>41.61</c:v>
                </c:pt>
                <c:pt idx="8323">
                  <c:v>41.615000000000002</c:v>
                </c:pt>
                <c:pt idx="8324">
                  <c:v>41.62</c:v>
                </c:pt>
                <c:pt idx="8325">
                  <c:v>41.625</c:v>
                </c:pt>
                <c:pt idx="8326">
                  <c:v>41.63</c:v>
                </c:pt>
                <c:pt idx="8327">
                  <c:v>41.634999999999998</c:v>
                </c:pt>
                <c:pt idx="8328">
                  <c:v>41.64</c:v>
                </c:pt>
                <c:pt idx="8329">
                  <c:v>41.645000000000003</c:v>
                </c:pt>
                <c:pt idx="8330">
                  <c:v>41.65</c:v>
                </c:pt>
                <c:pt idx="8331">
                  <c:v>41.655000000000001</c:v>
                </c:pt>
                <c:pt idx="8332">
                  <c:v>41.66</c:v>
                </c:pt>
                <c:pt idx="8333">
                  <c:v>41.664999999999999</c:v>
                </c:pt>
                <c:pt idx="8334">
                  <c:v>41.67</c:v>
                </c:pt>
                <c:pt idx="8335">
                  <c:v>41.674999999999997</c:v>
                </c:pt>
                <c:pt idx="8336">
                  <c:v>41.68</c:v>
                </c:pt>
                <c:pt idx="8337">
                  <c:v>41.685000000000002</c:v>
                </c:pt>
                <c:pt idx="8338">
                  <c:v>41.69</c:v>
                </c:pt>
                <c:pt idx="8339">
                  <c:v>41.695</c:v>
                </c:pt>
                <c:pt idx="8340">
                  <c:v>41.7</c:v>
                </c:pt>
                <c:pt idx="8341">
                  <c:v>41.704999999999998</c:v>
                </c:pt>
                <c:pt idx="8342">
                  <c:v>41.71</c:v>
                </c:pt>
                <c:pt idx="8343">
                  <c:v>41.715000000000003</c:v>
                </c:pt>
                <c:pt idx="8344">
                  <c:v>41.72</c:v>
                </c:pt>
                <c:pt idx="8345">
                  <c:v>41.725000000000001</c:v>
                </c:pt>
                <c:pt idx="8346">
                  <c:v>41.73</c:v>
                </c:pt>
                <c:pt idx="8347">
                  <c:v>41.734999999999999</c:v>
                </c:pt>
                <c:pt idx="8348">
                  <c:v>41.74</c:v>
                </c:pt>
                <c:pt idx="8349">
                  <c:v>41.744999999999997</c:v>
                </c:pt>
                <c:pt idx="8350">
                  <c:v>41.75</c:v>
                </c:pt>
                <c:pt idx="8351">
                  <c:v>41.755000000000003</c:v>
                </c:pt>
                <c:pt idx="8352">
                  <c:v>41.76</c:v>
                </c:pt>
                <c:pt idx="8353">
                  <c:v>41.765000000000001</c:v>
                </c:pt>
                <c:pt idx="8354">
                  <c:v>41.77</c:v>
                </c:pt>
                <c:pt idx="8355">
                  <c:v>41.774999999999999</c:v>
                </c:pt>
                <c:pt idx="8356">
                  <c:v>41.78</c:v>
                </c:pt>
                <c:pt idx="8357">
                  <c:v>41.784999999999997</c:v>
                </c:pt>
                <c:pt idx="8358">
                  <c:v>41.79</c:v>
                </c:pt>
                <c:pt idx="8359">
                  <c:v>41.795000000000002</c:v>
                </c:pt>
                <c:pt idx="8360">
                  <c:v>41.8</c:v>
                </c:pt>
                <c:pt idx="8361">
                  <c:v>41.805</c:v>
                </c:pt>
                <c:pt idx="8362">
                  <c:v>41.81</c:v>
                </c:pt>
                <c:pt idx="8363">
                  <c:v>41.814999999999998</c:v>
                </c:pt>
                <c:pt idx="8364">
                  <c:v>41.82</c:v>
                </c:pt>
                <c:pt idx="8365">
                  <c:v>41.825000000000003</c:v>
                </c:pt>
                <c:pt idx="8366">
                  <c:v>41.83</c:v>
                </c:pt>
                <c:pt idx="8367">
                  <c:v>41.835000000000001</c:v>
                </c:pt>
                <c:pt idx="8368">
                  <c:v>41.84</c:v>
                </c:pt>
                <c:pt idx="8369">
                  <c:v>41.844999999999999</c:v>
                </c:pt>
                <c:pt idx="8370">
                  <c:v>41.85</c:v>
                </c:pt>
                <c:pt idx="8371">
                  <c:v>41.854999999999997</c:v>
                </c:pt>
                <c:pt idx="8372">
                  <c:v>41.86</c:v>
                </c:pt>
                <c:pt idx="8373">
                  <c:v>41.865000000000002</c:v>
                </c:pt>
                <c:pt idx="8374">
                  <c:v>41.87</c:v>
                </c:pt>
                <c:pt idx="8375">
                  <c:v>41.875</c:v>
                </c:pt>
                <c:pt idx="8376">
                  <c:v>41.88</c:v>
                </c:pt>
                <c:pt idx="8377">
                  <c:v>41.884999999999998</c:v>
                </c:pt>
                <c:pt idx="8378">
                  <c:v>41.89</c:v>
                </c:pt>
                <c:pt idx="8379">
                  <c:v>41.895000000000003</c:v>
                </c:pt>
                <c:pt idx="8380">
                  <c:v>41.9</c:v>
                </c:pt>
                <c:pt idx="8381">
                  <c:v>41.905000000000001</c:v>
                </c:pt>
                <c:pt idx="8382">
                  <c:v>41.91</c:v>
                </c:pt>
                <c:pt idx="8383">
                  <c:v>41.914999999999999</c:v>
                </c:pt>
                <c:pt idx="8384">
                  <c:v>41.92</c:v>
                </c:pt>
                <c:pt idx="8385">
                  <c:v>41.924999999999997</c:v>
                </c:pt>
                <c:pt idx="8386">
                  <c:v>41.93</c:v>
                </c:pt>
                <c:pt idx="8387">
                  <c:v>41.935000000000002</c:v>
                </c:pt>
                <c:pt idx="8388">
                  <c:v>41.94</c:v>
                </c:pt>
                <c:pt idx="8389">
                  <c:v>41.945</c:v>
                </c:pt>
                <c:pt idx="8390">
                  <c:v>41.95</c:v>
                </c:pt>
                <c:pt idx="8391">
                  <c:v>41.954999999999998</c:v>
                </c:pt>
                <c:pt idx="8392">
                  <c:v>41.96</c:v>
                </c:pt>
                <c:pt idx="8393">
                  <c:v>41.965000000000003</c:v>
                </c:pt>
                <c:pt idx="8394">
                  <c:v>41.97</c:v>
                </c:pt>
                <c:pt idx="8395">
                  <c:v>41.975000000000001</c:v>
                </c:pt>
                <c:pt idx="8396">
                  <c:v>41.98</c:v>
                </c:pt>
                <c:pt idx="8397">
                  <c:v>41.984999999999999</c:v>
                </c:pt>
                <c:pt idx="8398">
                  <c:v>41.99</c:v>
                </c:pt>
                <c:pt idx="8399">
                  <c:v>41.994999999999997</c:v>
                </c:pt>
                <c:pt idx="8400">
                  <c:v>42</c:v>
                </c:pt>
                <c:pt idx="8401">
                  <c:v>42.005000000000003</c:v>
                </c:pt>
                <c:pt idx="8402">
                  <c:v>42.01</c:v>
                </c:pt>
                <c:pt idx="8403">
                  <c:v>42.015000000000001</c:v>
                </c:pt>
                <c:pt idx="8404">
                  <c:v>42.02</c:v>
                </c:pt>
                <c:pt idx="8405">
                  <c:v>42.024999999999999</c:v>
                </c:pt>
                <c:pt idx="8406">
                  <c:v>42.03</c:v>
                </c:pt>
                <c:pt idx="8407">
                  <c:v>42.034999999999997</c:v>
                </c:pt>
                <c:pt idx="8408">
                  <c:v>42.04</c:v>
                </c:pt>
                <c:pt idx="8409">
                  <c:v>42.045000000000002</c:v>
                </c:pt>
                <c:pt idx="8410">
                  <c:v>42.05</c:v>
                </c:pt>
                <c:pt idx="8411">
                  <c:v>42.055</c:v>
                </c:pt>
                <c:pt idx="8412">
                  <c:v>42.06</c:v>
                </c:pt>
                <c:pt idx="8413">
                  <c:v>42.064999999999998</c:v>
                </c:pt>
                <c:pt idx="8414">
                  <c:v>42.07</c:v>
                </c:pt>
                <c:pt idx="8415">
                  <c:v>42.075000000000003</c:v>
                </c:pt>
                <c:pt idx="8416">
                  <c:v>42.08</c:v>
                </c:pt>
                <c:pt idx="8417">
                  <c:v>42.085000000000001</c:v>
                </c:pt>
                <c:pt idx="8418">
                  <c:v>42.09</c:v>
                </c:pt>
                <c:pt idx="8419">
                  <c:v>42.094999999999999</c:v>
                </c:pt>
                <c:pt idx="8420">
                  <c:v>42.1</c:v>
                </c:pt>
                <c:pt idx="8421">
                  <c:v>42.104999999999997</c:v>
                </c:pt>
                <c:pt idx="8422">
                  <c:v>42.11</c:v>
                </c:pt>
                <c:pt idx="8423">
                  <c:v>42.115000000000002</c:v>
                </c:pt>
                <c:pt idx="8424">
                  <c:v>42.12</c:v>
                </c:pt>
                <c:pt idx="8425">
                  <c:v>42.125</c:v>
                </c:pt>
                <c:pt idx="8426">
                  <c:v>42.13</c:v>
                </c:pt>
                <c:pt idx="8427">
                  <c:v>42.134999999999998</c:v>
                </c:pt>
                <c:pt idx="8428">
                  <c:v>42.14</c:v>
                </c:pt>
                <c:pt idx="8429">
                  <c:v>42.145000000000003</c:v>
                </c:pt>
                <c:pt idx="8430">
                  <c:v>42.15</c:v>
                </c:pt>
                <c:pt idx="8431">
                  <c:v>42.155000000000001</c:v>
                </c:pt>
                <c:pt idx="8432">
                  <c:v>42.16</c:v>
                </c:pt>
                <c:pt idx="8433">
                  <c:v>42.164999999999999</c:v>
                </c:pt>
                <c:pt idx="8434">
                  <c:v>42.17</c:v>
                </c:pt>
                <c:pt idx="8435">
                  <c:v>42.174999999999997</c:v>
                </c:pt>
                <c:pt idx="8436">
                  <c:v>42.18</c:v>
                </c:pt>
                <c:pt idx="8437">
                  <c:v>42.185000000000002</c:v>
                </c:pt>
                <c:pt idx="8438">
                  <c:v>42.19</c:v>
                </c:pt>
                <c:pt idx="8439">
                  <c:v>42.195</c:v>
                </c:pt>
                <c:pt idx="8440">
                  <c:v>42.2</c:v>
                </c:pt>
                <c:pt idx="8441">
                  <c:v>42.204999999999998</c:v>
                </c:pt>
                <c:pt idx="8442">
                  <c:v>42.21</c:v>
                </c:pt>
                <c:pt idx="8443">
                  <c:v>42.215000000000003</c:v>
                </c:pt>
                <c:pt idx="8444">
                  <c:v>42.22</c:v>
                </c:pt>
                <c:pt idx="8445">
                  <c:v>42.225000000000001</c:v>
                </c:pt>
                <c:pt idx="8446">
                  <c:v>42.23</c:v>
                </c:pt>
                <c:pt idx="8447">
                  <c:v>42.234999999999999</c:v>
                </c:pt>
                <c:pt idx="8448">
                  <c:v>42.24</c:v>
                </c:pt>
                <c:pt idx="8449">
                  <c:v>42.244999999999997</c:v>
                </c:pt>
                <c:pt idx="8450">
                  <c:v>42.25</c:v>
                </c:pt>
                <c:pt idx="8451">
                  <c:v>42.255000000000003</c:v>
                </c:pt>
                <c:pt idx="8452">
                  <c:v>42.26</c:v>
                </c:pt>
                <c:pt idx="8453">
                  <c:v>42.265000000000001</c:v>
                </c:pt>
                <c:pt idx="8454">
                  <c:v>42.27</c:v>
                </c:pt>
                <c:pt idx="8455">
                  <c:v>42.274999999999999</c:v>
                </c:pt>
                <c:pt idx="8456">
                  <c:v>42.28</c:v>
                </c:pt>
                <c:pt idx="8457">
                  <c:v>42.284999999999997</c:v>
                </c:pt>
                <c:pt idx="8458">
                  <c:v>42.29</c:v>
                </c:pt>
                <c:pt idx="8459">
                  <c:v>42.295000000000002</c:v>
                </c:pt>
                <c:pt idx="8460">
                  <c:v>42.3</c:v>
                </c:pt>
                <c:pt idx="8461">
                  <c:v>42.305</c:v>
                </c:pt>
                <c:pt idx="8462">
                  <c:v>42.31</c:v>
                </c:pt>
                <c:pt idx="8463">
                  <c:v>42.314999999999998</c:v>
                </c:pt>
                <c:pt idx="8464">
                  <c:v>42.32</c:v>
                </c:pt>
                <c:pt idx="8465">
                  <c:v>42.325000000000003</c:v>
                </c:pt>
                <c:pt idx="8466">
                  <c:v>42.33</c:v>
                </c:pt>
                <c:pt idx="8467">
                  <c:v>42.335000000000001</c:v>
                </c:pt>
                <c:pt idx="8468">
                  <c:v>42.34</c:v>
                </c:pt>
                <c:pt idx="8469">
                  <c:v>42.344999999999999</c:v>
                </c:pt>
                <c:pt idx="8470">
                  <c:v>42.35</c:v>
                </c:pt>
                <c:pt idx="8471">
                  <c:v>42.354999999999997</c:v>
                </c:pt>
                <c:pt idx="8472">
                  <c:v>42.36</c:v>
                </c:pt>
                <c:pt idx="8473">
                  <c:v>42.365000000000002</c:v>
                </c:pt>
                <c:pt idx="8474">
                  <c:v>42.37</c:v>
                </c:pt>
                <c:pt idx="8475">
                  <c:v>42.375</c:v>
                </c:pt>
                <c:pt idx="8476">
                  <c:v>42.38</c:v>
                </c:pt>
                <c:pt idx="8477">
                  <c:v>42.384999999999998</c:v>
                </c:pt>
                <c:pt idx="8478">
                  <c:v>42.39</c:v>
                </c:pt>
                <c:pt idx="8479">
                  <c:v>42.395000000000003</c:v>
                </c:pt>
                <c:pt idx="8480">
                  <c:v>42.4</c:v>
                </c:pt>
                <c:pt idx="8481">
                  <c:v>42.405000000000001</c:v>
                </c:pt>
                <c:pt idx="8482">
                  <c:v>42.41</c:v>
                </c:pt>
                <c:pt idx="8483">
                  <c:v>42.414999999999999</c:v>
                </c:pt>
                <c:pt idx="8484">
                  <c:v>42.42</c:v>
                </c:pt>
                <c:pt idx="8485">
                  <c:v>42.424999999999997</c:v>
                </c:pt>
                <c:pt idx="8486">
                  <c:v>42.43</c:v>
                </c:pt>
                <c:pt idx="8487">
                  <c:v>42.435000000000002</c:v>
                </c:pt>
                <c:pt idx="8488">
                  <c:v>42.44</c:v>
                </c:pt>
                <c:pt idx="8489">
                  <c:v>42.445</c:v>
                </c:pt>
                <c:pt idx="8490">
                  <c:v>42.45</c:v>
                </c:pt>
                <c:pt idx="8491">
                  <c:v>42.454999999999998</c:v>
                </c:pt>
                <c:pt idx="8492">
                  <c:v>42.46</c:v>
                </c:pt>
                <c:pt idx="8493">
                  <c:v>42.465000000000003</c:v>
                </c:pt>
                <c:pt idx="8494">
                  <c:v>42.47</c:v>
                </c:pt>
                <c:pt idx="8495">
                  <c:v>42.475000000000001</c:v>
                </c:pt>
                <c:pt idx="8496">
                  <c:v>42.48</c:v>
                </c:pt>
                <c:pt idx="8497">
                  <c:v>42.484999999999999</c:v>
                </c:pt>
                <c:pt idx="8498">
                  <c:v>42.49</c:v>
                </c:pt>
                <c:pt idx="8499">
                  <c:v>42.494999999999997</c:v>
                </c:pt>
                <c:pt idx="8500">
                  <c:v>42.5</c:v>
                </c:pt>
                <c:pt idx="8501">
                  <c:v>42.505000000000003</c:v>
                </c:pt>
                <c:pt idx="8502">
                  <c:v>42.51</c:v>
                </c:pt>
                <c:pt idx="8503">
                  <c:v>42.515000000000001</c:v>
                </c:pt>
                <c:pt idx="8504">
                  <c:v>42.52</c:v>
                </c:pt>
                <c:pt idx="8505">
                  <c:v>42.524999999999999</c:v>
                </c:pt>
                <c:pt idx="8506">
                  <c:v>42.53</c:v>
                </c:pt>
                <c:pt idx="8507">
                  <c:v>42.534999999999997</c:v>
                </c:pt>
                <c:pt idx="8508">
                  <c:v>42.54</c:v>
                </c:pt>
                <c:pt idx="8509">
                  <c:v>42.545000000000002</c:v>
                </c:pt>
                <c:pt idx="8510">
                  <c:v>42.55</c:v>
                </c:pt>
                <c:pt idx="8511">
                  <c:v>42.555</c:v>
                </c:pt>
                <c:pt idx="8512">
                  <c:v>42.56</c:v>
                </c:pt>
                <c:pt idx="8513">
                  <c:v>42.564999999999998</c:v>
                </c:pt>
                <c:pt idx="8514">
                  <c:v>42.57</c:v>
                </c:pt>
                <c:pt idx="8515">
                  <c:v>42.575000000000003</c:v>
                </c:pt>
                <c:pt idx="8516">
                  <c:v>42.58</c:v>
                </c:pt>
                <c:pt idx="8517">
                  <c:v>42.585000000000001</c:v>
                </c:pt>
                <c:pt idx="8518">
                  <c:v>42.59</c:v>
                </c:pt>
                <c:pt idx="8519">
                  <c:v>42.594999999999999</c:v>
                </c:pt>
                <c:pt idx="8520">
                  <c:v>42.6</c:v>
                </c:pt>
                <c:pt idx="8521">
                  <c:v>42.604999999999997</c:v>
                </c:pt>
                <c:pt idx="8522">
                  <c:v>42.61</c:v>
                </c:pt>
                <c:pt idx="8523">
                  <c:v>42.615000000000002</c:v>
                </c:pt>
                <c:pt idx="8524">
                  <c:v>42.62</c:v>
                </c:pt>
                <c:pt idx="8525">
                  <c:v>42.625</c:v>
                </c:pt>
                <c:pt idx="8526">
                  <c:v>42.63</c:v>
                </c:pt>
                <c:pt idx="8527">
                  <c:v>42.634999999999998</c:v>
                </c:pt>
                <c:pt idx="8528">
                  <c:v>42.64</c:v>
                </c:pt>
                <c:pt idx="8529">
                  <c:v>42.645000000000003</c:v>
                </c:pt>
                <c:pt idx="8530">
                  <c:v>42.65</c:v>
                </c:pt>
                <c:pt idx="8531">
                  <c:v>42.655000000000001</c:v>
                </c:pt>
                <c:pt idx="8532">
                  <c:v>42.66</c:v>
                </c:pt>
                <c:pt idx="8533">
                  <c:v>42.664999999999999</c:v>
                </c:pt>
                <c:pt idx="8534">
                  <c:v>42.67</c:v>
                </c:pt>
                <c:pt idx="8535">
                  <c:v>42.674999999999997</c:v>
                </c:pt>
                <c:pt idx="8536">
                  <c:v>42.68</c:v>
                </c:pt>
                <c:pt idx="8537">
                  <c:v>42.685000000000002</c:v>
                </c:pt>
                <c:pt idx="8538">
                  <c:v>42.69</c:v>
                </c:pt>
                <c:pt idx="8539">
                  <c:v>42.695</c:v>
                </c:pt>
                <c:pt idx="8540">
                  <c:v>42.7</c:v>
                </c:pt>
                <c:pt idx="8541">
                  <c:v>42.704999999999998</c:v>
                </c:pt>
                <c:pt idx="8542">
                  <c:v>42.71</c:v>
                </c:pt>
                <c:pt idx="8543">
                  <c:v>42.715000000000003</c:v>
                </c:pt>
                <c:pt idx="8544">
                  <c:v>42.72</c:v>
                </c:pt>
                <c:pt idx="8545">
                  <c:v>42.725000000000001</c:v>
                </c:pt>
                <c:pt idx="8546">
                  <c:v>42.73</c:v>
                </c:pt>
                <c:pt idx="8547">
                  <c:v>42.734999999999999</c:v>
                </c:pt>
                <c:pt idx="8548">
                  <c:v>42.74</c:v>
                </c:pt>
                <c:pt idx="8549">
                  <c:v>42.744999999999997</c:v>
                </c:pt>
                <c:pt idx="8550">
                  <c:v>42.75</c:v>
                </c:pt>
                <c:pt idx="8551">
                  <c:v>42.755000000000003</c:v>
                </c:pt>
                <c:pt idx="8552">
                  <c:v>42.76</c:v>
                </c:pt>
                <c:pt idx="8553">
                  <c:v>42.765000000000001</c:v>
                </c:pt>
                <c:pt idx="8554">
                  <c:v>42.77</c:v>
                </c:pt>
                <c:pt idx="8555">
                  <c:v>42.774999999999999</c:v>
                </c:pt>
                <c:pt idx="8556">
                  <c:v>42.78</c:v>
                </c:pt>
                <c:pt idx="8557">
                  <c:v>42.784999999999997</c:v>
                </c:pt>
                <c:pt idx="8558">
                  <c:v>42.79</c:v>
                </c:pt>
                <c:pt idx="8559">
                  <c:v>42.795000000000002</c:v>
                </c:pt>
                <c:pt idx="8560">
                  <c:v>42.8</c:v>
                </c:pt>
                <c:pt idx="8561">
                  <c:v>42.805</c:v>
                </c:pt>
                <c:pt idx="8562">
                  <c:v>42.81</c:v>
                </c:pt>
                <c:pt idx="8563">
                  <c:v>42.814999999999998</c:v>
                </c:pt>
                <c:pt idx="8564">
                  <c:v>42.82</c:v>
                </c:pt>
                <c:pt idx="8565">
                  <c:v>42.825000000000003</c:v>
                </c:pt>
                <c:pt idx="8566">
                  <c:v>42.83</c:v>
                </c:pt>
                <c:pt idx="8567">
                  <c:v>42.835000000000001</c:v>
                </c:pt>
                <c:pt idx="8568">
                  <c:v>42.84</c:v>
                </c:pt>
                <c:pt idx="8569">
                  <c:v>42.844999999999999</c:v>
                </c:pt>
                <c:pt idx="8570">
                  <c:v>42.85</c:v>
                </c:pt>
                <c:pt idx="8571">
                  <c:v>42.854999999999997</c:v>
                </c:pt>
                <c:pt idx="8572">
                  <c:v>42.86</c:v>
                </c:pt>
                <c:pt idx="8573">
                  <c:v>42.865000000000002</c:v>
                </c:pt>
                <c:pt idx="8574">
                  <c:v>42.87</c:v>
                </c:pt>
                <c:pt idx="8575">
                  <c:v>42.875</c:v>
                </c:pt>
                <c:pt idx="8576">
                  <c:v>42.88</c:v>
                </c:pt>
                <c:pt idx="8577">
                  <c:v>42.884999999999998</c:v>
                </c:pt>
                <c:pt idx="8578">
                  <c:v>42.89</c:v>
                </c:pt>
                <c:pt idx="8579">
                  <c:v>42.895000000000003</c:v>
                </c:pt>
                <c:pt idx="8580">
                  <c:v>42.9</c:v>
                </c:pt>
                <c:pt idx="8581">
                  <c:v>42.905000000000001</c:v>
                </c:pt>
                <c:pt idx="8582">
                  <c:v>42.91</c:v>
                </c:pt>
                <c:pt idx="8583">
                  <c:v>42.914999999999999</c:v>
                </c:pt>
                <c:pt idx="8584">
                  <c:v>42.92</c:v>
                </c:pt>
                <c:pt idx="8585">
                  <c:v>42.924999999999997</c:v>
                </c:pt>
                <c:pt idx="8586">
                  <c:v>42.93</c:v>
                </c:pt>
                <c:pt idx="8587">
                  <c:v>42.935000000000002</c:v>
                </c:pt>
                <c:pt idx="8588">
                  <c:v>42.94</c:v>
                </c:pt>
                <c:pt idx="8589">
                  <c:v>42.945</c:v>
                </c:pt>
                <c:pt idx="8590">
                  <c:v>42.95</c:v>
                </c:pt>
                <c:pt idx="8591">
                  <c:v>42.954999999999998</c:v>
                </c:pt>
                <c:pt idx="8592">
                  <c:v>42.96</c:v>
                </c:pt>
                <c:pt idx="8593">
                  <c:v>42.965000000000003</c:v>
                </c:pt>
                <c:pt idx="8594">
                  <c:v>42.97</c:v>
                </c:pt>
                <c:pt idx="8595">
                  <c:v>42.975000000000001</c:v>
                </c:pt>
                <c:pt idx="8596">
                  <c:v>42.98</c:v>
                </c:pt>
                <c:pt idx="8597">
                  <c:v>42.984999999999999</c:v>
                </c:pt>
                <c:pt idx="8598">
                  <c:v>42.99</c:v>
                </c:pt>
                <c:pt idx="8599">
                  <c:v>42.994999999999997</c:v>
                </c:pt>
                <c:pt idx="8600">
                  <c:v>43</c:v>
                </c:pt>
                <c:pt idx="8601">
                  <c:v>43.005000000000003</c:v>
                </c:pt>
                <c:pt idx="8602">
                  <c:v>43.01</c:v>
                </c:pt>
                <c:pt idx="8603">
                  <c:v>43.015000000000001</c:v>
                </c:pt>
                <c:pt idx="8604">
                  <c:v>43.02</c:v>
                </c:pt>
                <c:pt idx="8605">
                  <c:v>43.024999999999999</c:v>
                </c:pt>
                <c:pt idx="8606">
                  <c:v>43.03</c:v>
                </c:pt>
                <c:pt idx="8607">
                  <c:v>43.034999999999997</c:v>
                </c:pt>
                <c:pt idx="8608">
                  <c:v>43.04</c:v>
                </c:pt>
                <c:pt idx="8609">
                  <c:v>43.045000000000002</c:v>
                </c:pt>
                <c:pt idx="8610">
                  <c:v>43.05</c:v>
                </c:pt>
                <c:pt idx="8611">
                  <c:v>43.055</c:v>
                </c:pt>
                <c:pt idx="8612">
                  <c:v>43.06</c:v>
                </c:pt>
                <c:pt idx="8613">
                  <c:v>43.064999999999998</c:v>
                </c:pt>
                <c:pt idx="8614">
                  <c:v>43.07</c:v>
                </c:pt>
                <c:pt idx="8615">
                  <c:v>43.075000000000003</c:v>
                </c:pt>
                <c:pt idx="8616">
                  <c:v>43.08</c:v>
                </c:pt>
                <c:pt idx="8617">
                  <c:v>43.085000000000001</c:v>
                </c:pt>
                <c:pt idx="8618">
                  <c:v>43.09</c:v>
                </c:pt>
                <c:pt idx="8619">
                  <c:v>43.094999999999999</c:v>
                </c:pt>
                <c:pt idx="8620">
                  <c:v>43.1</c:v>
                </c:pt>
                <c:pt idx="8621">
                  <c:v>43.104999999999997</c:v>
                </c:pt>
                <c:pt idx="8622">
                  <c:v>43.11</c:v>
                </c:pt>
                <c:pt idx="8623">
                  <c:v>43.115000000000002</c:v>
                </c:pt>
                <c:pt idx="8624">
                  <c:v>43.12</c:v>
                </c:pt>
                <c:pt idx="8625">
                  <c:v>43.125</c:v>
                </c:pt>
                <c:pt idx="8626">
                  <c:v>43.13</c:v>
                </c:pt>
                <c:pt idx="8627">
                  <c:v>43.134999999999998</c:v>
                </c:pt>
                <c:pt idx="8628">
                  <c:v>43.14</c:v>
                </c:pt>
                <c:pt idx="8629">
                  <c:v>43.145000000000003</c:v>
                </c:pt>
                <c:pt idx="8630">
                  <c:v>43.15</c:v>
                </c:pt>
                <c:pt idx="8631">
                  <c:v>43.155000000000001</c:v>
                </c:pt>
                <c:pt idx="8632">
                  <c:v>43.16</c:v>
                </c:pt>
                <c:pt idx="8633">
                  <c:v>43.164999999999999</c:v>
                </c:pt>
                <c:pt idx="8634">
                  <c:v>43.17</c:v>
                </c:pt>
                <c:pt idx="8635">
                  <c:v>43.174999999999997</c:v>
                </c:pt>
                <c:pt idx="8636">
                  <c:v>43.18</c:v>
                </c:pt>
                <c:pt idx="8637">
                  <c:v>43.185000000000002</c:v>
                </c:pt>
                <c:pt idx="8638">
                  <c:v>43.19</c:v>
                </c:pt>
                <c:pt idx="8639">
                  <c:v>43.195</c:v>
                </c:pt>
                <c:pt idx="8640">
                  <c:v>43.2</c:v>
                </c:pt>
                <c:pt idx="8641">
                  <c:v>43.204999999999998</c:v>
                </c:pt>
                <c:pt idx="8642">
                  <c:v>43.21</c:v>
                </c:pt>
                <c:pt idx="8643">
                  <c:v>43.215000000000003</c:v>
                </c:pt>
                <c:pt idx="8644">
                  <c:v>43.22</c:v>
                </c:pt>
                <c:pt idx="8645">
                  <c:v>43.225000000000001</c:v>
                </c:pt>
                <c:pt idx="8646">
                  <c:v>43.23</c:v>
                </c:pt>
                <c:pt idx="8647">
                  <c:v>43.234999999999999</c:v>
                </c:pt>
                <c:pt idx="8648">
                  <c:v>43.24</c:v>
                </c:pt>
                <c:pt idx="8649">
                  <c:v>43.244999999999997</c:v>
                </c:pt>
                <c:pt idx="8650">
                  <c:v>43.25</c:v>
                </c:pt>
                <c:pt idx="8651">
                  <c:v>43.255000000000003</c:v>
                </c:pt>
                <c:pt idx="8652">
                  <c:v>43.26</c:v>
                </c:pt>
                <c:pt idx="8653">
                  <c:v>43.265000000000001</c:v>
                </c:pt>
                <c:pt idx="8654">
                  <c:v>43.27</c:v>
                </c:pt>
                <c:pt idx="8655">
                  <c:v>43.274999999999999</c:v>
                </c:pt>
                <c:pt idx="8656">
                  <c:v>43.28</c:v>
                </c:pt>
                <c:pt idx="8657">
                  <c:v>43.284999999999997</c:v>
                </c:pt>
                <c:pt idx="8658">
                  <c:v>43.29</c:v>
                </c:pt>
                <c:pt idx="8659">
                  <c:v>43.295000000000002</c:v>
                </c:pt>
                <c:pt idx="8660">
                  <c:v>43.3</c:v>
                </c:pt>
                <c:pt idx="8661">
                  <c:v>43.305</c:v>
                </c:pt>
                <c:pt idx="8662">
                  <c:v>43.31</c:v>
                </c:pt>
                <c:pt idx="8663">
                  <c:v>43.314999999999998</c:v>
                </c:pt>
                <c:pt idx="8664">
                  <c:v>43.32</c:v>
                </c:pt>
                <c:pt idx="8665">
                  <c:v>43.325000000000003</c:v>
                </c:pt>
                <c:pt idx="8666">
                  <c:v>43.33</c:v>
                </c:pt>
                <c:pt idx="8667">
                  <c:v>43.335000000000001</c:v>
                </c:pt>
                <c:pt idx="8668">
                  <c:v>43.34</c:v>
                </c:pt>
                <c:pt idx="8669">
                  <c:v>43.344999999999999</c:v>
                </c:pt>
                <c:pt idx="8670">
                  <c:v>43.35</c:v>
                </c:pt>
                <c:pt idx="8671">
                  <c:v>43.354999999999997</c:v>
                </c:pt>
                <c:pt idx="8672">
                  <c:v>43.36</c:v>
                </c:pt>
                <c:pt idx="8673">
                  <c:v>43.365000000000002</c:v>
                </c:pt>
                <c:pt idx="8674">
                  <c:v>43.37</c:v>
                </c:pt>
                <c:pt idx="8675">
                  <c:v>43.375</c:v>
                </c:pt>
                <c:pt idx="8676">
                  <c:v>43.38</c:v>
                </c:pt>
                <c:pt idx="8677">
                  <c:v>43.384999999999998</c:v>
                </c:pt>
                <c:pt idx="8678">
                  <c:v>43.39</c:v>
                </c:pt>
                <c:pt idx="8679">
                  <c:v>43.395000000000003</c:v>
                </c:pt>
                <c:pt idx="8680">
                  <c:v>43.4</c:v>
                </c:pt>
                <c:pt idx="8681">
                  <c:v>43.405000000000001</c:v>
                </c:pt>
                <c:pt idx="8682">
                  <c:v>43.41</c:v>
                </c:pt>
                <c:pt idx="8683">
                  <c:v>43.414999999999999</c:v>
                </c:pt>
                <c:pt idx="8684">
                  <c:v>43.42</c:v>
                </c:pt>
                <c:pt idx="8685">
                  <c:v>43.424999999999997</c:v>
                </c:pt>
                <c:pt idx="8686">
                  <c:v>43.43</c:v>
                </c:pt>
                <c:pt idx="8687">
                  <c:v>43.435000000000002</c:v>
                </c:pt>
                <c:pt idx="8688">
                  <c:v>43.44</c:v>
                </c:pt>
                <c:pt idx="8689">
                  <c:v>43.445</c:v>
                </c:pt>
                <c:pt idx="8690">
                  <c:v>43.45</c:v>
                </c:pt>
                <c:pt idx="8691">
                  <c:v>43.454999999999998</c:v>
                </c:pt>
                <c:pt idx="8692">
                  <c:v>43.46</c:v>
                </c:pt>
                <c:pt idx="8693">
                  <c:v>43.465000000000003</c:v>
                </c:pt>
                <c:pt idx="8694">
                  <c:v>43.47</c:v>
                </c:pt>
                <c:pt idx="8695">
                  <c:v>43.475000000000001</c:v>
                </c:pt>
                <c:pt idx="8696">
                  <c:v>43.48</c:v>
                </c:pt>
                <c:pt idx="8697">
                  <c:v>43.484999999999999</c:v>
                </c:pt>
                <c:pt idx="8698">
                  <c:v>43.49</c:v>
                </c:pt>
                <c:pt idx="8699">
                  <c:v>43.494999999999997</c:v>
                </c:pt>
                <c:pt idx="8700">
                  <c:v>43.5</c:v>
                </c:pt>
                <c:pt idx="8701">
                  <c:v>43.505000000000003</c:v>
                </c:pt>
                <c:pt idx="8702">
                  <c:v>43.51</c:v>
                </c:pt>
                <c:pt idx="8703">
                  <c:v>43.515000000000001</c:v>
                </c:pt>
                <c:pt idx="8704">
                  <c:v>43.52</c:v>
                </c:pt>
                <c:pt idx="8705">
                  <c:v>43.524999999999999</c:v>
                </c:pt>
                <c:pt idx="8706">
                  <c:v>43.53</c:v>
                </c:pt>
                <c:pt idx="8707">
                  <c:v>43.534999999999997</c:v>
                </c:pt>
                <c:pt idx="8708">
                  <c:v>43.54</c:v>
                </c:pt>
                <c:pt idx="8709">
                  <c:v>43.545000000000002</c:v>
                </c:pt>
                <c:pt idx="8710">
                  <c:v>43.55</c:v>
                </c:pt>
                <c:pt idx="8711">
                  <c:v>43.555</c:v>
                </c:pt>
                <c:pt idx="8712">
                  <c:v>43.56</c:v>
                </c:pt>
                <c:pt idx="8713">
                  <c:v>43.564999999999998</c:v>
                </c:pt>
                <c:pt idx="8714">
                  <c:v>43.57</c:v>
                </c:pt>
                <c:pt idx="8715">
                  <c:v>43.575000000000003</c:v>
                </c:pt>
                <c:pt idx="8716">
                  <c:v>43.58</c:v>
                </c:pt>
                <c:pt idx="8717">
                  <c:v>43.585000000000001</c:v>
                </c:pt>
                <c:pt idx="8718">
                  <c:v>43.59</c:v>
                </c:pt>
                <c:pt idx="8719">
                  <c:v>43.594999999999999</c:v>
                </c:pt>
                <c:pt idx="8720">
                  <c:v>43.6</c:v>
                </c:pt>
                <c:pt idx="8721">
                  <c:v>43.604999999999997</c:v>
                </c:pt>
                <c:pt idx="8722">
                  <c:v>43.61</c:v>
                </c:pt>
                <c:pt idx="8723">
                  <c:v>43.615000000000002</c:v>
                </c:pt>
                <c:pt idx="8724">
                  <c:v>43.62</c:v>
                </c:pt>
                <c:pt idx="8725">
                  <c:v>43.625</c:v>
                </c:pt>
                <c:pt idx="8726">
                  <c:v>43.63</c:v>
                </c:pt>
                <c:pt idx="8727">
                  <c:v>43.634999999999998</c:v>
                </c:pt>
                <c:pt idx="8728">
                  <c:v>43.64</c:v>
                </c:pt>
                <c:pt idx="8729">
                  <c:v>43.645000000000003</c:v>
                </c:pt>
                <c:pt idx="8730">
                  <c:v>43.65</c:v>
                </c:pt>
                <c:pt idx="8731">
                  <c:v>43.655000000000001</c:v>
                </c:pt>
                <c:pt idx="8732">
                  <c:v>43.66</c:v>
                </c:pt>
                <c:pt idx="8733">
                  <c:v>43.664999999999999</c:v>
                </c:pt>
                <c:pt idx="8734">
                  <c:v>43.67</c:v>
                </c:pt>
                <c:pt idx="8735">
                  <c:v>43.674999999999997</c:v>
                </c:pt>
                <c:pt idx="8736">
                  <c:v>43.68</c:v>
                </c:pt>
                <c:pt idx="8737">
                  <c:v>43.685000000000002</c:v>
                </c:pt>
                <c:pt idx="8738">
                  <c:v>43.69</c:v>
                </c:pt>
                <c:pt idx="8739">
                  <c:v>43.695</c:v>
                </c:pt>
                <c:pt idx="8740">
                  <c:v>43.7</c:v>
                </c:pt>
                <c:pt idx="8741">
                  <c:v>43.704999999999998</c:v>
                </c:pt>
                <c:pt idx="8742">
                  <c:v>43.71</c:v>
                </c:pt>
                <c:pt idx="8743">
                  <c:v>43.715000000000003</c:v>
                </c:pt>
                <c:pt idx="8744">
                  <c:v>43.72</c:v>
                </c:pt>
                <c:pt idx="8745">
                  <c:v>43.725000000000001</c:v>
                </c:pt>
                <c:pt idx="8746">
                  <c:v>43.73</c:v>
                </c:pt>
                <c:pt idx="8747">
                  <c:v>43.734999999999999</c:v>
                </c:pt>
                <c:pt idx="8748">
                  <c:v>43.74</c:v>
                </c:pt>
                <c:pt idx="8749">
                  <c:v>43.744999999999997</c:v>
                </c:pt>
                <c:pt idx="8750">
                  <c:v>43.75</c:v>
                </c:pt>
                <c:pt idx="8751">
                  <c:v>43.755000000000003</c:v>
                </c:pt>
                <c:pt idx="8752">
                  <c:v>43.76</c:v>
                </c:pt>
                <c:pt idx="8753">
                  <c:v>43.765000000000001</c:v>
                </c:pt>
                <c:pt idx="8754">
                  <c:v>43.77</c:v>
                </c:pt>
                <c:pt idx="8755">
                  <c:v>43.774999999999999</c:v>
                </c:pt>
                <c:pt idx="8756">
                  <c:v>43.78</c:v>
                </c:pt>
                <c:pt idx="8757">
                  <c:v>43.784999999999997</c:v>
                </c:pt>
                <c:pt idx="8758">
                  <c:v>43.79</c:v>
                </c:pt>
                <c:pt idx="8759">
                  <c:v>43.795000000000002</c:v>
                </c:pt>
                <c:pt idx="8760">
                  <c:v>43.8</c:v>
                </c:pt>
                <c:pt idx="8761">
                  <c:v>43.805</c:v>
                </c:pt>
                <c:pt idx="8762">
                  <c:v>43.81</c:v>
                </c:pt>
                <c:pt idx="8763">
                  <c:v>43.814999999999998</c:v>
                </c:pt>
                <c:pt idx="8764">
                  <c:v>43.82</c:v>
                </c:pt>
                <c:pt idx="8765">
                  <c:v>43.825000000000003</c:v>
                </c:pt>
                <c:pt idx="8766">
                  <c:v>43.83</c:v>
                </c:pt>
                <c:pt idx="8767">
                  <c:v>43.835000000000001</c:v>
                </c:pt>
                <c:pt idx="8768">
                  <c:v>43.84</c:v>
                </c:pt>
                <c:pt idx="8769">
                  <c:v>43.844999999999999</c:v>
                </c:pt>
                <c:pt idx="8770">
                  <c:v>43.85</c:v>
                </c:pt>
                <c:pt idx="8771">
                  <c:v>43.854999999999997</c:v>
                </c:pt>
                <c:pt idx="8772">
                  <c:v>43.86</c:v>
                </c:pt>
                <c:pt idx="8773">
                  <c:v>43.865000000000002</c:v>
                </c:pt>
                <c:pt idx="8774">
                  <c:v>43.87</c:v>
                </c:pt>
                <c:pt idx="8775">
                  <c:v>43.875</c:v>
                </c:pt>
                <c:pt idx="8776">
                  <c:v>43.88</c:v>
                </c:pt>
                <c:pt idx="8777">
                  <c:v>43.884999999999998</c:v>
                </c:pt>
                <c:pt idx="8778">
                  <c:v>43.89</c:v>
                </c:pt>
                <c:pt idx="8779">
                  <c:v>43.895000000000003</c:v>
                </c:pt>
                <c:pt idx="8780">
                  <c:v>43.9</c:v>
                </c:pt>
                <c:pt idx="8781">
                  <c:v>43.905000000000001</c:v>
                </c:pt>
                <c:pt idx="8782">
                  <c:v>43.91</c:v>
                </c:pt>
                <c:pt idx="8783">
                  <c:v>43.914999999999999</c:v>
                </c:pt>
                <c:pt idx="8784">
                  <c:v>43.92</c:v>
                </c:pt>
                <c:pt idx="8785">
                  <c:v>43.924999999999997</c:v>
                </c:pt>
                <c:pt idx="8786">
                  <c:v>43.93</c:v>
                </c:pt>
                <c:pt idx="8787">
                  <c:v>43.935000000000002</c:v>
                </c:pt>
                <c:pt idx="8788">
                  <c:v>43.94</c:v>
                </c:pt>
                <c:pt idx="8789">
                  <c:v>43.945</c:v>
                </c:pt>
                <c:pt idx="8790">
                  <c:v>43.95</c:v>
                </c:pt>
                <c:pt idx="8791">
                  <c:v>43.954999999999998</c:v>
                </c:pt>
                <c:pt idx="8792">
                  <c:v>43.96</c:v>
                </c:pt>
                <c:pt idx="8793">
                  <c:v>43.965000000000003</c:v>
                </c:pt>
                <c:pt idx="8794">
                  <c:v>43.97</c:v>
                </c:pt>
                <c:pt idx="8795">
                  <c:v>43.975000000000001</c:v>
                </c:pt>
                <c:pt idx="8796">
                  <c:v>43.98</c:v>
                </c:pt>
                <c:pt idx="8797">
                  <c:v>43.984999999999999</c:v>
                </c:pt>
                <c:pt idx="8798">
                  <c:v>43.99</c:v>
                </c:pt>
                <c:pt idx="8799">
                  <c:v>43.994999999999997</c:v>
                </c:pt>
                <c:pt idx="8800">
                  <c:v>44</c:v>
                </c:pt>
                <c:pt idx="8801">
                  <c:v>44.005000000000003</c:v>
                </c:pt>
                <c:pt idx="8802">
                  <c:v>44.01</c:v>
                </c:pt>
                <c:pt idx="8803">
                  <c:v>44.015000000000001</c:v>
                </c:pt>
                <c:pt idx="8804">
                  <c:v>44.02</c:v>
                </c:pt>
                <c:pt idx="8805">
                  <c:v>44.024999999999999</c:v>
                </c:pt>
                <c:pt idx="8806">
                  <c:v>44.03</c:v>
                </c:pt>
                <c:pt idx="8807">
                  <c:v>44.034999999999997</c:v>
                </c:pt>
                <c:pt idx="8808">
                  <c:v>44.04</c:v>
                </c:pt>
                <c:pt idx="8809">
                  <c:v>44.045000000000002</c:v>
                </c:pt>
                <c:pt idx="8810">
                  <c:v>44.05</c:v>
                </c:pt>
                <c:pt idx="8811">
                  <c:v>44.055</c:v>
                </c:pt>
                <c:pt idx="8812">
                  <c:v>44.06</c:v>
                </c:pt>
                <c:pt idx="8813">
                  <c:v>44.064999999999998</c:v>
                </c:pt>
                <c:pt idx="8814">
                  <c:v>44.07</c:v>
                </c:pt>
                <c:pt idx="8815">
                  <c:v>44.075000000000003</c:v>
                </c:pt>
                <c:pt idx="8816">
                  <c:v>44.08</c:v>
                </c:pt>
                <c:pt idx="8817">
                  <c:v>44.085000000000001</c:v>
                </c:pt>
                <c:pt idx="8818">
                  <c:v>44.09</c:v>
                </c:pt>
                <c:pt idx="8819">
                  <c:v>44.094999999999999</c:v>
                </c:pt>
                <c:pt idx="8820">
                  <c:v>44.1</c:v>
                </c:pt>
                <c:pt idx="8821">
                  <c:v>44.104999999999997</c:v>
                </c:pt>
                <c:pt idx="8822">
                  <c:v>44.11</c:v>
                </c:pt>
                <c:pt idx="8823">
                  <c:v>44.115000000000002</c:v>
                </c:pt>
                <c:pt idx="8824">
                  <c:v>44.12</c:v>
                </c:pt>
                <c:pt idx="8825">
                  <c:v>44.125</c:v>
                </c:pt>
                <c:pt idx="8826">
                  <c:v>44.13</c:v>
                </c:pt>
                <c:pt idx="8827">
                  <c:v>44.134999999999998</c:v>
                </c:pt>
                <c:pt idx="8828">
                  <c:v>44.14</c:v>
                </c:pt>
                <c:pt idx="8829">
                  <c:v>44.145000000000003</c:v>
                </c:pt>
                <c:pt idx="8830">
                  <c:v>44.15</c:v>
                </c:pt>
                <c:pt idx="8831">
                  <c:v>44.155000000000001</c:v>
                </c:pt>
                <c:pt idx="8832">
                  <c:v>44.16</c:v>
                </c:pt>
                <c:pt idx="8833">
                  <c:v>44.164999999999999</c:v>
                </c:pt>
                <c:pt idx="8834">
                  <c:v>44.17</c:v>
                </c:pt>
                <c:pt idx="8835">
                  <c:v>44.174999999999997</c:v>
                </c:pt>
                <c:pt idx="8836">
                  <c:v>44.18</c:v>
                </c:pt>
                <c:pt idx="8837">
                  <c:v>44.185000000000002</c:v>
                </c:pt>
                <c:pt idx="8838">
                  <c:v>44.19</c:v>
                </c:pt>
                <c:pt idx="8839">
                  <c:v>44.195</c:v>
                </c:pt>
                <c:pt idx="8840">
                  <c:v>44.2</c:v>
                </c:pt>
                <c:pt idx="8841">
                  <c:v>44.204999999999998</c:v>
                </c:pt>
                <c:pt idx="8842">
                  <c:v>44.21</c:v>
                </c:pt>
                <c:pt idx="8843">
                  <c:v>44.215000000000003</c:v>
                </c:pt>
                <c:pt idx="8844">
                  <c:v>44.22</c:v>
                </c:pt>
                <c:pt idx="8845">
                  <c:v>44.225000000000001</c:v>
                </c:pt>
                <c:pt idx="8846">
                  <c:v>44.23</c:v>
                </c:pt>
                <c:pt idx="8847">
                  <c:v>44.234999999999999</c:v>
                </c:pt>
                <c:pt idx="8848">
                  <c:v>44.24</c:v>
                </c:pt>
                <c:pt idx="8849">
                  <c:v>44.244999999999997</c:v>
                </c:pt>
                <c:pt idx="8850">
                  <c:v>44.25</c:v>
                </c:pt>
                <c:pt idx="8851">
                  <c:v>44.255000000000003</c:v>
                </c:pt>
                <c:pt idx="8852">
                  <c:v>44.26</c:v>
                </c:pt>
                <c:pt idx="8853">
                  <c:v>44.265000000000001</c:v>
                </c:pt>
                <c:pt idx="8854">
                  <c:v>44.27</c:v>
                </c:pt>
                <c:pt idx="8855">
                  <c:v>44.274999999999999</c:v>
                </c:pt>
                <c:pt idx="8856">
                  <c:v>44.28</c:v>
                </c:pt>
                <c:pt idx="8857">
                  <c:v>44.284999999999997</c:v>
                </c:pt>
                <c:pt idx="8858">
                  <c:v>44.29</c:v>
                </c:pt>
                <c:pt idx="8859">
                  <c:v>44.295000000000002</c:v>
                </c:pt>
                <c:pt idx="8860">
                  <c:v>44.3</c:v>
                </c:pt>
                <c:pt idx="8861">
                  <c:v>44.305</c:v>
                </c:pt>
                <c:pt idx="8862">
                  <c:v>44.31</c:v>
                </c:pt>
                <c:pt idx="8863">
                  <c:v>44.314999999999998</c:v>
                </c:pt>
                <c:pt idx="8864">
                  <c:v>44.32</c:v>
                </c:pt>
                <c:pt idx="8865">
                  <c:v>44.325000000000003</c:v>
                </c:pt>
                <c:pt idx="8866">
                  <c:v>44.33</c:v>
                </c:pt>
                <c:pt idx="8867">
                  <c:v>44.335000000000001</c:v>
                </c:pt>
                <c:pt idx="8868">
                  <c:v>44.34</c:v>
                </c:pt>
                <c:pt idx="8869">
                  <c:v>44.344999999999999</c:v>
                </c:pt>
                <c:pt idx="8870">
                  <c:v>44.35</c:v>
                </c:pt>
                <c:pt idx="8871">
                  <c:v>44.354999999999997</c:v>
                </c:pt>
                <c:pt idx="8872">
                  <c:v>44.36</c:v>
                </c:pt>
                <c:pt idx="8873">
                  <c:v>44.365000000000002</c:v>
                </c:pt>
                <c:pt idx="8874">
                  <c:v>44.37</c:v>
                </c:pt>
                <c:pt idx="8875">
                  <c:v>44.375</c:v>
                </c:pt>
                <c:pt idx="8876">
                  <c:v>44.38</c:v>
                </c:pt>
                <c:pt idx="8877">
                  <c:v>44.384999999999998</c:v>
                </c:pt>
                <c:pt idx="8878">
                  <c:v>44.39</c:v>
                </c:pt>
                <c:pt idx="8879">
                  <c:v>44.395000000000003</c:v>
                </c:pt>
                <c:pt idx="8880">
                  <c:v>44.4</c:v>
                </c:pt>
                <c:pt idx="8881">
                  <c:v>44.405000000000001</c:v>
                </c:pt>
                <c:pt idx="8882">
                  <c:v>44.41</c:v>
                </c:pt>
                <c:pt idx="8883">
                  <c:v>44.414999999999999</c:v>
                </c:pt>
                <c:pt idx="8884">
                  <c:v>44.42</c:v>
                </c:pt>
                <c:pt idx="8885">
                  <c:v>44.424999999999997</c:v>
                </c:pt>
                <c:pt idx="8886">
                  <c:v>44.43</c:v>
                </c:pt>
                <c:pt idx="8887">
                  <c:v>44.435000000000002</c:v>
                </c:pt>
                <c:pt idx="8888">
                  <c:v>44.44</c:v>
                </c:pt>
                <c:pt idx="8889">
                  <c:v>44.445</c:v>
                </c:pt>
                <c:pt idx="8890">
                  <c:v>44.45</c:v>
                </c:pt>
                <c:pt idx="8891">
                  <c:v>44.454999999999998</c:v>
                </c:pt>
                <c:pt idx="8892">
                  <c:v>44.46</c:v>
                </c:pt>
                <c:pt idx="8893">
                  <c:v>44.465000000000003</c:v>
                </c:pt>
                <c:pt idx="8894">
                  <c:v>44.47</c:v>
                </c:pt>
                <c:pt idx="8895">
                  <c:v>44.475000000000001</c:v>
                </c:pt>
                <c:pt idx="8896">
                  <c:v>44.48</c:v>
                </c:pt>
                <c:pt idx="8897">
                  <c:v>44.484999999999999</c:v>
                </c:pt>
                <c:pt idx="8898">
                  <c:v>44.49</c:v>
                </c:pt>
                <c:pt idx="8899">
                  <c:v>44.494999999999997</c:v>
                </c:pt>
                <c:pt idx="8900">
                  <c:v>44.5</c:v>
                </c:pt>
                <c:pt idx="8901">
                  <c:v>44.505000000000003</c:v>
                </c:pt>
                <c:pt idx="8902">
                  <c:v>44.51</c:v>
                </c:pt>
                <c:pt idx="8903">
                  <c:v>44.515000000000001</c:v>
                </c:pt>
                <c:pt idx="8904">
                  <c:v>44.52</c:v>
                </c:pt>
                <c:pt idx="8905">
                  <c:v>44.524999999999999</c:v>
                </c:pt>
                <c:pt idx="8906">
                  <c:v>44.53</c:v>
                </c:pt>
                <c:pt idx="8907">
                  <c:v>44.534999999999997</c:v>
                </c:pt>
                <c:pt idx="8908">
                  <c:v>44.54</c:v>
                </c:pt>
                <c:pt idx="8909">
                  <c:v>44.545000000000002</c:v>
                </c:pt>
                <c:pt idx="8910">
                  <c:v>44.55</c:v>
                </c:pt>
                <c:pt idx="8911">
                  <c:v>44.555</c:v>
                </c:pt>
                <c:pt idx="8912">
                  <c:v>44.56</c:v>
                </c:pt>
                <c:pt idx="8913">
                  <c:v>44.564999999999998</c:v>
                </c:pt>
                <c:pt idx="8914">
                  <c:v>44.57</c:v>
                </c:pt>
                <c:pt idx="8915">
                  <c:v>44.575000000000003</c:v>
                </c:pt>
                <c:pt idx="8916">
                  <c:v>44.58</c:v>
                </c:pt>
                <c:pt idx="8917">
                  <c:v>44.585000000000001</c:v>
                </c:pt>
                <c:pt idx="8918">
                  <c:v>44.59</c:v>
                </c:pt>
                <c:pt idx="8919">
                  <c:v>44.594999999999999</c:v>
                </c:pt>
                <c:pt idx="8920">
                  <c:v>44.6</c:v>
                </c:pt>
                <c:pt idx="8921">
                  <c:v>44.604999999999997</c:v>
                </c:pt>
                <c:pt idx="8922">
                  <c:v>44.61</c:v>
                </c:pt>
                <c:pt idx="8923">
                  <c:v>44.615000000000002</c:v>
                </c:pt>
                <c:pt idx="8924">
                  <c:v>44.62</c:v>
                </c:pt>
                <c:pt idx="8925">
                  <c:v>44.625</c:v>
                </c:pt>
                <c:pt idx="8926">
                  <c:v>44.63</c:v>
                </c:pt>
                <c:pt idx="8927">
                  <c:v>44.634999999999998</c:v>
                </c:pt>
                <c:pt idx="8928">
                  <c:v>44.64</c:v>
                </c:pt>
                <c:pt idx="8929">
                  <c:v>44.645000000000003</c:v>
                </c:pt>
                <c:pt idx="8930">
                  <c:v>44.65</c:v>
                </c:pt>
                <c:pt idx="8931">
                  <c:v>44.655000000000001</c:v>
                </c:pt>
                <c:pt idx="8932">
                  <c:v>44.66</c:v>
                </c:pt>
                <c:pt idx="8933">
                  <c:v>44.664999999999999</c:v>
                </c:pt>
                <c:pt idx="8934">
                  <c:v>44.67</c:v>
                </c:pt>
                <c:pt idx="8935">
                  <c:v>44.674999999999997</c:v>
                </c:pt>
                <c:pt idx="8936">
                  <c:v>44.68</c:v>
                </c:pt>
                <c:pt idx="8937">
                  <c:v>44.685000000000002</c:v>
                </c:pt>
                <c:pt idx="8938">
                  <c:v>44.69</c:v>
                </c:pt>
                <c:pt idx="8939">
                  <c:v>44.695</c:v>
                </c:pt>
                <c:pt idx="8940">
                  <c:v>44.7</c:v>
                </c:pt>
                <c:pt idx="8941">
                  <c:v>44.704999999999998</c:v>
                </c:pt>
                <c:pt idx="8942">
                  <c:v>44.71</c:v>
                </c:pt>
                <c:pt idx="8943">
                  <c:v>44.715000000000003</c:v>
                </c:pt>
                <c:pt idx="8944">
                  <c:v>44.72</c:v>
                </c:pt>
                <c:pt idx="8945">
                  <c:v>44.725000000000001</c:v>
                </c:pt>
                <c:pt idx="8946">
                  <c:v>44.73</c:v>
                </c:pt>
                <c:pt idx="8947">
                  <c:v>44.734999999999999</c:v>
                </c:pt>
                <c:pt idx="8948">
                  <c:v>44.74</c:v>
                </c:pt>
                <c:pt idx="8949">
                  <c:v>44.744999999999997</c:v>
                </c:pt>
                <c:pt idx="8950">
                  <c:v>44.75</c:v>
                </c:pt>
                <c:pt idx="8951">
                  <c:v>44.755000000000003</c:v>
                </c:pt>
                <c:pt idx="8952">
                  <c:v>44.76</c:v>
                </c:pt>
                <c:pt idx="8953">
                  <c:v>44.765000000000001</c:v>
                </c:pt>
                <c:pt idx="8954">
                  <c:v>44.77</c:v>
                </c:pt>
                <c:pt idx="8955">
                  <c:v>44.774999999999999</c:v>
                </c:pt>
                <c:pt idx="8956">
                  <c:v>44.78</c:v>
                </c:pt>
                <c:pt idx="8957">
                  <c:v>44.784999999999997</c:v>
                </c:pt>
                <c:pt idx="8958">
                  <c:v>44.79</c:v>
                </c:pt>
                <c:pt idx="8959">
                  <c:v>44.795000000000002</c:v>
                </c:pt>
                <c:pt idx="8960">
                  <c:v>44.8</c:v>
                </c:pt>
                <c:pt idx="8961">
                  <c:v>44.805</c:v>
                </c:pt>
                <c:pt idx="8962">
                  <c:v>44.81</c:v>
                </c:pt>
                <c:pt idx="8963">
                  <c:v>44.814999999999998</c:v>
                </c:pt>
                <c:pt idx="8964">
                  <c:v>44.82</c:v>
                </c:pt>
                <c:pt idx="8965">
                  <c:v>44.825000000000003</c:v>
                </c:pt>
                <c:pt idx="8966">
                  <c:v>44.83</c:v>
                </c:pt>
                <c:pt idx="8967">
                  <c:v>44.835000000000001</c:v>
                </c:pt>
                <c:pt idx="8968">
                  <c:v>44.84</c:v>
                </c:pt>
                <c:pt idx="8969">
                  <c:v>44.844999999999999</c:v>
                </c:pt>
                <c:pt idx="8970">
                  <c:v>44.85</c:v>
                </c:pt>
                <c:pt idx="8971">
                  <c:v>44.854999999999997</c:v>
                </c:pt>
                <c:pt idx="8972">
                  <c:v>44.86</c:v>
                </c:pt>
                <c:pt idx="8973">
                  <c:v>44.865000000000002</c:v>
                </c:pt>
                <c:pt idx="8974">
                  <c:v>44.87</c:v>
                </c:pt>
                <c:pt idx="8975">
                  <c:v>44.875</c:v>
                </c:pt>
                <c:pt idx="8976">
                  <c:v>44.88</c:v>
                </c:pt>
                <c:pt idx="8977">
                  <c:v>44.884999999999998</c:v>
                </c:pt>
                <c:pt idx="8978">
                  <c:v>44.89</c:v>
                </c:pt>
                <c:pt idx="8979">
                  <c:v>44.895000000000003</c:v>
                </c:pt>
                <c:pt idx="8980">
                  <c:v>44.9</c:v>
                </c:pt>
                <c:pt idx="8981">
                  <c:v>44.905000000000001</c:v>
                </c:pt>
                <c:pt idx="8982">
                  <c:v>44.91</c:v>
                </c:pt>
                <c:pt idx="8983">
                  <c:v>44.914999999999999</c:v>
                </c:pt>
                <c:pt idx="8984">
                  <c:v>44.92</c:v>
                </c:pt>
                <c:pt idx="8985">
                  <c:v>44.924999999999997</c:v>
                </c:pt>
                <c:pt idx="8986">
                  <c:v>44.93</c:v>
                </c:pt>
                <c:pt idx="8987">
                  <c:v>44.935000000000002</c:v>
                </c:pt>
                <c:pt idx="8988">
                  <c:v>44.94</c:v>
                </c:pt>
                <c:pt idx="8989">
                  <c:v>44.945</c:v>
                </c:pt>
                <c:pt idx="8990">
                  <c:v>44.95</c:v>
                </c:pt>
                <c:pt idx="8991">
                  <c:v>44.954999999999998</c:v>
                </c:pt>
                <c:pt idx="8992">
                  <c:v>44.96</c:v>
                </c:pt>
                <c:pt idx="8993">
                  <c:v>44.965000000000003</c:v>
                </c:pt>
                <c:pt idx="8994">
                  <c:v>44.97</c:v>
                </c:pt>
                <c:pt idx="8995">
                  <c:v>44.975000000000001</c:v>
                </c:pt>
                <c:pt idx="8996">
                  <c:v>44.98</c:v>
                </c:pt>
                <c:pt idx="8997">
                  <c:v>44.984999999999999</c:v>
                </c:pt>
                <c:pt idx="8998">
                  <c:v>44.99</c:v>
                </c:pt>
                <c:pt idx="8999">
                  <c:v>44.994999999999997</c:v>
                </c:pt>
                <c:pt idx="9000">
                  <c:v>45</c:v>
                </c:pt>
                <c:pt idx="9001">
                  <c:v>45.005000000000003</c:v>
                </c:pt>
                <c:pt idx="9002">
                  <c:v>45.01</c:v>
                </c:pt>
                <c:pt idx="9003">
                  <c:v>45.015000000000001</c:v>
                </c:pt>
                <c:pt idx="9004">
                  <c:v>45.02</c:v>
                </c:pt>
                <c:pt idx="9005">
                  <c:v>45.024999999999999</c:v>
                </c:pt>
                <c:pt idx="9006">
                  <c:v>45.03</c:v>
                </c:pt>
                <c:pt idx="9007">
                  <c:v>45.034999999999997</c:v>
                </c:pt>
                <c:pt idx="9008">
                  <c:v>45.04</c:v>
                </c:pt>
                <c:pt idx="9009">
                  <c:v>45.045000000000002</c:v>
                </c:pt>
                <c:pt idx="9010">
                  <c:v>45.05</c:v>
                </c:pt>
                <c:pt idx="9011">
                  <c:v>45.055</c:v>
                </c:pt>
                <c:pt idx="9012">
                  <c:v>45.06</c:v>
                </c:pt>
                <c:pt idx="9013">
                  <c:v>45.064999999999998</c:v>
                </c:pt>
                <c:pt idx="9014">
                  <c:v>45.07</c:v>
                </c:pt>
                <c:pt idx="9015">
                  <c:v>45.075000000000003</c:v>
                </c:pt>
                <c:pt idx="9016">
                  <c:v>45.08</c:v>
                </c:pt>
                <c:pt idx="9017">
                  <c:v>45.085000000000001</c:v>
                </c:pt>
                <c:pt idx="9018">
                  <c:v>45.09</c:v>
                </c:pt>
                <c:pt idx="9019">
                  <c:v>45.094999999999999</c:v>
                </c:pt>
                <c:pt idx="9020">
                  <c:v>45.1</c:v>
                </c:pt>
                <c:pt idx="9021">
                  <c:v>45.104999999999997</c:v>
                </c:pt>
                <c:pt idx="9022">
                  <c:v>45.11</c:v>
                </c:pt>
                <c:pt idx="9023">
                  <c:v>45.115000000000002</c:v>
                </c:pt>
                <c:pt idx="9024">
                  <c:v>45.12</c:v>
                </c:pt>
                <c:pt idx="9025">
                  <c:v>45.125</c:v>
                </c:pt>
                <c:pt idx="9026">
                  <c:v>45.13</c:v>
                </c:pt>
                <c:pt idx="9027">
                  <c:v>45.134999999999998</c:v>
                </c:pt>
                <c:pt idx="9028">
                  <c:v>45.14</c:v>
                </c:pt>
                <c:pt idx="9029">
                  <c:v>45.145000000000003</c:v>
                </c:pt>
                <c:pt idx="9030">
                  <c:v>45.15</c:v>
                </c:pt>
                <c:pt idx="9031">
                  <c:v>45.155000000000001</c:v>
                </c:pt>
                <c:pt idx="9032">
                  <c:v>45.16</c:v>
                </c:pt>
                <c:pt idx="9033">
                  <c:v>45.164999999999999</c:v>
                </c:pt>
                <c:pt idx="9034">
                  <c:v>45.17</c:v>
                </c:pt>
                <c:pt idx="9035">
                  <c:v>45.174999999999997</c:v>
                </c:pt>
                <c:pt idx="9036">
                  <c:v>45.18</c:v>
                </c:pt>
                <c:pt idx="9037">
                  <c:v>45.185000000000002</c:v>
                </c:pt>
                <c:pt idx="9038">
                  <c:v>45.19</c:v>
                </c:pt>
                <c:pt idx="9039">
                  <c:v>45.195</c:v>
                </c:pt>
                <c:pt idx="9040">
                  <c:v>45.2</c:v>
                </c:pt>
                <c:pt idx="9041">
                  <c:v>45.204999999999998</c:v>
                </c:pt>
                <c:pt idx="9042">
                  <c:v>45.21</c:v>
                </c:pt>
                <c:pt idx="9043">
                  <c:v>45.215000000000003</c:v>
                </c:pt>
                <c:pt idx="9044">
                  <c:v>45.22</c:v>
                </c:pt>
                <c:pt idx="9045">
                  <c:v>45.225000000000001</c:v>
                </c:pt>
                <c:pt idx="9046">
                  <c:v>45.23</c:v>
                </c:pt>
                <c:pt idx="9047">
                  <c:v>45.234999999999999</c:v>
                </c:pt>
                <c:pt idx="9048">
                  <c:v>45.24</c:v>
                </c:pt>
                <c:pt idx="9049">
                  <c:v>45.244999999999997</c:v>
                </c:pt>
                <c:pt idx="9050">
                  <c:v>45.25</c:v>
                </c:pt>
                <c:pt idx="9051">
                  <c:v>45.255000000000003</c:v>
                </c:pt>
                <c:pt idx="9052">
                  <c:v>45.26</c:v>
                </c:pt>
                <c:pt idx="9053">
                  <c:v>45.265000000000001</c:v>
                </c:pt>
                <c:pt idx="9054">
                  <c:v>45.27</c:v>
                </c:pt>
                <c:pt idx="9055">
                  <c:v>45.274999999999999</c:v>
                </c:pt>
                <c:pt idx="9056">
                  <c:v>45.28</c:v>
                </c:pt>
                <c:pt idx="9057">
                  <c:v>45.284999999999997</c:v>
                </c:pt>
                <c:pt idx="9058">
                  <c:v>45.29</c:v>
                </c:pt>
                <c:pt idx="9059">
                  <c:v>45.295000000000002</c:v>
                </c:pt>
                <c:pt idx="9060">
                  <c:v>45.3</c:v>
                </c:pt>
                <c:pt idx="9061">
                  <c:v>45.305</c:v>
                </c:pt>
                <c:pt idx="9062">
                  <c:v>45.31</c:v>
                </c:pt>
                <c:pt idx="9063">
                  <c:v>45.314999999999998</c:v>
                </c:pt>
                <c:pt idx="9064">
                  <c:v>45.32</c:v>
                </c:pt>
                <c:pt idx="9065">
                  <c:v>45.325000000000003</c:v>
                </c:pt>
                <c:pt idx="9066">
                  <c:v>45.33</c:v>
                </c:pt>
                <c:pt idx="9067">
                  <c:v>45.335000000000001</c:v>
                </c:pt>
                <c:pt idx="9068">
                  <c:v>45.34</c:v>
                </c:pt>
                <c:pt idx="9069">
                  <c:v>45.344999999999999</c:v>
                </c:pt>
                <c:pt idx="9070">
                  <c:v>45.35</c:v>
                </c:pt>
                <c:pt idx="9071">
                  <c:v>45.354999999999997</c:v>
                </c:pt>
                <c:pt idx="9072">
                  <c:v>45.36</c:v>
                </c:pt>
                <c:pt idx="9073">
                  <c:v>45.365000000000002</c:v>
                </c:pt>
                <c:pt idx="9074">
                  <c:v>45.37</c:v>
                </c:pt>
                <c:pt idx="9075">
                  <c:v>45.375</c:v>
                </c:pt>
                <c:pt idx="9076">
                  <c:v>45.38</c:v>
                </c:pt>
                <c:pt idx="9077">
                  <c:v>45.384999999999998</c:v>
                </c:pt>
                <c:pt idx="9078">
                  <c:v>45.39</c:v>
                </c:pt>
                <c:pt idx="9079">
                  <c:v>45.395000000000003</c:v>
                </c:pt>
                <c:pt idx="9080">
                  <c:v>45.4</c:v>
                </c:pt>
                <c:pt idx="9081">
                  <c:v>45.405000000000001</c:v>
                </c:pt>
                <c:pt idx="9082">
                  <c:v>45.41</c:v>
                </c:pt>
                <c:pt idx="9083">
                  <c:v>45.414999999999999</c:v>
                </c:pt>
                <c:pt idx="9084">
                  <c:v>45.42</c:v>
                </c:pt>
                <c:pt idx="9085">
                  <c:v>45.424999999999997</c:v>
                </c:pt>
                <c:pt idx="9086">
                  <c:v>45.43</c:v>
                </c:pt>
                <c:pt idx="9087">
                  <c:v>45.435000000000002</c:v>
                </c:pt>
                <c:pt idx="9088">
                  <c:v>45.44</c:v>
                </c:pt>
                <c:pt idx="9089">
                  <c:v>45.445</c:v>
                </c:pt>
                <c:pt idx="9090">
                  <c:v>45.45</c:v>
                </c:pt>
                <c:pt idx="9091">
                  <c:v>45.454999999999998</c:v>
                </c:pt>
                <c:pt idx="9092">
                  <c:v>45.46</c:v>
                </c:pt>
                <c:pt idx="9093">
                  <c:v>45.465000000000003</c:v>
                </c:pt>
                <c:pt idx="9094">
                  <c:v>45.47</c:v>
                </c:pt>
                <c:pt idx="9095">
                  <c:v>45.475000000000001</c:v>
                </c:pt>
                <c:pt idx="9096">
                  <c:v>45.48</c:v>
                </c:pt>
                <c:pt idx="9097">
                  <c:v>45.484999999999999</c:v>
                </c:pt>
                <c:pt idx="9098">
                  <c:v>45.49</c:v>
                </c:pt>
                <c:pt idx="9099">
                  <c:v>45.494999999999997</c:v>
                </c:pt>
                <c:pt idx="9100">
                  <c:v>45.5</c:v>
                </c:pt>
                <c:pt idx="9101">
                  <c:v>45.505000000000003</c:v>
                </c:pt>
                <c:pt idx="9102">
                  <c:v>45.51</c:v>
                </c:pt>
                <c:pt idx="9103">
                  <c:v>45.515000000000001</c:v>
                </c:pt>
                <c:pt idx="9104">
                  <c:v>45.52</c:v>
                </c:pt>
                <c:pt idx="9105">
                  <c:v>45.524999999999999</c:v>
                </c:pt>
                <c:pt idx="9106">
                  <c:v>45.53</c:v>
                </c:pt>
                <c:pt idx="9107">
                  <c:v>45.534999999999997</c:v>
                </c:pt>
                <c:pt idx="9108">
                  <c:v>45.54</c:v>
                </c:pt>
                <c:pt idx="9109">
                  <c:v>45.545000000000002</c:v>
                </c:pt>
                <c:pt idx="9110">
                  <c:v>45.55</c:v>
                </c:pt>
                <c:pt idx="9111">
                  <c:v>45.555</c:v>
                </c:pt>
                <c:pt idx="9112">
                  <c:v>45.56</c:v>
                </c:pt>
                <c:pt idx="9113">
                  <c:v>45.564999999999998</c:v>
                </c:pt>
                <c:pt idx="9114">
                  <c:v>45.57</c:v>
                </c:pt>
                <c:pt idx="9115">
                  <c:v>45.575000000000003</c:v>
                </c:pt>
                <c:pt idx="9116">
                  <c:v>45.58</c:v>
                </c:pt>
                <c:pt idx="9117">
                  <c:v>45.585000000000001</c:v>
                </c:pt>
                <c:pt idx="9118">
                  <c:v>45.59</c:v>
                </c:pt>
                <c:pt idx="9119">
                  <c:v>45.594999999999999</c:v>
                </c:pt>
                <c:pt idx="9120">
                  <c:v>45.6</c:v>
                </c:pt>
                <c:pt idx="9121">
                  <c:v>45.604999999999997</c:v>
                </c:pt>
                <c:pt idx="9122">
                  <c:v>45.61</c:v>
                </c:pt>
                <c:pt idx="9123">
                  <c:v>45.615000000000002</c:v>
                </c:pt>
                <c:pt idx="9124">
                  <c:v>45.62</c:v>
                </c:pt>
                <c:pt idx="9125">
                  <c:v>45.625</c:v>
                </c:pt>
                <c:pt idx="9126">
                  <c:v>45.63</c:v>
                </c:pt>
                <c:pt idx="9127">
                  <c:v>45.634999999999998</c:v>
                </c:pt>
                <c:pt idx="9128">
                  <c:v>45.64</c:v>
                </c:pt>
                <c:pt idx="9129">
                  <c:v>45.645000000000003</c:v>
                </c:pt>
                <c:pt idx="9130">
                  <c:v>45.65</c:v>
                </c:pt>
                <c:pt idx="9131">
                  <c:v>45.655000000000001</c:v>
                </c:pt>
                <c:pt idx="9132">
                  <c:v>45.66</c:v>
                </c:pt>
                <c:pt idx="9133">
                  <c:v>45.664999999999999</c:v>
                </c:pt>
                <c:pt idx="9134">
                  <c:v>45.67</c:v>
                </c:pt>
                <c:pt idx="9135">
                  <c:v>45.674999999999997</c:v>
                </c:pt>
                <c:pt idx="9136">
                  <c:v>45.68</c:v>
                </c:pt>
                <c:pt idx="9137">
                  <c:v>45.685000000000002</c:v>
                </c:pt>
                <c:pt idx="9138">
                  <c:v>45.69</c:v>
                </c:pt>
                <c:pt idx="9139">
                  <c:v>45.695</c:v>
                </c:pt>
                <c:pt idx="9140">
                  <c:v>45.7</c:v>
                </c:pt>
                <c:pt idx="9141">
                  <c:v>45.704999999999998</c:v>
                </c:pt>
                <c:pt idx="9142">
                  <c:v>45.71</c:v>
                </c:pt>
                <c:pt idx="9143">
                  <c:v>45.715000000000003</c:v>
                </c:pt>
                <c:pt idx="9144">
                  <c:v>45.72</c:v>
                </c:pt>
                <c:pt idx="9145">
                  <c:v>45.725000000000001</c:v>
                </c:pt>
                <c:pt idx="9146">
                  <c:v>45.73</c:v>
                </c:pt>
                <c:pt idx="9147">
                  <c:v>45.734999999999999</c:v>
                </c:pt>
                <c:pt idx="9148">
                  <c:v>45.74</c:v>
                </c:pt>
                <c:pt idx="9149">
                  <c:v>45.744999999999997</c:v>
                </c:pt>
                <c:pt idx="9150">
                  <c:v>45.75</c:v>
                </c:pt>
                <c:pt idx="9151">
                  <c:v>45.755000000000003</c:v>
                </c:pt>
                <c:pt idx="9152">
                  <c:v>45.76</c:v>
                </c:pt>
                <c:pt idx="9153">
                  <c:v>45.765000000000001</c:v>
                </c:pt>
                <c:pt idx="9154">
                  <c:v>45.77</c:v>
                </c:pt>
                <c:pt idx="9155">
                  <c:v>45.774999999999999</c:v>
                </c:pt>
                <c:pt idx="9156">
                  <c:v>45.78</c:v>
                </c:pt>
                <c:pt idx="9157">
                  <c:v>45.784999999999997</c:v>
                </c:pt>
                <c:pt idx="9158">
                  <c:v>45.79</c:v>
                </c:pt>
                <c:pt idx="9159">
                  <c:v>45.795000000000002</c:v>
                </c:pt>
                <c:pt idx="9160">
                  <c:v>45.8</c:v>
                </c:pt>
                <c:pt idx="9161">
                  <c:v>45.805</c:v>
                </c:pt>
                <c:pt idx="9162">
                  <c:v>45.81</c:v>
                </c:pt>
                <c:pt idx="9163">
                  <c:v>45.814999999999998</c:v>
                </c:pt>
                <c:pt idx="9164">
                  <c:v>45.82</c:v>
                </c:pt>
                <c:pt idx="9165">
                  <c:v>45.825000000000003</c:v>
                </c:pt>
                <c:pt idx="9166">
                  <c:v>45.83</c:v>
                </c:pt>
                <c:pt idx="9167">
                  <c:v>45.835000000000001</c:v>
                </c:pt>
                <c:pt idx="9168">
                  <c:v>45.84</c:v>
                </c:pt>
                <c:pt idx="9169">
                  <c:v>45.844999999999999</c:v>
                </c:pt>
                <c:pt idx="9170">
                  <c:v>45.85</c:v>
                </c:pt>
                <c:pt idx="9171">
                  <c:v>45.854999999999997</c:v>
                </c:pt>
                <c:pt idx="9172">
                  <c:v>45.86</c:v>
                </c:pt>
                <c:pt idx="9173">
                  <c:v>45.865000000000002</c:v>
                </c:pt>
                <c:pt idx="9174">
                  <c:v>45.87</c:v>
                </c:pt>
                <c:pt idx="9175">
                  <c:v>45.875</c:v>
                </c:pt>
                <c:pt idx="9176">
                  <c:v>45.88</c:v>
                </c:pt>
                <c:pt idx="9177">
                  <c:v>45.884999999999998</c:v>
                </c:pt>
                <c:pt idx="9178">
                  <c:v>45.89</c:v>
                </c:pt>
                <c:pt idx="9179">
                  <c:v>45.895000000000003</c:v>
                </c:pt>
                <c:pt idx="9180">
                  <c:v>45.9</c:v>
                </c:pt>
                <c:pt idx="9181">
                  <c:v>45.905000000000001</c:v>
                </c:pt>
                <c:pt idx="9182">
                  <c:v>45.91</c:v>
                </c:pt>
                <c:pt idx="9183">
                  <c:v>45.914999999999999</c:v>
                </c:pt>
                <c:pt idx="9184">
                  <c:v>45.92</c:v>
                </c:pt>
                <c:pt idx="9185">
                  <c:v>45.924999999999997</c:v>
                </c:pt>
                <c:pt idx="9186">
                  <c:v>45.93</c:v>
                </c:pt>
                <c:pt idx="9187">
                  <c:v>45.935000000000002</c:v>
                </c:pt>
                <c:pt idx="9188">
                  <c:v>45.94</c:v>
                </c:pt>
                <c:pt idx="9189">
                  <c:v>45.945</c:v>
                </c:pt>
                <c:pt idx="9190">
                  <c:v>45.95</c:v>
                </c:pt>
                <c:pt idx="9191">
                  <c:v>45.954999999999998</c:v>
                </c:pt>
                <c:pt idx="9192">
                  <c:v>45.96</c:v>
                </c:pt>
                <c:pt idx="9193">
                  <c:v>45.965000000000003</c:v>
                </c:pt>
                <c:pt idx="9194">
                  <c:v>45.97</c:v>
                </c:pt>
                <c:pt idx="9195">
                  <c:v>45.975000000000001</c:v>
                </c:pt>
                <c:pt idx="9196">
                  <c:v>45.98</c:v>
                </c:pt>
                <c:pt idx="9197">
                  <c:v>45.984999999999999</c:v>
                </c:pt>
                <c:pt idx="9198">
                  <c:v>45.99</c:v>
                </c:pt>
                <c:pt idx="9199">
                  <c:v>45.994999999999997</c:v>
                </c:pt>
                <c:pt idx="9200">
                  <c:v>46</c:v>
                </c:pt>
                <c:pt idx="9201">
                  <c:v>46.005000000000003</c:v>
                </c:pt>
                <c:pt idx="9202">
                  <c:v>46.01</c:v>
                </c:pt>
                <c:pt idx="9203">
                  <c:v>46.015000000000001</c:v>
                </c:pt>
                <c:pt idx="9204">
                  <c:v>46.02</c:v>
                </c:pt>
                <c:pt idx="9205">
                  <c:v>46.024999999999999</c:v>
                </c:pt>
                <c:pt idx="9206">
                  <c:v>46.03</c:v>
                </c:pt>
                <c:pt idx="9207">
                  <c:v>46.034999999999997</c:v>
                </c:pt>
                <c:pt idx="9208">
                  <c:v>46.04</c:v>
                </c:pt>
                <c:pt idx="9209">
                  <c:v>46.045000000000002</c:v>
                </c:pt>
                <c:pt idx="9210">
                  <c:v>46.05</c:v>
                </c:pt>
                <c:pt idx="9211">
                  <c:v>46.055</c:v>
                </c:pt>
                <c:pt idx="9212">
                  <c:v>46.06</c:v>
                </c:pt>
                <c:pt idx="9213">
                  <c:v>46.064999999999998</c:v>
                </c:pt>
                <c:pt idx="9214">
                  <c:v>46.07</c:v>
                </c:pt>
                <c:pt idx="9215">
                  <c:v>46.075000000000003</c:v>
                </c:pt>
                <c:pt idx="9216">
                  <c:v>46.08</c:v>
                </c:pt>
                <c:pt idx="9217">
                  <c:v>46.085000000000001</c:v>
                </c:pt>
                <c:pt idx="9218">
                  <c:v>46.09</c:v>
                </c:pt>
                <c:pt idx="9219">
                  <c:v>46.094999999999999</c:v>
                </c:pt>
                <c:pt idx="9220">
                  <c:v>46.1</c:v>
                </c:pt>
                <c:pt idx="9221">
                  <c:v>46.104999999999997</c:v>
                </c:pt>
                <c:pt idx="9222">
                  <c:v>46.11</c:v>
                </c:pt>
                <c:pt idx="9223">
                  <c:v>46.115000000000002</c:v>
                </c:pt>
                <c:pt idx="9224">
                  <c:v>46.12</c:v>
                </c:pt>
                <c:pt idx="9225">
                  <c:v>46.125</c:v>
                </c:pt>
                <c:pt idx="9226">
                  <c:v>46.13</c:v>
                </c:pt>
                <c:pt idx="9227">
                  <c:v>46.134999999999998</c:v>
                </c:pt>
                <c:pt idx="9228">
                  <c:v>46.14</c:v>
                </c:pt>
                <c:pt idx="9229">
                  <c:v>46.145000000000003</c:v>
                </c:pt>
                <c:pt idx="9230">
                  <c:v>46.15</c:v>
                </c:pt>
                <c:pt idx="9231">
                  <c:v>46.155000000000001</c:v>
                </c:pt>
                <c:pt idx="9232">
                  <c:v>46.16</c:v>
                </c:pt>
                <c:pt idx="9233">
                  <c:v>46.164999999999999</c:v>
                </c:pt>
                <c:pt idx="9234">
                  <c:v>46.17</c:v>
                </c:pt>
                <c:pt idx="9235">
                  <c:v>46.174999999999997</c:v>
                </c:pt>
                <c:pt idx="9236">
                  <c:v>46.18</c:v>
                </c:pt>
                <c:pt idx="9237">
                  <c:v>46.185000000000002</c:v>
                </c:pt>
                <c:pt idx="9238">
                  <c:v>46.19</c:v>
                </c:pt>
                <c:pt idx="9239">
                  <c:v>46.195</c:v>
                </c:pt>
                <c:pt idx="9240">
                  <c:v>46.2</c:v>
                </c:pt>
                <c:pt idx="9241">
                  <c:v>46.204999999999998</c:v>
                </c:pt>
                <c:pt idx="9242">
                  <c:v>46.21</c:v>
                </c:pt>
                <c:pt idx="9243">
                  <c:v>46.215000000000003</c:v>
                </c:pt>
                <c:pt idx="9244">
                  <c:v>46.22</c:v>
                </c:pt>
                <c:pt idx="9245">
                  <c:v>46.225000000000001</c:v>
                </c:pt>
                <c:pt idx="9246">
                  <c:v>46.23</c:v>
                </c:pt>
                <c:pt idx="9247">
                  <c:v>46.234999999999999</c:v>
                </c:pt>
                <c:pt idx="9248">
                  <c:v>46.24</c:v>
                </c:pt>
                <c:pt idx="9249">
                  <c:v>46.244999999999997</c:v>
                </c:pt>
                <c:pt idx="9250">
                  <c:v>46.25</c:v>
                </c:pt>
                <c:pt idx="9251">
                  <c:v>46.255000000000003</c:v>
                </c:pt>
                <c:pt idx="9252">
                  <c:v>46.26</c:v>
                </c:pt>
                <c:pt idx="9253">
                  <c:v>46.265000000000001</c:v>
                </c:pt>
                <c:pt idx="9254">
                  <c:v>46.27</c:v>
                </c:pt>
                <c:pt idx="9255">
                  <c:v>46.274999999999999</c:v>
                </c:pt>
                <c:pt idx="9256">
                  <c:v>46.28</c:v>
                </c:pt>
                <c:pt idx="9257">
                  <c:v>46.284999999999997</c:v>
                </c:pt>
                <c:pt idx="9258">
                  <c:v>46.29</c:v>
                </c:pt>
                <c:pt idx="9259">
                  <c:v>46.295000000000002</c:v>
                </c:pt>
                <c:pt idx="9260">
                  <c:v>46.3</c:v>
                </c:pt>
                <c:pt idx="9261">
                  <c:v>46.305</c:v>
                </c:pt>
                <c:pt idx="9262">
                  <c:v>46.31</c:v>
                </c:pt>
                <c:pt idx="9263">
                  <c:v>46.314999999999998</c:v>
                </c:pt>
                <c:pt idx="9264">
                  <c:v>46.32</c:v>
                </c:pt>
                <c:pt idx="9265">
                  <c:v>46.325000000000003</c:v>
                </c:pt>
                <c:pt idx="9266">
                  <c:v>46.33</c:v>
                </c:pt>
                <c:pt idx="9267">
                  <c:v>46.335000000000001</c:v>
                </c:pt>
                <c:pt idx="9268">
                  <c:v>46.34</c:v>
                </c:pt>
                <c:pt idx="9269">
                  <c:v>46.344999999999999</c:v>
                </c:pt>
                <c:pt idx="9270">
                  <c:v>46.35</c:v>
                </c:pt>
                <c:pt idx="9271">
                  <c:v>46.354999999999997</c:v>
                </c:pt>
                <c:pt idx="9272">
                  <c:v>46.36</c:v>
                </c:pt>
                <c:pt idx="9273">
                  <c:v>46.365000000000002</c:v>
                </c:pt>
                <c:pt idx="9274">
                  <c:v>46.37</c:v>
                </c:pt>
                <c:pt idx="9275">
                  <c:v>46.375</c:v>
                </c:pt>
                <c:pt idx="9276">
                  <c:v>46.38</c:v>
                </c:pt>
                <c:pt idx="9277">
                  <c:v>46.384999999999998</c:v>
                </c:pt>
                <c:pt idx="9278">
                  <c:v>46.39</c:v>
                </c:pt>
                <c:pt idx="9279">
                  <c:v>46.395000000000003</c:v>
                </c:pt>
                <c:pt idx="9280">
                  <c:v>46.4</c:v>
                </c:pt>
                <c:pt idx="9281">
                  <c:v>46.405000000000001</c:v>
                </c:pt>
                <c:pt idx="9282">
                  <c:v>46.41</c:v>
                </c:pt>
                <c:pt idx="9283">
                  <c:v>46.414999999999999</c:v>
                </c:pt>
                <c:pt idx="9284">
                  <c:v>46.42</c:v>
                </c:pt>
                <c:pt idx="9285">
                  <c:v>46.424999999999997</c:v>
                </c:pt>
                <c:pt idx="9286">
                  <c:v>46.43</c:v>
                </c:pt>
                <c:pt idx="9287">
                  <c:v>46.435000000000002</c:v>
                </c:pt>
                <c:pt idx="9288">
                  <c:v>46.44</c:v>
                </c:pt>
                <c:pt idx="9289">
                  <c:v>46.445</c:v>
                </c:pt>
                <c:pt idx="9290">
                  <c:v>46.45</c:v>
                </c:pt>
                <c:pt idx="9291">
                  <c:v>46.454999999999998</c:v>
                </c:pt>
                <c:pt idx="9292">
                  <c:v>46.46</c:v>
                </c:pt>
                <c:pt idx="9293">
                  <c:v>46.465000000000003</c:v>
                </c:pt>
                <c:pt idx="9294">
                  <c:v>46.47</c:v>
                </c:pt>
                <c:pt idx="9295">
                  <c:v>46.475000000000001</c:v>
                </c:pt>
                <c:pt idx="9296">
                  <c:v>46.48</c:v>
                </c:pt>
                <c:pt idx="9297">
                  <c:v>46.484999999999999</c:v>
                </c:pt>
                <c:pt idx="9298">
                  <c:v>46.49</c:v>
                </c:pt>
                <c:pt idx="9299">
                  <c:v>46.494999999999997</c:v>
                </c:pt>
                <c:pt idx="9300">
                  <c:v>46.5</c:v>
                </c:pt>
                <c:pt idx="9301">
                  <c:v>46.505000000000003</c:v>
                </c:pt>
                <c:pt idx="9302">
                  <c:v>46.51</c:v>
                </c:pt>
                <c:pt idx="9303">
                  <c:v>46.515000000000001</c:v>
                </c:pt>
                <c:pt idx="9304">
                  <c:v>46.52</c:v>
                </c:pt>
                <c:pt idx="9305">
                  <c:v>46.524999999999999</c:v>
                </c:pt>
                <c:pt idx="9306">
                  <c:v>46.53</c:v>
                </c:pt>
                <c:pt idx="9307">
                  <c:v>46.534999999999997</c:v>
                </c:pt>
                <c:pt idx="9308">
                  <c:v>46.54</c:v>
                </c:pt>
                <c:pt idx="9309">
                  <c:v>46.545000000000002</c:v>
                </c:pt>
                <c:pt idx="9310">
                  <c:v>46.55</c:v>
                </c:pt>
                <c:pt idx="9311">
                  <c:v>46.555</c:v>
                </c:pt>
                <c:pt idx="9312">
                  <c:v>46.56</c:v>
                </c:pt>
                <c:pt idx="9313">
                  <c:v>46.564999999999998</c:v>
                </c:pt>
                <c:pt idx="9314">
                  <c:v>46.57</c:v>
                </c:pt>
                <c:pt idx="9315">
                  <c:v>46.575000000000003</c:v>
                </c:pt>
                <c:pt idx="9316">
                  <c:v>46.58</c:v>
                </c:pt>
                <c:pt idx="9317">
                  <c:v>46.585000000000001</c:v>
                </c:pt>
                <c:pt idx="9318">
                  <c:v>46.59</c:v>
                </c:pt>
                <c:pt idx="9319">
                  <c:v>46.594999999999999</c:v>
                </c:pt>
                <c:pt idx="9320">
                  <c:v>46.6</c:v>
                </c:pt>
                <c:pt idx="9321">
                  <c:v>46.604999999999997</c:v>
                </c:pt>
                <c:pt idx="9322">
                  <c:v>46.61</c:v>
                </c:pt>
                <c:pt idx="9323">
                  <c:v>46.615000000000002</c:v>
                </c:pt>
                <c:pt idx="9324">
                  <c:v>46.62</c:v>
                </c:pt>
                <c:pt idx="9325">
                  <c:v>46.625</c:v>
                </c:pt>
                <c:pt idx="9326">
                  <c:v>46.63</c:v>
                </c:pt>
                <c:pt idx="9327">
                  <c:v>46.634999999999998</c:v>
                </c:pt>
                <c:pt idx="9328">
                  <c:v>46.64</c:v>
                </c:pt>
                <c:pt idx="9329">
                  <c:v>46.645000000000003</c:v>
                </c:pt>
                <c:pt idx="9330">
                  <c:v>46.65</c:v>
                </c:pt>
                <c:pt idx="9331">
                  <c:v>46.655000000000001</c:v>
                </c:pt>
                <c:pt idx="9332">
                  <c:v>46.66</c:v>
                </c:pt>
                <c:pt idx="9333">
                  <c:v>46.664999999999999</c:v>
                </c:pt>
                <c:pt idx="9334">
                  <c:v>46.67</c:v>
                </c:pt>
                <c:pt idx="9335">
                  <c:v>46.674999999999997</c:v>
                </c:pt>
                <c:pt idx="9336">
                  <c:v>46.68</c:v>
                </c:pt>
                <c:pt idx="9337">
                  <c:v>46.685000000000002</c:v>
                </c:pt>
                <c:pt idx="9338">
                  <c:v>46.69</c:v>
                </c:pt>
                <c:pt idx="9339">
                  <c:v>46.695</c:v>
                </c:pt>
                <c:pt idx="9340">
                  <c:v>46.7</c:v>
                </c:pt>
                <c:pt idx="9341">
                  <c:v>46.704999999999998</c:v>
                </c:pt>
                <c:pt idx="9342">
                  <c:v>46.71</c:v>
                </c:pt>
                <c:pt idx="9343">
                  <c:v>46.715000000000003</c:v>
                </c:pt>
                <c:pt idx="9344">
                  <c:v>46.72</c:v>
                </c:pt>
                <c:pt idx="9345">
                  <c:v>46.725000000000001</c:v>
                </c:pt>
                <c:pt idx="9346">
                  <c:v>46.73</c:v>
                </c:pt>
                <c:pt idx="9347">
                  <c:v>46.734999999999999</c:v>
                </c:pt>
                <c:pt idx="9348">
                  <c:v>46.74</c:v>
                </c:pt>
                <c:pt idx="9349">
                  <c:v>46.744999999999997</c:v>
                </c:pt>
                <c:pt idx="9350">
                  <c:v>46.75</c:v>
                </c:pt>
                <c:pt idx="9351">
                  <c:v>46.755000000000003</c:v>
                </c:pt>
                <c:pt idx="9352">
                  <c:v>46.76</c:v>
                </c:pt>
                <c:pt idx="9353">
                  <c:v>46.765000000000001</c:v>
                </c:pt>
                <c:pt idx="9354">
                  <c:v>46.77</c:v>
                </c:pt>
                <c:pt idx="9355">
                  <c:v>46.774999999999999</c:v>
                </c:pt>
                <c:pt idx="9356">
                  <c:v>46.78</c:v>
                </c:pt>
                <c:pt idx="9357">
                  <c:v>46.784999999999997</c:v>
                </c:pt>
                <c:pt idx="9358">
                  <c:v>46.79</c:v>
                </c:pt>
                <c:pt idx="9359">
                  <c:v>46.795000000000002</c:v>
                </c:pt>
                <c:pt idx="9360">
                  <c:v>46.8</c:v>
                </c:pt>
                <c:pt idx="9361">
                  <c:v>46.805</c:v>
                </c:pt>
                <c:pt idx="9362">
                  <c:v>46.81</c:v>
                </c:pt>
                <c:pt idx="9363">
                  <c:v>46.814999999999998</c:v>
                </c:pt>
                <c:pt idx="9364">
                  <c:v>46.82</c:v>
                </c:pt>
                <c:pt idx="9365">
                  <c:v>46.825000000000003</c:v>
                </c:pt>
                <c:pt idx="9366">
                  <c:v>46.83</c:v>
                </c:pt>
                <c:pt idx="9367">
                  <c:v>46.835000000000001</c:v>
                </c:pt>
                <c:pt idx="9368">
                  <c:v>46.84</c:v>
                </c:pt>
                <c:pt idx="9369">
                  <c:v>46.844999999999999</c:v>
                </c:pt>
                <c:pt idx="9370">
                  <c:v>46.85</c:v>
                </c:pt>
                <c:pt idx="9371">
                  <c:v>46.854999999999997</c:v>
                </c:pt>
                <c:pt idx="9372">
                  <c:v>46.86</c:v>
                </c:pt>
                <c:pt idx="9373">
                  <c:v>46.865000000000002</c:v>
                </c:pt>
                <c:pt idx="9374">
                  <c:v>46.87</c:v>
                </c:pt>
                <c:pt idx="9375">
                  <c:v>46.875</c:v>
                </c:pt>
                <c:pt idx="9376">
                  <c:v>46.88</c:v>
                </c:pt>
                <c:pt idx="9377">
                  <c:v>46.884999999999998</c:v>
                </c:pt>
                <c:pt idx="9378">
                  <c:v>46.89</c:v>
                </c:pt>
                <c:pt idx="9379">
                  <c:v>46.895000000000003</c:v>
                </c:pt>
                <c:pt idx="9380">
                  <c:v>46.9</c:v>
                </c:pt>
                <c:pt idx="9381">
                  <c:v>46.905000000000001</c:v>
                </c:pt>
                <c:pt idx="9382">
                  <c:v>46.91</c:v>
                </c:pt>
                <c:pt idx="9383">
                  <c:v>46.914999999999999</c:v>
                </c:pt>
                <c:pt idx="9384">
                  <c:v>46.92</c:v>
                </c:pt>
                <c:pt idx="9385">
                  <c:v>46.924999999999997</c:v>
                </c:pt>
                <c:pt idx="9386">
                  <c:v>46.93</c:v>
                </c:pt>
                <c:pt idx="9387">
                  <c:v>46.935000000000002</c:v>
                </c:pt>
                <c:pt idx="9388">
                  <c:v>46.94</c:v>
                </c:pt>
                <c:pt idx="9389">
                  <c:v>46.945</c:v>
                </c:pt>
                <c:pt idx="9390">
                  <c:v>46.95</c:v>
                </c:pt>
                <c:pt idx="9391">
                  <c:v>46.954999999999998</c:v>
                </c:pt>
                <c:pt idx="9392">
                  <c:v>46.96</c:v>
                </c:pt>
                <c:pt idx="9393">
                  <c:v>46.965000000000003</c:v>
                </c:pt>
                <c:pt idx="9394">
                  <c:v>46.97</c:v>
                </c:pt>
                <c:pt idx="9395">
                  <c:v>46.975000000000001</c:v>
                </c:pt>
                <c:pt idx="9396">
                  <c:v>46.98</c:v>
                </c:pt>
                <c:pt idx="9397">
                  <c:v>46.984999999999999</c:v>
                </c:pt>
                <c:pt idx="9398">
                  <c:v>46.99</c:v>
                </c:pt>
                <c:pt idx="9399">
                  <c:v>46.994999999999997</c:v>
                </c:pt>
                <c:pt idx="9400">
                  <c:v>47</c:v>
                </c:pt>
                <c:pt idx="9401">
                  <c:v>47.005000000000003</c:v>
                </c:pt>
                <c:pt idx="9402">
                  <c:v>47.01</c:v>
                </c:pt>
                <c:pt idx="9403">
                  <c:v>47.015000000000001</c:v>
                </c:pt>
                <c:pt idx="9404">
                  <c:v>47.02</c:v>
                </c:pt>
                <c:pt idx="9405">
                  <c:v>47.024999999999999</c:v>
                </c:pt>
                <c:pt idx="9406">
                  <c:v>47.03</c:v>
                </c:pt>
                <c:pt idx="9407">
                  <c:v>47.034999999999997</c:v>
                </c:pt>
                <c:pt idx="9408">
                  <c:v>47.04</c:v>
                </c:pt>
                <c:pt idx="9409">
                  <c:v>47.045000000000002</c:v>
                </c:pt>
                <c:pt idx="9410">
                  <c:v>47.05</c:v>
                </c:pt>
                <c:pt idx="9411">
                  <c:v>47.055</c:v>
                </c:pt>
                <c:pt idx="9412">
                  <c:v>47.06</c:v>
                </c:pt>
                <c:pt idx="9413">
                  <c:v>47.064999999999998</c:v>
                </c:pt>
                <c:pt idx="9414">
                  <c:v>47.07</c:v>
                </c:pt>
                <c:pt idx="9415">
                  <c:v>47.075000000000003</c:v>
                </c:pt>
                <c:pt idx="9416">
                  <c:v>47.08</c:v>
                </c:pt>
                <c:pt idx="9417">
                  <c:v>47.085000000000001</c:v>
                </c:pt>
                <c:pt idx="9418">
                  <c:v>47.09</c:v>
                </c:pt>
                <c:pt idx="9419">
                  <c:v>47.094999999999999</c:v>
                </c:pt>
                <c:pt idx="9420">
                  <c:v>47.1</c:v>
                </c:pt>
                <c:pt idx="9421">
                  <c:v>47.104999999999997</c:v>
                </c:pt>
                <c:pt idx="9422">
                  <c:v>47.11</c:v>
                </c:pt>
                <c:pt idx="9423">
                  <c:v>47.115000000000002</c:v>
                </c:pt>
                <c:pt idx="9424">
                  <c:v>47.12</c:v>
                </c:pt>
                <c:pt idx="9425">
                  <c:v>47.125</c:v>
                </c:pt>
                <c:pt idx="9426">
                  <c:v>47.13</c:v>
                </c:pt>
                <c:pt idx="9427">
                  <c:v>47.134999999999998</c:v>
                </c:pt>
                <c:pt idx="9428">
                  <c:v>47.14</c:v>
                </c:pt>
                <c:pt idx="9429">
                  <c:v>47.145000000000003</c:v>
                </c:pt>
                <c:pt idx="9430">
                  <c:v>47.15</c:v>
                </c:pt>
                <c:pt idx="9431">
                  <c:v>47.155000000000001</c:v>
                </c:pt>
                <c:pt idx="9432">
                  <c:v>47.16</c:v>
                </c:pt>
                <c:pt idx="9433">
                  <c:v>47.164999999999999</c:v>
                </c:pt>
                <c:pt idx="9434">
                  <c:v>47.17</c:v>
                </c:pt>
                <c:pt idx="9435">
                  <c:v>47.174999999999997</c:v>
                </c:pt>
                <c:pt idx="9436">
                  <c:v>47.18</c:v>
                </c:pt>
                <c:pt idx="9437">
                  <c:v>47.185000000000002</c:v>
                </c:pt>
                <c:pt idx="9438">
                  <c:v>47.19</c:v>
                </c:pt>
                <c:pt idx="9439">
                  <c:v>47.195</c:v>
                </c:pt>
                <c:pt idx="9440">
                  <c:v>47.2</c:v>
                </c:pt>
                <c:pt idx="9441">
                  <c:v>47.204999999999998</c:v>
                </c:pt>
                <c:pt idx="9442">
                  <c:v>47.21</c:v>
                </c:pt>
                <c:pt idx="9443">
                  <c:v>47.215000000000003</c:v>
                </c:pt>
                <c:pt idx="9444">
                  <c:v>47.22</c:v>
                </c:pt>
                <c:pt idx="9445">
                  <c:v>47.225000000000001</c:v>
                </c:pt>
                <c:pt idx="9446">
                  <c:v>47.23</c:v>
                </c:pt>
                <c:pt idx="9447">
                  <c:v>47.234999999999999</c:v>
                </c:pt>
                <c:pt idx="9448">
                  <c:v>47.24</c:v>
                </c:pt>
                <c:pt idx="9449">
                  <c:v>47.244999999999997</c:v>
                </c:pt>
                <c:pt idx="9450">
                  <c:v>47.25</c:v>
                </c:pt>
                <c:pt idx="9451">
                  <c:v>47.255000000000003</c:v>
                </c:pt>
                <c:pt idx="9452">
                  <c:v>47.26</c:v>
                </c:pt>
                <c:pt idx="9453">
                  <c:v>47.265000000000001</c:v>
                </c:pt>
                <c:pt idx="9454">
                  <c:v>47.27</c:v>
                </c:pt>
                <c:pt idx="9455">
                  <c:v>47.274999999999999</c:v>
                </c:pt>
                <c:pt idx="9456">
                  <c:v>47.28</c:v>
                </c:pt>
                <c:pt idx="9457">
                  <c:v>47.284999999999997</c:v>
                </c:pt>
                <c:pt idx="9458">
                  <c:v>47.29</c:v>
                </c:pt>
                <c:pt idx="9459">
                  <c:v>47.295000000000002</c:v>
                </c:pt>
                <c:pt idx="9460">
                  <c:v>47.3</c:v>
                </c:pt>
                <c:pt idx="9461">
                  <c:v>47.305</c:v>
                </c:pt>
                <c:pt idx="9462">
                  <c:v>47.31</c:v>
                </c:pt>
                <c:pt idx="9463">
                  <c:v>47.314999999999998</c:v>
                </c:pt>
                <c:pt idx="9464">
                  <c:v>47.32</c:v>
                </c:pt>
                <c:pt idx="9465">
                  <c:v>47.325000000000003</c:v>
                </c:pt>
                <c:pt idx="9466">
                  <c:v>47.33</c:v>
                </c:pt>
                <c:pt idx="9467">
                  <c:v>47.335000000000001</c:v>
                </c:pt>
                <c:pt idx="9468">
                  <c:v>47.34</c:v>
                </c:pt>
                <c:pt idx="9469">
                  <c:v>47.344999999999999</c:v>
                </c:pt>
                <c:pt idx="9470">
                  <c:v>47.35</c:v>
                </c:pt>
                <c:pt idx="9471">
                  <c:v>47.354999999999997</c:v>
                </c:pt>
                <c:pt idx="9472">
                  <c:v>47.36</c:v>
                </c:pt>
                <c:pt idx="9473">
                  <c:v>47.365000000000002</c:v>
                </c:pt>
                <c:pt idx="9474">
                  <c:v>47.37</c:v>
                </c:pt>
                <c:pt idx="9475">
                  <c:v>47.375</c:v>
                </c:pt>
                <c:pt idx="9476">
                  <c:v>47.38</c:v>
                </c:pt>
                <c:pt idx="9477">
                  <c:v>47.384999999999998</c:v>
                </c:pt>
                <c:pt idx="9478">
                  <c:v>47.39</c:v>
                </c:pt>
                <c:pt idx="9479">
                  <c:v>47.395000000000003</c:v>
                </c:pt>
                <c:pt idx="9480">
                  <c:v>47.4</c:v>
                </c:pt>
                <c:pt idx="9481">
                  <c:v>47.405000000000001</c:v>
                </c:pt>
                <c:pt idx="9482">
                  <c:v>47.41</c:v>
                </c:pt>
                <c:pt idx="9483">
                  <c:v>47.414999999999999</c:v>
                </c:pt>
                <c:pt idx="9484">
                  <c:v>47.42</c:v>
                </c:pt>
                <c:pt idx="9485">
                  <c:v>47.424999999999997</c:v>
                </c:pt>
                <c:pt idx="9486">
                  <c:v>47.43</c:v>
                </c:pt>
                <c:pt idx="9487">
                  <c:v>47.435000000000002</c:v>
                </c:pt>
                <c:pt idx="9488">
                  <c:v>47.44</c:v>
                </c:pt>
                <c:pt idx="9489">
                  <c:v>47.445</c:v>
                </c:pt>
                <c:pt idx="9490">
                  <c:v>47.45</c:v>
                </c:pt>
                <c:pt idx="9491">
                  <c:v>47.454999999999998</c:v>
                </c:pt>
                <c:pt idx="9492">
                  <c:v>47.46</c:v>
                </c:pt>
                <c:pt idx="9493">
                  <c:v>47.465000000000003</c:v>
                </c:pt>
                <c:pt idx="9494">
                  <c:v>47.47</c:v>
                </c:pt>
                <c:pt idx="9495">
                  <c:v>47.475000000000001</c:v>
                </c:pt>
                <c:pt idx="9496">
                  <c:v>47.48</c:v>
                </c:pt>
                <c:pt idx="9497">
                  <c:v>47.484999999999999</c:v>
                </c:pt>
                <c:pt idx="9498">
                  <c:v>47.49</c:v>
                </c:pt>
                <c:pt idx="9499">
                  <c:v>47.494999999999997</c:v>
                </c:pt>
                <c:pt idx="9500">
                  <c:v>47.5</c:v>
                </c:pt>
                <c:pt idx="9501">
                  <c:v>47.505000000000003</c:v>
                </c:pt>
                <c:pt idx="9502">
                  <c:v>47.51</c:v>
                </c:pt>
                <c:pt idx="9503">
                  <c:v>47.515000000000001</c:v>
                </c:pt>
                <c:pt idx="9504">
                  <c:v>47.52</c:v>
                </c:pt>
                <c:pt idx="9505">
                  <c:v>47.524999999999999</c:v>
                </c:pt>
                <c:pt idx="9506">
                  <c:v>47.53</c:v>
                </c:pt>
                <c:pt idx="9507">
                  <c:v>47.534999999999997</c:v>
                </c:pt>
                <c:pt idx="9508">
                  <c:v>47.54</c:v>
                </c:pt>
                <c:pt idx="9509">
                  <c:v>47.545000000000002</c:v>
                </c:pt>
                <c:pt idx="9510">
                  <c:v>47.55</c:v>
                </c:pt>
                <c:pt idx="9511">
                  <c:v>47.555</c:v>
                </c:pt>
                <c:pt idx="9512">
                  <c:v>47.56</c:v>
                </c:pt>
                <c:pt idx="9513">
                  <c:v>47.564999999999998</c:v>
                </c:pt>
                <c:pt idx="9514">
                  <c:v>47.57</c:v>
                </c:pt>
                <c:pt idx="9515">
                  <c:v>47.575000000000003</c:v>
                </c:pt>
                <c:pt idx="9516">
                  <c:v>47.58</c:v>
                </c:pt>
                <c:pt idx="9517">
                  <c:v>47.585000000000001</c:v>
                </c:pt>
                <c:pt idx="9518">
                  <c:v>47.59</c:v>
                </c:pt>
                <c:pt idx="9519">
                  <c:v>47.594999999999999</c:v>
                </c:pt>
                <c:pt idx="9520">
                  <c:v>47.6</c:v>
                </c:pt>
                <c:pt idx="9521">
                  <c:v>47.604999999999997</c:v>
                </c:pt>
                <c:pt idx="9522">
                  <c:v>47.61</c:v>
                </c:pt>
                <c:pt idx="9523">
                  <c:v>47.615000000000002</c:v>
                </c:pt>
                <c:pt idx="9524">
                  <c:v>47.62</c:v>
                </c:pt>
                <c:pt idx="9525">
                  <c:v>47.625</c:v>
                </c:pt>
                <c:pt idx="9526">
                  <c:v>47.63</c:v>
                </c:pt>
                <c:pt idx="9527">
                  <c:v>47.634999999999998</c:v>
                </c:pt>
                <c:pt idx="9528">
                  <c:v>47.64</c:v>
                </c:pt>
                <c:pt idx="9529">
                  <c:v>47.645000000000003</c:v>
                </c:pt>
                <c:pt idx="9530">
                  <c:v>47.65</c:v>
                </c:pt>
                <c:pt idx="9531">
                  <c:v>47.655000000000001</c:v>
                </c:pt>
                <c:pt idx="9532">
                  <c:v>47.66</c:v>
                </c:pt>
                <c:pt idx="9533">
                  <c:v>47.664999999999999</c:v>
                </c:pt>
                <c:pt idx="9534">
                  <c:v>47.67</c:v>
                </c:pt>
                <c:pt idx="9535">
                  <c:v>47.674999999999997</c:v>
                </c:pt>
                <c:pt idx="9536">
                  <c:v>47.68</c:v>
                </c:pt>
                <c:pt idx="9537">
                  <c:v>47.685000000000002</c:v>
                </c:pt>
                <c:pt idx="9538">
                  <c:v>47.69</c:v>
                </c:pt>
                <c:pt idx="9539">
                  <c:v>47.695</c:v>
                </c:pt>
                <c:pt idx="9540">
                  <c:v>47.7</c:v>
                </c:pt>
                <c:pt idx="9541">
                  <c:v>47.704999999999998</c:v>
                </c:pt>
                <c:pt idx="9542">
                  <c:v>47.71</c:v>
                </c:pt>
                <c:pt idx="9543">
                  <c:v>47.715000000000003</c:v>
                </c:pt>
                <c:pt idx="9544">
                  <c:v>47.72</c:v>
                </c:pt>
                <c:pt idx="9545">
                  <c:v>47.725000000000001</c:v>
                </c:pt>
                <c:pt idx="9546">
                  <c:v>47.73</c:v>
                </c:pt>
                <c:pt idx="9547">
                  <c:v>47.734999999999999</c:v>
                </c:pt>
                <c:pt idx="9548">
                  <c:v>47.74</c:v>
                </c:pt>
                <c:pt idx="9549">
                  <c:v>47.744999999999997</c:v>
                </c:pt>
                <c:pt idx="9550">
                  <c:v>47.75</c:v>
                </c:pt>
                <c:pt idx="9551">
                  <c:v>47.755000000000003</c:v>
                </c:pt>
                <c:pt idx="9552">
                  <c:v>47.76</c:v>
                </c:pt>
                <c:pt idx="9553">
                  <c:v>47.765000000000001</c:v>
                </c:pt>
                <c:pt idx="9554">
                  <c:v>47.77</c:v>
                </c:pt>
                <c:pt idx="9555">
                  <c:v>47.774999999999999</c:v>
                </c:pt>
                <c:pt idx="9556">
                  <c:v>47.78</c:v>
                </c:pt>
                <c:pt idx="9557">
                  <c:v>47.784999999999997</c:v>
                </c:pt>
                <c:pt idx="9558">
                  <c:v>47.79</c:v>
                </c:pt>
                <c:pt idx="9559">
                  <c:v>47.795000000000002</c:v>
                </c:pt>
                <c:pt idx="9560">
                  <c:v>47.8</c:v>
                </c:pt>
                <c:pt idx="9561">
                  <c:v>47.805</c:v>
                </c:pt>
                <c:pt idx="9562">
                  <c:v>47.81</c:v>
                </c:pt>
                <c:pt idx="9563">
                  <c:v>47.814999999999998</c:v>
                </c:pt>
                <c:pt idx="9564">
                  <c:v>47.82</c:v>
                </c:pt>
                <c:pt idx="9565">
                  <c:v>47.825000000000003</c:v>
                </c:pt>
                <c:pt idx="9566">
                  <c:v>47.83</c:v>
                </c:pt>
                <c:pt idx="9567">
                  <c:v>47.835000000000001</c:v>
                </c:pt>
                <c:pt idx="9568">
                  <c:v>47.84</c:v>
                </c:pt>
                <c:pt idx="9569">
                  <c:v>47.844999999999999</c:v>
                </c:pt>
                <c:pt idx="9570">
                  <c:v>47.85</c:v>
                </c:pt>
                <c:pt idx="9571">
                  <c:v>47.854999999999997</c:v>
                </c:pt>
                <c:pt idx="9572">
                  <c:v>47.86</c:v>
                </c:pt>
                <c:pt idx="9573">
                  <c:v>47.865000000000002</c:v>
                </c:pt>
                <c:pt idx="9574">
                  <c:v>47.87</c:v>
                </c:pt>
                <c:pt idx="9575">
                  <c:v>47.875</c:v>
                </c:pt>
                <c:pt idx="9576">
                  <c:v>47.88</c:v>
                </c:pt>
                <c:pt idx="9577">
                  <c:v>47.884999999999998</c:v>
                </c:pt>
                <c:pt idx="9578">
                  <c:v>47.89</c:v>
                </c:pt>
                <c:pt idx="9579">
                  <c:v>47.895000000000003</c:v>
                </c:pt>
                <c:pt idx="9580">
                  <c:v>47.9</c:v>
                </c:pt>
                <c:pt idx="9581">
                  <c:v>47.905000000000001</c:v>
                </c:pt>
                <c:pt idx="9582">
                  <c:v>47.91</c:v>
                </c:pt>
                <c:pt idx="9583">
                  <c:v>47.914999999999999</c:v>
                </c:pt>
                <c:pt idx="9584">
                  <c:v>47.92</c:v>
                </c:pt>
                <c:pt idx="9585">
                  <c:v>47.924999999999997</c:v>
                </c:pt>
                <c:pt idx="9586">
                  <c:v>47.93</c:v>
                </c:pt>
                <c:pt idx="9587">
                  <c:v>47.935000000000002</c:v>
                </c:pt>
                <c:pt idx="9588">
                  <c:v>47.94</c:v>
                </c:pt>
                <c:pt idx="9589">
                  <c:v>47.945</c:v>
                </c:pt>
                <c:pt idx="9590">
                  <c:v>47.95</c:v>
                </c:pt>
                <c:pt idx="9591">
                  <c:v>47.954999999999998</c:v>
                </c:pt>
                <c:pt idx="9592">
                  <c:v>47.96</c:v>
                </c:pt>
                <c:pt idx="9593">
                  <c:v>47.965000000000003</c:v>
                </c:pt>
                <c:pt idx="9594">
                  <c:v>47.97</c:v>
                </c:pt>
                <c:pt idx="9595">
                  <c:v>47.975000000000001</c:v>
                </c:pt>
                <c:pt idx="9596">
                  <c:v>47.98</c:v>
                </c:pt>
                <c:pt idx="9597">
                  <c:v>47.984999999999999</c:v>
                </c:pt>
                <c:pt idx="9598">
                  <c:v>47.99</c:v>
                </c:pt>
                <c:pt idx="9599">
                  <c:v>47.994999999999997</c:v>
                </c:pt>
                <c:pt idx="9600">
                  <c:v>48</c:v>
                </c:pt>
                <c:pt idx="9601">
                  <c:v>48.005000000000003</c:v>
                </c:pt>
                <c:pt idx="9602">
                  <c:v>48.01</c:v>
                </c:pt>
                <c:pt idx="9603">
                  <c:v>48.015000000000001</c:v>
                </c:pt>
                <c:pt idx="9604">
                  <c:v>48.02</c:v>
                </c:pt>
                <c:pt idx="9605">
                  <c:v>48.024999999999999</c:v>
                </c:pt>
                <c:pt idx="9606">
                  <c:v>48.03</c:v>
                </c:pt>
                <c:pt idx="9607">
                  <c:v>48.034999999999997</c:v>
                </c:pt>
                <c:pt idx="9608">
                  <c:v>48.04</c:v>
                </c:pt>
                <c:pt idx="9609">
                  <c:v>48.045000000000002</c:v>
                </c:pt>
                <c:pt idx="9610">
                  <c:v>48.05</c:v>
                </c:pt>
                <c:pt idx="9611">
                  <c:v>48.055</c:v>
                </c:pt>
                <c:pt idx="9612">
                  <c:v>48.06</c:v>
                </c:pt>
                <c:pt idx="9613">
                  <c:v>48.064999999999998</c:v>
                </c:pt>
                <c:pt idx="9614">
                  <c:v>48.07</c:v>
                </c:pt>
                <c:pt idx="9615">
                  <c:v>48.075000000000003</c:v>
                </c:pt>
                <c:pt idx="9616">
                  <c:v>48.08</c:v>
                </c:pt>
                <c:pt idx="9617">
                  <c:v>48.085000000000001</c:v>
                </c:pt>
                <c:pt idx="9618">
                  <c:v>48.09</c:v>
                </c:pt>
                <c:pt idx="9619">
                  <c:v>48.094999999999999</c:v>
                </c:pt>
                <c:pt idx="9620">
                  <c:v>48.1</c:v>
                </c:pt>
                <c:pt idx="9621">
                  <c:v>48.104999999999997</c:v>
                </c:pt>
                <c:pt idx="9622">
                  <c:v>48.11</c:v>
                </c:pt>
                <c:pt idx="9623">
                  <c:v>48.115000000000002</c:v>
                </c:pt>
                <c:pt idx="9624">
                  <c:v>48.12</c:v>
                </c:pt>
                <c:pt idx="9625">
                  <c:v>48.125</c:v>
                </c:pt>
                <c:pt idx="9626">
                  <c:v>48.13</c:v>
                </c:pt>
                <c:pt idx="9627">
                  <c:v>48.134999999999998</c:v>
                </c:pt>
                <c:pt idx="9628">
                  <c:v>48.14</c:v>
                </c:pt>
                <c:pt idx="9629">
                  <c:v>48.145000000000003</c:v>
                </c:pt>
                <c:pt idx="9630">
                  <c:v>48.15</c:v>
                </c:pt>
                <c:pt idx="9631">
                  <c:v>48.155000000000001</c:v>
                </c:pt>
                <c:pt idx="9632">
                  <c:v>48.16</c:v>
                </c:pt>
                <c:pt idx="9633">
                  <c:v>48.164999999999999</c:v>
                </c:pt>
                <c:pt idx="9634">
                  <c:v>48.17</c:v>
                </c:pt>
                <c:pt idx="9635">
                  <c:v>48.174999999999997</c:v>
                </c:pt>
                <c:pt idx="9636">
                  <c:v>48.18</c:v>
                </c:pt>
                <c:pt idx="9637">
                  <c:v>48.185000000000002</c:v>
                </c:pt>
                <c:pt idx="9638">
                  <c:v>48.19</c:v>
                </c:pt>
                <c:pt idx="9639">
                  <c:v>48.195</c:v>
                </c:pt>
                <c:pt idx="9640">
                  <c:v>48.2</c:v>
                </c:pt>
                <c:pt idx="9641">
                  <c:v>48.204999999999998</c:v>
                </c:pt>
                <c:pt idx="9642">
                  <c:v>48.21</c:v>
                </c:pt>
                <c:pt idx="9643">
                  <c:v>48.215000000000003</c:v>
                </c:pt>
                <c:pt idx="9644">
                  <c:v>48.22</c:v>
                </c:pt>
                <c:pt idx="9645">
                  <c:v>48.225000000000001</c:v>
                </c:pt>
                <c:pt idx="9646">
                  <c:v>48.23</c:v>
                </c:pt>
                <c:pt idx="9647">
                  <c:v>48.234999999999999</c:v>
                </c:pt>
                <c:pt idx="9648">
                  <c:v>48.24</c:v>
                </c:pt>
                <c:pt idx="9649">
                  <c:v>48.244999999999997</c:v>
                </c:pt>
                <c:pt idx="9650">
                  <c:v>48.25</c:v>
                </c:pt>
                <c:pt idx="9651">
                  <c:v>48.255000000000003</c:v>
                </c:pt>
                <c:pt idx="9652">
                  <c:v>48.26</c:v>
                </c:pt>
                <c:pt idx="9653">
                  <c:v>48.265000000000001</c:v>
                </c:pt>
                <c:pt idx="9654">
                  <c:v>48.27</c:v>
                </c:pt>
                <c:pt idx="9655">
                  <c:v>48.274999999999999</c:v>
                </c:pt>
                <c:pt idx="9656">
                  <c:v>48.28</c:v>
                </c:pt>
                <c:pt idx="9657">
                  <c:v>48.284999999999997</c:v>
                </c:pt>
                <c:pt idx="9658">
                  <c:v>48.29</c:v>
                </c:pt>
                <c:pt idx="9659">
                  <c:v>48.295000000000002</c:v>
                </c:pt>
                <c:pt idx="9660">
                  <c:v>48.3</c:v>
                </c:pt>
                <c:pt idx="9661">
                  <c:v>48.305</c:v>
                </c:pt>
                <c:pt idx="9662">
                  <c:v>48.31</c:v>
                </c:pt>
                <c:pt idx="9663">
                  <c:v>48.314999999999998</c:v>
                </c:pt>
                <c:pt idx="9664">
                  <c:v>48.32</c:v>
                </c:pt>
                <c:pt idx="9665">
                  <c:v>48.325000000000003</c:v>
                </c:pt>
                <c:pt idx="9666">
                  <c:v>48.33</c:v>
                </c:pt>
                <c:pt idx="9667">
                  <c:v>48.335000000000001</c:v>
                </c:pt>
                <c:pt idx="9668">
                  <c:v>48.34</c:v>
                </c:pt>
                <c:pt idx="9669">
                  <c:v>48.344999999999999</c:v>
                </c:pt>
                <c:pt idx="9670">
                  <c:v>48.35</c:v>
                </c:pt>
                <c:pt idx="9671">
                  <c:v>48.354999999999997</c:v>
                </c:pt>
                <c:pt idx="9672">
                  <c:v>48.36</c:v>
                </c:pt>
                <c:pt idx="9673">
                  <c:v>48.365000000000002</c:v>
                </c:pt>
                <c:pt idx="9674">
                  <c:v>48.37</c:v>
                </c:pt>
                <c:pt idx="9675">
                  <c:v>48.375</c:v>
                </c:pt>
                <c:pt idx="9676">
                  <c:v>48.38</c:v>
                </c:pt>
                <c:pt idx="9677">
                  <c:v>48.384999999999998</c:v>
                </c:pt>
                <c:pt idx="9678">
                  <c:v>48.39</c:v>
                </c:pt>
                <c:pt idx="9679">
                  <c:v>48.395000000000003</c:v>
                </c:pt>
                <c:pt idx="9680">
                  <c:v>48.4</c:v>
                </c:pt>
                <c:pt idx="9681">
                  <c:v>48.405000000000001</c:v>
                </c:pt>
                <c:pt idx="9682">
                  <c:v>48.41</c:v>
                </c:pt>
                <c:pt idx="9683">
                  <c:v>48.414999999999999</c:v>
                </c:pt>
                <c:pt idx="9684">
                  <c:v>48.42</c:v>
                </c:pt>
                <c:pt idx="9685">
                  <c:v>48.424999999999997</c:v>
                </c:pt>
                <c:pt idx="9686">
                  <c:v>48.43</c:v>
                </c:pt>
                <c:pt idx="9687">
                  <c:v>48.435000000000002</c:v>
                </c:pt>
                <c:pt idx="9688">
                  <c:v>48.44</c:v>
                </c:pt>
                <c:pt idx="9689">
                  <c:v>48.445</c:v>
                </c:pt>
                <c:pt idx="9690">
                  <c:v>48.45</c:v>
                </c:pt>
                <c:pt idx="9691">
                  <c:v>48.454999999999998</c:v>
                </c:pt>
                <c:pt idx="9692">
                  <c:v>48.46</c:v>
                </c:pt>
                <c:pt idx="9693">
                  <c:v>48.465000000000003</c:v>
                </c:pt>
                <c:pt idx="9694">
                  <c:v>48.47</c:v>
                </c:pt>
                <c:pt idx="9695">
                  <c:v>48.475000000000001</c:v>
                </c:pt>
                <c:pt idx="9696">
                  <c:v>48.48</c:v>
                </c:pt>
                <c:pt idx="9697">
                  <c:v>48.484999999999999</c:v>
                </c:pt>
                <c:pt idx="9698">
                  <c:v>48.49</c:v>
                </c:pt>
                <c:pt idx="9699">
                  <c:v>48.494999999999997</c:v>
                </c:pt>
                <c:pt idx="9700">
                  <c:v>48.5</c:v>
                </c:pt>
                <c:pt idx="9701">
                  <c:v>48.505000000000003</c:v>
                </c:pt>
                <c:pt idx="9702">
                  <c:v>48.51</c:v>
                </c:pt>
                <c:pt idx="9703">
                  <c:v>48.515000000000001</c:v>
                </c:pt>
                <c:pt idx="9704">
                  <c:v>48.52</c:v>
                </c:pt>
                <c:pt idx="9705">
                  <c:v>48.524999999999999</c:v>
                </c:pt>
                <c:pt idx="9706">
                  <c:v>48.53</c:v>
                </c:pt>
                <c:pt idx="9707">
                  <c:v>48.534999999999997</c:v>
                </c:pt>
                <c:pt idx="9708">
                  <c:v>48.54</c:v>
                </c:pt>
                <c:pt idx="9709">
                  <c:v>48.545000000000002</c:v>
                </c:pt>
                <c:pt idx="9710">
                  <c:v>48.55</c:v>
                </c:pt>
                <c:pt idx="9711">
                  <c:v>48.555</c:v>
                </c:pt>
                <c:pt idx="9712">
                  <c:v>48.56</c:v>
                </c:pt>
                <c:pt idx="9713">
                  <c:v>48.564999999999998</c:v>
                </c:pt>
                <c:pt idx="9714">
                  <c:v>48.57</c:v>
                </c:pt>
                <c:pt idx="9715">
                  <c:v>48.575000000000003</c:v>
                </c:pt>
                <c:pt idx="9716">
                  <c:v>48.58</c:v>
                </c:pt>
                <c:pt idx="9717">
                  <c:v>48.585000000000001</c:v>
                </c:pt>
                <c:pt idx="9718">
                  <c:v>48.59</c:v>
                </c:pt>
                <c:pt idx="9719">
                  <c:v>48.594999999999999</c:v>
                </c:pt>
                <c:pt idx="9720">
                  <c:v>48.6</c:v>
                </c:pt>
                <c:pt idx="9721">
                  <c:v>48.604999999999997</c:v>
                </c:pt>
                <c:pt idx="9722">
                  <c:v>48.61</c:v>
                </c:pt>
                <c:pt idx="9723">
                  <c:v>48.615000000000002</c:v>
                </c:pt>
                <c:pt idx="9724">
                  <c:v>48.62</c:v>
                </c:pt>
                <c:pt idx="9725">
                  <c:v>48.625</c:v>
                </c:pt>
                <c:pt idx="9726">
                  <c:v>48.63</c:v>
                </c:pt>
                <c:pt idx="9727">
                  <c:v>48.634999999999998</c:v>
                </c:pt>
                <c:pt idx="9728">
                  <c:v>48.64</c:v>
                </c:pt>
                <c:pt idx="9729">
                  <c:v>48.645000000000003</c:v>
                </c:pt>
                <c:pt idx="9730">
                  <c:v>48.65</c:v>
                </c:pt>
                <c:pt idx="9731">
                  <c:v>48.655000000000001</c:v>
                </c:pt>
                <c:pt idx="9732">
                  <c:v>48.66</c:v>
                </c:pt>
                <c:pt idx="9733">
                  <c:v>48.664999999999999</c:v>
                </c:pt>
                <c:pt idx="9734">
                  <c:v>48.67</c:v>
                </c:pt>
                <c:pt idx="9735">
                  <c:v>48.674999999999997</c:v>
                </c:pt>
                <c:pt idx="9736">
                  <c:v>48.68</c:v>
                </c:pt>
                <c:pt idx="9737">
                  <c:v>48.685000000000002</c:v>
                </c:pt>
                <c:pt idx="9738">
                  <c:v>48.69</c:v>
                </c:pt>
                <c:pt idx="9739">
                  <c:v>48.695</c:v>
                </c:pt>
                <c:pt idx="9740">
                  <c:v>48.7</c:v>
                </c:pt>
                <c:pt idx="9741">
                  <c:v>48.704999999999998</c:v>
                </c:pt>
                <c:pt idx="9742">
                  <c:v>48.71</c:v>
                </c:pt>
                <c:pt idx="9743">
                  <c:v>48.715000000000003</c:v>
                </c:pt>
                <c:pt idx="9744">
                  <c:v>48.72</c:v>
                </c:pt>
                <c:pt idx="9745">
                  <c:v>48.725000000000001</c:v>
                </c:pt>
                <c:pt idx="9746">
                  <c:v>48.73</c:v>
                </c:pt>
                <c:pt idx="9747">
                  <c:v>48.734999999999999</c:v>
                </c:pt>
                <c:pt idx="9748">
                  <c:v>48.74</c:v>
                </c:pt>
                <c:pt idx="9749">
                  <c:v>48.744999999999997</c:v>
                </c:pt>
                <c:pt idx="9750">
                  <c:v>48.75</c:v>
                </c:pt>
                <c:pt idx="9751">
                  <c:v>48.755000000000003</c:v>
                </c:pt>
                <c:pt idx="9752">
                  <c:v>48.76</c:v>
                </c:pt>
                <c:pt idx="9753">
                  <c:v>48.765000000000001</c:v>
                </c:pt>
                <c:pt idx="9754">
                  <c:v>48.77</c:v>
                </c:pt>
                <c:pt idx="9755">
                  <c:v>48.774999999999999</c:v>
                </c:pt>
                <c:pt idx="9756">
                  <c:v>48.78</c:v>
                </c:pt>
                <c:pt idx="9757">
                  <c:v>48.784999999999997</c:v>
                </c:pt>
                <c:pt idx="9758">
                  <c:v>48.79</c:v>
                </c:pt>
                <c:pt idx="9759">
                  <c:v>48.795000000000002</c:v>
                </c:pt>
                <c:pt idx="9760">
                  <c:v>48.8</c:v>
                </c:pt>
                <c:pt idx="9761">
                  <c:v>48.805</c:v>
                </c:pt>
                <c:pt idx="9762">
                  <c:v>48.81</c:v>
                </c:pt>
                <c:pt idx="9763">
                  <c:v>48.814999999999998</c:v>
                </c:pt>
                <c:pt idx="9764">
                  <c:v>48.82</c:v>
                </c:pt>
                <c:pt idx="9765">
                  <c:v>48.825000000000003</c:v>
                </c:pt>
                <c:pt idx="9766">
                  <c:v>48.83</c:v>
                </c:pt>
                <c:pt idx="9767">
                  <c:v>48.835000000000001</c:v>
                </c:pt>
                <c:pt idx="9768">
                  <c:v>48.84</c:v>
                </c:pt>
                <c:pt idx="9769">
                  <c:v>48.844999999999999</c:v>
                </c:pt>
                <c:pt idx="9770">
                  <c:v>48.85</c:v>
                </c:pt>
                <c:pt idx="9771">
                  <c:v>48.854999999999997</c:v>
                </c:pt>
                <c:pt idx="9772">
                  <c:v>48.86</c:v>
                </c:pt>
                <c:pt idx="9773">
                  <c:v>48.865000000000002</c:v>
                </c:pt>
                <c:pt idx="9774">
                  <c:v>48.87</c:v>
                </c:pt>
                <c:pt idx="9775">
                  <c:v>48.875</c:v>
                </c:pt>
                <c:pt idx="9776">
                  <c:v>48.88</c:v>
                </c:pt>
                <c:pt idx="9777">
                  <c:v>48.884999999999998</c:v>
                </c:pt>
                <c:pt idx="9778">
                  <c:v>48.89</c:v>
                </c:pt>
                <c:pt idx="9779">
                  <c:v>48.895000000000003</c:v>
                </c:pt>
                <c:pt idx="9780">
                  <c:v>48.9</c:v>
                </c:pt>
                <c:pt idx="9781">
                  <c:v>48.905000000000001</c:v>
                </c:pt>
                <c:pt idx="9782">
                  <c:v>48.91</c:v>
                </c:pt>
                <c:pt idx="9783">
                  <c:v>48.914999999999999</c:v>
                </c:pt>
                <c:pt idx="9784">
                  <c:v>48.92</c:v>
                </c:pt>
                <c:pt idx="9785">
                  <c:v>48.924999999999997</c:v>
                </c:pt>
                <c:pt idx="9786">
                  <c:v>48.93</c:v>
                </c:pt>
                <c:pt idx="9787">
                  <c:v>48.935000000000002</c:v>
                </c:pt>
                <c:pt idx="9788">
                  <c:v>48.94</c:v>
                </c:pt>
                <c:pt idx="9789">
                  <c:v>48.945</c:v>
                </c:pt>
                <c:pt idx="9790">
                  <c:v>48.95</c:v>
                </c:pt>
                <c:pt idx="9791">
                  <c:v>48.954999999999998</c:v>
                </c:pt>
                <c:pt idx="9792">
                  <c:v>48.96</c:v>
                </c:pt>
                <c:pt idx="9793">
                  <c:v>48.965000000000003</c:v>
                </c:pt>
                <c:pt idx="9794">
                  <c:v>48.97</c:v>
                </c:pt>
                <c:pt idx="9795">
                  <c:v>48.975000000000001</c:v>
                </c:pt>
                <c:pt idx="9796">
                  <c:v>48.98</c:v>
                </c:pt>
                <c:pt idx="9797">
                  <c:v>48.984999999999999</c:v>
                </c:pt>
                <c:pt idx="9798">
                  <c:v>48.99</c:v>
                </c:pt>
                <c:pt idx="9799">
                  <c:v>48.994999999999997</c:v>
                </c:pt>
                <c:pt idx="9800">
                  <c:v>49</c:v>
                </c:pt>
                <c:pt idx="9801">
                  <c:v>49.005000000000003</c:v>
                </c:pt>
                <c:pt idx="9802">
                  <c:v>49.01</c:v>
                </c:pt>
                <c:pt idx="9803">
                  <c:v>49.015000000000001</c:v>
                </c:pt>
                <c:pt idx="9804">
                  <c:v>49.02</c:v>
                </c:pt>
                <c:pt idx="9805">
                  <c:v>49.024999999999999</c:v>
                </c:pt>
                <c:pt idx="9806">
                  <c:v>49.03</c:v>
                </c:pt>
                <c:pt idx="9807">
                  <c:v>49.034999999999997</c:v>
                </c:pt>
                <c:pt idx="9808">
                  <c:v>49.04</c:v>
                </c:pt>
                <c:pt idx="9809">
                  <c:v>49.045000000000002</c:v>
                </c:pt>
                <c:pt idx="9810">
                  <c:v>49.05</c:v>
                </c:pt>
                <c:pt idx="9811">
                  <c:v>49.055</c:v>
                </c:pt>
                <c:pt idx="9812">
                  <c:v>49.06</c:v>
                </c:pt>
                <c:pt idx="9813">
                  <c:v>49.064999999999998</c:v>
                </c:pt>
                <c:pt idx="9814">
                  <c:v>49.07</c:v>
                </c:pt>
                <c:pt idx="9815">
                  <c:v>49.075000000000003</c:v>
                </c:pt>
                <c:pt idx="9816">
                  <c:v>49.08</c:v>
                </c:pt>
                <c:pt idx="9817">
                  <c:v>49.085000000000001</c:v>
                </c:pt>
                <c:pt idx="9818">
                  <c:v>49.09</c:v>
                </c:pt>
                <c:pt idx="9819">
                  <c:v>49.094999999999999</c:v>
                </c:pt>
                <c:pt idx="9820">
                  <c:v>49.1</c:v>
                </c:pt>
                <c:pt idx="9821">
                  <c:v>49.104999999999997</c:v>
                </c:pt>
                <c:pt idx="9822">
                  <c:v>49.11</c:v>
                </c:pt>
                <c:pt idx="9823">
                  <c:v>49.115000000000002</c:v>
                </c:pt>
                <c:pt idx="9824">
                  <c:v>49.12</c:v>
                </c:pt>
                <c:pt idx="9825">
                  <c:v>49.125</c:v>
                </c:pt>
                <c:pt idx="9826">
                  <c:v>49.13</c:v>
                </c:pt>
                <c:pt idx="9827">
                  <c:v>49.134999999999998</c:v>
                </c:pt>
                <c:pt idx="9828">
                  <c:v>49.14</c:v>
                </c:pt>
                <c:pt idx="9829">
                  <c:v>49.145000000000003</c:v>
                </c:pt>
                <c:pt idx="9830">
                  <c:v>49.15</c:v>
                </c:pt>
                <c:pt idx="9831">
                  <c:v>49.155000000000001</c:v>
                </c:pt>
                <c:pt idx="9832">
                  <c:v>49.16</c:v>
                </c:pt>
                <c:pt idx="9833">
                  <c:v>49.164999999999999</c:v>
                </c:pt>
                <c:pt idx="9834">
                  <c:v>49.17</c:v>
                </c:pt>
                <c:pt idx="9835">
                  <c:v>49.174999999999997</c:v>
                </c:pt>
                <c:pt idx="9836">
                  <c:v>49.18</c:v>
                </c:pt>
                <c:pt idx="9837">
                  <c:v>49.185000000000002</c:v>
                </c:pt>
                <c:pt idx="9838">
                  <c:v>49.19</c:v>
                </c:pt>
                <c:pt idx="9839">
                  <c:v>49.195</c:v>
                </c:pt>
                <c:pt idx="9840">
                  <c:v>49.2</c:v>
                </c:pt>
                <c:pt idx="9841">
                  <c:v>49.204999999999998</c:v>
                </c:pt>
                <c:pt idx="9842">
                  <c:v>49.21</c:v>
                </c:pt>
                <c:pt idx="9843">
                  <c:v>49.215000000000003</c:v>
                </c:pt>
                <c:pt idx="9844">
                  <c:v>49.22</c:v>
                </c:pt>
                <c:pt idx="9845">
                  <c:v>49.225000000000001</c:v>
                </c:pt>
                <c:pt idx="9846">
                  <c:v>49.23</c:v>
                </c:pt>
                <c:pt idx="9847">
                  <c:v>49.234999999999999</c:v>
                </c:pt>
                <c:pt idx="9848">
                  <c:v>49.24</c:v>
                </c:pt>
                <c:pt idx="9849">
                  <c:v>49.244999999999997</c:v>
                </c:pt>
                <c:pt idx="9850">
                  <c:v>49.25</c:v>
                </c:pt>
                <c:pt idx="9851">
                  <c:v>49.255000000000003</c:v>
                </c:pt>
                <c:pt idx="9852">
                  <c:v>49.26</c:v>
                </c:pt>
                <c:pt idx="9853">
                  <c:v>49.265000000000001</c:v>
                </c:pt>
                <c:pt idx="9854">
                  <c:v>49.27</c:v>
                </c:pt>
                <c:pt idx="9855">
                  <c:v>49.274999999999999</c:v>
                </c:pt>
                <c:pt idx="9856">
                  <c:v>49.28</c:v>
                </c:pt>
                <c:pt idx="9857">
                  <c:v>49.284999999999997</c:v>
                </c:pt>
                <c:pt idx="9858">
                  <c:v>49.29</c:v>
                </c:pt>
                <c:pt idx="9859">
                  <c:v>49.295000000000002</c:v>
                </c:pt>
                <c:pt idx="9860">
                  <c:v>49.3</c:v>
                </c:pt>
                <c:pt idx="9861">
                  <c:v>49.305</c:v>
                </c:pt>
                <c:pt idx="9862">
                  <c:v>49.31</c:v>
                </c:pt>
                <c:pt idx="9863">
                  <c:v>49.314999999999998</c:v>
                </c:pt>
                <c:pt idx="9864">
                  <c:v>49.32</c:v>
                </c:pt>
                <c:pt idx="9865">
                  <c:v>49.325000000000003</c:v>
                </c:pt>
                <c:pt idx="9866">
                  <c:v>49.33</c:v>
                </c:pt>
                <c:pt idx="9867">
                  <c:v>49.335000000000001</c:v>
                </c:pt>
                <c:pt idx="9868">
                  <c:v>49.34</c:v>
                </c:pt>
                <c:pt idx="9869">
                  <c:v>49.344999999999999</c:v>
                </c:pt>
                <c:pt idx="9870">
                  <c:v>49.35</c:v>
                </c:pt>
                <c:pt idx="9871">
                  <c:v>49.354999999999997</c:v>
                </c:pt>
                <c:pt idx="9872">
                  <c:v>49.36</c:v>
                </c:pt>
                <c:pt idx="9873">
                  <c:v>49.365000000000002</c:v>
                </c:pt>
                <c:pt idx="9874">
                  <c:v>49.37</c:v>
                </c:pt>
                <c:pt idx="9875">
                  <c:v>49.375</c:v>
                </c:pt>
                <c:pt idx="9876">
                  <c:v>49.38</c:v>
                </c:pt>
                <c:pt idx="9877">
                  <c:v>49.384999999999998</c:v>
                </c:pt>
                <c:pt idx="9878">
                  <c:v>49.39</c:v>
                </c:pt>
                <c:pt idx="9879">
                  <c:v>49.395000000000003</c:v>
                </c:pt>
                <c:pt idx="9880">
                  <c:v>49.4</c:v>
                </c:pt>
                <c:pt idx="9881">
                  <c:v>49.405000000000001</c:v>
                </c:pt>
                <c:pt idx="9882">
                  <c:v>49.41</c:v>
                </c:pt>
                <c:pt idx="9883">
                  <c:v>49.414999999999999</c:v>
                </c:pt>
                <c:pt idx="9884">
                  <c:v>49.42</c:v>
                </c:pt>
                <c:pt idx="9885">
                  <c:v>49.424999999999997</c:v>
                </c:pt>
                <c:pt idx="9886">
                  <c:v>49.43</c:v>
                </c:pt>
                <c:pt idx="9887">
                  <c:v>49.435000000000002</c:v>
                </c:pt>
                <c:pt idx="9888">
                  <c:v>49.44</c:v>
                </c:pt>
                <c:pt idx="9889">
                  <c:v>49.445</c:v>
                </c:pt>
                <c:pt idx="9890">
                  <c:v>49.45</c:v>
                </c:pt>
                <c:pt idx="9891">
                  <c:v>49.454999999999998</c:v>
                </c:pt>
                <c:pt idx="9892">
                  <c:v>49.46</c:v>
                </c:pt>
                <c:pt idx="9893">
                  <c:v>49.465000000000003</c:v>
                </c:pt>
                <c:pt idx="9894">
                  <c:v>49.47</c:v>
                </c:pt>
                <c:pt idx="9895">
                  <c:v>49.475000000000001</c:v>
                </c:pt>
                <c:pt idx="9896">
                  <c:v>49.48</c:v>
                </c:pt>
                <c:pt idx="9897">
                  <c:v>49.484999999999999</c:v>
                </c:pt>
                <c:pt idx="9898">
                  <c:v>49.49</c:v>
                </c:pt>
                <c:pt idx="9899">
                  <c:v>49.494999999999997</c:v>
                </c:pt>
                <c:pt idx="9900">
                  <c:v>49.5</c:v>
                </c:pt>
                <c:pt idx="9901">
                  <c:v>49.505000000000003</c:v>
                </c:pt>
                <c:pt idx="9902">
                  <c:v>49.51</c:v>
                </c:pt>
                <c:pt idx="9903">
                  <c:v>49.515000000000001</c:v>
                </c:pt>
                <c:pt idx="9904">
                  <c:v>49.52</c:v>
                </c:pt>
                <c:pt idx="9905">
                  <c:v>49.524999999999999</c:v>
                </c:pt>
                <c:pt idx="9906">
                  <c:v>49.53</c:v>
                </c:pt>
                <c:pt idx="9907">
                  <c:v>49.534999999999997</c:v>
                </c:pt>
                <c:pt idx="9908">
                  <c:v>49.54</c:v>
                </c:pt>
                <c:pt idx="9909">
                  <c:v>49.545000000000002</c:v>
                </c:pt>
                <c:pt idx="9910">
                  <c:v>49.55</c:v>
                </c:pt>
                <c:pt idx="9911">
                  <c:v>49.555</c:v>
                </c:pt>
                <c:pt idx="9912">
                  <c:v>49.56</c:v>
                </c:pt>
                <c:pt idx="9913">
                  <c:v>49.564999999999998</c:v>
                </c:pt>
                <c:pt idx="9914">
                  <c:v>49.57</c:v>
                </c:pt>
                <c:pt idx="9915">
                  <c:v>49.575000000000003</c:v>
                </c:pt>
                <c:pt idx="9916">
                  <c:v>49.58</c:v>
                </c:pt>
                <c:pt idx="9917">
                  <c:v>49.585000000000001</c:v>
                </c:pt>
                <c:pt idx="9918">
                  <c:v>49.59</c:v>
                </c:pt>
                <c:pt idx="9919">
                  <c:v>49.594999999999999</c:v>
                </c:pt>
                <c:pt idx="9920">
                  <c:v>49.6</c:v>
                </c:pt>
                <c:pt idx="9921">
                  <c:v>49.604999999999997</c:v>
                </c:pt>
                <c:pt idx="9922">
                  <c:v>49.61</c:v>
                </c:pt>
                <c:pt idx="9923">
                  <c:v>49.615000000000002</c:v>
                </c:pt>
                <c:pt idx="9924">
                  <c:v>49.62</c:v>
                </c:pt>
                <c:pt idx="9925">
                  <c:v>49.625</c:v>
                </c:pt>
                <c:pt idx="9926">
                  <c:v>49.63</c:v>
                </c:pt>
                <c:pt idx="9927">
                  <c:v>49.634999999999998</c:v>
                </c:pt>
                <c:pt idx="9928">
                  <c:v>49.64</c:v>
                </c:pt>
                <c:pt idx="9929">
                  <c:v>49.645000000000003</c:v>
                </c:pt>
                <c:pt idx="9930">
                  <c:v>49.65</c:v>
                </c:pt>
                <c:pt idx="9931">
                  <c:v>49.655000000000001</c:v>
                </c:pt>
                <c:pt idx="9932">
                  <c:v>49.66</c:v>
                </c:pt>
                <c:pt idx="9933">
                  <c:v>49.664999999999999</c:v>
                </c:pt>
                <c:pt idx="9934">
                  <c:v>49.67</c:v>
                </c:pt>
                <c:pt idx="9935">
                  <c:v>49.674999999999997</c:v>
                </c:pt>
                <c:pt idx="9936">
                  <c:v>49.68</c:v>
                </c:pt>
                <c:pt idx="9937">
                  <c:v>49.685000000000002</c:v>
                </c:pt>
                <c:pt idx="9938">
                  <c:v>49.69</c:v>
                </c:pt>
                <c:pt idx="9939">
                  <c:v>49.695</c:v>
                </c:pt>
                <c:pt idx="9940">
                  <c:v>49.7</c:v>
                </c:pt>
                <c:pt idx="9941">
                  <c:v>49.704999999999998</c:v>
                </c:pt>
                <c:pt idx="9942">
                  <c:v>49.71</c:v>
                </c:pt>
                <c:pt idx="9943">
                  <c:v>49.715000000000003</c:v>
                </c:pt>
                <c:pt idx="9944">
                  <c:v>49.72</c:v>
                </c:pt>
                <c:pt idx="9945">
                  <c:v>49.725000000000001</c:v>
                </c:pt>
                <c:pt idx="9946">
                  <c:v>49.73</c:v>
                </c:pt>
                <c:pt idx="9947">
                  <c:v>49.734999999999999</c:v>
                </c:pt>
                <c:pt idx="9948">
                  <c:v>49.74</c:v>
                </c:pt>
                <c:pt idx="9949">
                  <c:v>49.744999999999997</c:v>
                </c:pt>
                <c:pt idx="9950">
                  <c:v>49.75</c:v>
                </c:pt>
                <c:pt idx="9951">
                  <c:v>49.755000000000003</c:v>
                </c:pt>
                <c:pt idx="9952">
                  <c:v>49.76</c:v>
                </c:pt>
                <c:pt idx="9953">
                  <c:v>49.765000000000001</c:v>
                </c:pt>
                <c:pt idx="9954">
                  <c:v>49.77</c:v>
                </c:pt>
                <c:pt idx="9955">
                  <c:v>49.774999999999999</c:v>
                </c:pt>
                <c:pt idx="9956">
                  <c:v>49.78</c:v>
                </c:pt>
                <c:pt idx="9957">
                  <c:v>49.784999999999997</c:v>
                </c:pt>
                <c:pt idx="9958">
                  <c:v>49.79</c:v>
                </c:pt>
                <c:pt idx="9959">
                  <c:v>49.795000000000002</c:v>
                </c:pt>
                <c:pt idx="9960">
                  <c:v>49.8</c:v>
                </c:pt>
                <c:pt idx="9961">
                  <c:v>49.805</c:v>
                </c:pt>
                <c:pt idx="9962">
                  <c:v>49.81</c:v>
                </c:pt>
                <c:pt idx="9963">
                  <c:v>49.814999999999998</c:v>
                </c:pt>
                <c:pt idx="9964">
                  <c:v>49.82</c:v>
                </c:pt>
                <c:pt idx="9965">
                  <c:v>49.825000000000003</c:v>
                </c:pt>
                <c:pt idx="9966">
                  <c:v>49.83</c:v>
                </c:pt>
                <c:pt idx="9967">
                  <c:v>49.835000000000001</c:v>
                </c:pt>
                <c:pt idx="9968">
                  <c:v>49.84</c:v>
                </c:pt>
                <c:pt idx="9969">
                  <c:v>49.844999999999999</c:v>
                </c:pt>
                <c:pt idx="9970">
                  <c:v>49.85</c:v>
                </c:pt>
                <c:pt idx="9971">
                  <c:v>49.854999999999997</c:v>
                </c:pt>
                <c:pt idx="9972">
                  <c:v>49.86</c:v>
                </c:pt>
                <c:pt idx="9973">
                  <c:v>49.865000000000002</c:v>
                </c:pt>
                <c:pt idx="9974">
                  <c:v>49.87</c:v>
                </c:pt>
                <c:pt idx="9975">
                  <c:v>49.875</c:v>
                </c:pt>
                <c:pt idx="9976">
                  <c:v>49.88</c:v>
                </c:pt>
                <c:pt idx="9977">
                  <c:v>49.884999999999998</c:v>
                </c:pt>
                <c:pt idx="9978">
                  <c:v>49.89</c:v>
                </c:pt>
                <c:pt idx="9979">
                  <c:v>49.895000000000003</c:v>
                </c:pt>
                <c:pt idx="9980">
                  <c:v>49.9</c:v>
                </c:pt>
                <c:pt idx="9981">
                  <c:v>49.905000000000001</c:v>
                </c:pt>
                <c:pt idx="9982">
                  <c:v>49.91</c:v>
                </c:pt>
                <c:pt idx="9983">
                  <c:v>49.914999999999999</c:v>
                </c:pt>
                <c:pt idx="9984">
                  <c:v>49.92</c:v>
                </c:pt>
                <c:pt idx="9985">
                  <c:v>49.924999999999997</c:v>
                </c:pt>
                <c:pt idx="9986">
                  <c:v>49.93</c:v>
                </c:pt>
                <c:pt idx="9987">
                  <c:v>49.935000000000002</c:v>
                </c:pt>
                <c:pt idx="9988">
                  <c:v>49.94</c:v>
                </c:pt>
                <c:pt idx="9989">
                  <c:v>49.945</c:v>
                </c:pt>
                <c:pt idx="9990">
                  <c:v>49.95</c:v>
                </c:pt>
                <c:pt idx="9991">
                  <c:v>49.954999999999998</c:v>
                </c:pt>
                <c:pt idx="9992">
                  <c:v>49.96</c:v>
                </c:pt>
                <c:pt idx="9993">
                  <c:v>49.965000000000003</c:v>
                </c:pt>
                <c:pt idx="9994">
                  <c:v>49.97</c:v>
                </c:pt>
                <c:pt idx="9995">
                  <c:v>49.975000000000001</c:v>
                </c:pt>
                <c:pt idx="9996">
                  <c:v>49.98</c:v>
                </c:pt>
                <c:pt idx="9997">
                  <c:v>49.984999999999999</c:v>
                </c:pt>
                <c:pt idx="9998">
                  <c:v>49.99</c:v>
                </c:pt>
                <c:pt idx="9999">
                  <c:v>49.994999999999997</c:v>
                </c:pt>
                <c:pt idx="10000">
                  <c:v>50</c:v>
                </c:pt>
                <c:pt idx="10001">
                  <c:v>50.005000000000003</c:v>
                </c:pt>
                <c:pt idx="10002">
                  <c:v>50.01</c:v>
                </c:pt>
                <c:pt idx="10003">
                  <c:v>50.015000000000001</c:v>
                </c:pt>
                <c:pt idx="10004">
                  <c:v>50.02</c:v>
                </c:pt>
                <c:pt idx="10005">
                  <c:v>50.024999999999999</c:v>
                </c:pt>
                <c:pt idx="10006">
                  <c:v>50.03</c:v>
                </c:pt>
                <c:pt idx="10007">
                  <c:v>50.034999999999997</c:v>
                </c:pt>
                <c:pt idx="10008">
                  <c:v>50.04</c:v>
                </c:pt>
                <c:pt idx="10009">
                  <c:v>50.045000000000002</c:v>
                </c:pt>
                <c:pt idx="10010">
                  <c:v>50.05</c:v>
                </c:pt>
                <c:pt idx="10011">
                  <c:v>50.055</c:v>
                </c:pt>
                <c:pt idx="10012">
                  <c:v>50.06</c:v>
                </c:pt>
                <c:pt idx="10013">
                  <c:v>50.064999999999998</c:v>
                </c:pt>
                <c:pt idx="10014">
                  <c:v>50.07</c:v>
                </c:pt>
                <c:pt idx="10015">
                  <c:v>50.075000000000003</c:v>
                </c:pt>
                <c:pt idx="10016">
                  <c:v>50.08</c:v>
                </c:pt>
                <c:pt idx="10017">
                  <c:v>50.085000000000001</c:v>
                </c:pt>
                <c:pt idx="10018">
                  <c:v>50.09</c:v>
                </c:pt>
                <c:pt idx="10019">
                  <c:v>50.094999999999999</c:v>
                </c:pt>
                <c:pt idx="10020">
                  <c:v>50.1</c:v>
                </c:pt>
                <c:pt idx="10021">
                  <c:v>50.104999999999997</c:v>
                </c:pt>
                <c:pt idx="10022">
                  <c:v>50.11</c:v>
                </c:pt>
                <c:pt idx="10023">
                  <c:v>50.115000000000002</c:v>
                </c:pt>
                <c:pt idx="10024">
                  <c:v>50.12</c:v>
                </c:pt>
                <c:pt idx="10025">
                  <c:v>50.125</c:v>
                </c:pt>
                <c:pt idx="10026">
                  <c:v>50.13</c:v>
                </c:pt>
                <c:pt idx="10027">
                  <c:v>50.134999999999998</c:v>
                </c:pt>
                <c:pt idx="10028">
                  <c:v>50.14</c:v>
                </c:pt>
                <c:pt idx="10029">
                  <c:v>50.145000000000003</c:v>
                </c:pt>
                <c:pt idx="10030">
                  <c:v>50.15</c:v>
                </c:pt>
                <c:pt idx="10031">
                  <c:v>50.155000000000001</c:v>
                </c:pt>
                <c:pt idx="10032">
                  <c:v>50.16</c:v>
                </c:pt>
                <c:pt idx="10033">
                  <c:v>50.164999999999999</c:v>
                </c:pt>
                <c:pt idx="10034">
                  <c:v>50.17</c:v>
                </c:pt>
                <c:pt idx="10035">
                  <c:v>50.174999999999997</c:v>
                </c:pt>
                <c:pt idx="10036">
                  <c:v>50.18</c:v>
                </c:pt>
                <c:pt idx="10037">
                  <c:v>50.185000000000002</c:v>
                </c:pt>
                <c:pt idx="10038">
                  <c:v>50.19</c:v>
                </c:pt>
                <c:pt idx="10039">
                  <c:v>50.195</c:v>
                </c:pt>
                <c:pt idx="10040">
                  <c:v>50.2</c:v>
                </c:pt>
                <c:pt idx="10041">
                  <c:v>50.204999999999998</c:v>
                </c:pt>
                <c:pt idx="10042">
                  <c:v>50.21</c:v>
                </c:pt>
                <c:pt idx="10043">
                  <c:v>50.215000000000003</c:v>
                </c:pt>
                <c:pt idx="10044">
                  <c:v>50.22</c:v>
                </c:pt>
                <c:pt idx="10045">
                  <c:v>50.225000000000001</c:v>
                </c:pt>
                <c:pt idx="10046">
                  <c:v>50.23</c:v>
                </c:pt>
                <c:pt idx="10047">
                  <c:v>50.234999999999999</c:v>
                </c:pt>
                <c:pt idx="10048">
                  <c:v>50.24</c:v>
                </c:pt>
                <c:pt idx="10049">
                  <c:v>50.244999999999997</c:v>
                </c:pt>
                <c:pt idx="10050">
                  <c:v>50.25</c:v>
                </c:pt>
                <c:pt idx="10051">
                  <c:v>50.255000000000003</c:v>
                </c:pt>
                <c:pt idx="10052">
                  <c:v>50.26</c:v>
                </c:pt>
                <c:pt idx="10053">
                  <c:v>50.265000000000001</c:v>
                </c:pt>
                <c:pt idx="10054">
                  <c:v>50.27</c:v>
                </c:pt>
                <c:pt idx="10055">
                  <c:v>50.274999999999999</c:v>
                </c:pt>
                <c:pt idx="10056">
                  <c:v>50.28</c:v>
                </c:pt>
                <c:pt idx="10057">
                  <c:v>50.284999999999997</c:v>
                </c:pt>
                <c:pt idx="10058">
                  <c:v>50.29</c:v>
                </c:pt>
                <c:pt idx="10059">
                  <c:v>50.295000000000002</c:v>
                </c:pt>
                <c:pt idx="10060">
                  <c:v>50.3</c:v>
                </c:pt>
                <c:pt idx="10061">
                  <c:v>50.305</c:v>
                </c:pt>
                <c:pt idx="10062">
                  <c:v>50.31</c:v>
                </c:pt>
                <c:pt idx="10063">
                  <c:v>50.314999999999998</c:v>
                </c:pt>
                <c:pt idx="10064">
                  <c:v>50.32</c:v>
                </c:pt>
                <c:pt idx="10065">
                  <c:v>50.325000000000003</c:v>
                </c:pt>
                <c:pt idx="10066">
                  <c:v>50.33</c:v>
                </c:pt>
                <c:pt idx="10067">
                  <c:v>50.335000000000001</c:v>
                </c:pt>
                <c:pt idx="10068">
                  <c:v>50.34</c:v>
                </c:pt>
                <c:pt idx="10069">
                  <c:v>50.344999999999999</c:v>
                </c:pt>
                <c:pt idx="10070">
                  <c:v>50.35</c:v>
                </c:pt>
                <c:pt idx="10071">
                  <c:v>50.354999999999997</c:v>
                </c:pt>
                <c:pt idx="10072">
                  <c:v>50.36</c:v>
                </c:pt>
                <c:pt idx="10073">
                  <c:v>50.365000000000002</c:v>
                </c:pt>
                <c:pt idx="10074">
                  <c:v>50.37</c:v>
                </c:pt>
                <c:pt idx="10075">
                  <c:v>50.375</c:v>
                </c:pt>
                <c:pt idx="10076">
                  <c:v>50.38</c:v>
                </c:pt>
                <c:pt idx="10077">
                  <c:v>50.384999999999998</c:v>
                </c:pt>
                <c:pt idx="10078">
                  <c:v>50.39</c:v>
                </c:pt>
                <c:pt idx="10079">
                  <c:v>50.395000000000003</c:v>
                </c:pt>
                <c:pt idx="10080">
                  <c:v>50.4</c:v>
                </c:pt>
                <c:pt idx="10081">
                  <c:v>50.405000000000001</c:v>
                </c:pt>
                <c:pt idx="10082">
                  <c:v>50.41</c:v>
                </c:pt>
                <c:pt idx="10083">
                  <c:v>50.414999999999999</c:v>
                </c:pt>
                <c:pt idx="10084">
                  <c:v>50.42</c:v>
                </c:pt>
                <c:pt idx="10085">
                  <c:v>50.424999999999997</c:v>
                </c:pt>
                <c:pt idx="10086">
                  <c:v>50.43</c:v>
                </c:pt>
                <c:pt idx="10087">
                  <c:v>50.435000000000002</c:v>
                </c:pt>
                <c:pt idx="10088">
                  <c:v>50.44</c:v>
                </c:pt>
                <c:pt idx="10089">
                  <c:v>50.445</c:v>
                </c:pt>
                <c:pt idx="10090">
                  <c:v>50.45</c:v>
                </c:pt>
                <c:pt idx="10091">
                  <c:v>50.454999999999998</c:v>
                </c:pt>
                <c:pt idx="10092">
                  <c:v>50.46</c:v>
                </c:pt>
                <c:pt idx="10093">
                  <c:v>50.465000000000003</c:v>
                </c:pt>
                <c:pt idx="10094">
                  <c:v>50.47</c:v>
                </c:pt>
                <c:pt idx="10095">
                  <c:v>50.475000000000001</c:v>
                </c:pt>
                <c:pt idx="10096">
                  <c:v>50.48</c:v>
                </c:pt>
                <c:pt idx="10097">
                  <c:v>50.484999999999999</c:v>
                </c:pt>
                <c:pt idx="10098">
                  <c:v>50.49</c:v>
                </c:pt>
                <c:pt idx="10099">
                  <c:v>50.494999999999997</c:v>
                </c:pt>
                <c:pt idx="10100">
                  <c:v>50.5</c:v>
                </c:pt>
                <c:pt idx="10101">
                  <c:v>50.505000000000003</c:v>
                </c:pt>
                <c:pt idx="10102">
                  <c:v>50.51</c:v>
                </c:pt>
                <c:pt idx="10103">
                  <c:v>50.515000000000001</c:v>
                </c:pt>
                <c:pt idx="10104">
                  <c:v>50.52</c:v>
                </c:pt>
                <c:pt idx="10105">
                  <c:v>50.524999999999999</c:v>
                </c:pt>
                <c:pt idx="10106">
                  <c:v>50.53</c:v>
                </c:pt>
                <c:pt idx="10107">
                  <c:v>50.534999999999997</c:v>
                </c:pt>
                <c:pt idx="10108">
                  <c:v>50.54</c:v>
                </c:pt>
                <c:pt idx="10109">
                  <c:v>50.545000000000002</c:v>
                </c:pt>
                <c:pt idx="10110">
                  <c:v>50.55</c:v>
                </c:pt>
                <c:pt idx="10111">
                  <c:v>50.555</c:v>
                </c:pt>
                <c:pt idx="10112">
                  <c:v>50.56</c:v>
                </c:pt>
                <c:pt idx="10113">
                  <c:v>50.564999999999998</c:v>
                </c:pt>
                <c:pt idx="10114">
                  <c:v>50.57</c:v>
                </c:pt>
                <c:pt idx="10115">
                  <c:v>50.575000000000003</c:v>
                </c:pt>
                <c:pt idx="10116">
                  <c:v>50.58</c:v>
                </c:pt>
                <c:pt idx="10117">
                  <c:v>50.585000000000001</c:v>
                </c:pt>
                <c:pt idx="10118">
                  <c:v>50.59</c:v>
                </c:pt>
                <c:pt idx="10119">
                  <c:v>50.594999999999999</c:v>
                </c:pt>
                <c:pt idx="10120">
                  <c:v>50.6</c:v>
                </c:pt>
                <c:pt idx="10121">
                  <c:v>50.604999999999997</c:v>
                </c:pt>
                <c:pt idx="10122">
                  <c:v>50.61</c:v>
                </c:pt>
                <c:pt idx="10123">
                  <c:v>50.615000000000002</c:v>
                </c:pt>
                <c:pt idx="10124">
                  <c:v>50.62</c:v>
                </c:pt>
                <c:pt idx="10125">
                  <c:v>50.625</c:v>
                </c:pt>
                <c:pt idx="10126">
                  <c:v>50.63</c:v>
                </c:pt>
                <c:pt idx="10127">
                  <c:v>50.634999999999998</c:v>
                </c:pt>
                <c:pt idx="10128">
                  <c:v>50.64</c:v>
                </c:pt>
                <c:pt idx="10129">
                  <c:v>50.645000000000003</c:v>
                </c:pt>
                <c:pt idx="10130">
                  <c:v>50.65</c:v>
                </c:pt>
                <c:pt idx="10131">
                  <c:v>50.655000000000001</c:v>
                </c:pt>
                <c:pt idx="10132">
                  <c:v>50.66</c:v>
                </c:pt>
                <c:pt idx="10133">
                  <c:v>50.664999999999999</c:v>
                </c:pt>
                <c:pt idx="10134">
                  <c:v>50.67</c:v>
                </c:pt>
                <c:pt idx="10135">
                  <c:v>50.674999999999997</c:v>
                </c:pt>
                <c:pt idx="10136">
                  <c:v>50.68</c:v>
                </c:pt>
                <c:pt idx="10137">
                  <c:v>50.685000000000002</c:v>
                </c:pt>
                <c:pt idx="10138">
                  <c:v>50.69</c:v>
                </c:pt>
                <c:pt idx="10139">
                  <c:v>50.695</c:v>
                </c:pt>
                <c:pt idx="10140">
                  <c:v>50.7</c:v>
                </c:pt>
                <c:pt idx="10141">
                  <c:v>50.704999999999998</c:v>
                </c:pt>
                <c:pt idx="10142">
                  <c:v>50.71</c:v>
                </c:pt>
                <c:pt idx="10143">
                  <c:v>50.715000000000003</c:v>
                </c:pt>
                <c:pt idx="10144">
                  <c:v>50.72</c:v>
                </c:pt>
                <c:pt idx="10145">
                  <c:v>50.725000000000001</c:v>
                </c:pt>
                <c:pt idx="10146">
                  <c:v>50.73</c:v>
                </c:pt>
                <c:pt idx="10147">
                  <c:v>50.734999999999999</c:v>
                </c:pt>
                <c:pt idx="10148">
                  <c:v>50.74</c:v>
                </c:pt>
                <c:pt idx="10149">
                  <c:v>50.744999999999997</c:v>
                </c:pt>
                <c:pt idx="10150">
                  <c:v>50.75</c:v>
                </c:pt>
                <c:pt idx="10151">
                  <c:v>50.755000000000003</c:v>
                </c:pt>
                <c:pt idx="10152">
                  <c:v>50.76</c:v>
                </c:pt>
                <c:pt idx="10153">
                  <c:v>50.765000000000001</c:v>
                </c:pt>
                <c:pt idx="10154">
                  <c:v>50.77</c:v>
                </c:pt>
                <c:pt idx="10155">
                  <c:v>50.774999999999999</c:v>
                </c:pt>
                <c:pt idx="10156">
                  <c:v>50.78</c:v>
                </c:pt>
                <c:pt idx="10157">
                  <c:v>50.784999999999997</c:v>
                </c:pt>
                <c:pt idx="10158">
                  <c:v>50.79</c:v>
                </c:pt>
                <c:pt idx="10159">
                  <c:v>50.795000000000002</c:v>
                </c:pt>
                <c:pt idx="10160">
                  <c:v>50.8</c:v>
                </c:pt>
                <c:pt idx="10161">
                  <c:v>50.805</c:v>
                </c:pt>
                <c:pt idx="10162">
                  <c:v>50.81</c:v>
                </c:pt>
                <c:pt idx="10163">
                  <c:v>50.814999999999998</c:v>
                </c:pt>
                <c:pt idx="10164">
                  <c:v>50.82</c:v>
                </c:pt>
                <c:pt idx="10165">
                  <c:v>50.825000000000003</c:v>
                </c:pt>
                <c:pt idx="10166">
                  <c:v>50.83</c:v>
                </c:pt>
                <c:pt idx="10167">
                  <c:v>50.835000000000001</c:v>
                </c:pt>
                <c:pt idx="10168">
                  <c:v>50.84</c:v>
                </c:pt>
                <c:pt idx="10169">
                  <c:v>50.844999999999999</c:v>
                </c:pt>
                <c:pt idx="10170">
                  <c:v>50.85</c:v>
                </c:pt>
                <c:pt idx="10171">
                  <c:v>50.854999999999997</c:v>
                </c:pt>
                <c:pt idx="10172">
                  <c:v>50.86</c:v>
                </c:pt>
                <c:pt idx="10173">
                  <c:v>50.865000000000002</c:v>
                </c:pt>
                <c:pt idx="10174">
                  <c:v>50.87</c:v>
                </c:pt>
                <c:pt idx="10175">
                  <c:v>50.875</c:v>
                </c:pt>
                <c:pt idx="10176">
                  <c:v>50.88</c:v>
                </c:pt>
                <c:pt idx="10177">
                  <c:v>50.884999999999998</c:v>
                </c:pt>
                <c:pt idx="10178">
                  <c:v>50.89</c:v>
                </c:pt>
                <c:pt idx="10179">
                  <c:v>50.895000000000003</c:v>
                </c:pt>
                <c:pt idx="10180">
                  <c:v>50.9</c:v>
                </c:pt>
                <c:pt idx="10181">
                  <c:v>50.905000000000001</c:v>
                </c:pt>
                <c:pt idx="10182">
                  <c:v>50.91</c:v>
                </c:pt>
                <c:pt idx="10183">
                  <c:v>50.914999999999999</c:v>
                </c:pt>
                <c:pt idx="10184">
                  <c:v>50.92</c:v>
                </c:pt>
                <c:pt idx="10185">
                  <c:v>50.924999999999997</c:v>
                </c:pt>
                <c:pt idx="10186">
                  <c:v>50.93</c:v>
                </c:pt>
                <c:pt idx="10187">
                  <c:v>50.935000000000002</c:v>
                </c:pt>
                <c:pt idx="10188">
                  <c:v>50.94</c:v>
                </c:pt>
                <c:pt idx="10189">
                  <c:v>50.945</c:v>
                </c:pt>
                <c:pt idx="10190">
                  <c:v>50.95</c:v>
                </c:pt>
                <c:pt idx="10191">
                  <c:v>50.954999999999998</c:v>
                </c:pt>
                <c:pt idx="10192">
                  <c:v>50.96</c:v>
                </c:pt>
                <c:pt idx="10193">
                  <c:v>50.965000000000003</c:v>
                </c:pt>
                <c:pt idx="10194">
                  <c:v>50.97</c:v>
                </c:pt>
                <c:pt idx="10195">
                  <c:v>50.975000000000001</c:v>
                </c:pt>
                <c:pt idx="10196">
                  <c:v>50.98</c:v>
                </c:pt>
                <c:pt idx="10197">
                  <c:v>50.984999999999999</c:v>
                </c:pt>
                <c:pt idx="10198">
                  <c:v>50.99</c:v>
                </c:pt>
                <c:pt idx="10199">
                  <c:v>50.994999999999997</c:v>
                </c:pt>
                <c:pt idx="10200">
                  <c:v>51</c:v>
                </c:pt>
                <c:pt idx="10201">
                  <c:v>51.005000000000003</c:v>
                </c:pt>
                <c:pt idx="10202">
                  <c:v>51.01</c:v>
                </c:pt>
                <c:pt idx="10203">
                  <c:v>51.015000000000001</c:v>
                </c:pt>
                <c:pt idx="10204">
                  <c:v>51.02</c:v>
                </c:pt>
                <c:pt idx="10205">
                  <c:v>51.024999999999999</c:v>
                </c:pt>
                <c:pt idx="10206">
                  <c:v>51.03</c:v>
                </c:pt>
                <c:pt idx="10207">
                  <c:v>51.034999999999997</c:v>
                </c:pt>
                <c:pt idx="10208">
                  <c:v>51.04</c:v>
                </c:pt>
                <c:pt idx="10209">
                  <c:v>51.045000000000002</c:v>
                </c:pt>
                <c:pt idx="10210">
                  <c:v>51.05</c:v>
                </c:pt>
                <c:pt idx="10211">
                  <c:v>51.055</c:v>
                </c:pt>
                <c:pt idx="10212">
                  <c:v>51.06</c:v>
                </c:pt>
                <c:pt idx="10213">
                  <c:v>51.064999999999998</c:v>
                </c:pt>
                <c:pt idx="10214">
                  <c:v>51.07</c:v>
                </c:pt>
                <c:pt idx="10215">
                  <c:v>51.075000000000003</c:v>
                </c:pt>
                <c:pt idx="10216">
                  <c:v>51.08</c:v>
                </c:pt>
                <c:pt idx="10217">
                  <c:v>51.085000000000001</c:v>
                </c:pt>
                <c:pt idx="10218">
                  <c:v>51.09</c:v>
                </c:pt>
                <c:pt idx="10219">
                  <c:v>51.094999999999999</c:v>
                </c:pt>
                <c:pt idx="10220">
                  <c:v>51.1</c:v>
                </c:pt>
                <c:pt idx="10221">
                  <c:v>51.104999999999997</c:v>
                </c:pt>
                <c:pt idx="10222">
                  <c:v>51.11</c:v>
                </c:pt>
                <c:pt idx="10223">
                  <c:v>51.115000000000002</c:v>
                </c:pt>
                <c:pt idx="10224">
                  <c:v>51.12</c:v>
                </c:pt>
                <c:pt idx="10225">
                  <c:v>51.125</c:v>
                </c:pt>
                <c:pt idx="10226">
                  <c:v>51.13</c:v>
                </c:pt>
                <c:pt idx="10227">
                  <c:v>51.134999999999998</c:v>
                </c:pt>
                <c:pt idx="10228">
                  <c:v>51.14</c:v>
                </c:pt>
                <c:pt idx="10229">
                  <c:v>51.145000000000003</c:v>
                </c:pt>
                <c:pt idx="10230">
                  <c:v>51.15</c:v>
                </c:pt>
                <c:pt idx="10231">
                  <c:v>51.155000000000001</c:v>
                </c:pt>
                <c:pt idx="10232">
                  <c:v>51.16</c:v>
                </c:pt>
                <c:pt idx="10233">
                  <c:v>51.164999999999999</c:v>
                </c:pt>
                <c:pt idx="10234">
                  <c:v>51.17</c:v>
                </c:pt>
                <c:pt idx="10235">
                  <c:v>51.174999999999997</c:v>
                </c:pt>
                <c:pt idx="10236">
                  <c:v>51.18</c:v>
                </c:pt>
                <c:pt idx="10237">
                  <c:v>51.185000000000002</c:v>
                </c:pt>
                <c:pt idx="10238">
                  <c:v>51.19</c:v>
                </c:pt>
                <c:pt idx="10239">
                  <c:v>51.195</c:v>
                </c:pt>
                <c:pt idx="10240">
                  <c:v>51.2</c:v>
                </c:pt>
                <c:pt idx="10241">
                  <c:v>51.204999999999998</c:v>
                </c:pt>
                <c:pt idx="10242">
                  <c:v>51.21</c:v>
                </c:pt>
                <c:pt idx="10243">
                  <c:v>51.215000000000003</c:v>
                </c:pt>
                <c:pt idx="10244">
                  <c:v>51.22</c:v>
                </c:pt>
                <c:pt idx="10245">
                  <c:v>51.225000000000001</c:v>
                </c:pt>
                <c:pt idx="10246">
                  <c:v>51.23</c:v>
                </c:pt>
                <c:pt idx="10247">
                  <c:v>51.234999999999999</c:v>
                </c:pt>
                <c:pt idx="10248">
                  <c:v>51.24</c:v>
                </c:pt>
                <c:pt idx="10249">
                  <c:v>51.244999999999997</c:v>
                </c:pt>
                <c:pt idx="10250">
                  <c:v>51.25</c:v>
                </c:pt>
                <c:pt idx="10251">
                  <c:v>51.255000000000003</c:v>
                </c:pt>
                <c:pt idx="10252">
                  <c:v>51.26</c:v>
                </c:pt>
                <c:pt idx="10253">
                  <c:v>51.265000000000001</c:v>
                </c:pt>
                <c:pt idx="10254">
                  <c:v>51.27</c:v>
                </c:pt>
                <c:pt idx="10255">
                  <c:v>51.274999999999999</c:v>
                </c:pt>
                <c:pt idx="10256">
                  <c:v>51.28</c:v>
                </c:pt>
                <c:pt idx="10257">
                  <c:v>51.284999999999997</c:v>
                </c:pt>
                <c:pt idx="10258">
                  <c:v>51.29</c:v>
                </c:pt>
                <c:pt idx="10259">
                  <c:v>51.295000000000002</c:v>
                </c:pt>
                <c:pt idx="10260">
                  <c:v>51.3</c:v>
                </c:pt>
                <c:pt idx="10261">
                  <c:v>51.305</c:v>
                </c:pt>
                <c:pt idx="10262">
                  <c:v>51.31</c:v>
                </c:pt>
                <c:pt idx="10263">
                  <c:v>51.314999999999998</c:v>
                </c:pt>
                <c:pt idx="10264">
                  <c:v>51.32</c:v>
                </c:pt>
                <c:pt idx="10265">
                  <c:v>51.325000000000003</c:v>
                </c:pt>
                <c:pt idx="10266">
                  <c:v>51.33</c:v>
                </c:pt>
                <c:pt idx="10267">
                  <c:v>51.335000000000001</c:v>
                </c:pt>
                <c:pt idx="10268">
                  <c:v>51.34</c:v>
                </c:pt>
                <c:pt idx="10269">
                  <c:v>51.344999999999999</c:v>
                </c:pt>
                <c:pt idx="10270">
                  <c:v>51.35</c:v>
                </c:pt>
                <c:pt idx="10271">
                  <c:v>51.354999999999997</c:v>
                </c:pt>
                <c:pt idx="10272">
                  <c:v>51.36</c:v>
                </c:pt>
                <c:pt idx="10273">
                  <c:v>51.365000000000002</c:v>
                </c:pt>
                <c:pt idx="10274">
                  <c:v>51.37</c:v>
                </c:pt>
                <c:pt idx="10275">
                  <c:v>51.375</c:v>
                </c:pt>
                <c:pt idx="10276">
                  <c:v>51.38</c:v>
                </c:pt>
                <c:pt idx="10277">
                  <c:v>51.384999999999998</c:v>
                </c:pt>
                <c:pt idx="10278">
                  <c:v>51.39</c:v>
                </c:pt>
                <c:pt idx="10279">
                  <c:v>51.395000000000003</c:v>
                </c:pt>
                <c:pt idx="10280">
                  <c:v>51.4</c:v>
                </c:pt>
                <c:pt idx="10281">
                  <c:v>51.405000000000001</c:v>
                </c:pt>
                <c:pt idx="10282">
                  <c:v>51.41</c:v>
                </c:pt>
                <c:pt idx="10283">
                  <c:v>51.414999999999999</c:v>
                </c:pt>
                <c:pt idx="10284">
                  <c:v>51.42</c:v>
                </c:pt>
                <c:pt idx="10285">
                  <c:v>51.424999999999997</c:v>
                </c:pt>
                <c:pt idx="10286">
                  <c:v>51.43</c:v>
                </c:pt>
                <c:pt idx="10287">
                  <c:v>51.435000000000002</c:v>
                </c:pt>
                <c:pt idx="10288">
                  <c:v>51.44</c:v>
                </c:pt>
                <c:pt idx="10289">
                  <c:v>51.445</c:v>
                </c:pt>
                <c:pt idx="10290">
                  <c:v>51.45</c:v>
                </c:pt>
                <c:pt idx="10291">
                  <c:v>51.454999999999998</c:v>
                </c:pt>
                <c:pt idx="10292">
                  <c:v>51.46</c:v>
                </c:pt>
                <c:pt idx="10293">
                  <c:v>51.465000000000003</c:v>
                </c:pt>
                <c:pt idx="10294">
                  <c:v>51.47</c:v>
                </c:pt>
                <c:pt idx="10295">
                  <c:v>51.475000000000001</c:v>
                </c:pt>
                <c:pt idx="10296">
                  <c:v>51.48</c:v>
                </c:pt>
                <c:pt idx="10297">
                  <c:v>51.484999999999999</c:v>
                </c:pt>
                <c:pt idx="10298">
                  <c:v>51.49</c:v>
                </c:pt>
                <c:pt idx="10299">
                  <c:v>51.494999999999997</c:v>
                </c:pt>
                <c:pt idx="10300">
                  <c:v>51.5</c:v>
                </c:pt>
                <c:pt idx="10301">
                  <c:v>51.505000000000003</c:v>
                </c:pt>
                <c:pt idx="10302">
                  <c:v>51.51</c:v>
                </c:pt>
                <c:pt idx="10303">
                  <c:v>51.515000000000001</c:v>
                </c:pt>
                <c:pt idx="10304">
                  <c:v>51.52</c:v>
                </c:pt>
                <c:pt idx="10305">
                  <c:v>51.524999999999999</c:v>
                </c:pt>
                <c:pt idx="10306">
                  <c:v>51.53</c:v>
                </c:pt>
                <c:pt idx="10307">
                  <c:v>51.534999999999997</c:v>
                </c:pt>
                <c:pt idx="10308">
                  <c:v>51.54</c:v>
                </c:pt>
                <c:pt idx="10309">
                  <c:v>51.545000000000002</c:v>
                </c:pt>
                <c:pt idx="10310">
                  <c:v>51.55</c:v>
                </c:pt>
                <c:pt idx="10311">
                  <c:v>51.555</c:v>
                </c:pt>
                <c:pt idx="10312">
                  <c:v>51.56</c:v>
                </c:pt>
                <c:pt idx="10313">
                  <c:v>51.564999999999998</c:v>
                </c:pt>
                <c:pt idx="10314">
                  <c:v>51.57</c:v>
                </c:pt>
                <c:pt idx="10315">
                  <c:v>51.575000000000003</c:v>
                </c:pt>
                <c:pt idx="10316">
                  <c:v>51.58</c:v>
                </c:pt>
                <c:pt idx="10317">
                  <c:v>51.585000000000001</c:v>
                </c:pt>
                <c:pt idx="10318">
                  <c:v>51.59</c:v>
                </c:pt>
                <c:pt idx="10319">
                  <c:v>51.594999999999999</c:v>
                </c:pt>
                <c:pt idx="10320">
                  <c:v>51.6</c:v>
                </c:pt>
                <c:pt idx="10321">
                  <c:v>51.604999999999997</c:v>
                </c:pt>
                <c:pt idx="10322">
                  <c:v>51.61</c:v>
                </c:pt>
                <c:pt idx="10323">
                  <c:v>51.615000000000002</c:v>
                </c:pt>
                <c:pt idx="10324">
                  <c:v>51.62</c:v>
                </c:pt>
                <c:pt idx="10325">
                  <c:v>51.625</c:v>
                </c:pt>
                <c:pt idx="10326">
                  <c:v>51.63</c:v>
                </c:pt>
                <c:pt idx="10327">
                  <c:v>51.634999999999998</c:v>
                </c:pt>
                <c:pt idx="10328">
                  <c:v>51.64</c:v>
                </c:pt>
                <c:pt idx="10329">
                  <c:v>51.645000000000003</c:v>
                </c:pt>
                <c:pt idx="10330">
                  <c:v>51.65</c:v>
                </c:pt>
                <c:pt idx="10331">
                  <c:v>51.655000000000001</c:v>
                </c:pt>
                <c:pt idx="10332">
                  <c:v>51.66</c:v>
                </c:pt>
                <c:pt idx="10333">
                  <c:v>51.664999999999999</c:v>
                </c:pt>
                <c:pt idx="10334">
                  <c:v>51.67</c:v>
                </c:pt>
                <c:pt idx="10335">
                  <c:v>51.674999999999997</c:v>
                </c:pt>
                <c:pt idx="10336">
                  <c:v>51.68</c:v>
                </c:pt>
                <c:pt idx="10337">
                  <c:v>51.685000000000002</c:v>
                </c:pt>
                <c:pt idx="10338">
                  <c:v>51.69</c:v>
                </c:pt>
                <c:pt idx="10339">
                  <c:v>51.695</c:v>
                </c:pt>
                <c:pt idx="10340">
                  <c:v>51.7</c:v>
                </c:pt>
                <c:pt idx="10341">
                  <c:v>51.704999999999998</c:v>
                </c:pt>
                <c:pt idx="10342">
                  <c:v>51.71</c:v>
                </c:pt>
                <c:pt idx="10343">
                  <c:v>51.715000000000003</c:v>
                </c:pt>
                <c:pt idx="10344">
                  <c:v>51.72</c:v>
                </c:pt>
                <c:pt idx="10345">
                  <c:v>51.725000000000001</c:v>
                </c:pt>
                <c:pt idx="10346">
                  <c:v>51.73</c:v>
                </c:pt>
                <c:pt idx="10347">
                  <c:v>51.734999999999999</c:v>
                </c:pt>
                <c:pt idx="10348">
                  <c:v>51.74</c:v>
                </c:pt>
                <c:pt idx="10349">
                  <c:v>51.744999999999997</c:v>
                </c:pt>
                <c:pt idx="10350">
                  <c:v>51.75</c:v>
                </c:pt>
                <c:pt idx="10351">
                  <c:v>51.755000000000003</c:v>
                </c:pt>
                <c:pt idx="10352">
                  <c:v>51.76</c:v>
                </c:pt>
                <c:pt idx="10353">
                  <c:v>51.765000000000001</c:v>
                </c:pt>
                <c:pt idx="10354">
                  <c:v>51.77</c:v>
                </c:pt>
                <c:pt idx="10355">
                  <c:v>51.774999999999999</c:v>
                </c:pt>
                <c:pt idx="10356">
                  <c:v>51.78</c:v>
                </c:pt>
                <c:pt idx="10357">
                  <c:v>51.784999999999997</c:v>
                </c:pt>
                <c:pt idx="10358">
                  <c:v>51.79</c:v>
                </c:pt>
                <c:pt idx="10359">
                  <c:v>51.795000000000002</c:v>
                </c:pt>
                <c:pt idx="10360">
                  <c:v>51.8</c:v>
                </c:pt>
                <c:pt idx="10361">
                  <c:v>51.805</c:v>
                </c:pt>
                <c:pt idx="10362">
                  <c:v>51.81</c:v>
                </c:pt>
                <c:pt idx="10363">
                  <c:v>51.814999999999998</c:v>
                </c:pt>
                <c:pt idx="10364">
                  <c:v>51.82</c:v>
                </c:pt>
                <c:pt idx="10365">
                  <c:v>51.825000000000003</c:v>
                </c:pt>
                <c:pt idx="10366">
                  <c:v>51.83</c:v>
                </c:pt>
                <c:pt idx="10367">
                  <c:v>51.835000000000001</c:v>
                </c:pt>
                <c:pt idx="10368">
                  <c:v>51.84</c:v>
                </c:pt>
                <c:pt idx="10369">
                  <c:v>51.844999999999999</c:v>
                </c:pt>
                <c:pt idx="10370">
                  <c:v>51.85</c:v>
                </c:pt>
                <c:pt idx="10371">
                  <c:v>51.854999999999997</c:v>
                </c:pt>
                <c:pt idx="10372">
                  <c:v>51.86</c:v>
                </c:pt>
                <c:pt idx="10373">
                  <c:v>51.865000000000002</c:v>
                </c:pt>
                <c:pt idx="10374">
                  <c:v>51.87</c:v>
                </c:pt>
                <c:pt idx="10375">
                  <c:v>51.875</c:v>
                </c:pt>
                <c:pt idx="10376">
                  <c:v>51.88</c:v>
                </c:pt>
                <c:pt idx="10377">
                  <c:v>51.884999999999998</c:v>
                </c:pt>
                <c:pt idx="10378">
                  <c:v>51.89</c:v>
                </c:pt>
                <c:pt idx="10379">
                  <c:v>51.895000000000003</c:v>
                </c:pt>
                <c:pt idx="10380">
                  <c:v>51.9</c:v>
                </c:pt>
                <c:pt idx="10381">
                  <c:v>51.905000000000001</c:v>
                </c:pt>
                <c:pt idx="10382">
                  <c:v>51.91</c:v>
                </c:pt>
                <c:pt idx="10383">
                  <c:v>51.914999999999999</c:v>
                </c:pt>
                <c:pt idx="10384">
                  <c:v>51.92</c:v>
                </c:pt>
                <c:pt idx="10385">
                  <c:v>51.924999999999997</c:v>
                </c:pt>
                <c:pt idx="10386">
                  <c:v>51.93</c:v>
                </c:pt>
                <c:pt idx="10387">
                  <c:v>51.935000000000002</c:v>
                </c:pt>
                <c:pt idx="10388">
                  <c:v>51.94</c:v>
                </c:pt>
                <c:pt idx="10389">
                  <c:v>51.945</c:v>
                </c:pt>
                <c:pt idx="10390">
                  <c:v>51.95</c:v>
                </c:pt>
                <c:pt idx="10391">
                  <c:v>51.954999999999998</c:v>
                </c:pt>
                <c:pt idx="10392">
                  <c:v>51.96</c:v>
                </c:pt>
                <c:pt idx="10393">
                  <c:v>51.965000000000003</c:v>
                </c:pt>
                <c:pt idx="10394">
                  <c:v>51.97</c:v>
                </c:pt>
                <c:pt idx="10395">
                  <c:v>51.975000000000001</c:v>
                </c:pt>
                <c:pt idx="10396">
                  <c:v>51.98</c:v>
                </c:pt>
                <c:pt idx="10397">
                  <c:v>51.984999999999999</c:v>
                </c:pt>
                <c:pt idx="10398">
                  <c:v>51.99</c:v>
                </c:pt>
              </c:numCache>
            </c:numRef>
          </c:xVal>
          <c:yVal>
            <c:numRef>
              <c:f>'GO3000Fixed '!$AX$5:$AX$10403</c:f>
              <c:numCache>
                <c:formatCode>General</c:formatCode>
                <c:ptCount val="10399"/>
                <c:pt idx="0">
                  <c:v>5.5100000000000001E-3</c:v>
                </c:pt>
                <c:pt idx="1">
                  <c:v>4.0489999999999998E-2</c:v>
                </c:pt>
                <c:pt idx="2">
                  <c:v>0.14410000000000001</c:v>
                </c:pt>
                <c:pt idx="3">
                  <c:v>0.33829999999999999</c:v>
                </c:pt>
                <c:pt idx="4">
                  <c:v>0.60782000000000003</c:v>
                </c:pt>
                <c:pt idx="5">
                  <c:v>0.92693999999999999</c:v>
                </c:pt>
                <c:pt idx="6">
                  <c:v>1.29504</c:v>
                </c:pt>
                <c:pt idx="7">
                  <c:v>1.7274700000000001</c:v>
                </c:pt>
                <c:pt idx="8">
                  <c:v>2.2174399999999999</c:v>
                </c:pt>
                <c:pt idx="9">
                  <c:v>2.71624</c:v>
                </c:pt>
                <c:pt idx="10">
                  <c:v>3.1462300000000001</c:v>
                </c:pt>
                <c:pt idx="11">
                  <c:v>3.42855</c:v>
                </c:pt>
                <c:pt idx="12">
                  <c:v>3.5051899999999998</c:v>
                </c:pt>
                <c:pt idx="13">
                  <c:v>3.3611800000000001</c:v>
                </c:pt>
                <c:pt idx="14">
                  <c:v>3.04691</c:v>
                </c:pt>
                <c:pt idx="15">
                  <c:v>2.67361</c:v>
                </c:pt>
                <c:pt idx="16">
                  <c:v>2.37182</c:v>
                </c:pt>
                <c:pt idx="17">
                  <c:v>2.22892</c:v>
                </c:pt>
                <c:pt idx="18">
                  <c:v>2.25177</c:v>
                </c:pt>
                <c:pt idx="19">
                  <c:v>2.3812199999999999</c:v>
                </c:pt>
                <c:pt idx="20">
                  <c:v>2.5232700000000001</c:v>
                </c:pt>
                <c:pt idx="21">
                  <c:v>2.5875300000000001</c:v>
                </c:pt>
                <c:pt idx="22">
                  <c:v>2.5364499999999999</c:v>
                </c:pt>
                <c:pt idx="23">
                  <c:v>2.4080300000000001</c:v>
                </c:pt>
                <c:pt idx="24">
                  <c:v>2.2914099999999999</c:v>
                </c:pt>
                <c:pt idx="25">
                  <c:v>2.26831</c:v>
                </c:pt>
                <c:pt idx="26">
                  <c:v>2.36171</c:v>
                </c:pt>
                <c:pt idx="27">
                  <c:v>2.5262199999999999</c:v>
                </c:pt>
                <c:pt idx="28">
                  <c:v>2.67076</c:v>
                </c:pt>
                <c:pt idx="29">
                  <c:v>2.7131099999999999</c:v>
                </c:pt>
                <c:pt idx="30">
                  <c:v>2.6391</c:v>
                </c:pt>
                <c:pt idx="31">
                  <c:v>2.5083299999999999</c:v>
                </c:pt>
                <c:pt idx="32">
                  <c:v>2.4120200000000001</c:v>
                </c:pt>
                <c:pt idx="33">
                  <c:v>2.4115199999999999</c:v>
                </c:pt>
                <c:pt idx="34">
                  <c:v>2.4888599999999999</c:v>
                </c:pt>
                <c:pt idx="35">
                  <c:v>2.55905</c:v>
                </c:pt>
                <c:pt idx="36">
                  <c:v>2.5341100000000001</c:v>
                </c:pt>
                <c:pt idx="37">
                  <c:v>2.3799600000000001</c:v>
                </c:pt>
                <c:pt idx="38">
                  <c:v>2.1306400000000001</c:v>
                </c:pt>
                <c:pt idx="39">
                  <c:v>1.8669100000000001</c:v>
                </c:pt>
                <c:pt idx="40">
                  <c:v>1.6846000000000001</c:v>
                </c:pt>
                <c:pt idx="41">
                  <c:v>1.65089</c:v>
                </c:pt>
                <c:pt idx="42">
                  <c:v>1.7642800000000001</c:v>
                </c:pt>
                <c:pt idx="43">
                  <c:v>1.95923</c:v>
                </c:pt>
                <c:pt idx="44">
                  <c:v>2.1480399999999999</c:v>
                </c:pt>
                <c:pt idx="45">
                  <c:v>2.27068</c:v>
                </c:pt>
                <c:pt idx="46">
                  <c:v>2.3253499999999998</c:v>
                </c:pt>
                <c:pt idx="47">
                  <c:v>2.35799</c:v>
                </c:pt>
                <c:pt idx="48">
                  <c:v>2.4248699999999999</c:v>
                </c:pt>
                <c:pt idx="49">
                  <c:v>2.53986</c:v>
                </c:pt>
                <c:pt idx="50">
                  <c:v>2.6396700000000002</c:v>
                </c:pt>
                <c:pt idx="51">
                  <c:v>2.6204999999999998</c:v>
                </c:pt>
                <c:pt idx="52">
                  <c:v>2.4131</c:v>
                </c:pt>
                <c:pt idx="53">
                  <c:v>2.0360800000000001</c:v>
                </c:pt>
                <c:pt idx="54">
                  <c:v>1.6027499999999999</c:v>
                </c:pt>
                <c:pt idx="55">
                  <c:v>1.2651300000000001</c:v>
                </c:pt>
                <c:pt idx="56">
                  <c:v>1.1345700000000001</c:v>
                </c:pt>
                <c:pt idx="57">
                  <c:v>1.2316400000000001</c:v>
                </c:pt>
                <c:pt idx="58">
                  <c:v>1.48051</c:v>
                </c:pt>
                <c:pt idx="59">
                  <c:v>1.7513399999999999</c:v>
                </c:pt>
                <c:pt idx="60">
                  <c:v>1.9209700000000001</c:v>
                </c:pt>
                <c:pt idx="61">
                  <c:v>1.9237</c:v>
                </c:pt>
                <c:pt idx="62">
                  <c:v>1.77671</c:v>
                </c:pt>
                <c:pt idx="63">
                  <c:v>1.56019</c:v>
                </c:pt>
                <c:pt idx="64">
                  <c:v>1.3775900000000001</c:v>
                </c:pt>
                <c:pt idx="65">
                  <c:v>1.3171900000000001</c:v>
                </c:pt>
                <c:pt idx="66">
                  <c:v>1.4082300000000001</c:v>
                </c:pt>
                <c:pt idx="67">
                  <c:v>1.6001000000000001</c:v>
                </c:pt>
                <c:pt idx="68">
                  <c:v>1.7915300000000001</c:v>
                </c:pt>
                <c:pt idx="69">
                  <c:v>1.8981600000000001</c:v>
                </c:pt>
                <c:pt idx="70">
                  <c:v>1.9033</c:v>
                </c:pt>
                <c:pt idx="71">
                  <c:v>1.84687</c:v>
                </c:pt>
                <c:pt idx="72">
                  <c:v>1.78511</c:v>
                </c:pt>
                <c:pt idx="73">
                  <c:v>1.75519</c:v>
                </c:pt>
                <c:pt idx="74">
                  <c:v>1.75597</c:v>
                </c:pt>
                <c:pt idx="75">
                  <c:v>1.76004</c:v>
                </c:pt>
                <c:pt idx="76">
                  <c:v>1.7322900000000001</c:v>
                </c:pt>
                <c:pt idx="77">
                  <c:v>1.6479299999999999</c:v>
                </c:pt>
                <c:pt idx="78">
                  <c:v>1.52233</c:v>
                </c:pt>
                <c:pt idx="79">
                  <c:v>1.41906</c:v>
                </c:pt>
                <c:pt idx="80">
                  <c:v>1.4200999999999999</c:v>
                </c:pt>
                <c:pt idx="81">
                  <c:v>1.57267</c:v>
                </c:pt>
                <c:pt idx="82">
                  <c:v>1.8430899999999999</c:v>
                </c:pt>
                <c:pt idx="83">
                  <c:v>2.1237599999999999</c:v>
                </c:pt>
                <c:pt idx="84">
                  <c:v>2.2855699999999999</c:v>
                </c:pt>
                <c:pt idx="85">
                  <c:v>2.2432500000000002</c:v>
                </c:pt>
                <c:pt idx="86">
                  <c:v>2.0048900000000001</c:v>
                </c:pt>
                <c:pt idx="87">
                  <c:v>1.6629400000000001</c:v>
                </c:pt>
                <c:pt idx="88">
                  <c:v>1.3365100000000001</c:v>
                </c:pt>
                <c:pt idx="89">
                  <c:v>1.1130100000000001</c:v>
                </c:pt>
                <c:pt idx="90">
                  <c:v>1.01745</c:v>
                </c:pt>
                <c:pt idx="91">
                  <c:v>1.0171699999999999</c:v>
                </c:pt>
                <c:pt idx="92">
                  <c:v>1.0471200000000001</c:v>
                </c:pt>
                <c:pt idx="93">
                  <c:v>1.0487299999999999</c:v>
                </c:pt>
                <c:pt idx="94">
                  <c:v>1.00665</c:v>
                </c:pt>
                <c:pt idx="95">
                  <c:v>0.95184000000000002</c:v>
                </c:pt>
                <c:pt idx="96">
                  <c:v>0.93694</c:v>
                </c:pt>
                <c:pt idx="97">
                  <c:v>0.99529999999999996</c:v>
                </c:pt>
                <c:pt idx="98">
                  <c:v>1.10161</c:v>
                </c:pt>
                <c:pt idx="99">
                  <c:v>1.1795899999999999</c:v>
                </c:pt>
                <c:pt idx="100">
                  <c:v>1.15533</c:v>
                </c:pt>
                <c:pt idx="101">
                  <c:v>1.0137100000000001</c:v>
                </c:pt>
                <c:pt idx="102">
                  <c:v>0.81457999999999997</c:v>
                </c:pt>
                <c:pt idx="103">
                  <c:v>0.65541000000000005</c:v>
                </c:pt>
                <c:pt idx="104">
                  <c:v>0.62039</c:v>
                </c:pt>
                <c:pt idx="105">
                  <c:v>0.73848000000000003</c:v>
                </c:pt>
                <c:pt idx="106">
                  <c:v>0.95981000000000005</c:v>
                </c:pt>
                <c:pt idx="107">
                  <c:v>1.17862</c:v>
                </c:pt>
                <c:pt idx="108">
                  <c:v>1.2853300000000001</c:v>
                </c:pt>
                <c:pt idx="109">
                  <c:v>1.2133700000000001</c:v>
                </c:pt>
                <c:pt idx="110">
                  <c:v>0.96972000000000003</c:v>
                </c:pt>
                <c:pt idx="111">
                  <c:v>0.63627</c:v>
                </c:pt>
                <c:pt idx="112">
                  <c:v>0.33635999999999999</c:v>
                </c:pt>
                <c:pt idx="113">
                  <c:v>0.17297999999999999</c:v>
                </c:pt>
                <c:pt idx="114">
                  <c:v>0.17594000000000001</c:v>
                </c:pt>
                <c:pt idx="115">
                  <c:v>0.30462</c:v>
                </c:pt>
                <c:pt idx="116">
                  <c:v>0.48691000000000001</c:v>
                </c:pt>
                <c:pt idx="117">
                  <c:v>0.65942000000000001</c:v>
                </c:pt>
                <c:pt idx="118">
                  <c:v>0.79771000000000003</c:v>
                </c:pt>
                <c:pt idx="119">
                  <c:v>0.91352</c:v>
                </c:pt>
                <c:pt idx="120">
                  <c:v>1.0295099999999999</c:v>
                </c:pt>
                <c:pt idx="121">
                  <c:v>1.1566700000000001</c:v>
                </c:pt>
                <c:pt idx="122">
                  <c:v>1.2740800000000001</c:v>
                </c:pt>
                <c:pt idx="123">
                  <c:v>1.3312200000000001</c:v>
                </c:pt>
                <c:pt idx="124">
                  <c:v>1.2834099999999999</c:v>
                </c:pt>
                <c:pt idx="125">
                  <c:v>1.13314</c:v>
                </c:pt>
                <c:pt idx="126">
                  <c:v>0.93874000000000002</c:v>
                </c:pt>
                <c:pt idx="127">
                  <c:v>0.78173000000000004</c:v>
                </c:pt>
                <c:pt idx="128">
                  <c:v>0.73075999999999997</c:v>
                </c:pt>
                <c:pt idx="129">
                  <c:v>0.81111</c:v>
                </c:pt>
                <c:pt idx="130">
                  <c:v>0.97660999999999998</c:v>
                </c:pt>
                <c:pt idx="131">
                  <c:v>1.1272899999999999</c:v>
                </c:pt>
                <c:pt idx="132">
                  <c:v>1.1713100000000001</c:v>
                </c:pt>
                <c:pt idx="133">
                  <c:v>1.0751299999999999</c:v>
                </c:pt>
                <c:pt idx="134">
                  <c:v>0.87739999999999996</c:v>
                </c:pt>
                <c:pt idx="135">
                  <c:v>0.66781000000000001</c:v>
                </c:pt>
                <c:pt idx="136">
                  <c:v>0.54432000000000003</c:v>
                </c:pt>
                <c:pt idx="137">
                  <c:v>0.56235999999999997</c:v>
                </c:pt>
                <c:pt idx="138">
                  <c:v>0.70135000000000003</c:v>
                </c:pt>
                <c:pt idx="139">
                  <c:v>0.87431999999999999</c:v>
                </c:pt>
                <c:pt idx="140">
                  <c:v>0.96147000000000005</c:v>
                </c:pt>
                <c:pt idx="141">
                  <c:v>0.8659</c:v>
                </c:pt>
                <c:pt idx="142">
                  <c:v>0.58238999999999996</c:v>
                </c:pt>
                <c:pt idx="143">
                  <c:v>0.20463999999999999</c:v>
                </c:pt>
                <c:pt idx="144">
                  <c:v>-0.13619000000000001</c:v>
                </c:pt>
                <c:pt idx="145">
                  <c:v>-0.33837</c:v>
                </c:pt>
                <c:pt idx="146">
                  <c:v>-0.37224000000000002</c:v>
                </c:pt>
                <c:pt idx="147">
                  <c:v>-0.28205000000000002</c:v>
                </c:pt>
                <c:pt idx="148">
                  <c:v>-0.15042</c:v>
                </c:pt>
                <c:pt idx="149">
                  <c:v>-4.4159999999999998E-2</c:v>
                </c:pt>
                <c:pt idx="150">
                  <c:v>3.0130000000000001E-2</c:v>
                </c:pt>
                <c:pt idx="151">
                  <c:v>0.11461</c:v>
                </c:pt>
                <c:pt idx="152">
                  <c:v>0.24840000000000001</c:v>
                </c:pt>
                <c:pt idx="153">
                  <c:v>0.43182999999999999</c:v>
                </c:pt>
                <c:pt idx="154">
                  <c:v>0.62602000000000002</c:v>
                </c:pt>
                <c:pt idx="155">
                  <c:v>0.77834999999999999</c:v>
                </c:pt>
                <c:pt idx="156">
                  <c:v>0.84665000000000001</c:v>
                </c:pt>
                <c:pt idx="157">
                  <c:v>0.81660999999999995</c:v>
                </c:pt>
                <c:pt idx="158">
                  <c:v>0.71530000000000005</c:v>
                </c:pt>
                <c:pt idx="159">
                  <c:v>0.59567999999999999</c:v>
                </c:pt>
                <c:pt idx="160">
                  <c:v>0.50571999999999995</c:v>
                </c:pt>
                <c:pt idx="161">
                  <c:v>0.46854000000000001</c:v>
                </c:pt>
                <c:pt idx="162">
                  <c:v>0.47616000000000003</c:v>
                </c:pt>
                <c:pt idx="163">
                  <c:v>0.50161</c:v>
                </c:pt>
                <c:pt idx="164">
                  <c:v>0.50949</c:v>
                </c:pt>
                <c:pt idx="165">
                  <c:v>0.46673999999999999</c:v>
                </c:pt>
                <c:pt idx="166">
                  <c:v>0.37129000000000001</c:v>
                </c:pt>
                <c:pt idx="167">
                  <c:v>0.26288</c:v>
                </c:pt>
                <c:pt idx="168">
                  <c:v>0.19891</c:v>
                </c:pt>
                <c:pt idx="169">
                  <c:v>0.21739</c:v>
                </c:pt>
                <c:pt idx="170">
                  <c:v>0.30852000000000002</c:v>
                </c:pt>
                <c:pt idx="171">
                  <c:v>0.41324</c:v>
                </c:pt>
                <c:pt idx="172">
                  <c:v>0.44840999999999998</c:v>
                </c:pt>
                <c:pt idx="173">
                  <c:v>0.35702</c:v>
                </c:pt>
                <c:pt idx="174">
                  <c:v>0.15314</c:v>
                </c:pt>
                <c:pt idx="175">
                  <c:v>-8.7910000000000002E-2</c:v>
                </c:pt>
                <c:pt idx="176">
                  <c:v>-0.27476</c:v>
                </c:pt>
                <c:pt idx="177">
                  <c:v>-0.34283000000000002</c:v>
                </c:pt>
                <c:pt idx="178">
                  <c:v>-0.28709000000000001</c:v>
                </c:pt>
                <c:pt idx="179">
                  <c:v>-0.16409000000000001</c:v>
                </c:pt>
                <c:pt idx="180">
                  <c:v>-5.5419999999999997E-2</c:v>
                </c:pt>
                <c:pt idx="181">
                  <c:v>-1.325E-2</c:v>
                </c:pt>
                <c:pt idx="182">
                  <c:v>-2.9250000000000002E-2</c:v>
                </c:pt>
                <c:pt idx="183">
                  <c:v>-5.5350000000000003E-2</c:v>
                </c:pt>
                <c:pt idx="184">
                  <c:v>-4.36E-2</c:v>
                </c:pt>
                <c:pt idx="185">
                  <c:v>1.9980000000000001E-2</c:v>
                </c:pt>
                <c:pt idx="186">
                  <c:v>9.6600000000000005E-2</c:v>
                </c:pt>
                <c:pt idx="187">
                  <c:v>0.12129</c:v>
                </c:pt>
                <c:pt idx="188">
                  <c:v>5.0569999999999997E-2</c:v>
                </c:pt>
                <c:pt idx="189">
                  <c:v>-0.10922</c:v>
                </c:pt>
                <c:pt idx="190">
                  <c:v>-0.29461999999999999</c:v>
                </c:pt>
                <c:pt idx="191">
                  <c:v>-0.41288999999999998</c:v>
                </c:pt>
                <c:pt idx="192">
                  <c:v>-0.39495000000000002</c:v>
                </c:pt>
                <c:pt idx="193">
                  <c:v>-0.23394000000000001</c:v>
                </c:pt>
                <c:pt idx="194">
                  <c:v>1.4E-2</c:v>
                </c:pt>
                <c:pt idx="195">
                  <c:v>0.26349</c:v>
                </c:pt>
                <c:pt idx="196">
                  <c:v>0.43411</c:v>
                </c:pt>
                <c:pt idx="197">
                  <c:v>0.47297</c:v>
                </c:pt>
                <c:pt idx="198">
                  <c:v>0.37263000000000002</c:v>
                </c:pt>
                <c:pt idx="199">
                  <c:v>0.16829</c:v>
                </c:pt>
                <c:pt idx="200">
                  <c:v>-7.9680000000000001E-2</c:v>
                </c:pt>
                <c:pt idx="201">
                  <c:v>-0.30495</c:v>
                </c:pt>
                <c:pt idx="202">
                  <c:v>-0.46243000000000001</c:v>
                </c:pt>
                <c:pt idx="203">
                  <c:v>-0.55064000000000002</c:v>
                </c:pt>
                <c:pt idx="204">
                  <c:v>-0.60801000000000005</c:v>
                </c:pt>
                <c:pt idx="205">
                  <c:v>-0.67203999999999997</c:v>
                </c:pt>
                <c:pt idx="206">
                  <c:v>-0.73453999999999997</c:v>
                </c:pt>
                <c:pt idx="207">
                  <c:v>-0.75643000000000005</c:v>
                </c:pt>
                <c:pt idx="208">
                  <c:v>-0.71589999999999998</c:v>
                </c:pt>
                <c:pt idx="209">
                  <c:v>-0.62578</c:v>
                </c:pt>
                <c:pt idx="210">
                  <c:v>-0.52634999999999998</c:v>
                </c:pt>
                <c:pt idx="211">
                  <c:v>-0.4662</c:v>
                </c:pt>
                <c:pt idx="212">
                  <c:v>-0.47510999999999998</c:v>
                </c:pt>
                <c:pt idx="213">
                  <c:v>-0.54383999999999999</c:v>
                </c:pt>
                <c:pt idx="214">
                  <c:v>-0.62422</c:v>
                </c:pt>
                <c:pt idx="215">
                  <c:v>-0.66003999999999996</c:v>
                </c:pt>
                <c:pt idx="216">
                  <c:v>-0.61958999999999997</c:v>
                </c:pt>
                <c:pt idx="217">
                  <c:v>-0.50553000000000003</c:v>
                </c:pt>
                <c:pt idx="218">
                  <c:v>-0.35715999999999998</c:v>
                </c:pt>
                <c:pt idx="219">
                  <c:v>-0.24166000000000001</c:v>
                </c:pt>
                <c:pt idx="220">
                  <c:v>-0.22470999999999999</c:v>
                </c:pt>
                <c:pt idx="221">
                  <c:v>-0.33345000000000002</c:v>
                </c:pt>
                <c:pt idx="222">
                  <c:v>-0.53988999999999998</c:v>
                </c:pt>
                <c:pt idx="223">
                  <c:v>-0.77978999999999998</c:v>
                </c:pt>
                <c:pt idx="224">
                  <c:v>-0.98196000000000006</c:v>
                </c:pt>
                <c:pt idx="225">
                  <c:v>-1.09023</c:v>
                </c:pt>
                <c:pt idx="226">
                  <c:v>-1.0799000000000001</c:v>
                </c:pt>
                <c:pt idx="227">
                  <c:v>-0.96541999999999994</c:v>
                </c:pt>
                <c:pt idx="228">
                  <c:v>-0.79874999999999996</c:v>
                </c:pt>
                <c:pt idx="229">
                  <c:v>-0.64641999999999999</c:v>
                </c:pt>
                <c:pt idx="230">
                  <c:v>-0.54796999999999996</c:v>
                </c:pt>
                <c:pt idx="231">
                  <c:v>-0.49887999999999999</c:v>
                </c:pt>
                <c:pt idx="232">
                  <c:v>-0.46850999999999998</c:v>
                </c:pt>
                <c:pt idx="233">
                  <c:v>-0.42659999999999998</c:v>
                </c:pt>
                <c:pt idx="234">
                  <c:v>-0.36247000000000001</c:v>
                </c:pt>
                <c:pt idx="235">
                  <c:v>-0.29153000000000001</c:v>
                </c:pt>
                <c:pt idx="236">
                  <c:v>-0.25145000000000001</c:v>
                </c:pt>
                <c:pt idx="237">
                  <c:v>-0.27550999999999998</c:v>
                </c:pt>
                <c:pt idx="238">
                  <c:v>-0.35881999999999997</c:v>
                </c:pt>
                <c:pt idx="239">
                  <c:v>-0.46339999999999998</c:v>
                </c:pt>
                <c:pt idx="240">
                  <c:v>-0.53908999999999996</c:v>
                </c:pt>
                <c:pt idx="241">
                  <c:v>-0.53573999999999999</c:v>
                </c:pt>
                <c:pt idx="242">
                  <c:v>-0.43009999999999998</c:v>
                </c:pt>
                <c:pt idx="243">
                  <c:v>-0.25111</c:v>
                </c:pt>
                <c:pt idx="244">
                  <c:v>-7.5439999999999993E-2</c:v>
                </c:pt>
                <c:pt idx="245">
                  <c:v>8.4799999999999997E-3</c:v>
                </c:pt>
                <c:pt idx="246">
                  <c:v>-4.897E-2</c:v>
                </c:pt>
                <c:pt idx="247">
                  <c:v>-0.22980999999999999</c:v>
                </c:pt>
                <c:pt idx="248">
                  <c:v>-0.46196999999999999</c:v>
                </c:pt>
                <c:pt idx="249">
                  <c:v>-0.66662999999999994</c:v>
                </c:pt>
                <c:pt idx="250">
                  <c:v>-0.79535999999999996</c:v>
                </c:pt>
                <c:pt idx="251">
                  <c:v>-0.83194000000000001</c:v>
                </c:pt>
                <c:pt idx="252">
                  <c:v>-0.79232000000000002</c:v>
                </c:pt>
                <c:pt idx="253">
                  <c:v>-0.71497999999999995</c:v>
                </c:pt>
                <c:pt idx="254">
                  <c:v>-0.62436999999999998</c:v>
                </c:pt>
                <c:pt idx="255">
                  <c:v>-0.52061999999999997</c:v>
                </c:pt>
                <c:pt idx="256">
                  <c:v>-0.39651999999999998</c:v>
                </c:pt>
                <c:pt idx="257">
                  <c:v>-0.24465999999999999</c:v>
                </c:pt>
                <c:pt idx="258">
                  <c:v>-7.3370000000000005E-2</c:v>
                </c:pt>
                <c:pt idx="259">
                  <c:v>7.8130000000000005E-2</c:v>
                </c:pt>
                <c:pt idx="260">
                  <c:v>0.15661</c:v>
                </c:pt>
                <c:pt idx="261">
                  <c:v>0.12894</c:v>
                </c:pt>
                <c:pt idx="262">
                  <c:v>2.7E-4</c:v>
                </c:pt>
                <c:pt idx="263">
                  <c:v>-0.19386999999999999</c:v>
                </c:pt>
                <c:pt idx="264">
                  <c:v>-0.40133000000000002</c:v>
                </c:pt>
                <c:pt idx="265">
                  <c:v>-0.57545000000000002</c:v>
                </c:pt>
                <c:pt idx="266">
                  <c:v>-0.70169999999999999</c:v>
                </c:pt>
                <c:pt idx="267">
                  <c:v>-0.79300999999999999</c:v>
                </c:pt>
                <c:pt idx="268">
                  <c:v>-0.87102000000000002</c:v>
                </c:pt>
                <c:pt idx="269">
                  <c:v>-0.95206999999999997</c:v>
                </c:pt>
                <c:pt idx="270">
                  <c:v>-1.02925</c:v>
                </c:pt>
                <c:pt idx="271">
                  <c:v>-1.0760400000000001</c:v>
                </c:pt>
                <c:pt idx="272">
                  <c:v>-1.0650599999999999</c:v>
                </c:pt>
                <c:pt idx="273">
                  <c:v>-0.98051999999999995</c:v>
                </c:pt>
                <c:pt idx="274">
                  <c:v>-0.83609999999999995</c:v>
                </c:pt>
                <c:pt idx="275">
                  <c:v>-0.67296999999999996</c:v>
                </c:pt>
                <c:pt idx="276">
                  <c:v>-0.53393999999999997</c:v>
                </c:pt>
                <c:pt idx="277">
                  <c:v>-0.44591999999999998</c:v>
                </c:pt>
                <c:pt idx="278">
                  <c:v>-0.40554000000000001</c:v>
                </c:pt>
                <c:pt idx="279">
                  <c:v>-0.38027</c:v>
                </c:pt>
                <c:pt idx="280">
                  <c:v>-0.33549000000000001</c:v>
                </c:pt>
                <c:pt idx="281">
                  <c:v>-0.25921</c:v>
                </c:pt>
                <c:pt idx="282">
                  <c:v>-0.17033000000000001</c:v>
                </c:pt>
                <c:pt idx="283">
                  <c:v>-0.10477</c:v>
                </c:pt>
                <c:pt idx="284">
                  <c:v>-9.7790000000000002E-2</c:v>
                </c:pt>
                <c:pt idx="285">
                  <c:v>-0.17571999999999999</c:v>
                </c:pt>
                <c:pt idx="286">
                  <c:v>-0.33979999999999999</c:v>
                </c:pt>
                <c:pt idx="287">
                  <c:v>-0.55620000000000003</c:v>
                </c:pt>
                <c:pt idx="288">
                  <c:v>-0.76715999999999995</c:v>
                </c:pt>
                <c:pt idx="289">
                  <c:v>-0.91732999999999998</c:v>
                </c:pt>
                <c:pt idx="290">
                  <c:v>-0.98201000000000005</c:v>
                </c:pt>
                <c:pt idx="291">
                  <c:v>-0.96977000000000002</c:v>
                </c:pt>
                <c:pt idx="292">
                  <c:v>-0.9153</c:v>
                </c:pt>
                <c:pt idx="293">
                  <c:v>-0.87251000000000001</c:v>
                </c:pt>
                <c:pt idx="294">
                  <c:v>-0.88695000000000002</c:v>
                </c:pt>
                <c:pt idx="295">
                  <c:v>-0.97389999999999999</c:v>
                </c:pt>
                <c:pt idx="296">
                  <c:v>-1.1127899999999999</c:v>
                </c:pt>
                <c:pt idx="297">
                  <c:v>-1.2530300000000001</c:v>
                </c:pt>
                <c:pt idx="298">
                  <c:v>-1.34491</c:v>
                </c:pt>
                <c:pt idx="299">
                  <c:v>-1.3670199999999999</c:v>
                </c:pt>
                <c:pt idx="300">
                  <c:v>-1.3315300000000001</c:v>
                </c:pt>
                <c:pt idx="301">
                  <c:v>-1.2687999999999999</c:v>
                </c:pt>
                <c:pt idx="302">
                  <c:v>-1.1937199999999999</c:v>
                </c:pt>
                <c:pt idx="303">
                  <c:v>-1.0955999999999999</c:v>
                </c:pt>
                <c:pt idx="304">
                  <c:v>-0.95630999999999999</c:v>
                </c:pt>
                <c:pt idx="305">
                  <c:v>-0.77234000000000003</c:v>
                </c:pt>
                <c:pt idx="306">
                  <c:v>-0.58008999999999999</c:v>
                </c:pt>
                <c:pt idx="307">
                  <c:v>-0.45233000000000001</c:v>
                </c:pt>
                <c:pt idx="308">
                  <c:v>-0.45330999999999999</c:v>
                </c:pt>
                <c:pt idx="309">
                  <c:v>-0.59904000000000002</c:v>
                </c:pt>
                <c:pt idx="310">
                  <c:v>-0.85263999999999995</c:v>
                </c:pt>
                <c:pt idx="311">
                  <c:v>-1.1375200000000001</c:v>
                </c:pt>
                <c:pt idx="312">
                  <c:v>-1.35229</c:v>
                </c:pt>
                <c:pt idx="313">
                  <c:v>-1.4156</c:v>
                </c:pt>
                <c:pt idx="314">
                  <c:v>-1.32311</c:v>
                </c:pt>
                <c:pt idx="315">
                  <c:v>-1.14076</c:v>
                </c:pt>
                <c:pt idx="316">
                  <c:v>-0.95703000000000005</c:v>
                </c:pt>
                <c:pt idx="317">
                  <c:v>-0.84547000000000005</c:v>
                </c:pt>
                <c:pt idx="318">
                  <c:v>-0.82896000000000003</c:v>
                </c:pt>
                <c:pt idx="319">
                  <c:v>-0.86953000000000003</c:v>
                </c:pt>
                <c:pt idx="320">
                  <c:v>-0.89385999999999999</c:v>
                </c:pt>
                <c:pt idx="321">
                  <c:v>-0.83431</c:v>
                </c:pt>
                <c:pt idx="322">
                  <c:v>-0.67591999999999997</c:v>
                </c:pt>
                <c:pt idx="323">
                  <c:v>-0.46922000000000003</c:v>
                </c:pt>
                <c:pt idx="324">
                  <c:v>-0.29787999999999998</c:v>
                </c:pt>
                <c:pt idx="325">
                  <c:v>-0.22982</c:v>
                </c:pt>
                <c:pt idx="326">
                  <c:v>-0.28026000000000001</c:v>
                </c:pt>
                <c:pt idx="327">
                  <c:v>-0.41965999999999998</c:v>
                </c:pt>
                <c:pt idx="328">
                  <c:v>-0.59752000000000005</c:v>
                </c:pt>
                <c:pt idx="329">
                  <c:v>-0.75312000000000001</c:v>
                </c:pt>
                <c:pt idx="330">
                  <c:v>-0.84382999999999997</c:v>
                </c:pt>
                <c:pt idx="331">
                  <c:v>-0.87007000000000001</c:v>
                </c:pt>
                <c:pt idx="332">
                  <c:v>-0.86329</c:v>
                </c:pt>
                <c:pt idx="333">
                  <c:v>-0.85521000000000003</c:v>
                </c:pt>
                <c:pt idx="334">
                  <c:v>-0.85570000000000002</c:v>
                </c:pt>
                <c:pt idx="335">
                  <c:v>-0.85879000000000005</c:v>
                </c:pt>
                <c:pt idx="336">
                  <c:v>-0.85780999999999996</c:v>
                </c:pt>
                <c:pt idx="337">
                  <c:v>-0.85565000000000002</c:v>
                </c:pt>
                <c:pt idx="338">
                  <c:v>-0.87804000000000004</c:v>
                </c:pt>
                <c:pt idx="339">
                  <c:v>-0.96355000000000002</c:v>
                </c:pt>
                <c:pt idx="340">
                  <c:v>-1.1311100000000001</c:v>
                </c:pt>
                <c:pt idx="341">
                  <c:v>-1.3600699999999999</c:v>
                </c:pt>
                <c:pt idx="342">
                  <c:v>-1.58847</c:v>
                </c:pt>
                <c:pt idx="343">
                  <c:v>-1.7382899999999999</c:v>
                </c:pt>
                <c:pt idx="344">
                  <c:v>-1.7559199999999999</c:v>
                </c:pt>
                <c:pt idx="345">
                  <c:v>-1.6372899999999999</c:v>
                </c:pt>
                <c:pt idx="346">
                  <c:v>-1.43005</c:v>
                </c:pt>
                <c:pt idx="347">
                  <c:v>-1.2084900000000001</c:v>
                </c:pt>
                <c:pt idx="348">
                  <c:v>-1.0439700000000001</c:v>
                </c:pt>
                <c:pt idx="349">
                  <c:v>-0.98953000000000002</c:v>
                </c:pt>
                <c:pt idx="350">
                  <c:v>-1.05803</c:v>
                </c:pt>
                <c:pt idx="351">
                  <c:v>-1.2069399999999999</c:v>
                </c:pt>
                <c:pt idx="352">
                  <c:v>-1.3596699999999999</c:v>
                </c:pt>
                <c:pt idx="353">
                  <c:v>-1.4490700000000001</c:v>
                </c:pt>
                <c:pt idx="354">
                  <c:v>-1.4442600000000001</c:v>
                </c:pt>
                <c:pt idx="355">
                  <c:v>-1.3541399999999999</c:v>
                </c:pt>
                <c:pt idx="356">
                  <c:v>-1.2276100000000001</c:v>
                </c:pt>
                <c:pt idx="357">
                  <c:v>-1.12778</c:v>
                </c:pt>
                <c:pt idx="358">
                  <c:v>-1.0871599999999999</c:v>
                </c:pt>
                <c:pt idx="359">
                  <c:v>-1.0993299999999999</c:v>
                </c:pt>
                <c:pt idx="360">
                  <c:v>-1.1326400000000001</c:v>
                </c:pt>
                <c:pt idx="361">
                  <c:v>-1.1462699999999999</c:v>
                </c:pt>
                <c:pt idx="362">
                  <c:v>-1.1174900000000001</c:v>
                </c:pt>
                <c:pt idx="363">
                  <c:v>-1.0544899999999999</c:v>
                </c:pt>
                <c:pt idx="364">
                  <c:v>-0.99143000000000003</c:v>
                </c:pt>
                <c:pt idx="365">
                  <c:v>-0.96653999999999995</c:v>
                </c:pt>
                <c:pt idx="366">
                  <c:v>-0.99024999999999996</c:v>
                </c:pt>
                <c:pt idx="367">
                  <c:v>-1.0445800000000001</c:v>
                </c:pt>
                <c:pt idx="368">
                  <c:v>-1.0951200000000001</c:v>
                </c:pt>
                <c:pt idx="369">
                  <c:v>-1.1000099999999999</c:v>
                </c:pt>
                <c:pt idx="370">
                  <c:v>-1.04037</c:v>
                </c:pt>
                <c:pt idx="371">
                  <c:v>-0.93684000000000001</c:v>
                </c:pt>
                <c:pt idx="372">
                  <c:v>-0.83226</c:v>
                </c:pt>
                <c:pt idx="373">
                  <c:v>-0.77227999999999997</c:v>
                </c:pt>
                <c:pt idx="374">
                  <c:v>-0.78603999999999996</c:v>
                </c:pt>
                <c:pt idx="375">
                  <c:v>-0.86629999999999996</c:v>
                </c:pt>
                <c:pt idx="376">
                  <c:v>-0.96916000000000002</c:v>
                </c:pt>
                <c:pt idx="377">
                  <c:v>-1.04986</c:v>
                </c:pt>
                <c:pt idx="378">
                  <c:v>-1.0975200000000001</c:v>
                </c:pt>
                <c:pt idx="379">
                  <c:v>-1.12578</c:v>
                </c:pt>
                <c:pt idx="380">
                  <c:v>-1.15757</c:v>
                </c:pt>
                <c:pt idx="381">
                  <c:v>-1.2166300000000001</c:v>
                </c:pt>
                <c:pt idx="382">
                  <c:v>-1.30298</c:v>
                </c:pt>
                <c:pt idx="383">
                  <c:v>-1.3898600000000001</c:v>
                </c:pt>
                <c:pt idx="384">
                  <c:v>-1.44625</c:v>
                </c:pt>
                <c:pt idx="385">
                  <c:v>-1.45194</c:v>
                </c:pt>
                <c:pt idx="386">
                  <c:v>-1.3996</c:v>
                </c:pt>
                <c:pt idx="387">
                  <c:v>-1.2949200000000001</c:v>
                </c:pt>
                <c:pt idx="388">
                  <c:v>-1.1740600000000001</c:v>
                </c:pt>
                <c:pt idx="389">
                  <c:v>-1.09721</c:v>
                </c:pt>
                <c:pt idx="390">
                  <c:v>-1.0941000000000001</c:v>
                </c:pt>
                <c:pt idx="391">
                  <c:v>-1.14073</c:v>
                </c:pt>
                <c:pt idx="392">
                  <c:v>-1.1879999999999999</c:v>
                </c:pt>
                <c:pt idx="393">
                  <c:v>-1.19625</c:v>
                </c:pt>
                <c:pt idx="394">
                  <c:v>-1.1560699999999999</c:v>
                </c:pt>
                <c:pt idx="395">
                  <c:v>-1.08483</c:v>
                </c:pt>
                <c:pt idx="396">
                  <c:v>-1.01624</c:v>
                </c:pt>
                <c:pt idx="397">
                  <c:v>-0.98853000000000002</c:v>
                </c:pt>
                <c:pt idx="398">
                  <c:v>-1.0192300000000001</c:v>
                </c:pt>
                <c:pt idx="399">
                  <c:v>-1.0938300000000001</c:v>
                </c:pt>
                <c:pt idx="400">
                  <c:v>-1.1769799999999999</c:v>
                </c:pt>
                <c:pt idx="401">
                  <c:v>-1.2312000000000001</c:v>
                </c:pt>
                <c:pt idx="402">
                  <c:v>-1.2380199999999999</c:v>
                </c:pt>
                <c:pt idx="403">
                  <c:v>-1.21207</c:v>
                </c:pt>
                <c:pt idx="404">
                  <c:v>-1.20496</c:v>
                </c:pt>
                <c:pt idx="405">
                  <c:v>-1.2756400000000001</c:v>
                </c:pt>
                <c:pt idx="406">
                  <c:v>-1.4304600000000001</c:v>
                </c:pt>
                <c:pt idx="407">
                  <c:v>-1.6055699999999999</c:v>
                </c:pt>
                <c:pt idx="408">
                  <c:v>-1.7119899999999999</c:v>
                </c:pt>
                <c:pt idx="409">
                  <c:v>-1.6961599999999999</c:v>
                </c:pt>
                <c:pt idx="410">
                  <c:v>-1.5747800000000001</c:v>
                </c:pt>
                <c:pt idx="411">
                  <c:v>-1.4224699999999999</c:v>
                </c:pt>
                <c:pt idx="412">
                  <c:v>-1.33013</c:v>
                </c:pt>
                <c:pt idx="413">
                  <c:v>-1.3552200000000001</c:v>
                </c:pt>
                <c:pt idx="414">
                  <c:v>-1.48516</c:v>
                </c:pt>
                <c:pt idx="415">
                  <c:v>-1.64951</c:v>
                </c:pt>
                <c:pt idx="416">
                  <c:v>-1.76329</c:v>
                </c:pt>
                <c:pt idx="417">
                  <c:v>-1.76762</c:v>
                </c:pt>
                <c:pt idx="418">
                  <c:v>-1.6586399999999999</c:v>
                </c:pt>
                <c:pt idx="419">
                  <c:v>-1.4880899999999999</c:v>
                </c:pt>
                <c:pt idx="420">
                  <c:v>-1.3366100000000001</c:v>
                </c:pt>
                <c:pt idx="421">
                  <c:v>-1.2706999999999999</c:v>
                </c:pt>
                <c:pt idx="422">
                  <c:v>-1.29939</c:v>
                </c:pt>
                <c:pt idx="423">
                  <c:v>-1.3708800000000001</c:v>
                </c:pt>
                <c:pt idx="424">
                  <c:v>-1.4125700000000001</c:v>
                </c:pt>
                <c:pt idx="425">
                  <c:v>-1.38052</c:v>
                </c:pt>
                <c:pt idx="426">
                  <c:v>-1.28694</c:v>
                </c:pt>
                <c:pt idx="427">
                  <c:v>-1.18662</c:v>
                </c:pt>
                <c:pt idx="428">
                  <c:v>-1.14619</c:v>
                </c:pt>
                <c:pt idx="429">
                  <c:v>-1.21299</c:v>
                </c:pt>
                <c:pt idx="430">
                  <c:v>-1.3773599999999999</c:v>
                </c:pt>
                <c:pt idx="431">
                  <c:v>-1.5645800000000001</c:v>
                </c:pt>
                <c:pt idx="432">
                  <c:v>-1.6754</c:v>
                </c:pt>
                <c:pt idx="433">
                  <c:v>-1.64489</c:v>
                </c:pt>
                <c:pt idx="434">
                  <c:v>-1.48431</c:v>
                </c:pt>
                <c:pt idx="435">
                  <c:v>-1.2755399999999999</c:v>
                </c:pt>
                <c:pt idx="436">
                  <c:v>-1.12507</c:v>
                </c:pt>
                <c:pt idx="437">
                  <c:v>-1.10381</c:v>
                </c:pt>
                <c:pt idx="438">
                  <c:v>-1.20509</c:v>
                </c:pt>
                <c:pt idx="439">
                  <c:v>-1.3588499999999999</c:v>
                </c:pt>
                <c:pt idx="440">
                  <c:v>-1.4794499999999999</c:v>
                </c:pt>
                <c:pt idx="441">
                  <c:v>-1.5054099999999999</c:v>
                </c:pt>
                <c:pt idx="442">
                  <c:v>-1.42517</c:v>
                </c:pt>
                <c:pt idx="443">
                  <c:v>-1.28007</c:v>
                </c:pt>
                <c:pt idx="444">
                  <c:v>-1.14262</c:v>
                </c:pt>
                <c:pt idx="445">
                  <c:v>-1.0764400000000001</c:v>
                </c:pt>
                <c:pt idx="446">
                  <c:v>-1.0987100000000001</c:v>
                </c:pt>
                <c:pt idx="447">
                  <c:v>-1.1762900000000001</c:v>
                </c:pt>
                <c:pt idx="448">
                  <c:v>-1.2468699999999999</c:v>
                </c:pt>
                <c:pt idx="449">
                  <c:v>-1.25143</c:v>
                </c:pt>
                <c:pt idx="450">
                  <c:v>-1.16977</c:v>
                </c:pt>
                <c:pt idx="451">
                  <c:v>-1.0326500000000001</c:v>
                </c:pt>
                <c:pt idx="452">
                  <c:v>-0.90603999999999996</c:v>
                </c:pt>
                <c:pt idx="453">
                  <c:v>-0.85282999999999998</c:v>
                </c:pt>
                <c:pt idx="454">
                  <c:v>-0.88651999999999997</c:v>
                </c:pt>
                <c:pt idx="455">
                  <c:v>-0.96016999999999997</c:v>
                </c:pt>
                <c:pt idx="456">
                  <c:v>-0.99894000000000005</c:v>
                </c:pt>
                <c:pt idx="457">
                  <c:v>-0.95062000000000002</c:v>
                </c:pt>
                <c:pt idx="458">
                  <c:v>-0.82530999999999999</c:v>
                </c:pt>
                <c:pt idx="459">
                  <c:v>-0.68761000000000005</c:v>
                </c:pt>
                <c:pt idx="460">
                  <c:v>-0.61536999999999997</c:v>
                </c:pt>
                <c:pt idx="461">
                  <c:v>-0.66574</c:v>
                </c:pt>
                <c:pt idx="462">
                  <c:v>-0.84980999999999995</c:v>
                </c:pt>
                <c:pt idx="463">
                  <c:v>-1.12083</c:v>
                </c:pt>
                <c:pt idx="464">
                  <c:v>-1.38866</c:v>
                </c:pt>
                <c:pt idx="465">
                  <c:v>-1.55871</c:v>
                </c:pt>
                <c:pt idx="466">
                  <c:v>-1.58328</c:v>
                </c:pt>
                <c:pt idx="467">
                  <c:v>-1.4871700000000001</c:v>
                </c:pt>
                <c:pt idx="468">
                  <c:v>-1.3486100000000001</c:v>
                </c:pt>
                <c:pt idx="469">
                  <c:v>-1.2500800000000001</c:v>
                </c:pt>
                <c:pt idx="470">
                  <c:v>-1.22251</c:v>
                </c:pt>
                <c:pt idx="471">
                  <c:v>-1.2292400000000001</c:v>
                </c:pt>
                <c:pt idx="472">
                  <c:v>-1.20563</c:v>
                </c:pt>
                <c:pt idx="473">
                  <c:v>-1.1108899999999999</c:v>
                </c:pt>
                <c:pt idx="474">
                  <c:v>-0.95245000000000002</c:v>
                </c:pt>
                <c:pt idx="475">
                  <c:v>-0.77976999999999996</c:v>
                </c:pt>
                <c:pt idx="476">
                  <c:v>-0.66691999999999996</c:v>
                </c:pt>
                <c:pt idx="477">
                  <c:v>-0.67915000000000003</c:v>
                </c:pt>
                <c:pt idx="478">
                  <c:v>-0.82203999999999999</c:v>
                </c:pt>
                <c:pt idx="479">
                  <c:v>-1.0248299999999999</c:v>
                </c:pt>
                <c:pt idx="480">
                  <c:v>-1.1791400000000001</c:v>
                </c:pt>
                <c:pt idx="481">
                  <c:v>-1.20156</c:v>
                </c:pt>
                <c:pt idx="482">
                  <c:v>-1.0836399999999999</c:v>
                </c:pt>
                <c:pt idx="483">
                  <c:v>-0.88829000000000002</c:v>
                </c:pt>
                <c:pt idx="484">
                  <c:v>-0.70576000000000005</c:v>
                </c:pt>
                <c:pt idx="485">
                  <c:v>-0.61316999999999999</c:v>
                </c:pt>
                <c:pt idx="486">
                  <c:v>-0.64205999999999996</c:v>
                </c:pt>
                <c:pt idx="487">
                  <c:v>-0.76702000000000004</c:v>
                </c:pt>
                <c:pt idx="488">
                  <c:v>-0.92344000000000004</c:v>
                </c:pt>
                <c:pt idx="489">
                  <c:v>-1.03783</c:v>
                </c:pt>
                <c:pt idx="490">
                  <c:v>-1.0669</c:v>
                </c:pt>
                <c:pt idx="491">
                  <c:v>-1.0243500000000001</c:v>
                </c:pt>
                <c:pt idx="492">
                  <c:v>-0.96933000000000002</c:v>
                </c:pt>
                <c:pt idx="493">
                  <c:v>-0.95984999999999998</c:v>
                </c:pt>
                <c:pt idx="494">
                  <c:v>-1.0047299999999999</c:v>
                </c:pt>
                <c:pt idx="495">
                  <c:v>-1.0665</c:v>
                </c:pt>
                <c:pt idx="496">
                  <c:v>-1.1007800000000001</c:v>
                </c:pt>
                <c:pt idx="497">
                  <c:v>-1.08365</c:v>
                </c:pt>
                <c:pt idx="498">
                  <c:v>-1.0263100000000001</c:v>
                </c:pt>
                <c:pt idx="499">
                  <c:v>-0.96770999999999996</c:v>
                </c:pt>
                <c:pt idx="500">
                  <c:v>-0.94826999999999995</c:v>
                </c:pt>
                <c:pt idx="501">
                  <c:v>-0.98501000000000005</c:v>
                </c:pt>
                <c:pt idx="502">
                  <c:v>-1.04708</c:v>
                </c:pt>
                <c:pt idx="503">
                  <c:v>-1.0620700000000001</c:v>
                </c:pt>
                <c:pt idx="504">
                  <c:v>-0.96428000000000003</c:v>
                </c:pt>
                <c:pt idx="505">
                  <c:v>-0.7389</c:v>
                </c:pt>
                <c:pt idx="506">
                  <c:v>-0.43662000000000001</c:v>
                </c:pt>
                <c:pt idx="507">
                  <c:v>-0.15553</c:v>
                </c:pt>
                <c:pt idx="508">
                  <c:v>-9.8999999999999999E-4</c:v>
                </c:pt>
                <c:pt idx="509">
                  <c:v>-3.8969999999999998E-2</c:v>
                </c:pt>
                <c:pt idx="510">
                  <c:v>-0.25585000000000002</c:v>
                </c:pt>
                <c:pt idx="511">
                  <c:v>-0.56133999999999995</c:v>
                </c:pt>
                <c:pt idx="512">
                  <c:v>-0.84028000000000003</c:v>
                </c:pt>
                <c:pt idx="513">
                  <c:v>-1.0121100000000001</c:v>
                </c:pt>
                <c:pt idx="514">
                  <c:v>-1.06315</c:v>
                </c:pt>
                <c:pt idx="515">
                  <c:v>-1.0324</c:v>
                </c:pt>
                <c:pt idx="516">
                  <c:v>-0.97509000000000001</c:v>
                </c:pt>
                <c:pt idx="517">
                  <c:v>-0.93669000000000002</c:v>
                </c:pt>
                <c:pt idx="518">
                  <c:v>-0.92684</c:v>
                </c:pt>
                <c:pt idx="519">
                  <c:v>-0.90971999999999997</c:v>
                </c:pt>
                <c:pt idx="520">
                  <c:v>-0.83506000000000002</c:v>
                </c:pt>
                <c:pt idx="521">
                  <c:v>-0.68384999999999996</c:v>
                </c:pt>
                <c:pt idx="522">
                  <c:v>-0.49202000000000001</c:v>
                </c:pt>
                <c:pt idx="523">
                  <c:v>-0.33427000000000001</c:v>
                </c:pt>
                <c:pt idx="524">
                  <c:v>-0.28748000000000001</c:v>
                </c:pt>
                <c:pt idx="525">
                  <c:v>-0.39546999999999999</c:v>
                </c:pt>
                <c:pt idx="526">
                  <c:v>-0.63915999999999995</c:v>
                </c:pt>
                <c:pt idx="527">
                  <c:v>-0.93820999999999999</c:v>
                </c:pt>
                <c:pt idx="528">
                  <c:v>-1.18652</c:v>
                </c:pt>
                <c:pt idx="529">
                  <c:v>-1.30308</c:v>
                </c:pt>
                <c:pt idx="530">
                  <c:v>-1.27667</c:v>
                </c:pt>
                <c:pt idx="531">
                  <c:v>-1.16056</c:v>
                </c:pt>
                <c:pt idx="532">
                  <c:v>-1.0313600000000001</c:v>
                </c:pt>
                <c:pt idx="533">
                  <c:v>-0.95186999999999999</c:v>
                </c:pt>
                <c:pt idx="534">
                  <c:v>-0.93762000000000001</c:v>
                </c:pt>
                <c:pt idx="535">
                  <c:v>-0.95550000000000002</c:v>
                </c:pt>
                <c:pt idx="536">
                  <c:v>-0.95796000000000003</c:v>
                </c:pt>
                <c:pt idx="537">
                  <c:v>-0.91217000000000004</c:v>
                </c:pt>
                <c:pt idx="538">
                  <c:v>-0.82477</c:v>
                </c:pt>
                <c:pt idx="539">
                  <c:v>-0.74963999999999997</c:v>
                </c:pt>
                <c:pt idx="540">
                  <c:v>-0.75173999999999996</c:v>
                </c:pt>
                <c:pt idx="541">
                  <c:v>-0.85224</c:v>
                </c:pt>
                <c:pt idx="542">
                  <c:v>-1.00021</c:v>
                </c:pt>
                <c:pt idx="543">
                  <c:v>-1.1033599999999999</c:v>
                </c:pt>
                <c:pt idx="544">
                  <c:v>-1.09121</c:v>
                </c:pt>
                <c:pt idx="545">
                  <c:v>-0.95052000000000003</c:v>
                </c:pt>
                <c:pt idx="546">
                  <c:v>-0.72850000000000004</c:v>
                </c:pt>
                <c:pt idx="547">
                  <c:v>-0.51766000000000001</c:v>
                </c:pt>
                <c:pt idx="548">
                  <c:v>-0.41604999999999998</c:v>
                </c:pt>
                <c:pt idx="549">
                  <c:v>-0.47594999999999998</c:v>
                </c:pt>
                <c:pt idx="550">
                  <c:v>-0.67693999999999999</c:v>
                </c:pt>
                <c:pt idx="551">
                  <c:v>-0.94193000000000005</c:v>
                </c:pt>
                <c:pt idx="552">
                  <c:v>-1.17424</c:v>
                </c:pt>
                <c:pt idx="553">
                  <c:v>-1.2999799999999999</c:v>
                </c:pt>
                <c:pt idx="554">
                  <c:v>-1.3030900000000001</c:v>
                </c:pt>
                <c:pt idx="555">
                  <c:v>-1.22373</c:v>
                </c:pt>
                <c:pt idx="556">
                  <c:v>-1.12392</c:v>
                </c:pt>
                <c:pt idx="557">
                  <c:v>-1.04891</c:v>
                </c:pt>
                <c:pt idx="558">
                  <c:v>-1.00247</c:v>
                </c:pt>
                <c:pt idx="559">
                  <c:v>-0.95048999999999995</c:v>
                </c:pt>
                <c:pt idx="560">
                  <c:v>-0.84870000000000001</c:v>
                </c:pt>
                <c:pt idx="561">
                  <c:v>-0.68152000000000001</c:v>
                </c:pt>
                <c:pt idx="562">
                  <c:v>-0.48868</c:v>
                </c:pt>
                <c:pt idx="563">
                  <c:v>-0.34603</c:v>
                </c:pt>
                <c:pt idx="564">
                  <c:v>-0.32051000000000002</c:v>
                </c:pt>
                <c:pt idx="565">
                  <c:v>-0.43948999999999999</c:v>
                </c:pt>
                <c:pt idx="566">
                  <c:v>-0.66857999999999995</c:v>
                </c:pt>
                <c:pt idx="567">
                  <c:v>-0.91244999999999998</c:v>
                </c:pt>
                <c:pt idx="568">
                  <c:v>-1.0648</c:v>
                </c:pt>
                <c:pt idx="569">
                  <c:v>-1.0728599999999999</c:v>
                </c:pt>
                <c:pt idx="570">
                  <c:v>-0.96526999999999996</c:v>
                </c:pt>
                <c:pt idx="571">
                  <c:v>-0.83030000000000004</c:v>
                </c:pt>
                <c:pt idx="572">
                  <c:v>-0.76280999999999999</c:v>
                </c:pt>
                <c:pt idx="573">
                  <c:v>-0.81389999999999996</c:v>
                </c:pt>
                <c:pt idx="574">
                  <c:v>-0.96852000000000005</c:v>
                </c:pt>
                <c:pt idx="575">
                  <c:v>-1.1570499999999999</c:v>
                </c:pt>
                <c:pt idx="576">
                  <c:v>-1.29308</c:v>
                </c:pt>
                <c:pt idx="577">
                  <c:v>-1.31985</c:v>
                </c:pt>
                <c:pt idx="578">
                  <c:v>-1.23654</c:v>
                </c:pt>
                <c:pt idx="579">
                  <c:v>-1.08267</c:v>
                </c:pt>
                <c:pt idx="580">
                  <c:v>-0.90059</c:v>
                </c:pt>
                <c:pt idx="581">
                  <c:v>-0.70872000000000002</c:v>
                </c:pt>
                <c:pt idx="582">
                  <c:v>-0.48865999999999998</c:v>
                </c:pt>
                <c:pt idx="583">
                  <c:v>-0.19309999999999999</c:v>
                </c:pt>
                <c:pt idx="584">
                  <c:v>0.21443000000000001</c:v>
                </c:pt>
                <c:pt idx="585">
                  <c:v>0.72563</c:v>
                </c:pt>
                <c:pt idx="586">
                  <c:v>1.29274</c:v>
                </c:pt>
                <c:pt idx="587">
                  <c:v>1.83308</c:v>
                </c:pt>
                <c:pt idx="588">
                  <c:v>2.1949100000000001</c:v>
                </c:pt>
                <c:pt idx="589">
                  <c:v>2.1486100000000001</c:v>
                </c:pt>
                <c:pt idx="590">
                  <c:v>1.49213</c:v>
                </c:pt>
                <c:pt idx="591">
                  <c:v>0.20243</c:v>
                </c:pt>
                <c:pt idx="592">
                  <c:v>-1.5183599999999999</c:v>
                </c:pt>
                <c:pt idx="593">
                  <c:v>-3.29664</c:v>
                </c:pt>
                <c:pt idx="594">
                  <c:v>-4.6540299999999997</c:v>
                </c:pt>
                <c:pt idx="595">
                  <c:v>-5.0916100000000002</c:v>
                </c:pt>
                <c:pt idx="596">
                  <c:v>-4.1606800000000002</c:v>
                </c:pt>
                <c:pt idx="597">
                  <c:v>-1.45346</c:v>
                </c:pt>
                <c:pt idx="598">
                  <c:v>3.3688899999999999</c:v>
                </c:pt>
                <c:pt idx="599">
                  <c:v>10.3729</c:v>
                </c:pt>
                <c:pt idx="600">
                  <c:v>19.139330000000001</c:v>
                </c:pt>
                <c:pt idx="601">
                  <c:v>28.80846</c:v>
                </c:pt>
                <c:pt idx="602">
                  <c:v>38.411810000000003</c:v>
                </c:pt>
                <c:pt idx="603">
                  <c:v>47.336880000000001</c:v>
                </c:pt>
                <c:pt idx="604">
                  <c:v>55.680010000000003</c:v>
                </c:pt>
                <c:pt idx="605">
                  <c:v>64.17107</c:v>
                </c:pt>
                <c:pt idx="606">
                  <c:v>73.598429999999993</c:v>
                </c:pt>
                <c:pt idx="607">
                  <c:v>84.112309999999994</c:v>
                </c:pt>
                <c:pt idx="608">
                  <c:v>94.893349999999998</c:v>
                </c:pt>
                <c:pt idx="609">
                  <c:v>104.38486</c:v>
                </c:pt>
                <c:pt idx="610">
                  <c:v>110.98206999999999</c:v>
                </c:pt>
                <c:pt idx="611">
                  <c:v>113.82905</c:v>
                </c:pt>
                <c:pt idx="612">
                  <c:v>113.20565999999999</c:v>
                </c:pt>
                <c:pt idx="613">
                  <c:v>110.20769</c:v>
                </c:pt>
                <c:pt idx="614">
                  <c:v>105.95752</c:v>
                </c:pt>
                <c:pt idx="615">
                  <c:v>100.8646</c:v>
                </c:pt>
                <c:pt idx="616">
                  <c:v>94.357399999999998</c:v>
                </c:pt>
                <c:pt idx="617">
                  <c:v>85.256039999999999</c:v>
                </c:pt>
                <c:pt idx="618">
                  <c:v>72.565389999999994</c:v>
                </c:pt>
                <c:pt idx="619">
                  <c:v>56.159739999999999</c:v>
                </c:pt>
                <c:pt idx="620">
                  <c:v>36.97824</c:v>
                </c:pt>
                <c:pt idx="621">
                  <c:v>16.78267</c:v>
                </c:pt>
                <c:pt idx="622">
                  <c:v>-2.2665500000000001</c:v>
                </c:pt>
                <c:pt idx="623">
                  <c:v>-18.097169999999998</c:v>
                </c:pt>
                <c:pt idx="624">
                  <c:v>-29.192039999999999</c:v>
                </c:pt>
                <c:pt idx="625">
                  <c:v>-34.794629999999998</c:v>
                </c:pt>
                <c:pt idx="626">
                  <c:v>-34.757249999999999</c:v>
                </c:pt>
                <c:pt idx="627">
                  <c:v>-29.20166</c:v>
                </c:pt>
                <c:pt idx="628">
                  <c:v>-18.174399999999999</c:v>
                </c:pt>
                <c:pt idx="629">
                  <c:v>-1.62721</c:v>
                </c:pt>
                <c:pt idx="630">
                  <c:v>19.956040000000002</c:v>
                </c:pt>
                <c:pt idx="631">
                  <c:v>44.652189999999997</c:v>
                </c:pt>
                <c:pt idx="632">
                  <c:v>68.705799999999996</c:v>
                </c:pt>
                <c:pt idx="633">
                  <c:v>87.043859999999995</c:v>
                </c:pt>
                <c:pt idx="634">
                  <c:v>94.619010000000003</c:v>
                </c:pt>
                <c:pt idx="635">
                  <c:v>88.134129999999999</c:v>
                </c:pt>
                <c:pt idx="636">
                  <c:v>67.331029999999998</c:v>
                </c:pt>
                <c:pt idx="637">
                  <c:v>35.191339999999997</c:v>
                </c:pt>
                <c:pt idx="638">
                  <c:v>-2.9780000000000002</c:v>
                </c:pt>
                <c:pt idx="639">
                  <c:v>-41.206479999999999</c:v>
                </c:pt>
                <c:pt idx="640">
                  <c:v>-74.653599999999997</c:v>
                </c:pt>
                <c:pt idx="641">
                  <c:v>-100.69064</c:v>
                </c:pt>
                <c:pt idx="642">
                  <c:v>-118.85059</c:v>
                </c:pt>
                <c:pt idx="643">
                  <c:v>-130.03833</c:v>
                </c:pt>
                <c:pt idx="644">
                  <c:v>-135.58493999999999</c:v>
                </c:pt>
                <c:pt idx="645">
                  <c:v>-136.57789</c:v>
                </c:pt>
                <c:pt idx="646">
                  <c:v>-133.81402</c:v>
                </c:pt>
                <c:pt idx="647">
                  <c:v>-128.22769</c:v>
                </c:pt>
                <c:pt idx="648">
                  <c:v>-121.13815</c:v>
                </c:pt>
                <c:pt idx="649">
                  <c:v>-113.96347</c:v>
                </c:pt>
                <c:pt idx="650">
                  <c:v>-107.61620000000001</c:v>
                </c:pt>
                <c:pt idx="651">
                  <c:v>-101.93183999999999</c:v>
                </c:pt>
                <c:pt idx="652">
                  <c:v>-95.53313</c:v>
                </c:pt>
                <c:pt idx="653">
                  <c:v>-86.449979999999996</c:v>
                </c:pt>
                <c:pt idx="654">
                  <c:v>-73.234899999999996</c:v>
                </c:pt>
                <c:pt idx="655">
                  <c:v>-55.927480000000003</c:v>
                </c:pt>
                <c:pt idx="656">
                  <c:v>-36.378309999999999</c:v>
                </c:pt>
                <c:pt idx="657">
                  <c:v>-17.62087</c:v>
                </c:pt>
                <c:pt idx="658">
                  <c:v>-2.4000300000000001</c:v>
                </c:pt>
                <c:pt idx="659">
                  <c:v>8.3480600000000003</c:v>
                </c:pt>
                <c:pt idx="660">
                  <c:v>16.252600000000001</c:v>
                </c:pt>
                <c:pt idx="661">
                  <c:v>25.258220000000001</c:v>
                </c:pt>
                <c:pt idx="662">
                  <c:v>40.458939999999998</c:v>
                </c:pt>
                <c:pt idx="663">
                  <c:v>66.360209999999995</c:v>
                </c:pt>
                <c:pt idx="664">
                  <c:v>105.23911</c:v>
                </c:pt>
                <c:pt idx="665">
                  <c:v>156.19485</c:v>
                </c:pt>
                <c:pt idx="666">
                  <c:v>215.11410000000001</c:v>
                </c:pt>
                <c:pt idx="667">
                  <c:v>275.51733999999999</c:v>
                </c:pt>
                <c:pt idx="668">
                  <c:v>330.01141000000001</c:v>
                </c:pt>
                <c:pt idx="669">
                  <c:v>371.93477999999999</c:v>
                </c:pt>
                <c:pt idx="670">
                  <c:v>396.87585999999999</c:v>
                </c:pt>
                <c:pt idx="671">
                  <c:v>403.65030000000002</c:v>
                </c:pt>
                <c:pt idx="672">
                  <c:v>394.11079000000001</c:v>
                </c:pt>
                <c:pt idx="673">
                  <c:v>371.64348000000001</c:v>
                </c:pt>
                <c:pt idx="674">
                  <c:v>339.12437</c:v>
                </c:pt>
                <c:pt idx="675">
                  <c:v>297.39397000000002</c:v>
                </c:pt>
                <c:pt idx="676">
                  <c:v>245.01814999999999</c:v>
                </c:pt>
                <c:pt idx="677">
                  <c:v>179.60236</c:v>
                </c:pt>
                <c:pt idx="678">
                  <c:v>99.972300000000004</c:v>
                </c:pt>
                <c:pt idx="679">
                  <c:v>7.8095999999999997</c:v>
                </c:pt>
                <c:pt idx="680">
                  <c:v>-92.199029999999993</c:v>
                </c:pt>
                <c:pt idx="681">
                  <c:v>-193.65116</c:v>
                </c:pt>
                <c:pt idx="682">
                  <c:v>-290.47158000000002</c:v>
                </c:pt>
                <c:pt idx="683">
                  <c:v>-378.61558000000002</c:v>
                </c:pt>
                <c:pt idx="684">
                  <c:v>-456.46125000000001</c:v>
                </c:pt>
                <c:pt idx="685">
                  <c:v>-523.83578</c:v>
                </c:pt>
                <c:pt idx="686">
                  <c:v>-580.41328999999996</c:v>
                </c:pt>
                <c:pt idx="687">
                  <c:v>-624.39466000000004</c:v>
                </c:pt>
                <c:pt idx="688">
                  <c:v>-652.35010999999997</c:v>
                </c:pt>
                <c:pt idx="689">
                  <c:v>-660.55798000000004</c:v>
                </c:pt>
                <c:pt idx="690">
                  <c:v>-646.90629999999999</c:v>
                </c:pt>
                <c:pt idx="691">
                  <c:v>-611.97923000000003</c:v>
                </c:pt>
                <c:pt idx="692">
                  <c:v>-559.01682000000005</c:v>
                </c:pt>
                <c:pt idx="693">
                  <c:v>-493.01263999999998</c:v>
                </c:pt>
                <c:pt idx="694">
                  <c:v>-418.87657000000002</c:v>
                </c:pt>
                <c:pt idx="695">
                  <c:v>-339.21355</c:v>
                </c:pt>
                <c:pt idx="696">
                  <c:v>-253.08348000000001</c:v>
                </c:pt>
                <c:pt idx="697">
                  <c:v>-156.46632</c:v>
                </c:pt>
                <c:pt idx="698">
                  <c:v>-44.302959999999999</c:v>
                </c:pt>
                <c:pt idx="699">
                  <c:v>86.422169999999994</c:v>
                </c:pt>
                <c:pt idx="700">
                  <c:v>233.83792</c:v>
                </c:pt>
                <c:pt idx="701">
                  <c:v>390.06655000000001</c:v>
                </c:pt>
                <c:pt idx="702">
                  <c:v>542.40301999999997</c:v>
                </c:pt>
                <c:pt idx="703">
                  <c:v>676.47672999999998</c:v>
                </c:pt>
                <c:pt idx="704">
                  <c:v>780.43122000000005</c:v>
                </c:pt>
                <c:pt idx="705">
                  <c:v>848.43980999999997</c:v>
                </c:pt>
                <c:pt idx="706">
                  <c:v>881.76107000000002</c:v>
                </c:pt>
                <c:pt idx="707">
                  <c:v>886.62103999999999</c:v>
                </c:pt>
                <c:pt idx="708">
                  <c:v>870.01315999999997</c:v>
                </c:pt>
                <c:pt idx="709">
                  <c:v>835.82442000000003</c:v>
                </c:pt>
                <c:pt idx="710">
                  <c:v>783.49761999999998</c:v>
                </c:pt>
                <c:pt idx="711">
                  <c:v>709.88491999999997</c:v>
                </c:pt>
                <c:pt idx="712">
                  <c:v>613.20848999999998</c:v>
                </c:pt>
                <c:pt idx="713">
                  <c:v>496.80507999999998</c:v>
                </c:pt>
                <c:pt idx="714">
                  <c:v>369.81702000000001</c:v>
                </c:pt>
                <c:pt idx="715">
                  <c:v>243.36498</c:v>
                </c:pt>
                <c:pt idx="716">
                  <c:v>124.41516</c:v>
                </c:pt>
                <c:pt idx="717">
                  <c:v>12.46166</c:v>
                </c:pt>
                <c:pt idx="718">
                  <c:v>-97.95702</c:v>
                </c:pt>
                <c:pt idx="719">
                  <c:v>-211.79588000000001</c:v>
                </c:pt>
                <c:pt idx="720">
                  <c:v>-330.73210999999998</c:v>
                </c:pt>
                <c:pt idx="721">
                  <c:v>-455.25378999999998</c:v>
                </c:pt>
                <c:pt idx="722">
                  <c:v>-588.67429000000004</c:v>
                </c:pt>
                <c:pt idx="723">
                  <c:v>-737.93529000000001</c:v>
                </c:pt>
                <c:pt idx="724">
                  <c:v>-908.04324999999994</c:v>
                </c:pt>
                <c:pt idx="725">
                  <c:v>-1092.8021900000001</c:v>
                </c:pt>
                <c:pt idx="726">
                  <c:v>-1269.6850400000001</c:v>
                </c:pt>
                <c:pt idx="727">
                  <c:v>-1405.02334</c:v>
                </c:pt>
                <c:pt idx="728">
                  <c:v>-1467.6008099999999</c:v>
                </c:pt>
                <c:pt idx="729">
                  <c:v>-1442.0255999999999</c:v>
                </c:pt>
                <c:pt idx="730">
                  <c:v>-1333.7014899999999</c:v>
                </c:pt>
                <c:pt idx="731">
                  <c:v>-1162.65915</c:v>
                </c:pt>
                <c:pt idx="732">
                  <c:v>-950.54070000000002</c:v>
                </c:pt>
                <c:pt idx="733">
                  <c:v>-710.05838000000006</c:v>
                </c:pt>
                <c:pt idx="734">
                  <c:v>-443.74421999999998</c:v>
                </c:pt>
                <c:pt idx="735">
                  <c:v>-151.26716999999999</c:v>
                </c:pt>
                <c:pt idx="736">
                  <c:v>160.36340999999999</c:v>
                </c:pt>
                <c:pt idx="737">
                  <c:v>470.84681999999998</c:v>
                </c:pt>
                <c:pt idx="738">
                  <c:v>750.20672000000002</c:v>
                </c:pt>
                <c:pt idx="739">
                  <c:v>970.71158000000003</c:v>
                </c:pt>
                <c:pt idx="740">
                  <c:v>1119.3608400000001</c:v>
                </c:pt>
                <c:pt idx="741">
                  <c:v>1203.2502500000001</c:v>
                </c:pt>
                <c:pt idx="742">
                  <c:v>1245.0012999999999</c:v>
                </c:pt>
                <c:pt idx="743">
                  <c:v>1270.3934400000001</c:v>
                </c:pt>
                <c:pt idx="744">
                  <c:v>1294.7629300000001</c:v>
                </c:pt>
                <c:pt idx="745">
                  <c:v>1316.2830300000001</c:v>
                </c:pt>
                <c:pt idx="746">
                  <c:v>1319.28232</c:v>
                </c:pt>
                <c:pt idx="747">
                  <c:v>1284.17923</c:v>
                </c:pt>
                <c:pt idx="748">
                  <c:v>1198.19722</c:v>
                </c:pt>
                <c:pt idx="749">
                  <c:v>1061.14453</c:v>
                </c:pt>
                <c:pt idx="750">
                  <c:v>883.17146000000002</c:v>
                </c:pt>
                <c:pt idx="751">
                  <c:v>677.03845999999999</c:v>
                </c:pt>
                <c:pt idx="752">
                  <c:v>450.71120000000002</c:v>
                </c:pt>
                <c:pt idx="753">
                  <c:v>204.83537000000001</c:v>
                </c:pt>
                <c:pt idx="754">
                  <c:v>-63.19003</c:v>
                </c:pt>
                <c:pt idx="755">
                  <c:v>-351.01859000000002</c:v>
                </c:pt>
                <c:pt idx="756">
                  <c:v>-645.33429000000001</c:v>
                </c:pt>
                <c:pt idx="757">
                  <c:v>-922.68375000000003</c:v>
                </c:pt>
                <c:pt idx="758">
                  <c:v>-1156.6564699999999</c:v>
                </c:pt>
                <c:pt idx="759">
                  <c:v>-1327.7836299999999</c:v>
                </c:pt>
                <c:pt idx="760">
                  <c:v>-1431.0910899999999</c:v>
                </c:pt>
                <c:pt idx="761">
                  <c:v>-1476.2906</c:v>
                </c:pt>
                <c:pt idx="762">
                  <c:v>-1480.0969299999999</c:v>
                </c:pt>
                <c:pt idx="763">
                  <c:v>-1455.75801</c:v>
                </c:pt>
                <c:pt idx="764">
                  <c:v>-1405.8920499999999</c:v>
                </c:pt>
                <c:pt idx="765">
                  <c:v>-1322.5562500000001</c:v>
                </c:pt>
                <c:pt idx="766">
                  <c:v>-1194.6629800000001</c:v>
                </c:pt>
                <c:pt idx="767">
                  <c:v>-1017.6744</c:v>
                </c:pt>
                <c:pt idx="768">
                  <c:v>-799.01689999999996</c:v>
                </c:pt>
                <c:pt idx="769">
                  <c:v>-556.26648999999998</c:v>
                </c:pt>
                <c:pt idx="770">
                  <c:v>-309.50295</c:v>
                </c:pt>
                <c:pt idx="771">
                  <c:v>-72.62106</c:v>
                </c:pt>
                <c:pt idx="772">
                  <c:v>150.81994</c:v>
                </c:pt>
                <c:pt idx="773">
                  <c:v>365.00918000000001</c:v>
                </c:pt>
                <c:pt idx="774">
                  <c:v>574.80388000000005</c:v>
                </c:pt>
                <c:pt idx="775">
                  <c:v>778.57091000000003</c:v>
                </c:pt>
                <c:pt idx="776">
                  <c:v>965.20425999999998</c:v>
                </c:pt>
                <c:pt idx="777">
                  <c:v>1117.5226399999999</c:v>
                </c:pt>
                <c:pt idx="778">
                  <c:v>1220.2533599999999</c:v>
                </c:pt>
                <c:pt idx="779">
                  <c:v>1267.4364</c:v>
                </c:pt>
                <c:pt idx="780">
                  <c:v>1264.7838999999999</c:v>
                </c:pt>
                <c:pt idx="781">
                  <c:v>1225.80827</c:v>
                </c:pt>
                <c:pt idx="782">
                  <c:v>1163.92544</c:v>
                </c:pt>
                <c:pt idx="783">
                  <c:v>1085.59764</c:v>
                </c:pt>
                <c:pt idx="784">
                  <c:v>988.87760000000003</c:v>
                </c:pt>
                <c:pt idx="785">
                  <c:v>867.28295000000003</c:v>
                </c:pt>
                <c:pt idx="786">
                  <c:v>715.96064999999999</c:v>
                </c:pt>
                <c:pt idx="787">
                  <c:v>537.00519999999995</c:v>
                </c:pt>
                <c:pt idx="788">
                  <c:v>341.03805</c:v>
                </c:pt>
                <c:pt idx="789">
                  <c:v>143.5462</c:v>
                </c:pt>
                <c:pt idx="790">
                  <c:v>-41.98771</c:v>
                </c:pt>
                <c:pt idx="791">
                  <c:v>-209.92564999999999</c:v>
                </c:pt>
                <c:pt idx="792">
                  <c:v>-364.03593999999998</c:v>
                </c:pt>
                <c:pt idx="793">
                  <c:v>-513.68610000000001</c:v>
                </c:pt>
                <c:pt idx="794">
                  <c:v>-666.48098000000005</c:v>
                </c:pt>
                <c:pt idx="795">
                  <c:v>-821.89779999999996</c:v>
                </c:pt>
                <c:pt idx="796">
                  <c:v>-969.81385</c:v>
                </c:pt>
                <c:pt idx="797">
                  <c:v>-1094.42109</c:v>
                </c:pt>
                <c:pt idx="798">
                  <c:v>-1181.23711</c:v>
                </c:pt>
                <c:pt idx="799">
                  <c:v>-1223.34977</c:v>
                </c:pt>
                <c:pt idx="800">
                  <c:v>-1223.00523</c:v>
                </c:pt>
                <c:pt idx="801">
                  <c:v>-1187.5508400000001</c:v>
                </c:pt>
                <c:pt idx="802">
                  <c:v>-1123.05548</c:v>
                </c:pt>
                <c:pt idx="803">
                  <c:v>-1030.34943</c:v>
                </c:pt>
                <c:pt idx="804">
                  <c:v>-905.65782000000002</c:v>
                </c:pt>
                <c:pt idx="805">
                  <c:v>-745.07488999999998</c:v>
                </c:pt>
                <c:pt idx="806">
                  <c:v>-550.19835</c:v>
                </c:pt>
                <c:pt idx="807">
                  <c:v>-330.91099000000003</c:v>
                </c:pt>
                <c:pt idx="808">
                  <c:v>-103.30333</c:v>
                </c:pt>
                <c:pt idx="809">
                  <c:v>115.41216</c:v>
                </c:pt>
                <c:pt idx="810">
                  <c:v>312.38833</c:v>
                </c:pt>
                <c:pt idx="811">
                  <c:v>482.75623000000002</c:v>
                </c:pt>
                <c:pt idx="812">
                  <c:v>628.80025999999998</c:v>
                </c:pt>
                <c:pt idx="813">
                  <c:v>754.83687999999995</c:v>
                </c:pt>
                <c:pt idx="814">
                  <c:v>861.65392999999995</c:v>
                </c:pt>
                <c:pt idx="815">
                  <c:v>944.10411999999997</c:v>
                </c:pt>
                <c:pt idx="816">
                  <c:v>992.94394999999997</c:v>
                </c:pt>
                <c:pt idx="817">
                  <c:v>1000.04008</c:v>
                </c:pt>
                <c:pt idx="818">
                  <c:v>963.80764999999997</c:v>
                </c:pt>
                <c:pt idx="819">
                  <c:v>890.95353</c:v>
                </c:pt>
                <c:pt idx="820">
                  <c:v>793.69419000000005</c:v>
                </c:pt>
                <c:pt idx="821">
                  <c:v>684.78</c:v>
                </c:pt>
                <c:pt idx="822">
                  <c:v>572.67970000000003</c:v>
                </c:pt>
                <c:pt idx="823">
                  <c:v>458.93092999999999</c:v>
                </c:pt>
                <c:pt idx="824">
                  <c:v>339.36054000000001</c:v>
                </c:pt>
                <c:pt idx="825">
                  <c:v>208.37539000000001</c:v>
                </c:pt>
                <c:pt idx="826">
                  <c:v>63.388539999999999</c:v>
                </c:pt>
                <c:pt idx="827">
                  <c:v>-92.577020000000005</c:v>
                </c:pt>
                <c:pt idx="828">
                  <c:v>-250.83944</c:v>
                </c:pt>
                <c:pt idx="829">
                  <c:v>-400.02663999999999</c:v>
                </c:pt>
                <c:pt idx="830">
                  <c:v>-530.63391999999999</c:v>
                </c:pt>
                <c:pt idx="831">
                  <c:v>-638.10986000000003</c:v>
                </c:pt>
                <c:pt idx="832">
                  <c:v>-723.07353999999998</c:v>
                </c:pt>
                <c:pt idx="833">
                  <c:v>-789.21006</c:v>
                </c:pt>
                <c:pt idx="834">
                  <c:v>-839.75039000000004</c:v>
                </c:pt>
                <c:pt idx="835">
                  <c:v>-874.38963000000001</c:v>
                </c:pt>
                <c:pt idx="836">
                  <c:v>-888.76586999999995</c:v>
                </c:pt>
                <c:pt idx="837">
                  <c:v>-876.46028999999999</c:v>
                </c:pt>
                <c:pt idx="838">
                  <c:v>-831.87309000000005</c:v>
                </c:pt>
                <c:pt idx="839">
                  <c:v>-752.74711000000002</c:v>
                </c:pt>
                <c:pt idx="840">
                  <c:v>-641.44462999999996</c:v>
                </c:pt>
                <c:pt idx="841">
                  <c:v>-504.39487000000003</c:v>
                </c:pt>
                <c:pt idx="842">
                  <c:v>-350.31664000000001</c:v>
                </c:pt>
                <c:pt idx="843">
                  <c:v>-188.29554999999999</c:v>
                </c:pt>
                <c:pt idx="844">
                  <c:v>-26.29795</c:v>
                </c:pt>
                <c:pt idx="845">
                  <c:v>129.33171999999999</c:v>
                </c:pt>
                <c:pt idx="846">
                  <c:v>273.15681999999998</c:v>
                </c:pt>
                <c:pt idx="847">
                  <c:v>399.68725999999998</c:v>
                </c:pt>
                <c:pt idx="848">
                  <c:v>503.47296999999998</c:v>
                </c:pt>
                <c:pt idx="849">
                  <c:v>580.41440999999998</c:v>
                </c:pt>
                <c:pt idx="850">
                  <c:v>629.40296999999998</c:v>
                </c:pt>
                <c:pt idx="851">
                  <c:v>653.24297999999999</c:v>
                </c:pt>
                <c:pt idx="852">
                  <c:v>658.05519000000004</c:v>
                </c:pt>
                <c:pt idx="853">
                  <c:v>650.92814999999996</c:v>
                </c:pt>
                <c:pt idx="854">
                  <c:v>636.71941000000004</c:v>
                </c:pt>
                <c:pt idx="855">
                  <c:v>615.76022999999998</c:v>
                </c:pt>
                <c:pt idx="856">
                  <c:v>583.72161000000006</c:v>
                </c:pt>
                <c:pt idx="857">
                  <c:v>533.79732000000001</c:v>
                </c:pt>
                <c:pt idx="858">
                  <c:v>460.45467000000002</c:v>
                </c:pt>
                <c:pt idx="859">
                  <c:v>362.98527999999999</c:v>
                </c:pt>
                <c:pt idx="860">
                  <c:v>246.7706</c:v>
                </c:pt>
                <c:pt idx="861">
                  <c:v>121.51689</c:v>
                </c:pt>
                <c:pt idx="862">
                  <c:v>-2.4467300000000001</c:v>
                </c:pt>
                <c:pt idx="863">
                  <c:v>-117.81647</c:v>
                </c:pt>
                <c:pt idx="864">
                  <c:v>-222.07825</c:v>
                </c:pt>
                <c:pt idx="865">
                  <c:v>-316.53868999999997</c:v>
                </c:pt>
                <c:pt idx="866">
                  <c:v>-403.34052000000003</c:v>
                </c:pt>
                <c:pt idx="867">
                  <c:v>-482.37988999999999</c:v>
                </c:pt>
                <c:pt idx="868">
                  <c:v>-549.89401999999995</c:v>
                </c:pt>
                <c:pt idx="869">
                  <c:v>-599.47242000000006</c:v>
                </c:pt>
                <c:pt idx="870">
                  <c:v>-625.07435999999996</c:v>
                </c:pt>
                <c:pt idx="871">
                  <c:v>-624.24215000000004</c:v>
                </c:pt>
                <c:pt idx="872">
                  <c:v>-599.27002000000005</c:v>
                </c:pt>
                <c:pt idx="873">
                  <c:v>-555.72315000000003</c:v>
                </c:pt>
                <c:pt idx="874">
                  <c:v>-499.54284000000001</c:v>
                </c:pt>
                <c:pt idx="875">
                  <c:v>-434.39551</c:v>
                </c:pt>
                <c:pt idx="876">
                  <c:v>-360.65048999999999</c:v>
                </c:pt>
                <c:pt idx="877">
                  <c:v>-276.50617</c:v>
                </c:pt>
                <c:pt idx="878">
                  <c:v>-180.39766</c:v>
                </c:pt>
                <c:pt idx="879">
                  <c:v>-73.430689999999998</c:v>
                </c:pt>
                <c:pt idx="880">
                  <c:v>38.963189999999997</c:v>
                </c:pt>
                <c:pt idx="881">
                  <c:v>147.11842999999999</c:v>
                </c:pt>
                <c:pt idx="882">
                  <c:v>239.72261</c:v>
                </c:pt>
                <c:pt idx="883">
                  <c:v>307.85644000000002</c:v>
                </c:pt>
                <c:pt idx="884">
                  <c:v>348.09922999999998</c:v>
                </c:pt>
                <c:pt idx="885">
                  <c:v>363.10901999999999</c:v>
                </c:pt>
                <c:pt idx="886">
                  <c:v>359.55957000000001</c:v>
                </c:pt>
                <c:pt idx="887">
                  <c:v>344.50950999999998</c:v>
                </c:pt>
                <c:pt idx="888">
                  <c:v>322.54914000000002</c:v>
                </c:pt>
                <c:pt idx="889">
                  <c:v>295.34159</c:v>
                </c:pt>
                <c:pt idx="890">
                  <c:v>262.09518000000003</c:v>
                </c:pt>
                <c:pt idx="891">
                  <c:v>219.54107999999999</c:v>
                </c:pt>
                <c:pt idx="892">
                  <c:v>163.33868000000001</c:v>
                </c:pt>
                <c:pt idx="893">
                  <c:v>91.915719999999993</c:v>
                </c:pt>
                <c:pt idx="894">
                  <c:v>9.8034800000000004</c:v>
                </c:pt>
                <c:pt idx="895">
                  <c:v>-71.832660000000004</c:v>
                </c:pt>
                <c:pt idx="896">
                  <c:v>-137.54526999999999</c:v>
                </c:pt>
                <c:pt idx="897">
                  <c:v>-173.27332000000001</c:v>
                </c:pt>
                <c:pt idx="898">
                  <c:v>-173.61027999999999</c:v>
                </c:pt>
                <c:pt idx="899">
                  <c:v>-145.58823000000001</c:v>
                </c:pt>
                <c:pt idx="900">
                  <c:v>-106.40134</c:v>
                </c:pt>
                <c:pt idx="901">
                  <c:v>-76.775260000000003</c:v>
                </c:pt>
                <c:pt idx="902">
                  <c:v>-72.327089999999998</c:v>
                </c:pt>
                <c:pt idx="903">
                  <c:v>-96.558790000000002</c:v>
                </c:pt>
                <c:pt idx="904">
                  <c:v>-140.29247000000001</c:v>
                </c:pt>
                <c:pt idx="905">
                  <c:v>-187.82038</c:v>
                </c:pt>
                <c:pt idx="906">
                  <c:v>-225.16529</c:v>
                </c:pt>
                <c:pt idx="907">
                  <c:v>-246.46767</c:v>
                </c:pt>
                <c:pt idx="908">
                  <c:v>-255.8416</c:v>
                </c:pt>
                <c:pt idx="909">
                  <c:v>-263.08235000000002</c:v>
                </c:pt>
                <c:pt idx="910">
                  <c:v>-276.02479</c:v>
                </c:pt>
                <c:pt idx="911">
                  <c:v>-295.20458000000002</c:v>
                </c:pt>
                <c:pt idx="912">
                  <c:v>-313.66842000000003</c:v>
                </c:pt>
                <c:pt idx="913">
                  <c:v>-321.54284999999999</c:v>
                </c:pt>
                <c:pt idx="914">
                  <c:v>-312.89850000000001</c:v>
                </c:pt>
                <c:pt idx="915">
                  <c:v>-289.85892000000001</c:v>
                </c:pt>
                <c:pt idx="916">
                  <c:v>-260.31092999999998</c:v>
                </c:pt>
                <c:pt idx="917">
                  <c:v>-231.33532</c:v>
                </c:pt>
                <c:pt idx="918">
                  <c:v>-203.10525000000001</c:v>
                </c:pt>
                <c:pt idx="919">
                  <c:v>-166.78494000000001</c:v>
                </c:pt>
                <c:pt idx="920">
                  <c:v>-108.613</c:v>
                </c:pt>
                <c:pt idx="921">
                  <c:v>-18.850380000000001</c:v>
                </c:pt>
                <c:pt idx="922">
                  <c:v>100.38266</c:v>
                </c:pt>
                <c:pt idx="923">
                  <c:v>233.79509999999999</c:v>
                </c:pt>
                <c:pt idx="924">
                  <c:v>358.66108000000003</c:v>
                </c:pt>
                <c:pt idx="925">
                  <c:v>454.59116</c:v>
                </c:pt>
                <c:pt idx="926">
                  <c:v>512.40617999999995</c:v>
                </c:pt>
                <c:pt idx="927">
                  <c:v>536.66353000000004</c:v>
                </c:pt>
                <c:pt idx="928">
                  <c:v>540.15305000000001</c:v>
                </c:pt>
                <c:pt idx="929">
                  <c:v>534.51502000000005</c:v>
                </c:pt>
                <c:pt idx="930">
                  <c:v>522.94713999999999</c:v>
                </c:pt>
                <c:pt idx="931">
                  <c:v>498.64868000000001</c:v>
                </c:pt>
                <c:pt idx="932">
                  <c:v>449.5575</c:v>
                </c:pt>
                <c:pt idx="933">
                  <c:v>366.44583</c:v>
                </c:pt>
                <c:pt idx="934">
                  <c:v>249.08278000000001</c:v>
                </c:pt>
                <c:pt idx="935">
                  <c:v>106.69284</c:v>
                </c:pt>
                <c:pt idx="936">
                  <c:v>-47.768590000000003</c:v>
                </c:pt>
                <c:pt idx="937">
                  <c:v>-206.74118999999999</c:v>
                </c:pt>
                <c:pt idx="938">
                  <c:v>-373.80036000000001</c:v>
                </c:pt>
                <c:pt idx="939">
                  <c:v>-557.56519000000003</c:v>
                </c:pt>
                <c:pt idx="940">
                  <c:v>-752.04886999999997</c:v>
                </c:pt>
                <c:pt idx="941">
                  <c:v>-918.77392999999995</c:v>
                </c:pt>
                <c:pt idx="942">
                  <c:v>-992.35060999999996</c:v>
                </c:pt>
                <c:pt idx="943">
                  <c:v>-908.39020000000005</c:v>
                </c:pt>
                <c:pt idx="944">
                  <c:v>-637.41157999999996</c:v>
                </c:pt>
                <c:pt idx="945">
                  <c:v>-218.75720999999999</c:v>
                </c:pt>
                <c:pt idx="946">
                  <c:v>225.78554</c:v>
                </c:pt>
                <c:pt idx="947">
                  <c:v>535.89097000000004</c:v>
                </c:pt>
                <c:pt idx="948">
                  <c:v>600.08277999999996</c:v>
                </c:pt>
                <c:pt idx="949">
                  <c:v>421.10336000000001</c:v>
                </c:pt>
                <c:pt idx="950">
                  <c:v>119.67122000000001</c:v>
                </c:pt>
                <c:pt idx="951">
                  <c:v>-126.56802999999999</c:v>
                </c:pt>
                <c:pt idx="952">
                  <c:v>-188.39356000000001</c:v>
                </c:pt>
                <c:pt idx="953">
                  <c:v>-66.913799999999995</c:v>
                </c:pt>
                <c:pt idx="954">
                  <c:v>114.31229999999999</c:v>
                </c:pt>
                <c:pt idx="955">
                  <c:v>194.86206999999999</c:v>
                </c:pt>
                <c:pt idx="956">
                  <c:v>82.147040000000004</c:v>
                </c:pt>
                <c:pt idx="957">
                  <c:v>-179.96806000000001</c:v>
                </c:pt>
                <c:pt idx="958">
                  <c:v>-427.90185000000002</c:v>
                </c:pt>
                <c:pt idx="959">
                  <c:v>-478.53174999999999</c:v>
                </c:pt>
                <c:pt idx="960">
                  <c:v>-240.17498000000001</c:v>
                </c:pt>
                <c:pt idx="961">
                  <c:v>228.91235</c:v>
                </c:pt>
                <c:pt idx="962">
                  <c:v>735.35734000000002</c:v>
                </c:pt>
                <c:pt idx="963">
                  <c:v>1046.7637299999999</c:v>
                </c:pt>
                <c:pt idx="964">
                  <c:v>1027.03864</c:v>
                </c:pt>
                <c:pt idx="965">
                  <c:v>715.34884</c:v>
                </c:pt>
                <c:pt idx="966">
                  <c:v>301.39355</c:v>
                </c:pt>
                <c:pt idx="967">
                  <c:v>20.4937</c:v>
                </c:pt>
                <c:pt idx="968">
                  <c:v>12.8146</c:v>
                </c:pt>
                <c:pt idx="969">
                  <c:v>230.37349</c:v>
                </c:pt>
                <c:pt idx="970">
                  <c:v>473.54363000000001</c:v>
                </c:pt>
                <c:pt idx="971">
                  <c:v>525.17471</c:v>
                </c:pt>
                <c:pt idx="972">
                  <c:v>281.69544000000002</c:v>
                </c:pt>
                <c:pt idx="973">
                  <c:v>-180.02547999999999</c:v>
                </c:pt>
                <c:pt idx="974">
                  <c:v>-635.77927</c:v>
                </c:pt>
                <c:pt idx="975">
                  <c:v>-848.48591999999996</c:v>
                </c:pt>
                <c:pt idx="976">
                  <c:v>-715.56650999999999</c:v>
                </c:pt>
                <c:pt idx="977">
                  <c:v>-325.99435999999997</c:v>
                </c:pt>
                <c:pt idx="978">
                  <c:v>91.269869999999997</c:v>
                </c:pt>
                <c:pt idx="979">
                  <c:v>293.37567000000001</c:v>
                </c:pt>
                <c:pt idx="980">
                  <c:v>166.37692000000001</c:v>
                </c:pt>
                <c:pt idx="981">
                  <c:v>-208.27100999999999</c:v>
                </c:pt>
                <c:pt idx="982">
                  <c:v>-612.94164000000001</c:v>
                </c:pt>
                <c:pt idx="983">
                  <c:v>-824.86969999999997</c:v>
                </c:pt>
                <c:pt idx="984">
                  <c:v>-737.76613999999995</c:v>
                </c:pt>
                <c:pt idx="985">
                  <c:v>-418.58359999999999</c:v>
                </c:pt>
                <c:pt idx="986">
                  <c:v>-59.934139999999999</c:v>
                </c:pt>
                <c:pt idx="987">
                  <c:v>149.12907999999999</c:v>
                </c:pt>
                <c:pt idx="988">
                  <c:v>138.49458999999999</c:v>
                </c:pt>
                <c:pt idx="989">
                  <c:v>-11.9238</c:v>
                </c:pt>
                <c:pt idx="990">
                  <c:v>-127.93525</c:v>
                </c:pt>
                <c:pt idx="991">
                  <c:v>-54.584870000000002</c:v>
                </c:pt>
                <c:pt idx="992">
                  <c:v>237.08466000000001</c:v>
                </c:pt>
                <c:pt idx="993">
                  <c:v>628.97468000000003</c:v>
                </c:pt>
                <c:pt idx="994">
                  <c:v>929.91516999999999</c:v>
                </c:pt>
                <c:pt idx="995">
                  <c:v>984.56233999999995</c:v>
                </c:pt>
                <c:pt idx="996">
                  <c:v>759.53548000000001</c:v>
                </c:pt>
                <c:pt idx="997">
                  <c:v>363.35516000000001</c:v>
                </c:pt>
                <c:pt idx="998">
                  <c:v>-20.55556</c:v>
                </c:pt>
                <c:pt idx="999">
                  <c:v>-243.76147</c:v>
                </c:pt>
                <c:pt idx="1000">
                  <c:v>-270.32024999999999</c:v>
                </c:pt>
                <c:pt idx="1001">
                  <c:v>-184.78818000000001</c:v>
                </c:pt>
                <c:pt idx="1002">
                  <c:v>-129.93814</c:v>
                </c:pt>
                <c:pt idx="1003">
                  <c:v>-204.18541999999999</c:v>
                </c:pt>
                <c:pt idx="1004">
                  <c:v>-389.30225999999999</c:v>
                </c:pt>
                <c:pt idx="1005">
                  <c:v>-561.67415000000005</c:v>
                </c:pt>
                <c:pt idx="1006">
                  <c:v>-571.43105000000003</c:v>
                </c:pt>
                <c:pt idx="1007">
                  <c:v>-339.64530000000002</c:v>
                </c:pt>
                <c:pt idx="1008">
                  <c:v>78.714640000000003</c:v>
                </c:pt>
                <c:pt idx="1009">
                  <c:v>511.09742</c:v>
                </c:pt>
                <c:pt idx="1010">
                  <c:v>758.35811999999999</c:v>
                </c:pt>
                <c:pt idx="1011">
                  <c:v>699.93100000000004</c:v>
                </c:pt>
                <c:pt idx="1012">
                  <c:v>355.50236999999998</c:v>
                </c:pt>
                <c:pt idx="1013">
                  <c:v>-123.87045000000001</c:v>
                </c:pt>
                <c:pt idx="1014">
                  <c:v>-536.13792999999998</c:v>
                </c:pt>
                <c:pt idx="1015">
                  <c:v>-737.30943000000002</c:v>
                </c:pt>
                <c:pt idx="1016">
                  <c:v>-708.76592000000005</c:v>
                </c:pt>
                <c:pt idx="1017">
                  <c:v>-547.95637999999997</c:v>
                </c:pt>
                <c:pt idx="1018">
                  <c:v>-398.05711000000002</c:v>
                </c:pt>
                <c:pt idx="1019">
                  <c:v>-355.77354000000003</c:v>
                </c:pt>
                <c:pt idx="1020">
                  <c:v>-412.29120999999998</c:v>
                </c:pt>
                <c:pt idx="1021">
                  <c:v>-469.76774</c:v>
                </c:pt>
                <c:pt idx="1022">
                  <c:v>-417.43545999999998</c:v>
                </c:pt>
                <c:pt idx="1023">
                  <c:v>-210.68286000000001</c:v>
                </c:pt>
                <c:pt idx="1024">
                  <c:v>92.840140000000005</c:v>
                </c:pt>
                <c:pt idx="1025">
                  <c:v>361.26949999999999</c:v>
                </c:pt>
                <c:pt idx="1026">
                  <c:v>468.78507999999999</c:v>
                </c:pt>
                <c:pt idx="1027">
                  <c:v>374.65168</c:v>
                </c:pt>
                <c:pt idx="1028">
                  <c:v>147.04984999999999</c:v>
                </c:pt>
                <c:pt idx="1029">
                  <c:v>-77.510159999999999</c:v>
                </c:pt>
                <c:pt idx="1030">
                  <c:v>-172.40222</c:v>
                </c:pt>
                <c:pt idx="1031">
                  <c:v>-93.697230000000005</c:v>
                </c:pt>
                <c:pt idx="1032">
                  <c:v>98.345619999999997</c:v>
                </c:pt>
                <c:pt idx="1033">
                  <c:v>282.88985000000002</c:v>
                </c:pt>
                <c:pt idx="1034">
                  <c:v>353.68664999999999</c:v>
                </c:pt>
                <c:pt idx="1035">
                  <c:v>278.79820999999998</c:v>
                </c:pt>
                <c:pt idx="1036">
                  <c:v>113.88229</c:v>
                </c:pt>
                <c:pt idx="1037">
                  <c:v>-38.328200000000002</c:v>
                </c:pt>
                <c:pt idx="1038">
                  <c:v>-96.366919999999993</c:v>
                </c:pt>
                <c:pt idx="1039">
                  <c:v>-49.23854</c:v>
                </c:pt>
                <c:pt idx="1040">
                  <c:v>42.037410000000001</c:v>
                </c:pt>
                <c:pt idx="1041">
                  <c:v>85.297470000000004</c:v>
                </c:pt>
                <c:pt idx="1042">
                  <c:v>14.78519</c:v>
                </c:pt>
                <c:pt idx="1043">
                  <c:v>-169.11411000000001</c:v>
                </c:pt>
                <c:pt idx="1044">
                  <c:v>-402.63144</c:v>
                </c:pt>
                <c:pt idx="1045">
                  <c:v>-598.38635999999997</c:v>
                </c:pt>
                <c:pt idx="1046">
                  <c:v>-694.51008999999999</c:v>
                </c:pt>
                <c:pt idx="1047">
                  <c:v>-685.20133999999996</c:v>
                </c:pt>
                <c:pt idx="1048">
                  <c:v>-615.79326000000003</c:v>
                </c:pt>
                <c:pt idx="1049">
                  <c:v>-546.24168999999995</c:v>
                </c:pt>
                <c:pt idx="1050">
                  <c:v>-509.25743</c:v>
                </c:pt>
                <c:pt idx="1051">
                  <c:v>-490.5865</c:v>
                </c:pt>
                <c:pt idx="1052">
                  <c:v>-441.39470999999998</c:v>
                </c:pt>
                <c:pt idx="1053">
                  <c:v>-314.57907999999998</c:v>
                </c:pt>
                <c:pt idx="1054">
                  <c:v>-102.16924</c:v>
                </c:pt>
                <c:pt idx="1055">
                  <c:v>152.10963000000001</c:v>
                </c:pt>
                <c:pt idx="1056">
                  <c:v>373.34303999999997</c:v>
                </c:pt>
                <c:pt idx="1057">
                  <c:v>495.27737999999999</c:v>
                </c:pt>
                <c:pt idx="1058">
                  <c:v>496.88117999999997</c:v>
                </c:pt>
                <c:pt idx="1059">
                  <c:v>414.47525000000002</c:v>
                </c:pt>
                <c:pt idx="1060">
                  <c:v>320.87371999999999</c:v>
                </c:pt>
                <c:pt idx="1061">
                  <c:v>284.81990000000002</c:v>
                </c:pt>
                <c:pt idx="1062">
                  <c:v>335.55648000000002</c:v>
                </c:pt>
                <c:pt idx="1063">
                  <c:v>450.93882000000002</c:v>
                </c:pt>
                <c:pt idx="1064">
                  <c:v>574.70279000000005</c:v>
                </c:pt>
                <c:pt idx="1065">
                  <c:v>652.7364</c:v>
                </c:pt>
                <c:pt idx="1066">
                  <c:v>664.53152999999998</c:v>
                </c:pt>
                <c:pt idx="1067">
                  <c:v>630.64089999999999</c:v>
                </c:pt>
                <c:pt idx="1068">
                  <c:v>595.77556000000004</c:v>
                </c:pt>
                <c:pt idx="1069">
                  <c:v>599.59195</c:v>
                </c:pt>
                <c:pt idx="1070">
                  <c:v>651.27071000000001</c:v>
                </c:pt>
                <c:pt idx="1071">
                  <c:v>722.89594</c:v>
                </c:pt>
                <c:pt idx="1072">
                  <c:v>764.21259999999995</c:v>
                </c:pt>
                <c:pt idx="1073">
                  <c:v>727.27179999999998</c:v>
                </c:pt>
                <c:pt idx="1074">
                  <c:v>588.71653000000003</c:v>
                </c:pt>
                <c:pt idx="1075">
                  <c:v>361.20954</c:v>
                </c:pt>
                <c:pt idx="1076">
                  <c:v>87.47945</c:v>
                </c:pt>
                <c:pt idx="1077">
                  <c:v>-180.51254</c:v>
                </c:pt>
                <c:pt idx="1078">
                  <c:v>-405.14886000000001</c:v>
                </c:pt>
                <c:pt idx="1079">
                  <c:v>-576.84148000000005</c:v>
                </c:pt>
                <c:pt idx="1080">
                  <c:v>-709.72595999999999</c:v>
                </c:pt>
                <c:pt idx="1081">
                  <c:v>-821.87594999999999</c:v>
                </c:pt>
                <c:pt idx="1082">
                  <c:v>-913.91489999999999</c:v>
                </c:pt>
                <c:pt idx="1083">
                  <c:v>-958.53967</c:v>
                </c:pt>
                <c:pt idx="1084">
                  <c:v>-907.81178999999997</c:v>
                </c:pt>
                <c:pt idx="1085">
                  <c:v>-720.70878000000005</c:v>
                </c:pt>
                <c:pt idx="1086">
                  <c:v>-396.00871000000001</c:v>
                </c:pt>
                <c:pt idx="1087">
                  <c:v>18.980129999999999</c:v>
                </c:pt>
                <c:pt idx="1088">
                  <c:v>453.23473999999999</c:v>
                </c:pt>
                <c:pt idx="1089">
                  <c:v>847.64400000000001</c:v>
                </c:pt>
                <c:pt idx="1090">
                  <c:v>1174.3838900000001</c:v>
                </c:pt>
                <c:pt idx="1091">
                  <c:v>1427.69289</c:v>
                </c:pt>
                <c:pt idx="1092">
                  <c:v>1593.4233300000001</c:v>
                </c:pt>
                <c:pt idx="1093">
                  <c:v>1628.94451</c:v>
                </c:pt>
                <c:pt idx="1094">
                  <c:v>1481.62761</c:v>
                </c:pt>
                <c:pt idx="1095">
                  <c:v>1131.74081</c:v>
                </c:pt>
                <c:pt idx="1096">
                  <c:v>622.10113000000001</c:v>
                </c:pt>
                <c:pt idx="1097">
                  <c:v>55.887639999999998</c:v>
                </c:pt>
                <c:pt idx="1098">
                  <c:v>-439.09757999999999</c:v>
                </c:pt>
                <c:pt idx="1099">
                  <c:v>-768.76585</c:v>
                </c:pt>
                <c:pt idx="1100">
                  <c:v>-916.18631000000005</c:v>
                </c:pt>
                <c:pt idx="1101">
                  <c:v>-936.38768000000005</c:v>
                </c:pt>
                <c:pt idx="1102">
                  <c:v>-912.72772999999995</c:v>
                </c:pt>
                <c:pt idx="1103">
                  <c:v>-906.24779000000001</c:v>
                </c:pt>
                <c:pt idx="1104">
                  <c:v>-921.43406000000004</c:v>
                </c:pt>
                <c:pt idx="1105">
                  <c:v>-909.31294000000003</c:v>
                </c:pt>
                <c:pt idx="1106">
                  <c:v>-810.14925000000005</c:v>
                </c:pt>
                <c:pt idx="1107">
                  <c:v>-601.37936000000002</c:v>
                </c:pt>
                <c:pt idx="1108">
                  <c:v>-314.92869000000002</c:v>
                </c:pt>
                <c:pt idx="1109">
                  <c:v>-18.957509999999999</c:v>
                </c:pt>
                <c:pt idx="1110">
                  <c:v>221.80508</c:v>
                </c:pt>
                <c:pt idx="1111">
                  <c:v>383.17352</c:v>
                </c:pt>
                <c:pt idx="1112">
                  <c:v>487.86488000000003</c:v>
                </c:pt>
                <c:pt idx="1113">
                  <c:v>576.25737000000004</c:v>
                </c:pt>
                <c:pt idx="1114">
                  <c:v>668.12810000000002</c:v>
                </c:pt>
                <c:pt idx="1115">
                  <c:v>743.55727999999999</c:v>
                </c:pt>
                <c:pt idx="1116">
                  <c:v>753.75647000000004</c:v>
                </c:pt>
                <c:pt idx="1117">
                  <c:v>656.71608000000003</c:v>
                </c:pt>
                <c:pt idx="1118">
                  <c:v>455.11185999999998</c:v>
                </c:pt>
                <c:pt idx="1119">
                  <c:v>207.00748999999999</c:v>
                </c:pt>
                <c:pt idx="1120">
                  <c:v>0.17405000000000001</c:v>
                </c:pt>
                <c:pt idx="1121">
                  <c:v>-92.89949</c:v>
                </c:pt>
                <c:pt idx="1122">
                  <c:v>-53.690770000000001</c:v>
                </c:pt>
                <c:pt idx="1123">
                  <c:v>72.05959</c:v>
                </c:pt>
                <c:pt idx="1124">
                  <c:v>200.59478999999999</c:v>
                </c:pt>
                <c:pt idx="1125">
                  <c:v>256.74820999999997</c:v>
                </c:pt>
                <c:pt idx="1126">
                  <c:v>211.59179</c:v>
                </c:pt>
                <c:pt idx="1127">
                  <c:v>91.31729</c:v>
                </c:pt>
                <c:pt idx="1128">
                  <c:v>-44.808909999999997</c:v>
                </c:pt>
                <c:pt idx="1129">
                  <c:v>-142.95362</c:v>
                </c:pt>
                <c:pt idx="1130">
                  <c:v>-184.06594999999999</c:v>
                </c:pt>
                <c:pt idx="1131">
                  <c:v>-186.01648</c:v>
                </c:pt>
                <c:pt idx="1132">
                  <c:v>-182.68561</c:v>
                </c:pt>
                <c:pt idx="1133">
                  <c:v>-197.15921</c:v>
                </c:pt>
                <c:pt idx="1134">
                  <c:v>-225.85637</c:v>
                </c:pt>
                <c:pt idx="1135">
                  <c:v>-245.45837</c:v>
                </c:pt>
                <c:pt idx="1136">
                  <c:v>-239.74028000000001</c:v>
                </c:pt>
                <c:pt idx="1137">
                  <c:v>-224.60317000000001</c:v>
                </c:pt>
                <c:pt idx="1138">
                  <c:v>-249.06703999999999</c:v>
                </c:pt>
                <c:pt idx="1139">
                  <c:v>-368.25076999999999</c:v>
                </c:pt>
                <c:pt idx="1140">
                  <c:v>-603.35547999999994</c:v>
                </c:pt>
                <c:pt idx="1141">
                  <c:v>-914.75523999999996</c:v>
                </c:pt>
                <c:pt idx="1142">
                  <c:v>-1210.1689100000001</c:v>
                </c:pt>
                <c:pt idx="1143">
                  <c:v>-1386.3695499999999</c:v>
                </c:pt>
                <c:pt idx="1144">
                  <c:v>-1379.5907</c:v>
                </c:pt>
                <c:pt idx="1145">
                  <c:v>-1196.09672</c:v>
                </c:pt>
                <c:pt idx="1146">
                  <c:v>-905.26273000000003</c:v>
                </c:pt>
                <c:pt idx="1147">
                  <c:v>-597.68771000000004</c:v>
                </c:pt>
                <c:pt idx="1148">
                  <c:v>-335.10719</c:v>
                </c:pt>
                <c:pt idx="1149">
                  <c:v>-124.45090999999999</c:v>
                </c:pt>
                <c:pt idx="1150">
                  <c:v>71.52861</c:v>
                </c:pt>
                <c:pt idx="1151">
                  <c:v>296.99847</c:v>
                </c:pt>
                <c:pt idx="1152">
                  <c:v>562.35968000000003</c:v>
                </c:pt>
                <c:pt idx="1153">
                  <c:v>827.91403000000003</c:v>
                </c:pt>
                <c:pt idx="1154">
                  <c:v>1025.11617</c:v>
                </c:pt>
                <c:pt idx="1155">
                  <c:v>1100.24134</c:v>
                </c:pt>
                <c:pt idx="1156">
                  <c:v>1050.58394</c:v>
                </c:pt>
                <c:pt idx="1157">
                  <c:v>930.31552999999997</c:v>
                </c:pt>
                <c:pt idx="1158">
                  <c:v>820.49460999999997</c:v>
                </c:pt>
                <c:pt idx="1159">
                  <c:v>780.05462</c:v>
                </c:pt>
                <c:pt idx="1160">
                  <c:v>809.45176000000004</c:v>
                </c:pt>
                <c:pt idx="1161">
                  <c:v>850.12072000000001</c:v>
                </c:pt>
                <c:pt idx="1162">
                  <c:v>819.74891000000002</c:v>
                </c:pt>
                <c:pt idx="1163">
                  <c:v>663.42664000000002</c:v>
                </c:pt>
                <c:pt idx="1164">
                  <c:v>390.19940000000003</c:v>
                </c:pt>
                <c:pt idx="1165">
                  <c:v>71.275810000000007</c:v>
                </c:pt>
                <c:pt idx="1166">
                  <c:v>-198.76420999999999</c:v>
                </c:pt>
                <c:pt idx="1167">
                  <c:v>-353.48300999999998</c:v>
                </c:pt>
                <c:pt idx="1168">
                  <c:v>-389.30754999999999</c:v>
                </c:pt>
                <c:pt idx="1169">
                  <c:v>-363.18527</c:v>
                </c:pt>
                <c:pt idx="1170">
                  <c:v>-353.90780000000001</c:v>
                </c:pt>
                <c:pt idx="1171">
                  <c:v>-411.74961000000002</c:v>
                </c:pt>
                <c:pt idx="1172">
                  <c:v>-527.66615000000002</c:v>
                </c:pt>
                <c:pt idx="1173">
                  <c:v>-639.03869999999995</c:v>
                </c:pt>
                <c:pt idx="1174">
                  <c:v>-667.99062000000004</c:v>
                </c:pt>
                <c:pt idx="1175">
                  <c:v>-569.49960999999996</c:v>
                </c:pt>
                <c:pt idx="1176">
                  <c:v>-358.08069</c:v>
                </c:pt>
                <c:pt idx="1177">
                  <c:v>-95.778919999999999</c:v>
                </c:pt>
                <c:pt idx="1178">
                  <c:v>147.91643999999999</c:v>
                </c:pt>
                <c:pt idx="1179">
                  <c:v>336.86948000000001</c:v>
                </c:pt>
                <c:pt idx="1180">
                  <c:v>482.03235000000001</c:v>
                </c:pt>
                <c:pt idx="1181">
                  <c:v>614.05912000000001</c:v>
                </c:pt>
                <c:pt idx="1182">
                  <c:v>734.17251999999996</c:v>
                </c:pt>
                <c:pt idx="1183">
                  <c:v>789.64143999999999</c:v>
                </c:pt>
                <c:pt idx="1184">
                  <c:v>700.36130000000003</c:v>
                </c:pt>
                <c:pt idx="1185">
                  <c:v>415.74405000000002</c:v>
                </c:pt>
                <c:pt idx="1186">
                  <c:v>-40.172330000000002</c:v>
                </c:pt>
                <c:pt idx="1187">
                  <c:v>-563.81641999999999</c:v>
                </c:pt>
                <c:pt idx="1188">
                  <c:v>-1010.70015</c:v>
                </c:pt>
                <c:pt idx="1189">
                  <c:v>-1256.9793</c:v>
                </c:pt>
                <c:pt idx="1190">
                  <c:v>-1250.1844000000001</c:v>
                </c:pt>
                <c:pt idx="1191">
                  <c:v>-1024.3138300000001</c:v>
                </c:pt>
                <c:pt idx="1192">
                  <c:v>-676.25149999999996</c:v>
                </c:pt>
                <c:pt idx="1193">
                  <c:v>-315.35251</c:v>
                </c:pt>
                <c:pt idx="1194">
                  <c:v>-8.82423</c:v>
                </c:pt>
                <c:pt idx="1195">
                  <c:v>245.01012</c:v>
                </c:pt>
                <c:pt idx="1196">
                  <c:v>496.51366000000002</c:v>
                </c:pt>
                <c:pt idx="1197">
                  <c:v>791.36343999999997</c:v>
                </c:pt>
                <c:pt idx="1198">
                  <c:v>1117.75522</c:v>
                </c:pt>
                <c:pt idx="1199">
                  <c:v>1388.9993099999999</c:v>
                </c:pt>
                <c:pt idx="1200">
                  <c:v>1482.1967500000001</c:v>
                </c:pt>
                <c:pt idx="1201">
                  <c:v>1314.85112</c:v>
                </c:pt>
                <c:pt idx="1202">
                  <c:v>906.03567999999996</c:v>
                </c:pt>
                <c:pt idx="1203">
                  <c:v>380.50657999999999</c:v>
                </c:pt>
                <c:pt idx="1204">
                  <c:v>-86.048199999999994</c:v>
                </c:pt>
                <c:pt idx="1205">
                  <c:v>-353.14021000000002</c:v>
                </c:pt>
                <c:pt idx="1206">
                  <c:v>-386.62169999999998</c:v>
                </c:pt>
                <c:pt idx="1207">
                  <c:v>-269.05165</c:v>
                </c:pt>
                <c:pt idx="1208">
                  <c:v>-142.84918999999999</c:v>
                </c:pt>
                <c:pt idx="1209">
                  <c:v>-125.16396</c:v>
                </c:pt>
                <c:pt idx="1210">
                  <c:v>-243.08676</c:v>
                </c:pt>
                <c:pt idx="1211">
                  <c:v>-423.09113000000002</c:v>
                </c:pt>
                <c:pt idx="1212">
                  <c:v>-542.73206000000005</c:v>
                </c:pt>
                <c:pt idx="1213">
                  <c:v>-512.57965000000002</c:v>
                </c:pt>
                <c:pt idx="1214">
                  <c:v>-332.91340000000002</c:v>
                </c:pt>
                <c:pt idx="1215">
                  <c:v>-91.851209999999995</c:v>
                </c:pt>
                <c:pt idx="1216">
                  <c:v>88.737629999999996</c:v>
                </c:pt>
                <c:pt idx="1217">
                  <c:v>127.5865</c:v>
                </c:pt>
                <c:pt idx="1218">
                  <c:v>34.851080000000003</c:v>
                </c:pt>
                <c:pt idx="1219">
                  <c:v>-93.527839999999998</c:v>
                </c:pt>
                <c:pt idx="1220">
                  <c:v>-132.90522999999999</c:v>
                </c:pt>
                <c:pt idx="1221">
                  <c:v>-1.5777699999999999</c:v>
                </c:pt>
                <c:pt idx="1222">
                  <c:v>292.55022000000002</c:v>
                </c:pt>
                <c:pt idx="1223">
                  <c:v>656.52358000000004</c:v>
                </c:pt>
                <c:pt idx="1224">
                  <c:v>968.82272999999998</c:v>
                </c:pt>
                <c:pt idx="1225">
                  <c:v>1152.2853500000001</c:v>
                </c:pt>
                <c:pt idx="1226">
                  <c:v>1215.48795</c:v>
                </c:pt>
                <c:pt idx="1227">
                  <c:v>1238.41481</c:v>
                </c:pt>
                <c:pt idx="1228">
                  <c:v>1308.3829000000001</c:v>
                </c:pt>
                <c:pt idx="1229">
                  <c:v>1441.3923600000001</c:v>
                </c:pt>
                <c:pt idx="1230">
                  <c:v>1546.52298</c:v>
                </c:pt>
                <c:pt idx="1231">
                  <c:v>1467.82681</c:v>
                </c:pt>
                <c:pt idx="1232">
                  <c:v>1078.5357799999999</c:v>
                </c:pt>
                <c:pt idx="1233">
                  <c:v>368.64076</c:v>
                </c:pt>
                <c:pt idx="1234">
                  <c:v>-526.21703000000002</c:v>
                </c:pt>
                <c:pt idx="1235">
                  <c:v>-1378.83575</c:v>
                </c:pt>
                <c:pt idx="1236">
                  <c:v>-1982.6038100000001</c:v>
                </c:pt>
                <c:pt idx="1237">
                  <c:v>-2252.4078500000001</c:v>
                </c:pt>
                <c:pt idx="1238">
                  <c:v>-2253.8377</c:v>
                </c:pt>
                <c:pt idx="1239">
                  <c:v>-2149.39383</c:v>
                </c:pt>
                <c:pt idx="1240">
                  <c:v>-2094.33259</c:v>
                </c:pt>
                <c:pt idx="1241">
                  <c:v>-2142.6121499999999</c:v>
                </c:pt>
                <c:pt idx="1242">
                  <c:v>-2222.5383900000002</c:v>
                </c:pt>
                <c:pt idx="1243">
                  <c:v>-2194.6027399999998</c:v>
                </c:pt>
                <c:pt idx="1244">
                  <c:v>-1947.4647399999999</c:v>
                </c:pt>
                <c:pt idx="1245">
                  <c:v>-1472.0259699999999</c:v>
                </c:pt>
                <c:pt idx="1246">
                  <c:v>-871.96493999999996</c:v>
                </c:pt>
                <c:pt idx="1247">
                  <c:v>-303.51665000000003</c:v>
                </c:pt>
                <c:pt idx="1248">
                  <c:v>117.14033999999999</c:v>
                </c:pt>
                <c:pt idx="1249">
                  <c:v>377.84267</c:v>
                </c:pt>
                <c:pt idx="1250">
                  <c:v>569.50410999999997</c:v>
                </c:pt>
                <c:pt idx="1251">
                  <c:v>824.42496000000006</c:v>
                </c:pt>
                <c:pt idx="1252">
                  <c:v>1227.4537800000001</c:v>
                </c:pt>
                <c:pt idx="1253">
                  <c:v>1752.4679699999999</c:v>
                </c:pt>
                <c:pt idx="1254">
                  <c:v>2265.9195800000002</c:v>
                </c:pt>
                <c:pt idx="1255">
                  <c:v>2593.68453</c:v>
                </c:pt>
                <c:pt idx="1256">
                  <c:v>2609.49226</c:v>
                </c:pt>
                <c:pt idx="1257">
                  <c:v>2297.9662699999999</c:v>
                </c:pt>
                <c:pt idx="1258">
                  <c:v>1759.3961400000001</c:v>
                </c:pt>
                <c:pt idx="1259">
                  <c:v>1153.3364200000001</c:v>
                </c:pt>
                <c:pt idx="1260">
                  <c:v>616.33038999999997</c:v>
                </c:pt>
                <c:pt idx="1261">
                  <c:v>202.98984999999999</c:v>
                </c:pt>
                <c:pt idx="1262">
                  <c:v>-120.6571</c:v>
                </c:pt>
                <c:pt idx="1263">
                  <c:v>-433.41341</c:v>
                </c:pt>
                <c:pt idx="1264">
                  <c:v>-792.79690000000005</c:v>
                </c:pt>
                <c:pt idx="1265">
                  <c:v>-1188.8277700000001</c:v>
                </c:pt>
                <c:pt idx="1266">
                  <c:v>-1546.3824999999999</c:v>
                </c:pt>
                <c:pt idx="1267">
                  <c:v>-1771.12329</c:v>
                </c:pt>
                <c:pt idx="1268">
                  <c:v>-1810.7422099999999</c:v>
                </c:pt>
                <c:pt idx="1269">
                  <c:v>-1694.7884799999999</c:v>
                </c:pt>
                <c:pt idx="1270">
                  <c:v>-1521.49206</c:v>
                </c:pt>
                <c:pt idx="1271">
                  <c:v>-1395.3512000000001</c:v>
                </c:pt>
                <c:pt idx="1272">
                  <c:v>-1359.6524300000001</c:v>
                </c:pt>
                <c:pt idx="1273">
                  <c:v>-1365.2951399999999</c:v>
                </c:pt>
                <c:pt idx="1274">
                  <c:v>-1290.4326000000001</c:v>
                </c:pt>
                <c:pt idx="1275">
                  <c:v>-1008.3817299999999</c:v>
                </c:pt>
                <c:pt idx="1276">
                  <c:v>-471.04772000000003</c:v>
                </c:pt>
                <c:pt idx="1277">
                  <c:v>253.91304</c:v>
                </c:pt>
                <c:pt idx="1278">
                  <c:v>1020.69103</c:v>
                </c:pt>
                <c:pt idx="1279">
                  <c:v>1682.41722</c:v>
                </c:pt>
                <c:pt idx="1280">
                  <c:v>2155.8092499999998</c:v>
                </c:pt>
                <c:pt idx="1281">
                  <c:v>2439.6614100000002</c:v>
                </c:pt>
                <c:pt idx="1282">
                  <c:v>2579.1599299999998</c:v>
                </c:pt>
                <c:pt idx="1283">
                  <c:v>2610.06484</c:v>
                </c:pt>
                <c:pt idx="1284">
                  <c:v>2532.482</c:v>
                </c:pt>
                <c:pt idx="1285">
                  <c:v>2323.5386199999998</c:v>
                </c:pt>
                <c:pt idx="1286">
                  <c:v>1968.10121</c:v>
                </c:pt>
                <c:pt idx="1287">
                  <c:v>1490.83888</c:v>
                </c:pt>
                <c:pt idx="1288">
                  <c:v>965.88211000000001</c:v>
                </c:pt>
                <c:pt idx="1289">
                  <c:v>485.85511000000002</c:v>
                </c:pt>
                <c:pt idx="1290">
                  <c:v>114.92858</c:v>
                </c:pt>
                <c:pt idx="1291">
                  <c:v>-135.59197</c:v>
                </c:pt>
                <c:pt idx="1292">
                  <c:v>-301.66942999999998</c:v>
                </c:pt>
                <c:pt idx="1293">
                  <c:v>-437.74011000000002</c:v>
                </c:pt>
                <c:pt idx="1294">
                  <c:v>-575.97194000000002</c:v>
                </c:pt>
                <c:pt idx="1295">
                  <c:v>-704.77533000000005</c:v>
                </c:pt>
                <c:pt idx="1296">
                  <c:v>-784.78647999999998</c:v>
                </c:pt>
                <c:pt idx="1297">
                  <c:v>-779.32988</c:v>
                </c:pt>
                <c:pt idx="1298">
                  <c:v>-677.60762999999997</c:v>
                </c:pt>
                <c:pt idx="1299">
                  <c:v>-508.88573000000002</c:v>
                </c:pt>
                <c:pt idx="1300">
                  <c:v>-335.99462</c:v>
                </c:pt>
                <c:pt idx="1301">
                  <c:v>-224.06197</c:v>
                </c:pt>
                <c:pt idx="1302">
                  <c:v>-212.00290000000001</c:v>
                </c:pt>
                <c:pt idx="1303">
                  <c:v>-303.32772999999997</c:v>
                </c:pt>
                <c:pt idx="1304">
                  <c:v>-466.02661000000001</c:v>
                </c:pt>
                <c:pt idx="1305">
                  <c:v>-643.52880000000005</c:v>
                </c:pt>
                <c:pt idx="1306">
                  <c:v>-780.60121000000004</c:v>
                </c:pt>
                <c:pt idx="1307">
                  <c:v>-843.20307000000003</c:v>
                </c:pt>
                <c:pt idx="1308">
                  <c:v>-821.28848000000005</c:v>
                </c:pt>
                <c:pt idx="1309">
                  <c:v>-727.26521000000002</c:v>
                </c:pt>
                <c:pt idx="1310">
                  <c:v>-590.36470999999995</c:v>
                </c:pt>
                <c:pt idx="1311">
                  <c:v>-442.76596999999998</c:v>
                </c:pt>
                <c:pt idx="1312">
                  <c:v>-311.78095999999999</c:v>
                </c:pt>
                <c:pt idx="1313">
                  <c:v>-220.98903999999999</c:v>
                </c:pt>
                <c:pt idx="1314">
                  <c:v>-185.03781000000001</c:v>
                </c:pt>
                <c:pt idx="1315">
                  <c:v>-201.58178000000001</c:v>
                </c:pt>
                <c:pt idx="1316">
                  <c:v>-252.75116</c:v>
                </c:pt>
                <c:pt idx="1317">
                  <c:v>-309.78696000000002</c:v>
                </c:pt>
                <c:pt idx="1318">
                  <c:v>-338.24461000000002</c:v>
                </c:pt>
                <c:pt idx="1319">
                  <c:v>-312.15368000000001</c:v>
                </c:pt>
                <c:pt idx="1320">
                  <c:v>-228.31881999999999</c:v>
                </c:pt>
                <c:pt idx="1321">
                  <c:v>-106.22471</c:v>
                </c:pt>
                <c:pt idx="1322">
                  <c:v>23.229810000000001</c:v>
                </c:pt>
                <c:pt idx="1323">
                  <c:v>135.01544000000001</c:v>
                </c:pt>
                <c:pt idx="1324">
                  <c:v>229.56262000000001</c:v>
                </c:pt>
                <c:pt idx="1325">
                  <c:v>337.83300000000003</c:v>
                </c:pt>
                <c:pt idx="1326">
                  <c:v>501.89138000000003</c:v>
                </c:pt>
                <c:pt idx="1327">
                  <c:v>746.08885999999995</c:v>
                </c:pt>
                <c:pt idx="1328">
                  <c:v>1057.72288</c:v>
                </c:pt>
                <c:pt idx="1329">
                  <c:v>1387.1684499999999</c:v>
                </c:pt>
                <c:pt idx="1330">
                  <c:v>1671.2005099999999</c:v>
                </c:pt>
                <c:pt idx="1331">
                  <c:v>1865.5407600000001</c:v>
                </c:pt>
                <c:pt idx="1332">
                  <c:v>1960.77494</c:v>
                </c:pt>
                <c:pt idx="1333">
                  <c:v>1971.23974</c:v>
                </c:pt>
                <c:pt idx="1334">
                  <c:v>1906.7834399999999</c:v>
                </c:pt>
                <c:pt idx="1335">
                  <c:v>1748.55096</c:v>
                </c:pt>
                <c:pt idx="1336">
                  <c:v>1453.0374999999999</c:v>
                </c:pt>
                <c:pt idx="1337">
                  <c:v>987.63788</c:v>
                </c:pt>
                <c:pt idx="1338">
                  <c:v>369.08850000000001</c:v>
                </c:pt>
                <c:pt idx="1339">
                  <c:v>-326.51670000000001</c:v>
                </c:pt>
                <c:pt idx="1340">
                  <c:v>-989.36315000000002</c:v>
                </c:pt>
                <c:pt idx="1341">
                  <c:v>-1521.57186</c:v>
                </c:pt>
                <c:pt idx="1342">
                  <c:v>-1875.0958900000001</c:v>
                </c:pt>
                <c:pt idx="1343">
                  <c:v>-2058.3839499999999</c:v>
                </c:pt>
                <c:pt idx="1344">
                  <c:v>-2111.0248000000001</c:v>
                </c:pt>
                <c:pt idx="1345">
                  <c:v>-2067.8272099999999</c:v>
                </c:pt>
                <c:pt idx="1346">
                  <c:v>-1937.7208499999999</c:v>
                </c:pt>
                <c:pt idx="1347">
                  <c:v>-1709.25046</c:v>
                </c:pt>
                <c:pt idx="1348">
                  <c:v>-1373.9386400000001</c:v>
                </c:pt>
                <c:pt idx="1349">
                  <c:v>-946.86576000000002</c:v>
                </c:pt>
                <c:pt idx="1350">
                  <c:v>-470.02908000000002</c:v>
                </c:pt>
                <c:pt idx="1351">
                  <c:v>0.35394999999999999</c:v>
                </c:pt>
                <c:pt idx="1352">
                  <c:v>411.82373000000001</c:v>
                </c:pt>
                <c:pt idx="1353">
                  <c:v>728.91432999999995</c:v>
                </c:pt>
                <c:pt idx="1354">
                  <c:v>937.97636</c:v>
                </c:pt>
                <c:pt idx="1355">
                  <c:v>1045.88599</c:v>
                </c:pt>
                <c:pt idx="1356">
                  <c:v>1075.71738</c:v>
                </c:pt>
                <c:pt idx="1357">
                  <c:v>1059.34635</c:v>
                </c:pt>
                <c:pt idx="1358">
                  <c:v>1027.3274200000001</c:v>
                </c:pt>
                <c:pt idx="1359">
                  <c:v>1000.27363</c:v>
                </c:pt>
                <c:pt idx="1360">
                  <c:v>985.22905000000003</c:v>
                </c:pt>
                <c:pt idx="1361">
                  <c:v>976.86059</c:v>
                </c:pt>
                <c:pt idx="1362">
                  <c:v>963.41708000000006</c:v>
                </c:pt>
                <c:pt idx="1363">
                  <c:v>935.61239</c:v>
                </c:pt>
                <c:pt idx="1364">
                  <c:v>891.70974000000001</c:v>
                </c:pt>
                <c:pt idx="1365">
                  <c:v>835.51954000000001</c:v>
                </c:pt>
                <c:pt idx="1366">
                  <c:v>771.36361999999997</c:v>
                </c:pt>
                <c:pt idx="1367">
                  <c:v>699.03725999999995</c:v>
                </c:pt>
                <c:pt idx="1368">
                  <c:v>610.48153000000002</c:v>
                </c:pt>
                <c:pt idx="1369">
                  <c:v>492.57314000000002</c:v>
                </c:pt>
                <c:pt idx="1370">
                  <c:v>334.61838999999998</c:v>
                </c:pt>
                <c:pt idx="1371">
                  <c:v>133.00006999999999</c:v>
                </c:pt>
                <c:pt idx="1372">
                  <c:v>-106.30916000000001</c:v>
                </c:pt>
                <c:pt idx="1373">
                  <c:v>-364.33132000000001</c:v>
                </c:pt>
                <c:pt idx="1374">
                  <c:v>-611.69479999999999</c:v>
                </c:pt>
                <c:pt idx="1375">
                  <c:v>-817.36581000000001</c:v>
                </c:pt>
                <c:pt idx="1376">
                  <c:v>-951.77894000000003</c:v>
                </c:pt>
                <c:pt idx="1377">
                  <c:v>-985.44281999999998</c:v>
                </c:pt>
                <c:pt idx="1378">
                  <c:v>-893.54127000000005</c:v>
                </c:pt>
                <c:pt idx="1379">
                  <c:v>-664.82344999999998</c:v>
                </c:pt>
                <c:pt idx="1380">
                  <c:v>-309.85212999999999</c:v>
                </c:pt>
                <c:pt idx="1381">
                  <c:v>133.00720000000001</c:v>
                </c:pt>
                <c:pt idx="1382">
                  <c:v>603.24109999999996</c:v>
                </c:pt>
                <c:pt idx="1383">
                  <c:v>1037.8518099999999</c:v>
                </c:pt>
                <c:pt idx="1384">
                  <c:v>1387.9184299999999</c:v>
                </c:pt>
                <c:pt idx="1385">
                  <c:v>1623.03574</c:v>
                </c:pt>
                <c:pt idx="1386">
                  <c:v>1732.2058199999999</c:v>
                </c:pt>
                <c:pt idx="1387">
                  <c:v>1724.36733</c:v>
                </c:pt>
                <c:pt idx="1388">
                  <c:v>1628.74335</c:v>
                </c:pt>
                <c:pt idx="1389">
                  <c:v>1496.12997</c:v>
                </c:pt>
                <c:pt idx="1390">
                  <c:v>1386.2911200000001</c:v>
                </c:pt>
                <c:pt idx="1391">
                  <c:v>1334.4549300000001</c:v>
                </c:pt>
                <c:pt idx="1392">
                  <c:v>1326.45028</c:v>
                </c:pt>
                <c:pt idx="1393">
                  <c:v>1307.2142200000001</c:v>
                </c:pt>
                <c:pt idx="1394">
                  <c:v>1212.4957400000001</c:v>
                </c:pt>
                <c:pt idx="1395">
                  <c:v>1008.56049</c:v>
                </c:pt>
                <c:pt idx="1396">
                  <c:v>723.02110000000005</c:v>
                </c:pt>
                <c:pt idx="1397">
                  <c:v>437.63015999999999</c:v>
                </c:pt>
                <c:pt idx="1398">
                  <c:v>240.13069999999999</c:v>
                </c:pt>
                <c:pt idx="1399">
                  <c:v>172.60735</c:v>
                </c:pt>
                <c:pt idx="1400">
                  <c:v>209.20294000000001</c:v>
                </c:pt>
                <c:pt idx="1401">
                  <c:v>272.70963999999998</c:v>
                </c:pt>
                <c:pt idx="1402">
                  <c:v>281.52928000000003</c:v>
                </c:pt>
                <c:pt idx="1403">
                  <c:v>192.73532</c:v>
                </c:pt>
                <c:pt idx="1404">
                  <c:v>10.01788</c:v>
                </c:pt>
                <c:pt idx="1405">
                  <c:v>-232.31960000000001</c:v>
                </c:pt>
                <c:pt idx="1406">
                  <c:v>-482.81153</c:v>
                </c:pt>
                <c:pt idx="1407">
                  <c:v>-678.8537</c:v>
                </c:pt>
                <c:pt idx="1408">
                  <c:v>-750.72901999999999</c:v>
                </c:pt>
                <c:pt idx="1409">
                  <c:v>-629.68214</c:v>
                </c:pt>
                <c:pt idx="1410">
                  <c:v>-270.46024</c:v>
                </c:pt>
                <c:pt idx="1411">
                  <c:v>314.88968</c:v>
                </c:pt>
                <c:pt idx="1412">
                  <c:v>1038.54161</c:v>
                </c:pt>
                <c:pt idx="1413">
                  <c:v>1753.84869</c:v>
                </c:pt>
                <c:pt idx="1414">
                  <c:v>2300.6289299999999</c:v>
                </c:pt>
                <c:pt idx="1415">
                  <c:v>2560.0765000000001</c:v>
                </c:pt>
                <c:pt idx="1416">
                  <c:v>2499.1905400000001</c:v>
                </c:pt>
                <c:pt idx="1417">
                  <c:v>2183.4261499999998</c:v>
                </c:pt>
                <c:pt idx="1418">
                  <c:v>1750.7417</c:v>
                </c:pt>
                <c:pt idx="1419">
                  <c:v>1358.09222</c:v>
                </c:pt>
                <c:pt idx="1420">
                  <c:v>1115.3377700000001</c:v>
                </c:pt>
                <c:pt idx="1421">
                  <c:v>1035.40408</c:v>
                </c:pt>
                <c:pt idx="1422">
                  <c:v>1040.67004</c:v>
                </c:pt>
                <c:pt idx="1423">
                  <c:v>1025.0076200000001</c:v>
                </c:pt>
                <c:pt idx="1424">
                  <c:v>918.76616999999999</c:v>
                </c:pt>
                <c:pt idx="1425">
                  <c:v>711.42253000000005</c:v>
                </c:pt>
                <c:pt idx="1426">
                  <c:v>426.07395000000002</c:v>
                </c:pt>
                <c:pt idx="1427">
                  <c:v>69.287480000000002</c:v>
                </c:pt>
                <c:pt idx="1428">
                  <c:v>-397.76245999999998</c:v>
                </c:pt>
                <c:pt idx="1429">
                  <c:v>-1032.9469799999999</c:v>
                </c:pt>
                <c:pt idx="1430">
                  <c:v>-1852.2270799999999</c:v>
                </c:pt>
                <c:pt idx="1431">
                  <c:v>-2783.9567499999998</c:v>
                </c:pt>
                <c:pt idx="1432">
                  <c:v>-3668.9083999999998</c:v>
                </c:pt>
                <c:pt idx="1433">
                  <c:v>-4314.8036099999999</c:v>
                </c:pt>
                <c:pt idx="1434">
                  <c:v>-4589.0461400000004</c:v>
                </c:pt>
                <c:pt idx="1435">
                  <c:v>-4493.9539400000003</c:v>
                </c:pt>
                <c:pt idx="1436">
                  <c:v>-4169.8222800000003</c:v>
                </c:pt>
                <c:pt idx="1437">
                  <c:v>-3823.63085</c:v>
                </c:pt>
                <c:pt idx="1438">
                  <c:v>-3623.2860599999999</c:v>
                </c:pt>
                <c:pt idx="1439">
                  <c:v>-3612.12698</c:v>
                </c:pt>
                <c:pt idx="1440">
                  <c:v>-3694.5930600000002</c:v>
                </c:pt>
                <c:pt idx="1441">
                  <c:v>-3701.8189299999999</c:v>
                </c:pt>
                <c:pt idx="1442">
                  <c:v>-3489.76847</c:v>
                </c:pt>
                <c:pt idx="1443">
                  <c:v>-3012.7271799999999</c:v>
                </c:pt>
                <c:pt idx="1444">
                  <c:v>-2343.2922100000001</c:v>
                </c:pt>
                <c:pt idx="1445">
                  <c:v>-1631.48568</c:v>
                </c:pt>
                <c:pt idx="1446">
                  <c:v>-1022.29135</c:v>
                </c:pt>
                <c:pt idx="1447">
                  <c:v>-584.65495999999996</c:v>
                </c:pt>
                <c:pt idx="1448">
                  <c:v>-289.43873000000002</c:v>
                </c:pt>
                <c:pt idx="1449">
                  <c:v>-25.818899999999999</c:v>
                </c:pt>
                <c:pt idx="1450">
                  <c:v>356.42964999999998</c:v>
                </c:pt>
                <c:pt idx="1451">
                  <c:v>978.77989000000002</c:v>
                </c:pt>
                <c:pt idx="1452">
                  <c:v>1871.3574100000001</c:v>
                </c:pt>
                <c:pt idx="1453">
                  <c:v>2958.7829000000002</c:v>
                </c:pt>
                <c:pt idx="1454">
                  <c:v>4092.87174</c:v>
                </c:pt>
                <c:pt idx="1455">
                  <c:v>5107.3269300000002</c:v>
                </c:pt>
                <c:pt idx="1456">
                  <c:v>5878.7026500000002</c:v>
                </c:pt>
                <c:pt idx="1457">
                  <c:v>6365.8621999999996</c:v>
                </c:pt>
                <c:pt idx="1458">
                  <c:v>6602.0349999999999</c:v>
                </c:pt>
                <c:pt idx="1459">
                  <c:v>6655.9166699999996</c:v>
                </c:pt>
                <c:pt idx="1460">
                  <c:v>6593.6782999999996</c:v>
                </c:pt>
                <c:pt idx="1461">
                  <c:v>6455.9086600000001</c:v>
                </c:pt>
                <c:pt idx="1462">
                  <c:v>6260.2658099999999</c:v>
                </c:pt>
                <c:pt idx="1463">
                  <c:v>6025.0002899999999</c:v>
                </c:pt>
                <c:pt idx="1464">
                  <c:v>5776.2633400000004</c:v>
                </c:pt>
                <c:pt idx="1465">
                  <c:v>5520.0454</c:v>
                </c:pt>
                <c:pt idx="1466">
                  <c:v>5209.7795999999998</c:v>
                </c:pt>
                <c:pt idx="1467">
                  <c:v>4745.0857999999998</c:v>
                </c:pt>
                <c:pt idx="1468">
                  <c:v>4009.82231</c:v>
                </c:pt>
                <c:pt idx="1469">
                  <c:v>2939.98587</c:v>
                </c:pt>
                <c:pt idx="1470">
                  <c:v>1588.9889000000001</c:v>
                </c:pt>
                <c:pt idx="1471">
                  <c:v>142.53776999999999</c:v>
                </c:pt>
                <c:pt idx="1472">
                  <c:v>-1137.71884</c:v>
                </c:pt>
                <c:pt idx="1473">
                  <c:v>-2019.38438</c:v>
                </c:pt>
                <c:pt idx="1474">
                  <c:v>-2404.8551000000002</c:v>
                </c:pt>
                <c:pt idx="1475">
                  <c:v>-2382.20255</c:v>
                </c:pt>
                <c:pt idx="1476">
                  <c:v>-2185.4472000000001</c:v>
                </c:pt>
                <c:pt idx="1477">
                  <c:v>-2072.4732199999999</c:v>
                </c:pt>
                <c:pt idx="1478">
                  <c:v>-2182.74467</c:v>
                </c:pt>
                <c:pt idx="1479">
                  <c:v>-2462.7628199999999</c:v>
                </c:pt>
                <c:pt idx="1480">
                  <c:v>-2704.3926900000001</c:v>
                </c:pt>
                <c:pt idx="1481">
                  <c:v>-2664.2800099999999</c:v>
                </c:pt>
                <c:pt idx="1482">
                  <c:v>-2194.3702600000001</c:v>
                </c:pt>
                <c:pt idx="1483">
                  <c:v>-1318.15209</c:v>
                </c:pt>
                <c:pt idx="1484">
                  <c:v>-210.8152</c:v>
                </c:pt>
                <c:pt idx="1485">
                  <c:v>902.26940000000002</c:v>
                </c:pt>
                <c:pt idx="1486">
                  <c:v>1855.73577</c:v>
                </c:pt>
                <c:pt idx="1487">
                  <c:v>2603.01082</c:v>
                </c:pt>
                <c:pt idx="1488">
                  <c:v>3212.07078</c:v>
                </c:pt>
                <c:pt idx="1489">
                  <c:v>3799.0363400000001</c:v>
                </c:pt>
                <c:pt idx="1490">
                  <c:v>4423.90182</c:v>
                </c:pt>
                <c:pt idx="1491">
                  <c:v>5023.0312000000004</c:v>
                </c:pt>
                <c:pt idx="1492">
                  <c:v>5439.9319999999998</c:v>
                </c:pt>
                <c:pt idx="1493">
                  <c:v>5533.2826299999997</c:v>
                </c:pt>
                <c:pt idx="1494">
                  <c:v>5282.2448999999997</c:v>
                </c:pt>
                <c:pt idx="1495">
                  <c:v>4810.0910000000003</c:v>
                </c:pt>
                <c:pt idx="1496">
                  <c:v>4297.5787499999997</c:v>
                </c:pt>
                <c:pt idx="1497">
                  <c:v>3840.0053400000002</c:v>
                </c:pt>
                <c:pt idx="1498">
                  <c:v>3353.64129</c:v>
                </c:pt>
                <c:pt idx="1499">
                  <c:v>2601.8236200000001</c:v>
                </c:pt>
                <c:pt idx="1500">
                  <c:v>1327.6414400000001</c:v>
                </c:pt>
                <c:pt idx="1501">
                  <c:v>-576.47695999999996</c:v>
                </c:pt>
                <c:pt idx="1502">
                  <c:v>-2959.5419700000002</c:v>
                </c:pt>
                <c:pt idx="1503">
                  <c:v>-5452.41831</c:v>
                </c:pt>
                <c:pt idx="1504">
                  <c:v>-7651.0775000000003</c:v>
                </c:pt>
                <c:pt idx="1505">
                  <c:v>-9318.7469099999998</c:v>
                </c:pt>
                <c:pt idx="1506">
                  <c:v>-10483.78681</c:v>
                </c:pt>
                <c:pt idx="1507">
                  <c:v>-11393.532429999999</c:v>
                </c:pt>
                <c:pt idx="1508">
                  <c:v>-12347.08131</c:v>
                </c:pt>
                <c:pt idx="1509">
                  <c:v>-13496.12746</c:v>
                </c:pt>
                <c:pt idx="1510">
                  <c:v>-14751.30228</c:v>
                </c:pt>
                <c:pt idx="1511">
                  <c:v>-15865.60411</c:v>
                </c:pt>
                <c:pt idx="1512">
                  <c:v>-16631.557769999999</c:v>
                </c:pt>
                <c:pt idx="1513">
                  <c:v>-17040.82559</c:v>
                </c:pt>
                <c:pt idx="1514">
                  <c:v>-17276.251110000001</c:v>
                </c:pt>
                <c:pt idx="1515">
                  <c:v>-17534.799599999998</c:v>
                </c:pt>
                <c:pt idx="1516">
                  <c:v>-17809.747930000001</c:v>
                </c:pt>
                <c:pt idx="1517">
                  <c:v>-17799.554410000001</c:v>
                </c:pt>
                <c:pt idx="1518">
                  <c:v>-17041.35224</c:v>
                </c:pt>
                <c:pt idx="1519">
                  <c:v>-15210.622600000001</c:v>
                </c:pt>
                <c:pt idx="1520">
                  <c:v>-12391.62377</c:v>
                </c:pt>
                <c:pt idx="1521">
                  <c:v>-9111.3223799999996</c:v>
                </c:pt>
                <c:pt idx="1522">
                  <c:v>-6079.8326299999999</c:v>
                </c:pt>
                <c:pt idx="1523">
                  <c:v>-3816.16174</c:v>
                </c:pt>
                <c:pt idx="1524">
                  <c:v>-2416.4086699999998</c:v>
                </c:pt>
                <c:pt idx="1525">
                  <c:v>-1551.04097</c:v>
                </c:pt>
                <c:pt idx="1526">
                  <c:v>-624.76589000000001</c:v>
                </c:pt>
                <c:pt idx="1527">
                  <c:v>959.60328000000004</c:v>
                </c:pt>
                <c:pt idx="1528">
                  <c:v>3526.3677299999999</c:v>
                </c:pt>
                <c:pt idx="1529">
                  <c:v>7008.4735199999996</c:v>
                </c:pt>
                <c:pt idx="1530">
                  <c:v>11028.872219999999</c:v>
                </c:pt>
                <c:pt idx="1531">
                  <c:v>15059.079229999999</c:v>
                </c:pt>
                <c:pt idx="1532">
                  <c:v>18585.575489999999</c:v>
                </c:pt>
                <c:pt idx="1533">
                  <c:v>21269.094120000002</c:v>
                </c:pt>
                <c:pt idx="1534">
                  <c:v>23007.450540000002</c:v>
                </c:pt>
                <c:pt idx="1535">
                  <c:v>23863.025949999999</c:v>
                </c:pt>
                <c:pt idx="1536">
                  <c:v>23950.69227</c:v>
                </c:pt>
                <c:pt idx="1537">
                  <c:v>23356.210350000001</c:v>
                </c:pt>
                <c:pt idx="1538">
                  <c:v>22091.440780000001</c:v>
                </c:pt>
                <c:pt idx="1539">
                  <c:v>20128.593489999999</c:v>
                </c:pt>
                <c:pt idx="1540">
                  <c:v>17504.829020000001</c:v>
                </c:pt>
                <c:pt idx="1541">
                  <c:v>14368.152980000001</c:v>
                </c:pt>
                <c:pt idx="1542">
                  <c:v>10911.227339999999</c:v>
                </c:pt>
                <c:pt idx="1543">
                  <c:v>7279.7231400000001</c:v>
                </c:pt>
                <c:pt idx="1544">
                  <c:v>3511.5899599999998</c:v>
                </c:pt>
                <c:pt idx="1545">
                  <c:v>-462.75337999999999</c:v>
                </c:pt>
                <c:pt idx="1546">
                  <c:v>-4717.2260699999997</c:v>
                </c:pt>
                <c:pt idx="1547">
                  <c:v>-9191.7805499999995</c:v>
                </c:pt>
                <c:pt idx="1548">
                  <c:v>-13642.8626</c:v>
                </c:pt>
                <c:pt idx="1549">
                  <c:v>-17694.406029999998</c:v>
                </c:pt>
                <c:pt idx="1550">
                  <c:v>-20949.806410000001</c:v>
                </c:pt>
                <c:pt idx="1551">
                  <c:v>-23146.84431</c:v>
                </c:pt>
                <c:pt idx="1552">
                  <c:v>-24269.641250000001</c:v>
                </c:pt>
                <c:pt idx="1553">
                  <c:v>-24523.004560000001</c:v>
                </c:pt>
                <c:pt idx="1554">
                  <c:v>-24209.029829999999</c:v>
                </c:pt>
                <c:pt idx="1555">
                  <c:v>-23587.391530000001</c:v>
                </c:pt>
                <c:pt idx="1556">
                  <c:v>-22749.843919999999</c:v>
                </c:pt>
                <c:pt idx="1557">
                  <c:v>-21573.5491</c:v>
                </c:pt>
                <c:pt idx="1558">
                  <c:v>-19818.096229999999</c:v>
                </c:pt>
                <c:pt idx="1559">
                  <c:v>-17293.3459</c:v>
                </c:pt>
                <c:pt idx="1560">
                  <c:v>-13960.58916</c:v>
                </c:pt>
                <c:pt idx="1561">
                  <c:v>-9918.8692200000005</c:v>
                </c:pt>
                <c:pt idx="1562">
                  <c:v>-5315.7704599999997</c:v>
                </c:pt>
                <c:pt idx="1563">
                  <c:v>-281.73592000000002</c:v>
                </c:pt>
                <c:pt idx="1564">
                  <c:v>5030.07467</c:v>
                </c:pt>
                <c:pt idx="1565">
                  <c:v>10360.906779999999</c:v>
                </c:pt>
                <c:pt idx="1566">
                  <c:v>15339.124879999999</c:v>
                </c:pt>
                <c:pt idx="1567">
                  <c:v>19564.638770000001</c:v>
                </c:pt>
                <c:pt idx="1568">
                  <c:v>22731.72422</c:v>
                </c:pt>
                <c:pt idx="1569">
                  <c:v>24728.47032</c:v>
                </c:pt>
                <c:pt idx="1570">
                  <c:v>25654.978480000002</c:v>
                </c:pt>
                <c:pt idx="1571">
                  <c:v>25757.546729999998</c:v>
                </c:pt>
                <c:pt idx="1572">
                  <c:v>25336.297460000002</c:v>
                </c:pt>
                <c:pt idx="1573">
                  <c:v>24669.539499999999</c:v>
                </c:pt>
                <c:pt idx="1574">
                  <c:v>23937.236659999999</c:v>
                </c:pt>
                <c:pt idx="1575">
                  <c:v>23121.807939999999</c:v>
                </c:pt>
                <c:pt idx="1576">
                  <c:v>21974.93103</c:v>
                </c:pt>
                <c:pt idx="1577">
                  <c:v>20170.439009999998</c:v>
                </c:pt>
                <c:pt idx="1578">
                  <c:v>17564.64126</c:v>
                </c:pt>
                <c:pt idx="1579">
                  <c:v>14347.56395</c:v>
                </c:pt>
                <c:pt idx="1580">
                  <c:v>10988.118259999999</c:v>
                </c:pt>
                <c:pt idx="1581">
                  <c:v>8009.4980100000002</c:v>
                </c:pt>
                <c:pt idx="1582">
                  <c:v>5687.3188700000001</c:v>
                </c:pt>
                <c:pt idx="1583">
                  <c:v>3859.2059599999998</c:v>
                </c:pt>
                <c:pt idx="1584">
                  <c:v>2011.49423</c:v>
                </c:pt>
                <c:pt idx="1585">
                  <c:v>-421.92007999999998</c:v>
                </c:pt>
                <c:pt idx="1586">
                  <c:v>-3754.7917200000002</c:v>
                </c:pt>
                <c:pt idx="1587">
                  <c:v>-7887.58403</c:v>
                </c:pt>
                <c:pt idx="1588">
                  <c:v>-12362.008089999999</c:v>
                </c:pt>
                <c:pt idx="1589">
                  <c:v>-16599.929329999999</c:v>
                </c:pt>
                <c:pt idx="1590">
                  <c:v>-20150.77347</c:v>
                </c:pt>
                <c:pt idx="1591">
                  <c:v>-22789.413830000001</c:v>
                </c:pt>
                <c:pt idx="1592">
                  <c:v>-24486.270270000001</c:v>
                </c:pt>
                <c:pt idx="1593">
                  <c:v>-25344.402020000001</c:v>
                </c:pt>
                <c:pt idx="1594">
                  <c:v>-25534.054940000002</c:v>
                </c:pt>
                <c:pt idx="1595">
                  <c:v>-25215.732540000001</c:v>
                </c:pt>
                <c:pt idx="1596">
                  <c:v>-24472.161510000002</c:v>
                </c:pt>
                <c:pt idx="1597">
                  <c:v>-23308.192790000001</c:v>
                </c:pt>
                <c:pt idx="1598">
                  <c:v>-21750.099620000001</c:v>
                </c:pt>
                <c:pt idx="1599">
                  <c:v>-19966.902730000002</c:v>
                </c:pt>
                <c:pt idx="1600">
                  <c:v>-18253.790819999998</c:v>
                </c:pt>
                <c:pt idx="1601">
                  <c:v>-16826.711899999998</c:v>
                </c:pt>
                <c:pt idx="1602">
                  <c:v>-15601.778619999999</c:v>
                </c:pt>
                <c:pt idx="1603">
                  <c:v>-14161.861349999999</c:v>
                </c:pt>
                <c:pt idx="1604">
                  <c:v>-11938.03565</c:v>
                </c:pt>
                <c:pt idx="1605">
                  <c:v>-8502.4023699999998</c:v>
                </c:pt>
                <c:pt idx="1606">
                  <c:v>-3812.37806</c:v>
                </c:pt>
                <c:pt idx="1607">
                  <c:v>1739.9484600000001</c:v>
                </c:pt>
                <c:pt idx="1608">
                  <c:v>7470.7930800000004</c:v>
                </c:pt>
                <c:pt idx="1609">
                  <c:v>12630.267669999999</c:v>
                </c:pt>
                <c:pt idx="1610">
                  <c:v>16650.70739</c:v>
                </c:pt>
                <c:pt idx="1611">
                  <c:v>19336.27421</c:v>
                </c:pt>
                <c:pt idx="1612">
                  <c:v>20860.771629999999</c:v>
                </c:pt>
                <c:pt idx="1613">
                  <c:v>21593.13163</c:v>
                </c:pt>
                <c:pt idx="1614">
                  <c:v>21910.345219999999</c:v>
                </c:pt>
                <c:pt idx="1615">
                  <c:v>22078.19226</c:v>
                </c:pt>
                <c:pt idx="1616">
                  <c:v>22194.138169999998</c:v>
                </c:pt>
                <c:pt idx="1617">
                  <c:v>22212.033230000001</c:v>
                </c:pt>
                <c:pt idx="1618">
                  <c:v>22036.279460000002</c:v>
                </c:pt>
                <c:pt idx="1619">
                  <c:v>21590.77577</c:v>
                </c:pt>
                <c:pt idx="1620">
                  <c:v>20821.851180000001</c:v>
                </c:pt>
                <c:pt idx="1621">
                  <c:v>19679.319930000001</c:v>
                </c:pt>
                <c:pt idx="1622">
                  <c:v>18085.36823</c:v>
                </c:pt>
                <c:pt idx="1623">
                  <c:v>15908.312019999999</c:v>
                </c:pt>
                <c:pt idx="1624">
                  <c:v>13018.118</c:v>
                </c:pt>
                <c:pt idx="1625">
                  <c:v>9413.9599099999996</c:v>
                </c:pt>
                <c:pt idx="1626">
                  <c:v>5299.6528099999996</c:v>
                </c:pt>
                <c:pt idx="1627">
                  <c:v>1037.9514899999999</c:v>
                </c:pt>
                <c:pt idx="1628">
                  <c:v>-2983.5988000000002</c:v>
                </c:pt>
                <c:pt idx="1629">
                  <c:v>-6499.7313899999999</c:v>
                </c:pt>
                <c:pt idx="1630">
                  <c:v>-9437.7484000000004</c:v>
                </c:pt>
                <c:pt idx="1631">
                  <c:v>-11879.73545</c:v>
                </c:pt>
                <c:pt idx="1632">
                  <c:v>-13978.826580000001</c:v>
                </c:pt>
                <c:pt idx="1633">
                  <c:v>-15887.6384</c:v>
                </c:pt>
                <c:pt idx="1634">
                  <c:v>-17704.137330000001</c:v>
                </c:pt>
                <c:pt idx="1635">
                  <c:v>-19440.961889999999</c:v>
                </c:pt>
                <c:pt idx="1636">
                  <c:v>-21024.821080000002</c:v>
                </c:pt>
                <c:pt idx="1637">
                  <c:v>-22310.004430000001</c:v>
                </c:pt>
                <c:pt idx="1638">
                  <c:v>-23104.35355</c:v>
                </c:pt>
                <c:pt idx="1639">
                  <c:v>-23222.615539999999</c:v>
                </c:pt>
                <c:pt idx="1640">
                  <c:v>-22547.218720000001</c:v>
                </c:pt>
                <c:pt idx="1641">
                  <c:v>-21057.436689999999</c:v>
                </c:pt>
                <c:pt idx="1642">
                  <c:v>-18824.177029999999</c:v>
                </c:pt>
                <c:pt idx="1643">
                  <c:v>-15986.250110000001</c:v>
                </c:pt>
                <c:pt idx="1644">
                  <c:v>-12712.91447</c:v>
                </c:pt>
                <c:pt idx="1645">
                  <c:v>-9169.6342100000002</c:v>
                </c:pt>
                <c:pt idx="1646">
                  <c:v>-5505.9996300000003</c:v>
                </c:pt>
                <c:pt idx="1647">
                  <c:v>-1839.3235500000001</c:v>
                </c:pt>
                <c:pt idx="1648">
                  <c:v>1790.32241</c:v>
                </c:pt>
                <c:pt idx="1649">
                  <c:v>5431.9952700000003</c:v>
                </c:pt>
                <c:pt idx="1650">
                  <c:v>9143.9452399999991</c:v>
                </c:pt>
                <c:pt idx="1651">
                  <c:v>12888.758169999999</c:v>
                </c:pt>
                <c:pt idx="1652">
                  <c:v>16497.15998</c:v>
                </c:pt>
                <c:pt idx="1653">
                  <c:v>19699.639859999999</c:v>
                </c:pt>
                <c:pt idx="1654">
                  <c:v>22200.987099999998</c:v>
                </c:pt>
                <c:pt idx="1655">
                  <c:v>23794.328750000001</c:v>
                </c:pt>
                <c:pt idx="1656">
                  <c:v>24457.965390000001</c:v>
                </c:pt>
                <c:pt idx="1657">
                  <c:v>24357.429700000001</c:v>
                </c:pt>
                <c:pt idx="1658">
                  <c:v>23762.669730000001</c:v>
                </c:pt>
                <c:pt idx="1659">
                  <c:v>22932.538779999999</c:v>
                </c:pt>
                <c:pt idx="1660">
                  <c:v>21992.379079999999</c:v>
                </c:pt>
                <c:pt idx="1661">
                  <c:v>20863.05848</c:v>
                </c:pt>
                <c:pt idx="1662">
                  <c:v>19309.64903</c:v>
                </c:pt>
                <c:pt idx="1663">
                  <c:v>17080.51251</c:v>
                </c:pt>
                <c:pt idx="1664">
                  <c:v>14050.35219</c:v>
                </c:pt>
                <c:pt idx="1665">
                  <c:v>10308.392330000001</c:v>
                </c:pt>
                <c:pt idx="1666">
                  <c:v>6150.1147000000001</c:v>
                </c:pt>
                <c:pt idx="1667">
                  <c:v>1959.9757400000001</c:v>
                </c:pt>
                <c:pt idx="1668">
                  <c:v>-1954.2255500000001</c:v>
                </c:pt>
                <c:pt idx="1669">
                  <c:v>-5465.9545500000004</c:v>
                </c:pt>
                <c:pt idx="1670">
                  <c:v>-8608.24856</c:v>
                </c:pt>
                <c:pt idx="1671">
                  <c:v>-11473.979380000001</c:v>
                </c:pt>
                <c:pt idx="1672">
                  <c:v>-14136.86123</c:v>
                </c:pt>
                <c:pt idx="1673">
                  <c:v>-16623.207470000001</c:v>
                </c:pt>
                <c:pt idx="1674">
                  <c:v>-18906.932720000001</c:v>
                </c:pt>
                <c:pt idx="1675">
                  <c:v>-20919.14572</c:v>
                </c:pt>
                <c:pt idx="1676">
                  <c:v>-22574.2762</c:v>
                </c:pt>
                <c:pt idx="1677">
                  <c:v>-23788.973099999999</c:v>
                </c:pt>
                <c:pt idx="1678">
                  <c:v>-24469.522720000001</c:v>
                </c:pt>
                <c:pt idx="1679">
                  <c:v>-24493.52968</c:v>
                </c:pt>
                <c:pt idx="1680">
                  <c:v>-23734.952399999998</c:v>
                </c:pt>
                <c:pt idx="1681">
                  <c:v>-22135.873510000001</c:v>
                </c:pt>
                <c:pt idx="1682">
                  <c:v>-19782.018250000001</c:v>
                </c:pt>
                <c:pt idx="1683">
                  <c:v>-16915.443650000001</c:v>
                </c:pt>
                <c:pt idx="1684">
                  <c:v>-13837.829100000001</c:v>
                </c:pt>
                <c:pt idx="1685">
                  <c:v>-10760.775460000001</c:v>
                </c:pt>
                <c:pt idx="1686">
                  <c:v>-7728.5312000000004</c:v>
                </c:pt>
                <c:pt idx="1687">
                  <c:v>-4661.7328799999996</c:v>
                </c:pt>
                <c:pt idx="1688">
                  <c:v>-1452.4550899999999</c:v>
                </c:pt>
                <c:pt idx="1689">
                  <c:v>1969.9450300000001</c:v>
                </c:pt>
                <c:pt idx="1690">
                  <c:v>5601.7205100000001</c:v>
                </c:pt>
                <c:pt idx="1691">
                  <c:v>9333.4700599999996</c:v>
                </c:pt>
                <c:pt idx="1692">
                  <c:v>12962.66735</c:v>
                </c:pt>
                <c:pt idx="1693">
                  <c:v>16267.833360000001</c:v>
                </c:pt>
                <c:pt idx="1694">
                  <c:v>19076.829689999999</c:v>
                </c:pt>
                <c:pt idx="1695">
                  <c:v>21288.1342</c:v>
                </c:pt>
                <c:pt idx="1696">
                  <c:v>22871.85254</c:v>
                </c:pt>
                <c:pt idx="1697">
                  <c:v>23855.330709999998</c:v>
                </c:pt>
                <c:pt idx="1698">
                  <c:v>24278.78845</c:v>
                </c:pt>
                <c:pt idx="1699">
                  <c:v>24146.41732</c:v>
                </c:pt>
                <c:pt idx="1700">
                  <c:v>23405.86261</c:v>
                </c:pt>
                <c:pt idx="1701">
                  <c:v>21956.470669999999</c:v>
                </c:pt>
                <c:pt idx="1702">
                  <c:v>19691.379199999999</c:v>
                </c:pt>
                <c:pt idx="1703">
                  <c:v>16575.25578</c:v>
                </c:pt>
                <c:pt idx="1704">
                  <c:v>12708.294550000001</c:v>
                </c:pt>
                <c:pt idx="1705">
                  <c:v>8330.9331700000002</c:v>
                </c:pt>
                <c:pt idx="1706">
                  <c:v>3761.8089599999998</c:v>
                </c:pt>
                <c:pt idx="1707">
                  <c:v>-727.54174999999998</c:v>
                </c:pt>
                <c:pt idx="1708">
                  <c:v>-5016.7473200000004</c:v>
                </c:pt>
                <c:pt idx="1709">
                  <c:v>-9101.18923</c:v>
                </c:pt>
                <c:pt idx="1710">
                  <c:v>-12965.86807</c:v>
                </c:pt>
                <c:pt idx="1711">
                  <c:v>-16516.89603</c:v>
                </c:pt>
                <c:pt idx="1712">
                  <c:v>-19603.286649999998</c:v>
                </c:pt>
                <c:pt idx="1713">
                  <c:v>-22074.23243</c:v>
                </c:pt>
                <c:pt idx="1714">
                  <c:v>-23836.577069999999</c:v>
                </c:pt>
                <c:pt idx="1715">
                  <c:v>-24888.325349999999</c:v>
                </c:pt>
                <c:pt idx="1716">
                  <c:v>-25313.699189999999</c:v>
                </c:pt>
                <c:pt idx="1717">
                  <c:v>-25250.246360000001</c:v>
                </c:pt>
                <c:pt idx="1718">
                  <c:v>-24822.351460000002</c:v>
                </c:pt>
                <c:pt idx="1719">
                  <c:v>-24036.648669999999</c:v>
                </c:pt>
                <c:pt idx="1720">
                  <c:v>-22734.692220000001</c:v>
                </c:pt>
                <c:pt idx="1721">
                  <c:v>-20711.518830000001</c:v>
                </c:pt>
                <c:pt idx="1722">
                  <c:v>-17915.208549999999</c:v>
                </c:pt>
                <c:pt idx="1723">
                  <c:v>-14542.35145</c:v>
                </c:pt>
                <c:pt idx="1724">
                  <c:v>-10972.96999</c:v>
                </c:pt>
                <c:pt idx="1725">
                  <c:v>-7595.3675800000001</c:v>
                </c:pt>
                <c:pt idx="1726">
                  <c:v>-4609.88688</c:v>
                </c:pt>
                <c:pt idx="1727">
                  <c:v>-1938.5591099999999</c:v>
                </c:pt>
                <c:pt idx="1728">
                  <c:v>704.54989999999998</c:v>
                </c:pt>
                <c:pt idx="1729">
                  <c:v>3646.6529</c:v>
                </c:pt>
                <c:pt idx="1730">
                  <c:v>7066.1147499999997</c:v>
                </c:pt>
                <c:pt idx="1731">
                  <c:v>10848.393249999999</c:v>
                </c:pt>
                <c:pt idx="1732">
                  <c:v>14600.097739999999</c:v>
                </c:pt>
                <c:pt idx="1733">
                  <c:v>17850.399300000001</c:v>
                </c:pt>
                <c:pt idx="1734">
                  <c:v>20281.610100000002</c:v>
                </c:pt>
                <c:pt idx="1735">
                  <c:v>21825.080600000001</c:v>
                </c:pt>
                <c:pt idx="1736">
                  <c:v>22620.970949999999</c:v>
                </c:pt>
                <c:pt idx="1737">
                  <c:v>22909.523710000001</c:v>
                </c:pt>
                <c:pt idx="1738">
                  <c:v>22902.063119999999</c:v>
                </c:pt>
                <c:pt idx="1739">
                  <c:v>22679.707119999999</c:v>
                </c:pt>
                <c:pt idx="1740">
                  <c:v>22163.702290000001</c:v>
                </c:pt>
                <c:pt idx="1741">
                  <c:v>21177.843929999999</c:v>
                </c:pt>
                <c:pt idx="1742">
                  <c:v>19596.50836</c:v>
                </c:pt>
                <c:pt idx="1743">
                  <c:v>17499.17065</c:v>
                </c:pt>
                <c:pt idx="1744">
                  <c:v>15180.347599999999</c:v>
                </c:pt>
                <c:pt idx="1745">
                  <c:v>12972.2402</c:v>
                </c:pt>
                <c:pt idx="1746">
                  <c:v>11025.26355</c:v>
                </c:pt>
                <c:pt idx="1747">
                  <c:v>9189.2454600000001</c:v>
                </c:pt>
                <c:pt idx="1748">
                  <c:v>7052.9093300000004</c:v>
                </c:pt>
                <c:pt idx="1749">
                  <c:v>4169.6421399999999</c:v>
                </c:pt>
                <c:pt idx="1750">
                  <c:v>367.36392000000001</c:v>
                </c:pt>
                <c:pt idx="1751">
                  <c:v>-4084.7281600000001</c:v>
                </c:pt>
                <c:pt idx="1752">
                  <c:v>-8548.3253399999994</c:v>
                </c:pt>
                <c:pt idx="1753">
                  <c:v>-12255.15285</c:v>
                </c:pt>
                <c:pt idx="1754">
                  <c:v>-14639.13775</c:v>
                </c:pt>
                <c:pt idx="1755">
                  <c:v>-15623.03363</c:v>
                </c:pt>
                <c:pt idx="1756">
                  <c:v>-15637.529619999999</c:v>
                </c:pt>
                <c:pt idx="1757">
                  <c:v>-15348.44276</c:v>
                </c:pt>
                <c:pt idx="1758">
                  <c:v>-15306.14212</c:v>
                </c:pt>
                <c:pt idx="1759">
                  <c:v>-15679.83316</c:v>
                </c:pt>
                <c:pt idx="1760">
                  <c:v>-16157.653410000001</c:v>
                </c:pt>
                <c:pt idx="1761">
                  <c:v>-16111.51089</c:v>
                </c:pt>
                <c:pt idx="1762">
                  <c:v>-14972.06358</c:v>
                </c:pt>
                <c:pt idx="1763">
                  <c:v>-12562.212159999999</c:v>
                </c:pt>
                <c:pt idx="1764">
                  <c:v>-9201.5425899999991</c:v>
                </c:pt>
                <c:pt idx="1765">
                  <c:v>-5557.0767299999998</c:v>
                </c:pt>
                <c:pt idx="1766">
                  <c:v>-2312.5762500000001</c:v>
                </c:pt>
                <c:pt idx="1767">
                  <c:v>157.42116999999999</c:v>
                </c:pt>
                <c:pt idx="1768">
                  <c:v>1907.8548599999999</c:v>
                </c:pt>
                <c:pt idx="1769">
                  <c:v>3321.2267099999999</c:v>
                </c:pt>
                <c:pt idx="1770">
                  <c:v>4887.9423699999998</c:v>
                </c:pt>
                <c:pt idx="1771">
                  <c:v>6937.2783600000002</c:v>
                </c:pt>
                <c:pt idx="1772">
                  <c:v>9426.4250200000006</c:v>
                </c:pt>
                <c:pt idx="1773">
                  <c:v>11946.226769999999</c:v>
                </c:pt>
                <c:pt idx="1774">
                  <c:v>13949.563179999999</c:v>
                </c:pt>
                <c:pt idx="1775">
                  <c:v>15039.8755</c:v>
                </c:pt>
                <c:pt idx="1776">
                  <c:v>15173.029920000001</c:v>
                </c:pt>
                <c:pt idx="1777">
                  <c:v>14672.20811</c:v>
                </c:pt>
                <c:pt idx="1778">
                  <c:v>14005.84852</c:v>
                </c:pt>
                <c:pt idx="1779">
                  <c:v>13456.73011</c:v>
                </c:pt>
                <c:pt idx="1780">
                  <c:v>12929.981739999999</c:v>
                </c:pt>
                <c:pt idx="1781">
                  <c:v>12016.847529999999</c:v>
                </c:pt>
                <c:pt idx="1782">
                  <c:v>10252.7382</c:v>
                </c:pt>
                <c:pt idx="1783">
                  <c:v>7438.5235199999997</c:v>
                </c:pt>
                <c:pt idx="1784">
                  <c:v>3833.7114000000001</c:v>
                </c:pt>
                <c:pt idx="1785">
                  <c:v>60.832909999999998</c:v>
                </c:pt>
                <c:pt idx="1786">
                  <c:v>-3212.83122</c:v>
                </c:pt>
                <c:pt idx="1787">
                  <c:v>-5588.9111999999996</c:v>
                </c:pt>
                <c:pt idx="1788">
                  <c:v>-7094.3876399999999</c:v>
                </c:pt>
                <c:pt idx="1789">
                  <c:v>-8132.72372</c:v>
                </c:pt>
                <c:pt idx="1790">
                  <c:v>-9238.7786799999994</c:v>
                </c:pt>
                <c:pt idx="1791">
                  <c:v>-10760.08265</c:v>
                </c:pt>
                <c:pt idx="1792">
                  <c:v>-12656.949790000001</c:v>
                </c:pt>
                <c:pt idx="1793">
                  <c:v>-14526.279109999999</c:v>
                </c:pt>
                <c:pt idx="1794">
                  <c:v>-15820.15992</c:v>
                </c:pt>
                <c:pt idx="1795">
                  <c:v>-16149.146570000001</c:v>
                </c:pt>
                <c:pt idx="1796">
                  <c:v>-15504.21226</c:v>
                </c:pt>
                <c:pt idx="1797">
                  <c:v>-14241.42123</c:v>
                </c:pt>
                <c:pt idx="1798">
                  <c:v>-12831.808230000001</c:v>
                </c:pt>
                <c:pt idx="1799">
                  <c:v>-11559.087</c:v>
                </c:pt>
                <c:pt idx="1800">
                  <c:v>-10358.115610000001</c:v>
                </c:pt>
                <c:pt idx="1801">
                  <c:v>-8876.0657900000006</c:v>
                </c:pt>
                <c:pt idx="1802">
                  <c:v>-6720.6777899999997</c:v>
                </c:pt>
                <c:pt idx="1803">
                  <c:v>-3741.0491200000001</c:v>
                </c:pt>
                <c:pt idx="1804">
                  <c:v>-152.66200000000001</c:v>
                </c:pt>
                <c:pt idx="1805">
                  <c:v>3544.94254</c:v>
                </c:pt>
                <c:pt idx="1806">
                  <c:v>6772.6735699999999</c:v>
                </c:pt>
                <c:pt idx="1807">
                  <c:v>9110.0182999999997</c:v>
                </c:pt>
                <c:pt idx="1808">
                  <c:v>10474.63638</c:v>
                </c:pt>
                <c:pt idx="1809">
                  <c:v>11133.20421</c:v>
                </c:pt>
                <c:pt idx="1810">
                  <c:v>11535.50635</c:v>
                </c:pt>
                <c:pt idx="1811">
                  <c:v>12081.67139</c:v>
                </c:pt>
                <c:pt idx="1812">
                  <c:v>12926.16236</c:v>
                </c:pt>
                <c:pt idx="1813">
                  <c:v>13895.140289999999</c:v>
                </c:pt>
                <c:pt idx="1814">
                  <c:v>14584.34123</c:v>
                </c:pt>
                <c:pt idx="1815">
                  <c:v>14604.401379999999</c:v>
                </c:pt>
                <c:pt idx="1816">
                  <c:v>13813.455309999999</c:v>
                </c:pt>
                <c:pt idx="1817">
                  <c:v>12386.6314</c:v>
                </c:pt>
                <c:pt idx="1818">
                  <c:v>10688.80949</c:v>
                </c:pt>
                <c:pt idx="1819">
                  <c:v>9027.4265899999991</c:v>
                </c:pt>
                <c:pt idx="1820">
                  <c:v>7446.4062800000002</c:v>
                </c:pt>
                <c:pt idx="1821">
                  <c:v>5712.5863399999998</c:v>
                </c:pt>
                <c:pt idx="1822">
                  <c:v>3480.6200800000001</c:v>
                </c:pt>
                <c:pt idx="1823">
                  <c:v>501.65660000000003</c:v>
                </c:pt>
                <c:pt idx="1824">
                  <c:v>-3198.4169700000002</c:v>
                </c:pt>
                <c:pt idx="1825">
                  <c:v>-7233.2538199999999</c:v>
                </c:pt>
                <c:pt idx="1826">
                  <c:v>-10982.400879999999</c:v>
                </c:pt>
                <c:pt idx="1827">
                  <c:v>-13900.36634</c:v>
                </c:pt>
                <c:pt idx="1828">
                  <c:v>-15776.20873</c:v>
                </c:pt>
                <c:pt idx="1829">
                  <c:v>-16774.896639999999</c:v>
                </c:pt>
                <c:pt idx="1830">
                  <c:v>-17285.60383</c:v>
                </c:pt>
                <c:pt idx="1831">
                  <c:v>-17693.158230000001</c:v>
                </c:pt>
                <c:pt idx="1832">
                  <c:v>-18168.173470000002</c:v>
                </c:pt>
                <c:pt idx="1833">
                  <c:v>-18550.01208</c:v>
                </c:pt>
                <c:pt idx="1834">
                  <c:v>-18407.701939999999</c:v>
                </c:pt>
                <c:pt idx="1835">
                  <c:v>-17294.353220000001</c:v>
                </c:pt>
                <c:pt idx="1836">
                  <c:v>-15078.015799999999</c:v>
                </c:pt>
                <c:pt idx="1837">
                  <c:v>-12143.454229999999</c:v>
                </c:pt>
                <c:pt idx="1838">
                  <c:v>-9270.6966599999996</c:v>
                </c:pt>
                <c:pt idx="1839">
                  <c:v>-7204.7488000000003</c:v>
                </c:pt>
                <c:pt idx="1840">
                  <c:v>-6209.1612500000001</c:v>
                </c:pt>
                <c:pt idx="1841">
                  <c:v>-5912.1718600000004</c:v>
                </c:pt>
                <c:pt idx="1842">
                  <c:v>-5510.8536100000001</c:v>
                </c:pt>
                <c:pt idx="1843">
                  <c:v>-4178.2395500000002</c:v>
                </c:pt>
                <c:pt idx="1844">
                  <c:v>-1461.39327</c:v>
                </c:pt>
                <c:pt idx="1845">
                  <c:v>2492.0400500000001</c:v>
                </c:pt>
                <c:pt idx="1846">
                  <c:v>6986.9833200000003</c:v>
                </c:pt>
                <c:pt idx="1847">
                  <c:v>11119.13631</c:v>
                </c:pt>
                <c:pt idx="1848">
                  <c:v>14207.59822</c:v>
                </c:pt>
                <c:pt idx="1849">
                  <c:v>16053.323200000001</c:v>
                </c:pt>
                <c:pt idx="1850">
                  <c:v>16907.625929999998</c:v>
                </c:pt>
                <c:pt idx="1851">
                  <c:v>17217.09607</c:v>
                </c:pt>
                <c:pt idx="1852">
                  <c:v>17303.532090000001</c:v>
                </c:pt>
                <c:pt idx="1853">
                  <c:v>17169.027669999999</c:v>
                </c:pt>
                <c:pt idx="1854">
                  <c:v>16541.222389999999</c:v>
                </c:pt>
                <c:pt idx="1855">
                  <c:v>15103.42375</c:v>
                </c:pt>
                <c:pt idx="1856">
                  <c:v>12753.5479</c:v>
                </c:pt>
                <c:pt idx="1857">
                  <c:v>9752.2834000000003</c:v>
                </c:pt>
                <c:pt idx="1858">
                  <c:v>6660.5236199999999</c:v>
                </c:pt>
                <c:pt idx="1859">
                  <c:v>4062.8824800000002</c:v>
                </c:pt>
                <c:pt idx="1860">
                  <c:v>2249.1246000000001</c:v>
                </c:pt>
                <c:pt idx="1861">
                  <c:v>1068.1616300000001</c:v>
                </c:pt>
                <c:pt idx="1862">
                  <c:v>12.70302</c:v>
                </c:pt>
                <c:pt idx="1863">
                  <c:v>-1527.2354800000001</c:v>
                </c:pt>
                <c:pt idx="1864">
                  <c:v>-3936.0004300000001</c:v>
                </c:pt>
                <c:pt idx="1865">
                  <c:v>-7128.1291899999997</c:v>
                </c:pt>
                <c:pt idx="1866">
                  <c:v>-10552.097830000001</c:v>
                </c:pt>
                <c:pt idx="1867">
                  <c:v>-13447.37004</c:v>
                </c:pt>
                <c:pt idx="1868">
                  <c:v>-15208.57249</c:v>
                </c:pt>
                <c:pt idx="1869">
                  <c:v>-15687.219090000001</c:v>
                </c:pt>
                <c:pt idx="1870">
                  <c:v>-15256.867029999999</c:v>
                </c:pt>
                <c:pt idx="1871">
                  <c:v>-14567.759690000001</c:v>
                </c:pt>
                <c:pt idx="1872">
                  <c:v>-14163.93124</c:v>
                </c:pt>
                <c:pt idx="1873">
                  <c:v>-14200.93298</c:v>
                </c:pt>
                <c:pt idx="1874">
                  <c:v>-14368.23703</c:v>
                </c:pt>
                <c:pt idx="1875">
                  <c:v>-14060.18304</c:v>
                </c:pt>
                <c:pt idx="1876">
                  <c:v>-12756.78774</c:v>
                </c:pt>
                <c:pt idx="1877">
                  <c:v>-10369.710999999999</c:v>
                </c:pt>
                <c:pt idx="1878">
                  <c:v>-7288.6916799999999</c:v>
                </c:pt>
                <c:pt idx="1879">
                  <c:v>-4136.4483399999999</c:v>
                </c:pt>
                <c:pt idx="1880">
                  <c:v>-1436.06648</c:v>
                </c:pt>
                <c:pt idx="1881">
                  <c:v>643.67778999999996</c:v>
                </c:pt>
                <c:pt idx="1882">
                  <c:v>2356.5010299999999</c:v>
                </c:pt>
                <c:pt idx="1883">
                  <c:v>4197.9426999999996</c:v>
                </c:pt>
                <c:pt idx="1884">
                  <c:v>6572.2093400000003</c:v>
                </c:pt>
                <c:pt idx="1885">
                  <c:v>9524.8145600000007</c:v>
                </c:pt>
                <c:pt idx="1886">
                  <c:v>12682.130719999999</c:v>
                </c:pt>
                <c:pt idx="1887">
                  <c:v>15402.341189999999</c:v>
                </c:pt>
                <c:pt idx="1888">
                  <c:v>17076.698909999999</c:v>
                </c:pt>
                <c:pt idx="1889">
                  <c:v>17454.073830000001</c:v>
                </c:pt>
                <c:pt idx="1890">
                  <c:v>16778.760279999999</c:v>
                </c:pt>
                <c:pt idx="1891">
                  <c:v>15621.16812</c:v>
                </c:pt>
                <c:pt idx="1892">
                  <c:v>14539.31883</c:v>
                </c:pt>
                <c:pt idx="1893">
                  <c:v>13799.08318</c:v>
                </c:pt>
                <c:pt idx="1894">
                  <c:v>13264.915849999999</c:v>
                </c:pt>
                <c:pt idx="1895">
                  <c:v>12505.96371</c:v>
                </c:pt>
                <c:pt idx="1896">
                  <c:v>11088.88069</c:v>
                </c:pt>
                <c:pt idx="1897">
                  <c:v>8864.4187500000007</c:v>
                </c:pt>
                <c:pt idx="1898">
                  <c:v>6048.24</c:v>
                </c:pt>
                <c:pt idx="1899">
                  <c:v>3090.9545499999999</c:v>
                </c:pt>
                <c:pt idx="1900">
                  <c:v>448.53899000000001</c:v>
                </c:pt>
                <c:pt idx="1901">
                  <c:v>-1637.5655200000001</c:v>
                </c:pt>
                <c:pt idx="1902">
                  <c:v>-3238.98675</c:v>
                </c:pt>
                <c:pt idx="1903">
                  <c:v>-4654.4864500000003</c:v>
                </c:pt>
                <c:pt idx="1904">
                  <c:v>-6195.07809</c:v>
                </c:pt>
                <c:pt idx="1905">
                  <c:v>-7968.9690399999999</c:v>
                </c:pt>
                <c:pt idx="1906">
                  <c:v>-9785.58446</c:v>
                </c:pt>
                <c:pt idx="1907">
                  <c:v>-11240.352209999999</c:v>
                </c:pt>
                <c:pt idx="1908">
                  <c:v>-11941.91546</c:v>
                </c:pt>
                <c:pt idx="1909">
                  <c:v>-11741.87067</c:v>
                </c:pt>
                <c:pt idx="1910">
                  <c:v>-10821.298919999999</c:v>
                </c:pt>
                <c:pt idx="1911">
                  <c:v>-9588.6745300000002</c:v>
                </c:pt>
                <c:pt idx="1912">
                  <c:v>-8452.1717900000003</c:v>
                </c:pt>
                <c:pt idx="1913">
                  <c:v>-7594.60689</c:v>
                </c:pt>
                <c:pt idx="1914">
                  <c:v>-6889.7707799999998</c:v>
                </c:pt>
                <c:pt idx="1915">
                  <c:v>-6014.1386199999997</c:v>
                </c:pt>
                <c:pt idx="1916">
                  <c:v>-4672.2391500000003</c:v>
                </c:pt>
                <c:pt idx="1917">
                  <c:v>-2790.8392199999998</c:v>
                </c:pt>
                <c:pt idx="1918">
                  <c:v>-574.72355000000005</c:v>
                </c:pt>
                <c:pt idx="1919">
                  <c:v>1599.5904499999999</c:v>
                </c:pt>
                <c:pt idx="1920">
                  <c:v>3384.2939700000002</c:v>
                </c:pt>
                <c:pt idx="1921">
                  <c:v>4633.5248499999998</c:v>
                </c:pt>
                <c:pt idx="1922">
                  <c:v>5456.4801399999997</c:v>
                </c:pt>
                <c:pt idx="1923">
                  <c:v>6134.0909799999999</c:v>
                </c:pt>
                <c:pt idx="1924">
                  <c:v>6946.0789800000002</c:v>
                </c:pt>
                <c:pt idx="1925">
                  <c:v>7998.09915</c:v>
                </c:pt>
                <c:pt idx="1926">
                  <c:v>9150.2894699999997</c:v>
                </c:pt>
                <c:pt idx="1927">
                  <c:v>10091.49156</c:v>
                </c:pt>
                <c:pt idx="1928">
                  <c:v>10510.19261</c:v>
                </c:pt>
                <c:pt idx="1929">
                  <c:v>10261.920389999999</c:v>
                </c:pt>
                <c:pt idx="1930">
                  <c:v>9443.79018</c:v>
                </c:pt>
                <c:pt idx="1931">
                  <c:v>8337.6504199999999</c:v>
                </c:pt>
                <c:pt idx="1932">
                  <c:v>7254.6316100000004</c:v>
                </c:pt>
                <c:pt idx="1933">
                  <c:v>6373.1732300000003</c:v>
                </c:pt>
                <c:pt idx="1934">
                  <c:v>5661.3997499999996</c:v>
                </c:pt>
                <c:pt idx="1935">
                  <c:v>4916.5511999999999</c:v>
                </c:pt>
                <c:pt idx="1936">
                  <c:v>3892.6471299999998</c:v>
                </c:pt>
                <c:pt idx="1937">
                  <c:v>2440.4312</c:v>
                </c:pt>
                <c:pt idx="1938">
                  <c:v>572.52080999999998</c:v>
                </c:pt>
                <c:pt idx="1939">
                  <c:v>-1567.8869400000001</c:v>
                </c:pt>
                <c:pt idx="1940">
                  <c:v>-3782.50423</c:v>
                </c:pt>
                <c:pt idx="1941">
                  <c:v>-5890.7057100000002</c:v>
                </c:pt>
                <c:pt idx="1942">
                  <c:v>-7777.2868399999998</c:v>
                </c:pt>
                <c:pt idx="1943">
                  <c:v>-9390.6602600000006</c:v>
                </c:pt>
                <c:pt idx="1944">
                  <c:v>-10699.205739999999</c:v>
                </c:pt>
                <c:pt idx="1945">
                  <c:v>-11659.053330000001</c:v>
                </c:pt>
                <c:pt idx="1946">
                  <c:v>-12223.732599999999</c:v>
                </c:pt>
                <c:pt idx="1947">
                  <c:v>-12377.205169999999</c:v>
                </c:pt>
                <c:pt idx="1948">
                  <c:v>-12165.539860000001</c:v>
                </c:pt>
                <c:pt idx="1949">
                  <c:v>-11703.40524</c:v>
                </c:pt>
                <c:pt idx="1950">
                  <c:v>-11130.307849999999</c:v>
                </c:pt>
                <c:pt idx="1951">
                  <c:v>-10532.46441</c:v>
                </c:pt>
                <c:pt idx="1952">
                  <c:v>-9886.0916199999992</c:v>
                </c:pt>
                <c:pt idx="1953">
                  <c:v>-9059.9512699999996</c:v>
                </c:pt>
                <c:pt idx="1954">
                  <c:v>-7880.6445400000002</c:v>
                </c:pt>
                <c:pt idx="1955">
                  <c:v>-6237.4970599999997</c:v>
                </c:pt>
                <c:pt idx="1956">
                  <c:v>-4166.9963299999999</c:v>
                </c:pt>
                <c:pt idx="1957">
                  <c:v>-1855.09842</c:v>
                </c:pt>
                <c:pt idx="1958">
                  <c:v>441.60072000000002</c:v>
                </c:pt>
                <c:pt idx="1959">
                  <c:v>2500.8650699999998</c:v>
                </c:pt>
                <c:pt idx="1960">
                  <c:v>4211.5633799999996</c:v>
                </c:pt>
                <c:pt idx="1961">
                  <c:v>5588.0179099999996</c:v>
                </c:pt>
                <c:pt idx="1962">
                  <c:v>6717.5102699999998</c:v>
                </c:pt>
                <c:pt idx="1963">
                  <c:v>7680.1058800000001</c:v>
                </c:pt>
                <c:pt idx="1964">
                  <c:v>8495.3174799999997</c:v>
                </c:pt>
                <c:pt idx="1965">
                  <c:v>9118.8410000000003</c:v>
                </c:pt>
                <c:pt idx="1966">
                  <c:v>9479.7787599999992</c:v>
                </c:pt>
                <c:pt idx="1967">
                  <c:v>9535.3788100000002</c:v>
                </c:pt>
                <c:pt idx="1968">
                  <c:v>9308.3173599999991</c:v>
                </c:pt>
                <c:pt idx="1969">
                  <c:v>8876.3597200000004</c:v>
                </c:pt>
                <c:pt idx="1970">
                  <c:v>8322.0426800000005</c:v>
                </c:pt>
                <c:pt idx="1971">
                  <c:v>7680.8775400000004</c:v>
                </c:pt>
                <c:pt idx="1972">
                  <c:v>6921.1345199999996</c:v>
                </c:pt>
                <c:pt idx="1973">
                  <c:v>5967.0795399999997</c:v>
                </c:pt>
                <c:pt idx="1974">
                  <c:v>4754.4971500000001</c:v>
                </c:pt>
                <c:pt idx="1975">
                  <c:v>3284.8143100000002</c:v>
                </c:pt>
                <c:pt idx="1976">
                  <c:v>1642.3825099999999</c:v>
                </c:pt>
                <c:pt idx="1977">
                  <c:v>-33.308340000000001</c:v>
                </c:pt>
                <c:pt idx="1978">
                  <c:v>-1600.1478199999999</c:v>
                </c:pt>
                <c:pt idx="1979">
                  <c:v>-2962.8258700000001</c:v>
                </c:pt>
                <c:pt idx="1980">
                  <c:v>-4095.61</c:v>
                </c:pt>
                <c:pt idx="1981">
                  <c:v>-5026.12446</c:v>
                </c:pt>
                <c:pt idx="1982">
                  <c:v>-5792.4232300000003</c:v>
                </c:pt>
                <c:pt idx="1983">
                  <c:v>-6405.0794100000003</c:v>
                </c:pt>
                <c:pt idx="1984">
                  <c:v>-6837.1306699999996</c:v>
                </c:pt>
                <c:pt idx="1985">
                  <c:v>-7042.23945</c:v>
                </c:pt>
                <c:pt idx="1986">
                  <c:v>-6988.5543100000004</c:v>
                </c:pt>
                <c:pt idx="1987">
                  <c:v>-6688.0607</c:v>
                </c:pt>
                <c:pt idx="1988">
                  <c:v>-6197.7437499999996</c:v>
                </c:pt>
                <c:pt idx="1989">
                  <c:v>-5588.2636899999998</c:v>
                </c:pt>
                <c:pt idx="1990">
                  <c:v>-4906.0318100000004</c:v>
                </c:pt>
                <c:pt idx="1991">
                  <c:v>-4156.5642600000001</c:v>
                </c:pt>
                <c:pt idx="1992">
                  <c:v>-3315.0374900000002</c:v>
                </c:pt>
                <c:pt idx="1993">
                  <c:v>-2354.3693899999998</c:v>
                </c:pt>
                <c:pt idx="1994">
                  <c:v>-1270.9756500000001</c:v>
                </c:pt>
                <c:pt idx="1995">
                  <c:v>-85.777169999999998</c:v>
                </c:pt>
                <c:pt idx="1996">
                  <c:v>1176.8461299999999</c:v>
                </c:pt>
                <c:pt idx="1997">
                  <c:v>2501.8949600000001</c:v>
                </c:pt>
                <c:pt idx="1998">
                  <c:v>3873.2839600000002</c:v>
                </c:pt>
                <c:pt idx="1999">
                  <c:v>5256.2409900000002</c:v>
                </c:pt>
                <c:pt idx="2000">
                  <c:v>6588.0708400000003</c:v>
                </c:pt>
                <c:pt idx="2001">
                  <c:v>7782.5778499999997</c:v>
                </c:pt>
                <c:pt idx="2002">
                  <c:v>8755.5859799999998</c:v>
                </c:pt>
                <c:pt idx="2003">
                  <c:v>9464.4977500000005</c:v>
                </c:pt>
                <c:pt idx="2004">
                  <c:v>9932.9600300000002</c:v>
                </c:pt>
                <c:pt idx="2005">
                  <c:v>10242.236339999999</c:v>
                </c:pt>
                <c:pt idx="2006">
                  <c:v>10494.18564</c:v>
                </c:pt>
                <c:pt idx="2007">
                  <c:v>10757.83784</c:v>
                </c:pt>
                <c:pt idx="2008">
                  <c:v>11025.23551</c:v>
                </c:pt>
                <c:pt idx="2009">
                  <c:v>11209.562599999999</c:v>
                </c:pt>
                <c:pt idx="2010">
                  <c:v>11179.810229999999</c:v>
                </c:pt>
                <c:pt idx="2011">
                  <c:v>10798.18203</c:v>
                </c:pt>
                <c:pt idx="2012">
                  <c:v>9954.8612499999999</c:v>
                </c:pt>
                <c:pt idx="2013">
                  <c:v>8604.6990000000005</c:v>
                </c:pt>
                <c:pt idx="2014">
                  <c:v>6789.0965699999997</c:v>
                </c:pt>
                <c:pt idx="2015">
                  <c:v>4644.5550000000003</c:v>
                </c:pt>
                <c:pt idx="2016">
                  <c:v>2410.31187</c:v>
                </c:pt>
                <c:pt idx="2017">
                  <c:v>393.8365</c:v>
                </c:pt>
                <c:pt idx="2018">
                  <c:v>-1144.11599</c:v>
                </c:pt>
                <c:pt idx="2019">
                  <c:v>-2113.3507</c:v>
                </c:pt>
                <c:pt idx="2020">
                  <c:v>-2628.5444699999998</c:v>
                </c:pt>
                <c:pt idx="2021">
                  <c:v>-2956.9069500000001</c:v>
                </c:pt>
                <c:pt idx="2022">
                  <c:v>-3415.47361</c:v>
                </c:pt>
                <c:pt idx="2023">
                  <c:v>-4227.0647200000003</c:v>
                </c:pt>
                <c:pt idx="2024">
                  <c:v>-5400.84789</c:v>
                </c:pt>
                <c:pt idx="2025">
                  <c:v>-6733.7821899999999</c:v>
                </c:pt>
                <c:pt idx="2026">
                  <c:v>-7925.9867999999997</c:v>
                </c:pt>
                <c:pt idx="2027">
                  <c:v>-8728.9994700000007</c:v>
                </c:pt>
                <c:pt idx="2028">
                  <c:v>-9063.2105900000006</c:v>
                </c:pt>
                <c:pt idx="2029">
                  <c:v>-9035.9001200000002</c:v>
                </c:pt>
                <c:pt idx="2030">
                  <c:v>-8824.4615400000002</c:v>
                </c:pt>
                <c:pt idx="2031">
                  <c:v>-8517.4095899999993</c:v>
                </c:pt>
                <c:pt idx="2032">
                  <c:v>-8043.04972</c:v>
                </c:pt>
                <c:pt idx="2033">
                  <c:v>-7215.2082799999998</c:v>
                </c:pt>
                <c:pt idx="2034">
                  <c:v>-5858.5006400000002</c:v>
                </c:pt>
                <c:pt idx="2035">
                  <c:v>-3949.1805100000001</c:v>
                </c:pt>
                <c:pt idx="2036">
                  <c:v>-1673.58412</c:v>
                </c:pt>
                <c:pt idx="2037">
                  <c:v>642.34592999999995</c:v>
                </c:pt>
                <c:pt idx="2038">
                  <c:v>2671.4467599999998</c:v>
                </c:pt>
                <c:pt idx="2039">
                  <c:v>4210.9929400000001</c:v>
                </c:pt>
                <c:pt idx="2040">
                  <c:v>5250.7939500000002</c:v>
                </c:pt>
                <c:pt idx="2041">
                  <c:v>5949.0552399999997</c:v>
                </c:pt>
                <c:pt idx="2042">
                  <c:v>6520.9739399999999</c:v>
                </c:pt>
                <c:pt idx="2043">
                  <c:v>7115.9287899999999</c:v>
                </c:pt>
                <c:pt idx="2044">
                  <c:v>7756.9356100000005</c:v>
                </c:pt>
                <c:pt idx="2045">
                  <c:v>8350.0580599999994</c:v>
                </c:pt>
                <c:pt idx="2046">
                  <c:v>8742.7082699999992</c:v>
                </c:pt>
                <c:pt idx="2047">
                  <c:v>8808.4772300000004</c:v>
                </c:pt>
                <c:pt idx="2048">
                  <c:v>8511.53017</c:v>
                </c:pt>
                <c:pt idx="2049">
                  <c:v>7908.8321100000003</c:v>
                </c:pt>
                <c:pt idx="2050">
                  <c:v>7103.8293599999997</c:v>
                </c:pt>
                <c:pt idx="2051">
                  <c:v>6187.7243200000003</c:v>
                </c:pt>
                <c:pt idx="2052">
                  <c:v>5191.1215499999998</c:v>
                </c:pt>
                <c:pt idx="2053">
                  <c:v>4076.4633600000002</c:v>
                </c:pt>
                <c:pt idx="2054">
                  <c:v>2786.4272299999998</c:v>
                </c:pt>
                <c:pt idx="2055">
                  <c:v>1303.6671799999999</c:v>
                </c:pt>
                <c:pt idx="2056">
                  <c:v>-330.27139</c:v>
                </c:pt>
                <c:pt idx="2057">
                  <c:v>-2030.3102100000001</c:v>
                </c:pt>
                <c:pt idx="2058">
                  <c:v>-3691.81628</c:v>
                </c:pt>
                <c:pt idx="2059">
                  <c:v>-5222.8621700000003</c:v>
                </c:pt>
                <c:pt idx="2060">
                  <c:v>-6573.5198399999999</c:v>
                </c:pt>
                <c:pt idx="2061">
                  <c:v>-7733.6903899999998</c:v>
                </c:pt>
                <c:pt idx="2062">
                  <c:v>-8706.1215900000007</c:v>
                </c:pt>
                <c:pt idx="2063">
                  <c:v>-9485.8724899999997</c:v>
                </c:pt>
                <c:pt idx="2064">
                  <c:v>-10052.251979999999</c:v>
                </c:pt>
                <c:pt idx="2065">
                  <c:v>-10369.78688</c:v>
                </c:pt>
                <c:pt idx="2066">
                  <c:v>-10403.988149999999</c:v>
                </c:pt>
                <c:pt idx="2067">
                  <c:v>-10140.379859999999</c:v>
                </c:pt>
                <c:pt idx="2068">
                  <c:v>-9589.0185600000004</c:v>
                </c:pt>
                <c:pt idx="2069">
                  <c:v>-8779.92778</c:v>
                </c:pt>
                <c:pt idx="2070">
                  <c:v>-7757.3230000000003</c:v>
                </c:pt>
                <c:pt idx="2071">
                  <c:v>-6570.2484400000003</c:v>
                </c:pt>
                <c:pt idx="2072">
                  <c:v>-5265.2228100000002</c:v>
                </c:pt>
                <c:pt idx="2073">
                  <c:v>-3887.12309</c:v>
                </c:pt>
                <c:pt idx="2074">
                  <c:v>-2481.85781</c:v>
                </c:pt>
                <c:pt idx="2075">
                  <c:v>-1095.2733000000001</c:v>
                </c:pt>
                <c:pt idx="2076">
                  <c:v>229.89594</c:v>
                </c:pt>
                <c:pt idx="2077">
                  <c:v>1459.5995</c:v>
                </c:pt>
                <c:pt idx="2078">
                  <c:v>2575.49316</c:v>
                </c:pt>
                <c:pt idx="2079">
                  <c:v>3573.3218499999998</c:v>
                </c:pt>
                <c:pt idx="2080">
                  <c:v>4447.1967599999998</c:v>
                </c:pt>
                <c:pt idx="2081">
                  <c:v>5170.24269</c:v>
                </c:pt>
                <c:pt idx="2082">
                  <c:v>5688.7375400000001</c:v>
                </c:pt>
                <c:pt idx="2083">
                  <c:v>5942.0083599999998</c:v>
                </c:pt>
                <c:pt idx="2084">
                  <c:v>5905.4610499999999</c:v>
                </c:pt>
                <c:pt idx="2085">
                  <c:v>5631.0133100000003</c:v>
                </c:pt>
                <c:pt idx="2086">
                  <c:v>5251.1257999999998</c:v>
                </c:pt>
                <c:pt idx="2087">
                  <c:v>4932.0790100000004</c:v>
                </c:pt>
                <c:pt idx="2088">
                  <c:v>4786.6967999999997</c:v>
                </c:pt>
                <c:pt idx="2089">
                  <c:v>4780.40056</c:v>
                </c:pt>
                <c:pt idx="2090">
                  <c:v>4695.1922699999996</c:v>
                </c:pt>
                <c:pt idx="2091">
                  <c:v>4205.7879400000002</c:v>
                </c:pt>
                <c:pt idx="2092">
                  <c:v>3039.2448599999998</c:v>
                </c:pt>
                <c:pt idx="2093">
                  <c:v>1127.95353</c:v>
                </c:pt>
                <c:pt idx="2094">
                  <c:v>-1312.40193</c:v>
                </c:pt>
                <c:pt idx="2095">
                  <c:v>-3824.1641100000002</c:v>
                </c:pt>
                <c:pt idx="2096">
                  <c:v>-5887.5091199999997</c:v>
                </c:pt>
                <c:pt idx="2097">
                  <c:v>-7158.6071599999996</c:v>
                </c:pt>
                <c:pt idx="2098">
                  <c:v>-7618.1802500000003</c:v>
                </c:pt>
                <c:pt idx="2099">
                  <c:v>-7555.2468399999998</c:v>
                </c:pt>
                <c:pt idx="2100">
                  <c:v>-7409.3447299999998</c:v>
                </c:pt>
                <c:pt idx="2101">
                  <c:v>-7540.3763300000001</c:v>
                </c:pt>
                <c:pt idx="2102">
                  <c:v>-8040.3133900000003</c:v>
                </c:pt>
                <c:pt idx="2103">
                  <c:v>-8698.1267499999994</c:v>
                </c:pt>
                <c:pt idx="2104">
                  <c:v>-9130.1700999999994</c:v>
                </c:pt>
                <c:pt idx="2105">
                  <c:v>-8994.5016500000002</c:v>
                </c:pt>
                <c:pt idx="2106">
                  <c:v>-8175.9745300000004</c:v>
                </c:pt>
                <c:pt idx="2107">
                  <c:v>-6835.5048200000001</c:v>
                </c:pt>
                <c:pt idx="2108">
                  <c:v>-5294.2944200000002</c:v>
                </c:pt>
                <c:pt idx="2109">
                  <c:v>-3842.4625799999999</c:v>
                </c:pt>
                <c:pt idx="2110">
                  <c:v>-2595.3753999999999</c:v>
                </c:pt>
                <c:pt idx="2111">
                  <c:v>-1459.8296700000001</c:v>
                </c:pt>
                <c:pt idx="2112">
                  <c:v>-212.21402</c:v>
                </c:pt>
                <c:pt idx="2113">
                  <c:v>1346.1505400000001</c:v>
                </c:pt>
                <c:pt idx="2114">
                  <c:v>3236.6650800000002</c:v>
                </c:pt>
                <c:pt idx="2115">
                  <c:v>5253.7509899999995</c:v>
                </c:pt>
                <c:pt idx="2116">
                  <c:v>7054.2803999999996</c:v>
                </c:pt>
                <c:pt idx="2117">
                  <c:v>8325.7516199999991</c:v>
                </c:pt>
                <c:pt idx="2118">
                  <c:v>8937.4288500000002</c:v>
                </c:pt>
                <c:pt idx="2119">
                  <c:v>9000.5922300000002</c:v>
                </c:pt>
                <c:pt idx="2120">
                  <c:v>8802.7904799999997</c:v>
                </c:pt>
                <c:pt idx="2121">
                  <c:v>8649.0408800000005</c:v>
                </c:pt>
                <c:pt idx="2122">
                  <c:v>8706.9079500000007</c:v>
                </c:pt>
                <c:pt idx="2123">
                  <c:v>8937.7745400000003</c:v>
                </c:pt>
                <c:pt idx="2124">
                  <c:v>9134.2230299999992</c:v>
                </c:pt>
                <c:pt idx="2125">
                  <c:v>9039.4420699999991</c:v>
                </c:pt>
                <c:pt idx="2126">
                  <c:v>8486.6341599999996</c:v>
                </c:pt>
                <c:pt idx="2127">
                  <c:v>7478.72667</c:v>
                </c:pt>
                <c:pt idx="2128">
                  <c:v>6175.0401300000003</c:v>
                </c:pt>
                <c:pt idx="2129">
                  <c:v>4811.4417199999998</c:v>
                </c:pt>
                <c:pt idx="2130">
                  <c:v>3591.3380200000001</c:v>
                </c:pt>
                <c:pt idx="2131">
                  <c:v>2587.8343100000002</c:v>
                </c:pt>
                <c:pt idx="2132">
                  <c:v>1714.3483100000001</c:v>
                </c:pt>
                <c:pt idx="2133">
                  <c:v>784.49814000000003</c:v>
                </c:pt>
                <c:pt idx="2134">
                  <c:v>-387.33231000000001</c:v>
                </c:pt>
                <c:pt idx="2135">
                  <c:v>-1890.75089</c:v>
                </c:pt>
                <c:pt idx="2136">
                  <c:v>-3640.4074500000002</c:v>
                </c:pt>
                <c:pt idx="2137">
                  <c:v>-5355.1774999999998</c:v>
                </c:pt>
                <c:pt idx="2138">
                  <c:v>-6653.2621200000003</c:v>
                </c:pt>
                <c:pt idx="2139">
                  <c:v>-7231.8827000000001</c:v>
                </c:pt>
                <c:pt idx="2140">
                  <c:v>-7022.4684600000001</c:v>
                </c:pt>
                <c:pt idx="2141">
                  <c:v>-6238.4917699999996</c:v>
                </c:pt>
                <c:pt idx="2142">
                  <c:v>-5284.8713100000004</c:v>
                </c:pt>
                <c:pt idx="2143">
                  <c:v>-4554.6085199999998</c:v>
                </c:pt>
                <c:pt idx="2144">
                  <c:v>-4226.5707400000001</c:v>
                </c:pt>
                <c:pt idx="2145">
                  <c:v>-4193.4865099999997</c:v>
                </c:pt>
                <c:pt idx="2146">
                  <c:v>-4147.7390699999996</c:v>
                </c:pt>
                <c:pt idx="2147">
                  <c:v>-3759.5659300000002</c:v>
                </c:pt>
                <c:pt idx="2148">
                  <c:v>-2852.3569200000002</c:v>
                </c:pt>
                <c:pt idx="2149">
                  <c:v>-1483.49945</c:v>
                </c:pt>
                <c:pt idx="2150">
                  <c:v>105.13391</c:v>
                </c:pt>
                <c:pt idx="2151">
                  <c:v>1620.19309</c:v>
                </c:pt>
                <c:pt idx="2152">
                  <c:v>2855.1776300000001</c:v>
                </c:pt>
                <c:pt idx="2153">
                  <c:v>3772.0362599999999</c:v>
                </c:pt>
                <c:pt idx="2154">
                  <c:v>4487.6701800000001</c:v>
                </c:pt>
                <c:pt idx="2155">
                  <c:v>5173.5926799999997</c:v>
                </c:pt>
                <c:pt idx="2156">
                  <c:v>5934.4359199999999</c:v>
                </c:pt>
                <c:pt idx="2157">
                  <c:v>6738.7915999999996</c:v>
                </c:pt>
                <c:pt idx="2158">
                  <c:v>7433.3786399999999</c:v>
                </c:pt>
                <c:pt idx="2159">
                  <c:v>7827.8515900000002</c:v>
                </c:pt>
                <c:pt idx="2160">
                  <c:v>7804.4461000000001</c:v>
                </c:pt>
                <c:pt idx="2161">
                  <c:v>7386.2692900000002</c:v>
                </c:pt>
                <c:pt idx="2162">
                  <c:v>6719.5513700000001</c:v>
                </c:pt>
                <c:pt idx="2163">
                  <c:v>5984.1120899999996</c:v>
                </c:pt>
                <c:pt idx="2164">
                  <c:v>5289.5244400000001</c:v>
                </c:pt>
                <c:pt idx="2165">
                  <c:v>4615.5852699999996</c:v>
                </c:pt>
                <c:pt idx="2166">
                  <c:v>3832.6269900000002</c:v>
                </c:pt>
                <c:pt idx="2167">
                  <c:v>2794.15182</c:v>
                </c:pt>
                <c:pt idx="2168">
                  <c:v>1441.06647</c:v>
                </c:pt>
                <c:pt idx="2169">
                  <c:v>-149.95138</c:v>
                </c:pt>
                <c:pt idx="2170">
                  <c:v>-1789.83716</c:v>
                </c:pt>
                <c:pt idx="2171">
                  <c:v>-3249.1478000000002</c:v>
                </c:pt>
                <c:pt idx="2172">
                  <c:v>-4352.1337400000002</c:v>
                </c:pt>
                <c:pt idx="2173">
                  <c:v>-5054.8129099999996</c:v>
                </c:pt>
                <c:pt idx="2174">
                  <c:v>-5461.9987000000001</c:v>
                </c:pt>
                <c:pt idx="2175">
                  <c:v>-5773.7645499999999</c:v>
                </c:pt>
                <c:pt idx="2176">
                  <c:v>-6193.4860099999996</c:v>
                </c:pt>
                <c:pt idx="2177">
                  <c:v>-6836.6546200000003</c:v>
                </c:pt>
                <c:pt idx="2178">
                  <c:v>-7675.3115799999996</c:v>
                </c:pt>
                <c:pt idx="2179">
                  <c:v>-8547.4196400000001</c:v>
                </c:pt>
                <c:pt idx="2180">
                  <c:v>-9227.8969500000003</c:v>
                </c:pt>
                <c:pt idx="2181">
                  <c:v>-9518.9936400000006</c:v>
                </c:pt>
                <c:pt idx="2182">
                  <c:v>-9317.3305600000003</c:v>
                </c:pt>
                <c:pt idx="2183">
                  <c:v>-8638.3593199999996</c:v>
                </c:pt>
                <c:pt idx="2184">
                  <c:v>-7595.7769200000002</c:v>
                </c:pt>
                <c:pt idx="2185">
                  <c:v>-6349.6620700000003</c:v>
                </c:pt>
                <c:pt idx="2186">
                  <c:v>-5051.5894399999997</c:v>
                </c:pt>
                <c:pt idx="2187">
                  <c:v>-3809.4361399999998</c:v>
                </c:pt>
                <c:pt idx="2188">
                  <c:v>-2675.7869900000001</c:v>
                </c:pt>
                <c:pt idx="2189">
                  <c:v>-1655.1931999999999</c:v>
                </c:pt>
                <c:pt idx="2190">
                  <c:v>-723.64218000000005</c:v>
                </c:pt>
                <c:pt idx="2191">
                  <c:v>152.70858999999999</c:v>
                </c:pt>
                <c:pt idx="2192">
                  <c:v>1008.2891100000001</c:v>
                </c:pt>
                <c:pt idx="2193">
                  <c:v>1871.70769</c:v>
                </c:pt>
                <c:pt idx="2194">
                  <c:v>2756.2327500000001</c:v>
                </c:pt>
                <c:pt idx="2195">
                  <c:v>3653.5896200000002</c:v>
                </c:pt>
                <c:pt idx="2196">
                  <c:v>4533.7873099999997</c:v>
                </c:pt>
                <c:pt idx="2197">
                  <c:v>5345.7445699999998</c:v>
                </c:pt>
                <c:pt idx="2198">
                  <c:v>6019.8843500000003</c:v>
                </c:pt>
                <c:pt idx="2199">
                  <c:v>6477.6440499999999</c:v>
                </c:pt>
                <c:pt idx="2200">
                  <c:v>6648.8408600000002</c:v>
                </c:pt>
                <c:pt idx="2201">
                  <c:v>6494.8492200000001</c:v>
                </c:pt>
                <c:pt idx="2202">
                  <c:v>6026.4208900000003</c:v>
                </c:pt>
                <c:pt idx="2203">
                  <c:v>5301.8693499999999</c:v>
                </c:pt>
                <c:pt idx="2204">
                  <c:v>4407.6462899999997</c:v>
                </c:pt>
                <c:pt idx="2205">
                  <c:v>3433.8058099999998</c:v>
                </c:pt>
                <c:pt idx="2206">
                  <c:v>2453.1928400000002</c:v>
                </c:pt>
                <c:pt idx="2207">
                  <c:v>1512.34455</c:v>
                </c:pt>
                <c:pt idx="2208">
                  <c:v>635.19564000000003</c:v>
                </c:pt>
                <c:pt idx="2209">
                  <c:v>-171.62777</c:v>
                </c:pt>
                <c:pt idx="2210">
                  <c:v>-915.12396000000001</c:v>
                </c:pt>
                <c:pt idx="2211">
                  <c:v>-1605.1827900000001</c:v>
                </c:pt>
                <c:pt idx="2212">
                  <c:v>-2241.6728199999998</c:v>
                </c:pt>
                <c:pt idx="2213">
                  <c:v>-2813.25504</c:v>
                </c:pt>
                <c:pt idx="2214">
                  <c:v>-3306.09816</c:v>
                </c:pt>
                <c:pt idx="2215">
                  <c:v>-3714.8046100000001</c:v>
                </c:pt>
                <c:pt idx="2216">
                  <c:v>-4054.7465400000001</c:v>
                </c:pt>
                <c:pt idx="2217">
                  <c:v>-4366.2752300000002</c:v>
                </c:pt>
                <c:pt idx="2218">
                  <c:v>-4696.3998000000001</c:v>
                </c:pt>
                <c:pt idx="2219">
                  <c:v>-5064.80764</c:v>
                </c:pt>
                <c:pt idx="2220">
                  <c:v>-5437.3622299999997</c:v>
                </c:pt>
                <c:pt idx="2221">
                  <c:v>-5723.6110200000003</c:v>
                </c:pt>
                <c:pt idx="2222">
                  <c:v>-5804.2948399999996</c:v>
                </c:pt>
                <c:pt idx="2223">
                  <c:v>-5580.82773</c:v>
                </c:pt>
                <c:pt idx="2224">
                  <c:v>-5020.6854499999999</c:v>
                </c:pt>
                <c:pt idx="2225">
                  <c:v>-4172.7281599999997</c:v>
                </c:pt>
                <c:pt idx="2226">
                  <c:v>-3144.5340299999998</c:v>
                </c:pt>
                <c:pt idx="2227">
                  <c:v>-2053.7921999999999</c:v>
                </c:pt>
                <c:pt idx="2228">
                  <c:v>-983.68586000000005</c:v>
                </c:pt>
                <c:pt idx="2229">
                  <c:v>30.12454</c:v>
                </c:pt>
                <c:pt idx="2230">
                  <c:v>982.72487000000001</c:v>
                </c:pt>
                <c:pt idx="2231">
                  <c:v>1873.4902099999999</c:v>
                </c:pt>
                <c:pt idx="2232">
                  <c:v>2682.89984</c:v>
                </c:pt>
                <c:pt idx="2233">
                  <c:v>3362.6061500000001</c:v>
                </c:pt>
                <c:pt idx="2234">
                  <c:v>3847.0711200000001</c:v>
                </c:pt>
                <c:pt idx="2235">
                  <c:v>4080.1841100000001</c:v>
                </c:pt>
                <c:pt idx="2236">
                  <c:v>4043.9955599999998</c:v>
                </c:pt>
                <c:pt idx="2237">
                  <c:v>3777.8595999999998</c:v>
                </c:pt>
                <c:pt idx="2238">
                  <c:v>3371.9753700000001</c:v>
                </c:pt>
                <c:pt idx="2239">
                  <c:v>2933.6438400000002</c:v>
                </c:pt>
                <c:pt idx="2240">
                  <c:v>2547.5730800000001</c:v>
                </c:pt>
                <c:pt idx="2241">
                  <c:v>2248.3896800000002</c:v>
                </c:pt>
                <c:pt idx="2242">
                  <c:v>2014.29405</c:v>
                </c:pt>
                <c:pt idx="2243">
                  <c:v>1788.20975</c:v>
                </c:pt>
                <c:pt idx="2244">
                  <c:v>1514.9559899999999</c:v>
                </c:pt>
                <c:pt idx="2245">
                  <c:v>1168.50215</c:v>
                </c:pt>
                <c:pt idx="2246">
                  <c:v>757.82091000000003</c:v>
                </c:pt>
                <c:pt idx="2247">
                  <c:v>316.60192999999998</c:v>
                </c:pt>
                <c:pt idx="2248">
                  <c:v>-118.31441</c:v>
                </c:pt>
                <c:pt idx="2249">
                  <c:v>-529.02038000000005</c:v>
                </c:pt>
                <c:pt idx="2250">
                  <c:v>-918.94372999999996</c:v>
                </c:pt>
                <c:pt idx="2251">
                  <c:v>-1292.3183100000001</c:v>
                </c:pt>
                <c:pt idx="2252">
                  <c:v>-1631.4232300000001</c:v>
                </c:pt>
                <c:pt idx="2253">
                  <c:v>-1890.33692</c:v>
                </c:pt>
                <c:pt idx="2254">
                  <c:v>-2010.68733</c:v>
                </c:pt>
                <c:pt idx="2255">
                  <c:v>-1953.25722</c:v>
                </c:pt>
                <c:pt idx="2256">
                  <c:v>-1725.52575</c:v>
                </c:pt>
                <c:pt idx="2257">
                  <c:v>-1385.3748599999999</c:v>
                </c:pt>
                <c:pt idx="2258">
                  <c:v>-1019.50936</c:v>
                </c:pt>
                <c:pt idx="2259">
                  <c:v>-708.10713999999996</c:v>
                </c:pt>
                <c:pt idx="2260">
                  <c:v>-491.19907999999998</c:v>
                </c:pt>
                <c:pt idx="2261">
                  <c:v>-355.37459000000001</c:v>
                </c:pt>
                <c:pt idx="2262">
                  <c:v>-249.28753</c:v>
                </c:pt>
                <c:pt idx="2263">
                  <c:v>-115.03046999999999</c:v>
                </c:pt>
                <c:pt idx="2264">
                  <c:v>85.060929999999999</c:v>
                </c:pt>
                <c:pt idx="2265">
                  <c:v>357.91300000000001</c:v>
                </c:pt>
                <c:pt idx="2266">
                  <c:v>688.29908</c:v>
                </c:pt>
                <c:pt idx="2267">
                  <c:v>1057.95937</c:v>
                </c:pt>
                <c:pt idx="2268">
                  <c:v>1455.01397</c:v>
                </c:pt>
                <c:pt idx="2269">
                  <c:v>1864.8119799999999</c:v>
                </c:pt>
                <c:pt idx="2270">
                  <c:v>2258.8022599999999</c:v>
                </c:pt>
                <c:pt idx="2271">
                  <c:v>2595.5790900000002</c:v>
                </c:pt>
                <c:pt idx="2272">
                  <c:v>2827.7651500000002</c:v>
                </c:pt>
                <c:pt idx="2273">
                  <c:v>2911.1414100000002</c:v>
                </c:pt>
                <c:pt idx="2274">
                  <c:v>2819.8751600000001</c:v>
                </c:pt>
                <c:pt idx="2275">
                  <c:v>2558.7436699999998</c:v>
                </c:pt>
                <c:pt idx="2276">
                  <c:v>2161.1327999999999</c:v>
                </c:pt>
                <c:pt idx="2277">
                  <c:v>1677.7710999999999</c:v>
                </c:pt>
                <c:pt idx="2278">
                  <c:v>1162.42921</c:v>
                </c:pt>
                <c:pt idx="2279">
                  <c:v>654.67705999999998</c:v>
                </c:pt>
                <c:pt idx="2280">
                  <c:v>169.00514000000001</c:v>
                </c:pt>
                <c:pt idx="2281">
                  <c:v>-299.81439999999998</c:v>
                </c:pt>
                <c:pt idx="2282">
                  <c:v>-762.72920999999997</c:v>
                </c:pt>
                <c:pt idx="2283">
                  <c:v>-1224.21784</c:v>
                </c:pt>
                <c:pt idx="2284">
                  <c:v>-1673.2498800000001</c:v>
                </c:pt>
                <c:pt idx="2285">
                  <c:v>-2082.37718</c:v>
                </c:pt>
                <c:pt idx="2286">
                  <c:v>-2419.7768299999998</c:v>
                </c:pt>
                <c:pt idx="2287">
                  <c:v>-2664.6677300000001</c:v>
                </c:pt>
                <c:pt idx="2288">
                  <c:v>-2814.8887300000001</c:v>
                </c:pt>
                <c:pt idx="2289">
                  <c:v>-2885.8317299999999</c:v>
                </c:pt>
                <c:pt idx="2290">
                  <c:v>-2901.0742500000001</c:v>
                </c:pt>
                <c:pt idx="2291">
                  <c:v>-2877.4620599999998</c:v>
                </c:pt>
                <c:pt idx="2292">
                  <c:v>-2813.8605200000002</c:v>
                </c:pt>
                <c:pt idx="2293">
                  <c:v>-2689.3337299999998</c:v>
                </c:pt>
                <c:pt idx="2294">
                  <c:v>-2472.6785799999998</c:v>
                </c:pt>
                <c:pt idx="2295">
                  <c:v>-2143.21533</c:v>
                </c:pt>
                <c:pt idx="2296">
                  <c:v>-1711.29502</c:v>
                </c:pt>
                <c:pt idx="2297">
                  <c:v>-1221.4195099999999</c:v>
                </c:pt>
                <c:pt idx="2298">
                  <c:v>-734.23347999999999</c:v>
                </c:pt>
                <c:pt idx="2299">
                  <c:v>-298.63342999999998</c:v>
                </c:pt>
                <c:pt idx="2300">
                  <c:v>70.791960000000003</c:v>
                </c:pt>
                <c:pt idx="2301">
                  <c:v>397.88627000000002</c:v>
                </c:pt>
                <c:pt idx="2302">
                  <c:v>725.99987999999996</c:v>
                </c:pt>
                <c:pt idx="2303">
                  <c:v>1086.93092</c:v>
                </c:pt>
                <c:pt idx="2304">
                  <c:v>1477.4617000000001</c:v>
                </c:pt>
                <c:pt idx="2305">
                  <c:v>1856.9075800000001</c:v>
                </c:pt>
                <c:pt idx="2306">
                  <c:v>2166.38787</c:v>
                </c:pt>
                <c:pt idx="2307">
                  <c:v>2358.9913999999999</c:v>
                </c:pt>
                <c:pt idx="2308">
                  <c:v>2422.9859700000002</c:v>
                </c:pt>
                <c:pt idx="2309">
                  <c:v>2384.1612599999999</c:v>
                </c:pt>
                <c:pt idx="2310">
                  <c:v>2287.79954</c:v>
                </c:pt>
                <c:pt idx="2311">
                  <c:v>2172.5886700000001</c:v>
                </c:pt>
                <c:pt idx="2312">
                  <c:v>2051.0050500000002</c:v>
                </c:pt>
                <c:pt idx="2313">
                  <c:v>1907.5395000000001</c:v>
                </c:pt>
                <c:pt idx="2314">
                  <c:v>1715.3907099999999</c:v>
                </c:pt>
                <c:pt idx="2315">
                  <c:v>1458.26694</c:v>
                </c:pt>
                <c:pt idx="2316">
                  <c:v>1143.3736899999999</c:v>
                </c:pt>
                <c:pt idx="2317">
                  <c:v>799.65691000000004</c:v>
                </c:pt>
                <c:pt idx="2318">
                  <c:v>459.81400000000002</c:v>
                </c:pt>
                <c:pt idx="2319">
                  <c:v>133.37199000000001</c:v>
                </c:pt>
                <c:pt idx="2320">
                  <c:v>-210.35882000000001</c:v>
                </c:pt>
                <c:pt idx="2321">
                  <c:v>-631.33299</c:v>
                </c:pt>
                <c:pt idx="2322">
                  <c:v>-1178.3949500000001</c:v>
                </c:pt>
                <c:pt idx="2323">
                  <c:v>-1843.33213</c:v>
                </c:pt>
                <c:pt idx="2324">
                  <c:v>-2542.6314400000001</c:v>
                </c:pt>
                <c:pt idx="2325">
                  <c:v>-3139.23308</c:v>
                </c:pt>
                <c:pt idx="2326">
                  <c:v>-3492.8085599999999</c:v>
                </c:pt>
                <c:pt idx="2327">
                  <c:v>-3518.8911800000001</c:v>
                </c:pt>
                <c:pt idx="2328">
                  <c:v>-3231.7988099999998</c:v>
                </c:pt>
                <c:pt idx="2329">
                  <c:v>-2747.5637299999999</c:v>
                </c:pt>
                <c:pt idx="2330">
                  <c:v>-2241.569</c:v>
                </c:pt>
                <c:pt idx="2331">
                  <c:v>-1877.7120199999999</c:v>
                </c:pt>
                <c:pt idx="2332">
                  <c:v>-1739.71135</c:v>
                </c:pt>
                <c:pt idx="2333">
                  <c:v>-1798.55384</c:v>
                </c:pt>
                <c:pt idx="2334">
                  <c:v>-1933.5073299999999</c:v>
                </c:pt>
                <c:pt idx="2335">
                  <c:v>-1993.13095</c:v>
                </c:pt>
                <c:pt idx="2336">
                  <c:v>-1863.0878299999999</c:v>
                </c:pt>
                <c:pt idx="2337">
                  <c:v>-1508.7778499999999</c:v>
                </c:pt>
                <c:pt idx="2338">
                  <c:v>-975.72001</c:v>
                </c:pt>
                <c:pt idx="2339">
                  <c:v>-354.78413</c:v>
                </c:pt>
                <c:pt idx="2340">
                  <c:v>261.06198999999998</c:v>
                </c:pt>
                <c:pt idx="2341">
                  <c:v>805.15547000000004</c:v>
                </c:pt>
                <c:pt idx="2342">
                  <c:v>1244.6489200000001</c:v>
                </c:pt>
                <c:pt idx="2343">
                  <c:v>1571.60347</c:v>
                </c:pt>
                <c:pt idx="2344">
                  <c:v>1786.9960900000001</c:v>
                </c:pt>
                <c:pt idx="2345">
                  <c:v>1890.4389900000001</c:v>
                </c:pt>
                <c:pt idx="2346">
                  <c:v>1882.2402400000001</c:v>
                </c:pt>
                <c:pt idx="2347">
                  <c:v>1772.27232</c:v>
                </c:pt>
                <c:pt idx="2348">
                  <c:v>1586.42155</c:v>
                </c:pt>
                <c:pt idx="2349">
                  <c:v>1364.74143</c:v>
                </c:pt>
                <c:pt idx="2350">
                  <c:v>1149.27331</c:v>
                </c:pt>
                <c:pt idx="2351">
                  <c:v>967.29727000000003</c:v>
                </c:pt>
                <c:pt idx="2352">
                  <c:v>821.54313999999999</c:v>
                </c:pt>
                <c:pt idx="2353">
                  <c:v>692.87126000000001</c:v>
                </c:pt>
                <c:pt idx="2354">
                  <c:v>551.74798999999996</c:v>
                </c:pt>
                <c:pt idx="2355">
                  <c:v>372.30536000000001</c:v>
                </c:pt>
                <c:pt idx="2356">
                  <c:v>143.90971999999999</c:v>
                </c:pt>
                <c:pt idx="2357">
                  <c:v>-123.96915</c:v>
                </c:pt>
                <c:pt idx="2358">
                  <c:v>-407.29196000000002</c:v>
                </c:pt>
                <c:pt idx="2359">
                  <c:v>-681.70914000000005</c:v>
                </c:pt>
                <c:pt idx="2360">
                  <c:v>-932.46019999999999</c:v>
                </c:pt>
                <c:pt idx="2361">
                  <c:v>-1146.92473</c:v>
                </c:pt>
                <c:pt idx="2362">
                  <c:v>-1296.2021099999999</c:v>
                </c:pt>
                <c:pt idx="2363">
                  <c:v>-1326.16121</c:v>
                </c:pt>
                <c:pt idx="2364">
                  <c:v>-1171.6587400000001</c:v>
                </c:pt>
                <c:pt idx="2365">
                  <c:v>-791.65943000000004</c:v>
                </c:pt>
                <c:pt idx="2366">
                  <c:v>-206.37844999999999</c:v>
                </c:pt>
                <c:pt idx="2367">
                  <c:v>492.16145</c:v>
                </c:pt>
                <c:pt idx="2368">
                  <c:v>1174.78045</c:v>
                </c:pt>
                <c:pt idx="2369">
                  <c:v>1742.50539</c:v>
                </c:pt>
                <c:pt idx="2370">
                  <c:v>2179.41993</c:v>
                </c:pt>
                <c:pt idx="2371">
                  <c:v>2544.0448000000001</c:v>
                </c:pt>
                <c:pt idx="2372">
                  <c:v>2902.5972299999999</c:v>
                </c:pt>
                <c:pt idx="2373">
                  <c:v>3256.23911</c:v>
                </c:pt>
                <c:pt idx="2374">
                  <c:v>3516.2529800000002</c:v>
                </c:pt>
                <c:pt idx="2375">
                  <c:v>3555.5203999999999</c:v>
                </c:pt>
                <c:pt idx="2376">
                  <c:v>3322.9794099999999</c:v>
                </c:pt>
                <c:pt idx="2377">
                  <c:v>2942.05125</c:v>
                </c:pt>
                <c:pt idx="2378">
                  <c:v>2693.9532300000001</c:v>
                </c:pt>
                <c:pt idx="2379">
                  <c:v>2875.3334599999998</c:v>
                </c:pt>
                <c:pt idx="2380">
                  <c:v>3619.8443900000002</c:v>
                </c:pt>
                <c:pt idx="2381">
                  <c:v>4784.5227400000003</c:v>
                </c:pt>
                <c:pt idx="2382">
                  <c:v>5969.4177399999999</c:v>
                </c:pt>
                <c:pt idx="2383">
                  <c:v>6685.7596000000003</c:v>
                </c:pt>
                <c:pt idx="2384">
                  <c:v>6590.9108699999997</c:v>
                </c:pt>
                <c:pt idx="2385">
                  <c:v>5652.7188999999998</c:v>
                </c:pt>
                <c:pt idx="2386">
                  <c:v>4161.9513399999996</c:v>
                </c:pt>
                <c:pt idx="2387">
                  <c:v>2595.3903799999998</c:v>
                </c:pt>
                <c:pt idx="2388">
                  <c:v>1383.2849799999999</c:v>
                </c:pt>
                <c:pt idx="2389">
                  <c:v>696.44038999999998</c:v>
                </c:pt>
                <c:pt idx="2390">
                  <c:v>395.24918000000002</c:v>
                </c:pt>
                <c:pt idx="2391">
                  <c:v>171.79990000000001</c:v>
                </c:pt>
                <c:pt idx="2392">
                  <c:v>-238.88172</c:v>
                </c:pt>
                <c:pt idx="2393">
                  <c:v>-923.25644</c:v>
                </c:pt>
                <c:pt idx="2394">
                  <c:v>-1791.47525</c:v>
                </c:pt>
                <c:pt idx="2395">
                  <c:v>-2697.0858600000001</c:v>
                </c:pt>
                <c:pt idx="2396">
                  <c:v>-3574.9657400000001</c:v>
                </c:pt>
                <c:pt idx="2397">
                  <c:v>-4481.4235200000003</c:v>
                </c:pt>
                <c:pt idx="2398">
                  <c:v>-5521.3167899999999</c:v>
                </c:pt>
                <c:pt idx="2399">
                  <c:v>-6734.1038200000003</c:v>
                </c:pt>
                <c:pt idx="2400">
                  <c:v>-8005.0874400000002</c:v>
                </c:pt>
                <c:pt idx="2401">
                  <c:v>-9060.1128000000008</c:v>
                </c:pt>
                <c:pt idx="2402">
                  <c:v>-9576.6750900000006</c:v>
                </c:pt>
                <c:pt idx="2403">
                  <c:v>-9347.2092300000004</c:v>
                </c:pt>
                <c:pt idx="2404">
                  <c:v>-8382.1045699999995</c:v>
                </c:pt>
                <c:pt idx="2405">
                  <c:v>-6906.4811200000004</c:v>
                </c:pt>
                <c:pt idx="2406">
                  <c:v>-5269.15589</c:v>
                </c:pt>
                <c:pt idx="2407">
                  <c:v>-3801.1411400000002</c:v>
                </c:pt>
                <c:pt idx="2408">
                  <c:v>-2686.4232400000001</c:v>
                </c:pt>
                <c:pt idx="2409">
                  <c:v>-1911.8907099999999</c:v>
                </c:pt>
                <c:pt idx="2410">
                  <c:v>-1313.8054099999999</c:v>
                </c:pt>
                <c:pt idx="2411">
                  <c:v>-687.74126999999999</c:v>
                </c:pt>
                <c:pt idx="2412">
                  <c:v>94.813630000000003</c:v>
                </c:pt>
                <c:pt idx="2413">
                  <c:v>1028.8046200000001</c:v>
                </c:pt>
                <c:pt idx="2414">
                  <c:v>2010.73909</c:v>
                </c:pt>
                <c:pt idx="2415">
                  <c:v>2931.6395499999999</c:v>
                </c:pt>
                <c:pt idx="2416">
                  <c:v>3756.5114199999998</c:v>
                </c:pt>
                <c:pt idx="2417">
                  <c:v>4541.0638900000004</c:v>
                </c:pt>
                <c:pt idx="2418">
                  <c:v>5378.6990699999997</c:v>
                </c:pt>
                <c:pt idx="2419">
                  <c:v>6310.8188200000004</c:v>
                </c:pt>
                <c:pt idx="2420">
                  <c:v>7261.3359700000001</c:v>
                </c:pt>
                <c:pt idx="2421">
                  <c:v>8043.2998900000002</c:v>
                </c:pt>
                <c:pt idx="2422">
                  <c:v>8435.1219000000001</c:v>
                </c:pt>
                <c:pt idx="2423">
                  <c:v>8284.0644699999993</c:v>
                </c:pt>
                <c:pt idx="2424">
                  <c:v>7582.5670700000001</c:v>
                </c:pt>
                <c:pt idx="2425">
                  <c:v>6472.4594399999996</c:v>
                </c:pt>
                <c:pt idx="2426">
                  <c:v>5173.7059399999998</c:v>
                </c:pt>
                <c:pt idx="2427">
                  <c:v>3884.1402499999999</c:v>
                </c:pt>
                <c:pt idx="2428">
                  <c:v>2707.73677</c:v>
                </c:pt>
                <c:pt idx="2429">
                  <c:v>1641.7365400000001</c:v>
                </c:pt>
                <c:pt idx="2430">
                  <c:v>616.52164000000005</c:v>
                </c:pt>
                <c:pt idx="2431">
                  <c:v>-440.09097000000003</c:v>
                </c:pt>
                <c:pt idx="2432">
                  <c:v>-1543.0284899999999</c:v>
                </c:pt>
                <c:pt idx="2433">
                  <c:v>-2623.3458799999999</c:v>
                </c:pt>
                <c:pt idx="2434">
                  <c:v>-3562.4000500000002</c:v>
                </c:pt>
                <c:pt idx="2435">
                  <c:v>-4275.8608999999997</c:v>
                </c:pt>
                <c:pt idx="2436">
                  <c:v>-4785.11528</c:v>
                </c:pt>
                <c:pt idx="2437">
                  <c:v>-5219.1325299999999</c:v>
                </c:pt>
                <c:pt idx="2438">
                  <c:v>-5741.8772499999995</c:v>
                </c:pt>
                <c:pt idx="2439">
                  <c:v>-6443.6361900000002</c:v>
                </c:pt>
                <c:pt idx="2440">
                  <c:v>-7259.71947</c:v>
                </c:pt>
                <c:pt idx="2441">
                  <c:v>-7975.6151900000004</c:v>
                </c:pt>
                <c:pt idx="2442">
                  <c:v>-8323.6944800000001</c:v>
                </c:pt>
                <c:pt idx="2443">
                  <c:v>-8113.6489300000003</c:v>
                </c:pt>
                <c:pt idx="2444">
                  <c:v>-7323.0796700000001</c:v>
                </c:pt>
                <c:pt idx="2445">
                  <c:v>-6104.2036200000002</c:v>
                </c:pt>
                <c:pt idx="2446">
                  <c:v>-4710.0301200000004</c:v>
                </c:pt>
                <c:pt idx="2447">
                  <c:v>-3386.4103100000002</c:v>
                </c:pt>
                <c:pt idx="2448">
                  <c:v>-2286.8645799999999</c:v>
                </c:pt>
                <c:pt idx="2449">
                  <c:v>-1438.9249299999999</c:v>
                </c:pt>
                <c:pt idx="2450">
                  <c:v>-761.68340000000001</c:v>
                </c:pt>
                <c:pt idx="2451">
                  <c:v>-124.16692999999999</c:v>
                </c:pt>
                <c:pt idx="2452">
                  <c:v>581.10032000000001</c:v>
                </c:pt>
                <c:pt idx="2453">
                  <c:v>1391.9862800000001</c:v>
                </c:pt>
                <c:pt idx="2454">
                  <c:v>2282.2287500000002</c:v>
                </c:pt>
                <c:pt idx="2455">
                  <c:v>3198.8330999999998</c:v>
                </c:pt>
                <c:pt idx="2456">
                  <c:v>4094.58419</c:v>
                </c:pt>
                <c:pt idx="2457">
                  <c:v>4935.5404699999999</c:v>
                </c:pt>
                <c:pt idx="2458">
                  <c:v>5681.6897300000001</c:v>
                </c:pt>
                <c:pt idx="2459">
                  <c:v>6254.7616799999996</c:v>
                </c:pt>
                <c:pt idx="2460">
                  <c:v>6523.8197099999998</c:v>
                </c:pt>
                <c:pt idx="2461">
                  <c:v>6335.8704900000002</c:v>
                </c:pt>
                <c:pt idx="2462">
                  <c:v>5589.39264</c:v>
                </c:pt>
                <c:pt idx="2463">
                  <c:v>4312.8988900000004</c:v>
                </c:pt>
                <c:pt idx="2464">
                  <c:v>2693.9347899999998</c:v>
                </c:pt>
                <c:pt idx="2465">
                  <c:v>1026.7462399999999</c:v>
                </c:pt>
                <c:pt idx="2466">
                  <c:v>-402.93966999999998</c:v>
                </c:pt>
                <c:pt idx="2467">
                  <c:v>-1437.9903899999999</c:v>
                </c:pt>
                <c:pt idx="2468">
                  <c:v>-2111.3784300000002</c:v>
                </c:pt>
                <c:pt idx="2469">
                  <c:v>-2615.4737700000001</c:v>
                </c:pt>
                <c:pt idx="2470">
                  <c:v>-3195.4297700000002</c:v>
                </c:pt>
                <c:pt idx="2471">
                  <c:v>-4023.9636599999999</c:v>
                </c:pt>
                <c:pt idx="2472">
                  <c:v>-5120.5888000000004</c:v>
                </c:pt>
                <c:pt idx="2473">
                  <c:v>-6348.8433000000005</c:v>
                </c:pt>
                <c:pt idx="2474">
                  <c:v>-7482.7253600000004</c:v>
                </c:pt>
                <c:pt idx="2475">
                  <c:v>-8303.0250799999994</c:v>
                </c:pt>
                <c:pt idx="2476">
                  <c:v>-8677.7974400000003</c:v>
                </c:pt>
                <c:pt idx="2477">
                  <c:v>-8594.8660199999995</c:v>
                </c:pt>
                <c:pt idx="2478">
                  <c:v>-8140.3921399999999</c:v>
                </c:pt>
                <c:pt idx="2479">
                  <c:v>-7445.4183800000001</c:v>
                </c:pt>
                <c:pt idx="2480">
                  <c:v>-6632.5240800000001</c:v>
                </c:pt>
                <c:pt idx="2481">
                  <c:v>-5781.7017599999999</c:v>
                </c:pt>
                <c:pt idx="2482">
                  <c:v>-4917.4014800000004</c:v>
                </c:pt>
                <c:pt idx="2483">
                  <c:v>-4016.2968700000001</c:v>
                </c:pt>
                <c:pt idx="2484">
                  <c:v>-3036.6998899999999</c:v>
                </c:pt>
                <c:pt idx="2485">
                  <c:v>-1954.48209</c:v>
                </c:pt>
                <c:pt idx="2486">
                  <c:v>-779.25295000000006</c:v>
                </c:pt>
                <c:pt idx="2487">
                  <c:v>453.28334000000001</c:v>
                </c:pt>
                <c:pt idx="2488">
                  <c:v>1696.14454</c:v>
                </c:pt>
                <c:pt idx="2489">
                  <c:v>2906.4250099999999</c:v>
                </c:pt>
                <c:pt idx="2490">
                  <c:v>4059.56774</c:v>
                </c:pt>
                <c:pt idx="2491">
                  <c:v>5149.6259700000001</c:v>
                </c:pt>
                <c:pt idx="2492">
                  <c:v>6172.6409299999996</c:v>
                </c:pt>
                <c:pt idx="2493">
                  <c:v>7111.4682700000003</c:v>
                </c:pt>
                <c:pt idx="2494">
                  <c:v>7933.0945899999997</c:v>
                </c:pt>
                <c:pt idx="2495">
                  <c:v>8594.1601499999997</c:v>
                </c:pt>
                <c:pt idx="2496">
                  <c:v>9053.2135500000004</c:v>
                </c:pt>
                <c:pt idx="2497">
                  <c:v>9284.8436099999999</c:v>
                </c:pt>
                <c:pt idx="2498">
                  <c:v>9282.1811300000008</c:v>
                </c:pt>
                <c:pt idx="2499">
                  <c:v>9046.5341900000003</c:v>
                </c:pt>
                <c:pt idx="2500">
                  <c:v>8577.2723800000003</c:v>
                </c:pt>
                <c:pt idx="2501">
                  <c:v>7869.2910199999997</c:v>
                </c:pt>
                <c:pt idx="2502">
                  <c:v>6918.1127100000003</c:v>
                </c:pt>
                <c:pt idx="2503">
                  <c:v>5734.2889100000002</c:v>
                </c:pt>
                <c:pt idx="2504">
                  <c:v>4362.0845900000004</c:v>
                </c:pt>
                <c:pt idx="2505">
                  <c:v>2884.8683599999999</c:v>
                </c:pt>
                <c:pt idx="2506">
                  <c:v>1405.33638</c:v>
                </c:pt>
                <c:pt idx="2507">
                  <c:v>9.6341000000000001</c:v>
                </c:pt>
                <c:pt idx="2508">
                  <c:v>-1263.1541500000001</c:v>
                </c:pt>
                <c:pt idx="2509">
                  <c:v>-2425.6595200000002</c:v>
                </c:pt>
                <c:pt idx="2510">
                  <c:v>-3513.4111899999998</c:v>
                </c:pt>
                <c:pt idx="2511">
                  <c:v>-4540.0880699999998</c:v>
                </c:pt>
                <c:pt idx="2512">
                  <c:v>-5469.4480800000001</c:v>
                </c:pt>
                <c:pt idx="2513">
                  <c:v>-6225.4211999999998</c:v>
                </c:pt>
                <c:pt idx="2514">
                  <c:v>-6738.4840899999999</c:v>
                </c:pt>
                <c:pt idx="2515">
                  <c:v>-7000.5761300000004</c:v>
                </c:pt>
                <c:pt idx="2516">
                  <c:v>-7085.7118899999996</c:v>
                </c:pt>
                <c:pt idx="2517">
                  <c:v>-7112.5089699999999</c:v>
                </c:pt>
                <c:pt idx="2518">
                  <c:v>-7167.8305</c:v>
                </c:pt>
                <c:pt idx="2519">
                  <c:v>-7240.1541399999996</c:v>
                </c:pt>
                <c:pt idx="2520">
                  <c:v>-7207.2212399999999</c:v>
                </c:pt>
                <c:pt idx="2521">
                  <c:v>-6890.6159299999999</c:v>
                </c:pt>
                <c:pt idx="2522">
                  <c:v>-6149.8794399999997</c:v>
                </c:pt>
                <c:pt idx="2523">
                  <c:v>-4962.4260299999996</c:v>
                </c:pt>
                <c:pt idx="2524">
                  <c:v>-3440.7847000000002</c:v>
                </c:pt>
                <c:pt idx="2525">
                  <c:v>-1779.47615</c:v>
                </c:pt>
                <c:pt idx="2526">
                  <c:v>-170.80306999999999</c:v>
                </c:pt>
                <c:pt idx="2527">
                  <c:v>1258.14284</c:v>
                </c:pt>
                <c:pt idx="2528">
                  <c:v>2460.4683</c:v>
                </c:pt>
                <c:pt idx="2529">
                  <c:v>3445.6884700000001</c:v>
                </c:pt>
                <c:pt idx="2530">
                  <c:v>4244.1558599999998</c:v>
                </c:pt>
                <c:pt idx="2531">
                  <c:v>4879.9045999999998</c:v>
                </c:pt>
                <c:pt idx="2532">
                  <c:v>5360.2778799999996</c:v>
                </c:pt>
                <c:pt idx="2533">
                  <c:v>5684.33475</c:v>
                </c:pt>
                <c:pt idx="2534">
                  <c:v>5860.0923199999997</c:v>
                </c:pt>
                <c:pt idx="2535">
                  <c:v>5912.2353300000004</c:v>
                </c:pt>
                <c:pt idx="2536">
                  <c:v>5874.9035700000004</c:v>
                </c:pt>
                <c:pt idx="2537">
                  <c:v>5777.2641299999996</c:v>
                </c:pt>
                <c:pt idx="2538">
                  <c:v>5625.2653499999997</c:v>
                </c:pt>
                <c:pt idx="2539">
                  <c:v>5386.47595</c:v>
                </c:pt>
                <c:pt idx="2540">
                  <c:v>4996.6282300000003</c:v>
                </c:pt>
                <c:pt idx="2541">
                  <c:v>4391.8321699999997</c:v>
                </c:pt>
                <c:pt idx="2542">
                  <c:v>3544.3651199999999</c:v>
                </c:pt>
                <c:pt idx="2543">
                  <c:v>2483.08194</c:v>
                </c:pt>
                <c:pt idx="2544">
                  <c:v>1291.9721199999999</c:v>
                </c:pt>
                <c:pt idx="2545">
                  <c:v>80.599400000000003</c:v>
                </c:pt>
                <c:pt idx="2546">
                  <c:v>-1061.00208</c:v>
                </c:pt>
                <c:pt idx="2547">
                  <c:v>-2087.6016</c:v>
                </c:pt>
                <c:pt idx="2548">
                  <c:v>-2991.1714099999999</c:v>
                </c:pt>
                <c:pt idx="2549">
                  <c:v>-3777.5873900000001</c:v>
                </c:pt>
                <c:pt idx="2550">
                  <c:v>-4440.0372100000004</c:v>
                </c:pt>
                <c:pt idx="2551">
                  <c:v>-4941.7158600000002</c:v>
                </c:pt>
                <c:pt idx="2552">
                  <c:v>-5227.5286999999998</c:v>
                </c:pt>
                <c:pt idx="2553">
                  <c:v>-5258.2854799999996</c:v>
                </c:pt>
                <c:pt idx="2554">
                  <c:v>-5037.5000799999998</c:v>
                </c:pt>
                <c:pt idx="2555">
                  <c:v>-4616.7586799999999</c:v>
                </c:pt>
                <c:pt idx="2556">
                  <c:v>-4079.2373200000002</c:v>
                </c:pt>
                <c:pt idx="2557">
                  <c:v>-3502.7537600000001</c:v>
                </c:pt>
                <c:pt idx="2558">
                  <c:v>-2922.5303899999999</c:v>
                </c:pt>
                <c:pt idx="2559">
                  <c:v>-2321.40166</c:v>
                </c:pt>
                <c:pt idx="2560">
                  <c:v>-1650.3257000000001</c:v>
                </c:pt>
                <c:pt idx="2561">
                  <c:v>-864.92159000000004</c:v>
                </c:pt>
                <c:pt idx="2562">
                  <c:v>36.424039999999998</c:v>
                </c:pt>
                <c:pt idx="2563">
                  <c:v>993.59586999999999</c:v>
                </c:pt>
                <c:pt idx="2564">
                  <c:v>1900.98296</c:v>
                </c:pt>
                <c:pt idx="2565">
                  <c:v>2649.7853300000002</c:v>
                </c:pt>
                <c:pt idx="2566">
                  <c:v>3173.8631500000001</c:v>
                </c:pt>
                <c:pt idx="2567">
                  <c:v>3479.0199699999998</c:v>
                </c:pt>
                <c:pt idx="2568">
                  <c:v>3635.6657300000002</c:v>
                </c:pt>
                <c:pt idx="2569">
                  <c:v>3732.0829100000001</c:v>
                </c:pt>
                <c:pt idx="2570">
                  <c:v>3821.1339600000001</c:v>
                </c:pt>
                <c:pt idx="2571">
                  <c:v>3895.8874599999999</c:v>
                </c:pt>
                <c:pt idx="2572">
                  <c:v>3900.10763</c:v>
                </c:pt>
                <c:pt idx="2573">
                  <c:v>3767.7785800000001</c:v>
                </c:pt>
                <c:pt idx="2574">
                  <c:v>3476.6480900000001</c:v>
                </c:pt>
                <c:pt idx="2575">
                  <c:v>3076.78847</c:v>
                </c:pt>
                <c:pt idx="2576">
                  <c:v>2668.2709500000001</c:v>
                </c:pt>
                <c:pt idx="2577">
                  <c:v>2348.15931</c:v>
                </c:pt>
                <c:pt idx="2578">
                  <c:v>2159.9270900000001</c:v>
                </c:pt>
                <c:pt idx="2579">
                  <c:v>2067.2113399999998</c:v>
                </c:pt>
                <c:pt idx="2580">
                  <c:v>1971.04215</c:v>
                </c:pt>
                <c:pt idx="2581">
                  <c:v>1765.61121</c:v>
                </c:pt>
                <c:pt idx="2582">
                  <c:v>1391.8297299999999</c:v>
                </c:pt>
                <c:pt idx="2583">
                  <c:v>857.31912</c:v>
                </c:pt>
                <c:pt idx="2584">
                  <c:v>224.82995</c:v>
                </c:pt>
                <c:pt idx="2585">
                  <c:v>-419.49313999999998</c:v>
                </c:pt>
                <c:pt idx="2586">
                  <c:v>-1001.89849</c:v>
                </c:pt>
                <c:pt idx="2587">
                  <c:v>-1477.49926</c:v>
                </c:pt>
                <c:pt idx="2588">
                  <c:v>-1822.8571099999999</c:v>
                </c:pt>
                <c:pt idx="2589">
                  <c:v>-2023.5770399999999</c:v>
                </c:pt>
                <c:pt idx="2590">
                  <c:v>-2069.29826</c:v>
                </c:pt>
                <c:pt idx="2591">
                  <c:v>-1956.89589</c:v>
                </c:pt>
                <c:pt idx="2592">
                  <c:v>-1702.24216</c:v>
                </c:pt>
                <c:pt idx="2593">
                  <c:v>-1349.83465</c:v>
                </c:pt>
                <c:pt idx="2594">
                  <c:v>-963.53638999999998</c:v>
                </c:pt>
                <c:pt idx="2595">
                  <c:v>-600.66411000000005</c:v>
                </c:pt>
                <c:pt idx="2596">
                  <c:v>-281.31538999999998</c:v>
                </c:pt>
                <c:pt idx="2597">
                  <c:v>36.289749999999998</c:v>
                </c:pt>
                <c:pt idx="2598">
                  <c:v>442.87290000000002</c:v>
                </c:pt>
                <c:pt idx="2599">
                  <c:v>1005.43351</c:v>
                </c:pt>
                <c:pt idx="2600">
                  <c:v>1685.88959</c:v>
                </c:pt>
                <c:pt idx="2601">
                  <c:v>2330.23587</c:v>
                </c:pt>
                <c:pt idx="2602">
                  <c:v>2741.9981699999998</c:v>
                </c:pt>
                <c:pt idx="2603">
                  <c:v>2800.7502300000001</c:v>
                </c:pt>
                <c:pt idx="2604">
                  <c:v>2572.7329800000002</c:v>
                </c:pt>
                <c:pt idx="2605">
                  <c:v>2331.6499600000002</c:v>
                </c:pt>
                <c:pt idx="2606">
                  <c:v>2431.63355</c:v>
                </c:pt>
                <c:pt idx="2607">
                  <c:v>3094.3883099999998</c:v>
                </c:pt>
                <c:pt idx="2608">
                  <c:v>4249.0891499999998</c:v>
                </c:pt>
                <c:pt idx="2609">
                  <c:v>5520.5721400000002</c:v>
                </c:pt>
                <c:pt idx="2610">
                  <c:v>6384.3723099999997</c:v>
                </c:pt>
                <c:pt idx="2611">
                  <c:v>6429.6494400000001</c:v>
                </c:pt>
                <c:pt idx="2612">
                  <c:v>5585.6599800000004</c:v>
                </c:pt>
                <c:pt idx="2613">
                  <c:v>4166.5569800000003</c:v>
                </c:pt>
                <c:pt idx="2614">
                  <c:v>2711.7023800000002</c:v>
                </c:pt>
                <c:pt idx="2615">
                  <c:v>1716.4573600000001</c:v>
                </c:pt>
                <c:pt idx="2616">
                  <c:v>1388.63166</c:v>
                </c:pt>
                <c:pt idx="2617">
                  <c:v>1562.33959</c:v>
                </c:pt>
                <c:pt idx="2618">
                  <c:v>1823.4081100000001</c:v>
                </c:pt>
                <c:pt idx="2619">
                  <c:v>1757.6454799999999</c:v>
                </c:pt>
                <c:pt idx="2620">
                  <c:v>1167.48558</c:v>
                </c:pt>
                <c:pt idx="2621">
                  <c:v>155.92681999999999</c:v>
                </c:pt>
                <c:pt idx="2622">
                  <c:v>-952.74534000000006</c:v>
                </c:pt>
                <c:pt idx="2623">
                  <c:v>-1817.6115</c:v>
                </c:pt>
                <c:pt idx="2624">
                  <c:v>-2285.2224200000001</c:v>
                </c:pt>
                <c:pt idx="2625">
                  <c:v>-2456.1241799999998</c:v>
                </c:pt>
                <c:pt idx="2626">
                  <c:v>-2590.2809499999998</c:v>
                </c:pt>
                <c:pt idx="2627">
                  <c:v>-2932.6662200000001</c:v>
                </c:pt>
                <c:pt idx="2628">
                  <c:v>-3554.38978</c:v>
                </c:pt>
                <c:pt idx="2629">
                  <c:v>-4292.1824100000003</c:v>
                </c:pt>
                <c:pt idx="2630">
                  <c:v>-4833.4892600000003</c:v>
                </c:pt>
                <c:pt idx="2631">
                  <c:v>-4897.5649400000002</c:v>
                </c:pt>
                <c:pt idx="2632">
                  <c:v>-4394.4362799999999</c:v>
                </c:pt>
                <c:pt idx="2633">
                  <c:v>-3480.14194</c:v>
                </c:pt>
                <c:pt idx="2634">
                  <c:v>-2491.34861</c:v>
                </c:pt>
                <c:pt idx="2635">
                  <c:v>-1783.6482800000001</c:v>
                </c:pt>
                <c:pt idx="2636">
                  <c:v>-1551.91365</c:v>
                </c:pt>
                <c:pt idx="2637">
                  <c:v>-1739.41337</c:v>
                </c:pt>
                <c:pt idx="2638">
                  <c:v>-2083.5539800000001</c:v>
                </c:pt>
                <c:pt idx="2639">
                  <c:v>-2261.5228000000002</c:v>
                </c:pt>
                <c:pt idx="2640">
                  <c:v>-2058.0637700000002</c:v>
                </c:pt>
                <c:pt idx="2641">
                  <c:v>-1468.05196</c:v>
                </c:pt>
                <c:pt idx="2642">
                  <c:v>-676.14473999999996</c:v>
                </c:pt>
                <c:pt idx="2643">
                  <c:v>65.785409999999999</c:v>
                </c:pt>
                <c:pt idx="2644">
                  <c:v>580.67637000000002</c:v>
                </c:pt>
                <c:pt idx="2645">
                  <c:v>848.77569000000005</c:v>
                </c:pt>
                <c:pt idx="2646">
                  <c:v>993.01074000000006</c:v>
                </c:pt>
                <c:pt idx="2647">
                  <c:v>1181.1305</c:v>
                </c:pt>
                <c:pt idx="2648">
                  <c:v>1507.9670799999999</c:v>
                </c:pt>
                <c:pt idx="2649">
                  <c:v>1932.3756800000001</c:v>
                </c:pt>
                <c:pt idx="2650">
                  <c:v>2303.01719</c:v>
                </c:pt>
                <c:pt idx="2651">
                  <c:v>2452.4860800000001</c:v>
                </c:pt>
                <c:pt idx="2652">
                  <c:v>2302.1472800000001</c:v>
                </c:pt>
                <c:pt idx="2653">
                  <c:v>1912.4024999999999</c:v>
                </c:pt>
                <c:pt idx="2654">
                  <c:v>1446.3570999999999</c:v>
                </c:pt>
                <c:pt idx="2655">
                  <c:v>1072.20964</c:v>
                </c:pt>
                <c:pt idx="2656">
                  <c:v>866.52459999999996</c:v>
                </c:pt>
                <c:pt idx="2657">
                  <c:v>775.75289999999995</c:v>
                </c:pt>
                <c:pt idx="2658">
                  <c:v>657.43300999999997</c:v>
                </c:pt>
                <c:pt idx="2659">
                  <c:v>374.19569999999999</c:v>
                </c:pt>
                <c:pt idx="2660">
                  <c:v>-118.77889999999999</c:v>
                </c:pt>
                <c:pt idx="2661">
                  <c:v>-744.35360000000003</c:v>
                </c:pt>
                <c:pt idx="2662">
                  <c:v>-1345.20633</c:v>
                </c:pt>
                <c:pt idx="2663">
                  <c:v>-1770.2002600000001</c:v>
                </c:pt>
                <c:pt idx="2664">
                  <c:v>-1955.2828099999999</c:v>
                </c:pt>
                <c:pt idx="2665">
                  <c:v>-1952.6994400000001</c:v>
                </c:pt>
                <c:pt idx="2666">
                  <c:v>-1895.6675700000001</c:v>
                </c:pt>
                <c:pt idx="2667">
                  <c:v>-1924.6577600000001</c:v>
                </c:pt>
                <c:pt idx="2668">
                  <c:v>-2117.6512200000002</c:v>
                </c:pt>
                <c:pt idx="2669">
                  <c:v>-2457.7733800000001</c:v>
                </c:pt>
                <c:pt idx="2670">
                  <c:v>-2850.1379499999998</c:v>
                </c:pt>
                <c:pt idx="2671">
                  <c:v>-3174.2201500000001</c:v>
                </c:pt>
                <c:pt idx="2672">
                  <c:v>-3339.6850399999998</c:v>
                </c:pt>
                <c:pt idx="2673">
                  <c:v>-3316.46902</c:v>
                </c:pt>
                <c:pt idx="2674">
                  <c:v>-3130.6388200000001</c:v>
                </c:pt>
                <c:pt idx="2675">
                  <c:v>-2837.0093099999999</c:v>
                </c:pt>
                <c:pt idx="2676">
                  <c:v>-2488.36058</c:v>
                </c:pt>
                <c:pt idx="2677">
                  <c:v>-2119.8023199999998</c:v>
                </c:pt>
                <c:pt idx="2678">
                  <c:v>-1753.36204</c:v>
                </c:pt>
                <c:pt idx="2679">
                  <c:v>-1408.7777000000001</c:v>
                </c:pt>
                <c:pt idx="2680">
                  <c:v>-1102.8079399999999</c:v>
                </c:pt>
                <c:pt idx="2681">
                  <c:v>-837.36832000000004</c:v>
                </c:pt>
                <c:pt idx="2682">
                  <c:v>-591.60550999999998</c:v>
                </c:pt>
                <c:pt idx="2683">
                  <c:v>-328.50599</c:v>
                </c:pt>
                <c:pt idx="2684">
                  <c:v>-15.87665</c:v>
                </c:pt>
                <c:pt idx="2685">
                  <c:v>349.76769000000002</c:v>
                </c:pt>
                <c:pt idx="2686">
                  <c:v>736.99213999999995</c:v>
                </c:pt>
                <c:pt idx="2687">
                  <c:v>1098.15879</c:v>
                </c:pt>
                <c:pt idx="2688">
                  <c:v>1395.03053</c:v>
                </c:pt>
                <c:pt idx="2689">
                  <c:v>1613.1526899999999</c:v>
                </c:pt>
                <c:pt idx="2690">
                  <c:v>1761.7516700000001</c:v>
                </c:pt>
                <c:pt idx="2691">
                  <c:v>1859.0090499999999</c:v>
                </c:pt>
                <c:pt idx="2692">
                  <c:v>1909.9444900000001</c:v>
                </c:pt>
                <c:pt idx="2693">
                  <c:v>1897.36778</c:v>
                </c:pt>
                <c:pt idx="2694">
                  <c:v>1794.9497899999999</c:v>
                </c:pt>
                <c:pt idx="2695">
                  <c:v>1587.2785799999999</c:v>
                </c:pt>
                <c:pt idx="2696">
                  <c:v>1281.7639099999999</c:v>
                </c:pt>
                <c:pt idx="2697">
                  <c:v>910.79351999999994</c:v>
                </c:pt>
                <c:pt idx="2698">
                  <c:v>523.75220000000002</c:v>
                </c:pt>
                <c:pt idx="2699">
                  <c:v>169.21062000000001</c:v>
                </c:pt>
                <c:pt idx="2700">
                  <c:v>-121.60763</c:v>
                </c:pt>
                <c:pt idx="2701">
                  <c:v>-338.63085999999998</c:v>
                </c:pt>
                <c:pt idx="2702">
                  <c:v>-487.06484</c:v>
                </c:pt>
                <c:pt idx="2703">
                  <c:v>-579.53224</c:v>
                </c:pt>
                <c:pt idx="2704">
                  <c:v>-628.43205999999998</c:v>
                </c:pt>
                <c:pt idx="2705">
                  <c:v>-642.82009000000005</c:v>
                </c:pt>
                <c:pt idx="2706">
                  <c:v>-632.77301</c:v>
                </c:pt>
                <c:pt idx="2707">
                  <c:v>-613.59428000000003</c:v>
                </c:pt>
                <c:pt idx="2708">
                  <c:v>-603.87941000000001</c:v>
                </c:pt>
                <c:pt idx="2709">
                  <c:v>-621.11225000000002</c:v>
                </c:pt>
                <c:pt idx="2710">
                  <c:v>-675.90166999999997</c:v>
                </c:pt>
                <c:pt idx="2711">
                  <c:v>-764.31398000000002</c:v>
                </c:pt>
                <c:pt idx="2712">
                  <c:v>-867.29100000000005</c:v>
                </c:pt>
                <c:pt idx="2713">
                  <c:v>-962.68543999999997</c:v>
                </c:pt>
                <c:pt idx="2714">
                  <c:v>-1035.8862099999999</c:v>
                </c:pt>
                <c:pt idx="2715">
                  <c:v>-1073.70778</c:v>
                </c:pt>
                <c:pt idx="2716">
                  <c:v>-1044.5248300000001</c:v>
                </c:pt>
                <c:pt idx="2717">
                  <c:v>-879.94844999999998</c:v>
                </c:pt>
                <c:pt idx="2718">
                  <c:v>-484.57207</c:v>
                </c:pt>
                <c:pt idx="2719">
                  <c:v>207.74508</c:v>
                </c:pt>
                <c:pt idx="2720">
                  <c:v>1164.9011599999999</c:v>
                </c:pt>
                <c:pt idx="2721">
                  <c:v>2235.5185999999999</c:v>
                </c:pt>
                <c:pt idx="2722">
                  <c:v>3190.5890199999999</c:v>
                </c:pt>
                <c:pt idx="2723">
                  <c:v>3802.8540800000001</c:v>
                </c:pt>
                <c:pt idx="2724">
                  <c:v>3938.1555499999999</c:v>
                </c:pt>
                <c:pt idx="2725">
                  <c:v>3618.29241</c:v>
                </c:pt>
                <c:pt idx="2726">
                  <c:v>3013.5281199999999</c:v>
                </c:pt>
                <c:pt idx="2727">
                  <c:v>2372.8528500000002</c:v>
                </c:pt>
                <c:pt idx="2728">
                  <c:v>1931.2320999999999</c:v>
                </c:pt>
                <c:pt idx="2729">
                  <c:v>1819.3660199999999</c:v>
                </c:pt>
                <c:pt idx="2730">
                  <c:v>2007.21451</c:v>
                </c:pt>
                <c:pt idx="2731">
                  <c:v>2323.03442</c:v>
                </c:pt>
                <c:pt idx="2732">
                  <c:v>2545.6671200000001</c:v>
                </c:pt>
                <c:pt idx="2733">
                  <c:v>2513.4957899999999</c:v>
                </c:pt>
                <c:pt idx="2734">
                  <c:v>2192.6152000000002</c:v>
                </c:pt>
                <c:pt idx="2735">
                  <c:v>1673.71108</c:v>
                </c:pt>
                <c:pt idx="2736">
                  <c:v>1097.6316400000001</c:v>
                </c:pt>
                <c:pt idx="2737">
                  <c:v>556.80875000000003</c:v>
                </c:pt>
                <c:pt idx="2738">
                  <c:v>43.676690000000001</c:v>
                </c:pt>
                <c:pt idx="2739">
                  <c:v>-525.29413999999997</c:v>
                </c:pt>
                <c:pt idx="2740">
                  <c:v>-1236.64464</c:v>
                </c:pt>
                <c:pt idx="2741">
                  <c:v>-2099.2874499999998</c:v>
                </c:pt>
                <c:pt idx="2742">
                  <c:v>-3000.91462</c:v>
                </c:pt>
                <c:pt idx="2743">
                  <c:v>-3741.4977600000002</c:v>
                </c:pt>
                <c:pt idx="2744">
                  <c:v>-4133.1340099999998</c:v>
                </c:pt>
                <c:pt idx="2745">
                  <c:v>-4103.0909499999998</c:v>
                </c:pt>
                <c:pt idx="2746">
                  <c:v>-3744.2945</c:v>
                </c:pt>
                <c:pt idx="2747">
                  <c:v>-3288.0566100000001</c:v>
                </c:pt>
                <c:pt idx="2748">
                  <c:v>-2998.8211900000001</c:v>
                </c:pt>
                <c:pt idx="2749">
                  <c:v>-3038.8684199999998</c:v>
                </c:pt>
                <c:pt idx="2750">
                  <c:v>-3385.8828800000001</c:v>
                </c:pt>
                <c:pt idx="2751">
                  <c:v>-3847.9475400000001</c:v>
                </c:pt>
                <c:pt idx="2752">
                  <c:v>-4158.2849200000001</c:v>
                </c:pt>
                <c:pt idx="2753">
                  <c:v>-4104.4952199999998</c:v>
                </c:pt>
                <c:pt idx="2754">
                  <c:v>-3629.50099</c:v>
                </c:pt>
                <c:pt idx="2755">
                  <c:v>-2846.6094199999998</c:v>
                </c:pt>
                <c:pt idx="2756">
                  <c:v>-1971.02235</c:v>
                </c:pt>
                <c:pt idx="2757">
                  <c:v>-1217.9862000000001</c:v>
                </c:pt>
                <c:pt idx="2758">
                  <c:v>-709.64155000000005</c:v>
                </c:pt>
                <c:pt idx="2759">
                  <c:v>-425.83805000000001</c:v>
                </c:pt>
                <c:pt idx="2760">
                  <c:v>-231.50309999999999</c:v>
                </c:pt>
                <c:pt idx="2761">
                  <c:v>33.982880000000002</c:v>
                </c:pt>
                <c:pt idx="2762">
                  <c:v>465.59467000000001</c:v>
                </c:pt>
                <c:pt idx="2763">
                  <c:v>1045.7155</c:v>
                </c:pt>
                <c:pt idx="2764">
                  <c:v>1656.7645500000001</c:v>
                </c:pt>
                <c:pt idx="2765">
                  <c:v>2150.2504100000001</c:v>
                </c:pt>
                <c:pt idx="2766">
                  <c:v>2434.1134999999999</c:v>
                </c:pt>
                <c:pt idx="2767">
                  <c:v>2518.5173500000001</c:v>
                </c:pt>
                <c:pt idx="2768">
                  <c:v>2495.9630900000002</c:v>
                </c:pt>
                <c:pt idx="2769">
                  <c:v>2477.7700100000002</c:v>
                </c:pt>
                <c:pt idx="2770">
                  <c:v>2522.2080000000001</c:v>
                </c:pt>
                <c:pt idx="2771">
                  <c:v>2594.9679799999999</c:v>
                </c:pt>
                <c:pt idx="2772">
                  <c:v>2594.0766199999998</c:v>
                </c:pt>
                <c:pt idx="2773">
                  <c:v>2422.6619099999998</c:v>
                </c:pt>
                <c:pt idx="2774">
                  <c:v>2053.9930300000001</c:v>
                </c:pt>
                <c:pt idx="2775">
                  <c:v>1551.4076500000001</c:v>
                </c:pt>
                <c:pt idx="2776">
                  <c:v>1038.21478</c:v>
                </c:pt>
                <c:pt idx="2777">
                  <c:v>629.60383999999999</c:v>
                </c:pt>
                <c:pt idx="2778">
                  <c:v>364.75344999999999</c:v>
                </c:pt>
                <c:pt idx="2779">
                  <c:v>188.28900999999999</c:v>
                </c:pt>
                <c:pt idx="2780">
                  <c:v>-9.6770999999999994</c:v>
                </c:pt>
                <c:pt idx="2781">
                  <c:v>-326.82425999999998</c:v>
                </c:pt>
                <c:pt idx="2782">
                  <c:v>-789.45456999999999</c:v>
                </c:pt>
                <c:pt idx="2783">
                  <c:v>-1330.3264300000001</c:v>
                </c:pt>
                <c:pt idx="2784">
                  <c:v>-1822.8799899999999</c:v>
                </c:pt>
                <c:pt idx="2785">
                  <c:v>-2152.61256</c:v>
                </c:pt>
                <c:pt idx="2786">
                  <c:v>-2277.0767599999999</c:v>
                </c:pt>
                <c:pt idx="2787">
                  <c:v>-2241.91264</c:v>
                </c:pt>
                <c:pt idx="2788">
                  <c:v>-2148.1822999999999</c:v>
                </c:pt>
                <c:pt idx="2789">
                  <c:v>-2086.5163600000001</c:v>
                </c:pt>
                <c:pt idx="2790">
                  <c:v>-2078.8625400000001</c:v>
                </c:pt>
                <c:pt idx="2791">
                  <c:v>-2069.15787</c:v>
                </c:pt>
                <c:pt idx="2792">
                  <c:v>-1964.04177</c:v>
                </c:pt>
                <c:pt idx="2793">
                  <c:v>-1693.5107</c:v>
                </c:pt>
                <c:pt idx="2794">
                  <c:v>-1259.0446899999999</c:v>
                </c:pt>
                <c:pt idx="2795">
                  <c:v>-741.38883999999996</c:v>
                </c:pt>
                <c:pt idx="2796">
                  <c:v>-260.28091999999998</c:v>
                </c:pt>
                <c:pt idx="2797">
                  <c:v>85.859459999999999</c:v>
                </c:pt>
                <c:pt idx="2798">
                  <c:v>261.51929000000001</c:v>
                </c:pt>
                <c:pt idx="2799">
                  <c:v>300.81653</c:v>
                </c:pt>
                <c:pt idx="2800">
                  <c:v>281.46481999999997</c:v>
                </c:pt>
                <c:pt idx="2801">
                  <c:v>276.41077000000001</c:v>
                </c:pt>
                <c:pt idx="2802">
                  <c:v>311.94794999999999</c:v>
                </c:pt>
                <c:pt idx="2803">
                  <c:v>363.54300000000001</c:v>
                </c:pt>
                <c:pt idx="2804">
                  <c:v>386.34895</c:v>
                </c:pt>
                <c:pt idx="2805">
                  <c:v>353.18317000000002</c:v>
                </c:pt>
                <c:pt idx="2806">
                  <c:v>280.85327999999998</c:v>
                </c:pt>
                <c:pt idx="2807">
                  <c:v>230.51962</c:v>
                </c:pt>
                <c:pt idx="2808">
                  <c:v>273.36759000000001</c:v>
                </c:pt>
                <c:pt idx="2809">
                  <c:v>441.83659999999998</c:v>
                </c:pt>
                <c:pt idx="2810">
                  <c:v>702.43151999999998</c:v>
                </c:pt>
                <c:pt idx="2811">
                  <c:v>964.28779999999995</c:v>
                </c:pt>
                <c:pt idx="2812">
                  <c:v>1116.53018</c:v>
                </c:pt>
                <c:pt idx="2813">
                  <c:v>1080.86958</c:v>
                </c:pt>
                <c:pt idx="2814">
                  <c:v>852.41764999999998</c:v>
                </c:pt>
                <c:pt idx="2815">
                  <c:v>500.60840000000002</c:v>
                </c:pt>
                <c:pt idx="2816">
                  <c:v>132.15779000000001</c:v>
                </c:pt>
                <c:pt idx="2817">
                  <c:v>-158.75077999999999</c:v>
                </c:pt>
                <c:pt idx="2818">
                  <c:v>-330.46888000000001</c:v>
                </c:pt>
                <c:pt idx="2819">
                  <c:v>-405.47807</c:v>
                </c:pt>
                <c:pt idx="2820">
                  <c:v>-444.89834000000002</c:v>
                </c:pt>
                <c:pt idx="2821">
                  <c:v>-504.47237000000001</c:v>
                </c:pt>
                <c:pt idx="2822">
                  <c:v>-603.19682999999998</c:v>
                </c:pt>
                <c:pt idx="2823">
                  <c:v>-718.67277999999999</c:v>
                </c:pt>
                <c:pt idx="2824">
                  <c:v>-806.59371999999996</c:v>
                </c:pt>
                <c:pt idx="2825">
                  <c:v>-834.06028000000003</c:v>
                </c:pt>
                <c:pt idx="2826">
                  <c:v>-805.06367</c:v>
                </c:pt>
                <c:pt idx="2827">
                  <c:v>-758.19888000000003</c:v>
                </c:pt>
                <c:pt idx="2828">
                  <c:v>-740.22699</c:v>
                </c:pt>
                <c:pt idx="2829">
                  <c:v>-776.00441000000001</c:v>
                </c:pt>
                <c:pt idx="2830">
                  <c:v>-852.13972999999999</c:v>
                </c:pt>
                <c:pt idx="2831">
                  <c:v>-922.28683000000001</c:v>
                </c:pt>
                <c:pt idx="2832">
                  <c:v>-931.85549000000003</c:v>
                </c:pt>
                <c:pt idx="2833">
                  <c:v>-847.66817000000003</c:v>
                </c:pt>
                <c:pt idx="2834">
                  <c:v>-672.23512000000005</c:v>
                </c:pt>
                <c:pt idx="2835">
                  <c:v>-433.09424000000001</c:v>
                </c:pt>
                <c:pt idx="2836">
                  <c:v>-157.05572000000001</c:v>
                </c:pt>
                <c:pt idx="2837">
                  <c:v>151.99662000000001</c:v>
                </c:pt>
                <c:pt idx="2838">
                  <c:v>517.84280999999999</c:v>
                </c:pt>
                <c:pt idx="2839">
                  <c:v>973.6902</c:v>
                </c:pt>
                <c:pt idx="2840">
                  <c:v>1527.0995600000001</c:v>
                </c:pt>
                <c:pt idx="2841">
                  <c:v>2129.1772000000001</c:v>
                </c:pt>
                <c:pt idx="2842">
                  <c:v>2673.8519799999999</c:v>
                </c:pt>
                <c:pt idx="2843">
                  <c:v>3037.52945</c:v>
                </c:pt>
                <c:pt idx="2844">
                  <c:v>3139.86094</c:v>
                </c:pt>
                <c:pt idx="2845">
                  <c:v>2986.3562900000002</c:v>
                </c:pt>
                <c:pt idx="2846">
                  <c:v>2666.8868699999998</c:v>
                </c:pt>
                <c:pt idx="2847">
                  <c:v>2314.07501</c:v>
                </c:pt>
                <c:pt idx="2848">
                  <c:v>2041.82394</c:v>
                </c:pt>
                <c:pt idx="2849">
                  <c:v>1892.7602099999999</c:v>
                </c:pt>
                <c:pt idx="2850">
                  <c:v>1825.1110200000001</c:v>
                </c:pt>
                <c:pt idx="2851">
                  <c:v>1746.2939100000001</c:v>
                </c:pt>
                <c:pt idx="2852">
                  <c:v>1569.5446099999999</c:v>
                </c:pt>
                <c:pt idx="2853">
                  <c:v>1263.49118</c:v>
                </c:pt>
                <c:pt idx="2854">
                  <c:v>874.50147000000004</c:v>
                </c:pt>
                <c:pt idx="2855">
                  <c:v>507.39062999999999</c:v>
                </c:pt>
                <c:pt idx="2856">
                  <c:v>264.85250000000002</c:v>
                </c:pt>
                <c:pt idx="2857">
                  <c:v>180.36917</c:v>
                </c:pt>
                <c:pt idx="2858">
                  <c:v>193.29863</c:v>
                </c:pt>
                <c:pt idx="2859">
                  <c:v>180.29329000000001</c:v>
                </c:pt>
                <c:pt idx="2860">
                  <c:v>18.618490000000001</c:v>
                </c:pt>
                <c:pt idx="2861">
                  <c:v>-350.13348999999999</c:v>
                </c:pt>
                <c:pt idx="2862">
                  <c:v>-885.80665999999997</c:v>
                </c:pt>
                <c:pt idx="2863">
                  <c:v>-1466.85033</c:v>
                </c:pt>
                <c:pt idx="2864">
                  <c:v>-1948.0078799999999</c:v>
                </c:pt>
                <c:pt idx="2865">
                  <c:v>-2220.8000900000002</c:v>
                </c:pt>
                <c:pt idx="2866">
                  <c:v>-2248.8791500000002</c:v>
                </c:pt>
                <c:pt idx="2867">
                  <c:v>-2069.6055799999999</c:v>
                </c:pt>
                <c:pt idx="2868">
                  <c:v>-1763.90671</c:v>
                </c:pt>
                <c:pt idx="2869">
                  <c:v>-1412.7266199999999</c:v>
                </c:pt>
                <c:pt idx="2870">
                  <c:v>-1066.1756700000001</c:v>
                </c:pt>
                <c:pt idx="2871">
                  <c:v>-736.27986999999996</c:v>
                </c:pt>
                <c:pt idx="2872">
                  <c:v>-410.57637</c:v>
                </c:pt>
                <c:pt idx="2873">
                  <c:v>-79.267690000000002</c:v>
                </c:pt>
                <c:pt idx="2874">
                  <c:v>241.56662</c:v>
                </c:pt>
                <c:pt idx="2875">
                  <c:v>509.81274999999999</c:v>
                </c:pt>
                <c:pt idx="2876">
                  <c:v>679.83630000000005</c:v>
                </c:pt>
                <c:pt idx="2877">
                  <c:v>731.75436000000002</c:v>
                </c:pt>
                <c:pt idx="2878">
                  <c:v>692.37729999999999</c:v>
                </c:pt>
                <c:pt idx="2879">
                  <c:v>635.34015999999997</c:v>
                </c:pt>
                <c:pt idx="2880">
                  <c:v>654.91974000000005</c:v>
                </c:pt>
                <c:pt idx="2881">
                  <c:v>824.83360000000005</c:v>
                </c:pt>
                <c:pt idx="2882">
                  <c:v>1162.5904</c:v>
                </c:pt>
                <c:pt idx="2883">
                  <c:v>1615.13733</c:v>
                </c:pt>
                <c:pt idx="2884">
                  <c:v>2074.21387</c:v>
                </c:pt>
                <c:pt idx="2885">
                  <c:v>2417.9633699999999</c:v>
                </c:pt>
                <c:pt idx="2886">
                  <c:v>2558.3005800000001</c:v>
                </c:pt>
                <c:pt idx="2887">
                  <c:v>2469.7917299999999</c:v>
                </c:pt>
                <c:pt idx="2888">
                  <c:v>2188.8401899999999</c:v>
                </c:pt>
                <c:pt idx="2889">
                  <c:v>1786.4603099999999</c:v>
                </c:pt>
                <c:pt idx="2890">
                  <c:v>1331.38275</c:v>
                </c:pt>
                <c:pt idx="2891">
                  <c:v>868.38615000000004</c:v>
                </c:pt>
                <c:pt idx="2892">
                  <c:v>423.87108000000001</c:v>
                </c:pt>
                <c:pt idx="2893">
                  <c:v>26.704329999999999</c:v>
                </c:pt>
                <c:pt idx="2894">
                  <c:v>-277.56659000000002</c:v>
                </c:pt>
                <c:pt idx="2895">
                  <c:v>-435.59233</c:v>
                </c:pt>
                <c:pt idx="2896">
                  <c:v>-418.27785999999998</c:v>
                </c:pt>
                <c:pt idx="2897">
                  <c:v>-253.14134999999999</c:v>
                </c:pt>
                <c:pt idx="2898">
                  <c:v>-29.34947</c:v>
                </c:pt>
                <c:pt idx="2899">
                  <c:v>130.12576000000001</c:v>
                </c:pt>
                <c:pt idx="2900">
                  <c:v>114.79703000000001</c:v>
                </c:pt>
                <c:pt idx="2901">
                  <c:v>-127.80073</c:v>
                </c:pt>
                <c:pt idx="2902">
                  <c:v>-566.75854000000004</c:v>
                </c:pt>
                <c:pt idx="2903">
                  <c:v>-1093.4370200000001</c:v>
                </c:pt>
                <c:pt idx="2904">
                  <c:v>-1553.4982</c:v>
                </c:pt>
                <c:pt idx="2905">
                  <c:v>-1796.00674</c:v>
                </c:pt>
                <c:pt idx="2906">
                  <c:v>-1729.21731</c:v>
                </c:pt>
                <c:pt idx="2907">
                  <c:v>-1361.3918799999999</c:v>
                </c:pt>
                <c:pt idx="2908">
                  <c:v>-800.63417000000004</c:v>
                </c:pt>
                <c:pt idx="2909">
                  <c:v>-207.34016</c:v>
                </c:pt>
                <c:pt idx="2910">
                  <c:v>277.95672000000002</c:v>
                </c:pt>
                <c:pt idx="2911">
                  <c:v>592.60607000000005</c:v>
                </c:pt>
                <c:pt idx="2912">
                  <c:v>763.72722999999996</c:v>
                </c:pt>
                <c:pt idx="2913">
                  <c:v>868.36436000000003</c:v>
                </c:pt>
                <c:pt idx="2914">
                  <c:v>968.02607999999998</c:v>
                </c:pt>
                <c:pt idx="2915">
                  <c:v>1060.33628</c:v>
                </c:pt>
                <c:pt idx="2916">
                  <c:v>1079.8576800000001</c:v>
                </c:pt>
                <c:pt idx="2917">
                  <c:v>946.86523999999997</c:v>
                </c:pt>
                <c:pt idx="2918">
                  <c:v>629.62261999999998</c:v>
                </c:pt>
                <c:pt idx="2919">
                  <c:v>178.98219</c:v>
                </c:pt>
                <c:pt idx="2920">
                  <c:v>-285.81008000000003</c:v>
                </c:pt>
                <c:pt idx="2921">
                  <c:v>-633.87752</c:v>
                </c:pt>
                <c:pt idx="2922">
                  <c:v>-791.13504999999998</c:v>
                </c:pt>
                <c:pt idx="2923">
                  <c:v>-777.87810999999999</c:v>
                </c:pt>
                <c:pt idx="2924">
                  <c:v>-692.05829000000006</c:v>
                </c:pt>
                <c:pt idx="2925">
                  <c:v>-650.72281999999996</c:v>
                </c:pt>
                <c:pt idx="2926">
                  <c:v>-722.27625</c:v>
                </c:pt>
                <c:pt idx="2927">
                  <c:v>-886.66858999999999</c:v>
                </c:pt>
                <c:pt idx="2928">
                  <c:v>-1051.6126999999999</c:v>
                </c:pt>
                <c:pt idx="2929">
                  <c:v>-1116.6435300000001</c:v>
                </c:pt>
                <c:pt idx="2930">
                  <c:v>-1040.49063</c:v>
                </c:pt>
                <c:pt idx="2931">
                  <c:v>-870.88090999999997</c:v>
                </c:pt>
                <c:pt idx="2932">
                  <c:v>-721.79360999999994</c:v>
                </c:pt>
                <c:pt idx="2933">
                  <c:v>-706.83533</c:v>
                </c:pt>
                <c:pt idx="2934">
                  <c:v>-866.17747999999995</c:v>
                </c:pt>
                <c:pt idx="2935">
                  <c:v>-1136.9073100000001</c:v>
                </c:pt>
                <c:pt idx="2936">
                  <c:v>-1385.00191</c:v>
                </c:pt>
                <c:pt idx="2937">
                  <c:v>-1476.3777</c:v>
                </c:pt>
                <c:pt idx="2938">
                  <c:v>-1349.5743</c:v>
                </c:pt>
                <c:pt idx="2939">
                  <c:v>-1049.55278</c:v>
                </c:pt>
                <c:pt idx="2940">
                  <c:v>-696.79268999999999</c:v>
                </c:pt>
                <c:pt idx="2941">
                  <c:v>-412.60647</c:v>
                </c:pt>
                <c:pt idx="2942">
                  <c:v>-252.78722999999999</c:v>
                </c:pt>
                <c:pt idx="2943">
                  <c:v>-182.83027999999999</c:v>
                </c:pt>
                <c:pt idx="2944">
                  <c:v>-101.9121</c:v>
                </c:pt>
                <c:pt idx="2945">
                  <c:v>91.539230000000003</c:v>
                </c:pt>
                <c:pt idx="2946">
                  <c:v>428.51094000000001</c:v>
                </c:pt>
                <c:pt idx="2947">
                  <c:v>842.03076999999996</c:v>
                </c:pt>
                <c:pt idx="2948">
                  <c:v>1197.84726</c:v>
                </c:pt>
                <c:pt idx="2949">
                  <c:v>1359.42923</c:v>
                </c:pt>
                <c:pt idx="2950">
                  <c:v>1257.11133</c:v>
                </c:pt>
                <c:pt idx="2951">
                  <c:v>927.16677000000004</c:v>
                </c:pt>
                <c:pt idx="2952">
                  <c:v>492.67196999999999</c:v>
                </c:pt>
                <c:pt idx="2953">
                  <c:v>97.544790000000006</c:v>
                </c:pt>
                <c:pt idx="2954">
                  <c:v>-163.65567999999999</c:v>
                </c:pt>
                <c:pt idx="2955">
                  <c:v>-285.47230999999999</c:v>
                </c:pt>
                <c:pt idx="2956">
                  <c:v>-343.91401000000002</c:v>
                </c:pt>
                <c:pt idx="2957">
                  <c:v>-442.99601000000001</c:v>
                </c:pt>
                <c:pt idx="2958">
                  <c:v>-646.50557000000003</c:v>
                </c:pt>
                <c:pt idx="2959">
                  <c:v>-938.18894</c:v>
                </c:pt>
                <c:pt idx="2960">
                  <c:v>-1230.3859399999999</c:v>
                </c:pt>
                <c:pt idx="2961">
                  <c:v>-1413.2494999999999</c:v>
                </c:pt>
                <c:pt idx="2962">
                  <c:v>-1419.5494699999999</c:v>
                </c:pt>
                <c:pt idx="2963">
                  <c:v>-1265.90011</c:v>
                </c:pt>
                <c:pt idx="2964">
                  <c:v>-1038.93236</c:v>
                </c:pt>
                <c:pt idx="2965">
                  <c:v>-834.68203000000005</c:v>
                </c:pt>
                <c:pt idx="2966">
                  <c:v>-693.76934000000006</c:v>
                </c:pt>
                <c:pt idx="2967">
                  <c:v>-574.47200999999995</c:v>
                </c:pt>
                <c:pt idx="2968">
                  <c:v>-381.97471999999999</c:v>
                </c:pt>
                <c:pt idx="2969">
                  <c:v>-39.213679999999997</c:v>
                </c:pt>
                <c:pt idx="2970">
                  <c:v>445.66179</c:v>
                </c:pt>
                <c:pt idx="2971">
                  <c:v>962.36792000000003</c:v>
                </c:pt>
                <c:pt idx="2972">
                  <c:v>1346.6662200000001</c:v>
                </c:pt>
                <c:pt idx="2973">
                  <c:v>1469.65212</c:v>
                </c:pt>
                <c:pt idx="2974">
                  <c:v>1320.48173</c:v>
                </c:pt>
                <c:pt idx="2975">
                  <c:v>1031.48019</c:v>
                </c:pt>
                <c:pt idx="2976">
                  <c:v>822.56177000000002</c:v>
                </c:pt>
                <c:pt idx="2977">
                  <c:v>891.02335000000005</c:v>
                </c:pt>
                <c:pt idx="2978">
                  <c:v>1305.18238</c:v>
                </c:pt>
                <c:pt idx="2979">
                  <c:v>1958.6742300000001</c:v>
                </c:pt>
                <c:pt idx="2980">
                  <c:v>2614.45858</c:v>
                </c:pt>
                <c:pt idx="2981">
                  <c:v>3020.1311700000001</c:v>
                </c:pt>
                <c:pt idx="2982">
                  <c:v>3030.5465300000001</c:v>
                </c:pt>
                <c:pt idx="2983">
                  <c:v>2668.2977599999999</c:v>
                </c:pt>
                <c:pt idx="2984">
                  <c:v>2093.0045500000001</c:v>
                </c:pt>
                <c:pt idx="2985">
                  <c:v>1502.73317</c:v>
                </c:pt>
                <c:pt idx="2986">
                  <c:v>1026.3221799999999</c:v>
                </c:pt>
                <c:pt idx="2987">
                  <c:v>669.48616000000004</c:v>
                </c:pt>
                <c:pt idx="2988">
                  <c:v>342.90129999999999</c:v>
                </c:pt>
                <c:pt idx="2989">
                  <c:v>-54.610469999999999</c:v>
                </c:pt>
                <c:pt idx="2990">
                  <c:v>-557.32487000000003</c:v>
                </c:pt>
                <c:pt idx="2991">
                  <c:v>-1104.0043599999999</c:v>
                </c:pt>
                <c:pt idx="2992">
                  <c:v>-1568.7807299999999</c:v>
                </c:pt>
                <c:pt idx="2993">
                  <c:v>-1833.04359</c:v>
                </c:pt>
                <c:pt idx="2994">
                  <c:v>-1860.01917</c:v>
                </c:pt>
                <c:pt idx="2995">
                  <c:v>-1726.70625</c:v>
                </c:pt>
                <c:pt idx="2996">
                  <c:v>-1592.2902099999999</c:v>
                </c:pt>
                <c:pt idx="2997">
                  <c:v>-1620.40344</c:v>
                </c:pt>
                <c:pt idx="2998">
                  <c:v>-1892.63148</c:v>
                </c:pt>
                <c:pt idx="2999">
                  <c:v>-2357.1264200000001</c:v>
                </c:pt>
                <c:pt idx="3000">
                  <c:v>-2848.2844500000001</c:v>
                </c:pt>
                <c:pt idx="3001">
                  <c:v>-3171.4620599999998</c:v>
                </c:pt>
                <c:pt idx="3002">
                  <c:v>-3200.3475400000002</c:v>
                </c:pt>
                <c:pt idx="3003">
                  <c:v>-2932.74766</c:v>
                </c:pt>
                <c:pt idx="3004">
                  <c:v>-2479.7772799999998</c:v>
                </c:pt>
                <c:pt idx="3005">
                  <c:v>-1994.5503000000001</c:v>
                </c:pt>
                <c:pt idx="3006">
                  <c:v>-1582.2967599999999</c:v>
                </c:pt>
                <c:pt idx="3007">
                  <c:v>-1251.7179900000001</c:v>
                </c:pt>
                <c:pt idx="3008">
                  <c:v>-933.89963999999998</c:v>
                </c:pt>
                <c:pt idx="3009">
                  <c:v>-545.00608</c:v>
                </c:pt>
                <c:pt idx="3010">
                  <c:v>-51.738579999999999</c:v>
                </c:pt>
                <c:pt idx="3011">
                  <c:v>496.65627999999998</c:v>
                </c:pt>
                <c:pt idx="3012">
                  <c:v>991.60373000000004</c:v>
                </c:pt>
                <c:pt idx="3013">
                  <c:v>1329.9244000000001</c:v>
                </c:pt>
                <c:pt idx="3014">
                  <c:v>1475.1502700000001</c:v>
                </c:pt>
                <c:pt idx="3015">
                  <c:v>1478.2285999999999</c:v>
                </c:pt>
                <c:pt idx="3016">
                  <c:v>1448.8062199999999</c:v>
                </c:pt>
                <c:pt idx="3017">
                  <c:v>1491.6777300000001</c:v>
                </c:pt>
                <c:pt idx="3018">
                  <c:v>1644.0345</c:v>
                </c:pt>
                <c:pt idx="3019">
                  <c:v>1854.07644</c:v>
                </c:pt>
                <c:pt idx="3020">
                  <c:v>2012.8806</c:v>
                </c:pt>
                <c:pt idx="3021">
                  <c:v>2016.52745</c:v>
                </c:pt>
                <c:pt idx="3022">
                  <c:v>1823.8052600000001</c:v>
                </c:pt>
                <c:pt idx="3023">
                  <c:v>1478.6840400000001</c:v>
                </c:pt>
                <c:pt idx="3024">
                  <c:v>1083.56665</c:v>
                </c:pt>
                <c:pt idx="3025">
                  <c:v>741.12041999999997</c:v>
                </c:pt>
                <c:pt idx="3026">
                  <c:v>501.20019000000002</c:v>
                </c:pt>
                <c:pt idx="3027">
                  <c:v>339.53843999999998</c:v>
                </c:pt>
                <c:pt idx="3028">
                  <c:v>177.96729999999999</c:v>
                </c:pt>
                <c:pt idx="3029">
                  <c:v>-63.543210000000002</c:v>
                </c:pt>
                <c:pt idx="3030">
                  <c:v>-417.68682000000001</c:v>
                </c:pt>
                <c:pt idx="3031">
                  <c:v>-857.60495000000003</c:v>
                </c:pt>
                <c:pt idx="3032">
                  <c:v>-1322.51828</c:v>
                </c:pt>
                <c:pt idx="3033">
                  <c:v>-1757.9090699999999</c:v>
                </c:pt>
                <c:pt idx="3034">
                  <c:v>-2146.0126</c:v>
                </c:pt>
                <c:pt idx="3035">
                  <c:v>-2507.3431099999998</c:v>
                </c:pt>
                <c:pt idx="3036">
                  <c:v>-2870.7898799999998</c:v>
                </c:pt>
                <c:pt idx="3037">
                  <c:v>-3236.3017199999999</c:v>
                </c:pt>
                <c:pt idx="3038">
                  <c:v>-3559.1628099999998</c:v>
                </c:pt>
                <c:pt idx="3039">
                  <c:v>-3765.6363000000001</c:v>
                </c:pt>
                <c:pt idx="3040">
                  <c:v>-3791.5610200000001</c:v>
                </c:pt>
                <c:pt idx="3041">
                  <c:v>-3622.3560900000002</c:v>
                </c:pt>
                <c:pt idx="3042">
                  <c:v>-3306.5351000000001</c:v>
                </c:pt>
                <c:pt idx="3043">
                  <c:v>-2931.3924699999998</c:v>
                </c:pt>
                <c:pt idx="3044">
                  <c:v>-2577.5171399999999</c:v>
                </c:pt>
                <c:pt idx="3045">
                  <c:v>-2278.9157799999998</c:v>
                </c:pt>
                <c:pt idx="3046">
                  <c:v>-2009.67921</c:v>
                </c:pt>
                <c:pt idx="3047">
                  <c:v>-1706.1254300000001</c:v>
                </c:pt>
                <c:pt idx="3048">
                  <c:v>-1311.1797799999999</c:v>
                </c:pt>
                <c:pt idx="3049">
                  <c:v>-812.00277000000006</c:v>
                </c:pt>
                <c:pt idx="3050">
                  <c:v>-250.64265</c:v>
                </c:pt>
                <c:pt idx="3051">
                  <c:v>295.29748000000001</c:v>
                </c:pt>
                <c:pt idx="3052">
                  <c:v>751.95953999999995</c:v>
                </c:pt>
                <c:pt idx="3053">
                  <c:v>1086.5904800000001</c:v>
                </c:pt>
                <c:pt idx="3054">
                  <c:v>1320.39319</c:v>
                </c:pt>
                <c:pt idx="3055">
                  <c:v>1510.23948</c:v>
                </c:pt>
                <c:pt idx="3056">
                  <c:v>1711.23749</c:v>
                </c:pt>
                <c:pt idx="3057">
                  <c:v>1942.4354800000001</c:v>
                </c:pt>
                <c:pt idx="3058">
                  <c:v>2175.6747999999998</c:v>
                </c:pt>
                <c:pt idx="3059">
                  <c:v>2353.0787399999999</c:v>
                </c:pt>
                <c:pt idx="3060">
                  <c:v>2422.0755399999998</c:v>
                </c:pt>
                <c:pt idx="3061">
                  <c:v>2366.4721300000001</c:v>
                </c:pt>
                <c:pt idx="3062">
                  <c:v>2212.36805</c:v>
                </c:pt>
                <c:pt idx="3063">
                  <c:v>2004.78018</c:v>
                </c:pt>
                <c:pt idx="3064">
                  <c:v>1773.6709699999999</c:v>
                </c:pt>
                <c:pt idx="3065">
                  <c:v>1513.6016099999999</c:v>
                </c:pt>
                <c:pt idx="3066">
                  <c:v>1189.2297799999999</c:v>
                </c:pt>
                <c:pt idx="3067">
                  <c:v>763.59040000000005</c:v>
                </c:pt>
                <c:pt idx="3068">
                  <c:v>232.17842999999999</c:v>
                </c:pt>
                <c:pt idx="3069">
                  <c:v>-359.01821999999999</c:v>
                </c:pt>
                <c:pt idx="3070">
                  <c:v>-923.21385999999995</c:v>
                </c:pt>
                <c:pt idx="3071">
                  <c:v>-1367.76872</c:v>
                </c:pt>
                <c:pt idx="3072">
                  <c:v>-1639.04459</c:v>
                </c:pt>
                <c:pt idx="3073">
                  <c:v>-1750.9516900000001</c:v>
                </c:pt>
                <c:pt idx="3074">
                  <c:v>-1777.19309</c:v>
                </c:pt>
                <c:pt idx="3075">
                  <c:v>-1811.5938100000001</c:v>
                </c:pt>
                <c:pt idx="3076">
                  <c:v>-1919.7521200000001</c:v>
                </c:pt>
                <c:pt idx="3077">
                  <c:v>-2107.5118299999999</c:v>
                </c:pt>
                <c:pt idx="3078">
                  <c:v>-2322.5962500000001</c:v>
                </c:pt>
                <c:pt idx="3079">
                  <c:v>-2487.0618399999998</c:v>
                </c:pt>
                <c:pt idx="3080">
                  <c:v>-2539.63616</c:v>
                </c:pt>
                <c:pt idx="3081">
                  <c:v>-2463.1206400000001</c:v>
                </c:pt>
                <c:pt idx="3082">
                  <c:v>-2283.05566</c:v>
                </c:pt>
                <c:pt idx="3083">
                  <c:v>-2042.06078</c:v>
                </c:pt>
                <c:pt idx="3084">
                  <c:v>-1768.68064</c:v>
                </c:pt>
                <c:pt idx="3085">
                  <c:v>-1459.7093</c:v>
                </c:pt>
                <c:pt idx="3086">
                  <c:v>-1085.1630500000001</c:v>
                </c:pt>
                <c:pt idx="3087">
                  <c:v>-612.80622000000005</c:v>
                </c:pt>
                <c:pt idx="3088">
                  <c:v>-35.846550000000001</c:v>
                </c:pt>
                <c:pt idx="3089">
                  <c:v>614.84724000000006</c:v>
                </c:pt>
                <c:pt idx="3090">
                  <c:v>1278.2242699999999</c:v>
                </c:pt>
                <c:pt idx="3091">
                  <c:v>1883.26857</c:v>
                </c:pt>
                <c:pt idx="3092">
                  <c:v>2373.3749499999999</c:v>
                </c:pt>
                <c:pt idx="3093">
                  <c:v>2721.20802</c:v>
                </c:pt>
                <c:pt idx="3094">
                  <c:v>2922.8843000000002</c:v>
                </c:pt>
                <c:pt idx="3095">
                  <c:v>2980.5144700000001</c:v>
                </c:pt>
                <c:pt idx="3096">
                  <c:v>2892.9491699999999</c:v>
                </c:pt>
                <c:pt idx="3097">
                  <c:v>2661.2782299999999</c:v>
                </c:pt>
                <c:pt idx="3098">
                  <c:v>2301.6125900000002</c:v>
                </c:pt>
                <c:pt idx="3099">
                  <c:v>1855.84358</c:v>
                </c:pt>
                <c:pt idx="3100">
                  <c:v>1391.3435500000001</c:v>
                </c:pt>
                <c:pt idx="3101">
                  <c:v>984.12649999999996</c:v>
                </c:pt>
                <c:pt idx="3102">
                  <c:v>690.93206999999995</c:v>
                </c:pt>
                <c:pt idx="3103">
                  <c:v>521.28977999999995</c:v>
                </c:pt>
                <c:pt idx="3104">
                  <c:v>420.64744999999999</c:v>
                </c:pt>
                <c:pt idx="3105">
                  <c:v>279.13691999999998</c:v>
                </c:pt>
                <c:pt idx="3106">
                  <c:v>-27.170680000000001</c:v>
                </c:pt>
                <c:pt idx="3107">
                  <c:v>-579.49363000000005</c:v>
                </c:pt>
                <c:pt idx="3108">
                  <c:v>-1371.9577999999999</c:v>
                </c:pt>
                <c:pt idx="3109">
                  <c:v>-2298.9725100000001</c:v>
                </c:pt>
                <c:pt idx="3110">
                  <c:v>-3186.1129700000001</c:v>
                </c:pt>
                <c:pt idx="3111">
                  <c:v>-3858.29025</c:v>
                </c:pt>
                <c:pt idx="3112">
                  <c:v>-4207.3337799999999</c:v>
                </c:pt>
                <c:pt idx="3113">
                  <c:v>-4218.9465200000004</c:v>
                </c:pt>
                <c:pt idx="3114">
                  <c:v>-3952.39777</c:v>
                </c:pt>
                <c:pt idx="3115">
                  <c:v>-3493.9140600000001</c:v>
                </c:pt>
                <c:pt idx="3116">
                  <c:v>-2916.2557700000002</c:v>
                </c:pt>
                <c:pt idx="3117">
                  <c:v>-2272.2765199999999</c:v>
                </c:pt>
                <c:pt idx="3118">
                  <c:v>-1617.69111</c:v>
                </c:pt>
                <c:pt idx="3119">
                  <c:v>-1028.7256600000001</c:v>
                </c:pt>
                <c:pt idx="3120">
                  <c:v>-591.25584000000003</c:v>
                </c:pt>
                <c:pt idx="3121">
                  <c:v>-365.35521</c:v>
                </c:pt>
                <c:pt idx="3122">
                  <c:v>-344.13037000000003</c:v>
                </c:pt>
                <c:pt idx="3123">
                  <c:v>-435.46075000000002</c:v>
                </c:pt>
                <c:pt idx="3124">
                  <c:v>-489.93932999999998</c:v>
                </c:pt>
                <c:pt idx="3125">
                  <c:v>-365.65129999999999</c:v>
                </c:pt>
                <c:pt idx="3126">
                  <c:v>6.7504799999999996</c:v>
                </c:pt>
                <c:pt idx="3127">
                  <c:v>591.07248000000004</c:v>
                </c:pt>
                <c:pt idx="3128">
                  <c:v>1260.1758</c:v>
                </c:pt>
                <c:pt idx="3129">
                  <c:v>1854.02331</c:v>
                </c:pt>
                <c:pt idx="3130">
                  <c:v>2251.16185</c:v>
                </c:pt>
                <c:pt idx="3131">
                  <c:v>2412.9703399999999</c:v>
                </c:pt>
                <c:pt idx="3132">
                  <c:v>2380.3449599999999</c:v>
                </c:pt>
                <c:pt idx="3133">
                  <c:v>2232.3262800000002</c:v>
                </c:pt>
                <c:pt idx="3134">
                  <c:v>2034.2618500000001</c:v>
                </c:pt>
                <c:pt idx="3135">
                  <c:v>1806.5559599999999</c:v>
                </c:pt>
                <c:pt idx="3136">
                  <c:v>1530.6568199999999</c:v>
                </c:pt>
                <c:pt idx="3137">
                  <c:v>1182.61447</c:v>
                </c:pt>
                <c:pt idx="3138">
                  <c:v>767.92399999999998</c:v>
                </c:pt>
                <c:pt idx="3139">
                  <c:v>334.50538</c:v>
                </c:pt>
                <c:pt idx="3140">
                  <c:v>-44.82835</c:v>
                </c:pt>
                <c:pt idx="3141">
                  <c:v>-310.74662000000001</c:v>
                </c:pt>
                <c:pt idx="3142">
                  <c:v>-451.81759</c:v>
                </c:pt>
                <c:pt idx="3143">
                  <c:v>-511.12745999999999</c:v>
                </c:pt>
                <c:pt idx="3144">
                  <c:v>-560.66859999999997</c:v>
                </c:pt>
                <c:pt idx="3145">
                  <c:v>-659.60226</c:v>
                </c:pt>
                <c:pt idx="3146">
                  <c:v>-820.05606</c:v>
                </c:pt>
                <c:pt idx="3147">
                  <c:v>-1000.14562</c:v>
                </c:pt>
                <c:pt idx="3148">
                  <c:v>-1129.3878</c:v>
                </c:pt>
                <c:pt idx="3149">
                  <c:v>-1150.19382</c:v>
                </c:pt>
                <c:pt idx="3150">
                  <c:v>-1049.06304</c:v>
                </c:pt>
                <c:pt idx="3151">
                  <c:v>-861.40657999999996</c:v>
                </c:pt>
                <c:pt idx="3152">
                  <c:v>-650.17917</c:v>
                </c:pt>
                <c:pt idx="3153">
                  <c:v>-470.73728</c:v>
                </c:pt>
                <c:pt idx="3154">
                  <c:v>-342.48194000000001</c:v>
                </c:pt>
                <c:pt idx="3155">
                  <c:v>-243.84343000000001</c:v>
                </c:pt>
                <c:pt idx="3156">
                  <c:v>-130.53700000000001</c:v>
                </c:pt>
                <c:pt idx="3157">
                  <c:v>35.519939999999998</c:v>
                </c:pt>
                <c:pt idx="3158">
                  <c:v>261.73392999999999</c:v>
                </c:pt>
                <c:pt idx="3159">
                  <c:v>518.66287999999997</c:v>
                </c:pt>
                <c:pt idx="3160">
                  <c:v>756.20149000000004</c:v>
                </c:pt>
                <c:pt idx="3161">
                  <c:v>929.67079999999999</c:v>
                </c:pt>
                <c:pt idx="3162">
                  <c:v>1020.60092</c:v>
                </c:pt>
                <c:pt idx="3163">
                  <c:v>1045.4824900000001</c:v>
                </c:pt>
                <c:pt idx="3164">
                  <c:v>1047.1486399999999</c:v>
                </c:pt>
                <c:pt idx="3165">
                  <c:v>1070.3540800000001</c:v>
                </c:pt>
                <c:pt idx="3166">
                  <c:v>1139.5423499999999</c:v>
                </c:pt>
                <c:pt idx="3167">
                  <c:v>1253.46631</c:v>
                </c:pt>
                <c:pt idx="3168">
                  <c:v>1392.86897</c:v>
                </c:pt>
                <c:pt idx="3169">
                  <c:v>1533.60626</c:v>
                </c:pt>
                <c:pt idx="3170">
                  <c:v>1659.3249900000001</c:v>
                </c:pt>
                <c:pt idx="3171">
                  <c:v>1763.97829</c:v>
                </c:pt>
                <c:pt idx="3172">
                  <c:v>1843.16129</c:v>
                </c:pt>
                <c:pt idx="3173">
                  <c:v>1887.0226</c:v>
                </c:pt>
                <c:pt idx="3174">
                  <c:v>1881.7787599999999</c:v>
                </c:pt>
                <c:pt idx="3175">
                  <c:v>1816.38878</c:v>
                </c:pt>
                <c:pt idx="3176">
                  <c:v>1692.0190500000001</c:v>
                </c:pt>
                <c:pt idx="3177">
                  <c:v>1528.86796</c:v>
                </c:pt>
                <c:pt idx="3178">
                  <c:v>1360.5147300000001</c:v>
                </c:pt>
                <c:pt idx="3179">
                  <c:v>1217.15428</c:v>
                </c:pt>
                <c:pt idx="3180">
                  <c:v>1110.18335</c:v>
                </c:pt>
                <c:pt idx="3181">
                  <c:v>1026.11428</c:v>
                </c:pt>
                <c:pt idx="3182">
                  <c:v>932.53895999999997</c:v>
                </c:pt>
                <c:pt idx="3183">
                  <c:v>796.35310000000004</c:v>
                </c:pt>
                <c:pt idx="3184">
                  <c:v>604.42322999999999</c:v>
                </c:pt>
                <c:pt idx="3185">
                  <c:v>372.3306</c:v>
                </c:pt>
                <c:pt idx="3186">
                  <c:v>137.5735</c:v>
                </c:pt>
                <c:pt idx="3187">
                  <c:v>-57.384180000000001</c:v>
                </c:pt>
                <c:pt idx="3188">
                  <c:v>-184.90754999999999</c:v>
                </c:pt>
                <c:pt idx="3189">
                  <c:v>-243.96836999999999</c:v>
                </c:pt>
                <c:pt idx="3190">
                  <c:v>-255.87649999999999</c:v>
                </c:pt>
                <c:pt idx="3191">
                  <c:v>-249.01954000000001</c:v>
                </c:pt>
                <c:pt idx="3192">
                  <c:v>-243.78993</c:v>
                </c:pt>
                <c:pt idx="3193">
                  <c:v>-244.33090999999999</c:v>
                </c:pt>
                <c:pt idx="3194">
                  <c:v>-240.79817</c:v>
                </c:pt>
                <c:pt idx="3195">
                  <c:v>-221.21346</c:v>
                </c:pt>
                <c:pt idx="3196">
                  <c:v>-182.86420000000001</c:v>
                </c:pt>
                <c:pt idx="3197">
                  <c:v>-133.9896</c:v>
                </c:pt>
                <c:pt idx="3198">
                  <c:v>-86.84751</c:v>
                </c:pt>
                <c:pt idx="3199">
                  <c:v>-47.887909999999998</c:v>
                </c:pt>
                <c:pt idx="3200">
                  <c:v>-10.99752</c:v>
                </c:pt>
                <c:pt idx="3201">
                  <c:v>40.078609999999998</c:v>
                </c:pt>
                <c:pt idx="3202">
                  <c:v>120.80119999999999</c:v>
                </c:pt>
                <c:pt idx="3203">
                  <c:v>235.32160999999999</c:v>
                </c:pt>
                <c:pt idx="3204">
                  <c:v>373.45771000000002</c:v>
                </c:pt>
                <c:pt idx="3205">
                  <c:v>516.03072999999995</c:v>
                </c:pt>
                <c:pt idx="3206">
                  <c:v>645.75966000000005</c:v>
                </c:pt>
                <c:pt idx="3207">
                  <c:v>756.68764999999996</c:v>
                </c:pt>
                <c:pt idx="3208">
                  <c:v>855.25699999999995</c:v>
                </c:pt>
                <c:pt idx="3209">
                  <c:v>954.80465000000004</c:v>
                </c:pt>
                <c:pt idx="3210">
                  <c:v>1069.16761</c:v>
                </c:pt>
                <c:pt idx="3211">
                  <c:v>1205.28424</c:v>
                </c:pt>
                <c:pt idx="3212">
                  <c:v>1354.6672100000001</c:v>
                </c:pt>
                <c:pt idx="3213">
                  <c:v>1490.21639</c:v>
                </c:pt>
                <c:pt idx="3214">
                  <c:v>1572.57332</c:v>
                </c:pt>
                <c:pt idx="3215">
                  <c:v>1562.68121</c:v>
                </c:pt>
                <c:pt idx="3216">
                  <c:v>1436.0711799999999</c:v>
                </c:pt>
                <c:pt idx="3217">
                  <c:v>1194.7431899999999</c:v>
                </c:pt>
                <c:pt idx="3218">
                  <c:v>871.49774000000002</c:v>
                </c:pt>
                <c:pt idx="3219">
                  <c:v>525.15548000000001</c:v>
                </c:pt>
                <c:pt idx="3220">
                  <c:v>227.02361999999999</c:v>
                </c:pt>
                <c:pt idx="3221">
                  <c:v>36.685169999999999</c:v>
                </c:pt>
                <c:pt idx="3222">
                  <c:v>-25.438669999999998</c:v>
                </c:pt>
                <c:pt idx="3223">
                  <c:v>11.268380000000001</c:v>
                </c:pt>
                <c:pt idx="3224">
                  <c:v>82.403199999999998</c:v>
                </c:pt>
                <c:pt idx="3225">
                  <c:v>117.61386</c:v>
                </c:pt>
                <c:pt idx="3226">
                  <c:v>71.115049999999997</c:v>
                </c:pt>
                <c:pt idx="3227">
                  <c:v>-58.228670000000001</c:v>
                </c:pt>
                <c:pt idx="3228">
                  <c:v>-230.87105</c:v>
                </c:pt>
                <c:pt idx="3229">
                  <c:v>-392.83665999999999</c:v>
                </c:pt>
                <c:pt idx="3230">
                  <c:v>-505.12353999999999</c:v>
                </c:pt>
                <c:pt idx="3231">
                  <c:v>-561.05475999999999</c:v>
                </c:pt>
                <c:pt idx="3232">
                  <c:v>-584.71839999999997</c:v>
                </c:pt>
                <c:pt idx="3233">
                  <c:v>-608.99634000000003</c:v>
                </c:pt>
                <c:pt idx="3234">
                  <c:v>-648.41669999999999</c:v>
                </c:pt>
                <c:pt idx="3235">
                  <c:v>-690.40192999999999</c:v>
                </c:pt>
                <c:pt idx="3236">
                  <c:v>-707.73671000000002</c:v>
                </c:pt>
                <c:pt idx="3237">
                  <c:v>-677.20245999999997</c:v>
                </c:pt>
                <c:pt idx="3238">
                  <c:v>-595.03823</c:v>
                </c:pt>
                <c:pt idx="3239">
                  <c:v>-482.97113000000002</c:v>
                </c:pt>
                <c:pt idx="3240">
                  <c:v>-377.07342999999997</c:v>
                </c:pt>
                <c:pt idx="3241">
                  <c:v>-305.97034000000002</c:v>
                </c:pt>
                <c:pt idx="3242">
                  <c:v>-276.02159</c:v>
                </c:pt>
                <c:pt idx="3243">
                  <c:v>-270.79208999999997</c:v>
                </c:pt>
                <c:pt idx="3244">
                  <c:v>-262.96501999999998</c:v>
                </c:pt>
                <c:pt idx="3245">
                  <c:v>-236.53681</c:v>
                </c:pt>
                <c:pt idx="3246">
                  <c:v>-208.59960000000001</c:v>
                </c:pt>
                <c:pt idx="3247">
                  <c:v>-231.63175000000001</c:v>
                </c:pt>
                <c:pt idx="3248">
                  <c:v>-366.72885000000002</c:v>
                </c:pt>
                <c:pt idx="3249">
                  <c:v>-639.96275000000003</c:v>
                </c:pt>
                <c:pt idx="3250">
                  <c:v>-1011.19424</c:v>
                </c:pt>
                <c:pt idx="3251">
                  <c:v>-1379.62924</c:v>
                </c:pt>
                <c:pt idx="3252">
                  <c:v>-1624.21453</c:v>
                </c:pt>
                <c:pt idx="3253">
                  <c:v>-1655.6713</c:v>
                </c:pt>
                <c:pt idx="3254">
                  <c:v>-1452.81828</c:v>
                </c:pt>
                <c:pt idx="3255">
                  <c:v>-1062.7708</c:v>
                </c:pt>
                <c:pt idx="3256">
                  <c:v>-567.81095000000005</c:v>
                </c:pt>
                <c:pt idx="3257">
                  <c:v>-50.780500000000004</c:v>
                </c:pt>
                <c:pt idx="3258">
                  <c:v>412.93680999999998</c:v>
                </c:pt>
                <c:pt idx="3259">
                  <c:v>745.77148999999997</c:v>
                </c:pt>
                <c:pt idx="3260">
                  <c:v>870.60321999999996</c:v>
                </c:pt>
                <c:pt idx="3261">
                  <c:v>737.91917000000001</c:v>
                </c:pt>
                <c:pt idx="3262">
                  <c:v>361.13177999999999</c:v>
                </c:pt>
                <c:pt idx="3263">
                  <c:v>-167.62232</c:v>
                </c:pt>
                <c:pt idx="3264">
                  <c:v>-699.19736</c:v>
                </c:pt>
                <c:pt idx="3265">
                  <c:v>-1082.1101200000001</c:v>
                </c:pt>
                <c:pt idx="3266">
                  <c:v>-1223.32891</c:v>
                </c:pt>
                <c:pt idx="3267">
                  <c:v>-1120.90372</c:v>
                </c:pt>
                <c:pt idx="3268">
                  <c:v>-850.07083</c:v>
                </c:pt>
                <c:pt idx="3269">
                  <c:v>-512.49717999999996</c:v>
                </c:pt>
                <c:pt idx="3270">
                  <c:v>-179.35337999999999</c:v>
                </c:pt>
                <c:pt idx="3271">
                  <c:v>133.23883000000001</c:v>
                </c:pt>
                <c:pt idx="3272">
                  <c:v>435.29322999999999</c:v>
                </c:pt>
                <c:pt idx="3273">
                  <c:v>705.90886</c:v>
                </c:pt>
                <c:pt idx="3274">
                  <c:v>864.92281000000003</c:v>
                </c:pt>
                <c:pt idx="3275">
                  <c:v>805.29583000000002</c:v>
                </c:pt>
                <c:pt idx="3276">
                  <c:v>464.22260999999997</c:v>
                </c:pt>
                <c:pt idx="3277">
                  <c:v>-118.17075</c:v>
                </c:pt>
                <c:pt idx="3278">
                  <c:v>-793.51675999999998</c:v>
                </c:pt>
                <c:pt idx="3279">
                  <c:v>-1360.8363400000001</c:v>
                </c:pt>
                <c:pt idx="3280">
                  <c:v>-1653.4811299999999</c:v>
                </c:pt>
                <c:pt idx="3281">
                  <c:v>-1610.0556300000001</c:v>
                </c:pt>
                <c:pt idx="3282">
                  <c:v>-1293.36475</c:v>
                </c:pt>
                <c:pt idx="3283">
                  <c:v>-847.45410000000004</c:v>
                </c:pt>
                <c:pt idx="3284">
                  <c:v>-414.38225999999997</c:v>
                </c:pt>
                <c:pt idx="3285">
                  <c:v>-61.281640000000003</c:v>
                </c:pt>
                <c:pt idx="3286">
                  <c:v>234.01191</c:v>
                </c:pt>
                <c:pt idx="3287">
                  <c:v>531.77981</c:v>
                </c:pt>
                <c:pt idx="3288">
                  <c:v>852.71534999999994</c:v>
                </c:pt>
                <c:pt idx="3289">
                  <c:v>1132.71444</c:v>
                </c:pt>
                <c:pt idx="3290">
                  <c:v>1249.0146400000001</c:v>
                </c:pt>
                <c:pt idx="3291">
                  <c:v>1101.3110899999999</c:v>
                </c:pt>
                <c:pt idx="3292">
                  <c:v>689.18146000000002</c:v>
                </c:pt>
                <c:pt idx="3293">
                  <c:v>135.00008</c:v>
                </c:pt>
                <c:pt idx="3294">
                  <c:v>-364.21422999999999</c:v>
                </c:pt>
                <c:pt idx="3295">
                  <c:v>-634.89341999999999</c:v>
                </c:pt>
                <c:pt idx="3296">
                  <c:v>-615.96280000000002</c:v>
                </c:pt>
                <c:pt idx="3297">
                  <c:v>-380.32742999999999</c:v>
                </c:pt>
                <c:pt idx="3298">
                  <c:v>-83.106099999999998</c:v>
                </c:pt>
                <c:pt idx="3299">
                  <c:v>126.98565000000001</c:v>
                </c:pt>
                <c:pt idx="3300">
                  <c:v>189.33858000000001</c:v>
                </c:pt>
                <c:pt idx="3301">
                  <c:v>159.31868</c:v>
                </c:pt>
                <c:pt idx="3302">
                  <c:v>158.54812000000001</c:v>
                </c:pt>
                <c:pt idx="3303">
                  <c:v>283.87302</c:v>
                </c:pt>
                <c:pt idx="3304">
                  <c:v>538.17381999999998</c:v>
                </c:pt>
                <c:pt idx="3305">
                  <c:v>818.68888000000004</c:v>
                </c:pt>
                <c:pt idx="3306">
                  <c:v>969.99206000000004</c:v>
                </c:pt>
                <c:pt idx="3307">
                  <c:v>879.07300999999995</c:v>
                </c:pt>
                <c:pt idx="3308">
                  <c:v>550.80412999999999</c:v>
                </c:pt>
                <c:pt idx="3309">
                  <c:v>110.30477</c:v>
                </c:pt>
                <c:pt idx="3310">
                  <c:v>-264.81270000000001</c:v>
                </c:pt>
                <c:pt idx="3311">
                  <c:v>-440.74567000000002</c:v>
                </c:pt>
                <c:pt idx="3312">
                  <c:v>-399.31997000000001</c:v>
                </c:pt>
                <c:pt idx="3313">
                  <c:v>-239.17795000000001</c:v>
                </c:pt>
                <c:pt idx="3314">
                  <c:v>-104.72026</c:v>
                </c:pt>
                <c:pt idx="3315">
                  <c:v>-92.598740000000006</c:v>
                </c:pt>
                <c:pt idx="3316">
                  <c:v>-192.31066000000001</c:v>
                </c:pt>
                <c:pt idx="3317">
                  <c:v>-293.06475</c:v>
                </c:pt>
                <c:pt idx="3318">
                  <c:v>-256.75146999999998</c:v>
                </c:pt>
                <c:pt idx="3319">
                  <c:v>-12.6996</c:v>
                </c:pt>
                <c:pt idx="3320">
                  <c:v>391.94731999999999</c:v>
                </c:pt>
                <c:pt idx="3321">
                  <c:v>817.30440999999996</c:v>
                </c:pt>
                <c:pt idx="3322">
                  <c:v>1110.96099</c:v>
                </c:pt>
                <c:pt idx="3323">
                  <c:v>1197.4131400000001</c:v>
                </c:pt>
                <c:pt idx="3324">
                  <c:v>1123.4838999999999</c:v>
                </c:pt>
                <c:pt idx="3325">
                  <c:v>1026.5294200000001</c:v>
                </c:pt>
                <c:pt idx="3326">
                  <c:v>1046.4707800000001</c:v>
                </c:pt>
                <c:pt idx="3327">
                  <c:v>1240.24685</c:v>
                </c:pt>
                <c:pt idx="3328">
                  <c:v>1546.07377</c:v>
                </c:pt>
                <c:pt idx="3329">
                  <c:v>1815.8294599999999</c:v>
                </c:pt>
                <c:pt idx="3330">
                  <c:v>1900.44013</c:v>
                </c:pt>
                <c:pt idx="3331">
                  <c:v>1735.23714</c:v>
                </c:pt>
                <c:pt idx="3332">
                  <c:v>1370.1292599999999</c:v>
                </c:pt>
                <c:pt idx="3333">
                  <c:v>933.97162000000003</c:v>
                </c:pt>
                <c:pt idx="3334">
                  <c:v>561.32928000000004</c:v>
                </c:pt>
                <c:pt idx="3335">
                  <c:v>321.56008000000003</c:v>
                </c:pt>
                <c:pt idx="3336">
                  <c:v>192.10471999999999</c:v>
                </c:pt>
                <c:pt idx="3337">
                  <c:v>94.825050000000005</c:v>
                </c:pt>
                <c:pt idx="3338">
                  <c:v>-35.05865</c:v>
                </c:pt>
                <c:pt idx="3339">
                  <c:v>-198.94447</c:v>
                </c:pt>
                <c:pt idx="3340">
                  <c:v>-331.75587999999999</c:v>
                </c:pt>
                <c:pt idx="3341">
                  <c:v>-345.47462000000002</c:v>
                </c:pt>
                <c:pt idx="3342">
                  <c:v>-195.04353</c:v>
                </c:pt>
                <c:pt idx="3343">
                  <c:v>78.701210000000003</c:v>
                </c:pt>
                <c:pt idx="3344">
                  <c:v>361.72386999999998</c:v>
                </c:pt>
                <c:pt idx="3345">
                  <c:v>525.14696000000004</c:v>
                </c:pt>
                <c:pt idx="3346">
                  <c:v>493.48962999999998</c:v>
                </c:pt>
                <c:pt idx="3347">
                  <c:v>286.26224000000002</c:v>
                </c:pt>
                <c:pt idx="3348">
                  <c:v>6.61747</c:v>
                </c:pt>
                <c:pt idx="3349">
                  <c:v>-218.56204</c:v>
                </c:pt>
                <c:pt idx="3350">
                  <c:v>-305.98228</c:v>
                </c:pt>
                <c:pt idx="3351">
                  <c:v>-247.68219999999999</c:v>
                </c:pt>
                <c:pt idx="3352">
                  <c:v>-93.564009999999996</c:v>
                </c:pt>
                <c:pt idx="3353">
                  <c:v>98.269030000000001</c:v>
                </c:pt>
                <c:pt idx="3354">
                  <c:v>304.06130999999999</c:v>
                </c:pt>
                <c:pt idx="3355">
                  <c:v>537.61132999999995</c:v>
                </c:pt>
                <c:pt idx="3356">
                  <c:v>820.66494999999998</c:v>
                </c:pt>
                <c:pt idx="3357">
                  <c:v>1148.0109600000001</c:v>
                </c:pt>
                <c:pt idx="3358">
                  <c:v>1467.97882</c:v>
                </c:pt>
                <c:pt idx="3359">
                  <c:v>1694.2583500000001</c:v>
                </c:pt>
                <c:pt idx="3360">
                  <c:v>1747.45037</c:v>
                </c:pt>
                <c:pt idx="3361">
                  <c:v>1597.1596500000001</c:v>
                </c:pt>
                <c:pt idx="3362">
                  <c:v>1280.1237100000001</c:v>
                </c:pt>
                <c:pt idx="3363">
                  <c:v>889.49078999999995</c:v>
                </c:pt>
                <c:pt idx="3364">
                  <c:v>535.46131000000003</c:v>
                </c:pt>
                <c:pt idx="3365">
                  <c:v>293.90415000000002</c:v>
                </c:pt>
                <c:pt idx="3366">
                  <c:v>177.49884</c:v>
                </c:pt>
                <c:pt idx="3367">
                  <c:v>143.91200000000001</c:v>
                </c:pt>
                <c:pt idx="3368">
                  <c:v>126.82562</c:v>
                </c:pt>
                <c:pt idx="3369">
                  <c:v>73.222999999999999</c:v>
                </c:pt>
                <c:pt idx="3370">
                  <c:v>-30.139150000000001</c:v>
                </c:pt>
                <c:pt idx="3371">
                  <c:v>-158.67919000000001</c:v>
                </c:pt>
                <c:pt idx="3372">
                  <c:v>-275.78494999999998</c:v>
                </c:pt>
                <c:pt idx="3373">
                  <c:v>-358.79734999999999</c:v>
                </c:pt>
                <c:pt idx="3374">
                  <c:v>-410.40971999999999</c:v>
                </c:pt>
                <c:pt idx="3375">
                  <c:v>-452.40940999999998</c:v>
                </c:pt>
                <c:pt idx="3376">
                  <c:v>-504.01643999999999</c:v>
                </c:pt>
                <c:pt idx="3377">
                  <c:v>-559.32298000000003</c:v>
                </c:pt>
                <c:pt idx="3378">
                  <c:v>-581.3569</c:v>
                </c:pt>
                <c:pt idx="3379">
                  <c:v>-517.18746999999996</c:v>
                </c:pt>
                <c:pt idx="3380">
                  <c:v>-328.94159999999999</c:v>
                </c:pt>
                <c:pt idx="3381">
                  <c:v>-25.488489999999999</c:v>
                </c:pt>
                <c:pt idx="3382">
                  <c:v>328.89832000000001</c:v>
                </c:pt>
                <c:pt idx="3383">
                  <c:v>637.68377999999996</c:v>
                </c:pt>
                <c:pt idx="3384">
                  <c:v>814.13715999999999</c:v>
                </c:pt>
                <c:pt idx="3385">
                  <c:v>821.40459999999996</c:v>
                </c:pt>
                <c:pt idx="3386">
                  <c:v>687.54109000000005</c:v>
                </c:pt>
                <c:pt idx="3387">
                  <c:v>485.75114000000002</c:v>
                </c:pt>
                <c:pt idx="3388">
                  <c:v>296.36261000000002</c:v>
                </c:pt>
                <c:pt idx="3389">
                  <c:v>172.99932000000001</c:v>
                </c:pt>
                <c:pt idx="3390">
                  <c:v>124.86960999999999</c:v>
                </c:pt>
                <c:pt idx="3391">
                  <c:v>123.22524</c:v>
                </c:pt>
                <c:pt idx="3392">
                  <c:v>128.983</c:v>
                </c:pt>
                <c:pt idx="3393">
                  <c:v>120.15966</c:v>
                </c:pt>
                <c:pt idx="3394">
                  <c:v>102.23737</c:v>
                </c:pt>
                <c:pt idx="3395">
                  <c:v>101.57588</c:v>
                </c:pt>
                <c:pt idx="3396">
                  <c:v>146.09437</c:v>
                </c:pt>
                <c:pt idx="3397">
                  <c:v>242.96199999999999</c:v>
                </c:pt>
                <c:pt idx="3398">
                  <c:v>369.97946999999999</c:v>
                </c:pt>
                <c:pt idx="3399">
                  <c:v>484.99849999999998</c:v>
                </c:pt>
                <c:pt idx="3400">
                  <c:v>544.71988999999996</c:v>
                </c:pt>
                <c:pt idx="3401">
                  <c:v>526.79364999999996</c:v>
                </c:pt>
                <c:pt idx="3402">
                  <c:v>444.28397000000001</c:v>
                </c:pt>
                <c:pt idx="3403">
                  <c:v>336.56572999999997</c:v>
                </c:pt>
                <c:pt idx="3404">
                  <c:v>241.56549000000001</c:v>
                </c:pt>
                <c:pt idx="3405">
                  <c:v>171.61248000000001</c:v>
                </c:pt>
                <c:pt idx="3406">
                  <c:v>104.56007</c:v>
                </c:pt>
                <c:pt idx="3407">
                  <c:v>-6.1068899999999999</c:v>
                </c:pt>
                <c:pt idx="3408">
                  <c:v>-200.53804</c:v>
                </c:pt>
                <c:pt idx="3409">
                  <c:v>-479.12642</c:v>
                </c:pt>
                <c:pt idx="3410">
                  <c:v>-793.93030999999996</c:v>
                </c:pt>
                <c:pt idx="3411">
                  <c:v>-1069.6561200000001</c:v>
                </c:pt>
                <c:pt idx="3412">
                  <c:v>-1239.9627700000001</c:v>
                </c:pt>
                <c:pt idx="3413">
                  <c:v>-1283.2746</c:v>
                </c:pt>
                <c:pt idx="3414">
                  <c:v>-1238.25999</c:v>
                </c:pt>
                <c:pt idx="3415">
                  <c:v>-1185.60286</c:v>
                </c:pt>
                <c:pt idx="3416">
                  <c:v>-1207.8477399999999</c:v>
                </c:pt>
                <c:pt idx="3417">
                  <c:v>-1348.63256</c:v>
                </c:pt>
                <c:pt idx="3418">
                  <c:v>-1585.7403999999999</c:v>
                </c:pt>
                <c:pt idx="3419">
                  <c:v>-1835.15236</c:v>
                </c:pt>
                <c:pt idx="3420">
                  <c:v>-1991.8112000000001</c:v>
                </c:pt>
                <c:pt idx="3421">
                  <c:v>-1980.83942</c:v>
                </c:pt>
                <c:pt idx="3422">
                  <c:v>-1788.0606</c:v>
                </c:pt>
                <c:pt idx="3423">
                  <c:v>-1459.7525800000001</c:v>
                </c:pt>
                <c:pt idx="3424">
                  <c:v>-1074.1074599999999</c:v>
                </c:pt>
                <c:pt idx="3425">
                  <c:v>-699.76228000000003</c:v>
                </c:pt>
                <c:pt idx="3426">
                  <c:v>-369.82691</c:v>
                </c:pt>
                <c:pt idx="3427">
                  <c:v>-84.826049999999995</c:v>
                </c:pt>
                <c:pt idx="3428">
                  <c:v>168.99270000000001</c:v>
                </c:pt>
                <c:pt idx="3429">
                  <c:v>400.10379</c:v>
                </c:pt>
                <c:pt idx="3430">
                  <c:v>596.56044999999995</c:v>
                </c:pt>
                <c:pt idx="3431">
                  <c:v>727.66409999999996</c:v>
                </c:pt>
                <c:pt idx="3432">
                  <c:v>766.54174999999998</c:v>
                </c:pt>
                <c:pt idx="3433">
                  <c:v>713.82002</c:v>
                </c:pt>
                <c:pt idx="3434">
                  <c:v>608.40260999999998</c:v>
                </c:pt>
                <c:pt idx="3435">
                  <c:v>526.56452999999999</c:v>
                </c:pt>
                <c:pt idx="3436">
                  <c:v>560.14359999999999</c:v>
                </c:pt>
                <c:pt idx="3437">
                  <c:v>773.27932999999996</c:v>
                </c:pt>
                <c:pt idx="3438">
                  <c:v>1167.6411900000001</c:v>
                </c:pt>
                <c:pt idx="3439">
                  <c:v>1675.67227</c:v>
                </c:pt>
                <c:pt idx="3440">
                  <c:v>2177.1282200000001</c:v>
                </c:pt>
                <c:pt idx="3441">
                  <c:v>2540.7280300000002</c:v>
                </c:pt>
                <c:pt idx="3442">
                  <c:v>2679.2436899999998</c:v>
                </c:pt>
                <c:pt idx="3443">
                  <c:v>2578.7595700000002</c:v>
                </c:pt>
                <c:pt idx="3444">
                  <c:v>2287.9313299999999</c:v>
                </c:pt>
                <c:pt idx="3445">
                  <c:v>1886.23658</c:v>
                </c:pt>
                <c:pt idx="3446">
                  <c:v>1443.91498</c:v>
                </c:pt>
                <c:pt idx="3447">
                  <c:v>991.27185999999995</c:v>
                </c:pt>
                <c:pt idx="3448">
                  <c:v>523.30205999999998</c:v>
                </c:pt>
                <c:pt idx="3449">
                  <c:v>31.561039999999998</c:v>
                </c:pt>
                <c:pt idx="3450">
                  <c:v>-468.98090000000002</c:v>
                </c:pt>
                <c:pt idx="3451">
                  <c:v>-930.91459999999995</c:v>
                </c:pt>
                <c:pt idx="3452">
                  <c:v>-1286.8763899999999</c:v>
                </c:pt>
                <c:pt idx="3453">
                  <c:v>-1486.01622</c:v>
                </c:pt>
                <c:pt idx="3454">
                  <c:v>-1529.5540800000001</c:v>
                </c:pt>
                <c:pt idx="3455">
                  <c:v>-1473.49585</c:v>
                </c:pt>
                <c:pt idx="3456">
                  <c:v>-1400.53575</c:v>
                </c:pt>
                <c:pt idx="3457">
                  <c:v>-1380.21234</c:v>
                </c:pt>
                <c:pt idx="3458">
                  <c:v>-1432.33368</c:v>
                </c:pt>
                <c:pt idx="3459">
                  <c:v>-1515.91714</c:v>
                </c:pt>
                <c:pt idx="3460">
                  <c:v>-1556.12797</c:v>
                </c:pt>
                <c:pt idx="3461">
                  <c:v>-1488.09159</c:v>
                </c:pt>
                <c:pt idx="3462">
                  <c:v>-1289.4863399999999</c:v>
                </c:pt>
                <c:pt idx="3463">
                  <c:v>-991.06173999999999</c:v>
                </c:pt>
                <c:pt idx="3464">
                  <c:v>-659.92155000000002</c:v>
                </c:pt>
                <c:pt idx="3465">
                  <c:v>-361.16649999999998</c:v>
                </c:pt>
                <c:pt idx="3466">
                  <c:v>-124.33407</c:v>
                </c:pt>
                <c:pt idx="3467">
                  <c:v>64.039029999999997</c:v>
                </c:pt>
                <c:pt idx="3468">
                  <c:v>243.71143000000001</c:v>
                </c:pt>
                <c:pt idx="3469">
                  <c:v>450.64595000000003</c:v>
                </c:pt>
                <c:pt idx="3470">
                  <c:v>688.15899999999999</c:v>
                </c:pt>
                <c:pt idx="3471">
                  <c:v>919.70048999999995</c:v>
                </c:pt>
                <c:pt idx="3472">
                  <c:v>1090.3315600000001</c:v>
                </c:pt>
                <c:pt idx="3473">
                  <c:v>1160.85601</c:v>
                </c:pt>
                <c:pt idx="3474">
                  <c:v>1133.5206800000001</c:v>
                </c:pt>
                <c:pt idx="3475">
                  <c:v>1055.20228</c:v>
                </c:pt>
                <c:pt idx="3476">
                  <c:v>993.10017000000005</c:v>
                </c:pt>
                <c:pt idx="3477">
                  <c:v>995.57101999999998</c:v>
                </c:pt>
                <c:pt idx="3478">
                  <c:v>1063.4269400000001</c:v>
                </c:pt>
                <c:pt idx="3479">
                  <c:v>1148.3213800000001</c:v>
                </c:pt>
                <c:pt idx="3480">
                  <c:v>1177.7826500000001</c:v>
                </c:pt>
                <c:pt idx="3481">
                  <c:v>1093.9439299999999</c:v>
                </c:pt>
                <c:pt idx="3482">
                  <c:v>884.43034</c:v>
                </c:pt>
                <c:pt idx="3483">
                  <c:v>586.96355000000005</c:v>
                </c:pt>
                <c:pt idx="3484">
                  <c:v>266.61867999999998</c:v>
                </c:pt>
                <c:pt idx="3485">
                  <c:v>-19.570779999999999</c:v>
                </c:pt>
                <c:pt idx="3486">
                  <c:v>-250.95564999999999</c:v>
                </c:pt>
                <c:pt idx="3487">
                  <c:v>-448.42773</c:v>
                </c:pt>
                <c:pt idx="3488">
                  <c:v>-653.34797000000003</c:v>
                </c:pt>
                <c:pt idx="3489">
                  <c:v>-894.11500000000001</c:v>
                </c:pt>
                <c:pt idx="3490">
                  <c:v>-1161.2379699999999</c:v>
                </c:pt>
                <c:pt idx="3491">
                  <c:v>-1405.7230400000001</c:v>
                </c:pt>
                <c:pt idx="3492">
                  <c:v>-1562.5353700000001</c:v>
                </c:pt>
                <c:pt idx="3493">
                  <c:v>-1586.5699400000001</c:v>
                </c:pt>
                <c:pt idx="3494">
                  <c:v>-1479.7076300000001</c:v>
                </c:pt>
                <c:pt idx="3495">
                  <c:v>-1290.0988400000001</c:v>
                </c:pt>
                <c:pt idx="3496">
                  <c:v>-1081.3768299999999</c:v>
                </c:pt>
                <c:pt idx="3497">
                  <c:v>-892.25028999999995</c:v>
                </c:pt>
                <c:pt idx="3498">
                  <c:v>-716.46033999999997</c:v>
                </c:pt>
                <c:pt idx="3499">
                  <c:v>-520.01918999999998</c:v>
                </c:pt>
                <c:pt idx="3500">
                  <c:v>-286.38690000000003</c:v>
                </c:pt>
                <c:pt idx="3501">
                  <c:v>-55.136130000000001</c:v>
                </c:pt>
                <c:pt idx="3502">
                  <c:v>83.70917</c:v>
                </c:pt>
                <c:pt idx="3503">
                  <c:v>43.169829999999997</c:v>
                </c:pt>
                <c:pt idx="3504">
                  <c:v>-198.49968999999999</c:v>
                </c:pt>
                <c:pt idx="3505">
                  <c:v>-570.07487000000003</c:v>
                </c:pt>
                <c:pt idx="3506">
                  <c:v>-930.39113999999995</c:v>
                </c:pt>
                <c:pt idx="3507">
                  <c:v>-1133.0358000000001</c:v>
                </c:pt>
                <c:pt idx="3508">
                  <c:v>-1100.09762</c:v>
                </c:pt>
                <c:pt idx="3509">
                  <c:v>-859.27468999999996</c:v>
                </c:pt>
                <c:pt idx="3510">
                  <c:v>-520.97545000000002</c:v>
                </c:pt>
                <c:pt idx="3511">
                  <c:v>-212.80359999999999</c:v>
                </c:pt>
                <c:pt idx="3512">
                  <c:v>-10.975110000000001</c:v>
                </c:pt>
                <c:pt idx="3513">
                  <c:v>93.310090000000002</c:v>
                </c:pt>
                <c:pt idx="3514">
                  <c:v>172.95561000000001</c:v>
                </c:pt>
                <c:pt idx="3515">
                  <c:v>301.32236999999998</c:v>
                </c:pt>
                <c:pt idx="3516">
                  <c:v>487.57098000000002</c:v>
                </c:pt>
                <c:pt idx="3517">
                  <c:v>658.72743000000003</c:v>
                </c:pt>
                <c:pt idx="3518">
                  <c:v>704.27549999999997</c:v>
                </c:pt>
                <c:pt idx="3519">
                  <c:v>551.74999000000003</c:v>
                </c:pt>
                <c:pt idx="3520">
                  <c:v>223.35552999999999</c:v>
                </c:pt>
                <c:pt idx="3521">
                  <c:v>-161.10496000000001</c:v>
                </c:pt>
                <c:pt idx="3522">
                  <c:v>-442.56403999999998</c:v>
                </c:pt>
                <c:pt idx="3523">
                  <c:v>-513.38795000000005</c:v>
                </c:pt>
                <c:pt idx="3524">
                  <c:v>-382.59046999999998</c:v>
                </c:pt>
                <c:pt idx="3525">
                  <c:v>-172.60252</c:v>
                </c:pt>
                <c:pt idx="3526">
                  <c:v>-51.008319999999998</c:v>
                </c:pt>
                <c:pt idx="3527">
                  <c:v>-135.60561999999999</c:v>
                </c:pt>
                <c:pt idx="3528">
                  <c:v>-425.74959999999999</c:v>
                </c:pt>
                <c:pt idx="3529">
                  <c:v>-802.57995000000005</c:v>
                </c:pt>
                <c:pt idx="3530">
                  <c:v>-1096.6445699999999</c:v>
                </c:pt>
                <c:pt idx="3531">
                  <c:v>-1178.4499499999999</c:v>
                </c:pt>
                <c:pt idx="3532">
                  <c:v>-1022.5745899999999</c:v>
                </c:pt>
                <c:pt idx="3533">
                  <c:v>-714.62978999999996</c:v>
                </c:pt>
                <c:pt idx="3534">
                  <c:v>-396.58596</c:v>
                </c:pt>
                <c:pt idx="3535">
                  <c:v>-183.31442999999999</c:v>
                </c:pt>
                <c:pt idx="3536">
                  <c:v>-105.69861</c:v>
                </c:pt>
                <c:pt idx="3537">
                  <c:v>-113.8404</c:v>
                </c:pt>
                <c:pt idx="3538">
                  <c:v>-130.39812000000001</c:v>
                </c:pt>
                <c:pt idx="3539">
                  <c:v>-117.26709</c:v>
                </c:pt>
                <c:pt idx="3540">
                  <c:v>-114.49751000000001</c:v>
                </c:pt>
                <c:pt idx="3541">
                  <c:v>-221.43957</c:v>
                </c:pt>
                <c:pt idx="3542">
                  <c:v>-523.82419000000004</c:v>
                </c:pt>
                <c:pt idx="3543">
                  <c:v>-1017.05755</c:v>
                </c:pt>
                <c:pt idx="3544">
                  <c:v>-1583.5318199999999</c:v>
                </c:pt>
                <c:pt idx="3545">
                  <c:v>-2037.33645</c:v>
                </c:pt>
                <c:pt idx="3546">
                  <c:v>-2210.2314099999999</c:v>
                </c:pt>
                <c:pt idx="3547">
                  <c:v>-2036.3214800000001</c:v>
                </c:pt>
                <c:pt idx="3548">
                  <c:v>-1584.9772700000001</c:v>
                </c:pt>
                <c:pt idx="3549">
                  <c:v>-1019.26622</c:v>
                </c:pt>
                <c:pt idx="3550">
                  <c:v>-511.51461</c:v>
                </c:pt>
                <c:pt idx="3551">
                  <c:v>-167.17276000000001</c:v>
                </c:pt>
                <c:pt idx="3552">
                  <c:v>9.0578800000000008</c:v>
                </c:pt>
                <c:pt idx="3553">
                  <c:v>92.2102</c:v>
                </c:pt>
                <c:pt idx="3554">
                  <c:v>176.49901</c:v>
                </c:pt>
                <c:pt idx="3555">
                  <c:v>314.11876000000001</c:v>
                </c:pt>
                <c:pt idx="3556">
                  <c:v>488.26835999999997</c:v>
                </c:pt>
                <c:pt idx="3557">
                  <c:v>634.61659999999995</c:v>
                </c:pt>
                <c:pt idx="3558">
                  <c:v>698.13409000000001</c:v>
                </c:pt>
                <c:pt idx="3559">
                  <c:v>684.22631000000001</c:v>
                </c:pt>
                <c:pt idx="3560">
                  <c:v>664.94264999999996</c:v>
                </c:pt>
                <c:pt idx="3561">
                  <c:v>736.93434999999999</c:v>
                </c:pt>
                <c:pt idx="3562">
                  <c:v>959.82212000000004</c:v>
                </c:pt>
                <c:pt idx="3563">
                  <c:v>1313.41014</c:v>
                </c:pt>
                <c:pt idx="3564">
                  <c:v>1701.8616300000001</c:v>
                </c:pt>
                <c:pt idx="3565">
                  <c:v>2002.7543800000001</c:v>
                </c:pt>
                <c:pt idx="3566">
                  <c:v>2127.9080199999999</c:v>
                </c:pt>
                <c:pt idx="3567">
                  <c:v>2058.05773</c:v>
                </c:pt>
                <c:pt idx="3568">
                  <c:v>1834.6751300000001</c:v>
                </c:pt>
                <c:pt idx="3569">
                  <c:v>1519.85789</c:v>
                </c:pt>
                <c:pt idx="3570">
                  <c:v>1153.71162</c:v>
                </c:pt>
                <c:pt idx="3571">
                  <c:v>737.41125</c:v>
                </c:pt>
                <c:pt idx="3572">
                  <c:v>249.69803999999999</c:v>
                </c:pt>
                <c:pt idx="3573">
                  <c:v>-318.21087</c:v>
                </c:pt>
                <c:pt idx="3574">
                  <c:v>-934.98635000000002</c:v>
                </c:pt>
                <c:pt idx="3575">
                  <c:v>-1529.35347</c:v>
                </c:pt>
                <c:pt idx="3576">
                  <c:v>-2019.5109500000001</c:v>
                </c:pt>
                <c:pt idx="3577">
                  <c:v>-2352.4739100000002</c:v>
                </c:pt>
                <c:pt idx="3578">
                  <c:v>-2527.8373099999999</c:v>
                </c:pt>
                <c:pt idx="3579">
                  <c:v>-2591.5271200000002</c:v>
                </c:pt>
                <c:pt idx="3580">
                  <c:v>-2603.82231</c:v>
                </c:pt>
                <c:pt idx="3581">
                  <c:v>-2601.9832999999999</c:v>
                </c:pt>
                <c:pt idx="3582">
                  <c:v>-2581.6901899999998</c:v>
                </c:pt>
                <c:pt idx="3583">
                  <c:v>-2508.0808999999999</c:v>
                </c:pt>
                <c:pt idx="3584">
                  <c:v>-2346.3568399999999</c:v>
                </c:pt>
                <c:pt idx="3585">
                  <c:v>-2090.7381099999998</c:v>
                </c:pt>
                <c:pt idx="3586">
                  <c:v>-1773.03162</c:v>
                </c:pt>
                <c:pt idx="3587">
                  <c:v>-1444.14328</c:v>
                </c:pt>
                <c:pt idx="3588">
                  <c:v>-1140.72147</c:v>
                </c:pt>
                <c:pt idx="3589">
                  <c:v>-861.28423999999995</c:v>
                </c:pt>
                <c:pt idx="3590">
                  <c:v>-567.64004999999997</c:v>
                </c:pt>
                <c:pt idx="3591">
                  <c:v>-209.81497999999999</c:v>
                </c:pt>
                <c:pt idx="3592">
                  <c:v>238.40168</c:v>
                </c:pt>
                <c:pt idx="3593">
                  <c:v>754.75229999999999</c:v>
                </c:pt>
                <c:pt idx="3594">
                  <c:v>1275.38663</c:v>
                </c:pt>
                <c:pt idx="3595">
                  <c:v>1730.8690999999999</c:v>
                </c:pt>
                <c:pt idx="3596">
                  <c:v>2085.1358599999999</c:v>
                </c:pt>
                <c:pt idx="3597">
                  <c:v>2352.91554</c:v>
                </c:pt>
                <c:pt idx="3598">
                  <c:v>2585.8400999999999</c:v>
                </c:pt>
                <c:pt idx="3599">
                  <c:v>2832.5350400000002</c:v>
                </c:pt>
                <c:pt idx="3600">
                  <c:v>3097.1182899999999</c:v>
                </c:pt>
                <c:pt idx="3601">
                  <c:v>3326.41606</c:v>
                </c:pt>
                <c:pt idx="3602">
                  <c:v>3434.0673200000001</c:v>
                </c:pt>
                <c:pt idx="3603">
                  <c:v>3345.23848</c:v>
                </c:pt>
                <c:pt idx="3604">
                  <c:v>3038.1995000000002</c:v>
                </c:pt>
                <c:pt idx="3605">
                  <c:v>2558.6670600000002</c:v>
                </c:pt>
                <c:pt idx="3606">
                  <c:v>1995.5372</c:v>
                </c:pt>
                <c:pt idx="3607">
                  <c:v>1435.88132</c:v>
                </c:pt>
                <c:pt idx="3608">
                  <c:v>930.00459999999998</c:v>
                </c:pt>
                <c:pt idx="3609">
                  <c:v>481.94398999999999</c:v>
                </c:pt>
                <c:pt idx="3610">
                  <c:v>64.535160000000005</c:v>
                </c:pt>
                <c:pt idx="3611">
                  <c:v>-350.46346999999997</c:v>
                </c:pt>
                <c:pt idx="3612">
                  <c:v>-765.01854000000003</c:v>
                </c:pt>
                <c:pt idx="3613">
                  <c:v>-1147.9222299999999</c:v>
                </c:pt>
                <c:pt idx="3614">
                  <c:v>-1452.53674</c:v>
                </c:pt>
                <c:pt idx="3615">
                  <c:v>-1647.4828299999999</c:v>
                </c:pt>
                <c:pt idx="3616">
                  <c:v>-1741.84301</c:v>
                </c:pt>
                <c:pt idx="3617">
                  <c:v>-1789.7113899999999</c:v>
                </c:pt>
                <c:pt idx="3618">
                  <c:v>-1867.52727</c:v>
                </c:pt>
                <c:pt idx="3619">
                  <c:v>-2031.5828200000001</c:v>
                </c:pt>
                <c:pt idx="3620">
                  <c:v>-2280.0016799999999</c:v>
                </c:pt>
                <c:pt idx="3621">
                  <c:v>-2546.9990600000001</c:v>
                </c:pt>
                <c:pt idx="3622">
                  <c:v>-2735.05107</c:v>
                </c:pt>
                <c:pt idx="3623">
                  <c:v>-2762.52621</c:v>
                </c:pt>
                <c:pt idx="3624">
                  <c:v>-2599.1336099999999</c:v>
                </c:pt>
                <c:pt idx="3625">
                  <c:v>-2272.5816</c:v>
                </c:pt>
                <c:pt idx="3626">
                  <c:v>-1841.66905</c:v>
                </c:pt>
                <c:pt idx="3627">
                  <c:v>-1352.02692</c:v>
                </c:pt>
                <c:pt idx="3628">
                  <c:v>-808.67588999999998</c:v>
                </c:pt>
                <c:pt idx="3629">
                  <c:v>-185.16327000000001</c:v>
                </c:pt>
                <c:pt idx="3630">
                  <c:v>541.06705999999997</c:v>
                </c:pt>
                <c:pt idx="3631">
                  <c:v>1351.1194399999999</c:v>
                </c:pt>
                <c:pt idx="3632">
                  <c:v>2169.3678100000002</c:v>
                </c:pt>
                <c:pt idx="3633">
                  <c:v>2885.2543999999998</c:v>
                </c:pt>
                <c:pt idx="3634">
                  <c:v>3401.3687100000002</c:v>
                </c:pt>
                <c:pt idx="3635">
                  <c:v>3677.28413</c:v>
                </c:pt>
                <c:pt idx="3636">
                  <c:v>3745.5419200000001</c:v>
                </c:pt>
                <c:pt idx="3637">
                  <c:v>3692.1349799999998</c:v>
                </c:pt>
                <c:pt idx="3638">
                  <c:v>3607.5904099999998</c:v>
                </c:pt>
                <c:pt idx="3639">
                  <c:v>3534.64437</c:v>
                </c:pt>
                <c:pt idx="3640">
                  <c:v>3445.6747599999999</c:v>
                </c:pt>
                <c:pt idx="3641">
                  <c:v>3261.5900299999998</c:v>
                </c:pt>
                <c:pt idx="3642">
                  <c:v>2898.8809000000001</c:v>
                </c:pt>
                <c:pt idx="3643">
                  <c:v>2319.6070800000002</c:v>
                </c:pt>
                <c:pt idx="3644">
                  <c:v>1557.09547</c:v>
                </c:pt>
                <c:pt idx="3645">
                  <c:v>703.33420000000001</c:v>
                </c:pt>
                <c:pt idx="3646">
                  <c:v>-133.32897</c:v>
                </c:pt>
                <c:pt idx="3647">
                  <c:v>-876.42165999999997</c:v>
                </c:pt>
                <c:pt idx="3648">
                  <c:v>-1509.1452300000001</c:v>
                </c:pt>
                <c:pt idx="3649">
                  <c:v>-2066.8063000000002</c:v>
                </c:pt>
                <c:pt idx="3650">
                  <c:v>-2600.51818</c:v>
                </c:pt>
                <c:pt idx="3651">
                  <c:v>-3135.4959899999999</c:v>
                </c:pt>
                <c:pt idx="3652">
                  <c:v>-3649.0554200000001</c:v>
                </c:pt>
                <c:pt idx="3653">
                  <c:v>-4079.9890300000002</c:v>
                </c:pt>
                <c:pt idx="3654">
                  <c:v>-4360.8907799999997</c:v>
                </c:pt>
                <c:pt idx="3655">
                  <c:v>-4452.4292500000001</c:v>
                </c:pt>
                <c:pt idx="3656">
                  <c:v>-4359.7711399999998</c:v>
                </c:pt>
                <c:pt idx="3657">
                  <c:v>-4123.0252399999999</c:v>
                </c:pt>
                <c:pt idx="3658">
                  <c:v>-3789.10853</c:v>
                </c:pt>
                <c:pt idx="3659">
                  <c:v>-3383.4482400000002</c:v>
                </c:pt>
                <c:pt idx="3660">
                  <c:v>-2899.1530600000001</c:v>
                </c:pt>
                <c:pt idx="3661">
                  <c:v>-2309.1797700000002</c:v>
                </c:pt>
                <c:pt idx="3662">
                  <c:v>-1593.15506</c:v>
                </c:pt>
                <c:pt idx="3663">
                  <c:v>-763.14233000000002</c:v>
                </c:pt>
                <c:pt idx="3664">
                  <c:v>126.92004</c:v>
                </c:pt>
                <c:pt idx="3665">
                  <c:v>995.40169000000003</c:v>
                </c:pt>
                <c:pt idx="3666">
                  <c:v>1764.1382100000001</c:v>
                </c:pt>
                <c:pt idx="3667">
                  <c:v>2388.8114799999998</c:v>
                </c:pt>
                <c:pt idx="3668">
                  <c:v>2871.99548</c:v>
                </c:pt>
                <c:pt idx="3669">
                  <c:v>3252.56403</c:v>
                </c:pt>
                <c:pt idx="3670">
                  <c:v>3576.7680799999998</c:v>
                </c:pt>
                <c:pt idx="3671">
                  <c:v>3867.0463599999998</c:v>
                </c:pt>
                <c:pt idx="3672">
                  <c:v>4107.4805900000001</c:v>
                </c:pt>
                <c:pt idx="3673">
                  <c:v>4253.6860999999999</c:v>
                </c:pt>
                <c:pt idx="3674">
                  <c:v>4259.61643</c:v>
                </c:pt>
                <c:pt idx="3675">
                  <c:v>4105.1495500000001</c:v>
                </c:pt>
                <c:pt idx="3676">
                  <c:v>3807.4914399999998</c:v>
                </c:pt>
                <c:pt idx="3677">
                  <c:v>3408.3558800000001</c:v>
                </c:pt>
                <c:pt idx="3678">
                  <c:v>2946.11834</c:v>
                </c:pt>
                <c:pt idx="3679">
                  <c:v>2432.5852399999999</c:v>
                </c:pt>
                <c:pt idx="3680">
                  <c:v>1847.86898</c:v>
                </c:pt>
                <c:pt idx="3681">
                  <c:v>1156.67535</c:v>
                </c:pt>
                <c:pt idx="3682">
                  <c:v>340.82952999999998</c:v>
                </c:pt>
                <c:pt idx="3683">
                  <c:v>-572.00843999999995</c:v>
                </c:pt>
                <c:pt idx="3684">
                  <c:v>-1507.01007</c:v>
                </c:pt>
                <c:pt idx="3685">
                  <c:v>-2369.3275100000001</c:v>
                </c:pt>
                <c:pt idx="3686">
                  <c:v>-3082.6661199999999</c:v>
                </c:pt>
                <c:pt idx="3687">
                  <c:v>-3621.5248900000001</c:v>
                </c:pt>
                <c:pt idx="3688">
                  <c:v>-4017.36112</c:v>
                </c:pt>
                <c:pt idx="3689">
                  <c:v>-4329.1315599999998</c:v>
                </c:pt>
                <c:pt idx="3690">
                  <c:v>-4598.1687300000003</c:v>
                </c:pt>
                <c:pt idx="3691">
                  <c:v>-4817.6898099999999</c:v>
                </c:pt>
                <c:pt idx="3692">
                  <c:v>-4931.4469600000002</c:v>
                </c:pt>
                <c:pt idx="3693">
                  <c:v>-4863.4337699999996</c:v>
                </c:pt>
                <c:pt idx="3694">
                  <c:v>-4566.4046099999996</c:v>
                </c:pt>
                <c:pt idx="3695">
                  <c:v>-4056.6551199999999</c:v>
                </c:pt>
                <c:pt idx="3696">
                  <c:v>-3408.6081300000001</c:v>
                </c:pt>
                <c:pt idx="3697">
                  <c:v>-2715.9689899999998</c:v>
                </c:pt>
                <c:pt idx="3698">
                  <c:v>-2045.18112</c:v>
                </c:pt>
                <c:pt idx="3699">
                  <c:v>-1404.2711300000001</c:v>
                </c:pt>
                <c:pt idx="3700">
                  <c:v>-745.87927999999999</c:v>
                </c:pt>
                <c:pt idx="3701">
                  <c:v>-8.8785699999999999</c:v>
                </c:pt>
                <c:pt idx="3702">
                  <c:v>828.46924000000001</c:v>
                </c:pt>
                <c:pt idx="3703">
                  <c:v>1723.7541699999999</c:v>
                </c:pt>
                <c:pt idx="3704">
                  <c:v>2587.6626500000002</c:v>
                </c:pt>
                <c:pt idx="3705">
                  <c:v>3327.4544299999998</c:v>
                </c:pt>
                <c:pt idx="3706">
                  <c:v>3892.8570199999999</c:v>
                </c:pt>
                <c:pt idx="3707">
                  <c:v>4298.7219999999998</c:v>
                </c:pt>
                <c:pt idx="3708">
                  <c:v>4606.8867</c:v>
                </c:pt>
                <c:pt idx="3709">
                  <c:v>4878.69139</c:v>
                </c:pt>
                <c:pt idx="3710">
                  <c:v>5130.4158799999996</c:v>
                </c:pt>
                <c:pt idx="3711">
                  <c:v>5316.0855300000003</c:v>
                </c:pt>
                <c:pt idx="3712">
                  <c:v>5347.6552000000001</c:v>
                </c:pt>
                <c:pt idx="3713">
                  <c:v>5145.6540299999997</c:v>
                </c:pt>
                <c:pt idx="3714">
                  <c:v>4688.5779899999998</c:v>
                </c:pt>
                <c:pt idx="3715">
                  <c:v>4027.8658099999998</c:v>
                </c:pt>
                <c:pt idx="3716">
                  <c:v>3263.0748100000001</c:v>
                </c:pt>
                <c:pt idx="3717">
                  <c:v>2494.2081499999999</c:v>
                </c:pt>
                <c:pt idx="3718">
                  <c:v>1778.1755700000001</c:v>
                </c:pt>
                <c:pt idx="3719">
                  <c:v>1116.3636899999999</c:v>
                </c:pt>
                <c:pt idx="3720">
                  <c:v>478.66854000000001</c:v>
                </c:pt>
                <c:pt idx="3721">
                  <c:v>-158.50196</c:v>
                </c:pt>
                <c:pt idx="3722">
                  <c:v>-787.85330999999996</c:v>
                </c:pt>
                <c:pt idx="3723">
                  <c:v>-1372.2971</c:v>
                </c:pt>
                <c:pt idx="3724">
                  <c:v>-1866.7201600000001</c:v>
                </c:pt>
                <c:pt idx="3725">
                  <c:v>-2244.8689800000002</c:v>
                </c:pt>
                <c:pt idx="3726">
                  <c:v>-2513.1818600000001</c:v>
                </c:pt>
                <c:pt idx="3727">
                  <c:v>-2705.01118</c:v>
                </c:pt>
                <c:pt idx="3728">
                  <c:v>-2863.1350200000002</c:v>
                </c:pt>
                <c:pt idx="3729">
                  <c:v>-3019.0695300000002</c:v>
                </c:pt>
                <c:pt idx="3730">
                  <c:v>-3173.9413100000002</c:v>
                </c:pt>
                <c:pt idx="3731">
                  <c:v>-3292.4573300000002</c:v>
                </c:pt>
                <c:pt idx="3732">
                  <c:v>-3321.7391499999999</c:v>
                </c:pt>
                <c:pt idx="3733">
                  <c:v>-3223.0223099999998</c:v>
                </c:pt>
                <c:pt idx="3734">
                  <c:v>-2988.95181</c:v>
                </c:pt>
                <c:pt idx="3735">
                  <c:v>-2638.4396700000002</c:v>
                </c:pt>
                <c:pt idx="3736">
                  <c:v>-2199.4115299999999</c:v>
                </c:pt>
                <c:pt idx="3737">
                  <c:v>-1688.10634</c:v>
                </c:pt>
                <c:pt idx="3738">
                  <c:v>-1097.5820699999999</c:v>
                </c:pt>
                <c:pt idx="3739">
                  <c:v>-409.96591999999998</c:v>
                </c:pt>
                <c:pt idx="3740">
                  <c:v>375.45634000000001</c:v>
                </c:pt>
                <c:pt idx="3741">
                  <c:v>1224.3246300000001</c:v>
                </c:pt>
                <c:pt idx="3742">
                  <c:v>2070.9155000000001</c:v>
                </c:pt>
                <c:pt idx="3743">
                  <c:v>2833.5193300000001</c:v>
                </c:pt>
                <c:pt idx="3744">
                  <c:v>3433.3381399999998</c:v>
                </c:pt>
                <c:pt idx="3745">
                  <c:v>3816.8326499999998</c:v>
                </c:pt>
                <c:pt idx="3746">
                  <c:v>3972.4208199999998</c:v>
                </c:pt>
                <c:pt idx="3747">
                  <c:v>3928.9356899999998</c:v>
                </c:pt>
                <c:pt idx="3748">
                  <c:v>3740.1484500000001</c:v>
                </c:pt>
                <c:pt idx="3749">
                  <c:v>3465.0326300000002</c:v>
                </c:pt>
                <c:pt idx="3750">
                  <c:v>3146.8289500000001</c:v>
                </c:pt>
                <c:pt idx="3751">
                  <c:v>2802.1490100000001</c:v>
                </c:pt>
                <c:pt idx="3752">
                  <c:v>2430.0667800000001</c:v>
                </c:pt>
                <c:pt idx="3753">
                  <c:v>2029.09808</c:v>
                </c:pt>
                <c:pt idx="3754">
                  <c:v>1607.3479299999999</c:v>
                </c:pt>
                <c:pt idx="3755">
                  <c:v>1184.8106600000001</c:v>
                </c:pt>
                <c:pt idx="3756">
                  <c:v>786.00861999999995</c:v>
                </c:pt>
                <c:pt idx="3757">
                  <c:v>423.11266999999998</c:v>
                </c:pt>
                <c:pt idx="3758">
                  <c:v>84.844520000000003</c:v>
                </c:pt>
                <c:pt idx="3759">
                  <c:v>-256.99853000000002</c:v>
                </c:pt>
                <c:pt idx="3760">
                  <c:v>-631.04701</c:v>
                </c:pt>
                <c:pt idx="3761">
                  <c:v>-1049.4863800000001</c:v>
                </c:pt>
                <c:pt idx="3762">
                  <c:v>-1495.30808</c:v>
                </c:pt>
                <c:pt idx="3763">
                  <c:v>-1923.7824700000001</c:v>
                </c:pt>
                <c:pt idx="3764">
                  <c:v>-2282.1122500000001</c:v>
                </c:pt>
                <c:pt idx="3765">
                  <c:v>-2532.6111299999998</c:v>
                </c:pt>
                <c:pt idx="3766">
                  <c:v>-2665.31131</c:v>
                </c:pt>
                <c:pt idx="3767">
                  <c:v>-2698.1093099999998</c:v>
                </c:pt>
                <c:pt idx="3768">
                  <c:v>-2663.3719700000001</c:v>
                </c:pt>
                <c:pt idx="3769">
                  <c:v>-2586.62871</c:v>
                </c:pt>
                <c:pt idx="3770">
                  <c:v>-2475.3537099999999</c:v>
                </c:pt>
                <c:pt idx="3771">
                  <c:v>-2322.9795899999999</c:v>
                </c:pt>
                <c:pt idx="3772">
                  <c:v>-2116.2524100000001</c:v>
                </c:pt>
                <c:pt idx="3773">
                  <c:v>-1842.44697</c:v>
                </c:pt>
                <c:pt idx="3774">
                  <c:v>-1495.38303</c:v>
                </c:pt>
                <c:pt idx="3775">
                  <c:v>-1070.9105099999999</c:v>
                </c:pt>
                <c:pt idx="3776">
                  <c:v>-557.40259000000003</c:v>
                </c:pt>
                <c:pt idx="3777">
                  <c:v>60.180700000000002</c:v>
                </c:pt>
                <c:pt idx="3778">
                  <c:v>782.57115999999996</c:v>
                </c:pt>
                <c:pt idx="3779">
                  <c:v>1578.9001499999999</c:v>
                </c:pt>
                <c:pt idx="3780">
                  <c:v>2379.1316400000001</c:v>
                </c:pt>
                <c:pt idx="3781">
                  <c:v>3085.4952400000002</c:v>
                </c:pt>
                <c:pt idx="3782">
                  <c:v>3605.13823</c:v>
                </c:pt>
                <c:pt idx="3783">
                  <c:v>3884.3661099999999</c:v>
                </c:pt>
                <c:pt idx="3784">
                  <c:v>3921.3033500000001</c:v>
                </c:pt>
                <c:pt idx="3785">
                  <c:v>3754.2108400000002</c:v>
                </c:pt>
                <c:pt idx="3786">
                  <c:v>3438.2691</c:v>
                </c:pt>
                <c:pt idx="3787">
                  <c:v>3025.6601099999998</c:v>
                </c:pt>
                <c:pt idx="3788">
                  <c:v>2559.50137</c:v>
                </c:pt>
                <c:pt idx="3789">
                  <c:v>2079.97498</c:v>
                </c:pt>
                <c:pt idx="3790">
                  <c:v>1626.78925</c:v>
                </c:pt>
                <c:pt idx="3791">
                  <c:v>1227.62988</c:v>
                </c:pt>
                <c:pt idx="3792">
                  <c:v>883.59155999999996</c:v>
                </c:pt>
                <c:pt idx="3793">
                  <c:v>567.31358</c:v>
                </c:pt>
                <c:pt idx="3794">
                  <c:v>235.83475999999999</c:v>
                </c:pt>
                <c:pt idx="3795">
                  <c:v>-147.7484</c:v>
                </c:pt>
                <c:pt idx="3796">
                  <c:v>-593.53584000000001</c:v>
                </c:pt>
                <c:pt idx="3797">
                  <c:v>-1079.44013</c:v>
                </c:pt>
                <c:pt idx="3798">
                  <c:v>-1565.96281</c:v>
                </c:pt>
                <c:pt idx="3799">
                  <c:v>-2018.51612</c:v>
                </c:pt>
                <c:pt idx="3800">
                  <c:v>-2422.2629299999999</c:v>
                </c:pt>
                <c:pt idx="3801">
                  <c:v>-2782.4265300000002</c:v>
                </c:pt>
                <c:pt idx="3802">
                  <c:v>-3110.8937700000001</c:v>
                </c:pt>
                <c:pt idx="3803">
                  <c:v>-3410.1678499999998</c:v>
                </c:pt>
                <c:pt idx="3804">
                  <c:v>-3666.1522100000002</c:v>
                </c:pt>
                <c:pt idx="3805">
                  <c:v>-3847.97741</c:v>
                </c:pt>
                <c:pt idx="3806">
                  <c:v>-3912.37275</c:v>
                </c:pt>
                <c:pt idx="3807">
                  <c:v>-3817.60781</c:v>
                </c:pt>
                <c:pt idx="3808">
                  <c:v>-3540.7794800000001</c:v>
                </c:pt>
                <c:pt idx="3809">
                  <c:v>-3084.2484300000001</c:v>
                </c:pt>
                <c:pt idx="3810">
                  <c:v>-2473.0245</c:v>
                </c:pt>
                <c:pt idx="3811">
                  <c:v>-1751.38933</c:v>
                </c:pt>
                <c:pt idx="3812">
                  <c:v>-976.99265000000003</c:v>
                </c:pt>
                <c:pt idx="3813">
                  <c:v>-214.48126999999999</c:v>
                </c:pt>
                <c:pt idx="3814">
                  <c:v>467.83593000000002</c:v>
                </c:pt>
                <c:pt idx="3815">
                  <c:v>1010.6240299999999</c:v>
                </c:pt>
                <c:pt idx="3816">
                  <c:v>1388.4548</c:v>
                </c:pt>
                <c:pt idx="3817">
                  <c:v>1621.70867</c:v>
                </c:pt>
                <c:pt idx="3818">
                  <c:v>1761.12682</c:v>
                </c:pt>
                <c:pt idx="3819">
                  <c:v>1861.3378399999999</c:v>
                </c:pt>
                <c:pt idx="3820">
                  <c:v>1958.61267</c:v>
                </c:pt>
                <c:pt idx="3821">
                  <c:v>2058.3113199999998</c:v>
                </c:pt>
                <c:pt idx="3822">
                  <c:v>2141.4432900000002</c:v>
                </c:pt>
                <c:pt idx="3823">
                  <c:v>2188.05602</c:v>
                </c:pt>
                <c:pt idx="3824">
                  <c:v>2195.5877099999998</c:v>
                </c:pt>
                <c:pt idx="3825">
                  <c:v>2179.5578700000001</c:v>
                </c:pt>
                <c:pt idx="3826">
                  <c:v>2161.72883</c:v>
                </c:pt>
                <c:pt idx="3827">
                  <c:v>2151.3695499999999</c:v>
                </c:pt>
                <c:pt idx="3828">
                  <c:v>2129.3314300000002</c:v>
                </c:pt>
                <c:pt idx="3829">
                  <c:v>2050.5655099999999</c:v>
                </c:pt>
                <c:pt idx="3830">
                  <c:v>1865.47974</c:v>
                </c:pt>
                <c:pt idx="3831">
                  <c:v>1544.6131</c:v>
                </c:pt>
                <c:pt idx="3832">
                  <c:v>1094.9299699999999</c:v>
                </c:pt>
                <c:pt idx="3833">
                  <c:v>560.00197000000003</c:v>
                </c:pt>
                <c:pt idx="3834">
                  <c:v>-0.81164999999999998</c:v>
                </c:pt>
                <c:pt idx="3835">
                  <c:v>-541.43881999999996</c:v>
                </c:pt>
                <c:pt idx="3836">
                  <c:v>-1042.9743900000001</c:v>
                </c:pt>
                <c:pt idx="3837">
                  <c:v>-1504.02126</c:v>
                </c:pt>
                <c:pt idx="3838">
                  <c:v>-1917.7917199999999</c:v>
                </c:pt>
                <c:pt idx="3839">
                  <c:v>-2253.63492</c:v>
                </c:pt>
                <c:pt idx="3840">
                  <c:v>-2459.9118600000002</c:v>
                </c:pt>
                <c:pt idx="3841">
                  <c:v>-2491.4076599999999</c:v>
                </c:pt>
                <c:pt idx="3842">
                  <c:v>-2342.73603</c:v>
                </c:pt>
                <c:pt idx="3843">
                  <c:v>-2062.3294000000001</c:v>
                </c:pt>
                <c:pt idx="3844">
                  <c:v>-1736.3622600000001</c:v>
                </c:pt>
                <c:pt idx="3845">
                  <c:v>-1450.6300200000001</c:v>
                </c:pt>
                <c:pt idx="3846">
                  <c:v>-1250.74693</c:v>
                </c:pt>
                <c:pt idx="3847">
                  <c:v>-1124.7249200000001</c:v>
                </c:pt>
                <c:pt idx="3848">
                  <c:v>-1017.05716</c:v>
                </c:pt>
                <c:pt idx="3849">
                  <c:v>-860.50802999999996</c:v>
                </c:pt>
                <c:pt idx="3850">
                  <c:v>-607.10627999999997</c:v>
                </c:pt>
                <c:pt idx="3851">
                  <c:v>-247.73034000000001</c:v>
                </c:pt>
                <c:pt idx="3852">
                  <c:v>186.52804</c:v>
                </c:pt>
                <c:pt idx="3853">
                  <c:v>641.32699000000002</c:v>
                </c:pt>
                <c:pt idx="3854">
                  <c:v>1063.08331</c:v>
                </c:pt>
                <c:pt idx="3855">
                  <c:v>1416.7715700000001</c:v>
                </c:pt>
                <c:pt idx="3856">
                  <c:v>1691.3059900000001</c:v>
                </c:pt>
                <c:pt idx="3857">
                  <c:v>1891.84628</c:v>
                </c:pt>
                <c:pt idx="3858">
                  <c:v>2023.4960100000001</c:v>
                </c:pt>
                <c:pt idx="3859">
                  <c:v>2078.0787</c:v>
                </c:pt>
                <c:pt idx="3860">
                  <c:v>2036.0559699999999</c:v>
                </c:pt>
                <c:pt idx="3861">
                  <c:v>1883.55189</c:v>
                </c:pt>
                <c:pt idx="3862">
                  <c:v>1632.23804</c:v>
                </c:pt>
                <c:pt idx="3863">
                  <c:v>1328.7415100000001</c:v>
                </c:pt>
                <c:pt idx="3864">
                  <c:v>1044.7187799999999</c:v>
                </c:pt>
                <c:pt idx="3865">
                  <c:v>846.38334999999995</c:v>
                </c:pt>
                <c:pt idx="3866">
                  <c:v>757.73027999999999</c:v>
                </c:pt>
                <c:pt idx="3867">
                  <c:v>742.92030999999997</c:v>
                </c:pt>
                <c:pt idx="3868">
                  <c:v>722.16965000000005</c:v>
                </c:pt>
                <c:pt idx="3869">
                  <c:v>611.96424000000002</c:v>
                </c:pt>
                <c:pt idx="3870">
                  <c:v>367.68468999999999</c:v>
                </c:pt>
                <c:pt idx="3871">
                  <c:v>6.0087299999999999</c:v>
                </c:pt>
                <c:pt idx="3872">
                  <c:v>-407.45443999999998</c:v>
                </c:pt>
                <c:pt idx="3873">
                  <c:v>-797.18244000000004</c:v>
                </c:pt>
                <c:pt idx="3874">
                  <c:v>-1116.0504900000001</c:v>
                </c:pt>
                <c:pt idx="3875">
                  <c:v>-1362.17877</c:v>
                </c:pt>
                <c:pt idx="3876">
                  <c:v>-1569.51423</c:v>
                </c:pt>
                <c:pt idx="3877">
                  <c:v>-1776.99488</c:v>
                </c:pt>
                <c:pt idx="3878">
                  <c:v>-1994.6945800000001</c:v>
                </c:pt>
                <c:pt idx="3879">
                  <c:v>-2192.07917</c:v>
                </c:pt>
                <c:pt idx="3880">
                  <c:v>-2314.4637299999999</c:v>
                </c:pt>
                <c:pt idx="3881">
                  <c:v>-2311.81288</c:v>
                </c:pt>
                <c:pt idx="3882">
                  <c:v>-2163.48884</c:v>
                </c:pt>
                <c:pt idx="3883">
                  <c:v>-1888.1457</c:v>
                </c:pt>
                <c:pt idx="3884">
                  <c:v>-1532.4158399999999</c:v>
                </c:pt>
                <c:pt idx="3885">
                  <c:v>-1146.2449099999999</c:v>
                </c:pt>
                <c:pt idx="3886">
                  <c:v>-762.23941000000002</c:v>
                </c:pt>
                <c:pt idx="3887">
                  <c:v>-387.49887000000001</c:v>
                </c:pt>
                <c:pt idx="3888">
                  <c:v>-8.3820700000000006</c:v>
                </c:pt>
                <c:pt idx="3889">
                  <c:v>391.30898999999999</c:v>
                </c:pt>
                <c:pt idx="3890">
                  <c:v>806.47841000000005</c:v>
                </c:pt>
                <c:pt idx="3891">
                  <c:v>1199.0392199999999</c:v>
                </c:pt>
                <c:pt idx="3892">
                  <c:v>1508.8843999999999</c:v>
                </c:pt>
                <c:pt idx="3893">
                  <c:v>1681.55197</c:v>
                </c:pt>
                <c:pt idx="3894">
                  <c:v>1696.8989099999999</c:v>
                </c:pt>
                <c:pt idx="3895">
                  <c:v>1580.6738</c:v>
                </c:pt>
                <c:pt idx="3896">
                  <c:v>1389.99811</c:v>
                </c:pt>
                <c:pt idx="3897">
                  <c:v>1182.9185500000001</c:v>
                </c:pt>
                <c:pt idx="3898">
                  <c:v>991.11765000000003</c:v>
                </c:pt>
                <c:pt idx="3899">
                  <c:v>811.03800000000001</c:v>
                </c:pt>
                <c:pt idx="3900">
                  <c:v>621.90953999999999</c:v>
                </c:pt>
                <c:pt idx="3901">
                  <c:v>420.34897000000001</c:v>
                </c:pt>
                <c:pt idx="3902">
                  <c:v>241.54159999999999</c:v>
                </c:pt>
                <c:pt idx="3903">
                  <c:v>148.03435999999999</c:v>
                </c:pt>
                <c:pt idx="3904">
                  <c:v>193.98881</c:v>
                </c:pt>
                <c:pt idx="3905">
                  <c:v>384.73237999999998</c:v>
                </c:pt>
                <c:pt idx="3906">
                  <c:v>656.05231000000003</c:v>
                </c:pt>
                <c:pt idx="3907">
                  <c:v>893.85083999999995</c:v>
                </c:pt>
                <c:pt idx="3908">
                  <c:v>987.16602</c:v>
                </c:pt>
                <c:pt idx="3909">
                  <c:v>881.34249999999997</c:v>
                </c:pt>
                <c:pt idx="3910">
                  <c:v>602.71767</c:v>
                </c:pt>
                <c:pt idx="3911">
                  <c:v>243.64437000000001</c:v>
                </c:pt>
                <c:pt idx="3912">
                  <c:v>-87.309240000000003</c:v>
                </c:pt>
                <c:pt idx="3913">
                  <c:v>-322.62506000000002</c:v>
                </c:pt>
                <c:pt idx="3914">
                  <c:v>-464.17896999999999</c:v>
                </c:pt>
                <c:pt idx="3915">
                  <c:v>-568.64729</c:v>
                </c:pt>
                <c:pt idx="3916">
                  <c:v>-702.72762999999998</c:v>
                </c:pt>
                <c:pt idx="3917">
                  <c:v>-894.05551000000003</c:v>
                </c:pt>
                <c:pt idx="3918">
                  <c:v>-1108.82456</c:v>
                </c:pt>
                <c:pt idx="3919">
                  <c:v>-1272.66687</c:v>
                </c:pt>
                <c:pt idx="3920">
                  <c:v>-1319.5195900000001</c:v>
                </c:pt>
                <c:pt idx="3921">
                  <c:v>-1236.72705</c:v>
                </c:pt>
                <c:pt idx="3922">
                  <c:v>-1081.58826</c:v>
                </c:pt>
                <c:pt idx="3923">
                  <c:v>-958.61253999999997</c:v>
                </c:pt>
                <c:pt idx="3924">
                  <c:v>-966.08213000000001</c:v>
                </c:pt>
                <c:pt idx="3925">
                  <c:v>-1140.4566299999999</c:v>
                </c:pt>
                <c:pt idx="3926">
                  <c:v>-1430.4488699999999</c:v>
                </c:pt>
                <c:pt idx="3927">
                  <c:v>-1717.24928</c:v>
                </c:pt>
                <c:pt idx="3928">
                  <c:v>-1872.80729</c:v>
                </c:pt>
                <c:pt idx="3929">
                  <c:v>-1824.2190000000001</c:v>
                </c:pt>
                <c:pt idx="3930">
                  <c:v>-1586.8481300000001</c:v>
                </c:pt>
                <c:pt idx="3931">
                  <c:v>-1248.5430799999999</c:v>
                </c:pt>
                <c:pt idx="3932">
                  <c:v>-915.35834</c:v>
                </c:pt>
                <c:pt idx="3933">
                  <c:v>-650.61222999999995</c:v>
                </c:pt>
                <c:pt idx="3934">
                  <c:v>-444.58510999999999</c:v>
                </c:pt>
                <c:pt idx="3935">
                  <c:v>-232.06482</c:v>
                </c:pt>
                <c:pt idx="3936">
                  <c:v>57.062469999999998</c:v>
                </c:pt>
                <c:pt idx="3937">
                  <c:v>446.02415999999999</c:v>
                </c:pt>
                <c:pt idx="3938">
                  <c:v>888.10504000000003</c:v>
                </c:pt>
                <c:pt idx="3939">
                  <c:v>1287.2939899999999</c:v>
                </c:pt>
                <c:pt idx="3940">
                  <c:v>1550.4367099999999</c:v>
                </c:pt>
                <c:pt idx="3941">
                  <c:v>1636.8777600000001</c:v>
                </c:pt>
                <c:pt idx="3942">
                  <c:v>1576.3916999999999</c:v>
                </c:pt>
                <c:pt idx="3943">
                  <c:v>1448.39473</c:v>
                </c:pt>
                <c:pt idx="3944">
                  <c:v>1334.5567000000001</c:v>
                </c:pt>
                <c:pt idx="3945">
                  <c:v>1270.2942499999999</c:v>
                </c:pt>
                <c:pt idx="3946">
                  <c:v>1225.67662</c:v>
                </c:pt>
                <c:pt idx="3947">
                  <c:v>1130.0924199999999</c:v>
                </c:pt>
                <c:pt idx="3948">
                  <c:v>924.19377999999995</c:v>
                </c:pt>
                <c:pt idx="3949">
                  <c:v>605.57051000000001</c:v>
                </c:pt>
                <c:pt idx="3950">
                  <c:v>240.68191999999999</c:v>
                </c:pt>
                <c:pt idx="3951">
                  <c:v>-66.885459999999995</c:v>
                </c:pt>
                <c:pt idx="3952">
                  <c:v>-236.29410999999999</c:v>
                </c:pt>
                <c:pt idx="3953">
                  <c:v>-258.25549999999998</c:v>
                </c:pt>
                <c:pt idx="3954">
                  <c:v>-198.87350000000001</c:v>
                </c:pt>
                <c:pt idx="3955">
                  <c:v>-159.30907999999999</c:v>
                </c:pt>
                <c:pt idx="3956">
                  <c:v>-219.18907999999999</c:v>
                </c:pt>
                <c:pt idx="3957">
                  <c:v>-394.91640000000001</c:v>
                </c:pt>
                <c:pt idx="3958">
                  <c:v>-636.61608999999999</c:v>
                </c:pt>
                <c:pt idx="3959">
                  <c:v>-867.52434000000005</c:v>
                </c:pt>
                <c:pt idx="3960">
                  <c:v>-1037.62806</c:v>
                </c:pt>
                <c:pt idx="3961">
                  <c:v>-1152.4829400000001</c:v>
                </c:pt>
                <c:pt idx="3962">
                  <c:v>-1261.97137</c:v>
                </c:pt>
                <c:pt idx="3963">
                  <c:v>-1420.2478900000001</c:v>
                </c:pt>
                <c:pt idx="3964">
                  <c:v>-1640.4661599999999</c:v>
                </c:pt>
                <c:pt idx="3965">
                  <c:v>-1873.77064</c:v>
                </c:pt>
                <c:pt idx="3966">
                  <c:v>-2031.05844</c:v>
                </c:pt>
                <c:pt idx="3967">
                  <c:v>-2034.13426</c:v>
                </c:pt>
                <c:pt idx="3968">
                  <c:v>-1860.3530900000001</c:v>
                </c:pt>
                <c:pt idx="3969">
                  <c:v>-1552.6613199999999</c:v>
                </c:pt>
                <c:pt idx="3970">
                  <c:v>-1190.9354699999999</c:v>
                </c:pt>
                <c:pt idx="3971">
                  <c:v>-842.86111000000005</c:v>
                </c:pt>
                <c:pt idx="3972">
                  <c:v>-525.61519999999996</c:v>
                </c:pt>
                <c:pt idx="3973">
                  <c:v>-203.71731</c:v>
                </c:pt>
                <c:pt idx="3974">
                  <c:v>176.74173999999999</c:v>
                </c:pt>
                <c:pt idx="3975">
                  <c:v>641.73347999999999</c:v>
                </c:pt>
                <c:pt idx="3976">
                  <c:v>1160.5749699999999</c:v>
                </c:pt>
                <c:pt idx="3977">
                  <c:v>1652.58755</c:v>
                </c:pt>
                <c:pt idx="3978">
                  <c:v>2025.57502</c:v>
                </c:pt>
                <c:pt idx="3979">
                  <c:v>2221.5363499999999</c:v>
                </c:pt>
                <c:pt idx="3980">
                  <c:v>2240.8110200000001</c:v>
                </c:pt>
                <c:pt idx="3981">
                  <c:v>2133.1965500000001</c:v>
                </c:pt>
                <c:pt idx="3982">
                  <c:v>1965.2571700000001</c:v>
                </c:pt>
                <c:pt idx="3983">
                  <c:v>1783.42434</c:v>
                </c:pt>
                <c:pt idx="3984">
                  <c:v>1592.6033500000001</c:v>
                </c:pt>
                <c:pt idx="3985">
                  <c:v>1360.8832199999999</c:v>
                </c:pt>
                <c:pt idx="3986">
                  <c:v>1047.31168</c:v>
                </c:pt>
                <c:pt idx="3987">
                  <c:v>637.08514000000002</c:v>
                </c:pt>
                <c:pt idx="3988">
                  <c:v>161.97296</c:v>
                </c:pt>
                <c:pt idx="3989">
                  <c:v>-307.35183999999998</c:v>
                </c:pt>
                <c:pt idx="3990">
                  <c:v>-690.98077999999998</c:v>
                </c:pt>
                <c:pt idx="3991">
                  <c:v>-934.69104000000004</c:v>
                </c:pt>
                <c:pt idx="3992">
                  <c:v>-1033.5991300000001</c:v>
                </c:pt>
                <c:pt idx="3993">
                  <c:v>-1032.0922499999999</c:v>
                </c:pt>
                <c:pt idx="3994">
                  <c:v>-999.49818000000005</c:v>
                </c:pt>
                <c:pt idx="3995">
                  <c:v>-994.68809999999996</c:v>
                </c:pt>
                <c:pt idx="3996">
                  <c:v>-1036.51529</c:v>
                </c:pt>
                <c:pt idx="3997">
                  <c:v>-1095.57951</c:v>
                </c:pt>
                <c:pt idx="3998">
                  <c:v>-1115.7662700000001</c:v>
                </c:pt>
                <c:pt idx="3999">
                  <c:v>-1053.7815399999999</c:v>
                </c:pt>
                <c:pt idx="4000">
                  <c:v>-910.36153999999999</c:v>
                </c:pt>
                <c:pt idx="4001">
                  <c:v>-736.23137999999994</c:v>
                </c:pt>
                <c:pt idx="4002">
                  <c:v>-610.64290000000005</c:v>
                </c:pt>
                <c:pt idx="4003">
                  <c:v>-599.63655000000006</c:v>
                </c:pt>
                <c:pt idx="4004">
                  <c:v>-716.47559000000001</c:v>
                </c:pt>
                <c:pt idx="4005">
                  <c:v>-911.36865999999998</c:v>
                </c:pt>
                <c:pt idx="4006">
                  <c:v>-1094.9013600000001</c:v>
                </c:pt>
                <c:pt idx="4007">
                  <c:v>-1179.02503</c:v>
                </c:pt>
                <c:pt idx="4008">
                  <c:v>-1117.67662</c:v>
                </c:pt>
                <c:pt idx="4009">
                  <c:v>-927.32038</c:v>
                </c:pt>
                <c:pt idx="4010">
                  <c:v>-672.80543999999998</c:v>
                </c:pt>
                <c:pt idx="4011">
                  <c:v>-428.41239000000002</c:v>
                </c:pt>
                <c:pt idx="4012">
                  <c:v>-239.69293999999999</c:v>
                </c:pt>
                <c:pt idx="4013">
                  <c:v>-104.2384</c:v>
                </c:pt>
                <c:pt idx="4014">
                  <c:v>20.336839999999999</c:v>
                </c:pt>
                <c:pt idx="4015">
                  <c:v>184.16076000000001</c:v>
                </c:pt>
                <c:pt idx="4016">
                  <c:v>409.66773000000001</c:v>
                </c:pt>
                <c:pt idx="4017">
                  <c:v>676.75055999999995</c:v>
                </c:pt>
                <c:pt idx="4018">
                  <c:v>932.96975999999995</c:v>
                </c:pt>
                <c:pt idx="4019">
                  <c:v>1118.31826</c:v>
                </c:pt>
                <c:pt idx="4020">
                  <c:v>1192.9198899999999</c:v>
                </c:pt>
                <c:pt idx="4021">
                  <c:v>1154.2829099999999</c:v>
                </c:pt>
                <c:pt idx="4022">
                  <c:v>1033.48991</c:v>
                </c:pt>
                <c:pt idx="4023">
                  <c:v>877.39400999999998</c:v>
                </c:pt>
                <c:pt idx="4024">
                  <c:v>732.24235999999996</c:v>
                </c:pt>
                <c:pt idx="4025">
                  <c:v>631.07205999999996</c:v>
                </c:pt>
                <c:pt idx="4026">
                  <c:v>584.19024999999999</c:v>
                </c:pt>
                <c:pt idx="4027">
                  <c:v>580.51622999999995</c:v>
                </c:pt>
                <c:pt idx="4028">
                  <c:v>597.77452000000005</c:v>
                </c:pt>
                <c:pt idx="4029">
                  <c:v>609.28459999999995</c:v>
                </c:pt>
                <c:pt idx="4030">
                  <c:v>586.30882999999994</c:v>
                </c:pt>
                <c:pt idx="4031">
                  <c:v>500.17763000000002</c:v>
                </c:pt>
                <c:pt idx="4032">
                  <c:v>324.11898000000002</c:v>
                </c:pt>
                <c:pt idx="4033">
                  <c:v>41.294609999999999</c:v>
                </c:pt>
                <c:pt idx="4034">
                  <c:v>-339.05234000000002</c:v>
                </c:pt>
                <c:pt idx="4035">
                  <c:v>-774.85122999999999</c:v>
                </c:pt>
                <c:pt idx="4036">
                  <c:v>-1204.2108900000001</c:v>
                </c:pt>
                <c:pt idx="4037">
                  <c:v>-1565.27637</c:v>
                </c:pt>
                <c:pt idx="4038">
                  <c:v>-1812.26738</c:v>
                </c:pt>
                <c:pt idx="4039">
                  <c:v>-1926.4203600000001</c:v>
                </c:pt>
                <c:pt idx="4040">
                  <c:v>-1915.35267</c:v>
                </c:pt>
                <c:pt idx="4041">
                  <c:v>-1800.9802099999999</c:v>
                </c:pt>
                <c:pt idx="4042">
                  <c:v>-1609.54737</c:v>
                </c:pt>
                <c:pt idx="4043">
                  <c:v>-1367.33871</c:v>
                </c:pt>
                <c:pt idx="4044">
                  <c:v>-1096.22192</c:v>
                </c:pt>
                <c:pt idx="4045">
                  <c:v>-812.59717999999998</c:v>
                </c:pt>
                <c:pt idx="4046">
                  <c:v>-530.79398000000003</c:v>
                </c:pt>
                <c:pt idx="4047">
                  <c:v>-262.52632</c:v>
                </c:pt>
                <c:pt idx="4048">
                  <c:v>-14.030049999999999</c:v>
                </c:pt>
                <c:pt idx="4049">
                  <c:v>212.70282</c:v>
                </c:pt>
                <c:pt idx="4050">
                  <c:v>419.30050999999997</c:v>
                </c:pt>
                <c:pt idx="4051">
                  <c:v>612.42048999999997</c:v>
                </c:pt>
                <c:pt idx="4052">
                  <c:v>800.50109999999995</c:v>
                </c:pt>
                <c:pt idx="4053">
                  <c:v>987.95621000000006</c:v>
                </c:pt>
                <c:pt idx="4054">
                  <c:v>1173.02847</c:v>
                </c:pt>
                <c:pt idx="4055">
                  <c:v>1347.4860100000001</c:v>
                </c:pt>
                <c:pt idx="4056">
                  <c:v>1496.6929</c:v>
                </c:pt>
                <c:pt idx="4057">
                  <c:v>1603.23849</c:v>
                </c:pt>
                <c:pt idx="4058">
                  <c:v>1652.4862000000001</c:v>
                </c:pt>
                <c:pt idx="4059">
                  <c:v>1635.1957399999999</c:v>
                </c:pt>
                <c:pt idx="4060">
                  <c:v>1548.6681100000001</c:v>
                </c:pt>
                <c:pt idx="4061">
                  <c:v>1398.8241</c:v>
                </c:pt>
                <c:pt idx="4062">
                  <c:v>1199.6933899999999</c:v>
                </c:pt>
                <c:pt idx="4063">
                  <c:v>969.21628999999996</c:v>
                </c:pt>
                <c:pt idx="4064">
                  <c:v>725.21708999999998</c:v>
                </c:pt>
                <c:pt idx="4065">
                  <c:v>481.74475999999999</c:v>
                </c:pt>
                <c:pt idx="4066">
                  <c:v>244.98858999999999</c:v>
                </c:pt>
                <c:pt idx="4067">
                  <c:v>13.145759999999999</c:v>
                </c:pt>
                <c:pt idx="4068">
                  <c:v>-218.02131</c:v>
                </c:pt>
                <c:pt idx="4069">
                  <c:v>-449.31752</c:v>
                </c:pt>
                <c:pt idx="4070">
                  <c:v>-675.27463</c:v>
                </c:pt>
                <c:pt idx="4071">
                  <c:v>-882.34891000000005</c:v>
                </c:pt>
                <c:pt idx="4072">
                  <c:v>-1048.8318400000001</c:v>
                </c:pt>
                <c:pt idx="4073">
                  <c:v>-1150.8878500000001</c:v>
                </c:pt>
                <c:pt idx="4074">
                  <c:v>-1172.8566499999999</c:v>
                </c:pt>
                <c:pt idx="4075">
                  <c:v>-1115.00035</c:v>
                </c:pt>
                <c:pt idx="4076">
                  <c:v>-998.55204000000003</c:v>
                </c:pt>
                <c:pt idx="4077">
                  <c:v>-866.37915999999996</c:v>
                </c:pt>
                <c:pt idx="4078">
                  <c:v>-768.94236000000001</c:v>
                </c:pt>
                <c:pt idx="4079">
                  <c:v>-739.19978000000003</c:v>
                </c:pt>
                <c:pt idx="4080">
                  <c:v>-775.44863999999995</c:v>
                </c:pt>
                <c:pt idx="4081">
                  <c:v>-838.23582999999996</c:v>
                </c:pt>
                <c:pt idx="4082">
                  <c:v>-860.47193000000004</c:v>
                </c:pt>
                <c:pt idx="4083">
                  <c:v>-776.07060000000001</c:v>
                </c:pt>
                <c:pt idx="4084">
                  <c:v>-555.64901999999995</c:v>
                </c:pt>
                <c:pt idx="4085">
                  <c:v>-222.50205</c:v>
                </c:pt>
                <c:pt idx="4086">
                  <c:v>157.56274999999999</c:v>
                </c:pt>
                <c:pt idx="4087">
                  <c:v>501.36482000000001</c:v>
                </c:pt>
                <c:pt idx="4088">
                  <c:v>741.71047999999996</c:v>
                </c:pt>
                <c:pt idx="4089">
                  <c:v>855.02030000000002</c:v>
                </c:pt>
                <c:pt idx="4090">
                  <c:v>863.40629999999999</c:v>
                </c:pt>
                <c:pt idx="4091">
                  <c:v>814.60686999999996</c:v>
                </c:pt>
                <c:pt idx="4092">
                  <c:v>758.09</c:v>
                </c:pt>
                <c:pt idx="4093">
                  <c:v>724.52313000000004</c:v>
                </c:pt>
                <c:pt idx="4094">
                  <c:v>716.27620999999999</c:v>
                </c:pt>
                <c:pt idx="4095">
                  <c:v>719.51230999999996</c:v>
                </c:pt>
                <c:pt idx="4096">
                  <c:v>726.07299999999998</c:v>
                </c:pt>
                <c:pt idx="4097">
                  <c:v>743.18192999999997</c:v>
                </c:pt>
                <c:pt idx="4098">
                  <c:v>788.51817000000005</c:v>
                </c:pt>
                <c:pt idx="4099">
                  <c:v>875.83076000000005</c:v>
                </c:pt>
                <c:pt idx="4100">
                  <c:v>994.69123000000002</c:v>
                </c:pt>
                <c:pt idx="4101">
                  <c:v>1101.9095500000001</c:v>
                </c:pt>
                <c:pt idx="4102">
                  <c:v>1139.1064699999999</c:v>
                </c:pt>
                <c:pt idx="4103">
                  <c:v>1063.03953</c:v>
                </c:pt>
                <c:pt idx="4104">
                  <c:v>869.43416000000002</c:v>
                </c:pt>
                <c:pt idx="4105">
                  <c:v>602.75467000000003</c:v>
                </c:pt>
                <c:pt idx="4106">
                  <c:v>343.04131999999998</c:v>
                </c:pt>
                <c:pt idx="4107">
                  <c:v>170.21708000000001</c:v>
                </c:pt>
                <c:pt idx="4108">
                  <c:v>128.52603999999999</c:v>
                </c:pt>
                <c:pt idx="4109">
                  <c:v>208.69656000000001</c:v>
                </c:pt>
                <c:pt idx="4110">
                  <c:v>349.50252999999998</c:v>
                </c:pt>
                <c:pt idx="4111">
                  <c:v>463.47523999999999</c:v>
                </c:pt>
                <c:pt idx="4112">
                  <c:v>480.67811</c:v>
                </c:pt>
                <c:pt idx="4113">
                  <c:v>380.45650000000001</c:v>
                </c:pt>
                <c:pt idx="4114">
                  <c:v>193.01193000000001</c:v>
                </c:pt>
                <c:pt idx="4115">
                  <c:v>-20.004660000000001</c:v>
                </c:pt>
                <c:pt idx="4116">
                  <c:v>-196.44801000000001</c:v>
                </c:pt>
                <c:pt idx="4117">
                  <c:v>-306.11443000000003</c:v>
                </c:pt>
                <c:pt idx="4118">
                  <c:v>-363.32513</c:v>
                </c:pt>
                <c:pt idx="4119">
                  <c:v>-412.03183999999999</c:v>
                </c:pt>
                <c:pt idx="4120">
                  <c:v>-498.92764</c:v>
                </c:pt>
                <c:pt idx="4121">
                  <c:v>-648.97952999999995</c:v>
                </c:pt>
                <c:pt idx="4122">
                  <c:v>-852.8646</c:v>
                </c:pt>
                <c:pt idx="4123">
                  <c:v>-1075.87237</c:v>
                </c:pt>
                <c:pt idx="4124">
                  <c:v>-1281.71732</c:v>
                </c:pt>
                <c:pt idx="4125">
                  <c:v>-1450.58248</c:v>
                </c:pt>
                <c:pt idx="4126">
                  <c:v>-1581.9447500000001</c:v>
                </c:pt>
                <c:pt idx="4127">
                  <c:v>-1685.4842000000001</c:v>
                </c:pt>
                <c:pt idx="4128">
                  <c:v>-1764.95508</c:v>
                </c:pt>
                <c:pt idx="4129">
                  <c:v>-1806.0347200000001</c:v>
                </c:pt>
                <c:pt idx="4130">
                  <c:v>-1780.2469100000001</c:v>
                </c:pt>
                <c:pt idx="4131">
                  <c:v>-1661.3213900000001</c:v>
                </c:pt>
                <c:pt idx="4132">
                  <c:v>-1440.5780500000001</c:v>
                </c:pt>
                <c:pt idx="4133">
                  <c:v>-1133.6932999999999</c:v>
                </c:pt>
                <c:pt idx="4134">
                  <c:v>-775.27692000000002</c:v>
                </c:pt>
                <c:pt idx="4135">
                  <c:v>-402.22394000000003</c:v>
                </c:pt>
                <c:pt idx="4136">
                  <c:v>-38.40598</c:v>
                </c:pt>
                <c:pt idx="4137">
                  <c:v>306.62461999999999</c:v>
                </c:pt>
                <c:pt idx="4138">
                  <c:v>627.14485000000002</c:v>
                </c:pt>
                <c:pt idx="4139">
                  <c:v>909.01820999999995</c:v>
                </c:pt>
                <c:pt idx="4140">
                  <c:v>1124.4273000000001</c:v>
                </c:pt>
                <c:pt idx="4141">
                  <c:v>1240.8476900000001</c:v>
                </c:pt>
                <c:pt idx="4142">
                  <c:v>1241.52153</c:v>
                </c:pt>
                <c:pt idx="4143">
                  <c:v>1141.0614499999999</c:v>
                </c:pt>
                <c:pt idx="4144">
                  <c:v>983.53087000000005</c:v>
                </c:pt>
                <c:pt idx="4145">
                  <c:v>824.39590999999996</c:v>
                </c:pt>
                <c:pt idx="4146">
                  <c:v>704.2912</c:v>
                </c:pt>
                <c:pt idx="4147">
                  <c:v>628.20405000000005</c:v>
                </c:pt>
                <c:pt idx="4148">
                  <c:v>566.91670999999997</c:v>
                </c:pt>
                <c:pt idx="4149">
                  <c:v>481.53215</c:v>
                </c:pt>
                <c:pt idx="4150">
                  <c:v>351.89866999999998</c:v>
                </c:pt>
                <c:pt idx="4151">
                  <c:v>191.22990999999999</c:v>
                </c:pt>
                <c:pt idx="4152">
                  <c:v>40.13344</c:v>
                </c:pt>
                <c:pt idx="4153">
                  <c:v>-58.806350000000002</c:v>
                </c:pt>
                <c:pt idx="4154">
                  <c:v>-90.98321</c:v>
                </c:pt>
                <c:pt idx="4155">
                  <c:v>-81.624189999999999</c:v>
                </c:pt>
                <c:pt idx="4156">
                  <c:v>-81.667689999999993</c:v>
                </c:pt>
                <c:pt idx="4157">
                  <c:v>-138.0147</c:v>
                </c:pt>
                <c:pt idx="4158">
                  <c:v>-264.40267</c:v>
                </c:pt>
                <c:pt idx="4159">
                  <c:v>-431.16627999999997</c:v>
                </c:pt>
                <c:pt idx="4160">
                  <c:v>-584.20178999999996</c:v>
                </c:pt>
                <c:pt idx="4161">
                  <c:v>-680.44437000000005</c:v>
                </c:pt>
                <c:pt idx="4162">
                  <c:v>-714.86117000000002</c:v>
                </c:pt>
                <c:pt idx="4163">
                  <c:v>-723.76954000000001</c:v>
                </c:pt>
                <c:pt idx="4164">
                  <c:v>-763.06010000000003</c:v>
                </c:pt>
                <c:pt idx="4165">
                  <c:v>-872.36922000000004</c:v>
                </c:pt>
                <c:pt idx="4166">
                  <c:v>-1044.5545199999999</c:v>
                </c:pt>
                <c:pt idx="4167">
                  <c:v>-1216.42769</c:v>
                </c:pt>
                <c:pt idx="4168">
                  <c:v>-1290.52235</c:v>
                </c:pt>
                <c:pt idx="4169">
                  <c:v>-1185.6635900000001</c:v>
                </c:pt>
                <c:pt idx="4170">
                  <c:v>-888.20448999999996</c:v>
                </c:pt>
                <c:pt idx="4171">
                  <c:v>-466.49549000000002</c:v>
                </c:pt>
                <c:pt idx="4172">
                  <c:v>-38.825879999999998</c:v>
                </c:pt>
                <c:pt idx="4173">
                  <c:v>284.72888</c:v>
                </c:pt>
                <c:pt idx="4174">
                  <c:v>456.30158999999998</c:v>
                </c:pt>
                <c:pt idx="4175">
                  <c:v>508.63243</c:v>
                </c:pt>
                <c:pt idx="4176">
                  <c:v>522.68727999999999</c:v>
                </c:pt>
                <c:pt idx="4177">
                  <c:v>567.28363000000002</c:v>
                </c:pt>
                <c:pt idx="4178">
                  <c:v>653.42867000000001</c:v>
                </c:pt>
                <c:pt idx="4179">
                  <c:v>728.92424000000005</c:v>
                </c:pt>
                <c:pt idx="4180">
                  <c:v>713.98683000000005</c:v>
                </c:pt>
                <c:pt idx="4181">
                  <c:v>558.48200999999995</c:v>
                </c:pt>
                <c:pt idx="4182">
                  <c:v>283.32594999999998</c:v>
                </c:pt>
                <c:pt idx="4183">
                  <c:v>-24.283999999999999</c:v>
                </c:pt>
                <c:pt idx="4184">
                  <c:v>-257.18657999999999</c:v>
                </c:pt>
                <c:pt idx="4185">
                  <c:v>-346.21125999999998</c:v>
                </c:pt>
                <c:pt idx="4186">
                  <c:v>-298.12506999999999</c:v>
                </c:pt>
                <c:pt idx="4187">
                  <c:v>-190.64694</c:v>
                </c:pt>
                <c:pt idx="4188">
                  <c:v>-124.21929</c:v>
                </c:pt>
                <c:pt idx="4189">
                  <c:v>-161.20304999999999</c:v>
                </c:pt>
                <c:pt idx="4190">
                  <c:v>-290.89244000000002</c:v>
                </c:pt>
                <c:pt idx="4191">
                  <c:v>-438.15161999999998</c:v>
                </c:pt>
                <c:pt idx="4192">
                  <c:v>-509.59122000000002</c:v>
                </c:pt>
                <c:pt idx="4193">
                  <c:v>-451.71767999999997</c:v>
                </c:pt>
                <c:pt idx="4194">
                  <c:v>-284.37783999999999</c:v>
                </c:pt>
                <c:pt idx="4195">
                  <c:v>-87.790490000000005</c:v>
                </c:pt>
                <c:pt idx="4196">
                  <c:v>45.884189999999997</c:v>
                </c:pt>
                <c:pt idx="4197">
                  <c:v>66.143919999999994</c:v>
                </c:pt>
                <c:pt idx="4198">
                  <c:v>-7.3383900000000004</c:v>
                </c:pt>
                <c:pt idx="4199">
                  <c:v>-99.456050000000005</c:v>
                </c:pt>
                <c:pt idx="4200">
                  <c:v>-129.38646</c:v>
                </c:pt>
                <c:pt idx="4201">
                  <c:v>-61.43336</c:v>
                </c:pt>
                <c:pt idx="4202">
                  <c:v>74.970799999999997</c:v>
                </c:pt>
                <c:pt idx="4203">
                  <c:v>205.25876</c:v>
                </c:pt>
                <c:pt idx="4204">
                  <c:v>256.87574000000001</c:v>
                </c:pt>
                <c:pt idx="4205">
                  <c:v>204.94794999999999</c:v>
                </c:pt>
                <c:pt idx="4206">
                  <c:v>87.165229999999994</c:v>
                </c:pt>
                <c:pt idx="4207">
                  <c:v>-20.173190000000002</c:v>
                </c:pt>
                <c:pt idx="4208">
                  <c:v>-48.086449999999999</c:v>
                </c:pt>
                <c:pt idx="4209">
                  <c:v>24.540870000000002</c:v>
                </c:pt>
                <c:pt idx="4210">
                  <c:v>159.48371</c:v>
                </c:pt>
                <c:pt idx="4211">
                  <c:v>284.62894999999997</c:v>
                </c:pt>
                <c:pt idx="4212">
                  <c:v>340.37191999999999</c:v>
                </c:pt>
                <c:pt idx="4213">
                  <c:v>315.51576</c:v>
                </c:pt>
                <c:pt idx="4214">
                  <c:v>249.69085000000001</c:v>
                </c:pt>
                <c:pt idx="4215">
                  <c:v>203.95421999999999</c:v>
                </c:pt>
                <c:pt idx="4216">
                  <c:v>219.36600999999999</c:v>
                </c:pt>
                <c:pt idx="4217">
                  <c:v>287.77447000000001</c:v>
                </c:pt>
                <c:pt idx="4218">
                  <c:v>352.72599000000002</c:v>
                </c:pt>
                <c:pt idx="4219">
                  <c:v>339.82227999999998</c:v>
                </c:pt>
                <c:pt idx="4220">
                  <c:v>196.92430999999999</c:v>
                </c:pt>
                <c:pt idx="4221">
                  <c:v>-79.072140000000005</c:v>
                </c:pt>
                <c:pt idx="4222">
                  <c:v>-444.94936000000001</c:v>
                </c:pt>
                <c:pt idx="4223">
                  <c:v>-840.55019000000004</c:v>
                </c:pt>
                <c:pt idx="4224">
                  <c:v>-1217.8281300000001</c:v>
                </c:pt>
                <c:pt idx="4225">
                  <c:v>-1548.3626200000001</c:v>
                </c:pt>
                <c:pt idx="4226">
                  <c:v>-1815.38382</c:v>
                </c:pt>
                <c:pt idx="4227">
                  <c:v>-2000.1035400000001</c:v>
                </c:pt>
                <c:pt idx="4228">
                  <c:v>-2068.6421700000001</c:v>
                </c:pt>
                <c:pt idx="4229">
                  <c:v>-1977.8465200000001</c:v>
                </c:pt>
                <c:pt idx="4230">
                  <c:v>-1708.1556499999999</c:v>
                </c:pt>
                <c:pt idx="4231">
                  <c:v>-1298.0944099999999</c:v>
                </c:pt>
                <c:pt idx="4232">
                  <c:v>-849.74829</c:v>
                </c:pt>
                <c:pt idx="4233">
                  <c:v>-496.94123999999999</c:v>
                </c:pt>
                <c:pt idx="4234">
                  <c:v>-346.01215000000002</c:v>
                </c:pt>
                <c:pt idx="4235">
                  <c:v>-417.88292999999999</c:v>
                </c:pt>
                <c:pt idx="4236">
                  <c:v>-631.39471000000003</c:v>
                </c:pt>
                <c:pt idx="4237">
                  <c:v>-842.8057</c:v>
                </c:pt>
                <c:pt idx="4238">
                  <c:v>-917.56813999999997</c:v>
                </c:pt>
                <c:pt idx="4239">
                  <c:v>-797.01189999999997</c:v>
                </c:pt>
                <c:pt idx="4240">
                  <c:v>-525.16732000000002</c:v>
                </c:pt>
                <c:pt idx="4241">
                  <c:v>-216.15809999999999</c:v>
                </c:pt>
                <c:pt idx="4242">
                  <c:v>17.825700000000001</c:v>
                </c:pt>
                <c:pt idx="4243">
                  <c:v>129.07386</c:v>
                </c:pt>
                <c:pt idx="4244">
                  <c:v>152.74705</c:v>
                </c:pt>
                <c:pt idx="4245">
                  <c:v>176.33468999999999</c:v>
                </c:pt>
                <c:pt idx="4246">
                  <c:v>277.93907999999999</c:v>
                </c:pt>
                <c:pt idx="4247">
                  <c:v>471.65233000000001</c:v>
                </c:pt>
                <c:pt idx="4248">
                  <c:v>698.05438000000004</c:v>
                </c:pt>
                <c:pt idx="4249">
                  <c:v>862.91238999999996</c:v>
                </c:pt>
                <c:pt idx="4250">
                  <c:v>894.59743000000003</c:v>
                </c:pt>
                <c:pt idx="4251">
                  <c:v>786.86816999999996</c:v>
                </c:pt>
                <c:pt idx="4252">
                  <c:v>603.00104999999996</c:v>
                </c:pt>
                <c:pt idx="4253">
                  <c:v>436.71940999999998</c:v>
                </c:pt>
                <c:pt idx="4254">
                  <c:v>355.62187</c:v>
                </c:pt>
                <c:pt idx="4255">
                  <c:v>364.89078000000001</c:v>
                </c:pt>
                <c:pt idx="4256">
                  <c:v>410.14648999999997</c:v>
                </c:pt>
                <c:pt idx="4257">
                  <c:v>414.20873999999998</c:v>
                </c:pt>
                <c:pt idx="4258">
                  <c:v>326.93905000000001</c:v>
                </c:pt>
                <c:pt idx="4259">
                  <c:v>157.37844999999999</c:v>
                </c:pt>
                <c:pt idx="4260">
                  <c:v>-33.31841</c:v>
                </c:pt>
                <c:pt idx="4261">
                  <c:v>-170.58403000000001</c:v>
                </c:pt>
                <c:pt idx="4262">
                  <c:v>-210.3116</c:v>
                </c:pt>
                <c:pt idx="4263">
                  <c:v>-163.70961</c:v>
                </c:pt>
                <c:pt idx="4264">
                  <c:v>-88.917119999999997</c:v>
                </c:pt>
                <c:pt idx="4265">
                  <c:v>-52.755540000000003</c:v>
                </c:pt>
                <c:pt idx="4266">
                  <c:v>-88.304720000000003</c:v>
                </c:pt>
                <c:pt idx="4267">
                  <c:v>-176.85137</c:v>
                </c:pt>
                <c:pt idx="4268">
                  <c:v>-262.18894999999998</c:v>
                </c:pt>
                <c:pt idx="4269">
                  <c:v>-286.13524000000001</c:v>
                </c:pt>
                <c:pt idx="4270">
                  <c:v>-225.04711</c:v>
                </c:pt>
                <c:pt idx="4271">
                  <c:v>-104.49692</c:v>
                </c:pt>
                <c:pt idx="4272">
                  <c:v>18.114070000000002</c:v>
                </c:pt>
                <c:pt idx="4273">
                  <c:v>90.035439999999994</c:v>
                </c:pt>
                <c:pt idx="4274">
                  <c:v>94.942329999999998</c:v>
                </c:pt>
                <c:pt idx="4275">
                  <c:v>62.242550000000001</c:v>
                </c:pt>
                <c:pt idx="4276">
                  <c:v>48.279800000000002</c:v>
                </c:pt>
                <c:pt idx="4277">
                  <c:v>99.772210000000001</c:v>
                </c:pt>
                <c:pt idx="4278">
                  <c:v>222.83148</c:v>
                </c:pt>
                <c:pt idx="4279">
                  <c:v>377.68914000000001</c:v>
                </c:pt>
                <c:pt idx="4280">
                  <c:v>502.77026999999998</c:v>
                </c:pt>
                <c:pt idx="4281">
                  <c:v>554.25580000000002</c:v>
                </c:pt>
                <c:pt idx="4282">
                  <c:v>536.37573999999995</c:v>
                </c:pt>
                <c:pt idx="4283">
                  <c:v>501.69853999999998</c:v>
                </c:pt>
                <c:pt idx="4284">
                  <c:v>520.32385999999997</c:v>
                </c:pt>
                <c:pt idx="4285">
                  <c:v>636.81218999999999</c:v>
                </c:pt>
                <c:pt idx="4286">
                  <c:v>840.28813000000002</c:v>
                </c:pt>
                <c:pt idx="4287">
                  <c:v>1065.87005</c:v>
                </c:pt>
                <c:pt idx="4288">
                  <c:v>1228.1253400000001</c:v>
                </c:pt>
                <c:pt idx="4289">
                  <c:v>1267.0505499999999</c:v>
                </c:pt>
                <c:pt idx="4290">
                  <c:v>1178.7338099999999</c:v>
                </c:pt>
                <c:pt idx="4291">
                  <c:v>1013.43715</c:v>
                </c:pt>
                <c:pt idx="4292">
                  <c:v>843.50550999999996</c:v>
                </c:pt>
                <c:pt idx="4293">
                  <c:v>720.51651000000004</c:v>
                </c:pt>
                <c:pt idx="4294">
                  <c:v>647.39985000000001</c:v>
                </c:pt>
                <c:pt idx="4295">
                  <c:v>580.46857</c:v>
                </c:pt>
                <c:pt idx="4296">
                  <c:v>458.17245000000003</c:v>
                </c:pt>
                <c:pt idx="4297">
                  <c:v>242.10657</c:v>
                </c:pt>
                <c:pt idx="4298">
                  <c:v>-52.161439999999999</c:v>
                </c:pt>
                <c:pt idx="4299">
                  <c:v>-356.59303</c:v>
                </c:pt>
                <c:pt idx="4300">
                  <c:v>-584.52359000000001</c:v>
                </c:pt>
                <c:pt idx="4301">
                  <c:v>-673.10077000000001</c:v>
                </c:pt>
                <c:pt idx="4302">
                  <c:v>-611.20762000000002</c:v>
                </c:pt>
                <c:pt idx="4303">
                  <c:v>-441.21163999999999</c:v>
                </c:pt>
                <c:pt idx="4304">
                  <c:v>-232.81816000000001</c:v>
                </c:pt>
                <c:pt idx="4305">
                  <c:v>-44.960590000000003</c:v>
                </c:pt>
                <c:pt idx="4306">
                  <c:v>97.941149999999993</c:v>
                </c:pt>
                <c:pt idx="4307">
                  <c:v>205.02813</c:v>
                </c:pt>
                <c:pt idx="4308">
                  <c:v>301.81405000000001</c:v>
                </c:pt>
                <c:pt idx="4309">
                  <c:v>407.79075999999998</c:v>
                </c:pt>
                <c:pt idx="4310">
                  <c:v>521.66120000000001</c:v>
                </c:pt>
                <c:pt idx="4311">
                  <c:v>625.78765999999996</c:v>
                </c:pt>
                <c:pt idx="4312">
                  <c:v>704.74228000000005</c:v>
                </c:pt>
                <c:pt idx="4313">
                  <c:v>761.21790999999996</c:v>
                </c:pt>
                <c:pt idx="4314">
                  <c:v>819.63859000000002</c:v>
                </c:pt>
                <c:pt idx="4315">
                  <c:v>915.19469000000004</c:v>
                </c:pt>
                <c:pt idx="4316">
                  <c:v>1071.18217</c:v>
                </c:pt>
                <c:pt idx="4317">
                  <c:v>1279.12183</c:v>
                </c:pt>
                <c:pt idx="4318">
                  <c:v>1497.1926800000001</c:v>
                </c:pt>
                <c:pt idx="4319">
                  <c:v>1666.64102</c:v>
                </c:pt>
                <c:pt idx="4320">
                  <c:v>1736.9767199999999</c:v>
                </c:pt>
                <c:pt idx="4321">
                  <c:v>1691.5621100000001</c:v>
                </c:pt>
                <c:pt idx="4322">
                  <c:v>1558.58718</c:v>
                </c:pt>
                <c:pt idx="4323">
                  <c:v>1393.6130900000001</c:v>
                </c:pt>
                <c:pt idx="4324">
                  <c:v>1244.0125599999999</c:v>
                </c:pt>
                <c:pt idx="4325">
                  <c:v>1120.8807099999999</c:v>
                </c:pt>
                <c:pt idx="4326">
                  <c:v>992.18494999999996</c:v>
                </c:pt>
                <c:pt idx="4327">
                  <c:v>799.69925000000001</c:v>
                </c:pt>
                <c:pt idx="4328">
                  <c:v>496.63812000000001</c:v>
                </c:pt>
                <c:pt idx="4329">
                  <c:v>86.696669999999997</c:v>
                </c:pt>
                <c:pt idx="4330">
                  <c:v>-362.72485999999998</c:v>
                </c:pt>
                <c:pt idx="4331">
                  <c:v>-743.82732999999996</c:v>
                </c:pt>
                <c:pt idx="4332">
                  <c:v>-958.67612999999994</c:v>
                </c:pt>
                <c:pt idx="4333">
                  <c:v>-972.27765999999997</c:v>
                </c:pt>
                <c:pt idx="4334">
                  <c:v>-834.95342000000005</c:v>
                </c:pt>
                <c:pt idx="4335">
                  <c:v>-655.01224000000002</c:v>
                </c:pt>
                <c:pt idx="4336">
                  <c:v>-537.74834999999996</c:v>
                </c:pt>
                <c:pt idx="4337">
                  <c:v>-528.60681999999997</c:v>
                </c:pt>
                <c:pt idx="4338">
                  <c:v>-593.91179999999997</c:v>
                </c:pt>
                <c:pt idx="4339">
                  <c:v>-650.77967000000001</c:v>
                </c:pt>
                <c:pt idx="4340">
                  <c:v>-628.03668000000005</c:v>
                </c:pt>
                <c:pt idx="4341">
                  <c:v>-517.84409000000005</c:v>
                </c:pt>
                <c:pt idx="4342">
                  <c:v>-382.41897999999998</c:v>
                </c:pt>
                <c:pt idx="4343">
                  <c:v>-312.10127999999997</c:v>
                </c:pt>
                <c:pt idx="4344">
                  <c:v>-363.66131000000001</c:v>
                </c:pt>
                <c:pt idx="4345">
                  <c:v>-517.69565999999998</c:v>
                </c:pt>
                <c:pt idx="4346">
                  <c:v>-682.16551000000004</c:v>
                </c:pt>
                <c:pt idx="4347">
                  <c:v>-742.28504999999996</c:v>
                </c:pt>
                <c:pt idx="4348">
                  <c:v>-626.58394999999996</c:v>
                </c:pt>
                <c:pt idx="4349">
                  <c:v>-348.01618000000002</c:v>
                </c:pt>
                <c:pt idx="4350">
                  <c:v>3.7499699999999998</c:v>
                </c:pt>
                <c:pt idx="4351">
                  <c:v>312.37236999999999</c:v>
                </c:pt>
                <c:pt idx="4352">
                  <c:v>496.66401000000002</c:v>
                </c:pt>
                <c:pt idx="4353">
                  <c:v>547.98256000000003</c:v>
                </c:pt>
                <c:pt idx="4354">
                  <c:v>522.83654000000001</c:v>
                </c:pt>
                <c:pt idx="4355">
                  <c:v>499.03410000000002</c:v>
                </c:pt>
                <c:pt idx="4356">
                  <c:v>525.44200999999998</c:v>
                </c:pt>
                <c:pt idx="4357">
                  <c:v>595.31065000000001</c:v>
                </c:pt>
                <c:pt idx="4358">
                  <c:v>656.01017000000002</c:v>
                </c:pt>
                <c:pt idx="4359">
                  <c:v>647.33811000000003</c:v>
                </c:pt>
                <c:pt idx="4360">
                  <c:v>543.89562999999998</c:v>
                </c:pt>
                <c:pt idx="4361">
                  <c:v>373.72422999999998</c:v>
                </c:pt>
                <c:pt idx="4362">
                  <c:v>202.29512</c:v>
                </c:pt>
                <c:pt idx="4363">
                  <c:v>94.151309999999995</c:v>
                </c:pt>
                <c:pt idx="4364">
                  <c:v>75.589439999999996</c:v>
                </c:pt>
                <c:pt idx="4365">
                  <c:v>120.24948000000001</c:v>
                </c:pt>
                <c:pt idx="4366">
                  <c:v>167.10475</c:v>
                </c:pt>
                <c:pt idx="4367">
                  <c:v>158.95170999999999</c:v>
                </c:pt>
                <c:pt idx="4368">
                  <c:v>76.164029999999997</c:v>
                </c:pt>
                <c:pt idx="4369">
                  <c:v>-53.56324</c:v>
                </c:pt>
                <c:pt idx="4370">
                  <c:v>-173.32632000000001</c:v>
                </c:pt>
                <c:pt idx="4371">
                  <c:v>-232.04133999999999</c:v>
                </c:pt>
                <c:pt idx="4372">
                  <c:v>-214.97570999999999</c:v>
                </c:pt>
                <c:pt idx="4373">
                  <c:v>-149.85765000000001</c:v>
                </c:pt>
                <c:pt idx="4374">
                  <c:v>-86.134230000000002</c:v>
                </c:pt>
                <c:pt idx="4375">
                  <c:v>-63.73066</c:v>
                </c:pt>
                <c:pt idx="4376">
                  <c:v>-90.421660000000003</c:v>
                </c:pt>
                <c:pt idx="4377">
                  <c:v>-138.95285000000001</c:v>
                </c:pt>
                <c:pt idx="4378">
                  <c:v>-165.61053999999999</c:v>
                </c:pt>
                <c:pt idx="4379">
                  <c:v>-138.67619999999999</c:v>
                </c:pt>
                <c:pt idx="4380">
                  <c:v>-57.289450000000002</c:v>
                </c:pt>
                <c:pt idx="4381">
                  <c:v>49.697940000000003</c:v>
                </c:pt>
                <c:pt idx="4382">
                  <c:v>141.40993</c:v>
                </c:pt>
                <c:pt idx="4383">
                  <c:v>188.89508000000001</c:v>
                </c:pt>
                <c:pt idx="4384">
                  <c:v>191.46728999999999</c:v>
                </c:pt>
                <c:pt idx="4385">
                  <c:v>174.46423999999999</c:v>
                </c:pt>
                <c:pt idx="4386">
                  <c:v>170.47451000000001</c:v>
                </c:pt>
                <c:pt idx="4387">
                  <c:v>196.83189999999999</c:v>
                </c:pt>
                <c:pt idx="4388">
                  <c:v>242.79127</c:v>
                </c:pt>
                <c:pt idx="4389">
                  <c:v>274.66372000000001</c:v>
                </c:pt>
                <c:pt idx="4390">
                  <c:v>257.0992</c:v>
                </c:pt>
                <c:pt idx="4391">
                  <c:v>176.82971000000001</c:v>
                </c:pt>
                <c:pt idx="4392">
                  <c:v>53.004280000000001</c:v>
                </c:pt>
                <c:pt idx="4393">
                  <c:v>-71.731030000000004</c:v>
                </c:pt>
                <c:pt idx="4394">
                  <c:v>-153.76231000000001</c:v>
                </c:pt>
                <c:pt idx="4395">
                  <c:v>-172.50205</c:v>
                </c:pt>
                <c:pt idx="4396">
                  <c:v>-141.89347000000001</c:v>
                </c:pt>
                <c:pt idx="4397">
                  <c:v>-102.19714</c:v>
                </c:pt>
                <c:pt idx="4398">
                  <c:v>-98.259410000000003</c:v>
                </c:pt>
                <c:pt idx="4399">
                  <c:v>-156.96807000000001</c:v>
                </c:pt>
                <c:pt idx="4400">
                  <c:v>-273.90883000000002</c:v>
                </c:pt>
                <c:pt idx="4401">
                  <c:v>-416.10732000000002</c:v>
                </c:pt>
                <c:pt idx="4402">
                  <c:v>-540.83234000000004</c:v>
                </c:pt>
                <c:pt idx="4403">
                  <c:v>-618.77200000000005</c:v>
                </c:pt>
                <c:pt idx="4404">
                  <c:v>-647.38944000000004</c:v>
                </c:pt>
                <c:pt idx="4405">
                  <c:v>-648.44466999999997</c:v>
                </c:pt>
                <c:pt idx="4406">
                  <c:v>-651.27467000000001</c:v>
                </c:pt>
                <c:pt idx="4407">
                  <c:v>-670.81399999999996</c:v>
                </c:pt>
                <c:pt idx="4408">
                  <c:v>-695.40878999999995</c:v>
                </c:pt>
                <c:pt idx="4409">
                  <c:v>-693.06019000000003</c:v>
                </c:pt>
                <c:pt idx="4410">
                  <c:v>-630.58693000000005</c:v>
                </c:pt>
                <c:pt idx="4411">
                  <c:v>-493.59298000000001</c:v>
                </c:pt>
                <c:pt idx="4412">
                  <c:v>-295.87407999999999</c:v>
                </c:pt>
                <c:pt idx="4413">
                  <c:v>-71.916439999999994</c:v>
                </c:pt>
                <c:pt idx="4414">
                  <c:v>142.26355000000001</c:v>
                </c:pt>
                <c:pt idx="4415">
                  <c:v>326.27229999999997</c:v>
                </c:pt>
                <c:pt idx="4416">
                  <c:v>481.09089999999998</c:v>
                </c:pt>
                <c:pt idx="4417">
                  <c:v>622.16344000000004</c:v>
                </c:pt>
                <c:pt idx="4418">
                  <c:v>763.92142000000001</c:v>
                </c:pt>
                <c:pt idx="4419">
                  <c:v>905.57114000000001</c:v>
                </c:pt>
                <c:pt idx="4420">
                  <c:v>1028.38203</c:v>
                </c:pt>
                <c:pt idx="4421">
                  <c:v>1105.3913600000001</c:v>
                </c:pt>
                <c:pt idx="4422">
                  <c:v>1116.35835</c:v>
                </c:pt>
                <c:pt idx="4423">
                  <c:v>1059.77143</c:v>
                </c:pt>
                <c:pt idx="4424">
                  <c:v>954.78715999999997</c:v>
                </c:pt>
                <c:pt idx="4425">
                  <c:v>831.11797000000001</c:v>
                </c:pt>
                <c:pt idx="4426">
                  <c:v>713.87202000000002</c:v>
                </c:pt>
                <c:pt idx="4427">
                  <c:v>612.52124000000003</c:v>
                </c:pt>
                <c:pt idx="4428">
                  <c:v>518.49318000000005</c:v>
                </c:pt>
                <c:pt idx="4429">
                  <c:v>412.35739000000001</c:v>
                </c:pt>
                <c:pt idx="4430">
                  <c:v>276.90786000000003</c:v>
                </c:pt>
                <c:pt idx="4431">
                  <c:v>107.77019</c:v>
                </c:pt>
                <c:pt idx="4432">
                  <c:v>-83.99794</c:v>
                </c:pt>
                <c:pt idx="4433">
                  <c:v>-277.08213999999998</c:v>
                </c:pt>
                <c:pt idx="4434">
                  <c:v>-449.86529999999999</c:v>
                </c:pt>
                <c:pt idx="4435">
                  <c:v>-589.31479999999999</c:v>
                </c:pt>
                <c:pt idx="4436">
                  <c:v>-692.84270000000004</c:v>
                </c:pt>
                <c:pt idx="4437">
                  <c:v>-763.50910999999996</c:v>
                </c:pt>
                <c:pt idx="4438">
                  <c:v>-803.86545999999998</c:v>
                </c:pt>
                <c:pt idx="4439">
                  <c:v>-812.58023000000003</c:v>
                </c:pt>
                <c:pt idx="4440">
                  <c:v>-785.44294000000002</c:v>
                </c:pt>
                <c:pt idx="4441">
                  <c:v>-719.69685000000004</c:v>
                </c:pt>
                <c:pt idx="4442">
                  <c:v>-618.03219999999999</c:v>
                </c:pt>
                <c:pt idx="4443">
                  <c:v>-489.29755999999998</c:v>
                </c:pt>
                <c:pt idx="4444">
                  <c:v>-345.59408999999999</c:v>
                </c:pt>
                <c:pt idx="4445">
                  <c:v>-196.62906000000001</c:v>
                </c:pt>
                <c:pt idx="4446">
                  <c:v>-44.17709</c:v>
                </c:pt>
                <c:pt idx="4447">
                  <c:v>118.20986000000001</c:v>
                </c:pt>
                <c:pt idx="4448">
                  <c:v>298.11099000000002</c:v>
                </c:pt>
                <c:pt idx="4449">
                  <c:v>494.82164999999998</c:v>
                </c:pt>
                <c:pt idx="4450">
                  <c:v>695.29028000000005</c:v>
                </c:pt>
                <c:pt idx="4451">
                  <c:v>877.88018999999997</c:v>
                </c:pt>
                <c:pt idx="4452">
                  <c:v>1019.98495</c:v>
                </c:pt>
                <c:pt idx="4453">
                  <c:v>1104.2837999999999</c:v>
                </c:pt>
                <c:pt idx="4454">
                  <c:v>1121.2554</c:v>
                </c:pt>
                <c:pt idx="4455">
                  <c:v>1068.4739099999999</c:v>
                </c:pt>
                <c:pt idx="4456">
                  <c:v>949.06106999999997</c:v>
                </c:pt>
                <c:pt idx="4457">
                  <c:v>771.71798999999999</c:v>
                </c:pt>
                <c:pt idx="4458">
                  <c:v>552.03377</c:v>
                </c:pt>
                <c:pt idx="4459">
                  <c:v>312.20033999999998</c:v>
                </c:pt>
                <c:pt idx="4460">
                  <c:v>77.348259999999996</c:v>
                </c:pt>
                <c:pt idx="4461">
                  <c:v>-130.48965000000001</c:v>
                </c:pt>
                <c:pt idx="4462">
                  <c:v>-298.46739000000002</c:v>
                </c:pt>
                <c:pt idx="4463">
                  <c:v>-426.21498000000003</c:v>
                </c:pt>
                <c:pt idx="4464">
                  <c:v>-523.93016</c:v>
                </c:pt>
                <c:pt idx="4465">
                  <c:v>-606.16191000000003</c:v>
                </c:pt>
                <c:pt idx="4466">
                  <c:v>-684.91594999999995</c:v>
                </c:pt>
                <c:pt idx="4467">
                  <c:v>-764.58246999999994</c:v>
                </c:pt>
                <c:pt idx="4468">
                  <c:v>-839.88693000000001</c:v>
                </c:pt>
                <c:pt idx="4469">
                  <c:v>-898.04575</c:v>
                </c:pt>
                <c:pt idx="4470">
                  <c:v>-924.32070999999996</c:v>
                </c:pt>
                <c:pt idx="4471">
                  <c:v>-907.81912</c:v>
                </c:pt>
                <c:pt idx="4472">
                  <c:v>-844.99855000000002</c:v>
                </c:pt>
                <c:pt idx="4473">
                  <c:v>-740.16103999999996</c:v>
                </c:pt>
                <c:pt idx="4474">
                  <c:v>-603.45100000000002</c:v>
                </c:pt>
                <c:pt idx="4475">
                  <c:v>-448.26002999999997</c:v>
                </c:pt>
                <c:pt idx="4476">
                  <c:v>-290.12407000000002</c:v>
                </c:pt>
                <c:pt idx="4477">
                  <c:v>-146.33731</c:v>
                </c:pt>
                <c:pt idx="4478">
                  <c:v>-33.528640000000003</c:v>
                </c:pt>
                <c:pt idx="4479">
                  <c:v>37.050199999999997</c:v>
                </c:pt>
                <c:pt idx="4480">
                  <c:v>64.29795</c:v>
                </c:pt>
                <c:pt idx="4481">
                  <c:v>59.916530000000002</c:v>
                </c:pt>
                <c:pt idx="4482">
                  <c:v>46.233049999999999</c:v>
                </c:pt>
                <c:pt idx="4483">
                  <c:v>47.911830000000002</c:v>
                </c:pt>
                <c:pt idx="4484">
                  <c:v>81.506069999999994</c:v>
                </c:pt>
                <c:pt idx="4485">
                  <c:v>148.90673000000001</c:v>
                </c:pt>
                <c:pt idx="4486">
                  <c:v>237.63392999999999</c:v>
                </c:pt>
                <c:pt idx="4487">
                  <c:v>327.65375</c:v>
                </c:pt>
                <c:pt idx="4488">
                  <c:v>401.41338999999999</c:v>
                </c:pt>
                <c:pt idx="4489">
                  <c:v>451.17727000000002</c:v>
                </c:pt>
                <c:pt idx="4490">
                  <c:v>479.58537999999999</c:v>
                </c:pt>
                <c:pt idx="4491">
                  <c:v>494.35921999999999</c:v>
                </c:pt>
                <c:pt idx="4492">
                  <c:v>500.86167</c:v>
                </c:pt>
                <c:pt idx="4493">
                  <c:v>496.58697000000001</c:v>
                </c:pt>
                <c:pt idx="4494">
                  <c:v>471.12848000000002</c:v>
                </c:pt>
                <c:pt idx="4495">
                  <c:v>412.24934000000002</c:v>
                </c:pt>
                <c:pt idx="4496">
                  <c:v>314.41014999999999</c:v>
                </c:pt>
                <c:pt idx="4497">
                  <c:v>184.28647000000001</c:v>
                </c:pt>
                <c:pt idx="4498">
                  <c:v>39.338160000000002</c:v>
                </c:pt>
                <c:pt idx="4499">
                  <c:v>-100.39863</c:v>
                </c:pt>
                <c:pt idx="4500">
                  <c:v>-221.90926999999999</c:v>
                </c:pt>
                <c:pt idx="4501">
                  <c:v>-323.22795000000002</c:v>
                </c:pt>
                <c:pt idx="4502">
                  <c:v>-409.67396000000002</c:v>
                </c:pt>
                <c:pt idx="4503">
                  <c:v>-485.54978</c:v>
                </c:pt>
                <c:pt idx="4504">
                  <c:v>-545.75894000000005</c:v>
                </c:pt>
                <c:pt idx="4505">
                  <c:v>-571.89934000000005</c:v>
                </c:pt>
                <c:pt idx="4506">
                  <c:v>-537.15940000000001</c:v>
                </c:pt>
                <c:pt idx="4507">
                  <c:v>-419.32911000000001</c:v>
                </c:pt>
                <c:pt idx="4508">
                  <c:v>-214.75435999999999</c:v>
                </c:pt>
                <c:pt idx="4509">
                  <c:v>54.520780000000002</c:v>
                </c:pt>
                <c:pt idx="4510">
                  <c:v>344.41442999999998</c:v>
                </c:pt>
                <c:pt idx="4511">
                  <c:v>603.10346000000004</c:v>
                </c:pt>
                <c:pt idx="4512">
                  <c:v>790.36528999999996</c:v>
                </c:pt>
                <c:pt idx="4513">
                  <c:v>891.90345000000002</c:v>
                </c:pt>
                <c:pt idx="4514">
                  <c:v>920.81092999999998</c:v>
                </c:pt>
                <c:pt idx="4515">
                  <c:v>906.01433999999995</c:v>
                </c:pt>
                <c:pt idx="4516">
                  <c:v>873.80150000000003</c:v>
                </c:pt>
                <c:pt idx="4517">
                  <c:v>830.63604999999995</c:v>
                </c:pt>
                <c:pt idx="4518">
                  <c:v>756.01581999999996</c:v>
                </c:pt>
                <c:pt idx="4519">
                  <c:v>612.57901000000004</c:v>
                </c:pt>
                <c:pt idx="4520">
                  <c:v>372.51308999999998</c:v>
                </c:pt>
                <c:pt idx="4521">
                  <c:v>48.097880000000004</c:v>
                </c:pt>
                <c:pt idx="4522">
                  <c:v>-291.59965999999997</c:v>
                </c:pt>
                <c:pt idx="4523">
                  <c:v>-534.61995000000002</c:v>
                </c:pt>
                <c:pt idx="4524">
                  <c:v>-575.24045000000001</c:v>
                </c:pt>
                <c:pt idx="4525">
                  <c:v>-375.96731999999997</c:v>
                </c:pt>
                <c:pt idx="4526">
                  <c:v>-0.29026000000000002</c:v>
                </c:pt>
                <c:pt idx="4527">
                  <c:v>409.65078999999997</c:v>
                </c:pt>
                <c:pt idx="4528">
                  <c:v>698.90448000000004</c:v>
                </c:pt>
                <c:pt idx="4529">
                  <c:v>773.61950000000002</c:v>
                </c:pt>
                <c:pt idx="4530">
                  <c:v>643.82140000000004</c:v>
                </c:pt>
                <c:pt idx="4531">
                  <c:v>409.70711999999997</c:v>
                </c:pt>
                <c:pt idx="4532">
                  <c:v>199.05883</c:v>
                </c:pt>
                <c:pt idx="4533">
                  <c:v>94.286190000000005</c:v>
                </c:pt>
                <c:pt idx="4534">
                  <c:v>91.374279999999999</c:v>
                </c:pt>
                <c:pt idx="4535">
                  <c:v>112.24995</c:v>
                </c:pt>
                <c:pt idx="4536">
                  <c:v>61.488860000000003</c:v>
                </c:pt>
                <c:pt idx="4537">
                  <c:v>-108.64821000000001</c:v>
                </c:pt>
                <c:pt idx="4538">
                  <c:v>-366.31053000000003</c:v>
                </c:pt>
                <c:pt idx="4539">
                  <c:v>-619.87432000000001</c:v>
                </c:pt>
                <c:pt idx="4540">
                  <c:v>-774.81338000000005</c:v>
                </c:pt>
                <c:pt idx="4541">
                  <c:v>-791.5154</c:v>
                </c:pt>
                <c:pt idx="4542">
                  <c:v>-708.49743000000001</c:v>
                </c:pt>
                <c:pt idx="4543">
                  <c:v>-617.18631000000005</c:v>
                </c:pt>
                <c:pt idx="4544">
                  <c:v>-604.41188</c:v>
                </c:pt>
                <c:pt idx="4545">
                  <c:v>-698.33410000000003</c:v>
                </c:pt>
                <c:pt idx="4546">
                  <c:v>-850.99132999999995</c:v>
                </c:pt>
                <c:pt idx="4547">
                  <c:v>-967.60694999999998</c:v>
                </c:pt>
                <c:pt idx="4548">
                  <c:v>-963.86413000000005</c:v>
                </c:pt>
                <c:pt idx="4549">
                  <c:v>-816.27005999999994</c:v>
                </c:pt>
                <c:pt idx="4550">
                  <c:v>-575.81651999999997</c:v>
                </c:pt>
                <c:pt idx="4551">
                  <c:v>-336.98721</c:v>
                </c:pt>
                <c:pt idx="4552">
                  <c:v>-181.69331</c:v>
                </c:pt>
                <c:pt idx="4553">
                  <c:v>-133.59156999999999</c:v>
                </c:pt>
                <c:pt idx="4554">
                  <c:v>-149.40501</c:v>
                </c:pt>
                <c:pt idx="4555">
                  <c:v>-149.39127999999999</c:v>
                </c:pt>
                <c:pt idx="4556">
                  <c:v>-67.919489999999996</c:v>
                </c:pt>
                <c:pt idx="4557">
                  <c:v>105.45853</c:v>
                </c:pt>
                <c:pt idx="4558">
                  <c:v>319.74491999999998</c:v>
                </c:pt>
                <c:pt idx="4559">
                  <c:v>494.21503000000001</c:v>
                </c:pt>
                <c:pt idx="4560">
                  <c:v>566.72652000000005</c:v>
                </c:pt>
                <c:pt idx="4561">
                  <c:v>529.2106</c:v>
                </c:pt>
                <c:pt idx="4562">
                  <c:v>429.88305000000003</c:v>
                </c:pt>
                <c:pt idx="4563">
                  <c:v>341.80761000000001</c:v>
                </c:pt>
                <c:pt idx="4564">
                  <c:v>319.80045000000001</c:v>
                </c:pt>
                <c:pt idx="4565">
                  <c:v>373.30961000000002</c:v>
                </c:pt>
                <c:pt idx="4566">
                  <c:v>467.73176000000001</c:v>
                </c:pt>
                <c:pt idx="4567">
                  <c:v>549.22510999999997</c:v>
                </c:pt>
                <c:pt idx="4568">
                  <c:v>577.64466000000004</c:v>
                </c:pt>
                <c:pt idx="4569">
                  <c:v>547.54569000000004</c:v>
                </c:pt>
                <c:pt idx="4570">
                  <c:v>484.82666</c:v>
                </c:pt>
                <c:pt idx="4571">
                  <c:v>424.24126999999999</c:v>
                </c:pt>
                <c:pt idx="4572">
                  <c:v>383.94072999999997</c:v>
                </c:pt>
                <c:pt idx="4573">
                  <c:v>352.18675999999999</c:v>
                </c:pt>
                <c:pt idx="4574">
                  <c:v>294.38562000000002</c:v>
                </c:pt>
                <c:pt idx="4575">
                  <c:v>176.49771000000001</c:v>
                </c:pt>
                <c:pt idx="4576">
                  <c:v>-10.710520000000001</c:v>
                </c:pt>
                <c:pt idx="4577">
                  <c:v>-241.61011999999999</c:v>
                </c:pt>
                <c:pt idx="4578">
                  <c:v>-464.62688000000003</c:v>
                </c:pt>
                <c:pt idx="4579">
                  <c:v>-625.44489999999996</c:v>
                </c:pt>
                <c:pt idx="4580">
                  <c:v>-692.61051999999995</c:v>
                </c:pt>
                <c:pt idx="4581">
                  <c:v>-670.67719</c:v>
                </c:pt>
                <c:pt idx="4582">
                  <c:v>-593.85494000000006</c:v>
                </c:pt>
                <c:pt idx="4583">
                  <c:v>-506.12788</c:v>
                </c:pt>
                <c:pt idx="4584">
                  <c:v>-439.38112999999998</c:v>
                </c:pt>
                <c:pt idx="4585">
                  <c:v>-399.82783000000001</c:v>
                </c:pt>
                <c:pt idx="4586">
                  <c:v>-369.89733999999999</c:v>
                </c:pt>
                <c:pt idx="4587">
                  <c:v>-323.71008</c:v>
                </c:pt>
                <c:pt idx="4588">
                  <c:v>-243.76369</c:v>
                </c:pt>
                <c:pt idx="4589">
                  <c:v>-129.26566</c:v>
                </c:pt>
                <c:pt idx="4590">
                  <c:v>3.2531500000000002</c:v>
                </c:pt>
                <c:pt idx="4591">
                  <c:v>125.42230000000001</c:v>
                </c:pt>
                <c:pt idx="4592">
                  <c:v>207.52503999999999</c:v>
                </c:pt>
                <c:pt idx="4593">
                  <c:v>227.77601000000001</c:v>
                </c:pt>
                <c:pt idx="4594">
                  <c:v>177.12555</c:v>
                </c:pt>
                <c:pt idx="4595">
                  <c:v>63.03528</c:v>
                </c:pt>
                <c:pt idx="4596">
                  <c:v>-89.996030000000005</c:v>
                </c:pt>
                <c:pt idx="4597">
                  <c:v>-249.51391000000001</c:v>
                </c:pt>
                <c:pt idx="4598">
                  <c:v>-389.80394999999999</c:v>
                </c:pt>
                <c:pt idx="4599">
                  <c:v>-500.74874999999997</c:v>
                </c:pt>
                <c:pt idx="4600">
                  <c:v>-585.15476999999998</c:v>
                </c:pt>
                <c:pt idx="4601">
                  <c:v>-646.97222999999997</c:v>
                </c:pt>
                <c:pt idx="4602">
                  <c:v>-677.45896000000005</c:v>
                </c:pt>
                <c:pt idx="4603">
                  <c:v>-649.83511999999996</c:v>
                </c:pt>
                <c:pt idx="4604">
                  <c:v>-531.07248000000004</c:v>
                </c:pt>
                <c:pt idx="4605">
                  <c:v>-306.27654000000001</c:v>
                </c:pt>
                <c:pt idx="4606">
                  <c:v>3.9293800000000001</c:v>
                </c:pt>
                <c:pt idx="4607">
                  <c:v>349.39936</c:v>
                </c:pt>
                <c:pt idx="4608">
                  <c:v>674.65899000000002</c:v>
                </c:pt>
                <c:pt idx="4609">
                  <c:v>941.18281999999999</c:v>
                </c:pt>
                <c:pt idx="4610">
                  <c:v>1131.3808200000001</c:v>
                </c:pt>
                <c:pt idx="4611">
                  <c:v>1232.2484099999999</c:v>
                </c:pt>
                <c:pt idx="4612">
                  <c:v>1216.17554</c:v>
                </c:pt>
                <c:pt idx="4613">
                  <c:v>1044.72351</c:v>
                </c:pt>
                <c:pt idx="4614">
                  <c:v>696.91809000000001</c:v>
                </c:pt>
                <c:pt idx="4615">
                  <c:v>194.38227000000001</c:v>
                </c:pt>
                <c:pt idx="4616">
                  <c:v>-395.05732999999998</c:v>
                </c:pt>
                <c:pt idx="4617">
                  <c:v>-970.90953999999999</c:v>
                </c:pt>
                <c:pt idx="4618">
                  <c:v>-1426.3565799999999</c:v>
                </c:pt>
                <c:pt idx="4619">
                  <c:v>-1682.0330100000001</c:v>
                </c:pt>
                <c:pt idx="4620">
                  <c:v>-1711.72705</c:v>
                </c:pt>
                <c:pt idx="4621">
                  <c:v>-1547.7699</c:v>
                </c:pt>
                <c:pt idx="4622">
                  <c:v>-1261.5351499999999</c:v>
                </c:pt>
                <c:pt idx="4623">
                  <c:v>-925.06462999999997</c:v>
                </c:pt>
                <c:pt idx="4624">
                  <c:v>-582.22181999999998</c:v>
                </c:pt>
                <c:pt idx="4625">
                  <c:v>-256.00783999999999</c:v>
                </c:pt>
                <c:pt idx="4626">
                  <c:v>21.553380000000001</c:v>
                </c:pt>
                <c:pt idx="4627">
                  <c:v>195.58714000000001</c:v>
                </c:pt>
                <c:pt idx="4628">
                  <c:v>208.53908000000001</c:v>
                </c:pt>
                <c:pt idx="4629">
                  <c:v>37.977409999999999</c:v>
                </c:pt>
                <c:pt idx="4630">
                  <c:v>-277.96618000000001</c:v>
                </c:pt>
                <c:pt idx="4631">
                  <c:v>-645.40845000000002</c:v>
                </c:pt>
                <c:pt idx="4632">
                  <c:v>-947.30112999999994</c:v>
                </c:pt>
                <c:pt idx="4633">
                  <c:v>-1089.7759699999999</c:v>
                </c:pt>
                <c:pt idx="4634">
                  <c:v>-1040.27631</c:v>
                </c:pt>
                <c:pt idx="4635">
                  <c:v>-833.88162</c:v>
                </c:pt>
                <c:pt idx="4636">
                  <c:v>-545.06218999999999</c:v>
                </c:pt>
                <c:pt idx="4637">
                  <c:v>-245.46046000000001</c:v>
                </c:pt>
                <c:pt idx="4638">
                  <c:v>30.490749999999998</c:v>
                </c:pt>
                <c:pt idx="4639">
                  <c:v>295.23773</c:v>
                </c:pt>
                <c:pt idx="4640">
                  <c:v>584.68584999999996</c:v>
                </c:pt>
                <c:pt idx="4641">
                  <c:v>918.17507000000001</c:v>
                </c:pt>
                <c:pt idx="4642">
                  <c:v>1272.6322500000001</c:v>
                </c:pt>
                <c:pt idx="4643">
                  <c:v>1585.28441</c:v>
                </c:pt>
                <c:pt idx="4644">
                  <c:v>1780.9638299999999</c:v>
                </c:pt>
                <c:pt idx="4645">
                  <c:v>1812.2032899999999</c:v>
                </c:pt>
                <c:pt idx="4646">
                  <c:v>1688.33548</c:v>
                </c:pt>
                <c:pt idx="4647">
                  <c:v>1471.13626</c:v>
                </c:pt>
                <c:pt idx="4648">
                  <c:v>1242.0134</c:v>
                </c:pt>
                <c:pt idx="4649">
                  <c:v>1063.57087</c:v>
                </c:pt>
                <c:pt idx="4650">
                  <c:v>952.65039000000002</c:v>
                </c:pt>
                <c:pt idx="4651">
                  <c:v>877.70700999999997</c:v>
                </c:pt>
                <c:pt idx="4652">
                  <c:v>784.89265</c:v>
                </c:pt>
                <c:pt idx="4653">
                  <c:v>634.31980999999996</c:v>
                </c:pt>
                <c:pt idx="4654">
                  <c:v>422.31178</c:v>
                </c:pt>
                <c:pt idx="4655">
                  <c:v>182.26560000000001</c:v>
                </c:pt>
                <c:pt idx="4656">
                  <c:v>-35.625540000000001</c:v>
                </c:pt>
                <c:pt idx="4657">
                  <c:v>-198.56383</c:v>
                </c:pt>
                <c:pt idx="4658">
                  <c:v>-314.4323</c:v>
                </c:pt>
                <c:pt idx="4659">
                  <c:v>-426.12966999999998</c:v>
                </c:pt>
                <c:pt idx="4660">
                  <c:v>-587.09169999999995</c:v>
                </c:pt>
                <c:pt idx="4661">
                  <c:v>-832.26517999999999</c:v>
                </c:pt>
                <c:pt idx="4662">
                  <c:v>-1152.2039199999999</c:v>
                </c:pt>
                <c:pt idx="4663">
                  <c:v>-1487.70361</c:v>
                </c:pt>
                <c:pt idx="4664">
                  <c:v>-1753.52459</c:v>
                </c:pt>
                <c:pt idx="4665">
                  <c:v>-1870.60139</c:v>
                </c:pt>
                <c:pt idx="4666">
                  <c:v>-1789.1015600000001</c:v>
                </c:pt>
                <c:pt idx="4667">
                  <c:v>-1503.96065</c:v>
                </c:pt>
                <c:pt idx="4668">
                  <c:v>-1057.53457</c:v>
                </c:pt>
                <c:pt idx="4669">
                  <c:v>-522.36965999999995</c:v>
                </c:pt>
                <c:pt idx="4670">
                  <c:v>23.098520000000001</c:v>
                </c:pt>
                <c:pt idx="4671">
                  <c:v>513.53761999999995</c:v>
                </c:pt>
                <c:pt idx="4672">
                  <c:v>911.37140999999997</c:v>
                </c:pt>
                <c:pt idx="4673">
                  <c:v>1210.6330700000001</c:v>
                </c:pt>
                <c:pt idx="4674">
                  <c:v>1422.94622</c:v>
                </c:pt>
                <c:pt idx="4675">
                  <c:v>1559.33953</c:v>
                </c:pt>
                <c:pt idx="4676">
                  <c:v>1622.6854499999999</c:v>
                </c:pt>
                <c:pt idx="4677">
                  <c:v>1608.75296</c:v>
                </c:pt>
                <c:pt idx="4678">
                  <c:v>1514.57682</c:v>
                </c:pt>
                <c:pt idx="4679">
                  <c:v>1353.97172</c:v>
                </c:pt>
                <c:pt idx="4680">
                  <c:v>1166.09132</c:v>
                </c:pt>
                <c:pt idx="4681">
                  <c:v>1005.71237</c:v>
                </c:pt>
                <c:pt idx="4682">
                  <c:v>922.27117999999996</c:v>
                </c:pt>
                <c:pt idx="4683">
                  <c:v>936.86699999999996</c:v>
                </c:pt>
                <c:pt idx="4684">
                  <c:v>1024.9174</c:v>
                </c:pt>
                <c:pt idx="4685">
                  <c:v>1119.6104399999999</c:v>
                </c:pt>
                <c:pt idx="4686">
                  <c:v>1141.0120300000001</c:v>
                </c:pt>
                <c:pt idx="4687">
                  <c:v>1032.3826100000001</c:v>
                </c:pt>
                <c:pt idx="4688">
                  <c:v>783.57942000000003</c:v>
                </c:pt>
                <c:pt idx="4689">
                  <c:v>433.57319000000001</c:v>
                </c:pt>
                <c:pt idx="4690">
                  <c:v>49.486930000000001</c:v>
                </c:pt>
                <c:pt idx="4691">
                  <c:v>-309.15037999999998</c:v>
                </c:pt>
                <c:pt idx="4692">
                  <c:v>-617.11500999999998</c:v>
                </c:pt>
                <c:pt idx="4693">
                  <c:v>-884.29386999999997</c:v>
                </c:pt>
                <c:pt idx="4694">
                  <c:v>-1134.8014499999999</c:v>
                </c:pt>
                <c:pt idx="4695">
                  <c:v>-1378.8143700000001</c:v>
                </c:pt>
                <c:pt idx="4696">
                  <c:v>-1594.34431</c:v>
                </c:pt>
                <c:pt idx="4697">
                  <c:v>-1734.1266900000001</c:v>
                </c:pt>
                <c:pt idx="4698">
                  <c:v>-1754.87544</c:v>
                </c:pt>
                <c:pt idx="4699">
                  <c:v>-1647.05764</c:v>
                </c:pt>
                <c:pt idx="4700">
                  <c:v>-1444.98172</c:v>
                </c:pt>
                <c:pt idx="4701">
                  <c:v>-1209.8628100000001</c:v>
                </c:pt>
                <c:pt idx="4702">
                  <c:v>-992.43925000000002</c:v>
                </c:pt>
                <c:pt idx="4703">
                  <c:v>-799.50761</c:v>
                </c:pt>
                <c:pt idx="4704">
                  <c:v>-594.20694000000003</c:v>
                </c:pt>
                <c:pt idx="4705">
                  <c:v>-336.38513999999998</c:v>
                </c:pt>
                <c:pt idx="4706">
                  <c:v>-35.013240000000003</c:v>
                </c:pt>
                <c:pt idx="4707">
                  <c:v>230.75151</c:v>
                </c:pt>
                <c:pt idx="4708">
                  <c:v>346.68795</c:v>
                </c:pt>
                <c:pt idx="4709">
                  <c:v>235.33105</c:v>
                </c:pt>
                <c:pt idx="4710">
                  <c:v>-86.132409999999993</c:v>
                </c:pt>
                <c:pt idx="4711">
                  <c:v>-501.30239999999998</c:v>
                </c:pt>
                <c:pt idx="4712">
                  <c:v>-847.15374999999995</c:v>
                </c:pt>
                <c:pt idx="4713">
                  <c:v>-993.91112999999996</c:v>
                </c:pt>
                <c:pt idx="4714">
                  <c:v>-904.38413000000003</c:v>
                </c:pt>
                <c:pt idx="4715">
                  <c:v>-640.06506999999999</c:v>
                </c:pt>
                <c:pt idx="4716">
                  <c:v>-317.70337999999998</c:v>
                </c:pt>
                <c:pt idx="4717">
                  <c:v>-41.041429999999998</c:v>
                </c:pt>
                <c:pt idx="4718">
                  <c:v>158.16503</c:v>
                </c:pt>
                <c:pt idx="4719">
                  <c:v>329.46247</c:v>
                </c:pt>
                <c:pt idx="4720">
                  <c:v>549.98616000000004</c:v>
                </c:pt>
                <c:pt idx="4721">
                  <c:v>844.25248999999997</c:v>
                </c:pt>
                <c:pt idx="4722">
                  <c:v>1135.0709300000001</c:v>
                </c:pt>
                <c:pt idx="4723">
                  <c:v>1266.6507799999999</c:v>
                </c:pt>
                <c:pt idx="4724">
                  <c:v>1095.93651</c:v>
                </c:pt>
                <c:pt idx="4725">
                  <c:v>590.01797999999997</c:v>
                </c:pt>
                <c:pt idx="4726">
                  <c:v>-140.96596</c:v>
                </c:pt>
                <c:pt idx="4727">
                  <c:v>-889.76669000000004</c:v>
                </c:pt>
                <c:pt idx="4728">
                  <c:v>-1445.2080900000001</c:v>
                </c:pt>
                <c:pt idx="4729">
                  <c:v>-1685.2569000000001</c:v>
                </c:pt>
                <c:pt idx="4730">
                  <c:v>-1616.30402</c:v>
                </c:pt>
                <c:pt idx="4731">
                  <c:v>-1341.60634</c:v>
                </c:pt>
                <c:pt idx="4732">
                  <c:v>-994.96555000000001</c:v>
                </c:pt>
                <c:pt idx="4733">
                  <c:v>-677.78161</c:v>
                </c:pt>
                <c:pt idx="4734">
                  <c:v>-423.14803000000001</c:v>
                </c:pt>
                <c:pt idx="4735">
                  <c:v>-205.16454999999999</c:v>
                </c:pt>
                <c:pt idx="4736">
                  <c:v>20.590340000000001</c:v>
                </c:pt>
                <c:pt idx="4737">
                  <c:v>281.29266000000001</c:v>
                </c:pt>
                <c:pt idx="4738">
                  <c:v>564.07406000000003</c:v>
                </c:pt>
                <c:pt idx="4739">
                  <c:v>804.19541000000004</c:v>
                </c:pt>
                <c:pt idx="4740">
                  <c:v>907.02949999999998</c:v>
                </c:pt>
                <c:pt idx="4741">
                  <c:v>804.60851000000002</c:v>
                </c:pt>
                <c:pt idx="4742">
                  <c:v>500.93486000000001</c:v>
                </c:pt>
                <c:pt idx="4743">
                  <c:v>79.635710000000003</c:v>
                </c:pt>
                <c:pt idx="4744">
                  <c:v>-319.25188000000003</c:v>
                </c:pt>
                <c:pt idx="4745">
                  <c:v>-556.80417999999997</c:v>
                </c:pt>
                <c:pt idx="4746">
                  <c:v>-570.20655999999997</c:v>
                </c:pt>
                <c:pt idx="4747">
                  <c:v>-405.12022999999999</c:v>
                </c:pt>
                <c:pt idx="4748">
                  <c:v>-177.25161</c:v>
                </c:pt>
                <c:pt idx="4749">
                  <c:v>-0.59167999999999998</c:v>
                </c:pt>
                <c:pt idx="4750">
                  <c:v>73.239050000000006</c:v>
                </c:pt>
                <c:pt idx="4751">
                  <c:v>79.207980000000006</c:v>
                </c:pt>
                <c:pt idx="4752">
                  <c:v>109.96854999999999</c:v>
                </c:pt>
                <c:pt idx="4753">
                  <c:v>247.51428999999999</c:v>
                </c:pt>
                <c:pt idx="4754">
                  <c:v>503.67822000000001</c:v>
                </c:pt>
                <c:pt idx="4755">
                  <c:v>806.39625999999998</c:v>
                </c:pt>
                <c:pt idx="4756">
                  <c:v>1033.68211</c:v>
                </c:pt>
                <c:pt idx="4757">
                  <c:v>1076.62203</c:v>
                </c:pt>
                <c:pt idx="4758">
                  <c:v>897.26119000000006</c:v>
                </c:pt>
                <c:pt idx="4759">
                  <c:v>544.62275999999997</c:v>
                </c:pt>
                <c:pt idx="4760">
                  <c:v>122.54559</c:v>
                </c:pt>
                <c:pt idx="4761">
                  <c:v>-264.00563</c:v>
                </c:pt>
                <c:pt idx="4762">
                  <c:v>-555.16963999999996</c:v>
                </c:pt>
                <c:pt idx="4763">
                  <c:v>-755.46790999999996</c:v>
                </c:pt>
                <c:pt idx="4764">
                  <c:v>-914.77948000000004</c:v>
                </c:pt>
                <c:pt idx="4765">
                  <c:v>-1082.3237999999999</c:v>
                </c:pt>
                <c:pt idx="4766">
                  <c:v>-1267.61319</c:v>
                </c:pt>
                <c:pt idx="4767">
                  <c:v>-1432.99395</c:v>
                </c:pt>
                <c:pt idx="4768">
                  <c:v>-1515.7003500000001</c:v>
                </c:pt>
                <c:pt idx="4769">
                  <c:v>-1465.23903</c:v>
                </c:pt>
                <c:pt idx="4770">
                  <c:v>-1277.43731</c:v>
                </c:pt>
                <c:pt idx="4771">
                  <c:v>-1001.39179</c:v>
                </c:pt>
                <c:pt idx="4772">
                  <c:v>-712.53237999999999</c:v>
                </c:pt>
                <c:pt idx="4773">
                  <c:v>-475.08681999999999</c:v>
                </c:pt>
                <c:pt idx="4774">
                  <c:v>-317.90147999999999</c:v>
                </c:pt>
                <c:pt idx="4775">
                  <c:v>-229.42590999999999</c:v>
                </c:pt>
                <c:pt idx="4776">
                  <c:v>-173.41955999999999</c:v>
                </c:pt>
                <c:pt idx="4777">
                  <c:v>-119.03303</c:v>
                </c:pt>
                <c:pt idx="4778">
                  <c:v>-62.009729999999998</c:v>
                </c:pt>
                <c:pt idx="4779">
                  <c:v>-21.609300000000001</c:v>
                </c:pt>
                <c:pt idx="4780">
                  <c:v>-21.9711</c:v>
                </c:pt>
                <c:pt idx="4781">
                  <c:v>-71.014449999999997</c:v>
                </c:pt>
                <c:pt idx="4782">
                  <c:v>-147.21184</c:v>
                </c:pt>
                <c:pt idx="4783">
                  <c:v>-208.44923</c:v>
                </c:pt>
                <c:pt idx="4784">
                  <c:v>-220.29176000000001</c:v>
                </c:pt>
                <c:pt idx="4785">
                  <c:v>-176.47730999999999</c:v>
                </c:pt>
                <c:pt idx="4786">
                  <c:v>-97.075329999999994</c:v>
                </c:pt>
                <c:pt idx="4787">
                  <c:v>-14.33372</c:v>
                </c:pt>
                <c:pt idx="4788">
                  <c:v>46.083770000000001</c:v>
                </c:pt>
                <c:pt idx="4789">
                  <c:v>80.972020000000001</c:v>
                </c:pt>
                <c:pt idx="4790">
                  <c:v>105.38578</c:v>
                </c:pt>
                <c:pt idx="4791">
                  <c:v>130.98321000000001</c:v>
                </c:pt>
                <c:pt idx="4792">
                  <c:v>155.60614000000001</c:v>
                </c:pt>
                <c:pt idx="4793">
                  <c:v>174.5384</c:v>
                </c:pt>
                <c:pt idx="4794">
                  <c:v>194.29357999999999</c:v>
                </c:pt>
                <c:pt idx="4795">
                  <c:v>234.90589</c:v>
                </c:pt>
                <c:pt idx="4796">
                  <c:v>320.63657000000001</c:v>
                </c:pt>
                <c:pt idx="4797">
                  <c:v>460.29739999999998</c:v>
                </c:pt>
                <c:pt idx="4798">
                  <c:v>628.41408000000001</c:v>
                </c:pt>
                <c:pt idx="4799">
                  <c:v>768.57209999999998</c:v>
                </c:pt>
                <c:pt idx="4800">
                  <c:v>822.27678000000003</c:v>
                </c:pt>
                <c:pt idx="4801">
                  <c:v>763.31462999999997</c:v>
                </c:pt>
                <c:pt idx="4802">
                  <c:v>619.17560000000003</c:v>
                </c:pt>
                <c:pt idx="4803">
                  <c:v>468.14920999999998</c:v>
                </c:pt>
                <c:pt idx="4804">
                  <c:v>404.61631</c:v>
                </c:pt>
                <c:pt idx="4805">
                  <c:v>487.21087999999997</c:v>
                </c:pt>
                <c:pt idx="4806">
                  <c:v>704.57907999999998</c:v>
                </c:pt>
                <c:pt idx="4807">
                  <c:v>978.54278999999997</c:v>
                </c:pt>
                <c:pt idx="4808">
                  <c:v>1200.01494</c:v>
                </c:pt>
                <c:pt idx="4809">
                  <c:v>1282.4963600000001</c:v>
                </c:pt>
                <c:pt idx="4810">
                  <c:v>1205.07906</c:v>
                </c:pt>
                <c:pt idx="4811">
                  <c:v>1015.4105</c:v>
                </c:pt>
                <c:pt idx="4812">
                  <c:v>793.64131999999995</c:v>
                </c:pt>
                <c:pt idx="4813">
                  <c:v>604.68825000000004</c:v>
                </c:pt>
                <c:pt idx="4814">
                  <c:v>464.31402000000003</c:v>
                </c:pt>
                <c:pt idx="4815">
                  <c:v>336.96627999999998</c:v>
                </c:pt>
                <c:pt idx="4816">
                  <c:v>169.12599</c:v>
                </c:pt>
                <c:pt idx="4817">
                  <c:v>-66.111500000000007</c:v>
                </c:pt>
                <c:pt idx="4818">
                  <c:v>-346.31974000000002</c:v>
                </c:pt>
                <c:pt idx="4819">
                  <c:v>-609.67557999999997</c:v>
                </c:pt>
                <c:pt idx="4820">
                  <c:v>-788.86416999999994</c:v>
                </c:pt>
                <c:pt idx="4821">
                  <c:v>-851.85645</c:v>
                </c:pt>
                <c:pt idx="4822">
                  <c:v>-823.14455999999996</c:v>
                </c:pt>
                <c:pt idx="4823">
                  <c:v>-767.99737000000005</c:v>
                </c:pt>
                <c:pt idx="4824">
                  <c:v>-752.19101999999998</c:v>
                </c:pt>
                <c:pt idx="4825">
                  <c:v>-803.89367000000004</c:v>
                </c:pt>
                <c:pt idx="4826">
                  <c:v>-897.03287</c:v>
                </c:pt>
                <c:pt idx="4827">
                  <c:v>-966.41052000000002</c:v>
                </c:pt>
                <c:pt idx="4828">
                  <c:v>-948.30417</c:v>
                </c:pt>
                <c:pt idx="4829">
                  <c:v>-819.35020999999995</c:v>
                </c:pt>
                <c:pt idx="4830">
                  <c:v>-608.61971000000005</c:v>
                </c:pt>
                <c:pt idx="4831">
                  <c:v>-379.52787000000001</c:v>
                </c:pt>
                <c:pt idx="4832">
                  <c:v>-193.42798999999999</c:v>
                </c:pt>
                <c:pt idx="4833">
                  <c:v>-74.61345</c:v>
                </c:pt>
                <c:pt idx="4834">
                  <c:v>0.78186</c:v>
                </c:pt>
                <c:pt idx="4835">
                  <c:v>84.470929999999996</c:v>
                </c:pt>
                <c:pt idx="4836">
                  <c:v>219.85737</c:v>
                </c:pt>
                <c:pt idx="4837">
                  <c:v>412.67773999999997</c:v>
                </c:pt>
                <c:pt idx="4838">
                  <c:v>624.32678999999996</c:v>
                </c:pt>
                <c:pt idx="4839">
                  <c:v>793.08465999999999</c:v>
                </c:pt>
                <c:pt idx="4840">
                  <c:v>871.28201000000001</c:v>
                </c:pt>
                <c:pt idx="4841">
                  <c:v>853.75811999999996</c:v>
                </c:pt>
                <c:pt idx="4842">
                  <c:v>780.50295000000006</c:v>
                </c:pt>
                <c:pt idx="4843">
                  <c:v>713.22852999999998</c:v>
                </c:pt>
                <c:pt idx="4844">
                  <c:v>698.14604999999995</c:v>
                </c:pt>
                <c:pt idx="4845">
                  <c:v>736.37032999999997</c:v>
                </c:pt>
                <c:pt idx="4846">
                  <c:v>781.53345999999999</c:v>
                </c:pt>
                <c:pt idx="4847">
                  <c:v>765.77787999999998</c:v>
                </c:pt>
                <c:pt idx="4848">
                  <c:v>637.21909000000005</c:v>
                </c:pt>
                <c:pt idx="4849">
                  <c:v>388.57664999999997</c:v>
                </c:pt>
                <c:pt idx="4850">
                  <c:v>62.279789999999998</c:v>
                </c:pt>
                <c:pt idx="4851">
                  <c:v>-271.73912999999999</c:v>
                </c:pt>
                <c:pt idx="4852">
                  <c:v>-552.34356000000002</c:v>
                </c:pt>
                <c:pt idx="4853">
                  <c:v>-754.71306000000004</c:v>
                </c:pt>
                <c:pt idx="4854">
                  <c:v>-895.00144999999998</c:v>
                </c:pt>
                <c:pt idx="4855">
                  <c:v>-1013.72605</c:v>
                </c:pt>
                <c:pt idx="4856">
                  <c:v>-1148.3018999999999</c:v>
                </c:pt>
                <c:pt idx="4857">
                  <c:v>-1308.7103199999999</c:v>
                </c:pt>
                <c:pt idx="4858">
                  <c:v>-1470.1487500000001</c:v>
                </c:pt>
                <c:pt idx="4859">
                  <c:v>-1587.29988</c:v>
                </c:pt>
                <c:pt idx="4860">
                  <c:v>-1620.65274</c:v>
                </c:pt>
                <c:pt idx="4861">
                  <c:v>-1557.8666700000001</c:v>
                </c:pt>
                <c:pt idx="4862">
                  <c:v>-1416.8702800000001</c:v>
                </c:pt>
                <c:pt idx="4863">
                  <c:v>-1229.9196099999999</c:v>
                </c:pt>
                <c:pt idx="4864">
                  <c:v>-1021.86964</c:v>
                </c:pt>
                <c:pt idx="4865">
                  <c:v>-799.14151000000004</c:v>
                </c:pt>
                <c:pt idx="4866">
                  <c:v>-554.6979</c:v>
                </c:pt>
                <c:pt idx="4867">
                  <c:v>-281.27584999999999</c:v>
                </c:pt>
                <c:pt idx="4868">
                  <c:v>18.238330000000001</c:v>
                </c:pt>
                <c:pt idx="4869">
                  <c:v>330.02008999999998</c:v>
                </c:pt>
                <c:pt idx="4870">
                  <c:v>638.32204999999999</c:v>
                </c:pt>
                <c:pt idx="4871">
                  <c:v>937.44987000000003</c:v>
                </c:pt>
                <c:pt idx="4872">
                  <c:v>1235.8170600000001</c:v>
                </c:pt>
                <c:pt idx="4873">
                  <c:v>1546.7648799999999</c:v>
                </c:pt>
                <c:pt idx="4874">
                  <c:v>1872.22245</c:v>
                </c:pt>
                <c:pt idx="4875">
                  <c:v>2189.9805000000001</c:v>
                </c:pt>
                <c:pt idx="4876">
                  <c:v>2452.8113199999998</c:v>
                </c:pt>
                <c:pt idx="4877">
                  <c:v>2603.6493500000001</c:v>
                </c:pt>
                <c:pt idx="4878">
                  <c:v>2601.79016</c:v>
                </c:pt>
                <c:pt idx="4879">
                  <c:v>2444.8988599999998</c:v>
                </c:pt>
                <c:pt idx="4880">
                  <c:v>2173.37104</c:v>
                </c:pt>
                <c:pt idx="4881">
                  <c:v>1852.8105700000001</c:v>
                </c:pt>
                <c:pt idx="4882">
                  <c:v>1541.34277</c:v>
                </c:pt>
                <c:pt idx="4883">
                  <c:v>1261.89888</c:v>
                </c:pt>
                <c:pt idx="4884">
                  <c:v>998.52494000000002</c:v>
                </c:pt>
                <c:pt idx="4885">
                  <c:v>715.39553999999998</c:v>
                </c:pt>
                <c:pt idx="4886">
                  <c:v>384.06425999999999</c:v>
                </c:pt>
                <c:pt idx="4887">
                  <c:v>5.0442799999999997</c:v>
                </c:pt>
                <c:pt idx="4888">
                  <c:v>-389.19292000000002</c:v>
                </c:pt>
                <c:pt idx="4889">
                  <c:v>-753.57485999999994</c:v>
                </c:pt>
                <c:pt idx="4890">
                  <c:v>-1057.15157</c:v>
                </c:pt>
                <c:pt idx="4891">
                  <c:v>-1297.4234899999999</c:v>
                </c:pt>
                <c:pt idx="4892">
                  <c:v>-1495.3675000000001</c:v>
                </c:pt>
                <c:pt idx="4893">
                  <c:v>-1675.2442699999999</c:v>
                </c:pt>
                <c:pt idx="4894">
                  <c:v>-1840.8117400000001</c:v>
                </c:pt>
                <c:pt idx="4895">
                  <c:v>-1965.7617299999999</c:v>
                </c:pt>
                <c:pt idx="4896">
                  <c:v>-2006.7141799999999</c:v>
                </c:pt>
                <c:pt idx="4897">
                  <c:v>-1928.51235</c:v>
                </c:pt>
                <c:pt idx="4898">
                  <c:v>-1726.60607</c:v>
                </c:pt>
                <c:pt idx="4899">
                  <c:v>-1434.1866199999999</c:v>
                </c:pt>
                <c:pt idx="4900">
                  <c:v>-1105.4554499999999</c:v>
                </c:pt>
                <c:pt idx="4901">
                  <c:v>-782.82512999999994</c:v>
                </c:pt>
                <c:pt idx="4902">
                  <c:v>-471.43070999999998</c:v>
                </c:pt>
                <c:pt idx="4903">
                  <c:v>-138.33754999999999</c:v>
                </c:pt>
                <c:pt idx="4904">
                  <c:v>261.44702000000001</c:v>
                </c:pt>
                <c:pt idx="4905">
                  <c:v>745.47470999999996</c:v>
                </c:pt>
                <c:pt idx="4906">
                  <c:v>1277.50352</c:v>
                </c:pt>
                <c:pt idx="4907">
                  <c:v>1774.2240300000001</c:v>
                </c:pt>
                <c:pt idx="4908">
                  <c:v>2140.66041</c:v>
                </c:pt>
                <c:pt idx="4909">
                  <c:v>2312.3792899999999</c:v>
                </c:pt>
                <c:pt idx="4910">
                  <c:v>2282.0665399999998</c:v>
                </c:pt>
                <c:pt idx="4911">
                  <c:v>2099.3402999999998</c:v>
                </c:pt>
                <c:pt idx="4912">
                  <c:v>1845.8206499999999</c:v>
                </c:pt>
                <c:pt idx="4913">
                  <c:v>1598.69335</c:v>
                </c:pt>
                <c:pt idx="4914">
                  <c:v>1403.8153400000001</c:v>
                </c:pt>
                <c:pt idx="4915">
                  <c:v>1271.57411</c:v>
                </c:pt>
                <c:pt idx="4916">
                  <c:v>1189.1466800000001</c:v>
                </c:pt>
                <c:pt idx="4917">
                  <c:v>1135.0530799999999</c:v>
                </c:pt>
                <c:pt idx="4918">
                  <c:v>1088.1502499999999</c:v>
                </c:pt>
                <c:pt idx="4919">
                  <c:v>1029.36122</c:v>
                </c:pt>
                <c:pt idx="4920">
                  <c:v>938.84653000000003</c:v>
                </c:pt>
                <c:pt idx="4921">
                  <c:v>795.14331000000004</c:v>
                </c:pt>
                <c:pt idx="4922">
                  <c:v>580.04335000000003</c:v>
                </c:pt>
                <c:pt idx="4923">
                  <c:v>286.42818999999997</c:v>
                </c:pt>
                <c:pt idx="4924">
                  <c:v>-75.473330000000004</c:v>
                </c:pt>
                <c:pt idx="4925">
                  <c:v>-477.29496999999998</c:v>
                </c:pt>
                <c:pt idx="4926">
                  <c:v>-879.92962</c:v>
                </c:pt>
                <c:pt idx="4927">
                  <c:v>-1246.03395</c:v>
                </c:pt>
                <c:pt idx="4928">
                  <c:v>-1550.2878900000001</c:v>
                </c:pt>
                <c:pt idx="4929">
                  <c:v>-1783.27133</c:v>
                </c:pt>
                <c:pt idx="4930">
                  <c:v>-1948.07177</c:v>
                </c:pt>
                <c:pt idx="4931">
                  <c:v>-2050.7394300000001</c:v>
                </c:pt>
                <c:pt idx="4932">
                  <c:v>-2091.4275899999998</c:v>
                </c:pt>
                <c:pt idx="4933">
                  <c:v>-2063.2706699999999</c:v>
                </c:pt>
                <c:pt idx="4934">
                  <c:v>-1956.78747</c:v>
                </c:pt>
                <c:pt idx="4935">
                  <c:v>-1765.46577</c:v>
                </c:pt>
                <c:pt idx="4936">
                  <c:v>-1493.29072</c:v>
                </c:pt>
                <c:pt idx="4937">
                  <c:v>-1161.1645799999999</c:v>
                </c:pt>
                <c:pt idx="4938">
                  <c:v>-805.39727000000005</c:v>
                </c:pt>
                <c:pt idx="4939">
                  <c:v>-468.56220000000002</c:v>
                </c:pt>
                <c:pt idx="4940">
                  <c:v>-187.06683000000001</c:v>
                </c:pt>
                <c:pt idx="4941">
                  <c:v>21.653939999999999</c:v>
                </c:pt>
                <c:pt idx="4942">
                  <c:v>165.95563999999999</c:v>
                </c:pt>
                <c:pt idx="4943">
                  <c:v>274.56425999999999</c:v>
                </c:pt>
                <c:pt idx="4944">
                  <c:v>382.20006000000001</c:v>
                </c:pt>
                <c:pt idx="4945">
                  <c:v>514.14543000000003</c:v>
                </c:pt>
                <c:pt idx="4946">
                  <c:v>674.85427000000004</c:v>
                </c:pt>
                <c:pt idx="4947">
                  <c:v>845.73134000000005</c:v>
                </c:pt>
                <c:pt idx="4948">
                  <c:v>994.00814000000003</c:v>
                </c:pt>
                <c:pt idx="4949">
                  <c:v>1085.6675499999999</c:v>
                </c:pt>
                <c:pt idx="4950">
                  <c:v>1097.06529</c:v>
                </c:pt>
                <c:pt idx="4951">
                  <c:v>1025.62951</c:v>
                </c:pt>
                <c:pt idx="4952">
                  <c:v>893.22653000000003</c:v>
                </c:pt>
                <c:pt idx="4953">
                  <c:v>736.77166999999997</c:v>
                </c:pt>
                <c:pt idx="4954">
                  <c:v>593.87953000000005</c:v>
                </c:pt>
                <c:pt idx="4955">
                  <c:v>488.37351999999998</c:v>
                </c:pt>
                <c:pt idx="4956">
                  <c:v>416.67509000000001</c:v>
                </c:pt>
                <c:pt idx="4957">
                  <c:v>348.77157</c:v>
                </c:pt>
                <c:pt idx="4958">
                  <c:v>249.03791000000001</c:v>
                </c:pt>
                <c:pt idx="4959">
                  <c:v>97.041020000000003</c:v>
                </c:pt>
                <c:pt idx="4960">
                  <c:v>-105.34529000000001</c:v>
                </c:pt>
                <c:pt idx="4961">
                  <c:v>-337.01713999999998</c:v>
                </c:pt>
                <c:pt idx="4962">
                  <c:v>-571.79690000000005</c:v>
                </c:pt>
                <c:pt idx="4963">
                  <c:v>-797.92900999999995</c:v>
                </c:pt>
                <c:pt idx="4964">
                  <c:v>-1021.61151</c:v>
                </c:pt>
                <c:pt idx="4965">
                  <c:v>-1251.6167800000001</c:v>
                </c:pt>
                <c:pt idx="4966">
                  <c:v>-1483.8273200000001</c:v>
                </c:pt>
                <c:pt idx="4967">
                  <c:v>-1693.1751200000001</c:v>
                </c:pt>
                <c:pt idx="4968">
                  <c:v>-1834.65822</c:v>
                </c:pt>
                <c:pt idx="4969">
                  <c:v>-1861.16281</c:v>
                </c:pt>
                <c:pt idx="4970">
                  <c:v>-1749.0910699999999</c:v>
                </c:pt>
                <c:pt idx="4971">
                  <c:v>-1510.79422</c:v>
                </c:pt>
                <c:pt idx="4972">
                  <c:v>-1190.7430300000001</c:v>
                </c:pt>
                <c:pt idx="4973">
                  <c:v>-850.47357999999997</c:v>
                </c:pt>
                <c:pt idx="4974">
                  <c:v>-543.01328999999998</c:v>
                </c:pt>
                <c:pt idx="4975">
                  <c:v>-291.63218000000001</c:v>
                </c:pt>
                <c:pt idx="4976">
                  <c:v>-90.442729999999997</c:v>
                </c:pt>
                <c:pt idx="4977">
                  <c:v>81.470039999999997</c:v>
                </c:pt>
                <c:pt idx="4978">
                  <c:v>246.79873000000001</c:v>
                </c:pt>
                <c:pt idx="4979">
                  <c:v>417.16708999999997</c:v>
                </c:pt>
                <c:pt idx="4980">
                  <c:v>585.37602000000004</c:v>
                </c:pt>
                <c:pt idx="4981">
                  <c:v>732.25819999999999</c:v>
                </c:pt>
                <c:pt idx="4982">
                  <c:v>839.15971999999999</c:v>
                </c:pt>
                <c:pt idx="4983">
                  <c:v>892.93466999999998</c:v>
                </c:pt>
                <c:pt idx="4984">
                  <c:v>887.12656000000004</c:v>
                </c:pt>
                <c:pt idx="4985">
                  <c:v>822.84087999999997</c:v>
                </c:pt>
                <c:pt idx="4986">
                  <c:v>704.69637999999998</c:v>
                </c:pt>
                <c:pt idx="4987">
                  <c:v>536.66178000000002</c:v>
                </c:pt>
                <c:pt idx="4988">
                  <c:v>326.35318000000001</c:v>
                </c:pt>
                <c:pt idx="4989">
                  <c:v>91.524609999999996</c:v>
                </c:pt>
                <c:pt idx="4990">
                  <c:v>-139.87817999999999</c:v>
                </c:pt>
                <c:pt idx="4991">
                  <c:v>-332.85676999999998</c:v>
                </c:pt>
                <c:pt idx="4992">
                  <c:v>-452.06641000000002</c:v>
                </c:pt>
                <c:pt idx="4993">
                  <c:v>-477.25308999999999</c:v>
                </c:pt>
                <c:pt idx="4994">
                  <c:v>-417.27175999999997</c:v>
                </c:pt>
                <c:pt idx="4995">
                  <c:v>-309.33629000000002</c:v>
                </c:pt>
                <c:pt idx="4996">
                  <c:v>-208.79454000000001</c:v>
                </c:pt>
                <c:pt idx="4997">
                  <c:v>-175.97397000000001</c:v>
                </c:pt>
                <c:pt idx="4998">
                  <c:v>-256.28282000000002</c:v>
                </c:pt>
                <c:pt idx="4999">
                  <c:v>-460.13141999999999</c:v>
                </c:pt>
                <c:pt idx="5000">
                  <c:v>-757.2355</c:v>
                </c:pt>
                <c:pt idx="5001">
                  <c:v>-1085.8259499999999</c:v>
                </c:pt>
                <c:pt idx="5002">
                  <c:v>-1371.09429</c:v>
                </c:pt>
                <c:pt idx="5003">
                  <c:v>-1551.0503200000001</c:v>
                </c:pt>
                <c:pt idx="5004">
                  <c:v>-1598.5617999999999</c:v>
                </c:pt>
                <c:pt idx="5005">
                  <c:v>-1524.4265</c:v>
                </c:pt>
                <c:pt idx="5006">
                  <c:v>-1363.1381100000001</c:v>
                </c:pt>
                <c:pt idx="5007">
                  <c:v>-1152.46254</c:v>
                </c:pt>
                <c:pt idx="5008">
                  <c:v>-914.47478999999998</c:v>
                </c:pt>
                <c:pt idx="5009">
                  <c:v>-648.52891999999997</c:v>
                </c:pt>
                <c:pt idx="5010">
                  <c:v>-343.47228000000001</c:v>
                </c:pt>
                <c:pt idx="5011">
                  <c:v>1.1427499999999999</c:v>
                </c:pt>
                <c:pt idx="5012">
                  <c:v>361.61443000000003</c:v>
                </c:pt>
                <c:pt idx="5013">
                  <c:v>691.75792000000001</c:v>
                </c:pt>
                <c:pt idx="5014">
                  <c:v>940.36157000000003</c:v>
                </c:pt>
                <c:pt idx="5015">
                  <c:v>1077.7650599999999</c:v>
                </c:pt>
                <c:pt idx="5016">
                  <c:v>1113.8152600000001</c:v>
                </c:pt>
                <c:pt idx="5017">
                  <c:v>1093.3744200000001</c:v>
                </c:pt>
                <c:pt idx="5018">
                  <c:v>1073.0320999999999</c:v>
                </c:pt>
                <c:pt idx="5019">
                  <c:v>1092.1778300000001</c:v>
                </c:pt>
                <c:pt idx="5020">
                  <c:v>1152.7071100000001</c:v>
                </c:pt>
                <c:pt idx="5021">
                  <c:v>1220.0120400000001</c:v>
                </c:pt>
                <c:pt idx="5022">
                  <c:v>1245.7877599999999</c:v>
                </c:pt>
                <c:pt idx="5023">
                  <c:v>1197.16832</c:v>
                </c:pt>
                <c:pt idx="5024">
                  <c:v>1074.5490400000001</c:v>
                </c:pt>
                <c:pt idx="5025">
                  <c:v>909.69033999999999</c:v>
                </c:pt>
                <c:pt idx="5026">
                  <c:v>745.52718000000004</c:v>
                </c:pt>
                <c:pt idx="5027">
                  <c:v>609.38293999999996</c:v>
                </c:pt>
                <c:pt idx="5028">
                  <c:v>497.32819999999998</c:v>
                </c:pt>
                <c:pt idx="5029">
                  <c:v>379.57130000000001</c:v>
                </c:pt>
                <c:pt idx="5030">
                  <c:v>221.84575000000001</c:v>
                </c:pt>
                <c:pt idx="5031">
                  <c:v>9.6372900000000001</c:v>
                </c:pt>
                <c:pt idx="5032">
                  <c:v>-238.59039000000001</c:v>
                </c:pt>
                <c:pt idx="5033">
                  <c:v>-477.92761000000002</c:v>
                </c:pt>
                <c:pt idx="5034">
                  <c:v>-660.00773000000004</c:v>
                </c:pt>
                <c:pt idx="5035">
                  <c:v>-758.39284999999995</c:v>
                </c:pt>
                <c:pt idx="5036">
                  <c:v>-781.48847000000001</c:v>
                </c:pt>
                <c:pt idx="5037">
                  <c:v>-765.41670999999997</c:v>
                </c:pt>
                <c:pt idx="5038">
                  <c:v>-750.86670000000004</c:v>
                </c:pt>
                <c:pt idx="5039">
                  <c:v>-758.25279</c:v>
                </c:pt>
                <c:pt idx="5040">
                  <c:v>-776.25537999999995</c:v>
                </c:pt>
                <c:pt idx="5041">
                  <c:v>-769.74689999999998</c:v>
                </c:pt>
                <c:pt idx="5042">
                  <c:v>-701.39157999999998</c:v>
                </c:pt>
                <c:pt idx="5043">
                  <c:v>-553.56330000000003</c:v>
                </c:pt>
                <c:pt idx="5044">
                  <c:v>-338.46037999999999</c:v>
                </c:pt>
                <c:pt idx="5045">
                  <c:v>-92.363600000000005</c:v>
                </c:pt>
                <c:pt idx="5046">
                  <c:v>142.36035000000001</c:v>
                </c:pt>
                <c:pt idx="5047">
                  <c:v>338.02960999999999</c:v>
                </c:pt>
                <c:pt idx="5048">
                  <c:v>492.68655000000001</c:v>
                </c:pt>
                <c:pt idx="5049">
                  <c:v>624.95600999999999</c:v>
                </c:pt>
                <c:pt idx="5050">
                  <c:v>757.47393</c:v>
                </c:pt>
                <c:pt idx="5051">
                  <c:v>898.83510999999999</c:v>
                </c:pt>
                <c:pt idx="5052">
                  <c:v>1033.95126</c:v>
                </c:pt>
                <c:pt idx="5053">
                  <c:v>1130.11393</c:v>
                </c:pt>
                <c:pt idx="5054">
                  <c:v>1156.28161</c:v>
                </c:pt>
                <c:pt idx="5055">
                  <c:v>1102.3852400000001</c:v>
                </c:pt>
                <c:pt idx="5056">
                  <c:v>985.98242000000005</c:v>
                </c:pt>
                <c:pt idx="5057">
                  <c:v>842.39354000000003</c:v>
                </c:pt>
                <c:pt idx="5058">
                  <c:v>704.58450000000005</c:v>
                </c:pt>
                <c:pt idx="5059">
                  <c:v>587.24120000000005</c:v>
                </c:pt>
                <c:pt idx="5060">
                  <c:v>486.35651999999999</c:v>
                </c:pt>
                <c:pt idx="5061">
                  <c:v>391.46109000000001</c:v>
                </c:pt>
                <c:pt idx="5062">
                  <c:v>298.91233999999997</c:v>
                </c:pt>
                <c:pt idx="5063">
                  <c:v>217.04606000000001</c:v>
                </c:pt>
                <c:pt idx="5064">
                  <c:v>159.93808000000001</c:v>
                </c:pt>
                <c:pt idx="5065">
                  <c:v>134.28192999999999</c:v>
                </c:pt>
                <c:pt idx="5066">
                  <c:v>130.09216000000001</c:v>
                </c:pt>
                <c:pt idx="5067">
                  <c:v>122.33001</c:v>
                </c:pt>
                <c:pt idx="5068">
                  <c:v>81.847589999999997</c:v>
                </c:pt>
                <c:pt idx="5069">
                  <c:v>-9.7200900000000008</c:v>
                </c:pt>
                <c:pt idx="5070">
                  <c:v>-148.21842000000001</c:v>
                </c:pt>
                <c:pt idx="5071">
                  <c:v>-306.98201</c:v>
                </c:pt>
                <c:pt idx="5072">
                  <c:v>-450.48426999999998</c:v>
                </c:pt>
                <c:pt idx="5073">
                  <c:v>-551.07795999999996</c:v>
                </c:pt>
                <c:pt idx="5074">
                  <c:v>-596.14039000000002</c:v>
                </c:pt>
                <c:pt idx="5075">
                  <c:v>-584.82173</c:v>
                </c:pt>
                <c:pt idx="5076">
                  <c:v>-521.65554999999995</c:v>
                </c:pt>
                <c:pt idx="5077">
                  <c:v>-411.31725999999998</c:v>
                </c:pt>
                <c:pt idx="5078">
                  <c:v>-258.89433000000002</c:v>
                </c:pt>
                <c:pt idx="5079">
                  <c:v>-79.316550000000007</c:v>
                </c:pt>
                <c:pt idx="5080">
                  <c:v>94.278469999999999</c:v>
                </c:pt>
                <c:pt idx="5081">
                  <c:v>218.19827000000001</c:v>
                </c:pt>
                <c:pt idx="5082">
                  <c:v>257.55700999999999</c:v>
                </c:pt>
                <c:pt idx="5083">
                  <c:v>202.07462000000001</c:v>
                </c:pt>
                <c:pt idx="5084">
                  <c:v>73.927980000000005</c:v>
                </c:pt>
                <c:pt idx="5085">
                  <c:v>-74.289689999999993</c:v>
                </c:pt>
                <c:pt idx="5086">
                  <c:v>-178.37674999999999</c:v>
                </c:pt>
                <c:pt idx="5087">
                  <c:v>-190.12624</c:v>
                </c:pt>
                <c:pt idx="5088">
                  <c:v>-93.512439999999998</c:v>
                </c:pt>
                <c:pt idx="5089">
                  <c:v>94.967070000000007</c:v>
                </c:pt>
                <c:pt idx="5090">
                  <c:v>335.00929000000002</c:v>
                </c:pt>
                <c:pt idx="5091">
                  <c:v>579.58163999999999</c:v>
                </c:pt>
                <c:pt idx="5092">
                  <c:v>793.73164999999995</c:v>
                </c:pt>
                <c:pt idx="5093">
                  <c:v>961.03278999999998</c:v>
                </c:pt>
                <c:pt idx="5094">
                  <c:v>1077.83501</c:v>
                </c:pt>
                <c:pt idx="5095">
                  <c:v>1145.6989599999999</c:v>
                </c:pt>
                <c:pt idx="5096">
                  <c:v>1164.6474599999999</c:v>
                </c:pt>
                <c:pt idx="5097">
                  <c:v>1129.7407800000001</c:v>
                </c:pt>
                <c:pt idx="5098">
                  <c:v>1036.91758</c:v>
                </c:pt>
                <c:pt idx="5099">
                  <c:v>892.55604000000005</c:v>
                </c:pt>
                <c:pt idx="5100">
                  <c:v>715.39657999999997</c:v>
                </c:pt>
                <c:pt idx="5101">
                  <c:v>530.61260000000004</c:v>
                </c:pt>
                <c:pt idx="5102">
                  <c:v>360.97573999999997</c:v>
                </c:pt>
                <c:pt idx="5103">
                  <c:v>217.26161999999999</c:v>
                </c:pt>
                <c:pt idx="5104">
                  <c:v>93.563059999999993</c:v>
                </c:pt>
                <c:pt idx="5105">
                  <c:v>-26.740079999999999</c:v>
                </c:pt>
                <c:pt idx="5106">
                  <c:v>-158.72668999999999</c:v>
                </c:pt>
                <c:pt idx="5107">
                  <c:v>-306.26864</c:v>
                </c:pt>
                <c:pt idx="5108">
                  <c:v>-458.85755999999998</c:v>
                </c:pt>
                <c:pt idx="5109">
                  <c:v>-595.62865999999997</c:v>
                </c:pt>
                <c:pt idx="5110">
                  <c:v>-695.03471000000002</c:v>
                </c:pt>
                <c:pt idx="5111">
                  <c:v>-744.23019999999997</c:v>
                </c:pt>
                <c:pt idx="5112">
                  <c:v>-743.37851000000001</c:v>
                </c:pt>
                <c:pt idx="5113">
                  <c:v>-706.11510999999996</c:v>
                </c:pt>
                <c:pt idx="5114">
                  <c:v>-657.48243000000002</c:v>
                </c:pt>
                <c:pt idx="5115">
                  <c:v>-626.80535999999995</c:v>
                </c:pt>
                <c:pt idx="5116">
                  <c:v>-635.77219000000002</c:v>
                </c:pt>
                <c:pt idx="5117">
                  <c:v>-687.76926000000003</c:v>
                </c:pt>
                <c:pt idx="5118">
                  <c:v>-763.78269999999998</c:v>
                </c:pt>
                <c:pt idx="5119">
                  <c:v>-826.57182999999998</c:v>
                </c:pt>
                <c:pt idx="5120">
                  <c:v>-833.43501000000003</c:v>
                </c:pt>
                <c:pt idx="5121">
                  <c:v>-754.12541999999996</c:v>
                </c:pt>
                <c:pt idx="5122">
                  <c:v>-585.25591999999995</c:v>
                </c:pt>
                <c:pt idx="5123">
                  <c:v>-354.15667000000002</c:v>
                </c:pt>
                <c:pt idx="5124">
                  <c:v>-111.09032999999999</c:v>
                </c:pt>
                <c:pt idx="5125">
                  <c:v>88.259990000000002</c:v>
                </c:pt>
                <c:pt idx="5126">
                  <c:v>204.74518</c:v>
                </c:pt>
                <c:pt idx="5127">
                  <c:v>231.87873999999999</c:v>
                </c:pt>
                <c:pt idx="5128">
                  <c:v>197.08861999999999</c:v>
                </c:pt>
                <c:pt idx="5129">
                  <c:v>147.35615000000001</c:v>
                </c:pt>
                <c:pt idx="5130">
                  <c:v>126.46829</c:v>
                </c:pt>
                <c:pt idx="5131">
                  <c:v>155.14348000000001</c:v>
                </c:pt>
                <c:pt idx="5132">
                  <c:v>224.39341999999999</c:v>
                </c:pt>
                <c:pt idx="5133">
                  <c:v>305.16073</c:v>
                </c:pt>
                <c:pt idx="5134">
                  <c:v>367.69664</c:v>
                </c:pt>
                <c:pt idx="5135">
                  <c:v>399.35408999999999</c:v>
                </c:pt>
                <c:pt idx="5136">
                  <c:v>410.81295</c:v>
                </c:pt>
                <c:pt idx="5137">
                  <c:v>426.90636999999998</c:v>
                </c:pt>
                <c:pt idx="5138">
                  <c:v>467.94218999999998</c:v>
                </c:pt>
                <c:pt idx="5139">
                  <c:v>534.37720000000002</c:v>
                </c:pt>
                <c:pt idx="5140">
                  <c:v>604.85787000000005</c:v>
                </c:pt>
                <c:pt idx="5141">
                  <c:v>647.90863999999999</c:v>
                </c:pt>
                <c:pt idx="5142">
                  <c:v>639.60877000000005</c:v>
                </c:pt>
                <c:pt idx="5143">
                  <c:v>577.04780000000005</c:v>
                </c:pt>
                <c:pt idx="5144">
                  <c:v>479.63697999999999</c:v>
                </c:pt>
                <c:pt idx="5145">
                  <c:v>377.21125999999998</c:v>
                </c:pt>
                <c:pt idx="5146">
                  <c:v>292.44380000000001</c:v>
                </c:pt>
                <c:pt idx="5147">
                  <c:v>228.83732000000001</c:v>
                </c:pt>
                <c:pt idx="5148">
                  <c:v>171.17054999999999</c:v>
                </c:pt>
                <c:pt idx="5149">
                  <c:v>97.114980000000003</c:v>
                </c:pt>
                <c:pt idx="5150">
                  <c:v>-7.2265600000000001</c:v>
                </c:pt>
                <c:pt idx="5151">
                  <c:v>-136.91861</c:v>
                </c:pt>
                <c:pt idx="5152">
                  <c:v>-269.19364000000002</c:v>
                </c:pt>
                <c:pt idx="5153">
                  <c:v>-375.08918</c:v>
                </c:pt>
                <c:pt idx="5154">
                  <c:v>-434.32603</c:v>
                </c:pt>
                <c:pt idx="5155">
                  <c:v>-444.90095000000002</c:v>
                </c:pt>
                <c:pt idx="5156">
                  <c:v>-422.46132</c:v>
                </c:pt>
                <c:pt idx="5157">
                  <c:v>-390.03289999999998</c:v>
                </c:pt>
                <c:pt idx="5158">
                  <c:v>-364.62858999999997</c:v>
                </c:pt>
                <c:pt idx="5159">
                  <c:v>-349.34816000000001</c:v>
                </c:pt>
                <c:pt idx="5160">
                  <c:v>-334.90620000000001</c:v>
                </c:pt>
                <c:pt idx="5161">
                  <c:v>-307.77947999999998</c:v>
                </c:pt>
                <c:pt idx="5162">
                  <c:v>-258.31205999999997</c:v>
                </c:pt>
                <c:pt idx="5163">
                  <c:v>-183.14372</c:v>
                </c:pt>
                <c:pt idx="5164">
                  <c:v>-82.746589999999998</c:v>
                </c:pt>
                <c:pt idx="5165">
                  <c:v>40.344410000000003</c:v>
                </c:pt>
                <c:pt idx="5166">
                  <c:v>180.62494000000001</c:v>
                </c:pt>
                <c:pt idx="5167">
                  <c:v>328.74452000000002</c:v>
                </c:pt>
                <c:pt idx="5168">
                  <c:v>471.98484999999999</c:v>
                </c:pt>
                <c:pt idx="5169">
                  <c:v>595.79096000000004</c:v>
                </c:pt>
                <c:pt idx="5170">
                  <c:v>686.75757999999996</c:v>
                </c:pt>
                <c:pt idx="5171">
                  <c:v>735.87566000000004</c:v>
                </c:pt>
                <c:pt idx="5172">
                  <c:v>739.47952999999995</c:v>
                </c:pt>
                <c:pt idx="5173">
                  <c:v>698.03444999999999</c:v>
                </c:pt>
                <c:pt idx="5174">
                  <c:v>615.15441999999996</c:v>
                </c:pt>
                <c:pt idx="5175">
                  <c:v>498.28217999999998</c:v>
                </c:pt>
                <c:pt idx="5176">
                  <c:v>360.64776999999998</c:v>
                </c:pt>
                <c:pt idx="5177">
                  <c:v>222.15094999999999</c:v>
                </c:pt>
                <c:pt idx="5178">
                  <c:v>106.08428000000001</c:v>
                </c:pt>
                <c:pt idx="5179">
                  <c:v>31.760480000000001</c:v>
                </c:pt>
                <c:pt idx="5180">
                  <c:v>7.4293699999999996</c:v>
                </c:pt>
                <c:pt idx="5181">
                  <c:v>27.894179999999999</c:v>
                </c:pt>
                <c:pt idx="5182">
                  <c:v>77.64479</c:v>
                </c:pt>
                <c:pt idx="5183">
                  <c:v>138.00136000000001</c:v>
                </c:pt>
                <c:pt idx="5184">
                  <c:v>195.48308</c:v>
                </c:pt>
                <c:pt idx="5185">
                  <c:v>246.75424000000001</c:v>
                </c:pt>
                <c:pt idx="5186">
                  <c:v>297.52156000000002</c:v>
                </c:pt>
                <c:pt idx="5187">
                  <c:v>357.32571999999999</c:v>
                </c:pt>
                <c:pt idx="5188">
                  <c:v>433.46395999999999</c:v>
                </c:pt>
                <c:pt idx="5189">
                  <c:v>526.32389000000001</c:v>
                </c:pt>
                <c:pt idx="5190">
                  <c:v>624.02725999999996</c:v>
                </c:pt>
                <c:pt idx="5191">
                  <c:v>695.71442999999999</c:v>
                </c:pt>
                <c:pt idx="5192">
                  <c:v>696.37887000000001</c:v>
                </c:pt>
                <c:pt idx="5193">
                  <c:v>590.79537000000005</c:v>
                </c:pt>
                <c:pt idx="5194">
                  <c:v>377.94268</c:v>
                </c:pt>
                <c:pt idx="5195">
                  <c:v>97.536990000000003</c:v>
                </c:pt>
                <c:pt idx="5196">
                  <c:v>-181.87075999999999</c:v>
                </c:pt>
                <c:pt idx="5197">
                  <c:v>-393.13037000000003</c:v>
                </c:pt>
                <c:pt idx="5198">
                  <c:v>-508.92964999999998</c:v>
                </c:pt>
                <c:pt idx="5199">
                  <c:v>-557.73284999999998</c:v>
                </c:pt>
                <c:pt idx="5200">
                  <c:v>-602.32830000000001</c:v>
                </c:pt>
                <c:pt idx="5201">
                  <c:v>-697.14797999999996</c:v>
                </c:pt>
                <c:pt idx="5202">
                  <c:v>-845.86990000000003</c:v>
                </c:pt>
                <c:pt idx="5203">
                  <c:v>-985.96088999999995</c:v>
                </c:pt>
                <c:pt idx="5204">
                  <c:v>-1025.05016</c:v>
                </c:pt>
                <c:pt idx="5205">
                  <c:v>-907.70666000000006</c:v>
                </c:pt>
                <c:pt idx="5206">
                  <c:v>-656.61036999999999</c:v>
                </c:pt>
                <c:pt idx="5207">
                  <c:v>-363.21784000000002</c:v>
                </c:pt>
                <c:pt idx="5208">
                  <c:v>-139.95877999999999</c:v>
                </c:pt>
                <c:pt idx="5209">
                  <c:v>-56.143169999999998</c:v>
                </c:pt>
                <c:pt idx="5210">
                  <c:v>-97.57011</c:v>
                </c:pt>
                <c:pt idx="5211">
                  <c:v>-184.91889</c:v>
                </c:pt>
                <c:pt idx="5212">
                  <c:v>-231.99068</c:v>
                </c:pt>
                <c:pt idx="5213">
                  <c:v>-196.99450999999999</c:v>
                </c:pt>
                <c:pt idx="5214">
                  <c:v>-103.99245000000001</c:v>
                </c:pt>
                <c:pt idx="5215">
                  <c:v>-25.412739999999999</c:v>
                </c:pt>
                <c:pt idx="5216">
                  <c:v>-28.01643</c:v>
                </c:pt>
                <c:pt idx="5217">
                  <c:v>-120.99442999999999</c:v>
                </c:pt>
                <c:pt idx="5218">
                  <c:v>-247.65819999999999</c:v>
                </c:pt>
                <c:pt idx="5219">
                  <c:v>-317.71971000000002</c:v>
                </c:pt>
                <c:pt idx="5220">
                  <c:v>-256.43707999999998</c:v>
                </c:pt>
                <c:pt idx="5221">
                  <c:v>-51.600639999999999</c:v>
                </c:pt>
                <c:pt idx="5222">
                  <c:v>230.47844000000001</c:v>
                </c:pt>
                <c:pt idx="5223">
                  <c:v>477.90674000000001</c:v>
                </c:pt>
                <c:pt idx="5224">
                  <c:v>590.09270000000004</c:v>
                </c:pt>
                <c:pt idx="5225">
                  <c:v>522.97407999999996</c:v>
                </c:pt>
                <c:pt idx="5226">
                  <c:v>308.09712000000002</c:v>
                </c:pt>
                <c:pt idx="5227">
                  <c:v>35.570349999999998</c:v>
                </c:pt>
                <c:pt idx="5228">
                  <c:v>-196.88856000000001</c:v>
                </c:pt>
                <c:pt idx="5229">
                  <c:v>-334.05741999999998</c:v>
                </c:pt>
                <c:pt idx="5230">
                  <c:v>-380.09451000000001</c:v>
                </c:pt>
                <c:pt idx="5231">
                  <c:v>-383.11360999999999</c:v>
                </c:pt>
                <c:pt idx="5232">
                  <c:v>-399.43101000000001</c:v>
                </c:pt>
                <c:pt idx="5233">
                  <c:v>-453.32787999999999</c:v>
                </c:pt>
                <c:pt idx="5234">
                  <c:v>-521.47735999999998</c:v>
                </c:pt>
                <c:pt idx="5235">
                  <c:v>-554.30001000000004</c:v>
                </c:pt>
                <c:pt idx="5236">
                  <c:v>-511.99058000000002</c:v>
                </c:pt>
                <c:pt idx="5237">
                  <c:v>-391.60021999999998</c:v>
                </c:pt>
                <c:pt idx="5238">
                  <c:v>-234.0813</c:v>
                </c:pt>
                <c:pt idx="5239">
                  <c:v>-102.96622000000001</c:v>
                </c:pt>
                <c:pt idx="5240">
                  <c:v>-45.148240000000001</c:v>
                </c:pt>
                <c:pt idx="5241">
                  <c:v>-63.996639999999999</c:v>
                </c:pt>
                <c:pt idx="5242">
                  <c:v>-120.29380999999999</c:v>
                </c:pt>
                <c:pt idx="5243">
                  <c:v>-154.8612</c:v>
                </c:pt>
                <c:pt idx="5244">
                  <c:v>-122.21453</c:v>
                </c:pt>
                <c:pt idx="5245">
                  <c:v>-17.551300000000001</c:v>
                </c:pt>
                <c:pt idx="5246">
                  <c:v>122.54319</c:v>
                </c:pt>
                <c:pt idx="5247">
                  <c:v>244.72233</c:v>
                </c:pt>
                <c:pt idx="5248">
                  <c:v>310.01636999999999</c:v>
                </c:pt>
                <c:pt idx="5249">
                  <c:v>315.09753000000001</c:v>
                </c:pt>
                <c:pt idx="5250">
                  <c:v>293.39690000000002</c:v>
                </c:pt>
                <c:pt idx="5251">
                  <c:v>292.61628999999999</c:v>
                </c:pt>
                <c:pt idx="5252">
                  <c:v>341.26465999999999</c:v>
                </c:pt>
                <c:pt idx="5253">
                  <c:v>427.61281000000002</c:v>
                </c:pt>
                <c:pt idx="5254">
                  <c:v>504.43865</c:v>
                </c:pt>
                <c:pt idx="5255">
                  <c:v>514.64694999999995</c:v>
                </c:pt>
                <c:pt idx="5256">
                  <c:v>422.87621999999999</c:v>
                </c:pt>
                <c:pt idx="5257">
                  <c:v>235.94644</c:v>
                </c:pt>
                <c:pt idx="5258">
                  <c:v>-0.44258999999999998</c:v>
                </c:pt>
                <c:pt idx="5259">
                  <c:v>-226.59661</c:v>
                </c:pt>
                <c:pt idx="5260">
                  <c:v>-398.31540000000001</c:v>
                </c:pt>
                <c:pt idx="5261">
                  <c:v>-504.22705999999999</c:v>
                </c:pt>
                <c:pt idx="5262">
                  <c:v>-564.71677999999997</c:v>
                </c:pt>
                <c:pt idx="5263">
                  <c:v>-614.80066999999997</c:v>
                </c:pt>
                <c:pt idx="5264">
                  <c:v>-680.93899999999996</c:v>
                </c:pt>
                <c:pt idx="5265">
                  <c:v>-766.57119999999998</c:v>
                </c:pt>
                <c:pt idx="5266">
                  <c:v>-854.37148999999999</c:v>
                </c:pt>
                <c:pt idx="5267">
                  <c:v>-920.61166000000003</c:v>
                </c:pt>
                <c:pt idx="5268">
                  <c:v>-952.36012000000005</c:v>
                </c:pt>
                <c:pt idx="5269">
                  <c:v>-959.69865000000004</c:v>
                </c:pt>
                <c:pt idx="5270">
                  <c:v>-973.22504000000004</c:v>
                </c:pt>
                <c:pt idx="5271">
                  <c:v>-1021.89549</c:v>
                </c:pt>
                <c:pt idx="5272">
                  <c:v>-1105.94199</c:v>
                </c:pt>
                <c:pt idx="5273">
                  <c:v>-1187.5168100000001</c:v>
                </c:pt>
                <c:pt idx="5274">
                  <c:v>-1204.1589899999999</c:v>
                </c:pt>
                <c:pt idx="5275">
                  <c:v>-1095.6550299999999</c:v>
                </c:pt>
                <c:pt idx="5276">
                  <c:v>-834.20249000000001</c:v>
                </c:pt>
                <c:pt idx="5277">
                  <c:v>-444.10243000000003</c:v>
                </c:pt>
                <c:pt idx="5278">
                  <c:v>2.7860999999999998</c:v>
                </c:pt>
                <c:pt idx="5279">
                  <c:v>413.17910999999998</c:v>
                </c:pt>
                <c:pt idx="5280">
                  <c:v>705.28885000000002</c:v>
                </c:pt>
                <c:pt idx="5281">
                  <c:v>838.25711999999999</c:v>
                </c:pt>
                <c:pt idx="5282">
                  <c:v>827.93944999999997</c:v>
                </c:pt>
                <c:pt idx="5283">
                  <c:v>735.99289999999996</c:v>
                </c:pt>
                <c:pt idx="5284">
                  <c:v>635.77670000000001</c:v>
                </c:pt>
                <c:pt idx="5285">
                  <c:v>577.54490999999996</c:v>
                </c:pt>
                <c:pt idx="5286">
                  <c:v>571.39531999999997</c:v>
                </c:pt>
                <c:pt idx="5287">
                  <c:v>593.83983000000001</c:v>
                </c:pt>
                <c:pt idx="5288">
                  <c:v>613.52818000000002</c:v>
                </c:pt>
                <c:pt idx="5289">
                  <c:v>617.37653999999998</c:v>
                </c:pt>
                <c:pt idx="5290">
                  <c:v>616.76383999999996</c:v>
                </c:pt>
                <c:pt idx="5291">
                  <c:v>634.46420000000001</c:v>
                </c:pt>
                <c:pt idx="5292">
                  <c:v>686.49897999999996</c:v>
                </c:pt>
                <c:pt idx="5293">
                  <c:v>767.24014</c:v>
                </c:pt>
                <c:pt idx="5294">
                  <c:v>844.43607999999995</c:v>
                </c:pt>
                <c:pt idx="5295">
                  <c:v>870.73866999999996</c:v>
                </c:pt>
                <c:pt idx="5296">
                  <c:v>805.03012000000001</c:v>
                </c:pt>
                <c:pt idx="5297">
                  <c:v>629.78126999999995</c:v>
                </c:pt>
                <c:pt idx="5298">
                  <c:v>359.40005000000002</c:v>
                </c:pt>
                <c:pt idx="5299">
                  <c:v>37.296080000000003</c:v>
                </c:pt>
                <c:pt idx="5300">
                  <c:v>-281.25828000000001</c:v>
                </c:pt>
                <c:pt idx="5301">
                  <c:v>-551.59439999999995</c:v>
                </c:pt>
                <c:pt idx="5302">
                  <c:v>-753.46905000000004</c:v>
                </c:pt>
                <c:pt idx="5303">
                  <c:v>-893.50820999999996</c:v>
                </c:pt>
                <c:pt idx="5304">
                  <c:v>-996.66120999999998</c:v>
                </c:pt>
                <c:pt idx="5305">
                  <c:v>-1085.47882</c:v>
                </c:pt>
                <c:pt idx="5306">
                  <c:v>-1158.7674400000001</c:v>
                </c:pt>
                <c:pt idx="5307">
                  <c:v>-1187.02315</c:v>
                </c:pt>
                <c:pt idx="5308">
                  <c:v>-1127.05819</c:v>
                </c:pt>
                <c:pt idx="5309">
                  <c:v>-947.25612999999998</c:v>
                </c:pt>
                <c:pt idx="5310">
                  <c:v>-652.11108999999999</c:v>
                </c:pt>
                <c:pt idx="5311">
                  <c:v>-288.55079000000001</c:v>
                </c:pt>
                <c:pt idx="5312">
                  <c:v>74.88937</c:v>
                </c:pt>
                <c:pt idx="5313">
                  <c:v>379.68576000000002</c:v>
                </c:pt>
                <c:pt idx="5314">
                  <c:v>597.51453000000004</c:v>
                </c:pt>
                <c:pt idx="5315">
                  <c:v>733.18056000000001</c:v>
                </c:pt>
                <c:pt idx="5316">
                  <c:v>813.09267</c:v>
                </c:pt>
                <c:pt idx="5317">
                  <c:v>864.70547999999997</c:v>
                </c:pt>
                <c:pt idx="5318">
                  <c:v>899.61095</c:v>
                </c:pt>
                <c:pt idx="5319">
                  <c:v>910.77386000000001</c:v>
                </c:pt>
                <c:pt idx="5320">
                  <c:v>882.74388999999996</c:v>
                </c:pt>
                <c:pt idx="5321">
                  <c:v>808.54255000000001</c:v>
                </c:pt>
                <c:pt idx="5322">
                  <c:v>704.37756999999999</c:v>
                </c:pt>
                <c:pt idx="5323">
                  <c:v>609.85635000000002</c:v>
                </c:pt>
                <c:pt idx="5324">
                  <c:v>570.83731</c:v>
                </c:pt>
                <c:pt idx="5325">
                  <c:v>616.93587000000002</c:v>
                </c:pt>
                <c:pt idx="5326">
                  <c:v>742.91597999999999</c:v>
                </c:pt>
                <c:pt idx="5327">
                  <c:v>897.05557999999996</c:v>
                </c:pt>
                <c:pt idx="5328">
                  <c:v>989.89752999999996</c:v>
                </c:pt>
                <c:pt idx="5329">
                  <c:v>933.38953000000004</c:v>
                </c:pt>
                <c:pt idx="5330">
                  <c:v>689.07510000000002</c:v>
                </c:pt>
                <c:pt idx="5331">
                  <c:v>292.13799</c:v>
                </c:pt>
                <c:pt idx="5332">
                  <c:v>-159.21008</c:v>
                </c:pt>
                <c:pt idx="5333">
                  <c:v>-542.35</c:v>
                </c:pt>
                <c:pt idx="5334">
                  <c:v>-765.67017999999996</c:v>
                </c:pt>
                <c:pt idx="5335">
                  <c:v>-816.68589999999995</c:v>
                </c:pt>
                <c:pt idx="5336">
                  <c:v>-770.39828999999997</c:v>
                </c:pt>
                <c:pt idx="5337">
                  <c:v>-747.02072999999996</c:v>
                </c:pt>
                <c:pt idx="5338">
                  <c:v>-842.99859000000004</c:v>
                </c:pt>
                <c:pt idx="5339">
                  <c:v>-1070.7939799999999</c:v>
                </c:pt>
                <c:pt idx="5340">
                  <c:v>-1337.34485</c:v>
                </c:pt>
                <c:pt idx="5341">
                  <c:v>-1484.1837599999999</c:v>
                </c:pt>
                <c:pt idx="5342">
                  <c:v>-1379.8922700000001</c:v>
                </c:pt>
                <c:pt idx="5343">
                  <c:v>-1008.77262</c:v>
                </c:pt>
                <c:pt idx="5344">
                  <c:v>-495.99295999999998</c:v>
                </c:pt>
                <c:pt idx="5345">
                  <c:v>-49.6982</c:v>
                </c:pt>
                <c:pt idx="5346">
                  <c:v>152.75425000000001</c:v>
                </c:pt>
                <c:pt idx="5347">
                  <c:v>69.641379999999998</c:v>
                </c:pt>
                <c:pt idx="5348">
                  <c:v>-176.92256</c:v>
                </c:pt>
                <c:pt idx="5349">
                  <c:v>-369.57501999999999</c:v>
                </c:pt>
                <c:pt idx="5350">
                  <c:v>-322.45242999999999</c:v>
                </c:pt>
                <c:pt idx="5351">
                  <c:v>4.4349800000000004</c:v>
                </c:pt>
                <c:pt idx="5352">
                  <c:v>473.90974</c:v>
                </c:pt>
                <c:pt idx="5353">
                  <c:v>851.78718000000003</c:v>
                </c:pt>
                <c:pt idx="5354">
                  <c:v>952.72286999999994</c:v>
                </c:pt>
                <c:pt idx="5355">
                  <c:v>759.15116999999998</c:v>
                </c:pt>
                <c:pt idx="5356">
                  <c:v>438.92685</c:v>
                </c:pt>
                <c:pt idx="5357">
                  <c:v>246.91274000000001</c:v>
                </c:pt>
                <c:pt idx="5358">
                  <c:v>363.40361000000001</c:v>
                </c:pt>
                <c:pt idx="5359">
                  <c:v>772.33795999999995</c:v>
                </c:pt>
                <c:pt idx="5360">
                  <c:v>1264.62348</c:v>
                </c:pt>
                <c:pt idx="5361">
                  <c:v>1561.4072900000001</c:v>
                </c:pt>
                <c:pt idx="5362">
                  <c:v>1478.1573699999999</c:v>
                </c:pt>
                <c:pt idx="5363">
                  <c:v>1038.7853600000001</c:v>
                </c:pt>
                <c:pt idx="5364">
                  <c:v>468.55624</c:v>
                </c:pt>
                <c:pt idx="5365">
                  <c:v>56.427660000000003</c:v>
                </c:pt>
                <c:pt idx="5366">
                  <c:v>-26.348870000000002</c:v>
                </c:pt>
                <c:pt idx="5367">
                  <c:v>169.85051999999999</c:v>
                </c:pt>
                <c:pt idx="5368">
                  <c:v>407.52226000000002</c:v>
                </c:pt>
                <c:pt idx="5369">
                  <c:v>413.64132000000001</c:v>
                </c:pt>
                <c:pt idx="5370">
                  <c:v>61.554029999999997</c:v>
                </c:pt>
                <c:pt idx="5371">
                  <c:v>-536.40250000000003</c:v>
                </c:pt>
                <c:pt idx="5372">
                  <c:v>-1092.97281</c:v>
                </c:pt>
                <c:pt idx="5373">
                  <c:v>-1323.39105</c:v>
                </c:pt>
                <c:pt idx="5374">
                  <c:v>-1124.6991499999999</c:v>
                </c:pt>
                <c:pt idx="5375">
                  <c:v>-646.92836999999997</c:v>
                </c:pt>
                <c:pt idx="5376">
                  <c:v>-204.47429</c:v>
                </c:pt>
                <c:pt idx="5377">
                  <c:v>-80.17801</c:v>
                </c:pt>
                <c:pt idx="5378">
                  <c:v>-349.19186000000002</c:v>
                </c:pt>
                <c:pt idx="5379">
                  <c:v>-833.76877000000002</c:v>
                </c:pt>
                <c:pt idx="5380">
                  <c:v>-1217.9615200000001</c:v>
                </c:pt>
                <c:pt idx="5381">
                  <c:v>-1249.2332799999999</c:v>
                </c:pt>
                <c:pt idx="5382">
                  <c:v>-895.38301999999999</c:v>
                </c:pt>
                <c:pt idx="5383">
                  <c:v>-360.64384000000001</c:v>
                </c:pt>
                <c:pt idx="5384">
                  <c:v>45.24765</c:v>
                </c:pt>
                <c:pt idx="5385">
                  <c:v>106.58996</c:v>
                </c:pt>
                <c:pt idx="5386">
                  <c:v>-159.61926</c:v>
                </c:pt>
                <c:pt idx="5387">
                  <c:v>-520.48684000000003</c:v>
                </c:pt>
                <c:pt idx="5388">
                  <c:v>-678.49314000000004</c:v>
                </c:pt>
                <c:pt idx="5389">
                  <c:v>-453.76821000000001</c:v>
                </c:pt>
                <c:pt idx="5390">
                  <c:v>105.64026</c:v>
                </c:pt>
                <c:pt idx="5391">
                  <c:v>750.69480999999996</c:v>
                </c:pt>
                <c:pt idx="5392">
                  <c:v>1186.18364</c:v>
                </c:pt>
                <c:pt idx="5393">
                  <c:v>1249.77865</c:v>
                </c:pt>
                <c:pt idx="5394">
                  <c:v>997.10128999999995</c:v>
                </c:pt>
                <c:pt idx="5395">
                  <c:v>653.56710999999996</c:v>
                </c:pt>
                <c:pt idx="5396">
                  <c:v>470.15933000000001</c:v>
                </c:pt>
                <c:pt idx="5397">
                  <c:v>564.62312999999995</c:v>
                </c:pt>
                <c:pt idx="5398">
                  <c:v>848.87617999999998</c:v>
                </c:pt>
                <c:pt idx="5399">
                  <c:v>1092.66554</c:v>
                </c:pt>
                <c:pt idx="5400">
                  <c:v>1075.26476</c:v>
                </c:pt>
                <c:pt idx="5401">
                  <c:v>729.28285000000005</c:v>
                </c:pt>
                <c:pt idx="5402">
                  <c:v>193.56804</c:v>
                </c:pt>
                <c:pt idx="5403">
                  <c:v>-267.13781</c:v>
                </c:pt>
                <c:pt idx="5404">
                  <c:v>-431.63762000000003</c:v>
                </c:pt>
                <c:pt idx="5405">
                  <c:v>-258.97071</c:v>
                </c:pt>
                <c:pt idx="5406">
                  <c:v>96.125780000000006</c:v>
                </c:pt>
                <c:pt idx="5407">
                  <c:v>380.97192999999999</c:v>
                </c:pt>
                <c:pt idx="5408">
                  <c:v>394.39479</c:v>
                </c:pt>
                <c:pt idx="5409">
                  <c:v>105.95175</c:v>
                </c:pt>
                <c:pt idx="5410">
                  <c:v>-333.00421999999998</c:v>
                </c:pt>
                <c:pt idx="5411">
                  <c:v>-692.40036999999995</c:v>
                </c:pt>
                <c:pt idx="5412">
                  <c:v>-803.28510000000006</c:v>
                </c:pt>
                <c:pt idx="5413">
                  <c:v>-650.84558000000004</c:v>
                </c:pt>
                <c:pt idx="5414">
                  <c:v>-374.32303000000002</c:v>
                </c:pt>
                <c:pt idx="5415">
                  <c:v>-170.38511</c:v>
                </c:pt>
                <c:pt idx="5416">
                  <c:v>-161.18975</c:v>
                </c:pt>
                <c:pt idx="5417">
                  <c:v>-319.911</c:v>
                </c:pt>
                <c:pt idx="5418">
                  <c:v>-494.65285</c:v>
                </c:pt>
                <c:pt idx="5419">
                  <c:v>-505.87905999999998</c:v>
                </c:pt>
                <c:pt idx="5420">
                  <c:v>-262.89134000000001</c:v>
                </c:pt>
                <c:pt idx="5421">
                  <c:v>171.59069</c:v>
                </c:pt>
                <c:pt idx="5422">
                  <c:v>616.94781</c:v>
                </c:pt>
                <c:pt idx="5423">
                  <c:v>882.53142000000003</c:v>
                </c:pt>
                <c:pt idx="5424">
                  <c:v>874.48504000000003</c:v>
                </c:pt>
                <c:pt idx="5425">
                  <c:v>645.88198</c:v>
                </c:pt>
                <c:pt idx="5426">
                  <c:v>363.43056000000001</c:v>
                </c:pt>
                <c:pt idx="5427">
                  <c:v>204.01635999999999</c:v>
                </c:pt>
                <c:pt idx="5428">
                  <c:v>248.59028000000001</c:v>
                </c:pt>
                <c:pt idx="5429">
                  <c:v>443.72300000000001</c:v>
                </c:pt>
                <c:pt idx="5430">
                  <c:v>645.00414000000001</c:v>
                </c:pt>
                <c:pt idx="5431">
                  <c:v>710.02228000000002</c:v>
                </c:pt>
                <c:pt idx="5432">
                  <c:v>588.21051</c:v>
                </c:pt>
                <c:pt idx="5433">
                  <c:v>350.18387000000001</c:v>
                </c:pt>
                <c:pt idx="5434">
                  <c:v>136.44671</c:v>
                </c:pt>
                <c:pt idx="5435">
                  <c:v>65.933490000000006</c:v>
                </c:pt>
                <c:pt idx="5436">
                  <c:v>164.10769999999999</c:v>
                </c:pt>
                <c:pt idx="5437">
                  <c:v>347.96370000000002</c:v>
                </c:pt>
                <c:pt idx="5438">
                  <c:v>476.65593999999999</c:v>
                </c:pt>
                <c:pt idx="5439">
                  <c:v>439.21269000000001</c:v>
                </c:pt>
                <c:pt idx="5440">
                  <c:v>221.35748000000001</c:v>
                </c:pt>
                <c:pt idx="5441">
                  <c:v>-89.526390000000006</c:v>
                </c:pt>
                <c:pt idx="5442">
                  <c:v>-358.44632000000001</c:v>
                </c:pt>
                <c:pt idx="5443">
                  <c:v>-482.73129</c:v>
                </c:pt>
                <c:pt idx="5444">
                  <c:v>-451.01307000000003</c:v>
                </c:pt>
                <c:pt idx="5445">
                  <c:v>-344.03602000000001</c:v>
                </c:pt>
                <c:pt idx="5446">
                  <c:v>-279.00551000000002</c:v>
                </c:pt>
                <c:pt idx="5447">
                  <c:v>-335.38001000000003</c:v>
                </c:pt>
                <c:pt idx="5448">
                  <c:v>-506.52938</c:v>
                </c:pt>
                <c:pt idx="5449">
                  <c:v>-704.88571000000002</c:v>
                </c:pt>
                <c:pt idx="5450">
                  <c:v>-816.92109000000005</c:v>
                </c:pt>
                <c:pt idx="5451">
                  <c:v>-772.25864000000001</c:v>
                </c:pt>
                <c:pt idx="5452">
                  <c:v>-583.53143999999998</c:v>
                </c:pt>
                <c:pt idx="5453">
                  <c:v>-334.94681000000003</c:v>
                </c:pt>
                <c:pt idx="5454">
                  <c:v>-129.12889999999999</c:v>
                </c:pt>
                <c:pt idx="5455">
                  <c:v>-25.812580000000001</c:v>
                </c:pt>
                <c:pt idx="5456">
                  <c:v>-9.8191000000000006</c:v>
                </c:pt>
                <c:pt idx="5457">
                  <c:v>-6.5361799999999999</c:v>
                </c:pt>
                <c:pt idx="5458">
                  <c:v>66.53192</c:v>
                </c:pt>
                <c:pt idx="5459">
                  <c:v>245.19927999999999</c:v>
                </c:pt>
                <c:pt idx="5460">
                  <c:v>494.79413</c:v>
                </c:pt>
                <c:pt idx="5461">
                  <c:v>730.73334</c:v>
                </c:pt>
                <c:pt idx="5462">
                  <c:v>869.02719000000002</c:v>
                </c:pt>
                <c:pt idx="5463">
                  <c:v>874.30565999999999</c:v>
                </c:pt>
                <c:pt idx="5464">
                  <c:v>776.52317000000005</c:v>
                </c:pt>
                <c:pt idx="5465">
                  <c:v>648.08803</c:v>
                </c:pt>
                <c:pt idx="5466">
                  <c:v>557.18271000000004</c:v>
                </c:pt>
                <c:pt idx="5467">
                  <c:v>527.64851999999996</c:v>
                </c:pt>
                <c:pt idx="5468">
                  <c:v>530.72904000000005</c:v>
                </c:pt>
                <c:pt idx="5469">
                  <c:v>511.56432000000001</c:v>
                </c:pt>
                <c:pt idx="5470">
                  <c:v>431.12675000000002</c:v>
                </c:pt>
                <c:pt idx="5471">
                  <c:v>296.10028</c:v>
                </c:pt>
                <c:pt idx="5472">
                  <c:v>156.96716000000001</c:v>
                </c:pt>
                <c:pt idx="5473">
                  <c:v>75.113569999999996</c:v>
                </c:pt>
                <c:pt idx="5474">
                  <c:v>81.354939999999999</c:v>
                </c:pt>
                <c:pt idx="5475">
                  <c:v>153.33954</c:v>
                </c:pt>
                <c:pt idx="5476">
                  <c:v>225.41839999999999</c:v>
                </c:pt>
                <c:pt idx="5477">
                  <c:v>225.22555</c:v>
                </c:pt>
                <c:pt idx="5478">
                  <c:v>115.86545</c:v>
                </c:pt>
                <c:pt idx="5479">
                  <c:v>-82.295429999999996</c:v>
                </c:pt>
                <c:pt idx="5480">
                  <c:v>-303.75979000000001</c:v>
                </c:pt>
                <c:pt idx="5481">
                  <c:v>-475.22309999999999</c:v>
                </c:pt>
                <c:pt idx="5482">
                  <c:v>-555.21739000000002</c:v>
                </c:pt>
                <c:pt idx="5483">
                  <c:v>-553.49924999999996</c:v>
                </c:pt>
                <c:pt idx="5484">
                  <c:v>-518.98959000000002</c:v>
                </c:pt>
                <c:pt idx="5485">
                  <c:v>-504.66501</c:v>
                </c:pt>
                <c:pt idx="5486">
                  <c:v>-534.15287999999998</c:v>
                </c:pt>
                <c:pt idx="5487">
                  <c:v>-591.57290999999998</c:v>
                </c:pt>
                <c:pt idx="5488">
                  <c:v>-637.41120000000001</c:v>
                </c:pt>
                <c:pt idx="5489">
                  <c:v>-637.68228999999997</c:v>
                </c:pt>
                <c:pt idx="5490">
                  <c:v>-587.47176999999999</c:v>
                </c:pt>
                <c:pt idx="5491">
                  <c:v>-512.96811000000002</c:v>
                </c:pt>
                <c:pt idx="5492">
                  <c:v>-451.16401999999999</c:v>
                </c:pt>
                <c:pt idx="5493">
                  <c:v>-423.12387000000001</c:v>
                </c:pt>
                <c:pt idx="5494">
                  <c:v>-419.09458000000001</c:v>
                </c:pt>
                <c:pt idx="5495">
                  <c:v>-404.08152000000001</c:v>
                </c:pt>
                <c:pt idx="5496">
                  <c:v>-340.67214999999999</c:v>
                </c:pt>
                <c:pt idx="5497">
                  <c:v>-214.81039999999999</c:v>
                </c:pt>
                <c:pt idx="5498">
                  <c:v>-46.784230000000001</c:v>
                </c:pt>
                <c:pt idx="5499">
                  <c:v>119.64093</c:v>
                </c:pt>
                <c:pt idx="5500">
                  <c:v>241.96306000000001</c:v>
                </c:pt>
                <c:pt idx="5501">
                  <c:v>302.21731</c:v>
                </c:pt>
                <c:pt idx="5502">
                  <c:v>314.66656</c:v>
                </c:pt>
                <c:pt idx="5503">
                  <c:v>313.44995999999998</c:v>
                </c:pt>
                <c:pt idx="5504">
                  <c:v>329.92757999999998</c:v>
                </c:pt>
                <c:pt idx="5505">
                  <c:v>375.45834000000002</c:v>
                </c:pt>
                <c:pt idx="5506">
                  <c:v>438.95585</c:v>
                </c:pt>
                <c:pt idx="5507">
                  <c:v>498.63531999999998</c:v>
                </c:pt>
                <c:pt idx="5508">
                  <c:v>539.34708999999998</c:v>
                </c:pt>
                <c:pt idx="5509">
                  <c:v>562.92994999999996</c:v>
                </c:pt>
                <c:pt idx="5510">
                  <c:v>584.25064999999995</c:v>
                </c:pt>
                <c:pt idx="5511">
                  <c:v>616.97168999999997</c:v>
                </c:pt>
                <c:pt idx="5512">
                  <c:v>659.90554999999995</c:v>
                </c:pt>
                <c:pt idx="5513">
                  <c:v>694.38252999999997</c:v>
                </c:pt>
                <c:pt idx="5514">
                  <c:v>696.99080000000004</c:v>
                </c:pt>
                <c:pt idx="5515">
                  <c:v>658.40128000000004</c:v>
                </c:pt>
                <c:pt idx="5516">
                  <c:v>588.03621999999996</c:v>
                </c:pt>
                <c:pt idx="5517">
                  <c:v>498.38225</c:v>
                </c:pt>
                <c:pt idx="5518">
                  <c:v>388.21113000000003</c:v>
                </c:pt>
                <c:pt idx="5519">
                  <c:v>240.85988</c:v>
                </c:pt>
                <c:pt idx="5520">
                  <c:v>35.702849999999998</c:v>
                </c:pt>
                <c:pt idx="5521">
                  <c:v>-230.55717000000001</c:v>
                </c:pt>
                <c:pt idx="5522">
                  <c:v>-523.77445999999998</c:v>
                </c:pt>
                <c:pt idx="5523">
                  <c:v>-776.99453000000005</c:v>
                </c:pt>
                <c:pt idx="5524">
                  <c:v>-920.84711000000004</c:v>
                </c:pt>
                <c:pt idx="5525">
                  <c:v>-915.77417000000003</c:v>
                </c:pt>
                <c:pt idx="5526">
                  <c:v>-775.07068000000004</c:v>
                </c:pt>
                <c:pt idx="5527">
                  <c:v>-569.38520000000005</c:v>
                </c:pt>
                <c:pt idx="5528">
                  <c:v>-395.54779000000002</c:v>
                </c:pt>
                <c:pt idx="5529">
                  <c:v>-328.99811999999997</c:v>
                </c:pt>
                <c:pt idx="5530">
                  <c:v>-397.84965</c:v>
                </c:pt>
                <c:pt idx="5531">
                  <c:v>-577.67184999999995</c:v>
                </c:pt>
                <c:pt idx="5532">
                  <c:v>-798.36857999999995</c:v>
                </c:pt>
                <c:pt idx="5533">
                  <c:v>-974.05339000000004</c:v>
                </c:pt>
                <c:pt idx="5534">
                  <c:v>-1040.86195</c:v>
                </c:pt>
                <c:pt idx="5535">
                  <c:v>-973.55844999999999</c:v>
                </c:pt>
                <c:pt idx="5536">
                  <c:v>-786.23258999999996</c:v>
                </c:pt>
                <c:pt idx="5537">
                  <c:v>-525.47059000000002</c:v>
                </c:pt>
                <c:pt idx="5538">
                  <c:v>-246.07499999999999</c:v>
                </c:pt>
                <c:pt idx="5539">
                  <c:v>15.11876</c:v>
                </c:pt>
                <c:pt idx="5540">
                  <c:v>242.12182000000001</c:v>
                </c:pt>
                <c:pt idx="5541">
                  <c:v>431.96082000000001</c:v>
                </c:pt>
                <c:pt idx="5542">
                  <c:v>591.01374999999996</c:v>
                </c:pt>
                <c:pt idx="5543">
                  <c:v>727.34946000000002</c:v>
                </c:pt>
                <c:pt idx="5544">
                  <c:v>843.67309</c:v>
                </c:pt>
                <c:pt idx="5545">
                  <c:v>936.90445999999997</c:v>
                </c:pt>
                <c:pt idx="5546">
                  <c:v>992.39648999999997</c:v>
                </c:pt>
                <c:pt idx="5547">
                  <c:v>980.75756000000001</c:v>
                </c:pt>
                <c:pt idx="5548">
                  <c:v>876.06751999999994</c:v>
                </c:pt>
                <c:pt idx="5549">
                  <c:v>680.32272</c:v>
                </c:pt>
                <c:pt idx="5550">
                  <c:v>432.95226000000002</c:v>
                </c:pt>
                <c:pt idx="5551">
                  <c:v>204.14732000000001</c:v>
                </c:pt>
                <c:pt idx="5552">
                  <c:v>66.28828</c:v>
                </c:pt>
                <c:pt idx="5553">
                  <c:v>50.37782</c:v>
                </c:pt>
                <c:pt idx="5554">
                  <c:v>124.36512</c:v>
                </c:pt>
                <c:pt idx="5555">
                  <c:v>209.09259</c:v>
                </c:pt>
                <c:pt idx="5556">
                  <c:v>213.46680000000001</c:v>
                </c:pt>
                <c:pt idx="5557">
                  <c:v>81.001170000000002</c:v>
                </c:pt>
                <c:pt idx="5558">
                  <c:v>-166.68944999999999</c:v>
                </c:pt>
                <c:pt idx="5559">
                  <c:v>-433.55552999999998</c:v>
                </c:pt>
                <c:pt idx="5560">
                  <c:v>-607.98433999999997</c:v>
                </c:pt>
                <c:pt idx="5561">
                  <c:v>-626.91772000000003</c:v>
                </c:pt>
                <c:pt idx="5562">
                  <c:v>-509.53735</c:v>
                </c:pt>
                <c:pt idx="5563">
                  <c:v>-350.62132000000003</c:v>
                </c:pt>
                <c:pt idx="5564">
                  <c:v>-264.31439</c:v>
                </c:pt>
                <c:pt idx="5565">
                  <c:v>-309.31387000000001</c:v>
                </c:pt>
                <c:pt idx="5566">
                  <c:v>-457.08890000000002</c:v>
                </c:pt>
                <c:pt idx="5567">
                  <c:v>-617.67426999999998</c:v>
                </c:pt>
                <c:pt idx="5568">
                  <c:v>-695.78130999999996</c:v>
                </c:pt>
                <c:pt idx="5569">
                  <c:v>-650.99773000000005</c:v>
                </c:pt>
                <c:pt idx="5570">
                  <c:v>-523.58527000000004</c:v>
                </c:pt>
                <c:pt idx="5571">
                  <c:v>-397.73793000000001</c:v>
                </c:pt>
                <c:pt idx="5572">
                  <c:v>-334.63788</c:v>
                </c:pt>
                <c:pt idx="5573">
                  <c:v>-328.75099999999998</c:v>
                </c:pt>
                <c:pt idx="5574">
                  <c:v>-307.20729</c:v>
                </c:pt>
                <c:pt idx="5575">
                  <c:v>-173.42498000000001</c:v>
                </c:pt>
                <c:pt idx="5576">
                  <c:v>122.63888</c:v>
                </c:pt>
                <c:pt idx="5577">
                  <c:v>538.69000000000005</c:v>
                </c:pt>
                <c:pt idx="5578">
                  <c:v>955.17899999999997</c:v>
                </c:pt>
                <c:pt idx="5579">
                  <c:v>1235.11455</c:v>
                </c:pt>
                <c:pt idx="5580">
                  <c:v>1293.9085600000001</c:v>
                </c:pt>
                <c:pt idx="5581">
                  <c:v>1146.94121</c:v>
                </c:pt>
                <c:pt idx="5582">
                  <c:v>901.90223000000003</c:v>
                </c:pt>
                <c:pt idx="5583">
                  <c:v>696.06089999999995</c:v>
                </c:pt>
                <c:pt idx="5584">
                  <c:v>623.61631</c:v>
                </c:pt>
                <c:pt idx="5585">
                  <c:v>694.28489999999999</c:v>
                </c:pt>
                <c:pt idx="5586">
                  <c:v>836.71289000000002</c:v>
                </c:pt>
                <c:pt idx="5587">
                  <c:v>945.43640000000005</c:v>
                </c:pt>
                <c:pt idx="5588">
                  <c:v>945.48109999999997</c:v>
                </c:pt>
                <c:pt idx="5589">
                  <c:v>829.97450000000003</c:v>
                </c:pt>
                <c:pt idx="5590">
                  <c:v>651.19626000000005</c:v>
                </c:pt>
                <c:pt idx="5591">
                  <c:v>480.15282999999999</c:v>
                </c:pt>
                <c:pt idx="5592">
                  <c:v>358.86039</c:v>
                </c:pt>
                <c:pt idx="5593">
                  <c:v>272.95826</c:v>
                </c:pt>
                <c:pt idx="5594">
                  <c:v>165.99364</c:v>
                </c:pt>
                <c:pt idx="5595">
                  <c:v>-15.67193</c:v>
                </c:pt>
                <c:pt idx="5596">
                  <c:v>-281.27087</c:v>
                </c:pt>
                <c:pt idx="5597">
                  <c:v>-581.71825999999999</c:v>
                </c:pt>
                <c:pt idx="5598">
                  <c:v>-831.34794999999997</c:v>
                </c:pt>
                <c:pt idx="5599">
                  <c:v>-955.88792000000001</c:v>
                </c:pt>
                <c:pt idx="5600">
                  <c:v>-935.88752999999997</c:v>
                </c:pt>
                <c:pt idx="5601">
                  <c:v>-816.18870000000004</c:v>
                </c:pt>
                <c:pt idx="5602">
                  <c:v>-678.59537999999998</c:v>
                </c:pt>
                <c:pt idx="5603">
                  <c:v>-595.15188000000001</c:v>
                </c:pt>
                <c:pt idx="5604">
                  <c:v>-587.35645</c:v>
                </c:pt>
                <c:pt idx="5605">
                  <c:v>-616.58870999999999</c:v>
                </c:pt>
                <c:pt idx="5606">
                  <c:v>-611.80300999999997</c:v>
                </c:pt>
                <c:pt idx="5607">
                  <c:v>-514.18560000000002</c:v>
                </c:pt>
                <c:pt idx="5608">
                  <c:v>-311.41647</c:v>
                </c:pt>
                <c:pt idx="5609">
                  <c:v>-43.538310000000003</c:v>
                </c:pt>
                <c:pt idx="5610">
                  <c:v>222.60847999999999</c:v>
                </c:pt>
                <c:pt idx="5611">
                  <c:v>433.41575</c:v>
                </c:pt>
                <c:pt idx="5612">
                  <c:v>575.84091000000001</c:v>
                </c:pt>
                <c:pt idx="5613">
                  <c:v>676.89080999999999</c:v>
                </c:pt>
                <c:pt idx="5614">
                  <c:v>778.89416000000006</c:v>
                </c:pt>
                <c:pt idx="5615">
                  <c:v>907.05931999999996</c:v>
                </c:pt>
                <c:pt idx="5616">
                  <c:v>1050.92823</c:v>
                </c:pt>
                <c:pt idx="5617">
                  <c:v>1170.4584199999999</c:v>
                </c:pt>
                <c:pt idx="5618">
                  <c:v>1218.9052899999999</c:v>
                </c:pt>
                <c:pt idx="5619">
                  <c:v>1168.63365</c:v>
                </c:pt>
                <c:pt idx="5620">
                  <c:v>1027.31537</c:v>
                </c:pt>
                <c:pt idx="5621">
                  <c:v>833.95267000000001</c:v>
                </c:pt>
                <c:pt idx="5622">
                  <c:v>637.31412</c:v>
                </c:pt>
                <c:pt idx="5623">
                  <c:v>473.14348000000001</c:v>
                </c:pt>
                <c:pt idx="5624">
                  <c:v>351.95188000000002</c:v>
                </c:pt>
                <c:pt idx="5625">
                  <c:v>259.73074000000003</c:v>
                </c:pt>
                <c:pt idx="5626">
                  <c:v>171.2561</c:v>
                </c:pt>
                <c:pt idx="5627">
                  <c:v>67.946209999999994</c:v>
                </c:pt>
                <c:pt idx="5628">
                  <c:v>-53.252400000000002</c:v>
                </c:pt>
                <c:pt idx="5629">
                  <c:v>-182.54159000000001</c:v>
                </c:pt>
                <c:pt idx="5630">
                  <c:v>-304.90330999999998</c:v>
                </c:pt>
                <c:pt idx="5631">
                  <c:v>-409.03183000000001</c:v>
                </c:pt>
                <c:pt idx="5632">
                  <c:v>-492.63810000000001</c:v>
                </c:pt>
                <c:pt idx="5633">
                  <c:v>-558.56876999999997</c:v>
                </c:pt>
                <c:pt idx="5634">
                  <c:v>-607.57398000000001</c:v>
                </c:pt>
                <c:pt idx="5635">
                  <c:v>-636.60897999999997</c:v>
                </c:pt>
                <c:pt idx="5636">
                  <c:v>-640.81903</c:v>
                </c:pt>
                <c:pt idx="5637">
                  <c:v>-616.57579999999996</c:v>
                </c:pt>
                <c:pt idx="5638">
                  <c:v>-566.72420999999997</c:v>
                </c:pt>
                <c:pt idx="5639">
                  <c:v>-502.42676999999998</c:v>
                </c:pt>
                <c:pt idx="5640">
                  <c:v>-437.13736</c:v>
                </c:pt>
                <c:pt idx="5641">
                  <c:v>-379.95618000000002</c:v>
                </c:pt>
                <c:pt idx="5642">
                  <c:v>-333.53079000000002</c:v>
                </c:pt>
                <c:pt idx="5643">
                  <c:v>-293.87968999999998</c:v>
                </c:pt>
                <c:pt idx="5644">
                  <c:v>-253.44296</c:v>
                </c:pt>
                <c:pt idx="5645">
                  <c:v>-207.87168</c:v>
                </c:pt>
                <c:pt idx="5646">
                  <c:v>-158.8535</c:v>
                </c:pt>
                <c:pt idx="5647">
                  <c:v>-110.48036999999999</c:v>
                </c:pt>
                <c:pt idx="5648">
                  <c:v>-65.452389999999994</c:v>
                </c:pt>
                <c:pt idx="5649">
                  <c:v>-22.693349999999999</c:v>
                </c:pt>
                <c:pt idx="5650">
                  <c:v>23.894659999999998</c:v>
                </c:pt>
                <c:pt idx="5651">
                  <c:v>80.794830000000005</c:v>
                </c:pt>
                <c:pt idx="5652">
                  <c:v>146.59112999999999</c:v>
                </c:pt>
                <c:pt idx="5653">
                  <c:v>209.79406</c:v>
                </c:pt>
                <c:pt idx="5654">
                  <c:v>253.74002999999999</c:v>
                </c:pt>
                <c:pt idx="5655">
                  <c:v>263.55419000000001</c:v>
                </c:pt>
                <c:pt idx="5656">
                  <c:v>234.03693000000001</c:v>
                </c:pt>
                <c:pt idx="5657">
                  <c:v>173.97327999999999</c:v>
                </c:pt>
                <c:pt idx="5658">
                  <c:v>100.44683000000001</c:v>
                </c:pt>
                <c:pt idx="5659">
                  <c:v>27.932359999999999</c:v>
                </c:pt>
                <c:pt idx="5660">
                  <c:v>-38.507759999999998</c:v>
                </c:pt>
                <c:pt idx="5661">
                  <c:v>-104.25609</c:v>
                </c:pt>
                <c:pt idx="5662">
                  <c:v>-180.32468</c:v>
                </c:pt>
                <c:pt idx="5663">
                  <c:v>-272.84041000000002</c:v>
                </c:pt>
                <c:pt idx="5664">
                  <c:v>-375.06362000000001</c:v>
                </c:pt>
                <c:pt idx="5665">
                  <c:v>-469.59645999999998</c:v>
                </c:pt>
                <c:pt idx="5666">
                  <c:v>-537.32951000000003</c:v>
                </c:pt>
                <c:pt idx="5667">
                  <c:v>-567.15187000000003</c:v>
                </c:pt>
                <c:pt idx="5668">
                  <c:v>-562.90337999999997</c:v>
                </c:pt>
                <c:pt idx="5669">
                  <c:v>-542.07317999999998</c:v>
                </c:pt>
                <c:pt idx="5670">
                  <c:v>-525.25981000000002</c:v>
                </c:pt>
                <c:pt idx="5671">
                  <c:v>-524.46516999999994</c:v>
                </c:pt>
                <c:pt idx="5672">
                  <c:v>-536.76153999999997</c:v>
                </c:pt>
                <c:pt idx="5673">
                  <c:v>-544.76635999999996</c:v>
                </c:pt>
                <c:pt idx="5674">
                  <c:v>-525.73674000000005</c:v>
                </c:pt>
                <c:pt idx="5675">
                  <c:v>-466.77784000000003</c:v>
                </c:pt>
                <c:pt idx="5676">
                  <c:v>-376.05336999999997</c:v>
                </c:pt>
                <c:pt idx="5677">
                  <c:v>-282.24948000000001</c:v>
                </c:pt>
                <c:pt idx="5678">
                  <c:v>-222.14221000000001</c:v>
                </c:pt>
                <c:pt idx="5679">
                  <c:v>-220.85386</c:v>
                </c:pt>
                <c:pt idx="5680">
                  <c:v>-275.31938000000002</c:v>
                </c:pt>
                <c:pt idx="5681">
                  <c:v>-353.39756</c:v>
                </c:pt>
                <c:pt idx="5682">
                  <c:v>-410.39897000000002</c:v>
                </c:pt>
                <c:pt idx="5683">
                  <c:v>-412.63952999999998</c:v>
                </c:pt>
                <c:pt idx="5684">
                  <c:v>-354.92198999999999</c:v>
                </c:pt>
                <c:pt idx="5685">
                  <c:v>-261.91154</c:v>
                </c:pt>
                <c:pt idx="5686">
                  <c:v>-171.85099</c:v>
                </c:pt>
                <c:pt idx="5687">
                  <c:v>-113.46447000000001</c:v>
                </c:pt>
                <c:pt idx="5688">
                  <c:v>-91.013819999999996</c:v>
                </c:pt>
                <c:pt idx="5689">
                  <c:v>-85.065399999999997</c:v>
                </c:pt>
                <c:pt idx="5690">
                  <c:v>-67.081289999999996</c:v>
                </c:pt>
                <c:pt idx="5691">
                  <c:v>-18.627559999999999</c:v>
                </c:pt>
                <c:pt idx="5692">
                  <c:v>57.394669999999998</c:v>
                </c:pt>
                <c:pt idx="5693">
                  <c:v>140.30110999999999</c:v>
                </c:pt>
                <c:pt idx="5694">
                  <c:v>205.48938999999999</c:v>
                </c:pt>
                <c:pt idx="5695">
                  <c:v>238.05467999999999</c:v>
                </c:pt>
                <c:pt idx="5696">
                  <c:v>237.20208</c:v>
                </c:pt>
                <c:pt idx="5697">
                  <c:v>209.35572999999999</c:v>
                </c:pt>
                <c:pt idx="5698">
                  <c:v>157.21401</c:v>
                </c:pt>
                <c:pt idx="5699">
                  <c:v>75.232230000000001</c:v>
                </c:pt>
                <c:pt idx="5700">
                  <c:v>-45.158189999999998</c:v>
                </c:pt>
                <c:pt idx="5701">
                  <c:v>-205.43799999999999</c:v>
                </c:pt>
                <c:pt idx="5702">
                  <c:v>-391.93128999999999</c:v>
                </c:pt>
                <c:pt idx="5703">
                  <c:v>-575.57910000000004</c:v>
                </c:pt>
                <c:pt idx="5704">
                  <c:v>-721.28336000000002</c:v>
                </c:pt>
                <c:pt idx="5705">
                  <c:v>-802.00382000000002</c:v>
                </c:pt>
                <c:pt idx="5706">
                  <c:v>-809.46397999999999</c:v>
                </c:pt>
                <c:pt idx="5707">
                  <c:v>-754.78318999999999</c:v>
                </c:pt>
                <c:pt idx="5708">
                  <c:v>-658.61965999999995</c:v>
                </c:pt>
                <c:pt idx="5709">
                  <c:v>-539.07182</c:v>
                </c:pt>
                <c:pt idx="5710">
                  <c:v>-406.66068999999999</c:v>
                </c:pt>
                <c:pt idx="5711">
                  <c:v>-269.16210999999998</c:v>
                </c:pt>
                <c:pt idx="5712">
                  <c:v>-143.79073</c:v>
                </c:pt>
                <c:pt idx="5713">
                  <c:v>-67.074169999999995</c:v>
                </c:pt>
                <c:pt idx="5714">
                  <c:v>-86.854489999999998</c:v>
                </c:pt>
                <c:pt idx="5715">
                  <c:v>-234.49623</c:v>
                </c:pt>
                <c:pt idx="5716">
                  <c:v>-497.48500000000001</c:v>
                </c:pt>
                <c:pt idx="5717">
                  <c:v>-812.55109000000004</c:v>
                </c:pt>
                <c:pt idx="5718">
                  <c:v>-1084.0960399999999</c:v>
                </c:pt>
                <c:pt idx="5719">
                  <c:v>-1222.28665</c:v>
                </c:pt>
                <c:pt idx="5720">
                  <c:v>-1183.9007799999999</c:v>
                </c:pt>
                <c:pt idx="5721">
                  <c:v>-991.03169000000003</c:v>
                </c:pt>
                <c:pt idx="5722">
                  <c:v>-717.02507000000003</c:v>
                </c:pt>
                <c:pt idx="5723">
                  <c:v>-451.17075</c:v>
                </c:pt>
                <c:pt idx="5724">
                  <c:v>-260.04752999999999</c:v>
                </c:pt>
                <c:pt idx="5725">
                  <c:v>-163.41836000000001</c:v>
                </c:pt>
                <c:pt idx="5726">
                  <c:v>-138.97975</c:v>
                </c:pt>
                <c:pt idx="5727">
                  <c:v>-150.01226</c:v>
                </c:pt>
                <c:pt idx="5728">
                  <c:v>-172.23689999999999</c:v>
                </c:pt>
                <c:pt idx="5729">
                  <c:v>-204.51687000000001</c:v>
                </c:pt>
                <c:pt idx="5730">
                  <c:v>-263.47726</c:v>
                </c:pt>
                <c:pt idx="5731">
                  <c:v>-365.82411000000002</c:v>
                </c:pt>
                <c:pt idx="5732">
                  <c:v>-506.95537000000002</c:v>
                </c:pt>
                <c:pt idx="5733">
                  <c:v>-652.31966</c:v>
                </c:pt>
                <c:pt idx="5734">
                  <c:v>-749.12890000000004</c:v>
                </c:pt>
                <c:pt idx="5735">
                  <c:v>-747.81404999999995</c:v>
                </c:pt>
                <c:pt idx="5736">
                  <c:v>-622.20727999999997</c:v>
                </c:pt>
                <c:pt idx="5737">
                  <c:v>-384.90158000000002</c:v>
                </c:pt>
                <c:pt idx="5738">
                  <c:v>-90.053910000000002</c:v>
                </c:pt>
                <c:pt idx="5739">
                  <c:v>182.01277999999999</c:v>
                </c:pt>
                <c:pt idx="5740">
                  <c:v>350.77406000000002</c:v>
                </c:pt>
                <c:pt idx="5741">
                  <c:v>363.91050000000001</c:v>
                </c:pt>
                <c:pt idx="5742">
                  <c:v>222.13257999999999</c:v>
                </c:pt>
                <c:pt idx="5743">
                  <c:v>-16.66901</c:v>
                </c:pt>
                <c:pt idx="5744">
                  <c:v>-263.97955999999999</c:v>
                </c:pt>
                <c:pt idx="5745">
                  <c:v>-439.62500999999997</c:v>
                </c:pt>
                <c:pt idx="5746">
                  <c:v>-499.87270999999998</c:v>
                </c:pt>
                <c:pt idx="5747">
                  <c:v>-446.66048999999998</c:v>
                </c:pt>
                <c:pt idx="5748">
                  <c:v>-315.63727999999998</c:v>
                </c:pt>
                <c:pt idx="5749">
                  <c:v>-149.90467000000001</c:v>
                </c:pt>
                <c:pt idx="5750">
                  <c:v>19.542899999999999</c:v>
                </c:pt>
                <c:pt idx="5751">
                  <c:v>174.20657</c:v>
                </c:pt>
                <c:pt idx="5752">
                  <c:v>296.09703999999999</c:v>
                </c:pt>
                <c:pt idx="5753">
                  <c:v>355.01582000000002</c:v>
                </c:pt>
                <c:pt idx="5754">
                  <c:v>307.10351000000003</c:v>
                </c:pt>
                <c:pt idx="5755">
                  <c:v>114.50478</c:v>
                </c:pt>
                <c:pt idx="5756">
                  <c:v>-222.73666</c:v>
                </c:pt>
                <c:pt idx="5757">
                  <c:v>-649.52829999999994</c:v>
                </c:pt>
                <c:pt idx="5758">
                  <c:v>-1068.9561200000001</c:v>
                </c:pt>
                <c:pt idx="5759">
                  <c:v>-1376.0577499999999</c:v>
                </c:pt>
                <c:pt idx="5760">
                  <c:v>-1495.85896</c:v>
                </c:pt>
                <c:pt idx="5761">
                  <c:v>-1411.96828</c:v>
                </c:pt>
                <c:pt idx="5762">
                  <c:v>-1167.44948</c:v>
                </c:pt>
                <c:pt idx="5763">
                  <c:v>-833.74203</c:v>
                </c:pt>
                <c:pt idx="5764">
                  <c:v>-473.76558999999997</c:v>
                </c:pt>
                <c:pt idx="5765">
                  <c:v>-125.47672</c:v>
                </c:pt>
                <c:pt idx="5766">
                  <c:v>191.86743000000001</c:v>
                </c:pt>
                <c:pt idx="5767">
                  <c:v>457.71899000000002</c:v>
                </c:pt>
                <c:pt idx="5768">
                  <c:v>633.28272000000004</c:v>
                </c:pt>
                <c:pt idx="5769">
                  <c:v>668.92150000000004</c:v>
                </c:pt>
                <c:pt idx="5770">
                  <c:v>534.87923000000001</c:v>
                </c:pt>
                <c:pt idx="5771">
                  <c:v>249.96159</c:v>
                </c:pt>
                <c:pt idx="5772">
                  <c:v>-111.41009</c:v>
                </c:pt>
                <c:pt idx="5773">
                  <c:v>-439.28401000000002</c:v>
                </c:pt>
                <c:pt idx="5774">
                  <c:v>-631.73928000000001</c:v>
                </c:pt>
                <c:pt idx="5775">
                  <c:v>-639.95857999999998</c:v>
                </c:pt>
                <c:pt idx="5776">
                  <c:v>-485.85464999999999</c:v>
                </c:pt>
                <c:pt idx="5777">
                  <c:v>-246.04304999999999</c:v>
                </c:pt>
                <c:pt idx="5778">
                  <c:v>-15.70768</c:v>
                </c:pt>
                <c:pt idx="5779">
                  <c:v>132.1404</c:v>
                </c:pt>
                <c:pt idx="5780">
                  <c:v>172.58467999999999</c:v>
                </c:pt>
                <c:pt idx="5781">
                  <c:v>125.21347</c:v>
                </c:pt>
                <c:pt idx="5782">
                  <c:v>30.079280000000001</c:v>
                </c:pt>
                <c:pt idx="5783">
                  <c:v>-76.573269999999994</c:v>
                </c:pt>
                <c:pt idx="5784">
                  <c:v>-176.77670000000001</c:v>
                </c:pt>
                <c:pt idx="5785">
                  <c:v>-271.24319000000003</c:v>
                </c:pt>
                <c:pt idx="5786">
                  <c:v>-366.18513000000002</c:v>
                </c:pt>
                <c:pt idx="5787">
                  <c:v>-459.31214999999997</c:v>
                </c:pt>
                <c:pt idx="5788">
                  <c:v>-536.45768999999996</c:v>
                </c:pt>
                <c:pt idx="5789">
                  <c:v>-576.99309000000005</c:v>
                </c:pt>
                <c:pt idx="5790">
                  <c:v>-563.77562999999998</c:v>
                </c:pt>
                <c:pt idx="5791">
                  <c:v>-494.04397999999998</c:v>
                </c:pt>
                <c:pt idx="5792">
                  <c:v>-382.88126</c:v>
                </c:pt>
                <c:pt idx="5793">
                  <c:v>-255.9589</c:v>
                </c:pt>
                <c:pt idx="5794">
                  <c:v>-138.86172999999999</c:v>
                </c:pt>
                <c:pt idx="5795">
                  <c:v>-48.456989999999998</c:v>
                </c:pt>
                <c:pt idx="5796">
                  <c:v>12.746090000000001</c:v>
                </c:pt>
                <c:pt idx="5797">
                  <c:v>55.553370000000001</c:v>
                </c:pt>
                <c:pt idx="5798">
                  <c:v>95.870630000000006</c:v>
                </c:pt>
                <c:pt idx="5799">
                  <c:v>146.36573999999999</c:v>
                </c:pt>
                <c:pt idx="5800">
                  <c:v>212.28996000000001</c:v>
                </c:pt>
                <c:pt idx="5801">
                  <c:v>290.52431000000001</c:v>
                </c:pt>
                <c:pt idx="5802">
                  <c:v>372.26738</c:v>
                </c:pt>
                <c:pt idx="5803">
                  <c:v>448.13889999999998</c:v>
                </c:pt>
                <c:pt idx="5804">
                  <c:v>511.13171</c:v>
                </c:pt>
                <c:pt idx="5805">
                  <c:v>556.66051000000004</c:v>
                </c:pt>
                <c:pt idx="5806">
                  <c:v>581.98644999999999</c:v>
                </c:pt>
                <c:pt idx="5807">
                  <c:v>585.39832999999999</c:v>
                </c:pt>
                <c:pt idx="5808">
                  <c:v>566.28332999999998</c:v>
                </c:pt>
                <c:pt idx="5809">
                  <c:v>527.19924000000003</c:v>
                </c:pt>
                <c:pt idx="5810">
                  <c:v>474.89539000000002</c:v>
                </c:pt>
                <c:pt idx="5811">
                  <c:v>417.91493000000003</c:v>
                </c:pt>
                <c:pt idx="5812">
                  <c:v>362.84318000000002</c:v>
                </c:pt>
                <c:pt idx="5813">
                  <c:v>310.94168000000002</c:v>
                </c:pt>
                <c:pt idx="5814">
                  <c:v>256.56473</c:v>
                </c:pt>
                <c:pt idx="5815">
                  <c:v>190.37423000000001</c:v>
                </c:pt>
                <c:pt idx="5816">
                  <c:v>106.15721000000001</c:v>
                </c:pt>
                <c:pt idx="5817">
                  <c:v>5.6436000000000002</c:v>
                </c:pt>
                <c:pt idx="5818">
                  <c:v>-100.70826</c:v>
                </c:pt>
                <c:pt idx="5819">
                  <c:v>-196.29426000000001</c:v>
                </c:pt>
                <c:pt idx="5820">
                  <c:v>-264.70116000000002</c:v>
                </c:pt>
                <c:pt idx="5821">
                  <c:v>-296.99536999999998</c:v>
                </c:pt>
                <c:pt idx="5822">
                  <c:v>-295.01343000000003</c:v>
                </c:pt>
                <c:pt idx="5823">
                  <c:v>-270.10984000000002</c:v>
                </c:pt>
                <c:pt idx="5824">
                  <c:v>-238.71709999999999</c:v>
                </c:pt>
                <c:pt idx="5825">
                  <c:v>-215.19662</c:v>
                </c:pt>
                <c:pt idx="5826">
                  <c:v>-205.68572</c:v>
                </c:pt>
                <c:pt idx="5827">
                  <c:v>-207.05070000000001</c:v>
                </c:pt>
                <c:pt idx="5828">
                  <c:v>-209.71221</c:v>
                </c:pt>
                <c:pt idx="5829">
                  <c:v>-202.18431000000001</c:v>
                </c:pt>
                <c:pt idx="5830">
                  <c:v>-176.71584999999999</c:v>
                </c:pt>
                <c:pt idx="5831">
                  <c:v>-132.61317</c:v>
                </c:pt>
                <c:pt idx="5832">
                  <c:v>-74.853610000000003</c:v>
                </c:pt>
                <c:pt idx="5833">
                  <c:v>-11.039099999999999</c:v>
                </c:pt>
                <c:pt idx="5834">
                  <c:v>51.490699999999997</c:v>
                </c:pt>
                <c:pt idx="5835">
                  <c:v>109.05793</c:v>
                </c:pt>
                <c:pt idx="5836">
                  <c:v>162.86181999999999</c:v>
                </c:pt>
                <c:pt idx="5837">
                  <c:v>216.23777999999999</c:v>
                </c:pt>
                <c:pt idx="5838">
                  <c:v>271.54392000000001</c:v>
                </c:pt>
                <c:pt idx="5839">
                  <c:v>328.69349999999997</c:v>
                </c:pt>
                <c:pt idx="5840">
                  <c:v>384.22730999999999</c:v>
                </c:pt>
                <c:pt idx="5841">
                  <c:v>432.25466</c:v>
                </c:pt>
                <c:pt idx="5842">
                  <c:v>467.83397000000002</c:v>
                </c:pt>
                <c:pt idx="5843">
                  <c:v>489.54032000000001</c:v>
                </c:pt>
                <c:pt idx="5844">
                  <c:v>500.35333000000003</c:v>
                </c:pt>
                <c:pt idx="5845">
                  <c:v>507.96211</c:v>
                </c:pt>
                <c:pt idx="5846">
                  <c:v>521.77885000000003</c:v>
                </c:pt>
                <c:pt idx="5847">
                  <c:v>545.49974999999995</c:v>
                </c:pt>
                <c:pt idx="5848">
                  <c:v>570.44097999999997</c:v>
                </c:pt>
                <c:pt idx="5849">
                  <c:v>574.58623</c:v>
                </c:pt>
                <c:pt idx="5850">
                  <c:v>529.35923000000003</c:v>
                </c:pt>
                <c:pt idx="5851">
                  <c:v>414.56155000000001</c:v>
                </c:pt>
                <c:pt idx="5852">
                  <c:v>233.61385999999999</c:v>
                </c:pt>
                <c:pt idx="5853">
                  <c:v>14.67456</c:v>
                </c:pt>
                <c:pt idx="5854">
                  <c:v>-203.94282000000001</c:v>
                </c:pt>
                <c:pt idx="5855">
                  <c:v>-388.64094</c:v>
                </c:pt>
                <c:pt idx="5856">
                  <c:v>-515.35231999999996</c:v>
                </c:pt>
                <c:pt idx="5857">
                  <c:v>-568.46067000000005</c:v>
                </c:pt>
                <c:pt idx="5858">
                  <c:v>-539.82500000000005</c:v>
                </c:pt>
                <c:pt idx="5859">
                  <c:v>-430.10140000000001</c:v>
                </c:pt>
                <c:pt idx="5860">
                  <c:v>-252.59039999999999</c:v>
                </c:pt>
                <c:pt idx="5861">
                  <c:v>-35.239190000000001</c:v>
                </c:pt>
                <c:pt idx="5862">
                  <c:v>184.69711000000001</c:v>
                </c:pt>
                <c:pt idx="5863">
                  <c:v>371.74367000000001</c:v>
                </c:pt>
                <c:pt idx="5864">
                  <c:v>503.07220000000001</c:v>
                </c:pt>
                <c:pt idx="5865">
                  <c:v>575.02801999999997</c:v>
                </c:pt>
                <c:pt idx="5866">
                  <c:v>601.35666000000003</c:v>
                </c:pt>
                <c:pt idx="5867">
                  <c:v>602.08375000000001</c:v>
                </c:pt>
                <c:pt idx="5868">
                  <c:v>591.96618000000001</c:v>
                </c:pt>
                <c:pt idx="5869">
                  <c:v>578.42403999999999</c:v>
                </c:pt>
                <c:pt idx="5870">
                  <c:v>566.98904000000005</c:v>
                </c:pt>
                <c:pt idx="5871">
                  <c:v>566.91067999999996</c:v>
                </c:pt>
                <c:pt idx="5872">
                  <c:v>593.17777000000001</c:v>
                </c:pt>
                <c:pt idx="5873">
                  <c:v>661.83207000000004</c:v>
                </c:pt>
                <c:pt idx="5874">
                  <c:v>778.03287999999998</c:v>
                </c:pt>
                <c:pt idx="5875">
                  <c:v>925.58808999999997</c:v>
                </c:pt>
                <c:pt idx="5876">
                  <c:v>1068.0069900000001</c:v>
                </c:pt>
                <c:pt idx="5877">
                  <c:v>1160.7474500000001</c:v>
                </c:pt>
                <c:pt idx="5878">
                  <c:v>1168.16947</c:v>
                </c:pt>
                <c:pt idx="5879">
                  <c:v>1079.1643899999999</c:v>
                </c:pt>
                <c:pt idx="5880">
                  <c:v>913.39364999999998</c:v>
                </c:pt>
                <c:pt idx="5881">
                  <c:v>712.04205000000002</c:v>
                </c:pt>
                <c:pt idx="5882">
                  <c:v>518.78447000000006</c:v>
                </c:pt>
                <c:pt idx="5883">
                  <c:v>363.32353999999998</c:v>
                </c:pt>
                <c:pt idx="5884">
                  <c:v>253.95376999999999</c:v>
                </c:pt>
                <c:pt idx="5885">
                  <c:v>180.29534000000001</c:v>
                </c:pt>
                <c:pt idx="5886">
                  <c:v>125.08274</c:v>
                </c:pt>
                <c:pt idx="5887">
                  <c:v>77.19699</c:v>
                </c:pt>
                <c:pt idx="5888">
                  <c:v>36.117379999999997</c:v>
                </c:pt>
                <c:pt idx="5889">
                  <c:v>7.4174899999999999</c:v>
                </c:pt>
                <c:pt idx="5890">
                  <c:v>-4.61747</c:v>
                </c:pt>
                <c:pt idx="5891">
                  <c:v>-3.0204800000000001</c:v>
                </c:pt>
                <c:pt idx="5892">
                  <c:v>1.5057</c:v>
                </c:pt>
                <c:pt idx="5893">
                  <c:v>-1.7954399999999999</c:v>
                </c:pt>
                <c:pt idx="5894">
                  <c:v>-15.18868</c:v>
                </c:pt>
                <c:pt idx="5895">
                  <c:v>-31.66141</c:v>
                </c:pt>
                <c:pt idx="5896">
                  <c:v>-40.776319999999998</c:v>
                </c:pt>
                <c:pt idx="5897">
                  <c:v>-35.756920000000001</c:v>
                </c:pt>
                <c:pt idx="5898">
                  <c:v>-18.725169999999999</c:v>
                </c:pt>
                <c:pt idx="5899">
                  <c:v>0.32933000000000001</c:v>
                </c:pt>
                <c:pt idx="5900">
                  <c:v>12.79935</c:v>
                </c:pt>
                <c:pt idx="5901">
                  <c:v>21.228090000000002</c:v>
                </c:pt>
                <c:pt idx="5902">
                  <c:v>41.086939999999998</c:v>
                </c:pt>
                <c:pt idx="5903">
                  <c:v>94.544280000000001</c:v>
                </c:pt>
                <c:pt idx="5904">
                  <c:v>199.10361</c:v>
                </c:pt>
                <c:pt idx="5905">
                  <c:v>355.09800999999999</c:v>
                </c:pt>
                <c:pt idx="5906">
                  <c:v>541.32448999999997</c:v>
                </c:pt>
                <c:pt idx="5907">
                  <c:v>724.56322999999998</c:v>
                </c:pt>
                <c:pt idx="5908">
                  <c:v>875.58105</c:v>
                </c:pt>
                <c:pt idx="5909">
                  <c:v>980.40629999999999</c:v>
                </c:pt>
                <c:pt idx="5910">
                  <c:v>1042.4457399999999</c:v>
                </c:pt>
                <c:pt idx="5911">
                  <c:v>1075.03178</c:v>
                </c:pt>
                <c:pt idx="5912">
                  <c:v>1087.60483</c:v>
                </c:pt>
                <c:pt idx="5913">
                  <c:v>1075.53781</c:v>
                </c:pt>
                <c:pt idx="5914">
                  <c:v>1021.44128</c:v>
                </c:pt>
                <c:pt idx="5915">
                  <c:v>904.70081000000005</c:v>
                </c:pt>
                <c:pt idx="5916">
                  <c:v>713.60509999999999</c:v>
                </c:pt>
                <c:pt idx="5917">
                  <c:v>457.60147999999998</c:v>
                </c:pt>
                <c:pt idx="5918">
                  <c:v>172.0703</c:v>
                </c:pt>
                <c:pt idx="5919">
                  <c:v>-91.66386</c:v>
                </c:pt>
                <c:pt idx="5920">
                  <c:v>-284.30554000000001</c:v>
                </c:pt>
                <c:pt idx="5921">
                  <c:v>-373.56026000000003</c:v>
                </c:pt>
                <c:pt idx="5922">
                  <c:v>-354.58891</c:v>
                </c:pt>
                <c:pt idx="5923">
                  <c:v>-253.80544</c:v>
                </c:pt>
                <c:pt idx="5924">
                  <c:v>-117.85930999999999</c:v>
                </c:pt>
                <c:pt idx="5925">
                  <c:v>8.3590400000000002</c:v>
                </c:pt>
                <c:pt idx="5926">
                  <c:v>95.990520000000004</c:v>
                </c:pt>
                <c:pt idx="5927">
                  <c:v>132.00567000000001</c:v>
                </c:pt>
                <c:pt idx="5928">
                  <c:v>114.90539</c:v>
                </c:pt>
                <c:pt idx="5929">
                  <c:v>49.122920000000001</c:v>
                </c:pt>
                <c:pt idx="5930">
                  <c:v>-62.479460000000003</c:v>
                </c:pt>
                <c:pt idx="5931">
                  <c:v>-216.01327000000001</c:v>
                </c:pt>
                <c:pt idx="5932">
                  <c:v>-393.24205000000001</c:v>
                </c:pt>
                <c:pt idx="5933">
                  <c:v>-556.34670000000006</c:v>
                </c:pt>
                <c:pt idx="5934">
                  <c:v>-654.85798999999997</c:v>
                </c:pt>
                <c:pt idx="5935">
                  <c:v>-636.8383</c:v>
                </c:pt>
                <c:pt idx="5936">
                  <c:v>-468.65303999999998</c:v>
                </c:pt>
                <c:pt idx="5937">
                  <c:v>-158.7116</c:v>
                </c:pt>
                <c:pt idx="5938">
                  <c:v>237.45176000000001</c:v>
                </c:pt>
                <c:pt idx="5939">
                  <c:v>636.44275000000005</c:v>
                </c:pt>
                <c:pt idx="5940">
                  <c:v>956.40881999999999</c:v>
                </c:pt>
                <c:pt idx="5941">
                  <c:v>1146.8982900000001</c:v>
                </c:pt>
                <c:pt idx="5942">
                  <c:v>1206.9858400000001</c:v>
                </c:pt>
                <c:pt idx="5943">
                  <c:v>1176.1367399999999</c:v>
                </c:pt>
                <c:pt idx="5944">
                  <c:v>1104.76342</c:v>
                </c:pt>
                <c:pt idx="5945">
                  <c:v>1027.09148</c:v>
                </c:pt>
                <c:pt idx="5946">
                  <c:v>947.52071000000001</c:v>
                </c:pt>
                <c:pt idx="5947">
                  <c:v>844.11036999999999</c:v>
                </c:pt>
                <c:pt idx="5948">
                  <c:v>690.23595999999998</c:v>
                </c:pt>
                <c:pt idx="5949">
                  <c:v>480.01765</c:v>
                </c:pt>
                <c:pt idx="5950">
                  <c:v>237.42876999999999</c:v>
                </c:pt>
                <c:pt idx="5951">
                  <c:v>6.1523099999999999</c:v>
                </c:pt>
                <c:pt idx="5952">
                  <c:v>-170.75133</c:v>
                </c:pt>
                <c:pt idx="5953">
                  <c:v>-272.87947000000003</c:v>
                </c:pt>
                <c:pt idx="5954">
                  <c:v>-314.37468000000001</c:v>
                </c:pt>
                <c:pt idx="5955">
                  <c:v>-335.17669999999998</c:v>
                </c:pt>
                <c:pt idx="5956">
                  <c:v>-377.31268</c:v>
                </c:pt>
                <c:pt idx="5957">
                  <c:v>-462.59791999999999</c:v>
                </c:pt>
                <c:pt idx="5958">
                  <c:v>-582.26523999999995</c:v>
                </c:pt>
                <c:pt idx="5959">
                  <c:v>-702.31011000000001</c:v>
                </c:pt>
                <c:pt idx="5960">
                  <c:v>-783.61549000000002</c:v>
                </c:pt>
                <c:pt idx="5961">
                  <c:v>-805.04638999999997</c:v>
                </c:pt>
                <c:pt idx="5962">
                  <c:v>-773.52155000000005</c:v>
                </c:pt>
                <c:pt idx="5963">
                  <c:v>-716.70214999999996</c:v>
                </c:pt>
                <c:pt idx="5964">
                  <c:v>-664.91923999999995</c:v>
                </c:pt>
                <c:pt idx="5965">
                  <c:v>-631.87307999999996</c:v>
                </c:pt>
                <c:pt idx="5966">
                  <c:v>-605.68051000000003</c:v>
                </c:pt>
                <c:pt idx="5967">
                  <c:v>-557.64913000000001</c:v>
                </c:pt>
                <c:pt idx="5968">
                  <c:v>-462.47474999999997</c:v>
                </c:pt>
                <c:pt idx="5969">
                  <c:v>-315.70499999999998</c:v>
                </c:pt>
                <c:pt idx="5970">
                  <c:v>-139.07818</c:v>
                </c:pt>
                <c:pt idx="5971">
                  <c:v>28.640070000000001</c:v>
                </c:pt>
                <c:pt idx="5972">
                  <c:v>151.29568</c:v>
                </c:pt>
                <c:pt idx="5973">
                  <c:v>214.09913</c:v>
                </c:pt>
                <c:pt idx="5974">
                  <c:v>229.90213</c:v>
                </c:pt>
                <c:pt idx="5975">
                  <c:v>230.24257</c:v>
                </c:pt>
                <c:pt idx="5976">
                  <c:v>247.12589</c:v>
                </c:pt>
                <c:pt idx="5977">
                  <c:v>295.70253000000002</c:v>
                </c:pt>
                <c:pt idx="5978">
                  <c:v>367.68693999999999</c:v>
                </c:pt>
                <c:pt idx="5979">
                  <c:v>438.96776999999997</c:v>
                </c:pt>
                <c:pt idx="5980">
                  <c:v>485.33296000000001</c:v>
                </c:pt>
                <c:pt idx="5981">
                  <c:v>495.40866999999997</c:v>
                </c:pt>
                <c:pt idx="5982">
                  <c:v>472.98367000000002</c:v>
                </c:pt>
                <c:pt idx="5983">
                  <c:v>428.63740999999999</c:v>
                </c:pt>
                <c:pt idx="5984">
                  <c:v>368.25862999999998</c:v>
                </c:pt>
                <c:pt idx="5985">
                  <c:v>288.24714</c:v>
                </c:pt>
                <c:pt idx="5986">
                  <c:v>180.67912999999999</c:v>
                </c:pt>
                <c:pt idx="5987">
                  <c:v>42.368929999999999</c:v>
                </c:pt>
                <c:pt idx="5988">
                  <c:v>-120.18899</c:v>
                </c:pt>
                <c:pt idx="5989">
                  <c:v>-292.50776000000002</c:v>
                </c:pt>
                <c:pt idx="5990">
                  <c:v>-458.14</c:v>
                </c:pt>
                <c:pt idx="5991">
                  <c:v>-604.85767999999996</c:v>
                </c:pt>
                <c:pt idx="5992">
                  <c:v>-726.97986000000003</c:v>
                </c:pt>
                <c:pt idx="5993">
                  <c:v>-824.15588000000002</c:v>
                </c:pt>
                <c:pt idx="5994">
                  <c:v>-899.65701999999999</c:v>
                </c:pt>
                <c:pt idx="5995">
                  <c:v>-957.53318000000002</c:v>
                </c:pt>
                <c:pt idx="5996">
                  <c:v>-997.80475999999999</c:v>
                </c:pt>
                <c:pt idx="5997">
                  <c:v>-1014.16692</c:v>
                </c:pt>
                <c:pt idx="5998">
                  <c:v>-996.85047999999995</c:v>
                </c:pt>
                <c:pt idx="5999">
                  <c:v>-937.06033000000002</c:v>
                </c:pt>
                <c:pt idx="6000">
                  <c:v>-830.38664000000006</c:v>
                </c:pt>
                <c:pt idx="6001">
                  <c:v>-679.08153000000004</c:v>
                </c:pt>
                <c:pt idx="6002">
                  <c:v>-491.51283000000001</c:v>
                </c:pt>
                <c:pt idx="6003">
                  <c:v>-278.82499000000001</c:v>
                </c:pt>
                <c:pt idx="6004">
                  <c:v>-52.230240000000002</c:v>
                </c:pt>
                <c:pt idx="6005">
                  <c:v>177.90770000000001</c:v>
                </c:pt>
                <c:pt idx="6006">
                  <c:v>401.94468000000001</c:v>
                </c:pt>
                <c:pt idx="6007">
                  <c:v>608.84118999999998</c:v>
                </c:pt>
                <c:pt idx="6008">
                  <c:v>783.72695999999996</c:v>
                </c:pt>
                <c:pt idx="6009">
                  <c:v>910.15863999999999</c:v>
                </c:pt>
                <c:pt idx="6010">
                  <c:v>976.94937000000004</c:v>
                </c:pt>
                <c:pt idx="6011">
                  <c:v>983.89819999999997</c:v>
                </c:pt>
                <c:pt idx="6012">
                  <c:v>943.17633999999998</c:v>
                </c:pt>
                <c:pt idx="6013">
                  <c:v>875.69912999999997</c:v>
                </c:pt>
                <c:pt idx="6014">
                  <c:v>802.10074999999995</c:v>
                </c:pt>
                <c:pt idx="6015">
                  <c:v>732.52909</c:v>
                </c:pt>
                <c:pt idx="6016">
                  <c:v>663.12783999999999</c:v>
                </c:pt>
                <c:pt idx="6017">
                  <c:v>581.90084000000002</c:v>
                </c:pt>
                <c:pt idx="6018">
                  <c:v>479.49374999999998</c:v>
                </c:pt>
                <c:pt idx="6019">
                  <c:v>358.42259999999999</c:v>
                </c:pt>
                <c:pt idx="6020">
                  <c:v>234.85737</c:v>
                </c:pt>
                <c:pt idx="6021">
                  <c:v>130.42582999999999</c:v>
                </c:pt>
                <c:pt idx="6022">
                  <c:v>59.010730000000002</c:v>
                </c:pt>
                <c:pt idx="6023">
                  <c:v>17.80742</c:v>
                </c:pt>
                <c:pt idx="6024">
                  <c:v>-11.84787</c:v>
                </c:pt>
                <c:pt idx="6025">
                  <c:v>-54.481169999999999</c:v>
                </c:pt>
                <c:pt idx="6026">
                  <c:v>-126.39019999999999</c:v>
                </c:pt>
                <c:pt idx="6027">
                  <c:v>-225.65414999999999</c:v>
                </c:pt>
                <c:pt idx="6028">
                  <c:v>-332.82857999999999</c:v>
                </c:pt>
                <c:pt idx="6029">
                  <c:v>-421.36493000000002</c:v>
                </c:pt>
                <c:pt idx="6030">
                  <c:v>-470.51846</c:v>
                </c:pt>
                <c:pt idx="6031">
                  <c:v>-473.74763000000002</c:v>
                </c:pt>
                <c:pt idx="6032">
                  <c:v>-439.38087999999999</c:v>
                </c:pt>
                <c:pt idx="6033">
                  <c:v>-384.27461</c:v>
                </c:pt>
                <c:pt idx="6034">
                  <c:v>-324.48924</c:v>
                </c:pt>
                <c:pt idx="6035">
                  <c:v>-268.06837999999999</c:v>
                </c:pt>
                <c:pt idx="6036">
                  <c:v>-213.40679</c:v>
                </c:pt>
                <c:pt idx="6037">
                  <c:v>-153.73896999999999</c:v>
                </c:pt>
                <c:pt idx="6038">
                  <c:v>-84.655659999999997</c:v>
                </c:pt>
                <c:pt idx="6039">
                  <c:v>-9.3866300000000003</c:v>
                </c:pt>
                <c:pt idx="6040">
                  <c:v>61.648780000000002</c:v>
                </c:pt>
                <c:pt idx="6041">
                  <c:v>116.41713</c:v>
                </c:pt>
                <c:pt idx="6042">
                  <c:v>148.27658</c:v>
                </c:pt>
                <c:pt idx="6043">
                  <c:v>160.19846000000001</c:v>
                </c:pt>
                <c:pt idx="6044">
                  <c:v>163.93302</c:v>
                </c:pt>
                <c:pt idx="6045">
                  <c:v>174.64241000000001</c:v>
                </c:pt>
                <c:pt idx="6046">
                  <c:v>203.68807000000001</c:v>
                </c:pt>
                <c:pt idx="6047">
                  <c:v>253.36745999999999</c:v>
                </c:pt>
                <c:pt idx="6048">
                  <c:v>316.37644999999998</c:v>
                </c:pt>
                <c:pt idx="6049">
                  <c:v>379.76823999999999</c:v>
                </c:pt>
                <c:pt idx="6050">
                  <c:v>431.04386</c:v>
                </c:pt>
                <c:pt idx="6051">
                  <c:v>463.36160999999998</c:v>
                </c:pt>
                <c:pt idx="6052">
                  <c:v>476.69573000000003</c:v>
                </c:pt>
                <c:pt idx="6053">
                  <c:v>474.33076999999997</c:v>
                </c:pt>
                <c:pt idx="6054">
                  <c:v>458.39764000000002</c:v>
                </c:pt>
                <c:pt idx="6055">
                  <c:v>428.38465000000002</c:v>
                </c:pt>
                <c:pt idx="6056">
                  <c:v>383.31569000000002</c:v>
                </c:pt>
                <c:pt idx="6057">
                  <c:v>326.32260000000002</c:v>
                </c:pt>
                <c:pt idx="6058">
                  <c:v>268.36108999999999</c:v>
                </c:pt>
                <c:pt idx="6059">
                  <c:v>226.28784999999999</c:v>
                </c:pt>
                <c:pt idx="6060">
                  <c:v>214.72866999999999</c:v>
                </c:pt>
                <c:pt idx="6061">
                  <c:v>237.32042000000001</c:v>
                </c:pt>
                <c:pt idx="6062">
                  <c:v>282.77021000000002</c:v>
                </c:pt>
                <c:pt idx="6063">
                  <c:v>327.81207999999998</c:v>
                </c:pt>
                <c:pt idx="6064">
                  <c:v>346.96507000000003</c:v>
                </c:pt>
                <c:pt idx="6065">
                  <c:v>324.63252999999997</c:v>
                </c:pt>
                <c:pt idx="6066">
                  <c:v>261.49615</c:v>
                </c:pt>
                <c:pt idx="6067">
                  <c:v>172.00349</c:v>
                </c:pt>
                <c:pt idx="6068">
                  <c:v>77.107089999999999</c:v>
                </c:pt>
                <c:pt idx="6069">
                  <c:v>-4.8314199999999996</c:v>
                </c:pt>
                <c:pt idx="6070">
                  <c:v>-68.822379999999995</c:v>
                </c:pt>
                <c:pt idx="6071">
                  <c:v>-128.80055999999999</c:v>
                </c:pt>
                <c:pt idx="6072">
                  <c:v>-208.88158000000001</c:v>
                </c:pt>
                <c:pt idx="6073">
                  <c:v>-325.17804999999998</c:v>
                </c:pt>
                <c:pt idx="6074">
                  <c:v>-472.07990000000001</c:v>
                </c:pt>
                <c:pt idx="6075">
                  <c:v>-619.9348</c:v>
                </c:pt>
                <c:pt idx="6076">
                  <c:v>-725.62915999999996</c:v>
                </c:pt>
                <c:pt idx="6077">
                  <c:v>-754.43469000000005</c:v>
                </c:pt>
                <c:pt idx="6078">
                  <c:v>-700.92620999999997</c:v>
                </c:pt>
                <c:pt idx="6079">
                  <c:v>-594.68226000000004</c:v>
                </c:pt>
                <c:pt idx="6080">
                  <c:v>-488.95427000000001</c:v>
                </c:pt>
                <c:pt idx="6081">
                  <c:v>-437.46240999999998</c:v>
                </c:pt>
                <c:pt idx="6082">
                  <c:v>-466.79075999999998</c:v>
                </c:pt>
                <c:pt idx="6083">
                  <c:v>-560.11184000000003</c:v>
                </c:pt>
                <c:pt idx="6084">
                  <c:v>-665.11283000000003</c:v>
                </c:pt>
                <c:pt idx="6085">
                  <c:v>-720.12699999999995</c:v>
                </c:pt>
                <c:pt idx="6086">
                  <c:v>-683.18422999999996</c:v>
                </c:pt>
                <c:pt idx="6087">
                  <c:v>-551.91228999999998</c:v>
                </c:pt>
                <c:pt idx="6088">
                  <c:v>-363.60050000000001</c:v>
                </c:pt>
                <c:pt idx="6089">
                  <c:v>-173.67547999999999</c:v>
                </c:pt>
                <c:pt idx="6090">
                  <c:v>-27.799330000000001</c:v>
                </c:pt>
                <c:pt idx="6091">
                  <c:v>56.130989999999997</c:v>
                </c:pt>
                <c:pt idx="6092">
                  <c:v>91.593279999999993</c:v>
                </c:pt>
                <c:pt idx="6093">
                  <c:v>112.19703</c:v>
                </c:pt>
                <c:pt idx="6094">
                  <c:v>149.72015999999999</c:v>
                </c:pt>
                <c:pt idx="6095">
                  <c:v>216.14909</c:v>
                </c:pt>
                <c:pt idx="6096">
                  <c:v>300.91415999999998</c:v>
                </c:pt>
                <c:pt idx="6097">
                  <c:v>380.01346000000001</c:v>
                </c:pt>
                <c:pt idx="6098">
                  <c:v>430.27148</c:v>
                </c:pt>
                <c:pt idx="6099">
                  <c:v>442.74430000000001</c:v>
                </c:pt>
                <c:pt idx="6100">
                  <c:v>425.61565999999999</c:v>
                </c:pt>
                <c:pt idx="6101">
                  <c:v>394.07006999999999</c:v>
                </c:pt>
                <c:pt idx="6102">
                  <c:v>358.05928</c:v>
                </c:pt>
                <c:pt idx="6103">
                  <c:v>316.87504999999999</c:v>
                </c:pt>
                <c:pt idx="6104">
                  <c:v>260.71395999999999</c:v>
                </c:pt>
                <c:pt idx="6105">
                  <c:v>178.93960000000001</c:v>
                </c:pt>
                <c:pt idx="6106">
                  <c:v>71.313730000000007</c:v>
                </c:pt>
                <c:pt idx="6107">
                  <c:v>-47.854199999999999</c:v>
                </c:pt>
                <c:pt idx="6108">
                  <c:v>-156.15751</c:v>
                </c:pt>
                <c:pt idx="6109">
                  <c:v>-233.76088999999999</c:v>
                </c:pt>
                <c:pt idx="6110">
                  <c:v>-272.92421000000002</c:v>
                </c:pt>
                <c:pt idx="6111">
                  <c:v>-282.48595</c:v>
                </c:pt>
                <c:pt idx="6112">
                  <c:v>-282.48613</c:v>
                </c:pt>
                <c:pt idx="6113">
                  <c:v>-291.58292999999998</c:v>
                </c:pt>
                <c:pt idx="6114">
                  <c:v>-316.88738000000001</c:v>
                </c:pt>
                <c:pt idx="6115">
                  <c:v>-351.04757000000001</c:v>
                </c:pt>
                <c:pt idx="6116">
                  <c:v>-376.38209999999998</c:v>
                </c:pt>
                <c:pt idx="6117">
                  <c:v>-375.36338000000001</c:v>
                </c:pt>
                <c:pt idx="6118">
                  <c:v>-341.77683000000002</c:v>
                </c:pt>
                <c:pt idx="6119">
                  <c:v>-283.99220000000003</c:v>
                </c:pt>
                <c:pt idx="6120">
                  <c:v>-219.31358</c:v>
                </c:pt>
                <c:pt idx="6121">
                  <c:v>-164.71079</c:v>
                </c:pt>
                <c:pt idx="6122">
                  <c:v>-128.29883000000001</c:v>
                </c:pt>
                <c:pt idx="6123">
                  <c:v>-105.90214</c:v>
                </c:pt>
                <c:pt idx="6124">
                  <c:v>-85.871430000000004</c:v>
                </c:pt>
                <c:pt idx="6125">
                  <c:v>-58.394280000000002</c:v>
                </c:pt>
                <c:pt idx="6126">
                  <c:v>-22.099620000000002</c:v>
                </c:pt>
                <c:pt idx="6127">
                  <c:v>15.20838</c:v>
                </c:pt>
                <c:pt idx="6128">
                  <c:v>41.326740000000001</c:v>
                </c:pt>
                <c:pt idx="6129">
                  <c:v>47.699809999999999</c:v>
                </c:pt>
                <c:pt idx="6130">
                  <c:v>35.654539999999997</c:v>
                </c:pt>
                <c:pt idx="6131">
                  <c:v>16.311330000000002</c:v>
                </c:pt>
                <c:pt idx="6132">
                  <c:v>4.6376400000000002</c:v>
                </c:pt>
                <c:pt idx="6133">
                  <c:v>11.62195</c:v>
                </c:pt>
                <c:pt idx="6134">
                  <c:v>38.661940000000001</c:v>
                </c:pt>
                <c:pt idx="6135">
                  <c:v>77.121480000000005</c:v>
                </c:pt>
                <c:pt idx="6136">
                  <c:v>113.50584000000001</c:v>
                </c:pt>
                <c:pt idx="6137">
                  <c:v>137.04592</c:v>
                </c:pt>
                <c:pt idx="6138">
                  <c:v>145.00067000000001</c:v>
                </c:pt>
                <c:pt idx="6139">
                  <c:v>143.07113000000001</c:v>
                </c:pt>
                <c:pt idx="6140">
                  <c:v>141.22929999999999</c:v>
                </c:pt>
                <c:pt idx="6141">
                  <c:v>147.20755</c:v>
                </c:pt>
                <c:pt idx="6142">
                  <c:v>161.21374</c:v>
                </c:pt>
                <c:pt idx="6143">
                  <c:v>175.14812000000001</c:v>
                </c:pt>
                <c:pt idx="6144">
                  <c:v>176.78002000000001</c:v>
                </c:pt>
                <c:pt idx="6145">
                  <c:v>156.19949</c:v>
                </c:pt>
                <c:pt idx="6146">
                  <c:v>111.10739</c:v>
                </c:pt>
                <c:pt idx="6147">
                  <c:v>48.593519999999998</c:v>
                </c:pt>
                <c:pt idx="6148">
                  <c:v>-17.759180000000001</c:v>
                </c:pt>
                <c:pt idx="6149">
                  <c:v>-74.617630000000005</c:v>
                </c:pt>
                <c:pt idx="6150">
                  <c:v>-115.70233</c:v>
                </c:pt>
                <c:pt idx="6151">
                  <c:v>-144.16417000000001</c:v>
                </c:pt>
                <c:pt idx="6152">
                  <c:v>-168.98272</c:v>
                </c:pt>
                <c:pt idx="6153">
                  <c:v>-197.39447000000001</c:v>
                </c:pt>
                <c:pt idx="6154">
                  <c:v>-227.58242000000001</c:v>
                </c:pt>
                <c:pt idx="6155">
                  <c:v>-246.58994999999999</c:v>
                </c:pt>
                <c:pt idx="6156">
                  <c:v>-235.81473</c:v>
                </c:pt>
                <c:pt idx="6157">
                  <c:v>-181.07812000000001</c:v>
                </c:pt>
                <c:pt idx="6158">
                  <c:v>-81.42089</c:v>
                </c:pt>
                <c:pt idx="6159">
                  <c:v>47.92015</c:v>
                </c:pt>
                <c:pt idx="6160">
                  <c:v>180.33329000000001</c:v>
                </c:pt>
                <c:pt idx="6161">
                  <c:v>288.68549000000002</c:v>
                </c:pt>
                <c:pt idx="6162">
                  <c:v>356.27911</c:v>
                </c:pt>
                <c:pt idx="6163">
                  <c:v>382.03278999999998</c:v>
                </c:pt>
                <c:pt idx="6164">
                  <c:v>378.21415000000002</c:v>
                </c:pt>
                <c:pt idx="6165">
                  <c:v>362.71989000000002</c:v>
                </c:pt>
                <c:pt idx="6166">
                  <c:v>350.22179</c:v>
                </c:pt>
                <c:pt idx="6167">
                  <c:v>347.11291</c:v>
                </c:pt>
                <c:pt idx="6168">
                  <c:v>351.83487000000002</c:v>
                </c:pt>
                <c:pt idx="6169">
                  <c:v>358.1703</c:v>
                </c:pt>
                <c:pt idx="6170">
                  <c:v>358.9522</c:v>
                </c:pt>
                <c:pt idx="6171">
                  <c:v>348.73660000000001</c:v>
                </c:pt>
                <c:pt idx="6172">
                  <c:v>324.36381999999998</c:v>
                </c:pt>
                <c:pt idx="6173">
                  <c:v>284.197</c:v>
                </c:pt>
                <c:pt idx="6174">
                  <c:v>227.99071000000001</c:v>
                </c:pt>
                <c:pt idx="6175">
                  <c:v>157.43844999999999</c:v>
                </c:pt>
                <c:pt idx="6176">
                  <c:v>77.02749</c:v>
                </c:pt>
                <c:pt idx="6177">
                  <c:v>-3.6466799999999999</c:v>
                </c:pt>
                <c:pt idx="6178">
                  <c:v>-68.420259999999999</c:v>
                </c:pt>
                <c:pt idx="6179">
                  <c:v>-99.643379999999993</c:v>
                </c:pt>
                <c:pt idx="6180">
                  <c:v>-87.901650000000004</c:v>
                </c:pt>
                <c:pt idx="6181">
                  <c:v>-38.469250000000002</c:v>
                </c:pt>
                <c:pt idx="6182">
                  <c:v>26.601330000000001</c:v>
                </c:pt>
                <c:pt idx="6183">
                  <c:v>70.775850000000005</c:v>
                </c:pt>
                <c:pt idx="6184">
                  <c:v>56.133139999999997</c:v>
                </c:pt>
                <c:pt idx="6185">
                  <c:v>-36.317540000000001</c:v>
                </c:pt>
                <c:pt idx="6186">
                  <c:v>-196.19168999999999</c:v>
                </c:pt>
                <c:pt idx="6187">
                  <c:v>-389.08159999999998</c:v>
                </c:pt>
                <c:pt idx="6188">
                  <c:v>-568.64328</c:v>
                </c:pt>
                <c:pt idx="6189">
                  <c:v>-690.83657000000005</c:v>
                </c:pt>
                <c:pt idx="6190">
                  <c:v>-728.22712999999999</c:v>
                </c:pt>
                <c:pt idx="6191">
                  <c:v>-676.68669</c:v>
                </c:pt>
                <c:pt idx="6192">
                  <c:v>-552.59124999999995</c:v>
                </c:pt>
                <c:pt idx="6193">
                  <c:v>-384.78008</c:v>
                </c:pt>
                <c:pt idx="6194">
                  <c:v>-202.48982000000001</c:v>
                </c:pt>
                <c:pt idx="6195">
                  <c:v>-25.15136</c:v>
                </c:pt>
                <c:pt idx="6196">
                  <c:v>136.79446999999999</c:v>
                </c:pt>
                <c:pt idx="6197">
                  <c:v>273.53967</c:v>
                </c:pt>
                <c:pt idx="6198">
                  <c:v>369.44571999999999</c:v>
                </c:pt>
                <c:pt idx="6199">
                  <c:v>401.30248</c:v>
                </c:pt>
                <c:pt idx="6200">
                  <c:v>344.36977999999999</c:v>
                </c:pt>
                <c:pt idx="6201">
                  <c:v>187.14823000000001</c:v>
                </c:pt>
                <c:pt idx="6202">
                  <c:v>-54.374420000000001</c:v>
                </c:pt>
                <c:pt idx="6203">
                  <c:v>-330.49984999999998</c:v>
                </c:pt>
                <c:pt idx="6204">
                  <c:v>-562.59002999999996</c:v>
                </c:pt>
                <c:pt idx="6205">
                  <c:v>-667.95119</c:v>
                </c:pt>
                <c:pt idx="6206">
                  <c:v>-601.40729999999996</c:v>
                </c:pt>
                <c:pt idx="6207">
                  <c:v>-383.41807</c:v>
                </c:pt>
                <c:pt idx="6208">
                  <c:v>-93.258489999999995</c:v>
                </c:pt>
                <c:pt idx="6209">
                  <c:v>165.52960999999999</c:v>
                </c:pt>
                <c:pt idx="6210">
                  <c:v>314.64794999999998</c:v>
                </c:pt>
                <c:pt idx="6211">
                  <c:v>343.70961</c:v>
                </c:pt>
                <c:pt idx="6212">
                  <c:v>307.58204999999998</c:v>
                </c:pt>
                <c:pt idx="6213">
                  <c:v>274.77388000000002</c:v>
                </c:pt>
                <c:pt idx="6214">
                  <c:v>276.76035000000002</c:v>
                </c:pt>
                <c:pt idx="6215">
                  <c:v>292.78903000000003</c:v>
                </c:pt>
                <c:pt idx="6216">
                  <c:v>264.73662000000002</c:v>
                </c:pt>
                <c:pt idx="6217">
                  <c:v>137.03701000000001</c:v>
                </c:pt>
                <c:pt idx="6218">
                  <c:v>-94.72466</c:v>
                </c:pt>
                <c:pt idx="6219">
                  <c:v>-368.80547000000001</c:v>
                </c:pt>
                <c:pt idx="6220">
                  <c:v>-588.84258999999997</c:v>
                </c:pt>
                <c:pt idx="6221">
                  <c:v>-672.55757000000006</c:v>
                </c:pt>
                <c:pt idx="6222">
                  <c:v>-594.66270999999995</c:v>
                </c:pt>
                <c:pt idx="6223">
                  <c:v>-406.51931999999999</c:v>
                </c:pt>
                <c:pt idx="6224">
                  <c:v>-209.90642</c:v>
                </c:pt>
                <c:pt idx="6225">
                  <c:v>-97.700500000000005</c:v>
                </c:pt>
                <c:pt idx="6226">
                  <c:v>-106.50745999999999</c:v>
                </c:pt>
                <c:pt idx="6227">
                  <c:v>-203.55626000000001</c:v>
                </c:pt>
                <c:pt idx="6228">
                  <c:v>-307.02235999999999</c:v>
                </c:pt>
                <c:pt idx="6229">
                  <c:v>-335.25760000000002</c:v>
                </c:pt>
                <c:pt idx="6230">
                  <c:v>-256.33747</c:v>
                </c:pt>
                <c:pt idx="6231">
                  <c:v>-100.31592999999999</c:v>
                </c:pt>
                <c:pt idx="6232">
                  <c:v>65.560209999999998</c:v>
                </c:pt>
                <c:pt idx="6233">
                  <c:v>175.54012</c:v>
                </c:pt>
                <c:pt idx="6234">
                  <c:v>203.07348999999999</c:v>
                </c:pt>
                <c:pt idx="6235">
                  <c:v>176.36664999999999</c:v>
                </c:pt>
                <c:pt idx="6236">
                  <c:v>154.09775999999999</c:v>
                </c:pt>
                <c:pt idx="6237">
                  <c:v>181.46904000000001</c:v>
                </c:pt>
                <c:pt idx="6238">
                  <c:v>261.28332</c:v>
                </c:pt>
                <c:pt idx="6239">
                  <c:v>351.49016999999998</c:v>
                </c:pt>
                <c:pt idx="6240">
                  <c:v>388.99335000000002</c:v>
                </c:pt>
                <c:pt idx="6241">
                  <c:v>331.59690999999998</c:v>
                </c:pt>
                <c:pt idx="6242">
                  <c:v>188.59996000000001</c:v>
                </c:pt>
                <c:pt idx="6243">
                  <c:v>16.30254</c:v>
                </c:pt>
                <c:pt idx="6244">
                  <c:v>-113.31207999999999</c:v>
                </c:pt>
                <c:pt idx="6245">
                  <c:v>-151.11376000000001</c:v>
                </c:pt>
                <c:pt idx="6246">
                  <c:v>-99.273769999999999</c:v>
                </c:pt>
                <c:pt idx="6247">
                  <c:v>-10.349460000000001</c:v>
                </c:pt>
                <c:pt idx="6248">
                  <c:v>45.338360000000002</c:v>
                </c:pt>
                <c:pt idx="6249">
                  <c:v>19.880050000000001</c:v>
                </c:pt>
                <c:pt idx="6250">
                  <c:v>-87.904390000000006</c:v>
                </c:pt>
                <c:pt idx="6251">
                  <c:v>-232.38567</c:v>
                </c:pt>
                <c:pt idx="6252">
                  <c:v>-346.11435</c:v>
                </c:pt>
                <c:pt idx="6253">
                  <c:v>-377.19197000000003</c:v>
                </c:pt>
                <c:pt idx="6254">
                  <c:v>-314.44576000000001</c:v>
                </c:pt>
                <c:pt idx="6255">
                  <c:v>-187.70541</c:v>
                </c:pt>
                <c:pt idx="6256">
                  <c:v>-48.374740000000003</c:v>
                </c:pt>
                <c:pt idx="6257">
                  <c:v>58.958689999999997</c:v>
                </c:pt>
                <c:pt idx="6258">
                  <c:v>119.07865</c:v>
                </c:pt>
                <c:pt idx="6259">
                  <c:v>149.13835</c:v>
                </c:pt>
                <c:pt idx="6260">
                  <c:v>182.68625</c:v>
                </c:pt>
                <c:pt idx="6261">
                  <c:v>246.04838000000001</c:v>
                </c:pt>
                <c:pt idx="6262">
                  <c:v>338.38864000000001</c:v>
                </c:pt>
                <c:pt idx="6263">
                  <c:v>425.96408000000002</c:v>
                </c:pt>
                <c:pt idx="6264">
                  <c:v>457.88495999999998</c:v>
                </c:pt>
                <c:pt idx="6265">
                  <c:v>398.8374</c:v>
                </c:pt>
                <c:pt idx="6266">
                  <c:v>258.69952000000001</c:v>
                </c:pt>
                <c:pt idx="6267">
                  <c:v>94.883700000000005</c:v>
                </c:pt>
                <c:pt idx="6268">
                  <c:v>-19.32085</c:v>
                </c:pt>
                <c:pt idx="6269">
                  <c:v>-40.68515</c:v>
                </c:pt>
                <c:pt idx="6270">
                  <c:v>15.430160000000001</c:v>
                </c:pt>
                <c:pt idx="6271">
                  <c:v>84.438739999999996</c:v>
                </c:pt>
                <c:pt idx="6272">
                  <c:v>95.500010000000003</c:v>
                </c:pt>
                <c:pt idx="6273">
                  <c:v>21.067679999999999</c:v>
                </c:pt>
                <c:pt idx="6274">
                  <c:v>-100.80916999999999</c:v>
                </c:pt>
                <c:pt idx="6275">
                  <c:v>-188.27558999999999</c:v>
                </c:pt>
                <c:pt idx="6276">
                  <c:v>-167.56148999999999</c:v>
                </c:pt>
                <c:pt idx="6277">
                  <c:v>-21.594000000000001</c:v>
                </c:pt>
                <c:pt idx="6278">
                  <c:v>194.02359000000001</c:v>
                </c:pt>
                <c:pt idx="6279">
                  <c:v>378.36156999999997</c:v>
                </c:pt>
                <c:pt idx="6280">
                  <c:v>441.28276</c:v>
                </c:pt>
                <c:pt idx="6281">
                  <c:v>353.40638999999999</c:v>
                </c:pt>
                <c:pt idx="6282">
                  <c:v>159.49078</c:v>
                </c:pt>
                <c:pt idx="6283">
                  <c:v>-49.392130000000002</c:v>
                </c:pt>
                <c:pt idx="6284">
                  <c:v>-187.49352999999999</c:v>
                </c:pt>
                <c:pt idx="6285">
                  <c:v>-221.79393999999999</c:v>
                </c:pt>
                <c:pt idx="6286">
                  <c:v>-186.52241000000001</c:v>
                </c:pt>
                <c:pt idx="6287">
                  <c:v>-154.55437000000001</c:v>
                </c:pt>
                <c:pt idx="6288">
                  <c:v>-185.99247</c:v>
                </c:pt>
                <c:pt idx="6289">
                  <c:v>-288.51042000000001</c:v>
                </c:pt>
                <c:pt idx="6290">
                  <c:v>-411.83938000000001</c:v>
                </c:pt>
                <c:pt idx="6291">
                  <c:v>-477.52476000000001</c:v>
                </c:pt>
                <c:pt idx="6292">
                  <c:v>-427.64148999999998</c:v>
                </c:pt>
                <c:pt idx="6293">
                  <c:v>-264.51697000000001</c:v>
                </c:pt>
                <c:pt idx="6294">
                  <c:v>-56.73122</c:v>
                </c:pt>
                <c:pt idx="6295">
                  <c:v>92.84836</c:v>
                </c:pt>
                <c:pt idx="6296">
                  <c:v>100.25191</c:v>
                </c:pt>
                <c:pt idx="6297">
                  <c:v>-52.653790000000001</c:v>
                </c:pt>
                <c:pt idx="6298">
                  <c:v>-305.04084999999998</c:v>
                </c:pt>
                <c:pt idx="6299">
                  <c:v>-547.98116000000005</c:v>
                </c:pt>
                <c:pt idx="6300">
                  <c:v>-680.76819</c:v>
                </c:pt>
                <c:pt idx="6301">
                  <c:v>-660.23405000000002</c:v>
                </c:pt>
                <c:pt idx="6302">
                  <c:v>-517.79476999999997</c:v>
                </c:pt>
                <c:pt idx="6303">
                  <c:v>-335.89353</c:v>
                </c:pt>
                <c:pt idx="6304">
                  <c:v>-199.68799999999999</c:v>
                </c:pt>
                <c:pt idx="6305">
                  <c:v>-154.80018999999999</c:v>
                </c:pt>
                <c:pt idx="6306">
                  <c:v>-189.91193000000001</c:v>
                </c:pt>
                <c:pt idx="6307">
                  <c:v>-246.70098999999999</c:v>
                </c:pt>
                <c:pt idx="6308">
                  <c:v>-253.69812999999999</c:v>
                </c:pt>
                <c:pt idx="6309">
                  <c:v>-167.34745000000001</c:v>
                </c:pt>
                <c:pt idx="6310">
                  <c:v>5.0495900000000002</c:v>
                </c:pt>
                <c:pt idx="6311">
                  <c:v>210.04697999999999</c:v>
                </c:pt>
                <c:pt idx="6312">
                  <c:v>373.32783000000001</c:v>
                </c:pt>
                <c:pt idx="6313">
                  <c:v>434.38049999999998</c:v>
                </c:pt>
                <c:pt idx="6314">
                  <c:v>373.60860000000002</c:v>
                </c:pt>
                <c:pt idx="6315">
                  <c:v>216.70771999999999</c:v>
                </c:pt>
                <c:pt idx="6316">
                  <c:v>18.293489999999998</c:v>
                </c:pt>
                <c:pt idx="6317">
                  <c:v>-163.93662</c:v>
                </c:pt>
                <c:pt idx="6318">
                  <c:v>-294.48881999999998</c:v>
                </c:pt>
                <c:pt idx="6319">
                  <c:v>-371.48534000000001</c:v>
                </c:pt>
                <c:pt idx="6320">
                  <c:v>-416.32101</c:v>
                </c:pt>
                <c:pt idx="6321">
                  <c:v>-452.22019</c:v>
                </c:pt>
                <c:pt idx="6322">
                  <c:v>-487.32454999999999</c:v>
                </c:pt>
                <c:pt idx="6323">
                  <c:v>-509.29795999999999</c:v>
                </c:pt>
                <c:pt idx="6324">
                  <c:v>-495.08258000000001</c:v>
                </c:pt>
                <c:pt idx="6325">
                  <c:v>-431.76781</c:v>
                </c:pt>
                <c:pt idx="6326">
                  <c:v>-331.55829999999997</c:v>
                </c:pt>
                <c:pt idx="6327">
                  <c:v>-229.00867</c:v>
                </c:pt>
                <c:pt idx="6328">
                  <c:v>-164.85524000000001</c:v>
                </c:pt>
                <c:pt idx="6329">
                  <c:v>-165.10029</c:v>
                </c:pt>
                <c:pt idx="6330">
                  <c:v>-224.79413</c:v>
                </c:pt>
                <c:pt idx="6331">
                  <c:v>-308.13330000000002</c:v>
                </c:pt>
                <c:pt idx="6332">
                  <c:v>-366.37455</c:v>
                </c:pt>
                <c:pt idx="6333">
                  <c:v>-361.67336999999998</c:v>
                </c:pt>
                <c:pt idx="6334">
                  <c:v>-284.44945999999999</c:v>
                </c:pt>
                <c:pt idx="6335">
                  <c:v>-156.77883</c:v>
                </c:pt>
                <c:pt idx="6336">
                  <c:v>-19.549700000000001</c:v>
                </c:pt>
                <c:pt idx="6337">
                  <c:v>89.527709999999999</c:v>
                </c:pt>
                <c:pt idx="6338">
                  <c:v>153.72989999999999</c:v>
                </c:pt>
                <c:pt idx="6339">
                  <c:v>181.50344000000001</c:v>
                </c:pt>
                <c:pt idx="6340">
                  <c:v>196.73204999999999</c:v>
                </c:pt>
                <c:pt idx="6341">
                  <c:v>222.01752999999999</c:v>
                </c:pt>
                <c:pt idx="6342">
                  <c:v>264.54048</c:v>
                </c:pt>
                <c:pt idx="6343">
                  <c:v>312.50808999999998</c:v>
                </c:pt>
                <c:pt idx="6344">
                  <c:v>344.08314000000001</c:v>
                </c:pt>
                <c:pt idx="6345">
                  <c:v>342.12488999999999</c:v>
                </c:pt>
                <c:pt idx="6346">
                  <c:v>304.78426999999999</c:v>
                </c:pt>
                <c:pt idx="6347">
                  <c:v>246.42674</c:v>
                </c:pt>
                <c:pt idx="6348">
                  <c:v>189.10669999999999</c:v>
                </c:pt>
                <c:pt idx="6349">
                  <c:v>149.26434</c:v>
                </c:pt>
                <c:pt idx="6350">
                  <c:v>128.00144</c:v>
                </c:pt>
                <c:pt idx="6351">
                  <c:v>111.48154</c:v>
                </c:pt>
                <c:pt idx="6352">
                  <c:v>80.228110000000001</c:v>
                </c:pt>
                <c:pt idx="6353">
                  <c:v>21.05057</c:v>
                </c:pt>
                <c:pt idx="6354">
                  <c:v>-64.473410000000001</c:v>
                </c:pt>
                <c:pt idx="6355">
                  <c:v>-159.98160999999999</c:v>
                </c:pt>
                <c:pt idx="6356">
                  <c:v>-243.73697000000001</c:v>
                </c:pt>
                <c:pt idx="6357">
                  <c:v>-300.71316000000002</c:v>
                </c:pt>
                <c:pt idx="6358">
                  <c:v>-328.88843000000003</c:v>
                </c:pt>
                <c:pt idx="6359">
                  <c:v>-337.71440000000001</c:v>
                </c:pt>
                <c:pt idx="6360">
                  <c:v>-341.58100999999999</c:v>
                </c:pt>
                <c:pt idx="6361">
                  <c:v>-351.90490999999997</c:v>
                </c:pt>
                <c:pt idx="6362">
                  <c:v>-371.82378999999997</c:v>
                </c:pt>
                <c:pt idx="6363">
                  <c:v>-395.66969999999998</c:v>
                </c:pt>
                <c:pt idx="6364">
                  <c:v>-412.00184999999999</c:v>
                </c:pt>
                <c:pt idx="6365">
                  <c:v>-408.56607000000002</c:v>
                </c:pt>
                <c:pt idx="6366">
                  <c:v>-377.84017999999998</c:v>
                </c:pt>
                <c:pt idx="6367">
                  <c:v>-320.02807999999999</c:v>
                </c:pt>
                <c:pt idx="6368">
                  <c:v>-241.48033000000001</c:v>
                </c:pt>
                <c:pt idx="6369">
                  <c:v>-150.69997000000001</c:v>
                </c:pt>
                <c:pt idx="6370">
                  <c:v>-54.565040000000003</c:v>
                </c:pt>
                <c:pt idx="6371">
                  <c:v>44.29533</c:v>
                </c:pt>
                <c:pt idx="6372">
                  <c:v>147.25075000000001</c:v>
                </c:pt>
                <c:pt idx="6373">
                  <c:v>255.88446999999999</c:v>
                </c:pt>
                <c:pt idx="6374">
                  <c:v>367.97611000000001</c:v>
                </c:pt>
                <c:pt idx="6375">
                  <c:v>476.30874</c:v>
                </c:pt>
                <c:pt idx="6376">
                  <c:v>570.14182000000005</c:v>
                </c:pt>
                <c:pt idx="6377">
                  <c:v>638.91283999999996</c:v>
                </c:pt>
                <c:pt idx="6378">
                  <c:v>676.70583999999997</c:v>
                </c:pt>
                <c:pt idx="6379">
                  <c:v>684.19484</c:v>
                </c:pt>
                <c:pt idx="6380">
                  <c:v>668.17633000000001</c:v>
                </c:pt>
                <c:pt idx="6381">
                  <c:v>640.30787999999995</c:v>
                </c:pt>
                <c:pt idx="6382">
                  <c:v>612.63288</c:v>
                </c:pt>
                <c:pt idx="6383">
                  <c:v>590.69284000000005</c:v>
                </c:pt>
                <c:pt idx="6384">
                  <c:v>571.34384</c:v>
                </c:pt>
                <c:pt idx="6385">
                  <c:v>546.68341999999996</c:v>
                </c:pt>
                <c:pt idx="6386">
                  <c:v>508.56956000000002</c:v>
                </c:pt>
                <c:pt idx="6387">
                  <c:v>451.87004999999999</c:v>
                </c:pt>
                <c:pt idx="6388">
                  <c:v>376.32353000000001</c:v>
                </c:pt>
                <c:pt idx="6389">
                  <c:v>284.28485999999998</c:v>
                </c:pt>
                <c:pt idx="6390">
                  <c:v>176.56316000000001</c:v>
                </c:pt>
                <c:pt idx="6391">
                  <c:v>52.774509999999999</c:v>
                </c:pt>
                <c:pt idx="6392">
                  <c:v>-84.196659999999994</c:v>
                </c:pt>
                <c:pt idx="6393">
                  <c:v>-224.43700999999999</c:v>
                </c:pt>
                <c:pt idx="6394">
                  <c:v>-349.35638999999998</c:v>
                </c:pt>
                <c:pt idx="6395">
                  <c:v>-433.92381999999998</c:v>
                </c:pt>
                <c:pt idx="6396">
                  <c:v>-455.53339999999997</c:v>
                </c:pt>
                <c:pt idx="6397">
                  <c:v>-405.71084000000002</c:v>
                </c:pt>
                <c:pt idx="6398">
                  <c:v>-296.57051999999999</c:v>
                </c:pt>
                <c:pt idx="6399">
                  <c:v>-158.47145</c:v>
                </c:pt>
                <c:pt idx="6400">
                  <c:v>-29.72438</c:v>
                </c:pt>
                <c:pt idx="6401">
                  <c:v>58.656700000000001</c:v>
                </c:pt>
                <c:pt idx="6402">
                  <c:v>95.687449999999998</c:v>
                </c:pt>
                <c:pt idx="6403">
                  <c:v>92.808539999999994</c:v>
                </c:pt>
                <c:pt idx="6404">
                  <c:v>75.711250000000007</c:v>
                </c:pt>
                <c:pt idx="6405">
                  <c:v>71.087630000000004</c:v>
                </c:pt>
                <c:pt idx="6406">
                  <c:v>94.288340000000005</c:v>
                </c:pt>
                <c:pt idx="6407">
                  <c:v>143.68196</c:v>
                </c:pt>
                <c:pt idx="6408">
                  <c:v>204.26356999999999</c:v>
                </c:pt>
                <c:pt idx="6409">
                  <c:v>257.04057999999998</c:v>
                </c:pt>
                <c:pt idx="6410">
                  <c:v>288.74400000000003</c:v>
                </c:pt>
                <c:pt idx="6411">
                  <c:v>297.56139000000002</c:v>
                </c:pt>
                <c:pt idx="6412">
                  <c:v>291.54809</c:v>
                </c:pt>
                <c:pt idx="6413">
                  <c:v>280.3134</c:v>
                </c:pt>
                <c:pt idx="6414">
                  <c:v>266.09181000000001</c:v>
                </c:pt>
                <c:pt idx="6415">
                  <c:v>240.53368</c:v>
                </c:pt>
                <c:pt idx="6416">
                  <c:v>189.16012000000001</c:v>
                </c:pt>
                <c:pt idx="6417">
                  <c:v>101.26249</c:v>
                </c:pt>
                <c:pt idx="6418">
                  <c:v>-20.469729999999998</c:v>
                </c:pt>
                <c:pt idx="6419">
                  <c:v>-157.47371999999999</c:v>
                </c:pt>
                <c:pt idx="6420">
                  <c:v>-282.35302999999999</c:v>
                </c:pt>
                <c:pt idx="6421">
                  <c:v>-371.15420999999998</c:v>
                </c:pt>
                <c:pt idx="6422">
                  <c:v>-414.06509999999997</c:v>
                </c:pt>
                <c:pt idx="6423">
                  <c:v>-419.02591000000001</c:v>
                </c:pt>
                <c:pt idx="6424">
                  <c:v>-405.90980000000002</c:v>
                </c:pt>
                <c:pt idx="6425">
                  <c:v>-394.36255</c:v>
                </c:pt>
                <c:pt idx="6426">
                  <c:v>-392.87128999999999</c:v>
                </c:pt>
                <c:pt idx="6427">
                  <c:v>-395.47447</c:v>
                </c:pt>
                <c:pt idx="6428">
                  <c:v>-387.51001000000002</c:v>
                </c:pt>
                <c:pt idx="6429">
                  <c:v>-356.90114999999997</c:v>
                </c:pt>
                <c:pt idx="6430">
                  <c:v>-303.89877999999999</c:v>
                </c:pt>
                <c:pt idx="6431">
                  <c:v>-242.45112</c:v>
                </c:pt>
                <c:pt idx="6432">
                  <c:v>-192.13541000000001</c:v>
                </c:pt>
                <c:pt idx="6433">
                  <c:v>-166.07386</c:v>
                </c:pt>
                <c:pt idx="6434">
                  <c:v>-162.23313999999999</c:v>
                </c:pt>
                <c:pt idx="6435">
                  <c:v>-163.47019</c:v>
                </c:pt>
                <c:pt idx="6436">
                  <c:v>-147.10997</c:v>
                </c:pt>
                <c:pt idx="6437">
                  <c:v>-98.662199999999999</c:v>
                </c:pt>
                <c:pt idx="6438">
                  <c:v>-20.968720000000001</c:v>
                </c:pt>
                <c:pt idx="6439">
                  <c:v>66.786739999999995</c:v>
                </c:pt>
                <c:pt idx="6440">
                  <c:v>139.37360000000001</c:v>
                </c:pt>
                <c:pt idx="6441">
                  <c:v>179.32597999999999</c:v>
                </c:pt>
                <c:pt idx="6442">
                  <c:v>186.36588</c:v>
                </c:pt>
                <c:pt idx="6443">
                  <c:v>176.56925000000001</c:v>
                </c:pt>
                <c:pt idx="6444">
                  <c:v>171.86351999999999</c:v>
                </c:pt>
                <c:pt idx="6445">
                  <c:v>186.63106999999999</c:v>
                </c:pt>
                <c:pt idx="6446">
                  <c:v>219.34288000000001</c:v>
                </c:pt>
                <c:pt idx="6447">
                  <c:v>253.93869000000001</c:v>
                </c:pt>
                <c:pt idx="6448">
                  <c:v>270.41442000000001</c:v>
                </c:pt>
                <c:pt idx="6449">
                  <c:v>258.14796999999999</c:v>
                </c:pt>
                <c:pt idx="6450">
                  <c:v>222.89843999999999</c:v>
                </c:pt>
                <c:pt idx="6451">
                  <c:v>182.82266000000001</c:v>
                </c:pt>
                <c:pt idx="6452">
                  <c:v>156.51953</c:v>
                </c:pt>
                <c:pt idx="6453">
                  <c:v>150.61425</c:v>
                </c:pt>
                <c:pt idx="6454">
                  <c:v>154.50317000000001</c:v>
                </c:pt>
                <c:pt idx="6455">
                  <c:v>146.10772</c:v>
                </c:pt>
                <c:pt idx="6456">
                  <c:v>105.39828</c:v>
                </c:pt>
                <c:pt idx="6457">
                  <c:v>27.066330000000001</c:v>
                </c:pt>
                <c:pt idx="6458">
                  <c:v>-75.273179999999996</c:v>
                </c:pt>
                <c:pt idx="6459">
                  <c:v>-175.60014000000001</c:v>
                </c:pt>
                <c:pt idx="6460">
                  <c:v>-249.12235999999999</c:v>
                </c:pt>
                <c:pt idx="6461">
                  <c:v>-285.17331999999999</c:v>
                </c:pt>
                <c:pt idx="6462">
                  <c:v>-291.66469000000001</c:v>
                </c:pt>
                <c:pt idx="6463">
                  <c:v>-288.74597</c:v>
                </c:pt>
                <c:pt idx="6464">
                  <c:v>-295.88143000000002</c:v>
                </c:pt>
                <c:pt idx="6465">
                  <c:v>-320.10516999999999</c:v>
                </c:pt>
                <c:pt idx="6466">
                  <c:v>-352.49860000000001</c:v>
                </c:pt>
                <c:pt idx="6467">
                  <c:v>-374.98442</c:v>
                </c:pt>
                <c:pt idx="6468">
                  <c:v>-372.74574999999999</c:v>
                </c:pt>
                <c:pt idx="6469">
                  <c:v>-343.97289999999998</c:v>
                </c:pt>
                <c:pt idx="6470">
                  <c:v>-300.80826999999999</c:v>
                </c:pt>
                <c:pt idx="6471">
                  <c:v>-261.14303999999998</c:v>
                </c:pt>
                <c:pt idx="6472">
                  <c:v>-236.59419</c:v>
                </c:pt>
                <c:pt idx="6473">
                  <c:v>-224.46710999999999</c:v>
                </c:pt>
                <c:pt idx="6474">
                  <c:v>-208.95845</c:v>
                </c:pt>
                <c:pt idx="6475">
                  <c:v>-170.73527999999999</c:v>
                </c:pt>
                <c:pt idx="6476">
                  <c:v>-98.893820000000005</c:v>
                </c:pt>
                <c:pt idx="6477">
                  <c:v>1.7640100000000001</c:v>
                </c:pt>
                <c:pt idx="6478">
                  <c:v>112.33077</c:v>
                </c:pt>
                <c:pt idx="6479">
                  <c:v>209.24925999999999</c:v>
                </c:pt>
                <c:pt idx="6480">
                  <c:v>275.95967999999999</c:v>
                </c:pt>
                <c:pt idx="6481">
                  <c:v>310.00709000000001</c:v>
                </c:pt>
                <c:pt idx="6482">
                  <c:v>322.01542999999998</c:v>
                </c:pt>
                <c:pt idx="6483">
                  <c:v>327.93882000000002</c:v>
                </c:pt>
                <c:pt idx="6484">
                  <c:v>339.33710000000002</c:v>
                </c:pt>
                <c:pt idx="6485">
                  <c:v>356.94985000000003</c:v>
                </c:pt>
                <c:pt idx="6486">
                  <c:v>371.21573999999998</c:v>
                </c:pt>
                <c:pt idx="6487">
                  <c:v>369.31110999999999</c:v>
                </c:pt>
                <c:pt idx="6488">
                  <c:v>343.76736</c:v>
                </c:pt>
                <c:pt idx="6489">
                  <c:v>297.10091999999997</c:v>
                </c:pt>
                <c:pt idx="6490">
                  <c:v>240.10237000000001</c:v>
                </c:pt>
                <c:pt idx="6491">
                  <c:v>185.1258</c:v>
                </c:pt>
                <c:pt idx="6492">
                  <c:v>138.56315000000001</c:v>
                </c:pt>
                <c:pt idx="6493">
                  <c:v>97.520030000000006</c:v>
                </c:pt>
                <c:pt idx="6494">
                  <c:v>52.849890000000002</c:v>
                </c:pt>
                <c:pt idx="6495">
                  <c:v>-3.8533200000000001</c:v>
                </c:pt>
                <c:pt idx="6496">
                  <c:v>-73.836879999999994</c:v>
                </c:pt>
                <c:pt idx="6497">
                  <c:v>-148.90107</c:v>
                </c:pt>
                <c:pt idx="6498">
                  <c:v>-214.53031999999999</c:v>
                </c:pt>
                <c:pt idx="6499">
                  <c:v>-256.90681999999998</c:v>
                </c:pt>
                <c:pt idx="6500">
                  <c:v>-269.82641000000001</c:v>
                </c:pt>
                <c:pt idx="6501">
                  <c:v>-257.59278999999998</c:v>
                </c:pt>
                <c:pt idx="6502">
                  <c:v>-232.59657000000001</c:v>
                </c:pt>
                <c:pt idx="6503">
                  <c:v>-209.13381999999999</c:v>
                </c:pt>
                <c:pt idx="6504">
                  <c:v>-196.65540999999999</c:v>
                </c:pt>
                <c:pt idx="6505">
                  <c:v>-195.89619999999999</c:v>
                </c:pt>
                <c:pt idx="6506">
                  <c:v>-199.81603000000001</c:v>
                </c:pt>
                <c:pt idx="6507">
                  <c:v>-198.36069000000001</c:v>
                </c:pt>
                <c:pt idx="6508">
                  <c:v>-183.91820999999999</c:v>
                </c:pt>
                <c:pt idx="6509">
                  <c:v>-154.64658</c:v>
                </c:pt>
                <c:pt idx="6510">
                  <c:v>-114.36056000000001</c:v>
                </c:pt>
                <c:pt idx="6511">
                  <c:v>-69.266109999999998</c:v>
                </c:pt>
                <c:pt idx="6512">
                  <c:v>-23.889410000000002</c:v>
                </c:pt>
                <c:pt idx="6513">
                  <c:v>20.79834</c:v>
                </c:pt>
                <c:pt idx="6514">
                  <c:v>66.348650000000006</c:v>
                </c:pt>
                <c:pt idx="6515">
                  <c:v>114.25931</c:v>
                </c:pt>
                <c:pt idx="6516">
                  <c:v>163.35867999999999</c:v>
                </c:pt>
                <c:pt idx="6517">
                  <c:v>208.94928999999999</c:v>
                </c:pt>
                <c:pt idx="6518">
                  <c:v>244.87352000000001</c:v>
                </c:pt>
                <c:pt idx="6519">
                  <c:v>266.89940999999999</c:v>
                </c:pt>
                <c:pt idx="6520">
                  <c:v>274.86743000000001</c:v>
                </c:pt>
                <c:pt idx="6521">
                  <c:v>272.80826999999999</c:v>
                </c:pt>
                <c:pt idx="6522">
                  <c:v>266.98671999999999</c:v>
                </c:pt>
                <c:pt idx="6523">
                  <c:v>262.2013</c:v>
                </c:pt>
                <c:pt idx="6524">
                  <c:v>258.62117000000001</c:v>
                </c:pt>
                <c:pt idx="6525">
                  <c:v>251.69862000000001</c:v>
                </c:pt>
                <c:pt idx="6526">
                  <c:v>234.99891</c:v>
                </c:pt>
                <c:pt idx="6527">
                  <c:v>204.05739</c:v>
                </c:pt>
                <c:pt idx="6528">
                  <c:v>159.4434</c:v>
                </c:pt>
                <c:pt idx="6529">
                  <c:v>107.13294</c:v>
                </c:pt>
                <c:pt idx="6530">
                  <c:v>55.440770000000001</c:v>
                </c:pt>
                <c:pt idx="6531">
                  <c:v>10.56094</c:v>
                </c:pt>
                <c:pt idx="6532">
                  <c:v>-26.30744</c:v>
                </c:pt>
                <c:pt idx="6533">
                  <c:v>-58.814860000000003</c:v>
                </c:pt>
                <c:pt idx="6534">
                  <c:v>-92.386849999999995</c:v>
                </c:pt>
                <c:pt idx="6535">
                  <c:v>-129.84187</c:v>
                </c:pt>
                <c:pt idx="6536">
                  <c:v>-168.6456</c:v>
                </c:pt>
                <c:pt idx="6537">
                  <c:v>-201.64679000000001</c:v>
                </c:pt>
                <c:pt idx="6538">
                  <c:v>-220.69031000000001</c:v>
                </c:pt>
                <c:pt idx="6539">
                  <c:v>-221.41601</c:v>
                </c:pt>
                <c:pt idx="6540">
                  <c:v>-206.74805000000001</c:v>
                </c:pt>
                <c:pt idx="6541">
                  <c:v>-185.93092999999999</c:v>
                </c:pt>
                <c:pt idx="6542">
                  <c:v>-168.65864999999999</c:v>
                </c:pt>
                <c:pt idx="6543">
                  <c:v>-157.99822</c:v>
                </c:pt>
                <c:pt idx="6544">
                  <c:v>-146.38702000000001</c:v>
                </c:pt>
                <c:pt idx="6545">
                  <c:v>-117.23563</c:v>
                </c:pt>
                <c:pt idx="6546">
                  <c:v>-52.676940000000002</c:v>
                </c:pt>
                <c:pt idx="6547">
                  <c:v>56.052410000000002</c:v>
                </c:pt>
                <c:pt idx="6548">
                  <c:v>202.03307000000001</c:v>
                </c:pt>
                <c:pt idx="6549">
                  <c:v>363.31157000000002</c:v>
                </c:pt>
                <c:pt idx="6550">
                  <c:v>509.94785000000002</c:v>
                </c:pt>
                <c:pt idx="6551">
                  <c:v>615.14593000000002</c:v>
                </c:pt>
                <c:pt idx="6552">
                  <c:v>665.50456999999994</c:v>
                </c:pt>
                <c:pt idx="6553">
                  <c:v>663.87372000000005</c:v>
                </c:pt>
                <c:pt idx="6554">
                  <c:v>623.75918999999999</c:v>
                </c:pt>
                <c:pt idx="6555">
                  <c:v>560.45920000000001</c:v>
                </c:pt>
                <c:pt idx="6556">
                  <c:v>483.87119999999999</c:v>
                </c:pt>
                <c:pt idx="6557">
                  <c:v>395.88583</c:v>
                </c:pt>
                <c:pt idx="6558">
                  <c:v>293.97782000000001</c:v>
                </c:pt>
                <c:pt idx="6559">
                  <c:v>178.26263</c:v>
                </c:pt>
                <c:pt idx="6560">
                  <c:v>56.039259999999999</c:v>
                </c:pt>
                <c:pt idx="6561">
                  <c:v>-59.110759999999999</c:v>
                </c:pt>
                <c:pt idx="6562">
                  <c:v>-152.73489000000001</c:v>
                </c:pt>
                <c:pt idx="6563">
                  <c:v>-217.09380999999999</c:v>
                </c:pt>
                <c:pt idx="6564">
                  <c:v>-256.28822000000002</c:v>
                </c:pt>
                <c:pt idx="6565">
                  <c:v>-284.35779000000002</c:v>
                </c:pt>
                <c:pt idx="6566">
                  <c:v>-317.44580999999999</c:v>
                </c:pt>
                <c:pt idx="6567">
                  <c:v>-365.20785000000001</c:v>
                </c:pt>
                <c:pt idx="6568">
                  <c:v>-425.54651000000001</c:v>
                </c:pt>
                <c:pt idx="6569">
                  <c:v>-485.40994999999998</c:v>
                </c:pt>
                <c:pt idx="6570">
                  <c:v>-528.15216999999996</c:v>
                </c:pt>
                <c:pt idx="6571">
                  <c:v>-542.79812000000004</c:v>
                </c:pt>
                <c:pt idx="6572">
                  <c:v>-529.04313999999999</c:v>
                </c:pt>
                <c:pt idx="6573">
                  <c:v>-496.09361999999999</c:v>
                </c:pt>
                <c:pt idx="6574">
                  <c:v>-456.82907</c:v>
                </c:pt>
                <c:pt idx="6575">
                  <c:v>-420.34554000000003</c:v>
                </c:pt>
                <c:pt idx="6576">
                  <c:v>-387.67433</c:v>
                </c:pt>
                <c:pt idx="6577">
                  <c:v>-353.32681000000002</c:v>
                </c:pt>
                <c:pt idx="6578">
                  <c:v>-310.16122999999999</c:v>
                </c:pt>
                <c:pt idx="6579">
                  <c:v>-253.93143000000001</c:v>
                </c:pt>
                <c:pt idx="6580">
                  <c:v>-185.72475</c:v>
                </c:pt>
                <c:pt idx="6581">
                  <c:v>-110.9893</c:v>
                </c:pt>
                <c:pt idx="6582">
                  <c:v>-35.560639999999999</c:v>
                </c:pt>
                <c:pt idx="6583">
                  <c:v>37.971339999999998</c:v>
                </c:pt>
                <c:pt idx="6584">
                  <c:v>110.98302</c:v>
                </c:pt>
                <c:pt idx="6585">
                  <c:v>186.93736000000001</c:v>
                </c:pt>
                <c:pt idx="6586">
                  <c:v>268.00116000000003</c:v>
                </c:pt>
                <c:pt idx="6587">
                  <c:v>351.76985999999999</c:v>
                </c:pt>
                <c:pt idx="6588">
                  <c:v>430.63587000000001</c:v>
                </c:pt>
                <c:pt idx="6589">
                  <c:v>494.49637999999999</c:v>
                </c:pt>
                <c:pt idx="6590">
                  <c:v>534.71995000000004</c:v>
                </c:pt>
                <c:pt idx="6591">
                  <c:v>547.35744</c:v>
                </c:pt>
                <c:pt idx="6592">
                  <c:v>534.34694000000002</c:v>
                </c:pt>
                <c:pt idx="6593">
                  <c:v>501.51173999999997</c:v>
                </c:pt>
                <c:pt idx="6594">
                  <c:v>454.10032000000001</c:v>
                </c:pt>
                <c:pt idx="6595">
                  <c:v>393.02780000000001</c:v>
                </c:pt>
                <c:pt idx="6596">
                  <c:v>314.322</c:v>
                </c:pt>
                <c:pt idx="6597">
                  <c:v>212.13570999999999</c:v>
                </c:pt>
                <c:pt idx="6598">
                  <c:v>84.093289999999996</c:v>
                </c:pt>
                <c:pt idx="6599">
                  <c:v>-64.130240000000001</c:v>
                </c:pt>
                <c:pt idx="6600">
                  <c:v>-218.54086000000001</c:v>
                </c:pt>
                <c:pt idx="6601">
                  <c:v>-361.38896999999997</c:v>
                </c:pt>
                <c:pt idx="6602">
                  <c:v>-477.76674000000003</c:v>
                </c:pt>
                <c:pt idx="6603">
                  <c:v>-560.79966999999999</c:v>
                </c:pt>
                <c:pt idx="6604">
                  <c:v>-612.77961000000005</c:v>
                </c:pt>
                <c:pt idx="6605">
                  <c:v>-641.36938999999995</c:v>
                </c:pt>
                <c:pt idx="6606">
                  <c:v>-653.24397999999997</c:v>
                </c:pt>
                <c:pt idx="6607">
                  <c:v>-649.48504000000003</c:v>
                </c:pt>
                <c:pt idx="6608">
                  <c:v>-625.32223999999997</c:v>
                </c:pt>
                <c:pt idx="6609">
                  <c:v>-573.74688000000003</c:v>
                </c:pt>
                <c:pt idx="6610">
                  <c:v>-490.86090000000002</c:v>
                </c:pt>
                <c:pt idx="6611">
                  <c:v>-379.92806000000002</c:v>
                </c:pt>
                <c:pt idx="6612">
                  <c:v>-251.24618000000001</c:v>
                </c:pt>
                <c:pt idx="6613">
                  <c:v>-117.85981</c:v>
                </c:pt>
                <c:pt idx="6614">
                  <c:v>9.7941900000000004</c:v>
                </c:pt>
                <c:pt idx="6615">
                  <c:v>127.36673</c:v>
                </c:pt>
                <c:pt idx="6616">
                  <c:v>236.67114000000001</c:v>
                </c:pt>
                <c:pt idx="6617">
                  <c:v>342.04446999999999</c:v>
                </c:pt>
                <c:pt idx="6618">
                  <c:v>445.23606999999998</c:v>
                </c:pt>
                <c:pt idx="6619">
                  <c:v>542.53342999999995</c:v>
                </c:pt>
                <c:pt idx="6620">
                  <c:v>625.64184999999998</c:v>
                </c:pt>
                <c:pt idx="6621">
                  <c:v>685.37734</c:v>
                </c:pt>
                <c:pt idx="6622">
                  <c:v>716.49459000000002</c:v>
                </c:pt>
                <c:pt idx="6623">
                  <c:v>720.86100999999996</c:v>
                </c:pt>
                <c:pt idx="6624">
                  <c:v>706.13729000000001</c:v>
                </c:pt>
                <c:pt idx="6625">
                  <c:v>680.54264999999998</c:v>
                </c:pt>
                <c:pt idx="6626">
                  <c:v>647.44884000000002</c:v>
                </c:pt>
                <c:pt idx="6627">
                  <c:v>602.94587000000001</c:v>
                </c:pt>
                <c:pt idx="6628">
                  <c:v>537.66695000000004</c:v>
                </c:pt>
                <c:pt idx="6629">
                  <c:v>442.45407</c:v>
                </c:pt>
                <c:pt idx="6630">
                  <c:v>314.70674000000002</c:v>
                </c:pt>
                <c:pt idx="6631">
                  <c:v>161.19507999999999</c:v>
                </c:pt>
                <c:pt idx="6632">
                  <c:v>-4.0354400000000004</c:v>
                </c:pt>
                <c:pt idx="6633">
                  <c:v>-165.05165</c:v>
                </c:pt>
                <c:pt idx="6634">
                  <c:v>-310.19189</c:v>
                </c:pt>
                <c:pt idx="6635">
                  <c:v>-435.79980999999998</c:v>
                </c:pt>
                <c:pt idx="6636">
                  <c:v>-545.10217999999998</c:v>
                </c:pt>
                <c:pt idx="6637">
                  <c:v>-643.35690999999997</c:v>
                </c:pt>
                <c:pt idx="6638">
                  <c:v>-732.75400000000002</c:v>
                </c:pt>
                <c:pt idx="6639">
                  <c:v>-809.67132000000004</c:v>
                </c:pt>
                <c:pt idx="6640">
                  <c:v>-865.55316000000005</c:v>
                </c:pt>
                <c:pt idx="6641">
                  <c:v>-891.07203000000004</c:v>
                </c:pt>
                <c:pt idx="6642">
                  <c:v>-880.75827000000004</c:v>
                </c:pt>
                <c:pt idx="6643">
                  <c:v>-835.05857000000003</c:v>
                </c:pt>
                <c:pt idx="6644">
                  <c:v>-759.25626999999997</c:v>
                </c:pt>
                <c:pt idx="6645">
                  <c:v>-660.5095</c:v>
                </c:pt>
                <c:pt idx="6646">
                  <c:v>-544.79327999999998</c:v>
                </c:pt>
                <c:pt idx="6647">
                  <c:v>-415.48241000000002</c:v>
                </c:pt>
                <c:pt idx="6648">
                  <c:v>-274.14864999999998</c:v>
                </c:pt>
                <c:pt idx="6649">
                  <c:v>-122.63621000000001</c:v>
                </c:pt>
                <c:pt idx="6650">
                  <c:v>35.023859999999999</c:v>
                </c:pt>
                <c:pt idx="6651">
                  <c:v>192.04641000000001</c:v>
                </c:pt>
                <c:pt idx="6652">
                  <c:v>340.11067000000003</c:v>
                </c:pt>
                <c:pt idx="6653">
                  <c:v>471.55698999999998</c:v>
                </c:pt>
                <c:pt idx="6654">
                  <c:v>581.19676000000004</c:v>
                </c:pt>
                <c:pt idx="6655">
                  <c:v>666.98117000000002</c:v>
                </c:pt>
                <c:pt idx="6656">
                  <c:v>729.34892000000002</c:v>
                </c:pt>
                <c:pt idx="6657">
                  <c:v>769.50806</c:v>
                </c:pt>
                <c:pt idx="6658">
                  <c:v>787.64840000000004</c:v>
                </c:pt>
                <c:pt idx="6659">
                  <c:v>782.19637</c:v>
                </c:pt>
                <c:pt idx="6660">
                  <c:v>750.58780999999999</c:v>
                </c:pt>
                <c:pt idx="6661">
                  <c:v>691.38592000000006</c:v>
                </c:pt>
                <c:pt idx="6662">
                  <c:v>606.73244999999997</c:v>
                </c:pt>
                <c:pt idx="6663">
                  <c:v>503.30916000000002</c:v>
                </c:pt>
                <c:pt idx="6664">
                  <c:v>390.52145000000002</c:v>
                </c:pt>
                <c:pt idx="6665">
                  <c:v>277.10433999999998</c:v>
                </c:pt>
                <c:pt idx="6666">
                  <c:v>168.98524</c:v>
                </c:pt>
                <c:pt idx="6667">
                  <c:v>69.012789999999995</c:v>
                </c:pt>
                <c:pt idx="6668">
                  <c:v>-23.469190000000001</c:v>
                </c:pt>
                <c:pt idx="6669">
                  <c:v>-113.65928</c:v>
                </c:pt>
                <c:pt idx="6670">
                  <c:v>-210.51996</c:v>
                </c:pt>
                <c:pt idx="6671">
                  <c:v>-322.92646999999999</c:v>
                </c:pt>
                <c:pt idx="6672">
                  <c:v>-455.05682000000002</c:v>
                </c:pt>
                <c:pt idx="6673">
                  <c:v>-603.58516999999995</c:v>
                </c:pt>
                <c:pt idx="6674">
                  <c:v>-757.39047000000005</c:v>
                </c:pt>
                <c:pt idx="6675">
                  <c:v>-900.41947000000005</c:v>
                </c:pt>
                <c:pt idx="6676">
                  <c:v>-1017.07996</c:v>
                </c:pt>
                <c:pt idx="6677">
                  <c:v>-1097.26214</c:v>
                </c:pt>
                <c:pt idx="6678">
                  <c:v>-1139.6041600000001</c:v>
                </c:pt>
                <c:pt idx="6679">
                  <c:v>-1152.47811</c:v>
                </c:pt>
                <c:pt idx="6680">
                  <c:v>-1149.9075800000001</c:v>
                </c:pt>
                <c:pt idx="6681">
                  <c:v>-1142.69434</c:v>
                </c:pt>
                <c:pt idx="6682">
                  <c:v>-1131.6565800000001</c:v>
                </c:pt>
                <c:pt idx="6683">
                  <c:v>-1109.0482999999999</c:v>
                </c:pt>
                <c:pt idx="6684">
                  <c:v>-1066.5259599999999</c:v>
                </c:pt>
                <c:pt idx="6685">
                  <c:v>-1002.82634</c:v>
                </c:pt>
                <c:pt idx="6686">
                  <c:v>-923.96848999999997</c:v>
                </c:pt>
                <c:pt idx="6687">
                  <c:v>-831.78210999999999</c:v>
                </c:pt>
                <c:pt idx="6688">
                  <c:v>-707.69425000000001</c:v>
                </c:pt>
                <c:pt idx="6689">
                  <c:v>-510.32754999999997</c:v>
                </c:pt>
                <c:pt idx="6690">
                  <c:v>-198.78331</c:v>
                </c:pt>
                <c:pt idx="6691">
                  <c:v>229.02399</c:v>
                </c:pt>
                <c:pt idx="6692">
                  <c:v>712.62662</c:v>
                </c:pt>
                <c:pt idx="6693">
                  <c:v>1145.3128899999999</c:v>
                </c:pt>
                <c:pt idx="6694">
                  <c:v>1425.3071199999999</c:v>
                </c:pt>
                <c:pt idx="6695">
                  <c:v>1510.0699500000001</c:v>
                </c:pt>
                <c:pt idx="6696">
                  <c:v>1440.99119</c:v>
                </c:pt>
                <c:pt idx="6697">
                  <c:v>1319.5892100000001</c:v>
                </c:pt>
                <c:pt idx="6698">
                  <c:v>1244.39564</c:v>
                </c:pt>
                <c:pt idx="6699">
                  <c:v>1250.3047300000001</c:v>
                </c:pt>
                <c:pt idx="6700">
                  <c:v>1290.9319499999999</c:v>
                </c:pt>
                <c:pt idx="6701">
                  <c:v>1270.6573900000001</c:v>
                </c:pt>
                <c:pt idx="6702">
                  <c:v>1106.01001</c:v>
                </c:pt>
                <c:pt idx="6703">
                  <c:v>782.33569999999997</c:v>
                </c:pt>
                <c:pt idx="6704">
                  <c:v>368.93270000000001</c:v>
                </c:pt>
                <c:pt idx="6705">
                  <c:v>-18.128730000000001</c:v>
                </c:pt>
                <c:pt idx="6706">
                  <c:v>-279.416</c:v>
                </c:pt>
                <c:pt idx="6707">
                  <c:v>-384.77197999999999</c:v>
                </c:pt>
                <c:pt idx="6708">
                  <c:v>-386.47449999999998</c:v>
                </c:pt>
                <c:pt idx="6709">
                  <c:v>-382.08688000000001</c:v>
                </c:pt>
                <c:pt idx="6710">
                  <c:v>-450.53397000000001</c:v>
                </c:pt>
                <c:pt idx="6711">
                  <c:v>-606.39814999999999</c:v>
                </c:pt>
                <c:pt idx="6712">
                  <c:v>-798.24176999999997</c:v>
                </c:pt>
                <c:pt idx="6713">
                  <c:v>-946.59118000000001</c:v>
                </c:pt>
                <c:pt idx="6714">
                  <c:v>-999.4941</c:v>
                </c:pt>
                <c:pt idx="6715">
                  <c:v>-969.24599999999998</c:v>
                </c:pt>
                <c:pt idx="6716">
                  <c:v>-921.54080999999996</c:v>
                </c:pt>
                <c:pt idx="6717">
                  <c:v>-927.84492</c:v>
                </c:pt>
                <c:pt idx="6718">
                  <c:v>-1016.03089</c:v>
                </c:pt>
                <c:pt idx="6719">
                  <c:v>-1145.74686</c:v>
                </c:pt>
                <c:pt idx="6720">
                  <c:v>-1224.3232599999999</c:v>
                </c:pt>
                <c:pt idx="6721">
                  <c:v>-1159.7918099999999</c:v>
                </c:pt>
                <c:pt idx="6722">
                  <c:v>-915.82606999999996</c:v>
                </c:pt>
                <c:pt idx="6723">
                  <c:v>-532.08813999999995</c:v>
                </c:pt>
                <c:pt idx="6724">
                  <c:v>-102.95562</c:v>
                </c:pt>
                <c:pt idx="6725">
                  <c:v>272.50655999999998</c:v>
                </c:pt>
                <c:pt idx="6726">
                  <c:v>542.37941000000001</c:v>
                </c:pt>
                <c:pt idx="6727">
                  <c:v>719.29546000000005</c:v>
                </c:pt>
                <c:pt idx="6728">
                  <c:v>853.67655999999999</c:v>
                </c:pt>
                <c:pt idx="6729">
                  <c:v>990.43266000000006</c:v>
                </c:pt>
                <c:pt idx="6730">
                  <c:v>1137.0691099999999</c:v>
                </c:pt>
                <c:pt idx="6731">
                  <c:v>1256.8676800000001</c:v>
                </c:pt>
                <c:pt idx="6732">
                  <c:v>1294.35617</c:v>
                </c:pt>
                <c:pt idx="6733">
                  <c:v>1218.16868</c:v>
                </c:pt>
                <c:pt idx="6734">
                  <c:v>1046.73119</c:v>
                </c:pt>
                <c:pt idx="6735">
                  <c:v>841.10661000000005</c:v>
                </c:pt>
                <c:pt idx="6736">
                  <c:v>674.95934</c:v>
                </c:pt>
                <c:pt idx="6737">
                  <c:v>595.32317</c:v>
                </c:pt>
                <c:pt idx="6738">
                  <c:v>594.49426000000005</c:v>
                </c:pt>
                <c:pt idx="6739">
                  <c:v>616.33771000000002</c:v>
                </c:pt>
                <c:pt idx="6740">
                  <c:v>593.22960999999998</c:v>
                </c:pt>
                <c:pt idx="6741">
                  <c:v>485.02019999999999</c:v>
                </c:pt>
                <c:pt idx="6742">
                  <c:v>298.88024999999999</c:v>
                </c:pt>
                <c:pt idx="6743">
                  <c:v>82.199420000000003</c:v>
                </c:pt>
                <c:pt idx="6744">
                  <c:v>-109.926</c:v>
                </c:pt>
                <c:pt idx="6745">
                  <c:v>-251.45657</c:v>
                </c:pt>
                <c:pt idx="6746">
                  <c:v>-358.53584999999998</c:v>
                </c:pt>
                <c:pt idx="6747">
                  <c:v>-473.77931000000001</c:v>
                </c:pt>
                <c:pt idx="6748">
                  <c:v>-635.78498000000002</c:v>
                </c:pt>
                <c:pt idx="6749">
                  <c:v>-849.79684999999995</c:v>
                </c:pt>
                <c:pt idx="6750">
                  <c:v>-1077.62535</c:v>
                </c:pt>
                <c:pt idx="6751">
                  <c:v>-1257.38391</c:v>
                </c:pt>
                <c:pt idx="6752">
                  <c:v>-1338.5888199999999</c:v>
                </c:pt>
                <c:pt idx="6753">
                  <c:v>-1307.4702299999999</c:v>
                </c:pt>
                <c:pt idx="6754">
                  <c:v>-1190.9693299999999</c:v>
                </c:pt>
                <c:pt idx="6755">
                  <c:v>-1039.3052299999999</c:v>
                </c:pt>
                <c:pt idx="6756">
                  <c:v>-894.56552999999997</c:v>
                </c:pt>
                <c:pt idx="6757">
                  <c:v>-765.58839</c:v>
                </c:pt>
                <c:pt idx="6758">
                  <c:v>-627.32308999999998</c:v>
                </c:pt>
                <c:pt idx="6759">
                  <c:v>-441.58992000000001</c:v>
                </c:pt>
                <c:pt idx="6760">
                  <c:v>-183.99545000000001</c:v>
                </c:pt>
                <c:pt idx="6761">
                  <c:v>136.46628999999999</c:v>
                </c:pt>
                <c:pt idx="6762">
                  <c:v>476.90931</c:v>
                </c:pt>
                <c:pt idx="6763">
                  <c:v>781.73685</c:v>
                </c:pt>
                <c:pt idx="6764">
                  <c:v>1010.58848</c:v>
                </c:pt>
                <c:pt idx="6765">
                  <c:v>1154.8920700000001</c:v>
                </c:pt>
                <c:pt idx="6766">
                  <c:v>1237.0118299999999</c:v>
                </c:pt>
                <c:pt idx="6767">
                  <c:v>1294.0796499999999</c:v>
                </c:pt>
                <c:pt idx="6768">
                  <c:v>1353.57494</c:v>
                </c:pt>
                <c:pt idx="6769">
                  <c:v>1415.2924399999999</c:v>
                </c:pt>
                <c:pt idx="6770">
                  <c:v>1452.0870500000001</c:v>
                </c:pt>
                <c:pt idx="6771">
                  <c:v>1427.8314600000001</c:v>
                </c:pt>
                <c:pt idx="6772">
                  <c:v>1321.31213</c:v>
                </c:pt>
                <c:pt idx="6773">
                  <c:v>1143.3269399999999</c:v>
                </c:pt>
                <c:pt idx="6774">
                  <c:v>936.00975000000005</c:v>
                </c:pt>
                <c:pt idx="6775">
                  <c:v>752.29735000000005</c:v>
                </c:pt>
                <c:pt idx="6776">
                  <c:v>627.73683000000005</c:v>
                </c:pt>
                <c:pt idx="6777">
                  <c:v>561.89498000000003</c:v>
                </c:pt>
                <c:pt idx="6778">
                  <c:v>518.94516999999996</c:v>
                </c:pt>
                <c:pt idx="6779">
                  <c:v>447.09724</c:v>
                </c:pt>
                <c:pt idx="6780">
                  <c:v>307.51128</c:v>
                </c:pt>
                <c:pt idx="6781">
                  <c:v>95.743229999999997</c:v>
                </c:pt>
                <c:pt idx="6782">
                  <c:v>-157.70711</c:v>
                </c:pt>
                <c:pt idx="6783">
                  <c:v>-405.92622</c:v>
                </c:pt>
                <c:pt idx="6784">
                  <c:v>-610.07366000000002</c:v>
                </c:pt>
                <c:pt idx="6785">
                  <c:v>-756.74973999999997</c:v>
                </c:pt>
                <c:pt idx="6786">
                  <c:v>-859.48350000000005</c:v>
                </c:pt>
                <c:pt idx="6787">
                  <c:v>-942.78643999999997</c:v>
                </c:pt>
                <c:pt idx="6788">
                  <c:v>-1018.7614600000001</c:v>
                </c:pt>
                <c:pt idx="6789">
                  <c:v>-1072.02043</c:v>
                </c:pt>
                <c:pt idx="6790">
                  <c:v>-1065.09159</c:v>
                </c:pt>
                <c:pt idx="6791">
                  <c:v>-967.47965999999997</c:v>
                </c:pt>
                <c:pt idx="6792">
                  <c:v>-790.46821</c:v>
                </c:pt>
                <c:pt idx="6793">
                  <c:v>-594.07135000000005</c:v>
                </c:pt>
                <c:pt idx="6794">
                  <c:v>-453.71442000000002</c:v>
                </c:pt>
                <c:pt idx="6795">
                  <c:v>-409.59059000000002</c:v>
                </c:pt>
                <c:pt idx="6796">
                  <c:v>-433.46131000000003</c:v>
                </c:pt>
                <c:pt idx="6797">
                  <c:v>-438.42563999999999</c:v>
                </c:pt>
                <c:pt idx="6798">
                  <c:v>-330.94702999999998</c:v>
                </c:pt>
                <c:pt idx="6799">
                  <c:v>-70.881630000000001</c:v>
                </c:pt>
                <c:pt idx="6800">
                  <c:v>300.26798000000002</c:v>
                </c:pt>
                <c:pt idx="6801">
                  <c:v>676.73878000000002</c:v>
                </c:pt>
                <c:pt idx="6802">
                  <c:v>941.79731000000004</c:v>
                </c:pt>
                <c:pt idx="6803">
                  <c:v>1031.60988</c:v>
                </c:pt>
                <c:pt idx="6804">
                  <c:v>971.64279999999997</c:v>
                </c:pt>
                <c:pt idx="6805">
                  <c:v>861.30483000000004</c:v>
                </c:pt>
                <c:pt idx="6806">
                  <c:v>818.60275000000001</c:v>
                </c:pt>
                <c:pt idx="6807">
                  <c:v>915.23704999999995</c:v>
                </c:pt>
                <c:pt idx="6808">
                  <c:v>1134.3434199999999</c:v>
                </c:pt>
                <c:pt idx="6809">
                  <c:v>1378.89688</c:v>
                </c:pt>
                <c:pt idx="6810">
                  <c:v>1528.46092</c:v>
                </c:pt>
                <c:pt idx="6811">
                  <c:v>1505.6443899999999</c:v>
                </c:pt>
                <c:pt idx="6812">
                  <c:v>1314.5014100000001</c:v>
                </c:pt>
                <c:pt idx="6813">
                  <c:v>1034.35221</c:v>
                </c:pt>
                <c:pt idx="6814">
                  <c:v>771.40151000000003</c:v>
                </c:pt>
                <c:pt idx="6815">
                  <c:v>596.48508000000004</c:v>
                </c:pt>
                <c:pt idx="6816">
                  <c:v>509.76289000000003</c:v>
                </c:pt>
                <c:pt idx="6817">
                  <c:v>450.17597000000001</c:v>
                </c:pt>
                <c:pt idx="6818">
                  <c:v>338.21294</c:v>
                </c:pt>
                <c:pt idx="6819">
                  <c:v>127.80859</c:v>
                </c:pt>
                <c:pt idx="6820">
                  <c:v>-162.19172</c:v>
                </c:pt>
                <c:pt idx="6821">
                  <c:v>-458.53008</c:v>
                </c:pt>
                <c:pt idx="6822">
                  <c:v>-678.44159999999999</c:v>
                </c:pt>
                <c:pt idx="6823">
                  <c:v>-778.17205999999999</c:v>
                </c:pt>
                <c:pt idx="6824">
                  <c:v>-777.24905999999999</c:v>
                </c:pt>
                <c:pt idx="6825">
                  <c:v>-745.08956999999998</c:v>
                </c:pt>
                <c:pt idx="6826">
                  <c:v>-755.61728000000005</c:v>
                </c:pt>
                <c:pt idx="6827">
                  <c:v>-839.36410999999998</c:v>
                </c:pt>
                <c:pt idx="6828">
                  <c:v>-965.84198000000004</c:v>
                </c:pt>
                <c:pt idx="6829">
                  <c:v>-1064.36889</c:v>
                </c:pt>
                <c:pt idx="6830">
                  <c:v>-1068.5719799999999</c:v>
                </c:pt>
                <c:pt idx="6831">
                  <c:v>-959.28566999999998</c:v>
                </c:pt>
                <c:pt idx="6832">
                  <c:v>-777.54268000000002</c:v>
                </c:pt>
                <c:pt idx="6833">
                  <c:v>-596.50050999999996</c:v>
                </c:pt>
                <c:pt idx="6834">
                  <c:v>-473.20596999999998</c:v>
                </c:pt>
                <c:pt idx="6835">
                  <c:v>-413.17003999999997</c:v>
                </c:pt>
                <c:pt idx="6836">
                  <c:v>-366.26531999999997</c:v>
                </c:pt>
                <c:pt idx="6837">
                  <c:v>-255.66611</c:v>
                </c:pt>
                <c:pt idx="6838">
                  <c:v>-25.797219999999999</c:v>
                </c:pt>
                <c:pt idx="6839">
                  <c:v>321.05714</c:v>
                </c:pt>
                <c:pt idx="6840">
                  <c:v>724.11302999999998</c:v>
                </c:pt>
                <c:pt idx="6841">
                  <c:v>1095.98395</c:v>
                </c:pt>
                <c:pt idx="6842">
                  <c:v>1366.2864099999999</c:v>
                </c:pt>
                <c:pt idx="6843">
                  <c:v>1515.07213</c:v>
                </c:pt>
                <c:pt idx="6844">
                  <c:v>1577.1249600000001</c:v>
                </c:pt>
                <c:pt idx="6845">
                  <c:v>1615.2699700000001</c:v>
                </c:pt>
                <c:pt idx="6846">
                  <c:v>1682.9693299999999</c:v>
                </c:pt>
                <c:pt idx="6847">
                  <c:v>1795.0696499999999</c:v>
                </c:pt>
                <c:pt idx="6848">
                  <c:v>1915.88318</c:v>
                </c:pt>
                <c:pt idx="6849">
                  <c:v>1973.80312</c:v>
                </c:pt>
                <c:pt idx="6850">
                  <c:v>1899.30836</c:v>
                </c:pt>
                <c:pt idx="6851">
                  <c:v>1662.5804000000001</c:v>
                </c:pt>
                <c:pt idx="6852">
                  <c:v>1288.40931</c:v>
                </c:pt>
                <c:pt idx="6853">
                  <c:v>843.08432000000005</c:v>
                </c:pt>
                <c:pt idx="6854">
                  <c:v>400.82679999999999</c:v>
                </c:pt>
                <c:pt idx="6855">
                  <c:v>8.3164499999999997</c:v>
                </c:pt>
                <c:pt idx="6856">
                  <c:v>-329.56155999999999</c:v>
                </c:pt>
                <c:pt idx="6857">
                  <c:v>-635.20217000000002</c:v>
                </c:pt>
                <c:pt idx="6858">
                  <c:v>-929.41084000000001</c:v>
                </c:pt>
                <c:pt idx="6859">
                  <c:v>-1207.4293299999999</c:v>
                </c:pt>
                <c:pt idx="6860">
                  <c:v>-1433.0325399999999</c:v>
                </c:pt>
                <c:pt idx="6861">
                  <c:v>-1556.62555</c:v>
                </c:pt>
                <c:pt idx="6862">
                  <c:v>-1547.8593100000001</c:v>
                </c:pt>
                <c:pt idx="6863">
                  <c:v>-1419.3028099999999</c:v>
                </c:pt>
                <c:pt idx="6864">
                  <c:v>-1225.1043</c:v>
                </c:pt>
                <c:pt idx="6865">
                  <c:v>-1036.8786</c:v>
                </c:pt>
                <c:pt idx="6866">
                  <c:v>-908.94676000000004</c:v>
                </c:pt>
                <c:pt idx="6867">
                  <c:v>-850.75082999999995</c:v>
                </c:pt>
                <c:pt idx="6868">
                  <c:v>-824.89774999999997</c:v>
                </c:pt>
                <c:pt idx="6869">
                  <c:v>-773.00197000000003</c:v>
                </c:pt>
                <c:pt idx="6870">
                  <c:v>-651.08920999999998</c:v>
                </c:pt>
                <c:pt idx="6871">
                  <c:v>-453.56418000000002</c:v>
                </c:pt>
                <c:pt idx="6872">
                  <c:v>-214.09523999999999</c:v>
                </c:pt>
                <c:pt idx="6873">
                  <c:v>17.494319999999998</c:v>
                </c:pt>
                <c:pt idx="6874">
                  <c:v>208.24543</c:v>
                </c:pt>
                <c:pt idx="6875">
                  <c:v>361.61489</c:v>
                </c:pt>
                <c:pt idx="6876">
                  <c:v>511.36306999999999</c:v>
                </c:pt>
                <c:pt idx="6877">
                  <c:v>696.14855999999997</c:v>
                </c:pt>
                <c:pt idx="6878">
                  <c:v>929.86742000000004</c:v>
                </c:pt>
                <c:pt idx="6879">
                  <c:v>1185.01007</c:v>
                </c:pt>
                <c:pt idx="6880">
                  <c:v>1401.5500400000001</c:v>
                </c:pt>
                <c:pt idx="6881">
                  <c:v>1517.09034</c:v>
                </c:pt>
                <c:pt idx="6882">
                  <c:v>1499.2006699999999</c:v>
                </c:pt>
                <c:pt idx="6883">
                  <c:v>1362.0884799999999</c:v>
                </c:pt>
                <c:pt idx="6884">
                  <c:v>1159.2712300000001</c:v>
                </c:pt>
                <c:pt idx="6885">
                  <c:v>954.66728000000001</c:v>
                </c:pt>
                <c:pt idx="6886">
                  <c:v>788.17966000000001</c:v>
                </c:pt>
                <c:pt idx="6887">
                  <c:v>657.46321999999998</c:v>
                </c:pt>
                <c:pt idx="6888">
                  <c:v>525.16579000000002</c:v>
                </c:pt>
                <c:pt idx="6889">
                  <c:v>344.82274000000001</c:v>
                </c:pt>
                <c:pt idx="6890">
                  <c:v>91.341080000000005</c:v>
                </c:pt>
                <c:pt idx="6891">
                  <c:v>-220.77529000000001</c:v>
                </c:pt>
                <c:pt idx="6892">
                  <c:v>-543.59217999999998</c:v>
                </c:pt>
                <c:pt idx="6893">
                  <c:v>-821.89994999999999</c:v>
                </c:pt>
                <c:pt idx="6894">
                  <c:v>-1021.72273</c:v>
                </c:pt>
                <c:pt idx="6895">
                  <c:v>-1145.4234899999999</c:v>
                </c:pt>
                <c:pt idx="6896">
                  <c:v>-1226.18686</c:v>
                </c:pt>
                <c:pt idx="6897">
                  <c:v>-1304.3310799999999</c:v>
                </c:pt>
                <c:pt idx="6898">
                  <c:v>-1399.2383199999999</c:v>
                </c:pt>
                <c:pt idx="6899">
                  <c:v>-1494.4813799999999</c:v>
                </c:pt>
                <c:pt idx="6900">
                  <c:v>-1545.2295799999999</c:v>
                </c:pt>
                <c:pt idx="6901">
                  <c:v>-1504.8021900000001</c:v>
                </c:pt>
                <c:pt idx="6902">
                  <c:v>-1356.1468299999999</c:v>
                </c:pt>
                <c:pt idx="6903">
                  <c:v>-1128.2523799999999</c:v>
                </c:pt>
                <c:pt idx="6904">
                  <c:v>-885.87786000000006</c:v>
                </c:pt>
                <c:pt idx="6905">
                  <c:v>-698.22772999999995</c:v>
                </c:pt>
                <c:pt idx="6906">
                  <c:v>-603.70407</c:v>
                </c:pt>
                <c:pt idx="6907">
                  <c:v>-590.05219</c:v>
                </c:pt>
                <c:pt idx="6908">
                  <c:v>-602.02783999999997</c:v>
                </c:pt>
                <c:pt idx="6909">
                  <c:v>-572.22574999999995</c:v>
                </c:pt>
                <c:pt idx="6910">
                  <c:v>-456.63679999999999</c:v>
                </c:pt>
                <c:pt idx="6911">
                  <c:v>-255.69857999999999</c:v>
                </c:pt>
                <c:pt idx="6912">
                  <c:v>-10.449809999999999</c:v>
                </c:pt>
                <c:pt idx="6913">
                  <c:v>223.33735999999999</c:v>
                </c:pt>
                <c:pt idx="6914">
                  <c:v>406.75342999999998</c:v>
                </c:pt>
                <c:pt idx="6915">
                  <c:v>535.67043000000001</c:v>
                </c:pt>
                <c:pt idx="6916">
                  <c:v>636.11315000000002</c:v>
                </c:pt>
                <c:pt idx="6917">
                  <c:v>742.03459999999995</c:v>
                </c:pt>
                <c:pt idx="6918">
                  <c:v>869.20252000000005</c:v>
                </c:pt>
                <c:pt idx="6919">
                  <c:v>1000.9782300000001</c:v>
                </c:pt>
                <c:pt idx="6920">
                  <c:v>1095.14669</c:v>
                </c:pt>
                <c:pt idx="6921">
                  <c:v>1107.52853</c:v>
                </c:pt>
                <c:pt idx="6922">
                  <c:v>1017.64341</c:v>
                </c:pt>
                <c:pt idx="6923">
                  <c:v>841.34693000000004</c:v>
                </c:pt>
                <c:pt idx="6924">
                  <c:v>623.35053000000005</c:v>
                </c:pt>
                <c:pt idx="6925">
                  <c:v>414.02922999999998</c:v>
                </c:pt>
                <c:pt idx="6926">
                  <c:v>244.24659</c:v>
                </c:pt>
                <c:pt idx="6927">
                  <c:v>112.84005000000001</c:v>
                </c:pt>
                <c:pt idx="6928">
                  <c:v>-6.9789500000000002</c:v>
                </c:pt>
                <c:pt idx="6929">
                  <c:v>-147.45674</c:v>
                </c:pt>
                <c:pt idx="6930">
                  <c:v>-324.71764000000002</c:v>
                </c:pt>
                <c:pt idx="6931">
                  <c:v>-528.79552000000001</c:v>
                </c:pt>
                <c:pt idx="6932">
                  <c:v>-731.49539000000004</c:v>
                </c:pt>
                <c:pt idx="6933">
                  <c:v>-904.94304999999997</c:v>
                </c:pt>
                <c:pt idx="6934">
                  <c:v>-1035.8751999999999</c:v>
                </c:pt>
                <c:pt idx="6935">
                  <c:v>-1127.5943199999999</c:v>
                </c:pt>
                <c:pt idx="6936">
                  <c:v>-1191.3089299999999</c:v>
                </c:pt>
                <c:pt idx="6937">
                  <c:v>-1231.0073500000001</c:v>
                </c:pt>
                <c:pt idx="6938">
                  <c:v>-1230.25621</c:v>
                </c:pt>
                <c:pt idx="6939">
                  <c:v>-1156.50197</c:v>
                </c:pt>
                <c:pt idx="6940">
                  <c:v>-987.79403000000002</c:v>
                </c:pt>
                <c:pt idx="6941">
                  <c:v>-740.67292999999995</c:v>
                </c:pt>
                <c:pt idx="6942">
                  <c:v>-473.87443999999999</c:v>
                </c:pt>
                <c:pt idx="6943">
                  <c:v>-265.02996999999999</c:v>
                </c:pt>
                <c:pt idx="6944">
                  <c:v>-173.04436000000001</c:v>
                </c:pt>
                <c:pt idx="6945">
                  <c:v>-205.06479999999999</c:v>
                </c:pt>
                <c:pt idx="6946">
                  <c:v>-311.03019999999998</c:v>
                </c:pt>
                <c:pt idx="6947">
                  <c:v>-411.73086000000001</c:v>
                </c:pt>
                <c:pt idx="6948">
                  <c:v>-440.05703999999997</c:v>
                </c:pt>
                <c:pt idx="6949">
                  <c:v>-372.12598000000003</c:v>
                </c:pt>
                <c:pt idx="6950">
                  <c:v>-234.94515999999999</c:v>
                </c:pt>
                <c:pt idx="6951">
                  <c:v>-85.584580000000003</c:v>
                </c:pt>
                <c:pt idx="6952">
                  <c:v>25.975930000000002</c:v>
                </c:pt>
                <c:pt idx="6953">
                  <c:v>84.923320000000004</c:v>
                </c:pt>
                <c:pt idx="6954">
                  <c:v>115.41665999999999</c:v>
                </c:pt>
                <c:pt idx="6955">
                  <c:v>161.45618999999999</c:v>
                </c:pt>
                <c:pt idx="6956">
                  <c:v>255.26104000000001</c:v>
                </c:pt>
                <c:pt idx="6957">
                  <c:v>392.22332999999998</c:v>
                </c:pt>
                <c:pt idx="6958">
                  <c:v>531.01950999999997</c:v>
                </c:pt>
                <c:pt idx="6959">
                  <c:v>619.20007999999996</c:v>
                </c:pt>
                <c:pt idx="6960">
                  <c:v>626.31550000000004</c:v>
                </c:pt>
                <c:pt idx="6961">
                  <c:v>563.49703</c:v>
                </c:pt>
                <c:pt idx="6962">
                  <c:v>476.43920000000003</c:v>
                </c:pt>
                <c:pt idx="6963">
                  <c:v>414.57857000000001</c:v>
                </c:pt>
                <c:pt idx="6964">
                  <c:v>397.11286999999999</c:v>
                </c:pt>
                <c:pt idx="6965">
                  <c:v>399.53836999999999</c:v>
                </c:pt>
                <c:pt idx="6966">
                  <c:v>368.79363000000001</c:v>
                </c:pt>
                <c:pt idx="6967">
                  <c:v>256.55811999999997</c:v>
                </c:pt>
                <c:pt idx="6968">
                  <c:v>50.185429999999997</c:v>
                </c:pt>
                <c:pt idx="6969">
                  <c:v>-217.8331</c:v>
                </c:pt>
                <c:pt idx="6970">
                  <c:v>-487.89494999999999</c:v>
                </c:pt>
                <c:pt idx="6971">
                  <c:v>-707.19018000000005</c:v>
                </c:pt>
                <c:pt idx="6972">
                  <c:v>-857.78390000000002</c:v>
                </c:pt>
                <c:pt idx="6973">
                  <c:v>-961.35870999999997</c:v>
                </c:pt>
                <c:pt idx="6974">
                  <c:v>-1058.05303</c:v>
                </c:pt>
                <c:pt idx="6975">
                  <c:v>-1173.38274</c:v>
                </c:pt>
                <c:pt idx="6976">
                  <c:v>-1295.2858200000001</c:v>
                </c:pt>
                <c:pt idx="6977">
                  <c:v>-1376.7523900000001</c:v>
                </c:pt>
                <c:pt idx="6978">
                  <c:v>-1363.04395</c:v>
                </c:pt>
                <c:pt idx="6979">
                  <c:v>-1228.3394599999999</c:v>
                </c:pt>
                <c:pt idx="6980">
                  <c:v>-1000.56143</c:v>
                </c:pt>
                <c:pt idx="6981">
                  <c:v>-754.98901999999998</c:v>
                </c:pt>
                <c:pt idx="6982">
                  <c:v>-573.95123000000001</c:v>
                </c:pt>
                <c:pt idx="6983">
                  <c:v>-497.49982</c:v>
                </c:pt>
                <c:pt idx="6984">
                  <c:v>-498.02375000000001</c:v>
                </c:pt>
                <c:pt idx="6985">
                  <c:v>-491.48842000000002</c:v>
                </c:pt>
                <c:pt idx="6986">
                  <c:v>-379.71926999999999</c:v>
                </c:pt>
                <c:pt idx="6987">
                  <c:v>-107.65734999999999</c:v>
                </c:pt>
                <c:pt idx="6988">
                  <c:v>296.56819999999999</c:v>
                </c:pt>
                <c:pt idx="6989">
                  <c:v>728.15783999999996</c:v>
                </c:pt>
                <c:pt idx="6990">
                  <c:v>1055.1414400000001</c:v>
                </c:pt>
                <c:pt idx="6991">
                  <c:v>1183.0029</c:v>
                </c:pt>
                <c:pt idx="6992">
                  <c:v>1103.8385499999999</c:v>
                </c:pt>
                <c:pt idx="6993">
                  <c:v>900.88077999999996</c:v>
                </c:pt>
                <c:pt idx="6994">
                  <c:v>699.38837999999998</c:v>
                </c:pt>
                <c:pt idx="6995">
                  <c:v>594.69187999999997</c:v>
                </c:pt>
                <c:pt idx="6996">
                  <c:v>602.82560999999998</c:v>
                </c:pt>
                <c:pt idx="6997">
                  <c:v>658.39098000000001</c:v>
                </c:pt>
                <c:pt idx="6998">
                  <c:v>659.24130000000002</c:v>
                </c:pt>
                <c:pt idx="6999">
                  <c:v>533.84352000000001</c:v>
                </c:pt>
                <c:pt idx="7000">
                  <c:v>288.40377000000001</c:v>
                </c:pt>
                <c:pt idx="7001">
                  <c:v>3.8325200000000001</c:v>
                </c:pt>
                <c:pt idx="7002">
                  <c:v>-211.12001000000001</c:v>
                </c:pt>
                <c:pt idx="7003">
                  <c:v>-281.99259000000001</c:v>
                </c:pt>
                <c:pt idx="7004">
                  <c:v>-212.64082999999999</c:v>
                </c:pt>
                <c:pt idx="7005">
                  <c:v>-83.826620000000005</c:v>
                </c:pt>
                <c:pt idx="7006">
                  <c:v>-6.4149900000000004</c:v>
                </c:pt>
                <c:pt idx="7007">
                  <c:v>-61.108620000000002</c:v>
                </c:pt>
                <c:pt idx="7008">
                  <c:v>-259.34285999999997</c:v>
                </c:pt>
                <c:pt idx="7009">
                  <c:v>-541.44835</c:v>
                </c:pt>
                <c:pt idx="7010">
                  <c:v>-811.34045000000003</c:v>
                </c:pt>
                <c:pt idx="7011">
                  <c:v>-988.85636</c:v>
                </c:pt>
                <c:pt idx="7012">
                  <c:v>-1047.7501999999999</c:v>
                </c:pt>
                <c:pt idx="7013">
                  <c:v>-1018.50821</c:v>
                </c:pt>
                <c:pt idx="7014">
                  <c:v>-959.54872999999998</c:v>
                </c:pt>
                <c:pt idx="7015">
                  <c:v>-915.63887</c:v>
                </c:pt>
                <c:pt idx="7016">
                  <c:v>-888.21816999999999</c:v>
                </c:pt>
                <c:pt idx="7017">
                  <c:v>-836.96583999999996</c:v>
                </c:pt>
                <c:pt idx="7018">
                  <c:v>-710.24111000000005</c:v>
                </c:pt>
                <c:pt idx="7019">
                  <c:v>-482.17995000000002</c:v>
                </c:pt>
                <c:pt idx="7020">
                  <c:v>-173.76199</c:v>
                </c:pt>
                <c:pt idx="7021">
                  <c:v>153.90094999999999</c:v>
                </c:pt>
                <c:pt idx="7022">
                  <c:v>431.14141000000001</c:v>
                </c:pt>
                <c:pt idx="7023">
                  <c:v>616.90098</c:v>
                </c:pt>
                <c:pt idx="7024">
                  <c:v>718.00099999999998</c:v>
                </c:pt>
                <c:pt idx="7025">
                  <c:v>780.55426999999997</c:v>
                </c:pt>
                <c:pt idx="7026">
                  <c:v>860.00509</c:v>
                </c:pt>
                <c:pt idx="7027">
                  <c:v>986.55957999999998</c:v>
                </c:pt>
                <c:pt idx="7028">
                  <c:v>1145.9102700000001</c:v>
                </c:pt>
                <c:pt idx="7029">
                  <c:v>1286.30483</c:v>
                </c:pt>
                <c:pt idx="7030">
                  <c:v>1346.4547</c:v>
                </c:pt>
                <c:pt idx="7031">
                  <c:v>1288.2389000000001</c:v>
                </c:pt>
                <c:pt idx="7032">
                  <c:v>1117.2702999999999</c:v>
                </c:pt>
                <c:pt idx="7033">
                  <c:v>880.10145999999997</c:v>
                </c:pt>
                <c:pt idx="7034">
                  <c:v>639.31053999999995</c:v>
                </c:pt>
                <c:pt idx="7035">
                  <c:v>440.94132999999999</c:v>
                </c:pt>
                <c:pt idx="7036">
                  <c:v>292.81961000000001</c:v>
                </c:pt>
                <c:pt idx="7037">
                  <c:v>166.46948</c:v>
                </c:pt>
                <c:pt idx="7038">
                  <c:v>22.309449999999998</c:v>
                </c:pt>
                <c:pt idx="7039">
                  <c:v>-158.26893999999999</c:v>
                </c:pt>
                <c:pt idx="7040">
                  <c:v>-355.86847</c:v>
                </c:pt>
                <c:pt idx="7041">
                  <c:v>-521.52513999999996</c:v>
                </c:pt>
                <c:pt idx="7042">
                  <c:v>-604.82534999999996</c:v>
                </c:pt>
                <c:pt idx="7043">
                  <c:v>-585.35654999999997</c:v>
                </c:pt>
                <c:pt idx="7044">
                  <c:v>-487.83436</c:v>
                </c:pt>
                <c:pt idx="7045">
                  <c:v>-369.88963999999999</c:v>
                </c:pt>
                <c:pt idx="7046">
                  <c:v>-289.68297000000001</c:v>
                </c:pt>
                <c:pt idx="7047">
                  <c:v>-273.28618999999998</c:v>
                </c:pt>
                <c:pt idx="7048">
                  <c:v>-301.63887999999997</c:v>
                </c:pt>
                <c:pt idx="7049">
                  <c:v>-326.05939000000001</c:v>
                </c:pt>
                <c:pt idx="7050">
                  <c:v>-302.70976999999999</c:v>
                </c:pt>
                <c:pt idx="7051">
                  <c:v>-222.29336000000001</c:v>
                </c:pt>
                <c:pt idx="7052">
                  <c:v>-115.64208000000001</c:v>
                </c:pt>
                <c:pt idx="7053">
                  <c:v>-33.112810000000003</c:v>
                </c:pt>
                <c:pt idx="7054">
                  <c:v>-11.13716</c:v>
                </c:pt>
                <c:pt idx="7055">
                  <c:v>-47.097110000000001</c:v>
                </c:pt>
                <c:pt idx="7056">
                  <c:v>-99.629660000000001</c:v>
                </c:pt>
                <c:pt idx="7057">
                  <c:v>-113.63565</c:v>
                </c:pt>
                <c:pt idx="7058">
                  <c:v>-51.917409999999997</c:v>
                </c:pt>
                <c:pt idx="7059">
                  <c:v>85.897189999999995</c:v>
                </c:pt>
                <c:pt idx="7060">
                  <c:v>265.98912000000001</c:v>
                </c:pt>
                <c:pt idx="7061">
                  <c:v>441.44544000000002</c:v>
                </c:pt>
                <c:pt idx="7062">
                  <c:v>578.27795000000003</c:v>
                </c:pt>
                <c:pt idx="7063">
                  <c:v>670.04303000000004</c:v>
                </c:pt>
                <c:pt idx="7064">
                  <c:v>734.08474000000001</c:v>
                </c:pt>
                <c:pt idx="7065">
                  <c:v>794.59133999999995</c:v>
                </c:pt>
                <c:pt idx="7066">
                  <c:v>863.30724999999995</c:v>
                </c:pt>
                <c:pt idx="7067">
                  <c:v>928.65668000000005</c:v>
                </c:pt>
                <c:pt idx="7068">
                  <c:v>959.79673000000003</c:v>
                </c:pt>
                <c:pt idx="7069">
                  <c:v>923.58068000000003</c:v>
                </c:pt>
                <c:pt idx="7070">
                  <c:v>804.14487999999994</c:v>
                </c:pt>
                <c:pt idx="7071">
                  <c:v>613.71396000000004</c:v>
                </c:pt>
                <c:pt idx="7072">
                  <c:v>389.06743</c:v>
                </c:pt>
                <c:pt idx="7073">
                  <c:v>175.22855999999999</c:v>
                </c:pt>
                <c:pt idx="7074">
                  <c:v>4.3504100000000001</c:v>
                </c:pt>
                <c:pt idx="7075">
                  <c:v>-117.57989999999999</c:v>
                </c:pt>
                <c:pt idx="7076">
                  <c:v>-207.20493999999999</c:v>
                </c:pt>
                <c:pt idx="7077">
                  <c:v>-286.96708999999998</c:v>
                </c:pt>
                <c:pt idx="7078">
                  <c:v>-367.59721000000002</c:v>
                </c:pt>
                <c:pt idx="7079">
                  <c:v>-440.49660999999998</c:v>
                </c:pt>
                <c:pt idx="7080">
                  <c:v>-482.97244000000001</c:v>
                </c:pt>
                <c:pt idx="7081">
                  <c:v>-472.34406000000001</c:v>
                </c:pt>
                <c:pt idx="7082">
                  <c:v>-401.58395999999999</c:v>
                </c:pt>
                <c:pt idx="7083">
                  <c:v>-289.22823</c:v>
                </c:pt>
                <c:pt idx="7084">
                  <c:v>-177.29228000000001</c:v>
                </c:pt>
                <c:pt idx="7085">
                  <c:v>-114.82491</c:v>
                </c:pt>
                <c:pt idx="7086">
                  <c:v>-133.65513999999999</c:v>
                </c:pt>
                <c:pt idx="7087">
                  <c:v>-229.98697000000001</c:v>
                </c:pt>
                <c:pt idx="7088">
                  <c:v>-363.25202000000002</c:v>
                </c:pt>
                <c:pt idx="7089">
                  <c:v>-474.09100000000001</c:v>
                </c:pt>
                <c:pt idx="7090">
                  <c:v>-512.66665</c:v>
                </c:pt>
                <c:pt idx="7091">
                  <c:v>-461.64899000000003</c:v>
                </c:pt>
                <c:pt idx="7092">
                  <c:v>-340.47671000000003</c:v>
                </c:pt>
                <c:pt idx="7093">
                  <c:v>-189.58330000000001</c:v>
                </c:pt>
                <c:pt idx="7094">
                  <c:v>-46.048340000000003</c:v>
                </c:pt>
                <c:pt idx="7095">
                  <c:v>74.406549999999996</c:v>
                </c:pt>
                <c:pt idx="7096">
                  <c:v>180.14958999999999</c:v>
                </c:pt>
                <c:pt idx="7097">
                  <c:v>292.22219999999999</c:v>
                </c:pt>
                <c:pt idx="7098">
                  <c:v>428.08839</c:v>
                </c:pt>
                <c:pt idx="7099">
                  <c:v>589.46915999999999</c:v>
                </c:pt>
                <c:pt idx="7100">
                  <c:v>758.52008000000001</c:v>
                </c:pt>
                <c:pt idx="7101">
                  <c:v>905.71092999999996</c:v>
                </c:pt>
                <c:pt idx="7102">
                  <c:v>1006.30199</c:v>
                </c:pt>
                <c:pt idx="7103">
                  <c:v>1051.76614</c:v>
                </c:pt>
                <c:pt idx="7104">
                  <c:v>1048.3793499999999</c:v>
                </c:pt>
                <c:pt idx="7105">
                  <c:v>1008.24734</c:v>
                </c:pt>
                <c:pt idx="7106">
                  <c:v>938.60163999999997</c:v>
                </c:pt>
                <c:pt idx="7107">
                  <c:v>835.85468000000003</c:v>
                </c:pt>
                <c:pt idx="7108">
                  <c:v>692.33069999999998</c:v>
                </c:pt>
                <c:pt idx="7109">
                  <c:v>510.15755999999999</c:v>
                </c:pt>
                <c:pt idx="7110">
                  <c:v>308.45719000000003</c:v>
                </c:pt>
                <c:pt idx="7111">
                  <c:v>121.18899999999999</c:v>
                </c:pt>
                <c:pt idx="7112">
                  <c:v>-11.831049999999999</c:v>
                </c:pt>
                <c:pt idx="7113">
                  <c:v>-60.884860000000003</c:v>
                </c:pt>
                <c:pt idx="7114">
                  <c:v>-21.63</c:v>
                </c:pt>
                <c:pt idx="7115">
                  <c:v>81.124200000000002</c:v>
                </c:pt>
                <c:pt idx="7116">
                  <c:v>201.92311000000001</c:v>
                </c:pt>
                <c:pt idx="7117">
                  <c:v>291.55324000000002</c:v>
                </c:pt>
                <c:pt idx="7118">
                  <c:v>317.02330999999998</c:v>
                </c:pt>
                <c:pt idx="7119">
                  <c:v>273.63722000000001</c:v>
                </c:pt>
                <c:pt idx="7120">
                  <c:v>181.78538</c:v>
                </c:pt>
                <c:pt idx="7121">
                  <c:v>72.897949999999994</c:v>
                </c:pt>
                <c:pt idx="7122">
                  <c:v>-26.90936</c:v>
                </c:pt>
                <c:pt idx="7123">
                  <c:v>-108.1549</c:v>
                </c:pt>
                <c:pt idx="7124">
                  <c:v>-178.06691000000001</c:v>
                </c:pt>
                <c:pt idx="7125">
                  <c:v>-249.88977</c:v>
                </c:pt>
                <c:pt idx="7126">
                  <c:v>-330.12711999999999</c:v>
                </c:pt>
                <c:pt idx="7127">
                  <c:v>-412.02404999999999</c:v>
                </c:pt>
                <c:pt idx="7128">
                  <c:v>-477.89706000000001</c:v>
                </c:pt>
                <c:pt idx="7129">
                  <c:v>-508.85622000000001</c:v>
                </c:pt>
                <c:pt idx="7130">
                  <c:v>-496.52129000000002</c:v>
                </c:pt>
                <c:pt idx="7131">
                  <c:v>-448.80964</c:v>
                </c:pt>
                <c:pt idx="7132">
                  <c:v>-385.89251000000002</c:v>
                </c:pt>
                <c:pt idx="7133">
                  <c:v>-329.33177999999998</c:v>
                </c:pt>
                <c:pt idx="7134">
                  <c:v>-290.65793000000002</c:v>
                </c:pt>
                <c:pt idx="7135">
                  <c:v>-265.62761</c:v>
                </c:pt>
                <c:pt idx="7136">
                  <c:v>-237.67652000000001</c:v>
                </c:pt>
                <c:pt idx="7137">
                  <c:v>-188.40929</c:v>
                </c:pt>
                <c:pt idx="7138">
                  <c:v>-108.66598</c:v>
                </c:pt>
                <c:pt idx="7139">
                  <c:v>-4.10222</c:v>
                </c:pt>
                <c:pt idx="7140">
                  <c:v>107.32805</c:v>
                </c:pt>
                <c:pt idx="7141">
                  <c:v>204.44542000000001</c:v>
                </c:pt>
                <c:pt idx="7142">
                  <c:v>273.60408999999999</c:v>
                </c:pt>
                <c:pt idx="7143">
                  <c:v>315.23642000000001</c:v>
                </c:pt>
                <c:pt idx="7144">
                  <c:v>342.39926000000003</c:v>
                </c:pt>
                <c:pt idx="7145">
                  <c:v>372.38859000000002</c:v>
                </c:pt>
                <c:pt idx="7146">
                  <c:v>416.87013999999999</c:v>
                </c:pt>
                <c:pt idx="7147">
                  <c:v>476.13812000000001</c:v>
                </c:pt>
                <c:pt idx="7148">
                  <c:v>539.90989999999999</c:v>
                </c:pt>
                <c:pt idx="7149">
                  <c:v>593.19488999999999</c:v>
                </c:pt>
                <c:pt idx="7150">
                  <c:v>623.04524000000004</c:v>
                </c:pt>
                <c:pt idx="7151">
                  <c:v>622.67611999999997</c:v>
                </c:pt>
                <c:pt idx="7152">
                  <c:v>592.03607</c:v>
                </c:pt>
                <c:pt idx="7153">
                  <c:v>535.19128000000001</c:v>
                </c:pt>
                <c:pt idx="7154">
                  <c:v>456.21289999999999</c:v>
                </c:pt>
                <c:pt idx="7155">
                  <c:v>356.70668999999998</c:v>
                </c:pt>
                <c:pt idx="7156">
                  <c:v>236.70451</c:v>
                </c:pt>
                <c:pt idx="7157">
                  <c:v>97.625150000000005</c:v>
                </c:pt>
                <c:pt idx="7158">
                  <c:v>-55.218170000000001</c:v>
                </c:pt>
                <c:pt idx="7159">
                  <c:v>-212.30017000000001</c:v>
                </c:pt>
                <c:pt idx="7160">
                  <c:v>-361.77465999999998</c:v>
                </c:pt>
                <c:pt idx="7161">
                  <c:v>-491.95898999999997</c:v>
                </c:pt>
                <c:pt idx="7162">
                  <c:v>-592.64913000000001</c:v>
                </c:pt>
                <c:pt idx="7163">
                  <c:v>-655.23532999999998</c:v>
                </c:pt>
                <c:pt idx="7164">
                  <c:v>-673.21001000000001</c:v>
                </c:pt>
                <c:pt idx="7165">
                  <c:v>-644.09858999999994</c:v>
                </c:pt>
                <c:pt idx="7166">
                  <c:v>-571.91303000000005</c:v>
                </c:pt>
                <c:pt idx="7167">
                  <c:v>-468.14037999999999</c:v>
                </c:pt>
                <c:pt idx="7168">
                  <c:v>-349.73975000000002</c:v>
                </c:pt>
                <c:pt idx="7169">
                  <c:v>-234.14794000000001</c:v>
                </c:pt>
                <c:pt idx="7170">
                  <c:v>-133.43105</c:v>
                </c:pt>
                <c:pt idx="7171">
                  <c:v>-50.991619999999998</c:v>
                </c:pt>
                <c:pt idx="7172">
                  <c:v>17.198429999999998</c:v>
                </c:pt>
                <c:pt idx="7173">
                  <c:v>77.944199999999995</c:v>
                </c:pt>
                <c:pt idx="7174">
                  <c:v>135.67972</c:v>
                </c:pt>
                <c:pt idx="7175">
                  <c:v>189.61643000000001</c:v>
                </c:pt>
                <c:pt idx="7176">
                  <c:v>234.70282</c:v>
                </c:pt>
                <c:pt idx="7177">
                  <c:v>265.60638999999998</c:v>
                </c:pt>
                <c:pt idx="7178">
                  <c:v>280.71812</c:v>
                </c:pt>
                <c:pt idx="7179">
                  <c:v>283.33897999999999</c:v>
                </c:pt>
                <c:pt idx="7180">
                  <c:v>279.55734000000001</c:v>
                </c:pt>
                <c:pt idx="7181">
                  <c:v>274.57432999999997</c:v>
                </c:pt>
                <c:pt idx="7182">
                  <c:v>269.89870000000002</c:v>
                </c:pt>
                <c:pt idx="7183">
                  <c:v>262.57893999999999</c:v>
                </c:pt>
                <c:pt idx="7184">
                  <c:v>245.72443999999999</c:v>
                </c:pt>
                <c:pt idx="7185">
                  <c:v>209.44701000000001</c:v>
                </c:pt>
                <c:pt idx="7186">
                  <c:v>142.90244999999999</c:v>
                </c:pt>
                <c:pt idx="7187">
                  <c:v>38.171410000000002</c:v>
                </c:pt>
                <c:pt idx="7188">
                  <c:v>-105.21606</c:v>
                </c:pt>
                <c:pt idx="7189">
                  <c:v>-277.41753</c:v>
                </c:pt>
                <c:pt idx="7190">
                  <c:v>-458.70447000000001</c:v>
                </c:pt>
                <c:pt idx="7191">
                  <c:v>-623.52850000000001</c:v>
                </c:pt>
                <c:pt idx="7192">
                  <c:v>-747.24297000000001</c:v>
                </c:pt>
                <c:pt idx="7193">
                  <c:v>-813.34595999999999</c:v>
                </c:pt>
                <c:pt idx="7194">
                  <c:v>-818.79308000000003</c:v>
                </c:pt>
                <c:pt idx="7195">
                  <c:v>-775.06001000000003</c:v>
                </c:pt>
                <c:pt idx="7196">
                  <c:v>-703.14487999999994</c:v>
                </c:pt>
                <c:pt idx="7197">
                  <c:v>-623.82667000000004</c:v>
                </c:pt>
                <c:pt idx="7198">
                  <c:v>-548.86793999999998</c:v>
                </c:pt>
                <c:pt idx="7199">
                  <c:v>-478.35145</c:v>
                </c:pt>
                <c:pt idx="7200">
                  <c:v>-404.60822000000002</c:v>
                </c:pt>
                <c:pt idx="7201">
                  <c:v>-320.10386</c:v>
                </c:pt>
                <c:pt idx="7202">
                  <c:v>-224.84899999999999</c:v>
                </c:pt>
                <c:pt idx="7203">
                  <c:v>-128.10217</c:v>
                </c:pt>
                <c:pt idx="7204">
                  <c:v>-43.272550000000003</c:v>
                </c:pt>
                <c:pt idx="7205">
                  <c:v>19.442160000000001</c:v>
                </c:pt>
                <c:pt idx="7206">
                  <c:v>57.893979999999999</c:v>
                </c:pt>
                <c:pt idx="7207">
                  <c:v>77.964470000000006</c:v>
                </c:pt>
                <c:pt idx="7208">
                  <c:v>87.507840000000002</c:v>
                </c:pt>
                <c:pt idx="7209">
                  <c:v>86.93862</c:v>
                </c:pt>
                <c:pt idx="7210">
                  <c:v>65.17398</c:v>
                </c:pt>
                <c:pt idx="7211">
                  <c:v>6.9314299999999998</c:v>
                </c:pt>
                <c:pt idx="7212">
                  <c:v>-93.798779999999994</c:v>
                </c:pt>
                <c:pt idx="7213">
                  <c:v>-223.87980999999999</c:v>
                </c:pt>
                <c:pt idx="7214">
                  <c:v>-350.63756999999998</c:v>
                </c:pt>
                <c:pt idx="7215">
                  <c:v>-433.25259</c:v>
                </c:pt>
                <c:pt idx="7216">
                  <c:v>-442.30236000000002</c:v>
                </c:pt>
                <c:pt idx="7217">
                  <c:v>-376.63941</c:v>
                </c:pt>
                <c:pt idx="7218">
                  <c:v>-268.47707000000003</c:v>
                </c:pt>
                <c:pt idx="7219">
                  <c:v>-172.59209999999999</c:v>
                </c:pt>
                <c:pt idx="7220">
                  <c:v>-139.70400000000001</c:v>
                </c:pt>
                <c:pt idx="7221">
                  <c:v>-186.92930999999999</c:v>
                </c:pt>
                <c:pt idx="7222">
                  <c:v>-286.26182999999997</c:v>
                </c:pt>
                <c:pt idx="7223">
                  <c:v>-377.73617999999999</c:v>
                </c:pt>
                <c:pt idx="7224">
                  <c:v>-397.04858999999999</c:v>
                </c:pt>
                <c:pt idx="7225">
                  <c:v>-305.14861999999999</c:v>
                </c:pt>
                <c:pt idx="7226">
                  <c:v>-108.10454</c:v>
                </c:pt>
                <c:pt idx="7227">
                  <c:v>143.58302</c:v>
                </c:pt>
                <c:pt idx="7228">
                  <c:v>376.22714999999999</c:v>
                </c:pt>
                <c:pt idx="7229">
                  <c:v>521.87557000000004</c:v>
                </c:pt>
                <c:pt idx="7230">
                  <c:v>542.16884000000005</c:v>
                </c:pt>
                <c:pt idx="7231">
                  <c:v>440.97708999999998</c:v>
                </c:pt>
                <c:pt idx="7232">
                  <c:v>260.82778999999999</c:v>
                </c:pt>
                <c:pt idx="7233">
                  <c:v>62.415089999999999</c:v>
                </c:pt>
                <c:pt idx="7234">
                  <c:v>-101.64673999999999</c:v>
                </c:pt>
                <c:pt idx="7235">
                  <c:v>-204.54589000000001</c:v>
                </c:pt>
                <c:pt idx="7236">
                  <c:v>-248.76445000000001</c:v>
                </c:pt>
                <c:pt idx="7237">
                  <c:v>-255.2953</c:v>
                </c:pt>
                <c:pt idx="7238">
                  <c:v>-243.43114</c:v>
                </c:pt>
                <c:pt idx="7239">
                  <c:v>-216.09110000000001</c:v>
                </c:pt>
                <c:pt idx="7240">
                  <c:v>-163.99107000000001</c:v>
                </c:pt>
                <c:pt idx="7241">
                  <c:v>-83.285290000000003</c:v>
                </c:pt>
                <c:pt idx="7242">
                  <c:v>9.2877500000000008</c:v>
                </c:pt>
                <c:pt idx="7243">
                  <c:v>74.613150000000005</c:v>
                </c:pt>
                <c:pt idx="7244">
                  <c:v>67.155379999999994</c:v>
                </c:pt>
                <c:pt idx="7245">
                  <c:v>-37.068060000000003</c:v>
                </c:pt>
                <c:pt idx="7246">
                  <c:v>-219.72065000000001</c:v>
                </c:pt>
                <c:pt idx="7247">
                  <c:v>-422.70335999999998</c:v>
                </c:pt>
                <c:pt idx="7248">
                  <c:v>-572.27764000000002</c:v>
                </c:pt>
                <c:pt idx="7249">
                  <c:v>-612.81046000000003</c:v>
                </c:pt>
                <c:pt idx="7250">
                  <c:v>-534.85619999999994</c:v>
                </c:pt>
                <c:pt idx="7251">
                  <c:v>-380.12943999999999</c:v>
                </c:pt>
                <c:pt idx="7252">
                  <c:v>-218.5189</c:v>
                </c:pt>
                <c:pt idx="7253">
                  <c:v>-112.95716</c:v>
                </c:pt>
                <c:pt idx="7254">
                  <c:v>-91.450590000000005</c:v>
                </c:pt>
                <c:pt idx="7255">
                  <c:v>-137.04362</c:v>
                </c:pt>
                <c:pt idx="7256">
                  <c:v>-200.86261999999999</c:v>
                </c:pt>
                <c:pt idx="7257">
                  <c:v>-232.17416</c:v>
                </c:pt>
                <c:pt idx="7258">
                  <c:v>-205.65692000000001</c:v>
                </c:pt>
                <c:pt idx="7259">
                  <c:v>-130.18988999999999</c:v>
                </c:pt>
                <c:pt idx="7260">
                  <c:v>-38.563839999999999</c:v>
                </c:pt>
                <c:pt idx="7261">
                  <c:v>35.152549999999998</c:v>
                </c:pt>
                <c:pt idx="7262">
                  <c:v>78.539029999999997</c:v>
                </c:pt>
                <c:pt idx="7263">
                  <c:v>107.78149000000001</c:v>
                </c:pt>
                <c:pt idx="7264">
                  <c:v>153.72261</c:v>
                </c:pt>
                <c:pt idx="7265">
                  <c:v>239.04026999999999</c:v>
                </c:pt>
                <c:pt idx="7266">
                  <c:v>361.06734</c:v>
                </c:pt>
                <c:pt idx="7267">
                  <c:v>489.25900000000001</c:v>
                </c:pt>
                <c:pt idx="7268">
                  <c:v>580.82878000000005</c:v>
                </c:pt>
                <c:pt idx="7269">
                  <c:v>606.22726</c:v>
                </c:pt>
                <c:pt idx="7270">
                  <c:v>566.72616000000005</c:v>
                </c:pt>
                <c:pt idx="7271">
                  <c:v>493.58366000000001</c:v>
                </c:pt>
                <c:pt idx="7272">
                  <c:v>431.22881000000001</c:v>
                </c:pt>
                <c:pt idx="7273">
                  <c:v>412.94233000000003</c:v>
                </c:pt>
                <c:pt idx="7274">
                  <c:v>441.86455000000001</c:v>
                </c:pt>
                <c:pt idx="7275">
                  <c:v>490.42885000000001</c:v>
                </c:pt>
                <c:pt idx="7276">
                  <c:v>518.61147000000005</c:v>
                </c:pt>
                <c:pt idx="7277">
                  <c:v>497.24038000000002</c:v>
                </c:pt>
                <c:pt idx="7278">
                  <c:v>422.17059999999998</c:v>
                </c:pt>
                <c:pt idx="7279">
                  <c:v>312.69220999999999</c:v>
                </c:pt>
                <c:pt idx="7280">
                  <c:v>195.77554000000001</c:v>
                </c:pt>
                <c:pt idx="7281">
                  <c:v>87.224500000000006</c:v>
                </c:pt>
                <c:pt idx="7282">
                  <c:v>-16.30395</c:v>
                </c:pt>
                <c:pt idx="7283">
                  <c:v>-130.14783</c:v>
                </c:pt>
                <c:pt idx="7284">
                  <c:v>-266.10903000000002</c:v>
                </c:pt>
                <c:pt idx="7285">
                  <c:v>-418.41426000000001</c:v>
                </c:pt>
                <c:pt idx="7286">
                  <c:v>-560.24730999999997</c:v>
                </c:pt>
                <c:pt idx="7287">
                  <c:v>-655.24158999999997</c:v>
                </c:pt>
                <c:pt idx="7288">
                  <c:v>-677.59289999999999</c:v>
                </c:pt>
                <c:pt idx="7289">
                  <c:v>-627.36470999999995</c:v>
                </c:pt>
                <c:pt idx="7290">
                  <c:v>-531.77940000000001</c:v>
                </c:pt>
                <c:pt idx="7291">
                  <c:v>-432.03593999999998</c:v>
                </c:pt>
                <c:pt idx="7292">
                  <c:v>-362.15724999999998</c:v>
                </c:pt>
                <c:pt idx="7293">
                  <c:v>-331.52461</c:v>
                </c:pt>
                <c:pt idx="7294">
                  <c:v>-321.88431000000003</c:v>
                </c:pt>
                <c:pt idx="7295">
                  <c:v>-300.06290999999999</c:v>
                </c:pt>
                <c:pt idx="7296">
                  <c:v>-237.80000999999999</c:v>
                </c:pt>
                <c:pt idx="7297">
                  <c:v>-127.60389000000001</c:v>
                </c:pt>
                <c:pt idx="7298">
                  <c:v>13.48746</c:v>
                </c:pt>
                <c:pt idx="7299">
                  <c:v>154.12348</c:v>
                </c:pt>
                <c:pt idx="7300">
                  <c:v>266.37499000000003</c:v>
                </c:pt>
                <c:pt idx="7301">
                  <c:v>340.04933</c:v>
                </c:pt>
                <c:pt idx="7302">
                  <c:v>385.99223999999998</c:v>
                </c:pt>
                <c:pt idx="7303">
                  <c:v>427.57551000000001</c:v>
                </c:pt>
                <c:pt idx="7304">
                  <c:v>485.33438999999998</c:v>
                </c:pt>
                <c:pt idx="7305">
                  <c:v>563.67222000000004</c:v>
                </c:pt>
                <c:pt idx="7306">
                  <c:v>647.75775999999996</c:v>
                </c:pt>
                <c:pt idx="7307">
                  <c:v>711.68908999999996</c:v>
                </c:pt>
                <c:pt idx="7308">
                  <c:v>732.29822000000001</c:v>
                </c:pt>
                <c:pt idx="7309">
                  <c:v>701.84258</c:v>
                </c:pt>
                <c:pt idx="7310">
                  <c:v>633.74887000000001</c:v>
                </c:pt>
                <c:pt idx="7311">
                  <c:v>557.40126999999995</c:v>
                </c:pt>
                <c:pt idx="7312">
                  <c:v>503.91084999999998</c:v>
                </c:pt>
                <c:pt idx="7313">
                  <c:v>490.85273000000001</c:v>
                </c:pt>
                <c:pt idx="7314">
                  <c:v>513.86472000000003</c:v>
                </c:pt>
                <c:pt idx="7315">
                  <c:v>548.89873999999998</c:v>
                </c:pt>
                <c:pt idx="7316">
                  <c:v>564.30642999999998</c:v>
                </c:pt>
                <c:pt idx="7317">
                  <c:v>536.62473999999997</c:v>
                </c:pt>
                <c:pt idx="7318">
                  <c:v>460.97066000000001</c:v>
                </c:pt>
                <c:pt idx="7319">
                  <c:v>350.66554000000002</c:v>
                </c:pt>
                <c:pt idx="7320">
                  <c:v>227.80151000000001</c:v>
                </c:pt>
                <c:pt idx="7321">
                  <c:v>110.71571</c:v>
                </c:pt>
                <c:pt idx="7322">
                  <c:v>5.2851299999999997</c:v>
                </c:pt>
                <c:pt idx="7323">
                  <c:v>-94.587270000000004</c:v>
                </c:pt>
                <c:pt idx="7324">
                  <c:v>-197.49698000000001</c:v>
                </c:pt>
                <c:pt idx="7325">
                  <c:v>-303.13083999999998</c:v>
                </c:pt>
                <c:pt idx="7326">
                  <c:v>-397.48043000000001</c:v>
                </c:pt>
                <c:pt idx="7327">
                  <c:v>-458.22140999999999</c:v>
                </c:pt>
                <c:pt idx="7328">
                  <c:v>-466.71463999999997</c:v>
                </c:pt>
                <c:pt idx="7329">
                  <c:v>-418.40544999999997</c:v>
                </c:pt>
                <c:pt idx="7330">
                  <c:v>-325.33370000000002</c:v>
                </c:pt>
                <c:pt idx="7331">
                  <c:v>-210.76242999999999</c:v>
                </c:pt>
                <c:pt idx="7332">
                  <c:v>-99.038970000000006</c:v>
                </c:pt>
                <c:pt idx="7333">
                  <c:v>-5.8416899999999998</c:v>
                </c:pt>
                <c:pt idx="7334">
                  <c:v>64.1798</c:v>
                </c:pt>
                <c:pt idx="7335">
                  <c:v>112.26054000000001</c:v>
                </c:pt>
                <c:pt idx="7336">
                  <c:v>139.4213</c:v>
                </c:pt>
                <c:pt idx="7337">
                  <c:v>142.37879000000001</c:v>
                </c:pt>
                <c:pt idx="7338">
                  <c:v>114.83438</c:v>
                </c:pt>
                <c:pt idx="7339">
                  <c:v>57.76</c:v>
                </c:pt>
                <c:pt idx="7340">
                  <c:v>-10.34118</c:v>
                </c:pt>
                <c:pt idx="7341">
                  <c:v>-54.344079999999998</c:v>
                </c:pt>
                <c:pt idx="7342">
                  <c:v>-32.105890000000002</c:v>
                </c:pt>
                <c:pt idx="7343">
                  <c:v>90.409090000000006</c:v>
                </c:pt>
                <c:pt idx="7344">
                  <c:v>318.81569000000002</c:v>
                </c:pt>
                <c:pt idx="7345">
                  <c:v>617.78382999999997</c:v>
                </c:pt>
                <c:pt idx="7346">
                  <c:v>920.65200000000004</c:v>
                </c:pt>
                <c:pt idx="7347">
                  <c:v>1155.63239</c:v>
                </c:pt>
                <c:pt idx="7348">
                  <c:v>1273.48514</c:v>
                </c:pt>
                <c:pt idx="7349">
                  <c:v>1265.77585</c:v>
                </c:pt>
                <c:pt idx="7350">
                  <c:v>1163.7564199999999</c:v>
                </c:pt>
                <c:pt idx="7351">
                  <c:v>1016.26103</c:v>
                </c:pt>
                <c:pt idx="7352">
                  <c:v>862.01759000000004</c:v>
                </c:pt>
                <c:pt idx="7353">
                  <c:v>713.49455</c:v>
                </c:pt>
                <c:pt idx="7354">
                  <c:v>557.62154999999996</c:v>
                </c:pt>
                <c:pt idx="7355">
                  <c:v>371.70423</c:v>
                </c:pt>
                <c:pt idx="7356">
                  <c:v>145.91684000000001</c:v>
                </c:pt>
                <c:pt idx="7357">
                  <c:v>-104.00538</c:v>
                </c:pt>
                <c:pt idx="7358">
                  <c:v>-343.04820999999998</c:v>
                </c:pt>
                <c:pt idx="7359">
                  <c:v>-535.64805000000001</c:v>
                </c:pt>
                <c:pt idx="7360">
                  <c:v>-664.95761000000005</c:v>
                </c:pt>
                <c:pt idx="7361">
                  <c:v>-742.17771000000005</c:v>
                </c:pt>
                <c:pt idx="7362">
                  <c:v>-798.86793999999998</c:v>
                </c:pt>
                <c:pt idx="7363">
                  <c:v>-866.51971000000003</c:v>
                </c:pt>
                <c:pt idx="7364">
                  <c:v>-957.61976000000004</c:v>
                </c:pt>
                <c:pt idx="7365">
                  <c:v>-1058.2129500000001</c:v>
                </c:pt>
                <c:pt idx="7366">
                  <c:v>-1133.7453399999999</c:v>
                </c:pt>
                <c:pt idx="7367">
                  <c:v>-1145.8618799999999</c:v>
                </c:pt>
                <c:pt idx="7368">
                  <c:v>-1071.49539</c:v>
                </c:pt>
                <c:pt idx="7369">
                  <c:v>-912.17197999999996</c:v>
                </c:pt>
                <c:pt idx="7370">
                  <c:v>-689.31834000000003</c:v>
                </c:pt>
                <c:pt idx="7371">
                  <c:v>-431.22403000000003</c:v>
                </c:pt>
                <c:pt idx="7372">
                  <c:v>-160.10324</c:v>
                </c:pt>
                <c:pt idx="7373">
                  <c:v>114.16549999999999</c:v>
                </c:pt>
                <c:pt idx="7374">
                  <c:v>391.51548000000003</c:v>
                </c:pt>
                <c:pt idx="7375">
                  <c:v>673.62270000000001</c:v>
                </c:pt>
                <c:pt idx="7376">
                  <c:v>955.81775000000005</c:v>
                </c:pt>
                <c:pt idx="7377">
                  <c:v>1223.3327099999999</c:v>
                </c:pt>
                <c:pt idx="7378">
                  <c:v>1454.0363199999999</c:v>
                </c:pt>
                <c:pt idx="7379">
                  <c:v>1627.1185399999999</c:v>
                </c:pt>
                <c:pt idx="7380">
                  <c:v>1732.5681199999999</c:v>
                </c:pt>
                <c:pt idx="7381">
                  <c:v>1773.7123200000001</c:v>
                </c:pt>
                <c:pt idx="7382">
                  <c:v>1760.5964100000001</c:v>
                </c:pt>
                <c:pt idx="7383">
                  <c:v>1699.2155399999999</c:v>
                </c:pt>
                <c:pt idx="7384">
                  <c:v>1582.35229</c:v>
                </c:pt>
                <c:pt idx="7385">
                  <c:v>1388.98136</c:v>
                </c:pt>
                <c:pt idx="7386">
                  <c:v>1101.6295399999999</c:v>
                </c:pt>
                <c:pt idx="7387">
                  <c:v>734.78539000000001</c:v>
                </c:pt>
                <c:pt idx="7388">
                  <c:v>343.62569999999999</c:v>
                </c:pt>
                <c:pt idx="7389">
                  <c:v>-1.7166699999999999</c:v>
                </c:pt>
                <c:pt idx="7390">
                  <c:v>-252.69025999999999</c:v>
                </c:pt>
                <c:pt idx="7391">
                  <c:v>-406.10818</c:v>
                </c:pt>
                <c:pt idx="7392">
                  <c:v>-508.86311999999998</c:v>
                </c:pt>
                <c:pt idx="7393">
                  <c:v>-634.21663999999998</c:v>
                </c:pt>
                <c:pt idx="7394">
                  <c:v>-834.84704999999997</c:v>
                </c:pt>
                <c:pt idx="7395">
                  <c:v>-1108.3321800000001</c:v>
                </c:pt>
                <c:pt idx="7396">
                  <c:v>-1398.9151899999999</c:v>
                </c:pt>
                <c:pt idx="7397">
                  <c:v>-1626.05925</c:v>
                </c:pt>
                <c:pt idx="7398">
                  <c:v>-1725.68362</c:v>
                </c:pt>
                <c:pt idx="7399">
                  <c:v>-1687.1559199999999</c:v>
                </c:pt>
                <c:pt idx="7400">
                  <c:v>-1557.9057700000001</c:v>
                </c:pt>
                <c:pt idx="7401">
                  <c:v>-1410.11391</c:v>
                </c:pt>
                <c:pt idx="7402">
                  <c:v>-1298.1406300000001</c:v>
                </c:pt>
                <c:pt idx="7403">
                  <c:v>-1231.48379</c:v>
                </c:pt>
                <c:pt idx="7404">
                  <c:v>-1171.6917699999999</c:v>
                </c:pt>
                <c:pt idx="7405">
                  <c:v>-1057.82275</c:v>
                </c:pt>
                <c:pt idx="7406">
                  <c:v>-848.18580999999995</c:v>
                </c:pt>
                <c:pt idx="7407">
                  <c:v>-547.13211000000001</c:v>
                </c:pt>
                <c:pt idx="7408">
                  <c:v>-200.91544999999999</c:v>
                </c:pt>
                <c:pt idx="7409">
                  <c:v>127.09312</c:v>
                </c:pt>
                <c:pt idx="7410">
                  <c:v>387.99817000000002</c:v>
                </c:pt>
                <c:pt idx="7411">
                  <c:v>571.77769999999998</c:v>
                </c:pt>
                <c:pt idx="7412">
                  <c:v>706.44795999999997</c:v>
                </c:pt>
                <c:pt idx="7413">
                  <c:v>831.80300999999997</c:v>
                </c:pt>
                <c:pt idx="7414">
                  <c:v>970.82573000000002</c:v>
                </c:pt>
                <c:pt idx="7415">
                  <c:v>1115.5254299999999</c:v>
                </c:pt>
                <c:pt idx="7416">
                  <c:v>1228.8349900000001</c:v>
                </c:pt>
                <c:pt idx="7417">
                  <c:v>1264.17482</c:v>
                </c:pt>
                <c:pt idx="7418">
                  <c:v>1196.0689299999999</c:v>
                </c:pt>
                <c:pt idx="7419">
                  <c:v>1039.34878</c:v>
                </c:pt>
                <c:pt idx="7420">
                  <c:v>844.01367000000005</c:v>
                </c:pt>
                <c:pt idx="7421">
                  <c:v>673.61048000000005</c:v>
                </c:pt>
                <c:pt idx="7422">
                  <c:v>576.85578999999996</c:v>
                </c:pt>
                <c:pt idx="7423">
                  <c:v>562.63316999999995</c:v>
                </c:pt>
                <c:pt idx="7424">
                  <c:v>595.23807999999997</c:v>
                </c:pt>
                <c:pt idx="7425">
                  <c:v>614.71497999999997</c:v>
                </c:pt>
                <c:pt idx="7426">
                  <c:v>566.93065000000001</c:v>
                </c:pt>
                <c:pt idx="7427">
                  <c:v>427.87900000000002</c:v>
                </c:pt>
                <c:pt idx="7428">
                  <c:v>213.37601000000001</c:v>
                </c:pt>
                <c:pt idx="7429">
                  <c:v>-32.794910000000002</c:v>
                </c:pt>
                <c:pt idx="7430">
                  <c:v>-265.94936000000001</c:v>
                </c:pt>
                <c:pt idx="7431">
                  <c:v>-462.59330999999997</c:v>
                </c:pt>
                <c:pt idx="7432">
                  <c:v>-626.22056999999995</c:v>
                </c:pt>
                <c:pt idx="7433">
                  <c:v>-779.07541000000003</c:v>
                </c:pt>
                <c:pt idx="7434">
                  <c:v>-943.02458000000001</c:v>
                </c:pt>
                <c:pt idx="7435">
                  <c:v>-1118.0763999999999</c:v>
                </c:pt>
                <c:pt idx="7436">
                  <c:v>-1274.9698000000001</c:v>
                </c:pt>
                <c:pt idx="7437">
                  <c:v>-1367.4701600000001</c:v>
                </c:pt>
                <c:pt idx="7438">
                  <c:v>-1354.4106300000001</c:v>
                </c:pt>
                <c:pt idx="7439">
                  <c:v>-1220.9030700000001</c:v>
                </c:pt>
                <c:pt idx="7440">
                  <c:v>-989.51651000000004</c:v>
                </c:pt>
                <c:pt idx="7441">
                  <c:v>-712.02152999999998</c:v>
                </c:pt>
                <c:pt idx="7442">
                  <c:v>-444.87576000000001</c:v>
                </c:pt>
                <c:pt idx="7443">
                  <c:v>-224.88739000000001</c:v>
                </c:pt>
                <c:pt idx="7444">
                  <c:v>-57.304099999999998</c:v>
                </c:pt>
                <c:pt idx="7445">
                  <c:v>80.350809999999996</c:v>
                </c:pt>
                <c:pt idx="7446">
                  <c:v>219.56873999999999</c:v>
                </c:pt>
                <c:pt idx="7447">
                  <c:v>377.20195000000001</c:v>
                </c:pt>
                <c:pt idx="7448">
                  <c:v>543.31363999999996</c:v>
                </c:pt>
                <c:pt idx="7449">
                  <c:v>687.33430999999996</c:v>
                </c:pt>
                <c:pt idx="7450">
                  <c:v>776.16772000000003</c:v>
                </c:pt>
                <c:pt idx="7451">
                  <c:v>794.19957999999997</c:v>
                </c:pt>
                <c:pt idx="7452">
                  <c:v>754.23932000000002</c:v>
                </c:pt>
                <c:pt idx="7453">
                  <c:v>690.87501999999995</c:v>
                </c:pt>
                <c:pt idx="7454">
                  <c:v>640.02773000000002</c:v>
                </c:pt>
                <c:pt idx="7455">
                  <c:v>618.83199000000002</c:v>
                </c:pt>
                <c:pt idx="7456">
                  <c:v>617.09519999999998</c:v>
                </c:pt>
                <c:pt idx="7457">
                  <c:v>603.98379999999997</c:v>
                </c:pt>
                <c:pt idx="7458">
                  <c:v>547.05015000000003</c:v>
                </c:pt>
                <c:pt idx="7459">
                  <c:v>432.56072999999998</c:v>
                </c:pt>
                <c:pt idx="7460">
                  <c:v>273.65172000000001</c:v>
                </c:pt>
                <c:pt idx="7461">
                  <c:v>102.23922</c:v>
                </c:pt>
                <c:pt idx="7462">
                  <c:v>-48.84</c:v>
                </c:pt>
                <c:pt idx="7463">
                  <c:v>-163.56639999999999</c:v>
                </c:pt>
                <c:pt idx="7464">
                  <c:v>-250.53289000000001</c:v>
                </c:pt>
                <c:pt idx="7465">
                  <c:v>-335.24344000000002</c:v>
                </c:pt>
                <c:pt idx="7466">
                  <c:v>-441.71746999999999</c:v>
                </c:pt>
                <c:pt idx="7467">
                  <c:v>-575.46276</c:v>
                </c:pt>
                <c:pt idx="7468">
                  <c:v>-717.84078</c:v>
                </c:pt>
                <c:pt idx="7469">
                  <c:v>-835.76738999999998</c:v>
                </c:pt>
                <c:pt idx="7470">
                  <c:v>-902.39939000000004</c:v>
                </c:pt>
                <c:pt idx="7471">
                  <c:v>-915.04142999999999</c:v>
                </c:pt>
                <c:pt idx="7472">
                  <c:v>-896.77076999999997</c:v>
                </c:pt>
                <c:pt idx="7473">
                  <c:v>-880.97008000000005</c:v>
                </c:pt>
                <c:pt idx="7474">
                  <c:v>-889.30904999999996</c:v>
                </c:pt>
                <c:pt idx="7475">
                  <c:v>-916.06187999999997</c:v>
                </c:pt>
                <c:pt idx="7476">
                  <c:v>-928.47330999999997</c:v>
                </c:pt>
                <c:pt idx="7477">
                  <c:v>-884.31250999999997</c:v>
                </c:pt>
                <c:pt idx="7478">
                  <c:v>-756.16961000000003</c:v>
                </c:pt>
                <c:pt idx="7479">
                  <c:v>-547.85824000000002</c:v>
                </c:pt>
                <c:pt idx="7480">
                  <c:v>-294.27318000000002</c:v>
                </c:pt>
                <c:pt idx="7481">
                  <c:v>-45.001640000000002</c:v>
                </c:pt>
                <c:pt idx="7482">
                  <c:v>159.38130000000001</c:v>
                </c:pt>
                <c:pt idx="7483">
                  <c:v>304.08474000000001</c:v>
                </c:pt>
                <c:pt idx="7484">
                  <c:v>400.61689999999999</c:v>
                </c:pt>
                <c:pt idx="7485">
                  <c:v>473.63141999999999</c:v>
                </c:pt>
                <c:pt idx="7486">
                  <c:v>543.60550000000001</c:v>
                </c:pt>
                <c:pt idx="7487">
                  <c:v>614.55480999999997</c:v>
                </c:pt>
                <c:pt idx="7488">
                  <c:v>673.23595999999998</c:v>
                </c:pt>
                <c:pt idx="7489">
                  <c:v>700.05430999999999</c:v>
                </c:pt>
                <c:pt idx="7490">
                  <c:v>683.55111999999997</c:v>
                </c:pt>
                <c:pt idx="7491">
                  <c:v>628.61</c:v>
                </c:pt>
                <c:pt idx="7492">
                  <c:v>554.33046999999999</c:v>
                </c:pt>
                <c:pt idx="7493">
                  <c:v>483.25310000000002</c:v>
                </c:pt>
                <c:pt idx="7494">
                  <c:v>427.94636000000003</c:v>
                </c:pt>
                <c:pt idx="7495">
                  <c:v>384.01323000000002</c:v>
                </c:pt>
                <c:pt idx="7496">
                  <c:v>334.58152000000001</c:v>
                </c:pt>
                <c:pt idx="7497">
                  <c:v>262.17943000000002</c:v>
                </c:pt>
                <c:pt idx="7498">
                  <c:v>160.0735</c:v>
                </c:pt>
                <c:pt idx="7499">
                  <c:v>37.410820000000001</c:v>
                </c:pt>
                <c:pt idx="7500">
                  <c:v>-85.029799999999994</c:v>
                </c:pt>
                <c:pt idx="7501">
                  <c:v>-186.91514000000001</c:v>
                </c:pt>
                <c:pt idx="7502">
                  <c:v>-260.04561000000001</c:v>
                </c:pt>
                <c:pt idx="7503">
                  <c:v>-311.95377000000002</c:v>
                </c:pt>
                <c:pt idx="7504">
                  <c:v>-360.53890999999999</c:v>
                </c:pt>
                <c:pt idx="7505">
                  <c:v>-422.90807000000001</c:v>
                </c:pt>
                <c:pt idx="7506">
                  <c:v>-503.92405000000002</c:v>
                </c:pt>
                <c:pt idx="7507">
                  <c:v>-592.14364</c:v>
                </c:pt>
                <c:pt idx="7508">
                  <c:v>-666.27797999999996</c:v>
                </c:pt>
                <c:pt idx="7509">
                  <c:v>-707.01120000000003</c:v>
                </c:pt>
                <c:pt idx="7510">
                  <c:v>-707.16809999999998</c:v>
                </c:pt>
                <c:pt idx="7511">
                  <c:v>-675.50184999999999</c:v>
                </c:pt>
                <c:pt idx="7512">
                  <c:v>-631.17084999999997</c:v>
                </c:pt>
                <c:pt idx="7513">
                  <c:v>-591.58524</c:v>
                </c:pt>
                <c:pt idx="7514">
                  <c:v>-562.25410999999997</c:v>
                </c:pt>
                <c:pt idx="7515">
                  <c:v>-534.62108000000001</c:v>
                </c:pt>
                <c:pt idx="7516">
                  <c:v>-491.52267000000001</c:v>
                </c:pt>
                <c:pt idx="7517">
                  <c:v>-417.19963999999999</c:v>
                </c:pt>
                <c:pt idx="7518">
                  <c:v>-306.68732</c:v>
                </c:pt>
                <c:pt idx="7519">
                  <c:v>-168.57453000000001</c:v>
                </c:pt>
                <c:pt idx="7520">
                  <c:v>-20.20487</c:v>
                </c:pt>
                <c:pt idx="7521">
                  <c:v>120.1096</c:v>
                </c:pt>
                <c:pt idx="7522">
                  <c:v>238.89860999999999</c:v>
                </c:pt>
                <c:pt idx="7523">
                  <c:v>327.71373</c:v>
                </c:pt>
                <c:pt idx="7524">
                  <c:v>377.69369999999998</c:v>
                </c:pt>
                <c:pt idx="7525">
                  <c:v>375.86279999999999</c:v>
                </c:pt>
                <c:pt idx="7526">
                  <c:v>313.24910999999997</c:v>
                </c:pt>
                <c:pt idx="7527">
                  <c:v>203.43428</c:v>
                </c:pt>
                <c:pt idx="7528">
                  <c:v>91.389989999999997</c:v>
                </c:pt>
                <c:pt idx="7529">
                  <c:v>35.576810000000002</c:v>
                </c:pt>
                <c:pt idx="7530">
                  <c:v>74.360720000000001</c:v>
                </c:pt>
                <c:pt idx="7531">
                  <c:v>200.72234</c:v>
                </c:pt>
                <c:pt idx="7532">
                  <c:v>359.18810999999999</c:v>
                </c:pt>
                <c:pt idx="7533">
                  <c:v>470.69153</c:v>
                </c:pt>
                <c:pt idx="7534">
                  <c:v>477.67732999999998</c:v>
                </c:pt>
                <c:pt idx="7535">
                  <c:v>381.32384999999999</c:v>
                </c:pt>
                <c:pt idx="7536">
                  <c:v>243.08186000000001</c:v>
                </c:pt>
                <c:pt idx="7537">
                  <c:v>144.98661000000001</c:v>
                </c:pt>
                <c:pt idx="7538">
                  <c:v>130.37685999999999</c:v>
                </c:pt>
                <c:pt idx="7539">
                  <c:v>167.91649000000001</c:v>
                </c:pt>
                <c:pt idx="7540">
                  <c:v>169.21966</c:v>
                </c:pt>
                <c:pt idx="7541">
                  <c:v>45.395510000000002</c:v>
                </c:pt>
                <c:pt idx="7542">
                  <c:v>-234.37303</c:v>
                </c:pt>
                <c:pt idx="7543">
                  <c:v>-610.82815000000005</c:v>
                </c:pt>
                <c:pt idx="7544">
                  <c:v>-953.14440000000002</c:v>
                </c:pt>
                <c:pt idx="7545">
                  <c:v>-1128.6912199999999</c:v>
                </c:pt>
                <c:pt idx="7546">
                  <c:v>-1077.7448899999999</c:v>
                </c:pt>
                <c:pt idx="7547">
                  <c:v>-842.18119999999999</c:v>
                </c:pt>
                <c:pt idx="7548">
                  <c:v>-540.17340999999999</c:v>
                </c:pt>
                <c:pt idx="7549">
                  <c:v>-305.17683</c:v>
                </c:pt>
                <c:pt idx="7550">
                  <c:v>-216.71394000000001</c:v>
                </c:pt>
                <c:pt idx="7551">
                  <c:v>-264.07067999999998</c:v>
                </c:pt>
                <c:pt idx="7552">
                  <c:v>-366.72782999999998</c:v>
                </c:pt>
                <c:pt idx="7553">
                  <c:v>-430.75139000000001</c:v>
                </c:pt>
                <c:pt idx="7554">
                  <c:v>-404.31347</c:v>
                </c:pt>
                <c:pt idx="7555">
                  <c:v>-305.31612999999999</c:v>
                </c:pt>
                <c:pt idx="7556">
                  <c:v>-203.68530000000001</c:v>
                </c:pt>
                <c:pt idx="7557">
                  <c:v>-167.76044999999999</c:v>
                </c:pt>
                <c:pt idx="7558">
                  <c:v>-215.21761000000001</c:v>
                </c:pt>
                <c:pt idx="7559">
                  <c:v>-300.89219000000003</c:v>
                </c:pt>
                <c:pt idx="7560">
                  <c:v>-343.8159</c:v>
                </c:pt>
                <c:pt idx="7561">
                  <c:v>-278.09658999999999</c:v>
                </c:pt>
                <c:pt idx="7562">
                  <c:v>-98.245239999999995</c:v>
                </c:pt>
                <c:pt idx="7563">
                  <c:v>133.73060000000001</c:v>
                </c:pt>
                <c:pt idx="7564">
                  <c:v>324.04683</c:v>
                </c:pt>
                <c:pt idx="7565">
                  <c:v>399.85271999999998</c:v>
                </c:pt>
                <c:pt idx="7566">
                  <c:v>349.63560000000001</c:v>
                </c:pt>
                <c:pt idx="7567">
                  <c:v>229.50660999999999</c:v>
                </c:pt>
                <c:pt idx="7568">
                  <c:v>128.1823</c:v>
                </c:pt>
                <c:pt idx="7569">
                  <c:v>112.1613</c:v>
                </c:pt>
                <c:pt idx="7570">
                  <c:v>187.72167999999999</c:v>
                </c:pt>
                <c:pt idx="7571">
                  <c:v>300.44995</c:v>
                </c:pt>
                <c:pt idx="7572">
                  <c:v>369.75292999999999</c:v>
                </c:pt>
                <c:pt idx="7573">
                  <c:v>338.95195000000001</c:v>
                </c:pt>
                <c:pt idx="7574">
                  <c:v>210.02324999999999</c:v>
                </c:pt>
                <c:pt idx="7575">
                  <c:v>40.488900000000001</c:v>
                </c:pt>
                <c:pt idx="7576">
                  <c:v>-92.646910000000005</c:v>
                </c:pt>
                <c:pt idx="7577">
                  <c:v>-138.29596000000001</c:v>
                </c:pt>
                <c:pt idx="7578">
                  <c:v>-100.41976</c:v>
                </c:pt>
                <c:pt idx="7579">
                  <c:v>-32.997109999999999</c:v>
                </c:pt>
                <c:pt idx="7580">
                  <c:v>-3.55715</c:v>
                </c:pt>
                <c:pt idx="7581">
                  <c:v>-50.487220000000001</c:v>
                </c:pt>
                <c:pt idx="7582">
                  <c:v>-160.74251000000001</c:v>
                </c:pt>
                <c:pt idx="7583">
                  <c:v>-278.95598000000001</c:v>
                </c:pt>
                <c:pt idx="7584">
                  <c:v>-342.26085999999998</c:v>
                </c:pt>
                <c:pt idx="7585">
                  <c:v>-319.67003</c:v>
                </c:pt>
                <c:pt idx="7586">
                  <c:v>-229.93478999999999</c:v>
                </c:pt>
                <c:pt idx="7587">
                  <c:v>-127.84721999999999</c:v>
                </c:pt>
                <c:pt idx="7588">
                  <c:v>-70.077439999999996</c:v>
                </c:pt>
                <c:pt idx="7589">
                  <c:v>-80.955889999999997</c:v>
                </c:pt>
                <c:pt idx="7590">
                  <c:v>-138.48831000000001</c:v>
                </c:pt>
                <c:pt idx="7591">
                  <c:v>-189.97015999999999</c:v>
                </c:pt>
                <c:pt idx="7592">
                  <c:v>-186.02600000000001</c:v>
                </c:pt>
                <c:pt idx="7593">
                  <c:v>-110.53775</c:v>
                </c:pt>
                <c:pt idx="7594">
                  <c:v>10.344530000000001</c:v>
                </c:pt>
                <c:pt idx="7595">
                  <c:v>124.66739</c:v>
                </c:pt>
                <c:pt idx="7596">
                  <c:v>186.79418000000001</c:v>
                </c:pt>
                <c:pt idx="7597">
                  <c:v>184.27915999999999</c:v>
                </c:pt>
                <c:pt idx="7598">
                  <c:v>142.80502999999999</c:v>
                </c:pt>
                <c:pt idx="7599">
                  <c:v>108.06892999999999</c:v>
                </c:pt>
                <c:pt idx="7600">
                  <c:v>116.49106999999999</c:v>
                </c:pt>
                <c:pt idx="7601">
                  <c:v>172.48661000000001</c:v>
                </c:pt>
                <c:pt idx="7602">
                  <c:v>246.54311000000001</c:v>
                </c:pt>
                <c:pt idx="7603">
                  <c:v>294.66906</c:v>
                </c:pt>
                <c:pt idx="7604">
                  <c:v>285.91824000000003</c:v>
                </c:pt>
                <c:pt idx="7605">
                  <c:v>221.02337</c:v>
                </c:pt>
                <c:pt idx="7606">
                  <c:v>131.40984</c:v>
                </c:pt>
                <c:pt idx="7607">
                  <c:v>59.500680000000003</c:v>
                </c:pt>
                <c:pt idx="7608">
                  <c:v>32.911140000000003</c:v>
                </c:pt>
                <c:pt idx="7609">
                  <c:v>48.893320000000003</c:v>
                </c:pt>
                <c:pt idx="7610">
                  <c:v>77.886290000000002</c:v>
                </c:pt>
                <c:pt idx="7611">
                  <c:v>82.869500000000002</c:v>
                </c:pt>
                <c:pt idx="7612">
                  <c:v>42.497399999999999</c:v>
                </c:pt>
                <c:pt idx="7613">
                  <c:v>-36.081560000000003</c:v>
                </c:pt>
                <c:pt idx="7614">
                  <c:v>-122.51561</c:v>
                </c:pt>
                <c:pt idx="7615">
                  <c:v>-182.21661</c:v>
                </c:pt>
                <c:pt idx="7616">
                  <c:v>-196.26204000000001</c:v>
                </c:pt>
                <c:pt idx="7617">
                  <c:v>-170.80553</c:v>
                </c:pt>
                <c:pt idx="7618">
                  <c:v>-131.32604000000001</c:v>
                </c:pt>
                <c:pt idx="7619">
                  <c:v>-105.58351</c:v>
                </c:pt>
                <c:pt idx="7620">
                  <c:v>-106.65042</c:v>
                </c:pt>
                <c:pt idx="7621">
                  <c:v>-126.92813</c:v>
                </c:pt>
                <c:pt idx="7622">
                  <c:v>-145.36816999999999</c:v>
                </c:pt>
                <c:pt idx="7623">
                  <c:v>-142.13094000000001</c:v>
                </c:pt>
                <c:pt idx="7624">
                  <c:v>-111.64772000000001</c:v>
                </c:pt>
                <c:pt idx="7625">
                  <c:v>-65.841260000000005</c:v>
                </c:pt>
                <c:pt idx="7626">
                  <c:v>-25.557849999999998</c:v>
                </c:pt>
                <c:pt idx="7627">
                  <c:v>-6.6199000000000003</c:v>
                </c:pt>
                <c:pt idx="7628">
                  <c:v>-9.6944099999999995</c:v>
                </c:pt>
                <c:pt idx="7629">
                  <c:v>-19.844550000000002</c:v>
                </c:pt>
                <c:pt idx="7630">
                  <c:v>-16.076219999999999</c:v>
                </c:pt>
                <c:pt idx="7631">
                  <c:v>14.91596</c:v>
                </c:pt>
                <c:pt idx="7632">
                  <c:v>69.865629999999996</c:v>
                </c:pt>
                <c:pt idx="7633">
                  <c:v>130.50627</c:v>
                </c:pt>
                <c:pt idx="7634">
                  <c:v>173.96274</c:v>
                </c:pt>
                <c:pt idx="7635">
                  <c:v>185.55248</c:v>
                </c:pt>
                <c:pt idx="7636">
                  <c:v>166.74673000000001</c:v>
                </c:pt>
                <c:pt idx="7637">
                  <c:v>133.51147</c:v>
                </c:pt>
                <c:pt idx="7638">
                  <c:v>106.14829</c:v>
                </c:pt>
                <c:pt idx="7639">
                  <c:v>97.42192</c:v>
                </c:pt>
                <c:pt idx="7640">
                  <c:v>106.15973</c:v>
                </c:pt>
                <c:pt idx="7641">
                  <c:v>119.43998000000001</c:v>
                </c:pt>
                <c:pt idx="7642">
                  <c:v>121.572</c:v>
                </c:pt>
                <c:pt idx="7643">
                  <c:v>104.15952</c:v>
                </c:pt>
                <c:pt idx="7644">
                  <c:v>70.837860000000006</c:v>
                </c:pt>
                <c:pt idx="7645">
                  <c:v>34.155560000000001</c:v>
                </c:pt>
                <c:pt idx="7646">
                  <c:v>7.3789199999999999</c:v>
                </c:pt>
                <c:pt idx="7647">
                  <c:v>-3.47296</c:v>
                </c:pt>
                <c:pt idx="7648">
                  <c:v>-2.7506400000000002</c:v>
                </c:pt>
                <c:pt idx="7649">
                  <c:v>-1.5211399999999999</c:v>
                </c:pt>
                <c:pt idx="7650">
                  <c:v>-9.4620999999999995</c:v>
                </c:pt>
                <c:pt idx="7651">
                  <c:v>-28.103300000000001</c:v>
                </c:pt>
                <c:pt idx="7652">
                  <c:v>-50.139400000000002</c:v>
                </c:pt>
                <c:pt idx="7653">
                  <c:v>-64.841939999999994</c:v>
                </c:pt>
                <c:pt idx="7654">
                  <c:v>-65.79477</c:v>
                </c:pt>
                <c:pt idx="7655">
                  <c:v>-55.919580000000003</c:v>
                </c:pt>
                <c:pt idx="7656">
                  <c:v>-46.111379999999997</c:v>
                </c:pt>
                <c:pt idx="7657">
                  <c:v>-48.13082</c:v>
                </c:pt>
                <c:pt idx="7658">
                  <c:v>-66.664330000000007</c:v>
                </c:pt>
                <c:pt idx="7659">
                  <c:v>-95.638599999999997</c:v>
                </c:pt>
                <c:pt idx="7660">
                  <c:v>-120.89497</c:v>
                </c:pt>
                <c:pt idx="7661">
                  <c:v>-127.90742</c:v>
                </c:pt>
                <c:pt idx="7662">
                  <c:v>-110.11413</c:v>
                </c:pt>
                <c:pt idx="7663">
                  <c:v>-72.608959999999996</c:v>
                </c:pt>
                <c:pt idx="7664">
                  <c:v>-29.117139999999999</c:v>
                </c:pt>
                <c:pt idx="7665">
                  <c:v>5.5628000000000002</c:v>
                </c:pt>
                <c:pt idx="7666">
                  <c:v>23.300429999999999</c:v>
                </c:pt>
                <c:pt idx="7667">
                  <c:v>26.164459999999998</c:v>
                </c:pt>
                <c:pt idx="7668">
                  <c:v>23.806139999999999</c:v>
                </c:pt>
                <c:pt idx="7669">
                  <c:v>26.884810000000002</c:v>
                </c:pt>
                <c:pt idx="7670">
                  <c:v>40.824069999999999</c:v>
                </c:pt>
                <c:pt idx="7671">
                  <c:v>63.16545</c:v>
                </c:pt>
                <c:pt idx="7672">
                  <c:v>85.572389999999999</c:v>
                </c:pt>
                <c:pt idx="7673">
                  <c:v>99.115200000000002</c:v>
                </c:pt>
                <c:pt idx="7674">
                  <c:v>99.612430000000003</c:v>
                </c:pt>
                <c:pt idx="7675">
                  <c:v>89.780789999999996</c:v>
                </c:pt>
                <c:pt idx="7676">
                  <c:v>77.068569999999994</c:v>
                </c:pt>
                <c:pt idx="7677">
                  <c:v>68.875249999999994</c:v>
                </c:pt>
                <c:pt idx="7678">
                  <c:v>68.183949999999996</c:v>
                </c:pt>
                <c:pt idx="7679">
                  <c:v>72.057590000000005</c:v>
                </c:pt>
                <c:pt idx="7680">
                  <c:v>73.860470000000007</c:v>
                </c:pt>
                <c:pt idx="7681">
                  <c:v>67.723429999999993</c:v>
                </c:pt>
                <c:pt idx="7682">
                  <c:v>52.132300000000001</c:v>
                </c:pt>
                <c:pt idx="7683">
                  <c:v>30.496369999999999</c:v>
                </c:pt>
                <c:pt idx="7684">
                  <c:v>8.7756100000000004</c:v>
                </c:pt>
                <c:pt idx="7685">
                  <c:v>-8.3255800000000004</c:v>
                </c:pt>
                <c:pt idx="7686">
                  <c:v>-20.180040000000002</c:v>
                </c:pt>
                <c:pt idx="7687">
                  <c:v>-30.005120000000002</c:v>
                </c:pt>
                <c:pt idx="7688">
                  <c:v>-41.988210000000002</c:v>
                </c:pt>
                <c:pt idx="7689">
                  <c:v>-58.135190000000001</c:v>
                </c:pt>
                <c:pt idx="7690">
                  <c:v>-76.719459999999998</c:v>
                </c:pt>
                <c:pt idx="7691">
                  <c:v>-93.105680000000007</c:v>
                </c:pt>
                <c:pt idx="7692">
                  <c:v>-102.65549</c:v>
                </c:pt>
                <c:pt idx="7693">
                  <c:v>-103.75384</c:v>
                </c:pt>
                <c:pt idx="7694">
                  <c:v>-98.654079999999993</c:v>
                </c:pt>
                <c:pt idx="7695">
                  <c:v>-91.821910000000003</c:v>
                </c:pt>
                <c:pt idx="7696">
                  <c:v>-87.136139999999997</c:v>
                </c:pt>
                <c:pt idx="7697">
                  <c:v>-85.60521</c:v>
                </c:pt>
                <c:pt idx="7698">
                  <c:v>-85.156139999999994</c:v>
                </c:pt>
                <c:pt idx="7699">
                  <c:v>-82.705160000000006</c:v>
                </c:pt>
                <c:pt idx="7700">
                  <c:v>-76.657629999999997</c:v>
                </c:pt>
                <c:pt idx="7701">
                  <c:v>-67.98948</c:v>
                </c:pt>
                <c:pt idx="7702">
                  <c:v>-59.50665</c:v>
                </c:pt>
                <c:pt idx="7703">
                  <c:v>-53.728459999999998</c:v>
                </c:pt>
                <c:pt idx="7704">
                  <c:v>-50.780900000000003</c:v>
                </c:pt>
                <c:pt idx="7705">
                  <c:v>-48.11459</c:v>
                </c:pt>
                <c:pt idx="7706">
                  <c:v>-42.205860000000001</c:v>
                </c:pt>
                <c:pt idx="7707">
                  <c:v>-30.788609999999998</c:v>
                </c:pt>
                <c:pt idx="7708">
                  <c:v>-14.340020000000001</c:v>
                </c:pt>
                <c:pt idx="7709">
                  <c:v>4.0801100000000003</c:v>
                </c:pt>
                <c:pt idx="7710">
                  <c:v>20.731780000000001</c:v>
                </c:pt>
                <c:pt idx="7711">
                  <c:v>32.923180000000002</c:v>
                </c:pt>
                <c:pt idx="7712">
                  <c:v>38.723619999999997</c:v>
                </c:pt>
                <c:pt idx="7713">
                  <c:v>35.941589999999998</c:v>
                </c:pt>
                <c:pt idx="7714">
                  <c:v>22.579270000000001</c:v>
                </c:pt>
                <c:pt idx="7715">
                  <c:v>-1.48655</c:v>
                </c:pt>
                <c:pt idx="7716">
                  <c:v>-32.829439999999998</c:v>
                </c:pt>
                <c:pt idx="7717">
                  <c:v>-63.468040000000002</c:v>
                </c:pt>
                <c:pt idx="7718">
                  <c:v>-81.890140000000002</c:v>
                </c:pt>
                <c:pt idx="7719">
                  <c:v>-76.972130000000007</c:v>
                </c:pt>
                <c:pt idx="7720">
                  <c:v>-42.993479999999998</c:v>
                </c:pt>
                <c:pt idx="7721">
                  <c:v>16.94501</c:v>
                </c:pt>
                <c:pt idx="7722">
                  <c:v>90.715220000000002</c:v>
                </c:pt>
                <c:pt idx="7723">
                  <c:v>160.90291999999999</c:v>
                </c:pt>
                <c:pt idx="7724">
                  <c:v>211.27978999999999</c:v>
                </c:pt>
                <c:pt idx="7725">
                  <c:v>232.62904</c:v>
                </c:pt>
                <c:pt idx="7726">
                  <c:v>225.40902</c:v>
                </c:pt>
                <c:pt idx="7727">
                  <c:v>198.69344000000001</c:v>
                </c:pt>
                <c:pt idx="7728">
                  <c:v>165.54366999999999</c:v>
                </c:pt>
                <c:pt idx="7729">
                  <c:v>136.80204000000001</c:v>
                </c:pt>
                <c:pt idx="7730">
                  <c:v>117.13151999999999</c:v>
                </c:pt>
                <c:pt idx="7731">
                  <c:v>105.19649</c:v>
                </c:pt>
                <c:pt idx="7732">
                  <c:v>96.838070000000002</c:v>
                </c:pt>
                <c:pt idx="7733">
                  <c:v>89.226159999999993</c:v>
                </c:pt>
                <c:pt idx="7734">
                  <c:v>83.523480000000006</c:v>
                </c:pt>
                <c:pt idx="7735">
                  <c:v>84.026780000000002</c:v>
                </c:pt>
                <c:pt idx="7736">
                  <c:v>94.608649999999997</c:v>
                </c:pt>
                <c:pt idx="7737">
                  <c:v>115.18622999999999</c:v>
                </c:pt>
                <c:pt idx="7738">
                  <c:v>140.16056</c:v>
                </c:pt>
                <c:pt idx="7739">
                  <c:v>159.91394</c:v>
                </c:pt>
                <c:pt idx="7740">
                  <c:v>165.17619999999999</c:v>
                </c:pt>
                <c:pt idx="7741">
                  <c:v>151.60615000000001</c:v>
                </c:pt>
                <c:pt idx="7742">
                  <c:v>121.53125</c:v>
                </c:pt>
                <c:pt idx="7743">
                  <c:v>82.186800000000005</c:v>
                </c:pt>
                <c:pt idx="7744">
                  <c:v>41.814999999999998</c:v>
                </c:pt>
                <c:pt idx="7745">
                  <c:v>5.6909700000000001</c:v>
                </c:pt>
                <c:pt idx="7746">
                  <c:v>-25.775200000000002</c:v>
                </c:pt>
                <c:pt idx="7747">
                  <c:v>-55.761409999999998</c:v>
                </c:pt>
                <c:pt idx="7748">
                  <c:v>-87.448560000000001</c:v>
                </c:pt>
                <c:pt idx="7749">
                  <c:v>-120.43253</c:v>
                </c:pt>
                <c:pt idx="7750">
                  <c:v>-149.49870999999999</c:v>
                </c:pt>
                <c:pt idx="7751">
                  <c:v>-166.8459</c:v>
                </c:pt>
                <c:pt idx="7752">
                  <c:v>-166.69257999999999</c:v>
                </c:pt>
                <c:pt idx="7753">
                  <c:v>-149.37072000000001</c:v>
                </c:pt>
                <c:pt idx="7754">
                  <c:v>-121.98746</c:v>
                </c:pt>
                <c:pt idx="7755">
                  <c:v>-94.826210000000003</c:v>
                </c:pt>
                <c:pt idx="7756">
                  <c:v>-76.010450000000006</c:v>
                </c:pt>
                <c:pt idx="7757">
                  <c:v>-68.517859999999999</c:v>
                </c:pt>
                <c:pt idx="7758">
                  <c:v>-70.35718</c:v>
                </c:pt>
                <c:pt idx="7759">
                  <c:v>-75.070099999999996</c:v>
                </c:pt>
                <c:pt idx="7760">
                  <c:v>-71.644769999999994</c:v>
                </c:pt>
                <c:pt idx="7761">
                  <c:v>-46.084420000000001</c:v>
                </c:pt>
                <c:pt idx="7762">
                  <c:v>14.385630000000001</c:v>
                </c:pt>
                <c:pt idx="7763">
                  <c:v>116.02862</c:v>
                </c:pt>
                <c:pt idx="7764">
                  <c:v>254.14116000000001</c:v>
                </c:pt>
                <c:pt idx="7765">
                  <c:v>411.47719999999998</c:v>
                </c:pt>
                <c:pt idx="7766">
                  <c:v>561.66688999999997</c:v>
                </c:pt>
                <c:pt idx="7767">
                  <c:v>676.82277999999997</c:v>
                </c:pt>
                <c:pt idx="7768">
                  <c:v>735.40812000000005</c:v>
                </c:pt>
                <c:pt idx="7769">
                  <c:v>727.78599999999994</c:v>
                </c:pt>
                <c:pt idx="7770">
                  <c:v>658.79256999999996</c:v>
                </c:pt>
                <c:pt idx="7771">
                  <c:v>546.11302000000001</c:v>
                </c:pt>
                <c:pt idx="7772">
                  <c:v>414.78485999999998</c:v>
                </c:pt>
                <c:pt idx="7773">
                  <c:v>291.08533999999997</c:v>
                </c:pt>
                <c:pt idx="7774">
                  <c:v>197.66595000000001</c:v>
                </c:pt>
                <c:pt idx="7775">
                  <c:v>149.45962</c:v>
                </c:pt>
                <c:pt idx="7776">
                  <c:v>151.09941000000001</c:v>
                </c:pt>
                <c:pt idx="7777">
                  <c:v>196.19422</c:v>
                </c:pt>
                <c:pt idx="7778">
                  <c:v>267.70301000000001</c:v>
                </c:pt>
                <c:pt idx="7779">
                  <c:v>342.18946</c:v>
                </c:pt>
                <c:pt idx="7780">
                  <c:v>398.91428999999999</c:v>
                </c:pt>
                <c:pt idx="7781">
                  <c:v>425.56324999999998</c:v>
                </c:pt>
                <c:pt idx="7782">
                  <c:v>414.73486000000003</c:v>
                </c:pt>
                <c:pt idx="7783">
                  <c:v>357.00668000000002</c:v>
                </c:pt>
                <c:pt idx="7784">
                  <c:v>238.65457000000001</c:v>
                </c:pt>
                <c:pt idx="7785">
                  <c:v>47.192149999999998</c:v>
                </c:pt>
                <c:pt idx="7786">
                  <c:v>-217.82909000000001</c:v>
                </c:pt>
                <c:pt idx="7787">
                  <c:v>-536.42263000000003</c:v>
                </c:pt>
                <c:pt idx="7788">
                  <c:v>-867.29885999999999</c:v>
                </c:pt>
                <c:pt idx="7789">
                  <c:v>-1155.2754199999999</c:v>
                </c:pt>
                <c:pt idx="7790">
                  <c:v>-1346.79889</c:v>
                </c:pt>
                <c:pt idx="7791">
                  <c:v>-1406.73747</c:v>
                </c:pt>
                <c:pt idx="7792">
                  <c:v>-1326.32908</c:v>
                </c:pt>
                <c:pt idx="7793">
                  <c:v>-1122.7992999999999</c:v>
                </c:pt>
                <c:pt idx="7794">
                  <c:v>-835.25648000000001</c:v>
                </c:pt>
                <c:pt idx="7795">
                  <c:v>-513.89958000000001</c:v>
                </c:pt>
                <c:pt idx="7796">
                  <c:v>-203.77705</c:v>
                </c:pt>
                <c:pt idx="7797">
                  <c:v>66.25667</c:v>
                </c:pt>
                <c:pt idx="7798">
                  <c:v>285.67390999999998</c:v>
                </c:pt>
                <c:pt idx="7799">
                  <c:v>459.17671999999999</c:v>
                </c:pt>
                <c:pt idx="7800">
                  <c:v>597.94005000000004</c:v>
                </c:pt>
                <c:pt idx="7801">
                  <c:v>708.22420999999997</c:v>
                </c:pt>
                <c:pt idx="7802">
                  <c:v>787.13124000000005</c:v>
                </c:pt>
                <c:pt idx="7803">
                  <c:v>826.94557999999995</c:v>
                </c:pt>
                <c:pt idx="7804">
                  <c:v>821.17744000000005</c:v>
                </c:pt>
                <c:pt idx="7805">
                  <c:v>769.50521000000003</c:v>
                </c:pt>
                <c:pt idx="7806">
                  <c:v>680.67654000000005</c:v>
                </c:pt>
                <c:pt idx="7807">
                  <c:v>570.40070000000003</c:v>
                </c:pt>
                <c:pt idx="7808">
                  <c:v>454.99486999999999</c:v>
                </c:pt>
                <c:pt idx="7809">
                  <c:v>345.66546</c:v>
                </c:pt>
                <c:pt idx="7810">
                  <c:v>248.49656999999999</c:v>
                </c:pt>
                <c:pt idx="7811">
                  <c:v>171.64008999999999</c:v>
                </c:pt>
                <c:pt idx="7812">
                  <c:v>131.11404999999999</c:v>
                </c:pt>
                <c:pt idx="7813">
                  <c:v>144.91418999999999</c:v>
                </c:pt>
                <c:pt idx="7814">
                  <c:v>217.90854999999999</c:v>
                </c:pt>
                <c:pt idx="7815">
                  <c:v>326.66233</c:v>
                </c:pt>
                <c:pt idx="7816">
                  <c:v>416.70364999999998</c:v>
                </c:pt>
                <c:pt idx="7817">
                  <c:v>425.30635000000001</c:v>
                </c:pt>
                <c:pt idx="7818">
                  <c:v>318.51454000000001</c:v>
                </c:pt>
                <c:pt idx="7819">
                  <c:v>111.16822999999999</c:v>
                </c:pt>
                <c:pt idx="7820">
                  <c:v>-141.86870999999999</c:v>
                </c:pt>
                <c:pt idx="7821">
                  <c:v>-373.75036</c:v>
                </c:pt>
                <c:pt idx="7822">
                  <c:v>-540.43948</c:v>
                </c:pt>
                <c:pt idx="7823">
                  <c:v>-641.64212999999995</c:v>
                </c:pt>
                <c:pt idx="7824">
                  <c:v>-710.61684000000002</c:v>
                </c:pt>
                <c:pt idx="7825">
                  <c:v>-783.60608999999999</c:v>
                </c:pt>
                <c:pt idx="7826">
                  <c:v>-872.67958999999996</c:v>
                </c:pt>
                <c:pt idx="7827">
                  <c:v>-954.78616999999997</c:v>
                </c:pt>
                <c:pt idx="7828">
                  <c:v>-983.22456</c:v>
                </c:pt>
                <c:pt idx="7829">
                  <c:v>-916.68993999999998</c:v>
                </c:pt>
                <c:pt idx="7830">
                  <c:v>-743.51121999999998</c:v>
                </c:pt>
                <c:pt idx="7831">
                  <c:v>-486.39548000000002</c:v>
                </c:pt>
                <c:pt idx="7832">
                  <c:v>-192.62359000000001</c:v>
                </c:pt>
                <c:pt idx="7833">
                  <c:v>85.487160000000003</c:v>
                </c:pt>
                <c:pt idx="7834">
                  <c:v>314.03888000000001</c:v>
                </c:pt>
                <c:pt idx="7835">
                  <c:v>487.64210000000003</c:v>
                </c:pt>
                <c:pt idx="7836">
                  <c:v>619.23974999999996</c:v>
                </c:pt>
                <c:pt idx="7837">
                  <c:v>724.18466999999998</c:v>
                </c:pt>
                <c:pt idx="7838">
                  <c:v>808.77968999999996</c:v>
                </c:pt>
                <c:pt idx="7839">
                  <c:v>863.56503999999995</c:v>
                </c:pt>
                <c:pt idx="7840">
                  <c:v>868.14571999999998</c:v>
                </c:pt>
                <c:pt idx="7841">
                  <c:v>809.29003999999998</c:v>
                </c:pt>
                <c:pt idx="7842">
                  <c:v>696.77409999999998</c:v>
                </c:pt>
                <c:pt idx="7843">
                  <c:v>564.77548000000002</c:v>
                </c:pt>
                <c:pt idx="7844">
                  <c:v>459.91395</c:v>
                </c:pt>
                <c:pt idx="7845">
                  <c:v>418.83882999999997</c:v>
                </c:pt>
                <c:pt idx="7846">
                  <c:v>444.92905000000002</c:v>
                </c:pt>
                <c:pt idx="7847">
                  <c:v>502.96456999999998</c:v>
                </c:pt>
                <c:pt idx="7848">
                  <c:v>537.03608999999994</c:v>
                </c:pt>
                <c:pt idx="7849">
                  <c:v>497.76416</c:v>
                </c:pt>
                <c:pt idx="7850">
                  <c:v>365.41440999999998</c:v>
                </c:pt>
                <c:pt idx="7851">
                  <c:v>159.26437999999999</c:v>
                </c:pt>
                <c:pt idx="7852">
                  <c:v>-74.228729999999999</c:v>
                </c:pt>
                <c:pt idx="7853">
                  <c:v>-287.26639999999998</c:v>
                </c:pt>
                <c:pt idx="7854">
                  <c:v>-452.47275999999999</c:v>
                </c:pt>
                <c:pt idx="7855">
                  <c:v>-570.31741</c:v>
                </c:pt>
                <c:pt idx="7856">
                  <c:v>-661.43028000000004</c:v>
                </c:pt>
                <c:pt idx="7857">
                  <c:v>-747.80205999999998</c:v>
                </c:pt>
                <c:pt idx="7858">
                  <c:v>-834.81795999999997</c:v>
                </c:pt>
                <c:pt idx="7859">
                  <c:v>-906.94011999999998</c:v>
                </c:pt>
                <c:pt idx="7860">
                  <c:v>-938.32325000000003</c:v>
                </c:pt>
                <c:pt idx="7861">
                  <c:v>-910.86068</c:v>
                </c:pt>
                <c:pt idx="7862">
                  <c:v>-829.44515000000001</c:v>
                </c:pt>
                <c:pt idx="7863">
                  <c:v>-723.37949000000003</c:v>
                </c:pt>
                <c:pt idx="7864">
                  <c:v>-631.03907000000004</c:v>
                </c:pt>
                <c:pt idx="7865">
                  <c:v>-578.20096000000001</c:v>
                </c:pt>
                <c:pt idx="7866">
                  <c:v>-563.55083000000002</c:v>
                </c:pt>
                <c:pt idx="7867">
                  <c:v>-558.92625999999996</c:v>
                </c:pt>
                <c:pt idx="7868">
                  <c:v>-524.90079000000003</c:v>
                </c:pt>
                <c:pt idx="7869">
                  <c:v>-433.26807000000002</c:v>
                </c:pt>
                <c:pt idx="7870">
                  <c:v>-282.19709999999998</c:v>
                </c:pt>
                <c:pt idx="7871">
                  <c:v>-95.740830000000003</c:v>
                </c:pt>
                <c:pt idx="7872">
                  <c:v>90.199929999999995</c:v>
                </c:pt>
                <c:pt idx="7873">
                  <c:v>247.17042000000001</c:v>
                </c:pt>
                <c:pt idx="7874">
                  <c:v>367.56101999999998</c:v>
                </c:pt>
                <c:pt idx="7875">
                  <c:v>463.91120999999998</c:v>
                </c:pt>
                <c:pt idx="7876">
                  <c:v>555.89306999999997</c:v>
                </c:pt>
                <c:pt idx="7877">
                  <c:v>654.44381999999996</c:v>
                </c:pt>
                <c:pt idx="7878">
                  <c:v>752.33510999999999</c:v>
                </c:pt>
                <c:pt idx="7879">
                  <c:v>826.16291999999999</c:v>
                </c:pt>
                <c:pt idx="7880">
                  <c:v>848.44059000000004</c:v>
                </c:pt>
                <c:pt idx="7881">
                  <c:v>802.00206000000003</c:v>
                </c:pt>
                <c:pt idx="7882">
                  <c:v>688.14125000000001</c:v>
                </c:pt>
                <c:pt idx="7883">
                  <c:v>524.97087999999997</c:v>
                </c:pt>
                <c:pt idx="7884">
                  <c:v>336.36930000000001</c:v>
                </c:pt>
                <c:pt idx="7885">
                  <c:v>137.11492999999999</c:v>
                </c:pt>
                <c:pt idx="7886">
                  <c:v>-70.350629999999995</c:v>
                </c:pt>
                <c:pt idx="7887">
                  <c:v>-279.75355999999999</c:v>
                </c:pt>
                <c:pt idx="7888">
                  <c:v>-466.03255999999999</c:v>
                </c:pt>
                <c:pt idx="7889">
                  <c:v>-593.36252000000002</c:v>
                </c:pt>
                <c:pt idx="7890">
                  <c:v>-636.68101000000001</c:v>
                </c:pt>
                <c:pt idx="7891">
                  <c:v>-597.88364999999999</c:v>
                </c:pt>
                <c:pt idx="7892">
                  <c:v>-509.65280000000001</c:v>
                </c:pt>
                <c:pt idx="7893">
                  <c:v>-420.32080999999999</c:v>
                </c:pt>
                <c:pt idx="7894">
                  <c:v>-363.86380000000003</c:v>
                </c:pt>
                <c:pt idx="7895">
                  <c:v>-343.6465</c:v>
                </c:pt>
                <c:pt idx="7896">
                  <c:v>-345.56081</c:v>
                </c:pt>
                <c:pt idx="7897">
                  <c:v>-358.17396000000002</c:v>
                </c:pt>
                <c:pt idx="7898">
                  <c:v>-379.39197999999999</c:v>
                </c:pt>
                <c:pt idx="7899">
                  <c:v>-412.29433</c:v>
                </c:pt>
                <c:pt idx="7900">
                  <c:v>-453.46312</c:v>
                </c:pt>
                <c:pt idx="7901">
                  <c:v>-481.83461999999997</c:v>
                </c:pt>
                <c:pt idx="7902">
                  <c:v>-466.14909999999998</c:v>
                </c:pt>
                <c:pt idx="7903">
                  <c:v>-388.37099000000001</c:v>
                </c:pt>
                <c:pt idx="7904">
                  <c:v>-259.88297999999998</c:v>
                </c:pt>
                <c:pt idx="7905">
                  <c:v>-118.74129000000001</c:v>
                </c:pt>
                <c:pt idx="7906">
                  <c:v>-7.3100800000000001</c:v>
                </c:pt>
                <c:pt idx="7907">
                  <c:v>59.931609999999999</c:v>
                </c:pt>
                <c:pt idx="7908">
                  <c:v>107.85706</c:v>
                </c:pt>
                <c:pt idx="7909">
                  <c:v>177.27376000000001</c:v>
                </c:pt>
                <c:pt idx="7910">
                  <c:v>294.46159999999998</c:v>
                </c:pt>
                <c:pt idx="7911">
                  <c:v>456.60079000000002</c:v>
                </c:pt>
                <c:pt idx="7912">
                  <c:v>630.85553000000004</c:v>
                </c:pt>
                <c:pt idx="7913">
                  <c:v>769.75780999999995</c:v>
                </c:pt>
                <c:pt idx="7914">
                  <c:v>840.19690000000003</c:v>
                </c:pt>
                <c:pt idx="7915">
                  <c:v>839.36048000000005</c:v>
                </c:pt>
                <c:pt idx="7916">
                  <c:v>783.34878000000003</c:v>
                </c:pt>
                <c:pt idx="7917">
                  <c:v>688.70851000000005</c:v>
                </c:pt>
                <c:pt idx="7918">
                  <c:v>563.13502000000005</c:v>
                </c:pt>
                <c:pt idx="7919">
                  <c:v>402.71274</c:v>
                </c:pt>
                <c:pt idx="7920">
                  <c:v>201.51902000000001</c:v>
                </c:pt>
                <c:pt idx="7921">
                  <c:v>-26.736360000000001</c:v>
                </c:pt>
                <c:pt idx="7922">
                  <c:v>-241.7071</c:v>
                </c:pt>
                <c:pt idx="7923">
                  <c:v>-394.75186000000002</c:v>
                </c:pt>
                <c:pt idx="7924">
                  <c:v>-451.82344999999998</c:v>
                </c:pt>
                <c:pt idx="7925">
                  <c:v>-411.44366000000002</c:v>
                </c:pt>
                <c:pt idx="7926">
                  <c:v>-316.21728000000002</c:v>
                </c:pt>
                <c:pt idx="7927">
                  <c:v>-239.74424999999999</c:v>
                </c:pt>
                <c:pt idx="7928">
                  <c:v>-248.95077000000001</c:v>
                </c:pt>
                <c:pt idx="7929">
                  <c:v>-372.69830000000002</c:v>
                </c:pt>
                <c:pt idx="7930">
                  <c:v>-591.09199000000001</c:v>
                </c:pt>
                <c:pt idx="7931">
                  <c:v>-841.1354</c:v>
                </c:pt>
                <c:pt idx="7932">
                  <c:v>-1044.16876</c:v>
                </c:pt>
                <c:pt idx="7933">
                  <c:v>-1145.83215</c:v>
                </c:pt>
                <c:pt idx="7934">
                  <c:v>-1136.1205500000001</c:v>
                </c:pt>
                <c:pt idx="7935">
                  <c:v>-1040.81584</c:v>
                </c:pt>
                <c:pt idx="7936">
                  <c:v>-901.18407999999999</c:v>
                </c:pt>
                <c:pt idx="7937">
                  <c:v>-749.52471000000003</c:v>
                </c:pt>
                <c:pt idx="7938">
                  <c:v>-591.56114000000002</c:v>
                </c:pt>
                <c:pt idx="7939">
                  <c:v>-415.18839000000003</c:v>
                </c:pt>
                <c:pt idx="7940">
                  <c:v>-216.63605999999999</c:v>
                </c:pt>
                <c:pt idx="7941">
                  <c:v>-14.982100000000001</c:v>
                </c:pt>
                <c:pt idx="7942">
                  <c:v>152.57435000000001</c:v>
                </c:pt>
                <c:pt idx="7943">
                  <c:v>247.71705</c:v>
                </c:pt>
                <c:pt idx="7944">
                  <c:v>255.80817999999999</c:v>
                </c:pt>
                <c:pt idx="7945">
                  <c:v>202.72327999999999</c:v>
                </c:pt>
                <c:pt idx="7946">
                  <c:v>144.96265</c:v>
                </c:pt>
                <c:pt idx="7947">
                  <c:v>139.52466999999999</c:v>
                </c:pt>
                <c:pt idx="7948">
                  <c:v>215.72112999999999</c:v>
                </c:pt>
                <c:pt idx="7949">
                  <c:v>361.27870999999999</c:v>
                </c:pt>
                <c:pt idx="7950">
                  <c:v>527.84613000000002</c:v>
                </c:pt>
                <c:pt idx="7951">
                  <c:v>657.22139000000004</c:v>
                </c:pt>
                <c:pt idx="7952">
                  <c:v>713.29618000000005</c:v>
                </c:pt>
                <c:pt idx="7953">
                  <c:v>696.71244999999999</c:v>
                </c:pt>
                <c:pt idx="7954">
                  <c:v>636.58525999999995</c:v>
                </c:pt>
                <c:pt idx="7955">
                  <c:v>569.56191000000001</c:v>
                </c:pt>
                <c:pt idx="7956">
                  <c:v>516.63179000000002</c:v>
                </c:pt>
                <c:pt idx="7957">
                  <c:v>470.06231000000002</c:v>
                </c:pt>
                <c:pt idx="7958">
                  <c:v>401.88033999999999</c:v>
                </c:pt>
                <c:pt idx="7959">
                  <c:v>287.36468000000002</c:v>
                </c:pt>
                <c:pt idx="7960">
                  <c:v>123.97463999999999</c:v>
                </c:pt>
                <c:pt idx="7961">
                  <c:v>-64.471459999999993</c:v>
                </c:pt>
                <c:pt idx="7962">
                  <c:v>-237.76901000000001</c:v>
                </c:pt>
                <c:pt idx="7963">
                  <c:v>-360.16027000000003</c:v>
                </c:pt>
                <c:pt idx="7964">
                  <c:v>-420.44839999999999</c:v>
                </c:pt>
                <c:pt idx="7965">
                  <c:v>-435.91073999999998</c:v>
                </c:pt>
                <c:pt idx="7966">
                  <c:v>-439.06193000000002</c:v>
                </c:pt>
                <c:pt idx="7967">
                  <c:v>-458.75572</c:v>
                </c:pt>
                <c:pt idx="7968">
                  <c:v>-504.26272</c:v>
                </c:pt>
                <c:pt idx="7969">
                  <c:v>-559.40403000000003</c:v>
                </c:pt>
                <c:pt idx="7970">
                  <c:v>-592.87729000000002</c:v>
                </c:pt>
                <c:pt idx="7971">
                  <c:v>-577.88304000000005</c:v>
                </c:pt>
                <c:pt idx="7972">
                  <c:v>-505.87722000000002</c:v>
                </c:pt>
                <c:pt idx="7973">
                  <c:v>-389.06454000000002</c:v>
                </c:pt>
                <c:pt idx="7974">
                  <c:v>-254.33963</c:v>
                </c:pt>
                <c:pt idx="7975">
                  <c:v>-130.87610000000001</c:v>
                </c:pt>
                <c:pt idx="7976">
                  <c:v>-38.22401</c:v>
                </c:pt>
                <c:pt idx="7977">
                  <c:v>16.31532</c:v>
                </c:pt>
                <c:pt idx="7978">
                  <c:v>33.397300000000001</c:v>
                </c:pt>
                <c:pt idx="7979">
                  <c:v>18.907769999999999</c:v>
                </c:pt>
                <c:pt idx="7980">
                  <c:v>-16.484529999999999</c:v>
                </c:pt>
                <c:pt idx="7981">
                  <c:v>-58.310789999999997</c:v>
                </c:pt>
                <c:pt idx="7982">
                  <c:v>-88.812290000000004</c:v>
                </c:pt>
                <c:pt idx="7983">
                  <c:v>-88.637709999999998</c:v>
                </c:pt>
                <c:pt idx="7984">
                  <c:v>-43.374420000000001</c:v>
                </c:pt>
                <c:pt idx="7985">
                  <c:v>49.071429999999999</c:v>
                </c:pt>
                <c:pt idx="7986">
                  <c:v>176.11908</c:v>
                </c:pt>
                <c:pt idx="7987">
                  <c:v>312.46733</c:v>
                </c:pt>
                <c:pt idx="7988">
                  <c:v>426.03681</c:v>
                </c:pt>
                <c:pt idx="7989">
                  <c:v>488.35514999999998</c:v>
                </c:pt>
                <c:pt idx="7990">
                  <c:v>483.04277000000002</c:v>
                </c:pt>
                <c:pt idx="7991">
                  <c:v>407.94634000000002</c:v>
                </c:pt>
                <c:pt idx="7992">
                  <c:v>275.12205</c:v>
                </c:pt>
                <c:pt idx="7993">
                  <c:v>109.34721999999999</c:v>
                </c:pt>
                <c:pt idx="7994">
                  <c:v>-58.685699999999997</c:v>
                </c:pt>
                <c:pt idx="7995">
                  <c:v>-201.00470999999999</c:v>
                </c:pt>
                <c:pt idx="7996">
                  <c:v>-297.93279999999999</c:v>
                </c:pt>
                <c:pt idx="7997">
                  <c:v>-342.66462000000001</c:v>
                </c:pt>
                <c:pt idx="7998">
                  <c:v>-343.89940999999999</c:v>
                </c:pt>
                <c:pt idx="7999">
                  <c:v>-321.21908999999999</c:v>
                </c:pt>
                <c:pt idx="8000">
                  <c:v>-295.67207000000002</c:v>
                </c:pt>
                <c:pt idx="8001">
                  <c:v>-281.96552000000003</c:v>
                </c:pt>
                <c:pt idx="8002">
                  <c:v>-282.88477999999998</c:v>
                </c:pt>
                <c:pt idx="8003">
                  <c:v>-287.32814000000002</c:v>
                </c:pt>
                <c:pt idx="8004">
                  <c:v>-276.53793999999999</c:v>
                </c:pt>
                <c:pt idx="8005">
                  <c:v>-235.69995</c:v>
                </c:pt>
                <c:pt idx="8006">
                  <c:v>-162.50912</c:v>
                </c:pt>
                <c:pt idx="8007">
                  <c:v>-69.64761</c:v>
                </c:pt>
                <c:pt idx="8008">
                  <c:v>19.072369999999999</c:v>
                </c:pt>
                <c:pt idx="8009">
                  <c:v>79.712990000000005</c:v>
                </c:pt>
                <c:pt idx="8010">
                  <c:v>100.72929000000001</c:v>
                </c:pt>
                <c:pt idx="8011">
                  <c:v>87.80977</c:v>
                </c:pt>
                <c:pt idx="8012">
                  <c:v>59.849960000000003</c:v>
                </c:pt>
                <c:pt idx="8013">
                  <c:v>40.290260000000004</c:v>
                </c:pt>
                <c:pt idx="8014">
                  <c:v>46.364989999999999</c:v>
                </c:pt>
                <c:pt idx="8015">
                  <c:v>81.259500000000003</c:v>
                </c:pt>
                <c:pt idx="8016">
                  <c:v>135.59414000000001</c:v>
                </c:pt>
                <c:pt idx="8017">
                  <c:v>196.02457999999999</c:v>
                </c:pt>
                <c:pt idx="8018">
                  <c:v>253.01662999999999</c:v>
                </c:pt>
                <c:pt idx="8019">
                  <c:v>304.98489999999998</c:v>
                </c:pt>
                <c:pt idx="8020">
                  <c:v>358.35518000000002</c:v>
                </c:pt>
                <c:pt idx="8021">
                  <c:v>421.04743000000002</c:v>
                </c:pt>
                <c:pt idx="8022">
                  <c:v>492.42824000000002</c:v>
                </c:pt>
                <c:pt idx="8023">
                  <c:v>558.28967</c:v>
                </c:pt>
                <c:pt idx="8024">
                  <c:v>593.76180999999997</c:v>
                </c:pt>
                <c:pt idx="8025">
                  <c:v>571.87896000000001</c:v>
                </c:pt>
                <c:pt idx="8026">
                  <c:v>476.35890000000001</c:v>
                </c:pt>
                <c:pt idx="8027">
                  <c:v>312.68146999999999</c:v>
                </c:pt>
                <c:pt idx="8028">
                  <c:v>107.5008</c:v>
                </c:pt>
                <c:pt idx="8029">
                  <c:v>-103.34683</c:v>
                </c:pt>
                <c:pt idx="8030">
                  <c:v>-287.04748000000001</c:v>
                </c:pt>
                <c:pt idx="8031">
                  <c:v>-420.41079999999999</c:v>
                </c:pt>
                <c:pt idx="8032">
                  <c:v>-494.86475999999999</c:v>
                </c:pt>
                <c:pt idx="8033">
                  <c:v>-521.54462000000001</c:v>
                </c:pt>
                <c:pt idx="8034">
                  <c:v>-529.54801999999995</c:v>
                </c:pt>
                <c:pt idx="8035">
                  <c:v>-552.28408999999999</c:v>
                </c:pt>
                <c:pt idx="8036">
                  <c:v>-607.54296999999997</c:v>
                </c:pt>
                <c:pt idx="8037">
                  <c:v>-680.75004999999999</c:v>
                </c:pt>
                <c:pt idx="8038">
                  <c:v>-721.92037000000005</c:v>
                </c:pt>
                <c:pt idx="8039">
                  <c:v>-669.20844999999997</c:v>
                </c:pt>
                <c:pt idx="8040">
                  <c:v>-494.4074</c:v>
                </c:pt>
                <c:pt idx="8041">
                  <c:v>-234.88119</c:v>
                </c:pt>
                <c:pt idx="8042">
                  <c:v>20.163049999999998</c:v>
                </c:pt>
                <c:pt idx="8043">
                  <c:v>180.69172</c:v>
                </c:pt>
                <c:pt idx="8044">
                  <c:v>209.59272999999999</c:v>
                </c:pt>
                <c:pt idx="8045">
                  <c:v>145.55494999999999</c:v>
                </c:pt>
                <c:pt idx="8046">
                  <c:v>75.281040000000004</c:v>
                </c:pt>
                <c:pt idx="8047">
                  <c:v>72.586550000000003</c:v>
                </c:pt>
                <c:pt idx="8048">
                  <c:v>152.41955999999999</c:v>
                </c:pt>
                <c:pt idx="8049">
                  <c:v>265.72032999999999</c:v>
                </c:pt>
                <c:pt idx="8050">
                  <c:v>331.18103000000002</c:v>
                </c:pt>
                <c:pt idx="8051">
                  <c:v>294.38398999999998</c:v>
                </c:pt>
                <c:pt idx="8052">
                  <c:v>177.26885999999999</c:v>
                </c:pt>
                <c:pt idx="8053">
                  <c:v>66.289519999999996</c:v>
                </c:pt>
                <c:pt idx="8054">
                  <c:v>49.644550000000002</c:v>
                </c:pt>
                <c:pt idx="8055">
                  <c:v>162.25883999999999</c:v>
                </c:pt>
                <c:pt idx="8056">
                  <c:v>364.49689999999998</c:v>
                </c:pt>
                <c:pt idx="8057">
                  <c:v>558.54522999999995</c:v>
                </c:pt>
                <c:pt idx="8058">
                  <c:v>648.30820000000006</c:v>
                </c:pt>
                <c:pt idx="8059">
                  <c:v>604.73676999999998</c:v>
                </c:pt>
                <c:pt idx="8060">
                  <c:v>477.11372</c:v>
                </c:pt>
                <c:pt idx="8061">
                  <c:v>351.44002999999998</c:v>
                </c:pt>
                <c:pt idx="8062">
                  <c:v>295.22192999999999</c:v>
                </c:pt>
                <c:pt idx="8063">
                  <c:v>311.40767</c:v>
                </c:pt>
                <c:pt idx="8064">
                  <c:v>330.53638999999998</c:v>
                </c:pt>
                <c:pt idx="8065">
                  <c:v>261.01641000000001</c:v>
                </c:pt>
                <c:pt idx="8066">
                  <c:v>55.77355</c:v>
                </c:pt>
                <c:pt idx="8067">
                  <c:v>-257.46672999999998</c:v>
                </c:pt>
                <c:pt idx="8068">
                  <c:v>-584.73464999999999</c:v>
                </c:pt>
                <c:pt idx="8069">
                  <c:v>-806.09777999999994</c:v>
                </c:pt>
                <c:pt idx="8070">
                  <c:v>-841.25775999999996</c:v>
                </c:pt>
                <c:pt idx="8071">
                  <c:v>-695.39023999999995</c:v>
                </c:pt>
                <c:pt idx="8072">
                  <c:v>-448.32616999999999</c:v>
                </c:pt>
                <c:pt idx="8073">
                  <c:v>-208.13067000000001</c:v>
                </c:pt>
                <c:pt idx="8074">
                  <c:v>-57.881259999999997</c:v>
                </c:pt>
                <c:pt idx="8075">
                  <c:v>-11.520390000000001</c:v>
                </c:pt>
                <c:pt idx="8076">
                  <c:v>-12.18548</c:v>
                </c:pt>
                <c:pt idx="8077">
                  <c:v>17.737819999999999</c:v>
                </c:pt>
                <c:pt idx="8078">
                  <c:v>123.74833</c:v>
                </c:pt>
                <c:pt idx="8079">
                  <c:v>298.70499000000001</c:v>
                </c:pt>
                <c:pt idx="8080">
                  <c:v>483.53183000000001</c:v>
                </c:pt>
                <c:pt idx="8081">
                  <c:v>590.99936000000002</c:v>
                </c:pt>
                <c:pt idx="8082">
                  <c:v>559.46916999999996</c:v>
                </c:pt>
                <c:pt idx="8083">
                  <c:v>398.62374</c:v>
                </c:pt>
                <c:pt idx="8084">
                  <c:v>189.29111</c:v>
                </c:pt>
                <c:pt idx="8085">
                  <c:v>44.172939999999997</c:v>
                </c:pt>
                <c:pt idx="8086">
                  <c:v>46.57546</c:v>
                </c:pt>
                <c:pt idx="8087">
                  <c:v>193.6816</c:v>
                </c:pt>
                <c:pt idx="8088">
                  <c:v>394.87159000000003</c:v>
                </c:pt>
                <c:pt idx="8089">
                  <c:v>535.19947000000002</c:v>
                </c:pt>
                <c:pt idx="8090">
                  <c:v>547.08758</c:v>
                </c:pt>
                <c:pt idx="8091">
                  <c:v>443.56402000000003</c:v>
                </c:pt>
                <c:pt idx="8092">
                  <c:v>305.14650999999998</c:v>
                </c:pt>
                <c:pt idx="8093">
                  <c:v>223.0384</c:v>
                </c:pt>
                <c:pt idx="8094">
                  <c:v>233.38372000000001</c:v>
                </c:pt>
                <c:pt idx="8095">
                  <c:v>297.92887999999999</c:v>
                </c:pt>
                <c:pt idx="8096">
                  <c:v>336.25214</c:v>
                </c:pt>
                <c:pt idx="8097">
                  <c:v>275.35187999999999</c:v>
                </c:pt>
                <c:pt idx="8098">
                  <c:v>96.284350000000003</c:v>
                </c:pt>
                <c:pt idx="8099">
                  <c:v>-144.75587999999999</c:v>
                </c:pt>
                <c:pt idx="8100">
                  <c:v>-345.19893000000002</c:v>
                </c:pt>
                <c:pt idx="8101">
                  <c:v>-414.35696999999999</c:v>
                </c:pt>
                <c:pt idx="8102">
                  <c:v>-318.05025999999998</c:v>
                </c:pt>
                <c:pt idx="8103">
                  <c:v>-94.042919999999995</c:v>
                </c:pt>
                <c:pt idx="8104">
                  <c:v>165.97275999999999</c:v>
                </c:pt>
                <c:pt idx="8105">
                  <c:v>367.74281000000002</c:v>
                </c:pt>
                <c:pt idx="8106">
                  <c:v>465.20193</c:v>
                </c:pt>
                <c:pt idx="8107">
                  <c:v>471.90827000000002</c:v>
                </c:pt>
                <c:pt idx="8108">
                  <c:v>436.94862000000001</c:v>
                </c:pt>
                <c:pt idx="8109">
                  <c:v>408.40902</c:v>
                </c:pt>
                <c:pt idx="8110">
                  <c:v>400.99049000000002</c:v>
                </c:pt>
                <c:pt idx="8111">
                  <c:v>388.60719</c:v>
                </c:pt>
                <c:pt idx="8112">
                  <c:v>329.79755</c:v>
                </c:pt>
                <c:pt idx="8113">
                  <c:v>202.46929</c:v>
                </c:pt>
                <c:pt idx="8114">
                  <c:v>23.5288</c:v>
                </c:pt>
                <c:pt idx="8115">
                  <c:v>-153.57177999999999</c:v>
                </c:pt>
                <c:pt idx="8116">
                  <c:v>-264.72325999999998</c:v>
                </c:pt>
                <c:pt idx="8117">
                  <c:v>-272.17428000000001</c:v>
                </c:pt>
                <c:pt idx="8118">
                  <c:v>-185.46252000000001</c:v>
                </c:pt>
                <c:pt idx="8119">
                  <c:v>-53.719790000000003</c:v>
                </c:pt>
                <c:pt idx="8120">
                  <c:v>61.453749999999999</c:v>
                </c:pt>
                <c:pt idx="8121">
                  <c:v>118.62184000000001</c:v>
                </c:pt>
                <c:pt idx="8122">
                  <c:v>117.31458000000001</c:v>
                </c:pt>
                <c:pt idx="8123">
                  <c:v>92.062730000000002</c:v>
                </c:pt>
                <c:pt idx="8124">
                  <c:v>85.495199999999997</c:v>
                </c:pt>
                <c:pt idx="8125">
                  <c:v>120.58383000000001</c:v>
                </c:pt>
                <c:pt idx="8126">
                  <c:v>186.78639000000001</c:v>
                </c:pt>
                <c:pt idx="8127">
                  <c:v>246.92124999999999</c:v>
                </c:pt>
                <c:pt idx="8128">
                  <c:v>261.20308</c:v>
                </c:pt>
                <c:pt idx="8129">
                  <c:v>211.77651</c:v>
                </c:pt>
                <c:pt idx="8130">
                  <c:v>112.47493</c:v>
                </c:pt>
                <c:pt idx="8131">
                  <c:v>0.73695999999999995</c:v>
                </c:pt>
                <c:pt idx="8132">
                  <c:v>-83.526349999999994</c:v>
                </c:pt>
                <c:pt idx="8133">
                  <c:v>-120.59029</c:v>
                </c:pt>
                <c:pt idx="8134">
                  <c:v>-120.10088</c:v>
                </c:pt>
                <c:pt idx="8135">
                  <c:v>-111.71053999999999</c:v>
                </c:pt>
                <c:pt idx="8136">
                  <c:v>-125.1379</c:v>
                </c:pt>
                <c:pt idx="8137">
                  <c:v>-171.06542999999999</c:v>
                </c:pt>
                <c:pt idx="8138">
                  <c:v>-233.51353</c:v>
                </c:pt>
                <c:pt idx="8139">
                  <c:v>-279.51510999999999</c:v>
                </c:pt>
                <c:pt idx="8140">
                  <c:v>-279.37445000000002</c:v>
                </c:pt>
                <c:pt idx="8141">
                  <c:v>-223.75944000000001</c:v>
                </c:pt>
                <c:pt idx="8142">
                  <c:v>-129.23421999999999</c:v>
                </c:pt>
                <c:pt idx="8143">
                  <c:v>-29.954440000000002</c:v>
                </c:pt>
                <c:pt idx="8144">
                  <c:v>41.128059999999998</c:v>
                </c:pt>
                <c:pt idx="8145">
                  <c:v>69.758690000000001</c:v>
                </c:pt>
                <c:pt idx="8146">
                  <c:v>65.239329999999995</c:v>
                </c:pt>
                <c:pt idx="8147">
                  <c:v>52.353270000000002</c:v>
                </c:pt>
                <c:pt idx="8148">
                  <c:v>56.365079999999999</c:v>
                </c:pt>
                <c:pt idx="8149">
                  <c:v>88.081010000000006</c:v>
                </c:pt>
                <c:pt idx="8150">
                  <c:v>138.37678</c:v>
                </c:pt>
                <c:pt idx="8151">
                  <c:v>186.38541000000001</c:v>
                </c:pt>
                <c:pt idx="8152">
                  <c:v>213.36726999999999</c:v>
                </c:pt>
                <c:pt idx="8153">
                  <c:v>212.76464000000001</c:v>
                </c:pt>
                <c:pt idx="8154">
                  <c:v>193.03668999999999</c:v>
                </c:pt>
                <c:pt idx="8155">
                  <c:v>171.30208999999999</c:v>
                </c:pt>
                <c:pt idx="8156">
                  <c:v>160.73043999999999</c:v>
                </c:pt>
                <c:pt idx="8157">
                  <c:v>162.1601</c:v>
                </c:pt>
                <c:pt idx="8158">
                  <c:v>165.33109999999999</c:v>
                </c:pt>
                <c:pt idx="8159">
                  <c:v>155.91275999999999</c:v>
                </c:pt>
                <c:pt idx="8160">
                  <c:v>124.57568000000001</c:v>
                </c:pt>
                <c:pt idx="8161">
                  <c:v>74.010800000000003</c:v>
                </c:pt>
                <c:pt idx="8162">
                  <c:v>17.671150000000001</c:v>
                </c:pt>
                <c:pt idx="8163">
                  <c:v>-29.025970000000001</c:v>
                </c:pt>
                <c:pt idx="8164">
                  <c:v>-57.130560000000003</c:v>
                </c:pt>
                <c:pt idx="8165">
                  <c:v>-67.878799999999998</c:v>
                </c:pt>
                <c:pt idx="8166">
                  <c:v>-71.402069999999995</c:v>
                </c:pt>
                <c:pt idx="8167">
                  <c:v>-80.097629999999995</c:v>
                </c:pt>
                <c:pt idx="8168">
                  <c:v>-100.26684</c:v>
                </c:pt>
                <c:pt idx="8169">
                  <c:v>-128.78120000000001</c:v>
                </c:pt>
                <c:pt idx="8170">
                  <c:v>-156.22197</c:v>
                </c:pt>
                <c:pt idx="8171">
                  <c:v>-172.61555000000001</c:v>
                </c:pt>
                <c:pt idx="8172">
                  <c:v>-172.85365999999999</c:v>
                </c:pt>
                <c:pt idx="8173">
                  <c:v>-159.49528000000001</c:v>
                </c:pt>
                <c:pt idx="8174">
                  <c:v>-140.26821000000001</c:v>
                </c:pt>
                <c:pt idx="8175">
                  <c:v>-122.17165</c:v>
                </c:pt>
                <c:pt idx="8176">
                  <c:v>-107.76843</c:v>
                </c:pt>
                <c:pt idx="8177">
                  <c:v>-94.978260000000006</c:v>
                </c:pt>
                <c:pt idx="8178">
                  <c:v>-78.3369</c:v>
                </c:pt>
                <c:pt idx="8179">
                  <c:v>-52.061909999999997</c:v>
                </c:pt>
                <c:pt idx="8180">
                  <c:v>-14.188969999999999</c:v>
                </c:pt>
                <c:pt idx="8181">
                  <c:v>31.99691</c:v>
                </c:pt>
                <c:pt idx="8182">
                  <c:v>79.791089999999997</c:v>
                </c:pt>
                <c:pt idx="8183">
                  <c:v>121.71615</c:v>
                </c:pt>
                <c:pt idx="8184">
                  <c:v>152.62203</c:v>
                </c:pt>
                <c:pt idx="8185">
                  <c:v>172.35633000000001</c:v>
                </c:pt>
                <c:pt idx="8186">
                  <c:v>185.12096</c:v>
                </c:pt>
                <c:pt idx="8187">
                  <c:v>196.06569999999999</c:v>
                </c:pt>
                <c:pt idx="8188">
                  <c:v>208.38005000000001</c:v>
                </c:pt>
                <c:pt idx="8189">
                  <c:v>221.54741000000001</c:v>
                </c:pt>
                <c:pt idx="8190">
                  <c:v>230.97237000000001</c:v>
                </c:pt>
                <c:pt idx="8191">
                  <c:v>230.59833</c:v>
                </c:pt>
                <c:pt idx="8192">
                  <c:v>216.91426000000001</c:v>
                </c:pt>
                <c:pt idx="8193">
                  <c:v>190.50975</c:v>
                </c:pt>
                <c:pt idx="8194">
                  <c:v>155.08528999999999</c:v>
                </c:pt>
                <c:pt idx="8195">
                  <c:v>115.79033</c:v>
                </c:pt>
                <c:pt idx="8196">
                  <c:v>76.892899999999997</c:v>
                </c:pt>
                <c:pt idx="8197">
                  <c:v>39.781529999999997</c:v>
                </c:pt>
                <c:pt idx="8198">
                  <c:v>3.5493999999999999</c:v>
                </c:pt>
                <c:pt idx="8199">
                  <c:v>-32.899909999999998</c:v>
                </c:pt>
                <c:pt idx="8200">
                  <c:v>-69.799940000000007</c:v>
                </c:pt>
                <c:pt idx="8201">
                  <c:v>-106.17701</c:v>
                </c:pt>
                <c:pt idx="8202">
                  <c:v>-139.70423</c:v>
                </c:pt>
                <c:pt idx="8203">
                  <c:v>-167.85037</c:v>
                </c:pt>
                <c:pt idx="8204">
                  <c:v>-188.93339</c:v>
                </c:pt>
                <c:pt idx="8205">
                  <c:v>-200.74844999999999</c:v>
                </c:pt>
                <c:pt idx="8206">
                  <c:v>-198.88920999999999</c:v>
                </c:pt>
                <c:pt idx="8207">
                  <c:v>-177.88073</c:v>
                </c:pt>
                <c:pt idx="8208">
                  <c:v>-134.09202999999999</c:v>
                </c:pt>
                <c:pt idx="8209">
                  <c:v>-68.533950000000004</c:v>
                </c:pt>
                <c:pt idx="8210">
                  <c:v>11.09051</c:v>
                </c:pt>
                <c:pt idx="8211">
                  <c:v>91.249470000000002</c:v>
                </c:pt>
                <c:pt idx="8212">
                  <c:v>157.56145000000001</c:v>
                </c:pt>
                <c:pt idx="8213">
                  <c:v>200.30986999999999</c:v>
                </c:pt>
                <c:pt idx="8214">
                  <c:v>216.91638</c:v>
                </c:pt>
                <c:pt idx="8215">
                  <c:v>211.73246</c:v>
                </c:pt>
                <c:pt idx="8216">
                  <c:v>193.50851</c:v>
                </c:pt>
                <c:pt idx="8217">
                  <c:v>170.71746999999999</c:v>
                </c:pt>
                <c:pt idx="8218">
                  <c:v>148.30187000000001</c:v>
                </c:pt>
                <c:pt idx="8219">
                  <c:v>128.33856</c:v>
                </c:pt>
                <c:pt idx="8220">
                  <c:v>111.79987</c:v>
                </c:pt>
                <c:pt idx="8221">
                  <c:v>99.091440000000006</c:v>
                </c:pt>
                <c:pt idx="8222">
                  <c:v>90.211860000000001</c:v>
                </c:pt>
                <c:pt idx="8223">
                  <c:v>83.997069999999994</c:v>
                </c:pt>
                <c:pt idx="8224">
                  <c:v>76.244470000000007</c:v>
                </c:pt>
                <c:pt idx="8225">
                  <c:v>60.100209999999997</c:v>
                </c:pt>
                <c:pt idx="8226">
                  <c:v>29.842580000000002</c:v>
                </c:pt>
                <c:pt idx="8227">
                  <c:v>-15.508419999999999</c:v>
                </c:pt>
                <c:pt idx="8228">
                  <c:v>-70.556790000000007</c:v>
                </c:pt>
                <c:pt idx="8229">
                  <c:v>-123.80785</c:v>
                </c:pt>
                <c:pt idx="8230">
                  <c:v>-161.61805000000001</c:v>
                </c:pt>
                <c:pt idx="8231">
                  <c:v>-174.65933999999999</c:v>
                </c:pt>
                <c:pt idx="8232">
                  <c:v>-161.71851000000001</c:v>
                </c:pt>
                <c:pt idx="8233">
                  <c:v>-129.43553</c:v>
                </c:pt>
                <c:pt idx="8234">
                  <c:v>-89.875110000000006</c:v>
                </c:pt>
                <c:pt idx="8235">
                  <c:v>-55.864789999999999</c:v>
                </c:pt>
                <c:pt idx="8236">
                  <c:v>-35.944719999999997</c:v>
                </c:pt>
                <c:pt idx="8237">
                  <c:v>-33.021560000000001</c:v>
                </c:pt>
                <c:pt idx="8238">
                  <c:v>-45.596780000000003</c:v>
                </c:pt>
                <c:pt idx="8239">
                  <c:v>-68.100679999999997</c:v>
                </c:pt>
                <c:pt idx="8240">
                  <c:v>-91.412019999999998</c:v>
                </c:pt>
                <c:pt idx="8241">
                  <c:v>-104.30566</c:v>
                </c:pt>
                <c:pt idx="8242">
                  <c:v>-94.247020000000006</c:v>
                </c:pt>
                <c:pt idx="8243">
                  <c:v>-50.030589999999997</c:v>
                </c:pt>
                <c:pt idx="8244">
                  <c:v>32.031300000000002</c:v>
                </c:pt>
                <c:pt idx="8245">
                  <c:v>144.42178000000001</c:v>
                </c:pt>
                <c:pt idx="8246">
                  <c:v>270.53386</c:v>
                </c:pt>
                <c:pt idx="8247">
                  <c:v>387.70722000000001</c:v>
                </c:pt>
                <c:pt idx="8248">
                  <c:v>470.19918000000001</c:v>
                </c:pt>
                <c:pt idx="8249">
                  <c:v>495.37517000000003</c:v>
                </c:pt>
                <c:pt idx="8250">
                  <c:v>450.47228000000001</c:v>
                </c:pt>
                <c:pt idx="8251">
                  <c:v>336.57472999999999</c:v>
                </c:pt>
                <c:pt idx="8252">
                  <c:v>170.75454999999999</c:v>
                </c:pt>
                <c:pt idx="8253">
                  <c:v>-16.356380000000001</c:v>
                </c:pt>
                <c:pt idx="8254">
                  <c:v>-190.68885</c:v>
                </c:pt>
                <c:pt idx="8255">
                  <c:v>-326.51244000000003</c:v>
                </c:pt>
                <c:pt idx="8256">
                  <c:v>-412.83352000000002</c:v>
                </c:pt>
                <c:pt idx="8257">
                  <c:v>-454.06186000000002</c:v>
                </c:pt>
                <c:pt idx="8258">
                  <c:v>-464.64861999999999</c:v>
                </c:pt>
                <c:pt idx="8259">
                  <c:v>-458.7561</c:v>
                </c:pt>
                <c:pt idx="8260">
                  <c:v>-442.7962</c:v>
                </c:pt>
                <c:pt idx="8261">
                  <c:v>-415.83244000000002</c:v>
                </c:pt>
                <c:pt idx="8262">
                  <c:v>-374.27377999999999</c:v>
                </c:pt>
                <c:pt idx="8263">
                  <c:v>-317.60189000000003</c:v>
                </c:pt>
                <c:pt idx="8264">
                  <c:v>-252.95344</c:v>
                </c:pt>
                <c:pt idx="8265">
                  <c:v>-193.50384</c:v>
                </c:pt>
                <c:pt idx="8266">
                  <c:v>-150.70446000000001</c:v>
                </c:pt>
                <c:pt idx="8267">
                  <c:v>-127.6335</c:v>
                </c:pt>
                <c:pt idx="8268">
                  <c:v>-117.25740999999999</c:v>
                </c:pt>
                <c:pt idx="8269">
                  <c:v>-105.22162</c:v>
                </c:pt>
                <c:pt idx="8270">
                  <c:v>-77.441659999999999</c:v>
                </c:pt>
                <c:pt idx="8271">
                  <c:v>-28.564250000000001</c:v>
                </c:pt>
                <c:pt idx="8272">
                  <c:v>35.740299999999998</c:v>
                </c:pt>
                <c:pt idx="8273">
                  <c:v>103.07178</c:v>
                </c:pt>
                <c:pt idx="8274">
                  <c:v>160.94574</c:v>
                </c:pt>
                <c:pt idx="8275">
                  <c:v>203.23253</c:v>
                </c:pt>
                <c:pt idx="8276">
                  <c:v>232.61042</c:v>
                </c:pt>
                <c:pt idx="8277">
                  <c:v>255.90637000000001</c:v>
                </c:pt>
                <c:pt idx="8278">
                  <c:v>276.62173999999999</c:v>
                </c:pt>
                <c:pt idx="8279">
                  <c:v>290.98219</c:v>
                </c:pt>
                <c:pt idx="8280">
                  <c:v>288.77924000000002</c:v>
                </c:pt>
                <c:pt idx="8281">
                  <c:v>258.83969999999999</c:v>
                </c:pt>
                <c:pt idx="8282">
                  <c:v>197.51455000000001</c:v>
                </c:pt>
                <c:pt idx="8283">
                  <c:v>113.61072</c:v>
                </c:pt>
                <c:pt idx="8284">
                  <c:v>25.466740000000001</c:v>
                </c:pt>
                <c:pt idx="8285">
                  <c:v>-46.579979999999999</c:v>
                </c:pt>
                <c:pt idx="8286">
                  <c:v>-88.513630000000006</c:v>
                </c:pt>
                <c:pt idx="8287">
                  <c:v>-99.325640000000007</c:v>
                </c:pt>
                <c:pt idx="8288">
                  <c:v>-91.637960000000007</c:v>
                </c:pt>
                <c:pt idx="8289">
                  <c:v>-85.186700000000002</c:v>
                </c:pt>
                <c:pt idx="8290">
                  <c:v>-98.110209999999995</c:v>
                </c:pt>
                <c:pt idx="8291">
                  <c:v>-139.65861000000001</c:v>
                </c:pt>
                <c:pt idx="8292">
                  <c:v>-205.91229000000001</c:v>
                </c:pt>
                <c:pt idx="8293">
                  <c:v>-281.74027000000001</c:v>
                </c:pt>
                <c:pt idx="8294">
                  <c:v>-348.58274</c:v>
                </c:pt>
                <c:pt idx="8295">
                  <c:v>-392.12932999999998</c:v>
                </c:pt>
                <c:pt idx="8296">
                  <c:v>-406.25281000000001</c:v>
                </c:pt>
                <c:pt idx="8297">
                  <c:v>-393.01128999999997</c:v>
                </c:pt>
                <c:pt idx="8298">
                  <c:v>-358.53829999999999</c:v>
                </c:pt>
                <c:pt idx="8299">
                  <c:v>-307.64130999999998</c:v>
                </c:pt>
                <c:pt idx="8300">
                  <c:v>-242.01567</c:v>
                </c:pt>
                <c:pt idx="8301">
                  <c:v>-162.30515</c:v>
                </c:pt>
                <c:pt idx="8302">
                  <c:v>-70.993380000000002</c:v>
                </c:pt>
                <c:pt idx="8303">
                  <c:v>25.309419999999999</c:v>
                </c:pt>
                <c:pt idx="8304">
                  <c:v>115.73004</c:v>
                </c:pt>
                <c:pt idx="8305">
                  <c:v>188.75255000000001</c:v>
                </c:pt>
                <c:pt idx="8306">
                  <c:v>237.36807999999999</c:v>
                </c:pt>
                <c:pt idx="8307">
                  <c:v>261.69619999999998</c:v>
                </c:pt>
                <c:pt idx="8308">
                  <c:v>268.00605000000002</c:v>
                </c:pt>
                <c:pt idx="8309">
                  <c:v>265.19776000000002</c:v>
                </c:pt>
                <c:pt idx="8310">
                  <c:v>260.08656000000002</c:v>
                </c:pt>
                <c:pt idx="8311">
                  <c:v>254.22004999999999</c:v>
                </c:pt>
                <c:pt idx="8312">
                  <c:v>244.66938999999999</c:v>
                </c:pt>
                <c:pt idx="8313">
                  <c:v>227.62524999999999</c:v>
                </c:pt>
                <c:pt idx="8314">
                  <c:v>201.77995999999999</c:v>
                </c:pt>
                <c:pt idx="8315">
                  <c:v>169.80452</c:v>
                </c:pt>
                <c:pt idx="8316">
                  <c:v>137.06381999999999</c:v>
                </c:pt>
                <c:pt idx="8317">
                  <c:v>107.84242999999999</c:v>
                </c:pt>
                <c:pt idx="8318">
                  <c:v>82.048349999999999</c:v>
                </c:pt>
                <c:pt idx="8319">
                  <c:v>55.287570000000002</c:v>
                </c:pt>
                <c:pt idx="8320">
                  <c:v>21.866350000000001</c:v>
                </c:pt>
                <c:pt idx="8321">
                  <c:v>-21.245529999999999</c:v>
                </c:pt>
                <c:pt idx="8322">
                  <c:v>-71.420969999999997</c:v>
                </c:pt>
                <c:pt idx="8323">
                  <c:v>-120.71782</c:v>
                </c:pt>
                <c:pt idx="8324">
                  <c:v>-159.96165999999999</c:v>
                </c:pt>
                <c:pt idx="8325">
                  <c:v>-183.54469</c:v>
                </c:pt>
                <c:pt idx="8326">
                  <c:v>-191.94968</c:v>
                </c:pt>
                <c:pt idx="8327">
                  <c:v>-191.07382000000001</c:v>
                </c:pt>
                <c:pt idx="8328">
                  <c:v>-188.48004</c:v>
                </c:pt>
                <c:pt idx="8329">
                  <c:v>-188.52332999999999</c:v>
                </c:pt>
                <c:pt idx="8330">
                  <c:v>-189.85252</c:v>
                </c:pt>
                <c:pt idx="8331">
                  <c:v>-186.72601</c:v>
                </c:pt>
                <c:pt idx="8332">
                  <c:v>-172.73461</c:v>
                </c:pt>
                <c:pt idx="8333">
                  <c:v>-144.96548000000001</c:v>
                </c:pt>
                <c:pt idx="8334">
                  <c:v>-106.29107999999999</c:v>
                </c:pt>
                <c:pt idx="8335">
                  <c:v>-63.863639999999997</c:v>
                </c:pt>
                <c:pt idx="8336">
                  <c:v>-24.892230000000001</c:v>
                </c:pt>
                <c:pt idx="8337">
                  <c:v>7.1662100000000004</c:v>
                </c:pt>
                <c:pt idx="8338">
                  <c:v>33.953780000000002</c:v>
                </c:pt>
                <c:pt idx="8339">
                  <c:v>60.524990000000003</c:v>
                </c:pt>
                <c:pt idx="8340">
                  <c:v>91.35651</c:v>
                </c:pt>
                <c:pt idx="8341">
                  <c:v>126.64946999999999</c:v>
                </c:pt>
                <c:pt idx="8342">
                  <c:v>161.61311000000001</c:v>
                </c:pt>
                <c:pt idx="8343">
                  <c:v>188.95391000000001</c:v>
                </c:pt>
                <c:pt idx="8344">
                  <c:v>202.77062000000001</c:v>
                </c:pt>
                <c:pt idx="8345">
                  <c:v>201.72640999999999</c:v>
                </c:pt>
                <c:pt idx="8346">
                  <c:v>189.62995000000001</c:v>
                </c:pt>
                <c:pt idx="8347">
                  <c:v>172.85477</c:v>
                </c:pt>
                <c:pt idx="8348">
                  <c:v>156.38245000000001</c:v>
                </c:pt>
                <c:pt idx="8349">
                  <c:v>141.13654</c:v>
                </c:pt>
                <c:pt idx="8350">
                  <c:v>123.9766</c:v>
                </c:pt>
                <c:pt idx="8351">
                  <c:v>100.21956</c:v>
                </c:pt>
                <c:pt idx="8352">
                  <c:v>67.308279999999996</c:v>
                </c:pt>
                <c:pt idx="8353">
                  <c:v>27.17794</c:v>
                </c:pt>
                <c:pt idx="8354">
                  <c:v>-14.41513</c:v>
                </c:pt>
                <c:pt idx="8355">
                  <c:v>-50.99024</c:v>
                </c:pt>
                <c:pt idx="8356">
                  <c:v>-78.821389999999994</c:v>
                </c:pt>
                <c:pt idx="8357">
                  <c:v>-98.806740000000005</c:v>
                </c:pt>
                <c:pt idx="8358">
                  <c:v>-115.4628</c:v>
                </c:pt>
                <c:pt idx="8359">
                  <c:v>-133.56384</c:v>
                </c:pt>
                <c:pt idx="8360">
                  <c:v>-154.77626000000001</c:v>
                </c:pt>
                <c:pt idx="8361">
                  <c:v>-176.39151000000001</c:v>
                </c:pt>
                <c:pt idx="8362">
                  <c:v>-192.70735999999999</c:v>
                </c:pt>
                <c:pt idx="8363">
                  <c:v>-198.32369</c:v>
                </c:pt>
                <c:pt idx="8364">
                  <c:v>-191.39689999999999</c:v>
                </c:pt>
                <c:pt idx="8365">
                  <c:v>-174.60991999999999</c:v>
                </c:pt>
                <c:pt idx="8366">
                  <c:v>-153.35987</c:v>
                </c:pt>
                <c:pt idx="8367">
                  <c:v>-132.55013</c:v>
                </c:pt>
                <c:pt idx="8368">
                  <c:v>-113.81881</c:v>
                </c:pt>
                <c:pt idx="8369">
                  <c:v>-94.849329999999995</c:v>
                </c:pt>
                <c:pt idx="8370">
                  <c:v>-71.390479999999997</c:v>
                </c:pt>
                <c:pt idx="8371">
                  <c:v>-40.571869999999997</c:v>
                </c:pt>
                <c:pt idx="8372">
                  <c:v>-3.21448</c:v>
                </c:pt>
                <c:pt idx="8373">
                  <c:v>36.104590000000002</c:v>
                </c:pt>
                <c:pt idx="8374">
                  <c:v>71.20223</c:v>
                </c:pt>
                <c:pt idx="8375">
                  <c:v>97.555490000000006</c:v>
                </c:pt>
                <c:pt idx="8376">
                  <c:v>114.59737</c:v>
                </c:pt>
                <c:pt idx="8377">
                  <c:v>125.47254</c:v>
                </c:pt>
                <c:pt idx="8378">
                  <c:v>134.64340000000001</c:v>
                </c:pt>
                <c:pt idx="8379">
                  <c:v>144.92576</c:v>
                </c:pt>
                <c:pt idx="8380">
                  <c:v>155.52512999999999</c:v>
                </c:pt>
                <c:pt idx="8381">
                  <c:v>162.33824000000001</c:v>
                </c:pt>
                <c:pt idx="8382">
                  <c:v>160.56199000000001</c:v>
                </c:pt>
                <c:pt idx="8383">
                  <c:v>147.79221000000001</c:v>
                </c:pt>
                <c:pt idx="8384">
                  <c:v>125.54883</c:v>
                </c:pt>
                <c:pt idx="8385">
                  <c:v>98.564899999999994</c:v>
                </c:pt>
                <c:pt idx="8386">
                  <c:v>72.275949999999995</c:v>
                </c:pt>
                <c:pt idx="8387">
                  <c:v>49.782589999999999</c:v>
                </c:pt>
                <c:pt idx="8388">
                  <c:v>30.291789999999999</c:v>
                </c:pt>
                <c:pt idx="8389">
                  <c:v>10.13903</c:v>
                </c:pt>
                <c:pt idx="8390">
                  <c:v>-14.50451</c:v>
                </c:pt>
                <c:pt idx="8391">
                  <c:v>-44.922960000000003</c:v>
                </c:pt>
                <c:pt idx="8392">
                  <c:v>-78.541160000000005</c:v>
                </c:pt>
                <c:pt idx="8393">
                  <c:v>-109.91754</c:v>
                </c:pt>
                <c:pt idx="8394">
                  <c:v>-133.59448</c:v>
                </c:pt>
                <c:pt idx="8395">
                  <c:v>-146.86375000000001</c:v>
                </c:pt>
                <c:pt idx="8396">
                  <c:v>-150.78299999999999</c:v>
                </c:pt>
                <c:pt idx="8397">
                  <c:v>-149.12692000000001</c:v>
                </c:pt>
                <c:pt idx="8398">
                  <c:v>-145.88084000000001</c:v>
                </c:pt>
                <c:pt idx="8399">
                  <c:v>-142.71778</c:v>
                </c:pt>
                <c:pt idx="8400">
                  <c:v>-138.23346000000001</c:v>
                </c:pt>
                <c:pt idx="8401">
                  <c:v>-129.38744</c:v>
                </c:pt>
                <c:pt idx="8402">
                  <c:v>-113.87444000000001</c:v>
                </c:pt>
                <c:pt idx="8403">
                  <c:v>-91.861810000000006</c:v>
                </c:pt>
                <c:pt idx="8404">
                  <c:v>-66.148870000000002</c:v>
                </c:pt>
                <c:pt idx="8405">
                  <c:v>-40.629159999999999</c:v>
                </c:pt>
                <c:pt idx="8406">
                  <c:v>-18.090689999999999</c:v>
                </c:pt>
                <c:pt idx="8407">
                  <c:v>1.12968</c:v>
                </c:pt>
                <c:pt idx="8408">
                  <c:v>18.962420000000002</c:v>
                </c:pt>
                <c:pt idx="8409">
                  <c:v>38.147309999999997</c:v>
                </c:pt>
                <c:pt idx="8410">
                  <c:v>60.223669999999998</c:v>
                </c:pt>
                <c:pt idx="8411">
                  <c:v>84.168170000000003</c:v>
                </c:pt>
                <c:pt idx="8412">
                  <c:v>106.68132</c:v>
                </c:pt>
                <c:pt idx="8413">
                  <c:v>123.87161999999999</c:v>
                </c:pt>
                <c:pt idx="8414">
                  <c:v>133.20729</c:v>
                </c:pt>
                <c:pt idx="8415">
                  <c:v>134.74780000000001</c:v>
                </c:pt>
                <c:pt idx="8416">
                  <c:v>131.00355999999999</c:v>
                </c:pt>
                <c:pt idx="8417">
                  <c:v>125.34177</c:v>
                </c:pt>
                <c:pt idx="8418">
                  <c:v>119.91665999999999</c:v>
                </c:pt>
                <c:pt idx="8419">
                  <c:v>114.51439999999999</c:v>
                </c:pt>
                <c:pt idx="8420">
                  <c:v>106.87138</c:v>
                </c:pt>
                <c:pt idx="8421">
                  <c:v>94.142589999999998</c:v>
                </c:pt>
                <c:pt idx="8422">
                  <c:v>74.806399999999996</c:v>
                </c:pt>
                <c:pt idx="8423">
                  <c:v>49.892440000000001</c:v>
                </c:pt>
                <c:pt idx="8424">
                  <c:v>22.63242</c:v>
                </c:pt>
                <c:pt idx="8425">
                  <c:v>-3.1475499999999998</c:v>
                </c:pt>
                <c:pt idx="8426">
                  <c:v>-24.809449999999998</c:v>
                </c:pt>
                <c:pt idx="8427">
                  <c:v>-42.011890000000001</c:v>
                </c:pt>
                <c:pt idx="8428">
                  <c:v>-56.532739999999997</c:v>
                </c:pt>
                <c:pt idx="8429">
                  <c:v>-70.720849999999999</c:v>
                </c:pt>
                <c:pt idx="8430">
                  <c:v>-85.662199999999999</c:v>
                </c:pt>
                <c:pt idx="8431">
                  <c:v>-100.36644</c:v>
                </c:pt>
                <c:pt idx="8432">
                  <c:v>-112.21539</c:v>
                </c:pt>
                <c:pt idx="8433">
                  <c:v>-118.2954</c:v>
                </c:pt>
                <c:pt idx="8434">
                  <c:v>-117.07217</c:v>
                </c:pt>
                <c:pt idx="8435">
                  <c:v>-109.36783</c:v>
                </c:pt>
                <c:pt idx="8436">
                  <c:v>-97.837410000000006</c:v>
                </c:pt>
                <c:pt idx="8437">
                  <c:v>-85.413539999999998</c:v>
                </c:pt>
                <c:pt idx="8438">
                  <c:v>-73.807649999999995</c:v>
                </c:pt>
                <c:pt idx="8439">
                  <c:v>-62.797719999999998</c:v>
                </c:pt>
                <c:pt idx="8440">
                  <c:v>-50.726460000000003</c:v>
                </c:pt>
                <c:pt idx="8441">
                  <c:v>-36.043100000000003</c:v>
                </c:pt>
                <c:pt idx="8442">
                  <c:v>-18.698070000000001</c:v>
                </c:pt>
                <c:pt idx="8443">
                  <c:v>-0.24179999999999999</c:v>
                </c:pt>
                <c:pt idx="8444">
                  <c:v>17.283480000000001</c:v>
                </c:pt>
                <c:pt idx="8445">
                  <c:v>32.74194</c:v>
                </c:pt>
                <c:pt idx="8446">
                  <c:v>46.636899999999997</c:v>
                </c:pt>
                <c:pt idx="8447">
                  <c:v>60.559800000000003</c:v>
                </c:pt>
                <c:pt idx="8448">
                  <c:v>75.658169999999998</c:v>
                </c:pt>
                <c:pt idx="8449">
                  <c:v>91.350449999999995</c:v>
                </c:pt>
                <c:pt idx="8450">
                  <c:v>105.24708</c:v>
                </c:pt>
                <c:pt idx="8451">
                  <c:v>114.22113</c:v>
                </c:pt>
                <c:pt idx="8452">
                  <c:v>116.00248000000001</c:v>
                </c:pt>
                <c:pt idx="8453">
                  <c:v>110.44399</c:v>
                </c:pt>
                <c:pt idx="8454">
                  <c:v>99.60333</c:v>
                </c:pt>
                <c:pt idx="8455">
                  <c:v>86.541359999999997</c:v>
                </c:pt>
                <c:pt idx="8456">
                  <c:v>73.675120000000007</c:v>
                </c:pt>
                <c:pt idx="8457">
                  <c:v>61.628630000000001</c:v>
                </c:pt>
                <c:pt idx="8458">
                  <c:v>49.139809999999997</c:v>
                </c:pt>
                <c:pt idx="8459">
                  <c:v>34.138309999999997</c:v>
                </c:pt>
                <c:pt idx="8460">
                  <c:v>15.36041</c:v>
                </c:pt>
                <c:pt idx="8461">
                  <c:v>-6.6245500000000002</c:v>
                </c:pt>
                <c:pt idx="8462">
                  <c:v>-29.538319999999999</c:v>
                </c:pt>
                <c:pt idx="8463">
                  <c:v>-50.410299999999999</c:v>
                </c:pt>
                <c:pt idx="8464">
                  <c:v>-66.964060000000003</c:v>
                </c:pt>
                <c:pt idx="8465">
                  <c:v>-78.629819999999995</c:v>
                </c:pt>
                <c:pt idx="8466">
                  <c:v>-86.490250000000003</c:v>
                </c:pt>
                <c:pt idx="8467">
                  <c:v>-92.290809999999993</c:v>
                </c:pt>
                <c:pt idx="8468">
                  <c:v>-97.230009999999993</c:v>
                </c:pt>
                <c:pt idx="8469">
                  <c:v>-101.12376999999999</c:v>
                </c:pt>
                <c:pt idx="8470">
                  <c:v>-102.41795</c:v>
                </c:pt>
                <c:pt idx="8471">
                  <c:v>-99.167760000000001</c:v>
                </c:pt>
                <c:pt idx="8472">
                  <c:v>-90.324250000000006</c:v>
                </c:pt>
                <c:pt idx="8473">
                  <c:v>-76.448819999999998</c:v>
                </c:pt>
                <c:pt idx="8474">
                  <c:v>-59.520449999999997</c:v>
                </c:pt>
                <c:pt idx="8475">
                  <c:v>-42.001190000000001</c:v>
                </c:pt>
                <c:pt idx="8476">
                  <c:v>-25.645420000000001</c:v>
                </c:pt>
                <c:pt idx="8477">
                  <c:v>-10.791119999999999</c:v>
                </c:pt>
                <c:pt idx="8478">
                  <c:v>3.4027599999999998</c:v>
                </c:pt>
                <c:pt idx="8479">
                  <c:v>18.021080000000001</c:v>
                </c:pt>
                <c:pt idx="8480">
                  <c:v>33.400449999999999</c:v>
                </c:pt>
                <c:pt idx="8481">
                  <c:v>48.66628</c:v>
                </c:pt>
                <c:pt idx="8482">
                  <c:v>62.11242</c:v>
                </c:pt>
                <c:pt idx="8483">
                  <c:v>72.203999999999994</c:v>
                </c:pt>
                <c:pt idx="8484">
                  <c:v>78.507750000000001</c:v>
                </c:pt>
                <c:pt idx="8485">
                  <c:v>81.936840000000004</c:v>
                </c:pt>
                <c:pt idx="8486">
                  <c:v>84.171930000000003</c:v>
                </c:pt>
                <c:pt idx="8487">
                  <c:v>86.572249999999997</c:v>
                </c:pt>
                <c:pt idx="8488">
                  <c:v>89.220280000000002</c:v>
                </c:pt>
                <c:pt idx="8489">
                  <c:v>90.755340000000004</c:v>
                </c:pt>
                <c:pt idx="8490">
                  <c:v>89.108850000000004</c:v>
                </c:pt>
                <c:pt idx="8491">
                  <c:v>82.626140000000007</c:v>
                </c:pt>
                <c:pt idx="8492">
                  <c:v>70.970799999999997</c:v>
                </c:pt>
                <c:pt idx="8493">
                  <c:v>55.37876</c:v>
                </c:pt>
                <c:pt idx="8494">
                  <c:v>38.052390000000003</c:v>
                </c:pt>
                <c:pt idx="8495">
                  <c:v>21.047260000000001</c:v>
                </c:pt>
                <c:pt idx="8496">
                  <c:v>5.4083699999999997</c:v>
                </c:pt>
                <c:pt idx="8497">
                  <c:v>-9.0009099999999993</c:v>
                </c:pt>
                <c:pt idx="8498">
                  <c:v>-23.011220000000002</c:v>
                </c:pt>
                <c:pt idx="8499">
                  <c:v>-37.286020000000001</c:v>
                </c:pt>
                <c:pt idx="8500">
                  <c:v>-51.617600000000003</c:v>
                </c:pt>
                <c:pt idx="8501">
                  <c:v>-64.880679999999998</c:v>
                </c:pt>
                <c:pt idx="8502">
                  <c:v>-75.591549999999998</c:v>
                </c:pt>
                <c:pt idx="8503">
                  <c:v>-82.625569999999996</c:v>
                </c:pt>
                <c:pt idx="8504">
                  <c:v>-85.745099999999994</c:v>
                </c:pt>
                <c:pt idx="8505">
                  <c:v>-85.657820000000001</c:v>
                </c:pt>
                <c:pt idx="8506">
                  <c:v>-83.458879999999994</c:v>
                </c:pt>
                <c:pt idx="8507">
                  <c:v>-79.846940000000004</c:v>
                </c:pt>
                <c:pt idx="8508">
                  <c:v>-74.72</c:v>
                </c:pt>
                <c:pt idx="8509">
                  <c:v>-67.320980000000006</c:v>
                </c:pt>
                <c:pt idx="8510">
                  <c:v>-56.800620000000002</c:v>
                </c:pt>
                <c:pt idx="8511">
                  <c:v>-42.956389999999999</c:v>
                </c:pt>
                <c:pt idx="8512">
                  <c:v>-26.63363</c:v>
                </c:pt>
                <c:pt idx="8513">
                  <c:v>-9.4329800000000006</c:v>
                </c:pt>
                <c:pt idx="8514">
                  <c:v>6.9772400000000001</c:v>
                </c:pt>
                <c:pt idx="8515">
                  <c:v>21.480070000000001</c:v>
                </c:pt>
                <c:pt idx="8516">
                  <c:v>33.850259999999999</c:v>
                </c:pt>
                <c:pt idx="8517">
                  <c:v>44.598759999999999</c:v>
                </c:pt>
                <c:pt idx="8518">
                  <c:v>54.327820000000003</c:v>
                </c:pt>
                <c:pt idx="8519">
                  <c:v>63.134500000000003</c:v>
                </c:pt>
                <c:pt idx="8520">
                  <c:v>70.481970000000004</c:v>
                </c:pt>
                <c:pt idx="8521">
                  <c:v>75.46893</c:v>
                </c:pt>
                <c:pt idx="8522">
                  <c:v>77.343379999999996</c:v>
                </c:pt>
                <c:pt idx="8523">
                  <c:v>76.004279999999994</c:v>
                </c:pt>
                <c:pt idx="8524">
                  <c:v>72.069469999999995</c:v>
                </c:pt>
                <c:pt idx="8525">
                  <c:v>66.462549999999993</c:v>
                </c:pt>
                <c:pt idx="8526">
                  <c:v>59.922060000000002</c:v>
                </c:pt>
                <c:pt idx="8527">
                  <c:v>52.703890000000001</c:v>
                </c:pt>
                <c:pt idx="8528">
                  <c:v>44.559550000000002</c:v>
                </c:pt>
                <c:pt idx="8529">
                  <c:v>35.097589999999997</c:v>
                </c:pt>
                <c:pt idx="8530">
                  <c:v>24.284770000000002</c:v>
                </c:pt>
                <c:pt idx="8531">
                  <c:v>12.57929</c:v>
                </c:pt>
                <c:pt idx="8532">
                  <c:v>0.69308999999999998</c:v>
                </c:pt>
                <c:pt idx="8533">
                  <c:v>-10.692449999999999</c:v>
                </c:pt>
                <c:pt idx="8534">
                  <c:v>-21.19322</c:v>
                </c:pt>
                <c:pt idx="8535">
                  <c:v>-30.849450000000001</c:v>
                </c:pt>
                <c:pt idx="8536">
                  <c:v>-39.883519999999997</c:v>
                </c:pt>
                <c:pt idx="8537">
                  <c:v>-48.313940000000002</c:v>
                </c:pt>
                <c:pt idx="8538">
                  <c:v>-55.806269999999998</c:v>
                </c:pt>
                <c:pt idx="8539">
                  <c:v>-61.717289999999998</c:v>
                </c:pt>
                <c:pt idx="8540">
                  <c:v>-65.263630000000006</c:v>
                </c:pt>
                <c:pt idx="8541">
                  <c:v>-65.91583</c:v>
                </c:pt>
                <c:pt idx="8542">
                  <c:v>-63.750109999999999</c:v>
                </c:pt>
                <c:pt idx="8543">
                  <c:v>-59.381909999999998</c:v>
                </c:pt>
                <c:pt idx="8544">
                  <c:v>-53.644869999999997</c:v>
                </c:pt>
                <c:pt idx="8545">
                  <c:v>-47.256990000000002</c:v>
                </c:pt>
                <c:pt idx="8546">
                  <c:v>-40.455329999999996</c:v>
                </c:pt>
                <c:pt idx="8547">
                  <c:v>-32.871220000000001</c:v>
                </c:pt>
                <c:pt idx="8548">
                  <c:v>-23.935220000000001</c:v>
                </c:pt>
                <c:pt idx="8549">
                  <c:v>-13.42916</c:v>
                </c:pt>
                <c:pt idx="8550">
                  <c:v>-1.7168099999999999</c:v>
                </c:pt>
                <c:pt idx="8551">
                  <c:v>10.31189</c:v>
                </c:pt>
                <c:pt idx="8552">
                  <c:v>21.549759999999999</c:v>
                </c:pt>
                <c:pt idx="8553">
                  <c:v>31.220700000000001</c:v>
                </c:pt>
                <c:pt idx="8554">
                  <c:v>39.199379999999998</c:v>
                </c:pt>
                <c:pt idx="8555">
                  <c:v>45.806719999999999</c:v>
                </c:pt>
                <c:pt idx="8556">
                  <c:v>51.46116</c:v>
                </c:pt>
                <c:pt idx="8557">
                  <c:v>56.41093</c:v>
                </c:pt>
                <c:pt idx="8558">
                  <c:v>60.452759999999998</c:v>
                </c:pt>
                <c:pt idx="8559">
                  <c:v>62.908880000000003</c:v>
                </c:pt>
                <c:pt idx="8560">
                  <c:v>63.038240000000002</c:v>
                </c:pt>
                <c:pt idx="8561">
                  <c:v>60.441920000000003</c:v>
                </c:pt>
                <c:pt idx="8562">
                  <c:v>55.198729999999998</c:v>
                </c:pt>
                <c:pt idx="8563">
                  <c:v>47.885620000000003</c:v>
                </c:pt>
                <c:pt idx="8564">
                  <c:v>39.389209999999999</c:v>
                </c:pt>
                <c:pt idx="8565">
                  <c:v>30.444780000000002</c:v>
                </c:pt>
                <c:pt idx="8566">
                  <c:v>21.34572</c:v>
                </c:pt>
                <c:pt idx="8567">
                  <c:v>12.05979</c:v>
                </c:pt>
                <c:pt idx="8568">
                  <c:v>2.4286599999999998</c:v>
                </c:pt>
                <c:pt idx="8569">
                  <c:v>-7.6864600000000003</c:v>
                </c:pt>
                <c:pt idx="8570">
                  <c:v>-18.19228</c:v>
                </c:pt>
                <c:pt idx="8571">
                  <c:v>-28.65523</c:v>
                </c:pt>
                <c:pt idx="8572">
                  <c:v>-38.448790000000002</c:v>
                </c:pt>
                <c:pt idx="8573">
                  <c:v>-46.945059999999998</c:v>
                </c:pt>
                <c:pt idx="8574">
                  <c:v>-53.658679999999997</c:v>
                </c:pt>
                <c:pt idx="8575">
                  <c:v>-58.407470000000004</c:v>
                </c:pt>
                <c:pt idx="8576">
                  <c:v>-61.306950000000001</c:v>
                </c:pt>
                <c:pt idx="8577">
                  <c:v>-62.528489999999998</c:v>
                </c:pt>
                <c:pt idx="8578">
                  <c:v>-62.136969999999998</c:v>
                </c:pt>
                <c:pt idx="8579">
                  <c:v>-60.12368</c:v>
                </c:pt>
                <c:pt idx="8580">
                  <c:v>-56.44209</c:v>
                </c:pt>
                <c:pt idx="8581">
                  <c:v>-51.051699999999997</c:v>
                </c:pt>
                <c:pt idx="8582">
                  <c:v>-44.034910000000004</c:v>
                </c:pt>
                <c:pt idx="8583">
                  <c:v>-35.641849999999998</c:v>
                </c:pt>
                <c:pt idx="8584">
                  <c:v>-26.233699999999999</c:v>
                </c:pt>
                <c:pt idx="8585">
                  <c:v>-16.232320000000001</c:v>
                </c:pt>
                <c:pt idx="8586">
                  <c:v>-6.0404499999999999</c:v>
                </c:pt>
                <c:pt idx="8587">
                  <c:v>4.0509599999999999</c:v>
                </c:pt>
                <c:pt idx="8588">
                  <c:v>13.83825</c:v>
                </c:pt>
                <c:pt idx="8589">
                  <c:v>23.124030000000001</c:v>
                </c:pt>
                <c:pt idx="8590">
                  <c:v>31.70757</c:v>
                </c:pt>
                <c:pt idx="8591">
                  <c:v>39.39235</c:v>
                </c:pt>
                <c:pt idx="8592">
                  <c:v>45.966479999999997</c:v>
                </c:pt>
                <c:pt idx="8593">
                  <c:v>51.224400000000003</c:v>
                </c:pt>
                <c:pt idx="8594">
                  <c:v>55.005009999999999</c:v>
                </c:pt>
                <c:pt idx="8595">
                  <c:v>57.171329999999998</c:v>
                </c:pt>
                <c:pt idx="8596">
                  <c:v>57.596600000000002</c:v>
                </c:pt>
                <c:pt idx="8597">
                  <c:v>56.209499999999998</c:v>
                </c:pt>
                <c:pt idx="8598">
                  <c:v>53.024470000000001</c:v>
                </c:pt>
                <c:pt idx="8599">
                  <c:v>48.1479</c:v>
                </c:pt>
                <c:pt idx="8600">
                  <c:v>41.798369999999998</c:v>
                </c:pt>
                <c:pt idx="8601">
                  <c:v>34.283140000000003</c:v>
                </c:pt>
                <c:pt idx="8602">
                  <c:v>25.917960000000001</c:v>
                </c:pt>
                <c:pt idx="8603">
                  <c:v>16.9803</c:v>
                </c:pt>
                <c:pt idx="8604">
                  <c:v>7.7115299999999998</c:v>
                </c:pt>
                <c:pt idx="8605">
                  <c:v>-1.67327</c:v>
                </c:pt>
                <c:pt idx="8606">
                  <c:v>-10.9473</c:v>
                </c:pt>
                <c:pt idx="8607">
                  <c:v>-19.826309999999999</c:v>
                </c:pt>
                <c:pt idx="8608">
                  <c:v>-27.996300000000002</c:v>
                </c:pt>
                <c:pt idx="8609">
                  <c:v>-35.178400000000003</c:v>
                </c:pt>
                <c:pt idx="8610">
                  <c:v>-41.151899999999998</c:v>
                </c:pt>
                <c:pt idx="8611">
                  <c:v>-45.77854</c:v>
                </c:pt>
                <c:pt idx="8612">
                  <c:v>-49.032870000000003</c:v>
                </c:pt>
                <c:pt idx="8613">
                  <c:v>-50.945970000000003</c:v>
                </c:pt>
                <c:pt idx="8614">
                  <c:v>-51.493099999999998</c:v>
                </c:pt>
                <c:pt idx="8615">
                  <c:v>-50.550339999999998</c:v>
                </c:pt>
                <c:pt idx="8616">
                  <c:v>-47.956580000000002</c:v>
                </c:pt>
                <c:pt idx="8617">
                  <c:v>-43.645670000000003</c:v>
                </c:pt>
                <c:pt idx="8618">
                  <c:v>-37.768949999999997</c:v>
                </c:pt>
                <c:pt idx="8619">
                  <c:v>-30.695409999999999</c:v>
                </c:pt>
                <c:pt idx="8620">
                  <c:v>-22.878769999999999</c:v>
                </c:pt>
                <c:pt idx="8621">
                  <c:v>-14.706200000000001</c:v>
                </c:pt>
                <c:pt idx="8622">
                  <c:v>-6.4136300000000004</c:v>
                </c:pt>
                <c:pt idx="8623">
                  <c:v>1.90215</c:v>
                </c:pt>
                <c:pt idx="8624">
                  <c:v>10.159800000000001</c:v>
                </c:pt>
                <c:pt idx="8625">
                  <c:v>18.16282</c:v>
                </c:pt>
                <c:pt idx="8626">
                  <c:v>25.597519999999999</c:v>
                </c:pt>
                <c:pt idx="8627">
                  <c:v>32.109189999999998</c:v>
                </c:pt>
                <c:pt idx="8628">
                  <c:v>37.358499999999999</c:v>
                </c:pt>
                <c:pt idx="8629">
                  <c:v>41.064860000000003</c:v>
                </c:pt>
                <c:pt idx="8630">
                  <c:v>43.029170000000001</c:v>
                </c:pt>
                <c:pt idx="8631">
                  <c:v>43.121290000000002</c:v>
                </c:pt>
                <c:pt idx="8632">
                  <c:v>41.30153</c:v>
                </c:pt>
                <c:pt idx="8633">
                  <c:v>37.697130000000001</c:v>
                </c:pt>
                <c:pt idx="8634">
                  <c:v>32.631239999999998</c:v>
                </c:pt>
                <c:pt idx="8635">
                  <c:v>26.559180000000001</c:v>
                </c:pt>
                <c:pt idx="8636">
                  <c:v>19.96857</c:v>
                </c:pt>
                <c:pt idx="8637">
                  <c:v>13.256209999999999</c:v>
                </c:pt>
                <c:pt idx="8638">
                  <c:v>6.6177900000000003</c:v>
                </c:pt>
                <c:pt idx="8639">
                  <c:v>6.3519999999999993E-2</c:v>
                </c:pt>
                <c:pt idx="8640">
                  <c:v>-6.4536699999999998</c:v>
                </c:pt>
                <c:pt idx="8641">
                  <c:v>-12.92174</c:v>
                </c:pt>
                <c:pt idx="8642">
                  <c:v>-19.196200000000001</c:v>
                </c:pt>
                <c:pt idx="8643">
                  <c:v>-24.987850000000002</c:v>
                </c:pt>
                <c:pt idx="8644">
                  <c:v>-29.97156</c:v>
                </c:pt>
                <c:pt idx="8645">
                  <c:v>-33.93085</c:v>
                </c:pt>
                <c:pt idx="8646">
                  <c:v>-36.794890000000002</c:v>
                </c:pt>
                <c:pt idx="8647">
                  <c:v>-38.591149999999999</c:v>
                </c:pt>
                <c:pt idx="8648">
                  <c:v>-39.36694</c:v>
                </c:pt>
                <c:pt idx="8649">
                  <c:v>-39.067439999999998</c:v>
                </c:pt>
                <c:pt idx="8650">
                  <c:v>-37.474670000000003</c:v>
                </c:pt>
                <c:pt idx="8651">
                  <c:v>-34.332540000000002</c:v>
                </c:pt>
                <c:pt idx="8652">
                  <c:v>-29.547059999999998</c:v>
                </c:pt>
                <c:pt idx="8653">
                  <c:v>-23.29363</c:v>
                </c:pt>
                <c:pt idx="8654">
                  <c:v>-16.025770000000001</c:v>
                </c:pt>
                <c:pt idx="8655">
                  <c:v>-8.3796300000000006</c:v>
                </c:pt>
                <c:pt idx="8656">
                  <c:v>-0.95984000000000003</c:v>
                </c:pt>
                <c:pt idx="8657">
                  <c:v>5.8599100000000002</c:v>
                </c:pt>
                <c:pt idx="8658">
                  <c:v>11.990259999999999</c:v>
                </c:pt>
                <c:pt idx="8659">
                  <c:v>17.540700000000001</c:v>
                </c:pt>
                <c:pt idx="8660">
                  <c:v>22.644369999999999</c:v>
                </c:pt>
                <c:pt idx="8661">
                  <c:v>27.2746</c:v>
                </c:pt>
                <c:pt idx="8662">
                  <c:v>31.18873</c:v>
                </c:pt>
                <c:pt idx="8663">
                  <c:v>34.032519999999998</c:v>
                </c:pt>
                <c:pt idx="8664">
                  <c:v>35.485460000000003</c:v>
                </c:pt>
                <c:pt idx="8665">
                  <c:v>35.383490000000002</c:v>
                </c:pt>
                <c:pt idx="8666">
                  <c:v>33.81474</c:v>
                </c:pt>
                <c:pt idx="8667">
                  <c:v>31.084289999999999</c:v>
                </c:pt>
                <c:pt idx="8668">
                  <c:v>27.531359999999999</c:v>
                </c:pt>
                <c:pt idx="8669">
                  <c:v>23.37444</c:v>
                </c:pt>
                <c:pt idx="8670">
                  <c:v>18.672599999999999</c:v>
                </c:pt>
                <c:pt idx="8671">
                  <c:v>13.368639999999999</c:v>
                </c:pt>
                <c:pt idx="8672">
                  <c:v>7.41181</c:v>
                </c:pt>
                <c:pt idx="8673">
                  <c:v>0.90144000000000002</c:v>
                </c:pt>
                <c:pt idx="8674">
                  <c:v>-5.8776099999999998</c:v>
                </c:pt>
                <c:pt idx="8675">
                  <c:v>-12.5365</c:v>
                </c:pt>
                <c:pt idx="8676">
                  <c:v>-18.685199999999998</c:v>
                </c:pt>
                <c:pt idx="8677">
                  <c:v>-24.03471</c:v>
                </c:pt>
                <c:pt idx="8678">
                  <c:v>-28.47757</c:v>
                </c:pt>
                <c:pt idx="8679">
                  <c:v>-32.03969</c:v>
                </c:pt>
                <c:pt idx="8680">
                  <c:v>-34.737090000000002</c:v>
                </c:pt>
                <c:pt idx="8681">
                  <c:v>-36.499890000000001</c:v>
                </c:pt>
                <c:pt idx="8682">
                  <c:v>-37.175409999999999</c:v>
                </c:pt>
                <c:pt idx="8683">
                  <c:v>-36.566670000000002</c:v>
                </c:pt>
                <c:pt idx="8684">
                  <c:v>-34.546309999999998</c:v>
                </c:pt>
                <c:pt idx="8685">
                  <c:v>-31.186299999999999</c:v>
                </c:pt>
                <c:pt idx="8686">
                  <c:v>-26.75226</c:v>
                </c:pt>
                <c:pt idx="8687">
                  <c:v>-21.579509999999999</c:v>
                </c:pt>
                <c:pt idx="8688">
                  <c:v>-15.962759999999999</c:v>
                </c:pt>
                <c:pt idx="8689">
                  <c:v>-10.08067</c:v>
                </c:pt>
                <c:pt idx="8690">
                  <c:v>-3.97492</c:v>
                </c:pt>
                <c:pt idx="8691">
                  <c:v>2.3481399999999999</c:v>
                </c:pt>
                <c:pt idx="8692">
                  <c:v>8.7892600000000005</c:v>
                </c:pt>
                <c:pt idx="8693">
                  <c:v>15.121829999999999</c:v>
                </c:pt>
                <c:pt idx="8694">
                  <c:v>21.011970000000002</c:v>
                </c:pt>
                <c:pt idx="8695">
                  <c:v>26.089099999999998</c:v>
                </c:pt>
                <c:pt idx="8696">
                  <c:v>30.085650000000001</c:v>
                </c:pt>
                <c:pt idx="8697">
                  <c:v>32.936509999999998</c:v>
                </c:pt>
                <c:pt idx="8698">
                  <c:v>34.745249999999999</c:v>
                </c:pt>
                <c:pt idx="8699">
                  <c:v>35.651730000000001</c:v>
                </c:pt>
                <c:pt idx="8700">
                  <c:v>35.685279999999999</c:v>
                </c:pt>
                <c:pt idx="8701">
                  <c:v>34.688769999999998</c:v>
                </c:pt>
                <c:pt idx="8702">
                  <c:v>32.383180000000003</c:v>
                </c:pt>
                <c:pt idx="8703">
                  <c:v>28.554739999999999</c:v>
                </c:pt>
                <c:pt idx="8704">
                  <c:v>23.228739999999998</c:v>
                </c:pt>
                <c:pt idx="8705">
                  <c:v>16.711030000000001</c:v>
                </c:pt>
                <c:pt idx="8706">
                  <c:v>9.4930599999999998</c:v>
                </c:pt>
                <c:pt idx="8707">
                  <c:v>2.07063</c:v>
                </c:pt>
                <c:pt idx="8708">
                  <c:v>-5.2108499999999998</c:v>
                </c:pt>
                <c:pt idx="8709">
                  <c:v>-12.15507</c:v>
                </c:pt>
                <c:pt idx="8710">
                  <c:v>-18.618929999999999</c:v>
                </c:pt>
                <c:pt idx="8711">
                  <c:v>-24.48086</c:v>
                </c:pt>
                <c:pt idx="8712">
                  <c:v>-29.649439999999998</c:v>
                </c:pt>
                <c:pt idx="8713">
                  <c:v>-34.025329999999997</c:v>
                </c:pt>
                <c:pt idx="8714">
                  <c:v>-37.4803</c:v>
                </c:pt>
                <c:pt idx="8715">
                  <c:v>-39.901029999999999</c:v>
                </c:pt>
                <c:pt idx="8716">
                  <c:v>-41.221550000000001</c:v>
                </c:pt>
                <c:pt idx="8717">
                  <c:v>-41.421759999999999</c:v>
                </c:pt>
                <c:pt idx="8718">
                  <c:v>-40.527119999999996</c:v>
                </c:pt>
                <c:pt idx="8719">
                  <c:v>-38.583759999999998</c:v>
                </c:pt>
                <c:pt idx="8720">
                  <c:v>-35.615699999999997</c:v>
                </c:pt>
                <c:pt idx="8721">
                  <c:v>-31.626429999999999</c:v>
                </c:pt>
                <c:pt idx="8722">
                  <c:v>-26.636220000000002</c:v>
                </c:pt>
                <c:pt idx="8723">
                  <c:v>-20.72128</c:v>
                </c:pt>
                <c:pt idx="8724">
                  <c:v>-14.056089999999999</c:v>
                </c:pt>
                <c:pt idx="8725">
                  <c:v>-6.9308199999999998</c:v>
                </c:pt>
                <c:pt idx="8726">
                  <c:v>0.29532999999999998</c:v>
                </c:pt>
                <c:pt idx="8727">
                  <c:v>7.2841500000000003</c:v>
                </c:pt>
                <c:pt idx="8728">
                  <c:v>13.776339999999999</c:v>
                </c:pt>
                <c:pt idx="8729">
                  <c:v>19.597110000000001</c:v>
                </c:pt>
                <c:pt idx="8730">
                  <c:v>24.656130000000001</c:v>
                </c:pt>
                <c:pt idx="8731">
                  <c:v>28.921099999999999</c:v>
                </c:pt>
                <c:pt idx="8732">
                  <c:v>32.346150000000002</c:v>
                </c:pt>
                <c:pt idx="8733">
                  <c:v>34.836260000000003</c:v>
                </c:pt>
                <c:pt idx="8734">
                  <c:v>36.271949999999997</c:v>
                </c:pt>
                <c:pt idx="8735">
                  <c:v>36.545610000000003</c:v>
                </c:pt>
                <c:pt idx="8736">
                  <c:v>35.606029999999997</c:v>
                </c:pt>
                <c:pt idx="8737">
                  <c:v>33.490659999999998</c:v>
                </c:pt>
                <c:pt idx="8738">
                  <c:v>30.309360000000002</c:v>
                </c:pt>
                <c:pt idx="8739">
                  <c:v>26.209689999999998</c:v>
                </c:pt>
                <c:pt idx="8740">
                  <c:v>21.349240000000002</c:v>
                </c:pt>
                <c:pt idx="8741">
                  <c:v>15.86992</c:v>
                </c:pt>
                <c:pt idx="8742">
                  <c:v>9.9038599999999999</c:v>
                </c:pt>
                <c:pt idx="8743">
                  <c:v>3.6107</c:v>
                </c:pt>
                <c:pt idx="8744">
                  <c:v>-2.81515</c:v>
                </c:pt>
                <c:pt idx="8745">
                  <c:v>-9.1666100000000004</c:v>
                </c:pt>
                <c:pt idx="8746">
                  <c:v>-15.225630000000001</c:v>
                </c:pt>
                <c:pt idx="8747">
                  <c:v>-20.775099999999998</c:v>
                </c:pt>
                <c:pt idx="8748">
                  <c:v>-25.648530000000001</c:v>
                </c:pt>
                <c:pt idx="8749">
                  <c:v>-29.74296</c:v>
                </c:pt>
                <c:pt idx="8750">
                  <c:v>-32.979489999999998</c:v>
                </c:pt>
                <c:pt idx="8751">
                  <c:v>-35.285559999999997</c:v>
                </c:pt>
                <c:pt idx="8752">
                  <c:v>-36.601179999999999</c:v>
                </c:pt>
                <c:pt idx="8753">
                  <c:v>-36.874389999999998</c:v>
                </c:pt>
                <c:pt idx="8754">
                  <c:v>-36.060749999999999</c:v>
                </c:pt>
                <c:pt idx="8755">
                  <c:v>-34.147329999999997</c:v>
                </c:pt>
                <c:pt idx="8756">
                  <c:v>-31.18355</c:v>
                </c:pt>
                <c:pt idx="8757">
                  <c:v>-27.288209999999999</c:v>
                </c:pt>
                <c:pt idx="8758">
                  <c:v>-22.64085</c:v>
                </c:pt>
                <c:pt idx="8759">
                  <c:v>-17.459859999999999</c:v>
                </c:pt>
                <c:pt idx="8760">
                  <c:v>-11.95055</c:v>
                </c:pt>
                <c:pt idx="8761">
                  <c:v>-6.2619300000000004</c:v>
                </c:pt>
                <c:pt idx="8762">
                  <c:v>-0.50202999999999998</c:v>
                </c:pt>
                <c:pt idx="8763">
                  <c:v>5.2130700000000001</c:v>
                </c:pt>
                <c:pt idx="8764">
                  <c:v>10.72878</c:v>
                </c:pt>
                <c:pt idx="8765">
                  <c:v>15.84979</c:v>
                </c:pt>
                <c:pt idx="8766">
                  <c:v>20.358809999999998</c:v>
                </c:pt>
                <c:pt idx="8767">
                  <c:v>24.051780000000001</c:v>
                </c:pt>
                <c:pt idx="8768">
                  <c:v>26.772590000000001</c:v>
                </c:pt>
                <c:pt idx="8769">
                  <c:v>28.43713</c:v>
                </c:pt>
                <c:pt idx="8770">
                  <c:v>29.028670000000002</c:v>
                </c:pt>
                <c:pt idx="8771">
                  <c:v>28.554670000000002</c:v>
                </c:pt>
                <c:pt idx="8772">
                  <c:v>27.022290000000002</c:v>
                </c:pt>
                <c:pt idx="8773">
                  <c:v>24.456779999999998</c:v>
                </c:pt>
                <c:pt idx="8774">
                  <c:v>20.920960000000001</c:v>
                </c:pt>
                <c:pt idx="8775">
                  <c:v>16.547540000000001</c:v>
                </c:pt>
                <c:pt idx="8776">
                  <c:v>11.571580000000001</c:v>
                </c:pt>
                <c:pt idx="8777">
                  <c:v>6.2879500000000004</c:v>
                </c:pt>
                <c:pt idx="8778">
                  <c:v>0.96728000000000003</c:v>
                </c:pt>
                <c:pt idx="8779">
                  <c:v>-4.1877199999999997</c:v>
                </c:pt>
                <c:pt idx="8780">
                  <c:v>-9.0604200000000006</c:v>
                </c:pt>
                <c:pt idx="8781">
                  <c:v>-13.61158</c:v>
                </c:pt>
                <c:pt idx="8782">
                  <c:v>-17.804459999999999</c:v>
                </c:pt>
                <c:pt idx="8783">
                  <c:v>-21.534890000000001</c:v>
                </c:pt>
                <c:pt idx="8784">
                  <c:v>-24.655280000000001</c:v>
                </c:pt>
                <c:pt idx="8785">
                  <c:v>-27.033439999999999</c:v>
                </c:pt>
                <c:pt idx="8786">
                  <c:v>-28.57883</c:v>
                </c:pt>
                <c:pt idx="8787">
                  <c:v>-29.266030000000001</c:v>
                </c:pt>
                <c:pt idx="8788">
                  <c:v>-29.146550000000001</c:v>
                </c:pt>
                <c:pt idx="8789">
                  <c:v>-28.309480000000001</c:v>
                </c:pt>
                <c:pt idx="8790">
                  <c:v>-26.83287</c:v>
                </c:pt>
                <c:pt idx="8791">
                  <c:v>-24.763549999999999</c:v>
                </c:pt>
                <c:pt idx="8792">
                  <c:v>-22.11626</c:v>
                </c:pt>
                <c:pt idx="8793">
                  <c:v>-18.909089999999999</c:v>
                </c:pt>
                <c:pt idx="8794">
                  <c:v>-15.221439999999999</c:v>
                </c:pt>
                <c:pt idx="8795">
                  <c:v>-11.203849999999999</c:v>
                </c:pt>
                <c:pt idx="8796">
                  <c:v>-7.0227500000000003</c:v>
                </c:pt>
                <c:pt idx="8797">
                  <c:v>-2.8005</c:v>
                </c:pt>
                <c:pt idx="8798">
                  <c:v>1.40873</c:v>
                </c:pt>
                <c:pt idx="8799">
                  <c:v>5.6089200000000003</c:v>
                </c:pt>
                <c:pt idx="8800">
                  <c:v>9.80044</c:v>
                </c:pt>
                <c:pt idx="8801">
                  <c:v>13.882009999999999</c:v>
                </c:pt>
                <c:pt idx="8802">
                  <c:v>17.61139</c:v>
                </c:pt>
                <c:pt idx="8803">
                  <c:v>20.663820000000001</c:v>
                </c:pt>
                <c:pt idx="8804">
                  <c:v>22.7334</c:v>
                </c:pt>
                <c:pt idx="8805">
                  <c:v>23.638839999999998</c:v>
                </c:pt>
                <c:pt idx="8806">
                  <c:v>23.39696</c:v>
                </c:pt>
                <c:pt idx="8807">
                  <c:v>22.199719999999999</c:v>
                </c:pt>
                <c:pt idx="8808">
                  <c:v>20.300730000000001</c:v>
                </c:pt>
                <c:pt idx="8809">
                  <c:v>17.903469999999999</c:v>
                </c:pt>
                <c:pt idx="8810">
                  <c:v>15.10464</c:v>
                </c:pt>
                <c:pt idx="8811">
                  <c:v>11.877789999999999</c:v>
                </c:pt>
                <c:pt idx="8812">
                  <c:v>8.1249000000000002</c:v>
                </c:pt>
                <c:pt idx="8813">
                  <c:v>3.8082099999999999</c:v>
                </c:pt>
                <c:pt idx="8814">
                  <c:v>-0.94423999999999997</c:v>
                </c:pt>
                <c:pt idx="8815">
                  <c:v>-5.8387599999999997</c:v>
                </c:pt>
                <c:pt idx="8816">
                  <c:v>-10.496079999999999</c:v>
                </c:pt>
                <c:pt idx="8817">
                  <c:v>-14.57446</c:v>
                </c:pt>
                <c:pt idx="8818">
                  <c:v>-17.880980000000001</c:v>
                </c:pt>
                <c:pt idx="8819">
                  <c:v>-20.400359999999999</c:v>
                </c:pt>
                <c:pt idx="8820">
                  <c:v>-22.234670000000001</c:v>
                </c:pt>
                <c:pt idx="8821">
                  <c:v>-23.507190000000001</c:v>
                </c:pt>
                <c:pt idx="8822">
                  <c:v>-24.272839999999999</c:v>
                </c:pt>
                <c:pt idx="8823">
                  <c:v>-24.465420000000002</c:v>
                </c:pt>
                <c:pt idx="8824">
                  <c:v>-23.9254</c:v>
                </c:pt>
                <c:pt idx="8825">
                  <c:v>-22.496210000000001</c:v>
                </c:pt>
                <c:pt idx="8826">
                  <c:v>-20.114709999999999</c:v>
                </c:pt>
                <c:pt idx="8827">
                  <c:v>-16.862359999999999</c:v>
                </c:pt>
                <c:pt idx="8828">
                  <c:v>-12.96621</c:v>
                </c:pt>
                <c:pt idx="8829">
                  <c:v>-8.7224599999999999</c:v>
                </c:pt>
                <c:pt idx="8830">
                  <c:v>-4.3845799999999997</c:v>
                </c:pt>
                <c:pt idx="8831">
                  <c:v>-0.10699</c:v>
                </c:pt>
                <c:pt idx="8832">
                  <c:v>4.0361700000000003</c:v>
                </c:pt>
                <c:pt idx="8833">
                  <c:v>7.9955699999999998</c:v>
                </c:pt>
                <c:pt idx="8834">
                  <c:v>11.6829</c:v>
                </c:pt>
                <c:pt idx="8835">
                  <c:v>14.936299999999999</c:v>
                </c:pt>
                <c:pt idx="8836">
                  <c:v>17.55132</c:v>
                </c:pt>
                <c:pt idx="8837">
                  <c:v>19.349039999999999</c:v>
                </c:pt>
                <c:pt idx="8838">
                  <c:v>20.234210000000001</c:v>
                </c:pt>
                <c:pt idx="8839">
                  <c:v>20.23949</c:v>
                </c:pt>
                <c:pt idx="8840">
                  <c:v>19.51887</c:v>
                </c:pt>
                <c:pt idx="8841">
                  <c:v>18.250610000000002</c:v>
                </c:pt>
                <c:pt idx="8842">
                  <c:v>16.538360000000001</c:v>
                </c:pt>
                <c:pt idx="8843">
                  <c:v>14.39781</c:v>
                </c:pt>
                <c:pt idx="8844">
                  <c:v>11.78295</c:v>
                </c:pt>
                <c:pt idx="8845">
                  <c:v>8.62195</c:v>
                </c:pt>
                <c:pt idx="8846">
                  <c:v>4.8881500000000004</c:v>
                </c:pt>
                <c:pt idx="8847">
                  <c:v>0.65749000000000002</c:v>
                </c:pt>
                <c:pt idx="8848">
                  <c:v>-3.89941</c:v>
                </c:pt>
                <c:pt idx="8849">
                  <c:v>-8.5463900000000006</c:v>
                </c:pt>
                <c:pt idx="8850">
                  <c:v>-12.99633</c:v>
                </c:pt>
                <c:pt idx="8851">
                  <c:v>-16.943729999999999</c:v>
                </c:pt>
                <c:pt idx="8852">
                  <c:v>-20.126729999999998</c:v>
                </c:pt>
                <c:pt idx="8853">
                  <c:v>-22.3901</c:v>
                </c:pt>
                <c:pt idx="8854">
                  <c:v>-23.730640000000001</c:v>
                </c:pt>
                <c:pt idx="8855">
                  <c:v>-24.2865</c:v>
                </c:pt>
                <c:pt idx="8856">
                  <c:v>-24.246739999999999</c:v>
                </c:pt>
                <c:pt idx="8857">
                  <c:v>-23.747520000000002</c:v>
                </c:pt>
                <c:pt idx="8858">
                  <c:v>-22.827919999999999</c:v>
                </c:pt>
                <c:pt idx="8859">
                  <c:v>-21.44237</c:v>
                </c:pt>
                <c:pt idx="8860">
                  <c:v>-19.505610000000001</c:v>
                </c:pt>
                <c:pt idx="8861">
                  <c:v>-16.96979</c:v>
                </c:pt>
                <c:pt idx="8862">
                  <c:v>-13.894690000000001</c:v>
                </c:pt>
                <c:pt idx="8863">
                  <c:v>-10.436159999999999</c:v>
                </c:pt>
                <c:pt idx="8864">
                  <c:v>-6.7740499999999999</c:v>
                </c:pt>
                <c:pt idx="8865">
                  <c:v>-3.05369</c:v>
                </c:pt>
                <c:pt idx="8866">
                  <c:v>0.64363000000000004</c:v>
                </c:pt>
                <c:pt idx="8867">
                  <c:v>4.2822100000000001</c:v>
                </c:pt>
                <c:pt idx="8868">
                  <c:v>7.8178599999999996</c:v>
                </c:pt>
                <c:pt idx="8869">
                  <c:v>11.17235</c:v>
                </c:pt>
                <c:pt idx="8870">
                  <c:v>14.22634</c:v>
                </c:pt>
                <c:pt idx="8871">
                  <c:v>16.811910000000001</c:v>
                </c:pt>
                <c:pt idx="8872">
                  <c:v>18.748809999999999</c:v>
                </c:pt>
                <c:pt idx="8873">
                  <c:v>19.90906</c:v>
                </c:pt>
                <c:pt idx="8874">
                  <c:v>20.248480000000001</c:v>
                </c:pt>
                <c:pt idx="8875">
                  <c:v>19.803789999999999</c:v>
                </c:pt>
                <c:pt idx="8876">
                  <c:v>18.671119999999998</c:v>
                </c:pt>
                <c:pt idx="8877">
                  <c:v>16.9544</c:v>
                </c:pt>
                <c:pt idx="8878">
                  <c:v>14.710319999999999</c:v>
                </c:pt>
                <c:pt idx="8879">
                  <c:v>11.948040000000001</c:v>
                </c:pt>
                <c:pt idx="8880">
                  <c:v>8.6794399999999996</c:v>
                </c:pt>
                <c:pt idx="8881">
                  <c:v>4.9700899999999999</c:v>
                </c:pt>
                <c:pt idx="8882">
                  <c:v>0.97052000000000005</c:v>
                </c:pt>
                <c:pt idx="8883">
                  <c:v>-3.0841400000000001</c:v>
                </c:pt>
                <c:pt idx="8884">
                  <c:v>-6.9345699999999999</c:v>
                </c:pt>
                <c:pt idx="8885">
                  <c:v>-10.394780000000001</c:v>
                </c:pt>
                <c:pt idx="8886">
                  <c:v>-13.40362</c:v>
                </c:pt>
                <c:pt idx="8887">
                  <c:v>-15.99424</c:v>
                </c:pt>
                <c:pt idx="8888">
                  <c:v>-18.22335</c:v>
                </c:pt>
                <c:pt idx="8889">
                  <c:v>-20.10126</c:v>
                </c:pt>
                <c:pt idx="8890">
                  <c:v>-21.55132</c:v>
                </c:pt>
                <c:pt idx="8891">
                  <c:v>-22.43994</c:v>
                </c:pt>
                <c:pt idx="8892">
                  <c:v>-22.66112</c:v>
                </c:pt>
                <c:pt idx="8893">
                  <c:v>-22.19473</c:v>
                </c:pt>
                <c:pt idx="8894">
                  <c:v>-21.109660000000002</c:v>
                </c:pt>
                <c:pt idx="8895">
                  <c:v>-19.53201</c:v>
                </c:pt>
                <c:pt idx="8896">
                  <c:v>-17.587070000000001</c:v>
                </c:pt>
                <c:pt idx="8897">
                  <c:v>-15.34362</c:v>
                </c:pt>
                <c:pt idx="8898">
                  <c:v>-12.806290000000001</c:v>
                </c:pt>
                <c:pt idx="8899">
                  <c:v>-9.9610099999999999</c:v>
                </c:pt>
                <c:pt idx="8900">
                  <c:v>-6.82681</c:v>
                </c:pt>
                <c:pt idx="8901">
                  <c:v>-3.4829500000000002</c:v>
                </c:pt>
                <c:pt idx="8902">
                  <c:v>-7.2749999999999995E-2</c:v>
                </c:pt>
                <c:pt idx="8903">
                  <c:v>3.2333799999999999</c:v>
                </c:pt>
                <c:pt idx="8904">
                  <c:v>6.29915</c:v>
                </c:pt>
                <c:pt idx="8905">
                  <c:v>9.0427800000000005</c:v>
                </c:pt>
                <c:pt idx="8906">
                  <c:v>11.41324</c:v>
                </c:pt>
                <c:pt idx="8907">
                  <c:v>13.365740000000001</c:v>
                </c:pt>
                <c:pt idx="8908">
                  <c:v>14.84445</c:v>
                </c:pt>
                <c:pt idx="8909">
                  <c:v>15.77407</c:v>
                </c:pt>
                <c:pt idx="8910">
                  <c:v>16.07826</c:v>
                </c:pt>
                <c:pt idx="8911">
                  <c:v>15.71942</c:v>
                </c:pt>
                <c:pt idx="8912">
                  <c:v>14.723039999999999</c:v>
                </c:pt>
                <c:pt idx="8913">
                  <c:v>13.159789999999999</c:v>
                </c:pt>
                <c:pt idx="8914">
                  <c:v>11.1046</c:v>
                </c:pt>
                <c:pt idx="8915">
                  <c:v>8.6127400000000005</c:v>
                </c:pt>
                <c:pt idx="8916">
                  <c:v>5.7364800000000002</c:v>
                </c:pt>
                <c:pt idx="8917">
                  <c:v>2.5727099999999998</c:v>
                </c:pt>
                <c:pt idx="8918">
                  <c:v>-0.70033000000000001</c:v>
                </c:pt>
                <c:pt idx="8919">
                  <c:v>-3.8271600000000001</c:v>
                </c:pt>
                <c:pt idx="8920">
                  <c:v>-6.5198600000000004</c:v>
                </c:pt>
                <c:pt idx="8921">
                  <c:v>-8.5425299999999993</c:v>
                </c:pt>
                <c:pt idx="8922">
                  <c:v>-9.8186199999999992</c:v>
                </c:pt>
                <c:pt idx="8923">
                  <c:v>-10.486750000000001</c:v>
                </c:pt>
                <c:pt idx="8924">
                  <c:v>-10.83996</c:v>
                </c:pt>
                <c:pt idx="8925">
                  <c:v>-11.187530000000001</c:v>
                </c:pt>
                <c:pt idx="8926">
                  <c:v>-11.712820000000001</c:v>
                </c:pt>
                <c:pt idx="8927">
                  <c:v>-12.38477</c:v>
                </c:pt>
                <c:pt idx="8928">
                  <c:v>-12.99227</c:v>
                </c:pt>
                <c:pt idx="8929">
                  <c:v>-13.28157</c:v>
                </c:pt>
                <c:pt idx="8930">
                  <c:v>-13.09125</c:v>
                </c:pt>
                <c:pt idx="8931">
                  <c:v>-12.4268</c:v>
                </c:pt>
                <c:pt idx="8932">
                  <c:v>-11.43699</c:v>
                </c:pt>
                <c:pt idx="8933">
                  <c:v>-10.29386</c:v>
                </c:pt>
                <c:pt idx="8934">
                  <c:v>-9.0859100000000002</c:v>
                </c:pt>
                <c:pt idx="8935">
                  <c:v>-7.79514</c:v>
                </c:pt>
                <c:pt idx="8936">
                  <c:v>-6.3362800000000004</c:v>
                </c:pt>
                <c:pt idx="8937">
                  <c:v>-4.6501299999999999</c:v>
                </c:pt>
                <c:pt idx="8938">
                  <c:v>-2.8009200000000001</c:v>
                </c:pt>
                <c:pt idx="8939">
                  <c:v>-0.98985999999999996</c:v>
                </c:pt>
                <c:pt idx="8940">
                  <c:v>0.51341999999999999</c:v>
                </c:pt>
                <c:pt idx="8941">
                  <c:v>1.48509</c:v>
                </c:pt>
                <c:pt idx="8942">
                  <c:v>1.8805099999999999</c:v>
                </c:pt>
                <c:pt idx="8943">
                  <c:v>1.89208</c:v>
                </c:pt>
                <c:pt idx="8944">
                  <c:v>1.84429</c:v>
                </c:pt>
                <c:pt idx="8945">
                  <c:v>1.99838</c:v>
                </c:pt>
                <c:pt idx="8946">
                  <c:v>2.4158200000000001</c:v>
                </c:pt>
                <c:pt idx="8947">
                  <c:v>2.9373200000000002</c:v>
                </c:pt>
                <c:pt idx="8948">
                  <c:v>3.2775799999999999</c:v>
                </c:pt>
                <c:pt idx="8949">
                  <c:v>3.20424</c:v>
                </c:pt>
                <c:pt idx="8950">
                  <c:v>2.67191</c:v>
                </c:pt>
                <c:pt idx="8951">
                  <c:v>1.82117</c:v>
                </c:pt>
                <c:pt idx="8952">
                  <c:v>0.89036000000000004</c:v>
                </c:pt>
                <c:pt idx="8953">
                  <c:v>9.4259999999999997E-2</c:v>
                </c:pt>
                <c:pt idx="8954">
                  <c:v>-0.48502000000000001</c:v>
                </c:pt>
                <c:pt idx="8955">
                  <c:v>-0.91776999999999997</c:v>
                </c:pt>
                <c:pt idx="8956">
                  <c:v>-1.3468599999999999</c:v>
                </c:pt>
                <c:pt idx="8957">
                  <c:v>-1.8868100000000001</c:v>
                </c:pt>
                <c:pt idx="8958">
                  <c:v>-2.54948</c:v>
                </c:pt>
                <c:pt idx="8959">
                  <c:v>-3.2107800000000002</c:v>
                </c:pt>
                <c:pt idx="8960">
                  <c:v>-3.6745299999999999</c:v>
                </c:pt>
                <c:pt idx="8961">
                  <c:v>-3.8094199999999998</c:v>
                </c:pt>
                <c:pt idx="8962">
                  <c:v>-3.61911</c:v>
                </c:pt>
                <c:pt idx="8963">
                  <c:v>-3.2238600000000002</c:v>
                </c:pt>
                <c:pt idx="8964">
                  <c:v>-2.81955</c:v>
                </c:pt>
                <c:pt idx="8965">
                  <c:v>-2.58941</c:v>
                </c:pt>
                <c:pt idx="8966">
                  <c:v>-2.5865200000000002</c:v>
                </c:pt>
                <c:pt idx="8967">
                  <c:v>-2.70594</c:v>
                </c:pt>
                <c:pt idx="8968">
                  <c:v>-2.76905</c:v>
                </c:pt>
                <c:pt idx="8969">
                  <c:v>-2.62873</c:v>
                </c:pt>
                <c:pt idx="8970">
                  <c:v>-2.2549800000000002</c:v>
                </c:pt>
                <c:pt idx="8971">
                  <c:v>-1.7723800000000001</c:v>
                </c:pt>
                <c:pt idx="8972">
                  <c:v>-1.3749800000000001</c:v>
                </c:pt>
                <c:pt idx="8973">
                  <c:v>-1.17682</c:v>
                </c:pt>
                <c:pt idx="8974">
                  <c:v>-1.1561900000000001</c:v>
                </c:pt>
                <c:pt idx="8975">
                  <c:v>-1.19285</c:v>
                </c:pt>
                <c:pt idx="8976">
                  <c:v>-1.1341000000000001</c:v>
                </c:pt>
                <c:pt idx="8977">
                  <c:v>-0.90541000000000005</c:v>
                </c:pt>
                <c:pt idx="8978">
                  <c:v>-0.59306000000000003</c:v>
                </c:pt>
                <c:pt idx="8979">
                  <c:v>-0.38867000000000002</c:v>
                </c:pt>
                <c:pt idx="8980">
                  <c:v>-0.46244000000000002</c:v>
                </c:pt>
                <c:pt idx="8981">
                  <c:v>-0.8831</c:v>
                </c:pt>
                <c:pt idx="8982">
                  <c:v>-1.5811200000000001</c:v>
                </c:pt>
                <c:pt idx="8983">
                  <c:v>-2.3559800000000002</c:v>
                </c:pt>
                <c:pt idx="8984">
                  <c:v>-2.9815900000000002</c:v>
                </c:pt>
                <c:pt idx="8985">
                  <c:v>-3.3437199999999998</c:v>
                </c:pt>
                <c:pt idx="8986">
                  <c:v>-3.4835799999999999</c:v>
                </c:pt>
                <c:pt idx="8987">
                  <c:v>-3.5602299999999998</c:v>
                </c:pt>
                <c:pt idx="8988">
                  <c:v>-3.7744599999999999</c:v>
                </c:pt>
                <c:pt idx="8989">
                  <c:v>-4.2448199999999998</c:v>
                </c:pt>
                <c:pt idx="8990">
                  <c:v>-4.9132100000000003</c:v>
                </c:pt>
                <c:pt idx="8991">
                  <c:v>-5.5709299999999997</c:v>
                </c:pt>
                <c:pt idx="8992">
                  <c:v>-5.9668900000000002</c:v>
                </c:pt>
                <c:pt idx="8993">
                  <c:v>-5.9280099999999996</c:v>
                </c:pt>
                <c:pt idx="8994">
                  <c:v>-5.4532299999999996</c:v>
                </c:pt>
                <c:pt idx="8995">
                  <c:v>-4.7254699999999996</c:v>
                </c:pt>
                <c:pt idx="8996">
                  <c:v>-4.0112300000000003</c:v>
                </c:pt>
                <c:pt idx="8997">
                  <c:v>-3.5142799999999998</c:v>
                </c:pt>
                <c:pt idx="8998">
                  <c:v>-3.2815599999999998</c:v>
                </c:pt>
                <c:pt idx="8999">
                  <c:v>-3.1895199999999999</c:v>
                </c:pt>
                <c:pt idx="9000">
                  <c:v>-3.0140199999999999</c:v>
                </c:pt>
                <c:pt idx="9001">
                  <c:v>-2.5736500000000002</c:v>
                </c:pt>
                <c:pt idx="9002">
                  <c:v>-1.84152</c:v>
                </c:pt>
                <c:pt idx="9003">
                  <c:v>-0.94094</c:v>
                </c:pt>
                <c:pt idx="9004">
                  <c:v>-6.9629999999999997E-2</c:v>
                </c:pt>
                <c:pt idx="9005">
                  <c:v>0.60053999999999996</c:v>
                </c:pt>
                <c:pt idx="9006">
                  <c:v>1.02176</c:v>
                </c:pt>
                <c:pt idx="9007">
                  <c:v>1.2895700000000001</c:v>
                </c:pt>
                <c:pt idx="9008">
                  <c:v>1.55833</c:v>
                </c:pt>
                <c:pt idx="9009">
                  <c:v>1.9374199999999999</c:v>
                </c:pt>
                <c:pt idx="9010">
                  <c:v>2.4312</c:v>
                </c:pt>
                <c:pt idx="9011">
                  <c:v>2.9235699999999998</c:v>
                </c:pt>
                <c:pt idx="9012">
                  <c:v>3.2236799999999999</c:v>
                </c:pt>
                <c:pt idx="9013">
                  <c:v>3.1730100000000001</c:v>
                </c:pt>
                <c:pt idx="9014">
                  <c:v>2.7368299999999999</c:v>
                </c:pt>
                <c:pt idx="9015">
                  <c:v>2.0101900000000001</c:v>
                </c:pt>
                <c:pt idx="9016">
                  <c:v>1.15256</c:v>
                </c:pt>
                <c:pt idx="9017">
                  <c:v>0.30649999999999999</c:v>
                </c:pt>
                <c:pt idx="9018">
                  <c:v>-0.46009</c:v>
                </c:pt>
                <c:pt idx="9019">
                  <c:v>-1.17523</c:v>
                </c:pt>
                <c:pt idx="9020">
                  <c:v>-1.93048</c:v>
                </c:pt>
                <c:pt idx="9021">
                  <c:v>-2.80308</c:v>
                </c:pt>
                <c:pt idx="9022">
                  <c:v>-3.79393</c:v>
                </c:pt>
                <c:pt idx="9023">
                  <c:v>-4.8100800000000001</c:v>
                </c:pt>
                <c:pt idx="9024">
                  <c:v>-5.6957500000000003</c:v>
                </c:pt>
                <c:pt idx="9025">
                  <c:v>-6.3174400000000004</c:v>
                </c:pt>
                <c:pt idx="9026">
                  <c:v>-6.6370699999999996</c:v>
                </c:pt>
                <c:pt idx="9027">
                  <c:v>-6.71502</c:v>
                </c:pt>
                <c:pt idx="9028">
                  <c:v>-6.6581700000000001</c:v>
                </c:pt>
                <c:pt idx="9029">
                  <c:v>-6.5438799999999997</c:v>
                </c:pt>
                <c:pt idx="9030">
                  <c:v>-6.3789999999999996</c:v>
                </c:pt>
                <c:pt idx="9031">
                  <c:v>-6.1314900000000003</c:v>
                </c:pt>
                <c:pt idx="9032">
                  <c:v>-5.7906899999999997</c:v>
                </c:pt>
                <c:pt idx="9033">
                  <c:v>-5.4047200000000002</c:v>
                </c:pt>
                <c:pt idx="9034">
                  <c:v>-5.0703199999999997</c:v>
                </c:pt>
                <c:pt idx="9035">
                  <c:v>-4.8718300000000001</c:v>
                </c:pt>
                <c:pt idx="9036">
                  <c:v>-4.8094599999999996</c:v>
                </c:pt>
                <c:pt idx="9037">
                  <c:v>-4.7681500000000003</c:v>
                </c:pt>
                <c:pt idx="9038">
                  <c:v>-4.5523800000000003</c:v>
                </c:pt>
                <c:pt idx="9039">
                  <c:v>-3.9804900000000001</c:v>
                </c:pt>
                <c:pt idx="9040">
                  <c:v>-2.9906299999999999</c:v>
                </c:pt>
                <c:pt idx="9041">
                  <c:v>-1.6869099999999999</c:v>
                </c:pt>
                <c:pt idx="9042">
                  <c:v>-0.29804999999999998</c:v>
                </c:pt>
                <c:pt idx="9043">
                  <c:v>0.91908999999999996</c:v>
                </c:pt>
                <c:pt idx="9044">
                  <c:v>1.7916300000000001</c:v>
                </c:pt>
                <c:pt idx="9045">
                  <c:v>2.3026399999999998</c:v>
                </c:pt>
                <c:pt idx="9046">
                  <c:v>2.5660699999999999</c:v>
                </c:pt>
                <c:pt idx="9047">
                  <c:v>2.7337799999999999</c:v>
                </c:pt>
                <c:pt idx="9048">
                  <c:v>2.9087499999999999</c:v>
                </c:pt>
                <c:pt idx="9049">
                  <c:v>3.1016300000000001</c:v>
                </c:pt>
                <c:pt idx="9050">
                  <c:v>3.2440500000000001</c:v>
                </c:pt>
                <c:pt idx="9051">
                  <c:v>3.23854</c:v>
                </c:pt>
                <c:pt idx="9052">
                  <c:v>3.00657</c:v>
                </c:pt>
                <c:pt idx="9053">
                  <c:v>2.5276000000000001</c:v>
                </c:pt>
                <c:pt idx="9054">
                  <c:v>1.85311</c:v>
                </c:pt>
                <c:pt idx="9055">
                  <c:v>1.0682799999999999</c:v>
                </c:pt>
                <c:pt idx="9056">
                  <c:v>0.22808</c:v>
                </c:pt>
                <c:pt idx="9057">
                  <c:v>-0.67171999999999998</c:v>
                </c:pt>
                <c:pt idx="9058">
                  <c:v>-1.6668400000000001</c:v>
                </c:pt>
                <c:pt idx="9059">
                  <c:v>-2.7815599999999998</c:v>
                </c:pt>
                <c:pt idx="9060">
                  <c:v>-4.0050999999999997</c:v>
                </c:pt>
                <c:pt idx="9061">
                  <c:v>-5.2779800000000003</c:v>
                </c:pt>
                <c:pt idx="9062">
                  <c:v>-6.4994699999999996</c:v>
                </c:pt>
                <c:pt idx="9063">
                  <c:v>-7.5666399999999996</c:v>
                </c:pt>
                <c:pt idx="9064">
                  <c:v>-8.4099500000000003</c:v>
                </c:pt>
                <c:pt idx="9065">
                  <c:v>-8.9980799999999999</c:v>
                </c:pt>
                <c:pt idx="9066">
                  <c:v>-9.3272099999999991</c:v>
                </c:pt>
                <c:pt idx="9067">
                  <c:v>-9.4169300000000007</c:v>
                </c:pt>
                <c:pt idx="9068">
                  <c:v>-9.30274</c:v>
                </c:pt>
                <c:pt idx="9069">
                  <c:v>-9.0204400000000007</c:v>
                </c:pt>
                <c:pt idx="9070">
                  <c:v>-8.6040200000000002</c:v>
                </c:pt>
                <c:pt idx="9071">
                  <c:v>-8.0776599999999998</c:v>
                </c:pt>
                <c:pt idx="9072">
                  <c:v>-7.4351599999999998</c:v>
                </c:pt>
                <c:pt idx="9073">
                  <c:v>-6.6573500000000001</c:v>
                </c:pt>
                <c:pt idx="9074">
                  <c:v>-5.7473599999999996</c:v>
                </c:pt>
                <c:pt idx="9075">
                  <c:v>-4.7272499999999997</c:v>
                </c:pt>
                <c:pt idx="9076">
                  <c:v>-3.6232500000000001</c:v>
                </c:pt>
                <c:pt idx="9077">
                  <c:v>-2.4732799999999999</c:v>
                </c:pt>
                <c:pt idx="9078">
                  <c:v>-1.3318300000000001</c:v>
                </c:pt>
                <c:pt idx="9079">
                  <c:v>-0.25301000000000001</c:v>
                </c:pt>
                <c:pt idx="9080">
                  <c:v>0.73324999999999996</c:v>
                </c:pt>
                <c:pt idx="9081">
                  <c:v>1.63266</c:v>
                </c:pt>
                <c:pt idx="9082">
                  <c:v>2.4694799999999999</c:v>
                </c:pt>
                <c:pt idx="9083">
                  <c:v>3.2454700000000001</c:v>
                </c:pt>
                <c:pt idx="9084">
                  <c:v>3.9207000000000001</c:v>
                </c:pt>
                <c:pt idx="9085">
                  <c:v>4.43276</c:v>
                </c:pt>
                <c:pt idx="9086">
                  <c:v>4.7183299999999999</c:v>
                </c:pt>
                <c:pt idx="9087">
                  <c:v>4.7378499999999999</c:v>
                </c:pt>
                <c:pt idx="9088">
                  <c:v>4.5126099999999996</c:v>
                </c:pt>
                <c:pt idx="9089">
                  <c:v>4.1259800000000002</c:v>
                </c:pt>
                <c:pt idx="9090">
                  <c:v>3.66845</c:v>
                </c:pt>
                <c:pt idx="9091">
                  <c:v>3.18289</c:v>
                </c:pt>
                <c:pt idx="9092">
                  <c:v>2.6578300000000001</c:v>
                </c:pt>
                <c:pt idx="9093">
                  <c:v>2.0596899999999998</c:v>
                </c:pt>
                <c:pt idx="9094">
                  <c:v>1.3691</c:v>
                </c:pt>
                <c:pt idx="9095">
                  <c:v>0.60080999999999996</c:v>
                </c:pt>
                <c:pt idx="9096">
                  <c:v>-0.19700999999999999</c:v>
                </c:pt>
                <c:pt idx="9097">
                  <c:v>-0.96333000000000002</c:v>
                </c:pt>
                <c:pt idx="9098">
                  <c:v>-1.6492100000000001</c:v>
                </c:pt>
                <c:pt idx="9099">
                  <c:v>-2.2374800000000001</c:v>
                </c:pt>
                <c:pt idx="9100">
                  <c:v>-2.7502200000000001</c:v>
                </c:pt>
                <c:pt idx="9101">
                  <c:v>-3.2284099999999998</c:v>
                </c:pt>
                <c:pt idx="9102">
                  <c:v>-3.69943</c:v>
                </c:pt>
                <c:pt idx="9103">
                  <c:v>-4.1582499999999998</c:v>
                </c:pt>
                <c:pt idx="9104">
                  <c:v>-4.5591900000000001</c:v>
                </c:pt>
                <c:pt idx="9105">
                  <c:v>-4.8285099999999996</c:v>
                </c:pt>
                <c:pt idx="9106">
                  <c:v>-4.9136100000000003</c:v>
                </c:pt>
                <c:pt idx="9107">
                  <c:v>-4.8263400000000001</c:v>
                </c:pt>
                <c:pt idx="9108">
                  <c:v>-4.6245200000000004</c:v>
                </c:pt>
                <c:pt idx="9109">
                  <c:v>-4.3623099999999999</c:v>
                </c:pt>
                <c:pt idx="9110">
                  <c:v>-4.0725800000000003</c:v>
                </c:pt>
                <c:pt idx="9111">
                  <c:v>-3.7656299999999998</c:v>
                </c:pt>
                <c:pt idx="9112">
                  <c:v>-3.4221499999999998</c:v>
                </c:pt>
                <c:pt idx="9113">
                  <c:v>-3.0157400000000001</c:v>
                </c:pt>
                <c:pt idx="9114">
                  <c:v>-2.5610900000000001</c:v>
                </c:pt>
                <c:pt idx="9115">
                  <c:v>-2.13245</c:v>
                </c:pt>
                <c:pt idx="9116">
                  <c:v>-1.8342000000000001</c:v>
                </c:pt>
                <c:pt idx="9117">
                  <c:v>-1.7448399999999999</c:v>
                </c:pt>
                <c:pt idx="9118">
                  <c:v>-1.86067</c:v>
                </c:pt>
                <c:pt idx="9119">
                  <c:v>-2.08264</c:v>
                </c:pt>
                <c:pt idx="9120">
                  <c:v>-2.2719800000000001</c:v>
                </c:pt>
                <c:pt idx="9121">
                  <c:v>-2.32335</c:v>
                </c:pt>
                <c:pt idx="9122">
                  <c:v>-2.2025700000000001</c:v>
                </c:pt>
                <c:pt idx="9123">
                  <c:v>-1.9632099999999999</c:v>
                </c:pt>
                <c:pt idx="9124">
                  <c:v>-1.73424</c:v>
                </c:pt>
                <c:pt idx="9125">
                  <c:v>-1.6469499999999999</c:v>
                </c:pt>
                <c:pt idx="9126">
                  <c:v>-1.7526299999999999</c:v>
                </c:pt>
                <c:pt idx="9127">
                  <c:v>-2.00264</c:v>
                </c:pt>
                <c:pt idx="9128">
                  <c:v>-2.27807</c:v>
                </c:pt>
                <c:pt idx="9129">
                  <c:v>-2.4407899999999998</c:v>
                </c:pt>
                <c:pt idx="9130">
                  <c:v>-2.4073600000000002</c:v>
                </c:pt>
                <c:pt idx="9131">
                  <c:v>-2.2086899999999998</c:v>
                </c:pt>
                <c:pt idx="9132">
                  <c:v>-1.9651799999999999</c:v>
                </c:pt>
                <c:pt idx="9133">
                  <c:v>-1.7965</c:v>
                </c:pt>
                <c:pt idx="9134">
                  <c:v>-1.7625</c:v>
                </c:pt>
                <c:pt idx="9135">
                  <c:v>-1.84778</c:v>
                </c:pt>
                <c:pt idx="9136">
                  <c:v>-1.9602200000000001</c:v>
                </c:pt>
                <c:pt idx="9137">
                  <c:v>-1.9785999999999999</c:v>
                </c:pt>
                <c:pt idx="9138">
                  <c:v>-1.83792</c:v>
                </c:pt>
                <c:pt idx="9139">
                  <c:v>-1.5752200000000001</c:v>
                </c:pt>
                <c:pt idx="9140">
                  <c:v>-1.3115000000000001</c:v>
                </c:pt>
                <c:pt idx="9141">
                  <c:v>-1.1793400000000001</c:v>
                </c:pt>
                <c:pt idx="9142">
                  <c:v>-1.22726</c:v>
                </c:pt>
                <c:pt idx="9143">
                  <c:v>-1.3828</c:v>
                </c:pt>
                <c:pt idx="9144">
                  <c:v>-1.50779</c:v>
                </c:pt>
                <c:pt idx="9145">
                  <c:v>-1.48119</c:v>
                </c:pt>
                <c:pt idx="9146">
                  <c:v>-1.25291</c:v>
                </c:pt>
                <c:pt idx="9147">
                  <c:v>-0.86778999999999995</c:v>
                </c:pt>
                <c:pt idx="9148">
                  <c:v>-0.45290000000000002</c:v>
                </c:pt>
                <c:pt idx="9149">
                  <c:v>-0.15336</c:v>
                </c:pt>
                <c:pt idx="9150">
                  <c:v>-5.3560000000000003E-2</c:v>
                </c:pt>
                <c:pt idx="9151">
                  <c:v>-0.14449000000000001</c:v>
                </c:pt>
                <c:pt idx="9152">
                  <c:v>-0.35100999999999999</c:v>
                </c:pt>
                <c:pt idx="9153">
                  <c:v>-0.58879000000000004</c:v>
                </c:pt>
                <c:pt idx="9154">
                  <c:v>-0.81206999999999996</c:v>
                </c:pt>
                <c:pt idx="9155">
                  <c:v>-1.0301100000000001</c:v>
                </c:pt>
                <c:pt idx="9156">
                  <c:v>-1.28894</c:v>
                </c:pt>
                <c:pt idx="9157">
                  <c:v>-1.62608</c:v>
                </c:pt>
                <c:pt idx="9158">
                  <c:v>-2.0208200000000001</c:v>
                </c:pt>
                <c:pt idx="9159">
                  <c:v>-2.3752499999999999</c:v>
                </c:pt>
                <c:pt idx="9160">
                  <c:v>-2.5626000000000002</c:v>
                </c:pt>
                <c:pt idx="9161">
                  <c:v>-2.5200900000000002</c:v>
                </c:pt>
                <c:pt idx="9162">
                  <c:v>-2.3004699999999998</c:v>
                </c:pt>
                <c:pt idx="9163">
                  <c:v>-2.0556100000000002</c:v>
                </c:pt>
                <c:pt idx="9164">
                  <c:v>-1.97567</c:v>
                </c:pt>
                <c:pt idx="9165">
                  <c:v>-2.1895199999999999</c:v>
                </c:pt>
                <c:pt idx="9166">
                  <c:v>-2.6830699999999998</c:v>
                </c:pt>
                <c:pt idx="9167">
                  <c:v>-3.3092800000000002</c:v>
                </c:pt>
                <c:pt idx="9168">
                  <c:v>-3.8647</c:v>
                </c:pt>
                <c:pt idx="9169">
                  <c:v>-4.1721599999999999</c:v>
                </c:pt>
                <c:pt idx="9170">
                  <c:v>-4.1525299999999996</c:v>
                </c:pt>
                <c:pt idx="9171">
                  <c:v>-3.8598599999999998</c:v>
                </c:pt>
                <c:pt idx="9172">
                  <c:v>-3.4388200000000002</c:v>
                </c:pt>
                <c:pt idx="9173">
                  <c:v>-3.0284200000000001</c:v>
                </c:pt>
                <c:pt idx="9174">
                  <c:v>-2.6901099999999998</c:v>
                </c:pt>
                <c:pt idx="9175">
                  <c:v>-2.3934600000000001</c:v>
                </c:pt>
                <c:pt idx="9176">
                  <c:v>-2.0500500000000001</c:v>
                </c:pt>
                <c:pt idx="9177">
                  <c:v>-1.5800700000000001</c:v>
                </c:pt>
                <c:pt idx="9178">
                  <c:v>-0.9657</c:v>
                </c:pt>
                <c:pt idx="9179">
                  <c:v>-0.26324999999999998</c:v>
                </c:pt>
                <c:pt idx="9180">
                  <c:v>0.41716999999999999</c:v>
                </c:pt>
                <c:pt idx="9181">
                  <c:v>0.95821999999999996</c:v>
                </c:pt>
                <c:pt idx="9182">
                  <c:v>1.2866500000000001</c:v>
                </c:pt>
                <c:pt idx="9183">
                  <c:v>1.40655</c:v>
                </c:pt>
                <c:pt idx="9184">
                  <c:v>1.3964000000000001</c:v>
                </c:pt>
                <c:pt idx="9185">
                  <c:v>1.36344</c:v>
                </c:pt>
                <c:pt idx="9186">
                  <c:v>1.39615</c:v>
                </c:pt>
                <c:pt idx="9187">
                  <c:v>1.5326599999999999</c:v>
                </c:pt>
                <c:pt idx="9188">
                  <c:v>1.7341599999999999</c:v>
                </c:pt>
                <c:pt idx="9189">
                  <c:v>1.89818</c:v>
                </c:pt>
                <c:pt idx="9190">
                  <c:v>1.92005</c:v>
                </c:pt>
                <c:pt idx="9191">
                  <c:v>1.7456</c:v>
                </c:pt>
                <c:pt idx="9192">
                  <c:v>1.37948</c:v>
                </c:pt>
                <c:pt idx="9193">
                  <c:v>0.87011000000000005</c:v>
                </c:pt>
                <c:pt idx="9194">
                  <c:v>0.28996</c:v>
                </c:pt>
                <c:pt idx="9195">
                  <c:v>-0.29899999999999999</c:v>
                </c:pt>
                <c:pt idx="9196">
                  <c:v>-0.86924000000000001</c:v>
                </c:pt>
                <c:pt idx="9197">
                  <c:v>-1.42133</c:v>
                </c:pt>
                <c:pt idx="9198">
                  <c:v>-1.9839100000000001</c:v>
                </c:pt>
                <c:pt idx="9199">
                  <c:v>-2.6011700000000002</c:v>
                </c:pt>
                <c:pt idx="9200">
                  <c:v>-3.2856399999999999</c:v>
                </c:pt>
                <c:pt idx="9201">
                  <c:v>-3.9994299999999998</c:v>
                </c:pt>
                <c:pt idx="9202">
                  <c:v>-4.6817099999999998</c:v>
                </c:pt>
                <c:pt idx="9203">
                  <c:v>-5.2835599999999996</c:v>
                </c:pt>
                <c:pt idx="9204">
                  <c:v>-5.7872599999999998</c:v>
                </c:pt>
                <c:pt idx="9205">
                  <c:v>-6.1953500000000004</c:v>
                </c:pt>
                <c:pt idx="9206">
                  <c:v>-6.5089100000000002</c:v>
                </c:pt>
                <c:pt idx="9207">
                  <c:v>-6.7147399999999999</c:v>
                </c:pt>
                <c:pt idx="9208">
                  <c:v>-6.7794800000000004</c:v>
                </c:pt>
                <c:pt idx="9209">
                  <c:v>-6.6698399999999998</c:v>
                </c:pt>
                <c:pt idx="9210">
                  <c:v>-6.3766400000000001</c:v>
                </c:pt>
                <c:pt idx="9211">
                  <c:v>-5.9135999999999997</c:v>
                </c:pt>
                <c:pt idx="9212">
                  <c:v>-5.3170299999999999</c:v>
                </c:pt>
                <c:pt idx="9213">
                  <c:v>-4.63619</c:v>
                </c:pt>
                <c:pt idx="9214">
                  <c:v>-3.9086400000000001</c:v>
                </c:pt>
                <c:pt idx="9215">
                  <c:v>-3.1597400000000002</c:v>
                </c:pt>
                <c:pt idx="9216">
                  <c:v>-2.4110800000000001</c:v>
                </c:pt>
                <c:pt idx="9217">
                  <c:v>-1.6680600000000001</c:v>
                </c:pt>
                <c:pt idx="9218">
                  <c:v>-0.91225000000000001</c:v>
                </c:pt>
                <c:pt idx="9219">
                  <c:v>-0.12453</c:v>
                </c:pt>
                <c:pt idx="9220">
                  <c:v>0.69369999999999998</c:v>
                </c:pt>
                <c:pt idx="9221">
                  <c:v>1.5321199999999999</c:v>
                </c:pt>
                <c:pt idx="9222">
                  <c:v>2.3703400000000001</c:v>
                </c:pt>
                <c:pt idx="9223">
                  <c:v>3.1606399999999999</c:v>
                </c:pt>
                <c:pt idx="9224">
                  <c:v>3.85561</c:v>
                </c:pt>
                <c:pt idx="9225">
                  <c:v>4.45533</c:v>
                </c:pt>
                <c:pt idx="9226">
                  <c:v>5.0008299999999997</c:v>
                </c:pt>
                <c:pt idx="9227">
                  <c:v>5.5092999999999996</c:v>
                </c:pt>
                <c:pt idx="9228">
                  <c:v>5.9064199999999998</c:v>
                </c:pt>
                <c:pt idx="9229">
                  <c:v>6.0139500000000004</c:v>
                </c:pt>
                <c:pt idx="9230">
                  <c:v>5.6068699999999998</c:v>
                </c:pt>
                <c:pt idx="9231">
                  <c:v>4.5285900000000003</c:v>
                </c:pt>
                <c:pt idx="9232">
                  <c:v>2.8153999999999999</c:v>
                </c:pt>
                <c:pt idx="9233">
                  <c:v>0.72948000000000002</c:v>
                </c:pt>
                <c:pt idx="9234">
                  <c:v>-1.32728</c:v>
                </c:pt>
                <c:pt idx="9235">
                  <c:v>-2.9647800000000002</c:v>
                </c:pt>
                <c:pt idx="9236">
                  <c:v>-3.97058</c:v>
                </c:pt>
                <c:pt idx="9237">
                  <c:v>-4.4005999999999998</c:v>
                </c:pt>
                <c:pt idx="9238">
                  <c:v>-4.5241400000000001</c:v>
                </c:pt>
                <c:pt idx="9239">
                  <c:v>-4.6721399999999997</c:v>
                </c:pt>
                <c:pt idx="9240">
                  <c:v>-5.0754400000000004</c:v>
                </c:pt>
                <c:pt idx="9241">
                  <c:v>-5.7553200000000002</c:v>
                </c:pt>
                <c:pt idx="9242">
                  <c:v>-6.5261500000000003</c:v>
                </c:pt>
                <c:pt idx="9243">
                  <c:v>-7.1220400000000001</c:v>
                </c:pt>
                <c:pt idx="9244">
                  <c:v>-7.3574999999999999</c:v>
                </c:pt>
                <c:pt idx="9245">
                  <c:v>-7.21286</c:v>
                </c:pt>
                <c:pt idx="9246">
                  <c:v>-6.8216299999999999</c:v>
                </c:pt>
                <c:pt idx="9247">
                  <c:v>-6.38002</c:v>
                </c:pt>
                <c:pt idx="9248">
                  <c:v>-6.0192500000000004</c:v>
                </c:pt>
                <c:pt idx="9249">
                  <c:v>-5.7271099999999997</c:v>
                </c:pt>
                <c:pt idx="9250">
                  <c:v>-5.3733199999999997</c:v>
                </c:pt>
                <c:pt idx="9251">
                  <c:v>-4.8103300000000004</c:v>
                </c:pt>
                <c:pt idx="9252">
                  <c:v>-3.9724599999999999</c:v>
                </c:pt>
                <c:pt idx="9253">
                  <c:v>-2.9087200000000002</c:v>
                </c:pt>
                <c:pt idx="9254">
                  <c:v>-1.7503599999999999</c:v>
                </c:pt>
                <c:pt idx="9255">
                  <c:v>-0.63990000000000002</c:v>
                </c:pt>
                <c:pt idx="9256">
                  <c:v>0.33957999999999999</c:v>
                </c:pt>
                <c:pt idx="9257">
                  <c:v>1.1818500000000001</c:v>
                </c:pt>
                <c:pt idx="9258">
                  <c:v>1.92882</c:v>
                </c:pt>
                <c:pt idx="9259">
                  <c:v>2.6314299999999999</c:v>
                </c:pt>
                <c:pt idx="9260">
                  <c:v>3.2974399999999999</c:v>
                </c:pt>
                <c:pt idx="9261">
                  <c:v>3.8603299999999998</c:v>
                </c:pt>
                <c:pt idx="9262">
                  <c:v>4.2158699999999998</c:v>
                </c:pt>
                <c:pt idx="9263">
                  <c:v>4.2829699999999997</c:v>
                </c:pt>
                <c:pt idx="9264">
                  <c:v>4.0346299999999999</c:v>
                </c:pt>
                <c:pt idx="9265">
                  <c:v>3.5101100000000001</c:v>
                </c:pt>
                <c:pt idx="9266">
                  <c:v>2.81142</c:v>
                </c:pt>
                <c:pt idx="9267">
                  <c:v>2.0596299999999998</c:v>
                </c:pt>
                <c:pt idx="9268">
                  <c:v>1.3459700000000001</c:v>
                </c:pt>
                <c:pt idx="9269">
                  <c:v>0.73794000000000004</c:v>
                </c:pt>
                <c:pt idx="9270">
                  <c:v>0.30417</c:v>
                </c:pt>
                <c:pt idx="9271">
                  <c:v>0.10573</c:v>
                </c:pt>
                <c:pt idx="9272">
                  <c:v>0.17623</c:v>
                </c:pt>
                <c:pt idx="9273">
                  <c:v>0.49220000000000003</c:v>
                </c:pt>
                <c:pt idx="9274">
                  <c:v>0.93979000000000001</c:v>
                </c:pt>
                <c:pt idx="9275">
                  <c:v>1.3474200000000001</c:v>
                </c:pt>
                <c:pt idx="9276">
                  <c:v>1.57446</c:v>
                </c:pt>
                <c:pt idx="9277">
                  <c:v>1.5559499999999999</c:v>
                </c:pt>
                <c:pt idx="9278">
                  <c:v>1.29905</c:v>
                </c:pt>
                <c:pt idx="9279">
                  <c:v>0.88483999999999996</c:v>
                </c:pt>
                <c:pt idx="9280">
                  <c:v>0.44571</c:v>
                </c:pt>
                <c:pt idx="9281">
                  <c:v>9.6710000000000004E-2</c:v>
                </c:pt>
                <c:pt idx="9282">
                  <c:v>-0.11515</c:v>
                </c:pt>
                <c:pt idx="9283">
                  <c:v>-0.22153999999999999</c:v>
                </c:pt>
                <c:pt idx="9284">
                  <c:v>-0.32830999999999999</c:v>
                </c:pt>
                <c:pt idx="9285">
                  <c:v>-0.56930000000000003</c:v>
                </c:pt>
                <c:pt idx="9286">
                  <c:v>-1.01728</c:v>
                </c:pt>
                <c:pt idx="9287">
                  <c:v>-1.63012</c:v>
                </c:pt>
                <c:pt idx="9288">
                  <c:v>-2.2763200000000001</c:v>
                </c:pt>
                <c:pt idx="9289">
                  <c:v>-2.8050099999999998</c:v>
                </c:pt>
                <c:pt idx="9290">
                  <c:v>-3.11768</c:v>
                </c:pt>
                <c:pt idx="9291">
                  <c:v>-3.2225700000000002</c:v>
                </c:pt>
                <c:pt idx="9292">
                  <c:v>-3.2321399999999998</c:v>
                </c:pt>
                <c:pt idx="9293">
                  <c:v>-3.2811900000000001</c:v>
                </c:pt>
                <c:pt idx="9294">
                  <c:v>-3.4413499999999999</c:v>
                </c:pt>
                <c:pt idx="9295">
                  <c:v>-3.68954</c:v>
                </c:pt>
                <c:pt idx="9296">
                  <c:v>-3.9106999999999998</c:v>
                </c:pt>
                <c:pt idx="9297">
                  <c:v>-3.95825</c:v>
                </c:pt>
                <c:pt idx="9298">
                  <c:v>-3.76369</c:v>
                </c:pt>
                <c:pt idx="9299">
                  <c:v>-3.3838300000000001</c:v>
                </c:pt>
                <c:pt idx="9300">
                  <c:v>-2.9436800000000001</c:v>
                </c:pt>
                <c:pt idx="9301">
                  <c:v>-2.5550899999999999</c:v>
                </c:pt>
                <c:pt idx="9302">
                  <c:v>-2.2652000000000001</c:v>
                </c:pt>
                <c:pt idx="9303">
                  <c:v>-2.02481</c:v>
                </c:pt>
                <c:pt idx="9304">
                  <c:v>-1.70699</c:v>
                </c:pt>
                <c:pt idx="9305">
                  <c:v>-1.19387</c:v>
                </c:pt>
                <c:pt idx="9306">
                  <c:v>-0.45035999999999998</c:v>
                </c:pt>
                <c:pt idx="9307">
                  <c:v>0.45205000000000001</c:v>
                </c:pt>
                <c:pt idx="9308">
                  <c:v>1.34944</c:v>
                </c:pt>
                <c:pt idx="9309">
                  <c:v>2.0652300000000001</c:v>
                </c:pt>
                <c:pt idx="9310">
                  <c:v>2.5063800000000001</c:v>
                </c:pt>
                <c:pt idx="9311">
                  <c:v>2.6946400000000001</c:v>
                </c:pt>
                <c:pt idx="9312">
                  <c:v>2.7400500000000001</c:v>
                </c:pt>
                <c:pt idx="9313">
                  <c:v>2.77738</c:v>
                </c:pt>
                <c:pt idx="9314">
                  <c:v>2.8884799999999999</c:v>
                </c:pt>
                <c:pt idx="9315">
                  <c:v>3.0527199999999999</c:v>
                </c:pt>
                <c:pt idx="9316">
                  <c:v>3.1586099999999999</c:v>
                </c:pt>
                <c:pt idx="9317">
                  <c:v>3.0811999999999999</c:v>
                </c:pt>
                <c:pt idx="9318">
                  <c:v>2.76308</c:v>
                </c:pt>
                <c:pt idx="9319">
                  <c:v>2.2468499999999998</c:v>
                </c:pt>
                <c:pt idx="9320">
                  <c:v>1.6618999999999999</c:v>
                </c:pt>
                <c:pt idx="9321">
                  <c:v>1.15506</c:v>
                </c:pt>
                <c:pt idx="9322">
                  <c:v>0.79796</c:v>
                </c:pt>
                <c:pt idx="9323">
                  <c:v>0.55079</c:v>
                </c:pt>
                <c:pt idx="9324">
                  <c:v>0.29616999999999999</c:v>
                </c:pt>
                <c:pt idx="9325">
                  <c:v>-8.8569999999999996E-2</c:v>
                </c:pt>
                <c:pt idx="9326">
                  <c:v>-0.65959000000000001</c:v>
                </c:pt>
                <c:pt idx="9327">
                  <c:v>-1.3790899999999999</c:v>
                </c:pt>
                <c:pt idx="9328">
                  <c:v>-2.1345299999999998</c:v>
                </c:pt>
                <c:pt idx="9329">
                  <c:v>-2.78302</c:v>
                </c:pt>
                <c:pt idx="9330">
                  <c:v>-3.2130200000000002</c:v>
                </c:pt>
                <c:pt idx="9331">
                  <c:v>-3.4127399999999999</c:v>
                </c:pt>
                <c:pt idx="9332">
                  <c:v>-3.4900199999999999</c:v>
                </c:pt>
                <c:pt idx="9333">
                  <c:v>-3.59274</c:v>
                </c:pt>
                <c:pt idx="9334">
                  <c:v>-3.7996500000000002</c:v>
                </c:pt>
                <c:pt idx="9335">
                  <c:v>-4.0778100000000004</c:v>
                </c:pt>
                <c:pt idx="9336">
                  <c:v>-4.3089300000000001</c:v>
                </c:pt>
                <c:pt idx="9337">
                  <c:v>-4.3621600000000003</c:v>
                </c:pt>
                <c:pt idx="9338">
                  <c:v>-4.1722299999999999</c:v>
                </c:pt>
                <c:pt idx="9339">
                  <c:v>-3.7716699999999999</c:v>
                </c:pt>
                <c:pt idx="9340">
                  <c:v>-3.2699099999999999</c:v>
                </c:pt>
                <c:pt idx="9341">
                  <c:v>-2.7892100000000002</c:v>
                </c:pt>
                <c:pt idx="9342">
                  <c:v>-2.3925000000000001</c:v>
                </c:pt>
                <c:pt idx="9343">
                  <c:v>-2.05538</c:v>
                </c:pt>
                <c:pt idx="9344">
                  <c:v>-1.6957599999999999</c:v>
                </c:pt>
                <c:pt idx="9345">
                  <c:v>-1.2361599999999999</c:v>
                </c:pt>
                <c:pt idx="9346">
                  <c:v>-0.65459000000000001</c:v>
                </c:pt>
                <c:pt idx="9347">
                  <c:v>-3.5500000000000002E-3</c:v>
                </c:pt>
                <c:pt idx="9348">
                  <c:v>0.60597000000000001</c:v>
                </c:pt>
                <c:pt idx="9349">
                  <c:v>1.06548</c:v>
                </c:pt>
                <c:pt idx="9350">
                  <c:v>1.33158</c:v>
                </c:pt>
                <c:pt idx="9351">
                  <c:v>1.4359200000000001</c:v>
                </c:pt>
                <c:pt idx="9352">
                  <c:v>1.45906</c:v>
                </c:pt>
                <c:pt idx="9353">
                  <c:v>1.49604</c:v>
                </c:pt>
                <c:pt idx="9354">
                  <c:v>1.6160600000000001</c:v>
                </c:pt>
                <c:pt idx="9355">
                  <c:v>1.81813</c:v>
                </c:pt>
                <c:pt idx="9356">
                  <c:v>2.02203</c:v>
                </c:pt>
                <c:pt idx="9357">
                  <c:v>2.1297199999999998</c:v>
                </c:pt>
                <c:pt idx="9358">
                  <c:v>2.0908699999999998</c:v>
                </c:pt>
                <c:pt idx="9359">
                  <c:v>1.9186399999999999</c:v>
                </c:pt>
                <c:pt idx="9360">
                  <c:v>1.6842600000000001</c:v>
                </c:pt>
                <c:pt idx="9361">
                  <c:v>1.48004</c:v>
                </c:pt>
                <c:pt idx="9362">
                  <c:v>1.3518699999999999</c:v>
                </c:pt>
                <c:pt idx="9363">
                  <c:v>1.25746</c:v>
                </c:pt>
                <c:pt idx="9364">
                  <c:v>1.09049</c:v>
                </c:pt>
                <c:pt idx="9365">
                  <c:v>0.76861999999999997</c:v>
                </c:pt>
                <c:pt idx="9366">
                  <c:v>0.30015999999999998</c:v>
                </c:pt>
                <c:pt idx="9367">
                  <c:v>-0.23046</c:v>
                </c:pt>
                <c:pt idx="9368">
                  <c:v>-0.69999</c:v>
                </c:pt>
                <c:pt idx="9369">
                  <c:v>-0.99221999999999999</c:v>
                </c:pt>
                <c:pt idx="9370">
                  <c:v>-1.0675600000000001</c:v>
                </c:pt>
                <c:pt idx="9371">
                  <c:v>-0.98846999999999996</c:v>
                </c:pt>
                <c:pt idx="9372">
                  <c:v>-0.87333000000000005</c:v>
                </c:pt>
                <c:pt idx="9373">
                  <c:v>-0.83037000000000005</c:v>
                </c:pt>
                <c:pt idx="9374">
                  <c:v>-0.90776000000000001</c:v>
                </c:pt>
                <c:pt idx="9375">
                  <c:v>-1.07359</c:v>
                </c:pt>
                <c:pt idx="9376">
                  <c:v>-1.23691</c:v>
                </c:pt>
                <c:pt idx="9377">
                  <c:v>-1.30535</c:v>
                </c:pt>
                <c:pt idx="9378">
                  <c:v>-1.2458100000000001</c:v>
                </c:pt>
                <c:pt idx="9379">
                  <c:v>-1.1108100000000001</c:v>
                </c:pt>
                <c:pt idx="9380">
                  <c:v>-1.0033099999999999</c:v>
                </c:pt>
                <c:pt idx="9381">
                  <c:v>-0.98604999999999998</c:v>
                </c:pt>
                <c:pt idx="9382">
                  <c:v>-1.0262899999999999</c:v>
                </c:pt>
                <c:pt idx="9383">
                  <c:v>-1.03651</c:v>
                </c:pt>
                <c:pt idx="9384">
                  <c:v>-0.94245999999999996</c:v>
                </c:pt>
                <c:pt idx="9385">
                  <c:v>-0.71823000000000004</c:v>
                </c:pt>
                <c:pt idx="9386">
                  <c:v>-0.40343000000000001</c:v>
                </c:pt>
                <c:pt idx="9387">
                  <c:v>-0.10828</c:v>
                </c:pt>
                <c:pt idx="9388">
                  <c:v>3.3759999999999998E-2</c:v>
                </c:pt>
                <c:pt idx="9389">
                  <c:v>-3.4119999999999998E-2</c:v>
                </c:pt>
                <c:pt idx="9390">
                  <c:v>-0.24534</c:v>
                </c:pt>
                <c:pt idx="9391">
                  <c:v>-0.46185999999999999</c:v>
                </c:pt>
                <c:pt idx="9392">
                  <c:v>-0.54535999999999996</c:v>
                </c:pt>
                <c:pt idx="9393">
                  <c:v>-0.41647000000000001</c:v>
                </c:pt>
                <c:pt idx="9394">
                  <c:v>-0.10298</c:v>
                </c:pt>
                <c:pt idx="9395">
                  <c:v>0.26241999999999999</c:v>
                </c:pt>
                <c:pt idx="9396">
                  <c:v>0.51239000000000001</c:v>
                </c:pt>
                <c:pt idx="9397">
                  <c:v>0.54959000000000002</c:v>
                </c:pt>
                <c:pt idx="9398">
                  <c:v>0.40812999999999999</c:v>
                </c:pt>
                <c:pt idx="9399">
                  <c:v>0.22367000000000001</c:v>
                </c:pt>
                <c:pt idx="9400">
                  <c:v>0.14433000000000001</c:v>
                </c:pt>
                <c:pt idx="9401">
                  <c:v>0.23694000000000001</c:v>
                </c:pt>
                <c:pt idx="9402">
                  <c:v>0.44983000000000001</c:v>
                </c:pt>
                <c:pt idx="9403">
                  <c:v>0.65725</c:v>
                </c:pt>
                <c:pt idx="9404">
                  <c:v>0.73636999999999997</c:v>
                </c:pt>
                <c:pt idx="9405">
                  <c:v>0.63563999999999998</c:v>
                </c:pt>
                <c:pt idx="9406">
                  <c:v>0.40666999999999998</c:v>
                </c:pt>
                <c:pt idx="9407">
                  <c:v>0.17626</c:v>
                </c:pt>
                <c:pt idx="9408">
                  <c:v>7.7660000000000007E-2</c:v>
                </c:pt>
                <c:pt idx="9409">
                  <c:v>0.17119000000000001</c:v>
                </c:pt>
                <c:pt idx="9410">
                  <c:v>0.3987</c:v>
                </c:pt>
                <c:pt idx="9411">
                  <c:v>0.61080000000000001</c:v>
                </c:pt>
                <c:pt idx="9412">
                  <c:v>0.65349999999999997</c:v>
                </c:pt>
                <c:pt idx="9413">
                  <c:v>0.46938000000000002</c:v>
                </c:pt>
                <c:pt idx="9414">
                  <c:v>0.13583000000000001</c:v>
                </c:pt>
                <c:pt idx="9415">
                  <c:v>-0.19367999999999999</c:v>
                </c:pt>
                <c:pt idx="9416">
                  <c:v>-0.38141999999999998</c:v>
                </c:pt>
                <c:pt idx="9417">
                  <c:v>-0.37346000000000001</c:v>
                </c:pt>
                <c:pt idx="9418">
                  <c:v>-0.22747000000000001</c:v>
                </c:pt>
                <c:pt idx="9419">
                  <c:v>-8.9950000000000002E-2</c:v>
                </c:pt>
                <c:pt idx="9420">
                  <c:v>-0.11877</c:v>
                </c:pt>
                <c:pt idx="9421">
                  <c:v>-0.37839</c:v>
                </c:pt>
                <c:pt idx="9422">
                  <c:v>-0.79744999999999999</c:v>
                </c:pt>
                <c:pt idx="9423">
                  <c:v>-1.22587</c:v>
                </c:pt>
                <c:pt idx="9424">
                  <c:v>-1.5184500000000001</c:v>
                </c:pt>
                <c:pt idx="9425">
                  <c:v>-1.6045799999999999</c:v>
                </c:pt>
                <c:pt idx="9426">
                  <c:v>-1.52932</c:v>
                </c:pt>
                <c:pt idx="9427">
                  <c:v>-1.4286399999999999</c:v>
                </c:pt>
                <c:pt idx="9428">
                  <c:v>-1.4492400000000001</c:v>
                </c:pt>
                <c:pt idx="9429">
                  <c:v>-1.65821</c:v>
                </c:pt>
                <c:pt idx="9430">
                  <c:v>-1.99275</c:v>
                </c:pt>
                <c:pt idx="9431">
                  <c:v>-2.2864900000000001</c:v>
                </c:pt>
                <c:pt idx="9432">
                  <c:v>-2.3680099999999999</c:v>
                </c:pt>
                <c:pt idx="9433">
                  <c:v>-2.1743899999999998</c:v>
                </c:pt>
                <c:pt idx="9434">
                  <c:v>-1.78207</c:v>
                </c:pt>
                <c:pt idx="9435">
                  <c:v>-1.3437699999999999</c:v>
                </c:pt>
                <c:pt idx="9436">
                  <c:v>-1.0064299999999999</c:v>
                </c:pt>
                <c:pt idx="9437">
                  <c:v>-0.83725000000000005</c:v>
                </c:pt>
                <c:pt idx="9438">
                  <c:v>-0.78996999999999995</c:v>
                </c:pt>
                <c:pt idx="9439">
                  <c:v>-0.74680999999999997</c:v>
                </c:pt>
                <c:pt idx="9440">
                  <c:v>-0.59333000000000002</c:v>
                </c:pt>
                <c:pt idx="9441">
                  <c:v>-0.27736</c:v>
                </c:pt>
                <c:pt idx="9442">
                  <c:v>0.16874</c:v>
                </c:pt>
                <c:pt idx="9443">
                  <c:v>0.64768000000000003</c:v>
                </c:pt>
                <c:pt idx="9444">
                  <c:v>1.0522</c:v>
                </c:pt>
                <c:pt idx="9445">
                  <c:v>1.3405</c:v>
                </c:pt>
                <c:pt idx="9446">
                  <c:v>1.56409</c:v>
                </c:pt>
                <c:pt idx="9447">
                  <c:v>1.81396</c:v>
                </c:pt>
                <c:pt idx="9448">
                  <c:v>2.1579799999999998</c:v>
                </c:pt>
                <c:pt idx="9449">
                  <c:v>2.6078700000000001</c:v>
                </c:pt>
                <c:pt idx="9450">
                  <c:v>3.10507</c:v>
                </c:pt>
                <c:pt idx="9451">
                  <c:v>3.5345499999999999</c:v>
                </c:pt>
                <c:pt idx="9452">
                  <c:v>3.7658999999999998</c:v>
                </c:pt>
                <c:pt idx="9453">
                  <c:v>3.7156500000000001</c:v>
                </c:pt>
                <c:pt idx="9454">
                  <c:v>3.3988200000000002</c:v>
                </c:pt>
                <c:pt idx="9455">
                  <c:v>2.92618</c:v>
                </c:pt>
                <c:pt idx="9456">
                  <c:v>2.4479500000000001</c:v>
                </c:pt>
                <c:pt idx="9457">
                  <c:v>2.0704699999999998</c:v>
                </c:pt>
                <c:pt idx="9458">
                  <c:v>1.80227</c:v>
                </c:pt>
                <c:pt idx="9459">
                  <c:v>1.56741</c:v>
                </c:pt>
                <c:pt idx="9460">
                  <c:v>1.2587299999999999</c:v>
                </c:pt>
                <c:pt idx="9461">
                  <c:v>0.80569000000000002</c:v>
                </c:pt>
                <c:pt idx="9462">
                  <c:v>0.2248</c:v>
                </c:pt>
                <c:pt idx="9463">
                  <c:v>-0.38918999999999998</c:v>
                </c:pt>
                <c:pt idx="9464">
                  <c:v>-0.92064999999999997</c:v>
                </c:pt>
                <c:pt idx="9465">
                  <c:v>-1.3008</c:v>
                </c:pt>
                <c:pt idx="9466">
                  <c:v>-1.5432600000000001</c:v>
                </c:pt>
                <c:pt idx="9467">
                  <c:v>-1.7226600000000001</c:v>
                </c:pt>
                <c:pt idx="9468">
                  <c:v>-1.9244300000000001</c:v>
                </c:pt>
                <c:pt idx="9469">
                  <c:v>-2.1994600000000002</c:v>
                </c:pt>
                <c:pt idx="9470">
                  <c:v>-2.53695</c:v>
                </c:pt>
                <c:pt idx="9471">
                  <c:v>-2.8668499999999999</c:v>
                </c:pt>
                <c:pt idx="9472">
                  <c:v>-3.0944600000000002</c:v>
                </c:pt>
                <c:pt idx="9473">
                  <c:v>-3.1505000000000001</c:v>
                </c:pt>
                <c:pt idx="9474">
                  <c:v>-3.02589</c:v>
                </c:pt>
                <c:pt idx="9475">
                  <c:v>-2.77597</c:v>
                </c:pt>
                <c:pt idx="9476">
                  <c:v>-2.4930400000000001</c:v>
                </c:pt>
                <c:pt idx="9477">
                  <c:v>-2.25543</c:v>
                </c:pt>
                <c:pt idx="9478">
                  <c:v>-2.0907399999999998</c:v>
                </c:pt>
                <c:pt idx="9479">
                  <c:v>-1.9659</c:v>
                </c:pt>
                <c:pt idx="9480">
                  <c:v>-1.7948500000000001</c:v>
                </c:pt>
                <c:pt idx="9481">
                  <c:v>-1.49061</c:v>
                </c:pt>
                <c:pt idx="9482">
                  <c:v>-1.0351900000000001</c:v>
                </c:pt>
                <c:pt idx="9483">
                  <c:v>-0.49052000000000001</c:v>
                </c:pt>
                <c:pt idx="9484">
                  <c:v>4.462E-2</c:v>
                </c:pt>
                <c:pt idx="9485">
                  <c:v>0.48455999999999999</c:v>
                </c:pt>
                <c:pt idx="9486">
                  <c:v>0.79649000000000003</c:v>
                </c:pt>
                <c:pt idx="9487">
                  <c:v>1.01736</c:v>
                </c:pt>
                <c:pt idx="9488">
                  <c:v>1.2344299999999999</c:v>
                </c:pt>
                <c:pt idx="9489">
                  <c:v>1.53447</c:v>
                </c:pt>
                <c:pt idx="9490">
                  <c:v>1.95153</c:v>
                </c:pt>
                <c:pt idx="9491">
                  <c:v>2.4385699999999999</c:v>
                </c:pt>
                <c:pt idx="9492">
                  <c:v>2.87737</c:v>
                </c:pt>
                <c:pt idx="9493">
                  <c:v>3.1434899999999999</c:v>
                </c:pt>
                <c:pt idx="9494">
                  <c:v>3.18689</c:v>
                </c:pt>
                <c:pt idx="9495">
                  <c:v>3.05131</c:v>
                </c:pt>
                <c:pt idx="9496">
                  <c:v>2.8309099999999998</c:v>
                </c:pt>
                <c:pt idx="9497">
                  <c:v>2.61958</c:v>
                </c:pt>
                <c:pt idx="9498">
                  <c:v>2.4686900000000001</c:v>
                </c:pt>
                <c:pt idx="9499">
                  <c:v>2.3509600000000002</c:v>
                </c:pt>
                <c:pt idx="9500">
                  <c:v>2.1740200000000001</c:v>
                </c:pt>
                <c:pt idx="9501">
                  <c:v>1.8570199999999999</c:v>
                </c:pt>
                <c:pt idx="9502">
                  <c:v>1.39062</c:v>
                </c:pt>
                <c:pt idx="9503">
                  <c:v>0.83543999999999996</c:v>
                </c:pt>
                <c:pt idx="9504">
                  <c:v>0.29497000000000001</c:v>
                </c:pt>
                <c:pt idx="9505">
                  <c:v>-0.13189000000000001</c:v>
                </c:pt>
                <c:pt idx="9506">
                  <c:v>-0.41</c:v>
                </c:pt>
                <c:pt idx="9507">
                  <c:v>-0.58362999999999998</c:v>
                </c:pt>
                <c:pt idx="9508">
                  <c:v>-0.73980999999999997</c:v>
                </c:pt>
                <c:pt idx="9509">
                  <c:v>-0.95094000000000001</c:v>
                </c:pt>
                <c:pt idx="9510">
                  <c:v>-1.2227300000000001</c:v>
                </c:pt>
                <c:pt idx="9511">
                  <c:v>-1.48434</c:v>
                </c:pt>
                <c:pt idx="9512">
                  <c:v>-1.64347</c:v>
                </c:pt>
                <c:pt idx="9513">
                  <c:v>-1.6665399999999999</c:v>
                </c:pt>
                <c:pt idx="9514">
                  <c:v>-1.6055999999999999</c:v>
                </c:pt>
                <c:pt idx="9515">
                  <c:v>-1.55461</c:v>
                </c:pt>
                <c:pt idx="9516">
                  <c:v>-1.5855900000000001</c:v>
                </c:pt>
                <c:pt idx="9517">
                  <c:v>-1.69164</c:v>
                </c:pt>
                <c:pt idx="9518">
                  <c:v>-1.7685999999999999</c:v>
                </c:pt>
                <c:pt idx="9519">
                  <c:v>-1.6769000000000001</c:v>
                </c:pt>
                <c:pt idx="9520">
                  <c:v>-1.3351900000000001</c:v>
                </c:pt>
                <c:pt idx="9521">
                  <c:v>-0.76117000000000001</c:v>
                </c:pt>
                <c:pt idx="9522">
                  <c:v>-5.5449999999999999E-2</c:v>
                </c:pt>
                <c:pt idx="9523">
                  <c:v>0.63107999999999997</c:v>
                </c:pt>
                <c:pt idx="9524">
                  <c:v>1.1410499999999999</c:v>
                </c:pt>
                <c:pt idx="9525">
                  <c:v>1.3827700000000001</c:v>
                </c:pt>
                <c:pt idx="9526">
                  <c:v>1.3808800000000001</c:v>
                </c:pt>
                <c:pt idx="9527">
                  <c:v>1.2440800000000001</c:v>
                </c:pt>
                <c:pt idx="9528">
                  <c:v>1.09636</c:v>
                </c:pt>
                <c:pt idx="9529">
                  <c:v>1.0261499999999999</c:v>
                </c:pt>
                <c:pt idx="9530">
                  <c:v>1.04623</c:v>
                </c:pt>
                <c:pt idx="9531">
                  <c:v>1.09294</c:v>
                </c:pt>
                <c:pt idx="9532">
                  <c:v>1.0922099999999999</c:v>
                </c:pt>
                <c:pt idx="9533">
                  <c:v>1.02583</c:v>
                </c:pt>
                <c:pt idx="9534">
                  <c:v>0.93415000000000004</c:v>
                </c:pt>
                <c:pt idx="9535">
                  <c:v>0.88414000000000004</c:v>
                </c:pt>
                <c:pt idx="9536">
                  <c:v>0.93167999999999995</c:v>
                </c:pt>
                <c:pt idx="9537">
                  <c:v>1.0779399999999999</c:v>
                </c:pt>
                <c:pt idx="9538">
                  <c:v>1.26414</c:v>
                </c:pt>
                <c:pt idx="9539">
                  <c:v>1.4126399999999999</c:v>
                </c:pt>
                <c:pt idx="9540">
                  <c:v>1.4581999999999999</c:v>
                </c:pt>
                <c:pt idx="9541">
                  <c:v>1.3676600000000001</c:v>
                </c:pt>
                <c:pt idx="9542">
                  <c:v>1.1597</c:v>
                </c:pt>
                <c:pt idx="9543">
                  <c:v>0.89712999999999998</c:v>
                </c:pt>
                <c:pt idx="9544">
                  <c:v>0.65827000000000002</c:v>
                </c:pt>
                <c:pt idx="9545">
                  <c:v>0.50175999999999998</c:v>
                </c:pt>
                <c:pt idx="9546">
                  <c:v>0.42931000000000002</c:v>
                </c:pt>
                <c:pt idx="9547">
                  <c:v>0.38669999999999999</c:v>
                </c:pt>
                <c:pt idx="9548">
                  <c:v>0.30595</c:v>
                </c:pt>
                <c:pt idx="9549">
                  <c:v>0.13854</c:v>
                </c:pt>
                <c:pt idx="9550">
                  <c:v>-0.13238</c:v>
                </c:pt>
                <c:pt idx="9551">
                  <c:v>-0.47888999999999998</c:v>
                </c:pt>
                <c:pt idx="9552">
                  <c:v>-0.82543999999999995</c:v>
                </c:pt>
                <c:pt idx="9553">
                  <c:v>-1.0858699999999999</c:v>
                </c:pt>
                <c:pt idx="9554">
                  <c:v>-1.21245</c:v>
                </c:pt>
                <c:pt idx="9555">
                  <c:v>-1.2093700000000001</c:v>
                </c:pt>
                <c:pt idx="9556">
                  <c:v>-1.11975</c:v>
                </c:pt>
                <c:pt idx="9557">
                  <c:v>-1.0024999999999999</c:v>
                </c:pt>
                <c:pt idx="9558">
                  <c:v>-0.90144000000000002</c:v>
                </c:pt>
                <c:pt idx="9559">
                  <c:v>-0.82377999999999996</c:v>
                </c:pt>
                <c:pt idx="9560">
                  <c:v>-0.74439999999999995</c:v>
                </c:pt>
                <c:pt idx="9561">
                  <c:v>-0.63319999999999999</c:v>
                </c:pt>
                <c:pt idx="9562">
                  <c:v>-0.47798000000000002</c:v>
                </c:pt>
                <c:pt idx="9563">
                  <c:v>-0.29187999999999997</c:v>
                </c:pt>
                <c:pt idx="9564">
                  <c:v>-0.11586</c:v>
                </c:pt>
                <c:pt idx="9565">
                  <c:v>2.2399999999999998E-3</c:v>
                </c:pt>
                <c:pt idx="9566">
                  <c:v>4.829E-2</c:v>
                </c:pt>
                <c:pt idx="9567">
                  <c:v>5.8270000000000002E-2</c:v>
                </c:pt>
                <c:pt idx="9568">
                  <c:v>0.10687000000000001</c:v>
                </c:pt>
                <c:pt idx="9569">
                  <c:v>0.28043000000000001</c:v>
                </c:pt>
                <c:pt idx="9570">
                  <c:v>0.62846000000000002</c:v>
                </c:pt>
                <c:pt idx="9571">
                  <c:v>1.1187499999999999</c:v>
                </c:pt>
                <c:pt idx="9572">
                  <c:v>1.6409499999999999</c:v>
                </c:pt>
                <c:pt idx="9573">
                  <c:v>2.0596100000000002</c:v>
                </c:pt>
                <c:pt idx="9574">
                  <c:v>2.2772999999999999</c:v>
                </c:pt>
                <c:pt idx="9575">
                  <c:v>2.2839900000000002</c:v>
                </c:pt>
                <c:pt idx="9576">
                  <c:v>2.16743</c:v>
                </c:pt>
                <c:pt idx="9577">
                  <c:v>2.0521699999999998</c:v>
                </c:pt>
                <c:pt idx="9578">
                  <c:v>2.0184199999999999</c:v>
                </c:pt>
                <c:pt idx="9579">
                  <c:v>2.0726800000000001</c:v>
                </c:pt>
                <c:pt idx="9580">
                  <c:v>2.15795</c:v>
                </c:pt>
                <c:pt idx="9581">
                  <c:v>2.1880700000000002</c:v>
                </c:pt>
                <c:pt idx="9582">
                  <c:v>2.1044100000000001</c:v>
                </c:pt>
                <c:pt idx="9583">
                  <c:v>1.9185000000000001</c:v>
                </c:pt>
                <c:pt idx="9584">
                  <c:v>1.7045699999999999</c:v>
                </c:pt>
                <c:pt idx="9585">
                  <c:v>1.54494</c:v>
                </c:pt>
                <c:pt idx="9586">
                  <c:v>1.4783999999999999</c:v>
                </c:pt>
                <c:pt idx="9587">
                  <c:v>1.47882</c:v>
                </c:pt>
                <c:pt idx="9588">
                  <c:v>1.45811</c:v>
                </c:pt>
                <c:pt idx="9589">
                  <c:v>1.31924</c:v>
                </c:pt>
                <c:pt idx="9590">
                  <c:v>1.0303500000000001</c:v>
                </c:pt>
                <c:pt idx="9591">
                  <c:v>0.64781</c:v>
                </c:pt>
                <c:pt idx="9592">
                  <c:v>0.28913</c:v>
                </c:pt>
                <c:pt idx="9593">
                  <c:v>7.1489999999999998E-2</c:v>
                </c:pt>
                <c:pt idx="9594">
                  <c:v>3.6150000000000002E-2</c:v>
                </c:pt>
                <c:pt idx="9595">
                  <c:v>0.11413</c:v>
                </c:pt>
                <c:pt idx="9596">
                  <c:v>0.16259000000000001</c:v>
                </c:pt>
                <c:pt idx="9597">
                  <c:v>5.6050000000000003E-2</c:v>
                </c:pt>
                <c:pt idx="9598">
                  <c:v>-0.22911999999999999</c:v>
                </c:pt>
                <c:pt idx="9599">
                  <c:v>-0.59567999999999999</c:v>
                </c:pt>
                <c:pt idx="9600">
                  <c:v>-0.87958999999999998</c:v>
                </c:pt>
                <c:pt idx="9601">
                  <c:v>-0.95284999999999997</c:v>
                </c:pt>
                <c:pt idx="9602">
                  <c:v>-0.80071999999999999</c:v>
                </c:pt>
                <c:pt idx="9603">
                  <c:v>-0.52334000000000003</c:v>
                </c:pt>
                <c:pt idx="9604">
                  <c:v>-0.28292</c:v>
                </c:pt>
                <c:pt idx="9605">
                  <c:v>-0.20996000000000001</c:v>
                </c:pt>
                <c:pt idx="9606">
                  <c:v>-0.31808999999999998</c:v>
                </c:pt>
                <c:pt idx="9607">
                  <c:v>-0.50510999999999995</c:v>
                </c:pt>
                <c:pt idx="9608">
                  <c:v>-0.63595999999999997</c:v>
                </c:pt>
                <c:pt idx="9609">
                  <c:v>-0.63832</c:v>
                </c:pt>
                <c:pt idx="9610">
                  <c:v>-0.53498000000000001</c:v>
                </c:pt>
                <c:pt idx="9611">
                  <c:v>-0.40817999999999999</c:v>
                </c:pt>
                <c:pt idx="9612">
                  <c:v>-0.34709000000000001</c:v>
                </c:pt>
                <c:pt idx="9613">
                  <c:v>-0.38944000000000001</c:v>
                </c:pt>
                <c:pt idx="9614">
                  <c:v>-0.49297999999999997</c:v>
                </c:pt>
                <c:pt idx="9615">
                  <c:v>-0.56938</c:v>
                </c:pt>
                <c:pt idx="9616">
                  <c:v>-0.52807000000000004</c:v>
                </c:pt>
                <c:pt idx="9617">
                  <c:v>-0.31895000000000001</c:v>
                </c:pt>
                <c:pt idx="9618">
                  <c:v>2.1860000000000001E-2</c:v>
                </c:pt>
                <c:pt idx="9619">
                  <c:v>0.38566</c:v>
                </c:pt>
                <c:pt idx="9620">
                  <c:v>0.66713</c:v>
                </c:pt>
                <c:pt idx="9621">
                  <c:v>0.82562999999999998</c:v>
                </c:pt>
                <c:pt idx="9622">
                  <c:v>0.88373000000000002</c:v>
                </c:pt>
                <c:pt idx="9623">
                  <c:v>0.89332</c:v>
                </c:pt>
                <c:pt idx="9624">
                  <c:v>0.91588999999999998</c:v>
                </c:pt>
                <c:pt idx="9625">
                  <c:v>0.99448000000000003</c:v>
                </c:pt>
                <c:pt idx="9626">
                  <c:v>1.1181399999999999</c:v>
                </c:pt>
                <c:pt idx="9627">
                  <c:v>1.2359899999999999</c:v>
                </c:pt>
                <c:pt idx="9628">
                  <c:v>1.3121700000000001</c:v>
                </c:pt>
                <c:pt idx="9629">
                  <c:v>1.3597600000000001</c:v>
                </c:pt>
                <c:pt idx="9630">
                  <c:v>1.4236800000000001</c:v>
                </c:pt>
                <c:pt idx="9631">
                  <c:v>1.53712</c:v>
                </c:pt>
                <c:pt idx="9632">
                  <c:v>1.6945399999999999</c:v>
                </c:pt>
                <c:pt idx="9633">
                  <c:v>1.8563499999999999</c:v>
                </c:pt>
                <c:pt idx="9634">
                  <c:v>1.9755100000000001</c:v>
                </c:pt>
                <c:pt idx="9635">
                  <c:v>2.0134400000000001</c:v>
                </c:pt>
                <c:pt idx="9636">
                  <c:v>1.9415500000000001</c:v>
                </c:pt>
                <c:pt idx="9637">
                  <c:v>1.7611699999999999</c:v>
                </c:pt>
                <c:pt idx="9638">
                  <c:v>1.5075499999999999</c:v>
                </c:pt>
                <c:pt idx="9639">
                  <c:v>1.21882</c:v>
                </c:pt>
                <c:pt idx="9640">
                  <c:v>0.92342000000000002</c:v>
                </c:pt>
                <c:pt idx="9641">
                  <c:v>0.64049999999999996</c:v>
                </c:pt>
                <c:pt idx="9642">
                  <c:v>0.37656000000000001</c:v>
                </c:pt>
                <c:pt idx="9643">
                  <c:v>0.13605999999999999</c:v>
                </c:pt>
                <c:pt idx="9644">
                  <c:v>-7.4950000000000003E-2</c:v>
                </c:pt>
                <c:pt idx="9645">
                  <c:v>-0.25779000000000002</c:v>
                </c:pt>
                <c:pt idx="9646">
                  <c:v>-0.42182999999999998</c:v>
                </c:pt>
                <c:pt idx="9647">
                  <c:v>-0.57789000000000001</c:v>
                </c:pt>
                <c:pt idx="9648">
                  <c:v>-0.72716999999999998</c:v>
                </c:pt>
                <c:pt idx="9649">
                  <c:v>-0.85784000000000005</c:v>
                </c:pt>
                <c:pt idx="9650">
                  <c:v>-0.95315000000000005</c:v>
                </c:pt>
                <c:pt idx="9651">
                  <c:v>-0.999</c:v>
                </c:pt>
                <c:pt idx="9652">
                  <c:v>-0.99009999999999998</c:v>
                </c:pt>
                <c:pt idx="9653">
                  <c:v>-0.92825000000000002</c:v>
                </c:pt>
                <c:pt idx="9654">
                  <c:v>-0.81718999999999997</c:v>
                </c:pt>
                <c:pt idx="9655">
                  <c:v>-0.66303000000000001</c:v>
                </c:pt>
                <c:pt idx="9656">
                  <c:v>-0.47249999999999998</c:v>
                </c:pt>
                <c:pt idx="9657">
                  <c:v>-0.24845</c:v>
                </c:pt>
                <c:pt idx="9658">
                  <c:v>1.2800000000000001E-2</c:v>
                </c:pt>
                <c:pt idx="9659">
                  <c:v>0.30703000000000003</c:v>
                </c:pt>
                <c:pt idx="9660">
                  <c:v>0.60402999999999996</c:v>
                </c:pt>
                <c:pt idx="9661">
                  <c:v>0.87587000000000004</c:v>
                </c:pt>
                <c:pt idx="9662">
                  <c:v>1.1272899999999999</c:v>
                </c:pt>
                <c:pt idx="9663">
                  <c:v>1.3720000000000001</c:v>
                </c:pt>
                <c:pt idx="9664">
                  <c:v>1.61812</c:v>
                </c:pt>
                <c:pt idx="9665">
                  <c:v>1.87334</c:v>
                </c:pt>
                <c:pt idx="9666">
                  <c:v>2.1257799999999998</c:v>
                </c:pt>
                <c:pt idx="9667">
                  <c:v>2.3390599999999999</c:v>
                </c:pt>
                <c:pt idx="9668">
                  <c:v>2.4756</c:v>
                </c:pt>
                <c:pt idx="9669">
                  <c:v>2.5103399999999998</c:v>
                </c:pt>
                <c:pt idx="9670">
                  <c:v>2.4354800000000001</c:v>
                </c:pt>
                <c:pt idx="9671">
                  <c:v>2.2729499999999998</c:v>
                </c:pt>
                <c:pt idx="9672">
                  <c:v>2.0747200000000001</c:v>
                </c:pt>
                <c:pt idx="9673">
                  <c:v>1.88791</c:v>
                </c:pt>
                <c:pt idx="9674">
                  <c:v>1.7291700000000001</c:v>
                </c:pt>
                <c:pt idx="9675">
                  <c:v>1.59674</c:v>
                </c:pt>
                <c:pt idx="9676">
                  <c:v>1.4756100000000001</c:v>
                </c:pt>
                <c:pt idx="9677">
                  <c:v>1.3328500000000001</c:v>
                </c:pt>
                <c:pt idx="9678">
                  <c:v>1.1310100000000001</c:v>
                </c:pt>
                <c:pt idx="9679">
                  <c:v>0.85655000000000003</c:v>
                </c:pt>
                <c:pt idx="9680">
                  <c:v>0.54064999999999996</c:v>
                </c:pt>
                <c:pt idx="9681">
                  <c:v>0.24246000000000001</c:v>
                </c:pt>
                <c:pt idx="9682">
                  <c:v>1.4449999999999999E-2</c:v>
                </c:pt>
                <c:pt idx="9683">
                  <c:v>-0.12595000000000001</c:v>
                </c:pt>
                <c:pt idx="9684">
                  <c:v>-0.21770999999999999</c:v>
                </c:pt>
                <c:pt idx="9685">
                  <c:v>-0.33384000000000003</c:v>
                </c:pt>
                <c:pt idx="9686">
                  <c:v>-0.52641000000000004</c:v>
                </c:pt>
                <c:pt idx="9687">
                  <c:v>-0.7913</c:v>
                </c:pt>
                <c:pt idx="9688">
                  <c:v>-1.0618799999999999</c:v>
                </c:pt>
                <c:pt idx="9689">
                  <c:v>-1.24522</c:v>
                </c:pt>
                <c:pt idx="9690">
                  <c:v>-1.2839400000000001</c:v>
                </c:pt>
                <c:pt idx="9691">
                  <c:v>-1.1873499999999999</c:v>
                </c:pt>
                <c:pt idx="9692">
                  <c:v>-1.0238100000000001</c:v>
                </c:pt>
                <c:pt idx="9693">
                  <c:v>-0.88343000000000005</c:v>
                </c:pt>
                <c:pt idx="9694">
                  <c:v>-0.81945000000000001</c:v>
                </c:pt>
                <c:pt idx="9695">
                  <c:v>-0.80798999999999999</c:v>
                </c:pt>
                <c:pt idx="9696">
                  <c:v>-0.76422000000000001</c:v>
                </c:pt>
                <c:pt idx="9697">
                  <c:v>-0.60563999999999996</c:v>
                </c:pt>
                <c:pt idx="9698">
                  <c:v>-0.31068000000000001</c:v>
                </c:pt>
                <c:pt idx="9699">
                  <c:v>5.8520000000000003E-2</c:v>
                </c:pt>
                <c:pt idx="9700">
                  <c:v>0.37741000000000002</c:v>
                </c:pt>
                <c:pt idx="9701">
                  <c:v>0.53149999999999997</c:v>
                </c:pt>
                <c:pt idx="9702">
                  <c:v>0.49271999999999999</c:v>
                </c:pt>
                <c:pt idx="9703">
                  <c:v>0.33328999999999998</c:v>
                </c:pt>
                <c:pt idx="9704">
                  <c:v>0.18353</c:v>
                </c:pt>
                <c:pt idx="9705">
                  <c:v>0.16947999999999999</c:v>
                </c:pt>
                <c:pt idx="9706">
                  <c:v>0.35048000000000001</c:v>
                </c:pt>
                <c:pt idx="9707">
                  <c:v>0.69023999999999996</c:v>
                </c:pt>
                <c:pt idx="9708">
                  <c:v>1.0862499999999999</c:v>
                </c:pt>
                <c:pt idx="9709">
                  <c:v>1.4287799999999999</c:v>
                </c:pt>
                <c:pt idx="9710">
                  <c:v>1.6475299999999999</c:v>
                </c:pt>
                <c:pt idx="9711">
                  <c:v>1.74637</c:v>
                </c:pt>
                <c:pt idx="9712">
                  <c:v>1.81172</c:v>
                </c:pt>
                <c:pt idx="9713">
                  <c:v>1.94815</c:v>
                </c:pt>
                <c:pt idx="9714">
                  <c:v>2.1895199999999999</c:v>
                </c:pt>
                <c:pt idx="9715">
                  <c:v>2.4738799999999999</c:v>
                </c:pt>
                <c:pt idx="9716">
                  <c:v>2.6748400000000001</c:v>
                </c:pt>
                <c:pt idx="9717">
                  <c:v>2.6716700000000002</c:v>
                </c:pt>
                <c:pt idx="9718">
                  <c:v>2.4443999999999999</c:v>
                </c:pt>
                <c:pt idx="9719">
                  <c:v>2.10623</c:v>
                </c:pt>
                <c:pt idx="9720">
                  <c:v>1.8273200000000001</c:v>
                </c:pt>
                <c:pt idx="9721">
                  <c:v>1.73028</c:v>
                </c:pt>
                <c:pt idx="9722">
                  <c:v>1.8327800000000001</c:v>
                </c:pt>
                <c:pt idx="9723">
                  <c:v>2.0352399999999999</c:v>
                </c:pt>
                <c:pt idx="9724">
                  <c:v>2.1593599999999999</c:v>
                </c:pt>
                <c:pt idx="9725">
                  <c:v>2.0502400000000001</c:v>
                </c:pt>
                <c:pt idx="9726">
                  <c:v>1.6753400000000001</c:v>
                </c:pt>
                <c:pt idx="9727">
                  <c:v>1.1401699999999999</c:v>
                </c:pt>
                <c:pt idx="9728">
                  <c:v>0.62141999999999997</c:v>
                </c:pt>
                <c:pt idx="9729">
                  <c:v>0.26734999999999998</c:v>
                </c:pt>
                <c:pt idx="9730">
                  <c:v>0.12553</c:v>
                </c:pt>
                <c:pt idx="9731">
                  <c:v>0.13328999999999999</c:v>
                </c:pt>
                <c:pt idx="9732">
                  <c:v>0.16592000000000001</c:v>
                </c:pt>
                <c:pt idx="9733">
                  <c:v>0.10997999999999999</c:v>
                </c:pt>
                <c:pt idx="9734">
                  <c:v>-8.5860000000000006E-2</c:v>
                </c:pt>
                <c:pt idx="9735">
                  <c:v>-0.38671</c:v>
                </c:pt>
                <c:pt idx="9736">
                  <c:v>-0.67423</c:v>
                </c:pt>
                <c:pt idx="9737">
                  <c:v>-0.81552000000000002</c:v>
                </c:pt>
                <c:pt idx="9738">
                  <c:v>-0.75634999999999997</c:v>
                </c:pt>
                <c:pt idx="9739">
                  <c:v>-0.55034000000000005</c:v>
                </c:pt>
                <c:pt idx="9740">
                  <c:v>-0.32440000000000002</c:v>
                </c:pt>
                <c:pt idx="9741">
                  <c:v>-0.20655000000000001</c:v>
                </c:pt>
                <c:pt idx="9742">
                  <c:v>-0.24484</c:v>
                </c:pt>
                <c:pt idx="9743">
                  <c:v>-0.37816</c:v>
                </c:pt>
                <c:pt idx="9744">
                  <c:v>-0.47776999999999997</c:v>
                </c:pt>
                <c:pt idx="9745">
                  <c:v>-0.42233999999999999</c:v>
                </c:pt>
                <c:pt idx="9746">
                  <c:v>-0.16220999999999999</c:v>
                </c:pt>
                <c:pt idx="9747">
                  <c:v>0.25073000000000001</c:v>
                </c:pt>
                <c:pt idx="9748">
                  <c:v>0.67986000000000002</c:v>
                </c:pt>
                <c:pt idx="9749">
                  <c:v>0.97733999999999999</c:v>
                </c:pt>
                <c:pt idx="9750">
                  <c:v>1.0712900000000001</c:v>
                </c:pt>
                <c:pt idx="9751">
                  <c:v>1.00183</c:v>
                </c:pt>
                <c:pt idx="9752">
                  <c:v>0.89666999999999997</c:v>
                </c:pt>
                <c:pt idx="9753">
                  <c:v>0.90107000000000004</c:v>
                </c:pt>
                <c:pt idx="9754">
                  <c:v>1.0905100000000001</c:v>
                </c:pt>
                <c:pt idx="9755">
                  <c:v>1.42361</c:v>
                </c:pt>
                <c:pt idx="9756">
                  <c:v>1.77034</c:v>
                </c:pt>
                <c:pt idx="9757">
                  <c:v>1.9918</c:v>
                </c:pt>
                <c:pt idx="9758">
                  <c:v>2.0146799999999998</c:v>
                </c:pt>
                <c:pt idx="9759">
                  <c:v>1.8664799999999999</c:v>
                </c:pt>
                <c:pt idx="9760">
                  <c:v>1.65825</c:v>
                </c:pt>
                <c:pt idx="9761">
                  <c:v>1.51237</c:v>
                </c:pt>
                <c:pt idx="9762">
                  <c:v>1.48332</c:v>
                </c:pt>
                <c:pt idx="9763">
                  <c:v>1.5241499999999999</c:v>
                </c:pt>
                <c:pt idx="9764">
                  <c:v>1.51281</c:v>
                </c:pt>
                <c:pt idx="9765">
                  <c:v>1.33405</c:v>
                </c:pt>
                <c:pt idx="9766">
                  <c:v>0.96153</c:v>
                </c:pt>
                <c:pt idx="9767">
                  <c:v>0.47700999999999999</c:v>
                </c:pt>
                <c:pt idx="9768">
                  <c:v>3.0599999999999999E-2</c:v>
                </c:pt>
                <c:pt idx="9769">
                  <c:v>-0.23677000000000001</c:v>
                </c:pt>
                <c:pt idx="9770">
                  <c:v>-0.27478000000000002</c:v>
                </c:pt>
                <c:pt idx="9771">
                  <c:v>-0.15841</c:v>
                </c:pt>
                <c:pt idx="9772">
                  <c:v>-5.3330000000000002E-2</c:v>
                </c:pt>
                <c:pt idx="9773">
                  <c:v>-0.11386</c:v>
                </c:pt>
                <c:pt idx="9774">
                  <c:v>-0.38008999999999998</c:v>
                </c:pt>
                <c:pt idx="9775">
                  <c:v>-0.76015999999999995</c:v>
                </c:pt>
                <c:pt idx="9776">
                  <c:v>-1.09094</c:v>
                </c:pt>
                <c:pt idx="9777">
                  <c:v>-1.2304900000000001</c:v>
                </c:pt>
                <c:pt idx="9778">
                  <c:v>-1.1317999999999999</c:v>
                </c:pt>
                <c:pt idx="9779">
                  <c:v>-0.85611999999999999</c:v>
                </c:pt>
                <c:pt idx="9780">
                  <c:v>-0.53459999999999996</c:v>
                </c:pt>
                <c:pt idx="9781">
                  <c:v>-0.29698999999999998</c:v>
                </c:pt>
                <c:pt idx="9782">
                  <c:v>-0.2031</c:v>
                </c:pt>
                <c:pt idx="9783">
                  <c:v>-0.21897</c:v>
                </c:pt>
                <c:pt idx="9784">
                  <c:v>-0.2379</c:v>
                </c:pt>
                <c:pt idx="9785">
                  <c:v>-0.14198</c:v>
                </c:pt>
                <c:pt idx="9786">
                  <c:v>0.12531999999999999</c:v>
                </c:pt>
                <c:pt idx="9787">
                  <c:v>0.52488999999999997</c:v>
                </c:pt>
                <c:pt idx="9788">
                  <c:v>0.93491999999999997</c:v>
                </c:pt>
                <c:pt idx="9789">
                  <c:v>1.21695</c:v>
                </c:pt>
                <c:pt idx="9790">
                  <c:v>1.30948</c:v>
                </c:pt>
                <c:pt idx="9791">
                  <c:v>1.27383</c:v>
                </c:pt>
                <c:pt idx="9792">
                  <c:v>1.25945</c:v>
                </c:pt>
                <c:pt idx="9793">
                  <c:v>1.4086399999999999</c:v>
                </c:pt>
                <c:pt idx="9794">
                  <c:v>1.76433</c:v>
                </c:pt>
                <c:pt idx="9795">
                  <c:v>2.2465099999999998</c:v>
                </c:pt>
                <c:pt idx="9796">
                  <c:v>2.6935899999999999</c:v>
                </c:pt>
                <c:pt idx="9797">
                  <c:v>2.9490599999999998</c:v>
                </c:pt>
                <c:pt idx="9798">
                  <c:v>2.9515199999999999</c:v>
                </c:pt>
                <c:pt idx="9799">
                  <c:v>2.7583199999999999</c:v>
                </c:pt>
                <c:pt idx="9800">
                  <c:v>2.5062000000000002</c:v>
                </c:pt>
                <c:pt idx="9801">
                  <c:v>2.3377300000000001</c:v>
                </c:pt>
                <c:pt idx="9802">
                  <c:v>2.3201000000000001</c:v>
                </c:pt>
                <c:pt idx="9803">
                  <c:v>2.4087800000000001</c:v>
                </c:pt>
                <c:pt idx="9804">
                  <c:v>2.4730699999999999</c:v>
                </c:pt>
                <c:pt idx="9805">
                  <c:v>2.3766600000000002</c:v>
                </c:pt>
                <c:pt idx="9806">
                  <c:v>2.0733100000000002</c:v>
                </c:pt>
                <c:pt idx="9807">
                  <c:v>1.6384300000000001</c:v>
                </c:pt>
                <c:pt idx="9808">
                  <c:v>1.2276899999999999</c:v>
                </c:pt>
                <c:pt idx="9809">
                  <c:v>0.99677000000000004</c:v>
                </c:pt>
                <c:pt idx="9810">
                  <c:v>1.0087200000000001</c:v>
                </c:pt>
                <c:pt idx="9811">
                  <c:v>1.1874899999999999</c:v>
                </c:pt>
                <c:pt idx="9812">
                  <c:v>1.36161</c:v>
                </c:pt>
                <c:pt idx="9813">
                  <c:v>1.3723099999999999</c:v>
                </c:pt>
                <c:pt idx="9814">
                  <c:v>1.1600699999999999</c:v>
                </c:pt>
                <c:pt idx="9815">
                  <c:v>0.77600000000000002</c:v>
                </c:pt>
                <c:pt idx="9816">
                  <c:v>0.34811999999999999</c:v>
                </c:pt>
                <c:pt idx="9817">
                  <c:v>1.575E-2</c:v>
                </c:pt>
                <c:pt idx="9818">
                  <c:v>-0.15282000000000001</c:v>
                </c:pt>
                <c:pt idx="9819">
                  <c:v>-0.19131000000000001</c:v>
                </c:pt>
                <c:pt idx="9820">
                  <c:v>-0.20169999999999999</c:v>
                </c:pt>
                <c:pt idx="9821">
                  <c:v>-0.29074</c:v>
                </c:pt>
                <c:pt idx="9822">
                  <c:v>-0.50292000000000003</c:v>
                </c:pt>
                <c:pt idx="9823">
                  <c:v>-0.78942000000000001</c:v>
                </c:pt>
                <c:pt idx="9824">
                  <c:v>-1.0355799999999999</c:v>
                </c:pt>
                <c:pt idx="9825">
                  <c:v>-1.12697</c:v>
                </c:pt>
                <c:pt idx="9826">
                  <c:v>-1.0145500000000001</c:v>
                </c:pt>
                <c:pt idx="9827">
                  <c:v>-0.75216000000000005</c:v>
                </c:pt>
                <c:pt idx="9828">
                  <c:v>-0.48469000000000001</c:v>
                </c:pt>
                <c:pt idx="9829">
                  <c:v>-0.35837999999999998</c:v>
                </c:pt>
                <c:pt idx="9830">
                  <c:v>-0.40992000000000001</c:v>
                </c:pt>
                <c:pt idx="9831">
                  <c:v>-0.54866999999999999</c:v>
                </c:pt>
                <c:pt idx="9832">
                  <c:v>-0.62839999999999996</c:v>
                </c:pt>
                <c:pt idx="9833">
                  <c:v>-0.52529000000000003</c:v>
                </c:pt>
                <c:pt idx="9834">
                  <c:v>-0.19317000000000001</c:v>
                </c:pt>
                <c:pt idx="9835">
                  <c:v>0.30297000000000002</c:v>
                </c:pt>
                <c:pt idx="9836">
                  <c:v>0.8044</c:v>
                </c:pt>
                <c:pt idx="9837">
                  <c:v>1.15279</c:v>
                </c:pt>
                <c:pt idx="9838">
                  <c:v>1.2951699999999999</c:v>
                </c:pt>
                <c:pt idx="9839">
                  <c:v>1.3045899999999999</c:v>
                </c:pt>
                <c:pt idx="9840">
                  <c:v>1.3173900000000001</c:v>
                </c:pt>
                <c:pt idx="9841">
                  <c:v>1.44357</c:v>
                </c:pt>
                <c:pt idx="9842">
                  <c:v>1.70577</c:v>
                </c:pt>
                <c:pt idx="9843">
                  <c:v>2.02949</c:v>
                </c:pt>
                <c:pt idx="9844">
                  <c:v>2.2749000000000001</c:v>
                </c:pt>
                <c:pt idx="9845">
                  <c:v>2.3172600000000001</c:v>
                </c:pt>
                <c:pt idx="9846">
                  <c:v>2.1335000000000002</c:v>
                </c:pt>
                <c:pt idx="9847">
                  <c:v>1.81752</c:v>
                </c:pt>
                <c:pt idx="9848">
                  <c:v>1.5299799999999999</c:v>
                </c:pt>
                <c:pt idx="9849">
                  <c:v>1.41472</c:v>
                </c:pt>
                <c:pt idx="9850">
                  <c:v>1.5114099999999999</c:v>
                </c:pt>
                <c:pt idx="9851">
                  <c:v>1.7323</c:v>
                </c:pt>
                <c:pt idx="9852">
                  <c:v>1.9226000000000001</c:v>
                </c:pt>
                <c:pt idx="9853">
                  <c:v>1.95095</c:v>
                </c:pt>
                <c:pt idx="9854">
                  <c:v>1.77424</c:v>
                </c:pt>
                <c:pt idx="9855">
                  <c:v>1.45235</c:v>
                </c:pt>
                <c:pt idx="9856">
                  <c:v>1.1138600000000001</c:v>
                </c:pt>
                <c:pt idx="9857">
                  <c:v>0.88612000000000002</c:v>
                </c:pt>
                <c:pt idx="9858">
                  <c:v>0.82715000000000005</c:v>
                </c:pt>
                <c:pt idx="9859">
                  <c:v>0.89995999999999998</c:v>
                </c:pt>
                <c:pt idx="9860">
                  <c:v>0.99580999999999997</c:v>
                </c:pt>
                <c:pt idx="9861">
                  <c:v>0.99573</c:v>
                </c:pt>
                <c:pt idx="9862">
                  <c:v>0.83964000000000005</c:v>
                </c:pt>
                <c:pt idx="9863">
                  <c:v>0.56303000000000003</c:v>
                </c:pt>
                <c:pt idx="9864">
                  <c:v>0.27451999999999999</c:v>
                </c:pt>
                <c:pt idx="9865">
                  <c:v>7.7439999999999995E-2</c:v>
                </c:pt>
                <c:pt idx="9866">
                  <c:v>5.4400000000000004E-3</c:v>
                </c:pt>
                <c:pt idx="9867">
                  <c:v>2.0879999999999999E-2</c:v>
                </c:pt>
                <c:pt idx="9868">
                  <c:v>3.7440000000000001E-2</c:v>
                </c:pt>
                <c:pt idx="9869">
                  <c:v>-3.712E-2</c:v>
                </c:pt>
                <c:pt idx="9870">
                  <c:v>-0.23601</c:v>
                </c:pt>
                <c:pt idx="9871">
                  <c:v>-0.50810999999999995</c:v>
                </c:pt>
                <c:pt idx="9872">
                  <c:v>-0.74775000000000003</c:v>
                </c:pt>
                <c:pt idx="9873">
                  <c:v>-0.85560999999999998</c:v>
                </c:pt>
                <c:pt idx="9874">
                  <c:v>-0.80293000000000003</c:v>
                </c:pt>
                <c:pt idx="9875">
                  <c:v>-0.64514000000000005</c:v>
                </c:pt>
                <c:pt idx="9876">
                  <c:v>-0.48470999999999997</c:v>
                </c:pt>
                <c:pt idx="9877">
                  <c:v>-0.42026999999999998</c:v>
                </c:pt>
                <c:pt idx="9878">
                  <c:v>-0.49306</c:v>
                </c:pt>
                <c:pt idx="9879">
                  <c:v>-0.65483999999999998</c:v>
                </c:pt>
                <c:pt idx="9880">
                  <c:v>-0.78091999999999995</c:v>
                </c:pt>
                <c:pt idx="9881">
                  <c:v>-0.73053999999999997</c:v>
                </c:pt>
                <c:pt idx="9882">
                  <c:v>-0.42881000000000002</c:v>
                </c:pt>
                <c:pt idx="9883">
                  <c:v>9.1910000000000006E-2</c:v>
                </c:pt>
                <c:pt idx="9884">
                  <c:v>0.71192999999999995</c:v>
                </c:pt>
                <c:pt idx="9885">
                  <c:v>1.27538</c:v>
                </c:pt>
                <c:pt idx="9886">
                  <c:v>1.6526400000000001</c:v>
                </c:pt>
                <c:pt idx="9887">
                  <c:v>1.7934600000000001</c:v>
                </c:pt>
                <c:pt idx="9888">
                  <c:v>1.7461899999999999</c:v>
                </c:pt>
                <c:pt idx="9889">
                  <c:v>1.62591</c:v>
                </c:pt>
                <c:pt idx="9890">
                  <c:v>1.5416799999999999</c:v>
                </c:pt>
                <c:pt idx="9891">
                  <c:v>1.53176</c:v>
                </c:pt>
                <c:pt idx="9892">
                  <c:v>1.5500400000000001</c:v>
                </c:pt>
                <c:pt idx="9893">
                  <c:v>1.5116499999999999</c:v>
                </c:pt>
                <c:pt idx="9894">
                  <c:v>1.3603000000000001</c:v>
                </c:pt>
                <c:pt idx="9895">
                  <c:v>1.1043700000000001</c:v>
                </c:pt>
                <c:pt idx="9896">
                  <c:v>0.81240000000000001</c:v>
                </c:pt>
                <c:pt idx="9897">
                  <c:v>0.57850000000000001</c:v>
                </c:pt>
                <c:pt idx="9898">
                  <c:v>0.47192000000000001</c:v>
                </c:pt>
                <c:pt idx="9899">
                  <c:v>0.50197000000000003</c:v>
                </c:pt>
                <c:pt idx="9900">
                  <c:v>0.61007</c:v>
                </c:pt>
                <c:pt idx="9901">
                  <c:v>0.69001000000000001</c:v>
                </c:pt>
                <c:pt idx="9902">
                  <c:v>0.64444000000000001</c:v>
                </c:pt>
                <c:pt idx="9903">
                  <c:v>0.45195000000000002</c:v>
                </c:pt>
                <c:pt idx="9904">
                  <c:v>0.19287000000000001</c:v>
                </c:pt>
                <c:pt idx="9905">
                  <c:v>-1.6199999999999999E-3</c:v>
                </c:pt>
                <c:pt idx="9906">
                  <c:v>-4.2880000000000001E-2</c:v>
                </c:pt>
                <c:pt idx="9907">
                  <c:v>6.2659999999999993E-2</c:v>
                </c:pt>
                <c:pt idx="9908">
                  <c:v>0.22919</c:v>
                </c:pt>
                <c:pt idx="9909">
                  <c:v>0.35037000000000001</c:v>
                </c:pt>
                <c:pt idx="9910">
                  <c:v>0.36254999999999998</c:v>
                </c:pt>
                <c:pt idx="9911">
                  <c:v>0.26655000000000001</c:v>
                </c:pt>
                <c:pt idx="9912">
                  <c:v>0.11434999999999999</c:v>
                </c:pt>
                <c:pt idx="9913">
                  <c:v>-1.486E-2</c:v>
                </c:pt>
                <c:pt idx="9914">
                  <c:v>-5.4109999999999998E-2</c:v>
                </c:pt>
                <c:pt idx="9915">
                  <c:v>9.1299999999999992E-3</c:v>
                </c:pt>
                <c:pt idx="9916">
                  <c:v>0.11803</c:v>
                </c:pt>
                <c:pt idx="9917">
                  <c:v>0.18443999999999999</c:v>
                </c:pt>
                <c:pt idx="9918">
                  <c:v>0.15859000000000001</c:v>
                </c:pt>
                <c:pt idx="9919">
                  <c:v>6.2300000000000001E-2</c:v>
                </c:pt>
                <c:pt idx="9920">
                  <c:v>-3.3000000000000002E-2</c:v>
                </c:pt>
                <c:pt idx="9921">
                  <c:v>-5.6739999999999999E-2</c:v>
                </c:pt>
                <c:pt idx="9922">
                  <c:v>1.511E-2</c:v>
                </c:pt>
                <c:pt idx="9923">
                  <c:v>0.16061</c:v>
                </c:pt>
                <c:pt idx="9924">
                  <c:v>0.34222999999999998</c:v>
                </c:pt>
                <c:pt idx="9925">
                  <c:v>0.52297000000000005</c:v>
                </c:pt>
                <c:pt idx="9926">
                  <c:v>0.68022000000000005</c:v>
                </c:pt>
                <c:pt idx="9927">
                  <c:v>0.82445999999999997</c:v>
                </c:pt>
                <c:pt idx="9928">
                  <c:v>0.99387999999999999</c:v>
                </c:pt>
                <c:pt idx="9929">
                  <c:v>1.22323</c:v>
                </c:pt>
                <c:pt idx="9930">
                  <c:v>1.51563</c:v>
                </c:pt>
                <c:pt idx="9931">
                  <c:v>1.8349500000000001</c:v>
                </c:pt>
                <c:pt idx="9932">
                  <c:v>2.1113900000000001</c:v>
                </c:pt>
                <c:pt idx="9933">
                  <c:v>2.2662100000000001</c:v>
                </c:pt>
                <c:pt idx="9934">
                  <c:v>2.2629000000000001</c:v>
                </c:pt>
                <c:pt idx="9935">
                  <c:v>2.1390899999999999</c:v>
                </c:pt>
                <c:pt idx="9936">
                  <c:v>1.9897400000000001</c:v>
                </c:pt>
                <c:pt idx="9937">
                  <c:v>1.9275899999999999</c:v>
                </c:pt>
                <c:pt idx="9938">
                  <c:v>2.0305900000000001</c:v>
                </c:pt>
                <c:pt idx="9939">
                  <c:v>2.28186</c:v>
                </c:pt>
                <c:pt idx="9940">
                  <c:v>2.5531700000000002</c:v>
                </c:pt>
                <c:pt idx="9941">
                  <c:v>2.6709399999999999</c:v>
                </c:pt>
                <c:pt idx="9942">
                  <c:v>2.5130300000000001</c:v>
                </c:pt>
                <c:pt idx="9943">
                  <c:v>2.0653800000000002</c:v>
                </c:pt>
                <c:pt idx="9944">
                  <c:v>1.4328799999999999</c:v>
                </c:pt>
                <c:pt idx="9945">
                  <c:v>0.79449000000000003</c:v>
                </c:pt>
                <c:pt idx="9946">
                  <c:v>0.30989</c:v>
                </c:pt>
                <c:pt idx="9947">
                  <c:v>4.3139999999999998E-2</c:v>
                </c:pt>
                <c:pt idx="9948">
                  <c:v>-6.2899999999999998E-2</c:v>
                </c:pt>
                <c:pt idx="9949">
                  <c:v>-0.14646000000000001</c:v>
                </c:pt>
                <c:pt idx="9950">
                  <c:v>-0.3276</c:v>
                </c:pt>
                <c:pt idx="9951">
                  <c:v>-0.62900999999999996</c:v>
                </c:pt>
                <c:pt idx="9952">
                  <c:v>-0.96950999999999998</c:v>
                </c:pt>
                <c:pt idx="9953">
                  <c:v>-1.2178199999999999</c:v>
                </c:pt>
                <c:pt idx="9954">
                  <c:v>-1.27996</c:v>
                </c:pt>
                <c:pt idx="9955">
                  <c:v>-1.1653100000000001</c:v>
                </c:pt>
                <c:pt idx="9956">
                  <c:v>-0.98738999999999999</c:v>
                </c:pt>
                <c:pt idx="9957">
                  <c:v>-0.89881999999999995</c:v>
                </c:pt>
                <c:pt idx="9958">
                  <c:v>-0.99816000000000005</c:v>
                </c:pt>
                <c:pt idx="9959">
                  <c:v>-1.2725500000000001</c:v>
                </c:pt>
                <c:pt idx="9960">
                  <c:v>-1.5989100000000001</c:v>
                </c:pt>
                <c:pt idx="9961">
                  <c:v>-1.80108</c:v>
                </c:pt>
                <c:pt idx="9962">
                  <c:v>-1.7528699999999999</c:v>
                </c:pt>
                <c:pt idx="9963">
                  <c:v>-1.4501500000000001</c:v>
                </c:pt>
                <c:pt idx="9964">
                  <c:v>-0.99406000000000005</c:v>
                </c:pt>
                <c:pt idx="9965">
                  <c:v>-0.52434999999999998</c:v>
                </c:pt>
                <c:pt idx="9966">
                  <c:v>-0.15432000000000001</c:v>
                </c:pt>
                <c:pt idx="9967">
                  <c:v>7.6579999999999995E-2</c:v>
                </c:pt>
                <c:pt idx="9968">
                  <c:v>0.21901000000000001</c:v>
                </c:pt>
                <c:pt idx="9969">
                  <c:v>0.37490000000000001</c:v>
                </c:pt>
                <c:pt idx="9970">
                  <c:v>0.62780999999999998</c:v>
                </c:pt>
                <c:pt idx="9971">
                  <c:v>0.99729000000000001</c:v>
                </c:pt>
                <c:pt idx="9972">
                  <c:v>1.4230700000000001</c:v>
                </c:pt>
                <c:pt idx="9973">
                  <c:v>1.79358</c:v>
                </c:pt>
                <c:pt idx="9974">
                  <c:v>2.0226899999999999</c:v>
                </c:pt>
                <c:pt idx="9975">
                  <c:v>2.1018599999999998</c:v>
                </c:pt>
                <c:pt idx="9976">
                  <c:v>2.09301</c:v>
                </c:pt>
                <c:pt idx="9977">
                  <c:v>2.08562</c:v>
                </c:pt>
                <c:pt idx="9978">
                  <c:v>2.1377799999999998</c:v>
                </c:pt>
                <c:pt idx="9979">
                  <c:v>2.2365400000000002</c:v>
                </c:pt>
                <c:pt idx="9980">
                  <c:v>2.3025099999999998</c:v>
                </c:pt>
                <c:pt idx="9981">
                  <c:v>2.2418999999999998</c:v>
                </c:pt>
                <c:pt idx="9982">
                  <c:v>2.01755</c:v>
                </c:pt>
                <c:pt idx="9983">
                  <c:v>1.6758500000000001</c:v>
                </c:pt>
                <c:pt idx="9984">
                  <c:v>1.3276399999999999</c:v>
                </c:pt>
                <c:pt idx="9985">
                  <c:v>1.1030899999999999</c:v>
                </c:pt>
                <c:pt idx="9986">
                  <c:v>1.07477</c:v>
                </c:pt>
                <c:pt idx="9987">
                  <c:v>1.2042299999999999</c:v>
                </c:pt>
                <c:pt idx="9988">
                  <c:v>1.36158</c:v>
                </c:pt>
                <c:pt idx="9989">
                  <c:v>1.39116</c:v>
                </c:pt>
                <c:pt idx="9990">
                  <c:v>1.18804</c:v>
                </c:pt>
                <c:pt idx="9991">
                  <c:v>0.75980000000000003</c:v>
                </c:pt>
                <c:pt idx="9992">
                  <c:v>0.23580000000000001</c:v>
                </c:pt>
                <c:pt idx="9993">
                  <c:v>-0.20787</c:v>
                </c:pt>
                <c:pt idx="9994">
                  <c:v>-0.45573000000000002</c:v>
                </c:pt>
                <c:pt idx="9995">
                  <c:v>-0.50338000000000005</c:v>
                </c:pt>
                <c:pt idx="9996">
                  <c:v>-0.44675999999999999</c:v>
                </c:pt>
                <c:pt idx="9997">
                  <c:v>-0.42043000000000003</c:v>
                </c:pt>
                <c:pt idx="9998">
                  <c:v>-0.50299000000000005</c:v>
                </c:pt>
                <c:pt idx="9999">
                  <c:v>-0.66840999999999995</c:v>
                </c:pt>
                <c:pt idx="10000">
                  <c:v>-0.80918999999999996</c:v>
                </c:pt>
                <c:pt idx="10001">
                  <c:v>-0.80100000000000005</c:v>
                </c:pt>
                <c:pt idx="10002">
                  <c:v>-0.58133999999999997</c:v>
                </c:pt>
                <c:pt idx="10003">
                  <c:v>-0.1951</c:v>
                </c:pt>
                <c:pt idx="10004">
                  <c:v>0.21981000000000001</c:v>
                </c:pt>
                <c:pt idx="10005">
                  <c:v>0.50475999999999999</c:v>
                </c:pt>
                <c:pt idx="10006">
                  <c:v>0.57257000000000002</c:v>
                </c:pt>
                <c:pt idx="10007">
                  <c:v>0.44894000000000001</c:v>
                </c:pt>
                <c:pt idx="10008">
                  <c:v>0.25330000000000003</c:v>
                </c:pt>
                <c:pt idx="10009">
                  <c:v>0.14019999999999999</c:v>
                </c:pt>
                <c:pt idx="10010">
                  <c:v>0.21726000000000001</c:v>
                </c:pt>
                <c:pt idx="10011">
                  <c:v>0.48709999999999998</c:v>
                </c:pt>
                <c:pt idx="10012">
                  <c:v>0.84447000000000005</c:v>
                </c:pt>
                <c:pt idx="10013">
                  <c:v>1.1396999999999999</c:v>
                </c:pt>
                <c:pt idx="10014">
                  <c:v>1.2783899999999999</c:v>
                </c:pt>
                <c:pt idx="10015">
                  <c:v>1.27705</c:v>
                </c:pt>
                <c:pt idx="10016">
                  <c:v>1.2443200000000001</c:v>
                </c:pt>
                <c:pt idx="10017">
                  <c:v>1.30464</c:v>
                </c:pt>
                <c:pt idx="10018">
                  <c:v>1.5123500000000001</c:v>
                </c:pt>
                <c:pt idx="10019">
                  <c:v>1.82525</c:v>
                </c:pt>
                <c:pt idx="10020">
                  <c:v>2.1291000000000002</c:v>
                </c:pt>
                <c:pt idx="10021">
                  <c:v>2.2881800000000001</c:v>
                </c:pt>
                <c:pt idx="10022">
                  <c:v>2.2273499999999999</c:v>
                </c:pt>
                <c:pt idx="10023">
                  <c:v>1.9823299999999999</c:v>
                </c:pt>
                <c:pt idx="10024">
                  <c:v>1.67096</c:v>
                </c:pt>
                <c:pt idx="10025">
                  <c:v>1.4198599999999999</c:v>
                </c:pt>
                <c:pt idx="10026">
                  <c:v>1.29036</c:v>
                </c:pt>
                <c:pt idx="10027">
                  <c:v>1.24187</c:v>
                </c:pt>
                <c:pt idx="10028">
                  <c:v>1.1520300000000001</c:v>
                </c:pt>
                <c:pt idx="10029">
                  <c:v>0.89751999999999998</c:v>
                </c:pt>
                <c:pt idx="10030">
                  <c:v>0.45273999999999998</c:v>
                </c:pt>
                <c:pt idx="10031">
                  <c:v>-8.4390000000000007E-2</c:v>
                </c:pt>
                <c:pt idx="10032">
                  <c:v>-0.54791000000000001</c:v>
                </c:pt>
                <c:pt idx="10033">
                  <c:v>-0.78376000000000001</c:v>
                </c:pt>
                <c:pt idx="10034">
                  <c:v>-0.72384000000000004</c:v>
                </c:pt>
                <c:pt idx="10035">
                  <c:v>-0.42262</c:v>
                </c:pt>
                <c:pt idx="10036">
                  <c:v>-3.3520000000000001E-2</c:v>
                </c:pt>
                <c:pt idx="10037">
                  <c:v>0.26555000000000001</c:v>
                </c:pt>
                <c:pt idx="10038">
                  <c:v>0.35904000000000003</c:v>
                </c:pt>
                <c:pt idx="10039">
                  <c:v>0.24265</c:v>
                </c:pt>
                <c:pt idx="10040">
                  <c:v>2.213E-2</c:v>
                </c:pt>
                <c:pt idx="10041">
                  <c:v>-0.14430999999999999</c:v>
                </c:pt>
                <c:pt idx="10042">
                  <c:v>-0.15035999999999999</c:v>
                </c:pt>
                <c:pt idx="10043">
                  <c:v>-1.248E-2</c:v>
                </c:pt>
                <c:pt idx="10044">
                  <c:v>0.15237000000000001</c:v>
                </c:pt>
                <c:pt idx="10045">
                  <c:v>0.21403</c:v>
                </c:pt>
                <c:pt idx="10046">
                  <c:v>0.10700999999999999</c:v>
                </c:pt>
                <c:pt idx="10047">
                  <c:v>-0.14685000000000001</c:v>
                </c:pt>
                <c:pt idx="10048">
                  <c:v>-0.44662000000000002</c:v>
                </c:pt>
                <c:pt idx="10049">
                  <c:v>-0.64744000000000002</c:v>
                </c:pt>
                <c:pt idx="10050">
                  <c:v>-0.63614000000000004</c:v>
                </c:pt>
                <c:pt idx="10051">
                  <c:v>-0.40094999999999997</c:v>
                </c:pt>
                <c:pt idx="10052">
                  <c:v>-4.6149999999999997E-2</c:v>
                </c:pt>
                <c:pt idx="10053">
                  <c:v>0.27113999999999999</c:v>
                </c:pt>
                <c:pt idx="10054">
                  <c:v>0.44368000000000002</c:v>
                </c:pt>
                <c:pt idx="10055">
                  <c:v>0.46586</c:v>
                </c:pt>
                <c:pt idx="10056">
                  <c:v>0.42774000000000001</c:v>
                </c:pt>
                <c:pt idx="10057">
                  <c:v>0.47014</c:v>
                </c:pt>
                <c:pt idx="10058">
                  <c:v>0.69140999999999997</c:v>
                </c:pt>
                <c:pt idx="10059">
                  <c:v>1.0709200000000001</c:v>
                </c:pt>
                <c:pt idx="10060">
                  <c:v>1.4741299999999999</c:v>
                </c:pt>
                <c:pt idx="10061">
                  <c:v>1.73055</c:v>
                </c:pt>
                <c:pt idx="10062">
                  <c:v>1.74318</c:v>
                </c:pt>
                <c:pt idx="10063">
                  <c:v>1.5485800000000001</c:v>
                </c:pt>
                <c:pt idx="10064">
                  <c:v>1.2830299999999999</c:v>
                </c:pt>
                <c:pt idx="10065">
                  <c:v>1.0991500000000001</c:v>
                </c:pt>
                <c:pt idx="10066">
                  <c:v>1.0916999999999999</c:v>
                </c:pt>
                <c:pt idx="10067">
                  <c:v>1.25871</c:v>
                </c:pt>
                <c:pt idx="10068">
                  <c:v>1.50204</c:v>
                </c:pt>
                <c:pt idx="10069">
                  <c:v>1.68371</c:v>
                </c:pt>
                <c:pt idx="10070">
                  <c:v>1.7166699999999999</c:v>
                </c:pt>
                <c:pt idx="10071">
                  <c:v>1.61124</c:v>
                </c:pt>
                <c:pt idx="10072">
                  <c:v>1.45953</c:v>
                </c:pt>
                <c:pt idx="10073">
                  <c:v>1.3808199999999999</c:v>
                </c:pt>
                <c:pt idx="10074">
                  <c:v>1.4419500000000001</c:v>
                </c:pt>
                <c:pt idx="10075">
                  <c:v>1.6056999999999999</c:v>
                </c:pt>
                <c:pt idx="10076">
                  <c:v>1.7466999999999999</c:v>
                </c:pt>
                <c:pt idx="10077">
                  <c:v>1.7338499999999999</c:v>
                </c:pt>
                <c:pt idx="10078">
                  <c:v>1.5288600000000001</c:v>
                </c:pt>
                <c:pt idx="10079">
                  <c:v>1.21027</c:v>
                </c:pt>
                <c:pt idx="10080">
                  <c:v>0.92259999999999998</c:v>
                </c:pt>
                <c:pt idx="10081">
                  <c:v>0.80030999999999997</c:v>
                </c:pt>
                <c:pt idx="10082">
                  <c:v>0.88510999999999995</c:v>
                </c:pt>
                <c:pt idx="10083">
                  <c:v>1.0911999999999999</c:v>
                </c:pt>
                <c:pt idx="10084">
                  <c:v>1.2501100000000001</c:v>
                </c:pt>
                <c:pt idx="10085">
                  <c:v>1.19841</c:v>
                </c:pt>
                <c:pt idx="10086">
                  <c:v>0.86272000000000004</c:v>
                </c:pt>
                <c:pt idx="10087">
                  <c:v>0.29982999999999999</c:v>
                </c:pt>
                <c:pt idx="10088">
                  <c:v>-0.32656000000000002</c:v>
                </c:pt>
                <c:pt idx="10089">
                  <c:v>-0.82286000000000004</c:v>
                </c:pt>
                <c:pt idx="10090">
                  <c:v>-1.0610299999999999</c:v>
                </c:pt>
                <c:pt idx="10091">
                  <c:v>-1.04087</c:v>
                </c:pt>
                <c:pt idx="10092">
                  <c:v>-0.88629999999999998</c:v>
                </c:pt>
                <c:pt idx="10093">
                  <c:v>-0.75875999999999999</c:v>
                </c:pt>
                <c:pt idx="10094">
                  <c:v>-0.74441999999999997</c:v>
                </c:pt>
                <c:pt idx="10095">
                  <c:v>-0.81472999999999995</c:v>
                </c:pt>
                <c:pt idx="10096">
                  <c:v>-0.85673999999999995</c:v>
                </c:pt>
                <c:pt idx="10097">
                  <c:v>-0.73968</c:v>
                </c:pt>
                <c:pt idx="10098">
                  <c:v>-0.40945999999999999</c:v>
                </c:pt>
                <c:pt idx="10099">
                  <c:v>6.2440000000000002E-2</c:v>
                </c:pt>
                <c:pt idx="10100">
                  <c:v>0.52337</c:v>
                </c:pt>
                <c:pt idx="10101">
                  <c:v>0.83057999999999998</c:v>
                </c:pt>
                <c:pt idx="10102">
                  <c:v>0.92639000000000005</c:v>
                </c:pt>
                <c:pt idx="10103">
                  <c:v>0.85770000000000002</c:v>
                </c:pt>
                <c:pt idx="10104">
                  <c:v>0.74441000000000002</c:v>
                </c:pt>
                <c:pt idx="10105">
                  <c:v>0.71306000000000003</c:v>
                </c:pt>
                <c:pt idx="10106">
                  <c:v>0.82071000000000005</c:v>
                </c:pt>
                <c:pt idx="10107">
                  <c:v>1.0250699999999999</c:v>
                </c:pt>
                <c:pt idx="10108">
                  <c:v>1.21272</c:v>
                </c:pt>
                <c:pt idx="10109">
                  <c:v>1.2666900000000001</c:v>
                </c:pt>
                <c:pt idx="10110">
                  <c:v>1.15442</c:v>
                </c:pt>
                <c:pt idx="10111">
                  <c:v>0.96787999999999996</c:v>
                </c:pt>
                <c:pt idx="10112">
                  <c:v>0.87441999999999998</c:v>
                </c:pt>
                <c:pt idx="10113">
                  <c:v>1.01312</c:v>
                </c:pt>
                <c:pt idx="10114">
                  <c:v>1.3998900000000001</c:v>
                </c:pt>
                <c:pt idx="10115">
                  <c:v>1.9084700000000001</c:v>
                </c:pt>
                <c:pt idx="10116">
                  <c:v>2.3352499999999998</c:v>
                </c:pt>
                <c:pt idx="10117">
                  <c:v>2.5008699999999999</c:v>
                </c:pt>
                <c:pt idx="10118">
                  <c:v>2.3378700000000001</c:v>
                </c:pt>
                <c:pt idx="10119">
                  <c:v>1.9210700000000001</c:v>
                </c:pt>
                <c:pt idx="10120">
                  <c:v>1.43421</c:v>
                </c:pt>
                <c:pt idx="10121">
                  <c:v>1.0733900000000001</c:v>
                </c:pt>
                <c:pt idx="10122">
                  <c:v>0.92778000000000005</c:v>
                </c:pt>
                <c:pt idx="10123">
                  <c:v>0.94303999999999999</c:v>
                </c:pt>
                <c:pt idx="10124">
                  <c:v>0.97887999999999997</c:v>
                </c:pt>
                <c:pt idx="10125">
                  <c:v>0.89832999999999996</c:v>
                </c:pt>
                <c:pt idx="10126">
                  <c:v>0.64666000000000001</c:v>
                </c:pt>
                <c:pt idx="10127">
                  <c:v>0.26888000000000001</c:v>
                </c:pt>
                <c:pt idx="10128">
                  <c:v>-0.12059</c:v>
                </c:pt>
                <c:pt idx="10129">
                  <c:v>-0.38484000000000002</c:v>
                </c:pt>
                <c:pt idx="10130">
                  <c:v>-0.44428000000000001</c:v>
                </c:pt>
                <c:pt idx="10131">
                  <c:v>-0.32726</c:v>
                </c:pt>
                <c:pt idx="10132">
                  <c:v>-0.13391</c:v>
                </c:pt>
                <c:pt idx="10133">
                  <c:v>3.0280000000000001E-2</c:v>
                </c:pt>
                <c:pt idx="10134">
                  <c:v>0.10317</c:v>
                </c:pt>
                <c:pt idx="10135">
                  <c:v>9.0590000000000004E-2</c:v>
                </c:pt>
                <c:pt idx="10136">
                  <c:v>5.8590000000000003E-2</c:v>
                </c:pt>
                <c:pt idx="10137">
                  <c:v>8.7349999999999997E-2</c:v>
                </c:pt>
                <c:pt idx="10138">
                  <c:v>0.20630999999999999</c:v>
                </c:pt>
                <c:pt idx="10139">
                  <c:v>0.36470000000000002</c:v>
                </c:pt>
                <c:pt idx="10140">
                  <c:v>0.46346999999999999</c:v>
                </c:pt>
                <c:pt idx="10141">
                  <c:v>0.42304000000000003</c:v>
                </c:pt>
                <c:pt idx="10142">
                  <c:v>0.2422</c:v>
                </c:pt>
                <c:pt idx="10143">
                  <c:v>7.77E-3</c:v>
                </c:pt>
                <c:pt idx="10144">
                  <c:v>-0.14235999999999999</c:v>
                </c:pt>
                <c:pt idx="10145">
                  <c:v>-8.115E-2</c:v>
                </c:pt>
                <c:pt idx="10146">
                  <c:v>0.23558000000000001</c:v>
                </c:pt>
                <c:pt idx="10147">
                  <c:v>0.73002</c:v>
                </c:pt>
                <c:pt idx="10148">
                  <c:v>1.23278</c:v>
                </c:pt>
                <c:pt idx="10149">
                  <c:v>1.5786199999999999</c:v>
                </c:pt>
                <c:pt idx="10150">
                  <c:v>1.7082200000000001</c:v>
                </c:pt>
                <c:pt idx="10151">
                  <c:v>1.6881900000000001</c:v>
                </c:pt>
                <c:pt idx="10152">
                  <c:v>1.6480900000000001</c:v>
                </c:pt>
                <c:pt idx="10153">
                  <c:v>1.6987699999999999</c:v>
                </c:pt>
                <c:pt idx="10154">
                  <c:v>1.8730800000000001</c:v>
                </c:pt>
                <c:pt idx="10155">
                  <c:v>2.1130499999999999</c:v>
                </c:pt>
                <c:pt idx="10156">
                  <c:v>2.2970299999999999</c:v>
                </c:pt>
                <c:pt idx="10157">
                  <c:v>2.29915</c:v>
                </c:pt>
                <c:pt idx="10158">
                  <c:v>2.0702699999999998</c:v>
                </c:pt>
                <c:pt idx="10159">
                  <c:v>1.6791499999999999</c:v>
                </c:pt>
                <c:pt idx="10160">
                  <c:v>1.28003</c:v>
                </c:pt>
                <c:pt idx="10161">
                  <c:v>1.0228200000000001</c:v>
                </c:pt>
                <c:pt idx="10162">
                  <c:v>0.95382999999999996</c:v>
                </c:pt>
                <c:pt idx="10163">
                  <c:v>0.98841999999999997</c:v>
                </c:pt>
                <c:pt idx="10164">
                  <c:v>0.97318000000000005</c:v>
                </c:pt>
                <c:pt idx="10165">
                  <c:v>0.78649999999999998</c:v>
                </c:pt>
                <c:pt idx="10166">
                  <c:v>0.41503000000000001</c:v>
                </c:pt>
                <c:pt idx="10167">
                  <c:v>-4.3409999999999997E-2</c:v>
                </c:pt>
                <c:pt idx="10168">
                  <c:v>-0.43308999999999997</c:v>
                </c:pt>
                <c:pt idx="10169">
                  <c:v>-0.61843999999999999</c:v>
                </c:pt>
                <c:pt idx="10170">
                  <c:v>-0.56110000000000004</c:v>
                </c:pt>
                <c:pt idx="10171">
                  <c:v>-0.33745000000000003</c:v>
                </c:pt>
                <c:pt idx="10172">
                  <c:v>-9.7409999999999997E-2</c:v>
                </c:pt>
                <c:pt idx="10173">
                  <c:v>1.74E-3</c:v>
                </c:pt>
                <c:pt idx="10174">
                  <c:v>-0.11967999999999999</c:v>
                </c:pt>
                <c:pt idx="10175">
                  <c:v>-0.40912999999999999</c:v>
                </c:pt>
                <c:pt idx="10176">
                  <c:v>-0.70452999999999999</c:v>
                </c:pt>
                <c:pt idx="10177">
                  <c:v>-0.82691000000000003</c:v>
                </c:pt>
                <c:pt idx="10178">
                  <c:v>-0.69086999999999998</c:v>
                </c:pt>
                <c:pt idx="10179">
                  <c:v>-0.35316999999999998</c:v>
                </c:pt>
                <c:pt idx="10180">
                  <c:v>2.145E-2</c:v>
                </c:pt>
                <c:pt idx="10181">
                  <c:v>0.24818000000000001</c:v>
                </c:pt>
                <c:pt idx="10182">
                  <c:v>0.22781999999999999</c:v>
                </c:pt>
                <c:pt idx="10183">
                  <c:v>5.0400000000000002E-3</c:v>
                </c:pt>
                <c:pt idx="10184">
                  <c:v>-0.26102999999999998</c:v>
                </c:pt>
                <c:pt idx="10185">
                  <c:v>-0.39618999999999999</c:v>
                </c:pt>
                <c:pt idx="10186">
                  <c:v>-0.31752000000000002</c:v>
                </c:pt>
                <c:pt idx="10187">
                  <c:v>-7.0430000000000006E-2</c:v>
                </c:pt>
                <c:pt idx="10188">
                  <c:v>0.21289</c:v>
                </c:pt>
                <c:pt idx="10189">
                  <c:v>0.39685999999999999</c:v>
                </c:pt>
                <c:pt idx="10190">
                  <c:v>0.42141000000000001</c:v>
                </c:pt>
                <c:pt idx="10191">
                  <c:v>0.32718000000000003</c:v>
                </c:pt>
                <c:pt idx="10192">
                  <c:v>0.23114999999999999</c:v>
                </c:pt>
                <c:pt idx="10193">
                  <c:v>0.26438</c:v>
                </c:pt>
                <c:pt idx="10194">
                  <c:v>0.48433999999999999</c:v>
                </c:pt>
                <c:pt idx="10195">
                  <c:v>0.82926999999999995</c:v>
                </c:pt>
                <c:pt idx="10196">
                  <c:v>1.1522300000000001</c:v>
                </c:pt>
                <c:pt idx="10197">
                  <c:v>1.31192</c:v>
                </c:pt>
                <c:pt idx="10198">
                  <c:v>1.26695</c:v>
                </c:pt>
                <c:pt idx="10199">
                  <c:v>1.0982700000000001</c:v>
                </c:pt>
                <c:pt idx="10200">
                  <c:v>0.95201999999999998</c:v>
                </c:pt>
                <c:pt idx="10201">
                  <c:v>0.96013000000000004</c:v>
                </c:pt>
                <c:pt idx="10202">
                  <c:v>1.17191</c:v>
                </c:pt>
                <c:pt idx="10203">
                  <c:v>1.5205900000000001</c:v>
                </c:pt>
                <c:pt idx="10204">
                  <c:v>1.84836</c:v>
                </c:pt>
                <c:pt idx="10205">
                  <c:v>1.98986</c:v>
                </c:pt>
                <c:pt idx="10206">
                  <c:v>1.87201</c:v>
                </c:pt>
                <c:pt idx="10207">
                  <c:v>1.54901</c:v>
                </c:pt>
                <c:pt idx="10208">
                  <c:v>1.1546099999999999</c:v>
                </c:pt>
                <c:pt idx="10209">
                  <c:v>0.82471000000000005</c:v>
                </c:pt>
                <c:pt idx="10210">
                  <c:v>0.62790000000000001</c:v>
                </c:pt>
                <c:pt idx="10211">
                  <c:v>0.53852</c:v>
                </c:pt>
                <c:pt idx="10212">
                  <c:v>0.46786</c:v>
                </c:pt>
                <c:pt idx="10213">
                  <c:v>0.33440999999999999</c:v>
                </c:pt>
                <c:pt idx="10214">
                  <c:v>0.12637000000000001</c:v>
                </c:pt>
                <c:pt idx="10215">
                  <c:v>-0.10086000000000001</c:v>
                </c:pt>
                <c:pt idx="10216">
                  <c:v>-0.27062999999999998</c:v>
                </c:pt>
                <c:pt idx="10217">
                  <c:v>-0.32567000000000002</c:v>
                </c:pt>
                <c:pt idx="10218">
                  <c:v>-0.26339000000000001</c:v>
                </c:pt>
                <c:pt idx="10219">
                  <c:v>-0.14593</c:v>
                </c:pt>
                <c:pt idx="10220">
                  <c:v>-7.4279999999999999E-2</c:v>
                </c:pt>
                <c:pt idx="10221">
                  <c:v>-0.14091000000000001</c:v>
                </c:pt>
                <c:pt idx="10222">
                  <c:v>-0.37119000000000002</c:v>
                </c:pt>
                <c:pt idx="10223">
                  <c:v>-0.69784999999999997</c:v>
                </c:pt>
                <c:pt idx="10224">
                  <c:v>-0.99358000000000002</c:v>
                </c:pt>
                <c:pt idx="10225">
                  <c:v>-1.1355299999999999</c:v>
                </c:pt>
                <c:pt idx="10226">
                  <c:v>-1.0686800000000001</c:v>
                </c:pt>
                <c:pt idx="10227">
                  <c:v>-0.82762999999999998</c:v>
                </c:pt>
                <c:pt idx="10228">
                  <c:v>-0.51207000000000003</c:v>
                </c:pt>
                <c:pt idx="10229">
                  <c:v>-0.24185000000000001</c:v>
                </c:pt>
                <c:pt idx="10230">
                  <c:v>-9.7129999999999994E-2</c:v>
                </c:pt>
                <c:pt idx="10231">
                  <c:v>-7.077E-2</c:v>
                </c:pt>
                <c:pt idx="10232">
                  <c:v>-7.7170000000000002E-2</c:v>
                </c:pt>
                <c:pt idx="10233">
                  <c:v>-1.3820000000000001E-2</c:v>
                </c:pt>
                <c:pt idx="10234">
                  <c:v>0.17579</c:v>
                </c:pt>
                <c:pt idx="10235">
                  <c:v>0.47322999999999998</c:v>
                </c:pt>
                <c:pt idx="10236">
                  <c:v>0.78718999999999995</c:v>
                </c:pt>
                <c:pt idx="10237">
                  <c:v>0.99724000000000002</c:v>
                </c:pt>
                <c:pt idx="10238">
                  <c:v>1.0293699999999999</c:v>
                </c:pt>
                <c:pt idx="10239">
                  <c:v>0.90237000000000001</c:v>
                </c:pt>
                <c:pt idx="10240">
                  <c:v>0.71514</c:v>
                </c:pt>
                <c:pt idx="10241">
                  <c:v>0.58535000000000004</c:v>
                </c:pt>
                <c:pt idx="10242">
                  <c:v>0.57762000000000002</c:v>
                </c:pt>
                <c:pt idx="10243">
                  <c:v>0.67523</c:v>
                </c:pt>
                <c:pt idx="10244">
                  <c:v>0.79737000000000002</c:v>
                </c:pt>
                <c:pt idx="10245">
                  <c:v>0.84531999999999996</c:v>
                </c:pt>
                <c:pt idx="10246">
                  <c:v>0.76964999999999995</c:v>
                </c:pt>
                <c:pt idx="10247">
                  <c:v>0.61368</c:v>
                </c:pt>
                <c:pt idx="10248">
                  <c:v>0.49251</c:v>
                </c:pt>
                <c:pt idx="10249">
                  <c:v>0.51441999999999999</c:v>
                </c:pt>
                <c:pt idx="10250">
                  <c:v>0.70206000000000002</c:v>
                </c:pt>
                <c:pt idx="10251">
                  <c:v>0.97262000000000004</c:v>
                </c:pt>
                <c:pt idx="10252">
                  <c:v>1.1748700000000001</c:v>
                </c:pt>
                <c:pt idx="10253">
                  <c:v>1.1635</c:v>
                </c:pt>
                <c:pt idx="10254">
                  <c:v>0.88536000000000004</c:v>
                </c:pt>
                <c:pt idx="10255">
                  <c:v>0.41882999999999998</c:v>
                </c:pt>
                <c:pt idx="10256">
                  <c:v>-6.5699999999999995E-2</c:v>
                </c:pt>
                <c:pt idx="10257">
                  <c:v>-0.39927000000000001</c:v>
                </c:pt>
                <c:pt idx="10258">
                  <c:v>-0.50373999999999997</c:v>
                </c:pt>
                <c:pt idx="10259">
                  <c:v>-0.42346</c:v>
                </c:pt>
                <c:pt idx="10260">
                  <c:v>-0.29432999999999998</c:v>
                </c:pt>
                <c:pt idx="10261">
                  <c:v>-0.26404</c:v>
                </c:pt>
                <c:pt idx="10262">
                  <c:v>-0.39674999999999999</c:v>
                </c:pt>
                <c:pt idx="10263">
                  <c:v>-0.63256000000000001</c:v>
                </c:pt>
                <c:pt idx="10264">
                  <c:v>-0.82818000000000003</c:v>
                </c:pt>
                <c:pt idx="10265">
                  <c:v>-0.84313000000000005</c:v>
                </c:pt>
                <c:pt idx="10266">
                  <c:v>-0.62072000000000005</c:v>
                </c:pt>
                <c:pt idx="10267">
                  <c:v>-0.21978</c:v>
                </c:pt>
                <c:pt idx="10268">
                  <c:v>0.21434</c:v>
                </c:pt>
                <c:pt idx="10269">
                  <c:v>0.52744000000000002</c:v>
                </c:pt>
                <c:pt idx="10270">
                  <c:v>0.64222999999999997</c:v>
                </c:pt>
                <c:pt idx="10271">
                  <c:v>0.59482999999999997</c:v>
                </c:pt>
                <c:pt idx="10272">
                  <c:v>0.50651999999999997</c:v>
                </c:pt>
                <c:pt idx="10273">
                  <c:v>0.51173999999999997</c:v>
                </c:pt>
                <c:pt idx="10274">
                  <c:v>0.68554999999999999</c:v>
                </c:pt>
                <c:pt idx="10275">
                  <c:v>1.00631</c:v>
                </c:pt>
                <c:pt idx="10276">
                  <c:v>1.3563000000000001</c:v>
                </c:pt>
                <c:pt idx="10277">
                  <c:v>1.5826199999999999</c:v>
                </c:pt>
                <c:pt idx="10278">
                  <c:v>1.59616</c:v>
                </c:pt>
                <c:pt idx="10279">
                  <c:v>1.4207700000000001</c:v>
                </c:pt>
                <c:pt idx="10280">
                  <c:v>1.1731799999999999</c:v>
                </c:pt>
                <c:pt idx="10281">
                  <c:v>0.99995000000000001</c:v>
                </c:pt>
                <c:pt idx="10282">
                  <c:v>0.99333000000000005</c:v>
                </c:pt>
                <c:pt idx="10283">
                  <c:v>1.1397699999999999</c:v>
                </c:pt>
                <c:pt idx="10284">
                  <c:v>1.33247</c:v>
                </c:pt>
                <c:pt idx="10285">
                  <c:v>1.4381299999999999</c:v>
                </c:pt>
                <c:pt idx="10286">
                  <c:v>1.3788499999999999</c:v>
                </c:pt>
                <c:pt idx="10287">
                  <c:v>1.16798</c:v>
                </c:pt>
                <c:pt idx="10288">
                  <c:v>0.89600000000000002</c:v>
                </c:pt>
                <c:pt idx="10289">
                  <c:v>0.68864000000000003</c:v>
                </c:pt>
                <c:pt idx="10290">
                  <c:v>0.63576999999999995</c:v>
                </c:pt>
                <c:pt idx="10291">
                  <c:v>0.72935000000000005</c:v>
                </c:pt>
                <c:pt idx="10292">
                  <c:v>0.86029999999999995</c:v>
                </c:pt>
                <c:pt idx="10293">
                  <c:v>0.88246999999999998</c:v>
                </c:pt>
                <c:pt idx="10294">
                  <c:v>0.70765</c:v>
                </c:pt>
                <c:pt idx="10295">
                  <c:v>0.36192000000000002</c:v>
                </c:pt>
                <c:pt idx="10296">
                  <c:v>-2.5149999999999999E-2</c:v>
                </c:pt>
                <c:pt idx="10297">
                  <c:v>-0.28893999999999997</c:v>
                </c:pt>
                <c:pt idx="10298">
                  <c:v>-0.32663999999999999</c:v>
                </c:pt>
                <c:pt idx="10299">
                  <c:v>-0.15279999999999999</c:v>
                </c:pt>
                <c:pt idx="10300">
                  <c:v>0.11065999999999999</c:v>
                </c:pt>
                <c:pt idx="10301">
                  <c:v>0.29685</c:v>
                </c:pt>
                <c:pt idx="10302">
                  <c:v>0.29335</c:v>
                </c:pt>
                <c:pt idx="10303">
                  <c:v>0.10546</c:v>
                </c:pt>
                <c:pt idx="10304">
                  <c:v>-0.15522</c:v>
                </c:pt>
                <c:pt idx="10305">
                  <c:v>-0.33316000000000001</c:v>
                </c:pt>
                <c:pt idx="10306">
                  <c:v>-0.32919999999999999</c:v>
                </c:pt>
                <c:pt idx="10307">
                  <c:v>-0.17069000000000001</c:v>
                </c:pt>
                <c:pt idx="10308">
                  <c:v>1.1599999999999999E-2</c:v>
                </c:pt>
                <c:pt idx="10309">
                  <c:v>6.5430000000000002E-2</c:v>
                </c:pt>
                <c:pt idx="10310">
                  <c:v>-9.6360000000000001E-2</c:v>
                </c:pt>
                <c:pt idx="10311">
                  <c:v>-0.45267000000000002</c:v>
                </c:pt>
                <c:pt idx="10312">
                  <c:v>-0.89137999999999995</c:v>
                </c:pt>
                <c:pt idx="10313">
                  <c:v>-1.2630699999999999</c:v>
                </c:pt>
                <c:pt idx="10314">
                  <c:v>-1.45506</c:v>
                </c:pt>
                <c:pt idx="10315">
                  <c:v>-1.44886</c:v>
                </c:pt>
                <c:pt idx="10316">
                  <c:v>-1.32361</c:v>
                </c:pt>
                <c:pt idx="10317">
                  <c:v>-1.20703</c:v>
                </c:pt>
                <c:pt idx="10318">
                  <c:v>-1.1907300000000001</c:v>
                </c:pt>
                <c:pt idx="10319">
                  <c:v>-1.2643899999999999</c:v>
                </c:pt>
                <c:pt idx="10320">
                  <c:v>-1.32351</c:v>
                </c:pt>
                <c:pt idx="10321">
                  <c:v>-1.24014</c:v>
                </c:pt>
                <c:pt idx="10322">
                  <c:v>-0.94347000000000003</c:v>
                </c:pt>
                <c:pt idx="10323">
                  <c:v>-0.46453</c:v>
                </c:pt>
                <c:pt idx="10324">
                  <c:v>7.0930000000000007E-2</c:v>
                </c:pt>
                <c:pt idx="10325">
                  <c:v>0.50219000000000003</c:v>
                </c:pt>
                <c:pt idx="10326">
                  <c:v>0.72085999999999995</c:v>
                </c:pt>
                <c:pt idx="10327">
                  <c:v>0.72765999999999997</c:v>
                </c:pt>
                <c:pt idx="10328">
                  <c:v>0.62597000000000003</c:v>
                </c:pt>
                <c:pt idx="10329">
                  <c:v>0.55876999999999999</c:v>
                </c:pt>
                <c:pt idx="10330">
                  <c:v>0.61978999999999995</c:v>
                </c:pt>
                <c:pt idx="10331">
                  <c:v>0.79906999999999995</c:v>
                </c:pt>
                <c:pt idx="10332">
                  <c:v>0.99451999999999996</c:v>
                </c:pt>
                <c:pt idx="10333">
                  <c:v>1.0730599999999999</c:v>
                </c:pt>
                <c:pt idx="10334">
                  <c:v>0.95550999999999997</c:v>
                </c:pt>
                <c:pt idx="10335">
                  <c:v>0.67862</c:v>
                </c:pt>
                <c:pt idx="10336">
                  <c:v>0.38518999999999998</c:v>
                </c:pt>
                <c:pt idx="10337">
                  <c:v>0.23569999999999999</c:v>
                </c:pt>
                <c:pt idx="10338">
                  <c:v>0.30243999999999999</c:v>
                </c:pt>
                <c:pt idx="10339">
                  <c:v>0.5353</c:v>
                </c:pt>
                <c:pt idx="10340">
                  <c:v>0.80669000000000002</c:v>
                </c:pt>
                <c:pt idx="10341">
                  <c:v>0.98011000000000004</c:v>
                </c:pt>
                <c:pt idx="10342">
                  <c:v>0.97474000000000005</c:v>
                </c:pt>
                <c:pt idx="10343">
                  <c:v>0.79923</c:v>
                </c:pt>
                <c:pt idx="10344">
                  <c:v>0.53713</c:v>
                </c:pt>
                <c:pt idx="10345">
                  <c:v>0.2979</c:v>
                </c:pt>
                <c:pt idx="10346">
                  <c:v>0.15758</c:v>
                </c:pt>
                <c:pt idx="10347">
                  <c:v>0.12745000000000001</c:v>
                </c:pt>
                <c:pt idx="10348">
                  <c:v>0.16195000000000001</c:v>
                </c:pt>
                <c:pt idx="10349">
                  <c:v>0.18823999999999999</c:v>
                </c:pt>
                <c:pt idx="10350">
                  <c:v>0.14643999999999999</c:v>
                </c:pt>
                <c:pt idx="10351">
                  <c:v>1.66E-2</c:v>
                </c:pt>
                <c:pt idx="10352">
                  <c:v>-0.17171</c:v>
                </c:pt>
                <c:pt idx="10353">
                  <c:v>-0.34539999999999998</c:v>
                </c:pt>
                <c:pt idx="10354">
                  <c:v>-0.42932999999999999</c:v>
                </c:pt>
                <c:pt idx="10355">
                  <c:v>-0.39518999999999999</c:v>
                </c:pt>
                <c:pt idx="10356">
                  <c:v>-0.27390999999999999</c:v>
                </c:pt>
                <c:pt idx="10357">
                  <c:v>-0.13725000000000001</c:v>
                </c:pt>
                <c:pt idx="10358">
                  <c:v>-6.3149999999999998E-2</c:v>
                </c:pt>
                <c:pt idx="10359">
                  <c:v>-9.2030000000000001E-2</c:v>
                </c:pt>
                <c:pt idx="10360">
                  <c:v>-0.19511000000000001</c:v>
                </c:pt>
                <c:pt idx="10361">
                  <c:v>-0.28710000000000002</c:v>
                </c:pt>
                <c:pt idx="10362">
                  <c:v>-0.28688000000000002</c:v>
                </c:pt>
                <c:pt idx="10363">
                  <c:v>-0.17448</c:v>
                </c:pt>
                <c:pt idx="10364">
                  <c:v>8.8999999999999995E-4</c:v>
                </c:pt>
                <c:pt idx="10365">
                  <c:v>0.16213</c:v>
                </c:pt>
                <c:pt idx="10366">
                  <c:v>0.2571</c:v>
                </c:pt>
                <c:pt idx="10367">
                  <c:v>0.26968999999999999</c:v>
                </c:pt>
                <c:pt idx="10368">
                  <c:v>0.20515</c:v>
                </c:pt>
                <c:pt idx="10369">
                  <c:v>9.6750000000000003E-2</c:v>
                </c:pt>
                <c:pt idx="10370">
                  <c:v>1.92E-3</c:v>
                </c:pt>
                <c:pt idx="10371">
                  <c:v>-4.4319999999999998E-2</c:v>
                </c:pt>
                <c:pt idx="10372">
                  <c:v>-6.5850000000000006E-2</c:v>
                </c:pt>
                <c:pt idx="10373">
                  <c:v>-0.11874</c:v>
                </c:pt>
                <c:pt idx="10374">
                  <c:v>-0.23524</c:v>
                </c:pt>
                <c:pt idx="10375">
                  <c:v>-0.40444999999999998</c:v>
                </c:pt>
                <c:pt idx="10376">
                  <c:v>-0.57960999999999996</c:v>
                </c:pt>
                <c:pt idx="10377">
                  <c:v>-0.68518999999999997</c:v>
                </c:pt>
                <c:pt idx="10378">
                  <c:v>-0.65085000000000004</c:v>
                </c:pt>
                <c:pt idx="10379">
                  <c:v>-0.45666000000000001</c:v>
                </c:pt>
                <c:pt idx="10380">
                  <c:v>-0.14196</c:v>
                </c:pt>
                <c:pt idx="10381">
                  <c:v>0.2092</c:v>
                </c:pt>
                <c:pt idx="10382">
                  <c:v>0.49448999999999999</c:v>
                </c:pt>
                <c:pt idx="10383">
                  <c:v>0.63771999999999995</c:v>
                </c:pt>
                <c:pt idx="10384">
                  <c:v>0.62231999999999998</c:v>
                </c:pt>
                <c:pt idx="10385">
                  <c:v>0.48752000000000001</c:v>
                </c:pt>
                <c:pt idx="10386">
                  <c:v>0.30187000000000003</c:v>
                </c:pt>
                <c:pt idx="10387">
                  <c:v>0.13621</c:v>
                </c:pt>
                <c:pt idx="10388">
                  <c:v>2.9510000000000002E-2</c:v>
                </c:pt>
                <c:pt idx="10389">
                  <c:v>-3.5740000000000001E-2</c:v>
                </c:pt>
                <c:pt idx="10390">
                  <c:v>-0.10741000000000001</c:v>
                </c:pt>
                <c:pt idx="10391">
                  <c:v>-0.21978</c:v>
                </c:pt>
                <c:pt idx="10392">
                  <c:v>-0.38058999999999998</c:v>
                </c:pt>
                <c:pt idx="10393">
                  <c:v>-0.56440000000000001</c:v>
                </c:pt>
                <c:pt idx="10394">
                  <c:v>-0.70994999999999997</c:v>
                </c:pt>
                <c:pt idx="10395">
                  <c:v>-0.75931999999999999</c:v>
                </c:pt>
                <c:pt idx="10396">
                  <c:v>-0.71638999999999997</c:v>
                </c:pt>
                <c:pt idx="10397">
                  <c:v>-0.65866000000000002</c:v>
                </c:pt>
                <c:pt idx="10398">
                  <c:v>1.5204200000000001</c:v>
                </c:pt>
              </c:numCache>
            </c:numRef>
          </c:yVal>
          <c:smooth val="0"/>
          <c:extLst xmlns:c16r2="http://schemas.microsoft.com/office/drawing/2015/06/chart">
            <c:ext xmlns:c16="http://schemas.microsoft.com/office/drawing/2014/chart" uri="{C3380CC4-5D6E-409C-BE32-E72D297353CC}">
              <c16:uniqueId val="{00000000-B2FA-4B11-97EE-2C9CBD80ADE8}"/>
            </c:ext>
          </c:extLst>
        </c:ser>
        <c:ser>
          <c:idx val="0"/>
          <c:order val="1"/>
          <c:tx>
            <c:v>Isolated</c:v>
          </c:tx>
          <c:spPr>
            <a:ln w="6350" cap="rnd">
              <a:solidFill>
                <a:srgbClr val="FF0000"/>
              </a:solidFill>
              <a:round/>
            </a:ln>
            <a:effectLst/>
          </c:spPr>
          <c:marker>
            <c:symbol val="none"/>
          </c:marker>
          <c:xVal>
            <c:numRef>
              <c:f>GO3000İsolated!$AF$13:$AF$9612</c:f>
              <c:numCache>
                <c:formatCode>General</c:formatCode>
                <c:ptCount val="9600"/>
                <c:pt idx="0">
                  <c:v>-0.62</c:v>
                </c:pt>
                <c:pt idx="1">
                  <c:v>-0.61499999999999999</c:v>
                </c:pt>
                <c:pt idx="2">
                  <c:v>-0.61</c:v>
                </c:pt>
                <c:pt idx="3">
                  <c:v>-0.60499999999999998</c:v>
                </c:pt>
                <c:pt idx="4">
                  <c:v>-0.6</c:v>
                </c:pt>
                <c:pt idx="5">
                  <c:v>-0.59499999999999997</c:v>
                </c:pt>
                <c:pt idx="6">
                  <c:v>-0.59</c:v>
                </c:pt>
                <c:pt idx="7">
                  <c:v>-0.58499999999999996</c:v>
                </c:pt>
                <c:pt idx="8">
                  <c:v>-0.57999999999999996</c:v>
                </c:pt>
                <c:pt idx="9">
                  <c:v>-0.57499999999999996</c:v>
                </c:pt>
                <c:pt idx="10">
                  <c:v>-0.56999999999999995</c:v>
                </c:pt>
                <c:pt idx="11">
                  <c:v>-0.56499999999999995</c:v>
                </c:pt>
                <c:pt idx="12">
                  <c:v>-0.55999999999999994</c:v>
                </c:pt>
                <c:pt idx="13">
                  <c:v>-0.55499999999999994</c:v>
                </c:pt>
                <c:pt idx="14">
                  <c:v>-0.54999999999999993</c:v>
                </c:pt>
                <c:pt idx="15">
                  <c:v>-0.54499999999999993</c:v>
                </c:pt>
                <c:pt idx="16">
                  <c:v>-0.53999999999999992</c:v>
                </c:pt>
                <c:pt idx="17">
                  <c:v>-0.53499999999999992</c:v>
                </c:pt>
                <c:pt idx="18">
                  <c:v>-0.52999999999999992</c:v>
                </c:pt>
                <c:pt idx="19">
                  <c:v>-0.52499999999999991</c:v>
                </c:pt>
                <c:pt idx="20">
                  <c:v>-0.51999999999999991</c:v>
                </c:pt>
                <c:pt idx="21">
                  <c:v>-0.5149999999999999</c:v>
                </c:pt>
                <c:pt idx="22">
                  <c:v>-0.5099999999999999</c:v>
                </c:pt>
                <c:pt idx="23">
                  <c:v>-0.50499999999999989</c:v>
                </c:pt>
                <c:pt idx="24">
                  <c:v>-0.49999999999999989</c:v>
                </c:pt>
                <c:pt idx="25">
                  <c:v>-0.49499999999999988</c:v>
                </c:pt>
                <c:pt idx="26">
                  <c:v>-0.48999999999999988</c:v>
                </c:pt>
                <c:pt idx="27">
                  <c:v>-0.48499999999999988</c:v>
                </c:pt>
                <c:pt idx="28">
                  <c:v>-0.47999999999999987</c:v>
                </c:pt>
                <c:pt idx="29">
                  <c:v>-0.47499999999999987</c:v>
                </c:pt>
                <c:pt idx="30">
                  <c:v>-0.46999999999999986</c:v>
                </c:pt>
                <c:pt idx="31">
                  <c:v>-0.46499999999999986</c:v>
                </c:pt>
                <c:pt idx="32">
                  <c:v>-0.45999999999999985</c:v>
                </c:pt>
                <c:pt idx="33">
                  <c:v>-0.45499999999999985</c:v>
                </c:pt>
                <c:pt idx="34">
                  <c:v>-0.44999999999999984</c:v>
                </c:pt>
                <c:pt idx="35">
                  <c:v>-0.44499999999999984</c:v>
                </c:pt>
                <c:pt idx="36">
                  <c:v>-0.43999999999999984</c:v>
                </c:pt>
                <c:pt idx="37">
                  <c:v>-0.43499999999999983</c:v>
                </c:pt>
                <c:pt idx="38">
                  <c:v>-0.42999999999999983</c:v>
                </c:pt>
                <c:pt idx="39">
                  <c:v>-0.42499999999999982</c:v>
                </c:pt>
                <c:pt idx="40">
                  <c:v>-0.41999999999999982</c:v>
                </c:pt>
                <c:pt idx="41">
                  <c:v>-0.41499999999999981</c:v>
                </c:pt>
                <c:pt idx="42">
                  <c:v>-0.40999999999999981</c:v>
                </c:pt>
                <c:pt idx="43">
                  <c:v>-0.4049999999999998</c:v>
                </c:pt>
                <c:pt idx="44">
                  <c:v>-0.3999999999999998</c:v>
                </c:pt>
                <c:pt idx="45">
                  <c:v>-0.3949999999999998</c:v>
                </c:pt>
                <c:pt idx="46">
                  <c:v>-0.38999999999999979</c:v>
                </c:pt>
                <c:pt idx="47">
                  <c:v>-0.38499999999999979</c:v>
                </c:pt>
                <c:pt idx="48">
                  <c:v>-0.37999999999999978</c:v>
                </c:pt>
                <c:pt idx="49">
                  <c:v>-0.37499999999999978</c:v>
                </c:pt>
                <c:pt idx="50">
                  <c:v>-0.36999999999999977</c:v>
                </c:pt>
                <c:pt idx="51">
                  <c:v>-0.36499999999999977</c:v>
                </c:pt>
                <c:pt idx="52">
                  <c:v>-0.35999999999999976</c:v>
                </c:pt>
                <c:pt idx="53">
                  <c:v>-0.35499999999999976</c:v>
                </c:pt>
                <c:pt idx="54">
                  <c:v>-0.34999999999999976</c:v>
                </c:pt>
                <c:pt idx="55">
                  <c:v>-0.34499999999999975</c:v>
                </c:pt>
                <c:pt idx="56">
                  <c:v>-0.33999999999999975</c:v>
                </c:pt>
                <c:pt idx="57">
                  <c:v>-0.33499999999999974</c:v>
                </c:pt>
                <c:pt idx="58">
                  <c:v>-0.32999999999999974</c:v>
                </c:pt>
                <c:pt idx="59">
                  <c:v>-0.32499999999999973</c:v>
                </c:pt>
                <c:pt idx="60">
                  <c:v>-0.31999999999999973</c:v>
                </c:pt>
                <c:pt idx="61">
                  <c:v>-0.31499999999999972</c:v>
                </c:pt>
                <c:pt idx="62">
                  <c:v>-0.30999999999999972</c:v>
                </c:pt>
                <c:pt idx="63">
                  <c:v>-0.30499999999999972</c:v>
                </c:pt>
                <c:pt idx="64">
                  <c:v>-0.29999999999999971</c:v>
                </c:pt>
                <c:pt idx="65">
                  <c:v>-0.29499999999999971</c:v>
                </c:pt>
                <c:pt idx="66">
                  <c:v>-0.2899999999999997</c:v>
                </c:pt>
                <c:pt idx="67">
                  <c:v>-0.2849999999999997</c:v>
                </c:pt>
                <c:pt idx="68">
                  <c:v>-0.27999999999999969</c:v>
                </c:pt>
                <c:pt idx="69">
                  <c:v>-0.27499999999999969</c:v>
                </c:pt>
                <c:pt idx="70">
                  <c:v>-0.26999999999999968</c:v>
                </c:pt>
                <c:pt idx="71">
                  <c:v>-0.26499999999999968</c:v>
                </c:pt>
                <c:pt idx="72">
                  <c:v>-0.25999999999999968</c:v>
                </c:pt>
                <c:pt idx="73">
                  <c:v>-0.25499999999999967</c:v>
                </c:pt>
                <c:pt idx="74">
                  <c:v>-0.24999999999999967</c:v>
                </c:pt>
                <c:pt idx="75">
                  <c:v>-0.24499999999999966</c:v>
                </c:pt>
                <c:pt idx="76">
                  <c:v>-0.23999999999999966</c:v>
                </c:pt>
                <c:pt idx="77">
                  <c:v>-0.23499999999999965</c:v>
                </c:pt>
                <c:pt idx="78">
                  <c:v>-0.22999999999999965</c:v>
                </c:pt>
                <c:pt idx="79">
                  <c:v>-0.22499999999999964</c:v>
                </c:pt>
                <c:pt idx="80">
                  <c:v>-0.21999999999999964</c:v>
                </c:pt>
                <c:pt idx="81">
                  <c:v>-0.21499999999999964</c:v>
                </c:pt>
                <c:pt idx="82">
                  <c:v>-0.20999999999999963</c:v>
                </c:pt>
                <c:pt idx="83">
                  <c:v>-0.20499999999999963</c:v>
                </c:pt>
                <c:pt idx="84">
                  <c:v>-0.19999999999999962</c:v>
                </c:pt>
                <c:pt idx="85">
                  <c:v>-0.19499999999999962</c:v>
                </c:pt>
                <c:pt idx="86">
                  <c:v>-0.18999999999999961</c:v>
                </c:pt>
                <c:pt idx="87">
                  <c:v>-0.18499999999999961</c:v>
                </c:pt>
                <c:pt idx="88">
                  <c:v>-0.1799999999999996</c:v>
                </c:pt>
                <c:pt idx="89">
                  <c:v>-0.1749999999999996</c:v>
                </c:pt>
                <c:pt idx="90">
                  <c:v>-0.1699999999999996</c:v>
                </c:pt>
                <c:pt idx="91">
                  <c:v>-0.16499999999999959</c:v>
                </c:pt>
                <c:pt idx="92">
                  <c:v>-0.15999999999999959</c:v>
                </c:pt>
                <c:pt idx="93">
                  <c:v>-0.15499999999999958</c:v>
                </c:pt>
                <c:pt idx="94">
                  <c:v>-0.14999999999999958</c:v>
                </c:pt>
                <c:pt idx="95">
                  <c:v>-0.14499999999999957</c:v>
                </c:pt>
                <c:pt idx="96">
                  <c:v>-0.13999999999999957</c:v>
                </c:pt>
                <c:pt idx="97">
                  <c:v>-0.13499999999999956</c:v>
                </c:pt>
                <c:pt idx="98">
                  <c:v>-0.12999999999999956</c:v>
                </c:pt>
                <c:pt idx="99">
                  <c:v>-0.12499999999999956</c:v>
                </c:pt>
                <c:pt idx="100">
                  <c:v>-0.11999999999999955</c:v>
                </c:pt>
                <c:pt idx="101">
                  <c:v>-0.11499999999999955</c:v>
                </c:pt>
                <c:pt idx="102">
                  <c:v>-0.10999999999999954</c:v>
                </c:pt>
                <c:pt idx="103">
                  <c:v>-0.10499999999999954</c:v>
                </c:pt>
                <c:pt idx="104">
                  <c:v>-9.9999999999999534E-2</c:v>
                </c:pt>
                <c:pt idx="105">
                  <c:v>-9.4999999999999529E-2</c:v>
                </c:pt>
                <c:pt idx="106">
                  <c:v>-8.9999999999999525E-2</c:v>
                </c:pt>
                <c:pt idx="107">
                  <c:v>-8.499999999999952E-2</c:v>
                </c:pt>
                <c:pt idx="108">
                  <c:v>-7.9999999999999516E-2</c:v>
                </c:pt>
                <c:pt idx="109">
                  <c:v>-7.4999999999999512E-2</c:v>
                </c:pt>
                <c:pt idx="110">
                  <c:v>-6.9999999999999507E-2</c:v>
                </c:pt>
                <c:pt idx="111">
                  <c:v>-6.4999999999999503E-2</c:v>
                </c:pt>
                <c:pt idx="112">
                  <c:v>-5.9999999999999505E-2</c:v>
                </c:pt>
                <c:pt idx="113">
                  <c:v>-5.4999999999999508E-2</c:v>
                </c:pt>
                <c:pt idx="114">
                  <c:v>-4.999999999999951E-2</c:v>
                </c:pt>
                <c:pt idx="115">
                  <c:v>-4.4999999999999513E-2</c:v>
                </c:pt>
                <c:pt idx="116">
                  <c:v>-3.9999999999999515E-2</c:v>
                </c:pt>
                <c:pt idx="117">
                  <c:v>-3.4999999999999518E-2</c:v>
                </c:pt>
                <c:pt idx="118">
                  <c:v>-2.9999999999999517E-2</c:v>
                </c:pt>
                <c:pt idx="119">
                  <c:v>-2.4999999999999516E-2</c:v>
                </c:pt>
                <c:pt idx="120">
                  <c:v>-1.9999999999999515E-2</c:v>
                </c:pt>
                <c:pt idx="121">
                  <c:v>-1.4999999999999514E-2</c:v>
                </c:pt>
                <c:pt idx="122">
                  <c:v>-9.9999999999995128E-3</c:v>
                </c:pt>
                <c:pt idx="123">
                  <c:v>-4.9999999999995126E-3</c:v>
                </c:pt>
                <c:pt idx="124">
                  <c:v>4.8745729674948279E-16</c:v>
                </c:pt>
                <c:pt idx="125">
                  <c:v>5.0000000000004876E-3</c:v>
                </c:pt>
                <c:pt idx="126">
                  <c:v>1.0000000000000488E-2</c:v>
                </c:pt>
                <c:pt idx="127">
                  <c:v>1.5000000000000489E-2</c:v>
                </c:pt>
                <c:pt idx="128">
                  <c:v>2.000000000000049E-2</c:v>
                </c:pt>
                <c:pt idx="129">
                  <c:v>2.5000000000000491E-2</c:v>
                </c:pt>
                <c:pt idx="130">
                  <c:v>3.0000000000000492E-2</c:v>
                </c:pt>
                <c:pt idx="131">
                  <c:v>3.5000000000000489E-2</c:v>
                </c:pt>
                <c:pt idx="132">
                  <c:v>4.0000000000000487E-2</c:v>
                </c:pt>
                <c:pt idx="133">
                  <c:v>4.5000000000000484E-2</c:v>
                </c:pt>
                <c:pt idx="134">
                  <c:v>5.0000000000000482E-2</c:v>
                </c:pt>
                <c:pt idx="135">
                  <c:v>5.5000000000000479E-2</c:v>
                </c:pt>
                <c:pt idx="136">
                  <c:v>6.0000000000000477E-2</c:v>
                </c:pt>
                <c:pt idx="137">
                  <c:v>6.5000000000000474E-2</c:v>
                </c:pt>
                <c:pt idx="138">
                  <c:v>7.0000000000000479E-2</c:v>
                </c:pt>
                <c:pt idx="139">
                  <c:v>7.5000000000000483E-2</c:v>
                </c:pt>
                <c:pt idx="140">
                  <c:v>8.0000000000000487E-2</c:v>
                </c:pt>
                <c:pt idx="141">
                  <c:v>8.5000000000000492E-2</c:v>
                </c:pt>
                <c:pt idx="142">
                  <c:v>9.0000000000000496E-2</c:v>
                </c:pt>
                <c:pt idx="143">
                  <c:v>9.5000000000000501E-2</c:v>
                </c:pt>
                <c:pt idx="144">
                  <c:v>0.10000000000000051</c:v>
                </c:pt>
                <c:pt idx="145">
                  <c:v>0.10500000000000051</c:v>
                </c:pt>
                <c:pt idx="146">
                  <c:v>0.11000000000000051</c:v>
                </c:pt>
                <c:pt idx="147">
                  <c:v>0.11500000000000052</c:v>
                </c:pt>
                <c:pt idx="148">
                  <c:v>0.12000000000000052</c:v>
                </c:pt>
                <c:pt idx="149">
                  <c:v>0.12500000000000053</c:v>
                </c:pt>
                <c:pt idx="150">
                  <c:v>0.13000000000000053</c:v>
                </c:pt>
                <c:pt idx="151">
                  <c:v>0.13500000000000054</c:v>
                </c:pt>
                <c:pt idx="152">
                  <c:v>0.14000000000000054</c:v>
                </c:pt>
                <c:pt idx="153">
                  <c:v>0.14500000000000055</c:v>
                </c:pt>
                <c:pt idx="154">
                  <c:v>0.15000000000000055</c:v>
                </c:pt>
                <c:pt idx="155">
                  <c:v>0.15500000000000055</c:v>
                </c:pt>
                <c:pt idx="156">
                  <c:v>0.16000000000000056</c:v>
                </c:pt>
                <c:pt idx="157">
                  <c:v>0.16500000000000056</c:v>
                </c:pt>
                <c:pt idx="158">
                  <c:v>0.17000000000000057</c:v>
                </c:pt>
                <c:pt idx="159">
                  <c:v>0.17500000000000057</c:v>
                </c:pt>
                <c:pt idx="160">
                  <c:v>0.18000000000000058</c:v>
                </c:pt>
                <c:pt idx="161">
                  <c:v>0.18500000000000058</c:v>
                </c:pt>
                <c:pt idx="162">
                  <c:v>0.19000000000000059</c:v>
                </c:pt>
                <c:pt idx="163">
                  <c:v>0.19500000000000059</c:v>
                </c:pt>
                <c:pt idx="164">
                  <c:v>0.20000000000000059</c:v>
                </c:pt>
                <c:pt idx="165">
                  <c:v>0.2050000000000006</c:v>
                </c:pt>
                <c:pt idx="166">
                  <c:v>0.2100000000000006</c:v>
                </c:pt>
                <c:pt idx="167">
                  <c:v>0.21500000000000061</c:v>
                </c:pt>
                <c:pt idx="168">
                  <c:v>0.22000000000000061</c:v>
                </c:pt>
                <c:pt idx="169">
                  <c:v>0.22500000000000062</c:v>
                </c:pt>
                <c:pt idx="170">
                  <c:v>0.23000000000000062</c:v>
                </c:pt>
                <c:pt idx="171">
                  <c:v>0.23500000000000063</c:v>
                </c:pt>
                <c:pt idx="172">
                  <c:v>0.24000000000000063</c:v>
                </c:pt>
                <c:pt idx="173">
                  <c:v>0.24500000000000063</c:v>
                </c:pt>
                <c:pt idx="174">
                  <c:v>0.25000000000000061</c:v>
                </c:pt>
                <c:pt idx="175">
                  <c:v>0.25500000000000062</c:v>
                </c:pt>
                <c:pt idx="176">
                  <c:v>0.26000000000000062</c:v>
                </c:pt>
                <c:pt idx="177">
                  <c:v>0.26500000000000062</c:v>
                </c:pt>
                <c:pt idx="178">
                  <c:v>0.27000000000000063</c:v>
                </c:pt>
                <c:pt idx="179">
                  <c:v>0.27500000000000063</c:v>
                </c:pt>
                <c:pt idx="180">
                  <c:v>0.28000000000000064</c:v>
                </c:pt>
                <c:pt idx="181">
                  <c:v>0.28500000000000064</c:v>
                </c:pt>
                <c:pt idx="182">
                  <c:v>0.29000000000000065</c:v>
                </c:pt>
                <c:pt idx="183">
                  <c:v>0.29500000000000065</c:v>
                </c:pt>
                <c:pt idx="184">
                  <c:v>0.30000000000000066</c:v>
                </c:pt>
                <c:pt idx="185">
                  <c:v>0.30500000000000066</c:v>
                </c:pt>
                <c:pt idx="186">
                  <c:v>0.31000000000000066</c:v>
                </c:pt>
                <c:pt idx="187">
                  <c:v>0.31500000000000067</c:v>
                </c:pt>
                <c:pt idx="188">
                  <c:v>0.32000000000000067</c:v>
                </c:pt>
                <c:pt idx="189">
                  <c:v>0.32500000000000068</c:v>
                </c:pt>
                <c:pt idx="190">
                  <c:v>0.33000000000000068</c:v>
                </c:pt>
                <c:pt idx="191">
                  <c:v>0.33500000000000069</c:v>
                </c:pt>
                <c:pt idx="192">
                  <c:v>0.34000000000000069</c:v>
                </c:pt>
                <c:pt idx="193">
                  <c:v>0.34500000000000069</c:v>
                </c:pt>
                <c:pt idx="194">
                  <c:v>0.3500000000000007</c:v>
                </c:pt>
                <c:pt idx="195">
                  <c:v>0.3550000000000007</c:v>
                </c:pt>
                <c:pt idx="196">
                  <c:v>0.36000000000000071</c:v>
                </c:pt>
                <c:pt idx="197">
                  <c:v>0.36500000000000071</c:v>
                </c:pt>
                <c:pt idx="198">
                  <c:v>0.37000000000000072</c:v>
                </c:pt>
                <c:pt idx="199">
                  <c:v>0.37500000000000072</c:v>
                </c:pt>
                <c:pt idx="200">
                  <c:v>0.38000000000000073</c:v>
                </c:pt>
                <c:pt idx="201">
                  <c:v>0.38500000000000073</c:v>
                </c:pt>
                <c:pt idx="202">
                  <c:v>0.39000000000000073</c:v>
                </c:pt>
                <c:pt idx="203">
                  <c:v>0.39500000000000074</c:v>
                </c:pt>
                <c:pt idx="204">
                  <c:v>0.40000000000000074</c:v>
                </c:pt>
                <c:pt idx="205">
                  <c:v>0.40500000000000075</c:v>
                </c:pt>
                <c:pt idx="206">
                  <c:v>0.41000000000000075</c:v>
                </c:pt>
                <c:pt idx="207">
                  <c:v>0.41500000000000076</c:v>
                </c:pt>
                <c:pt idx="208">
                  <c:v>0.42000000000000076</c:v>
                </c:pt>
                <c:pt idx="209">
                  <c:v>0.42500000000000077</c:v>
                </c:pt>
                <c:pt idx="210">
                  <c:v>0.43000000000000077</c:v>
                </c:pt>
                <c:pt idx="211">
                  <c:v>0.43500000000000077</c:v>
                </c:pt>
                <c:pt idx="212">
                  <c:v>0.44000000000000078</c:v>
                </c:pt>
                <c:pt idx="213">
                  <c:v>0.44500000000000078</c:v>
                </c:pt>
                <c:pt idx="214">
                  <c:v>0.45000000000000079</c:v>
                </c:pt>
                <c:pt idx="215">
                  <c:v>0.45500000000000079</c:v>
                </c:pt>
                <c:pt idx="216">
                  <c:v>0.4600000000000008</c:v>
                </c:pt>
                <c:pt idx="217">
                  <c:v>0.4650000000000008</c:v>
                </c:pt>
                <c:pt idx="218">
                  <c:v>0.47000000000000081</c:v>
                </c:pt>
                <c:pt idx="219">
                  <c:v>0.47500000000000081</c:v>
                </c:pt>
                <c:pt idx="220">
                  <c:v>0.48000000000000081</c:v>
                </c:pt>
                <c:pt idx="221">
                  <c:v>0.48500000000000082</c:v>
                </c:pt>
                <c:pt idx="222">
                  <c:v>0.49000000000000082</c:v>
                </c:pt>
                <c:pt idx="223">
                  <c:v>0.49500000000000083</c:v>
                </c:pt>
                <c:pt idx="224">
                  <c:v>0.50000000000000078</c:v>
                </c:pt>
                <c:pt idx="225">
                  <c:v>0.50500000000000078</c:v>
                </c:pt>
                <c:pt idx="226">
                  <c:v>0.51000000000000079</c:v>
                </c:pt>
                <c:pt idx="227">
                  <c:v>0.51500000000000079</c:v>
                </c:pt>
                <c:pt idx="228">
                  <c:v>0.52000000000000079</c:v>
                </c:pt>
                <c:pt idx="229">
                  <c:v>0.5250000000000008</c:v>
                </c:pt>
                <c:pt idx="230">
                  <c:v>0.5300000000000008</c:v>
                </c:pt>
                <c:pt idx="231">
                  <c:v>0.53500000000000081</c:v>
                </c:pt>
                <c:pt idx="232">
                  <c:v>0.54000000000000081</c:v>
                </c:pt>
                <c:pt idx="233">
                  <c:v>0.54500000000000082</c:v>
                </c:pt>
                <c:pt idx="234">
                  <c:v>0.55000000000000082</c:v>
                </c:pt>
                <c:pt idx="235">
                  <c:v>0.55500000000000083</c:v>
                </c:pt>
                <c:pt idx="236">
                  <c:v>0.56000000000000083</c:v>
                </c:pt>
                <c:pt idx="237">
                  <c:v>0.56500000000000083</c:v>
                </c:pt>
                <c:pt idx="238">
                  <c:v>0.57000000000000084</c:v>
                </c:pt>
                <c:pt idx="239">
                  <c:v>0.57500000000000084</c:v>
                </c:pt>
                <c:pt idx="240">
                  <c:v>0.58000000000000085</c:v>
                </c:pt>
                <c:pt idx="241">
                  <c:v>0.58500000000000085</c:v>
                </c:pt>
                <c:pt idx="242">
                  <c:v>0.59000000000000086</c:v>
                </c:pt>
                <c:pt idx="243">
                  <c:v>0.59500000000000086</c:v>
                </c:pt>
                <c:pt idx="244">
                  <c:v>0.60000000000000087</c:v>
                </c:pt>
                <c:pt idx="245">
                  <c:v>0.60500000000000087</c:v>
                </c:pt>
                <c:pt idx="246">
                  <c:v>0.61000000000000087</c:v>
                </c:pt>
                <c:pt idx="247">
                  <c:v>0.61500000000000088</c:v>
                </c:pt>
                <c:pt idx="248">
                  <c:v>0.62000000000000088</c:v>
                </c:pt>
                <c:pt idx="249">
                  <c:v>0.62500000000000089</c:v>
                </c:pt>
                <c:pt idx="250">
                  <c:v>0.63000000000000089</c:v>
                </c:pt>
                <c:pt idx="251">
                  <c:v>0.6350000000000009</c:v>
                </c:pt>
                <c:pt idx="252">
                  <c:v>0.6400000000000009</c:v>
                </c:pt>
                <c:pt idx="253">
                  <c:v>0.64500000000000091</c:v>
                </c:pt>
                <c:pt idx="254">
                  <c:v>0.65000000000000091</c:v>
                </c:pt>
                <c:pt idx="255">
                  <c:v>0.65500000000000091</c:v>
                </c:pt>
                <c:pt idx="256">
                  <c:v>0.66000000000000092</c:v>
                </c:pt>
                <c:pt idx="257">
                  <c:v>0.66500000000000092</c:v>
                </c:pt>
                <c:pt idx="258">
                  <c:v>0.67000000000000093</c:v>
                </c:pt>
                <c:pt idx="259">
                  <c:v>0.67500000000000093</c:v>
                </c:pt>
                <c:pt idx="260">
                  <c:v>0.68000000000000094</c:v>
                </c:pt>
                <c:pt idx="261">
                  <c:v>0.68500000000000094</c:v>
                </c:pt>
                <c:pt idx="262">
                  <c:v>0.69000000000000095</c:v>
                </c:pt>
                <c:pt idx="263">
                  <c:v>0.69500000000000095</c:v>
                </c:pt>
                <c:pt idx="264">
                  <c:v>0.70000000000000095</c:v>
                </c:pt>
                <c:pt idx="265">
                  <c:v>0.70500000000000096</c:v>
                </c:pt>
                <c:pt idx="266">
                  <c:v>0.71000000000000096</c:v>
                </c:pt>
                <c:pt idx="267">
                  <c:v>0.71500000000000097</c:v>
                </c:pt>
                <c:pt idx="268">
                  <c:v>0.72000000000000097</c:v>
                </c:pt>
                <c:pt idx="269">
                  <c:v>0.72500000000000098</c:v>
                </c:pt>
                <c:pt idx="270">
                  <c:v>0.73000000000000098</c:v>
                </c:pt>
                <c:pt idx="271">
                  <c:v>0.73500000000000099</c:v>
                </c:pt>
                <c:pt idx="272">
                  <c:v>0.74000000000000099</c:v>
                </c:pt>
                <c:pt idx="273">
                  <c:v>0.74500000000000099</c:v>
                </c:pt>
                <c:pt idx="274">
                  <c:v>0.750000000000001</c:v>
                </c:pt>
                <c:pt idx="275">
                  <c:v>0.755000000000001</c:v>
                </c:pt>
                <c:pt idx="276">
                  <c:v>0.76000000000000101</c:v>
                </c:pt>
                <c:pt idx="277">
                  <c:v>0.76500000000000101</c:v>
                </c:pt>
                <c:pt idx="278">
                  <c:v>0.77000000000000102</c:v>
                </c:pt>
                <c:pt idx="279">
                  <c:v>0.77500000000000102</c:v>
                </c:pt>
                <c:pt idx="280">
                  <c:v>0.78000000000000103</c:v>
                </c:pt>
                <c:pt idx="281">
                  <c:v>0.78500000000000103</c:v>
                </c:pt>
                <c:pt idx="282">
                  <c:v>0.79000000000000103</c:v>
                </c:pt>
                <c:pt idx="283">
                  <c:v>0.79500000000000104</c:v>
                </c:pt>
                <c:pt idx="284">
                  <c:v>0.80000000000000104</c:v>
                </c:pt>
                <c:pt idx="285">
                  <c:v>0.80500000000000105</c:v>
                </c:pt>
                <c:pt idx="286">
                  <c:v>0.81000000000000105</c:v>
                </c:pt>
                <c:pt idx="287">
                  <c:v>0.81500000000000106</c:v>
                </c:pt>
                <c:pt idx="288">
                  <c:v>0.82000000000000106</c:v>
                </c:pt>
                <c:pt idx="289">
                  <c:v>0.82500000000000107</c:v>
                </c:pt>
                <c:pt idx="290">
                  <c:v>0.83000000000000107</c:v>
                </c:pt>
                <c:pt idx="291">
                  <c:v>0.83500000000000107</c:v>
                </c:pt>
                <c:pt idx="292">
                  <c:v>0.84000000000000108</c:v>
                </c:pt>
                <c:pt idx="293">
                  <c:v>0.84500000000000108</c:v>
                </c:pt>
                <c:pt idx="294">
                  <c:v>0.85000000000000109</c:v>
                </c:pt>
                <c:pt idx="295">
                  <c:v>0.85500000000000109</c:v>
                </c:pt>
                <c:pt idx="296">
                  <c:v>0.8600000000000011</c:v>
                </c:pt>
                <c:pt idx="297">
                  <c:v>0.8650000000000011</c:v>
                </c:pt>
                <c:pt idx="298">
                  <c:v>0.87000000000000111</c:v>
                </c:pt>
                <c:pt idx="299">
                  <c:v>0.87500000000000111</c:v>
                </c:pt>
                <c:pt idx="300">
                  <c:v>0.88000000000000111</c:v>
                </c:pt>
                <c:pt idx="301">
                  <c:v>0.88500000000000112</c:v>
                </c:pt>
                <c:pt idx="302">
                  <c:v>0.89000000000000112</c:v>
                </c:pt>
                <c:pt idx="303">
                  <c:v>0.89500000000000113</c:v>
                </c:pt>
                <c:pt idx="304">
                  <c:v>0.90000000000000113</c:v>
                </c:pt>
                <c:pt idx="305">
                  <c:v>0.90500000000000114</c:v>
                </c:pt>
                <c:pt idx="306">
                  <c:v>0.91000000000000114</c:v>
                </c:pt>
                <c:pt idx="307">
                  <c:v>0.91500000000000115</c:v>
                </c:pt>
                <c:pt idx="308">
                  <c:v>0.92000000000000115</c:v>
                </c:pt>
                <c:pt idx="309">
                  <c:v>0.92500000000000115</c:v>
                </c:pt>
                <c:pt idx="310">
                  <c:v>0.93000000000000116</c:v>
                </c:pt>
                <c:pt idx="311">
                  <c:v>0.93500000000000116</c:v>
                </c:pt>
                <c:pt idx="312">
                  <c:v>0.94000000000000117</c:v>
                </c:pt>
                <c:pt idx="313">
                  <c:v>0.94500000000000117</c:v>
                </c:pt>
                <c:pt idx="314">
                  <c:v>0.95000000000000118</c:v>
                </c:pt>
                <c:pt idx="315">
                  <c:v>0.95500000000000118</c:v>
                </c:pt>
                <c:pt idx="316">
                  <c:v>0.96000000000000119</c:v>
                </c:pt>
                <c:pt idx="317">
                  <c:v>0.96500000000000119</c:v>
                </c:pt>
                <c:pt idx="318">
                  <c:v>0.97000000000000119</c:v>
                </c:pt>
                <c:pt idx="319">
                  <c:v>0.9750000000000012</c:v>
                </c:pt>
                <c:pt idx="320">
                  <c:v>0.9800000000000012</c:v>
                </c:pt>
                <c:pt idx="321">
                  <c:v>0.98500000000000121</c:v>
                </c:pt>
                <c:pt idx="322">
                  <c:v>0.99000000000000121</c:v>
                </c:pt>
                <c:pt idx="323">
                  <c:v>0.99500000000000122</c:v>
                </c:pt>
                <c:pt idx="324">
                  <c:v>1.0000000000000011</c:v>
                </c:pt>
                <c:pt idx="325">
                  <c:v>1.005000000000001</c:v>
                </c:pt>
                <c:pt idx="326">
                  <c:v>1.0100000000000009</c:v>
                </c:pt>
                <c:pt idx="327">
                  <c:v>1.0150000000000008</c:v>
                </c:pt>
                <c:pt idx="328">
                  <c:v>1.0200000000000007</c:v>
                </c:pt>
                <c:pt idx="329">
                  <c:v>1.0250000000000006</c:v>
                </c:pt>
                <c:pt idx="330">
                  <c:v>1.0300000000000005</c:v>
                </c:pt>
                <c:pt idx="331">
                  <c:v>1.0350000000000004</c:v>
                </c:pt>
                <c:pt idx="332">
                  <c:v>1.0400000000000003</c:v>
                </c:pt>
                <c:pt idx="333">
                  <c:v>1.0450000000000002</c:v>
                </c:pt>
                <c:pt idx="334">
                  <c:v>1.05</c:v>
                </c:pt>
                <c:pt idx="335">
                  <c:v>1.0549999999999999</c:v>
                </c:pt>
                <c:pt idx="336">
                  <c:v>1.0599999999999998</c:v>
                </c:pt>
                <c:pt idx="337">
                  <c:v>1.0649999999999997</c:v>
                </c:pt>
                <c:pt idx="338">
                  <c:v>1.0699999999999996</c:v>
                </c:pt>
                <c:pt idx="339">
                  <c:v>1.0749999999999995</c:v>
                </c:pt>
                <c:pt idx="340">
                  <c:v>1.0799999999999994</c:v>
                </c:pt>
                <c:pt idx="341">
                  <c:v>1.0849999999999993</c:v>
                </c:pt>
                <c:pt idx="342">
                  <c:v>1.0899999999999992</c:v>
                </c:pt>
                <c:pt idx="343">
                  <c:v>1.0949999999999991</c:v>
                </c:pt>
                <c:pt idx="344">
                  <c:v>1.099999999999999</c:v>
                </c:pt>
                <c:pt idx="345">
                  <c:v>1.1049999999999989</c:v>
                </c:pt>
                <c:pt idx="346">
                  <c:v>1.1099999999999988</c:v>
                </c:pt>
                <c:pt idx="347">
                  <c:v>1.1149999999999987</c:v>
                </c:pt>
                <c:pt idx="348">
                  <c:v>1.1199999999999986</c:v>
                </c:pt>
                <c:pt idx="349">
                  <c:v>1.1249999999999984</c:v>
                </c:pt>
                <c:pt idx="350">
                  <c:v>1.1299999999999983</c:v>
                </c:pt>
                <c:pt idx="351">
                  <c:v>1.1349999999999982</c:v>
                </c:pt>
                <c:pt idx="352">
                  <c:v>1.1399999999999981</c:v>
                </c:pt>
                <c:pt idx="353">
                  <c:v>1.144999999999998</c:v>
                </c:pt>
                <c:pt idx="354">
                  <c:v>1.1499999999999979</c:v>
                </c:pt>
                <c:pt idx="355">
                  <c:v>1.1549999999999978</c:v>
                </c:pt>
                <c:pt idx="356">
                  <c:v>1.1599999999999977</c:v>
                </c:pt>
                <c:pt idx="357">
                  <c:v>1.1649999999999976</c:v>
                </c:pt>
                <c:pt idx="358">
                  <c:v>1.1699999999999975</c:v>
                </c:pt>
                <c:pt idx="359">
                  <c:v>1.1749999999999974</c:v>
                </c:pt>
                <c:pt idx="360">
                  <c:v>1.1799999999999973</c:v>
                </c:pt>
                <c:pt idx="361">
                  <c:v>1.1849999999999972</c:v>
                </c:pt>
                <c:pt idx="362">
                  <c:v>1.1899999999999971</c:v>
                </c:pt>
                <c:pt idx="363">
                  <c:v>1.194999999999997</c:v>
                </c:pt>
                <c:pt idx="364">
                  <c:v>1.1999999999999968</c:v>
                </c:pt>
                <c:pt idx="365">
                  <c:v>1.2049999999999967</c:v>
                </c:pt>
                <c:pt idx="366">
                  <c:v>1.2099999999999966</c:v>
                </c:pt>
                <c:pt idx="367">
                  <c:v>1.2149999999999965</c:v>
                </c:pt>
                <c:pt idx="368">
                  <c:v>1.2199999999999964</c:v>
                </c:pt>
                <c:pt idx="369">
                  <c:v>1.2249999999999963</c:v>
                </c:pt>
                <c:pt idx="370">
                  <c:v>1.2299999999999962</c:v>
                </c:pt>
                <c:pt idx="371">
                  <c:v>1.2349999999999961</c:v>
                </c:pt>
                <c:pt idx="372">
                  <c:v>1.239999999999996</c:v>
                </c:pt>
                <c:pt idx="373">
                  <c:v>1.2449999999999959</c:v>
                </c:pt>
                <c:pt idx="374">
                  <c:v>1.2499999999999958</c:v>
                </c:pt>
                <c:pt idx="375">
                  <c:v>1.2549999999999957</c:v>
                </c:pt>
                <c:pt idx="376">
                  <c:v>1.2599999999999956</c:v>
                </c:pt>
                <c:pt idx="377">
                  <c:v>1.2649999999999955</c:v>
                </c:pt>
                <c:pt idx="378">
                  <c:v>1.2699999999999954</c:v>
                </c:pt>
                <c:pt idx="379">
                  <c:v>1.2749999999999952</c:v>
                </c:pt>
                <c:pt idx="380">
                  <c:v>1.2799999999999951</c:v>
                </c:pt>
                <c:pt idx="381">
                  <c:v>1.284999999999995</c:v>
                </c:pt>
                <c:pt idx="382">
                  <c:v>1.2899999999999949</c:v>
                </c:pt>
                <c:pt idx="383">
                  <c:v>1.2949999999999948</c:v>
                </c:pt>
                <c:pt idx="384">
                  <c:v>1.2999999999999947</c:v>
                </c:pt>
                <c:pt idx="385">
                  <c:v>1.3049999999999946</c:v>
                </c:pt>
                <c:pt idx="386">
                  <c:v>1.3099999999999945</c:v>
                </c:pt>
                <c:pt idx="387">
                  <c:v>1.3149999999999944</c:v>
                </c:pt>
                <c:pt idx="388">
                  <c:v>1.3199999999999943</c:v>
                </c:pt>
                <c:pt idx="389">
                  <c:v>1.3249999999999942</c:v>
                </c:pt>
                <c:pt idx="390">
                  <c:v>1.3299999999999941</c:v>
                </c:pt>
                <c:pt idx="391">
                  <c:v>1.334999999999994</c:v>
                </c:pt>
                <c:pt idx="392">
                  <c:v>1.3399999999999939</c:v>
                </c:pt>
                <c:pt idx="393">
                  <c:v>1.3449999999999938</c:v>
                </c:pt>
                <c:pt idx="394">
                  <c:v>1.3499999999999936</c:v>
                </c:pt>
                <c:pt idx="395">
                  <c:v>1.3549999999999935</c:v>
                </c:pt>
                <c:pt idx="396">
                  <c:v>1.3599999999999934</c:v>
                </c:pt>
                <c:pt idx="397">
                  <c:v>1.3649999999999933</c:v>
                </c:pt>
                <c:pt idx="398">
                  <c:v>1.3699999999999932</c:v>
                </c:pt>
                <c:pt idx="399">
                  <c:v>1.3749999999999931</c:v>
                </c:pt>
                <c:pt idx="400">
                  <c:v>1.379999999999993</c:v>
                </c:pt>
                <c:pt idx="401">
                  <c:v>1.3849999999999929</c:v>
                </c:pt>
                <c:pt idx="402">
                  <c:v>1.3899999999999928</c:v>
                </c:pt>
                <c:pt idx="403">
                  <c:v>1.3949999999999927</c:v>
                </c:pt>
                <c:pt idx="404">
                  <c:v>1.3999999999999926</c:v>
                </c:pt>
                <c:pt idx="405">
                  <c:v>1.4049999999999925</c:v>
                </c:pt>
                <c:pt idx="406">
                  <c:v>1.4099999999999924</c:v>
                </c:pt>
                <c:pt idx="407">
                  <c:v>1.4149999999999923</c:v>
                </c:pt>
                <c:pt idx="408">
                  <c:v>1.4199999999999922</c:v>
                </c:pt>
                <c:pt idx="409">
                  <c:v>1.4249999999999921</c:v>
                </c:pt>
                <c:pt idx="410">
                  <c:v>1.4299999999999919</c:v>
                </c:pt>
                <c:pt idx="411">
                  <c:v>1.4349999999999918</c:v>
                </c:pt>
                <c:pt idx="412">
                  <c:v>1.4399999999999917</c:v>
                </c:pt>
                <c:pt idx="413">
                  <c:v>1.4449999999999916</c:v>
                </c:pt>
                <c:pt idx="414">
                  <c:v>1.4499999999999915</c:v>
                </c:pt>
                <c:pt idx="415">
                  <c:v>1.4549999999999914</c:v>
                </c:pt>
                <c:pt idx="416">
                  <c:v>1.4599999999999913</c:v>
                </c:pt>
                <c:pt idx="417">
                  <c:v>1.4649999999999912</c:v>
                </c:pt>
                <c:pt idx="418">
                  <c:v>1.4699999999999911</c:v>
                </c:pt>
                <c:pt idx="419">
                  <c:v>1.474999999999991</c:v>
                </c:pt>
                <c:pt idx="420">
                  <c:v>1.4799999999999909</c:v>
                </c:pt>
                <c:pt idx="421">
                  <c:v>1.4849999999999908</c:v>
                </c:pt>
                <c:pt idx="422">
                  <c:v>1.4899999999999907</c:v>
                </c:pt>
                <c:pt idx="423">
                  <c:v>1.4949999999999906</c:v>
                </c:pt>
                <c:pt idx="424">
                  <c:v>1.4999999999999905</c:v>
                </c:pt>
                <c:pt idx="425">
                  <c:v>1.5049999999999903</c:v>
                </c:pt>
                <c:pt idx="426">
                  <c:v>1.5099999999999902</c:v>
                </c:pt>
                <c:pt idx="427">
                  <c:v>1.5149999999999901</c:v>
                </c:pt>
                <c:pt idx="428">
                  <c:v>1.51999999999999</c:v>
                </c:pt>
                <c:pt idx="429">
                  <c:v>1.5249999999999899</c:v>
                </c:pt>
                <c:pt idx="430">
                  <c:v>1.5299999999999898</c:v>
                </c:pt>
                <c:pt idx="431">
                  <c:v>1.5349999999999897</c:v>
                </c:pt>
                <c:pt idx="432">
                  <c:v>1.5399999999999896</c:v>
                </c:pt>
                <c:pt idx="433">
                  <c:v>1.5449999999999895</c:v>
                </c:pt>
                <c:pt idx="434">
                  <c:v>1.5499999999999894</c:v>
                </c:pt>
                <c:pt idx="435">
                  <c:v>1.5549999999999893</c:v>
                </c:pt>
                <c:pt idx="436">
                  <c:v>1.5599999999999892</c:v>
                </c:pt>
                <c:pt idx="437">
                  <c:v>1.5649999999999891</c:v>
                </c:pt>
                <c:pt idx="438">
                  <c:v>1.569999999999989</c:v>
                </c:pt>
                <c:pt idx="439">
                  <c:v>1.5749999999999889</c:v>
                </c:pt>
                <c:pt idx="440">
                  <c:v>1.5799999999999887</c:v>
                </c:pt>
                <c:pt idx="441">
                  <c:v>1.5849999999999886</c:v>
                </c:pt>
                <c:pt idx="442">
                  <c:v>1.5899999999999885</c:v>
                </c:pt>
                <c:pt idx="443">
                  <c:v>1.5949999999999884</c:v>
                </c:pt>
                <c:pt idx="444">
                  <c:v>1.5999999999999883</c:v>
                </c:pt>
                <c:pt idx="445">
                  <c:v>1.6049999999999882</c:v>
                </c:pt>
                <c:pt idx="446">
                  <c:v>1.6099999999999881</c:v>
                </c:pt>
                <c:pt idx="447">
                  <c:v>1.614999999999988</c:v>
                </c:pt>
                <c:pt idx="448">
                  <c:v>1.6199999999999879</c:v>
                </c:pt>
                <c:pt idx="449">
                  <c:v>1.6249999999999878</c:v>
                </c:pt>
                <c:pt idx="450">
                  <c:v>1.6299999999999877</c:v>
                </c:pt>
                <c:pt idx="451">
                  <c:v>1.6349999999999876</c:v>
                </c:pt>
                <c:pt idx="452">
                  <c:v>1.6399999999999875</c:v>
                </c:pt>
                <c:pt idx="453">
                  <c:v>1.6449999999999874</c:v>
                </c:pt>
                <c:pt idx="454">
                  <c:v>1.6499999999999873</c:v>
                </c:pt>
                <c:pt idx="455">
                  <c:v>1.6549999999999871</c:v>
                </c:pt>
                <c:pt idx="456">
                  <c:v>1.659999999999987</c:v>
                </c:pt>
                <c:pt idx="457">
                  <c:v>1.6649999999999869</c:v>
                </c:pt>
                <c:pt idx="458">
                  <c:v>1.6699999999999868</c:v>
                </c:pt>
                <c:pt idx="459">
                  <c:v>1.6749999999999867</c:v>
                </c:pt>
                <c:pt idx="460">
                  <c:v>1.6799999999999866</c:v>
                </c:pt>
                <c:pt idx="461">
                  <c:v>1.6849999999999865</c:v>
                </c:pt>
                <c:pt idx="462">
                  <c:v>1.6899999999999864</c:v>
                </c:pt>
                <c:pt idx="463">
                  <c:v>1.6949999999999863</c:v>
                </c:pt>
                <c:pt idx="464">
                  <c:v>1.6999999999999862</c:v>
                </c:pt>
                <c:pt idx="465">
                  <c:v>1.7049999999999861</c:v>
                </c:pt>
                <c:pt idx="466">
                  <c:v>1.709999999999986</c:v>
                </c:pt>
                <c:pt idx="467">
                  <c:v>1.7149999999999859</c:v>
                </c:pt>
                <c:pt idx="468">
                  <c:v>1.7199999999999858</c:v>
                </c:pt>
                <c:pt idx="469">
                  <c:v>1.7249999999999857</c:v>
                </c:pt>
                <c:pt idx="470">
                  <c:v>1.7299999999999855</c:v>
                </c:pt>
                <c:pt idx="471">
                  <c:v>1.7349999999999854</c:v>
                </c:pt>
                <c:pt idx="472">
                  <c:v>1.7399999999999853</c:v>
                </c:pt>
                <c:pt idx="473">
                  <c:v>1.7449999999999852</c:v>
                </c:pt>
                <c:pt idx="474">
                  <c:v>1.7499999999999851</c:v>
                </c:pt>
                <c:pt idx="475">
                  <c:v>1.754999999999985</c:v>
                </c:pt>
                <c:pt idx="476">
                  <c:v>1.7599999999999849</c:v>
                </c:pt>
                <c:pt idx="477">
                  <c:v>1.7649999999999848</c:v>
                </c:pt>
                <c:pt idx="478">
                  <c:v>1.7699999999999847</c:v>
                </c:pt>
                <c:pt idx="479">
                  <c:v>1.7749999999999846</c:v>
                </c:pt>
                <c:pt idx="480">
                  <c:v>1.7799999999999845</c:v>
                </c:pt>
                <c:pt idx="481">
                  <c:v>1.7849999999999844</c:v>
                </c:pt>
                <c:pt idx="482">
                  <c:v>1.7899999999999843</c:v>
                </c:pt>
                <c:pt idx="483">
                  <c:v>1.7949999999999842</c:v>
                </c:pt>
                <c:pt idx="484">
                  <c:v>1.7999999999999841</c:v>
                </c:pt>
                <c:pt idx="485">
                  <c:v>1.804999999999984</c:v>
                </c:pt>
                <c:pt idx="486">
                  <c:v>1.8099999999999838</c:v>
                </c:pt>
                <c:pt idx="487">
                  <c:v>1.8149999999999837</c:v>
                </c:pt>
                <c:pt idx="488">
                  <c:v>1.8199999999999836</c:v>
                </c:pt>
                <c:pt idx="489">
                  <c:v>1.8249999999999835</c:v>
                </c:pt>
                <c:pt idx="490">
                  <c:v>1.8299999999999834</c:v>
                </c:pt>
                <c:pt idx="491">
                  <c:v>1.8349999999999833</c:v>
                </c:pt>
                <c:pt idx="492">
                  <c:v>1.8399999999999832</c:v>
                </c:pt>
                <c:pt idx="493">
                  <c:v>1.8449999999999831</c:v>
                </c:pt>
                <c:pt idx="494">
                  <c:v>1.849999999999983</c:v>
                </c:pt>
                <c:pt idx="495">
                  <c:v>1.8549999999999829</c:v>
                </c:pt>
                <c:pt idx="496">
                  <c:v>1.8599999999999828</c:v>
                </c:pt>
                <c:pt idx="497">
                  <c:v>1.8649999999999827</c:v>
                </c:pt>
                <c:pt idx="498">
                  <c:v>1.8699999999999826</c:v>
                </c:pt>
                <c:pt idx="499">
                  <c:v>1.8749999999999825</c:v>
                </c:pt>
                <c:pt idx="500">
                  <c:v>1.8799999999999824</c:v>
                </c:pt>
                <c:pt idx="501">
                  <c:v>1.8849999999999822</c:v>
                </c:pt>
                <c:pt idx="502">
                  <c:v>1.8899999999999821</c:v>
                </c:pt>
                <c:pt idx="503">
                  <c:v>1.894999999999982</c:v>
                </c:pt>
                <c:pt idx="504">
                  <c:v>1.8999999999999819</c:v>
                </c:pt>
                <c:pt idx="505">
                  <c:v>1.9049999999999818</c:v>
                </c:pt>
                <c:pt idx="506">
                  <c:v>1.9099999999999817</c:v>
                </c:pt>
                <c:pt idx="507">
                  <c:v>1.9149999999999816</c:v>
                </c:pt>
                <c:pt idx="508">
                  <c:v>1.9199999999999815</c:v>
                </c:pt>
                <c:pt idx="509">
                  <c:v>1.9249999999999814</c:v>
                </c:pt>
                <c:pt idx="510">
                  <c:v>1.9299999999999813</c:v>
                </c:pt>
                <c:pt idx="511">
                  <c:v>1.9349999999999812</c:v>
                </c:pt>
                <c:pt idx="512">
                  <c:v>1.9399999999999811</c:v>
                </c:pt>
                <c:pt idx="513">
                  <c:v>1.944999999999981</c:v>
                </c:pt>
                <c:pt idx="514">
                  <c:v>1.9499999999999809</c:v>
                </c:pt>
                <c:pt idx="515">
                  <c:v>1.9549999999999808</c:v>
                </c:pt>
                <c:pt idx="516">
                  <c:v>1.9599999999999806</c:v>
                </c:pt>
                <c:pt idx="517">
                  <c:v>1.9649999999999805</c:v>
                </c:pt>
                <c:pt idx="518">
                  <c:v>1.9699999999999804</c:v>
                </c:pt>
                <c:pt idx="519">
                  <c:v>1.9749999999999803</c:v>
                </c:pt>
                <c:pt idx="520">
                  <c:v>1.9799999999999802</c:v>
                </c:pt>
                <c:pt idx="521">
                  <c:v>1.9849999999999801</c:v>
                </c:pt>
                <c:pt idx="522">
                  <c:v>1.98999999999998</c:v>
                </c:pt>
                <c:pt idx="523">
                  <c:v>1.9949999999999799</c:v>
                </c:pt>
                <c:pt idx="524">
                  <c:v>1.9999999999999798</c:v>
                </c:pt>
                <c:pt idx="525">
                  <c:v>2.0049999999999799</c:v>
                </c:pt>
                <c:pt idx="526">
                  <c:v>2.0099999999999798</c:v>
                </c:pt>
                <c:pt idx="527">
                  <c:v>2.0149999999999797</c:v>
                </c:pt>
                <c:pt idx="528">
                  <c:v>2.0199999999999796</c:v>
                </c:pt>
                <c:pt idx="529">
                  <c:v>2.0249999999999795</c:v>
                </c:pt>
                <c:pt idx="530">
                  <c:v>2.0299999999999794</c:v>
                </c:pt>
                <c:pt idx="531">
                  <c:v>2.0349999999999793</c:v>
                </c:pt>
                <c:pt idx="532">
                  <c:v>2.0399999999999792</c:v>
                </c:pt>
                <c:pt idx="533">
                  <c:v>2.0449999999999791</c:v>
                </c:pt>
                <c:pt idx="534">
                  <c:v>2.049999999999979</c:v>
                </c:pt>
                <c:pt idx="535">
                  <c:v>2.0549999999999788</c:v>
                </c:pt>
                <c:pt idx="536">
                  <c:v>2.0599999999999787</c:v>
                </c:pt>
                <c:pt idx="537">
                  <c:v>2.0649999999999786</c:v>
                </c:pt>
                <c:pt idx="538">
                  <c:v>2.0699999999999785</c:v>
                </c:pt>
                <c:pt idx="539">
                  <c:v>2.0749999999999784</c:v>
                </c:pt>
                <c:pt idx="540">
                  <c:v>2.0799999999999783</c:v>
                </c:pt>
                <c:pt idx="541">
                  <c:v>2.0849999999999782</c:v>
                </c:pt>
                <c:pt idx="542">
                  <c:v>2.0899999999999781</c:v>
                </c:pt>
                <c:pt idx="543">
                  <c:v>2.094999999999978</c:v>
                </c:pt>
                <c:pt idx="544">
                  <c:v>2.0999999999999779</c:v>
                </c:pt>
                <c:pt idx="545">
                  <c:v>2.1049999999999778</c:v>
                </c:pt>
                <c:pt idx="546">
                  <c:v>2.1099999999999777</c:v>
                </c:pt>
                <c:pt idx="547">
                  <c:v>2.1149999999999776</c:v>
                </c:pt>
                <c:pt idx="548">
                  <c:v>2.1199999999999775</c:v>
                </c:pt>
                <c:pt idx="549">
                  <c:v>2.1249999999999774</c:v>
                </c:pt>
                <c:pt idx="550">
                  <c:v>2.1299999999999772</c:v>
                </c:pt>
                <c:pt idx="551">
                  <c:v>2.1349999999999771</c:v>
                </c:pt>
                <c:pt idx="552">
                  <c:v>2.139999999999977</c:v>
                </c:pt>
                <c:pt idx="553">
                  <c:v>2.1449999999999769</c:v>
                </c:pt>
                <c:pt idx="554">
                  <c:v>2.1499999999999768</c:v>
                </c:pt>
                <c:pt idx="555">
                  <c:v>2.1549999999999767</c:v>
                </c:pt>
                <c:pt idx="556">
                  <c:v>2.1599999999999766</c:v>
                </c:pt>
                <c:pt idx="557">
                  <c:v>2.1649999999999765</c:v>
                </c:pt>
                <c:pt idx="558">
                  <c:v>2.1699999999999764</c:v>
                </c:pt>
                <c:pt idx="559">
                  <c:v>2.1749999999999763</c:v>
                </c:pt>
                <c:pt idx="560">
                  <c:v>2.1799999999999762</c:v>
                </c:pt>
                <c:pt idx="561">
                  <c:v>2.1849999999999761</c:v>
                </c:pt>
                <c:pt idx="562">
                  <c:v>2.189999999999976</c:v>
                </c:pt>
                <c:pt idx="563">
                  <c:v>2.1949999999999759</c:v>
                </c:pt>
                <c:pt idx="564">
                  <c:v>2.1999999999999758</c:v>
                </c:pt>
                <c:pt idx="565">
                  <c:v>2.2049999999999756</c:v>
                </c:pt>
                <c:pt idx="566">
                  <c:v>2.2099999999999755</c:v>
                </c:pt>
                <c:pt idx="567">
                  <c:v>2.2149999999999754</c:v>
                </c:pt>
                <c:pt idx="568">
                  <c:v>2.2199999999999753</c:v>
                </c:pt>
                <c:pt idx="569">
                  <c:v>2.2249999999999752</c:v>
                </c:pt>
                <c:pt idx="570">
                  <c:v>2.2299999999999751</c:v>
                </c:pt>
                <c:pt idx="571">
                  <c:v>2.234999999999975</c:v>
                </c:pt>
                <c:pt idx="572">
                  <c:v>2.2399999999999749</c:v>
                </c:pt>
                <c:pt idx="573">
                  <c:v>2.2449999999999748</c:v>
                </c:pt>
                <c:pt idx="574">
                  <c:v>2.2499999999999747</c:v>
                </c:pt>
                <c:pt idx="575">
                  <c:v>2.2549999999999746</c:v>
                </c:pt>
                <c:pt idx="576">
                  <c:v>2.2599999999999745</c:v>
                </c:pt>
                <c:pt idx="577">
                  <c:v>2.2649999999999744</c:v>
                </c:pt>
                <c:pt idx="578">
                  <c:v>2.2699999999999743</c:v>
                </c:pt>
                <c:pt idx="579">
                  <c:v>2.2749999999999742</c:v>
                </c:pt>
                <c:pt idx="580">
                  <c:v>2.279999999999974</c:v>
                </c:pt>
                <c:pt idx="581">
                  <c:v>2.2849999999999739</c:v>
                </c:pt>
                <c:pt idx="582">
                  <c:v>2.2899999999999738</c:v>
                </c:pt>
                <c:pt idx="583">
                  <c:v>2.2949999999999737</c:v>
                </c:pt>
                <c:pt idx="584">
                  <c:v>2.2999999999999736</c:v>
                </c:pt>
                <c:pt idx="585">
                  <c:v>2.3049999999999735</c:v>
                </c:pt>
                <c:pt idx="586">
                  <c:v>2.3099999999999734</c:v>
                </c:pt>
                <c:pt idx="587">
                  <c:v>2.3149999999999733</c:v>
                </c:pt>
                <c:pt idx="588">
                  <c:v>2.3199999999999732</c:v>
                </c:pt>
                <c:pt idx="589">
                  <c:v>2.3249999999999731</c:v>
                </c:pt>
                <c:pt idx="590">
                  <c:v>2.329999999999973</c:v>
                </c:pt>
                <c:pt idx="591">
                  <c:v>2.3349999999999729</c:v>
                </c:pt>
                <c:pt idx="592">
                  <c:v>2.3399999999999728</c:v>
                </c:pt>
                <c:pt idx="593">
                  <c:v>2.3449999999999727</c:v>
                </c:pt>
                <c:pt idx="594">
                  <c:v>2.3499999999999726</c:v>
                </c:pt>
                <c:pt idx="595">
                  <c:v>2.3549999999999724</c:v>
                </c:pt>
                <c:pt idx="596">
                  <c:v>2.3599999999999723</c:v>
                </c:pt>
                <c:pt idx="597">
                  <c:v>2.3649999999999722</c:v>
                </c:pt>
                <c:pt idx="598">
                  <c:v>2.3699999999999721</c:v>
                </c:pt>
                <c:pt idx="599">
                  <c:v>2.374999999999972</c:v>
                </c:pt>
                <c:pt idx="600">
                  <c:v>2.3799999999999719</c:v>
                </c:pt>
                <c:pt idx="601">
                  <c:v>2.3849999999999718</c:v>
                </c:pt>
                <c:pt idx="602">
                  <c:v>2.3899999999999717</c:v>
                </c:pt>
                <c:pt idx="603">
                  <c:v>2.3949999999999716</c:v>
                </c:pt>
                <c:pt idx="604">
                  <c:v>2.3999999999999715</c:v>
                </c:pt>
                <c:pt idx="605">
                  <c:v>2.4049999999999714</c:v>
                </c:pt>
                <c:pt idx="606">
                  <c:v>2.4099999999999713</c:v>
                </c:pt>
                <c:pt idx="607">
                  <c:v>2.4149999999999712</c:v>
                </c:pt>
                <c:pt idx="608">
                  <c:v>2.4199999999999711</c:v>
                </c:pt>
                <c:pt idx="609">
                  <c:v>2.424999999999971</c:v>
                </c:pt>
                <c:pt idx="610">
                  <c:v>2.4299999999999708</c:v>
                </c:pt>
                <c:pt idx="611">
                  <c:v>2.4349999999999707</c:v>
                </c:pt>
                <c:pt idx="612">
                  <c:v>2.4399999999999706</c:v>
                </c:pt>
                <c:pt idx="613">
                  <c:v>2.4449999999999705</c:v>
                </c:pt>
                <c:pt idx="614">
                  <c:v>2.4499999999999704</c:v>
                </c:pt>
                <c:pt idx="615">
                  <c:v>2.4549999999999703</c:v>
                </c:pt>
                <c:pt idx="616">
                  <c:v>2.4599999999999702</c:v>
                </c:pt>
                <c:pt idx="617">
                  <c:v>2.4649999999999701</c:v>
                </c:pt>
                <c:pt idx="618">
                  <c:v>2.46999999999997</c:v>
                </c:pt>
                <c:pt idx="619">
                  <c:v>2.4749999999999699</c:v>
                </c:pt>
                <c:pt idx="620">
                  <c:v>2.4799999999999698</c:v>
                </c:pt>
                <c:pt idx="621">
                  <c:v>2.4849999999999697</c:v>
                </c:pt>
                <c:pt idx="622">
                  <c:v>2.4899999999999696</c:v>
                </c:pt>
                <c:pt idx="623">
                  <c:v>2.4949999999999695</c:v>
                </c:pt>
                <c:pt idx="624">
                  <c:v>2.4999999999999694</c:v>
                </c:pt>
                <c:pt idx="625">
                  <c:v>2.5049999999999693</c:v>
                </c:pt>
                <c:pt idx="626">
                  <c:v>2.5099999999999691</c:v>
                </c:pt>
                <c:pt idx="627">
                  <c:v>2.514999999999969</c:v>
                </c:pt>
                <c:pt idx="628">
                  <c:v>2.5199999999999689</c:v>
                </c:pt>
                <c:pt idx="629">
                  <c:v>2.5249999999999688</c:v>
                </c:pt>
                <c:pt idx="630">
                  <c:v>2.5299999999999687</c:v>
                </c:pt>
                <c:pt idx="631">
                  <c:v>2.5349999999999686</c:v>
                </c:pt>
                <c:pt idx="632">
                  <c:v>2.5399999999999685</c:v>
                </c:pt>
                <c:pt idx="633">
                  <c:v>2.5449999999999684</c:v>
                </c:pt>
                <c:pt idx="634">
                  <c:v>2.5499999999999683</c:v>
                </c:pt>
                <c:pt idx="635">
                  <c:v>2.5549999999999682</c:v>
                </c:pt>
                <c:pt idx="636">
                  <c:v>2.5599999999999681</c:v>
                </c:pt>
                <c:pt idx="637">
                  <c:v>2.564999999999968</c:v>
                </c:pt>
                <c:pt idx="638">
                  <c:v>2.5699999999999679</c:v>
                </c:pt>
                <c:pt idx="639">
                  <c:v>2.5749999999999678</c:v>
                </c:pt>
                <c:pt idx="640">
                  <c:v>2.5799999999999677</c:v>
                </c:pt>
                <c:pt idx="641">
                  <c:v>2.5849999999999675</c:v>
                </c:pt>
                <c:pt idx="642">
                  <c:v>2.5899999999999674</c:v>
                </c:pt>
                <c:pt idx="643">
                  <c:v>2.5949999999999673</c:v>
                </c:pt>
                <c:pt idx="644">
                  <c:v>2.5999999999999672</c:v>
                </c:pt>
                <c:pt idx="645">
                  <c:v>2.6049999999999671</c:v>
                </c:pt>
                <c:pt idx="646">
                  <c:v>2.609999999999967</c:v>
                </c:pt>
                <c:pt idx="647">
                  <c:v>2.6149999999999669</c:v>
                </c:pt>
                <c:pt idx="648">
                  <c:v>2.6199999999999668</c:v>
                </c:pt>
                <c:pt idx="649">
                  <c:v>2.6249999999999667</c:v>
                </c:pt>
                <c:pt idx="650">
                  <c:v>2.6299999999999666</c:v>
                </c:pt>
                <c:pt idx="651">
                  <c:v>2.6349999999999665</c:v>
                </c:pt>
                <c:pt idx="652">
                  <c:v>2.6399999999999664</c:v>
                </c:pt>
                <c:pt idx="653">
                  <c:v>2.6449999999999663</c:v>
                </c:pt>
                <c:pt idx="654">
                  <c:v>2.6499999999999662</c:v>
                </c:pt>
                <c:pt idx="655">
                  <c:v>2.6549999999999661</c:v>
                </c:pt>
                <c:pt idx="656">
                  <c:v>2.6599999999999659</c:v>
                </c:pt>
                <c:pt idx="657">
                  <c:v>2.6649999999999658</c:v>
                </c:pt>
                <c:pt idx="658">
                  <c:v>2.6699999999999657</c:v>
                </c:pt>
                <c:pt idx="659">
                  <c:v>2.6749999999999656</c:v>
                </c:pt>
                <c:pt idx="660">
                  <c:v>2.6799999999999655</c:v>
                </c:pt>
                <c:pt idx="661">
                  <c:v>2.6849999999999654</c:v>
                </c:pt>
                <c:pt idx="662">
                  <c:v>2.6899999999999653</c:v>
                </c:pt>
                <c:pt idx="663">
                  <c:v>2.6949999999999652</c:v>
                </c:pt>
                <c:pt idx="664">
                  <c:v>2.6999999999999651</c:v>
                </c:pt>
                <c:pt idx="665">
                  <c:v>2.704999999999965</c:v>
                </c:pt>
                <c:pt idx="666">
                  <c:v>2.7099999999999649</c:v>
                </c:pt>
                <c:pt idx="667">
                  <c:v>2.7149999999999648</c:v>
                </c:pt>
                <c:pt idx="668">
                  <c:v>2.7199999999999647</c:v>
                </c:pt>
                <c:pt idx="669">
                  <c:v>2.7249999999999646</c:v>
                </c:pt>
                <c:pt idx="670">
                  <c:v>2.7299999999999645</c:v>
                </c:pt>
                <c:pt idx="671">
                  <c:v>2.7349999999999643</c:v>
                </c:pt>
                <c:pt idx="672">
                  <c:v>2.7399999999999642</c:v>
                </c:pt>
                <c:pt idx="673">
                  <c:v>2.7449999999999641</c:v>
                </c:pt>
                <c:pt idx="674">
                  <c:v>2.749999999999964</c:v>
                </c:pt>
                <c:pt idx="675">
                  <c:v>2.7549999999999639</c:v>
                </c:pt>
                <c:pt idx="676">
                  <c:v>2.7599999999999638</c:v>
                </c:pt>
                <c:pt idx="677">
                  <c:v>2.7649999999999637</c:v>
                </c:pt>
                <c:pt idx="678">
                  <c:v>2.7699999999999636</c:v>
                </c:pt>
                <c:pt idx="679">
                  <c:v>2.7749999999999635</c:v>
                </c:pt>
                <c:pt idx="680">
                  <c:v>2.7799999999999634</c:v>
                </c:pt>
                <c:pt idx="681">
                  <c:v>2.7849999999999633</c:v>
                </c:pt>
                <c:pt idx="682">
                  <c:v>2.7899999999999632</c:v>
                </c:pt>
                <c:pt idx="683">
                  <c:v>2.7949999999999631</c:v>
                </c:pt>
                <c:pt idx="684">
                  <c:v>2.799999999999963</c:v>
                </c:pt>
                <c:pt idx="685">
                  <c:v>2.8049999999999629</c:v>
                </c:pt>
                <c:pt idx="686">
                  <c:v>2.8099999999999627</c:v>
                </c:pt>
                <c:pt idx="687">
                  <c:v>2.8149999999999626</c:v>
                </c:pt>
                <c:pt idx="688">
                  <c:v>2.8199999999999625</c:v>
                </c:pt>
                <c:pt idx="689">
                  <c:v>2.8249999999999624</c:v>
                </c:pt>
                <c:pt idx="690">
                  <c:v>2.8299999999999623</c:v>
                </c:pt>
                <c:pt idx="691">
                  <c:v>2.8349999999999622</c:v>
                </c:pt>
                <c:pt idx="692">
                  <c:v>2.8399999999999621</c:v>
                </c:pt>
                <c:pt idx="693">
                  <c:v>2.844999999999962</c:v>
                </c:pt>
                <c:pt idx="694">
                  <c:v>2.8499999999999619</c:v>
                </c:pt>
                <c:pt idx="695">
                  <c:v>2.8549999999999618</c:v>
                </c:pt>
                <c:pt idx="696">
                  <c:v>2.8599999999999617</c:v>
                </c:pt>
                <c:pt idx="697">
                  <c:v>2.8649999999999616</c:v>
                </c:pt>
                <c:pt idx="698">
                  <c:v>2.8699999999999615</c:v>
                </c:pt>
                <c:pt idx="699">
                  <c:v>2.8749999999999614</c:v>
                </c:pt>
                <c:pt idx="700">
                  <c:v>2.8799999999999613</c:v>
                </c:pt>
                <c:pt idx="701">
                  <c:v>2.8849999999999612</c:v>
                </c:pt>
                <c:pt idx="702">
                  <c:v>2.889999999999961</c:v>
                </c:pt>
                <c:pt idx="703">
                  <c:v>2.8949999999999609</c:v>
                </c:pt>
                <c:pt idx="704">
                  <c:v>2.8999999999999608</c:v>
                </c:pt>
                <c:pt idx="705">
                  <c:v>2.9049999999999607</c:v>
                </c:pt>
                <c:pt idx="706">
                  <c:v>2.9099999999999606</c:v>
                </c:pt>
                <c:pt idx="707">
                  <c:v>2.9149999999999605</c:v>
                </c:pt>
                <c:pt idx="708">
                  <c:v>2.9199999999999604</c:v>
                </c:pt>
                <c:pt idx="709">
                  <c:v>2.9249999999999603</c:v>
                </c:pt>
                <c:pt idx="710">
                  <c:v>2.9299999999999602</c:v>
                </c:pt>
                <c:pt idx="711">
                  <c:v>2.9349999999999601</c:v>
                </c:pt>
                <c:pt idx="712">
                  <c:v>2.93999999999996</c:v>
                </c:pt>
                <c:pt idx="713">
                  <c:v>2.9449999999999599</c:v>
                </c:pt>
                <c:pt idx="714">
                  <c:v>2.9499999999999598</c:v>
                </c:pt>
                <c:pt idx="715">
                  <c:v>2.9549999999999597</c:v>
                </c:pt>
                <c:pt idx="716">
                  <c:v>2.9599999999999596</c:v>
                </c:pt>
                <c:pt idx="717">
                  <c:v>2.9649999999999594</c:v>
                </c:pt>
                <c:pt idx="718">
                  <c:v>2.9699999999999593</c:v>
                </c:pt>
                <c:pt idx="719">
                  <c:v>2.9749999999999592</c:v>
                </c:pt>
                <c:pt idx="720">
                  <c:v>2.9799999999999591</c:v>
                </c:pt>
                <c:pt idx="721">
                  <c:v>2.984999999999959</c:v>
                </c:pt>
                <c:pt idx="722">
                  <c:v>2.9899999999999589</c:v>
                </c:pt>
                <c:pt idx="723">
                  <c:v>2.9949999999999588</c:v>
                </c:pt>
                <c:pt idx="724">
                  <c:v>2.9999999999999587</c:v>
                </c:pt>
                <c:pt idx="725">
                  <c:v>3.0049999999999586</c:v>
                </c:pt>
                <c:pt idx="726">
                  <c:v>3.0099999999999585</c:v>
                </c:pt>
                <c:pt idx="727">
                  <c:v>3.0149999999999584</c:v>
                </c:pt>
                <c:pt idx="728">
                  <c:v>3.0199999999999583</c:v>
                </c:pt>
                <c:pt idx="729">
                  <c:v>3.0249999999999582</c:v>
                </c:pt>
                <c:pt idx="730">
                  <c:v>3.0299999999999581</c:v>
                </c:pt>
                <c:pt idx="731">
                  <c:v>3.034999999999958</c:v>
                </c:pt>
                <c:pt idx="732">
                  <c:v>3.0399999999999578</c:v>
                </c:pt>
                <c:pt idx="733">
                  <c:v>3.0449999999999577</c:v>
                </c:pt>
                <c:pt idx="734">
                  <c:v>3.0499999999999576</c:v>
                </c:pt>
                <c:pt idx="735">
                  <c:v>3.0549999999999575</c:v>
                </c:pt>
                <c:pt idx="736">
                  <c:v>3.0599999999999574</c:v>
                </c:pt>
                <c:pt idx="737">
                  <c:v>3.0649999999999573</c:v>
                </c:pt>
                <c:pt idx="738">
                  <c:v>3.0699999999999572</c:v>
                </c:pt>
                <c:pt idx="739">
                  <c:v>3.0749999999999571</c:v>
                </c:pt>
                <c:pt idx="740">
                  <c:v>3.079999999999957</c:v>
                </c:pt>
                <c:pt idx="741">
                  <c:v>3.0849999999999569</c:v>
                </c:pt>
                <c:pt idx="742">
                  <c:v>3.0899999999999568</c:v>
                </c:pt>
                <c:pt idx="743">
                  <c:v>3.0949999999999567</c:v>
                </c:pt>
                <c:pt idx="744">
                  <c:v>3.0999999999999566</c:v>
                </c:pt>
                <c:pt idx="745">
                  <c:v>3.1049999999999565</c:v>
                </c:pt>
                <c:pt idx="746">
                  <c:v>3.1099999999999564</c:v>
                </c:pt>
                <c:pt idx="747">
                  <c:v>3.1149999999999562</c:v>
                </c:pt>
                <c:pt idx="748">
                  <c:v>3.1199999999999561</c:v>
                </c:pt>
                <c:pt idx="749">
                  <c:v>3.124999999999956</c:v>
                </c:pt>
                <c:pt idx="750">
                  <c:v>3.1299999999999559</c:v>
                </c:pt>
                <c:pt idx="751">
                  <c:v>3.1349999999999558</c:v>
                </c:pt>
                <c:pt idx="752">
                  <c:v>3.1399999999999557</c:v>
                </c:pt>
                <c:pt idx="753">
                  <c:v>3.1449999999999556</c:v>
                </c:pt>
                <c:pt idx="754">
                  <c:v>3.1499999999999555</c:v>
                </c:pt>
                <c:pt idx="755">
                  <c:v>3.1549999999999554</c:v>
                </c:pt>
                <c:pt idx="756">
                  <c:v>3.1599999999999553</c:v>
                </c:pt>
                <c:pt idx="757">
                  <c:v>3.1649999999999552</c:v>
                </c:pt>
                <c:pt idx="758">
                  <c:v>3.1699999999999551</c:v>
                </c:pt>
                <c:pt idx="759">
                  <c:v>3.174999999999955</c:v>
                </c:pt>
                <c:pt idx="760">
                  <c:v>3.1799999999999549</c:v>
                </c:pt>
                <c:pt idx="761">
                  <c:v>3.1849999999999548</c:v>
                </c:pt>
                <c:pt idx="762">
                  <c:v>3.1899999999999546</c:v>
                </c:pt>
                <c:pt idx="763">
                  <c:v>3.1949999999999545</c:v>
                </c:pt>
                <c:pt idx="764">
                  <c:v>3.1999999999999544</c:v>
                </c:pt>
                <c:pt idx="765">
                  <c:v>3.2049999999999543</c:v>
                </c:pt>
                <c:pt idx="766">
                  <c:v>3.2099999999999542</c:v>
                </c:pt>
                <c:pt idx="767">
                  <c:v>3.2149999999999541</c:v>
                </c:pt>
                <c:pt idx="768">
                  <c:v>3.219999999999954</c:v>
                </c:pt>
                <c:pt idx="769">
                  <c:v>3.2249999999999539</c:v>
                </c:pt>
                <c:pt idx="770">
                  <c:v>3.2299999999999538</c:v>
                </c:pt>
                <c:pt idx="771">
                  <c:v>3.2349999999999537</c:v>
                </c:pt>
                <c:pt idx="772">
                  <c:v>3.2399999999999536</c:v>
                </c:pt>
                <c:pt idx="773">
                  <c:v>3.2449999999999535</c:v>
                </c:pt>
                <c:pt idx="774">
                  <c:v>3.2499999999999534</c:v>
                </c:pt>
                <c:pt idx="775">
                  <c:v>3.2549999999999533</c:v>
                </c:pt>
                <c:pt idx="776">
                  <c:v>3.2599999999999532</c:v>
                </c:pt>
                <c:pt idx="777">
                  <c:v>3.2649999999999531</c:v>
                </c:pt>
                <c:pt idx="778">
                  <c:v>3.2699999999999529</c:v>
                </c:pt>
                <c:pt idx="779">
                  <c:v>3.2749999999999528</c:v>
                </c:pt>
                <c:pt idx="780">
                  <c:v>3.2799999999999527</c:v>
                </c:pt>
                <c:pt idx="781">
                  <c:v>3.2849999999999526</c:v>
                </c:pt>
                <c:pt idx="782">
                  <c:v>3.2899999999999525</c:v>
                </c:pt>
                <c:pt idx="783">
                  <c:v>3.2949999999999524</c:v>
                </c:pt>
                <c:pt idx="784">
                  <c:v>3.2999999999999523</c:v>
                </c:pt>
                <c:pt idx="785">
                  <c:v>3.3049999999999522</c:v>
                </c:pt>
                <c:pt idx="786">
                  <c:v>3.3099999999999521</c:v>
                </c:pt>
                <c:pt idx="787">
                  <c:v>3.314999999999952</c:v>
                </c:pt>
                <c:pt idx="788">
                  <c:v>3.3199999999999519</c:v>
                </c:pt>
                <c:pt idx="789">
                  <c:v>3.3249999999999518</c:v>
                </c:pt>
                <c:pt idx="790">
                  <c:v>3.3299999999999517</c:v>
                </c:pt>
                <c:pt idx="791">
                  <c:v>3.3349999999999516</c:v>
                </c:pt>
                <c:pt idx="792">
                  <c:v>3.3399999999999515</c:v>
                </c:pt>
                <c:pt idx="793">
                  <c:v>3.3449999999999513</c:v>
                </c:pt>
                <c:pt idx="794">
                  <c:v>3.3499999999999512</c:v>
                </c:pt>
                <c:pt idx="795">
                  <c:v>3.3549999999999511</c:v>
                </c:pt>
                <c:pt idx="796">
                  <c:v>3.359999999999951</c:v>
                </c:pt>
                <c:pt idx="797">
                  <c:v>3.3649999999999509</c:v>
                </c:pt>
                <c:pt idx="798">
                  <c:v>3.3699999999999508</c:v>
                </c:pt>
                <c:pt idx="799">
                  <c:v>3.3749999999999507</c:v>
                </c:pt>
                <c:pt idx="800">
                  <c:v>3.3799999999999506</c:v>
                </c:pt>
                <c:pt idx="801">
                  <c:v>3.3849999999999505</c:v>
                </c:pt>
                <c:pt idx="802">
                  <c:v>3.3899999999999504</c:v>
                </c:pt>
                <c:pt idx="803">
                  <c:v>3.3949999999999503</c:v>
                </c:pt>
                <c:pt idx="804">
                  <c:v>3.3999999999999502</c:v>
                </c:pt>
                <c:pt idx="805">
                  <c:v>3.4049999999999501</c:v>
                </c:pt>
                <c:pt idx="806">
                  <c:v>3.40999999999995</c:v>
                </c:pt>
                <c:pt idx="807">
                  <c:v>3.4149999999999499</c:v>
                </c:pt>
                <c:pt idx="808">
                  <c:v>3.4199999999999497</c:v>
                </c:pt>
                <c:pt idx="809">
                  <c:v>3.4249999999999496</c:v>
                </c:pt>
                <c:pt idx="810">
                  <c:v>3.4299999999999495</c:v>
                </c:pt>
                <c:pt idx="811">
                  <c:v>3.4349999999999494</c:v>
                </c:pt>
                <c:pt idx="812">
                  <c:v>3.4399999999999493</c:v>
                </c:pt>
                <c:pt idx="813">
                  <c:v>3.4449999999999492</c:v>
                </c:pt>
                <c:pt idx="814">
                  <c:v>3.4499999999999491</c:v>
                </c:pt>
                <c:pt idx="815">
                  <c:v>3.454999999999949</c:v>
                </c:pt>
                <c:pt idx="816">
                  <c:v>3.4599999999999489</c:v>
                </c:pt>
                <c:pt idx="817">
                  <c:v>3.4649999999999488</c:v>
                </c:pt>
                <c:pt idx="818">
                  <c:v>3.4699999999999487</c:v>
                </c:pt>
                <c:pt idx="819">
                  <c:v>3.4749999999999486</c:v>
                </c:pt>
                <c:pt idx="820">
                  <c:v>3.4799999999999485</c:v>
                </c:pt>
                <c:pt idx="821">
                  <c:v>3.4849999999999484</c:v>
                </c:pt>
                <c:pt idx="822">
                  <c:v>3.4899999999999483</c:v>
                </c:pt>
                <c:pt idx="823">
                  <c:v>3.4949999999999481</c:v>
                </c:pt>
                <c:pt idx="824">
                  <c:v>3.499999999999948</c:v>
                </c:pt>
                <c:pt idx="825">
                  <c:v>3.5049999999999479</c:v>
                </c:pt>
                <c:pt idx="826">
                  <c:v>3.5099999999999478</c:v>
                </c:pt>
                <c:pt idx="827">
                  <c:v>3.5149999999999477</c:v>
                </c:pt>
                <c:pt idx="828">
                  <c:v>3.5199999999999476</c:v>
                </c:pt>
                <c:pt idx="829">
                  <c:v>3.5249999999999475</c:v>
                </c:pt>
                <c:pt idx="830">
                  <c:v>3.5299999999999474</c:v>
                </c:pt>
                <c:pt idx="831">
                  <c:v>3.5349999999999473</c:v>
                </c:pt>
                <c:pt idx="832">
                  <c:v>3.5399999999999472</c:v>
                </c:pt>
                <c:pt idx="833">
                  <c:v>3.5449999999999471</c:v>
                </c:pt>
                <c:pt idx="834">
                  <c:v>3.549999999999947</c:v>
                </c:pt>
                <c:pt idx="835">
                  <c:v>3.5549999999999469</c:v>
                </c:pt>
                <c:pt idx="836">
                  <c:v>3.5599999999999468</c:v>
                </c:pt>
                <c:pt idx="837">
                  <c:v>3.5649999999999467</c:v>
                </c:pt>
                <c:pt idx="838">
                  <c:v>3.5699999999999465</c:v>
                </c:pt>
                <c:pt idx="839">
                  <c:v>3.5749999999999464</c:v>
                </c:pt>
                <c:pt idx="840">
                  <c:v>3.5799999999999463</c:v>
                </c:pt>
                <c:pt idx="841">
                  <c:v>3.5849999999999462</c:v>
                </c:pt>
                <c:pt idx="842">
                  <c:v>3.5899999999999461</c:v>
                </c:pt>
                <c:pt idx="843">
                  <c:v>3.594999999999946</c:v>
                </c:pt>
                <c:pt idx="844">
                  <c:v>3.5999999999999459</c:v>
                </c:pt>
                <c:pt idx="845">
                  <c:v>3.6049999999999458</c:v>
                </c:pt>
                <c:pt idx="846">
                  <c:v>3.6099999999999457</c:v>
                </c:pt>
                <c:pt idx="847">
                  <c:v>3.6149999999999456</c:v>
                </c:pt>
                <c:pt idx="848">
                  <c:v>3.6199999999999455</c:v>
                </c:pt>
                <c:pt idx="849">
                  <c:v>3.6249999999999454</c:v>
                </c:pt>
                <c:pt idx="850">
                  <c:v>3.6299999999999453</c:v>
                </c:pt>
                <c:pt idx="851">
                  <c:v>3.6349999999999452</c:v>
                </c:pt>
                <c:pt idx="852">
                  <c:v>3.6399999999999451</c:v>
                </c:pt>
                <c:pt idx="853">
                  <c:v>3.644999999999945</c:v>
                </c:pt>
                <c:pt idx="854">
                  <c:v>3.6499999999999448</c:v>
                </c:pt>
                <c:pt idx="855">
                  <c:v>3.6549999999999447</c:v>
                </c:pt>
                <c:pt idx="856">
                  <c:v>3.6599999999999446</c:v>
                </c:pt>
                <c:pt idx="857">
                  <c:v>3.6649999999999445</c:v>
                </c:pt>
                <c:pt idx="858">
                  <c:v>3.6699999999999444</c:v>
                </c:pt>
                <c:pt idx="859">
                  <c:v>3.6749999999999443</c:v>
                </c:pt>
                <c:pt idx="860">
                  <c:v>3.6799999999999442</c:v>
                </c:pt>
                <c:pt idx="861">
                  <c:v>3.6849999999999441</c:v>
                </c:pt>
                <c:pt idx="862">
                  <c:v>3.689999999999944</c:v>
                </c:pt>
                <c:pt idx="863">
                  <c:v>3.6949999999999439</c:v>
                </c:pt>
                <c:pt idx="864">
                  <c:v>3.6999999999999438</c:v>
                </c:pt>
                <c:pt idx="865">
                  <c:v>3.7049999999999437</c:v>
                </c:pt>
                <c:pt idx="866">
                  <c:v>3.7099999999999436</c:v>
                </c:pt>
                <c:pt idx="867">
                  <c:v>3.7149999999999435</c:v>
                </c:pt>
                <c:pt idx="868">
                  <c:v>3.7199999999999434</c:v>
                </c:pt>
                <c:pt idx="869">
                  <c:v>3.7249999999999432</c:v>
                </c:pt>
                <c:pt idx="870">
                  <c:v>3.7299999999999431</c:v>
                </c:pt>
                <c:pt idx="871">
                  <c:v>3.734999999999943</c:v>
                </c:pt>
                <c:pt idx="872">
                  <c:v>3.7399999999999429</c:v>
                </c:pt>
                <c:pt idx="873">
                  <c:v>3.7449999999999428</c:v>
                </c:pt>
                <c:pt idx="874">
                  <c:v>3.7499999999999427</c:v>
                </c:pt>
                <c:pt idx="875">
                  <c:v>3.7549999999999426</c:v>
                </c:pt>
                <c:pt idx="876">
                  <c:v>3.7599999999999425</c:v>
                </c:pt>
                <c:pt idx="877">
                  <c:v>3.7649999999999424</c:v>
                </c:pt>
                <c:pt idx="878">
                  <c:v>3.7699999999999423</c:v>
                </c:pt>
                <c:pt idx="879">
                  <c:v>3.7749999999999422</c:v>
                </c:pt>
                <c:pt idx="880">
                  <c:v>3.7799999999999421</c:v>
                </c:pt>
                <c:pt idx="881">
                  <c:v>3.784999999999942</c:v>
                </c:pt>
                <c:pt idx="882">
                  <c:v>3.7899999999999419</c:v>
                </c:pt>
                <c:pt idx="883">
                  <c:v>3.7949999999999418</c:v>
                </c:pt>
                <c:pt idx="884">
                  <c:v>3.7999999999999416</c:v>
                </c:pt>
                <c:pt idx="885">
                  <c:v>3.8049999999999415</c:v>
                </c:pt>
                <c:pt idx="886">
                  <c:v>3.8099999999999414</c:v>
                </c:pt>
                <c:pt idx="887">
                  <c:v>3.8149999999999413</c:v>
                </c:pt>
                <c:pt idx="888">
                  <c:v>3.8199999999999412</c:v>
                </c:pt>
                <c:pt idx="889">
                  <c:v>3.8249999999999411</c:v>
                </c:pt>
                <c:pt idx="890">
                  <c:v>3.829999999999941</c:v>
                </c:pt>
                <c:pt idx="891">
                  <c:v>3.8349999999999409</c:v>
                </c:pt>
                <c:pt idx="892">
                  <c:v>3.8399999999999408</c:v>
                </c:pt>
                <c:pt idx="893">
                  <c:v>3.8449999999999407</c:v>
                </c:pt>
                <c:pt idx="894">
                  <c:v>3.8499999999999406</c:v>
                </c:pt>
                <c:pt idx="895">
                  <c:v>3.8549999999999405</c:v>
                </c:pt>
                <c:pt idx="896">
                  <c:v>3.8599999999999404</c:v>
                </c:pt>
                <c:pt idx="897">
                  <c:v>3.8649999999999403</c:v>
                </c:pt>
                <c:pt idx="898">
                  <c:v>3.8699999999999402</c:v>
                </c:pt>
                <c:pt idx="899">
                  <c:v>3.87499999999994</c:v>
                </c:pt>
                <c:pt idx="900">
                  <c:v>3.8799999999999399</c:v>
                </c:pt>
                <c:pt idx="901">
                  <c:v>3.8849999999999398</c:v>
                </c:pt>
                <c:pt idx="902">
                  <c:v>3.8899999999999397</c:v>
                </c:pt>
                <c:pt idx="903">
                  <c:v>3.8949999999999396</c:v>
                </c:pt>
                <c:pt idx="904">
                  <c:v>3.8999999999999395</c:v>
                </c:pt>
                <c:pt idx="905">
                  <c:v>3.9049999999999394</c:v>
                </c:pt>
                <c:pt idx="906">
                  <c:v>3.9099999999999393</c:v>
                </c:pt>
                <c:pt idx="907">
                  <c:v>3.9149999999999392</c:v>
                </c:pt>
                <c:pt idx="908">
                  <c:v>3.9199999999999391</c:v>
                </c:pt>
                <c:pt idx="909">
                  <c:v>3.924999999999939</c:v>
                </c:pt>
                <c:pt idx="910">
                  <c:v>3.9299999999999389</c:v>
                </c:pt>
                <c:pt idx="911">
                  <c:v>3.9349999999999388</c:v>
                </c:pt>
                <c:pt idx="912">
                  <c:v>3.9399999999999387</c:v>
                </c:pt>
                <c:pt idx="913">
                  <c:v>3.9449999999999386</c:v>
                </c:pt>
                <c:pt idx="914">
                  <c:v>3.9499999999999384</c:v>
                </c:pt>
                <c:pt idx="915">
                  <c:v>3.9549999999999383</c:v>
                </c:pt>
                <c:pt idx="916">
                  <c:v>3.9599999999999382</c:v>
                </c:pt>
                <c:pt idx="917">
                  <c:v>3.9649999999999381</c:v>
                </c:pt>
                <c:pt idx="918">
                  <c:v>3.969999999999938</c:v>
                </c:pt>
                <c:pt idx="919">
                  <c:v>3.9749999999999379</c:v>
                </c:pt>
                <c:pt idx="920">
                  <c:v>3.9799999999999378</c:v>
                </c:pt>
                <c:pt idx="921">
                  <c:v>3.9849999999999377</c:v>
                </c:pt>
                <c:pt idx="922">
                  <c:v>3.9899999999999376</c:v>
                </c:pt>
                <c:pt idx="923">
                  <c:v>3.9949999999999375</c:v>
                </c:pt>
                <c:pt idx="924">
                  <c:v>3.9999999999999374</c:v>
                </c:pt>
                <c:pt idx="925">
                  <c:v>4.0049999999999377</c:v>
                </c:pt>
                <c:pt idx="926">
                  <c:v>4.0099999999999376</c:v>
                </c:pt>
                <c:pt idx="927">
                  <c:v>4.0149999999999375</c:v>
                </c:pt>
                <c:pt idx="928">
                  <c:v>4.0199999999999374</c:v>
                </c:pt>
                <c:pt idx="929">
                  <c:v>4.0249999999999373</c:v>
                </c:pt>
                <c:pt idx="930">
                  <c:v>4.0299999999999372</c:v>
                </c:pt>
                <c:pt idx="931">
                  <c:v>4.0349999999999371</c:v>
                </c:pt>
                <c:pt idx="932">
                  <c:v>4.039999999999937</c:v>
                </c:pt>
                <c:pt idx="933">
                  <c:v>4.0449999999999369</c:v>
                </c:pt>
                <c:pt idx="934">
                  <c:v>4.0499999999999368</c:v>
                </c:pt>
                <c:pt idx="935">
                  <c:v>4.0549999999999367</c:v>
                </c:pt>
                <c:pt idx="936">
                  <c:v>4.0599999999999365</c:v>
                </c:pt>
                <c:pt idx="937">
                  <c:v>4.0649999999999364</c:v>
                </c:pt>
                <c:pt idx="938">
                  <c:v>4.0699999999999363</c:v>
                </c:pt>
                <c:pt idx="939">
                  <c:v>4.0749999999999362</c:v>
                </c:pt>
                <c:pt idx="940">
                  <c:v>4.0799999999999361</c:v>
                </c:pt>
                <c:pt idx="941">
                  <c:v>4.084999999999936</c:v>
                </c:pt>
                <c:pt idx="942">
                  <c:v>4.0899999999999359</c:v>
                </c:pt>
                <c:pt idx="943">
                  <c:v>4.0949999999999358</c:v>
                </c:pt>
                <c:pt idx="944">
                  <c:v>4.0999999999999357</c:v>
                </c:pt>
                <c:pt idx="945">
                  <c:v>4.1049999999999356</c:v>
                </c:pt>
                <c:pt idx="946">
                  <c:v>4.1099999999999355</c:v>
                </c:pt>
                <c:pt idx="947">
                  <c:v>4.1149999999999354</c:v>
                </c:pt>
                <c:pt idx="948">
                  <c:v>4.1199999999999353</c:v>
                </c:pt>
                <c:pt idx="949">
                  <c:v>4.1249999999999352</c:v>
                </c:pt>
                <c:pt idx="950">
                  <c:v>4.1299999999999351</c:v>
                </c:pt>
                <c:pt idx="951">
                  <c:v>4.1349999999999349</c:v>
                </c:pt>
                <c:pt idx="952">
                  <c:v>4.1399999999999348</c:v>
                </c:pt>
                <c:pt idx="953">
                  <c:v>4.1449999999999347</c:v>
                </c:pt>
                <c:pt idx="954">
                  <c:v>4.1499999999999346</c:v>
                </c:pt>
                <c:pt idx="955">
                  <c:v>4.1549999999999345</c:v>
                </c:pt>
                <c:pt idx="956">
                  <c:v>4.1599999999999344</c:v>
                </c:pt>
                <c:pt idx="957">
                  <c:v>4.1649999999999343</c:v>
                </c:pt>
                <c:pt idx="958">
                  <c:v>4.1699999999999342</c:v>
                </c:pt>
                <c:pt idx="959">
                  <c:v>4.1749999999999341</c:v>
                </c:pt>
                <c:pt idx="960">
                  <c:v>4.179999999999934</c:v>
                </c:pt>
                <c:pt idx="961">
                  <c:v>4.1849999999999339</c:v>
                </c:pt>
                <c:pt idx="962">
                  <c:v>4.1899999999999338</c:v>
                </c:pt>
                <c:pt idx="963">
                  <c:v>4.1949999999999337</c:v>
                </c:pt>
                <c:pt idx="964">
                  <c:v>4.1999999999999336</c:v>
                </c:pt>
                <c:pt idx="965">
                  <c:v>4.2049999999999335</c:v>
                </c:pt>
                <c:pt idx="966">
                  <c:v>4.2099999999999334</c:v>
                </c:pt>
                <c:pt idx="967">
                  <c:v>4.2149999999999332</c:v>
                </c:pt>
                <c:pt idx="968">
                  <c:v>4.2199999999999331</c:v>
                </c:pt>
                <c:pt idx="969">
                  <c:v>4.224999999999933</c:v>
                </c:pt>
                <c:pt idx="970">
                  <c:v>4.2299999999999329</c:v>
                </c:pt>
                <c:pt idx="971">
                  <c:v>4.2349999999999328</c:v>
                </c:pt>
                <c:pt idx="972">
                  <c:v>4.2399999999999327</c:v>
                </c:pt>
                <c:pt idx="973">
                  <c:v>4.2449999999999326</c:v>
                </c:pt>
                <c:pt idx="974">
                  <c:v>4.2499999999999325</c:v>
                </c:pt>
                <c:pt idx="975">
                  <c:v>4.2549999999999324</c:v>
                </c:pt>
                <c:pt idx="976">
                  <c:v>4.2599999999999323</c:v>
                </c:pt>
                <c:pt idx="977">
                  <c:v>4.2649999999999322</c:v>
                </c:pt>
                <c:pt idx="978">
                  <c:v>4.2699999999999321</c:v>
                </c:pt>
                <c:pt idx="979">
                  <c:v>4.274999999999932</c:v>
                </c:pt>
                <c:pt idx="980">
                  <c:v>4.2799999999999319</c:v>
                </c:pt>
                <c:pt idx="981">
                  <c:v>4.2849999999999318</c:v>
                </c:pt>
                <c:pt idx="982">
                  <c:v>4.2899999999999316</c:v>
                </c:pt>
                <c:pt idx="983">
                  <c:v>4.2949999999999315</c:v>
                </c:pt>
                <c:pt idx="984">
                  <c:v>4.2999999999999314</c:v>
                </c:pt>
                <c:pt idx="985">
                  <c:v>4.3049999999999313</c:v>
                </c:pt>
                <c:pt idx="986">
                  <c:v>4.3099999999999312</c:v>
                </c:pt>
                <c:pt idx="987">
                  <c:v>4.3149999999999311</c:v>
                </c:pt>
                <c:pt idx="988">
                  <c:v>4.319999999999931</c:v>
                </c:pt>
                <c:pt idx="989">
                  <c:v>4.3249999999999309</c:v>
                </c:pt>
                <c:pt idx="990">
                  <c:v>4.3299999999999308</c:v>
                </c:pt>
                <c:pt idx="991">
                  <c:v>4.3349999999999307</c:v>
                </c:pt>
                <c:pt idx="992">
                  <c:v>4.3399999999999306</c:v>
                </c:pt>
                <c:pt idx="993">
                  <c:v>4.3449999999999305</c:v>
                </c:pt>
                <c:pt idx="994">
                  <c:v>4.3499999999999304</c:v>
                </c:pt>
                <c:pt idx="995">
                  <c:v>4.3549999999999303</c:v>
                </c:pt>
                <c:pt idx="996">
                  <c:v>4.3599999999999302</c:v>
                </c:pt>
                <c:pt idx="997">
                  <c:v>4.36499999999993</c:v>
                </c:pt>
                <c:pt idx="998">
                  <c:v>4.3699999999999299</c:v>
                </c:pt>
                <c:pt idx="999">
                  <c:v>4.3749999999999298</c:v>
                </c:pt>
                <c:pt idx="1000">
                  <c:v>4.3799999999999297</c:v>
                </c:pt>
                <c:pt idx="1001">
                  <c:v>4.3849999999999296</c:v>
                </c:pt>
                <c:pt idx="1002">
                  <c:v>4.3899999999999295</c:v>
                </c:pt>
                <c:pt idx="1003">
                  <c:v>4.3949999999999294</c:v>
                </c:pt>
                <c:pt idx="1004">
                  <c:v>4.3999999999999293</c:v>
                </c:pt>
                <c:pt idx="1005">
                  <c:v>4.4049999999999292</c:v>
                </c:pt>
                <c:pt idx="1006">
                  <c:v>4.4099999999999291</c:v>
                </c:pt>
                <c:pt idx="1007">
                  <c:v>4.414999999999929</c:v>
                </c:pt>
                <c:pt idx="1008">
                  <c:v>4.4199999999999289</c:v>
                </c:pt>
                <c:pt idx="1009">
                  <c:v>4.4249999999999288</c:v>
                </c:pt>
                <c:pt idx="1010">
                  <c:v>4.4299999999999287</c:v>
                </c:pt>
                <c:pt idx="1011">
                  <c:v>4.4349999999999286</c:v>
                </c:pt>
                <c:pt idx="1012">
                  <c:v>4.4399999999999284</c:v>
                </c:pt>
                <c:pt idx="1013">
                  <c:v>4.4449999999999283</c:v>
                </c:pt>
                <c:pt idx="1014">
                  <c:v>4.4499999999999282</c:v>
                </c:pt>
                <c:pt idx="1015">
                  <c:v>4.4549999999999281</c:v>
                </c:pt>
                <c:pt idx="1016">
                  <c:v>4.459999999999928</c:v>
                </c:pt>
                <c:pt idx="1017">
                  <c:v>4.4649999999999279</c:v>
                </c:pt>
                <c:pt idx="1018">
                  <c:v>4.4699999999999278</c:v>
                </c:pt>
                <c:pt idx="1019">
                  <c:v>4.4749999999999277</c:v>
                </c:pt>
                <c:pt idx="1020">
                  <c:v>4.4799999999999276</c:v>
                </c:pt>
                <c:pt idx="1021">
                  <c:v>4.4849999999999275</c:v>
                </c:pt>
                <c:pt idx="1022">
                  <c:v>4.4899999999999274</c:v>
                </c:pt>
                <c:pt idx="1023">
                  <c:v>4.4949999999999273</c:v>
                </c:pt>
                <c:pt idx="1024">
                  <c:v>4.4999999999999272</c:v>
                </c:pt>
                <c:pt idx="1025">
                  <c:v>4.5049999999999271</c:v>
                </c:pt>
                <c:pt idx="1026">
                  <c:v>4.509999999999927</c:v>
                </c:pt>
                <c:pt idx="1027">
                  <c:v>4.5149999999999268</c:v>
                </c:pt>
                <c:pt idx="1028">
                  <c:v>4.5199999999999267</c:v>
                </c:pt>
                <c:pt idx="1029">
                  <c:v>4.5249999999999266</c:v>
                </c:pt>
                <c:pt idx="1030">
                  <c:v>4.5299999999999265</c:v>
                </c:pt>
                <c:pt idx="1031">
                  <c:v>4.5349999999999264</c:v>
                </c:pt>
                <c:pt idx="1032">
                  <c:v>4.5399999999999263</c:v>
                </c:pt>
                <c:pt idx="1033">
                  <c:v>4.5449999999999262</c:v>
                </c:pt>
                <c:pt idx="1034">
                  <c:v>4.5499999999999261</c:v>
                </c:pt>
                <c:pt idx="1035">
                  <c:v>4.554999999999926</c:v>
                </c:pt>
                <c:pt idx="1036">
                  <c:v>4.5599999999999259</c:v>
                </c:pt>
                <c:pt idx="1037">
                  <c:v>4.5649999999999258</c:v>
                </c:pt>
                <c:pt idx="1038">
                  <c:v>4.5699999999999257</c:v>
                </c:pt>
                <c:pt idx="1039">
                  <c:v>4.5749999999999256</c:v>
                </c:pt>
                <c:pt idx="1040">
                  <c:v>4.5799999999999255</c:v>
                </c:pt>
                <c:pt idx="1041">
                  <c:v>4.5849999999999254</c:v>
                </c:pt>
                <c:pt idx="1042">
                  <c:v>4.5899999999999253</c:v>
                </c:pt>
                <c:pt idx="1043">
                  <c:v>4.5949999999999251</c:v>
                </c:pt>
                <c:pt idx="1044">
                  <c:v>4.599999999999925</c:v>
                </c:pt>
                <c:pt idx="1045">
                  <c:v>4.6049999999999249</c:v>
                </c:pt>
                <c:pt idx="1046">
                  <c:v>4.6099999999999248</c:v>
                </c:pt>
                <c:pt idx="1047">
                  <c:v>4.6149999999999247</c:v>
                </c:pt>
                <c:pt idx="1048">
                  <c:v>4.6199999999999246</c:v>
                </c:pt>
                <c:pt idx="1049">
                  <c:v>4.6249999999999245</c:v>
                </c:pt>
                <c:pt idx="1050">
                  <c:v>4.6299999999999244</c:v>
                </c:pt>
                <c:pt idx="1051">
                  <c:v>4.6349999999999243</c:v>
                </c:pt>
                <c:pt idx="1052">
                  <c:v>4.6399999999999242</c:v>
                </c:pt>
                <c:pt idx="1053">
                  <c:v>4.6449999999999241</c:v>
                </c:pt>
                <c:pt idx="1054">
                  <c:v>4.649999999999924</c:v>
                </c:pt>
                <c:pt idx="1055">
                  <c:v>4.6549999999999239</c:v>
                </c:pt>
                <c:pt idx="1056">
                  <c:v>4.6599999999999238</c:v>
                </c:pt>
                <c:pt idx="1057">
                  <c:v>4.6649999999999237</c:v>
                </c:pt>
                <c:pt idx="1058">
                  <c:v>4.6699999999999235</c:v>
                </c:pt>
                <c:pt idx="1059">
                  <c:v>4.6749999999999234</c:v>
                </c:pt>
                <c:pt idx="1060">
                  <c:v>4.6799999999999233</c:v>
                </c:pt>
                <c:pt idx="1061">
                  <c:v>4.6849999999999232</c:v>
                </c:pt>
                <c:pt idx="1062">
                  <c:v>4.6899999999999231</c:v>
                </c:pt>
                <c:pt idx="1063">
                  <c:v>4.694999999999923</c:v>
                </c:pt>
                <c:pt idx="1064">
                  <c:v>4.6999999999999229</c:v>
                </c:pt>
                <c:pt idx="1065">
                  <c:v>4.7049999999999228</c:v>
                </c:pt>
                <c:pt idx="1066">
                  <c:v>4.7099999999999227</c:v>
                </c:pt>
                <c:pt idx="1067">
                  <c:v>4.7149999999999226</c:v>
                </c:pt>
                <c:pt idx="1068">
                  <c:v>4.7199999999999225</c:v>
                </c:pt>
                <c:pt idx="1069">
                  <c:v>4.7249999999999224</c:v>
                </c:pt>
                <c:pt idx="1070">
                  <c:v>4.7299999999999223</c:v>
                </c:pt>
                <c:pt idx="1071">
                  <c:v>4.7349999999999222</c:v>
                </c:pt>
                <c:pt idx="1072">
                  <c:v>4.7399999999999221</c:v>
                </c:pt>
                <c:pt idx="1073">
                  <c:v>4.7449999999999219</c:v>
                </c:pt>
                <c:pt idx="1074">
                  <c:v>4.7499999999999218</c:v>
                </c:pt>
                <c:pt idx="1075">
                  <c:v>4.7549999999999217</c:v>
                </c:pt>
                <c:pt idx="1076">
                  <c:v>4.7599999999999216</c:v>
                </c:pt>
                <c:pt idx="1077">
                  <c:v>4.7649999999999215</c:v>
                </c:pt>
                <c:pt idx="1078">
                  <c:v>4.7699999999999214</c:v>
                </c:pt>
                <c:pt idx="1079">
                  <c:v>4.7749999999999213</c:v>
                </c:pt>
                <c:pt idx="1080">
                  <c:v>4.7799999999999212</c:v>
                </c:pt>
                <c:pt idx="1081">
                  <c:v>4.7849999999999211</c:v>
                </c:pt>
                <c:pt idx="1082">
                  <c:v>4.789999999999921</c:v>
                </c:pt>
                <c:pt idx="1083">
                  <c:v>4.7949999999999209</c:v>
                </c:pt>
                <c:pt idx="1084">
                  <c:v>4.7999999999999208</c:v>
                </c:pt>
                <c:pt idx="1085">
                  <c:v>4.8049999999999207</c:v>
                </c:pt>
                <c:pt idx="1086">
                  <c:v>4.8099999999999206</c:v>
                </c:pt>
                <c:pt idx="1087">
                  <c:v>4.8149999999999205</c:v>
                </c:pt>
                <c:pt idx="1088">
                  <c:v>4.8199999999999203</c:v>
                </c:pt>
                <c:pt idx="1089">
                  <c:v>4.8249999999999202</c:v>
                </c:pt>
                <c:pt idx="1090">
                  <c:v>4.8299999999999201</c:v>
                </c:pt>
                <c:pt idx="1091">
                  <c:v>4.83499999999992</c:v>
                </c:pt>
                <c:pt idx="1092">
                  <c:v>4.8399999999999199</c:v>
                </c:pt>
                <c:pt idx="1093">
                  <c:v>4.8449999999999198</c:v>
                </c:pt>
                <c:pt idx="1094">
                  <c:v>4.8499999999999197</c:v>
                </c:pt>
                <c:pt idx="1095">
                  <c:v>4.8549999999999196</c:v>
                </c:pt>
                <c:pt idx="1096">
                  <c:v>4.8599999999999195</c:v>
                </c:pt>
                <c:pt idx="1097">
                  <c:v>4.8649999999999194</c:v>
                </c:pt>
                <c:pt idx="1098">
                  <c:v>4.8699999999999193</c:v>
                </c:pt>
                <c:pt idx="1099">
                  <c:v>4.8749999999999192</c:v>
                </c:pt>
                <c:pt idx="1100">
                  <c:v>4.8799999999999191</c:v>
                </c:pt>
                <c:pt idx="1101">
                  <c:v>4.884999999999919</c:v>
                </c:pt>
                <c:pt idx="1102">
                  <c:v>4.8899999999999189</c:v>
                </c:pt>
                <c:pt idx="1103">
                  <c:v>4.8949999999999187</c:v>
                </c:pt>
                <c:pt idx="1104">
                  <c:v>4.8999999999999186</c:v>
                </c:pt>
                <c:pt idx="1105">
                  <c:v>4.9049999999999185</c:v>
                </c:pt>
                <c:pt idx="1106">
                  <c:v>4.9099999999999184</c:v>
                </c:pt>
                <c:pt idx="1107">
                  <c:v>4.9149999999999183</c:v>
                </c:pt>
                <c:pt idx="1108">
                  <c:v>4.9199999999999182</c:v>
                </c:pt>
                <c:pt idx="1109">
                  <c:v>4.9249999999999181</c:v>
                </c:pt>
                <c:pt idx="1110">
                  <c:v>4.929999999999918</c:v>
                </c:pt>
                <c:pt idx="1111">
                  <c:v>4.9349999999999179</c:v>
                </c:pt>
                <c:pt idx="1112">
                  <c:v>4.9399999999999178</c:v>
                </c:pt>
                <c:pt idx="1113">
                  <c:v>4.9449999999999177</c:v>
                </c:pt>
                <c:pt idx="1114">
                  <c:v>4.9499999999999176</c:v>
                </c:pt>
                <c:pt idx="1115">
                  <c:v>4.9549999999999175</c:v>
                </c:pt>
                <c:pt idx="1116">
                  <c:v>4.9599999999999174</c:v>
                </c:pt>
                <c:pt idx="1117">
                  <c:v>4.9649999999999173</c:v>
                </c:pt>
                <c:pt idx="1118">
                  <c:v>4.9699999999999172</c:v>
                </c:pt>
                <c:pt idx="1119">
                  <c:v>4.974999999999917</c:v>
                </c:pt>
                <c:pt idx="1120">
                  <c:v>4.9799999999999169</c:v>
                </c:pt>
                <c:pt idx="1121">
                  <c:v>4.9849999999999168</c:v>
                </c:pt>
                <c:pt idx="1122">
                  <c:v>4.9899999999999167</c:v>
                </c:pt>
                <c:pt idx="1123">
                  <c:v>4.9949999999999166</c:v>
                </c:pt>
                <c:pt idx="1124">
                  <c:v>4.9999999999999165</c:v>
                </c:pt>
                <c:pt idx="1125">
                  <c:v>5.0049999999999164</c:v>
                </c:pt>
                <c:pt idx="1126">
                  <c:v>5.0099999999999163</c:v>
                </c:pt>
                <c:pt idx="1127">
                  <c:v>5.0149999999999162</c:v>
                </c:pt>
                <c:pt idx="1128">
                  <c:v>5.0199999999999161</c:v>
                </c:pt>
                <c:pt idx="1129">
                  <c:v>5.024999999999916</c:v>
                </c:pt>
                <c:pt idx="1130">
                  <c:v>5.0299999999999159</c:v>
                </c:pt>
                <c:pt idx="1131">
                  <c:v>5.0349999999999158</c:v>
                </c:pt>
                <c:pt idx="1132">
                  <c:v>5.0399999999999157</c:v>
                </c:pt>
                <c:pt idx="1133">
                  <c:v>5.0449999999999156</c:v>
                </c:pt>
                <c:pt idx="1134">
                  <c:v>5.0499999999999154</c:v>
                </c:pt>
                <c:pt idx="1135">
                  <c:v>5.0549999999999153</c:v>
                </c:pt>
                <c:pt idx="1136">
                  <c:v>5.0599999999999152</c:v>
                </c:pt>
                <c:pt idx="1137">
                  <c:v>5.0649999999999151</c:v>
                </c:pt>
                <c:pt idx="1138">
                  <c:v>5.069999999999915</c:v>
                </c:pt>
                <c:pt idx="1139">
                  <c:v>5.0749999999999149</c:v>
                </c:pt>
                <c:pt idx="1140">
                  <c:v>5.0799999999999148</c:v>
                </c:pt>
                <c:pt idx="1141">
                  <c:v>5.0849999999999147</c:v>
                </c:pt>
                <c:pt idx="1142">
                  <c:v>5.0899999999999146</c:v>
                </c:pt>
                <c:pt idx="1143">
                  <c:v>5.0949999999999145</c:v>
                </c:pt>
                <c:pt idx="1144">
                  <c:v>5.0999999999999144</c:v>
                </c:pt>
                <c:pt idx="1145">
                  <c:v>5.1049999999999143</c:v>
                </c:pt>
                <c:pt idx="1146">
                  <c:v>5.1099999999999142</c:v>
                </c:pt>
                <c:pt idx="1147">
                  <c:v>5.1149999999999141</c:v>
                </c:pt>
                <c:pt idx="1148">
                  <c:v>5.119999999999914</c:v>
                </c:pt>
                <c:pt idx="1149">
                  <c:v>5.1249999999999138</c:v>
                </c:pt>
                <c:pt idx="1150">
                  <c:v>5.1299999999999137</c:v>
                </c:pt>
                <c:pt idx="1151">
                  <c:v>5.1349999999999136</c:v>
                </c:pt>
                <c:pt idx="1152">
                  <c:v>5.1399999999999135</c:v>
                </c:pt>
                <c:pt idx="1153">
                  <c:v>5.1449999999999134</c:v>
                </c:pt>
                <c:pt idx="1154">
                  <c:v>5.1499999999999133</c:v>
                </c:pt>
                <c:pt idx="1155">
                  <c:v>5.1549999999999132</c:v>
                </c:pt>
                <c:pt idx="1156">
                  <c:v>5.1599999999999131</c:v>
                </c:pt>
                <c:pt idx="1157">
                  <c:v>5.164999999999913</c:v>
                </c:pt>
                <c:pt idx="1158">
                  <c:v>5.1699999999999129</c:v>
                </c:pt>
                <c:pt idx="1159">
                  <c:v>5.1749999999999128</c:v>
                </c:pt>
                <c:pt idx="1160">
                  <c:v>5.1799999999999127</c:v>
                </c:pt>
                <c:pt idx="1161">
                  <c:v>5.1849999999999126</c:v>
                </c:pt>
                <c:pt idx="1162">
                  <c:v>5.1899999999999125</c:v>
                </c:pt>
                <c:pt idx="1163">
                  <c:v>5.1949999999999124</c:v>
                </c:pt>
                <c:pt idx="1164">
                  <c:v>5.1999999999999122</c:v>
                </c:pt>
                <c:pt idx="1165">
                  <c:v>5.2049999999999121</c:v>
                </c:pt>
                <c:pt idx="1166">
                  <c:v>5.209999999999912</c:v>
                </c:pt>
                <c:pt idx="1167">
                  <c:v>5.2149999999999119</c:v>
                </c:pt>
                <c:pt idx="1168">
                  <c:v>5.2199999999999118</c:v>
                </c:pt>
                <c:pt idx="1169">
                  <c:v>5.2249999999999117</c:v>
                </c:pt>
                <c:pt idx="1170">
                  <c:v>5.2299999999999116</c:v>
                </c:pt>
                <c:pt idx="1171">
                  <c:v>5.2349999999999115</c:v>
                </c:pt>
                <c:pt idx="1172">
                  <c:v>5.2399999999999114</c:v>
                </c:pt>
                <c:pt idx="1173">
                  <c:v>5.2449999999999113</c:v>
                </c:pt>
                <c:pt idx="1174">
                  <c:v>5.2499999999999112</c:v>
                </c:pt>
                <c:pt idx="1175">
                  <c:v>5.2549999999999111</c:v>
                </c:pt>
                <c:pt idx="1176">
                  <c:v>5.259999999999911</c:v>
                </c:pt>
                <c:pt idx="1177">
                  <c:v>5.2649999999999109</c:v>
                </c:pt>
                <c:pt idx="1178">
                  <c:v>5.2699999999999108</c:v>
                </c:pt>
                <c:pt idx="1179">
                  <c:v>5.2749999999999106</c:v>
                </c:pt>
                <c:pt idx="1180">
                  <c:v>5.2799999999999105</c:v>
                </c:pt>
                <c:pt idx="1181">
                  <c:v>5.2849999999999104</c:v>
                </c:pt>
                <c:pt idx="1182">
                  <c:v>5.2899999999999103</c:v>
                </c:pt>
                <c:pt idx="1183">
                  <c:v>5.2949999999999102</c:v>
                </c:pt>
                <c:pt idx="1184">
                  <c:v>5.2999999999999101</c:v>
                </c:pt>
                <c:pt idx="1185">
                  <c:v>5.30499999999991</c:v>
                </c:pt>
                <c:pt idx="1186">
                  <c:v>5.3099999999999099</c:v>
                </c:pt>
                <c:pt idx="1187">
                  <c:v>5.3149999999999098</c:v>
                </c:pt>
                <c:pt idx="1188">
                  <c:v>5.3199999999999097</c:v>
                </c:pt>
                <c:pt idx="1189">
                  <c:v>5.3249999999999096</c:v>
                </c:pt>
                <c:pt idx="1190">
                  <c:v>5.3299999999999095</c:v>
                </c:pt>
                <c:pt idx="1191">
                  <c:v>5.3349999999999094</c:v>
                </c:pt>
                <c:pt idx="1192">
                  <c:v>5.3399999999999093</c:v>
                </c:pt>
                <c:pt idx="1193">
                  <c:v>5.3449999999999092</c:v>
                </c:pt>
                <c:pt idx="1194">
                  <c:v>5.3499999999999091</c:v>
                </c:pt>
                <c:pt idx="1195">
                  <c:v>5.3549999999999089</c:v>
                </c:pt>
                <c:pt idx="1196">
                  <c:v>5.3599999999999088</c:v>
                </c:pt>
                <c:pt idx="1197">
                  <c:v>5.3649999999999087</c:v>
                </c:pt>
                <c:pt idx="1198">
                  <c:v>5.3699999999999086</c:v>
                </c:pt>
                <c:pt idx="1199">
                  <c:v>5.3749999999999085</c:v>
                </c:pt>
                <c:pt idx="1200">
                  <c:v>5.3799999999999084</c:v>
                </c:pt>
                <c:pt idx="1201">
                  <c:v>5.3849999999999083</c:v>
                </c:pt>
                <c:pt idx="1202">
                  <c:v>5.3899999999999082</c:v>
                </c:pt>
                <c:pt idx="1203">
                  <c:v>5.3949999999999081</c:v>
                </c:pt>
                <c:pt idx="1204">
                  <c:v>5.399999999999908</c:v>
                </c:pt>
                <c:pt idx="1205">
                  <c:v>5.4049999999999079</c:v>
                </c:pt>
                <c:pt idx="1206">
                  <c:v>5.4099999999999078</c:v>
                </c:pt>
                <c:pt idx="1207">
                  <c:v>5.4149999999999077</c:v>
                </c:pt>
                <c:pt idx="1208">
                  <c:v>5.4199999999999076</c:v>
                </c:pt>
                <c:pt idx="1209">
                  <c:v>5.4249999999999075</c:v>
                </c:pt>
                <c:pt idx="1210">
                  <c:v>5.4299999999999073</c:v>
                </c:pt>
                <c:pt idx="1211">
                  <c:v>5.4349999999999072</c:v>
                </c:pt>
                <c:pt idx="1212">
                  <c:v>5.4399999999999071</c:v>
                </c:pt>
                <c:pt idx="1213">
                  <c:v>5.444999999999907</c:v>
                </c:pt>
                <c:pt idx="1214">
                  <c:v>5.4499999999999069</c:v>
                </c:pt>
                <c:pt idx="1215">
                  <c:v>5.4549999999999068</c:v>
                </c:pt>
                <c:pt idx="1216">
                  <c:v>5.4599999999999067</c:v>
                </c:pt>
                <c:pt idx="1217">
                  <c:v>5.4649999999999066</c:v>
                </c:pt>
                <c:pt idx="1218">
                  <c:v>5.4699999999999065</c:v>
                </c:pt>
                <c:pt idx="1219">
                  <c:v>5.4749999999999064</c:v>
                </c:pt>
                <c:pt idx="1220">
                  <c:v>5.4799999999999063</c:v>
                </c:pt>
                <c:pt idx="1221">
                  <c:v>5.4849999999999062</c:v>
                </c:pt>
                <c:pt idx="1222">
                  <c:v>5.4899999999999061</c:v>
                </c:pt>
                <c:pt idx="1223">
                  <c:v>5.494999999999906</c:v>
                </c:pt>
                <c:pt idx="1224">
                  <c:v>5.4999999999999059</c:v>
                </c:pt>
                <c:pt idx="1225">
                  <c:v>5.5049999999999057</c:v>
                </c:pt>
                <c:pt idx="1226">
                  <c:v>5.5099999999999056</c:v>
                </c:pt>
                <c:pt idx="1227">
                  <c:v>5.5149999999999055</c:v>
                </c:pt>
                <c:pt idx="1228">
                  <c:v>5.5199999999999054</c:v>
                </c:pt>
                <c:pt idx="1229">
                  <c:v>5.5249999999999053</c:v>
                </c:pt>
                <c:pt idx="1230">
                  <c:v>5.5299999999999052</c:v>
                </c:pt>
                <c:pt idx="1231">
                  <c:v>5.5349999999999051</c:v>
                </c:pt>
                <c:pt idx="1232">
                  <c:v>5.539999999999905</c:v>
                </c:pt>
                <c:pt idx="1233">
                  <c:v>5.5449999999999049</c:v>
                </c:pt>
                <c:pt idx="1234">
                  <c:v>5.5499999999999048</c:v>
                </c:pt>
                <c:pt idx="1235">
                  <c:v>5.5549999999999047</c:v>
                </c:pt>
                <c:pt idx="1236">
                  <c:v>5.5599999999999046</c:v>
                </c:pt>
                <c:pt idx="1237">
                  <c:v>5.5649999999999045</c:v>
                </c:pt>
                <c:pt idx="1238">
                  <c:v>5.5699999999999044</c:v>
                </c:pt>
                <c:pt idx="1239">
                  <c:v>5.5749999999999043</c:v>
                </c:pt>
                <c:pt idx="1240">
                  <c:v>5.5799999999999041</c:v>
                </c:pt>
                <c:pt idx="1241">
                  <c:v>5.584999999999904</c:v>
                </c:pt>
                <c:pt idx="1242">
                  <c:v>5.5899999999999039</c:v>
                </c:pt>
                <c:pt idx="1243">
                  <c:v>5.5949999999999038</c:v>
                </c:pt>
                <c:pt idx="1244">
                  <c:v>5.5999999999999037</c:v>
                </c:pt>
                <c:pt idx="1245">
                  <c:v>5.6049999999999036</c:v>
                </c:pt>
                <c:pt idx="1246">
                  <c:v>5.6099999999999035</c:v>
                </c:pt>
                <c:pt idx="1247">
                  <c:v>5.6149999999999034</c:v>
                </c:pt>
                <c:pt idx="1248">
                  <c:v>5.6199999999999033</c:v>
                </c:pt>
                <c:pt idx="1249">
                  <c:v>5.6249999999999032</c:v>
                </c:pt>
                <c:pt idx="1250">
                  <c:v>5.6299999999999031</c:v>
                </c:pt>
                <c:pt idx="1251">
                  <c:v>5.634999999999903</c:v>
                </c:pt>
                <c:pt idx="1252">
                  <c:v>5.6399999999999029</c:v>
                </c:pt>
                <c:pt idx="1253">
                  <c:v>5.6449999999999028</c:v>
                </c:pt>
                <c:pt idx="1254">
                  <c:v>5.6499999999999027</c:v>
                </c:pt>
                <c:pt idx="1255">
                  <c:v>5.6549999999999025</c:v>
                </c:pt>
                <c:pt idx="1256">
                  <c:v>5.6599999999999024</c:v>
                </c:pt>
                <c:pt idx="1257">
                  <c:v>5.6649999999999023</c:v>
                </c:pt>
                <c:pt idx="1258">
                  <c:v>5.6699999999999022</c:v>
                </c:pt>
                <c:pt idx="1259">
                  <c:v>5.6749999999999021</c:v>
                </c:pt>
                <c:pt idx="1260">
                  <c:v>5.679999999999902</c:v>
                </c:pt>
                <c:pt idx="1261">
                  <c:v>5.6849999999999019</c:v>
                </c:pt>
                <c:pt idx="1262">
                  <c:v>5.6899999999999018</c:v>
                </c:pt>
                <c:pt idx="1263">
                  <c:v>5.6949999999999017</c:v>
                </c:pt>
                <c:pt idx="1264">
                  <c:v>5.6999999999999016</c:v>
                </c:pt>
                <c:pt idx="1265">
                  <c:v>5.7049999999999015</c:v>
                </c:pt>
                <c:pt idx="1266">
                  <c:v>5.7099999999999014</c:v>
                </c:pt>
                <c:pt idx="1267">
                  <c:v>5.7149999999999013</c:v>
                </c:pt>
                <c:pt idx="1268">
                  <c:v>5.7199999999999012</c:v>
                </c:pt>
                <c:pt idx="1269">
                  <c:v>5.7249999999999011</c:v>
                </c:pt>
                <c:pt idx="1270">
                  <c:v>5.729999999999901</c:v>
                </c:pt>
                <c:pt idx="1271">
                  <c:v>5.7349999999999008</c:v>
                </c:pt>
                <c:pt idx="1272">
                  <c:v>5.7399999999999007</c:v>
                </c:pt>
                <c:pt idx="1273">
                  <c:v>5.7449999999999006</c:v>
                </c:pt>
                <c:pt idx="1274">
                  <c:v>5.7499999999999005</c:v>
                </c:pt>
                <c:pt idx="1275">
                  <c:v>5.7549999999999004</c:v>
                </c:pt>
                <c:pt idx="1276">
                  <c:v>5.7599999999999003</c:v>
                </c:pt>
                <c:pt idx="1277">
                  <c:v>5.7649999999999002</c:v>
                </c:pt>
                <c:pt idx="1278">
                  <c:v>5.7699999999999001</c:v>
                </c:pt>
                <c:pt idx="1279">
                  <c:v>5.7749999999999</c:v>
                </c:pt>
                <c:pt idx="1280">
                  <c:v>5.7799999999998999</c:v>
                </c:pt>
                <c:pt idx="1281">
                  <c:v>5.7849999999998998</c:v>
                </c:pt>
                <c:pt idx="1282">
                  <c:v>5.7899999999998997</c:v>
                </c:pt>
                <c:pt idx="1283">
                  <c:v>5.7949999999998996</c:v>
                </c:pt>
                <c:pt idx="1284">
                  <c:v>5.7999999999998995</c:v>
                </c:pt>
                <c:pt idx="1285">
                  <c:v>5.8049999999998994</c:v>
                </c:pt>
                <c:pt idx="1286">
                  <c:v>5.8099999999998992</c:v>
                </c:pt>
                <c:pt idx="1287">
                  <c:v>5.8149999999998991</c:v>
                </c:pt>
                <c:pt idx="1288">
                  <c:v>5.819999999999899</c:v>
                </c:pt>
                <c:pt idx="1289">
                  <c:v>5.8249999999998989</c:v>
                </c:pt>
                <c:pt idx="1290">
                  <c:v>5.8299999999998988</c:v>
                </c:pt>
                <c:pt idx="1291">
                  <c:v>5.8349999999998987</c:v>
                </c:pt>
                <c:pt idx="1292">
                  <c:v>5.8399999999998986</c:v>
                </c:pt>
                <c:pt idx="1293">
                  <c:v>5.8449999999998985</c:v>
                </c:pt>
                <c:pt idx="1294">
                  <c:v>5.8499999999998984</c:v>
                </c:pt>
                <c:pt idx="1295">
                  <c:v>5.8549999999998983</c:v>
                </c:pt>
                <c:pt idx="1296">
                  <c:v>5.8599999999998982</c:v>
                </c:pt>
                <c:pt idx="1297">
                  <c:v>5.8649999999998981</c:v>
                </c:pt>
                <c:pt idx="1298">
                  <c:v>5.869999999999898</c:v>
                </c:pt>
                <c:pt idx="1299">
                  <c:v>5.8749999999998979</c:v>
                </c:pt>
                <c:pt idx="1300">
                  <c:v>5.8799999999998978</c:v>
                </c:pt>
                <c:pt idx="1301">
                  <c:v>5.8849999999998976</c:v>
                </c:pt>
                <c:pt idx="1302">
                  <c:v>5.8899999999998975</c:v>
                </c:pt>
                <c:pt idx="1303">
                  <c:v>5.8949999999998974</c:v>
                </c:pt>
                <c:pt idx="1304">
                  <c:v>5.8999999999998973</c:v>
                </c:pt>
                <c:pt idx="1305">
                  <c:v>5.9049999999998972</c:v>
                </c:pt>
                <c:pt idx="1306">
                  <c:v>5.9099999999998971</c:v>
                </c:pt>
                <c:pt idx="1307">
                  <c:v>5.914999999999897</c:v>
                </c:pt>
                <c:pt idx="1308">
                  <c:v>5.9199999999998969</c:v>
                </c:pt>
                <c:pt idx="1309">
                  <c:v>5.9249999999998968</c:v>
                </c:pt>
                <c:pt idx="1310">
                  <c:v>5.9299999999998967</c:v>
                </c:pt>
                <c:pt idx="1311">
                  <c:v>5.9349999999998966</c:v>
                </c:pt>
                <c:pt idx="1312">
                  <c:v>5.9399999999998965</c:v>
                </c:pt>
                <c:pt idx="1313">
                  <c:v>5.9449999999998964</c:v>
                </c:pt>
                <c:pt idx="1314">
                  <c:v>5.9499999999998963</c:v>
                </c:pt>
                <c:pt idx="1315">
                  <c:v>5.9549999999998962</c:v>
                </c:pt>
                <c:pt idx="1316">
                  <c:v>5.959999999999896</c:v>
                </c:pt>
                <c:pt idx="1317">
                  <c:v>5.9649999999998959</c:v>
                </c:pt>
                <c:pt idx="1318">
                  <c:v>5.9699999999998958</c:v>
                </c:pt>
                <c:pt idx="1319">
                  <c:v>5.9749999999998957</c:v>
                </c:pt>
                <c:pt idx="1320">
                  <c:v>5.9799999999998956</c:v>
                </c:pt>
                <c:pt idx="1321">
                  <c:v>5.9849999999998955</c:v>
                </c:pt>
                <c:pt idx="1322">
                  <c:v>5.9899999999998954</c:v>
                </c:pt>
                <c:pt idx="1323">
                  <c:v>5.9949999999998953</c:v>
                </c:pt>
                <c:pt idx="1324">
                  <c:v>5.9999999999998952</c:v>
                </c:pt>
                <c:pt idx="1325">
                  <c:v>6.0049999999998951</c:v>
                </c:pt>
                <c:pt idx="1326">
                  <c:v>6.009999999999895</c:v>
                </c:pt>
                <c:pt idx="1327">
                  <c:v>6.0149999999998949</c:v>
                </c:pt>
                <c:pt idx="1328">
                  <c:v>6.0199999999998948</c:v>
                </c:pt>
                <c:pt idx="1329">
                  <c:v>6.0249999999998947</c:v>
                </c:pt>
                <c:pt idx="1330">
                  <c:v>6.0299999999998946</c:v>
                </c:pt>
                <c:pt idx="1331">
                  <c:v>6.0349999999998944</c:v>
                </c:pt>
                <c:pt idx="1332">
                  <c:v>6.0399999999998943</c:v>
                </c:pt>
                <c:pt idx="1333">
                  <c:v>6.0449999999998942</c:v>
                </c:pt>
                <c:pt idx="1334">
                  <c:v>6.0499999999998941</c:v>
                </c:pt>
                <c:pt idx="1335">
                  <c:v>6.054999999999894</c:v>
                </c:pt>
                <c:pt idx="1336">
                  <c:v>6.0599999999998939</c:v>
                </c:pt>
                <c:pt idx="1337">
                  <c:v>6.0649999999998938</c:v>
                </c:pt>
                <c:pt idx="1338">
                  <c:v>6.0699999999998937</c:v>
                </c:pt>
                <c:pt idx="1339">
                  <c:v>6.0749999999998936</c:v>
                </c:pt>
                <c:pt idx="1340">
                  <c:v>6.0799999999998935</c:v>
                </c:pt>
                <c:pt idx="1341">
                  <c:v>6.0849999999998934</c:v>
                </c:pt>
                <c:pt idx="1342">
                  <c:v>6.0899999999998933</c:v>
                </c:pt>
                <c:pt idx="1343">
                  <c:v>6.0949999999998932</c:v>
                </c:pt>
                <c:pt idx="1344">
                  <c:v>6.0999999999998931</c:v>
                </c:pt>
                <c:pt idx="1345">
                  <c:v>6.104999999999893</c:v>
                </c:pt>
                <c:pt idx="1346">
                  <c:v>6.1099999999998929</c:v>
                </c:pt>
                <c:pt idx="1347">
                  <c:v>6.1149999999998927</c:v>
                </c:pt>
                <c:pt idx="1348">
                  <c:v>6.1199999999998926</c:v>
                </c:pt>
                <c:pt idx="1349">
                  <c:v>6.1249999999998925</c:v>
                </c:pt>
                <c:pt idx="1350">
                  <c:v>6.1299999999998924</c:v>
                </c:pt>
                <c:pt idx="1351">
                  <c:v>6.1349999999998923</c:v>
                </c:pt>
                <c:pt idx="1352">
                  <c:v>6.1399999999998922</c:v>
                </c:pt>
                <c:pt idx="1353">
                  <c:v>6.1449999999998921</c:v>
                </c:pt>
                <c:pt idx="1354">
                  <c:v>6.149999999999892</c:v>
                </c:pt>
                <c:pt idx="1355">
                  <c:v>6.1549999999998919</c:v>
                </c:pt>
                <c:pt idx="1356">
                  <c:v>6.1599999999998918</c:v>
                </c:pt>
                <c:pt idx="1357">
                  <c:v>6.1649999999998917</c:v>
                </c:pt>
                <c:pt idx="1358">
                  <c:v>6.1699999999998916</c:v>
                </c:pt>
                <c:pt idx="1359">
                  <c:v>6.1749999999998915</c:v>
                </c:pt>
                <c:pt idx="1360">
                  <c:v>6.1799999999998914</c:v>
                </c:pt>
                <c:pt idx="1361">
                  <c:v>6.1849999999998913</c:v>
                </c:pt>
                <c:pt idx="1362">
                  <c:v>6.1899999999998911</c:v>
                </c:pt>
                <c:pt idx="1363">
                  <c:v>6.194999999999891</c:v>
                </c:pt>
                <c:pt idx="1364">
                  <c:v>6.1999999999998909</c:v>
                </c:pt>
                <c:pt idx="1365">
                  <c:v>6.2049999999998908</c:v>
                </c:pt>
                <c:pt idx="1366">
                  <c:v>6.2099999999998907</c:v>
                </c:pt>
                <c:pt idx="1367">
                  <c:v>6.2149999999998906</c:v>
                </c:pt>
                <c:pt idx="1368">
                  <c:v>6.2199999999998905</c:v>
                </c:pt>
                <c:pt idx="1369">
                  <c:v>6.2249999999998904</c:v>
                </c:pt>
                <c:pt idx="1370">
                  <c:v>6.2299999999998903</c:v>
                </c:pt>
                <c:pt idx="1371">
                  <c:v>6.2349999999998902</c:v>
                </c:pt>
                <c:pt idx="1372">
                  <c:v>6.2399999999998901</c:v>
                </c:pt>
                <c:pt idx="1373">
                  <c:v>6.24499999999989</c:v>
                </c:pt>
                <c:pt idx="1374">
                  <c:v>6.2499999999998899</c:v>
                </c:pt>
                <c:pt idx="1375">
                  <c:v>6.2549999999998898</c:v>
                </c:pt>
                <c:pt idx="1376">
                  <c:v>6.2599999999998897</c:v>
                </c:pt>
                <c:pt idx="1377">
                  <c:v>6.2649999999998895</c:v>
                </c:pt>
                <c:pt idx="1378">
                  <c:v>6.2699999999998894</c:v>
                </c:pt>
                <c:pt idx="1379">
                  <c:v>6.2749999999998893</c:v>
                </c:pt>
                <c:pt idx="1380">
                  <c:v>6.2799999999998892</c:v>
                </c:pt>
                <c:pt idx="1381">
                  <c:v>6.2849999999998891</c:v>
                </c:pt>
                <c:pt idx="1382">
                  <c:v>6.289999999999889</c:v>
                </c:pt>
                <c:pt idx="1383">
                  <c:v>6.2949999999998889</c:v>
                </c:pt>
                <c:pt idx="1384">
                  <c:v>6.2999999999998888</c:v>
                </c:pt>
                <c:pt idx="1385">
                  <c:v>6.3049999999998887</c:v>
                </c:pt>
                <c:pt idx="1386">
                  <c:v>6.3099999999998886</c:v>
                </c:pt>
                <c:pt idx="1387">
                  <c:v>6.3149999999998885</c:v>
                </c:pt>
                <c:pt idx="1388">
                  <c:v>6.3199999999998884</c:v>
                </c:pt>
                <c:pt idx="1389">
                  <c:v>6.3249999999998883</c:v>
                </c:pt>
                <c:pt idx="1390">
                  <c:v>6.3299999999998882</c:v>
                </c:pt>
                <c:pt idx="1391">
                  <c:v>6.3349999999998881</c:v>
                </c:pt>
                <c:pt idx="1392">
                  <c:v>6.3399999999998879</c:v>
                </c:pt>
                <c:pt idx="1393">
                  <c:v>6.3449999999998878</c:v>
                </c:pt>
                <c:pt idx="1394">
                  <c:v>6.3499999999998877</c:v>
                </c:pt>
                <c:pt idx="1395">
                  <c:v>6.3549999999998876</c:v>
                </c:pt>
                <c:pt idx="1396">
                  <c:v>6.3599999999998875</c:v>
                </c:pt>
                <c:pt idx="1397">
                  <c:v>6.3649999999998874</c:v>
                </c:pt>
                <c:pt idx="1398">
                  <c:v>6.3699999999998873</c:v>
                </c:pt>
                <c:pt idx="1399">
                  <c:v>6.3749999999998872</c:v>
                </c:pt>
                <c:pt idx="1400">
                  <c:v>6.3799999999998871</c:v>
                </c:pt>
                <c:pt idx="1401">
                  <c:v>6.384999999999887</c:v>
                </c:pt>
                <c:pt idx="1402">
                  <c:v>6.3899999999998869</c:v>
                </c:pt>
                <c:pt idx="1403">
                  <c:v>6.3949999999998868</c:v>
                </c:pt>
                <c:pt idx="1404">
                  <c:v>6.3999999999998867</c:v>
                </c:pt>
                <c:pt idx="1405">
                  <c:v>6.4049999999998866</c:v>
                </c:pt>
                <c:pt idx="1406">
                  <c:v>6.4099999999998865</c:v>
                </c:pt>
                <c:pt idx="1407">
                  <c:v>6.4149999999998863</c:v>
                </c:pt>
                <c:pt idx="1408">
                  <c:v>6.4199999999998862</c:v>
                </c:pt>
                <c:pt idx="1409">
                  <c:v>6.4249999999998861</c:v>
                </c:pt>
                <c:pt idx="1410">
                  <c:v>6.429999999999886</c:v>
                </c:pt>
                <c:pt idx="1411">
                  <c:v>6.4349999999998859</c:v>
                </c:pt>
                <c:pt idx="1412">
                  <c:v>6.4399999999998858</c:v>
                </c:pt>
                <c:pt idx="1413">
                  <c:v>6.4449999999998857</c:v>
                </c:pt>
                <c:pt idx="1414">
                  <c:v>6.4499999999998856</c:v>
                </c:pt>
                <c:pt idx="1415">
                  <c:v>6.4549999999998855</c:v>
                </c:pt>
                <c:pt idx="1416">
                  <c:v>6.4599999999998854</c:v>
                </c:pt>
                <c:pt idx="1417">
                  <c:v>6.4649999999998853</c:v>
                </c:pt>
                <c:pt idx="1418">
                  <c:v>6.4699999999998852</c:v>
                </c:pt>
                <c:pt idx="1419">
                  <c:v>6.4749999999998851</c:v>
                </c:pt>
                <c:pt idx="1420">
                  <c:v>6.479999999999885</c:v>
                </c:pt>
                <c:pt idx="1421">
                  <c:v>6.4849999999998849</c:v>
                </c:pt>
                <c:pt idx="1422">
                  <c:v>6.4899999999998847</c:v>
                </c:pt>
                <c:pt idx="1423">
                  <c:v>6.4949999999998846</c:v>
                </c:pt>
                <c:pt idx="1424">
                  <c:v>6.4999999999998845</c:v>
                </c:pt>
                <c:pt idx="1425">
                  <c:v>6.5049999999998844</c:v>
                </c:pt>
                <c:pt idx="1426">
                  <c:v>6.5099999999998843</c:v>
                </c:pt>
                <c:pt idx="1427">
                  <c:v>6.5149999999998842</c:v>
                </c:pt>
                <c:pt idx="1428">
                  <c:v>6.5199999999998841</c:v>
                </c:pt>
                <c:pt idx="1429">
                  <c:v>6.524999999999884</c:v>
                </c:pt>
                <c:pt idx="1430">
                  <c:v>6.5299999999998839</c:v>
                </c:pt>
                <c:pt idx="1431">
                  <c:v>6.5349999999998838</c:v>
                </c:pt>
                <c:pt idx="1432">
                  <c:v>6.5399999999998837</c:v>
                </c:pt>
                <c:pt idx="1433">
                  <c:v>6.5449999999998836</c:v>
                </c:pt>
                <c:pt idx="1434">
                  <c:v>6.5499999999998835</c:v>
                </c:pt>
                <c:pt idx="1435">
                  <c:v>6.5549999999998834</c:v>
                </c:pt>
                <c:pt idx="1436">
                  <c:v>6.5599999999998833</c:v>
                </c:pt>
                <c:pt idx="1437">
                  <c:v>6.5649999999998832</c:v>
                </c:pt>
                <c:pt idx="1438">
                  <c:v>6.569999999999883</c:v>
                </c:pt>
                <c:pt idx="1439">
                  <c:v>6.5749999999998829</c:v>
                </c:pt>
                <c:pt idx="1440">
                  <c:v>6.5799999999998828</c:v>
                </c:pt>
                <c:pt idx="1441">
                  <c:v>6.5849999999998827</c:v>
                </c:pt>
                <c:pt idx="1442">
                  <c:v>6.5899999999998826</c:v>
                </c:pt>
                <c:pt idx="1443">
                  <c:v>6.5949999999998825</c:v>
                </c:pt>
                <c:pt idx="1444">
                  <c:v>6.5999999999998824</c:v>
                </c:pt>
                <c:pt idx="1445">
                  <c:v>6.6049999999998823</c:v>
                </c:pt>
                <c:pt idx="1446">
                  <c:v>6.6099999999998822</c:v>
                </c:pt>
                <c:pt idx="1447">
                  <c:v>6.6149999999998821</c:v>
                </c:pt>
                <c:pt idx="1448">
                  <c:v>6.619999999999882</c:v>
                </c:pt>
                <c:pt idx="1449">
                  <c:v>6.6249999999998819</c:v>
                </c:pt>
                <c:pt idx="1450">
                  <c:v>6.6299999999998818</c:v>
                </c:pt>
                <c:pt idx="1451">
                  <c:v>6.6349999999998817</c:v>
                </c:pt>
                <c:pt idx="1452">
                  <c:v>6.6399999999998816</c:v>
                </c:pt>
                <c:pt idx="1453">
                  <c:v>6.6449999999998814</c:v>
                </c:pt>
                <c:pt idx="1454">
                  <c:v>6.6499999999998813</c:v>
                </c:pt>
                <c:pt idx="1455">
                  <c:v>6.6549999999998812</c:v>
                </c:pt>
                <c:pt idx="1456">
                  <c:v>6.6599999999998811</c:v>
                </c:pt>
                <c:pt idx="1457">
                  <c:v>6.664999999999881</c:v>
                </c:pt>
                <c:pt idx="1458">
                  <c:v>6.6699999999998809</c:v>
                </c:pt>
                <c:pt idx="1459">
                  <c:v>6.6749999999998808</c:v>
                </c:pt>
                <c:pt idx="1460">
                  <c:v>6.6799999999998807</c:v>
                </c:pt>
                <c:pt idx="1461">
                  <c:v>6.6849999999998806</c:v>
                </c:pt>
                <c:pt idx="1462">
                  <c:v>6.6899999999998805</c:v>
                </c:pt>
                <c:pt idx="1463">
                  <c:v>6.6949999999998804</c:v>
                </c:pt>
                <c:pt idx="1464">
                  <c:v>6.6999999999998803</c:v>
                </c:pt>
                <c:pt idx="1465">
                  <c:v>6.7049999999998802</c:v>
                </c:pt>
                <c:pt idx="1466">
                  <c:v>6.7099999999998801</c:v>
                </c:pt>
                <c:pt idx="1467">
                  <c:v>6.71499999999988</c:v>
                </c:pt>
                <c:pt idx="1468">
                  <c:v>6.7199999999998798</c:v>
                </c:pt>
                <c:pt idx="1469">
                  <c:v>6.7249999999998797</c:v>
                </c:pt>
                <c:pt idx="1470">
                  <c:v>6.7299999999998796</c:v>
                </c:pt>
                <c:pt idx="1471">
                  <c:v>6.7349999999998795</c:v>
                </c:pt>
                <c:pt idx="1472">
                  <c:v>6.7399999999998794</c:v>
                </c:pt>
                <c:pt idx="1473">
                  <c:v>6.7449999999998793</c:v>
                </c:pt>
                <c:pt idx="1474">
                  <c:v>6.7499999999998792</c:v>
                </c:pt>
                <c:pt idx="1475">
                  <c:v>6.7549999999998791</c:v>
                </c:pt>
                <c:pt idx="1476">
                  <c:v>6.759999999999879</c:v>
                </c:pt>
                <c:pt idx="1477">
                  <c:v>6.7649999999998789</c:v>
                </c:pt>
                <c:pt idx="1478">
                  <c:v>6.7699999999998788</c:v>
                </c:pt>
                <c:pt idx="1479">
                  <c:v>6.7749999999998787</c:v>
                </c:pt>
                <c:pt idx="1480">
                  <c:v>6.7799999999998786</c:v>
                </c:pt>
                <c:pt idx="1481">
                  <c:v>6.7849999999998785</c:v>
                </c:pt>
                <c:pt idx="1482">
                  <c:v>6.7899999999998784</c:v>
                </c:pt>
                <c:pt idx="1483">
                  <c:v>6.7949999999998782</c:v>
                </c:pt>
                <c:pt idx="1484">
                  <c:v>6.7999999999998781</c:v>
                </c:pt>
                <c:pt idx="1485">
                  <c:v>6.804999999999878</c:v>
                </c:pt>
                <c:pt idx="1486">
                  <c:v>6.8099999999998779</c:v>
                </c:pt>
                <c:pt idx="1487">
                  <c:v>6.8149999999998778</c:v>
                </c:pt>
                <c:pt idx="1488">
                  <c:v>6.8199999999998777</c:v>
                </c:pt>
                <c:pt idx="1489">
                  <c:v>6.8249999999998776</c:v>
                </c:pt>
                <c:pt idx="1490">
                  <c:v>6.8299999999998775</c:v>
                </c:pt>
                <c:pt idx="1491">
                  <c:v>6.8349999999998774</c:v>
                </c:pt>
                <c:pt idx="1492">
                  <c:v>6.8399999999998773</c:v>
                </c:pt>
                <c:pt idx="1493">
                  <c:v>6.8449999999998772</c:v>
                </c:pt>
                <c:pt idx="1494">
                  <c:v>6.8499999999998771</c:v>
                </c:pt>
                <c:pt idx="1495">
                  <c:v>6.854999999999877</c:v>
                </c:pt>
                <c:pt idx="1496">
                  <c:v>6.8599999999998769</c:v>
                </c:pt>
                <c:pt idx="1497">
                  <c:v>6.8649999999998768</c:v>
                </c:pt>
                <c:pt idx="1498">
                  <c:v>6.8699999999998766</c:v>
                </c:pt>
                <c:pt idx="1499">
                  <c:v>6.8749999999998765</c:v>
                </c:pt>
                <c:pt idx="1500">
                  <c:v>6.8799999999998764</c:v>
                </c:pt>
                <c:pt idx="1501">
                  <c:v>6.8849999999998763</c:v>
                </c:pt>
                <c:pt idx="1502">
                  <c:v>6.8899999999998762</c:v>
                </c:pt>
                <c:pt idx="1503">
                  <c:v>6.8949999999998761</c:v>
                </c:pt>
                <c:pt idx="1504">
                  <c:v>6.899999999999876</c:v>
                </c:pt>
                <c:pt idx="1505">
                  <c:v>6.9049999999998759</c:v>
                </c:pt>
                <c:pt idx="1506">
                  <c:v>6.9099999999998758</c:v>
                </c:pt>
                <c:pt idx="1507">
                  <c:v>6.9149999999998757</c:v>
                </c:pt>
                <c:pt idx="1508">
                  <c:v>6.9199999999998756</c:v>
                </c:pt>
                <c:pt idx="1509">
                  <c:v>6.9249999999998755</c:v>
                </c:pt>
                <c:pt idx="1510">
                  <c:v>6.9299999999998754</c:v>
                </c:pt>
                <c:pt idx="1511">
                  <c:v>6.9349999999998753</c:v>
                </c:pt>
                <c:pt idx="1512">
                  <c:v>6.9399999999998752</c:v>
                </c:pt>
                <c:pt idx="1513">
                  <c:v>6.9449999999998751</c:v>
                </c:pt>
                <c:pt idx="1514">
                  <c:v>6.9499999999998749</c:v>
                </c:pt>
                <c:pt idx="1515">
                  <c:v>6.9549999999998748</c:v>
                </c:pt>
                <c:pt idx="1516">
                  <c:v>6.9599999999998747</c:v>
                </c:pt>
                <c:pt idx="1517">
                  <c:v>6.9649999999998746</c:v>
                </c:pt>
                <c:pt idx="1518">
                  <c:v>6.9699999999998745</c:v>
                </c:pt>
                <c:pt idx="1519">
                  <c:v>6.9749999999998744</c:v>
                </c:pt>
                <c:pt idx="1520">
                  <c:v>6.9799999999998743</c:v>
                </c:pt>
                <c:pt idx="1521">
                  <c:v>6.9849999999998742</c:v>
                </c:pt>
                <c:pt idx="1522">
                  <c:v>6.9899999999998741</c:v>
                </c:pt>
                <c:pt idx="1523">
                  <c:v>6.994999999999874</c:v>
                </c:pt>
                <c:pt idx="1524">
                  <c:v>6.9999999999998739</c:v>
                </c:pt>
                <c:pt idx="1525">
                  <c:v>7.0049999999998738</c:v>
                </c:pt>
                <c:pt idx="1526">
                  <c:v>7.0099999999998737</c:v>
                </c:pt>
                <c:pt idx="1527">
                  <c:v>7.0149999999998736</c:v>
                </c:pt>
                <c:pt idx="1528">
                  <c:v>7.0199999999998735</c:v>
                </c:pt>
                <c:pt idx="1529">
                  <c:v>7.0249999999998733</c:v>
                </c:pt>
                <c:pt idx="1530">
                  <c:v>7.0299999999998732</c:v>
                </c:pt>
                <c:pt idx="1531">
                  <c:v>7.0349999999998731</c:v>
                </c:pt>
                <c:pt idx="1532">
                  <c:v>7.039999999999873</c:v>
                </c:pt>
                <c:pt idx="1533">
                  <c:v>7.0449999999998729</c:v>
                </c:pt>
                <c:pt idx="1534">
                  <c:v>7.0499999999998728</c:v>
                </c:pt>
                <c:pt idx="1535">
                  <c:v>7.0549999999998727</c:v>
                </c:pt>
                <c:pt idx="1536">
                  <c:v>7.0599999999998726</c:v>
                </c:pt>
                <c:pt idx="1537">
                  <c:v>7.0649999999998725</c:v>
                </c:pt>
                <c:pt idx="1538">
                  <c:v>7.0699999999998724</c:v>
                </c:pt>
                <c:pt idx="1539">
                  <c:v>7.0749999999998723</c:v>
                </c:pt>
                <c:pt idx="1540">
                  <c:v>7.0799999999998722</c:v>
                </c:pt>
                <c:pt idx="1541">
                  <c:v>7.0849999999998721</c:v>
                </c:pt>
                <c:pt idx="1542">
                  <c:v>7.089999999999872</c:v>
                </c:pt>
                <c:pt idx="1543">
                  <c:v>7.0949999999998719</c:v>
                </c:pt>
                <c:pt idx="1544">
                  <c:v>7.0999999999998717</c:v>
                </c:pt>
                <c:pt idx="1545">
                  <c:v>7.1049999999998716</c:v>
                </c:pt>
                <c:pt idx="1546">
                  <c:v>7.1099999999998715</c:v>
                </c:pt>
                <c:pt idx="1547">
                  <c:v>7.1149999999998714</c:v>
                </c:pt>
                <c:pt idx="1548">
                  <c:v>7.1199999999998713</c:v>
                </c:pt>
                <c:pt idx="1549">
                  <c:v>7.1249999999998712</c:v>
                </c:pt>
                <c:pt idx="1550">
                  <c:v>7.1299999999998711</c:v>
                </c:pt>
                <c:pt idx="1551">
                  <c:v>7.134999999999871</c:v>
                </c:pt>
                <c:pt idx="1552">
                  <c:v>7.1399999999998709</c:v>
                </c:pt>
                <c:pt idx="1553">
                  <c:v>7.1449999999998708</c:v>
                </c:pt>
                <c:pt idx="1554">
                  <c:v>7.1499999999998707</c:v>
                </c:pt>
                <c:pt idx="1555">
                  <c:v>7.1549999999998706</c:v>
                </c:pt>
                <c:pt idx="1556">
                  <c:v>7.1599999999998705</c:v>
                </c:pt>
                <c:pt idx="1557">
                  <c:v>7.1649999999998704</c:v>
                </c:pt>
                <c:pt idx="1558">
                  <c:v>7.1699999999998703</c:v>
                </c:pt>
                <c:pt idx="1559">
                  <c:v>7.1749999999998701</c:v>
                </c:pt>
                <c:pt idx="1560">
                  <c:v>7.17999999999987</c:v>
                </c:pt>
                <c:pt idx="1561">
                  <c:v>7.1849999999998699</c:v>
                </c:pt>
                <c:pt idx="1562">
                  <c:v>7.1899999999998698</c:v>
                </c:pt>
                <c:pt idx="1563">
                  <c:v>7.1949999999998697</c:v>
                </c:pt>
                <c:pt idx="1564">
                  <c:v>7.1999999999998696</c:v>
                </c:pt>
                <c:pt idx="1565">
                  <c:v>7.2049999999998695</c:v>
                </c:pt>
                <c:pt idx="1566">
                  <c:v>7.2099999999998694</c:v>
                </c:pt>
                <c:pt idx="1567">
                  <c:v>7.2149999999998693</c:v>
                </c:pt>
                <c:pt idx="1568">
                  <c:v>7.2199999999998692</c:v>
                </c:pt>
                <c:pt idx="1569">
                  <c:v>7.2249999999998691</c:v>
                </c:pt>
                <c:pt idx="1570">
                  <c:v>7.229999999999869</c:v>
                </c:pt>
                <c:pt idx="1571">
                  <c:v>7.2349999999998689</c:v>
                </c:pt>
                <c:pt idx="1572">
                  <c:v>7.2399999999998688</c:v>
                </c:pt>
                <c:pt idx="1573">
                  <c:v>7.2449999999998687</c:v>
                </c:pt>
                <c:pt idx="1574">
                  <c:v>7.2499999999998685</c:v>
                </c:pt>
                <c:pt idx="1575">
                  <c:v>7.2549999999998684</c:v>
                </c:pt>
                <c:pt idx="1576">
                  <c:v>7.2599999999998683</c:v>
                </c:pt>
                <c:pt idx="1577">
                  <c:v>7.2649999999998682</c:v>
                </c:pt>
                <c:pt idx="1578">
                  <c:v>7.2699999999998681</c:v>
                </c:pt>
                <c:pt idx="1579">
                  <c:v>7.274999999999868</c:v>
                </c:pt>
                <c:pt idx="1580">
                  <c:v>7.2799999999998679</c:v>
                </c:pt>
                <c:pt idx="1581">
                  <c:v>7.2849999999998678</c:v>
                </c:pt>
                <c:pt idx="1582">
                  <c:v>7.2899999999998677</c:v>
                </c:pt>
                <c:pt idx="1583">
                  <c:v>7.2949999999998676</c:v>
                </c:pt>
                <c:pt idx="1584">
                  <c:v>7.2999999999998675</c:v>
                </c:pt>
                <c:pt idx="1585">
                  <c:v>7.3049999999998674</c:v>
                </c:pt>
                <c:pt idx="1586">
                  <c:v>7.3099999999998673</c:v>
                </c:pt>
                <c:pt idx="1587">
                  <c:v>7.3149999999998672</c:v>
                </c:pt>
                <c:pt idx="1588">
                  <c:v>7.3199999999998671</c:v>
                </c:pt>
                <c:pt idx="1589">
                  <c:v>7.324999999999867</c:v>
                </c:pt>
                <c:pt idx="1590">
                  <c:v>7.3299999999998668</c:v>
                </c:pt>
                <c:pt idx="1591">
                  <c:v>7.3349999999998667</c:v>
                </c:pt>
                <c:pt idx="1592">
                  <c:v>7.3399999999998666</c:v>
                </c:pt>
                <c:pt idx="1593">
                  <c:v>7.3449999999998665</c:v>
                </c:pt>
                <c:pt idx="1594">
                  <c:v>7.3499999999998664</c:v>
                </c:pt>
                <c:pt idx="1595">
                  <c:v>7.3549999999998663</c:v>
                </c:pt>
                <c:pt idx="1596">
                  <c:v>7.3599999999998662</c:v>
                </c:pt>
                <c:pt idx="1597">
                  <c:v>7.3649999999998661</c:v>
                </c:pt>
                <c:pt idx="1598">
                  <c:v>7.369999999999866</c:v>
                </c:pt>
                <c:pt idx="1599">
                  <c:v>7.3749999999998659</c:v>
                </c:pt>
                <c:pt idx="1600">
                  <c:v>7.3799999999998658</c:v>
                </c:pt>
                <c:pt idx="1601">
                  <c:v>7.3849999999998657</c:v>
                </c:pt>
                <c:pt idx="1602">
                  <c:v>7.3899999999998656</c:v>
                </c:pt>
                <c:pt idx="1603">
                  <c:v>7.3949999999998655</c:v>
                </c:pt>
                <c:pt idx="1604">
                  <c:v>7.3999999999998654</c:v>
                </c:pt>
                <c:pt idx="1605">
                  <c:v>7.4049999999998652</c:v>
                </c:pt>
                <c:pt idx="1606">
                  <c:v>7.4099999999998651</c:v>
                </c:pt>
                <c:pt idx="1607">
                  <c:v>7.414999999999865</c:v>
                </c:pt>
                <c:pt idx="1608">
                  <c:v>7.4199999999998649</c:v>
                </c:pt>
                <c:pt idx="1609">
                  <c:v>7.4249999999998648</c:v>
                </c:pt>
                <c:pt idx="1610">
                  <c:v>7.4299999999998647</c:v>
                </c:pt>
                <c:pt idx="1611">
                  <c:v>7.4349999999998646</c:v>
                </c:pt>
                <c:pt idx="1612">
                  <c:v>7.4399999999998645</c:v>
                </c:pt>
                <c:pt idx="1613">
                  <c:v>7.4449999999998644</c:v>
                </c:pt>
                <c:pt idx="1614">
                  <c:v>7.4499999999998643</c:v>
                </c:pt>
                <c:pt idx="1615">
                  <c:v>7.4549999999998642</c:v>
                </c:pt>
                <c:pt idx="1616">
                  <c:v>7.4599999999998641</c:v>
                </c:pt>
                <c:pt idx="1617">
                  <c:v>7.464999999999864</c:v>
                </c:pt>
                <c:pt idx="1618">
                  <c:v>7.4699999999998639</c:v>
                </c:pt>
                <c:pt idx="1619">
                  <c:v>7.4749999999998638</c:v>
                </c:pt>
                <c:pt idx="1620">
                  <c:v>7.4799999999998636</c:v>
                </c:pt>
                <c:pt idx="1621">
                  <c:v>7.4849999999998635</c:v>
                </c:pt>
                <c:pt idx="1622">
                  <c:v>7.4899999999998634</c:v>
                </c:pt>
                <c:pt idx="1623">
                  <c:v>7.4949999999998633</c:v>
                </c:pt>
                <c:pt idx="1624">
                  <c:v>7.4999999999998632</c:v>
                </c:pt>
                <c:pt idx="1625">
                  <c:v>7.5049999999998631</c:v>
                </c:pt>
                <c:pt idx="1626">
                  <c:v>7.509999999999863</c:v>
                </c:pt>
                <c:pt idx="1627">
                  <c:v>7.5149999999998629</c:v>
                </c:pt>
                <c:pt idx="1628">
                  <c:v>7.5199999999998628</c:v>
                </c:pt>
                <c:pt idx="1629">
                  <c:v>7.5249999999998627</c:v>
                </c:pt>
                <c:pt idx="1630">
                  <c:v>7.5299999999998626</c:v>
                </c:pt>
                <c:pt idx="1631">
                  <c:v>7.5349999999998625</c:v>
                </c:pt>
                <c:pt idx="1632">
                  <c:v>7.5399999999998624</c:v>
                </c:pt>
                <c:pt idx="1633">
                  <c:v>7.5449999999998623</c:v>
                </c:pt>
                <c:pt idx="1634">
                  <c:v>7.5499999999998622</c:v>
                </c:pt>
                <c:pt idx="1635">
                  <c:v>7.554999999999862</c:v>
                </c:pt>
                <c:pt idx="1636">
                  <c:v>7.5599999999998619</c:v>
                </c:pt>
                <c:pt idx="1637">
                  <c:v>7.5649999999998618</c:v>
                </c:pt>
                <c:pt idx="1638">
                  <c:v>7.5699999999998617</c:v>
                </c:pt>
                <c:pt idx="1639">
                  <c:v>7.5749999999998616</c:v>
                </c:pt>
                <c:pt idx="1640">
                  <c:v>7.5799999999998615</c:v>
                </c:pt>
                <c:pt idx="1641">
                  <c:v>7.5849999999998614</c:v>
                </c:pt>
                <c:pt idx="1642">
                  <c:v>7.5899999999998613</c:v>
                </c:pt>
                <c:pt idx="1643">
                  <c:v>7.5949999999998612</c:v>
                </c:pt>
                <c:pt idx="1644">
                  <c:v>7.5999999999998611</c:v>
                </c:pt>
                <c:pt idx="1645">
                  <c:v>7.604999999999861</c:v>
                </c:pt>
                <c:pt idx="1646">
                  <c:v>7.6099999999998609</c:v>
                </c:pt>
                <c:pt idx="1647">
                  <c:v>7.6149999999998608</c:v>
                </c:pt>
                <c:pt idx="1648">
                  <c:v>7.6199999999998607</c:v>
                </c:pt>
                <c:pt idx="1649">
                  <c:v>7.6249999999998606</c:v>
                </c:pt>
                <c:pt idx="1650">
                  <c:v>7.6299999999998604</c:v>
                </c:pt>
                <c:pt idx="1651">
                  <c:v>7.6349999999998603</c:v>
                </c:pt>
                <c:pt idx="1652">
                  <c:v>7.6399999999998602</c:v>
                </c:pt>
                <c:pt idx="1653">
                  <c:v>7.6449999999998601</c:v>
                </c:pt>
                <c:pt idx="1654">
                  <c:v>7.64999999999986</c:v>
                </c:pt>
                <c:pt idx="1655">
                  <c:v>7.6549999999998599</c:v>
                </c:pt>
                <c:pt idx="1656">
                  <c:v>7.6599999999998598</c:v>
                </c:pt>
                <c:pt idx="1657">
                  <c:v>7.6649999999998597</c:v>
                </c:pt>
                <c:pt idx="1658">
                  <c:v>7.6699999999998596</c:v>
                </c:pt>
                <c:pt idx="1659">
                  <c:v>7.6749999999998595</c:v>
                </c:pt>
                <c:pt idx="1660">
                  <c:v>7.6799999999998594</c:v>
                </c:pt>
                <c:pt idx="1661">
                  <c:v>7.6849999999998593</c:v>
                </c:pt>
                <c:pt idx="1662">
                  <c:v>7.6899999999998592</c:v>
                </c:pt>
                <c:pt idx="1663">
                  <c:v>7.6949999999998591</c:v>
                </c:pt>
                <c:pt idx="1664">
                  <c:v>7.699999999999859</c:v>
                </c:pt>
                <c:pt idx="1665">
                  <c:v>7.7049999999998589</c:v>
                </c:pt>
                <c:pt idx="1666">
                  <c:v>7.7099999999998587</c:v>
                </c:pt>
                <c:pt idx="1667">
                  <c:v>7.7149999999998586</c:v>
                </c:pt>
                <c:pt idx="1668">
                  <c:v>7.7199999999998585</c:v>
                </c:pt>
                <c:pt idx="1669">
                  <c:v>7.7249999999998584</c:v>
                </c:pt>
                <c:pt idx="1670">
                  <c:v>7.7299999999998583</c:v>
                </c:pt>
                <c:pt idx="1671">
                  <c:v>7.7349999999998582</c:v>
                </c:pt>
                <c:pt idx="1672">
                  <c:v>7.7399999999998581</c:v>
                </c:pt>
                <c:pt idx="1673">
                  <c:v>7.744999999999858</c:v>
                </c:pt>
                <c:pt idx="1674">
                  <c:v>7.7499999999998579</c:v>
                </c:pt>
                <c:pt idx="1675">
                  <c:v>7.7549999999998578</c:v>
                </c:pt>
                <c:pt idx="1676">
                  <c:v>7.7599999999998577</c:v>
                </c:pt>
                <c:pt idx="1677">
                  <c:v>7.7649999999998576</c:v>
                </c:pt>
                <c:pt idx="1678">
                  <c:v>7.7699999999998575</c:v>
                </c:pt>
                <c:pt idx="1679">
                  <c:v>7.7749999999998574</c:v>
                </c:pt>
                <c:pt idx="1680">
                  <c:v>7.7799999999998573</c:v>
                </c:pt>
                <c:pt idx="1681">
                  <c:v>7.7849999999998571</c:v>
                </c:pt>
                <c:pt idx="1682">
                  <c:v>7.789999999999857</c:v>
                </c:pt>
                <c:pt idx="1683">
                  <c:v>7.7949999999998569</c:v>
                </c:pt>
                <c:pt idx="1684">
                  <c:v>7.7999999999998568</c:v>
                </c:pt>
                <c:pt idx="1685">
                  <c:v>7.8049999999998567</c:v>
                </c:pt>
                <c:pt idx="1686">
                  <c:v>7.8099999999998566</c:v>
                </c:pt>
                <c:pt idx="1687">
                  <c:v>7.8149999999998565</c:v>
                </c:pt>
                <c:pt idx="1688">
                  <c:v>7.8199999999998564</c:v>
                </c:pt>
                <c:pt idx="1689">
                  <c:v>7.8249999999998563</c:v>
                </c:pt>
                <c:pt idx="1690">
                  <c:v>7.8299999999998562</c:v>
                </c:pt>
                <c:pt idx="1691">
                  <c:v>7.8349999999998561</c:v>
                </c:pt>
                <c:pt idx="1692">
                  <c:v>7.839999999999856</c:v>
                </c:pt>
                <c:pt idx="1693">
                  <c:v>7.8449999999998559</c:v>
                </c:pt>
                <c:pt idx="1694">
                  <c:v>7.8499999999998558</c:v>
                </c:pt>
                <c:pt idx="1695">
                  <c:v>7.8549999999998557</c:v>
                </c:pt>
                <c:pt idx="1696">
                  <c:v>7.8599999999998555</c:v>
                </c:pt>
                <c:pt idx="1697">
                  <c:v>7.8649999999998554</c:v>
                </c:pt>
                <c:pt idx="1698">
                  <c:v>7.8699999999998553</c:v>
                </c:pt>
                <c:pt idx="1699">
                  <c:v>7.8749999999998552</c:v>
                </c:pt>
                <c:pt idx="1700">
                  <c:v>7.8799999999998551</c:v>
                </c:pt>
                <c:pt idx="1701">
                  <c:v>7.884999999999855</c:v>
                </c:pt>
                <c:pt idx="1702">
                  <c:v>7.8899999999998549</c:v>
                </c:pt>
                <c:pt idx="1703">
                  <c:v>7.8949999999998548</c:v>
                </c:pt>
                <c:pt idx="1704">
                  <c:v>7.8999999999998547</c:v>
                </c:pt>
                <c:pt idx="1705">
                  <c:v>7.9049999999998546</c:v>
                </c:pt>
                <c:pt idx="1706">
                  <c:v>7.9099999999998545</c:v>
                </c:pt>
                <c:pt idx="1707">
                  <c:v>7.9149999999998544</c:v>
                </c:pt>
                <c:pt idx="1708">
                  <c:v>7.9199999999998543</c:v>
                </c:pt>
                <c:pt idx="1709">
                  <c:v>7.9249999999998542</c:v>
                </c:pt>
                <c:pt idx="1710">
                  <c:v>7.9299999999998541</c:v>
                </c:pt>
                <c:pt idx="1711">
                  <c:v>7.9349999999998539</c:v>
                </c:pt>
                <c:pt idx="1712">
                  <c:v>7.9399999999998538</c:v>
                </c:pt>
                <c:pt idx="1713">
                  <c:v>7.9449999999998537</c:v>
                </c:pt>
                <c:pt idx="1714">
                  <c:v>7.9499999999998536</c:v>
                </c:pt>
                <c:pt idx="1715">
                  <c:v>7.9549999999998535</c:v>
                </c:pt>
                <c:pt idx="1716">
                  <c:v>7.9599999999998534</c:v>
                </c:pt>
                <c:pt idx="1717">
                  <c:v>7.9649999999998533</c:v>
                </c:pt>
                <c:pt idx="1718">
                  <c:v>7.9699999999998532</c:v>
                </c:pt>
                <c:pt idx="1719">
                  <c:v>7.9749999999998531</c:v>
                </c:pt>
                <c:pt idx="1720">
                  <c:v>7.979999999999853</c:v>
                </c:pt>
                <c:pt idx="1721">
                  <c:v>7.9849999999998529</c:v>
                </c:pt>
                <c:pt idx="1722">
                  <c:v>7.9899999999998528</c:v>
                </c:pt>
                <c:pt idx="1723">
                  <c:v>7.9949999999998527</c:v>
                </c:pt>
                <c:pt idx="1724">
                  <c:v>7.9999999999998526</c:v>
                </c:pt>
                <c:pt idx="1725">
                  <c:v>8.0049999999998533</c:v>
                </c:pt>
                <c:pt idx="1726">
                  <c:v>8.0099999999998541</c:v>
                </c:pt>
                <c:pt idx="1727">
                  <c:v>8.0149999999998549</c:v>
                </c:pt>
                <c:pt idx="1728">
                  <c:v>8.0199999999998557</c:v>
                </c:pt>
                <c:pt idx="1729">
                  <c:v>8.0249999999998565</c:v>
                </c:pt>
                <c:pt idx="1730">
                  <c:v>8.0299999999998573</c:v>
                </c:pt>
                <c:pt idx="1731">
                  <c:v>8.034999999999858</c:v>
                </c:pt>
                <c:pt idx="1732">
                  <c:v>8.0399999999998588</c:v>
                </c:pt>
                <c:pt idx="1733">
                  <c:v>8.0449999999998596</c:v>
                </c:pt>
                <c:pt idx="1734">
                  <c:v>8.0499999999998604</c:v>
                </c:pt>
                <c:pt idx="1735">
                  <c:v>8.0549999999998612</c:v>
                </c:pt>
                <c:pt idx="1736">
                  <c:v>8.0599999999998619</c:v>
                </c:pt>
                <c:pt idx="1737">
                  <c:v>8.0649999999998627</c:v>
                </c:pt>
                <c:pt idx="1738">
                  <c:v>8.0699999999998635</c:v>
                </c:pt>
                <c:pt idx="1739">
                  <c:v>8.0749999999998643</c:v>
                </c:pt>
                <c:pt idx="1740">
                  <c:v>8.0799999999998651</c:v>
                </c:pt>
                <c:pt idx="1741">
                  <c:v>8.0849999999998658</c:v>
                </c:pt>
                <c:pt idx="1742">
                  <c:v>8.0899999999998666</c:v>
                </c:pt>
                <c:pt idx="1743">
                  <c:v>8.0949999999998674</c:v>
                </c:pt>
                <c:pt idx="1744">
                  <c:v>8.0999999999998682</c:v>
                </c:pt>
                <c:pt idx="1745">
                  <c:v>8.104999999999869</c:v>
                </c:pt>
                <c:pt idx="1746">
                  <c:v>8.1099999999998698</c:v>
                </c:pt>
                <c:pt idx="1747">
                  <c:v>8.1149999999998705</c:v>
                </c:pt>
                <c:pt idx="1748">
                  <c:v>8.1199999999998713</c:v>
                </c:pt>
                <c:pt idx="1749">
                  <c:v>8.1249999999998721</c:v>
                </c:pt>
                <c:pt idx="1750">
                  <c:v>8.1299999999998729</c:v>
                </c:pt>
                <c:pt idx="1751">
                  <c:v>8.1349999999998737</c:v>
                </c:pt>
                <c:pt idx="1752">
                  <c:v>8.1399999999998744</c:v>
                </c:pt>
                <c:pt idx="1753">
                  <c:v>8.1449999999998752</c:v>
                </c:pt>
                <c:pt idx="1754">
                  <c:v>8.149999999999876</c:v>
                </c:pt>
                <c:pt idx="1755">
                  <c:v>8.1549999999998768</c:v>
                </c:pt>
                <c:pt idx="1756">
                  <c:v>8.1599999999998776</c:v>
                </c:pt>
                <c:pt idx="1757">
                  <c:v>8.1649999999998784</c:v>
                </c:pt>
                <c:pt idx="1758">
                  <c:v>8.1699999999998791</c:v>
                </c:pt>
                <c:pt idx="1759">
                  <c:v>8.1749999999998799</c:v>
                </c:pt>
                <c:pt idx="1760">
                  <c:v>8.1799999999998807</c:v>
                </c:pt>
                <c:pt idx="1761">
                  <c:v>8.1849999999998815</c:v>
                </c:pt>
                <c:pt idx="1762">
                  <c:v>8.1899999999998823</c:v>
                </c:pt>
                <c:pt idx="1763">
                  <c:v>8.194999999999883</c:v>
                </c:pt>
                <c:pt idx="1764">
                  <c:v>8.1999999999998838</c:v>
                </c:pt>
                <c:pt idx="1765">
                  <c:v>8.2049999999998846</c:v>
                </c:pt>
                <c:pt idx="1766">
                  <c:v>8.2099999999998854</c:v>
                </c:pt>
                <c:pt idx="1767">
                  <c:v>8.2149999999998862</c:v>
                </c:pt>
                <c:pt idx="1768">
                  <c:v>8.219999999999887</c:v>
                </c:pt>
                <c:pt idx="1769">
                  <c:v>8.2249999999998877</c:v>
                </c:pt>
                <c:pt idx="1770">
                  <c:v>8.2299999999998885</c:v>
                </c:pt>
                <c:pt idx="1771">
                  <c:v>8.2349999999998893</c:v>
                </c:pt>
                <c:pt idx="1772">
                  <c:v>8.2399999999998901</c:v>
                </c:pt>
                <c:pt idx="1773">
                  <c:v>8.2449999999998909</c:v>
                </c:pt>
                <c:pt idx="1774">
                  <c:v>8.2499999999998916</c:v>
                </c:pt>
                <c:pt idx="1775">
                  <c:v>8.2549999999998924</c:v>
                </c:pt>
                <c:pt idx="1776">
                  <c:v>8.2599999999998932</c:v>
                </c:pt>
                <c:pt idx="1777">
                  <c:v>8.264999999999894</c:v>
                </c:pt>
                <c:pt idx="1778">
                  <c:v>8.2699999999998948</c:v>
                </c:pt>
                <c:pt idx="1779">
                  <c:v>8.2749999999998956</c:v>
                </c:pt>
                <c:pt idx="1780">
                  <c:v>8.2799999999998963</c:v>
                </c:pt>
                <c:pt idx="1781">
                  <c:v>8.2849999999998971</c:v>
                </c:pt>
                <c:pt idx="1782">
                  <c:v>8.2899999999998979</c:v>
                </c:pt>
                <c:pt idx="1783">
                  <c:v>8.2949999999998987</c:v>
                </c:pt>
                <c:pt idx="1784">
                  <c:v>8.2999999999998995</c:v>
                </c:pt>
                <c:pt idx="1785">
                  <c:v>8.3049999999999002</c:v>
                </c:pt>
                <c:pt idx="1786">
                  <c:v>8.309999999999901</c:v>
                </c:pt>
                <c:pt idx="1787">
                  <c:v>8.3149999999999018</c:v>
                </c:pt>
                <c:pt idx="1788">
                  <c:v>8.3199999999999026</c:v>
                </c:pt>
                <c:pt idx="1789">
                  <c:v>8.3249999999999034</c:v>
                </c:pt>
                <c:pt idx="1790">
                  <c:v>8.3299999999999041</c:v>
                </c:pt>
                <c:pt idx="1791">
                  <c:v>8.3349999999999049</c:v>
                </c:pt>
                <c:pt idx="1792">
                  <c:v>8.3399999999999057</c:v>
                </c:pt>
                <c:pt idx="1793">
                  <c:v>8.3449999999999065</c:v>
                </c:pt>
                <c:pt idx="1794">
                  <c:v>8.3499999999999073</c:v>
                </c:pt>
                <c:pt idx="1795">
                  <c:v>8.3549999999999081</c:v>
                </c:pt>
                <c:pt idx="1796">
                  <c:v>8.3599999999999088</c:v>
                </c:pt>
                <c:pt idx="1797">
                  <c:v>8.3649999999999096</c:v>
                </c:pt>
                <c:pt idx="1798">
                  <c:v>8.3699999999999104</c:v>
                </c:pt>
                <c:pt idx="1799">
                  <c:v>8.3749999999999112</c:v>
                </c:pt>
                <c:pt idx="1800">
                  <c:v>8.379999999999912</c:v>
                </c:pt>
                <c:pt idx="1801">
                  <c:v>8.3849999999999127</c:v>
                </c:pt>
                <c:pt idx="1802">
                  <c:v>8.3899999999999135</c:v>
                </c:pt>
                <c:pt idx="1803">
                  <c:v>8.3949999999999143</c:v>
                </c:pt>
                <c:pt idx="1804">
                  <c:v>8.3999999999999151</c:v>
                </c:pt>
                <c:pt idx="1805">
                  <c:v>8.4049999999999159</c:v>
                </c:pt>
                <c:pt idx="1806">
                  <c:v>8.4099999999999167</c:v>
                </c:pt>
                <c:pt idx="1807">
                  <c:v>8.4149999999999174</c:v>
                </c:pt>
                <c:pt idx="1808">
                  <c:v>8.4199999999999182</c:v>
                </c:pt>
                <c:pt idx="1809">
                  <c:v>8.424999999999919</c:v>
                </c:pt>
                <c:pt idx="1810">
                  <c:v>8.4299999999999198</c:v>
                </c:pt>
                <c:pt idx="1811">
                  <c:v>8.4349999999999206</c:v>
                </c:pt>
                <c:pt idx="1812">
                  <c:v>8.4399999999999213</c:v>
                </c:pt>
                <c:pt idx="1813">
                  <c:v>8.4449999999999221</c:v>
                </c:pt>
                <c:pt idx="1814">
                  <c:v>8.4499999999999229</c:v>
                </c:pt>
                <c:pt idx="1815">
                  <c:v>8.4549999999999237</c:v>
                </c:pt>
                <c:pt idx="1816">
                  <c:v>8.4599999999999245</c:v>
                </c:pt>
                <c:pt idx="1817">
                  <c:v>8.4649999999999253</c:v>
                </c:pt>
                <c:pt idx="1818">
                  <c:v>8.469999999999926</c:v>
                </c:pt>
                <c:pt idx="1819">
                  <c:v>8.4749999999999268</c:v>
                </c:pt>
                <c:pt idx="1820">
                  <c:v>8.4799999999999276</c:v>
                </c:pt>
                <c:pt idx="1821">
                  <c:v>8.4849999999999284</c:v>
                </c:pt>
                <c:pt idx="1822">
                  <c:v>8.4899999999999292</c:v>
                </c:pt>
                <c:pt idx="1823">
                  <c:v>8.4949999999999299</c:v>
                </c:pt>
                <c:pt idx="1824">
                  <c:v>8.4999999999999307</c:v>
                </c:pt>
                <c:pt idx="1825">
                  <c:v>8.5049999999999315</c:v>
                </c:pt>
                <c:pt idx="1826">
                  <c:v>8.5099999999999323</c:v>
                </c:pt>
                <c:pt idx="1827">
                  <c:v>8.5149999999999331</c:v>
                </c:pt>
                <c:pt idx="1828">
                  <c:v>8.5199999999999338</c:v>
                </c:pt>
                <c:pt idx="1829">
                  <c:v>8.5249999999999346</c:v>
                </c:pt>
                <c:pt idx="1830">
                  <c:v>8.5299999999999354</c:v>
                </c:pt>
                <c:pt idx="1831">
                  <c:v>8.5349999999999362</c:v>
                </c:pt>
                <c:pt idx="1832">
                  <c:v>8.539999999999937</c:v>
                </c:pt>
                <c:pt idx="1833">
                  <c:v>8.5449999999999378</c:v>
                </c:pt>
                <c:pt idx="1834">
                  <c:v>8.5499999999999385</c:v>
                </c:pt>
                <c:pt idx="1835">
                  <c:v>8.5549999999999393</c:v>
                </c:pt>
                <c:pt idx="1836">
                  <c:v>8.5599999999999401</c:v>
                </c:pt>
                <c:pt idx="1837">
                  <c:v>8.5649999999999409</c:v>
                </c:pt>
                <c:pt idx="1838">
                  <c:v>8.5699999999999417</c:v>
                </c:pt>
                <c:pt idx="1839">
                  <c:v>8.5749999999999424</c:v>
                </c:pt>
                <c:pt idx="1840">
                  <c:v>8.5799999999999432</c:v>
                </c:pt>
                <c:pt idx="1841">
                  <c:v>8.584999999999944</c:v>
                </c:pt>
                <c:pt idx="1842">
                  <c:v>8.5899999999999448</c:v>
                </c:pt>
                <c:pt idx="1843">
                  <c:v>8.5949999999999456</c:v>
                </c:pt>
                <c:pt idx="1844">
                  <c:v>8.5999999999999464</c:v>
                </c:pt>
                <c:pt idx="1845">
                  <c:v>8.6049999999999471</c:v>
                </c:pt>
                <c:pt idx="1846">
                  <c:v>8.6099999999999479</c:v>
                </c:pt>
                <c:pt idx="1847">
                  <c:v>8.6149999999999487</c:v>
                </c:pt>
                <c:pt idx="1848">
                  <c:v>8.6199999999999495</c:v>
                </c:pt>
                <c:pt idx="1849">
                  <c:v>8.6249999999999503</c:v>
                </c:pt>
                <c:pt idx="1850">
                  <c:v>8.629999999999951</c:v>
                </c:pt>
                <c:pt idx="1851">
                  <c:v>8.6349999999999518</c:v>
                </c:pt>
                <c:pt idx="1852">
                  <c:v>8.6399999999999526</c:v>
                </c:pt>
                <c:pt idx="1853">
                  <c:v>8.6449999999999534</c:v>
                </c:pt>
                <c:pt idx="1854">
                  <c:v>8.6499999999999542</c:v>
                </c:pt>
                <c:pt idx="1855">
                  <c:v>8.654999999999955</c:v>
                </c:pt>
                <c:pt idx="1856">
                  <c:v>8.6599999999999557</c:v>
                </c:pt>
                <c:pt idx="1857">
                  <c:v>8.6649999999999565</c:v>
                </c:pt>
                <c:pt idx="1858">
                  <c:v>8.6699999999999573</c:v>
                </c:pt>
                <c:pt idx="1859">
                  <c:v>8.6749999999999581</c:v>
                </c:pt>
                <c:pt idx="1860">
                  <c:v>8.6799999999999589</c:v>
                </c:pt>
                <c:pt idx="1861">
                  <c:v>8.6849999999999596</c:v>
                </c:pt>
                <c:pt idx="1862">
                  <c:v>8.6899999999999604</c:v>
                </c:pt>
                <c:pt idx="1863">
                  <c:v>8.6949999999999612</c:v>
                </c:pt>
                <c:pt idx="1864">
                  <c:v>8.699999999999962</c:v>
                </c:pt>
                <c:pt idx="1865">
                  <c:v>8.7049999999999628</c:v>
                </c:pt>
                <c:pt idx="1866">
                  <c:v>8.7099999999999635</c:v>
                </c:pt>
                <c:pt idx="1867">
                  <c:v>8.7149999999999643</c:v>
                </c:pt>
                <c:pt idx="1868">
                  <c:v>8.7199999999999651</c:v>
                </c:pt>
                <c:pt idx="1869">
                  <c:v>8.7249999999999659</c:v>
                </c:pt>
                <c:pt idx="1870">
                  <c:v>8.7299999999999667</c:v>
                </c:pt>
                <c:pt idx="1871">
                  <c:v>8.7349999999999675</c:v>
                </c:pt>
                <c:pt idx="1872">
                  <c:v>8.7399999999999682</c:v>
                </c:pt>
                <c:pt idx="1873">
                  <c:v>8.744999999999969</c:v>
                </c:pt>
                <c:pt idx="1874">
                  <c:v>8.7499999999999698</c:v>
                </c:pt>
                <c:pt idx="1875">
                  <c:v>8.7549999999999706</c:v>
                </c:pt>
                <c:pt idx="1876">
                  <c:v>8.7599999999999714</c:v>
                </c:pt>
                <c:pt idx="1877">
                  <c:v>8.7649999999999721</c:v>
                </c:pt>
                <c:pt idx="1878">
                  <c:v>8.7699999999999729</c:v>
                </c:pt>
                <c:pt idx="1879">
                  <c:v>8.7749999999999737</c:v>
                </c:pt>
                <c:pt idx="1880">
                  <c:v>8.7799999999999745</c:v>
                </c:pt>
                <c:pt idx="1881">
                  <c:v>8.7849999999999753</c:v>
                </c:pt>
                <c:pt idx="1882">
                  <c:v>8.7899999999999761</c:v>
                </c:pt>
                <c:pt idx="1883">
                  <c:v>8.7949999999999768</c:v>
                </c:pt>
                <c:pt idx="1884">
                  <c:v>8.7999999999999776</c:v>
                </c:pt>
                <c:pt idx="1885">
                  <c:v>8.8049999999999784</c:v>
                </c:pt>
                <c:pt idx="1886">
                  <c:v>8.8099999999999792</c:v>
                </c:pt>
                <c:pt idx="1887">
                  <c:v>8.81499999999998</c:v>
                </c:pt>
                <c:pt idx="1888">
                  <c:v>8.8199999999999807</c:v>
                </c:pt>
                <c:pt idx="1889">
                  <c:v>8.8249999999999815</c:v>
                </c:pt>
                <c:pt idx="1890">
                  <c:v>8.8299999999999823</c:v>
                </c:pt>
                <c:pt idx="1891">
                  <c:v>8.8349999999999831</c:v>
                </c:pt>
                <c:pt idx="1892">
                  <c:v>8.8399999999999839</c:v>
                </c:pt>
                <c:pt idx="1893">
                  <c:v>8.8449999999999847</c:v>
                </c:pt>
                <c:pt idx="1894">
                  <c:v>8.8499999999999854</c:v>
                </c:pt>
                <c:pt idx="1895">
                  <c:v>8.8549999999999862</c:v>
                </c:pt>
                <c:pt idx="1896">
                  <c:v>8.859999999999987</c:v>
                </c:pt>
                <c:pt idx="1897">
                  <c:v>8.8649999999999878</c:v>
                </c:pt>
                <c:pt idx="1898">
                  <c:v>8.8699999999999886</c:v>
                </c:pt>
                <c:pt idx="1899">
                  <c:v>8.8749999999999893</c:v>
                </c:pt>
                <c:pt idx="1900">
                  <c:v>8.8799999999999901</c:v>
                </c:pt>
                <c:pt idx="1901">
                  <c:v>8.8849999999999909</c:v>
                </c:pt>
                <c:pt idx="1902">
                  <c:v>8.8899999999999917</c:v>
                </c:pt>
                <c:pt idx="1903">
                  <c:v>8.8949999999999925</c:v>
                </c:pt>
                <c:pt idx="1904">
                  <c:v>8.8999999999999932</c:v>
                </c:pt>
                <c:pt idx="1905">
                  <c:v>8.904999999999994</c:v>
                </c:pt>
                <c:pt idx="1906">
                  <c:v>8.9099999999999948</c:v>
                </c:pt>
                <c:pt idx="1907">
                  <c:v>8.9149999999999956</c:v>
                </c:pt>
                <c:pt idx="1908">
                  <c:v>8.9199999999999964</c:v>
                </c:pt>
                <c:pt idx="1909">
                  <c:v>8.9249999999999972</c:v>
                </c:pt>
                <c:pt idx="1910">
                  <c:v>8.9299999999999979</c:v>
                </c:pt>
                <c:pt idx="1911">
                  <c:v>8.9349999999999987</c:v>
                </c:pt>
                <c:pt idx="1912">
                  <c:v>8.94</c:v>
                </c:pt>
                <c:pt idx="1913">
                  <c:v>8.9450000000000003</c:v>
                </c:pt>
                <c:pt idx="1914">
                  <c:v>8.9500000000000011</c:v>
                </c:pt>
                <c:pt idx="1915">
                  <c:v>8.9550000000000018</c:v>
                </c:pt>
                <c:pt idx="1916">
                  <c:v>8.9600000000000026</c:v>
                </c:pt>
                <c:pt idx="1917">
                  <c:v>8.9650000000000034</c:v>
                </c:pt>
                <c:pt idx="1918">
                  <c:v>8.9700000000000042</c:v>
                </c:pt>
                <c:pt idx="1919">
                  <c:v>8.975000000000005</c:v>
                </c:pt>
                <c:pt idx="1920">
                  <c:v>8.9800000000000058</c:v>
                </c:pt>
                <c:pt idx="1921">
                  <c:v>8.9850000000000065</c:v>
                </c:pt>
                <c:pt idx="1922">
                  <c:v>8.9900000000000073</c:v>
                </c:pt>
                <c:pt idx="1923">
                  <c:v>8.9950000000000081</c:v>
                </c:pt>
                <c:pt idx="1924">
                  <c:v>9.0000000000000089</c:v>
                </c:pt>
                <c:pt idx="1925">
                  <c:v>9.0050000000000097</c:v>
                </c:pt>
                <c:pt idx="1926">
                  <c:v>9.0100000000000104</c:v>
                </c:pt>
                <c:pt idx="1927">
                  <c:v>9.0150000000000112</c:v>
                </c:pt>
                <c:pt idx="1928">
                  <c:v>9.020000000000012</c:v>
                </c:pt>
                <c:pt idx="1929">
                  <c:v>9.0250000000000128</c:v>
                </c:pt>
                <c:pt idx="1930">
                  <c:v>9.0300000000000136</c:v>
                </c:pt>
                <c:pt idx="1931">
                  <c:v>9.0350000000000144</c:v>
                </c:pt>
                <c:pt idx="1932">
                  <c:v>9.0400000000000151</c:v>
                </c:pt>
                <c:pt idx="1933">
                  <c:v>9.0450000000000159</c:v>
                </c:pt>
                <c:pt idx="1934">
                  <c:v>9.0500000000000167</c:v>
                </c:pt>
                <c:pt idx="1935">
                  <c:v>9.0550000000000175</c:v>
                </c:pt>
                <c:pt idx="1936">
                  <c:v>9.0600000000000183</c:v>
                </c:pt>
                <c:pt idx="1937">
                  <c:v>9.065000000000019</c:v>
                </c:pt>
                <c:pt idx="1938">
                  <c:v>9.0700000000000198</c:v>
                </c:pt>
                <c:pt idx="1939">
                  <c:v>9.0750000000000206</c:v>
                </c:pt>
                <c:pt idx="1940">
                  <c:v>9.0800000000000214</c:v>
                </c:pt>
                <c:pt idx="1941">
                  <c:v>9.0850000000000222</c:v>
                </c:pt>
                <c:pt idx="1942">
                  <c:v>9.090000000000023</c:v>
                </c:pt>
                <c:pt idx="1943">
                  <c:v>9.0950000000000237</c:v>
                </c:pt>
                <c:pt idx="1944">
                  <c:v>9.1000000000000245</c:v>
                </c:pt>
                <c:pt idx="1945">
                  <c:v>9.1050000000000253</c:v>
                </c:pt>
                <c:pt idx="1946">
                  <c:v>9.1100000000000261</c:v>
                </c:pt>
                <c:pt idx="1947">
                  <c:v>9.1150000000000269</c:v>
                </c:pt>
                <c:pt idx="1948">
                  <c:v>9.1200000000000276</c:v>
                </c:pt>
                <c:pt idx="1949">
                  <c:v>9.1250000000000284</c:v>
                </c:pt>
                <c:pt idx="1950">
                  <c:v>9.1300000000000292</c:v>
                </c:pt>
                <c:pt idx="1951">
                  <c:v>9.13500000000003</c:v>
                </c:pt>
                <c:pt idx="1952">
                  <c:v>9.1400000000000308</c:v>
                </c:pt>
                <c:pt idx="1953">
                  <c:v>9.1450000000000315</c:v>
                </c:pt>
                <c:pt idx="1954">
                  <c:v>9.1500000000000323</c:v>
                </c:pt>
                <c:pt idx="1955">
                  <c:v>9.1550000000000331</c:v>
                </c:pt>
                <c:pt idx="1956">
                  <c:v>9.1600000000000339</c:v>
                </c:pt>
                <c:pt idx="1957">
                  <c:v>9.1650000000000347</c:v>
                </c:pt>
                <c:pt idx="1958">
                  <c:v>9.1700000000000355</c:v>
                </c:pt>
                <c:pt idx="1959">
                  <c:v>9.1750000000000362</c:v>
                </c:pt>
                <c:pt idx="1960">
                  <c:v>9.180000000000037</c:v>
                </c:pt>
                <c:pt idx="1961">
                  <c:v>9.1850000000000378</c:v>
                </c:pt>
                <c:pt idx="1962">
                  <c:v>9.1900000000000386</c:v>
                </c:pt>
                <c:pt idx="1963">
                  <c:v>9.1950000000000394</c:v>
                </c:pt>
                <c:pt idx="1964">
                  <c:v>9.2000000000000401</c:v>
                </c:pt>
                <c:pt idx="1965">
                  <c:v>9.2050000000000409</c:v>
                </c:pt>
                <c:pt idx="1966">
                  <c:v>9.2100000000000417</c:v>
                </c:pt>
                <c:pt idx="1967">
                  <c:v>9.2150000000000425</c:v>
                </c:pt>
                <c:pt idx="1968">
                  <c:v>9.2200000000000433</c:v>
                </c:pt>
                <c:pt idx="1969">
                  <c:v>9.2250000000000441</c:v>
                </c:pt>
                <c:pt idx="1970">
                  <c:v>9.2300000000000448</c:v>
                </c:pt>
                <c:pt idx="1971">
                  <c:v>9.2350000000000456</c:v>
                </c:pt>
                <c:pt idx="1972">
                  <c:v>9.2400000000000464</c:v>
                </c:pt>
                <c:pt idx="1973">
                  <c:v>9.2450000000000472</c:v>
                </c:pt>
                <c:pt idx="1974">
                  <c:v>9.250000000000048</c:v>
                </c:pt>
                <c:pt idx="1975">
                  <c:v>9.2550000000000487</c:v>
                </c:pt>
                <c:pt idx="1976">
                  <c:v>9.2600000000000495</c:v>
                </c:pt>
                <c:pt idx="1977">
                  <c:v>9.2650000000000503</c:v>
                </c:pt>
                <c:pt idx="1978">
                  <c:v>9.2700000000000511</c:v>
                </c:pt>
                <c:pt idx="1979">
                  <c:v>9.2750000000000519</c:v>
                </c:pt>
                <c:pt idx="1980">
                  <c:v>9.2800000000000527</c:v>
                </c:pt>
                <c:pt idx="1981">
                  <c:v>9.2850000000000534</c:v>
                </c:pt>
                <c:pt idx="1982">
                  <c:v>9.2900000000000542</c:v>
                </c:pt>
                <c:pt idx="1983">
                  <c:v>9.295000000000055</c:v>
                </c:pt>
                <c:pt idx="1984">
                  <c:v>9.3000000000000558</c:v>
                </c:pt>
                <c:pt idx="1985">
                  <c:v>9.3050000000000566</c:v>
                </c:pt>
                <c:pt idx="1986">
                  <c:v>9.3100000000000573</c:v>
                </c:pt>
                <c:pt idx="1987">
                  <c:v>9.3150000000000581</c:v>
                </c:pt>
                <c:pt idx="1988">
                  <c:v>9.3200000000000589</c:v>
                </c:pt>
                <c:pt idx="1989">
                  <c:v>9.3250000000000597</c:v>
                </c:pt>
                <c:pt idx="1990">
                  <c:v>9.3300000000000605</c:v>
                </c:pt>
                <c:pt idx="1991">
                  <c:v>9.3350000000000612</c:v>
                </c:pt>
                <c:pt idx="1992">
                  <c:v>9.340000000000062</c:v>
                </c:pt>
                <c:pt idx="1993">
                  <c:v>9.3450000000000628</c:v>
                </c:pt>
                <c:pt idx="1994">
                  <c:v>9.3500000000000636</c:v>
                </c:pt>
                <c:pt idx="1995">
                  <c:v>9.3550000000000644</c:v>
                </c:pt>
                <c:pt idx="1996">
                  <c:v>9.3600000000000652</c:v>
                </c:pt>
                <c:pt idx="1997">
                  <c:v>9.3650000000000659</c:v>
                </c:pt>
                <c:pt idx="1998">
                  <c:v>9.3700000000000667</c:v>
                </c:pt>
                <c:pt idx="1999">
                  <c:v>9.3750000000000675</c:v>
                </c:pt>
                <c:pt idx="2000">
                  <c:v>9.3800000000000683</c:v>
                </c:pt>
                <c:pt idx="2001">
                  <c:v>9.3850000000000691</c:v>
                </c:pt>
                <c:pt idx="2002">
                  <c:v>9.3900000000000698</c:v>
                </c:pt>
                <c:pt idx="2003">
                  <c:v>9.3950000000000706</c:v>
                </c:pt>
                <c:pt idx="2004">
                  <c:v>9.4000000000000714</c:v>
                </c:pt>
                <c:pt idx="2005">
                  <c:v>9.4050000000000722</c:v>
                </c:pt>
                <c:pt idx="2006">
                  <c:v>9.410000000000073</c:v>
                </c:pt>
                <c:pt idx="2007">
                  <c:v>9.4150000000000738</c:v>
                </c:pt>
                <c:pt idx="2008">
                  <c:v>9.4200000000000745</c:v>
                </c:pt>
                <c:pt idx="2009">
                  <c:v>9.4250000000000753</c:v>
                </c:pt>
                <c:pt idx="2010">
                  <c:v>9.4300000000000761</c:v>
                </c:pt>
                <c:pt idx="2011">
                  <c:v>9.4350000000000769</c:v>
                </c:pt>
                <c:pt idx="2012">
                  <c:v>9.4400000000000777</c:v>
                </c:pt>
                <c:pt idx="2013">
                  <c:v>9.4450000000000784</c:v>
                </c:pt>
                <c:pt idx="2014">
                  <c:v>9.4500000000000792</c:v>
                </c:pt>
                <c:pt idx="2015">
                  <c:v>9.45500000000008</c:v>
                </c:pt>
                <c:pt idx="2016">
                  <c:v>9.4600000000000808</c:v>
                </c:pt>
                <c:pt idx="2017">
                  <c:v>9.4650000000000816</c:v>
                </c:pt>
                <c:pt idx="2018">
                  <c:v>9.4700000000000824</c:v>
                </c:pt>
                <c:pt idx="2019">
                  <c:v>9.4750000000000831</c:v>
                </c:pt>
                <c:pt idx="2020">
                  <c:v>9.4800000000000839</c:v>
                </c:pt>
                <c:pt idx="2021">
                  <c:v>9.4850000000000847</c:v>
                </c:pt>
                <c:pt idx="2022">
                  <c:v>9.4900000000000855</c:v>
                </c:pt>
                <c:pt idx="2023">
                  <c:v>9.4950000000000863</c:v>
                </c:pt>
                <c:pt idx="2024">
                  <c:v>9.500000000000087</c:v>
                </c:pt>
                <c:pt idx="2025">
                  <c:v>9.5050000000000878</c:v>
                </c:pt>
                <c:pt idx="2026">
                  <c:v>9.5100000000000886</c:v>
                </c:pt>
                <c:pt idx="2027">
                  <c:v>9.5150000000000894</c:v>
                </c:pt>
                <c:pt idx="2028">
                  <c:v>9.5200000000000902</c:v>
                </c:pt>
                <c:pt idx="2029">
                  <c:v>9.5250000000000909</c:v>
                </c:pt>
                <c:pt idx="2030">
                  <c:v>9.5300000000000917</c:v>
                </c:pt>
                <c:pt idx="2031">
                  <c:v>9.5350000000000925</c:v>
                </c:pt>
                <c:pt idx="2032">
                  <c:v>9.5400000000000933</c:v>
                </c:pt>
                <c:pt idx="2033">
                  <c:v>9.5450000000000941</c:v>
                </c:pt>
                <c:pt idx="2034">
                  <c:v>9.5500000000000949</c:v>
                </c:pt>
                <c:pt idx="2035">
                  <c:v>9.5550000000000956</c:v>
                </c:pt>
                <c:pt idx="2036">
                  <c:v>9.5600000000000964</c:v>
                </c:pt>
                <c:pt idx="2037">
                  <c:v>9.5650000000000972</c:v>
                </c:pt>
                <c:pt idx="2038">
                  <c:v>9.570000000000098</c:v>
                </c:pt>
                <c:pt idx="2039">
                  <c:v>9.5750000000000988</c:v>
                </c:pt>
                <c:pt idx="2040">
                  <c:v>9.5800000000000995</c:v>
                </c:pt>
                <c:pt idx="2041">
                  <c:v>9.5850000000001003</c:v>
                </c:pt>
                <c:pt idx="2042">
                  <c:v>9.5900000000001011</c:v>
                </c:pt>
                <c:pt idx="2043">
                  <c:v>9.5950000000001019</c:v>
                </c:pt>
                <c:pt idx="2044">
                  <c:v>9.6000000000001027</c:v>
                </c:pt>
                <c:pt idx="2045">
                  <c:v>9.6050000000001035</c:v>
                </c:pt>
                <c:pt idx="2046">
                  <c:v>9.6100000000001042</c:v>
                </c:pt>
                <c:pt idx="2047">
                  <c:v>9.615000000000105</c:v>
                </c:pt>
                <c:pt idx="2048">
                  <c:v>9.6200000000001058</c:v>
                </c:pt>
                <c:pt idx="2049">
                  <c:v>9.6250000000001066</c:v>
                </c:pt>
                <c:pt idx="2050">
                  <c:v>9.6300000000001074</c:v>
                </c:pt>
                <c:pt idx="2051">
                  <c:v>9.6350000000001081</c:v>
                </c:pt>
                <c:pt idx="2052">
                  <c:v>9.6400000000001089</c:v>
                </c:pt>
                <c:pt idx="2053">
                  <c:v>9.6450000000001097</c:v>
                </c:pt>
                <c:pt idx="2054">
                  <c:v>9.6500000000001105</c:v>
                </c:pt>
                <c:pt idx="2055">
                  <c:v>9.6550000000001113</c:v>
                </c:pt>
                <c:pt idx="2056">
                  <c:v>9.6600000000001121</c:v>
                </c:pt>
                <c:pt idx="2057">
                  <c:v>9.6650000000001128</c:v>
                </c:pt>
                <c:pt idx="2058">
                  <c:v>9.6700000000001136</c:v>
                </c:pt>
                <c:pt idx="2059">
                  <c:v>9.6750000000001144</c:v>
                </c:pt>
                <c:pt idx="2060">
                  <c:v>9.6800000000001152</c:v>
                </c:pt>
                <c:pt idx="2061">
                  <c:v>9.685000000000116</c:v>
                </c:pt>
                <c:pt idx="2062">
                  <c:v>9.6900000000001167</c:v>
                </c:pt>
                <c:pt idx="2063">
                  <c:v>9.6950000000001175</c:v>
                </c:pt>
                <c:pt idx="2064">
                  <c:v>9.7000000000001183</c:v>
                </c:pt>
                <c:pt idx="2065">
                  <c:v>9.7050000000001191</c:v>
                </c:pt>
                <c:pt idx="2066">
                  <c:v>9.7100000000001199</c:v>
                </c:pt>
                <c:pt idx="2067">
                  <c:v>9.7150000000001207</c:v>
                </c:pt>
                <c:pt idx="2068">
                  <c:v>9.7200000000001214</c:v>
                </c:pt>
                <c:pt idx="2069">
                  <c:v>9.7250000000001222</c:v>
                </c:pt>
                <c:pt idx="2070">
                  <c:v>9.730000000000123</c:v>
                </c:pt>
                <c:pt idx="2071">
                  <c:v>9.7350000000001238</c:v>
                </c:pt>
                <c:pt idx="2072">
                  <c:v>9.7400000000001246</c:v>
                </c:pt>
                <c:pt idx="2073">
                  <c:v>9.7450000000001253</c:v>
                </c:pt>
                <c:pt idx="2074">
                  <c:v>9.7500000000001261</c:v>
                </c:pt>
                <c:pt idx="2075">
                  <c:v>9.7550000000001269</c:v>
                </c:pt>
                <c:pt idx="2076">
                  <c:v>9.7600000000001277</c:v>
                </c:pt>
                <c:pt idx="2077">
                  <c:v>9.7650000000001285</c:v>
                </c:pt>
                <c:pt idx="2078">
                  <c:v>9.7700000000001292</c:v>
                </c:pt>
                <c:pt idx="2079">
                  <c:v>9.77500000000013</c:v>
                </c:pt>
                <c:pt idx="2080">
                  <c:v>9.7800000000001308</c:v>
                </c:pt>
                <c:pt idx="2081">
                  <c:v>9.7850000000001316</c:v>
                </c:pt>
                <c:pt idx="2082">
                  <c:v>9.7900000000001324</c:v>
                </c:pt>
                <c:pt idx="2083">
                  <c:v>9.7950000000001332</c:v>
                </c:pt>
                <c:pt idx="2084">
                  <c:v>9.8000000000001339</c:v>
                </c:pt>
                <c:pt idx="2085">
                  <c:v>9.8050000000001347</c:v>
                </c:pt>
                <c:pt idx="2086">
                  <c:v>9.8100000000001355</c:v>
                </c:pt>
                <c:pt idx="2087">
                  <c:v>9.8150000000001363</c:v>
                </c:pt>
                <c:pt idx="2088">
                  <c:v>9.8200000000001371</c:v>
                </c:pt>
                <c:pt idx="2089">
                  <c:v>9.8250000000001378</c:v>
                </c:pt>
                <c:pt idx="2090">
                  <c:v>9.8300000000001386</c:v>
                </c:pt>
                <c:pt idx="2091">
                  <c:v>9.8350000000001394</c:v>
                </c:pt>
                <c:pt idx="2092">
                  <c:v>9.8400000000001402</c:v>
                </c:pt>
                <c:pt idx="2093">
                  <c:v>9.845000000000141</c:v>
                </c:pt>
                <c:pt idx="2094">
                  <c:v>9.8500000000001418</c:v>
                </c:pt>
                <c:pt idx="2095">
                  <c:v>9.8550000000001425</c:v>
                </c:pt>
                <c:pt idx="2096">
                  <c:v>9.8600000000001433</c:v>
                </c:pt>
                <c:pt idx="2097">
                  <c:v>9.8650000000001441</c:v>
                </c:pt>
                <c:pt idx="2098">
                  <c:v>9.8700000000001449</c:v>
                </c:pt>
                <c:pt idx="2099">
                  <c:v>9.8750000000001457</c:v>
                </c:pt>
                <c:pt idx="2100">
                  <c:v>9.8800000000001464</c:v>
                </c:pt>
                <c:pt idx="2101">
                  <c:v>9.8850000000001472</c:v>
                </c:pt>
                <c:pt idx="2102">
                  <c:v>9.890000000000148</c:v>
                </c:pt>
                <c:pt idx="2103">
                  <c:v>9.8950000000001488</c:v>
                </c:pt>
                <c:pt idx="2104">
                  <c:v>9.9000000000001496</c:v>
                </c:pt>
                <c:pt idx="2105">
                  <c:v>9.9050000000001504</c:v>
                </c:pt>
                <c:pt idx="2106">
                  <c:v>9.9100000000001511</c:v>
                </c:pt>
                <c:pt idx="2107">
                  <c:v>9.9150000000001519</c:v>
                </c:pt>
                <c:pt idx="2108">
                  <c:v>9.9200000000001527</c:v>
                </c:pt>
                <c:pt idx="2109">
                  <c:v>9.9250000000001535</c:v>
                </c:pt>
                <c:pt idx="2110">
                  <c:v>9.9300000000001543</c:v>
                </c:pt>
                <c:pt idx="2111">
                  <c:v>9.935000000000155</c:v>
                </c:pt>
                <c:pt idx="2112">
                  <c:v>9.9400000000001558</c:v>
                </c:pt>
                <c:pt idx="2113">
                  <c:v>9.9450000000001566</c:v>
                </c:pt>
                <c:pt idx="2114">
                  <c:v>9.9500000000001574</c:v>
                </c:pt>
                <c:pt idx="2115">
                  <c:v>9.9550000000001582</c:v>
                </c:pt>
                <c:pt idx="2116">
                  <c:v>9.9600000000001589</c:v>
                </c:pt>
                <c:pt idx="2117">
                  <c:v>9.9650000000001597</c:v>
                </c:pt>
                <c:pt idx="2118">
                  <c:v>9.9700000000001605</c:v>
                </c:pt>
                <c:pt idx="2119">
                  <c:v>9.9750000000001613</c:v>
                </c:pt>
                <c:pt idx="2120">
                  <c:v>9.9800000000001621</c:v>
                </c:pt>
                <c:pt idx="2121">
                  <c:v>9.9850000000001629</c:v>
                </c:pt>
                <c:pt idx="2122">
                  <c:v>9.9900000000001636</c:v>
                </c:pt>
                <c:pt idx="2123">
                  <c:v>9.9950000000001644</c:v>
                </c:pt>
                <c:pt idx="2124">
                  <c:v>10.000000000000165</c:v>
                </c:pt>
                <c:pt idx="2125">
                  <c:v>10.005000000000166</c:v>
                </c:pt>
                <c:pt idx="2126">
                  <c:v>10.010000000000167</c:v>
                </c:pt>
                <c:pt idx="2127">
                  <c:v>10.015000000000168</c:v>
                </c:pt>
                <c:pt idx="2128">
                  <c:v>10.020000000000168</c:v>
                </c:pt>
                <c:pt idx="2129">
                  <c:v>10.025000000000169</c:v>
                </c:pt>
                <c:pt idx="2130">
                  <c:v>10.03000000000017</c:v>
                </c:pt>
                <c:pt idx="2131">
                  <c:v>10.035000000000171</c:v>
                </c:pt>
                <c:pt idx="2132">
                  <c:v>10.040000000000171</c:v>
                </c:pt>
                <c:pt idx="2133">
                  <c:v>10.045000000000172</c:v>
                </c:pt>
                <c:pt idx="2134">
                  <c:v>10.050000000000173</c:v>
                </c:pt>
                <c:pt idx="2135">
                  <c:v>10.055000000000174</c:v>
                </c:pt>
                <c:pt idx="2136">
                  <c:v>10.060000000000175</c:v>
                </c:pt>
                <c:pt idx="2137">
                  <c:v>10.065000000000175</c:v>
                </c:pt>
                <c:pt idx="2138">
                  <c:v>10.070000000000176</c:v>
                </c:pt>
                <c:pt idx="2139">
                  <c:v>10.075000000000177</c:v>
                </c:pt>
                <c:pt idx="2140">
                  <c:v>10.080000000000178</c:v>
                </c:pt>
                <c:pt idx="2141">
                  <c:v>10.085000000000178</c:v>
                </c:pt>
                <c:pt idx="2142">
                  <c:v>10.090000000000179</c:v>
                </c:pt>
                <c:pt idx="2143">
                  <c:v>10.09500000000018</c:v>
                </c:pt>
                <c:pt idx="2144">
                  <c:v>10.100000000000181</c:v>
                </c:pt>
                <c:pt idx="2145">
                  <c:v>10.105000000000182</c:v>
                </c:pt>
                <c:pt idx="2146">
                  <c:v>10.110000000000182</c:v>
                </c:pt>
                <c:pt idx="2147">
                  <c:v>10.115000000000183</c:v>
                </c:pt>
                <c:pt idx="2148">
                  <c:v>10.120000000000184</c:v>
                </c:pt>
                <c:pt idx="2149">
                  <c:v>10.125000000000185</c:v>
                </c:pt>
                <c:pt idx="2150">
                  <c:v>10.130000000000186</c:v>
                </c:pt>
                <c:pt idx="2151">
                  <c:v>10.135000000000186</c:v>
                </c:pt>
                <c:pt idx="2152">
                  <c:v>10.140000000000187</c:v>
                </c:pt>
                <c:pt idx="2153">
                  <c:v>10.145000000000188</c:v>
                </c:pt>
                <c:pt idx="2154">
                  <c:v>10.150000000000189</c:v>
                </c:pt>
                <c:pt idx="2155">
                  <c:v>10.155000000000189</c:v>
                </c:pt>
                <c:pt idx="2156">
                  <c:v>10.16000000000019</c:v>
                </c:pt>
                <c:pt idx="2157">
                  <c:v>10.165000000000191</c:v>
                </c:pt>
                <c:pt idx="2158">
                  <c:v>10.170000000000192</c:v>
                </c:pt>
                <c:pt idx="2159">
                  <c:v>10.175000000000193</c:v>
                </c:pt>
                <c:pt idx="2160">
                  <c:v>10.180000000000193</c:v>
                </c:pt>
                <c:pt idx="2161">
                  <c:v>10.185000000000194</c:v>
                </c:pt>
                <c:pt idx="2162">
                  <c:v>10.190000000000195</c:v>
                </c:pt>
                <c:pt idx="2163">
                  <c:v>10.195000000000196</c:v>
                </c:pt>
                <c:pt idx="2164">
                  <c:v>10.200000000000196</c:v>
                </c:pt>
                <c:pt idx="2165">
                  <c:v>10.205000000000197</c:v>
                </c:pt>
                <c:pt idx="2166">
                  <c:v>10.210000000000198</c:v>
                </c:pt>
                <c:pt idx="2167">
                  <c:v>10.215000000000199</c:v>
                </c:pt>
                <c:pt idx="2168">
                  <c:v>10.2200000000002</c:v>
                </c:pt>
                <c:pt idx="2169">
                  <c:v>10.2250000000002</c:v>
                </c:pt>
                <c:pt idx="2170">
                  <c:v>10.230000000000201</c:v>
                </c:pt>
                <c:pt idx="2171">
                  <c:v>10.235000000000202</c:v>
                </c:pt>
                <c:pt idx="2172">
                  <c:v>10.240000000000203</c:v>
                </c:pt>
                <c:pt idx="2173">
                  <c:v>10.245000000000203</c:v>
                </c:pt>
                <c:pt idx="2174">
                  <c:v>10.250000000000204</c:v>
                </c:pt>
                <c:pt idx="2175">
                  <c:v>10.255000000000205</c:v>
                </c:pt>
                <c:pt idx="2176">
                  <c:v>10.260000000000206</c:v>
                </c:pt>
                <c:pt idx="2177">
                  <c:v>10.265000000000207</c:v>
                </c:pt>
                <c:pt idx="2178">
                  <c:v>10.270000000000207</c:v>
                </c:pt>
                <c:pt idx="2179">
                  <c:v>10.275000000000208</c:v>
                </c:pt>
                <c:pt idx="2180">
                  <c:v>10.280000000000209</c:v>
                </c:pt>
                <c:pt idx="2181">
                  <c:v>10.28500000000021</c:v>
                </c:pt>
                <c:pt idx="2182">
                  <c:v>10.290000000000211</c:v>
                </c:pt>
                <c:pt idx="2183">
                  <c:v>10.295000000000211</c:v>
                </c:pt>
                <c:pt idx="2184">
                  <c:v>10.300000000000212</c:v>
                </c:pt>
                <c:pt idx="2185">
                  <c:v>10.305000000000213</c:v>
                </c:pt>
                <c:pt idx="2186">
                  <c:v>10.310000000000214</c:v>
                </c:pt>
                <c:pt idx="2187">
                  <c:v>10.315000000000214</c:v>
                </c:pt>
                <c:pt idx="2188">
                  <c:v>10.320000000000215</c:v>
                </c:pt>
                <c:pt idx="2189">
                  <c:v>10.325000000000216</c:v>
                </c:pt>
                <c:pt idx="2190">
                  <c:v>10.330000000000217</c:v>
                </c:pt>
                <c:pt idx="2191">
                  <c:v>10.335000000000218</c:v>
                </c:pt>
                <c:pt idx="2192">
                  <c:v>10.340000000000218</c:v>
                </c:pt>
                <c:pt idx="2193">
                  <c:v>10.345000000000219</c:v>
                </c:pt>
                <c:pt idx="2194">
                  <c:v>10.35000000000022</c:v>
                </c:pt>
                <c:pt idx="2195">
                  <c:v>10.355000000000221</c:v>
                </c:pt>
                <c:pt idx="2196">
                  <c:v>10.360000000000221</c:v>
                </c:pt>
                <c:pt idx="2197">
                  <c:v>10.365000000000222</c:v>
                </c:pt>
                <c:pt idx="2198">
                  <c:v>10.370000000000223</c:v>
                </c:pt>
                <c:pt idx="2199">
                  <c:v>10.375000000000224</c:v>
                </c:pt>
                <c:pt idx="2200">
                  <c:v>10.380000000000225</c:v>
                </c:pt>
                <c:pt idx="2201">
                  <c:v>10.385000000000225</c:v>
                </c:pt>
                <c:pt idx="2202">
                  <c:v>10.390000000000226</c:v>
                </c:pt>
                <c:pt idx="2203">
                  <c:v>10.395000000000227</c:v>
                </c:pt>
                <c:pt idx="2204">
                  <c:v>10.400000000000228</c:v>
                </c:pt>
                <c:pt idx="2205">
                  <c:v>10.405000000000229</c:v>
                </c:pt>
                <c:pt idx="2206">
                  <c:v>10.410000000000229</c:v>
                </c:pt>
                <c:pt idx="2207">
                  <c:v>10.41500000000023</c:v>
                </c:pt>
                <c:pt idx="2208">
                  <c:v>10.420000000000231</c:v>
                </c:pt>
                <c:pt idx="2209">
                  <c:v>10.425000000000232</c:v>
                </c:pt>
                <c:pt idx="2210">
                  <c:v>10.430000000000232</c:v>
                </c:pt>
                <c:pt idx="2211">
                  <c:v>10.435000000000233</c:v>
                </c:pt>
                <c:pt idx="2212">
                  <c:v>10.440000000000234</c:v>
                </c:pt>
                <c:pt idx="2213">
                  <c:v>10.445000000000235</c:v>
                </c:pt>
                <c:pt idx="2214">
                  <c:v>10.450000000000236</c:v>
                </c:pt>
                <c:pt idx="2215">
                  <c:v>10.455000000000236</c:v>
                </c:pt>
                <c:pt idx="2216">
                  <c:v>10.460000000000237</c:v>
                </c:pt>
                <c:pt idx="2217">
                  <c:v>10.465000000000238</c:v>
                </c:pt>
                <c:pt idx="2218">
                  <c:v>10.470000000000239</c:v>
                </c:pt>
                <c:pt idx="2219">
                  <c:v>10.475000000000239</c:v>
                </c:pt>
                <c:pt idx="2220">
                  <c:v>10.48000000000024</c:v>
                </c:pt>
                <c:pt idx="2221">
                  <c:v>10.485000000000241</c:v>
                </c:pt>
                <c:pt idx="2222">
                  <c:v>10.490000000000242</c:v>
                </c:pt>
                <c:pt idx="2223">
                  <c:v>10.495000000000243</c:v>
                </c:pt>
                <c:pt idx="2224">
                  <c:v>10.500000000000243</c:v>
                </c:pt>
                <c:pt idx="2225">
                  <c:v>10.505000000000244</c:v>
                </c:pt>
                <c:pt idx="2226">
                  <c:v>10.510000000000245</c:v>
                </c:pt>
                <c:pt idx="2227">
                  <c:v>10.515000000000246</c:v>
                </c:pt>
                <c:pt idx="2228">
                  <c:v>10.520000000000246</c:v>
                </c:pt>
                <c:pt idx="2229">
                  <c:v>10.525000000000247</c:v>
                </c:pt>
                <c:pt idx="2230">
                  <c:v>10.530000000000248</c:v>
                </c:pt>
                <c:pt idx="2231">
                  <c:v>10.535000000000249</c:v>
                </c:pt>
                <c:pt idx="2232">
                  <c:v>10.54000000000025</c:v>
                </c:pt>
                <c:pt idx="2233">
                  <c:v>10.54500000000025</c:v>
                </c:pt>
                <c:pt idx="2234">
                  <c:v>10.550000000000251</c:v>
                </c:pt>
                <c:pt idx="2235">
                  <c:v>10.555000000000252</c:v>
                </c:pt>
                <c:pt idx="2236">
                  <c:v>10.560000000000253</c:v>
                </c:pt>
                <c:pt idx="2237">
                  <c:v>10.565000000000254</c:v>
                </c:pt>
                <c:pt idx="2238">
                  <c:v>10.570000000000254</c:v>
                </c:pt>
                <c:pt idx="2239">
                  <c:v>10.575000000000255</c:v>
                </c:pt>
                <c:pt idx="2240">
                  <c:v>10.580000000000256</c:v>
                </c:pt>
                <c:pt idx="2241">
                  <c:v>10.585000000000257</c:v>
                </c:pt>
                <c:pt idx="2242">
                  <c:v>10.590000000000257</c:v>
                </c:pt>
                <c:pt idx="2243">
                  <c:v>10.595000000000258</c:v>
                </c:pt>
                <c:pt idx="2244">
                  <c:v>10.600000000000259</c:v>
                </c:pt>
                <c:pt idx="2245">
                  <c:v>10.60500000000026</c:v>
                </c:pt>
                <c:pt idx="2246">
                  <c:v>10.610000000000261</c:v>
                </c:pt>
                <c:pt idx="2247">
                  <c:v>10.615000000000261</c:v>
                </c:pt>
                <c:pt idx="2248">
                  <c:v>10.620000000000262</c:v>
                </c:pt>
                <c:pt idx="2249">
                  <c:v>10.625000000000263</c:v>
                </c:pt>
                <c:pt idx="2250">
                  <c:v>10.630000000000264</c:v>
                </c:pt>
                <c:pt idx="2251">
                  <c:v>10.635000000000264</c:v>
                </c:pt>
                <c:pt idx="2252">
                  <c:v>10.640000000000265</c:v>
                </c:pt>
                <c:pt idx="2253">
                  <c:v>10.645000000000266</c:v>
                </c:pt>
                <c:pt idx="2254">
                  <c:v>10.650000000000267</c:v>
                </c:pt>
                <c:pt idx="2255">
                  <c:v>10.655000000000268</c:v>
                </c:pt>
                <c:pt idx="2256">
                  <c:v>10.660000000000268</c:v>
                </c:pt>
                <c:pt idx="2257">
                  <c:v>10.665000000000269</c:v>
                </c:pt>
                <c:pt idx="2258">
                  <c:v>10.67000000000027</c:v>
                </c:pt>
                <c:pt idx="2259">
                  <c:v>10.675000000000271</c:v>
                </c:pt>
                <c:pt idx="2260">
                  <c:v>10.680000000000271</c:v>
                </c:pt>
                <c:pt idx="2261">
                  <c:v>10.685000000000272</c:v>
                </c:pt>
                <c:pt idx="2262">
                  <c:v>10.690000000000273</c:v>
                </c:pt>
                <c:pt idx="2263">
                  <c:v>10.695000000000274</c:v>
                </c:pt>
                <c:pt idx="2264">
                  <c:v>10.700000000000275</c:v>
                </c:pt>
                <c:pt idx="2265">
                  <c:v>10.705000000000275</c:v>
                </c:pt>
                <c:pt idx="2266">
                  <c:v>10.710000000000276</c:v>
                </c:pt>
                <c:pt idx="2267">
                  <c:v>10.715000000000277</c:v>
                </c:pt>
                <c:pt idx="2268">
                  <c:v>10.720000000000278</c:v>
                </c:pt>
                <c:pt idx="2269">
                  <c:v>10.725000000000279</c:v>
                </c:pt>
                <c:pt idx="2270">
                  <c:v>10.730000000000279</c:v>
                </c:pt>
                <c:pt idx="2271">
                  <c:v>10.73500000000028</c:v>
                </c:pt>
                <c:pt idx="2272">
                  <c:v>10.740000000000281</c:v>
                </c:pt>
                <c:pt idx="2273">
                  <c:v>10.745000000000282</c:v>
                </c:pt>
                <c:pt idx="2274">
                  <c:v>10.750000000000282</c:v>
                </c:pt>
                <c:pt idx="2275">
                  <c:v>10.755000000000283</c:v>
                </c:pt>
                <c:pt idx="2276">
                  <c:v>10.760000000000284</c:v>
                </c:pt>
                <c:pt idx="2277">
                  <c:v>10.765000000000285</c:v>
                </c:pt>
                <c:pt idx="2278">
                  <c:v>10.770000000000286</c:v>
                </c:pt>
                <c:pt idx="2279">
                  <c:v>10.775000000000286</c:v>
                </c:pt>
                <c:pt idx="2280">
                  <c:v>10.780000000000287</c:v>
                </c:pt>
                <c:pt idx="2281">
                  <c:v>10.785000000000288</c:v>
                </c:pt>
                <c:pt idx="2282">
                  <c:v>10.790000000000289</c:v>
                </c:pt>
                <c:pt idx="2283">
                  <c:v>10.795000000000289</c:v>
                </c:pt>
                <c:pt idx="2284">
                  <c:v>10.80000000000029</c:v>
                </c:pt>
                <c:pt idx="2285">
                  <c:v>10.805000000000291</c:v>
                </c:pt>
                <c:pt idx="2286">
                  <c:v>10.810000000000292</c:v>
                </c:pt>
                <c:pt idx="2287">
                  <c:v>10.815000000000293</c:v>
                </c:pt>
                <c:pt idx="2288">
                  <c:v>10.820000000000293</c:v>
                </c:pt>
                <c:pt idx="2289">
                  <c:v>10.825000000000294</c:v>
                </c:pt>
                <c:pt idx="2290">
                  <c:v>10.830000000000295</c:v>
                </c:pt>
                <c:pt idx="2291">
                  <c:v>10.835000000000296</c:v>
                </c:pt>
                <c:pt idx="2292">
                  <c:v>10.840000000000297</c:v>
                </c:pt>
                <c:pt idx="2293">
                  <c:v>10.845000000000297</c:v>
                </c:pt>
                <c:pt idx="2294">
                  <c:v>10.850000000000298</c:v>
                </c:pt>
                <c:pt idx="2295">
                  <c:v>10.855000000000299</c:v>
                </c:pt>
                <c:pt idx="2296">
                  <c:v>10.8600000000003</c:v>
                </c:pt>
                <c:pt idx="2297">
                  <c:v>10.8650000000003</c:v>
                </c:pt>
                <c:pt idx="2298">
                  <c:v>10.870000000000301</c:v>
                </c:pt>
                <c:pt idx="2299">
                  <c:v>10.875000000000302</c:v>
                </c:pt>
                <c:pt idx="2300">
                  <c:v>10.880000000000303</c:v>
                </c:pt>
                <c:pt idx="2301">
                  <c:v>10.885000000000304</c:v>
                </c:pt>
                <c:pt idx="2302">
                  <c:v>10.890000000000304</c:v>
                </c:pt>
                <c:pt idx="2303">
                  <c:v>10.895000000000305</c:v>
                </c:pt>
                <c:pt idx="2304">
                  <c:v>10.900000000000306</c:v>
                </c:pt>
                <c:pt idx="2305">
                  <c:v>10.905000000000307</c:v>
                </c:pt>
                <c:pt idx="2306">
                  <c:v>10.910000000000307</c:v>
                </c:pt>
                <c:pt idx="2307">
                  <c:v>10.915000000000308</c:v>
                </c:pt>
                <c:pt idx="2308">
                  <c:v>10.920000000000309</c:v>
                </c:pt>
                <c:pt idx="2309">
                  <c:v>10.92500000000031</c:v>
                </c:pt>
                <c:pt idx="2310">
                  <c:v>10.930000000000311</c:v>
                </c:pt>
                <c:pt idx="2311">
                  <c:v>10.935000000000311</c:v>
                </c:pt>
                <c:pt idx="2312">
                  <c:v>10.940000000000312</c:v>
                </c:pt>
                <c:pt idx="2313">
                  <c:v>10.945000000000313</c:v>
                </c:pt>
                <c:pt idx="2314">
                  <c:v>10.950000000000314</c:v>
                </c:pt>
                <c:pt idx="2315">
                  <c:v>10.955000000000314</c:v>
                </c:pt>
                <c:pt idx="2316">
                  <c:v>10.960000000000315</c:v>
                </c:pt>
                <c:pt idx="2317">
                  <c:v>10.965000000000316</c:v>
                </c:pt>
                <c:pt idx="2318">
                  <c:v>10.970000000000317</c:v>
                </c:pt>
                <c:pt idx="2319">
                  <c:v>10.975000000000318</c:v>
                </c:pt>
                <c:pt idx="2320">
                  <c:v>10.980000000000318</c:v>
                </c:pt>
                <c:pt idx="2321">
                  <c:v>10.985000000000319</c:v>
                </c:pt>
                <c:pt idx="2322">
                  <c:v>10.99000000000032</c:v>
                </c:pt>
                <c:pt idx="2323">
                  <c:v>10.995000000000321</c:v>
                </c:pt>
                <c:pt idx="2324">
                  <c:v>11.000000000000322</c:v>
                </c:pt>
                <c:pt idx="2325">
                  <c:v>11.005000000000322</c:v>
                </c:pt>
                <c:pt idx="2326">
                  <c:v>11.010000000000323</c:v>
                </c:pt>
                <c:pt idx="2327">
                  <c:v>11.015000000000324</c:v>
                </c:pt>
                <c:pt idx="2328">
                  <c:v>11.020000000000325</c:v>
                </c:pt>
                <c:pt idx="2329">
                  <c:v>11.025000000000325</c:v>
                </c:pt>
                <c:pt idx="2330">
                  <c:v>11.030000000000326</c:v>
                </c:pt>
                <c:pt idx="2331">
                  <c:v>11.035000000000327</c:v>
                </c:pt>
                <c:pt idx="2332">
                  <c:v>11.040000000000328</c:v>
                </c:pt>
                <c:pt idx="2333">
                  <c:v>11.045000000000329</c:v>
                </c:pt>
                <c:pt idx="2334">
                  <c:v>11.050000000000329</c:v>
                </c:pt>
                <c:pt idx="2335">
                  <c:v>11.05500000000033</c:v>
                </c:pt>
                <c:pt idx="2336">
                  <c:v>11.060000000000331</c:v>
                </c:pt>
                <c:pt idx="2337">
                  <c:v>11.065000000000332</c:v>
                </c:pt>
                <c:pt idx="2338">
                  <c:v>11.070000000000332</c:v>
                </c:pt>
                <c:pt idx="2339">
                  <c:v>11.075000000000333</c:v>
                </c:pt>
                <c:pt idx="2340">
                  <c:v>11.080000000000334</c:v>
                </c:pt>
                <c:pt idx="2341">
                  <c:v>11.085000000000335</c:v>
                </c:pt>
                <c:pt idx="2342">
                  <c:v>11.090000000000336</c:v>
                </c:pt>
                <c:pt idx="2343">
                  <c:v>11.095000000000336</c:v>
                </c:pt>
                <c:pt idx="2344">
                  <c:v>11.100000000000337</c:v>
                </c:pt>
                <c:pt idx="2345">
                  <c:v>11.105000000000338</c:v>
                </c:pt>
                <c:pt idx="2346">
                  <c:v>11.110000000000339</c:v>
                </c:pt>
                <c:pt idx="2347">
                  <c:v>11.115000000000339</c:v>
                </c:pt>
                <c:pt idx="2348">
                  <c:v>11.12000000000034</c:v>
                </c:pt>
                <c:pt idx="2349">
                  <c:v>11.125000000000341</c:v>
                </c:pt>
                <c:pt idx="2350">
                  <c:v>11.130000000000342</c:v>
                </c:pt>
                <c:pt idx="2351">
                  <c:v>11.135000000000343</c:v>
                </c:pt>
                <c:pt idx="2352">
                  <c:v>11.140000000000343</c:v>
                </c:pt>
                <c:pt idx="2353">
                  <c:v>11.145000000000344</c:v>
                </c:pt>
                <c:pt idx="2354">
                  <c:v>11.150000000000345</c:v>
                </c:pt>
                <c:pt idx="2355">
                  <c:v>11.155000000000346</c:v>
                </c:pt>
                <c:pt idx="2356">
                  <c:v>11.160000000000347</c:v>
                </c:pt>
                <c:pt idx="2357">
                  <c:v>11.165000000000347</c:v>
                </c:pt>
                <c:pt idx="2358">
                  <c:v>11.170000000000348</c:v>
                </c:pt>
                <c:pt idx="2359">
                  <c:v>11.175000000000349</c:v>
                </c:pt>
                <c:pt idx="2360">
                  <c:v>11.18000000000035</c:v>
                </c:pt>
                <c:pt idx="2361">
                  <c:v>11.18500000000035</c:v>
                </c:pt>
                <c:pt idx="2362">
                  <c:v>11.190000000000351</c:v>
                </c:pt>
                <c:pt idx="2363">
                  <c:v>11.195000000000352</c:v>
                </c:pt>
                <c:pt idx="2364">
                  <c:v>11.200000000000353</c:v>
                </c:pt>
                <c:pt idx="2365">
                  <c:v>11.205000000000354</c:v>
                </c:pt>
                <c:pt idx="2366">
                  <c:v>11.210000000000354</c:v>
                </c:pt>
                <c:pt idx="2367">
                  <c:v>11.215000000000355</c:v>
                </c:pt>
                <c:pt idx="2368">
                  <c:v>11.220000000000356</c:v>
                </c:pt>
                <c:pt idx="2369">
                  <c:v>11.225000000000357</c:v>
                </c:pt>
                <c:pt idx="2370">
                  <c:v>11.230000000000357</c:v>
                </c:pt>
                <c:pt idx="2371">
                  <c:v>11.235000000000358</c:v>
                </c:pt>
                <c:pt idx="2372">
                  <c:v>11.240000000000359</c:v>
                </c:pt>
                <c:pt idx="2373">
                  <c:v>11.24500000000036</c:v>
                </c:pt>
                <c:pt idx="2374">
                  <c:v>11.250000000000361</c:v>
                </c:pt>
                <c:pt idx="2375">
                  <c:v>11.255000000000361</c:v>
                </c:pt>
                <c:pt idx="2376">
                  <c:v>11.260000000000362</c:v>
                </c:pt>
                <c:pt idx="2377">
                  <c:v>11.265000000000363</c:v>
                </c:pt>
                <c:pt idx="2378">
                  <c:v>11.270000000000364</c:v>
                </c:pt>
                <c:pt idx="2379">
                  <c:v>11.275000000000365</c:v>
                </c:pt>
                <c:pt idx="2380">
                  <c:v>11.280000000000365</c:v>
                </c:pt>
                <c:pt idx="2381">
                  <c:v>11.285000000000366</c:v>
                </c:pt>
                <c:pt idx="2382">
                  <c:v>11.290000000000367</c:v>
                </c:pt>
                <c:pt idx="2383">
                  <c:v>11.295000000000368</c:v>
                </c:pt>
                <c:pt idx="2384">
                  <c:v>11.300000000000368</c:v>
                </c:pt>
                <c:pt idx="2385">
                  <c:v>11.305000000000369</c:v>
                </c:pt>
                <c:pt idx="2386">
                  <c:v>11.31000000000037</c:v>
                </c:pt>
                <c:pt idx="2387">
                  <c:v>11.315000000000371</c:v>
                </c:pt>
                <c:pt idx="2388">
                  <c:v>11.320000000000372</c:v>
                </c:pt>
                <c:pt idx="2389">
                  <c:v>11.325000000000372</c:v>
                </c:pt>
                <c:pt idx="2390">
                  <c:v>11.330000000000373</c:v>
                </c:pt>
                <c:pt idx="2391">
                  <c:v>11.335000000000374</c:v>
                </c:pt>
                <c:pt idx="2392">
                  <c:v>11.340000000000375</c:v>
                </c:pt>
                <c:pt idx="2393">
                  <c:v>11.345000000000375</c:v>
                </c:pt>
                <c:pt idx="2394">
                  <c:v>11.350000000000376</c:v>
                </c:pt>
                <c:pt idx="2395">
                  <c:v>11.355000000000377</c:v>
                </c:pt>
                <c:pt idx="2396">
                  <c:v>11.360000000000378</c:v>
                </c:pt>
                <c:pt idx="2397">
                  <c:v>11.365000000000379</c:v>
                </c:pt>
                <c:pt idx="2398">
                  <c:v>11.370000000000379</c:v>
                </c:pt>
                <c:pt idx="2399">
                  <c:v>11.37500000000038</c:v>
                </c:pt>
                <c:pt idx="2400">
                  <c:v>11.380000000000381</c:v>
                </c:pt>
                <c:pt idx="2401">
                  <c:v>11.385000000000382</c:v>
                </c:pt>
                <c:pt idx="2402">
                  <c:v>11.390000000000382</c:v>
                </c:pt>
                <c:pt idx="2403">
                  <c:v>11.395000000000383</c:v>
                </c:pt>
                <c:pt idx="2404">
                  <c:v>11.400000000000384</c:v>
                </c:pt>
                <c:pt idx="2405">
                  <c:v>11.405000000000385</c:v>
                </c:pt>
                <c:pt idx="2406">
                  <c:v>11.410000000000386</c:v>
                </c:pt>
                <c:pt idx="2407">
                  <c:v>11.415000000000386</c:v>
                </c:pt>
                <c:pt idx="2408">
                  <c:v>11.420000000000387</c:v>
                </c:pt>
                <c:pt idx="2409">
                  <c:v>11.425000000000388</c:v>
                </c:pt>
                <c:pt idx="2410">
                  <c:v>11.430000000000389</c:v>
                </c:pt>
                <c:pt idx="2411">
                  <c:v>11.43500000000039</c:v>
                </c:pt>
                <c:pt idx="2412">
                  <c:v>11.44000000000039</c:v>
                </c:pt>
                <c:pt idx="2413">
                  <c:v>11.445000000000391</c:v>
                </c:pt>
                <c:pt idx="2414">
                  <c:v>11.450000000000392</c:v>
                </c:pt>
                <c:pt idx="2415">
                  <c:v>11.455000000000393</c:v>
                </c:pt>
                <c:pt idx="2416">
                  <c:v>11.460000000000393</c:v>
                </c:pt>
                <c:pt idx="2417">
                  <c:v>11.465000000000394</c:v>
                </c:pt>
                <c:pt idx="2418">
                  <c:v>11.470000000000395</c:v>
                </c:pt>
                <c:pt idx="2419">
                  <c:v>11.475000000000396</c:v>
                </c:pt>
                <c:pt idx="2420">
                  <c:v>11.480000000000397</c:v>
                </c:pt>
                <c:pt idx="2421">
                  <c:v>11.485000000000397</c:v>
                </c:pt>
                <c:pt idx="2422">
                  <c:v>11.490000000000398</c:v>
                </c:pt>
                <c:pt idx="2423">
                  <c:v>11.495000000000399</c:v>
                </c:pt>
                <c:pt idx="2424">
                  <c:v>11.5000000000004</c:v>
                </c:pt>
                <c:pt idx="2425">
                  <c:v>11.5050000000004</c:v>
                </c:pt>
                <c:pt idx="2426">
                  <c:v>11.510000000000401</c:v>
                </c:pt>
                <c:pt idx="2427">
                  <c:v>11.515000000000402</c:v>
                </c:pt>
                <c:pt idx="2428">
                  <c:v>11.520000000000403</c:v>
                </c:pt>
                <c:pt idx="2429">
                  <c:v>11.525000000000404</c:v>
                </c:pt>
                <c:pt idx="2430">
                  <c:v>11.530000000000404</c:v>
                </c:pt>
                <c:pt idx="2431">
                  <c:v>11.535000000000405</c:v>
                </c:pt>
                <c:pt idx="2432">
                  <c:v>11.540000000000406</c:v>
                </c:pt>
                <c:pt idx="2433">
                  <c:v>11.545000000000407</c:v>
                </c:pt>
                <c:pt idx="2434">
                  <c:v>11.550000000000407</c:v>
                </c:pt>
                <c:pt idx="2435">
                  <c:v>11.555000000000408</c:v>
                </c:pt>
                <c:pt idx="2436">
                  <c:v>11.560000000000409</c:v>
                </c:pt>
                <c:pt idx="2437">
                  <c:v>11.56500000000041</c:v>
                </c:pt>
                <c:pt idx="2438">
                  <c:v>11.570000000000411</c:v>
                </c:pt>
                <c:pt idx="2439">
                  <c:v>11.575000000000411</c:v>
                </c:pt>
                <c:pt idx="2440">
                  <c:v>11.580000000000412</c:v>
                </c:pt>
                <c:pt idx="2441">
                  <c:v>11.585000000000413</c:v>
                </c:pt>
                <c:pt idx="2442">
                  <c:v>11.590000000000414</c:v>
                </c:pt>
                <c:pt idx="2443">
                  <c:v>11.595000000000415</c:v>
                </c:pt>
                <c:pt idx="2444">
                  <c:v>11.600000000000415</c:v>
                </c:pt>
                <c:pt idx="2445">
                  <c:v>11.605000000000416</c:v>
                </c:pt>
                <c:pt idx="2446">
                  <c:v>11.610000000000417</c:v>
                </c:pt>
                <c:pt idx="2447">
                  <c:v>11.615000000000418</c:v>
                </c:pt>
                <c:pt idx="2448">
                  <c:v>11.620000000000418</c:v>
                </c:pt>
                <c:pt idx="2449">
                  <c:v>11.625000000000419</c:v>
                </c:pt>
                <c:pt idx="2450">
                  <c:v>11.63000000000042</c:v>
                </c:pt>
                <c:pt idx="2451">
                  <c:v>11.635000000000421</c:v>
                </c:pt>
                <c:pt idx="2452">
                  <c:v>11.640000000000422</c:v>
                </c:pt>
                <c:pt idx="2453">
                  <c:v>11.645000000000422</c:v>
                </c:pt>
                <c:pt idx="2454">
                  <c:v>11.650000000000423</c:v>
                </c:pt>
                <c:pt idx="2455">
                  <c:v>11.655000000000424</c:v>
                </c:pt>
                <c:pt idx="2456">
                  <c:v>11.660000000000425</c:v>
                </c:pt>
                <c:pt idx="2457">
                  <c:v>11.665000000000425</c:v>
                </c:pt>
                <c:pt idx="2458">
                  <c:v>11.670000000000426</c:v>
                </c:pt>
                <c:pt idx="2459">
                  <c:v>11.675000000000427</c:v>
                </c:pt>
                <c:pt idx="2460">
                  <c:v>11.680000000000428</c:v>
                </c:pt>
                <c:pt idx="2461">
                  <c:v>11.685000000000429</c:v>
                </c:pt>
                <c:pt idx="2462">
                  <c:v>11.690000000000429</c:v>
                </c:pt>
                <c:pt idx="2463">
                  <c:v>11.69500000000043</c:v>
                </c:pt>
                <c:pt idx="2464">
                  <c:v>11.700000000000431</c:v>
                </c:pt>
                <c:pt idx="2465">
                  <c:v>11.705000000000432</c:v>
                </c:pt>
                <c:pt idx="2466">
                  <c:v>11.710000000000433</c:v>
                </c:pt>
                <c:pt idx="2467">
                  <c:v>11.715000000000433</c:v>
                </c:pt>
                <c:pt idx="2468">
                  <c:v>11.720000000000434</c:v>
                </c:pt>
                <c:pt idx="2469">
                  <c:v>11.725000000000435</c:v>
                </c:pt>
                <c:pt idx="2470">
                  <c:v>11.730000000000436</c:v>
                </c:pt>
                <c:pt idx="2471">
                  <c:v>11.735000000000436</c:v>
                </c:pt>
                <c:pt idx="2472">
                  <c:v>11.740000000000437</c:v>
                </c:pt>
                <c:pt idx="2473">
                  <c:v>11.745000000000438</c:v>
                </c:pt>
                <c:pt idx="2474">
                  <c:v>11.750000000000439</c:v>
                </c:pt>
                <c:pt idx="2475">
                  <c:v>11.75500000000044</c:v>
                </c:pt>
                <c:pt idx="2476">
                  <c:v>11.76000000000044</c:v>
                </c:pt>
                <c:pt idx="2477">
                  <c:v>11.765000000000441</c:v>
                </c:pt>
                <c:pt idx="2478">
                  <c:v>11.770000000000442</c:v>
                </c:pt>
                <c:pt idx="2479">
                  <c:v>11.775000000000443</c:v>
                </c:pt>
                <c:pt idx="2480">
                  <c:v>11.780000000000443</c:v>
                </c:pt>
                <c:pt idx="2481">
                  <c:v>11.785000000000444</c:v>
                </c:pt>
                <c:pt idx="2482">
                  <c:v>11.790000000000445</c:v>
                </c:pt>
                <c:pt idx="2483">
                  <c:v>11.795000000000446</c:v>
                </c:pt>
                <c:pt idx="2484">
                  <c:v>11.800000000000447</c:v>
                </c:pt>
                <c:pt idx="2485">
                  <c:v>11.805000000000447</c:v>
                </c:pt>
                <c:pt idx="2486">
                  <c:v>11.810000000000448</c:v>
                </c:pt>
                <c:pt idx="2487">
                  <c:v>11.815000000000449</c:v>
                </c:pt>
                <c:pt idx="2488">
                  <c:v>11.82000000000045</c:v>
                </c:pt>
                <c:pt idx="2489">
                  <c:v>11.82500000000045</c:v>
                </c:pt>
                <c:pt idx="2490">
                  <c:v>11.830000000000451</c:v>
                </c:pt>
                <c:pt idx="2491">
                  <c:v>11.835000000000452</c:v>
                </c:pt>
                <c:pt idx="2492">
                  <c:v>11.840000000000453</c:v>
                </c:pt>
                <c:pt idx="2493">
                  <c:v>11.845000000000454</c:v>
                </c:pt>
                <c:pt idx="2494">
                  <c:v>11.850000000000454</c:v>
                </c:pt>
                <c:pt idx="2495">
                  <c:v>11.855000000000455</c:v>
                </c:pt>
                <c:pt idx="2496">
                  <c:v>11.860000000000456</c:v>
                </c:pt>
                <c:pt idx="2497">
                  <c:v>11.865000000000457</c:v>
                </c:pt>
                <c:pt idx="2498">
                  <c:v>11.870000000000458</c:v>
                </c:pt>
                <c:pt idx="2499">
                  <c:v>11.875000000000458</c:v>
                </c:pt>
                <c:pt idx="2500">
                  <c:v>11.880000000000459</c:v>
                </c:pt>
                <c:pt idx="2501">
                  <c:v>11.88500000000046</c:v>
                </c:pt>
                <c:pt idx="2502">
                  <c:v>11.890000000000461</c:v>
                </c:pt>
                <c:pt idx="2503">
                  <c:v>11.895000000000461</c:v>
                </c:pt>
                <c:pt idx="2504">
                  <c:v>11.900000000000462</c:v>
                </c:pt>
                <c:pt idx="2505">
                  <c:v>11.905000000000463</c:v>
                </c:pt>
                <c:pt idx="2506">
                  <c:v>11.910000000000464</c:v>
                </c:pt>
                <c:pt idx="2507">
                  <c:v>11.915000000000465</c:v>
                </c:pt>
                <c:pt idx="2508">
                  <c:v>11.920000000000465</c:v>
                </c:pt>
                <c:pt idx="2509">
                  <c:v>11.925000000000466</c:v>
                </c:pt>
                <c:pt idx="2510">
                  <c:v>11.930000000000467</c:v>
                </c:pt>
                <c:pt idx="2511">
                  <c:v>11.935000000000468</c:v>
                </c:pt>
                <c:pt idx="2512">
                  <c:v>11.940000000000468</c:v>
                </c:pt>
                <c:pt idx="2513">
                  <c:v>11.945000000000469</c:v>
                </c:pt>
                <c:pt idx="2514">
                  <c:v>11.95000000000047</c:v>
                </c:pt>
                <c:pt idx="2515">
                  <c:v>11.955000000000471</c:v>
                </c:pt>
                <c:pt idx="2516">
                  <c:v>11.960000000000472</c:v>
                </c:pt>
                <c:pt idx="2517">
                  <c:v>11.965000000000472</c:v>
                </c:pt>
                <c:pt idx="2518">
                  <c:v>11.970000000000473</c:v>
                </c:pt>
                <c:pt idx="2519">
                  <c:v>11.975000000000474</c:v>
                </c:pt>
                <c:pt idx="2520">
                  <c:v>11.980000000000475</c:v>
                </c:pt>
                <c:pt idx="2521">
                  <c:v>11.985000000000475</c:v>
                </c:pt>
                <c:pt idx="2522">
                  <c:v>11.990000000000476</c:v>
                </c:pt>
                <c:pt idx="2523">
                  <c:v>11.995000000000477</c:v>
                </c:pt>
                <c:pt idx="2524">
                  <c:v>12.000000000000478</c:v>
                </c:pt>
                <c:pt idx="2525">
                  <c:v>12.005000000000479</c:v>
                </c:pt>
                <c:pt idx="2526">
                  <c:v>12.010000000000479</c:v>
                </c:pt>
                <c:pt idx="2527">
                  <c:v>12.01500000000048</c:v>
                </c:pt>
                <c:pt idx="2528">
                  <c:v>12.020000000000481</c:v>
                </c:pt>
                <c:pt idx="2529">
                  <c:v>12.025000000000482</c:v>
                </c:pt>
                <c:pt idx="2530">
                  <c:v>12.030000000000483</c:v>
                </c:pt>
                <c:pt idx="2531">
                  <c:v>12.035000000000483</c:v>
                </c:pt>
                <c:pt idx="2532">
                  <c:v>12.040000000000484</c:v>
                </c:pt>
                <c:pt idx="2533">
                  <c:v>12.045000000000485</c:v>
                </c:pt>
                <c:pt idx="2534">
                  <c:v>12.050000000000486</c:v>
                </c:pt>
                <c:pt idx="2535">
                  <c:v>12.055000000000486</c:v>
                </c:pt>
                <c:pt idx="2536">
                  <c:v>12.060000000000487</c:v>
                </c:pt>
                <c:pt idx="2537">
                  <c:v>12.065000000000488</c:v>
                </c:pt>
                <c:pt idx="2538">
                  <c:v>12.070000000000489</c:v>
                </c:pt>
                <c:pt idx="2539">
                  <c:v>12.07500000000049</c:v>
                </c:pt>
                <c:pt idx="2540">
                  <c:v>12.08000000000049</c:v>
                </c:pt>
                <c:pt idx="2541">
                  <c:v>12.085000000000491</c:v>
                </c:pt>
                <c:pt idx="2542">
                  <c:v>12.090000000000492</c:v>
                </c:pt>
                <c:pt idx="2543">
                  <c:v>12.095000000000493</c:v>
                </c:pt>
                <c:pt idx="2544">
                  <c:v>12.100000000000493</c:v>
                </c:pt>
                <c:pt idx="2545">
                  <c:v>12.105000000000494</c:v>
                </c:pt>
                <c:pt idx="2546">
                  <c:v>12.110000000000495</c:v>
                </c:pt>
                <c:pt idx="2547">
                  <c:v>12.115000000000496</c:v>
                </c:pt>
                <c:pt idx="2548">
                  <c:v>12.120000000000497</c:v>
                </c:pt>
                <c:pt idx="2549">
                  <c:v>12.125000000000497</c:v>
                </c:pt>
                <c:pt idx="2550">
                  <c:v>12.130000000000498</c:v>
                </c:pt>
                <c:pt idx="2551">
                  <c:v>12.135000000000499</c:v>
                </c:pt>
                <c:pt idx="2552">
                  <c:v>12.1400000000005</c:v>
                </c:pt>
                <c:pt idx="2553">
                  <c:v>12.145000000000501</c:v>
                </c:pt>
                <c:pt idx="2554">
                  <c:v>12.150000000000501</c:v>
                </c:pt>
                <c:pt idx="2555">
                  <c:v>12.155000000000502</c:v>
                </c:pt>
                <c:pt idx="2556">
                  <c:v>12.160000000000503</c:v>
                </c:pt>
                <c:pt idx="2557">
                  <c:v>12.165000000000504</c:v>
                </c:pt>
                <c:pt idx="2558">
                  <c:v>12.170000000000504</c:v>
                </c:pt>
                <c:pt idx="2559">
                  <c:v>12.175000000000505</c:v>
                </c:pt>
                <c:pt idx="2560">
                  <c:v>12.180000000000506</c:v>
                </c:pt>
                <c:pt idx="2561">
                  <c:v>12.185000000000507</c:v>
                </c:pt>
                <c:pt idx="2562">
                  <c:v>12.190000000000508</c:v>
                </c:pt>
                <c:pt idx="2563">
                  <c:v>12.195000000000508</c:v>
                </c:pt>
                <c:pt idx="2564">
                  <c:v>12.200000000000509</c:v>
                </c:pt>
                <c:pt idx="2565">
                  <c:v>12.20500000000051</c:v>
                </c:pt>
                <c:pt idx="2566">
                  <c:v>12.210000000000511</c:v>
                </c:pt>
                <c:pt idx="2567">
                  <c:v>12.215000000000511</c:v>
                </c:pt>
                <c:pt idx="2568">
                  <c:v>12.220000000000512</c:v>
                </c:pt>
                <c:pt idx="2569">
                  <c:v>12.225000000000513</c:v>
                </c:pt>
                <c:pt idx="2570">
                  <c:v>12.230000000000514</c:v>
                </c:pt>
                <c:pt idx="2571">
                  <c:v>12.235000000000515</c:v>
                </c:pt>
                <c:pt idx="2572">
                  <c:v>12.240000000000515</c:v>
                </c:pt>
                <c:pt idx="2573">
                  <c:v>12.245000000000516</c:v>
                </c:pt>
                <c:pt idx="2574">
                  <c:v>12.250000000000517</c:v>
                </c:pt>
                <c:pt idx="2575">
                  <c:v>12.255000000000518</c:v>
                </c:pt>
                <c:pt idx="2576">
                  <c:v>12.260000000000518</c:v>
                </c:pt>
                <c:pt idx="2577">
                  <c:v>12.265000000000519</c:v>
                </c:pt>
                <c:pt idx="2578">
                  <c:v>12.27000000000052</c:v>
                </c:pt>
                <c:pt idx="2579">
                  <c:v>12.275000000000521</c:v>
                </c:pt>
                <c:pt idx="2580">
                  <c:v>12.280000000000522</c:v>
                </c:pt>
                <c:pt idx="2581">
                  <c:v>12.285000000000522</c:v>
                </c:pt>
                <c:pt idx="2582">
                  <c:v>12.290000000000523</c:v>
                </c:pt>
                <c:pt idx="2583">
                  <c:v>12.295000000000524</c:v>
                </c:pt>
                <c:pt idx="2584">
                  <c:v>12.300000000000525</c:v>
                </c:pt>
                <c:pt idx="2585">
                  <c:v>12.305000000000526</c:v>
                </c:pt>
                <c:pt idx="2586">
                  <c:v>12.310000000000526</c:v>
                </c:pt>
                <c:pt idx="2587">
                  <c:v>12.315000000000527</c:v>
                </c:pt>
                <c:pt idx="2588">
                  <c:v>12.320000000000528</c:v>
                </c:pt>
                <c:pt idx="2589">
                  <c:v>12.325000000000529</c:v>
                </c:pt>
                <c:pt idx="2590">
                  <c:v>12.330000000000529</c:v>
                </c:pt>
                <c:pt idx="2591">
                  <c:v>12.33500000000053</c:v>
                </c:pt>
                <c:pt idx="2592">
                  <c:v>12.340000000000531</c:v>
                </c:pt>
                <c:pt idx="2593">
                  <c:v>12.345000000000532</c:v>
                </c:pt>
                <c:pt idx="2594">
                  <c:v>12.350000000000533</c:v>
                </c:pt>
                <c:pt idx="2595">
                  <c:v>12.355000000000533</c:v>
                </c:pt>
                <c:pt idx="2596">
                  <c:v>12.360000000000534</c:v>
                </c:pt>
                <c:pt idx="2597">
                  <c:v>12.365000000000535</c:v>
                </c:pt>
                <c:pt idx="2598">
                  <c:v>12.370000000000536</c:v>
                </c:pt>
                <c:pt idx="2599">
                  <c:v>12.375000000000536</c:v>
                </c:pt>
                <c:pt idx="2600">
                  <c:v>12.380000000000537</c:v>
                </c:pt>
                <c:pt idx="2601">
                  <c:v>12.385000000000538</c:v>
                </c:pt>
                <c:pt idx="2602">
                  <c:v>12.390000000000539</c:v>
                </c:pt>
                <c:pt idx="2603">
                  <c:v>12.39500000000054</c:v>
                </c:pt>
                <c:pt idx="2604">
                  <c:v>12.40000000000054</c:v>
                </c:pt>
                <c:pt idx="2605">
                  <c:v>12.405000000000541</c:v>
                </c:pt>
                <c:pt idx="2606">
                  <c:v>12.410000000000542</c:v>
                </c:pt>
                <c:pt idx="2607">
                  <c:v>12.415000000000543</c:v>
                </c:pt>
                <c:pt idx="2608">
                  <c:v>12.420000000000543</c:v>
                </c:pt>
                <c:pt idx="2609">
                  <c:v>12.425000000000544</c:v>
                </c:pt>
                <c:pt idx="2610">
                  <c:v>12.430000000000545</c:v>
                </c:pt>
                <c:pt idx="2611">
                  <c:v>12.435000000000546</c:v>
                </c:pt>
                <c:pt idx="2612">
                  <c:v>12.440000000000547</c:v>
                </c:pt>
                <c:pt idx="2613">
                  <c:v>12.445000000000547</c:v>
                </c:pt>
                <c:pt idx="2614">
                  <c:v>12.450000000000548</c:v>
                </c:pt>
                <c:pt idx="2615">
                  <c:v>12.455000000000549</c:v>
                </c:pt>
                <c:pt idx="2616">
                  <c:v>12.46000000000055</c:v>
                </c:pt>
                <c:pt idx="2617">
                  <c:v>12.465000000000551</c:v>
                </c:pt>
                <c:pt idx="2618">
                  <c:v>12.470000000000551</c:v>
                </c:pt>
                <c:pt idx="2619">
                  <c:v>12.475000000000552</c:v>
                </c:pt>
                <c:pt idx="2620">
                  <c:v>12.480000000000553</c:v>
                </c:pt>
                <c:pt idx="2621">
                  <c:v>12.485000000000554</c:v>
                </c:pt>
                <c:pt idx="2622">
                  <c:v>12.490000000000554</c:v>
                </c:pt>
                <c:pt idx="2623">
                  <c:v>12.495000000000555</c:v>
                </c:pt>
                <c:pt idx="2624">
                  <c:v>12.500000000000556</c:v>
                </c:pt>
                <c:pt idx="2625">
                  <c:v>12.505000000000557</c:v>
                </c:pt>
                <c:pt idx="2626">
                  <c:v>12.510000000000558</c:v>
                </c:pt>
                <c:pt idx="2627">
                  <c:v>12.515000000000558</c:v>
                </c:pt>
                <c:pt idx="2628">
                  <c:v>12.520000000000559</c:v>
                </c:pt>
                <c:pt idx="2629">
                  <c:v>12.52500000000056</c:v>
                </c:pt>
                <c:pt idx="2630">
                  <c:v>12.530000000000561</c:v>
                </c:pt>
                <c:pt idx="2631">
                  <c:v>12.535000000000561</c:v>
                </c:pt>
                <c:pt idx="2632">
                  <c:v>12.540000000000562</c:v>
                </c:pt>
                <c:pt idx="2633">
                  <c:v>12.545000000000563</c:v>
                </c:pt>
                <c:pt idx="2634">
                  <c:v>12.550000000000564</c:v>
                </c:pt>
                <c:pt idx="2635">
                  <c:v>12.555000000000565</c:v>
                </c:pt>
                <c:pt idx="2636">
                  <c:v>12.560000000000565</c:v>
                </c:pt>
                <c:pt idx="2637">
                  <c:v>12.565000000000566</c:v>
                </c:pt>
                <c:pt idx="2638">
                  <c:v>12.570000000000567</c:v>
                </c:pt>
                <c:pt idx="2639">
                  <c:v>12.575000000000568</c:v>
                </c:pt>
                <c:pt idx="2640">
                  <c:v>12.580000000000569</c:v>
                </c:pt>
                <c:pt idx="2641">
                  <c:v>12.585000000000569</c:v>
                </c:pt>
                <c:pt idx="2642">
                  <c:v>12.59000000000057</c:v>
                </c:pt>
                <c:pt idx="2643">
                  <c:v>12.595000000000571</c:v>
                </c:pt>
                <c:pt idx="2644">
                  <c:v>12.600000000000572</c:v>
                </c:pt>
                <c:pt idx="2645">
                  <c:v>12.605000000000572</c:v>
                </c:pt>
                <c:pt idx="2646">
                  <c:v>12.610000000000573</c:v>
                </c:pt>
                <c:pt idx="2647">
                  <c:v>12.615000000000574</c:v>
                </c:pt>
                <c:pt idx="2648">
                  <c:v>12.620000000000575</c:v>
                </c:pt>
                <c:pt idx="2649">
                  <c:v>12.625000000000576</c:v>
                </c:pt>
                <c:pt idx="2650">
                  <c:v>12.630000000000576</c:v>
                </c:pt>
                <c:pt idx="2651">
                  <c:v>12.635000000000577</c:v>
                </c:pt>
                <c:pt idx="2652">
                  <c:v>12.640000000000578</c:v>
                </c:pt>
                <c:pt idx="2653">
                  <c:v>12.645000000000579</c:v>
                </c:pt>
                <c:pt idx="2654">
                  <c:v>12.650000000000579</c:v>
                </c:pt>
                <c:pt idx="2655">
                  <c:v>12.65500000000058</c:v>
                </c:pt>
                <c:pt idx="2656">
                  <c:v>12.660000000000581</c:v>
                </c:pt>
                <c:pt idx="2657">
                  <c:v>12.665000000000582</c:v>
                </c:pt>
                <c:pt idx="2658">
                  <c:v>12.670000000000583</c:v>
                </c:pt>
                <c:pt idx="2659">
                  <c:v>12.675000000000583</c:v>
                </c:pt>
                <c:pt idx="2660">
                  <c:v>12.680000000000584</c:v>
                </c:pt>
                <c:pt idx="2661">
                  <c:v>12.685000000000585</c:v>
                </c:pt>
                <c:pt idx="2662">
                  <c:v>12.690000000000586</c:v>
                </c:pt>
                <c:pt idx="2663">
                  <c:v>12.695000000000586</c:v>
                </c:pt>
                <c:pt idx="2664">
                  <c:v>12.700000000000587</c:v>
                </c:pt>
                <c:pt idx="2665">
                  <c:v>12.705000000000588</c:v>
                </c:pt>
                <c:pt idx="2666">
                  <c:v>12.710000000000589</c:v>
                </c:pt>
                <c:pt idx="2667">
                  <c:v>12.71500000000059</c:v>
                </c:pt>
                <c:pt idx="2668">
                  <c:v>12.72000000000059</c:v>
                </c:pt>
                <c:pt idx="2669">
                  <c:v>12.725000000000591</c:v>
                </c:pt>
                <c:pt idx="2670">
                  <c:v>12.730000000000592</c:v>
                </c:pt>
                <c:pt idx="2671">
                  <c:v>12.735000000000593</c:v>
                </c:pt>
                <c:pt idx="2672">
                  <c:v>12.740000000000594</c:v>
                </c:pt>
                <c:pt idx="2673">
                  <c:v>12.745000000000594</c:v>
                </c:pt>
                <c:pt idx="2674">
                  <c:v>12.750000000000595</c:v>
                </c:pt>
                <c:pt idx="2675">
                  <c:v>12.755000000000596</c:v>
                </c:pt>
                <c:pt idx="2676">
                  <c:v>12.760000000000597</c:v>
                </c:pt>
                <c:pt idx="2677">
                  <c:v>12.765000000000597</c:v>
                </c:pt>
                <c:pt idx="2678">
                  <c:v>12.770000000000598</c:v>
                </c:pt>
                <c:pt idx="2679">
                  <c:v>12.775000000000599</c:v>
                </c:pt>
                <c:pt idx="2680">
                  <c:v>12.7800000000006</c:v>
                </c:pt>
                <c:pt idx="2681">
                  <c:v>12.785000000000601</c:v>
                </c:pt>
                <c:pt idx="2682">
                  <c:v>12.790000000000601</c:v>
                </c:pt>
                <c:pt idx="2683">
                  <c:v>12.795000000000602</c:v>
                </c:pt>
                <c:pt idx="2684">
                  <c:v>12.800000000000603</c:v>
                </c:pt>
                <c:pt idx="2685">
                  <c:v>12.805000000000604</c:v>
                </c:pt>
                <c:pt idx="2686">
                  <c:v>12.810000000000604</c:v>
                </c:pt>
                <c:pt idx="2687">
                  <c:v>12.815000000000605</c:v>
                </c:pt>
                <c:pt idx="2688">
                  <c:v>12.820000000000606</c:v>
                </c:pt>
                <c:pt idx="2689">
                  <c:v>12.825000000000607</c:v>
                </c:pt>
                <c:pt idx="2690">
                  <c:v>12.830000000000608</c:v>
                </c:pt>
                <c:pt idx="2691">
                  <c:v>12.835000000000608</c:v>
                </c:pt>
                <c:pt idx="2692">
                  <c:v>12.840000000000609</c:v>
                </c:pt>
                <c:pt idx="2693">
                  <c:v>12.84500000000061</c:v>
                </c:pt>
                <c:pt idx="2694">
                  <c:v>12.850000000000611</c:v>
                </c:pt>
                <c:pt idx="2695">
                  <c:v>12.855000000000611</c:v>
                </c:pt>
                <c:pt idx="2696">
                  <c:v>12.860000000000612</c:v>
                </c:pt>
                <c:pt idx="2697">
                  <c:v>12.865000000000613</c:v>
                </c:pt>
                <c:pt idx="2698">
                  <c:v>12.870000000000614</c:v>
                </c:pt>
                <c:pt idx="2699">
                  <c:v>12.875000000000615</c:v>
                </c:pt>
                <c:pt idx="2700">
                  <c:v>12.880000000000615</c:v>
                </c:pt>
                <c:pt idx="2701">
                  <c:v>12.885000000000616</c:v>
                </c:pt>
                <c:pt idx="2702">
                  <c:v>12.890000000000617</c:v>
                </c:pt>
                <c:pt idx="2703">
                  <c:v>12.895000000000618</c:v>
                </c:pt>
                <c:pt idx="2704">
                  <c:v>12.900000000000619</c:v>
                </c:pt>
                <c:pt idx="2705">
                  <c:v>12.905000000000619</c:v>
                </c:pt>
                <c:pt idx="2706">
                  <c:v>12.91000000000062</c:v>
                </c:pt>
                <c:pt idx="2707">
                  <c:v>12.915000000000621</c:v>
                </c:pt>
                <c:pt idx="2708">
                  <c:v>12.920000000000622</c:v>
                </c:pt>
                <c:pt idx="2709">
                  <c:v>12.925000000000622</c:v>
                </c:pt>
                <c:pt idx="2710">
                  <c:v>12.930000000000623</c:v>
                </c:pt>
                <c:pt idx="2711">
                  <c:v>12.935000000000624</c:v>
                </c:pt>
                <c:pt idx="2712">
                  <c:v>12.940000000000625</c:v>
                </c:pt>
                <c:pt idx="2713">
                  <c:v>12.945000000000626</c:v>
                </c:pt>
                <c:pt idx="2714">
                  <c:v>12.950000000000626</c:v>
                </c:pt>
                <c:pt idx="2715">
                  <c:v>12.955000000000627</c:v>
                </c:pt>
                <c:pt idx="2716">
                  <c:v>12.960000000000628</c:v>
                </c:pt>
                <c:pt idx="2717">
                  <c:v>12.965000000000629</c:v>
                </c:pt>
                <c:pt idx="2718">
                  <c:v>12.970000000000629</c:v>
                </c:pt>
                <c:pt idx="2719">
                  <c:v>12.97500000000063</c:v>
                </c:pt>
                <c:pt idx="2720">
                  <c:v>12.980000000000631</c:v>
                </c:pt>
                <c:pt idx="2721">
                  <c:v>12.985000000000632</c:v>
                </c:pt>
                <c:pt idx="2722">
                  <c:v>12.990000000000633</c:v>
                </c:pt>
                <c:pt idx="2723">
                  <c:v>12.995000000000633</c:v>
                </c:pt>
                <c:pt idx="2724">
                  <c:v>13.000000000000634</c:v>
                </c:pt>
                <c:pt idx="2725">
                  <c:v>13.005000000000635</c:v>
                </c:pt>
                <c:pt idx="2726">
                  <c:v>13.010000000000636</c:v>
                </c:pt>
                <c:pt idx="2727">
                  <c:v>13.015000000000637</c:v>
                </c:pt>
                <c:pt idx="2728">
                  <c:v>13.020000000000637</c:v>
                </c:pt>
                <c:pt idx="2729">
                  <c:v>13.025000000000638</c:v>
                </c:pt>
                <c:pt idx="2730">
                  <c:v>13.030000000000639</c:v>
                </c:pt>
                <c:pt idx="2731">
                  <c:v>13.03500000000064</c:v>
                </c:pt>
                <c:pt idx="2732">
                  <c:v>13.04000000000064</c:v>
                </c:pt>
                <c:pt idx="2733">
                  <c:v>13.045000000000641</c:v>
                </c:pt>
                <c:pt idx="2734">
                  <c:v>13.050000000000642</c:v>
                </c:pt>
                <c:pt idx="2735">
                  <c:v>13.055000000000643</c:v>
                </c:pt>
                <c:pt idx="2736">
                  <c:v>13.060000000000644</c:v>
                </c:pt>
                <c:pt idx="2737">
                  <c:v>13.065000000000644</c:v>
                </c:pt>
                <c:pt idx="2738">
                  <c:v>13.070000000000645</c:v>
                </c:pt>
                <c:pt idx="2739">
                  <c:v>13.075000000000646</c:v>
                </c:pt>
                <c:pt idx="2740">
                  <c:v>13.080000000000647</c:v>
                </c:pt>
                <c:pt idx="2741">
                  <c:v>13.085000000000647</c:v>
                </c:pt>
                <c:pt idx="2742">
                  <c:v>13.090000000000648</c:v>
                </c:pt>
                <c:pt idx="2743">
                  <c:v>13.095000000000649</c:v>
                </c:pt>
                <c:pt idx="2744">
                  <c:v>13.10000000000065</c:v>
                </c:pt>
                <c:pt idx="2745">
                  <c:v>13.105000000000651</c:v>
                </c:pt>
                <c:pt idx="2746">
                  <c:v>13.110000000000651</c:v>
                </c:pt>
                <c:pt idx="2747">
                  <c:v>13.115000000000652</c:v>
                </c:pt>
                <c:pt idx="2748">
                  <c:v>13.120000000000653</c:v>
                </c:pt>
                <c:pt idx="2749">
                  <c:v>13.125000000000654</c:v>
                </c:pt>
                <c:pt idx="2750">
                  <c:v>13.130000000000654</c:v>
                </c:pt>
                <c:pt idx="2751">
                  <c:v>13.135000000000655</c:v>
                </c:pt>
                <c:pt idx="2752">
                  <c:v>13.140000000000656</c:v>
                </c:pt>
                <c:pt idx="2753">
                  <c:v>13.145000000000657</c:v>
                </c:pt>
                <c:pt idx="2754">
                  <c:v>13.150000000000658</c:v>
                </c:pt>
                <c:pt idx="2755">
                  <c:v>13.155000000000658</c:v>
                </c:pt>
                <c:pt idx="2756">
                  <c:v>13.160000000000659</c:v>
                </c:pt>
                <c:pt idx="2757">
                  <c:v>13.16500000000066</c:v>
                </c:pt>
                <c:pt idx="2758">
                  <c:v>13.170000000000661</c:v>
                </c:pt>
                <c:pt idx="2759">
                  <c:v>13.175000000000662</c:v>
                </c:pt>
                <c:pt idx="2760">
                  <c:v>13.180000000000662</c:v>
                </c:pt>
                <c:pt idx="2761">
                  <c:v>13.185000000000663</c:v>
                </c:pt>
                <c:pt idx="2762">
                  <c:v>13.190000000000664</c:v>
                </c:pt>
                <c:pt idx="2763">
                  <c:v>13.195000000000665</c:v>
                </c:pt>
                <c:pt idx="2764">
                  <c:v>13.200000000000665</c:v>
                </c:pt>
                <c:pt idx="2765">
                  <c:v>13.205000000000666</c:v>
                </c:pt>
                <c:pt idx="2766">
                  <c:v>13.210000000000667</c:v>
                </c:pt>
                <c:pt idx="2767">
                  <c:v>13.215000000000668</c:v>
                </c:pt>
                <c:pt idx="2768">
                  <c:v>13.220000000000669</c:v>
                </c:pt>
                <c:pt idx="2769">
                  <c:v>13.225000000000669</c:v>
                </c:pt>
                <c:pt idx="2770">
                  <c:v>13.23000000000067</c:v>
                </c:pt>
                <c:pt idx="2771">
                  <c:v>13.235000000000671</c:v>
                </c:pt>
                <c:pt idx="2772">
                  <c:v>13.240000000000672</c:v>
                </c:pt>
                <c:pt idx="2773">
                  <c:v>13.245000000000672</c:v>
                </c:pt>
                <c:pt idx="2774">
                  <c:v>13.250000000000673</c:v>
                </c:pt>
                <c:pt idx="2775">
                  <c:v>13.255000000000674</c:v>
                </c:pt>
                <c:pt idx="2776">
                  <c:v>13.260000000000675</c:v>
                </c:pt>
                <c:pt idx="2777">
                  <c:v>13.265000000000676</c:v>
                </c:pt>
                <c:pt idx="2778">
                  <c:v>13.270000000000676</c:v>
                </c:pt>
                <c:pt idx="2779">
                  <c:v>13.275000000000677</c:v>
                </c:pt>
                <c:pt idx="2780">
                  <c:v>13.280000000000678</c:v>
                </c:pt>
                <c:pt idx="2781">
                  <c:v>13.285000000000679</c:v>
                </c:pt>
                <c:pt idx="2782">
                  <c:v>13.290000000000679</c:v>
                </c:pt>
                <c:pt idx="2783">
                  <c:v>13.29500000000068</c:v>
                </c:pt>
                <c:pt idx="2784">
                  <c:v>13.300000000000681</c:v>
                </c:pt>
                <c:pt idx="2785">
                  <c:v>13.305000000000682</c:v>
                </c:pt>
                <c:pt idx="2786">
                  <c:v>13.310000000000683</c:v>
                </c:pt>
                <c:pt idx="2787">
                  <c:v>13.315000000000683</c:v>
                </c:pt>
                <c:pt idx="2788">
                  <c:v>13.320000000000684</c:v>
                </c:pt>
                <c:pt idx="2789">
                  <c:v>13.325000000000685</c:v>
                </c:pt>
                <c:pt idx="2790">
                  <c:v>13.330000000000686</c:v>
                </c:pt>
                <c:pt idx="2791">
                  <c:v>13.335000000000687</c:v>
                </c:pt>
                <c:pt idx="2792">
                  <c:v>13.340000000000687</c:v>
                </c:pt>
                <c:pt idx="2793">
                  <c:v>13.345000000000688</c:v>
                </c:pt>
                <c:pt idx="2794">
                  <c:v>13.350000000000689</c:v>
                </c:pt>
                <c:pt idx="2795">
                  <c:v>13.35500000000069</c:v>
                </c:pt>
                <c:pt idx="2796">
                  <c:v>13.36000000000069</c:v>
                </c:pt>
                <c:pt idx="2797">
                  <c:v>13.365000000000691</c:v>
                </c:pt>
                <c:pt idx="2798">
                  <c:v>13.370000000000692</c:v>
                </c:pt>
                <c:pt idx="2799">
                  <c:v>13.375000000000693</c:v>
                </c:pt>
                <c:pt idx="2800">
                  <c:v>13.380000000000694</c:v>
                </c:pt>
                <c:pt idx="2801">
                  <c:v>13.385000000000694</c:v>
                </c:pt>
                <c:pt idx="2802">
                  <c:v>13.390000000000695</c:v>
                </c:pt>
                <c:pt idx="2803">
                  <c:v>13.395000000000696</c:v>
                </c:pt>
                <c:pt idx="2804">
                  <c:v>13.400000000000697</c:v>
                </c:pt>
                <c:pt idx="2805">
                  <c:v>13.405000000000697</c:v>
                </c:pt>
                <c:pt idx="2806">
                  <c:v>13.410000000000698</c:v>
                </c:pt>
                <c:pt idx="2807">
                  <c:v>13.415000000000699</c:v>
                </c:pt>
                <c:pt idx="2808">
                  <c:v>13.4200000000007</c:v>
                </c:pt>
                <c:pt idx="2809">
                  <c:v>13.425000000000701</c:v>
                </c:pt>
                <c:pt idx="2810">
                  <c:v>13.430000000000701</c:v>
                </c:pt>
                <c:pt idx="2811">
                  <c:v>13.435000000000702</c:v>
                </c:pt>
                <c:pt idx="2812">
                  <c:v>13.440000000000703</c:v>
                </c:pt>
                <c:pt idx="2813">
                  <c:v>13.445000000000704</c:v>
                </c:pt>
                <c:pt idx="2814">
                  <c:v>13.450000000000705</c:v>
                </c:pt>
                <c:pt idx="2815">
                  <c:v>13.455000000000705</c:v>
                </c:pt>
                <c:pt idx="2816">
                  <c:v>13.460000000000706</c:v>
                </c:pt>
                <c:pt idx="2817">
                  <c:v>13.465000000000707</c:v>
                </c:pt>
                <c:pt idx="2818">
                  <c:v>13.470000000000708</c:v>
                </c:pt>
                <c:pt idx="2819">
                  <c:v>13.475000000000708</c:v>
                </c:pt>
                <c:pt idx="2820">
                  <c:v>13.480000000000709</c:v>
                </c:pt>
                <c:pt idx="2821">
                  <c:v>13.48500000000071</c:v>
                </c:pt>
                <c:pt idx="2822">
                  <c:v>13.490000000000711</c:v>
                </c:pt>
                <c:pt idx="2823">
                  <c:v>13.495000000000712</c:v>
                </c:pt>
                <c:pt idx="2824">
                  <c:v>13.500000000000712</c:v>
                </c:pt>
                <c:pt idx="2825">
                  <c:v>13.505000000000713</c:v>
                </c:pt>
                <c:pt idx="2826">
                  <c:v>13.510000000000714</c:v>
                </c:pt>
                <c:pt idx="2827">
                  <c:v>13.515000000000715</c:v>
                </c:pt>
                <c:pt idx="2828">
                  <c:v>13.520000000000715</c:v>
                </c:pt>
                <c:pt idx="2829">
                  <c:v>13.525000000000716</c:v>
                </c:pt>
                <c:pt idx="2830">
                  <c:v>13.530000000000717</c:v>
                </c:pt>
                <c:pt idx="2831">
                  <c:v>13.535000000000718</c:v>
                </c:pt>
                <c:pt idx="2832">
                  <c:v>13.540000000000719</c:v>
                </c:pt>
                <c:pt idx="2833">
                  <c:v>13.545000000000719</c:v>
                </c:pt>
                <c:pt idx="2834">
                  <c:v>13.55000000000072</c:v>
                </c:pt>
                <c:pt idx="2835">
                  <c:v>13.555000000000721</c:v>
                </c:pt>
                <c:pt idx="2836">
                  <c:v>13.560000000000722</c:v>
                </c:pt>
                <c:pt idx="2837">
                  <c:v>13.565000000000722</c:v>
                </c:pt>
                <c:pt idx="2838">
                  <c:v>13.570000000000723</c:v>
                </c:pt>
                <c:pt idx="2839">
                  <c:v>13.575000000000724</c:v>
                </c:pt>
                <c:pt idx="2840">
                  <c:v>13.580000000000725</c:v>
                </c:pt>
                <c:pt idx="2841">
                  <c:v>13.585000000000726</c:v>
                </c:pt>
                <c:pt idx="2842">
                  <c:v>13.590000000000726</c:v>
                </c:pt>
                <c:pt idx="2843">
                  <c:v>13.595000000000727</c:v>
                </c:pt>
                <c:pt idx="2844">
                  <c:v>13.600000000000728</c:v>
                </c:pt>
                <c:pt idx="2845">
                  <c:v>13.605000000000729</c:v>
                </c:pt>
                <c:pt idx="2846">
                  <c:v>13.61000000000073</c:v>
                </c:pt>
                <c:pt idx="2847">
                  <c:v>13.61500000000073</c:v>
                </c:pt>
                <c:pt idx="2848">
                  <c:v>13.620000000000731</c:v>
                </c:pt>
                <c:pt idx="2849">
                  <c:v>13.625000000000732</c:v>
                </c:pt>
                <c:pt idx="2850">
                  <c:v>13.630000000000733</c:v>
                </c:pt>
                <c:pt idx="2851">
                  <c:v>13.635000000000733</c:v>
                </c:pt>
                <c:pt idx="2852">
                  <c:v>13.640000000000734</c:v>
                </c:pt>
                <c:pt idx="2853">
                  <c:v>13.645000000000735</c:v>
                </c:pt>
                <c:pt idx="2854">
                  <c:v>13.650000000000736</c:v>
                </c:pt>
                <c:pt idx="2855">
                  <c:v>13.655000000000737</c:v>
                </c:pt>
                <c:pt idx="2856">
                  <c:v>13.660000000000737</c:v>
                </c:pt>
                <c:pt idx="2857">
                  <c:v>13.665000000000738</c:v>
                </c:pt>
                <c:pt idx="2858">
                  <c:v>13.670000000000739</c:v>
                </c:pt>
                <c:pt idx="2859">
                  <c:v>13.67500000000074</c:v>
                </c:pt>
                <c:pt idx="2860">
                  <c:v>13.68000000000074</c:v>
                </c:pt>
                <c:pt idx="2861">
                  <c:v>13.685000000000741</c:v>
                </c:pt>
                <c:pt idx="2862">
                  <c:v>13.690000000000742</c:v>
                </c:pt>
                <c:pt idx="2863">
                  <c:v>13.695000000000743</c:v>
                </c:pt>
                <c:pt idx="2864">
                  <c:v>13.700000000000744</c:v>
                </c:pt>
                <c:pt idx="2865">
                  <c:v>13.705000000000744</c:v>
                </c:pt>
                <c:pt idx="2866">
                  <c:v>13.710000000000745</c:v>
                </c:pt>
                <c:pt idx="2867">
                  <c:v>13.715000000000746</c:v>
                </c:pt>
                <c:pt idx="2868">
                  <c:v>13.720000000000747</c:v>
                </c:pt>
                <c:pt idx="2869">
                  <c:v>13.725000000000747</c:v>
                </c:pt>
                <c:pt idx="2870">
                  <c:v>13.730000000000748</c:v>
                </c:pt>
                <c:pt idx="2871">
                  <c:v>13.735000000000749</c:v>
                </c:pt>
                <c:pt idx="2872">
                  <c:v>13.74000000000075</c:v>
                </c:pt>
                <c:pt idx="2873">
                  <c:v>13.745000000000751</c:v>
                </c:pt>
                <c:pt idx="2874">
                  <c:v>13.750000000000751</c:v>
                </c:pt>
                <c:pt idx="2875">
                  <c:v>13.755000000000752</c:v>
                </c:pt>
                <c:pt idx="2876">
                  <c:v>13.760000000000753</c:v>
                </c:pt>
                <c:pt idx="2877">
                  <c:v>13.765000000000754</c:v>
                </c:pt>
                <c:pt idx="2878">
                  <c:v>13.770000000000755</c:v>
                </c:pt>
                <c:pt idx="2879">
                  <c:v>13.775000000000755</c:v>
                </c:pt>
                <c:pt idx="2880">
                  <c:v>13.780000000000756</c:v>
                </c:pt>
                <c:pt idx="2881">
                  <c:v>13.785000000000757</c:v>
                </c:pt>
                <c:pt idx="2882">
                  <c:v>13.790000000000758</c:v>
                </c:pt>
                <c:pt idx="2883">
                  <c:v>13.795000000000758</c:v>
                </c:pt>
                <c:pt idx="2884">
                  <c:v>13.800000000000759</c:v>
                </c:pt>
                <c:pt idx="2885">
                  <c:v>13.80500000000076</c:v>
                </c:pt>
                <c:pt idx="2886">
                  <c:v>13.810000000000761</c:v>
                </c:pt>
                <c:pt idx="2887">
                  <c:v>13.815000000000762</c:v>
                </c:pt>
                <c:pt idx="2888">
                  <c:v>13.820000000000762</c:v>
                </c:pt>
                <c:pt idx="2889">
                  <c:v>13.825000000000763</c:v>
                </c:pt>
                <c:pt idx="2890">
                  <c:v>13.830000000000764</c:v>
                </c:pt>
                <c:pt idx="2891">
                  <c:v>13.835000000000765</c:v>
                </c:pt>
                <c:pt idx="2892">
                  <c:v>13.840000000000765</c:v>
                </c:pt>
                <c:pt idx="2893">
                  <c:v>13.845000000000766</c:v>
                </c:pt>
                <c:pt idx="2894">
                  <c:v>13.850000000000767</c:v>
                </c:pt>
                <c:pt idx="2895">
                  <c:v>13.855000000000768</c:v>
                </c:pt>
                <c:pt idx="2896">
                  <c:v>13.860000000000769</c:v>
                </c:pt>
                <c:pt idx="2897">
                  <c:v>13.865000000000769</c:v>
                </c:pt>
                <c:pt idx="2898">
                  <c:v>13.87000000000077</c:v>
                </c:pt>
                <c:pt idx="2899">
                  <c:v>13.875000000000771</c:v>
                </c:pt>
                <c:pt idx="2900">
                  <c:v>13.880000000000772</c:v>
                </c:pt>
                <c:pt idx="2901">
                  <c:v>13.885000000000773</c:v>
                </c:pt>
                <c:pt idx="2902">
                  <c:v>13.890000000000773</c:v>
                </c:pt>
                <c:pt idx="2903">
                  <c:v>13.895000000000774</c:v>
                </c:pt>
                <c:pt idx="2904">
                  <c:v>13.900000000000775</c:v>
                </c:pt>
                <c:pt idx="2905">
                  <c:v>13.905000000000776</c:v>
                </c:pt>
                <c:pt idx="2906">
                  <c:v>13.910000000000776</c:v>
                </c:pt>
                <c:pt idx="2907">
                  <c:v>13.915000000000777</c:v>
                </c:pt>
                <c:pt idx="2908">
                  <c:v>13.920000000000778</c:v>
                </c:pt>
                <c:pt idx="2909">
                  <c:v>13.925000000000779</c:v>
                </c:pt>
                <c:pt idx="2910">
                  <c:v>13.93000000000078</c:v>
                </c:pt>
                <c:pt idx="2911">
                  <c:v>13.93500000000078</c:v>
                </c:pt>
                <c:pt idx="2912">
                  <c:v>13.940000000000781</c:v>
                </c:pt>
                <c:pt idx="2913">
                  <c:v>13.945000000000782</c:v>
                </c:pt>
                <c:pt idx="2914">
                  <c:v>13.950000000000783</c:v>
                </c:pt>
                <c:pt idx="2915">
                  <c:v>13.955000000000783</c:v>
                </c:pt>
                <c:pt idx="2916">
                  <c:v>13.960000000000784</c:v>
                </c:pt>
                <c:pt idx="2917">
                  <c:v>13.965000000000785</c:v>
                </c:pt>
                <c:pt idx="2918">
                  <c:v>13.970000000000786</c:v>
                </c:pt>
                <c:pt idx="2919">
                  <c:v>13.975000000000787</c:v>
                </c:pt>
                <c:pt idx="2920">
                  <c:v>13.980000000000787</c:v>
                </c:pt>
                <c:pt idx="2921">
                  <c:v>13.985000000000788</c:v>
                </c:pt>
                <c:pt idx="2922">
                  <c:v>13.990000000000789</c:v>
                </c:pt>
                <c:pt idx="2923">
                  <c:v>13.99500000000079</c:v>
                </c:pt>
                <c:pt idx="2924">
                  <c:v>14.00000000000079</c:v>
                </c:pt>
                <c:pt idx="2925">
                  <c:v>14.005000000000791</c:v>
                </c:pt>
                <c:pt idx="2926">
                  <c:v>14.010000000000792</c:v>
                </c:pt>
                <c:pt idx="2927">
                  <c:v>14.015000000000793</c:v>
                </c:pt>
                <c:pt idx="2928">
                  <c:v>14.020000000000794</c:v>
                </c:pt>
                <c:pt idx="2929">
                  <c:v>14.025000000000794</c:v>
                </c:pt>
                <c:pt idx="2930">
                  <c:v>14.030000000000795</c:v>
                </c:pt>
                <c:pt idx="2931">
                  <c:v>14.035000000000796</c:v>
                </c:pt>
                <c:pt idx="2932">
                  <c:v>14.040000000000797</c:v>
                </c:pt>
                <c:pt idx="2933">
                  <c:v>14.045000000000798</c:v>
                </c:pt>
                <c:pt idx="2934">
                  <c:v>14.050000000000798</c:v>
                </c:pt>
                <c:pt idx="2935">
                  <c:v>14.055000000000799</c:v>
                </c:pt>
                <c:pt idx="2936">
                  <c:v>14.0600000000008</c:v>
                </c:pt>
                <c:pt idx="2937">
                  <c:v>14.065000000000801</c:v>
                </c:pt>
                <c:pt idx="2938">
                  <c:v>14.070000000000801</c:v>
                </c:pt>
                <c:pt idx="2939">
                  <c:v>14.075000000000802</c:v>
                </c:pt>
                <c:pt idx="2940">
                  <c:v>14.080000000000803</c:v>
                </c:pt>
                <c:pt idx="2941">
                  <c:v>14.085000000000804</c:v>
                </c:pt>
                <c:pt idx="2942">
                  <c:v>14.090000000000805</c:v>
                </c:pt>
                <c:pt idx="2943">
                  <c:v>14.095000000000805</c:v>
                </c:pt>
                <c:pt idx="2944">
                  <c:v>14.100000000000806</c:v>
                </c:pt>
                <c:pt idx="2945">
                  <c:v>14.105000000000807</c:v>
                </c:pt>
                <c:pt idx="2946">
                  <c:v>14.110000000000808</c:v>
                </c:pt>
                <c:pt idx="2947">
                  <c:v>14.115000000000808</c:v>
                </c:pt>
                <c:pt idx="2948">
                  <c:v>14.120000000000809</c:v>
                </c:pt>
                <c:pt idx="2949">
                  <c:v>14.12500000000081</c:v>
                </c:pt>
                <c:pt idx="2950">
                  <c:v>14.130000000000811</c:v>
                </c:pt>
                <c:pt idx="2951">
                  <c:v>14.135000000000812</c:v>
                </c:pt>
                <c:pt idx="2952">
                  <c:v>14.140000000000812</c:v>
                </c:pt>
                <c:pt idx="2953">
                  <c:v>14.145000000000813</c:v>
                </c:pt>
                <c:pt idx="2954">
                  <c:v>14.150000000000814</c:v>
                </c:pt>
                <c:pt idx="2955">
                  <c:v>14.155000000000815</c:v>
                </c:pt>
                <c:pt idx="2956">
                  <c:v>14.160000000000815</c:v>
                </c:pt>
                <c:pt idx="2957">
                  <c:v>14.165000000000816</c:v>
                </c:pt>
                <c:pt idx="2958">
                  <c:v>14.170000000000817</c:v>
                </c:pt>
                <c:pt idx="2959">
                  <c:v>14.175000000000818</c:v>
                </c:pt>
                <c:pt idx="2960">
                  <c:v>14.180000000000819</c:v>
                </c:pt>
                <c:pt idx="2961">
                  <c:v>14.185000000000819</c:v>
                </c:pt>
                <c:pt idx="2962">
                  <c:v>14.19000000000082</c:v>
                </c:pt>
                <c:pt idx="2963">
                  <c:v>14.195000000000821</c:v>
                </c:pt>
                <c:pt idx="2964">
                  <c:v>14.200000000000822</c:v>
                </c:pt>
                <c:pt idx="2965">
                  <c:v>14.205000000000823</c:v>
                </c:pt>
                <c:pt idx="2966">
                  <c:v>14.210000000000823</c:v>
                </c:pt>
                <c:pt idx="2967">
                  <c:v>14.215000000000824</c:v>
                </c:pt>
                <c:pt idx="2968">
                  <c:v>14.220000000000825</c:v>
                </c:pt>
                <c:pt idx="2969">
                  <c:v>14.225000000000826</c:v>
                </c:pt>
                <c:pt idx="2970">
                  <c:v>14.230000000000826</c:v>
                </c:pt>
                <c:pt idx="2971">
                  <c:v>14.235000000000827</c:v>
                </c:pt>
                <c:pt idx="2972">
                  <c:v>14.240000000000828</c:v>
                </c:pt>
                <c:pt idx="2973">
                  <c:v>14.245000000000829</c:v>
                </c:pt>
                <c:pt idx="2974">
                  <c:v>14.25000000000083</c:v>
                </c:pt>
                <c:pt idx="2975">
                  <c:v>14.25500000000083</c:v>
                </c:pt>
                <c:pt idx="2976">
                  <c:v>14.260000000000831</c:v>
                </c:pt>
                <c:pt idx="2977">
                  <c:v>14.265000000000832</c:v>
                </c:pt>
                <c:pt idx="2978">
                  <c:v>14.270000000000833</c:v>
                </c:pt>
                <c:pt idx="2979">
                  <c:v>14.275000000000833</c:v>
                </c:pt>
                <c:pt idx="2980">
                  <c:v>14.280000000000834</c:v>
                </c:pt>
                <c:pt idx="2981">
                  <c:v>14.285000000000835</c:v>
                </c:pt>
                <c:pt idx="2982">
                  <c:v>14.290000000000836</c:v>
                </c:pt>
                <c:pt idx="2983">
                  <c:v>14.295000000000837</c:v>
                </c:pt>
                <c:pt idx="2984">
                  <c:v>14.300000000000837</c:v>
                </c:pt>
                <c:pt idx="2985">
                  <c:v>14.305000000000838</c:v>
                </c:pt>
                <c:pt idx="2986">
                  <c:v>14.310000000000839</c:v>
                </c:pt>
                <c:pt idx="2987">
                  <c:v>14.31500000000084</c:v>
                </c:pt>
                <c:pt idx="2988">
                  <c:v>14.320000000000841</c:v>
                </c:pt>
                <c:pt idx="2989">
                  <c:v>14.325000000000841</c:v>
                </c:pt>
                <c:pt idx="2990">
                  <c:v>14.330000000000842</c:v>
                </c:pt>
                <c:pt idx="2991">
                  <c:v>14.335000000000843</c:v>
                </c:pt>
                <c:pt idx="2992">
                  <c:v>14.340000000000844</c:v>
                </c:pt>
                <c:pt idx="2993">
                  <c:v>14.345000000000844</c:v>
                </c:pt>
                <c:pt idx="2994">
                  <c:v>14.350000000000845</c:v>
                </c:pt>
                <c:pt idx="2995">
                  <c:v>14.355000000000846</c:v>
                </c:pt>
                <c:pt idx="2996">
                  <c:v>14.360000000000847</c:v>
                </c:pt>
                <c:pt idx="2997">
                  <c:v>14.365000000000848</c:v>
                </c:pt>
                <c:pt idx="2998">
                  <c:v>14.370000000000848</c:v>
                </c:pt>
                <c:pt idx="2999">
                  <c:v>14.375000000000849</c:v>
                </c:pt>
                <c:pt idx="3000">
                  <c:v>14.38000000000085</c:v>
                </c:pt>
                <c:pt idx="3001">
                  <c:v>14.385000000000851</c:v>
                </c:pt>
                <c:pt idx="3002">
                  <c:v>14.390000000000851</c:v>
                </c:pt>
                <c:pt idx="3003">
                  <c:v>14.395000000000852</c:v>
                </c:pt>
                <c:pt idx="3004">
                  <c:v>14.400000000000853</c:v>
                </c:pt>
                <c:pt idx="3005">
                  <c:v>14.405000000000854</c:v>
                </c:pt>
                <c:pt idx="3006">
                  <c:v>14.410000000000855</c:v>
                </c:pt>
                <c:pt idx="3007">
                  <c:v>14.415000000000855</c:v>
                </c:pt>
                <c:pt idx="3008">
                  <c:v>14.420000000000856</c:v>
                </c:pt>
                <c:pt idx="3009">
                  <c:v>14.425000000000857</c:v>
                </c:pt>
                <c:pt idx="3010">
                  <c:v>14.430000000000858</c:v>
                </c:pt>
                <c:pt idx="3011">
                  <c:v>14.435000000000858</c:v>
                </c:pt>
                <c:pt idx="3012">
                  <c:v>14.440000000000859</c:v>
                </c:pt>
                <c:pt idx="3013">
                  <c:v>14.44500000000086</c:v>
                </c:pt>
                <c:pt idx="3014">
                  <c:v>14.450000000000861</c:v>
                </c:pt>
                <c:pt idx="3015">
                  <c:v>14.455000000000862</c:v>
                </c:pt>
                <c:pt idx="3016">
                  <c:v>14.460000000000862</c:v>
                </c:pt>
                <c:pt idx="3017">
                  <c:v>14.465000000000863</c:v>
                </c:pt>
                <c:pt idx="3018">
                  <c:v>14.470000000000864</c:v>
                </c:pt>
                <c:pt idx="3019">
                  <c:v>14.475000000000865</c:v>
                </c:pt>
                <c:pt idx="3020">
                  <c:v>14.480000000000866</c:v>
                </c:pt>
                <c:pt idx="3021">
                  <c:v>14.485000000000866</c:v>
                </c:pt>
                <c:pt idx="3022">
                  <c:v>14.490000000000867</c:v>
                </c:pt>
                <c:pt idx="3023">
                  <c:v>14.495000000000868</c:v>
                </c:pt>
                <c:pt idx="3024">
                  <c:v>14.500000000000869</c:v>
                </c:pt>
                <c:pt idx="3025">
                  <c:v>14.505000000000869</c:v>
                </c:pt>
                <c:pt idx="3026">
                  <c:v>14.51000000000087</c:v>
                </c:pt>
                <c:pt idx="3027">
                  <c:v>14.515000000000871</c:v>
                </c:pt>
                <c:pt idx="3028">
                  <c:v>14.520000000000872</c:v>
                </c:pt>
                <c:pt idx="3029">
                  <c:v>14.525000000000873</c:v>
                </c:pt>
                <c:pt idx="3030">
                  <c:v>14.530000000000873</c:v>
                </c:pt>
                <c:pt idx="3031">
                  <c:v>14.535000000000874</c:v>
                </c:pt>
                <c:pt idx="3032">
                  <c:v>14.540000000000875</c:v>
                </c:pt>
                <c:pt idx="3033">
                  <c:v>14.545000000000876</c:v>
                </c:pt>
                <c:pt idx="3034">
                  <c:v>14.550000000000876</c:v>
                </c:pt>
                <c:pt idx="3035">
                  <c:v>14.555000000000877</c:v>
                </c:pt>
                <c:pt idx="3036">
                  <c:v>14.560000000000878</c:v>
                </c:pt>
                <c:pt idx="3037">
                  <c:v>14.565000000000879</c:v>
                </c:pt>
                <c:pt idx="3038">
                  <c:v>14.57000000000088</c:v>
                </c:pt>
                <c:pt idx="3039">
                  <c:v>14.57500000000088</c:v>
                </c:pt>
                <c:pt idx="3040">
                  <c:v>14.580000000000881</c:v>
                </c:pt>
                <c:pt idx="3041">
                  <c:v>14.585000000000882</c:v>
                </c:pt>
                <c:pt idx="3042">
                  <c:v>14.590000000000883</c:v>
                </c:pt>
                <c:pt idx="3043">
                  <c:v>14.595000000000883</c:v>
                </c:pt>
                <c:pt idx="3044">
                  <c:v>14.600000000000884</c:v>
                </c:pt>
                <c:pt idx="3045">
                  <c:v>14.605000000000885</c:v>
                </c:pt>
                <c:pt idx="3046">
                  <c:v>14.610000000000886</c:v>
                </c:pt>
                <c:pt idx="3047">
                  <c:v>14.615000000000887</c:v>
                </c:pt>
                <c:pt idx="3048">
                  <c:v>14.620000000000887</c:v>
                </c:pt>
                <c:pt idx="3049">
                  <c:v>14.625000000000888</c:v>
                </c:pt>
                <c:pt idx="3050">
                  <c:v>14.630000000000889</c:v>
                </c:pt>
                <c:pt idx="3051">
                  <c:v>14.63500000000089</c:v>
                </c:pt>
                <c:pt idx="3052">
                  <c:v>14.640000000000891</c:v>
                </c:pt>
                <c:pt idx="3053">
                  <c:v>14.645000000000891</c:v>
                </c:pt>
                <c:pt idx="3054">
                  <c:v>14.650000000000892</c:v>
                </c:pt>
                <c:pt idx="3055">
                  <c:v>14.655000000000893</c:v>
                </c:pt>
                <c:pt idx="3056">
                  <c:v>14.660000000000894</c:v>
                </c:pt>
                <c:pt idx="3057">
                  <c:v>14.665000000000894</c:v>
                </c:pt>
                <c:pt idx="3058">
                  <c:v>14.670000000000895</c:v>
                </c:pt>
                <c:pt idx="3059">
                  <c:v>14.675000000000896</c:v>
                </c:pt>
                <c:pt idx="3060">
                  <c:v>14.680000000000897</c:v>
                </c:pt>
                <c:pt idx="3061">
                  <c:v>14.685000000000898</c:v>
                </c:pt>
                <c:pt idx="3062">
                  <c:v>14.690000000000898</c:v>
                </c:pt>
                <c:pt idx="3063">
                  <c:v>14.695000000000899</c:v>
                </c:pt>
                <c:pt idx="3064">
                  <c:v>14.7000000000009</c:v>
                </c:pt>
                <c:pt idx="3065">
                  <c:v>14.705000000000901</c:v>
                </c:pt>
                <c:pt idx="3066">
                  <c:v>14.710000000000901</c:v>
                </c:pt>
                <c:pt idx="3067">
                  <c:v>14.715000000000902</c:v>
                </c:pt>
                <c:pt idx="3068">
                  <c:v>14.720000000000903</c:v>
                </c:pt>
                <c:pt idx="3069">
                  <c:v>14.725000000000904</c:v>
                </c:pt>
                <c:pt idx="3070">
                  <c:v>14.730000000000905</c:v>
                </c:pt>
                <c:pt idx="3071">
                  <c:v>14.735000000000905</c:v>
                </c:pt>
                <c:pt idx="3072">
                  <c:v>14.740000000000906</c:v>
                </c:pt>
                <c:pt idx="3073">
                  <c:v>14.745000000000907</c:v>
                </c:pt>
                <c:pt idx="3074">
                  <c:v>14.750000000000908</c:v>
                </c:pt>
                <c:pt idx="3075">
                  <c:v>14.755000000000908</c:v>
                </c:pt>
                <c:pt idx="3076">
                  <c:v>14.760000000000909</c:v>
                </c:pt>
                <c:pt idx="3077">
                  <c:v>14.76500000000091</c:v>
                </c:pt>
                <c:pt idx="3078">
                  <c:v>14.770000000000911</c:v>
                </c:pt>
                <c:pt idx="3079">
                  <c:v>14.775000000000912</c:v>
                </c:pt>
                <c:pt idx="3080">
                  <c:v>14.780000000000912</c:v>
                </c:pt>
                <c:pt idx="3081">
                  <c:v>14.785000000000913</c:v>
                </c:pt>
                <c:pt idx="3082">
                  <c:v>14.790000000000914</c:v>
                </c:pt>
                <c:pt idx="3083">
                  <c:v>14.795000000000915</c:v>
                </c:pt>
                <c:pt idx="3084">
                  <c:v>14.800000000000916</c:v>
                </c:pt>
                <c:pt idx="3085">
                  <c:v>14.805000000000916</c:v>
                </c:pt>
                <c:pt idx="3086">
                  <c:v>14.810000000000917</c:v>
                </c:pt>
                <c:pt idx="3087">
                  <c:v>14.815000000000918</c:v>
                </c:pt>
                <c:pt idx="3088">
                  <c:v>14.820000000000919</c:v>
                </c:pt>
                <c:pt idx="3089">
                  <c:v>14.825000000000919</c:v>
                </c:pt>
                <c:pt idx="3090">
                  <c:v>14.83000000000092</c:v>
                </c:pt>
                <c:pt idx="3091">
                  <c:v>14.835000000000921</c:v>
                </c:pt>
                <c:pt idx="3092">
                  <c:v>14.840000000000922</c:v>
                </c:pt>
                <c:pt idx="3093">
                  <c:v>14.845000000000923</c:v>
                </c:pt>
                <c:pt idx="3094">
                  <c:v>14.850000000000923</c:v>
                </c:pt>
                <c:pt idx="3095">
                  <c:v>14.855000000000924</c:v>
                </c:pt>
                <c:pt idx="3096">
                  <c:v>14.860000000000925</c:v>
                </c:pt>
                <c:pt idx="3097">
                  <c:v>14.865000000000926</c:v>
                </c:pt>
                <c:pt idx="3098">
                  <c:v>14.870000000000926</c:v>
                </c:pt>
                <c:pt idx="3099">
                  <c:v>14.875000000000927</c:v>
                </c:pt>
                <c:pt idx="3100">
                  <c:v>14.880000000000928</c:v>
                </c:pt>
                <c:pt idx="3101">
                  <c:v>14.885000000000929</c:v>
                </c:pt>
                <c:pt idx="3102">
                  <c:v>14.89000000000093</c:v>
                </c:pt>
                <c:pt idx="3103">
                  <c:v>14.89500000000093</c:v>
                </c:pt>
                <c:pt idx="3104">
                  <c:v>14.900000000000931</c:v>
                </c:pt>
                <c:pt idx="3105">
                  <c:v>14.905000000000932</c:v>
                </c:pt>
                <c:pt idx="3106">
                  <c:v>14.910000000000933</c:v>
                </c:pt>
                <c:pt idx="3107">
                  <c:v>14.915000000000934</c:v>
                </c:pt>
                <c:pt idx="3108">
                  <c:v>14.920000000000934</c:v>
                </c:pt>
                <c:pt idx="3109">
                  <c:v>14.925000000000935</c:v>
                </c:pt>
                <c:pt idx="3110">
                  <c:v>14.930000000000936</c:v>
                </c:pt>
                <c:pt idx="3111">
                  <c:v>14.935000000000937</c:v>
                </c:pt>
                <c:pt idx="3112">
                  <c:v>14.940000000000937</c:v>
                </c:pt>
                <c:pt idx="3113">
                  <c:v>14.945000000000938</c:v>
                </c:pt>
                <c:pt idx="3114">
                  <c:v>14.950000000000939</c:v>
                </c:pt>
                <c:pt idx="3115">
                  <c:v>14.95500000000094</c:v>
                </c:pt>
                <c:pt idx="3116">
                  <c:v>14.960000000000941</c:v>
                </c:pt>
                <c:pt idx="3117">
                  <c:v>14.965000000000941</c:v>
                </c:pt>
                <c:pt idx="3118">
                  <c:v>14.970000000000942</c:v>
                </c:pt>
                <c:pt idx="3119">
                  <c:v>14.975000000000943</c:v>
                </c:pt>
                <c:pt idx="3120">
                  <c:v>14.980000000000944</c:v>
                </c:pt>
                <c:pt idx="3121">
                  <c:v>14.985000000000944</c:v>
                </c:pt>
                <c:pt idx="3122">
                  <c:v>14.990000000000945</c:v>
                </c:pt>
                <c:pt idx="3123">
                  <c:v>14.995000000000946</c:v>
                </c:pt>
                <c:pt idx="3124">
                  <c:v>15.000000000000947</c:v>
                </c:pt>
                <c:pt idx="3125">
                  <c:v>15.005000000000948</c:v>
                </c:pt>
                <c:pt idx="3126">
                  <c:v>15.010000000000948</c:v>
                </c:pt>
                <c:pt idx="3127">
                  <c:v>15.015000000000949</c:v>
                </c:pt>
                <c:pt idx="3128">
                  <c:v>15.02000000000095</c:v>
                </c:pt>
                <c:pt idx="3129">
                  <c:v>15.025000000000951</c:v>
                </c:pt>
                <c:pt idx="3130">
                  <c:v>15.030000000000951</c:v>
                </c:pt>
                <c:pt idx="3131">
                  <c:v>15.035000000000952</c:v>
                </c:pt>
                <c:pt idx="3132">
                  <c:v>15.040000000000953</c:v>
                </c:pt>
                <c:pt idx="3133">
                  <c:v>15.045000000000954</c:v>
                </c:pt>
                <c:pt idx="3134">
                  <c:v>15.050000000000955</c:v>
                </c:pt>
                <c:pt idx="3135">
                  <c:v>15.055000000000955</c:v>
                </c:pt>
                <c:pt idx="3136">
                  <c:v>15.060000000000956</c:v>
                </c:pt>
                <c:pt idx="3137">
                  <c:v>15.065000000000957</c:v>
                </c:pt>
                <c:pt idx="3138">
                  <c:v>15.070000000000958</c:v>
                </c:pt>
                <c:pt idx="3139">
                  <c:v>15.075000000000959</c:v>
                </c:pt>
                <c:pt idx="3140">
                  <c:v>15.080000000000959</c:v>
                </c:pt>
                <c:pt idx="3141">
                  <c:v>15.08500000000096</c:v>
                </c:pt>
                <c:pt idx="3142">
                  <c:v>15.090000000000961</c:v>
                </c:pt>
                <c:pt idx="3143">
                  <c:v>15.095000000000962</c:v>
                </c:pt>
                <c:pt idx="3144">
                  <c:v>15.100000000000962</c:v>
                </c:pt>
                <c:pt idx="3145">
                  <c:v>15.105000000000963</c:v>
                </c:pt>
                <c:pt idx="3146">
                  <c:v>15.110000000000964</c:v>
                </c:pt>
                <c:pt idx="3147">
                  <c:v>15.115000000000965</c:v>
                </c:pt>
                <c:pt idx="3148">
                  <c:v>15.120000000000966</c:v>
                </c:pt>
                <c:pt idx="3149">
                  <c:v>15.125000000000966</c:v>
                </c:pt>
                <c:pt idx="3150">
                  <c:v>15.130000000000967</c:v>
                </c:pt>
                <c:pt idx="3151">
                  <c:v>15.135000000000968</c:v>
                </c:pt>
                <c:pt idx="3152">
                  <c:v>15.140000000000969</c:v>
                </c:pt>
                <c:pt idx="3153">
                  <c:v>15.145000000000969</c:v>
                </c:pt>
                <c:pt idx="3154">
                  <c:v>15.15000000000097</c:v>
                </c:pt>
                <c:pt idx="3155">
                  <c:v>15.155000000000971</c:v>
                </c:pt>
                <c:pt idx="3156">
                  <c:v>15.160000000000972</c:v>
                </c:pt>
                <c:pt idx="3157">
                  <c:v>15.165000000000973</c:v>
                </c:pt>
                <c:pt idx="3158">
                  <c:v>15.170000000000973</c:v>
                </c:pt>
                <c:pt idx="3159">
                  <c:v>15.175000000000974</c:v>
                </c:pt>
                <c:pt idx="3160">
                  <c:v>15.180000000000975</c:v>
                </c:pt>
                <c:pt idx="3161">
                  <c:v>15.185000000000976</c:v>
                </c:pt>
                <c:pt idx="3162">
                  <c:v>15.190000000000976</c:v>
                </c:pt>
                <c:pt idx="3163">
                  <c:v>15.195000000000977</c:v>
                </c:pt>
                <c:pt idx="3164">
                  <c:v>15.200000000000978</c:v>
                </c:pt>
                <c:pt idx="3165">
                  <c:v>15.205000000000979</c:v>
                </c:pt>
                <c:pt idx="3166">
                  <c:v>15.21000000000098</c:v>
                </c:pt>
                <c:pt idx="3167">
                  <c:v>15.21500000000098</c:v>
                </c:pt>
                <c:pt idx="3168">
                  <c:v>15.220000000000981</c:v>
                </c:pt>
                <c:pt idx="3169">
                  <c:v>15.225000000000982</c:v>
                </c:pt>
                <c:pt idx="3170">
                  <c:v>15.230000000000983</c:v>
                </c:pt>
                <c:pt idx="3171">
                  <c:v>15.235000000000984</c:v>
                </c:pt>
                <c:pt idx="3172">
                  <c:v>15.240000000000984</c:v>
                </c:pt>
                <c:pt idx="3173">
                  <c:v>15.245000000000985</c:v>
                </c:pt>
                <c:pt idx="3174">
                  <c:v>15.250000000000986</c:v>
                </c:pt>
                <c:pt idx="3175">
                  <c:v>15.255000000000987</c:v>
                </c:pt>
                <c:pt idx="3176">
                  <c:v>15.260000000000987</c:v>
                </c:pt>
                <c:pt idx="3177">
                  <c:v>15.265000000000988</c:v>
                </c:pt>
                <c:pt idx="3178">
                  <c:v>15.270000000000989</c:v>
                </c:pt>
                <c:pt idx="3179">
                  <c:v>15.27500000000099</c:v>
                </c:pt>
                <c:pt idx="3180">
                  <c:v>15.280000000000991</c:v>
                </c:pt>
                <c:pt idx="3181">
                  <c:v>15.285000000000991</c:v>
                </c:pt>
                <c:pt idx="3182">
                  <c:v>15.290000000000992</c:v>
                </c:pt>
                <c:pt idx="3183">
                  <c:v>15.295000000000993</c:v>
                </c:pt>
                <c:pt idx="3184">
                  <c:v>15.300000000000994</c:v>
                </c:pt>
                <c:pt idx="3185">
                  <c:v>15.305000000000994</c:v>
                </c:pt>
                <c:pt idx="3186">
                  <c:v>15.310000000000995</c:v>
                </c:pt>
                <c:pt idx="3187">
                  <c:v>15.315000000000996</c:v>
                </c:pt>
                <c:pt idx="3188">
                  <c:v>15.320000000000997</c:v>
                </c:pt>
                <c:pt idx="3189">
                  <c:v>15.325000000000998</c:v>
                </c:pt>
                <c:pt idx="3190">
                  <c:v>15.330000000000998</c:v>
                </c:pt>
                <c:pt idx="3191">
                  <c:v>15.335000000000999</c:v>
                </c:pt>
                <c:pt idx="3192">
                  <c:v>15.340000000001</c:v>
                </c:pt>
                <c:pt idx="3193">
                  <c:v>15.345000000001001</c:v>
                </c:pt>
                <c:pt idx="3194">
                  <c:v>15.350000000001002</c:v>
                </c:pt>
                <c:pt idx="3195">
                  <c:v>15.355000000001002</c:v>
                </c:pt>
                <c:pt idx="3196">
                  <c:v>15.360000000001003</c:v>
                </c:pt>
                <c:pt idx="3197">
                  <c:v>15.365000000001004</c:v>
                </c:pt>
                <c:pt idx="3198">
                  <c:v>15.370000000001005</c:v>
                </c:pt>
                <c:pt idx="3199">
                  <c:v>15.375000000001005</c:v>
                </c:pt>
                <c:pt idx="3200">
                  <c:v>15.380000000001006</c:v>
                </c:pt>
                <c:pt idx="3201">
                  <c:v>15.385000000001007</c:v>
                </c:pt>
                <c:pt idx="3202">
                  <c:v>15.390000000001008</c:v>
                </c:pt>
                <c:pt idx="3203">
                  <c:v>15.395000000001009</c:v>
                </c:pt>
                <c:pt idx="3204">
                  <c:v>15.400000000001009</c:v>
                </c:pt>
                <c:pt idx="3205">
                  <c:v>15.40500000000101</c:v>
                </c:pt>
                <c:pt idx="3206">
                  <c:v>15.410000000001011</c:v>
                </c:pt>
                <c:pt idx="3207">
                  <c:v>15.415000000001012</c:v>
                </c:pt>
                <c:pt idx="3208">
                  <c:v>15.420000000001012</c:v>
                </c:pt>
                <c:pt idx="3209">
                  <c:v>15.425000000001013</c:v>
                </c:pt>
                <c:pt idx="3210">
                  <c:v>15.430000000001014</c:v>
                </c:pt>
                <c:pt idx="3211">
                  <c:v>15.435000000001015</c:v>
                </c:pt>
                <c:pt idx="3212">
                  <c:v>15.440000000001016</c:v>
                </c:pt>
                <c:pt idx="3213">
                  <c:v>15.445000000001016</c:v>
                </c:pt>
                <c:pt idx="3214">
                  <c:v>15.450000000001017</c:v>
                </c:pt>
                <c:pt idx="3215">
                  <c:v>15.455000000001018</c:v>
                </c:pt>
                <c:pt idx="3216">
                  <c:v>15.460000000001019</c:v>
                </c:pt>
                <c:pt idx="3217">
                  <c:v>15.465000000001019</c:v>
                </c:pt>
                <c:pt idx="3218">
                  <c:v>15.47000000000102</c:v>
                </c:pt>
                <c:pt idx="3219">
                  <c:v>15.475000000001021</c:v>
                </c:pt>
                <c:pt idx="3220">
                  <c:v>15.480000000001022</c:v>
                </c:pt>
                <c:pt idx="3221">
                  <c:v>15.485000000001023</c:v>
                </c:pt>
                <c:pt idx="3222">
                  <c:v>15.490000000001023</c:v>
                </c:pt>
                <c:pt idx="3223">
                  <c:v>15.495000000001024</c:v>
                </c:pt>
                <c:pt idx="3224">
                  <c:v>15.500000000001025</c:v>
                </c:pt>
                <c:pt idx="3225">
                  <c:v>15.505000000001026</c:v>
                </c:pt>
                <c:pt idx="3226">
                  <c:v>15.510000000001027</c:v>
                </c:pt>
                <c:pt idx="3227">
                  <c:v>15.515000000001027</c:v>
                </c:pt>
                <c:pt idx="3228">
                  <c:v>15.520000000001028</c:v>
                </c:pt>
                <c:pt idx="3229">
                  <c:v>15.525000000001029</c:v>
                </c:pt>
                <c:pt idx="3230">
                  <c:v>15.53000000000103</c:v>
                </c:pt>
                <c:pt idx="3231">
                  <c:v>15.53500000000103</c:v>
                </c:pt>
                <c:pt idx="3232">
                  <c:v>15.540000000001031</c:v>
                </c:pt>
                <c:pt idx="3233">
                  <c:v>15.545000000001032</c:v>
                </c:pt>
                <c:pt idx="3234">
                  <c:v>15.550000000001033</c:v>
                </c:pt>
                <c:pt idx="3235">
                  <c:v>15.555000000001034</c:v>
                </c:pt>
                <c:pt idx="3236">
                  <c:v>15.560000000001034</c:v>
                </c:pt>
                <c:pt idx="3237">
                  <c:v>15.565000000001035</c:v>
                </c:pt>
                <c:pt idx="3238">
                  <c:v>15.570000000001036</c:v>
                </c:pt>
                <c:pt idx="3239">
                  <c:v>15.575000000001037</c:v>
                </c:pt>
                <c:pt idx="3240">
                  <c:v>15.580000000001037</c:v>
                </c:pt>
                <c:pt idx="3241">
                  <c:v>15.585000000001038</c:v>
                </c:pt>
                <c:pt idx="3242">
                  <c:v>15.590000000001039</c:v>
                </c:pt>
                <c:pt idx="3243">
                  <c:v>15.59500000000104</c:v>
                </c:pt>
                <c:pt idx="3244">
                  <c:v>15.600000000001041</c:v>
                </c:pt>
                <c:pt idx="3245">
                  <c:v>15.605000000001041</c:v>
                </c:pt>
                <c:pt idx="3246">
                  <c:v>15.610000000001042</c:v>
                </c:pt>
                <c:pt idx="3247">
                  <c:v>15.615000000001043</c:v>
                </c:pt>
                <c:pt idx="3248">
                  <c:v>15.620000000001044</c:v>
                </c:pt>
                <c:pt idx="3249">
                  <c:v>15.625000000001044</c:v>
                </c:pt>
                <c:pt idx="3250">
                  <c:v>15.630000000001045</c:v>
                </c:pt>
                <c:pt idx="3251">
                  <c:v>15.635000000001046</c:v>
                </c:pt>
                <c:pt idx="3252">
                  <c:v>15.640000000001047</c:v>
                </c:pt>
                <c:pt idx="3253">
                  <c:v>15.645000000001048</c:v>
                </c:pt>
                <c:pt idx="3254">
                  <c:v>15.650000000001048</c:v>
                </c:pt>
                <c:pt idx="3255">
                  <c:v>15.655000000001049</c:v>
                </c:pt>
                <c:pt idx="3256">
                  <c:v>15.66000000000105</c:v>
                </c:pt>
                <c:pt idx="3257">
                  <c:v>15.665000000001051</c:v>
                </c:pt>
                <c:pt idx="3258">
                  <c:v>15.670000000001052</c:v>
                </c:pt>
                <c:pt idx="3259">
                  <c:v>15.675000000001052</c:v>
                </c:pt>
                <c:pt idx="3260">
                  <c:v>15.680000000001053</c:v>
                </c:pt>
                <c:pt idx="3261">
                  <c:v>15.685000000001054</c:v>
                </c:pt>
                <c:pt idx="3262">
                  <c:v>15.690000000001055</c:v>
                </c:pt>
                <c:pt idx="3263">
                  <c:v>15.695000000001055</c:v>
                </c:pt>
                <c:pt idx="3264">
                  <c:v>15.700000000001056</c:v>
                </c:pt>
                <c:pt idx="3265">
                  <c:v>15.705000000001057</c:v>
                </c:pt>
                <c:pt idx="3266">
                  <c:v>15.710000000001058</c:v>
                </c:pt>
                <c:pt idx="3267">
                  <c:v>15.715000000001059</c:v>
                </c:pt>
                <c:pt idx="3268">
                  <c:v>15.720000000001059</c:v>
                </c:pt>
                <c:pt idx="3269">
                  <c:v>15.72500000000106</c:v>
                </c:pt>
                <c:pt idx="3270">
                  <c:v>15.730000000001061</c:v>
                </c:pt>
                <c:pt idx="3271">
                  <c:v>15.735000000001062</c:v>
                </c:pt>
                <c:pt idx="3272">
                  <c:v>15.740000000001062</c:v>
                </c:pt>
                <c:pt idx="3273">
                  <c:v>15.745000000001063</c:v>
                </c:pt>
                <c:pt idx="3274">
                  <c:v>15.750000000001064</c:v>
                </c:pt>
                <c:pt idx="3275">
                  <c:v>15.755000000001065</c:v>
                </c:pt>
                <c:pt idx="3276">
                  <c:v>15.760000000001066</c:v>
                </c:pt>
                <c:pt idx="3277">
                  <c:v>15.765000000001066</c:v>
                </c:pt>
                <c:pt idx="3278">
                  <c:v>15.770000000001067</c:v>
                </c:pt>
                <c:pt idx="3279">
                  <c:v>15.775000000001068</c:v>
                </c:pt>
                <c:pt idx="3280">
                  <c:v>15.780000000001069</c:v>
                </c:pt>
                <c:pt idx="3281">
                  <c:v>15.78500000000107</c:v>
                </c:pt>
                <c:pt idx="3282">
                  <c:v>15.79000000000107</c:v>
                </c:pt>
                <c:pt idx="3283">
                  <c:v>15.795000000001071</c:v>
                </c:pt>
                <c:pt idx="3284">
                  <c:v>15.800000000001072</c:v>
                </c:pt>
                <c:pt idx="3285">
                  <c:v>15.805000000001073</c:v>
                </c:pt>
                <c:pt idx="3286">
                  <c:v>15.810000000001073</c:v>
                </c:pt>
                <c:pt idx="3287">
                  <c:v>15.815000000001074</c:v>
                </c:pt>
                <c:pt idx="3288">
                  <c:v>15.820000000001075</c:v>
                </c:pt>
                <c:pt idx="3289">
                  <c:v>15.825000000001076</c:v>
                </c:pt>
                <c:pt idx="3290">
                  <c:v>15.830000000001077</c:v>
                </c:pt>
                <c:pt idx="3291">
                  <c:v>15.835000000001077</c:v>
                </c:pt>
                <c:pt idx="3292">
                  <c:v>15.840000000001078</c:v>
                </c:pt>
                <c:pt idx="3293">
                  <c:v>15.845000000001079</c:v>
                </c:pt>
                <c:pt idx="3294">
                  <c:v>15.85000000000108</c:v>
                </c:pt>
                <c:pt idx="3295">
                  <c:v>15.85500000000108</c:v>
                </c:pt>
                <c:pt idx="3296">
                  <c:v>15.860000000001081</c:v>
                </c:pt>
                <c:pt idx="3297">
                  <c:v>15.865000000001082</c:v>
                </c:pt>
                <c:pt idx="3298">
                  <c:v>15.870000000001083</c:v>
                </c:pt>
                <c:pt idx="3299">
                  <c:v>15.875000000001084</c:v>
                </c:pt>
                <c:pt idx="3300">
                  <c:v>15.880000000001084</c:v>
                </c:pt>
                <c:pt idx="3301">
                  <c:v>15.885000000001085</c:v>
                </c:pt>
                <c:pt idx="3302">
                  <c:v>15.890000000001086</c:v>
                </c:pt>
                <c:pt idx="3303">
                  <c:v>15.895000000001087</c:v>
                </c:pt>
                <c:pt idx="3304">
                  <c:v>15.900000000001087</c:v>
                </c:pt>
                <c:pt idx="3305">
                  <c:v>15.905000000001088</c:v>
                </c:pt>
                <c:pt idx="3306">
                  <c:v>15.910000000001089</c:v>
                </c:pt>
                <c:pt idx="3307">
                  <c:v>15.91500000000109</c:v>
                </c:pt>
                <c:pt idx="3308">
                  <c:v>15.920000000001091</c:v>
                </c:pt>
                <c:pt idx="3309">
                  <c:v>15.925000000001091</c:v>
                </c:pt>
                <c:pt idx="3310">
                  <c:v>15.930000000001092</c:v>
                </c:pt>
                <c:pt idx="3311">
                  <c:v>15.935000000001093</c:v>
                </c:pt>
                <c:pt idx="3312">
                  <c:v>15.940000000001094</c:v>
                </c:pt>
                <c:pt idx="3313">
                  <c:v>15.945000000001095</c:v>
                </c:pt>
                <c:pt idx="3314">
                  <c:v>15.950000000001095</c:v>
                </c:pt>
                <c:pt idx="3315">
                  <c:v>15.955000000001096</c:v>
                </c:pt>
                <c:pt idx="3316">
                  <c:v>15.960000000001097</c:v>
                </c:pt>
                <c:pt idx="3317">
                  <c:v>15.965000000001098</c:v>
                </c:pt>
                <c:pt idx="3318">
                  <c:v>15.970000000001098</c:v>
                </c:pt>
                <c:pt idx="3319">
                  <c:v>15.975000000001099</c:v>
                </c:pt>
                <c:pt idx="3320">
                  <c:v>15.9800000000011</c:v>
                </c:pt>
                <c:pt idx="3321">
                  <c:v>15.985000000001101</c:v>
                </c:pt>
                <c:pt idx="3322">
                  <c:v>15.990000000001102</c:v>
                </c:pt>
                <c:pt idx="3323">
                  <c:v>15.995000000001102</c:v>
                </c:pt>
                <c:pt idx="3324">
                  <c:v>16.000000000001101</c:v>
                </c:pt>
                <c:pt idx="3325">
                  <c:v>16.0050000000011</c:v>
                </c:pt>
                <c:pt idx="3326">
                  <c:v>16.010000000001099</c:v>
                </c:pt>
                <c:pt idx="3327">
                  <c:v>16.015000000001098</c:v>
                </c:pt>
                <c:pt idx="3328">
                  <c:v>16.020000000001097</c:v>
                </c:pt>
                <c:pt idx="3329">
                  <c:v>16.025000000001096</c:v>
                </c:pt>
                <c:pt idx="3330">
                  <c:v>16.030000000001095</c:v>
                </c:pt>
                <c:pt idx="3331">
                  <c:v>16.035000000001094</c:v>
                </c:pt>
                <c:pt idx="3332">
                  <c:v>16.040000000001093</c:v>
                </c:pt>
                <c:pt idx="3333">
                  <c:v>16.045000000001092</c:v>
                </c:pt>
                <c:pt idx="3334">
                  <c:v>16.050000000001091</c:v>
                </c:pt>
                <c:pt idx="3335">
                  <c:v>16.05500000000109</c:v>
                </c:pt>
                <c:pt idx="3336">
                  <c:v>16.060000000001089</c:v>
                </c:pt>
                <c:pt idx="3337">
                  <c:v>16.065000000001088</c:v>
                </c:pt>
                <c:pt idx="3338">
                  <c:v>16.070000000001087</c:v>
                </c:pt>
                <c:pt idx="3339">
                  <c:v>16.075000000001086</c:v>
                </c:pt>
                <c:pt idx="3340">
                  <c:v>16.080000000001085</c:v>
                </c:pt>
                <c:pt idx="3341">
                  <c:v>16.085000000001084</c:v>
                </c:pt>
                <c:pt idx="3342">
                  <c:v>16.090000000001083</c:v>
                </c:pt>
                <c:pt idx="3343">
                  <c:v>16.095000000001082</c:v>
                </c:pt>
                <c:pt idx="3344">
                  <c:v>16.100000000001081</c:v>
                </c:pt>
                <c:pt idx="3345">
                  <c:v>16.10500000000108</c:v>
                </c:pt>
                <c:pt idx="3346">
                  <c:v>16.110000000001079</c:v>
                </c:pt>
                <c:pt idx="3347">
                  <c:v>16.115000000001078</c:v>
                </c:pt>
                <c:pt idx="3348">
                  <c:v>16.120000000001077</c:v>
                </c:pt>
                <c:pt idx="3349">
                  <c:v>16.125000000001076</c:v>
                </c:pt>
                <c:pt idx="3350">
                  <c:v>16.130000000001075</c:v>
                </c:pt>
                <c:pt idx="3351">
                  <c:v>16.135000000001074</c:v>
                </c:pt>
                <c:pt idx="3352">
                  <c:v>16.140000000001073</c:v>
                </c:pt>
                <c:pt idx="3353">
                  <c:v>16.145000000001072</c:v>
                </c:pt>
                <c:pt idx="3354">
                  <c:v>16.150000000001071</c:v>
                </c:pt>
                <c:pt idx="3355">
                  <c:v>16.155000000001071</c:v>
                </c:pt>
                <c:pt idx="3356">
                  <c:v>16.16000000000107</c:v>
                </c:pt>
                <c:pt idx="3357">
                  <c:v>16.165000000001069</c:v>
                </c:pt>
                <c:pt idx="3358">
                  <c:v>16.170000000001068</c:v>
                </c:pt>
                <c:pt idx="3359">
                  <c:v>16.175000000001067</c:v>
                </c:pt>
                <c:pt idx="3360">
                  <c:v>16.180000000001066</c:v>
                </c:pt>
                <c:pt idx="3361">
                  <c:v>16.185000000001065</c:v>
                </c:pt>
                <c:pt idx="3362">
                  <c:v>16.190000000001064</c:v>
                </c:pt>
                <c:pt idx="3363">
                  <c:v>16.195000000001063</c:v>
                </c:pt>
                <c:pt idx="3364">
                  <c:v>16.200000000001062</c:v>
                </c:pt>
                <c:pt idx="3365">
                  <c:v>16.205000000001061</c:v>
                </c:pt>
                <c:pt idx="3366">
                  <c:v>16.21000000000106</c:v>
                </c:pt>
                <c:pt idx="3367">
                  <c:v>16.215000000001059</c:v>
                </c:pt>
                <c:pt idx="3368">
                  <c:v>16.220000000001058</c:v>
                </c:pt>
                <c:pt idx="3369">
                  <c:v>16.225000000001057</c:v>
                </c:pt>
                <c:pt idx="3370">
                  <c:v>16.230000000001056</c:v>
                </c:pt>
                <c:pt idx="3371">
                  <c:v>16.235000000001055</c:v>
                </c:pt>
                <c:pt idx="3372">
                  <c:v>16.240000000001054</c:v>
                </c:pt>
                <c:pt idx="3373">
                  <c:v>16.245000000001053</c:v>
                </c:pt>
                <c:pt idx="3374">
                  <c:v>16.250000000001052</c:v>
                </c:pt>
                <c:pt idx="3375">
                  <c:v>16.255000000001051</c:v>
                </c:pt>
                <c:pt idx="3376">
                  <c:v>16.26000000000105</c:v>
                </c:pt>
                <c:pt idx="3377">
                  <c:v>16.265000000001049</c:v>
                </c:pt>
                <c:pt idx="3378">
                  <c:v>16.270000000001048</c:v>
                </c:pt>
                <c:pt idx="3379">
                  <c:v>16.275000000001047</c:v>
                </c:pt>
                <c:pt idx="3380">
                  <c:v>16.280000000001046</c:v>
                </c:pt>
                <c:pt idx="3381">
                  <c:v>16.285000000001045</c:v>
                </c:pt>
                <c:pt idx="3382">
                  <c:v>16.290000000001044</c:v>
                </c:pt>
                <c:pt idx="3383">
                  <c:v>16.295000000001043</c:v>
                </c:pt>
                <c:pt idx="3384">
                  <c:v>16.300000000001042</c:v>
                </c:pt>
                <c:pt idx="3385">
                  <c:v>16.305000000001041</c:v>
                </c:pt>
                <c:pt idx="3386">
                  <c:v>16.31000000000104</c:v>
                </c:pt>
                <c:pt idx="3387">
                  <c:v>16.315000000001039</c:v>
                </c:pt>
                <c:pt idx="3388">
                  <c:v>16.320000000001038</c:v>
                </c:pt>
                <c:pt idx="3389">
                  <c:v>16.325000000001037</c:v>
                </c:pt>
                <c:pt idx="3390">
                  <c:v>16.330000000001036</c:v>
                </c:pt>
                <c:pt idx="3391">
                  <c:v>16.335000000001035</c:v>
                </c:pt>
                <c:pt idx="3392">
                  <c:v>16.340000000001034</c:v>
                </c:pt>
                <c:pt idx="3393">
                  <c:v>16.345000000001033</c:v>
                </c:pt>
                <c:pt idx="3394">
                  <c:v>16.350000000001032</c:v>
                </c:pt>
                <c:pt idx="3395">
                  <c:v>16.355000000001031</c:v>
                </c:pt>
                <c:pt idx="3396">
                  <c:v>16.36000000000103</c:v>
                </c:pt>
                <c:pt idx="3397">
                  <c:v>16.365000000001029</c:v>
                </c:pt>
                <c:pt idx="3398">
                  <c:v>16.370000000001028</c:v>
                </c:pt>
                <c:pt idx="3399">
                  <c:v>16.375000000001027</c:v>
                </c:pt>
                <c:pt idx="3400">
                  <c:v>16.380000000001026</c:v>
                </c:pt>
                <c:pt idx="3401">
                  <c:v>16.385000000001025</c:v>
                </c:pt>
                <c:pt idx="3402">
                  <c:v>16.390000000001024</c:v>
                </c:pt>
                <c:pt idx="3403">
                  <c:v>16.395000000001023</c:v>
                </c:pt>
                <c:pt idx="3404">
                  <c:v>16.400000000001022</c:v>
                </c:pt>
                <c:pt idx="3405">
                  <c:v>16.405000000001021</c:v>
                </c:pt>
                <c:pt idx="3406">
                  <c:v>16.41000000000102</c:v>
                </c:pt>
                <c:pt idx="3407">
                  <c:v>16.415000000001019</c:v>
                </c:pt>
                <c:pt idx="3408">
                  <c:v>16.420000000001018</c:v>
                </c:pt>
                <c:pt idx="3409">
                  <c:v>16.425000000001017</c:v>
                </c:pt>
                <c:pt idx="3410">
                  <c:v>16.430000000001016</c:v>
                </c:pt>
                <c:pt idx="3411">
                  <c:v>16.435000000001015</c:v>
                </c:pt>
                <c:pt idx="3412">
                  <c:v>16.440000000001014</c:v>
                </c:pt>
                <c:pt idx="3413">
                  <c:v>16.445000000001013</c:v>
                </c:pt>
                <c:pt idx="3414">
                  <c:v>16.450000000001012</c:v>
                </c:pt>
                <c:pt idx="3415">
                  <c:v>16.455000000001011</c:v>
                </c:pt>
                <c:pt idx="3416">
                  <c:v>16.46000000000101</c:v>
                </c:pt>
                <c:pt idx="3417">
                  <c:v>16.465000000001009</c:v>
                </c:pt>
                <c:pt idx="3418">
                  <c:v>16.470000000001008</c:v>
                </c:pt>
                <c:pt idx="3419">
                  <c:v>16.475000000001007</c:v>
                </c:pt>
                <c:pt idx="3420">
                  <c:v>16.480000000001006</c:v>
                </c:pt>
                <c:pt idx="3421">
                  <c:v>16.485000000001005</c:v>
                </c:pt>
                <c:pt idx="3422">
                  <c:v>16.490000000001004</c:v>
                </c:pt>
                <c:pt idx="3423">
                  <c:v>16.495000000001003</c:v>
                </c:pt>
                <c:pt idx="3424">
                  <c:v>16.500000000001002</c:v>
                </c:pt>
                <c:pt idx="3425">
                  <c:v>16.505000000001001</c:v>
                </c:pt>
                <c:pt idx="3426">
                  <c:v>16.510000000001</c:v>
                </c:pt>
                <c:pt idx="3427">
                  <c:v>16.515000000000999</c:v>
                </c:pt>
                <c:pt idx="3428">
                  <c:v>16.520000000000998</c:v>
                </c:pt>
                <c:pt idx="3429">
                  <c:v>16.525000000000997</c:v>
                </c:pt>
                <c:pt idx="3430">
                  <c:v>16.530000000000996</c:v>
                </c:pt>
                <c:pt idx="3431">
                  <c:v>16.535000000000995</c:v>
                </c:pt>
                <c:pt idx="3432">
                  <c:v>16.540000000000994</c:v>
                </c:pt>
                <c:pt idx="3433">
                  <c:v>16.545000000000993</c:v>
                </c:pt>
                <c:pt idx="3434">
                  <c:v>16.550000000000992</c:v>
                </c:pt>
                <c:pt idx="3435">
                  <c:v>16.555000000000991</c:v>
                </c:pt>
                <c:pt idx="3436">
                  <c:v>16.56000000000099</c:v>
                </c:pt>
                <c:pt idx="3437">
                  <c:v>16.565000000000989</c:v>
                </c:pt>
                <c:pt idx="3438">
                  <c:v>16.570000000000988</c:v>
                </c:pt>
                <c:pt idx="3439">
                  <c:v>16.575000000000987</c:v>
                </c:pt>
                <c:pt idx="3440">
                  <c:v>16.580000000000986</c:v>
                </c:pt>
                <c:pt idx="3441">
                  <c:v>16.585000000000985</c:v>
                </c:pt>
                <c:pt idx="3442">
                  <c:v>16.590000000000984</c:v>
                </c:pt>
                <c:pt idx="3443">
                  <c:v>16.595000000000983</c:v>
                </c:pt>
                <c:pt idx="3444">
                  <c:v>16.600000000000982</c:v>
                </c:pt>
                <c:pt idx="3445">
                  <c:v>16.605000000000981</c:v>
                </c:pt>
                <c:pt idx="3446">
                  <c:v>16.61000000000098</c:v>
                </c:pt>
                <c:pt idx="3447">
                  <c:v>16.615000000000979</c:v>
                </c:pt>
                <c:pt idx="3448">
                  <c:v>16.620000000000978</c:v>
                </c:pt>
                <c:pt idx="3449">
                  <c:v>16.625000000000977</c:v>
                </c:pt>
                <c:pt idx="3450">
                  <c:v>16.630000000000976</c:v>
                </c:pt>
                <c:pt idx="3451">
                  <c:v>16.635000000000975</c:v>
                </c:pt>
                <c:pt idx="3452">
                  <c:v>16.640000000000974</c:v>
                </c:pt>
                <c:pt idx="3453">
                  <c:v>16.645000000000973</c:v>
                </c:pt>
                <c:pt idx="3454">
                  <c:v>16.650000000000972</c:v>
                </c:pt>
                <c:pt idx="3455">
                  <c:v>16.655000000000971</c:v>
                </c:pt>
                <c:pt idx="3456">
                  <c:v>16.66000000000097</c:v>
                </c:pt>
                <c:pt idx="3457">
                  <c:v>16.665000000000969</c:v>
                </c:pt>
                <c:pt idx="3458">
                  <c:v>16.670000000000968</c:v>
                </c:pt>
                <c:pt idx="3459">
                  <c:v>16.675000000000967</c:v>
                </c:pt>
                <c:pt idx="3460">
                  <c:v>16.680000000000966</c:v>
                </c:pt>
                <c:pt idx="3461">
                  <c:v>16.685000000000965</c:v>
                </c:pt>
                <c:pt idx="3462">
                  <c:v>16.690000000000964</c:v>
                </c:pt>
                <c:pt idx="3463">
                  <c:v>16.695000000000963</c:v>
                </c:pt>
                <c:pt idx="3464">
                  <c:v>16.700000000000962</c:v>
                </c:pt>
                <c:pt idx="3465">
                  <c:v>16.705000000000961</c:v>
                </c:pt>
                <c:pt idx="3466">
                  <c:v>16.71000000000096</c:v>
                </c:pt>
                <c:pt idx="3467">
                  <c:v>16.715000000000959</c:v>
                </c:pt>
                <c:pt idx="3468">
                  <c:v>16.720000000000958</c:v>
                </c:pt>
                <c:pt idx="3469">
                  <c:v>16.725000000000957</c:v>
                </c:pt>
                <c:pt idx="3470">
                  <c:v>16.730000000000956</c:v>
                </c:pt>
                <c:pt idx="3471">
                  <c:v>16.735000000000955</c:v>
                </c:pt>
                <c:pt idx="3472">
                  <c:v>16.740000000000954</c:v>
                </c:pt>
                <c:pt idx="3473">
                  <c:v>16.745000000000953</c:v>
                </c:pt>
                <c:pt idx="3474">
                  <c:v>16.750000000000952</c:v>
                </c:pt>
                <c:pt idx="3475">
                  <c:v>16.755000000000951</c:v>
                </c:pt>
                <c:pt idx="3476">
                  <c:v>16.76000000000095</c:v>
                </c:pt>
                <c:pt idx="3477">
                  <c:v>16.765000000000949</c:v>
                </c:pt>
                <c:pt idx="3478">
                  <c:v>16.770000000000948</c:v>
                </c:pt>
                <c:pt idx="3479">
                  <c:v>16.775000000000947</c:v>
                </c:pt>
                <c:pt idx="3480">
                  <c:v>16.780000000000946</c:v>
                </c:pt>
                <c:pt idx="3481">
                  <c:v>16.785000000000945</c:v>
                </c:pt>
                <c:pt idx="3482">
                  <c:v>16.790000000000944</c:v>
                </c:pt>
                <c:pt idx="3483">
                  <c:v>16.795000000000943</c:v>
                </c:pt>
                <c:pt idx="3484">
                  <c:v>16.800000000000942</c:v>
                </c:pt>
                <c:pt idx="3485">
                  <c:v>16.805000000000941</c:v>
                </c:pt>
                <c:pt idx="3486">
                  <c:v>16.81000000000094</c:v>
                </c:pt>
                <c:pt idx="3487">
                  <c:v>16.815000000000939</c:v>
                </c:pt>
                <c:pt idx="3488">
                  <c:v>16.820000000000938</c:v>
                </c:pt>
                <c:pt idx="3489">
                  <c:v>16.825000000000937</c:v>
                </c:pt>
                <c:pt idx="3490">
                  <c:v>16.830000000000936</c:v>
                </c:pt>
                <c:pt idx="3491">
                  <c:v>16.835000000000935</c:v>
                </c:pt>
                <c:pt idx="3492">
                  <c:v>16.840000000000934</c:v>
                </c:pt>
                <c:pt idx="3493">
                  <c:v>16.845000000000933</c:v>
                </c:pt>
                <c:pt idx="3494">
                  <c:v>16.850000000000932</c:v>
                </c:pt>
                <c:pt idx="3495">
                  <c:v>16.855000000000931</c:v>
                </c:pt>
                <c:pt idx="3496">
                  <c:v>16.86000000000093</c:v>
                </c:pt>
                <c:pt idx="3497">
                  <c:v>16.865000000000929</c:v>
                </c:pt>
                <c:pt idx="3498">
                  <c:v>16.870000000000928</c:v>
                </c:pt>
                <c:pt idx="3499">
                  <c:v>16.875000000000927</c:v>
                </c:pt>
                <c:pt idx="3500">
                  <c:v>16.880000000000926</c:v>
                </c:pt>
                <c:pt idx="3501">
                  <c:v>16.885000000000925</c:v>
                </c:pt>
                <c:pt idx="3502">
                  <c:v>16.890000000000924</c:v>
                </c:pt>
                <c:pt idx="3503">
                  <c:v>16.895000000000923</c:v>
                </c:pt>
                <c:pt idx="3504">
                  <c:v>16.900000000000922</c:v>
                </c:pt>
                <c:pt idx="3505">
                  <c:v>16.905000000000921</c:v>
                </c:pt>
                <c:pt idx="3506">
                  <c:v>16.91000000000092</c:v>
                </c:pt>
                <c:pt idx="3507">
                  <c:v>16.915000000000919</c:v>
                </c:pt>
                <c:pt idx="3508">
                  <c:v>16.920000000000918</c:v>
                </c:pt>
                <c:pt idx="3509">
                  <c:v>16.925000000000917</c:v>
                </c:pt>
                <c:pt idx="3510">
                  <c:v>16.930000000000916</c:v>
                </c:pt>
                <c:pt idx="3511">
                  <c:v>16.935000000000915</c:v>
                </c:pt>
                <c:pt idx="3512">
                  <c:v>16.940000000000914</c:v>
                </c:pt>
                <c:pt idx="3513">
                  <c:v>16.945000000000913</c:v>
                </c:pt>
                <c:pt idx="3514">
                  <c:v>16.950000000000912</c:v>
                </c:pt>
                <c:pt idx="3515">
                  <c:v>16.955000000000911</c:v>
                </c:pt>
                <c:pt idx="3516">
                  <c:v>16.96000000000091</c:v>
                </c:pt>
                <c:pt idx="3517">
                  <c:v>16.965000000000909</c:v>
                </c:pt>
                <c:pt idx="3518">
                  <c:v>16.970000000000908</c:v>
                </c:pt>
                <c:pt idx="3519">
                  <c:v>16.975000000000907</c:v>
                </c:pt>
                <c:pt idx="3520">
                  <c:v>16.980000000000906</c:v>
                </c:pt>
                <c:pt idx="3521">
                  <c:v>16.985000000000905</c:v>
                </c:pt>
                <c:pt idx="3522">
                  <c:v>16.990000000000904</c:v>
                </c:pt>
                <c:pt idx="3523">
                  <c:v>16.995000000000903</c:v>
                </c:pt>
                <c:pt idx="3524">
                  <c:v>17.000000000000902</c:v>
                </c:pt>
                <c:pt idx="3525">
                  <c:v>17.005000000000901</c:v>
                </c:pt>
                <c:pt idx="3526">
                  <c:v>17.0100000000009</c:v>
                </c:pt>
                <c:pt idx="3527">
                  <c:v>17.015000000000899</c:v>
                </c:pt>
                <c:pt idx="3528">
                  <c:v>17.020000000000898</c:v>
                </c:pt>
                <c:pt idx="3529">
                  <c:v>17.025000000000897</c:v>
                </c:pt>
                <c:pt idx="3530">
                  <c:v>17.030000000000896</c:v>
                </c:pt>
                <c:pt idx="3531">
                  <c:v>17.035000000000895</c:v>
                </c:pt>
                <c:pt idx="3532">
                  <c:v>17.040000000000894</c:v>
                </c:pt>
                <c:pt idx="3533">
                  <c:v>17.045000000000893</c:v>
                </c:pt>
                <c:pt idx="3534">
                  <c:v>17.050000000000892</c:v>
                </c:pt>
                <c:pt idx="3535">
                  <c:v>17.055000000000891</c:v>
                </c:pt>
                <c:pt idx="3536">
                  <c:v>17.06000000000089</c:v>
                </c:pt>
                <c:pt idx="3537">
                  <c:v>17.065000000000889</c:v>
                </c:pt>
                <c:pt idx="3538">
                  <c:v>17.070000000000888</c:v>
                </c:pt>
                <c:pt idx="3539">
                  <c:v>17.075000000000887</c:v>
                </c:pt>
                <c:pt idx="3540">
                  <c:v>17.080000000000886</c:v>
                </c:pt>
                <c:pt idx="3541">
                  <c:v>17.085000000000885</c:v>
                </c:pt>
                <c:pt idx="3542">
                  <c:v>17.090000000000884</c:v>
                </c:pt>
                <c:pt idx="3543">
                  <c:v>17.095000000000883</c:v>
                </c:pt>
                <c:pt idx="3544">
                  <c:v>17.100000000000882</c:v>
                </c:pt>
                <c:pt idx="3545">
                  <c:v>17.105000000000881</c:v>
                </c:pt>
                <c:pt idx="3546">
                  <c:v>17.110000000000881</c:v>
                </c:pt>
                <c:pt idx="3547">
                  <c:v>17.11500000000088</c:v>
                </c:pt>
                <c:pt idx="3548">
                  <c:v>17.120000000000879</c:v>
                </c:pt>
                <c:pt idx="3549">
                  <c:v>17.125000000000878</c:v>
                </c:pt>
                <c:pt idx="3550">
                  <c:v>17.130000000000877</c:v>
                </c:pt>
                <c:pt idx="3551">
                  <c:v>17.135000000000876</c:v>
                </c:pt>
                <c:pt idx="3552">
                  <c:v>17.140000000000875</c:v>
                </c:pt>
                <c:pt idx="3553">
                  <c:v>17.145000000000874</c:v>
                </c:pt>
                <c:pt idx="3554">
                  <c:v>17.150000000000873</c:v>
                </c:pt>
                <c:pt idx="3555">
                  <c:v>17.155000000000872</c:v>
                </c:pt>
                <c:pt idx="3556">
                  <c:v>17.160000000000871</c:v>
                </c:pt>
                <c:pt idx="3557">
                  <c:v>17.16500000000087</c:v>
                </c:pt>
                <c:pt idx="3558">
                  <c:v>17.170000000000869</c:v>
                </c:pt>
                <c:pt idx="3559">
                  <c:v>17.175000000000868</c:v>
                </c:pt>
                <c:pt idx="3560">
                  <c:v>17.180000000000867</c:v>
                </c:pt>
                <c:pt idx="3561">
                  <c:v>17.185000000000866</c:v>
                </c:pt>
                <c:pt idx="3562">
                  <c:v>17.190000000000865</c:v>
                </c:pt>
                <c:pt idx="3563">
                  <c:v>17.195000000000864</c:v>
                </c:pt>
                <c:pt idx="3564">
                  <c:v>17.200000000000863</c:v>
                </c:pt>
                <c:pt idx="3565">
                  <c:v>17.205000000000862</c:v>
                </c:pt>
                <c:pt idx="3566">
                  <c:v>17.210000000000861</c:v>
                </c:pt>
                <c:pt idx="3567">
                  <c:v>17.21500000000086</c:v>
                </c:pt>
                <c:pt idx="3568">
                  <c:v>17.220000000000859</c:v>
                </c:pt>
                <c:pt idx="3569">
                  <c:v>17.225000000000858</c:v>
                </c:pt>
                <c:pt idx="3570">
                  <c:v>17.230000000000857</c:v>
                </c:pt>
                <c:pt idx="3571">
                  <c:v>17.235000000000856</c:v>
                </c:pt>
                <c:pt idx="3572">
                  <c:v>17.240000000000855</c:v>
                </c:pt>
                <c:pt idx="3573">
                  <c:v>17.245000000000854</c:v>
                </c:pt>
                <c:pt idx="3574">
                  <c:v>17.250000000000853</c:v>
                </c:pt>
                <c:pt idx="3575">
                  <c:v>17.255000000000852</c:v>
                </c:pt>
                <c:pt idx="3576">
                  <c:v>17.260000000000851</c:v>
                </c:pt>
                <c:pt idx="3577">
                  <c:v>17.26500000000085</c:v>
                </c:pt>
                <c:pt idx="3578">
                  <c:v>17.270000000000849</c:v>
                </c:pt>
                <c:pt idx="3579">
                  <c:v>17.275000000000848</c:v>
                </c:pt>
                <c:pt idx="3580">
                  <c:v>17.280000000000847</c:v>
                </c:pt>
                <c:pt idx="3581">
                  <c:v>17.285000000000846</c:v>
                </c:pt>
                <c:pt idx="3582">
                  <c:v>17.290000000000845</c:v>
                </c:pt>
                <c:pt idx="3583">
                  <c:v>17.295000000000844</c:v>
                </c:pt>
                <c:pt idx="3584">
                  <c:v>17.300000000000843</c:v>
                </c:pt>
                <c:pt idx="3585">
                  <c:v>17.305000000000842</c:v>
                </c:pt>
                <c:pt idx="3586">
                  <c:v>17.310000000000841</c:v>
                </c:pt>
                <c:pt idx="3587">
                  <c:v>17.31500000000084</c:v>
                </c:pt>
                <c:pt idx="3588">
                  <c:v>17.320000000000839</c:v>
                </c:pt>
                <c:pt idx="3589">
                  <c:v>17.325000000000838</c:v>
                </c:pt>
                <c:pt idx="3590">
                  <c:v>17.330000000000837</c:v>
                </c:pt>
                <c:pt idx="3591">
                  <c:v>17.335000000000836</c:v>
                </c:pt>
                <c:pt idx="3592">
                  <c:v>17.340000000000835</c:v>
                </c:pt>
                <c:pt idx="3593">
                  <c:v>17.345000000000834</c:v>
                </c:pt>
                <c:pt idx="3594">
                  <c:v>17.350000000000833</c:v>
                </c:pt>
                <c:pt idx="3595">
                  <c:v>17.355000000000832</c:v>
                </c:pt>
                <c:pt idx="3596">
                  <c:v>17.360000000000831</c:v>
                </c:pt>
                <c:pt idx="3597">
                  <c:v>17.36500000000083</c:v>
                </c:pt>
                <c:pt idx="3598">
                  <c:v>17.370000000000829</c:v>
                </c:pt>
                <c:pt idx="3599">
                  <c:v>17.375000000000828</c:v>
                </c:pt>
                <c:pt idx="3600">
                  <c:v>17.380000000000827</c:v>
                </c:pt>
                <c:pt idx="3601">
                  <c:v>17.385000000000826</c:v>
                </c:pt>
                <c:pt idx="3602">
                  <c:v>17.390000000000825</c:v>
                </c:pt>
                <c:pt idx="3603">
                  <c:v>17.395000000000824</c:v>
                </c:pt>
                <c:pt idx="3604">
                  <c:v>17.400000000000823</c:v>
                </c:pt>
                <c:pt idx="3605">
                  <c:v>17.405000000000822</c:v>
                </c:pt>
                <c:pt idx="3606">
                  <c:v>17.410000000000821</c:v>
                </c:pt>
                <c:pt idx="3607">
                  <c:v>17.41500000000082</c:v>
                </c:pt>
                <c:pt idx="3608">
                  <c:v>17.420000000000819</c:v>
                </c:pt>
                <c:pt idx="3609">
                  <c:v>17.425000000000818</c:v>
                </c:pt>
                <c:pt idx="3610">
                  <c:v>17.430000000000817</c:v>
                </c:pt>
                <c:pt idx="3611">
                  <c:v>17.435000000000816</c:v>
                </c:pt>
                <c:pt idx="3612">
                  <c:v>17.440000000000815</c:v>
                </c:pt>
                <c:pt idx="3613">
                  <c:v>17.445000000000814</c:v>
                </c:pt>
                <c:pt idx="3614">
                  <c:v>17.450000000000813</c:v>
                </c:pt>
                <c:pt idx="3615">
                  <c:v>17.455000000000812</c:v>
                </c:pt>
                <c:pt idx="3616">
                  <c:v>17.460000000000811</c:v>
                </c:pt>
                <c:pt idx="3617">
                  <c:v>17.46500000000081</c:v>
                </c:pt>
                <c:pt idx="3618">
                  <c:v>17.470000000000809</c:v>
                </c:pt>
                <c:pt idx="3619">
                  <c:v>17.475000000000808</c:v>
                </c:pt>
                <c:pt idx="3620">
                  <c:v>17.480000000000807</c:v>
                </c:pt>
                <c:pt idx="3621">
                  <c:v>17.485000000000806</c:v>
                </c:pt>
                <c:pt idx="3622">
                  <c:v>17.490000000000805</c:v>
                </c:pt>
                <c:pt idx="3623">
                  <c:v>17.495000000000804</c:v>
                </c:pt>
                <c:pt idx="3624">
                  <c:v>17.500000000000803</c:v>
                </c:pt>
                <c:pt idx="3625">
                  <c:v>17.505000000000802</c:v>
                </c:pt>
                <c:pt idx="3626">
                  <c:v>17.510000000000801</c:v>
                </c:pt>
                <c:pt idx="3627">
                  <c:v>17.5150000000008</c:v>
                </c:pt>
                <c:pt idx="3628">
                  <c:v>17.520000000000799</c:v>
                </c:pt>
                <c:pt idx="3629">
                  <c:v>17.525000000000798</c:v>
                </c:pt>
                <c:pt idx="3630">
                  <c:v>17.530000000000797</c:v>
                </c:pt>
                <c:pt idx="3631">
                  <c:v>17.535000000000796</c:v>
                </c:pt>
                <c:pt idx="3632">
                  <c:v>17.540000000000795</c:v>
                </c:pt>
                <c:pt idx="3633">
                  <c:v>17.545000000000794</c:v>
                </c:pt>
                <c:pt idx="3634">
                  <c:v>17.550000000000793</c:v>
                </c:pt>
                <c:pt idx="3635">
                  <c:v>17.555000000000792</c:v>
                </c:pt>
                <c:pt idx="3636">
                  <c:v>17.560000000000791</c:v>
                </c:pt>
                <c:pt idx="3637">
                  <c:v>17.56500000000079</c:v>
                </c:pt>
                <c:pt idx="3638">
                  <c:v>17.570000000000789</c:v>
                </c:pt>
                <c:pt idx="3639">
                  <c:v>17.575000000000788</c:v>
                </c:pt>
                <c:pt idx="3640">
                  <c:v>17.580000000000787</c:v>
                </c:pt>
                <c:pt idx="3641">
                  <c:v>17.585000000000786</c:v>
                </c:pt>
                <c:pt idx="3642">
                  <c:v>17.590000000000785</c:v>
                </c:pt>
                <c:pt idx="3643">
                  <c:v>17.595000000000784</c:v>
                </c:pt>
                <c:pt idx="3644">
                  <c:v>17.600000000000783</c:v>
                </c:pt>
                <c:pt idx="3645">
                  <c:v>17.605000000000782</c:v>
                </c:pt>
                <c:pt idx="3646">
                  <c:v>17.610000000000781</c:v>
                </c:pt>
                <c:pt idx="3647">
                  <c:v>17.61500000000078</c:v>
                </c:pt>
                <c:pt idx="3648">
                  <c:v>17.620000000000779</c:v>
                </c:pt>
                <c:pt idx="3649">
                  <c:v>17.625000000000778</c:v>
                </c:pt>
                <c:pt idx="3650">
                  <c:v>17.630000000000777</c:v>
                </c:pt>
                <c:pt idx="3651">
                  <c:v>17.635000000000776</c:v>
                </c:pt>
                <c:pt idx="3652">
                  <c:v>17.640000000000775</c:v>
                </c:pt>
                <c:pt idx="3653">
                  <c:v>17.645000000000774</c:v>
                </c:pt>
                <c:pt idx="3654">
                  <c:v>17.650000000000773</c:v>
                </c:pt>
                <c:pt idx="3655">
                  <c:v>17.655000000000772</c:v>
                </c:pt>
                <c:pt idx="3656">
                  <c:v>17.660000000000771</c:v>
                </c:pt>
                <c:pt idx="3657">
                  <c:v>17.66500000000077</c:v>
                </c:pt>
                <c:pt idx="3658">
                  <c:v>17.670000000000769</c:v>
                </c:pt>
                <c:pt idx="3659">
                  <c:v>17.675000000000768</c:v>
                </c:pt>
                <c:pt idx="3660">
                  <c:v>17.680000000000767</c:v>
                </c:pt>
                <c:pt idx="3661">
                  <c:v>17.685000000000766</c:v>
                </c:pt>
                <c:pt idx="3662">
                  <c:v>17.690000000000765</c:v>
                </c:pt>
                <c:pt idx="3663">
                  <c:v>17.695000000000764</c:v>
                </c:pt>
                <c:pt idx="3664">
                  <c:v>17.700000000000763</c:v>
                </c:pt>
                <c:pt idx="3665">
                  <c:v>17.705000000000762</c:v>
                </c:pt>
                <c:pt idx="3666">
                  <c:v>17.710000000000761</c:v>
                </c:pt>
                <c:pt idx="3667">
                  <c:v>17.71500000000076</c:v>
                </c:pt>
                <c:pt idx="3668">
                  <c:v>17.720000000000759</c:v>
                </c:pt>
                <c:pt idx="3669">
                  <c:v>17.725000000000758</c:v>
                </c:pt>
                <c:pt idx="3670">
                  <c:v>17.730000000000757</c:v>
                </c:pt>
                <c:pt idx="3671">
                  <c:v>17.735000000000756</c:v>
                </c:pt>
                <c:pt idx="3672">
                  <c:v>17.740000000000755</c:v>
                </c:pt>
                <c:pt idx="3673">
                  <c:v>17.745000000000754</c:v>
                </c:pt>
                <c:pt idx="3674">
                  <c:v>17.750000000000753</c:v>
                </c:pt>
                <c:pt idx="3675">
                  <c:v>17.755000000000752</c:v>
                </c:pt>
                <c:pt idx="3676">
                  <c:v>17.760000000000751</c:v>
                </c:pt>
                <c:pt idx="3677">
                  <c:v>17.76500000000075</c:v>
                </c:pt>
                <c:pt idx="3678">
                  <c:v>17.770000000000749</c:v>
                </c:pt>
                <c:pt idx="3679">
                  <c:v>17.775000000000748</c:v>
                </c:pt>
                <c:pt idx="3680">
                  <c:v>17.780000000000747</c:v>
                </c:pt>
                <c:pt idx="3681">
                  <c:v>17.785000000000746</c:v>
                </c:pt>
                <c:pt idx="3682">
                  <c:v>17.790000000000745</c:v>
                </c:pt>
                <c:pt idx="3683">
                  <c:v>17.795000000000744</c:v>
                </c:pt>
                <c:pt idx="3684">
                  <c:v>17.800000000000743</c:v>
                </c:pt>
                <c:pt idx="3685">
                  <c:v>17.805000000000742</c:v>
                </c:pt>
                <c:pt idx="3686">
                  <c:v>17.810000000000741</c:v>
                </c:pt>
                <c:pt idx="3687">
                  <c:v>17.81500000000074</c:v>
                </c:pt>
                <c:pt idx="3688">
                  <c:v>17.820000000000739</c:v>
                </c:pt>
                <c:pt idx="3689">
                  <c:v>17.825000000000738</c:v>
                </c:pt>
                <c:pt idx="3690">
                  <c:v>17.830000000000737</c:v>
                </c:pt>
                <c:pt idx="3691">
                  <c:v>17.835000000000736</c:v>
                </c:pt>
                <c:pt idx="3692">
                  <c:v>17.840000000000735</c:v>
                </c:pt>
                <c:pt idx="3693">
                  <c:v>17.845000000000734</c:v>
                </c:pt>
                <c:pt idx="3694">
                  <c:v>17.850000000000733</c:v>
                </c:pt>
                <c:pt idx="3695">
                  <c:v>17.855000000000732</c:v>
                </c:pt>
                <c:pt idx="3696">
                  <c:v>17.860000000000731</c:v>
                </c:pt>
                <c:pt idx="3697">
                  <c:v>17.86500000000073</c:v>
                </c:pt>
                <c:pt idx="3698">
                  <c:v>17.870000000000729</c:v>
                </c:pt>
                <c:pt idx="3699">
                  <c:v>17.875000000000728</c:v>
                </c:pt>
                <c:pt idx="3700">
                  <c:v>17.880000000000727</c:v>
                </c:pt>
                <c:pt idx="3701">
                  <c:v>17.885000000000726</c:v>
                </c:pt>
                <c:pt idx="3702">
                  <c:v>17.890000000000725</c:v>
                </c:pt>
                <c:pt idx="3703">
                  <c:v>17.895000000000724</c:v>
                </c:pt>
                <c:pt idx="3704">
                  <c:v>17.900000000000723</c:v>
                </c:pt>
                <c:pt idx="3705">
                  <c:v>17.905000000000722</c:v>
                </c:pt>
                <c:pt idx="3706">
                  <c:v>17.910000000000721</c:v>
                </c:pt>
                <c:pt idx="3707">
                  <c:v>17.91500000000072</c:v>
                </c:pt>
                <c:pt idx="3708">
                  <c:v>17.920000000000719</c:v>
                </c:pt>
                <c:pt idx="3709">
                  <c:v>17.925000000000718</c:v>
                </c:pt>
                <c:pt idx="3710">
                  <c:v>17.930000000000717</c:v>
                </c:pt>
                <c:pt idx="3711">
                  <c:v>17.935000000000716</c:v>
                </c:pt>
                <c:pt idx="3712">
                  <c:v>17.940000000000715</c:v>
                </c:pt>
                <c:pt idx="3713">
                  <c:v>17.945000000000714</c:v>
                </c:pt>
                <c:pt idx="3714">
                  <c:v>17.950000000000713</c:v>
                </c:pt>
                <c:pt idx="3715">
                  <c:v>17.955000000000712</c:v>
                </c:pt>
                <c:pt idx="3716">
                  <c:v>17.960000000000711</c:v>
                </c:pt>
                <c:pt idx="3717">
                  <c:v>17.96500000000071</c:v>
                </c:pt>
                <c:pt idx="3718">
                  <c:v>17.970000000000709</c:v>
                </c:pt>
                <c:pt idx="3719">
                  <c:v>17.975000000000708</c:v>
                </c:pt>
                <c:pt idx="3720">
                  <c:v>17.980000000000707</c:v>
                </c:pt>
                <c:pt idx="3721">
                  <c:v>17.985000000000706</c:v>
                </c:pt>
                <c:pt idx="3722">
                  <c:v>17.990000000000705</c:v>
                </c:pt>
                <c:pt idx="3723">
                  <c:v>17.995000000000704</c:v>
                </c:pt>
                <c:pt idx="3724">
                  <c:v>18.000000000000703</c:v>
                </c:pt>
                <c:pt idx="3725">
                  <c:v>18.005000000000702</c:v>
                </c:pt>
                <c:pt idx="3726">
                  <c:v>18.010000000000701</c:v>
                </c:pt>
                <c:pt idx="3727">
                  <c:v>18.0150000000007</c:v>
                </c:pt>
                <c:pt idx="3728">
                  <c:v>18.020000000000699</c:v>
                </c:pt>
                <c:pt idx="3729">
                  <c:v>18.025000000000698</c:v>
                </c:pt>
                <c:pt idx="3730">
                  <c:v>18.030000000000697</c:v>
                </c:pt>
                <c:pt idx="3731">
                  <c:v>18.035000000000696</c:v>
                </c:pt>
                <c:pt idx="3732">
                  <c:v>18.040000000000695</c:v>
                </c:pt>
                <c:pt idx="3733">
                  <c:v>18.045000000000694</c:v>
                </c:pt>
                <c:pt idx="3734">
                  <c:v>18.050000000000693</c:v>
                </c:pt>
                <c:pt idx="3735">
                  <c:v>18.055000000000692</c:v>
                </c:pt>
                <c:pt idx="3736">
                  <c:v>18.060000000000692</c:v>
                </c:pt>
                <c:pt idx="3737">
                  <c:v>18.065000000000691</c:v>
                </c:pt>
                <c:pt idx="3738">
                  <c:v>18.07000000000069</c:v>
                </c:pt>
                <c:pt idx="3739">
                  <c:v>18.075000000000689</c:v>
                </c:pt>
                <c:pt idx="3740">
                  <c:v>18.080000000000688</c:v>
                </c:pt>
                <c:pt idx="3741">
                  <c:v>18.085000000000687</c:v>
                </c:pt>
                <c:pt idx="3742">
                  <c:v>18.090000000000686</c:v>
                </c:pt>
                <c:pt idx="3743">
                  <c:v>18.095000000000685</c:v>
                </c:pt>
                <c:pt idx="3744">
                  <c:v>18.100000000000684</c:v>
                </c:pt>
                <c:pt idx="3745">
                  <c:v>18.105000000000683</c:v>
                </c:pt>
                <c:pt idx="3746">
                  <c:v>18.110000000000682</c:v>
                </c:pt>
                <c:pt idx="3747">
                  <c:v>18.115000000000681</c:v>
                </c:pt>
                <c:pt idx="3748">
                  <c:v>18.12000000000068</c:v>
                </c:pt>
                <c:pt idx="3749">
                  <c:v>18.125000000000679</c:v>
                </c:pt>
                <c:pt idx="3750">
                  <c:v>18.130000000000678</c:v>
                </c:pt>
                <c:pt idx="3751">
                  <c:v>18.135000000000677</c:v>
                </c:pt>
                <c:pt idx="3752">
                  <c:v>18.140000000000676</c:v>
                </c:pt>
                <c:pt idx="3753">
                  <c:v>18.145000000000675</c:v>
                </c:pt>
                <c:pt idx="3754">
                  <c:v>18.150000000000674</c:v>
                </c:pt>
                <c:pt idx="3755">
                  <c:v>18.155000000000673</c:v>
                </c:pt>
                <c:pt idx="3756">
                  <c:v>18.160000000000672</c:v>
                </c:pt>
                <c:pt idx="3757">
                  <c:v>18.165000000000671</c:v>
                </c:pt>
                <c:pt idx="3758">
                  <c:v>18.17000000000067</c:v>
                </c:pt>
                <c:pt idx="3759">
                  <c:v>18.175000000000669</c:v>
                </c:pt>
                <c:pt idx="3760">
                  <c:v>18.180000000000668</c:v>
                </c:pt>
                <c:pt idx="3761">
                  <c:v>18.185000000000667</c:v>
                </c:pt>
                <c:pt idx="3762">
                  <c:v>18.190000000000666</c:v>
                </c:pt>
                <c:pt idx="3763">
                  <c:v>18.195000000000665</c:v>
                </c:pt>
                <c:pt idx="3764">
                  <c:v>18.200000000000664</c:v>
                </c:pt>
                <c:pt idx="3765">
                  <c:v>18.205000000000663</c:v>
                </c:pt>
                <c:pt idx="3766">
                  <c:v>18.210000000000662</c:v>
                </c:pt>
                <c:pt idx="3767">
                  <c:v>18.215000000000661</c:v>
                </c:pt>
                <c:pt idx="3768">
                  <c:v>18.22000000000066</c:v>
                </c:pt>
                <c:pt idx="3769">
                  <c:v>18.225000000000659</c:v>
                </c:pt>
                <c:pt idx="3770">
                  <c:v>18.230000000000658</c:v>
                </c:pt>
                <c:pt idx="3771">
                  <c:v>18.235000000000657</c:v>
                </c:pt>
                <c:pt idx="3772">
                  <c:v>18.240000000000656</c:v>
                </c:pt>
                <c:pt idx="3773">
                  <c:v>18.245000000000655</c:v>
                </c:pt>
                <c:pt idx="3774">
                  <c:v>18.250000000000654</c:v>
                </c:pt>
                <c:pt idx="3775">
                  <c:v>18.255000000000653</c:v>
                </c:pt>
                <c:pt idx="3776">
                  <c:v>18.260000000000652</c:v>
                </c:pt>
                <c:pt idx="3777">
                  <c:v>18.265000000000651</c:v>
                </c:pt>
                <c:pt idx="3778">
                  <c:v>18.27000000000065</c:v>
                </c:pt>
                <c:pt idx="3779">
                  <c:v>18.275000000000649</c:v>
                </c:pt>
                <c:pt idx="3780">
                  <c:v>18.280000000000648</c:v>
                </c:pt>
                <c:pt idx="3781">
                  <c:v>18.285000000000647</c:v>
                </c:pt>
                <c:pt idx="3782">
                  <c:v>18.290000000000646</c:v>
                </c:pt>
                <c:pt idx="3783">
                  <c:v>18.295000000000645</c:v>
                </c:pt>
                <c:pt idx="3784">
                  <c:v>18.300000000000644</c:v>
                </c:pt>
                <c:pt idx="3785">
                  <c:v>18.305000000000643</c:v>
                </c:pt>
                <c:pt idx="3786">
                  <c:v>18.310000000000642</c:v>
                </c:pt>
                <c:pt idx="3787">
                  <c:v>18.315000000000641</c:v>
                </c:pt>
                <c:pt idx="3788">
                  <c:v>18.32000000000064</c:v>
                </c:pt>
                <c:pt idx="3789">
                  <c:v>18.325000000000639</c:v>
                </c:pt>
                <c:pt idx="3790">
                  <c:v>18.330000000000638</c:v>
                </c:pt>
                <c:pt idx="3791">
                  <c:v>18.335000000000637</c:v>
                </c:pt>
                <c:pt idx="3792">
                  <c:v>18.340000000000636</c:v>
                </c:pt>
                <c:pt idx="3793">
                  <c:v>18.345000000000635</c:v>
                </c:pt>
                <c:pt idx="3794">
                  <c:v>18.350000000000634</c:v>
                </c:pt>
                <c:pt idx="3795">
                  <c:v>18.355000000000633</c:v>
                </c:pt>
                <c:pt idx="3796">
                  <c:v>18.360000000000632</c:v>
                </c:pt>
                <c:pt idx="3797">
                  <c:v>18.365000000000631</c:v>
                </c:pt>
                <c:pt idx="3798">
                  <c:v>18.37000000000063</c:v>
                </c:pt>
                <c:pt idx="3799">
                  <c:v>18.375000000000629</c:v>
                </c:pt>
                <c:pt idx="3800">
                  <c:v>18.380000000000628</c:v>
                </c:pt>
                <c:pt idx="3801">
                  <c:v>18.385000000000627</c:v>
                </c:pt>
                <c:pt idx="3802">
                  <c:v>18.390000000000626</c:v>
                </c:pt>
                <c:pt idx="3803">
                  <c:v>18.395000000000625</c:v>
                </c:pt>
                <c:pt idx="3804">
                  <c:v>18.400000000000624</c:v>
                </c:pt>
                <c:pt idx="3805">
                  <c:v>18.405000000000623</c:v>
                </c:pt>
                <c:pt idx="3806">
                  <c:v>18.410000000000622</c:v>
                </c:pt>
                <c:pt idx="3807">
                  <c:v>18.415000000000621</c:v>
                </c:pt>
                <c:pt idx="3808">
                  <c:v>18.42000000000062</c:v>
                </c:pt>
                <c:pt idx="3809">
                  <c:v>18.425000000000619</c:v>
                </c:pt>
                <c:pt idx="3810">
                  <c:v>18.430000000000618</c:v>
                </c:pt>
                <c:pt idx="3811">
                  <c:v>18.435000000000617</c:v>
                </c:pt>
                <c:pt idx="3812">
                  <c:v>18.440000000000616</c:v>
                </c:pt>
                <c:pt idx="3813">
                  <c:v>18.445000000000615</c:v>
                </c:pt>
                <c:pt idx="3814">
                  <c:v>18.450000000000614</c:v>
                </c:pt>
                <c:pt idx="3815">
                  <c:v>18.455000000000613</c:v>
                </c:pt>
                <c:pt idx="3816">
                  <c:v>18.460000000000612</c:v>
                </c:pt>
                <c:pt idx="3817">
                  <c:v>18.465000000000611</c:v>
                </c:pt>
                <c:pt idx="3818">
                  <c:v>18.47000000000061</c:v>
                </c:pt>
                <c:pt idx="3819">
                  <c:v>18.475000000000609</c:v>
                </c:pt>
                <c:pt idx="3820">
                  <c:v>18.480000000000608</c:v>
                </c:pt>
                <c:pt idx="3821">
                  <c:v>18.485000000000607</c:v>
                </c:pt>
                <c:pt idx="3822">
                  <c:v>18.490000000000606</c:v>
                </c:pt>
                <c:pt idx="3823">
                  <c:v>18.495000000000605</c:v>
                </c:pt>
                <c:pt idx="3824">
                  <c:v>18.500000000000604</c:v>
                </c:pt>
                <c:pt idx="3825">
                  <c:v>18.505000000000603</c:v>
                </c:pt>
                <c:pt idx="3826">
                  <c:v>18.510000000000602</c:v>
                </c:pt>
                <c:pt idx="3827">
                  <c:v>18.515000000000601</c:v>
                </c:pt>
                <c:pt idx="3828">
                  <c:v>18.5200000000006</c:v>
                </c:pt>
                <c:pt idx="3829">
                  <c:v>18.525000000000599</c:v>
                </c:pt>
                <c:pt idx="3830">
                  <c:v>18.530000000000598</c:v>
                </c:pt>
                <c:pt idx="3831">
                  <c:v>18.535000000000597</c:v>
                </c:pt>
                <c:pt idx="3832">
                  <c:v>18.540000000000596</c:v>
                </c:pt>
                <c:pt idx="3833">
                  <c:v>18.545000000000595</c:v>
                </c:pt>
                <c:pt idx="3834">
                  <c:v>18.550000000000594</c:v>
                </c:pt>
                <c:pt idx="3835">
                  <c:v>18.555000000000593</c:v>
                </c:pt>
                <c:pt idx="3836">
                  <c:v>18.560000000000592</c:v>
                </c:pt>
                <c:pt idx="3837">
                  <c:v>18.565000000000591</c:v>
                </c:pt>
                <c:pt idx="3838">
                  <c:v>18.57000000000059</c:v>
                </c:pt>
                <c:pt idx="3839">
                  <c:v>18.575000000000589</c:v>
                </c:pt>
                <c:pt idx="3840">
                  <c:v>18.580000000000588</c:v>
                </c:pt>
                <c:pt idx="3841">
                  <c:v>18.585000000000587</c:v>
                </c:pt>
                <c:pt idx="3842">
                  <c:v>18.590000000000586</c:v>
                </c:pt>
                <c:pt idx="3843">
                  <c:v>18.595000000000585</c:v>
                </c:pt>
                <c:pt idx="3844">
                  <c:v>18.600000000000584</c:v>
                </c:pt>
                <c:pt idx="3845">
                  <c:v>18.605000000000583</c:v>
                </c:pt>
                <c:pt idx="3846">
                  <c:v>18.610000000000582</c:v>
                </c:pt>
                <c:pt idx="3847">
                  <c:v>18.615000000000581</c:v>
                </c:pt>
                <c:pt idx="3848">
                  <c:v>18.62000000000058</c:v>
                </c:pt>
                <c:pt idx="3849">
                  <c:v>18.625000000000579</c:v>
                </c:pt>
                <c:pt idx="3850">
                  <c:v>18.630000000000578</c:v>
                </c:pt>
                <c:pt idx="3851">
                  <c:v>18.635000000000577</c:v>
                </c:pt>
                <c:pt idx="3852">
                  <c:v>18.640000000000576</c:v>
                </c:pt>
                <c:pt idx="3853">
                  <c:v>18.645000000000575</c:v>
                </c:pt>
                <c:pt idx="3854">
                  <c:v>18.650000000000574</c:v>
                </c:pt>
                <c:pt idx="3855">
                  <c:v>18.655000000000573</c:v>
                </c:pt>
                <c:pt idx="3856">
                  <c:v>18.660000000000572</c:v>
                </c:pt>
                <c:pt idx="3857">
                  <c:v>18.665000000000571</c:v>
                </c:pt>
                <c:pt idx="3858">
                  <c:v>18.67000000000057</c:v>
                </c:pt>
                <c:pt idx="3859">
                  <c:v>18.675000000000569</c:v>
                </c:pt>
                <c:pt idx="3860">
                  <c:v>18.680000000000568</c:v>
                </c:pt>
                <c:pt idx="3861">
                  <c:v>18.685000000000567</c:v>
                </c:pt>
                <c:pt idx="3862">
                  <c:v>18.690000000000566</c:v>
                </c:pt>
                <c:pt idx="3863">
                  <c:v>18.695000000000565</c:v>
                </c:pt>
                <c:pt idx="3864">
                  <c:v>18.700000000000564</c:v>
                </c:pt>
                <c:pt idx="3865">
                  <c:v>18.705000000000563</c:v>
                </c:pt>
                <c:pt idx="3866">
                  <c:v>18.710000000000562</c:v>
                </c:pt>
                <c:pt idx="3867">
                  <c:v>18.715000000000561</c:v>
                </c:pt>
                <c:pt idx="3868">
                  <c:v>18.72000000000056</c:v>
                </c:pt>
                <c:pt idx="3869">
                  <c:v>18.725000000000559</c:v>
                </c:pt>
                <c:pt idx="3870">
                  <c:v>18.730000000000558</c:v>
                </c:pt>
                <c:pt idx="3871">
                  <c:v>18.735000000000557</c:v>
                </c:pt>
                <c:pt idx="3872">
                  <c:v>18.740000000000556</c:v>
                </c:pt>
                <c:pt idx="3873">
                  <c:v>18.745000000000555</c:v>
                </c:pt>
                <c:pt idx="3874">
                  <c:v>18.750000000000554</c:v>
                </c:pt>
                <c:pt idx="3875">
                  <c:v>18.755000000000553</c:v>
                </c:pt>
                <c:pt idx="3876">
                  <c:v>18.760000000000552</c:v>
                </c:pt>
                <c:pt idx="3877">
                  <c:v>18.765000000000551</c:v>
                </c:pt>
                <c:pt idx="3878">
                  <c:v>18.77000000000055</c:v>
                </c:pt>
                <c:pt idx="3879">
                  <c:v>18.775000000000549</c:v>
                </c:pt>
                <c:pt idx="3880">
                  <c:v>18.780000000000548</c:v>
                </c:pt>
                <c:pt idx="3881">
                  <c:v>18.785000000000547</c:v>
                </c:pt>
                <c:pt idx="3882">
                  <c:v>18.790000000000546</c:v>
                </c:pt>
                <c:pt idx="3883">
                  <c:v>18.795000000000545</c:v>
                </c:pt>
                <c:pt idx="3884">
                  <c:v>18.800000000000544</c:v>
                </c:pt>
                <c:pt idx="3885">
                  <c:v>18.805000000000543</c:v>
                </c:pt>
                <c:pt idx="3886">
                  <c:v>18.810000000000542</c:v>
                </c:pt>
                <c:pt idx="3887">
                  <c:v>18.815000000000541</c:v>
                </c:pt>
                <c:pt idx="3888">
                  <c:v>18.82000000000054</c:v>
                </c:pt>
                <c:pt idx="3889">
                  <c:v>18.825000000000539</c:v>
                </c:pt>
                <c:pt idx="3890">
                  <c:v>18.830000000000538</c:v>
                </c:pt>
                <c:pt idx="3891">
                  <c:v>18.835000000000537</c:v>
                </c:pt>
                <c:pt idx="3892">
                  <c:v>18.840000000000536</c:v>
                </c:pt>
                <c:pt idx="3893">
                  <c:v>18.845000000000535</c:v>
                </c:pt>
                <c:pt idx="3894">
                  <c:v>18.850000000000534</c:v>
                </c:pt>
                <c:pt idx="3895">
                  <c:v>18.855000000000533</c:v>
                </c:pt>
                <c:pt idx="3896">
                  <c:v>18.860000000000532</c:v>
                </c:pt>
                <c:pt idx="3897">
                  <c:v>18.865000000000531</c:v>
                </c:pt>
                <c:pt idx="3898">
                  <c:v>18.87000000000053</c:v>
                </c:pt>
                <c:pt idx="3899">
                  <c:v>18.875000000000529</c:v>
                </c:pt>
                <c:pt idx="3900">
                  <c:v>18.880000000000528</c:v>
                </c:pt>
                <c:pt idx="3901">
                  <c:v>18.885000000000527</c:v>
                </c:pt>
                <c:pt idx="3902">
                  <c:v>18.890000000000526</c:v>
                </c:pt>
                <c:pt idx="3903">
                  <c:v>18.895000000000525</c:v>
                </c:pt>
                <c:pt idx="3904">
                  <c:v>18.900000000000524</c:v>
                </c:pt>
                <c:pt idx="3905">
                  <c:v>18.905000000000523</c:v>
                </c:pt>
                <c:pt idx="3906">
                  <c:v>18.910000000000522</c:v>
                </c:pt>
                <c:pt idx="3907">
                  <c:v>18.915000000000521</c:v>
                </c:pt>
                <c:pt idx="3908">
                  <c:v>18.92000000000052</c:v>
                </c:pt>
                <c:pt idx="3909">
                  <c:v>18.925000000000519</c:v>
                </c:pt>
                <c:pt idx="3910">
                  <c:v>18.930000000000518</c:v>
                </c:pt>
                <c:pt idx="3911">
                  <c:v>18.935000000000517</c:v>
                </c:pt>
                <c:pt idx="3912">
                  <c:v>18.940000000000516</c:v>
                </c:pt>
                <c:pt idx="3913">
                  <c:v>18.945000000000515</c:v>
                </c:pt>
                <c:pt idx="3914">
                  <c:v>18.950000000000514</c:v>
                </c:pt>
                <c:pt idx="3915">
                  <c:v>18.955000000000513</c:v>
                </c:pt>
                <c:pt idx="3916">
                  <c:v>18.960000000000512</c:v>
                </c:pt>
                <c:pt idx="3917">
                  <c:v>18.965000000000511</c:v>
                </c:pt>
                <c:pt idx="3918">
                  <c:v>18.97000000000051</c:v>
                </c:pt>
                <c:pt idx="3919">
                  <c:v>18.975000000000509</c:v>
                </c:pt>
                <c:pt idx="3920">
                  <c:v>18.980000000000508</c:v>
                </c:pt>
                <c:pt idx="3921">
                  <c:v>18.985000000000507</c:v>
                </c:pt>
                <c:pt idx="3922">
                  <c:v>18.990000000000506</c:v>
                </c:pt>
                <c:pt idx="3923">
                  <c:v>18.995000000000505</c:v>
                </c:pt>
                <c:pt idx="3924">
                  <c:v>19.000000000000504</c:v>
                </c:pt>
                <c:pt idx="3925">
                  <c:v>19.005000000000503</c:v>
                </c:pt>
                <c:pt idx="3926">
                  <c:v>19.010000000000502</c:v>
                </c:pt>
                <c:pt idx="3927">
                  <c:v>19.015000000000502</c:v>
                </c:pt>
                <c:pt idx="3928">
                  <c:v>19.020000000000501</c:v>
                </c:pt>
                <c:pt idx="3929">
                  <c:v>19.0250000000005</c:v>
                </c:pt>
                <c:pt idx="3930">
                  <c:v>19.030000000000499</c:v>
                </c:pt>
                <c:pt idx="3931">
                  <c:v>19.035000000000498</c:v>
                </c:pt>
                <c:pt idx="3932">
                  <c:v>19.040000000000497</c:v>
                </c:pt>
                <c:pt idx="3933">
                  <c:v>19.045000000000496</c:v>
                </c:pt>
                <c:pt idx="3934">
                  <c:v>19.050000000000495</c:v>
                </c:pt>
                <c:pt idx="3935">
                  <c:v>19.055000000000494</c:v>
                </c:pt>
                <c:pt idx="3936">
                  <c:v>19.060000000000493</c:v>
                </c:pt>
                <c:pt idx="3937">
                  <c:v>19.065000000000492</c:v>
                </c:pt>
                <c:pt idx="3938">
                  <c:v>19.070000000000491</c:v>
                </c:pt>
                <c:pt idx="3939">
                  <c:v>19.07500000000049</c:v>
                </c:pt>
                <c:pt idx="3940">
                  <c:v>19.080000000000489</c:v>
                </c:pt>
                <c:pt idx="3941">
                  <c:v>19.085000000000488</c:v>
                </c:pt>
                <c:pt idx="3942">
                  <c:v>19.090000000000487</c:v>
                </c:pt>
                <c:pt idx="3943">
                  <c:v>19.095000000000486</c:v>
                </c:pt>
                <c:pt idx="3944">
                  <c:v>19.100000000000485</c:v>
                </c:pt>
                <c:pt idx="3945">
                  <c:v>19.105000000000484</c:v>
                </c:pt>
                <c:pt idx="3946">
                  <c:v>19.110000000000483</c:v>
                </c:pt>
                <c:pt idx="3947">
                  <c:v>19.115000000000482</c:v>
                </c:pt>
                <c:pt idx="3948">
                  <c:v>19.120000000000481</c:v>
                </c:pt>
                <c:pt idx="3949">
                  <c:v>19.12500000000048</c:v>
                </c:pt>
                <c:pt idx="3950">
                  <c:v>19.130000000000479</c:v>
                </c:pt>
                <c:pt idx="3951">
                  <c:v>19.135000000000478</c:v>
                </c:pt>
                <c:pt idx="3952">
                  <c:v>19.140000000000477</c:v>
                </c:pt>
                <c:pt idx="3953">
                  <c:v>19.145000000000476</c:v>
                </c:pt>
                <c:pt idx="3954">
                  <c:v>19.150000000000475</c:v>
                </c:pt>
                <c:pt idx="3955">
                  <c:v>19.155000000000474</c:v>
                </c:pt>
                <c:pt idx="3956">
                  <c:v>19.160000000000473</c:v>
                </c:pt>
                <c:pt idx="3957">
                  <c:v>19.165000000000472</c:v>
                </c:pt>
                <c:pt idx="3958">
                  <c:v>19.170000000000471</c:v>
                </c:pt>
                <c:pt idx="3959">
                  <c:v>19.17500000000047</c:v>
                </c:pt>
                <c:pt idx="3960">
                  <c:v>19.180000000000469</c:v>
                </c:pt>
                <c:pt idx="3961">
                  <c:v>19.185000000000468</c:v>
                </c:pt>
                <c:pt idx="3962">
                  <c:v>19.190000000000467</c:v>
                </c:pt>
                <c:pt idx="3963">
                  <c:v>19.195000000000466</c:v>
                </c:pt>
                <c:pt idx="3964">
                  <c:v>19.200000000000465</c:v>
                </c:pt>
                <c:pt idx="3965">
                  <c:v>19.205000000000464</c:v>
                </c:pt>
                <c:pt idx="3966">
                  <c:v>19.210000000000463</c:v>
                </c:pt>
                <c:pt idx="3967">
                  <c:v>19.215000000000462</c:v>
                </c:pt>
                <c:pt idx="3968">
                  <c:v>19.220000000000461</c:v>
                </c:pt>
                <c:pt idx="3969">
                  <c:v>19.22500000000046</c:v>
                </c:pt>
                <c:pt idx="3970">
                  <c:v>19.230000000000459</c:v>
                </c:pt>
                <c:pt idx="3971">
                  <c:v>19.235000000000458</c:v>
                </c:pt>
                <c:pt idx="3972">
                  <c:v>19.240000000000457</c:v>
                </c:pt>
                <c:pt idx="3973">
                  <c:v>19.245000000000456</c:v>
                </c:pt>
                <c:pt idx="3974">
                  <c:v>19.250000000000455</c:v>
                </c:pt>
                <c:pt idx="3975">
                  <c:v>19.255000000000454</c:v>
                </c:pt>
                <c:pt idx="3976">
                  <c:v>19.260000000000453</c:v>
                </c:pt>
                <c:pt idx="3977">
                  <c:v>19.265000000000452</c:v>
                </c:pt>
                <c:pt idx="3978">
                  <c:v>19.270000000000451</c:v>
                </c:pt>
                <c:pt idx="3979">
                  <c:v>19.27500000000045</c:v>
                </c:pt>
                <c:pt idx="3980">
                  <c:v>19.280000000000449</c:v>
                </c:pt>
                <c:pt idx="3981">
                  <c:v>19.285000000000448</c:v>
                </c:pt>
                <c:pt idx="3982">
                  <c:v>19.290000000000447</c:v>
                </c:pt>
                <c:pt idx="3983">
                  <c:v>19.295000000000446</c:v>
                </c:pt>
                <c:pt idx="3984">
                  <c:v>19.300000000000445</c:v>
                </c:pt>
                <c:pt idx="3985">
                  <c:v>19.305000000000444</c:v>
                </c:pt>
                <c:pt idx="3986">
                  <c:v>19.310000000000443</c:v>
                </c:pt>
                <c:pt idx="3987">
                  <c:v>19.315000000000442</c:v>
                </c:pt>
                <c:pt idx="3988">
                  <c:v>19.320000000000441</c:v>
                </c:pt>
                <c:pt idx="3989">
                  <c:v>19.32500000000044</c:v>
                </c:pt>
                <c:pt idx="3990">
                  <c:v>19.330000000000439</c:v>
                </c:pt>
                <c:pt idx="3991">
                  <c:v>19.335000000000438</c:v>
                </c:pt>
                <c:pt idx="3992">
                  <c:v>19.340000000000437</c:v>
                </c:pt>
                <c:pt idx="3993">
                  <c:v>19.345000000000436</c:v>
                </c:pt>
                <c:pt idx="3994">
                  <c:v>19.350000000000435</c:v>
                </c:pt>
                <c:pt idx="3995">
                  <c:v>19.355000000000434</c:v>
                </c:pt>
                <c:pt idx="3996">
                  <c:v>19.360000000000433</c:v>
                </c:pt>
                <c:pt idx="3997">
                  <c:v>19.365000000000432</c:v>
                </c:pt>
                <c:pt idx="3998">
                  <c:v>19.370000000000431</c:v>
                </c:pt>
                <c:pt idx="3999">
                  <c:v>19.37500000000043</c:v>
                </c:pt>
                <c:pt idx="4000">
                  <c:v>19.380000000000429</c:v>
                </c:pt>
                <c:pt idx="4001">
                  <c:v>19.385000000000428</c:v>
                </c:pt>
                <c:pt idx="4002">
                  <c:v>19.390000000000427</c:v>
                </c:pt>
                <c:pt idx="4003">
                  <c:v>19.395000000000426</c:v>
                </c:pt>
                <c:pt idx="4004">
                  <c:v>19.400000000000425</c:v>
                </c:pt>
                <c:pt idx="4005">
                  <c:v>19.405000000000424</c:v>
                </c:pt>
                <c:pt idx="4006">
                  <c:v>19.410000000000423</c:v>
                </c:pt>
                <c:pt idx="4007">
                  <c:v>19.415000000000422</c:v>
                </c:pt>
                <c:pt idx="4008">
                  <c:v>19.420000000000421</c:v>
                </c:pt>
                <c:pt idx="4009">
                  <c:v>19.42500000000042</c:v>
                </c:pt>
                <c:pt idx="4010">
                  <c:v>19.430000000000419</c:v>
                </c:pt>
                <c:pt idx="4011">
                  <c:v>19.435000000000418</c:v>
                </c:pt>
                <c:pt idx="4012">
                  <c:v>19.440000000000417</c:v>
                </c:pt>
                <c:pt idx="4013">
                  <c:v>19.445000000000416</c:v>
                </c:pt>
                <c:pt idx="4014">
                  <c:v>19.450000000000415</c:v>
                </c:pt>
                <c:pt idx="4015">
                  <c:v>19.455000000000414</c:v>
                </c:pt>
                <c:pt idx="4016">
                  <c:v>19.460000000000413</c:v>
                </c:pt>
                <c:pt idx="4017">
                  <c:v>19.465000000000412</c:v>
                </c:pt>
                <c:pt idx="4018">
                  <c:v>19.470000000000411</c:v>
                </c:pt>
                <c:pt idx="4019">
                  <c:v>19.47500000000041</c:v>
                </c:pt>
                <c:pt idx="4020">
                  <c:v>19.480000000000409</c:v>
                </c:pt>
                <c:pt idx="4021">
                  <c:v>19.485000000000408</c:v>
                </c:pt>
                <c:pt idx="4022">
                  <c:v>19.490000000000407</c:v>
                </c:pt>
                <c:pt idx="4023">
                  <c:v>19.495000000000406</c:v>
                </c:pt>
                <c:pt idx="4024">
                  <c:v>19.500000000000405</c:v>
                </c:pt>
                <c:pt idx="4025">
                  <c:v>19.505000000000404</c:v>
                </c:pt>
                <c:pt idx="4026">
                  <c:v>19.510000000000403</c:v>
                </c:pt>
                <c:pt idx="4027">
                  <c:v>19.515000000000402</c:v>
                </c:pt>
                <c:pt idx="4028">
                  <c:v>19.520000000000401</c:v>
                </c:pt>
                <c:pt idx="4029">
                  <c:v>19.5250000000004</c:v>
                </c:pt>
                <c:pt idx="4030">
                  <c:v>19.530000000000399</c:v>
                </c:pt>
                <c:pt idx="4031">
                  <c:v>19.535000000000398</c:v>
                </c:pt>
                <c:pt idx="4032">
                  <c:v>19.540000000000397</c:v>
                </c:pt>
                <c:pt idx="4033">
                  <c:v>19.545000000000396</c:v>
                </c:pt>
                <c:pt idx="4034">
                  <c:v>19.550000000000395</c:v>
                </c:pt>
                <c:pt idx="4035">
                  <c:v>19.555000000000394</c:v>
                </c:pt>
                <c:pt idx="4036">
                  <c:v>19.560000000000393</c:v>
                </c:pt>
                <c:pt idx="4037">
                  <c:v>19.565000000000392</c:v>
                </c:pt>
                <c:pt idx="4038">
                  <c:v>19.570000000000391</c:v>
                </c:pt>
                <c:pt idx="4039">
                  <c:v>19.57500000000039</c:v>
                </c:pt>
                <c:pt idx="4040">
                  <c:v>19.580000000000389</c:v>
                </c:pt>
                <c:pt idx="4041">
                  <c:v>19.585000000000388</c:v>
                </c:pt>
                <c:pt idx="4042">
                  <c:v>19.590000000000387</c:v>
                </c:pt>
                <c:pt idx="4043">
                  <c:v>19.595000000000386</c:v>
                </c:pt>
                <c:pt idx="4044">
                  <c:v>19.600000000000385</c:v>
                </c:pt>
                <c:pt idx="4045">
                  <c:v>19.605000000000384</c:v>
                </c:pt>
                <c:pt idx="4046">
                  <c:v>19.610000000000383</c:v>
                </c:pt>
                <c:pt idx="4047">
                  <c:v>19.615000000000382</c:v>
                </c:pt>
                <c:pt idx="4048">
                  <c:v>19.620000000000381</c:v>
                </c:pt>
                <c:pt idx="4049">
                  <c:v>19.62500000000038</c:v>
                </c:pt>
                <c:pt idx="4050">
                  <c:v>19.630000000000379</c:v>
                </c:pt>
                <c:pt idx="4051">
                  <c:v>19.635000000000378</c:v>
                </c:pt>
                <c:pt idx="4052">
                  <c:v>19.640000000000377</c:v>
                </c:pt>
                <c:pt idx="4053">
                  <c:v>19.645000000000376</c:v>
                </c:pt>
                <c:pt idx="4054">
                  <c:v>19.650000000000375</c:v>
                </c:pt>
                <c:pt idx="4055">
                  <c:v>19.655000000000374</c:v>
                </c:pt>
                <c:pt idx="4056">
                  <c:v>19.660000000000373</c:v>
                </c:pt>
                <c:pt idx="4057">
                  <c:v>19.665000000000372</c:v>
                </c:pt>
                <c:pt idx="4058">
                  <c:v>19.670000000000371</c:v>
                </c:pt>
                <c:pt idx="4059">
                  <c:v>19.67500000000037</c:v>
                </c:pt>
                <c:pt idx="4060">
                  <c:v>19.680000000000369</c:v>
                </c:pt>
                <c:pt idx="4061">
                  <c:v>19.685000000000368</c:v>
                </c:pt>
                <c:pt idx="4062">
                  <c:v>19.690000000000367</c:v>
                </c:pt>
                <c:pt idx="4063">
                  <c:v>19.695000000000366</c:v>
                </c:pt>
                <c:pt idx="4064">
                  <c:v>19.700000000000365</c:v>
                </c:pt>
                <c:pt idx="4065">
                  <c:v>19.705000000000364</c:v>
                </c:pt>
                <c:pt idx="4066">
                  <c:v>19.710000000000363</c:v>
                </c:pt>
                <c:pt idx="4067">
                  <c:v>19.715000000000362</c:v>
                </c:pt>
                <c:pt idx="4068">
                  <c:v>19.720000000000361</c:v>
                </c:pt>
                <c:pt idx="4069">
                  <c:v>19.72500000000036</c:v>
                </c:pt>
                <c:pt idx="4070">
                  <c:v>19.730000000000359</c:v>
                </c:pt>
                <c:pt idx="4071">
                  <c:v>19.735000000000358</c:v>
                </c:pt>
                <c:pt idx="4072">
                  <c:v>19.740000000000357</c:v>
                </c:pt>
                <c:pt idx="4073">
                  <c:v>19.745000000000356</c:v>
                </c:pt>
                <c:pt idx="4074">
                  <c:v>19.750000000000355</c:v>
                </c:pt>
                <c:pt idx="4075">
                  <c:v>19.755000000000354</c:v>
                </c:pt>
                <c:pt idx="4076">
                  <c:v>19.760000000000353</c:v>
                </c:pt>
                <c:pt idx="4077">
                  <c:v>19.765000000000352</c:v>
                </c:pt>
                <c:pt idx="4078">
                  <c:v>19.770000000000351</c:v>
                </c:pt>
                <c:pt idx="4079">
                  <c:v>19.77500000000035</c:v>
                </c:pt>
                <c:pt idx="4080">
                  <c:v>19.780000000000349</c:v>
                </c:pt>
                <c:pt idx="4081">
                  <c:v>19.785000000000348</c:v>
                </c:pt>
                <c:pt idx="4082">
                  <c:v>19.790000000000347</c:v>
                </c:pt>
                <c:pt idx="4083">
                  <c:v>19.795000000000346</c:v>
                </c:pt>
                <c:pt idx="4084">
                  <c:v>19.800000000000345</c:v>
                </c:pt>
                <c:pt idx="4085">
                  <c:v>19.805000000000344</c:v>
                </c:pt>
                <c:pt idx="4086">
                  <c:v>19.810000000000343</c:v>
                </c:pt>
                <c:pt idx="4087">
                  <c:v>19.815000000000342</c:v>
                </c:pt>
                <c:pt idx="4088">
                  <c:v>19.820000000000341</c:v>
                </c:pt>
                <c:pt idx="4089">
                  <c:v>19.82500000000034</c:v>
                </c:pt>
                <c:pt idx="4090">
                  <c:v>19.830000000000339</c:v>
                </c:pt>
                <c:pt idx="4091">
                  <c:v>19.835000000000338</c:v>
                </c:pt>
                <c:pt idx="4092">
                  <c:v>19.840000000000337</c:v>
                </c:pt>
                <c:pt idx="4093">
                  <c:v>19.845000000000336</c:v>
                </c:pt>
                <c:pt idx="4094">
                  <c:v>19.850000000000335</c:v>
                </c:pt>
                <c:pt idx="4095">
                  <c:v>19.855000000000334</c:v>
                </c:pt>
                <c:pt idx="4096">
                  <c:v>19.860000000000333</c:v>
                </c:pt>
                <c:pt idx="4097">
                  <c:v>19.865000000000332</c:v>
                </c:pt>
                <c:pt idx="4098">
                  <c:v>19.870000000000331</c:v>
                </c:pt>
                <c:pt idx="4099">
                  <c:v>19.87500000000033</c:v>
                </c:pt>
                <c:pt idx="4100">
                  <c:v>19.880000000000329</c:v>
                </c:pt>
                <c:pt idx="4101">
                  <c:v>19.885000000000328</c:v>
                </c:pt>
                <c:pt idx="4102">
                  <c:v>19.890000000000327</c:v>
                </c:pt>
                <c:pt idx="4103">
                  <c:v>19.895000000000326</c:v>
                </c:pt>
                <c:pt idx="4104">
                  <c:v>19.900000000000325</c:v>
                </c:pt>
                <c:pt idx="4105">
                  <c:v>19.905000000000324</c:v>
                </c:pt>
                <c:pt idx="4106">
                  <c:v>19.910000000000323</c:v>
                </c:pt>
                <c:pt idx="4107">
                  <c:v>19.915000000000322</c:v>
                </c:pt>
                <c:pt idx="4108">
                  <c:v>19.920000000000321</c:v>
                </c:pt>
                <c:pt idx="4109">
                  <c:v>19.92500000000032</c:v>
                </c:pt>
                <c:pt idx="4110">
                  <c:v>19.930000000000319</c:v>
                </c:pt>
                <c:pt idx="4111">
                  <c:v>19.935000000000318</c:v>
                </c:pt>
                <c:pt idx="4112">
                  <c:v>19.940000000000317</c:v>
                </c:pt>
                <c:pt idx="4113">
                  <c:v>19.945000000000316</c:v>
                </c:pt>
                <c:pt idx="4114">
                  <c:v>19.950000000000315</c:v>
                </c:pt>
                <c:pt idx="4115">
                  <c:v>19.955000000000314</c:v>
                </c:pt>
                <c:pt idx="4116">
                  <c:v>19.960000000000313</c:v>
                </c:pt>
                <c:pt idx="4117">
                  <c:v>19.965000000000312</c:v>
                </c:pt>
                <c:pt idx="4118">
                  <c:v>19.970000000000312</c:v>
                </c:pt>
                <c:pt idx="4119">
                  <c:v>19.975000000000311</c:v>
                </c:pt>
                <c:pt idx="4120">
                  <c:v>19.98000000000031</c:v>
                </c:pt>
                <c:pt idx="4121">
                  <c:v>19.985000000000309</c:v>
                </c:pt>
                <c:pt idx="4122">
                  <c:v>19.990000000000308</c:v>
                </c:pt>
                <c:pt idx="4123">
                  <c:v>19.995000000000307</c:v>
                </c:pt>
                <c:pt idx="4124">
                  <c:v>20.000000000000306</c:v>
                </c:pt>
                <c:pt idx="4125">
                  <c:v>20.005000000000305</c:v>
                </c:pt>
                <c:pt idx="4126">
                  <c:v>20.010000000000304</c:v>
                </c:pt>
                <c:pt idx="4127">
                  <c:v>20.015000000000303</c:v>
                </c:pt>
                <c:pt idx="4128">
                  <c:v>20.020000000000302</c:v>
                </c:pt>
                <c:pt idx="4129">
                  <c:v>20.025000000000301</c:v>
                </c:pt>
                <c:pt idx="4130">
                  <c:v>20.0300000000003</c:v>
                </c:pt>
                <c:pt idx="4131">
                  <c:v>20.035000000000299</c:v>
                </c:pt>
                <c:pt idx="4132">
                  <c:v>20.040000000000298</c:v>
                </c:pt>
                <c:pt idx="4133">
                  <c:v>20.045000000000297</c:v>
                </c:pt>
                <c:pt idx="4134">
                  <c:v>20.050000000000296</c:v>
                </c:pt>
                <c:pt idx="4135">
                  <c:v>20.055000000000295</c:v>
                </c:pt>
                <c:pt idx="4136">
                  <c:v>20.060000000000294</c:v>
                </c:pt>
                <c:pt idx="4137">
                  <c:v>20.065000000000293</c:v>
                </c:pt>
                <c:pt idx="4138">
                  <c:v>20.070000000000292</c:v>
                </c:pt>
                <c:pt idx="4139">
                  <c:v>20.075000000000291</c:v>
                </c:pt>
                <c:pt idx="4140">
                  <c:v>20.08000000000029</c:v>
                </c:pt>
                <c:pt idx="4141">
                  <c:v>20.085000000000289</c:v>
                </c:pt>
                <c:pt idx="4142">
                  <c:v>20.090000000000288</c:v>
                </c:pt>
                <c:pt idx="4143">
                  <c:v>20.095000000000287</c:v>
                </c:pt>
                <c:pt idx="4144">
                  <c:v>20.100000000000286</c:v>
                </c:pt>
                <c:pt idx="4145">
                  <c:v>20.105000000000285</c:v>
                </c:pt>
                <c:pt idx="4146">
                  <c:v>20.110000000000284</c:v>
                </c:pt>
                <c:pt idx="4147">
                  <c:v>20.115000000000283</c:v>
                </c:pt>
                <c:pt idx="4148">
                  <c:v>20.120000000000282</c:v>
                </c:pt>
                <c:pt idx="4149">
                  <c:v>20.125000000000281</c:v>
                </c:pt>
                <c:pt idx="4150">
                  <c:v>20.13000000000028</c:v>
                </c:pt>
                <c:pt idx="4151">
                  <c:v>20.135000000000279</c:v>
                </c:pt>
                <c:pt idx="4152">
                  <c:v>20.140000000000278</c:v>
                </c:pt>
                <c:pt idx="4153">
                  <c:v>20.145000000000277</c:v>
                </c:pt>
                <c:pt idx="4154">
                  <c:v>20.150000000000276</c:v>
                </c:pt>
                <c:pt idx="4155">
                  <c:v>20.155000000000275</c:v>
                </c:pt>
                <c:pt idx="4156">
                  <c:v>20.160000000000274</c:v>
                </c:pt>
                <c:pt idx="4157">
                  <c:v>20.165000000000273</c:v>
                </c:pt>
                <c:pt idx="4158">
                  <c:v>20.170000000000272</c:v>
                </c:pt>
                <c:pt idx="4159">
                  <c:v>20.175000000000271</c:v>
                </c:pt>
                <c:pt idx="4160">
                  <c:v>20.18000000000027</c:v>
                </c:pt>
                <c:pt idx="4161">
                  <c:v>20.185000000000269</c:v>
                </c:pt>
                <c:pt idx="4162">
                  <c:v>20.190000000000268</c:v>
                </c:pt>
                <c:pt idx="4163">
                  <c:v>20.195000000000267</c:v>
                </c:pt>
                <c:pt idx="4164">
                  <c:v>20.200000000000266</c:v>
                </c:pt>
                <c:pt idx="4165">
                  <c:v>20.205000000000265</c:v>
                </c:pt>
                <c:pt idx="4166">
                  <c:v>20.210000000000264</c:v>
                </c:pt>
                <c:pt idx="4167">
                  <c:v>20.215000000000263</c:v>
                </c:pt>
                <c:pt idx="4168">
                  <c:v>20.220000000000262</c:v>
                </c:pt>
                <c:pt idx="4169">
                  <c:v>20.225000000000261</c:v>
                </c:pt>
                <c:pt idx="4170">
                  <c:v>20.23000000000026</c:v>
                </c:pt>
                <c:pt idx="4171">
                  <c:v>20.235000000000259</c:v>
                </c:pt>
                <c:pt idx="4172">
                  <c:v>20.240000000000258</c:v>
                </c:pt>
                <c:pt idx="4173">
                  <c:v>20.245000000000257</c:v>
                </c:pt>
                <c:pt idx="4174">
                  <c:v>20.250000000000256</c:v>
                </c:pt>
                <c:pt idx="4175">
                  <c:v>20.255000000000255</c:v>
                </c:pt>
                <c:pt idx="4176">
                  <c:v>20.260000000000254</c:v>
                </c:pt>
                <c:pt idx="4177">
                  <c:v>20.265000000000253</c:v>
                </c:pt>
                <c:pt idx="4178">
                  <c:v>20.270000000000252</c:v>
                </c:pt>
                <c:pt idx="4179">
                  <c:v>20.275000000000251</c:v>
                </c:pt>
                <c:pt idx="4180">
                  <c:v>20.28000000000025</c:v>
                </c:pt>
                <c:pt idx="4181">
                  <c:v>20.285000000000249</c:v>
                </c:pt>
                <c:pt idx="4182">
                  <c:v>20.290000000000248</c:v>
                </c:pt>
                <c:pt idx="4183">
                  <c:v>20.295000000000247</c:v>
                </c:pt>
                <c:pt idx="4184">
                  <c:v>20.300000000000246</c:v>
                </c:pt>
                <c:pt idx="4185">
                  <c:v>20.305000000000245</c:v>
                </c:pt>
                <c:pt idx="4186">
                  <c:v>20.310000000000244</c:v>
                </c:pt>
                <c:pt idx="4187">
                  <c:v>20.315000000000243</c:v>
                </c:pt>
                <c:pt idx="4188">
                  <c:v>20.320000000000242</c:v>
                </c:pt>
                <c:pt idx="4189">
                  <c:v>20.325000000000241</c:v>
                </c:pt>
                <c:pt idx="4190">
                  <c:v>20.33000000000024</c:v>
                </c:pt>
                <c:pt idx="4191">
                  <c:v>20.335000000000239</c:v>
                </c:pt>
                <c:pt idx="4192">
                  <c:v>20.340000000000238</c:v>
                </c:pt>
                <c:pt idx="4193">
                  <c:v>20.345000000000237</c:v>
                </c:pt>
                <c:pt idx="4194">
                  <c:v>20.350000000000236</c:v>
                </c:pt>
                <c:pt idx="4195">
                  <c:v>20.355000000000235</c:v>
                </c:pt>
                <c:pt idx="4196">
                  <c:v>20.360000000000234</c:v>
                </c:pt>
                <c:pt idx="4197">
                  <c:v>20.365000000000233</c:v>
                </c:pt>
                <c:pt idx="4198">
                  <c:v>20.370000000000232</c:v>
                </c:pt>
                <c:pt idx="4199">
                  <c:v>20.375000000000231</c:v>
                </c:pt>
                <c:pt idx="4200">
                  <c:v>20.38000000000023</c:v>
                </c:pt>
                <c:pt idx="4201">
                  <c:v>20.385000000000229</c:v>
                </c:pt>
                <c:pt idx="4202">
                  <c:v>20.390000000000228</c:v>
                </c:pt>
                <c:pt idx="4203">
                  <c:v>20.395000000000227</c:v>
                </c:pt>
                <c:pt idx="4204">
                  <c:v>20.400000000000226</c:v>
                </c:pt>
                <c:pt idx="4205">
                  <c:v>20.405000000000225</c:v>
                </c:pt>
                <c:pt idx="4206">
                  <c:v>20.410000000000224</c:v>
                </c:pt>
                <c:pt idx="4207">
                  <c:v>20.415000000000223</c:v>
                </c:pt>
                <c:pt idx="4208">
                  <c:v>20.420000000000222</c:v>
                </c:pt>
                <c:pt idx="4209">
                  <c:v>20.425000000000221</c:v>
                </c:pt>
                <c:pt idx="4210">
                  <c:v>20.43000000000022</c:v>
                </c:pt>
                <c:pt idx="4211">
                  <c:v>20.435000000000219</c:v>
                </c:pt>
                <c:pt idx="4212">
                  <c:v>20.440000000000218</c:v>
                </c:pt>
                <c:pt idx="4213">
                  <c:v>20.445000000000217</c:v>
                </c:pt>
                <c:pt idx="4214">
                  <c:v>20.450000000000216</c:v>
                </c:pt>
                <c:pt idx="4215">
                  <c:v>20.455000000000215</c:v>
                </c:pt>
                <c:pt idx="4216">
                  <c:v>20.460000000000214</c:v>
                </c:pt>
                <c:pt idx="4217">
                  <c:v>20.465000000000213</c:v>
                </c:pt>
                <c:pt idx="4218">
                  <c:v>20.470000000000212</c:v>
                </c:pt>
                <c:pt idx="4219">
                  <c:v>20.475000000000211</c:v>
                </c:pt>
                <c:pt idx="4220">
                  <c:v>20.48000000000021</c:v>
                </c:pt>
                <c:pt idx="4221">
                  <c:v>20.485000000000209</c:v>
                </c:pt>
                <c:pt idx="4222">
                  <c:v>20.490000000000208</c:v>
                </c:pt>
                <c:pt idx="4223">
                  <c:v>20.495000000000207</c:v>
                </c:pt>
                <c:pt idx="4224">
                  <c:v>20.500000000000206</c:v>
                </c:pt>
                <c:pt idx="4225">
                  <c:v>20.505000000000205</c:v>
                </c:pt>
                <c:pt idx="4226">
                  <c:v>20.510000000000204</c:v>
                </c:pt>
                <c:pt idx="4227">
                  <c:v>20.515000000000203</c:v>
                </c:pt>
                <c:pt idx="4228">
                  <c:v>20.520000000000202</c:v>
                </c:pt>
                <c:pt idx="4229">
                  <c:v>20.525000000000201</c:v>
                </c:pt>
                <c:pt idx="4230">
                  <c:v>20.5300000000002</c:v>
                </c:pt>
                <c:pt idx="4231">
                  <c:v>20.535000000000199</c:v>
                </c:pt>
                <c:pt idx="4232">
                  <c:v>20.540000000000198</c:v>
                </c:pt>
                <c:pt idx="4233">
                  <c:v>20.545000000000197</c:v>
                </c:pt>
                <c:pt idx="4234">
                  <c:v>20.550000000000196</c:v>
                </c:pt>
                <c:pt idx="4235">
                  <c:v>20.555000000000195</c:v>
                </c:pt>
                <c:pt idx="4236">
                  <c:v>20.560000000000194</c:v>
                </c:pt>
                <c:pt idx="4237">
                  <c:v>20.565000000000193</c:v>
                </c:pt>
                <c:pt idx="4238">
                  <c:v>20.570000000000192</c:v>
                </c:pt>
                <c:pt idx="4239">
                  <c:v>20.575000000000191</c:v>
                </c:pt>
                <c:pt idx="4240">
                  <c:v>20.58000000000019</c:v>
                </c:pt>
                <c:pt idx="4241">
                  <c:v>20.585000000000189</c:v>
                </c:pt>
                <c:pt idx="4242">
                  <c:v>20.590000000000188</c:v>
                </c:pt>
                <c:pt idx="4243">
                  <c:v>20.595000000000187</c:v>
                </c:pt>
                <c:pt idx="4244">
                  <c:v>20.600000000000186</c:v>
                </c:pt>
                <c:pt idx="4245">
                  <c:v>20.605000000000185</c:v>
                </c:pt>
                <c:pt idx="4246">
                  <c:v>20.610000000000184</c:v>
                </c:pt>
                <c:pt idx="4247">
                  <c:v>20.615000000000183</c:v>
                </c:pt>
                <c:pt idx="4248">
                  <c:v>20.620000000000182</c:v>
                </c:pt>
                <c:pt idx="4249">
                  <c:v>20.625000000000181</c:v>
                </c:pt>
                <c:pt idx="4250">
                  <c:v>20.63000000000018</c:v>
                </c:pt>
                <c:pt idx="4251">
                  <c:v>20.635000000000179</c:v>
                </c:pt>
                <c:pt idx="4252">
                  <c:v>20.640000000000178</c:v>
                </c:pt>
                <c:pt idx="4253">
                  <c:v>20.645000000000177</c:v>
                </c:pt>
                <c:pt idx="4254">
                  <c:v>20.650000000000176</c:v>
                </c:pt>
                <c:pt idx="4255">
                  <c:v>20.655000000000175</c:v>
                </c:pt>
                <c:pt idx="4256">
                  <c:v>20.660000000000174</c:v>
                </c:pt>
                <c:pt idx="4257">
                  <c:v>20.665000000000173</c:v>
                </c:pt>
                <c:pt idx="4258">
                  <c:v>20.670000000000172</c:v>
                </c:pt>
                <c:pt idx="4259">
                  <c:v>20.675000000000171</c:v>
                </c:pt>
                <c:pt idx="4260">
                  <c:v>20.68000000000017</c:v>
                </c:pt>
                <c:pt idx="4261">
                  <c:v>20.685000000000169</c:v>
                </c:pt>
                <c:pt idx="4262">
                  <c:v>20.690000000000168</c:v>
                </c:pt>
                <c:pt idx="4263">
                  <c:v>20.695000000000167</c:v>
                </c:pt>
                <c:pt idx="4264">
                  <c:v>20.700000000000166</c:v>
                </c:pt>
                <c:pt idx="4265">
                  <c:v>20.705000000000165</c:v>
                </c:pt>
                <c:pt idx="4266">
                  <c:v>20.710000000000164</c:v>
                </c:pt>
                <c:pt idx="4267">
                  <c:v>20.715000000000163</c:v>
                </c:pt>
                <c:pt idx="4268">
                  <c:v>20.720000000000162</c:v>
                </c:pt>
                <c:pt idx="4269">
                  <c:v>20.725000000000161</c:v>
                </c:pt>
                <c:pt idx="4270">
                  <c:v>20.73000000000016</c:v>
                </c:pt>
                <c:pt idx="4271">
                  <c:v>20.735000000000159</c:v>
                </c:pt>
                <c:pt idx="4272">
                  <c:v>20.740000000000158</c:v>
                </c:pt>
                <c:pt idx="4273">
                  <c:v>20.745000000000157</c:v>
                </c:pt>
                <c:pt idx="4274">
                  <c:v>20.750000000000156</c:v>
                </c:pt>
                <c:pt idx="4275">
                  <c:v>20.755000000000155</c:v>
                </c:pt>
                <c:pt idx="4276">
                  <c:v>20.760000000000154</c:v>
                </c:pt>
                <c:pt idx="4277">
                  <c:v>20.765000000000153</c:v>
                </c:pt>
                <c:pt idx="4278">
                  <c:v>20.770000000000152</c:v>
                </c:pt>
                <c:pt idx="4279">
                  <c:v>20.775000000000151</c:v>
                </c:pt>
                <c:pt idx="4280">
                  <c:v>20.78000000000015</c:v>
                </c:pt>
                <c:pt idx="4281">
                  <c:v>20.785000000000149</c:v>
                </c:pt>
                <c:pt idx="4282">
                  <c:v>20.790000000000148</c:v>
                </c:pt>
                <c:pt idx="4283">
                  <c:v>20.795000000000147</c:v>
                </c:pt>
                <c:pt idx="4284">
                  <c:v>20.800000000000146</c:v>
                </c:pt>
                <c:pt idx="4285">
                  <c:v>20.805000000000145</c:v>
                </c:pt>
                <c:pt idx="4286">
                  <c:v>20.810000000000144</c:v>
                </c:pt>
                <c:pt idx="4287">
                  <c:v>20.815000000000143</c:v>
                </c:pt>
                <c:pt idx="4288">
                  <c:v>20.820000000000142</c:v>
                </c:pt>
                <c:pt idx="4289">
                  <c:v>20.825000000000141</c:v>
                </c:pt>
                <c:pt idx="4290">
                  <c:v>20.83000000000014</c:v>
                </c:pt>
                <c:pt idx="4291">
                  <c:v>20.835000000000139</c:v>
                </c:pt>
                <c:pt idx="4292">
                  <c:v>20.840000000000138</c:v>
                </c:pt>
                <c:pt idx="4293">
                  <c:v>20.845000000000137</c:v>
                </c:pt>
                <c:pt idx="4294">
                  <c:v>20.850000000000136</c:v>
                </c:pt>
                <c:pt idx="4295">
                  <c:v>20.855000000000135</c:v>
                </c:pt>
                <c:pt idx="4296">
                  <c:v>20.860000000000134</c:v>
                </c:pt>
                <c:pt idx="4297">
                  <c:v>20.865000000000133</c:v>
                </c:pt>
                <c:pt idx="4298">
                  <c:v>20.870000000000132</c:v>
                </c:pt>
                <c:pt idx="4299">
                  <c:v>20.875000000000131</c:v>
                </c:pt>
                <c:pt idx="4300">
                  <c:v>20.88000000000013</c:v>
                </c:pt>
                <c:pt idx="4301">
                  <c:v>20.885000000000129</c:v>
                </c:pt>
                <c:pt idx="4302">
                  <c:v>20.890000000000128</c:v>
                </c:pt>
                <c:pt idx="4303">
                  <c:v>20.895000000000127</c:v>
                </c:pt>
                <c:pt idx="4304">
                  <c:v>20.900000000000126</c:v>
                </c:pt>
                <c:pt idx="4305">
                  <c:v>20.905000000000125</c:v>
                </c:pt>
                <c:pt idx="4306">
                  <c:v>20.910000000000124</c:v>
                </c:pt>
                <c:pt idx="4307">
                  <c:v>20.915000000000123</c:v>
                </c:pt>
                <c:pt idx="4308">
                  <c:v>20.920000000000122</c:v>
                </c:pt>
                <c:pt idx="4309">
                  <c:v>20.925000000000122</c:v>
                </c:pt>
                <c:pt idx="4310">
                  <c:v>20.930000000000121</c:v>
                </c:pt>
                <c:pt idx="4311">
                  <c:v>20.93500000000012</c:v>
                </c:pt>
                <c:pt idx="4312">
                  <c:v>20.940000000000119</c:v>
                </c:pt>
                <c:pt idx="4313">
                  <c:v>20.945000000000118</c:v>
                </c:pt>
                <c:pt idx="4314">
                  <c:v>20.950000000000117</c:v>
                </c:pt>
                <c:pt idx="4315">
                  <c:v>20.955000000000116</c:v>
                </c:pt>
                <c:pt idx="4316">
                  <c:v>20.960000000000115</c:v>
                </c:pt>
                <c:pt idx="4317">
                  <c:v>20.965000000000114</c:v>
                </c:pt>
                <c:pt idx="4318">
                  <c:v>20.970000000000113</c:v>
                </c:pt>
                <c:pt idx="4319">
                  <c:v>20.975000000000112</c:v>
                </c:pt>
                <c:pt idx="4320">
                  <c:v>20.980000000000111</c:v>
                </c:pt>
                <c:pt idx="4321">
                  <c:v>20.98500000000011</c:v>
                </c:pt>
                <c:pt idx="4322">
                  <c:v>20.990000000000109</c:v>
                </c:pt>
                <c:pt idx="4323">
                  <c:v>20.995000000000108</c:v>
                </c:pt>
                <c:pt idx="4324">
                  <c:v>21.000000000000107</c:v>
                </c:pt>
                <c:pt idx="4325">
                  <c:v>21.005000000000106</c:v>
                </c:pt>
                <c:pt idx="4326">
                  <c:v>21.010000000000105</c:v>
                </c:pt>
                <c:pt idx="4327">
                  <c:v>21.015000000000104</c:v>
                </c:pt>
                <c:pt idx="4328">
                  <c:v>21.020000000000103</c:v>
                </c:pt>
                <c:pt idx="4329">
                  <c:v>21.025000000000102</c:v>
                </c:pt>
                <c:pt idx="4330">
                  <c:v>21.030000000000101</c:v>
                </c:pt>
                <c:pt idx="4331">
                  <c:v>21.0350000000001</c:v>
                </c:pt>
                <c:pt idx="4332">
                  <c:v>21.040000000000099</c:v>
                </c:pt>
                <c:pt idx="4333">
                  <c:v>21.045000000000098</c:v>
                </c:pt>
                <c:pt idx="4334">
                  <c:v>21.050000000000097</c:v>
                </c:pt>
                <c:pt idx="4335">
                  <c:v>21.055000000000096</c:v>
                </c:pt>
                <c:pt idx="4336">
                  <c:v>21.060000000000095</c:v>
                </c:pt>
                <c:pt idx="4337">
                  <c:v>21.065000000000094</c:v>
                </c:pt>
                <c:pt idx="4338">
                  <c:v>21.070000000000093</c:v>
                </c:pt>
                <c:pt idx="4339">
                  <c:v>21.075000000000092</c:v>
                </c:pt>
                <c:pt idx="4340">
                  <c:v>21.080000000000091</c:v>
                </c:pt>
                <c:pt idx="4341">
                  <c:v>21.08500000000009</c:v>
                </c:pt>
                <c:pt idx="4342">
                  <c:v>21.090000000000089</c:v>
                </c:pt>
                <c:pt idx="4343">
                  <c:v>21.095000000000088</c:v>
                </c:pt>
                <c:pt idx="4344">
                  <c:v>21.100000000000087</c:v>
                </c:pt>
                <c:pt idx="4345">
                  <c:v>21.105000000000086</c:v>
                </c:pt>
                <c:pt idx="4346">
                  <c:v>21.110000000000085</c:v>
                </c:pt>
                <c:pt idx="4347">
                  <c:v>21.115000000000084</c:v>
                </c:pt>
                <c:pt idx="4348">
                  <c:v>21.120000000000083</c:v>
                </c:pt>
                <c:pt idx="4349">
                  <c:v>21.125000000000082</c:v>
                </c:pt>
                <c:pt idx="4350">
                  <c:v>21.130000000000081</c:v>
                </c:pt>
                <c:pt idx="4351">
                  <c:v>21.13500000000008</c:v>
                </c:pt>
                <c:pt idx="4352">
                  <c:v>21.140000000000079</c:v>
                </c:pt>
                <c:pt idx="4353">
                  <c:v>21.145000000000078</c:v>
                </c:pt>
                <c:pt idx="4354">
                  <c:v>21.150000000000077</c:v>
                </c:pt>
                <c:pt idx="4355">
                  <c:v>21.155000000000076</c:v>
                </c:pt>
                <c:pt idx="4356">
                  <c:v>21.160000000000075</c:v>
                </c:pt>
                <c:pt idx="4357">
                  <c:v>21.165000000000074</c:v>
                </c:pt>
                <c:pt idx="4358">
                  <c:v>21.170000000000073</c:v>
                </c:pt>
                <c:pt idx="4359">
                  <c:v>21.175000000000072</c:v>
                </c:pt>
                <c:pt idx="4360">
                  <c:v>21.180000000000071</c:v>
                </c:pt>
                <c:pt idx="4361">
                  <c:v>21.18500000000007</c:v>
                </c:pt>
                <c:pt idx="4362">
                  <c:v>21.190000000000069</c:v>
                </c:pt>
                <c:pt idx="4363">
                  <c:v>21.195000000000068</c:v>
                </c:pt>
                <c:pt idx="4364">
                  <c:v>21.200000000000067</c:v>
                </c:pt>
                <c:pt idx="4365">
                  <c:v>21.205000000000066</c:v>
                </c:pt>
                <c:pt idx="4366">
                  <c:v>21.210000000000065</c:v>
                </c:pt>
                <c:pt idx="4367">
                  <c:v>21.215000000000064</c:v>
                </c:pt>
                <c:pt idx="4368">
                  <c:v>21.220000000000063</c:v>
                </c:pt>
                <c:pt idx="4369">
                  <c:v>21.225000000000062</c:v>
                </c:pt>
                <c:pt idx="4370">
                  <c:v>21.230000000000061</c:v>
                </c:pt>
                <c:pt idx="4371">
                  <c:v>21.23500000000006</c:v>
                </c:pt>
                <c:pt idx="4372">
                  <c:v>21.240000000000059</c:v>
                </c:pt>
                <c:pt idx="4373">
                  <c:v>21.245000000000058</c:v>
                </c:pt>
                <c:pt idx="4374">
                  <c:v>21.250000000000057</c:v>
                </c:pt>
                <c:pt idx="4375">
                  <c:v>21.255000000000056</c:v>
                </c:pt>
                <c:pt idx="4376">
                  <c:v>21.260000000000055</c:v>
                </c:pt>
                <c:pt idx="4377">
                  <c:v>21.265000000000054</c:v>
                </c:pt>
                <c:pt idx="4378">
                  <c:v>21.270000000000053</c:v>
                </c:pt>
                <c:pt idx="4379">
                  <c:v>21.275000000000052</c:v>
                </c:pt>
                <c:pt idx="4380">
                  <c:v>21.280000000000051</c:v>
                </c:pt>
                <c:pt idx="4381">
                  <c:v>21.28500000000005</c:v>
                </c:pt>
                <c:pt idx="4382">
                  <c:v>21.290000000000049</c:v>
                </c:pt>
                <c:pt idx="4383">
                  <c:v>21.295000000000048</c:v>
                </c:pt>
                <c:pt idx="4384">
                  <c:v>21.300000000000047</c:v>
                </c:pt>
                <c:pt idx="4385">
                  <c:v>21.305000000000046</c:v>
                </c:pt>
                <c:pt idx="4386">
                  <c:v>21.310000000000045</c:v>
                </c:pt>
                <c:pt idx="4387">
                  <c:v>21.315000000000044</c:v>
                </c:pt>
                <c:pt idx="4388">
                  <c:v>21.320000000000043</c:v>
                </c:pt>
                <c:pt idx="4389">
                  <c:v>21.325000000000042</c:v>
                </c:pt>
                <c:pt idx="4390">
                  <c:v>21.330000000000041</c:v>
                </c:pt>
                <c:pt idx="4391">
                  <c:v>21.33500000000004</c:v>
                </c:pt>
                <c:pt idx="4392">
                  <c:v>21.340000000000039</c:v>
                </c:pt>
                <c:pt idx="4393">
                  <c:v>21.345000000000038</c:v>
                </c:pt>
                <c:pt idx="4394">
                  <c:v>21.350000000000037</c:v>
                </c:pt>
                <c:pt idx="4395">
                  <c:v>21.355000000000036</c:v>
                </c:pt>
                <c:pt idx="4396">
                  <c:v>21.360000000000035</c:v>
                </c:pt>
                <c:pt idx="4397">
                  <c:v>21.365000000000034</c:v>
                </c:pt>
                <c:pt idx="4398">
                  <c:v>21.370000000000033</c:v>
                </c:pt>
                <c:pt idx="4399">
                  <c:v>21.375000000000032</c:v>
                </c:pt>
                <c:pt idx="4400">
                  <c:v>21.380000000000031</c:v>
                </c:pt>
                <c:pt idx="4401">
                  <c:v>21.38500000000003</c:v>
                </c:pt>
                <c:pt idx="4402">
                  <c:v>21.390000000000029</c:v>
                </c:pt>
                <c:pt idx="4403">
                  <c:v>21.395000000000028</c:v>
                </c:pt>
                <c:pt idx="4404">
                  <c:v>21.400000000000027</c:v>
                </c:pt>
                <c:pt idx="4405">
                  <c:v>21.405000000000026</c:v>
                </c:pt>
                <c:pt idx="4406">
                  <c:v>21.410000000000025</c:v>
                </c:pt>
                <c:pt idx="4407">
                  <c:v>21.415000000000024</c:v>
                </c:pt>
                <c:pt idx="4408">
                  <c:v>21.420000000000023</c:v>
                </c:pt>
                <c:pt idx="4409">
                  <c:v>21.425000000000022</c:v>
                </c:pt>
                <c:pt idx="4410">
                  <c:v>21.430000000000021</c:v>
                </c:pt>
                <c:pt idx="4411">
                  <c:v>21.43500000000002</c:v>
                </c:pt>
                <c:pt idx="4412">
                  <c:v>21.440000000000019</c:v>
                </c:pt>
                <c:pt idx="4413">
                  <c:v>21.445000000000018</c:v>
                </c:pt>
                <c:pt idx="4414">
                  <c:v>21.450000000000017</c:v>
                </c:pt>
                <c:pt idx="4415">
                  <c:v>21.455000000000016</c:v>
                </c:pt>
                <c:pt idx="4416">
                  <c:v>21.460000000000015</c:v>
                </c:pt>
                <c:pt idx="4417">
                  <c:v>21.465000000000014</c:v>
                </c:pt>
                <c:pt idx="4418">
                  <c:v>21.470000000000013</c:v>
                </c:pt>
                <c:pt idx="4419">
                  <c:v>21.475000000000012</c:v>
                </c:pt>
                <c:pt idx="4420">
                  <c:v>21.480000000000011</c:v>
                </c:pt>
                <c:pt idx="4421">
                  <c:v>21.48500000000001</c:v>
                </c:pt>
                <c:pt idx="4422">
                  <c:v>21.490000000000009</c:v>
                </c:pt>
                <c:pt idx="4423">
                  <c:v>21.495000000000008</c:v>
                </c:pt>
                <c:pt idx="4424">
                  <c:v>21.500000000000007</c:v>
                </c:pt>
                <c:pt idx="4425">
                  <c:v>21.505000000000006</c:v>
                </c:pt>
                <c:pt idx="4426">
                  <c:v>21.510000000000005</c:v>
                </c:pt>
                <c:pt idx="4427">
                  <c:v>21.515000000000004</c:v>
                </c:pt>
                <c:pt idx="4428">
                  <c:v>21.520000000000003</c:v>
                </c:pt>
                <c:pt idx="4429">
                  <c:v>21.525000000000002</c:v>
                </c:pt>
                <c:pt idx="4430">
                  <c:v>21.53</c:v>
                </c:pt>
                <c:pt idx="4431">
                  <c:v>21.535</c:v>
                </c:pt>
                <c:pt idx="4432">
                  <c:v>21.54</c:v>
                </c:pt>
                <c:pt idx="4433">
                  <c:v>21.544999999999998</c:v>
                </c:pt>
                <c:pt idx="4434">
                  <c:v>21.549999999999997</c:v>
                </c:pt>
                <c:pt idx="4435">
                  <c:v>21.554999999999996</c:v>
                </c:pt>
                <c:pt idx="4436">
                  <c:v>21.559999999999995</c:v>
                </c:pt>
                <c:pt idx="4437">
                  <c:v>21.564999999999994</c:v>
                </c:pt>
                <c:pt idx="4438">
                  <c:v>21.569999999999993</c:v>
                </c:pt>
                <c:pt idx="4439">
                  <c:v>21.574999999999992</c:v>
                </c:pt>
                <c:pt idx="4440">
                  <c:v>21.579999999999991</c:v>
                </c:pt>
                <c:pt idx="4441">
                  <c:v>21.58499999999999</c:v>
                </c:pt>
                <c:pt idx="4442">
                  <c:v>21.589999999999989</c:v>
                </c:pt>
                <c:pt idx="4443">
                  <c:v>21.594999999999988</c:v>
                </c:pt>
                <c:pt idx="4444">
                  <c:v>21.599999999999987</c:v>
                </c:pt>
                <c:pt idx="4445">
                  <c:v>21.604999999999986</c:v>
                </c:pt>
                <c:pt idx="4446">
                  <c:v>21.609999999999985</c:v>
                </c:pt>
                <c:pt idx="4447">
                  <c:v>21.614999999999984</c:v>
                </c:pt>
                <c:pt idx="4448">
                  <c:v>21.619999999999983</c:v>
                </c:pt>
                <c:pt idx="4449">
                  <c:v>21.624999999999982</c:v>
                </c:pt>
                <c:pt idx="4450">
                  <c:v>21.629999999999981</c:v>
                </c:pt>
                <c:pt idx="4451">
                  <c:v>21.63499999999998</c:v>
                </c:pt>
                <c:pt idx="4452">
                  <c:v>21.639999999999979</c:v>
                </c:pt>
                <c:pt idx="4453">
                  <c:v>21.644999999999978</c:v>
                </c:pt>
                <c:pt idx="4454">
                  <c:v>21.649999999999977</c:v>
                </c:pt>
                <c:pt idx="4455">
                  <c:v>21.654999999999976</c:v>
                </c:pt>
                <c:pt idx="4456">
                  <c:v>21.659999999999975</c:v>
                </c:pt>
                <c:pt idx="4457">
                  <c:v>21.664999999999974</c:v>
                </c:pt>
                <c:pt idx="4458">
                  <c:v>21.669999999999973</c:v>
                </c:pt>
                <c:pt idx="4459">
                  <c:v>21.674999999999972</c:v>
                </c:pt>
                <c:pt idx="4460">
                  <c:v>21.679999999999971</c:v>
                </c:pt>
                <c:pt idx="4461">
                  <c:v>21.68499999999997</c:v>
                </c:pt>
                <c:pt idx="4462">
                  <c:v>21.689999999999969</c:v>
                </c:pt>
                <c:pt idx="4463">
                  <c:v>21.694999999999968</c:v>
                </c:pt>
                <c:pt idx="4464">
                  <c:v>21.699999999999967</c:v>
                </c:pt>
                <c:pt idx="4465">
                  <c:v>21.704999999999966</c:v>
                </c:pt>
                <c:pt idx="4466">
                  <c:v>21.709999999999965</c:v>
                </c:pt>
                <c:pt idx="4467">
                  <c:v>21.714999999999964</c:v>
                </c:pt>
                <c:pt idx="4468">
                  <c:v>21.719999999999963</c:v>
                </c:pt>
                <c:pt idx="4469">
                  <c:v>21.724999999999962</c:v>
                </c:pt>
                <c:pt idx="4470">
                  <c:v>21.729999999999961</c:v>
                </c:pt>
                <c:pt idx="4471">
                  <c:v>21.73499999999996</c:v>
                </c:pt>
                <c:pt idx="4472">
                  <c:v>21.739999999999959</c:v>
                </c:pt>
                <c:pt idx="4473">
                  <c:v>21.744999999999958</c:v>
                </c:pt>
                <c:pt idx="4474">
                  <c:v>21.749999999999957</c:v>
                </c:pt>
                <c:pt idx="4475">
                  <c:v>21.754999999999956</c:v>
                </c:pt>
                <c:pt idx="4476">
                  <c:v>21.759999999999955</c:v>
                </c:pt>
                <c:pt idx="4477">
                  <c:v>21.764999999999954</c:v>
                </c:pt>
                <c:pt idx="4478">
                  <c:v>21.769999999999953</c:v>
                </c:pt>
                <c:pt idx="4479">
                  <c:v>21.774999999999952</c:v>
                </c:pt>
                <c:pt idx="4480">
                  <c:v>21.779999999999951</c:v>
                </c:pt>
                <c:pt idx="4481">
                  <c:v>21.78499999999995</c:v>
                </c:pt>
                <c:pt idx="4482">
                  <c:v>21.789999999999949</c:v>
                </c:pt>
                <c:pt idx="4483">
                  <c:v>21.794999999999948</c:v>
                </c:pt>
                <c:pt idx="4484">
                  <c:v>21.799999999999947</c:v>
                </c:pt>
                <c:pt idx="4485">
                  <c:v>21.804999999999946</c:v>
                </c:pt>
                <c:pt idx="4486">
                  <c:v>21.809999999999945</c:v>
                </c:pt>
                <c:pt idx="4487">
                  <c:v>21.814999999999944</c:v>
                </c:pt>
                <c:pt idx="4488">
                  <c:v>21.819999999999943</c:v>
                </c:pt>
                <c:pt idx="4489">
                  <c:v>21.824999999999942</c:v>
                </c:pt>
                <c:pt idx="4490">
                  <c:v>21.829999999999941</c:v>
                </c:pt>
                <c:pt idx="4491">
                  <c:v>21.83499999999994</c:v>
                </c:pt>
                <c:pt idx="4492">
                  <c:v>21.839999999999939</c:v>
                </c:pt>
                <c:pt idx="4493">
                  <c:v>21.844999999999938</c:v>
                </c:pt>
                <c:pt idx="4494">
                  <c:v>21.849999999999937</c:v>
                </c:pt>
                <c:pt idx="4495">
                  <c:v>21.854999999999936</c:v>
                </c:pt>
                <c:pt idx="4496">
                  <c:v>21.859999999999935</c:v>
                </c:pt>
                <c:pt idx="4497">
                  <c:v>21.864999999999934</c:v>
                </c:pt>
                <c:pt idx="4498">
                  <c:v>21.869999999999933</c:v>
                </c:pt>
                <c:pt idx="4499">
                  <c:v>21.874999999999932</c:v>
                </c:pt>
                <c:pt idx="4500">
                  <c:v>21.879999999999932</c:v>
                </c:pt>
                <c:pt idx="4501">
                  <c:v>21.884999999999931</c:v>
                </c:pt>
                <c:pt idx="4502">
                  <c:v>21.88999999999993</c:v>
                </c:pt>
                <c:pt idx="4503">
                  <c:v>21.894999999999929</c:v>
                </c:pt>
                <c:pt idx="4504">
                  <c:v>21.899999999999928</c:v>
                </c:pt>
                <c:pt idx="4505">
                  <c:v>21.904999999999927</c:v>
                </c:pt>
                <c:pt idx="4506">
                  <c:v>21.909999999999926</c:v>
                </c:pt>
                <c:pt idx="4507">
                  <c:v>21.914999999999925</c:v>
                </c:pt>
                <c:pt idx="4508">
                  <c:v>21.919999999999924</c:v>
                </c:pt>
                <c:pt idx="4509">
                  <c:v>21.924999999999923</c:v>
                </c:pt>
                <c:pt idx="4510">
                  <c:v>21.929999999999922</c:v>
                </c:pt>
                <c:pt idx="4511">
                  <c:v>21.934999999999921</c:v>
                </c:pt>
                <c:pt idx="4512">
                  <c:v>21.93999999999992</c:v>
                </c:pt>
                <c:pt idx="4513">
                  <c:v>21.944999999999919</c:v>
                </c:pt>
                <c:pt idx="4514">
                  <c:v>21.949999999999918</c:v>
                </c:pt>
                <c:pt idx="4515">
                  <c:v>21.954999999999917</c:v>
                </c:pt>
                <c:pt idx="4516">
                  <c:v>21.959999999999916</c:v>
                </c:pt>
                <c:pt idx="4517">
                  <c:v>21.964999999999915</c:v>
                </c:pt>
                <c:pt idx="4518">
                  <c:v>21.969999999999914</c:v>
                </c:pt>
                <c:pt idx="4519">
                  <c:v>21.974999999999913</c:v>
                </c:pt>
                <c:pt idx="4520">
                  <c:v>21.979999999999912</c:v>
                </c:pt>
                <c:pt idx="4521">
                  <c:v>21.984999999999911</c:v>
                </c:pt>
                <c:pt idx="4522">
                  <c:v>21.98999999999991</c:v>
                </c:pt>
                <c:pt idx="4523">
                  <c:v>21.994999999999909</c:v>
                </c:pt>
                <c:pt idx="4524">
                  <c:v>21.999999999999908</c:v>
                </c:pt>
                <c:pt idx="4525">
                  <c:v>22.004999999999907</c:v>
                </c:pt>
                <c:pt idx="4526">
                  <c:v>22.009999999999906</c:v>
                </c:pt>
                <c:pt idx="4527">
                  <c:v>22.014999999999905</c:v>
                </c:pt>
                <c:pt idx="4528">
                  <c:v>22.019999999999904</c:v>
                </c:pt>
                <c:pt idx="4529">
                  <c:v>22.024999999999903</c:v>
                </c:pt>
                <c:pt idx="4530">
                  <c:v>22.029999999999902</c:v>
                </c:pt>
                <c:pt idx="4531">
                  <c:v>22.034999999999901</c:v>
                </c:pt>
                <c:pt idx="4532">
                  <c:v>22.0399999999999</c:v>
                </c:pt>
                <c:pt idx="4533">
                  <c:v>22.044999999999899</c:v>
                </c:pt>
                <c:pt idx="4534">
                  <c:v>22.049999999999898</c:v>
                </c:pt>
                <c:pt idx="4535">
                  <c:v>22.054999999999897</c:v>
                </c:pt>
                <c:pt idx="4536">
                  <c:v>22.059999999999896</c:v>
                </c:pt>
                <c:pt idx="4537">
                  <c:v>22.064999999999895</c:v>
                </c:pt>
                <c:pt idx="4538">
                  <c:v>22.069999999999894</c:v>
                </c:pt>
                <c:pt idx="4539">
                  <c:v>22.074999999999893</c:v>
                </c:pt>
                <c:pt idx="4540">
                  <c:v>22.079999999999892</c:v>
                </c:pt>
                <c:pt idx="4541">
                  <c:v>22.084999999999891</c:v>
                </c:pt>
                <c:pt idx="4542">
                  <c:v>22.08999999999989</c:v>
                </c:pt>
                <c:pt idx="4543">
                  <c:v>22.094999999999889</c:v>
                </c:pt>
                <c:pt idx="4544">
                  <c:v>22.099999999999888</c:v>
                </c:pt>
                <c:pt idx="4545">
                  <c:v>22.104999999999887</c:v>
                </c:pt>
                <c:pt idx="4546">
                  <c:v>22.109999999999886</c:v>
                </c:pt>
                <c:pt idx="4547">
                  <c:v>22.114999999999885</c:v>
                </c:pt>
                <c:pt idx="4548">
                  <c:v>22.119999999999884</c:v>
                </c:pt>
                <c:pt idx="4549">
                  <c:v>22.124999999999883</c:v>
                </c:pt>
                <c:pt idx="4550">
                  <c:v>22.129999999999882</c:v>
                </c:pt>
                <c:pt idx="4551">
                  <c:v>22.134999999999881</c:v>
                </c:pt>
                <c:pt idx="4552">
                  <c:v>22.13999999999988</c:v>
                </c:pt>
                <c:pt idx="4553">
                  <c:v>22.144999999999879</c:v>
                </c:pt>
                <c:pt idx="4554">
                  <c:v>22.149999999999878</c:v>
                </c:pt>
                <c:pt idx="4555">
                  <c:v>22.154999999999877</c:v>
                </c:pt>
                <c:pt idx="4556">
                  <c:v>22.159999999999876</c:v>
                </c:pt>
                <c:pt idx="4557">
                  <c:v>22.164999999999875</c:v>
                </c:pt>
                <c:pt idx="4558">
                  <c:v>22.169999999999874</c:v>
                </c:pt>
                <c:pt idx="4559">
                  <c:v>22.174999999999873</c:v>
                </c:pt>
                <c:pt idx="4560">
                  <c:v>22.179999999999872</c:v>
                </c:pt>
                <c:pt idx="4561">
                  <c:v>22.184999999999871</c:v>
                </c:pt>
                <c:pt idx="4562">
                  <c:v>22.18999999999987</c:v>
                </c:pt>
                <c:pt idx="4563">
                  <c:v>22.194999999999869</c:v>
                </c:pt>
                <c:pt idx="4564">
                  <c:v>22.199999999999868</c:v>
                </c:pt>
                <c:pt idx="4565">
                  <c:v>22.204999999999867</c:v>
                </c:pt>
                <c:pt idx="4566">
                  <c:v>22.209999999999866</c:v>
                </c:pt>
                <c:pt idx="4567">
                  <c:v>22.214999999999865</c:v>
                </c:pt>
                <c:pt idx="4568">
                  <c:v>22.219999999999864</c:v>
                </c:pt>
                <c:pt idx="4569">
                  <c:v>22.224999999999863</c:v>
                </c:pt>
                <c:pt idx="4570">
                  <c:v>22.229999999999862</c:v>
                </c:pt>
                <c:pt idx="4571">
                  <c:v>22.234999999999861</c:v>
                </c:pt>
                <c:pt idx="4572">
                  <c:v>22.23999999999986</c:v>
                </c:pt>
                <c:pt idx="4573">
                  <c:v>22.244999999999859</c:v>
                </c:pt>
                <c:pt idx="4574">
                  <c:v>22.249999999999858</c:v>
                </c:pt>
                <c:pt idx="4575">
                  <c:v>22.254999999999857</c:v>
                </c:pt>
                <c:pt idx="4576">
                  <c:v>22.259999999999856</c:v>
                </c:pt>
                <c:pt idx="4577">
                  <c:v>22.264999999999855</c:v>
                </c:pt>
                <c:pt idx="4578">
                  <c:v>22.269999999999854</c:v>
                </c:pt>
                <c:pt idx="4579">
                  <c:v>22.274999999999853</c:v>
                </c:pt>
                <c:pt idx="4580">
                  <c:v>22.279999999999852</c:v>
                </c:pt>
                <c:pt idx="4581">
                  <c:v>22.284999999999851</c:v>
                </c:pt>
                <c:pt idx="4582">
                  <c:v>22.28999999999985</c:v>
                </c:pt>
                <c:pt idx="4583">
                  <c:v>22.294999999999849</c:v>
                </c:pt>
                <c:pt idx="4584">
                  <c:v>22.299999999999848</c:v>
                </c:pt>
                <c:pt idx="4585">
                  <c:v>22.304999999999847</c:v>
                </c:pt>
                <c:pt idx="4586">
                  <c:v>22.309999999999846</c:v>
                </c:pt>
                <c:pt idx="4587">
                  <c:v>22.314999999999845</c:v>
                </c:pt>
                <c:pt idx="4588">
                  <c:v>22.319999999999844</c:v>
                </c:pt>
                <c:pt idx="4589">
                  <c:v>22.324999999999843</c:v>
                </c:pt>
                <c:pt idx="4590">
                  <c:v>22.329999999999842</c:v>
                </c:pt>
                <c:pt idx="4591">
                  <c:v>22.334999999999841</c:v>
                </c:pt>
                <c:pt idx="4592">
                  <c:v>22.33999999999984</c:v>
                </c:pt>
                <c:pt idx="4593">
                  <c:v>22.344999999999839</c:v>
                </c:pt>
                <c:pt idx="4594">
                  <c:v>22.349999999999838</c:v>
                </c:pt>
                <c:pt idx="4595">
                  <c:v>22.354999999999837</c:v>
                </c:pt>
                <c:pt idx="4596">
                  <c:v>22.359999999999836</c:v>
                </c:pt>
                <c:pt idx="4597">
                  <c:v>22.364999999999835</c:v>
                </c:pt>
                <c:pt idx="4598">
                  <c:v>22.369999999999834</c:v>
                </c:pt>
                <c:pt idx="4599">
                  <c:v>22.374999999999833</c:v>
                </c:pt>
                <c:pt idx="4600">
                  <c:v>22.379999999999832</c:v>
                </c:pt>
                <c:pt idx="4601">
                  <c:v>22.384999999999831</c:v>
                </c:pt>
                <c:pt idx="4602">
                  <c:v>22.38999999999983</c:v>
                </c:pt>
                <c:pt idx="4603">
                  <c:v>22.394999999999829</c:v>
                </c:pt>
                <c:pt idx="4604">
                  <c:v>22.399999999999828</c:v>
                </c:pt>
                <c:pt idx="4605">
                  <c:v>22.404999999999827</c:v>
                </c:pt>
                <c:pt idx="4606">
                  <c:v>22.409999999999826</c:v>
                </c:pt>
                <c:pt idx="4607">
                  <c:v>22.414999999999825</c:v>
                </c:pt>
                <c:pt idx="4608">
                  <c:v>22.419999999999824</c:v>
                </c:pt>
                <c:pt idx="4609">
                  <c:v>22.424999999999823</c:v>
                </c:pt>
                <c:pt idx="4610">
                  <c:v>22.429999999999822</c:v>
                </c:pt>
                <c:pt idx="4611">
                  <c:v>22.434999999999821</c:v>
                </c:pt>
                <c:pt idx="4612">
                  <c:v>22.43999999999982</c:v>
                </c:pt>
                <c:pt idx="4613">
                  <c:v>22.444999999999819</c:v>
                </c:pt>
                <c:pt idx="4614">
                  <c:v>22.449999999999818</c:v>
                </c:pt>
                <c:pt idx="4615">
                  <c:v>22.454999999999817</c:v>
                </c:pt>
                <c:pt idx="4616">
                  <c:v>22.459999999999816</c:v>
                </c:pt>
                <c:pt idx="4617">
                  <c:v>22.464999999999815</c:v>
                </c:pt>
                <c:pt idx="4618">
                  <c:v>22.469999999999814</c:v>
                </c:pt>
                <c:pt idx="4619">
                  <c:v>22.474999999999813</c:v>
                </c:pt>
                <c:pt idx="4620">
                  <c:v>22.479999999999812</c:v>
                </c:pt>
                <c:pt idx="4621">
                  <c:v>22.484999999999811</c:v>
                </c:pt>
                <c:pt idx="4622">
                  <c:v>22.48999999999981</c:v>
                </c:pt>
                <c:pt idx="4623">
                  <c:v>22.494999999999809</c:v>
                </c:pt>
                <c:pt idx="4624">
                  <c:v>22.499999999999808</c:v>
                </c:pt>
                <c:pt idx="4625">
                  <c:v>22.504999999999807</c:v>
                </c:pt>
                <c:pt idx="4626">
                  <c:v>22.509999999999806</c:v>
                </c:pt>
                <c:pt idx="4627">
                  <c:v>22.514999999999805</c:v>
                </c:pt>
                <c:pt idx="4628">
                  <c:v>22.519999999999804</c:v>
                </c:pt>
                <c:pt idx="4629">
                  <c:v>22.524999999999803</c:v>
                </c:pt>
                <c:pt idx="4630">
                  <c:v>22.529999999999802</c:v>
                </c:pt>
                <c:pt idx="4631">
                  <c:v>22.534999999999801</c:v>
                </c:pt>
                <c:pt idx="4632">
                  <c:v>22.5399999999998</c:v>
                </c:pt>
                <c:pt idx="4633">
                  <c:v>22.544999999999799</c:v>
                </c:pt>
                <c:pt idx="4634">
                  <c:v>22.549999999999798</c:v>
                </c:pt>
                <c:pt idx="4635">
                  <c:v>22.554999999999797</c:v>
                </c:pt>
                <c:pt idx="4636">
                  <c:v>22.559999999999796</c:v>
                </c:pt>
                <c:pt idx="4637">
                  <c:v>22.564999999999795</c:v>
                </c:pt>
                <c:pt idx="4638">
                  <c:v>22.569999999999794</c:v>
                </c:pt>
                <c:pt idx="4639">
                  <c:v>22.574999999999793</c:v>
                </c:pt>
                <c:pt idx="4640">
                  <c:v>22.579999999999792</c:v>
                </c:pt>
                <c:pt idx="4641">
                  <c:v>22.584999999999791</c:v>
                </c:pt>
                <c:pt idx="4642">
                  <c:v>22.58999999999979</c:v>
                </c:pt>
                <c:pt idx="4643">
                  <c:v>22.594999999999789</c:v>
                </c:pt>
                <c:pt idx="4644">
                  <c:v>22.599999999999788</c:v>
                </c:pt>
                <c:pt idx="4645">
                  <c:v>22.604999999999787</c:v>
                </c:pt>
                <c:pt idx="4646">
                  <c:v>22.609999999999786</c:v>
                </c:pt>
                <c:pt idx="4647">
                  <c:v>22.614999999999785</c:v>
                </c:pt>
                <c:pt idx="4648">
                  <c:v>22.619999999999784</c:v>
                </c:pt>
                <c:pt idx="4649">
                  <c:v>22.624999999999783</c:v>
                </c:pt>
                <c:pt idx="4650">
                  <c:v>22.629999999999782</c:v>
                </c:pt>
                <c:pt idx="4651">
                  <c:v>22.634999999999781</c:v>
                </c:pt>
                <c:pt idx="4652">
                  <c:v>22.63999999999978</c:v>
                </c:pt>
                <c:pt idx="4653">
                  <c:v>22.644999999999779</c:v>
                </c:pt>
                <c:pt idx="4654">
                  <c:v>22.649999999999778</c:v>
                </c:pt>
                <c:pt idx="4655">
                  <c:v>22.654999999999777</c:v>
                </c:pt>
                <c:pt idx="4656">
                  <c:v>22.659999999999776</c:v>
                </c:pt>
                <c:pt idx="4657">
                  <c:v>22.664999999999775</c:v>
                </c:pt>
                <c:pt idx="4658">
                  <c:v>22.669999999999774</c:v>
                </c:pt>
                <c:pt idx="4659">
                  <c:v>22.674999999999773</c:v>
                </c:pt>
                <c:pt idx="4660">
                  <c:v>22.679999999999772</c:v>
                </c:pt>
                <c:pt idx="4661">
                  <c:v>22.684999999999771</c:v>
                </c:pt>
                <c:pt idx="4662">
                  <c:v>22.68999999999977</c:v>
                </c:pt>
                <c:pt idx="4663">
                  <c:v>22.694999999999769</c:v>
                </c:pt>
                <c:pt idx="4664">
                  <c:v>22.699999999999768</c:v>
                </c:pt>
                <c:pt idx="4665">
                  <c:v>22.704999999999767</c:v>
                </c:pt>
                <c:pt idx="4666">
                  <c:v>22.709999999999766</c:v>
                </c:pt>
                <c:pt idx="4667">
                  <c:v>22.714999999999765</c:v>
                </c:pt>
                <c:pt idx="4668">
                  <c:v>22.719999999999764</c:v>
                </c:pt>
                <c:pt idx="4669">
                  <c:v>22.724999999999763</c:v>
                </c:pt>
                <c:pt idx="4670">
                  <c:v>22.729999999999762</c:v>
                </c:pt>
                <c:pt idx="4671">
                  <c:v>22.734999999999761</c:v>
                </c:pt>
                <c:pt idx="4672">
                  <c:v>22.73999999999976</c:v>
                </c:pt>
                <c:pt idx="4673">
                  <c:v>22.744999999999759</c:v>
                </c:pt>
                <c:pt idx="4674">
                  <c:v>22.749999999999758</c:v>
                </c:pt>
                <c:pt idx="4675">
                  <c:v>22.754999999999757</c:v>
                </c:pt>
                <c:pt idx="4676">
                  <c:v>22.759999999999756</c:v>
                </c:pt>
                <c:pt idx="4677">
                  <c:v>22.764999999999755</c:v>
                </c:pt>
                <c:pt idx="4678">
                  <c:v>22.769999999999754</c:v>
                </c:pt>
                <c:pt idx="4679">
                  <c:v>22.774999999999753</c:v>
                </c:pt>
                <c:pt idx="4680">
                  <c:v>22.779999999999752</c:v>
                </c:pt>
                <c:pt idx="4681">
                  <c:v>22.784999999999751</c:v>
                </c:pt>
                <c:pt idx="4682">
                  <c:v>22.78999999999975</c:v>
                </c:pt>
                <c:pt idx="4683">
                  <c:v>22.794999999999749</c:v>
                </c:pt>
                <c:pt idx="4684">
                  <c:v>22.799999999999748</c:v>
                </c:pt>
                <c:pt idx="4685">
                  <c:v>22.804999999999747</c:v>
                </c:pt>
                <c:pt idx="4686">
                  <c:v>22.809999999999746</c:v>
                </c:pt>
                <c:pt idx="4687">
                  <c:v>22.814999999999745</c:v>
                </c:pt>
                <c:pt idx="4688">
                  <c:v>22.819999999999744</c:v>
                </c:pt>
                <c:pt idx="4689">
                  <c:v>22.824999999999743</c:v>
                </c:pt>
                <c:pt idx="4690">
                  <c:v>22.829999999999742</c:v>
                </c:pt>
                <c:pt idx="4691">
                  <c:v>22.834999999999742</c:v>
                </c:pt>
                <c:pt idx="4692">
                  <c:v>22.839999999999741</c:v>
                </c:pt>
                <c:pt idx="4693">
                  <c:v>22.84499999999974</c:v>
                </c:pt>
                <c:pt idx="4694">
                  <c:v>22.849999999999739</c:v>
                </c:pt>
                <c:pt idx="4695">
                  <c:v>22.854999999999738</c:v>
                </c:pt>
                <c:pt idx="4696">
                  <c:v>22.859999999999737</c:v>
                </c:pt>
                <c:pt idx="4697">
                  <c:v>22.864999999999736</c:v>
                </c:pt>
                <c:pt idx="4698">
                  <c:v>22.869999999999735</c:v>
                </c:pt>
                <c:pt idx="4699">
                  <c:v>22.874999999999734</c:v>
                </c:pt>
                <c:pt idx="4700">
                  <c:v>22.879999999999733</c:v>
                </c:pt>
                <c:pt idx="4701">
                  <c:v>22.884999999999732</c:v>
                </c:pt>
                <c:pt idx="4702">
                  <c:v>22.889999999999731</c:v>
                </c:pt>
                <c:pt idx="4703">
                  <c:v>22.89499999999973</c:v>
                </c:pt>
                <c:pt idx="4704">
                  <c:v>22.899999999999729</c:v>
                </c:pt>
                <c:pt idx="4705">
                  <c:v>22.904999999999728</c:v>
                </c:pt>
                <c:pt idx="4706">
                  <c:v>22.909999999999727</c:v>
                </c:pt>
                <c:pt idx="4707">
                  <c:v>22.914999999999726</c:v>
                </c:pt>
                <c:pt idx="4708">
                  <c:v>22.919999999999725</c:v>
                </c:pt>
                <c:pt idx="4709">
                  <c:v>22.924999999999724</c:v>
                </c:pt>
                <c:pt idx="4710">
                  <c:v>22.929999999999723</c:v>
                </c:pt>
                <c:pt idx="4711">
                  <c:v>22.934999999999722</c:v>
                </c:pt>
                <c:pt idx="4712">
                  <c:v>22.939999999999721</c:v>
                </c:pt>
                <c:pt idx="4713">
                  <c:v>22.94499999999972</c:v>
                </c:pt>
                <c:pt idx="4714">
                  <c:v>22.949999999999719</c:v>
                </c:pt>
                <c:pt idx="4715">
                  <c:v>22.954999999999718</c:v>
                </c:pt>
                <c:pt idx="4716">
                  <c:v>22.959999999999717</c:v>
                </c:pt>
                <c:pt idx="4717">
                  <c:v>22.964999999999716</c:v>
                </c:pt>
                <c:pt idx="4718">
                  <c:v>22.969999999999715</c:v>
                </c:pt>
                <c:pt idx="4719">
                  <c:v>22.974999999999714</c:v>
                </c:pt>
                <c:pt idx="4720">
                  <c:v>22.979999999999713</c:v>
                </c:pt>
                <c:pt idx="4721">
                  <c:v>22.984999999999712</c:v>
                </c:pt>
                <c:pt idx="4722">
                  <c:v>22.989999999999711</c:v>
                </c:pt>
                <c:pt idx="4723">
                  <c:v>22.99499999999971</c:v>
                </c:pt>
                <c:pt idx="4724">
                  <c:v>22.999999999999709</c:v>
                </c:pt>
                <c:pt idx="4725">
                  <c:v>23.004999999999708</c:v>
                </c:pt>
                <c:pt idx="4726">
                  <c:v>23.009999999999707</c:v>
                </c:pt>
                <c:pt idx="4727">
                  <c:v>23.014999999999706</c:v>
                </c:pt>
                <c:pt idx="4728">
                  <c:v>23.019999999999705</c:v>
                </c:pt>
                <c:pt idx="4729">
                  <c:v>23.024999999999704</c:v>
                </c:pt>
                <c:pt idx="4730">
                  <c:v>23.029999999999703</c:v>
                </c:pt>
                <c:pt idx="4731">
                  <c:v>23.034999999999702</c:v>
                </c:pt>
                <c:pt idx="4732">
                  <c:v>23.039999999999701</c:v>
                </c:pt>
                <c:pt idx="4733">
                  <c:v>23.0449999999997</c:v>
                </c:pt>
                <c:pt idx="4734">
                  <c:v>23.049999999999699</c:v>
                </c:pt>
                <c:pt idx="4735">
                  <c:v>23.054999999999698</c:v>
                </c:pt>
                <c:pt idx="4736">
                  <c:v>23.059999999999697</c:v>
                </c:pt>
                <c:pt idx="4737">
                  <c:v>23.064999999999696</c:v>
                </c:pt>
                <c:pt idx="4738">
                  <c:v>23.069999999999695</c:v>
                </c:pt>
                <c:pt idx="4739">
                  <c:v>23.074999999999694</c:v>
                </c:pt>
                <c:pt idx="4740">
                  <c:v>23.079999999999693</c:v>
                </c:pt>
                <c:pt idx="4741">
                  <c:v>23.084999999999692</c:v>
                </c:pt>
                <c:pt idx="4742">
                  <c:v>23.089999999999691</c:v>
                </c:pt>
                <c:pt idx="4743">
                  <c:v>23.09499999999969</c:v>
                </c:pt>
                <c:pt idx="4744">
                  <c:v>23.099999999999689</c:v>
                </c:pt>
                <c:pt idx="4745">
                  <c:v>23.104999999999688</c:v>
                </c:pt>
                <c:pt idx="4746">
                  <c:v>23.109999999999687</c:v>
                </c:pt>
                <c:pt idx="4747">
                  <c:v>23.114999999999686</c:v>
                </c:pt>
                <c:pt idx="4748">
                  <c:v>23.119999999999685</c:v>
                </c:pt>
                <c:pt idx="4749">
                  <c:v>23.124999999999684</c:v>
                </c:pt>
                <c:pt idx="4750">
                  <c:v>23.129999999999683</c:v>
                </c:pt>
                <c:pt idx="4751">
                  <c:v>23.134999999999682</c:v>
                </c:pt>
                <c:pt idx="4752">
                  <c:v>23.139999999999681</c:v>
                </c:pt>
                <c:pt idx="4753">
                  <c:v>23.14499999999968</c:v>
                </c:pt>
                <c:pt idx="4754">
                  <c:v>23.149999999999679</c:v>
                </c:pt>
                <c:pt idx="4755">
                  <c:v>23.154999999999678</c:v>
                </c:pt>
                <c:pt idx="4756">
                  <c:v>23.159999999999677</c:v>
                </c:pt>
                <c:pt idx="4757">
                  <c:v>23.164999999999676</c:v>
                </c:pt>
                <c:pt idx="4758">
                  <c:v>23.169999999999675</c:v>
                </c:pt>
                <c:pt idx="4759">
                  <c:v>23.174999999999674</c:v>
                </c:pt>
                <c:pt idx="4760">
                  <c:v>23.179999999999673</c:v>
                </c:pt>
                <c:pt idx="4761">
                  <c:v>23.184999999999672</c:v>
                </c:pt>
                <c:pt idx="4762">
                  <c:v>23.189999999999671</c:v>
                </c:pt>
                <c:pt idx="4763">
                  <c:v>23.19499999999967</c:v>
                </c:pt>
                <c:pt idx="4764">
                  <c:v>23.199999999999669</c:v>
                </c:pt>
                <c:pt idx="4765">
                  <c:v>23.204999999999668</c:v>
                </c:pt>
                <c:pt idx="4766">
                  <c:v>23.209999999999667</c:v>
                </c:pt>
                <c:pt idx="4767">
                  <c:v>23.214999999999666</c:v>
                </c:pt>
                <c:pt idx="4768">
                  <c:v>23.219999999999665</c:v>
                </c:pt>
                <c:pt idx="4769">
                  <c:v>23.224999999999664</c:v>
                </c:pt>
                <c:pt idx="4770">
                  <c:v>23.229999999999663</c:v>
                </c:pt>
                <c:pt idx="4771">
                  <c:v>23.234999999999662</c:v>
                </c:pt>
                <c:pt idx="4772">
                  <c:v>23.239999999999661</c:v>
                </c:pt>
                <c:pt idx="4773">
                  <c:v>23.24499999999966</c:v>
                </c:pt>
                <c:pt idx="4774">
                  <c:v>23.249999999999659</c:v>
                </c:pt>
                <c:pt idx="4775">
                  <c:v>23.254999999999658</c:v>
                </c:pt>
                <c:pt idx="4776">
                  <c:v>23.259999999999657</c:v>
                </c:pt>
                <c:pt idx="4777">
                  <c:v>23.264999999999656</c:v>
                </c:pt>
                <c:pt idx="4778">
                  <c:v>23.269999999999655</c:v>
                </c:pt>
                <c:pt idx="4779">
                  <c:v>23.274999999999654</c:v>
                </c:pt>
                <c:pt idx="4780">
                  <c:v>23.279999999999653</c:v>
                </c:pt>
                <c:pt idx="4781">
                  <c:v>23.284999999999652</c:v>
                </c:pt>
                <c:pt idx="4782">
                  <c:v>23.289999999999651</c:v>
                </c:pt>
                <c:pt idx="4783">
                  <c:v>23.29499999999965</c:v>
                </c:pt>
                <c:pt idx="4784">
                  <c:v>23.299999999999649</c:v>
                </c:pt>
                <c:pt idx="4785">
                  <c:v>23.304999999999648</c:v>
                </c:pt>
                <c:pt idx="4786">
                  <c:v>23.309999999999647</c:v>
                </c:pt>
                <c:pt idx="4787">
                  <c:v>23.314999999999646</c:v>
                </c:pt>
                <c:pt idx="4788">
                  <c:v>23.319999999999645</c:v>
                </c:pt>
                <c:pt idx="4789">
                  <c:v>23.324999999999644</c:v>
                </c:pt>
                <c:pt idx="4790">
                  <c:v>23.329999999999643</c:v>
                </c:pt>
                <c:pt idx="4791">
                  <c:v>23.334999999999642</c:v>
                </c:pt>
                <c:pt idx="4792">
                  <c:v>23.339999999999641</c:v>
                </c:pt>
                <c:pt idx="4793">
                  <c:v>23.34499999999964</c:v>
                </c:pt>
                <c:pt idx="4794">
                  <c:v>23.349999999999639</c:v>
                </c:pt>
                <c:pt idx="4795">
                  <c:v>23.354999999999638</c:v>
                </c:pt>
                <c:pt idx="4796">
                  <c:v>23.359999999999637</c:v>
                </c:pt>
                <c:pt idx="4797">
                  <c:v>23.364999999999636</c:v>
                </c:pt>
                <c:pt idx="4798">
                  <c:v>23.369999999999635</c:v>
                </c:pt>
                <c:pt idx="4799">
                  <c:v>23.374999999999634</c:v>
                </c:pt>
                <c:pt idx="4800">
                  <c:v>23.379999999999633</c:v>
                </c:pt>
                <c:pt idx="4801">
                  <c:v>23.384999999999632</c:v>
                </c:pt>
                <c:pt idx="4802">
                  <c:v>23.389999999999631</c:v>
                </c:pt>
                <c:pt idx="4803">
                  <c:v>23.39499999999963</c:v>
                </c:pt>
                <c:pt idx="4804">
                  <c:v>23.399999999999629</c:v>
                </c:pt>
                <c:pt idx="4805">
                  <c:v>23.404999999999628</c:v>
                </c:pt>
                <c:pt idx="4806">
                  <c:v>23.409999999999627</c:v>
                </c:pt>
                <c:pt idx="4807">
                  <c:v>23.414999999999626</c:v>
                </c:pt>
                <c:pt idx="4808">
                  <c:v>23.419999999999625</c:v>
                </c:pt>
                <c:pt idx="4809">
                  <c:v>23.424999999999624</c:v>
                </c:pt>
                <c:pt idx="4810">
                  <c:v>23.429999999999623</c:v>
                </c:pt>
                <c:pt idx="4811">
                  <c:v>23.434999999999622</c:v>
                </c:pt>
                <c:pt idx="4812">
                  <c:v>23.439999999999621</c:v>
                </c:pt>
                <c:pt idx="4813">
                  <c:v>23.44499999999962</c:v>
                </c:pt>
                <c:pt idx="4814">
                  <c:v>23.449999999999619</c:v>
                </c:pt>
                <c:pt idx="4815">
                  <c:v>23.454999999999618</c:v>
                </c:pt>
                <c:pt idx="4816">
                  <c:v>23.459999999999617</c:v>
                </c:pt>
                <c:pt idx="4817">
                  <c:v>23.464999999999616</c:v>
                </c:pt>
                <c:pt idx="4818">
                  <c:v>23.469999999999615</c:v>
                </c:pt>
                <c:pt idx="4819">
                  <c:v>23.474999999999614</c:v>
                </c:pt>
                <c:pt idx="4820">
                  <c:v>23.479999999999613</c:v>
                </c:pt>
                <c:pt idx="4821">
                  <c:v>23.484999999999612</c:v>
                </c:pt>
                <c:pt idx="4822">
                  <c:v>23.489999999999611</c:v>
                </c:pt>
                <c:pt idx="4823">
                  <c:v>23.49499999999961</c:v>
                </c:pt>
                <c:pt idx="4824">
                  <c:v>23.499999999999609</c:v>
                </c:pt>
                <c:pt idx="4825">
                  <c:v>23.504999999999608</c:v>
                </c:pt>
                <c:pt idx="4826">
                  <c:v>23.509999999999607</c:v>
                </c:pt>
                <c:pt idx="4827">
                  <c:v>23.514999999999606</c:v>
                </c:pt>
                <c:pt idx="4828">
                  <c:v>23.519999999999605</c:v>
                </c:pt>
                <c:pt idx="4829">
                  <c:v>23.524999999999604</c:v>
                </c:pt>
                <c:pt idx="4830">
                  <c:v>23.529999999999603</c:v>
                </c:pt>
                <c:pt idx="4831">
                  <c:v>23.534999999999602</c:v>
                </c:pt>
                <c:pt idx="4832">
                  <c:v>23.539999999999601</c:v>
                </c:pt>
                <c:pt idx="4833">
                  <c:v>23.5449999999996</c:v>
                </c:pt>
                <c:pt idx="4834">
                  <c:v>23.549999999999599</c:v>
                </c:pt>
                <c:pt idx="4835">
                  <c:v>23.554999999999598</c:v>
                </c:pt>
                <c:pt idx="4836">
                  <c:v>23.559999999999597</c:v>
                </c:pt>
                <c:pt idx="4837">
                  <c:v>23.564999999999596</c:v>
                </c:pt>
                <c:pt idx="4838">
                  <c:v>23.569999999999595</c:v>
                </c:pt>
                <c:pt idx="4839">
                  <c:v>23.574999999999594</c:v>
                </c:pt>
                <c:pt idx="4840">
                  <c:v>23.579999999999593</c:v>
                </c:pt>
                <c:pt idx="4841">
                  <c:v>23.584999999999592</c:v>
                </c:pt>
                <c:pt idx="4842">
                  <c:v>23.589999999999591</c:v>
                </c:pt>
                <c:pt idx="4843">
                  <c:v>23.59499999999959</c:v>
                </c:pt>
                <c:pt idx="4844">
                  <c:v>23.599999999999589</c:v>
                </c:pt>
                <c:pt idx="4845">
                  <c:v>23.604999999999588</c:v>
                </c:pt>
                <c:pt idx="4846">
                  <c:v>23.609999999999587</c:v>
                </c:pt>
                <c:pt idx="4847">
                  <c:v>23.614999999999586</c:v>
                </c:pt>
                <c:pt idx="4848">
                  <c:v>23.619999999999585</c:v>
                </c:pt>
                <c:pt idx="4849">
                  <c:v>23.624999999999584</c:v>
                </c:pt>
                <c:pt idx="4850">
                  <c:v>23.629999999999583</c:v>
                </c:pt>
                <c:pt idx="4851">
                  <c:v>23.634999999999582</c:v>
                </c:pt>
                <c:pt idx="4852">
                  <c:v>23.639999999999581</c:v>
                </c:pt>
                <c:pt idx="4853">
                  <c:v>23.64499999999958</c:v>
                </c:pt>
                <c:pt idx="4854">
                  <c:v>23.649999999999579</c:v>
                </c:pt>
                <c:pt idx="4855">
                  <c:v>23.654999999999578</c:v>
                </c:pt>
                <c:pt idx="4856">
                  <c:v>23.659999999999577</c:v>
                </c:pt>
                <c:pt idx="4857">
                  <c:v>23.664999999999576</c:v>
                </c:pt>
                <c:pt idx="4858">
                  <c:v>23.669999999999575</c:v>
                </c:pt>
                <c:pt idx="4859">
                  <c:v>23.674999999999574</c:v>
                </c:pt>
                <c:pt idx="4860">
                  <c:v>23.679999999999573</c:v>
                </c:pt>
                <c:pt idx="4861">
                  <c:v>23.684999999999572</c:v>
                </c:pt>
                <c:pt idx="4862">
                  <c:v>23.689999999999571</c:v>
                </c:pt>
                <c:pt idx="4863">
                  <c:v>23.69499999999957</c:v>
                </c:pt>
                <c:pt idx="4864">
                  <c:v>23.699999999999569</c:v>
                </c:pt>
                <c:pt idx="4865">
                  <c:v>23.704999999999568</c:v>
                </c:pt>
                <c:pt idx="4866">
                  <c:v>23.709999999999567</c:v>
                </c:pt>
                <c:pt idx="4867">
                  <c:v>23.714999999999566</c:v>
                </c:pt>
                <c:pt idx="4868">
                  <c:v>23.719999999999565</c:v>
                </c:pt>
                <c:pt idx="4869">
                  <c:v>23.724999999999564</c:v>
                </c:pt>
                <c:pt idx="4870">
                  <c:v>23.729999999999563</c:v>
                </c:pt>
                <c:pt idx="4871">
                  <c:v>23.734999999999562</c:v>
                </c:pt>
                <c:pt idx="4872">
                  <c:v>23.739999999999561</c:v>
                </c:pt>
                <c:pt idx="4873">
                  <c:v>23.74499999999956</c:v>
                </c:pt>
                <c:pt idx="4874">
                  <c:v>23.749999999999559</c:v>
                </c:pt>
                <c:pt idx="4875">
                  <c:v>23.754999999999558</c:v>
                </c:pt>
                <c:pt idx="4876">
                  <c:v>23.759999999999557</c:v>
                </c:pt>
                <c:pt idx="4877">
                  <c:v>23.764999999999556</c:v>
                </c:pt>
                <c:pt idx="4878">
                  <c:v>23.769999999999555</c:v>
                </c:pt>
                <c:pt idx="4879">
                  <c:v>23.774999999999554</c:v>
                </c:pt>
                <c:pt idx="4880">
                  <c:v>23.779999999999553</c:v>
                </c:pt>
                <c:pt idx="4881">
                  <c:v>23.784999999999553</c:v>
                </c:pt>
                <c:pt idx="4882">
                  <c:v>23.789999999999552</c:v>
                </c:pt>
                <c:pt idx="4883">
                  <c:v>23.794999999999551</c:v>
                </c:pt>
                <c:pt idx="4884">
                  <c:v>23.79999999999955</c:v>
                </c:pt>
                <c:pt idx="4885">
                  <c:v>23.804999999999549</c:v>
                </c:pt>
                <c:pt idx="4886">
                  <c:v>23.809999999999548</c:v>
                </c:pt>
                <c:pt idx="4887">
                  <c:v>23.814999999999547</c:v>
                </c:pt>
                <c:pt idx="4888">
                  <c:v>23.819999999999546</c:v>
                </c:pt>
                <c:pt idx="4889">
                  <c:v>23.824999999999545</c:v>
                </c:pt>
                <c:pt idx="4890">
                  <c:v>23.829999999999544</c:v>
                </c:pt>
                <c:pt idx="4891">
                  <c:v>23.834999999999543</c:v>
                </c:pt>
                <c:pt idx="4892">
                  <c:v>23.839999999999542</c:v>
                </c:pt>
                <c:pt idx="4893">
                  <c:v>23.844999999999541</c:v>
                </c:pt>
                <c:pt idx="4894">
                  <c:v>23.84999999999954</c:v>
                </c:pt>
                <c:pt idx="4895">
                  <c:v>23.854999999999539</c:v>
                </c:pt>
                <c:pt idx="4896">
                  <c:v>23.859999999999538</c:v>
                </c:pt>
                <c:pt idx="4897">
                  <c:v>23.864999999999537</c:v>
                </c:pt>
                <c:pt idx="4898">
                  <c:v>23.869999999999536</c:v>
                </c:pt>
                <c:pt idx="4899">
                  <c:v>23.874999999999535</c:v>
                </c:pt>
                <c:pt idx="4900">
                  <c:v>23.879999999999534</c:v>
                </c:pt>
                <c:pt idx="4901">
                  <c:v>23.884999999999533</c:v>
                </c:pt>
                <c:pt idx="4902">
                  <c:v>23.889999999999532</c:v>
                </c:pt>
                <c:pt idx="4903">
                  <c:v>23.894999999999531</c:v>
                </c:pt>
                <c:pt idx="4904">
                  <c:v>23.89999999999953</c:v>
                </c:pt>
                <c:pt idx="4905">
                  <c:v>23.904999999999529</c:v>
                </c:pt>
                <c:pt idx="4906">
                  <c:v>23.909999999999528</c:v>
                </c:pt>
                <c:pt idx="4907">
                  <c:v>23.914999999999527</c:v>
                </c:pt>
                <c:pt idx="4908">
                  <c:v>23.919999999999526</c:v>
                </c:pt>
                <c:pt idx="4909">
                  <c:v>23.924999999999525</c:v>
                </c:pt>
                <c:pt idx="4910">
                  <c:v>23.929999999999524</c:v>
                </c:pt>
                <c:pt idx="4911">
                  <c:v>23.934999999999523</c:v>
                </c:pt>
                <c:pt idx="4912">
                  <c:v>23.939999999999522</c:v>
                </c:pt>
                <c:pt idx="4913">
                  <c:v>23.944999999999521</c:v>
                </c:pt>
                <c:pt idx="4914">
                  <c:v>23.94999999999952</c:v>
                </c:pt>
                <c:pt idx="4915">
                  <c:v>23.954999999999519</c:v>
                </c:pt>
                <c:pt idx="4916">
                  <c:v>23.959999999999518</c:v>
                </c:pt>
                <c:pt idx="4917">
                  <c:v>23.964999999999517</c:v>
                </c:pt>
                <c:pt idx="4918">
                  <c:v>23.969999999999516</c:v>
                </c:pt>
                <c:pt idx="4919">
                  <c:v>23.974999999999515</c:v>
                </c:pt>
                <c:pt idx="4920">
                  <c:v>23.979999999999514</c:v>
                </c:pt>
                <c:pt idx="4921">
                  <c:v>23.984999999999513</c:v>
                </c:pt>
                <c:pt idx="4922">
                  <c:v>23.989999999999512</c:v>
                </c:pt>
                <c:pt idx="4923">
                  <c:v>23.994999999999511</c:v>
                </c:pt>
                <c:pt idx="4924">
                  <c:v>23.99999999999951</c:v>
                </c:pt>
                <c:pt idx="4925">
                  <c:v>24.004999999999509</c:v>
                </c:pt>
                <c:pt idx="4926">
                  <c:v>24.009999999999508</c:v>
                </c:pt>
                <c:pt idx="4927">
                  <c:v>24.014999999999507</c:v>
                </c:pt>
                <c:pt idx="4928">
                  <c:v>24.019999999999506</c:v>
                </c:pt>
                <c:pt idx="4929">
                  <c:v>24.024999999999505</c:v>
                </c:pt>
                <c:pt idx="4930">
                  <c:v>24.029999999999504</c:v>
                </c:pt>
                <c:pt idx="4931">
                  <c:v>24.034999999999503</c:v>
                </c:pt>
                <c:pt idx="4932">
                  <c:v>24.039999999999502</c:v>
                </c:pt>
                <c:pt idx="4933">
                  <c:v>24.044999999999501</c:v>
                </c:pt>
                <c:pt idx="4934">
                  <c:v>24.0499999999995</c:v>
                </c:pt>
                <c:pt idx="4935">
                  <c:v>24.054999999999499</c:v>
                </c:pt>
                <c:pt idx="4936">
                  <c:v>24.059999999999498</c:v>
                </c:pt>
                <c:pt idx="4937">
                  <c:v>24.064999999999497</c:v>
                </c:pt>
                <c:pt idx="4938">
                  <c:v>24.069999999999496</c:v>
                </c:pt>
                <c:pt idx="4939">
                  <c:v>24.074999999999495</c:v>
                </c:pt>
                <c:pt idx="4940">
                  <c:v>24.079999999999494</c:v>
                </c:pt>
                <c:pt idx="4941">
                  <c:v>24.084999999999493</c:v>
                </c:pt>
                <c:pt idx="4942">
                  <c:v>24.089999999999492</c:v>
                </c:pt>
                <c:pt idx="4943">
                  <c:v>24.094999999999491</c:v>
                </c:pt>
                <c:pt idx="4944">
                  <c:v>24.09999999999949</c:v>
                </c:pt>
                <c:pt idx="4945">
                  <c:v>24.104999999999489</c:v>
                </c:pt>
                <c:pt idx="4946">
                  <c:v>24.109999999999488</c:v>
                </c:pt>
                <c:pt idx="4947">
                  <c:v>24.114999999999487</c:v>
                </c:pt>
                <c:pt idx="4948">
                  <c:v>24.119999999999486</c:v>
                </c:pt>
                <c:pt idx="4949">
                  <c:v>24.124999999999485</c:v>
                </c:pt>
                <c:pt idx="4950">
                  <c:v>24.129999999999484</c:v>
                </c:pt>
                <c:pt idx="4951">
                  <c:v>24.134999999999483</c:v>
                </c:pt>
                <c:pt idx="4952">
                  <c:v>24.139999999999482</c:v>
                </c:pt>
                <c:pt idx="4953">
                  <c:v>24.144999999999481</c:v>
                </c:pt>
                <c:pt idx="4954">
                  <c:v>24.14999999999948</c:v>
                </c:pt>
                <c:pt idx="4955">
                  <c:v>24.154999999999479</c:v>
                </c:pt>
                <c:pt idx="4956">
                  <c:v>24.159999999999478</c:v>
                </c:pt>
                <c:pt idx="4957">
                  <c:v>24.164999999999477</c:v>
                </c:pt>
                <c:pt idx="4958">
                  <c:v>24.169999999999476</c:v>
                </c:pt>
                <c:pt idx="4959">
                  <c:v>24.174999999999475</c:v>
                </c:pt>
                <c:pt idx="4960">
                  <c:v>24.179999999999474</c:v>
                </c:pt>
                <c:pt idx="4961">
                  <c:v>24.184999999999473</c:v>
                </c:pt>
                <c:pt idx="4962">
                  <c:v>24.189999999999472</c:v>
                </c:pt>
                <c:pt idx="4963">
                  <c:v>24.194999999999471</c:v>
                </c:pt>
                <c:pt idx="4964">
                  <c:v>24.19999999999947</c:v>
                </c:pt>
                <c:pt idx="4965">
                  <c:v>24.204999999999469</c:v>
                </c:pt>
                <c:pt idx="4966">
                  <c:v>24.209999999999468</c:v>
                </c:pt>
                <c:pt idx="4967">
                  <c:v>24.214999999999467</c:v>
                </c:pt>
                <c:pt idx="4968">
                  <c:v>24.219999999999466</c:v>
                </c:pt>
                <c:pt idx="4969">
                  <c:v>24.224999999999465</c:v>
                </c:pt>
                <c:pt idx="4970">
                  <c:v>24.229999999999464</c:v>
                </c:pt>
                <c:pt idx="4971">
                  <c:v>24.234999999999463</c:v>
                </c:pt>
                <c:pt idx="4972">
                  <c:v>24.239999999999462</c:v>
                </c:pt>
                <c:pt idx="4973">
                  <c:v>24.244999999999461</c:v>
                </c:pt>
                <c:pt idx="4974">
                  <c:v>24.24999999999946</c:v>
                </c:pt>
                <c:pt idx="4975">
                  <c:v>24.254999999999459</c:v>
                </c:pt>
                <c:pt idx="4976">
                  <c:v>24.259999999999458</c:v>
                </c:pt>
                <c:pt idx="4977">
                  <c:v>24.264999999999457</c:v>
                </c:pt>
                <c:pt idx="4978">
                  <c:v>24.269999999999456</c:v>
                </c:pt>
                <c:pt idx="4979">
                  <c:v>24.274999999999455</c:v>
                </c:pt>
                <c:pt idx="4980">
                  <c:v>24.279999999999454</c:v>
                </c:pt>
                <c:pt idx="4981">
                  <c:v>24.284999999999453</c:v>
                </c:pt>
                <c:pt idx="4982">
                  <c:v>24.289999999999452</c:v>
                </c:pt>
                <c:pt idx="4983">
                  <c:v>24.294999999999451</c:v>
                </c:pt>
                <c:pt idx="4984">
                  <c:v>24.29999999999945</c:v>
                </c:pt>
                <c:pt idx="4985">
                  <c:v>24.304999999999449</c:v>
                </c:pt>
                <c:pt idx="4986">
                  <c:v>24.309999999999448</c:v>
                </c:pt>
                <c:pt idx="4987">
                  <c:v>24.314999999999447</c:v>
                </c:pt>
                <c:pt idx="4988">
                  <c:v>24.319999999999446</c:v>
                </c:pt>
                <c:pt idx="4989">
                  <c:v>24.324999999999445</c:v>
                </c:pt>
                <c:pt idx="4990">
                  <c:v>24.329999999999444</c:v>
                </c:pt>
                <c:pt idx="4991">
                  <c:v>24.334999999999443</c:v>
                </c:pt>
                <c:pt idx="4992">
                  <c:v>24.339999999999442</c:v>
                </c:pt>
                <c:pt idx="4993">
                  <c:v>24.344999999999441</c:v>
                </c:pt>
                <c:pt idx="4994">
                  <c:v>24.34999999999944</c:v>
                </c:pt>
                <c:pt idx="4995">
                  <c:v>24.354999999999439</c:v>
                </c:pt>
                <c:pt idx="4996">
                  <c:v>24.359999999999438</c:v>
                </c:pt>
                <c:pt idx="4997">
                  <c:v>24.364999999999437</c:v>
                </c:pt>
                <c:pt idx="4998">
                  <c:v>24.369999999999436</c:v>
                </c:pt>
                <c:pt idx="4999">
                  <c:v>24.374999999999435</c:v>
                </c:pt>
                <c:pt idx="5000">
                  <c:v>24.379999999999434</c:v>
                </c:pt>
                <c:pt idx="5001">
                  <c:v>24.384999999999433</c:v>
                </c:pt>
                <c:pt idx="5002">
                  <c:v>24.389999999999432</c:v>
                </c:pt>
                <c:pt idx="5003">
                  <c:v>24.394999999999431</c:v>
                </c:pt>
                <c:pt idx="5004">
                  <c:v>24.39999999999943</c:v>
                </c:pt>
                <c:pt idx="5005">
                  <c:v>24.404999999999429</c:v>
                </c:pt>
                <c:pt idx="5006">
                  <c:v>24.409999999999428</c:v>
                </c:pt>
                <c:pt idx="5007">
                  <c:v>24.414999999999427</c:v>
                </c:pt>
                <c:pt idx="5008">
                  <c:v>24.419999999999426</c:v>
                </c:pt>
                <c:pt idx="5009">
                  <c:v>24.424999999999425</c:v>
                </c:pt>
                <c:pt idx="5010">
                  <c:v>24.429999999999424</c:v>
                </c:pt>
                <c:pt idx="5011">
                  <c:v>24.434999999999423</c:v>
                </c:pt>
                <c:pt idx="5012">
                  <c:v>24.439999999999422</c:v>
                </c:pt>
                <c:pt idx="5013">
                  <c:v>24.444999999999421</c:v>
                </c:pt>
                <c:pt idx="5014">
                  <c:v>24.44999999999942</c:v>
                </c:pt>
                <c:pt idx="5015">
                  <c:v>24.454999999999419</c:v>
                </c:pt>
                <c:pt idx="5016">
                  <c:v>24.459999999999418</c:v>
                </c:pt>
                <c:pt idx="5017">
                  <c:v>24.464999999999417</c:v>
                </c:pt>
                <c:pt idx="5018">
                  <c:v>24.469999999999416</c:v>
                </c:pt>
                <c:pt idx="5019">
                  <c:v>24.474999999999415</c:v>
                </c:pt>
                <c:pt idx="5020">
                  <c:v>24.479999999999414</c:v>
                </c:pt>
                <c:pt idx="5021">
                  <c:v>24.484999999999413</c:v>
                </c:pt>
                <c:pt idx="5022">
                  <c:v>24.489999999999412</c:v>
                </c:pt>
                <c:pt idx="5023">
                  <c:v>24.494999999999411</c:v>
                </c:pt>
                <c:pt idx="5024">
                  <c:v>24.49999999999941</c:v>
                </c:pt>
                <c:pt idx="5025">
                  <c:v>24.504999999999409</c:v>
                </c:pt>
                <c:pt idx="5026">
                  <c:v>24.509999999999408</c:v>
                </c:pt>
                <c:pt idx="5027">
                  <c:v>24.514999999999407</c:v>
                </c:pt>
                <c:pt idx="5028">
                  <c:v>24.519999999999406</c:v>
                </c:pt>
                <c:pt idx="5029">
                  <c:v>24.524999999999405</c:v>
                </c:pt>
                <c:pt idx="5030">
                  <c:v>24.529999999999404</c:v>
                </c:pt>
                <c:pt idx="5031">
                  <c:v>24.534999999999403</c:v>
                </c:pt>
                <c:pt idx="5032">
                  <c:v>24.539999999999402</c:v>
                </c:pt>
                <c:pt idx="5033">
                  <c:v>24.544999999999401</c:v>
                </c:pt>
                <c:pt idx="5034">
                  <c:v>24.5499999999994</c:v>
                </c:pt>
                <c:pt idx="5035">
                  <c:v>24.554999999999399</c:v>
                </c:pt>
                <c:pt idx="5036">
                  <c:v>24.559999999999398</c:v>
                </c:pt>
                <c:pt idx="5037">
                  <c:v>24.564999999999397</c:v>
                </c:pt>
                <c:pt idx="5038">
                  <c:v>24.569999999999396</c:v>
                </c:pt>
                <c:pt idx="5039">
                  <c:v>24.574999999999395</c:v>
                </c:pt>
                <c:pt idx="5040">
                  <c:v>24.579999999999394</c:v>
                </c:pt>
                <c:pt idx="5041">
                  <c:v>24.584999999999393</c:v>
                </c:pt>
                <c:pt idx="5042">
                  <c:v>24.589999999999392</c:v>
                </c:pt>
                <c:pt idx="5043">
                  <c:v>24.594999999999391</c:v>
                </c:pt>
                <c:pt idx="5044">
                  <c:v>24.59999999999939</c:v>
                </c:pt>
                <c:pt idx="5045">
                  <c:v>24.604999999999389</c:v>
                </c:pt>
                <c:pt idx="5046">
                  <c:v>24.609999999999388</c:v>
                </c:pt>
                <c:pt idx="5047">
                  <c:v>24.614999999999387</c:v>
                </c:pt>
                <c:pt idx="5048">
                  <c:v>24.619999999999386</c:v>
                </c:pt>
                <c:pt idx="5049">
                  <c:v>24.624999999999385</c:v>
                </c:pt>
                <c:pt idx="5050">
                  <c:v>24.629999999999384</c:v>
                </c:pt>
                <c:pt idx="5051">
                  <c:v>24.634999999999383</c:v>
                </c:pt>
                <c:pt idx="5052">
                  <c:v>24.639999999999382</c:v>
                </c:pt>
                <c:pt idx="5053">
                  <c:v>24.644999999999381</c:v>
                </c:pt>
                <c:pt idx="5054">
                  <c:v>24.64999999999938</c:v>
                </c:pt>
                <c:pt idx="5055">
                  <c:v>24.654999999999379</c:v>
                </c:pt>
                <c:pt idx="5056">
                  <c:v>24.659999999999378</c:v>
                </c:pt>
                <c:pt idx="5057">
                  <c:v>24.664999999999377</c:v>
                </c:pt>
                <c:pt idx="5058">
                  <c:v>24.669999999999376</c:v>
                </c:pt>
                <c:pt idx="5059">
                  <c:v>24.674999999999375</c:v>
                </c:pt>
                <c:pt idx="5060">
                  <c:v>24.679999999999374</c:v>
                </c:pt>
                <c:pt idx="5061">
                  <c:v>24.684999999999373</c:v>
                </c:pt>
                <c:pt idx="5062">
                  <c:v>24.689999999999372</c:v>
                </c:pt>
                <c:pt idx="5063">
                  <c:v>24.694999999999371</c:v>
                </c:pt>
                <c:pt idx="5064">
                  <c:v>24.69999999999937</c:v>
                </c:pt>
                <c:pt idx="5065">
                  <c:v>24.704999999999369</c:v>
                </c:pt>
                <c:pt idx="5066">
                  <c:v>24.709999999999368</c:v>
                </c:pt>
                <c:pt idx="5067">
                  <c:v>24.714999999999367</c:v>
                </c:pt>
                <c:pt idx="5068">
                  <c:v>24.719999999999366</c:v>
                </c:pt>
                <c:pt idx="5069">
                  <c:v>24.724999999999365</c:v>
                </c:pt>
                <c:pt idx="5070">
                  <c:v>24.729999999999364</c:v>
                </c:pt>
                <c:pt idx="5071">
                  <c:v>24.734999999999363</c:v>
                </c:pt>
                <c:pt idx="5072">
                  <c:v>24.739999999999363</c:v>
                </c:pt>
                <c:pt idx="5073">
                  <c:v>24.744999999999362</c:v>
                </c:pt>
                <c:pt idx="5074">
                  <c:v>24.749999999999361</c:v>
                </c:pt>
                <c:pt idx="5075">
                  <c:v>24.75499999999936</c:v>
                </c:pt>
                <c:pt idx="5076">
                  <c:v>24.759999999999359</c:v>
                </c:pt>
                <c:pt idx="5077">
                  <c:v>24.764999999999358</c:v>
                </c:pt>
                <c:pt idx="5078">
                  <c:v>24.769999999999357</c:v>
                </c:pt>
                <c:pt idx="5079">
                  <c:v>24.774999999999356</c:v>
                </c:pt>
                <c:pt idx="5080">
                  <c:v>24.779999999999355</c:v>
                </c:pt>
                <c:pt idx="5081">
                  <c:v>24.784999999999354</c:v>
                </c:pt>
                <c:pt idx="5082">
                  <c:v>24.789999999999353</c:v>
                </c:pt>
                <c:pt idx="5083">
                  <c:v>24.794999999999352</c:v>
                </c:pt>
                <c:pt idx="5084">
                  <c:v>24.799999999999351</c:v>
                </c:pt>
                <c:pt idx="5085">
                  <c:v>24.80499999999935</c:v>
                </c:pt>
                <c:pt idx="5086">
                  <c:v>24.809999999999349</c:v>
                </c:pt>
                <c:pt idx="5087">
                  <c:v>24.814999999999348</c:v>
                </c:pt>
                <c:pt idx="5088">
                  <c:v>24.819999999999347</c:v>
                </c:pt>
                <c:pt idx="5089">
                  <c:v>24.824999999999346</c:v>
                </c:pt>
                <c:pt idx="5090">
                  <c:v>24.829999999999345</c:v>
                </c:pt>
                <c:pt idx="5091">
                  <c:v>24.834999999999344</c:v>
                </c:pt>
                <c:pt idx="5092">
                  <c:v>24.839999999999343</c:v>
                </c:pt>
                <c:pt idx="5093">
                  <c:v>24.844999999999342</c:v>
                </c:pt>
                <c:pt idx="5094">
                  <c:v>24.849999999999341</c:v>
                </c:pt>
                <c:pt idx="5095">
                  <c:v>24.85499999999934</c:v>
                </c:pt>
                <c:pt idx="5096">
                  <c:v>24.859999999999339</c:v>
                </c:pt>
                <c:pt idx="5097">
                  <c:v>24.864999999999338</c:v>
                </c:pt>
                <c:pt idx="5098">
                  <c:v>24.869999999999337</c:v>
                </c:pt>
                <c:pt idx="5099">
                  <c:v>24.874999999999336</c:v>
                </c:pt>
                <c:pt idx="5100">
                  <c:v>24.879999999999335</c:v>
                </c:pt>
                <c:pt idx="5101">
                  <c:v>24.884999999999334</c:v>
                </c:pt>
                <c:pt idx="5102">
                  <c:v>24.889999999999333</c:v>
                </c:pt>
                <c:pt idx="5103">
                  <c:v>24.894999999999332</c:v>
                </c:pt>
                <c:pt idx="5104">
                  <c:v>24.899999999999331</c:v>
                </c:pt>
                <c:pt idx="5105">
                  <c:v>24.90499999999933</c:v>
                </c:pt>
                <c:pt idx="5106">
                  <c:v>24.909999999999329</c:v>
                </c:pt>
                <c:pt idx="5107">
                  <c:v>24.914999999999328</c:v>
                </c:pt>
                <c:pt idx="5108">
                  <c:v>24.919999999999327</c:v>
                </c:pt>
                <c:pt idx="5109">
                  <c:v>24.924999999999326</c:v>
                </c:pt>
                <c:pt idx="5110">
                  <c:v>24.929999999999325</c:v>
                </c:pt>
                <c:pt idx="5111">
                  <c:v>24.934999999999324</c:v>
                </c:pt>
                <c:pt idx="5112">
                  <c:v>24.939999999999323</c:v>
                </c:pt>
                <c:pt idx="5113">
                  <c:v>24.944999999999322</c:v>
                </c:pt>
                <c:pt idx="5114">
                  <c:v>24.949999999999321</c:v>
                </c:pt>
                <c:pt idx="5115">
                  <c:v>24.95499999999932</c:v>
                </c:pt>
                <c:pt idx="5116">
                  <c:v>24.959999999999319</c:v>
                </c:pt>
                <c:pt idx="5117">
                  <c:v>24.964999999999318</c:v>
                </c:pt>
                <c:pt idx="5118">
                  <c:v>24.969999999999317</c:v>
                </c:pt>
                <c:pt idx="5119">
                  <c:v>24.974999999999316</c:v>
                </c:pt>
                <c:pt idx="5120">
                  <c:v>24.979999999999315</c:v>
                </c:pt>
                <c:pt idx="5121">
                  <c:v>24.984999999999314</c:v>
                </c:pt>
                <c:pt idx="5122">
                  <c:v>24.989999999999313</c:v>
                </c:pt>
                <c:pt idx="5123">
                  <c:v>24.994999999999312</c:v>
                </c:pt>
                <c:pt idx="5124">
                  <c:v>24.999999999999311</c:v>
                </c:pt>
                <c:pt idx="5125">
                  <c:v>25.00499999999931</c:v>
                </c:pt>
                <c:pt idx="5126">
                  <c:v>25.009999999999309</c:v>
                </c:pt>
                <c:pt idx="5127">
                  <c:v>25.014999999999308</c:v>
                </c:pt>
                <c:pt idx="5128">
                  <c:v>25.019999999999307</c:v>
                </c:pt>
                <c:pt idx="5129">
                  <c:v>25.024999999999306</c:v>
                </c:pt>
                <c:pt idx="5130">
                  <c:v>25.029999999999305</c:v>
                </c:pt>
                <c:pt idx="5131">
                  <c:v>25.034999999999304</c:v>
                </c:pt>
                <c:pt idx="5132">
                  <c:v>25.039999999999303</c:v>
                </c:pt>
                <c:pt idx="5133">
                  <c:v>25.044999999999302</c:v>
                </c:pt>
                <c:pt idx="5134">
                  <c:v>25.049999999999301</c:v>
                </c:pt>
                <c:pt idx="5135">
                  <c:v>25.0549999999993</c:v>
                </c:pt>
                <c:pt idx="5136">
                  <c:v>25.059999999999299</c:v>
                </c:pt>
                <c:pt idx="5137">
                  <c:v>25.064999999999298</c:v>
                </c:pt>
                <c:pt idx="5138">
                  <c:v>25.069999999999297</c:v>
                </c:pt>
                <c:pt idx="5139">
                  <c:v>25.074999999999296</c:v>
                </c:pt>
                <c:pt idx="5140">
                  <c:v>25.079999999999295</c:v>
                </c:pt>
                <c:pt idx="5141">
                  <c:v>25.084999999999294</c:v>
                </c:pt>
                <c:pt idx="5142">
                  <c:v>25.089999999999293</c:v>
                </c:pt>
                <c:pt idx="5143">
                  <c:v>25.094999999999292</c:v>
                </c:pt>
                <c:pt idx="5144">
                  <c:v>25.099999999999291</c:v>
                </c:pt>
                <c:pt idx="5145">
                  <c:v>25.10499999999929</c:v>
                </c:pt>
                <c:pt idx="5146">
                  <c:v>25.109999999999289</c:v>
                </c:pt>
                <c:pt idx="5147">
                  <c:v>25.114999999999288</c:v>
                </c:pt>
                <c:pt idx="5148">
                  <c:v>25.119999999999287</c:v>
                </c:pt>
                <c:pt idx="5149">
                  <c:v>25.124999999999286</c:v>
                </c:pt>
                <c:pt idx="5150">
                  <c:v>25.129999999999285</c:v>
                </c:pt>
                <c:pt idx="5151">
                  <c:v>25.134999999999284</c:v>
                </c:pt>
                <c:pt idx="5152">
                  <c:v>25.139999999999283</c:v>
                </c:pt>
                <c:pt idx="5153">
                  <c:v>25.144999999999282</c:v>
                </c:pt>
                <c:pt idx="5154">
                  <c:v>25.149999999999281</c:v>
                </c:pt>
                <c:pt idx="5155">
                  <c:v>25.15499999999928</c:v>
                </c:pt>
                <c:pt idx="5156">
                  <c:v>25.159999999999279</c:v>
                </c:pt>
                <c:pt idx="5157">
                  <c:v>25.164999999999278</c:v>
                </c:pt>
                <c:pt idx="5158">
                  <c:v>25.169999999999277</c:v>
                </c:pt>
                <c:pt idx="5159">
                  <c:v>25.174999999999276</c:v>
                </c:pt>
                <c:pt idx="5160">
                  <c:v>25.179999999999275</c:v>
                </c:pt>
                <c:pt idx="5161">
                  <c:v>25.184999999999274</c:v>
                </c:pt>
                <c:pt idx="5162">
                  <c:v>25.189999999999273</c:v>
                </c:pt>
                <c:pt idx="5163">
                  <c:v>25.194999999999272</c:v>
                </c:pt>
                <c:pt idx="5164">
                  <c:v>25.199999999999271</c:v>
                </c:pt>
                <c:pt idx="5165">
                  <c:v>25.20499999999927</c:v>
                </c:pt>
                <c:pt idx="5166">
                  <c:v>25.209999999999269</c:v>
                </c:pt>
                <c:pt idx="5167">
                  <c:v>25.214999999999268</c:v>
                </c:pt>
                <c:pt idx="5168">
                  <c:v>25.219999999999267</c:v>
                </c:pt>
                <c:pt idx="5169">
                  <c:v>25.224999999999266</c:v>
                </c:pt>
                <c:pt idx="5170">
                  <c:v>25.229999999999265</c:v>
                </c:pt>
                <c:pt idx="5171">
                  <c:v>25.234999999999264</c:v>
                </c:pt>
                <c:pt idx="5172">
                  <c:v>25.239999999999263</c:v>
                </c:pt>
                <c:pt idx="5173">
                  <c:v>25.244999999999262</c:v>
                </c:pt>
                <c:pt idx="5174">
                  <c:v>25.249999999999261</c:v>
                </c:pt>
                <c:pt idx="5175">
                  <c:v>25.25499999999926</c:v>
                </c:pt>
                <c:pt idx="5176">
                  <c:v>25.259999999999259</c:v>
                </c:pt>
                <c:pt idx="5177">
                  <c:v>25.264999999999258</c:v>
                </c:pt>
                <c:pt idx="5178">
                  <c:v>25.269999999999257</c:v>
                </c:pt>
                <c:pt idx="5179">
                  <c:v>25.274999999999256</c:v>
                </c:pt>
                <c:pt idx="5180">
                  <c:v>25.279999999999255</c:v>
                </c:pt>
                <c:pt idx="5181">
                  <c:v>25.284999999999254</c:v>
                </c:pt>
                <c:pt idx="5182">
                  <c:v>25.289999999999253</c:v>
                </c:pt>
                <c:pt idx="5183">
                  <c:v>25.294999999999252</c:v>
                </c:pt>
                <c:pt idx="5184">
                  <c:v>25.299999999999251</c:v>
                </c:pt>
                <c:pt idx="5185">
                  <c:v>25.30499999999925</c:v>
                </c:pt>
                <c:pt idx="5186">
                  <c:v>25.309999999999249</c:v>
                </c:pt>
                <c:pt idx="5187">
                  <c:v>25.314999999999248</c:v>
                </c:pt>
                <c:pt idx="5188">
                  <c:v>25.319999999999247</c:v>
                </c:pt>
                <c:pt idx="5189">
                  <c:v>25.324999999999246</c:v>
                </c:pt>
                <c:pt idx="5190">
                  <c:v>25.329999999999245</c:v>
                </c:pt>
                <c:pt idx="5191">
                  <c:v>25.334999999999244</c:v>
                </c:pt>
                <c:pt idx="5192">
                  <c:v>25.339999999999243</c:v>
                </c:pt>
                <c:pt idx="5193">
                  <c:v>25.344999999999242</c:v>
                </c:pt>
                <c:pt idx="5194">
                  <c:v>25.349999999999241</c:v>
                </c:pt>
                <c:pt idx="5195">
                  <c:v>25.35499999999924</c:v>
                </c:pt>
                <c:pt idx="5196">
                  <c:v>25.359999999999239</c:v>
                </c:pt>
                <c:pt idx="5197">
                  <c:v>25.364999999999238</c:v>
                </c:pt>
                <c:pt idx="5198">
                  <c:v>25.369999999999237</c:v>
                </c:pt>
                <c:pt idx="5199">
                  <c:v>25.374999999999236</c:v>
                </c:pt>
                <c:pt idx="5200">
                  <c:v>25.379999999999235</c:v>
                </c:pt>
                <c:pt idx="5201">
                  <c:v>25.384999999999234</c:v>
                </c:pt>
                <c:pt idx="5202">
                  <c:v>25.389999999999233</c:v>
                </c:pt>
                <c:pt idx="5203">
                  <c:v>25.394999999999232</c:v>
                </c:pt>
                <c:pt idx="5204">
                  <c:v>25.399999999999231</c:v>
                </c:pt>
                <c:pt idx="5205">
                  <c:v>25.40499999999923</c:v>
                </c:pt>
                <c:pt idx="5206">
                  <c:v>25.409999999999229</c:v>
                </c:pt>
                <c:pt idx="5207">
                  <c:v>25.414999999999228</c:v>
                </c:pt>
                <c:pt idx="5208">
                  <c:v>25.419999999999227</c:v>
                </c:pt>
                <c:pt idx="5209">
                  <c:v>25.424999999999226</c:v>
                </c:pt>
                <c:pt idx="5210">
                  <c:v>25.429999999999225</c:v>
                </c:pt>
                <c:pt idx="5211">
                  <c:v>25.434999999999224</c:v>
                </c:pt>
                <c:pt idx="5212">
                  <c:v>25.439999999999223</c:v>
                </c:pt>
                <c:pt idx="5213">
                  <c:v>25.444999999999222</c:v>
                </c:pt>
                <c:pt idx="5214">
                  <c:v>25.449999999999221</c:v>
                </c:pt>
                <c:pt idx="5215">
                  <c:v>25.45499999999922</c:v>
                </c:pt>
                <c:pt idx="5216">
                  <c:v>25.459999999999219</c:v>
                </c:pt>
                <c:pt idx="5217">
                  <c:v>25.464999999999218</c:v>
                </c:pt>
                <c:pt idx="5218">
                  <c:v>25.469999999999217</c:v>
                </c:pt>
                <c:pt idx="5219">
                  <c:v>25.474999999999216</c:v>
                </c:pt>
                <c:pt idx="5220">
                  <c:v>25.479999999999215</c:v>
                </c:pt>
                <c:pt idx="5221">
                  <c:v>25.484999999999214</c:v>
                </c:pt>
                <c:pt idx="5222">
                  <c:v>25.489999999999213</c:v>
                </c:pt>
                <c:pt idx="5223">
                  <c:v>25.494999999999212</c:v>
                </c:pt>
                <c:pt idx="5224">
                  <c:v>25.499999999999211</c:v>
                </c:pt>
                <c:pt idx="5225">
                  <c:v>25.50499999999921</c:v>
                </c:pt>
                <c:pt idx="5226">
                  <c:v>25.509999999999209</c:v>
                </c:pt>
                <c:pt idx="5227">
                  <c:v>25.514999999999208</c:v>
                </c:pt>
                <c:pt idx="5228">
                  <c:v>25.519999999999207</c:v>
                </c:pt>
                <c:pt idx="5229">
                  <c:v>25.524999999999206</c:v>
                </c:pt>
                <c:pt idx="5230">
                  <c:v>25.529999999999205</c:v>
                </c:pt>
                <c:pt idx="5231">
                  <c:v>25.534999999999204</c:v>
                </c:pt>
                <c:pt idx="5232">
                  <c:v>25.539999999999203</c:v>
                </c:pt>
                <c:pt idx="5233">
                  <c:v>25.544999999999202</c:v>
                </c:pt>
                <c:pt idx="5234">
                  <c:v>25.549999999999201</c:v>
                </c:pt>
                <c:pt idx="5235">
                  <c:v>25.5549999999992</c:v>
                </c:pt>
                <c:pt idx="5236">
                  <c:v>25.559999999999199</c:v>
                </c:pt>
                <c:pt idx="5237">
                  <c:v>25.564999999999198</c:v>
                </c:pt>
                <c:pt idx="5238">
                  <c:v>25.569999999999197</c:v>
                </c:pt>
                <c:pt idx="5239">
                  <c:v>25.574999999999196</c:v>
                </c:pt>
                <c:pt idx="5240">
                  <c:v>25.579999999999195</c:v>
                </c:pt>
                <c:pt idx="5241">
                  <c:v>25.584999999999194</c:v>
                </c:pt>
                <c:pt idx="5242">
                  <c:v>25.589999999999193</c:v>
                </c:pt>
                <c:pt idx="5243">
                  <c:v>25.594999999999192</c:v>
                </c:pt>
                <c:pt idx="5244">
                  <c:v>25.599999999999191</c:v>
                </c:pt>
                <c:pt idx="5245">
                  <c:v>25.60499999999919</c:v>
                </c:pt>
                <c:pt idx="5246">
                  <c:v>25.609999999999189</c:v>
                </c:pt>
                <c:pt idx="5247">
                  <c:v>25.614999999999188</c:v>
                </c:pt>
                <c:pt idx="5248">
                  <c:v>25.619999999999187</c:v>
                </c:pt>
                <c:pt idx="5249">
                  <c:v>25.624999999999186</c:v>
                </c:pt>
                <c:pt idx="5250">
                  <c:v>25.629999999999185</c:v>
                </c:pt>
                <c:pt idx="5251">
                  <c:v>25.634999999999184</c:v>
                </c:pt>
                <c:pt idx="5252">
                  <c:v>25.639999999999183</c:v>
                </c:pt>
                <c:pt idx="5253">
                  <c:v>25.644999999999182</c:v>
                </c:pt>
                <c:pt idx="5254">
                  <c:v>25.649999999999181</c:v>
                </c:pt>
                <c:pt idx="5255">
                  <c:v>25.65499999999918</c:v>
                </c:pt>
                <c:pt idx="5256">
                  <c:v>25.659999999999179</c:v>
                </c:pt>
                <c:pt idx="5257">
                  <c:v>25.664999999999178</c:v>
                </c:pt>
                <c:pt idx="5258">
                  <c:v>25.669999999999177</c:v>
                </c:pt>
                <c:pt idx="5259">
                  <c:v>25.674999999999176</c:v>
                </c:pt>
                <c:pt idx="5260">
                  <c:v>25.679999999999175</c:v>
                </c:pt>
                <c:pt idx="5261">
                  <c:v>25.684999999999174</c:v>
                </c:pt>
                <c:pt idx="5262">
                  <c:v>25.689999999999173</c:v>
                </c:pt>
                <c:pt idx="5263">
                  <c:v>25.694999999999173</c:v>
                </c:pt>
                <c:pt idx="5264">
                  <c:v>25.699999999999172</c:v>
                </c:pt>
                <c:pt idx="5265">
                  <c:v>25.704999999999171</c:v>
                </c:pt>
                <c:pt idx="5266">
                  <c:v>25.70999999999917</c:v>
                </c:pt>
                <c:pt idx="5267">
                  <c:v>25.714999999999169</c:v>
                </c:pt>
                <c:pt idx="5268">
                  <c:v>25.719999999999168</c:v>
                </c:pt>
                <c:pt idx="5269">
                  <c:v>25.724999999999167</c:v>
                </c:pt>
                <c:pt idx="5270">
                  <c:v>25.729999999999166</c:v>
                </c:pt>
                <c:pt idx="5271">
                  <c:v>25.734999999999165</c:v>
                </c:pt>
                <c:pt idx="5272">
                  <c:v>25.739999999999164</c:v>
                </c:pt>
                <c:pt idx="5273">
                  <c:v>25.744999999999163</c:v>
                </c:pt>
                <c:pt idx="5274">
                  <c:v>25.749999999999162</c:v>
                </c:pt>
                <c:pt idx="5275">
                  <c:v>25.754999999999161</c:v>
                </c:pt>
                <c:pt idx="5276">
                  <c:v>25.75999999999916</c:v>
                </c:pt>
                <c:pt idx="5277">
                  <c:v>25.764999999999159</c:v>
                </c:pt>
                <c:pt idx="5278">
                  <c:v>25.769999999999158</c:v>
                </c:pt>
                <c:pt idx="5279">
                  <c:v>25.774999999999157</c:v>
                </c:pt>
                <c:pt idx="5280">
                  <c:v>25.779999999999156</c:v>
                </c:pt>
                <c:pt idx="5281">
                  <c:v>25.784999999999155</c:v>
                </c:pt>
                <c:pt idx="5282">
                  <c:v>25.789999999999154</c:v>
                </c:pt>
                <c:pt idx="5283">
                  <c:v>25.794999999999153</c:v>
                </c:pt>
                <c:pt idx="5284">
                  <c:v>25.799999999999152</c:v>
                </c:pt>
                <c:pt idx="5285">
                  <c:v>25.804999999999151</c:v>
                </c:pt>
                <c:pt idx="5286">
                  <c:v>25.80999999999915</c:v>
                </c:pt>
                <c:pt idx="5287">
                  <c:v>25.814999999999149</c:v>
                </c:pt>
                <c:pt idx="5288">
                  <c:v>25.819999999999148</c:v>
                </c:pt>
                <c:pt idx="5289">
                  <c:v>25.824999999999147</c:v>
                </c:pt>
                <c:pt idx="5290">
                  <c:v>25.829999999999146</c:v>
                </c:pt>
                <c:pt idx="5291">
                  <c:v>25.834999999999145</c:v>
                </c:pt>
                <c:pt idx="5292">
                  <c:v>25.839999999999144</c:v>
                </c:pt>
                <c:pt idx="5293">
                  <c:v>25.844999999999143</c:v>
                </c:pt>
                <c:pt idx="5294">
                  <c:v>25.849999999999142</c:v>
                </c:pt>
                <c:pt idx="5295">
                  <c:v>25.854999999999141</c:v>
                </c:pt>
                <c:pt idx="5296">
                  <c:v>25.85999999999914</c:v>
                </c:pt>
                <c:pt idx="5297">
                  <c:v>25.864999999999139</c:v>
                </c:pt>
                <c:pt idx="5298">
                  <c:v>25.869999999999138</c:v>
                </c:pt>
                <c:pt idx="5299">
                  <c:v>25.874999999999137</c:v>
                </c:pt>
                <c:pt idx="5300">
                  <c:v>25.879999999999136</c:v>
                </c:pt>
                <c:pt idx="5301">
                  <c:v>25.884999999999135</c:v>
                </c:pt>
                <c:pt idx="5302">
                  <c:v>25.889999999999134</c:v>
                </c:pt>
                <c:pt idx="5303">
                  <c:v>25.894999999999133</c:v>
                </c:pt>
                <c:pt idx="5304">
                  <c:v>25.899999999999132</c:v>
                </c:pt>
                <c:pt idx="5305">
                  <c:v>25.904999999999131</c:v>
                </c:pt>
                <c:pt idx="5306">
                  <c:v>25.90999999999913</c:v>
                </c:pt>
                <c:pt idx="5307">
                  <c:v>25.914999999999129</c:v>
                </c:pt>
                <c:pt idx="5308">
                  <c:v>25.919999999999128</c:v>
                </c:pt>
                <c:pt idx="5309">
                  <c:v>25.924999999999127</c:v>
                </c:pt>
                <c:pt idx="5310">
                  <c:v>25.929999999999126</c:v>
                </c:pt>
                <c:pt idx="5311">
                  <c:v>25.934999999999125</c:v>
                </c:pt>
                <c:pt idx="5312">
                  <c:v>25.939999999999124</c:v>
                </c:pt>
                <c:pt idx="5313">
                  <c:v>25.944999999999123</c:v>
                </c:pt>
                <c:pt idx="5314">
                  <c:v>25.949999999999122</c:v>
                </c:pt>
                <c:pt idx="5315">
                  <c:v>25.954999999999121</c:v>
                </c:pt>
                <c:pt idx="5316">
                  <c:v>25.95999999999912</c:v>
                </c:pt>
                <c:pt idx="5317">
                  <c:v>25.964999999999119</c:v>
                </c:pt>
                <c:pt idx="5318">
                  <c:v>25.969999999999118</c:v>
                </c:pt>
                <c:pt idx="5319">
                  <c:v>25.974999999999117</c:v>
                </c:pt>
                <c:pt idx="5320">
                  <c:v>25.979999999999116</c:v>
                </c:pt>
                <c:pt idx="5321">
                  <c:v>25.984999999999115</c:v>
                </c:pt>
                <c:pt idx="5322">
                  <c:v>25.989999999999114</c:v>
                </c:pt>
                <c:pt idx="5323">
                  <c:v>25.994999999999113</c:v>
                </c:pt>
                <c:pt idx="5324">
                  <c:v>25.999999999999112</c:v>
                </c:pt>
                <c:pt idx="5325">
                  <c:v>26.004999999999111</c:v>
                </c:pt>
                <c:pt idx="5326">
                  <c:v>26.00999999999911</c:v>
                </c:pt>
                <c:pt idx="5327">
                  <c:v>26.014999999999109</c:v>
                </c:pt>
                <c:pt idx="5328">
                  <c:v>26.019999999999108</c:v>
                </c:pt>
                <c:pt idx="5329">
                  <c:v>26.024999999999107</c:v>
                </c:pt>
                <c:pt idx="5330">
                  <c:v>26.029999999999106</c:v>
                </c:pt>
                <c:pt idx="5331">
                  <c:v>26.034999999999105</c:v>
                </c:pt>
                <c:pt idx="5332">
                  <c:v>26.039999999999104</c:v>
                </c:pt>
                <c:pt idx="5333">
                  <c:v>26.044999999999103</c:v>
                </c:pt>
                <c:pt idx="5334">
                  <c:v>26.049999999999102</c:v>
                </c:pt>
                <c:pt idx="5335">
                  <c:v>26.054999999999101</c:v>
                </c:pt>
                <c:pt idx="5336">
                  <c:v>26.0599999999991</c:v>
                </c:pt>
                <c:pt idx="5337">
                  <c:v>26.064999999999099</c:v>
                </c:pt>
                <c:pt idx="5338">
                  <c:v>26.069999999999098</c:v>
                </c:pt>
                <c:pt idx="5339">
                  <c:v>26.074999999999097</c:v>
                </c:pt>
                <c:pt idx="5340">
                  <c:v>26.079999999999096</c:v>
                </c:pt>
                <c:pt idx="5341">
                  <c:v>26.084999999999095</c:v>
                </c:pt>
                <c:pt idx="5342">
                  <c:v>26.089999999999094</c:v>
                </c:pt>
                <c:pt idx="5343">
                  <c:v>26.094999999999093</c:v>
                </c:pt>
                <c:pt idx="5344">
                  <c:v>26.099999999999092</c:v>
                </c:pt>
                <c:pt idx="5345">
                  <c:v>26.104999999999091</c:v>
                </c:pt>
                <c:pt idx="5346">
                  <c:v>26.10999999999909</c:v>
                </c:pt>
                <c:pt idx="5347">
                  <c:v>26.114999999999089</c:v>
                </c:pt>
                <c:pt idx="5348">
                  <c:v>26.119999999999088</c:v>
                </c:pt>
                <c:pt idx="5349">
                  <c:v>26.124999999999087</c:v>
                </c:pt>
                <c:pt idx="5350">
                  <c:v>26.129999999999086</c:v>
                </c:pt>
                <c:pt idx="5351">
                  <c:v>26.134999999999085</c:v>
                </c:pt>
                <c:pt idx="5352">
                  <c:v>26.139999999999084</c:v>
                </c:pt>
                <c:pt idx="5353">
                  <c:v>26.144999999999083</c:v>
                </c:pt>
                <c:pt idx="5354">
                  <c:v>26.149999999999082</c:v>
                </c:pt>
                <c:pt idx="5355">
                  <c:v>26.154999999999081</c:v>
                </c:pt>
                <c:pt idx="5356">
                  <c:v>26.15999999999908</c:v>
                </c:pt>
                <c:pt idx="5357">
                  <c:v>26.164999999999079</c:v>
                </c:pt>
                <c:pt idx="5358">
                  <c:v>26.169999999999078</c:v>
                </c:pt>
                <c:pt idx="5359">
                  <c:v>26.174999999999077</c:v>
                </c:pt>
                <c:pt idx="5360">
                  <c:v>26.179999999999076</c:v>
                </c:pt>
                <c:pt idx="5361">
                  <c:v>26.184999999999075</c:v>
                </c:pt>
                <c:pt idx="5362">
                  <c:v>26.189999999999074</c:v>
                </c:pt>
                <c:pt idx="5363">
                  <c:v>26.194999999999073</c:v>
                </c:pt>
                <c:pt idx="5364">
                  <c:v>26.199999999999072</c:v>
                </c:pt>
                <c:pt idx="5365">
                  <c:v>26.204999999999071</c:v>
                </c:pt>
                <c:pt idx="5366">
                  <c:v>26.20999999999907</c:v>
                </c:pt>
                <c:pt idx="5367">
                  <c:v>26.214999999999069</c:v>
                </c:pt>
                <c:pt idx="5368">
                  <c:v>26.219999999999068</c:v>
                </c:pt>
                <c:pt idx="5369">
                  <c:v>26.224999999999067</c:v>
                </c:pt>
                <c:pt idx="5370">
                  <c:v>26.229999999999066</c:v>
                </c:pt>
                <c:pt idx="5371">
                  <c:v>26.234999999999065</c:v>
                </c:pt>
                <c:pt idx="5372">
                  <c:v>26.239999999999064</c:v>
                </c:pt>
                <c:pt idx="5373">
                  <c:v>26.244999999999063</c:v>
                </c:pt>
                <c:pt idx="5374">
                  <c:v>26.249999999999062</c:v>
                </c:pt>
                <c:pt idx="5375">
                  <c:v>26.254999999999061</c:v>
                </c:pt>
                <c:pt idx="5376">
                  <c:v>26.25999999999906</c:v>
                </c:pt>
                <c:pt idx="5377">
                  <c:v>26.264999999999059</c:v>
                </c:pt>
                <c:pt idx="5378">
                  <c:v>26.269999999999058</c:v>
                </c:pt>
                <c:pt idx="5379">
                  <c:v>26.274999999999057</c:v>
                </c:pt>
                <c:pt idx="5380">
                  <c:v>26.279999999999056</c:v>
                </c:pt>
                <c:pt idx="5381">
                  <c:v>26.284999999999055</c:v>
                </c:pt>
                <c:pt idx="5382">
                  <c:v>26.289999999999054</c:v>
                </c:pt>
                <c:pt idx="5383">
                  <c:v>26.294999999999053</c:v>
                </c:pt>
                <c:pt idx="5384">
                  <c:v>26.299999999999052</c:v>
                </c:pt>
                <c:pt idx="5385">
                  <c:v>26.304999999999051</c:v>
                </c:pt>
                <c:pt idx="5386">
                  <c:v>26.30999999999905</c:v>
                </c:pt>
                <c:pt idx="5387">
                  <c:v>26.314999999999049</c:v>
                </c:pt>
                <c:pt idx="5388">
                  <c:v>26.319999999999048</c:v>
                </c:pt>
                <c:pt idx="5389">
                  <c:v>26.324999999999047</c:v>
                </c:pt>
                <c:pt idx="5390">
                  <c:v>26.329999999999046</c:v>
                </c:pt>
                <c:pt idx="5391">
                  <c:v>26.334999999999045</c:v>
                </c:pt>
                <c:pt idx="5392">
                  <c:v>26.339999999999044</c:v>
                </c:pt>
                <c:pt idx="5393">
                  <c:v>26.344999999999043</c:v>
                </c:pt>
                <c:pt idx="5394">
                  <c:v>26.349999999999042</c:v>
                </c:pt>
                <c:pt idx="5395">
                  <c:v>26.354999999999041</c:v>
                </c:pt>
                <c:pt idx="5396">
                  <c:v>26.35999999999904</c:v>
                </c:pt>
                <c:pt idx="5397">
                  <c:v>26.364999999999039</c:v>
                </c:pt>
                <c:pt idx="5398">
                  <c:v>26.369999999999038</c:v>
                </c:pt>
                <c:pt idx="5399">
                  <c:v>26.374999999999037</c:v>
                </c:pt>
                <c:pt idx="5400">
                  <c:v>26.379999999999036</c:v>
                </c:pt>
                <c:pt idx="5401">
                  <c:v>26.384999999999035</c:v>
                </c:pt>
                <c:pt idx="5402">
                  <c:v>26.389999999999034</c:v>
                </c:pt>
                <c:pt idx="5403">
                  <c:v>26.394999999999033</c:v>
                </c:pt>
                <c:pt idx="5404">
                  <c:v>26.399999999999032</c:v>
                </c:pt>
                <c:pt idx="5405">
                  <c:v>26.404999999999031</c:v>
                </c:pt>
                <c:pt idx="5406">
                  <c:v>26.40999999999903</c:v>
                </c:pt>
                <c:pt idx="5407">
                  <c:v>26.414999999999029</c:v>
                </c:pt>
                <c:pt idx="5408">
                  <c:v>26.419999999999028</c:v>
                </c:pt>
                <c:pt idx="5409">
                  <c:v>26.424999999999027</c:v>
                </c:pt>
                <c:pt idx="5410">
                  <c:v>26.429999999999026</c:v>
                </c:pt>
                <c:pt idx="5411">
                  <c:v>26.434999999999025</c:v>
                </c:pt>
                <c:pt idx="5412">
                  <c:v>26.439999999999024</c:v>
                </c:pt>
                <c:pt idx="5413">
                  <c:v>26.444999999999023</c:v>
                </c:pt>
                <c:pt idx="5414">
                  <c:v>26.449999999999022</c:v>
                </c:pt>
                <c:pt idx="5415">
                  <c:v>26.454999999999021</c:v>
                </c:pt>
                <c:pt idx="5416">
                  <c:v>26.45999999999902</c:v>
                </c:pt>
                <c:pt idx="5417">
                  <c:v>26.464999999999019</c:v>
                </c:pt>
                <c:pt idx="5418">
                  <c:v>26.469999999999018</c:v>
                </c:pt>
                <c:pt idx="5419">
                  <c:v>26.474999999999017</c:v>
                </c:pt>
                <c:pt idx="5420">
                  <c:v>26.479999999999016</c:v>
                </c:pt>
                <c:pt idx="5421">
                  <c:v>26.484999999999015</c:v>
                </c:pt>
                <c:pt idx="5422">
                  <c:v>26.489999999999014</c:v>
                </c:pt>
                <c:pt idx="5423">
                  <c:v>26.494999999999013</c:v>
                </c:pt>
                <c:pt idx="5424">
                  <c:v>26.499999999999012</c:v>
                </c:pt>
                <c:pt idx="5425">
                  <c:v>26.504999999999011</c:v>
                </c:pt>
                <c:pt idx="5426">
                  <c:v>26.50999999999901</c:v>
                </c:pt>
                <c:pt idx="5427">
                  <c:v>26.514999999999009</c:v>
                </c:pt>
                <c:pt idx="5428">
                  <c:v>26.519999999999008</c:v>
                </c:pt>
                <c:pt idx="5429">
                  <c:v>26.524999999999007</c:v>
                </c:pt>
                <c:pt idx="5430">
                  <c:v>26.529999999999006</c:v>
                </c:pt>
                <c:pt idx="5431">
                  <c:v>26.534999999999005</c:v>
                </c:pt>
                <c:pt idx="5432">
                  <c:v>26.539999999999004</c:v>
                </c:pt>
                <c:pt idx="5433">
                  <c:v>26.544999999999003</c:v>
                </c:pt>
                <c:pt idx="5434">
                  <c:v>26.549999999999002</c:v>
                </c:pt>
                <c:pt idx="5435">
                  <c:v>26.554999999999001</c:v>
                </c:pt>
                <c:pt idx="5436">
                  <c:v>26.559999999999</c:v>
                </c:pt>
                <c:pt idx="5437">
                  <c:v>26.564999999998999</c:v>
                </c:pt>
                <c:pt idx="5438">
                  <c:v>26.569999999998998</c:v>
                </c:pt>
                <c:pt idx="5439">
                  <c:v>26.574999999998997</c:v>
                </c:pt>
                <c:pt idx="5440">
                  <c:v>26.579999999998996</c:v>
                </c:pt>
                <c:pt idx="5441">
                  <c:v>26.584999999998995</c:v>
                </c:pt>
                <c:pt idx="5442">
                  <c:v>26.589999999998994</c:v>
                </c:pt>
                <c:pt idx="5443">
                  <c:v>26.594999999998993</c:v>
                </c:pt>
                <c:pt idx="5444">
                  <c:v>26.599999999998992</c:v>
                </c:pt>
                <c:pt idx="5445">
                  <c:v>26.604999999998991</c:v>
                </c:pt>
                <c:pt idx="5446">
                  <c:v>26.60999999999899</c:v>
                </c:pt>
                <c:pt idx="5447">
                  <c:v>26.614999999998989</c:v>
                </c:pt>
                <c:pt idx="5448">
                  <c:v>26.619999999998988</c:v>
                </c:pt>
                <c:pt idx="5449">
                  <c:v>26.624999999998987</c:v>
                </c:pt>
                <c:pt idx="5450">
                  <c:v>26.629999999998986</c:v>
                </c:pt>
                <c:pt idx="5451">
                  <c:v>26.634999999998985</c:v>
                </c:pt>
                <c:pt idx="5452">
                  <c:v>26.639999999998984</c:v>
                </c:pt>
                <c:pt idx="5453">
                  <c:v>26.644999999998983</c:v>
                </c:pt>
                <c:pt idx="5454">
                  <c:v>26.649999999998983</c:v>
                </c:pt>
                <c:pt idx="5455">
                  <c:v>26.654999999998982</c:v>
                </c:pt>
                <c:pt idx="5456">
                  <c:v>26.659999999998981</c:v>
                </c:pt>
                <c:pt idx="5457">
                  <c:v>26.66499999999898</c:v>
                </c:pt>
                <c:pt idx="5458">
                  <c:v>26.669999999998979</c:v>
                </c:pt>
                <c:pt idx="5459">
                  <c:v>26.674999999998978</c:v>
                </c:pt>
                <c:pt idx="5460">
                  <c:v>26.679999999998977</c:v>
                </c:pt>
                <c:pt idx="5461">
                  <c:v>26.684999999998976</c:v>
                </c:pt>
                <c:pt idx="5462">
                  <c:v>26.689999999998975</c:v>
                </c:pt>
                <c:pt idx="5463">
                  <c:v>26.694999999998974</c:v>
                </c:pt>
                <c:pt idx="5464">
                  <c:v>26.699999999998973</c:v>
                </c:pt>
                <c:pt idx="5465">
                  <c:v>26.704999999998972</c:v>
                </c:pt>
                <c:pt idx="5466">
                  <c:v>26.709999999998971</c:v>
                </c:pt>
                <c:pt idx="5467">
                  <c:v>26.71499999999897</c:v>
                </c:pt>
                <c:pt idx="5468">
                  <c:v>26.719999999998969</c:v>
                </c:pt>
                <c:pt idx="5469">
                  <c:v>26.724999999998968</c:v>
                </c:pt>
                <c:pt idx="5470">
                  <c:v>26.729999999998967</c:v>
                </c:pt>
                <c:pt idx="5471">
                  <c:v>26.734999999998966</c:v>
                </c:pt>
                <c:pt idx="5472">
                  <c:v>26.739999999998965</c:v>
                </c:pt>
                <c:pt idx="5473">
                  <c:v>26.744999999998964</c:v>
                </c:pt>
                <c:pt idx="5474">
                  <c:v>26.749999999998963</c:v>
                </c:pt>
                <c:pt idx="5475">
                  <c:v>26.754999999998962</c:v>
                </c:pt>
                <c:pt idx="5476">
                  <c:v>26.759999999998961</c:v>
                </c:pt>
                <c:pt idx="5477">
                  <c:v>26.76499999999896</c:v>
                </c:pt>
                <c:pt idx="5478">
                  <c:v>26.769999999998959</c:v>
                </c:pt>
                <c:pt idx="5479">
                  <c:v>26.774999999998958</c:v>
                </c:pt>
                <c:pt idx="5480">
                  <c:v>26.779999999998957</c:v>
                </c:pt>
                <c:pt idx="5481">
                  <c:v>26.784999999998956</c:v>
                </c:pt>
                <c:pt idx="5482">
                  <c:v>26.789999999998955</c:v>
                </c:pt>
                <c:pt idx="5483">
                  <c:v>26.794999999998954</c:v>
                </c:pt>
                <c:pt idx="5484">
                  <c:v>26.799999999998953</c:v>
                </c:pt>
                <c:pt idx="5485">
                  <c:v>26.804999999998952</c:v>
                </c:pt>
                <c:pt idx="5486">
                  <c:v>26.809999999998951</c:v>
                </c:pt>
                <c:pt idx="5487">
                  <c:v>26.81499999999895</c:v>
                </c:pt>
                <c:pt idx="5488">
                  <c:v>26.819999999998949</c:v>
                </c:pt>
                <c:pt idx="5489">
                  <c:v>26.824999999998948</c:v>
                </c:pt>
                <c:pt idx="5490">
                  <c:v>26.829999999998947</c:v>
                </c:pt>
                <c:pt idx="5491">
                  <c:v>26.834999999998946</c:v>
                </c:pt>
                <c:pt idx="5492">
                  <c:v>26.839999999998945</c:v>
                </c:pt>
                <c:pt idx="5493">
                  <c:v>26.844999999998944</c:v>
                </c:pt>
                <c:pt idx="5494">
                  <c:v>26.849999999998943</c:v>
                </c:pt>
                <c:pt idx="5495">
                  <c:v>26.854999999998942</c:v>
                </c:pt>
                <c:pt idx="5496">
                  <c:v>26.859999999998941</c:v>
                </c:pt>
                <c:pt idx="5497">
                  <c:v>26.86499999999894</c:v>
                </c:pt>
                <c:pt idx="5498">
                  <c:v>26.869999999998939</c:v>
                </c:pt>
                <c:pt idx="5499">
                  <c:v>26.874999999998938</c:v>
                </c:pt>
                <c:pt idx="5500">
                  <c:v>26.879999999998937</c:v>
                </c:pt>
                <c:pt idx="5501">
                  <c:v>26.884999999998936</c:v>
                </c:pt>
                <c:pt idx="5502">
                  <c:v>26.889999999998935</c:v>
                </c:pt>
                <c:pt idx="5503">
                  <c:v>26.894999999998934</c:v>
                </c:pt>
                <c:pt idx="5504">
                  <c:v>26.899999999998933</c:v>
                </c:pt>
                <c:pt idx="5505">
                  <c:v>26.904999999998932</c:v>
                </c:pt>
                <c:pt idx="5506">
                  <c:v>26.909999999998931</c:v>
                </c:pt>
                <c:pt idx="5507">
                  <c:v>26.91499999999893</c:v>
                </c:pt>
                <c:pt idx="5508">
                  <c:v>26.919999999998929</c:v>
                </c:pt>
                <c:pt idx="5509">
                  <c:v>26.924999999998928</c:v>
                </c:pt>
                <c:pt idx="5510">
                  <c:v>26.929999999998927</c:v>
                </c:pt>
                <c:pt idx="5511">
                  <c:v>26.934999999998926</c:v>
                </c:pt>
                <c:pt idx="5512">
                  <c:v>26.939999999998925</c:v>
                </c:pt>
                <c:pt idx="5513">
                  <c:v>26.944999999998924</c:v>
                </c:pt>
                <c:pt idx="5514">
                  <c:v>26.949999999998923</c:v>
                </c:pt>
                <c:pt idx="5515">
                  <c:v>26.954999999998922</c:v>
                </c:pt>
                <c:pt idx="5516">
                  <c:v>26.959999999998921</c:v>
                </c:pt>
                <c:pt idx="5517">
                  <c:v>26.96499999999892</c:v>
                </c:pt>
                <c:pt idx="5518">
                  <c:v>26.969999999998919</c:v>
                </c:pt>
                <c:pt idx="5519">
                  <c:v>26.974999999998918</c:v>
                </c:pt>
                <c:pt idx="5520">
                  <c:v>26.979999999998917</c:v>
                </c:pt>
                <c:pt idx="5521">
                  <c:v>26.984999999998916</c:v>
                </c:pt>
                <c:pt idx="5522">
                  <c:v>26.989999999998915</c:v>
                </c:pt>
                <c:pt idx="5523">
                  <c:v>26.994999999998914</c:v>
                </c:pt>
                <c:pt idx="5524">
                  <c:v>26.999999999998913</c:v>
                </c:pt>
                <c:pt idx="5525">
                  <c:v>27.004999999998912</c:v>
                </c:pt>
                <c:pt idx="5526">
                  <c:v>27.009999999998911</c:v>
                </c:pt>
                <c:pt idx="5527">
                  <c:v>27.01499999999891</c:v>
                </c:pt>
                <c:pt idx="5528">
                  <c:v>27.019999999998909</c:v>
                </c:pt>
                <c:pt idx="5529">
                  <c:v>27.024999999998908</c:v>
                </c:pt>
                <c:pt idx="5530">
                  <c:v>27.029999999998907</c:v>
                </c:pt>
                <c:pt idx="5531">
                  <c:v>27.034999999998906</c:v>
                </c:pt>
                <c:pt idx="5532">
                  <c:v>27.039999999998905</c:v>
                </c:pt>
                <c:pt idx="5533">
                  <c:v>27.044999999998904</c:v>
                </c:pt>
                <c:pt idx="5534">
                  <c:v>27.049999999998903</c:v>
                </c:pt>
                <c:pt idx="5535">
                  <c:v>27.054999999998902</c:v>
                </c:pt>
                <c:pt idx="5536">
                  <c:v>27.059999999998901</c:v>
                </c:pt>
                <c:pt idx="5537">
                  <c:v>27.0649999999989</c:v>
                </c:pt>
                <c:pt idx="5538">
                  <c:v>27.069999999998899</c:v>
                </c:pt>
                <c:pt idx="5539">
                  <c:v>27.074999999998898</c:v>
                </c:pt>
                <c:pt idx="5540">
                  <c:v>27.079999999998897</c:v>
                </c:pt>
                <c:pt idx="5541">
                  <c:v>27.084999999998896</c:v>
                </c:pt>
                <c:pt idx="5542">
                  <c:v>27.089999999998895</c:v>
                </c:pt>
                <c:pt idx="5543">
                  <c:v>27.094999999998894</c:v>
                </c:pt>
                <c:pt idx="5544">
                  <c:v>27.099999999998893</c:v>
                </c:pt>
                <c:pt idx="5545">
                  <c:v>27.104999999998892</c:v>
                </c:pt>
                <c:pt idx="5546">
                  <c:v>27.109999999998891</c:v>
                </c:pt>
                <c:pt idx="5547">
                  <c:v>27.11499999999889</c:v>
                </c:pt>
                <c:pt idx="5548">
                  <c:v>27.119999999998889</c:v>
                </c:pt>
                <c:pt idx="5549">
                  <c:v>27.124999999998888</c:v>
                </c:pt>
                <c:pt idx="5550">
                  <c:v>27.129999999998887</c:v>
                </c:pt>
                <c:pt idx="5551">
                  <c:v>27.134999999998886</c:v>
                </c:pt>
                <c:pt idx="5552">
                  <c:v>27.139999999998885</c:v>
                </c:pt>
                <c:pt idx="5553">
                  <c:v>27.144999999998884</c:v>
                </c:pt>
                <c:pt idx="5554">
                  <c:v>27.149999999998883</c:v>
                </c:pt>
                <c:pt idx="5555">
                  <c:v>27.154999999998882</c:v>
                </c:pt>
                <c:pt idx="5556">
                  <c:v>27.159999999998881</c:v>
                </c:pt>
                <c:pt idx="5557">
                  <c:v>27.16499999999888</c:v>
                </c:pt>
                <c:pt idx="5558">
                  <c:v>27.169999999998879</c:v>
                </c:pt>
                <c:pt idx="5559">
                  <c:v>27.174999999998878</c:v>
                </c:pt>
                <c:pt idx="5560">
                  <c:v>27.179999999998877</c:v>
                </c:pt>
                <c:pt idx="5561">
                  <c:v>27.184999999998876</c:v>
                </c:pt>
                <c:pt idx="5562">
                  <c:v>27.189999999998875</c:v>
                </c:pt>
                <c:pt idx="5563">
                  <c:v>27.194999999998874</c:v>
                </c:pt>
                <c:pt idx="5564">
                  <c:v>27.199999999998873</c:v>
                </c:pt>
                <c:pt idx="5565">
                  <c:v>27.204999999998872</c:v>
                </c:pt>
                <c:pt idx="5566">
                  <c:v>27.209999999998871</c:v>
                </c:pt>
                <c:pt idx="5567">
                  <c:v>27.21499999999887</c:v>
                </c:pt>
                <c:pt idx="5568">
                  <c:v>27.219999999998869</c:v>
                </c:pt>
                <c:pt idx="5569">
                  <c:v>27.224999999998868</c:v>
                </c:pt>
                <c:pt idx="5570">
                  <c:v>27.229999999998867</c:v>
                </c:pt>
                <c:pt idx="5571">
                  <c:v>27.234999999998866</c:v>
                </c:pt>
                <c:pt idx="5572">
                  <c:v>27.239999999998865</c:v>
                </c:pt>
                <c:pt idx="5573">
                  <c:v>27.244999999998864</c:v>
                </c:pt>
                <c:pt idx="5574">
                  <c:v>27.249999999998863</c:v>
                </c:pt>
                <c:pt idx="5575">
                  <c:v>27.254999999998862</c:v>
                </c:pt>
                <c:pt idx="5576">
                  <c:v>27.259999999998861</c:v>
                </c:pt>
                <c:pt idx="5577">
                  <c:v>27.26499999999886</c:v>
                </c:pt>
                <c:pt idx="5578">
                  <c:v>27.269999999998859</c:v>
                </c:pt>
                <c:pt idx="5579">
                  <c:v>27.274999999998858</c:v>
                </c:pt>
                <c:pt idx="5580">
                  <c:v>27.279999999998857</c:v>
                </c:pt>
                <c:pt idx="5581">
                  <c:v>27.284999999998856</c:v>
                </c:pt>
                <c:pt idx="5582">
                  <c:v>27.289999999998855</c:v>
                </c:pt>
                <c:pt idx="5583">
                  <c:v>27.294999999998854</c:v>
                </c:pt>
                <c:pt idx="5584">
                  <c:v>27.299999999998853</c:v>
                </c:pt>
                <c:pt idx="5585">
                  <c:v>27.304999999998852</c:v>
                </c:pt>
                <c:pt idx="5586">
                  <c:v>27.309999999998851</c:v>
                </c:pt>
                <c:pt idx="5587">
                  <c:v>27.31499999999885</c:v>
                </c:pt>
                <c:pt idx="5588">
                  <c:v>27.319999999998849</c:v>
                </c:pt>
                <c:pt idx="5589">
                  <c:v>27.324999999998848</c:v>
                </c:pt>
                <c:pt idx="5590">
                  <c:v>27.329999999998847</c:v>
                </c:pt>
                <c:pt idx="5591">
                  <c:v>27.334999999998846</c:v>
                </c:pt>
                <c:pt idx="5592">
                  <c:v>27.339999999998845</c:v>
                </c:pt>
                <c:pt idx="5593">
                  <c:v>27.344999999998844</c:v>
                </c:pt>
                <c:pt idx="5594">
                  <c:v>27.349999999998843</c:v>
                </c:pt>
                <c:pt idx="5595">
                  <c:v>27.354999999998842</c:v>
                </c:pt>
                <c:pt idx="5596">
                  <c:v>27.359999999998841</c:v>
                </c:pt>
                <c:pt idx="5597">
                  <c:v>27.36499999999884</c:v>
                </c:pt>
                <c:pt idx="5598">
                  <c:v>27.369999999998839</c:v>
                </c:pt>
                <c:pt idx="5599">
                  <c:v>27.374999999998838</c:v>
                </c:pt>
                <c:pt idx="5600">
                  <c:v>27.379999999998837</c:v>
                </c:pt>
                <c:pt idx="5601">
                  <c:v>27.384999999998836</c:v>
                </c:pt>
                <c:pt idx="5602">
                  <c:v>27.389999999998835</c:v>
                </c:pt>
                <c:pt idx="5603">
                  <c:v>27.394999999998834</c:v>
                </c:pt>
                <c:pt idx="5604">
                  <c:v>27.399999999998833</c:v>
                </c:pt>
                <c:pt idx="5605">
                  <c:v>27.404999999998832</c:v>
                </c:pt>
                <c:pt idx="5606">
                  <c:v>27.409999999998831</c:v>
                </c:pt>
                <c:pt idx="5607">
                  <c:v>27.41499999999883</c:v>
                </c:pt>
                <c:pt idx="5608">
                  <c:v>27.419999999998829</c:v>
                </c:pt>
                <c:pt idx="5609">
                  <c:v>27.424999999998828</c:v>
                </c:pt>
                <c:pt idx="5610">
                  <c:v>27.429999999998827</c:v>
                </c:pt>
                <c:pt idx="5611">
                  <c:v>27.434999999998826</c:v>
                </c:pt>
                <c:pt idx="5612">
                  <c:v>27.439999999998825</c:v>
                </c:pt>
                <c:pt idx="5613">
                  <c:v>27.444999999998824</c:v>
                </c:pt>
                <c:pt idx="5614">
                  <c:v>27.449999999998823</c:v>
                </c:pt>
                <c:pt idx="5615">
                  <c:v>27.454999999998822</c:v>
                </c:pt>
                <c:pt idx="5616">
                  <c:v>27.459999999998821</c:v>
                </c:pt>
                <c:pt idx="5617">
                  <c:v>27.46499999999882</c:v>
                </c:pt>
                <c:pt idx="5618">
                  <c:v>27.469999999998819</c:v>
                </c:pt>
                <c:pt idx="5619">
                  <c:v>27.474999999998818</c:v>
                </c:pt>
                <c:pt idx="5620">
                  <c:v>27.479999999998817</c:v>
                </c:pt>
                <c:pt idx="5621">
                  <c:v>27.484999999998816</c:v>
                </c:pt>
                <c:pt idx="5622">
                  <c:v>27.489999999998815</c:v>
                </c:pt>
                <c:pt idx="5623">
                  <c:v>27.494999999998814</c:v>
                </c:pt>
                <c:pt idx="5624">
                  <c:v>27.499999999998813</c:v>
                </c:pt>
                <c:pt idx="5625">
                  <c:v>27.504999999998812</c:v>
                </c:pt>
                <c:pt idx="5626">
                  <c:v>27.509999999998811</c:v>
                </c:pt>
                <c:pt idx="5627">
                  <c:v>27.51499999999881</c:v>
                </c:pt>
                <c:pt idx="5628">
                  <c:v>27.519999999998809</c:v>
                </c:pt>
                <c:pt idx="5629">
                  <c:v>27.524999999998808</c:v>
                </c:pt>
                <c:pt idx="5630">
                  <c:v>27.529999999998807</c:v>
                </c:pt>
                <c:pt idx="5631">
                  <c:v>27.534999999998806</c:v>
                </c:pt>
                <c:pt idx="5632">
                  <c:v>27.539999999998805</c:v>
                </c:pt>
                <c:pt idx="5633">
                  <c:v>27.544999999998804</c:v>
                </c:pt>
                <c:pt idx="5634">
                  <c:v>27.549999999998803</c:v>
                </c:pt>
                <c:pt idx="5635">
                  <c:v>27.554999999998802</c:v>
                </c:pt>
                <c:pt idx="5636">
                  <c:v>27.559999999998801</c:v>
                </c:pt>
                <c:pt idx="5637">
                  <c:v>27.5649999999988</c:v>
                </c:pt>
                <c:pt idx="5638">
                  <c:v>27.569999999998799</c:v>
                </c:pt>
                <c:pt idx="5639">
                  <c:v>27.574999999998798</c:v>
                </c:pt>
                <c:pt idx="5640">
                  <c:v>27.579999999998797</c:v>
                </c:pt>
                <c:pt idx="5641">
                  <c:v>27.584999999998796</c:v>
                </c:pt>
                <c:pt idx="5642">
                  <c:v>27.589999999998795</c:v>
                </c:pt>
                <c:pt idx="5643">
                  <c:v>27.594999999998794</c:v>
                </c:pt>
                <c:pt idx="5644">
                  <c:v>27.599999999998793</c:v>
                </c:pt>
                <c:pt idx="5645">
                  <c:v>27.604999999998793</c:v>
                </c:pt>
                <c:pt idx="5646">
                  <c:v>27.609999999998792</c:v>
                </c:pt>
                <c:pt idx="5647">
                  <c:v>27.614999999998791</c:v>
                </c:pt>
                <c:pt idx="5648">
                  <c:v>27.61999999999879</c:v>
                </c:pt>
                <c:pt idx="5649">
                  <c:v>27.624999999998789</c:v>
                </c:pt>
                <c:pt idx="5650">
                  <c:v>27.629999999998788</c:v>
                </c:pt>
                <c:pt idx="5651">
                  <c:v>27.634999999998787</c:v>
                </c:pt>
                <c:pt idx="5652">
                  <c:v>27.639999999998786</c:v>
                </c:pt>
                <c:pt idx="5653">
                  <c:v>27.644999999998785</c:v>
                </c:pt>
                <c:pt idx="5654">
                  <c:v>27.649999999998784</c:v>
                </c:pt>
                <c:pt idx="5655">
                  <c:v>27.654999999998783</c:v>
                </c:pt>
                <c:pt idx="5656">
                  <c:v>27.659999999998782</c:v>
                </c:pt>
                <c:pt idx="5657">
                  <c:v>27.664999999998781</c:v>
                </c:pt>
                <c:pt idx="5658">
                  <c:v>27.66999999999878</c:v>
                </c:pt>
                <c:pt idx="5659">
                  <c:v>27.674999999998779</c:v>
                </c:pt>
                <c:pt idx="5660">
                  <c:v>27.679999999998778</c:v>
                </c:pt>
                <c:pt idx="5661">
                  <c:v>27.684999999998777</c:v>
                </c:pt>
                <c:pt idx="5662">
                  <c:v>27.689999999998776</c:v>
                </c:pt>
                <c:pt idx="5663">
                  <c:v>27.694999999998775</c:v>
                </c:pt>
                <c:pt idx="5664">
                  <c:v>27.699999999998774</c:v>
                </c:pt>
                <c:pt idx="5665">
                  <c:v>27.704999999998773</c:v>
                </c:pt>
                <c:pt idx="5666">
                  <c:v>27.709999999998772</c:v>
                </c:pt>
                <c:pt idx="5667">
                  <c:v>27.714999999998771</c:v>
                </c:pt>
                <c:pt idx="5668">
                  <c:v>27.71999999999877</c:v>
                </c:pt>
                <c:pt idx="5669">
                  <c:v>27.724999999998769</c:v>
                </c:pt>
                <c:pt idx="5670">
                  <c:v>27.729999999998768</c:v>
                </c:pt>
                <c:pt idx="5671">
                  <c:v>27.734999999998767</c:v>
                </c:pt>
                <c:pt idx="5672">
                  <c:v>27.739999999998766</c:v>
                </c:pt>
                <c:pt idx="5673">
                  <c:v>27.744999999998765</c:v>
                </c:pt>
                <c:pt idx="5674">
                  <c:v>27.749999999998764</c:v>
                </c:pt>
                <c:pt idx="5675">
                  <c:v>27.754999999998763</c:v>
                </c:pt>
                <c:pt idx="5676">
                  <c:v>27.759999999998762</c:v>
                </c:pt>
                <c:pt idx="5677">
                  <c:v>27.764999999998761</c:v>
                </c:pt>
                <c:pt idx="5678">
                  <c:v>27.76999999999876</c:v>
                </c:pt>
                <c:pt idx="5679">
                  <c:v>27.774999999998759</c:v>
                </c:pt>
                <c:pt idx="5680">
                  <c:v>27.779999999998758</c:v>
                </c:pt>
                <c:pt idx="5681">
                  <c:v>27.784999999998757</c:v>
                </c:pt>
                <c:pt idx="5682">
                  <c:v>27.789999999998756</c:v>
                </c:pt>
                <c:pt idx="5683">
                  <c:v>27.794999999998755</c:v>
                </c:pt>
                <c:pt idx="5684">
                  <c:v>27.799999999998754</c:v>
                </c:pt>
                <c:pt idx="5685">
                  <c:v>27.804999999998753</c:v>
                </c:pt>
                <c:pt idx="5686">
                  <c:v>27.809999999998752</c:v>
                </c:pt>
                <c:pt idx="5687">
                  <c:v>27.814999999998751</c:v>
                </c:pt>
                <c:pt idx="5688">
                  <c:v>27.81999999999875</c:v>
                </c:pt>
                <c:pt idx="5689">
                  <c:v>27.824999999998749</c:v>
                </c:pt>
                <c:pt idx="5690">
                  <c:v>27.829999999998748</c:v>
                </c:pt>
                <c:pt idx="5691">
                  <c:v>27.834999999998747</c:v>
                </c:pt>
                <c:pt idx="5692">
                  <c:v>27.839999999998746</c:v>
                </c:pt>
                <c:pt idx="5693">
                  <c:v>27.844999999998745</c:v>
                </c:pt>
                <c:pt idx="5694">
                  <c:v>27.849999999998744</c:v>
                </c:pt>
                <c:pt idx="5695">
                  <c:v>27.854999999998743</c:v>
                </c:pt>
                <c:pt idx="5696">
                  <c:v>27.859999999998742</c:v>
                </c:pt>
                <c:pt idx="5697">
                  <c:v>27.864999999998741</c:v>
                </c:pt>
                <c:pt idx="5698">
                  <c:v>27.86999999999874</c:v>
                </c:pt>
                <c:pt idx="5699">
                  <c:v>27.874999999998739</c:v>
                </c:pt>
                <c:pt idx="5700">
                  <c:v>27.879999999998738</c:v>
                </c:pt>
                <c:pt idx="5701">
                  <c:v>27.884999999998737</c:v>
                </c:pt>
                <c:pt idx="5702">
                  <c:v>27.889999999998736</c:v>
                </c:pt>
                <c:pt idx="5703">
                  <c:v>27.894999999998735</c:v>
                </c:pt>
                <c:pt idx="5704">
                  <c:v>27.899999999998734</c:v>
                </c:pt>
                <c:pt idx="5705">
                  <c:v>27.904999999998733</c:v>
                </c:pt>
                <c:pt idx="5706">
                  <c:v>27.909999999998732</c:v>
                </c:pt>
                <c:pt idx="5707">
                  <c:v>27.914999999998731</c:v>
                </c:pt>
                <c:pt idx="5708">
                  <c:v>27.91999999999873</c:v>
                </c:pt>
                <c:pt idx="5709">
                  <c:v>27.924999999998729</c:v>
                </c:pt>
                <c:pt idx="5710">
                  <c:v>27.929999999998728</c:v>
                </c:pt>
                <c:pt idx="5711">
                  <c:v>27.934999999998727</c:v>
                </c:pt>
                <c:pt idx="5712">
                  <c:v>27.939999999998726</c:v>
                </c:pt>
                <c:pt idx="5713">
                  <c:v>27.944999999998725</c:v>
                </c:pt>
                <c:pt idx="5714">
                  <c:v>27.949999999998724</c:v>
                </c:pt>
                <c:pt idx="5715">
                  <c:v>27.954999999998723</c:v>
                </c:pt>
                <c:pt idx="5716">
                  <c:v>27.959999999998722</c:v>
                </c:pt>
                <c:pt idx="5717">
                  <c:v>27.964999999998721</c:v>
                </c:pt>
                <c:pt idx="5718">
                  <c:v>27.96999999999872</c:v>
                </c:pt>
                <c:pt idx="5719">
                  <c:v>27.974999999998719</c:v>
                </c:pt>
                <c:pt idx="5720">
                  <c:v>27.979999999998718</c:v>
                </c:pt>
                <c:pt idx="5721">
                  <c:v>27.984999999998717</c:v>
                </c:pt>
                <c:pt idx="5722">
                  <c:v>27.989999999998716</c:v>
                </c:pt>
                <c:pt idx="5723">
                  <c:v>27.994999999998715</c:v>
                </c:pt>
                <c:pt idx="5724">
                  <c:v>27.999999999998714</c:v>
                </c:pt>
                <c:pt idx="5725">
                  <c:v>28.004999999998713</c:v>
                </c:pt>
                <c:pt idx="5726">
                  <c:v>28.009999999998712</c:v>
                </c:pt>
                <c:pt idx="5727">
                  <c:v>28.014999999998711</c:v>
                </c:pt>
                <c:pt idx="5728">
                  <c:v>28.01999999999871</c:v>
                </c:pt>
                <c:pt idx="5729">
                  <c:v>28.024999999998709</c:v>
                </c:pt>
                <c:pt idx="5730">
                  <c:v>28.029999999998708</c:v>
                </c:pt>
                <c:pt idx="5731">
                  <c:v>28.034999999998707</c:v>
                </c:pt>
                <c:pt idx="5732">
                  <c:v>28.039999999998706</c:v>
                </c:pt>
                <c:pt idx="5733">
                  <c:v>28.044999999998705</c:v>
                </c:pt>
                <c:pt idx="5734">
                  <c:v>28.049999999998704</c:v>
                </c:pt>
                <c:pt idx="5735">
                  <c:v>28.054999999998703</c:v>
                </c:pt>
                <c:pt idx="5736">
                  <c:v>28.059999999998702</c:v>
                </c:pt>
                <c:pt idx="5737">
                  <c:v>28.064999999998701</c:v>
                </c:pt>
                <c:pt idx="5738">
                  <c:v>28.0699999999987</c:v>
                </c:pt>
                <c:pt idx="5739">
                  <c:v>28.074999999998699</c:v>
                </c:pt>
                <c:pt idx="5740">
                  <c:v>28.079999999998698</c:v>
                </c:pt>
                <c:pt idx="5741">
                  <c:v>28.084999999998697</c:v>
                </c:pt>
                <c:pt idx="5742">
                  <c:v>28.089999999998696</c:v>
                </c:pt>
                <c:pt idx="5743">
                  <c:v>28.094999999998695</c:v>
                </c:pt>
                <c:pt idx="5744">
                  <c:v>28.099999999998694</c:v>
                </c:pt>
                <c:pt idx="5745">
                  <c:v>28.104999999998693</c:v>
                </c:pt>
                <c:pt idx="5746">
                  <c:v>28.109999999998692</c:v>
                </c:pt>
                <c:pt idx="5747">
                  <c:v>28.114999999998691</c:v>
                </c:pt>
                <c:pt idx="5748">
                  <c:v>28.11999999999869</c:v>
                </c:pt>
                <c:pt idx="5749">
                  <c:v>28.124999999998689</c:v>
                </c:pt>
                <c:pt idx="5750">
                  <c:v>28.129999999998688</c:v>
                </c:pt>
                <c:pt idx="5751">
                  <c:v>28.134999999998687</c:v>
                </c:pt>
                <c:pt idx="5752">
                  <c:v>28.139999999998686</c:v>
                </c:pt>
                <c:pt idx="5753">
                  <c:v>28.144999999998685</c:v>
                </c:pt>
                <c:pt idx="5754">
                  <c:v>28.149999999998684</c:v>
                </c:pt>
                <c:pt idx="5755">
                  <c:v>28.154999999998683</c:v>
                </c:pt>
                <c:pt idx="5756">
                  <c:v>28.159999999998682</c:v>
                </c:pt>
                <c:pt idx="5757">
                  <c:v>28.164999999998681</c:v>
                </c:pt>
                <c:pt idx="5758">
                  <c:v>28.16999999999868</c:v>
                </c:pt>
                <c:pt idx="5759">
                  <c:v>28.174999999998679</c:v>
                </c:pt>
                <c:pt idx="5760">
                  <c:v>28.179999999998678</c:v>
                </c:pt>
                <c:pt idx="5761">
                  <c:v>28.184999999998677</c:v>
                </c:pt>
                <c:pt idx="5762">
                  <c:v>28.189999999998676</c:v>
                </c:pt>
                <c:pt idx="5763">
                  <c:v>28.194999999998675</c:v>
                </c:pt>
                <c:pt idx="5764">
                  <c:v>28.199999999998674</c:v>
                </c:pt>
                <c:pt idx="5765">
                  <c:v>28.204999999998673</c:v>
                </c:pt>
                <c:pt idx="5766">
                  <c:v>28.209999999998672</c:v>
                </c:pt>
                <c:pt idx="5767">
                  <c:v>28.214999999998671</c:v>
                </c:pt>
                <c:pt idx="5768">
                  <c:v>28.21999999999867</c:v>
                </c:pt>
                <c:pt idx="5769">
                  <c:v>28.224999999998669</c:v>
                </c:pt>
                <c:pt idx="5770">
                  <c:v>28.229999999998668</c:v>
                </c:pt>
                <c:pt idx="5771">
                  <c:v>28.234999999998667</c:v>
                </c:pt>
                <c:pt idx="5772">
                  <c:v>28.239999999998666</c:v>
                </c:pt>
                <c:pt idx="5773">
                  <c:v>28.244999999998665</c:v>
                </c:pt>
                <c:pt idx="5774">
                  <c:v>28.249999999998664</c:v>
                </c:pt>
                <c:pt idx="5775">
                  <c:v>28.254999999998663</c:v>
                </c:pt>
                <c:pt idx="5776">
                  <c:v>28.259999999998662</c:v>
                </c:pt>
                <c:pt idx="5777">
                  <c:v>28.264999999998661</c:v>
                </c:pt>
                <c:pt idx="5778">
                  <c:v>28.26999999999866</c:v>
                </c:pt>
                <c:pt idx="5779">
                  <c:v>28.274999999998659</c:v>
                </c:pt>
                <c:pt idx="5780">
                  <c:v>28.279999999998658</c:v>
                </c:pt>
                <c:pt idx="5781">
                  <c:v>28.284999999998657</c:v>
                </c:pt>
                <c:pt idx="5782">
                  <c:v>28.289999999998656</c:v>
                </c:pt>
                <c:pt idx="5783">
                  <c:v>28.294999999998655</c:v>
                </c:pt>
                <c:pt idx="5784">
                  <c:v>28.299999999998654</c:v>
                </c:pt>
                <c:pt idx="5785">
                  <c:v>28.304999999998653</c:v>
                </c:pt>
                <c:pt idx="5786">
                  <c:v>28.309999999998652</c:v>
                </c:pt>
                <c:pt idx="5787">
                  <c:v>28.314999999998651</c:v>
                </c:pt>
                <c:pt idx="5788">
                  <c:v>28.31999999999865</c:v>
                </c:pt>
                <c:pt idx="5789">
                  <c:v>28.324999999998649</c:v>
                </c:pt>
                <c:pt idx="5790">
                  <c:v>28.329999999998648</c:v>
                </c:pt>
                <c:pt idx="5791">
                  <c:v>28.334999999998647</c:v>
                </c:pt>
                <c:pt idx="5792">
                  <c:v>28.339999999998646</c:v>
                </c:pt>
                <c:pt idx="5793">
                  <c:v>28.344999999998645</c:v>
                </c:pt>
                <c:pt idx="5794">
                  <c:v>28.349999999998644</c:v>
                </c:pt>
                <c:pt idx="5795">
                  <c:v>28.354999999998643</c:v>
                </c:pt>
                <c:pt idx="5796">
                  <c:v>28.359999999998642</c:v>
                </c:pt>
                <c:pt idx="5797">
                  <c:v>28.364999999998641</c:v>
                </c:pt>
                <c:pt idx="5798">
                  <c:v>28.36999999999864</c:v>
                </c:pt>
                <c:pt idx="5799">
                  <c:v>28.374999999998639</c:v>
                </c:pt>
                <c:pt idx="5800">
                  <c:v>28.379999999998638</c:v>
                </c:pt>
                <c:pt idx="5801">
                  <c:v>28.384999999998637</c:v>
                </c:pt>
                <c:pt idx="5802">
                  <c:v>28.389999999998636</c:v>
                </c:pt>
                <c:pt idx="5803">
                  <c:v>28.394999999998635</c:v>
                </c:pt>
                <c:pt idx="5804">
                  <c:v>28.399999999998634</c:v>
                </c:pt>
                <c:pt idx="5805">
                  <c:v>28.404999999998633</c:v>
                </c:pt>
                <c:pt idx="5806">
                  <c:v>28.409999999998632</c:v>
                </c:pt>
                <c:pt idx="5807">
                  <c:v>28.414999999998631</c:v>
                </c:pt>
                <c:pt idx="5808">
                  <c:v>28.41999999999863</c:v>
                </c:pt>
                <c:pt idx="5809">
                  <c:v>28.424999999998629</c:v>
                </c:pt>
                <c:pt idx="5810">
                  <c:v>28.429999999998628</c:v>
                </c:pt>
                <c:pt idx="5811">
                  <c:v>28.434999999998627</c:v>
                </c:pt>
                <c:pt idx="5812">
                  <c:v>28.439999999998626</c:v>
                </c:pt>
                <c:pt idx="5813">
                  <c:v>28.444999999998625</c:v>
                </c:pt>
                <c:pt idx="5814">
                  <c:v>28.449999999998624</c:v>
                </c:pt>
                <c:pt idx="5815">
                  <c:v>28.454999999998623</c:v>
                </c:pt>
                <c:pt idx="5816">
                  <c:v>28.459999999998622</c:v>
                </c:pt>
                <c:pt idx="5817">
                  <c:v>28.464999999998621</c:v>
                </c:pt>
                <c:pt idx="5818">
                  <c:v>28.46999999999862</c:v>
                </c:pt>
                <c:pt idx="5819">
                  <c:v>28.474999999998619</c:v>
                </c:pt>
                <c:pt idx="5820">
                  <c:v>28.479999999998618</c:v>
                </c:pt>
                <c:pt idx="5821">
                  <c:v>28.484999999998617</c:v>
                </c:pt>
                <c:pt idx="5822">
                  <c:v>28.489999999998616</c:v>
                </c:pt>
                <c:pt idx="5823">
                  <c:v>28.494999999998615</c:v>
                </c:pt>
                <c:pt idx="5824">
                  <c:v>28.499999999998614</c:v>
                </c:pt>
                <c:pt idx="5825">
                  <c:v>28.504999999998613</c:v>
                </c:pt>
                <c:pt idx="5826">
                  <c:v>28.509999999998612</c:v>
                </c:pt>
                <c:pt idx="5827">
                  <c:v>28.514999999998611</c:v>
                </c:pt>
                <c:pt idx="5828">
                  <c:v>28.51999999999861</c:v>
                </c:pt>
                <c:pt idx="5829">
                  <c:v>28.524999999998609</c:v>
                </c:pt>
                <c:pt idx="5830">
                  <c:v>28.529999999998608</c:v>
                </c:pt>
                <c:pt idx="5831">
                  <c:v>28.534999999998607</c:v>
                </c:pt>
                <c:pt idx="5832">
                  <c:v>28.539999999998606</c:v>
                </c:pt>
                <c:pt idx="5833">
                  <c:v>28.544999999998605</c:v>
                </c:pt>
                <c:pt idx="5834">
                  <c:v>28.549999999998604</c:v>
                </c:pt>
                <c:pt idx="5835">
                  <c:v>28.554999999998603</c:v>
                </c:pt>
                <c:pt idx="5836">
                  <c:v>28.559999999998603</c:v>
                </c:pt>
                <c:pt idx="5837">
                  <c:v>28.564999999998602</c:v>
                </c:pt>
                <c:pt idx="5838">
                  <c:v>28.569999999998601</c:v>
                </c:pt>
                <c:pt idx="5839">
                  <c:v>28.5749999999986</c:v>
                </c:pt>
                <c:pt idx="5840">
                  <c:v>28.579999999998599</c:v>
                </c:pt>
                <c:pt idx="5841">
                  <c:v>28.584999999998598</c:v>
                </c:pt>
                <c:pt idx="5842">
                  <c:v>28.589999999998597</c:v>
                </c:pt>
                <c:pt idx="5843">
                  <c:v>28.594999999998596</c:v>
                </c:pt>
                <c:pt idx="5844">
                  <c:v>28.599999999998595</c:v>
                </c:pt>
                <c:pt idx="5845">
                  <c:v>28.604999999998594</c:v>
                </c:pt>
                <c:pt idx="5846">
                  <c:v>28.609999999998593</c:v>
                </c:pt>
                <c:pt idx="5847">
                  <c:v>28.614999999998592</c:v>
                </c:pt>
                <c:pt idx="5848">
                  <c:v>28.619999999998591</c:v>
                </c:pt>
                <c:pt idx="5849">
                  <c:v>28.62499999999859</c:v>
                </c:pt>
                <c:pt idx="5850">
                  <c:v>28.629999999998589</c:v>
                </c:pt>
                <c:pt idx="5851">
                  <c:v>28.634999999998588</c:v>
                </c:pt>
                <c:pt idx="5852">
                  <c:v>28.639999999998587</c:v>
                </c:pt>
                <c:pt idx="5853">
                  <c:v>28.644999999998586</c:v>
                </c:pt>
                <c:pt idx="5854">
                  <c:v>28.649999999998585</c:v>
                </c:pt>
                <c:pt idx="5855">
                  <c:v>28.654999999998584</c:v>
                </c:pt>
                <c:pt idx="5856">
                  <c:v>28.659999999998583</c:v>
                </c:pt>
                <c:pt idx="5857">
                  <c:v>28.664999999998582</c:v>
                </c:pt>
                <c:pt idx="5858">
                  <c:v>28.669999999998581</c:v>
                </c:pt>
                <c:pt idx="5859">
                  <c:v>28.67499999999858</c:v>
                </c:pt>
                <c:pt idx="5860">
                  <c:v>28.679999999998579</c:v>
                </c:pt>
                <c:pt idx="5861">
                  <c:v>28.684999999998578</c:v>
                </c:pt>
                <c:pt idx="5862">
                  <c:v>28.689999999998577</c:v>
                </c:pt>
                <c:pt idx="5863">
                  <c:v>28.694999999998576</c:v>
                </c:pt>
                <c:pt idx="5864">
                  <c:v>28.699999999998575</c:v>
                </c:pt>
                <c:pt idx="5865">
                  <c:v>28.704999999998574</c:v>
                </c:pt>
                <c:pt idx="5866">
                  <c:v>28.709999999998573</c:v>
                </c:pt>
                <c:pt idx="5867">
                  <c:v>28.714999999998572</c:v>
                </c:pt>
                <c:pt idx="5868">
                  <c:v>28.719999999998571</c:v>
                </c:pt>
                <c:pt idx="5869">
                  <c:v>28.72499999999857</c:v>
                </c:pt>
                <c:pt idx="5870">
                  <c:v>28.729999999998569</c:v>
                </c:pt>
                <c:pt idx="5871">
                  <c:v>28.734999999998568</c:v>
                </c:pt>
                <c:pt idx="5872">
                  <c:v>28.739999999998567</c:v>
                </c:pt>
                <c:pt idx="5873">
                  <c:v>28.744999999998566</c:v>
                </c:pt>
                <c:pt idx="5874">
                  <c:v>28.749999999998565</c:v>
                </c:pt>
                <c:pt idx="5875">
                  <c:v>28.754999999998564</c:v>
                </c:pt>
                <c:pt idx="5876">
                  <c:v>28.759999999998563</c:v>
                </c:pt>
                <c:pt idx="5877">
                  <c:v>28.764999999998562</c:v>
                </c:pt>
                <c:pt idx="5878">
                  <c:v>28.769999999998561</c:v>
                </c:pt>
                <c:pt idx="5879">
                  <c:v>28.77499999999856</c:v>
                </c:pt>
                <c:pt idx="5880">
                  <c:v>28.779999999998559</c:v>
                </c:pt>
                <c:pt idx="5881">
                  <c:v>28.784999999998558</c:v>
                </c:pt>
                <c:pt idx="5882">
                  <c:v>28.789999999998557</c:v>
                </c:pt>
                <c:pt idx="5883">
                  <c:v>28.794999999998556</c:v>
                </c:pt>
                <c:pt idx="5884">
                  <c:v>28.799999999998555</c:v>
                </c:pt>
                <c:pt idx="5885">
                  <c:v>28.804999999998554</c:v>
                </c:pt>
                <c:pt idx="5886">
                  <c:v>28.809999999998553</c:v>
                </c:pt>
                <c:pt idx="5887">
                  <c:v>28.814999999998552</c:v>
                </c:pt>
                <c:pt idx="5888">
                  <c:v>28.819999999998551</c:v>
                </c:pt>
                <c:pt idx="5889">
                  <c:v>28.82499999999855</c:v>
                </c:pt>
                <c:pt idx="5890">
                  <c:v>28.829999999998549</c:v>
                </c:pt>
                <c:pt idx="5891">
                  <c:v>28.834999999998548</c:v>
                </c:pt>
                <c:pt idx="5892">
                  <c:v>28.839999999998547</c:v>
                </c:pt>
                <c:pt idx="5893">
                  <c:v>28.844999999998546</c:v>
                </c:pt>
                <c:pt idx="5894">
                  <c:v>28.849999999998545</c:v>
                </c:pt>
                <c:pt idx="5895">
                  <c:v>28.854999999998544</c:v>
                </c:pt>
                <c:pt idx="5896">
                  <c:v>28.859999999998543</c:v>
                </c:pt>
                <c:pt idx="5897">
                  <c:v>28.864999999998542</c:v>
                </c:pt>
                <c:pt idx="5898">
                  <c:v>28.869999999998541</c:v>
                </c:pt>
                <c:pt idx="5899">
                  <c:v>28.87499999999854</c:v>
                </c:pt>
                <c:pt idx="5900">
                  <c:v>28.879999999998539</c:v>
                </c:pt>
                <c:pt idx="5901">
                  <c:v>28.884999999998538</c:v>
                </c:pt>
                <c:pt idx="5902">
                  <c:v>28.889999999998537</c:v>
                </c:pt>
                <c:pt idx="5903">
                  <c:v>28.894999999998536</c:v>
                </c:pt>
                <c:pt idx="5904">
                  <c:v>28.899999999998535</c:v>
                </c:pt>
                <c:pt idx="5905">
                  <c:v>28.904999999998534</c:v>
                </c:pt>
                <c:pt idx="5906">
                  <c:v>28.909999999998533</c:v>
                </c:pt>
                <c:pt idx="5907">
                  <c:v>28.914999999998532</c:v>
                </c:pt>
                <c:pt idx="5908">
                  <c:v>28.919999999998531</c:v>
                </c:pt>
                <c:pt idx="5909">
                  <c:v>28.92499999999853</c:v>
                </c:pt>
                <c:pt idx="5910">
                  <c:v>28.929999999998529</c:v>
                </c:pt>
                <c:pt idx="5911">
                  <c:v>28.934999999998528</c:v>
                </c:pt>
                <c:pt idx="5912">
                  <c:v>28.939999999998527</c:v>
                </c:pt>
                <c:pt idx="5913">
                  <c:v>28.944999999998526</c:v>
                </c:pt>
                <c:pt idx="5914">
                  <c:v>28.949999999998525</c:v>
                </c:pt>
                <c:pt idx="5915">
                  <c:v>28.954999999998524</c:v>
                </c:pt>
                <c:pt idx="5916">
                  <c:v>28.959999999998523</c:v>
                </c:pt>
                <c:pt idx="5917">
                  <c:v>28.964999999998522</c:v>
                </c:pt>
                <c:pt idx="5918">
                  <c:v>28.969999999998521</c:v>
                </c:pt>
                <c:pt idx="5919">
                  <c:v>28.97499999999852</c:v>
                </c:pt>
                <c:pt idx="5920">
                  <c:v>28.979999999998519</c:v>
                </c:pt>
                <c:pt idx="5921">
                  <c:v>28.984999999998518</c:v>
                </c:pt>
                <c:pt idx="5922">
                  <c:v>28.989999999998517</c:v>
                </c:pt>
                <c:pt idx="5923">
                  <c:v>28.994999999998516</c:v>
                </c:pt>
                <c:pt idx="5924">
                  <c:v>28.999999999998515</c:v>
                </c:pt>
                <c:pt idx="5925">
                  <c:v>29.004999999998514</c:v>
                </c:pt>
                <c:pt idx="5926">
                  <c:v>29.009999999998513</c:v>
                </c:pt>
                <c:pt idx="5927">
                  <c:v>29.014999999998512</c:v>
                </c:pt>
                <c:pt idx="5928">
                  <c:v>29.019999999998511</c:v>
                </c:pt>
                <c:pt idx="5929">
                  <c:v>29.02499999999851</c:v>
                </c:pt>
                <c:pt idx="5930">
                  <c:v>29.029999999998509</c:v>
                </c:pt>
                <c:pt idx="5931">
                  <c:v>29.034999999998508</c:v>
                </c:pt>
                <c:pt idx="5932">
                  <c:v>29.039999999998507</c:v>
                </c:pt>
                <c:pt idx="5933">
                  <c:v>29.044999999998506</c:v>
                </c:pt>
                <c:pt idx="5934">
                  <c:v>29.049999999998505</c:v>
                </c:pt>
                <c:pt idx="5935">
                  <c:v>29.054999999998504</c:v>
                </c:pt>
                <c:pt idx="5936">
                  <c:v>29.059999999998503</c:v>
                </c:pt>
                <c:pt idx="5937">
                  <c:v>29.064999999998502</c:v>
                </c:pt>
                <c:pt idx="5938">
                  <c:v>29.069999999998501</c:v>
                </c:pt>
                <c:pt idx="5939">
                  <c:v>29.0749999999985</c:v>
                </c:pt>
                <c:pt idx="5940">
                  <c:v>29.079999999998499</c:v>
                </c:pt>
                <c:pt idx="5941">
                  <c:v>29.084999999998498</c:v>
                </c:pt>
                <c:pt idx="5942">
                  <c:v>29.089999999998497</c:v>
                </c:pt>
                <c:pt idx="5943">
                  <c:v>29.094999999998496</c:v>
                </c:pt>
                <c:pt idx="5944">
                  <c:v>29.099999999998495</c:v>
                </c:pt>
                <c:pt idx="5945">
                  <c:v>29.104999999998494</c:v>
                </c:pt>
                <c:pt idx="5946">
                  <c:v>29.109999999998493</c:v>
                </c:pt>
                <c:pt idx="5947">
                  <c:v>29.114999999998492</c:v>
                </c:pt>
                <c:pt idx="5948">
                  <c:v>29.119999999998491</c:v>
                </c:pt>
                <c:pt idx="5949">
                  <c:v>29.12499999999849</c:v>
                </c:pt>
                <c:pt idx="5950">
                  <c:v>29.129999999998489</c:v>
                </c:pt>
                <c:pt idx="5951">
                  <c:v>29.134999999998488</c:v>
                </c:pt>
                <c:pt idx="5952">
                  <c:v>29.139999999998487</c:v>
                </c:pt>
                <c:pt idx="5953">
                  <c:v>29.144999999998486</c:v>
                </c:pt>
                <c:pt idx="5954">
                  <c:v>29.149999999998485</c:v>
                </c:pt>
                <c:pt idx="5955">
                  <c:v>29.154999999998484</c:v>
                </c:pt>
                <c:pt idx="5956">
                  <c:v>29.159999999998483</c:v>
                </c:pt>
                <c:pt idx="5957">
                  <c:v>29.164999999998482</c:v>
                </c:pt>
                <c:pt idx="5958">
                  <c:v>29.169999999998481</c:v>
                </c:pt>
                <c:pt idx="5959">
                  <c:v>29.17499999999848</c:v>
                </c:pt>
                <c:pt idx="5960">
                  <c:v>29.179999999998479</c:v>
                </c:pt>
                <c:pt idx="5961">
                  <c:v>29.184999999998478</c:v>
                </c:pt>
                <c:pt idx="5962">
                  <c:v>29.189999999998477</c:v>
                </c:pt>
                <c:pt idx="5963">
                  <c:v>29.194999999998476</c:v>
                </c:pt>
                <c:pt idx="5964">
                  <c:v>29.199999999998475</c:v>
                </c:pt>
                <c:pt idx="5965">
                  <c:v>29.204999999998474</c:v>
                </c:pt>
                <c:pt idx="5966">
                  <c:v>29.209999999998473</c:v>
                </c:pt>
                <c:pt idx="5967">
                  <c:v>29.214999999998472</c:v>
                </c:pt>
                <c:pt idx="5968">
                  <c:v>29.219999999998471</c:v>
                </c:pt>
                <c:pt idx="5969">
                  <c:v>29.22499999999847</c:v>
                </c:pt>
                <c:pt idx="5970">
                  <c:v>29.229999999998469</c:v>
                </c:pt>
                <c:pt idx="5971">
                  <c:v>29.234999999998468</c:v>
                </c:pt>
                <c:pt idx="5972">
                  <c:v>29.239999999998467</c:v>
                </c:pt>
                <c:pt idx="5973">
                  <c:v>29.244999999998466</c:v>
                </c:pt>
                <c:pt idx="5974">
                  <c:v>29.249999999998465</c:v>
                </c:pt>
                <c:pt idx="5975">
                  <c:v>29.254999999998464</c:v>
                </c:pt>
                <c:pt idx="5976">
                  <c:v>29.259999999998463</c:v>
                </c:pt>
                <c:pt idx="5977">
                  <c:v>29.264999999998462</c:v>
                </c:pt>
                <c:pt idx="5978">
                  <c:v>29.269999999998461</c:v>
                </c:pt>
                <c:pt idx="5979">
                  <c:v>29.27499999999846</c:v>
                </c:pt>
                <c:pt idx="5980">
                  <c:v>29.279999999998459</c:v>
                </c:pt>
                <c:pt idx="5981">
                  <c:v>29.284999999998458</c:v>
                </c:pt>
                <c:pt idx="5982">
                  <c:v>29.289999999998457</c:v>
                </c:pt>
                <c:pt idx="5983">
                  <c:v>29.294999999998456</c:v>
                </c:pt>
                <c:pt idx="5984">
                  <c:v>29.299999999998455</c:v>
                </c:pt>
                <c:pt idx="5985">
                  <c:v>29.304999999998454</c:v>
                </c:pt>
                <c:pt idx="5986">
                  <c:v>29.309999999998453</c:v>
                </c:pt>
                <c:pt idx="5987">
                  <c:v>29.314999999998452</c:v>
                </c:pt>
                <c:pt idx="5988">
                  <c:v>29.319999999998451</c:v>
                </c:pt>
                <c:pt idx="5989">
                  <c:v>29.32499999999845</c:v>
                </c:pt>
                <c:pt idx="5990">
                  <c:v>29.329999999998449</c:v>
                </c:pt>
                <c:pt idx="5991">
                  <c:v>29.334999999998448</c:v>
                </c:pt>
                <c:pt idx="5992">
                  <c:v>29.339999999998447</c:v>
                </c:pt>
                <c:pt idx="5993">
                  <c:v>29.344999999998446</c:v>
                </c:pt>
                <c:pt idx="5994">
                  <c:v>29.349999999998445</c:v>
                </c:pt>
                <c:pt idx="5995">
                  <c:v>29.354999999998444</c:v>
                </c:pt>
                <c:pt idx="5996">
                  <c:v>29.359999999998443</c:v>
                </c:pt>
                <c:pt idx="5997">
                  <c:v>29.364999999998442</c:v>
                </c:pt>
                <c:pt idx="5998">
                  <c:v>29.369999999998441</c:v>
                </c:pt>
                <c:pt idx="5999">
                  <c:v>29.37499999999844</c:v>
                </c:pt>
                <c:pt idx="6000">
                  <c:v>29.379999999998439</c:v>
                </c:pt>
                <c:pt idx="6001">
                  <c:v>29.384999999998438</c:v>
                </c:pt>
                <c:pt idx="6002">
                  <c:v>29.389999999998437</c:v>
                </c:pt>
                <c:pt idx="6003">
                  <c:v>29.394999999998436</c:v>
                </c:pt>
                <c:pt idx="6004">
                  <c:v>29.399999999998435</c:v>
                </c:pt>
                <c:pt idx="6005">
                  <c:v>29.404999999998434</c:v>
                </c:pt>
                <c:pt idx="6006">
                  <c:v>29.409999999998433</c:v>
                </c:pt>
                <c:pt idx="6007">
                  <c:v>29.414999999998432</c:v>
                </c:pt>
                <c:pt idx="6008">
                  <c:v>29.419999999998431</c:v>
                </c:pt>
                <c:pt idx="6009">
                  <c:v>29.42499999999843</c:v>
                </c:pt>
                <c:pt idx="6010">
                  <c:v>29.429999999998429</c:v>
                </c:pt>
                <c:pt idx="6011">
                  <c:v>29.434999999998428</c:v>
                </c:pt>
                <c:pt idx="6012">
                  <c:v>29.439999999998427</c:v>
                </c:pt>
                <c:pt idx="6013">
                  <c:v>29.444999999998426</c:v>
                </c:pt>
                <c:pt idx="6014">
                  <c:v>29.449999999998425</c:v>
                </c:pt>
                <c:pt idx="6015">
                  <c:v>29.454999999998424</c:v>
                </c:pt>
                <c:pt idx="6016">
                  <c:v>29.459999999998423</c:v>
                </c:pt>
                <c:pt idx="6017">
                  <c:v>29.464999999998422</c:v>
                </c:pt>
                <c:pt idx="6018">
                  <c:v>29.469999999998421</c:v>
                </c:pt>
                <c:pt idx="6019">
                  <c:v>29.47499999999842</c:v>
                </c:pt>
                <c:pt idx="6020">
                  <c:v>29.479999999998419</c:v>
                </c:pt>
                <c:pt idx="6021">
                  <c:v>29.484999999998418</c:v>
                </c:pt>
                <c:pt idx="6022">
                  <c:v>29.489999999998417</c:v>
                </c:pt>
                <c:pt idx="6023">
                  <c:v>29.494999999998416</c:v>
                </c:pt>
                <c:pt idx="6024">
                  <c:v>29.499999999998415</c:v>
                </c:pt>
                <c:pt idx="6025">
                  <c:v>29.504999999998414</c:v>
                </c:pt>
                <c:pt idx="6026">
                  <c:v>29.509999999998414</c:v>
                </c:pt>
                <c:pt idx="6027">
                  <c:v>29.514999999998413</c:v>
                </c:pt>
                <c:pt idx="6028">
                  <c:v>29.519999999998412</c:v>
                </c:pt>
                <c:pt idx="6029">
                  <c:v>29.524999999998411</c:v>
                </c:pt>
                <c:pt idx="6030">
                  <c:v>29.52999999999841</c:v>
                </c:pt>
                <c:pt idx="6031">
                  <c:v>29.534999999998409</c:v>
                </c:pt>
                <c:pt idx="6032">
                  <c:v>29.539999999998408</c:v>
                </c:pt>
                <c:pt idx="6033">
                  <c:v>29.544999999998407</c:v>
                </c:pt>
                <c:pt idx="6034">
                  <c:v>29.549999999998406</c:v>
                </c:pt>
                <c:pt idx="6035">
                  <c:v>29.554999999998405</c:v>
                </c:pt>
                <c:pt idx="6036">
                  <c:v>29.559999999998404</c:v>
                </c:pt>
                <c:pt idx="6037">
                  <c:v>29.564999999998403</c:v>
                </c:pt>
                <c:pt idx="6038">
                  <c:v>29.569999999998402</c:v>
                </c:pt>
                <c:pt idx="6039">
                  <c:v>29.574999999998401</c:v>
                </c:pt>
                <c:pt idx="6040">
                  <c:v>29.5799999999984</c:v>
                </c:pt>
                <c:pt idx="6041">
                  <c:v>29.584999999998399</c:v>
                </c:pt>
                <c:pt idx="6042">
                  <c:v>29.589999999998398</c:v>
                </c:pt>
                <c:pt idx="6043">
                  <c:v>29.594999999998397</c:v>
                </c:pt>
                <c:pt idx="6044">
                  <c:v>29.599999999998396</c:v>
                </c:pt>
                <c:pt idx="6045">
                  <c:v>29.604999999998395</c:v>
                </c:pt>
                <c:pt idx="6046">
                  <c:v>29.609999999998394</c:v>
                </c:pt>
                <c:pt idx="6047">
                  <c:v>29.614999999998393</c:v>
                </c:pt>
                <c:pt idx="6048">
                  <c:v>29.619999999998392</c:v>
                </c:pt>
                <c:pt idx="6049">
                  <c:v>29.624999999998391</c:v>
                </c:pt>
                <c:pt idx="6050">
                  <c:v>29.62999999999839</c:v>
                </c:pt>
                <c:pt idx="6051">
                  <c:v>29.634999999998389</c:v>
                </c:pt>
                <c:pt idx="6052">
                  <c:v>29.639999999998388</c:v>
                </c:pt>
                <c:pt idx="6053">
                  <c:v>29.644999999998387</c:v>
                </c:pt>
                <c:pt idx="6054">
                  <c:v>29.649999999998386</c:v>
                </c:pt>
                <c:pt idx="6055">
                  <c:v>29.654999999998385</c:v>
                </c:pt>
                <c:pt idx="6056">
                  <c:v>29.659999999998384</c:v>
                </c:pt>
                <c:pt idx="6057">
                  <c:v>29.664999999998383</c:v>
                </c:pt>
                <c:pt idx="6058">
                  <c:v>29.669999999998382</c:v>
                </c:pt>
                <c:pt idx="6059">
                  <c:v>29.674999999998381</c:v>
                </c:pt>
                <c:pt idx="6060">
                  <c:v>29.67999999999838</c:v>
                </c:pt>
                <c:pt idx="6061">
                  <c:v>29.684999999998379</c:v>
                </c:pt>
                <c:pt idx="6062">
                  <c:v>29.689999999998378</c:v>
                </c:pt>
                <c:pt idx="6063">
                  <c:v>29.694999999998377</c:v>
                </c:pt>
                <c:pt idx="6064">
                  <c:v>29.699999999998376</c:v>
                </c:pt>
                <c:pt idx="6065">
                  <c:v>29.704999999998375</c:v>
                </c:pt>
                <c:pt idx="6066">
                  <c:v>29.709999999998374</c:v>
                </c:pt>
                <c:pt idx="6067">
                  <c:v>29.714999999998373</c:v>
                </c:pt>
                <c:pt idx="6068">
                  <c:v>29.719999999998372</c:v>
                </c:pt>
                <c:pt idx="6069">
                  <c:v>29.724999999998371</c:v>
                </c:pt>
                <c:pt idx="6070">
                  <c:v>29.72999999999837</c:v>
                </c:pt>
                <c:pt idx="6071">
                  <c:v>29.734999999998369</c:v>
                </c:pt>
                <c:pt idx="6072">
                  <c:v>29.739999999998368</c:v>
                </c:pt>
                <c:pt idx="6073">
                  <c:v>29.744999999998367</c:v>
                </c:pt>
                <c:pt idx="6074">
                  <c:v>29.749999999998366</c:v>
                </c:pt>
                <c:pt idx="6075">
                  <c:v>29.754999999998365</c:v>
                </c:pt>
                <c:pt idx="6076">
                  <c:v>29.759999999998364</c:v>
                </c:pt>
                <c:pt idx="6077">
                  <c:v>29.764999999998363</c:v>
                </c:pt>
                <c:pt idx="6078">
                  <c:v>29.769999999998362</c:v>
                </c:pt>
                <c:pt idx="6079">
                  <c:v>29.774999999998361</c:v>
                </c:pt>
                <c:pt idx="6080">
                  <c:v>29.77999999999836</c:v>
                </c:pt>
                <c:pt idx="6081">
                  <c:v>29.784999999998359</c:v>
                </c:pt>
                <c:pt idx="6082">
                  <c:v>29.789999999998358</c:v>
                </c:pt>
                <c:pt idx="6083">
                  <c:v>29.794999999998357</c:v>
                </c:pt>
                <c:pt idx="6084">
                  <c:v>29.799999999998356</c:v>
                </c:pt>
                <c:pt idx="6085">
                  <c:v>29.804999999998355</c:v>
                </c:pt>
                <c:pt idx="6086">
                  <c:v>29.809999999998354</c:v>
                </c:pt>
                <c:pt idx="6087">
                  <c:v>29.814999999998353</c:v>
                </c:pt>
                <c:pt idx="6088">
                  <c:v>29.819999999998352</c:v>
                </c:pt>
                <c:pt idx="6089">
                  <c:v>29.824999999998351</c:v>
                </c:pt>
                <c:pt idx="6090">
                  <c:v>29.82999999999835</c:v>
                </c:pt>
                <c:pt idx="6091">
                  <c:v>29.834999999998349</c:v>
                </c:pt>
                <c:pt idx="6092">
                  <c:v>29.839999999998348</c:v>
                </c:pt>
                <c:pt idx="6093">
                  <c:v>29.844999999998347</c:v>
                </c:pt>
                <c:pt idx="6094">
                  <c:v>29.849999999998346</c:v>
                </c:pt>
                <c:pt idx="6095">
                  <c:v>29.854999999998345</c:v>
                </c:pt>
                <c:pt idx="6096">
                  <c:v>29.859999999998344</c:v>
                </c:pt>
                <c:pt idx="6097">
                  <c:v>29.864999999998343</c:v>
                </c:pt>
                <c:pt idx="6098">
                  <c:v>29.869999999998342</c:v>
                </c:pt>
                <c:pt idx="6099">
                  <c:v>29.874999999998341</c:v>
                </c:pt>
                <c:pt idx="6100">
                  <c:v>29.87999999999834</c:v>
                </c:pt>
                <c:pt idx="6101">
                  <c:v>29.884999999998339</c:v>
                </c:pt>
                <c:pt idx="6102">
                  <c:v>29.889999999998338</c:v>
                </c:pt>
                <c:pt idx="6103">
                  <c:v>29.894999999998337</c:v>
                </c:pt>
                <c:pt idx="6104">
                  <c:v>29.899999999998336</c:v>
                </c:pt>
                <c:pt idx="6105">
                  <c:v>29.904999999998335</c:v>
                </c:pt>
                <c:pt idx="6106">
                  <c:v>29.909999999998334</c:v>
                </c:pt>
                <c:pt idx="6107">
                  <c:v>29.914999999998333</c:v>
                </c:pt>
                <c:pt idx="6108">
                  <c:v>29.919999999998332</c:v>
                </c:pt>
                <c:pt idx="6109">
                  <c:v>29.924999999998331</c:v>
                </c:pt>
                <c:pt idx="6110">
                  <c:v>29.92999999999833</c:v>
                </c:pt>
                <c:pt idx="6111">
                  <c:v>29.934999999998329</c:v>
                </c:pt>
                <c:pt idx="6112">
                  <c:v>29.939999999998328</c:v>
                </c:pt>
                <c:pt idx="6113">
                  <c:v>29.944999999998327</c:v>
                </c:pt>
                <c:pt idx="6114">
                  <c:v>29.949999999998326</c:v>
                </c:pt>
                <c:pt idx="6115">
                  <c:v>29.954999999998325</c:v>
                </c:pt>
                <c:pt idx="6116">
                  <c:v>29.959999999998324</c:v>
                </c:pt>
                <c:pt idx="6117">
                  <c:v>29.964999999998323</c:v>
                </c:pt>
                <c:pt idx="6118">
                  <c:v>29.969999999998322</c:v>
                </c:pt>
                <c:pt idx="6119">
                  <c:v>29.974999999998321</c:v>
                </c:pt>
                <c:pt idx="6120">
                  <c:v>29.97999999999832</c:v>
                </c:pt>
                <c:pt idx="6121">
                  <c:v>29.984999999998319</c:v>
                </c:pt>
                <c:pt idx="6122">
                  <c:v>29.989999999998318</c:v>
                </c:pt>
                <c:pt idx="6123">
                  <c:v>29.994999999998317</c:v>
                </c:pt>
                <c:pt idx="6124">
                  <c:v>29.999999999998316</c:v>
                </c:pt>
                <c:pt idx="6125">
                  <c:v>30.004999999998315</c:v>
                </c:pt>
                <c:pt idx="6126">
                  <c:v>30.009999999998314</c:v>
                </c:pt>
                <c:pt idx="6127">
                  <c:v>30.014999999998313</c:v>
                </c:pt>
                <c:pt idx="6128">
                  <c:v>30.019999999998312</c:v>
                </c:pt>
                <c:pt idx="6129">
                  <c:v>30.024999999998311</c:v>
                </c:pt>
                <c:pt idx="6130">
                  <c:v>30.02999999999831</c:v>
                </c:pt>
                <c:pt idx="6131">
                  <c:v>30.034999999998309</c:v>
                </c:pt>
                <c:pt idx="6132">
                  <c:v>30.039999999998308</c:v>
                </c:pt>
                <c:pt idx="6133">
                  <c:v>30.044999999998307</c:v>
                </c:pt>
                <c:pt idx="6134">
                  <c:v>30.049999999998306</c:v>
                </c:pt>
                <c:pt idx="6135">
                  <c:v>30.054999999998305</c:v>
                </c:pt>
                <c:pt idx="6136">
                  <c:v>30.059999999998304</c:v>
                </c:pt>
                <c:pt idx="6137">
                  <c:v>30.064999999998303</c:v>
                </c:pt>
                <c:pt idx="6138">
                  <c:v>30.069999999998302</c:v>
                </c:pt>
                <c:pt idx="6139">
                  <c:v>30.074999999998301</c:v>
                </c:pt>
                <c:pt idx="6140">
                  <c:v>30.0799999999983</c:v>
                </c:pt>
                <c:pt idx="6141">
                  <c:v>30.084999999998299</c:v>
                </c:pt>
                <c:pt idx="6142">
                  <c:v>30.089999999998298</c:v>
                </c:pt>
                <c:pt idx="6143">
                  <c:v>30.094999999998297</c:v>
                </c:pt>
                <c:pt idx="6144">
                  <c:v>30.099999999998296</c:v>
                </c:pt>
                <c:pt idx="6145">
                  <c:v>30.104999999998295</c:v>
                </c:pt>
                <c:pt idx="6146">
                  <c:v>30.109999999998294</c:v>
                </c:pt>
                <c:pt idx="6147">
                  <c:v>30.114999999998293</c:v>
                </c:pt>
                <c:pt idx="6148">
                  <c:v>30.119999999998292</c:v>
                </c:pt>
                <c:pt idx="6149">
                  <c:v>30.124999999998291</c:v>
                </c:pt>
                <c:pt idx="6150">
                  <c:v>30.12999999999829</c:v>
                </c:pt>
                <c:pt idx="6151">
                  <c:v>30.134999999998289</c:v>
                </c:pt>
                <c:pt idx="6152">
                  <c:v>30.139999999998288</c:v>
                </c:pt>
                <c:pt idx="6153">
                  <c:v>30.144999999998287</c:v>
                </c:pt>
                <c:pt idx="6154">
                  <c:v>30.149999999998286</c:v>
                </c:pt>
                <c:pt idx="6155">
                  <c:v>30.154999999998285</c:v>
                </c:pt>
                <c:pt idx="6156">
                  <c:v>30.159999999998284</c:v>
                </c:pt>
                <c:pt idx="6157">
                  <c:v>30.164999999998283</c:v>
                </c:pt>
                <c:pt idx="6158">
                  <c:v>30.169999999998282</c:v>
                </c:pt>
                <c:pt idx="6159">
                  <c:v>30.174999999998281</c:v>
                </c:pt>
                <c:pt idx="6160">
                  <c:v>30.17999999999828</c:v>
                </c:pt>
                <c:pt idx="6161">
                  <c:v>30.184999999998279</c:v>
                </c:pt>
                <c:pt idx="6162">
                  <c:v>30.189999999998278</c:v>
                </c:pt>
                <c:pt idx="6163">
                  <c:v>30.194999999998277</c:v>
                </c:pt>
                <c:pt idx="6164">
                  <c:v>30.199999999998276</c:v>
                </c:pt>
                <c:pt idx="6165">
                  <c:v>30.204999999998275</c:v>
                </c:pt>
                <c:pt idx="6166">
                  <c:v>30.209999999998274</c:v>
                </c:pt>
                <c:pt idx="6167">
                  <c:v>30.214999999998273</c:v>
                </c:pt>
                <c:pt idx="6168">
                  <c:v>30.219999999998272</c:v>
                </c:pt>
                <c:pt idx="6169">
                  <c:v>30.224999999998271</c:v>
                </c:pt>
                <c:pt idx="6170">
                  <c:v>30.22999999999827</c:v>
                </c:pt>
                <c:pt idx="6171">
                  <c:v>30.234999999998269</c:v>
                </c:pt>
                <c:pt idx="6172">
                  <c:v>30.239999999998268</c:v>
                </c:pt>
                <c:pt idx="6173">
                  <c:v>30.244999999998267</c:v>
                </c:pt>
                <c:pt idx="6174">
                  <c:v>30.249999999998266</c:v>
                </c:pt>
                <c:pt idx="6175">
                  <c:v>30.254999999998265</c:v>
                </c:pt>
                <c:pt idx="6176">
                  <c:v>30.259999999998264</c:v>
                </c:pt>
                <c:pt idx="6177">
                  <c:v>30.264999999998263</c:v>
                </c:pt>
                <c:pt idx="6178">
                  <c:v>30.269999999998262</c:v>
                </c:pt>
                <c:pt idx="6179">
                  <c:v>30.274999999998261</c:v>
                </c:pt>
                <c:pt idx="6180">
                  <c:v>30.27999999999826</c:v>
                </c:pt>
                <c:pt idx="6181">
                  <c:v>30.284999999998259</c:v>
                </c:pt>
                <c:pt idx="6182">
                  <c:v>30.289999999998258</c:v>
                </c:pt>
                <c:pt idx="6183">
                  <c:v>30.294999999998257</c:v>
                </c:pt>
                <c:pt idx="6184">
                  <c:v>30.299999999998256</c:v>
                </c:pt>
                <c:pt idx="6185">
                  <c:v>30.304999999998255</c:v>
                </c:pt>
                <c:pt idx="6186">
                  <c:v>30.309999999998254</c:v>
                </c:pt>
                <c:pt idx="6187">
                  <c:v>30.314999999998253</c:v>
                </c:pt>
                <c:pt idx="6188">
                  <c:v>30.319999999998252</c:v>
                </c:pt>
                <c:pt idx="6189">
                  <c:v>30.324999999998251</c:v>
                </c:pt>
                <c:pt idx="6190">
                  <c:v>30.32999999999825</c:v>
                </c:pt>
                <c:pt idx="6191">
                  <c:v>30.334999999998249</c:v>
                </c:pt>
                <c:pt idx="6192">
                  <c:v>30.339999999998248</c:v>
                </c:pt>
                <c:pt idx="6193">
                  <c:v>30.344999999998247</c:v>
                </c:pt>
                <c:pt idx="6194">
                  <c:v>30.349999999998246</c:v>
                </c:pt>
                <c:pt idx="6195">
                  <c:v>30.354999999998245</c:v>
                </c:pt>
                <c:pt idx="6196">
                  <c:v>30.359999999998244</c:v>
                </c:pt>
                <c:pt idx="6197">
                  <c:v>30.364999999998243</c:v>
                </c:pt>
                <c:pt idx="6198">
                  <c:v>30.369999999998242</c:v>
                </c:pt>
                <c:pt idx="6199">
                  <c:v>30.374999999998241</c:v>
                </c:pt>
                <c:pt idx="6200">
                  <c:v>30.37999999999824</c:v>
                </c:pt>
                <c:pt idx="6201">
                  <c:v>30.384999999998239</c:v>
                </c:pt>
                <c:pt idx="6202">
                  <c:v>30.389999999998238</c:v>
                </c:pt>
                <c:pt idx="6203">
                  <c:v>30.394999999998237</c:v>
                </c:pt>
                <c:pt idx="6204">
                  <c:v>30.399999999998236</c:v>
                </c:pt>
                <c:pt idx="6205">
                  <c:v>30.404999999998235</c:v>
                </c:pt>
                <c:pt idx="6206">
                  <c:v>30.409999999998234</c:v>
                </c:pt>
                <c:pt idx="6207">
                  <c:v>30.414999999998233</c:v>
                </c:pt>
                <c:pt idx="6208">
                  <c:v>30.419999999998232</c:v>
                </c:pt>
                <c:pt idx="6209">
                  <c:v>30.424999999998231</c:v>
                </c:pt>
                <c:pt idx="6210">
                  <c:v>30.42999999999823</c:v>
                </c:pt>
                <c:pt idx="6211">
                  <c:v>30.434999999998229</c:v>
                </c:pt>
                <c:pt idx="6212">
                  <c:v>30.439999999998228</c:v>
                </c:pt>
                <c:pt idx="6213">
                  <c:v>30.444999999998227</c:v>
                </c:pt>
                <c:pt idx="6214">
                  <c:v>30.449999999998226</c:v>
                </c:pt>
                <c:pt idx="6215">
                  <c:v>30.454999999998225</c:v>
                </c:pt>
                <c:pt idx="6216">
                  <c:v>30.459999999998224</c:v>
                </c:pt>
                <c:pt idx="6217">
                  <c:v>30.464999999998224</c:v>
                </c:pt>
                <c:pt idx="6218">
                  <c:v>30.469999999998223</c:v>
                </c:pt>
                <c:pt idx="6219">
                  <c:v>30.474999999998222</c:v>
                </c:pt>
                <c:pt idx="6220">
                  <c:v>30.479999999998221</c:v>
                </c:pt>
                <c:pt idx="6221">
                  <c:v>30.48499999999822</c:v>
                </c:pt>
                <c:pt idx="6222">
                  <c:v>30.489999999998219</c:v>
                </c:pt>
                <c:pt idx="6223">
                  <c:v>30.494999999998218</c:v>
                </c:pt>
                <c:pt idx="6224">
                  <c:v>30.499999999998217</c:v>
                </c:pt>
                <c:pt idx="6225">
                  <c:v>30.504999999998216</c:v>
                </c:pt>
                <c:pt idx="6226">
                  <c:v>30.509999999998215</c:v>
                </c:pt>
                <c:pt idx="6227">
                  <c:v>30.514999999998214</c:v>
                </c:pt>
                <c:pt idx="6228">
                  <c:v>30.519999999998213</c:v>
                </c:pt>
                <c:pt idx="6229">
                  <c:v>30.524999999998212</c:v>
                </c:pt>
                <c:pt idx="6230">
                  <c:v>30.529999999998211</c:v>
                </c:pt>
                <c:pt idx="6231">
                  <c:v>30.53499999999821</c:v>
                </c:pt>
                <c:pt idx="6232">
                  <c:v>30.539999999998209</c:v>
                </c:pt>
                <c:pt idx="6233">
                  <c:v>30.544999999998208</c:v>
                </c:pt>
                <c:pt idx="6234">
                  <c:v>30.549999999998207</c:v>
                </c:pt>
                <c:pt idx="6235">
                  <c:v>30.554999999998206</c:v>
                </c:pt>
                <c:pt idx="6236">
                  <c:v>30.559999999998205</c:v>
                </c:pt>
                <c:pt idx="6237">
                  <c:v>30.564999999998204</c:v>
                </c:pt>
                <c:pt idx="6238">
                  <c:v>30.569999999998203</c:v>
                </c:pt>
                <c:pt idx="6239">
                  <c:v>30.574999999998202</c:v>
                </c:pt>
                <c:pt idx="6240">
                  <c:v>30.579999999998201</c:v>
                </c:pt>
                <c:pt idx="6241">
                  <c:v>30.5849999999982</c:v>
                </c:pt>
                <c:pt idx="6242">
                  <c:v>30.589999999998199</c:v>
                </c:pt>
                <c:pt idx="6243">
                  <c:v>30.594999999998198</c:v>
                </c:pt>
                <c:pt idx="6244">
                  <c:v>30.599999999998197</c:v>
                </c:pt>
                <c:pt idx="6245">
                  <c:v>30.604999999998196</c:v>
                </c:pt>
                <c:pt idx="6246">
                  <c:v>30.609999999998195</c:v>
                </c:pt>
                <c:pt idx="6247">
                  <c:v>30.614999999998194</c:v>
                </c:pt>
                <c:pt idx="6248">
                  <c:v>30.619999999998193</c:v>
                </c:pt>
                <c:pt idx="6249">
                  <c:v>30.624999999998192</c:v>
                </c:pt>
                <c:pt idx="6250">
                  <c:v>30.629999999998191</c:v>
                </c:pt>
                <c:pt idx="6251">
                  <c:v>30.63499999999819</c:v>
                </c:pt>
                <c:pt idx="6252">
                  <c:v>30.639999999998189</c:v>
                </c:pt>
                <c:pt idx="6253">
                  <c:v>30.644999999998188</c:v>
                </c:pt>
                <c:pt idx="6254">
                  <c:v>30.649999999998187</c:v>
                </c:pt>
                <c:pt idx="6255">
                  <c:v>30.654999999998186</c:v>
                </c:pt>
                <c:pt idx="6256">
                  <c:v>30.659999999998185</c:v>
                </c:pt>
                <c:pt idx="6257">
                  <c:v>30.664999999998184</c:v>
                </c:pt>
                <c:pt idx="6258">
                  <c:v>30.669999999998183</c:v>
                </c:pt>
                <c:pt idx="6259">
                  <c:v>30.674999999998182</c:v>
                </c:pt>
                <c:pt idx="6260">
                  <c:v>30.679999999998181</c:v>
                </c:pt>
                <c:pt idx="6261">
                  <c:v>30.68499999999818</c:v>
                </c:pt>
                <c:pt idx="6262">
                  <c:v>30.689999999998179</c:v>
                </c:pt>
                <c:pt idx="6263">
                  <c:v>30.694999999998178</c:v>
                </c:pt>
                <c:pt idx="6264">
                  <c:v>30.699999999998177</c:v>
                </c:pt>
                <c:pt idx="6265">
                  <c:v>30.704999999998176</c:v>
                </c:pt>
                <c:pt idx="6266">
                  <c:v>30.709999999998175</c:v>
                </c:pt>
                <c:pt idx="6267">
                  <c:v>30.714999999998174</c:v>
                </c:pt>
                <c:pt idx="6268">
                  <c:v>30.719999999998173</c:v>
                </c:pt>
                <c:pt idx="6269">
                  <c:v>30.724999999998172</c:v>
                </c:pt>
                <c:pt idx="6270">
                  <c:v>30.729999999998171</c:v>
                </c:pt>
                <c:pt idx="6271">
                  <c:v>30.73499999999817</c:v>
                </c:pt>
                <c:pt idx="6272">
                  <c:v>30.739999999998169</c:v>
                </c:pt>
                <c:pt idx="6273">
                  <c:v>30.744999999998168</c:v>
                </c:pt>
                <c:pt idx="6274">
                  <c:v>30.749999999998167</c:v>
                </c:pt>
                <c:pt idx="6275">
                  <c:v>30.754999999998166</c:v>
                </c:pt>
                <c:pt idx="6276">
                  <c:v>30.759999999998165</c:v>
                </c:pt>
                <c:pt idx="6277">
                  <c:v>30.764999999998164</c:v>
                </c:pt>
                <c:pt idx="6278">
                  <c:v>30.769999999998163</c:v>
                </c:pt>
                <c:pt idx="6279">
                  <c:v>30.774999999998162</c:v>
                </c:pt>
                <c:pt idx="6280">
                  <c:v>30.779999999998161</c:v>
                </c:pt>
                <c:pt idx="6281">
                  <c:v>30.78499999999816</c:v>
                </c:pt>
                <c:pt idx="6282">
                  <c:v>30.789999999998159</c:v>
                </c:pt>
                <c:pt idx="6283">
                  <c:v>30.794999999998158</c:v>
                </c:pt>
                <c:pt idx="6284">
                  <c:v>30.799999999998157</c:v>
                </c:pt>
                <c:pt idx="6285">
                  <c:v>30.804999999998156</c:v>
                </c:pt>
                <c:pt idx="6286">
                  <c:v>30.809999999998155</c:v>
                </c:pt>
                <c:pt idx="6287">
                  <c:v>30.814999999998154</c:v>
                </c:pt>
                <c:pt idx="6288">
                  <c:v>30.819999999998153</c:v>
                </c:pt>
                <c:pt idx="6289">
                  <c:v>30.824999999998152</c:v>
                </c:pt>
                <c:pt idx="6290">
                  <c:v>30.829999999998151</c:v>
                </c:pt>
                <c:pt idx="6291">
                  <c:v>30.83499999999815</c:v>
                </c:pt>
                <c:pt idx="6292">
                  <c:v>30.839999999998149</c:v>
                </c:pt>
                <c:pt idx="6293">
                  <c:v>30.844999999998148</c:v>
                </c:pt>
                <c:pt idx="6294">
                  <c:v>30.849999999998147</c:v>
                </c:pt>
                <c:pt idx="6295">
                  <c:v>30.854999999998146</c:v>
                </c:pt>
                <c:pt idx="6296">
                  <c:v>30.859999999998145</c:v>
                </c:pt>
                <c:pt idx="6297">
                  <c:v>30.864999999998144</c:v>
                </c:pt>
                <c:pt idx="6298">
                  <c:v>30.869999999998143</c:v>
                </c:pt>
                <c:pt idx="6299">
                  <c:v>30.874999999998142</c:v>
                </c:pt>
                <c:pt idx="6300">
                  <c:v>30.879999999998141</c:v>
                </c:pt>
                <c:pt idx="6301">
                  <c:v>30.88499999999814</c:v>
                </c:pt>
                <c:pt idx="6302">
                  <c:v>30.889999999998139</c:v>
                </c:pt>
                <c:pt idx="6303">
                  <c:v>30.894999999998138</c:v>
                </c:pt>
                <c:pt idx="6304">
                  <c:v>30.899999999998137</c:v>
                </c:pt>
                <c:pt idx="6305">
                  <c:v>30.904999999998136</c:v>
                </c:pt>
                <c:pt idx="6306">
                  <c:v>30.909999999998135</c:v>
                </c:pt>
                <c:pt idx="6307">
                  <c:v>30.914999999998134</c:v>
                </c:pt>
                <c:pt idx="6308">
                  <c:v>30.919999999998133</c:v>
                </c:pt>
                <c:pt idx="6309">
                  <c:v>30.924999999998132</c:v>
                </c:pt>
                <c:pt idx="6310">
                  <c:v>30.929999999998131</c:v>
                </c:pt>
                <c:pt idx="6311">
                  <c:v>30.93499999999813</c:v>
                </c:pt>
                <c:pt idx="6312">
                  <c:v>30.939999999998129</c:v>
                </c:pt>
                <c:pt idx="6313">
                  <c:v>30.944999999998128</c:v>
                </c:pt>
                <c:pt idx="6314">
                  <c:v>30.949999999998127</c:v>
                </c:pt>
                <c:pt idx="6315">
                  <c:v>30.954999999998126</c:v>
                </c:pt>
                <c:pt idx="6316">
                  <c:v>30.959999999998125</c:v>
                </c:pt>
                <c:pt idx="6317">
                  <c:v>30.964999999998124</c:v>
                </c:pt>
                <c:pt idx="6318">
                  <c:v>30.969999999998123</c:v>
                </c:pt>
                <c:pt idx="6319">
                  <c:v>30.974999999998122</c:v>
                </c:pt>
                <c:pt idx="6320">
                  <c:v>30.979999999998121</c:v>
                </c:pt>
                <c:pt idx="6321">
                  <c:v>30.98499999999812</c:v>
                </c:pt>
                <c:pt idx="6322">
                  <c:v>30.989999999998119</c:v>
                </c:pt>
                <c:pt idx="6323">
                  <c:v>30.994999999998118</c:v>
                </c:pt>
                <c:pt idx="6324">
                  <c:v>30.999999999998117</c:v>
                </c:pt>
                <c:pt idx="6325">
                  <c:v>31.004999999998116</c:v>
                </c:pt>
                <c:pt idx="6326">
                  <c:v>31.009999999998115</c:v>
                </c:pt>
                <c:pt idx="6327">
                  <c:v>31.014999999998114</c:v>
                </c:pt>
                <c:pt idx="6328">
                  <c:v>31.019999999998113</c:v>
                </c:pt>
                <c:pt idx="6329">
                  <c:v>31.024999999998112</c:v>
                </c:pt>
                <c:pt idx="6330">
                  <c:v>31.029999999998111</c:v>
                </c:pt>
                <c:pt idx="6331">
                  <c:v>31.03499999999811</c:v>
                </c:pt>
                <c:pt idx="6332">
                  <c:v>31.039999999998109</c:v>
                </c:pt>
                <c:pt idx="6333">
                  <c:v>31.044999999998108</c:v>
                </c:pt>
                <c:pt idx="6334">
                  <c:v>31.049999999998107</c:v>
                </c:pt>
                <c:pt idx="6335">
                  <c:v>31.054999999998106</c:v>
                </c:pt>
                <c:pt idx="6336">
                  <c:v>31.059999999998105</c:v>
                </c:pt>
                <c:pt idx="6337">
                  <c:v>31.064999999998104</c:v>
                </c:pt>
                <c:pt idx="6338">
                  <c:v>31.069999999998103</c:v>
                </c:pt>
                <c:pt idx="6339">
                  <c:v>31.074999999998102</c:v>
                </c:pt>
                <c:pt idx="6340">
                  <c:v>31.079999999998101</c:v>
                </c:pt>
                <c:pt idx="6341">
                  <c:v>31.0849999999981</c:v>
                </c:pt>
                <c:pt idx="6342">
                  <c:v>31.089999999998099</c:v>
                </c:pt>
                <c:pt idx="6343">
                  <c:v>31.094999999998098</c:v>
                </c:pt>
                <c:pt idx="6344">
                  <c:v>31.099999999998097</c:v>
                </c:pt>
                <c:pt idx="6345">
                  <c:v>31.104999999998096</c:v>
                </c:pt>
                <c:pt idx="6346">
                  <c:v>31.109999999998095</c:v>
                </c:pt>
                <c:pt idx="6347">
                  <c:v>31.114999999998094</c:v>
                </c:pt>
                <c:pt idx="6348">
                  <c:v>31.119999999998093</c:v>
                </c:pt>
                <c:pt idx="6349">
                  <c:v>31.124999999998092</c:v>
                </c:pt>
                <c:pt idx="6350">
                  <c:v>31.129999999998091</c:v>
                </c:pt>
                <c:pt idx="6351">
                  <c:v>31.13499999999809</c:v>
                </c:pt>
                <c:pt idx="6352">
                  <c:v>31.139999999998089</c:v>
                </c:pt>
                <c:pt idx="6353">
                  <c:v>31.144999999998088</c:v>
                </c:pt>
                <c:pt idx="6354">
                  <c:v>31.149999999998087</c:v>
                </c:pt>
                <c:pt idx="6355">
                  <c:v>31.154999999998086</c:v>
                </c:pt>
                <c:pt idx="6356">
                  <c:v>31.159999999998085</c:v>
                </c:pt>
                <c:pt idx="6357">
                  <c:v>31.164999999998084</c:v>
                </c:pt>
                <c:pt idx="6358">
                  <c:v>31.169999999998083</c:v>
                </c:pt>
                <c:pt idx="6359">
                  <c:v>31.174999999998082</c:v>
                </c:pt>
                <c:pt idx="6360">
                  <c:v>31.179999999998081</c:v>
                </c:pt>
                <c:pt idx="6361">
                  <c:v>31.18499999999808</c:v>
                </c:pt>
                <c:pt idx="6362">
                  <c:v>31.189999999998079</c:v>
                </c:pt>
                <c:pt idx="6363">
                  <c:v>31.194999999998078</c:v>
                </c:pt>
                <c:pt idx="6364">
                  <c:v>31.199999999998077</c:v>
                </c:pt>
                <c:pt idx="6365">
                  <c:v>31.204999999998076</c:v>
                </c:pt>
                <c:pt idx="6366">
                  <c:v>31.209999999998075</c:v>
                </c:pt>
                <c:pt idx="6367">
                  <c:v>31.214999999998074</c:v>
                </c:pt>
                <c:pt idx="6368">
                  <c:v>31.219999999998073</c:v>
                </c:pt>
                <c:pt idx="6369">
                  <c:v>31.224999999998072</c:v>
                </c:pt>
                <c:pt idx="6370">
                  <c:v>31.229999999998071</c:v>
                </c:pt>
                <c:pt idx="6371">
                  <c:v>31.23499999999807</c:v>
                </c:pt>
                <c:pt idx="6372">
                  <c:v>31.239999999998069</c:v>
                </c:pt>
                <c:pt idx="6373">
                  <c:v>31.244999999998068</c:v>
                </c:pt>
                <c:pt idx="6374">
                  <c:v>31.249999999998067</c:v>
                </c:pt>
                <c:pt idx="6375">
                  <c:v>31.254999999998066</c:v>
                </c:pt>
                <c:pt idx="6376">
                  <c:v>31.259999999998065</c:v>
                </c:pt>
                <c:pt idx="6377">
                  <c:v>31.264999999998064</c:v>
                </c:pt>
                <c:pt idx="6378">
                  <c:v>31.269999999998063</c:v>
                </c:pt>
                <c:pt idx="6379">
                  <c:v>31.274999999998062</c:v>
                </c:pt>
                <c:pt idx="6380">
                  <c:v>31.279999999998061</c:v>
                </c:pt>
                <c:pt idx="6381">
                  <c:v>31.28499999999806</c:v>
                </c:pt>
                <c:pt idx="6382">
                  <c:v>31.289999999998059</c:v>
                </c:pt>
                <c:pt idx="6383">
                  <c:v>31.294999999998058</c:v>
                </c:pt>
                <c:pt idx="6384">
                  <c:v>31.299999999998057</c:v>
                </c:pt>
                <c:pt idx="6385">
                  <c:v>31.304999999998056</c:v>
                </c:pt>
                <c:pt idx="6386">
                  <c:v>31.309999999998055</c:v>
                </c:pt>
                <c:pt idx="6387">
                  <c:v>31.314999999998054</c:v>
                </c:pt>
                <c:pt idx="6388">
                  <c:v>31.319999999998053</c:v>
                </c:pt>
                <c:pt idx="6389">
                  <c:v>31.324999999998052</c:v>
                </c:pt>
                <c:pt idx="6390">
                  <c:v>31.329999999998051</c:v>
                </c:pt>
                <c:pt idx="6391">
                  <c:v>31.33499999999805</c:v>
                </c:pt>
                <c:pt idx="6392">
                  <c:v>31.339999999998049</c:v>
                </c:pt>
                <c:pt idx="6393">
                  <c:v>31.344999999998048</c:v>
                </c:pt>
                <c:pt idx="6394">
                  <c:v>31.349999999998047</c:v>
                </c:pt>
                <c:pt idx="6395">
                  <c:v>31.354999999998046</c:v>
                </c:pt>
                <c:pt idx="6396">
                  <c:v>31.359999999998045</c:v>
                </c:pt>
                <c:pt idx="6397">
                  <c:v>31.364999999998044</c:v>
                </c:pt>
                <c:pt idx="6398">
                  <c:v>31.369999999998043</c:v>
                </c:pt>
                <c:pt idx="6399">
                  <c:v>31.374999999998042</c:v>
                </c:pt>
                <c:pt idx="6400">
                  <c:v>31.379999999998041</c:v>
                </c:pt>
                <c:pt idx="6401">
                  <c:v>31.38499999999804</c:v>
                </c:pt>
                <c:pt idx="6402">
                  <c:v>31.389999999998039</c:v>
                </c:pt>
                <c:pt idx="6403">
                  <c:v>31.394999999998038</c:v>
                </c:pt>
                <c:pt idx="6404">
                  <c:v>31.399999999998037</c:v>
                </c:pt>
                <c:pt idx="6405">
                  <c:v>31.404999999998036</c:v>
                </c:pt>
                <c:pt idx="6406">
                  <c:v>31.409999999998035</c:v>
                </c:pt>
                <c:pt idx="6407">
                  <c:v>31.414999999998034</c:v>
                </c:pt>
                <c:pt idx="6408">
                  <c:v>31.419999999998034</c:v>
                </c:pt>
                <c:pt idx="6409">
                  <c:v>31.424999999998033</c:v>
                </c:pt>
                <c:pt idx="6410">
                  <c:v>31.429999999998032</c:v>
                </c:pt>
                <c:pt idx="6411">
                  <c:v>31.434999999998031</c:v>
                </c:pt>
                <c:pt idx="6412">
                  <c:v>31.43999999999803</c:v>
                </c:pt>
                <c:pt idx="6413">
                  <c:v>31.444999999998029</c:v>
                </c:pt>
                <c:pt idx="6414">
                  <c:v>31.449999999998028</c:v>
                </c:pt>
                <c:pt idx="6415">
                  <c:v>31.454999999998027</c:v>
                </c:pt>
                <c:pt idx="6416">
                  <c:v>31.459999999998026</c:v>
                </c:pt>
                <c:pt idx="6417">
                  <c:v>31.464999999998025</c:v>
                </c:pt>
                <c:pt idx="6418">
                  <c:v>31.469999999998024</c:v>
                </c:pt>
                <c:pt idx="6419">
                  <c:v>31.474999999998023</c:v>
                </c:pt>
                <c:pt idx="6420">
                  <c:v>31.479999999998022</c:v>
                </c:pt>
                <c:pt idx="6421">
                  <c:v>31.484999999998021</c:v>
                </c:pt>
                <c:pt idx="6422">
                  <c:v>31.48999999999802</c:v>
                </c:pt>
                <c:pt idx="6423">
                  <c:v>31.494999999998019</c:v>
                </c:pt>
                <c:pt idx="6424">
                  <c:v>31.499999999998018</c:v>
                </c:pt>
                <c:pt idx="6425">
                  <c:v>31.504999999998017</c:v>
                </c:pt>
                <c:pt idx="6426">
                  <c:v>31.509999999998016</c:v>
                </c:pt>
                <c:pt idx="6427">
                  <c:v>31.514999999998015</c:v>
                </c:pt>
                <c:pt idx="6428">
                  <c:v>31.519999999998014</c:v>
                </c:pt>
                <c:pt idx="6429">
                  <c:v>31.524999999998013</c:v>
                </c:pt>
                <c:pt idx="6430">
                  <c:v>31.529999999998012</c:v>
                </c:pt>
                <c:pt idx="6431">
                  <c:v>31.534999999998011</c:v>
                </c:pt>
                <c:pt idx="6432">
                  <c:v>31.53999999999801</c:v>
                </c:pt>
                <c:pt idx="6433">
                  <c:v>31.544999999998009</c:v>
                </c:pt>
                <c:pt idx="6434">
                  <c:v>31.549999999998008</c:v>
                </c:pt>
                <c:pt idx="6435">
                  <c:v>31.554999999998007</c:v>
                </c:pt>
                <c:pt idx="6436">
                  <c:v>31.559999999998006</c:v>
                </c:pt>
                <c:pt idx="6437">
                  <c:v>31.564999999998005</c:v>
                </c:pt>
                <c:pt idx="6438">
                  <c:v>31.569999999998004</c:v>
                </c:pt>
                <c:pt idx="6439">
                  <c:v>31.574999999998003</c:v>
                </c:pt>
                <c:pt idx="6440">
                  <c:v>31.579999999998002</c:v>
                </c:pt>
                <c:pt idx="6441">
                  <c:v>31.584999999998001</c:v>
                </c:pt>
                <c:pt idx="6442">
                  <c:v>31.589999999998</c:v>
                </c:pt>
                <c:pt idx="6443">
                  <c:v>31.594999999997999</c:v>
                </c:pt>
                <c:pt idx="6444">
                  <c:v>31.599999999997998</c:v>
                </c:pt>
                <c:pt idx="6445">
                  <c:v>31.604999999997997</c:v>
                </c:pt>
                <c:pt idx="6446">
                  <c:v>31.609999999997996</c:v>
                </c:pt>
                <c:pt idx="6447">
                  <c:v>31.614999999997995</c:v>
                </c:pt>
                <c:pt idx="6448">
                  <c:v>31.619999999997994</c:v>
                </c:pt>
                <c:pt idx="6449">
                  <c:v>31.624999999997993</c:v>
                </c:pt>
                <c:pt idx="6450">
                  <c:v>31.629999999997992</c:v>
                </c:pt>
                <c:pt idx="6451">
                  <c:v>31.634999999997991</c:v>
                </c:pt>
                <c:pt idx="6452">
                  <c:v>31.63999999999799</c:v>
                </c:pt>
                <c:pt idx="6453">
                  <c:v>31.644999999997989</c:v>
                </c:pt>
                <c:pt idx="6454">
                  <c:v>31.649999999997988</c:v>
                </c:pt>
                <c:pt idx="6455">
                  <c:v>31.654999999997987</c:v>
                </c:pt>
                <c:pt idx="6456">
                  <c:v>31.659999999997986</c:v>
                </c:pt>
                <c:pt idx="6457">
                  <c:v>31.664999999997985</c:v>
                </c:pt>
                <c:pt idx="6458">
                  <c:v>31.669999999997984</c:v>
                </c:pt>
                <c:pt idx="6459">
                  <c:v>31.674999999997983</c:v>
                </c:pt>
                <c:pt idx="6460">
                  <c:v>31.679999999997982</c:v>
                </c:pt>
                <c:pt idx="6461">
                  <c:v>31.684999999997981</c:v>
                </c:pt>
                <c:pt idx="6462">
                  <c:v>31.68999999999798</c:v>
                </c:pt>
                <c:pt idx="6463">
                  <c:v>31.694999999997979</c:v>
                </c:pt>
                <c:pt idx="6464">
                  <c:v>31.699999999997978</c:v>
                </c:pt>
                <c:pt idx="6465">
                  <c:v>31.704999999997977</c:v>
                </c:pt>
                <c:pt idx="6466">
                  <c:v>31.709999999997976</c:v>
                </c:pt>
                <c:pt idx="6467">
                  <c:v>31.714999999997975</c:v>
                </c:pt>
                <c:pt idx="6468">
                  <c:v>31.719999999997974</c:v>
                </c:pt>
                <c:pt idx="6469">
                  <c:v>31.724999999997973</c:v>
                </c:pt>
                <c:pt idx="6470">
                  <c:v>31.729999999997972</c:v>
                </c:pt>
                <c:pt idx="6471">
                  <c:v>31.734999999997971</c:v>
                </c:pt>
                <c:pt idx="6472">
                  <c:v>31.73999999999797</c:v>
                </c:pt>
                <c:pt idx="6473">
                  <c:v>31.744999999997969</c:v>
                </c:pt>
                <c:pt idx="6474">
                  <c:v>31.749999999997968</c:v>
                </c:pt>
                <c:pt idx="6475">
                  <c:v>31.754999999997967</c:v>
                </c:pt>
                <c:pt idx="6476">
                  <c:v>31.759999999997966</c:v>
                </c:pt>
                <c:pt idx="6477">
                  <c:v>31.764999999997965</c:v>
                </c:pt>
                <c:pt idx="6478">
                  <c:v>31.769999999997964</c:v>
                </c:pt>
                <c:pt idx="6479">
                  <c:v>31.774999999997963</c:v>
                </c:pt>
                <c:pt idx="6480">
                  <c:v>31.779999999997962</c:v>
                </c:pt>
                <c:pt idx="6481">
                  <c:v>31.784999999997961</c:v>
                </c:pt>
                <c:pt idx="6482">
                  <c:v>31.78999999999796</c:v>
                </c:pt>
                <c:pt idx="6483">
                  <c:v>31.794999999997959</c:v>
                </c:pt>
                <c:pt idx="6484">
                  <c:v>31.799999999997958</c:v>
                </c:pt>
                <c:pt idx="6485">
                  <c:v>31.804999999997957</c:v>
                </c:pt>
                <c:pt idx="6486">
                  <c:v>31.809999999997956</c:v>
                </c:pt>
                <c:pt idx="6487">
                  <c:v>31.814999999997955</c:v>
                </c:pt>
                <c:pt idx="6488">
                  <c:v>31.819999999997954</c:v>
                </c:pt>
                <c:pt idx="6489">
                  <c:v>31.824999999997953</c:v>
                </c:pt>
                <c:pt idx="6490">
                  <c:v>31.829999999997952</c:v>
                </c:pt>
                <c:pt idx="6491">
                  <c:v>31.834999999997951</c:v>
                </c:pt>
                <c:pt idx="6492">
                  <c:v>31.83999999999795</c:v>
                </c:pt>
                <c:pt idx="6493">
                  <c:v>31.844999999997949</c:v>
                </c:pt>
                <c:pt idx="6494">
                  <c:v>31.849999999997948</c:v>
                </c:pt>
                <c:pt idx="6495">
                  <c:v>31.854999999997947</c:v>
                </c:pt>
                <c:pt idx="6496">
                  <c:v>31.859999999997946</c:v>
                </c:pt>
                <c:pt idx="6497">
                  <c:v>31.864999999997945</c:v>
                </c:pt>
                <c:pt idx="6498">
                  <c:v>31.869999999997944</c:v>
                </c:pt>
                <c:pt idx="6499">
                  <c:v>31.874999999997943</c:v>
                </c:pt>
                <c:pt idx="6500">
                  <c:v>31.879999999997942</c:v>
                </c:pt>
                <c:pt idx="6501">
                  <c:v>31.884999999997941</c:v>
                </c:pt>
                <c:pt idx="6502">
                  <c:v>31.88999999999794</c:v>
                </c:pt>
                <c:pt idx="6503">
                  <c:v>31.894999999997939</c:v>
                </c:pt>
                <c:pt idx="6504">
                  <c:v>31.899999999997938</c:v>
                </c:pt>
                <c:pt idx="6505">
                  <c:v>31.904999999997937</c:v>
                </c:pt>
                <c:pt idx="6506">
                  <c:v>31.909999999997936</c:v>
                </c:pt>
                <c:pt idx="6507">
                  <c:v>31.914999999997935</c:v>
                </c:pt>
                <c:pt idx="6508">
                  <c:v>31.919999999997934</c:v>
                </c:pt>
                <c:pt idx="6509">
                  <c:v>31.924999999997933</c:v>
                </c:pt>
                <c:pt idx="6510">
                  <c:v>31.929999999997932</c:v>
                </c:pt>
                <c:pt idx="6511">
                  <c:v>31.934999999997931</c:v>
                </c:pt>
                <c:pt idx="6512">
                  <c:v>31.93999999999793</c:v>
                </c:pt>
                <c:pt idx="6513">
                  <c:v>31.944999999997929</c:v>
                </c:pt>
                <c:pt idx="6514">
                  <c:v>31.949999999997928</c:v>
                </c:pt>
                <c:pt idx="6515">
                  <c:v>31.954999999997927</c:v>
                </c:pt>
                <c:pt idx="6516">
                  <c:v>31.959999999997926</c:v>
                </c:pt>
                <c:pt idx="6517">
                  <c:v>31.964999999997925</c:v>
                </c:pt>
                <c:pt idx="6518">
                  <c:v>31.969999999997924</c:v>
                </c:pt>
                <c:pt idx="6519">
                  <c:v>31.974999999997923</c:v>
                </c:pt>
                <c:pt idx="6520">
                  <c:v>31.979999999997922</c:v>
                </c:pt>
                <c:pt idx="6521">
                  <c:v>31.984999999997921</c:v>
                </c:pt>
                <c:pt idx="6522">
                  <c:v>31.98999999999792</c:v>
                </c:pt>
                <c:pt idx="6523">
                  <c:v>31.994999999997919</c:v>
                </c:pt>
                <c:pt idx="6524">
                  <c:v>31.999999999997918</c:v>
                </c:pt>
                <c:pt idx="6525">
                  <c:v>32.004999999997921</c:v>
                </c:pt>
                <c:pt idx="6526">
                  <c:v>32.009999999997923</c:v>
                </c:pt>
                <c:pt idx="6527">
                  <c:v>32.014999999997926</c:v>
                </c:pt>
                <c:pt idx="6528">
                  <c:v>32.019999999997928</c:v>
                </c:pt>
                <c:pt idx="6529">
                  <c:v>32.024999999997931</c:v>
                </c:pt>
                <c:pt idx="6530">
                  <c:v>32.029999999997933</c:v>
                </c:pt>
                <c:pt idx="6531">
                  <c:v>32.034999999997936</c:v>
                </c:pt>
                <c:pt idx="6532">
                  <c:v>32.039999999997939</c:v>
                </c:pt>
                <c:pt idx="6533">
                  <c:v>32.044999999997941</c:v>
                </c:pt>
                <c:pt idx="6534">
                  <c:v>32.049999999997944</c:v>
                </c:pt>
                <c:pt idx="6535">
                  <c:v>32.054999999997946</c:v>
                </c:pt>
                <c:pt idx="6536">
                  <c:v>32.059999999997949</c:v>
                </c:pt>
                <c:pt idx="6537">
                  <c:v>32.064999999997951</c:v>
                </c:pt>
                <c:pt idx="6538">
                  <c:v>32.069999999997954</c:v>
                </c:pt>
                <c:pt idx="6539">
                  <c:v>32.074999999997956</c:v>
                </c:pt>
                <c:pt idx="6540">
                  <c:v>32.079999999997959</c:v>
                </c:pt>
                <c:pt idx="6541">
                  <c:v>32.084999999997962</c:v>
                </c:pt>
                <c:pt idx="6542">
                  <c:v>32.089999999997964</c:v>
                </c:pt>
                <c:pt idx="6543">
                  <c:v>32.094999999997967</c:v>
                </c:pt>
                <c:pt idx="6544">
                  <c:v>32.099999999997969</c:v>
                </c:pt>
                <c:pt idx="6545">
                  <c:v>32.104999999997972</c:v>
                </c:pt>
                <c:pt idx="6546">
                  <c:v>32.109999999997974</c:v>
                </c:pt>
                <c:pt idx="6547">
                  <c:v>32.114999999997977</c:v>
                </c:pt>
                <c:pt idx="6548">
                  <c:v>32.11999999999798</c:v>
                </c:pt>
                <c:pt idx="6549">
                  <c:v>32.124999999997982</c:v>
                </c:pt>
                <c:pt idx="6550">
                  <c:v>32.129999999997985</c:v>
                </c:pt>
                <c:pt idx="6551">
                  <c:v>32.134999999997987</c:v>
                </c:pt>
                <c:pt idx="6552">
                  <c:v>32.13999999999799</c:v>
                </c:pt>
                <c:pt idx="6553">
                  <c:v>32.144999999997992</c:v>
                </c:pt>
                <c:pt idx="6554">
                  <c:v>32.149999999997995</c:v>
                </c:pt>
                <c:pt idx="6555">
                  <c:v>32.154999999997997</c:v>
                </c:pt>
                <c:pt idx="6556">
                  <c:v>32.159999999998</c:v>
                </c:pt>
                <c:pt idx="6557">
                  <c:v>32.164999999998003</c:v>
                </c:pt>
                <c:pt idx="6558">
                  <c:v>32.169999999998005</c:v>
                </c:pt>
                <c:pt idx="6559">
                  <c:v>32.174999999998008</c:v>
                </c:pt>
                <c:pt idx="6560">
                  <c:v>32.17999999999801</c:v>
                </c:pt>
                <c:pt idx="6561">
                  <c:v>32.184999999998013</c:v>
                </c:pt>
                <c:pt idx="6562">
                  <c:v>32.189999999998015</c:v>
                </c:pt>
                <c:pt idx="6563">
                  <c:v>32.194999999998018</c:v>
                </c:pt>
                <c:pt idx="6564">
                  <c:v>32.19999999999802</c:v>
                </c:pt>
                <c:pt idx="6565">
                  <c:v>32.204999999998023</c:v>
                </c:pt>
                <c:pt idx="6566">
                  <c:v>32.209999999998026</c:v>
                </c:pt>
                <c:pt idx="6567">
                  <c:v>32.214999999998028</c:v>
                </c:pt>
                <c:pt idx="6568">
                  <c:v>32.219999999998031</c:v>
                </c:pt>
                <c:pt idx="6569">
                  <c:v>32.224999999998033</c:v>
                </c:pt>
                <c:pt idx="6570">
                  <c:v>32.229999999998036</c:v>
                </c:pt>
                <c:pt idx="6571">
                  <c:v>32.234999999998038</c:v>
                </c:pt>
                <c:pt idx="6572">
                  <c:v>32.239999999998041</c:v>
                </c:pt>
                <c:pt idx="6573">
                  <c:v>32.244999999998043</c:v>
                </c:pt>
                <c:pt idx="6574">
                  <c:v>32.249999999998046</c:v>
                </c:pt>
                <c:pt idx="6575">
                  <c:v>32.254999999998049</c:v>
                </c:pt>
                <c:pt idx="6576">
                  <c:v>32.259999999998051</c:v>
                </c:pt>
                <c:pt idx="6577">
                  <c:v>32.264999999998054</c:v>
                </c:pt>
                <c:pt idx="6578">
                  <c:v>32.269999999998056</c:v>
                </c:pt>
                <c:pt idx="6579">
                  <c:v>32.274999999998059</c:v>
                </c:pt>
                <c:pt idx="6580">
                  <c:v>32.279999999998061</c:v>
                </c:pt>
                <c:pt idx="6581">
                  <c:v>32.284999999998064</c:v>
                </c:pt>
                <c:pt idx="6582">
                  <c:v>32.289999999998066</c:v>
                </c:pt>
                <c:pt idx="6583">
                  <c:v>32.294999999998069</c:v>
                </c:pt>
                <c:pt idx="6584">
                  <c:v>32.299999999998072</c:v>
                </c:pt>
                <c:pt idx="6585">
                  <c:v>32.304999999998074</c:v>
                </c:pt>
                <c:pt idx="6586">
                  <c:v>32.309999999998077</c:v>
                </c:pt>
                <c:pt idx="6587">
                  <c:v>32.314999999998079</c:v>
                </c:pt>
                <c:pt idx="6588">
                  <c:v>32.319999999998082</c:v>
                </c:pt>
                <c:pt idx="6589">
                  <c:v>32.324999999998084</c:v>
                </c:pt>
                <c:pt idx="6590">
                  <c:v>32.329999999998087</c:v>
                </c:pt>
                <c:pt idx="6591">
                  <c:v>32.334999999998089</c:v>
                </c:pt>
                <c:pt idx="6592">
                  <c:v>32.339999999998092</c:v>
                </c:pt>
                <c:pt idx="6593">
                  <c:v>32.344999999998095</c:v>
                </c:pt>
                <c:pt idx="6594">
                  <c:v>32.349999999998097</c:v>
                </c:pt>
                <c:pt idx="6595">
                  <c:v>32.3549999999981</c:v>
                </c:pt>
                <c:pt idx="6596">
                  <c:v>32.359999999998102</c:v>
                </c:pt>
                <c:pt idx="6597">
                  <c:v>32.364999999998105</c:v>
                </c:pt>
                <c:pt idx="6598">
                  <c:v>32.369999999998107</c:v>
                </c:pt>
                <c:pt idx="6599">
                  <c:v>32.37499999999811</c:v>
                </c:pt>
                <c:pt idx="6600">
                  <c:v>32.379999999998113</c:v>
                </c:pt>
                <c:pt idx="6601">
                  <c:v>32.384999999998115</c:v>
                </c:pt>
                <c:pt idx="6602">
                  <c:v>32.389999999998118</c:v>
                </c:pt>
                <c:pt idx="6603">
                  <c:v>32.39499999999812</c:v>
                </c:pt>
                <c:pt idx="6604">
                  <c:v>32.399999999998123</c:v>
                </c:pt>
                <c:pt idx="6605">
                  <c:v>32.404999999998125</c:v>
                </c:pt>
                <c:pt idx="6606">
                  <c:v>32.409999999998128</c:v>
                </c:pt>
                <c:pt idx="6607">
                  <c:v>32.41499999999813</c:v>
                </c:pt>
                <c:pt idx="6608">
                  <c:v>32.419999999998133</c:v>
                </c:pt>
                <c:pt idx="6609">
                  <c:v>32.424999999998136</c:v>
                </c:pt>
                <c:pt idx="6610">
                  <c:v>32.429999999998138</c:v>
                </c:pt>
                <c:pt idx="6611">
                  <c:v>32.434999999998141</c:v>
                </c:pt>
                <c:pt idx="6612">
                  <c:v>32.439999999998143</c:v>
                </c:pt>
                <c:pt idx="6613">
                  <c:v>32.444999999998146</c:v>
                </c:pt>
                <c:pt idx="6614">
                  <c:v>32.449999999998148</c:v>
                </c:pt>
                <c:pt idx="6615">
                  <c:v>32.454999999998151</c:v>
                </c:pt>
                <c:pt idx="6616">
                  <c:v>32.459999999998153</c:v>
                </c:pt>
                <c:pt idx="6617">
                  <c:v>32.464999999998156</c:v>
                </c:pt>
                <c:pt idx="6618">
                  <c:v>32.469999999998159</c:v>
                </c:pt>
                <c:pt idx="6619">
                  <c:v>32.474999999998161</c:v>
                </c:pt>
                <c:pt idx="6620">
                  <c:v>32.479999999998164</c:v>
                </c:pt>
                <c:pt idx="6621">
                  <c:v>32.484999999998166</c:v>
                </c:pt>
                <c:pt idx="6622">
                  <c:v>32.489999999998169</c:v>
                </c:pt>
                <c:pt idx="6623">
                  <c:v>32.494999999998171</c:v>
                </c:pt>
                <c:pt idx="6624">
                  <c:v>32.499999999998174</c:v>
                </c:pt>
                <c:pt idx="6625">
                  <c:v>32.504999999998176</c:v>
                </c:pt>
                <c:pt idx="6626">
                  <c:v>32.509999999998179</c:v>
                </c:pt>
                <c:pt idx="6627">
                  <c:v>32.514999999998182</c:v>
                </c:pt>
                <c:pt idx="6628">
                  <c:v>32.519999999998184</c:v>
                </c:pt>
                <c:pt idx="6629">
                  <c:v>32.524999999998187</c:v>
                </c:pt>
                <c:pt idx="6630">
                  <c:v>32.529999999998189</c:v>
                </c:pt>
                <c:pt idx="6631">
                  <c:v>32.534999999998192</c:v>
                </c:pt>
                <c:pt idx="6632">
                  <c:v>32.539999999998194</c:v>
                </c:pt>
                <c:pt idx="6633">
                  <c:v>32.544999999998197</c:v>
                </c:pt>
                <c:pt idx="6634">
                  <c:v>32.549999999998199</c:v>
                </c:pt>
                <c:pt idx="6635">
                  <c:v>32.554999999998202</c:v>
                </c:pt>
                <c:pt idx="6636">
                  <c:v>32.559999999998205</c:v>
                </c:pt>
                <c:pt idx="6637">
                  <c:v>32.564999999998207</c:v>
                </c:pt>
                <c:pt idx="6638">
                  <c:v>32.56999999999821</c:v>
                </c:pt>
                <c:pt idx="6639">
                  <c:v>32.574999999998212</c:v>
                </c:pt>
                <c:pt idx="6640">
                  <c:v>32.579999999998215</c:v>
                </c:pt>
                <c:pt idx="6641">
                  <c:v>32.584999999998217</c:v>
                </c:pt>
                <c:pt idx="6642">
                  <c:v>32.58999999999822</c:v>
                </c:pt>
                <c:pt idx="6643">
                  <c:v>32.594999999998223</c:v>
                </c:pt>
                <c:pt idx="6644">
                  <c:v>32.599999999998225</c:v>
                </c:pt>
                <c:pt idx="6645">
                  <c:v>32.604999999998228</c:v>
                </c:pt>
                <c:pt idx="6646">
                  <c:v>32.60999999999823</c:v>
                </c:pt>
                <c:pt idx="6647">
                  <c:v>32.614999999998233</c:v>
                </c:pt>
                <c:pt idx="6648">
                  <c:v>32.619999999998235</c:v>
                </c:pt>
                <c:pt idx="6649">
                  <c:v>32.624999999998238</c:v>
                </c:pt>
                <c:pt idx="6650">
                  <c:v>32.62999999999824</c:v>
                </c:pt>
                <c:pt idx="6651">
                  <c:v>32.634999999998243</c:v>
                </c:pt>
                <c:pt idx="6652">
                  <c:v>32.639999999998246</c:v>
                </c:pt>
                <c:pt idx="6653">
                  <c:v>32.644999999998248</c:v>
                </c:pt>
                <c:pt idx="6654">
                  <c:v>32.649999999998251</c:v>
                </c:pt>
                <c:pt idx="6655">
                  <c:v>32.654999999998253</c:v>
                </c:pt>
                <c:pt idx="6656">
                  <c:v>32.659999999998256</c:v>
                </c:pt>
                <c:pt idx="6657">
                  <c:v>32.664999999998258</c:v>
                </c:pt>
                <c:pt idx="6658">
                  <c:v>32.669999999998261</c:v>
                </c:pt>
                <c:pt idx="6659">
                  <c:v>32.674999999998263</c:v>
                </c:pt>
                <c:pt idx="6660">
                  <c:v>32.679999999998266</c:v>
                </c:pt>
                <c:pt idx="6661">
                  <c:v>32.684999999998269</c:v>
                </c:pt>
                <c:pt idx="6662">
                  <c:v>32.689999999998271</c:v>
                </c:pt>
                <c:pt idx="6663">
                  <c:v>32.694999999998274</c:v>
                </c:pt>
                <c:pt idx="6664">
                  <c:v>32.699999999998276</c:v>
                </c:pt>
                <c:pt idx="6665">
                  <c:v>32.704999999998279</c:v>
                </c:pt>
                <c:pt idx="6666">
                  <c:v>32.709999999998281</c:v>
                </c:pt>
                <c:pt idx="6667">
                  <c:v>32.714999999998284</c:v>
                </c:pt>
                <c:pt idx="6668">
                  <c:v>32.719999999998286</c:v>
                </c:pt>
                <c:pt idx="6669">
                  <c:v>32.724999999998289</c:v>
                </c:pt>
                <c:pt idx="6670">
                  <c:v>32.729999999998292</c:v>
                </c:pt>
                <c:pt idx="6671">
                  <c:v>32.734999999998294</c:v>
                </c:pt>
                <c:pt idx="6672">
                  <c:v>32.739999999998297</c:v>
                </c:pt>
                <c:pt idx="6673">
                  <c:v>32.744999999998299</c:v>
                </c:pt>
                <c:pt idx="6674">
                  <c:v>32.749999999998302</c:v>
                </c:pt>
                <c:pt idx="6675">
                  <c:v>32.754999999998304</c:v>
                </c:pt>
                <c:pt idx="6676">
                  <c:v>32.759999999998307</c:v>
                </c:pt>
                <c:pt idx="6677">
                  <c:v>32.764999999998309</c:v>
                </c:pt>
                <c:pt idx="6678">
                  <c:v>32.769999999998312</c:v>
                </c:pt>
                <c:pt idx="6679">
                  <c:v>32.774999999998315</c:v>
                </c:pt>
                <c:pt idx="6680">
                  <c:v>32.779999999998317</c:v>
                </c:pt>
                <c:pt idx="6681">
                  <c:v>32.78499999999832</c:v>
                </c:pt>
                <c:pt idx="6682">
                  <c:v>32.789999999998322</c:v>
                </c:pt>
                <c:pt idx="6683">
                  <c:v>32.794999999998325</c:v>
                </c:pt>
                <c:pt idx="6684">
                  <c:v>32.799999999998327</c:v>
                </c:pt>
                <c:pt idx="6685">
                  <c:v>32.80499999999833</c:v>
                </c:pt>
                <c:pt idx="6686">
                  <c:v>32.809999999998332</c:v>
                </c:pt>
                <c:pt idx="6687">
                  <c:v>32.814999999998335</c:v>
                </c:pt>
                <c:pt idx="6688">
                  <c:v>32.819999999998338</c:v>
                </c:pt>
                <c:pt idx="6689">
                  <c:v>32.82499999999834</c:v>
                </c:pt>
                <c:pt idx="6690">
                  <c:v>32.829999999998343</c:v>
                </c:pt>
                <c:pt idx="6691">
                  <c:v>32.834999999998345</c:v>
                </c:pt>
                <c:pt idx="6692">
                  <c:v>32.839999999998348</c:v>
                </c:pt>
                <c:pt idx="6693">
                  <c:v>32.84499999999835</c:v>
                </c:pt>
                <c:pt idx="6694">
                  <c:v>32.849999999998353</c:v>
                </c:pt>
                <c:pt idx="6695">
                  <c:v>32.854999999998356</c:v>
                </c:pt>
                <c:pt idx="6696">
                  <c:v>32.859999999998358</c:v>
                </c:pt>
                <c:pt idx="6697">
                  <c:v>32.864999999998361</c:v>
                </c:pt>
                <c:pt idx="6698">
                  <c:v>32.869999999998363</c:v>
                </c:pt>
                <c:pt idx="6699">
                  <c:v>32.874999999998366</c:v>
                </c:pt>
                <c:pt idx="6700">
                  <c:v>32.879999999998368</c:v>
                </c:pt>
                <c:pt idx="6701">
                  <c:v>32.884999999998371</c:v>
                </c:pt>
                <c:pt idx="6702">
                  <c:v>32.889999999998373</c:v>
                </c:pt>
                <c:pt idx="6703">
                  <c:v>32.894999999998376</c:v>
                </c:pt>
                <c:pt idx="6704">
                  <c:v>32.899999999998379</c:v>
                </c:pt>
                <c:pt idx="6705">
                  <c:v>32.904999999998381</c:v>
                </c:pt>
                <c:pt idx="6706">
                  <c:v>32.909999999998384</c:v>
                </c:pt>
                <c:pt idx="6707">
                  <c:v>32.914999999998386</c:v>
                </c:pt>
                <c:pt idx="6708">
                  <c:v>32.919999999998389</c:v>
                </c:pt>
                <c:pt idx="6709">
                  <c:v>32.924999999998391</c:v>
                </c:pt>
                <c:pt idx="6710">
                  <c:v>32.929999999998394</c:v>
                </c:pt>
                <c:pt idx="6711">
                  <c:v>32.934999999998396</c:v>
                </c:pt>
                <c:pt idx="6712">
                  <c:v>32.939999999998399</c:v>
                </c:pt>
                <c:pt idx="6713">
                  <c:v>32.944999999998402</c:v>
                </c:pt>
                <c:pt idx="6714">
                  <c:v>32.949999999998404</c:v>
                </c:pt>
                <c:pt idx="6715">
                  <c:v>32.954999999998407</c:v>
                </c:pt>
                <c:pt idx="6716">
                  <c:v>32.959999999998409</c:v>
                </c:pt>
                <c:pt idx="6717">
                  <c:v>32.964999999998412</c:v>
                </c:pt>
                <c:pt idx="6718">
                  <c:v>32.969999999998414</c:v>
                </c:pt>
                <c:pt idx="6719">
                  <c:v>32.974999999998417</c:v>
                </c:pt>
                <c:pt idx="6720">
                  <c:v>32.979999999998419</c:v>
                </c:pt>
                <c:pt idx="6721">
                  <c:v>32.984999999998422</c:v>
                </c:pt>
                <c:pt idx="6722">
                  <c:v>32.989999999998425</c:v>
                </c:pt>
                <c:pt idx="6723">
                  <c:v>32.994999999998427</c:v>
                </c:pt>
                <c:pt idx="6724">
                  <c:v>32.99999999999843</c:v>
                </c:pt>
                <c:pt idx="6725">
                  <c:v>33.004999999998432</c:v>
                </c:pt>
                <c:pt idx="6726">
                  <c:v>33.009999999998435</c:v>
                </c:pt>
                <c:pt idx="6727">
                  <c:v>33.014999999998437</c:v>
                </c:pt>
                <c:pt idx="6728">
                  <c:v>33.01999999999844</c:v>
                </c:pt>
                <c:pt idx="6729">
                  <c:v>33.024999999998442</c:v>
                </c:pt>
                <c:pt idx="6730">
                  <c:v>33.029999999998445</c:v>
                </c:pt>
                <c:pt idx="6731">
                  <c:v>33.034999999998448</c:v>
                </c:pt>
                <c:pt idx="6732">
                  <c:v>33.03999999999845</c:v>
                </c:pt>
                <c:pt idx="6733">
                  <c:v>33.044999999998453</c:v>
                </c:pt>
                <c:pt idx="6734">
                  <c:v>33.049999999998455</c:v>
                </c:pt>
                <c:pt idx="6735">
                  <c:v>33.054999999998458</c:v>
                </c:pt>
                <c:pt idx="6736">
                  <c:v>33.05999999999846</c:v>
                </c:pt>
                <c:pt idx="6737">
                  <c:v>33.064999999998463</c:v>
                </c:pt>
                <c:pt idx="6738">
                  <c:v>33.069999999998466</c:v>
                </c:pt>
                <c:pt idx="6739">
                  <c:v>33.074999999998468</c:v>
                </c:pt>
                <c:pt idx="6740">
                  <c:v>33.079999999998471</c:v>
                </c:pt>
                <c:pt idx="6741">
                  <c:v>33.084999999998473</c:v>
                </c:pt>
                <c:pt idx="6742">
                  <c:v>33.089999999998476</c:v>
                </c:pt>
                <c:pt idx="6743">
                  <c:v>33.094999999998478</c:v>
                </c:pt>
                <c:pt idx="6744">
                  <c:v>33.099999999998481</c:v>
                </c:pt>
                <c:pt idx="6745">
                  <c:v>33.104999999998483</c:v>
                </c:pt>
                <c:pt idx="6746">
                  <c:v>33.109999999998486</c:v>
                </c:pt>
                <c:pt idx="6747">
                  <c:v>33.114999999998489</c:v>
                </c:pt>
                <c:pt idx="6748">
                  <c:v>33.119999999998491</c:v>
                </c:pt>
                <c:pt idx="6749">
                  <c:v>33.124999999998494</c:v>
                </c:pt>
                <c:pt idx="6750">
                  <c:v>33.129999999998496</c:v>
                </c:pt>
                <c:pt idx="6751">
                  <c:v>33.134999999998499</c:v>
                </c:pt>
                <c:pt idx="6752">
                  <c:v>33.139999999998501</c:v>
                </c:pt>
                <c:pt idx="6753">
                  <c:v>33.144999999998504</c:v>
                </c:pt>
                <c:pt idx="6754">
                  <c:v>33.149999999998506</c:v>
                </c:pt>
                <c:pt idx="6755">
                  <c:v>33.154999999998509</c:v>
                </c:pt>
                <c:pt idx="6756">
                  <c:v>33.159999999998512</c:v>
                </c:pt>
                <c:pt idx="6757">
                  <c:v>33.164999999998514</c:v>
                </c:pt>
                <c:pt idx="6758">
                  <c:v>33.169999999998517</c:v>
                </c:pt>
                <c:pt idx="6759">
                  <c:v>33.174999999998519</c:v>
                </c:pt>
                <c:pt idx="6760">
                  <c:v>33.179999999998522</c:v>
                </c:pt>
                <c:pt idx="6761">
                  <c:v>33.184999999998524</c:v>
                </c:pt>
                <c:pt idx="6762">
                  <c:v>33.189999999998527</c:v>
                </c:pt>
                <c:pt idx="6763">
                  <c:v>33.194999999998529</c:v>
                </c:pt>
                <c:pt idx="6764">
                  <c:v>33.199999999998532</c:v>
                </c:pt>
                <c:pt idx="6765">
                  <c:v>33.204999999998535</c:v>
                </c:pt>
                <c:pt idx="6766">
                  <c:v>33.209999999998537</c:v>
                </c:pt>
                <c:pt idx="6767">
                  <c:v>33.21499999999854</c:v>
                </c:pt>
                <c:pt idx="6768">
                  <c:v>33.219999999998542</c:v>
                </c:pt>
                <c:pt idx="6769">
                  <c:v>33.224999999998545</c:v>
                </c:pt>
                <c:pt idx="6770">
                  <c:v>33.229999999998547</c:v>
                </c:pt>
                <c:pt idx="6771">
                  <c:v>33.23499999999855</c:v>
                </c:pt>
                <c:pt idx="6772">
                  <c:v>33.239999999998552</c:v>
                </c:pt>
                <c:pt idx="6773">
                  <c:v>33.244999999998555</c:v>
                </c:pt>
                <c:pt idx="6774">
                  <c:v>33.249999999998558</c:v>
                </c:pt>
                <c:pt idx="6775">
                  <c:v>33.25499999999856</c:v>
                </c:pt>
                <c:pt idx="6776">
                  <c:v>33.259999999998563</c:v>
                </c:pt>
                <c:pt idx="6777">
                  <c:v>33.264999999998565</c:v>
                </c:pt>
                <c:pt idx="6778">
                  <c:v>33.269999999998568</c:v>
                </c:pt>
                <c:pt idx="6779">
                  <c:v>33.27499999999857</c:v>
                </c:pt>
                <c:pt idx="6780">
                  <c:v>33.279999999998573</c:v>
                </c:pt>
                <c:pt idx="6781">
                  <c:v>33.284999999998576</c:v>
                </c:pt>
                <c:pt idx="6782">
                  <c:v>33.289999999998578</c:v>
                </c:pt>
                <c:pt idx="6783">
                  <c:v>33.294999999998581</c:v>
                </c:pt>
                <c:pt idx="6784">
                  <c:v>33.299999999998583</c:v>
                </c:pt>
                <c:pt idx="6785">
                  <c:v>33.304999999998586</c:v>
                </c:pt>
                <c:pt idx="6786">
                  <c:v>33.309999999998588</c:v>
                </c:pt>
                <c:pt idx="6787">
                  <c:v>33.314999999998591</c:v>
                </c:pt>
                <c:pt idx="6788">
                  <c:v>33.319999999998593</c:v>
                </c:pt>
                <c:pt idx="6789">
                  <c:v>33.324999999998596</c:v>
                </c:pt>
                <c:pt idx="6790">
                  <c:v>33.329999999998599</c:v>
                </c:pt>
                <c:pt idx="6791">
                  <c:v>33.334999999998601</c:v>
                </c:pt>
                <c:pt idx="6792">
                  <c:v>33.339999999998604</c:v>
                </c:pt>
                <c:pt idx="6793">
                  <c:v>33.344999999998606</c:v>
                </c:pt>
                <c:pt idx="6794">
                  <c:v>33.349999999998609</c:v>
                </c:pt>
                <c:pt idx="6795">
                  <c:v>33.354999999998611</c:v>
                </c:pt>
                <c:pt idx="6796">
                  <c:v>33.359999999998614</c:v>
                </c:pt>
                <c:pt idx="6797">
                  <c:v>33.364999999998616</c:v>
                </c:pt>
                <c:pt idx="6798">
                  <c:v>33.369999999998619</c:v>
                </c:pt>
                <c:pt idx="6799">
                  <c:v>33.374999999998622</c:v>
                </c:pt>
                <c:pt idx="6800">
                  <c:v>33.379999999998624</c:v>
                </c:pt>
                <c:pt idx="6801">
                  <c:v>33.384999999998627</c:v>
                </c:pt>
                <c:pt idx="6802">
                  <c:v>33.389999999998629</c:v>
                </c:pt>
                <c:pt idx="6803">
                  <c:v>33.394999999998632</c:v>
                </c:pt>
                <c:pt idx="6804">
                  <c:v>33.399999999998634</c:v>
                </c:pt>
                <c:pt idx="6805">
                  <c:v>33.404999999998637</c:v>
                </c:pt>
                <c:pt idx="6806">
                  <c:v>33.409999999998639</c:v>
                </c:pt>
                <c:pt idx="6807">
                  <c:v>33.414999999998642</c:v>
                </c:pt>
                <c:pt idx="6808">
                  <c:v>33.419999999998645</c:v>
                </c:pt>
                <c:pt idx="6809">
                  <c:v>33.424999999998647</c:v>
                </c:pt>
                <c:pt idx="6810">
                  <c:v>33.42999999999865</c:v>
                </c:pt>
                <c:pt idx="6811">
                  <c:v>33.434999999998652</c:v>
                </c:pt>
                <c:pt idx="6812">
                  <c:v>33.439999999998655</c:v>
                </c:pt>
                <c:pt idx="6813">
                  <c:v>33.444999999998657</c:v>
                </c:pt>
                <c:pt idx="6814">
                  <c:v>33.44999999999866</c:v>
                </c:pt>
                <c:pt idx="6815">
                  <c:v>33.454999999998662</c:v>
                </c:pt>
                <c:pt idx="6816">
                  <c:v>33.459999999998665</c:v>
                </c:pt>
                <c:pt idx="6817">
                  <c:v>33.464999999998668</c:v>
                </c:pt>
                <c:pt idx="6818">
                  <c:v>33.46999999999867</c:v>
                </c:pt>
                <c:pt idx="6819">
                  <c:v>33.474999999998673</c:v>
                </c:pt>
                <c:pt idx="6820">
                  <c:v>33.479999999998675</c:v>
                </c:pt>
                <c:pt idx="6821">
                  <c:v>33.484999999998678</c:v>
                </c:pt>
                <c:pt idx="6822">
                  <c:v>33.48999999999868</c:v>
                </c:pt>
                <c:pt idx="6823">
                  <c:v>33.494999999998683</c:v>
                </c:pt>
                <c:pt idx="6824">
                  <c:v>33.499999999998685</c:v>
                </c:pt>
                <c:pt idx="6825">
                  <c:v>33.504999999998688</c:v>
                </c:pt>
                <c:pt idx="6826">
                  <c:v>33.509999999998691</c:v>
                </c:pt>
                <c:pt idx="6827">
                  <c:v>33.514999999998693</c:v>
                </c:pt>
                <c:pt idx="6828">
                  <c:v>33.519999999998696</c:v>
                </c:pt>
                <c:pt idx="6829">
                  <c:v>33.524999999998698</c:v>
                </c:pt>
                <c:pt idx="6830">
                  <c:v>33.529999999998701</c:v>
                </c:pt>
                <c:pt idx="6831">
                  <c:v>33.534999999998703</c:v>
                </c:pt>
                <c:pt idx="6832">
                  <c:v>33.539999999998706</c:v>
                </c:pt>
                <c:pt idx="6833">
                  <c:v>33.544999999998709</c:v>
                </c:pt>
                <c:pt idx="6834">
                  <c:v>33.549999999998711</c:v>
                </c:pt>
                <c:pt idx="6835">
                  <c:v>33.554999999998714</c:v>
                </c:pt>
                <c:pt idx="6836">
                  <c:v>33.559999999998716</c:v>
                </c:pt>
                <c:pt idx="6837">
                  <c:v>33.564999999998719</c:v>
                </c:pt>
                <c:pt idx="6838">
                  <c:v>33.569999999998721</c:v>
                </c:pt>
                <c:pt idx="6839">
                  <c:v>33.574999999998724</c:v>
                </c:pt>
                <c:pt idx="6840">
                  <c:v>33.579999999998726</c:v>
                </c:pt>
                <c:pt idx="6841">
                  <c:v>33.584999999998729</c:v>
                </c:pt>
                <c:pt idx="6842">
                  <c:v>33.589999999998732</c:v>
                </c:pt>
                <c:pt idx="6843">
                  <c:v>33.594999999998734</c:v>
                </c:pt>
                <c:pt idx="6844">
                  <c:v>33.599999999998737</c:v>
                </c:pt>
                <c:pt idx="6845">
                  <c:v>33.604999999998739</c:v>
                </c:pt>
                <c:pt idx="6846">
                  <c:v>33.609999999998742</c:v>
                </c:pt>
                <c:pt idx="6847">
                  <c:v>33.614999999998744</c:v>
                </c:pt>
                <c:pt idx="6848">
                  <c:v>33.619999999998747</c:v>
                </c:pt>
                <c:pt idx="6849">
                  <c:v>33.624999999998749</c:v>
                </c:pt>
                <c:pt idx="6850">
                  <c:v>33.629999999998752</c:v>
                </c:pt>
                <c:pt idx="6851">
                  <c:v>33.634999999998755</c:v>
                </c:pt>
                <c:pt idx="6852">
                  <c:v>33.639999999998757</c:v>
                </c:pt>
                <c:pt idx="6853">
                  <c:v>33.64499999999876</c:v>
                </c:pt>
                <c:pt idx="6854">
                  <c:v>33.649999999998762</c:v>
                </c:pt>
                <c:pt idx="6855">
                  <c:v>33.654999999998765</c:v>
                </c:pt>
                <c:pt idx="6856">
                  <c:v>33.659999999998767</c:v>
                </c:pt>
                <c:pt idx="6857">
                  <c:v>33.66499999999877</c:v>
                </c:pt>
                <c:pt idx="6858">
                  <c:v>33.669999999998772</c:v>
                </c:pt>
                <c:pt idx="6859">
                  <c:v>33.674999999998775</c:v>
                </c:pt>
                <c:pt idx="6860">
                  <c:v>33.679999999998778</c:v>
                </c:pt>
                <c:pt idx="6861">
                  <c:v>33.68499999999878</c:v>
                </c:pt>
                <c:pt idx="6862">
                  <c:v>33.689999999998783</c:v>
                </c:pt>
                <c:pt idx="6863">
                  <c:v>33.694999999998785</c:v>
                </c:pt>
                <c:pt idx="6864">
                  <c:v>33.699999999998788</c:v>
                </c:pt>
                <c:pt idx="6865">
                  <c:v>33.70499999999879</c:v>
                </c:pt>
                <c:pt idx="6866">
                  <c:v>33.709999999998793</c:v>
                </c:pt>
                <c:pt idx="6867">
                  <c:v>33.714999999998795</c:v>
                </c:pt>
                <c:pt idx="6868">
                  <c:v>33.719999999998798</c:v>
                </c:pt>
                <c:pt idx="6869">
                  <c:v>33.724999999998801</c:v>
                </c:pt>
                <c:pt idx="6870">
                  <c:v>33.729999999998803</c:v>
                </c:pt>
                <c:pt idx="6871">
                  <c:v>33.734999999998806</c:v>
                </c:pt>
                <c:pt idx="6872">
                  <c:v>33.739999999998808</c:v>
                </c:pt>
                <c:pt idx="6873">
                  <c:v>33.744999999998811</c:v>
                </c:pt>
                <c:pt idx="6874">
                  <c:v>33.749999999998813</c:v>
                </c:pt>
                <c:pt idx="6875">
                  <c:v>33.754999999998816</c:v>
                </c:pt>
                <c:pt idx="6876">
                  <c:v>33.759999999998819</c:v>
                </c:pt>
                <c:pt idx="6877">
                  <c:v>33.764999999998821</c:v>
                </c:pt>
                <c:pt idx="6878">
                  <c:v>33.769999999998824</c:v>
                </c:pt>
                <c:pt idx="6879">
                  <c:v>33.774999999998826</c:v>
                </c:pt>
                <c:pt idx="6880">
                  <c:v>33.779999999998829</c:v>
                </c:pt>
                <c:pt idx="6881">
                  <c:v>33.784999999998831</c:v>
                </c:pt>
                <c:pt idx="6882">
                  <c:v>33.789999999998834</c:v>
                </c:pt>
                <c:pt idx="6883">
                  <c:v>33.794999999998836</c:v>
                </c:pt>
                <c:pt idx="6884">
                  <c:v>33.799999999998839</c:v>
                </c:pt>
                <c:pt idx="6885">
                  <c:v>33.804999999998842</c:v>
                </c:pt>
                <c:pt idx="6886">
                  <c:v>33.809999999998844</c:v>
                </c:pt>
                <c:pt idx="6887">
                  <c:v>33.814999999998847</c:v>
                </c:pt>
                <c:pt idx="6888">
                  <c:v>33.819999999998849</c:v>
                </c:pt>
                <c:pt idx="6889">
                  <c:v>33.824999999998852</c:v>
                </c:pt>
                <c:pt idx="6890">
                  <c:v>33.829999999998854</c:v>
                </c:pt>
                <c:pt idx="6891">
                  <c:v>33.834999999998857</c:v>
                </c:pt>
                <c:pt idx="6892">
                  <c:v>33.839999999998859</c:v>
                </c:pt>
                <c:pt idx="6893">
                  <c:v>33.844999999998862</c:v>
                </c:pt>
                <c:pt idx="6894">
                  <c:v>33.849999999998865</c:v>
                </c:pt>
                <c:pt idx="6895">
                  <c:v>33.854999999998867</c:v>
                </c:pt>
                <c:pt idx="6896">
                  <c:v>33.85999999999887</c:v>
                </c:pt>
                <c:pt idx="6897">
                  <c:v>33.864999999998872</c:v>
                </c:pt>
                <c:pt idx="6898">
                  <c:v>33.869999999998875</c:v>
                </c:pt>
                <c:pt idx="6899">
                  <c:v>33.874999999998877</c:v>
                </c:pt>
                <c:pt idx="6900">
                  <c:v>33.87999999999888</c:v>
                </c:pt>
                <c:pt idx="6901">
                  <c:v>33.884999999998882</c:v>
                </c:pt>
                <c:pt idx="6902">
                  <c:v>33.889999999998885</c:v>
                </c:pt>
                <c:pt idx="6903">
                  <c:v>33.894999999998888</c:v>
                </c:pt>
                <c:pt idx="6904">
                  <c:v>33.89999999999889</c:v>
                </c:pt>
                <c:pt idx="6905">
                  <c:v>33.904999999998893</c:v>
                </c:pt>
                <c:pt idx="6906">
                  <c:v>33.909999999998895</c:v>
                </c:pt>
                <c:pt idx="6907">
                  <c:v>33.914999999998898</c:v>
                </c:pt>
                <c:pt idx="6908">
                  <c:v>33.9199999999989</c:v>
                </c:pt>
                <c:pt idx="6909">
                  <c:v>33.924999999998903</c:v>
                </c:pt>
                <c:pt idx="6910">
                  <c:v>33.929999999998905</c:v>
                </c:pt>
                <c:pt idx="6911">
                  <c:v>33.934999999998908</c:v>
                </c:pt>
                <c:pt idx="6912">
                  <c:v>33.939999999998911</c:v>
                </c:pt>
                <c:pt idx="6913">
                  <c:v>33.944999999998913</c:v>
                </c:pt>
                <c:pt idx="6914">
                  <c:v>33.949999999998916</c:v>
                </c:pt>
                <c:pt idx="6915">
                  <c:v>33.954999999998918</c:v>
                </c:pt>
                <c:pt idx="6916">
                  <c:v>33.959999999998921</c:v>
                </c:pt>
                <c:pt idx="6917">
                  <c:v>33.964999999998923</c:v>
                </c:pt>
                <c:pt idx="6918">
                  <c:v>33.969999999998926</c:v>
                </c:pt>
                <c:pt idx="6919">
                  <c:v>33.974999999998929</c:v>
                </c:pt>
                <c:pt idx="6920">
                  <c:v>33.979999999998931</c:v>
                </c:pt>
                <c:pt idx="6921">
                  <c:v>33.984999999998934</c:v>
                </c:pt>
                <c:pt idx="6922">
                  <c:v>33.989999999998936</c:v>
                </c:pt>
                <c:pt idx="6923">
                  <c:v>33.994999999998939</c:v>
                </c:pt>
                <c:pt idx="6924">
                  <c:v>33.999999999998941</c:v>
                </c:pt>
                <c:pt idx="6925">
                  <c:v>34.004999999998944</c:v>
                </c:pt>
                <c:pt idx="6926">
                  <c:v>34.009999999998946</c:v>
                </c:pt>
                <c:pt idx="6927">
                  <c:v>34.014999999998949</c:v>
                </c:pt>
                <c:pt idx="6928">
                  <c:v>34.019999999998952</c:v>
                </c:pt>
                <c:pt idx="6929">
                  <c:v>34.024999999998954</c:v>
                </c:pt>
                <c:pt idx="6930">
                  <c:v>34.029999999998957</c:v>
                </c:pt>
                <c:pt idx="6931">
                  <c:v>34.034999999998959</c:v>
                </c:pt>
                <c:pt idx="6932">
                  <c:v>34.039999999998962</c:v>
                </c:pt>
                <c:pt idx="6933">
                  <c:v>34.044999999998964</c:v>
                </c:pt>
                <c:pt idx="6934">
                  <c:v>34.049999999998967</c:v>
                </c:pt>
                <c:pt idx="6935">
                  <c:v>34.054999999998969</c:v>
                </c:pt>
                <c:pt idx="6936">
                  <c:v>34.059999999998972</c:v>
                </c:pt>
                <c:pt idx="6937">
                  <c:v>34.064999999998975</c:v>
                </c:pt>
                <c:pt idx="6938">
                  <c:v>34.069999999998977</c:v>
                </c:pt>
                <c:pt idx="6939">
                  <c:v>34.07499999999898</c:v>
                </c:pt>
                <c:pt idx="6940">
                  <c:v>34.079999999998982</c:v>
                </c:pt>
                <c:pt idx="6941">
                  <c:v>34.084999999998985</c:v>
                </c:pt>
                <c:pt idx="6942">
                  <c:v>34.089999999998987</c:v>
                </c:pt>
                <c:pt idx="6943">
                  <c:v>34.09499999999899</c:v>
                </c:pt>
                <c:pt idx="6944">
                  <c:v>34.099999999998992</c:v>
                </c:pt>
                <c:pt idx="6945">
                  <c:v>34.104999999998995</c:v>
                </c:pt>
                <c:pt idx="6946">
                  <c:v>34.109999999998998</c:v>
                </c:pt>
                <c:pt idx="6947">
                  <c:v>34.114999999999</c:v>
                </c:pt>
                <c:pt idx="6948">
                  <c:v>34.119999999999003</c:v>
                </c:pt>
                <c:pt idx="6949">
                  <c:v>34.124999999999005</c:v>
                </c:pt>
                <c:pt idx="6950">
                  <c:v>34.129999999999008</c:v>
                </c:pt>
                <c:pt idx="6951">
                  <c:v>34.13499999999901</c:v>
                </c:pt>
                <c:pt idx="6952">
                  <c:v>34.139999999999013</c:v>
                </c:pt>
                <c:pt idx="6953">
                  <c:v>34.144999999999015</c:v>
                </c:pt>
                <c:pt idx="6954">
                  <c:v>34.149999999999018</c:v>
                </c:pt>
                <c:pt idx="6955">
                  <c:v>34.154999999999021</c:v>
                </c:pt>
                <c:pt idx="6956">
                  <c:v>34.159999999999023</c:v>
                </c:pt>
                <c:pt idx="6957">
                  <c:v>34.164999999999026</c:v>
                </c:pt>
                <c:pt idx="6958">
                  <c:v>34.169999999999028</c:v>
                </c:pt>
                <c:pt idx="6959">
                  <c:v>34.174999999999031</c:v>
                </c:pt>
                <c:pt idx="6960">
                  <c:v>34.179999999999033</c:v>
                </c:pt>
                <c:pt idx="6961">
                  <c:v>34.184999999999036</c:v>
                </c:pt>
                <c:pt idx="6962">
                  <c:v>34.189999999999038</c:v>
                </c:pt>
                <c:pt idx="6963">
                  <c:v>34.194999999999041</c:v>
                </c:pt>
                <c:pt idx="6964">
                  <c:v>34.199999999999044</c:v>
                </c:pt>
                <c:pt idx="6965">
                  <c:v>34.204999999999046</c:v>
                </c:pt>
                <c:pt idx="6966">
                  <c:v>34.209999999999049</c:v>
                </c:pt>
                <c:pt idx="6967">
                  <c:v>34.214999999999051</c:v>
                </c:pt>
                <c:pt idx="6968">
                  <c:v>34.219999999999054</c:v>
                </c:pt>
                <c:pt idx="6969">
                  <c:v>34.224999999999056</c:v>
                </c:pt>
                <c:pt idx="6970">
                  <c:v>34.229999999999059</c:v>
                </c:pt>
                <c:pt idx="6971">
                  <c:v>34.234999999999062</c:v>
                </c:pt>
                <c:pt idx="6972">
                  <c:v>34.239999999999064</c:v>
                </c:pt>
                <c:pt idx="6973">
                  <c:v>34.244999999999067</c:v>
                </c:pt>
                <c:pt idx="6974">
                  <c:v>34.249999999999069</c:v>
                </c:pt>
                <c:pt idx="6975">
                  <c:v>34.254999999999072</c:v>
                </c:pt>
                <c:pt idx="6976">
                  <c:v>34.259999999999074</c:v>
                </c:pt>
                <c:pt idx="6977">
                  <c:v>34.264999999999077</c:v>
                </c:pt>
                <c:pt idx="6978">
                  <c:v>34.269999999999079</c:v>
                </c:pt>
                <c:pt idx="6979">
                  <c:v>34.274999999999082</c:v>
                </c:pt>
                <c:pt idx="6980">
                  <c:v>34.279999999999085</c:v>
                </c:pt>
                <c:pt idx="6981">
                  <c:v>34.284999999999087</c:v>
                </c:pt>
                <c:pt idx="6982">
                  <c:v>34.28999999999909</c:v>
                </c:pt>
                <c:pt idx="6983">
                  <c:v>34.294999999999092</c:v>
                </c:pt>
                <c:pt idx="6984">
                  <c:v>34.299999999999095</c:v>
                </c:pt>
                <c:pt idx="6985">
                  <c:v>34.304999999999097</c:v>
                </c:pt>
                <c:pt idx="6986">
                  <c:v>34.3099999999991</c:v>
                </c:pt>
                <c:pt idx="6987">
                  <c:v>34.314999999999102</c:v>
                </c:pt>
                <c:pt idx="6988">
                  <c:v>34.319999999999105</c:v>
                </c:pt>
                <c:pt idx="6989">
                  <c:v>34.324999999999108</c:v>
                </c:pt>
                <c:pt idx="6990">
                  <c:v>34.32999999999911</c:v>
                </c:pt>
                <c:pt idx="6991">
                  <c:v>34.334999999999113</c:v>
                </c:pt>
                <c:pt idx="6992">
                  <c:v>34.339999999999115</c:v>
                </c:pt>
                <c:pt idx="6993">
                  <c:v>34.344999999999118</c:v>
                </c:pt>
                <c:pt idx="6994">
                  <c:v>34.34999999999912</c:v>
                </c:pt>
                <c:pt idx="6995">
                  <c:v>34.354999999999123</c:v>
                </c:pt>
                <c:pt idx="6996">
                  <c:v>34.359999999999125</c:v>
                </c:pt>
                <c:pt idx="6997">
                  <c:v>34.364999999999128</c:v>
                </c:pt>
                <c:pt idx="6998">
                  <c:v>34.369999999999131</c:v>
                </c:pt>
                <c:pt idx="6999">
                  <c:v>34.374999999999133</c:v>
                </c:pt>
                <c:pt idx="7000">
                  <c:v>34.379999999999136</c:v>
                </c:pt>
                <c:pt idx="7001">
                  <c:v>34.384999999999138</c:v>
                </c:pt>
                <c:pt idx="7002">
                  <c:v>34.389999999999141</c:v>
                </c:pt>
                <c:pt idx="7003">
                  <c:v>34.394999999999143</c:v>
                </c:pt>
                <c:pt idx="7004">
                  <c:v>34.399999999999146</c:v>
                </c:pt>
                <c:pt idx="7005">
                  <c:v>34.404999999999148</c:v>
                </c:pt>
                <c:pt idx="7006">
                  <c:v>34.409999999999151</c:v>
                </c:pt>
                <c:pt idx="7007">
                  <c:v>34.414999999999154</c:v>
                </c:pt>
                <c:pt idx="7008">
                  <c:v>34.419999999999156</c:v>
                </c:pt>
                <c:pt idx="7009">
                  <c:v>34.424999999999159</c:v>
                </c:pt>
                <c:pt idx="7010">
                  <c:v>34.429999999999161</c:v>
                </c:pt>
                <c:pt idx="7011">
                  <c:v>34.434999999999164</c:v>
                </c:pt>
                <c:pt idx="7012">
                  <c:v>34.439999999999166</c:v>
                </c:pt>
                <c:pt idx="7013">
                  <c:v>34.444999999999169</c:v>
                </c:pt>
                <c:pt idx="7014">
                  <c:v>34.449999999999172</c:v>
                </c:pt>
                <c:pt idx="7015">
                  <c:v>34.454999999999174</c:v>
                </c:pt>
                <c:pt idx="7016">
                  <c:v>34.459999999999177</c:v>
                </c:pt>
                <c:pt idx="7017">
                  <c:v>34.464999999999179</c:v>
                </c:pt>
                <c:pt idx="7018">
                  <c:v>34.469999999999182</c:v>
                </c:pt>
                <c:pt idx="7019">
                  <c:v>34.474999999999184</c:v>
                </c:pt>
                <c:pt idx="7020">
                  <c:v>34.479999999999187</c:v>
                </c:pt>
                <c:pt idx="7021">
                  <c:v>34.484999999999189</c:v>
                </c:pt>
                <c:pt idx="7022">
                  <c:v>34.489999999999192</c:v>
                </c:pt>
                <c:pt idx="7023">
                  <c:v>34.494999999999195</c:v>
                </c:pt>
                <c:pt idx="7024">
                  <c:v>34.499999999999197</c:v>
                </c:pt>
                <c:pt idx="7025">
                  <c:v>34.5049999999992</c:v>
                </c:pt>
                <c:pt idx="7026">
                  <c:v>34.509999999999202</c:v>
                </c:pt>
                <c:pt idx="7027">
                  <c:v>34.514999999999205</c:v>
                </c:pt>
                <c:pt idx="7028">
                  <c:v>34.519999999999207</c:v>
                </c:pt>
                <c:pt idx="7029">
                  <c:v>34.52499999999921</c:v>
                </c:pt>
                <c:pt idx="7030">
                  <c:v>34.529999999999212</c:v>
                </c:pt>
                <c:pt idx="7031">
                  <c:v>34.534999999999215</c:v>
                </c:pt>
                <c:pt idx="7032">
                  <c:v>34.539999999999218</c:v>
                </c:pt>
                <c:pt idx="7033">
                  <c:v>34.54499999999922</c:v>
                </c:pt>
                <c:pt idx="7034">
                  <c:v>34.549999999999223</c:v>
                </c:pt>
                <c:pt idx="7035">
                  <c:v>34.554999999999225</c:v>
                </c:pt>
                <c:pt idx="7036">
                  <c:v>34.559999999999228</c:v>
                </c:pt>
                <c:pt idx="7037">
                  <c:v>34.56499999999923</c:v>
                </c:pt>
                <c:pt idx="7038">
                  <c:v>34.569999999999233</c:v>
                </c:pt>
                <c:pt idx="7039">
                  <c:v>34.574999999999235</c:v>
                </c:pt>
                <c:pt idx="7040">
                  <c:v>34.579999999999238</c:v>
                </c:pt>
                <c:pt idx="7041">
                  <c:v>34.584999999999241</c:v>
                </c:pt>
                <c:pt idx="7042">
                  <c:v>34.589999999999243</c:v>
                </c:pt>
                <c:pt idx="7043">
                  <c:v>34.594999999999246</c:v>
                </c:pt>
                <c:pt idx="7044">
                  <c:v>34.599999999999248</c:v>
                </c:pt>
                <c:pt idx="7045">
                  <c:v>34.604999999999251</c:v>
                </c:pt>
                <c:pt idx="7046">
                  <c:v>34.609999999999253</c:v>
                </c:pt>
                <c:pt idx="7047">
                  <c:v>34.614999999999256</c:v>
                </c:pt>
                <c:pt idx="7048">
                  <c:v>34.619999999999258</c:v>
                </c:pt>
                <c:pt idx="7049">
                  <c:v>34.624999999999261</c:v>
                </c:pt>
                <c:pt idx="7050">
                  <c:v>34.629999999999264</c:v>
                </c:pt>
                <c:pt idx="7051">
                  <c:v>34.634999999999266</c:v>
                </c:pt>
                <c:pt idx="7052">
                  <c:v>34.639999999999269</c:v>
                </c:pt>
                <c:pt idx="7053">
                  <c:v>34.644999999999271</c:v>
                </c:pt>
                <c:pt idx="7054">
                  <c:v>34.649999999999274</c:v>
                </c:pt>
                <c:pt idx="7055">
                  <c:v>34.654999999999276</c:v>
                </c:pt>
                <c:pt idx="7056">
                  <c:v>34.659999999999279</c:v>
                </c:pt>
                <c:pt idx="7057">
                  <c:v>34.664999999999281</c:v>
                </c:pt>
                <c:pt idx="7058">
                  <c:v>34.669999999999284</c:v>
                </c:pt>
                <c:pt idx="7059">
                  <c:v>34.674999999999287</c:v>
                </c:pt>
                <c:pt idx="7060">
                  <c:v>34.679999999999289</c:v>
                </c:pt>
                <c:pt idx="7061">
                  <c:v>34.684999999999292</c:v>
                </c:pt>
                <c:pt idx="7062">
                  <c:v>34.689999999999294</c:v>
                </c:pt>
                <c:pt idx="7063">
                  <c:v>34.694999999999297</c:v>
                </c:pt>
                <c:pt idx="7064">
                  <c:v>34.699999999999299</c:v>
                </c:pt>
                <c:pt idx="7065">
                  <c:v>34.704999999999302</c:v>
                </c:pt>
                <c:pt idx="7066">
                  <c:v>34.709999999999305</c:v>
                </c:pt>
                <c:pt idx="7067">
                  <c:v>34.714999999999307</c:v>
                </c:pt>
                <c:pt idx="7068">
                  <c:v>34.71999999999931</c:v>
                </c:pt>
                <c:pt idx="7069">
                  <c:v>34.724999999999312</c:v>
                </c:pt>
                <c:pt idx="7070">
                  <c:v>34.729999999999315</c:v>
                </c:pt>
                <c:pt idx="7071">
                  <c:v>34.734999999999317</c:v>
                </c:pt>
                <c:pt idx="7072">
                  <c:v>34.73999999999932</c:v>
                </c:pt>
                <c:pt idx="7073">
                  <c:v>34.744999999999322</c:v>
                </c:pt>
                <c:pt idx="7074">
                  <c:v>34.749999999999325</c:v>
                </c:pt>
                <c:pt idx="7075">
                  <c:v>34.754999999999328</c:v>
                </c:pt>
                <c:pt idx="7076">
                  <c:v>34.75999999999933</c:v>
                </c:pt>
                <c:pt idx="7077">
                  <c:v>34.764999999999333</c:v>
                </c:pt>
                <c:pt idx="7078">
                  <c:v>34.769999999999335</c:v>
                </c:pt>
                <c:pt idx="7079">
                  <c:v>34.774999999999338</c:v>
                </c:pt>
                <c:pt idx="7080">
                  <c:v>34.77999999999934</c:v>
                </c:pt>
                <c:pt idx="7081">
                  <c:v>34.784999999999343</c:v>
                </c:pt>
                <c:pt idx="7082">
                  <c:v>34.789999999999345</c:v>
                </c:pt>
                <c:pt idx="7083">
                  <c:v>34.794999999999348</c:v>
                </c:pt>
                <c:pt idx="7084">
                  <c:v>34.799999999999351</c:v>
                </c:pt>
                <c:pt idx="7085">
                  <c:v>34.804999999999353</c:v>
                </c:pt>
                <c:pt idx="7086">
                  <c:v>34.809999999999356</c:v>
                </c:pt>
                <c:pt idx="7087">
                  <c:v>34.814999999999358</c:v>
                </c:pt>
                <c:pt idx="7088">
                  <c:v>34.819999999999361</c:v>
                </c:pt>
                <c:pt idx="7089">
                  <c:v>34.824999999999363</c:v>
                </c:pt>
                <c:pt idx="7090">
                  <c:v>34.829999999999366</c:v>
                </c:pt>
                <c:pt idx="7091">
                  <c:v>34.834999999999368</c:v>
                </c:pt>
                <c:pt idx="7092">
                  <c:v>34.839999999999371</c:v>
                </c:pt>
                <c:pt idx="7093">
                  <c:v>34.844999999999374</c:v>
                </c:pt>
                <c:pt idx="7094">
                  <c:v>34.849999999999376</c:v>
                </c:pt>
                <c:pt idx="7095">
                  <c:v>34.854999999999379</c:v>
                </c:pt>
                <c:pt idx="7096">
                  <c:v>34.859999999999381</c:v>
                </c:pt>
                <c:pt idx="7097">
                  <c:v>34.864999999999384</c:v>
                </c:pt>
                <c:pt idx="7098">
                  <c:v>34.869999999999386</c:v>
                </c:pt>
                <c:pt idx="7099">
                  <c:v>34.874999999999389</c:v>
                </c:pt>
                <c:pt idx="7100">
                  <c:v>34.879999999999391</c:v>
                </c:pt>
                <c:pt idx="7101">
                  <c:v>34.884999999999394</c:v>
                </c:pt>
                <c:pt idx="7102">
                  <c:v>34.889999999999397</c:v>
                </c:pt>
                <c:pt idx="7103">
                  <c:v>34.894999999999399</c:v>
                </c:pt>
                <c:pt idx="7104">
                  <c:v>34.899999999999402</c:v>
                </c:pt>
                <c:pt idx="7105">
                  <c:v>34.904999999999404</c:v>
                </c:pt>
                <c:pt idx="7106">
                  <c:v>34.909999999999407</c:v>
                </c:pt>
                <c:pt idx="7107">
                  <c:v>34.914999999999409</c:v>
                </c:pt>
                <c:pt idx="7108">
                  <c:v>34.919999999999412</c:v>
                </c:pt>
                <c:pt idx="7109">
                  <c:v>34.924999999999415</c:v>
                </c:pt>
                <c:pt idx="7110">
                  <c:v>34.929999999999417</c:v>
                </c:pt>
                <c:pt idx="7111">
                  <c:v>34.93499999999942</c:v>
                </c:pt>
                <c:pt idx="7112">
                  <c:v>34.939999999999422</c:v>
                </c:pt>
                <c:pt idx="7113">
                  <c:v>34.944999999999425</c:v>
                </c:pt>
                <c:pt idx="7114">
                  <c:v>34.949999999999427</c:v>
                </c:pt>
                <c:pt idx="7115">
                  <c:v>34.95499999999943</c:v>
                </c:pt>
                <c:pt idx="7116">
                  <c:v>34.959999999999432</c:v>
                </c:pt>
                <c:pt idx="7117">
                  <c:v>34.964999999999435</c:v>
                </c:pt>
                <c:pt idx="7118">
                  <c:v>34.969999999999438</c:v>
                </c:pt>
                <c:pt idx="7119">
                  <c:v>34.97499999999944</c:v>
                </c:pt>
                <c:pt idx="7120">
                  <c:v>34.979999999999443</c:v>
                </c:pt>
                <c:pt idx="7121">
                  <c:v>34.984999999999445</c:v>
                </c:pt>
                <c:pt idx="7122">
                  <c:v>34.989999999999448</c:v>
                </c:pt>
                <c:pt idx="7123">
                  <c:v>34.99499999999945</c:v>
                </c:pt>
                <c:pt idx="7124">
                  <c:v>34.999999999999453</c:v>
                </c:pt>
                <c:pt idx="7125">
                  <c:v>35.004999999999455</c:v>
                </c:pt>
                <c:pt idx="7126">
                  <c:v>35.009999999999458</c:v>
                </c:pt>
                <c:pt idx="7127">
                  <c:v>35.014999999999461</c:v>
                </c:pt>
                <c:pt idx="7128">
                  <c:v>35.019999999999463</c:v>
                </c:pt>
                <c:pt idx="7129">
                  <c:v>35.024999999999466</c:v>
                </c:pt>
                <c:pt idx="7130">
                  <c:v>35.029999999999468</c:v>
                </c:pt>
                <c:pt idx="7131">
                  <c:v>35.034999999999471</c:v>
                </c:pt>
                <c:pt idx="7132">
                  <c:v>35.039999999999473</c:v>
                </c:pt>
                <c:pt idx="7133">
                  <c:v>35.044999999999476</c:v>
                </c:pt>
                <c:pt idx="7134">
                  <c:v>35.049999999999478</c:v>
                </c:pt>
                <c:pt idx="7135">
                  <c:v>35.054999999999481</c:v>
                </c:pt>
                <c:pt idx="7136">
                  <c:v>35.059999999999484</c:v>
                </c:pt>
                <c:pt idx="7137">
                  <c:v>35.064999999999486</c:v>
                </c:pt>
                <c:pt idx="7138">
                  <c:v>35.069999999999489</c:v>
                </c:pt>
                <c:pt idx="7139">
                  <c:v>35.074999999999491</c:v>
                </c:pt>
                <c:pt idx="7140">
                  <c:v>35.079999999999494</c:v>
                </c:pt>
                <c:pt idx="7141">
                  <c:v>35.084999999999496</c:v>
                </c:pt>
                <c:pt idx="7142">
                  <c:v>35.089999999999499</c:v>
                </c:pt>
                <c:pt idx="7143">
                  <c:v>35.094999999999501</c:v>
                </c:pt>
                <c:pt idx="7144">
                  <c:v>35.099999999999504</c:v>
                </c:pt>
                <c:pt idx="7145">
                  <c:v>35.104999999999507</c:v>
                </c:pt>
                <c:pt idx="7146">
                  <c:v>35.109999999999509</c:v>
                </c:pt>
                <c:pt idx="7147">
                  <c:v>35.114999999999512</c:v>
                </c:pt>
                <c:pt idx="7148">
                  <c:v>35.119999999999514</c:v>
                </c:pt>
                <c:pt idx="7149">
                  <c:v>35.124999999999517</c:v>
                </c:pt>
                <c:pt idx="7150">
                  <c:v>35.129999999999519</c:v>
                </c:pt>
                <c:pt idx="7151">
                  <c:v>35.134999999999522</c:v>
                </c:pt>
                <c:pt idx="7152">
                  <c:v>35.139999999999525</c:v>
                </c:pt>
                <c:pt idx="7153">
                  <c:v>35.144999999999527</c:v>
                </c:pt>
                <c:pt idx="7154">
                  <c:v>35.14999999999953</c:v>
                </c:pt>
                <c:pt idx="7155">
                  <c:v>35.154999999999532</c:v>
                </c:pt>
                <c:pt idx="7156">
                  <c:v>35.159999999999535</c:v>
                </c:pt>
                <c:pt idx="7157">
                  <c:v>35.164999999999537</c:v>
                </c:pt>
                <c:pt idx="7158">
                  <c:v>35.16999999999954</c:v>
                </c:pt>
                <c:pt idx="7159">
                  <c:v>35.174999999999542</c:v>
                </c:pt>
                <c:pt idx="7160">
                  <c:v>35.179999999999545</c:v>
                </c:pt>
                <c:pt idx="7161">
                  <c:v>35.184999999999548</c:v>
                </c:pt>
                <c:pt idx="7162">
                  <c:v>35.18999999999955</c:v>
                </c:pt>
                <c:pt idx="7163">
                  <c:v>35.194999999999553</c:v>
                </c:pt>
                <c:pt idx="7164">
                  <c:v>35.199999999999555</c:v>
                </c:pt>
                <c:pt idx="7165">
                  <c:v>35.204999999999558</c:v>
                </c:pt>
                <c:pt idx="7166">
                  <c:v>35.20999999999956</c:v>
                </c:pt>
                <c:pt idx="7167">
                  <c:v>35.214999999999563</c:v>
                </c:pt>
                <c:pt idx="7168">
                  <c:v>35.219999999999565</c:v>
                </c:pt>
                <c:pt idx="7169">
                  <c:v>35.224999999999568</c:v>
                </c:pt>
                <c:pt idx="7170">
                  <c:v>35.229999999999571</c:v>
                </c:pt>
                <c:pt idx="7171">
                  <c:v>35.234999999999573</c:v>
                </c:pt>
                <c:pt idx="7172">
                  <c:v>35.239999999999576</c:v>
                </c:pt>
                <c:pt idx="7173">
                  <c:v>35.244999999999578</c:v>
                </c:pt>
                <c:pt idx="7174">
                  <c:v>35.249999999999581</c:v>
                </c:pt>
                <c:pt idx="7175">
                  <c:v>35.254999999999583</c:v>
                </c:pt>
                <c:pt idx="7176">
                  <c:v>35.259999999999586</c:v>
                </c:pt>
                <c:pt idx="7177">
                  <c:v>35.264999999999588</c:v>
                </c:pt>
                <c:pt idx="7178">
                  <c:v>35.269999999999591</c:v>
                </c:pt>
                <c:pt idx="7179">
                  <c:v>35.274999999999594</c:v>
                </c:pt>
                <c:pt idx="7180">
                  <c:v>35.279999999999596</c:v>
                </c:pt>
                <c:pt idx="7181">
                  <c:v>35.284999999999599</c:v>
                </c:pt>
                <c:pt idx="7182">
                  <c:v>35.289999999999601</c:v>
                </c:pt>
                <c:pt idx="7183">
                  <c:v>35.294999999999604</c:v>
                </c:pt>
                <c:pt idx="7184">
                  <c:v>35.299999999999606</c:v>
                </c:pt>
                <c:pt idx="7185">
                  <c:v>35.304999999999609</c:v>
                </c:pt>
                <c:pt idx="7186">
                  <c:v>35.309999999999611</c:v>
                </c:pt>
                <c:pt idx="7187">
                  <c:v>35.314999999999614</c:v>
                </c:pt>
                <c:pt idx="7188">
                  <c:v>35.319999999999617</c:v>
                </c:pt>
                <c:pt idx="7189">
                  <c:v>35.324999999999619</c:v>
                </c:pt>
                <c:pt idx="7190">
                  <c:v>35.329999999999622</c:v>
                </c:pt>
                <c:pt idx="7191">
                  <c:v>35.334999999999624</c:v>
                </c:pt>
                <c:pt idx="7192">
                  <c:v>35.339999999999627</c:v>
                </c:pt>
                <c:pt idx="7193">
                  <c:v>35.344999999999629</c:v>
                </c:pt>
                <c:pt idx="7194">
                  <c:v>35.349999999999632</c:v>
                </c:pt>
                <c:pt idx="7195">
                  <c:v>35.354999999999634</c:v>
                </c:pt>
                <c:pt idx="7196">
                  <c:v>35.359999999999637</c:v>
                </c:pt>
                <c:pt idx="7197">
                  <c:v>35.36499999999964</c:v>
                </c:pt>
                <c:pt idx="7198">
                  <c:v>35.369999999999642</c:v>
                </c:pt>
                <c:pt idx="7199">
                  <c:v>35.374999999999645</c:v>
                </c:pt>
                <c:pt idx="7200">
                  <c:v>35.379999999999647</c:v>
                </c:pt>
                <c:pt idx="7201">
                  <c:v>35.38499999999965</c:v>
                </c:pt>
                <c:pt idx="7202">
                  <c:v>35.389999999999652</c:v>
                </c:pt>
                <c:pt idx="7203">
                  <c:v>35.394999999999655</c:v>
                </c:pt>
                <c:pt idx="7204">
                  <c:v>35.399999999999658</c:v>
                </c:pt>
                <c:pt idx="7205">
                  <c:v>35.40499999999966</c:v>
                </c:pt>
                <c:pt idx="7206">
                  <c:v>35.409999999999663</c:v>
                </c:pt>
                <c:pt idx="7207">
                  <c:v>35.414999999999665</c:v>
                </c:pt>
                <c:pt idx="7208">
                  <c:v>35.419999999999668</c:v>
                </c:pt>
                <c:pt idx="7209">
                  <c:v>35.42499999999967</c:v>
                </c:pt>
                <c:pt idx="7210">
                  <c:v>35.429999999999673</c:v>
                </c:pt>
                <c:pt idx="7211">
                  <c:v>35.434999999999675</c:v>
                </c:pt>
                <c:pt idx="7212">
                  <c:v>35.439999999999678</c:v>
                </c:pt>
                <c:pt idx="7213">
                  <c:v>35.444999999999681</c:v>
                </c:pt>
                <c:pt idx="7214">
                  <c:v>35.449999999999683</c:v>
                </c:pt>
                <c:pt idx="7215">
                  <c:v>35.454999999999686</c:v>
                </c:pt>
                <c:pt idx="7216">
                  <c:v>35.459999999999688</c:v>
                </c:pt>
                <c:pt idx="7217">
                  <c:v>35.464999999999691</c:v>
                </c:pt>
                <c:pt idx="7218">
                  <c:v>35.469999999999693</c:v>
                </c:pt>
                <c:pt idx="7219">
                  <c:v>35.474999999999696</c:v>
                </c:pt>
                <c:pt idx="7220">
                  <c:v>35.479999999999698</c:v>
                </c:pt>
                <c:pt idx="7221">
                  <c:v>35.484999999999701</c:v>
                </c:pt>
                <c:pt idx="7222">
                  <c:v>35.489999999999704</c:v>
                </c:pt>
                <c:pt idx="7223">
                  <c:v>35.494999999999706</c:v>
                </c:pt>
                <c:pt idx="7224">
                  <c:v>35.499999999999709</c:v>
                </c:pt>
                <c:pt idx="7225">
                  <c:v>35.504999999999711</c:v>
                </c:pt>
                <c:pt idx="7226">
                  <c:v>35.509999999999714</c:v>
                </c:pt>
                <c:pt idx="7227">
                  <c:v>35.514999999999716</c:v>
                </c:pt>
                <c:pt idx="7228">
                  <c:v>35.519999999999719</c:v>
                </c:pt>
                <c:pt idx="7229">
                  <c:v>35.524999999999721</c:v>
                </c:pt>
                <c:pt idx="7230">
                  <c:v>35.529999999999724</c:v>
                </c:pt>
                <c:pt idx="7231">
                  <c:v>35.534999999999727</c:v>
                </c:pt>
                <c:pt idx="7232">
                  <c:v>35.539999999999729</c:v>
                </c:pt>
                <c:pt idx="7233">
                  <c:v>35.544999999999732</c:v>
                </c:pt>
                <c:pt idx="7234">
                  <c:v>35.549999999999734</c:v>
                </c:pt>
                <c:pt idx="7235">
                  <c:v>35.554999999999737</c:v>
                </c:pt>
                <c:pt idx="7236">
                  <c:v>35.559999999999739</c:v>
                </c:pt>
                <c:pt idx="7237">
                  <c:v>35.564999999999742</c:v>
                </c:pt>
                <c:pt idx="7238">
                  <c:v>35.569999999999744</c:v>
                </c:pt>
                <c:pt idx="7239">
                  <c:v>35.574999999999747</c:v>
                </c:pt>
                <c:pt idx="7240">
                  <c:v>35.57999999999975</c:v>
                </c:pt>
                <c:pt idx="7241">
                  <c:v>35.584999999999752</c:v>
                </c:pt>
                <c:pt idx="7242">
                  <c:v>35.589999999999755</c:v>
                </c:pt>
                <c:pt idx="7243">
                  <c:v>35.594999999999757</c:v>
                </c:pt>
                <c:pt idx="7244">
                  <c:v>35.59999999999976</c:v>
                </c:pt>
                <c:pt idx="7245">
                  <c:v>35.604999999999762</c:v>
                </c:pt>
                <c:pt idx="7246">
                  <c:v>35.609999999999765</c:v>
                </c:pt>
                <c:pt idx="7247">
                  <c:v>35.614999999999768</c:v>
                </c:pt>
                <c:pt idx="7248">
                  <c:v>35.61999999999977</c:v>
                </c:pt>
                <c:pt idx="7249">
                  <c:v>35.624999999999773</c:v>
                </c:pt>
                <c:pt idx="7250">
                  <c:v>35.629999999999775</c:v>
                </c:pt>
                <c:pt idx="7251">
                  <c:v>35.634999999999778</c:v>
                </c:pt>
                <c:pt idx="7252">
                  <c:v>35.63999999999978</c:v>
                </c:pt>
                <c:pt idx="7253">
                  <c:v>35.644999999999783</c:v>
                </c:pt>
                <c:pt idx="7254">
                  <c:v>35.649999999999785</c:v>
                </c:pt>
                <c:pt idx="7255">
                  <c:v>35.654999999999788</c:v>
                </c:pt>
                <c:pt idx="7256">
                  <c:v>35.659999999999791</c:v>
                </c:pt>
                <c:pt idx="7257">
                  <c:v>35.664999999999793</c:v>
                </c:pt>
                <c:pt idx="7258">
                  <c:v>35.669999999999796</c:v>
                </c:pt>
                <c:pt idx="7259">
                  <c:v>35.674999999999798</c:v>
                </c:pt>
                <c:pt idx="7260">
                  <c:v>35.679999999999801</c:v>
                </c:pt>
                <c:pt idx="7261">
                  <c:v>35.684999999999803</c:v>
                </c:pt>
                <c:pt idx="7262">
                  <c:v>35.689999999999806</c:v>
                </c:pt>
                <c:pt idx="7263">
                  <c:v>35.694999999999808</c:v>
                </c:pt>
                <c:pt idx="7264">
                  <c:v>35.699999999999811</c:v>
                </c:pt>
                <c:pt idx="7265">
                  <c:v>35.704999999999814</c:v>
                </c:pt>
                <c:pt idx="7266">
                  <c:v>35.709999999999816</c:v>
                </c:pt>
                <c:pt idx="7267">
                  <c:v>35.714999999999819</c:v>
                </c:pt>
                <c:pt idx="7268">
                  <c:v>35.719999999999821</c:v>
                </c:pt>
                <c:pt idx="7269">
                  <c:v>35.724999999999824</c:v>
                </c:pt>
                <c:pt idx="7270">
                  <c:v>35.729999999999826</c:v>
                </c:pt>
                <c:pt idx="7271">
                  <c:v>35.734999999999829</c:v>
                </c:pt>
                <c:pt idx="7272">
                  <c:v>35.739999999999831</c:v>
                </c:pt>
                <c:pt idx="7273">
                  <c:v>35.744999999999834</c:v>
                </c:pt>
                <c:pt idx="7274">
                  <c:v>35.749999999999837</c:v>
                </c:pt>
                <c:pt idx="7275">
                  <c:v>35.754999999999839</c:v>
                </c:pt>
                <c:pt idx="7276">
                  <c:v>35.759999999999842</c:v>
                </c:pt>
                <c:pt idx="7277">
                  <c:v>35.764999999999844</c:v>
                </c:pt>
                <c:pt idx="7278">
                  <c:v>35.769999999999847</c:v>
                </c:pt>
                <c:pt idx="7279">
                  <c:v>35.774999999999849</c:v>
                </c:pt>
                <c:pt idx="7280">
                  <c:v>35.779999999999852</c:v>
                </c:pt>
                <c:pt idx="7281">
                  <c:v>35.784999999999854</c:v>
                </c:pt>
                <c:pt idx="7282">
                  <c:v>35.789999999999857</c:v>
                </c:pt>
                <c:pt idx="7283">
                  <c:v>35.79499999999986</c:v>
                </c:pt>
                <c:pt idx="7284">
                  <c:v>35.799999999999862</c:v>
                </c:pt>
                <c:pt idx="7285">
                  <c:v>35.804999999999865</c:v>
                </c:pt>
                <c:pt idx="7286">
                  <c:v>35.809999999999867</c:v>
                </c:pt>
                <c:pt idx="7287">
                  <c:v>35.81499999999987</c:v>
                </c:pt>
                <c:pt idx="7288">
                  <c:v>35.819999999999872</c:v>
                </c:pt>
                <c:pt idx="7289">
                  <c:v>35.824999999999875</c:v>
                </c:pt>
                <c:pt idx="7290">
                  <c:v>35.829999999999878</c:v>
                </c:pt>
                <c:pt idx="7291">
                  <c:v>35.83499999999988</c:v>
                </c:pt>
                <c:pt idx="7292">
                  <c:v>35.839999999999883</c:v>
                </c:pt>
                <c:pt idx="7293">
                  <c:v>35.844999999999885</c:v>
                </c:pt>
                <c:pt idx="7294">
                  <c:v>35.849999999999888</c:v>
                </c:pt>
                <c:pt idx="7295">
                  <c:v>35.85499999999989</c:v>
                </c:pt>
                <c:pt idx="7296">
                  <c:v>35.859999999999893</c:v>
                </c:pt>
                <c:pt idx="7297">
                  <c:v>35.864999999999895</c:v>
                </c:pt>
                <c:pt idx="7298">
                  <c:v>35.869999999999898</c:v>
                </c:pt>
                <c:pt idx="7299">
                  <c:v>35.874999999999901</c:v>
                </c:pt>
                <c:pt idx="7300">
                  <c:v>35.879999999999903</c:v>
                </c:pt>
                <c:pt idx="7301">
                  <c:v>35.884999999999906</c:v>
                </c:pt>
                <c:pt idx="7302">
                  <c:v>35.889999999999908</c:v>
                </c:pt>
                <c:pt idx="7303">
                  <c:v>35.894999999999911</c:v>
                </c:pt>
                <c:pt idx="7304">
                  <c:v>35.899999999999913</c:v>
                </c:pt>
                <c:pt idx="7305">
                  <c:v>35.904999999999916</c:v>
                </c:pt>
                <c:pt idx="7306">
                  <c:v>35.909999999999918</c:v>
                </c:pt>
                <c:pt idx="7307">
                  <c:v>35.914999999999921</c:v>
                </c:pt>
                <c:pt idx="7308">
                  <c:v>35.919999999999924</c:v>
                </c:pt>
                <c:pt idx="7309">
                  <c:v>35.924999999999926</c:v>
                </c:pt>
                <c:pt idx="7310">
                  <c:v>35.929999999999929</c:v>
                </c:pt>
                <c:pt idx="7311">
                  <c:v>35.934999999999931</c:v>
                </c:pt>
                <c:pt idx="7312">
                  <c:v>35.939999999999934</c:v>
                </c:pt>
                <c:pt idx="7313">
                  <c:v>35.944999999999936</c:v>
                </c:pt>
                <c:pt idx="7314">
                  <c:v>35.949999999999939</c:v>
                </c:pt>
                <c:pt idx="7315">
                  <c:v>35.954999999999941</c:v>
                </c:pt>
                <c:pt idx="7316">
                  <c:v>35.959999999999944</c:v>
                </c:pt>
                <c:pt idx="7317">
                  <c:v>35.964999999999947</c:v>
                </c:pt>
                <c:pt idx="7318">
                  <c:v>35.969999999999949</c:v>
                </c:pt>
                <c:pt idx="7319">
                  <c:v>35.974999999999952</c:v>
                </c:pt>
                <c:pt idx="7320">
                  <c:v>35.979999999999954</c:v>
                </c:pt>
                <c:pt idx="7321">
                  <c:v>35.984999999999957</c:v>
                </c:pt>
                <c:pt idx="7322">
                  <c:v>35.989999999999959</c:v>
                </c:pt>
                <c:pt idx="7323">
                  <c:v>35.994999999999962</c:v>
                </c:pt>
                <c:pt idx="7324">
                  <c:v>35.999999999999964</c:v>
                </c:pt>
                <c:pt idx="7325">
                  <c:v>36.004999999999967</c:v>
                </c:pt>
                <c:pt idx="7326">
                  <c:v>36.00999999999997</c:v>
                </c:pt>
                <c:pt idx="7327">
                  <c:v>36.014999999999972</c:v>
                </c:pt>
                <c:pt idx="7328">
                  <c:v>36.019999999999975</c:v>
                </c:pt>
                <c:pt idx="7329">
                  <c:v>36.024999999999977</c:v>
                </c:pt>
                <c:pt idx="7330">
                  <c:v>36.02999999999998</c:v>
                </c:pt>
                <c:pt idx="7331">
                  <c:v>36.034999999999982</c:v>
                </c:pt>
                <c:pt idx="7332">
                  <c:v>36.039999999999985</c:v>
                </c:pt>
                <c:pt idx="7333">
                  <c:v>36.044999999999987</c:v>
                </c:pt>
                <c:pt idx="7334">
                  <c:v>36.04999999999999</c:v>
                </c:pt>
                <c:pt idx="7335">
                  <c:v>36.054999999999993</c:v>
                </c:pt>
                <c:pt idx="7336">
                  <c:v>36.059999999999995</c:v>
                </c:pt>
                <c:pt idx="7337">
                  <c:v>36.064999999999998</c:v>
                </c:pt>
                <c:pt idx="7338">
                  <c:v>36.07</c:v>
                </c:pt>
                <c:pt idx="7339">
                  <c:v>36.075000000000003</c:v>
                </c:pt>
                <c:pt idx="7340">
                  <c:v>36.080000000000005</c:v>
                </c:pt>
                <c:pt idx="7341">
                  <c:v>36.085000000000008</c:v>
                </c:pt>
                <c:pt idx="7342">
                  <c:v>36.090000000000011</c:v>
                </c:pt>
                <c:pt idx="7343">
                  <c:v>36.095000000000013</c:v>
                </c:pt>
                <c:pt idx="7344">
                  <c:v>36.100000000000016</c:v>
                </c:pt>
                <c:pt idx="7345">
                  <c:v>36.105000000000018</c:v>
                </c:pt>
                <c:pt idx="7346">
                  <c:v>36.110000000000021</c:v>
                </c:pt>
                <c:pt idx="7347">
                  <c:v>36.115000000000023</c:v>
                </c:pt>
                <c:pt idx="7348">
                  <c:v>36.120000000000026</c:v>
                </c:pt>
                <c:pt idx="7349">
                  <c:v>36.125000000000028</c:v>
                </c:pt>
                <c:pt idx="7350">
                  <c:v>36.130000000000031</c:v>
                </c:pt>
                <c:pt idx="7351">
                  <c:v>36.135000000000034</c:v>
                </c:pt>
                <c:pt idx="7352">
                  <c:v>36.140000000000036</c:v>
                </c:pt>
                <c:pt idx="7353">
                  <c:v>36.145000000000039</c:v>
                </c:pt>
                <c:pt idx="7354">
                  <c:v>36.150000000000041</c:v>
                </c:pt>
                <c:pt idx="7355">
                  <c:v>36.155000000000044</c:v>
                </c:pt>
                <c:pt idx="7356">
                  <c:v>36.160000000000046</c:v>
                </c:pt>
                <c:pt idx="7357">
                  <c:v>36.165000000000049</c:v>
                </c:pt>
                <c:pt idx="7358">
                  <c:v>36.170000000000051</c:v>
                </c:pt>
                <c:pt idx="7359">
                  <c:v>36.175000000000054</c:v>
                </c:pt>
                <c:pt idx="7360">
                  <c:v>36.180000000000057</c:v>
                </c:pt>
                <c:pt idx="7361">
                  <c:v>36.185000000000059</c:v>
                </c:pt>
                <c:pt idx="7362">
                  <c:v>36.190000000000062</c:v>
                </c:pt>
                <c:pt idx="7363">
                  <c:v>36.195000000000064</c:v>
                </c:pt>
                <c:pt idx="7364">
                  <c:v>36.200000000000067</c:v>
                </c:pt>
                <c:pt idx="7365">
                  <c:v>36.205000000000069</c:v>
                </c:pt>
                <c:pt idx="7366">
                  <c:v>36.210000000000072</c:v>
                </c:pt>
                <c:pt idx="7367">
                  <c:v>36.215000000000074</c:v>
                </c:pt>
                <c:pt idx="7368">
                  <c:v>36.220000000000077</c:v>
                </c:pt>
                <c:pt idx="7369">
                  <c:v>36.22500000000008</c:v>
                </c:pt>
                <c:pt idx="7370">
                  <c:v>36.230000000000082</c:v>
                </c:pt>
                <c:pt idx="7371">
                  <c:v>36.235000000000085</c:v>
                </c:pt>
                <c:pt idx="7372">
                  <c:v>36.240000000000087</c:v>
                </c:pt>
                <c:pt idx="7373">
                  <c:v>36.24500000000009</c:v>
                </c:pt>
                <c:pt idx="7374">
                  <c:v>36.250000000000092</c:v>
                </c:pt>
                <c:pt idx="7375">
                  <c:v>36.255000000000095</c:v>
                </c:pt>
                <c:pt idx="7376">
                  <c:v>36.260000000000097</c:v>
                </c:pt>
                <c:pt idx="7377">
                  <c:v>36.2650000000001</c:v>
                </c:pt>
                <c:pt idx="7378">
                  <c:v>36.270000000000103</c:v>
                </c:pt>
                <c:pt idx="7379">
                  <c:v>36.275000000000105</c:v>
                </c:pt>
                <c:pt idx="7380">
                  <c:v>36.280000000000108</c:v>
                </c:pt>
                <c:pt idx="7381">
                  <c:v>36.28500000000011</c:v>
                </c:pt>
                <c:pt idx="7382">
                  <c:v>36.290000000000113</c:v>
                </c:pt>
                <c:pt idx="7383">
                  <c:v>36.295000000000115</c:v>
                </c:pt>
                <c:pt idx="7384">
                  <c:v>36.300000000000118</c:v>
                </c:pt>
                <c:pt idx="7385">
                  <c:v>36.305000000000121</c:v>
                </c:pt>
                <c:pt idx="7386">
                  <c:v>36.310000000000123</c:v>
                </c:pt>
                <c:pt idx="7387">
                  <c:v>36.315000000000126</c:v>
                </c:pt>
                <c:pt idx="7388">
                  <c:v>36.320000000000128</c:v>
                </c:pt>
                <c:pt idx="7389">
                  <c:v>36.325000000000131</c:v>
                </c:pt>
                <c:pt idx="7390">
                  <c:v>36.330000000000133</c:v>
                </c:pt>
                <c:pt idx="7391">
                  <c:v>36.335000000000136</c:v>
                </c:pt>
                <c:pt idx="7392">
                  <c:v>36.340000000000138</c:v>
                </c:pt>
                <c:pt idx="7393">
                  <c:v>36.345000000000141</c:v>
                </c:pt>
                <c:pt idx="7394">
                  <c:v>36.350000000000144</c:v>
                </c:pt>
                <c:pt idx="7395">
                  <c:v>36.355000000000146</c:v>
                </c:pt>
                <c:pt idx="7396">
                  <c:v>36.360000000000149</c:v>
                </c:pt>
                <c:pt idx="7397">
                  <c:v>36.365000000000151</c:v>
                </c:pt>
                <c:pt idx="7398">
                  <c:v>36.370000000000154</c:v>
                </c:pt>
                <c:pt idx="7399">
                  <c:v>36.375000000000156</c:v>
                </c:pt>
                <c:pt idx="7400">
                  <c:v>36.380000000000159</c:v>
                </c:pt>
                <c:pt idx="7401">
                  <c:v>36.385000000000161</c:v>
                </c:pt>
                <c:pt idx="7402">
                  <c:v>36.390000000000164</c:v>
                </c:pt>
                <c:pt idx="7403">
                  <c:v>36.395000000000167</c:v>
                </c:pt>
                <c:pt idx="7404">
                  <c:v>36.400000000000169</c:v>
                </c:pt>
                <c:pt idx="7405">
                  <c:v>36.405000000000172</c:v>
                </c:pt>
                <c:pt idx="7406">
                  <c:v>36.410000000000174</c:v>
                </c:pt>
                <c:pt idx="7407">
                  <c:v>36.415000000000177</c:v>
                </c:pt>
                <c:pt idx="7408">
                  <c:v>36.420000000000179</c:v>
                </c:pt>
                <c:pt idx="7409">
                  <c:v>36.425000000000182</c:v>
                </c:pt>
                <c:pt idx="7410">
                  <c:v>36.430000000000184</c:v>
                </c:pt>
                <c:pt idx="7411">
                  <c:v>36.435000000000187</c:v>
                </c:pt>
                <c:pt idx="7412">
                  <c:v>36.44000000000019</c:v>
                </c:pt>
                <c:pt idx="7413">
                  <c:v>36.445000000000192</c:v>
                </c:pt>
                <c:pt idx="7414">
                  <c:v>36.450000000000195</c:v>
                </c:pt>
                <c:pt idx="7415">
                  <c:v>36.455000000000197</c:v>
                </c:pt>
                <c:pt idx="7416">
                  <c:v>36.4600000000002</c:v>
                </c:pt>
                <c:pt idx="7417">
                  <c:v>36.465000000000202</c:v>
                </c:pt>
                <c:pt idx="7418">
                  <c:v>36.470000000000205</c:v>
                </c:pt>
                <c:pt idx="7419">
                  <c:v>36.475000000000207</c:v>
                </c:pt>
                <c:pt idx="7420">
                  <c:v>36.48000000000021</c:v>
                </c:pt>
                <c:pt idx="7421">
                  <c:v>36.485000000000213</c:v>
                </c:pt>
                <c:pt idx="7422">
                  <c:v>36.490000000000215</c:v>
                </c:pt>
                <c:pt idx="7423">
                  <c:v>36.495000000000218</c:v>
                </c:pt>
                <c:pt idx="7424">
                  <c:v>36.50000000000022</c:v>
                </c:pt>
                <c:pt idx="7425">
                  <c:v>36.505000000000223</c:v>
                </c:pt>
                <c:pt idx="7426">
                  <c:v>36.510000000000225</c:v>
                </c:pt>
                <c:pt idx="7427">
                  <c:v>36.515000000000228</c:v>
                </c:pt>
                <c:pt idx="7428">
                  <c:v>36.520000000000231</c:v>
                </c:pt>
                <c:pt idx="7429">
                  <c:v>36.525000000000233</c:v>
                </c:pt>
                <c:pt idx="7430">
                  <c:v>36.530000000000236</c:v>
                </c:pt>
                <c:pt idx="7431">
                  <c:v>36.535000000000238</c:v>
                </c:pt>
                <c:pt idx="7432">
                  <c:v>36.540000000000241</c:v>
                </c:pt>
                <c:pt idx="7433">
                  <c:v>36.545000000000243</c:v>
                </c:pt>
                <c:pt idx="7434">
                  <c:v>36.550000000000246</c:v>
                </c:pt>
                <c:pt idx="7435">
                  <c:v>36.555000000000248</c:v>
                </c:pt>
                <c:pt idx="7436">
                  <c:v>36.560000000000251</c:v>
                </c:pt>
                <c:pt idx="7437">
                  <c:v>36.565000000000254</c:v>
                </c:pt>
                <c:pt idx="7438">
                  <c:v>36.570000000000256</c:v>
                </c:pt>
                <c:pt idx="7439">
                  <c:v>36.575000000000259</c:v>
                </c:pt>
                <c:pt idx="7440">
                  <c:v>36.580000000000261</c:v>
                </c:pt>
                <c:pt idx="7441">
                  <c:v>36.585000000000264</c:v>
                </c:pt>
                <c:pt idx="7442">
                  <c:v>36.590000000000266</c:v>
                </c:pt>
                <c:pt idx="7443">
                  <c:v>36.595000000000269</c:v>
                </c:pt>
                <c:pt idx="7444">
                  <c:v>36.600000000000271</c:v>
                </c:pt>
                <c:pt idx="7445">
                  <c:v>36.605000000000274</c:v>
                </c:pt>
                <c:pt idx="7446">
                  <c:v>36.610000000000277</c:v>
                </c:pt>
                <c:pt idx="7447">
                  <c:v>36.615000000000279</c:v>
                </c:pt>
                <c:pt idx="7448">
                  <c:v>36.620000000000282</c:v>
                </c:pt>
                <c:pt idx="7449">
                  <c:v>36.625000000000284</c:v>
                </c:pt>
                <c:pt idx="7450">
                  <c:v>36.630000000000287</c:v>
                </c:pt>
                <c:pt idx="7451">
                  <c:v>36.635000000000289</c:v>
                </c:pt>
                <c:pt idx="7452">
                  <c:v>36.640000000000292</c:v>
                </c:pt>
                <c:pt idx="7453">
                  <c:v>36.645000000000294</c:v>
                </c:pt>
                <c:pt idx="7454">
                  <c:v>36.650000000000297</c:v>
                </c:pt>
                <c:pt idx="7455">
                  <c:v>36.6550000000003</c:v>
                </c:pt>
                <c:pt idx="7456">
                  <c:v>36.660000000000302</c:v>
                </c:pt>
                <c:pt idx="7457">
                  <c:v>36.665000000000305</c:v>
                </c:pt>
                <c:pt idx="7458">
                  <c:v>36.670000000000307</c:v>
                </c:pt>
                <c:pt idx="7459">
                  <c:v>36.67500000000031</c:v>
                </c:pt>
                <c:pt idx="7460">
                  <c:v>36.680000000000312</c:v>
                </c:pt>
                <c:pt idx="7461">
                  <c:v>36.685000000000315</c:v>
                </c:pt>
                <c:pt idx="7462">
                  <c:v>36.690000000000317</c:v>
                </c:pt>
                <c:pt idx="7463">
                  <c:v>36.69500000000032</c:v>
                </c:pt>
                <c:pt idx="7464">
                  <c:v>36.700000000000323</c:v>
                </c:pt>
                <c:pt idx="7465">
                  <c:v>36.705000000000325</c:v>
                </c:pt>
                <c:pt idx="7466">
                  <c:v>36.710000000000328</c:v>
                </c:pt>
                <c:pt idx="7467">
                  <c:v>36.71500000000033</c:v>
                </c:pt>
                <c:pt idx="7468">
                  <c:v>36.720000000000333</c:v>
                </c:pt>
                <c:pt idx="7469">
                  <c:v>36.725000000000335</c:v>
                </c:pt>
                <c:pt idx="7470">
                  <c:v>36.730000000000338</c:v>
                </c:pt>
                <c:pt idx="7471">
                  <c:v>36.73500000000034</c:v>
                </c:pt>
                <c:pt idx="7472">
                  <c:v>36.740000000000343</c:v>
                </c:pt>
                <c:pt idx="7473">
                  <c:v>36.745000000000346</c:v>
                </c:pt>
                <c:pt idx="7474">
                  <c:v>36.750000000000348</c:v>
                </c:pt>
                <c:pt idx="7475">
                  <c:v>36.755000000000351</c:v>
                </c:pt>
                <c:pt idx="7476">
                  <c:v>36.760000000000353</c:v>
                </c:pt>
                <c:pt idx="7477">
                  <c:v>36.765000000000356</c:v>
                </c:pt>
                <c:pt idx="7478">
                  <c:v>36.770000000000358</c:v>
                </c:pt>
                <c:pt idx="7479">
                  <c:v>36.775000000000361</c:v>
                </c:pt>
                <c:pt idx="7480">
                  <c:v>36.780000000000364</c:v>
                </c:pt>
                <c:pt idx="7481">
                  <c:v>36.785000000000366</c:v>
                </c:pt>
                <c:pt idx="7482">
                  <c:v>36.790000000000369</c:v>
                </c:pt>
                <c:pt idx="7483">
                  <c:v>36.795000000000371</c:v>
                </c:pt>
                <c:pt idx="7484">
                  <c:v>36.800000000000374</c:v>
                </c:pt>
                <c:pt idx="7485">
                  <c:v>36.805000000000376</c:v>
                </c:pt>
                <c:pt idx="7486">
                  <c:v>36.810000000000379</c:v>
                </c:pt>
                <c:pt idx="7487">
                  <c:v>36.815000000000381</c:v>
                </c:pt>
                <c:pt idx="7488">
                  <c:v>36.820000000000384</c:v>
                </c:pt>
                <c:pt idx="7489">
                  <c:v>36.825000000000387</c:v>
                </c:pt>
                <c:pt idx="7490">
                  <c:v>36.830000000000389</c:v>
                </c:pt>
                <c:pt idx="7491">
                  <c:v>36.835000000000392</c:v>
                </c:pt>
                <c:pt idx="7492">
                  <c:v>36.840000000000394</c:v>
                </c:pt>
                <c:pt idx="7493">
                  <c:v>36.845000000000397</c:v>
                </c:pt>
                <c:pt idx="7494">
                  <c:v>36.850000000000399</c:v>
                </c:pt>
                <c:pt idx="7495">
                  <c:v>36.855000000000402</c:v>
                </c:pt>
                <c:pt idx="7496">
                  <c:v>36.860000000000404</c:v>
                </c:pt>
                <c:pt idx="7497">
                  <c:v>36.865000000000407</c:v>
                </c:pt>
                <c:pt idx="7498">
                  <c:v>36.87000000000041</c:v>
                </c:pt>
                <c:pt idx="7499">
                  <c:v>36.875000000000412</c:v>
                </c:pt>
                <c:pt idx="7500">
                  <c:v>36.880000000000415</c:v>
                </c:pt>
                <c:pt idx="7501">
                  <c:v>36.885000000000417</c:v>
                </c:pt>
                <c:pt idx="7502">
                  <c:v>36.89000000000042</c:v>
                </c:pt>
                <c:pt idx="7503">
                  <c:v>36.895000000000422</c:v>
                </c:pt>
                <c:pt idx="7504">
                  <c:v>36.900000000000425</c:v>
                </c:pt>
                <c:pt idx="7505">
                  <c:v>36.905000000000427</c:v>
                </c:pt>
                <c:pt idx="7506">
                  <c:v>36.91000000000043</c:v>
                </c:pt>
                <c:pt idx="7507">
                  <c:v>36.915000000000433</c:v>
                </c:pt>
                <c:pt idx="7508">
                  <c:v>36.920000000000435</c:v>
                </c:pt>
                <c:pt idx="7509">
                  <c:v>36.925000000000438</c:v>
                </c:pt>
                <c:pt idx="7510">
                  <c:v>36.93000000000044</c:v>
                </c:pt>
                <c:pt idx="7511">
                  <c:v>36.935000000000443</c:v>
                </c:pt>
                <c:pt idx="7512">
                  <c:v>36.940000000000445</c:v>
                </c:pt>
                <c:pt idx="7513">
                  <c:v>36.945000000000448</c:v>
                </c:pt>
                <c:pt idx="7514">
                  <c:v>36.95000000000045</c:v>
                </c:pt>
                <c:pt idx="7515">
                  <c:v>36.955000000000453</c:v>
                </c:pt>
                <c:pt idx="7516">
                  <c:v>36.960000000000456</c:v>
                </c:pt>
                <c:pt idx="7517">
                  <c:v>36.965000000000458</c:v>
                </c:pt>
                <c:pt idx="7518">
                  <c:v>36.970000000000461</c:v>
                </c:pt>
                <c:pt idx="7519">
                  <c:v>36.975000000000463</c:v>
                </c:pt>
                <c:pt idx="7520">
                  <c:v>36.980000000000466</c:v>
                </c:pt>
                <c:pt idx="7521">
                  <c:v>36.985000000000468</c:v>
                </c:pt>
                <c:pt idx="7522">
                  <c:v>36.990000000000471</c:v>
                </c:pt>
                <c:pt idx="7523">
                  <c:v>36.995000000000474</c:v>
                </c:pt>
                <c:pt idx="7524">
                  <c:v>37.000000000000476</c:v>
                </c:pt>
                <c:pt idx="7525">
                  <c:v>37.005000000000479</c:v>
                </c:pt>
                <c:pt idx="7526">
                  <c:v>37.010000000000481</c:v>
                </c:pt>
                <c:pt idx="7527">
                  <c:v>37.015000000000484</c:v>
                </c:pt>
                <c:pt idx="7528">
                  <c:v>37.020000000000486</c:v>
                </c:pt>
                <c:pt idx="7529">
                  <c:v>37.025000000000489</c:v>
                </c:pt>
                <c:pt idx="7530">
                  <c:v>37.030000000000491</c:v>
                </c:pt>
                <c:pt idx="7531">
                  <c:v>37.035000000000494</c:v>
                </c:pt>
                <c:pt idx="7532">
                  <c:v>37.040000000000497</c:v>
                </c:pt>
                <c:pt idx="7533">
                  <c:v>37.045000000000499</c:v>
                </c:pt>
                <c:pt idx="7534">
                  <c:v>37.050000000000502</c:v>
                </c:pt>
                <c:pt idx="7535">
                  <c:v>37.055000000000504</c:v>
                </c:pt>
                <c:pt idx="7536">
                  <c:v>37.060000000000507</c:v>
                </c:pt>
                <c:pt idx="7537">
                  <c:v>37.065000000000509</c:v>
                </c:pt>
                <c:pt idx="7538">
                  <c:v>37.070000000000512</c:v>
                </c:pt>
                <c:pt idx="7539">
                  <c:v>37.075000000000514</c:v>
                </c:pt>
                <c:pt idx="7540">
                  <c:v>37.080000000000517</c:v>
                </c:pt>
                <c:pt idx="7541">
                  <c:v>37.08500000000052</c:v>
                </c:pt>
                <c:pt idx="7542">
                  <c:v>37.090000000000522</c:v>
                </c:pt>
                <c:pt idx="7543">
                  <c:v>37.095000000000525</c:v>
                </c:pt>
                <c:pt idx="7544">
                  <c:v>37.100000000000527</c:v>
                </c:pt>
                <c:pt idx="7545">
                  <c:v>37.10500000000053</c:v>
                </c:pt>
                <c:pt idx="7546">
                  <c:v>37.110000000000532</c:v>
                </c:pt>
                <c:pt idx="7547">
                  <c:v>37.115000000000535</c:v>
                </c:pt>
                <c:pt idx="7548">
                  <c:v>37.120000000000537</c:v>
                </c:pt>
                <c:pt idx="7549">
                  <c:v>37.12500000000054</c:v>
                </c:pt>
                <c:pt idx="7550">
                  <c:v>37.130000000000543</c:v>
                </c:pt>
                <c:pt idx="7551">
                  <c:v>37.135000000000545</c:v>
                </c:pt>
                <c:pt idx="7552">
                  <c:v>37.140000000000548</c:v>
                </c:pt>
                <c:pt idx="7553">
                  <c:v>37.14500000000055</c:v>
                </c:pt>
                <c:pt idx="7554">
                  <c:v>37.150000000000553</c:v>
                </c:pt>
                <c:pt idx="7555">
                  <c:v>37.155000000000555</c:v>
                </c:pt>
                <c:pt idx="7556">
                  <c:v>37.160000000000558</c:v>
                </c:pt>
                <c:pt idx="7557">
                  <c:v>37.16500000000056</c:v>
                </c:pt>
                <c:pt idx="7558">
                  <c:v>37.170000000000563</c:v>
                </c:pt>
                <c:pt idx="7559">
                  <c:v>37.175000000000566</c:v>
                </c:pt>
                <c:pt idx="7560">
                  <c:v>37.180000000000568</c:v>
                </c:pt>
                <c:pt idx="7561">
                  <c:v>37.185000000000571</c:v>
                </c:pt>
                <c:pt idx="7562">
                  <c:v>37.190000000000573</c:v>
                </c:pt>
                <c:pt idx="7563">
                  <c:v>37.195000000000576</c:v>
                </c:pt>
                <c:pt idx="7564">
                  <c:v>37.200000000000578</c:v>
                </c:pt>
                <c:pt idx="7565">
                  <c:v>37.205000000000581</c:v>
                </c:pt>
                <c:pt idx="7566">
                  <c:v>37.210000000000583</c:v>
                </c:pt>
                <c:pt idx="7567">
                  <c:v>37.215000000000586</c:v>
                </c:pt>
                <c:pt idx="7568">
                  <c:v>37.220000000000589</c:v>
                </c:pt>
                <c:pt idx="7569">
                  <c:v>37.225000000000591</c:v>
                </c:pt>
                <c:pt idx="7570">
                  <c:v>37.230000000000594</c:v>
                </c:pt>
                <c:pt idx="7571">
                  <c:v>37.235000000000596</c:v>
                </c:pt>
                <c:pt idx="7572">
                  <c:v>37.240000000000599</c:v>
                </c:pt>
                <c:pt idx="7573">
                  <c:v>37.245000000000601</c:v>
                </c:pt>
                <c:pt idx="7574">
                  <c:v>37.250000000000604</c:v>
                </c:pt>
                <c:pt idx="7575">
                  <c:v>37.255000000000607</c:v>
                </c:pt>
                <c:pt idx="7576">
                  <c:v>37.260000000000609</c:v>
                </c:pt>
                <c:pt idx="7577">
                  <c:v>37.265000000000612</c:v>
                </c:pt>
                <c:pt idx="7578">
                  <c:v>37.270000000000614</c:v>
                </c:pt>
                <c:pt idx="7579">
                  <c:v>37.275000000000617</c:v>
                </c:pt>
                <c:pt idx="7580">
                  <c:v>37.280000000000619</c:v>
                </c:pt>
                <c:pt idx="7581">
                  <c:v>37.285000000000622</c:v>
                </c:pt>
                <c:pt idx="7582">
                  <c:v>37.290000000000624</c:v>
                </c:pt>
                <c:pt idx="7583">
                  <c:v>37.295000000000627</c:v>
                </c:pt>
                <c:pt idx="7584">
                  <c:v>37.30000000000063</c:v>
                </c:pt>
                <c:pt idx="7585">
                  <c:v>37.305000000000632</c:v>
                </c:pt>
                <c:pt idx="7586">
                  <c:v>37.310000000000635</c:v>
                </c:pt>
                <c:pt idx="7587">
                  <c:v>37.315000000000637</c:v>
                </c:pt>
                <c:pt idx="7588">
                  <c:v>37.32000000000064</c:v>
                </c:pt>
                <c:pt idx="7589">
                  <c:v>37.325000000000642</c:v>
                </c:pt>
                <c:pt idx="7590">
                  <c:v>37.330000000000645</c:v>
                </c:pt>
                <c:pt idx="7591">
                  <c:v>37.335000000000647</c:v>
                </c:pt>
                <c:pt idx="7592">
                  <c:v>37.34000000000065</c:v>
                </c:pt>
                <c:pt idx="7593">
                  <c:v>37.345000000000653</c:v>
                </c:pt>
                <c:pt idx="7594">
                  <c:v>37.350000000000655</c:v>
                </c:pt>
                <c:pt idx="7595">
                  <c:v>37.355000000000658</c:v>
                </c:pt>
                <c:pt idx="7596">
                  <c:v>37.36000000000066</c:v>
                </c:pt>
                <c:pt idx="7597">
                  <c:v>37.365000000000663</c:v>
                </c:pt>
                <c:pt idx="7598">
                  <c:v>37.370000000000665</c:v>
                </c:pt>
                <c:pt idx="7599">
                  <c:v>37.375000000000668</c:v>
                </c:pt>
                <c:pt idx="7600">
                  <c:v>37.38000000000067</c:v>
                </c:pt>
                <c:pt idx="7601">
                  <c:v>37.385000000000673</c:v>
                </c:pt>
                <c:pt idx="7602">
                  <c:v>37.390000000000676</c:v>
                </c:pt>
                <c:pt idx="7603">
                  <c:v>37.395000000000678</c:v>
                </c:pt>
                <c:pt idx="7604">
                  <c:v>37.400000000000681</c:v>
                </c:pt>
                <c:pt idx="7605">
                  <c:v>37.405000000000683</c:v>
                </c:pt>
                <c:pt idx="7606">
                  <c:v>37.410000000000686</c:v>
                </c:pt>
                <c:pt idx="7607">
                  <c:v>37.415000000000688</c:v>
                </c:pt>
                <c:pt idx="7608">
                  <c:v>37.420000000000691</c:v>
                </c:pt>
                <c:pt idx="7609">
                  <c:v>37.425000000000693</c:v>
                </c:pt>
                <c:pt idx="7610">
                  <c:v>37.430000000000696</c:v>
                </c:pt>
                <c:pt idx="7611">
                  <c:v>37.435000000000699</c:v>
                </c:pt>
                <c:pt idx="7612">
                  <c:v>37.440000000000701</c:v>
                </c:pt>
                <c:pt idx="7613">
                  <c:v>37.445000000000704</c:v>
                </c:pt>
                <c:pt idx="7614">
                  <c:v>37.450000000000706</c:v>
                </c:pt>
                <c:pt idx="7615">
                  <c:v>37.455000000000709</c:v>
                </c:pt>
                <c:pt idx="7616">
                  <c:v>37.460000000000711</c:v>
                </c:pt>
                <c:pt idx="7617">
                  <c:v>37.465000000000714</c:v>
                </c:pt>
                <c:pt idx="7618">
                  <c:v>37.470000000000717</c:v>
                </c:pt>
                <c:pt idx="7619">
                  <c:v>37.475000000000719</c:v>
                </c:pt>
                <c:pt idx="7620">
                  <c:v>37.480000000000722</c:v>
                </c:pt>
                <c:pt idx="7621">
                  <c:v>37.485000000000724</c:v>
                </c:pt>
                <c:pt idx="7622">
                  <c:v>37.490000000000727</c:v>
                </c:pt>
                <c:pt idx="7623">
                  <c:v>37.495000000000729</c:v>
                </c:pt>
                <c:pt idx="7624">
                  <c:v>37.500000000000732</c:v>
                </c:pt>
                <c:pt idx="7625">
                  <c:v>37.505000000000734</c:v>
                </c:pt>
                <c:pt idx="7626">
                  <c:v>37.510000000000737</c:v>
                </c:pt>
                <c:pt idx="7627">
                  <c:v>37.51500000000074</c:v>
                </c:pt>
                <c:pt idx="7628">
                  <c:v>37.520000000000742</c:v>
                </c:pt>
                <c:pt idx="7629">
                  <c:v>37.525000000000745</c:v>
                </c:pt>
                <c:pt idx="7630">
                  <c:v>37.530000000000747</c:v>
                </c:pt>
                <c:pt idx="7631">
                  <c:v>37.53500000000075</c:v>
                </c:pt>
                <c:pt idx="7632">
                  <c:v>37.540000000000752</c:v>
                </c:pt>
                <c:pt idx="7633">
                  <c:v>37.545000000000755</c:v>
                </c:pt>
                <c:pt idx="7634">
                  <c:v>37.550000000000757</c:v>
                </c:pt>
                <c:pt idx="7635">
                  <c:v>37.55500000000076</c:v>
                </c:pt>
                <c:pt idx="7636">
                  <c:v>37.560000000000763</c:v>
                </c:pt>
                <c:pt idx="7637">
                  <c:v>37.565000000000765</c:v>
                </c:pt>
                <c:pt idx="7638">
                  <c:v>37.570000000000768</c:v>
                </c:pt>
                <c:pt idx="7639">
                  <c:v>37.57500000000077</c:v>
                </c:pt>
                <c:pt idx="7640">
                  <c:v>37.580000000000773</c:v>
                </c:pt>
                <c:pt idx="7641">
                  <c:v>37.585000000000775</c:v>
                </c:pt>
                <c:pt idx="7642">
                  <c:v>37.590000000000778</c:v>
                </c:pt>
                <c:pt idx="7643">
                  <c:v>37.59500000000078</c:v>
                </c:pt>
                <c:pt idx="7644">
                  <c:v>37.600000000000783</c:v>
                </c:pt>
                <c:pt idx="7645">
                  <c:v>37.605000000000786</c:v>
                </c:pt>
                <c:pt idx="7646">
                  <c:v>37.610000000000788</c:v>
                </c:pt>
                <c:pt idx="7647">
                  <c:v>37.615000000000791</c:v>
                </c:pt>
                <c:pt idx="7648">
                  <c:v>37.620000000000793</c:v>
                </c:pt>
                <c:pt idx="7649">
                  <c:v>37.625000000000796</c:v>
                </c:pt>
                <c:pt idx="7650">
                  <c:v>37.630000000000798</c:v>
                </c:pt>
                <c:pt idx="7651">
                  <c:v>37.635000000000801</c:v>
                </c:pt>
                <c:pt idx="7652">
                  <c:v>37.640000000000803</c:v>
                </c:pt>
                <c:pt idx="7653">
                  <c:v>37.645000000000806</c:v>
                </c:pt>
                <c:pt idx="7654">
                  <c:v>37.650000000000809</c:v>
                </c:pt>
                <c:pt idx="7655">
                  <c:v>37.655000000000811</c:v>
                </c:pt>
                <c:pt idx="7656">
                  <c:v>37.660000000000814</c:v>
                </c:pt>
                <c:pt idx="7657">
                  <c:v>37.665000000000816</c:v>
                </c:pt>
                <c:pt idx="7658">
                  <c:v>37.670000000000819</c:v>
                </c:pt>
                <c:pt idx="7659">
                  <c:v>37.675000000000821</c:v>
                </c:pt>
                <c:pt idx="7660">
                  <c:v>37.680000000000824</c:v>
                </c:pt>
                <c:pt idx="7661">
                  <c:v>37.685000000000827</c:v>
                </c:pt>
                <c:pt idx="7662">
                  <c:v>37.690000000000829</c:v>
                </c:pt>
                <c:pt idx="7663">
                  <c:v>37.695000000000832</c:v>
                </c:pt>
                <c:pt idx="7664">
                  <c:v>37.700000000000834</c:v>
                </c:pt>
                <c:pt idx="7665">
                  <c:v>37.705000000000837</c:v>
                </c:pt>
                <c:pt idx="7666">
                  <c:v>37.710000000000839</c:v>
                </c:pt>
                <c:pt idx="7667">
                  <c:v>37.715000000000842</c:v>
                </c:pt>
                <c:pt idx="7668">
                  <c:v>37.720000000000844</c:v>
                </c:pt>
                <c:pt idx="7669">
                  <c:v>37.725000000000847</c:v>
                </c:pt>
                <c:pt idx="7670">
                  <c:v>37.73000000000085</c:v>
                </c:pt>
                <c:pt idx="7671">
                  <c:v>37.735000000000852</c:v>
                </c:pt>
                <c:pt idx="7672">
                  <c:v>37.740000000000855</c:v>
                </c:pt>
                <c:pt idx="7673">
                  <c:v>37.745000000000857</c:v>
                </c:pt>
                <c:pt idx="7674">
                  <c:v>37.75000000000086</c:v>
                </c:pt>
                <c:pt idx="7675">
                  <c:v>37.755000000000862</c:v>
                </c:pt>
                <c:pt idx="7676">
                  <c:v>37.760000000000865</c:v>
                </c:pt>
                <c:pt idx="7677">
                  <c:v>37.765000000000867</c:v>
                </c:pt>
                <c:pt idx="7678">
                  <c:v>37.77000000000087</c:v>
                </c:pt>
                <c:pt idx="7679">
                  <c:v>37.775000000000873</c:v>
                </c:pt>
                <c:pt idx="7680">
                  <c:v>37.780000000000875</c:v>
                </c:pt>
                <c:pt idx="7681">
                  <c:v>37.785000000000878</c:v>
                </c:pt>
                <c:pt idx="7682">
                  <c:v>37.79000000000088</c:v>
                </c:pt>
                <c:pt idx="7683">
                  <c:v>37.795000000000883</c:v>
                </c:pt>
                <c:pt idx="7684">
                  <c:v>37.800000000000885</c:v>
                </c:pt>
                <c:pt idx="7685">
                  <c:v>37.805000000000888</c:v>
                </c:pt>
                <c:pt idx="7686">
                  <c:v>37.81000000000089</c:v>
                </c:pt>
                <c:pt idx="7687">
                  <c:v>37.815000000000893</c:v>
                </c:pt>
                <c:pt idx="7688">
                  <c:v>37.820000000000896</c:v>
                </c:pt>
                <c:pt idx="7689">
                  <c:v>37.825000000000898</c:v>
                </c:pt>
                <c:pt idx="7690">
                  <c:v>37.830000000000901</c:v>
                </c:pt>
                <c:pt idx="7691">
                  <c:v>37.835000000000903</c:v>
                </c:pt>
                <c:pt idx="7692">
                  <c:v>37.840000000000906</c:v>
                </c:pt>
                <c:pt idx="7693">
                  <c:v>37.845000000000908</c:v>
                </c:pt>
                <c:pt idx="7694">
                  <c:v>37.850000000000911</c:v>
                </c:pt>
                <c:pt idx="7695">
                  <c:v>37.855000000000913</c:v>
                </c:pt>
                <c:pt idx="7696">
                  <c:v>37.860000000000916</c:v>
                </c:pt>
                <c:pt idx="7697">
                  <c:v>37.865000000000919</c:v>
                </c:pt>
                <c:pt idx="7698">
                  <c:v>37.870000000000921</c:v>
                </c:pt>
                <c:pt idx="7699">
                  <c:v>37.875000000000924</c:v>
                </c:pt>
                <c:pt idx="7700">
                  <c:v>37.880000000000926</c:v>
                </c:pt>
                <c:pt idx="7701">
                  <c:v>37.885000000000929</c:v>
                </c:pt>
                <c:pt idx="7702">
                  <c:v>37.890000000000931</c:v>
                </c:pt>
                <c:pt idx="7703">
                  <c:v>37.895000000000934</c:v>
                </c:pt>
                <c:pt idx="7704">
                  <c:v>37.900000000000936</c:v>
                </c:pt>
                <c:pt idx="7705">
                  <c:v>37.905000000000939</c:v>
                </c:pt>
                <c:pt idx="7706">
                  <c:v>37.910000000000942</c:v>
                </c:pt>
                <c:pt idx="7707">
                  <c:v>37.915000000000944</c:v>
                </c:pt>
                <c:pt idx="7708">
                  <c:v>37.920000000000947</c:v>
                </c:pt>
                <c:pt idx="7709">
                  <c:v>37.925000000000949</c:v>
                </c:pt>
                <c:pt idx="7710">
                  <c:v>37.930000000000952</c:v>
                </c:pt>
                <c:pt idx="7711">
                  <c:v>37.935000000000954</c:v>
                </c:pt>
                <c:pt idx="7712">
                  <c:v>37.940000000000957</c:v>
                </c:pt>
                <c:pt idx="7713">
                  <c:v>37.94500000000096</c:v>
                </c:pt>
                <c:pt idx="7714">
                  <c:v>37.950000000000962</c:v>
                </c:pt>
                <c:pt idx="7715">
                  <c:v>37.955000000000965</c:v>
                </c:pt>
                <c:pt idx="7716">
                  <c:v>37.960000000000967</c:v>
                </c:pt>
                <c:pt idx="7717">
                  <c:v>37.96500000000097</c:v>
                </c:pt>
                <c:pt idx="7718">
                  <c:v>37.970000000000972</c:v>
                </c:pt>
                <c:pt idx="7719">
                  <c:v>37.975000000000975</c:v>
                </c:pt>
                <c:pt idx="7720">
                  <c:v>37.980000000000977</c:v>
                </c:pt>
                <c:pt idx="7721">
                  <c:v>37.98500000000098</c:v>
                </c:pt>
                <c:pt idx="7722">
                  <c:v>37.990000000000983</c:v>
                </c:pt>
                <c:pt idx="7723">
                  <c:v>37.995000000000985</c:v>
                </c:pt>
                <c:pt idx="7724">
                  <c:v>38.000000000000988</c:v>
                </c:pt>
                <c:pt idx="7725">
                  <c:v>38.00500000000099</c:v>
                </c:pt>
                <c:pt idx="7726">
                  <c:v>38.010000000000993</c:v>
                </c:pt>
                <c:pt idx="7727">
                  <c:v>38.015000000000995</c:v>
                </c:pt>
                <c:pt idx="7728">
                  <c:v>38.020000000000998</c:v>
                </c:pt>
                <c:pt idx="7729">
                  <c:v>38.025000000001</c:v>
                </c:pt>
                <c:pt idx="7730">
                  <c:v>38.030000000001003</c:v>
                </c:pt>
                <c:pt idx="7731">
                  <c:v>38.035000000001006</c:v>
                </c:pt>
                <c:pt idx="7732">
                  <c:v>38.040000000001008</c:v>
                </c:pt>
                <c:pt idx="7733">
                  <c:v>38.045000000001011</c:v>
                </c:pt>
                <c:pt idx="7734">
                  <c:v>38.050000000001013</c:v>
                </c:pt>
                <c:pt idx="7735">
                  <c:v>38.055000000001016</c:v>
                </c:pt>
                <c:pt idx="7736">
                  <c:v>38.060000000001018</c:v>
                </c:pt>
                <c:pt idx="7737">
                  <c:v>38.065000000001021</c:v>
                </c:pt>
                <c:pt idx="7738">
                  <c:v>38.070000000001023</c:v>
                </c:pt>
                <c:pt idx="7739">
                  <c:v>38.075000000001026</c:v>
                </c:pt>
                <c:pt idx="7740">
                  <c:v>38.080000000001029</c:v>
                </c:pt>
                <c:pt idx="7741">
                  <c:v>38.085000000001031</c:v>
                </c:pt>
                <c:pt idx="7742">
                  <c:v>38.090000000001034</c:v>
                </c:pt>
                <c:pt idx="7743">
                  <c:v>38.095000000001036</c:v>
                </c:pt>
                <c:pt idx="7744">
                  <c:v>38.100000000001039</c:v>
                </c:pt>
                <c:pt idx="7745">
                  <c:v>38.105000000001041</c:v>
                </c:pt>
                <c:pt idx="7746">
                  <c:v>38.110000000001044</c:v>
                </c:pt>
                <c:pt idx="7747">
                  <c:v>38.115000000001046</c:v>
                </c:pt>
                <c:pt idx="7748">
                  <c:v>38.120000000001049</c:v>
                </c:pt>
                <c:pt idx="7749">
                  <c:v>38.125000000001052</c:v>
                </c:pt>
                <c:pt idx="7750">
                  <c:v>38.130000000001054</c:v>
                </c:pt>
                <c:pt idx="7751">
                  <c:v>38.135000000001057</c:v>
                </c:pt>
                <c:pt idx="7752">
                  <c:v>38.140000000001059</c:v>
                </c:pt>
                <c:pt idx="7753">
                  <c:v>38.145000000001062</c:v>
                </c:pt>
                <c:pt idx="7754">
                  <c:v>38.150000000001064</c:v>
                </c:pt>
                <c:pt idx="7755">
                  <c:v>38.155000000001067</c:v>
                </c:pt>
                <c:pt idx="7756">
                  <c:v>38.16000000000107</c:v>
                </c:pt>
                <c:pt idx="7757">
                  <c:v>38.165000000001072</c:v>
                </c:pt>
                <c:pt idx="7758">
                  <c:v>38.170000000001075</c:v>
                </c:pt>
                <c:pt idx="7759">
                  <c:v>38.175000000001077</c:v>
                </c:pt>
                <c:pt idx="7760">
                  <c:v>38.18000000000108</c:v>
                </c:pt>
                <c:pt idx="7761">
                  <c:v>38.185000000001082</c:v>
                </c:pt>
                <c:pt idx="7762">
                  <c:v>38.190000000001085</c:v>
                </c:pt>
                <c:pt idx="7763">
                  <c:v>38.195000000001087</c:v>
                </c:pt>
                <c:pt idx="7764">
                  <c:v>38.20000000000109</c:v>
                </c:pt>
                <c:pt idx="7765">
                  <c:v>38.205000000001093</c:v>
                </c:pt>
                <c:pt idx="7766">
                  <c:v>38.210000000001095</c:v>
                </c:pt>
                <c:pt idx="7767">
                  <c:v>38.215000000001098</c:v>
                </c:pt>
                <c:pt idx="7768">
                  <c:v>38.2200000000011</c:v>
                </c:pt>
                <c:pt idx="7769">
                  <c:v>38.225000000001103</c:v>
                </c:pt>
                <c:pt idx="7770">
                  <c:v>38.230000000001105</c:v>
                </c:pt>
                <c:pt idx="7771">
                  <c:v>38.235000000001108</c:v>
                </c:pt>
                <c:pt idx="7772">
                  <c:v>38.24000000000111</c:v>
                </c:pt>
                <c:pt idx="7773">
                  <c:v>38.245000000001113</c:v>
                </c:pt>
                <c:pt idx="7774">
                  <c:v>38.250000000001116</c:v>
                </c:pt>
                <c:pt idx="7775">
                  <c:v>38.255000000001118</c:v>
                </c:pt>
                <c:pt idx="7776">
                  <c:v>38.260000000001121</c:v>
                </c:pt>
                <c:pt idx="7777">
                  <c:v>38.265000000001123</c:v>
                </c:pt>
                <c:pt idx="7778">
                  <c:v>38.270000000001126</c:v>
                </c:pt>
                <c:pt idx="7779">
                  <c:v>38.275000000001128</c:v>
                </c:pt>
                <c:pt idx="7780">
                  <c:v>38.280000000001131</c:v>
                </c:pt>
                <c:pt idx="7781">
                  <c:v>38.285000000001133</c:v>
                </c:pt>
                <c:pt idx="7782">
                  <c:v>38.290000000001136</c:v>
                </c:pt>
                <c:pt idx="7783">
                  <c:v>38.295000000001139</c:v>
                </c:pt>
                <c:pt idx="7784">
                  <c:v>38.300000000001141</c:v>
                </c:pt>
                <c:pt idx="7785">
                  <c:v>38.305000000001144</c:v>
                </c:pt>
                <c:pt idx="7786">
                  <c:v>38.310000000001146</c:v>
                </c:pt>
                <c:pt idx="7787">
                  <c:v>38.315000000001149</c:v>
                </c:pt>
                <c:pt idx="7788">
                  <c:v>38.320000000001151</c:v>
                </c:pt>
                <c:pt idx="7789">
                  <c:v>38.325000000001154</c:v>
                </c:pt>
                <c:pt idx="7790">
                  <c:v>38.330000000001156</c:v>
                </c:pt>
                <c:pt idx="7791">
                  <c:v>38.335000000001159</c:v>
                </c:pt>
                <c:pt idx="7792">
                  <c:v>38.340000000001162</c:v>
                </c:pt>
                <c:pt idx="7793">
                  <c:v>38.345000000001164</c:v>
                </c:pt>
                <c:pt idx="7794">
                  <c:v>38.350000000001167</c:v>
                </c:pt>
                <c:pt idx="7795">
                  <c:v>38.355000000001169</c:v>
                </c:pt>
                <c:pt idx="7796">
                  <c:v>38.360000000001172</c:v>
                </c:pt>
                <c:pt idx="7797">
                  <c:v>38.365000000001174</c:v>
                </c:pt>
                <c:pt idx="7798">
                  <c:v>38.370000000001177</c:v>
                </c:pt>
                <c:pt idx="7799">
                  <c:v>38.37500000000118</c:v>
                </c:pt>
                <c:pt idx="7800">
                  <c:v>38.380000000001182</c:v>
                </c:pt>
                <c:pt idx="7801">
                  <c:v>38.385000000001185</c:v>
                </c:pt>
                <c:pt idx="7802">
                  <c:v>38.390000000001187</c:v>
                </c:pt>
                <c:pt idx="7803">
                  <c:v>38.39500000000119</c:v>
                </c:pt>
                <c:pt idx="7804">
                  <c:v>38.400000000001192</c:v>
                </c:pt>
                <c:pt idx="7805">
                  <c:v>38.405000000001195</c:v>
                </c:pt>
                <c:pt idx="7806">
                  <c:v>38.410000000001197</c:v>
                </c:pt>
                <c:pt idx="7807">
                  <c:v>38.4150000000012</c:v>
                </c:pt>
                <c:pt idx="7808">
                  <c:v>38.420000000001203</c:v>
                </c:pt>
                <c:pt idx="7809">
                  <c:v>38.425000000001205</c:v>
                </c:pt>
                <c:pt idx="7810">
                  <c:v>38.430000000001208</c:v>
                </c:pt>
                <c:pt idx="7811">
                  <c:v>38.43500000000121</c:v>
                </c:pt>
                <c:pt idx="7812">
                  <c:v>38.440000000001213</c:v>
                </c:pt>
                <c:pt idx="7813">
                  <c:v>38.445000000001215</c:v>
                </c:pt>
                <c:pt idx="7814">
                  <c:v>38.450000000001218</c:v>
                </c:pt>
                <c:pt idx="7815">
                  <c:v>38.45500000000122</c:v>
                </c:pt>
                <c:pt idx="7816">
                  <c:v>38.460000000001223</c:v>
                </c:pt>
                <c:pt idx="7817">
                  <c:v>38.465000000001226</c:v>
                </c:pt>
                <c:pt idx="7818">
                  <c:v>38.470000000001228</c:v>
                </c:pt>
                <c:pt idx="7819">
                  <c:v>38.475000000001231</c:v>
                </c:pt>
                <c:pt idx="7820">
                  <c:v>38.480000000001233</c:v>
                </c:pt>
                <c:pt idx="7821">
                  <c:v>38.485000000001236</c:v>
                </c:pt>
                <c:pt idx="7822">
                  <c:v>38.490000000001238</c:v>
                </c:pt>
                <c:pt idx="7823">
                  <c:v>38.495000000001241</c:v>
                </c:pt>
                <c:pt idx="7824">
                  <c:v>38.500000000001243</c:v>
                </c:pt>
                <c:pt idx="7825">
                  <c:v>38.505000000001246</c:v>
                </c:pt>
                <c:pt idx="7826">
                  <c:v>38.510000000001249</c:v>
                </c:pt>
                <c:pt idx="7827">
                  <c:v>38.515000000001251</c:v>
                </c:pt>
                <c:pt idx="7828">
                  <c:v>38.520000000001254</c:v>
                </c:pt>
                <c:pt idx="7829">
                  <c:v>38.525000000001256</c:v>
                </c:pt>
                <c:pt idx="7830">
                  <c:v>38.530000000001259</c:v>
                </c:pt>
                <c:pt idx="7831">
                  <c:v>38.535000000001261</c:v>
                </c:pt>
                <c:pt idx="7832">
                  <c:v>38.540000000001264</c:v>
                </c:pt>
                <c:pt idx="7833">
                  <c:v>38.545000000001266</c:v>
                </c:pt>
                <c:pt idx="7834">
                  <c:v>38.550000000001269</c:v>
                </c:pt>
                <c:pt idx="7835">
                  <c:v>38.555000000001272</c:v>
                </c:pt>
                <c:pt idx="7836">
                  <c:v>38.560000000001274</c:v>
                </c:pt>
                <c:pt idx="7837">
                  <c:v>38.565000000001277</c:v>
                </c:pt>
                <c:pt idx="7838">
                  <c:v>38.570000000001279</c:v>
                </c:pt>
                <c:pt idx="7839">
                  <c:v>38.575000000001282</c:v>
                </c:pt>
                <c:pt idx="7840">
                  <c:v>38.580000000001284</c:v>
                </c:pt>
                <c:pt idx="7841">
                  <c:v>38.585000000001287</c:v>
                </c:pt>
                <c:pt idx="7842">
                  <c:v>38.590000000001289</c:v>
                </c:pt>
                <c:pt idx="7843">
                  <c:v>38.595000000001292</c:v>
                </c:pt>
                <c:pt idx="7844">
                  <c:v>38.600000000001295</c:v>
                </c:pt>
                <c:pt idx="7845">
                  <c:v>38.605000000001297</c:v>
                </c:pt>
                <c:pt idx="7846">
                  <c:v>38.6100000000013</c:v>
                </c:pt>
                <c:pt idx="7847">
                  <c:v>38.615000000001302</c:v>
                </c:pt>
                <c:pt idx="7848">
                  <c:v>38.620000000001305</c:v>
                </c:pt>
                <c:pt idx="7849">
                  <c:v>38.625000000001307</c:v>
                </c:pt>
                <c:pt idx="7850">
                  <c:v>38.63000000000131</c:v>
                </c:pt>
                <c:pt idx="7851">
                  <c:v>38.635000000001313</c:v>
                </c:pt>
                <c:pt idx="7852">
                  <c:v>38.640000000001315</c:v>
                </c:pt>
                <c:pt idx="7853">
                  <c:v>38.645000000001318</c:v>
                </c:pt>
                <c:pt idx="7854">
                  <c:v>38.65000000000132</c:v>
                </c:pt>
                <c:pt idx="7855">
                  <c:v>38.655000000001323</c:v>
                </c:pt>
                <c:pt idx="7856">
                  <c:v>38.660000000001325</c:v>
                </c:pt>
                <c:pt idx="7857">
                  <c:v>38.665000000001328</c:v>
                </c:pt>
                <c:pt idx="7858">
                  <c:v>38.67000000000133</c:v>
                </c:pt>
                <c:pt idx="7859">
                  <c:v>38.675000000001333</c:v>
                </c:pt>
                <c:pt idx="7860">
                  <c:v>38.680000000001336</c:v>
                </c:pt>
                <c:pt idx="7861">
                  <c:v>38.685000000001338</c:v>
                </c:pt>
                <c:pt idx="7862">
                  <c:v>38.690000000001341</c:v>
                </c:pt>
                <c:pt idx="7863">
                  <c:v>38.695000000001343</c:v>
                </c:pt>
                <c:pt idx="7864">
                  <c:v>38.700000000001346</c:v>
                </c:pt>
                <c:pt idx="7865">
                  <c:v>38.705000000001348</c:v>
                </c:pt>
                <c:pt idx="7866">
                  <c:v>38.710000000001351</c:v>
                </c:pt>
                <c:pt idx="7867">
                  <c:v>38.715000000001353</c:v>
                </c:pt>
                <c:pt idx="7868">
                  <c:v>38.720000000001356</c:v>
                </c:pt>
                <c:pt idx="7869">
                  <c:v>38.725000000001359</c:v>
                </c:pt>
                <c:pt idx="7870">
                  <c:v>38.730000000001361</c:v>
                </c:pt>
                <c:pt idx="7871">
                  <c:v>38.735000000001364</c:v>
                </c:pt>
                <c:pt idx="7872">
                  <c:v>38.740000000001366</c:v>
                </c:pt>
                <c:pt idx="7873">
                  <c:v>38.745000000001369</c:v>
                </c:pt>
                <c:pt idx="7874">
                  <c:v>38.750000000001371</c:v>
                </c:pt>
                <c:pt idx="7875">
                  <c:v>38.755000000001374</c:v>
                </c:pt>
                <c:pt idx="7876">
                  <c:v>38.760000000001376</c:v>
                </c:pt>
                <c:pt idx="7877">
                  <c:v>38.765000000001379</c:v>
                </c:pt>
                <c:pt idx="7878">
                  <c:v>38.770000000001382</c:v>
                </c:pt>
                <c:pt idx="7879">
                  <c:v>38.775000000001384</c:v>
                </c:pt>
                <c:pt idx="7880">
                  <c:v>38.780000000001387</c:v>
                </c:pt>
                <c:pt idx="7881">
                  <c:v>38.785000000001389</c:v>
                </c:pt>
                <c:pt idx="7882">
                  <c:v>38.790000000001392</c:v>
                </c:pt>
                <c:pt idx="7883">
                  <c:v>38.795000000001394</c:v>
                </c:pt>
                <c:pt idx="7884">
                  <c:v>38.800000000001397</c:v>
                </c:pt>
                <c:pt idx="7885">
                  <c:v>38.805000000001399</c:v>
                </c:pt>
                <c:pt idx="7886">
                  <c:v>38.810000000001402</c:v>
                </c:pt>
                <c:pt idx="7887">
                  <c:v>38.815000000001405</c:v>
                </c:pt>
                <c:pt idx="7888">
                  <c:v>38.820000000001407</c:v>
                </c:pt>
                <c:pt idx="7889">
                  <c:v>38.82500000000141</c:v>
                </c:pt>
                <c:pt idx="7890">
                  <c:v>38.830000000001412</c:v>
                </c:pt>
                <c:pt idx="7891">
                  <c:v>38.835000000001415</c:v>
                </c:pt>
                <c:pt idx="7892">
                  <c:v>38.840000000001417</c:v>
                </c:pt>
                <c:pt idx="7893">
                  <c:v>38.84500000000142</c:v>
                </c:pt>
                <c:pt idx="7894">
                  <c:v>38.850000000001423</c:v>
                </c:pt>
                <c:pt idx="7895">
                  <c:v>38.855000000001425</c:v>
                </c:pt>
                <c:pt idx="7896">
                  <c:v>38.860000000001428</c:v>
                </c:pt>
                <c:pt idx="7897">
                  <c:v>38.86500000000143</c:v>
                </c:pt>
                <c:pt idx="7898">
                  <c:v>38.870000000001433</c:v>
                </c:pt>
                <c:pt idx="7899">
                  <c:v>38.875000000001435</c:v>
                </c:pt>
                <c:pt idx="7900">
                  <c:v>38.880000000001438</c:v>
                </c:pt>
                <c:pt idx="7901">
                  <c:v>38.88500000000144</c:v>
                </c:pt>
                <c:pt idx="7902">
                  <c:v>38.890000000001443</c:v>
                </c:pt>
                <c:pt idx="7903">
                  <c:v>38.895000000001446</c:v>
                </c:pt>
                <c:pt idx="7904">
                  <c:v>38.900000000001448</c:v>
                </c:pt>
                <c:pt idx="7905">
                  <c:v>38.905000000001451</c:v>
                </c:pt>
                <c:pt idx="7906">
                  <c:v>38.910000000001453</c:v>
                </c:pt>
                <c:pt idx="7907">
                  <c:v>38.915000000001456</c:v>
                </c:pt>
                <c:pt idx="7908">
                  <c:v>38.920000000001458</c:v>
                </c:pt>
                <c:pt idx="7909">
                  <c:v>38.925000000001461</c:v>
                </c:pt>
                <c:pt idx="7910">
                  <c:v>38.930000000001463</c:v>
                </c:pt>
                <c:pt idx="7911">
                  <c:v>38.935000000001466</c:v>
                </c:pt>
                <c:pt idx="7912">
                  <c:v>38.940000000001469</c:v>
                </c:pt>
                <c:pt idx="7913">
                  <c:v>38.945000000001471</c:v>
                </c:pt>
                <c:pt idx="7914">
                  <c:v>38.950000000001474</c:v>
                </c:pt>
                <c:pt idx="7915">
                  <c:v>38.955000000001476</c:v>
                </c:pt>
                <c:pt idx="7916">
                  <c:v>38.960000000001479</c:v>
                </c:pt>
                <c:pt idx="7917">
                  <c:v>38.965000000001481</c:v>
                </c:pt>
                <c:pt idx="7918">
                  <c:v>38.970000000001484</c:v>
                </c:pt>
                <c:pt idx="7919">
                  <c:v>38.975000000001486</c:v>
                </c:pt>
                <c:pt idx="7920">
                  <c:v>38.980000000001489</c:v>
                </c:pt>
                <c:pt idx="7921">
                  <c:v>38.985000000001492</c:v>
                </c:pt>
                <c:pt idx="7922">
                  <c:v>38.990000000001494</c:v>
                </c:pt>
                <c:pt idx="7923">
                  <c:v>38.995000000001497</c:v>
                </c:pt>
                <c:pt idx="7924">
                  <c:v>39.000000000001499</c:v>
                </c:pt>
                <c:pt idx="7925">
                  <c:v>39.005000000001502</c:v>
                </c:pt>
                <c:pt idx="7926">
                  <c:v>39.010000000001504</c:v>
                </c:pt>
                <c:pt idx="7927">
                  <c:v>39.015000000001507</c:v>
                </c:pt>
                <c:pt idx="7928">
                  <c:v>39.020000000001509</c:v>
                </c:pt>
                <c:pt idx="7929">
                  <c:v>39.025000000001512</c:v>
                </c:pt>
                <c:pt idx="7930">
                  <c:v>39.030000000001515</c:v>
                </c:pt>
                <c:pt idx="7931">
                  <c:v>39.035000000001517</c:v>
                </c:pt>
                <c:pt idx="7932">
                  <c:v>39.04000000000152</c:v>
                </c:pt>
                <c:pt idx="7933">
                  <c:v>39.045000000001522</c:v>
                </c:pt>
                <c:pt idx="7934">
                  <c:v>39.050000000001525</c:v>
                </c:pt>
                <c:pt idx="7935">
                  <c:v>39.055000000001527</c:v>
                </c:pt>
                <c:pt idx="7936">
                  <c:v>39.06000000000153</c:v>
                </c:pt>
                <c:pt idx="7937">
                  <c:v>39.065000000001532</c:v>
                </c:pt>
                <c:pt idx="7938">
                  <c:v>39.070000000001535</c:v>
                </c:pt>
                <c:pt idx="7939">
                  <c:v>39.075000000001538</c:v>
                </c:pt>
                <c:pt idx="7940">
                  <c:v>39.08000000000154</c:v>
                </c:pt>
                <c:pt idx="7941">
                  <c:v>39.085000000001543</c:v>
                </c:pt>
                <c:pt idx="7942">
                  <c:v>39.090000000001545</c:v>
                </c:pt>
                <c:pt idx="7943">
                  <c:v>39.095000000001548</c:v>
                </c:pt>
                <c:pt idx="7944">
                  <c:v>39.10000000000155</c:v>
                </c:pt>
                <c:pt idx="7945">
                  <c:v>39.105000000001553</c:v>
                </c:pt>
                <c:pt idx="7946">
                  <c:v>39.110000000001556</c:v>
                </c:pt>
                <c:pt idx="7947">
                  <c:v>39.115000000001558</c:v>
                </c:pt>
                <c:pt idx="7948">
                  <c:v>39.120000000001561</c:v>
                </c:pt>
                <c:pt idx="7949">
                  <c:v>39.125000000001563</c:v>
                </c:pt>
                <c:pt idx="7950">
                  <c:v>39.130000000001566</c:v>
                </c:pt>
                <c:pt idx="7951">
                  <c:v>39.135000000001568</c:v>
                </c:pt>
                <c:pt idx="7952">
                  <c:v>39.140000000001571</c:v>
                </c:pt>
                <c:pt idx="7953">
                  <c:v>39.145000000001573</c:v>
                </c:pt>
                <c:pt idx="7954">
                  <c:v>39.150000000001576</c:v>
                </c:pt>
                <c:pt idx="7955">
                  <c:v>39.155000000001579</c:v>
                </c:pt>
                <c:pt idx="7956">
                  <c:v>39.160000000001581</c:v>
                </c:pt>
                <c:pt idx="7957">
                  <c:v>39.165000000001584</c:v>
                </c:pt>
                <c:pt idx="7958">
                  <c:v>39.170000000001586</c:v>
                </c:pt>
                <c:pt idx="7959">
                  <c:v>39.175000000001589</c:v>
                </c:pt>
                <c:pt idx="7960">
                  <c:v>39.180000000001591</c:v>
                </c:pt>
                <c:pt idx="7961">
                  <c:v>39.185000000001594</c:v>
                </c:pt>
                <c:pt idx="7962">
                  <c:v>39.190000000001596</c:v>
                </c:pt>
                <c:pt idx="7963">
                  <c:v>39.195000000001599</c:v>
                </c:pt>
                <c:pt idx="7964">
                  <c:v>39.200000000001602</c:v>
                </c:pt>
                <c:pt idx="7965">
                  <c:v>39.205000000001604</c:v>
                </c:pt>
                <c:pt idx="7966">
                  <c:v>39.210000000001607</c:v>
                </c:pt>
                <c:pt idx="7967">
                  <c:v>39.215000000001609</c:v>
                </c:pt>
                <c:pt idx="7968">
                  <c:v>39.220000000001612</c:v>
                </c:pt>
                <c:pt idx="7969">
                  <c:v>39.225000000001614</c:v>
                </c:pt>
                <c:pt idx="7970">
                  <c:v>39.230000000001617</c:v>
                </c:pt>
                <c:pt idx="7971">
                  <c:v>39.235000000001619</c:v>
                </c:pt>
                <c:pt idx="7972">
                  <c:v>39.240000000001622</c:v>
                </c:pt>
                <c:pt idx="7973">
                  <c:v>39.245000000001625</c:v>
                </c:pt>
                <c:pt idx="7974">
                  <c:v>39.250000000001627</c:v>
                </c:pt>
                <c:pt idx="7975">
                  <c:v>39.25500000000163</c:v>
                </c:pt>
                <c:pt idx="7976">
                  <c:v>39.260000000001632</c:v>
                </c:pt>
                <c:pt idx="7977">
                  <c:v>39.265000000001635</c:v>
                </c:pt>
                <c:pt idx="7978">
                  <c:v>39.270000000001637</c:v>
                </c:pt>
                <c:pt idx="7979">
                  <c:v>39.27500000000164</c:v>
                </c:pt>
                <c:pt idx="7980">
                  <c:v>39.280000000001642</c:v>
                </c:pt>
                <c:pt idx="7981">
                  <c:v>39.285000000001645</c:v>
                </c:pt>
                <c:pt idx="7982">
                  <c:v>39.290000000001648</c:v>
                </c:pt>
                <c:pt idx="7983">
                  <c:v>39.29500000000165</c:v>
                </c:pt>
                <c:pt idx="7984">
                  <c:v>39.300000000001653</c:v>
                </c:pt>
                <c:pt idx="7985">
                  <c:v>39.305000000001655</c:v>
                </c:pt>
                <c:pt idx="7986">
                  <c:v>39.310000000001658</c:v>
                </c:pt>
                <c:pt idx="7987">
                  <c:v>39.31500000000166</c:v>
                </c:pt>
                <c:pt idx="7988">
                  <c:v>39.320000000001663</c:v>
                </c:pt>
                <c:pt idx="7989">
                  <c:v>39.325000000001666</c:v>
                </c:pt>
                <c:pt idx="7990">
                  <c:v>39.330000000001668</c:v>
                </c:pt>
                <c:pt idx="7991">
                  <c:v>39.335000000001671</c:v>
                </c:pt>
                <c:pt idx="7992">
                  <c:v>39.340000000001673</c:v>
                </c:pt>
                <c:pt idx="7993">
                  <c:v>39.345000000001676</c:v>
                </c:pt>
                <c:pt idx="7994">
                  <c:v>39.350000000001678</c:v>
                </c:pt>
                <c:pt idx="7995">
                  <c:v>39.355000000001681</c:v>
                </c:pt>
                <c:pt idx="7996">
                  <c:v>39.360000000001683</c:v>
                </c:pt>
                <c:pt idx="7997">
                  <c:v>39.365000000001686</c:v>
                </c:pt>
                <c:pt idx="7998">
                  <c:v>39.370000000001689</c:v>
                </c:pt>
                <c:pt idx="7999">
                  <c:v>39.375000000001691</c:v>
                </c:pt>
                <c:pt idx="8000">
                  <c:v>39.380000000001694</c:v>
                </c:pt>
                <c:pt idx="8001">
                  <c:v>39.385000000001696</c:v>
                </c:pt>
                <c:pt idx="8002">
                  <c:v>39.390000000001699</c:v>
                </c:pt>
                <c:pt idx="8003">
                  <c:v>39.395000000001701</c:v>
                </c:pt>
                <c:pt idx="8004">
                  <c:v>39.400000000001704</c:v>
                </c:pt>
                <c:pt idx="8005">
                  <c:v>39.405000000001706</c:v>
                </c:pt>
                <c:pt idx="8006">
                  <c:v>39.410000000001709</c:v>
                </c:pt>
                <c:pt idx="8007">
                  <c:v>39.415000000001712</c:v>
                </c:pt>
                <c:pt idx="8008">
                  <c:v>39.420000000001714</c:v>
                </c:pt>
                <c:pt idx="8009">
                  <c:v>39.425000000001717</c:v>
                </c:pt>
                <c:pt idx="8010">
                  <c:v>39.430000000001719</c:v>
                </c:pt>
                <c:pt idx="8011">
                  <c:v>39.435000000001722</c:v>
                </c:pt>
                <c:pt idx="8012">
                  <c:v>39.440000000001724</c:v>
                </c:pt>
                <c:pt idx="8013">
                  <c:v>39.445000000001727</c:v>
                </c:pt>
                <c:pt idx="8014">
                  <c:v>39.450000000001729</c:v>
                </c:pt>
                <c:pt idx="8015">
                  <c:v>39.455000000001732</c:v>
                </c:pt>
                <c:pt idx="8016">
                  <c:v>39.460000000001735</c:v>
                </c:pt>
                <c:pt idx="8017">
                  <c:v>39.465000000001737</c:v>
                </c:pt>
                <c:pt idx="8018">
                  <c:v>39.47000000000174</c:v>
                </c:pt>
                <c:pt idx="8019">
                  <c:v>39.475000000001742</c:v>
                </c:pt>
                <c:pt idx="8020">
                  <c:v>39.480000000001745</c:v>
                </c:pt>
                <c:pt idx="8021">
                  <c:v>39.485000000001747</c:v>
                </c:pt>
                <c:pt idx="8022">
                  <c:v>39.49000000000175</c:v>
                </c:pt>
                <c:pt idx="8023">
                  <c:v>39.495000000001752</c:v>
                </c:pt>
                <c:pt idx="8024">
                  <c:v>39.500000000001755</c:v>
                </c:pt>
                <c:pt idx="8025">
                  <c:v>39.505000000001758</c:v>
                </c:pt>
                <c:pt idx="8026">
                  <c:v>39.51000000000176</c:v>
                </c:pt>
                <c:pt idx="8027">
                  <c:v>39.515000000001763</c:v>
                </c:pt>
                <c:pt idx="8028">
                  <c:v>39.520000000001765</c:v>
                </c:pt>
                <c:pt idx="8029">
                  <c:v>39.525000000001768</c:v>
                </c:pt>
                <c:pt idx="8030">
                  <c:v>39.53000000000177</c:v>
                </c:pt>
                <c:pt idx="8031">
                  <c:v>39.535000000001773</c:v>
                </c:pt>
                <c:pt idx="8032">
                  <c:v>39.540000000001776</c:v>
                </c:pt>
                <c:pt idx="8033">
                  <c:v>39.545000000001778</c:v>
                </c:pt>
                <c:pt idx="8034">
                  <c:v>39.550000000001781</c:v>
                </c:pt>
                <c:pt idx="8035">
                  <c:v>39.555000000001783</c:v>
                </c:pt>
                <c:pt idx="8036">
                  <c:v>39.560000000001786</c:v>
                </c:pt>
                <c:pt idx="8037">
                  <c:v>39.565000000001788</c:v>
                </c:pt>
                <c:pt idx="8038">
                  <c:v>39.570000000001791</c:v>
                </c:pt>
                <c:pt idx="8039">
                  <c:v>39.575000000001793</c:v>
                </c:pt>
                <c:pt idx="8040">
                  <c:v>39.580000000001796</c:v>
                </c:pt>
                <c:pt idx="8041">
                  <c:v>39.585000000001799</c:v>
                </c:pt>
                <c:pt idx="8042">
                  <c:v>39.590000000001801</c:v>
                </c:pt>
                <c:pt idx="8043">
                  <c:v>39.595000000001804</c:v>
                </c:pt>
                <c:pt idx="8044">
                  <c:v>39.600000000001806</c:v>
                </c:pt>
                <c:pt idx="8045">
                  <c:v>39.605000000001809</c:v>
                </c:pt>
                <c:pt idx="8046">
                  <c:v>39.610000000001811</c:v>
                </c:pt>
                <c:pt idx="8047">
                  <c:v>39.615000000001814</c:v>
                </c:pt>
                <c:pt idx="8048">
                  <c:v>39.620000000001816</c:v>
                </c:pt>
                <c:pt idx="8049">
                  <c:v>39.625000000001819</c:v>
                </c:pt>
                <c:pt idx="8050">
                  <c:v>39.630000000001822</c:v>
                </c:pt>
                <c:pt idx="8051">
                  <c:v>39.635000000001824</c:v>
                </c:pt>
                <c:pt idx="8052">
                  <c:v>39.640000000001827</c:v>
                </c:pt>
                <c:pt idx="8053">
                  <c:v>39.645000000001829</c:v>
                </c:pt>
                <c:pt idx="8054">
                  <c:v>39.650000000001832</c:v>
                </c:pt>
                <c:pt idx="8055">
                  <c:v>39.655000000001834</c:v>
                </c:pt>
                <c:pt idx="8056">
                  <c:v>39.660000000001837</c:v>
                </c:pt>
                <c:pt idx="8057">
                  <c:v>39.665000000001839</c:v>
                </c:pt>
                <c:pt idx="8058">
                  <c:v>39.670000000001842</c:v>
                </c:pt>
                <c:pt idx="8059">
                  <c:v>39.675000000001845</c:v>
                </c:pt>
                <c:pt idx="8060">
                  <c:v>39.680000000001847</c:v>
                </c:pt>
                <c:pt idx="8061">
                  <c:v>39.68500000000185</c:v>
                </c:pt>
                <c:pt idx="8062">
                  <c:v>39.690000000001852</c:v>
                </c:pt>
                <c:pt idx="8063">
                  <c:v>39.695000000001855</c:v>
                </c:pt>
                <c:pt idx="8064">
                  <c:v>39.700000000001857</c:v>
                </c:pt>
                <c:pt idx="8065">
                  <c:v>39.70500000000186</c:v>
                </c:pt>
                <c:pt idx="8066">
                  <c:v>39.710000000001862</c:v>
                </c:pt>
                <c:pt idx="8067">
                  <c:v>39.715000000001865</c:v>
                </c:pt>
                <c:pt idx="8068">
                  <c:v>39.720000000001868</c:v>
                </c:pt>
                <c:pt idx="8069">
                  <c:v>39.72500000000187</c:v>
                </c:pt>
                <c:pt idx="8070">
                  <c:v>39.730000000001873</c:v>
                </c:pt>
                <c:pt idx="8071">
                  <c:v>39.735000000001875</c:v>
                </c:pt>
                <c:pt idx="8072">
                  <c:v>39.740000000001878</c:v>
                </c:pt>
                <c:pt idx="8073">
                  <c:v>39.74500000000188</c:v>
                </c:pt>
                <c:pt idx="8074">
                  <c:v>39.750000000001883</c:v>
                </c:pt>
                <c:pt idx="8075">
                  <c:v>39.755000000001885</c:v>
                </c:pt>
                <c:pt idx="8076">
                  <c:v>39.760000000001888</c:v>
                </c:pt>
                <c:pt idx="8077">
                  <c:v>39.765000000001891</c:v>
                </c:pt>
                <c:pt idx="8078">
                  <c:v>39.770000000001893</c:v>
                </c:pt>
                <c:pt idx="8079">
                  <c:v>39.775000000001896</c:v>
                </c:pt>
                <c:pt idx="8080">
                  <c:v>39.780000000001898</c:v>
                </c:pt>
                <c:pt idx="8081">
                  <c:v>39.785000000001901</c:v>
                </c:pt>
                <c:pt idx="8082">
                  <c:v>39.790000000001903</c:v>
                </c:pt>
                <c:pt idx="8083">
                  <c:v>39.795000000001906</c:v>
                </c:pt>
                <c:pt idx="8084">
                  <c:v>39.800000000001909</c:v>
                </c:pt>
                <c:pt idx="8085">
                  <c:v>39.805000000001911</c:v>
                </c:pt>
                <c:pt idx="8086">
                  <c:v>39.810000000001914</c:v>
                </c:pt>
                <c:pt idx="8087">
                  <c:v>39.815000000001916</c:v>
                </c:pt>
                <c:pt idx="8088">
                  <c:v>39.820000000001919</c:v>
                </c:pt>
                <c:pt idx="8089">
                  <c:v>39.825000000001921</c:v>
                </c:pt>
                <c:pt idx="8090">
                  <c:v>39.830000000001924</c:v>
                </c:pt>
                <c:pt idx="8091">
                  <c:v>39.835000000001926</c:v>
                </c:pt>
                <c:pt idx="8092">
                  <c:v>39.840000000001929</c:v>
                </c:pt>
                <c:pt idx="8093">
                  <c:v>39.845000000001932</c:v>
                </c:pt>
                <c:pt idx="8094">
                  <c:v>39.850000000001934</c:v>
                </c:pt>
                <c:pt idx="8095">
                  <c:v>39.855000000001937</c:v>
                </c:pt>
                <c:pt idx="8096">
                  <c:v>39.860000000001939</c:v>
                </c:pt>
                <c:pt idx="8097">
                  <c:v>39.865000000001942</c:v>
                </c:pt>
                <c:pt idx="8098">
                  <c:v>39.870000000001944</c:v>
                </c:pt>
                <c:pt idx="8099">
                  <c:v>39.875000000001947</c:v>
                </c:pt>
                <c:pt idx="8100">
                  <c:v>39.880000000001949</c:v>
                </c:pt>
                <c:pt idx="8101">
                  <c:v>39.885000000001952</c:v>
                </c:pt>
                <c:pt idx="8102">
                  <c:v>39.890000000001955</c:v>
                </c:pt>
                <c:pt idx="8103">
                  <c:v>39.895000000001957</c:v>
                </c:pt>
                <c:pt idx="8104">
                  <c:v>39.90000000000196</c:v>
                </c:pt>
                <c:pt idx="8105">
                  <c:v>39.905000000001962</c:v>
                </c:pt>
                <c:pt idx="8106">
                  <c:v>39.910000000001965</c:v>
                </c:pt>
                <c:pt idx="8107">
                  <c:v>39.915000000001967</c:v>
                </c:pt>
                <c:pt idx="8108">
                  <c:v>39.92000000000197</c:v>
                </c:pt>
                <c:pt idx="8109">
                  <c:v>39.925000000001972</c:v>
                </c:pt>
                <c:pt idx="8110">
                  <c:v>39.930000000001975</c:v>
                </c:pt>
                <c:pt idx="8111">
                  <c:v>39.935000000001978</c:v>
                </c:pt>
                <c:pt idx="8112">
                  <c:v>39.94000000000198</c:v>
                </c:pt>
                <c:pt idx="8113">
                  <c:v>39.945000000001983</c:v>
                </c:pt>
                <c:pt idx="8114">
                  <c:v>39.950000000001985</c:v>
                </c:pt>
                <c:pt idx="8115">
                  <c:v>39.955000000001988</c:v>
                </c:pt>
                <c:pt idx="8116">
                  <c:v>39.96000000000199</c:v>
                </c:pt>
                <c:pt idx="8117">
                  <c:v>39.965000000001993</c:v>
                </c:pt>
                <c:pt idx="8118">
                  <c:v>39.970000000001995</c:v>
                </c:pt>
                <c:pt idx="8119">
                  <c:v>39.975000000001998</c:v>
                </c:pt>
                <c:pt idx="8120">
                  <c:v>39.980000000002001</c:v>
                </c:pt>
                <c:pt idx="8121">
                  <c:v>39.985000000002003</c:v>
                </c:pt>
                <c:pt idx="8122">
                  <c:v>39.990000000002006</c:v>
                </c:pt>
                <c:pt idx="8123">
                  <c:v>39.995000000002008</c:v>
                </c:pt>
                <c:pt idx="8124">
                  <c:v>40.000000000002011</c:v>
                </c:pt>
                <c:pt idx="8125">
                  <c:v>40.005000000002013</c:v>
                </c:pt>
                <c:pt idx="8126">
                  <c:v>40.010000000002016</c:v>
                </c:pt>
                <c:pt idx="8127">
                  <c:v>40.015000000002019</c:v>
                </c:pt>
                <c:pt idx="8128">
                  <c:v>40.020000000002021</c:v>
                </c:pt>
                <c:pt idx="8129">
                  <c:v>40.025000000002024</c:v>
                </c:pt>
                <c:pt idx="8130">
                  <c:v>40.030000000002026</c:v>
                </c:pt>
                <c:pt idx="8131">
                  <c:v>40.035000000002029</c:v>
                </c:pt>
                <c:pt idx="8132">
                  <c:v>40.040000000002031</c:v>
                </c:pt>
                <c:pt idx="8133">
                  <c:v>40.045000000002034</c:v>
                </c:pt>
                <c:pt idx="8134">
                  <c:v>40.050000000002036</c:v>
                </c:pt>
                <c:pt idx="8135">
                  <c:v>40.055000000002039</c:v>
                </c:pt>
                <c:pt idx="8136">
                  <c:v>40.060000000002042</c:v>
                </c:pt>
                <c:pt idx="8137">
                  <c:v>40.065000000002044</c:v>
                </c:pt>
                <c:pt idx="8138">
                  <c:v>40.070000000002047</c:v>
                </c:pt>
                <c:pt idx="8139">
                  <c:v>40.075000000002049</c:v>
                </c:pt>
                <c:pt idx="8140">
                  <c:v>40.080000000002052</c:v>
                </c:pt>
                <c:pt idx="8141">
                  <c:v>40.085000000002054</c:v>
                </c:pt>
                <c:pt idx="8142">
                  <c:v>40.090000000002057</c:v>
                </c:pt>
                <c:pt idx="8143">
                  <c:v>40.095000000002059</c:v>
                </c:pt>
                <c:pt idx="8144">
                  <c:v>40.100000000002062</c:v>
                </c:pt>
                <c:pt idx="8145">
                  <c:v>40.105000000002065</c:v>
                </c:pt>
                <c:pt idx="8146">
                  <c:v>40.110000000002067</c:v>
                </c:pt>
                <c:pt idx="8147">
                  <c:v>40.11500000000207</c:v>
                </c:pt>
                <c:pt idx="8148">
                  <c:v>40.120000000002072</c:v>
                </c:pt>
                <c:pt idx="8149">
                  <c:v>40.125000000002075</c:v>
                </c:pt>
                <c:pt idx="8150">
                  <c:v>40.130000000002077</c:v>
                </c:pt>
                <c:pt idx="8151">
                  <c:v>40.13500000000208</c:v>
                </c:pt>
                <c:pt idx="8152">
                  <c:v>40.140000000002082</c:v>
                </c:pt>
                <c:pt idx="8153">
                  <c:v>40.145000000002085</c:v>
                </c:pt>
                <c:pt idx="8154">
                  <c:v>40.150000000002088</c:v>
                </c:pt>
                <c:pt idx="8155">
                  <c:v>40.15500000000209</c:v>
                </c:pt>
                <c:pt idx="8156">
                  <c:v>40.160000000002093</c:v>
                </c:pt>
                <c:pt idx="8157">
                  <c:v>40.165000000002095</c:v>
                </c:pt>
                <c:pt idx="8158">
                  <c:v>40.170000000002098</c:v>
                </c:pt>
                <c:pt idx="8159">
                  <c:v>40.1750000000021</c:v>
                </c:pt>
                <c:pt idx="8160">
                  <c:v>40.180000000002103</c:v>
                </c:pt>
                <c:pt idx="8161">
                  <c:v>40.185000000002105</c:v>
                </c:pt>
                <c:pt idx="8162">
                  <c:v>40.190000000002108</c:v>
                </c:pt>
                <c:pt idx="8163">
                  <c:v>40.195000000002111</c:v>
                </c:pt>
                <c:pt idx="8164">
                  <c:v>40.200000000002113</c:v>
                </c:pt>
                <c:pt idx="8165">
                  <c:v>40.205000000002116</c:v>
                </c:pt>
                <c:pt idx="8166">
                  <c:v>40.210000000002118</c:v>
                </c:pt>
                <c:pt idx="8167">
                  <c:v>40.215000000002121</c:v>
                </c:pt>
                <c:pt idx="8168">
                  <c:v>40.220000000002123</c:v>
                </c:pt>
                <c:pt idx="8169">
                  <c:v>40.225000000002126</c:v>
                </c:pt>
                <c:pt idx="8170">
                  <c:v>40.230000000002129</c:v>
                </c:pt>
                <c:pt idx="8171">
                  <c:v>40.235000000002131</c:v>
                </c:pt>
                <c:pt idx="8172">
                  <c:v>40.240000000002134</c:v>
                </c:pt>
                <c:pt idx="8173">
                  <c:v>40.245000000002136</c:v>
                </c:pt>
                <c:pt idx="8174">
                  <c:v>40.250000000002139</c:v>
                </c:pt>
                <c:pt idx="8175">
                  <c:v>40.255000000002141</c:v>
                </c:pt>
                <c:pt idx="8176">
                  <c:v>40.260000000002144</c:v>
                </c:pt>
                <c:pt idx="8177">
                  <c:v>40.265000000002146</c:v>
                </c:pt>
                <c:pt idx="8178">
                  <c:v>40.270000000002149</c:v>
                </c:pt>
                <c:pt idx="8179">
                  <c:v>40.275000000002152</c:v>
                </c:pt>
                <c:pt idx="8180">
                  <c:v>40.280000000002154</c:v>
                </c:pt>
                <c:pt idx="8181">
                  <c:v>40.285000000002157</c:v>
                </c:pt>
                <c:pt idx="8182">
                  <c:v>40.290000000002159</c:v>
                </c:pt>
                <c:pt idx="8183">
                  <c:v>40.295000000002162</c:v>
                </c:pt>
                <c:pt idx="8184">
                  <c:v>40.300000000002164</c:v>
                </c:pt>
                <c:pt idx="8185">
                  <c:v>40.305000000002167</c:v>
                </c:pt>
                <c:pt idx="8186">
                  <c:v>40.310000000002169</c:v>
                </c:pt>
                <c:pt idx="8187">
                  <c:v>40.315000000002172</c:v>
                </c:pt>
                <c:pt idx="8188">
                  <c:v>40.320000000002175</c:v>
                </c:pt>
                <c:pt idx="8189">
                  <c:v>40.325000000002177</c:v>
                </c:pt>
                <c:pt idx="8190">
                  <c:v>40.33000000000218</c:v>
                </c:pt>
                <c:pt idx="8191">
                  <c:v>40.335000000002182</c:v>
                </c:pt>
                <c:pt idx="8192">
                  <c:v>40.340000000002185</c:v>
                </c:pt>
                <c:pt idx="8193">
                  <c:v>40.345000000002187</c:v>
                </c:pt>
                <c:pt idx="8194">
                  <c:v>40.35000000000219</c:v>
                </c:pt>
                <c:pt idx="8195">
                  <c:v>40.355000000002192</c:v>
                </c:pt>
                <c:pt idx="8196">
                  <c:v>40.360000000002195</c:v>
                </c:pt>
                <c:pt idx="8197">
                  <c:v>40.365000000002198</c:v>
                </c:pt>
                <c:pt idx="8198">
                  <c:v>40.3700000000022</c:v>
                </c:pt>
                <c:pt idx="8199">
                  <c:v>40.375000000002203</c:v>
                </c:pt>
                <c:pt idx="8200">
                  <c:v>40.380000000002205</c:v>
                </c:pt>
                <c:pt idx="8201">
                  <c:v>40.385000000002208</c:v>
                </c:pt>
                <c:pt idx="8202">
                  <c:v>40.39000000000221</c:v>
                </c:pt>
                <c:pt idx="8203">
                  <c:v>40.395000000002213</c:v>
                </c:pt>
                <c:pt idx="8204">
                  <c:v>40.400000000002215</c:v>
                </c:pt>
                <c:pt idx="8205">
                  <c:v>40.405000000002218</c:v>
                </c:pt>
                <c:pt idx="8206">
                  <c:v>40.410000000002221</c:v>
                </c:pt>
                <c:pt idx="8207">
                  <c:v>40.415000000002223</c:v>
                </c:pt>
                <c:pt idx="8208">
                  <c:v>40.420000000002226</c:v>
                </c:pt>
                <c:pt idx="8209">
                  <c:v>40.425000000002228</c:v>
                </c:pt>
                <c:pt idx="8210">
                  <c:v>40.430000000002231</c:v>
                </c:pt>
                <c:pt idx="8211">
                  <c:v>40.435000000002233</c:v>
                </c:pt>
                <c:pt idx="8212">
                  <c:v>40.440000000002236</c:v>
                </c:pt>
                <c:pt idx="8213">
                  <c:v>40.445000000002238</c:v>
                </c:pt>
                <c:pt idx="8214">
                  <c:v>40.450000000002241</c:v>
                </c:pt>
                <c:pt idx="8215">
                  <c:v>40.455000000002244</c:v>
                </c:pt>
                <c:pt idx="8216">
                  <c:v>40.460000000002246</c:v>
                </c:pt>
                <c:pt idx="8217">
                  <c:v>40.465000000002249</c:v>
                </c:pt>
                <c:pt idx="8218">
                  <c:v>40.470000000002251</c:v>
                </c:pt>
                <c:pt idx="8219">
                  <c:v>40.475000000002254</c:v>
                </c:pt>
                <c:pt idx="8220">
                  <c:v>40.480000000002256</c:v>
                </c:pt>
                <c:pt idx="8221">
                  <c:v>40.485000000002259</c:v>
                </c:pt>
                <c:pt idx="8222">
                  <c:v>40.490000000002262</c:v>
                </c:pt>
                <c:pt idx="8223">
                  <c:v>40.495000000002264</c:v>
                </c:pt>
                <c:pt idx="8224">
                  <c:v>40.500000000002267</c:v>
                </c:pt>
                <c:pt idx="8225">
                  <c:v>40.505000000002269</c:v>
                </c:pt>
                <c:pt idx="8226">
                  <c:v>40.510000000002272</c:v>
                </c:pt>
                <c:pt idx="8227">
                  <c:v>40.515000000002274</c:v>
                </c:pt>
                <c:pt idx="8228">
                  <c:v>40.520000000002277</c:v>
                </c:pt>
                <c:pt idx="8229">
                  <c:v>40.525000000002279</c:v>
                </c:pt>
                <c:pt idx="8230">
                  <c:v>40.530000000002282</c:v>
                </c:pt>
                <c:pt idx="8231">
                  <c:v>40.535000000002285</c:v>
                </c:pt>
                <c:pt idx="8232">
                  <c:v>40.540000000002287</c:v>
                </c:pt>
                <c:pt idx="8233">
                  <c:v>40.54500000000229</c:v>
                </c:pt>
                <c:pt idx="8234">
                  <c:v>40.550000000002292</c:v>
                </c:pt>
                <c:pt idx="8235">
                  <c:v>40.555000000002295</c:v>
                </c:pt>
                <c:pt idx="8236">
                  <c:v>40.560000000002297</c:v>
                </c:pt>
                <c:pt idx="8237">
                  <c:v>40.5650000000023</c:v>
                </c:pt>
                <c:pt idx="8238">
                  <c:v>40.570000000002302</c:v>
                </c:pt>
                <c:pt idx="8239">
                  <c:v>40.575000000002305</c:v>
                </c:pt>
                <c:pt idx="8240">
                  <c:v>40.580000000002308</c:v>
                </c:pt>
                <c:pt idx="8241">
                  <c:v>40.58500000000231</c:v>
                </c:pt>
                <c:pt idx="8242">
                  <c:v>40.590000000002313</c:v>
                </c:pt>
                <c:pt idx="8243">
                  <c:v>40.595000000002315</c:v>
                </c:pt>
                <c:pt idx="8244">
                  <c:v>40.600000000002318</c:v>
                </c:pt>
                <c:pt idx="8245">
                  <c:v>40.60500000000232</c:v>
                </c:pt>
                <c:pt idx="8246">
                  <c:v>40.610000000002323</c:v>
                </c:pt>
                <c:pt idx="8247">
                  <c:v>40.615000000002325</c:v>
                </c:pt>
                <c:pt idx="8248">
                  <c:v>40.620000000002328</c:v>
                </c:pt>
                <c:pt idx="8249">
                  <c:v>40.625000000002331</c:v>
                </c:pt>
                <c:pt idx="8250">
                  <c:v>40.630000000002333</c:v>
                </c:pt>
                <c:pt idx="8251">
                  <c:v>40.635000000002336</c:v>
                </c:pt>
                <c:pt idx="8252">
                  <c:v>40.640000000002338</c:v>
                </c:pt>
                <c:pt idx="8253">
                  <c:v>40.645000000002341</c:v>
                </c:pt>
                <c:pt idx="8254">
                  <c:v>40.650000000002343</c:v>
                </c:pt>
                <c:pt idx="8255">
                  <c:v>40.655000000002346</c:v>
                </c:pt>
                <c:pt idx="8256">
                  <c:v>40.660000000002348</c:v>
                </c:pt>
                <c:pt idx="8257">
                  <c:v>40.665000000002351</c:v>
                </c:pt>
                <c:pt idx="8258">
                  <c:v>40.670000000002354</c:v>
                </c:pt>
                <c:pt idx="8259">
                  <c:v>40.675000000002356</c:v>
                </c:pt>
                <c:pt idx="8260">
                  <c:v>40.680000000002359</c:v>
                </c:pt>
                <c:pt idx="8261">
                  <c:v>40.685000000002361</c:v>
                </c:pt>
                <c:pt idx="8262">
                  <c:v>40.690000000002364</c:v>
                </c:pt>
                <c:pt idx="8263">
                  <c:v>40.695000000002366</c:v>
                </c:pt>
                <c:pt idx="8264">
                  <c:v>40.700000000002369</c:v>
                </c:pt>
                <c:pt idx="8265">
                  <c:v>40.705000000002372</c:v>
                </c:pt>
                <c:pt idx="8266">
                  <c:v>40.710000000002374</c:v>
                </c:pt>
                <c:pt idx="8267">
                  <c:v>40.715000000002377</c:v>
                </c:pt>
                <c:pt idx="8268">
                  <c:v>40.720000000002379</c:v>
                </c:pt>
                <c:pt idx="8269">
                  <c:v>40.725000000002382</c:v>
                </c:pt>
                <c:pt idx="8270">
                  <c:v>40.730000000002384</c:v>
                </c:pt>
                <c:pt idx="8271">
                  <c:v>40.735000000002387</c:v>
                </c:pt>
                <c:pt idx="8272">
                  <c:v>40.740000000002389</c:v>
                </c:pt>
                <c:pt idx="8273">
                  <c:v>40.745000000002392</c:v>
                </c:pt>
                <c:pt idx="8274">
                  <c:v>40.750000000002395</c:v>
                </c:pt>
                <c:pt idx="8275">
                  <c:v>40.755000000002397</c:v>
                </c:pt>
                <c:pt idx="8276">
                  <c:v>40.7600000000024</c:v>
                </c:pt>
                <c:pt idx="8277">
                  <c:v>40.765000000002402</c:v>
                </c:pt>
                <c:pt idx="8278">
                  <c:v>40.770000000002405</c:v>
                </c:pt>
                <c:pt idx="8279">
                  <c:v>40.775000000002407</c:v>
                </c:pt>
                <c:pt idx="8280">
                  <c:v>40.78000000000241</c:v>
                </c:pt>
                <c:pt idx="8281">
                  <c:v>40.785000000002412</c:v>
                </c:pt>
                <c:pt idx="8282">
                  <c:v>40.790000000002415</c:v>
                </c:pt>
                <c:pt idx="8283">
                  <c:v>40.795000000002418</c:v>
                </c:pt>
                <c:pt idx="8284">
                  <c:v>40.80000000000242</c:v>
                </c:pt>
                <c:pt idx="8285">
                  <c:v>40.805000000002423</c:v>
                </c:pt>
                <c:pt idx="8286">
                  <c:v>40.810000000002425</c:v>
                </c:pt>
                <c:pt idx="8287">
                  <c:v>40.815000000002428</c:v>
                </c:pt>
                <c:pt idx="8288">
                  <c:v>40.82000000000243</c:v>
                </c:pt>
                <c:pt idx="8289">
                  <c:v>40.825000000002433</c:v>
                </c:pt>
                <c:pt idx="8290">
                  <c:v>40.830000000002435</c:v>
                </c:pt>
                <c:pt idx="8291">
                  <c:v>40.835000000002438</c:v>
                </c:pt>
                <c:pt idx="8292">
                  <c:v>40.840000000002441</c:v>
                </c:pt>
                <c:pt idx="8293">
                  <c:v>40.845000000002443</c:v>
                </c:pt>
                <c:pt idx="8294">
                  <c:v>40.850000000002446</c:v>
                </c:pt>
                <c:pt idx="8295">
                  <c:v>40.855000000002448</c:v>
                </c:pt>
                <c:pt idx="8296">
                  <c:v>40.860000000002451</c:v>
                </c:pt>
                <c:pt idx="8297">
                  <c:v>40.865000000002453</c:v>
                </c:pt>
                <c:pt idx="8298">
                  <c:v>40.870000000002456</c:v>
                </c:pt>
                <c:pt idx="8299">
                  <c:v>40.875000000002458</c:v>
                </c:pt>
                <c:pt idx="8300">
                  <c:v>40.880000000002461</c:v>
                </c:pt>
                <c:pt idx="8301">
                  <c:v>40.885000000002464</c:v>
                </c:pt>
                <c:pt idx="8302">
                  <c:v>40.890000000002466</c:v>
                </c:pt>
                <c:pt idx="8303">
                  <c:v>40.895000000002469</c:v>
                </c:pt>
                <c:pt idx="8304">
                  <c:v>40.900000000002471</c:v>
                </c:pt>
                <c:pt idx="8305">
                  <c:v>40.905000000002474</c:v>
                </c:pt>
                <c:pt idx="8306">
                  <c:v>40.910000000002476</c:v>
                </c:pt>
                <c:pt idx="8307">
                  <c:v>40.915000000002479</c:v>
                </c:pt>
                <c:pt idx="8308">
                  <c:v>40.920000000002481</c:v>
                </c:pt>
                <c:pt idx="8309">
                  <c:v>40.925000000002484</c:v>
                </c:pt>
                <c:pt idx="8310">
                  <c:v>40.930000000002487</c:v>
                </c:pt>
                <c:pt idx="8311">
                  <c:v>40.935000000002489</c:v>
                </c:pt>
                <c:pt idx="8312">
                  <c:v>40.940000000002492</c:v>
                </c:pt>
                <c:pt idx="8313">
                  <c:v>40.945000000002494</c:v>
                </c:pt>
                <c:pt idx="8314">
                  <c:v>40.950000000002497</c:v>
                </c:pt>
                <c:pt idx="8315">
                  <c:v>40.955000000002499</c:v>
                </c:pt>
                <c:pt idx="8316">
                  <c:v>40.960000000002502</c:v>
                </c:pt>
                <c:pt idx="8317">
                  <c:v>40.965000000002505</c:v>
                </c:pt>
                <c:pt idx="8318">
                  <c:v>40.970000000002507</c:v>
                </c:pt>
                <c:pt idx="8319">
                  <c:v>40.97500000000251</c:v>
                </c:pt>
                <c:pt idx="8320">
                  <c:v>40.980000000002512</c:v>
                </c:pt>
                <c:pt idx="8321">
                  <c:v>40.985000000002515</c:v>
                </c:pt>
                <c:pt idx="8322">
                  <c:v>40.990000000002517</c:v>
                </c:pt>
                <c:pt idx="8323">
                  <c:v>40.99500000000252</c:v>
                </c:pt>
                <c:pt idx="8324">
                  <c:v>41.000000000002522</c:v>
                </c:pt>
                <c:pt idx="8325">
                  <c:v>41.005000000002525</c:v>
                </c:pt>
                <c:pt idx="8326">
                  <c:v>41.010000000002528</c:v>
                </c:pt>
                <c:pt idx="8327">
                  <c:v>41.01500000000253</c:v>
                </c:pt>
                <c:pt idx="8328">
                  <c:v>41.020000000002533</c:v>
                </c:pt>
                <c:pt idx="8329">
                  <c:v>41.025000000002535</c:v>
                </c:pt>
                <c:pt idx="8330">
                  <c:v>41.030000000002538</c:v>
                </c:pt>
                <c:pt idx="8331">
                  <c:v>41.03500000000254</c:v>
                </c:pt>
                <c:pt idx="8332">
                  <c:v>41.040000000002543</c:v>
                </c:pt>
                <c:pt idx="8333">
                  <c:v>41.045000000002545</c:v>
                </c:pt>
                <c:pt idx="8334">
                  <c:v>41.050000000002548</c:v>
                </c:pt>
                <c:pt idx="8335">
                  <c:v>41.055000000002551</c:v>
                </c:pt>
                <c:pt idx="8336">
                  <c:v>41.060000000002553</c:v>
                </c:pt>
                <c:pt idx="8337">
                  <c:v>41.065000000002556</c:v>
                </c:pt>
                <c:pt idx="8338">
                  <c:v>41.070000000002558</c:v>
                </c:pt>
                <c:pt idx="8339">
                  <c:v>41.075000000002561</c:v>
                </c:pt>
                <c:pt idx="8340">
                  <c:v>41.080000000002563</c:v>
                </c:pt>
                <c:pt idx="8341">
                  <c:v>41.085000000002566</c:v>
                </c:pt>
                <c:pt idx="8342">
                  <c:v>41.090000000002568</c:v>
                </c:pt>
                <c:pt idx="8343">
                  <c:v>41.095000000002571</c:v>
                </c:pt>
                <c:pt idx="8344">
                  <c:v>41.100000000002574</c:v>
                </c:pt>
                <c:pt idx="8345">
                  <c:v>41.105000000002576</c:v>
                </c:pt>
                <c:pt idx="8346">
                  <c:v>41.110000000002579</c:v>
                </c:pt>
                <c:pt idx="8347">
                  <c:v>41.115000000002581</c:v>
                </c:pt>
                <c:pt idx="8348">
                  <c:v>41.120000000002584</c:v>
                </c:pt>
                <c:pt idx="8349">
                  <c:v>41.125000000002586</c:v>
                </c:pt>
                <c:pt idx="8350">
                  <c:v>41.130000000002589</c:v>
                </c:pt>
                <c:pt idx="8351">
                  <c:v>41.135000000002591</c:v>
                </c:pt>
                <c:pt idx="8352">
                  <c:v>41.140000000002594</c:v>
                </c:pt>
                <c:pt idx="8353">
                  <c:v>41.145000000002597</c:v>
                </c:pt>
                <c:pt idx="8354">
                  <c:v>41.150000000002599</c:v>
                </c:pt>
                <c:pt idx="8355">
                  <c:v>41.155000000002602</c:v>
                </c:pt>
                <c:pt idx="8356">
                  <c:v>41.160000000002604</c:v>
                </c:pt>
                <c:pt idx="8357">
                  <c:v>41.165000000002607</c:v>
                </c:pt>
                <c:pt idx="8358">
                  <c:v>41.170000000002609</c:v>
                </c:pt>
                <c:pt idx="8359">
                  <c:v>41.175000000002612</c:v>
                </c:pt>
                <c:pt idx="8360">
                  <c:v>41.180000000002615</c:v>
                </c:pt>
                <c:pt idx="8361">
                  <c:v>41.185000000002617</c:v>
                </c:pt>
                <c:pt idx="8362">
                  <c:v>41.19000000000262</c:v>
                </c:pt>
                <c:pt idx="8363">
                  <c:v>41.195000000002622</c:v>
                </c:pt>
                <c:pt idx="8364">
                  <c:v>41.200000000002625</c:v>
                </c:pt>
                <c:pt idx="8365">
                  <c:v>41.205000000002627</c:v>
                </c:pt>
                <c:pt idx="8366">
                  <c:v>41.21000000000263</c:v>
                </c:pt>
                <c:pt idx="8367">
                  <c:v>41.215000000002632</c:v>
                </c:pt>
                <c:pt idx="8368">
                  <c:v>41.220000000002635</c:v>
                </c:pt>
                <c:pt idx="8369">
                  <c:v>41.225000000002638</c:v>
                </c:pt>
                <c:pt idx="8370">
                  <c:v>41.23000000000264</c:v>
                </c:pt>
                <c:pt idx="8371">
                  <c:v>41.235000000002643</c:v>
                </c:pt>
                <c:pt idx="8372">
                  <c:v>41.240000000002645</c:v>
                </c:pt>
                <c:pt idx="8373">
                  <c:v>41.245000000002648</c:v>
                </c:pt>
                <c:pt idx="8374">
                  <c:v>41.25000000000265</c:v>
                </c:pt>
                <c:pt idx="8375">
                  <c:v>41.255000000002653</c:v>
                </c:pt>
                <c:pt idx="8376">
                  <c:v>41.260000000002655</c:v>
                </c:pt>
                <c:pt idx="8377">
                  <c:v>41.265000000002658</c:v>
                </c:pt>
                <c:pt idx="8378">
                  <c:v>41.270000000002661</c:v>
                </c:pt>
                <c:pt idx="8379">
                  <c:v>41.275000000002663</c:v>
                </c:pt>
                <c:pt idx="8380">
                  <c:v>41.280000000002666</c:v>
                </c:pt>
                <c:pt idx="8381">
                  <c:v>41.285000000002668</c:v>
                </c:pt>
                <c:pt idx="8382">
                  <c:v>41.290000000002671</c:v>
                </c:pt>
                <c:pt idx="8383">
                  <c:v>41.295000000002673</c:v>
                </c:pt>
                <c:pt idx="8384">
                  <c:v>41.300000000002676</c:v>
                </c:pt>
                <c:pt idx="8385">
                  <c:v>41.305000000002678</c:v>
                </c:pt>
                <c:pt idx="8386">
                  <c:v>41.310000000002681</c:v>
                </c:pt>
                <c:pt idx="8387">
                  <c:v>41.315000000002684</c:v>
                </c:pt>
                <c:pt idx="8388">
                  <c:v>41.320000000002686</c:v>
                </c:pt>
                <c:pt idx="8389">
                  <c:v>41.325000000002689</c:v>
                </c:pt>
                <c:pt idx="8390">
                  <c:v>41.330000000002691</c:v>
                </c:pt>
                <c:pt idx="8391">
                  <c:v>41.335000000002694</c:v>
                </c:pt>
                <c:pt idx="8392">
                  <c:v>41.340000000002696</c:v>
                </c:pt>
                <c:pt idx="8393">
                  <c:v>41.345000000002699</c:v>
                </c:pt>
                <c:pt idx="8394">
                  <c:v>41.350000000002701</c:v>
                </c:pt>
                <c:pt idx="8395">
                  <c:v>41.355000000002704</c:v>
                </c:pt>
                <c:pt idx="8396">
                  <c:v>41.360000000002707</c:v>
                </c:pt>
                <c:pt idx="8397">
                  <c:v>41.365000000002709</c:v>
                </c:pt>
                <c:pt idx="8398">
                  <c:v>41.370000000002712</c:v>
                </c:pt>
                <c:pt idx="8399">
                  <c:v>41.375000000002714</c:v>
                </c:pt>
                <c:pt idx="8400">
                  <c:v>41.380000000002717</c:v>
                </c:pt>
                <c:pt idx="8401">
                  <c:v>41.385000000002719</c:v>
                </c:pt>
                <c:pt idx="8402">
                  <c:v>41.390000000002722</c:v>
                </c:pt>
                <c:pt idx="8403">
                  <c:v>41.395000000002725</c:v>
                </c:pt>
                <c:pt idx="8404">
                  <c:v>41.400000000002727</c:v>
                </c:pt>
                <c:pt idx="8405">
                  <c:v>41.40500000000273</c:v>
                </c:pt>
                <c:pt idx="8406">
                  <c:v>41.410000000002732</c:v>
                </c:pt>
                <c:pt idx="8407">
                  <c:v>41.415000000002735</c:v>
                </c:pt>
                <c:pt idx="8408">
                  <c:v>41.420000000002737</c:v>
                </c:pt>
                <c:pt idx="8409">
                  <c:v>41.42500000000274</c:v>
                </c:pt>
                <c:pt idx="8410">
                  <c:v>41.430000000002742</c:v>
                </c:pt>
                <c:pt idx="8411">
                  <c:v>41.435000000002745</c:v>
                </c:pt>
                <c:pt idx="8412">
                  <c:v>41.440000000002748</c:v>
                </c:pt>
                <c:pt idx="8413">
                  <c:v>41.44500000000275</c:v>
                </c:pt>
                <c:pt idx="8414">
                  <c:v>41.450000000002753</c:v>
                </c:pt>
                <c:pt idx="8415">
                  <c:v>41.455000000002755</c:v>
                </c:pt>
                <c:pt idx="8416">
                  <c:v>41.460000000002758</c:v>
                </c:pt>
                <c:pt idx="8417">
                  <c:v>41.46500000000276</c:v>
                </c:pt>
                <c:pt idx="8418">
                  <c:v>41.470000000002763</c:v>
                </c:pt>
                <c:pt idx="8419">
                  <c:v>41.475000000002765</c:v>
                </c:pt>
                <c:pt idx="8420">
                  <c:v>41.480000000002768</c:v>
                </c:pt>
                <c:pt idx="8421">
                  <c:v>41.485000000002771</c:v>
                </c:pt>
                <c:pt idx="8422">
                  <c:v>41.490000000002773</c:v>
                </c:pt>
                <c:pt idx="8423">
                  <c:v>41.495000000002776</c:v>
                </c:pt>
                <c:pt idx="8424">
                  <c:v>41.500000000002778</c:v>
                </c:pt>
                <c:pt idx="8425">
                  <c:v>41.505000000002781</c:v>
                </c:pt>
                <c:pt idx="8426">
                  <c:v>41.510000000002783</c:v>
                </c:pt>
                <c:pt idx="8427">
                  <c:v>41.515000000002786</c:v>
                </c:pt>
                <c:pt idx="8428">
                  <c:v>41.520000000002788</c:v>
                </c:pt>
                <c:pt idx="8429">
                  <c:v>41.525000000002791</c:v>
                </c:pt>
                <c:pt idx="8430">
                  <c:v>41.530000000002794</c:v>
                </c:pt>
                <c:pt idx="8431">
                  <c:v>41.535000000002796</c:v>
                </c:pt>
                <c:pt idx="8432">
                  <c:v>41.540000000002799</c:v>
                </c:pt>
                <c:pt idx="8433">
                  <c:v>41.545000000002801</c:v>
                </c:pt>
                <c:pt idx="8434">
                  <c:v>41.550000000002804</c:v>
                </c:pt>
                <c:pt idx="8435">
                  <c:v>41.555000000002806</c:v>
                </c:pt>
                <c:pt idx="8436">
                  <c:v>41.560000000002809</c:v>
                </c:pt>
                <c:pt idx="8437">
                  <c:v>41.565000000002811</c:v>
                </c:pt>
                <c:pt idx="8438">
                  <c:v>41.570000000002814</c:v>
                </c:pt>
                <c:pt idx="8439">
                  <c:v>41.575000000002817</c:v>
                </c:pt>
                <c:pt idx="8440">
                  <c:v>41.580000000002819</c:v>
                </c:pt>
                <c:pt idx="8441">
                  <c:v>41.585000000002822</c:v>
                </c:pt>
                <c:pt idx="8442">
                  <c:v>41.590000000002824</c:v>
                </c:pt>
                <c:pt idx="8443">
                  <c:v>41.595000000002827</c:v>
                </c:pt>
                <c:pt idx="8444">
                  <c:v>41.600000000002829</c:v>
                </c:pt>
                <c:pt idx="8445">
                  <c:v>41.605000000002832</c:v>
                </c:pt>
                <c:pt idx="8446">
                  <c:v>41.610000000002834</c:v>
                </c:pt>
                <c:pt idx="8447">
                  <c:v>41.615000000002837</c:v>
                </c:pt>
                <c:pt idx="8448">
                  <c:v>41.62000000000284</c:v>
                </c:pt>
                <c:pt idx="8449">
                  <c:v>41.625000000002842</c:v>
                </c:pt>
                <c:pt idx="8450">
                  <c:v>41.630000000002845</c:v>
                </c:pt>
                <c:pt idx="8451">
                  <c:v>41.635000000002847</c:v>
                </c:pt>
                <c:pt idx="8452">
                  <c:v>41.64000000000285</c:v>
                </c:pt>
                <c:pt idx="8453">
                  <c:v>41.645000000002852</c:v>
                </c:pt>
                <c:pt idx="8454">
                  <c:v>41.650000000002855</c:v>
                </c:pt>
                <c:pt idx="8455">
                  <c:v>41.655000000002858</c:v>
                </c:pt>
                <c:pt idx="8456">
                  <c:v>41.66000000000286</c:v>
                </c:pt>
                <c:pt idx="8457">
                  <c:v>41.665000000002863</c:v>
                </c:pt>
                <c:pt idx="8458">
                  <c:v>41.670000000002865</c:v>
                </c:pt>
                <c:pt idx="8459">
                  <c:v>41.675000000002868</c:v>
                </c:pt>
                <c:pt idx="8460">
                  <c:v>41.68000000000287</c:v>
                </c:pt>
                <c:pt idx="8461">
                  <c:v>41.685000000002873</c:v>
                </c:pt>
                <c:pt idx="8462">
                  <c:v>41.690000000002875</c:v>
                </c:pt>
                <c:pt idx="8463">
                  <c:v>41.695000000002878</c:v>
                </c:pt>
                <c:pt idx="8464">
                  <c:v>41.700000000002881</c:v>
                </c:pt>
                <c:pt idx="8465">
                  <c:v>41.705000000002883</c:v>
                </c:pt>
                <c:pt idx="8466">
                  <c:v>41.710000000002886</c:v>
                </c:pt>
                <c:pt idx="8467">
                  <c:v>41.715000000002888</c:v>
                </c:pt>
                <c:pt idx="8468">
                  <c:v>41.720000000002891</c:v>
                </c:pt>
                <c:pt idx="8469">
                  <c:v>41.725000000002893</c:v>
                </c:pt>
                <c:pt idx="8470">
                  <c:v>41.730000000002896</c:v>
                </c:pt>
                <c:pt idx="8471">
                  <c:v>41.735000000002898</c:v>
                </c:pt>
                <c:pt idx="8472">
                  <c:v>41.740000000002901</c:v>
                </c:pt>
                <c:pt idx="8473">
                  <c:v>41.745000000002904</c:v>
                </c:pt>
                <c:pt idx="8474">
                  <c:v>41.750000000002906</c:v>
                </c:pt>
                <c:pt idx="8475">
                  <c:v>41.755000000002909</c:v>
                </c:pt>
                <c:pt idx="8476">
                  <c:v>41.760000000002911</c:v>
                </c:pt>
                <c:pt idx="8477">
                  <c:v>41.765000000002914</c:v>
                </c:pt>
                <c:pt idx="8478">
                  <c:v>41.770000000002916</c:v>
                </c:pt>
                <c:pt idx="8479">
                  <c:v>41.775000000002919</c:v>
                </c:pt>
                <c:pt idx="8480">
                  <c:v>41.780000000002921</c:v>
                </c:pt>
                <c:pt idx="8481">
                  <c:v>41.785000000002924</c:v>
                </c:pt>
                <c:pt idx="8482">
                  <c:v>41.790000000002927</c:v>
                </c:pt>
                <c:pt idx="8483">
                  <c:v>41.795000000002929</c:v>
                </c:pt>
                <c:pt idx="8484">
                  <c:v>41.800000000002932</c:v>
                </c:pt>
                <c:pt idx="8485">
                  <c:v>41.805000000002934</c:v>
                </c:pt>
                <c:pt idx="8486">
                  <c:v>41.810000000002937</c:v>
                </c:pt>
                <c:pt idx="8487">
                  <c:v>41.815000000002939</c:v>
                </c:pt>
                <c:pt idx="8488">
                  <c:v>41.820000000002942</c:v>
                </c:pt>
                <c:pt idx="8489">
                  <c:v>41.825000000002944</c:v>
                </c:pt>
                <c:pt idx="8490">
                  <c:v>41.830000000002947</c:v>
                </c:pt>
                <c:pt idx="8491">
                  <c:v>41.83500000000295</c:v>
                </c:pt>
                <c:pt idx="8492">
                  <c:v>41.840000000002952</c:v>
                </c:pt>
                <c:pt idx="8493">
                  <c:v>41.845000000002955</c:v>
                </c:pt>
                <c:pt idx="8494">
                  <c:v>41.850000000002957</c:v>
                </c:pt>
                <c:pt idx="8495">
                  <c:v>41.85500000000296</c:v>
                </c:pt>
                <c:pt idx="8496">
                  <c:v>41.860000000002962</c:v>
                </c:pt>
                <c:pt idx="8497">
                  <c:v>41.865000000002965</c:v>
                </c:pt>
                <c:pt idx="8498">
                  <c:v>41.870000000002968</c:v>
                </c:pt>
                <c:pt idx="8499">
                  <c:v>41.87500000000297</c:v>
                </c:pt>
                <c:pt idx="8500">
                  <c:v>41.880000000002973</c:v>
                </c:pt>
                <c:pt idx="8501">
                  <c:v>41.885000000002975</c:v>
                </c:pt>
                <c:pt idx="8502">
                  <c:v>41.890000000002978</c:v>
                </c:pt>
                <c:pt idx="8503">
                  <c:v>41.89500000000298</c:v>
                </c:pt>
                <c:pt idx="8504">
                  <c:v>41.900000000002983</c:v>
                </c:pt>
                <c:pt idx="8505">
                  <c:v>41.905000000002985</c:v>
                </c:pt>
                <c:pt idx="8506">
                  <c:v>41.910000000002988</c:v>
                </c:pt>
                <c:pt idx="8507">
                  <c:v>41.915000000002991</c:v>
                </c:pt>
                <c:pt idx="8508">
                  <c:v>41.920000000002993</c:v>
                </c:pt>
                <c:pt idx="8509">
                  <c:v>41.925000000002996</c:v>
                </c:pt>
                <c:pt idx="8510">
                  <c:v>41.930000000002998</c:v>
                </c:pt>
                <c:pt idx="8511">
                  <c:v>41.935000000003001</c:v>
                </c:pt>
                <c:pt idx="8512">
                  <c:v>41.940000000003003</c:v>
                </c:pt>
                <c:pt idx="8513">
                  <c:v>41.945000000003006</c:v>
                </c:pt>
                <c:pt idx="8514">
                  <c:v>41.950000000003008</c:v>
                </c:pt>
                <c:pt idx="8515">
                  <c:v>41.955000000003011</c:v>
                </c:pt>
                <c:pt idx="8516">
                  <c:v>41.960000000003014</c:v>
                </c:pt>
                <c:pt idx="8517">
                  <c:v>41.965000000003016</c:v>
                </c:pt>
                <c:pt idx="8518">
                  <c:v>41.970000000003019</c:v>
                </c:pt>
                <c:pt idx="8519">
                  <c:v>41.975000000003021</c:v>
                </c:pt>
                <c:pt idx="8520">
                  <c:v>41.980000000003024</c:v>
                </c:pt>
                <c:pt idx="8521">
                  <c:v>41.985000000003026</c:v>
                </c:pt>
                <c:pt idx="8522">
                  <c:v>41.990000000003029</c:v>
                </c:pt>
                <c:pt idx="8523">
                  <c:v>41.995000000003031</c:v>
                </c:pt>
                <c:pt idx="8524">
                  <c:v>42.000000000003034</c:v>
                </c:pt>
                <c:pt idx="8525">
                  <c:v>42.005000000003037</c:v>
                </c:pt>
                <c:pt idx="8526">
                  <c:v>42.010000000003039</c:v>
                </c:pt>
                <c:pt idx="8527">
                  <c:v>42.015000000003042</c:v>
                </c:pt>
                <c:pt idx="8528">
                  <c:v>42.020000000003044</c:v>
                </c:pt>
                <c:pt idx="8529">
                  <c:v>42.025000000003047</c:v>
                </c:pt>
                <c:pt idx="8530">
                  <c:v>42.030000000003049</c:v>
                </c:pt>
                <c:pt idx="8531">
                  <c:v>42.035000000003052</c:v>
                </c:pt>
                <c:pt idx="8532">
                  <c:v>42.040000000003054</c:v>
                </c:pt>
                <c:pt idx="8533">
                  <c:v>42.045000000003057</c:v>
                </c:pt>
                <c:pt idx="8534">
                  <c:v>42.05000000000306</c:v>
                </c:pt>
                <c:pt idx="8535">
                  <c:v>42.055000000003062</c:v>
                </c:pt>
                <c:pt idx="8536">
                  <c:v>42.060000000003065</c:v>
                </c:pt>
                <c:pt idx="8537">
                  <c:v>42.065000000003067</c:v>
                </c:pt>
                <c:pt idx="8538">
                  <c:v>42.07000000000307</c:v>
                </c:pt>
                <c:pt idx="8539">
                  <c:v>42.075000000003072</c:v>
                </c:pt>
                <c:pt idx="8540">
                  <c:v>42.080000000003075</c:v>
                </c:pt>
                <c:pt idx="8541">
                  <c:v>42.085000000003078</c:v>
                </c:pt>
                <c:pt idx="8542">
                  <c:v>42.09000000000308</c:v>
                </c:pt>
                <c:pt idx="8543">
                  <c:v>42.095000000003083</c:v>
                </c:pt>
                <c:pt idx="8544">
                  <c:v>42.100000000003085</c:v>
                </c:pt>
                <c:pt idx="8545">
                  <c:v>42.105000000003088</c:v>
                </c:pt>
                <c:pt idx="8546">
                  <c:v>42.11000000000309</c:v>
                </c:pt>
                <c:pt idx="8547">
                  <c:v>42.115000000003093</c:v>
                </c:pt>
                <c:pt idx="8548">
                  <c:v>42.120000000003095</c:v>
                </c:pt>
                <c:pt idx="8549">
                  <c:v>42.125000000003098</c:v>
                </c:pt>
                <c:pt idx="8550">
                  <c:v>42.130000000003101</c:v>
                </c:pt>
                <c:pt idx="8551">
                  <c:v>42.135000000003103</c:v>
                </c:pt>
                <c:pt idx="8552">
                  <c:v>42.140000000003106</c:v>
                </c:pt>
                <c:pt idx="8553">
                  <c:v>42.145000000003108</c:v>
                </c:pt>
                <c:pt idx="8554">
                  <c:v>42.150000000003111</c:v>
                </c:pt>
                <c:pt idx="8555">
                  <c:v>42.155000000003113</c:v>
                </c:pt>
                <c:pt idx="8556">
                  <c:v>42.160000000003116</c:v>
                </c:pt>
                <c:pt idx="8557">
                  <c:v>42.165000000003118</c:v>
                </c:pt>
                <c:pt idx="8558">
                  <c:v>42.170000000003121</c:v>
                </c:pt>
                <c:pt idx="8559">
                  <c:v>42.175000000003124</c:v>
                </c:pt>
                <c:pt idx="8560">
                  <c:v>42.180000000003126</c:v>
                </c:pt>
                <c:pt idx="8561">
                  <c:v>42.185000000003129</c:v>
                </c:pt>
                <c:pt idx="8562">
                  <c:v>42.190000000003131</c:v>
                </c:pt>
                <c:pt idx="8563">
                  <c:v>42.195000000003134</c:v>
                </c:pt>
                <c:pt idx="8564">
                  <c:v>42.200000000003136</c:v>
                </c:pt>
                <c:pt idx="8565">
                  <c:v>42.205000000003139</c:v>
                </c:pt>
                <c:pt idx="8566">
                  <c:v>42.210000000003141</c:v>
                </c:pt>
                <c:pt idx="8567">
                  <c:v>42.215000000003144</c:v>
                </c:pt>
                <c:pt idx="8568">
                  <c:v>42.220000000003147</c:v>
                </c:pt>
                <c:pt idx="8569">
                  <c:v>42.225000000003149</c:v>
                </c:pt>
                <c:pt idx="8570">
                  <c:v>42.230000000003152</c:v>
                </c:pt>
                <c:pt idx="8571">
                  <c:v>42.235000000003154</c:v>
                </c:pt>
                <c:pt idx="8572">
                  <c:v>42.240000000003157</c:v>
                </c:pt>
                <c:pt idx="8573">
                  <c:v>42.245000000003159</c:v>
                </c:pt>
                <c:pt idx="8574">
                  <c:v>42.250000000003162</c:v>
                </c:pt>
                <c:pt idx="8575">
                  <c:v>42.255000000003164</c:v>
                </c:pt>
                <c:pt idx="8576">
                  <c:v>42.260000000003167</c:v>
                </c:pt>
                <c:pt idx="8577">
                  <c:v>42.26500000000317</c:v>
                </c:pt>
                <c:pt idx="8578">
                  <c:v>42.270000000003172</c:v>
                </c:pt>
                <c:pt idx="8579">
                  <c:v>42.275000000003175</c:v>
                </c:pt>
                <c:pt idx="8580">
                  <c:v>42.280000000003177</c:v>
                </c:pt>
                <c:pt idx="8581">
                  <c:v>42.28500000000318</c:v>
                </c:pt>
                <c:pt idx="8582">
                  <c:v>42.290000000003182</c:v>
                </c:pt>
                <c:pt idx="8583">
                  <c:v>42.295000000003185</c:v>
                </c:pt>
                <c:pt idx="8584">
                  <c:v>42.300000000003187</c:v>
                </c:pt>
                <c:pt idx="8585">
                  <c:v>42.30500000000319</c:v>
                </c:pt>
                <c:pt idx="8586">
                  <c:v>42.310000000003193</c:v>
                </c:pt>
                <c:pt idx="8587">
                  <c:v>42.315000000003195</c:v>
                </c:pt>
                <c:pt idx="8588">
                  <c:v>42.320000000003198</c:v>
                </c:pt>
                <c:pt idx="8589">
                  <c:v>42.3250000000032</c:v>
                </c:pt>
                <c:pt idx="8590">
                  <c:v>42.330000000003203</c:v>
                </c:pt>
                <c:pt idx="8591">
                  <c:v>42.335000000003205</c:v>
                </c:pt>
                <c:pt idx="8592">
                  <c:v>42.340000000003208</c:v>
                </c:pt>
                <c:pt idx="8593">
                  <c:v>42.345000000003211</c:v>
                </c:pt>
                <c:pt idx="8594">
                  <c:v>42.350000000003213</c:v>
                </c:pt>
                <c:pt idx="8595">
                  <c:v>42.355000000003216</c:v>
                </c:pt>
                <c:pt idx="8596">
                  <c:v>42.360000000003218</c:v>
                </c:pt>
                <c:pt idx="8597">
                  <c:v>42.365000000003221</c:v>
                </c:pt>
                <c:pt idx="8598">
                  <c:v>42.370000000003223</c:v>
                </c:pt>
                <c:pt idx="8599">
                  <c:v>42.375000000003226</c:v>
                </c:pt>
                <c:pt idx="8600">
                  <c:v>42.380000000003228</c:v>
                </c:pt>
                <c:pt idx="8601">
                  <c:v>42.385000000003231</c:v>
                </c:pt>
                <c:pt idx="8602">
                  <c:v>42.390000000003234</c:v>
                </c:pt>
                <c:pt idx="8603">
                  <c:v>42.395000000003236</c:v>
                </c:pt>
                <c:pt idx="8604">
                  <c:v>42.400000000003239</c:v>
                </c:pt>
                <c:pt idx="8605">
                  <c:v>42.405000000003241</c:v>
                </c:pt>
                <c:pt idx="8606">
                  <c:v>42.410000000003244</c:v>
                </c:pt>
                <c:pt idx="8607">
                  <c:v>42.415000000003246</c:v>
                </c:pt>
                <c:pt idx="8608">
                  <c:v>42.420000000003249</c:v>
                </c:pt>
                <c:pt idx="8609">
                  <c:v>42.425000000003251</c:v>
                </c:pt>
                <c:pt idx="8610">
                  <c:v>42.430000000003254</c:v>
                </c:pt>
                <c:pt idx="8611">
                  <c:v>42.435000000003257</c:v>
                </c:pt>
                <c:pt idx="8612">
                  <c:v>42.440000000003259</c:v>
                </c:pt>
                <c:pt idx="8613">
                  <c:v>42.445000000003262</c:v>
                </c:pt>
                <c:pt idx="8614">
                  <c:v>42.450000000003264</c:v>
                </c:pt>
                <c:pt idx="8615">
                  <c:v>42.455000000003267</c:v>
                </c:pt>
                <c:pt idx="8616">
                  <c:v>42.460000000003269</c:v>
                </c:pt>
                <c:pt idx="8617">
                  <c:v>42.465000000003272</c:v>
                </c:pt>
                <c:pt idx="8618">
                  <c:v>42.470000000003274</c:v>
                </c:pt>
                <c:pt idx="8619">
                  <c:v>42.475000000003277</c:v>
                </c:pt>
                <c:pt idx="8620">
                  <c:v>42.48000000000328</c:v>
                </c:pt>
                <c:pt idx="8621">
                  <c:v>42.485000000003282</c:v>
                </c:pt>
                <c:pt idx="8622">
                  <c:v>42.490000000003285</c:v>
                </c:pt>
                <c:pt idx="8623">
                  <c:v>42.495000000003287</c:v>
                </c:pt>
                <c:pt idx="8624">
                  <c:v>42.50000000000329</c:v>
                </c:pt>
                <c:pt idx="8625">
                  <c:v>42.505000000003292</c:v>
                </c:pt>
                <c:pt idx="8626">
                  <c:v>42.510000000003295</c:v>
                </c:pt>
                <c:pt idx="8627">
                  <c:v>42.515000000003297</c:v>
                </c:pt>
                <c:pt idx="8628">
                  <c:v>42.5200000000033</c:v>
                </c:pt>
                <c:pt idx="8629">
                  <c:v>42.525000000003303</c:v>
                </c:pt>
                <c:pt idx="8630">
                  <c:v>42.530000000003305</c:v>
                </c:pt>
                <c:pt idx="8631">
                  <c:v>42.535000000003308</c:v>
                </c:pt>
                <c:pt idx="8632">
                  <c:v>42.54000000000331</c:v>
                </c:pt>
                <c:pt idx="8633">
                  <c:v>42.545000000003313</c:v>
                </c:pt>
                <c:pt idx="8634">
                  <c:v>42.550000000003315</c:v>
                </c:pt>
                <c:pt idx="8635">
                  <c:v>42.555000000003318</c:v>
                </c:pt>
                <c:pt idx="8636">
                  <c:v>42.560000000003321</c:v>
                </c:pt>
                <c:pt idx="8637">
                  <c:v>42.565000000003323</c:v>
                </c:pt>
                <c:pt idx="8638">
                  <c:v>42.570000000003326</c:v>
                </c:pt>
                <c:pt idx="8639">
                  <c:v>42.575000000003328</c:v>
                </c:pt>
                <c:pt idx="8640">
                  <c:v>42.580000000003331</c:v>
                </c:pt>
                <c:pt idx="8641">
                  <c:v>42.585000000003333</c:v>
                </c:pt>
                <c:pt idx="8642">
                  <c:v>42.590000000003336</c:v>
                </c:pt>
                <c:pt idx="8643">
                  <c:v>42.595000000003338</c:v>
                </c:pt>
                <c:pt idx="8644">
                  <c:v>42.600000000003341</c:v>
                </c:pt>
                <c:pt idx="8645">
                  <c:v>42.605000000003344</c:v>
                </c:pt>
                <c:pt idx="8646">
                  <c:v>42.610000000003346</c:v>
                </c:pt>
                <c:pt idx="8647">
                  <c:v>42.615000000003349</c:v>
                </c:pt>
                <c:pt idx="8648">
                  <c:v>42.620000000003351</c:v>
                </c:pt>
                <c:pt idx="8649">
                  <c:v>42.625000000003354</c:v>
                </c:pt>
                <c:pt idx="8650">
                  <c:v>42.630000000003356</c:v>
                </c:pt>
                <c:pt idx="8651">
                  <c:v>42.635000000003359</c:v>
                </c:pt>
                <c:pt idx="8652">
                  <c:v>42.640000000003361</c:v>
                </c:pt>
                <c:pt idx="8653">
                  <c:v>42.645000000003364</c:v>
                </c:pt>
                <c:pt idx="8654">
                  <c:v>42.650000000003367</c:v>
                </c:pt>
                <c:pt idx="8655">
                  <c:v>42.655000000003369</c:v>
                </c:pt>
                <c:pt idx="8656">
                  <c:v>42.660000000003372</c:v>
                </c:pt>
                <c:pt idx="8657">
                  <c:v>42.665000000003374</c:v>
                </c:pt>
                <c:pt idx="8658">
                  <c:v>42.670000000003377</c:v>
                </c:pt>
                <c:pt idx="8659">
                  <c:v>42.675000000003379</c:v>
                </c:pt>
                <c:pt idx="8660">
                  <c:v>42.680000000003382</c:v>
                </c:pt>
                <c:pt idx="8661">
                  <c:v>42.685000000003384</c:v>
                </c:pt>
                <c:pt idx="8662">
                  <c:v>42.690000000003387</c:v>
                </c:pt>
                <c:pt idx="8663">
                  <c:v>42.69500000000339</c:v>
                </c:pt>
                <c:pt idx="8664">
                  <c:v>42.700000000003392</c:v>
                </c:pt>
                <c:pt idx="8665">
                  <c:v>42.705000000003395</c:v>
                </c:pt>
                <c:pt idx="8666">
                  <c:v>42.710000000003397</c:v>
                </c:pt>
                <c:pt idx="8667">
                  <c:v>42.7150000000034</c:v>
                </c:pt>
                <c:pt idx="8668">
                  <c:v>42.720000000003402</c:v>
                </c:pt>
                <c:pt idx="8669">
                  <c:v>42.725000000003405</c:v>
                </c:pt>
                <c:pt idx="8670">
                  <c:v>42.730000000003407</c:v>
                </c:pt>
                <c:pt idx="8671">
                  <c:v>42.73500000000341</c:v>
                </c:pt>
                <c:pt idx="8672">
                  <c:v>42.740000000003413</c:v>
                </c:pt>
                <c:pt idx="8673">
                  <c:v>42.745000000003415</c:v>
                </c:pt>
                <c:pt idx="8674">
                  <c:v>42.750000000003418</c:v>
                </c:pt>
                <c:pt idx="8675">
                  <c:v>42.75500000000342</c:v>
                </c:pt>
                <c:pt idx="8676">
                  <c:v>42.760000000003423</c:v>
                </c:pt>
                <c:pt idx="8677">
                  <c:v>42.765000000003425</c:v>
                </c:pt>
                <c:pt idx="8678">
                  <c:v>42.770000000003428</c:v>
                </c:pt>
                <c:pt idx="8679">
                  <c:v>42.775000000003431</c:v>
                </c:pt>
                <c:pt idx="8680">
                  <c:v>42.780000000003433</c:v>
                </c:pt>
                <c:pt idx="8681">
                  <c:v>42.785000000003436</c:v>
                </c:pt>
                <c:pt idx="8682">
                  <c:v>42.790000000003438</c:v>
                </c:pt>
                <c:pt idx="8683">
                  <c:v>42.795000000003441</c:v>
                </c:pt>
                <c:pt idx="8684">
                  <c:v>42.800000000003443</c:v>
                </c:pt>
                <c:pt idx="8685">
                  <c:v>42.805000000003446</c:v>
                </c:pt>
                <c:pt idx="8686">
                  <c:v>42.810000000003448</c:v>
                </c:pt>
                <c:pt idx="8687">
                  <c:v>42.815000000003451</c:v>
                </c:pt>
                <c:pt idx="8688">
                  <c:v>42.820000000003454</c:v>
                </c:pt>
                <c:pt idx="8689">
                  <c:v>42.825000000003456</c:v>
                </c:pt>
                <c:pt idx="8690">
                  <c:v>42.830000000003459</c:v>
                </c:pt>
                <c:pt idx="8691">
                  <c:v>42.835000000003461</c:v>
                </c:pt>
                <c:pt idx="8692">
                  <c:v>42.840000000003464</c:v>
                </c:pt>
                <c:pt idx="8693">
                  <c:v>42.845000000003466</c:v>
                </c:pt>
                <c:pt idx="8694">
                  <c:v>42.850000000003469</c:v>
                </c:pt>
                <c:pt idx="8695">
                  <c:v>42.855000000003471</c:v>
                </c:pt>
                <c:pt idx="8696">
                  <c:v>42.860000000003474</c:v>
                </c:pt>
                <c:pt idx="8697">
                  <c:v>42.865000000003477</c:v>
                </c:pt>
                <c:pt idx="8698">
                  <c:v>42.870000000003479</c:v>
                </c:pt>
                <c:pt idx="8699">
                  <c:v>42.875000000003482</c:v>
                </c:pt>
                <c:pt idx="8700">
                  <c:v>42.880000000003484</c:v>
                </c:pt>
                <c:pt idx="8701">
                  <c:v>42.885000000003487</c:v>
                </c:pt>
                <c:pt idx="8702">
                  <c:v>42.890000000003489</c:v>
                </c:pt>
                <c:pt idx="8703">
                  <c:v>42.895000000003492</c:v>
                </c:pt>
                <c:pt idx="8704">
                  <c:v>42.900000000003494</c:v>
                </c:pt>
                <c:pt idx="8705">
                  <c:v>42.905000000003497</c:v>
                </c:pt>
                <c:pt idx="8706">
                  <c:v>42.9100000000035</c:v>
                </c:pt>
                <c:pt idx="8707">
                  <c:v>42.915000000003502</c:v>
                </c:pt>
                <c:pt idx="8708">
                  <c:v>42.920000000003505</c:v>
                </c:pt>
                <c:pt idx="8709">
                  <c:v>42.925000000003507</c:v>
                </c:pt>
                <c:pt idx="8710">
                  <c:v>42.93000000000351</c:v>
                </c:pt>
                <c:pt idx="8711">
                  <c:v>42.935000000003512</c:v>
                </c:pt>
                <c:pt idx="8712">
                  <c:v>42.940000000003515</c:v>
                </c:pt>
                <c:pt idx="8713">
                  <c:v>42.945000000003517</c:v>
                </c:pt>
                <c:pt idx="8714">
                  <c:v>42.95000000000352</c:v>
                </c:pt>
                <c:pt idx="8715">
                  <c:v>42.955000000003523</c:v>
                </c:pt>
                <c:pt idx="8716">
                  <c:v>42.960000000003525</c:v>
                </c:pt>
                <c:pt idx="8717">
                  <c:v>42.965000000003528</c:v>
                </c:pt>
                <c:pt idx="8718">
                  <c:v>42.97000000000353</c:v>
                </c:pt>
                <c:pt idx="8719">
                  <c:v>42.975000000003533</c:v>
                </c:pt>
                <c:pt idx="8720">
                  <c:v>42.980000000003535</c:v>
                </c:pt>
                <c:pt idx="8721">
                  <c:v>42.985000000003538</c:v>
                </c:pt>
                <c:pt idx="8722">
                  <c:v>42.99000000000354</c:v>
                </c:pt>
                <c:pt idx="8723">
                  <c:v>42.995000000003543</c:v>
                </c:pt>
                <c:pt idx="8724">
                  <c:v>43.000000000003546</c:v>
                </c:pt>
                <c:pt idx="8725">
                  <c:v>43.005000000003548</c:v>
                </c:pt>
                <c:pt idx="8726">
                  <c:v>43.010000000003551</c:v>
                </c:pt>
                <c:pt idx="8727">
                  <c:v>43.015000000003553</c:v>
                </c:pt>
                <c:pt idx="8728">
                  <c:v>43.020000000003556</c:v>
                </c:pt>
                <c:pt idx="8729">
                  <c:v>43.025000000003558</c:v>
                </c:pt>
                <c:pt idx="8730">
                  <c:v>43.030000000003561</c:v>
                </c:pt>
                <c:pt idx="8731">
                  <c:v>43.035000000003564</c:v>
                </c:pt>
                <c:pt idx="8732">
                  <c:v>43.040000000003566</c:v>
                </c:pt>
                <c:pt idx="8733">
                  <c:v>43.045000000003569</c:v>
                </c:pt>
                <c:pt idx="8734">
                  <c:v>43.050000000003571</c:v>
                </c:pt>
                <c:pt idx="8735">
                  <c:v>43.055000000003574</c:v>
                </c:pt>
                <c:pt idx="8736">
                  <c:v>43.060000000003576</c:v>
                </c:pt>
                <c:pt idx="8737">
                  <c:v>43.065000000003579</c:v>
                </c:pt>
                <c:pt idx="8738">
                  <c:v>43.070000000003581</c:v>
                </c:pt>
                <c:pt idx="8739">
                  <c:v>43.075000000003584</c:v>
                </c:pt>
                <c:pt idx="8740">
                  <c:v>43.080000000003587</c:v>
                </c:pt>
                <c:pt idx="8741">
                  <c:v>43.085000000003589</c:v>
                </c:pt>
                <c:pt idx="8742">
                  <c:v>43.090000000003592</c:v>
                </c:pt>
                <c:pt idx="8743">
                  <c:v>43.095000000003594</c:v>
                </c:pt>
                <c:pt idx="8744">
                  <c:v>43.100000000003597</c:v>
                </c:pt>
                <c:pt idx="8745">
                  <c:v>43.105000000003599</c:v>
                </c:pt>
                <c:pt idx="8746">
                  <c:v>43.110000000003602</c:v>
                </c:pt>
                <c:pt idx="8747">
                  <c:v>43.115000000003604</c:v>
                </c:pt>
                <c:pt idx="8748">
                  <c:v>43.120000000003607</c:v>
                </c:pt>
                <c:pt idx="8749">
                  <c:v>43.12500000000361</c:v>
                </c:pt>
                <c:pt idx="8750">
                  <c:v>43.130000000003612</c:v>
                </c:pt>
                <c:pt idx="8751">
                  <c:v>43.135000000003615</c:v>
                </c:pt>
                <c:pt idx="8752">
                  <c:v>43.140000000003617</c:v>
                </c:pt>
                <c:pt idx="8753">
                  <c:v>43.14500000000362</c:v>
                </c:pt>
                <c:pt idx="8754">
                  <c:v>43.150000000003622</c:v>
                </c:pt>
                <c:pt idx="8755">
                  <c:v>43.155000000003625</c:v>
                </c:pt>
                <c:pt idx="8756">
                  <c:v>43.160000000003627</c:v>
                </c:pt>
                <c:pt idx="8757">
                  <c:v>43.16500000000363</c:v>
                </c:pt>
                <c:pt idx="8758">
                  <c:v>43.170000000003633</c:v>
                </c:pt>
                <c:pt idx="8759">
                  <c:v>43.175000000003635</c:v>
                </c:pt>
                <c:pt idx="8760">
                  <c:v>43.180000000003638</c:v>
                </c:pt>
                <c:pt idx="8761">
                  <c:v>43.18500000000364</c:v>
                </c:pt>
                <c:pt idx="8762">
                  <c:v>43.190000000003643</c:v>
                </c:pt>
                <c:pt idx="8763">
                  <c:v>43.195000000003645</c:v>
                </c:pt>
                <c:pt idx="8764">
                  <c:v>43.200000000003648</c:v>
                </c:pt>
                <c:pt idx="8765">
                  <c:v>43.20500000000365</c:v>
                </c:pt>
                <c:pt idx="8766">
                  <c:v>43.210000000003653</c:v>
                </c:pt>
                <c:pt idx="8767">
                  <c:v>43.215000000003656</c:v>
                </c:pt>
                <c:pt idx="8768">
                  <c:v>43.220000000003658</c:v>
                </c:pt>
                <c:pt idx="8769">
                  <c:v>43.225000000003661</c:v>
                </c:pt>
                <c:pt idx="8770">
                  <c:v>43.230000000003663</c:v>
                </c:pt>
                <c:pt idx="8771">
                  <c:v>43.235000000003666</c:v>
                </c:pt>
                <c:pt idx="8772">
                  <c:v>43.240000000003668</c:v>
                </c:pt>
                <c:pt idx="8773">
                  <c:v>43.245000000003671</c:v>
                </c:pt>
                <c:pt idx="8774">
                  <c:v>43.250000000003674</c:v>
                </c:pt>
                <c:pt idx="8775">
                  <c:v>43.255000000003676</c:v>
                </c:pt>
                <c:pt idx="8776">
                  <c:v>43.260000000003679</c:v>
                </c:pt>
                <c:pt idx="8777">
                  <c:v>43.265000000003681</c:v>
                </c:pt>
                <c:pt idx="8778">
                  <c:v>43.270000000003684</c:v>
                </c:pt>
                <c:pt idx="8779">
                  <c:v>43.275000000003686</c:v>
                </c:pt>
                <c:pt idx="8780">
                  <c:v>43.280000000003689</c:v>
                </c:pt>
                <c:pt idx="8781">
                  <c:v>43.285000000003691</c:v>
                </c:pt>
                <c:pt idx="8782">
                  <c:v>43.290000000003694</c:v>
                </c:pt>
                <c:pt idx="8783">
                  <c:v>43.295000000003697</c:v>
                </c:pt>
                <c:pt idx="8784">
                  <c:v>43.300000000003699</c:v>
                </c:pt>
                <c:pt idx="8785">
                  <c:v>43.305000000003702</c:v>
                </c:pt>
                <c:pt idx="8786">
                  <c:v>43.310000000003704</c:v>
                </c:pt>
                <c:pt idx="8787">
                  <c:v>43.315000000003707</c:v>
                </c:pt>
                <c:pt idx="8788">
                  <c:v>43.320000000003709</c:v>
                </c:pt>
                <c:pt idx="8789">
                  <c:v>43.325000000003712</c:v>
                </c:pt>
                <c:pt idx="8790">
                  <c:v>43.330000000003714</c:v>
                </c:pt>
                <c:pt idx="8791">
                  <c:v>43.335000000003717</c:v>
                </c:pt>
                <c:pt idx="8792">
                  <c:v>43.34000000000372</c:v>
                </c:pt>
                <c:pt idx="8793">
                  <c:v>43.345000000003722</c:v>
                </c:pt>
                <c:pt idx="8794">
                  <c:v>43.350000000003725</c:v>
                </c:pt>
                <c:pt idx="8795">
                  <c:v>43.355000000003727</c:v>
                </c:pt>
                <c:pt idx="8796">
                  <c:v>43.36000000000373</c:v>
                </c:pt>
                <c:pt idx="8797">
                  <c:v>43.365000000003732</c:v>
                </c:pt>
                <c:pt idx="8798">
                  <c:v>43.370000000003735</c:v>
                </c:pt>
                <c:pt idx="8799">
                  <c:v>43.375000000003737</c:v>
                </c:pt>
                <c:pt idx="8800">
                  <c:v>43.38000000000374</c:v>
                </c:pt>
                <c:pt idx="8801">
                  <c:v>43.385000000003743</c:v>
                </c:pt>
                <c:pt idx="8802">
                  <c:v>43.390000000003745</c:v>
                </c:pt>
                <c:pt idx="8803">
                  <c:v>43.395000000003748</c:v>
                </c:pt>
                <c:pt idx="8804">
                  <c:v>43.40000000000375</c:v>
                </c:pt>
                <c:pt idx="8805">
                  <c:v>43.405000000003753</c:v>
                </c:pt>
                <c:pt idx="8806">
                  <c:v>43.410000000003755</c:v>
                </c:pt>
                <c:pt idx="8807">
                  <c:v>43.415000000003758</c:v>
                </c:pt>
                <c:pt idx="8808">
                  <c:v>43.42000000000376</c:v>
                </c:pt>
                <c:pt idx="8809">
                  <c:v>43.425000000003763</c:v>
                </c:pt>
                <c:pt idx="8810">
                  <c:v>43.430000000003766</c:v>
                </c:pt>
                <c:pt idx="8811">
                  <c:v>43.435000000003768</c:v>
                </c:pt>
                <c:pt idx="8812">
                  <c:v>43.440000000003771</c:v>
                </c:pt>
                <c:pt idx="8813">
                  <c:v>43.445000000003773</c:v>
                </c:pt>
                <c:pt idx="8814">
                  <c:v>43.450000000003776</c:v>
                </c:pt>
                <c:pt idx="8815">
                  <c:v>43.455000000003778</c:v>
                </c:pt>
                <c:pt idx="8816">
                  <c:v>43.460000000003781</c:v>
                </c:pt>
                <c:pt idx="8817">
                  <c:v>43.465000000003783</c:v>
                </c:pt>
                <c:pt idx="8818">
                  <c:v>43.470000000003786</c:v>
                </c:pt>
                <c:pt idx="8819">
                  <c:v>43.475000000003789</c:v>
                </c:pt>
                <c:pt idx="8820">
                  <c:v>43.480000000003791</c:v>
                </c:pt>
                <c:pt idx="8821">
                  <c:v>43.485000000003794</c:v>
                </c:pt>
                <c:pt idx="8822">
                  <c:v>43.490000000003796</c:v>
                </c:pt>
                <c:pt idx="8823">
                  <c:v>43.495000000003799</c:v>
                </c:pt>
                <c:pt idx="8824">
                  <c:v>43.500000000003801</c:v>
                </c:pt>
                <c:pt idx="8825">
                  <c:v>43.505000000003804</c:v>
                </c:pt>
                <c:pt idx="8826">
                  <c:v>43.510000000003807</c:v>
                </c:pt>
                <c:pt idx="8827">
                  <c:v>43.515000000003809</c:v>
                </c:pt>
                <c:pt idx="8828">
                  <c:v>43.520000000003812</c:v>
                </c:pt>
                <c:pt idx="8829">
                  <c:v>43.525000000003814</c:v>
                </c:pt>
                <c:pt idx="8830">
                  <c:v>43.530000000003817</c:v>
                </c:pt>
                <c:pt idx="8831">
                  <c:v>43.535000000003819</c:v>
                </c:pt>
                <c:pt idx="8832">
                  <c:v>43.540000000003822</c:v>
                </c:pt>
                <c:pt idx="8833">
                  <c:v>43.545000000003824</c:v>
                </c:pt>
                <c:pt idx="8834">
                  <c:v>43.550000000003827</c:v>
                </c:pt>
                <c:pt idx="8835">
                  <c:v>43.55500000000383</c:v>
                </c:pt>
                <c:pt idx="8836">
                  <c:v>43.560000000003832</c:v>
                </c:pt>
                <c:pt idx="8837">
                  <c:v>43.565000000003835</c:v>
                </c:pt>
                <c:pt idx="8838">
                  <c:v>43.570000000003837</c:v>
                </c:pt>
                <c:pt idx="8839">
                  <c:v>43.57500000000384</c:v>
                </c:pt>
                <c:pt idx="8840">
                  <c:v>43.580000000003842</c:v>
                </c:pt>
                <c:pt idx="8841">
                  <c:v>43.585000000003845</c:v>
                </c:pt>
                <c:pt idx="8842">
                  <c:v>43.590000000003847</c:v>
                </c:pt>
                <c:pt idx="8843">
                  <c:v>43.59500000000385</c:v>
                </c:pt>
                <c:pt idx="8844">
                  <c:v>43.600000000003853</c:v>
                </c:pt>
                <c:pt idx="8845">
                  <c:v>43.605000000003855</c:v>
                </c:pt>
                <c:pt idx="8846">
                  <c:v>43.610000000003858</c:v>
                </c:pt>
                <c:pt idx="8847">
                  <c:v>43.61500000000386</c:v>
                </c:pt>
                <c:pt idx="8848">
                  <c:v>43.620000000003863</c:v>
                </c:pt>
                <c:pt idx="8849">
                  <c:v>43.625000000003865</c:v>
                </c:pt>
                <c:pt idx="8850">
                  <c:v>43.630000000003868</c:v>
                </c:pt>
                <c:pt idx="8851">
                  <c:v>43.63500000000387</c:v>
                </c:pt>
                <c:pt idx="8852">
                  <c:v>43.640000000003873</c:v>
                </c:pt>
                <c:pt idx="8853">
                  <c:v>43.645000000003876</c:v>
                </c:pt>
                <c:pt idx="8854">
                  <c:v>43.650000000003878</c:v>
                </c:pt>
                <c:pt idx="8855">
                  <c:v>43.655000000003881</c:v>
                </c:pt>
                <c:pt idx="8856">
                  <c:v>43.660000000003883</c:v>
                </c:pt>
                <c:pt idx="8857">
                  <c:v>43.665000000003886</c:v>
                </c:pt>
                <c:pt idx="8858">
                  <c:v>43.670000000003888</c:v>
                </c:pt>
                <c:pt idx="8859">
                  <c:v>43.675000000003891</c:v>
                </c:pt>
                <c:pt idx="8860">
                  <c:v>43.680000000003893</c:v>
                </c:pt>
                <c:pt idx="8861">
                  <c:v>43.685000000003896</c:v>
                </c:pt>
                <c:pt idx="8862">
                  <c:v>43.690000000003899</c:v>
                </c:pt>
                <c:pt idx="8863">
                  <c:v>43.695000000003901</c:v>
                </c:pt>
                <c:pt idx="8864">
                  <c:v>43.700000000003904</c:v>
                </c:pt>
                <c:pt idx="8865">
                  <c:v>43.705000000003906</c:v>
                </c:pt>
                <c:pt idx="8866">
                  <c:v>43.710000000003909</c:v>
                </c:pt>
                <c:pt idx="8867">
                  <c:v>43.715000000003911</c:v>
                </c:pt>
                <c:pt idx="8868">
                  <c:v>43.720000000003914</c:v>
                </c:pt>
                <c:pt idx="8869">
                  <c:v>43.725000000003917</c:v>
                </c:pt>
                <c:pt idx="8870">
                  <c:v>43.730000000003919</c:v>
                </c:pt>
                <c:pt idx="8871">
                  <c:v>43.735000000003922</c:v>
                </c:pt>
                <c:pt idx="8872">
                  <c:v>43.740000000003924</c:v>
                </c:pt>
                <c:pt idx="8873">
                  <c:v>43.745000000003927</c:v>
                </c:pt>
                <c:pt idx="8874">
                  <c:v>43.750000000003929</c:v>
                </c:pt>
                <c:pt idx="8875">
                  <c:v>43.755000000003932</c:v>
                </c:pt>
                <c:pt idx="8876">
                  <c:v>43.760000000003934</c:v>
                </c:pt>
                <c:pt idx="8877">
                  <c:v>43.765000000003937</c:v>
                </c:pt>
                <c:pt idx="8878">
                  <c:v>43.77000000000394</c:v>
                </c:pt>
                <c:pt idx="8879">
                  <c:v>43.775000000003942</c:v>
                </c:pt>
                <c:pt idx="8880">
                  <c:v>43.780000000003945</c:v>
                </c:pt>
                <c:pt idx="8881">
                  <c:v>43.785000000003947</c:v>
                </c:pt>
                <c:pt idx="8882">
                  <c:v>43.79000000000395</c:v>
                </c:pt>
                <c:pt idx="8883">
                  <c:v>43.795000000003952</c:v>
                </c:pt>
                <c:pt idx="8884">
                  <c:v>43.800000000003955</c:v>
                </c:pt>
                <c:pt idx="8885">
                  <c:v>43.805000000003957</c:v>
                </c:pt>
                <c:pt idx="8886">
                  <c:v>43.81000000000396</c:v>
                </c:pt>
                <c:pt idx="8887">
                  <c:v>43.815000000003963</c:v>
                </c:pt>
                <c:pt idx="8888">
                  <c:v>43.820000000003965</c:v>
                </c:pt>
                <c:pt idx="8889">
                  <c:v>43.825000000003968</c:v>
                </c:pt>
                <c:pt idx="8890">
                  <c:v>43.83000000000397</c:v>
                </c:pt>
                <c:pt idx="8891">
                  <c:v>43.835000000003973</c:v>
                </c:pt>
                <c:pt idx="8892">
                  <c:v>43.840000000003975</c:v>
                </c:pt>
                <c:pt idx="8893">
                  <c:v>43.845000000003978</c:v>
                </c:pt>
                <c:pt idx="8894">
                  <c:v>43.85000000000398</c:v>
                </c:pt>
                <c:pt idx="8895">
                  <c:v>43.855000000003983</c:v>
                </c:pt>
                <c:pt idx="8896">
                  <c:v>43.860000000003986</c:v>
                </c:pt>
                <c:pt idx="8897">
                  <c:v>43.865000000003988</c:v>
                </c:pt>
                <c:pt idx="8898">
                  <c:v>43.870000000003991</c:v>
                </c:pt>
                <c:pt idx="8899">
                  <c:v>43.875000000003993</c:v>
                </c:pt>
                <c:pt idx="8900">
                  <c:v>43.880000000003996</c:v>
                </c:pt>
                <c:pt idx="8901">
                  <c:v>43.885000000003998</c:v>
                </c:pt>
                <c:pt idx="8902">
                  <c:v>43.890000000004001</c:v>
                </c:pt>
                <c:pt idx="8903">
                  <c:v>43.895000000004003</c:v>
                </c:pt>
                <c:pt idx="8904">
                  <c:v>43.900000000004006</c:v>
                </c:pt>
                <c:pt idx="8905">
                  <c:v>43.905000000004009</c:v>
                </c:pt>
                <c:pt idx="8906">
                  <c:v>43.910000000004011</c:v>
                </c:pt>
                <c:pt idx="8907">
                  <c:v>43.915000000004014</c:v>
                </c:pt>
                <c:pt idx="8908">
                  <c:v>43.920000000004016</c:v>
                </c:pt>
                <c:pt idx="8909">
                  <c:v>43.925000000004019</c:v>
                </c:pt>
                <c:pt idx="8910">
                  <c:v>43.930000000004021</c:v>
                </c:pt>
                <c:pt idx="8911">
                  <c:v>43.935000000004024</c:v>
                </c:pt>
                <c:pt idx="8912">
                  <c:v>43.940000000004027</c:v>
                </c:pt>
                <c:pt idx="8913">
                  <c:v>43.945000000004029</c:v>
                </c:pt>
                <c:pt idx="8914">
                  <c:v>43.950000000004032</c:v>
                </c:pt>
                <c:pt idx="8915">
                  <c:v>43.955000000004034</c:v>
                </c:pt>
                <c:pt idx="8916">
                  <c:v>43.960000000004037</c:v>
                </c:pt>
                <c:pt idx="8917">
                  <c:v>43.965000000004039</c:v>
                </c:pt>
                <c:pt idx="8918">
                  <c:v>43.970000000004042</c:v>
                </c:pt>
                <c:pt idx="8919">
                  <c:v>43.975000000004044</c:v>
                </c:pt>
                <c:pt idx="8920">
                  <c:v>43.980000000004047</c:v>
                </c:pt>
                <c:pt idx="8921">
                  <c:v>43.98500000000405</c:v>
                </c:pt>
                <c:pt idx="8922">
                  <c:v>43.990000000004052</c:v>
                </c:pt>
                <c:pt idx="8923">
                  <c:v>43.995000000004055</c:v>
                </c:pt>
                <c:pt idx="8924">
                  <c:v>44.000000000004057</c:v>
                </c:pt>
                <c:pt idx="8925">
                  <c:v>44.00500000000406</c:v>
                </c:pt>
                <c:pt idx="8926">
                  <c:v>44.010000000004062</c:v>
                </c:pt>
                <c:pt idx="8927">
                  <c:v>44.015000000004065</c:v>
                </c:pt>
                <c:pt idx="8928">
                  <c:v>44.020000000004067</c:v>
                </c:pt>
                <c:pt idx="8929">
                  <c:v>44.02500000000407</c:v>
                </c:pt>
                <c:pt idx="8930">
                  <c:v>44.030000000004073</c:v>
                </c:pt>
                <c:pt idx="8931">
                  <c:v>44.035000000004075</c:v>
                </c:pt>
                <c:pt idx="8932">
                  <c:v>44.040000000004078</c:v>
                </c:pt>
                <c:pt idx="8933">
                  <c:v>44.04500000000408</c:v>
                </c:pt>
                <c:pt idx="8934">
                  <c:v>44.050000000004083</c:v>
                </c:pt>
                <c:pt idx="8935">
                  <c:v>44.055000000004085</c:v>
                </c:pt>
                <c:pt idx="8936">
                  <c:v>44.060000000004088</c:v>
                </c:pt>
                <c:pt idx="8937">
                  <c:v>44.06500000000409</c:v>
                </c:pt>
                <c:pt idx="8938">
                  <c:v>44.070000000004093</c:v>
                </c:pt>
                <c:pt idx="8939">
                  <c:v>44.075000000004096</c:v>
                </c:pt>
                <c:pt idx="8940">
                  <c:v>44.080000000004098</c:v>
                </c:pt>
                <c:pt idx="8941">
                  <c:v>44.085000000004101</c:v>
                </c:pt>
                <c:pt idx="8942">
                  <c:v>44.090000000004103</c:v>
                </c:pt>
                <c:pt idx="8943">
                  <c:v>44.095000000004106</c:v>
                </c:pt>
                <c:pt idx="8944">
                  <c:v>44.100000000004108</c:v>
                </c:pt>
                <c:pt idx="8945">
                  <c:v>44.105000000004111</c:v>
                </c:pt>
                <c:pt idx="8946">
                  <c:v>44.110000000004113</c:v>
                </c:pt>
                <c:pt idx="8947">
                  <c:v>44.115000000004116</c:v>
                </c:pt>
                <c:pt idx="8948">
                  <c:v>44.120000000004119</c:v>
                </c:pt>
                <c:pt idx="8949">
                  <c:v>44.125000000004121</c:v>
                </c:pt>
                <c:pt idx="8950">
                  <c:v>44.130000000004124</c:v>
                </c:pt>
                <c:pt idx="8951">
                  <c:v>44.135000000004126</c:v>
                </c:pt>
                <c:pt idx="8952">
                  <c:v>44.140000000004129</c:v>
                </c:pt>
                <c:pt idx="8953">
                  <c:v>44.145000000004131</c:v>
                </c:pt>
                <c:pt idx="8954">
                  <c:v>44.150000000004134</c:v>
                </c:pt>
                <c:pt idx="8955">
                  <c:v>44.155000000004136</c:v>
                </c:pt>
                <c:pt idx="8956">
                  <c:v>44.160000000004139</c:v>
                </c:pt>
                <c:pt idx="8957">
                  <c:v>44.165000000004142</c:v>
                </c:pt>
                <c:pt idx="8958">
                  <c:v>44.170000000004144</c:v>
                </c:pt>
                <c:pt idx="8959">
                  <c:v>44.175000000004147</c:v>
                </c:pt>
                <c:pt idx="8960">
                  <c:v>44.180000000004149</c:v>
                </c:pt>
                <c:pt idx="8961">
                  <c:v>44.185000000004152</c:v>
                </c:pt>
                <c:pt idx="8962">
                  <c:v>44.190000000004154</c:v>
                </c:pt>
                <c:pt idx="8963">
                  <c:v>44.195000000004157</c:v>
                </c:pt>
                <c:pt idx="8964">
                  <c:v>44.20000000000416</c:v>
                </c:pt>
                <c:pt idx="8965">
                  <c:v>44.205000000004162</c:v>
                </c:pt>
                <c:pt idx="8966">
                  <c:v>44.210000000004165</c:v>
                </c:pt>
                <c:pt idx="8967">
                  <c:v>44.215000000004167</c:v>
                </c:pt>
                <c:pt idx="8968">
                  <c:v>44.22000000000417</c:v>
                </c:pt>
                <c:pt idx="8969">
                  <c:v>44.225000000004172</c:v>
                </c:pt>
                <c:pt idx="8970">
                  <c:v>44.230000000004175</c:v>
                </c:pt>
                <c:pt idx="8971">
                  <c:v>44.235000000004177</c:v>
                </c:pt>
                <c:pt idx="8972">
                  <c:v>44.24000000000418</c:v>
                </c:pt>
                <c:pt idx="8973">
                  <c:v>44.245000000004183</c:v>
                </c:pt>
                <c:pt idx="8974">
                  <c:v>44.250000000004185</c:v>
                </c:pt>
                <c:pt idx="8975">
                  <c:v>44.255000000004188</c:v>
                </c:pt>
                <c:pt idx="8976">
                  <c:v>44.26000000000419</c:v>
                </c:pt>
                <c:pt idx="8977">
                  <c:v>44.265000000004193</c:v>
                </c:pt>
                <c:pt idx="8978">
                  <c:v>44.270000000004195</c:v>
                </c:pt>
                <c:pt idx="8979">
                  <c:v>44.275000000004198</c:v>
                </c:pt>
                <c:pt idx="8980">
                  <c:v>44.2800000000042</c:v>
                </c:pt>
                <c:pt idx="8981">
                  <c:v>44.285000000004203</c:v>
                </c:pt>
                <c:pt idx="8982">
                  <c:v>44.290000000004206</c:v>
                </c:pt>
                <c:pt idx="8983">
                  <c:v>44.295000000004208</c:v>
                </c:pt>
                <c:pt idx="8984">
                  <c:v>44.300000000004211</c:v>
                </c:pt>
                <c:pt idx="8985">
                  <c:v>44.305000000004213</c:v>
                </c:pt>
                <c:pt idx="8986">
                  <c:v>44.310000000004216</c:v>
                </c:pt>
                <c:pt idx="8987">
                  <c:v>44.315000000004218</c:v>
                </c:pt>
                <c:pt idx="8988">
                  <c:v>44.320000000004221</c:v>
                </c:pt>
                <c:pt idx="8989">
                  <c:v>44.325000000004223</c:v>
                </c:pt>
                <c:pt idx="8990">
                  <c:v>44.330000000004226</c:v>
                </c:pt>
                <c:pt idx="8991">
                  <c:v>44.335000000004229</c:v>
                </c:pt>
                <c:pt idx="8992">
                  <c:v>44.340000000004231</c:v>
                </c:pt>
                <c:pt idx="8993">
                  <c:v>44.345000000004234</c:v>
                </c:pt>
                <c:pt idx="8994">
                  <c:v>44.350000000004236</c:v>
                </c:pt>
                <c:pt idx="8995">
                  <c:v>44.355000000004239</c:v>
                </c:pt>
                <c:pt idx="8996">
                  <c:v>44.360000000004241</c:v>
                </c:pt>
                <c:pt idx="8997">
                  <c:v>44.365000000004244</c:v>
                </c:pt>
                <c:pt idx="8998">
                  <c:v>44.370000000004246</c:v>
                </c:pt>
                <c:pt idx="8999">
                  <c:v>44.375000000004249</c:v>
                </c:pt>
                <c:pt idx="9000">
                  <c:v>44.380000000004252</c:v>
                </c:pt>
                <c:pt idx="9001">
                  <c:v>44.385000000004254</c:v>
                </c:pt>
                <c:pt idx="9002">
                  <c:v>44.390000000004257</c:v>
                </c:pt>
                <c:pt idx="9003">
                  <c:v>44.395000000004259</c:v>
                </c:pt>
                <c:pt idx="9004">
                  <c:v>44.400000000004262</c:v>
                </c:pt>
                <c:pt idx="9005">
                  <c:v>44.405000000004264</c:v>
                </c:pt>
                <c:pt idx="9006">
                  <c:v>44.410000000004267</c:v>
                </c:pt>
                <c:pt idx="9007">
                  <c:v>44.41500000000427</c:v>
                </c:pt>
                <c:pt idx="9008">
                  <c:v>44.420000000004272</c:v>
                </c:pt>
                <c:pt idx="9009">
                  <c:v>44.425000000004275</c:v>
                </c:pt>
                <c:pt idx="9010">
                  <c:v>44.430000000004277</c:v>
                </c:pt>
                <c:pt idx="9011">
                  <c:v>44.43500000000428</c:v>
                </c:pt>
                <c:pt idx="9012">
                  <c:v>44.440000000004282</c:v>
                </c:pt>
                <c:pt idx="9013">
                  <c:v>44.445000000004285</c:v>
                </c:pt>
                <c:pt idx="9014">
                  <c:v>44.450000000004287</c:v>
                </c:pt>
                <c:pt idx="9015">
                  <c:v>44.45500000000429</c:v>
                </c:pt>
                <c:pt idx="9016">
                  <c:v>44.460000000004293</c:v>
                </c:pt>
                <c:pt idx="9017">
                  <c:v>44.465000000004295</c:v>
                </c:pt>
                <c:pt idx="9018">
                  <c:v>44.470000000004298</c:v>
                </c:pt>
                <c:pt idx="9019">
                  <c:v>44.4750000000043</c:v>
                </c:pt>
                <c:pt idx="9020">
                  <c:v>44.480000000004303</c:v>
                </c:pt>
                <c:pt idx="9021">
                  <c:v>44.485000000004305</c:v>
                </c:pt>
                <c:pt idx="9022">
                  <c:v>44.490000000004308</c:v>
                </c:pt>
                <c:pt idx="9023">
                  <c:v>44.49500000000431</c:v>
                </c:pt>
                <c:pt idx="9024">
                  <c:v>44.500000000004313</c:v>
                </c:pt>
                <c:pt idx="9025">
                  <c:v>44.505000000004316</c:v>
                </c:pt>
                <c:pt idx="9026">
                  <c:v>44.510000000004318</c:v>
                </c:pt>
                <c:pt idx="9027">
                  <c:v>44.515000000004321</c:v>
                </c:pt>
                <c:pt idx="9028">
                  <c:v>44.520000000004323</c:v>
                </c:pt>
                <c:pt idx="9029">
                  <c:v>44.525000000004326</c:v>
                </c:pt>
                <c:pt idx="9030">
                  <c:v>44.530000000004328</c:v>
                </c:pt>
                <c:pt idx="9031">
                  <c:v>44.535000000004331</c:v>
                </c:pt>
                <c:pt idx="9032">
                  <c:v>44.540000000004333</c:v>
                </c:pt>
                <c:pt idx="9033">
                  <c:v>44.545000000004336</c:v>
                </c:pt>
                <c:pt idx="9034">
                  <c:v>44.550000000004339</c:v>
                </c:pt>
                <c:pt idx="9035">
                  <c:v>44.555000000004341</c:v>
                </c:pt>
                <c:pt idx="9036">
                  <c:v>44.560000000004344</c:v>
                </c:pt>
                <c:pt idx="9037">
                  <c:v>44.565000000004346</c:v>
                </c:pt>
                <c:pt idx="9038">
                  <c:v>44.570000000004349</c:v>
                </c:pt>
                <c:pt idx="9039">
                  <c:v>44.575000000004351</c:v>
                </c:pt>
                <c:pt idx="9040">
                  <c:v>44.580000000004354</c:v>
                </c:pt>
                <c:pt idx="9041">
                  <c:v>44.585000000004356</c:v>
                </c:pt>
                <c:pt idx="9042">
                  <c:v>44.590000000004359</c:v>
                </c:pt>
                <c:pt idx="9043">
                  <c:v>44.595000000004362</c:v>
                </c:pt>
                <c:pt idx="9044">
                  <c:v>44.600000000004364</c:v>
                </c:pt>
                <c:pt idx="9045">
                  <c:v>44.605000000004367</c:v>
                </c:pt>
                <c:pt idx="9046">
                  <c:v>44.610000000004369</c:v>
                </c:pt>
                <c:pt idx="9047">
                  <c:v>44.615000000004372</c:v>
                </c:pt>
                <c:pt idx="9048">
                  <c:v>44.620000000004374</c:v>
                </c:pt>
                <c:pt idx="9049">
                  <c:v>44.625000000004377</c:v>
                </c:pt>
                <c:pt idx="9050">
                  <c:v>44.63000000000438</c:v>
                </c:pt>
                <c:pt idx="9051">
                  <c:v>44.635000000004382</c:v>
                </c:pt>
                <c:pt idx="9052">
                  <c:v>44.640000000004385</c:v>
                </c:pt>
                <c:pt idx="9053">
                  <c:v>44.645000000004387</c:v>
                </c:pt>
                <c:pt idx="9054">
                  <c:v>44.65000000000439</c:v>
                </c:pt>
                <c:pt idx="9055">
                  <c:v>44.655000000004392</c:v>
                </c:pt>
                <c:pt idx="9056">
                  <c:v>44.660000000004395</c:v>
                </c:pt>
                <c:pt idx="9057">
                  <c:v>44.665000000004397</c:v>
                </c:pt>
                <c:pt idx="9058">
                  <c:v>44.6700000000044</c:v>
                </c:pt>
                <c:pt idx="9059">
                  <c:v>44.675000000004403</c:v>
                </c:pt>
                <c:pt idx="9060">
                  <c:v>44.680000000004405</c:v>
                </c:pt>
                <c:pt idx="9061">
                  <c:v>44.685000000004408</c:v>
                </c:pt>
                <c:pt idx="9062">
                  <c:v>44.69000000000441</c:v>
                </c:pt>
                <c:pt idx="9063">
                  <c:v>44.695000000004413</c:v>
                </c:pt>
                <c:pt idx="9064">
                  <c:v>44.700000000004415</c:v>
                </c:pt>
                <c:pt idx="9065">
                  <c:v>44.705000000004418</c:v>
                </c:pt>
                <c:pt idx="9066">
                  <c:v>44.71000000000442</c:v>
                </c:pt>
                <c:pt idx="9067">
                  <c:v>44.715000000004423</c:v>
                </c:pt>
                <c:pt idx="9068">
                  <c:v>44.720000000004426</c:v>
                </c:pt>
                <c:pt idx="9069">
                  <c:v>44.725000000004428</c:v>
                </c:pt>
                <c:pt idx="9070">
                  <c:v>44.730000000004431</c:v>
                </c:pt>
                <c:pt idx="9071">
                  <c:v>44.735000000004433</c:v>
                </c:pt>
                <c:pt idx="9072">
                  <c:v>44.740000000004436</c:v>
                </c:pt>
                <c:pt idx="9073">
                  <c:v>44.745000000004438</c:v>
                </c:pt>
                <c:pt idx="9074">
                  <c:v>44.750000000004441</c:v>
                </c:pt>
                <c:pt idx="9075">
                  <c:v>44.755000000004443</c:v>
                </c:pt>
                <c:pt idx="9076">
                  <c:v>44.760000000004446</c:v>
                </c:pt>
                <c:pt idx="9077">
                  <c:v>44.765000000004449</c:v>
                </c:pt>
                <c:pt idx="9078">
                  <c:v>44.770000000004451</c:v>
                </c:pt>
                <c:pt idx="9079">
                  <c:v>44.775000000004454</c:v>
                </c:pt>
                <c:pt idx="9080">
                  <c:v>44.780000000004456</c:v>
                </c:pt>
                <c:pt idx="9081">
                  <c:v>44.785000000004459</c:v>
                </c:pt>
                <c:pt idx="9082">
                  <c:v>44.790000000004461</c:v>
                </c:pt>
                <c:pt idx="9083">
                  <c:v>44.795000000004464</c:v>
                </c:pt>
                <c:pt idx="9084">
                  <c:v>44.800000000004466</c:v>
                </c:pt>
                <c:pt idx="9085">
                  <c:v>44.805000000004469</c:v>
                </c:pt>
                <c:pt idx="9086">
                  <c:v>44.810000000004472</c:v>
                </c:pt>
                <c:pt idx="9087">
                  <c:v>44.815000000004474</c:v>
                </c:pt>
                <c:pt idx="9088">
                  <c:v>44.820000000004477</c:v>
                </c:pt>
                <c:pt idx="9089">
                  <c:v>44.825000000004479</c:v>
                </c:pt>
                <c:pt idx="9090">
                  <c:v>44.830000000004482</c:v>
                </c:pt>
                <c:pt idx="9091">
                  <c:v>44.835000000004484</c:v>
                </c:pt>
                <c:pt idx="9092">
                  <c:v>44.840000000004487</c:v>
                </c:pt>
                <c:pt idx="9093">
                  <c:v>44.845000000004489</c:v>
                </c:pt>
                <c:pt idx="9094">
                  <c:v>44.850000000004492</c:v>
                </c:pt>
                <c:pt idx="9095">
                  <c:v>44.855000000004495</c:v>
                </c:pt>
                <c:pt idx="9096">
                  <c:v>44.860000000004497</c:v>
                </c:pt>
                <c:pt idx="9097">
                  <c:v>44.8650000000045</c:v>
                </c:pt>
                <c:pt idx="9098">
                  <c:v>44.870000000004502</c:v>
                </c:pt>
                <c:pt idx="9099">
                  <c:v>44.875000000004505</c:v>
                </c:pt>
                <c:pt idx="9100">
                  <c:v>44.880000000004507</c:v>
                </c:pt>
                <c:pt idx="9101">
                  <c:v>44.88500000000451</c:v>
                </c:pt>
                <c:pt idx="9102">
                  <c:v>44.890000000004513</c:v>
                </c:pt>
                <c:pt idx="9103">
                  <c:v>44.895000000004515</c:v>
                </c:pt>
                <c:pt idx="9104">
                  <c:v>44.900000000004518</c:v>
                </c:pt>
                <c:pt idx="9105">
                  <c:v>44.90500000000452</c:v>
                </c:pt>
                <c:pt idx="9106">
                  <c:v>44.910000000004523</c:v>
                </c:pt>
                <c:pt idx="9107">
                  <c:v>44.915000000004525</c:v>
                </c:pt>
                <c:pt idx="9108">
                  <c:v>44.920000000004528</c:v>
                </c:pt>
                <c:pt idx="9109">
                  <c:v>44.92500000000453</c:v>
                </c:pt>
                <c:pt idx="9110">
                  <c:v>44.930000000004533</c:v>
                </c:pt>
                <c:pt idx="9111">
                  <c:v>44.935000000004536</c:v>
                </c:pt>
                <c:pt idx="9112">
                  <c:v>44.940000000004538</c:v>
                </c:pt>
                <c:pt idx="9113">
                  <c:v>44.945000000004541</c:v>
                </c:pt>
                <c:pt idx="9114">
                  <c:v>44.950000000004543</c:v>
                </c:pt>
                <c:pt idx="9115">
                  <c:v>44.955000000004546</c:v>
                </c:pt>
                <c:pt idx="9116">
                  <c:v>44.960000000004548</c:v>
                </c:pt>
                <c:pt idx="9117">
                  <c:v>44.965000000004551</c:v>
                </c:pt>
                <c:pt idx="9118">
                  <c:v>44.970000000004553</c:v>
                </c:pt>
                <c:pt idx="9119">
                  <c:v>44.975000000004556</c:v>
                </c:pt>
                <c:pt idx="9120">
                  <c:v>44.980000000004559</c:v>
                </c:pt>
                <c:pt idx="9121">
                  <c:v>44.985000000004561</c:v>
                </c:pt>
                <c:pt idx="9122">
                  <c:v>44.990000000004564</c:v>
                </c:pt>
                <c:pt idx="9123">
                  <c:v>44.995000000004566</c:v>
                </c:pt>
                <c:pt idx="9124">
                  <c:v>45.000000000004569</c:v>
                </c:pt>
                <c:pt idx="9125">
                  <c:v>45.005000000004571</c:v>
                </c:pt>
                <c:pt idx="9126">
                  <c:v>45.010000000004574</c:v>
                </c:pt>
                <c:pt idx="9127">
                  <c:v>45.015000000004576</c:v>
                </c:pt>
                <c:pt idx="9128">
                  <c:v>45.020000000004579</c:v>
                </c:pt>
                <c:pt idx="9129">
                  <c:v>45.025000000004582</c:v>
                </c:pt>
                <c:pt idx="9130">
                  <c:v>45.030000000004584</c:v>
                </c:pt>
                <c:pt idx="9131">
                  <c:v>45.035000000004587</c:v>
                </c:pt>
                <c:pt idx="9132">
                  <c:v>45.040000000004589</c:v>
                </c:pt>
                <c:pt idx="9133">
                  <c:v>45.045000000004592</c:v>
                </c:pt>
                <c:pt idx="9134">
                  <c:v>45.050000000004594</c:v>
                </c:pt>
                <c:pt idx="9135">
                  <c:v>45.055000000004597</c:v>
                </c:pt>
                <c:pt idx="9136">
                  <c:v>45.060000000004599</c:v>
                </c:pt>
                <c:pt idx="9137">
                  <c:v>45.065000000004602</c:v>
                </c:pt>
                <c:pt idx="9138">
                  <c:v>45.070000000004605</c:v>
                </c:pt>
                <c:pt idx="9139">
                  <c:v>45.075000000004607</c:v>
                </c:pt>
                <c:pt idx="9140">
                  <c:v>45.08000000000461</c:v>
                </c:pt>
                <c:pt idx="9141">
                  <c:v>45.085000000004612</c:v>
                </c:pt>
                <c:pt idx="9142">
                  <c:v>45.090000000004615</c:v>
                </c:pt>
                <c:pt idx="9143">
                  <c:v>45.095000000004617</c:v>
                </c:pt>
                <c:pt idx="9144">
                  <c:v>45.10000000000462</c:v>
                </c:pt>
                <c:pt idx="9145">
                  <c:v>45.105000000004623</c:v>
                </c:pt>
                <c:pt idx="9146">
                  <c:v>45.110000000004625</c:v>
                </c:pt>
                <c:pt idx="9147">
                  <c:v>45.115000000004628</c:v>
                </c:pt>
                <c:pt idx="9148">
                  <c:v>45.12000000000463</c:v>
                </c:pt>
                <c:pt idx="9149">
                  <c:v>45.125000000004633</c:v>
                </c:pt>
                <c:pt idx="9150">
                  <c:v>45.130000000004635</c:v>
                </c:pt>
                <c:pt idx="9151">
                  <c:v>45.135000000004638</c:v>
                </c:pt>
                <c:pt idx="9152">
                  <c:v>45.14000000000464</c:v>
                </c:pt>
                <c:pt idx="9153">
                  <c:v>45.145000000004643</c:v>
                </c:pt>
                <c:pt idx="9154">
                  <c:v>45.150000000004646</c:v>
                </c:pt>
                <c:pt idx="9155">
                  <c:v>45.155000000004648</c:v>
                </c:pt>
                <c:pt idx="9156">
                  <c:v>45.160000000004651</c:v>
                </c:pt>
                <c:pt idx="9157">
                  <c:v>45.165000000004653</c:v>
                </c:pt>
                <c:pt idx="9158">
                  <c:v>45.170000000004656</c:v>
                </c:pt>
                <c:pt idx="9159">
                  <c:v>45.175000000004658</c:v>
                </c:pt>
                <c:pt idx="9160">
                  <c:v>45.180000000004661</c:v>
                </c:pt>
                <c:pt idx="9161">
                  <c:v>45.185000000004663</c:v>
                </c:pt>
                <c:pt idx="9162">
                  <c:v>45.190000000004666</c:v>
                </c:pt>
                <c:pt idx="9163">
                  <c:v>45.195000000004669</c:v>
                </c:pt>
                <c:pt idx="9164">
                  <c:v>45.200000000004671</c:v>
                </c:pt>
                <c:pt idx="9165">
                  <c:v>45.205000000004674</c:v>
                </c:pt>
                <c:pt idx="9166">
                  <c:v>45.210000000004676</c:v>
                </c:pt>
                <c:pt idx="9167">
                  <c:v>45.215000000004679</c:v>
                </c:pt>
                <c:pt idx="9168">
                  <c:v>45.220000000004681</c:v>
                </c:pt>
                <c:pt idx="9169">
                  <c:v>45.225000000004684</c:v>
                </c:pt>
                <c:pt idx="9170">
                  <c:v>45.230000000004686</c:v>
                </c:pt>
                <c:pt idx="9171">
                  <c:v>45.235000000004689</c:v>
                </c:pt>
                <c:pt idx="9172">
                  <c:v>45.240000000004692</c:v>
                </c:pt>
                <c:pt idx="9173">
                  <c:v>45.245000000004694</c:v>
                </c:pt>
                <c:pt idx="9174">
                  <c:v>45.250000000004697</c:v>
                </c:pt>
                <c:pt idx="9175">
                  <c:v>45.255000000004699</c:v>
                </c:pt>
                <c:pt idx="9176">
                  <c:v>45.260000000004702</c:v>
                </c:pt>
                <c:pt idx="9177">
                  <c:v>45.265000000004704</c:v>
                </c:pt>
                <c:pt idx="9178">
                  <c:v>45.270000000004707</c:v>
                </c:pt>
                <c:pt idx="9179">
                  <c:v>45.275000000004709</c:v>
                </c:pt>
                <c:pt idx="9180">
                  <c:v>45.280000000004712</c:v>
                </c:pt>
                <c:pt idx="9181">
                  <c:v>45.285000000004715</c:v>
                </c:pt>
                <c:pt idx="9182">
                  <c:v>45.290000000004717</c:v>
                </c:pt>
                <c:pt idx="9183">
                  <c:v>45.29500000000472</c:v>
                </c:pt>
                <c:pt idx="9184">
                  <c:v>45.300000000004722</c:v>
                </c:pt>
                <c:pt idx="9185">
                  <c:v>45.305000000004725</c:v>
                </c:pt>
                <c:pt idx="9186">
                  <c:v>45.310000000004727</c:v>
                </c:pt>
                <c:pt idx="9187">
                  <c:v>45.31500000000473</c:v>
                </c:pt>
                <c:pt idx="9188">
                  <c:v>45.320000000004732</c:v>
                </c:pt>
                <c:pt idx="9189">
                  <c:v>45.325000000004735</c:v>
                </c:pt>
                <c:pt idx="9190">
                  <c:v>45.330000000004738</c:v>
                </c:pt>
                <c:pt idx="9191">
                  <c:v>45.33500000000474</c:v>
                </c:pt>
                <c:pt idx="9192">
                  <c:v>45.340000000004743</c:v>
                </c:pt>
                <c:pt idx="9193">
                  <c:v>45.345000000004745</c:v>
                </c:pt>
                <c:pt idx="9194">
                  <c:v>45.350000000004748</c:v>
                </c:pt>
                <c:pt idx="9195">
                  <c:v>45.35500000000475</c:v>
                </c:pt>
                <c:pt idx="9196">
                  <c:v>45.360000000004753</c:v>
                </c:pt>
                <c:pt idx="9197">
                  <c:v>45.365000000004756</c:v>
                </c:pt>
                <c:pt idx="9198">
                  <c:v>45.370000000004758</c:v>
                </c:pt>
                <c:pt idx="9199">
                  <c:v>45.375000000004761</c:v>
                </c:pt>
                <c:pt idx="9200">
                  <c:v>45.380000000004763</c:v>
                </c:pt>
                <c:pt idx="9201">
                  <c:v>45.385000000004766</c:v>
                </c:pt>
                <c:pt idx="9202">
                  <c:v>45.390000000004768</c:v>
                </c:pt>
                <c:pt idx="9203">
                  <c:v>45.395000000004771</c:v>
                </c:pt>
                <c:pt idx="9204">
                  <c:v>45.400000000004773</c:v>
                </c:pt>
                <c:pt idx="9205">
                  <c:v>45.405000000004776</c:v>
                </c:pt>
                <c:pt idx="9206">
                  <c:v>45.410000000004779</c:v>
                </c:pt>
                <c:pt idx="9207">
                  <c:v>45.415000000004781</c:v>
                </c:pt>
                <c:pt idx="9208">
                  <c:v>45.420000000004784</c:v>
                </c:pt>
                <c:pt idx="9209">
                  <c:v>45.425000000004786</c:v>
                </c:pt>
                <c:pt idx="9210">
                  <c:v>45.430000000004789</c:v>
                </c:pt>
                <c:pt idx="9211">
                  <c:v>45.435000000004791</c:v>
                </c:pt>
                <c:pt idx="9212">
                  <c:v>45.440000000004794</c:v>
                </c:pt>
                <c:pt idx="9213">
                  <c:v>45.445000000004796</c:v>
                </c:pt>
                <c:pt idx="9214">
                  <c:v>45.450000000004799</c:v>
                </c:pt>
                <c:pt idx="9215">
                  <c:v>45.455000000004802</c:v>
                </c:pt>
                <c:pt idx="9216">
                  <c:v>45.460000000004804</c:v>
                </c:pt>
                <c:pt idx="9217">
                  <c:v>45.465000000004807</c:v>
                </c:pt>
                <c:pt idx="9218">
                  <c:v>45.470000000004809</c:v>
                </c:pt>
                <c:pt idx="9219">
                  <c:v>45.475000000004812</c:v>
                </c:pt>
                <c:pt idx="9220">
                  <c:v>45.480000000004814</c:v>
                </c:pt>
                <c:pt idx="9221">
                  <c:v>45.485000000004817</c:v>
                </c:pt>
                <c:pt idx="9222">
                  <c:v>45.490000000004819</c:v>
                </c:pt>
                <c:pt idx="9223">
                  <c:v>45.495000000004822</c:v>
                </c:pt>
                <c:pt idx="9224">
                  <c:v>45.500000000004825</c:v>
                </c:pt>
                <c:pt idx="9225">
                  <c:v>45.505000000004827</c:v>
                </c:pt>
                <c:pt idx="9226">
                  <c:v>45.51000000000483</c:v>
                </c:pt>
                <c:pt idx="9227">
                  <c:v>45.515000000004832</c:v>
                </c:pt>
                <c:pt idx="9228">
                  <c:v>45.520000000004835</c:v>
                </c:pt>
                <c:pt idx="9229">
                  <c:v>45.525000000004837</c:v>
                </c:pt>
                <c:pt idx="9230">
                  <c:v>45.53000000000484</c:v>
                </c:pt>
                <c:pt idx="9231">
                  <c:v>45.535000000004842</c:v>
                </c:pt>
                <c:pt idx="9232">
                  <c:v>45.540000000004845</c:v>
                </c:pt>
                <c:pt idx="9233">
                  <c:v>45.545000000004848</c:v>
                </c:pt>
                <c:pt idx="9234">
                  <c:v>45.55000000000485</c:v>
                </c:pt>
                <c:pt idx="9235">
                  <c:v>45.555000000004853</c:v>
                </c:pt>
                <c:pt idx="9236">
                  <c:v>45.560000000004855</c:v>
                </c:pt>
                <c:pt idx="9237">
                  <c:v>45.565000000004858</c:v>
                </c:pt>
                <c:pt idx="9238">
                  <c:v>45.57000000000486</c:v>
                </c:pt>
                <c:pt idx="9239">
                  <c:v>45.575000000004863</c:v>
                </c:pt>
                <c:pt idx="9240">
                  <c:v>45.580000000004866</c:v>
                </c:pt>
                <c:pt idx="9241">
                  <c:v>45.585000000004868</c:v>
                </c:pt>
                <c:pt idx="9242">
                  <c:v>45.590000000004871</c:v>
                </c:pt>
                <c:pt idx="9243">
                  <c:v>45.595000000004873</c:v>
                </c:pt>
                <c:pt idx="9244">
                  <c:v>45.600000000004876</c:v>
                </c:pt>
                <c:pt idx="9245">
                  <c:v>45.605000000004878</c:v>
                </c:pt>
                <c:pt idx="9246">
                  <c:v>45.610000000004881</c:v>
                </c:pt>
                <c:pt idx="9247">
                  <c:v>45.615000000004883</c:v>
                </c:pt>
                <c:pt idx="9248">
                  <c:v>45.620000000004886</c:v>
                </c:pt>
                <c:pt idx="9249">
                  <c:v>45.625000000004889</c:v>
                </c:pt>
                <c:pt idx="9250">
                  <c:v>45.630000000004891</c:v>
                </c:pt>
                <c:pt idx="9251">
                  <c:v>45.635000000004894</c:v>
                </c:pt>
                <c:pt idx="9252">
                  <c:v>45.640000000004896</c:v>
                </c:pt>
                <c:pt idx="9253">
                  <c:v>45.645000000004899</c:v>
                </c:pt>
                <c:pt idx="9254">
                  <c:v>45.650000000004901</c:v>
                </c:pt>
                <c:pt idx="9255">
                  <c:v>45.655000000004904</c:v>
                </c:pt>
                <c:pt idx="9256">
                  <c:v>45.660000000004906</c:v>
                </c:pt>
                <c:pt idx="9257">
                  <c:v>45.665000000004909</c:v>
                </c:pt>
                <c:pt idx="9258">
                  <c:v>45.670000000004912</c:v>
                </c:pt>
                <c:pt idx="9259">
                  <c:v>45.675000000004914</c:v>
                </c:pt>
                <c:pt idx="9260">
                  <c:v>45.680000000004917</c:v>
                </c:pt>
                <c:pt idx="9261">
                  <c:v>45.685000000004919</c:v>
                </c:pt>
                <c:pt idx="9262">
                  <c:v>45.690000000004922</c:v>
                </c:pt>
                <c:pt idx="9263">
                  <c:v>45.695000000004924</c:v>
                </c:pt>
                <c:pt idx="9264">
                  <c:v>45.700000000004927</c:v>
                </c:pt>
                <c:pt idx="9265">
                  <c:v>45.705000000004929</c:v>
                </c:pt>
                <c:pt idx="9266">
                  <c:v>45.710000000004932</c:v>
                </c:pt>
                <c:pt idx="9267">
                  <c:v>45.715000000004935</c:v>
                </c:pt>
                <c:pt idx="9268">
                  <c:v>45.720000000004937</c:v>
                </c:pt>
                <c:pt idx="9269">
                  <c:v>45.72500000000494</c:v>
                </c:pt>
                <c:pt idx="9270">
                  <c:v>45.730000000004942</c:v>
                </c:pt>
                <c:pt idx="9271">
                  <c:v>45.735000000004945</c:v>
                </c:pt>
                <c:pt idx="9272">
                  <c:v>45.740000000004947</c:v>
                </c:pt>
                <c:pt idx="9273">
                  <c:v>45.74500000000495</c:v>
                </c:pt>
                <c:pt idx="9274">
                  <c:v>45.750000000004952</c:v>
                </c:pt>
                <c:pt idx="9275">
                  <c:v>45.755000000004955</c:v>
                </c:pt>
                <c:pt idx="9276">
                  <c:v>45.760000000004958</c:v>
                </c:pt>
                <c:pt idx="9277">
                  <c:v>45.76500000000496</c:v>
                </c:pt>
                <c:pt idx="9278">
                  <c:v>45.770000000004963</c:v>
                </c:pt>
                <c:pt idx="9279">
                  <c:v>45.775000000004965</c:v>
                </c:pt>
                <c:pt idx="9280">
                  <c:v>45.780000000004968</c:v>
                </c:pt>
                <c:pt idx="9281">
                  <c:v>45.78500000000497</c:v>
                </c:pt>
                <c:pt idx="9282">
                  <c:v>45.790000000004973</c:v>
                </c:pt>
                <c:pt idx="9283">
                  <c:v>45.795000000004976</c:v>
                </c:pt>
                <c:pt idx="9284">
                  <c:v>45.800000000004978</c:v>
                </c:pt>
                <c:pt idx="9285">
                  <c:v>45.805000000004981</c:v>
                </c:pt>
                <c:pt idx="9286">
                  <c:v>45.810000000004983</c:v>
                </c:pt>
                <c:pt idx="9287">
                  <c:v>45.815000000004986</c:v>
                </c:pt>
                <c:pt idx="9288">
                  <c:v>45.820000000004988</c:v>
                </c:pt>
                <c:pt idx="9289">
                  <c:v>45.825000000004991</c:v>
                </c:pt>
                <c:pt idx="9290">
                  <c:v>45.830000000004993</c:v>
                </c:pt>
                <c:pt idx="9291">
                  <c:v>45.835000000004996</c:v>
                </c:pt>
                <c:pt idx="9292">
                  <c:v>45.840000000004999</c:v>
                </c:pt>
                <c:pt idx="9293">
                  <c:v>45.845000000005001</c:v>
                </c:pt>
                <c:pt idx="9294">
                  <c:v>45.850000000005004</c:v>
                </c:pt>
                <c:pt idx="9295">
                  <c:v>45.855000000005006</c:v>
                </c:pt>
                <c:pt idx="9296">
                  <c:v>45.860000000005009</c:v>
                </c:pt>
                <c:pt idx="9297">
                  <c:v>45.865000000005011</c:v>
                </c:pt>
                <c:pt idx="9298">
                  <c:v>45.870000000005014</c:v>
                </c:pt>
                <c:pt idx="9299">
                  <c:v>45.875000000005016</c:v>
                </c:pt>
                <c:pt idx="9300">
                  <c:v>45.880000000005019</c:v>
                </c:pt>
                <c:pt idx="9301">
                  <c:v>45.885000000005022</c:v>
                </c:pt>
                <c:pt idx="9302">
                  <c:v>45.890000000005024</c:v>
                </c:pt>
                <c:pt idx="9303">
                  <c:v>45.895000000005027</c:v>
                </c:pt>
                <c:pt idx="9304">
                  <c:v>45.900000000005029</c:v>
                </c:pt>
                <c:pt idx="9305">
                  <c:v>45.905000000005032</c:v>
                </c:pt>
                <c:pt idx="9306">
                  <c:v>45.910000000005034</c:v>
                </c:pt>
                <c:pt idx="9307">
                  <c:v>45.915000000005037</c:v>
                </c:pt>
                <c:pt idx="9308">
                  <c:v>45.920000000005039</c:v>
                </c:pt>
                <c:pt idx="9309">
                  <c:v>45.925000000005042</c:v>
                </c:pt>
                <c:pt idx="9310">
                  <c:v>45.930000000005045</c:v>
                </c:pt>
                <c:pt idx="9311">
                  <c:v>45.935000000005047</c:v>
                </c:pt>
                <c:pt idx="9312">
                  <c:v>45.94000000000505</c:v>
                </c:pt>
                <c:pt idx="9313">
                  <c:v>45.945000000005052</c:v>
                </c:pt>
                <c:pt idx="9314">
                  <c:v>45.950000000005055</c:v>
                </c:pt>
                <c:pt idx="9315">
                  <c:v>45.955000000005057</c:v>
                </c:pt>
                <c:pt idx="9316">
                  <c:v>45.96000000000506</c:v>
                </c:pt>
                <c:pt idx="9317">
                  <c:v>45.965000000005062</c:v>
                </c:pt>
                <c:pt idx="9318">
                  <c:v>45.970000000005065</c:v>
                </c:pt>
                <c:pt idx="9319">
                  <c:v>45.975000000005068</c:v>
                </c:pt>
                <c:pt idx="9320">
                  <c:v>45.98000000000507</c:v>
                </c:pt>
                <c:pt idx="9321">
                  <c:v>45.985000000005073</c:v>
                </c:pt>
                <c:pt idx="9322">
                  <c:v>45.990000000005075</c:v>
                </c:pt>
                <c:pt idx="9323">
                  <c:v>45.995000000005078</c:v>
                </c:pt>
                <c:pt idx="9324">
                  <c:v>46.00000000000508</c:v>
                </c:pt>
                <c:pt idx="9325">
                  <c:v>46.005000000005083</c:v>
                </c:pt>
                <c:pt idx="9326">
                  <c:v>46.010000000005085</c:v>
                </c:pt>
                <c:pt idx="9327">
                  <c:v>46.015000000005088</c:v>
                </c:pt>
                <c:pt idx="9328">
                  <c:v>46.020000000005091</c:v>
                </c:pt>
                <c:pt idx="9329">
                  <c:v>46.025000000005093</c:v>
                </c:pt>
                <c:pt idx="9330">
                  <c:v>46.030000000005096</c:v>
                </c:pt>
                <c:pt idx="9331">
                  <c:v>46.035000000005098</c:v>
                </c:pt>
                <c:pt idx="9332">
                  <c:v>46.040000000005101</c:v>
                </c:pt>
                <c:pt idx="9333">
                  <c:v>46.045000000005103</c:v>
                </c:pt>
                <c:pt idx="9334">
                  <c:v>46.050000000005106</c:v>
                </c:pt>
                <c:pt idx="9335">
                  <c:v>46.055000000005109</c:v>
                </c:pt>
                <c:pt idx="9336">
                  <c:v>46.060000000005111</c:v>
                </c:pt>
                <c:pt idx="9337">
                  <c:v>46.065000000005114</c:v>
                </c:pt>
                <c:pt idx="9338">
                  <c:v>46.070000000005116</c:v>
                </c:pt>
                <c:pt idx="9339">
                  <c:v>46.075000000005119</c:v>
                </c:pt>
                <c:pt idx="9340">
                  <c:v>46.080000000005121</c:v>
                </c:pt>
                <c:pt idx="9341">
                  <c:v>46.085000000005124</c:v>
                </c:pt>
                <c:pt idx="9342">
                  <c:v>46.090000000005126</c:v>
                </c:pt>
                <c:pt idx="9343">
                  <c:v>46.095000000005129</c:v>
                </c:pt>
                <c:pt idx="9344">
                  <c:v>46.100000000005132</c:v>
                </c:pt>
                <c:pt idx="9345">
                  <c:v>46.105000000005134</c:v>
                </c:pt>
                <c:pt idx="9346">
                  <c:v>46.110000000005137</c:v>
                </c:pt>
                <c:pt idx="9347">
                  <c:v>46.115000000005139</c:v>
                </c:pt>
                <c:pt idx="9348">
                  <c:v>46.120000000005142</c:v>
                </c:pt>
                <c:pt idx="9349">
                  <c:v>46.125000000005144</c:v>
                </c:pt>
                <c:pt idx="9350">
                  <c:v>46.130000000005147</c:v>
                </c:pt>
                <c:pt idx="9351">
                  <c:v>46.135000000005149</c:v>
                </c:pt>
                <c:pt idx="9352">
                  <c:v>46.140000000005152</c:v>
                </c:pt>
                <c:pt idx="9353">
                  <c:v>46.145000000005155</c:v>
                </c:pt>
                <c:pt idx="9354">
                  <c:v>46.150000000005157</c:v>
                </c:pt>
                <c:pt idx="9355">
                  <c:v>46.15500000000516</c:v>
                </c:pt>
                <c:pt idx="9356">
                  <c:v>46.160000000005162</c:v>
                </c:pt>
                <c:pt idx="9357">
                  <c:v>46.165000000005165</c:v>
                </c:pt>
                <c:pt idx="9358">
                  <c:v>46.170000000005167</c:v>
                </c:pt>
                <c:pt idx="9359">
                  <c:v>46.17500000000517</c:v>
                </c:pt>
                <c:pt idx="9360">
                  <c:v>46.180000000005172</c:v>
                </c:pt>
                <c:pt idx="9361">
                  <c:v>46.185000000005175</c:v>
                </c:pt>
                <c:pt idx="9362">
                  <c:v>46.190000000005178</c:v>
                </c:pt>
                <c:pt idx="9363">
                  <c:v>46.19500000000518</c:v>
                </c:pt>
                <c:pt idx="9364">
                  <c:v>46.200000000005183</c:v>
                </c:pt>
                <c:pt idx="9365">
                  <c:v>46.205000000005185</c:v>
                </c:pt>
                <c:pt idx="9366">
                  <c:v>46.210000000005188</c:v>
                </c:pt>
                <c:pt idx="9367">
                  <c:v>46.21500000000519</c:v>
                </c:pt>
                <c:pt idx="9368">
                  <c:v>46.220000000005193</c:v>
                </c:pt>
                <c:pt idx="9369">
                  <c:v>46.225000000005195</c:v>
                </c:pt>
                <c:pt idx="9370">
                  <c:v>46.230000000005198</c:v>
                </c:pt>
                <c:pt idx="9371">
                  <c:v>46.235000000005201</c:v>
                </c:pt>
                <c:pt idx="9372">
                  <c:v>46.240000000005203</c:v>
                </c:pt>
                <c:pt idx="9373">
                  <c:v>46.245000000005206</c:v>
                </c:pt>
                <c:pt idx="9374">
                  <c:v>46.250000000005208</c:v>
                </c:pt>
                <c:pt idx="9375">
                  <c:v>46.255000000005211</c:v>
                </c:pt>
                <c:pt idx="9376">
                  <c:v>46.260000000005213</c:v>
                </c:pt>
                <c:pt idx="9377">
                  <c:v>46.265000000005216</c:v>
                </c:pt>
                <c:pt idx="9378">
                  <c:v>46.270000000005219</c:v>
                </c:pt>
                <c:pt idx="9379">
                  <c:v>46.275000000005221</c:v>
                </c:pt>
                <c:pt idx="9380">
                  <c:v>46.280000000005224</c:v>
                </c:pt>
                <c:pt idx="9381">
                  <c:v>46.285000000005226</c:v>
                </c:pt>
                <c:pt idx="9382">
                  <c:v>46.290000000005229</c:v>
                </c:pt>
                <c:pt idx="9383">
                  <c:v>46.295000000005231</c:v>
                </c:pt>
                <c:pt idx="9384">
                  <c:v>46.300000000005234</c:v>
                </c:pt>
                <c:pt idx="9385">
                  <c:v>46.305000000005236</c:v>
                </c:pt>
                <c:pt idx="9386">
                  <c:v>46.310000000005239</c:v>
                </c:pt>
                <c:pt idx="9387">
                  <c:v>46.315000000005242</c:v>
                </c:pt>
                <c:pt idx="9388">
                  <c:v>46.320000000005244</c:v>
                </c:pt>
                <c:pt idx="9389">
                  <c:v>46.325000000005247</c:v>
                </c:pt>
                <c:pt idx="9390">
                  <c:v>46.330000000005249</c:v>
                </c:pt>
                <c:pt idx="9391">
                  <c:v>46.335000000005252</c:v>
                </c:pt>
                <c:pt idx="9392">
                  <c:v>46.340000000005254</c:v>
                </c:pt>
                <c:pt idx="9393">
                  <c:v>46.345000000005257</c:v>
                </c:pt>
                <c:pt idx="9394">
                  <c:v>46.350000000005259</c:v>
                </c:pt>
                <c:pt idx="9395">
                  <c:v>46.355000000005262</c:v>
                </c:pt>
                <c:pt idx="9396">
                  <c:v>46.360000000005265</c:v>
                </c:pt>
                <c:pt idx="9397">
                  <c:v>46.365000000005267</c:v>
                </c:pt>
                <c:pt idx="9398">
                  <c:v>46.37000000000527</c:v>
                </c:pt>
                <c:pt idx="9399">
                  <c:v>46.375000000005272</c:v>
                </c:pt>
                <c:pt idx="9400">
                  <c:v>46.380000000005275</c:v>
                </c:pt>
                <c:pt idx="9401">
                  <c:v>46.385000000005277</c:v>
                </c:pt>
                <c:pt idx="9402">
                  <c:v>46.39000000000528</c:v>
                </c:pt>
                <c:pt idx="9403">
                  <c:v>46.395000000005282</c:v>
                </c:pt>
                <c:pt idx="9404">
                  <c:v>46.400000000005285</c:v>
                </c:pt>
                <c:pt idx="9405">
                  <c:v>46.405000000005288</c:v>
                </c:pt>
                <c:pt idx="9406">
                  <c:v>46.41000000000529</c:v>
                </c:pt>
                <c:pt idx="9407">
                  <c:v>46.415000000005293</c:v>
                </c:pt>
                <c:pt idx="9408">
                  <c:v>46.420000000005295</c:v>
                </c:pt>
                <c:pt idx="9409">
                  <c:v>46.425000000005298</c:v>
                </c:pt>
                <c:pt idx="9410">
                  <c:v>46.4300000000053</c:v>
                </c:pt>
                <c:pt idx="9411">
                  <c:v>46.435000000005303</c:v>
                </c:pt>
                <c:pt idx="9412">
                  <c:v>46.440000000005305</c:v>
                </c:pt>
                <c:pt idx="9413">
                  <c:v>46.445000000005308</c:v>
                </c:pt>
                <c:pt idx="9414">
                  <c:v>46.450000000005311</c:v>
                </c:pt>
                <c:pt idx="9415">
                  <c:v>46.455000000005313</c:v>
                </c:pt>
                <c:pt idx="9416">
                  <c:v>46.460000000005316</c:v>
                </c:pt>
                <c:pt idx="9417">
                  <c:v>46.465000000005318</c:v>
                </c:pt>
                <c:pt idx="9418">
                  <c:v>46.470000000005321</c:v>
                </c:pt>
                <c:pt idx="9419">
                  <c:v>46.475000000005323</c:v>
                </c:pt>
                <c:pt idx="9420">
                  <c:v>46.480000000005326</c:v>
                </c:pt>
                <c:pt idx="9421">
                  <c:v>46.485000000005329</c:v>
                </c:pt>
                <c:pt idx="9422">
                  <c:v>46.490000000005331</c:v>
                </c:pt>
                <c:pt idx="9423">
                  <c:v>46.495000000005334</c:v>
                </c:pt>
                <c:pt idx="9424">
                  <c:v>46.500000000005336</c:v>
                </c:pt>
                <c:pt idx="9425">
                  <c:v>46.505000000005339</c:v>
                </c:pt>
                <c:pt idx="9426">
                  <c:v>46.510000000005341</c:v>
                </c:pt>
                <c:pt idx="9427">
                  <c:v>46.515000000005344</c:v>
                </c:pt>
                <c:pt idx="9428">
                  <c:v>46.520000000005346</c:v>
                </c:pt>
                <c:pt idx="9429">
                  <c:v>46.525000000005349</c:v>
                </c:pt>
                <c:pt idx="9430">
                  <c:v>46.530000000005352</c:v>
                </c:pt>
                <c:pt idx="9431">
                  <c:v>46.535000000005354</c:v>
                </c:pt>
                <c:pt idx="9432">
                  <c:v>46.540000000005357</c:v>
                </c:pt>
                <c:pt idx="9433">
                  <c:v>46.545000000005359</c:v>
                </c:pt>
                <c:pt idx="9434">
                  <c:v>46.550000000005362</c:v>
                </c:pt>
                <c:pt idx="9435">
                  <c:v>46.555000000005364</c:v>
                </c:pt>
                <c:pt idx="9436">
                  <c:v>46.560000000005367</c:v>
                </c:pt>
                <c:pt idx="9437">
                  <c:v>46.565000000005369</c:v>
                </c:pt>
                <c:pt idx="9438">
                  <c:v>46.570000000005372</c:v>
                </c:pt>
                <c:pt idx="9439">
                  <c:v>46.575000000005375</c:v>
                </c:pt>
                <c:pt idx="9440">
                  <c:v>46.580000000005377</c:v>
                </c:pt>
                <c:pt idx="9441">
                  <c:v>46.58500000000538</c:v>
                </c:pt>
                <c:pt idx="9442">
                  <c:v>46.590000000005382</c:v>
                </c:pt>
                <c:pt idx="9443">
                  <c:v>46.595000000005385</c:v>
                </c:pt>
                <c:pt idx="9444">
                  <c:v>46.600000000005387</c:v>
                </c:pt>
                <c:pt idx="9445">
                  <c:v>46.60500000000539</c:v>
                </c:pt>
                <c:pt idx="9446">
                  <c:v>46.610000000005392</c:v>
                </c:pt>
                <c:pt idx="9447">
                  <c:v>46.615000000005395</c:v>
                </c:pt>
                <c:pt idx="9448">
                  <c:v>46.620000000005398</c:v>
                </c:pt>
                <c:pt idx="9449">
                  <c:v>46.6250000000054</c:v>
                </c:pt>
                <c:pt idx="9450">
                  <c:v>46.630000000005403</c:v>
                </c:pt>
                <c:pt idx="9451">
                  <c:v>46.635000000005405</c:v>
                </c:pt>
                <c:pt idx="9452">
                  <c:v>46.640000000005408</c:v>
                </c:pt>
                <c:pt idx="9453">
                  <c:v>46.64500000000541</c:v>
                </c:pt>
                <c:pt idx="9454">
                  <c:v>46.650000000005413</c:v>
                </c:pt>
                <c:pt idx="9455">
                  <c:v>46.655000000005415</c:v>
                </c:pt>
                <c:pt idx="9456">
                  <c:v>46.660000000005418</c:v>
                </c:pt>
                <c:pt idx="9457">
                  <c:v>46.665000000005421</c:v>
                </c:pt>
                <c:pt idx="9458">
                  <c:v>46.670000000005423</c:v>
                </c:pt>
                <c:pt idx="9459">
                  <c:v>46.675000000005426</c:v>
                </c:pt>
                <c:pt idx="9460">
                  <c:v>46.680000000005428</c:v>
                </c:pt>
                <c:pt idx="9461">
                  <c:v>46.685000000005431</c:v>
                </c:pt>
                <c:pt idx="9462">
                  <c:v>46.690000000005433</c:v>
                </c:pt>
                <c:pt idx="9463">
                  <c:v>46.695000000005436</c:v>
                </c:pt>
                <c:pt idx="9464">
                  <c:v>46.700000000005438</c:v>
                </c:pt>
                <c:pt idx="9465">
                  <c:v>46.705000000005441</c:v>
                </c:pt>
                <c:pt idx="9466">
                  <c:v>46.710000000005444</c:v>
                </c:pt>
                <c:pt idx="9467">
                  <c:v>46.715000000005446</c:v>
                </c:pt>
                <c:pt idx="9468">
                  <c:v>46.720000000005449</c:v>
                </c:pt>
                <c:pt idx="9469">
                  <c:v>46.725000000005451</c:v>
                </c:pt>
                <c:pt idx="9470">
                  <c:v>46.730000000005454</c:v>
                </c:pt>
                <c:pt idx="9471">
                  <c:v>46.735000000005456</c:v>
                </c:pt>
                <c:pt idx="9472">
                  <c:v>46.740000000005459</c:v>
                </c:pt>
                <c:pt idx="9473">
                  <c:v>46.745000000005462</c:v>
                </c:pt>
                <c:pt idx="9474">
                  <c:v>46.750000000005464</c:v>
                </c:pt>
                <c:pt idx="9475">
                  <c:v>46.755000000005467</c:v>
                </c:pt>
                <c:pt idx="9476">
                  <c:v>46.760000000005469</c:v>
                </c:pt>
                <c:pt idx="9477">
                  <c:v>46.765000000005472</c:v>
                </c:pt>
                <c:pt idx="9478">
                  <c:v>46.770000000005474</c:v>
                </c:pt>
                <c:pt idx="9479">
                  <c:v>46.775000000005477</c:v>
                </c:pt>
                <c:pt idx="9480">
                  <c:v>46.780000000005479</c:v>
                </c:pt>
                <c:pt idx="9481">
                  <c:v>46.785000000005482</c:v>
                </c:pt>
                <c:pt idx="9482">
                  <c:v>46.790000000005485</c:v>
                </c:pt>
                <c:pt idx="9483">
                  <c:v>46.795000000005487</c:v>
                </c:pt>
                <c:pt idx="9484">
                  <c:v>46.80000000000549</c:v>
                </c:pt>
                <c:pt idx="9485">
                  <c:v>46.805000000005492</c:v>
                </c:pt>
                <c:pt idx="9486">
                  <c:v>46.810000000005495</c:v>
                </c:pt>
                <c:pt idx="9487">
                  <c:v>46.815000000005497</c:v>
                </c:pt>
                <c:pt idx="9488">
                  <c:v>46.8200000000055</c:v>
                </c:pt>
                <c:pt idx="9489">
                  <c:v>46.825000000005502</c:v>
                </c:pt>
                <c:pt idx="9490">
                  <c:v>46.830000000005505</c:v>
                </c:pt>
                <c:pt idx="9491">
                  <c:v>46.835000000005508</c:v>
                </c:pt>
                <c:pt idx="9492">
                  <c:v>46.84000000000551</c:v>
                </c:pt>
                <c:pt idx="9493">
                  <c:v>46.845000000005513</c:v>
                </c:pt>
                <c:pt idx="9494">
                  <c:v>46.850000000005515</c:v>
                </c:pt>
                <c:pt idx="9495">
                  <c:v>46.855000000005518</c:v>
                </c:pt>
                <c:pt idx="9496">
                  <c:v>46.86000000000552</c:v>
                </c:pt>
                <c:pt idx="9497">
                  <c:v>46.865000000005523</c:v>
                </c:pt>
                <c:pt idx="9498">
                  <c:v>46.870000000005525</c:v>
                </c:pt>
                <c:pt idx="9499">
                  <c:v>46.875000000005528</c:v>
                </c:pt>
                <c:pt idx="9500">
                  <c:v>46.880000000005531</c:v>
                </c:pt>
                <c:pt idx="9501">
                  <c:v>46.885000000005533</c:v>
                </c:pt>
                <c:pt idx="9502">
                  <c:v>46.890000000005536</c:v>
                </c:pt>
                <c:pt idx="9503">
                  <c:v>46.895000000005538</c:v>
                </c:pt>
                <c:pt idx="9504">
                  <c:v>46.900000000005541</c:v>
                </c:pt>
                <c:pt idx="9505">
                  <c:v>46.905000000005543</c:v>
                </c:pt>
                <c:pt idx="9506">
                  <c:v>46.910000000005546</c:v>
                </c:pt>
                <c:pt idx="9507">
                  <c:v>46.915000000005548</c:v>
                </c:pt>
                <c:pt idx="9508">
                  <c:v>46.920000000005551</c:v>
                </c:pt>
                <c:pt idx="9509">
                  <c:v>46.925000000005554</c:v>
                </c:pt>
                <c:pt idx="9510">
                  <c:v>46.930000000005556</c:v>
                </c:pt>
                <c:pt idx="9511">
                  <c:v>46.935000000005559</c:v>
                </c:pt>
                <c:pt idx="9512">
                  <c:v>46.940000000005561</c:v>
                </c:pt>
                <c:pt idx="9513">
                  <c:v>46.945000000005564</c:v>
                </c:pt>
                <c:pt idx="9514">
                  <c:v>46.950000000005566</c:v>
                </c:pt>
                <c:pt idx="9515">
                  <c:v>46.955000000005569</c:v>
                </c:pt>
                <c:pt idx="9516">
                  <c:v>46.960000000005572</c:v>
                </c:pt>
                <c:pt idx="9517">
                  <c:v>46.965000000005574</c:v>
                </c:pt>
                <c:pt idx="9518">
                  <c:v>46.970000000005577</c:v>
                </c:pt>
                <c:pt idx="9519">
                  <c:v>46.975000000005579</c:v>
                </c:pt>
                <c:pt idx="9520">
                  <c:v>46.980000000005582</c:v>
                </c:pt>
                <c:pt idx="9521">
                  <c:v>46.985000000005584</c:v>
                </c:pt>
                <c:pt idx="9522">
                  <c:v>46.990000000005587</c:v>
                </c:pt>
                <c:pt idx="9523">
                  <c:v>46.995000000005589</c:v>
                </c:pt>
                <c:pt idx="9524">
                  <c:v>47.000000000005592</c:v>
                </c:pt>
                <c:pt idx="9525">
                  <c:v>47.005000000005595</c:v>
                </c:pt>
                <c:pt idx="9526">
                  <c:v>47.010000000005597</c:v>
                </c:pt>
                <c:pt idx="9527">
                  <c:v>47.0150000000056</c:v>
                </c:pt>
                <c:pt idx="9528">
                  <c:v>47.020000000005602</c:v>
                </c:pt>
                <c:pt idx="9529">
                  <c:v>47.025000000005605</c:v>
                </c:pt>
                <c:pt idx="9530">
                  <c:v>47.030000000005607</c:v>
                </c:pt>
                <c:pt idx="9531">
                  <c:v>47.03500000000561</c:v>
                </c:pt>
                <c:pt idx="9532">
                  <c:v>47.040000000005612</c:v>
                </c:pt>
                <c:pt idx="9533">
                  <c:v>47.045000000005615</c:v>
                </c:pt>
                <c:pt idx="9534">
                  <c:v>47.050000000005618</c:v>
                </c:pt>
                <c:pt idx="9535">
                  <c:v>47.05500000000562</c:v>
                </c:pt>
                <c:pt idx="9536">
                  <c:v>47.060000000005623</c:v>
                </c:pt>
                <c:pt idx="9537">
                  <c:v>47.065000000005625</c:v>
                </c:pt>
                <c:pt idx="9538">
                  <c:v>47.070000000005628</c:v>
                </c:pt>
                <c:pt idx="9539">
                  <c:v>47.07500000000563</c:v>
                </c:pt>
                <c:pt idx="9540">
                  <c:v>47.080000000005633</c:v>
                </c:pt>
                <c:pt idx="9541">
                  <c:v>47.085000000005635</c:v>
                </c:pt>
                <c:pt idx="9542">
                  <c:v>47.090000000005638</c:v>
                </c:pt>
                <c:pt idx="9543">
                  <c:v>47.095000000005641</c:v>
                </c:pt>
                <c:pt idx="9544">
                  <c:v>47.100000000005643</c:v>
                </c:pt>
                <c:pt idx="9545">
                  <c:v>47.105000000005646</c:v>
                </c:pt>
                <c:pt idx="9546">
                  <c:v>47.110000000005648</c:v>
                </c:pt>
                <c:pt idx="9547">
                  <c:v>47.115000000005651</c:v>
                </c:pt>
                <c:pt idx="9548">
                  <c:v>47.120000000005653</c:v>
                </c:pt>
                <c:pt idx="9549">
                  <c:v>47.125000000005656</c:v>
                </c:pt>
                <c:pt idx="9550">
                  <c:v>47.130000000005658</c:v>
                </c:pt>
                <c:pt idx="9551">
                  <c:v>47.135000000005661</c:v>
                </c:pt>
                <c:pt idx="9552">
                  <c:v>47.140000000005664</c:v>
                </c:pt>
                <c:pt idx="9553">
                  <c:v>47.145000000005666</c:v>
                </c:pt>
                <c:pt idx="9554">
                  <c:v>47.150000000005669</c:v>
                </c:pt>
                <c:pt idx="9555">
                  <c:v>47.155000000005671</c:v>
                </c:pt>
                <c:pt idx="9556">
                  <c:v>47.160000000005674</c:v>
                </c:pt>
                <c:pt idx="9557">
                  <c:v>47.165000000005676</c:v>
                </c:pt>
                <c:pt idx="9558">
                  <c:v>47.170000000005679</c:v>
                </c:pt>
                <c:pt idx="9559">
                  <c:v>47.175000000005681</c:v>
                </c:pt>
                <c:pt idx="9560">
                  <c:v>47.180000000005684</c:v>
                </c:pt>
                <c:pt idx="9561">
                  <c:v>47.185000000005687</c:v>
                </c:pt>
                <c:pt idx="9562">
                  <c:v>47.190000000005689</c:v>
                </c:pt>
                <c:pt idx="9563">
                  <c:v>47.195000000005692</c:v>
                </c:pt>
                <c:pt idx="9564">
                  <c:v>47.200000000005694</c:v>
                </c:pt>
                <c:pt idx="9565">
                  <c:v>47.205000000005697</c:v>
                </c:pt>
                <c:pt idx="9566">
                  <c:v>47.210000000005699</c:v>
                </c:pt>
                <c:pt idx="9567">
                  <c:v>47.215000000005702</c:v>
                </c:pt>
                <c:pt idx="9568">
                  <c:v>47.220000000005705</c:v>
                </c:pt>
                <c:pt idx="9569">
                  <c:v>47.225000000005707</c:v>
                </c:pt>
                <c:pt idx="9570">
                  <c:v>47.23000000000571</c:v>
                </c:pt>
                <c:pt idx="9571">
                  <c:v>47.235000000005712</c:v>
                </c:pt>
                <c:pt idx="9572">
                  <c:v>47.240000000005715</c:v>
                </c:pt>
                <c:pt idx="9573">
                  <c:v>47.245000000005717</c:v>
                </c:pt>
                <c:pt idx="9574">
                  <c:v>47.25000000000572</c:v>
                </c:pt>
                <c:pt idx="9575">
                  <c:v>47.255000000005722</c:v>
                </c:pt>
                <c:pt idx="9576">
                  <c:v>47.260000000005725</c:v>
                </c:pt>
                <c:pt idx="9577">
                  <c:v>47.265000000005728</c:v>
                </c:pt>
                <c:pt idx="9578">
                  <c:v>47.27000000000573</c:v>
                </c:pt>
                <c:pt idx="9579">
                  <c:v>47.275000000005733</c:v>
                </c:pt>
                <c:pt idx="9580">
                  <c:v>47.280000000005735</c:v>
                </c:pt>
                <c:pt idx="9581">
                  <c:v>47.285000000005738</c:v>
                </c:pt>
                <c:pt idx="9582">
                  <c:v>47.29000000000574</c:v>
                </c:pt>
                <c:pt idx="9583">
                  <c:v>47.295000000005743</c:v>
                </c:pt>
                <c:pt idx="9584">
                  <c:v>47.300000000005745</c:v>
                </c:pt>
                <c:pt idx="9585">
                  <c:v>47.305000000005748</c:v>
                </c:pt>
                <c:pt idx="9586">
                  <c:v>47.310000000005751</c:v>
                </c:pt>
                <c:pt idx="9587">
                  <c:v>47.315000000005753</c:v>
                </c:pt>
                <c:pt idx="9588">
                  <c:v>47.320000000005756</c:v>
                </c:pt>
                <c:pt idx="9589">
                  <c:v>47.325000000005758</c:v>
                </c:pt>
                <c:pt idx="9590">
                  <c:v>47.330000000005761</c:v>
                </c:pt>
                <c:pt idx="9591">
                  <c:v>47.335000000005763</c:v>
                </c:pt>
                <c:pt idx="9592">
                  <c:v>47.340000000005766</c:v>
                </c:pt>
                <c:pt idx="9593">
                  <c:v>47.345000000005768</c:v>
                </c:pt>
                <c:pt idx="9594">
                  <c:v>47.350000000005771</c:v>
                </c:pt>
                <c:pt idx="9595">
                  <c:v>47.355000000005774</c:v>
                </c:pt>
                <c:pt idx="9596">
                  <c:v>47.360000000005776</c:v>
                </c:pt>
                <c:pt idx="9597">
                  <c:v>47.365000000005779</c:v>
                </c:pt>
                <c:pt idx="9598">
                  <c:v>47.370000000005781</c:v>
                </c:pt>
                <c:pt idx="9599">
                  <c:v>47.375000000005784</c:v>
                </c:pt>
              </c:numCache>
            </c:numRef>
          </c:xVal>
          <c:yVal>
            <c:numRef>
              <c:f>GO3000İsolated!$AH$13:$AH$9612</c:f>
              <c:numCache>
                <c:formatCode>General</c:formatCode>
                <c:ptCount val="9600"/>
                <c:pt idx="0">
                  <c:v>1.6075691187670188E-4</c:v>
                </c:pt>
                <c:pt idx="1">
                  <c:v>1.5590798749905484E-3</c:v>
                </c:pt>
                <c:pt idx="2">
                  <c:v>7.4296956178141714E-3</c:v>
                </c:pt>
                <c:pt idx="3">
                  <c:v>2.3794615957220839E-2</c:v>
                </c:pt>
                <c:pt idx="4">
                  <c:v>5.8950746456124963E-2</c:v>
                </c:pt>
                <c:pt idx="5">
                  <c:v>0.12230424993935342</c:v>
                </c:pt>
                <c:pt idx="6">
                  <c:v>0.22281326923115036</c:v>
                </c:pt>
                <c:pt idx="7">
                  <c:v>0.36743532034092335</c:v>
                </c:pt>
                <c:pt idx="8">
                  <c:v>0.56014858407110379</c:v>
                </c:pt>
                <c:pt idx="9">
                  <c:v>0.80155522108454369</c:v>
                </c:pt>
                <c:pt idx="10">
                  <c:v>1.0889813874944239</c:v>
                </c:pt>
                <c:pt idx="11">
                  <c:v>1.4168190294762331</c:v>
                </c:pt>
                <c:pt idx="12">
                  <c:v>1.7768943930374592</c:v>
                </c:pt>
                <c:pt idx="13">
                  <c:v>2.1591029926228331</c:v>
                </c:pt>
                <c:pt idx="14">
                  <c:v>2.5522171153248077</c:v>
                </c:pt>
                <c:pt idx="15">
                  <c:v>2.9446953500684372</c:v>
                </c:pt>
                <c:pt idx="16">
                  <c:v>3.3254578532397927</c:v>
                </c:pt>
                <c:pt idx="17">
                  <c:v>3.6844369647319621</c:v>
                </c:pt>
                <c:pt idx="18">
                  <c:v>4.0131130165701414</c:v>
                </c:pt>
                <c:pt idx="19">
                  <c:v>4.3050896842546722</c:v>
                </c:pt>
                <c:pt idx="20">
                  <c:v>4.5564043840670969</c:v>
                </c:pt>
                <c:pt idx="21">
                  <c:v>4.7655436053661679</c:v>
                </c:pt>
                <c:pt idx="22">
                  <c:v>4.9330450816690519</c:v>
                </c:pt>
                <c:pt idx="23">
                  <c:v>5.0608667050900618</c:v>
                </c:pt>
                <c:pt idx="24">
                  <c:v>5.1519937356499081</c:v>
                </c:pt>
                <c:pt idx="25">
                  <c:v>5.2102939378843915</c:v>
                </c:pt>
                <c:pt idx="26">
                  <c:v>5.2405246988940259</c:v>
                </c:pt>
                <c:pt idx="27">
                  <c:v>5.2481810680604477</c:v>
                </c:pt>
                <c:pt idx="28">
                  <c:v>5.2389765466354472</c:v>
                </c:pt>
                <c:pt idx="29">
                  <c:v>5.2183637087712631</c:v>
                </c:pt>
                <c:pt idx="30">
                  <c:v>5.1912116964856372</c:v>
                </c:pt>
                <c:pt idx="31">
                  <c:v>5.1616315748287107</c:v>
                </c:pt>
                <c:pt idx="32">
                  <c:v>5.1330790081035573</c:v>
                </c:pt>
                <c:pt idx="33">
                  <c:v>5.1085664187140214</c:v>
                </c:pt>
                <c:pt idx="34">
                  <c:v>5.0908701557321736</c:v>
                </c:pt>
                <c:pt idx="35">
                  <c:v>5.0824951945122283</c:v>
                </c:pt>
                <c:pt idx="36">
                  <c:v>5.0853496418566229</c:v>
                </c:pt>
                <c:pt idx="37">
                  <c:v>5.1005019587137603</c:v>
                </c:pt>
                <c:pt idx="38">
                  <c:v>5.1279009502844701</c:v>
                </c:pt>
                <c:pt idx="39">
                  <c:v>5.1660584300885519</c:v>
                </c:pt>
                <c:pt idx="40">
                  <c:v>5.2120257315155571</c:v>
                </c:pt>
                <c:pt idx="41">
                  <c:v>5.2616464354300074</c:v>
                </c:pt>
                <c:pt idx="42">
                  <c:v>5.3102333193510924</c:v>
                </c:pt>
                <c:pt idx="43">
                  <c:v>5.3535645273071371</c:v>
                </c:pt>
                <c:pt idx="44">
                  <c:v>5.3886547208826636</c:v>
                </c:pt>
                <c:pt idx="45">
                  <c:v>5.4140391759830226</c:v>
                </c:pt>
                <c:pt idx="46">
                  <c:v>5.4294311564266833</c:v>
                </c:pt>
                <c:pt idx="47">
                  <c:v>5.4351088289871337</c:v>
                </c:pt>
                <c:pt idx="48">
                  <c:v>5.4316209026045579</c:v>
                </c:pt>
                <c:pt idx="49">
                  <c:v>5.4197448255849583</c:v>
                </c:pt>
                <c:pt idx="50">
                  <c:v>5.4005327139293051</c:v>
                </c:pt>
                <c:pt idx="51">
                  <c:v>5.3752925326367462</c:v>
                </c:pt>
                <c:pt idx="52">
                  <c:v>5.3454183894055403</c:v>
                </c:pt>
                <c:pt idx="53">
                  <c:v>5.3123598635208271</c:v>
                </c:pt>
                <c:pt idx="54">
                  <c:v>5.2777528879495899</c:v>
                </c:pt>
                <c:pt idx="55">
                  <c:v>5.2436263819634723</c:v>
                </c:pt>
                <c:pt idx="56">
                  <c:v>5.2125496103811013</c:v>
                </c:pt>
                <c:pt idx="57">
                  <c:v>5.1873506277181782</c:v>
                </c:pt>
                <c:pt idx="58">
                  <c:v>5.1705904367046944</c:v>
                </c:pt>
                <c:pt idx="59">
                  <c:v>5.1641004640713684</c:v>
                </c:pt>
                <c:pt idx="60">
                  <c:v>5.1686450646086364</c:v>
                </c:pt>
                <c:pt idx="61">
                  <c:v>5.1838484736206167</c:v>
                </c:pt>
                <c:pt idx="62">
                  <c:v>5.2081372728534729</c:v>
                </c:pt>
                <c:pt idx="63">
                  <c:v>5.2386906287501898</c:v>
                </c:pt>
                <c:pt idx="64">
                  <c:v>5.2717393846580185</c:v>
                </c:pt>
                <c:pt idx="65">
                  <c:v>5.3030815536606912</c:v>
                </c:pt>
                <c:pt idx="66">
                  <c:v>5.3287709352717272</c:v>
                </c:pt>
                <c:pt idx="67">
                  <c:v>5.3458459361851656</c:v>
                </c:pt>
                <c:pt idx="68">
                  <c:v>5.3527026680485577</c:v>
                </c:pt>
                <c:pt idx="69">
                  <c:v>5.3490736269875274</c:v>
                </c:pt>
                <c:pt idx="70">
                  <c:v>5.3356082727076091</c:v>
                </c:pt>
                <c:pt idx="71">
                  <c:v>5.3133288656869135</c:v>
                </c:pt>
                <c:pt idx="72">
                  <c:v>5.2833594110170035</c:v>
                </c:pt>
                <c:pt idx="73">
                  <c:v>5.2467877538204943</c:v>
                </c:pt>
                <c:pt idx="74">
                  <c:v>5.2046333350549112</c:v>
                </c:pt>
                <c:pt idx="75">
                  <c:v>5.1579318152294178</c:v>
                </c:pt>
                <c:pt idx="76">
                  <c:v>5.1078359603152217</c:v>
                </c:pt>
                <c:pt idx="77">
                  <c:v>5.0558315538465974</c:v>
                </c:pt>
                <c:pt idx="78">
                  <c:v>5.003832637183236</c:v>
                </c:pt>
                <c:pt idx="79">
                  <c:v>4.9540280080682857</c:v>
                </c:pt>
                <c:pt idx="80">
                  <c:v>4.9086952645936917</c:v>
                </c:pt>
                <c:pt idx="81">
                  <c:v>4.8699680281349709</c:v>
                </c:pt>
                <c:pt idx="82">
                  <c:v>4.8397253690982085</c:v>
                </c:pt>
                <c:pt idx="83">
                  <c:v>4.8196031982355017</c:v>
                </c:pt>
                <c:pt idx="84">
                  <c:v>4.810821891218624</c:v>
                </c:pt>
                <c:pt idx="85">
                  <c:v>4.8139549927038843</c:v>
                </c:pt>
                <c:pt idx="86">
                  <c:v>4.8286954143713503</c:v>
                </c:pt>
                <c:pt idx="87">
                  <c:v>4.8537045876458773</c:v>
                </c:pt>
                <c:pt idx="88">
                  <c:v>4.8868138917601431</c:v>
                </c:pt>
                <c:pt idx="89">
                  <c:v>4.925356133255864</c:v>
                </c:pt>
                <c:pt idx="90">
                  <c:v>4.9664601235991856</c:v>
                </c:pt>
                <c:pt idx="91">
                  <c:v>5.0073005671478512</c:v>
                </c:pt>
                <c:pt idx="92">
                  <c:v>5.0452477170939494</c:v>
                </c:pt>
                <c:pt idx="93">
                  <c:v>5.0781506930018008</c:v>
                </c:pt>
                <c:pt idx="94">
                  <c:v>5.104679800550401</c:v>
                </c:pt>
                <c:pt idx="95">
                  <c:v>5.1245263968635282</c:v>
                </c:pt>
                <c:pt idx="96">
                  <c:v>5.1384902854635506</c:v>
                </c:pt>
                <c:pt idx="97">
                  <c:v>5.148253018719708</c:v>
                </c:pt>
                <c:pt idx="98">
                  <c:v>5.1559094923762467</c:v>
                </c:pt>
                <c:pt idx="99">
                  <c:v>5.1635160853801203</c:v>
                </c:pt>
                <c:pt idx="100">
                  <c:v>5.1727593233121825</c:v>
                </c:pt>
                <c:pt idx="101">
                  <c:v>5.1849207108164999</c:v>
                </c:pt>
                <c:pt idx="102">
                  <c:v>5.2008289634394078</c:v>
                </c:pt>
                <c:pt idx="103">
                  <c:v>5.2205801553831037</c:v>
                </c:pt>
                <c:pt idx="104">
                  <c:v>5.2433896461078788</c:v>
                </c:pt>
                <c:pt idx="105">
                  <c:v>5.2676172243491797</c:v>
                </c:pt>
                <c:pt idx="106">
                  <c:v>5.2909859412977207</c:v>
                </c:pt>
                <c:pt idx="107">
                  <c:v>5.3110156575588574</c:v>
                </c:pt>
                <c:pt idx="108">
                  <c:v>5.3253987587349831</c:v>
                </c:pt>
                <c:pt idx="109">
                  <c:v>5.3322791272911081</c:v>
                </c:pt>
                <c:pt idx="110">
                  <c:v>5.3303501850493662</c:v>
                </c:pt>
                <c:pt idx="111">
                  <c:v>5.3188993704153846</c:v>
                </c:pt>
                <c:pt idx="112">
                  <c:v>5.2980760050680811</c:v>
                </c:pt>
                <c:pt idx="113">
                  <c:v>5.2689553772996538</c:v>
                </c:pt>
                <c:pt idx="114">
                  <c:v>5.233232563808552</c:v>
                </c:pt>
                <c:pt idx="115">
                  <c:v>5.1928742653000324</c:v>
                </c:pt>
                <c:pt idx="116">
                  <c:v>5.1498206719037452</c:v>
                </c:pt>
                <c:pt idx="117">
                  <c:v>5.1058435443993568</c:v>
                </c:pt>
                <c:pt idx="118">
                  <c:v>5.0624159044441006</c:v>
                </c:pt>
                <c:pt idx="119">
                  <c:v>5.0205256689958544</c:v>
                </c:pt>
                <c:pt idx="120">
                  <c:v>4.9806798446292522</c:v>
                </c:pt>
                <c:pt idx="121">
                  <c:v>4.9429843601807324</c:v>
                </c:pt>
                <c:pt idx="122">
                  <c:v>4.9073099011629937</c:v>
                </c:pt>
                <c:pt idx="123">
                  <c:v>4.8736075622857653</c:v>
                </c:pt>
                <c:pt idx="124">
                  <c:v>4.8421342613512008</c:v>
                </c:pt>
                <c:pt idx="125">
                  <c:v>4.813564921171448</c:v>
                </c:pt>
                <c:pt idx="126">
                  <c:v>4.7889233019332984</c:v>
                </c:pt>
                <c:pt idx="127">
                  <c:v>4.7693600800625546</c:v>
                </c:pt>
                <c:pt idx="128">
                  <c:v>4.7559532996257747</c:v>
                </c:pt>
                <c:pt idx="129">
                  <c:v>4.7494249654427581</c:v>
                </c:pt>
                <c:pt idx="130">
                  <c:v>4.7499437840468364</c:v>
                </c:pt>
                <c:pt idx="131">
                  <c:v>4.7571176323532836</c:v>
                </c:pt>
                <c:pt idx="132">
                  <c:v>4.7699900447977575</c:v>
                </c:pt>
                <c:pt idx="133">
                  <c:v>4.7871871618978945</c:v>
                </c:pt>
                <c:pt idx="134">
                  <c:v>4.8070671410676384</c:v>
                </c:pt>
                <c:pt idx="135">
                  <c:v>4.8276743959785113</c:v>
                </c:pt>
                <c:pt idx="136">
                  <c:v>4.8467647849609063</c:v>
                </c:pt>
                <c:pt idx="137">
                  <c:v>4.8619409571457943</c:v>
                </c:pt>
                <c:pt idx="138">
                  <c:v>4.8709466418785858</c:v>
                </c:pt>
                <c:pt idx="139">
                  <c:v>4.87206586143117</c:v>
                </c:pt>
                <c:pt idx="140">
                  <c:v>4.864321189147061</c:v>
                </c:pt>
                <c:pt idx="141">
                  <c:v>4.8475362995869631</c:v>
                </c:pt>
                <c:pt idx="142">
                  <c:v>4.8222513351539815</c:v>
                </c:pt>
                <c:pt idx="143">
                  <c:v>4.7895948304985687</c:v>
                </c:pt>
                <c:pt idx="144">
                  <c:v>4.7514437327179628</c:v>
                </c:pt>
                <c:pt idx="145">
                  <c:v>4.7105509056194617</c:v>
                </c:pt>
                <c:pt idx="146">
                  <c:v>4.6703401385293786</c:v>
                </c:pt>
                <c:pt idx="147">
                  <c:v>4.6343835090570673</c:v>
                </c:pt>
                <c:pt idx="148">
                  <c:v>4.605610539221173</c:v>
                </c:pt>
                <c:pt idx="149">
                  <c:v>4.5857632562887014</c:v>
                </c:pt>
                <c:pt idx="150">
                  <c:v>4.5754349246909625</c:v>
                </c:pt>
                <c:pt idx="151">
                  <c:v>4.5745593852557809</c:v>
                </c:pt>
                <c:pt idx="152">
                  <c:v>4.5828941846624449</c:v>
                </c:pt>
                <c:pt idx="153">
                  <c:v>4.5999163434762638</c:v>
                </c:pt>
                <c:pt idx="154">
                  <c:v>4.6245385339286109</c:v>
                </c:pt>
                <c:pt idx="155">
                  <c:v>4.6552240096396833</c:v>
                </c:pt>
                <c:pt idx="156">
                  <c:v>4.6902095916365436</c:v>
                </c:pt>
                <c:pt idx="157">
                  <c:v>4.7276612015950992</c:v>
                </c:pt>
                <c:pt idx="158">
                  <c:v>4.765748332764451</c:v>
                </c:pt>
                <c:pt idx="159">
                  <c:v>4.8027415893527037</c:v>
                </c:pt>
                <c:pt idx="160">
                  <c:v>4.8372885247788995</c:v>
                </c:pt>
                <c:pt idx="161">
                  <c:v>4.8685331922230386</c:v>
                </c:pt>
                <c:pt idx="162">
                  <c:v>4.8960803073334338</c:v>
                </c:pt>
                <c:pt idx="163">
                  <c:v>4.9200248961542528</c:v>
                </c:pt>
                <c:pt idx="164">
                  <c:v>4.9408703675009145</c:v>
                </c:pt>
                <c:pt idx="165">
                  <c:v>4.9593339768267848</c:v>
                </c:pt>
                <c:pt idx="166">
                  <c:v>4.9760157457951175</c:v>
                </c:pt>
                <c:pt idx="167">
                  <c:v>4.991102216909252</c:v>
                </c:pt>
                <c:pt idx="168">
                  <c:v>5.0044817118383289</c:v>
                </c:pt>
                <c:pt idx="169">
                  <c:v>5.0160084171733885</c:v>
                </c:pt>
                <c:pt idx="170">
                  <c:v>5.0257020720571077</c:v>
                </c:pt>
                <c:pt idx="171">
                  <c:v>5.0338324996821679</c:v>
                </c:pt>
                <c:pt idx="172">
                  <c:v>5.0407416717378428</c:v>
                </c:pt>
                <c:pt idx="173">
                  <c:v>5.0466944351548024</c:v>
                </c:pt>
                <c:pt idx="174">
                  <c:v>5.0517872348390247</c:v>
                </c:pt>
                <c:pt idx="175">
                  <c:v>5.05583997463226</c:v>
                </c:pt>
                <c:pt idx="176">
                  <c:v>5.0585071994795516</c:v>
                </c:pt>
                <c:pt idx="177">
                  <c:v>5.0594030266730101</c:v>
                </c:pt>
                <c:pt idx="178">
                  <c:v>5.0581284695628472</c:v>
                </c:pt>
                <c:pt idx="179">
                  <c:v>5.0542320130814771</c:v>
                </c:pt>
                <c:pt idx="180">
                  <c:v>5.0470181831334973</c:v>
                </c:pt>
                <c:pt idx="181">
                  <c:v>5.0355759921052456</c:v>
                </c:pt>
                <c:pt idx="182">
                  <c:v>5.0190769638484509</c:v>
                </c:pt>
                <c:pt idx="183">
                  <c:v>4.9970505273723029</c:v>
                </c:pt>
                <c:pt idx="184">
                  <c:v>4.9696352638732728</c:v>
                </c:pt>
                <c:pt idx="185">
                  <c:v>4.9376377247458363</c:v>
                </c:pt>
                <c:pt idx="186">
                  <c:v>4.9024319463310304</c:v>
                </c:pt>
                <c:pt idx="187">
                  <c:v>4.8658281226146327</c:v>
                </c:pt>
                <c:pt idx="188">
                  <c:v>4.8297943256549507</c:v>
                </c:pt>
                <c:pt idx="189">
                  <c:v>4.7962178753527667</c:v>
                </c:pt>
                <c:pt idx="190">
                  <c:v>4.766709294547538</c:v>
                </c:pt>
                <c:pt idx="191">
                  <c:v>4.742369285532769</c:v>
                </c:pt>
                <c:pt idx="192">
                  <c:v>4.7237886596345504</c:v>
                </c:pt>
                <c:pt idx="193">
                  <c:v>4.7112201102751525</c:v>
                </c:pt>
                <c:pt idx="194">
                  <c:v>4.7047825606587725</c:v>
                </c:pt>
                <c:pt idx="195">
                  <c:v>4.7046003393179587</c:v>
                </c:pt>
                <c:pt idx="196">
                  <c:v>4.7107512433325818</c:v>
                </c:pt>
                <c:pt idx="197">
                  <c:v>4.7232550710344308</c:v>
                </c:pt>
                <c:pt idx="198">
                  <c:v>4.7420473684392954</c:v>
                </c:pt>
                <c:pt idx="199">
                  <c:v>4.7668451164665804</c:v>
                </c:pt>
                <c:pt idx="200">
                  <c:v>4.797142448786607</c:v>
                </c:pt>
                <c:pt idx="201">
                  <c:v>4.8321856277944866</c:v>
                </c:pt>
                <c:pt idx="202">
                  <c:v>4.8709202038078701</c:v>
                </c:pt>
                <c:pt idx="203">
                  <c:v>4.9120213514875939</c:v>
                </c:pt>
                <c:pt idx="204">
                  <c:v>4.953822605094647</c:v>
                </c:pt>
                <c:pt idx="205">
                  <c:v>4.9942928139057541</c:v>
                </c:pt>
                <c:pt idx="206">
                  <c:v>5.0311652779688858</c:v>
                </c:pt>
                <c:pt idx="207">
                  <c:v>5.062211458928001</c:v>
                </c:pt>
                <c:pt idx="208">
                  <c:v>5.0856799776689385</c:v>
                </c:pt>
                <c:pt idx="209">
                  <c:v>5.1005424352112243</c:v>
                </c:pt>
                <c:pt idx="210">
                  <c:v>5.1065187022401091</c:v>
                </c:pt>
                <c:pt idx="211">
                  <c:v>5.1040262521086071</c:v>
                </c:pt>
                <c:pt idx="212">
                  <c:v>5.0939399907116094</c:v>
                </c:pt>
                <c:pt idx="213">
                  <c:v>5.0773799282807497</c:v>
                </c:pt>
                <c:pt idx="214">
                  <c:v>5.0555975538116211</c:v>
                </c:pt>
                <c:pt idx="215">
                  <c:v>5.0299094347778786</c:v>
                </c:pt>
                <c:pt idx="216">
                  <c:v>5.0017819057991133</c:v>
                </c:pt>
                <c:pt idx="217">
                  <c:v>4.9728397660565093</c:v>
                </c:pt>
                <c:pt idx="218">
                  <c:v>4.9448375752101743</c:v>
                </c:pt>
                <c:pt idx="219">
                  <c:v>4.9197358572739249</c:v>
                </c:pt>
                <c:pt idx="220">
                  <c:v>4.8996011281059957</c:v>
                </c:pt>
                <c:pt idx="221">
                  <c:v>4.8863365708488402</c:v>
                </c:pt>
                <c:pt idx="222">
                  <c:v>4.8813921256011694</c:v>
                </c:pt>
                <c:pt idx="223">
                  <c:v>4.88555805554698</c:v>
                </c:pt>
                <c:pt idx="224">
                  <c:v>4.8988700228439246</c:v>
                </c:pt>
                <c:pt idx="225">
                  <c:v>4.9204246004476166</c:v>
                </c:pt>
                <c:pt idx="226">
                  <c:v>4.9483440968609518</c:v>
                </c:pt>
                <c:pt idx="227">
                  <c:v>4.9799744777146184</c:v>
                </c:pt>
                <c:pt idx="228">
                  <c:v>5.0119388860498608</c:v>
                </c:pt>
                <c:pt idx="229">
                  <c:v>5.040279572185252</c:v>
                </c:pt>
                <c:pt idx="230">
                  <c:v>5.0609590472300923</c:v>
                </c:pt>
                <c:pt idx="231">
                  <c:v>5.070617105888263</c:v>
                </c:pt>
                <c:pt idx="232">
                  <c:v>5.0673812179899205</c:v>
                </c:pt>
                <c:pt idx="233">
                  <c:v>5.0512313268924087</c:v>
                </c:pt>
                <c:pt idx="234">
                  <c:v>5.0237959323114785</c:v>
                </c:pt>
                <c:pt idx="235">
                  <c:v>4.9878288093380574</c:v>
                </c:pt>
                <c:pt idx="236">
                  <c:v>4.9466012525576621</c:v>
                </c:pt>
                <c:pt idx="237">
                  <c:v>4.9035704711318564</c:v>
                </c:pt>
                <c:pt idx="238">
                  <c:v>4.8622182155113807</c:v>
                </c:pt>
                <c:pt idx="239">
                  <c:v>4.8258593311494939</c:v>
                </c:pt>
                <c:pt idx="240">
                  <c:v>4.7975491593970707</c:v>
                </c:pt>
                <c:pt idx="241">
                  <c:v>4.779936402903906</c:v>
                </c:pt>
                <c:pt idx="242">
                  <c:v>4.7750271288458359</c:v>
                </c:pt>
                <c:pt idx="243">
                  <c:v>4.7838909413528512</c:v>
                </c:pt>
                <c:pt idx="244">
                  <c:v>4.8062389287617124</c:v>
                </c:pt>
                <c:pt idx="245">
                  <c:v>4.8402458045831711</c:v>
                </c:pt>
                <c:pt idx="246">
                  <c:v>4.8827109188030793</c:v>
                </c:pt>
                <c:pt idx="247">
                  <c:v>4.9293766754268624</c:v>
                </c:pt>
                <c:pt idx="248">
                  <c:v>4.9755146880611392</c:v>
                </c:pt>
                <c:pt idx="249">
                  <c:v>5.0166132920478574</c:v>
                </c:pt>
                <c:pt idx="250">
                  <c:v>5.0490341850475779</c:v>
                </c:pt>
                <c:pt idx="251">
                  <c:v>5.0706108888157546</c:v>
                </c:pt>
                <c:pt idx="252">
                  <c:v>5.0809411726618317</c:v>
                </c:pt>
                <c:pt idx="253">
                  <c:v>5.0813821857056665</c:v>
                </c:pt>
                <c:pt idx="254">
                  <c:v>5.0747132269213902</c:v>
                </c:pt>
                <c:pt idx="255">
                  <c:v>5.0645021628596574</c:v>
                </c:pt>
                <c:pt idx="256">
                  <c:v>5.0544257899898897</c:v>
                </c:pt>
                <c:pt idx="257">
                  <c:v>5.0474469434518507</c:v>
                </c:pt>
                <c:pt idx="258">
                  <c:v>5.0451579299638567</c:v>
                </c:pt>
                <c:pt idx="259">
                  <c:v>5.0477654028318932</c:v>
                </c:pt>
                <c:pt idx="260">
                  <c:v>5.054410231339566</c:v>
                </c:pt>
                <c:pt idx="261">
                  <c:v>5.0635407421514902</c:v>
                </c:pt>
                <c:pt idx="262">
                  <c:v>5.0732894163480955</c:v>
                </c:pt>
                <c:pt idx="263">
                  <c:v>5.0818396086879813</c:v>
                </c:pt>
                <c:pt idx="264">
                  <c:v>5.0878008602080698</c:v>
                </c:pt>
                <c:pt idx="265">
                  <c:v>5.0903804429408508</c:v>
                </c:pt>
                <c:pt idx="266">
                  <c:v>5.0894397004896961</c:v>
                </c:pt>
                <c:pt idx="267">
                  <c:v>5.085574491629365</c:v>
                </c:pt>
                <c:pt idx="268">
                  <c:v>5.0800515658463405</c:v>
                </c:pt>
                <c:pt idx="269">
                  <c:v>5.074681147681317</c:v>
                </c:pt>
                <c:pt idx="270">
                  <c:v>5.071484806223677</c:v>
                </c:pt>
                <c:pt idx="271">
                  <c:v>5.0720588569112337</c:v>
                </c:pt>
                <c:pt idx="272">
                  <c:v>5.077161854884662</c:v>
                </c:pt>
                <c:pt idx="273">
                  <c:v>5.0867186223804124</c:v>
                </c:pt>
                <c:pt idx="274">
                  <c:v>5.1000493425177469</c:v>
                </c:pt>
                <c:pt idx="275">
                  <c:v>5.1161051909540012</c:v>
                </c:pt>
                <c:pt idx="276">
                  <c:v>5.1335146753905123</c:v>
                </c:pt>
                <c:pt idx="277">
                  <c:v>5.1506882810666381</c:v>
                </c:pt>
                <c:pt idx="278">
                  <c:v>5.1660982669272029</c:v>
                </c:pt>
                <c:pt idx="279">
                  <c:v>5.178585962460108</c:v>
                </c:pt>
                <c:pt idx="280">
                  <c:v>5.1876927746492774</c:v>
                </c:pt>
                <c:pt idx="281">
                  <c:v>5.1937815502092715</c:v>
                </c:pt>
                <c:pt idx="282">
                  <c:v>5.1978479373297368</c:v>
                </c:pt>
                <c:pt idx="283">
                  <c:v>5.2011254255038937</c:v>
                </c:pt>
                <c:pt idx="284">
                  <c:v>5.2045169931953588</c:v>
                </c:pt>
                <c:pt idx="285">
                  <c:v>5.208236211532868</c:v>
                </c:pt>
                <c:pt idx="286">
                  <c:v>5.21185511628864</c:v>
                </c:pt>
                <c:pt idx="287">
                  <c:v>5.2145884093390746</c:v>
                </c:pt>
                <c:pt idx="288">
                  <c:v>5.2157096148298372</c:v>
                </c:pt>
                <c:pt idx="289">
                  <c:v>5.2148213889530304</c:v>
                </c:pt>
                <c:pt idx="290">
                  <c:v>5.2119437589120432</c:v>
                </c:pt>
                <c:pt idx="291">
                  <c:v>5.2075080177981761</c:v>
                </c:pt>
                <c:pt idx="292">
                  <c:v>5.2020996921824061</c:v>
                </c:pt>
                <c:pt idx="293">
                  <c:v>5.1961785273458005</c:v>
                </c:pt>
                <c:pt idx="294">
                  <c:v>5.1899515794580164</c:v>
                </c:pt>
                <c:pt idx="295">
                  <c:v>5.1833388664027362</c:v>
                </c:pt>
                <c:pt idx="296">
                  <c:v>5.1761578723919648</c:v>
                </c:pt>
                <c:pt idx="297">
                  <c:v>5.1683149352418045</c:v>
                </c:pt>
                <c:pt idx="298">
                  <c:v>5.159807957474885</c:v>
                </c:pt>
                <c:pt idx="299">
                  <c:v>5.1506724146322354</c:v>
                </c:pt>
                <c:pt idx="300">
                  <c:v>5.1409824703810649</c:v>
                </c:pt>
                <c:pt idx="301">
                  <c:v>5.1311055981203193</c:v>
                </c:pt>
                <c:pt idx="302">
                  <c:v>5.1219470505242581</c:v>
                </c:pt>
                <c:pt idx="303">
                  <c:v>5.1148025495499239</c:v>
                </c:pt>
                <c:pt idx="304">
                  <c:v>5.1110810513312792</c:v>
                </c:pt>
                <c:pt idx="305">
                  <c:v>5.1120491070635143</c:v>
                </c:pt>
                <c:pt idx="306">
                  <c:v>5.1186225625732664</c:v>
                </c:pt>
                <c:pt idx="307">
                  <c:v>5.1311611036578766</c:v>
                </c:pt>
                <c:pt idx="308">
                  <c:v>5.1490528074506203</c:v>
                </c:pt>
                <c:pt idx="309">
                  <c:v>5.1704912519689747</c:v>
                </c:pt>
                <c:pt idx="310">
                  <c:v>5.1927715845685283</c:v>
                </c:pt>
                <c:pt idx="311">
                  <c:v>5.2128453707100952</c:v>
                </c:pt>
                <c:pt idx="312">
                  <c:v>5.2279826515186469</c:v>
                </c:pt>
                <c:pt idx="313">
                  <c:v>5.2362850689331664</c:v>
                </c:pt>
                <c:pt idx="314">
                  <c:v>5.2369361548959628</c:v>
                </c:pt>
                <c:pt idx="315">
                  <c:v>5.2302736623788944</c:v>
                </c:pt>
                <c:pt idx="316">
                  <c:v>5.2176028423476497</c:v>
                </c:pt>
                <c:pt idx="317">
                  <c:v>5.2009773644889616</c:v>
                </c:pt>
                <c:pt idx="318">
                  <c:v>5.1829678186288088</c:v>
                </c:pt>
                <c:pt idx="319">
                  <c:v>5.1662108209295043</c:v>
                </c:pt>
                <c:pt idx="320">
                  <c:v>5.1529968660739804</c:v>
                </c:pt>
                <c:pt idx="321">
                  <c:v>5.1448831833095214</c:v>
                </c:pt>
                <c:pt idx="322">
                  <c:v>5.1422678225177361</c:v>
                </c:pt>
                <c:pt idx="323">
                  <c:v>5.1442216451066942</c:v>
                </c:pt>
                <c:pt idx="324">
                  <c:v>5.1486353882290858</c:v>
                </c:pt>
                <c:pt idx="325">
                  <c:v>5.1527811271664206</c:v>
                </c:pt>
                <c:pt idx="326">
                  <c:v>5.1541764101494385</c:v>
                </c:pt>
                <c:pt idx="327">
                  <c:v>5.1512177453892756</c:v>
                </c:pt>
                <c:pt idx="328">
                  <c:v>5.1433595785360877</c:v>
                </c:pt>
                <c:pt idx="329">
                  <c:v>5.1309045816905288</c:v>
                </c:pt>
                <c:pt idx="330">
                  <c:v>5.1147415751111769</c:v>
                </c:pt>
                <c:pt idx="331">
                  <c:v>5.09626406081364</c:v>
                </c:pt>
                <c:pt idx="332">
                  <c:v>5.0771951044360888</c:v>
                </c:pt>
                <c:pt idx="333">
                  <c:v>5.0592871564423918</c:v>
                </c:pt>
                <c:pt idx="334">
                  <c:v>5.0440264322307948</c:v>
                </c:pt>
                <c:pt idx="335">
                  <c:v>5.0323949618729822</c:v>
                </c:pt>
                <c:pt idx="336">
                  <c:v>5.0248674519213683</c:v>
                </c:pt>
                <c:pt idx="337">
                  <c:v>5.0214853515868905</c:v>
                </c:pt>
                <c:pt idx="338">
                  <c:v>5.0219589911718012</c:v>
                </c:pt>
                <c:pt idx="339">
                  <c:v>5.0259728746510328</c:v>
                </c:pt>
                <c:pt idx="340">
                  <c:v>5.0334055577894832</c:v>
                </c:pt>
                <c:pt idx="341">
                  <c:v>5.044294458291656</c:v>
                </c:pt>
                <c:pt idx="342">
                  <c:v>5.058628763519895</c:v>
                </c:pt>
                <c:pt idx="343">
                  <c:v>5.0761155036744148</c:v>
                </c:pt>
                <c:pt idx="344">
                  <c:v>5.0962072793602688</c:v>
                </c:pt>
                <c:pt idx="345">
                  <c:v>5.1181968531301161</c:v>
                </c:pt>
                <c:pt idx="346">
                  <c:v>5.1411813536669628</c:v>
                </c:pt>
                <c:pt idx="347">
                  <c:v>5.1640388397375299</c:v>
                </c:pt>
                <c:pt idx="348">
                  <c:v>5.1853571639386722</c:v>
                </c:pt>
                <c:pt idx="349">
                  <c:v>5.2034801629248664</c:v>
                </c:pt>
                <c:pt idx="350">
                  <c:v>5.2167337915185037</c:v>
                </c:pt>
                <c:pt idx="351">
                  <c:v>5.2236248429758243</c:v>
                </c:pt>
                <c:pt idx="352">
                  <c:v>5.2231563899357631</c:v>
                </c:pt>
                <c:pt idx="353">
                  <c:v>5.2151910091452915</c:v>
                </c:pt>
                <c:pt idx="354">
                  <c:v>5.2006740174600807</c:v>
                </c:pt>
                <c:pt idx="355">
                  <c:v>5.1816658172322621</c:v>
                </c:pt>
                <c:pt idx="356">
                  <c:v>5.1610010390979326</c:v>
                </c:pt>
                <c:pt idx="357">
                  <c:v>5.1418026207284795</c:v>
                </c:pt>
                <c:pt idx="358">
                  <c:v>5.1270475120495416</c:v>
                </c:pt>
                <c:pt idx="359">
                  <c:v>5.1191064408558571</c:v>
                </c:pt>
                <c:pt idx="360">
                  <c:v>5.11951610356006</c:v>
                </c:pt>
                <c:pt idx="361">
                  <c:v>5.1290579898350286</c:v>
                </c:pt>
                <c:pt idx="362">
                  <c:v>5.1480524515898463</c:v>
                </c:pt>
                <c:pt idx="363">
                  <c:v>5.1766945006849996</c:v>
                </c:pt>
                <c:pt idx="364">
                  <c:v>5.2149923990031439</c:v>
                </c:pt>
                <c:pt idx="365">
                  <c:v>5.262404751289381</c:v>
                </c:pt>
                <c:pt idx="366">
                  <c:v>5.3174898774335437</c:v>
                </c:pt>
                <c:pt idx="367">
                  <c:v>5.377713437649998</c:v>
                </c:pt>
                <c:pt idx="368">
                  <c:v>5.4397141329113818</c:v>
                </c:pt>
                <c:pt idx="369">
                  <c:v>5.4998767991475992</c:v>
                </c:pt>
                <c:pt idx="370">
                  <c:v>5.5548649758399078</c:v>
                </c:pt>
                <c:pt idx="371">
                  <c:v>5.6019736244079033</c:v>
                </c:pt>
                <c:pt idx="372">
                  <c:v>5.6391277224197749</c:v>
                </c:pt>
                <c:pt idx="373">
                  <c:v>5.664715806531742</c:v>
                </c:pt>
                <c:pt idx="374">
                  <c:v>5.6774653630580723</c:v>
                </c:pt>
                <c:pt idx="375">
                  <c:v>5.6763954556809546</c:v>
                </c:pt>
                <c:pt idx="376">
                  <c:v>5.6609846804786592</c:v>
                </c:pt>
                <c:pt idx="377">
                  <c:v>5.6313384013826431</c:v>
                </c:pt>
                <c:pt idx="378">
                  <c:v>5.5882773575747295</c:v>
                </c:pt>
                <c:pt idx="379">
                  <c:v>5.5334873954556434</c:v>
                </c:pt>
                <c:pt idx="380">
                  <c:v>5.4694937448187666</c:v>
                </c:pt>
                <c:pt idx="381">
                  <c:v>5.399436278278853</c:v>
                </c:pt>
                <c:pt idx="382">
                  <c:v>5.3266314734910516</c:v>
                </c:pt>
                <c:pt idx="383">
                  <c:v>5.2539161595650681</c:v>
                </c:pt>
                <c:pt idx="384">
                  <c:v>5.1833148918799585</c:v>
                </c:pt>
                <c:pt idx="385">
                  <c:v>5.1161481880703787</c:v>
                </c:pt>
                <c:pt idx="386">
                  <c:v>5.053320537164061</c:v>
                </c:pt>
                <c:pt idx="387">
                  <c:v>4.9956740406636149</c:v>
                </c:pt>
                <c:pt idx="388">
                  <c:v>4.9441331575285687</c:v>
                </c:pt>
                <c:pt idx="389">
                  <c:v>4.8996767648535409</c:v>
                </c:pt>
                <c:pt idx="390">
                  <c:v>4.8631828878069756</c:v>
                </c:pt>
                <c:pt idx="391">
                  <c:v>4.8350672707623321</c:v>
                </c:pt>
                <c:pt idx="392">
                  <c:v>4.8151309626279648</c:v>
                </c:pt>
                <c:pt idx="393">
                  <c:v>4.8027754826157318</c:v>
                </c:pt>
                <c:pt idx="394">
                  <c:v>4.7973615830708392</c:v>
                </c:pt>
                <c:pt idx="395">
                  <c:v>4.798503738112931</c:v>
                </c:pt>
                <c:pt idx="396">
                  <c:v>4.8060787931532998</c:v>
                </c:pt>
                <c:pt idx="397">
                  <c:v>4.8201066751957891</c:v>
                </c:pt>
                <c:pt idx="398">
                  <c:v>4.8405547730613758</c:v>
                </c:pt>
                <c:pt idx="399">
                  <c:v>4.8670809111920699</c:v>
                </c:pt>
                <c:pt idx="400">
                  <c:v>4.8990808035480411</c:v>
                </c:pt>
                <c:pt idx="401">
                  <c:v>4.9358439639290088</c:v>
                </c:pt>
                <c:pt idx="402">
                  <c:v>4.9765788720340147</c:v>
                </c:pt>
                <c:pt idx="403">
                  <c:v>5.0204447373147829</c:v>
                </c:pt>
                <c:pt idx="404">
                  <c:v>5.0664015157753894</c:v>
                </c:pt>
                <c:pt idx="405">
                  <c:v>5.1129588236048216</c:v>
                </c:pt>
                <c:pt idx="406">
                  <c:v>5.158081195508287</c:v>
                </c:pt>
                <c:pt idx="407">
                  <c:v>5.1992925499831726</c:v>
                </c:pt>
                <c:pt idx="408">
                  <c:v>5.2340867488527989</c:v>
                </c:pt>
                <c:pt idx="409">
                  <c:v>5.2603527843435902</c:v>
                </c:pt>
                <c:pt idx="410">
                  <c:v>5.2765275692213258</c:v>
                </c:pt>
                <c:pt idx="411">
                  <c:v>5.2815728861324791</c:v>
                </c:pt>
                <c:pt idx="412">
                  <c:v>5.274880191795849</c:v>
                </c:pt>
                <c:pt idx="413">
                  <c:v>5.2564215427115837</c:v>
                </c:pt>
                <c:pt idx="414">
                  <c:v>5.2270795912134558</c:v>
                </c:pt>
                <c:pt idx="415">
                  <c:v>5.1887179239105636</c:v>
                </c:pt>
                <c:pt idx="416">
                  <c:v>5.1439851643889316</c:v>
                </c:pt>
                <c:pt idx="417">
                  <c:v>5.0958461176078735</c:v>
                </c:pt>
                <c:pt idx="418">
                  <c:v>5.0470786391030291</c:v>
                </c:pt>
                <c:pt idx="419">
                  <c:v>5.0001199810594095</c:v>
                </c:pt>
                <c:pt idx="420">
                  <c:v>4.9570549324215722</c:v>
                </c:pt>
                <c:pt idx="421">
                  <c:v>4.9196364752613393</c:v>
                </c:pt>
                <c:pt idx="422">
                  <c:v>4.8892646540900175</c:v>
                </c:pt>
                <c:pt idx="423">
                  <c:v>4.8668183878315094</c:v>
                </c:pt>
                <c:pt idx="424">
                  <c:v>4.8526433720077486</c:v>
                </c:pt>
                <c:pt idx="425">
                  <c:v>4.8466489194209315</c:v>
                </c:pt>
                <c:pt idx="426">
                  <c:v>4.8484248659373312</c:v>
                </c:pt>
                <c:pt idx="427">
                  <c:v>4.8574846047535907</c:v>
                </c:pt>
                <c:pt idx="428">
                  <c:v>4.8733578681351108</c:v>
                </c:pt>
                <c:pt idx="429">
                  <c:v>4.8955616740536527</c:v>
                </c:pt>
                <c:pt idx="430">
                  <c:v>4.9235630792707452</c:v>
                </c:pt>
                <c:pt idx="431">
                  <c:v>4.9566133092557791</c:v>
                </c:pt>
                <c:pt idx="432">
                  <c:v>4.9936501309194314</c:v>
                </c:pt>
                <c:pt idx="433">
                  <c:v>5.0332781682075201</c:v>
                </c:pt>
                <c:pt idx="434">
                  <c:v>5.0738178489327979</c:v>
                </c:pt>
                <c:pt idx="435">
                  <c:v>5.1135570714783141</c:v>
                </c:pt>
                <c:pt idx="436">
                  <c:v>5.1509761799187528</c:v>
                </c:pt>
                <c:pt idx="437">
                  <c:v>5.1848871912884515</c:v>
                </c:pt>
                <c:pt idx="438">
                  <c:v>5.2144227073878353</c:v>
                </c:pt>
                <c:pt idx="439">
                  <c:v>5.2387466175644475</c:v>
                </c:pt>
                <c:pt idx="440">
                  <c:v>5.2568783294387762</c:v>
                </c:pt>
                <c:pt idx="441">
                  <c:v>5.2678232991421368</c:v>
                </c:pt>
                <c:pt idx="442">
                  <c:v>5.2709421031229793</c:v>
                </c:pt>
                <c:pt idx="443">
                  <c:v>5.2664036882701319</c:v>
                </c:pt>
                <c:pt idx="444">
                  <c:v>5.255284654088876</c:v>
                </c:pt>
                <c:pt idx="445">
                  <c:v>5.2393997540788959</c:v>
                </c:pt>
                <c:pt idx="446">
                  <c:v>5.221059451879464</c:v>
                </c:pt>
                <c:pt idx="447">
                  <c:v>5.202638657701284</c:v>
                </c:pt>
                <c:pt idx="448">
                  <c:v>5.1862026699297585</c:v>
                </c:pt>
                <c:pt idx="449">
                  <c:v>5.1732573937119266</c:v>
                </c:pt>
                <c:pt idx="450">
                  <c:v>5.1645759663124551</c:v>
                </c:pt>
                <c:pt idx="451">
                  <c:v>5.1602608299561892</c:v>
                </c:pt>
                <c:pt idx="452">
                  <c:v>5.1599020699544385</c:v>
                </c:pt>
                <c:pt idx="453">
                  <c:v>5.1627924351386696</c:v>
                </c:pt>
                <c:pt idx="454">
                  <c:v>5.1681683773151201</c:v>
                </c:pt>
                <c:pt idx="455">
                  <c:v>5.1753371902588281</c:v>
                </c:pt>
                <c:pt idx="456">
                  <c:v>5.1838337507949399</c:v>
                </c:pt>
                <c:pt idx="457">
                  <c:v>5.1934988217774771</c:v>
                </c:pt>
                <c:pt idx="458">
                  <c:v>5.2043685871507162</c:v>
                </c:pt>
                <c:pt idx="459">
                  <c:v>5.2164983454554283</c:v>
                </c:pt>
                <c:pt idx="460">
                  <c:v>5.2296631593909142</c:v>
                </c:pt>
                <c:pt idx="461">
                  <c:v>5.2431762792898233</c:v>
                </c:pt>
                <c:pt idx="462">
                  <c:v>5.2559856822668394</c:v>
                </c:pt>
                <c:pt idx="463">
                  <c:v>5.2668519505088103</c:v>
                </c:pt>
                <c:pt idx="464">
                  <c:v>5.2746287138513024</c:v>
                </c:pt>
                <c:pt idx="465">
                  <c:v>5.2784393260327107</c:v>
                </c:pt>
                <c:pt idx="466">
                  <c:v>5.2776252028757709</c:v>
                </c:pt>
                <c:pt idx="467">
                  <c:v>5.2717274426449556</c:v>
                </c:pt>
                <c:pt idx="468">
                  <c:v>5.2604324908511124</c:v>
                </c:pt>
                <c:pt idx="469">
                  <c:v>5.2435035703740018</c:v>
                </c:pt>
                <c:pt idx="470">
                  <c:v>5.2208265513859242</c:v>
                </c:pt>
                <c:pt idx="471">
                  <c:v>5.1925206377632191</c:v>
                </c:pt>
                <c:pt idx="472">
                  <c:v>5.1591963039831352</c:v>
                </c:pt>
                <c:pt idx="473">
                  <c:v>5.1220766769546557</c:v>
                </c:pt>
                <c:pt idx="474">
                  <c:v>5.0827941071288816</c:v>
                </c:pt>
                <c:pt idx="475">
                  <c:v>5.0431969478649483</c:v>
                </c:pt>
                <c:pt idx="476">
                  <c:v>5.0051634725397127</c:v>
                </c:pt>
                <c:pt idx="477">
                  <c:v>4.9703552274104155</c:v>
                </c:pt>
                <c:pt idx="478">
                  <c:v>4.939915045180852</c:v>
                </c:pt>
                <c:pt idx="479">
                  <c:v>4.9141230715048856</c:v>
                </c:pt>
                <c:pt idx="480">
                  <c:v>4.8924099238381311</c:v>
                </c:pt>
                <c:pt idx="481">
                  <c:v>4.8738221955963983</c:v>
                </c:pt>
                <c:pt idx="482">
                  <c:v>4.8576441248611335</c:v>
                </c:pt>
                <c:pt idx="483">
                  <c:v>4.8437923429385465</c:v>
                </c:pt>
                <c:pt idx="484">
                  <c:v>4.8325955208306794</c:v>
                </c:pt>
                <c:pt idx="485">
                  <c:v>4.8243037170784797</c:v>
                </c:pt>
                <c:pt idx="486">
                  <c:v>4.8188155837973179</c:v>
                </c:pt>
                <c:pt idx="487">
                  <c:v>4.815637881713287</c:v>
                </c:pt>
                <c:pt idx="488">
                  <c:v>4.8140910040761948</c:v>
                </c:pt>
                <c:pt idx="489">
                  <c:v>4.8135332422217747</c:v>
                </c:pt>
                <c:pt idx="490">
                  <c:v>4.8134583254634338</c:v>
                </c:pt>
                <c:pt idx="491">
                  <c:v>4.8135585739321138</c:v>
                </c:pt>
                <c:pt idx="492">
                  <c:v>4.8136417102523046</c:v>
                </c:pt>
                <c:pt idx="493">
                  <c:v>4.8135669974177508</c:v>
                </c:pt>
                <c:pt idx="494">
                  <c:v>4.8132926237027265</c:v>
                </c:pt>
                <c:pt idx="495">
                  <c:v>4.8128243791964556</c:v>
                </c:pt>
                <c:pt idx="496">
                  <c:v>4.8122121011685941</c:v>
                </c:pt>
                <c:pt idx="497">
                  <c:v>4.8115640936633968</c:v>
                </c:pt>
                <c:pt idx="498">
                  <c:v>4.8109594989881632</c:v>
                </c:pt>
                <c:pt idx="499">
                  <c:v>4.8104752100636929</c:v>
                </c:pt>
                <c:pt idx="500">
                  <c:v>4.8102556343350678</c:v>
                </c:pt>
                <c:pt idx="501">
                  <c:v>4.810530427931349</c:v>
                </c:pt>
                <c:pt idx="502">
                  <c:v>4.8115903869376977</c:v>
                </c:pt>
                <c:pt idx="503">
                  <c:v>4.8136587899585512</c:v>
                </c:pt>
                <c:pt idx="504">
                  <c:v>4.8168479311613721</c:v>
                </c:pt>
                <c:pt idx="505">
                  <c:v>4.8211758956834254</c:v>
                </c:pt>
                <c:pt idx="506">
                  <c:v>4.8265571092731543</c:v>
                </c:pt>
                <c:pt idx="507">
                  <c:v>4.832848374191399</c:v>
                </c:pt>
                <c:pt idx="508">
                  <c:v>4.8397133898152358</c:v>
                </c:pt>
                <c:pt idx="509">
                  <c:v>4.8464484926699702</c:v>
                </c:pt>
                <c:pt idx="510">
                  <c:v>4.8521309604219711</c:v>
                </c:pt>
                <c:pt idx="511">
                  <c:v>4.8559503863695745</c:v>
                </c:pt>
                <c:pt idx="512">
                  <c:v>4.8576110130594063</c:v>
                </c:pt>
                <c:pt idx="513">
                  <c:v>4.8575273343084246</c:v>
                </c:pt>
                <c:pt idx="514">
                  <c:v>4.8566009922113933</c:v>
                </c:pt>
                <c:pt idx="515">
                  <c:v>4.8559242452990441</c:v>
                </c:pt>
                <c:pt idx="516">
                  <c:v>4.856570321085826</c:v>
                </c:pt>
                <c:pt idx="517">
                  <c:v>4.8594835056030679</c:v>
                </c:pt>
                <c:pt idx="518">
                  <c:v>4.865449532276835</c:v>
                </c:pt>
                <c:pt idx="519">
                  <c:v>4.8750117796345149</c:v>
                </c:pt>
                <c:pt idx="520">
                  <c:v>4.88843535352445</c:v>
                </c:pt>
                <c:pt idx="521">
                  <c:v>4.9056016148220971</c:v>
                </c:pt>
                <c:pt idx="522">
                  <c:v>4.9257727572599039</c:v>
                </c:pt>
                <c:pt idx="523">
                  <c:v>4.9476020703334473</c:v>
                </c:pt>
                <c:pt idx="524">
                  <c:v>4.9693863912351075</c:v>
                </c:pt>
                <c:pt idx="525">
                  <c:v>4.9894219383639857</c:v>
                </c:pt>
                <c:pt idx="526">
                  <c:v>5.0063767688590977</c:v>
                </c:pt>
                <c:pt idx="527">
                  <c:v>5.019415145395989</c:v>
                </c:pt>
                <c:pt idx="528">
                  <c:v>5.0281761409201788</c:v>
                </c:pt>
                <c:pt idx="529">
                  <c:v>5.0327518184841766</c:v>
                </c:pt>
                <c:pt idx="530">
                  <c:v>5.033662949978571</c:v>
                </c:pt>
                <c:pt idx="531">
                  <c:v>5.0318740543577558</c:v>
                </c:pt>
                <c:pt idx="532">
                  <c:v>5.0285969023148267</c:v>
                </c:pt>
                <c:pt idx="533">
                  <c:v>5.0249588520170647</c:v>
                </c:pt>
                <c:pt idx="534">
                  <c:v>5.0218944158343888</c:v>
                </c:pt>
                <c:pt idx="535">
                  <c:v>5.0202033985595511</c:v>
                </c:pt>
                <c:pt idx="536">
                  <c:v>5.0206859303664606</c:v>
                </c:pt>
                <c:pt idx="537">
                  <c:v>5.0241301325827052</c:v>
                </c:pt>
                <c:pt idx="538">
                  <c:v>5.0310487797530525</c:v>
                </c:pt>
                <c:pt idx="539">
                  <c:v>5.0413848882599437</c:v>
                </c:pt>
                <c:pt idx="540">
                  <c:v>5.0541078298626472</c:v>
                </c:pt>
                <c:pt idx="541">
                  <c:v>5.0669696094329222</c:v>
                </c:pt>
                <c:pt idx="542">
                  <c:v>5.0768368692145964</c:v>
                </c:pt>
                <c:pt idx="543">
                  <c:v>5.0803314130050659</c:v>
                </c:pt>
                <c:pt idx="544">
                  <c:v>5.0745147793618175</c:v>
                </c:pt>
                <c:pt idx="545">
                  <c:v>5.0574088445440362</c:v>
                </c:pt>
                <c:pt idx="546">
                  <c:v>5.0283196330239752</c:v>
                </c:pt>
                <c:pt idx="547">
                  <c:v>4.9881224343995463</c:v>
                </c:pt>
                <c:pt idx="548">
                  <c:v>4.9391799973222605</c:v>
                </c:pt>
                <c:pt idx="549">
                  <c:v>4.8849104458650343</c:v>
                </c:pt>
                <c:pt idx="550">
                  <c:v>4.8293928228342224</c:v>
                </c:pt>
                <c:pt idx="551">
                  <c:v>4.7769485448902431</c:v>
                </c:pt>
                <c:pt idx="552">
                  <c:v>4.7317335615968172</c:v>
                </c:pt>
                <c:pt idx="553">
                  <c:v>4.6973562361188375</c:v>
                </c:pt>
                <c:pt idx="554">
                  <c:v>4.6765171265067051</c:v>
                </c:pt>
                <c:pt idx="555">
                  <c:v>4.6708669943565218</c:v>
                </c:pt>
                <c:pt idx="556">
                  <c:v>4.6809441973509465</c:v>
                </c:pt>
                <c:pt idx="557">
                  <c:v>4.7062008901548751</c:v>
                </c:pt>
                <c:pt idx="558">
                  <c:v>4.7451767652225829</c:v>
                </c:pt>
                <c:pt idx="559">
                  <c:v>4.7955853698978199</c:v>
                </c:pt>
                <c:pt idx="560">
                  <c:v>4.8545305570616391</c:v>
                </c:pt>
                <c:pt idx="561">
                  <c:v>4.9189510848949265</c:v>
                </c:pt>
                <c:pt idx="562">
                  <c:v>4.9860228128774677</c:v>
                </c:pt>
                <c:pt idx="563">
                  <c:v>5.0533828495051392</c:v>
                </c:pt>
                <c:pt idx="564">
                  <c:v>5.1189431251451154</c:v>
                </c:pt>
                <c:pt idx="565">
                  <c:v>5.1805328622560465</c:v>
                </c:pt>
                <c:pt idx="566">
                  <c:v>5.2357844105551283</c:v>
                </c:pt>
                <c:pt idx="567">
                  <c:v>5.2821583552371205</c:v>
                </c:pt>
                <c:pt idx="568">
                  <c:v>5.3171361791442129</c:v>
                </c:pt>
                <c:pt idx="569">
                  <c:v>5.3384993671060954</c:v>
                </c:pt>
                <c:pt idx="570">
                  <c:v>5.3445951619833547</c:v>
                </c:pt>
                <c:pt idx="571">
                  <c:v>5.3347727731710526</c:v>
                </c:pt>
                <c:pt idx="572">
                  <c:v>5.3097420321862066</c:v>
                </c:pt>
                <c:pt idx="573">
                  <c:v>5.2716587291941375</c:v>
                </c:pt>
                <c:pt idx="574">
                  <c:v>5.2239142318055549</c:v>
                </c:pt>
                <c:pt idx="575">
                  <c:v>5.1705026400059984</c:v>
                </c:pt>
                <c:pt idx="576">
                  <c:v>5.1153573591217238</c:v>
                </c:pt>
                <c:pt idx="577">
                  <c:v>5.0619061442867714</c:v>
                </c:pt>
                <c:pt idx="578">
                  <c:v>5.012745804165605</c:v>
                </c:pt>
                <c:pt idx="579">
                  <c:v>4.9696049929878878</c:v>
                </c:pt>
                <c:pt idx="580">
                  <c:v>4.9335520659836352</c:v>
                </c:pt>
                <c:pt idx="581">
                  <c:v>4.9052725896119016</c:v>
                </c:pt>
                <c:pt idx="582">
                  <c:v>4.8852161327811929</c:v>
                </c:pt>
                <c:pt idx="583">
                  <c:v>4.8734846228435211</c:v>
                </c:pt>
                <c:pt idx="584">
                  <c:v>4.8698152036164037</c:v>
                </c:pt>
                <c:pt idx="585">
                  <c:v>4.8736649536514216</c:v>
                </c:pt>
                <c:pt idx="586">
                  <c:v>4.8841806595471686</c:v>
                </c:pt>
                <c:pt idx="587">
                  <c:v>4.900240092825273</c:v>
                </c:pt>
                <c:pt idx="588">
                  <c:v>4.9205000639904588</c:v>
                </c:pt>
                <c:pt idx="589">
                  <c:v>4.9434447490389717</c:v>
                </c:pt>
                <c:pt idx="590">
                  <c:v>4.9675199467031197</c:v>
                </c:pt>
                <c:pt idx="591">
                  <c:v>4.9911055322020834</c:v>
                </c:pt>
                <c:pt idx="592">
                  <c:v>5.0124101487372981</c:v>
                </c:pt>
                <c:pt idx="593">
                  <c:v>5.0294680102869567</c:v>
                </c:pt>
                <c:pt idx="594">
                  <c:v>5.0403014552934993</c:v>
                </c:pt>
                <c:pt idx="595">
                  <c:v>5.043308970869254</c:v>
                </c:pt>
                <c:pt idx="596">
                  <c:v>5.0375071007651746</c:v>
                </c:pt>
                <c:pt idx="597">
                  <c:v>5.0225158785533459</c:v>
                </c:pt>
                <c:pt idx="598">
                  <c:v>4.9985105841284803</c:v>
                </c:pt>
                <c:pt idx="599">
                  <c:v>4.9661439601616655</c:v>
                </c:pt>
                <c:pt idx="600">
                  <c:v>4.9266044678894652</c:v>
                </c:pt>
                <c:pt idx="601">
                  <c:v>4.8817815929150257</c:v>
                </c:pt>
                <c:pt idx="602">
                  <c:v>4.834326750745098</c:v>
                </c:pt>
                <c:pt idx="603">
                  <c:v>4.787495706323174</c:v>
                </c:pt>
                <c:pt idx="604">
                  <c:v>4.7445294200224364</c:v>
                </c:pt>
                <c:pt idx="605">
                  <c:v>4.7079518776242546</c:v>
                </c:pt>
                <c:pt idx="606">
                  <c:v>4.6793931679279419</c:v>
                </c:pt>
                <c:pt idx="607">
                  <c:v>4.6598563083337652</c:v>
                </c:pt>
                <c:pt idx="608">
                  <c:v>4.6501587029311828</c:v>
                </c:pt>
                <c:pt idx="609">
                  <c:v>4.6510547351747755</c:v>
                </c:pt>
                <c:pt idx="610">
                  <c:v>4.6628932831633003</c:v>
                </c:pt>
                <c:pt idx="611">
                  <c:v>4.6854126929895132</c:v>
                </c:pt>
                <c:pt idx="612">
                  <c:v>4.7178020934183067</c:v>
                </c:pt>
                <c:pt idx="613">
                  <c:v>4.7589033556520439</c:v>
                </c:pt>
                <c:pt idx="614">
                  <c:v>4.8074907415596497</c:v>
                </c:pt>
                <c:pt idx="615">
                  <c:v>4.862309763061285</c:v>
                </c:pt>
                <c:pt idx="616">
                  <c:v>4.9219451614366188</c:v>
                </c:pt>
                <c:pt idx="617">
                  <c:v>4.9846701246169527</c:v>
                </c:pt>
                <c:pt idx="618">
                  <c:v>5.0483641235026253</c:v>
                </c:pt>
                <c:pt idx="619">
                  <c:v>5.1107165796523679</c:v>
                </c:pt>
                <c:pt idx="620">
                  <c:v>5.1694683260190999</c:v>
                </c:pt>
                <c:pt idx="621">
                  <c:v>5.2225806297887738</c:v>
                </c:pt>
                <c:pt idx="622">
                  <c:v>5.2684164583682591</c:v>
                </c:pt>
                <c:pt idx="623">
                  <c:v>5.3057233195126576</c:v>
                </c:pt>
                <c:pt idx="624">
                  <c:v>5.3335777308322587</c:v>
                </c:pt>
                <c:pt idx="625">
                  <c:v>5.3513923710564217</c:v>
                </c:pt>
                <c:pt idx="626">
                  <c:v>5.3588580861120541</c:v>
                </c:pt>
                <c:pt idx="627">
                  <c:v>5.3559710582742124</c:v>
                </c:pt>
                <c:pt idx="628">
                  <c:v>5.343098439333045</c:v>
                </c:pt>
                <c:pt idx="629">
                  <c:v>5.3210109368581815</c:v>
                </c:pt>
                <c:pt idx="630">
                  <c:v>5.2907964581531362</c:v>
                </c:pt>
                <c:pt idx="631">
                  <c:v>5.2535401651150408</c:v>
                </c:pt>
                <c:pt idx="632">
                  <c:v>5.2101888556150602</c:v>
                </c:pt>
                <c:pt idx="633">
                  <c:v>5.1617710752123553</c:v>
                </c:pt>
                <c:pt idx="634">
                  <c:v>5.1097292702854862</c:v>
                </c:pt>
                <c:pt idx="635">
                  <c:v>5.0561951474013824</c:v>
                </c:pt>
                <c:pt idx="636">
                  <c:v>5.0038294240183765</c:v>
                </c:pt>
                <c:pt idx="637">
                  <c:v>4.9553192801895776</c:v>
                </c:pt>
                <c:pt idx="638">
                  <c:v>4.9129947477454747</c:v>
                </c:pt>
                <c:pt idx="639">
                  <c:v>4.8785861911802959</c:v>
                </c:pt>
                <c:pt idx="640">
                  <c:v>4.8531945944304411</c:v>
                </c:pt>
                <c:pt idx="641">
                  <c:v>4.8373952834387417</c:v>
                </c:pt>
                <c:pt idx="642">
                  <c:v>4.8312469752839302</c:v>
                </c:pt>
                <c:pt idx="643">
                  <c:v>4.8343328005038577</c:v>
                </c:pt>
                <c:pt idx="644">
                  <c:v>4.8458078578732469</c:v>
                </c:pt>
                <c:pt idx="645">
                  <c:v>4.8644464848662814</c:v>
                </c:pt>
                <c:pt idx="646">
                  <c:v>4.8887315999180432</c:v>
                </c:pt>
                <c:pt idx="647">
                  <c:v>4.9168650898677146</c:v>
                </c:pt>
                <c:pt idx="648">
                  <c:v>4.94691137737723</c:v>
                </c:pt>
                <c:pt idx="649">
                  <c:v>4.9770251211370136</c:v>
                </c:pt>
                <c:pt idx="650">
                  <c:v>5.0055219020281614</c:v>
                </c:pt>
                <c:pt idx="651">
                  <c:v>5.0309630699315795</c:v>
                </c:pt>
                <c:pt idx="652">
                  <c:v>5.0521392911377845</c:v>
                </c:pt>
                <c:pt idx="653">
                  <c:v>5.0679801685187771</c:v>
                </c:pt>
                <c:pt idx="654">
                  <c:v>5.0776916424983005</c:v>
                </c:pt>
                <c:pt idx="655">
                  <c:v>5.0809528312516514</c:v>
                </c:pt>
                <c:pt idx="656">
                  <c:v>5.0780992479948583</c:v>
                </c:pt>
                <c:pt idx="657">
                  <c:v>5.0702042819485849</c:v>
                </c:pt>
                <c:pt idx="658">
                  <c:v>5.0588260560062377</c:v>
                </c:pt>
                <c:pt idx="659">
                  <c:v>5.0455672979935766</c:v>
                </c:pt>
                <c:pt idx="660">
                  <c:v>5.0316605758604345</c:v>
                </c:pt>
                <c:pt idx="661">
                  <c:v>5.0179260333941329</c:v>
                </c:pt>
                <c:pt idx="662">
                  <c:v>5.0051401307609851</c:v>
                </c:pt>
                <c:pt idx="663">
                  <c:v>4.994180022664092</c:v>
                </c:pt>
                <c:pt idx="664">
                  <c:v>4.9858532087469891</c:v>
                </c:pt>
                <c:pt idx="665">
                  <c:v>4.9807553991201834</c:v>
                </c:pt>
                <c:pt idx="666">
                  <c:v>4.9792522662053571</c:v>
                </c:pt>
                <c:pt idx="667">
                  <c:v>4.981610844792498</c:v>
                </c:pt>
                <c:pt idx="668">
                  <c:v>4.9880349503449031</c:v>
                </c:pt>
                <c:pt idx="669">
                  <c:v>4.9984982842094796</c:v>
                </c:pt>
                <c:pt idx="670">
                  <c:v>5.0125038130673678</c:v>
                </c:pt>
                <c:pt idx="671">
                  <c:v>5.0288531899667284</c:v>
                </c:pt>
                <c:pt idx="672">
                  <c:v>5.0457946413648784</c:v>
                </c:pt>
                <c:pt idx="673">
                  <c:v>5.0615029565468399</c:v>
                </c:pt>
                <c:pt idx="674">
                  <c:v>5.0744380887701448</c:v>
                </c:pt>
                <c:pt idx="675">
                  <c:v>5.0835829916327908</c:v>
                </c:pt>
                <c:pt idx="676">
                  <c:v>5.0885606157015255</c:v>
                </c:pt>
                <c:pt idx="677">
                  <c:v>5.0896135286423565</c:v>
                </c:pt>
                <c:pt idx="678">
                  <c:v>5.0874607666756573</c:v>
                </c:pt>
                <c:pt idx="679">
                  <c:v>5.0829745943234768</c:v>
                </c:pt>
                <c:pt idx="680">
                  <c:v>5.0770279890619339</c:v>
                </c:pt>
                <c:pt idx="681">
                  <c:v>5.070557902308737</c:v>
                </c:pt>
                <c:pt idx="682">
                  <c:v>5.0645025462806901</c:v>
                </c:pt>
                <c:pt idx="683">
                  <c:v>5.0596973344056657</c:v>
                </c:pt>
                <c:pt idx="684">
                  <c:v>5.056764502533774</c:v>
                </c:pt>
                <c:pt idx="685">
                  <c:v>5.0560431709501863</c:v>
                </c:pt>
                <c:pt idx="686">
                  <c:v>5.0576993760601034</c:v>
                </c:pt>
                <c:pt idx="687">
                  <c:v>5.0618948801063475</c:v>
                </c:pt>
                <c:pt idx="688">
                  <c:v>5.0690728574066242</c:v>
                </c:pt>
                <c:pt idx="689">
                  <c:v>5.080204425112159</c:v>
                </c:pt>
                <c:pt idx="690">
                  <c:v>5.0966316114080898</c:v>
                </c:pt>
                <c:pt idx="691">
                  <c:v>5.1196777187059386</c:v>
                </c:pt>
                <c:pt idx="692">
                  <c:v>5.1501669237171432</c:v>
                </c:pt>
                <c:pt idx="693">
                  <c:v>5.1879345760477511</c:v>
                </c:pt>
                <c:pt idx="694">
                  <c:v>5.2315434912149588</c:v>
                </c:pt>
                <c:pt idx="695">
                  <c:v>5.2782266023249598</c:v>
                </c:pt>
                <c:pt idx="696">
                  <c:v>5.324249261638232</c:v>
                </c:pt>
                <c:pt idx="697">
                  <c:v>5.3656138881111355</c:v>
                </c:pt>
                <c:pt idx="698">
                  <c:v>5.3986533420282781</c:v>
                </c:pt>
                <c:pt idx="699">
                  <c:v>5.4205024767716932</c:v>
                </c:pt>
                <c:pt idx="700">
                  <c:v>5.4294289674913232</c:v>
                </c:pt>
                <c:pt idx="701">
                  <c:v>5.4249802645770684</c:v>
                </c:pt>
                <c:pt idx="702">
                  <c:v>5.408035499638312</c:v>
                </c:pt>
                <c:pt idx="703">
                  <c:v>5.3805998632005716</c:v>
                </c:pt>
                <c:pt idx="704">
                  <c:v>5.3455868009508665</c:v>
                </c:pt>
                <c:pt idx="705">
                  <c:v>5.3070343858644113</c:v>
                </c:pt>
                <c:pt idx="706">
                  <c:v>5.2707666816970686</c:v>
                </c:pt>
                <c:pt idx="707">
                  <c:v>5.2452856330723812</c:v>
                </c:pt>
                <c:pt idx="708">
                  <c:v>5.242603799585865</c:v>
                </c:pt>
                <c:pt idx="709">
                  <c:v>5.2794267412110969</c:v>
                </c:pt>
                <c:pt idx="710">
                  <c:v>5.3790408490460555</c:v>
                </c:pt>
                <c:pt idx="711">
                  <c:v>5.5726348025727894</c:v>
                </c:pt>
                <c:pt idx="712">
                  <c:v>5.8980563544148987</c:v>
                </c:pt>
                <c:pt idx="713">
                  <c:v>6.3943793218230986</c:v>
                </c:pt>
                <c:pt idx="714">
                  <c:v>7.0924647040022846</c:v>
                </c:pt>
                <c:pt idx="715">
                  <c:v>8.0046647127558224</c:v>
                </c:pt>
                <c:pt idx="716">
                  <c:v>9.1175299402812673</c:v>
                </c:pt>
                <c:pt idx="717">
                  <c:v>10.389561856551136</c:v>
                </c:pt>
                <c:pt idx="718">
                  <c:v>11.75342430093254</c:v>
                </c:pt>
                <c:pt idx="719">
                  <c:v>13.120716367188534</c:v>
                </c:pt>
                <c:pt idx="720">
                  <c:v>14.389443371451206</c:v>
                </c:pt>
                <c:pt idx="721">
                  <c:v>15.456022133907334</c:v>
                </c:pt>
                <c:pt idx="722">
                  <c:v>16.231283715229914</c:v>
                </c:pt>
                <c:pt idx="723">
                  <c:v>16.656248557422245</c:v>
                </c:pt>
                <c:pt idx="724">
                  <c:v>16.7128579138605</c:v>
                </c:pt>
                <c:pt idx="725">
                  <c:v>16.4282299354829</c:v>
                </c:pt>
                <c:pt idx="726">
                  <c:v>15.874652920840626</c:v>
                </c:pt>
                <c:pt idx="727">
                  <c:v>15.168689633518655</c:v>
                </c:pt>
                <c:pt idx="728">
                  <c:v>14.471243896596146</c:v>
                </c:pt>
                <c:pt idx="729">
                  <c:v>13.985277293727053</c:v>
                </c:pt>
                <c:pt idx="730">
                  <c:v>13.942797180911898</c:v>
                </c:pt>
                <c:pt idx="731">
                  <c:v>14.573687290536311</c:v>
                </c:pt>
                <c:pt idx="732">
                  <c:v>16.05578323222165</c:v>
                </c:pt>
                <c:pt idx="733">
                  <c:v>18.455572817303572</c:v>
                </c:pt>
                <c:pt idx="734">
                  <c:v>21.676874506124811</c:v>
                </c:pt>
                <c:pt idx="735">
                  <c:v>25.435712349023017</c:v>
                </c:pt>
                <c:pt idx="736">
                  <c:v>29.273819527627928</c:v>
                </c:pt>
                <c:pt idx="737">
                  <c:v>32.612522217536103</c:v>
                </c:pt>
                <c:pt idx="738">
                  <c:v>34.837552249303037</c:v>
                </c:pt>
                <c:pt idx="739">
                  <c:v>35.398559070319429</c:v>
                </c:pt>
                <c:pt idx="740">
                  <c:v>33.904067272857993</c:v>
                </c:pt>
                <c:pt idx="741">
                  <c:v>30.192846952470429</c:v>
                </c:pt>
                <c:pt idx="742">
                  <c:v>24.36618412259504</c:v>
                </c:pt>
                <c:pt idx="743">
                  <c:v>16.772105912421427</c:v>
                </c:pt>
                <c:pt idx="744">
                  <c:v>7.9431105859323816</c:v>
                </c:pt>
                <c:pt idx="745">
                  <c:v>-1.4993709033176907</c:v>
                </c:pt>
                <c:pt idx="746">
                  <c:v>-10.951028172234906</c:v>
                </c:pt>
                <c:pt idx="747">
                  <c:v>-19.913540614996556</c:v>
                </c:pt>
                <c:pt idx="748">
                  <c:v>-28.042658053556625</c:v>
                </c:pt>
                <c:pt idx="749">
                  <c:v>-35.146585259832172</c:v>
                </c:pt>
                <c:pt idx="750">
                  <c:v>-41.146731647697514</c:v>
                </c:pt>
                <c:pt idx="751">
                  <c:v>-46.028856421536936</c:v>
                </c:pt>
                <c:pt idx="752">
                  <c:v>-49.811999008957358</c:v>
                </c:pt>
                <c:pt idx="753">
                  <c:v>-52.547271983989489</c:v>
                </c:pt>
                <c:pt idx="754">
                  <c:v>-54.339937422552602</c:v>
                </c:pt>
                <c:pt idx="755">
                  <c:v>-55.376415659447638</c:v>
                </c:pt>
                <c:pt idx="756">
                  <c:v>-55.938690500872156</c:v>
                </c:pt>
                <c:pt idx="757">
                  <c:v>-56.397138697078759</c:v>
                </c:pt>
                <c:pt idx="758">
                  <c:v>-57.179982871409244</c:v>
                </c:pt>
                <c:pt idx="759">
                  <c:v>-58.720898137702605</c:v>
                </c:pt>
                <c:pt idx="760">
                  <c:v>-61.389096283104379</c:v>
                </c:pt>
                <c:pt idx="761">
                  <c:v>-65.41343291962059</c:v>
                </c:pt>
                <c:pt idx="762">
                  <c:v>-70.821299932538793</c:v>
                </c:pt>
                <c:pt idx="763">
                  <c:v>-77.415022795029458</c:v>
                </c:pt>
                <c:pt idx="764">
                  <c:v>-84.799284035739277</c:v>
                </c:pt>
                <c:pt idx="765">
                  <c:v>-92.455348777888887</c:v>
                </c:pt>
                <c:pt idx="766">
                  <c:v>-99.840781383225931</c:v>
                </c:pt>
                <c:pt idx="767">
                  <c:v>-106.48736934417893</c:v>
                </c:pt>
                <c:pt idx="768">
                  <c:v>-112.07474234053056</c:v>
                </c:pt>
                <c:pt idx="769">
                  <c:v>-116.46673651718457</c:v>
                </c:pt>
                <c:pt idx="770">
                  <c:v>-119.70688685791768</c:v>
                </c:pt>
                <c:pt idx="771">
                  <c:v>-121.97604350001062</c:v>
                </c:pt>
                <c:pt idx="772">
                  <c:v>-123.52176921830362</c:v>
                </c:pt>
                <c:pt idx="773">
                  <c:v>-124.57675425837168</c:v>
                </c:pt>
                <c:pt idx="774">
                  <c:v>-125.28905077405821</c:v>
                </c:pt>
                <c:pt idx="775">
                  <c:v>-125.68566133876629</c:v>
                </c:pt>
                <c:pt idx="776">
                  <c:v>-125.67900391513172</c:v>
                </c:pt>
                <c:pt idx="777">
                  <c:v>-125.10942101364928</c:v>
                </c:pt>
                <c:pt idx="778">
                  <c:v>-123.80557457211296</c:v>
                </c:pt>
                <c:pt idx="779">
                  <c:v>-121.64186593798654</c:v>
                </c:pt>
                <c:pt idx="780">
                  <c:v>-118.577793765796</c:v>
                </c:pt>
                <c:pt idx="781">
                  <c:v>-114.67201807123003</c:v>
                </c:pt>
                <c:pt idx="782">
                  <c:v>-110.06939930787364</c:v>
                </c:pt>
                <c:pt idx="783">
                  <c:v>-104.96449653657919</c:v>
                </c:pt>
                <c:pt idx="784">
                  <c:v>-99.550767334323751</c:v>
                </c:pt>
                <c:pt idx="785">
                  <c:v>-93.970931763554418</c:v>
                </c:pt>
                <c:pt idx="786">
                  <c:v>-88.286983607577767</c:v>
                </c:pt>
                <c:pt idx="787">
                  <c:v>-82.482550129912198</c:v>
                </c:pt>
                <c:pt idx="788">
                  <c:v>-76.496915287258673</c:v>
                </c:pt>
                <c:pt idx="789">
                  <c:v>-70.275045773476819</c:v>
                </c:pt>
                <c:pt idx="790">
                  <c:v>-63.810399291366494</c:v>
                </c:pt>
                <c:pt idx="791">
                  <c:v>-57.162856902997028</c:v>
                </c:pt>
                <c:pt idx="792">
                  <c:v>-50.447449052076941</c:v>
                </c:pt>
                <c:pt idx="793">
                  <c:v>-43.802329517121635</c:v>
                </c:pt>
                <c:pt idx="794">
                  <c:v>-37.350874030428606</c:v>
                </c:pt>
                <c:pt idx="795">
                  <c:v>-31.171608139400675</c:v>
                </c:pt>
                <c:pt idx="796">
                  <c:v>-25.285600913104599</c:v>
                </c:pt>
                <c:pt idx="797">
                  <c:v>-19.665941497546321</c:v>
                </c:pt>
                <c:pt idx="798">
                  <c:v>-14.267627699955735</c:v>
                </c:pt>
                <c:pt idx="799">
                  <c:v>-9.0692750673782729</c:v>
                </c:pt>
                <c:pt idx="800">
                  <c:v>-4.1111641400159273</c:v>
                </c:pt>
                <c:pt idx="801">
                  <c:v>0.48713202854324711</c:v>
                </c:pt>
                <c:pt idx="802">
                  <c:v>4.5390505587728036</c:v>
                </c:pt>
                <c:pt idx="803">
                  <c:v>7.8314509996575916</c:v>
                </c:pt>
                <c:pt idx="804">
                  <c:v>10.180245614466028</c:v>
                </c:pt>
                <c:pt idx="805">
                  <c:v>11.483309978229945</c:v>
                </c:pt>
                <c:pt idx="806">
                  <c:v>11.755361807565496</c:v>
                </c:pt>
                <c:pt idx="807">
                  <c:v>11.135267463231129</c:v>
                </c:pt>
                <c:pt idx="808">
                  <c:v>9.8635717455367846</c:v>
                </c:pt>
                <c:pt idx="809">
                  <c:v>8.2355208929004782</c:v>
                </c:pt>
                <c:pt idx="810">
                  <c:v>6.5411060593175865</c:v>
                </c:pt>
                <c:pt idx="811">
                  <c:v>5.0079397536019616</c:v>
                </c:pt>
                <c:pt idx="812">
                  <c:v>3.7620100562053693</c:v>
                </c:pt>
                <c:pt idx="813">
                  <c:v>2.815988774850716</c:v>
                </c:pt>
                <c:pt idx="814">
                  <c:v>2.0866580601310663</c:v>
                </c:pt>
                <c:pt idx="815">
                  <c:v>1.4336722284685821</c:v>
                </c:pt>
                <c:pt idx="816">
                  <c:v>0.70628093598575459</c:v>
                </c:pt>
                <c:pt idx="817">
                  <c:v>-0.21489814172945385</c:v>
                </c:pt>
                <c:pt idx="818">
                  <c:v>-1.3893594539659671</c:v>
                </c:pt>
                <c:pt idx="819">
                  <c:v>-2.8051548882316606</c:v>
                </c:pt>
                <c:pt idx="820">
                  <c:v>-4.3865947813248374</c:v>
                </c:pt>
                <c:pt idx="821">
                  <c:v>-6.0205555030090618</c:v>
                </c:pt>
                <c:pt idx="822">
                  <c:v>-7.5939095841329163</c:v>
                </c:pt>
                <c:pt idx="823">
                  <c:v>-9.0294129035477813</c:v>
                </c:pt>
                <c:pt idx="824">
                  <c:v>-10.307264451850317</c:v>
                </c:pt>
                <c:pt idx="825">
                  <c:v>-11.465625887635388</c:v>
                </c:pt>
                <c:pt idx="826">
                  <c:v>-12.582659690311139</c:v>
                </c:pt>
                <c:pt idx="827">
                  <c:v>-13.748342586375472</c:v>
                </c:pt>
                <c:pt idx="828">
                  <c:v>-15.03453839463033</c:v>
                </c:pt>
                <c:pt idx="829">
                  <c:v>-16.468412667835143</c:v>
                </c:pt>
                <c:pt idx="830">
                  <c:v>-18.011701290827002</c:v>
                </c:pt>
                <c:pt idx="831">
                  <c:v>-19.548907480497768</c:v>
                </c:pt>
                <c:pt idx="832">
                  <c:v>-20.8872432754955</c:v>
                </c:pt>
                <c:pt idx="833">
                  <c:v>-21.769732930702919</c:v>
                </c:pt>
                <c:pt idx="834">
                  <c:v>-21.901694219238728</c:v>
                </c:pt>
                <c:pt idx="835">
                  <c:v>-20.988251231416491</c:v>
                </c:pt>
                <c:pt idx="836">
                  <c:v>-18.777481141695592</c:v>
                </c:pt>
                <c:pt idx="837">
                  <c:v>-15.101105134467252</c:v>
                </c:pt>
                <c:pt idx="838">
                  <c:v>-9.9035245812278454</c:v>
                </c:pt>
                <c:pt idx="839">
                  <c:v>-3.2518586654252366</c:v>
                </c:pt>
                <c:pt idx="840">
                  <c:v>4.6772445035856816</c:v>
                </c:pt>
                <c:pt idx="841">
                  <c:v>13.635644478498147</c:v>
                </c:pt>
                <c:pt idx="842">
                  <c:v>23.368643297871042</c:v>
                </c:pt>
                <c:pt idx="843">
                  <c:v>33.707758205776329</c:v>
                </c:pt>
                <c:pt idx="844">
                  <c:v>44.676208332117007</c:v>
                </c:pt>
                <c:pt idx="845">
                  <c:v>56.564452842731818</c:v>
                </c:pt>
                <c:pt idx="846">
                  <c:v>69.920095599490907</c:v>
                </c:pt>
                <c:pt idx="847">
                  <c:v>85.418844675315555</c:v>
                </c:pt>
                <c:pt idx="848">
                  <c:v>103.63446066191223</c:v>
                </c:pt>
                <c:pt idx="849">
                  <c:v>124.77388161149918</c:v>
                </c:pt>
                <c:pt idx="850">
                  <c:v>148.4594043434528</c:v>
                </c:pt>
                <c:pt idx="851">
                  <c:v>173.62147373863542</c:v>
                </c:pt>
                <c:pt idx="852">
                  <c:v>198.53509017081765</c:v>
                </c:pt>
                <c:pt idx="853">
                  <c:v>221.00742115425697</c:v>
                </c:pt>
                <c:pt idx="854">
                  <c:v>238.69831118233515</c:v>
                </c:pt>
                <c:pt idx="855">
                  <c:v>249.51614656108202</c:v>
                </c:pt>
                <c:pt idx="856">
                  <c:v>251.98843202372205</c:v>
                </c:pt>
                <c:pt idx="857">
                  <c:v>245.4936066531109</c:v>
                </c:pt>
                <c:pt idx="858">
                  <c:v>230.28648336387724</c:v>
                </c:pt>
                <c:pt idx="859">
                  <c:v>207.34005968314844</c:v>
                </c:pt>
                <c:pt idx="860">
                  <c:v>178.10217860801157</c:v>
                </c:pt>
                <c:pt idx="861">
                  <c:v>144.27461904586519</c:v>
                </c:pt>
                <c:pt idx="862">
                  <c:v>107.66611243230109</c:v>
                </c:pt>
                <c:pt idx="863">
                  <c:v>70.099748695930415</c:v>
                </c:pt>
                <c:pt idx="864">
                  <c:v>33.329084135550005</c:v>
                </c:pt>
                <c:pt idx="865">
                  <c:v>-1.0528370622375005</c:v>
                </c:pt>
                <c:pt idx="866">
                  <c:v>-31.687929704178632</c:v>
                </c:pt>
                <c:pt idx="867">
                  <c:v>-57.483342935490306</c:v>
                </c:pt>
                <c:pt idx="868">
                  <c:v>-77.603374762807832</c:v>
                </c:pt>
                <c:pt idx="869">
                  <c:v>-91.463037956873379</c:v>
                </c:pt>
                <c:pt idx="870">
                  <c:v>-98.758214092933031</c:v>
                </c:pt>
                <c:pt idx="871">
                  <c:v>-99.524382059407415</c:v>
                </c:pt>
                <c:pt idx="872">
                  <c:v>-94.178158383527332</c:v>
                </c:pt>
                <c:pt idx="873">
                  <c:v>-83.499369043975904</c:v>
                </c:pt>
                <c:pt idx="874">
                  <c:v>-68.547575011259198</c:v>
                </c:pt>
                <c:pt idx="875">
                  <c:v>-50.53993879874254</c:v>
                </c:pt>
                <c:pt idx="876">
                  <c:v>-30.72201225109109</c:v>
                </c:pt>
                <c:pt idx="877">
                  <c:v>-10.244524205228588</c:v>
                </c:pt>
                <c:pt idx="878">
                  <c:v>9.951284423860157</c:v>
                </c:pt>
                <c:pt idx="879">
                  <c:v>29.222074181779934</c:v>
                </c:pt>
                <c:pt idx="880">
                  <c:v>47.249263640575293</c:v>
                </c:pt>
                <c:pt idx="881">
                  <c:v>63.977966314569862</c:v>
                </c:pt>
                <c:pt idx="882">
                  <c:v>79.478118379891242</c:v>
                </c:pt>
                <c:pt idx="883">
                  <c:v>93.778108240080428</c:v>
                </c:pt>
                <c:pt idx="884">
                  <c:v>106.73388496822659</c:v>
                </c:pt>
                <c:pt idx="885">
                  <c:v>117.97326428477903</c:v>
                </c:pt>
                <c:pt idx="886">
                  <c:v>126.92019299919646</c:v>
                </c:pt>
                <c:pt idx="887">
                  <c:v>132.88373039637736</c:v>
                </c:pt>
                <c:pt idx="888">
                  <c:v>135.19377657782172</c:v>
                </c:pt>
                <c:pt idx="889">
                  <c:v>133.36331318182528</c:v>
                </c:pt>
                <c:pt idx="890">
                  <c:v>127.24384447646889</c:v>
                </c:pt>
                <c:pt idx="891">
                  <c:v>117.12663532593355</c:v>
                </c:pt>
                <c:pt idx="892">
                  <c:v>103.74739358016747</c:v>
                </c:pt>
                <c:pt idx="893">
                  <c:v>88.183197313501694</c:v>
                </c:pt>
                <c:pt idx="894">
                  <c:v>71.66954162010687</c:v>
                </c:pt>
                <c:pt idx="895">
                  <c:v>55.386249828143441</c:v>
                </c:pt>
                <c:pt idx="896">
                  <c:v>40.258383277066777</c:v>
                </c:pt>
                <c:pt idx="897">
                  <c:v>26.80730857818266</c:v>
                </c:pt>
                <c:pt idx="898">
                  <c:v>15.081118617590407</c:v>
                </c:pt>
                <c:pt idx="899">
                  <c:v>4.6886119767004093</c:v>
                </c:pt>
                <c:pt idx="900">
                  <c:v>-5.0591288570104549</c:v>
                </c:pt>
                <c:pt idx="901">
                  <c:v>-14.93280393908538</c:v>
                </c:pt>
                <c:pt idx="902">
                  <c:v>-25.564342199878617</c:v>
                </c:pt>
                <c:pt idx="903">
                  <c:v>-37.304967623599758</c:v>
                </c:pt>
                <c:pt idx="904">
                  <c:v>-50.215514598734387</c:v>
                </c:pt>
                <c:pt idx="905">
                  <c:v>-64.173950891385132</c:v>
                </c:pt>
                <c:pt idx="906">
                  <c:v>-79.019956080267193</c:v>
                </c:pt>
                <c:pt idx="907">
                  <c:v>-94.639768142273098</c:v>
                </c:pt>
                <c:pt idx="908">
                  <c:v>-110.93747543519795</c:v>
                </c:pt>
                <c:pt idx="909">
                  <c:v>-127.71495026828349</c:v>
                </c:pt>
                <c:pt idx="910">
                  <c:v>-144.54071820413415</c:v>
                </c:pt>
                <c:pt idx="911">
                  <c:v>-160.68695323244478</c:v>
                </c:pt>
                <c:pt idx="912">
                  <c:v>-175.15980718533831</c:v>
                </c:pt>
                <c:pt idx="913">
                  <c:v>-186.79213720382947</c:v>
                </c:pt>
                <c:pt idx="914">
                  <c:v>-194.35383767597506</c:v>
                </c:pt>
                <c:pt idx="915">
                  <c:v>-196.66537267192206</c:v>
                </c:pt>
                <c:pt idx="916">
                  <c:v>-192.73855543081766</c:v>
                </c:pt>
                <c:pt idx="917">
                  <c:v>-181.96604800868073</c:v>
                </c:pt>
                <c:pt idx="918">
                  <c:v>-164.33109512956102</c:v>
                </c:pt>
                <c:pt idx="919">
                  <c:v>-140.56156462374904</c:v>
                </c:pt>
                <c:pt idx="920">
                  <c:v>-112.14933273045564</c:v>
                </c:pt>
                <c:pt idx="921">
                  <c:v>-81.201008848822582</c:v>
                </c:pt>
                <c:pt idx="922">
                  <c:v>-50.151743155120769</c:v>
                </c:pt>
                <c:pt idx="923">
                  <c:v>-21.417003076608619</c:v>
                </c:pt>
                <c:pt idx="924">
                  <c:v>2.9405438048312282</c:v>
                </c:pt>
                <c:pt idx="925">
                  <c:v>21.472984224517432</c:v>
                </c:pt>
                <c:pt idx="926">
                  <c:v>33.502051054976356</c:v>
                </c:pt>
                <c:pt idx="927">
                  <c:v>39.143834771653594</c:v>
                </c:pt>
                <c:pt idx="928">
                  <c:v>39.196570031680899</c:v>
                </c:pt>
                <c:pt idx="929">
                  <c:v>34.911439613529843</c:v>
                </c:pt>
                <c:pt idx="930">
                  <c:v>27.698249721428422</c:v>
                </c:pt>
                <c:pt idx="931">
                  <c:v>18.839799199128361</c:v>
                </c:pt>
                <c:pt idx="932">
                  <c:v>9.2841316423898519</c:v>
                </c:pt>
                <c:pt idx="933">
                  <c:v>-0.4438147347099074</c:v>
                </c:pt>
                <c:pt idx="934">
                  <c:v>-10.204058494293086</c:v>
                </c:pt>
                <c:pt idx="935">
                  <c:v>-20.101904790244649</c:v>
                </c:pt>
                <c:pt idx="936">
                  <c:v>-30.295815996020622</c:v>
                </c:pt>
                <c:pt idx="937">
                  <c:v>-40.814267065379994</c:v>
                </c:pt>
                <c:pt idx="938">
                  <c:v>-51.441531711499394</c:v>
                </c:pt>
                <c:pt idx="939">
                  <c:v>-61.713154850239306</c:v>
                </c:pt>
                <c:pt idx="940">
                  <c:v>-71.024344714088627</c:v>
                </c:pt>
                <c:pt idx="941">
                  <c:v>-78.806657550147946</c:v>
                </c:pt>
                <c:pt idx="942">
                  <c:v>-84.693751321898844</c:v>
                </c:pt>
                <c:pt idx="943">
                  <c:v>-88.601436476334854</c:v>
                </c:pt>
                <c:pt idx="944">
                  <c:v>-90.69022420584102</c:v>
                </c:pt>
                <c:pt idx="945">
                  <c:v>-91.235416464712642</c:v>
                </c:pt>
                <c:pt idx="946">
                  <c:v>-90.467956744127179</c:v>
                </c:pt>
                <c:pt idx="947">
                  <c:v>-88.447843286797493</c:v>
                </c:pt>
                <c:pt idx="948">
                  <c:v>-85.004309213051741</c:v>
                </c:pt>
                <c:pt idx="949">
                  <c:v>-79.750421046276756</c:v>
                </c:pt>
                <c:pt idx="950">
                  <c:v>-72.164048317346285</c:v>
                </c:pt>
                <c:pt idx="951">
                  <c:v>-61.716904819565634</c:v>
                </c:pt>
                <c:pt idx="952">
                  <c:v>-48.018785482203633</c:v>
                </c:pt>
                <c:pt idx="953">
                  <c:v>-30.931826999669529</c:v>
                </c:pt>
                <c:pt idx="954">
                  <c:v>-10.620066324398111</c:v>
                </c:pt>
                <c:pt idx="955">
                  <c:v>12.467305444874695</c:v>
                </c:pt>
                <c:pt idx="956">
                  <c:v>37.649098479751174</c:v>
                </c:pt>
                <c:pt idx="957">
                  <c:v>64.067375771616426</c:v>
                </c:pt>
                <c:pt idx="958">
                  <c:v>90.733969371102773</c:v>
                </c:pt>
                <c:pt idx="959">
                  <c:v>116.58207260029212</c:v>
                </c:pt>
                <c:pt idx="960">
                  <c:v>140.53928416594707</c:v>
                </c:pt>
                <c:pt idx="961">
                  <c:v>161.61731872930903</c:v>
                </c:pt>
                <c:pt idx="962">
                  <c:v>178.99148246067742</c:v>
                </c:pt>
                <c:pt idx="963">
                  <c:v>192.04756522900354</c:v>
                </c:pt>
                <c:pt idx="964">
                  <c:v>200.39863635690929</c:v>
                </c:pt>
                <c:pt idx="965">
                  <c:v>203.89024059697621</c:v>
                </c:pt>
                <c:pt idx="966">
                  <c:v>202.60355180584358</c:v>
                </c:pt>
                <c:pt idx="967">
                  <c:v>196.84082223330233</c:v>
                </c:pt>
                <c:pt idx="968">
                  <c:v>187.06930275805524</c:v>
                </c:pt>
                <c:pt idx="969">
                  <c:v>173.830965366702</c:v>
                </c:pt>
                <c:pt idx="970">
                  <c:v>157.66953271890392</c:v>
                </c:pt>
                <c:pt idx="971">
                  <c:v>139.13437794471687</c:v>
                </c:pt>
                <c:pt idx="972">
                  <c:v>118.87299759530256</c:v>
                </c:pt>
                <c:pt idx="973">
                  <c:v>97.753411989650488</c:v>
                </c:pt>
                <c:pt idx="974">
                  <c:v>76.925511244414722</c:v>
                </c:pt>
                <c:pt idx="975">
                  <c:v>57.765184087128105</c:v>
                </c:pt>
                <c:pt idx="976">
                  <c:v>41.716530241540575</c:v>
                </c:pt>
                <c:pt idx="977">
                  <c:v>30.093640645079706</c:v>
                </c:pt>
                <c:pt idx="978">
                  <c:v>23.894241468245035</c:v>
                </c:pt>
                <c:pt idx="979">
                  <c:v>23.644275902166562</c:v>
                </c:pt>
                <c:pt idx="980">
                  <c:v>29.281425471023294</c:v>
                </c:pt>
                <c:pt idx="981">
                  <c:v>40.106478139578165</c:v>
                </c:pt>
                <c:pt idx="982">
                  <c:v>54.850467492417394</c:v>
                </c:pt>
                <c:pt idx="983">
                  <c:v>71.880514423449725</c:v>
                </c:pt>
                <c:pt idx="984">
                  <c:v>89.503193876856884</c:v>
                </c:pt>
                <c:pt idx="985">
                  <c:v>106.27067260568619</c:v>
                </c:pt>
                <c:pt idx="986">
                  <c:v>121.19463521797475</c:v>
                </c:pt>
                <c:pt idx="987">
                  <c:v>133.82459803378302</c:v>
                </c:pt>
                <c:pt idx="988">
                  <c:v>144.2049237658581</c:v>
                </c:pt>
                <c:pt idx="989">
                  <c:v>152.74859780695112</c:v>
                </c:pt>
                <c:pt idx="990">
                  <c:v>160.05897406664343</c:v>
                </c:pt>
                <c:pt idx="991">
                  <c:v>166.7234579472134</c:v>
                </c:pt>
                <c:pt idx="992">
                  <c:v>173.11710728202962</c:v>
                </c:pt>
                <c:pt idx="993">
                  <c:v>179.27456366982648</c:v>
                </c:pt>
                <c:pt idx="994">
                  <c:v>184.88092325441951</c:v>
                </c:pt>
                <c:pt idx="995">
                  <c:v>189.38619390525633</c:v>
                </c:pt>
                <c:pt idx="996">
                  <c:v>192.19131652021892</c:v>
                </c:pt>
                <c:pt idx="997">
                  <c:v>192.82850391848524</c:v>
                </c:pt>
                <c:pt idx="998">
                  <c:v>191.07884416987332</c:v>
                </c:pt>
                <c:pt idx="999">
                  <c:v>187.00889165235102</c:v>
                </c:pt>
                <c:pt idx="1000">
                  <c:v>180.9348911666124</c:v>
                </c:pt>
                <c:pt idx="1001">
                  <c:v>173.33060496111918</c:v>
                </c:pt>
                <c:pt idx="1002">
                  <c:v>164.6968984760737</c:v>
                </c:pt>
                <c:pt idx="1003">
                  <c:v>155.42412812387633</c:v>
                </c:pt>
                <c:pt idx="1004">
                  <c:v>145.6937804898719</c:v>
                </c:pt>
                <c:pt idx="1005">
                  <c:v>135.46166463089781</c:v>
                </c:pt>
                <c:pt idx="1006">
                  <c:v>124.53230552043631</c:v>
                </c:pt>
                <c:pt idx="1007">
                  <c:v>112.68953944003846</c:v>
                </c:pt>
                <c:pt idx="1008">
                  <c:v>99.823620186282767</c:v>
                </c:pt>
                <c:pt idx="1009">
                  <c:v>86.007204387554609</c:v>
                </c:pt>
                <c:pt idx="1010">
                  <c:v>71.508436728019973</c:v>
                </c:pt>
                <c:pt idx="1011">
                  <c:v>56.761241938872274</c:v>
                </c:pt>
                <c:pt idx="1012">
                  <c:v>42.321097266719171</c:v>
                </c:pt>
                <c:pt idx="1013">
                  <c:v>28.82304372421671</c:v>
                </c:pt>
                <c:pt idx="1014">
                  <c:v>16.944949631600551</c:v>
                </c:pt>
                <c:pt idx="1015">
                  <c:v>7.3716434291232229</c:v>
                </c:pt>
                <c:pt idx="1016">
                  <c:v>0.75325935044402093</c:v>
                </c:pt>
                <c:pt idx="1017">
                  <c:v>-2.3489876369504241</c:v>
                </c:pt>
                <c:pt idx="1018">
                  <c:v>-1.5342025153176058</c:v>
                </c:pt>
                <c:pt idx="1019">
                  <c:v>3.3538526022916701</c:v>
                </c:pt>
                <c:pt idx="1020">
                  <c:v>12.147872343127599</c:v>
                </c:pt>
                <c:pt idx="1021">
                  <c:v>24.309869629298579</c:v>
                </c:pt>
                <c:pt idx="1022">
                  <c:v>38.934437720717099</c:v>
                </c:pt>
                <c:pt idx="1023">
                  <c:v>54.80433595244051</c:v>
                </c:pt>
                <c:pt idx="1024">
                  <c:v>70.490054788616249</c:v>
                </c:pt>
                <c:pt idx="1025">
                  <c:v>84.48627024722883</c:v>
                </c:pt>
                <c:pt idx="1026">
                  <c:v>95.382555986167446</c:v>
                </c:pt>
                <c:pt idx="1027">
                  <c:v>102.05967738722178</c:v>
                </c:pt>
                <c:pt idx="1028">
                  <c:v>103.87966665875875</c:v>
                </c:pt>
                <c:pt idx="1029">
                  <c:v>100.81478584943928</c:v>
                </c:pt>
                <c:pt idx="1030">
                  <c:v>93.463825325754783</c:v>
                </c:pt>
                <c:pt idx="1031">
                  <c:v>82.93824171822466</c:v>
                </c:pt>
                <c:pt idx="1032">
                  <c:v>70.646910455335444</c:v>
                </c:pt>
                <c:pt idx="1033">
                  <c:v>58.040206411576207</c:v>
                </c:pt>
                <c:pt idx="1034">
                  <c:v>46.374268572141723</c:v>
                </c:pt>
                <c:pt idx="1035">
                  <c:v>36.534917755139119</c:v>
                </c:pt>
                <c:pt idx="1036">
                  <c:v>28.941963644946206</c:v>
                </c:pt>
                <c:pt idx="1037">
                  <c:v>23.546739466196687</c:v>
                </c:pt>
                <c:pt idx="1038">
                  <c:v>19.928372995077204</c:v>
                </c:pt>
                <c:pt idx="1039">
                  <c:v>17.475110746243899</c:v>
                </c:pt>
                <c:pt idx="1040">
                  <c:v>15.606667259190738</c:v>
                </c:pt>
                <c:pt idx="1041">
                  <c:v>13.969322786988796</c:v>
                </c:pt>
                <c:pt idx="1042">
                  <c:v>12.539739279716878</c:v>
                </c:pt>
                <c:pt idx="1043">
                  <c:v>11.610426076946089</c:v>
                </c:pt>
                <c:pt idx="1044">
                  <c:v>11.675374749575782</c:v>
                </c:pt>
                <c:pt idx="1045">
                  <c:v>13.262540120578986</c:v>
                </c:pt>
                <c:pt idx="1046">
                  <c:v>16.763633158136727</c:v>
                </c:pt>
                <c:pt idx="1047">
                  <c:v>22.299199999991039</c:v>
                </c:pt>
                <c:pt idx="1048">
                  <c:v>29.643754942061918</c:v>
                </c:pt>
                <c:pt idx="1049">
                  <c:v>38.228657971943399</c:v>
                </c:pt>
                <c:pt idx="1050">
                  <c:v>47.230605734587613</c:v>
                </c:pt>
                <c:pt idx="1051">
                  <c:v>55.733134154106295</c:v>
                </c:pt>
                <c:pt idx="1052">
                  <c:v>62.922104426691355</c:v>
                </c:pt>
                <c:pt idx="1053">
                  <c:v>68.258797709732889</c:v>
                </c:pt>
                <c:pt idx="1054">
                  <c:v>71.580098690751825</c:v>
                </c:pt>
                <c:pt idx="1055">
                  <c:v>73.102829795929665</c:v>
                </c:pt>
                <c:pt idx="1056">
                  <c:v>73.34260802194207</c:v>
                </c:pt>
                <c:pt idx="1057">
                  <c:v>72.978783310850403</c:v>
                </c:pt>
                <c:pt idx="1058">
                  <c:v>72.700158128976028</c:v>
                </c:pt>
                <c:pt idx="1059">
                  <c:v>73.06359312523395</c:v>
                </c:pt>
                <c:pt idx="1060">
                  <c:v>74.398927031709263</c:v>
                </c:pt>
                <c:pt idx="1061">
                  <c:v>76.788245400194825</c:v>
                </c:pt>
                <c:pt idx="1062">
                  <c:v>80.123710220140126</c:v>
                </c:pt>
                <c:pt idx="1063">
                  <c:v>84.215270716235054</c:v>
                </c:pt>
                <c:pt idx="1064">
                  <c:v>88.900274024453537</c:v>
                </c:pt>
                <c:pt idx="1065">
                  <c:v>94.113275686532987</c:v>
                </c:pt>
                <c:pt idx="1066">
                  <c:v>99.899701890430578</c:v>
                </c:pt>
                <c:pt idx="1067">
                  <c:v>106.38237319989294</c:v>
                </c:pt>
                <c:pt idx="1068">
                  <c:v>113.69674441882388</c:v>
                </c:pt>
                <c:pt idx="1069">
                  <c:v>121.90489968327304</c:v>
                </c:pt>
                <c:pt idx="1070">
                  <c:v>130.90060127644486</c:v>
                </c:pt>
                <c:pt idx="1071">
                  <c:v>140.32952970937859</c:v>
                </c:pt>
                <c:pt idx="1072">
                  <c:v>149.5520759592593</c:v>
                </c:pt>
                <c:pt idx="1073">
                  <c:v>157.65628607075635</c:v>
                </c:pt>
                <c:pt idx="1074">
                  <c:v>163.5031816607237</c:v>
                </c:pt>
                <c:pt idx="1075">
                  <c:v>165.79125837401426</c:v>
                </c:pt>
                <c:pt idx="1076">
                  <c:v>163.15715758546526</c:v>
                </c:pt>
                <c:pt idx="1077">
                  <c:v>154.3431607177946</c:v>
                </c:pt>
                <c:pt idx="1078">
                  <c:v>138.4376713738304</c:v>
                </c:pt>
                <c:pt idx="1079">
                  <c:v>115.15533523565247</c:v>
                </c:pt>
                <c:pt idx="1080">
                  <c:v>85.094075731194579</c:v>
                </c:pt>
                <c:pt idx="1081">
                  <c:v>49.885084113580639</c:v>
                </c:pt>
                <c:pt idx="1082">
                  <c:v>12.163119670079768</c:v>
                </c:pt>
                <c:pt idx="1083">
                  <c:v>-24.650338555713251</c:v>
                </c:pt>
                <c:pt idx="1084">
                  <c:v>-56.712044639113955</c:v>
                </c:pt>
                <c:pt idx="1085">
                  <c:v>-80.262180471543729</c:v>
                </c:pt>
                <c:pt idx="1086">
                  <c:v>-92.282303693838671</c:v>
                </c:pt>
                <c:pt idx="1087">
                  <c:v>-91.225223288479143</c:v>
                </c:pt>
                <c:pt idx="1088">
                  <c:v>-77.580095526228376</c:v>
                </c:pt>
                <c:pt idx="1089">
                  <c:v>-53.964693026870549</c:v>
                </c:pt>
                <c:pt idx="1090">
                  <c:v>-24.575894484444788</c:v>
                </c:pt>
                <c:pt idx="1091">
                  <c:v>5.8486610922963731</c:v>
                </c:pt>
                <c:pt idx="1092">
                  <c:v>33.129830285891821</c:v>
                </c:pt>
                <c:pt idx="1093">
                  <c:v>54.344328848069566</c:v>
                </c:pt>
                <c:pt idx="1094">
                  <c:v>67.91030482213219</c:v>
                </c:pt>
                <c:pt idx="1095">
                  <c:v>73.285660488959252</c:v>
                </c:pt>
                <c:pt idx="1096">
                  <c:v>70.726586793734555</c:v>
                </c:pt>
                <c:pt idx="1097">
                  <c:v>61.30202813953008</c:v>
                </c:pt>
                <c:pt idx="1098">
                  <c:v>46.950774911991772</c:v>
                </c:pt>
                <c:pt idx="1099">
                  <c:v>30.243099437792754</c:v>
                </c:pt>
                <c:pt idx="1100">
                  <c:v>13.759814974658353</c:v>
                </c:pt>
                <c:pt idx="1101">
                  <c:v>-0.60690034227452239</c:v>
                </c:pt>
                <c:pt idx="1102">
                  <c:v>-11.980976955353645</c:v>
                </c:pt>
                <c:pt idx="1103">
                  <c:v>-20.278838960689065</c:v>
                </c:pt>
                <c:pt idx="1104">
                  <c:v>-25.674475522518389</c:v>
                </c:pt>
                <c:pt idx="1105">
                  <c:v>-28.164160417830463</c:v>
                </c:pt>
                <c:pt idx="1106">
                  <c:v>-27.488678346785498</c:v>
                </c:pt>
                <c:pt idx="1107">
                  <c:v>-23.384926294280568</c:v>
                </c:pt>
                <c:pt idx="1108">
                  <c:v>-15.911835069947129</c:v>
                </c:pt>
                <c:pt idx="1109">
                  <c:v>-5.5985806972626673</c:v>
                </c:pt>
                <c:pt idx="1110">
                  <c:v>6.6328488882952934</c:v>
                </c:pt>
                <c:pt idx="1111">
                  <c:v>19.652252633257465</c:v>
                </c:pt>
                <c:pt idx="1112">
                  <c:v>32.265696687338981</c:v>
                </c:pt>
                <c:pt idx="1113">
                  <c:v>43.247244437972377</c:v>
                </c:pt>
                <c:pt idx="1114">
                  <c:v>51.289250436911978</c:v>
                </c:pt>
                <c:pt idx="1115">
                  <c:v>54.952086649545102</c:v>
                </c:pt>
                <c:pt idx="1116">
                  <c:v>52.708533707731966</c:v>
                </c:pt>
                <c:pt idx="1117">
                  <c:v>43.177162329553653</c:v>
                </c:pt>
                <c:pt idx="1118">
                  <c:v>25.571747461027165</c:v>
                </c:pt>
                <c:pt idx="1119">
                  <c:v>0.22917914893346011</c:v>
                </c:pt>
                <c:pt idx="1120">
                  <c:v>-31.06897490691502</c:v>
                </c:pt>
                <c:pt idx="1121">
                  <c:v>-65.202088412856753</c:v>
                </c:pt>
                <c:pt idx="1122">
                  <c:v>-98.225009811440415</c:v>
                </c:pt>
                <c:pt idx="1123">
                  <c:v>-126.0824261288296</c:v>
                </c:pt>
                <c:pt idx="1124">
                  <c:v>-145.28955725112098</c:v>
                </c:pt>
                <c:pt idx="1125">
                  <c:v>-153.45536074457721</c:v>
                </c:pt>
                <c:pt idx="1126">
                  <c:v>-149.64588161690261</c:v>
                </c:pt>
                <c:pt idx="1127">
                  <c:v>-134.59221996030976</c:v>
                </c:pt>
                <c:pt idx="1128">
                  <c:v>-110.66034321501665</c:v>
                </c:pt>
                <c:pt idx="1129">
                  <c:v>-81.478795309102168</c:v>
                </c:pt>
                <c:pt idx="1130">
                  <c:v>-51.249551094709432</c:v>
                </c:pt>
                <c:pt idx="1131">
                  <c:v>-23.949739389987254</c:v>
                </c:pt>
                <c:pt idx="1132">
                  <c:v>-2.6997995074723438</c:v>
                </c:pt>
                <c:pt idx="1133">
                  <c:v>10.544141120454043</c:v>
                </c:pt>
                <c:pt idx="1134">
                  <c:v>15.035096691712992</c:v>
                </c:pt>
                <c:pt idx="1135">
                  <c:v>11.205908852050047</c:v>
                </c:pt>
                <c:pt idx="1136">
                  <c:v>0.64536466437896323</c:v>
                </c:pt>
                <c:pt idx="1137">
                  <c:v>-14.040385996719303</c:v>
                </c:pt>
                <c:pt idx="1138">
                  <c:v>-29.632160495269819</c:v>
                </c:pt>
                <c:pt idx="1139">
                  <c:v>-42.951028576201075</c:v>
                </c:pt>
                <c:pt idx="1140">
                  <c:v>-51.520006888517095</c:v>
                </c:pt>
                <c:pt idx="1141">
                  <c:v>-53.922283302786127</c:v>
                </c:pt>
                <c:pt idx="1142">
                  <c:v>-49.731273075391805</c:v>
                </c:pt>
                <c:pt idx="1143">
                  <c:v>-39.175704633985859</c:v>
                </c:pt>
                <c:pt idx="1144">
                  <c:v>-22.835316788964128</c:v>
                </c:pt>
                <c:pt idx="1145">
                  <c:v>-1.529404370806436</c:v>
                </c:pt>
                <c:pt idx="1146">
                  <c:v>23.675977936265237</c:v>
                </c:pt>
                <c:pt idx="1147">
                  <c:v>51.493508084860416</c:v>
                </c:pt>
                <c:pt idx="1148">
                  <c:v>80.473573838115655</c:v>
                </c:pt>
                <c:pt idx="1149">
                  <c:v>108.92051891966251</c:v>
                </c:pt>
                <c:pt idx="1150">
                  <c:v>134.57596137551897</c:v>
                </c:pt>
                <c:pt idx="1151">
                  <c:v>154.31312265178639</c:v>
                </c:pt>
                <c:pt idx="1152">
                  <c:v>164.30936449890748</c:v>
                </c:pt>
                <c:pt idx="1153">
                  <c:v>160.96958242011689</c:v>
                </c:pt>
                <c:pt idx="1154">
                  <c:v>142.32637999951447</c:v>
                </c:pt>
                <c:pt idx="1155">
                  <c:v>109.20673131954567</c:v>
                </c:pt>
                <c:pt idx="1156">
                  <c:v>65.534394109518061</c:v>
                </c:pt>
                <c:pt idx="1157">
                  <c:v>17.657693056980534</c:v>
                </c:pt>
                <c:pt idx="1158">
                  <c:v>-26.878388792870648</c:v>
                </c:pt>
                <c:pt idx="1159">
                  <c:v>-60.587171698936061</c:v>
                </c:pt>
                <c:pt idx="1160">
                  <c:v>-77.113168519660249</c:v>
                </c:pt>
                <c:pt idx="1161">
                  <c:v>-72.213821143114785</c:v>
                </c:pt>
                <c:pt idx="1162">
                  <c:v>-44.669744023815376</c:v>
                </c:pt>
                <c:pt idx="1163">
                  <c:v>3.159646549407749</c:v>
                </c:pt>
                <c:pt idx="1164">
                  <c:v>65.510403716306186</c:v>
                </c:pt>
                <c:pt idx="1165">
                  <c:v>134.17027723434174</c:v>
                </c:pt>
                <c:pt idx="1166">
                  <c:v>199.85127348810883</c:v>
                </c:pt>
                <c:pt idx="1167">
                  <c:v>253.54621748433516</c:v>
                </c:pt>
                <c:pt idx="1168">
                  <c:v>287.75601681189607</c:v>
                </c:pt>
                <c:pt idx="1169">
                  <c:v>297.74061348820055</c:v>
                </c:pt>
                <c:pt idx="1170">
                  <c:v>282.74679175079672</c:v>
                </c:pt>
                <c:pt idx="1171">
                  <c:v>246.7257658499104</c:v>
                </c:pt>
                <c:pt idx="1172">
                  <c:v>197.96426133936293</c:v>
                </c:pt>
                <c:pt idx="1173">
                  <c:v>147.50299474384011</c:v>
                </c:pt>
                <c:pt idx="1174">
                  <c:v>106.86457583033506</c:v>
                </c:pt>
                <c:pt idx="1175">
                  <c:v>85.895030313522682</c:v>
                </c:pt>
                <c:pt idx="1176">
                  <c:v>91.207127911835357</c:v>
                </c:pt>
                <c:pt idx="1177">
                  <c:v>125.22689632229519</c:v>
                </c:pt>
                <c:pt idx="1178">
                  <c:v>185.7213298421039</c:v>
                </c:pt>
                <c:pt idx="1179">
                  <c:v>265.95724166532159</c:v>
                </c:pt>
                <c:pt idx="1180">
                  <c:v>355.82183284399844</c:v>
                </c:pt>
                <c:pt idx="1181">
                  <c:v>443.88837187409933</c:v>
                </c:pt>
                <c:pt idx="1182">
                  <c:v>519.7759491478638</c:v>
                </c:pt>
                <c:pt idx="1183">
                  <c:v>575.88209790385747</c:v>
                </c:pt>
                <c:pt idx="1184">
                  <c:v>607.99959244193133</c:v>
                </c:pt>
                <c:pt idx="1185">
                  <c:v>615.10720015746699</c:v>
                </c:pt>
                <c:pt idx="1186">
                  <c:v>598.98398922331637</c:v>
                </c:pt>
                <c:pt idx="1187">
                  <c:v>563.93422431499539</c:v>
                </c:pt>
                <c:pt idx="1188">
                  <c:v>516.31171480418834</c:v>
                </c:pt>
                <c:pt idx="1189">
                  <c:v>463.42030008553877</c:v>
                </c:pt>
                <c:pt idx="1190">
                  <c:v>411.9199235011078</c:v>
                </c:pt>
                <c:pt idx="1191">
                  <c:v>366.47274278877342</c:v>
                </c:pt>
                <c:pt idx="1192">
                  <c:v>329.34291229390732</c:v>
                </c:pt>
                <c:pt idx="1193">
                  <c:v>301.0008706596588</c:v>
                </c:pt>
                <c:pt idx="1194">
                  <c:v>281.07931219174469</c:v>
                </c:pt>
                <c:pt idx="1195">
                  <c:v>268.9545460615218</c:v>
                </c:pt>
                <c:pt idx="1196">
                  <c:v>263.8034527856201</c:v>
                </c:pt>
                <c:pt idx="1197">
                  <c:v>264.54442020044951</c:v>
                </c:pt>
                <c:pt idx="1198">
                  <c:v>270.056131599705</c:v>
                </c:pt>
                <c:pt idx="1199">
                  <c:v>279.5858386770858</c:v>
                </c:pt>
                <c:pt idx="1200">
                  <c:v>292.8831732993857</c:v>
                </c:pt>
                <c:pt idx="1201">
                  <c:v>309.76720536511147</c:v>
                </c:pt>
                <c:pt idx="1202">
                  <c:v>329.39052276804927</c:v>
                </c:pt>
                <c:pt idx="1203">
                  <c:v>349.81209853079076</c:v>
                </c:pt>
                <c:pt idx="1204">
                  <c:v>368.25607690004955</c:v>
                </c:pt>
                <c:pt idx="1205">
                  <c:v>381.86939438266575</c:v>
                </c:pt>
                <c:pt idx="1206">
                  <c:v>388.46745909887773</c:v>
                </c:pt>
                <c:pt idx="1207">
                  <c:v>386.91837948576506</c:v>
                </c:pt>
                <c:pt idx="1208">
                  <c:v>377.20806259365384</c:v>
                </c:pt>
                <c:pt idx="1209">
                  <c:v>360.42461081410198</c:v>
                </c:pt>
                <c:pt idx="1210">
                  <c:v>338.72667629960455</c:v>
                </c:pt>
                <c:pt idx="1211">
                  <c:v>315.08087876500701</c:v>
                </c:pt>
                <c:pt idx="1212">
                  <c:v>292.55515654930576</c:v>
                </c:pt>
                <c:pt idx="1213">
                  <c:v>273.3028401704629</c:v>
                </c:pt>
                <c:pt idx="1214">
                  <c:v>257.7144063476203</c:v>
                </c:pt>
                <c:pt idx="1215">
                  <c:v>244.13211941419544</c:v>
                </c:pt>
                <c:pt idx="1216">
                  <c:v>229.08109957375265</c:v>
                </c:pt>
                <c:pt idx="1217">
                  <c:v>207.68829203608627</c:v>
                </c:pt>
                <c:pt idx="1218">
                  <c:v>174.1640628663701</c:v>
                </c:pt>
                <c:pt idx="1219">
                  <c:v>122.65235293377597</c:v>
                </c:pt>
                <c:pt idx="1220">
                  <c:v>48.799006932499424</c:v>
                </c:pt>
                <c:pt idx="1221">
                  <c:v>-48.218386848472583</c:v>
                </c:pt>
                <c:pt idx="1222">
                  <c:v>-164.12875558177609</c:v>
                </c:pt>
                <c:pt idx="1223">
                  <c:v>-289.37023755548961</c:v>
                </c:pt>
                <c:pt idx="1224">
                  <c:v>-410.44181575908618</c:v>
                </c:pt>
                <c:pt idx="1225">
                  <c:v>-512.30355628358484</c:v>
                </c:pt>
                <c:pt idx="1226">
                  <c:v>-581.1611394096202</c:v>
                </c:pt>
                <c:pt idx="1227">
                  <c:v>-607.16970180709825</c:v>
                </c:pt>
                <c:pt idx="1228">
                  <c:v>-586.72587982888513</c:v>
                </c:pt>
                <c:pt idx="1229">
                  <c:v>-523.90513045178147</c:v>
                </c:pt>
                <c:pt idx="1230">
                  <c:v>-430.47947192011924</c:v>
                </c:pt>
                <c:pt idx="1231">
                  <c:v>-324.1785220310029</c:v>
                </c:pt>
                <c:pt idx="1232">
                  <c:v>-225.38235498005602</c:v>
                </c:pt>
                <c:pt idx="1233">
                  <c:v>-152.94441651458791</c:v>
                </c:pt>
                <c:pt idx="1234">
                  <c:v>-120.17709887054318</c:v>
                </c:pt>
                <c:pt idx="1235">
                  <c:v>-132.06107695194515</c:v>
                </c:pt>
                <c:pt idx="1236">
                  <c:v>-184.39678316400284</c:v>
                </c:pt>
                <c:pt idx="1237">
                  <c:v>-265.05724014057142</c:v>
                </c:pt>
                <c:pt idx="1238">
                  <c:v>-356.97143691135807</c:v>
                </c:pt>
                <c:pt idx="1239">
                  <c:v>-442.10837969125805</c:v>
                </c:pt>
                <c:pt idx="1240">
                  <c:v>-505.53899604686308</c:v>
                </c:pt>
                <c:pt idx="1241">
                  <c:v>-538.64859096583882</c:v>
                </c:pt>
                <c:pt idx="1242">
                  <c:v>-540.76650167286402</c:v>
                </c:pt>
                <c:pt idx="1243">
                  <c:v>-518.82113377865426</c:v>
                </c:pt>
                <c:pt idx="1244">
                  <c:v>-485.11287623346692</c:v>
                </c:pt>
                <c:pt idx="1245">
                  <c:v>-453.8109225173618</c:v>
                </c:pt>
                <c:pt idx="1246">
                  <c:v>-437.11502237091759</c:v>
                </c:pt>
                <c:pt idx="1247">
                  <c:v>-442.08580462764223</c:v>
                </c:pt>
                <c:pt idx="1248">
                  <c:v>-468.9478299278631</c:v>
                </c:pt>
                <c:pt idx="1249">
                  <c:v>-511.26648873029575</c:v>
                </c:pt>
                <c:pt idx="1250">
                  <c:v>-557.8977432412529</c:v>
                </c:pt>
                <c:pt idx="1251">
                  <c:v>-596.15653633245813</c:v>
                </c:pt>
                <c:pt idx="1252">
                  <c:v>-615.34623672259659</c:v>
                </c:pt>
                <c:pt idx="1253">
                  <c:v>-609.69569750652056</c:v>
                </c:pt>
                <c:pt idx="1254">
                  <c:v>-579.93303741244085</c:v>
                </c:pt>
                <c:pt idx="1255">
                  <c:v>-533.1322177522818</c:v>
                </c:pt>
                <c:pt idx="1256">
                  <c:v>-480.93214052348969</c:v>
                </c:pt>
                <c:pt idx="1257">
                  <c:v>-436.6243635295582</c:v>
                </c:pt>
                <c:pt idx="1258">
                  <c:v>-411.86434895929347</c:v>
                </c:pt>
                <c:pt idx="1259">
                  <c:v>-413.81814521948786</c:v>
                </c:pt>
                <c:pt idx="1260">
                  <c:v>-443.399366445</c:v>
                </c:pt>
                <c:pt idx="1261">
                  <c:v>-494.97073126581108</c:v>
                </c:pt>
                <c:pt idx="1262">
                  <c:v>-557.56011516584533</c:v>
                </c:pt>
                <c:pt idx="1263">
                  <c:v>-617.30738840594177</c:v>
                </c:pt>
                <c:pt idx="1264">
                  <c:v>-660.57150078514553</c:v>
                </c:pt>
                <c:pt idx="1265">
                  <c:v>-676.94373463562897</c:v>
                </c:pt>
                <c:pt idx="1266">
                  <c:v>-661.39739653706283</c:v>
                </c:pt>
                <c:pt idx="1267">
                  <c:v>-615.01525568457294</c:v>
                </c:pt>
                <c:pt idx="1268">
                  <c:v>-544.15263331326423</c:v>
                </c:pt>
                <c:pt idx="1269">
                  <c:v>-458.36862790287535</c:v>
                </c:pt>
                <c:pt idx="1270">
                  <c:v>-367.79271714319623</c:v>
                </c:pt>
                <c:pt idx="1271">
                  <c:v>-280.68066044528513</c:v>
                </c:pt>
                <c:pt idx="1272">
                  <c:v>-201.75933054859289</c:v>
                </c:pt>
                <c:pt idx="1273">
                  <c:v>-131.68894058302743</c:v>
                </c:pt>
                <c:pt idx="1274">
                  <c:v>-67.711528744687627</c:v>
                </c:pt>
                <c:pt idx="1275">
                  <c:v>-5.3003295326102533</c:v>
                </c:pt>
                <c:pt idx="1276">
                  <c:v>59.647175354164183</c:v>
                </c:pt>
                <c:pt idx="1277">
                  <c:v>128.75258061735099</c:v>
                </c:pt>
                <c:pt idx="1278">
                  <c:v>199.9570893310005</c:v>
                </c:pt>
                <c:pt idx="1279">
                  <c:v>267.64959535671852</c:v>
                </c:pt>
                <c:pt idx="1280">
                  <c:v>324.10030585716129</c:v>
                </c:pt>
                <c:pt idx="1281">
                  <c:v>361.67221640903028</c:v>
                </c:pt>
                <c:pt idx="1282">
                  <c:v>375.04192117304797</c:v>
                </c:pt>
                <c:pt idx="1283">
                  <c:v>362.77010306962222</c:v>
                </c:pt>
                <c:pt idx="1284">
                  <c:v>327.87873810745361</c:v>
                </c:pt>
                <c:pt idx="1285">
                  <c:v>277.4285233029118</c:v>
                </c:pt>
                <c:pt idx="1286">
                  <c:v>221.28522456723155</c:v>
                </c:pt>
                <c:pt idx="1287">
                  <c:v>170.31937434729224</c:v>
                </c:pt>
                <c:pt idx="1288">
                  <c:v>134.35674812001957</c:v>
                </c:pt>
                <c:pt idx="1289">
                  <c:v>120.3322990653414</c:v>
                </c:pt>
                <c:pt idx="1290">
                  <c:v>131.17447698956209</c:v>
                </c:pt>
                <c:pt idx="1291">
                  <c:v>165.79502116644898</c:v>
                </c:pt>
                <c:pt idx="1292">
                  <c:v>220.14889596915052</c:v>
                </c:pt>
                <c:pt idx="1293">
                  <c:v>288.86886166593592</c:v>
                </c:pt>
                <c:pt idx="1294">
                  <c:v>366.774002324523</c:v>
                </c:pt>
                <c:pt idx="1295">
                  <c:v>449.75043846046339</c:v>
                </c:pt>
                <c:pt idx="1296">
                  <c:v>534.93639693785008</c:v>
                </c:pt>
                <c:pt idx="1297">
                  <c:v>620.43440299298459</c:v>
                </c:pt>
                <c:pt idx="1298">
                  <c:v>704.71459467938189</c:v>
                </c:pt>
                <c:pt idx="1299">
                  <c:v>785.70504153284367</c:v>
                </c:pt>
                <c:pt idx="1300">
                  <c:v>859.70131899458613</c:v>
                </c:pt>
                <c:pt idx="1301">
                  <c:v>920.64661241594706</c:v>
                </c:pt>
                <c:pt idx="1302">
                  <c:v>960.52875570113133</c:v>
                </c:pt>
                <c:pt idx="1303">
                  <c:v>971.21394113601355</c:v>
                </c:pt>
                <c:pt idx="1304">
                  <c:v>947.16026941791847</c:v>
                </c:pt>
                <c:pt idx="1305">
                  <c:v>887.79689276357487</c:v>
                </c:pt>
                <c:pt idx="1306">
                  <c:v>798.47954759807953</c:v>
                </c:pt>
                <c:pt idx="1307">
                  <c:v>689.72613533420667</c:v>
                </c:pt>
                <c:pt idx="1308">
                  <c:v>575.23168844574627</c:v>
                </c:pt>
                <c:pt idx="1309">
                  <c:v>469.41565243605248</c:v>
                </c:pt>
                <c:pt idx="1310">
                  <c:v>385.02038576767944</c:v>
                </c:pt>
                <c:pt idx="1311">
                  <c:v>331.0172351951415</c:v>
                </c:pt>
                <c:pt idx="1312">
                  <c:v>311.10336589118975</c:v>
                </c:pt>
                <c:pt idx="1313">
                  <c:v>323.23755508219421</c:v>
                </c:pt>
                <c:pt idx="1314">
                  <c:v>360.54458688425643</c:v>
                </c:pt>
                <c:pt idx="1315">
                  <c:v>413.40064409083857</c:v>
                </c:pt>
                <c:pt idx="1316">
                  <c:v>471.96713507467246</c:v>
                </c:pt>
                <c:pt idx="1317">
                  <c:v>528.28879019030785</c:v>
                </c:pt>
                <c:pt idx="1318">
                  <c:v>577.38039035932172</c:v>
                </c:pt>
                <c:pt idx="1319">
                  <c:v>617.21219211113669</c:v>
                </c:pt>
                <c:pt idx="1320">
                  <c:v>647.86134643552987</c:v>
                </c:pt>
                <c:pt idx="1321">
                  <c:v>670.25357561984492</c:v>
                </c:pt>
                <c:pt idx="1322">
                  <c:v>684.96187982759841</c:v>
                </c:pt>
                <c:pt idx="1323">
                  <c:v>691.48651006201317</c:v>
                </c:pt>
                <c:pt idx="1324">
                  <c:v>688.24960114974806</c:v>
                </c:pt>
                <c:pt idx="1325">
                  <c:v>673.23995147593553</c:v>
                </c:pt>
                <c:pt idx="1326">
                  <c:v>644.98715318415736</c:v>
                </c:pt>
                <c:pt idx="1327">
                  <c:v>603.44161889559064</c:v>
                </c:pt>
                <c:pt idx="1328">
                  <c:v>550.46080443643859</c:v>
                </c:pt>
                <c:pt idx="1329">
                  <c:v>489.84374651360633</c:v>
                </c:pt>
                <c:pt idx="1330">
                  <c:v>426.98145728590913</c:v>
                </c:pt>
                <c:pt idx="1331">
                  <c:v>368.16427685899663</c:v>
                </c:pt>
                <c:pt idx="1332">
                  <c:v>319.55773709707819</c:v>
                </c:pt>
                <c:pt idx="1333">
                  <c:v>285.95764138362244</c:v>
                </c:pt>
                <c:pt idx="1334">
                  <c:v>269.63466215234848</c:v>
                </c:pt>
                <c:pt idx="1335">
                  <c:v>269.70149908774277</c:v>
                </c:pt>
                <c:pt idx="1336">
                  <c:v>282.31402890684825</c:v>
                </c:pt>
                <c:pt idx="1337">
                  <c:v>301.66100419252763</c:v>
                </c:pt>
                <c:pt idx="1338">
                  <c:v>321.35795307884706</c:v>
                </c:pt>
                <c:pt idx="1339">
                  <c:v>335.76670861696732</c:v>
                </c:pt>
                <c:pt idx="1340">
                  <c:v>340.91574509945229</c:v>
                </c:pt>
                <c:pt idx="1341">
                  <c:v>334.95189385866695</c:v>
                </c:pt>
                <c:pt idx="1342">
                  <c:v>318.18671514141909</c:v>
                </c:pt>
                <c:pt idx="1343">
                  <c:v>292.75754754897287</c:v>
                </c:pt>
                <c:pt idx="1344">
                  <c:v>261.88645386634107</c:v>
                </c:pt>
                <c:pt idx="1345">
                  <c:v>228.83001434335753</c:v>
                </c:pt>
                <c:pt idx="1346">
                  <c:v>195.81786232499346</c:v>
                </c:pt>
                <c:pt idx="1347">
                  <c:v>163.38526015051582</c:v>
                </c:pt>
                <c:pt idx="1348">
                  <c:v>130.37527674984625</c:v>
                </c:pt>
                <c:pt idx="1349">
                  <c:v>94.563570316731102</c:v>
                </c:pt>
                <c:pt idx="1350">
                  <c:v>53.550373403877124</c:v>
                </c:pt>
                <c:pt idx="1351">
                  <c:v>5.4833802943067846</c:v>
                </c:pt>
                <c:pt idx="1352">
                  <c:v>-50.673350891588974</c:v>
                </c:pt>
                <c:pt idx="1353">
                  <c:v>-115.35206544153674</c:v>
                </c:pt>
                <c:pt idx="1354">
                  <c:v>-188.84710368197349</c:v>
                </c:pt>
                <c:pt idx="1355">
                  <c:v>-271.65956100490928</c:v>
                </c:pt>
                <c:pt idx="1356">
                  <c:v>-364.39729958961033</c:v>
                </c:pt>
                <c:pt idx="1357">
                  <c:v>-467.15633563292909</c:v>
                </c:pt>
                <c:pt idx="1358">
                  <c:v>-578.62824199846432</c:v>
                </c:pt>
                <c:pt idx="1359">
                  <c:v>-695.37117362510878</c:v>
                </c:pt>
                <c:pt idx="1360">
                  <c:v>-811.63016681049248</c:v>
                </c:pt>
                <c:pt idx="1361">
                  <c:v>-919.80786179726226</c:v>
                </c:pt>
                <c:pt idx="1362">
                  <c:v>-1011.3726956657883</c:v>
                </c:pt>
                <c:pt idx="1363">
                  <c:v>-1077.9062655304333</c:v>
                </c:pt>
                <c:pt idx="1364">
                  <c:v>-1112.1535468090474</c:v>
                </c:pt>
                <c:pt idx="1365">
                  <c:v>-1109.1198882816875</c:v>
                </c:pt>
                <c:pt idx="1366">
                  <c:v>-1067.2128703458959</c:v>
                </c:pt>
                <c:pt idx="1367">
                  <c:v>-989.14974909135117</c:v>
                </c:pt>
                <c:pt idx="1368">
                  <c:v>-882.13737223118619</c:v>
                </c:pt>
                <c:pt idx="1369">
                  <c:v>-757.006593598682</c:v>
                </c:pt>
                <c:pt idx="1370">
                  <c:v>-626.51828823821154</c:v>
                </c:pt>
                <c:pt idx="1371">
                  <c:v>-503.47753074350811</c:v>
                </c:pt>
                <c:pt idx="1372">
                  <c:v>-399.19300443927926</c:v>
                </c:pt>
                <c:pt idx="1373">
                  <c:v>-322.36476233906535</c:v>
                </c:pt>
                <c:pt idx="1374">
                  <c:v>-278.16981261691933</c:v>
                </c:pt>
                <c:pt idx="1375">
                  <c:v>-267.46526750940649</c:v>
                </c:pt>
                <c:pt idx="1376">
                  <c:v>-286.46885615831019</c:v>
                </c:pt>
                <c:pt idx="1377">
                  <c:v>-327.44791169257769</c:v>
                </c:pt>
                <c:pt idx="1378">
                  <c:v>-380.55382976752145</c:v>
                </c:pt>
                <c:pt idx="1379">
                  <c:v>-436.30100629492676</c:v>
                </c:pt>
                <c:pt idx="1380">
                  <c:v>-487.84158087334345</c:v>
                </c:pt>
                <c:pt idx="1381">
                  <c:v>-532.32585052253341</c:v>
                </c:pt>
                <c:pt idx="1382">
                  <c:v>-571.05303531007735</c:v>
                </c:pt>
                <c:pt idx="1383">
                  <c:v>-608.4773975684185</c:v>
                </c:pt>
                <c:pt idx="1384">
                  <c:v>-650.29329686672611</c:v>
                </c:pt>
                <c:pt idx="1385">
                  <c:v>-700.95824176326948</c:v>
                </c:pt>
                <c:pt idx="1386">
                  <c:v>-761.2906846457638</c:v>
                </c:pt>
                <c:pt idx="1387">
                  <c:v>-826.96809256395386</c:v>
                </c:pt>
                <c:pt idx="1388">
                  <c:v>-888.51701112185833</c:v>
                </c:pt>
                <c:pt idx="1389">
                  <c:v>-932.78647304261199</c:v>
                </c:pt>
                <c:pt idx="1390">
                  <c:v>-945.3664160794126</c:v>
                </c:pt>
                <c:pt idx="1391">
                  <c:v>-913.32232764776688</c:v>
                </c:pt>
                <c:pt idx="1392">
                  <c:v>-827.87223709430168</c:v>
                </c:pt>
                <c:pt idx="1393">
                  <c:v>-686.78227238820853</c:v>
                </c:pt>
                <c:pt idx="1394">
                  <c:v>-496.02140638117027</c:v>
                </c:pt>
                <c:pt idx="1395">
                  <c:v>-269.89557488659091</c:v>
                </c:pt>
                <c:pt idx="1396">
                  <c:v>-29.077991967725957</c:v>
                </c:pt>
                <c:pt idx="1397">
                  <c:v>203.2078794948597</c:v>
                </c:pt>
                <c:pt idx="1398">
                  <c:v>405.67559472527006</c:v>
                </c:pt>
                <c:pt idx="1399">
                  <c:v>562.64634564599089</c:v>
                </c:pt>
                <c:pt idx="1400">
                  <c:v>665.96971722001399</c:v>
                </c:pt>
                <c:pt idx="1401">
                  <c:v>715.21803145035676</c:v>
                </c:pt>
                <c:pt idx="1402">
                  <c:v>716.72362329886039</c:v>
                </c:pt>
                <c:pt idx="1403">
                  <c:v>681.89053305883169</c:v>
                </c:pt>
                <c:pt idx="1404">
                  <c:v>624.86112367942928</c:v>
                </c:pt>
                <c:pt idx="1405">
                  <c:v>559.61300415760911</c:v>
                </c:pt>
                <c:pt idx="1406">
                  <c:v>497.00729450049363</c:v>
                </c:pt>
                <c:pt idx="1407">
                  <c:v>442.76302757161943</c:v>
                </c:pt>
                <c:pt idx="1408">
                  <c:v>397.20228805358755</c:v>
                </c:pt>
                <c:pt idx="1409">
                  <c:v>356.82740603064059</c:v>
                </c:pt>
                <c:pt idx="1410">
                  <c:v>316.93741559868732</c:v>
                </c:pt>
                <c:pt idx="1411">
                  <c:v>274.16291403495683</c:v>
                </c:pt>
                <c:pt idx="1412">
                  <c:v>228.09932721268262</c:v>
                </c:pt>
                <c:pt idx="1413">
                  <c:v>181.80163936553689</c:v>
                </c:pt>
                <c:pt idx="1414">
                  <c:v>141.29142395163811</c:v>
                </c:pt>
                <c:pt idx="1415">
                  <c:v>114.27982971491772</c:v>
                </c:pt>
                <c:pt idx="1416">
                  <c:v>108.28909943810093</c:v>
                </c:pt>
                <c:pt idx="1417">
                  <c:v>128.48569542148041</c:v>
                </c:pt>
                <c:pt idx="1418">
                  <c:v>175.78896192929162</c:v>
                </c:pt>
                <c:pt idx="1419">
                  <c:v>245.94455785596702</c:v>
                </c:pt>
                <c:pt idx="1420">
                  <c:v>330.0232796839116</c:v>
                </c:pt>
                <c:pt idx="1421">
                  <c:v>416.29400311751209</c:v>
                </c:pt>
                <c:pt idx="1422">
                  <c:v>492.9110797347966</c:v>
                </c:pt>
                <c:pt idx="1423">
                  <c:v>550.60389253679659</c:v>
                </c:pt>
                <c:pt idx="1424">
                  <c:v>584.62184770779595</c:v>
                </c:pt>
                <c:pt idx="1425">
                  <c:v>595.45328692579403</c:v>
                </c:pt>
                <c:pt idx="1426">
                  <c:v>588.16336240444843</c:v>
                </c:pt>
                <c:pt idx="1427">
                  <c:v>570.51374185678264</c:v>
                </c:pt>
                <c:pt idx="1428">
                  <c:v>550.32210495143408</c:v>
                </c:pt>
                <c:pt idx="1429">
                  <c:v>532.78310841763039</c:v>
                </c:pt>
                <c:pt idx="1430">
                  <c:v>518.62868713136402</c:v>
                </c:pt>
                <c:pt idx="1431">
                  <c:v>503.87876931587198</c:v>
                </c:pt>
                <c:pt idx="1432">
                  <c:v>481.39438702198771</c:v>
                </c:pt>
                <c:pt idx="1433">
                  <c:v>443.69879459332043</c:v>
                </c:pt>
                <c:pt idx="1434">
                  <c:v>386.03758742481727</c:v>
                </c:pt>
                <c:pt idx="1435">
                  <c:v>308.65948590902047</c:v>
                </c:pt>
                <c:pt idx="1436">
                  <c:v>217.68829583105764</c:v>
                </c:pt>
                <c:pt idx="1437">
                  <c:v>124.40425056804317</c:v>
                </c:pt>
                <c:pt idx="1438">
                  <c:v>43.072646351504076</c:v>
                </c:pt>
                <c:pt idx="1439">
                  <c:v>-12.252993790084357</c:v>
                </c:pt>
                <c:pt idx="1440">
                  <c:v>-31.216433943855055</c:v>
                </c:pt>
                <c:pt idx="1441">
                  <c:v>-10.003777599788808</c:v>
                </c:pt>
                <c:pt idx="1442">
                  <c:v>47.347797533255317</c:v>
                </c:pt>
                <c:pt idx="1443">
                  <c:v>129.69765518487014</c:v>
                </c:pt>
                <c:pt idx="1444">
                  <c:v>221.43611713981144</c:v>
                </c:pt>
                <c:pt idx="1445">
                  <c:v>306.20099310527831</c:v>
                </c:pt>
                <c:pt idx="1446">
                  <c:v>370.60255285998733</c:v>
                </c:pt>
                <c:pt idx="1447">
                  <c:v>406.98555020900471</c:v>
                </c:pt>
                <c:pt idx="1448">
                  <c:v>414.58667405178301</c:v>
                </c:pt>
                <c:pt idx="1449">
                  <c:v>398.85025300427031</c:v>
                </c:pt>
                <c:pt idx="1450">
                  <c:v>369.13210319153762</c:v>
                </c:pt>
                <c:pt idx="1451">
                  <c:v>335.54743470252043</c:v>
                </c:pt>
                <c:pt idx="1452">
                  <c:v>306.02547771402254</c:v>
                </c:pt>
                <c:pt idx="1453">
                  <c:v>284.4643283960678</c:v>
                </c:pt>
                <c:pt idx="1454">
                  <c:v>270.36402083484268</c:v>
                </c:pt>
                <c:pt idx="1455">
                  <c:v>259.77387825802555</c:v>
                </c:pt>
                <c:pt idx="1456">
                  <c:v>247.06320254805098</c:v>
                </c:pt>
                <c:pt idx="1457">
                  <c:v>226.95495816400151</c:v>
                </c:pt>
                <c:pt idx="1458">
                  <c:v>196.34112635977928</c:v>
                </c:pt>
                <c:pt idx="1459">
                  <c:v>155.48915890740997</c:v>
                </c:pt>
                <c:pt idx="1460">
                  <c:v>108.26388485050498</c:v>
                </c:pt>
                <c:pt idx="1461">
                  <c:v>61.092000371836285</c:v>
                </c:pt>
                <c:pt idx="1462">
                  <c:v>20.828541418333508</c:v>
                </c:pt>
                <c:pt idx="1463">
                  <c:v>-7.7082538672898862</c:v>
                </c:pt>
                <c:pt idx="1464">
                  <c:v>-23.443271598130156</c:v>
                </c:pt>
                <c:pt idx="1465">
                  <c:v>-29.21670236603719</c:v>
                </c:pt>
                <c:pt idx="1466">
                  <c:v>-30.473660737805996</c:v>
                </c:pt>
                <c:pt idx="1467">
                  <c:v>-33.200038448638317</c:v>
                </c:pt>
                <c:pt idx="1468">
                  <c:v>-41.912178005498284</c:v>
                </c:pt>
                <c:pt idx="1469">
                  <c:v>-58.220017631727245</c:v>
                </c:pt>
                <c:pt idx="1470">
                  <c:v>-80.208018717753347</c:v>
                </c:pt>
                <c:pt idx="1471">
                  <c:v>-102.74680617700317</c:v>
                </c:pt>
                <c:pt idx="1472">
                  <c:v>-118.78567628714812</c:v>
                </c:pt>
                <c:pt idx="1473">
                  <c:v>-121.44772084540699</c:v>
                </c:pt>
                <c:pt idx="1474">
                  <c:v>-106.35094102877405</c:v>
                </c:pt>
                <c:pt idx="1475">
                  <c:v>-73.393751715562914</c:v>
                </c:pt>
                <c:pt idx="1476">
                  <c:v>-27.436653300360582</c:v>
                </c:pt>
                <c:pt idx="1477">
                  <c:v>22.319039746853015</c:v>
                </c:pt>
                <c:pt idx="1478">
                  <c:v>64.08900474008648</c:v>
                </c:pt>
                <c:pt idx="1479">
                  <c:v>86.001964072514184</c:v>
                </c:pt>
                <c:pt idx="1480">
                  <c:v>78.836895210822419</c:v>
                </c:pt>
                <c:pt idx="1481">
                  <c:v>38.391736027952625</c:v>
                </c:pt>
                <c:pt idx="1482">
                  <c:v>-33.192147623383953</c:v>
                </c:pt>
                <c:pt idx="1483">
                  <c:v>-127.64190621604877</c:v>
                </c:pt>
                <c:pt idx="1484">
                  <c:v>-232.34879968559031</c:v>
                </c:pt>
                <c:pt idx="1485">
                  <c:v>-333.25700899652509</c:v>
                </c:pt>
                <c:pt idx="1486">
                  <c:v>-417.98190548829604</c:v>
                </c:pt>
                <c:pt idx="1487">
                  <c:v>-478.30000372943493</c:v>
                </c:pt>
                <c:pt idx="1488">
                  <c:v>-511.46443342127822</c:v>
                </c:pt>
                <c:pt idx="1489">
                  <c:v>-520.15786307467567</c:v>
                </c:pt>
                <c:pt idx="1490">
                  <c:v>-511.19058076532065</c:v>
                </c:pt>
                <c:pt idx="1491">
                  <c:v>-493.31076513467656</c:v>
                </c:pt>
                <c:pt idx="1492">
                  <c:v>-474.71369928036103</c:v>
                </c:pt>
                <c:pt idx="1493">
                  <c:v>-460.94450234481951</c:v>
                </c:pt>
                <c:pt idx="1494">
                  <c:v>-453.78050380138615</c:v>
                </c:pt>
                <c:pt idx="1495">
                  <c:v>-451.34659518833968</c:v>
                </c:pt>
                <c:pt idx="1496">
                  <c:v>-449.29767127917933</c:v>
                </c:pt>
                <c:pt idx="1497">
                  <c:v>-442.58582265784514</c:v>
                </c:pt>
                <c:pt idx="1498">
                  <c:v>-427.22435433779771</c:v>
                </c:pt>
                <c:pt idx="1499">
                  <c:v>-401.530706168385</c:v>
                </c:pt>
                <c:pt idx="1500">
                  <c:v>-366.50270777223363</c:v>
                </c:pt>
                <c:pt idx="1501">
                  <c:v>-325.2467601722351</c:v>
                </c:pt>
                <c:pt idx="1502">
                  <c:v>-281.71033371293078</c:v>
                </c:pt>
                <c:pt idx="1503">
                  <c:v>-239.2693949247095</c:v>
                </c:pt>
                <c:pt idx="1504">
                  <c:v>-199.82253600762093</c:v>
                </c:pt>
                <c:pt idx="1505">
                  <c:v>-163.79315462626769</c:v>
                </c:pt>
                <c:pt idx="1506">
                  <c:v>-130.91612057796002</c:v>
                </c:pt>
                <c:pt idx="1507">
                  <c:v>-101.28738434877984</c:v>
                </c:pt>
                <c:pt idx="1508">
                  <c:v>-76.165555160443716</c:v>
                </c:pt>
                <c:pt idx="1509">
                  <c:v>-58.284385628315917</c:v>
                </c:pt>
                <c:pt idx="1510">
                  <c:v>-51.676361499403257</c:v>
                </c:pt>
                <c:pt idx="1511">
                  <c:v>-61.082969357549217</c:v>
                </c:pt>
                <c:pt idx="1512">
                  <c:v>-91.004002766867131</c:v>
                </c:pt>
                <c:pt idx="1513">
                  <c:v>-144.49653545189923</c:v>
                </c:pt>
                <c:pt idx="1514">
                  <c:v>-221.99796179184227</c:v>
                </c:pt>
                <c:pt idx="1515">
                  <c:v>-320.55625273591806</c:v>
                </c:pt>
                <c:pt idx="1516">
                  <c:v>-433.79693250041549</c:v>
                </c:pt>
                <c:pt idx="1517">
                  <c:v>-552.71946286978357</c:v>
                </c:pt>
                <c:pt idx="1518">
                  <c:v>-667.09793238652503</c:v>
                </c:pt>
                <c:pt idx="1519">
                  <c:v>-767.09524019665662</c:v>
                </c:pt>
                <c:pt idx="1520">
                  <c:v>-844.74638676883524</c:v>
                </c:pt>
                <c:pt idx="1521">
                  <c:v>-895.07755821747651</c:v>
                </c:pt>
                <c:pt idx="1522">
                  <c:v>-916.70423414794459</c:v>
                </c:pt>
                <c:pt idx="1523">
                  <c:v>-911.78399585746683</c:v>
                </c:pt>
                <c:pt idx="1524">
                  <c:v>-885.27430497451451</c:v>
                </c:pt>
                <c:pt idx="1525">
                  <c:v>-843.65387013166867</c:v>
                </c:pt>
                <c:pt idx="1526">
                  <c:v>-793.51228655383488</c:v>
                </c:pt>
                <c:pt idx="1527">
                  <c:v>-740.49439676345526</c:v>
                </c:pt>
                <c:pt idx="1528">
                  <c:v>-688.88784490221747</c:v>
                </c:pt>
                <c:pt idx="1529">
                  <c:v>-641.76460165489448</c:v>
                </c:pt>
                <c:pt idx="1530">
                  <c:v>-601.3148373470159</c:v>
                </c:pt>
                <c:pt idx="1531">
                  <c:v>-569.02048120158213</c:v>
                </c:pt>
                <c:pt idx="1532">
                  <c:v>-545.55534752522715</c:v>
                </c:pt>
                <c:pt idx="1533">
                  <c:v>-530.59132942150848</c:v>
                </c:pt>
                <c:pt idx="1534">
                  <c:v>-522.80369486251709</c:v>
                </c:pt>
                <c:pt idx="1535">
                  <c:v>-520.22977022934538</c:v>
                </c:pt>
                <c:pt idx="1536">
                  <c:v>-520.91915103240683</c:v>
                </c:pt>
                <c:pt idx="1537">
                  <c:v>-523.70021238534071</c:v>
                </c:pt>
                <c:pt idx="1538">
                  <c:v>-528.87523632120292</c:v>
                </c:pt>
                <c:pt idx="1539">
                  <c:v>-538.64807115048256</c:v>
                </c:pt>
                <c:pt idx="1540">
                  <c:v>-557.10314539024432</c:v>
                </c:pt>
                <c:pt idx="1541">
                  <c:v>-589.68092919734033</c:v>
                </c:pt>
                <c:pt idx="1542">
                  <c:v>-642.25919080522465</c:v>
                </c:pt>
                <c:pt idx="1543">
                  <c:v>-720.00627150437981</c:v>
                </c:pt>
                <c:pt idx="1544">
                  <c:v>-826.13893104470185</c:v>
                </c:pt>
                <c:pt idx="1545">
                  <c:v>-960.74036919808259</c:v>
                </c:pt>
                <c:pt idx="1546">
                  <c:v>-1119.9389538095534</c:v>
                </c:pt>
                <c:pt idx="1547">
                  <c:v>-1295.8564235660215</c:v>
                </c:pt>
                <c:pt idx="1548">
                  <c:v>-1477.593583991315</c:v>
                </c:pt>
                <c:pt idx="1549">
                  <c:v>-1653.1463957251601</c:v>
                </c:pt>
                <c:pt idx="1550">
                  <c:v>-1811.7395577976979</c:v>
                </c:pt>
                <c:pt idx="1551">
                  <c:v>-1945.8553580107418</c:v>
                </c:pt>
                <c:pt idx="1552">
                  <c:v>-2052.3564978488444</c:v>
                </c:pt>
                <c:pt idx="1553">
                  <c:v>-2132.4406344303966</c:v>
                </c:pt>
                <c:pt idx="1554">
                  <c:v>-2190.5037836501647</c:v>
                </c:pt>
                <c:pt idx="1555">
                  <c:v>-2232.2781831724246</c:v>
                </c:pt>
                <c:pt idx="1556">
                  <c:v>-2262.8114096921613</c:v>
                </c:pt>
                <c:pt idx="1557">
                  <c:v>-2284.863850009393</c:v>
                </c:pt>
                <c:pt idx="1558">
                  <c:v>-2298.1486375346444</c:v>
                </c:pt>
                <c:pt idx="1559">
                  <c:v>-2299.590809890808</c:v>
                </c:pt>
                <c:pt idx="1560">
                  <c:v>-2284.477655088152</c:v>
                </c:pt>
                <c:pt idx="1561">
                  <c:v>-2248.108185143567</c:v>
                </c:pt>
                <c:pt idx="1562">
                  <c:v>-2187.4143122243131</c:v>
                </c:pt>
                <c:pt idx="1563">
                  <c:v>-2102.0734352013478</c:v>
                </c:pt>
                <c:pt idx="1564">
                  <c:v>-1994.8409395763827</c:v>
                </c:pt>
                <c:pt idx="1565">
                  <c:v>-1871.0704650828075</c:v>
                </c:pt>
                <c:pt idx="1566">
                  <c:v>-1737.5820752029906</c:v>
                </c:pt>
                <c:pt idx="1567">
                  <c:v>-1601.1774098301858</c:v>
                </c:pt>
                <c:pt idx="1568">
                  <c:v>-1467.1572174707831</c:v>
                </c:pt>
                <c:pt idx="1569">
                  <c:v>-1338.1448449618858</c:v>
                </c:pt>
                <c:pt idx="1570">
                  <c:v>-1213.3937304585381</c:v>
                </c:pt>
                <c:pt idx="1571">
                  <c:v>-1088.6709080488884</c:v>
                </c:pt>
                <c:pt idx="1572">
                  <c:v>-956.82586397320756</c:v>
                </c:pt>
                <c:pt idx="1573">
                  <c:v>-809.15338965427145</c:v>
                </c:pt>
                <c:pt idx="1574">
                  <c:v>-637.4743825339458</c:v>
                </c:pt>
                <c:pt idx="1575">
                  <c:v>-436.51117536032359</c:v>
                </c:pt>
                <c:pt idx="1576">
                  <c:v>-205.83533428470921</c:v>
                </c:pt>
                <c:pt idx="1577">
                  <c:v>49.333081532004329</c:v>
                </c:pt>
                <c:pt idx="1578">
                  <c:v>318.80994152702118</c:v>
                </c:pt>
                <c:pt idx="1579">
                  <c:v>589.39624105119913</c:v>
                </c:pt>
                <c:pt idx="1580">
                  <c:v>847.45784873910463</c:v>
                </c:pt>
                <c:pt idx="1581">
                  <c:v>1081.3808489066794</c:v>
                </c:pt>
                <c:pt idx="1582">
                  <c:v>1283.3249653090552</c:v>
                </c:pt>
                <c:pt idx="1583">
                  <c:v>1450.008826774528</c:v>
                </c:pt>
                <c:pt idx="1584">
                  <c:v>1582.5049513619017</c:v>
                </c:pt>
                <c:pt idx="1585">
                  <c:v>1685.1824524268061</c:v>
                </c:pt>
                <c:pt idx="1586">
                  <c:v>1764.081287475412</c:v>
                </c:pt>
                <c:pt idx="1587">
                  <c:v>1825.1297760021457</c:v>
                </c:pt>
                <c:pt idx="1588">
                  <c:v>1872.6799301406331</c:v>
                </c:pt>
                <c:pt idx="1589">
                  <c:v>1908.7497438192079</c:v>
                </c:pt>
                <c:pt idx="1590">
                  <c:v>1933.0978955170208</c:v>
                </c:pt>
                <c:pt idx="1591">
                  <c:v>1943.9719808081579</c:v>
                </c:pt>
                <c:pt idx="1592">
                  <c:v>1939.2172292924072</c:v>
                </c:pt>
                <c:pt idx="1593">
                  <c:v>1917.4080405448403</c:v>
                </c:pt>
                <c:pt idx="1594">
                  <c:v>1878.7301600573669</c:v>
                </c:pt>
                <c:pt idx="1595">
                  <c:v>1825.424338687722</c:v>
                </c:pt>
                <c:pt idx="1596">
                  <c:v>1761.6721006739758</c:v>
                </c:pt>
                <c:pt idx="1597">
                  <c:v>1692.9195810294577</c:v>
                </c:pt>
                <c:pt idx="1598">
                  <c:v>1624.7830557300365</c:v>
                </c:pt>
                <c:pt idx="1599">
                  <c:v>1561.8010752636533</c:v>
                </c:pt>
                <c:pt idx="1600">
                  <c:v>1506.3755209147084</c:v>
                </c:pt>
                <c:pt idx="1601">
                  <c:v>1458.1966556672876</c:v>
                </c:pt>
                <c:pt idx="1602">
                  <c:v>1414.2660448459487</c:v>
                </c:pt>
                <c:pt idx="1603">
                  <c:v>1369.4963405215035</c:v>
                </c:pt>
                <c:pt idx="1604">
                  <c:v>1317.7893616468932</c:v>
                </c:pt>
                <c:pt idx="1605">
                  <c:v>1253.3522533886435</c:v>
                </c:pt>
                <c:pt idx="1606">
                  <c:v>1171.8964917536086</c:v>
                </c:pt>
                <c:pt idx="1607">
                  <c:v>1071.3522708034432</c:v>
                </c:pt>
                <c:pt idx="1608">
                  <c:v>951.82380680310348</c:v>
                </c:pt>
                <c:pt idx="1609">
                  <c:v>814.78937115378676</c:v>
                </c:pt>
                <c:pt idx="1610">
                  <c:v>661.88273208384931</c:v>
                </c:pt>
                <c:pt idx="1611">
                  <c:v>493.71242187326396</c:v>
                </c:pt>
                <c:pt idx="1612">
                  <c:v>309.08370305269403</c:v>
                </c:pt>
                <c:pt idx="1613">
                  <c:v>104.82631176404824</c:v>
                </c:pt>
                <c:pt idx="1614">
                  <c:v>-123.72013470102399</c:v>
                </c:pt>
                <c:pt idx="1615">
                  <c:v>-381.64466812558516</c:v>
                </c:pt>
                <c:pt idx="1616">
                  <c:v>-673.11278180167108</c:v>
                </c:pt>
                <c:pt idx="1617">
                  <c:v>-1000.2171834190115</c:v>
                </c:pt>
                <c:pt idx="1618">
                  <c:v>-1362.4708187509145</c:v>
                </c:pt>
                <c:pt idx="1619">
                  <c:v>-1757.0234288982879</c:v>
                </c:pt>
                <c:pt idx="1620">
                  <c:v>-2179.2909167966818</c:v>
                </c:pt>
                <c:pt idx="1621">
                  <c:v>-2623.5288521826883</c:v>
                </c:pt>
                <c:pt idx="1622">
                  <c:v>-3083.0576251925527</c:v>
                </c:pt>
                <c:pt idx="1623">
                  <c:v>-3550.2178806453039</c:v>
                </c:pt>
                <c:pt idx="1624">
                  <c:v>-4016.4007177463336</c:v>
                </c:pt>
                <c:pt idx="1625">
                  <c:v>-4472.4582097188304</c:v>
                </c:pt>
                <c:pt idx="1626">
                  <c:v>-4909.5057659588729</c:v>
                </c:pt>
                <c:pt idx="1627">
                  <c:v>-5319.8335725214529</c:v>
                </c:pt>
                <c:pt idx="1628">
                  <c:v>-5697.575441081457</c:v>
                </c:pt>
                <c:pt idx="1629">
                  <c:v>-6038.9356305266956</c:v>
                </c:pt>
                <c:pt idx="1630">
                  <c:v>-6341.9542834852964</c:v>
                </c:pt>
                <c:pt idx="1631">
                  <c:v>-6605.8868177823751</c:v>
                </c:pt>
                <c:pt idx="1632">
                  <c:v>-6830.3790330382417</c:v>
                </c:pt>
                <c:pt idx="1633">
                  <c:v>-7014.7299225054157</c:v>
                </c:pt>
                <c:pt idx="1634">
                  <c:v>-7157.5288065696914</c:v>
                </c:pt>
                <c:pt idx="1635">
                  <c:v>-7256.7938586316877</c:v>
                </c:pt>
                <c:pt idx="1636">
                  <c:v>-7310.3810242874561</c:v>
                </c:pt>
                <c:pt idx="1637">
                  <c:v>-7316.099859297381</c:v>
                </c:pt>
                <c:pt idx="1638">
                  <c:v>-7271.1326256426746</c:v>
                </c:pt>
                <c:pt idx="1639">
                  <c:v>-7171.0160593186847</c:v>
                </c:pt>
                <c:pt idx="1640">
                  <c:v>-7009.0635335400539</c:v>
                </c:pt>
                <c:pt idx="1641">
                  <c:v>-6777.1258232468044</c:v>
                </c:pt>
                <c:pt idx="1642">
                  <c:v>-6467.8792423934383</c:v>
                </c:pt>
                <c:pt idx="1643">
                  <c:v>-6077.7580059243992</c:v>
                </c:pt>
                <c:pt idx="1644">
                  <c:v>-5608.9441289729621</c:v>
                </c:pt>
                <c:pt idx="1645">
                  <c:v>-5069.2129146983807</c:v>
                </c:pt>
                <c:pt idx="1646">
                  <c:v>-4469.765808065531</c:v>
                </c:pt>
                <c:pt idx="1647">
                  <c:v>-3822.2588100473013</c:v>
                </c:pt>
                <c:pt idx="1648">
                  <c:v>-3136.1862798924271</c:v>
                </c:pt>
                <c:pt idx="1649">
                  <c:v>-2417.1047392624855</c:v>
                </c:pt>
                <c:pt idx="1650">
                  <c:v>-1665.8711823231383</c:v>
                </c:pt>
                <c:pt idx="1651">
                  <c:v>-879.28699212658273</c:v>
                </c:pt>
                <c:pt idx="1652">
                  <c:v>-52.637823739370354</c:v>
                </c:pt>
                <c:pt idx="1653">
                  <c:v>815.89465154922448</c:v>
                </c:pt>
                <c:pt idx="1654">
                  <c:v>1720.0845404033969</c:v>
                </c:pt>
                <c:pt idx="1655">
                  <c:v>2641.8858761320594</c:v>
                </c:pt>
                <c:pt idx="1656">
                  <c:v>3550.8985071938487</c:v>
                </c:pt>
                <c:pt idx="1657">
                  <c:v>4407.4906784952764</c:v>
                </c:pt>
                <c:pt idx="1658">
                  <c:v>5168.4553547571213</c:v>
                </c:pt>
                <c:pt idx="1659">
                  <c:v>5793.4506826598108</c:v>
                </c:pt>
                <c:pt idx="1660">
                  <c:v>6250.8133250709279</c:v>
                </c:pt>
                <c:pt idx="1661">
                  <c:v>6521.9599417190693</c:v>
                </c:pt>
                <c:pt idx="1662">
                  <c:v>6604.0008090531946</c:v>
                </c:pt>
                <c:pt idx="1663">
                  <c:v>6510.3385944341953</c:v>
                </c:pt>
                <c:pt idx="1664">
                  <c:v>6269.1383351885415</c:v>
                </c:pt>
                <c:pt idx="1665">
                  <c:v>5919.8138311654238</c:v>
                </c:pt>
                <c:pt idx="1666">
                  <c:v>5507.9767056162518</c:v>
                </c:pt>
                <c:pt idx="1667">
                  <c:v>5079.5526561885863</c:v>
                </c:pt>
                <c:pt idx="1668">
                  <c:v>4674.9560161737136</c:v>
                </c:pt>
                <c:pt idx="1669">
                  <c:v>4324.293324338455</c:v>
                </c:pt>
                <c:pt idx="1670">
                  <c:v>4044.6208225770006</c:v>
                </c:pt>
                <c:pt idx="1671">
                  <c:v>3840.1620623758927</c:v>
                </c:pt>
                <c:pt idx="1672">
                  <c:v>3705.7035143919402</c:v>
                </c:pt>
                <c:pt idx="1673">
                  <c:v>3632.1524274856465</c:v>
                </c:pt>
                <c:pt idx="1674">
                  <c:v>3612.1959578590245</c:v>
                </c:pt>
                <c:pt idx="1675">
                  <c:v>3644.0120737582688</c:v>
                </c:pt>
                <c:pt idx="1676">
                  <c:v>3732.1457687846428</c:v>
                </c:pt>
                <c:pt idx="1677">
                  <c:v>3885.9982363505378</c:v>
                </c:pt>
                <c:pt idx="1678">
                  <c:v>4116.9037988970904</c:v>
                </c:pt>
                <c:pt idx="1679">
                  <c:v>4434.5845218175482</c:v>
                </c:pt>
                <c:pt idx="1680">
                  <c:v>4843.4751512007533</c:v>
                </c:pt>
                <c:pt idx="1681">
                  <c:v>5339.4447533690209</c:v>
                </c:pt>
                <c:pt idx="1682">
                  <c:v>5907.8041002215641</c:v>
                </c:pt>
                <c:pt idx="1683">
                  <c:v>6523.5661101973928</c:v>
                </c:pt>
                <c:pt idx="1684">
                  <c:v>7154.3020272306749</c:v>
                </c:pt>
                <c:pt idx="1685">
                  <c:v>7764.8575315284061</c:v>
                </c:pt>
                <c:pt idx="1686">
                  <c:v>8322.3521236839915</c:v>
                </c:pt>
                <c:pt idx="1687">
                  <c:v>8799.955824930059</c:v>
                </c:pt>
                <c:pt idx="1688">
                  <c:v>9178.8821661230941</c:v>
                </c:pt>
                <c:pt idx="1689">
                  <c:v>9449.1163134718263</c:v>
                </c:pt>
                <c:pt idx="1690">
                  <c:v>9609.7025727449909</c:v>
                </c:pt>
                <c:pt idx="1691">
                  <c:v>9668.7752246997425</c:v>
                </c:pt>
                <c:pt idx="1692">
                  <c:v>9642.7615667688551</c:v>
                </c:pt>
                <c:pt idx="1693">
                  <c:v>9554.0408401378972</c:v>
                </c:pt>
                <c:pt idx="1694">
                  <c:v>9426.888816290355</c:v>
                </c:pt>
                <c:pt idx="1695">
                  <c:v>9282.3796514839105</c:v>
                </c:pt>
                <c:pt idx="1696">
                  <c:v>9133.5201028729371</c:v>
                </c:pt>
                <c:pt idx="1697">
                  <c:v>8982.059105020473</c:v>
                </c:pt>
                <c:pt idx="1698">
                  <c:v>8818.1200498617764</c:v>
                </c:pt>
                <c:pt idx="1699">
                  <c:v>8623.0022236693148</c:v>
                </c:pt>
                <c:pt idx="1700">
                  <c:v>8374.4430311512933</c:v>
                </c:pt>
                <c:pt idx="1701">
                  <c:v>8052.870525499603</c:v>
                </c:pt>
                <c:pt idx="1702">
                  <c:v>7647.0232545681602</c:v>
                </c:pt>
                <c:pt idx="1703">
                  <c:v>7157.6276594136925</c:v>
                </c:pt>
                <c:pt idx="1704">
                  <c:v>6598.2330795845155</c:v>
                </c:pt>
                <c:pt idx="1705">
                  <c:v>5992.7014265833886</c:v>
                </c:pt>
                <c:pt idx="1706">
                  <c:v>5369.6776856519173</c:v>
                </c:pt>
                <c:pt idx="1707">
                  <c:v>4755.6447104713179</c:v>
                </c:pt>
                <c:pt idx="1708">
                  <c:v>4168.826426699834</c:v>
                </c:pt>
                <c:pt idx="1709">
                  <c:v>3615.5268467220103</c:v>
                </c:pt>
                <c:pt idx="1710">
                  <c:v>3089.2433069521207</c:v>
                </c:pt>
                <c:pt idx="1711">
                  <c:v>2572.2174082621914</c:v>
                </c:pt>
                <c:pt idx="1712">
                  <c:v>2039.10886461675</c:v>
                </c:pt>
                <c:pt idx="1713">
                  <c:v>1462.537326588096</c:v>
                </c:pt>
                <c:pt idx="1714">
                  <c:v>819.81723563068601</c:v>
                </c:pt>
                <c:pt idx="1715">
                  <c:v>99.468898432256196</c:v>
                </c:pt>
                <c:pt idx="1716">
                  <c:v>-694.3302461730085</c:v>
                </c:pt>
                <c:pt idx="1717">
                  <c:v>-1540.8440471722524</c:v>
                </c:pt>
                <c:pt idx="1718">
                  <c:v>-2405.8228000475433</c:v>
                </c:pt>
                <c:pt idx="1719">
                  <c:v>-3247.5489714491005</c:v>
                </c:pt>
                <c:pt idx="1720">
                  <c:v>-4024.1499283159455</c:v>
                </c:pt>
                <c:pt idx="1721">
                  <c:v>-4700.5655314005007</c:v>
                </c:pt>
                <c:pt idx="1722">
                  <c:v>-5254.0921639398503</c:v>
                </c:pt>
                <c:pt idx="1723">
                  <c:v>-5677.7019650377269</c:v>
                </c:pt>
                <c:pt idx="1724">
                  <c:v>-5980.3751879791507</c:v>
                </c:pt>
                <c:pt idx="1725">
                  <c:v>-6184.0984789030636</c:v>
                </c:pt>
                <c:pt idx="1726">
                  <c:v>-6318.1890797141623</c:v>
                </c:pt>
                <c:pt idx="1727">
                  <c:v>-6412.5321094759856</c:v>
                </c:pt>
                <c:pt idx="1728">
                  <c:v>-6491.4055143659007</c:v>
                </c:pt>
                <c:pt idx="1729">
                  <c:v>-6568.9754823236599</c:v>
                </c:pt>
                <c:pt idx="1730">
                  <c:v>-6647.0449495484418</c:v>
                </c:pt>
                <c:pt idx="1731">
                  <c:v>-6715.5365565969223</c:v>
                </c:pt>
                <c:pt idx="1732">
                  <c:v>-6756.0587733111079</c:v>
                </c:pt>
                <c:pt idx="1733">
                  <c:v>-6748.1375348151732</c:v>
                </c:pt>
                <c:pt idx="1734">
                  <c:v>-6676.3948944708973</c:v>
                </c:pt>
                <c:pt idx="1735">
                  <c:v>-6536.0069559315934</c:v>
                </c:pt>
                <c:pt idx="1736">
                  <c:v>-6334.1695485461405</c:v>
                </c:pt>
                <c:pt idx="1737">
                  <c:v>-6087.3115827392703</c:v>
                </c:pt>
                <c:pt idx="1738">
                  <c:v>-5816.059286910584</c:v>
                </c:pt>
                <c:pt idx="1739">
                  <c:v>-5540.6707271856776</c:v>
                </c:pt>
                <c:pt idx="1740">
                  <c:v>-5278.5377723944803</c:v>
                </c:pt>
                <c:pt idx="1741">
                  <c:v>-5043.443615964281</c:v>
                </c:pt>
                <c:pt idx="1742">
                  <c:v>-4845.1534238863733</c:v>
                </c:pt>
                <c:pt idx="1743">
                  <c:v>-4688.4571629393449</c:v>
                </c:pt>
                <c:pt idx="1744">
                  <c:v>-4572.1866302726767</c:v>
                </c:pt>
                <c:pt idx="1745">
                  <c:v>-4489.4983252142738</c:v>
                </c:pt>
                <c:pt idx="1746">
                  <c:v>-4430.0511301795977</c:v>
                </c:pt>
                <c:pt idx="1747">
                  <c:v>-4383.3028712616533</c:v>
                </c:pt>
                <c:pt idx="1748">
                  <c:v>-4341.4666000509405</c:v>
                </c:pt>
                <c:pt idx="1749">
                  <c:v>-4301.1755655410616</c:v>
                </c:pt>
                <c:pt idx="1750">
                  <c:v>-4263.8283698566165</c:v>
                </c:pt>
                <c:pt idx="1751">
                  <c:v>-4235.0980443339404</c:v>
                </c:pt>
                <c:pt idx="1752">
                  <c:v>-4224.0070846173685</c:v>
                </c:pt>
                <c:pt idx="1753">
                  <c:v>-4241.5977016401475</c:v>
                </c:pt>
                <c:pt idx="1754">
                  <c:v>-4298.9795627899648</c:v>
                </c:pt>
                <c:pt idx="1755">
                  <c:v>-4404.7056749979247</c:v>
                </c:pt>
                <c:pt idx="1756">
                  <c:v>-4561.9395761642427</c:v>
                </c:pt>
                <c:pt idx="1757">
                  <c:v>-4766.2803643606721</c:v>
                </c:pt>
                <c:pt idx="1758">
                  <c:v>-5005.0735935136918</c:v>
                </c:pt>
                <c:pt idx="1759">
                  <c:v>-5258.6364243069229</c:v>
                </c:pt>
                <c:pt idx="1760">
                  <c:v>-5503.2347009337673</c:v>
                </c:pt>
                <c:pt idx="1761">
                  <c:v>-5714.9824874135938</c:v>
                </c:pt>
                <c:pt idx="1762">
                  <c:v>-5873.391496694353</c:v>
                </c:pt>
                <c:pt idx="1763">
                  <c:v>-5963.5066828721028</c:v>
                </c:pt>
                <c:pt idx="1764">
                  <c:v>-5976.4683338622499</c:v>
                </c:pt>
                <c:pt idx="1765">
                  <c:v>-5909.2520640071207</c:v>
                </c:pt>
                <c:pt idx="1766">
                  <c:v>-5764.465511787751</c:v>
                </c:pt>
                <c:pt idx="1767">
                  <c:v>-5550.3937462893346</c:v>
                </c:pt>
                <c:pt idx="1768">
                  <c:v>-5280.6036642188319</c:v>
                </c:pt>
                <c:pt idx="1769">
                  <c:v>-4972.2064224438573</c:v>
                </c:pt>
                <c:pt idx="1770">
                  <c:v>-4642.7154600242693</c:v>
                </c:pt>
                <c:pt idx="1771">
                  <c:v>-4306.6017885256733</c:v>
                </c:pt>
                <c:pt idx="1772">
                  <c:v>-3973.1360024595865</c:v>
                </c:pt>
                <c:pt idx="1773">
                  <c:v>-3646.5081215081923</c:v>
                </c:pt>
                <c:pt idx="1774">
                  <c:v>-3327.8979815607709</c:v>
                </c:pt>
                <c:pt idx="1775">
                  <c:v>-3018.1181443278256</c:v>
                </c:pt>
                <c:pt idx="1776">
                  <c:v>-2719.42440637958</c:v>
                </c:pt>
                <c:pt idx="1777">
                  <c:v>-2435.9723867385583</c:v>
                </c:pt>
                <c:pt idx="1778">
                  <c:v>-2173.3566521297917</c:v>
                </c:pt>
                <c:pt idx="1779">
                  <c:v>-1937.9210010576655</c:v>
                </c:pt>
                <c:pt idx="1780">
                  <c:v>-1736.0890378458141</c:v>
                </c:pt>
                <c:pt idx="1781">
                  <c:v>-1573.4470201688814</c:v>
                </c:pt>
                <c:pt idx="1782">
                  <c:v>-1453.3442049214846</c:v>
                </c:pt>
                <c:pt idx="1783">
                  <c:v>-1375.384000826414</c:v>
                </c:pt>
                <c:pt idx="1784">
                  <c:v>-1334.6698104383865</c:v>
                </c:pt>
                <c:pt idx="1785">
                  <c:v>-1322.4669595082996</c:v>
                </c:pt>
                <c:pt idx="1786">
                  <c:v>-1328.1455572297232</c:v>
                </c:pt>
                <c:pt idx="1787">
                  <c:v>-1341.5117454726646</c:v>
                </c:pt>
                <c:pt idx="1788">
                  <c:v>-1354.5292526908549</c:v>
                </c:pt>
                <c:pt idx="1789">
                  <c:v>-1361.9770342374209</c:v>
                </c:pt>
                <c:pt idx="1790">
                  <c:v>-1361.2689928183468</c:v>
                </c:pt>
                <c:pt idx="1791">
                  <c:v>-1351.9932916955893</c:v>
                </c:pt>
                <c:pt idx="1792">
                  <c:v>-1335.5972166592537</c:v>
                </c:pt>
                <c:pt idx="1793">
                  <c:v>-1315.2298815490794</c:v>
                </c:pt>
                <c:pt idx="1794">
                  <c:v>-1295.381950194007</c:v>
                </c:pt>
                <c:pt idx="1795">
                  <c:v>-1280.9580699776609</c:v>
                </c:pt>
                <c:pt idx="1796">
                  <c:v>-1275.7901748233219</c:v>
                </c:pt>
                <c:pt idx="1797">
                  <c:v>-1281.0206258087501</c:v>
                </c:pt>
                <c:pt idx="1798">
                  <c:v>-1293.9271597830734</c:v>
                </c:pt>
                <c:pt idx="1799">
                  <c:v>-1307.5812629379609</c:v>
                </c:pt>
                <c:pt idx="1800">
                  <c:v>-1311.4382305890649</c:v>
                </c:pt>
                <c:pt idx="1801">
                  <c:v>-1292.725471695361</c:v>
                </c:pt>
                <c:pt idx="1802">
                  <c:v>-1238.3758574513179</c:v>
                </c:pt>
                <c:pt idx="1803">
                  <c:v>-1137.1983878492549</c:v>
                </c:pt>
                <c:pt idx="1804">
                  <c:v>-981.92330318680899</c:v>
                </c:pt>
                <c:pt idx="1805">
                  <c:v>-770.71018860621666</c:v>
                </c:pt>
                <c:pt idx="1806">
                  <c:v>-507.69970368622916</c:v>
                </c:pt>
                <c:pt idx="1807">
                  <c:v>-202.33235841658859</c:v>
                </c:pt>
                <c:pt idx="1808">
                  <c:v>132.49304153954614</c:v>
                </c:pt>
                <c:pt idx="1809">
                  <c:v>482.95831946521906</c:v>
                </c:pt>
                <c:pt idx="1810">
                  <c:v>836.83888218217169</c:v>
                </c:pt>
                <c:pt idx="1811">
                  <c:v>1185.2361227293788</c:v>
                </c:pt>
                <c:pt idx="1812">
                  <c:v>1523.0399738741839</c:v>
                </c:pt>
                <c:pt idx="1813">
                  <c:v>1848.1289377241173</c:v>
                </c:pt>
                <c:pt idx="1814">
                  <c:v>2159.8176419610727</c:v>
                </c:pt>
                <c:pt idx="1815">
                  <c:v>2457.2743888595323</c:v>
                </c:pt>
                <c:pt idx="1816">
                  <c:v>2738.4384091300844</c:v>
                </c:pt>
                <c:pt idx="1817">
                  <c:v>2999.5815201405831</c:v>
                </c:pt>
                <c:pt idx="1818">
                  <c:v>3235.369930794307</c:v>
                </c:pt>
                <c:pt idx="1819">
                  <c:v>3439.1903572179936</c:v>
                </c:pt>
                <c:pt idx="1820">
                  <c:v>3603.5891132556512</c:v>
                </c:pt>
                <c:pt idx="1821">
                  <c:v>3720.8565850216746</c:v>
                </c:pt>
                <c:pt idx="1822">
                  <c:v>3783.9118207552424</c:v>
                </c:pt>
                <c:pt idx="1823">
                  <c:v>3787.5739702152059</c:v>
                </c:pt>
                <c:pt idx="1824">
                  <c:v>3730.0475780442971</c:v>
                </c:pt>
                <c:pt idx="1825">
                  <c:v>3614.1702873075465</c:v>
                </c:pt>
                <c:pt idx="1826">
                  <c:v>3447.913436010339</c:v>
                </c:pt>
                <c:pt idx="1827">
                  <c:v>3243.8302052357653</c:v>
                </c:pt>
                <c:pt idx="1828">
                  <c:v>3017.5002391707189</c:v>
                </c:pt>
                <c:pt idx="1829">
                  <c:v>2785.387314124323</c:v>
                </c:pt>
                <c:pt idx="1830">
                  <c:v>2562.7752336336357</c:v>
                </c:pt>
                <c:pt idx="1831">
                  <c:v>2362.4567191077408</c:v>
                </c:pt>
                <c:pt idx="1832">
                  <c:v>2194.4725809649849</c:v>
                </c:pt>
                <c:pt idx="1833">
                  <c:v>2066.5450431322643</c:v>
                </c:pt>
                <c:pt idx="1834">
                  <c:v>1984.4167357175404</c:v>
                </c:pt>
                <c:pt idx="1835">
                  <c:v>1951.4878969127672</c:v>
                </c:pt>
                <c:pt idx="1836">
                  <c:v>1967.8449725434982</c:v>
                </c:pt>
                <c:pt idx="1837">
                  <c:v>2029.4538171427798</c:v>
                </c:pt>
                <c:pt idx="1838">
                  <c:v>2128.4144747386003</c:v>
                </c:pt>
                <c:pt idx="1839">
                  <c:v>2254.64547082848</c:v>
                </c:pt>
                <c:pt idx="1840">
                  <c:v>2398.5331718337425</c:v>
                </c:pt>
                <c:pt idx="1841">
                  <c:v>2553.5234783987858</c:v>
                </c:pt>
                <c:pt idx="1842">
                  <c:v>2717.6803226617926</c:v>
                </c:pt>
                <c:pt idx="1843">
                  <c:v>2893.7259978037232</c:v>
                </c:pt>
                <c:pt idx="1844">
                  <c:v>3087.6230451735946</c:v>
                </c:pt>
                <c:pt idx="1845">
                  <c:v>3306.1074451022942</c:v>
                </c:pt>
                <c:pt idx="1846">
                  <c:v>3553.7882685888985</c:v>
                </c:pt>
                <c:pt idx="1847">
                  <c:v>3830.5680693855711</c:v>
                </c:pt>
                <c:pt idx="1848">
                  <c:v>4130.1458114572988</c:v>
                </c:pt>
                <c:pt idx="1849">
                  <c:v>4440.1637600548884</c:v>
                </c:pt>
                <c:pt idx="1850">
                  <c:v>4744.1425846402535</c:v>
                </c:pt>
                <c:pt idx="1851">
                  <c:v>5024.8065815455284</c:v>
                </c:pt>
                <c:pt idx="1852">
                  <c:v>5267.9002897485279</c:v>
                </c:pt>
                <c:pt idx="1853">
                  <c:v>5465.3795187931855</c:v>
                </c:pt>
                <c:pt idx="1854">
                  <c:v>5617.0944571598075</c:v>
                </c:pt>
                <c:pt idx="1855">
                  <c:v>5730.6344986683944</c:v>
                </c:pt>
                <c:pt idx="1856">
                  <c:v>5819.5289013077654</c:v>
                </c:pt>
                <c:pt idx="1857">
                  <c:v>5900.3006932831049</c:v>
                </c:pt>
                <c:pt idx="1858">
                  <c:v>5989.049432936903</c:v>
                </c:pt>
                <c:pt idx="1859">
                  <c:v>6098.3268083976036</c:v>
                </c:pt>
                <c:pt idx="1860">
                  <c:v>6234.9561363059456</c:v>
                </c:pt>
                <c:pt idx="1861">
                  <c:v>6399.1402591108781</c:v>
                </c:pt>
                <c:pt idx="1862">
                  <c:v>6584.8219083257909</c:v>
                </c:pt>
                <c:pt idx="1863">
                  <c:v>6781.0135549460001</c:v>
                </c:pt>
                <c:pt idx="1864">
                  <c:v>6973.8019374256683</c:v>
                </c:pt>
                <c:pt idx="1865">
                  <c:v>7148.7974151886119</c:v>
                </c:pt>
                <c:pt idx="1866">
                  <c:v>7293.7481639316875</c:v>
                </c:pt>
                <c:pt idx="1867">
                  <c:v>7400.7827552600311</c:v>
                </c:pt>
                <c:pt idx="1868">
                  <c:v>7467.4853706064823</c:v>
                </c:pt>
                <c:pt idx="1869">
                  <c:v>7496.1616749233981</c:v>
                </c:pt>
                <c:pt idx="1870">
                  <c:v>7491.3643242101825</c:v>
                </c:pt>
                <c:pt idx="1871">
                  <c:v>7456.7076884458174</c:v>
                </c:pt>
                <c:pt idx="1872">
                  <c:v>7392.5285336264251</c:v>
                </c:pt>
                <c:pt idx="1873">
                  <c:v>7295.5649777911303</c:v>
                </c:pt>
                <c:pt idx="1874">
                  <c:v>7160.7523284861472</c:v>
                </c:pt>
                <c:pt idx="1875">
                  <c:v>6984.088273601219</c:v>
                </c:pt>
                <c:pt idx="1876">
                  <c:v>6764.9904312800609</c:v>
                </c:pt>
                <c:pt idx="1877">
                  <c:v>6507.0098880595006</c:v>
                </c:pt>
                <c:pt idx="1878">
                  <c:v>6216.8230109956203</c:v>
                </c:pt>
                <c:pt idx="1879">
                  <c:v>5902.2968761836119</c:v>
                </c:pt>
                <c:pt idx="1880">
                  <c:v>5570.5821769494296</c:v>
                </c:pt>
                <c:pt idx="1881">
                  <c:v>5226.8372790352396</c:v>
                </c:pt>
                <c:pt idx="1882">
                  <c:v>4873.7183085046454</c:v>
                </c:pt>
                <c:pt idx="1883">
                  <c:v>4511.4421043503708</c:v>
                </c:pt>
                <c:pt idx="1884">
                  <c:v>4138.3378462218534</c:v>
                </c:pt>
                <c:pt idx="1885">
                  <c:v>3752.0735068736331</c:v>
                </c:pt>
                <c:pt idx="1886">
                  <c:v>3351.4123845150289</c:v>
                </c:pt>
                <c:pt idx="1887">
                  <c:v>2937.6061576210004</c:v>
                </c:pt>
                <c:pt idx="1888">
                  <c:v>2514.4857496096965</c:v>
                </c:pt>
                <c:pt idx="1889">
                  <c:v>2087.1839185510548</c:v>
                </c:pt>
                <c:pt idx="1890">
                  <c:v>1660.252635634015</c:v>
                </c:pt>
                <c:pt idx="1891">
                  <c:v>1236.0886531300523</c:v>
                </c:pt>
                <c:pt idx="1892">
                  <c:v>814.16984286988497</c:v>
                </c:pt>
                <c:pt idx="1893">
                  <c:v>391.08370931556288</c:v>
                </c:pt>
                <c:pt idx="1894">
                  <c:v>-38.857616852198909</c:v>
                </c:pt>
                <c:pt idx="1895">
                  <c:v>-482.4752948035723</c:v>
                </c:pt>
                <c:pt idx="1896">
                  <c:v>-946.03551430431901</c:v>
                </c:pt>
                <c:pt idx="1897">
                  <c:v>-1433.2543584030914</c:v>
                </c:pt>
                <c:pt idx="1898">
                  <c:v>-1943.661295821624</c:v>
                </c:pt>
                <c:pt idx="1899">
                  <c:v>-2472.114100994082</c:v>
                </c:pt>
                <c:pt idx="1900">
                  <c:v>-3009.7992155832994</c:v>
                </c:pt>
                <c:pt idx="1901">
                  <c:v>-3546.2722972154288</c:v>
                </c:pt>
                <c:pt idx="1902">
                  <c:v>-4071.5618338713257</c:v>
                </c:pt>
                <c:pt idx="1903">
                  <c:v>-4577.4699397962559</c:v>
                </c:pt>
                <c:pt idx="1904">
                  <c:v>-5057.8324188656243</c:v>
                </c:pt>
                <c:pt idx="1905">
                  <c:v>-5508.0607256632939</c:v>
                </c:pt>
                <c:pt idx="1906">
                  <c:v>-5924.421528237579</c:v>
                </c:pt>
                <c:pt idx="1907">
                  <c:v>-6303.3057655525045</c:v>
                </c:pt>
                <c:pt idx="1908">
                  <c:v>-6640.5357980436056</c:v>
                </c:pt>
                <c:pt idx="1909">
                  <c:v>-6930.8662823212062</c:v>
                </c:pt>
                <c:pt idx="1910">
                  <c:v>-7168.0567711548265</c:v>
                </c:pt>
                <c:pt idx="1911">
                  <c:v>-7345.8419021117325</c:v>
                </c:pt>
                <c:pt idx="1912">
                  <c:v>-7459.7198205681307</c:v>
                </c:pt>
                <c:pt idx="1913">
                  <c:v>-7508.9134561089395</c:v>
                </c:pt>
                <c:pt idx="1914">
                  <c:v>-7497.5839017106955</c:v>
                </c:pt>
                <c:pt idx="1915">
                  <c:v>-7434.6603354166391</c:v>
                </c:pt>
                <c:pt idx="1916">
                  <c:v>-7332.2370508873464</c:v>
                </c:pt>
                <c:pt idx="1917">
                  <c:v>-7203.0392516287448</c:v>
                </c:pt>
                <c:pt idx="1918">
                  <c:v>-7057.8091255191448</c:v>
                </c:pt>
                <c:pt idx="1919">
                  <c:v>-6903.5205542361682</c:v>
                </c:pt>
                <c:pt idx="1920">
                  <c:v>-6743.0865378747421</c:v>
                </c:pt>
                <c:pt idx="1921">
                  <c:v>-6576.6996481888063</c:v>
                </c:pt>
                <c:pt idx="1922">
                  <c:v>-6404.2525406438299</c:v>
                </c:pt>
                <c:pt idx="1923">
                  <c:v>-6227.7594232359952</c:v>
                </c:pt>
                <c:pt idx="1924">
                  <c:v>-6052.7121079880917</c:v>
                </c:pt>
                <c:pt idx="1925">
                  <c:v>-5887.9168100949037</c:v>
                </c:pt>
                <c:pt idx="1926">
                  <c:v>-5744.1583414175038</c:v>
                </c:pt>
                <c:pt idx="1927">
                  <c:v>-5632.4039306448958</c:v>
                </c:pt>
                <c:pt idx="1928">
                  <c:v>-5562.0085845820959</c:v>
                </c:pt>
                <c:pt idx="1929">
                  <c:v>-5538.9842033714467</c:v>
                </c:pt>
                <c:pt idx="1930">
                  <c:v>-5564.3967789620037</c:v>
                </c:pt>
                <c:pt idx="1931">
                  <c:v>-5633.3890252240271</c:v>
                </c:pt>
                <c:pt idx="1932">
                  <c:v>-5735.6100358835101</c:v>
                </c:pt>
                <c:pt idx="1933">
                  <c:v>-5857.4034375796145</c:v>
                </c:pt>
                <c:pt idx="1934">
                  <c:v>-5985.1323090956048</c:v>
                </c:pt>
                <c:pt idx="1935">
                  <c:v>-6108.2723710903765</c:v>
                </c:pt>
                <c:pt idx="1936">
                  <c:v>-6221.0267063068559</c:v>
                </c:pt>
                <c:pt idx="1937">
                  <c:v>-6322.154012205684</c:v>
                </c:pt>
                <c:pt idx="1938">
                  <c:v>-6413.7117543693503</c:v>
                </c:pt>
                <c:pt idx="1939">
                  <c:v>-6499.7718304280506</c:v>
                </c:pt>
                <c:pt idx="1940">
                  <c:v>-6585.7291481406446</c:v>
                </c:pt>
                <c:pt idx="1941">
                  <c:v>-6677.9525883073366</c:v>
                </c:pt>
                <c:pt idx="1942">
                  <c:v>-6782.952092182396</c:v>
                </c:pt>
                <c:pt idx="1943">
                  <c:v>-6905.5531131789512</c:v>
                </c:pt>
                <c:pt idx="1944">
                  <c:v>-7046.5366899108813</c:v>
                </c:pt>
                <c:pt idx="1945">
                  <c:v>-7200.9786739774681</c:v>
                </c:pt>
                <c:pt idx="1946">
                  <c:v>-7358.4283218864157</c:v>
                </c:pt>
                <c:pt idx="1947">
                  <c:v>-7505.0904668555822</c:v>
                </c:pt>
                <c:pt idx="1948">
                  <c:v>-7627.0488766780163</c:v>
                </c:pt>
                <c:pt idx="1949">
                  <c:v>-7713.116372293005</c:v>
                </c:pt>
                <c:pt idx="1950">
                  <c:v>-7756.3345060896318</c:v>
                </c:pt>
                <c:pt idx="1951">
                  <c:v>-7754.026518325436</c:v>
                </c:pt>
                <c:pt idx="1952">
                  <c:v>-7706.8977480192007</c:v>
                </c:pt>
                <c:pt idx="1953">
                  <c:v>-7617.666420320782</c:v>
                </c:pt>
                <c:pt idx="1954">
                  <c:v>-7489.4803622653553</c:v>
                </c:pt>
                <c:pt idx="1955">
                  <c:v>-7324.333352478774</c:v>
                </c:pt>
                <c:pt idx="1956">
                  <c:v>-7121.8493503570744</c:v>
                </c:pt>
                <c:pt idx="1957">
                  <c:v>-6878.992591501662</c:v>
                </c:pt>
                <c:pt idx="1958">
                  <c:v>-6591.258723670192</c:v>
                </c:pt>
                <c:pt idx="1959">
                  <c:v>-6255.4522235181521</c:v>
                </c:pt>
                <c:pt idx="1960">
                  <c:v>-5873.1980739763121</c:v>
                </c:pt>
                <c:pt idx="1961">
                  <c:v>-5453.3700844170162</c:v>
                </c:pt>
                <c:pt idx="1962">
                  <c:v>-5011.5919612584121</c:v>
                </c:pt>
                <c:pt idx="1963">
                  <c:v>-4566.2967083291433</c:v>
                </c:pt>
                <c:pt idx="1964">
                  <c:v>-4132.7064001704885</c:v>
                </c:pt>
                <c:pt idx="1965">
                  <c:v>-3717.3033165847287</c:v>
                </c:pt>
                <c:pt idx="1966">
                  <c:v>-3315.3518895236207</c:v>
                </c:pt>
                <c:pt idx="1967">
                  <c:v>-2912.7464959127747</c:v>
                </c:pt>
                <c:pt idx="1968">
                  <c:v>-2491.4622524126044</c:v>
                </c:pt>
                <c:pt idx="1969">
                  <c:v>-2036.4682762530858</c:v>
                </c:pt>
                <c:pt idx="1970">
                  <c:v>-1541.7557590406952</c:v>
                </c:pt>
                <c:pt idx="1971">
                  <c:v>-1013.6978321965954</c:v>
                </c:pt>
                <c:pt idx="1972">
                  <c:v>-470.83128397388049</c:v>
                </c:pt>
                <c:pt idx="1973">
                  <c:v>59.909341318190798</c:v>
                </c:pt>
                <c:pt idx="1974">
                  <c:v>549.49910111213626</c:v>
                </c:pt>
                <c:pt idx="1975">
                  <c:v>973.82733510942023</c:v>
                </c:pt>
                <c:pt idx="1976">
                  <c:v>1319.3952690891979</c:v>
                </c:pt>
                <c:pt idx="1977">
                  <c:v>1586.2762417833171</c:v>
                </c:pt>
                <c:pt idx="1978">
                  <c:v>1787.788084475121</c:v>
                </c:pt>
                <c:pt idx="1979">
                  <c:v>1947.1762825762414</c:v>
                </c:pt>
                <c:pt idx="1980">
                  <c:v>2092.2865098947941</c:v>
                </c:pt>
                <c:pt idx="1981">
                  <c:v>2249.7050665893398</c:v>
                </c:pt>
                <c:pt idx="1982">
                  <c:v>2439.9011931962946</c:v>
                </c:pt>
                <c:pt idx="1983">
                  <c:v>2674.3853690821884</c:v>
                </c:pt>
                <c:pt idx="1984">
                  <c:v>2955.1042418942902</c:v>
                </c:pt>
                <c:pt idx="1985">
                  <c:v>3275.5915344203386</c:v>
                </c:pt>
                <c:pt idx="1986">
                  <c:v>3623.1407980328963</c:v>
                </c:pt>
                <c:pt idx="1987">
                  <c:v>3981.4531103694312</c:v>
                </c:pt>
                <c:pt idx="1988">
                  <c:v>4333.4950744700072</c:v>
                </c:pt>
                <c:pt idx="1989">
                  <c:v>4664.373693222914</c:v>
                </c:pt>
                <c:pt idx="1990">
                  <c:v>4963.8469501704612</c:v>
                </c:pt>
                <c:pt idx="1991">
                  <c:v>5227.9555083612313</c:v>
                </c:pt>
                <c:pt idx="1992">
                  <c:v>5459.3837704713324</c:v>
                </c:pt>
                <c:pt idx="1993">
                  <c:v>5666.4761347419853</c:v>
                </c:pt>
                <c:pt idx="1994">
                  <c:v>5861.1848182913109</c:v>
                </c:pt>
                <c:pt idx="1995">
                  <c:v>6056.4362212634223</c:v>
                </c:pt>
                <c:pt idx="1996">
                  <c:v>6263.4662543595286</c:v>
                </c:pt>
                <c:pt idx="1997">
                  <c:v>6489.6212799838331</c:v>
                </c:pt>
                <c:pt idx="1998">
                  <c:v>6737.0042973638947</c:v>
                </c:pt>
                <c:pt idx="1999">
                  <c:v>7002.2435273329938</c:v>
                </c:pt>
                <c:pt idx="2000">
                  <c:v>7277.5068471915138</c:v>
                </c:pt>
                <c:pt idx="2001">
                  <c:v>7552.5845732916041</c:v>
                </c:pt>
                <c:pt idx="2002">
                  <c:v>7817.4460371167424</c:v>
                </c:pt>
                <c:pt idx="2003">
                  <c:v>8064.3985898257215</c:v>
                </c:pt>
                <c:pt idx="2004">
                  <c:v>8289.1487363511314</c:v>
                </c:pt>
                <c:pt idx="2005">
                  <c:v>8490.6072000551558</c:v>
                </c:pt>
                <c:pt idx="2006">
                  <c:v>8669.7751022865523</c:v>
                </c:pt>
                <c:pt idx="2007">
                  <c:v>8828.2030647478059</c:v>
                </c:pt>
                <c:pt idx="2008">
                  <c:v>8966.4317590584451</c:v>
                </c:pt>
                <c:pt idx="2009">
                  <c:v>9082.7740722545659</c:v>
                </c:pt>
                <c:pt idx="2010">
                  <c:v>9172.8197950866106</c:v>
                </c:pt>
                <c:pt idx="2011">
                  <c:v>9229.9729457399972</c:v>
                </c:pt>
                <c:pt idx="2012">
                  <c:v>9247.0673726870064</c:v>
                </c:pt>
                <c:pt idx="2013">
                  <c:v>9218.7079426483997</c:v>
                </c:pt>
                <c:pt idx="2014">
                  <c:v>9143.6401607831976</c:v>
                </c:pt>
                <c:pt idx="2015">
                  <c:v>9026.3316871628631</c:v>
                </c:pt>
                <c:pt idx="2016">
                  <c:v>8877.1628297238603</c:v>
                </c:pt>
                <c:pt idx="2017">
                  <c:v>8711.1137579115475</c:v>
                </c:pt>
                <c:pt idx="2018">
                  <c:v>8545.3400788704712</c:v>
                </c:pt>
                <c:pt idx="2019">
                  <c:v>8396.310597638374</c:v>
                </c:pt>
                <c:pt idx="2020">
                  <c:v>8277.1755145959651</c:v>
                </c:pt>
                <c:pt idx="2021">
                  <c:v>8195.8639495986845</c:v>
                </c:pt>
                <c:pt idx="2022">
                  <c:v>8154.2584630390065</c:v>
                </c:pt>
                <c:pt idx="2023">
                  <c:v>8148.6430970319398</c:v>
                </c:pt>
                <c:pt idx="2024">
                  <c:v>8171.3468724610193</c:v>
                </c:pt>
                <c:pt idx="2025">
                  <c:v>8213.1075797900794</c:v>
                </c:pt>
                <c:pt idx="2026">
                  <c:v>8265.3006693336574</c:v>
                </c:pt>
                <c:pt idx="2027">
                  <c:v>8321.1780082505702</c:v>
                </c:pt>
                <c:pt idx="2028">
                  <c:v>8375.9180814333522</c:v>
                </c:pt>
                <c:pt idx="2029">
                  <c:v>8426.0019207871374</c:v>
                </c:pt>
                <c:pt idx="2030">
                  <c:v>8468.4128184948695</c:v>
                </c:pt>
                <c:pt idx="2031">
                  <c:v>8499.787724683405</c:v>
                </c:pt>
                <c:pt idx="2032">
                  <c:v>8515.5961734745779</c:v>
                </c:pt>
                <c:pt idx="2033">
                  <c:v>8509.6143597703522</c:v>
                </c:pt>
                <c:pt idx="2034">
                  <c:v>8474.1192470574751</c:v>
                </c:pt>
                <c:pt idx="2035">
                  <c:v>8401.1225993966182</c:v>
                </c:pt>
                <c:pt idx="2036">
                  <c:v>8284.4627504332602</c:v>
                </c:pt>
                <c:pt idx="2037">
                  <c:v>8121.9391564088355</c:v>
                </c:pt>
                <c:pt idx="2038">
                  <c:v>7916.4308523384698</c:v>
                </c:pt>
                <c:pt idx="2039">
                  <c:v>7675.4010079518566</c:v>
                </c:pt>
                <c:pt idx="2040">
                  <c:v>7409.0367748554436</c:v>
                </c:pt>
                <c:pt idx="2041">
                  <c:v>7127.82004359444</c:v>
                </c:pt>
                <c:pt idx="2042">
                  <c:v>6840.2984780971119</c:v>
                </c:pt>
                <c:pt idx="2043">
                  <c:v>6551.4866756135289</c:v>
                </c:pt>
                <c:pt idx="2044">
                  <c:v>6262.1014117353252</c:v>
                </c:pt>
                <c:pt idx="2045">
                  <c:v>5968.814970102394</c:v>
                </c:pt>
                <c:pt idx="2046">
                  <c:v>5665.5837129360098</c:v>
                </c:pt>
                <c:pt idx="2047">
                  <c:v>5345.7580462333908</c:v>
                </c:pt>
                <c:pt idx="2048">
                  <c:v>5004.3282280963758</c:v>
                </c:pt>
                <c:pt idx="2049">
                  <c:v>4639.5480147983644</c:v>
                </c:pt>
                <c:pt idx="2050">
                  <c:v>4253.422670341004</c:v>
                </c:pt>
                <c:pt idx="2051">
                  <c:v>3851.077523007727</c:v>
                </c:pt>
                <c:pt idx="2052">
                  <c:v>3439.4467599858217</c:v>
                </c:pt>
                <c:pt idx="2053">
                  <c:v>3025.741661615134</c:v>
                </c:pt>
                <c:pt idx="2054">
                  <c:v>2615.9819092329126</c:v>
                </c:pt>
                <c:pt idx="2055">
                  <c:v>2213.7461009902154</c:v>
                </c:pt>
                <c:pt idx="2056">
                  <c:v>1819.3039704831558</c:v>
                </c:pt>
                <c:pt idx="2057">
                  <c:v>1429.3829921591405</c:v>
                </c:pt>
                <c:pt idx="2058">
                  <c:v>1037.7782293204225</c:v>
                </c:pt>
                <c:pt idx="2059">
                  <c:v>636.77113679175079</c:v>
                </c:pt>
                <c:pt idx="2060">
                  <c:v>218.99250268545356</c:v>
                </c:pt>
                <c:pt idx="2061">
                  <c:v>-220.78390010329844</c:v>
                </c:pt>
                <c:pt idx="2062">
                  <c:v>-684.25700690461679</c:v>
                </c:pt>
                <c:pt idx="2063">
                  <c:v>-1168.7633427235965</c:v>
                </c:pt>
                <c:pt idx="2064">
                  <c:v>-1667.1074978772167</c:v>
                </c:pt>
                <c:pt idx="2065">
                  <c:v>-2168.2182501714747</c:v>
                </c:pt>
                <c:pt idx="2066">
                  <c:v>-2658.7189222441784</c:v>
                </c:pt>
                <c:pt idx="2067">
                  <c:v>-3125.1938483347449</c:v>
                </c:pt>
                <c:pt idx="2068">
                  <c:v>-3556.5589160577192</c:v>
                </c:pt>
                <c:pt idx="2069">
                  <c:v>-3945.8183941091206</c:v>
                </c:pt>
                <c:pt idx="2070">
                  <c:v>-4290.7046928485051</c:v>
                </c:pt>
                <c:pt idx="2071">
                  <c:v>-4593.1064968181608</c:v>
                </c:pt>
                <c:pt idx="2072">
                  <c:v>-4857.5842298454409</c:v>
                </c:pt>
                <c:pt idx="2073">
                  <c:v>-5089.5257627145484</c:v>
                </c:pt>
                <c:pt idx="2074">
                  <c:v>-5293.5458554180605</c:v>
                </c:pt>
                <c:pt idx="2075">
                  <c:v>-5472.5139379339325</c:v>
                </c:pt>
                <c:pt idx="2076">
                  <c:v>-5627.2407682843714</c:v>
                </c:pt>
                <c:pt idx="2077">
                  <c:v>-5756.7277868135106</c:v>
                </c:pt>
                <c:pt idx="2078">
                  <c:v>-5859.0283627024501</c:v>
                </c:pt>
                <c:pt idx="2079">
                  <c:v>-5932.7513960705701</c:v>
                </c:pt>
                <c:pt idx="2080">
                  <c:v>-5978.86601921898</c:v>
                </c:pt>
                <c:pt idx="2081">
                  <c:v>-6002.066344338702</c:v>
                </c:pt>
                <c:pt idx="2082">
                  <c:v>-6010.9369446930441</c:v>
                </c:pt>
                <c:pt idx="2083">
                  <c:v>-6016.6867411249314</c:v>
                </c:pt>
                <c:pt idx="2084">
                  <c:v>-6030.9432763020613</c:v>
                </c:pt>
                <c:pt idx="2085">
                  <c:v>-6063.4434651608508</c:v>
                </c:pt>
                <c:pt idx="2086">
                  <c:v>-6120.2427309355617</c:v>
                </c:pt>
                <c:pt idx="2087">
                  <c:v>-6202.6265484481119</c:v>
                </c:pt>
                <c:pt idx="2088">
                  <c:v>-6306.7209471412179</c:v>
                </c:pt>
                <c:pt idx="2089">
                  <c:v>-6423.920141647759</c:v>
                </c:pt>
                <c:pt idx="2090">
                  <c:v>-6542.3319736487065</c:v>
                </c:pt>
                <c:pt idx="2091">
                  <c:v>-6649.2021456658313</c:v>
                </c:pt>
                <c:pt idx="2092">
                  <c:v>-6733.7549477620842</c:v>
                </c:pt>
                <c:pt idx="2093">
                  <c:v>-6789.5111979885805</c:v>
                </c:pt>
                <c:pt idx="2094">
                  <c:v>-6815.2983979649753</c:v>
                </c:pt>
                <c:pt idx="2095">
                  <c:v>-6814.7464053480935</c:v>
                </c:pt>
                <c:pt idx="2096">
                  <c:v>-6794.667943141344</c:v>
                </c:pt>
                <c:pt idx="2097">
                  <c:v>-6762.9867484114129</c:v>
                </c:pt>
                <c:pt idx="2098">
                  <c:v>-6726.7472458166239</c:v>
                </c:pt>
                <c:pt idx="2099">
                  <c:v>-6690.505406359146</c:v>
                </c:pt>
                <c:pt idx="2100">
                  <c:v>-6655.3157997987983</c:v>
                </c:pt>
                <c:pt idx="2101">
                  <c:v>-6618.5883459164133</c:v>
                </c:pt>
                <c:pt idx="2102">
                  <c:v>-6575.0251257848413</c:v>
                </c:pt>
                <c:pt idx="2103">
                  <c:v>-6518.4871798542545</c:v>
                </c:pt>
                <c:pt idx="2104">
                  <c:v>-6444.1734438956464</c:v>
                </c:pt>
                <c:pt idx="2105">
                  <c:v>-6350.2849459587869</c:v>
                </c:pt>
                <c:pt idx="2106">
                  <c:v>-6238.6032405294336</c:v>
                </c:pt>
                <c:pt idx="2107">
                  <c:v>-6113.9317408017696</c:v>
                </c:pt>
                <c:pt idx="2108">
                  <c:v>-5982.7746485471289</c:v>
                </c:pt>
                <c:pt idx="2109">
                  <c:v>-5851.7909308463859</c:v>
                </c:pt>
                <c:pt idx="2110">
                  <c:v>-5726.4691534199183</c:v>
                </c:pt>
                <c:pt idx="2111">
                  <c:v>-5610.2714010797226</c:v>
                </c:pt>
                <c:pt idx="2112">
                  <c:v>-5504.311685363592</c:v>
                </c:pt>
                <c:pt idx="2113">
                  <c:v>-5407.5085639761155</c:v>
                </c:pt>
                <c:pt idx="2114">
                  <c:v>-5317.083737475089</c:v>
                </c:pt>
                <c:pt idx="2115">
                  <c:v>-5229.1985016267245</c:v>
                </c:pt>
                <c:pt idx="2116">
                  <c:v>-5139.503364344122</c:v>
                </c:pt>
                <c:pt idx="2117">
                  <c:v>-5043.5269388792021</c:v>
                </c:pt>
                <c:pt idx="2118">
                  <c:v>-4937.0106164122335</c:v>
                </c:pt>
                <c:pt idx="2119">
                  <c:v>-4816.3402533916042</c:v>
                </c:pt>
                <c:pt idx="2120">
                  <c:v>-4679.0955963301303</c:v>
                </c:pt>
                <c:pt idx="2121">
                  <c:v>-4524.5376098263077</c:v>
                </c:pt>
                <c:pt idx="2122">
                  <c:v>-4353.7772840875887</c:v>
                </c:pt>
                <c:pt idx="2123">
                  <c:v>-4169.4837051647382</c:v>
                </c:pt>
                <c:pt idx="2124">
                  <c:v>-3975.1962411391255</c:v>
                </c:pt>
                <c:pt idx="2125">
                  <c:v>-3774.440848241733</c:v>
                </c:pt>
                <c:pt idx="2126">
                  <c:v>-3569.8591225431542</c:v>
                </c:pt>
                <c:pt idx="2127">
                  <c:v>-3362.5552384071498</c:v>
                </c:pt>
                <c:pt idx="2128">
                  <c:v>-3151.9015592602436</c:v>
                </c:pt>
                <c:pt idx="2129">
                  <c:v>-2936.0090191212257</c:v>
                </c:pt>
                <c:pt idx="2130">
                  <c:v>-2712.8551341020407</c:v>
                </c:pt>
                <c:pt idx="2131">
                  <c:v>-2481.7519294315753</c:v>
                </c:pt>
                <c:pt idx="2132">
                  <c:v>-2244.6754157507021</c:v>
                </c:pt>
                <c:pt idx="2133">
                  <c:v>-2007.0811297630869</c:v>
                </c:pt>
                <c:pt idx="2134">
                  <c:v>-1778.0315791092899</c:v>
                </c:pt>
                <c:pt idx="2135">
                  <c:v>-1569.5387336074243</c:v>
                </c:pt>
                <c:pt idx="2136">
                  <c:v>-1394.9555571722458</c:v>
                </c:pt>
                <c:pt idx="2137">
                  <c:v>-1266.2754533968043</c:v>
                </c:pt>
                <c:pt idx="2138">
                  <c:v>-1190.5825495866939</c:v>
                </c:pt>
                <c:pt idx="2139">
                  <c:v>-1166.6204508773469</c:v>
                </c:pt>
                <c:pt idx="2140">
                  <c:v>-1183.1221537445908</c:v>
                </c:pt>
                <c:pt idx="2141">
                  <c:v>-1220.4244517509451</c:v>
                </c:pt>
                <c:pt idx="2142">
                  <c:v>-1255.4658622587306</c:v>
                </c:pt>
                <c:pt idx="2143">
                  <c:v>-1268.306697544647</c:v>
                </c:pt>
                <c:pt idx="2144">
                  <c:v>-1247.472936879386</c:v>
                </c:pt>
                <c:pt idx="2145">
                  <c:v>-1192.3165317596747</c:v>
                </c:pt>
                <c:pt idx="2146">
                  <c:v>-1112.1832687891642</c:v>
                </c:pt>
                <c:pt idx="2147">
                  <c:v>-1023.2959161856677</c:v>
                </c:pt>
                <c:pt idx="2148">
                  <c:v>-944.50051162821285</c:v>
                </c:pt>
                <c:pt idx="2149">
                  <c:v>-892.70472706004114</c:v>
                </c:pt>
                <c:pt idx="2150">
                  <c:v>-878.55859372335192</c:v>
                </c:pt>
                <c:pt idx="2151">
                  <c:v>-903.01651731054358</c:v>
                </c:pt>
                <c:pt idx="2152">
                  <c:v>-955.70767341864678</c:v>
                </c:pt>
                <c:pt idx="2153">
                  <c:v>-1016.0084365519858</c:v>
                </c:pt>
                <c:pt idx="2154">
                  <c:v>-1057.0439670203684</c:v>
                </c:pt>
                <c:pt idx="2155">
                  <c:v>-1051.7991616430872</c:v>
                </c:pt>
                <c:pt idx="2156">
                  <c:v>-979.66238715860061</c:v>
                </c:pt>
                <c:pt idx="2157">
                  <c:v>-831.53601612363718</c:v>
                </c:pt>
                <c:pt idx="2158">
                  <c:v>-612.18297162825922</c:v>
                </c:pt>
                <c:pt idx="2159">
                  <c:v>-339.47117346009009</c:v>
                </c:pt>
                <c:pt idx="2160">
                  <c:v>-41.01475768659845</c:v>
                </c:pt>
                <c:pt idx="2161">
                  <c:v>251.05876280576419</c:v>
                </c:pt>
                <c:pt idx="2162">
                  <c:v>506.40375611572625</c:v>
                </c:pt>
                <c:pt idx="2163">
                  <c:v>702.61574581304808</c:v>
                </c:pt>
                <c:pt idx="2164">
                  <c:v>829.68321257628486</c:v>
                </c:pt>
                <c:pt idx="2165">
                  <c:v>891.37611185090361</c:v>
                </c:pt>
                <c:pt idx="2166">
                  <c:v>903.1749631913633</c:v>
                </c:pt>
                <c:pt idx="2167">
                  <c:v>887.5230398481242</c:v>
                </c:pt>
                <c:pt idx="2168">
                  <c:v>867.9498180170076</c:v>
                </c:pt>
                <c:pt idx="2169">
                  <c:v>863.68335367921634</c:v>
                </c:pt>
                <c:pt idx="2170">
                  <c:v>885.87846314145509</c:v>
                </c:pt>
                <c:pt idx="2171">
                  <c:v>935.9803309779553</c:v>
                </c:pt>
                <c:pt idx="2172">
                  <c:v>1006.3422710776244</c:v>
                </c:pt>
                <c:pt idx="2173">
                  <c:v>1082.9742372301885</c:v>
                </c:pt>
                <c:pt idx="2174">
                  <c:v>1149.8788813330759</c:v>
                </c:pt>
                <c:pt idx="2175">
                  <c:v>1193.7485367835338</c:v>
                </c:pt>
                <c:pt idx="2176">
                  <c:v>1207.3899372224039</c:v>
                </c:pt>
                <c:pt idx="2177">
                  <c:v>1190.7179731121294</c:v>
                </c:pt>
                <c:pt idx="2178">
                  <c:v>1149.4236337099965</c:v>
                </c:pt>
                <c:pt idx="2179">
                  <c:v>1092.5955039902526</c:v>
                </c:pt>
                <c:pt idx="2180">
                  <c:v>1030.6945765272089</c:v>
                </c:pt>
                <c:pt idx="2181">
                  <c:v>974.34145864889365</c:v>
                </c:pt>
                <c:pt idx="2182">
                  <c:v>933.4340990671293</c:v>
                </c:pt>
                <c:pt idx="2183">
                  <c:v>916.07045639590888</c:v>
                </c:pt>
                <c:pt idx="2184">
                  <c:v>927.42817502371577</c:v>
                </c:pt>
                <c:pt idx="2185">
                  <c:v>969.26650665839873</c:v>
                </c:pt>
                <c:pt idx="2186">
                  <c:v>1040.4425695476111</c:v>
                </c:pt>
                <c:pt idx="2187">
                  <c:v>1138.0640234066011</c:v>
                </c:pt>
                <c:pt idx="2188">
                  <c:v>1258.3883669503864</c:v>
                </c:pt>
                <c:pt idx="2189">
                  <c:v>1396.7784589665375</c:v>
                </c:pt>
                <c:pt idx="2190">
                  <c:v>1546.8147504522124</c:v>
                </c:pt>
                <c:pt idx="2191">
                  <c:v>1699.4173778570489</c:v>
                </c:pt>
                <c:pt idx="2192">
                  <c:v>1842.9972918546141</c:v>
                </c:pt>
                <c:pt idx="2193">
                  <c:v>1965.1312667444649</c:v>
                </c:pt>
                <c:pt idx="2194">
                  <c:v>2055.3282599081217</c:v>
                </c:pt>
                <c:pt idx="2195">
                  <c:v>2107.7835446983413</c:v>
                </c:pt>
                <c:pt idx="2196">
                  <c:v>2123.0151588764738</c:v>
                </c:pt>
                <c:pt idx="2197">
                  <c:v>2107.7878938706331</c:v>
                </c:pt>
                <c:pt idx="2198">
                  <c:v>2073.3972614499166</c:v>
                </c:pt>
                <c:pt idx="2199">
                  <c:v>2032.8794138719204</c:v>
                </c:pt>
                <c:pt idx="2200">
                  <c:v>1997.9388874457125</c:v>
                </c:pt>
                <c:pt idx="2201">
                  <c:v>1976.3845263590258</c:v>
                </c:pt>
                <c:pt idx="2202">
                  <c:v>1970.6892874345951</c:v>
                </c:pt>
                <c:pt idx="2203">
                  <c:v>1978.0079676701123</c:v>
                </c:pt>
                <c:pt idx="2204">
                  <c:v>1991.5944193941104</c:v>
                </c:pt>
                <c:pt idx="2205">
                  <c:v>2003.2058975404111</c:v>
                </c:pt>
                <c:pt idx="2206">
                  <c:v>2005.9149795609815</c:v>
                </c:pt>
                <c:pt idx="2207">
                  <c:v>1996.6501437067839</c:v>
                </c:pt>
                <c:pt idx="2208">
                  <c:v>1977.6840091810461</c:v>
                </c:pt>
                <c:pt idx="2209">
                  <c:v>1956.3584807161312</c:v>
                </c:pt>
                <c:pt idx="2210">
                  <c:v>1942.804544309286</c:v>
                </c:pt>
                <c:pt idx="2211">
                  <c:v>1946.2412729166585</c:v>
                </c:pt>
                <c:pt idx="2212">
                  <c:v>1971.2054356860449</c:v>
                </c:pt>
                <c:pt idx="2213">
                  <c:v>2015.249454169721</c:v>
                </c:pt>
                <c:pt idx="2214">
                  <c:v>2069.0956718313578</c:v>
                </c:pt>
                <c:pt idx="2215">
                  <c:v>2119.2652476194712</c:v>
                </c:pt>
                <c:pt idx="2216">
                  <c:v>2152.2820627994447</c:v>
                </c:pt>
                <c:pt idx="2217">
                  <c:v>2159.0506988941984</c:v>
                </c:pt>
                <c:pt idx="2218">
                  <c:v>2138.0274848208983</c:v>
                </c:pt>
                <c:pt idx="2219">
                  <c:v>2096.221793555027</c:v>
                </c:pt>
                <c:pt idx="2220">
                  <c:v>2047.6939221189054</c:v>
                </c:pt>
                <c:pt idx="2221">
                  <c:v>2009.9205627906542</c:v>
                </c:pt>
                <c:pt idx="2222">
                  <c:v>1999.0741277092836</c:v>
                </c:pt>
                <c:pt idx="2223">
                  <c:v>2025.6856894600191</c:v>
                </c:pt>
                <c:pt idx="2224">
                  <c:v>2092.0851442602843</c:v>
                </c:pt>
                <c:pt idx="2225">
                  <c:v>2192.3719235306216</c:v>
                </c:pt>
                <c:pt idx="2226">
                  <c:v>2314.7272248672152</c:v>
                </c:pt>
                <c:pt idx="2227">
                  <c:v>2445.1541278126901</c:v>
                </c:pt>
                <c:pt idx="2228">
                  <c:v>2571.4865883114767</c:v>
                </c:pt>
                <c:pt idx="2229">
                  <c:v>2686.5561643231877</c:v>
                </c:pt>
                <c:pt idx="2230">
                  <c:v>2789.6138516699425</c:v>
                </c:pt>
                <c:pt idx="2231">
                  <c:v>2885.6128716332805</c:v>
                </c:pt>
                <c:pt idx="2232">
                  <c:v>2982.6891393386268</c:v>
                </c:pt>
                <c:pt idx="2233">
                  <c:v>3088.7211628909818</c:v>
                </c:pt>
                <c:pt idx="2234">
                  <c:v>3208.0338893267958</c:v>
                </c:pt>
                <c:pt idx="2235">
                  <c:v>3339.1944347849053</c:v>
                </c:pt>
                <c:pt idx="2236">
                  <c:v>3474.4915624464729</c:v>
                </c:pt>
                <c:pt idx="2237">
                  <c:v>3601.2242203407823</c:v>
                </c:pt>
                <c:pt idx="2238">
                  <c:v>3704.4388667560575</c:v>
                </c:pt>
                <c:pt idx="2239">
                  <c:v>3770.3472569514074</c:v>
                </c:pt>
                <c:pt idx="2240">
                  <c:v>3789.4911841603925</c:v>
                </c:pt>
                <c:pt idx="2241">
                  <c:v>3758.8682778892535</c:v>
                </c:pt>
                <c:pt idx="2242">
                  <c:v>3682.5869044619881</c:v>
                </c:pt>
                <c:pt idx="2243">
                  <c:v>3570.9910292889199</c:v>
                </c:pt>
                <c:pt idx="2244">
                  <c:v>3438.5305020670494</c:v>
                </c:pt>
                <c:pt idx="2245">
                  <c:v>3300.8906561219624</c:v>
                </c:pt>
                <c:pt idx="2246">
                  <c:v>3171.975326195186</c:v>
                </c:pt>
                <c:pt idx="2247">
                  <c:v>3061.3481765824217</c:v>
                </c:pt>
                <c:pt idx="2248">
                  <c:v>2972.6592063181697</c:v>
                </c:pt>
                <c:pt idx="2249">
                  <c:v>2903.4019547549697</c:v>
                </c:pt>
                <c:pt idx="2250">
                  <c:v>2846.1062227660377</c:v>
                </c:pt>
                <c:pt idx="2251">
                  <c:v>2790.6689659145441</c:v>
                </c:pt>
                <c:pt idx="2252">
                  <c:v>2727.064510972808</c:v>
                </c:pt>
                <c:pt idx="2253">
                  <c:v>2647.5208237582083</c:v>
                </c:pt>
                <c:pt idx="2254">
                  <c:v>2547.5794576786952</c:v>
                </c:pt>
                <c:pt idx="2255">
                  <c:v>2426.0288446059567</c:v>
                </c:pt>
                <c:pt idx="2256">
                  <c:v>2284.1241372769568</c:v>
                </c:pt>
                <c:pt idx="2257">
                  <c:v>2124.6531540857272</c:v>
                </c:pt>
                <c:pt idx="2258">
                  <c:v>1951.2879272281364</c:v>
                </c:pt>
                <c:pt idx="2259">
                  <c:v>1768.3346592073203</c:v>
                </c:pt>
                <c:pt idx="2260">
                  <c:v>1580.7161656262119</c:v>
                </c:pt>
                <c:pt idx="2261">
                  <c:v>1393.9701783472344</c:v>
                </c:pt>
                <c:pt idx="2262">
                  <c:v>1214.0477416852218</c:v>
                </c:pt>
                <c:pt idx="2263">
                  <c:v>1046.6001414662262</c:v>
                </c:pt>
                <c:pt idx="2264">
                  <c:v>895.55082787893571</c:v>
                </c:pt>
                <c:pt idx="2265">
                  <c:v>761.29748598565595</c:v>
                </c:pt>
                <c:pt idx="2266">
                  <c:v>639.44366395399243</c:v>
                </c:pt>
                <c:pt idx="2267">
                  <c:v>520.94874942566128</c:v>
                </c:pt>
                <c:pt idx="2268">
                  <c:v>394.01294218478955</c:v>
                </c:pt>
                <c:pt idx="2269">
                  <c:v>247.25699150094201</c:v>
                </c:pt>
                <c:pt idx="2270">
                  <c:v>73.176288177837719</c:v>
                </c:pt>
                <c:pt idx="2271">
                  <c:v>-129.30809360065675</c:v>
                </c:pt>
                <c:pt idx="2272">
                  <c:v>-354.09654811923207</c:v>
                </c:pt>
                <c:pt idx="2273">
                  <c:v>-589.29904903679869</c:v>
                </c:pt>
                <c:pt idx="2274">
                  <c:v>-820.43553449829767</c:v>
                </c:pt>
                <c:pt idx="2275">
                  <c:v>-1034.5240383658975</c:v>
                </c:pt>
                <c:pt idx="2276">
                  <c:v>-1223.8630211581126</c:v>
                </c:pt>
                <c:pt idx="2277">
                  <c:v>-1388.4548508227367</c:v>
                </c:pt>
                <c:pt idx="2278">
                  <c:v>-1536.415523911927</c:v>
                </c:pt>
                <c:pt idx="2279">
                  <c:v>-1682.1682440584486</c:v>
                </c:pt>
                <c:pt idx="2280">
                  <c:v>-1842.7120594865876</c:v>
                </c:pt>
                <c:pt idx="2281">
                  <c:v>-2032.8521931082585</c:v>
                </c:pt>
                <c:pt idx="2282">
                  <c:v>-2260.8051238684375</c:v>
                </c:pt>
                <c:pt idx="2283">
                  <c:v>-2525.6616842551152</c:v>
                </c:pt>
                <c:pt idx="2284">
                  <c:v>-2817.5348815923285</c:v>
                </c:pt>
                <c:pt idx="2285">
                  <c:v>-3120.1344940742165</c:v>
                </c:pt>
                <c:pt idx="2286">
                  <c:v>-3414.7123482651587</c:v>
                </c:pt>
                <c:pt idx="2287">
                  <c:v>-3684.1712237836964</c:v>
                </c:pt>
                <c:pt idx="2288">
                  <c:v>-3916.4377150816235</c:v>
                </c:pt>
                <c:pt idx="2289">
                  <c:v>-4106.5906196560027</c:v>
                </c:pt>
                <c:pt idx="2290">
                  <c:v>-4257.4493344051389</c:v>
                </c:pt>
                <c:pt idx="2291">
                  <c:v>-4378.4580972466374</c:v>
                </c:pt>
                <c:pt idx="2292">
                  <c:v>-4483.0237067811277</c:v>
                </c:pt>
                <c:pt idx="2293">
                  <c:v>-4584.9518511875021</c:v>
                </c:pt>
                <c:pt idx="2294">
                  <c:v>-4694.9577725295621</c:v>
                </c:pt>
                <c:pt idx="2295">
                  <c:v>-4818.143651228921</c:v>
                </c:pt>
                <c:pt idx="2296">
                  <c:v>-4952.9683237387444</c:v>
                </c:pt>
                <c:pt idx="2297">
                  <c:v>-5091.9381141470258</c:v>
                </c:pt>
                <c:pt idx="2298">
                  <c:v>-5223.9936327779742</c:v>
                </c:pt>
                <c:pt idx="2299">
                  <c:v>-5338.076341455906</c:v>
                </c:pt>
                <c:pt idx="2300">
                  <c:v>-5426.7717635154941</c:v>
                </c:pt>
                <c:pt idx="2301">
                  <c:v>-5488.6776829510527</c:v>
                </c:pt>
                <c:pt idx="2302">
                  <c:v>-5528.5470439799419</c:v>
                </c:pt>
                <c:pt idx="2303">
                  <c:v>-5555.2683555393733</c:v>
                </c:pt>
                <c:pt idx="2304">
                  <c:v>-5578.7545727283396</c:v>
                </c:pt>
                <c:pt idx="2305">
                  <c:v>-5607.1209615367216</c:v>
                </c:pt>
                <c:pt idx="2306">
                  <c:v>-5645.0240126074059</c:v>
                </c:pt>
                <c:pt idx="2307">
                  <c:v>-5693.1653940798042</c:v>
                </c:pt>
                <c:pt idx="2308">
                  <c:v>-5748.4341412600343</c:v>
                </c:pt>
                <c:pt idx="2309">
                  <c:v>-5804.2698089273372</c:v>
                </c:pt>
                <c:pt idx="2310">
                  <c:v>-5851.3124200139073</c:v>
                </c:pt>
                <c:pt idx="2311">
                  <c:v>-5878.7306046883796</c:v>
                </c:pt>
                <c:pt idx="2312">
                  <c:v>-5876.3314872593946</c:v>
                </c:pt>
                <c:pt idx="2313">
                  <c:v>-5836.8746376432846</c:v>
                </c:pt>
                <c:pt idx="2314">
                  <c:v>-5757.641679808009</c:v>
                </c:pt>
                <c:pt idx="2315">
                  <c:v>-5640.62058394614</c:v>
                </c:pt>
                <c:pt idx="2316">
                  <c:v>-5491.4329903665948</c:v>
                </c:pt>
                <c:pt idx="2317">
                  <c:v>-5317.7148953824471</c:v>
                </c:pt>
                <c:pt idx="2318">
                  <c:v>-5127.678527410555</c:v>
                </c:pt>
                <c:pt idx="2319">
                  <c:v>-4929.2305291074144</c:v>
                </c:pt>
                <c:pt idx="2320">
                  <c:v>-4729.555194636594</c:v>
                </c:pt>
                <c:pt idx="2321">
                  <c:v>-4534.7791468632358</c:v>
                </c:pt>
                <c:pt idx="2322">
                  <c:v>-4349.3885962176018</c:v>
                </c:pt>
                <c:pt idx="2323">
                  <c:v>-4175.39127006115</c:v>
                </c:pt>
                <c:pt idx="2324">
                  <c:v>-4011.6115583574333</c:v>
                </c:pt>
                <c:pt idx="2325">
                  <c:v>-3853.569707949991</c:v>
                </c:pt>
                <c:pt idx="2326">
                  <c:v>-3694.0709167368527</c:v>
                </c:pt>
                <c:pt idx="2327">
                  <c:v>-3524.3827679659835</c:v>
                </c:pt>
                <c:pt idx="2328">
                  <c:v>-3335.8308198763166</c:v>
                </c:pt>
                <c:pt idx="2329">
                  <c:v>-3121.5825047004728</c:v>
                </c:pt>
                <c:pt idx="2330">
                  <c:v>-2878.2732486516184</c:v>
                </c:pt>
                <c:pt idx="2331">
                  <c:v>-2607.0897526603294</c:v>
                </c:pt>
                <c:pt idx="2332">
                  <c:v>-2314.051518713723</c:v>
                </c:pt>
                <c:pt idx="2333">
                  <c:v>-2009.4354665431542</c:v>
                </c:pt>
                <c:pt idx="2334">
                  <c:v>-1706.410775168426</c:v>
                </c:pt>
                <c:pt idx="2335">
                  <c:v>-1418.9366347770408</c:v>
                </c:pt>
                <c:pt idx="2336">
                  <c:v>-1159.0500676142967</c:v>
                </c:pt>
                <c:pt idx="2337">
                  <c:v>-934.04747070595226</c:v>
                </c:pt>
                <c:pt idx="2338">
                  <c:v>-744.46219951297223</c:v>
                </c:pt>
                <c:pt idx="2339">
                  <c:v>-583.69247980206433</c:v>
                </c:pt>
                <c:pt idx="2340">
                  <c:v>-439.56520290563014</c:v>
                </c:pt>
                <c:pt idx="2341">
                  <c:v>-297.35259912470826</c:v>
                </c:pt>
                <c:pt idx="2342">
                  <c:v>-143.21280981488573</c:v>
                </c:pt>
                <c:pt idx="2343">
                  <c:v>32.973731840688707</c:v>
                </c:pt>
                <c:pt idx="2344">
                  <c:v>235.91389182719462</c:v>
                </c:pt>
                <c:pt idx="2345">
                  <c:v>464.40298012139328</c:v>
                </c:pt>
                <c:pt idx="2346">
                  <c:v>711.89159196669584</c:v>
                </c:pt>
                <c:pt idx="2347">
                  <c:v>968.02255638488748</c:v>
                </c:pt>
                <c:pt idx="2348">
                  <c:v>1220.9813893719781</c:v>
                </c:pt>
                <c:pt idx="2349">
                  <c:v>1460.219900723805</c:v>
                </c:pt>
                <c:pt idx="2350">
                  <c:v>1678.764054707131</c:v>
                </c:pt>
                <c:pt idx="2351">
                  <c:v>1874.2980998876901</c:v>
                </c:pt>
                <c:pt idx="2352">
                  <c:v>2048.7438325613962</c:v>
                </c:pt>
                <c:pt idx="2353">
                  <c:v>2206.7797360149325</c:v>
                </c:pt>
                <c:pt idx="2354">
                  <c:v>2354.1156219797044</c:v>
                </c:pt>
                <c:pt idx="2355">
                  <c:v>2496.1391686785732</c:v>
                </c:pt>
                <c:pt idx="2356">
                  <c:v>2637.0398139139797</c:v>
                </c:pt>
                <c:pt idx="2357">
                  <c:v>2779.1868109699367</c:v>
                </c:pt>
                <c:pt idx="2358">
                  <c:v>2922.6392082846182</c:v>
                </c:pt>
                <c:pt idx="2359">
                  <c:v>3065.0357834574479</c:v>
                </c:pt>
                <c:pt idx="2360">
                  <c:v>3202.3100569132775</c:v>
                </c:pt>
                <c:pt idx="2361">
                  <c:v>3330.3307634884768</c:v>
                </c:pt>
                <c:pt idx="2362">
                  <c:v>3446.8987749251605</c:v>
                </c:pt>
                <c:pt idx="2363">
                  <c:v>3553.1413732911378</c:v>
                </c:pt>
                <c:pt idx="2364">
                  <c:v>3653.5897345436529</c:v>
                </c:pt>
                <c:pt idx="2365">
                  <c:v>3754.9345264786548</c:v>
                </c:pt>
                <c:pt idx="2366">
                  <c:v>3864.0836833076455</c:v>
                </c:pt>
                <c:pt idx="2367">
                  <c:v>3986.2961799762675</c:v>
                </c:pt>
                <c:pt idx="2368">
                  <c:v>4123.9004533478255</c:v>
                </c:pt>
                <c:pt idx="2369">
                  <c:v>4275.7560847306358</c:v>
                </c:pt>
                <c:pt idx="2370">
                  <c:v>4437.4455793339966</c:v>
                </c:pt>
                <c:pt idx="2371">
                  <c:v>4602.1749604915485</c:v>
                </c:pt>
                <c:pt idx="2372">
                  <c:v>4762.3129353315462</c:v>
                </c:pt>
                <c:pt idx="2373">
                  <c:v>4911.2661732855413</c:v>
                </c:pt>
                <c:pt idx="2374">
                  <c:v>5045.0480247749929</c:v>
                </c:pt>
                <c:pt idx="2375">
                  <c:v>5162.8411664285559</c:v>
                </c:pt>
                <c:pt idx="2376">
                  <c:v>5266.3445677956142</c:v>
                </c:pt>
                <c:pt idx="2377">
                  <c:v>5358.3438072307681</c:v>
                </c:pt>
                <c:pt idx="2378">
                  <c:v>5441.2410147642968</c:v>
                </c:pt>
                <c:pt idx="2379">
                  <c:v>5516.1107702127565</c:v>
                </c:pt>
                <c:pt idx="2380">
                  <c:v>5582.3915848245588</c:v>
                </c:pt>
                <c:pt idx="2381">
                  <c:v>5637.9732101030741</c:v>
                </c:pt>
                <c:pt idx="2382">
                  <c:v>5679.4568181464019</c:v>
                </c:pt>
                <c:pt idx="2383">
                  <c:v>5702.6137044048901</c:v>
                </c:pt>
                <c:pt idx="2384">
                  <c:v>5703.1910514140618</c:v>
                </c:pt>
                <c:pt idx="2385">
                  <c:v>5678.0094679388785</c:v>
                </c:pt>
                <c:pt idx="2386">
                  <c:v>5626.001209352472</c:v>
                </c:pt>
                <c:pt idx="2387">
                  <c:v>5548.753021612808</c:v>
                </c:pt>
                <c:pt idx="2388">
                  <c:v>5450.3017412042054</c:v>
                </c:pt>
                <c:pt idx="2389">
                  <c:v>5336.2750203879505</c:v>
                </c:pt>
                <c:pt idx="2390">
                  <c:v>5212.7177891000856</c:v>
                </c:pt>
                <c:pt idx="2391">
                  <c:v>5084.9471342013512</c:v>
                </c:pt>
                <c:pt idx="2392">
                  <c:v>4956.6428307320066</c:v>
                </c:pt>
                <c:pt idx="2393">
                  <c:v>4829.2761194506111</c:v>
                </c:pt>
                <c:pt idx="2394">
                  <c:v>4701.9683150832907</c:v>
                </c:pt>
                <c:pt idx="2395">
                  <c:v>4571.8638377779407</c:v>
                </c:pt>
                <c:pt idx="2396">
                  <c:v>4434.9964588799203</c:v>
                </c:pt>
                <c:pt idx="2397">
                  <c:v>4287.4579797175957</c:v>
                </c:pt>
                <c:pt idx="2398">
                  <c:v>4126.54794258125</c:v>
                </c:pt>
                <c:pt idx="2399">
                  <c:v>3951.5682740167867</c:v>
                </c:pt>
                <c:pt idx="2400">
                  <c:v>3764.0663984227003</c:v>
                </c:pt>
                <c:pt idx="2401">
                  <c:v>3567.5461113740075</c:v>
                </c:pt>
                <c:pt idx="2402">
                  <c:v>3366.7987152906217</c:v>
                </c:pt>
                <c:pt idx="2403">
                  <c:v>3167.004653293267</c:v>
                </c:pt>
                <c:pt idx="2404">
                  <c:v>2972.694384991662</c:v>
                </c:pt>
                <c:pt idx="2405">
                  <c:v>2786.6968336887371</c:v>
                </c:pt>
                <c:pt idx="2406">
                  <c:v>2609.3927583307691</c:v>
                </c:pt>
                <c:pt idx="2407">
                  <c:v>2438.6636283355883</c:v>
                </c:pt>
                <c:pt idx="2408">
                  <c:v>2270.6517831157289</c:v>
                </c:pt>
                <c:pt idx="2409">
                  <c:v>2101.0046207276373</c:v>
                </c:pt>
                <c:pt idx="2410">
                  <c:v>1926.0837674968795</c:v>
                </c:pt>
                <c:pt idx="2411">
                  <c:v>1743.8185921650922</c:v>
                </c:pt>
                <c:pt idx="2412">
                  <c:v>1554.1658195510533</c:v>
                </c:pt>
                <c:pt idx="2413">
                  <c:v>1359.2238125284819</c:v>
                </c:pt>
                <c:pt idx="2414">
                  <c:v>1162.950173446126</c:v>
                </c:pt>
                <c:pt idx="2415">
                  <c:v>970.3693507612403</c:v>
                </c:pt>
                <c:pt idx="2416">
                  <c:v>786.32926070372662</c:v>
                </c:pt>
                <c:pt idx="2417">
                  <c:v>614.15555138661546</c:v>
                </c:pt>
                <c:pt idx="2418">
                  <c:v>454.70240831432483</c:v>
                </c:pt>
                <c:pt idx="2419">
                  <c:v>306.15441725636651</c:v>
                </c:pt>
                <c:pt idx="2420">
                  <c:v>164.57215541434644</c:v>
                </c:pt>
                <c:pt idx="2421">
                  <c:v>24.890433875862939</c:v>
                </c:pt>
                <c:pt idx="2422">
                  <c:v>-117.95568219699949</c:v>
                </c:pt>
                <c:pt idx="2423">
                  <c:v>-267.9756064504063</c:v>
                </c:pt>
                <c:pt idx="2424">
                  <c:v>-427.24038702815767</c:v>
                </c:pt>
                <c:pt idx="2425">
                  <c:v>-595.3168341102139</c:v>
                </c:pt>
                <c:pt idx="2426">
                  <c:v>-769.24693512466024</c:v>
                </c:pt>
                <c:pt idx="2427">
                  <c:v>-944.2225800028059</c:v>
                </c:pt>
                <c:pt idx="2428">
                  <c:v>-1114.8184346393746</c:v>
                </c:pt>
                <c:pt idx="2429">
                  <c:v>-1276.3518424533443</c:v>
                </c:pt>
                <c:pt idx="2430">
                  <c:v>-1425.8955584235534</c:v>
                </c:pt>
                <c:pt idx="2431">
                  <c:v>-1562.6839303150343</c:v>
                </c:pt>
                <c:pt idx="2432">
                  <c:v>-1687.917858063571</c:v>
                </c:pt>
                <c:pt idx="2433">
                  <c:v>-1804.1542106981988</c:v>
                </c:pt>
                <c:pt idx="2434">
                  <c:v>-1914.5245711836612</c:v>
                </c:pt>
                <c:pt idx="2435">
                  <c:v>-2021.9771981668393</c:v>
                </c:pt>
                <c:pt idx="2436">
                  <c:v>-2128.6649226169175</c:v>
                </c:pt>
                <c:pt idx="2437">
                  <c:v>-2235.580338090374</c:v>
                </c:pt>
                <c:pt idx="2438">
                  <c:v>-2342.5460666848667</c:v>
                </c:pt>
                <c:pt idx="2439">
                  <c:v>-2448.6355697117497</c:v>
                </c:pt>
                <c:pt idx="2440">
                  <c:v>-2552.9655360221345</c:v>
                </c:pt>
                <c:pt idx="2441">
                  <c:v>-2655.5838832716286</c:v>
                </c:pt>
                <c:pt idx="2442">
                  <c:v>-2758.0262718079389</c:v>
                </c:pt>
                <c:pt idx="2443">
                  <c:v>-2863.1824081199047</c:v>
                </c:pt>
                <c:pt idx="2444">
                  <c:v>-2974.4112462279004</c:v>
                </c:pt>
                <c:pt idx="2445">
                  <c:v>-3094.2110998135308</c:v>
                </c:pt>
                <c:pt idx="2446">
                  <c:v>-3222.9651950004418</c:v>
                </c:pt>
                <c:pt idx="2447">
                  <c:v>-3358.2348387627835</c:v>
                </c:pt>
                <c:pt idx="2448">
                  <c:v>-3494.8168678023858</c:v>
                </c:pt>
                <c:pt idx="2449">
                  <c:v>-3625.4909044110418</c:v>
                </c:pt>
                <c:pt idx="2450">
                  <c:v>-3742.2191248899703</c:v>
                </c:pt>
                <c:pt idx="2451">
                  <c:v>-3837.5384120493486</c:v>
                </c:pt>
                <c:pt idx="2452">
                  <c:v>-3905.9072236320467</c:v>
                </c:pt>
                <c:pt idx="2453">
                  <c:v>-3944.782868251727</c:v>
                </c:pt>
                <c:pt idx="2454">
                  <c:v>-3955.2349683102047</c:v>
                </c:pt>
                <c:pt idx="2455">
                  <c:v>-3941.9758742617978</c:v>
                </c:pt>
                <c:pt idx="2456">
                  <c:v>-3912.7543267526848</c:v>
                </c:pt>
                <c:pt idx="2457">
                  <c:v>-3877.08759093153</c:v>
                </c:pt>
                <c:pt idx="2458">
                  <c:v>-3844.4088113776211</c:v>
                </c:pt>
                <c:pt idx="2459">
                  <c:v>-3821.9519926178859</c:v>
                </c:pt>
                <c:pt idx="2460">
                  <c:v>-3812.9625627871756</c:v>
                </c:pt>
                <c:pt idx="2461">
                  <c:v>-3815.865588306041</c:v>
                </c:pt>
                <c:pt idx="2462">
                  <c:v>-3824.7247437185033</c:v>
                </c:pt>
                <c:pt idx="2463">
                  <c:v>-3830.8425448734388</c:v>
                </c:pt>
                <c:pt idx="2464">
                  <c:v>-3824.9624138095778</c:v>
                </c:pt>
                <c:pt idx="2465">
                  <c:v>-3799.4277314076871</c:v>
                </c:pt>
                <c:pt idx="2466">
                  <c:v>-3749.8295507000475</c:v>
                </c:pt>
                <c:pt idx="2467">
                  <c:v>-3675.9212244106029</c:v>
                </c:pt>
                <c:pt idx="2468">
                  <c:v>-3581.7353011299956</c:v>
                </c:pt>
                <c:pt idx="2469">
                  <c:v>-3474.9002961040196</c:v>
                </c:pt>
                <c:pt idx="2470">
                  <c:v>-3365.18226300983</c:v>
                </c:pt>
                <c:pt idx="2471">
                  <c:v>-3262.3862873332514</c:v>
                </c:pt>
                <c:pt idx="2472">
                  <c:v>-3173.9829403575563</c:v>
                </c:pt>
                <c:pt idx="2473">
                  <c:v>-3103.0654985719902</c:v>
                </c:pt>
                <c:pt idx="2474">
                  <c:v>-3047.3062570311799</c:v>
                </c:pt>
                <c:pt idx="2475">
                  <c:v>-2999.3086947154879</c:v>
                </c:pt>
                <c:pt idx="2476">
                  <c:v>-2948.2176138315408</c:v>
                </c:pt>
                <c:pt idx="2477">
                  <c:v>-2881.9453184047875</c:v>
                </c:pt>
                <c:pt idx="2478">
                  <c:v>-2789.2659959307766</c:v>
                </c:pt>
                <c:pt idx="2479">
                  <c:v>-2661.4202839414238</c:v>
                </c:pt>
                <c:pt idx="2480">
                  <c:v>-2493.3322040644016</c:v>
                </c:pt>
                <c:pt idx="2481">
                  <c:v>-2284.6197257502654</c:v>
                </c:pt>
                <c:pt idx="2482">
                  <c:v>-2040.2700950343731</c:v>
                </c:pt>
                <c:pt idx="2483">
                  <c:v>-1770.4824232460287</c:v>
                </c:pt>
                <c:pt idx="2484">
                  <c:v>-1489.2205017931096</c:v>
                </c:pt>
                <c:pt idx="2485">
                  <c:v>-1211.587916845072</c:v>
                </c:pt>
                <c:pt idx="2486">
                  <c:v>-950.7501663735685</c:v>
                </c:pt>
                <c:pt idx="2487">
                  <c:v>-715.29647488379317</c:v>
                </c:pt>
                <c:pt idx="2488">
                  <c:v>-507.66402191964869</c:v>
                </c:pt>
                <c:pt idx="2489">
                  <c:v>-323.88108849511389</c:v>
                </c:pt>
                <c:pt idx="2490">
                  <c:v>-154.65708960729268</c:v>
                </c:pt>
                <c:pt idx="2491">
                  <c:v>12.29215729823563</c:v>
                </c:pt>
                <c:pt idx="2492">
                  <c:v>188.97388037088001</c:v>
                </c:pt>
                <c:pt idx="2493">
                  <c:v>383.52212931691969</c:v>
                </c:pt>
                <c:pt idx="2494">
                  <c:v>597.27056875520225</c:v>
                </c:pt>
                <c:pt idx="2495">
                  <c:v>823.54115599900626</c:v>
                </c:pt>
                <c:pt idx="2496">
                  <c:v>1048.7729110751172</c:v>
                </c:pt>
                <c:pt idx="2497">
                  <c:v>1255.8805779900886</c:v>
                </c:pt>
                <c:pt idx="2498">
                  <c:v>1428.9836310150092</c:v>
                </c:pt>
                <c:pt idx="2499">
                  <c:v>1558.170955945717</c:v>
                </c:pt>
                <c:pt idx="2500">
                  <c:v>1642.8264410352504</c:v>
                </c:pt>
                <c:pt idx="2501">
                  <c:v>1692.25937053659</c:v>
                </c:pt>
                <c:pt idx="2502">
                  <c:v>1723.1043101576458</c:v>
                </c:pt>
                <c:pt idx="2503">
                  <c:v>1754.1204564096076</c:v>
                </c:pt>
                <c:pt idx="2504">
                  <c:v>1800.1486623784731</c:v>
                </c:pt>
                <c:pt idx="2505">
                  <c:v>1867.4006766058426</c:v>
                </c:pt>
                <c:pt idx="2506">
                  <c:v>1951.6557383493175</c:v>
                </c:pt>
                <c:pt idx="2507">
                  <c:v>2039.6531166318703</c:v>
                </c:pt>
                <c:pt idx="2508">
                  <c:v>2112.7420261387429</c:v>
                </c:pt>
                <c:pt idx="2509">
                  <c:v>2151.4055401237702</c:v>
                </c:pt>
                <c:pt idx="2510">
                  <c:v>2139.6209075919783</c:v>
                </c:pt>
                <c:pt idx="2511">
                  <c:v>2068.4031181406467</c:v>
                </c:pt>
                <c:pt idx="2512">
                  <c:v>1937.8394963507224</c:v>
                </c:pt>
                <c:pt idx="2513">
                  <c:v>1756.8900455067715</c:v>
                </c:pt>
                <c:pt idx="2514">
                  <c:v>1540.81135049758</c:v>
                </c:pt>
                <c:pt idx="2515">
                  <c:v>1307.1451571112943</c:v>
                </c:pt>
                <c:pt idx="2516">
                  <c:v>1071.9383655149563</c:v>
                </c:pt>
                <c:pt idx="2517">
                  <c:v>847.51140156498673</c:v>
                </c:pt>
                <c:pt idx="2518">
                  <c:v>641.96605153928283</c:v>
                </c:pt>
                <c:pt idx="2519">
                  <c:v>459.72499102900684</c:v>
                </c:pt>
                <c:pt idx="2520">
                  <c:v>302.34475956847598</c:v>
                </c:pt>
                <c:pt idx="2521">
                  <c:v>169.39606100955962</c:v>
                </c:pt>
                <c:pt idx="2522">
                  <c:v>59.573283927021194</c:v>
                </c:pt>
                <c:pt idx="2523">
                  <c:v>-28.084721103030443</c:v>
                </c:pt>
                <c:pt idx="2524">
                  <c:v>-93.493298082829895</c:v>
                </c:pt>
                <c:pt idx="2525">
                  <c:v>-135.91876236412585</c:v>
                </c:pt>
                <c:pt idx="2526">
                  <c:v>-155.22439123006507</c:v>
                </c:pt>
                <c:pt idx="2527">
                  <c:v>-152.9209534607069</c:v>
                </c:pt>
                <c:pt idx="2528">
                  <c:v>-132.10275817643804</c:v>
                </c:pt>
                <c:pt idx="2529">
                  <c:v>-96.254368881675461</c:v>
                </c:pt>
                <c:pt idx="2530">
                  <c:v>-47.73978748867389</c:v>
                </c:pt>
                <c:pt idx="2531">
                  <c:v>13.109961574715356</c:v>
                </c:pt>
                <c:pt idx="2532">
                  <c:v>87.905092445990206</c:v>
                </c:pt>
                <c:pt idx="2533">
                  <c:v>179.25030578900257</c:v>
                </c:pt>
                <c:pt idx="2534">
                  <c:v>289.35608576584315</c:v>
                </c:pt>
                <c:pt idx="2535">
                  <c:v>418.59196064566925</c:v>
                </c:pt>
                <c:pt idx="2536">
                  <c:v>564.25441399946305</c:v>
                </c:pt>
                <c:pt idx="2537">
                  <c:v>719.81298987812431</c:v>
                </c:pt>
                <c:pt idx="2538">
                  <c:v>874.93181964466919</c:v>
                </c:pt>
                <c:pt idx="2539">
                  <c:v>1016.5322777017299</c:v>
                </c:pt>
                <c:pt idx="2540">
                  <c:v>1130.9337965251655</c:v>
                </c:pt>
                <c:pt idx="2541">
                  <c:v>1206.6573421743872</c:v>
                </c:pt>
                <c:pt idx="2542">
                  <c:v>1237.0762593154545</c:v>
                </c:pt>
                <c:pt idx="2543">
                  <c:v>1222.0514035147312</c:v>
                </c:pt>
                <c:pt idx="2544">
                  <c:v>1168.0617173765611</c:v>
                </c:pt>
                <c:pt idx="2545">
                  <c:v>1086.8695424800721</c:v>
                </c:pt>
                <c:pt idx="2546">
                  <c:v>993.10896680208839</c:v>
                </c:pt>
                <c:pt idx="2547">
                  <c:v>901.35286503870861</c:v>
                </c:pt>
                <c:pt idx="2548">
                  <c:v>823.27116052502117</c:v>
                </c:pt>
                <c:pt idx="2549">
                  <c:v>765.46591888722219</c:v>
                </c:pt>
                <c:pt idx="2550">
                  <c:v>728.50602559924187</c:v>
                </c:pt>
                <c:pt idx="2551">
                  <c:v>707.46560878774301</c:v>
                </c:pt>
                <c:pt idx="2552">
                  <c:v>693.8280208210283</c:v>
                </c:pt>
                <c:pt idx="2553">
                  <c:v>678.15188465943743</c:v>
                </c:pt>
                <c:pt idx="2554">
                  <c:v>652.66019773477944</c:v>
                </c:pt>
                <c:pt idx="2555">
                  <c:v>613.0282012697329</c:v>
                </c:pt>
                <c:pt idx="2556">
                  <c:v>559.02874111731444</c:v>
                </c:pt>
                <c:pt idx="2557">
                  <c:v>494.12565705127383</c:v>
                </c:pt>
                <c:pt idx="2558">
                  <c:v>424.35573452942106</c:v>
                </c:pt>
                <c:pt idx="2559">
                  <c:v>356.83279186349591</c:v>
                </c:pt>
                <c:pt idx="2560">
                  <c:v>298.12965892727317</c:v>
                </c:pt>
                <c:pt idx="2561">
                  <c:v>252.8164278206043</c:v>
                </c:pt>
                <c:pt idx="2562">
                  <c:v>222.48771774683547</c:v>
                </c:pt>
                <c:pt idx="2563">
                  <c:v>205.56824184878764</c:v>
                </c:pt>
                <c:pt idx="2564">
                  <c:v>197.98822505834164</c:v>
                </c:pt>
                <c:pt idx="2565">
                  <c:v>194.50706400078479</c:v>
                </c:pt>
                <c:pt idx="2566">
                  <c:v>190.20897506685995</c:v>
                </c:pt>
                <c:pt idx="2567">
                  <c:v>181.64730615913305</c:v>
                </c:pt>
                <c:pt idx="2568">
                  <c:v>167.26521781553205</c:v>
                </c:pt>
                <c:pt idx="2569">
                  <c:v>147.00875068777532</c:v>
                </c:pt>
                <c:pt idx="2570">
                  <c:v>121.39465383282534</c:v>
                </c:pt>
                <c:pt idx="2571">
                  <c:v>90.559610753433319</c:v>
                </c:pt>
                <c:pt idx="2572">
                  <c:v>53.837834891762242</c:v>
                </c:pt>
                <c:pt idx="2573">
                  <c:v>10.128999525046604</c:v>
                </c:pt>
                <c:pt idx="2574">
                  <c:v>-41.135147394566324</c:v>
                </c:pt>
                <c:pt idx="2575">
                  <c:v>-98.974993094047349</c:v>
                </c:pt>
                <c:pt idx="2576">
                  <c:v>-160.35531729063757</c:v>
                </c:pt>
                <c:pt idx="2577">
                  <c:v>-220.39082632670531</c:v>
                </c:pt>
                <c:pt idx="2578">
                  <c:v>-273.11942685152377</c:v>
                </c:pt>
                <c:pt idx="2579">
                  <c:v>-312.67235446109157</c:v>
                </c:pt>
                <c:pt idx="2580">
                  <c:v>-334.82311195066336</c:v>
                </c:pt>
                <c:pt idx="2581">
                  <c:v>-338.82949916203063</c:v>
                </c:pt>
                <c:pt idx="2582">
                  <c:v>-329.07468529398409</c:v>
                </c:pt>
                <c:pt idx="2583">
                  <c:v>-315.57097105137524</c:v>
                </c:pt>
                <c:pt idx="2584">
                  <c:v>-312.4138671030251</c:v>
                </c:pt>
                <c:pt idx="2585">
                  <c:v>-334.0514496175303</c:v>
                </c:pt>
                <c:pt idx="2586">
                  <c:v>-390.43345352081138</c:v>
                </c:pt>
                <c:pt idx="2587">
                  <c:v>-482.94068697742892</c:v>
                </c:pt>
                <c:pt idx="2588">
                  <c:v>-602.83155496286804</c:v>
                </c:pt>
                <c:pt idx="2589">
                  <c:v>-732.81749546054903</c:v>
                </c:pt>
                <c:pt idx="2590">
                  <c:v>-851.07191316736896</c:v>
                </c:pt>
                <c:pt idx="2591">
                  <c:v>-936.24707754981239</c:v>
                </c:pt>
                <c:pt idx="2592">
                  <c:v>-972.08568709440863</c:v>
                </c:pt>
                <c:pt idx="2593">
                  <c:v>-950.68199026380773</c:v>
                </c:pt>
                <c:pt idx="2594">
                  <c:v>-873.92372506970457</c:v>
                </c:pt>
                <c:pt idx="2595">
                  <c:v>-752.94443716914304</c:v>
                </c:pt>
                <c:pt idx="2596">
                  <c:v>-605.6512315508819</c:v>
                </c:pt>
                <c:pt idx="2597">
                  <c:v>-452.69960794146346</c:v>
                </c:pt>
                <c:pt idx="2598">
                  <c:v>-312.69293674400922</c:v>
                </c:pt>
                <c:pt idx="2599">
                  <c:v>-197.71926101829314</c:v>
                </c:pt>
                <c:pt idx="2600">
                  <c:v>-110.40939005564906</c:v>
                </c:pt>
                <c:pt idx="2601">
                  <c:v>-43.412753787810132</c:v>
                </c:pt>
                <c:pt idx="2602">
                  <c:v>18.457502142249385</c:v>
                </c:pt>
                <c:pt idx="2603">
                  <c:v>93.958441511478725</c:v>
                </c:pt>
                <c:pt idx="2604">
                  <c:v>200.25168947268241</c:v>
                </c:pt>
                <c:pt idx="2605">
                  <c:v>348.32434042298337</c:v>
                </c:pt>
                <c:pt idx="2606">
                  <c:v>540.18333341699145</c:v>
                </c:pt>
                <c:pt idx="2607">
                  <c:v>768.35855555462695</c:v>
                </c:pt>
                <c:pt idx="2608">
                  <c:v>1017.6156545490414</c:v>
                </c:pt>
                <c:pt idx="2609">
                  <c:v>1268.3661648752025</c:v>
                </c:pt>
                <c:pt idx="2610">
                  <c:v>1501.0191249846152</c:v>
                </c:pt>
                <c:pt idx="2611">
                  <c:v>1700.2936654945738</c:v>
                </c:pt>
                <c:pt idx="2612">
                  <c:v>1858.3944324850461</c:v>
                </c:pt>
                <c:pt idx="2613">
                  <c:v>1976.1790504075261</c:v>
                </c:pt>
                <c:pt idx="2614">
                  <c:v>2062.0290102324961</c:v>
                </c:pt>
                <c:pt idx="2615">
                  <c:v>2128.8661812348819</c:v>
                </c:pt>
                <c:pt idx="2616">
                  <c:v>2190.3435345059052</c:v>
                </c:pt>
                <c:pt idx="2617">
                  <c:v>2257.3858312726138</c:v>
                </c:pt>
                <c:pt idx="2618">
                  <c:v>2335.8947605010635</c:v>
                </c:pt>
                <c:pt idx="2619">
                  <c:v>2425.856402476476</c:v>
                </c:pt>
                <c:pt idx="2620">
                  <c:v>2521.7406303282696</c:v>
                </c:pt>
                <c:pt idx="2621">
                  <c:v>2614.0534813165082</c:v>
                </c:pt>
                <c:pt idx="2622">
                  <c:v>2691.849740914799</c:v>
                </c:pt>
                <c:pt idx="2623">
                  <c:v>2745.6963686359049</c:v>
                </c:pt>
                <c:pt idx="2624">
                  <c:v>2770.1957647791046</c:v>
                </c:pt>
                <c:pt idx="2625">
                  <c:v>2765.1591747997986</c:v>
                </c:pt>
                <c:pt idx="2626">
                  <c:v>2735.0097853535826</c:v>
                </c:pt>
                <c:pt idx="2627">
                  <c:v>2686.7089002855901</c:v>
                </c:pt>
                <c:pt idx="2628">
                  <c:v>2627.1152389396048</c:v>
                </c:pt>
                <c:pt idx="2629">
                  <c:v>2560.8957605400333</c:v>
                </c:pt>
                <c:pt idx="2630">
                  <c:v>2489.6942572940366</c:v>
                </c:pt>
                <c:pt idx="2631">
                  <c:v>2412.5224019010261</c:v>
                </c:pt>
                <c:pt idx="2632">
                  <c:v>2326.8397828588882</c:v>
                </c:pt>
                <c:pt idx="2633">
                  <c:v>2229.8109459162988</c:v>
                </c:pt>
                <c:pt idx="2634">
                  <c:v>2119.5318168541939</c:v>
                </c:pt>
                <c:pt idx="2635">
                  <c:v>1996.1647070961262</c:v>
                </c:pt>
                <c:pt idx="2636">
                  <c:v>1862.7757243335136</c:v>
                </c:pt>
                <c:pt idx="2637">
                  <c:v>1725.4484634158352</c:v>
                </c:pt>
                <c:pt idx="2638">
                  <c:v>1592.3129216817872</c:v>
                </c:pt>
                <c:pt idx="2639">
                  <c:v>1471.6408563543084</c:v>
                </c:pt>
                <c:pt idx="2640">
                  <c:v>1369.7283545825262</c:v>
                </c:pt>
                <c:pt idx="2641">
                  <c:v>1289.3877369423642</c:v>
                </c:pt>
                <c:pt idx="2642">
                  <c:v>1229.4723484542612</c:v>
                </c:pt>
                <c:pt idx="2643">
                  <c:v>1185.3263670459305</c:v>
                </c:pt>
                <c:pt idx="2644">
                  <c:v>1149.7553067009806</c:v>
                </c:pt>
                <c:pt idx="2645">
                  <c:v>1114.1715203615267</c:v>
                </c:pt>
                <c:pt idx="2646">
                  <c:v>1069.8338676147905</c:v>
                </c:pt>
                <c:pt idx="2647">
                  <c:v>1009.2757818419403</c:v>
                </c:pt>
                <c:pt idx="2648">
                  <c:v>927.86820798027759</c:v>
                </c:pt>
                <c:pt idx="2649">
                  <c:v>825.09938209824725</c:v>
                </c:pt>
                <c:pt idx="2650">
                  <c:v>704.96301568124704</c:v>
                </c:pt>
                <c:pt idx="2651">
                  <c:v>575.1003182685954</c:v>
                </c:pt>
                <c:pt idx="2652">
                  <c:v>444.91033627937276</c:v>
                </c:pt>
                <c:pt idx="2653">
                  <c:v>323.29729803645154</c:v>
                </c:pt>
                <c:pt idx="2654">
                  <c:v>216.73156399796588</c:v>
                </c:pt>
                <c:pt idx="2655">
                  <c:v>127.95386053180272</c:v>
                </c:pt>
                <c:pt idx="2656">
                  <c:v>55.351310454760089</c:v>
                </c:pt>
                <c:pt idx="2657">
                  <c:v>-6.9588927998522792</c:v>
                </c:pt>
                <c:pt idx="2658">
                  <c:v>-68.113497567874191</c:v>
                </c:pt>
                <c:pt idx="2659">
                  <c:v>-138.35036947082034</c:v>
                </c:pt>
                <c:pt idx="2660">
                  <c:v>-226.00364367441915</c:v>
                </c:pt>
                <c:pt idx="2661">
                  <c:v>-334.59492639029736</c:v>
                </c:pt>
                <c:pt idx="2662">
                  <c:v>-461.20171922904984</c:v>
                </c:pt>
                <c:pt idx="2663">
                  <c:v>-596.81765962959889</c:v>
                </c:pt>
                <c:pt idx="2664">
                  <c:v>-728.51868214688852</c:v>
                </c:pt>
                <c:pt idx="2665">
                  <c:v>-842.52829276004479</c:v>
                </c:pt>
                <c:pt idx="2666">
                  <c:v>-927.1778317647628</c:v>
                </c:pt>
                <c:pt idx="2667">
                  <c:v>-975.15070222039355</c:v>
                </c:pt>
                <c:pt idx="2668">
                  <c:v>-984.8069442914873</c:v>
                </c:pt>
                <c:pt idx="2669">
                  <c:v>-960.50281843149628</c:v>
                </c:pt>
                <c:pt idx="2670">
                  <c:v>-911.76633963324593</c:v>
                </c:pt>
                <c:pt idx="2671">
                  <c:v>-851.27037595048239</c:v>
                </c:pt>
                <c:pt idx="2672">
                  <c:v>-791.90392012017344</c:v>
                </c:pt>
                <c:pt idx="2673">
                  <c:v>-743.71347670542912</c:v>
                </c:pt>
                <c:pt idx="2674">
                  <c:v>-711.71192335786714</c:v>
                </c:pt>
                <c:pt idx="2675">
                  <c:v>-695.31299929957436</c:v>
                </c:pt>
                <c:pt idx="2676">
                  <c:v>-689.5267353186556</c:v>
                </c:pt>
                <c:pt idx="2677">
                  <c:v>-687.3751477662895</c:v>
                </c:pt>
                <c:pt idx="2678">
                  <c:v>-682.63328164836742</c:v>
                </c:pt>
                <c:pt idx="2679">
                  <c:v>-672.05777794179664</c:v>
                </c:pt>
                <c:pt idx="2680">
                  <c:v>-656.54787751337744</c:v>
                </c:pt>
                <c:pt idx="2681">
                  <c:v>-641.00345559150708</c:v>
                </c:pt>
                <c:pt idx="2682">
                  <c:v>-632.95331192976244</c:v>
                </c:pt>
                <c:pt idx="2683">
                  <c:v>-640.36758089668479</c:v>
                </c:pt>
                <c:pt idx="2684">
                  <c:v>-669.34905124967906</c:v>
                </c:pt>
                <c:pt idx="2685">
                  <c:v>-722.40506011357058</c:v>
                </c:pt>
                <c:pt idx="2686">
                  <c:v>-797.72146440136214</c:v>
                </c:pt>
                <c:pt idx="2687">
                  <c:v>-889.53678071059187</c:v>
                </c:pt>
                <c:pt idx="2688">
                  <c:v>-989.51552285631624</c:v>
                </c:pt>
                <c:pt idx="2689">
                  <c:v>-1088.8401848479896</c:v>
                </c:pt>
                <c:pt idx="2690">
                  <c:v>-1180.4730475850708</c:v>
                </c:pt>
                <c:pt idx="2691">
                  <c:v>-1260.8259760459089</c:v>
                </c:pt>
                <c:pt idx="2692">
                  <c:v>-1330.1620018616929</c:v>
                </c:pt>
                <c:pt idx="2693">
                  <c:v>-1391.5064005271095</c:v>
                </c:pt>
                <c:pt idx="2694">
                  <c:v>-1448.4667779435895</c:v>
                </c:pt>
                <c:pt idx="2695">
                  <c:v>-1502.8445058254299</c:v>
                </c:pt>
                <c:pt idx="2696">
                  <c:v>-1553.0408667245213</c:v>
                </c:pt>
                <c:pt idx="2697">
                  <c:v>-1593.9225727077437</c:v>
                </c:pt>
                <c:pt idx="2698">
                  <c:v>-1618.1590606090219</c:v>
                </c:pt>
                <c:pt idx="2699">
                  <c:v>-1618.471081322311</c:v>
                </c:pt>
                <c:pt idx="2700">
                  <c:v>-1589.9896720942177</c:v>
                </c:pt>
                <c:pt idx="2701">
                  <c:v>-1531.9930169482325</c:v>
                </c:pt>
                <c:pt idx="2702">
                  <c:v>-1448.5537732094892</c:v>
                </c:pt>
                <c:pt idx="2703">
                  <c:v>-1347.9121182309195</c:v>
                </c:pt>
                <c:pt idx="2704">
                  <c:v>-1240.669926343234</c:v>
                </c:pt>
                <c:pt idx="2705">
                  <c:v>-1137.3001397347637</c:v>
                </c:pt>
                <c:pt idx="2706">
                  <c:v>-1045.8003279485226</c:v>
                </c:pt>
                <c:pt idx="2707">
                  <c:v>-970.30449844980035</c:v>
                </c:pt>
                <c:pt idx="2708">
                  <c:v>-911.06483210685508</c:v>
                </c:pt>
                <c:pt idx="2709">
                  <c:v>-865.61332044435562</c:v>
                </c:pt>
                <c:pt idx="2710">
                  <c:v>-830.44897411592194</c:v>
                </c:pt>
                <c:pt idx="2711">
                  <c:v>-802.52136864520207</c:v>
                </c:pt>
                <c:pt idx="2712">
                  <c:v>-780.06299408672362</c:v>
                </c:pt>
                <c:pt idx="2713">
                  <c:v>-762.67002010138071</c:v>
                </c:pt>
                <c:pt idx="2714">
                  <c:v>-750.74612170265789</c:v>
                </c:pt>
                <c:pt idx="2715">
                  <c:v>-744.54482398493394</c:v>
                </c:pt>
                <c:pt idx="2716">
                  <c:v>-743.10955750100243</c:v>
                </c:pt>
                <c:pt idx="2717">
                  <c:v>-743.49639194987253</c:v>
                </c:pt>
                <c:pt idx="2718">
                  <c:v>-740.75614563071758</c:v>
                </c:pt>
                <c:pt idx="2719">
                  <c:v>-729.01188963930133</c:v>
                </c:pt>
                <c:pt idx="2720">
                  <c:v>-703.50206812647389</c:v>
                </c:pt>
                <c:pt idx="2721">
                  <c:v>-662.88164062326348</c:v>
                </c:pt>
                <c:pt idx="2722">
                  <c:v>-610.78050501331029</c:v>
                </c:pt>
                <c:pt idx="2723">
                  <c:v>-555.84785967765526</c:v>
                </c:pt>
                <c:pt idx="2724">
                  <c:v>-510.05250150216671</c:v>
                </c:pt>
                <c:pt idx="2725">
                  <c:v>-485.5236061851212</c:v>
                </c:pt>
                <c:pt idx="2726">
                  <c:v>-490.64082725895071</c:v>
                </c:pt>
                <c:pt idx="2727">
                  <c:v>-526.4993855170087</c:v>
                </c:pt>
                <c:pt idx="2728">
                  <c:v>-585.15813305686595</c:v>
                </c:pt>
                <c:pt idx="2729">
                  <c:v>-650.8719248400771</c:v>
                </c:pt>
                <c:pt idx="2730">
                  <c:v>-704.50223098712365</c:v>
                </c:pt>
                <c:pt idx="2731">
                  <c:v>-729.73715247402549</c:v>
                </c:pt>
                <c:pt idx="2732">
                  <c:v>-718.72146163543141</c:v>
                </c:pt>
                <c:pt idx="2733">
                  <c:v>-675.02318265474128</c:v>
                </c:pt>
                <c:pt idx="2734">
                  <c:v>-613.09450786785476</c:v>
                </c:pt>
                <c:pt idx="2735">
                  <c:v>-554.64134842094313</c:v>
                </c:pt>
                <c:pt idx="2736">
                  <c:v>-523.14141639973718</c:v>
                </c:pt>
                <c:pt idx="2737">
                  <c:v>-538.02799613388822</c:v>
                </c:pt>
                <c:pt idx="2738">
                  <c:v>-609.92492126361708</c:v>
                </c:pt>
                <c:pt idx="2739">
                  <c:v>-737.98817060738475</c:v>
                </c:pt>
                <c:pt idx="2740">
                  <c:v>-909.94488222985569</c:v>
                </c:pt>
                <c:pt idx="2741">
                  <c:v>-1104.8116552704071</c:v>
                </c:pt>
                <c:pt idx="2742">
                  <c:v>-1297.6218825226817</c:v>
                </c:pt>
                <c:pt idx="2743">
                  <c:v>-1465.0122058235752</c:v>
                </c:pt>
                <c:pt idx="2744">
                  <c:v>-1590.3580641565698</c:v>
                </c:pt>
                <c:pt idx="2745">
                  <c:v>-1667.3187024849651</c:v>
                </c:pt>
                <c:pt idx="2746">
                  <c:v>-1701.0045875427979</c:v>
                </c:pt>
                <c:pt idx="2747">
                  <c:v>-1706.4149546324904</c:v>
                </c:pt>
                <c:pt idx="2748">
                  <c:v>-1704.3945849423731</c:v>
                </c:pt>
                <c:pt idx="2749">
                  <c:v>-1716.0332004225866</c:v>
                </c:pt>
                <c:pt idx="2750">
                  <c:v>-1756.9741373006782</c:v>
                </c:pt>
                <c:pt idx="2751">
                  <c:v>-1833.3246180096048</c:v>
                </c:pt>
                <c:pt idx="2752">
                  <c:v>-1940.4446215351084</c:v>
                </c:pt>
                <c:pt idx="2753">
                  <c:v>-2064.8684372338885</c:v>
                </c:pt>
                <c:pt idx="2754">
                  <c:v>-2188.5338149952695</c:v>
                </c:pt>
                <c:pt idx="2755">
                  <c:v>-2293.8679667821511</c:v>
                </c:pt>
                <c:pt idx="2756">
                  <c:v>-2368.2867614393867</c:v>
                </c:pt>
                <c:pt idx="2757">
                  <c:v>-2407.0776945225293</c:v>
                </c:pt>
                <c:pt idx="2758">
                  <c:v>-2414.1417398947578</c:v>
                </c:pt>
                <c:pt idx="2759">
                  <c:v>-2400.5738667849046</c:v>
                </c:pt>
                <c:pt idx="2760">
                  <c:v>-2381.477119325647</c:v>
                </c:pt>
                <c:pt idx="2761">
                  <c:v>-2371.6983200302702</c:v>
                </c:pt>
                <c:pt idx="2762">
                  <c:v>-2381.4787004298851</c:v>
                </c:pt>
                <c:pt idx="2763">
                  <c:v>-2413.262310316079</c:v>
                </c:pt>
                <c:pt idx="2764">
                  <c:v>-2460.7686749961736</c:v>
                </c:pt>
                <c:pt idx="2765">
                  <c:v>-2510.7529742304041</c:v>
                </c:pt>
                <c:pt idx="2766">
                  <c:v>-2546.9118713023827</c:v>
                </c:pt>
                <c:pt idx="2767">
                  <c:v>-2554.5990582466766</c:v>
                </c:pt>
                <c:pt idx="2768">
                  <c:v>-2524.78657934394</c:v>
                </c:pt>
                <c:pt idx="2769">
                  <c:v>-2456.1811633871826</c:v>
                </c:pt>
                <c:pt idx="2770">
                  <c:v>-2355.1922269398669</c:v>
                </c:pt>
                <c:pt idx="2771">
                  <c:v>-2234.0545086672264</c:v>
                </c:pt>
                <c:pt idx="2772">
                  <c:v>-2107.7194800483521</c:v>
                </c:pt>
                <c:pt idx="2773">
                  <c:v>-1990.2185231866472</c:v>
                </c:pt>
                <c:pt idx="2774">
                  <c:v>-1891.228878888026</c:v>
                </c:pt>
                <c:pt idx="2775">
                  <c:v>-1813.6706034853428</c:v>
                </c:pt>
                <c:pt idx="2776">
                  <c:v>-1753.1223620505139</c:v>
                </c:pt>
                <c:pt idx="2777">
                  <c:v>-1699.376167181473</c:v>
                </c:pt>
                <c:pt idx="2778">
                  <c:v>-1639.6584759696054</c:v>
                </c:pt>
                <c:pt idx="2779">
                  <c:v>-1562.3863936222131</c:v>
                </c:pt>
                <c:pt idx="2780">
                  <c:v>-1460.2125768299625</c:v>
                </c:pt>
                <c:pt idx="2781">
                  <c:v>-1331.5692244127217</c:v>
                </c:pt>
                <c:pt idx="2782">
                  <c:v>-1180.6032803914197</c:v>
                </c:pt>
                <c:pt idx="2783">
                  <c:v>-1015.8700514817718</c:v>
                </c:pt>
                <c:pt idx="2784">
                  <c:v>-848.24417476715439</c:v>
                </c:pt>
                <c:pt idx="2785">
                  <c:v>-688.41093959816271</c:v>
                </c:pt>
                <c:pt idx="2786">
                  <c:v>-544.34175582433147</c:v>
                </c:pt>
                <c:pt idx="2787">
                  <c:v>-419.3947738837042</c:v>
                </c:pt>
                <c:pt idx="2788">
                  <c:v>-311.79160536539035</c:v>
                </c:pt>
                <c:pt idx="2789">
                  <c:v>-215.85029671247784</c:v>
                </c:pt>
                <c:pt idx="2790">
                  <c:v>-124.5733923510149</c:v>
                </c:pt>
                <c:pt idx="2791">
                  <c:v>-32.484135946669795</c:v>
                </c:pt>
                <c:pt idx="2792">
                  <c:v>62.525460004460257</c:v>
                </c:pt>
                <c:pt idx="2793">
                  <c:v>158.9825174935086</c:v>
                </c:pt>
                <c:pt idx="2794">
                  <c:v>253.00098513699638</c:v>
                </c:pt>
                <c:pt idx="2795">
                  <c:v>340.01574296353289</c:v>
                </c:pt>
                <c:pt idx="2796">
                  <c:v>416.34759710905183</c:v>
                </c:pt>
                <c:pt idx="2797">
                  <c:v>480.30085358941415</c:v>
                </c:pt>
                <c:pt idx="2798">
                  <c:v>532.82612492555916</c:v>
                </c:pt>
                <c:pt idx="2799">
                  <c:v>577.7807936744797</c:v>
                </c:pt>
                <c:pt idx="2800">
                  <c:v>621.64666059360457</c:v>
                </c:pt>
                <c:pt idx="2801">
                  <c:v>672.5238235721182</c:v>
                </c:pt>
                <c:pt idx="2802">
                  <c:v>738.46449861761471</c:v>
                </c:pt>
                <c:pt idx="2803">
                  <c:v>825.60273285212099</c:v>
                </c:pt>
                <c:pt idx="2804">
                  <c:v>936.73859688013704</c:v>
                </c:pt>
                <c:pt idx="2805">
                  <c:v>1070.8397615674257</c:v>
                </c:pt>
                <c:pt idx="2806">
                  <c:v>1223.4734154048281</c:v>
                </c:pt>
                <c:pt idx="2807">
                  <c:v>1387.8380007436576</c:v>
                </c:pt>
                <c:pt idx="2808">
                  <c:v>1556.0293586231201</c:v>
                </c:pt>
                <c:pt idx="2809">
                  <c:v>1720.3401917627059</c:v>
                </c:pt>
                <c:pt idx="2810">
                  <c:v>1874.5038238242546</c:v>
                </c:pt>
                <c:pt idx="2811">
                  <c:v>2014.6811012572189</c:v>
                </c:pt>
                <c:pt idx="2812">
                  <c:v>2139.8215868928028</c:v>
                </c:pt>
                <c:pt idx="2813">
                  <c:v>2251.1778413267784</c:v>
                </c:pt>
                <c:pt idx="2814">
                  <c:v>2351.2205338121489</c:v>
                </c:pt>
                <c:pt idx="2815">
                  <c:v>2442.5532514331976</c:v>
                </c:pt>
                <c:pt idx="2816">
                  <c:v>2527.3122262311858</c:v>
                </c:pt>
                <c:pt idx="2817">
                  <c:v>2607.0995159977879</c:v>
                </c:pt>
                <c:pt idx="2818">
                  <c:v>2683.1545533598137</c:v>
                </c:pt>
                <c:pt idx="2819">
                  <c:v>2756.4662197604889</c:v>
                </c:pt>
                <c:pt idx="2820">
                  <c:v>2827.7672192213754</c:v>
                </c:pt>
                <c:pt idx="2821">
                  <c:v>2897.5336026323507</c:v>
                </c:pt>
                <c:pt idx="2822">
                  <c:v>2966.0725403831289</c:v>
                </c:pt>
                <c:pt idx="2823">
                  <c:v>3033.6154935350651</c:v>
                </c:pt>
                <c:pt idx="2824">
                  <c:v>3100.2564106260179</c:v>
                </c:pt>
                <c:pt idx="2825">
                  <c:v>3165.7010840148037</c:v>
                </c:pt>
                <c:pt idx="2826">
                  <c:v>3228.9822842898966</c:v>
                </c:pt>
                <c:pt idx="2827">
                  <c:v>3288.3516467615591</c:v>
                </c:pt>
                <c:pt idx="2828">
                  <c:v>3341.446765007126</c:v>
                </c:pt>
                <c:pt idx="2829">
                  <c:v>3385.6605650675906</c:v>
                </c:pt>
                <c:pt idx="2830">
                  <c:v>3418.5572958275452</c:v>
                </c:pt>
                <c:pt idx="2831">
                  <c:v>3438.2187021164827</c:v>
                </c:pt>
                <c:pt idx="2832">
                  <c:v>3443.4959463639916</c:v>
                </c:pt>
                <c:pt idx="2833">
                  <c:v>3434.1805771185227</c:v>
                </c:pt>
                <c:pt idx="2834">
                  <c:v>3411.0749642990208</c:v>
                </c:pt>
                <c:pt idx="2835">
                  <c:v>3375.9342698713572</c:v>
                </c:pt>
                <c:pt idx="2836">
                  <c:v>3331.3063781489627</c:v>
                </c:pt>
                <c:pt idx="2837">
                  <c:v>3280.3904765750067</c:v>
                </c:pt>
                <c:pt idx="2838">
                  <c:v>3227.0402387881809</c:v>
                </c:pt>
                <c:pt idx="2839">
                  <c:v>3175.8300363227104</c:v>
                </c:pt>
                <c:pt idx="2840">
                  <c:v>3131.8547403874882</c:v>
                </c:pt>
                <c:pt idx="2841">
                  <c:v>3099.9147668441392</c:v>
                </c:pt>
                <c:pt idx="2842">
                  <c:v>3083.0447120292338</c:v>
                </c:pt>
                <c:pt idx="2843">
                  <c:v>3080.8622510566247</c:v>
                </c:pt>
                <c:pt idx="2844">
                  <c:v>3088.5454574350756</c:v>
                </c:pt>
                <c:pt idx="2845">
                  <c:v>3097.0412132796696</c:v>
                </c:pt>
                <c:pt idx="2846">
                  <c:v>3094.5278612097836</c:v>
                </c:pt>
                <c:pt idx="2847">
                  <c:v>3068.6589792487266</c:v>
                </c:pt>
                <c:pt idx="2848">
                  <c:v>3008.9660798233513</c:v>
                </c:pt>
                <c:pt idx="2849">
                  <c:v>2908.9212078988307</c:v>
                </c:pt>
                <c:pt idx="2850">
                  <c:v>2767.3056166739839</c:v>
                </c:pt>
                <c:pt idx="2851">
                  <c:v>2588.5889572307442</c:v>
                </c:pt>
                <c:pt idx="2852">
                  <c:v>2382.1528162965374</c:v>
                </c:pt>
                <c:pt idx="2853">
                  <c:v>2160.5041958111647</c:v>
                </c:pt>
                <c:pt idx="2854">
                  <c:v>1936.9136554071863</c:v>
                </c:pt>
                <c:pt idx="2855">
                  <c:v>1722.974696227501</c:v>
                </c:pt>
                <c:pt idx="2856">
                  <c:v>1526.5065384229101</c:v>
                </c:pt>
                <c:pt idx="2857">
                  <c:v>1350.1542343536473</c:v>
                </c:pt>
                <c:pt idx="2858">
                  <c:v>1191.0023608742856</c:v>
                </c:pt>
                <c:pt idx="2859">
                  <c:v>1041.4207264113995</c:v>
                </c:pt>
                <c:pt idx="2860">
                  <c:v>891.05123876502148</c:v>
                </c:pt>
                <c:pt idx="2861">
                  <c:v>729.42607246474279</c:v>
                </c:pt>
                <c:pt idx="2862">
                  <c:v>548.48644346826302</c:v>
                </c:pt>
                <c:pt idx="2863">
                  <c:v>344.36575420507501</c:v>
                </c:pt>
                <c:pt idx="2864">
                  <c:v>118.11681080476249</c:v>
                </c:pt>
                <c:pt idx="2865">
                  <c:v>-124.60555553767161</c:v>
                </c:pt>
                <c:pt idx="2866">
                  <c:v>-374.73894677762678</c:v>
                </c:pt>
                <c:pt idx="2867">
                  <c:v>-621.69246238017195</c:v>
                </c:pt>
                <c:pt idx="2868">
                  <c:v>-855.61549687521187</c:v>
                </c:pt>
                <c:pt idx="2869">
                  <c:v>-1069.5461897507407</c:v>
                </c:pt>
                <c:pt idx="2870">
                  <c:v>-1260.8384895102122</c:v>
                </c:pt>
                <c:pt idx="2871">
                  <c:v>-1431.4349633724428</c:v>
                </c:pt>
                <c:pt idx="2872">
                  <c:v>-1586.8789737468896</c:v>
                </c:pt>
                <c:pt idx="2873">
                  <c:v>-1734.3544685117849</c:v>
                </c:pt>
                <c:pt idx="2874">
                  <c:v>-1880.3727952732349</c:v>
                </c:pt>
                <c:pt idx="2875">
                  <c:v>-2028.827485997356</c:v>
                </c:pt>
                <c:pt idx="2876">
                  <c:v>-2179.972893565804</c:v>
                </c:pt>
                <c:pt idx="2877">
                  <c:v>-2330.5126806370199</c:v>
                </c:pt>
                <c:pt idx="2878">
                  <c:v>-2474.5917084501252</c:v>
                </c:pt>
                <c:pt idx="2879">
                  <c:v>-2605.2668005554056</c:v>
                </c:pt>
                <c:pt idx="2880">
                  <c:v>-2716.0260455200028</c:v>
                </c:pt>
                <c:pt idx="2881">
                  <c:v>-2802.0712659193418</c:v>
                </c:pt>
                <c:pt idx="2882">
                  <c:v>-2861.224290489215</c:v>
                </c:pt>
                <c:pt idx="2883">
                  <c:v>-2894.333449339138</c:v>
                </c:pt>
                <c:pt idx="2884">
                  <c:v>-2905.0353940149271</c:v>
                </c:pt>
                <c:pt idx="2885">
                  <c:v>-2898.8404330106218</c:v>
                </c:pt>
                <c:pt idx="2886">
                  <c:v>-2881.7593729715513</c:v>
                </c:pt>
                <c:pt idx="2887">
                  <c:v>-2858.9098374451901</c:v>
                </c:pt>
                <c:pt idx="2888">
                  <c:v>-2833.5734121880755</c:v>
                </c:pt>
                <c:pt idx="2889">
                  <c:v>-2806.9831808726017</c:v>
                </c:pt>
                <c:pt idx="2890">
                  <c:v>-2778.7737092110065</c:v>
                </c:pt>
                <c:pt idx="2891">
                  <c:v>-2747.7611949630686</c:v>
                </c:pt>
                <c:pt idx="2892">
                  <c:v>-2712.7258737546504</c:v>
                </c:pt>
                <c:pt idx="2893">
                  <c:v>-2673.0237137543486</c:v>
                </c:pt>
                <c:pt idx="2894">
                  <c:v>-2628.9800425464946</c:v>
                </c:pt>
                <c:pt idx="2895">
                  <c:v>-2582.0271886439482</c:v>
                </c:pt>
                <c:pt idx="2896">
                  <c:v>-2534.4990563258511</c:v>
                </c:pt>
                <c:pt idx="2897">
                  <c:v>-2489.0535954221091</c:v>
                </c:pt>
                <c:pt idx="2898">
                  <c:v>-2447.8730560892313</c:v>
                </c:pt>
                <c:pt idx="2899">
                  <c:v>-2411.9567333155869</c:v>
                </c:pt>
                <c:pt idx="2900">
                  <c:v>-2380.8162305421165</c:v>
                </c:pt>
                <c:pt idx="2901">
                  <c:v>-2352.6844229260746</c:v>
                </c:pt>
                <c:pt idx="2902">
                  <c:v>-2325.1105301852313</c:v>
                </c:pt>
                <c:pt idx="2903">
                  <c:v>-2295.6709706855081</c:v>
                </c:pt>
                <c:pt idx="2904">
                  <c:v>-2262.5499483469303</c:v>
                </c:pt>
                <c:pt idx="2905">
                  <c:v>-2224.8803272946566</c:v>
                </c:pt>
                <c:pt idx="2906">
                  <c:v>-2182.8316568520645</c:v>
                </c:pt>
                <c:pt idx="2907">
                  <c:v>-2137.4608042676259</c:v>
                </c:pt>
                <c:pt idx="2908">
                  <c:v>-2090.3502343596333</c:v>
                </c:pt>
                <c:pt idx="2909">
                  <c:v>-2043.0845436978791</c:v>
                </c:pt>
                <c:pt idx="2910">
                  <c:v>-1996.6788886422851</c:v>
                </c:pt>
                <c:pt idx="2911">
                  <c:v>-1951.1325889573889</c:v>
                </c:pt>
                <c:pt idx="2912">
                  <c:v>-1905.2760375809191</c:v>
                </c:pt>
                <c:pt idx="2913">
                  <c:v>-1856.9889757212884</c:v>
                </c:pt>
                <c:pt idx="2914">
                  <c:v>-1803.7434677603151</c:v>
                </c:pt>
                <c:pt idx="2915">
                  <c:v>-1743.3287290392807</c:v>
                </c:pt>
                <c:pt idx="2916">
                  <c:v>-1674.5519703129075</c:v>
                </c:pt>
                <c:pt idx="2917">
                  <c:v>-1597.7028257639884</c:v>
                </c:pt>
                <c:pt idx="2918">
                  <c:v>-1514.6529486742884</c:v>
                </c:pt>
                <c:pt idx="2919">
                  <c:v>-1428.5886599215139</c:v>
                </c:pt>
                <c:pt idx="2920">
                  <c:v>-1343.466741567107</c:v>
                </c:pt>
                <c:pt idx="2921">
                  <c:v>-1263.3122475471002</c:v>
                </c:pt>
                <c:pt idx="2922">
                  <c:v>-1191.463329507475</c:v>
                </c:pt>
                <c:pt idx="2923">
                  <c:v>-1129.8589673615495</c:v>
                </c:pt>
                <c:pt idx="2924">
                  <c:v>-1078.4822562314951</c:v>
                </c:pt>
                <c:pt idx="2925">
                  <c:v>-1035.0874100115575</c:v>
                </c:pt>
                <c:pt idx="2926">
                  <c:v>-995.31358400908164</c:v>
                </c:pt>
                <c:pt idx="2927">
                  <c:v>-953.21802378548784</c:v>
                </c:pt>
                <c:pt idx="2928">
                  <c:v>-902.16018501668304</c:v>
                </c:pt>
                <c:pt idx="2929">
                  <c:v>-835.85166324661031</c:v>
                </c:pt>
                <c:pt idx="2930">
                  <c:v>-749.33084596675849</c:v>
                </c:pt>
                <c:pt idx="2931">
                  <c:v>-639.70134014488735</c:v>
                </c:pt>
                <c:pt idx="2932">
                  <c:v>-506.60362591234593</c:v>
                </c:pt>
                <c:pt idx="2933">
                  <c:v>-352.41182596730357</c:v>
                </c:pt>
                <c:pt idx="2934">
                  <c:v>-182.05995672483414</c:v>
                </c:pt>
                <c:pt idx="2935">
                  <c:v>-2.3633186651631495</c:v>
                </c:pt>
                <c:pt idx="2936">
                  <c:v>179.16346700675791</c:v>
                </c:pt>
                <c:pt idx="2937">
                  <c:v>355.70125155013739</c:v>
                </c:pt>
                <c:pt idx="2938">
                  <c:v>522.21816498443297</c:v>
                </c:pt>
                <c:pt idx="2939">
                  <c:v>675.82692284693746</c:v>
                </c:pt>
                <c:pt idx="2940">
                  <c:v>815.36192401946573</c:v>
                </c:pt>
                <c:pt idx="2941">
                  <c:v>940.58856559648382</c:v>
                </c:pt>
                <c:pt idx="2942">
                  <c:v>1051.6433897882475</c:v>
                </c:pt>
                <c:pt idx="2943">
                  <c:v>1149.0270681761649</c:v>
                </c:pt>
                <c:pt idx="2944">
                  <c:v>1233.9749654642119</c:v>
                </c:pt>
                <c:pt idx="2945">
                  <c:v>1308.7452782730732</c:v>
                </c:pt>
                <c:pt idx="2946">
                  <c:v>1376.5245770152633</c:v>
                </c:pt>
                <c:pt idx="2947">
                  <c:v>1441.0223481376065</c:v>
                </c:pt>
                <c:pt idx="2948">
                  <c:v>1505.9912866016577</c:v>
                </c:pt>
                <c:pt idx="2949">
                  <c:v>1574.8165053104794</c:v>
                </c:pt>
                <c:pt idx="2950">
                  <c:v>1650.1515571322307</c:v>
                </c:pt>
                <c:pt idx="2951">
                  <c:v>1733.5132932924294</c:v>
                </c:pt>
                <c:pt idx="2952">
                  <c:v>1824.8813702464672</c:v>
                </c:pt>
                <c:pt idx="2953">
                  <c:v>1922.5485307532988</c:v>
                </c:pt>
                <c:pt idx="2954">
                  <c:v>2023.4689076412781</c:v>
                </c:pt>
                <c:pt idx="2955">
                  <c:v>2124.0822768560106</c:v>
                </c:pt>
                <c:pt idx="2956">
                  <c:v>2221.2794004857196</c:v>
                </c:pt>
                <c:pt idx="2957">
                  <c:v>2313.0825664577683</c:v>
                </c:pt>
                <c:pt idx="2958">
                  <c:v>2398.7857942271107</c:v>
                </c:pt>
                <c:pt idx="2959">
                  <c:v>2478.5983651117958</c:v>
                </c:pt>
                <c:pt idx="2960">
                  <c:v>2553.060572538182</c:v>
                </c:pt>
                <c:pt idx="2961">
                  <c:v>2622.506107346207</c:v>
                </c:pt>
                <c:pt idx="2962">
                  <c:v>2686.7207728240182</c:v>
                </c:pt>
                <c:pt idx="2963">
                  <c:v>2744.8516871982097</c:v>
                </c:pt>
                <c:pt idx="2964">
                  <c:v>2795.558661703667</c:v>
                </c:pt>
                <c:pt idx="2965">
                  <c:v>2837.3317885570486</c:v>
                </c:pt>
                <c:pt idx="2966">
                  <c:v>2868.8284711404121</c:v>
                </c:pt>
                <c:pt idx="2967">
                  <c:v>2889.0620814913218</c:v>
                </c:pt>
                <c:pt idx="2968">
                  <c:v>2897.374495221809</c:v>
                </c:pt>
                <c:pt idx="2969">
                  <c:v>2893.2827106576815</c:v>
                </c:pt>
                <c:pt idx="2970">
                  <c:v>2876.3677167608089</c:v>
                </c:pt>
                <c:pt idx="2971">
                  <c:v>2846.3234802051738</c:v>
                </c:pt>
                <c:pt idx="2972">
                  <c:v>2803.173172107869</c:v>
                </c:pt>
                <c:pt idx="2973">
                  <c:v>2747.5829981284037</c:v>
                </c:pt>
                <c:pt idx="2974">
                  <c:v>2681.1734722780966</c:v>
                </c:pt>
                <c:pt idx="2975">
                  <c:v>2606.7157944228652</c:v>
                </c:pt>
                <c:pt idx="2976">
                  <c:v>2528.0700305194523</c:v>
                </c:pt>
                <c:pt idx="2977">
                  <c:v>2449.6953295141616</c:v>
                </c:pt>
                <c:pt idx="2978">
                  <c:v>2375.6745318964495</c:v>
                </c:pt>
                <c:pt idx="2979">
                  <c:v>2308.4625276249676</c:v>
                </c:pt>
                <c:pt idx="2980">
                  <c:v>2247.8078029752987</c:v>
                </c:pt>
                <c:pt idx="2981">
                  <c:v>2190.3283855238492</c:v>
                </c:pt>
                <c:pt idx="2982">
                  <c:v>2130.0167607674571</c:v>
                </c:pt>
                <c:pt idx="2983">
                  <c:v>2059.599276794635</c:v>
                </c:pt>
                <c:pt idx="2984">
                  <c:v>1972.3260253314481</c:v>
                </c:pt>
                <c:pt idx="2985">
                  <c:v>1863.6197844235558</c:v>
                </c:pt>
                <c:pt idx="2986">
                  <c:v>1732.1520930597173</c:v>
                </c:pt>
                <c:pt idx="2987">
                  <c:v>1580.1826535927369</c:v>
                </c:pt>
                <c:pt idx="2988">
                  <c:v>1413.2349975437355</c:v>
                </c:pt>
                <c:pt idx="2989">
                  <c:v>1239.3150404455569</c:v>
                </c:pt>
                <c:pt idx="2990">
                  <c:v>1067.869621565314</c:v>
                </c:pt>
                <c:pt idx="2991">
                  <c:v>908.55854158185934</c:v>
                </c:pt>
                <c:pt idx="2992">
                  <c:v>769.80544369027746</c:v>
                </c:pt>
                <c:pt idx="2993">
                  <c:v>657.16651194474571</c:v>
                </c:pt>
                <c:pt idx="2994">
                  <c:v>571.83236900348436</c:v>
                </c:pt>
                <c:pt idx="2995">
                  <c:v>509.84576779965948</c:v>
                </c:pt>
                <c:pt idx="2996">
                  <c:v>462.55258878792779</c:v>
                </c:pt>
                <c:pt idx="2997">
                  <c:v>418.32813838766964</c:v>
                </c:pt>
                <c:pt idx="2998">
                  <c:v>365.06933636876698</c:v>
                </c:pt>
                <c:pt idx="2999">
                  <c:v>292.67799810661302</c:v>
                </c:pt>
                <c:pt idx="3000">
                  <c:v>194.88492933463499</c:v>
                </c:pt>
                <c:pt idx="3001">
                  <c:v>70.135464728036794</c:v>
                </c:pt>
                <c:pt idx="3002">
                  <c:v>-78.404489976840011</c:v>
                </c:pt>
                <c:pt idx="3003">
                  <c:v>-243.5219501113144</c:v>
                </c:pt>
                <c:pt idx="3004">
                  <c:v>-415.14918897342579</c:v>
                </c:pt>
                <c:pt idx="3005">
                  <c:v>-582.00118423954814</c:v>
                </c:pt>
                <c:pt idx="3006">
                  <c:v>-733.55815783822493</c:v>
                </c:pt>
                <c:pt idx="3007">
                  <c:v>-862.13234603871422</c:v>
                </c:pt>
                <c:pt idx="3008">
                  <c:v>-964.5776542671133</c:v>
                </c:pt>
                <c:pt idx="3009">
                  <c:v>-1043.129137657199</c:v>
                </c:pt>
                <c:pt idx="3010">
                  <c:v>-1104.9968467630888</c:v>
                </c:pt>
                <c:pt idx="3011">
                  <c:v>-1160.7009345632928</c:v>
                </c:pt>
                <c:pt idx="3012">
                  <c:v>-1221.5681395594527</c:v>
                </c:pt>
                <c:pt idx="3013">
                  <c:v>-1297.0816061882242</c:v>
                </c:pt>
                <c:pt idx="3014">
                  <c:v>-1392.7739840390518</c:v>
                </c:pt>
                <c:pt idx="3015">
                  <c:v>-1509.1051391481251</c:v>
                </c:pt>
                <c:pt idx="3016">
                  <c:v>-1641.418107796135</c:v>
                </c:pt>
                <c:pt idx="3017">
                  <c:v>-1780.8449442439646</c:v>
                </c:pt>
                <c:pt idx="3018">
                  <c:v>-1915.9924806568099</c:v>
                </c:pt>
                <c:pt idx="3019">
                  <c:v>-2035.2070316500417</c:v>
                </c:pt>
                <c:pt idx="3020">
                  <c:v>-2129.0815141542089</c:v>
                </c:pt>
                <c:pt idx="3021">
                  <c:v>-2192.6802066275814</c:v>
                </c:pt>
                <c:pt idx="3022">
                  <c:v>-2226.8522871568184</c:v>
                </c:pt>
                <c:pt idx="3023">
                  <c:v>-2238.1564600670858</c:v>
                </c:pt>
                <c:pt idx="3024">
                  <c:v>-2237.3446773701658</c:v>
                </c:pt>
                <c:pt idx="3025">
                  <c:v>-2236.8183388483708</c:v>
                </c:pt>
                <c:pt idx="3026">
                  <c:v>-2247.7598201769001</c:v>
                </c:pt>
                <c:pt idx="3027">
                  <c:v>-2277.7011921753924</c:v>
                </c:pt>
                <c:pt idx="3028">
                  <c:v>-2329.1186686243786</c:v>
                </c:pt>
                <c:pt idx="3029">
                  <c:v>-2399.3217025456438</c:v>
                </c:pt>
                <c:pt idx="3030">
                  <c:v>-2481.581304475571</c:v>
                </c:pt>
                <c:pt idx="3031">
                  <c:v>-2567.1608393867382</c:v>
                </c:pt>
                <c:pt idx="3032">
                  <c:v>-2647.6985177121032</c:v>
                </c:pt>
                <c:pt idx="3033">
                  <c:v>-2717.3249920425997</c:v>
                </c:pt>
                <c:pt idx="3034">
                  <c:v>-2774.0005563375171</c:v>
                </c:pt>
                <c:pt idx="3035">
                  <c:v>-2819.762977860245</c:v>
                </c:pt>
                <c:pt idx="3036">
                  <c:v>-2859.8492625015861</c:v>
                </c:pt>
                <c:pt idx="3037">
                  <c:v>-2900.9326161193771</c:v>
                </c:pt>
                <c:pt idx="3038">
                  <c:v>-2948.9203586822132</c:v>
                </c:pt>
                <c:pt idx="3039">
                  <c:v>-3006.8978042291587</c:v>
                </c:pt>
                <c:pt idx="3040">
                  <c:v>-3073.8537041874756</c:v>
                </c:pt>
                <c:pt idx="3041">
                  <c:v>-3144.6469887738876</c:v>
                </c:pt>
                <c:pt idx="3042">
                  <c:v>-3211.2454711931009</c:v>
                </c:pt>
                <c:pt idx="3043">
                  <c:v>-3264.789758493971</c:v>
                </c:pt>
                <c:pt idx="3044">
                  <c:v>-3297.7816643077499</c:v>
                </c:pt>
                <c:pt idx="3045">
                  <c:v>-3305.7833417140491</c:v>
                </c:pt>
                <c:pt idx="3046">
                  <c:v>-3288.3237924485029</c:v>
                </c:pt>
                <c:pt idx="3047">
                  <c:v>-3248.9844359027661</c:v>
                </c:pt>
                <c:pt idx="3048">
                  <c:v>-3194.7039144086457</c:v>
                </c:pt>
                <c:pt idx="3049">
                  <c:v>-3134.3152383447737</c:v>
                </c:pt>
                <c:pt idx="3050">
                  <c:v>-3076.4501533211942</c:v>
                </c:pt>
                <c:pt idx="3051">
                  <c:v>-3027.2671369365894</c:v>
                </c:pt>
                <c:pt idx="3052">
                  <c:v>-2988.742055505435</c:v>
                </c:pt>
                <c:pt idx="3053">
                  <c:v>-2958.1913381989166</c:v>
                </c:pt>
                <c:pt idx="3054">
                  <c:v>-2929.2151046474587</c:v>
                </c:pt>
                <c:pt idx="3055">
                  <c:v>-2893.653199975759</c:v>
                </c:pt>
                <c:pt idx="3056">
                  <c:v>-2843.8326889968366</c:v>
                </c:pt>
                <c:pt idx="3057">
                  <c:v>-2774.4479277957621</c:v>
                </c:pt>
                <c:pt idx="3058">
                  <c:v>-2683.6803264381683</c:v>
                </c:pt>
                <c:pt idx="3059">
                  <c:v>-2573.434863929192</c:v>
                </c:pt>
                <c:pt idx="3060">
                  <c:v>-2448.7150937595493</c:v>
                </c:pt>
                <c:pt idx="3061">
                  <c:v>-2316.2347664236645</c:v>
                </c:pt>
                <c:pt idx="3062">
                  <c:v>-2182.5429875510213</c:v>
                </c:pt>
                <c:pt idx="3063">
                  <c:v>-2052.2112899603303</c:v>
                </c:pt>
                <c:pt idx="3064">
                  <c:v>-1926.7254236746451</c:v>
                </c:pt>
                <c:pt idx="3065">
                  <c:v>-1804.4513179326748</c:v>
                </c:pt>
                <c:pt idx="3066">
                  <c:v>-1681.5991787962544</c:v>
                </c:pt>
                <c:pt idx="3067">
                  <c:v>-1553.7874205871692</c:v>
                </c:pt>
                <c:pt idx="3068">
                  <c:v>-1417.7083953217846</c:v>
                </c:pt>
                <c:pt idx="3069">
                  <c:v>-1272.4584939435786</c:v>
                </c:pt>
                <c:pt idx="3070">
                  <c:v>-1120.1782519248932</c:v>
                </c:pt>
                <c:pt idx="3071">
                  <c:v>-965.75363381953844</c:v>
                </c:pt>
                <c:pt idx="3072">
                  <c:v>-815.57775858774698</c:v>
                </c:pt>
                <c:pt idx="3073">
                  <c:v>-675.73422489354482</c:v>
                </c:pt>
                <c:pt idx="3074">
                  <c:v>-550.22275440303633</c:v>
                </c:pt>
                <c:pt idx="3075">
                  <c:v>-439.81258043543846</c:v>
                </c:pt>
                <c:pt idx="3076">
                  <c:v>-341.83227226569181</c:v>
                </c:pt>
                <c:pt idx="3077">
                  <c:v>-250.88029089114869</c:v>
                </c:pt>
                <c:pt idx="3078">
                  <c:v>-160.19135900236009</c:v>
                </c:pt>
                <c:pt idx="3079">
                  <c:v>-63.27749435155522</c:v>
                </c:pt>
                <c:pt idx="3080">
                  <c:v>44.556837218451463</c:v>
                </c:pt>
                <c:pt idx="3081">
                  <c:v>165.21065761652468</c:v>
                </c:pt>
                <c:pt idx="3082">
                  <c:v>297.57038458384369</c:v>
                </c:pt>
                <c:pt idx="3083">
                  <c:v>438.13272597786005</c:v>
                </c:pt>
                <c:pt idx="3084">
                  <c:v>582.29315545933605</c:v>
                </c:pt>
                <c:pt idx="3085">
                  <c:v>725.99236622018657</c:v>
                </c:pt>
                <c:pt idx="3086">
                  <c:v>867.32382276387773</c:v>
                </c:pt>
                <c:pt idx="3087">
                  <c:v>1007.6042775079161</c:v>
                </c:pt>
                <c:pt idx="3088">
                  <c:v>1151.376443444246</c:v>
                </c:pt>
                <c:pt idx="3089">
                  <c:v>1305.0303757610898</c:v>
                </c:pt>
                <c:pt idx="3090">
                  <c:v>1474.2960844650358</c:v>
                </c:pt>
                <c:pt idx="3091">
                  <c:v>1661.5208211611243</c:v>
                </c:pt>
                <c:pt idx="3092">
                  <c:v>1863.8595659080815</c:v>
                </c:pt>
                <c:pt idx="3093">
                  <c:v>2073.0750248664931</c:v>
                </c:pt>
                <c:pt idx="3094">
                  <c:v>2276.9283851398686</c:v>
                </c:pt>
                <c:pt idx="3095">
                  <c:v>2461.6070980940376</c:v>
                </c:pt>
                <c:pt idx="3096">
                  <c:v>2614.5064993826754</c:v>
                </c:pt>
                <c:pt idx="3097">
                  <c:v>2726.8724588780951</c:v>
                </c:pt>
                <c:pt idx="3098">
                  <c:v>2795.9733128442572</c:v>
                </c:pt>
                <c:pt idx="3099">
                  <c:v>2826.326252413297</c:v>
                </c:pt>
                <c:pt idx="3100">
                  <c:v>2829.2763539986668</c:v>
                </c:pt>
                <c:pt idx="3101">
                  <c:v>2820.482870504417</c:v>
                </c:pt>
                <c:pt idx="3102">
                  <c:v>2815.7542758727573</c:v>
                </c:pt>
                <c:pt idx="3103">
                  <c:v>2826.6134931107381</c:v>
                </c:pt>
                <c:pt idx="3104">
                  <c:v>2857.2458134176295</c:v>
                </c:pt>
                <c:pt idx="3105">
                  <c:v>2903.8433376090102</c:v>
                </c:pt>
                <c:pt idx="3106">
                  <c:v>2956.2717127229585</c:v>
                </c:pt>
                <c:pt idx="3107">
                  <c:v>3001.1942002260648</c:v>
                </c:pt>
                <c:pt idx="3108">
                  <c:v>3025.6124727631432</c:v>
                </c:pt>
                <c:pt idx="3109">
                  <c:v>3020.0328938436983</c:v>
                </c:pt>
                <c:pt idx="3110">
                  <c:v>2980.7457178319914</c:v>
                </c:pt>
                <c:pt idx="3111">
                  <c:v>2910.7612405113832</c:v>
                </c:pt>
                <c:pt idx="3112">
                  <c:v>2818.9914235699207</c:v>
                </c:pt>
                <c:pt idx="3113">
                  <c:v>2717.6843081440547</c:v>
                </c:pt>
                <c:pt idx="3114">
                  <c:v>2618.878502238787</c:v>
                </c:pt>
                <c:pt idx="3115">
                  <c:v>2531.1806501551159</c:v>
                </c:pt>
                <c:pt idx="3116">
                  <c:v>2457.9740896373723</c:v>
                </c:pt>
                <c:pt idx="3117">
                  <c:v>2397.3954941473125</c:v>
                </c:pt>
                <c:pt idx="3118">
                  <c:v>2343.6880339480331</c:v>
                </c:pt>
                <c:pt idx="3119">
                  <c:v>2289.2864058026112</c:v>
                </c:pt>
                <c:pt idx="3120">
                  <c:v>2227.1131974371874</c:v>
                </c:pt>
                <c:pt idx="3121">
                  <c:v>2152.7017880689441</c:v>
                </c:pt>
                <c:pt idx="3122">
                  <c:v>2065.704261698299</c:v>
                </c:pt>
                <c:pt idx="3123">
                  <c:v>1970.2343018236882</c:v>
                </c:pt>
                <c:pt idx="3124">
                  <c:v>1873.7094491253358</c:v>
                </c:pt>
                <c:pt idx="3125">
                  <c:v>1784.4939292551612</c:v>
                </c:pt>
                <c:pt idx="3126">
                  <c:v>1709.26043736779</c:v>
                </c:pt>
                <c:pt idx="3127">
                  <c:v>1651.0844932030109</c:v>
                </c:pt>
                <c:pt idx="3128">
                  <c:v>1608.8006506119355</c:v>
                </c:pt>
                <c:pt idx="3129">
                  <c:v>1577.515758779472</c:v>
                </c:pt>
                <c:pt idx="3130">
                  <c:v>1549.8735603341772</c:v>
                </c:pt>
                <c:pt idx="3131">
                  <c:v>1517.7352985226373</c:v>
                </c:pt>
                <c:pt idx="3132">
                  <c:v>1474.0606604062775</c:v>
                </c:pt>
                <c:pt idx="3133">
                  <c:v>1414.6747378673097</c:v>
                </c:pt>
                <c:pt idx="3134">
                  <c:v>1339.387223035196</c:v>
                </c:pt>
                <c:pt idx="3135">
                  <c:v>1251.9520940592174</c:v>
                </c:pt>
                <c:pt idx="3136">
                  <c:v>1158.7719086695899</c:v>
                </c:pt>
                <c:pt idx="3137">
                  <c:v>1066.81995104665</c:v>
                </c:pt>
                <c:pt idx="3138">
                  <c:v>981.56363219238949</c:v>
                </c:pt>
                <c:pt idx="3139">
                  <c:v>905.51991134676507</c:v>
                </c:pt>
                <c:pt idx="3140">
                  <c:v>837.66930556383431</c:v>
                </c:pt>
                <c:pt idx="3141">
                  <c:v>773.67495922553212</c:v>
                </c:pt>
                <c:pt idx="3142">
                  <c:v>706.84419796095767</c:v>
                </c:pt>
                <c:pt idx="3143">
                  <c:v>629.81048287115334</c:v>
                </c:pt>
                <c:pt idx="3144">
                  <c:v>536.70900662398356</c:v>
                </c:pt>
                <c:pt idx="3145">
                  <c:v>425.22169377920346</c:v>
                </c:pt>
                <c:pt idx="3146">
                  <c:v>297.66856972443622</c:v>
                </c:pt>
                <c:pt idx="3147">
                  <c:v>160.62745354069133</c:v>
                </c:pt>
                <c:pt idx="3148">
                  <c:v>23.242518356670164</c:v>
                </c:pt>
                <c:pt idx="3149">
                  <c:v>-105.04873519487251</c:v>
                </c:pt>
                <c:pt idx="3150">
                  <c:v>-216.58199053388765</c:v>
                </c:pt>
                <c:pt idx="3151">
                  <c:v>-306.90619711088743</c:v>
                </c:pt>
                <c:pt idx="3152">
                  <c:v>-375.56194081668809</c:v>
                </c:pt>
                <c:pt idx="3153">
                  <c:v>-426.30069962878912</c:v>
                </c:pt>
                <c:pt idx="3154">
                  <c:v>-466.73512280661322</c:v>
                </c:pt>
                <c:pt idx="3155">
                  <c:v>-507.23943899231995</c:v>
                </c:pt>
                <c:pt idx="3156">
                  <c:v>-558.96375486352849</c:v>
                </c:pt>
                <c:pt idx="3157">
                  <c:v>-631.18513044927636</c:v>
                </c:pt>
                <c:pt idx="3158">
                  <c:v>-728.70031506309635</c:v>
                </c:pt>
                <c:pt idx="3159">
                  <c:v>-850.19180316932295</c:v>
                </c:pt>
                <c:pt idx="3160">
                  <c:v>-988.21846396956505</c:v>
                </c:pt>
                <c:pt idx="3161">
                  <c:v>-1130.8416248051965</c:v>
                </c:pt>
                <c:pt idx="3162">
                  <c:v>-1264.2995128739974</c:v>
                </c:pt>
                <c:pt idx="3163">
                  <c:v>-1375.9206515280637</c:v>
                </c:pt>
                <c:pt idx="3164">
                  <c:v>-1456.6405567834627</c:v>
                </c:pt>
                <c:pt idx="3165">
                  <c:v>-1502.7575118144739</c:v>
                </c:pt>
                <c:pt idx="3166">
                  <c:v>-1516.6783818115284</c:v>
                </c:pt>
                <c:pt idx="3167">
                  <c:v>-1506.4264495874834</c:v>
                </c:pt>
                <c:pt idx="3168">
                  <c:v>-1483.827945667035</c:v>
                </c:pt>
                <c:pt idx="3169">
                  <c:v>-1461.669182748398</c:v>
                </c:pt>
                <c:pt idx="3170">
                  <c:v>-1450.5695706163888</c:v>
                </c:pt>
                <c:pt idx="3171">
                  <c:v>-1456.5127316338135</c:v>
                </c:pt>
                <c:pt idx="3172">
                  <c:v>-1479.7388117709775</c:v>
                </c:pt>
                <c:pt idx="3173">
                  <c:v>-1515.1666931202208</c:v>
                </c:pt>
                <c:pt idx="3174">
                  <c:v>-1554.0045410925197</c:v>
                </c:pt>
                <c:pt idx="3175">
                  <c:v>-1585.9812448023802</c:v>
                </c:pt>
                <c:pt idx="3176">
                  <c:v>-1601.6790101338363</c:v>
                </c:pt>
                <c:pt idx="3177">
                  <c:v>-1594.5639354456966</c:v>
                </c:pt>
                <c:pt idx="3178">
                  <c:v>-1562.3435289487379</c:v>
                </c:pt>
                <c:pt idx="3179">
                  <c:v>-1507.2778884357112</c:v>
                </c:pt>
                <c:pt idx="3180">
                  <c:v>-1435.2580084287315</c:v>
                </c:pt>
                <c:pt idx="3181">
                  <c:v>-1353.9116520017935</c:v>
                </c:pt>
                <c:pt idx="3182">
                  <c:v>-1270.4257813883128</c:v>
                </c:pt>
                <c:pt idx="3183">
                  <c:v>-1189.8486315143646</c:v>
                </c:pt>
                <c:pt idx="3184">
                  <c:v>-1114.3366942595928</c:v>
                </c:pt>
                <c:pt idx="3185">
                  <c:v>-1043.4229105197996</c:v>
                </c:pt>
                <c:pt idx="3186">
                  <c:v>-975.11627563989805</c:v>
                </c:pt>
                <c:pt idx="3187">
                  <c:v>-907.45250839225878</c:v>
                </c:pt>
                <c:pt idx="3188">
                  <c:v>-839.92924399428841</c:v>
                </c:pt>
                <c:pt idx="3189">
                  <c:v>-774.21042307440371</c:v>
                </c:pt>
                <c:pt idx="3190">
                  <c:v>-713.75432402309184</c:v>
                </c:pt>
                <c:pt idx="3191">
                  <c:v>-662.54649891853342</c:v>
                </c:pt>
                <c:pt idx="3192">
                  <c:v>-623.54942343260575</c:v>
                </c:pt>
                <c:pt idx="3193">
                  <c:v>-597.50877330392234</c:v>
                </c:pt>
                <c:pt idx="3194">
                  <c:v>-582.44782235665014</c:v>
                </c:pt>
                <c:pt idx="3195">
                  <c:v>-573.83374238513113</c:v>
                </c:pt>
                <c:pt idx="3196">
                  <c:v>-565.25799704544806</c:v>
                </c:pt>
                <c:pt idx="3197">
                  <c:v>-549.5461443191067</c:v>
                </c:pt>
                <c:pt idx="3198">
                  <c:v>-520.24387600602711</c:v>
                </c:pt>
                <c:pt idx="3199">
                  <c:v>-473.23801702686018</c:v>
                </c:pt>
                <c:pt idx="3200">
                  <c:v>-408.01338717583485</c:v>
                </c:pt>
                <c:pt idx="3201">
                  <c:v>-327.99689603574956</c:v>
                </c:pt>
                <c:pt idx="3202">
                  <c:v>-239.73783200591851</c:v>
                </c:pt>
                <c:pt idx="3203">
                  <c:v>-151.17117311269865</c:v>
                </c:pt>
                <c:pt idx="3204">
                  <c:v>-69.577135999888284</c:v>
                </c:pt>
                <c:pt idx="3205">
                  <c:v>0.13018227086783388</c:v>
                </c:pt>
                <c:pt idx="3206">
                  <c:v>56.423906278889483</c:v>
                </c:pt>
                <c:pt idx="3207">
                  <c:v>101.423053735913</c:v>
                </c:pt>
                <c:pt idx="3208">
                  <c:v>140.42238801103863</c:v>
                </c:pt>
                <c:pt idx="3209">
                  <c:v>180.74310869676364</c:v>
                </c:pt>
                <c:pt idx="3210">
                  <c:v>230.05258720514672</c:v>
                </c:pt>
                <c:pt idx="3211">
                  <c:v>294.49832823686398</c:v>
                </c:pt>
                <c:pt idx="3212">
                  <c:v>377.14950741756894</c:v>
                </c:pt>
                <c:pt idx="3213">
                  <c:v>477.19777537737406</c:v>
                </c:pt>
                <c:pt idx="3214">
                  <c:v>590.12897864798356</c:v>
                </c:pt>
                <c:pt idx="3215">
                  <c:v>708.69569327247552</c:v>
                </c:pt>
                <c:pt idx="3216">
                  <c:v>824.20547043844283</c:v>
                </c:pt>
                <c:pt idx="3217">
                  <c:v>927.67822628534884</c:v>
                </c:pt>
                <c:pt idx="3218">
                  <c:v>1010.8117876172122</c:v>
                </c:pt>
                <c:pt idx="3219">
                  <c:v>1067.0659417186509</c:v>
                </c:pt>
                <c:pt idx="3220">
                  <c:v>1093.0823567578796</c:v>
                </c:pt>
                <c:pt idx="3221">
                  <c:v>1090.0703879699981</c:v>
                </c:pt>
                <c:pt idx="3222">
                  <c:v>1064.3197162970935</c:v>
                </c:pt>
                <c:pt idx="3223">
                  <c:v>1026.2266563036362</c:v>
                </c:pt>
                <c:pt idx="3224">
                  <c:v>988.00658535538855</c:v>
                </c:pt>
                <c:pt idx="3225">
                  <c:v>960.94505008786552</c:v>
                </c:pt>
                <c:pt idx="3226">
                  <c:v>953.08041615144418</c:v>
                </c:pt>
                <c:pt idx="3227">
                  <c:v>967.71649354622127</c:v>
                </c:pt>
                <c:pt idx="3228">
                  <c:v>1002.7373092088633</c:v>
                </c:pt>
                <c:pt idx="3229">
                  <c:v>1050.750336878282</c:v>
                </c:pt>
                <c:pt idx="3230">
                  <c:v>1100.3824865963179</c:v>
                </c:pt>
                <c:pt idx="3231">
                  <c:v>1138.9868330336158</c:v>
                </c:pt>
                <c:pt idx="3232">
                  <c:v>1156.349355124235</c:v>
                </c:pt>
                <c:pt idx="3233">
                  <c:v>1148.1867250475025</c:v>
                </c:pt>
                <c:pt idx="3234">
                  <c:v>1118.00651303108</c:v>
                </c:pt>
                <c:pt idx="3235">
                  <c:v>1076.5439337354196</c:v>
                </c:pt>
                <c:pt idx="3236">
                  <c:v>1039.0794379653623</c:v>
                </c:pt>
                <c:pt idx="3237">
                  <c:v>1021.6915207462351</c:v>
                </c:pt>
                <c:pt idx="3238">
                  <c:v>1037.5346658858703</c:v>
                </c:pt>
                <c:pt idx="3239">
                  <c:v>1093.8482870962555</c:v>
                </c:pt>
                <c:pt idx="3240">
                  <c:v>1190.03118697584</c:v>
                </c:pt>
                <c:pt idx="3241">
                  <c:v>1316.9822567785795</c:v>
                </c:pt>
                <c:pt idx="3242">
                  <c:v>1457.9929954857132</c:v>
                </c:pt>
                <c:pt idx="3243">
                  <c:v>1591.4638655430831</c:v>
                </c:pt>
                <c:pt idx="3244">
                  <c:v>1695.2997716665109</c:v>
                </c:pt>
                <c:pt idx="3245">
                  <c:v>1752.0962563179507</c:v>
                </c:pt>
                <c:pt idx="3246">
                  <c:v>1753.5953440161945</c:v>
                </c:pt>
                <c:pt idx="3247">
                  <c:v>1702.9172878541224</c:v>
                </c:pt>
                <c:pt idx="3248">
                  <c:v>1613.8315578721342</c:v>
                </c:pt>
                <c:pt idx="3249">
                  <c:v>1507.3381175086724</c:v>
                </c:pt>
                <c:pt idx="3250">
                  <c:v>1406.6375238078467</c:v>
                </c:pt>
                <c:pt idx="3251">
                  <c:v>1331.8741739866732</c:v>
                </c:pt>
                <c:pt idx="3252">
                  <c:v>1295.8646824540549</c:v>
                </c:pt>
                <c:pt idx="3253">
                  <c:v>1301.6882648976773</c:v>
                </c:pt>
                <c:pt idx="3254">
                  <c:v>1342.605793416232</c:v>
                </c:pt>
                <c:pt idx="3255">
                  <c:v>1404.2549575493583</c:v>
                </c:pt>
                <c:pt idx="3256">
                  <c:v>1468.5112730814285</c:v>
                </c:pt>
                <c:pt idx="3257">
                  <c:v>1517.9955519265932</c:v>
                </c:pt>
                <c:pt idx="3258">
                  <c:v>1540.1328298735589</c:v>
                </c:pt>
                <c:pt idx="3259">
                  <c:v>1529.8421389454509</c:v>
                </c:pt>
                <c:pt idx="3260">
                  <c:v>1490.2830882920086</c:v>
                </c:pt>
                <c:pt idx="3261">
                  <c:v>1431.6054549107782</c:v>
                </c:pt>
                <c:pt idx="3262">
                  <c:v>1368.1422638293834</c:v>
                </c:pt>
                <c:pt idx="3263">
                  <c:v>1314.8028978704599</c:v>
                </c:pt>
                <c:pt idx="3264">
                  <c:v>1283.5826223710408</c:v>
                </c:pt>
                <c:pt idx="3265">
                  <c:v>1281.0808081301739</c:v>
                </c:pt>
                <c:pt idx="3266">
                  <c:v>1307.6205472675285</c:v>
                </c:pt>
                <c:pt idx="3267">
                  <c:v>1358.0006005717337</c:v>
                </c:pt>
                <c:pt idx="3268">
                  <c:v>1423.3505301984653</c:v>
                </c:pt>
                <c:pt idx="3269">
                  <c:v>1493.3664875536242</c:v>
                </c:pt>
                <c:pt idx="3270">
                  <c:v>1558.3955544842031</c:v>
                </c:pt>
                <c:pt idx="3271">
                  <c:v>1611.0576857665319</c:v>
                </c:pt>
                <c:pt idx="3272">
                  <c:v>1647.1223315860332</c:v>
                </c:pt>
                <c:pt idx="3273">
                  <c:v>1665.3581068419462</c:v>
                </c:pt>
                <c:pt idx="3274">
                  <c:v>1666.4057184696717</c:v>
                </c:pt>
                <c:pt idx="3275">
                  <c:v>1651.3079638642484</c:v>
                </c:pt>
                <c:pt idx="3276">
                  <c:v>1620.5545710049701</c:v>
                </c:pt>
                <c:pt idx="3277">
                  <c:v>1574.0946811349315</c:v>
                </c:pt>
                <c:pt idx="3278">
                  <c:v>1512.0880107964208</c:v>
                </c:pt>
                <c:pt idx="3279">
                  <c:v>1435.7527712363149</c:v>
                </c:pt>
                <c:pt idx="3280">
                  <c:v>1347.8187559730065</c:v>
                </c:pt>
                <c:pt idx="3281">
                  <c:v>1252.526283598819</c:v>
                </c:pt>
                <c:pt idx="3282">
                  <c:v>1155.3464211747157</c:v>
                </c:pt>
                <c:pt idx="3283">
                  <c:v>1062.4818726806866</c:v>
                </c:pt>
                <c:pt idx="3284">
                  <c:v>979.99653494852453</c:v>
                </c:pt>
                <c:pt idx="3285">
                  <c:v>912.52045534529293</c:v>
                </c:pt>
                <c:pt idx="3286">
                  <c:v>861.88028859986525</c:v>
                </c:pt>
                <c:pt idx="3287">
                  <c:v>826.28356590868214</c:v>
                </c:pt>
                <c:pt idx="3288">
                  <c:v>800.54729321319667</c:v>
                </c:pt>
                <c:pt idx="3289">
                  <c:v>777.37049166928807</c:v>
                </c:pt>
                <c:pt idx="3290">
                  <c:v>749.14051079586443</c:v>
                </c:pt>
                <c:pt idx="3291">
                  <c:v>709.61483766393962</c:v>
                </c:pt>
                <c:pt idx="3292">
                  <c:v>655.09417552029208</c:v>
                </c:pt>
                <c:pt idx="3293">
                  <c:v>585.07865230315531</c:v>
                </c:pt>
                <c:pt idx="3294">
                  <c:v>502.50724214079611</c:v>
                </c:pt>
                <c:pt idx="3295">
                  <c:v>413.47670784259344</c:v>
                </c:pt>
                <c:pt idx="3296">
                  <c:v>326.16408270186525</c:v>
                </c:pt>
                <c:pt idx="3297">
                  <c:v>248.86721867959614</c:v>
                </c:pt>
                <c:pt idx="3298">
                  <c:v>187.58277996429521</c:v>
                </c:pt>
                <c:pt idx="3299">
                  <c:v>143.97849799112748</c:v>
                </c:pt>
                <c:pt idx="3300">
                  <c:v>114.58421401906381</c:v>
                </c:pt>
                <c:pt idx="3301">
                  <c:v>91.514315252030059</c:v>
                </c:pt>
                <c:pt idx="3302">
                  <c:v>64.434005589768631</c:v>
                </c:pt>
                <c:pt idx="3303">
                  <c:v>23.121820133879645</c:v>
                </c:pt>
                <c:pt idx="3304">
                  <c:v>-40.07626797657511</c:v>
                </c:pt>
                <c:pt idx="3305">
                  <c:v>-128.45464908201242</c:v>
                </c:pt>
                <c:pt idx="3306">
                  <c:v>-240.1624057717446</c:v>
                </c:pt>
                <c:pt idx="3307">
                  <c:v>-368.57934468687336</c:v>
                </c:pt>
                <c:pt idx="3308">
                  <c:v>-503.79661334732907</c:v>
                </c:pt>
                <c:pt idx="3309">
                  <c:v>-634.87004618351364</c:v>
                </c:pt>
                <c:pt idx="3310">
                  <c:v>-752.27102554643932</c:v>
                </c:pt>
                <c:pt idx="3311">
                  <c:v>-849.90572868630795</c:v>
                </c:pt>
                <c:pt idx="3312">
                  <c:v>-926.24764542628895</c:v>
                </c:pt>
                <c:pt idx="3313">
                  <c:v>-984.4185701703675</c:v>
                </c:pt>
                <c:pt idx="3314">
                  <c:v>-1031.2986969041283</c:v>
                </c:pt>
                <c:pt idx="3315">
                  <c:v>-1075.8777569687347</c:v>
                </c:pt>
                <c:pt idx="3316">
                  <c:v>-1127.1633406103922</c:v>
                </c:pt>
                <c:pt idx="3317">
                  <c:v>-1192.107402530736</c:v>
                </c:pt>
                <c:pt idx="3318">
                  <c:v>-1274.0958032672097</c:v>
                </c:pt>
                <c:pt idx="3319">
                  <c:v>-1372.4243101729014</c:v>
                </c:pt>
                <c:pt idx="3320">
                  <c:v>-1482.8513827500271</c:v>
                </c:pt>
                <c:pt idx="3321">
                  <c:v>-1598.9379954964295</c:v>
                </c:pt>
                <c:pt idx="3322">
                  <c:v>-1713.6661443213598</c:v>
                </c:pt>
                <c:pt idx="3323">
                  <c:v>-1820.8611605334133</c:v>
                </c:pt>
                <c:pt idx="3324">
                  <c:v>-1916.1455947064469</c:v>
                </c:pt>
                <c:pt idx="3325">
                  <c:v>-1997.3368880329049</c:v>
                </c:pt>
                <c:pt idx="3326">
                  <c:v>-2064.2874105257474</c:v>
                </c:pt>
                <c:pt idx="3327">
                  <c:v>-2118.2543757946387</c:v>
                </c:pt>
                <c:pt idx="3328">
                  <c:v>-2161.0314590956709</c:v>
                </c:pt>
                <c:pt idx="3329">
                  <c:v>-2194.1802017100777</c:v>
                </c:pt>
                <c:pt idx="3330">
                  <c:v>-2218.6601073952388</c:v>
                </c:pt>
                <c:pt idx="3331">
                  <c:v>-2234.9624513038048</c:v>
                </c:pt>
                <c:pt idx="3332">
                  <c:v>-2243.6079593502936</c:v>
                </c:pt>
                <c:pt idx="3333">
                  <c:v>-2245.7048251647598</c:v>
                </c:pt>
                <c:pt idx="3334">
                  <c:v>-2243.2779862090492</c:v>
                </c:pt>
                <c:pt idx="3335">
                  <c:v>-2239.2599989968553</c:v>
                </c:pt>
                <c:pt idx="3336">
                  <c:v>-2237.2051866170696</c:v>
                </c:pt>
                <c:pt idx="3337">
                  <c:v>-2240.8065763201698</c:v>
                </c:pt>
                <c:pt idx="3338">
                  <c:v>-2253.2057951043298</c:v>
                </c:pt>
                <c:pt idx="3339">
                  <c:v>-2276.0654949776144</c:v>
                </c:pt>
                <c:pt idx="3340">
                  <c:v>-2308.5846517951113</c:v>
                </c:pt>
                <c:pt idx="3341">
                  <c:v>-2346.9728741250801</c:v>
                </c:pt>
                <c:pt idx="3342">
                  <c:v>-2384.9432568702291</c:v>
                </c:pt>
                <c:pt idx="3343">
                  <c:v>-2415.3135841363364</c:v>
                </c:pt>
                <c:pt idx="3344">
                  <c:v>-2432.1407116947616</c:v>
                </c:pt>
                <c:pt idx="3345">
                  <c:v>-2432.4708679674677</c:v>
                </c:pt>
                <c:pt idx="3346">
                  <c:v>-2417.0284993855194</c:v>
                </c:pt>
                <c:pt idx="3347">
                  <c:v>-2389.7831470796441</c:v>
                </c:pt>
                <c:pt idx="3348">
                  <c:v>-2356.8067951359649</c:v>
                </c:pt>
                <c:pt idx="3349">
                  <c:v>-2324.862062249334</c:v>
                </c:pt>
                <c:pt idx="3350">
                  <c:v>-2299.938671913651</c:v>
                </c:pt>
                <c:pt idx="3351">
                  <c:v>-2285.8428971022136</c:v>
                </c:pt>
                <c:pt idx="3352">
                  <c:v>-2283.0816115746516</c:v>
                </c:pt>
                <c:pt idx="3353">
                  <c:v>-2288.4747491683629</c:v>
                </c:pt>
                <c:pt idx="3354">
                  <c:v>-2295.8507070787496</c:v>
                </c:pt>
                <c:pt idx="3355">
                  <c:v>-2297.7358636844056</c:v>
                </c:pt>
                <c:pt idx="3356">
                  <c:v>-2287.4351913896621</c:v>
                </c:pt>
                <c:pt idx="3357">
                  <c:v>-2260.73418920006</c:v>
                </c:pt>
                <c:pt idx="3358">
                  <c:v>-2216.7284129065342</c:v>
                </c:pt>
                <c:pt idx="3359">
                  <c:v>-2157.7316114146688</c:v>
                </c:pt>
                <c:pt idx="3360">
                  <c:v>-2088.5064967521093</c:v>
                </c:pt>
                <c:pt idx="3361">
                  <c:v>-2015.0728714978684</c:v>
                </c:pt>
                <c:pt idx="3362">
                  <c:v>-1943.262980776246</c:v>
                </c:pt>
                <c:pt idx="3363">
                  <c:v>-1877.2954923223324</c:v>
                </c:pt>
                <c:pt idx="3364">
                  <c:v>-1818.8543443742753</c:v>
                </c:pt>
                <c:pt idx="3365">
                  <c:v>-1767.1280209504971</c:v>
                </c:pt>
                <c:pt idx="3366">
                  <c:v>-1719.8330549465684</c:v>
                </c:pt>
                <c:pt idx="3367">
                  <c:v>-1674.6837691510909</c:v>
                </c:pt>
                <c:pt idx="3368">
                  <c:v>-1630.5182192689526</c:v>
                </c:pt>
                <c:pt idx="3369">
                  <c:v>-1587.5416582232615</c:v>
                </c:pt>
                <c:pt idx="3370">
                  <c:v>-1546.6875987492649</c:v>
                </c:pt>
                <c:pt idx="3371">
                  <c:v>-1508.517172778777</c:v>
                </c:pt>
                <c:pt idx="3372">
                  <c:v>-1472.1609005949545</c:v>
                </c:pt>
                <c:pt idx="3373">
                  <c:v>-1434.63509169036</c:v>
                </c:pt>
                <c:pt idx="3374">
                  <c:v>-1390.6745696021712</c:v>
                </c:pt>
                <c:pt idx="3375">
                  <c:v>-1333.1735963633164</c:v>
                </c:pt>
                <c:pt idx="3376">
                  <c:v>-1254.319154131663</c:v>
                </c:pt>
                <c:pt idx="3377">
                  <c:v>-1147.3431106763271</c:v>
                </c:pt>
                <c:pt idx="3378">
                  <c:v>-1008.5478734096681</c:v>
                </c:pt>
                <c:pt idx="3379">
                  <c:v>-839.05311418817587</c:v>
                </c:pt>
                <c:pt idx="3380">
                  <c:v>-645.60196192480305</c:v>
                </c:pt>
                <c:pt idx="3381">
                  <c:v>-439.84124717481683</c:v>
                </c:pt>
                <c:pt idx="3382">
                  <c:v>-235.96453491959051</c:v>
                </c:pt>
                <c:pt idx="3383">
                  <c:v>-47.323794949788073</c:v>
                </c:pt>
                <c:pt idx="3384">
                  <c:v>116.87967441604017</c:v>
                </c:pt>
                <c:pt idx="3385">
                  <c:v>253.70378027923618</c:v>
                </c:pt>
                <c:pt idx="3386">
                  <c:v>366.70504699872947</c:v>
                </c:pt>
                <c:pt idx="3387">
                  <c:v>464.31453039498462</c:v>
                </c:pt>
                <c:pt idx="3388">
                  <c:v>556.98900587674052</c:v>
                </c:pt>
                <c:pt idx="3389">
                  <c:v>654.10301796305384</c:v>
                </c:pt>
                <c:pt idx="3390">
                  <c:v>761.48252787564434</c:v>
                </c:pt>
                <c:pt idx="3391">
                  <c:v>880.19308237868688</c:v>
                </c:pt>
                <c:pt idx="3392">
                  <c:v>1006.7765043944222</c:v>
                </c:pt>
                <c:pt idx="3393">
                  <c:v>1134.6897505993741</c:v>
                </c:pt>
                <c:pt idx="3394">
                  <c:v>1256.4278957492711</c:v>
                </c:pt>
                <c:pt idx="3395">
                  <c:v>1365.7390214314059</c:v>
                </c:pt>
                <c:pt idx="3396">
                  <c:v>1459.3925522889533</c:v>
                </c:pt>
                <c:pt idx="3397">
                  <c:v>1538.0929007326051</c:v>
                </c:pt>
                <c:pt idx="3398">
                  <c:v>1606.3403236945899</c:v>
                </c:pt>
                <c:pt idx="3399">
                  <c:v>1671.3097376032531</c:v>
                </c:pt>
                <c:pt idx="3400">
                  <c:v>1741.0637739938995</c:v>
                </c:pt>
                <c:pt idx="3401">
                  <c:v>1822.5886653333737</c:v>
                </c:pt>
                <c:pt idx="3402">
                  <c:v>1920.1697604480194</c:v>
                </c:pt>
                <c:pt idx="3403">
                  <c:v>2034.4781866481082</c:v>
                </c:pt>
                <c:pt idx="3404">
                  <c:v>2162.5131970739621</c:v>
                </c:pt>
                <c:pt idx="3405">
                  <c:v>2298.319929291913</c:v>
                </c:pt>
                <c:pt idx="3406">
                  <c:v>2434.2244026839167</c:v>
                </c:pt>
                <c:pt idx="3407">
                  <c:v>2562.2486664850139</c:v>
                </c:pt>
                <c:pt idx="3408">
                  <c:v>2675.4069129348636</c:v>
                </c:pt>
                <c:pt idx="3409">
                  <c:v>2768.6818236543572</c:v>
                </c:pt>
                <c:pt idx="3410">
                  <c:v>2839.5802494259924</c:v>
                </c:pt>
                <c:pt idx="3411">
                  <c:v>2888.246185989904</c:v>
                </c:pt>
                <c:pt idx="3412">
                  <c:v>2917.1621049000382</c:v>
                </c:pt>
                <c:pt idx="3413">
                  <c:v>2930.520603499217</c:v>
                </c:pt>
                <c:pt idx="3414">
                  <c:v>2933.4084627116258</c:v>
                </c:pt>
                <c:pt idx="3415">
                  <c:v>2930.9837629127196</c:v>
                </c:pt>
                <c:pt idx="3416">
                  <c:v>2927.7994114230514</c:v>
                </c:pt>
                <c:pt idx="3417">
                  <c:v>2927.3531104518338</c:v>
                </c:pt>
                <c:pt idx="3418">
                  <c:v>2931.8900992988974</c:v>
                </c:pt>
                <c:pt idx="3419">
                  <c:v>2942.4460125488772</c:v>
                </c:pt>
                <c:pt idx="3420">
                  <c:v>2959.0670044065632</c:v>
                </c:pt>
                <c:pt idx="3421">
                  <c:v>2981.0890383980882</c:v>
                </c:pt>
                <c:pt idx="3422">
                  <c:v>3007.3160930116396</c:v>
                </c:pt>
                <c:pt idx="3423">
                  <c:v>3035.9611609158655</c:v>
                </c:pt>
                <c:pt idx="3424">
                  <c:v>3064.3822340409743</c:v>
                </c:pt>
                <c:pt idx="3425">
                  <c:v>3088.9136998994318</c:v>
                </c:pt>
                <c:pt idx="3426">
                  <c:v>3105.1843321927231</c:v>
                </c:pt>
                <c:pt idx="3427">
                  <c:v>3109.03432013471</c:v>
                </c:pt>
                <c:pt idx="3428">
                  <c:v>3097.6788727751323</c:v>
                </c:pt>
                <c:pt idx="3429">
                  <c:v>3070.5141773351888</c:v>
                </c:pt>
                <c:pt idx="3430">
                  <c:v>3029.1707410986241</c:v>
                </c:pt>
                <c:pt idx="3431">
                  <c:v>2976.8749786184735</c:v>
                </c:pt>
                <c:pt idx="3432">
                  <c:v>2917.4944200209461</c:v>
                </c:pt>
                <c:pt idx="3433">
                  <c:v>2854.6691583433171</c:v>
                </c:pt>
                <c:pt idx="3434">
                  <c:v>2791.2187127920433</c:v>
                </c:pt>
                <c:pt idx="3435">
                  <c:v>2728.7878298311834</c:v>
                </c:pt>
                <c:pt idx="3436">
                  <c:v>2667.6887583790713</c:v>
                </c:pt>
                <c:pt idx="3437">
                  <c:v>2607.0227546729784</c:v>
                </c:pt>
                <c:pt idx="3438">
                  <c:v>2545.1689560504642</c:v>
                </c:pt>
                <c:pt idx="3439">
                  <c:v>2480.5385683484792</c:v>
                </c:pt>
                <c:pt idx="3440">
                  <c:v>2412.2709944550766</c:v>
                </c:pt>
                <c:pt idx="3441">
                  <c:v>2340.5081278863458</c:v>
                </c:pt>
                <c:pt idx="3442">
                  <c:v>2266.1069623922554</c:v>
                </c:pt>
                <c:pt idx="3443">
                  <c:v>2190.0292956811022</c:v>
                </c:pt>
                <c:pt idx="3444">
                  <c:v>2112.8573177852991</c:v>
                </c:pt>
                <c:pt idx="3445">
                  <c:v>2034.711855374542</c:v>
                </c:pt>
                <c:pt idx="3446">
                  <c:v>1955.49314066702</c:v>
                </c:pt>
                <c:pt idx="3447">
                  <c:v>1875.1281142001021</c:v>
                </c:pt>
                <c:pt idx="3448">
                  <c:v>1793.5271283967729</c:v>
                </c:pt>
                <c:pt idx="3449">
                  <c:v>1710.2177341873996</c:v>
                </c:pt>
                <c:pt idx="3450">
                  <c:v>1623.9377018625423</c:v>
                </c:pt>
                <c:pt idx="3451">
                  <c:v>1532.5342462463475</c:v>
                </c:pt>
                <c:pt idx="3452">
                  <c:v>1433.2621774069041</c:v>
                </c:pt>
                <c:pt idx="3453">
                  <c:v>1323.2789836245056</c:v>
                </c:pt>
                <c:pt idx="3454">
                  <c:v>1200.0946373940812</c:v>
                </c:pt>
                <c:pt idx="3455">
                  <c:v>1061.9191273234371</c:v>
                </c:pt>
                <c:pt idx="3456">
                  <c:v>908.00972265325584</c:v>
                </c:pt>
                <c:pt idx="3457">
                  <c:v>739.0908697496933</c:v>
                </c:pt>
                <c:pt idx="3458">
                  <c:v>557.76013212360465</c:v>
                </c:pt>
                <c:pt idx="3459">
                  <c:v>368.67542037769732</c:v>
                </c:pt>
                <c:pt idx="3460">
                  <c:v>178.31956861105783</c:v>
                </c:pt>
                <c:pt idx="3461">
                  <c:v>-5.7771100262407868</c:v>
                </c:pt>
                <c:pt idx="3462">
                  <c:v>-176.31790641032163</c:v>
                </c:pt>
                <c:pt idx="3463">
                  <c:v>-327.78399910933774</c:v>
                </c:pt>
                <c:pt idx="3464">
                  <c:v>-457.82702489093407</c:v>
                </c:pt>
                <c:pt idx="3465">
                  <c:v>-568.01854656929936</c:v>
                </c:pt>
                <c:pt idx="3466">
                  <c:v>-663.58932549972906</c:v>
                </c:pt>
                <c:pt idx="3467">
                  <c:v>-752.09800082554386</c:v>
                </c:pt>
                <c:pt idx="3468">
                  <c:v>-841.31845202100931</c:v>
                </c:pt>
                <c:pt idx="3469">
                  <c:v>-936.96507461790873</c:v>
                </c:pt>
                <c:pt idx="3470">
                  <c:v>-1041.0723843722146</c:v>
                </c:pt>
                <c:pt idx="3471">
                  <c:v>-1151.7078536880251</c:v>
                </c:pt>
                <c:pt idx="3472">
                  <c:v>-1264.1524684519798</c:v>
                </c:pt>
                <c:pt idx="3473">
                  <c:v>-1372.9932674573331</c:v>
                </c:pt>
                <c:pt idx="3474">
                  <c:v>-1474.2282859509528</c:v>
                </c:pt>
                <c:pt idx="3475">
                  <c:v>-1566.675538034036</c:v>
                </c:pt>
                <c:pt idx="3476">
                  <c:v>-1652.4414652857674</c:v>
                </c:pt>
                <c:pt idx="3477">
                  <c:v>-1736.5412514169077</c:v>
                </c:pt>
                <c:pt idx="3478">
                  <c:v>-1825.7842946697137</c:v>
                </c:pt>
                <c:pt idx="3479">
                  <c:v>-1927.0117104993617</c:v>
                </c:pt>
                <c:pt idx="3480">
                  <c:v>-2044.9882308619378</c:v>
                </c:pt>
                <c:pt idx="3481">
                  <c:v>-2180.5649222241577</c:v>
                </c:pt>
                <c:pt idx="3482">
                  <c:v>-2329.8360370048458</c:v>
                </c:pt>
                <c:pt idx="3483">
                  <c:v>-2484.7098840840431</c:v>
                </c:pt>
                <c:pt idx="3484">
                  <c:v>-2634.7091834461635</c:v>
                </c:pt>
                <c:pt idx="3485">
                  <c:v>-2769.3462665016796</c:v>
                </c:pt>
                <c:pt idx="3486">
                  <c:v>-2880.3574399172599</c:v>
                </c:pt>
                <c:pt idx="3487">
                  <c:v>-2963.3347993393504</c:v>
                </c:pt>
                <c:pt idx="3488">
                  <c:v>-3018.5738076107009</c:v>
                </c:pt>
                <c:pt idx="3489">
                  <c:v>-3051.0474286017829</c:v>
                </c:pt>
                <c:pt idx="3490">
                  <c:v>-3069.4239608635253</c:v>
                </c:pt>
                <c:pt idx="3491">
                  <c:v>-3084.1843232567417</c:v>
                </c:pt>
                <c:pt idx="3492">
                  <c:v>-3105.2087640836771</c:v>
                </c:pt>
                <c:pt idx="3493">
                  <c:v>-3139.4924999215286</c:v>
                </c:pt>
                <c:pt idx="3494">
                  <c:v>-3189.6388945316048</c:v>
                </c:pt>
                <c:pt idx="3495">
                  <c:v>-3253.4617043800818</c:v>
                </c:pt>
                <c:pt idx="3496">
                  <c:v>-3324.6280425808618</c:v>
                </c:pt>
                <c:pt idx="3497">
                  <c:v>-3394.0149094140324</c:v>
                </c:pt>
                <c:pt idx="3498">
                  <c:v>-3451.4543360484513</c:v>
                </c:pt>
                <c:pt idx="3499">
                  <c:v>-3487.6602159276476</c:v>
                </c:pt>
                <c:pt idx="3500">
                  <c:v>-3496.1174901923227</c:v>
                </c:pt>
                <c:pt idx="3501">
                  <c:v>-3474.5678428343203</c:v>
                </c:pt>
                <c:pt idx="3502">
                  <c:v>-3425.6611972846576</c:v>
                </c:pt>
                <c:pt idx="3503">
                  <c:v>-3356.5333976587494</c:v>
                </c:pt>
                <c:pt idx="3504">
                  <c:v>-3277.4256320631439</c:v>
                </c:pt>
                <c:pt idx="3505">
                  <c:v>-3199.7449587224191</c:v>
                </c:pt>
                <c:pt idx="3506">
                  <c:v>-3134.0620113597233</c:v>
                </c:pt>
                <c:pt idx="3507">
                  <c:v>-3088.4250416911323</c:v>
                </c:pt>
                <c:pt idx="3508">
                  <c:v>-3067.1507647525582</c:v>
                </c:pt>
                <c:pt idx="3509">
                  <c:v>-3070.1805828513343</c:v>
                </c:pt>
                <c:pt idx="3510">
                  <c:v>-3093.1644948040876</c:v>
                </c:pt>
                <c:pt idx="3511">
                  <c:v>-3128.3909553470926</c:v>
                </c:pt>
                <c:pt idx="3512">
                  <c:v>-3166.4093452781108</c:v>
                </c:pt>
                <c:pt idx="3513">
                  <c:v>-3197.8671603336938</c:v>
                </c:pt>
                <c:pt idx="3514">
                  <c:v>-3214.9673654394205</c:v>
                </c:pt>
                <c:pt idx="3515">
                  <c:v>-3212.1477655115141</c:v>
                </c:pt>
                <c:pt idx="3516">
                  <c:v>-3186.0110879866725</c:v>
                </c:pt>
                <c:pt idx="3517">
                  <c:v>-3134.9346275345856</c:v>
                </c:pt>
                <c:pt idx="3518">
                  <c:v>-3058.8405392722721</c:v>
                </c:pt>
                <c:pt idx="3519">
                  <c:v>-2959.2843875724025</c:v>
                </c:pt>
                <c:pt idx="3520">
                  <c:v>-2839.6216110277446</c:v>
                </c:pt>
                <c:pt idx="3521">
                  <c:v>-2704.9036932843119</c:v>
                </c:pt>
                <c:pt idx="3522">
                  <c:v>-2561.4426869529611</c:v>
                </c:pt>
                <c:pt idx="3523">
                  <c:v>-2416.3013869642759</c:v>
                </c:pt>
                <c:pt idx="3524">
                  <c:v>-2276.9160141169655</c:v>
                </c:pt>
                <c:pt idx="3525">
                  <c:v>-2150.6923717555405</c:v>
                </c:pt>
                <c:pt idx="3526">
                  <c:v>-2044.1784081777005</c:v>
                </c:pt>
                <c:pt idx="3527">
                  <c:v>-1961.6944797098195</c:v>
                </c:pt>
                <c:pt idx="3528">
                  <c:v>-1903.88780759672</c:v>
                </c:pt>
                <c:pt idx="3529">
                  <c:v>-1866.9546250975802</c:v>
                </c:pt>
                <c:pt idx="3530">
                  <c:v>-1842.9739744315559</c:v>
                </c:pt>
                <c:pt idx="3531">
                  <c:v>-1821.2213876856836</c:v>
                </c:pt>
                <c:pt idx="3532">
                  <c:v>-1789.9953732992078</c:v>
                </c:pt>
                <c:pt idx="3533">
                  <c:v>-1738.5631951785854</c:v>
                </c:pt>
                <c:pt idx="3534">
                  <c:v>-1659.0024221388364</c:v>
                </c:pt>
                <c:pt idx="3535">
                  <c:v>-1547.6995033187345</c:v>
                </c:pt>
                <c:pt idx="3536">
                  <c:v>-1406.1650791300051</c:v>
                </c:pt>
                <c:pt idx="3537">
                  <c:v>-1240.9175872343303</c:v>
                </c:pt>
                <c:pt idx="3538">
                  <c:v>-1062.4782557838512</c:v>
                </c:pt>
                <c:pt idx="3539">
                  <c:v>-883.70963803056964</c:v>
                </c:pt>
                <c:pt idx="3540">
                  <c:v>-717.67385725597865</c:v>
                </c:pt>
                <c:pt idx="3541">
                  <c:v>-575.11592225525078</c:v>
                </c:pt>
                <c:pt idx="3542">
                  <c:v>-461.88243511889482</c:v>
                </c:pt>
                <c:pt idx="3543">
                  <c:v>-376.97757820294447</c:v>
                </c:pt>
                <c:pt idx="3544">
                  <c:v>-312.10332739433272</c:v>
                </c:pt>
                <c:pt idx="3545">
                  <c:v>-253.15720476587717</c:v>
                </c:pt>
                <c:pt idx="3546">
                  <c:v>-183.44082791144942</c:v>
                </c:pt>
                <c:pt idx="3547">
                  <c:v>-87.658409586724503</c:v>
                </c:pt>
                <c:pt idx="3548">
                  <c:v>44.510476271766265</c:v>
                </c:pt>
                <c:pt idx="3549">
                  <c:v>216.21955432255058</c:v>
                </c:pt>
                <c:pt idx="3550">
                  <c:v>423.00219588141192</c:v>
                </c:pt>
                <c:pt idx="3551">
                  <c:v>653.92923170718336</c:v>
                </c:pt>
                <c:pt idx="3552">
                  <c:v>894.01883241452947</c:v>
                </c:pt>
                <c:pt idx="3553">
                  <c:v>1127.4314651989787</c:v>
                </c:pt>
                <c:pt idx="3554">
                  <c:v>1340.8565871068138</c:v>
                </c:pt>
                <c:pt idx="3555">
                  <c:v>1526.2985577296233</c:v>
                </c:pt>
                <c:pt idx="3556">
                  <c:v>1682.4411563473157</c:v>
                </c:pt>
                <c:pt idx="3557">
                  <c:v>1814.1337360740893</c:v>
                </c:pt>
                <c:pt idx="3558">
                  <c:v>1930.1978701574747</c:v>
                </c:pt>
                <c:pt idx="3559">
                  <c:v>2040.3738538396728</c:v>
                </c:pt>
                <c:pt idx="3560">
                  <c:v>2152.4478868080751</c:v>
                </c:pt>
                <c:pt idx="3561">
                  <c:v>2270.3651543244491</c:v>
                </c:pt>
                <c:pt idx="3562">
                  <c:v>2393.6580662800829</c:v>
                </c:pt>
                <c:pt idx="3563">
                  <c:v>2518.0916678134959</c:v>
                </c:pt>
                <c:pt idx="3564">
                  <c:v>2637.2027880591654</c:v>
                </c:pt>
                <c:pt idx="3565">
                  <c:v>2744.2626694424116</c:v>
                </c:pt>
                <c:pt idx="3566">
                  <c:v>2834.1127662854788</c:v>
                </c:pt>
                <c:pt idx="3567">
                  <c:v>2904.3853873840171</c:v>
                </c:pt>
                <c:pt idx="3568">
                  <c:v>2955.7676157082497</c:v>
                </c:pt>
                <c:pt idx="3569">
                  <c:v>2991.2701346477438</c:v>
                </c:pt>
                <c:pt idx="3570">
                  <c:v>3014.8984876129493</c:v>
                </c:pt>
                <c:pt idx="3571">
                  <c:v>3030.3633366318609</c:v>
                </c:pt>
                <c:pt idx="3572">
                  <c:v>3040.2878716900232</c:v>
                </c:pt>
                <c:pt idx="3573">
                  <c:v>3045.9599725602156</c:v>
                </c:pt>
                <c:pt idx="3574">
                  <c:v>3047.4283611493424</c:v>
                </c:pt>
                <c:pt idx="3575">
                  <c:v>3043.7965462371362</c:v>
                </c:pt>
                <c:pt idx="3576">
                  <c:v>3033.7501858981905</c:v>
                </c:pt>
                <c:pt idx="3577">
                  <c:v>3016.414542920701</c:v>
                </c:pt>
                <c:pt idx="3578">
                  <c:v>2992.41895560271</c:v>
                </c:pt>
                <c:pt idx="3579">
                  <c:v>2964.6676790655197</c:v>
                </c:pt>
                <c:pt idx="3580">
                  <c:v>2938.182827511539</c:v>
                </c:pt>
                <c:pt idx="3581">
                  <c:v>2918.7872992559974</c:v>
                </c:pt>
                <c:pt idx="3582">
                  <c:v>2911.113519848705</c:v>
                </c:pt>
                <c:pt idx="3583">
                  <c:v>2916.860963623466</c:v>
                </c:pt>
                <c:pt idx="3584">
                  <c:v>2934.0270738289182</c:v>
                </c:pt>
                <c:pt idx="3585">
                  <c:v>2957.236173576408</c:v>
                </c:pt>
                <c:pt idx="3586">
                  <c:v>2978.806950744809</c:v>
                </c:pt>
                <c:pt idx="3587">
                  <c:v>2990.137495883293</c:v>
                </c:pt>
                <c:pt idx="3588">
                  <c:v>2983.2089566858908</c:v>
                </c:pt>
                <c:pt idx="3589">
                  <c:v>2952.1111821822874</c:v>
                </c:pt>
                <c:pt idx="3590">
                  <c:v>2894.3265256080313</c:v>
                </c:pt>
                <c:pt idx="3591">
                  <c:v>2811.3250982697859</c:v>
                </c:pt>
                <c:pt idx="3592">
                  <c:v>2708.1096121679689</c:v>
                </c:pt>
                <c:pt idx="3593">
                  <c:v>2591.7691446897347</c:v>
                </c:pt>
                <c:pt idx="3594">
                  <c:v>2469.6069853097338</c:v>
                </c:pt>
                <c:pt idx="3595">
                  <c:v>2347.5626497488433</c:v>
                </c:pt>
                <c:pt idx="3596">
                  <c:v>2229.3396755625463</c:v>
                </c:pt>
                <c:pt idx="3597">
                  <c:v>2116.2197102468349</c:v>
                </c:pt>
                <c:pt idx="3598">
                  <c:v>2007.369202083001</c:v>
                </c:pt>
                <c:pt idx="3599">
                  <c:v>1900.5493014170054</c:v>
                </c:pt>
                <c:pt idx="3600">
                  <c:v>1793.2176898141734</c:v>
                </c:pt>
                <c:pt idx="3601">
                  <c:v>1683.8461773965143</c:v>
                </c:pt>
                <c:pt idx="3602">
                  <c:v>1572.9746138325056</c:v>
                </c:pt>
                <c:pt idx="3603">
                  <c:v>1463.4197706948532</c:v>
                </c:pt>
                <c:pt idx="3604">
                  <c:v>1359.4061872019047</c:v>
                </c:pt>
                <c:pt idx="3605">
                  <c:v>1264.9778577725565</c:v>
                </c:pt>
                <c:pt idx="3606">
                  <c:v>1182.4164008278283</c:v>
                </c:pt>
                <c:pt idx="3607">
                  <c:v>1111.290010918854</c:v>
                </c:pt>
                <c:pt idx="3608">
                  <c:v>1048.324372512081</c:v>
                </c:pt>
                <c:pt idx="3609">
                  <c:v>987.91133743299679</c:v>
                </c:pt>
                <c:pt idx="3610">
                  <c:v>923.01140343746749</c:v>
                </c:pt>
                <c:pt idx="3611">
                  <c:v>846.31926581834648</c:v>
                </c:pt>
                <c:pt idx="3612">
                  <c:v>751.60306033188942</c:v>
                </c:pt>
                <c:pt idx="3613">
                  <c:v>635.02830870728292</c:v>
                </c:pt>
                <c:pt idx="3614">
                  <c:v>496.1250671654559</c:v>
                </c:pt>
                <c:pt idx="3615">
                  <c:v>338.03888578767612</c:v>
                </c:pt>
                <c:pt idx="3616">
                  <c:v>166.92193584197926</c:v>
                </c:pt>
                <c:pt idx="3617">
                  <c:v>-9.349671660388843</c:v>
                </c:pt>
                <c:pt idx="3618">
                  <c:v>-182.72717413231027</c:v>
                </c:pt>
                <c:pt idx="3619">
                  <c:v>-346.40351305258514</c:v>
                </c:pt>
                <c:pt idx="3620">
                  <c:v>-495.81250456334521</c:v>
                </c:pt>
                <c:pt idx="3621">
                  <c:v>-629.07043344516046</c:v>
                </c:pt>
                <c:pt idx="3622">
                  <c:v>-746.82977233496661</c:v>
                </c:pt>
                <c:pt idx="3623">
                  <c:v>-851.62089034515395</c:v>
                </c:pt>
                <c:pt idx="3624">
                  <c:v>-946.87593665533916</c:v>
                </c:pt>
                <c:pt idx="3625">
                  <c:v>-1035.92397866756</c:v>
                </c:pt>
                <c:pt idx="3626">
                  <c:v>-1121.2669388481263</c:v>
                </c:pt>
                <c:pt idx="3627">
                  <c:v>-1204.3677514912674</c:v>
                </c:pt>
                <c:pt idx="3628">
                  <c:v>-1285.9909542510916</c:v>
                </c:pt>
                <c:pt idx="3629">
                  <c:v>-1366.8830890059846</c:v>
                </c:pt>
                <c:pt idx="3630">
                  <c:v>-1448.3871198192865</c:v>
                </c:pt>
                <c:pt idx="3631">
                  <c:v>-1532.5681186586132</c:v>
                </c:pt>
                <c:pt idx="3632">
                  <c:v>-1621.6718262423244</c:v>
                </c:pt>
                <c:pt idx="3633">
                  <c:v>-1717.1474184297074</c:v>
                </c:pt>
                <c:pt idx="3634">
                  <c:v>-1818.7064549835472</c:v>
                </c:pt>
                <c:pt idx="3635">
                  <c:v>-1923.7733932815202</c:v>
                </c:pt>
                <c:pt idx="3636">
                  <c:v>-2027.3969256470928</c:v>
                </c:pt>
                <c:pt idx="3637">
                  <c:v>-2122.5533487076063</c:v>
                </c:pt>
                <c:pt idx="3638">
                  <c:v>-2200.9088775081573</c:v>
                </c:pt>
                <c:pt idx="3639">
                  <c:v>-2254.2289316952033</c:v>
                </c:pt>
                <c:pt idx="3640">
                  <c:v>-2276.3591326897908</c:v>
                </c:pt>
                <c:pt idx="3641">
                  <c:v>-2265.2227380159943</c:v>
                </c:pt>
                <c:pt idx="3642">
                  <c:v>-2224.1009611716167</c:v>
                </c:pt>
                <c:pt idx="3643">
                  <c:v>-2161.774976551857</c:v>
                </c:pt>
                <c:pt idx="3644">
                  <c:v>-2091.5392526369819</c:v>
                </c:pt>
                <c:pt idx="3645">
                  <c:v>-2029.2150399986547</c:v>
                </c:pt>
                <c:pt idx="3646">
                  <c:v>-1990.2491850189367</c:v>
                </c:pt>
                <c:pt idx="3647">
                  <c:v>-1986.2267392925314</c:v>
                </c:pt>
                <c:pt idx="3648">
                  <c:v>-2021.6682282551462</c:v>
                </c:pt>
                <c:pt idx="3649">
                  <c:v>-2092.3103492374039</c:v>
                </c:pt>
                <c:pt idx="3650">
                  <c:v>-2185.7068622861684</c:v>
                </c:pt>
                <c:pt idx="3651">
                  <c:v>-2284.0391649201465</c:v>
                </c:pt>
                <c:pt idx="3652">
                  <c:v>-2368.1017436255916</c:v>
                </c:pt>
                <c:pt idx="3653">
                  <c:v>-2421.1466121335075</c:v>
                </c:pt>
                <c:pt idx="3654">
                  <c:v>-2431.7588043982646</c:v>
                </c:pt>
                <c:pt idx="3655">
                  <c:v>-2395.6156462159356</c:v>
                </c:pt>
                <c:pt idx="3656">
                  <c:v>-2316.1753940650156</c:v>
                </c:pt>
                <c:pt idx="3657">
                  <c:v>-2204.0966986530061</c:v>
                </c:pt>
                <c:pt idx="3658">
                  <c:v>-2075.1562279049836</c:v>
                </c:pt>
                <c:pt idx="3659">
                  <c:v>-1946.9616544602097</c:v>
                </c:pt>
                <c:pt idx="3660">
                  <c:v>-1835.4548864322126</c:v>
                </c:pt>
                <c:pt idx="3661">
                  <c:v>-1752.3411565180579</c:v>
                </c:pt>
                <c:pt idx="3662">
                  <c:v>-1703.9371954208868</c:v>
                </c:pt>
                <c:pt idx="3663">
                  <c:v>-1691.0725120997627</c:v>
                </c:pt>
                <c:pt idx="3664">
                  <c:v>-1709.3644648400154</c:v>
                </c:pt>
                <c:pt idx="3665">
                  <c:v>-1749.6235760622717</c:v>
                </c:pt>
                <c:pt idx="3666">
                  <c:v>-1798.7520540880244</c:v>
                </c:pt>
                <c:pt idx="3667">
                  <c:v>-1841.524237094126</c:v>
                </c:pt>
                <c:pt idx="3668">
                  <c:v>-1863.0403519337704</c:v>
                </c:pt>
                <c:pt idx="3669">
                  <c:v>-1851.1204324255107</c:v>
                </c:pt>
                <c:pt idx="3670">
                  <c:v>-1797.9946722583859</c:v>
                </c:pt>
                <c:pt idx="3671">
                  <c:v>-1701.0944135562236</c:v>
                </c:pt>
                <c:pt idx="3672">
                  <c:v>-1563.0597401915666</c:v>
                </c:pt>
                <c:pt idx="3673">
                  <c:v>-1391.1117666837695</c:v>
                </c:pt>
                <c:pt idx="3674">
                  <c:v>-1195.7898819921943</c:v>
                </c:pt>
                <c:pt idx="3675">
                  <c:v>-989.08135315983827</c:v>
                </c:pt>
                <c:pt idx="3676">
                  <c:v>-782.3294209213949</c:v>
                </c:pt>
                <c:pt idx="3677">
                  <c:v>-584.58803184389535</c:v>
                </c:pt>
                <c:pt idx="3678">
                  <c:v>-401.93125566522866</c:v>
                </c:pt>
                <c:pt idx="3679">
                  <c:v>-237.67694752221223</c:v>
                </c:pt>
                <c:pt idx="3680">
                  <c:v>-92.985090809850291</c:v>
                </c:pt>
                <c:pt idx="3681">
                  <c:v>32.702547889450756</c:v>
                </c:pt>
                <c:pt idx="3682">
                  <c:v>141.45324670001185</c:v>
                </c:pt>
                <c:pt idx="3683">
                  <c:v>236.53446215757495</c:v>
                </c:pt>
                <c:pt idx="3684">
                  <c:v>321.80150083230598</c:v>
                </c:pt>
                <c:pt idx="3685">
                  <c:v>401.03475591010761</c:v>
                </c:pt>
                <c:pt idx="3686">
                  <c:v>477.63342825328112</c:v>
                </c:pt>
                <c:pt idx="3687">
                  <c:v>554.72814850250745</c:v>
                </c:pt>
                <c:pt idx="3688">
                  <c:v>635.31895902229121</c:v>
                </c:pt>
                <c:pt idx="3689">
                  <c:v>721.97962937971454</c:v>
                </c:pt>
                <c:pt idx="3690">
                  <c:v>816.06286113379565</c:v>
                </c:pt>
                <c:pt idx="3691">
                  <c:v>916.76898507649048</c:v>
                </c:pt>
                <c:pt idx="3692">
                  <c:v>1020.5483582552259</c:v>
                </c:pt>
                <c:pt idx="3693">
                  <c:v>1121.1499908521107</c:v>
                </c:pt>
                <c:pt idx="3694">
                  <c:v>1210.4460236004779</c:v>
                </c:pt>
                <c:pt idx="3695">
                  <c:v>1280.0117598111933</c:v>
                </c:pt>
                <c:pt idx="3696">
                  <c:v>1323.2412053512703</c:v>
                </c:pt>
                <c:pt idx="3697">
                  <c:v>1337.5150126295198</c:v>
                </c:pt>
                <c:pt idx="3698">
                  <c:v>1325.715560178033</c:v>
                </c:pt>
                <c:pt idx="3699">
                  <c:v>1296.4207318185302</c:v>
                </c:pt>
                <c:pt idx="3700">
                  <c:v>1262.5248260498324</c:v>
                </c:pt>
                <c:pt idx="3701">
                  <c:v>1238.6485797263304</c:v>
                </c:pt>
                <c:pt idx="3702">
                  <c:v>1238.1223691245352</c:v>
                </c:pt>
                <c:pt idx="3703">
                  <c:v>1270.3348940620328</c:v>
                </c:pt>
                <c:pt idx="3704">
                  <c:v>1338.9633348613943</c:v>
                </c:pt>
                <c:pt idx="3705">
                  <c:v>1441.267940211724</c:v>
                </c:pt>
                <c:pt idx="3706">
                  <c:v>1568.4589732411021</c:v>
                </c:pt>
                <c:pt idx="3707">
                  <c:v>1707.192972946207</c:v>
                </c:pt>
                <c:pt idx="3708">
                  <c:v>1842.2292652116455</c:v>
                </c:pt>
                <c:pt idx="3709">
                  <c:v>1959.8851344843845</c:v>
                </c:pt>
                <c:pt idx="3710">
                  <c:v>2051.3428527258552</c:v>
                </c:pt>
                <c:pt idx="3711">
                  <c:v>2114.6088185221447</c:v>
                </c:pt>
                <c:pt idx="3712">
                  <c:v>2154.350735909466</c:v>
                </c:pt>
                <c:pt idx="3713">
                  <c:v>2179.7365740526011</c:v>
                </c:pt>
                <c:pt idx="3714">
                  <c:v>2201.2373800205673</c:v>
                </c:pt>
                <c:pt idx="3715">
                  <c:v>2227.6343639390734</c:v>
                </c:pt>
                <c:pt idx="3716">
                  <c:v>2264.0540891284113</c:v>
                </c:pt>
                <c:pt idx="3717">
                  <c:v>2311.2026442142928</c:v>
                </c:pt>
                <c:pt idx="3718">
                  <c:v>2365.6232985426868</c:v>
                </c:pt>
                <c:pt idx="3719">
                  <c:v>2420.8088286075376</c:v>
                </c:pt>
                <c:pt idx="3720">
                  <c:v>2469.0314083425073</c:v>
                </c:pt>
                <c:pt idx="3721">
                  <c:v>2503.5567008904486</c:v>
                </c:pt>
                <c:pt idx="3722">
                  <c:v>2520.6197950932387</c:v>
                </c:pt>
                <c:pt idx="3723">
                  <c:v>2520.459684386447</c:v>
                </c:pt>
                <c:pt idx="3724">
                  <c:v>2506.9800233455271</c:v>
                </c:pt>
                <c:pt idx="3725">
                  <c:v>2486.1698406502692</c:v>
                </c:pt>
                <c:pt idx="3726">
                  <c:v>2463.943680312766</c:v>
                </c:pt>
                <c:pt idx="3727">
                  <c:v>2444.2207154053444</c:v>
                </c:pt>
                <c:pt idx="3728">
                  <c:v>2427.8568286131358</c:v>
                </c:pt>
                <c:pt idx="3729">
                  <c:v>2412.6182723505276</c:v>
                </c:pt>
                <c:pt idx="3730">
                  <c:v>2393.9854415885525</c:v>
                </c:pt>
                <c:pt idx="3731">
                  <c:v>2366.439541635953</c:v>
                </c:pt>
                <c:pt idx="3732">
                  <c:v>2324.9626950293077</c:v>
                </c:pt>
                <c:pt idx="3733">
                  <c:v>2266.507083946316</c:v>
                </c:pt>
                <c:pt idx="3734">
                  <c:v>2191.0565090919999</c:v>
                </c:pt>
                <c:pt idx="3735">
                  <c:v>2101.8612434853162</c:v>
                </c:pt>
                <c:pt idx="3736">
                  <c:v>2004.6523435892955</c:v>
                </c:pt>
                <c:pt idx="3737">
                  <c:v>1906.0224683278047</c:v>
                </c:pt>
                <c:pt idx="3738">
                  <c:v>1811.5460692168147</c:v>
                </c:pt>
                <c:pt idx="3739">
                  <c:v>1724.3572413821239</c:v>
                </c:pt>
                <c:pt idx="3740">
                  <c:v>1644.6418516913118</c:v>
                </c:pt>
                <c:pt idx="3741">
                  <c:v>1570.0597924928888</c:v>
                </c:pt>
                <c:pt idx="3742">
                  <c:v>1496.8194643840568</c:v>
                </c:pt>
                <c:pt idx="3743">
                  <c:v>1421.0590316054431</c:v>
                </c:pt>
                <c:pt idx="3744">
                  <c:v>1340.2071618764585</c:v>
                </c:pt>
                <c:pt idx="3745">
                  <c:v>1253.9714150678531</c:v>
                </c:pt>
                <c:pt idx="3746">
                  <c:v>1164.5970870921974</c:v>
                </c:pt>
                <c:pt idx="3747">
                  <c:v>1076.2113618332662</c:v>
                </c:pt>
                <c:pt idx="3748">
                  <c:v>993.43649591260021</c:v>
                </c:pt>
                <c:pt idx="3749">
                  <c:v>919.80909293934019</c:v>
                </c:pt>
                <c:pt idx="3750">
                  <c:v>856.62417703868903</c:v>
                </c:pt>
                <c:pt idx="3751">
                  <c:v>802.58629827878622</c:v>
                </c:pt>
                <c:pt idx="3752">
                  <c:v>754.26501066309083</c:v>
                </c:pt>
                <c:pt idx="3753">
                  <c:v>707.03331774294361</c:v>
                </c:pt>
                <c:pt idx="3754">
                  <c:v>656.07584951962394</c:v>
                </c:pt>
                <c:pt idx="3755">
                  <c:v>597.20826356557939</c:v>
                </c:pt>
                <c:pt idx="3756">
                  <c:v>527.45896214973084</c:v>
                </c:pt>
                <c:pt idx="3757">
                  <c:v>445.40273557306443</c:v>
                </c:pt>
                <c:pt idx="3758">
                  <c:v>351.11398863577074</c:v>
                </c:pt>
                <c:pt idx="3759">
                  <c:v>245.59289524454405</c:v>
                </c:pt>
                <c:pt idx="3760">
                  <c:v>129.79557662490629</c:v>
                </c:pt>
                <c:pt idx="3761">
                  <c:v>3.7750833017519847</c:v>
                </c:pt>
                <c:pt idx="3762">
                  <c:v>-133.46571180625668</c:v>
                </c:pt>
                <c:pt idx="3763">
                  <c:v>-283.18623688879251</c:v>
                </c:pt>
                <c:pt idx="3764">
                  <c:v>-445.58497949863846</c:v>
                </c:pt>
                <c:pt idx="3765">
                  <c:v>-618.69276544630816</c:v>
                </c:pt>
                <c:pt idx="3766">
                  <c:v>-798.03988209649026</c:v>
                </c:pt>
                <c:pt idx="3767">
                  <c:v>-977.13324502862588</c:v>
                </c:pt>
                <c:pt idx="3768">
                  <c:v>-1148.3942472465533</c:v>
                </c:pt>
                <c:pt idx="3769">
                  <c:v>-1304.2219976199074</c:v>
                </c:pt>
                <c:pt idx="3770">
                  <c:v>-1438.0877319806741</c:v>
                </c:pt>
                <c:pt idx="3771">
                  <c:v>-1545.6737563065194</c:v>
                </c:pt>
                <c:pt idx="3772">
                  <c:v>-1625.9061846407878</c:v>
                </c:pt>
                <c:pt idx="3773">
                  <c:v>-1681.5147823340862</c:v>
                </c:pt>
                <c:pt idx="3774">
                  <c:v>-1718.7568633758747</c:v>
                </c:pt>
                <c:pt idx="3775">
                  <c:v>-1746.1781485647625</c:v>
                </c:pt>
                <c:pt idx="3776">
                  <c:v>-1772.6395568186408</c:v>
                </c:pt>
                <c:pt idx="3777">
                  <c:v>-1805.1597967557693</c:v>
                </c:pt>
                <c:pt idx="3778">
                  <c:v>-1847.2216363709381</c:v>
                </c:pt>
                <c:pt idx="3779">
                  <c:v>-1898.0161730191708</c:v>
                </c:pt>
                <c:pt idx="3780">
                  <c:v>-1952.7605730076473</c:v>
                </c:pt>
                <c:pt idx="3781">
                  <c:v>-2003.8980522176887</c:v>
                </c:pt>
                <c:pt idx="3782">
                  <c:v>-2042.8073728609822</c:v>
                </c:pt>
                <c:pt idx="3783">
                  <c:v>-2061.6296466915237</c:v>
                </c:pt>
                <c:pt idx="3784">
                  <c:v>-2054.9210585093319</c:v>
                </c:pt>
                <c:pt idx="3785">
                  <c:v>-2020.9429882501165</c:v>
                </c:pt>
                <c:pt idx="3786">
                  <c:v>-1962.3943004280943</c:v>
                </c:pt>
                <c:pt idx="3787">
                  <c:v>-1886.343236245739</c:v>
                </c:pt>
                <c:pt idx="3788">
                  <c:v>-1803.1750265219005</c:v>
                </c:pt>
                <c:pt idx="3789">
                  <c:v>-1724.6257173803388</c:v>
                </c:pt>
                <c:pt idx="3790">
                  <c:v>-1661.3974227807098</c:v>
                </c:pt>
                <c:pt idx="3791">
                  <c:v>-1621.1666561872748</c:v>
                </c:pt>
                <c:pt idx="3792">
                  <c:v>-1607.6570389449844</c:v>
                </c:pt>
                <c:pt idx="3793">
                  <c:v>-1620.8589506828077</c:v>
                </c:pt>
                <c:pt idx="3794">
                  <c:v>-1657.8750848782568</c:v>
                </c:pt>
                <c:pt idx="3795">
                  <c:v>-1713.740910848793</c:v>
                </c:pt>
                <c:pt idx="3796">
                  <c:v>-1781.9727661320665</c:v>
                </c:pt>
                <c:pt idx="3797">
                  <c:v>-1855.0995976666647</c:v>
                </c:pt>
                <c:pt idx="3798">
                  <c:v>-1925.5303950840807</c:v>
                </c:pt>
                <c:pt idx="3799">
                  <c:v>-1986.7082761081426</c:v>
                </c:pt>
                <c:pt idx="3800">
                  <c:v>-2034.0490269909099</c:v>
                </c:pt>
                <c:pt idx="3801">
                  <c:v>-2065.1451200094634</c:v>
                </c:pt>
                <c:pt idx="3802">
                  <c:v>-2079.1822755580597</c:v>
                </c:pt>
                <c:pt idx="3803">
                  <c:v>-2076.0592752415405</c:v>
                </c:pt>
                <c:pt idx="3804">
                  <c:v>-2055.8183794268302</c:v>
                </c:pt>
                <c:pt idx="3805">
                  <c:v>-2018.6258982591357</c:v>
                </c:pt>
                <c:pt idx="3806">
                  <c:v>-1965.114722264583</c:v>
                </c:pt>
                <c:pt idx="3807">
                  <c:v>-1896.779229188402</c:v>
                </c:pt>
                <c:pt idx="3808">
                  <c:v>-1816.2821563626767</c:v>
                </c:pt>
                <c:pt idx="3809">
                  <c:v>-1727.6807175741192</c:v>
                </c:pt>
                <c:pt idx="3810">
                  <c:v>-1636.4729330758869</c:v>
                </c:pt>
                <c:pt idx="3811">
                  <c:v>-1549.1628179619072</c:v>
                </c:pt>
                <c:pt idx="3812">
                  <c:v>-1472.1038170714414</c:v>
                </c:pt>
                <c:pt idx="3813">
                  <c:v>-1409.8004750286229</c:v>
                </c:pt>
                <c:pt idx="3814">
                  <c:v>-1363.2983630594947</c:v>
                </c:pt>
                <c:pt idx="3815">
                  <c:v>-1329.3720338403887</c:v>
                </c:pt>
                <c:pt idx="3816">
                  <c:v>-1300.8455428620348</c:v>
                </c:pt>
                <c:pt idx="3817">
                  <c:v>-1267.8468127119752</c:v>
                </c:pt>
                <c:pt idx="3818">
                  <c:v>-1219.5717004454491</c:v>
                </c:pt>
                <c:pt idx="3819">
                  <c:v>-1146.2832072505382</c:v>
                </c:pt>
                <c:pt idx="3820">
                  <c:v>-1041.3731502933942</c:v>
                </c:pt>
                <c:pt idx="3821">
                  <c:v>-903.13929974266546</c:v>
                </c:pt>
                <c:pt idx="3822">
                  <c:v>-735.68243075638134</c:v>
                </c:pt>
                <c:pt idx="3823">
                  <c:v>-548.36798419666752</c:v>
                </c:pt>
                <c:pt idx="3824">
                  <c:v>-353.82602843692763</c:v>
                </c:pt>
                <c:pt idx="3825">
                  <c:v>-165.14745381413988</c:v>
                </c:pt>
                <c:pt idx="3826">
                  <c:v>6.79174978406623</c:v>
                </c:pt>
                <c:pt idx="3827">
                  <c:v>155.19103029481897</c:v>
                </c:pt>
                <c:pt idx="3828">
                  <c:v>278.11237714293696</c:v>
                </c:pt>
                <c:pt idx="3829">
                  <c:v>378.22819007942081</c:v>
                </c:pt>
                <c:pt idx="3830">
                  <c:v>461.65933332055403</c:v>
                </c:pt>
                <c:pt idx="3831">
                  <c:v>536.08712451410702</c:v>
                </c:pt>
                <c:pt idx="3832">
                  <c:v>608.5145947017869</c:v>
                </c:pt>
                <c:pt idx="3833">
                  <c:v>683.32061363392438</c:v>
                </c:pt>
                <c:pt idx="3834">
                  <c:v>761.28379274413373</c:v>
                </c:pt>
                <c:pt idx="3835">
                  <c:v>839.91121334281922</c:v>
                </c:pt>
                <c:pt idx="3836">
                  <c:v>914.88671622493462</c:v>
                </c:pt>
                <c:pt idx="3837">
                  <c:v>982.03736287246693</c:v>
                </c:pt>
                <c:pt idx="3838">
                  <c:v>1039.1054326777828</c:v>
                </c:pt>
                <c:pt idx="3839">
                  <c:v>1086.7859837731423</c:v>
                </c:pt>
                <c:pt idx="3840">
                  <c:v>1128.758598547028</c:v>
                </c:pt>
                <c:pt idx="3841">
                  <c:v>1170.7116392563371</c:v>
                </c:pt>
                <c:pt idx="3842">
                  <c:v>1218.6269477519677</c:v>
                </c:pt>
                <c:pt idx="3843">
                  <c:v>1276.8260631325068</c:v>
                </c:pt>
                <c:pt idx="3844">
                  <c:v>1346.3935867982609</c:v>
                </c:pt>
                <c:pt idx="3845">
                  <c:v>1424.5075358806864</c:v>
                </c:pt>
                <c:pt idx="3846">
                  <c:v>1504.9044879078233</c:v>
                </c:pt>
                <c:pt idx="3847">
                  <c:v>1579.3010924929467</c:v>
                </c:pt>
                <c:pt idx="3848">
                  <c:v>1639.2992163861891</c:v>
                </c:pt>
                <c:pt idx="3849">
                  <c:v>1678.2524783893882</c:v>
                </c:pt>
                <c:pt idx="3850">
                  <c:v>1692.7028030408082</c:v>
                </c:pt>
                <c:pt idx="3851">
                  <c:v>1683.1497927206624</c:v>
                </c:pt>
                <c:pt idx="3852">
                  <c:v>1654.0000572402694</c:v>
                </c:pt>
                <c:pt idx="3853">
                  <c:v>1612.6229252441487</c:v>
                </c:pt>
                <c:pt idx="3854">
                  <c:v>1567.6328316464469</c:v>
                </c:pt>
                <c:pt idx="3855">
                  <c:v>1526.8221028102105</c:v>
                </c:pt>
                <c:pt idx="3856">
                  <c:v>1495.4087454215564</c:v>
                </c:pt>
                <c:pt idx="3857">
                  <c:v>1475.2077333781631</c:v>
                </c:pt>
                <c:pt idx="3858">
                  <c:v>1464.9366713275028</c:v>
                </c:pt>
                <c:pt idx="3859">
                  <c:v>1461.3658673770674</c:v>
                </c:pt>
                <c:pt idx="3860">
                  <c:v>1460.7197701950447</c:v>
                </c:pt>
                <c:pt idx="3861">
                  <c:v>1459.7863322230874</c:v>
                </c:pt>
                <c:pt idx="3862">
                  <c:v>1456.5024387273079</c:v>
                </c:pt>
                <c:pt idx="3863">
                  <c:v>1450.07930915937</c:v>
                </c:pt>
                <c:pt idx="3864">
                  <c:v>1440.8157342915531</c:v>
                </c:pt>
                <c:pt idx="3865">
                  <c:v>1429.6543976894861</c:v>
                </c:pt>
                <c:pt idx="3866">
                  <c:v>1417.4419233867061</c:v>
                </c:pt>
                <c:pt idx="3867">
                  <c:v>1403.9429205819986</c:v>
                </c:pt>
                <c:pt idx="3868">
                  <c:v>1386.9565832871722</c:v>
                </c:pt>
                <c:pt idx="3869">
                  <c:v>1362.1233078056785</c:v>
                </c:pt>
                <c:pt idx="3870">
                  <c:v>1323.828824428555</c:v>
                </c:pt>
                <c:pt idx="3871">
                  <c:v>1267.0118699528468</c:v>
                </c:pt>
                <c:pt idx="3872">
                  <c:v>1189.1190582446716</c:v>
                </c:pt>
                <c:pt idx="3873">
                  <c:v>1091.372516803104</c:v>
                </c:pt>
                <c:pt idx="3874">
                  <c:v>978.92558592916862</c:v>
                </c:pt>
                <c:pt idx="3875">
                  <c:v>859.99535416878382</c:v>
                </c:pt>
                <c:pt idx="3876">
                  <c:v>744.31863454867482</c:v>
                </c:pt>
                <c:pt idx="3877">
                  <c:v>641.2757234477632</c:v>
                </c:pt>
                <c:pt idx="3878">
                  <c:v>557.96768623071341</c:v>
                </c:pt>
                <c:pt idx="3879">
                  <c:v>497.59990289967737</c:v>
                </c:pt>
                <c:pt idx="3880">
                  <c:v>458.66819931213968</c:v>
                </c:pt>
                <c:pt idx="3881">
                  <c:v>435.34697833891585</c:v>
                </c:pt>
                <c:pt idx="3882">
                  <c:v>419.04454959911305</c:v>
                </c:pt>
                <c:pt idx="3883">
                  <c:v>400.60450294876449</c:v>
                </c:pt>
                <c:pt idx="3884">
                  <c:v>372.41010137362287</c:v>
                </c:pt>
                <c:pt idx="3885">
                  <c:v>329.80840604340921</c:v>
                </c:pt>
                <c:pt idx="3886">
                  <c:v>271.64608505415441</c:v>
                </c:pt>
                <c:pt idx="3887">
                  <c:v>200.01031826459155</c:v>
                </c:pt>
                <c:pt idx="3888">
                  <c:v>119.35171612916913</c:v>
                </c:pt>
                <c:pt idx="3889">
                  <c:v>35.153358273441725</c:v>
                </c:pt>
                <c:pt idx="3890">
                  <c:v>-47.613931580228446</c:v>
                </c:pt>
                <c:pt idx="3891">
                  <c:v>-125.87522029705711</c:v>
                </c:pt>
                <c:pt idx="3892">
                  <c:v>-199.23051747444171</c:v>
                </c:pt>
                <c:pt idx="3893">
                  <c:v>-269.79785615404973</c:v>
                </c:pt>
                <c:pt idx="3894">
                  <c:v>-341.10374001668572</c:v>
                </c:pt>
                <c:pt idx="3895">
                  <c:v>-416.35478026597605</c:v>
                </c:pt>
                <c:pt idx="3896">
                  <c:v>-496.68371948400443</c:v>
                </c:pt>
                <c:pt idx="3897">
                  <c:v>-580.05106549039476</c:v>
                </c:pt>
                <c:pt idx="3898">
                  <c:v>-661.29170888064164</c:v>
                </c:pt>
                <c:pt idx="3899">
                  <c:v>-733.37660735661029</c:v>
                </c:pt>
                <c:pt idx="3900">
                  <c:v>-789.5033988107341</c:v>
                </c:pt>
                <c:pt idx="3901">
                  <c:v>-825.32559638081977</c:v>
                </c:pt>
                <c:pt idx="3902">
                  <c:v>-840.61319146226128</c:v>
                </c:pt>
                <c:pt idx="3903">
                  <c:v>-839.89896789347586</c:v>
                </c:pt>
                <c:pt idx="3904">
                  <c:v>-831.98632995036678</c:v>
                </c:pt>
                <c:pt idx="3905">
                  <c:v>-828.39378488635316</c:v>
                </c:pt>
                <c:pt idx="3906">
                  <c:v>-840.98503135427427</c:v>
                </c:pt>
                <c:pt idx="3907">
                  <c:v>-879.26683296953513</c:v>
                </c:pt>
                <c:pt idx="3908">
                  <c:v>-948.02811018573198</c:v>
                </c:pt>
                <c:pt idx="3909">
                  <c:v>-1046.0239752196012</c:v>
                </c:pt>
                <c:pt idx="3910">
                  <c:v>-1166.1656420410759</c:v>
                </c:pt>
                <c:pt idx="3911">
                  <c:v>-1297.1762696739861</c:v>
                </c:pt>
                <c:pt idx="3912">
                  <c:v>-1426.1572446923033</c:v>
                </c:pt>
                <c:pt idx="3913">
                  <c:v>-1541.259063125071</c:v>
                </c:pt>
                <c:pt idx="3914">
                  <c:v>-1633.7570746934448</c:v>
                </c:pt>
                <c:pt idx="3915">
                  <c:v>-1699.1772452424032</c:v>
                </c:pt>
                <c:pt idx="3916">
                  <c:v>-1737.5090142328979</c:v>
                </c:pt>
                <c:pt idx="3917">
                  <c:v>-1752.7357246217391</c:v>
                </c:pt>
                <c:pt idx="3918">
                  <c:v>-1751.8320866260594</c:v>
                </c:pt>
                <c:pt idx="3919">
                  <c:v>-1743.3250071039693</c:v>
                </c:pt>
                <c:pt idx="3920">
                  <c:v>-1735.6759948224103</c:v>
                </c:pt>
                <c:pt idx="3921">
                  <c:v>-1735.8866314127333</c:v>
                </c:pt>
                <c:pt idx="3922">
                  <c:v>-1748.5930624661798</c:v>
                </c:pt>
                <c:pt idx="3923">
                  <c:v>-1775.6151973284082</c:v>
                </c:pt>
                <c:pt idx="3924">
                  <c:v>-1815.8251535093452</c:v>
                </c:pt>
                <c:pt idx="3925">
                  <c:v>-1865.352325036479</c:v>
                </c:pt>
                <c:pt idx="3926">
                  <c:v>-1918.2676110774703</c:v>
                </c:pt>
                <c:pt idx="3927">
                  <c:v>-1967.7701134045744</c:v>
                </c:pt>
                <c:pt idx="3928">
                  <c:v>-2007.5685446467198</c:v>
                </c:pt>
                <c:pt idx="3929">
                  <c:v>-2032.9175717409812</c:v>
                </c:pt>
                <c:pt idx="3930">
                  <c:v>-2040.9232053073886</c:v>
                </c:pt>
                <c:pt idx="3931">
                  <c:v>-2030.2331441451415</c:v>
                </c:pt>
                <c:pt idx="3932">
                  <c:v>-2000.6490322411612</c:v>
                </c:pt>
                <c:pt idx="3933">
                  <c:v>-1953.0688553667326</c:v>
                </c:pt>
                <c:pt idx="3934">
                  <c:v>-1889.6708271373391</c:v>
                </c:pt>
                <c:pt idx="3935">
                  <c:v>-1813.9691032295791</c:v>
                </c:pt>
                <c:pt idx="3936">
                  <c:v>-1730.5232750269254</c:v>
                </c:pt>
                <c:pt idx="3937">
                  <c:v>-1644.4142131584435</c:v>
                </c:pt>
                <c:pt idx="3938">
                  <c:v>-1560.6987387069767</c:v>
                </c:pt>
                <c:pt idx="3939">
                  <c:v>-1483.8741863833263</c:v>
                </c:pt>
                <c:pt idx="3940">
                  <c:v>-1417.2626106009002</c:v>
                </c:pt>
                <c:pt idx="3941">
                  <c:v>-1362.3448184710121</c:v>
                </c:pt>
                <c:pt idx="3942">
                  <c:v>-1318.2989390373573</c:v>
                </c:pt>
                <c:pt idx="3943">
                  <c:v>-1282.0693448198776</c:v>
                </c:pt>
                <c:pt idx="3944">
                  <c:v>-1249.0812885168134</c:v>
                </c:pt>
                <c:pt idx="3945">
                  <c:v>-1214.3544294274191</c:v>
                </c:pt>
                <c:pt idx="3946">
                  <c:v>-1173.5389556423579</c:v>
                </c:pt>
                <c:pt idx="3947">
                  <c:v>-1123.5204696865346</c:v>
                </c:pt>
                <c:pt idx="3948">
                  <c:v>-1062.5635326363315</c:v>
                </c:pt>
                <c:pt idx="3949">
                  <c:v>-990.15605457531558</c:v>
                </c:pt>
                <c:pt idx="3950">
                  <c:v>-906.71403690620082</c:v>
                </c:pt>
                <c:pt idx="3951">
                  <c:v>-813.2240129723865</c:v>
                </c:pt>
                <c:pt idx="3952">
                  <c:v>-710.88197374274989</c:v>
                </c:pt>
                <c:pt idx="3953">
                  <c:v>-600.87908450393741</c:v>
                </c:pt>
                <c:pt idx="3954">
                  <c:v>-484.4871526647118</c:v>
                </c:pt>
                <c:pt idx="3955">
                  <c:v>-363.39827862151117</c:v>
                </c:pt>
                <c:pt idx="3956">
                  <c:v>-240.06490150388086</c:v>
                </c:pt>
                <c:pt idx="3957">
                  <c:v>-117.76775689267174</c:v>
                </c:pt>
                <c:pt idx="3958">
                  <c:v>-0.31202666600166656</c:v>
                </c:pt>
                <c:pt idx="3959">
                  <c:v>108.51933863564052</c:v>
                </c:pt>
                <c:pt idx="3960">
                  <c:v>205.51049831605735</c:v>
                </c:pt>
                <c:pt idx="3961">
                  <c:v>288.40710674222959</c:v>
                </c:pt>
                <c:pt idx="3962">
                  <c:v>356.19021557935179</c:v>
                </c:pt>
                <c:pt idx="3963">
                  <c:v>409.28590652441108</c:v>
                </c:pt>
                <c:pt idx="3964">
                  <c:v>449.65174154696632</c:v>
                </c:pt>
                <c:pt idx="3965">
                  <c:v>480.60426260721169</c:v>
                </c:pt>
                <c:pt idx="3966">
                  <c:v>506.30798408500368</c:v>
                </c:pt>
                <c:pt idx="3967">
                  <c:v>531.03211085449186</c:v>
                </c:pt>
                <c:pt idx="3968">
                  <c:v>558.45931282136803</c:v>
                </c:pt>
                <c:pt idx="3969">
                  <c:v>591.31235868197518</c:v>
                </c:pt>
                <c:pt idx="3970">
                  <c:v>631.35192108058038</c:v>
                </c:pt>
                <c:pt idx="3971">
                  <c:v>679.57822913352447</c:v>
                </c:pt>
                <c:pt idx="3972">
                  <c:v>736.3921519243512</c:v>
                </c:pt>
                <c:pt idx="3973">
                  <c:v>801.56239922175155</c:v>
                </c:pt>
                <c:pt idx="3974">
                  <c:v>874.03632094328634</c:v>
                </c:pt>
                <c:pt idx="3975">
                  <c:v>951.78405620448143</c:v>
                </c:pt>
                <c:pt idx="3976">
                  <c:v>1031.8500144904178</c:v>
                </c:pt>
                <c:pt idx="3977">
                  <c:v>1110.6129314476887</c:v>
                </c:pt>
                <c:pt idx="3978">
                  <c:v>1184.0777471239182</c:v>
                </c:pt>
                <c:pt idx="3979">
                  <c:v>1248.0170505034644</c:v>
                </c:pt>
                <c:pt idx="3980">
                  <c:v>1298.0118044397123</c:v>
                </c:pt>
                <c:pt idx="3981">
                  <c:v>1329.718220671431</c:v>
                </c:pt>
                <c:pt idx="3982">
                  <c:v>1339.6579378250558</c:v>
                </c:pt>
                <c:pt idx="3983">
                  <c:v>1326.4012822832856</c:v>
                </c:pt>
                <c:pt idx="3984">
                  <c:v>1291.5758679749413</c:v>
                </c:pt>
                <c:pt idx="3985">
                  <c:v>1240.1480238633037</c:v>
                </c:pt>
                <c:pt idx="3986">
                  <c:v>1179.8761492945375</c:v>
                </c:pt>
                <c:pt idx="3987">
                  <c:v>1120.2491852274011</c:v>
                </c:pt>
                <c:pt idx="3988">
                  <c:v>1071.2272322594924</c:v>
                </c:pt>
                <c:pt idx="3989">
                  <c:v>1041.8318995862669</c:v>
                </c:pt>
                <c:pt idx="3990">
                  <c:v>1038.518628779158</c:v>
                </c:pt>
                <c:pt idx="3991">
                  <c:v>1063.5327414670464</c:v>
                </c:pt>
                <c:pt idx="3992">
                  <c:v>1113.8802844352717</c:v>
                </c:pt>
                <c:pt idx="3993">
                  <c:v>1181.5916432812912</c:v>
                </c:pt>
                <c:pt idx="3994">
                  <c:v>1255.3877066425318</c:v>
                </c:pt>
                <c:pt idx="3995">
                  <c:v>1323.1020153694735</c:v>
                </c:pt>
                <c:pt idx="3996">
                  <c:v>1373.8945790316038</c:v>
                </c:pt>
                <c:pt idx="3997">
                  <c:v>1399.667472350814</c:v>
                </c:pt>
                <c:pt idx="3998">
                  <c:v>1395.7935923130824</c:v>
                </c:pt>
                <c:pt idx="3999">
                  <c:v>1361.5921407820852</c:v>
                </c:pt>
                <c:pt idx="4000">
                  <c:v>1300.6323437400483</c:v>
                </c:pt>
                <c:pt idx="4001">
                  <c:v>1220.435235394257</c:v>
                </c:pt>
                <c:pt idx="4002">
                  <c:v>1131.2045489223126</c:v>
                </c:pt>
                <c:pt idx="4003">
                  <c:v>1043.8515886492446</c:v>
                </c:pt>
                <c:pt idx="4004">
                  <c:v>968.07895104395493</c:v>
                </c:pt>
                <c:pt idx="4005">
                  <c:v>911.13354502800405</c:v>
                </c:pt>
                <c:pt idx="4006">
                  <c:v>877.2158035841619</c:v>
                </c:pt>
                <c:pt idx="4007">
                  <c:v>867.11300961814095</c:v>
                </c:pt>
                <c:pt idx="4008">
                  <c:v>877.87215004418726</c:v>
                </c:pt>
                <c:pt idx="4009">
                  <c:v>902.86558622689017</c:v>
                </c:pt>
                <c:pt idx="4010">
                  <c:v>932.64887034973003</c:v>
                </c:pt>
                <c:pt idx="4011">
                  <c:v>956.48694855339772</c:v>
                </c:pt>
                <c:pt idx="4012">
                  <c:v>963.99081223408757</c:v>
                </c:pt>
                <c:pt idx="4013">
                  <c:v>946.4433419654614</c:v>
                </c:pt>
                <c:pt idx="4014">
                  <c:v>897.89872262211929</c:v>
                </c:pt>
                <c:pt idx="4015">
                  <c:v>816.3387579925319</c:v>
                </c:pt>
                <c:pt idx="4016">
                  <c:v>704.78128420153053</c:v>
                </c:pt>
                <c:pt idx="4017">
                  <c:v>571.78259010140198</c:v>
                </c:pt>
                <c:pt idx="4018">
                  <c:v>430.8064529396525</c:v>
                </c:pt>
                <c:pt idx="4019">
                  <c:v>298.36510918877002</c:v>
                </c:pt>
                <c:pt idx="4020">
                  <c:v>191.24122732032083</c:v>
                </c:pt>
                <c:pt idx="4021">
                  <c:v>123.30241444746576</c:v>
                </c:pt>
                <c:pt idx="4022">
                  <c:v>102.5045271989158</c:v>
                </c:pt>
                <c:pt idx="4023">
                  <c:v>128.71592968713412</c:v>
                </c:pt>
                <c:pt idx="4024">
                  <c:v>192.97816907908054</c:v>
                </c:pt>
                <c:pt idx="4025">
                  <c:v>278.57970155243981</c:v>
                </c:pt>
                <c:pt idx="4026">
                  <c:v>363.88436783077719</c:v>
                </c:pt>
                <c:pt idx="4027">
                  <c:v>426.47162977321847</c:v>
                </c:pt>
                <c:pt idx="4028">
                  <c:v>447.76783738457937</c:v>
                </c:pt>
                <c:pt idx="4029">
                  <c:v>417.0285554683968</c:v>
                </c:pt>
                <c:pt idx="4030">
                  <c:v>333.5904112878298</c:v>
                </c:pt>
                <c:pt idx="4031">
                  <c:v>206.81785161531181</c:v>
                </c:pt>
                <c:pt idx="4032">
                  <c:v>53.86802493923274</c:v>
                </c:pt>
                <c:pt idx="4033">
                  <c:v>-104.0901376075212</c:v>
                </c:pt>
                <c:pt idx="4034">
                  <c:v>-246.36083472586762</c:v>
                </c:pt>
                <c:pt idx="4035">
                  <c:v>-357.03322670155359</c:v>
                </c:pt>
                <c:pt idx="4036">
                  <c:v>-428.28630698958472</c:v>
                </c:pt>
                <c:pt idx="4037">
                  <c:v>-461.92666319455208</c:v>
                </c:pt>
                <c:pt idx="4038">
                  <c:v>-468.62317263738828</c:v>
                </c:pt>
                <c:pt idx="4039">
                  <c:v>-464.85072467412436</c:v>
                </c:pt>
                <c:pt idx="4040">
                  <c:v>-468.29482584268106</c:v>
                </c:pt>
                <c:pt idx="4041">
                  <c:v>-493.07461465707496</c:v>
                </c:pt>
                <c:pt idx="4042">
                  <c:v>-546.27344300353741</c:v>
                </c:pt>
                <c:pt idx="4043">
                  <c:v>-626.75901421192486</c:v>
                </c:pt>
                <c:pt idx="4044">
                  <c:v>-726.39006714826746</c:v>
                </c:pt>
                <c:pt idx="4045">
                  <c:v>-832.93015190804908</c:v>
                </c:pt>
                <c:pt idx="4046">
                  <c:v>-933.63907292615193</c:v>
                </c:pt>
                <c:pt idx="4047">
                  <c:v>-1018.5609399412324</c:v>
                </c:pt>
                <c:pt idx="4048">
                  <c:v>-1082.7554686939943</c:v>
                </c:pt>
                <c:pt idx="4049">
                  <c:v>-1127.0486679579662</c:v>
                </c:pt>
                <c:pt idx="4050">
                  <c:v>-1157.2576326098101</c:v>
                </c:pt>
                <c:pt idx="4051">
                  <c:v>-1182.13037879492</c:v>
                </c:pt>
                <c:pt idx="4052">
                  <c:v>-1210.4647293727146</c:v>
                </c:pt>
                <c:pt idx="4053">
                  <c:v>-1248.0861511395292</c:v>
                </c:pt>
                <c:pt idx="4054">
                  <c:v>-1295.5196177605608</c:v>
                </c:pt>
                <c:pt idx="4055">
                  <c:v>-1347.200127352919</c:v>
                </c:pt>
                <c:pt idx="4056">
                  <c:v>-1392.7151669723548</c:v>
                </c:pt>
                <c:pt idx="4057">
                  <c:v>-1419.8195424450887</c:v>
                </c:pt>
                <c:pt idx="4058">
                  <c:v>-1418.2006321948613</c:v>
                </c:pt>
                <c:pt idx="4059">
                  <c:v>-1382.6780403518053</c:v>
                </c:pt>
                <c:pt idx="4060">
                  <c:v>-1314.8695566787667</c:v>
                </c:pt>
                <c:pt idx="4061">
                  <c:v>-1223.0595165805637</c:v>
                </c:pt>
                <c:pt idx="4062">
                  <c:v>-1120.5713869060667</c:v>
                </c:pt>
                <c:pt idx="4063">
                  <c:v>-1023.1127103913533</c:v>
                </c:pt>
                <c:pt idx="4064">
                  <c:v>-945.51995193995913</c:v>
                </c:pt>
                <c:pt idx="4065">
                  <c:v>-898.44544385835013</c:v>
                </c:pt>
                <c:pt idx="4066">
                  <c:v>-885.77645652938645</c:v>
                </c:pt>
                <c:pt idx="4067">
                  <c:v>-903.63946376056538</c:v>
                </c:pt>
                <c:pt idx="4068">
                  <c:v>-941.49622333693753</c:v>
                </c:pt>
                <c:pt idx="4069">
                  <c:v>-985.09505948814012</c:v>
                </c:pt>
                <c:pt idx="4070">
                  <c:v>-1020.2881722112986</c:v>
                </c:pt>
                <c:pt idx="4071">
                  <c:v>-1036.4620950233434</c:v>
                </c:pt>
                <c:pt idx="4072">
                  <c:v>-1028.6738069451594</c:v>
                </c:pt>
                <c:pt idx="4073">
                  <c:v>-998.20666338403726</c:v>
                </c:pt>
                <c:pt idx="4074">
                  <c:v>-951.70133820035187</c:v>
                </c:pt>
                <c:pt idx="4075">
                  <c:v>-899.13961361202166</c:v>
                </c:pt>
                <c:pt idx="4076">
                  <c:v>-851.00989678690496</c:v>
                </c:pt>
                <c:pt idx="4077">
                  <c:v>-815.22559856731516</c:v>
                </c:pt>
                <c:pt idx="4078">
                  <c:v>-794.68891445611621</c:v>
                </c:pt>
                <c:pt idx="4079">
                  <c:v>-786.39385587092204</c:v>
                </c:pt>
                <c:pt idx="4080">
                  <c:v>-782.45762210418866</c:v>
                </c:pt>
                <c:pt idx="4081">
                  <c:v>-772.69628872633996</c:v>
                </c:pt>
                <c:pt idx="4082">
                  <c:v>-747.78537309524336</c:v>
                </c:pt>
                <c:pt idx="4083">
                  <c:v>-701.9866233913034</c:v>
                </c:pt>
                <c:pt idx="4084">
                  <c:v>-634.78897483604499</c:v>
                </c:pt>
                <c:pt idx="4085">
                  <c:v>-551.23077640349004</c:v>
                </c:pt>
                <c:pt idx="4086">
                  <c:v>-460.88088473081217</c:v>
                </c:pt>
                <c:pt idx="4087">
                  <c:v>-375.58791419652613</c:v>
                </c:pt>
                <c:pt idx="4088">
                  <c:v>-306.39953951166956</c:v>
                </c:pt>
                <c:pt idx="4089">
                  <c:v>-260.44324359679081</c:v>
                </c:pt>
                <c:pt idx="4090">
                  <c:v>-238.7403224483941</c:v>
                </c:pt>
                <c:pt idx="4091">
                  <c:v>-235.68637655805242</c:v>
                </c:pt>
                <c:pt idx="4092">
                  <c:v>-240.37767249744178</c:v>
                </c:pt>
                <c:pt idx="4093">
                  <c:v>-239.36686938512156</c:v>
                </c:pt>
                <c:pt idx="4094">
                  <c:v>-220.04788055009951</c:v>
                </c:pt>
                <c:pt idx="4095">
                  <c:v>-173.80995021967877</c:v>
                </c:pt>
                <c:pt idx="4096">
                  <c:v>-98.237080150418947</c:v>
                </c:pt>
                <c:pt idx="4097">
                  <c:v>2.1672889738663459</c:v>
                </c:pt>
                <c:pt idx="4098">
                  <c:v>116.96057671322794</c:v>
                </c:pt>
                <c:pt idx="4099">
                  <c:v>232.27479645461202</c:v>
                </c:pt>
                <c:pt idx="4100">
                  <c:v>334.24040576026073</c:v>
                </c:pt>
                <c:pt idx="4101">
                  <c:v>412.37753421042828</c:v>
                </c:pt>
                <c:pt idx="4102">
                  <c:v>461.99995396329587</c:v>
                </c:pt>
                <c:pt idx="4103">
                  <c:v>485.01381337348454</c:v>
                </c:pt>
                <c:pt idx="4104">
                  <c:v>489.02324842506255</c:v>
                </c:pt>
                <c:pt idx="4105">
                  <c:v>485.10839959523548</c:v>
                </c:pt>
                <c:pt idx="4106">
                  <c:v>484.90101427211096</c:v>
                </c:pt>
                <c:pt idx="4107">
                  <c:v>497.66725297769943</c:v>
                </c:pt>
                <c:pt idx="4108">
                  <c:v>528.04895126638519</c:v>
                </c:pt>
                <c:pt idx="4109">
                  <c:v>574.98087787604914</c:v>
                </c:pt>
                <c:pt idx="4110">
                  <c:v>632.10166715620494</c:v>
                </c:pt>
                <c:pt idx="4111">
                  <c:v>689.63465163489354</c:v>
                </c:pt>
                <c:pt idx="4112">
                  <c:v>737.25175440557302</c:v>
                </c:pt>
                <c:pt idx="4113">
                  <c:v>767.07250139869632</c:v>
                </c:pt>
                <c:pt idx="4114">
                  <c:v>775.91339306294071</c:v>
                </c:pt>
                <c:pt idx="4115">
                  <c:v>766.18577325010358</c:v>
                </c:pt>
                <c:pt idx="4116">
                  <c:v>745.27755952090968</c:v>
                </c:pt>
                <c:pt idx="4117">
                  <c:v>723.65290279122564</c:v>
                </c:pt>
                <c:pt idx="4118">
                  <c:v>712.16694430330404</c:v>
                </c:pt>
                <c:pt idx="4119">
                  <c:v>719.23713233373348</c:v>
                </c:pt>
                <c:pt idx="4120">
                  <c:v>748.54848708574491</c:v>
                </c:pt>
                <c:pt idx="4121">
                  <c:v>797.88844612039486</c:v>
                </c:pt>
                <c:pt idx="4122">
                  <c:v>859.49272269422909</c:v>
                </c:pt>
                <c:pt idx="4123">
                  <c:v>921.91984642294756</c:v>
                </c:pt>
                <c:pt idx="4124">
                  <c:v>973.00523227055089</c:v>
                </c:pt>
                <c:pt idx="4125">
                  <c:v>1003.0538650164575</c:v>
                </c:pt>
                <c:pt idx="4126">
                  <c:v>1007.3335660733613</c:v>
                </c:pt>
                <c:pt idx="4127">
                  <c:v>987.16762058819563</c:v>
                </c:pt>
                <c:pt idx="4128">
                  <c:v>949.37087879927356</c:v>
                </c:pt>
                <c:pt idx="4129">
                  <c:v>904.2580139863237</c:v>
                </c:pt>
                <c:pt idx="4130">
                  <c:v>862.80772184279544</c:v>
                </c:pt>
                <c:pt idx="4131">
                  <c:v>833.72245688440614</c:v>
                </c:pt>
                <c:pt idx="4132">
                  <c:v>821.12077144192426</c:v>
                </c:pt>
                <c:pt idx="4133">
                  <c:v>823.49686247387024</c:v>
                </c:pt>
                <c:pt idx="4134">
                  <c:v>834.32608448747874</c:v>
                </c:pt>
                <c:pt idx="4135">
                  <c:v>844.2226330952476</c:v>
                </c:pt>
                <c:pt idx="4136">
                  <c:v>844.04387842147958</c:v>
                </c:pt>
                <c:pt idx="4137">
                  <c:v>828.00299310377795</c:v>
                </c:pt>
                <c:pt idx="4138">
                  <c:v>795.76931574979221</c:v>
                </c:pt>
                <c:pt idx="4139">
                  <c:v>752.80365945587948</c:v>
                </c:pt>
                <c:pt idx="4140">
                  <c:v>708.81983143357104</c:v>
                </c:pt>
                <c:pt idx="4141">
                  <c:v>674.98033227034591</c:v>
                </c:pt>
                <c:pt idx="4142">
                  <c:v>660.78776424577734</c:v>
                </c:pt>
                <c:pt idx="4143">
                  <c:v>671.54236177469579</c:v>
                </c:pt>
                <c:pt idx="4144">
                  <c:v>706.91574207811016</c:v>
                </c:pt>
                <c:pt idx="4145">
                  <c:v>760.80679655836366</c:v>
                </c:pt>
                <c:pt idx="4146">
                  <c:v>822.38878831588386</c:v>
                </c:pt>
                <c:pt idx="4147">
                  <c:v>878.19859573357417</c:v>
                </c:pt>
                <c:pt idx="4148">
                  <c:v>915.02332552208145</c:v>
                </c:pt>
                <c:pt idx="4149">
                  <c:v>923.05075354662006</c:v>
                </c:pt>
                <c:pt idx="4150">
                  <c:v>898.42688728153826</c:v>
                </c:pt>
                <c:pt idx="4151">
                  <c:v>844.3158691204585</c:v>
                </c:pt>
                <c:pt idx="4152">
                  <c:v>769.97310612631861</c:v>
                </c:pt>
                <c:pt idx="4153">
                  <c:v>688.10088764486602</c:v>
                </c:pt>
                <c:pt idx="4154">
                  <c:v>611.45233485927565</c:v>
                </c:pt>
                <c:pt idx="4155">
                  <c:v>549.82576219785335</c:v>
                </c:pt>
                <c:pt idx="4156">
                  <c:v>508.19645046561379</c:v>
                </c:pt>
                <c:pt idx="4157">
                  <c:v>486.1737554916453</c:v>
                </c:pt>
                <c:pt idx="4158">
                  <c:v>478.6193799854654</c:v>
                </c:pt>
                <c:pt idx="4159">
                  <c:v>477.18827230615045</c:v>
                </c:pt>
                <c:pt idx="4160">
                  <c:v>472.5570336250716</c:v>
                </c:pt>
                <c:pt idx="4161">
                  <c:v>456.95557938582004</c:v>
                </c:pt>
                <c:pt idx="4162">
                  <c:v>426.35887690251485</c:v>
                </c:pt>
                <c:pt idx="4163">
                  <c:v>381.61144087668646</c:v>
                </c:pt>
                <c:pt idx="4164">
                  <c:v>328.04734215160471</c:v>
                </c:pt>
                <c:pt idx="4165">
                  <c:v>273.72285814605431</c:v>
                </c:pt>
                <c:pt idx="4166">
                  <c:v>226.9063695367274</c:v>
                </c:pt>
                <c:pt idx="4167">
                  <c:v>193.67458214916002</c:v>
                </c:pt>
                <c:pt idx="4168">
                  <c:v>176.27213327478219</c:v>
                </c:pt>
                <c:pt idx="4169">
                  <c:v>172.55858215170974</c:v>
                </c:pt>
                <c:pt idx="4170">
                  <c:v>176.60243608291489</c:v>
                </c:pt>
                <c:pt idx="4171">
                  <c:v>180.28191883907317</c:v>
                </c:pt>
                <c:pt idx="4172">
                  <c:v>175.54753543457971</c:v>
                </c:pt>
                <c:pt idx="4173">
                  <c:v>156.78028761881453</c:v>
                </c:pt>
                <c:pt idx="4174">
                  <c:v>122.55174711750585</c:v>
                </c:pt>
                <c:pt idx="4175">
                  <c:v>76.169495307146661</c:v>
                </c:pt>
                <c:pt idx="4176">
                  <c:v>24.744473446758214</c:v>
                </c:pt>
                <c:pt idx="4177">
                  <c:v>-22.937530411193773</c:v>
                </c:pt>
                <c:pt idx="4178">
                  <c:v>-59.023243317541215</c:v>
                </c:pt>
                <c:pt idx="4179">
                  <c:v>-78.857388588306549</c:v>
                </c:pt>
                <c:pt idx="4180">
                  <c:v>-82.307154991032348</c:v>
                </c:pt>
                <c:pt idx="4181">
                  <c:v>-73.899912838483374</c:v>
                </c:pt>
                <c:pt idx="4182">
                  <c:v>-61.802262312591282</c:v>
                </c:pt>
                <c:pt idx="4183">
                  <c:v>-55.867259552638806</c:v>
                </c:pt>
                <c:pt idx="4184">
                  <c:v>-65.182275864460152</c:v>
                </c:pt>
                <c:pt idx="4185">
                  <c:v>-95.733444154091956</c:v>
                </c:pt>
                <c:pt idx="4186">
                  <c:v>-148.83543207364761</c:v>
                </c:pt>
                <c:pt idx="4187">
                  <c:v>-220.75836269089942</c:v>
                </c:pt>
                <c:pt idx="4188">
                  <c:v>-303.596623236543</c:v>
                </c:pt>
                <c:pt idx="4189">
                  <c:v>-387.0608439759057</c:v>
                </c:pt>
                <c:pt idx="4190">
                  <c:v>-460.69379979959899</c:v>
                </c:pt>
                <c:pt idx="4191">
                  <c:v>-516.0324768756941</c:v>
                </c:pt>
                <c:pt idx="4192">
                  <c:v>-548.34466672176177</c:v>
                </c:pt>
                <c:pt idx="4193">
                  <c:v>-557.64207043874228</c:v>
                </c:pt>
                <c:pt idx="4194">
                  <c:v>-548.70584931940834</c:v>
                </c:pt>
                <c:pt idx="4195">
                  <c:v>-529.9781565292775</c:v>
                </c:pt>
                <c:pt idx="4196">
                  <c:v>-511.48181752178482</c:v>
                </c:pt>
                <c:pt idx="4197">
                  <c:v>-502.3262195494533</c:v>
                </c:pt>
                <c:pt idx="4198">
                  <c:v>-508.55907208871349</c:v>
                </c:pt>
                <c:pt idx="4199">
                  <c:v>-531.96759381267873</c:v>
                </c:pt>
                <c:pt idx="4200">
                  <c:v>-570.05488099239903</c:v>
                </c:pt>
                <c:pt idx="4201">
                  <c:v>-617.04793554133596</c:v>
                </c:pt>
                <c:pt idx="4202">
                  <c:v>-665.5716133220709</c:v>
                </c:pt>
                <c:pt idx="4203">
                  <c:v>-708.55912736022026</c:v>
                </c:pt>
                <c:pt idx="4204">
                  <c:v>-740.96513319317341</c:v>
                </c:pt>
                <c:pt idx="4205">
                  <c:v>-760.86851575407547</c:v>
                </c:pt>
                <c:pt idx="4206">
                  <c:v>-769.67891577256705</c:v>
                </c:pt>
                <c:pt idx="4207">
                  <c:v>-771.43180762036297</c:v>
                </c:pt>
                <c:pt idx="4208">
                  <c:v>-771.45128426230019</c:v>
                </c:pt>
                <c:pt idx="4209">
                  <c:v>-774.78522029953717</c:v>
                </c:pt>
                <c:pt idx="4210">
                  <c:v>-784.76082326421874</c:v>
                </c:pt>
                <c:pt idx="4211">
                  <c:v>-801.9359952552353</c:v>
                </c:pt>
                <c:pt idx="4212">
                  <c:v>-823.73694814490329</c:v>
                </c:pt>
                <c:pt idx="4213">
                  <c:v>-845.04581179661989</c:v>
                </c:pt>
                <c:pt idx="4214">
                  <c:v>-859.71245344806516</c:v>
                </c:pt>
                <c:pt idx="4215">
                  <c:v>-862.48574533984981</c:v>
                </c:pt>
                <c:pt idx="4216">
                  <c:v>-850.56782531564556</c:v>
                </c:pt>
                <c:pt idx="4217">
                  <c:v>-824.1837298205528</c:v>
                </c:pt>
                <c:pt idx="4218">
                  <c:v>-786.14311126313385</c:v>
                </c:pt>
                <c:pt idx="4219">
                  <c:v>-740.88890074033088</c:v>
                </c:pt>
                <c:pt idx="4220">
                  <c:v>-693.55076825197466</c:v>
                </c:pt>
                <c:pt idx="4221">
                  <c:v>-649.12369694919357</c:v>
                </c:pt>
                <c:pt idx="4222">
                  <c:v>-611.56927923097919</c:v>
                </c:pt>
                <c:pt idx="4223">
                  <c:v>-582.76266882321545</c:v>
                </c:pt>
                <c:pt idx="4224">
                  <c:v>-561.67436158806481</c:v>
                </c:pt>
                <c:pt idx="4225">
                  <c:v>-544.47310620813914</c:v>
                </c:pt>
                <c:pt idx="4226">
                  <c:v>-525.90826823745658</c:v>
                </c:pt>
                <c:pt idx="4227">
                  <c:v>-501.52104552385816</c:v>
                </c:pt>
                <c:pt idx="4228">
                  <c:v>-469.6291239792547</c:v>
                </c:pt>
                <c:pt idx="4229">
                  <c:v>-432.15884621620432</c:v>
                </c:pt>
                <c:pt idx="4230">
                  <c:v>-394.11658427308271</c:v>
                </c:pt>
                <c:pt idx="4231">
                  <c:v>-362.16555620440596</c:v>
                </c:pt>
                <c:pt idx="4232">
                  <c:v>-342.93859541630582</c:v>
                </c:pt>
                <c:pt idx="4233">
                  <c:v>-341.45068853050338</c:v>
                </c:pt>
                <c:pt idx="4234">
                  <c:v>-359.72999200331589</c:v>
                </c:pt>
                <c:pt idx="4235">
                  <c:v>-395.88003058017858</c:v>
                </c:pt>
                <c:pt idx="4236">
                  <c:v>-444.01878371229378</c:v>
                </c:pt>
                <c:pt idx="4237">
                  <c:v>-495.45342964826233</c:v>
                </c:pt>
                <c:pt idx="4238">
                  <c:v>-540.90819940114841</c:v>
                </c:pt>
                <c:pt idx="4239">
                  <c:v>-573.02165552684812</c:v>
                </c:pt>
                <c:pt idx="4240">
                  <c:v>-588.21101615901</c:v>
                </c:pt>
                <c:pt idx="4241">
                  <c:v>-587.4225876007215</c:v>
                </c:pt>
                <c:pt idx="4242">
                  <c:v>-575.78547475179823</c:v>
                </c:pt>
                <c:pt idx="4243">
                  <c:v>-561.37190800507426</c:v>
                </c:pt>
                <c:pt idx="4244">
                  <c:v>-553.21858056608153</c:v>
                </c:pt>
                <c:pt idx="4245">
                  <c:v>-558.84980171149039</c:v>
                </c:pt>
                <c:pt idx="4246">
                  <c:v>-581.8875943777573</c:v>
                </c:pt>
                <c:pt idx="4247">
                  <c:v>-620.60643344552307</c:v>
                </c:pt>
                <c:pt idx="4248">
                  <c:v>-668.10395365703391</c:v>
                </c:pt>
                <c:pt idx="4249">
                  <c:v>-714.09176236276301</c:v>
                </c:pt>
                <c:pt idx="4250">
                  <c:v>-747.5979932237816</c:v>
                </c:pt>
                <c:pt idx="4251">
                  <c:v>-759.62070256771983</c:v>
                </c:pt>
                <c:pt idx="4252">
                  <c:v>-745.06236018554762</c:v>
                </c:pt>
                <c:pt idx="4253">
                  <c:v>-703.73904372742481</c:v>
                </c:pt>
                <c:pt idx="4254">
                  <c:v>-640.45067426434093</c:v>
                </c:pt>
                <c:pt idx="4255">
                  <c:v>-564.01274606619211</c:v>
                </c:pt>
                <c:pt idx="4256">
                  <c:v>-485.18944574876798</c:v>
                </c:pt>
                <c:pt idx="4257">
                  <c:v>-413.86862410003249</c:v>
                </c:pt>
                <c:pt idx="4258">
                  <c:v>-356.35208533913334</c:v>
                </c:pt>
                <c:pt idx="4259">
                  <c:v>-313.80203848847424</c:v>
                </c:pt>
                <c:pt idx="4260">
                  <c:v>-282.41713450501641</c:v>
                </c:pt>
                <c:pt idx="4261">
                  <c:v>-255.11211406121268</c:v>
                </c:pt>
                <c:pt idx="4262">
                  <c:v>-223.91645719824979</c:v>
                </c:pt>
                <c:pt idx="4263">
                  <c:v>-182.29960563445493</c:v>
                </c:pt>
                <c:pt idx="4264">
                  <c:v>-126.98478698217474</c:v>
                </c:pt>
                <c:pt idx="4265">
                  <c:v>-59.051254741818212</c:v>
                </c:pt>
                <c:pt idx="4266">
                  <c:v>15.957321564294181</c:v>
                </c:pt>
                <c:pt idx="4267">
                  <c:v>89.255356322698205</c:v>
                </c:pt>
                <c:pt idx="4268">
                  <c:v>151.32762631815191</c:v>
                </c:pt>
                <c:pt idx="4269">
                  <c:v>195.01820601007753</c:v>
                </c:pt>
                <c:pt idx="4270">
                  <c:v>218.05033965586142</c:v>
                </c:pt>
                <c:pt idx="4271">
                  <c:v>223.98177787201544</c:v>
                </c:pt>
                <c:pt idx="4272">
                  <c:v>221.26643819559618</c:v>
                </c:pt>
                <c:pt idx="4273">
                  <c:v>220.90192497527426</c:v>
                </c:pt>
                <c:pt idx="4274">
                  <c:v>233.58782137077392</c:v>
                </c:pt>
                <c:pt idx="4275">
                  <c:v>267.19666396732299</c:v>
                </c:pt>
                <c:pt idx="4276">
                  <c:v>325.00139008760488</c:v>
                </c:pt>
                <c:pt idx="4277">
                  <c:v>404.88991337806419</c:v>
                </c:pt>
                <c:pt idx="4278">
                  <c:v>499.73891603259358</c:v>
                </c:pt>
                <c:pt idx="4279">
                  <c:v>599.01011842000446</c:v>
                </c:pt>
                <c:pt idx="4280">
                  <c:v>691.31519663078097</c:v>
                </c:pt>
                <c:pt idx="4281">
                  <c:v>767.25218064485318</c:v>
                </c:pt>
                <c:pt idx="4282">
                  <c:v>821.55642655378574</c:v>
                </c:pt>
                <c:pt idx="4283">
                  <c:v>853.80787755200515</c:v>
                </c:pt>
                <c:pt idx="4284">
                  <c:v>867.57942438083398</c:v>
                </c:pt>
                <c:pt idx="4285">
                  <c:v>868.63224162351253</c:v>
                </c:pt>
                <c:pt idx="4286">
                  <c:v>863.07304019450748</c:v>
                </c:pt>
                <c:pt idx="4287">
                  <c:v>856.09364724752277</c:v>
                </c:pt>
                <c:pt idx="4288">
                  <c:v>851.36528360956072</c:v>
                </c:pt>
                <c:pt idx="4289">
                  <c:v>850.88846846338436</c:v>
                </c:pt>
                <c:pt idx="4290">
                  <c:v>855.16472328639463</c:v>
                </c:pt>
                <c:pt idx="4291">
                  <c:v>863.62974453539596</c:v>
                </c:pt>
                <c:pt idx="4292">
                  <c:v>875.25725790547722</c:v>
                </c:pt>
                <c:pt idx="4293">
                  <c:v>889.18759840411622</c:v>
                </c:pt>
                <c:pt idx="4294">
                  <c:v>905.16542466457065</c:v>
                </c:pt>
                <c:pt idx="4295">
                  <c:v>923.59877912186903</c:v>
                </c:pt>
                <c:pt idx="4296">
                  <c:v>945.23022919248183</c:v>
                </c:pt>
                <c:pt idx="4297">
                  <c:v>970.53247616576971</c:v>
                </c:pt>
                <c:pt idx="4298">
                  <c:v>998.95008582101855</c:v>
                </c:pt>
                <c:pt idx="4299">
                  <c:v>1028.1701643675065</c:v>
                </c:pt>
                <c:pt idx="4300">
                  <c:v>1053.767442654349</c:v>
                </c:pt>
                <c:pt idx="4301">
                  <c:v>1069.6670278388576</c:v>
                </c:pt>
                <c:pt idx="4302">
                  <c:v>1069.6185067096055</c:v>
                </c:pt>
                <c:pt idx="4303">
                  <c:v>1049.2746805163958</c:v>
                </c:pt>
                <c:pt idx="4304">
                  <c:v>1007.9767005051172</c:v>
                </c:pt>
                <c:pt idx="4305">
                  <c:v>949.43872746971533</c:v>
                </c:pt>
                <c:pt idx="4306">
                  <c:v>881.13717816007488</c:v>
                </c:pt>
                <c:pt idx="4307">
                  <c:v>812.79696468960879</c:v>
                </c:pt>
                <c:pt idx="4308">
                  <c:v>754.54459651615605</c:v>
                </c:pt>
                <c:pt idx="4309">
                  <c:v>715.10507928416712</c:v>
                </c:pt>
                <c:pt idx="4310">
                  <c:v>700.1684954548532</c:v>
                </c:pt>
                <c:pt idx="4311">
                  <c:v>711.09181603091577</c:v>
                </c:pt>
                <c:pt idx="4312">
                  <c:v>744.35056136462026</c:v>
                </c:pt>
                <c:pt idx="4313">
                  <c:v>792.17582869774833</c:v>
                </c:pt>
                <c:pt idx="4314">
                  <c:v>844.41200252156148</c:v>
                </c:pt>
                <c:pt idx="4315">
                  <c:v>891.03983635613179</c:v>
                </c:pt>
                <c:pt idx="4316">
                  <c:v>924.45184489567259</c:v>
                </c:pt>
                <c:pt idx="4317">
                  <c:v>940.72377194788544</c:v>
                </c:pt>
                <c:pt idx="4318">
                  <c:v>939.68585579738954</c:v>
                </c:pt>
                <c:pt idx="4319">
                  <c:v>924.11822037541253</c:v>
                </c:pt>
                <c:pt idx="4320">
                  <c:v>898.54091098456411</c:v>
                </c:pt>
                <c:pt idx="4321">
                  <c:v>867.921802548762</c:v>
                </c:pt>
                <c:pt idx="4322">
                  <c:v>836.4576364035704</c:v>
                </c:pt>
                <c:pt idx="4323">
                  <c:v>806.57187067289715</c:v>
                </c:pt>
                <c:pt idx="4324">
                  <c:v>778.38692942639932</c:v>
                </c:pt>
                <c:pt idx="4325">
                  <c:v>749.93891972617291</c:v>
                </c:pt>
                <c:pt idx="4326">
                  <c:v>718.14646023565604</c:v>
                </c:pt>
                <c:pt idx="4327">
                  <c:v>680.17230695024682</c:v>
                </c:pt>
                <c:pt idx="4328">
                  <c:v>634.62543167656111</c:v>
                </c:pt>
                <c:pt idx="4329">
                  <c:v>582.16488413494017</c:v>
                </c:pt>
                <c:pt idx="4330">
                  <c:v>525.3867119443189</c:v>
                </c:pt>
                <c:pt idx="4331">
                  <c:v>468.16884212735721</c:v>
                </c:pt>
                <c:pt idx="4332">
                  <c:v>414.73797075251815</c:v>
                </c:pt>
                <c:pt idx="4333">
                  <c:v>368.67317168602057</c:v>
                </c:pt>
                <c:pt idx="4334">
                  <c:v>332.01463062188924</c:v>
                </c:pt>
                <c:pt idx="4335">
                  <c:v>304.65232536646198</c:v>
                </c:pt>
                <c:pt idx="4336">
                  <c:v>284.18726844839921</c:v>
                </c:pt>
                <c:pt idx="4337">
                  <c:v>266.37724167014113</c:v>
                </c:pt>
                <c:pt idx="4338">
                  <c:v>246.08199817003904</c:v>
                </c:pt>
                <c:pt idx="4339">
                  <c:v>218.41773756405328</c:v>
                </c:pt>
                <c:pt idx="4340">
                  <c:v>179.74611778447115</c:v>
                </c:pt>
                <c:pt idx="4341">
                  <c:v>128.22003247064995</c:v>
                </c:pt>
                <c:pt idx="4342">
                  <c:v>63.809456666065749</c:v>
                </c:pt>
                <c:pt idx="4343">
                  <c:v>-12.072718684075197</c:v>
                </c:pt>
                <c:pt idx="4344">
                  <c:v>-97.104630989084754</c:v>
                </c:pt>
                <c:pt idx="4345">
                  <c:v>-188.49766582110965</c:v>
                </c:pt>
                <c:pt idx="4346">
                  <c:v>-283.17113351770166</c:v>
                </c:pt>
                <c:pt idx="4347">
                  <c:v>-377.65066009581062</c:v>
                </c:pt>
                <c:pt idx="4348">
                  <c:v>-467.87865710291771</c:v>
                </c:pt>
                <c:pt idx="4349">
                  <c:v>-549.19372541654741</c:v>
                </c:pt>
                <c:pt idx="4350">
                  <c:v>-616.63314515571938</c:v>
                </c:pt>
                <c:pt idx="4351">
                  <c:v>-665.53726649591727</c:v>
                </c:pt>
                <c:pt idx="4352">
                  <c:v>-692.32278087991131</c:v>
                </c:pt>
                <c:pt idx="4353">
                  <c:v>-695.30388254869422</c:v>
                </c:pt>
                <c:pt idx="4354">
                  <c:v>-675.49463346660571</c:v>
                </c:pt>
                <c:pt idx="4355">
                  <c:v>-637.25552749897429</c:v>
                </c:pt>
                <c:pt idx="4356">
                  <c:v>-588.38429613744313</c:v>
                </c:pt>
                <c:pt idx="4357">
                  <c:v>-539.10574732575606</c:v>
                </c:pt>
                <c:pt idx="4358">
                  <c:v>-499.80284131000616</c:v>
                </c:pt>
                <c:pt idx="4359">
                  <c:v>-478.11423978986801</c:v>
                </c:pt>
                <c:pt idx="4360">
                  <c:v>-476.57827669778277</c:v>
                </c:pt>
                <c:pt idx="4361">
                  <c:v>-491.86080422927358</c:v>
                </c:pt>
                <c:pt idx="4362">
                  <c:v>-515.83903053326901</c:v>
                </c:pt>
                <c:pt idx="4363">
                  <c:v>-537.95301665569832</c:v>
                </c:pt>
                <c:pt idx="4364">
                  <c:v>-547.86939343310587</c:v>
                </c:pt>
                <c:pt idx="4365">
                  <c:v>-537.76203733151738</c:v>
                </c:pt>
                <c:pt idx="4366">
                  <c:v>-503.94981115013377</c:v>
                </c:pt>
                <c:pt idx="4367">
                  <c:v>-447.79064040165264</c:v>
                </c:pt>
                <c:pt idx="4368">
                  <c:v>-375.62725862372639</c:v>
                </c:pt>
                <c:pt idx="4369">
                  <c:v>-297.54034907940263</c:v>
                </c:pt>
                <c:pt idx="4370">
                  <c:v>-224.96287344916036</c:v>
                </c:pt>
                <c:pt idx="4371">
                  <c:v>-167.75250065774162</c:v>
                </c:pt>
                <c:pt idx="4372">
                  <c:v>-131.70135254419304</c:v>
                </c:pt>
                <c:pt idx="4373">
                  <c:v>-117.32002044687903</c:v>
                </c:pt>
                <c:pt idx="4374">
                  <c:v>-120.13278234892425</c:v>
                </c:pt>
                <c:pt idx="4375">
                  <c:v>-132.13379163661133</c:v>
                </c:pt>
                <c:pt idx="4376">
                  <c:v>-143.80292896202204</c:v>
                </c:pt>
                <c:pt idx="4377">
                  <c:v>-146.16163504222834</c:v>
                </c:pt>
                <c:pt idx="4378">
                  <c:v>-132.56631999669395</c:v>
                </c:pt>
                <c:pt idx="4379">
                  <c:v>-100.01885436143985</c:v>
                </c:pt>
                <c:pt idx="4380">
                  <c:v>-49.709190314020731</c:v>
                </c:pt>
                <c:pt idx="4381">
                  <c:v>13.465797381323938</c:v>
                </c:pt>
                <c:pt idx="4382">
                  <c:v>82.392507795939849</c:v>
                </c:pt>
                <c:pt idx="4383">
                  <c:v>149.82264268333728</c:v>
                </c:pt>
                <c:pt idx="4384">
                  <c:v>210.3677841106927</c:v>
                </c:pt>
                <c:pt idx="4385">
                  <c:v>261.77169708483478</c:v>
                </c:pt>
                <c:pt idx="4386">
                  <c:v>305.14041838474566</c:v>
                </c:pt>
                <c:pt idx="4387">
                  <c:v>344.19681428742769</c:v>
                </c:pt>
                <c:pt idx="4388">
                  <c:v>383.87133695999665</c:v>
                </c:pt>
                <c:pt idx="4389">
                  <c:v>428.62543712657578</c:v>
                </c:pt>
                <c:pt idx="4390">
                  <c:v>480.91913241380757</c:v>
                </c:pt>
                <c:pt idx="4391">
                  <c:v>540.21494956284414</c:v>
                </c:pt>
                <c:pt idx="4392">
                  <c:v>602.82177868684846</c:v>
                </c:pt>
                <c:pt idx="4393">
                  <c:v>662.67574726700298</c:v>
                </c:pt>
                <c:pt idx="4394">
                  <c:v>712.86342559357354</c:v>
                </c:pt>
                <c:pt idx="4395">
                  <c:v>747.44183910612549</c:v>
                </c:pt>
                <c:pt idx="4396">
                  <c:v>763.02757318285762</c:v>
                </c:pt>
                <c:pt idx="4397">
                  <c:v>759.73078344380497</c:v>
                </c:pt>
                <c:pt idx="4398">
                  <c:v>741.2195789131672</c:v>
                </c:pt>
                <c:pt idx="4399">
                  <c:v>713.92469877839494</c:v>
                </c:pt>
                <c:pt idx="4400">
                  <c:v>685.58143328798872</c:v>
                </c:pt>
                <c:pt idx="4401">
                  <c:v>663.47347945675074</c:v>
                </c:pt>
                <c:pt idx="4402">
                  <c:v>652.86912030660199</c:v>
                </c:pt>
                <c:pt idx="4403">
                  <c:v>656.10174911897434</c:v>
                </c:pt>
                <c:pt idx="4404">
                  <c:v>672.50058570670853</c:v>
                </c:pt>
                <c:pt idx="4405">
                  <c:v>699.04774535275601</c:v>
                </c:pt>
                <c:pt idx="4406">
                  <c:v>731.4058197436915</c:v>
                </c:pt>
                <c:pt idx="4407">
                  <c:v>764.95092732867602</c:v>
                </c:pt>
                <c:pt idx="4408">
                  <c:v>795.62709583992512</c:v>
                </c:pt>
                <c:pt idx="4409">
                  <c:v>820.58849825050527</c:v>
                </c:pt>
                <c:pt idx="4410">
                  <c:v>838.55813378832931</c:v>
                </c:pt>
                <c:pt idx="4411">
                  <c:v>849.71592055427482</c:v>
                </c:pt>
                <c:pt idx="4412">
                  <c:v>854.98314407896521</c:v>
                </c:pt>
                <c:pt idx="4413">
                  <c:v>854.91386034907487</c:v>
                </c:pt>
                <c:pt idx="4414">
                  <c:v>848.79522486058772</c:v>
                </c:pt>
                <c:pt idx="4415">
                  <c:v>834.56098604579324</c:v>
                </c:pt>
                <c:pt idx="4416">
                  <c:v>809.62239697343193</c:v>
                </c:pt>
                <c:pt idx="4417">
                  <c:v>772.11454096566399</c:v>
                </c:pt>
                <c:pt idx="4418">
                  <c:v>721.8786072631832</c:v>
                </c:pt>
                <c:pt idx="4419">
                  <c:v>660.85696890301858</c:v>
                </c:pt>
                <c:pt idx="4420">
                  <c:v>593.04729657730115</c:v>
                </c:pt>
                <c:pt idx="4421">
                  <c:v>524.2777232569623</c:v>
                </c:pt>
                <c:pt idx="4422">
                  <c:v>461.76920882408183</c:v>
                </c:pt>
                <c:pt idx="4423">
                  <c:v>413.15932562066263</c:v>
                </c:pt>
                <c:pt idx="4424">
                  <c:v>384.83221719728795</c:v>
                </c:pt>
                <c:pt idx="4425">
                  <c:v>379.97712006557509</c:v>
                </c:pt>
                <c:pt idx="4426">
                  <c:v>397.23927394390756</c:v>
                </c:pt>
                <c:pt idx="4427">
                  <c:v>430.67995979473534</c:v>
                </c:pt>
                <c:pt idx="4428">
                  <c:v>471.10561466641389</c:v>
                </c:pt>
                <c:pt idx="4429">
                  <c:v>508.1788151451259</c:v>
                </c:pt>
                <c:pt idx="4430">
                  <c:v>532.54967637069194</c:v>
                </c:pt>
                <c:pt idx="4431">
                  <c:v>537.53438011407593</c:v>
                </c:pt>
                <c:pt idx="4432">
                  <c:v>520.22669932035353</c:v>
                </c:pt>
                <c:pt idx="4433">
                  <c:v>482.01135560411041</c:v>
                </c:pt>
                <c:pt idx="4434">
                  <c:v>428.29570172253204</c:v>
                </c:pt>
                <c:pt idx="4435">
                  <c:v>367.25360123688176</c:v>
                </c:pt>
                <c:pt idx="4436">
                  <c:v>307.6972132896401</c:v>
                </c:pt>
                <c:pt idx="4437">
                  <c:v>256.66949956539423</c:v>
                </c:pt>
                <c:pt idx="4438">
                  <c:v>217.59418810750904</c:v>
                </c:pt>
                <c:pt idx="4439">
                  <c:v>189.58520932926046</c:v>
                </c:pt>
                <c:pt idx="4440">
                  <c:v>167.971537172849</c:v>
                </c:pt>
                <c:pt idx="4441">
                  <c:v>145.6605044239428</c:v>
                </c:pt>
                <c:pt idx="4442">
                  <c:v>114.86918494714789</c:v>
                </c:pt>
                <c:pt idx="4443">
                  <c:v>68.877500533349831</c:v>
                </c:pt>
                <c:pt idx="4444">
                  <c:v>3.5496159389129298</c:v>
                </c:pt>
                <c:pt idx="4445">
                  <c:v>-81.66980100873387</c:v>
                </c:pt>
                <c:pt idx="4446">
                  <c:v>-183.61608383549793</c:v>
                </c:pt>
                <c:pt idx="4447">
                  <c:v>-296.27075581583881</c:v>
                </c:pt>
                <c:pt idx="4448">
                  <c:v>-412.37573894250028</c:v>
                </c:pt>
                <c:pt idx="4449">
                  <c:v>-525.19845303588988</c:v>
                </c:pt>
                <c:pt idx="4450">
                  <c:v>-629.84424844663033</c:v>
                </c:pt>
                <c:pt idx="4451">
                  <c:v>-723.82591409687632</c:v>
                </c:pt>
                <c:pt idx="4452">
                  <c:v>-806.96977663393056</c:v>
                </c:pt>
                <c:pt idx="4453">
                  <c:v>-880.87625967369627</c:v>
                </c:pt>
                <c:pt idx="4454">
                  <c:v>-948.05175816932683</c:v>
                </c:pt>
                <c:pt idx="4455">
                  <c:v>-1010.7784430054074</c:v>
                </c:pt>
                <c:pt idx="4456">
                  <c:v>-1069.9939675092196</c:v>
                </c:pt>
                <c:pt idx="4457">
                  <c:v>-1124.6995459149255</c:v>
                </c:pt>
                <c:pt idx="4458">
                  <c:v>-1172.3124128637944</c:v>
                </c:pt>
                <c:pt idx="4459">
                  <c:v>-1209.8768026017849</c:v>
                </c:pt>
                <c:pt idx="4460">
                  <c:v>-1235.5256446623257</c:v>
                </c:pt>
                <c:pt idx="4461">
                  <c:v>-1249.5053356444912</c:v>
                </c:pt>
                <c:pt idx="4462">
                  <c:v>-1254.4843965402774</c:v>
                </c:pt>
                <c:pt idx="4463">
                  <c:v>-1255.2919443769269</c:v>
                </c:pt>
                <c:pt idx="4464">
                  <c:v>-1258.27378003083</c:v>
                </c:pt>
                <c:pt idx="4465">
                  <c:v>-1270.2426434015158</c:v>
                </c:pt>
                <c:pt idx="4466">
                  <c:v>-1296.9626059843108</c:v>
                </c:pt>
                <c:pt idx="4467">
                  <c:v>-1341.4368015051321</c:v>
                </c:pt>
                <c:pt idx="4468">
                  <c:v>-1402.6641909971863</c:v>
                </c:pt>
                <c:pt idx="4469">
                  <c:v>-1475.5316656582067</c:v>
                </c:pt>
                <c:pt idx="4470">
                  <c:v>-1551.9894571384905</c:v>
                </c:pt>
                <c:pt idx="4471">
                  <c:v>-1622.9937755982337</c:v>
                </c:pt>
                <c:pt idx="4472">
                  <c:v>-1680.4195816731476</c:v>
                </c:pt>
                <c:pt idx="4473">
                  <c:v>-1718.4156922306561</c:v>
                </c:pt>
                <c:pt idx="4474">
                  <c:v>-1734.1592214508998</c:v>
                </c:pt>
                <c:pt idx="4475">
                  <c:v>-1728.1756543348517</c:v>
                </c:pt>
                <c:pt idx="4476">
                  <c:v>-1704.2156533992534</c:v>
                </c:pt>
                <c:pt idx="4477">
                  <c:v>-1668.4798224895587</c:v>
                </c:pt>
                <c:pt idx="4478">
                  <c:v>-1628.1125434622952</c:v>
                </c:pt>
                <c:pt idx="4479">
                  <c:v>-1589.3298229388347</c:v>
                </c:pt>
                <c:pt idx="4480">
                  <c:v>-1555.9138327632841</c:v>
                </c:pt>
                <c:pt idx="4481">
                  <c:v>-1528.7030002137308</c:v>
                </c:pt>
                <c:pt idx="4482">
                  <c:v>-1506.1512469491124</c:v>
                </c:pt>
                <c:pt idx="4483">
                  <c:v>-1485.4544946662568</c:v>
                </c:pt>
                <c:pt idx="4484">
                  <c:v>-1463.6098397453509</c:v>
                </c:pt>
                <c:pt idx="4485">
                  <c:v>-1438.1109494462999</c:v>
                </c:pt>
                <c:pt idx="4486">
                  <c:v>-1407.3772366251289</c:v>
                </c:pt>
                <c:pt idx="4487">
                  <c:v>-1371.0713158037104</c:v>
                </c:pt>
                <c:pt idx="4488">
                  <c:v>-1330.1900874351618</c:v>
                </c:pt>
                <c:pt idx="4489">
                  <c:v>-1286.6454740712543</c:v>
                </c:pt>
                <c:pt idx="4490">
                  <c:v>-1242.2976277643613</c:v>
                </c:pt>
                <c:pt idx="4491">
                  <c:v>-1197.8475386116706</c:v>
                </c:pt>
                <c:pt idx="4492">
                  <c:v>-1152.2083625264072</c:v>
                </c:pt>
                <c:pt idx="4493">
                  <c:v>-1102.7535919845527</c:v>
                </c:pt>
                <c:pt idx="4494">
                  <c:v>-1046.3249462926869</c:v>
                </c:pt>
                <c:pt idx="4495">
                  <c:v>-980.47102484988807</c:v>
                </c:pt>
                <c:pt idx="4496">
                  <c:v>-904.37734392574316</c:v>
                </c:pt>
                <c:pt idx="4497">
                  <c:v>-819.25568395617165</c:v>
                </c:pt>
                <c:pt idx="4498">
                  <c:v>-728.25852952767389</c:v>
                </c:pt>
                <c:pt idx="4499">
                  <c:v>-636.04225106613364</c:v>
                </c:pt>
                <c:pt idx="4500">
                  <c:v>-548.01149092869525</c:v>
                </c:pt>
                <c:pt idx="4501">
                  <c:v>-469.27080850554825</c:v>
                </c:pt>
                <c:pt idx="4502">
                  <c:v>-403.46714625024333</c:v>
                </c:pt>
                <c:pt idx="4503">
                  <c:v>-351.89356024884842</c:v>
                </c:pt>
                <c:pt idx="4504">
                  <c:v>-313.21037038959423</c:v>
                </c:pt>
                <c:pt idx="4505">
                  <c:v>-283.88512477084618</c:v>
                </c:pt>
                <c:pt idx="4506">
                  <c:v>-259.15577861095011</c:v>
                </c:pt>
                <c:pt idx="4507">
                  <c:v>-234.17062776363264</c:v>
                </c:pt>
                <c:pt idx="4508">
                  <c:v>-205.00573511314713</c:v>
                </c:pt>
                <c:pt idx="4509">
                  <c:v>-169.39074926362912</c:v>
                </c:pt>
                <c:pt idx="4510">
                  <c:v>-127.04610669487944</c:v>
                </c:pt>
                <c:pt idx="4511">
                  <c:v>-79.550509493275541</c:v>
                </c:pt>
                <c:pt idx="4512">
                  <c:v>-29.718237404281279</c:v>
                </c:pt>
                <c:pt idx="4513">
                  <c:v>19.365263013625253</c:v>
                </c:pt>
                <c:pt idx="4514">
                  <c:v>65.321886839203387</c:v>
                </c:pt>
                <c:pt idx="4515">
                  <c:v>107.12090175990181</c:v>
                </c:pt>
                <c:pt idx="4516">
                  <c:v>145.19708130394264</c:v>
                </c:pt>
                <c:pt idx="4517">
                  <c:v>181.11237946876165</c:v>
                </c:pt>
                <c:pt idx="4518">
                  <c:v>216.97459896910084</c:v>
                </c:pt>
                <c:pt idx="4519">
                  <c:v>254.80714963606994</c:v>
                </c:pt>
                <c:pt idx="4520">
                  <c:v>295.98178051598313</c:v>
                </c:pt>
                <c:pt idx="4521">
                  <c:v>340.80338554702161</c:v>
                </c:pt>
                <c:pt idx="4522">
                  <c:v>388.3719936217887</c:v>
                </c:pt>
                <c:pt idx="4523">
                  <c:v>436.83069709224145</c:v>
                </c:pt>
                <c:pt idx="4524">
                  <c:v>483.97421697230686</c:v>
                </c:pt>
                <c:pt idx="4525">
                  <c:v>528.00908996623605</c:v>
                </c:pt>
                <c:pt idx="4526">
                  <c:v>568.16220482760434</c:v>
                </c:pt>
                <c:pt idx="4527">
                  <c:v>604.92419842959157</c:v>
                </c:pt>
                <c:pt idx="4528">
                  <c:v>639.92186316461164</c:v>
                </c:pt>
                <c:pt idx="4529">
                  <c:v>675.55314782540825</c:v>
                </c:pt>
                <c:pt idx="4530">
                  <c:v>714.50473985447536</c:v>
                </c:pt>
                <c:pt idx="4531">
                  <c:v>759.20132927600662</c:v>
                </c:pt>
                <c:pt idx="4532">
                  <c:v>811.22504082187652</c:v>
                </c:pt>
                <c:pt idx="4533">
                  <c:v>870.82313901652321</c:v>
                </c:pt>
                <c:pt idx="4534">
                  <c:v>936.71058679175644</c:v>
                </c:pt>
                <c:pt idx="4535">
                  <c:v>1006.329010293407</c:v>
                </c:pt>
                <c:pt idx="4536">
                  <c:v>1076.5174031285608</c:v>
                </c:pt>
                <c:pt idx="4537">
                  <c:v>1144.3241407896478</c:v>
                </c:pt>
                <c:pt idx="4538">
                  <c:v>1207.6214508181649</c:v>
                </c:pt>
                <c:pt idx="4539">
                  <c:v>1265.3218190673899</c:v>
                </c:pt>
                <c:pt idx="4540">
                  <c:v>1317.2219613828668</c:v>
                </c:pt>
                <c:pt idx="4541">
                  <c:v>1363.6513781624046</c:v>
                </c:pt>
                <c:pt idx="4542">
                  <c:v>1405.0940343006707</c:v>
                </c:pt>
                <c:pt idx="4543">
                  <c:v>1441.8436536579443</c:v>
                </c:pt>
                <c:pt idx="4544">
                  <c:v>1473.6966529924446</c:v>
                </c:pt>
                <c:pt idx="4545">
                  <c:v>1499.7395090451812</c:v>
                </c:pt>
                <c:pt idx="4546">
                  <c:v>1518.3617220324097</c:v>
                </c:pt>
                <c:pt idx="4547">
                  <c:v>1527.5939467394769</c:v>
                </c:pt>
                <c:pt idx="4548">
                  <c:v>1525.7013122407614</c:v>
                </c:pt>
                <c:pt idx="4549">
                  <c:v>1511.7863538668269</c:v>
                </c:pt>
                <c:pt idx="4550">
                  <c:v>1486.138159076098</c:v>
                </c:pt>
                <c:pt idx="4551">
                  <c:v>1450.2168630501426</c:v>
                </c:pt>
                <c:pt idx="4552">
                  <c:v>1406.3540578283571</c:v>
                </c:pt>
                <c:pt idx="4553">
                  <c:v>1357.3406169934167</c:v>
                </c:pt>
                <c:pt idx="4554">
                  <c:v>1306.0257356702978</c:v>
                </c:pt>
                <c:pt idx="4555">
                  <c:v>1254.9520661939489</c:v>
                </c:pt>
                <c:pt idx="4556">
                  <c:v>1206.0230980160486</c:v>
                </c:pt>
                <c:pt idx="4557">
                  <c:v>1160.2581017847672</c:v>
                </c:pt>
                <c:pt idx="4558">
                  <c:v>1117.7435552619311</c:v>
                </c:pt>
                <c:pt idx="4559">
                  <c:v>1077.8547494582574</c:v>
                </c:pt>
                <c:pt idx="4560">
                  <c:v>1039.7043614735273</c:v>
                </c:pt>
                <c:pt idx="4561">
                  <c:v>1002.6528945178296</c:v>
                </c:pt>
                <c:pt idx="4562">
                  <c:v>966.67446644794825</c:v>
                </c:pt>
                <c:pt idx="4563">
                  <c:v>932.44693817142195</c:v>
                </c:pt>
                <c:pt idx="4564">
                  <c:v>901.1704770465733</c:v>
                </c:pt>
                <c:pt idx="4565">
                  <c:v>874.20925662347577</c:v>
                </c:pt>
                <c:pt idx="4566">
                  <c:v>852.66264454048076</c:v>
                </c:pt>
                <c:pt idx="4567">
                  <c:v>836.94152124148184</c:v>
                </c:pt>
                <c:pt idx="4568">
                  <c:v>826.40405904206136</c:v>
                </c:pt>
                <c:pt idx="4569">
                  <c:v>819.13138496409772</c:v>
                </c:pt>
                <c:pt idx="4570">
                  <c:v>811.95890605731233</c:v>
                </c:pt>
                <c:pt idx="4571">
                  <c:v>800.8461625878009</c:v>
                </c:pt>
                <c:pt idx="4572">
                  <c:v>781.55345127821465</c:v>
                </c:pt>
                <c:pt idx="4573">
                  <c:v>750.45160077871299</c:v>
                </c:pt>
                <c:pt idx="4574">
                  <c:v>705.2086093969051</c:v>
                </c:pt>
                <c:pt idx="4575">
                  <c:v>645.1317266659629</c:v>
                </c:pt>
                <c:pt idx="4576">
                  <c:v>571.0802272738398</c:v>
                </c:pt>
                <c:pt idx="4577">
                  <c:v>485.03281690792983</c:v>
                </c:pt>
                <c:pt idx="4578">
                  <c:v>389.50998299370627</c:v>
                </c:pt>
                <c:pt idx="4579">
                  <c:v>287.0699062598253</c:v>
                </c:pt>
                <c:pt idx="4580">
                  <c:v>180.02417560711842</c:v>
                </c:pt>
                <c:pt idx="4581">
                  <c:v>70.395900014021706</c:v>
                </c:pt>
                <c:pt idx="4582">
                  <c:v>-39.963333792932673</c:v>
                </c:pt>
                <c:pt idx="4583">
                  <c:v>-149.21255291169652</c:v>
                </c:pt>
                <c:pt idx="4584">
                  <c:v>-255.39716614195726</c:v>
                </c:pt>
                <c:pt idx="4585">
                  <c:v>-356.39520914248055</c:v>
                </c:pt>
                <c:pt idx="4586">
                  <c:v>-449.94185958526521</c:v>
                </c:pt>
                <c:pt idx="4587">
                  <c:v>-533.73258371301768</c:v>
                </c:pt>
                <c:pt idx="4588">
                  <c:v>-605.60145450946823</c:v>
                </c:pt>
                <c:pt idx="4589">
                  <c:v>-663.75774542053296</c:v>
                </c:pt>
                <c:pt idx="4590">
                  <c:v>-707.04629038987628</c:v>
                </c:pt>
                <c:pt idx="4591">
                  <c:v>-735.18764454082225</c:v>
                </c:pt>
                <c:pt idx="4592">
                  <c:v>-748.94709532332467</c:v>
                </c:pt>
                <c:pt idx="4593">
                  <c:v>-750.18521251558639</c:v>
                </c:pt>
                <c:pt idx="4594">
                  <c:v>-741.76840942837941</c:v>
                </c:pt>
                <c:pt idx="4595">
                  <c:v>-727.34298871143938</c:v>
                </c:pt>
                <c:pt idx="4596">
                  <c:v>-710.9896002298658</c:v>
                </c:pt>
                <c:pt idx="4597">
                  <c:v>-696.79247347991998</c:v>
                </c:pt>
                <c:pt idx="4598">
                  <c:v>-688.38090406348135</c:v>
                </c:pt>
                <c:pt idx="4599">
                  <c:v>-688.51976363038921</c:v>
                </c:pt>
                <c:pt idx="4600">
                  <c:v>-698.8353828550454</c:v>
                </c:pt>
                <c:pt idx="4601">
                  <c:v>-719.75312318163424</c:v>
                </c:pt>
                <c:pt idx="4602">
                  <c:v>-750.67771848551968</c:v>
                </c:pt>
                <c:pt idx="4603">
                  <c:v>-790.37059134731703</c:v>
                </c:pt>
                <c:pt idx="4604">
                  <c:v>-837.3985359656358</c:v>
                </c:pt>
                <c:pt idx="4605">
                  <c:v>-890.48038788199437</c:v>
                </c:pt>
                <c:pt idx="4606">
                  <c:v>-948.58407542393456</c:v>
                </c:pt>
                <c:pt idx="4607">
                  <c:v>-1010.7444448864018</c:v>
                </c:pt>
                <c:pt idx="4608">
                  <c:v>-1075.7201238358887</c:v>
                </c:pt>
                <c:pt idx="4609">
                  <c:v>-1141.6840534591772</c:v>
                </c:pt>
                <c:pt idx="4610">
                  <c:v>-1206.1074774199403</c:v>
                </c:pt>
                <c:pt idx="4611">
                  <c:v>-1265.8872299372324</c:v>
                </c:pt>
                <c:pt idx="4612">
                  <c:v>-1317.6614534907765</c:v>
                </c:pt>
                <c:pt idx="4613">
                  <c:v>-1358.2209406050481</c:v>
                </c:pt>
                <c:pt idx="4614">
                  <c:v>-1384.928228091416</c:v>
                </c:pt>
                <c:pt idx="4615">
                  <c:v>-1396.0546288290809</c:v>
                </c:pt>
                <c:pt idx="4616">
                  <c:v>-1390.9417523555076</c:v>
                </c:pt>
                <c:pt idx="4617">
                  <c:v>-1369.9283864923905</c:v>
                </c:pt>
                <c:pt idx="4618">
                  <c:v>-1334.071593846714</c:v>
                </c:pt>
                <c:pt idx="4619">
                  <c:v>-1284.7979919031147</c:v>
                </c:pt>
                <c:pt idx="4620">
                  <c:v>-1223.6790158624908</c:v>
                </c:pt>
                <c:pt idx="4621">
                  <c:v>-1152.4604450446284</c:v>
                </c:pt>
                <c:pt idx="4622">
                  <c:v>-1073.3088870942622</c:v>
                </c:pt>
                <c:pt idx="4623">
                  <c:v>-989.09054771346257</c:v>
                </c:pt>
                <c:pt idx="4624">
                  <c:v>-903.46849621766739</c:v>
                </c:pt>
                <c:pt idx="4625">
                  <c:v>-820.70700933965486</c:v>
                </c:pt>
                <c:pt idx="4626">
                  <c:v>-745.22775315148817</c:v>
                </c:pt>
                <c:pt idx="4627">
                  <c:v>-681.05523594132308</c:v>
                </c:pt>
                <c:pt idx="4628">
                  <c:v>-631.28166681191567</c:v>
                </c:pt>
                <c:pt idx="4629">
                  <c:v>-597.62974040727215</c:v>
                </c:pt>
                <c:pt idx="4630">
                  <c:v>-580.16806709515993</c:v>
                </c:pt>
                <c:pt idx="4631">
                  <c:v>-577.24492945351335</c:v>
                </c:pt>
                <c:pt idx="4632">
                  <c:v>-585.69838663980761</c:v>
                </c:pt>
                <c:pt idx="4633">
                  <c:v>-601.32711740746709</c:v>
                </c:pt>
                <c:pt idx="4634">
                  <c:v>-619.48591182903999</c:v>
                </c:pt>
                <c:pt idx="4635">
                  <c:v>-635.61263154432925</c:v>
                </c:pt>
                <c:pt idx="4636">
                  <c:v>-645.56642564070296</c:v>
                </c:pt>
                <c:pt idx="4637">
                  <c:v>-645.80695201871663</c:v>
                </c:pt>
                <c:pt idx="4638">
                  <c:v>-633.57068136806026</c:v>
                </c:pt>
                <c:pt idx="4639">
                  <c:v>-607.18506063166762</c:v>
                </c:pt>
                <c:pt idx="4640">
                  <c:v>-566.48068692086531</c:v>
                </c:pt>
                <c:pt idx="4641">
                  <c:v>-513.07376679342804</c:v>
                </c:pt>
                <c:pt idx="4642">
                  <c:v>-450.2804514260136</c:v>
                </c:pt>
                <c:pt idx="4643">
                  <c:v>-382.60911046905142</c:v>
                </c:pt>
                <c:pt idx="4644">
                  <c:v>-314.99594722789175</c:v>
                </c:pt>
                <c:pt idx="4645">
                  <c:v>-252.03183082050634</c:v>
                </c:pt>
                <c:pt idx="4646">
                  <c:v>-197.35192992935742</c:v>
                </c:pt>
                <c:pt idx="4647">
                  <c:v>-153.22971559447677</c:v>
                </c:pt>
                <c:pt idx="4648">
                  <c:v>-120.34173617138187</c:v>
                </c:pt>
                <c:pt idx="4649">
                  <c:v>-97.684333237757045</c:v>
                </c:pt>
                <c:pt idx="4650">
                  <c:v>-82.683437756815579</c:v>
                </c:pt>
                <c:pt idx="4651">
                  <c:v>-71.577829163066028</c:v>
                </c:pt>
                <c:pt idx="4652">
                  <c:v>-60.122751576034403</c:v>
                </c:pt>
                <c:pt idx="4653">
                  <c:v>-44.53563031745756</c:v>
                </c:pt>
                <c:pt idx="4654">
                  <c:v>-22.449588079408208</c:v>
                </c:pt>
                <c:pt idx="4655">
                  <c:v>6.4467062318425112</c:v>
                </c:pt>
                <c:pt idx="4656">
                  <c:v>40.33848174807202</c:v>
                </c:pt>
                <c:pt idx="4657">
                  <c:v>75.807547013823552</c:v>
                </c:pt>
                <c:pt idx="4658">
                  <c:v>108.70721350450604</c:v>
                </c:pt>
                <c:pt idx="4659">
                  <c:v>135.03827851515626</c:v>
                </c:pt>
                <c:pt idx="4660">
                  <c:v>151.59769610299912</c:v>
                </c:pt>
                <c:pt idx="4661">
                  <c:v>156.4125666506572</c:v>
                </c:pt>
                <c:pt idx="4662">
                  <c:v>149.09881735516552</c:v>
                </c:pt>
                <c:pt idx="4663">
                  <c:v>131.17063231486148</c:v>
                </c:pt>
                <c:pt idx="4664">
                  <c:v>106.09791483820466</c:v>
                </c:pt>
                <c:pt idx="4665">
                  <c:v>78.848746039375825</c:v>
                </c:pt>
                <c:pt idx="4666">
                  <c:v>54.909761232312135</c:v>
                </c:pt>
                <c:pt idx="4667">
                  <c:v>39.148403340607054</c:v>
                </c:pt>
                <c:pt idx="4668">
                  <c:v>35.003891869525781</c:v>
                </c:pt>
                <c:pt idx="4669">
                  <c:v>44.249013134300981</c:v>
                </c:pt>
                <c:pt idx="4670">
                  <c:v>67.179598820372306</c:v>
                </c:pt>
                <c:pt idx="4671">
                  <c:v>102.88683525184081</c:v>
                </c:pt>
                <c:pt idx="4672">
                  <c:v>149.40669808044709</c:v>
                </c:pt>
                <c:pt idx="4673">
                  <c:v>203.8464915106039</c:v>
                </c:pt>
                <c:pt idx="4674">
                  <c:v>262.71440820005142</c:v>
                </c:pt>
                <c:pt idx="4675">
                  <c:v>322.50390190861509</c:v>
                </c:pt>
                <c:pt idx="4676">
                  <c:v>380.29619089397539</c:v>
                </c:pt>
                <c:pt idx="4677">
                  <c:v>434.02721107849118</c:v>
                </c:pt>
                <c:pt idx="4678">
                  <c:v>482.26020077380883</c:v>
                </c:pt>
                <c:pt idx="4679">
                  <c:v>523.66794311374872</c:v>
                </c:pt>
                <c:pt idx="4680">
                  <c:v>556.65706744708848</c:v>
                </c:pt>
                <c:pt idx="4681">
                  <c:v>579.45926379116395</c:v>
                </c:pt>
                <c:pt idx="4682">
                  <c:v>590.66503390785113</c:v>
                </c:pt>
                <c:pt idx="4683">
                  <c:v>589.8701801720955</c:v>
                </c:pt>
                <c:pt idx="4684">
                  <c:v>578.05838184398374</c:v>
                </c:pt>
                <c:pt idx="4685">
                  <c:v>557.56713769361761</c:v>
                </c:pt>
                <c:pt idx="4686">
                  <c:v>531.75580472979891</c:v>
                </c:pt>
                <c:pt idx="4687">
                  <c:v>504.58413613048486</c:v>
                </c:pt>
                <c:pt idx="4688">
                  <c:v>480.22862384653388</c:v>
                </c:pt>
                <c:pt idx="4689">
                  <c:v>462.7450018799484</c:v>
                </c:pt>
                <c:pt idx="4690">
                  <c:v>455.72361617650739</c:v>
                </c:pt>
                <c:pt idx="4691">
                  <c:v>461.906694220855</c:v>
                </c:pt>
                <c:pt idx="4692">
                  <c:v>482.79515810027101</c:v>
                </c:pt>
                <c:pt idx="4693">
                  <c:v>518.30814535715979</c:v>
                </c:pt>
                <c:pt idx="4694">
                  <c:v>566.57788789425979</c:v>
                </c:pt>
                <c:pt idx="4695">
                  <c:v>623.98607455495687</c:v>
                </c:pt>
                <c:pt idx="4696">
                  <c:v>685.52484080706233</c:v>
                </c:pt>
                <c:pt idx="4697">
                  <c:v>745.44262346270807</c:v>
                </c:pt>
                <c:pt idx="4698">
                  <c:v>797.97095778729351</c:v>
                </c:pt>
                <c:pt idx="4699">
                  <c:v>837.88307788109967</c:v>
                </c:pt>
                <c:pt idx="4700">
                  <c:v>860.7992141446008</c:v>
                </c:pt>
                <c:pt idx="4701">
                  <c:v>863.40990084817031</c:v>
                </c:pt>
                <c:pt idx="4702">
                  <c:v>843.87573606883495</c:v>
                </c:pt>
                <c:pt idx="4703">
                  <c:v>802.42112890172871</c:v>
                </c:pt>
                <c:pt idx="4704">
                  <c:v>741.78385540557531</c:v>
                </c:pt>
                <c:pt idx="4705">
                  <c:v>667.11778577544999</c:v>
                </c:pt>
                <c:pt idx="4706">
                  <c:v>585.28215787251236</c:v>
                </c:pt>
                <c:pt idx="4707">
                  <c:v>503.86272650936496</c:v>
                </c:pt>
                <c:pt idx="4708">
                  <c:v>430.33342033660085</c:v>
                </c:pt>
                <c:pt idx="4709">
                  <c:v>371.43835262680068</c:v>
                </c:pt>
                <c:pt idx="4710">
                  <c:v>332.53139555331256</c:v>
                </c:pt>
                <c:pt idx="4711">
                  <c:v>316.64815636278979</c:v>
                </c:pt>
                <c:pt idx="4712">
                  <c:v>323.53261935053331</c:v>
                </c:pt>
                <c:pt idx="4713">
                  <c:v>349.22449135201248</c:v>
                </c:pt>
                <c:pt idx="4714">
                  <c:v>386.62492768578284</c:v>
                </c:pt>
                <c:pt idx="4715">
                  <c:v>426.80535981037724</c:v>
                </c:pt>
                <c:pt idx="4716">
                  <c:v>460.36657929126648</c:v>
                </c:pt>
                <c:pt idx="4717">
                  <c:v>478.40802764276771</c:v>
                </c:pt>
                <c:pt idx="4718">
                  <c:v>473.35382242809601</c:v>
                </c:pt>
                <c:pt idx="4719">
                  <c:v>440.16034251429699</c:v>
                </c:pt>
                <c:pt idx="4720">
                  <c:v>377.89964603216072</c:v>
                </c:pt>
                <c:pt idx="4721">
                  <c:v>290.94981989032868</c:v>
                </c:pt>
                <c:pt idx="4722">
                  <c:v>188.91668356040554</c:v>
                </c:pt>
                <c:pt idx="4723">
                  <c:v>85.07904500624106</c:v>
                </c:pt>
                <c:pt idx="4724">
                  <c:v>-6.110797889515287</c:v>
                </c:pt>
                <c:pt idx="4725">
                  <c:v>-71.712936115309304</c:v>
                </c:pt>
                <c:pt idx="4726">
                  <c:v>-102.66884352685018</c:v>
                </c:pt>
                <c:pt idx="4727">
                  <c:v>-95.647655726087038</c:v>
                </c:pt>
                <c:pt idx="4728">
                  <c:v>-54.122478294363283</c:v>
                </c:pt>
                <c:pt idx="4729">
                  <c:v>11.732194174506787</c:v>
                </c:pt>
                <c:pt idx="4730">
                  <c:v>86.536457120154438</c:v>
                </c:pt>
                <c:pt idx="4731">
                  <c:v>152.343120935401</c:v>
                </c:pt>
                <c:pt idx="4732">
                  <c:v>191.82762805952211</c:v>
                </c:pt>
                <c:pt idx="4733">
                  <c:v>191.42112504613186</c:v>
                </c:pt>
                <c:pt idx="4734">
                  <c:v>143.9604270361537</c:v>
                </c:pt>
                <c:pt idx="4735">
                  <c:v>50.494373914166637</c:v>
                </c:pt>
                <c:pt idx="4736">
                  <c:v>-79.183251177643996</c:v>
                </c:pt>
                <c:pt idx="4737">
                  <c:v>-227.6680073819561</c:v>
                </c:pt>
                <c:pt idx="4738">
                  <c:v>-372.87419861700482</c:v>
                </c:pt>
                <c:pt idx="4739">
                  <c:v>-492.40321984116559</c:v>
                </c:pt>
                <c:pt idx="4740">
                  <c:v>-568.41505350178363</c:v>
                </c:pt>
                <c:pt idx="4741">
                  <c:v>-591.63372109248246</c:v>
                </c:pt>
                <c:pt idx="4742">
                  <c:v>-563.26671722313677</c:v>
                </c:pt>
                <c:pt idx="4743">
                  <c:v>-494.40913985233789</c:v>
                </c:pt>
                <c:pt idx="4744">
                  <c:v>-403.33237221804904</c:v>
                </c:pt>
                <c:pt idx="4745">
                  <c:v>-311.51714948229841</c:v>
                </c:pt>
                <c:pt idx="4746">
                  <c:v>-239.32620179113417</c:v>
                </c:pt>
                <c:pt idx="4747">
                  <c:v>-202.00511661628636</c:v>
                </c:pt>
                <c:pt idx="4748">
                  <c:v>-206.63261551544795</c:v>
                </c:pt>
                <c:pt idx="4749">
                  <c:v>-250.7132570743756</c:v>
                </c:pt>
                <c:pt idx="4750">
                  <c:v>-322.98384585988504</c:v>
                </c:pt>
                <c:pt idx="4751">
                  <c:v>-406.4445811306577</c:v>
                </c:pt>
                <c:pt idx="4752">
                  <c:v>-482.80592183040915</c:v>
                </c:pt>
                <c:pt idx="4753">
                  <c:v>-536.98833253703515</c:v>
                </c:pt>
                <c:pt idx="4754">
                  <c:v>-560.32376647213903</c:v>
                </c:pt>
                <c:pt idx="4755">
                  <c:v>-551.67477924280922</c:v>
                </c:pt>
                <c:pt idx="4756">
                  <c:v>-516.46125086363816</c:v>
                </c:pt>
                <c:pt idx="4757">
                  <c:v>-464.15355514137661</c:v>
                </c:pt>
                <c:pt idx="4758">
                  <c:v>-405.11347396182327</c:v>
                </c:pt>
                <c:pt idx="4759">
                  <c:v>-347.72695048239444</c:v>
                </c:pt>
                <c:pt idx="4760">
                  <c:v>-296.56095932219188</c:v>
                </c:pt>
                <c:pt idx="4761">
                  <c:v>-251.91114425604181</c:v>
                </c:pt>
                <c:pt idx="4762">
                  <c:v>-210.69839299334157</c:v>
                </c:pt>
                <c:pt idx="4763">
                  <c:v>-168.34089493264648</c:v>
                </c:pt>
                <c:pt idx="4764">
                  <c:v>-121.00877392503976</c:v>
                </c:pt>
                <c:pt idx="4765">
                  <c:v>-67.575179116370791</c:v>
                </c:pt>
                <c:pt idx="4766">
                  <c:v>-10.669610053333644</c:v>
                </c:pt>
                <c:pt idx="4767">
                  <c:v>43.499218214417773</c:v>
                </c:pt>
                <c:pt idx="4768">
                  <c:v>86.523258342838375</c:v>
                </c:pt>
                <c:pt idx="4769">
                  <c:v>110.00966697180255</c:v>
                </c:pt>
                <c:pt idx="4770">
                  <c:v>108.04220556618483</c:v>
                </c:pt>
                <c:pt idx="4771">
                  <c:v>79.212426160652413</c:v>
                </c:pt>
                <c:pt idx="4772">
                  <c:v>27.597296391177863</c:v>
                </c:pt>
                <c:pt idx="4773">
                  <c:v>-37.677569140964891</c:v>
                </c:pt>
                <c:pt idx="4774">
                  <c:v>-104.22046087073791</c:v>
                </c:pt>
                <c:pt idx="4775">
                  <c:v>-159.03502793577414</c:v>
                </c:pt>
                <c:pt idx="4776">
                  <c:v>-191.37995722796467</c:v>
                </c:pt>
                <c:pt idx="4777">
                  <c:v>-195.15832333401264</c:v>
                </c:pt>
                <c:pt idx="4778">
                  <c:v>-170.32240264186458</c:v>
                </c:pt>
                <c:pt idx="4779">
                  <c:v>-122.96497658114606</c:v>
                </c:pt>
                <c:pt idx="4780">
                  <c:v>-63.991435030204912</c:v>
                </c:pt>
                <c:pt idx="4781">
                  <c:v>-6.5540965293763094</c:v>
                </c:pt>
                <c:pt idx="4782">
                  <c:v>37.200396612285012</c:v>
                </c:pt>
                <c:pt idx="4783">
                  <c:v>59.170527785635848</c:v>
                </c:pt>
                <c:pt idx="4784">
                  <c:v>57.166946142123685</c:v>
                </c:pt>
                <c:pt idx="4785">
                  <c:v>35.021809527172906</c:v>
                </c:pt>
                <c:pt idx="4786">
                  <c:v>1.0663321248373061</c:v>
                </c:pt>
                <c:pt idx="4787">
                  <c:v>-34.238389656546488</c:v>
                </c:pt>
                <c:pt idx="4788">
                  <c:v>-60.610510834788997</c:v>
                </c:pt>
                <c:pt idx="4789">
                  <c:v>-69.739728207485996</c:v>
                </c:pt>
                <c:pt idx="4790">
                  <c:v>-56.652013915445167</c:v>
                </c:pt>
                <c:pt idx="4791">
                  <c:v>-20.835580252174836</c:v>
                </c:pt>
                <c:pt idx="4792">
                  <c:v>33.104591872134797</c:v>
                </c:pt>
                <c:pt idx="4793">
                  <c:v>95.899095804467791</c:v>
                </c:pt>
                <c:pt idx="4794">
                  <c:v>155.59523344894333</c:v>
                </c:pt>
                <c:pt idx="4795">
                  <c:v>200.65751315966889</c:v>
                </c:pt>
                <c:pt idx="4796">
                  <c:v>223.00385038236132</c:v>
                </c:pt>
                <c:pt idx="4797">
                  <c:v>219.76152624286271</c:v>
                </c:pt>
                <c:pt idx="4798">
                  <c:v>193.25218219719224</c:v>
                </c:pt>
                <c:pt idx="4799">
                  <c:v>149.61084319064284</c:v>
                </c:pt>
                <c:pt idx="4800">
                  <c:v>96.867156988700643</c:v>
                </c:pt>
                <c:pt idx="4801">
                  <c:v>43.104890090724503</c:v>
                </c:pt>
                <c:pt idx="4802">
                  <c:v>-5.1198221305695881</c:v>
                </c:pt>
                <c:pt idx="4803">
                  <c:v>-44.054912083524229</c:v>
                </c:pt>
                <c:pt idx="4804">
                  <c:v>-73.435058098591114</c:v>
                </c:pt>
                <c:pt idx="4805">
                  <c:v>-96.104001672078553</c:v>
                </c:pt>
                <c:pt idx="4806">
                  <c:v>-116.42701210336219</c:v>
                </c:pt>
                <c:pt idx="4807">
                  <c:v>-138.070592547666</c:v>
                </c:pt>
                <c:pt idx="4808">
                  <c:v>-162.25819893930145</c:v>
                </c:pt>
                <c:pt idx="4809">
                  <c:v>-187.38848389735259</c:v>
                </c:pt>
                <c:pt idx="4810">
                  <c:v>-210.03751817961657</c:v>
                </c:pt>
                <c:pt idx="4811">
                  <c:v>-226.6008569136055</c:v>
                </c:pt>
                <c:pt idx="4812">
                  <c:v>-234.767547206621</c:v>
                </c:pt>
                <c:pt idx="4813">
                  <c:v>-234.46416800905939</c:v>
                </c:pt>
                <c:pt idx="4814">
                  <c:v>-228.24046220093527</c:v>
                </c:pt>
                <c:pt idx="4815">
                  <c:v>-221.06043139212107</c:v>
                </c:pt>
                <c:pt idx="4816">
                  <c:v>-219.38357932188407</c:v>
                </c:pt>
                <c:pt idx="4817">
                  <c:v>-229.56314363636753</c:v>
                </c:pt>
                <c:pt idx="4818">
                  <c:v>-255.93833621179613</c:v>
                </c:pt>
                <c:pt idx="4819">
                  <c:v>-299.2794120440667</c:v>
                </c:pt>
                <c:pt idx="4820">
                  <c:v>-356.20526105006212</c:v>
                </c:pt>
                <c:pt idx="4821">
                  <c:v>-419.81132642785059</c:v>
                </c:pt>
                <c:pt idx="4822">
                  <c:v>-481.26579648738709</c:v>
                </c:pt>
                <c:pt idx="4823">
                  <c:v>-531.86562355825038</c:v>
                </c:pt>
                <c:pt idx="4824">
                  <c:v>-565.02318397392389</c:v>
                </c:pt>
                <c:pt idx="4825">
                  <c:v>-577.73954691850031</c:v>
                </c:pt>
                <c:pt idx="4826">
                  <c:v>-571.24610883404353</c:v>
                </c:pt>
                <c:pt idx="4827">
                  <c:v>-550.63603686702879</c:v>
                </c:pt>
                <c:pt idx="4828">
                  <c:v>-523.53155570267825</c:v>
                </c:pt>
                <c:pt idx="4829">
                  <c:v>-498.15588550174755</c:v>
                </c:pt>
                <c:pt idx="4830">
                  <c:v>-481.39793864827203</c:v>
                </c:pt>
                <c:pt idx="4831">
                  <c:v>-477.41415902066706</c:v>
                </c:pt>
                <c:pt idx="4832">
                  <c:v>-487.02844830142436</c:v>
                </c:pt>
                <c:pt idx="4833">
                  <c:v>-507.88855387152495</c:v>
                </c:pt>
                <c:pt idx="4834">
                  <c:v>-535.21458004487329</c:v>
                </c:pt>
                <c:pt idx="4835">
                  <c:v>-562.97308065562709</c:v>
                </c:pt>
                <c:pt idx="4836">
                  <c:v>-585.30383650291401</c:v>
                </c:pt>
                <c:pt idx="4837">
                  <c:v>-597.92613268128139</c:v>
                </c:pt>
                <c:pt idx="4838">
                  <c:v>-599.11421575759709</c:v>
                </c:pt>
                <c:pt idx="4839">
                  <c:v>-589.89364489126808</c:v>
                </c:pt>
                <c:pt idx="4840">
                  <c:v>-573.42385548517541</c:v>
                </c:pt>
                <c:pt idx="4841">
                  <c:v>-553.88736968017542</c:v>
                </c:pt>
                <c:pt idx="4842">
                  <c:v>-535.34482107131953</c:v>
                </c:pt>
                <c:pt idx="4843">
                  <c:v>-520.8502328408191</c:v>
                </c:pt>
                <c:pt idx="4844">
                  <c:v>-511.84998693243864</c:v>
                </c:pt>
                <c:pt idx="4845">
                  <c:v>-507.78376993420591</c:v>
                </c:pt>
                <c:pt idx="4846">
                  <c:v>-505.94591441079564</c:v>
                </c:pt>
                <c:pt idx="4847">
                  <c:v>-501.83951634748502</c:v>
                </c:pt>
                <c:pt idx="4848">
                  <c:v>-490.1666710274414</c:v>
                </c:pt>
                <c:pt idx="4849">
                  <c:v>-466.23377521172443</c:v>
                </c:pt>
                <c:pt idx="4850">
                  <c:v>-427.20694171967972</c:v>
                </c:pt>
                <c:pt idx="4851">
                  <c:v>-372.65386822965826</c:v>
                </c:pt>
                <c:pt idx="4852">
                  <c:v>-304.22668061064741</c:v>
                </c:pt>
                <c:pt idx="4853">
                  <c:v>-224.85502225194125</c:v>
                </c:pt>
                <c:pt idx="4854">
                  <c:v>-137.98654695873881</c:v>
                </c:pt>
                <c:pt idx="4855">
                  <c:v>-47.147119611127714</c:v>
                </c:pt>
                <c:pt idx="4856">
                  <c:v>44.289293033157477</c:v>
                </c:pt>
                <c:pt idx="4857">
                  <c:v>133.36670608833916</c:v>
                </c:pt>
                <c:pt idx="4858">
                  <c:v>217.88516391383826</c:v>
                </c:pt>
                <c:pt idx="4859">
                  <c:v>296.56614837872996</c:v>
                </c:pt>
                <c:pt idx="4860">
                  <c:v>368.81649884055719</c:v>
                </c:pt>
                <c:pt idx="4861">
                  <c:v>434.19401206526561</c:v>
                </c:pt>
                <c:pt idx="4862">
                  <c:v>491.96121673096218</c:v>
                </c:pt>
                <c:pt idx="4863">
                  <c:v>541.02132270668233</c:v>
                </c:pt>
                <c:pt idx="4864">
                  <c:v>580.15097057496803</c:v>
                </c:pt>
                <c:pt idx="4865">
                  <c:v>608.20309917146608</c:v>
                </c:pt>
                <c:pt idx="4866">
                  <c:v>624.14758775079554</c:v>
                </c:pt>
                <c:pt idx="4867">
                  <c:v>627.20055635274809</c:v>
                </c:pt>
                <c:pt idx="4868">
                  <c:v>617.33735436246502</c:v>
                </c:pt>
                <c:pt idx="4869">
                  <c:v>596.08479297840233</c:v>
                </c:pt>
                <c:pt idx="4870">
                  <c:v>567.06745739067958</c:v>
                </c:pt>
                <c:pt idx="4871">
                  <c:v>535.77772027703281</c:v>
                </c:pt>
                <c:pt idx="4872">
                  <c:v>508.49486204698508</c:v>
                </c:pt>
                <c:pt idx="4873">
                  <c:v>490.84664170098154</c:v>
                </c:pt>
                <c:pt idx="4874">
                  <c:v>486.71277499286697</c:v>
                </c:pt>
                <c:pt idx="4875">
                  <c:v>497.82734167101273</c:v>
                </c:pt>
                <c:pt idx="4876">
                  <c:v>523.90418756030613</c:v>
                </c:pt>
                <c:pt idx="4877">
                  <c:v>562.89700139394017</c:v>
                </c:pt>
                <c:pt idx="4878">
                  <c:v>611.22969908302287</c:v>
                </c:pt>
                <c:pt idx="4879">
                  <c:v>664.15987235323439</c:v>
                </c:pt>
                <c:pt idx="4880">
                  <c:v>716.42440771422559</c:v>
                </c:pt>
                <c:pt idx="4881">
                  <c:v>762.97697548846054</c:v>
                </c:pt>
                <c:pt idx="4882">
                  <c:v>799.45543850432603</c:v>
                </c:pt>
                <c:pt idx="4883">
                  <c:v>822.29518252392813</c:v>
                </c:pt>
                <c:pt idx="4884">
                  <c:v>828.84309728960625</c:v>
                </c:pt>
                <c:pt idx="4885">
                  <c:v>817.86579295239892</c:v>
                </c:pt>
                <c:pt idx="4886">
                  <c:v>790.35098906744338</c:v>
                </c:pt>
                <c:pt idx="4887">
                  <c:v>750.01077203496925</c:v>
                </c:pt>
                <c:pt idx="4888">
                  <c:v>702.94658529241428</c:v>
                </c:pt>
                <c:pt idx="4889">
                  <c:v>656.49273925761895</c:v>
                </c:pt>
                <c:pt idx="4890">
                  <c:v>617.78591978224347</c:v>
                </c:pt>
                <c:pt idx="4891">
                  <c:v>592.63398939384672</c:v>
                </c:pt>
                <c:pt idx="4892">
                  <c:v>584.8477497720063</c:v>
                </c:pt>
                <c:pt idx="4893">
                  <c:v>595.82942783944247</c:v>
                </c:pt>
                <c:pt idx="4894">
                  <c:v>624.26855028405487</c:v>
                </c:pt>
                <c:pt idx="4895">
                  <c:v>666.14640479833577</c:v>
                </c:pt>
                <c:pt idx="4896">
                  <c:v>715.36579465591853</c:v>
                </c:pt>
                <c:pt idx="4897">
                  <c:v>764.9581873608754</c:v>
                </c:pt>
                <c:pt idx="4898">
                  <c:v>808.31937350270823</c:v>
                </c:pt>
                <c:pt idx="4899">
                  <c:v>839.8622397522073</c:v>
                </c:pt>
                <c:pt idx="4900">
                  <c:v>855.01922324909822</c:v>
                </c:pt>
                <c:pt idx="4901">
                  <c:v>850.17144970755078</c:v>
                </c:pt>
                <c:pt idx="4902">
                  <c:v>823.13889541720721</c:v>
                </c:pt>
                <c:pt idx="4903">
                  <c:v>774.20975716712223</c:v>
                </c:pt>
                <c:pt idx="4904">
                  <c:v>706.96850662385657</c:v>
                </c:pt>
                <c:pt idx="4905">
                  <c:v>628.1366101365021</c:v>
                </c:pt>
                <c:pt idx="4906">
                  <c:v>546.31737008390132</c:v>
                </c:pt>
                <c:pt idx="4907">
                  <c:v>470.32731043316591</c:v>
                </c:pt>
                <c:pt idx="4908">
                  <c:v>407.9515281070378</c:v>
                </c:pt>
                <c:pt idx="4909">
                  <c:v>365.33523979930106</c:v>
                </c:pt>
                <c:pt idx="4910">
                  <c:v>346.55382428307524</c:v>
                </c:pt>
                <c:pt idx="4911">
                  <c:v>352.95626656594703</c:v>
                </c:pt>
                <c:pt idx="4912">
                  <c:v>382.53058636433423</c:v>
                </c:pt>
                <c:pt idx="4913">
                  <c:v>429.98348103582822</c:v>
                </c:pt>
                <c:pt idx="4914">
                  <c:v>487.93583132148927</c:v>
                </c:pt>
                <c:pt idx="4915">
                  <c:v>548.85443043027897</c:v>
                </c:pt>
                <c:pt idx="4916">
                  <c:v>606.75867383999048</c:v>
                </c:pt>
                <c:pt idx="4917">
                  <c:v>657.91961347091387</c:v>
                </c:pt>
                <c:pt idx="4918">
                  <c:v>700.55403807317782</c:v>
                </c:pt>
                <c:pt idx="4919">
                  <c:v>734.14282998094018</c:v>
                </c:pt>
                <c:pt idx="4920">
                  <c:v>758.94870867477221</c:v>
                </c:pt>
                <c:pt idx="4921">
                  <c:v>775.78528713714013</c:v>
                </c:pt>
                <c:pt idx="4922">
                  <c:v>785.72440234798228</c:v>
                </c:pt>
                <c:pt idx="4923">
                  <c:v>789.57752777814562</c:v>
                </c:pt>
                <c:pt idx="4924">
                  <c:v>787.40689660065789</c:v>
                </c:pt>
                <c:pt idx="4925">
                  <c:v>778.49874678652293</c:v>
                </c:pt>
                <c:pt idx="4926">
                  <c:v>761.94102523378251</c:v>
                </c:pt>
                <c:pt idx="4927">
                  <c:v>737.47442441077305</c:v>
                </c:pt>
                <c:pt idx="4928">
                  <c:v>706.07269066501817</c:v>
                </c:pt>
                <c:pt idx="4929">
                  <c:v>669.91018419011959</c:v>
                </c:pt>
                <c:pt idx="4930">
                  <c:v>631.77754743547939</c:v>
                </c:pt>
                <c:pt idx="4931">
                  <c:v>594.27723845008131</c:v>
                </c:pt>
                <c:pt idx="4932">
                  <c:v>559.11484892142266</c:v>
                </c:pt>
                <c:pt idx="4933">
                  <c:v>526.62351484805902</c:v>
                </c:pt>
                <c:pt idx="4934">
                  <c:v>495.55412735776372</c:v>
                </c:pt>
                <c:pt idx="4935">
                  <c:v>463.19876683302874</c:v>
                </c:pt>
                <c:pt idx="4936">
                  <c:v>425.93026987858883</c:v>
                </c:pt>
                <c:pt idx="4937">
                  <c:v>380.0996967464668</c:v>
                </c:pt>
                <c:pt idx="4938">
                  <c:v>323.01455651910902</c:v>
                </c:pt>
                <c:pt idx="4939">
                  <c:v>253.63931423330894</c:v>
                </c:pt>
                <c:pt idx="4940">
                  <c:v>172.81444658977921</c:v>
                </c:pt>
                <c:pt idx="4941">
                  <c:v>83.04844204171161</c:v>
                </c:pt>
                <c:pt idx="4942">
                  <c:v>-11.929079335004335</c:v>
                </c:pt>
                <c:pt idx="4943">
                  <c:v>-107.73920731197897</c:v>
                </c:pt>
                <c:pt idx="4944">
                  <c:v>-200.04997334875438</c:v>
                </c:pt>
                <c:pt idx="4945">
                  <c:v>-285.35619812208643</c:v>
                </c:pt>
                <c:pt idx="4946">
                  <c:v>-361.63519341859558</c:v>
                </c:pt>
                <c:pt idx="4947">
                  <c:v>-428.57677710052525</c:v>
                </c:pt>
                <c:pt idx="4948">
                  <c:v>-487.23713701075525</c:v>
                </c:pt>
                <c:pt idx="4949">
                  <c:v>-539.28720123014398</c:v>
                </c:pt>
                <c:pt idx="4950">
                  <c:v>-586.24549159421872</c:v>
                </c:pt>
                <c:pt idx="4951">
                  <c:v>-629.01867458973584</c:v>
                </c:pt>
                <c:pt idx="4952">
                  <c:v>-667.79895954276799</c:v>
                </c:pt>
                <c:pt idx="4953">
                  <c:v>-702.16013730722</c:v>
                </c:pt>
                <c:pt idx="4954">
                  <c:v>-731.22401460614265</c:v>
                </c:pt>
                <c:pt idx="4955">
                  <c:v>-753.93096199246008</c:v>
                </c:pt>
                <c:pt idx="4956">
                  <c:v>-769.50419312111273</c:v>
                </c:pt>
                <c:pt idx="4957">
                  <c:v>-778.03403151084478</c:v>
                </c:pt>
                <c:pt idx="4958">
                  <c:v>-780.89167269466327</c:v>
                </c:pt>
                <c:pt idx="4959">
                  <c:v>-780.67062621836328</c:v>
                </c:pt>
                <c:pt idx="4960">
                  <c:v>-780.60510385167242</c:v>
                </c:pt>
                <c:pt idx="4961">
                  <c:v>-783.73842615430601</c:v>
                </c:pt>
                <c:pt idx="4962">
                  <c:v>-792.23812534176352</c:v>
                </c:pt>
                <c:pt idx="4963">
                  <c:v>-807.08081461108668</c:v>
                </c:pt>
                <c:pt idx="4964">
                  <c:v>-828.04854133441415</c:v>
                </c:pt>
                <c:pt idx="4965">
                  <c:v>-853.86795477429041</c:v>
                </c:pt>
                <c:pt idx="4966">
                  <c:v>-882.44568427498007</c:v>
                </c:pt>
                <c:pt idx="4967">
                  <c:v>-911.29768740733596</c:v>
                </c:pt>
                <c:pt idx="4968">
                  <c:v>-938.21746752944932</c:v>
                </c:pt>
                <c:pt idx="4969">
                  <c:v>-961.99123079269862</c:v>
                </c:pt>
                <c:pt idx="4970">
                  <c:v>-982.79486336712284</c:v>
                </c:pt>
                <c:pt idx="4971">
                  <c:v>-1002.0209393515995</c:v>
                </c:pt>
                <c:pt idx="4972">
                  <c:v>-1021.6202822100983</c:v>
                </c:pt>
                <c:pt idx="4973">
                  <c:v>-1043.3149139720219</c:v>
                </c:pt>
                <c:pt idx="4974">
                  <c:v>-1068.0263063280127</c:v>
                </c:pt>
                <c:pt idx="4975">
                  <c:v>-1095.6210672539539</c:v>
                </c:pt>
                <c:pt idx="4976">
                  <c:v>-1124.8599144970651</c:v>
                </c:pt>
                <c:pt idx="4977">
                  <c:v>-1153.4245303619084</c:v>
                </c:pt>
                <c:pt idx="4978">
                  <c:v>-1178.0432939820298</c:v>
                </c:pt>
                <c:pt idx="4979">
                  <c:v>-1194.8457114622993</c:v>
                </c:pt>
                <c:pt idx="4980">
                  <c:v>-1200.0038465478356</c:v>
                </c:pt>
                <c:pt idx="4981">
                  <c:v>-1190.5059446086007</c:v>
                </c:pt>
                <c:pt idx="4982">
                  <c:v>-1164.7313106797669</c:v>
                </c:pt>
                <c:pt idx="4983">
                  <c:v>-1122.5466927572281</c:v>
                </c:pt>
                <c:pt idx="4984">
                  <c:v>-1064.9313513584882</c:v>
                </c:pt>
                <c:pt idx="4985">
                  <c:v>-993.40979755553565</c:v>
                </c:pt>
                <c:pt idx="4986">
                  <c:v>-909.61907748461215</c:v>
                </c:pt>
                <c:pt idx="4987">
                  <c:v>-815.19597183301426</c:v>
                </c:pt>
                <c:pt idx="4988">
                  <c:v>-711.95274972528023</c:v>
                </c:pt>
                <c:pt idx="4989">
                  <c:v>-602.15488751998794</c:v>
                </c:pt>
                <c:pt idx="4990">
                  <c:v>-488.71266354515302</c:v>
                </c:pt>
                <c:pt idx="4991">
                  <c:v>-375.19226014120824</c:v>
                </c:pt>
                <c:pt idx="4992">
                  <c:v>-265.64693119335328</c:v>
                </c:pt>
                <c:pt idx="4993">
                  <c:v>-164.30317766008008</c:v>
                </c:pt>
                <c:pt idx="4994">
                  <c:v>-75.126315871121363</c:v>
                </c:pt>
                <c:pt idx="4995">
                  <c:v>-1.3079540839984369</c:v>
                </c:pt>
                <c:pt idx="4996">
                  <c:v>55.240080918079137</c:v>
                </c:pt>
                <c:pt idx="4997">
                  <c:v>94.263785361046331</c:v>
                </c:pt>
                <c:pt idx="4998">
                  <c:v>117.30142124870645</c:v>
                </c:pt>
                <c:pt idx="4999">
                  <c:v>127.53215909665843</c:v>
                </c:pt>
                <c:pt idx="5000">
                  <c:v>129.36008241516234</c:v>
                </c:pt>
                <c:pt idx="5001">
                  <c:v>127.77846401081466</c:v>
                </c:pt>
                <c:pt idx="5002">
                  <c:v>127.59139276893326</c:v>
                </c:pt>
                <c:pt idx="5003">
                  <c:v>132.624909712641</c:v>
                </c:pt>
                <c:pt idx="5004">
                  <c:v>145.10886765528406</c:v>
                </c:pt>
                <c:pt idx="5005">
                  <c:v>165.38960207476077</c:v>
                </c:pt>
                <c:pt idx="5006">
                  <c:v>192.03910927083066</c:v>
                </c:pt>
                <c:pt idx="5007">
                  <c:v>222.32380256017572</c:v>
                </c:pt>
                <c:pt idx="5008">
                  <c:v>252.91424446155386</c:v>
                </c:pt>
                <c:pt idx="5009">
                  <c:v>280.67286923641086</c:v>
                </c:pt>
                <c:pt idx="5010">
                  <c:v>303.35423140435586</c:v>
                </c:pt>
                <c:pt idx="5011">
                  <c:v>320.06221771368831</c:v>
                </c:pt>
                <c:pt idx="5012">
                  <c:v>331.34418098022513</c:v>
                </c:pt>
                <c:pt idx="5013">
                  <c:v>338.89580604679026</c:v>
                </c:pt>
                <c:pt idx="5014">
                  <c:v>344.97820784108694</c:v>
                </c:pt>
                <c:pt idx="5015">
                  <c:v>351.75603414500955</c:v>
                </c:pt>
                <c:pt idx="5016">
                  <c:v>360.78946296266855</c:v>
                </c:pt>
                <c:pt idx="5017">
                  <c:v>372.82598840863528</c:v>
                </c:pt>
                <c:pt idx="5018">
                  <c:v>387.88747397361584</c:v>
                </c:pt>
                <c:pt idx="5019">
                  <c:v>405.52910571999371</c:v>
                </c:pt>
                <c:pt idx="5020">
                  <c:v>425.13280379299766</c:v>
                </c:pt>
                <c:pt idx="5021">
                  <c:v>446.14982757168747</c:v>
                </c:pt>
                <c:pt idx="5022">
                  <c:v>468.25001090792767</c:v>
                </c:pt>
                <c:pt idx="5023">
                  <c:v>491.35322619324108</c:v>
                </c:pt>
                <c:pt idx="5024">
                  <c:v>515.52434874059554</c:v>
                </c:pt>
                <c:pt idx="5025">
                  <c:v>540.74900500355238</c:v>
                </c:pt>
                <c:pt idx="5026">
                  <c:v>566.68108945878464</c:v>
                </c:pt>
                <c:pt idx="5027">
                  <c:v>592.49216241728868</c:v>
                </c:pt>
                <c:pt idx="5028">
                  <c:v>616.89732580773455</c:v>
                </c:pt>
                <c:pt idx="5029">
                  <c:v>638.30607570059351</c:v>
                </c:pt>
                <c:pt idx="5030">
                  <c:v>654.97847804091225</c:v>
                </c:pt>
                <c:pt idx="5031">
                  <c:v>665.13626570534143</c:v>
                </c:pt>
                <c:pt idx="5032">
                  <c:v>667.09235354972759</c:v>
                </c:pt>
                <c:pt idx="5033">
                  <c:v>659.48693730787534</c:v>
                </c:pt>
                <c:pt idx="5034">
                  <c:v>641.61591124758002</c:v>
                </c:pt>
                <c:pt idx="5035">
                  <c:v>613.71276058296201</c:v>
                </c:pt>
                <c:pt idx="5036">
                  <c:v>577.03445286745182</c:v>
                </c:pt>
                <c:pt idx="5037">
                  <c:v>533.7012586077567</c:v>
                </c:pt>
                <c:pt idx="5038">
                  <c:v>486.35259980791056</c:v>
                </c:pt>
                <c:pt idx="5039">
                  <c:v>437.74074728314997</c:v>
                </c:pt>
                <c:pt idx="5040">
                  <c:v>390.38028347056712</c:v>
                </c:pt>
                <c:pt idx="5041">
                  <c:v>346.32622535734077</c:v>
                </c:pt>
                <c:pt idx="5042">
                  <c:v>307.10482729982169</c:v>
                </c:pt>
                <c:pt idx="5043">
                  <c:v>273.77557506572282</c:v>
                </c:pt>
                <c:pt idx="5044">
                  <c:v>247.0405077340003</c:v>
                </c:pt>
                <c:pt idx="5045">
                  <c:v>227.26953780539293</c:v>
                </c:pt>
                <c:pt idx="5046">
                  <c:v>214.35569136913995</c:v>
                </c:pt>
                <c:pt idx="5047">
                  <c:v>207.46036804066759</c:v>
                </c:pt>
                <c:pt idx="5048">
                  <c:v>204.83490939890913</c:v>
                </c:pt>
                <c:pt idx="5049">
                  <c:v>203.8836977388288</c:v>
                </c:pt>
                <c:pt idx="5050">
                  <c:v>201.47066358460901</c:v>
                </c:pt>
                <c:pt idx="5051">
                  <c:v>194.3008858285024</c:v>
                </c:pt>
                <c:pt idx="5052">
                  <c:v>179.21528806913901</c:v>
                </c:pt>
                <c:pt idx="5053">
                  <c:v>153.43359724663975</c:v>
                </c:pt>
                <c:pt idx="5054">
                  <c:v>114.92827559734032</c:v>
                </c:pt>
                <c:pt idx="5055">
                  <c:v>63.000507320431794</c:v>
                </c:pt>
                <c:pt idx="5056">
                  <c:v>-1.1618250571063049</c:v>
                </c:pt>
                <c:pt idx="5057">
                  <c:v>-74.323381487675448</c:v>
                </c:pt>
                <c:pt idx="5058">
                  <c:v>-151.63183340368599</c:v>
                </c:pt>
                <c:pt idx="5059">
                  <c:v>-227.47017491365008</c:v>
                </c:pt>
                <c:pt idx="5060">
                  <c:v>-296.37438768220034</c:v>
                </c:pt>
                <c:pt idx="5061">
                  <c:v>-353.77824241249385</c:v>
                </c:pt>
                <c:pt idx="5062">
                  <c:v>-396.58184696349463</c:v>
                </c:pt>
                <c:pt idx="5063">
                  <c:v>-423.61961732102174</c:v>
                </c:pt>
                <c:pt idx="5064">
                  <c:v>-435.9526059309942</c:v>
                </c:pt>
                <c:pt idx="5065">
                  <c:v>-436.76252074056077</c:v>
                </c:pt>
                <c:pt idx="5066">
                  <c:v>-430.73605215049298</c:v>
                </c:pt>
                <c:pt idx="5067">
                  <c:v>-423.12496537418275</c:v>
                </c:pt>
                <c:pt idx="5068">
                  <c:v>-418.84977244067659</c:v>
                </c:pt>
                <c:pt idx="5069">
                  <c:v>-421.88512699794956</c:v>
                </c:pt>
                <c:pt idx="5070">
                  <c:v>-434.85914667179333</c:v>
                </c:pt>
                <c:pt idx="5071">
                  <c:v>-458.67290828290095</c:v>
                </c:pt>
                <c:pt idx="5072">
                  <c:v>-492.14311326721202</c:v>
                </c:pt>
                <c:pt idx="5073">
                  <c:v>-531.95468557084564</c:v>
                </c:pt>
                <c:pt idx="5074">
                  <c:v>-573.2176648989099</c:v>
                </c:pt>
                <c:pt idx="5075">
                  <c:v>-610.58257810015505</c:v>
                </c:pt>
                <c:pt idx="5076">
                  <c:v>-639.49463770397222</c:v>
                </c:pt>
                <c:pt idx="5077">
                  <c:v>-657.07319637525518</c:v>
                </c:pt>
                <c:pt idx="5078">
                  <c:v>-662.3549201375896</c:v>
                </c:pt>
                <c:pt idx="5079">
                  <c:v>-656.02041964581122</c:v>
                </c:pt>
                <c:pt idx="5080">
                  <c:v>-639.90614612235765</c:v>
                </c:pt>
                <c:pt idx="5081">
                  <c:v>-616.5066438320041</c:v>
                </c:pt>
                <c:pt idx="5082">
                  <c:v>-588.4917961850781</c:v>
                </c:pt>
                <c:pt idx="5083">
                  <c:v>-558.22714122654372</c:v>
                </c:pt>
                <c:pt idx="5084">
                  <c:v>-527.42399829680915</c:v>
                </c:pt>
                <c:pt idx="5085">
                  <c:v>-497.13873247469746</c:v>
                </c:pt>
                <c:pt idx="5086">
                  <c:v>-468.17268557860552</c:v>
                </c:pt>
                <c:pt idx="5087">
                  <c:v>-441.57815758210461</c:v>
                </c:pt>
                <c:pt idx="5088">
                  <c:v>-418.80432681297583</c:v>
                </c:pt>
                <c:pt idx="5089">
                  <c:v>-401.26863121858116</c:v>
                </c:pt>
                <c:pt idx="5090">
                  <c:v>-389.62095173045509</c:v>
                </c:pt>
                <c:pt idx="5091">
                  <c:v>-383.21263847013927</c:v>
                </c:pt>
                <c:pt idx="5092">
                  <c:v>-380.07886600919551</c:v>
                </c:pt>
                <c:pt idx="5093">
                  <c:v>-377.33487928085657</c:v>
                </c:pt>
                <c:pt idx="5094">
                  <c:v>-371.65979255317473</c:v>
                </c:pt>
                <c:pt idx="5095">
                  <c:v>-359.67679222099122</c:v>
                </c:pt>
                <c:pt idx="5096">
                  <c:v>-338.33620818024616</c:v>
                </c:pt>
                <c:pt idx="5097">
                  <c:v>-305.4804369616287</c:v>
                </c:pt>
                <c:pt idx="5098">
                  <c:v>-260.51708513177181</c:v>
                </c:pt>
                <c:pt idx="5099">
                  <c:v>-204.84743149812047</c:v>
                </c:pt>
                <c:pt idx="5100">
                  <c:v>-141.73275494448174</c:v>
                </c:pt>
                <c:pt idx="5101">
                  <c:v>-75.640092189042875</c:v>
                </c:pt>
                <c:pt idx="5102">
                  <c:v>-11.462576348542418</c:v>
                </c:pt>
                <c:pt idx="5103">
                  <c:v>45.989349693813374</c:v>
                </c:pt>
                <c:pt idx="5104">
                  <c:v>92.20332901955959</c:v>
                </c:pt>
                <c:pt idx="5105">
                  <c:v>123.23448469963468</c:v>
                </c:pt>
                <c:pt idx="5106">
                  <c:v>136.34511764585304</c:v>
                </c:pt>
                <c:pt idx="5107">
                  <c:v>130.9114502773721</c:v>
                </c:pt>
                <c:pt idx="5108">
                  <c:v>109.10172383303296</c:v>
                </c:pt>
                <c:pt idx="5109">
                  <c:v>75.847676893055024</c:v>
                </c:pt>
                <c:pt idx="5110">
                  <c:v>38.034479487211058</c:v>
                </c:pt>
                <c:pt idx="5111">
                  <c:v>3.2818106305548245</c:v>
                </c:pt>
                <c:pt idx="5112">
                  <c:v>-21.204235730741516</c:v>
                </c:pt>
                <c:pt idx="5113">
                  <c:v>-29.502995787037381</c:v>
                </c:pt>
                <c:pt idx="5114">
                  <c:v>-17.635158876134177</c:v>
                </c:pt>
                <c:pt idx="5115">
                  <c:v>15.934273294878304</c:v>
                </c:pt>
                <c:pt idx="5116">
                  <c:v>70.032679405526267</c:v>
                </c:pt>
                <c:pt idx="5117">
                  <c:v>140.92540572610253</c:v>
                </c:pt>
                <c:pt idx="5118">
                  <c:v>222.93999465673926</c:v>
                </c:pt>
                <c:pt idx="5119">
                  <c:v>309.45594277142374</c:v>
                </c:pt>
                <c:pt idx="5120">
                  <c:v>394.03661479196029</c:v>
                </c:pt>
                <c:pt idx="5121">
                  <c:v>471.48124687308831</c:v>
                </c:pt>
                <c:pt idx="5122">
                  <c:v>538.60792876963558</c:v>
                </c:pt>
                <c:pt idx="5123">
                  <c:v>594.57730151483122</c:v>
                </c:pt>
                <c:pt idx="5124">
                  <c:v>640.61603256414207</c:v>
                </c:pt>
                <c:pt idx="5125">
                  <c:v>679.17835446094921</c:v>
                </c:pt>
                <c:pt idx="5126">
                  <c:v>712.83937337831242</c:v>
                </c:pt>
                <c:pt idx="5127">
                  <c:v>743.40196647298683</c:v>
                </c:pt>
                <c:pt idx="5128">
                  <c:v>771.61064061196964</c:v>
                </c:pt>
                <c:pt idx="5129">
                  <c:v>797.47405828350975</c:v>
                </c:pt>
                <c:pt idx="5130">
                  <c:v>820.84312245163665</c:v>
                </c:pt>
                <c:pt idx="5131">
                  <c:v>841.89040554328199</c:v>
                </c:pt>
                <c:pt idx="5132">
                  <c:v>861.39091279593129</c:v>
                </c:pt>
                <c:pt idx="5133">
                  <c:v>880.88576450411063</c:v>
                </c:pt>
                <c:pt idx="5134">
                  <c:v>902.75132147707325</c:v>
                </c:pt>
                <c:pt idx="5135">
                  <c:v>930.01304125040042</c:v>
                </c:pt>
                <c:pt idx="5136">
                  <c:v>965.69388430620802</c:v>
                </c:pt>
                <c:pt idx="5137">
                  <c:v>1011.7508836715371</c:v>
                </c:pt>
                <c:pt idx="5138">
                  <c:v>1068.0452658673919</c:v>
                </c:pt>
                <c:pt idx="5139">
                  <c:v>1131.8596973792571</c:v>
                </c:pt>
                <c:pt idx="5140">
                  <c:v>1198.131856142219</c:v>
                </c:pt>
                <c:pt idx="5141">
                  <c:v>1260.1784376710873</c:v>
                </c:pt>
                <c:pt idx="5142">
                  <c:v>1310.5904012263054</c:v>
                </c:pt>
                <c:pt idx="5143">
                  <c:v>1342.2259749840005</c:v>
                </c:pt>
                <c:pt idx="5144">
                  <c:v>1349.4511241309201</c:v>
                </c:pt>
                <c:pt idx="5145">
                  <c:v>1329.6077302260824</c:v>
                </c:pt>
                <c:pt idx="5146">
                  <c:v>1284.2296091409262</c:v>
                </c:pt>
                <c:pt idx="5147">
                  <c:v>1219.2931133524482</c:v>
                </c:pt>
                <c:pt idx="5148">
                  <c:v>1144.1498885596286</c:v>
                </c:pt>
                <c:pt idx="5149">
                  <c:v>1069.496637450959</c:v>
                </c:pt>
                <c:pt idx="5150">
                  <c:v>1005.21781959207</c:v>
                </c:pt>
                <c:pt idx="5151">
                  <c:v>958.83794741493568</c:v>
                </c:pt>
                <c:pt idx="5152">
                  <c:v>934.76584523883059</c:v>
                </c:pt>
                <c:pt idx="5153">
                  <c:v>934.0323173238595</c:v>
                </c:pt>
                <c:pt idx="5154">
                  <c:v>954.23603345970287</c:v>
                </c:pt>
                <c:pt idx="5155">
                  <c:v>989.79204043384902</c:v>
                </c:pt>
                <c:pt idx="5156">
                  <c:v>1032.8116429189513</c:v>
                </c:pt>
                <c:pt idx="5157">
                  <c:v>1074.6974866950607</c:v>
                </c:pt>
                <c:pt idx="5158">
                  <c:v>1107.9683761232236</c:v>
                </c:pt>
                <c:pt idx="5159">
                  <c:v>1127.4768350508355</c:v>
                </c:pt>
                <c:pt idx="5160">
                  <c:v>1130.5037476606865</c:v>
                </c:pt>
                <c:pt idx="5161">
                  <c:v>1115.9961704171833</c:v>
                </c:pt>
                <c:pt idx="5162">
                  <c:v>1083.7598147574251</c:v>
                </c:pt>
                <c:pt idx="5163">
                  <c:v>1034.2452287476499</c:v>
                </c:pt>
                <c:pt idx="5164">
                  <c:v>968.86361999694816</c:v>
                </c:pt>
                <c:pt idx="5165">
                  <c:v>890.25784008334881</c:v>
                </c:pt>
                <c:pt idx="5166">
                  <c:v>802.12009141187025</c:v>
                </c:pt>
                <c:pt idx="5167">
                  <c:v>708.75496400651753</c:v>
                </c:pt>
                <c:pt idx="5168">
                  <c:v>614.91509486235236</c:v>
                </c:pt>
                <c:pt idx="5169">
                  <c:v>526.03235848273403</c:v>
                </c:pt>
                <c:pt idx="5170">
                  <c:v>448.27170879862274</c:v>
                </c:pt>
                <c:pt idx="5171">
                  <c:v>387.69354357425243</c:v>
                </c:pt>
                <c:pt idx="5172">
                  <c:v>348.5050869661427</c:v>
                </c:pt>
                <c:pt idx="5173">
                  <c:v>331.25477609478997</c:v>
                </c:pt>
                <c:pt idx="5174">
                  <c:v>331.95972516669326</c:v>
                </c:pt>
                <c:pt idx="5175">
                  <c:v>342.51675361900567</c:v>
                </c:pt>
                <c:pt idx="5176">
                  <c:v>352.08530945759964</c:v>
                </c:pt>
                <c:pt idx="5177">
                  <c:v>348.9935928860524</c:v>
                </c:pt>
                <c:pt idx="5178">
                  <c:v>322.93268442275081</c:v>
                </c:pt>
                <c:pt idx="5179">
                  <c:v>267.22589010666439</c:v>
                </c:pt>
                <c:pt idx="5180">
                  <c:v>180.68080677079334</c:v>
                </c:pt>
                <c:pt idx="5181">
                  <c:v>68.336484221309675</c:v>
                </c:pt>
                <c:pt idx="5182">
                  <c:v>-59.355223127438514</c:v>
                </c:pt>
                <c:pt idx="5183">
                  <c:v>-188.74790480227725</c:v>
                </c:pt>
                <c:pt idx="5184">
                  <c:v>-305.8653852891685</c:v>
                </c:pt>
                <c:pt idx="5185">
                  <c:v>-399.08720001241653</c:v>
                </c:pt>
                <c:pt idx="5186">
                  <c:v>-461.21319523370602</c:v>
                </c:pt>
                <c:pt idx="5187">
                  <c:v>-490.79504967400925</c:v>
                </c:pt>
                <c:pt idx="5188">
                  <c:v>-492.57593848165737</c:v>
                </c:pt>
                <c:pt idx="5189">
                  <c:v>-476.6921526292868</c:v>
                </c:pt>
                <c:pt idx="5190">
                  <c:v>-456.42229418622088</c:v>
                </c:pt>
                <c:pt idx="5191">
                  <c:v>-444.88214953857681</c:v>
                </c:pt>
                <c:pt idx="5192">
                  <c:v>-451.77518255580986</c:v>
                </c:pt>
                <c:pt idx="5193">
                  <c:v>-481.45342411772771</c:v>
                </c:pt>
                <c:pt idx="5194">
                  <c:v>-532.85652239038768</c:v>
                </c:pt>
                <c:pt idx="5195">
                  <c:v>-600.8871112419007</c:v>
                </c:pt>
                <c:pt idx="5196">
                  <c:v>-678.27137216596782</c:v>
                </c:pt>
                <c:pt idx="5197">
                  <c:v>-757.23704369005259</c:v>
                </c:pt>
                <c:pt idx="5198">
                  <c:v>-830.92869390656574</c:v>
                </c:pt>
                <c:pt idx="5199">
                  <c:v>-894.69212470434582</c:v>
                </c:pt>
                <c:pt idx="5200">
                  <c:v>-947.05178648889398</c:v>
                </c:pt>
                <c:pt idx="5201">
                  <c:v>-989.88398185244114</c:v>
                </c:pt>
                <c:pt idx="5202">
                  <c:v>-1027.4500245187467</c:v>
                </c:pt>
                <c:pt idx="5203">
                  <c:v>-1064.5312149078625</c:v>
                </c:pt>
                <c:pt idx="5204">
                  <c:v>-1104.4251253887469</c:v>
                </c:pt>
                <c:pt idx="5205">
                  <c:v>-1147.5870638483839</c:v>
                </c:pt>
                <c:pt idx="5206">
                  <c:v>-1191.2972012941416</c:v>
                </c:pt>
                <c:pt idx="5207">
                  <c:v>-1230.333493750265</c:v>
                </c:pt>
                <c:pt idx="5208">
                  <c:v>-1258.4157529062331</c:v>
                </c:pt>
                <c:pt idx="5209">
                  <c:v>-1270.0611191063113</c:v>
                </c:pt>
                <c:pt idx="5210">
                  <c:v>-1262.3925682655486</c:v>
                </c:pt>
                <c:pt idx="5211">
                  <c:v>-1236.3914135455577</c:v>
                </c:pt>
                <c:pt idx="5212">
                  <c:v>-1197.1528140607149</c:v>
                </c:pt>
                <c:pt idx="5213">
                  <c:v>-1152.9564846694493</c:v>
                </c:pt>
                <c:pt idx="5214">
                  <c:v>-1113.3787979086762</c:v>
                </c:pt>
                <c:pt idx="5215">
                  <c:v>-1087.0363914959307</c:v>
                </c:pt>
                <c:pt idx="5216">
                  <c:v>-1079.6303803203093</c:v>
                </c:pt>
                <c:pt idx="5217">
                  <c:v>-1092.7750654550291</c:v>
                </c:pt>
                <c:pt idx="5218">
                  <c:v>-1123.809081433257</c:v>
                </c:pt>
                <c:pt idx="5219">
                  <c:v>-1166.53671278304</c:v>
                </c:pt>
                <c:pt idx="5220">
                  <c:v>-1212.7004506906133</c:v>
                </c:pt>
                <c:pt idx="5221">
                  <c:v>-1253.8839962847621</c:v>
                </c:pt>
                <c:pt idx="5222">
                  <c:v>-1283.4156846527833</c:v>
                </c:pt>
                <c:pt idx="5223">
                  <c:v>-1297.7391365370743</c:v>
                </c:pt>
                <c:pt idx="5224">
                  <c:v>-1296.8117018741575</c:v>
                </c:pt>
                <c:pt idx="5225">
                  <c:v>-1283.4512680783946</c:v>
                </c:pt>
                <c:pt idx="5226">
                  <c:v>-1261.9664359998071</c:v>
                </c:pt>
                <c:pt idx="5227">
                  <c:v>-1236.6320486383154</c:v>
                </c:pt>
                <c:pt idx="5228">
                  <c:v>-1210.527870781679</c:v>
                </c:pt>
                <c:pt idx="5229">
                  <c:v>-1184.986157229592</c:v>
                </c:pt>
                <c:pt idx="5230">
                  <c:v>-1159.605742078699</c:v>
                </c:pt>
                <c:pt idx="5231">
                  <c:v>-1132.696253312992</c:v>
                </c:pt>
                <c:pt idx="5232">
                  <c:v>-1102.0843293781334</c:v>
                </c:pt>
                <c:pt idx="5233">
                  <c:v>-1066.2115523441801</c:v>
                </c:pt>
                <c:pt idx="5234">
                  <c:v>-1025.2553180534919</c:v>
                </c:pt>
                <c:pt idx="5235">
                  <c:v>-981.78632352989553</c:v>
                </c:pt>
                <c:pt idx="5236">
                  <c:v>-940.49870122054097</c:v>
                </c:pt>
                <c:pt idx="5237">
                  <c:v>-906.92218358393166</c:v>
                </c:pt>
                <c:pt idx="5238">
                  <c:v>-885.57628676807485</c:v>
                </c:pt>
                <c:pt idx="5239">
                  <c:v>-878.33368379441004</c:v>
                </c:pt>
                <c:pt idx="5240">
                  <c:v>-883.59856575063918</c:v>
                </c:pt>
                <c:pt idx="5241">
                  <c:v>-896.46450914692514</c:v>
                </c:pt>
                <c:pt idx="5242">
                  <c:v>-909.63108968606639</c:v>
                </c:pt>
                <c:pt idx="5243">
                  <c:v>-914.73710722342855</c:v>
                </c:pt>
                <c:pt idx="5244">
                  <c:v>-903.86937390607375</c:v>
                </c:pt>
                <c:pt idx="5245">
                  <c:v>-871.10124382715549</c:v>
                </c:pt>
                <c:pt idx="5246">
                  <c:v>-813.83662950424298</c:v>
                </c:pt>
                <c:pt idx="5247">
                  <c:v>-733.56580897533581</c:v>
                </c:pt>
                <c:pt idx="5248">
                  <c:v>-635.65181272612585</c:v>
                </c:pt>
                <c:pt idx="5249">
                  <c:v>-528.10851671457726</c:v>
                </c:pt>
                <c:pt idx="5250">
                  <c:v>-419.7967968131498</c:v>
                </c:pt>
                <c:pt idx="5251">
                  <c:v>-318.69670441905129</c:v>
                </c:pt>
                <c:pt idx="5252">
                  <c:v>-230.73281907829048</c:v>
                </c:pt>
                <c:pt idx="5253">
                  <c:v>-159.19954179972231</c:v>
                </c:pt>
                <c:pt idx="5254">
                  <c:v>-104.55645047689539</c:v>
                </c:pt>
                <c:pt idx="5255">
                  <c:v>-64.462642559728323</c:v>
                </c:pt>
                <c:pt idx="5256">
                  <c:v>-34.184071910205653</c:v>
                </c:pt>
                <c:pt idx="5257">
                  <c:v>-7.5373477984142836</c:v>
                </c:pt>
                <c:pt idx="5258">
                  <c:v>21.780634541758204</c:v>
                </c:pt>
                <c:pt idx="5259">
                  <c:v>58.943852844684336</c:v>
                </c:pt>
                <c:pt idx="5260">
                  <c:v>107.26310910344728</c:v>
                </c:pt>
                <c:pt idx="5261">
                  <c:v>168.03464067473112</c:v>
                </c:pt>
                <c:pt idx="5262">
                  <c:v>240.69022059522692</c:v>
                </c:pt>
                <c:pt idx="5263">
                  <c:v>322.98682033412342</c:v>
                </c:pt>
                <c:pt idx="5264">
                  <c:v>411.26582685903554</c:v>
                </c:pt>
                <c:pt idx="5265">
                  <c:v>500.95160700522803</c:v>
                </c:pt>
                <c:pt idx="5266">
                  <c:v>587.27649607005003</c:v>
                </c:pt>
                <c:pt idx="5267">
                  <c:v>665.98610395448077</c:v>
                </c:pt>
                <c:pt idx="5268">
                  <c:v>733.80950398501761</c:v>
                </c:pt>
                <c:pt idx="5269">
                  <c:v>788.71254167986706</c:v>
                </c:pt>
                <c:pt idx="5270">
                  <c:v>830.08793509018437</c:v>
                </c:pt>
                <c:pt idx="5271">
                  <c:v>858.9338456417421</c:v>
                </c:pt>
                <c:pt idx="5272">
                  <c:v>877.87078216467023</c:v>
                </c:pt>
                <c:pt idx="5273">
                  <c:v>890.79451663902512</c:v>
                </c:pt>
                <c:pt idx="5274">
                  <c:v>902.14937600537053</c:v>
                </c:pt>
                <c:pt idx="5275">
                  <c:v>916.05695342836498</c:v>
                </c:pt>
                <c:pt idx="5276">
                  <c:v>935.61633792931491</c:v>
                </c:pt>
                <c:pt idx="5277">
                  <c:v>962.53068774280166</c:v>
                </c:pt>
                <c:pt idx="5278">
                  <c:v>996.98214990089105</c:v>
                </c:pt>
                <c:pt idx="5279">
                  <c:v>1037.6305519300047</c:v>
                </c:pt>
                <c:pt idx="5280">
                  <c:v>1081.7613366676419</c:v>
                </c:pt>
                <c:pt idx="5281">
                  <c:v>1125.7261107011518</c:v>
                </c:pt>
                <c:pt idx="5282">
                  <c:v>1165.7215394437344</c:v>
                </c:pt>
                <c:pt idx="5283">
                  <c:v>1198.6874742702205</c:v>
                </c:pt>
                <c:pt idx="5284">
                  <c:v>1222.9357396634502</c:v>
                </c:pt>
                <c:pt idx="5285">
                  <c:v>1238.2363552055403</c:v>
                </c:pt>
                <c:pt idx="5286">
                  <c:v>1245.4208899216085</c:v>
                </c:pt>
                <c:pt idx="5287">
                  <c:v>1245.8368956188342</c:v>
                </c:pt>
                <c:pt idx="5288">
                  <c:v>1240.9465083341086</c:v>
                </c:pt>
                <c:pt idx="5289">
                  <c:v>1232.1011227571232</c:v>
                </c:pt>
                <c:pt idx="5290">
                  <c:v>1220.3499794625889</c:v>
                </c:pt>
                <c:pt idx="5291">
                  <c:v>1206.2057164467133</c:v>
                </c:pt>
                <c:pt idx="5292">
                  <c:v>1189.4945133058416</c:v>
                </c:pt>
                <c:pt idx="5293">
                  <c:v>1169.5003063863535</c:v>
                </c:pt>
                <c:pt idx="5294">
                  <c:v>1145.4382043945459</c:v>
                </c:pt>
                <c:pt idx="5295">
                  <c:v>1117.0225877406594</c:v>
                </c:pt>
                <c:pt idx="5296">
                  <c:v>1084.8018473309598</c:v>
                </c:pt>
                <c:pt idx="5297">
                  <c:v>1050.1140509281897</c:v>
                </c:pt>
                <c:pt idx="5298">
                  <c:v>1014.7923115106414</c:v>
                </c:pt>
                <c:pt idx="5299">
                  <c:v>980.85540403050697</c:v>
                </c:pt>
                <c:pt idx="5300">
                  <c:v>950.28888038618663</c:v>
                </c:pt>
                <c:pt idx="5301">
                  <c:v>924.828196885088</c:v>
                </c:pt>
                <c:pt idx="5302">
                  <c:v>905.62753559006694</c:v>
                </c:pt>
                <c:pt idx="5303">
                  <c:v>892.86246586703351</c:v>
                </c:pt>
                <c:pt idx="5304">
                  <c:v>885.47970084103406</c:v>
                </c:pt>
                <c:pt idx="5305">
                  <c:v>881.28679399677765</c:v>
                </c:pt>
                <c:pt idx="5306">
                  <c:v>877.37597643354911</c:v>
                </c:pt>
                <c:pt idx="5307">
                  <c:v>870.67767459166555</c:v>
                </c:pt>
                <c:pt idx="5308">
                  <c:v>858.41345314296814</c:v>
                </c:pt>
                <c:pt idx="5309">
                  <c:v>838.36564633081252</c:v>
                </c:pt>
                <c:pt idx="5310">
                  <c:v>809.02967582118549</c:v>
                </c:pt>
                <c:pt idx="5311">
                  <c:v>769.72077341650368</c:v>
                </c:pt>
                <c:pt idx="5312">
                  <c:v>720.60073667734366</c:v>
                </c:pt>
                <c:pt idx="5313">
                  <c:v>662.52420314766596</c:v>
                </c:pt>
                <c:pt idx="5314">
                  <c:v>596.68463731268184</c:v>
                </c:pt>
                <c:pt idx="5315">
                  <c:v>524.20463460184055</c:v>
                </c:pt>
                <c:pt idx="5316">
                  <c:v>445.89208458722953</c:v>
                </c:pt>
                <c:pt idx="5317">
                  <c:v>362.27912617428302</c:v>
                </c:pt>
                <c:pt idx="5318">
                  <c:v>273.86492095194484</c:v>
                </c:pt>
                <c:pt idx="5319">
                  <c:v>181.35920489793273</c:v>
                </c:pt>
                <c:pt idx="5320">
                  <c:v>85.753863498804449</c:v>
                </c:pt>
                <c:pt idx="5321">
                  <c:v>-11.774684714455082</c:v>
                </c:pt>
                <c:pt idx="5322">
                  <c:v>-109.95608721741827</c:v>
                </c:pt>
                <c:pt idx="5323">
                  <c:v>-207.367304941459</c:v>
                </c:pt>
                <c:pt idx="5324">
                  <c:v>-302.29283625805419</c:v>
                </c:pt>
                <c:pt idx="5325">
                  <c:v>-392.71091899627714</c:v>
                </c:pt>
                <c:pt idx="5326">
                  <c:v>-476.53381231308344</c:v>
                </c:pt>
                <c:pt idx="5327">
                  <c:v>-552.02137744582308</c:v>
                </c:pt>
                <c:pt idx="5328">
                  <c:v>-618.13190399382404</c:v>
                </c:pt>
                <c:pt idx="5329">
                  <c:v>-674.60211721438486</c:v>
                </c:pt>
                <c:pt idx="5330">
                  <c:v>-721.74808825492539</c:v>
                </c:pt>
                <c:pt idx="5331">
                  <c:v>-760.16984127955209</c:v>
                </c:pt>
                <c:pt idx="5332">
                  <c:v>-790.57060159761147</c:v>
                </c:pt>
                <c:pt idx="5333">
                  <c:v>-813.77881022582903</c:v>
                </c:pt>
                <c:pt idx="5334">
                  <c:v>-830.88693963396588</c:v>
                </c:pt>
                <c:pt idx="5335">
                  <c:v>-843.35482914152169</c:v>
                </c:pt>
                <c:pt idx="5336">
                  <c:v>-853.02092633032407</c:v>
                </c:pt>
                <c:pt idx="5337">
                  <c:v>-862.06844670476232</c:v>
                </c:pt>
                <c:pt idx="5338">
                  <c:v>-872.97437407224606</c:v>
                </c:pt>
                <c:pt idx="5339">
                  <c:v>-888.36323352979537</c:v>
                </c:pt>
                <c:pt idx="5340">
                  <c:v>-910.64048257533364</c:v>
                </c:pt>
                <c:pt idx="5341">
                  <c:v>-941.39466245239146</c:v>
                </c:pt>
                <c:pt idx="5342">
                  <c:v>-980.77175270847704</c:v>
                </c:pt>
                <c:pt idx="5343">
                  <c:v>-1027.1428594174788</c:v>
                </c:pt>
                <c:pt idx="5344">
                  <c:v>-1077.2617708117107</c:v>
                </c:pt>
                <c:pt idx="5345">
                  <c:v>-1126.8575886737619</c:v>
                </c:pt>
                <c:pt idx="5346">
                  <c:v>-1171.4362519804481</c:v>
                </c:pt>
                <c:pt idx="5347">
                  <c:v>-1207.0457192060978</c:v>
                </c:pt>
                <c:pt idx="5348">
                  <c:v>-1230.8657801317252</c:v>
                </c:pt>
                <c:pt idx="5349">
                  <c:v>-1241.5882719893975</c:v>
                </c:pt>
                <c:pt idx="5350">
                  <c:v>-1239.5580435372799</c:v>
                </c:pt>
                <c:pt idx="5351">
                  <c:v>-1226.6132127468411</c:v>
                </c:pt>
                <c:pt idx="5352">
                  <c:v>-1205.6053091798383</c:v>
                </c:pt>
                <c:pt idx="5353">
                  <c:v>-1179.7014057839169</c:v>
                </c:pt>
                <c:pt idx="5354">
                  <c:v>-1151.6697973323674</c:v>
                </c:pt>
                <c:pt idx="5355">
                  <c:v>-1123.3604704024558</c:v>
                </c:pt>
                <c:pt idx="5356">
                  <c:v>-1095.5073512795423</c:v>
                </c:pt>
                <c:pt idx="5357">
                  <c:v>-1067.8471617575308</c:v>
                </c:pt>
                <c:pt idx="5358">
                  <c:v>-1039.466852912213</c:v>
                </c:pt>
                <c:pt idx="5359">
                  <c:v>-1009.2732506246351</c:v>
                </c:pt>
                <c:pt idx="5360">
                  <c:v>-976.46869634109805</c:v>
                </c:pt>
                <c:pt idx="5361">
                  <c:v>-940.90640444668236</c:v>
                </c:pt>
                <c:pt idx="5362">
                  <c:v>-903.21670882144247</c:v>
                </c:pt>
                <c:pt idx="5363">
                  <c:v>-864.65733751927542</c:v>
                </c:pt>
                <c:pt idx="5364">
                  <c:v>-826.7398245691885</c:v>
                </c:pt>
                <c:pt idx="5365">
                  <c:v>-790.77544870472195</c:v>
                </c:pt>
                <c:pt idx="5366">
                  <c:v>-757.49802142522958</c:v>
                </c:pt>
                <c:pt idx="5367">
                  <c:v>-726.85928228205762</c:v>
                </c:pt>
                <c:pt idx="5368">
                  <c:v>-698.02020245509459</c:v>
                </c:pt>
                <c:pt idx="5369">
                  <c:v>-669.51922786564967</c:v>
                </c:pt>
                <c:pt idx="5370">
                  <c:v>-639.59061824072728</c:v>
                </c:pt>
                <c:pt idx="5371">
                  <c:v>-606.58832031459701</c:v>
                </c:pt>
                <c:pt idx="5372">
                  <c:v>-569.41935028987405</c:v>
                </c:pt>
                <c:pt idx="5373">
                  <c:v>-527.84547829656265</c:v>
                </c:pt>
                <c:pt idx="5374">
                  <c:v>-482.53314944047855</c:v>
                </c:pt>
                <c:pt idx="5375">
                  <c:v>-434.84114467640586</c:v>
                </c:pt>
                <c:pt idx="5376">
                  <c:v>-386.46222662548871</c:v>
                </c:pt>
                <c:pt idx="5377">
                  <c:v>-339.08419476307051</c:v>
                </c:pt>
                <c:pt idx="5378">
                  <c:v>-294.16895475097476</c:v>
                </c:pt>
                <c:pt idx="5379">
                  <c:v>-252.82782393230528</c:v>
                </c:pt>
                <c:pt idx="5380">
                  <c:v>-215.72595392387723</c:v>
                </c:pt>
                <c:pt idx="5381">
                  <c:v>-183.00733745324297</c:v>
                </c:pt>
                <c:pt idx="5382">
                  <c:v>-154.30680611193182</c:v>
                </c:pt>
                <c:pt idx="5383">
                  <c:v>-128.90845056307836</c:v>
                </c:pt>
                <c:pt idx="5384">
                  <c:v>-106.00451530344139</c:v>
                </c:pt>
                <c:pt idx="5385">
                  <c:v>-84.910223066440679</c:v>
                </c:pt>
                <c:pt idx="5386">
                  <c:v>-65.109848949483933</c:v>
                </c:pt>
                <c:pt idx="5387">
                  <c:v>-46.136490133151227</c:v>
                </c:pt>
                <c:pt idx="5388">
                  <c:v>-27.402406401367106</c:v>
                </c:pt>
                <c:pt idx="5389">
                  <c:v>-8.1028518547814201</c:v>
                </c:pt>
                <c:pt idx="5390">
                  <c:v>12.779914060863824</c:v>
                </c:pt>
                <c:pt idx="5391">
                  <c:v>36.45633657334632</c:v>
                </c:pt>
                <c:pt idx="5392">
                  <c:v>64.379199577179378</c:v>
                </c:pt>
                <c:pt idx="5393">
                  <c:v>98.325390982267024</c:v>
                </c:pt>
                <c:pt idx="5394">
                  <c:v>140.36007296449679</c:v>
                </c:pt>
                <c:pt idx="5395">
                  <c:v>192.5647841917806</c:v>
                </c:pt>
                <c:pt idx="5396">
                  <c:v>256.55951709481451</c:v>
                </c:pt>
                <c:pt idx="5397">
                  <c:v>332.97706100973187</c:v>
                </c:pt>
                <c:pt idx="5398">
                  <c:v>421.0723637913224</c:v>
                </c:pt>
                <c:pt idx="5399">
                  <c:v>518.57386538573178</c:v>
                </c:pt>
                <c:pt idx="5400">
                  <c:v>621.78336125802718</c:v>
                </c:pt>
                <c:pt idx="5401">
                  <c:v>725.923108546604</c:v>
                </c:pt>
                <c:pt idx="5402">
                  <c:v>825.76463348118284</c:v>
                </c:pt>
                <c:pt idx="5403">
                  <c:v>916.4937895407943</c:v>
                </c:pt>
                <c:pt idx="5404">
                  <c:v>994.59636807902405</c:v>
                </c:pt>
                <c:pt idx="5405">
                  <c:v>1058.4434276765937</c:v>
                </c:pt>
                <c:pt idx="5406">
                  <c:v>1108.32130331949</c:v>
                </c:pt>
                <c:pt idx="5407">
                  <c:v>1145.8952280393441</c:v>
                </c:pt>
                <c:pt idx="5408">
                  <c:v>1173.3981092881083</c:v>
                </c:pt>
                <c:pt idx="5409">
                  <c:v>1192.9774647173383</c:v>
                </c:pt>
                <c:pt idx="5410">
                  <c:v>1206.4588063719532</c:v>
                </c:pt>
                <c:pt idx="5411">
                  <c:v>1215.4491104892872</c:v>
                </c:pt>
                <c:pt idx="5412">
                  <c:v>1221.5322752698512</c:v>
                </c:pt>
                <c:pt idx="5413">
                  <c:v>1226.3796256468568</c:v>
                </c:pt>
                <c:pt idx="5414">
                  <c:v>1231.7543314758304</c:v>
                </c:pt>
                <c:pt idx="5415">
                  <c:v>1239.460687933604</c:v>
                </c:pt>
                <c:pt idx="5416">
                  <c:v>1251.2390792285553</c:v>
                </c:pt>
                <c:pt idx="5417">
                  <c:v>1268.5405118149183</c:v>
                </c:pt>
                <c:pt idx="5418">
                  <c:v>1292.1389138782138</c:v>
                </c:pt>
                <c:pt idx="5419">
                  <c:v>1321.6555504769669</c:v>
                </c:pt>
                <c:pt idx="5420">
                  <c:v>1355.1777497715684</c:v>
                </c:pt>
                <c:pt idx="5421">
                  <c:v>1389.1937942157135</c:v>
                </c:pt>
                <c:pt idx="5422">
                  <c:v>1419.0302577270988</c:v>
                </c:pt>
                <c:pt idx="5423">
                  <c:v>1439.808412203942</c:v>
                </c:pt>
                <c:pt idx="5424">
                  <c:v>1447.6672646841669</c:v>
                </c:pt>
                <c:pt idx="5425">
                  <c:v>1440.8164220299013</c:v>
                </c:pt>
                <c:pt idx="5426">
                  <c:v>1420.0413923082392</c:v>
                </c:pt>
                <c:pt idx="5427">
                  <c:v>1388.5438622606439</c:v>
                </c:pt>
                <c:pt idx="5428">
                  <c:v>1351.2228045478344</c:v>
                </c:pt>
                <c:pt idx="5429">
                  <c:v>1313.5916213352175</c:v>
                </c:pt>
                <c:pt idx="5430">
                  <c:v>1280.5620797562437</c:v>
                </c:pt>
                <c:pt idx="5431">
                  <c:v>1255.3327667098272</c:v>
                </c:pt>
                <c:pt idx="5432">
                  <c:v>1238.6268279234118</c:v>
                </c:pt>
                <c:pt idx="5433">
                  <c:v>1228.5168611810186</c:v>
                </c:pt>
                <c:pt idx="5434">
                  <c:v>1220.9498041000979</c:v>
                </c:pt>
                <c:pt idx="5435">
                  <c:v>1210.8575809328495</c:v>
                </c:pt>
                <c:pt idx="5436">
                  <c:v>1193.5420529204503</c:v>
                </c:pt>
                <c:pt idx="5437">
                  <c:v>1165.943056428936</c:v>
                </c:pt>
                <c:pt idx="5438">
                  <c:v>1127.4331915446587</c:v>
                </c:pt>
                <c:pt idx="5439">
                  <c:v>1079.900607018749</c:v>
                </c:pt>
                <c:pt idx="5440">
                  <c:v>1027.0686172078542</c:v>
                </c:pt>
                <c:pt idx="5441">
                  <c:v>973.20795935167223</c:v>
                </c:pt>
                <c:pt idx="5442">
                  <c:v>921.6121469004346</c:v>
                </c:pt>
                <c:pt idx="5443">
                  <c:v>873.40142032393214</c:v>
                </c:pt>
                <c:pt idx="5444">
                  <c:v>827.16604977727104</c:v>
                </c:pt>
                <c:pt idx="5445">
                  <c:v>779.57572641423383</c:v>
                </c:pt>
                <c:pt idx="5446">
                  <c:v>726.64683983053794</c:v>
                </c:pt>
                <c:pt idx="5447">
                  <c:v>665.12096093432888</c:v>
                </c:pt>
                <c:pt idx="5448">
                  <c:v>593.45672075935931</c:v>
                </c:pt>
                <c:pt idx="5449">
                  <c:v>512.22606014225073</c:v>
                </c:pt>
                <c:pt idx="5450">
                  <c:v>423.9992560968011</c:v>
                </c:pt>
                <c:pt idx="5451">
                  <c:v>332.89387010365607</c:v>
                </c:pt>
                <c:pt idx="5452">
                  <c:v>243.88343362038975</c:v>
                </c:pt>
                <c:pt idx="5453">
                  <c:v>161.89456016944908</c:v>
                </c:pt>
                <c:pt idx="5454">
                  <c:v>90.768133236657192</c:v>
                </c:pt>
                <c:pt idx="5455">
                  <c:v>32.298707566830331</c:v>
                </c:pt>
                <c:pt idx="5456">
                  <c:v>-14.30360624700846</c:v>
                </c:pt>
                <c:pt idx="5457">
                  <c:v>-52.232887950207314</c:v>
                </c:pt>
                <c:pt idx="5458">
                  <c:v>-86.174208430705576</c:v>
                </c:pt>
                <c:pt idx="5459">
                  <c:v>-120.98534156267063</c:v>
                </c:pt>
                <c:pt idx="5460">
                  <c:v>-160.49339728798483</c:v>
                </c:pt>
                <c:pt idx="5461">
                  <c:v>-206.85199486482881</c:v>
                </c:pt>
                <c:pt idx="5462">
                  <c:v>-260.55028713324208</c:v>
                </c:pt>
                <c:pt idx="5463">
                  <c:v>-320.76815336201525</c:v>
                </c:pt>
                <c:pt idx="5464">
                  <c:v>-385.71757321434251</c:v>
                </c:pt>
                <c:pt idx="5465">
                  <c:v>-452.88615137853066</c:v>
                </c:pt>
                <c:pt idx="5466">
                  <c:v>-519.34300735157547</c:v>
                </c:pt>
                <c:pt idx="5467">
                  <c:v>-582.2766746090623</c:v>
                </c:pt>
                <c:pt idx="5468">
                  <c:v>-639.71064834960839</c:v>
                </c:pt>
                <c:pt idx="5469">
                  <c:v>-691.05536913484389</c:v>
                </c:pt>
                <c:pt idx="5470">
                  <c:v>-737.10499544953836</c:v>
                </c:pt>
                <c:pt idx="5471">
                  <c:v>-779.40757492934858</c:v>
                </c:pt>
                <c:pt idx="5472">
                  <c:v>-819.3737672261384</c:v>
                </c:pt>
                <c:pt idx="5473">
                  <c:v>-857.65692596054294</c:v>
                </c:pt>
                <c:pt idx="5474">
                  <c:v>-894.12537189383318</c:v>
                </c:pt>
                <c:pt idx="5475">
                  <c:v>-928.28392994032288</c:v>
                </c:pt>
                <c:pt idx="5476">
                  <c:v>-959.6725565999742</c:v>
                </c:pt>
                <c:pt idx="5477">
                  <c:v>-987.9476407472049</c:v>
                </c:pt>
                <c:pt idx="5478">
                  <c:v>-1012.7800175732958</c:v>
                </c:pt>
                <c:pt idx="5479">
                  <c:v>-1033.8954152621047</c:v>
                </c:pt>
                <c:pt idx="5480">
                  <c:v>-1051.3956121981864</c:v>
                </c:pt>
                <c:pt idx="5481">
                  <c:v>-1066.1049975545504</c:v>
                </c:pt>
                <c:pt idx="5482">
                  <c:v>-1079.5182242237906</c:v>
                </c:pt>
                <c:pt idx="5483">
                  <c:v>-1093.2405706688348</c:v>
                </c:pt>
                <c:pt idx="5484">
                  <c:v>-1108.3073688979823</c:v>
                </c:pt>
                <c:pt idx="5485">
                  <c:v>-1124.8888057316051</c:v>
                </c:pt>
                <c:pt idx="5486">
                  <c:v>-1142.5004144105276</c:v>
                </c:pt>
                <c:pt idx="5487">
                  <c:v>-1160.3968667862168</c:v>
                </c:pt>
                <c:pt idx="5488">
                  <c:v>-1177.7572083597081</c:v>
                </c:pt>
                <c:pt idx="5489">
                  <c:v>-1193.5961991365768</c:v>
                </c:pt>
                <c:pt idx="5490">
                  <c:v>-1206.7077472413819</c:v>
                </c:pt>
                <c:pt idx="5491">
                  <c:v>-1215.9281843612791</c:v>
                </c:pt>
                <c:pt idx="5492">
                  <c:v>-1220.6086172034099</c:v>
                </c:pt>
                <c:pt idx="5493">
                  <c:v>-1220.8684842044086</c:v>
                </c:pt>
                <c:pt idx="5494">
                  <c:v>-1217.3429962099726</c:v>
                </c:pt>
                <c:pt idx="5495">
                  <c:v>-1210.6038210720492</c:v>
                </c:pt>
                <c:pt idx="5496">
                  <c:v>-1200.745923739287</c:v>
                </c:pt>
                <c:pt idx="5497">
                  <c:v>-1187.4806748047092</c:v>
                </c:pt>
                <c:pt idx="5498">
                  <c:v>-1170.5820005650855</c:v>
                </c:pt>
                <c:pt idx="5499">
                  <c:v>-1150.2139011132815</c:v>
                </c:pt>
                <c:pt idx="5500">
                  <c:v>-1126.873084438721</c:v>
                </c:pt>
                <c:pt idx="5501">
                  <c:v>-1101.135566236876</c:v>
                </c:pt>
                <c:pt idx="5502">
                  <c:v>-1073.5907138561181</c:v>
                </c:pt>
                <c:pt idx="5503">
                  <c:v>-1045.0741939219333</c:v>
                </c:pt>
                <c:pt idx="5504">
                  <c:v>-1016.8639773786416</c:v>
                </c:pt>
                <c:pt idx="5505">
                  <c:v>-990.42278901447412</c:v>
                </c:pt>
                <c:pt idx="5506">
                  <c:v>-966.70966514685369</c:v>
                </c:pt>
                <c:pt idx="5507">
                  <c:v>-945.56187937437426</c:v>
                </c:pt>
                <c:pt idx="5508">
                  <c:v>-925.64006383260323</c:v>
                </c:pt>
                <c:pt idx="5509">
                  <c:v>-904.96024219035837</c:v>
                </c:pt>
                <c:pt idx="5510">
                  <c:v>-881.55643823943853</c:v>
                </c:pt>
                <c:pt idx="5511">
                  <c:v>-853.7843889819859</c:v>
                </c:pt>
                <c:pt idx="5512">
                  <c:v>-820.24560631097029</c:v>
                </c:pt>
                <c:pt idx="5513">
                  <c:v>-779.76177139323704</c:v>
                </c:pt>
                <c:pt idx="5514">
                  <c:v>-731.74552151660635</c:v>
                </c:pt>
                <c:pt idx="5515">
                  <c:v>-676.79378831484246</c:v>
                </c:pt>
                <c:pt idx="5516">
                  <c:v>-616.93298826988985</c:v>
                </c:pt>
                <c:pt idx="5517">
                  <c:v>-555.12636512866982</c:v>
                </c:pt>
                <c:pt idx="5518">
                  <c:v>-494.26700780331106</c:v>
                </c:pt>
                <c:pt idx="5519">
                  <c:v>-436.30011071606282</c:v>
                </c:pt>
                <c:pt idx="5520">
                  <c:v>-381.9609517460766</c:v>
                </c:pt>
                <c:pt idx="5521">
                  <c:v>-331.07918344954754</c:v>
                </c:pt>
                <c:pt idx="5522">
                  <c:v>-282.98136283119345</c:v>
                </c:pt>
                <c:pt idx="5523">
                  <c:v>-236.60341845153502</c:v>
                </c:pt>
                <c:pt idx="5524">
                  <c:v>-190.40724397650158</c:v>
                </c:pt>
                <c:pt idx="5525">
                  <c:v>-142.5189692951239</c:v>
                </c:pt>
                <c:pt idx="5526">
                  <c:v>-91.300689925297391</c:v>
                </c:pt>
                <c:pt idx="5527">
                  <c:v>-36.087809005926992</c:v>
                </c:pt>
                <c:pt idx="5528">
                  <c:v>22.449522540596483</c:v>
                </c:pt>
                <c:pt idx="5529">
                  <c:v>82.640117879657467</c:v>
                </c:pt>
                <c:pt idx="5530">
                  <c:v>142.58438035430814</c:v>
                </c:pt>
                <c:pt idx="5531">
                  <c:v>200.78036213385522</c:v>
                </c:pt>
                <c:pt idx="5532">
                  <c:v>256.27714770093064</c:v>
                </c:pt>
                <c:pt idx="5533">
                  <c:v>308.52570365387595</c:v>
                </c:pt>
                <c:pt idx="5534">
                  <c:v>357.30688410144359</c:v>
                </c:pt>
                <c:pt idx="5535">
                  <c:v>402.88128281675449</c:v>
                </c:pt>
                <c:pt idx="5536">
                  <c:v>446.1073529070627</c:v>
                </c:pt>
                <c:pt idx="5537">
                  <c:v>488.17548285660081</c:v>
                </c:pt>
                <c:pt idx="5538">
                  <c:v>529.9804878433431</c:v>
                </c:pt>
                <c:pt idx="5539">
                  <c:v>571.58167392478185</c:v>
                </c:pt>
                <c:pt idx="5540">
                  <c:v>612.16771144877021</c:v>
                </c:pt>
                <c:pt idx="5541">
                  <c:v>650.53129823865879</c:v>
                </c:pt>
                <c:pt idx="5542">
                  <c:v>685.66560895175201</c:v>
                </c:pt>
                <c:pt idx="5543">
                  <c:v>717.04625556707174</c:v>
                </c:pt>
                <c:pt idx="5544">
                  <c:v>744.52850647415096</c:v>
                </c:pt>
                <c:pt idx="5545">
                  <c:v>768.15871332540826</c:v>
                </c:pt>
                <c:pt idx="5546">
                  <c:v>788.15687823911821</c:v>
                </c:pt>
                <c:pt idx="5547">
                  <c:v>805.004585445835</c:v>
                </c:pt>
                <c:pt idx="5548">
                  <c:v>819.38515362031114</c:v>
                </c:pt>
                <c:pt idx="5549">
                  <c:v>831.87627321105049</c:v>
                </c:pt>
                <c:pt idx="5550">
                  <c:v>842.60587237695802</c:v>
                </c:pt>
                <c:pt idx="5551">
                  <c:v>851.20376963168258</c:v>
                </c:pt>
                <c:pt idx="5552">
                  <c:v>857.14546178345279</c:v>
                </c:pt>
                <c:pt idx="5553">
                  <c:v>860.21758199618569</c:v>
                </c:pt>
                <c:pt idx="5554">
                  <c:v>860.7476756430101</c:v>
                </c:pt>
                <c:pt idx="5555">
                  <c:v>859.49102590907717</c:v>
                </c:pt>
                <c:pt idx="5556">
                  <c:v>857.35747826373608</c:v>
                </c:pt>
                <c:pt idx="5557">
                  <c:v>855.21847215404057</c:v>
                </c:pt>
                <c:pt idx="5558">
                  <c:v>853.83488366137726</c:v>
                </c:pt>
                <c:pt idx="5559">
                  <c:v>853.7447303141073</c:v>
                </c:pt>
                <c:pt idx="5560">
                  <c:v>854.99427215135051</c:v>
                </c:pt>
                <c:pt idx="5561">
                  <c:v>856.84229628790627</c:v>
                </c:pt>
                <c:pt idx="5562">
                  <c:v>857.72457211063818</c:v>
                </c:pt>
                <c:pt idx="5563">
                  <c:v>855.61887295280883</c:v>
                </c:pt>
                <c:pt idx="5564">
                  <c:v>848.6313593571108</c:v>
                </c:pt>
                <c:pt idx="5565">
                  <c:v>835.4572446439953</c:v>
                </c:pt>
                <c:pt idx="5566">
                  <c:v>815.51645415203757</c:v>
                </c:pt>
                <c:pt idx="5567">
                  <c:v>788.86880029660836</c:v>
                </c:pt>
                <c:pt idx="5568">
                  <c:v>756.15580593656944</c:v>
                </c:pt>
                <c:pt idx="5569">
                  <c:v>718.65683978047889</c:v>
                </c:pt>
                <c:pt idx="5570">
                  <c:v>678.28333704139141</c:v>
                </c:pt>
                <c:pt idx="5571">
                  <c:v>637.28828555842892</c:v>
                </c:pt>
                <c:pt idx="5572">
                  <c:v>597.70611422056584</c:v>
                </c:pt>
                <c:pt idx="5573">
                  <c:v>560.82549478218129</c:v>
                </c:pt>
                <c:pt idx="5574">
                  <c:v>527.04740152565182</c:v>
                </c:pt>
                <c:pt idx="5575">
                  <c:v>496.20818368020076</c:v>
                </c:pt>
                <c:pt idx="5576">
                  <c:v>468.0866069327995</c:v>
                </c:pt>
                <c:pt idx="5577">
                  <c:v>442.71411679701481</c:v>
                </c:pt>
                <c:pt idx="5578">
                  <c:v>420.35089616464609</c:v>
                </c:pt>
                <c:pt idx="5579">
                  <c:v>401.28909596903162</c:v>
                </c:pt>
                <c:pt idx="5580">
                  <c:v>385.70283381194162</c:v>
                </c:pt>
                <c:pt idx="5581">
                  <c:v>373.58648914749404</c:v>
                </c:pt>
                <c:pt idx="5582">
                  <c:v>364.63328269128999</c:v>
                </c:pt>
                <c:pt idx="5583">
                  <c:v>357.94830429722526</c:v>
                </c:pt>
                <c:pt idx="5584">
                  <c:v>351.74432607814941</c:v>
                </c:pt>
                <c:pt idx="5585">
                  <c:v>343.32252123220064</c:v>
                </c:pt>
                <c:pt idx="5586">
                  <c:v>329.49438842834559</c:v>
                </c:pt>
                <c:pt idx="5587">
                  <c:v>307.2845857904415</c:v>
                </c:pt>
                <c:pt idx="5588">
                  <c:v>274.55908326477737</c:v>
                </c:pt>
                <c:pt idx="5589">
                  <c:v>230.32593092779149</c:v>
                </c:pt>
                <c:pt idx="5590">
                  <c:v>174.75030357722642</c:v>
                </c:pt>
                <c:pt idx="5591">
                  <c:v>109.10688986283193</c:v>
                </c:pt>
                <c:pt idx="5592">
                  <c:v>35.771674479712985</c:v>
                </c:pt>
                <c:pt idx="5593">
                  <c:v>-41.877626209536899</c:v>
                </c:pt>
                <c:pt idx="5594">
                  <c:v>-119.81433696920281</c:v>
                </c:pt>
                <c:pt idx="5595">
                  <c:v>-193.93927011005619</c:v>
                </c:pt>
                <c:pt idx="5596">
                  <c:v>-260.64441750751718</c:v>
                </c:pt>
                <c:pt idx="5597">
                  <c:v>-317.11053263164854</c:v>
                </c:pt>
                <c:pt idx="5598">
                  <c:v>-361.31733905300945</c:v>
                </c:pt>
                <c:pt idx="5599">
                  <c:v>-392.01550638077725</c:v>
                </c:pt>
                <c:pt idx="5600">
                  <c:v>-408.90791280385218</c:v>
                </c:pt>
                <c:pt idx="5601">
                  <c:v>-413.01073412225031</c:v>
                </c:pt>
                <c:pt idx="5602">
                  <c:v>-406.90556200069375</c:v>
                </c:pt>
                <c:pt idx="5603">
                  <c:v>-394.57963266355654</c:v>
                </c:pt>
                <c:pt idx="5604">
                  <c:v>-380.80077462267826</c:v>
                </c:pt>
                <c:pt idx="5605">
                  <c:v>-370.27895342281926</c:v>
                </c:pt>
                <c:pt idx="5606">
                  <c:v>-366.95806847009379</c:v>
                </c:pt>
                <c:pt idx="5607">
                  <c:v>-373.6305230703191</c:v>
                </c:pt>
                <c:pt idx="5608">
                  <c:v>-391.86425329161341</c:v>
                </c:pt>
                <c:pt idx="5609">
                  <c:v>-422.1376351091489</c:v>
                </c:pt>
                <c:pt idx="5610">
                  <c:v>-464.0731656272801</c:v>
                </c:pt>
                <c:pt idx="5611">
                  <c:v>-516.67291388255023</c:v>
                </c:pt>
                <c:pt idx="5612">
                  <c:v>-578.47439594666673</c:v>
                </c:pt>
                <c:pt idx="5613">
                  <c:v>-647.57521631845964</c:v>
                </c:pt>
                <c:pt idx="5614">
                  <c:v>-721.55996959647644</c:v>
                </c:pt>
                <c:pt idx="5615">
                  <c:v>-797.45750260523425</c:v>
                </c:pt>
                <c:pt idx="5616">
                  <c:v>-871.84415685122337</c:v>
                </c:pt>
                <c:pt idx="5617">
                  <c:v>-941.09933160941102</c:v>
                </c:pt>
                <c:pt idx="5618">
                  <c:v>-1001.7029415583836</c:v>
                </c:pt>
                <c:pt idx="5619">
                  <c:v>-1050.434827974751</c:v>
                </c:pt>
                <c:pt idx="5620">
                  <c:v>-1084.4403876281826</c:v>
                </c:pt>
                <c:pt idx="5621">
                  <c:v>-1101.2784315751626</c:v>
                </c:pt>
                <c:pt idx="5622">
                  <c:v>-1099.1165236444963</c:v>
                </c:pt>
                <c:pt idx="5623">
                  <c:v>-1077.1258639039979</c:v>
                </c:pt>
                <c:pt idx="5624">
                  <c:v>-1035.9497706795796</c:v>
                </c:pt>
                <c:pt idx="5625">
                  <c:v>-978.01918483338716</c:v>
                </c:pt>
                <c:pt idx="5626">
                  <c:v>-907.53339117384542</c:v>
                </c:pt>
                <c:pt idx="5627">
                  <c:v>-830.06932413652203</c:v>
                </c:pt>
                <c:pt idx="5628">
                  <c:v>-751.91378505181103</c:v>
                </c:pt>
                <c:pt idx="5629">
                  <c:v>-679.26015330057078</c:v>
                </c:pt>
                <c:pt idx="5630">
                  <c:v>-617.39199293062188</c:v>
                </c:pt>
                <c:pt idx="5631">
                  <c:v>-569.9691244690481</c:v>
                </c:pt>
                <c:pt idx="5632">
                  <c:v>-538.55819416812744</c:v>
                </c:pt>
                <c:pt idx="5633">
                  <c:v>-522.539568719464</c:v>
                </c:pt>
                <c:pt idx="5634">
                  <c:v>-519.43662204897112</c:v>
                </c:pt>
                <c:pt idx="5635">
                  <c:v>-525.5763873685994</c:v>
                </c:pt>
                <c:pt idx="5636">
                  <c:v>-536.88413979374593</c:v>
                </c:pt>
                <c:pt idx="5637">
                  <c:v>-549.60927499779132</c:v>
                </c:pt>
                <c:pt idx="5638">
                  <c:v>-560.86028104585978</c:v>
                </c:pt>
                <c:pt idx="5639">
                  <c:v>-568.91648992572732</c:v>
                </c:pt>
                <c:pt idx="5640">
                  <c:v>-573.30795978358958</c:v>
                </c:pt>
                <c:pt idx="5641">
                  <c:v>-574.64757822168758</c:v>
                </c:pt>
                <c:pt idx="5642">
                  <c:v>-574.24348430728935</c:v>
                </c:pt>
                <c:pt idx="5643">
                  <c:v>-573.59183826421474</c:v>
                </c:pt>
                <c:pt idx="5644">
                  <c:v>-573.8756300730455</c:v>
                </c:pt>
                <c:pt idx="5645">
                  <c:v>-575.56706759135375</c:v>
                </c:pt>
                <c:pt idx="5646">
                  <c:v>-578.20467969803099</c:v>
                </c:pt>
                <c:pt idx="5647">
                  <c:v>-580.40917579652887</c:v>
                </c:pt>
                <c:pt idx="5648">
                  <c:v>-580.18508179470939</c:v>
                </c:pt>
                <c:pt idx="5649">
                  <c:v>-575.47512426706101</c:v>
                </c:pt>
                <c:pt idx="5650">
                  <c:v>-564.7713976114045</c:v>
                </c:pt>
                <c:pt idx="5651">
                  <c:v>-547.48822785168795</c:v>
                </c:pt>
                <c:pt idx="5652">
                  <c:v>-523.91622842880122</c:v>
                </c:pt>
                <c:pt idx="5653">
                  <c:v>-494.83220350512806</c:v>
                </c:pt>
                <c:pt idx="5654">
                  <c:v>-461.04616147020784</c:v>
                </c:pt>
                <c:pt idx="5655">
                  <c:v>-423.17043847284714</c:v>
                </c:pt>
                <c:pt idx="5656">
                  <c:v>-381.66477469715193</c:v>
                </c:pt>
                <c:pt idx="5657">
                  <c:v>-336.95112047373499</c:v>
                </c:pt>
                <c:pt idx="5658">
                  <c:v>-289.39672159149376</c:v>
                </c:pt>
                <c:pt idx="5659">
                  <c:v>-239.2048387134106</c:v>
                </c:pt>
                <c:pt idx="5660">
                  <c:v>-186.42914418069611</c:v>
                </c:pt>
                <c:pt idx="5661">
                  <c:v>-131.24529719749177</c:v>
                </c:pt>
                <c:pt idx="5662">
                  <c:v>-74.328129623095435</c:v>
                </c:pt>
                <c:pt idx="5663">
                  <c:v>-17.011262486516209</c:v>
                </c:pt>
                <c:pt idx="5664">
                  <c:v>38.931277617587995</c:v>
                </c:pt>
                <c:pt idx="5665">
                  <c:v>91.721819421235494</c:v>
                </c:pt>
                <c:pt idx="5666">
                  <c:v>139.90941148997163</c:v>
                </c:pt>
                <c:pt idx="5667">
                  <c:v>182.40875184039479</c:v>
                </c:pt>
                <c:pt idx="5668">
                  <c:v>218.37859497060614</c:v>
                </c:pt>
                <c:pt idx="5669">
                  <c:v>247.24532091258041</c:v>
                </c:pt>
                <c:pt idx="5670">
                  <c:v>268.99832859842076</c:v>
                </c:pt>
                <c:pt idx="5671">
                  <c:v>284.5218126834227</c:v>
                </c:pt>
                <c:pt idx="5672">
                  <c:v>295.59664515752939</c:v>
                </c:pt>
                <c:pt idx="5673">
                  <c:v>304.43992009280049</c:v>
                </c:pt>
                <c:pt idx="5674">
                  <c:v>313.03535289927521</c:v>
                </c:pt>
                <c:pt idx="5675">
                  <c:v>322.71469585656507</c:v>
                </c:pt>
                <c:pt idx="5676">
                  <c:v>334.2345646283739</c:v>
                </c:pt>
                <c:pt idx="5677">
                  <c:v>348.14038092440171</c:v>
                </c:pt>
                <c:pt idx="5678">
                  <c:v>364.97859558058167</c:v>
                </c:pt>
                <c:pt idx="5679">
                  <c:v>385.12273710253635</c:v>
                </c:pt>
                <c:pt idx="5680">
                  <c:v>408.40815268739914</c:v>
                </c:pt>
                <c:pt idx="5681">
                  <c:v>433.99205728369276</c:v>
                </c:pt>
                <c:pt idx="5682">
                  <c:v>460.64678290524824</c:v>
                </c:pt>
                <c:pt idx="5683">
                  <c:v>487.27585584230087</c:v>
                </c:pt>
                <c:pt idx="5684">
                  <c:v>513.2364581872788</c:v>
                </c:pt>
                <c:pt idx="5685">
                  <c:v>538.24116907272207</c:v>
                </c:pt>
                <c:pt idx="5686">
                  <c:v>561.9978203177244</c:v>
                </c:pt>
                <c:pt idx="5687">
                  <c:v>583.96905282702937</c:v>
                </c:pt>
                <c:pt idx="5688">
                  <c:v>603.48113034456662</c:v>
                </c:pt>
                <c:pt idx="5689">
                  <c:v>620.04858980254608</c:v>
                </c:pt>
                <c:pt idx="5690">
                  <c:v>633.58692180277512</c:v>
                </c:pt>
                <c:pt idx="5691">
                  <c:v>644.33081628940226</c:v>
                </c:pt>
                <c:pt idx="5692">
                  <c:v>652.59276005488437</c:v>
                </c:pt>
                <c:pt idx="5693">
                  <c:v>658.68311507322483</c:v>
                </c:pt>
                <c:pt idx="5694">
                  <c:v>663.15896996698041</c:v>
                </c:pt>
                <c:pt idx="5695">
                  <c:v>667.1740395031353</c:v>
                </c:pt>
                <c:pt idx="5696">
                  <c:v>672.48875350106584</c:v>
                </c:pt>
                <c:pt idx="5697">
                  <c:v>680.92398305901861</c:v>
                </c:pt>
                <c:pt idx="5698">
                  <c:v>693.488172259252</c:v>
                </c:pt>
                <c:pt idx="5699">
                  <c:v>709.69603524696834</c:v>
                </c:pt>
                <c:pt idx="5700">
                  <c:v>727.48621562317749</c:v>
                </c:pt>
                <c:pt idx="5701">
                  <c:v>743.73626690268691</c:v>
                </c:pt>
                <c:pt idx="5702">
                  <c:v>755.05864523461241</c:v>
                </c:pt>
                <c:pt idx="5703">
                  <c:v>758.56190684577132</c:v>
                </c:pt>
                <c:pt idx="5704">
                  <c:v>752.41922443236376</c:v>
                </c:pt>
                <c:pt idx="5705">
                  <c:v>736.18221951859812</c:v>
                </c:pt>
                <c:pt idx="5706">
                  <c:v>710.80400806473369</c:v>
                </c:pt>
                <c:pt idx="5707">
                  <c:v>678.36541491526953</c:v>
                </c:pt>
                <c:pt idx="5708">
                  <c:v>641.56074431278103</c:v>
                </c:pt>
                <c:pt idx="5709">
                  <c:v>603.10867865424359</c:v>
                </c:pt>
                <c:pt idx="5710">
                  <c:v>565.308683925693</c:v>
                </c:pt>
                <c:pt idx="5711">
                  <c:v>529.85698409000952</c:v>
                </c:pt>
                <c:pt idx="5712">
                  <c:v>497.87634308908667</c:v>
                </c:pt>
                <c:pt idx="5713">
                  <c:v>470.02461629326865</c:v>
                </c:pt>
                <c:pt idx="5714">
                  <c:v>446.54325005755527</c:v>
                </c:pt>
                <c:pt idx="5715">
                  <c:v>427.18797571902945</c:v>
                </c:pt>
                <c:pt idx="5716">
                  <c:v>411.09677832139499</c:v>
                </c:pt>
                <c:pt idx="5717">
                  <c:v>396.70605981065586</c:v>
                </c:pt>
                <c:pt idx="5718">
                  <c:v>381.79908382958001</c:v>
                </c:pt>
                <c:pt idx="5719">
                  <c:v>363.71687649551473</c:v>
                </c:pt>
                <c:pt idx="5720">
                  <c:v>339.72288721383887</c:v>
                </c:pt>
                <c:pt idx="5721">
                  <c:v>307.46621884010716</c:v>
                </c:pt>
                <c:pt idx="5722">
                  <c:v>265.43500101384808</c:v>
                </c:pt>
                <c:pt idx="5723">
                  <c:v>213.27426631138141</c:v>
                </c:pt>
                <c:pt idx="5724">
                  <c:v>151.90544424062904</c:v>
                </c:pt>
                <c:pt idx="5725">
                  <c:v>83.51950016441296</c:v>
                </c:pt>
                <c:pt idx="5726">
                  <c:v>11.566981994706461</c:v>
                </c:pt>
                <c:pt idx="5727">
                  <c:v>-59.301314142328955</c:v>
                </c:pt>
                <c:pt idx="5728">
                  <c:v>-123.61977675074277</c:v>
                </c:pt>
                <c:pt idx="5729">
                  <c:v>-176.08377633371791</c:v>
                </c:pt>
                <c:pt idx="5730">
                  <c:v>-213.01968406461307</c:v>
                </c:pt>
                <c:pt idx="5731">
                  <c:v>-233.77714865521486</c:v>
                </c:pt>
                <c:pt idx="5732">
                  <c:v>-241.31642244870628</c:v>
                </c:pt>
                <c:pt idx="5733">
                  <c:v>-241.63285098585106</c:v>
                </c:pt>
                <c:pt idx="5734">
                  <c:v>-242.27693341473307</c:v>
                </c:pt>
                <c:pt idx="5735">
                  <c:v>-250.6156409875386</c:v>
                </c:pt>
                <c:pt idx="5736">
                  <c:v>-272.40769306990632</c:v>
                </c:pt>
                <c:pt idx="5737">
                  <c:v>-310.90129331478607</c:v>
                </c:pt>
                <c:pt idx="5738">
                  <c:v>-366.35984549314441</c:v>
                </c:pt>
                <c:pt idx="5739">
                  <c:v>-435.92036584956224</c:v>
                </c:pt>
                <c:pt idx="5740">
                  <c:v>-513.90011510948875</c:v>
                </c:pt>
                <c:pt idx="5741">
                  <c:v>-592.73204926773246</c:v>
                </c:pt>
                <c:pt idx="5742">
                  <c:v>-664.46758987886983</c:v>
                </c:pt>
                <c:pt idx="5743">
                  <c:v>-722.46128995048423</c:v>
                </c:pt>
                <c:pt idx="5744">
                  <c:v>-762.73319279290854</c:v>
                </c:pt>
                <c:pt idx="5745">
                  <c:v>-784.66329482504545</c:v>
                </c:pt>
                <c:pt idx="5746">
                  <c:v>-790.95939114029363</c:v>
                </c:pt>
                <c:pt idx="5747">
                  <c:v>-787.03130923423828</c:v>
                </c:pt>
                <c:pt idx="5748">
                  <c:v>-779.92081310824494</c:v>
                </c:pt>
                <c:pt idx="5749">
                  <c:v>-776.91171883748757</c:v>
                </c:pt>
                <c:pt idx="5750">
                  <c:v>-784.02501412856793</c:v>
                </c:pt>
                <c:pt idx="5751">
                  <c:v>-804.74980271571667</c:v>
                </c:pt>
                <c:pt idx="5752">
                  <c:v>-839.40101960867617</c:v>
                </c:pt>
                <c:pt idx="5753">
                  <c:v>-885.32457106322158</c:v>
                </c:pt>
                <c:pt idx="5754">
                  <c:v>-937.84783059825418</c:v>
                </c:pt>
                <c:pt idx="5755">
                  <c:v>-991.56987064455757</c:v>
                </c:pt>
                <c:pt idx="5756">
                  <c:v>-1041.4954147961862</c:v>
                </c:pt>
                <c:pt idx="5757">
                  <c:v>-1083.6889075735558</c:v>
                </c:pt>
                <c:pt idx="5758">
                  <c:v>-1115.4285574828004</c:v>
                </c:pt>
                <c:pt idx="5759">
                  <c:v>-1135.1018937088131</c:v>
                </c:pt>
                <c:pt idx="5760">
                  <c:v>-1142.152623419435</c:v>
                </c:pt>
                <c:pt idx="5761">
                  <c:v>-1137.2116704021926</c:v>
                </c:pt>
                <c:pt idx="5762">
                  <c:v>-1122.2603127849427</c:v>
                </c:pt>
                <c:pt idx="5763">
                  <c:v>-1100.5384665082822</c:v>
                </c:pt>
                <c:pt idx="5764">
                  <c:v>-1076.0867952489393</c:v>
                </c:pt>
                <c:pt idx="5765">
                  <c:v>-1053.1383673104167</c:v>
                </c:pt>
                <c:pt idx="5766">
                  <c:v>-1035.7029148894662</c:v>
                </c:pt>
                <c:pt idx="5767">
                  <c:v>-1027.4591384344865</c:v>
                </c:pt>
                <c:pt idx="5768">
                  <c:v>-1031.6873760007393</c:v>
                </c:pt>
                <c:pt idx="5769">
                  <c:v>-1050.8387702159032</c:v>
                </c:pt>
                <c:pt idx="5770">
                  <c:v>-1085.6682082378388</c:v>
                </c:pt>
                <c:pt idx="5771">
                  <c:v>-1134.3533894996135</c:v>
                </c:pt>
                <c:pt idx="5772">
                  <c:v>-1192.1507319313353</c:v>
                </c:pt>
                <c:pt idx="5773">
                  <c:v>-1251.7967506783841</c:v>
                </c:pt>
                <c:pt idx="5774">
                  <c:v>-1304.463485866987</c:v>
                </c:pt>
                <c:pt idx="5775">
                  <c:v>-1341.0090774238731</c:v>
                </c:pt>
                <c:pt idx="5776">
                  <c:v>-1353.4335587259209</c:v>
                </c:pt>
                <c:pt idx="5777">
                  <c:v>-1336.481293756523</c:v>
                </c:pt>
                <c:pt idx="5778">
                  <c:v>-1289.0952242524352</c:v>
                </c:pt>
                <c:pt idx="5779">
                  <c:v>-1215.1763322410216</c:v>
                </c:pt>
                <c:pt idx="5780">
                  <c:v>-1123.1944822318558</c:v>
                </c:pt>
                <c:pt idx="5781">
                  <c:v>-1024.6237890077907</c:v>
                </c:pt>
                <c:pt idx="5782">
                  <c:v>-931.58850154588652</c:v>
                </c:pt>
                <c:pt idx="5783">
                  <c:v>-854.32286248904097</c:v>
                </c:pt>
                <c:pt idx="5784">
                  <c:v>-799.06666873331289</c:v>
                </c:pt>
                <c:pt idx="5785">
                  <c:v>-766.88567012561441</c:v>
                </c:pt>
                <c:pt idx="5786">
                  <c:v>-753.70092609638573</c:v>
                </c:pt>
                <c:pt idx="5787">
                  <c:v>-751.53488149031546</c:v>
                </c:pt>
                <c:pt idx="5788">
                  <c:v>-750.66161514373039</c:v>
                </c:pt>
                <c:pt idx="5789">
                  <c:v>-742.07296420229318</c:v>
                </c:pt>
                <c:pt idx="5790">
                  <c:v>-719.57324602799815</c:v>
                </c:pt>
                <c:pt idx="5791">
                  <c:v>-680.98871711229333</c:v>
                </c:pt>
                <c:pt idx="5792">
                  <c:v>-628.28875636476221</c:v>
                </c:pt>
                <c:pt idx="5793">
                  <c:v>-566.69564759652565</c:v>
                </c:pt>
                <c:pt idx="5794">
                  <c:v>-503.05583014707821</c:v>
                </c:pt>
                <c:pt idx="5795">
                  <c:v>-443.8410211682658</c:v>
                </c:pt>
                <c:pt idx="5796">
                  <c:v>-393.22604636829658</c:v>
                </c:pt>
                <c:pt idx="5797">
                  <c:v>-351.77833314265592</c:v>
                </c:pt>
                <c:pt idx="5798">
                  <c:v>-316.23270622066508</c:v>
                </c:pt>
                <c:pt idx="5799">
                  <c:v>-280.5066016470563</c:v>
                </c:pt>
                <c:pt idx="5800">
                  <c:v>-237.63756703045757</c:v>
                </c:pt>
                <c:pt idx="5801">
                  <c:v>-181.96279573601061</c:v>
                </c:pt>
                <c:pt idx="5802">
                  <c:v>-110.847301103028</c:v>
                </c:pt>
                <c:pt idx="5803">
                  <c:v>-25.570201971916724</c:v>
                </c:pt>
                <c:pt idx="5804">
                  <c:v>68.686817864816163</c:v>
                </c:pt>
                <c:pt idx="5805">
                  <c:v>163.68695094385359</c:v>
                </c:pt>
                <c:pt idx="5806">
                  <c:v>249.79570853603784</c:v>
                </c:pt>
                <c:pt idx="5807">
                  <c:v>318.30520635078221</c:v>
                </c:pt>
                <c:pt idx="5808">
                  <c:v>363.90892610900346</c:v>
                </c:pt>
                <c:pt idx="5809">
                  <c:v>386.47817379467864</c:v>
                </c:pt>
                <c:pt idx="5810">
                  <c:v>391.37554626984212</c:v>
                </c:pt>
                <c:pt idx="5811">
                  <c:v>388.11170606409661</c:v>
                </c:pt>
                <c:pt idx="5812">
                  <c:v>387.85619274273836</c:v>
                </c:pt>
                <c:pt idx="5813">
                  <c:v>400.69587415873451</c:v>
                </c:pt>
                <c:pt idx="5814">
                  <c:v>433.43185179233581</c:v>
                </c:pt>
                <c:pt idx="5815">
                  <c:v>488.3043205070079</c:v>
                </c:pt>
                <c:pt idx="5816">
                  <c:v>562.70763533859304</c:v>
                </c:pt>
                <c:pt idx="5817">
                  <c:v>649.8687359185692</c:v>
                </c:pt>
                <c:pt idx="5818">
                  <c:v>740.434781150199</c:v>
                </c:pt>
                <c:pt idx="5819">
                  <c:v>824.75422051922192</c:v>
                </c:pt>
                <c:pt idx="5820">
                  <c:v>895.32133932509851</c:v>
                </c:pt>
                <c:pt idx="5821">
                  <c:v>948.61016809905095</c:v>
                </c:pt>
                <c:pt idx="5822">
                  <c:v>985.64228796325051</c:v>
                </c:pt>
                <c:pt idx="5823">
                  <c:v>1011.1298913618951</c:v>
                </c:pt>
                <c:pt idx="5824">
                  <c:v>1031.6158922928719</c:v>
                </c:pt>
                <c:pt idx="5825">
                  <c:v>1053.3316570231671</c:v>
                </c:pt>
                <c:pt idx="5826">
                  <c:v>1080.4036089368399</c:v>
                </c:pt>
                <c:pt idx="5827">
                  <c:v>1113.7704238550014</c:v>
                </c:pt>
                <c:pt idx="5828">
                  <c:v>1150.9454449888822</c:v>
                </c:pt>
                <c:pt idx="5829">
                  <c:v>1186.640733482616</c:v>
                </c:pt>
                <c:pt idx="5830">
                  <c:v>1214.1729310146432</c:v>
                </c:pt>
                <c:pt idx="5831">
                  <c:v>1227.3827854667109</c:v>
                </c:pt>
                <c:pt idx="5832">
                  <c:v>1222.5689773527829</c:v>
                </c:pt>
                <c:pt idx="5833">
                  <c:v>1199.8361838168601</c:v>
                </c:pt>
                <c:pt idx="5834">
                  <c:v>1163.4013684490058</c:v>
                </c:pt>
                <c:pt idx="5835">
                  <c:v>1120.75706701903</c:v>
                </c:pt>
                <c:pt idx="5836">
                  <c:v>1080.9779409607727</c:v>
                </c:pt>
                <c:pt idx="5837">
                  <c:v>1052.6791336558288</c:v>
                </c:pt>
                <c:pt idx="5838">
                  <c:v>1042.1449103411844</c:v>
                </c:pt>
                <c:pt idx="5839">
                  <c:v>1052.0254683146404</c:v>
                </c:pt>
                <c:pt idx="5840">
                  <c:v>1080.8355971941289</c:v>
                </c:pt>
                <c:pt idx="5841">
                  <c:v>1123.3215262121037</c:v>
                </c:pt>
                <c:pt idx="5842">
                  <c:v>1171.5825170745013</c:v>
                </c:pt>
                <c:pt idx="5843">
                  <c:v>1216.6614825841441</c:v>
                </c:pt>
                <c:pt idx="5844">
                  <c:v>1250.2291545143803</c:v>
                </c:pt>
                <c:pt idx="5845">
                  <c:v>1266.0283541856506</c:v>
                </c:pt>
                <c:pt idx="5846">
                  <c:v>1260.883220134835</c:v>
                </c:pt>
                <c:pt idx="5847">
                  <c:v>1235.1872760788824</c:v>
                </c:pt>
                <c:pt idx="5848">
                  <c:v>1192.7997004548317</c:v>
                </c:pt>
                <c:pt idx="5849">
                  <c:v>1140.2919925447179</c:v>
                </c:pt>
                <c:pt idx="5850">
                  <c:v>1085.5986100816367</c:v>
                </c:pt>
                <c:pt idx="5851">
                  <c:v>1036.3327546441139</c:v>
                </c:pt>
                <c:pt idx="5852">
                  <c:v>998.20632855525128</c:v>
                </c:pt>
                <c:pt idx="5853">
                  <c:v>973.9971703138558</c:v>
                </c:pt>
                <c:pt idx="5854">
                  <c:v>963.33284618013647</c:v>
                </c:pt>
                <c:pt idx="5855">
                  <c:v>963.29497987684681</c:v>
                </c:pt>
                <c:pt idx="5856">
                  <c:v>969.59294895484845</c:v>
                </c:pt>
                <c:pt idx="5857">
                  <c:v>977.91875004421888</c:v>
                </c:pt>
                <c:pt idx="5858">
                  <c:v>985.09910569501199</c:v>
                </c:pt>
                <c:pt idx="5859">
                  <c:v>989.73778075715506</c:v>
                </c:pt>
                <c:pt idx="5860">
                  <c:v>992.15368884608085</c:v>
                </c:pt>
                <c:pt idx="5861">
                  <c:v>993.61946036727738</c:v>
                </c:pt>
                <c:pt idx="5862">
                  <c:v>995.20718790735498</c:v>
                </c:pt>
                <c:pt idx="5863">
                  <c:v>996.79467498987572</c:v>
                </c:pt>
                <c:pt idx="5864">
                  <c:v>996.75673064610248</c:v>
                </c:pt>
                <c:pt idx="5865">
                  <c:v>992.49107961663083</c:v>
                </c:pt>
                <c:pt idx="5866">
                  <c:v>981.43527253204604</c:v>
                </c:pt>
                <c:pt idx="5867">
                  <c:v>962.02725359680903</c:v>
                </c:pt>
                <c:pt idx="5868">
                  <c:v>934.25028693194372</c:v>
                </c:pt>
                <c:pt idx="5869">
                  <c:v>899.72468434349867</c:v>
                </c:pt>
                <c:pt idx="5870">
                  <c:v>861.49002217487714</c:v>
                </c:pt>
                <c:pt idx="5871">
                  <c:v>823.53552620619155</c:v>
                </c:pt>
                <c:pt idx="5872">
                  <c:v>789.97320615256183</c:v>
                </c:pt>
                <c:pt idx="5873">
                  <c:v>763.82217033613097</c:v>
                </c:pt>
                <c:pt idx="5874">
                  <c:v>745.7020571293084</c:v>
                </c:pt>
                <c:pt idx="5875">
                  <c:v>733.04503754908887</c:v>
                </c:pt>
                <c:pt idx="5876">
                  <c:v>720.38901958243287</c:v>
                </c:pt>
                <c:pt idx="5877">
                  <c:v>700.83507306268098</c:v>
                </c:pt>
                <c:pt idx="5878">
                  <c:v>668.15261831337091</c:v>
                </c:pt>
                <c:pt idx="5879">
                  <c:v>618.7231312271756</c:v>
                </c:pt>
                <c:pt idx="5880">
                  <c:v>552.71226514627324</c:v>
                </c:pt>
                <c:pt idx="5881">
                  <c:v>474.29862921579843</c:v>
                </c:pt>
                <c:pt idx="5882">
                  <c:v>391.07999272869353</c:v>
                </c:pt>
                <c:pt idx="5883">
                  <c:v>312.81452277323302</c:v>
                </c:pt>
                <c:pt idx="5884">
                  <c:v>249.59662362016519</c:v>
                </c:pt>
                <c:pt idx="5885">
                  <c:v>209.65309343520173</c:v>
                </c:pt>
                <c:pt idx="5886">
                  <c:v>197.2304900863507</c:v>
                </c:pt>
                <c:pt idx="5887">
                  <c:v>211.27645988038813</c:v>
                </c:pt>
                <c:pt idx="5888">
                  <c:v>245.48119282988134</c:v>
                </c:pt>
                <c:pt idx="5889">
                  <c:v>289.73954640354276</c:v>
                </c:pt>
                <c:pt idx="5890">
                  <c:v>332.52012395481603</c:v>
                </c:pt>
                <c:pt idx="5891">
                  <c:v>363.29229922259441</c:v>
                </c:pt>
                <c:pt idx="5892">
                  <c:v>374.27435252800149</c:v>
                </c:pt>
                <c:pt idx="5893">
                  <c:v>361.24753187808216</c:v>
                </c:pt>
                <c:pt idx="5894">
                  <c:v>323.64436814786313</c:v>
                </c:pt>
                <c:pt idx="5895">
                  <c:v>264.26305010503717</c:v>
                </c:pt>
                <c:pt idx="5896">
                  <c:v>188.77053850559494</c:v>
                </c:pt>
                <c:pt idx="5897">
                  <c:v>104.9057354944328</c:v>
                </c:pt>
                <c:pt idx="5898">
                  <c:v>21.296327038432768</c:v>
                </c:pt>
                <c:pt idx="5899">
                  <c:v>-53.929025813497901</c:v>
                </c:pt>
                <c:pt idx="5900">
                  <c:v>-114.30564983265256</c:v>
                </c:pt>
                <c:pt idx="5901">
                  <c:v>-155.65236524921667</c:v>
                </c:pt>
                <c:pt idx="5902">
                  <c:v>-176.18676570210212</c:v>
                </c:pt>
                <c:pt idx="5903">
                  <c:v>-176.36939977884046</c:v>
                </c:pt>
                <c:pt idx="5904">
                  <c:v>-158.66809093062446</c:v>
                </c:pt>
                <c:pt idx="5905">
                  <c:v>-127.3547012257539</c:v>
                </c:pt>
                <c:pt idx="5906">
                  <c:v>-88.346367809913957</c:v>
                </c:pt>
                <c:pt idx="5907">
                  <c:v>-48.960504749433341</c:v>
                </c:pt>
                <c:pt idx="5908">
                  <c:v>-17.304133351738241</c:v>
                </c:pt>
                <c:pt idx="5909">
                  <c:v>-1.030695535592542</c:v>
                </c:pt>
                <c:pt idx="5910">
                  <c:v>-5.5662278593024785</c:v>
                </c:pt>
                <c:pt idx="5911">
                  <c:v>-32.424601731706417</c:v>
                </c:pt>
                <c:pt idx="5912">
                  <c:v>-78.422381295936844</c:v>
                </c:pt>
                <c:pt idx="5913">
                  <c:v>-136.23293284545846</c:v>
                </c:pt>
                <c:pt idx="5914">
                  <c:v>-196.02253625054831</c:v>
                </c:pt>
                <c:pt idx="5915">
                  <c:v>-247.45540483765245</c:v>
                </c:pt>
                <c:pt idx="5916">
                  <c:v>-281.44905386104961</c:v>
                </c:pt>
                <c:pt idx="5917">
                  <c:v>-291.49310969089714</c:v>
                </c:pt>
                <c:pt idx="5918">
                  <c:v>-274.6729077511896</c:v>
                </c:pt>
                <c:pt idx="5919">
                  <c:v>-232.4087816826152</c:v>
                </c:pt>
                <c:pt idx="5920">
                  <c:v>-170.52933636237071</c:v>
                </c:pt>
                <c:pt idx="5921">
                  <c:v>-98.271340285179093</c:v>
                </c:pt>
                <c:pt idx="5922">
                  <c:v>-26.345592965123128</c:v>
                </c:pt>
                <c:pt idx="5923">
                  <c:v>35.146769149426603</c:v>
                </c:pt>
                <c:pt idx="5924">
                  <c:v>78.104690424394235</c:v>
                </c:pt>
                <c:pt idx="5925">
                  <c:v>96.951182418993454</c:v>
                </c:pt>
                <c:pt idx="5926">
                  <c:v>88.830346976480357</c:v>
                </c:pt>
                <c:pt idx="5927">
                  <c:v>54.037801628247323</c:v>
                </c:pt>
                <c:pt idx="5928">
                  <c:v>-3.4141078376577814</c:v>
                </c:pt>
                <c:pt idx="5929">
                  <c:v>-75.781657584718772</c:v>
                </c:pt>
                <c:pt idx="5930">
                  <c:v>-152.62676614209292</c:v>
                </c:pt>
                <c:pt idx="5931">
                  <c:v>-222.64879115251716</c:v>
                </c:pt>
                <c:pt idx="5932">
                  <c:v>-275.56882792620115</c:v>
                </c:pt>
                <c:pt idx="5933">
                  <c:v>-303.55421739767132</c:v>
                </c:pt>
                <c:pt idx="5934">
                  <c:v>-302.17887865830409</c:v>
                </c:pt>
                <c:pt idx="5935">
                  <c:v>-271.09933713150042</c:v>
                </c:pt>
                <c:pt idx="5936">
                  <c:v>-214.4056345880131</c:v>
                </c:pt>
                <c:pt idx="5937">
                  <c:v>-140.30245672226491</c:v>
                </c:pt>
                <c:pt idx="5938">
                  <c:v>-59.820964583142292</c:v>
                </c:pt>
                <c:pt idx="5939">
                  <c:v>15.288458796266809</c:v>
                </c:pt>
                <c:pt idx="5940">
                  <c:v>74.888347373070772</c:v>
                </c:pt>
                <c:pt idx="5941">
                  <c:v>112.31527163545572</c:v>
                </c:pt>
                <c:pt idx="5942">
                  <c:v>125.34309774889809</c:v>
                </c:pt>
                <c:pt idx="5943">
                  <c:v>116.18962246121538</c:v>
                </c:pt>
                <c:pt idx="5944">
                  <c:v>90.701513570429853</c:v>
                </c:pt>
                <c:pt idx="5945">
                  <c:v>56.891384935666125</c:v>
                </c:pt>
                <c:pt idx="5946">
                  <c:v>23.048354879386299</c:v>
                </c:pt>
                <c:pt idx="5947">
                  <c:v>-4.1833255534514091</c:v>
                </c:pt>
                <c:pt idx="5948">
                  <c:v>-21.209483161983457</c:v>
                </c:pt>
                <c:pt idx="5949">
                  <c:v>-27.934774052976493</c:v>
                </c:pt>
                <c:pt idx="5950">
                  <c:v>-27.164352423753424</c:v>
                </c:pt>
                <c:pt idx="5951">
                  <c:v>-23.265769716542323</c:v>
                </c:pt>
                <c:pt idx="5952">
                  <c:v>-20.60783078062763</c:v>
                </c:pt>
                <c:pt idx="5953">
                  <c:v>-22.218886799501817</c:v>
                </c:pt>
                <c:pt idx="5954">
                  <c:v>-28.912823170842753</c:v>
                </c:pt>
                <c:pt idx="5955">
                  <c:v>-39.014463257720742</c:v>
                </c:pt>
                <c:pt idx="5956">
                  <c:v>-48.768090292572083</c:v>
                </c:pt>
                <c:pt idx="5957">
                  <c:v>-53.384214821697867</c:v>
                </c:pt>
                <c:pt idx="5958">
                  <c:v>-48.463923142553234</c:v>
                </c:pt>
                <c:pt idx="5959">
                  <c:v>-31.35239458805005</c:v>
                </c:pt>
                <c:pt idx="5960">
                  <c:v>-1.9496537130858449</c:v>
                </c:pt>
                <c:pt idx="5961">
                  <c:v>37.257961322385093</c:v>
                </c:pt>
                <c:pt idx="5962">
                  <c:v>81.841160295162126</c:v>
                </c:pt>
                <c:pt idx="5963">
                  <c:v>126.45057314075821</c:v>
                </c:pt>
                <c:pt idx="5964">
                  <c:v>165.94684224203772</c:v>
                </c:pt>
                <c:pt idx="5965">
                  <c:v>196.45544684188656</c:v>
                </c:pt>
                <c:pt idx="5966">
                  <c:v>216.16709466862466</c:v>
                </c:pt>
                <c:pt idx="5967">
                  <c:v>225.65398491163842</c:v>
                </c:pt>
                <c:pt idx="5968">
                  <c:v>227.50637689790611</c:v>
                </c:pt>
                <c:pt idx="5969">
                  <c:v>225.32521117735249</c:v>
                </c:pt>
                <c:pt idx="5970">
                  <c:v>222.44948323942995</c:v>
                </c:pt>
                <c:pt idx="5971">
                  <c:v>220.95619562661923</c:v>
                </c:pt>
                <c:pt idx="5972">
                  <c:v>221.29085574241779</c:v>
                </c:pt>
                <c:pt idx="5973">
                  <c:v>222.51509981019225</c:v>
                </c:pt>
                <c:pt idx="5974">
                  <c:v>222.88281731161766</c:v>
                </c:pt>
                <c:pt idx="5975">
                  <c:v>220.45580338848009</c:v>
                </c:pt>
                <c:pt idx="5976">
                  <c:v>213.66653503745266</c:v>
                </c:pt>
                <c:pt idx="5977">
                  <c:v>201.8746511151779</c:v>
                </c:pt>
                <c:pt idx="5978">
                  <c:v>185.86612085873128</c:v>
                </c:pt>
                <c:pt idx="5979">
                  <c:v>168.04970652107224</c:v>
                </c:pt>
                <c:pt idx="5980">
                  <c:v>152.11009826076204</c:v>
                </c:pt>
                <c:pt idx="5981">
                  <c:v>142.15413696617304</c:v>
                </c:pt>
                <c:pt idx="5982">
                  <c:v>141.7005243467774</c:v>
                </c:pt>
                <c:pt idx="5983">
                  <c:v>152.91294064257215</c:v>
                </c:pt>
                <c:pt idx="5984">
                  <c:v>176.23772018293457</c:v>
                </c:pt>
                <c:pt idx="5985">
                  <c:v>210.34062294901</c:v>
                </c:pt>
                <c:pt idx="5986">
                  <c:v>252.19622013370866</c:v>
                </c:pt>
                <c:pt idx="5987">
                  <c:v>297.365142620347</c:v>
                </c:pt>
                <c:pt idx="5988">
                  <c:v>340.62222162856602</c:v>
                </c:pt>
                <c:pt idx="5989">
                  <c:v>376.96594265796671</c:v>
                </c:pt>
                <c:pt idx="5990">
                  <c:v>402.74330467797466</c:v>
                </c:pt>
                <c:pt idx="5991">
                  <c:v>416.43208552920015</c:v>
                </c:pt>
                <c:pt idx="5992">
                  <c:v>418.73538683689054</c:v>
                </c:pt>
                <c:pt idx="5993">
                  <c:v>411.9935717525322</c:v>
                </c:pt>
                <c:pt idx="5994">
                  <c:v>399.24072590026424</c:v>
                </c:pt>
                <c:pt idx="5995">
                  <c:v>383.30960392857287</c:v>
                </c:pt>
                <c:pt idx="5996">
                  <c:v>366.23124003499959</c:v>
                </c:pt>
                <c:pt idx="5997">
                  <c:v>348.99813335426296</c:v>
                </c:pt>
                <c:pt idx="5998">
                  <c:v>331.69475466751442</c:v>
                </c:pt>
                <c:pt idx="5999">
                  <c:v>313.95104984127761</c:v>
                </c:pt>
                <c:pt idx="6000">
                  <c:v>295.52977829431319</c:v>
                </c:pt>
                <c:pt idx="6001">
                  <c:v>276.72132510618189</c:v>
                </c:pt>
                <c:pt idx="6002">
                  <c:v>258.30734705095028</c:v>
                </c:pt>
                <c:pt idx="6003">
                  <c:v>241.14299931738248</c:v>
                </c:pt>
                <c:pt idx="6004">
                  <c:v>225.64316015472818</c:v>
                </c:pt>
                <c:pt idx="6005">
                  <c:v>211.46892631717424</c:v>
                </c:pt>
                <c:pt idx="6006">
                  <c:v>197.52070942283919</c:v>
                </c:pt>
                <c:pt idx="6007">
                  <c:v>182.1392950602033</c:v>
                </c:pt>
                <c:pt idx="6008">
                  <c:v>163.37598241378817</c:v>
                </c:pt>
                <c:pt idx="6009">
                  <c:v>139.29632594181146</c:v>
                </c:pt>
                <c:pt idx="6010">
                  <c:v>108.35939661372146</c:v>
                </c:pt>
                <c:pt idx="6011">
                  <c:v>69.852099649842643</c:v>
                </c:pt>
                <c:pt idx="6012">
                  <c:v>24.226179055575603</c:v>
                </c:pt>
                <c:pt idx="6013">
                  <c:v>-26.853189219761479</c:v>
                </c:pt>
                <c:pt idx="6014">
                  <c:v>-80.810949777575331</c:v>
                </c:pt>
                <c:pt idx="6015">
                  <c:v>-134.66688517589654</c:v>
                </c:pt>
                <c:pt idx="6016">
                  <c:v>-185.47230962272673</c:v>
                </c:pt>
                <c:pt idx="6017">
                  <c:v>-230.49840699254693</c:v>
                </c:pt>
                <c:pt idx="6018">
                  <c:v>-267.22022712356193</c:v>
                </c:pt>
                <c:pt idx="6019">
                  <c:v>-293.34883435272002</c:v>
                </c:pt>
                <c:pt idx="6020">
                  <c:v>-307.17679359438739</c:v>
                </c:pt>
                <c:pt idx="6021">
                  <c:v>-308.23845804411587</c:v>
                </c:pt>
                <c:pt idx="6022">
                  <c:v>-297.95493887241076</c:v>
                </c:pt>
                <c:pt idx="6023">
                  <c:v>-279.84855202452371</c:v>
                </c:pt>
                <c:pt idx="6024">
                  <c:v>-259.15834733882258</c:v>
                </c:pt>
                <c:pt idx="6025">
                  <c:v>-242.02549627713563</c:v>
                </c:pt>
                <c:pt idx="6026">
                  <c:v>-234.527804846088</c:v>
                </c:pt>
                <c:pt idx="6027">
                  <c:v>-241.72954125689171</c:v>
                </c:pt>
                <c:pt idx="6028">
                  <c:v>-266.81167195629678</c:v>
                </c:pt>
                <c:pt idx="6029">
                  <c:v>-310.37211884847346</c:v>
                </c:pt>
                <c:pt idx="6030">
                  <c:v>-370.0844353473243</c:v>
                </c:pt>
                <c:pt idx="6031">
                  <c:v>-440.93673055984658</c:v>
                </c:pt>
                <c:pt idx="6032">
                  <c:v>-516.13741346126665</c:v>
                </c:pt>
                <c:pt idx="6033">
                  <c:v>-588.51392832122326</c:v>
                </c:pt>
                <c:pt idx="6034">
                  <c:v>-651.99954629677165</c:v>
                </c:pt>
                <c:pt idx="6035">
                  <c:v>-702.76919709402591</c:v>
                </c:pt>
                <c:pt idx="6036">
                  <c:v>-739.74405703684783</c:v>
                </c:pt>
                <c:pt idx="6037">
                  <c:v>-764.39414392748279</c:v>
                </c:pt>
                <c:pt idx="6038">
                  <c:v>-779.95346129506129</c:v>
                </c:pt>
                <c:pt idx="6039">
                  <c:v>-790.28271049192199</c:v>
                </c:pt>
                <c:pt idx="6040">
                  <c:v>-798.67515901510706</c:v>
                </c:pt>
                <c:pt idx="6041">
                  <c:v>-806.93865963514122</c:v>
                </c:pt>
                <c:pt idx="6042">
                  <c:v>-815.04159628702359</c:v>
                </c:pt>
                <c:pt idx="6043">
                  <c:v>-821.43374586134075</c:v>
                </c:pt>
                <c:pt idx="6044">
                  <c:v>-823.90512895793643</c:v>
                </c:pt>
                <c:pt idx="6045">
                  <c:v>-820.65288999113773</c:v>
                </c:pt>
                <c:pt idx="6046">
                  <c:v>-811.19107867699529</c:v>
                </c:pt>
                <c:pt idx="6047">
                  <c:v>-796.84707172311437</c:v>
                </c:pt>
                <c:pt idx="6048">
                  <c:v>-780.74962206700457</c:v>
                </c:pt>
                <c:pt idx="6049">
                  <c:v>-767.32381226037523</c:v>
                </c:pt>
                <c:pt idx="6050">
                  <c:v>-761.36399968985984</c:v>
                </c:pt>
                <c:pt idx="6051">
                  <c:v>-766.85296066310082</c:v>
                </c:pt>
                <c:pt idx="6052">
                  <c:v>-785.81110821954303</c:v>
                </c:pt>
                <c:pt idx="6053">
                  <c:v>-817.48111000947813</c:v>
                </c:pt>
                <c:pt idx="6054">
                  <c:v>-858.06143840740322</c:v>
                </c:pt>
                <c:pt idx="6055">
                  <c:v>-901.08164612070038</c:v>
                </c:pt>
                <c:pt idx="6056">
                  <c:v>-938.43768477062611</c:v>
                </c:pt>
                <c:pt idx="6057">
                  <c:v>-962.02166127061219</c:v>
                </c:pt>
                <c:pt idx="6058">
                  <c:v>-965.68867607461107</c:v>
                </c:pt>
                <c:pt idx="6059">
                  <c:v>-947.04443044367201</c:v>
                </c:pt>
                <c:pt idx="6060">
                  <c:v>-908.41037579861006</c:v>
                </c:pt>
                <c:pt idx="6061">
                  <c:v>-856.52237960457001</c:v>
                </c:pt>
                <c:pt idx="6062">
                  <c:v>-800.98808107219588</c:v>
                </c:pt>
                <c:pt idx="6063">
                  <c:v>-751.98712606876143</c:v>
                </c:pt>
                <c:pt idx="6064">
                  <c:v>-717.92214740424026</c:v>
                </c:pt>
                <c:pt idx="6065">
                  <c:v>-703.65574195917372</c:v>
                </c:pt>
                <c:pt idx="6066">
                  <c:v>-709.68375448995187</c:v>
                </c:pt>
                <c:pt idx="6067">
                  <c:v>-732.29779786801532</c:v>
                </c:pt>
                <c:pt idx="6068">
                  <c:v>-764.61592123989783</c:v>
                </c:pt>
                <c:pt idx="6069">
                  <c:v>-798.26090433594322</c:v>
                </c:pt>
                <c:pt idx="6070">
                  <c:v>-825.34487948118647</c:v>
                </c:pt>
                <c:pt idx="6071">
                  <c:v>-840.29206639366407</c:v>
                </c:pt>
                <c:pt idx="6072">
                  <c:v>-841.00891391146661</c:v>
                </c:pt>
                <c:pt idx="6073">
                  <c:v>-829.06144741758806</c:v>
                </c:pt>
                <c:pt idx="6074">
                  <c:v>-808.82481599834705</c:v>
                </c:pt>
                <c:pt idx="6075">
                  <c:v>-785.92328644303655</c:v>
                </c:pt>
                <c:pt idx="6076">
                  <c:v>-765.4838353314351</c:v>
                </c:pt>
                <c:pt idx="6077">
                  <c:v>-750.70278196626123</c:v>
                </c:pt>
                <c:pt idx="6078">
                  <c:v>-742.06782445082911</c:v>
                </c:pt>
                <c:pt idx="6079">
                  <c:v>-737.36424754626978</c:v>
                </c:pt>
                <c:pt idx="6080">
                  <c:v>-732.38861744779103</c:v>
                </c:pt>
                <c:pt idx="6081">
                  <c:v>-722.15855167450047</c:v>
                </c:pt>
                <c:pt idx="6082">
                  <c:v>-702.31928627360207</c:v>
                </c:pt>
                <c:pt idx="6083">
                  <c:v>-670.38832821463689</c:v>
                </c:pt>
                <c:pt idx="6084">
                  <c:v>-626.50032976423836</c:v>
                </c:pt>
                <c:pt idx="6085">
                  <c:v>-573.43933118867722</c:v>
                </c:pt>
                <c:pt idx="6086">
                  <c:v>-515.93467480044876</c:v>
                </c:pt>
                <c:pt idx="6087">
                  <c:v>-459.41066644782086</c:v>
                </c:pt>
                <c:pt idx="6088">
                  <c:v>-408.56388099416392</c:v>
                </c:pt>
                <c:pt idx="6089">
                  <c:v>-366.19721969071321</c:v>
                </c:pt>
                <c:pt idx="6090">
                  <c:v>-332.63366905730362</c:v>
                </c:pt>
                <c:pt idx="6091">
                  <c:v>-305.84146608000742</c:v>
                </c:pt>
                <c:pt idx="6092">
                  <c:v>-282.19783358297809</c:v>
                </c:pt>
                <c:pt idx="6093">
                  <c:v>-257.64180954169626</c:v>
                </c:pt>
                <c:pt idx="6094">
                  <c:v>-228.87236437019956</c:v>
                </c:pt>
                <c:pt idx="6095">
                  <c:v>-194.25795406111297</c:v>
                </c:pt>
                <c:pt idx="6096">
                  <c:v>-154.21714349724706</c:v>
                </c:pt>
                <c:pt idx="6097">
                  <c:v>-110.98828447315418</c:v>
                </c:pt>
                <c:pt idx="6098">
                  <c:v>-67.884267141138309</c:v>
                </c:pt>
                <c:pt idx="6099">
                  <c:v>-28.260541803987788</c:v>
                </c:pt>
                <c:pt idx="6100">
                  <c:v>5.51173811325814</c:v>
                </c:pt>
                <c:pt idx="6101">
                  <c:v>32.775076762894471</c:v>
                </c:pt>
                <c:pt idx="6102">
                  <c:v>54.799463802387351</c:v>
                </c:pt>
                <c:pt idx="6103">
                  <c:v>74.417359385203611</c:v>
                </c:pt>
                <c:pt idx="6104">
                  <c:v>95.202158744642432</c:v>
                </c:pt>
                <c:pt idx="6105">
                  <c:v>120.45492435430405</c:v>
                </c:pt>
                <c:pt idx="6106">
                  <c:v>152.31064523200655</c:v>
                </c:pt>
                <c:pt idx="6107">
                  <c:v>191.20237993823216</c:v>
                </c:pt>
                <c:pt idx="6108">
                  <c:v>235.77804752382877</c:v>
                </c:pt>
                <c:pt idx="6109">
                  <c:v>283.24126401932557</c:v>
                </c:pt>
                <c:pt idx="6110">
                  <c:v>330.01878551704647</c:v>
                </c:pt>
                <c:pt idx="6111">
                  <c:v>372.60990372499509</c:v>
                </c:pt>
                <c:pt idx="6112">
                  <c:v>408.41797970914109</c:v>
                </c:pt>
                <c:pt idx="6113">
                  <c:v>436.33668746029315</c:v>
                </c:pt>
                <c:pt idx="6114">
                  <c:v>456.91603107240451</c:v>
                </c:pt>
                <c:pt idx="6115">
                  <c:v>472.07485583921107</c:v>
                </c:pt>
                <c:pt idx="6116">
                  <c:v>484.51218373516554</c:v>
                </c:pt>
                <c:pt idx="6117">
                  <c:v>497.07828837057724</c:v>
                </c:pt>
                <c:pt idx="6118">
                  <c:v>512.30585876586952</c:v>
                </c:pt>
                <c:pt idx="6119">
                  <c:v>532.13938985894265</c:v>
                </c:pt>
                <c:pt idx="6120">
                  <c:v>557.78879432404574</c:v>
                </c:pt>
                <c:pt idx="6121">
                  <c:v>589.65252766097694</c:v>
                </c:pt>
                <c:pt idx="6122">
                  <c:v>627.35469350558481</c:v>
                </c:pt>
                <c:pt idx="6123">
                  <c:v>669.98659055667997</c:v>
                </c:pt>
                <c:pt idx="6124">
                  <c:v>716.54650690410108</c:v>
                </c:pt>
                <c:pt idx="6125">
                  <c:v>766.39033070677544</c:v>
                </c:pt>
                <c:pt idx="6126">
                  <c:v>819.41918874736007</c:v>
                </c:pt>
                <c:pt idx="6127">
                  <c:v>875.85727908611898</c:v>
                </c:pt>
                <c:pt idx="6128">
                  <c:v>935.7259531549023</c:v>
                </c:pt>
                <c:pt idx="6129">
                  <c:v>998.30738774029533</c:v>
                </c:pt>
                <c:pt idx="6130">
                  <c:v>1061.8823347696202</c:v>
                </c:pt>
                <c:pt idx="6131">
                  <c:v>1123.8283707149383</c:v>
                </c:pt>
                <c:pt idx="6132">
                  <c:v>1180.956777905518</c:v>
                </c:pt>
                <c:pt idx="6133">
                  <c:v>1229.9183134756936</c:v>
                </c:pt>
                <c:pt idx="6134">
                  <c:v>1267.5914266114264</c:v>
                </c:pt>
                <c:pt idx="6135">
                  <c:v>1291.4532888768761</c:v>
                </c:pt>
                <c:pt idx="6136">
                  <c:v>1299.9352106408128</c:v>
                </c:pt>
                <c:pt idx="6137">
                  <c:v>1292.6949041770933</c:v>
                </c:pt>
                <c:pt idx="6138">
                  <c:v>1270.6968067879143</c:v>
                </c:pt>
                <c:pt idx="6139">
                  <c:v>1236.0447696609695</c:v>
                </c:pt>
                <c:pt idx="6140">
                  <c:v>1191.6291054307126</c:v>
                </c:pt>
                <c:pt idx="6141">
                  <c:v>1140.7196892573418</c:v>
                </c:pt>
                <c:pt idx="6142">
                  <c:v>1086.602865334879</c:v>
                </c:pt>
                <c:pt idx="6143">
                  <c:v>1032.2879560293791</c:v>
                </c:pt>
                <c:pt idx="6144">
                  <c:v>980.26737464984615</c:v>
                </c:pt>
                <c:pt idx="6145">
                  <c:v>932.33067501808284</c:v>
                </c:pt>
                <c:pt idx="6146">
                  <c:v>889.48476548448957</c:v>
                </c:pt>
                <c:pt idx="6147">
                  <c:v>852.04502536891289</c:v>
                </c:pt>
                <c:pt idx="6148">
                  <c:v>819.89991584529162</c:v>
                </c:pt>
                <c:pt idx="6149">
                  <c:v>792.85602608254339</c:v>
                </c:pt>
                <c:pt idx="6150">
                  <c:v>770.90683001662376</c:v>
                </c:pt>
                <c:pt idx="6151">
                  <c:v>754.28409435449021</c:v>
                </c:pt>
                <c:pt idx="6152">
                  <c:v>743.25083690755662</c:v>
                </c:pt>
                <c:pt idx="6153">
                  <c:v>737.72307695175948</c:v>
                </c:pt>
                <c:pt idx="6154">
                  <c:v>736.88554649357252</c:v>
                </c:pt>
                <c:pt idx="6155">
                  <c:v>738.96382363712758</c:v>
                </c:pt>
                <c:pt idx="6156">
                  <c:v>741.25187359815186</c:v>
                </c:pt>
                <c:pt idx="6157">
                  <c:v>740.40125759095054</c:v>
                </c:pt>
                <c:pt idx="6158">
                  <c:v>732.8964886795153</c:v>
                </c:pt>
                <c:pt idx="6159">
                  <c:v>715.60638291546559</c:v>
                </c:pt>
                <c:pt idx="6160">
                  <c:v>686.30264881147025</c:v>
                </c:pt>
                <c:pt idx="6161">
                  <c:v>644.04418212465669</c:v>
                </c:pt>
                <c:pt idx="6162">
                  <c:v>589.3428488255247</c:v>
                </c:pt>
                <c:pt idx="6163">
                  <c:v>524.06166277794659</c:v>
                </c:pt>
                <c:pt idx="6164">
                  <c:v>451.04905629298173</c:v>
                </c:pt>
                <c:pt idx="6165">
                  <c:v>373.58464012083289</c:v>
                </c:pt>
                <c:pt idx="6166">
                  <c:v>294.77944587979249</c:v>
                </c:pt>
                <c:pt idx="6167">
                  <c:v>217.10167420442903</c:v>
                </c:pt>
                <c:pt idx="6168">
                  <c:v>142.16314112413616</c:v>
                </c:pt>
                <c:pt idx="6169">
                  <c:v>70.803876635611672</c:v>
                </c:pt>
                <c:pt idx="6170">
                  <c:v>3.390375050509431</c:v>
                </c:pt>
                <c:pt idx="6171">
                  <c:v>-59.84146978993634</c:v>
                </c:pt>
                <c:pt idx="6172">
                  <c:v>-118.56164745071561</c:v>
                </c:pt>
                <c:pt idx="6173">
                  <c:v>-172.31642103934118</c:v>
                </c:pt>
                <c:pt idx="6174">
                  <c:v>-220.6657148210482</c:v>
                </c:pt>
                <c:pt idx="6175">
                  <c:v>-263.39263794906958</c:v>
                </c:pt>
                <c:pt idx="6176">
                  <c:v>-300.69048232659026</c:v>
                </c:pt>
                <c:pt idx="6177">
                  <c:v>-333.27152565085942</c:v>
                </c:pt>
                <c:pt idx="6178">
                  <c:v>-362.37032971086103</c:v>
                </c:pt>
                <c:pt idx="6179">
                  <c:v>-389.6223137556982</c:v>
                </c:pt>
                <c:pt idx="6180">
                  <c:v>-416.8134478627274</c:v>
                </c:pt>
                <c:pt idx="6181">
                  <c:v>-445.54379509916225</c:v>
                </c:pt>
                <c:pt idx="6182">
                  <c:v>-476.90417848244266</c:v>
                </c:pt>
                <c:pt idx="6183">
                  <c:v>-511.28408217796147</c:v>
                </c:pt>
                <c:pt idx="6184">
                  <c:v>-548.38510805921862</c:v>
                </c:pt>
                <c:pt idx="6185">
                  <c:v>-587.42143236813388</c:v>
                </c:pt>
                <c:pt idx="6186">
                  <c:v>-627.41052558390368</c:v>
                </c:pt>
                <c:pt idx="6187">
                  <c:v>-667.4502050993492</c:v>
                </c:pt>
                <c:pt idx="6188">
                  <c:v>-706.92179144964666</c:v>
                </c:pt>
                <c:pt idx="6189">
                  <c:v>-745.59959602064873</c:v>
                </c:pt>
                <c:pt idx="6190">
                  <c:v>-783.66312879294321</c:v>
                </c:pt>
                <c:pt idx="6191">
                  <c:v>-821.61370537034372</c:v>
                </c:pt>
                <c:pt idx="6192">
                  <c:v>-860.10919216691502</c:v>
                </c:pt>
                <c:pt idx="6193">
                  <c:v>-899.75345830006609</c:v>
                </c:pt>
                <c:pt idx="6194">
                  <c:v>-940.89651677865402</c:v>
                </c:pt>
                <c:pt idx="6195">
                  <c:v>-983.49992855878509</c:v>
                </c:pt>
                <c:pt idx="6196">
                  <c:v>-1027.1015683976934</c:v>
                </c:pt>
                <c:pt idx="6197">
                  <c:v>-1070.8845115094352</c:v>
                </c:pt>
                <c:pt idx="6198">
                  <c:v>-1113.8247164201896</c:v>
                </c:pt>
                <c:pt idx="6199">
                  <c:v>-1154.8758112881694</c:v>
                </c:pt>
                <c:pt idx="6200">
                  <c:v>-1193.1533688968982</c:v>
                </c:pt>
                <c:pt idx="6201">
                  <c:v>-1228.088753352986</c:v>
                </c:pt>
                <c:pt idx="6202">
                  <c:v>-1259.5177483948025</c:v>
                </c:pt>
                <c:pt idx="6203">
                  <c:v>-1287.6633225666578</c:v>
                </c:pt>
                <c:pt idx="6204">
                  <c:v>-1312.9848315132881</c:v>
                </c:pt>
                <c:pt idx="6205">
                  <c:v>-1335.9092410654364</c:v>
                </c:pt>
                <c:pt idx="6206">
                  <c:v>-1356.5274303912533</c:v>
                </c:pt>
                <c:pt idx="6207">
                  <c:v>-1374.3789432101407</c:v>
                </c:pt>
                <c:pt idx="6208">
                  <c:v>-1388.4175221051926</c:v>
                </c:pt>
                <c:pt idx="6209">
                  <c:v>-1397.1736864932975</c:v>
                </c:pt>
                <c:pt idx="6210">
                  <c:v>-1399.0577900948531</c:v>
                </c:pt>
                <c:pt idx="6211">
                  <c:v>-1392.7065116950243</c:v>
                </c:pt>
                <c:pt idx="6212">
                  <c:v>-1377.2802428045986</c:v>
                </c:pt>
                <c:pt idx="6213">
                  <c:v>-1352.6533435386355</c:v>
                </c:pt>
                <c:pt idx="6214">
                  <c:v>-1319.469968425678</c:v>
                </c:pt>
                <c:pt idx="6215">
                  <c:v>-1279.0505965291261</c:v>
                </c:pt>
                <c:pt idx="6216">
                  <c:v>-1233.1487873817757</c:v>
                </c:pt>
                <c:pt idx="6217">
                  <c:v>-1183.5940766795979</c:v>
                </c:pt>
                <c:pt idx="6218">
                  <c:v>-1131.9080006041631</c:v>
                </c:pt>
                <c:pt idx="6219">
                  <c:v>-1079.0167897037229</c:v>
                </c:pt>
                <c:pt idx="6220">
                  <c:v>-1025.1678930782487</c:v>
                </c:pt>
                <c:pt idx="6221">
                  <c:v>-970.08088863472392</c:v>
                </c:pt>
                <c:pt idx="6222">
                  <c:v>-913.27046571340748</c:v>
                </c:pt>
                <c:pt idx="6223">
                  <c:v>-854.41830728595824</c:v>
                </c:pt>
                <c:pt idx="6224">
                  <c:v>-793.6640376114666</c:v>
                </c:pt>
                <c:pt idx="6225">
                  <c:v>-731.73109944215742</c:v>
                </c:pt>
                <c:pt idx="6226">
                  <c:v>-669.86954376479434</c:v>
                </c:pt>
                <c:pt idx="6227">
                  <c:v>-609.64552091292444</c:v>
                </c:pt>
                <c:pt idx="6228">
                  <c:v>-552.62948607010594</c:v>
                </c:pt>
                <c:pt idx="6229">
                  <c:v>-500.04973196210949</c:v>
                </c:pt>
                <c:pt idx="6230">
                  <c:v>-452.49127921424957</c:v>
                </c:pt>
                <c:pt idx="6231">
                  <c:v>-409.72277635481225</c:v>
                </c:pt>
                <c:pt idx="6232">
                  <c:v>-370.71478835709894</c:v>
                </c:pt>
                <c:pt idx="6233">
                  <c:v>-333.86134546807699</c:v>
                </c:pt>
                <c:pt idx="6234">
                  <c:v>-297.34722647939134</c:v>
                </c:pt>
                <c:pt idx="6235">
                  <c:v>-259.55502822900922</c:v>
                </c:pt>
                <c:pt idx="6236">
                  <c:v>-219.39913749153902</c:v>
                </c:pt>
                <c:pt idx="6237">
                  <c:v>-176.50211198754769</c:v>
                </c:pt>
                <c:pt idx="6238">
                  <c:v>-131.17932611521471</c:v>
                </c:pt>
                <c:pt idx="6239">
                  <c:v>-84.251402379646748</c:v>
                </c:pt>
                <c:pt idx="6240">
                  <c:v>-36.741571569133356</c:v>
                </c:pt>
                <c:pt idx="6241">
                  <c:v>10.464145693227673</c:v>
                </c:pt>
                <c:pt idx="6242">
                  <c:v>56.904996209663878</c:v>
                </c:pt>
                <c:pt idx="6243">
                  <c:v>102.70037614929699</c:v>
                </c:pt>
                <c:pt idx="6244">
                  <c:v>148.525933881989</c:v>
                </c:pt>
                <c:pt idx="6245">
                  <c:v>195.41688619823213</c:v>
                </c:pt>
                <c:pt idx="6246">
                  <c:v>244.45391615683749</c:v>
                </c:pt>
                <c:pt idx="6247">
                  <c:v>296.42420261830569</c:v>
                </c:pt>
                <c:pt idx="6248">
                  <c:v>351.55671233755714</c:v>
                </c:pt>
                <c:pt idx="6249">
                  <c:v>409.4014670397504</c:v>
                </c:pt>
                <c:pt idx="6250">
                  <c:v>468.8795513461792</c:v>
                </c:pt>
                <c:pt idx="6251">
                  <c:v>528.48716615842977</c:v>
                </c:pt>
                <c:pt idx="6252">
                  <c:v>586.59746368503033</c:v>
                </c:pt>
                <c:pt idx="6253">
                  <c:v>641.78109829697564</c:v>
                </c:pt>
                <c:pt idx="6254">
                  <c:v>693.0667874392135</c:v>
                </c:pt>
                <c:pt idx="6255">
                  <c:v>740.08111481857338</c:v>
                </c:pt>
                <c:pt idx="6256">
                  <c:v>783.03661832305067</c:v>
                </c:pt>
                <c:pt idx="6257">
                  <c:v>822.57753681555698</c:v>
                </c:pt>
                <c:pt idx="6258">
                  <c:v>859.53196618165862</c:v>
                </c:pt>
                <c:pt idx="6259">
                  <c:v>894.64148096370479</c:v>
                </c:pt>
                <c:pt idx="6260">
                  <c:v>928.34343254302325</c:v>
                </c:pt>
                <c:pt idx="6261">
                  <c:v>960.66576207916535</c:v>
                </c:pt>
                <c:pt idx="6262">
                  <c:v>991.25659287831297</c:v>
                </c:pt>
                <c:pt idx="6263">
                  <c:v>1019.5282723464885</c:v>
                </c:pt>
                <c:pt idx="6264">
                  <c:v>1044.8663236299024</c:v>
                </c:pt>
                <c:pt idx="6265">
                  <c:v>1066.8406412504792</c:v>
                </c:pt>
                <c:pt idx="6266">
                  <c:v>1085.3610220280593</c:v>
                </c:pt>
                <c:pt idx="6267">
                  <c:v>1100.7419366849879</c:v>
                </c:pt>
                <c:pt idx="6268">
                  <c:v>1113.6718114657235</c:v>
                </c:pt>
                <c:pt idx="6269">
                  <c:v>1125.1035861415096</c:v>
                </c:pt>
                <c:pt idx="6270">
                  <c:v>1136.0860898985206</c:v>
                </c:pt>
                <c:pt idx="6271">
                  <c:v>1147.5533467148691</c:v>
                </c:pt>
                <c:pt idx="6272">
                  <c:v>1160.100185924779</c:v>
                </c:pt>
                <c:pt idx="6273">
                  <c:v>1173.7894259092654</c:v>
                </c:pt>
                <c:pt idx="6274">
                  <c:v>1188.042116883337</c:v>
                </c:pt>
                <c:pt idx="6275">
                  <c:v>1201.6534603514601</c:v>
                </c:pt>
                <c:pt idx="6276">
                  <c:v>1212.9535842721027</c:v>
                </c:pt>
                <c:pt idx="6277">
                  <c:v>1220.0941433982298</c:v>
                </c:pt>
                <c:pt idx="6278">
                  <c:v>1221.3938189031387</c:v>
                </c:pt>
                <c:pt idx="6279">
                  <c:v>1215.6462578600333</c:v>
                </c:pt>
                <c:pt idx="6280">
                  <c:v>1202.309789293251</c:v>
                </c:pt>
                <c:pt idx="6281">
                  <c:v>1181.5467699054977</c:v>
                </c:pt>
                <c:pt idx="6282">
                  <c:v>1154.1265300544728</c:v>
                </c:pt>
                <c:pt idx="6283">
                  <c:v>1121.2304469992512</c:v>
                </c:pt>
                <c:pt idx="6284">
                  <c:v>1084.2067625240145</c:v>
                </c:pt>
                <c:pt idx="6285">
                  <c:v>1044.3252736400623</c:v>
                </c:pt>
                <c:pt idx="6286">
                  <c:v>1002.580975863985</c:v>
                </c:pt>
                <c:pt idx="6287">
                  <c:v>959.59165325859692</c:v>
                </c:pt>
                <c:pt idx="6288">
                  <c:v>915.61705870631977</c:v>
                </c:pt>
                <c:pt idx="6289">
                  <c:v>870.69695677113793</c:v>
                </c:pt>
                <c:pt idx="6290">
                  <c:v>824.8808897283443</c:v>
                </c:pt>
                <c:pt idx="6291">
                  <c:v>778.4982028320029</c:v>
                </c:pt>
                <c:pt idx="6292">
                  <c:v>732.38160037048988</c:v>
                </c:pt>
                <c:pt idx="6293">
                  <c:v>687.94644747865709</c:v>
                </c:pt>
                <c:pt idx="6294">
                  <c:v>647.06658369328852</c:v>
                </c:pt>
                <c:pt idx="6295">
                  <c:v>611.74731424152287</c:v>
                </c:pt>
                <c:pt idx="6296">
                  <c:v>583.64785479088823</c:v>
                </c:pt>
                <c:pt idx="6297">
                  <c:v>563.53833873522478</c:v>
                </c:pt>
                <c:pt idx="6298">
                  <c:v>550.80311444758183</c:v>
                </c:pt>
                <c:pt idx="6299">
                  <c:v>543.13760935222069</c:v>
                </c:pt>
                <c:pt idx="6300">
                  <c:v>536.58096857219732</c:v>
                </c:pt>
                <c:pt idx="6301">
                  <c:v>525.94834837372321</c:v>
                </c:pt>
                <c:pt idx="6302">
                  <c:v>505.63556165271888</c:v>
                </c:pt>
                <c:pt idx="6303">
                  <c:v>470.6855147244442</c:v>
                </c:pt>
                <c:pt idx="6304">
                  <c:v>417.89096383294816</c:v>
                </c:pt>
                <c:pt idx="6305">
                  <c:v>346.60007480193264</c:v>
                </c:pt>
                <c:pt idx="6306">
                  <c:v>258.91451243422858</c:v>
                </c:pt>
                <c:pt idx="6307">
                  <c:v>159.18243257156163</c:v>
                </c:pt>
                <c:pt idx="6308">
                  <c:v>52.981142765773548</c:v>
                </c:pt>
                <c:pt idx="6309">
                  <c:v>-54.021768297454187</c:v>
                </c:pt>
                <c:pt idx="6310">
                  <c:v>-156.96017601840921</c:v>
                </c:pt>
                <c:pt idx="6311">
                  <c:v>-252.25916045550085</c:v>
                </c:pt>
                <c:pt idx="6312">
                  <c:v>-337.79737462065555</c:v>
                </c:pt>
                <c:pt idx="6313">
                  <c:v>-412.89395990349283</c:v>
                </c:pt>
                <c:pt idx="6314">
                  <c:v>-478.17718227855147</c:v>
                </c:pt>
                <c:pt idx="6315">
                  <c:v>-535.25865890530815</c:v>
                </c:pt>
                <c:pt idx="6316">
                  <c:v>-586.16252604448778</c:v>
                </c:pt>
                <c:pt idx="6317">
                  <c:v>-632.62472561415279</c:v>
                </c:pt>
                <c:pt idx="6318">
                  <c:v>-675.51056886179708</c:v>
                </c:pt>
                <c:pt idx="6319">
                  <c:v>-714.6217982449765</c:v>
                </c:pt>
                <c:pt idx="6320">
                  <c:v>-749.00434263906448</c:v>
                </c:pt>
                <c:pt idx="6321">
                  <c:v>-777.58638883691867</c:v>
                </c:pt>
                <c:pt idx="6322">
                  <c:v>-799.82224207473951</c:v>
                </c:pt>
                <c:pt idx="6323">
                  <c:v>-816.08489037288484</c:v>
                </c:pt>
                <c:pt idx="6324">
                  <c:v>-827.73274673004312</c:v>
                </c:pt>
                <c:pt idx="6325">
                  <c:v>-836.9102971541148</c:v>
                </c:pt>
                <c:pt idx="6326">
                  <c:v>-846.16217620632449</c:v>
                </c:pt>
                <c:pt idx="6327">
                  <c:v>-857.92610392407732</c:v>
                </c:pt>
                <c:pt idx="6328">
                  <c:v>-873.99595502402246</c:v>
                </c:pt>
                <c:pt idx="6329">
                  <c:v>-895.11852099513908</c:v>
                </c:pt>
                <c:pt idx="6330">
                  <c:v>-920.89944233260621</c:v>
                </c:pt>
                <c:pt idx="6331">
                  <c:v>-950.04752151784805</c:v>
                </c:pt>
                <c:pt idx="6332">
                  <c:v>-980.80389960274908</c:v>
                </c:pt>
                <c:pt idx="6333">
                  <c:v>-1011.3545852302408</c:v>
                </c:pt>
                <c:pt idx="6334">
                  <c:v>-1040.1203647386187</c:v>
                </c:pt>
                <c:pt idx="6335">
                  <c:v>-1065.9405422953846</c:v>
                </c:pt>
                <c:pt idx="6336">
                  <c:v>-1088.1970050367061</c:v>
                </c:pt>
                <c:pt idx="6337">
                  <c:v>-1106.8516150399203</c:v>
                </c:pt>
                <c:pt idx="6338">
                  <c:v>-1122.3019915736757</c:v>
                </c:pt>
                <c:pt idx="6339">
                  <c:v>-1135.0138137938848</c:v>
                </c:pt>
                <c:pt idx="6340">
                  <c:v>-1145.0457844451228</c:v>
                </c:pt>
                <c:pt idx="6341">
                  <c:v>-1151.7098250052165</c:v>
                </c:pt>
                <c:pt idx="6342">
                  <c:v>-1153.5861040757002</c:v>
                </c:pt>
                <c:pt idx="6343">
                  <c:v>-1148.9320842904444</c:v>
                </c:pt>
                <c:pt idx="6344">
                  <c:v>-1136.3008314339161</c:v>
                </c:pt>
                <c:pt idx="6345">
                  <c:v>-1115.0911032223335</c:v>
                </c:pt>
                <c:pt idx="6346">
                  <c:v>-1085.8465921483032</c:v>
                </c:pt>
                <c:pt idx="6347">
                  <c:v>-1050.2729700285774</c:v>
                </c:pt>
                <c:pt idx="6348">
                  <c:v>-1011.0167652804039</c:v>
                </c:pt>
                <c:pt idx="6349">
                  <c:v>-971.24185254990505</c:v>
                </c:pt>
                <c:pt idx="6350">
                  <c:v>-934.03048980252504</c:v>
                </c:pt>
                <c:pt idx="6351">
                  <c:v>-901.69666511548041</c:v>
                </c:pt>
                <c:pt idx="6352">
                  <c:v>-875.18729292283763</c:v>
                </c:pt>
                <c:pt idx="6353">
                  <c:v>-853.7720647195473</c:v>
                </c:pt>
                <c:pt idx="6354">
                  <c:v>-835.15024778401084</c:v>
                </c:pt>
                <c:pt idx="6355">
                  <c:v>-815.97074318318801</c:v>
                </c:pt>
                <c:pt idx="6356">
                  <c:v>-792.64103507371613</c:v>
                </c:pt>
                <c:pt idx="6357">
                  <c:v>-762.22558923604447</c:v>
                </c:pt>
                <c:pt idx="6358">
                  <c:v>-723.21474921624042</c:v>
                </c:pt>
                <c:pt idx="6359">
                  <c:v>-675.97110758524252</c:v>
                </c:pt>
                <c:pt idx="6360">
                  <c:v>-622.71685500053184</c:v>
                </c:pt>
                <c:pt idx="6361">
                  <c:v>-567.03474842055277</c:v>
                </c:pt>
                <c:pt idx="6362">
                  <c:v>-513.01700065213856</c:v>
                </c:pt>
                <c:pt idx="6363">
                  <c:v>-464.33225064615073</c:v>
                </c:pt>
                <c:pt idx="6364">
                  <c:v>-423.4906401521053</c:v>
                </c:pt>
                <c:pt idx="6365">
                  <c:v>-391.46442560670067</c:v>
                </c:pt>
                <c:pt idx="6366">
                  <c:v>-367.65826480191208</c:v>
                </c:pt>
                <c:pt idx="6367">
                  <c:v>-350.12741765725218</c:v>
                </c:pt>
                <c:pt idx="6368">
                  <c:v>-335.96215945990889</c:v>
                </c:pt>
                <c:pt idx="6369">
                  <c:v>-321.81698561984041</c:v>
                </c:pt>
                <c:pt idx="6370">
                  <c:v>-304.54395380491309</c:v>
                </c:pt>
                <c:pt idx="6371">
                  <c:v>-281.77172284068087</c:v>
                </c:pt>
                <c:pt idx="6372">
                  <c:v>-252.19050980018847</c:v>
                </c:pt>
                <c:pt idx="6373">
                  <c:v>-215.40294989180776</c:v>
                </c:pt>
                <c:pt idx="6374">
                  <c:v>-171.43195136372861</c:v>
                </c:pt>
                <c:pt idx="6375">
                  <c:v>-120.18088674561339</c:v>
                </c:pt>
                <c:pt idx="6376">
                  <c:v>-61.184255298627001</c:v>
                </c:pt>
                <c:pt idx="6377">
                  <c:v>6.1935706264921189</c:v>
                </c:pt>
                <c:pt idx="6378">
                  <c:v>82.230020828975285</c:v>
                </c:pt>
                <c:pt idx="6379">
                  <c:v>166.26980127387299</c:v>
                </c:pt>
                <c:pt idx="6380">
                  <c:v>256.36628870152651</c:v>
                </c:pt>
                <c:pt idx="6381">
                  <c:v>349.23485808758386</c:v>
                </c:pt>
                <c:pt idx="6382">
                  <c:v>440.43272831660181</c:v>
                </c:pt>
                <c:pt idx="6383">
                  <c:v>524.66728460942386</c:v>
                </c:pt>
                <c:pt idx="6384">
                  <c:v>596.31172928545959</c:v>
                </c:pt>
                <c:pt idx="6385">
                  <c:v>650.29806819077135</c:v>
                </c:pt>
                <c:pt idx="6386">
                  <c:v>683.32329146301174</c:v>
                </c:pt>
                <c:pt idx="6387">
                  <c:v>694.93117720388034</c:v>
                </c:pt>
                <c:pt idx="6388">
                  <c:v>687.91013134685625</c:v>
                </c:pt>
                <c:pt idx="6389">
                  <c:v>667.72542318806757</c:v>
                </c:pt>
                <c:pt idx="6390">
                  <c:v>641.20332925594232</c:v>
                </c:pt>
                <c:pt idx="6391">
                  <c:v>615.05943183238935</c:v>
                </c:pt>
                <c:pt idx="6392">
                  <c:v>594.83383121460861</c:v>
                </c:pt>
                <c:pt idx="6393">
                  <c:v>584.39661532741457</c:v>
                </c:pt>
                <c:pt idx="6394">
                  <c:v>585.78714832292872</c:v>
                </c:pt>
                <c:pt idx="6395">
                  <c:v>599.10298284413659</c:v>
                </c:pt>
                <c:pt idx="6396">
                  <c:v>622.46075865443709</c:v>
                </c:pt>
                <c:pt idx="6397">
                  <c:v>652.34254672286454</c:v>
                </c:pt>
                <c:pt idx="6398">
                  <c:v>684.51850687922331</c:v>
                </c:pt>
                <c:pt idx="6399">
                  <c:v>715.28561034194422</c:v>
                </c:pt>
                <c:pt idx="6400">
                  <c:v>742.43824018258772</c:v>
                </c:pt>
                <c:pt idx="6401">
                  <c:v>765.49304558517053</c:v>
                </c:pt>
                <c:pt idx="6402">
                  <c:v>785.17227530470268</c:v>
                </c:pt>
                <c:pt idx="6403">
                  <c:v>802.59132577990192</c:v>
                </c:pt>
                <c:pt idx="6404">
                  <c:v>818.61855346788218</c:v>
                </c:pt>
                <c:pt idx="6405">
                  <c:v>833.56568414053118</c:v>
                </c:pt>
                <c:pt idx="6406">
                  <c:v>847.07963287672726</c:v>
                </c:pt>
                <c:pt idx="6407">
                  <c:v>858.0915374273834</c:v>
                </c:pt>
                <c:pt idx="6408">
                  <c:v>864.86914004138475</c:v>
                </c:pt>
                <c:pt idx="6409">
                  <c:v>865.32172495849352</c:v>
                </c:pt>
                <c:pt idx="6410">
                  <c:v>857.56726041621232</c:v>
                </c:pt>
                <c:pt idx="6411">
                  <c:v>840.53358087719914</c:v>
                </c:pt>
                <c:pt idx="6412">
                  <c:v>814.30487068187369</c:v>
                </c:pt>
                <c:pt idx="6413">
                  <c:v>780.11316107232528</c:v>
                </c:pt>
                <c:pt idx="6414">
                  <c:v>740.09054015577533</c:v>
                </c:pt>
                <c:pt idx="6415">
                  <c:v>696.93549547370617</c:v>
                </c:pt>
                <c:pt idx="6416">
                  <c:v>653.53385531565993</c:v>
                </c:pt>
                <c:pt idx="6417">
                  <c:v>612.47903554959169</c:v>
                </c:pt>
                <c:pt idx="6418">
                  <c:v>575.51198877208799</c:v>
                </c:pt>
                <c:pt idx="6419">
                  <c:v>543.10906412848374</c:v>
                </c:pt>
                <c:pt idx="6420">
                  <c:v>514.50908034606255</c:v>
                </c:pt>
                <c:pt idx="6421">
                  <c:v>488.23822835744147</c:v>
                </c:pt>
                <c:pt idx="6422">
                  <c:v>462.86425776407344</c:v>
                </c:pt>
                <c:pt idx="6423">
                  <c:v>437.5827027237255</c:v>
                </c:pt>
                <c:pt idx="6424">
                  <c:v>412.40310830548378</c:v>
                </c:pt>
                <c:pt idx="6425">
                  <c:v>387.99102317894653</c:v>
                </c:pt>
                <c:pt idx="6426">
                  <c:v>365.37847672755225</c:v>
                </c:pt>
                <c:pt idx="6427">
                  <c:v>345.69272805701593</c:v>
                </c:pt>
                <c:pt idx="6428">
                  <c:v>329.89619380194989</c:v>
                </c:pt>
                <c:pt idx="6429">
                  <c:v>318.48302734563578</c:v>
                </c:pt>
                <c:pt idx="6430">
                  <c:v>311.18207012802992</c:v>
                </c:pt>
                <c:pt idx="6431">
                  <c:v>306.8197325337913</c:v>
                </c:pt>
                <c:pt idx="6432">
                  <c:v>303.45459961220678</c:v>
                </c:pt>
                <c:pt idx="6433">
                  <c:v>298.7283145746552</c:v>
                </c:pt>
                <c:pt idx="6434">
                  <c:v>290.26843200505948</c:v>
                </c:pt>
                <c:pt idx="6435">
                  <c:v>276.03156926676559</c:v>
                </c:pt>
                <c:pt idx="6436">
                  <c:v>254.58383897484865</c:v>
                </c:pt>
                <c:pt idx="6437">
                  <c:v>225.34647425046487</c:v>
                </c:pt>
                <c:pt idx="6438">
                  <c:v>188.75832394879768</c:v>
                </c:pt>
                <c:pt idx="6439">
                  <c:v>146.22638360508074</c:v>
                </c:pt>
                <c:pt idx="6440">
                  <c:v>99.788799583914425</c:v>
                </c:pt>
                <c:pt idx="6441">
                  <c:v>51.596806861653938</c:v>
                </c:pt>
                <c:pt idx="6442">
                  <c:v>3.4712716800297683</c:v>
                </c:pt>
                <c:pt idx="6443">
                  <c:v>-43.251861600360876</c:v>
                </c:pt>
                <c:pt idx="6444">
                  <c:v>-87.585025611415759</c:v>
                </c:pt>
                <c:pt idx="6445">
                  <c:v>-128.65445987351498</c:v>
                </c:pt>
                <c:pt idx="6446">
                  <c:v>-165.57180690924608</c:v>
                </c:pt>
                <c:pt idx="6447">
                  <c:v>-197.45712682359863</c:v>
                </c:pt>
                <c:pt idx="6448">
                  <c:v>-223.50352001268513</c:v>
                </c:pt>
                <c:pt idx="6449">
                  <c:v>-242.97627714336087</c:v>
                </c:pt>
                <c:pt idx="6450">
                  <c:v>-255.18050189608849</c:v>
                </c:pt>
                <c:pt idx="6451">
                  <c:v>-259.53153113765961</c:v>
                </c:pt>
                <c:pt idx="6452">
                  <c:v>-255.78995687916256</c:v>
                </c:pt>
                <c:pt idx="6453">
                  <c:v>-244.34440796694889</c:v>
                </c:pt>
                <c:pt idx="6454">
                  <c:v>-226.33265049186761</c:v>
                </c:pt>
                <c:pt idx="6455">
                  <c:v>-203.49867554535908</c:v>
                </c:pt>
                <c:pt idx="6456">
                  <c:v>-177.88261517052794</c:v>
                </c:pt>
                <c:pt idx="6457">
                  <c:v>-151.54219411931868</c:v>
                </c:pt>
                <c:pt idx="6458">
                  <c:v>-126.42278621827752</c:v>
                </c:pt>
                <c:pt idx="6459">
                  <c:v>-104.31166359182814</c:v>
                </c:pt>
                <c:pt idx="6460">
                  <c:v>-86.738177227078765</c:v>
                </c:pt>
                <c:pt idx="6461">
                  <c:v>-74.788956019623754</c:v>
                </c:pt>
                <c:pt idx="6462">
                  <c:v>-68.962217515479807</c:v>
                </c:pt>
                <c:pt idx="6463">
                  <c:v>-69.218881988193232</c:v>
                </c:pt>
                <c:pt idx="6464">
                  <c:v>-75.243622045925591</c:v>
                </c:pt>
                <c:pt idx="6465">
                  <c:v>-86.743163819776569</c:v>
                </c:pt>
                <c:pt idx="6466">
                  <c:v>-103.56496111636773</c:v>
                </c:pt>
                <c:pt idx="6467">
                  <c:v>-125.56129565145218</c:v>
                </c:pt>
                <c:pt idx="6468">
                  <c:v>-152.32508635011067</c:v>
                </c:pt>
                <c:pt idx="6469">
                  <c:v>-182.99388037753346</c:v>
                </c:pt>
                <c:pt idx="6470">
                  <c:v>-216.22086875964197</c:v>
                </c:pt>
                <c:pt idx="6471">
                  <c:v>-250.27220060904176</c:v>
                </c:pt>
                <c:pt idx="6472">
                  <c:v>-283.15757769446481</c:v>
                </c:pt>
                <c:pt idx="6473">
                  <c:v>-312.76201376702284</c:v>
                </c:pt>
                <c:pt idx="6474">
                  <c:v>-337.02343480165507</c:v>
                </c:pt>
                <c:pt idx="6475">
                  <c:v>-354.19157114786617</c:v>
                </c:pt>
                <c:pt idx="6476">
                  <c:v>-363.11424004131248</c:v>
                </c:pt>
                <c:pt idx="6477">
                  <c:v>-363.42670664962236</c:v>
                </c:pt>
                <c:pt idx="6478">
                  <c:v>-355.54883462974618</c:v>
                </c:pt>
                <c:pt idx="6479">
                  <c:v>-340.49833589375328</c:v>
                </c:pt>
                <c:pt idx="6480">
                  <c:v>-319.61635296635433</c:v>
                </c:pt>
                <c:pt idx="6481">
                  <c:v>-294.31062409277411</c:v>
                </c:pt>
                <c:pt idx="6482">
                  <c:v>-265.86978089538627</c:v>
                </c:pt>
                <c:pt idx="6483">
                  <c:v>-235.35375265403789</c:v>
                </c:pt>
                <c:pt idx="6484">
                  <c:v>-203.5604346215033</c:v>
                </c:pt>
                <c:pt idx="6485">
                  <c:v>-171.08238406698385</c:v>
                </c:pt>
                <c:pt idx="6486">
                  <c:v>-138.44670155761565</c:v>
                </c:pt>
                <c:pt idx="6487">
                  <c:v>-106.29003083802216</c:v>
                </c:pt>
                <c:pt idx="6488">
                  <c:v>-75.505223162879076</c:v>
                </c:pt>
                <c:pt idx="6489">
                  <c:v>-47.31462651819453</c:v>
                </c:pt>
                <c:pt idx="6490">
                  <c:v>-23.248398291988206</c:v>
                </c:pt>
                <c:pt idx="6491">
                  <c:v>-5.0053925507181232</c:v>
                </c:pt>
                <c:pt idx="6492">
                  <c:v>5.8320036456700954</c:v>
                </c:pt>
                <c:pt idx="6493">
                  <c:v>8.2214080060835659</c:v>
                </c:pt>
                <c:pt idx="6494">
                  <c:v>2.1180448999199148</c:v>
                </c:pt>
                <c:pt idx="6495">
                  <c:v>-11.222417160099527</c:v>
                </c:pt>
                <c:pt idx="6496">
                  <c:v>-29.246160275997504</c:v>
                </c:pt>
                <c:pt idx="6497">
                  <c:v>-48.413922302217955</c:v>
                </c:pt>
                <c:pt idx="6498">
                  <c:v>-64.700660428458363</c:v>
                </c:pt>
                <c:pt idx="6499">
                  <c:v>-74.13221886188299</c:v>
                </c:pt>
                <c:pt idx="6500">
                  <c:v>-73.292968575010718</c:v>
                </c:pt>
                <c:pt idx="6501">
                  <c:v>-59.842507288034184</c:v>
                </c:pt>
                <c:pt idx="6502">
                  <c:v>-33.05256454341891</c:v>
                </c:pt>
                <c:pt idx="6503">
                  <c:v>5.7813747625640985</c:v>
                </c:pt>
                <c:pt idx="6504">
                  <c:v>53.297792571044496</c:v>
                </c:pt>
                <c:pt idx="6505">
                  <c:v>104.55822620095</c:v>
                </c:pt>
                <c:pt idx="6506">
                  <c:v>153.99264996210846</c:v>
                </c:pt>
                <c:pt idx="6507">
                  <c:v>196.48747812791873</c:v>
                </c:pt>
                <c:pt idx="6508">
                  <c:v>228.25587484109886</c:v>
                </c:pt>
                <c:pt idx="6509">
                  <c:v>247.29071319723872</c:v>
                </c:pt>
                <c:pt idx="6510">
                  <c:v>253.41175563346349</c:v>
                </c:pt>
                <c:pt idx="6511">
                  <c:v>248.0200504377739</c:v>
                </c:pt>
                <c:pt idx="6512">
                  <c:v>233.64593399007265</c:v>
                </c:pt>
                <c:pt idx="6513">
                  <c:v>213.3357867601548</c:v>
                </c:pt>
                <c:pt idx="6514">
                  <c:v>189.95384058938643</c:v>
                </c:pt>
                <c:pt idx="6515">
                  <c:v>165.57246623457766</c:v>
                </c:pt>
                <c:pt idx="6516">
                  <c:v>141.17254073408097</c:v>
                </c:pt>
                <c:pt idx="6517">
                  <c:v>116.78860685336457</c:v>
                </c:pt>
                <c:pt idx="6518">
                  <c:v>92.062881657635586</c:v>
                </c:pt>
                <c:pt idx="6519">
                  <c:v>66.993042048264883</c:v>
                </c:pt>
                <c:pt idx="6520">
                  <c:v>42.561281764131088</c:v>
                </c:pt>
                <c:pt idx="6521">
                  <c:v>20.977069298453163</c:v>
                </c:pt>
                <c:pt idx="6522">
                  <c:v>5.4028462187206694</c:v>
                </c:pt>
                <c:pt idx="6523">
                  <c:v>-0.80099026142805851</c:v>
                </c:pt>
                <c:pt idx="6524">
                  <c:v>4.8915375104070016</c:v>
                </c:pt>
                <c:pt idx="6525">
                  <c:v>23.189812629751337</c:v>
                </c:pt>
                <c:pt idx="6526">
                  <c:v>52.398909964451938</c:v>
                </c:pt>
                <c:pt idx="6527">
                  <c:v>88.444055819926234</c:v>
                </c:pt>
                <c:pt idx="6528">
                  <c:v>125.51721340135114</c:v>
                </c:pt>
                <c:pt idx="6529">
                  <c:v>157.16421138973857</c:v>
                </c:pt>
                <c:pt idx="6530">
                  <c:v>177.50726988390275</c:v>
                </c:pt>
                <c:pt idx="6531">
                  <c:v>182.27779870488021</c:v>
                </c:pt>
                <c:pt idx="6532">
                  <c:v>169.43119323265478</c:v>
                </c:pt>
                <c:pt idx="6533">
                  <c:v>139.28139380930577</c:v>
                </c:pt>
                <c:pt idx="6534">
                  <c:v>94.241822261016338</c:v>
                </c:pt>
                <c:pt idx="6535">
                  <c:v>38.310345890332371</c:v>
                </c:pt>
                <c:pt idx="6536">
                  <c:v>-23.604080134941018</c:v>
                </c:pt>
                <c:pt idx="6537">
                  <c:v>-86.448706090130628</c:v>
                </c:pt>
                <c:pt idx="6538">
                  <c:v>-145.78999391872375</c:v>
                </c:pt>
                <c:pt idx="6539">
                  <c:v>-198.40382759458717</c:v>
                </c:pt>
                <c:pt idx="6540">
                  <c:v>-242.5099556912206</c:v>
                </c:pt>
                <c:pt idx="6541">
                  <c:v>-277.56909901828652</c:v>
                </c:pt>
                <c:pt idx="6542">
                  <c:v>-303.73252371756854</c:v>
                </c:pt>
                <c:pt idx="6543">
                  <c:v>-321.19412377818094</c:v>
                </c:pt>
                <c:pt idx="6544">
                  <c:v>-329.74442799898895</c:v>
                </c:pt>
                <c:pt idx="6545">
                  <c:v>-328.70819552712561</c:v>
                </c:pt>
                <c:pt idx="6546">
                  <c:v>-317.25614304434646</c:v>
                </c:pt>
                <c:pt idx="6547">
                  <c:v>-294.93021790882239</c:v>
                </c:pt>
                <c:pt idx="6548">
                  <c:v>-262.16428258801869</c:v>
                </c:pt>
                <c:pt idx="6549">
                  <c:v>-220.62597779557365</c:v>
                </c:pt>
                <c:pt idx="6550">
                  <c:v>-173.28696126826023</c:v>
                </c:pt>
                <c:pt idx="6551">
                  <c:v>-124.19747515575291</c:v>
                </c:pt>
                <c:pt idx="6552">
                  <c:v>-77.990919960615699</c:v>
                </c:pt>
                <c:pt idx="6553">
                  <c:v>-39.190328810278189</c:v>
                </c:pt>
                <c:pt idx="6554">
                  <c:v>-11.45174514553657</c:v>
                </c:pt>
                <c:pt idx="6555">
                  <c:v>3.063843309301332</c:v>
                </c:pt>
                <c:pt idx="6556">
                  <c:v>3.9822490684398719</c:v>
                </c:pt>
                <c:pt idx="6557">
                  <c:v>-7.4602596890071604</c:v>
                </c:pt>
                <c:pt idx="6558">
                  <c:v>-29.003097492257307</c:v>
                </c:pt>
                <c:pt idx="6559">
                  <c:v>-58.102109810993362</c:v>
                </c:pt>
                <c:pt idx="6560">
                  <c:v>-92.498853954001135</c:v>
                </c:pt>
                <c:pt idx="6561">
                  <c:v>-130.40678509151979</c:v>
                </c:pt>
                <c:pt idx="6562">
                  <c:v>-170.34697332274689</c:v>
                </c:pt>
                <c:pt idx="6563">
                  <c:v>-210.85539315712208</c:v>
                </c:pt>
                <c:pt idx="6564">
                  <c:v>-250.27684945591639</c:v>
                </c:pt>
                <c:pt idx="6565">
                  <c:v>-286.70570272039203</c:v>
                </c:pt>
                <c:pt idx="6566">
                  <c:v>-317.99339425931049</c:v>
                </c:pt>
                <c:pt idx="6567">
                  <c:v>-341.73791194979674</c:v>
                </c:pt>
                <c:pt idx="6568">
                  <c:v>-355.29879181293376</c:v>
                </c:pt>
                <c:pt idx="6569">
                  <c:v>-356.00272228811377</c:v>
                </c:pt>
                <c:pt idx="6570">
                  <c:v>-341.64885374483345</c:v>
                </c:pt>
                <c:pt idx="6571">
                  <c:v>-311.20916608808312</c:v>
                </c:pt>
                <c:pt idx="6572">
                  <c:v>-265.43893211559117</c:v>
                </c:pt>
                <c:pt idx="6573">
                  <c:v>-207.10592384978997</c:v>
                </c:pt>
                <c:pt idx="6574">
                  <c:v>-140.71508230090106</c:v>
                </c:pt>
                <c:pt idx="6575">
                  <c:v>-71.828626639689176</c:v>
                </c:pt>
                <c:pt idx="6576">
                  <c:v>-6.2083227493007573</c:v>
                </c:pt>
                <c:pt idx="6577">
                  <c:v>51.009241028809129</c:v>
                </c:pt>
                <c:pt idx="6578">
                  <c:v>95.964188876520041</c:v>
                </c:pt>
                <c:pt idx="6579">
                  <c:v>126.45136336984916</c:v>
                </c:pt>
                <c:pt idx="6580">
                  <c:v>141.95943066762104</c:v>
                </c:pt>
                <c:pt idx="6581">
                  <c:v>143.39103546842907</c:v>
                </c:pt>
                <c:pt idx="6582">
                  <c:v>132.59887805211258</c:v>
                </c:pt>
                <c:pt idx="6583">
                  <c:v>111.93503373150494</c:v>
                </c:pt>
                <c:pt idx="6584">
                  <c:v>83.953406647706331</c:v>
                </c:pt>
                <c:pt idx="6585">
                  <c:v>51.267483457380202</c:v>
                </c:pt>
                <c:pt idx="6586">
                  <c:v>16.474510874830514</c:v>
                </c:pt>
                <c:pt idx="6587">
                  <c:v>-17.924197464666022</c:v>
                </c:pt>
                <c:pt idx="6588">
                  <c:v>-49.606670528443551</c:v>
                </c:pt>
                <c:pt idx="6589">
                  <c:v>-76.480594831472942</c:v>
                </c:pt>
                <c:pt idx="6590">
                  <c:v>-96.695401859114483</c:v>
                </c:pt>
                <c:pt idx="6591">
                  <c:v>-108.67193395415244</c:v>
                </c:pt>
                <c:pt idx="6592">
                  <c:v>-111.21127474707954</c:v>
                </c:pt>
                <c:pt idx="6593">
                  <c:v>-103.67195661614886</c:v>
                </c:pt>
                <c:pt idx="6594">
                  <c:v>-86.130616624322116</c:v>
                </c:pt>
                <c:pt idx="6595">
                  <c:v>-59.436392839640625</c:v>
                </c:pt>
                <c:pt idx="6596">
                  <c:v>-25.131869755581565</c:v>
                </c:pt>
                <c:pt idx="6597">
                  <c:v>14.716416986390479</c:v>
                </c:pt>
                <c:pt idx="6598">
                  <c:v>57.720957643903517</c:v>
                </c:pt>
                <c:pt idx="6599">
                  <c:v>101.39085759360022</c:v>
                </c:pt>
                <c:pt idx="6600">
                  <c:v>143.37229244750975</c:v>
                </c:pt>
                <c:pt idx="6601">
                  <c:v>181.6955537344023</c:v>
                </c:pt>
                <c:pt idx="6602">
                  <c:v>214.96526729185146</c:v>
                </c:pt>
                <c:pt idx="6603">
                  <c:v>242.42433733902266</c:v>
                </c:pt>
                <c:pt idx="6604">
                  <c:v>263.87569566011484</c:v>
                </c:pt>
                <c:pt idx="6605">
                  <c:v>279.51733704060132</c:v>
                </c:pt>
                <c:pt idx="6606">
                  <c:v>289.77586594815773</c:v>
                </c:pt>
                <c:pt idx="6607">
                  <c:v>295.18738146526715</c:v>
                </c:pt>
                <c:pt idx="6608">
                  <c:v>296.31977245092042</c:v>
                </c:pt>
                <c:pt idx="6609">
                  <c:v>293.71800063933694</c:v>
                </c:pt>
                <c:pt idx="6610">
                  <c:v>287.88105733741821</c:v>
                </c:pt>
                <c:pt idx="6611">
                  <c:v>279.29836351665404</c:v>
                </c:pt>
                <c:pt idx="6612">
                  <c:v>268.54735547413992</c:v>
                </c:pt>
                <c:pt idx="6613">
                  <c:v>256.39735698587464</c:v>
                </c:pt>
                <c:pt idx="6614">
                  <c:v>243.83703905825695</c:v>
                </c:pt>
                <c:pt idx="6615">
                  <c:v>231.98377933878226</c:v>
                </c:pt>
                <c:pt idx="6616">
                  <c:v>221.9129733775099</c:v>
                </c:pt>
                <c:pt idx="6617">
                  <c:v>214.49205360753817</c:v>
                </c:pt>
                <c:pt idx="6618">
                  <c:v>210.27996631914328</c:v>
                </c:pt>
                <c:pt idx="6619">
                  <c:v>209.48977706663467</c:v>
                </c:pt>
                <c:pt idx="6620">
                  <c:v>211.97620320480647</c:v>
                </c:pt>
                <c:pt idx="6621">
                  <c:v>217.2346558023151</c:v>
                </c:pt>
                <c:pt idx="6622">
                  <c:v>224.44664312347021</c:v>
                </c:pt>
                <c:pt idx="6623">
                  <c:v>232.61114884650434</c:v>
                </c:pt>
                <c:pt idx="6624">
                  <c:v>240.74575220104001</c:v>
                </c:pt>
                <c:pt idx="6625">
                  <c:v>248.07674981058145</c:v>
                </c:pt>
                <c:pt idx="6626">
                  <c:v>254.13028366271811</c:v>
                </c:pt>
                <c:pt idx="6627">
                  <c:v>258.70211318996019</c:v>
                </c:pt>
                <c:pt idx="6628">
                  <c:v>261.76306253472086</c:v>
                </c:pt>
                <c:pt idx="6629">
                  <c:v>263.37552970633431</c:v>
                </c:pt>
                <c:pt idx="6630">
                  <c:v>263.64851601081011</c:v>
                </c:pt>
                <c:pt idx="6631">
                  <c:v>262.70376734617622</c:v>
                </c:pt>
                <c:pt idx="6632">
                  <c:v>260.62015584636703</c:v>
                </c:pt>
                <c:pt idx="6633">
                  <c:v>257.36973223615399</c:v>
                </c:pt>
                <c:pt idx="6634">
                  <c:v>252.8030653907341</c:v>
                </c:pt>
                <c:pt idx="6635">
                  <c:v>246.72579878525198</c:v>
                </c:pt>
                <c:pt idx="6636">
                  <c:v>239.03922741358332</c:v>
                </c:pt>
                <c:pt idx="6637">
                  <c:v>229.8678449830991</c:v>
                </c:pt>
                <c:pt idx="6638">
                  <c:v>219.61409905355143</c:v>
                </c:pt>
                <c:pt idx="6639">
                  <c:v>208.93543729818407</c:v>
                </c:pt>
                <c:pt idx="6640">
                  <c:v>198.67376820005856</c:v>
                </c:pt>
                <c:pt idx="6641">
                  <c:v>189.75376308111669</c:v>
                </c:pt>
                <c:pt idx="6642">
                  <c:v>183.03152086353074</c:v>
                </c:pt>
                <c:pt idx="6643">
                  <c:v>179.07798096615917</c:v>
                </c:pt>
                <c:pt idx="6644">
                  <c:v>177.93864722388591</c:v>
                </c:pt>
                <c:pt idx="6645">
                  <c:v>178.97313706679097</c:v>
                </c:pt>
                <c:pt idx="6646">
                  <c:v>180.87814359064242</c:v>
                </c:pt>
                <c:pt idx="6647">
                  <c:v>181.91817449233625</c:v>
                </c:pt>
                <c:pt idx="6648">
                  <c:v>180.28485804406941</c:v>
                </c:pt>
                <c:pt idx="6649">
                  <c:v>174.45480943713974</c:v>
                </c:pt>
                <c:pt idx="6650">
                  <c:v>163.44721079132592</c:v>
                </c:pt>
                <c:pt idx="6651">
                  <c:v>146.95209120187258</c:v>
                </c:pt>
                <c:pt idx="6652">
                  <c:v>125.34199859218896</c:v>
                </c:pt>
                <c:pt idx="6653">
                  <c:v>99.57811094345918</c:v>
                </c:pt>
                <c:pt idx="6654">
                  <c:v>71.012832318991229</c:v>
                </c:pt>
                <c:pt idx="6655">
                  <c:v>41.109689248897133</c:v>
                </c:pt>
                <c:pt idx="6656">
                  <c:v>11.14944018307599</c:v>
                </c:pt>
                <c:pt idx="6657">
                  <c:v>-17.976383924410648</c:v>
                </c:pt>
                <c:pt idx="6658">
                  <c:v>-45.813124970567493</c:v>
                </c:pt>
                <c:pt idx="6659">
                  <c:v>-72.236903234413063</c:v>
                </c:pt>
                <c:pt idx="6660">
                  <c:v>-97.266391621336851</c:v>
                </c:pt>
                <c:pt idx="6661">
                  <c:v>-120.87766261105011</c:v>
                </c:pt>
                <c:pt idx="6662">
                  <c:v>-142.86672789882942</c:v>
                </c:pt>
                <c:pt idx="6663">
                  <c:v>-162.75483787851465</c:v>
                </c:pt>
                <c:pt idx="6664">
                  <c:v>-179.72791014522349</c:v>
                </c:pt>
                <c:pt idx="6665">
                  <c:v>-192.64687215965216</c:v>
                </c:pt>
                <c:pt idx="6666">
                  <c:v>-200.19554486630901</c:v>
                </c:pt>
                <c:pt idx="6667">
                  <c:v>-201.1895879384119</c:v>
                </c:pt>
                <c:pt idx="6668">
                  <c:v>-194.97713239921524</c:v>
                </c:pt>
                <c:pt idx="6669">
                  <c:v>-181.78882368826643</c:v>
                </c:pt>
                <c:pt idx="6670">
                  <c:v>-162.89466315096413</c:v>
                </c:pt>
                <c:pt idx="6671">
                  <c:v>-140.49891602460497</c:v>
                </c:pt>
                <c:pt idx="6672">
                  <c:v>-117.39935382606086</c:v>
                </c:pt>
                <c:pt idx="6673">
                  <c:v>-96.498833394300433</c:v>
                </c:pt>
                <c:pt idx="6674">
                  <c:v>-80.276803053338242</c:v>
                </c:pt>
                <c:pt idx="6675">
                  <c:v>-70.330333271075801</c:v>
                </c:pt>
                <c:pt idx="6676">
                  <c:v>-67.096739774312724</c:v>
                </c:pt>
                <c:pt idx="6677">
                  <c:v>-69.855556764074223</c:v>
                </c:pt>
                <c:pt idx="6678">
                  <c:v>-77.047038600549939</c:v>
                </c:pt>
                <c:pt idx="6679">
                  <c:v>-86.837439503581749</c:v>
                </c:pt>
                <c:pt idx="6680">
                  <c:v>-97.751921262084295</c:v>
                </c:pt>
                <c:pt idx="6681">
                  <c:v>-109.15567874385505</c:v>
                </c:pt>
                <c:pt idx="6682">
                  <c:v>-121.43293046254652</c:v>
                </c:pt>
                <c:pt idx="6683">
                  <c:v>-135.85208908906503</c:v>
                </c:pt>
                <c:pt idx="6684">
                  <c:v>-154.22036291141998</c:v>
                </c:pt>
                <c:pt idx="6685">
                  <c:v>-178.45593784603193</c:v>
                </c:pt>
                <c:pt idx="6686">
                  <c:v>-210.15976865559003</c:v>
                </c:pt>
                <c:pt idx="6687">
                  <c:v>-250.21743104626029</c:v>
                </c:pt>
                <c:pt idx="6688">
                  <c:v>-298.44721940449097</c:v>
                </c:pt>
                <c:pt idx="6689">
                  <c:v>-353.34432508479472</c:v>
                </c:pt>
                <c:pt idx="6690">
                  <c:v>-412.02663007535352</c:v>
                </c:pt>
                <c:pt idx="6691">
                  <c:v>-470.49250523377378</c:v>
                </c:pt>
                <c:pt idx="6692">
                  <c:v>-524.2009203076982</c:v>
                </c:pt>
                <c:pt idx="6693">
                  <c:v>-568.82744867918075</c:v>
                </c:pt>
                <c:pt idx="6694">
                  <c:v>-600.9447799856714</c:v>
                </c:pt>
                <c:pt idx="6695">
                  <c:v>-618.40421890148298</c:v>
                </c:pt>
                <c:pt idx="6696">
                  <c:v>-620.35728840998843</c:v>
                </c:pt>
                <c:pt idx="6697">
                  <c:v>-607.03997224925808</c:v>
                </c:pt>
                <c:pt idx="6698">
                  <c:v>-579.51349962433767</c:v>
                </c:pt>
                <c:pt idx="6699">
                  <c:v>-539.49218376133763</c:v>
                </c:pt>
                <c:pt idx="6700">
                  <c:v>-489.26342210164546</c:v>
                </c:pt>
                <c:pt idx="6701">
                  <c:v>-431.61705158205967</c:v>
                </c:pt>
                <c:pt idx="6702">
                  <c:v>-369.70473836847896</c:v>
                </c:pt>
                <c:pt idx="6703">
                  <c:v>-306.82470195218434</c:v>
                </c:pt>
                <c:pt idx="6704">
                  <c:v>-246.1956440894852</c:v>
                </c:pt>
                <c:pt idx="6705">
                  <c:v>-190.77464902593314</c:v>
                </c:pt>
                <c:pt idx="6706">
                  <c:v>-143.11392595554165</c:v>
                </c:pt>
                <c:pt idx="6707">
                  <c:v>-105.21765895391174</c:v>
                </c:pt>
                <c:pt idx="6708">
                  <c:v>-78.389808995984254</c:v>
                </c:pt>
                <c:pt idx="6709">
                  <c:v>-63.133557336682202</c:v>
                </c:pt>
                <c:pt idx="6710">
                  <c:v>-59.187452606592252</c:v>
                </c:pt>
                <c:pt idx="6711">
                  <c:v>-65.708488241359433</c:v>
                </c:pt>
                <c:pt idx="6712">
                  <c:v>-81.497268120462607</c:v>
                </c:pt>
                <c:pt idx="6713">
                  <c:v>-105.11739363829918</c:v>
                </c:pt>
                <c:pt idx="6714">
                  <c:v>-134.8459673278094</c:v>
                </c:pt>
                <c:pt idx="6715">
                  <c:v>-168.53825063036103</c:v>
                </c:pt>
                <c:pt idx="6716">
                  <c:v>-203.56987161986265</c:v>
                </c:pt>
                <c:pt idx="6717">
                  <c:v>-236.96960403983141</c:v>
                </c:pt>
                <c:pt idx="6718">
                  <c:v>-265.72125246616667</c:v>
                </c:pt>
                <c:pt idx="6719">
                  <c:v>-287.11099707771371</c:v>
                </c:pt>
                <c:pt idx="6720">
                  <c:v>-299.00525954669075</c:v>
                </c:pt>
                <c:pt idx="6721">
                  <c:v>-300.02503849991291</c:v>
                </c:pt>
                <c:pt idx="6722">
                  <c:v>-289.63909630743109</c:v>
                </c:pt>
                <c:pt idx="6723">
                  <c:v>-268.18413491857115</c:v>
                </c:pt>
                <c:pt idx="6724">
                  <c:v>-236.77349552742115</c:v>
                </c:pt>
                <c:pt idx="6725">
                  <c:v>-197.05703038053406</c:v>
                </c:pt>
                <c:pt idx="6726">
                  <c:v>-150.87137010616954</c:v>
                </c:pt>
                <c:pt idx="6727">
                  <c:v>-99.910537304769491</c:v>
                </c:pt>
                <c:pt idx="6728">
                  <c:v>-45.56234641218375</c:v>
                </c:pt>
                <c:pt idx="6729">
                  <c:v>11.032600662971779</c:v>
                </c:pt>
                <c:pt idx="6730">
                  <c:v>68.76561240417351</c:v>
                </c:pt>
                <c:pt idx="6731">
                  <c:v>126.32527947598854</c:v>
                </c:pt>
                <c:pt idx="6732">
                  <c:v>182.0678630637322</c:v>
                </c:pt>
                <c:pt idx="6733">
                  <c:v>234.04251413655223</c:v>
                </c:pt>
                <c:pt idx="6734">
                  <c:v>280.14994913096888</c:v>
                </c:pt>
                <c:pt idx="6735">
                  <c:v>318.3886438934797</c:v>
                </c:pt>
                <c:pt idx="6736">
                  <c:v>347.14337388645447</c:v>
                </c:pt>
                <c:pt idx="6737">
                  <c:v>365.46657300942377</c:v>
                </c:pt>
                <c:pt idx="6738">
                  <c:v>373.29092859462543</c:v>
                </c:pt>
                <c:pt idx="6739">
                  <c:v>371.5092254820791</c:v>
                </c:pt>
                <c:pt idx="6740">
                  <c:v>361.87990312917634</c:v>
                </c:pt>
                <c:pt idx="6741">
                  <c:v>346.76410355281217</c:v>
                </c:pt>
                <c:pt idx="6742">
                  <c:v>328.75218768268149</c:v>
                </c:pt>
                <c:pt idx="6743">
                  <c:v>310.26672931584261</c:v>
                </c:pt>
                <c:pt idx="6744">
                  <c:v>293.23194738662551</c:v>
                </c:pt>
                <c:pt idx="6745">
                  <c:v>278.88340551256817</c:v>
                </c:pt>
                <c:pt idx="6746">
                  <c:v>267.75347439181104</c:v>
                </c:pt>
                <c:pt idx="6747">
                  <c:v>259.81648475894838</c:v>
                </c:pt>
                <c:pt idx="6748">
                  <c:v>254.73077889513269</c:v>
                </c:pt>
                <c:pt idx="6749">
                  <c:v>252.08890527719032</c:v>
                </c:pt>
                <c:pt idx="6750">
                  <c:v>251.59784829945903</c:v>
                </c:pt>
                <c:pt idx="6751">
                  <c:v>253.15549232327572</c:v>
                </c:pt>
                <c:pt idx="6752">
                  <c:v>256.83271177685106</c:v>
                </c:pt>
                <c:pt idx="6753">
                  <c:v>262.78386177606535</c:v>
                </c:pt>
                <c:pt idx="6754">
                  <c:v>271.10476562563878</c:v>
                </c:pt>
                <c:pt idx="6755">
                  <c:v>281.66283148568556</c:v>
                </c:pt>
                <c:pt idx="6756">
                  <c:v>293.94655368196931</c:v>
                </c:pt>
                <c:pt idx="6757">
                  <c:v>307.00462285270743</c:v>
                </c:pt>
                <c:pt idx="6758">
                  <c:v>319.53137529639019</c:v>
                </c:pt>
                <c:pt idx="6759">
                  <c:v>330.08917375858084</c:v>
                </c:pt>
                <c:pt idx="6760">
                  <c:v>337.38140300078896</c:v>
                </c:pt>
                <c:pt idx="6761">
                  <c:v>340.46887857606237</c:v>
                </c:pt>
                <c:pt idx="6762">
                  <c:v>338.87605450396148</c:v>
                </c:pt>
                <c:pt idx="6763">
                  <c:v>332.61135037439198</c:v>
                </c:pt>
                <c:pt idx="6764">
                  <c:v>322.15813310205886</c:v>
                </c:pt>
                <c:pt idx="6765">
                  <c:v>308.45314080767014</c:v>
                </c:pt>
                <c:pt idx="6766">
                  <c:v>292.8083980149454</c:v>
                </c:pt>
                <c:pt idx="6767">
                  <c:v>276.72887915502582</c:v>
                </c:pt>
                <c:pt idx="6768">
                  <c:v>261.645990683891</c:v>
                </c:pt>
                <c:pt idx="6769">
                  <c:v>248.66297266029454</c:v>
                </c:pt>
                <c:pt idx="6770">
                  <c:v>238.41820784669034</c:v>
                </c:pt>
                <c:pt idx="6771">
                  <c:v>231.10133907866975</c:v>
                </c:pt>
                <c:pt idx="6772">
                  <c:v>226.56443234295403</c:v>
                </c:pt>
                <c:pt idx="6773">
                  <c:v>224.43799771590747</c:v>
                </c:pt>
                <c:pt idx="6774">
                  <c:v>224.20954467705982</c:v>
                </c:pt>
                <c:pt idx="6775">
                  <c:v>225.28853321462907</c:v>
                </c:pt>
                <c:pt idx="6776">
                  <c:v>227.09663506178268</c:v>
                </c:pt>
                <c:pt idx="6777">
                  <c:v>229.17553549154732</c:v>
                </c:pt>
                <c:pt idx="6778">
                  <c:v>231.25047169749939</c:v>
                </c:pt>
                <c:pt idx="6779">
                  <c:v>233.19299954725244</c:v>
                </c:pt>
                <c:pt idx="6780">
                  <c:v>234.89523094569006</c:v>
                </c:pt>
                <c:pt idx="6781">
                  <c:v>236.13670033729238</c:v>
                </c:pt>
                <c:pt idx="6782">
                  <c:v>236.52946789422734</c:v>
                </c:pt>
                <c:pt idx="6783">
                  <c:v>235.56488614216778</c:v>
                </c:pt>
                <c:pt idx="6784">
                  <c:v>232.71567658492751</c:v>
                </c:pt>
                <c:pt idx="6785">
                  <c:v>227.528029653511</c:v>
                </c:pt>
                <c:pt idx="6786">
                  <c:v>219.67757806138127</c:v>
                </c:pt>
                <c:pt idx="6787">
                  <c:v>209.01028533776014</c:v>
                </c:pt>
                <c:pt idx="6788">
                  <c:v>195.59020608366228</c:v>
                </c:pt>
                <c:pt idx="6789">
                  <c:v>179.73438747113195</c:v>
                </c:pt>
                <c:pt idx="6790">
                  <c:v>161.98029552753005</c:v>
                </c:pt>
                <c:pt idx="6791">
                  <c:v>142.94724066629652</c:v>
                </c:pt>
                <c:pt idx="6792">
                  <c:v>123.12122925433964</c:v>
                </c:pt>
                <c:pt idx="6793">
                  <c:v>102.65986465802439</c:v>
                </c:pt>
                <c:pt idx="6794">
                  <c:v>81.319296295690307</c:v>
                </c:pt>
                <c:pt idx="6795">
                  <c:v>58.540679616044471</c:v>
                </c:pt>
                <c:pt idx="6796">
                  <c:v>33.648164671184908</c:v>
                </c:pt>
                <c:pt idx="6797">
                  <c:v>6.0623836735542804</c:v>
                </c:pt>
                <c:pt idx="6798">
                  <c:v>-24.554123891847894</c:v>
                </c:pt>
                <c:pt idx="6799">
                  <c:v>-58.249548791883214</c:v>
                </c:pt>
                <c:pt idx="6800">
                  <c:v>-94.807773137749834</c:v>
                </c:pt>
                <c:pt idx="6801">
                  <c:v>-133.79706459245955</c:v>
                </c:pt>
                <c:pt idx="6802">
                  <c:v>-174.5958038651768</c:v>
                </c:pt>
                <c:pt idx="6803">
                  <c:v>-216.33625589656975</c:v>
                </c:pt>
                <c:pt idx="6804">
                  <c:v>-257.71652871957428</c:v>
                </c:pt>
                <c:pt idx="6805">
                  <c:v>-296.71968253087334</c:v>
                </c:pt>
                <c:pt idx="6806">
                  <c:v>-330.38928878981847</c:v>
                </c:pt>
                <c:pt idx="6807">
                  <c:v>-354.86036227067831</c:v>
                </c:pt>
                <c:pt idx="6808">
                  <c:v>-365.81661493208719</c:v>
                </c:pt>
                <c:pt idx="6809">
                  <c:v>-359.39899663926593</c:v>
                </c:pt>
                <c:pt idx="6810">
                  <c:v>-333.31480483568942</c:v>
                </c:pt>
                <c:pt idx="6811">
                  <c:v>-287.69669502307141</c:v>
                </c:pt>
                <c:pt idx="6812">
                  <c:v>-225.35688696506304</c:v>
                </c:pt>
                <c:pt idx="6813">
                  <c:v>-151.36516818478628</c:v>
                </c:pt>
                <c:pt idx="6814">
                  <c:v>-72.155704562864869</c:v>
                </c:pt>
                <c:pt idx="6815">
                  <c:v>5.4577051361257283</c:v>
                </c:pt>
                <c:pt idx="6816">
                  <c:v>75.069016895760356</c:v>
                </c:pt>
                <c:pt idx="6817">
                  <c:v>131.30423545362891</c:v>
                </c:pt>
                <c:pt idx="6818">
                  <c:v>170.48693888143697</c:v>
                </c:pt>
                <c:pt idx="6819">
                  <c:v>191.32240579489803</c:v>
                </c:pt>
                <c:pt idx="6820">
                  <c:v>195.2170537271474</c:v>
                </c:pt>
                <c:pt idx="6821">
                  <c:v>185.8393721778225</c:v>
                </c:pt>
                <c:pt idx="6822">
                  <c:v>167.97094110399482</c:v>
                </c:pt>
                <c:pt idx="6823">
                  <c:v>146.19014461532564</c:v>
                </c:pt>
                <c:pt idx="6824">
                  <c:v>124.02001940977694</c:v>
                </c:pt>
                <c:pt idx="6825">
                  <c:v>103.77196712576041</c:v>
                </c:pt>
                <c:pt idx="6826">
                  <c:v>86.815174722305386</c:v>
                </c:pt>
                <c:pt idx="6827">
                  <c:v>73.855908683727947</c:v>
                </c:pt>
                <c:pt idx="6828">
                  <c:v>65.058553606783533</c:v>
                </c:pt>
                <c:pt idx="6829">
                  <c:v>60.157981597527879</c:v>
                </c:pt>
                <c:pt idx="6830">
                  <c:v>58.768387633912887</c:v>
                </c:pt>
                <c:pt idx="6831">
                  <c:v>60.833583590872344</c:v>
                </c:pt>
                <c:pt idx="6832">
                  <c:v>66.908855971884165</c:v>
                </c:pt>
                <c:pt idx="6833">
                  <c:v>78.014734677584528</c:v>
                </c:pt>
                <c:pt idx="6834">
                  <c:v>95.099153638103033</c:v>
                </c:pt>
                <c:pt idx="6835">
                  <c:v>118.41762881674246</c:v>
                </c:pt>
                <c:pt idx="6836">
                  <c:v>147.1425679292586</c:v>
                </c:pt>
                <c:pt idx="6837">
                  <c:v>179.27616996528084</c:v>
                </c:pt>
                <c:pt idx="6838">
                  <c:v>211.76355797988325</c:v>
                </c:pt>
                <c:pt idx="6839">
                  <c:v>240.76438984250157</c:v>
                </c:pt>
                <c:pt idx="6840">
                  <c:v>262.20636424200228</c:v>
                </c:pt>
                <c:pt idx="6841">
                  <c:v>272.70204191636026</c:v>
                </c:pt>
                <c:pt idx="6842">
                  <c:v>270.61313837902253</c:v>
                </c:pt>
                <c:pt idx="6843">
                  <c:v>256.8077787308506</c:v>
                </c:pt>
                <c:pt idx="6844">
                  <c:v>234.7249982217059</c:v>
                </c:pt>
                <c:pt idx="6845">
                  <c:v>209.68164266300138</c:v>
                </c:pt>
                <c:pt idx="6846">
                  <c:v>187.67113219527232</c:v>
                </c:pt>
                <c:pt idx="6847">
                  <c:v>174.03265452416036</c:v>
                </c:pt>
                <c:pt idx="6848">
                  <c:v>172.31251238475338</c:v>
                </c:pt>
                <c:pt idx="6849">
                  <c:v>183.50398323003796</c:v>
                </c:pt>
                <c:pt idx="6850">
                  <c:v>205.80011952422419</c:v>
                </c:pt>
                <c:pt idx="6851">
                  <c:v>234.98729244212245</c:v>
                </c:pt>
                <c:pt idx="6852">
                  <c:v>265.47963391945979</c:v>
                </c:pt>
                <c:pt idx="6853">
                  <c:v>291.74998003113853</c:v>
                </c:pt>
                <c:pt idx="6854">
                  <c:v>309.68973677885077</c:v>
                </c:pt>
                <c:pt idx="6855">
                  <c:v>317.40970009860592</c:v>
                </c:pt>
                <c:pt idx="6856">
                  <c:v>315.22998843506844</c:v>
                </c:pt>
                <c:pt idx="6857">
                  <c:v>304.96399197084168</c:v>
                </c:pt>
                <c:pt idx="6858">
                  <c:v>288.89886309789773</c:v>
                </c:pt>
                <c:pt idx="6859">
                  <c:v>268.95232030820495</c:v>
                </c:pt>
                <c:pt idx="6860">
                  <c:v>246.30565224098072</c:v>
                </c:pt>
                <c:pt idx="6861">
                  <c:v>221.5110773042164</c:v>
                </c:pt>
                <c:pt idx="6862">
                  <c:v>194.86958570206218</c:v>
                </c:pt>
                <c:pt idx="6863">
                  <c:v>166.88400523819598</c:v>
                </c:pt>
                <c:pt idx="6864">
                  <c:v>138.65647595051257</c:v>
                </c:pt>
                <c:pt idx="6865">
                  <c:v>112.08822354412071</c:v>
                </c:pt>
                <c:pt idx="6866">
                  <c:v>89.757333337744157</c:v>
                </c:pt>
                <c:pt idx="6867">
                  <c:v>74.456950332818948</c:v>
                </c:pt>
                <c:pt idx="6868">
                  <c:v>68.5002505346569</c:v>
                </c:pt>
                <c:pt idx="6869">
                  <c:v>73.000332871581932</c:v>
                </c:pt>
                <c:pt idx="6870">
                  <c:v>87.36946390107417</c:v>
                </c:pt>
                <c:pt idx="6871">
                  <c:v>109.21491847486958</c:v>
                </c:pt>
                <c:pt idx="6872">
                  <c:v>134.6924449084209</c:v>
                </c:pt>
                <c:pt idx="6873">
                  <c:v>159.26500676293534</c:v>
                </c:pt>
                <c:pt idx="6874">
                  <c:v>178.70234320493699</c:v>
                </c:pt>
                <c:pt idx="6875">
                  <c:v>190.05846381633739</c:v>
                </c:pt>
                <c:pt idx="6876">
                  <c:v>192.3337393095247</c:v>
                </c:pt>
                <c:pt idx="6877">
                  <c:v>186.61331037555414</c:v>
                </c:pt>
                <c:pt idx="6878">
                  <c:v>175.64065910200836</c:v>
                </c:pt>
                <c:pt idx="6879">
                  <c:v>162.97477924688931</c:v>
                </c:pt>
                <c:pt idx="6880">
                  <c:v>152.01475643307657</c:v>
                </c:pt>
                <c:pt idx="6881">
                  <c:v>145.16551703244278</c:v>
                </c:pt>
                <c:pt idx="6882">
                  <c:v>143.31143717124704</c:v>
                </c:pt>
                <c:pt idx="6883">
                  <c:v>145.66579620698698</c:v>
                </c:pt>
                <c:pt idx="6884">
                  <c:v>149.99927267301862</c:v>
                </c:pt>
                <c:pt idx="6885">
                  <c:v>153.21461181583533</c:v>
                </c:pt>
                <c:pt idx="6886">
                  <c:v>152.18001683477453</c:v>
                </c:pt>
                <c:pt idx="6887">
                  <c:v>144.62919513994129</c:v>
                </c:pt>
                <c:pt idx="6888">
                  <c:v>129.84581761321405</c:v>
                </c:pt>
                <c:pt idx="6889">
                  <c:v>108.88131066530607</c:v>
                </c:pt>
                <c:pt idx="6890">
                  <c:v>84.233198136372579</c:v>
                </c:pt>
                <c:pt idx="6891">
                  <c:v>59.132256289395229</c:v>
                </c:pt>
                <c:pt idx="6892">
                  <c:v>36.731770626938292</c:v>
                </c:pt>
                <c:pt idx="6893">
                  <c:v>19.480110805758709</c:v>
                </c:pt>
                <c:pt idx="6894">
                  <c:v>8.7913786286167515</c:v>
                </c:pt>
                <c:pt idx="6895">
                  <c:v>4.9612646104741858</c:v>
                </c:pt>
                <c:pt idx="6896">
                  <c:v>7.2358460294635369</c:v>
                </c:pt>
                <c:pt idx="6897">
                  <c:v>13.993498381594382</c:v>
                </c:pt>
                <c:pt idx="6898">
                  <c:v>23.046363938761608</c:v>
                </c:pt>
                <c:pt idx="6899">
                  <c:v>32.049689931784094</c:v>
                </c:pt>
                <c:pt idx="6900">
                  <c:v>38.931968690637028</c:v>
                </c:pt>
                <c:pt idx="6901">
                  <c:v>42.201931121208638</c:v>
                </c:pt>
                <c:pt idx="6902">
                  <c:v>41.026257997539304</c:v>
                </c:pt>
                <c:pt idx="6903">
                  <c:v>35.088388545726083</c:v>
                </c:pt>
                <c:pt idx="6904">
                  <c:v>24.335354792016886</c:v>
                </c:pt>
                <c:pt idx="6905">
                  <c:v>8.7308383266949434</c:v>
                </c:pt>
                <c:pt idx="6906">
                  <c:v>-11.901629219585503</c:v>
                </c:pt>
                <c:pt idx="6907">
                  <c:v>-37.894783049107019</c:v>
                </c:pt>
                <c:pt idx="6908">
                  <c:v>-69.597843516695036</c:v>
                </c:pt>
                <c:pt idx="6909">
                  <c:v>-107.10572193636972</c:v>
                </c:pt>
                <c:pt idx="6910">
                  <c:v>-149.93861194920223</c:v>
                </c:pt>
                <c:pt idx="6911">
                  <c:v>-196.80363290964027</c:v>
                </c:pt>
                <c:pt idx="6912">
                  <c:v>-245.55708944973236</c:v>
                </c:pt>
                <c:pt idx="6913">
                  <c:v>-293.4024209679979</c:v>
                </c:pt>
                <c:pt idx="6914">
                  <c:v>-337.24833940564025</c:v>
                </c:pt>
                <c:pt idx="6915">
                  <c:v>-374.09784546696665</c:v>
                </c:pt>
                <c:pt idx="6916">
                  <c:v>-401.38425691673405</c:v>
                </c:pt>
                <c:pt idx="6917">
                  <c:v>-417.24876252129917</c:v>
                </c:pt>
                <c:pt idx="6918">
                  <c:v>-420.7945767494781</c:v>
                </c:pt>
                <c:pt idx="6919">
                  <c:v>-412.32505713700516</c:v>
                </c:pt>
                <c:pt idx="6920">
                  <c:v>-393.48969085778174</c:v>
                </c:pt>
                <c:pt idx="6921">
                  <c:v>-367.20989595035132</c:v>
                </c:pt>
                <c:pt idx="6922">
                  <c:v>-337.30920995637854</c:v>
                </c:pt>
                <c:pt idx="6923">
                  <c:v>-307.90627797256576</c:v>
                </c:pt>
                <c:pt idx="6924">
                  <c:v>-282.74902078033216</c:v>
                </c:pt>
                <c:pt idx="6925">
                  <c:v>-264.67940135653362</c:v>
                </c:pt>
                <c:pt idx="6926">
                  <c:v>-255.32822258837248</c:v>
                </c:pt>
                <c:pt idx="6927">
                  <c:v>-255.03690536118975</c:v>
                </c:pt>
                <c:pt idx="6928">
                  <c:v>-262.94222318872119</c:v>
                </c:pt>
                <c:pt idx="6929">
                  <c:v>-277.1532998238647</c:v>
                </c:pt>
                <c:pt idx="6930">
                  <c:v>-294.98826137990591</c:v>
                </c:pt>
                <c:pt idx="6931">
                  <c:v>-313.2867284219314</c:v>
                </c:pt>
                <c:pt idx="6932">
                  <c:v>-328.83147429798373</c:v>
                </c:pt>
                <c:pt idx="6933">
                  <c:v>-338.87970720847147</c:v>
                </c:pt>
                <c:pt idx="6934">
                  <c:v>-341.73783029176008</c:v>
                </c:pt>
                <c:pt idx="6935">
                  <c:v>-337.22635219929623</c:v>
                </c:pt>
                <c:pt idx="6936">
                  <c:v>-326.83439866770391</c:v>
                </c:pt>
                <c:pt idx="6937">
                  <c:v>-313.44463230204576</c:v>
                </c:pt>
                <c:pt idx="6938">
                  <c:v>-300.68944264360778</c:v>
                </c:pt>
                <c:pt idx="6939">
                  <c:v>-292.15141964866189</c:v>
                </c:pt>
                <c:pt idx="6940">
                  <c:v>-290.64663433424704</c:v>
                </c:pt>
                <c:pt idx="6941">
                  <c:v>-297.74231072362915</c:v>
                </c:pt>
                <c:pt idx="6942">
                  <c:v>-313.54744488558242</c:v>
                </c:pt>
                <c:pt idx="6943">
                  <c:v>-336.7524183173856</c:v>
                </c:pt>
                <c:pt idx="6944">
                  <c:v>-364.90936781522839</c:v>
                </c:pt>
                <c:pt idx="6945">
                  <c:v>-394.94859935925439</c:v>
                </c:pt>
                <c:pt idx="6946">
                  <c:v>-423.84355708868492</c:v>
                </c:pt>
                <c:pt idx="6947">
                  <c:v>-449.23015417857135</c:v>
                </c:pt>
                <c:pt idx="6948">
                  <c:v>-469.75214050380134</c:v>
                </c:pt>
                <c:pt idx="6949">
                  <c:v>-485.01443527078237</c:v>
                </c:pt>
                <c:pt idx="6950">
                  <c:v>-495.23319200262887</c:v>
                </c:pt>
                <c:pt idx="6951">
                  <c:v>-500.8185540621397</c:v>
                </c:pt>
                <c:pt idx="6952">
                  <c:v>-502.10728646645811</c:v>
                </c:pt>
                <c:pt idx="6953">
                  <c:v>-499.30409474907873</c:v>
                </c:pt>
                <c:pt idx="6954">
                  <c:v>-492.54909154574312</c:v>
                </c:pt>
                <c:pt idx="6955">
                  <c:v>-482.00846435958573</c:v>
                </c:pt>
                <c:pt idx="6956">
                  <c:v>-467.94467037306509</c:v>
                </c:pt>
                <c:pt idx="6957">
                  <c:v>-450.77919877594439</c:v>
                </c:pt>
                <c:pt idx="6958">
                  <c:v>-431.14443299785682</c:v>
                </c:pt>
                <c:pt idx="6959">
                  <c:v>-409.85894562805049</c:v>
                </c:pt>
                <c:pt idx="6960">
                  <c:v>-387.75875342409995</c:v>
                </c:pt>
                <c:pt idx="6961">
                  <c:v>-365.40158263424814</c:v>
                </c:pt>
                <c:pt idx="6962">
                  <c:v>-342.76750713013325</c:v>
                </c:pt>
                <c:pt idx="6963">
                  <c:v>-319.1320159538879</c:v>
                </c:pt>
                <c:pt idx="6964">
                  <c:v>-293.23749810049071</c:v>
                </c:pt>
                <c:pt idx="6965">
                  <c:v>-263.74822759108406</c:v>
                </c:pt>
                <c:pt idx="6966">
                  <c:v>-229.84215656891837</c:v>
                </c:pt>
                <c:pt idx="6967">
                  <c:v>-191.75971892875572</c:v>
                </c:pt>
                <c:pt idx="6968">
                  <c:v>-151.15970337589931</c:v>
                </c:pt>
                <c:pt idx="6969">
                  <c:v>-111.16656526985064</c:v>
                </c:pt>
                <c:pt idx="6970">
                  <c:v>-76.050960495521224</c:v>
                </c:pt>
                <c:pt idx="6971">
                  <c:v>-50.56176981305412</c:v>
                </c:pt>
                <c:pt idx="6972">
                  <c:v>-38.995842586231745</c:v>
                </c:pt>
                <c:pt idx="6973">
                  <c:v>-44.191415096934854</c:v>
                </c:pt>
                <c:pt idx="6974">
                  <c:v>-66.741380604576648</c:v>
                </c:pt>
                <c:pt idx="6975">
                  <c:v>-104.70611865700285</c:v>
                </c:pt>
                <c:pt idx="6976">
                  <c:v>-153.92983910775339</c:v>
                </c:pt>
                <c:pt idx="6977">
                  <c:v>-208.83803234028289</c:v>
                </c:pt>
                <c:pt idx="6978">
                  <c:v>-263.41093414534839</c:v>
                </c:pt>
                <c:pt idx="6979">
                  <c:v>-311.98297354176322</c:v>
                </c:pt>
                <c:pt idx="6980">
                  <c:v>-349.70669960719539</c:v>
                </c:pt>
                <c:pt idx="6981">
                  <c:v>-372.82977293961142</c:v>
                </c:pt>
                <c:pt idx="6982">
                  <c:v>-379.05547092031782</c:v>
                </c:pt>
                <c:pt idx="6983">
                  <c:v>-368.04810542243155</c:v>
                </c:pt>
                <c:pt idx="6984">
                  <c:v>-341.80777687886837</c:v>
                </c:pt>
                <c:pt idx="6985">
                  <c:v>-304.51907953765198</c:v>
                </c:pt>
                <c:pt idx="6986">
                  <c:v>-261.72174706138514</c:v>
                </c:pt>
                <c:pt idx="6987">
                  <c:v>-219.06519292946109</c:v>
                </c:pt>
                <c:pt idx="6988">
                  <c:v>-181.14641087852792</c:v>
                </c:pt>
                <c:pt idx="6989">
                  <c:v>-150.81309743810024</c:v>
                </c:pt>
                <c:pt idx="6990">
                  <c:v>-129.01448270564526</c:v>
                </c:pt>
                <c:pt idx="6991">
                  <c:v>-115.06876282340919</c:v>
                </c:pt>
                <c:pt idx="6992">
                  <c:v>-107.17408671037956</c:v>
                </c:pt>
                <c:pt idx="6993">
                  <c:v>-103.06552646887384</c:v>
                </c:pt>
                <c:pt idx="6994">
                  <c:v>-100.75634007649616</c:v>
                </c:pt>
                <c:pt idx="6995">
                  <c:v>-99.211445292982319</c:v>
                </c:pt>
                <c:pt idx="6996">
                  <c:v>-98.710958241268045</c:v>
                </c:pt>
                <c:pt idx="6997">
                  <c:v>-100.71697228213085</c:v>
                </c:pt>
                <c:pt idx="6998">
                  <c:v>-107.2419824961202</c:v>
                </c:pt>
                <c:pt idx="6999">
                  <c:v>-119.90839722940669</c:v>
                </c:pt>
                <c:pt idx="7000">
                  <c:v>-139.01248585842248</c:v>
                </c:pt>
                <c:pt idx="7001">
                  <c:v>-162.94150899458188</c:v>
                </c:pt>
                <c:pt idx="7002">
                  <c:v>-188.21367582615048</c:v>
                </c:pt>
                <c:pt idx="7003">
                  <c:v>-210.22092718042379</c:v>
                </c:pt>
                <c:pt idx="7004">
                  <c:v>-224.47786695101931</c:v>
                </c:pt>
                <c:pt idx="7005">
                  <c:v>-227.93863001085944</c:v>
                </c:pt>
                <c:pt idx="7006">
                  <c:v>-219.93017515945044</c:v>
                </c:pt>
                <c:pt idx="7007">
                  <c:v>-202.46522044439993</c:v>
                </c:pt>
                <c:pt idx="7008">
                  <c:v>-179.92816176650996</c:v>
                </c:pt>
                <c:pt idx="7009">
                  <c:v>-158.22545668627768</c:v>
                </c:pt>
                <c:pt idx="7010">
                  <c:v>-143.51749441243035</c:v>
                </c:pt>
                <c:pt idx="7011">
                  <c:v>-140.72371514746442</c:v>
                </c:pt>
                <c:pt idx="7012">
                  <c:v>-152.14469551503066</c:v>
                </c:pt>
                <c:pt idx="7013">
                  <c:v>-176.66268311129767</c:v>
                </c:pt>
                <c:pt idx="7014">
                  <c:v>-209.88254682288726</c:v>
                </c:pt>
                <c:pt idx="7015">
                  <c:v>-245.23244456234715</c:v>
                </c:pt>
                <c:pt idx="7016">
                  <c:v>-275.6577212169251</c:v>
                </c:pt>
                <c:pt idx="7017">
                  <c:v>-295.33759699816488</c:v>
                </c:pt>
                <c:pt idx="7018">
                  <c:v>-300.92828548215988</c:v>
                </c:pt>
                <c:pt idx="7019">
                  <c:v>-292.1002613530257</c:v>
                </c:pt>
                <c:pt idx="7020">
                  <c:v>-271.38229792325257</c:v>
                </c:pt>
                <c:pt idx="7021">
                  <c:v>-243.43418713437643</c:v>
                </c:pt>
                <c:pt idx="7022">
                  <c:v>-213.89757407723579</c:v>
                </c:pt>
                <c:pt idx="7023">
                  <c:v>-188.02241090805941</c:v>
                </c:pt>
                <c:pt idx="7024">
                  <c:v>-169.3645700737589</c:v>
                </c:pt>
                <c:pt idx="7025">
                  <c:v>-158.91621668118381</c:v>
                </c:pt>
                <c:pt idx="7026">
                  <c:v>-154.95857127148008</c:v>
                </c:pt>
                <c:pt idx="7027">
                  <c:v>-153.69495809943521</c:v>
                </c:pt>
                <c:pt idx="7028">
                  <c:v>-150.43795255592565</c:v>
                </c:pt>
                <c:pt idx="7029">
                  <c:v>-140.95326312510565</c:v>
                </c:pt>
                <c:pt idx="7030">
                  <c:v>-122.56897555032506</c:v>
                </c:pt>
                <c:pt idx="7031">
                  <c:v>-94.797263130749457</c:v>
                </c:pt>
                <c:pt idx="7032">
                  <c:v>-59.391201819745525</c:v>
                </c:pt>
                <c:pt idx="7033">
                  <c:v>-19.877287103919777</c:v>
                </c:pt>
                <c:pt idx="7034">
                  <c:v>19.319917907120406</c:v>
                </c:pt>
                <c:pt idx="7035">
                  <c:v>53.951618750355337</c:v>
                </c:pt>
                <c:pt idx="7036">
                  <c:v>80.931088375157969</c:v>
                </c:pt>
                <c:pt idx="7037">
                  <c:v>98.953662466109606</c:v>
                </c:pt>
                <c:pt idx="7038">
                  <c:v>108.58151380832656</c:v>
                </c:pt>
                <c:pt idx="7039">
                  <c:v>111.81059272041001</c:v>
                </c:pt>
                <c:pt idx="7040">
                  <c:v>111.32678419110512</c:v>
                </c:pt>
                <c:pt idx="7041">
                  <c:v>109.75014802539749</c:v>
                </c:pt>
                <c:pt idx="7042">
                  <c:v>109.10830726006081</c:v>
                </c:pt>
                <c:pt idx="7043">
                  <c:v>110.62369337738588</c:v>
                </c:pt>
                <c:pt idx="7044">
                  <c:v>114.76128510642414</c:v>
                </c:pt>
                <c:pt idx="7045">
                  <c:v>121.43762634422892</c:v>
                </c:pt>
                <c:pt idx="7046">
                  <c:v>130.32483142463278</c:v>
                </c:pt>
                <c:pt idx="7047">
                  <c:v>141.22460357985693</c:v>
                </c:pt>
                <c:pt idx="7048">
                  <c:v>154.45664774271373</c:v>
                </c:pt>
                <c:pt idx="7049">
                  <c:v>171.1147206590156</c:v>
                </c:pt>
                <c:pt idx="7050">
                  <c:v>192.99559440710814</c:v>
                </c:pt>
                <c:pt idx="7051">
                  <c:v>222.100146432652</c:v>
                </c:pt>
                <c:pt idx="7052">
                  <c:v>259.83891038009358</c:v>
                </c:pt>
                <c:pt idx="7053">
                  <c:v>306.27645806175087</c:v>
                </c:pt>
                <c:pt idx="7054">
                  <c:v>359.74010220369081</c:v>
                </c:pt>
                <c:pt idx="7055">
                  <c:v>416.89391391605932</c:v>
                </c:pt>
                <c:pt idx="7056">
                  <c:v>473.12230001507635</c:v>
                </c:pt>
                <c:pt idx="7057">
                  <c:v>523.01702116982585</c:v>
                </c:pt>
                <c:pt idx="7058">
                  <c:v>560.95099910043655</c:v>
                </c:pt>
                <c:pt idx="7059">
                  <c:v>581.91613731826646</c:v>
                </c:pt>
                <c:pt idx="7060">
                  <c:v>582.70549163690998</c:v>
                </c:pt>
                <c:pt idx="7061">
                  <c:v>563.12580990224455</c:v>
                </c:pt>
                <c:pt idx="7062">
                  <c:v>526.63472628414661</c:v>
                </c:pt>
                <c:pt idx="7063">
                  <c:v>479.95503022418745</c:v>
                </c:pt>
                <c:pt idx="7064">
                  <c:v>431.71614327364642</c:v>
                </c:pt>
                <c:pt idx="7065">
                  <c:v>390.60873616465818</c:v>
                </c:pt>
                <c:pt idx="7066">
                  <c:v>363.64783120265844</c:v>
                </c:pt>
                <c:pt idx="7067">
                  <c:v>354.95055539742242</c:v>
                </c:pt>
                <c:pt idx="7068">
                  <c:v>365.13789693248435</c:v>
                </c:pt>
                <c:pt idx="7069">
                  <c:v>391.32226268764947</c:v>
                </c:pt>
                <c:pt idx="7070">
                  <c:v>427.68498448306394</c:v>
                </c:pt>
                <c:pt idx="7071">
                  <c:v>466.64634411849482</c:v>
                </c:pt>
                <c:pt idx="7072">
                  <c:v>500.48138430353225</c:v>
                </c:pt>
                <c:pt idx="7073">
                  <c:v>523.03622046365115</c:v>
                </c:pt>
                <c:pt idx="7074">
                  <c:v>531.09783783328601</c:v>
                </c:pt>
                <c:pt idx="7075">
                  <c:v>525.04363429453622</c:v>
                </c:pt>
                <c:pt idx="7076">
                  <c:v>508.60070115310879</c:v>
                </c:pt>
                <c:pt idx="7077">
                  <c:v>487.80557456713956</c:v>
                </c:pt>
                <c:pt idx="7078">
                  <c:v>469.45869960435454</c:v>
                </c:pt>
                <c:pt idx="7079">
                  <c:v>459.46379203433753</c:v>
                </c:pt>
                <c:pt idx="7080">
                  <c:v>461.46837931190322</c:v>
                </c:pt>
                <c:pt idx="7081">
                  <c:v>476.13708935265117</c:v>
                </c:pt>
                <c:pt idx="7082">
                  <c:v>501.20571306127783</c:v>
                </c:pt>
                <c:pt idx="7083">
                  <c:v>532.25227158734344</c:v>
                </c:pt>
                <c:pt idx="7084">
                  <c:v>563.92846912945652</c:v>
                </c:pt>
                <c:pt idx="7085">
                  <c:v>591.30236905146489</c:v>
                </c:pt>
                <c:pt idx="7086">
                  <c:v>610.96970312275937</c:v>
                </c:pt>
                <c:pt idx="7087">
                  <c:v>621.64712382170933</c:v>
                </c:pt>
                <c:pt idx="7088">
                  <c:v>624.07030231384113</c:v>
                </c:pt>
                <c:pt idx="7089">
                  <c:v>620.20407949493563</c:v>
                </c:pt>
                <c:pt idx="7090">
                  <c:v>612.03061813268198</c:v>
                </c:pt>
                <c:pt idx="7091">
                  <c:v>600.40668726080219</c:v>
                </c:pt>
                <c:pt idx="7092">
                  <c:v>584.51537834552369</c:v>
                </c:pt>
                <c:pt idx="7093">
                  <c:v>562.19440725170534</c:v>
                </c:pt>
                <c:pt idx="7094">
                  <c:v>530.98849079070101</c:v>
                </c:pt>
                <c:pt idx="7095">
                  <c:v>489.42639944026757</c:v>
                </c:pt>
                <c:pt idx="7096">
                  <c:v>437.96985627811938</c:v>
                </c:pt>
                <c:pt idx="7097">
                  <c:v>379.32366240684894</c:v>
                </c:pt>
                <c:pt idx="7098">
                  <c:v>318.15454924571333</c:v>
                </c:pt>
                <c:pt idx="7099">
                  <c:v>260.44045347619442</c:v>
                </c:pt>
                <c:pt idx="7100">
                  <c:v>212.59241305630641</c:v>
                </c:pt>
                <c:pt idx="7101">
                  <c:v>180.38292760791882</c:v>
                </c:pt>
                <c:pt idx="7102">
                  <c:v>167.76449307117238</c:v>
                </c:pt>
                <c:pt idx="7103">
                  <c:v>175.83385957308676</c:v>
                </c:pt>
                <c:pt idx="7104">
                  <c:v>202.31228580409513</c:v>
                </c:pt>
                <c:pt idx="7105">
                  <c:v>241.86579895005022</c:v>
                </c:pt>
                <c:pt idx="7106">
                  <c:v>287.3205780330382</c:v>
                </c:pt>
                <c:pt idx="7107">
                  <c:v>331.38716465292441</c:v>
                </c:pt>
                <c:pt idx="7108">
                  <c:v>368.22242788961631</c:v>
                </c:pt>
                <c:pt idx="7109">
                  <c:v>394.25286436454473</c:v>
                </c:pt>
                <c:pt idx="7110">
                  <c:v>408.11181408888649</c:v>
                </c:pt>
                <c:pt idx="7111">
                  <c:v>410.08047192964489</c:v>
                </c:pt>
                <c:pt idx="7112">
                  <c:v>401.60124763951808</c:v>
                </c:pt>
                <c:pt idx="7113">
                  <c:v>385.06694041517994</c:v>
                </c:pt>
                <c:pt idx="7114">
                  <c:v>363.61996045152449</c:v>
                </c:pt>
                <c:pt idx="7115">
                  <c:v>340.63278904868292</c:v>
                </c:pt>
                <c:pt idx="7116">
                  <c:v>318.90455485250919</c:v>
                </c:pt>
                <c:pt idx="7117">
                  <c:v>299.98525382888789</c:v>
                </c:pt>
                <c:pt idx="7118">
                  <c:v>284.06967574294447</c:v>
                </c:pt>
                <c:pt idx="7119">
                  <c:v>270.5322693977127</c:v>
                </c:pt>
                <c:pt idx="7120">
                  <c:v>258.69462217408244</c:v>
                </c:pt>
                <c:pt idx="7121">
                  <c:v>248.30705437220885</c:v>
                </c:pt>
                <c:pt idx="7122">
                  <c:v>239.54439775076014</c:v>
                </c:pt>
                <c:pt idx="7123">
                  <c:v>232.6832299659647</c:v>
                </c:pt>
                <c:pt idx="7124">
                  <c:v>227.76112292458262</c:v>
                </c:pt>
                <c:pt idx="7125">
                  <c:v>224.3653040703519</c:v>
                </c:pt>
                <c:pt idx="7126">
                  <c:v>221.48919105104025</c:v>
                </c:pt>
                <c:pt idx="7127">
                  <c:v>217.44858693516207</c:v>
                </c:pt>
                <c:pt idx="7128">
                  <c:v>210.04812033303634</c:v>
                </c:pt>
                <c:pt idx="7129">
                  <c:v>197.16212396505779</c:v>
                </c:pt>
                <c:pt idx="7130">
                  <c:v>177.6082227517422</c:v>
                </c:pt>
                <c:pt idx="7131">
                  <c:v>151.93489613619326</c:v>
                </c:pt>
                <c:pt idx="7132">
                  <c:v>122.72019657616305</c:v>
                </c:pt>
                <c:pt idx="7133">
                  <c:v>94.174007037601129</c:v>
                </c:pt>
                <c:pt idx="7134">
                  <c:v>71.154071072414652</c:v>
                </c:pt>
                <c:pt idx="7135">
                  <c:v>57.955385625310498</c:v>
                </c:pt>
                <c:pt idx="7136">
                  <c:v>57.240706419593401</c:v>
                </c:pt>
                <c:pt idx="7137">
                  <c:v>69.350089438352455</c:v>
                </c:pt>
                <c:pt idx="7138">
                  <c:v>92.12461618449727</c:v>
                </c:pt>
                <c:pt idx="7139">
                  <c:v>121.29428297233632</c:v>
                </c:pt>
                <c:pt idx="7140">
                  <c:v>151.37606299929081</c:v>
                </c:pt>
                <c:pt idx="7141">
                  <c:v>176.8937519276495</c:v>
                </c:pt>
                <c:pt idx="7142">
                  <c:v>193.57942797779833</c:v>
                </c:pt>
                <c:pt idx="7143">
                  <c:v>199.14655950408604</c:v>
                </c:pt>
                <c:pt idx="7144">
                  <c:v>193.35126451818081</c:v>
                </c:pt>
                <c:pt idx="7145">
                  <c:v>177.38800163405975</c:v>
                </c:pt>
                <c:pt idx="7146">
                  <c:v>153.02140852081797</c:v>
                </c:pt>
                <c:pt idx="7147">
                  <c:v>121.95336749143281</c:v>
                </c:pt>
                <c:pt idx="7148">
                  <c:v>85.666753904427949</c:v>
                </c:pt>
                <c:pt idx="7149">
                  <c:v>45.614468399509221</c:v>
                </c:pt>
                <c:pt idx="7150">
                  <c:v>3.4732030908493794</c:v>
                </c:pt>
                <c:pt idx="7151">
                  <c:v>-38.699938144218365</c:v>
                </c:pt>
                <c:pt idx="7152">
                  <c:v>-78.447622469972785</c:v>
                </c:pt>
                <c:pt idx="7153">
                  <c:v>-113.0572032435019</c:v>
                </c:pt>
                <c:pt idx="7154">
                  <c:v>-139.88556931961421</c:v>
                </c:pt>
                <c:pt idx="7155">
                  <c:v>-156.83391671220292</c:v>
                </c:pt>
                <c:pt idx="7156">
                  <c:v>-162.86223010710748</c:v>
                </c:pt>
                <c:pt idx="7157">
                  <c:v>-158.33870549455668</c:v>
                </c:pt>
                <c:pt idx="7158">
                  <c:v>-145.04347274500128</c:v>
                </c:pt>
                <c:pt idx="7159">
                  <c:v>-125.81054089006342</c:v>
                </c:pt>
                <c:pt idx="7160">
                  <c:v>-103.95640327190711</c:v>
                </c:pt>
                <c:pt idx="7161">
                  <c:v>-82.696564292964581</c:v>
                </c:pt>
                <c:pt idx="7162">
                  <c:v>-64.683775053174372</c:v>
                </c:pt>
                <c:pt idx="7163">
                  <c:v>-51.704260566601661</c:v>
                </c:pt>
                <c:pt idx="7164">
                  <c:v>-44.541672452569244</c:v>
                </c:pt>
                <c:pt idx="7165">
                  <c:v>-43.05625946180227</c:v>
                </c:pt>
                <c:pt idx="7166">
                  <c:v>-46.50647283663573</c:v>
                </c:pt>
                <c:pt idx="7167">
                  <c:v>-54.002908286311893</c:v>
                </c:pt>
                <c:pt idx="7168">
                  <c:v>-64.873580211931028</c:v>
                </c:pt>
                <c:pt idx="7169">
                  <c:v>-78.763358964120769</c:v>
                </c:pt>
                <c:pt idx="7170">
                  <c:v>-95.451265876036643</c:v>
                </c:pt>
                <c:pt idx="7171">
                  <c:v>-114.55510319848602</c:v>
                </c:pt>
                <c:pt idx="7172">
                  <c:v>-135.36522967362998</c:v>
                </c:pt>
                <c:pt idx="7173">
                  <c:v>-156.91512607634303</c:v>
                </c:pt>
                <c:pt idx="7174">
                  <c:v>-178.18400581832941</c:v>
                </c:pt>
                <c:pt idx="7175">
                  <c:v>-198.25077040598907</c:v>
                </c:pt>
                <c:pt idx="7176">
                  <c:v>-216.32552905238049</c:v>
                </c:pt>
                <c:pt idx="7177">
                  <c:v>-231.73930149609419</c:v>
                </c:pt>
                <c:pt idx="7178">
                  <c:v>-244.00253933899589</c:v>
                </c:pt>
                <c:pt idx="7179">
                  <c:v>-252.92079064932577</c:v>
                </c:pt>
                <c:pt idx="7180">
                  <c:v>-258.65235276452302</c:v>
                </c:pt>
                <c:pt idx="7181">
                  <c:v>-261.63698763826937</c:v>
                </c:pt>
                <c:pt idx="7182">
                  <c:v>-262.44929068100078</c:v>
                </c:pt>
                <c:pt idx="7183">
                  <c:v>-261.70766101679294</c:v>
                </c:pt>
                <c:pt idx="7184">
                  <c:v>-260.11996071180573</c:v>
                </c:pt>
                <c:pt idx="7185">
                  <c:v>-258.59029845284357</c:v>
                </c:pt>
                <c:pt idx="7186">
                  <c:v>-258.20234361312686</c:v>
                </c:pt>
                <c:pt idx="7187">
                  <c:v>-259.9811070549174</c:v>
                </c:pt>
                <c:pt idx="7188">
                  <c:v>-264.54190657338921</c:v>
                </c:pt>
                <c:pt idx="7189">
                  <c:v>-271.84775578907443</c:v>
                </c:pt>
                <c:pt idx="7190">
                  <c:v>-281.23055699476066</c:v>
                </c:pt>
                <c:pt idx="7191">
                  <c:v>-291.65033391311431</c:v>
                </c:pt>
                <c:pt idx="7192">
                  <c:v>-302.01536320621915</c:v>
                </c:pt>
                <c:pt idx="7193">
                  <c:v>-311.40618466227141</c:v>
                </c:pt>
                <c:pt idx="7194">
                  <c:v>-319.18555472524827</c:v>
                </c:pt>
                <c:pt idx="7195">
                  <c:v>-325.05996110210447</c:v>
                </c:pt>
                <c:pt idx="7196">
                  <c:v>-329.12526598954133</c:v>
                </c:pt>
                <c:pt idx="7197">
                  <c:v>-331.84737593599471</c:v>
                </c:pt>
                <c:pt idx="7198">
                  <c:v>-333.89454252721833</c:v>
                </c:pt>
                <c:pt idx="7199">
                  <c:v>-335.81488870139043</c:v>
                </c:pt>
                <c:pt idx="7200">
                  <c:v>-337.69853688808456</c:v>
                </c:pt>
                <c:pt idx="7201">
                  <c:v>-339.02908676485583</c:v>
                </c:pt>
                <c:pt idx="7202">
                  <c:v>-338.83707030114658</c:v>
                </c:pt>
                <c:pt idx="7203">
                  <c:v>-336.08937957001768</c:v>
                </c:pt>
                <c:pt idx="7204">
                  <c:v>-330.11976403443526</c:v>
                </c:pt>
                <c:pt idx="7205">
                  <c:v>-320.93004451798765</c:v>
                </c:pt>
                <c:pt idx="7206">
                  <c:v>-309.31410208399171</c:v>
                </c:pt>
                <c:pt idx="7207">
                  <c:v>-296.81962242388801</c:v>
                </c:pt>
                <c:pt idx="7208">
                  <c:v>-285.52778193696525</c:v>
                </c:pt>
                <c:pt idx="7209">
                  <c:v>-277.61613597044936</c:v>
                </c:pt>
                <c:pt idx="7210">
                  <c:v>-274.75281693551761</c:v>
                </c:pt>
                <c:pt idx="7211">
                  <c:v>-277.4867802755283</c:v>
                </c:pt>
                <c:pt idx="7212">
                  <c:v>-284.85652952713116</c:v>
                </c:pt>
                <c:pt idx="7213">
                  <c:v>-294.38068532492838</c:v>
                </c:pt>
                <c:pt idx="7214">
                  <c:v>-302.43894336162219</c:v>
                </c:pt>
                <c:pt idx="7215">
                  <c:v>-304.92228744459152</c:v>
                </c:pt>
                <c:pt idx="7216">
                  <c:v>-298.00811358406077</c:v>
                </c:pt>
                <c:pt idx="7217">
                  <c:v>-278.95725927532635</c:v>
                </c:pt>
                <c:pt idx="7218">
                  <c:v>-246.83371355927326</c:v>
                </c:pt>
                <c:pt idx="7219">
                  <c:v>-202.98515808167721</c:v>
                </c:pt>
                <c:pt idx="7220">
                  <c:v>-151.07208420782678</c:v>
                </c:pt>
                <c:pt idx="7221">
                  <c:v>-96.50289063330311</c:v>
                </c:pt>
                <c:pt idx="7222">
                  <c:v>-45.388359084306025</c:v>
                </c:pt>
                <c:pt idx="7223">
                  <c:v>-3.4125617948814635</c:v>
                </c:pt>
                <c:pt idx="7224">
                  <c:v>24.988118981801509</c:v>
                </c:pt>
                <c:pt idx="7225">
                  <c:v>37.072794433331509</c:v>
                </c:pt>
                <c:pt idx="7226">
                  <c:v>32.092178262796452</c:v>
                </c:pt>
                <c:pt idx="7227">
                  <c:v>11.572173798370146</c:v>
                </c:pt>
                <c:pt idx="7228">
                  <c:v>-20.604191441876996</c:v>
                </c:pt>
                <c:pt idx="7229">
                  <c:v>-58.647719631645167</c:v>
                </c:pt>
                <c:pt idx="7230">
                  <c:v>-95.902308068949495</c:v>
                </c:pt>
                <c:pt idx="7231">
                  <c:v>-126.06609432086668</c:v>
                </c:pt>
                <c:pt idx="7232">
                  <c:v>-144.04056768177546</c:v>
                </c:pt>
                <c:pt idx="7233">
                  <c:v>-146.24876861606151</c:v>
                </c:pt>
                <c:pt idx="7234">
                  <c:v>-130.79172845592885</c:v>
                </c:pt>
                <c:pt idx="7235">
                  <c:v>-97.84525233529277</c:v>
                </c:pt>
                <c:pt idx="7236">
                  <c:v>-50.192618379777826</c:v>
                </c:pt>
                <c:pt idx="7237">
                  <c:v>6.6739971248909873</c:v>
                </c:pt>
                <c:pt idx="7238">
                  <c:v>65.34451899934092</c:v>
                </c:pt>
                <c:pt idx="7239">
                  <c:v>118.02678021445887</c:v>
                </c:pt>
                <c:pt idx="7240">
                  <c:v>158.16779420018929</c:v>
                </c:pt>
                <c:pt idx="7241">
                  <c:v>181.5267557544515</c:v>
                </c:pt>
                <c:pt idx="7242">
                  <c:v>186.5047603975799</c:v>
                </c:pt>
                <c:pt idx="7243">
                  <c:v>173.97109184654869</c:v>
                </c:pt>
                <c:pt idx="7244">
                  <c:v>146.88260112324636</c:v>
                </c:pt>
                <c:pt idx="7245">
                  <c:v>109.72944830172291</c:v>
                </c:pt>
                <c:pt idx="7246">
                  <c:v>67.680701860991974</c:v>
                </c:pt>
                <c:pt idx="7247">
                  <c:v>25.469570146254004</c:v>
                </c:pt>
                <c:pt idx="7248">
                  <c:v>-13.630171176494732</c:v>
                </c:pt>
                <c:pt idx="7249">
                  <c:v>-48.290694890901037</c:v>
                </c:pt>
                <c:pt idx="7250">
                  <c:v>-78.883423312003472</c:v>
                </c:pt>
                <c:pt idx="7251">
                  <c:v>-106.69060563348073</c:v>
                </c:pt>
                <c:pt idx="7252">
                  <c:v>-133.00033950370226</c:v>
                </c:pt>
                <c:pt idx="7253">
                  <c:v>-158.4209453872592</c:v>
                </c:pt>
                <c:pt idx="7254">
                  <c:v>-182.50971763103388</c:v>
                </c:pt>
                <c:pt idx="7255">
                  <c:v>-203.70191659207839</c:v>
                </c:pt>
                <c:pt idx="7256">
                  <c:v>-219.55683464641942</c:v>
                </c:pt>
                <c:pt idx="7257">
                  <c:v>-227.35152881818175</c:v>
                </c:pt>
                <c:pt idx="7258">
                  <c:v>-224.94115229521842</c:v>
                </c:pt>
                <c:pt idx="7259">
                  <c:v>-211.6134305329318</c:v>
                </c:pt>
                <c:pt idx="7260">
                  <c:v>-188.57466290600479</c:v>
                </c:pt>
                <c:pt idx="7261">
                  <c:v>-158.85063807324784</c:v>
                </c:pt>
                <c:pt idx="7262">
                  <c:v>-126.67540450186956</c:v>
                </c:pt>
                <c:pt idx="7263">
                  <c:v>-96.627411059392287</c:v>
                </c:pt>
                <c:pt idx="7264">
                  <c:v>-72.759748730733662</c:v>
                </c:pt>
                <c:pt idx="7265">
                  <c:v>-57.866178618989139</c:v>
                </c:pt>
                <c:pt idx="7266">
                  <c:v>-52.965925513357632</c:v>
                </c:pt>
                <c:pt idx="7267">
                  <c:v>-57.123811463974505</c:v>
                </c:pt>
                <c:pt idx="7268">
                  <c:v>-67.741541392182882</c:v>
                </c:pt>
                <c:pt idx="7269">
                  <c:v>-81.32412065712299</c:v>
                </c:pt>
                <c:pt idx="7270">
                  <c:v>-94.485037169409907</c:v>
                </c:pt>
                <c:pt idx="7271">
                  <c:v>-104.81288359339413</c:v>
                </c:pt>
                <c:pt idx="7272">
                  <c:v>-111.3070972902625</c:v>
                </c:pt>
                <c:pt idx="7273">
                  <c:v>-114.33250080984608</c:v>
                </c:pt>
                <c:pt idx="7274">
                  <c:v>-115.25487622138412</c:v>
                </c:pt>
                <c:pt idx="7275">
                  <c:v>-115.94221166334724</c:v>
                </c:pt>
                <c:pt idx="7276">
                  <c:v>-118.20607095642728</c:v>
                </c:pt>
                <c:pt idx="7277">
                  <c:v>-123.21402460453729</c:v>
                </c:pt>
                <c:pt idx="7278">
                  <c:v>-130.9980974361894</c:v>
                </c:pt>
                <c:pt idx="7279">
                  <c:v>-140.28657744903515</c:v>
                </c:pt>
                <c:pt idx="7280">
                  <c:v>-148.82201716421275</c:v>
                </c:pt>
                <c:pt idx="7281">
                  <c:v>-154.08826881925981</c:v>
                </c:pt>
                <c:pt idx="7282">
                  <c:v>-154.12318096149738</c:v>
                </c:pt>
                <c:pt idx="7283">
                  <c:v>-148.05200411820675</c:v>
                </c:pt>
                <c:pt idx="7284">
                  <c:v>-136.19360505059834</c:v>
                </c:pt>
                <c:pt idx="7285">
                  <c:v>-119.85209400335961</c:v>
                </c:pt>
                <c:pt idx="7286">
                  <c:v>-100.98724473194461</c:v>
                </c:pt>
                <c:pt idx="7287">
                  <c:v>-81.859045428793607</c:v>
                </c:pt>
                <c:pt idx="7288">
                  <c:v>-64.620353604361867</c:v>
                </c:pt>
                <c:pt idx="7289">
                  <c:v>-50.845512016510007</c:v>
                </c:pt>
                <c:pt idx="7290">
                  <c:v>-41.12939022443075</c:v>
                </c:pt>
                <c:pt idx="7291">
                  <c:v>-34.988941515569167</c:v>
                </c:pt>
                <c:pt idx="7292">
                  <c:v>-31.184589487113271</c:v>
                </c:pt>
                <c:pt idx="7293">
                  <c:v>-28.317949784450349</c:v>
                </c:pt>
                <c:pt idx="7294">
                  <c:v>-25.393905297366643</c:v>
                </c:pt>
                <c:pt idx="7295">
                  <c:v>-22.099430017770064</c:v>
                </c:pt>
                <c:pt idx="7296">
                  <c:v>-18.774714453373189</c:v>
                </c:pt>
                <c:pt idx="7297">
                  <c:v>-16.23138780202833</c:v>
                </c:pt>
                <c:pt idx="7298">
                  <c:v>-15.561013398905549</c:v>
                </c:pt>
                <c:pt idx="7299">
                  <c:v>-17.937185184289362</c:v>
                </c:pt>
                <c:pt idx="7300">
                  <c:v>-24.347619951432758</c:v>
                </c:pt>
                <c:pt idx="7301">
                  <c:v>-35.283714854860719</c:v>
                </c:pt>
                <c:pt idx="7302">
                  <c:v>-50.534453709881916</c:v>
                </c:pt>
                <c:pt idx="7303">
                  <c:v>-69.229477487335231</c:v>
                </c:pt>
                <c:pt idx="7304">
                  <c:v>-90.128545548671283</c:v>
                </c:pt>
                <c:pt idx="7305">
                  <c:v>-111.97132437979558</c:v>
                </c:pt>
                <c:pt idx="7306">
                  <c:v>-133.66536710865705</c:v>
                </c:pt>
                <c:pt idx="7307">
                  <c:v>-154.24901515171717</c:v>
                </c:pt>
                <c:pt idx="7308">
                  <c:v>-172.75892232561623</c:v>
                </c:pt>
                <c:pt idx="7309">
                  <c:v>-188.17880981360386</c:v>
                </c:pt>
                <c:pt idx="7310">
                  <c:v>-199.52663282601316</c:v>
                </c:pt>
                <c:pt idx="7311">
                  <c:v>-205.98790437918333</c:v>
                </c:pt>
                <c:pt idx="7312">
                  <c:v>-206.97109305446753</c:v>
                </c:pt>
                <c:pt idx="7313">
                  <c:v>-202.0721533976062</c:v>
                </c:pt>
                <c:pt idx="7314">
                  <c:v>-191.05479708305333</c:v>
                </c:pt>
                <c:pt idx="7315">
                  <c:v>-173.93808352337663</c:v>
                </c:pt>
                <c:pt idx="7316">
                  <c:v>-151.15757448882209</c:v>
                </c:pt>
                <c:pt idx="7317">
                  <c:v>-123.66512592440597</c:v>
                </c:pt>
                <c:pt idx="7318">
                  <c:v>-92.858316281625719</c:v>
                </c:pt>
                <c:pt idx="7319">
                  <c:v>-60.361943306159894</c:v>
                </c:pt>
                <c:pt idx="7320">
                  <c:v>-27.791578030211337</c:v>
                </c:pt>
                <c:pt idx="7321">
                  <c:v>3.3867470543904838</c:v>
                </c:pt>
                <c:pt idx="7322">
                  <c:v>31.891959803931787</c:v>
                </c:pt>
                <c:pt idx="7323">
                  <c:v>56.625848374793328</c:v>
                </c:pt>
                <c:pt idx="7324">
                  <c:v>76.691902789933124</c:v>
                </c:pt>
                <c:pt idx="7325">
                  <c:v>91.433247996209232</c:v>
                </c:pt>
                <c:pt idx="7326">
                  <c:v>100.44630679774669</c:v>
                </c:pt>
                <c:pt idx="7327">
                  <c:v>103.5590234825881</c:v>
                </c:pt>
                <c:pt idx="7328">
                  <c:v>100.82091074752555</c:v>
                </c:pt>
                <c:pt idx="7329">
                  <c:v>92.548712880782219</c:v>
                </c:pt>
                <c:pt idx="7330">
                  <c:v>79.410770609681293</c:v>
                </c:pt>
                <c:pt idx="7331">
                  <c:v>62.488508823053884</c:v>
                </c:pt>
                <c:pt idx="7332">
                  <c:v>43.265697665206702</c:v>
                </c:pt>
                <c:pt idx="7333">
                  <c:v>23.542602149110493</c:v>
                </c:pt>
                <c:pt idx="7334">
                  <c:v>5.3040948975242106</c:v>
                </c:pt>
                <c:pt idx="7335">
                  <c:v>-9.4454317776663714</c:v>
                </c:pt>
                <c:pt idx="7336">
                  <c:v>-18.898974521094374</c:v>
                </c:pt>
                <c:pt idx="7337">
                  <c:v>-21.710857009176031</c:v>
                </c:pt>
                <c:pt idx="7338">
                  <c:v>-17.220112366588324</c:v>
                </c:pt>
                <c:pt idx="7339">
                  <c:v>-5.4866465328427942</c:v>
                </c:pt>
                <c:pt idx="7340">
                  <c:v>12.944279832610205</c:v>
                </c:pt>
                <c:pt idx="7341">
                  <c:v>37.469499243274605</c:v>
                </c:pt>
                <c:pt idx="7342">
                  <c:v>67.829985486601146</c:v>
                </c:pt>
                <c:pt idx="7343">
                  <c:v>104.25648756175298</c:v>
                </c:pt>
                <c:pt idx="7344">
                  <c:v>147.24943730391135</c:v>
                </c:pt>
                <c:pt idx="7345">
                  <c:v>197.07441972460768</c:v>
                </c:pt>
                <c:pt idx="7346">
                  <c:v>253.21866430032603</c:v>
                </c:pt>
                <c:pt idx="7347">
                  <c:v>314.08826941686641</c:v>
                </c:pt>
                <c:pt idx="7348">
                  <c:v>377.08587014922369</c:v>
                </c:pt>
                <c:pt idx="7349">
                  <c:v>439.00262157148353</c:v>
                </c:pt>
                <c:pt idx="7350">
                  <c:v>496.51156338506564</c:v>
                </c:pt>
                <c:pt idx="7351">
                  <c:v>546.53497212502396</c:v>
                </c:pt>
                <c:pt idx="7352">
                  <c:v>586.43367835510503</c:v>
                </c:pt>
                <c:pt idx="7353">
                  <c:v>614.2019195434018</c:v>
                </c:pt>
                <c:pt idx="7354">
                  <c:v>628.83628701869998</c:v>
                </c:pt>
                <c:pt idx="7355">
                  <c:v>630.73211657429704</c:v>
                </c:pt>
                <c:pt idx="7356">
                  <c:v>621.74162858735929</c:v>
                </c:pt>
                <c:pt idx="7357">
                  <c:v>604.7084002952638</c:v>
                </c:pt>
                <c:pt idx="7358">
                  <c:v>582.70231462779782</c:v>
                </c:pt>
                <c:pt idx="7359">
                  <c:v>558.42814673398777</c:v>
                </c:pt>
                <c:pt idx="7360">
                  <c:v>534.10733111246225</c:v>
                </c:pt>
                <c:pt idx="7361">
                  <c:v>511.69026323780935</c:v>
                </c:pt>
                <c:pt idx="7362">
                  <c:v>493.00873461375011</c:v>
                </c:pt>
                <c:pt idx="7363">
                  <c:v>479.63607332982497</c:v>
                </c:pt>
                <c:pt idx="7364">
                  <c:v>472.54902882695222</c:v>
                </c:pt>
                <c:pt idx="7365">
                  <c:v>471.86459556496487</c:v>
                </c:pt>
                <c:pt idx="7366">
                  <c:v>476.85712556419048</c:v>
                </c:pt>
                <c:pt idx="7367">
                  <c:v>486.22774957372383</c:v>
                </c:pt>
                <c:pt idx="7368">
                  <c:v>498.42898839252115</c:v>
                </c:pt>
                <c:pt idx="7369">
                  <c:v>511.90636926486872</c:v>
                </c:pt>
                <c:pt idx="7370">
                  <c:v>525.25569177915395</c:v>
                </c:pt>
                <c:pt idx="7371">
                  <c:v>537.33314015970905</c:v>
                </c:pt>
                <c:pt idx="7372">
                  <c:v>547.30981402600764</c:v>
                </c:pt>
                <c:pt idx="7373">
                  <c:v>554.61014835626793</c:v>
                </c:pt>
                <c:pt idx="7374">
                  <c:v>558.70524386557747</c:v>
                </c:pt>
                <c:pt idx="7375">
                  <c:v>558.8864326186457</c:v>
                </c:pt>
                <c:pt idx="7376">
                  <c:v>554.27144492417813</c:v>
                </c:pt>
                <c:pt idx="7377">
                  <c:v>544.166984126942</c:v>
                </c:pt>
                <c:pt idx="7378">
                  <c:v>528.62164128356278</c:v>
                </c:pt>
                <c:pt idx="7379">
                  <c:v>508.85223951033754</c:v>
                </c:pt>
                <c:pt idx="7380">
                  <c:v>487.2932905141966</c:v>
                </c:pt>
                <c:pt idx="7381">
                  <c:v>467.2098512895551</c:v>
                </c:pt>
                <c:pt idx="7382">
                  <c:v>452.00546890115174</c:v>
                </c:pt>
                <c:pt idx="7383">
                  <c:v>444.45473098574837</c:v>
                </c:pt>
                <c:pt idx="7384">
                  <c:v>446.05951849161369</c:v>
                </c:pt>
                <c:pt idx="7385">
                  <c:v>456.64891505226399</c:v>
                </c:pt>
                <c:pt idx="7386">
                  <c:v>474.3228506363817</c:v>
                </c:pt>
                <c:pt idx="7387">
                  <c:v>495.79457399401872</c:v>
                </c:pt>
                <c:pt idx="7388">
                  <c:v>517.06483723710267</c:v>
                </c:pt>
                <c:pt idx="7389">
                  <c:v>534.23557088880648</c:v>
                </c:pt>
                <c:pt idx="7390">
                  <c:v>544.19563921227552</c:v>
                </c:pt>
                <c:pt idx="7391">
                  <c:v>544.97643252117666</c:v>
                </c:pt>
                <c:pt idx="7392">
                  <c:v>535.7722963731303</c:v>
                </c:pt>
                <c:pt idx="7393">
                  <c:v>516.80159755012085</c:v>
                </c:pt>
                <c:pt idx="7394">
                  <c:v>489.18175245507291</c:v>
                </c:pt>
                <c:pt idx="7395">
                  <c:v>454.80920104447432</c:v>
                </c:pt>
                <c:pt idx="7396">
                  <c:v>416.12935034962891</c:v>
                </c:pt>
                <c:pt idx="7397">
                  <c:v>375.76630911425849</c:v>
                </c:pt>
                <c:pt idx="7398">
                  <c:v>336.12621063411126</c:v>
                </c:pt>
                <c:pt idx="7399">
                  <c:v>299.12557548828198</c:v>
                </c:pt>
                <c:pt idx="7400">
                  <c:v>266.08012792068399</c:v>
                </c:pt>
                <c:pt idx="7401">
                  <c:v>237.67595930396416</c:v>
                </c:pt>
                <c:pt idx="7402">
                  <c:v>213.94819647529636</c:v>
                </c:pt>
                <c:pt idx="7403">
                  <c:v>194.29006157218879</c:v>
                </c:pt>
                <c:pt idx="7404">
                  <c:v>177.59325737765263</c:v>
                </c:pt>
                <c:pt idx="7405">
                  <c:v>162.55204443776117</c:v>
                </c:pt>
                <c:pt idx="7406">
                  <c:v>148.01088163681473</c:v>
                </c:pt>
                <c:pt idx="7407">
                  <c:v>133.14425502131792</c:v>
                </c:pt>
                <c:pt idx="7408">
                  <c:v>117.3337285130642</c:v>
                </c:pt>
                <c:pt idx="7409">
                  <c:v>99.830344857647901</c:v>
                </c:pt>
                <c:pt idx="7410">
                  <c:v>79.473593452359196</c:v>
                </c:pt>
                <c:pt idx="7411">
                  <c:v>54.737302186127494</c:v>
                </c:pt>
                <c:pt idx="7412">
                  <c:v>24.163644291654474</c:v>
                </c:pt>
                <c:pt idx="7413">
                  <c:v>-13.030618548501902</c:v>
                </c:pt>
                <c:pt idx="7414">
                  <c:v>-56.501131120359915</c:v>
                </c:pt>
                <c:pt idx="7415">
                  <c:v>-104.65526308306086</c:v>
                </c:pt>
                <c:pt idx="7416">
                  <c:v>-154.80325387219006</c:v>
                </c:pt>
                <c:pt idx="7417">
                  <c:v>-203.45619881089786</c:v>
                </c:pt>
                <c:pt idx="7418">
                  <c:v>-246.75988092888389</c:v>
                </c:pt>
                <c:pt idx="7419">
                  <c:v>-281.12694701765372</c:v>
                </c:pt>
                <c:pt idx="7420">
                  <c:v>-304.04180024540244</c:v>
                </c:pt>
                <c:pt idx="7421">
                  <c:v>-314.80177391128319</c:v>
                </c:pt>
                <c:pt idx="7422">
                  <c:v>-314.83939945505711</c:v>
                </c:pt>
                <c:pt idx="7423">
                  <c:v>-307.41777149146299</c:v>
                </c:pt>
                <c:pt idx="7424">
                  <c:v>-296.80581894957226</c:v>
                </c:pt>
                <c:pt idx="7425">
                  <c:v>-287.27496501900231</c:v>
                </c:pt>
                <c:pt idx="7426">
                  <c:v>-282.25328796211335</c:v>
                </c:pt>
                <c:pt idx="7427">
                  <c:v>-283.80152301468365</c:v>
                </c:pt>
                <c:pt idx="7428">
                  <c:v>-292.40787648604839</c:v>
                </c:pt>
                <c:pt idx="7429">
                  <c:v>-307.04951106130676</c:v>
                </c:pt>
                <c:pt idx="7430">
                  <c:v>-325.52450776084726</c:v>
                </c:pt>
                <c:pt idx="7431">
                  <c:v>-345.05484232928154</c:v>
                </c:pt>
                <c:pt idx="7432">
                  <c:v>-363.03534564831938</c:v>
                </c:pt>
                <c:pt idx="7433">
                  <c:v>-377.68719535653304</c:v>
                </c:pt>
                <c:pt idx="7434">
                  <c:v>-388.38947799623776</c:v>
                </c:pt>
                <c:pt idx="7435">
                  <c:v>-395.6161662466904</c:v>
                </c:pt>
                <c:pt idx="7436">
                  <c:v>-400.59500579102269</c:v>
                </c:pt>
                <c:pt idx="7437">
                  <c:v>-404.88734466930572</c:v>
                </c:pt>
                <c:pt idx="7438">
                  <c:v>-410.01734795202572</c:v>
                </c:pt>
                <c:pt idx="7439">
                  <c:v>-417.1718043376855</c:v>
                </c:pt>
                <c:pt idx="7440">
                  <c:v>-426.9667303448519</c:v>
                </c:pt>
                <c:pt idx="7441">
                  <c:v>-439.31987894837062</c:v>
                </c:pt>
                <c:pt idx="7442">
                  <c:v>-453.50525526546727</c:v>
                </c:pt>
                <c:pt idx="7443">
                  <c:v>-468.42043209345934</c:v>
                </c:pt>
                <c:pt idx="7444">
                  <c:v>-482.97477743638126</c:v>
                </c:pt>
                <c:pt idx="7445">
                  <c:v>-496.42051018166933</c:v>
                </c:pt>
                <c:pt idx="7446">
                  <c:v>-508.48512216016093</c:v>
                </c:pt>
                <c:pt idx="7447">
                  <c:v>-519.2863891563627</c:v>
                </c:pt>
                <c:pt idx="7448">
                  <c:v>-529.11365840540111</c:v>
                </c:pt>
                <c:pt idx="7449">
                  <c:v>-538.19212757730736</c:v>
                </c:pt>
                <c:pt idx="7450">
                  <c:v>-546.52028382351625</c:v>
                </c:pt>
                <c:pt idx="7451">
                  <c:v>-553.81596532819458</c:v>
                </c:pt>
                <c:pt idx="7452">
                  <c:v>-559.56021501872851</c:v>
                </c:pt>
                <c:pt idx="7453">
                  <c:v>-563.10125419140252</c:v>
                </c:pt>
                <c:pt idx="7454">
                  <c:v>-563.80089633276464</c:v>
                </c:pt>
                <c:pt idx="7455">
                  <c:v>-561.24225822482549</c:v>
                </c:pt>
                <c:pt idx="7456">
                  <c:v>-555.47630429474987</c:v>
                </c:pt>
                <c:pt idx="7457">
                  <c:v>-547.19352568412194</c:v>
                </c:pt>
                <c:pt idx="7458">
                  <c:v>-537.67597201997876</c:v>
                </c:pt>
                <c:pt idx="7459">
                  <c:v>-528.46140420295467</c:v>
                </c:pt>
                <c:pt idx="7460">
                  <c:v>-520.80756531272505</c:v>
                </c:pt>
                <c:pt idx="7461">
                  <c:v>-515.1955863937801</c:v>
                </c:pt>
                <c:pt idx="7462">
                  <c:v>-511.13922074203037</c:v>
                </c:pt>
                <c:pt idx="7463">
                  <c:v>-507.41117126515229</c:v>
                </c:pt>
                <c:pt idx="7464">
                  <c:v>-502.56659925889466</c:v>
                </c:pt>
                <c:pt idx="7465">
                  <c:v>-495.51043244912114</c:v>
                </c:pt>
                <c:pt idx="7466">
                  <c:v>-485.88077045443305</c:v>
                </c:pt>
                <c:pt idx="7467">
                  <c:v>-474.14720038101837</c:v>
                </c:pt>
                <c:pt idx="7468">
                  <c:v>-461.44580011183155</c:v>
                </c:pt>
                <c:pt idx="7469">
                  <c:v>-449.22804728617984</c:v>
                </c:pt>
                <c:pt idx="7470">
                  <c:v>-438.81860961330591</c:v>
                </c:pt>
                <c:pt idx="7471">
                  <c:v>-431.01343849947659</c:v>
                </c:pt>
                <c:pt idx="7472">
                  <c:v>-425.86868678252495</c:v>
                </c:pt>
                <c:pt idx="7473">
                  <c:v>-422.7628886431591</c:v>
                </c:pt>
                <c:pt idx="7474">
                  <c:v>-420.69132773864749</c:v>
                </c:pt>
                <c:pt idx="7475">
                  <c:v>-418.65580091073986</c:v>
                </c:pt>
                <c:pt idx="7476">
                  <c:v>-416.0001685838879</c:v>
                </c:pt>
                <c:pt idx="7477">
                  <c:v>-412.60577219830031</c:v>
                </c:pt>
                <c:pt idx="7478">
                  <c:v>-408.93114425011123</c:v>
                </c:pt>
                <c:pt idx="7479">
                  <c:v>-405.90506144226447</c:v>
                </c:pt>
                <c:pt idx="7480">
                  <c:v>-404.67427423682511</c:v>
                </c:pt>
                <c:pt idx="7481">
                  <c:v>-406.23048859097167</c:v>
                </c:pt>
                <c:pt idx="7482">
                  <c:v>-411.01085751742187</c:v>
                </c:pt>
                <c:pt idx="7483">
                  <c:v>-418.61141760893179</c:v>
                </c:pt>
                <c:pt idx="7484">
                  <c:v>-427.72211413898884</c:v>
                </c:pt>
                <c:pt idx="7485">
                  <c:v>-436.29307971168998</c:v>
                </c:pt>
                <c:pt idx="7486">
                  <c:v>-441.85071998056776</c:v>
                </c:pt>
                <c:pt idx="7487">
                  <c:v>-441.87532300091311</c:v>
                </c:pt>
                <c:pt idx="7488">
                  <c:v>-434.19120028057478</c:v>
                </c:pt>
                <c:pt idx="7489">
                  <c:v>-417.33610075785532</c:v>
                </c:pt>
                <c:pt idx="7490">
                  <c:v>-390.85296863032715</c:v>
                </c:pt>
                <c:pt idx="7491">
                  <c:v>-355.41557036390503</c:v>
                </c:pt>
                <c:pt idx="7492">
                  <c:v>-312.72235007833893</c:v>
                </c:pt>
                <c:pt idx="7493">
                  <c:v>-265.18310527900735</c:v>
                </c:pt>
                <c:pt idx="7494">
                  <c:v>-215.51549214390209</c:v>
                </c:pt>
                <c:pt idx="7495">
                  <c:v>-166.38385264369151</c:v>
                </c:pt>
                <c:pt idx="7496">
                  <c:v>-120.14337861633356</c:v>
                </c:pt>
                <c:pt idx="7497">
                  <c:v>-78.673519241068036</c:v>
                </c:pt>
                <c:pt idx="7498">
                  <c:v>-43.260130709016956</c:v>
                </c:pt>
                <c:pt idx="7499">
                  <c:v>-14.521657457651326</c:v>
                </c:pt>
                <c:pt idx="7500">
                  <c:v>7.577208843463902</c:v>
                </c:pt>
                <c:pt idx="7501">
                  <c:v>23.592043627979447</c:v>
                </c:pt>
                <c:pt idx="7502">
                  <c:v>34.384733661216103</c:v>
                </c:pt>
                <c:pt idx="7503">
                  <c:v>40.922798662194396</c:v>
                </c:pt>
                <c:pt idx="7504">
                  <c:v>44.166501198859031</c:v>
                </c:pt>
                <c:pt idx="7505">
                  <c:v>45.04052973737047</c:v>
                </c:pt>
                <c:pt idx="7506">
                  <c:v>44.414083145626478</c:v>
                </c:pt>
                <c:pt idx="7507">
                  <c:v>43.010420311715393</c:v>
                </c:pt>
                <c:pt idx="7508">
                  <c:v>41.24108447995917</c:v>
                </c:pt>
                <c:pt idx="7509">
                  <c:v>39.032618106982063</c:v>
                </c:pt>
                <c:pt idx="7510">
                  <c:v>35.732661025660178</c:v>
                </c:pt>
                <c:pt idx="7511">
                  <c:v>30.189093950800988</c:v>
                </c:pt>
                <c:pt idx="7512">
                  <c:v>21.07366583108367</c:v>
                </c:pt>
                <c:pt idx="7513">
                  <c:v>7.3981528176386533</c:v>
                </c:pt>
                <c:pt idx="7514">
                  <c:v>-10.982417083654813</c:v>
                </c:pt>
                <c:pt idx="7515">
                  <c:v>-33.11401269155936</c:v>
                </c:pt>
                <c:pt idx="7516">
                  <c:v>-57.043282180544985</c:v>
                </c:pt>
                <c:pt idx="7517">
                  <c:v>-80.18568841338417</c:v>
                </c:pt>
                <c:pt idx="7518">
                  <c:v>-99.738866722296692</c:v>
                </c:pt>
                <c:pt idx="7519">
                  <c:v>-112.98233989552007</c:v>
                </c:pt>
                <c:pt idx="7520">
                  <c:v>-117.53634174362276</c:v>
                </c:pt>
                <c:pt idx="7521">
                  <c:v>-111.75857546307823</c:v>
                </c:pt>
                <c:pt idx="7522">
                  <c:v>-95.270480982698317</c:v>
                </c:pt>
                <c:pt idx="7523">
                  <c:v>-69.319411441498247</c:v>
                </c:pt>
                <c:pt idx="7524">
                  <c:v>-36.628466865913644</c:v>
                </c:pt>
                <c:pt idx="7525">
                  <c:v>-0.68743732034050931</c:v>
                </c:pt>
                <c:pt idx="7526">
                  <c:v>35.163040740234102</c:v>
                </c:pt>
                <c:pt idx="7527">
                  <c:v>68.379300518701044</c:v>
                </c:pt>
                <c:pt idx="7528">
                  <c:v>97.373622340559436</c:v>
                </c:pt>
                <c:pt idx="7529">
                  <c:v>121.35586905808064</c:v>
                </c:pt>
                <c:pt idx="7530">
                  <c:v>140.17182961508976</c:v>
                </c:pt>
                <c:pt idx="7531">
                  <c:v>154.23480991118575</c:v>
                </c:pt>
                <c:pt idx="7532">
                  <c:v>164.37117468743409</c:v>
                </c:pt>
                <c:pt idx="7533">
                  <c:v>171.41711889237888</c:v>
                </c:pt>
                <c:pt idx="7534">
                  <c:v>175.71319490320582</c:v>
                </c:pt>
                <c:pt idx="7535">
                  <c:v>176.87285600704246</c:v>
                </c:pt>
                <c:pt idx="7536">
                  <c:v>174.07894733222935</c:v>
                </c:pt>
                <c:pt idx="7537">
                  <c:v>166.77775227423757</c:v>
                </c:pt>
                <c:pt idx="7538">
                  <c:v>155.31339521780214</c:v>
                </c:pt>
                <c:pt idx="7539">
                  <c:v>141.08919262675212</c:v>
                </c:pt>
                <c:pt idx="7540">
                  <c:v>126.21648454002157</c:v>
                </c:pt>
                <c:pt idx="7541">
                  <c:v>112.95288771886634</c:v>
                </c:pt>
                <c:pt idx="7542">
                  <c:v>103.26047139103845</c:v>
                </c:pt>
                <c:pt idx="7543">
                  <c:v>98.583383208534983</c:v>
                </c:pt>
                <c:pt idx="7544">
                  <c:v>99.743214043949919</c:v>
                </c:pt>
                <c:pt idx="7545">
                  <c:v>106.85723036560756</c:v>
                </c:pt>
                <c:pt idx="7546">
                  <c:v>119.31341324738416</c:v>
                </c:pt>
                <c:pt idx="7547">
                  <c:v>135.88747732415501</c:v>
                </c:pt>
                <c:pt idx="7548">
                  <c:v>155.00014247025723</c:v>
                </c:pt>
                <c:pt idx="7549">
                  <c:v>175.00777229024621</c:v>
                </c:pt>
                <c:pt idx="7550">
                  <c:v>194.4019703308131</c:v>
                </c:pt>
                <c:pt idx="7551">
                  <c:v>211.885492461403</c:v>
                </c:pt>
                <c:pt idx="7552">
                  <c:v>226.40305153492156</c:v>
                </c:pt>
                <c:pt idx="7553">
                  <c:v>237.20672181393883</c:v>
                </c:pt>
                <c:pt idx="7554">
                  <c:v>243.94195694314428</c:v>
                </c:pt>
                <c:pt idx="7555">
                  <c:v>246.66941827200151</c:v>
                </c:pt>
                <c:pt idx="7556">
                  <c:v>245.76352817339628</c:v>
                </c:pt>
                <c:pt idx="7557">
                  <c:v>241.73213759060306</c:v>
                </c:pt>
                <c:pt idx="7558">
                  <c:v>235.09737044990811</c:v>
                </c:pt>
                <c:pt idx="7559">
                  <c:v>226.45313093884954</c:v>
                </c:pt>
                <c:pt idx="7560">
                  <c:v>216.65847447297591</c:v>
                </c:pt>
                <c:pt idx="7561">
                  <c:v>206.98576026302459</c:v>
                </c:pt>
                <c:pt idx="7562">
                  <c:v>199.02792470776598</c:v>
                </c:pt>
                <c:pt idx="7563">
                  <c:v>194.29806337464856</c:v>
                </c:pt>
                <c:pt idx="7564">
                  <c:v>193.67511222227549</c:v>
                </c:pt>
                <c:pt idx="7565">
                  <c:v>196.98066154132511</c:v>
                </c:pt>
                <c:pt idx="7566">
                  <c:v>202.88546574665548</c:v>
                </c:pt>
                <c:pt idx="7567">
                  <c:v>209.14643526224484</c:v>
                </c:pt>
                <c:pt idx="7568">
                  <c:v>213.05498265479289</c:v>
                </c:pt>
                <c:pt idx="7569">
                  <c:v>211.9711908123345</c:v>
                </c:pt>
                <c:pt idx="7570">
                  <c:v>203.8457569347118</c:v>
                </c:pt>
                <c:pt idx="7571">
                  <c:v>187.6370485046339</c:v>
                </c:pt>
                <c:pt idx="7572">
                  <c:v>163.50051976298931</c:v>
                </c:pt>
                <c:pt idx="7573">
                  <c:v>132.64676812627809</c:v>
                </c:pt>
                <c:pt idx="7574">
                  <c:v>96.912503678834227</c:v>
                </c:pt>
                <c:pt idx="7575">
                  <c:v>58.261470289947404</c:v>
                </c:pt>
                <c:pt idx="7576">
                  <c:v>18.453798684127509</c:v>
                </c:pt>
                <c:pt idx="7577">
                  <c:v>-21.041724630407433</c:v>
                </c:pt>
                <c:pt idx="7578">
                  <c:v>-58.996721213766733</c:v>
                </c:pt>
                <c:pt idx="7579">
                  <c:v>-94.352062498696029</c:v>
                </c:pt>
                <c:pt idx="7580">
                  <c:v>-126.1297032932776</c:v>
                </c:pt>
                <c:pt idx="7581">
                  <c:v>-153.27328590544082</c:v>
                </c:pt>
                <c:pt idx="7582">
                  <c:v>-174.46755103814391</c:v>
                </c:pt>
                <c:pt idx="7583">
                  <c:v>-188.1329853362333</c:v>
                </c:pt>
                <c:pt idx="7584">
                  <c:v>-192.77538579791491</c:v>
                </c:pt>
                <c:pt idx="7585">
                  <c:v>-187.62709767624199</c:v>
                </c:pt>
                <c:pt idx="7586">
                  <c:v>-173.24455690622344</c:v>
                </c:pt>
                <c:pt idx="7587">
                  <c:v>-151.71853006046913</c:v>
                </c:pt>
                <c:pt idx="7588">
                  <c:v>-126.41040990831986</c:v>
                </c:pt>
                <c:pt idx="7589">
                  <c:v>-101.38242825762723</c:v>
                </c:pt>
                <c:pt idx="7590">
                  <c:v>-80.744777420642492</c:v>
                </c:pt>
                <c:pt idx="7591">
                  <c:v>-68.023736877239472</c:v>
                </c:pt>
                <c:pt idx="7592">
                  <c:v>-65.552294895272468</c:v>
                </c:pt>
                <c:pt idx="7593">
                  <c:v>-73.935141530814846</c:v>
                </c:pt>
                <c:pt idx="7594">
                  <c:v>-91.786030487532258</c:v>
                </c:pt>
                <c:pt idx="7595">
                  <c:v>-115.97283290510225</c:v>
                </c:pt>
                <c:pt idx="7596">
                  <c:v>-142.41075697944822</c:v>
                </c:pt>
                <c:pt idx="7597">
                  <c:v>-167.15249137568873</c:v>
                </c:pt>
                <c:pt idx="7598">
                  <c:v>-187.36302555635299</c:v>
                </c:pt>
                <c:pt idx="7599">
                  <c:v>-201.85405715926288</c:v>
                </c:pt>
                <c:pt idx="7600">
                  <c:v>-211.09434068630421</c:v>
                </c:pt>
                <c:pt idx="7601">
                  <c:v>-216.79695552244021</c:v>
                </c:pt>
                <c:pt idx="7602">
                  <c:v>-221.2310114982686</c:v>
                </c:pt>
                <c:pt idx="7603">
                  <c:v>-226.38754197739718</c:v>
                </c:pt>
                <c:pt idx="7604">
                  <c:v>-233.16757211541389</c:v>
                </c:pt>
                <c:pt idx="7605">
                  <c:v>-240.85636294623055</c:v>
                </c:pt>
                <c:pt idx="7606">
                  <c:v>-247.15438463673979</c:v>
                </c:pt>
                <c:pt idx="7607">
                  <c:v>-248.8555962082369</c:v>
                </c:pt>
                <c:pt idx="7608">
                  <c:v>-242.95656004101127</c:v>
                </c:pt>
                <c:pt idx="7609">
                  <c:v>-227.7564980031033</c:v>
                </c:pt>
                <c:pt idx="7610">
                  <c:v>-203.54834123446929</c:v>
                </c:pt>
                <c:pt idx="7611">
                  <c:v>-172.74250244538541</c:v>
                </c:pt>
                <c:pt idx="7612">
                  <c:v>-139.48358881178063</c:v>
                </c:pt>
                <c:pt idx="7613">
                  <c:v>-108.87735444280557</c:v>
                </c:pt>
                <c:pt idx="7614">
                  <c:v>-85.933080571190928</c:v>
                </c:pt>
                <c:pt idx="7615">
                  <c:v>-74.377687986950718</c:v>
                </c:pt>
                <c:pt idx="7616">
                  <c:v>-75.607804445734573</c:v>
                </c:pt>
                <c:pt idx="7617">
                  <c:v>-88.126715024467387</c:v>
                </c:pt>
                <c:pt idx="7618">
                  <c:v>-107.74455192500992</c:v>
                </c:pt>
                <c:pt idx="7619">
                  <c:v>-128.57575285180565</c:v>
                </c:pt>
                <c:pt idx="7620">
                  <c:v>-144.56133241692581</c:v>
                </c:pt>
                <c:pt idx="7621">
                  <c:v>-151.04087958024331</c:v>
                </c:pt>
                <c:pt idx="7622">
                  <c:v>-145.91903218457762</c:v>
                </c:pt>
                <c:pt idx="7623">
                  <c:v>-130.15518792604956</c:v>
                </c:pt>
                <c:pt idx="7624">
                  <c:v>-107.4930311770045</c:v>
                </c:pt>
                <c:pt idx="7625">
                  <c:v>-83.476550285797984</c:v>
                </c:pt>
                <c:pt idx="7626">
                  <c:v>-63.944411714261541</c:v>
                </c:pt>
                <c:pt idx="7627">
                  <c:v>-53.377588618902763</c:v>
                </c:pt>
                <c:pt idx="7628">
                  <c:v>-53.582534626285032</c:v>
                </c:pt>
                <c:pt idx="7629">
                  <c:v>-63.142898774363914</c:v>
                </c:pt>
                <c:pt idx="7630">
                  <c:v>-77.840788924356275</c:v>
                </c:pt>
                <c:pt idx="7631">
                  <c:v>-91.894703411849122</c:v>
                </c:pt>
                <c:pt idx="7632">
                  <c:v>-99.593587224094207</c:v>
                </c:pt>
                <c:pt idx="7633">
                  <c:v>-96.855789481432197</c:v>
                </c:pt>
                <c:pt idx="7634">
                  <c:v>-82.346258064602978</c:v>
                </c:pt>
                <c:pt idx="7635">
                  <c:v>-57.915763416957866</c:v>
                </c:pt>
                <c:pt idx="7636">
                  <c:v>-28.227627287148206</c:v>
                </c:pt>
                <c:pt idx="7637">
                  <c:v>0.42394826886057396</c:v>
                </c:pt>
                <c:pt idx="7638">
                  <c:v>21.861060574905448</c:v>
                </c:pt>
                <c:pt idx="7639">
                  <c:v>31.833046915007142</c:v>
                </c:pt>
                <c:pt idx="7640">
                  <c:v>29.306179167434902</c:v>
                </c:pt>
                <c:pt idx="7641">
                  <c:v>16.827445503744531</c:v>
                </c:pt>
                <c:pt idx="7642">
                  <c:v>-0.1170709318700052</c:v>
                </c:pt>
                <c:pt idx="7643">
                  <c:v>-14.527729834573632</c:v>
                </c:pt>
                <c:pt idx="7644">
                  <c:v>-19.701345182989616</c:v>
                </c:pt>
                <c:pt idx="7645">
                  <c:v>-10.989835888102329</c:v>
                </c:pt>
                <c:pt idx="7646">
                  <c:v>12.876695784063546</c:v>
                </c:pt>
                <c:pt idx="7647">
                  <c:v>49.230149852730939</c:v>
                </c:pt>
                <c:pt idx="7648">
                  <c:v>91.924427111665892</c:v>
                </c:pt>
                <c:pt idx="7649">
                  <c:v>132.86307131888154</c:v>
                </c:pt>
                <c:pt idx="7650">
                  <c:v>164.25336320376377</c:v>
                </c:pt>
                <c:pt idx="7651">
                  <c:v>180.86255929097592</c:v>
                </c:pt>
                <c:pt idx="7652">
                  <c:v>181.45665627597182</c:v>
                </c:pt>
                <c:pt idx="7653">
                  <c:v>168.90872534036126</c:v>
                </c:pt>
                <c:pt idx="7654">
                  <c:v>149.05229967291925</c:v>
                </c:pt>
                <c:pt idx="7655">
                  <c:v>128.87880447553113</c:v>
                </c:pt>
                <c:pt idx="7656">
                  <c:v>114.77052107874242</c:v>
                </c:pt>
                <c:pt idx="7657">
                  <c:v>111.17457682251255</c:v>
                </c:pt>
                <c:pt idx="7658">
                  <c:v>119.79930887546513</c:v>
                </c:pt>
                <c:pt idx="7659">
                  <c:v>139.28735213697459</c:v>
                </c:pt>
                <c:pt idx="7660">
                  <c:v>165.44234312195721</c:v>
                </c:pt>
                <c:pt idx="7661">
                  <c:v>192.21234811252768</c:v>
                </c:pt>
                <c:pt idx="7662">
                  <c:v>213.40992815779188</c:v>
                </c:pt>
                <c:pt idx="7663">
                  <c:v>224.64894017253889</c:v>
                </c:pt>
                <c:pt idx="7664">
                  <c:v>224.69254755397714</c:v>
                </c:pt>
                <c:pt idx="7665">
                  <c:v>215.63597044926973</c:v>
                </c:pt>
                <c:pt idx="7666">
                  <c:v>201.93091913755336</c:v>
                </c:pt>
                <c:pt idx="7667">
                  <c:v>188.82384336949553</c:v>
                </c:pt>
                <c:pt idx="7668">
                  <c:v>180.91786339435802</c:v>
                </c:pt>
                <c:pt idx="7669">
                  <c:v>181.21180363617856</c:v>
                </c:pt>
                <c:pt idx="7670">
                  <c:v>190.5893723123211</c:v>
                </c:pt>
                <c:pt idx="7671">
                  <c:v>207.66293962875517</c:v>
                </c:pt>
                <c:pt idx="7672">
                  <c:v>228.99211570426451</c:v>
                </c:pt>
                <c:pt idx="7673">
                  <c:v>249.77295790245728</c:v>
                </c:pt>
                <c:pt idx="7674">
                  <c:v>264.9832224698992</c:v>
                </c:pt>
                <c:pt idx="7675">
                  <c:v>270.69597324488183</c:v>
                </c:pt>
                <c:pt idx="7676">
                  <c:v>265.09536935741573</c:v>
                </c:pt>
                <c:pt idx="7677">
                  <c:v>248.86389114643941</c:v>
                </c:pt>
                <c:pt idx="7678">
                  <c:v>224.92083383237511</c:v>
                </c:pt>
                <c:pt idx="7679">
                  <c:v>197.69791492454377</c:v>
                </c:pt>
                <c:pt idx="7680">
                  <c:v>172.18529375059569</c:v>
                </c:pt>
                <c:pt idx="7681">
                  <c:v>152.93614567807396</c:v>
                </c:pt>
                <c:pt idx="7682">
                  <c:v>143.17000837275782</c:v>
                </c:pt>
                <c:pt idx="7683">
                  <c:v>144.14966410760721</c:v>
                </c:pt>
                <c:pt idx="7684">
                  <c:v>155.02767833554194</c:v>
                </c:pt>
                <c:pt idx="7685">
                  <c:v>173.23400594146489</c:v>
                </c:pt>
                <c:pt idx="7686">
                  <c:v>195.27261562462246</c:v>
                </c:pt>
                <c:pt idx="7687">
                  <c:v>217.65813460004034</c:v>
                </c:pt>
                <c:pt idx="7688">
                  <c:v>237.7151004594474</c:v>
                </c:pt>
                <c:pt idx="7689">
                  <c:v>254.06207756782732</c:v>
                </c:pt>
                <c:pt idx="7690">
                  <c:v>266.72745303959886</c:v>
                </c:pt>
                <c:pt idx="7691">
                  <c:v>276.91377043875633</c:v>
                </c:pt>
                <c:pt idx="7692">
                  <c:v>286.46400925798235</c:v>
                </c:pt>
                <c:pt idx="7693">
                  <c:v>297.15133417644608</c:v>
                </c:pt>
                <c:pt idx="7694">
                  <c:v>310.00136739063203</c:v>
                </c:pt>
                <c:pt idx="7695">
                  <c:v>324.87817245145271</c:v>
                </c:pt>
                <c:pt idx="7696">
                  <c:v>340.4669823877087</c:v>
                </c:pt>
                <c:pt idx="7697">
                  <c:v>354.61730872566449</c:v>
                </c:pt>
                <c:pt idx="7698">
                  <c:v>364.88221473661707</c:v>
                </c:pt>
                <c:pt idx="7699">
                  <c:v>369.07942582173774</c:v>
                </c:pt>
                <c:pt idx="7700">
                  <c:v>365.77496058589736</c:v>
                </c:pt>
                <c:pt idx="7701">
                  <c:v>354.64702639994834</c:v>
                </c:pt>
                <c:pt idx="7702">
                  <c:v>336.67168597611271</c:v>
                </c:pt>
                <c:pt idx="7703">
                  <c:v>314.03014845280211</c:v>
                </c:pt>
                <c:pt idx="7704">
                  <c:v>289.67782883878493</c:v>
                </c:pt>
                <c:pt idx="7705">
                  <c:v>266.66351788059438</c:v>
                </c:pt>
                <c:pt idx="7706">
                  <c:v>247.43065034586979</c:v>
                </c:pt>
                <c:pt idx="7707">
                  <c:v>233.35120948839776</c:v>
                </c:pt>
                <c:pt idx="7708">
                  <c:v>224.61021230281057</c:v>
                </c:pt>
                <c:pt idx="7709">
                  <c:v>220.37701467432262</c:v>
                </c:pt>
                <c:pt idx="7710">
                  <c:v>219.12196444830491</c:v>
                </c:pt>
                <c:pt idx="7711">
                  <c:v>218.98826233958445</c:v>
                </c:pt>
                <c:pt idx="7712">
                  <c:v>218.199892498107</c:v>
                </c:pt>
                <c:pt idx="7713">
                  <c:v>215.47854641778412</c:v>
                </c:pt>
                <c:pt idx="7714">
                  <c:v>210.36328834854299</c:v>
                </c:pt>
                <c:pt idx="7715">
                  <c:v>203.27832231734027</c:v>
                </c:pt>
                <c:pt idx="7716">
                  <c:v>195.27239396797324</c:v>
                </c:pt>
                <c:pt idx="7717">
                  <c:v>187.53512718662498</c:v>
                </c:pt>
                <c:pt idx="7718">
                  <c:v>180.92633103400166</c:v>
                </c:pt>
                <c:pt idx="7719">
                  <c:v>175.71668048574463</c:v>
                </c:pt>
                <c:pt idx="7720">
                  <c:v>171.58191803327389</c:v>
                </c:pt>
                <c:pt idx="7721">
                  <c:v>167.75321928989729</c:v>
                </c:pt>
                <c:pt idx="7722">
                  <c:v>163.2084463625734</c:v>
                </c:pt>
                <c:pt idx="7723">
                  <c:v>156.87830073213937</c:v>
                </c:pt>
                <c:pt idx="7724">
                  <c:v>147.90350976185536</c:v>
                </c:pt>
                <c:pt idx="7725">
                  <c:v>135.92490815481324</c:v>
                </c:pt>
                <c:pt idx="7726">
                  <c:v>121.28472268190365</c:v>
                </c:pt>
                <c:pt idx="7727">
                  <c:v>104.99400556188728</c:v>
                </c:pt>
                <c:pt idx="7728">
                  <c:v>88.430507635882392</c:v>
                </c:pt>
                <c:pt idx="7729">
                  <c:v>72.899793594696916</c:v>
                </c:pt>
                <c:pt idx="7730">
                  <c:v>59.273071850873549</c:v>
                </c:pt>
                <c:pt idx="7731">
                  <c:v>47.835935066685948</c:v>
                </c:pt>
                <c:pt idx="7732">
                  <c:v>38.330227311415605</c:v>
                </c:pt>
                <c:pt idx="7733">
                  <c:v>30.08676484133974</c:v>
                </c:pt>
                <c:pt idx="7734">
                  <c:v>22.179088794347457</c:v>
                </c:pt>
                <c:pt idx="7735">
                  <c:v>13.607967291340199</c:v>
                </c:pt>
                <c:pt idx="7736">
                  <c:v>3.5465875867529753</c:v>
                </c:pt>
                <c:pt idx="7737">
                  <c:v>-8.3956856993924838</c:v>
                </c:pt>
                <c:pt idx="7738">
                  <c:v>-22.016188223640551</c:v>
                </c:pt>
                <c:pt idx="7739">
                  <c:v>-36.577586979033939</c:v>
                </c:pt>
                <c:pt idx="7740">
                  <c:v>-51.071603289552229</c:v>
                </c:pt>
                <c:pt idx="7741">
                  <c:v>-64.557046795249931</c:v>
                </c:pt>
                <c:pt idx="7742">
                  <c:v>-76.418608147826262</c:v>
                </c:pt>
                <c:pt idx="7743">
                  <c:v>-86.47409438229603</c:v>
                </c:pt>
                <c:pt idx="7744">
                  <c:v>-94.958458053052951</c:v>
                </c:pt>
                <c:pt idx="7745">
                  <c:v>-102.44616750712629</c:v>
                </c:pt>
                <c:pt idx="7746">
                  <c:v>-109.73490188879457</c:v>
                </c:pt>
                <c:pt idx="7747">
                  <c:v>-117.67415342698494</c:v>
                </c:pt>
                <c:pt idx="7748">
                  <c:v>-126.94365584179711</c:v>
                </c:pt>
                <c:pt idx="7749">
                  <c:v>-137.84758286863996</c:v>
                </c:pt>
                <c:pt idx="7750">
                  <c:v>-150.21935879687683</c:v>
                </c:pt>
                <c:pt idx="7751">
                  <c:v>-163.48877144114277</c:v>
                </c:pt>
                <c:pt idx="7752">
                  <c:v>-176.87650938508179</c:v>
                </c:pt>
                <c:pt idx="7753">
                  <c:v>-189.62165961185221</c:v>
                </c:pt>
                <c:pt idx="7754">
                  <c:v>-201.15804441410151</c:v>
                </c:pt>
                <c:pt idx="7755">
                  <c:v>-211.20938506783943</c:v>
                </c:pt>
                <c:pt idx="7756">
                  <c:v>-219.81137232886383</c:v>
                </c:pt>
                <c:pt idx="7757">
                  <c:v>-227.26925178679983</c:v>
                </c:pt>
                <c:pt idx="7758">
                  <c:v>-234.0509856123397</c:v>
                </c:pt>
                <c:pt idx="7759">
                  <c:v>-240.6272566615944</c:v>
                </c:pt>
                <c:pt idx="7760">
                  <c:v>-247.3019643277926</c:v>
                </c:pt>
                <c:pt idx="7761">
                  <c:v>-254.10026688803907</c:v>
                </c:pt>
                <c:pt idx="7762">
                  <c:v>-260.75966463844424</c:v>
                </c:pt>
                <c:pt idx="7763">
                  <c:v>-266.8143570888742</c:v>
                </c:pt>
                <c:pt idx="7764">
                  <c:v>-271.72430238322852</c:v>
                </c:pt>
                <c:pt idx="7765">
                  <c:v>-275.0036891533727</c:v>
                </c:pt>
                <c:pt idx="7766">
                  <c:v>-276.32831748663114</c:v>
                </c:pt>
                <c:pt idx="7767">
                  <c:v>-275.61494523421061</c:v>
                </c:pt>
                <c:pt idx="7768">
                  <c:v>-273.05730699190167</c:v>
                </c:pt>
                <c:pt idx="7769">
                  <c:v>-269.09248404894333</c:v>
                </c:pt>
                <c:pt idx="7770">
                  <c:v>-264.28759001785721</c:v>
                </c:pt>
                <c:pt idx="7771">
                  <c:v>-259.18081534255776</c:v>
                </c:pt>
                <c:pt idx="7772">
                  <c:v>-254.14183629775732</c:v>
                </c:pt>
                <c:pt idx="7773">
                  <c:v>-249.30080680026364</c:v>
                </c:pt>
                <c:pt idx="7774">
                  <c:v>-244.54995014974702</c:v>
                </c:pt>
                <c:pt idx="7775">
                  <c:v>-239.58995515679712</c:v>
                </c:pt>
                <c:pt idx="7776">
                  <c:v>-233.9977393167853</c:v>
                </c:pt>
                <c:pt idx="7777">
                  <c:v>-227.32042563918742</c:v>
                </c:pt>
                <c:pt idx="7778">
                  <c:v>-219.21063192802109</c:v>
                </c:pt>
                <c:pt idx="7779">
                  <c:v>-209.58335635759749</c:v>
                </c:pt>
                <c:pt idx="7780">
                  <c:v>-198.72796282487474</c:v>
                </c:pt>
                <c:pt idx="7781">
                  <c:v>-187.30703785002177</c:v>
                </c:pt>
                <c:pt idx="7782">
                  <c:v>-176.22852776770742</c:v>
                </c:pt>
                <c:pt idx="7783">
                  <c:v>-166.44453138840876</c:v>
                </c:pt>
                <c:pt idx="7784">
                  <c:v>-158.75800012994392</c:v>
                </c:pt>
                <c:pt idx="7785">
                  <c:v>-153.69114332358785</c:v>
                </c:pt>
                <c:pt idx="7786">
                  <c:v>-151.41745347196849</c:v>
                </c:pt>
                <c:pt idx="7787">
                  <c:v>-151.7377015711287</c:v>
                </c:pt>
                <c:pt idx="7788">
                  <c:v>-154.10108757751198</c:v>
                </c:pt>
                <c:pt idx="7789">
                  <c:v>-157.68924178346958</c:v>
                </c:pt>
                <c:pt idx="7790">
                  <c:v>-161.5620238861309</c:v>
                </c:pt>
                <c:pt idx="7791">
                  <c:v>-164.82662219656478</c:v>
                </c:pt>
                <c:pt idx="7792">
                  <c:v>-166.76762392724095</c:v>
                </c:pt>
                <c:pt idx="7793">
                  <c:v>-166.89342059020225</c:v>
                </c:pt>
                <c:pt idx="7794">
                  <c:v>-164.90774063611434</c:v>
                </c:pt>
                <c:pt idx="7795">
                  <c:v>-160.65454931739535</c:v>
                </c:pt>
                <c:pt idx="7796">
                  <c:v>-154.07482316724554</c:v>
                </c:pt>
                <c:pt idx="7797">
                  <c:v>-145.17870341045054</c:v>
                </c:pt>
                <c:pt idx="7798">
                  <c:v>-134.01928642699156</c:v>
                </c:pt>
                <c:pt idx="7799">
                  <c:v>-120.66580505734973</c:v>
                </c:pt>
                <c:pt idx="7800">
                  <c:v>-105.19694086567245</c:v>
                </c:pt>
                <c:pt idx="7801">
                  <c:v>-87.739047113202759</c:v>
                </c:pt>
                <c:pt idx="7802">
                  <c:v>-68.540213378193741</c:v>
                </c:pt>
                <c:pt idx="7803">
                  <c:v>-48.030706556001689</c:v>
                </c:pt>
                <c:pt idx="7804">
                  <c:v>-26.821426090795207</c:v>
                </c:pt>
                <c:pt idx="7805">
                  <c:v>-5.6327752460206204</c:v>
                </c:pt>
                <c:pt idx="7806">
                  <c:v>14.811584260997567</c:v>
                </c:pt>
                <c:pt idx="7807">
                  <c:v>33.879099332337681</c:v>
                </c:pt>
                <c:pt idx="7808">
                  <c:v>51.087177559097853</c:v>
                </c:pt>
                <c:pt idx="7809">
                  <c:v>66.136101352976979</c:v>
                </c:pt>
                <c:pt idx="7810">
                  <c:v>78.931203410369449</c:v>
                </c:pt>
                <c:pt idx="7811">
                  <c:v>89.585876480997257</c:v>
                </c:pt>
                <c:pt idx="7812">
                  <c:v>98.381910438060501</c:v>
                </c:pt>
                <c:pt idx="7813">
                  <c:v>105.68100949749949</c:v>
                </c:pt>
                <c:pt idx="7814">
                  <c:v>111.81523164654213</c:v>
                </c:pt>
                <c:pt idx="7815">
                  <c:v>117.00571526992528</c:v>
                </c:pt>
                <c:pt idx="7816">
                  <c:v>121.34723087957656</c:v>
                </c:pt>
                <c:pt idx="7817">
                  <c:v>124.85475206464486</c:v>
                </c:pt>
                <c:pt idx="7818">
                  <c:v>127.53535366676786</c:v>
                </c:pt>
                <c:pt idx="7819">
                  <c:v>129.45097171199632</c:v>
                </c:pt>
                <c:pt idx="7820">
                  <c:v>130.75911024865508</c:v>
                </c:pt>
                <c:pt idx="7821">
                  <c:v>131.73300725477918</c:v>
                </c:pt>
                <c:pt idx="7822">
                  <c:v>132.75977244808919</c:v>
                </c:pt>
                <c:pt idx="7823">
                  <c:v>134.30496869087051</c:v>
                </c:pt>
                <c:pt idx="7824">
                  <c:v>136.83577574079325</c:v>
                </c:pt>
                <c:pt idx="7825">
                  <c:v>140.71801975825127</c:v>
                </c:pt>
                <c:pt idx="7826">
                  <c:v>146.12596086359375</c:v>
                </c:pt>
                <c:pt idx="7827">
                  <c:v>153.00130176376695</c:v>
                </c:pt>
                <c:pt idx="7828">
                  <c:v>161.06984203298776</c:v>
                </c:pt>
                <c:pt idx="7829">
                  <c:v>169.89921483926824</c:v>
                </c:pt>
                <c:pt idx="7830">
                  <c:v>178.97640732116557</c:v>
                </c:pt>
                <c:pt idx="7831">
                  <c:v>187.79377227353351</c:v>
                </c:pt>
                <c:pt idx="7832">
                  <c:v>195.9399166923865</c:v>
                </c:pt>
                <c:pt idx="7833">
                  <c:v>203.18217454922313</c:v>
                </c:pt>
                <c:pt idx="7834">
                  <c:v>209.50953971122485</c:v>
                </c:pt>
                <c:pt idx="7835">
                  <c:v>215.10513849955353</c:v>
                </c:pt>
                <c:pt idx="7836">
                  <c:v>220.24891261533014</c:v>
                </c:pt>
                <c:pt idx="7837">
                  <c:v>225.19781967746403</c:v>
                </c:pt>
                <c:pt idx="7838">
                  <c:v>230.11251993571173</c:v>
                </c:pt>
                <c:pt idx="7839">
                  <c:v>235.0678713496732</c:v>
                </c:pt>
                <c:pt idx="7840">
                  <c:v>240.12048257707579</c:v>
                </c:pt>
                <c:pt idx="7841">
                  <c:v>245.36959558542884</c:v>
                </c:pt>
                <c:pt idx="7842">
                  <c:v>250.97012358075685</c:v>
                </c:pt>
                <c:pt idx="7843">
                  <c:v>257.10591236283733</c:v>
                </c:pt>
                <c:pt idx="7844">
                  <c:v>263.95634642620536</c:v>
                </c:pt>
                <c:pt idx="7845">
                  <c:v>271.67445923143231</c:v>
                </c:pt>
                <c:pt idx="7846">
                  <c:v>280.36198993293982</c:v>
                </c:pt>
                <c:pt idx="7847">
                  <c:v>290.01711452047783</c:v>
                </c:pt>
                <c:pt idx="7848">
                  <c:v>300.45981103874402</c:v>
                </c:pt>
                <c:pt idx="7849">
                  <c:v>311.27606302675252</c:v>
                </c:pt>
                <c:pt idx="7850">
                  <c:v>321.82752645876201</c:v>
                </c:pt>
                <c:pt idx="7851">
                  <c:v>331.33946340461188</c:v>
                </c:pt>
                <c:pt idx="7852">
                  <c:v>339.03167571402719</c:v>
                </c:pt>
                <c:pt idx="7853">
                  <c:v>344.23876324812926</c:v>
                </c:pt>
                <c:pt idx="7854">
                  <c:v>346.48974797440616</c:v>
                </c:pt>
                <c:pt idx="7855">
                  <c:v>345.54936149902574</c:v>
                </c:pt>
                <c:pt idx="7856">
                  <c:v>341.43204913381527</c:v>
                </c:pt>
                <c:pt idx="7857">
                  <c:v>334.38646031217945</c:v>
                </c:pt>
                <c:pt idx="7858">
                  <c:v>324.83664466711446</c:v>
                </c:pt>
                <c:pt idx="7859">
                  <c:v>313.27645502008238</c:v>
                </c:pt>
                <c:pt idx="7860">
                  <c:v>300.14511789061601</c:v>
                </c:pt>
                <c:pt idx="7861">
                  <c:v>285.73377514152031</c:v>
                </c:pt>
                <c:pt idx="7862">
                  <c:v>270.1569086114572</c:v>
                </c:pt>
                <c:pt idx="7863">
                  <c:v>253.38769708050225</c:v>
                </c:pt>
                <c:pt idx="7864">
                  <c:v>235.3329727174214</c:v>
                </c:pt>
                <c:pt idx="7865">
                  <c:v>215.91926681380022</c:v>
                </c:pt>
                <c:pt idx="7866">
                  <c:v>195.17335066871416</c:v>
                </c:pt>
                <c:pt idx="7867">
                  <c:v>173.28953262898986</c:v>
                </c:pt>
                <c:pt idx="7868">
                  <c:v>150.66649442137211</c:v>
                </c:pt>
                <c:pt idx="7869">
                  <c:v>127.88725399843342</c:v>
                </c:pt>
                <c:pt idx="7870">
                  <c:v>105.63132896698771</c:v>
                </c:pt>
                <c:pt idx="7871">
                  <c:v>84.54199073422329</c:v>
                </c:pt>
                <c:pt idx="7872">
                  <c:v>65.096080430569572</c:v>
                </c:pt>
                <c:pt idx="7873">
                  <c:v>47.521354820208991</c:v>
                </c:pt>
                <c:pt idx="7874">
                  <c:v>31.779596938858827</c:v>
                </c:pt>
                <c:pt idx="7875">
                  <c:v>17.603178904097359</c:v>
                </c:pt>
                <c:pt idx="7876">
                  <c:v>4.5646011934830408</c:v>
                </c:pt>
                <c:pt idx="7877">
                  <c:v>-7.8280604021645344</c:v>
                </c:pt>
                <c:pt idx="7878">
                  <c:v>-20.012488120901235</c:v>
                </c:pt>
                <c:pt idx="7879">
                  <c:v>-32.250341418745208</c:v>
                </c:pt>
                <c:pt idx="7880">
                  <c:v>-44.540356118985699</c:v>
                </c:pt>
                <c:pt idx="7881">
                  <c:v>-56.599472114669823</c:v>
                </c:pt>
                <c:pt idx="7882">
                  <c:v>-67.915609952701985</c:v>
                </c:pt>
                <c:pt idx="7883">
                  <c:v>-77.844505151729777</c:v>
                </c:pt>
                <c:pt idx="7884">
                  <c:v>-85.717902029458187</c:v>
                </c:pt>
                <c:pt idx="7885">
                  <c:v>-90.950344580421131</c:v>
                </c:pt>
                <c:pt idx="7886">
                  <c:v>-93.150256170160759</c:v>
                </c:pt>
                <c:pt idx="7887">
                  <c:v>-92.239480166168434</c:v>
                </c:pt>
                <c:pt idx="7888">
                  <c:v>-88.568145838504975</c:v>
                </c:pt>
                <c:pt idx="7889">
                  <c:v>-82.991718777425447</c:v>
                </c:pt>
                <c:pt idx="7890">
                  <c:v>-76.86791895705781</c:v>
                </c:pt>
                <c:pt idx="7891">
                  <c:v>-71.947285082478217</c:v>
                </c:pt>
                <c:pt idx="7892">
                  <c:v>-70.165906408385538</c:v>
                </c:pt>
                <c:pt idx="7893">
                  <c:v>-73.375958498648927</c:v>
                </c:pt>
                <c:pt idx="7894">
                  <c:v>-83.062453992161508</c:v>
                </c:pt>
                <c:pt idx="7895">
                  <c:v>-100.10067730317519</c:v>
                </c:pt>
                <c:pt idx="7896">
                  <c:v>-124.6043922323899</c:v>
                </c:pt>
                <c:pt idx="7897">
                  <c:v>-155.89860473041554</c:v>
                </c:pt>
                <c:pt idx="7898">
                  <c:v>-192.62721592337866</c:v>
                </c:pt>
                <c:pt idx="7899">
                  <c:v>-232.97452218325964</c:v>
                </c:pt>
                <c:pt idx="7900">
                  <c:v>-274.94548774935265</c:v>
                </c:pt>
                <c:pt idx="7901">
                  <c:v>-316.63075500231895</c:v>
                </c:pt>
                <c:pt idx="7902">
                  <c:v>-356.39327746800114</c:v>
                </c:pt>
                <c:pt idx="7903">
                  <c:v>-392.95025804888422</c:v>
                </c:pt>
                <c:pt idx="7904">
                  <c:v>-425.36755408240879</c:v>
                </c:pt>
                <c:pt idx="7905">
                  <c:v>-453.01406339245574</c:v>
                </c:pt>
                <c:pt idx="7906">
                  <c:v>-475.52210791019894</c:v>
                </c:pt>
                <c:pt idx="7907">
                  <c:v>-492.7706275838886</c:v>
                </c:pt>
                <c:pt idx="7908">
                  <c:v>-504.88324983055418</c:v>
                </c:pt>
                <c:pt idx="7909">
                  <c:v>-512.22604624245616</c:v>
                </c:pt>
                <c:pt idx="7910">
                  <c:v>-515.39242222260191</c:v>
                </c:pt>
                <c:pt idx="7911">
                  <c:v>-515.169399804504</c:v>
                </c:pt>
                <c:pt idx="7912">
                  <c:v>-512.48170979830707</c:v>
                </c:pt>
                <c:pt idx="7913">
                  <c:v>-508.30850183504282</c:v>
                </c:pt>
                <c:pt idx="7914">
                  <c:v>-503.57343378926134</c:v>
                </c:pt>
                <c:pt idx="7915">
                  <c:v>-499.02469387240262</c:v>
                </c:pt>
                <c:pt idx="7916">
                  <c:v>-495.13411710056874</c:v>
                </c:pt>
                <c:pt idx="7917">
                  <c:v>-492.04117866355762</c:v>
                </c:pt>
                <c:pt idx="7918">
                  <c:v>-489.55491892202053</c:v>
                </c:pt>
                <c:pt idx="7919">
                  <c:v>-487.21321308674567</c:v>
                </c:pt>
                <c:pt idx="7920">
                  <c:v>-484.38713622026853</c:v>
                </c:pt>
                <c:pt idx="7921">
                  <c:v>-480.4151662914756</c:v>
                </c:pt>
                <c:pt idx="7922">
                  <c:v>-474.7497345911242</c:v>
                </c:pt>
                <c:pt idx="7923">
                  <c:v>-467.08788803732136</c:v>
                </c:pt>
                <c:pt idx="7924">
                  <c:v>-457.45074904750379</c:v>
                </c:pt>
                <c:pt idx="7925">
                  <c:v>-446.1842056818931</c:v>
                </c:pt>
                <c:pt idx="7926">
                  <c:v>-433.87549179155189</c:v>
                </c:pt>
                <c:pt idx="7927">
                  <c:v>-421.20839245262391</c:v>
                </c:pt>
                <c:pt idx="7928">
                  <c:v>-408.79797913371135</c:v>
                </c:pt>
                <c:pt idx="7929">
                  <c:v>-397.04674029898115</c:v>
                </c:pt>
                <c:pt idx="7930">
                  <c:v>-386.05307585294969</c:v>
                </c:pt>
                <c:pt idx="7931">
                  <c:v>-375.59075768226717</c:v>
                </c:pt>
                <c:pt idx="7932">
                  <c:v>-365.16884915380211</c:v>
                </c:pt>
                <c:pt idx="7933">
                  <c:v>-354.17119969251564</c:v>
                </c:pt>
                <c:pt idx="7934">
                  <c:v>-342.05901405893701</c:v>
                </c:pt>
                <c:pt idx="7935">
                  <c:v>-328.59256964804644</c:v>
                </c:pt>
                <c:pt idx="7936">
                  <c:v>-313.99518177707466</c:v>
                </c:pt>
                <c:pt idx="7937">
                  <c:v>-298.97827218406275</c:v>
                </c:pt>
                <c:pt idx="7938">
                  <c:v>-284.58304333939884</c:v>
                </c:pt>
                <c:pt idx="7939">
                  <c:v>-271.84627916882926</c:v>
                </c:pt>
                <c:pt idx="7940">
                  <c:v>-261.3700034263797</c:v>
                </c:pt>
                <c:pt idx="7941">
                  <c:v>-252.97556250638814</c:v>
                </c:pt>
                <c:pt idx="7942">
                  <c:v>-245.65624752915565</c:v>
                </c:pt>
                <c:pt idx="7943">
                  <c:v>-237.90182013130399</c:v>
                </c:pt>
                <c:pt idx="7944">
                  <c:v>-228.23294998919903</c:v>
                </c:pt>
                <c:pt idx="7945">
                  <c:v>-215.65449270408612</c:v>
                </c:pt>
                <c:pt idx="7946">
                  <c:v>-199.81558005285163</c:v>
                </c:pt>
                <c:pt idx="7947">
                  <c:v>-180.89401458443993</c:v>
                </c:pt>
                <c:pt idx="7948">
                  <c:v>-159.4229450981548</c:v>
                </c:pt>
                <c:pt idx="7949">
                  <c:v>-136.24075939637893</c:v>
                </c:pt>
                <c:pt idx="7950">
                  <c:v>-112.48679882375016</c:v>
                </c:pt>
                <c:pt idx="7951">
                  <c:v>-89.39902952462613</c:v>
                </c:pt>
                <c:pt idx="7952">
                  <c:v>-67.83421111363316</c:v>
                </c:pt>
                <c:pt idx="7953">
                  <c:v>-47.777428488990047</c:v>
                </c:pt>
                <c:pt idx="7954">
                  <c:v>-28.261343081789615</c:v>
                </c:pt>
                <c:pt idx="7955">
                  <c:v>-7.8741525261957204</c:v>
                </c:pt>
                <c:pt idx="7956">
                  <c:v>14.417719815739261</c:v>
                </c:pt>
                <c:pt idx="7957">
                  <c:v>38.658969008072489</c:v>
                </c:pt>
                <c:pt idx="7958">
                  <c:v>63.842648237113352</c:v>
                </c:pt>
                <c:pt idx="7959">
                  <c:v>88.298945329663866</c:v>
                </c:pt>
                <c:pt idx="7960">
                  <c:v>110.19031962637575</c:v>
                </c:pt>
                <c:pt idx="7961">
                  <c:v>127.86418162472486</c:v>
                </c:pt>
                <c:pt idx="7962">
                  <c:v>140.06770868609473</c:v>
                </c:pt>
                <c:pt idx="7963">
                  <c:v>146.16382361387804</c:v>
                </c:pt>
                <c:pt idx="7964">
                  <c:v>146.38542585060549</c:v>
                </c:pt>
                <c:pt idx="7965">
                  <c:v>141.96282239728168</c:v>
                </c:pt>
                <c:pt idx="7966">
                  <c:v>134.91220861871648</c:v>
                </c:pt>
                <c:pt idx="7967">
                  <c:v>127.484065821567</c:v>
                </c:pt>
                <c:pt idx="7968">
                  <c:v>121.52983832619675</c:v>
                </c:pt>
                <c:pt idx="7969">
                  <c:v>118.09476760024991</c:v>
                </c:pt>
                <c:pt idx="7970">
                  <c:v>117.38472126608306</c:v>
                </c:pt>
                <c:pt idx="7971">
                  <c:v>119.03653556292485</c:v>
                </c:pt>
                <c:pt idx="7972">
                  <c:v>122.50051828941429</c:v>
                </c:pt>
                <c:pt idx="7973">
                  <c:v>127.37116841937576</c:v>
                </c:pt>
                <c:pt idx="7974">
                  <c:v>133.57836869743176</c:v>
                </c:pt>
                <c:pt idx="7975">
                  <c:v>141.40284710679177</c:v>
                </c:pt>
                <c:pt idx="7976">
                  <c:v>151.32079967153842</c:v>
                </c:pt>
                <c:pt idx="7977">
                  <c:v>163.73087066089323</c:v>
                </c:pt>
                <c:pt idx="7978">
                  <c:v>178.65796068351878</c:v>
                </c:pt>
                <c:pt idx="7979">
                  <c:v>195.53598829804872</c:v>
                </c:pt>
                <c:pt idx="7980">
                  <c:v>213.14440044429446</c:v>
                </c:pt>
                <c:pt idx="7981">
                  <c:v>229.72413562332576</c:v>
                </c:pt>
                <c:pt idx="7982">
                  <c:v>243.25592145010989</c:v>
                </c:pt>
                <c:pt idx="7983">
                  <c:v>251.86262983786247</c:v>
                </c:pt>
                <c:pt idx="7984">
                  <c:v>254.26727665786589</c:v>
                </c:pt>
                <c:pt idx="7985">
                  <c:v>250.18713004364071</c:v>
                </c:pt>
                <c:pt idx="7986">
                  <c:v>240.51515133916877</c:v>
                </c:pt>
                <c:pt idx="7987">
                  <c:v>227.18340997144833</c:v>
                </c:pt>
                <c:pt idx="7988">
                  <c:v>212.71897522033888</c:v>
                </c:pt>
                <c:pt idx="7989">
                  <c:v>199.63643867411415</c:v>
                </c:pt>
                <c:pt idx="7990">
                  <c:v>189.88023801511628</c:v>
                </c:pt>
                <c:pt idx="7991">
                  <c:v>184.47771968711876</c:v>
                </c:pt>
                <c:pt idx="7992">
                  <c:v>183.43539225553246</c:v>
                </c:pt>
                <c:pt idx="7993">
                  <c:v>185.81013415679104</c:v>
                </c:pt>
                <c:pt idx="7994">
                  <c:v>189.88408697665253</c:v>
                </c:pt>
                <c:pt idx="7995">
                  <c:v>193.44484273415182</c:v>
                </c:pt>
                <c:pt idx="7996">
                  <c:v>194.21984867178861</c:v>
                </c:pt>
                <c:pt idx="7997">
                  <c:v>190.46006264779791</c:v>
                </c:pt>
                <c:pt idx="7998">
                  <c:v>181.52401021293443</c:v>
                </c:pt>
                <c:pt idx="7999">
                  <c:v>168.2112817536451</c:v>
                </c:pt>
                <c:pt idx="8000">
                  <c:v>152.67928102850894</c:v>
                </c:pt>
                <c:pt idx="8001">
                  <c:v>137.98309102919566</c:v>
                </c:pt>
                <c:pt idx="8002">
                  <c:v>127.41322875809757</c:v>
                </c:pt>
                <c:pt idx="8003">
                  <c:v>123.79939084688849</c:v>
                </c:pt>
                <c:pt idx="8004">
                  <c:v>128.8849856861047</c:v>
                </c:pt>
                <c:pt idx="8005">
                  <c:v>142.85408057934444</c:v>
                </c:pt>
                <c:pt idx="8006">
                  <c:v>164.11959715776806</c:v>
                </c:pt>
                <c:pt idx="8007">
                  <c:v>189.50719101571468</c:v>
                </c:pt>
                <c:pt idx="8008">
                  <c:v>214.90429733163643</c:v>
                </c:pt>
                <c:pt idx="8009">
                  <c:v>236.24912230084723</c:v>
                </c:pt>
                <c:pt idx="8010">
                  <c:v>250.51686184410136</c:v>
                </c:pt>
                <c:pt idx="8011">
                  <c:v>256.30609407190718</c:v>
                </c:pt>
                <c:pt idx="8012">
                  <c:v>253.83787525183067</c:v>
                </c:pt>
                <c:pt idx="8013">
                  <c:v>244.52492554423299</c:v>
                </c:pt>
                <c:pt idx="8014">
                  <c:v>230.46158565975534</c:v>
                </c:pt>
                <c:pt idx="8015">
                  <c:v>214.0738395164486</c:v>
                </c:pt>
                <c:pt idx="8016">
                  <c:v>197.89158537362781</c:v>
                </c:pt>
                <c:pt idx="8017">
                  <c:v>184.23709207032127</c:v>
                </c:pt>
                <c:pt idx="8018">
                  <c:v>174.72762128743412</c:v>
                </c:pt>
                <c:pt idx="8019">
                  <c:v>169.78524175061503</c:v>
                </c:pt>
                <c:pt idx="8020">
                  <c:v>168.52779793913936</c:v>
                </c:pt>
                <c:pt idx="8021">
                  <c:v>169.23504150095656</c:v>
                </c:pt>
                <c:pt idx="8022">
                  <c:v>170.17301040312694</c:v>
                </c:pt>
                <c:pt idx="8023">
                  <c:v>170.2910305997946</c:v>
                </c:pt>
                <c:pt idx="8024">
                  <c:v>169.41045135093194</c:v>
                </c:pt>
                <c:pt idx="8025">
                  <c:v>167.92666274775499</c:v>
                </c:pt>
                <c:pt idx="8026">
                  <c:v>166.38699705381134</c:v>
                </c:pt>
                <c:pt idx="8027">
                  <c:v>165.26644694046706</c:v>
                </c:pt>
                <c:pt idx="8028">
                  <c:v>164.95470151487348</c:v>
                </c:pt>
                <c:pt idx="8029">
                  <c:v>165.74220240221206</c:v>
                </c:pt>
                <c:pt idx="8030">
                  <c:v>167.63045154429784</c:v>
                </c:pt>
                <c:pt idx="8031">
                  <c:v>170.0225158711367</c:v>
                </c:pt>
                <c:pt idx="8032">
                  <c:v>171.56076296273204</c:v>
                </c:pt>
                <c:pt idx="8033">
                  <c:v>170.36989781369985</c:v>
                </c:pt>
                <c:pt idx="8034">
                  <c:v>164.6849455776937</c:v>
                </c:pt>
                <c:pt idx="8035">
                  <c:v>153.53854415892133</c:v>
                </c:pt>
                <c:pt idx="8036">
                  <c:v>137.13847274535303</c:v>
                </c:pt>
                <c:pt idx="8037">
                  <c:v>116.7625364090661</c:v>
                </c:pt>
                <c:pt idx="8038">
                  <c:v>94.283645260415952</c:v>
                </c:pt>
                <c:pt idx="8039">
                  <c:v>71.643350045266331</c:v>
                </c:pt>
                <c:pt idx="8040">
                  <c:v>50.536135943727842</c:v>
                </c:pt>
                <c:pt idx="8041">
                  <c:v>32.313609620567817</c:v>
                </c:pt>
                <c:pt idx="8042">
                  <c:v>17.935512174796955</c:v>
                </c:pt>
                <c:pt idx="8043">
                  <c:v>7.8225568156754601</c:v>
                </c:pt>
                <c:pt idx="8044">
                  <c:v>1.6385890514872588</c:v>
                </c:pt>
                <c:pt idx="8045">
                  <c:v>-1.7844484831333141</c:v>
                </c:pt>
                <c:pt idx="8046">
                  <c:v>-4.169193817202534</c:v>
                </c:pt>
                <c:pt idx="8047">
                  <c:v>-7.2288092791842509</c:v>
                </c:pt>
                <c:pt idx="8048">
                  <c:v>-12.144384647376295</c:v>
                </c:pt>
                <c:pt idx="8049">
                  <c:v>-19.39410059483647</c:v>
                </c:pt>
                <c:pt idx="8050">
                  <c:v>-28.981534685686331</c:v>
                </c:pt>
                <c:pt idx="8051">
                  <c:v>-40.802944212300979</c:v>
                </c:pt>
                <c:pt idx="8052">
                  <c:v>-54.803096965018206</c:v>
                </c:pt>
                <c:pt idx="8053">
                  <c:v>-70.803701652523714</c:v>
                </c:pt>
                <c:pt idx="8054">
                  <c:v>-88.222954835905227</c:v>
                </c:pt>
                <c:pt idx="8055">
                  <c:v>-105.99688106049622</c:v>
                </c:pt>
                <c:pt idx="8056">
                  <c:v>-122.81011379482361</c:v>
                </c:pt>
                <c:pt idx="8057">
                  <c:v>-137.48177273649668</c:v>
                </c:pt>
                <c:pt idx="8058">
                  <c:v>-149.2410884712383</c:v>
                </c:pt>
                <c:pt idx="8059">
                  <c:v>-157.74738758127597</c:v>
                </c:pt>
                <c:pt idx="8060">
                  <c:v>-162.94358725067153</c:v>
                </c:pt>
                <c:pt idx="8061">
                  <c:v>-164.9297912529762</c:v>
                </c:pt>
                <c:pt idx="8062">
                  <c:v>-163.9370399386552</c:v>
                </c:pt>
                <c:pt idx="8063">
                  <c:v>-160.33991672493519</c:v>
                </c:pt>
                <c:pt idx="8064">
                  <c:v>-154.60388793305808</c:v>
                </c:pt>
                <c:pt idx="8065">
                  <c:v>-147.13015782417474</c:v>
                </c:pt>
                <c:pt idx="8066">
                  <c:v>-138.08952946309071</c:v>
                </c:pt>
                <c:pt idx="8067">
                  <c:v>-127.39077299439039</c:v>
                </c:pt>
                <c:pt idx="8068">
                  <c:v>-114.83478739010077</c:v>
                </c:pt>
                <c:pt idx="8069">
                  <c:v>-100.37019801146999</c:v>
                </c:pt>
                <c:pt idx="8070">
                  <c:v>-84.300909640034277</c:v>
                </c:pt>
                <c:pt idx="8071">
                  <c:v>-67.338564323820279</c:v>
                </c:pt>
                <c:pt idx="8072">
                  <c:v>-50.499661522837904</c:v>
                </c:pt>
                <c:pt idx="8073">
                  <c:v>-34.927060007244044</c:v>
                </c:pt>
                <c:pt idx="8074">
                  <c:v>-21.716261936264679</c:v>
                </c:pt>
                <c:pt idx="8075">
                  <c:v>-11.762212570434862</c:v>
                </c:pt>
                <c:pt idx="8076">
                  <c:v>-5.6010225408009804</c:v>
                </c:pt>
                <c:pt idx="8077">
                  <c:v>-3.2479741748333222</c:v>
                </c:pt>
                <c:pt idx="8078">
                  <c:v>-4.0848092575113224</c:v>
                </c:pt>
                <c:pt idx="8079">
                  <c:v>-6.8794483840866079</c:v>
                </c:pt>
                <c:pt idx="8080">
                  <c:v>-9.9893167953149078</c:v>
                </c:pt>
                <c:pt idx="8081">
                  <c:v>-11.715335884081977</c:v>
                </c:pt>
                <c:pt idx="8082">
                  <c:v>-10.691459874287288</c:v>
                </c:pt>
                <c:pt idx="8083">
                  <c:v>-6.166116531886833</c:v>
                </c:pt>
                <c:pt idx="8084">
                  <c:v>1.9130208173815018</c:v>
                </c:pt>
                <c:pt idx="8085">
                  <c:v>13.003515807207346</c:v>
                </c:pt>
                <c:pt idx="8086">
                  <c:v>26.181735496019737</c:v>
                </c:pt>
                <c:pt idx="8087">
                  <c:v>40.369176480555481</c:v>
                </c:pt>
                <c:pt idx="8088">
                  <c:v>54.519524629151434</c:v>
                </c:pt>
                <c:pt idx="8089">
                  <c:v>67.772441379567681</c:v>
                </c:pt>
                <c:pt idx="8090">
                  <c:v>79.591085580627151</c:v>
                </c:pt>
                <c:pt idx="8091">
                  <c:v>89.856361473127734</c:v>
                </c:pt>
                <c:pt idx="8092">
                  <c:v>98.852870882875536</c:v>
                </c:pt>
                <c:pt idx="8093">
                  <c:v>107.10400148545953</c:v>
                </c:pt>
                <c:pt idx="8094">
                  <c:v>115.08906854412605</c:v>
                </c:pt>
                <c:pt idx="8095">
                  <c:v>122.96153347458052</c:v>
                </c:pt>
                <c:pt idx="8096">
                  <c:v>130.41262554575047</c:v>
                </c:pt>
                <c:pt idx="8097">
                  <c:v>136.7469559992833</c:v>
                </c:pt>
                <c:pt idx="8098">
                  <c:v>141.11665875823786</c:v>
                </c:pt>
                <c:pt idx="8099">
                  <c:v>142.79362391352149</c:v>
                </c:pt>
                <c:pt idx="8100">
                  <c:v>141.37682312961095</c:v>
                </c:pt>
                <c:pt idx="8101">
                  <c:v>136.90313554877733</c:v>
                </c:pt>
                <c:pt idx="8102">
                  <c:v>129.88944016700498</c:v>
                </c:pt>
                <c:pt idx="8103">
                  <c:v>121.31969487829531</c:v>
                </c:pt>
                <c:pt idx="8104">
                  <c:v>112.53683008745001</c:v>
                </c:pt>
                <c:pt idx="8105">
                  <c:v>104.99759811531294</c:v>
                </c:pt>
                <c:pt idx="8106">
                  <c:v>99.921752107332352</c:v>
                </c:pt>
                <c:pt idx="8107">
                  <c:v>97.959689225344093</c:v>
                </c:pt>
                <c:pt idx="8108">
                  <c:v>99.032687119278037</c:v>
                </c:pt>
                <c:pt idx="8109">
                  <c:v>102.42136913798537</c:v>
                </c:pt>
                <c:pt idx="8110">
                  <c:v>107.03658256106648</c:v>
                </c:pt>
                <c:pt idx="8111">
                  <c:v>111.71898807884976</c:v>
                </c:pt>
                <c:pt idx="8112">
                  <c:v>115.45688926053577</c:v>
                </c:pt>
                <c:pt idx="8113">
                  <c:v>117.52315690830807</c:v>
                </c:pt>
                <c:pt idx="8114">
                  <c:v>117.59391195800411</c:v>
                </c:pt>
                <c:pt idx="8115">
                  <c:v>115.87606689538815</c:v>
                </c:pt>
                <c:pt idx="8116">
                  <c:v>113.17491600726936</c:v>
                </c:pt>
                <c:pt idx="8117">
                  <c:v>110.78989105996966</c:v>
                </c:pt>
                <c:pt idx="8118">
                  <c:v>110.21190351163594</c:v>
                </c:pt>
                <c:pt idx="8119">
                  <c:v>112.73657824112762</c:v>
                </c:pt>
                <c:pt idx="8120">
                  <c:v>119.1728701581101</c:v>
                </c:pt>
                <c:pt idx="8121">
                  <c:v>129.76114550726354</c:v>
                </c:pt>
                <c:pt idx="8122">
                  <c:v>144.27597749150561</c:v>
                </c:pt>
                <c:pt idx="8123">
                  <c:v>162.1991410960664</c:v>
                </c:pt>
                <c:pt idx="8124">
                  <c:v>182.88237717291369</c:v>
                </c:pt>
                <c:pt idx="8125">
                  <c:v>205.70358448003898</c:v>
                </c:pt>
                <c:pt idx="8126">
                  <c:v>230.22023834582791</c:v>
                </c:pt>
                <c:pt idx="8127">
                  <c:v>256.24712792294463</c:v>
                </c:pt>
                <c:pt idx="8128">
                  <c:v>283.75931392219707</c:v>
                </c:pt>
                <c:pt idx="8129">
                  <c:v>312.59523353218725</c:v>
                </c:pt>
                <c:pt idx="8130">
                  <c:v>342.04296861290726</c:v>
                </c:pt>
                <c:pt idx="8131">
                  <c:v>370.46983896998705</c:v>
                </c:pt>
                <c:pt idx="8132">
                  <c:v>395.18350445787519</c:v>
                </c:pt>
                <c:pt idx="8133">
                  <c:v>412.6863900729748</c:v>
                </c:pt>
                <c:pt idx="8134">
                  <c:v>419.3822313830496</c:v>
                </c:pt>
                <c:pt idx="8135">
                  <c:v>412.59545687328932</c:v>
                </c:pt>
                <c:pt idx="8136">
                  <c:v>391.55041467356574</c:v>
                </c:pt>
                <c:pt idx="8137">
                  <c:v>357.91070071421672</c:v>
                </c:pt>
                <c:pt idx="8138">
                  <c:v>315.67447830323499</c:v>
                </c:pt>
                <c:pt idx="8139">
                  <c:v>270.48532137890129</c:v>
                </c:pt>
                <c:pt idx="8140">
                  <c:v>228.56631655101171</c:v>
                </c:pt>
                <c:pt idx="8141">
                  <c:v>195.52731137233386</c:v>
                </c:pt>
                <c:pt idx="8142">
                  <c:v>175.2728610122206</c:v>
                </c:pt>
                <c:pt idx="8143">
                  <c:v>169.19318586452434</c:v>
                </c:pt>
                <c:pt idx="8144">
                  <c:v>175.81434844412212</c:v>
                </c:pt>
                <c:pt idx="8145">
                  <c:v>191.06359867989377</c:v>
                </c:pt>
                <c:pt idx="8146">
                  <c:v>209.19143039609813</c:v>
                </c:pt>
                <c:pt idx="8147">
                  <c:v>224.18906624693255</c:v>
                </c:pt>
                <c:pt idx="8148">
                  <c:v>231.32211332639415</c:v>
                </c:pt>
                <c:pt idx="8149">
                  <c:v>228.30264340215615</c:v>
                </c:pt>
                <c:pt idx="8150">
                  <c:v>215.72884809614442</c:v>
                </c:pt>
                <c:pt idx="8151">
                  <c:v>196.69479798708082</c:v>
                </c:pt>
                <c:pt idx="8152">
                  <c:v>175.75211108866316</c:v>
                </c:pt>
                <c:pt idx="8153">
                  <c:v>157.54046729916604</c:v>
                </c:pt>
                <c:pt idx="8154">
                  <c:v>145.42829747653488</c:v>
                </c:pt>
                <c:pt idx="8155">
                  <c:v>140.48689441506122</c:v>
                </c:pt>
                <c:pt idx="8156">
                  <c:v>141.06961742681744</c:v>
                </c:pt>
                <c:pt idx="8157">
                  <c:v>143.19090273375616</c:v>
                </c:pt>
                <c:pt idx="8158">
                  <c:v>141.71854671612419</c:v>
                </c:pt>
                <c:pt idx="8159">
                  <c:v>132.08551289480789</c:v>
                </c:pt>
                <c:pt idx="8160">
                  <c:v>111.97173814726965</c:v>
                </c:pt>
                <c:pt idx="8161">
                  <c:v>82.350141773534276</c:v>
                </c:pt>
                <c:pt idx="8162">
                  <c:v>47.470499899359005</c:v>
                </c:pt>
                <c:pt idx="8163">
                  <c:v>13.752584996649171</c:v>
                </c:pt>
                <c:pt idx="8164">
                  <c:v>-11.990427874302702</c:v>
                </c:pt>
                <c:pt idx="8165">
                  <c:v>-24.361869904509842</c:v>
                </c:pt>
                <c:pt idx="8166">
                  <c:v>-20.719492401861825</c:v>
                </c:pt>
                <c:pt idx="8167">
                  <c:v>-1.8248945763544815</c:v>
                </c:pt>
                <c:pt idx="8168">
                  <c:v>28.174996449084606</c:v>
                </c:pt>
                <c:pt idx="8169">
                  <c:v>62.353554503476047</c:v>
                </c:pt>
                <c:pt idx="8170">
                  <c:v>92.241114687842426</c:v>
                </c:pt>
                <c:pt idx="8171">
                  <c:v>109.71802377091844</c:v>
                </c:pt>
                <c:pt idx="8172">
                  <c:v>109.20455508608279</c:v>
                </c:pt>
                <c:pt idx="8173">
                  <c:v>89.372373164137116</c:v>
                </c:pt>
                <c:pt idx="8174">
                  <c:v>53.60772221594754</c:v>
                </c:pt>
                <c:pt idx="8175">
                  <c:v>8.9874210286675975</c:v>
                </c:pt>
                <c:pt idx="8176">
                  <c:v>-35.765590630976</c:v>
                </c:pt>
                <c:pt idx="8177">
                  <c:v>-72.498791850151093</c:v>
                </c:pt>
                <c:pt idx="8178">
                  <c:v>-95.330755617191599</c:v>
                </c:pt>
                <c:pt idx="8179">
                  <c:v>-101.65068653348077</c:v>
                </c:pt>
                <c:pt idx="8180">
                  <c:v>-92.532758464992227</c:v>
                </c:pt>
                <c:pt idx="8181">
                  <c:v>-72.543989908701647</c:v>
                </c:pt>
                <c:pt idx="8182">
                  <c:v>-48.743670054114055</c:v>
                </c:pt>
                <c:pt idx="8183">
                  <c:v>-28.839515698058857</c:v>
                </c:pt>
                <c:pt idx="8184">
                  <c:v>-18.958386315148736</c:v>
                </c:pt>
                <c:pt idx="8185">
                  <c:v>-21.89467266880925</c:v>
                </c:pt>
                <c:pt idx="8186">
                  <c:v>-36.584711698516159</c:v>
                </c:pt>
                <c:pt idx="8187">
                  <c:v>-58.920937057912447</c:v>
                </c:pt>
                <c:pt idx="8188">
                  <c:v>-83.323621149086279</c:v>
                </c:pt>
                <c:pt idx="8189">
                  <c:v>-104.30452957017077</c:v>
                </c:pt>
                <c:pt idx="8190">
                  <c:v>-117.60820272105283</c:v>
                </c:pt>
                <c:pt idx="8191">
                  <c:v>-120.91784534548403</c:v>
                </c:pt>
                <c:pt idx="8192">
                  <c:v>-114.25082111155434</c:v>
                </c:pt>
                <c:pt idx="8193">
                  <c:v>-100.01257409794543</c:v>
                </c:pt>
                <c:pt idx="8194">
                  <c:v>-82.469223086903042</c:v>
                </c:pt>
                <c:pt idx="8195">
                  <c:v>-66.509231032391753</c:v>
                </c:pt>
                <c:pt idx="8196">
                  <c:v>-56.015139364040593</c:v>
                </c:pt>
                <c:pt idx="8197">
                  <c:v>-52.552859151181728</c:v>
                </c:pt>
                <c:pt idx="8198">
                  <c:v>-55.023853650392027</c:v>
                </c:pt>
                <c:pt idx="8199">
                  <c:v>-60.424816191207213</c:v>
                </c:pt>
                <c:pt idx="8200">
                  <c:v>-65.238427471571157</c:v>
                </c:pt>
                <c:pt idx="8201">
                  <c:v>-66.704591312953141</c:v>
                </c:pt>
                <c:pt idx="8202">
                  <c:v>-63.526989176161109</c:v>
                </c:pt>
                <c:pt idx="8203">
                  <c:v>-56.051908524202993</c:v>
                </c:pt>
                <c:pt idx="8204">
                  <c:v>-46.130749655371396</c:v>
                </c:pt>
                <c:pt idx="8205">
                  <c:v>-36.762842507882297</c:v>
                </c:pt>
                <c:pt idx="8206">
                  <c:v>-31.468268483526799</c:v>
                </c:pt>
                <c:pt idx="8207">
                  <c:v>-33.355387348850634</c:v>
                </c:pt>
                <c:pt idx="8208">
                  <c:v>-44.086558899341682</c:v>
                </c:pt>
                <c:pt idx="8209">
                  <c:v>-63.19151940763274</c:v>
                </c:pt>
                <c:pt idx="8210">
                  <c:v>-88.103749227065876</c:v>
                </c:pt>
                <c:pt idx="8211">
                  <c:v>-114.93347573358076</c:v>
                </c:pt>
                <c:pt idx="8212">
                  <c:v>-139.61681690777482</c:v>
                </c:pt>
                <c:pt idx="8213">
                  <c:v>-158.91260049039937</c:v>
                </c:pt>
                <c:pt idx="8214">
                  <c:v>-170.89804481444983</c:v>
                </c:pt>
                <c:pt idx="8215">
                  <c:v>-174.9957201479927</c:v>
                </c:pt>
                <c:pt idx="8216">
                  <c:v>-171.79293877652904</c:v>
                </c:pt>
                <c:pt idx="8217">
                  <c:v>-162.8326727730184</c:v>
                </c:pt>
                <c:pt idx="8218">
                  <c:v>-150.3198138144831</c:v>
                </c:pt>
                <c:pt idx="8219">
                  <c:v>-136.59437682929845</c:v>
                </c:pt>
                <c:pt idx="8220">
                  <c:v>-123.39921033021635</c:v>
                </c:pt>
                <c:pt idx="8221">
                  <c:v>-111.26078750928667</c:v>
                </c:pt>
                <c:pt idx="8222">
                  <c:v>-99.399796101120558</c:v>
                </c:pt>
                <c:pt idx="8223">
                  <c:v>-86.311703186992702</c:v>
                </c:pt>
                <c:pt idx="8224">
                  <c:v>-70.720523311172101</c:v>
                </c:pt>
                <c:pt idx="8225">
                  <c:v>-52.400874986605849</c:v>
                </c:pt>
                <c:pt idx="8226">
                  <c:v>-32.515126942849889</c:v>
                </c:pt>
                <c:pt idx="8227">
                  <c:v>-13.42809704360281</c:v>
                </c:pt>
                <c:pt idx="8228">
                  <c:v>1.821354273947845</c:v>
                </c:pt>
                <c:pt idx="8229">
                  <c:v>10.185968557115039</c:v>
                </c:pt>
                <c:pt idx="8230">
                  <c:v>9.274874781777358</c:v>
                </c:pt>
                <c:pt idx="8231">
                  <c:v>-2.0858944542399382</c:v>
                </c:pt>
                <c:pt idx="8232">
                  <c:v>-23.514710694521661</c:v>
                </c:pt>
                <c:pt idx="8233">
                  <c:v>-53.075219757923087</c:v>
                </c:pt>
                <c:pt idx="8234">
                  <c:v>-87.653168495383568</c:v>
                </c:pt>
                <c:pt idx="8235">
                  <c:v>-123.60702547631023</c:v>
                </c:pt>
                <c:pt idx="8236">
                  <c:v>-157.51221712220499</c:v>
                </c:pt>
                <c:pt idx="8237">
                  <c:v>-186.81914929494829</c:v>
                </c:pt>
                <c:pt idx="8238">
                  <c:v>-210.2756361213375</c:v>
                </c:pt>
                <c:pt idx="8239">
                  <c:v>-228.00882154993292</c:v>
                </c:pt>
                <c:pt idx="8240">
                  <c:v>-241.20296493256569</c:v>
                </c:pt>
                <c:pt idx="8241">
                  <c:v>-251.40988095929492</c:v>
                </c:pt>
                <c:pt idx="8242">
                  <c:v>-259.73625491994636</c:v>
                </c:pt>
                <c:pt idx="8243">
                  <c:v>-266.30508035494182</c:v>
                </c:pt>
                <c:pt idx="8244">
                  <c:v>-270.27580839849026</c:v>
                </c:pt>
                <c:pt idx="8245">
                  <c:v>-270.36856645765869</c:v>
                </c:pt>
                <c:pt idx="8246">
                  <c:v>-265.55193280102213</c:v>
                </c:pt>
                <c:pt idx="8247">
                  <c:v>-255.54164068791877</c:v>
                </c:pt>
                <c:pt idx="8248">
                  <c:v>-240.98784148692789</c:v>
                </c:pt>
                <c:pt idx="8249">
                  <c:v>-223.46335314327024</c:v>
                </c:pt>
                <c:pt idx="8250">
                  <c:v>-205.37154841961433</c:v>
                </c:pt>
                <c:pt idx="8251">
                  <c:v>-189.71164240213119</c:v>
                </c:pt>
                <c:pt idx="8252">
                  <c:v>-179.54874505106994</c:v>
                </c:pt>
                <c:pt idx="8253">
                  <c:v>-177.20071305326098</c:v>
                </c:pt>
                <c:pt idx="8254">
                  <c:v>-183.44478342415738</c:v>
                </c:pt>
                <c:pt idx="8255">
                  <c:v>-197.17994174590066</c:v>
                </c:pt>
                <c:pt idx="8256">
                  <c:v>-215.77267226753938</c:v>
                </c:pt>
                <c:pt idx="8257">
                  <c:v>-235.89678929725059</c:v>
                </c:pt>
                <c:pt idx="8258">
                  <c:v>-254.41873410578356</c:v>
                </c:pt>
                <c:pt idx="8259">
                  <c:v>-268.97930469245244</c:v>
                </c:pt>
                <c:pt idx="8260">
                  <c:v>-278.2298553606617</c:v>
                </c:pt>
                <c:pt idx="8261">
                  <c:v>-281.892290426979</c:v>
                </c:pt>
                <c:pt idx="8262">
                  <c:v>-280.75643119190801</c:v>
                </c:pt>
                <c:pt idx="8263">
                  <c:v>-276.52230613039336</c:v>
                </c:pt>
                <c:pt idx="8264">
                  <c:v>-271.32312155981833</c:v>
                </c:pt>
                <c:pt idx="8265">
                  <c:v>-266.96612730123246</c:v>
                </c:pt>
                <c:pt idx="8266">
                  <c:v>-264.22079321495033</c:v>
                </c:pt>
                <c:pt idx="8267">
                  <c:v>-262.55453134307533</c:v>
                </c:pt>
                <c:pt idx="8268">
                  <c:v>-260.46662353340076</c:v>
                </c:pt>
                <c:pt idx="8269">
                  <c:v>-256.19505214629885</c:v>
                </c:pt>
                <c:pt idx="8270">
                  <c:v>-248.38178382024526</c:v>
                </c:pt>
                <c:pt idx="8271">
                  <c:v>-236.42698034171812</c:v>
                </c:pt>
                <c:pt idx="8272">
                  <c:v>-220.5542629827446</c:v>
                </c:pt>
                <c:pt idx="8273">
                  <c:v>-201.75299990449727</c:v>
                </c:pt>
                <c:pt idx="8274">
                  <c:v>-181.67543225666944</c:v>
                </c:pt>
                <c:pt idx="8275">
                  <c:v>-162.40515215316071</c:v>
                </c:pt>
                <c:pt idx="8276">
                  <c:v>-145.99367870552214</c:v>
                </c:pt>
                <c:pt idx="8277">
                  <c:v>-133.83834431193051</c:v>
                </c:pt>
                <c:pt idx="8278">
                  <c:v>-126.18354526869011</c:v>
                </c:pt>
                <c:pt idx="8279">
                  <c:v>-122.03657135840135</c:v>
                </c:pt>
                <c:pt idx="8280">
                  <c:v>-119.55291912973321</c:v>
                </c:pt>
                <c:pt idx="8281">
                  <c:v>-116.67319041481394</c:v>
                </c:pt>
                <c:pt idx="8282">
                  <c:v>-111.70373809942305</c:v>
                </c:pt>
                <c:pt idx="8283">
                  <c:v>-103.65339533251252</c:v>
                </c:pt>
                <c:pt idx="8284">
                  <c:v>-92.332942330890333</c:v>
                </c:pt>
                <c:pt idx="8285">
                  <c:v>-78.31676655716403</c:v>
                </c:pt>
                <c:pt idx="8286">
                  <c:v>-62.80610626147562</c:v>
                </c:pt>
                <c:pt idx="8287">
                  <c:v>-47.351319359086304</c:v>
                </c:pt>
                <c:pt idx="8288">
                  <c:v>-33.421861955357834</c:v>
                </c:pt>
                <c:pt idx="8289">
                  <c:v>-21.932866986589659</c:v>
                </c:pt>
                <c:pt idx="8290">
                  <c:v>-12.92416361884486</c:v>
                </c:pt>
                <c:pt idx="8291">
                  <c:v>-5.551077729366793</c:v>
                </c:pt>
                <c:pt idx="8292">
                  <c:v>1.6052708523083266</c:v>
                </c:pt>
                <c:pt idx="8293">
                  <c:v>10.058829351126382</c:v>
                </c:pt>
                <c:pt idx="8294">
                  <c:v>20.965518169143465</c:v>
                </c:pt>
                <c:pt idx="8295">
                  <c:v>34.817816266527977</c:v>
                </c:pt>
                <c:pt idx="8296">
                  <c:v>51.323857263096158</c:v>
                </c:pt>
                <c:pt idx="8297">
                  <c:v>69.468877619744973</c:v>
                </c:pt>
                <c:pt idx="8298">
                  <c:v>87.741434834418072</c:v>
                </c:pt>
                <c:pt idx="8299">
                  <c:v>104.49305215972728</c:v>
                </c:pt>
                <c:pt idx="8300">
                  <c:v>118.36258011049728</c:v>
                </c:pt>
                <c:pt idx="8301">
                  <c:v>128.64449687830609</c:v>
                </c:pt>
                <c:pt idx="8302">
                  <c:v>135.48253722756078</c:v>
                </c:pt>
                <c:pt idx="8303">
                  <c:v>139.83966746954923</c:v>
                </c:pt>
                <c:pt idx="8304">
                  <c:v>143.26705121532706</c:v>
                </c:pt>
                <c:pt idx="8305">
                  <c:v>147.53356251220472</c:v>
                </c:pt>
                <c:pt idx="8306">
                  <c:v>154.19778188537765</c:v>
                </c:pt>
                <c:pt idx="8307">
                  <c:v>164.2137472306147</c:v>
                </c:pt>
                <c:pt idx="8308">
                  <c:v>177.66300053580588</c:v>
                </c:pt>
                <c:pt idx="8309">
                  <c:v>193.69819015125785</c:v>
                </c:pt>
                <c:pt idx="8310">
                  <c:v>210.73431753676152</c:v>
                </c:pt>
                <c:pt idx="8311">
                  <c:v>226.82786192701488</c:v>
                </c:pt>
                <c:pt idx="8312">
                  <c:v>240.11586895409118</c:v>
                </c:pt>
                <c:pt idx="8313">
                  <c:v>249.19594434504927</c:v>
                </c:pt>
                <c:pt idx="8314">
                  <c:v>253.37636747077508</c:v>
                </c:pt>
                <c:pt idx="8315">
                  <c:v>252.76817291918252</c:v>
                </c:pt>
                <c:pt idx="8316">
                  <c:v>248.21347370692794</c:v>
                </c:pt>
                <c:pt idx="8317">
                  <c:v>241.04982381064286</c:v>
                </c:pt>
                <c:pt idx="8318">
                  <c:v>232.73891607422485</c:v>
                </c:pt>
                <c:pt idx="8319">
                  <c:v>224.46228226606701</c:v>
                </c:pt>
                <c:pt idx="8320">
                  <c:v>216.83767633729275</c:v>
                </c:pt>
                <c:pt idx="8321">
                  <c:v>209.86432951144863</c:v>
                </c:pt>
                <c:pt idx="8322">
                  <c:v>203.09267169117481</c:v>
                </c:pt>
                <c:pt idx="8323">
                  <c:v>195.91503601701584</c:v>
                </c:pt>
                <c:pt idx="8324">
                  <c:v>187.84527366277911</c:v>
                </c:pt>
                <c:pt idx="8325">
                  <c:v>178.70982831532012</c:v>
                </c:pt>
                <c:pt idx="8326">
                  <c:v>168.75086953481781</c:v>
                </c:pt>
                <c:pt idx="8327">
                  <c:v>158.65614550096922</c:v>
                </c:pt>
                <c:pt idx="8328">
                  <c:v>149.48975947362555</c:v>
                </c:pt>
                <c:pt idx="8329">
                  <c:v>142.49075588516118</c:v>
                </c:pt>
                <c:pt idx="8330">
                  <c:v>138.76568397547837</c:v>
                </c:pt>
                <c:pt idx="8331">
                  <c:v>138.9829728240606</c:v>
                </c:pt>
                <c:pt idx="8332">
                  <c:v>143.20666778692507</c:v>
                </c:pt>
                <c:pt idx="8333">
                  <c:v>150.9341191080174</c:v>
                </c:pt>
                <c:pt idx="8334">
                  <c:v>161.27300585699163</c:v>
                </c:pt>
                <c:pt idx="8335">
                  <c:v>173.1284614014742</c:v>
                </c:pt>
                <c:pt idx="8336">
                  <c:v>185.32400939361148</c:v>
                </c:pt>
                <c:pt idx="8337">
                  <c:v>196.6778294123722</c:v>
                </c:pt>
                <c:pt idx="8338">
                  <c:v>206.10142773691169</c:v>
                </c:pt>
                <c:pt idx="8339">
                  <c:v>212.7473213294198</c:v>
                </c:pt>
                <c:pt idx="8340">
                  <c:v>216.14694152501693</c:v>
                </c:pt>
                <c:pt idx="8341">
                  <c:v>216.24481987574904</c:v>
                </c:pt>
                <c:pt idx="8342">
                  <c:v>213.3002362365209</c:v>
                </c:pt>
                <c:pt idx="8343">
                  <c:v>207.72288828124169</c:v>
                </c:pt>
                <c:pt idx="8344">
                  <c:v>199.93789026363677</c:v>
                </c:pt>
                <c:pt idx="8345">
                  <c:v>190.32332120449291</c:v>
                </c:pt>
                <c:pt idx="8346">
                  <c:v>179.1895223197802</c:v>
                </c:pt>
                <c:pt idx="8347">
                  <c:v>166.74629240276823</c:v>
                </c:pt>
                <c:pt idx="8348">
                  <c:v>153.05294673355701</c:v>
                </c:pt>
                <c:pt idx="8349">
                  <c:v>138.00542692236564</c:v>
                </c:pt>
                <c:pt idx="8350">
                  <c:v>121.40916596396826</c:v>
                </c:pt>
                <c:pt idx="8351">
                  <c:v>103.11792783738299</c:v>
                </c:pt>
                <c:pt idx="8352">
                  <c:v>83.158984804000283</c:v>
                </c:pt>
                <c:pt idx="8353">
                  <c:v>61.772554291910382</c:v>
                </c:pt>
                <c:pt idx="8354">
                  <c:v>39.359149634042765</c:v>
                </c:pt>
                <c:pt idx="8355">
                  <c:v>16.390829511332932</c:v>
                </c:pt>
                <c:pt idx="8356">
                  <c:v>-6.6552081647392081</c:v>
                </c:pt>
                <c:pt idx="8357">
                  <c:v>-29.331236807492186</c:v>
                </c:pt>
                <c:pt idx="8358">
                  <c:v>-51.251116534808311</c:v>
                </c:pt>
                <c:pt idx="8359">
                  <c:v>-72.139489501796987</c:v>
                </c:pt>
                <c:pt idx="8360">
                  <c:v>-91.875553291160472</c:v>
                </c:pt>
                <c:pt idx="8361">
                  <c:v>-110.4855332891477</c:v>
                </c:pt>
                <c:pt idx="8362">
                  <c:v>-128.06839331178352</c:v>
                </c:pt>
                <c:pt idx="8363">
                  <c:v>-144.69331275651987</c:v>
                </c:pt>
                <c:pt idx="8364">
                  <c:v>-160.3294631987971</c:v>
                </c:pt>
                <c:pt idx="8365">
                  <c:v>-174.84150558479047</c:v>
                </c:pt>
                <c:pt idx="8366">
                  <c:v>-188.03531001613962</c:v>
                </c:pt>
                <c:pt idx="8367">
                  <c:v>-199.71337579668497</c:v>
                </c:pt>
                <c:pt idx="8368">
                  <c:v>-209.71691006054246</c:v>
                </c:pt>
                <c:pt idx="8369">
                  <c:v>-217.9623003475063</c:v>
                </c:pt>
                <c:pt idx="8370">
                  <c:v>-224.48367470761383</c:v>
                </c:pt>
                <c:pt idx="8371">
                  <c:v>-229.46815248277287</c:v>
                </c:pt>
                <c:pt idx="8372">
                  <c:v>-233.25256323295221</c:v>
                </c:pt>
                <c:pt idx="8373">
                  <c:v>-236.26493632943638</c:v>
                </c:pt>
                <c:pt idx="8374">
                  <c:v>-238.92948163581963</c:v>
                </c:pt>
                <c:pt idx="8375">
                  <c:v>-241.58040131302843</c:v>
                </c:pt>
                <c:pt idx="8376">
                  <c:v>-244.42041007391757</c:v>
                </c:pt>
                <c:pt idx="8377">
                  <c:v>-247.52167686067401</c:v>
                </c:pt>
                <c:pt idx="8378">
                  <c:v>-250.84384635813876</c:v>
                </c:pt>
                <c:pt idx="8379">
                  <c:v>-254.25539009953266</c:v>
                </c:pt>
                <c:pt idx="8380">
                  <c:v>-257.56550236332799</c:v>
                </c:pt>
                <c:pt idx="8381">
                  <c:v>-260.576132035059</c:v>
                </c:pt>
                <c:pt idx="8382">
                  <c:v>-263.14326318161409</c:v>
                </c:pt>
                <c:pt idx="8383">
                  <c:v>-265.21419637772493</c:v>
                </c:pt>
                <c:pt idx="8384">
                  <c:v>-266.81357980786612</c:v>
                </c:pt>
                <c:pt idx="8385">
                  <c:v>-267.98904931851791</c:v>
                </c:pt>
                <c:pt idx="8386">
                  <c:v>-268.7592324462239</c:v>
                </c:pt>
                <c:pt idx="8387">
                  <c:v>-269.09713819335019</c:v>
                </c:pt>
                <c:pt idx="8388">
                  <c:v>-268.94561433779251</c:v>
                </c:pt>
                <c:pt idx="8389">
                  <c:v>-268.23691313966515</c:v>
                </c:pt>
                <c:pt idx="8390">
                  <c:v>-266.89509632600391</c:v>
                </c:pt>
                <c:pt idx="8391">
                  <c:v>-264.83110548033443</c:v>
                </c:pt>
                <c:pt idx="8392">
                  <c:v>-261.95995278751087</c:v>
                </c:pt>
                <c:pt idx="8393">
                  <c:v>-258.24736308749419</c:v>
                </c:pt>
                <c:pt idx="8394">
                  <c:v>-253.75351394719939</c:v>
                </c:pt>
                <c:pt idx="8395">
                  <c:v>-248.63349092573077</c:v>
                </c:pt>
                <c:pt idx="8396">
                  <c:v>-243.08634002786889</c:v>
                </c:pt>
                <c:pt idx="8397">
                  <c:v>-237.2845774688659</c:v>
                </c:pt>
                <c:pt idx="8398">
                  <c:v>-231.32949279659516</c:v>
                </c:pt>
                <c:pt idx="8399">
                  <c:v>-225.24996714486321</c:v>
                </c:pt>
                <c:pt idx="8400">
                  <c:v>-219.01816168076786</c:v>
                </c:pt>
                <c:pt idx="8401">
                  <c:v>-212.54635978857982</c:v>
                </c:pt>
                <c:pt idx="8402">
                  <c:v>-205.6648495727714</c:v>
                </c:pt>
                <c:pt idx="8403">
                  <c:v>-198.11425015852708</c:v>
                </c:pt>
                <c:pt idx="8404">
                  <c:v>-189.58255261023697</c:v>
                </c:pt>
                <c:pt idx="8405">
                  <c:v>-179.7811245319248</c:v>
                </c:pt>
                <c:pt idx="8406">
                  <c:v>-168.51571166842007</c:v>
                </c:pt>
                <c:pt idx="8407">
                  <c:v>-155.70954270770633</c:v>
                </c:pt>
                <c:pt idx="8408">
                  <c:v>-141.37893834373421</c:v>
                </c:pt>
                <c:pt idx="8409">
                  <c:v>-125.60001838884911</c:v>
                </c:pt>
                <c:pt idx="8410">
                  <c:v>-108.50025321212321</c:v>
                </c:pt>
                <c:pt idx="8411">
                  <c:v>-90.271308257273404</c:v>
                </c:pt>
                <c:pt idx="8412">
                  <c:v>-71.17036279809669</c:v>
                </c:pt>
                <c:pt idx="8413">
                  <c:v>-51.485911495769756</c:v>
                </c:pt>
                <c:pt idx="8414">
                  <c:v>-31.482633160523104</c:v>
                </c:pt>
                <c:pt idx="8415">
                  <c:v>-11.367015853755799</c:v>
                </c:pt>
                <c:pt idx="8416">
                  <c:v>8.7010615806500837</c:v>
                </c:pt>
                <c:pt idx="8417">
                  <c:v>28.568544247109216</c:v>
                </c:pt>
                <c:pt idx="8418">
                  <c:v>48.062286415438535</c:v>
                </c:pt>
                <c:pt idx="8419">
                  <c:v>66.998138509112295</c:v>
                </c:pt>
                <c:pt idx="8420">
                  <c:v>85.209284783474644</c:v>
                </c:pt>
                <c:pt idx="8421">
                  <c:v>102.55697043709586</c:v>
                </c:pt>
                <c:pt idx="8422">
                  <c:v>118.90934174250455</c:v>
                </c:pt>
                <c:pt idx="8423">
                  <c:v>134.11360900922708</c:v>
                </c:pt>
                <c:pt idx="8424">
                  <c:v>148.0002630946897</c:v>
                </c:pt>
                <c:pt idx="8425">
                  <c:v>160.43180651951607</c:v>
                </c:pt>
                <c:pt idx="8426">
                  <c:v>171.36721821750055</c:v>
                </c:pt>
                <c:pt idx="8427">
                  <c:v>180.89825390387665</c:v>
                </c:pt>
                <c:pt idx="8428">
                  <c:v>189.2380228205202</c:v>
                </c:pt>
                <c:pt idx="8429">
                  <c:v>196.67845520094434</c:v>
                </c:pt>
                <c:pt idx="8430">
                  <c:v>203.54729135851545</c:v>
                </c:pt>
                <c:pt idx="8431">
                  <c:v>210.17845041921552</c:v>
                </c:pt>
                <c:pt idx="8432">
                  <c:v>216.88412597018248</c:v>
                </c:pt>
                <c:pt idx="8433">
                  <c:v>223.91261944222705</c:v>
                </c:pt>
                <c:pt idx="8434">
                  <c:v>231.39816824055242</c:v>
                </c:pt>
                <c:pt idx="8435">
                  <c:v>239.33211848387805</c:v>
                </c:pt>
                <c:pt idx="8436">
                  <c:v>247.5795359262672</c:v>
                </c:pt>
                <c:pt idx="8437">
                  <c:v>255.93480621814277</c:v>
                </c:pt>
                <c:pt idx="8438">
                  <c:v>264.1845494111825</c:v>
                </c:pt>
                <c:pt idx="8439">
                  <c:v>272.14655197854017</c:v>
                </c:pt>
                <c:pt idx="8440">
                  <c:v>279.67630914225566</c:v>
                </c:pt>
                <c:pt idx="8441">
                  <c:v>286.65815060409255</c:v>
                </c:pt>
                <c:pt idx="8442">
                  <c:v>293.00093114838228</c:v>
                </c:pt>
                <c:pt idx="8443">
                  <c:v>298.63949939034268</c:v>
                </c:pt>
                <c:pt idx="8444">
                  <c:v>303.52959119251972</c:v>
                </c:pt>
                <c:pt idx="8445">
                  <c:v>307.62975816254288</c:v>
                </c:pt>
                <c:pt idx="8446">
                  <c:v>310.87964533883331</c:v>
                </c:pt>
                <c:pt idx="8447">
                  <c:v>313.19344333087275</c:v>
                </c:pt>
                <c:pt idx="8448">
                  <c:v>314.47981175804301</c:v>
                </c:pt>
                <c:pt idx="8449">
                  <c:v>314.67767059893538</c:v>
                </c:pt>
                <c:pt idx="8450">
                  <c:v>313.78264559284031</c:v>
                </c:pt>
                <c:pt idx="8451">
                  <c:v>311.85031974977591</c:v>
                </c:pt>
                <c:pt idx="8452">
                  <c:v>308.98396263021624</c:v>
                </c:pt>
                <c:pt idx="8453">
                  <c:v>305.31995157305965</c:v>
                </c:pt>
                <c:pt idx="8454">
                  <c:v>301.01608926378634</c:v>
                </c:pt>
                <c:pt idx="8455">
                  <c:v>296.2385228039679</c:v>
                </c:pt>
                <c:pt idx="8456">
                  <c:v>291.13943733131003</c:v>
                </c:pt>
                <c:pt idx="8457">
                  <c:v>285.82780985910614</c:v>
                </c:pt>
                <c:pt idx="8458">
                  <c:v>280.34891977718127</c:v>
                </c:pt>
                <c:pt idx="8459">
                  <c:v>274.68507106192101</c:v>
                </c:pt>
                <c:pt idx="8460">
                  <c:v>268.77460804288586</c:v>
                </c:pt>
                <c:pt idx="8461">
                  <c:v>262.53773087190876</c:v>
                </c:pt>
                <c:pt idx="8462">
                  <c:v>255.8980057034384</c:v>
                </c:pt>
                <c:pt idx="8463">
                  <c:v>248.79335295903212</c:v>
                </c:pt>
                <c:pt idx="8464">
                  <c:v>241.1802387962133</c:v>
                </c:pt>
                <c:pt idx="8465">
                  <c:v>233.03774138681985</c:v>
                </c:pt>
                <c:pt idx="8466">
                  <c:v>224.36834039808457</c:v>
                </c:pt>
                <c:pt idx="8467">
                  <c:v>215.18919536307521</c:v>
                </c:pt>
                <c:pt idx="8468">
                  <c:v>205.51626235606284</c:v>
                </c:pt>
                <c:pt idx="8469">
                  <c:v>195.34926458438622</c:v>
                </c:pt>
                <c:pt idx="8470">
                  <c:v>184.66689063820678</c:v>
                </c:pt>
                <c:pt idx="8471">
                  <c:v>173.43809813228569</c:v>
                </c:pt>
                <c:pt idx="8472">
                  <c:v>161.64308872441345</c:v>
                </c:pt>
                <c:pt idx="8473">
                  <c:v>149.2899385294983</c:v>
                </c:pt>
                <c:pt idx="8474">
                  <c:v>136.42085708821523</c:v>
                </c:pt>
                <c:pt idx="8475">
                  <c:v>123.11187228465863</c:v>
                </c:pt>
                <c:pt idx="8476">
                  <c:v>109.46965892056691</c:v>
                </c:pt>
                <c:pt idx="8477">
                  <c:v>95.626177951045634</c:v>
                </c:pt>
                <c:pt idx="8478">
                  <c:v>81.729418752439742</c:v>
                </c:pt>
                <c:pt idx="8479">
                  <c:v>67.926133657277376</c:v>
                </c:pt>
                <c:pt idx="8480">
                  <c:v>54.338755490432455</c:v>
                </c:pt>
                <c:pt idx="8481">
                  <c:v>41.049004425190766</c:v>
                </c:pt>
                <c:pt idx="8482">
                  <c:v>28.096746368557625</c:v>
                </c:pt>
                <c:pt idx="8483">
                  <c:v>15.49028416575177</c:v>
                </c:pt>
                <c:pt idx="8484">
                  <c:v>3.2194889385537997</c:v>
                </c:pt>
                <c:pt idx="8485">
                  <c:v>-8.7351239678479988</c:v>
                </c:pt>
                <c:pt idx="8486">
                  <c:v>-20.39842095451915</c:v>
                </c:pt>
                <c:pt idx="8487">
                  <c:v>-31.795432637917941</c:v>
                </c:pt>
                <c:pt idx="8488">
                  <c:v>-42.940273016702392</c:v>
                </c:pt>
                <c:pt idx="8489">
                  <c:v>-53.825282754282092</c:v>
                </c:pt>
                <c:pt idx="8490">
                  <c:v>-64.420803479585402</c:v>
                </c:pt>
                <c:pt idx="8491">
                  <c:v>-74.687464131927072</c:v>
                </c:pt>
                <c:pt idx="8492">
                  <c:v>-84.593182368622067</c:v>
                </c:pt>
                <c:pt idx="8493">
                  <c:v>-94.124755644724189</c:v>
                </c:pt>
                <c:pt idx="8494">
                  <c:v>-103.28785536886356</c:v>
                </c:pt>
                <c:pt idx="8495">
                  <c:v>-112.09927493392594</c:v>
                </c:pt>
                <c:pt idx="8496">
                  <c:v>-120.5815330931013</c:v>
                </c:pt>
                <c:pt idx="8497">
                  <c:v>-128.76228538378342</c:v>
                </c:pt>
                <c:pt idx="8498">
                  <c:v>-136.67232038302549</c:v>
                </c:pt>
                <c:pt idx="8499">
                  <c:v>-144.33766522862285</c:v>
                </c:pt>
                <c:pt idx="8500">
                  <c:v>-151.76759018646473</c:v>
                </c:pt>
                <c:pt idx="8501">
                  <c:v>-158.94604057699485</c:v>
                </c:pt>
                <c:pt idx="8502">
                  <c:v>-165.83452116109299</c:v>
                </c:pt>
                <c:pt idx="8503">
                  <c:v>-172.38585555614532</c:v>
                </c:pt>
                <c:pt idx="8504">
                  <c:v>-178.55886710780044</c:v>
                </c:pt>
                <c:pt idx="8505">
                  <c:v>-184.32506584385786</c:v>
                </c:pt>
                <c:pt idx="8506">
                  <c:v>-189.66724258980267</c:v>
                </c:pt>
                <c:pt idx="8507">
                  <c:v>-194.57546298863679</c:v>
                </c:pt>
                <c:pt idx="8508">
                  <c:v>-199.04543676780236</c:v>
                </c:pt>
                <c:pt idx="8509">
                  <c:v>-203.07974198468912</c:v>
                </c:pt>
                <c:pt idx="8510">
                  <c:v>-206.68698845723023</c:v>
                </c:pt>
                <c:pt idx="8511">
                  <c:v>-209.87574455903788</c:v>
                </c:pt>
                <c:pt idx="8512">
                  <c:v>-212.64738930898326</c:v>
                </c:pt>
                <c:pt idx="8513">
                  <c:v>-214.99391469451308</c:v>
                </c:pt>
                <c:pt idx="8514">
                  <c:v>-216.90246724146323</c:v>
                </c:pt>
                <c:pt idx="8515">
                  <c:v>-218.36308400929821</c:v>
                </c:pt>
                <c:pt idx="8516">
                  <c:v>-219.37349725969023</c:v>
                </c:pt>
                <c:pt idx="8517">
                  <c:v>-219.93837283085796</c:v>
                </c:pt>
                <c:pt idx="8518">
                  <c:v>-220.06563615689271</c:v>
                </c:pt>
                <c:pt idx="8519">
                  <c:v>-219.76396986655632</c:v>
                </c:pt>
                <c:pt idx="8520">
                  <c:v>-219.04302254349207</c:v>
                </c:pt>
                <c:pt idx="8521">
                  <c:v>-217.91413438317753</c:v>
                </c:pt>
                <c:pt idx="8522">
                  <c:v>-216.38889909662896</c:v>
                </c:pt>
                <c:pt idx="8523">
                  <c:v>-214.47576112234782</c:v>
                </c:pt>
                <c:pt idx="8524">
                  <c:v>-212.17745238119366</c:v>
                </c:pt>
                <c:pt idx="8525">
                  <c:v>-209.49187455928546</c:v>
                </c:pt>
                <c:pt idx="8526">
                  <c:v>-206.41573188611991</c:v>
                </c:pt>
                <c:pt idx="8527">
                  <c:v>-202.94805315777654</c:v>
                </c:pt>
                <c:pt idx="8528">
                  <c:v>-199.09146267798832</c:v>
                </c:pt>
                <c:pt idx="8529">
                  <c:v>-194.85080465937847</c:v>
                </c:pt>
                <c:pt idx="8530">
                  <c:v>-190.23134459642205</c:v>
                </c:pt>
                <c:pt idx="8531">
                  <c:v>-185.23855159882154</c:v>
                </c:pt>
                <c:pt idx="8532">
                  <c:v>-179.87802432305887</c:v>
                </c:pt>
                <c:pt idx="8533">
                  <c:v>-174.15382804053681</c:v>
                </c:pt>
                <c:pt idx="8534">
                  <c:v>-168.06602992430541</c:v>
                </c:pt>
                <c:pt idx="8535">
                  <c:v>-161.60958196469525</c:v>
                </c:pt>
                <c:pt idx="8536">
                  <c:v>-154.77637990202632</c:v>
                </c:pt>
                <c:pt idx="8537">
                  <c:v>-147.56070316874118</c:v>
                </c:pt>
                <c:pt idx="8538">
                  <c:v>-139.96579576376777</c:v>
                </c:pt>
                <c:pt idx="8539">
                  <c:v>-132.00778888117617</c:v>
                </c:pt>
                <c:pt idx="8540">
                  <c:v>-123.71576562513705</c:v>
                </c:pt>
                <c:pt idx="8541">
                  <c:v>-115.12989573719138</c:v>
                </c:pt>
                <c:pt idx="8542">
                  <c:v>-106.29790493397201</c:v>
                </c:pt>
                <c:pt idx="8543">
                  <c:v>-97.269491035663748</c:v>
                </c:pt>
                <c:pt idx="8544">
                  <c:v>-88.089983734244939</c:v>
                </c:pt>
                <c:pt idx="8545">
                  <c:v>-78.79426845044101</c:v>
                </c:pt>
                <c:pt idx="8546">
                  <c:v>-69.403370858907863</c:v>
                </c:pt>
                <c:pt idx="8547">
                  <c:v>-59.926937409563536</c:v>
                </c:pt>
                <c:pt idx="8548">
                  <c:v>-50.37028952461845</c:v>
                </c:pt>
                <c:pt idx="8549">
                  <c:v>-40.74123694457316</c:v>
                </c:pt>
                <c:pt idx="8550">
                  <c:v>-31.053402559275558</c:v>
                </c:pt>
                <c:pt idx="8551">
                  <c:v>-21.325802929188633</c:v>
                </c:pt>
                <c:pt idx="8552">
                  <c:v>-11.580683993259813</c:v>
                </c:pt>
                <c:pt idx="8553">
                  <c:v>-1.8425793262152599</c:v>
                </c:pt>
                <c:pt idx="8554">
                  <c:v>7.8606352888354856</c:v>
                </c:pt>
                <c:pt idx="8555">
                  <c:v>17.497867835990903</c:v>
                </c:pt>
                <c:pt idx="8556">
                  <c:v>27.037991780425674</c:v>
                </c:pt>
                <c:pt idx="8557">
                  <c:v>36.453374087187605</c:v>
                </c:pt>
                <c:pt idx="8558">
                  <c:v>45.721318510965133</c:v>
                </c:pt>
                <c:pt idx="8559">
                  <c:v>54.822873122325369</c:v>
                </c:pt>
                <c:pt idx="8560">
                  <c:v>63.739773111504597</c:v>
                </c:pt>
                <c:pt idx="8561">
                  <c:v>72.45302197677546</c:v>
                </c:pt>
                <c:pt idx="8562">
                  <c:v>80.944909400111769</c:v>
                </c:pt>
                <c:pt idx="8563">
                  <c:v>89.201178695267032</c:v>
                </c:pt>
                <c:pt idx="8564">
                  <c:v>97.209966169249029</c:v>
                </c:pt>
                <c:pt idx="8565">
                  <c:v>104.95802001878515</c:v>
                </c:pt>
                <c:pt idx="8566">
                  <c:v>112.42749123302501</c:v>
                </c:pt>
                <c:pt idx="8567">
                  <c:v>119.59645298580514</c:v>
                </c:pt>
                <c:pt idx="8568">
                  <c:v>126.44354275214569</c:v>
                </c:pt>
                <c:pt idx="8569">
                  <c:v>132.95338752725274</c:v>
                </c:pt>
                <c:pt idx="8570">
                  <c:v>139.11827864427448</c:v>
                </c:pt>
                <c:pt idx="8571">
                  <c:v>144.93574138368385</c:v>
                </c:pt>
                <c:pt idx="8572">
                  <c:v>150.40590229161035</c:v>
                </c:pt>
                <c:pt idx="8573">
                  <c:v>155.53109985121765</c:v>
                </c:pt>
                <c:pt idx="8574">
                  <c:v>160.31662900808254</c:v>
                </c:pt>
                <c:pt idx="8575">
                  <c:v>164.76967055653017</c:v>
                </c:pt>
                <c:pt idx="8576">
                  <c:v>168.8945589597169</c:v>
                </c:pt>
                <c:pt idx="8577">
                  <c:v>172.6869441132572</c:v>
                </c:pt>
                <c:pt idx="8578">
                  <c:v>176.1320988447323</c:v>
                </c:pt>
                <c:pt idx="8579">
                  <c:v>179.20958134591083</c:v>
                </c:pt>
                <c:pt idx="8580">
                  <c:v>181.90087741865301</c:v>
                </c:pt>
                <c:pt idx="8581">
                  <c:v>184.19474613523417</c:v>
                </c:pt>
                <c:pt idx="8582">
                  <c:v>186.08838256298151</c:v>
                </c:pt>
                <c:pt idx="8583">
                  <c:v>187.58595303763028</c:v>
                </c:pt>
                <c:pt idx="8584">
                  <c:v>188.69687022643126</c:v>
                </c:pt>
                <c:pt idx="8585">
                  <c:v>189.43507916113373</c:v>
                </c:pt>
                <c:pt idx="8586">
                  <c:v>189.81778283013384</c:v>
                </c:pt>
                <c:pt idx="8587">
                  <c:v>189.86150980056482</c:v>
                </c:pt>
                <c:pt idx="8588">
                  <c:v>189.57661316546861</c:v>
                </c:pt>
                <c:pt idx="8589">
                  <c:v>188.96338397018127</c:v>
                </c:pt>
                <c:pt idx="8590">
                  <c:v>188.01191226542062</c:v>
                </c:pt>
                <c:pt idx="8591">
                  <c:v>186.7052614448491</c:v>
                </c:pt>
                <c:pt idx="8592">
                  <c:v>185.02421957247228</c:v>
                </c:pt>
                <c:pt idx="8593">
                  <c:v>182.95239908769992</c:v>
                </c:pt>
                <c:pt idx="8594">
                  <c:v>180.48057430483985</c:v>
                </c:pt>
                <c:pt idx="8595">
                  <c:v>177.60895521605391</c:v>
                </c:pt>
                <c:pt idx="8596">
                  <c:v>174.34677596541053</c:v>
                </c:pt>
                <c:pt idx="8597">
                  <c:v>170.7099593407911</c:v>
                </c:pt>
                <c:pt idx="8598">
                  <c:v>166.71832523332745</c:v>
                </c:pt>
                <c:pt idx="8599">
                  <c:v>162.39268711071119</c:v>
                </c:pt>
                <c:pt idx="8600">
                  <c:v>157.75137035181947</c:v>
                </c:pt>
                <c:pt idx="8601">
                  <c:v>152.80699193735347</c:v>
                </c:pt>
                <c:pt idx="8602">
                  <c:v>147.56560933804951</c:v>
                </c:pt>
                <c:pt idx="8603">
                  <c:v>142.03005970288743</c:v>
                </c:pt>
                <c:pt idx="8604">
                  <c:v>136.20707831958754</c:v>
                </c:pt>
                <c:pt idx="8605">
                  <c:v>130.11432262313744</c:v>
                </c:pt>
                <c:pt idx="8606">
                  <c:v>123.78310788457027</c:v>
                </c:pt>
                <c:pt idx="8607">
                  <c:v>117.25624047912152</c:v>
                </c:pt>
                <c:pt idx="8608">
                  <c:v>110.58333906765145</c:v>
                </c:pt>
                <c:pt idx="8609">
                  <c:v>103.81609923176826</c:v>
                </c:pt>
                <c:pt idx="8610">
                  <c:v>97.003582144308709</c:v>
                </c:pt>
                <c:pt idx="8611">
                  <c:v>90.186489561161906</c:v>
                </c:pt>
                <c:pt idx="8612">
                  <c:v>83.391954972737039</c:v>
                </c:pt>
                <c:pt idx="8613">
                  <c:v>76.632462943196259</c:v>
                </c:pt>
                <c:pt idx="8614">
                  <c:v>69.910456143077056</c:v>
                </c:pt>
                <c:pt idx="8615">
                  <c:v>63.226419740582109</c:v>
                </c:pt>
                <c:pt idx="8616">
                  <c:v>56.586771198740642</c:v>
                </c:pt>
                <c:pt idx="8617">
                  <c:v>50.008606394127007</c:v>
                </c:pt>
                <c:pt idx="8618">
                  <c:v>43.519543091408487</c:v>
                </c:pt>
                <c:pt idx="8619">
                  <c:v>37.153266289672622</c:v>
                </c:pt>
                <c:pt idx="8620">
                  <c:v>30.942652961840974</c:v>
                </c:pt>
                <c:pt idx="8621">
                  <c:v>24.91091731331943</c:v>
                </c:pt>
                <c:pt idx="8622">
                  <c:v>19.061841868242603</c:v>
                </c:pt>
                <c:pt idx="8623">
                  <c:v>13.372536106522748</c:v>
                </c:pt>
                <c:pt idx="8624">
                  <c:v>7.7921904848687182</c:v>
                </c:pt>
                <c:pt idx="8625">
                  <c:v>2.2487227226667557</c:v>
                </c:pt>
                <c:pt idx="8626">
                  <c:v>-3.3380652721461677</c:v>
                </c:pt>
                <c:pt idx="8627">
                  <c:v>-9.0415484306648803</c:v>
                </c:pt>
                <c:pt idx="8628">
                  <c:v>-14.915984092437034</c:v>
                </c:pt>
                <c:pt idx="8629">
                  <c:v>-20.988841124264194</c:v>
                </c:pt>
                <c:pt idx="8630">
                  <c:v>-27.257810887083444</c:v>
                </c:pt>
                <c:pt idx="8631">
                  <c:v>-33.69233651143427</c:v>
                </c:pt>
                <c:pt idx="8632">
                  <c:v>-40.239945285794597</c:v>
                </c:pt>
                <c:pt idx="8633">
                  <c:v>-46.836603414880564</c:v>
                </c:pt>
                <c:pt idx="8634">
                  <c:v>-53.418932841397464</c:v>
                </c:pt>
                <c:pt idx="8635">
                  <c:v>-59.934690680604483</c:v>
                </c:pt>
                <c:pt idx="8636">
                  <c:v>-66.347354158802858</c:v>
                </c:pt>
                <c:pt idx="8637">
                  <c:v>-72.634197353719642</c:v>
                </c:pt>
                <c:pt idx="8638">
                  <c:v>-78.780988838812704</c:v>
                </c:pt>
                <c:pt idx="8639">
                  <c:v>-84.776299056660903</c:v>
                </c:pt>
                <c:pt idx="8640">
                  <c:v>-90.606851343548783</c:v>
                </c:pt>
                <c:pt idx="8641">
                  <c:v>-96.253610373056162</c:v>
                </c:pt>
                <c:pt idx="8642">
                  <c:v>-101.68785549180355</c:v>
                </c:pt>
                <c:pt idx="8643">
                  <c:v>-106.86867747412271</c:v>
                </c:pt>
                <c:pt idx="8644">
                  <c:v>-111.74531495960365</c:v>
                </c:pt>
                <c:pt idx="8645">
                  <c:v>-116.26586217352455</c:v>
                </c:pt>
                <c:pt idx="8646">
                  <c:v>-120.389001848305</c:v>
                </c:pt>
                <c:pt idx="8647">
                  <c:v>-124.09343945184567</c:v>
                </c:pt>
                <c:pt idx="8648">
                  <c:v>-127.38141863184127</c:v>
                </c:pt>
                <c:pt idx="8649">
                  <c:v>-130.27532680773908</c:v>
                </c:pt>
                <c:pt idx="8650">
                  <c:v>-132.81043094277351</c:v>
                </c:pt>
                <c:pt idx="8651">
                  <c:v>-135.02777250430447</c:v>
                </c:pt>
                <c:pt idx="8652">
                  <c:v>-136.96752698928265</c:v>
                </c:pt>
                <c:pt idx="8653">
                  <c:v>-138.66179705447527</c:v>
                </c:pt>
                <c:pt idx="8654">
                  <c:v>-140.12771767223214</c:v>
                </c:pt>
                <c:pt idx="8655">
                  <c:v>-141.36351047098799</c:v>
                </c:pt>
                <c:pt idx="8656">
                  <c:v>-142.35066415637743</c:v>
                </c:pt>
                <c:pt idx="8657">
                  <c:v>-143.06280695527815</c:v>
                </c:pt>
                <c:pt idx="8658">
                  <c:v>-143.47723098070156</c:v>
                </c:pt>
                <c:pt idx="8659">
                  <c:v>-143.58293753402953</c:v>
                </c:pt>
                <c:pt idx="8660">
                  <c:v>-143.38198306793939</c:v>
                </c:pt>
                <c:pt idx="8661">
                  <c:v>-142.88586000344699</c:v>
                </c:pt>
                <c:pt idx="8662">
                  <c:v>-142.11031584910782</c:v>
                </c:pt>
                <c:pt idx="8663">
                  <c:v>-141.07084506293864</c:v>
                </c:pt>
                <c:pt idx="8664">
                  <c:v>-139.77938934880575</c:v>
                </c:pt>
                <c:pt idx="8665">
                  <c:v>-138.24133969769343</c:v>
                </c:pt>
                <c:pt idx="8666">
                  <c:v>-136.45307176942967</c:v>
                </c:pt>
                <c:pt idx="8667">
                  <c:v>-134.40202945267319</c:v>
                </c:pt>
                <c:pt idx="8668">
                  <c:v>-132.07058664315622</c:v>
                </c:pt>
                <c:pt idx="8669">
                  <c:v>-129.44271198226534</c:v>
                </c:pt>
                <c:pt idx="8670">
                  <c:v>-126.51006287138215</c:v>
                </c:pt>
                <c:pt idx="8671">
                  <c:v>-123.27434631327472</c:v>
                </c:pt>
                <c:pt idx="8672">
                  <c:v>-119.74590357794135</c:v>
                </c:pt>
                <c:pt idx="8673">
                  <c:v>-115.94046189801884</c:v>
                </c:pt>
                <c:pt idx="8674">
                  <c:v>-111.8765429001198</c:v>
                </c:pt>
                <c:pt idx="8675">
                  <c:v>-107.57465818888529</c:v>
                </c:pt>
                <c:pt idx="8676">
                  <c:v>-103.0567629744431</c:v>
                </c:pt>
                <c:pt idx="8677">
                  <c:v>-98.344683719142367</c:v>
                </c:pt>
                <c:pt idx="8678">
                  <c:v>-93.457841783504932</c:v>
                </c:pt>
                <c:pt idx="8679">
                  <c:v>-88.411183569063681</c:v>
                </c:pt>
                <c:pt idx="8680">
                  <c:v>-83.214513453569808</c:v>
                </c:pt>
                <c:pt idx="8681">
                  <c:v>-77.873448525574261</c:v>
                </c:pt>
                <c:pt idx="8682">
                  <c:v>-72.391072466641859</c:v>
                </c:pt>
                <c:pt idx="8683">
                  <c:v>-66.769529091997242</c:v>
                </c:pt>
                <c:pt idx="8684">
                  <c:v>-61.011695283478225</c:v>
                </c:pt>
                <c:pt idx="8685">
                  <c:v>-55.123525032682139</c:v>
                </c:pt>
                <c:pt idx="8686">
                  <c:v>-49.116431131274972</c:v>
                </c:pt>
                <c:pt idx="8687">
                  <c:v>-43.008390494777736</c:v>
                </c:pt>
                <c:pt idx="8688">
                  <c:v>-36.823102245737971</c:v>
                </c:pt>
                <c:pt idx="8689">
                  <c:v>-30.586859698173601</c:v>
                </c:pt>
                <c:pt idx="8690">
                  <c:v>-24.324357639006664</c:v>
                </c:pt>
                <c:pt idx="8691">
                  <c:v>-18.055818782546311</c:v>
                </c:pt>
                <c:pt idx="8692">
                  <c:v>-11.796339426964908</c:v>
                </c:pt>
                <c:pt idx="8693">
                  <c:v>-5.55712328897273</c:v>
                </c:pt>
                <c:pt idx="8694">
                  <c:v>0.65221216150993933</c:v>
                </c:pt>
                <c:pt idx="8695">
                  <c:v>6.821262107756767</c:v>
                </c:pt>
                <c:pt idx="8696">
                  <c:v>12.93695441206668</c:v>
                </c:pt>
                <c:pt idx="8697">
                  <c:v>18.982837828940063</c:v>
                </c:pt>
                <c:pt idx="8698">
                  <c:v>24.939907663297188</c:v>
                </c:pt>
                <c:pt idx="8699">
                  <c:v>30.788790629378973</c:v>
                </c:pt>
                <c:pt idx="8700">
                  <c:v>36.512857649849934</c:v>
                </c:pt>
                <c:pt idx="8701">
                  <c:v>42.100608567624391</c:v>
                </c:pt>
                <c:pt idx="8702">
                  <c:v>47.545827529254851</c:v>
                </c:pt>
                <c:pt idx="8703">
                  <c:v>52.84567634838475</c:v>
                </c:pt>
                <c:pt idx="8704">
                  <c:v>57.997656619878725</c:v>
                </c:pt>
                <c:pt idx="8705">
                  <c:v>62.997104231645075</c:v>
                </c:pt>
                <c:pt idx="8706">
                  <c:v>67.836539515181215</c:v>
                </c:pt>
                <c:pt idx="8707">
                  <c:v>72.5065729250733</c:v>
                </c:pt>
                <c:pt idx="8708">
                  <c:v>76.997359584189127</c:v>
                </c:pt>
                <c:pt idx="8709">
                  <c:v>81.29976651047582</c:v>
                </c:pt>
                <c:pt idx="8710">
                  <c:v>85.406376367705448</c:v>
                </c:pt>
                <c:pt idx="8711">
                  <c:v>89.312617444196903</c:v>
                </c:pt>
                <c:pt idx="8712">
                  <c:v>93.017334942915596</c:v>
                </c:pt>
                <c:pt idx="8713">
                  <c:v>96.52252301592425</c:v>
                </c:pt>
                <c:pt idx="8714">
                  <c:v>99.832388549476477</c:v>
                </c:pt>
                <c:pt idx="8715">
                  <c:v>102.95188386772242</c:v>
                </c:pt>
                <c:pt idx="8716">
                  <c:v>105.88541245947556</c:v>
                </c:pt>
                <c:pt idx="8717">
                  <c:v>108.63588463925991</c:v>
                </c:pt>
                <c:pt idx="8718">
                  <c:v>111.20365635228883</c:v>
                </c:pt>
                <c:pt idx="8719">
                  <c:v>113.58526313025625</c:v>
                </c:pt>
                <c:pt idx="8720">
                  <c:v>115.77217988224359</c:v>
                </c:pt>
                <c:pt idx="8721">
                  <c:v>117.75034630959097</c:v>
                </c:pt>
                <c:pt idx="8722">
                  <c:v>119.50123635767599</c:v>
                </c:pt>
                <c:pt idx="8723">
                  <c:v>121.00474099405574</c:v>
                </c:pt>
                <c:pt idx="8724">
                  <c:v>122.2432142281959</c:v>
                </c:pt>
                <c:pt idx="8725">
                  <c:v>123.20466188419331</c:v>
                </c:pt>
                <c:pt idx="8726">
                  <c:v>123.88371431592363</c:v>
                </c:pt>
                <c:pt idx="8727">
                  <c:v>124.28065562304413</c:v>
                </c:pt>
                <c:pt idx="8728">
                  <c:v>124.39935234680311</c:v>
                </c:pt>
                <c:pt idx="8729">
                  <c:v>124.24552146507209</c:v>
                </c:pt>
                <c:pt idx="8730">
                  <c:v>123.82577780974185</c:v>
                </c:pt>
                <c:pt idx="8731">
                  <c:v>123.14641655407324</c:v>
                </c:pt>
                <c:pt idx="8732">
                  <c:v>122.21199360537585</c:v>
                </c:pt>
                <c:pt idx="8733">
                  <c:v>121.02471949290901</c:v>
                </c:pt>
                <c:pt idx="8734">
                  <c:v>119.58475753790599</c:v>
                </c:pt>
                <c:pt idx="8735">
                  <c:v>117.89071468941097</c:v>
                </c:pt>
                <c:pt idx="8736">
                  <c:v>115.94046649910817</c:v>
                </c:pt>
                <c:pt idx="8737">
                  <c:v>113.73345801814868</c:v>
                </c:pt>
                <c:pt idx="8738">
                  <c:v>111.27393120877484</c:v>
                </c:pt>
                <c:pt idx="8739">
                  <c:v>108.57303808674209</c:v>
                </c:pt>
                <c:pt idx="8740">
                  <c:v>105.64915796843897</c:v>
                </c:pt>
                <c:pt idx="8741">
                  <c:v>102.52689729731847</c:v>
                </c:pt>
                <c:pt idx="8742">
                  <c:v>99.235392344121408</c:v>
                </c:pt>
                <c:pt idx="8743">
                  <c:v>95.805831484169332</c:v>
                </c:pt>
                <c:pt idx="8744">
                  <c:v>92.267327731687416</c:v>
                </c:pt>
                <c:pt idx="8745">
                  <c:v>88.642061674705602</c:v>
                </c:pt>
                <c:pt idx="8746">
                  <c:v>84.942185356601783</c:v>
                </c:pt>
                <c:pt idx="8747">
                  <c:v>81.169761891621818</c:v>
                </c:pt>
                <c:pt idx="8748">
                  <c:v>77.319517971803975</c:v>
                </c:pt>
                <c:pt idx="8749">
                  <c:v>73.383284408271976</c:v>
                </c:pt>
                <c:pt idx="8750">
                  <c:v>69.354974234537394</c:v>
                </c:pt>
                <c:pt idx="8751">
                  <c:v>65.23522727604373</c:v>
                </c:pt>
                <c:pt idx="8752">
                  <c:v>61.034715383739616</c:v>
                </c:pt>
                <c:pt idx="8753">
                  <c:v>56.775568493620078</c:v>
                </c:pt>
                <c:pt idx="8754">
                  <c:v>52.490016489985905</c:v>
                </c:pt>
                <c:pt idx="8755">
                  <c:v>48.214964812768997</c:v>
                </c:pt>
                <c:pt idx="8756">
                  <c:v>43.98343520460277</c:v>
                </c:pt>
                <c:pt idx="8757">
                  <c:v>39.815891296931227</c:v>
                </c:pt>
                <c:pt idx="8758">
                  <c:v>35.714472674259099</c:v>
                </c:pt>
                <c:pt idx="8759">
                  <c:v>31.661839488645647</c:v>
                </c:pt>
                <c:pt idx="8760">
                  <c:v>27.624683858889771</c:v>
                </c:pt>
                <c:pt idx="8761">
                  <c:v>23.561278000209082</c:v>
                </c:pt>
                <c:pt idx="8762">
                  <c:v>19.431469725520273</c:v>
                </c:pt>
                <c:pt idx="8763">
                  <c:v>15.206411387802079</c:v>
                </c:pt>
                <c:pt idx="8764">
                  <c:v>10.87540953774109</c:v>
                </c:pt>
                <c:pt idx="8765">
                  <c:v>6.4480232311106533</c:v>
                </c:pt>
                <c:pt idx="8766">
                  <c:v>1.9514007398466544</c:v>
                </c:pt>
                <c:pt idx="8767">
                  <c:v>-2.5759115285836174</c:v>
                </c:pt>
                <c:pt idx="8768">
                  <c:v>-7.0926513579635149</c:v>
                </c:pt>
                <c:pt idx="8769">
                  <c:v>-11.563466475344516</c:v>
                </c:pt>
                <c:pt idx="8770">
                  <c:v>-15.964217187005119</c:v>
                </c:pt>
                <c:pt idx="8771">
                  <c:v>-20.283084042932146</c:v>
                </c:pt>
                <c:pt idx="8772">
                  <c:v>-24.5183594962127</c:v>
                </c:pt>
                <c:pt idx="8773">
                  <c:v>-28.674034094415788</c:v>
                </c:pt>
                <c:pt idx="8774">
                  <c:v>-32.754362853425306</c:v>
                </c:pt>
                <c:pt idx="8775">
                  <c:v>-36.758996944154092</c:v>
                </c:pt>
                <c:pt idx="8776">
                  <c:v>-40.680197164054292</c:v>
                </c:pt>
                <c:pt idx="8777">
                  <c:v>-44.502386816619079</c:v>
                </c:pt>
                <c:pt idx="8778">
                  <c:v>-48.203859790267906</c:v>
                </c:pt>
                <c:pt idx="8779">
                  <c:v>-51.760028761207252</c:v>
                </c:pt>
                <c:pt idx="8780">
                  <c:v>-55.146524250114666</c:v>
                </c:pt>
                <c:pt idx="8781">
                  <c:v>-58.341475053640281</c:v>
                </c:pt>
                <c:pt idx="8782">
                  <c:v>-61.327334043491604</c:v>
                </c:pt>
                <c:pt idx="8783">
                  <c:v>-64.092474685078571</c:v>
                </c:pt>
                <c:pt idx="8784">
                  <c:v>-66.633258726249252</c:v>
                </c:pt>
                <c:pt idx="8785">
                  <c:v>-68.956301031703944</c:v>
                </c:pt>
                <c:pt idx="8786">
                  <c:v>-71.079129957827746</c:v>
                </c:pt>
                <c:pt idx="8787">
                  <c:v>-73.027911109947368</c:v>
                </c:pt>
                <c:pt idx="8788">
                  <c:v>-74.832400231287991</c:v>
                </c:pt>
                <c:pt idx="8789">
                  <c:v>-76.51992356512018</c:v>
                </c:pt>
                <c:pt idx="8790">
                  <c:v>-78.110483782969524</c:v>
                </c:pt>
                <c:pt idx="8791">
                  <c:v>-79.614224553330828</c:v>
                </c:pt>
                <c:pt idx="8792">
                  <c:v>-81.031554205021152</c:v>
                </c:pt>
                <c:pt idx="8793">
                  <c:v>-82.354938212901743</c:v>
                </c:pt>
                <c:pt idx="8794">
                  <c:v>-83.571337470559001</c:v>
                </c:pt>
                <c:pt idx="8795">
                  <c:v>-84.665075376443937</c:v>
                </c:pt>
                <c:pt idx="8796">
                  <c:v>-85.620851249402861</c:v>
                </c:pt>
                <c:pt idx="8797">
                  <c:v>-86.426465436524609</c:v>
                </c:pt>
                <c:pt idx="8798">
                  <c:v>-87.074311035943282</c:v>
                </c:pt>
                <c:pt idx="8799">
                  <c:v>-87.560733168789127</c:v>
                </c:pt>
                <c:pt idx="8800">
                  <c:v>-87.883749040023474</c:v>
                </c:pt>
                <c:pt idx="8801">
                  <c:v>-88.040452058160398</c:v>
                </c:pt>
                <c:pt idx="8802">
                  <c:v>-88.025456893093533</c:v>
                </c:pt>
                <c:pt idx="8803">
                  <c:v>-87.830712979518424</c:v>
                </c:pt>
                <c:pt idx="8804">
                  <c:v>-87.445827025208388</c:v>
                </c:pt>
                <c:pt idx="8805">
                  <c:v>-86.858642106273479</c:v>
                </c:pt>
                <c:pt idx="8806">
                  <c:v>-86.056170659185483</c:v>
                </c:pt>
                <c:pt idx="8807">
                  <c:v>-85.02595511244256</c:v>
                </c:pt>
                <c:pt idx="8808">
                  <c:v>-83.758334559120797</c:v>
                </c:pt>
                <c:pt idx="8809">
                  <c:v>-82.249039253052757</c:v>
                </c:pt>
                <c:pt idx="8810">
                  <c:v>-80.500971171315911</c:v>
                </c:pt>
                <c:pt idx="8811">
                  <c:v>-78.524735359317674</c:v>
                </c:pt>
                <c:pt idx="8812">
                  <c:v>-76.337485986620933</c:v>
                </c:pt>
                <c:pt idx="8813">
                  <c:v>-73.960281351645975</c:v>
                </c:pt>
                <c:pt idx="8814">
                  <c:v>-71.414956372160731</c:v>
                </c:pt>
                <c:pt idx="8815">
                  <c:v>-68.721219634380674</c:v>
                </c:pt>
                <c:pt idx="8816">
                  <c:v>-65.894346125833295</c:v>
                </c:pt>
                <c:pt idx="8817">
                  <c:v>-62.943767205702144</c:v>
                </c:pt>
                <c:pt idx="8818">
                  <c:v>-59.873249473819627</c:v>
                </c:pt>
                <c:pt idx="8819">
                  <c:v>-56.683074529630865</c:v>
                </c:pt>
                <c:pt idx="8820">
                  <c:v>-53.373272129646409</c:v>
                </c:pt>
                <c:pt idx="8821">
                  <c:v>-49.946644757823023</c:v>
                </c:pt>
                <c:pt idx="8822">
                  <c:v>-46.410570458267806</c:v>
                </c:pt>
                <c:pt idx="8823">
                  <c:v>-42.776933349271197</c:v>
                </c:pt>
                <c:pt idx="8824">
                  <c:v>-39.060600171492979</c:v>
                </c:pt>
                <c:pt idx="8825">
                  <c:v>-35.27733149693114</c:v>
                </c:pt>
                <c:pt idx="8826">
                  <c:v>-31.441950627854389</c:v>
                </c:pt>
                <c:pt idx="8827">
                  <c:v>-27.567070014621844</c:v>
                </c:pt>
                <c:pt idx="8828">
                  <c:v>-23.662105231780263</c:v>
                </c:pt>
                <c:pt idx="8829">
                  <c:v>-19.733011970922394</c:v>
                </c:pt>
                <c:pt idx="8830">
                  <c:v>-15.78311105652898</c:v>
                </c:pt>
                <c:pt idx="8831">
                  <c:v>-11.814559799243023</c:v>
                </c:pt>
                <c:pt idx="8832">
                  <c:v>-7.8302417535369484</c:v>
                </c:pt>
                <c:pt idx="8833">
                  <c:v>-3.8353693363029762</c:v>
                </c:pt>
                <c:pt idx="8834">
                  <c:v>0.16198576066647016</c:v>
                </c:pt>
                <c:pt idx="8835">
                  <c:v>4.1510538436146085</c:v>
                </c:pt>
                <c:pt idx="8836">
                  <c:v>8.1187329679415257</c:v>
                </c:pt>
                <c:pt idx="8837">
                  <c:v>12.049922466974795</c:v>
                </c:pt>
                <c:pt idx="8838">
                  <c:v>15.927893264740131</c:v>
                </c:pt>
                <c:pt idx="8839">
                  <c:v>19.735296856400744</c:v>
                </c:pt>
                <c:pt idx="8840">
                  <c:v>23.455943709376943</c:v>
                </c:pt>
                <c:pt idx="8841">
                  <c:v>27.076754336482605</c:v>
                </c:pt>
                <c:pt idx="8842">
                  <c:v>30.588914276421441</c:v>
                </c:pt>
                <c:pt idx="8843">
                  <c:v>33.987670501564978</c:v>
                </c:pt>
                <c:pt idx="8844">
                  <c:v>37.271133222693301</c:v>
                </c:pt>
                <c:pt idx="8845">
                  <c:v>40.438583356869323</c:v>
                </c:pt>
                <c:pt idx="8846">
                  <c:v>43.488979467249877</c:v>
                </c:pt>
                <c:pt idx="8847">
                  <c:v>46.420109065718663</c:v>
                </c:pt>
                <c:pt idx="8848">
                  <c:v>49.228056814188676</c:v>
                </c:pt>
                <c:pt idx="8849">
                  <c:v>51.907332957451459</c:v>
                </c:pt>
                <c:pt idx="8850">
                  <c:v>54.452014944802166</c:v>
                </c:pt>
                <c:pt idx="8851">
                  <c:v>56.857273936751405</c:v>
                </c:pt>
                <c:pt idx="8852">
                  <c:v>59.120982827996862</c:v>
                </c:pt>
                <c:pt idx="8853">
                  <c:v>61.244954544483988</c:v>
                </c:pt>
                <c:pt idx="8854">
                  <c:v>63.234909745820978</c:v>
                </c:pt>
                <c:pt idx="8855">
                  <c:v>65.098948346228312</c:v>
                </c:pt>
                <c:pt idx="8856">
                  <c:v>66.845083362321631</c:v>
                </c:pt>
                <c:pt idx="8857">
                  <c:v>68.479156075922447</c:v>
                </c:pt>
                <c:pt idx="8858">
                  <c:v>70.003893574060839</c:v>
                </c:pt>
                <c:pt idx="8859">
                  <c:v>71.41848325507101</c:v>
                </c:pt>
                <c:pt idx="8860">
                  <c:v>72.718381791005598</c:v>
                </c:pt>
                <c:pt idx="8861">
                  <c:v>73.89570594178187</c:v>
                </c:pt>
                <c:pt idx="8862">
                  <c:v>74.940479924091619</c:v>
                </c:pt>
                <c:pt idx="8863">
                  <c:v>75.842627843744651</c:v>
                </c:pt>
                <c:pt idx="8864">
                  <c:v>76.593823740755624</c:v>
                </c:pt>
                <c:pt idx="8865">
                  <c:v>77.18849629473317</c:v>
                </c:pt>
                <c:pt idx="8866">
                  <c:v>77.623936844409002</c:v>
                </c:pt>
                <c:pt idx="8867">
                  <c:v>77.899922791816579</c:v>
                </c:pt>
                <c:pt idx="8868">
                  <c:v>78.018476160693169</c:v>
                </c:pt>
                <c:pt idx="8869">
                  <c:v>77.983529524912029</c:v>
                </c:pt>
                <c:pt idx="8870">
                  <c:v>77.800290853445006</c:v>
                </c:pt>
                <c:pt idx="8871">
                  <c:v>77.474627906974547</c:v>
                </c:pt>
                <c:pt idx="8872">
                  <c:v>77.012224273898013</c:v>
                </c:pt>
                <c:pt idx="8873">
                  <c:v>76.417721155751437</c:v>
                </c:pt>
                <c:pt idx="8874">
                  <c:v>75.694459719153031</c:v>
                </c:pt>
                <c:pt idx="8875">
                  <c:v>74.844583579300817</c:v>
                </c:pt>
                <c:pt idx="8876">
                  <c:v>73.869159864601414</c:v>
                </c:pt>
                <c:pt idx="8877">
                  <c:v>72.768288176448777</c:v>
                </c:pt>
                <c:pt idx="8878">
                  <c:v>71.541596878051323</c:v>
                </c:pt>
                <c:pt idx="8879">
                  <c:v>70.189389549650656</c:v>
                </c:pt>
                <c:pt idx="8880">
                  <c:v>68.713717058497934</c:v>
                </c:pt>
                <c:pt idx="8881">
                  <c:v>67.118852853078067</c:v>
                </c:pt>
                <c:pt idx="8882">
                  <c:v>65.410955987956896</c:v>
                </c:pt>
                <c:pt idx="8883">
                  <c:v>63.596683366489678</c:v>
                </c:pt>
                <c:pt idx="8884">
                  <c:v>61.68145800795331</c:v>
                </c:pt>
                <c:pt idx="8885">
                  <c:v>59.668337674501458</c:v>
                </c:pt>
                <c:pt idx="8886">
                  <c:v>57.558025542935034</c:v>
                </c:pt>
                <c:pt idx="8887">
                  <c:v>55.350005507811275</c:v>
                </c:pt>
                <c:pt idx="8888">
                  <c:v>53.04383609664616</c:v>
                </c:pt>
                <c:pt idx="8889">
                  <c:v>50.64013077501108</c:v>
                </c:pt>
                <c:pt idx="8890">
                  <c:v>48.141459851982177</c:v>
                </c:pt>
                <c:pt idx="8891">
                  <c:v>45.553019234939299</c:v>
                </c:pt>
                <c:pt idx="8892">
                  <c:v>42.882847725018578</c:v>
                </c:pt>
                <c:pt idx="8893">
                  <c:v>40.141291662545441</c:v>
                </c:pt>
                <c:pt idx="8894">
                  <c:v>37.339844442731049</c:v>
                </c:pt>
                <c:pt idx="8895">
                  <c:v>34.490116423104702</c:v>
                </c:pt>
                <c:pt idx="8896">
                  <c:v>31.60320890000914</c:v>
                </c:pt>
                <c:pt idx="8897">
                  <c:v>28.68967387707449</c:v>
                </c:pt>
                <c:pt idx="8898">
                  <c:v>25.759868899308181</c:v>
                </c:pt>
                <c:pt idx="8899">
                  <c:v>22.823787114174742</c:v>
                </c:pt>
                <c:pt idx="8900">
                  <c:v>19.890367993383833</c:v>
                </c:pt>
                <c:pt idx="8901">
                  <c:v>16.967005650016166</c:v>
                </c:pt>
                <c:pt idx="8902">
                  <c:v>14.059611379356751</c:v>
                </c:pt>
                <c:pt idx="8903">
                  <c:v>11.173160017384369</c:v>
                </c:pt>
                <c:pt idx="8904">
                  <c:v>8.3122108036003421</c:v>
                </c:pt>
                <c:pt idx="8905">
                  <c:v>5.4811825569900821</c:v>
                </c:pt>
                <c:pt idx="8906">
                  <c:v>2.6844492691484514</c:v>
                </c:pt>
                <c:pt idx="8907">
                  <c:v>-7.3562101667216717E-2</c:v>
                </c:pt>
                <c:pt idx="8908">
                  <c:v>-2.7879863167682846</c:v>
                </c:pt>
                <c:pt idx="8909">
                  <c:v>-5.4534032106575694</c:v>
                </c:pt>
                <c:pt idx="8910">
                  <c:v>-8.0644306508242973</c:v>
                </c:pt>
                <c:pt idx="8911">
                  <c:v>-10.61667297816772</c:v>
                </c:pt>
                <c:pt idx="8912">
                  <c:v>-13.107969971482882</c:v>
                </c:pt>
                <c:pt idx="8913">
                  <c:v>-15.539367561029298</c:v>
                </c:pt>
                <c:pt idx="8914">
                  <c:v>-17.914906827449496</c:v>
                </c:pt>
                <c:pt idx="8915">
                  <c:v>-20.240312694053404</c:v>
                </c:pt>
                <c:pt idx="8916">
                  <c:v>-22.521042173566546</c:v>
                </c:pt>
                <c:pt idx="8917">
                  <c:v>-24.760494364390542</c:v>
                </c:pt>
                <c:pt idx="8918">
                  <c:v>-26.959022181033056</c:v>
                </c:pt>
                <c:pt idx="8919">
                  <c:v>-29.113612095754426</c:v>
                </c:pt>
                <c:pt idx="8920">
                  <c:v>-31.21829657008934</c:v>
                </c:pt>
                <c:pt idx="8921">
                  <c:v>-33.265212925292417</c:v>
                </c:pt>
                <c:pt idx="8922">
                  <c:v>-35.245984227069336</c:v>
                </c:pt>
                <c:pt idx="8923">
                  <c:v>-37.153255251221893</c:v>
                </c:pt>
                <c:pt idx="8924">
                  <c:v>-38.98168867243534</c:v>
                </c:pt>
                <c:pt idx="8925">
                  <c:v>-40.727963367497864</c:v>
                </c:pt>
                <c:pt idx="8926">
                  <c:v>-42.389856239164899</c:v>
                </c:pt>
                <c:pt idx="8927">
                  <c:v>-43.964630675929264</c:v>
                </c:pt>
                <c:pt idx="8928">
                  <c:v>-45.447687695679583</c:v>
                </c:pt>
                <c:pt idx="8929">
                  <c:v>-46.832241440713986</c:v>
                </c:pt>
                <c:pt idx="8930">
                  <c:v>-48.110006393060033</c:v>
                </c:pt>
                <c:pt idx="8931">
                  <c:v>-49.272624240746396</c:v>
                </c:pt>
                <c:pt idx="8932">
                  <c:v>-50.313208162056512</c:v>
                </c:pt>
                <c:pt idx="8933">
                  <c:v>-51.227493007954422</c:v>
                </c:pt>
                <c:pt idx="8934">
                  <c:v>-52.013945412845644</c:v>
                </c:pt>
                <c:pt idx="8935">
                  <c:v>-52.672516167920008</c:v>
                </c:pt>
                <c:pt idx="8936">
                  <c:v>-53.203179222957075</c:v>
                </c:pt>
                <c:pt idx="8937">
                  <c:v>-53.605078089916042</c:v>
                </c:pt>
                <c:pt idx="8938">
                  <c:v>-53.876217864124435</c:v>
                </c:pt>
                <c:pt idx="8939">
                  <c:v>-54.013832351572795</c:v>
                </c:pt>
                <c:pt idx="8940">
                  <c:v>-54.015065195129381</c:v>
                </c:pt>
                <c:pt idx="8941">
                  <c:v>-53.877711658411499</c:v>
                </c:pt>
                <c:pt idx="8942">
                  <c:v>-53.601162378855705</c:v>
                </c:pt>
                <c:pt idx="8943">
                  <c:v>-53.186991904714709</c:v>
                </c:pt>
                <c:pt idx="8944">
                  <c:v>-52.638599867543583</c:v>
                </c:pt>
                <c:pt idx="8945">
                  <c:v>-51.959926064755969</c:v>
                </c:pt>
                <c:pt idx="8946">
                  <c:v>-51.154027455175594</c:v>
                </c:pt>
                <c:pt idx="8947">
                  <c:v>-50.22260123501767</c:v>
                </c:pt>
                <c:pt idx="8948">
                  <c:v>-49.16665656077928</c:v>
                </c:pt>
                <c:pt idx="8949">
                  <c:v>-47.988096936730088</c:v>
                </c:pt>
                <c:pt idx="8950">
                  <c:v>-46.691469335745225</c:v>
                </c:pt>
                <c:pt idx="8951">
                  <c:v>-45.284587963856161</c:v>
                </c:pt>
                <c:pt idx="8952">
                  <c:v>-43.777664228685524</c:v>
                </c:pt>
                <c:pt idx="8953">
                  <c:v>-42.181230373456948</c:v>
                </c:pt>
                <c:pt idx="8954">
                  <c:v>-40.503685615240947</c:v>
                </c:pt>
                <c:pt idx="8955">
                  <c:v>-38.749879546938075</c:v>
                </c:pt>
                <c:pt idx="8956">
                  <c:v>-36.921120243166968</c:v>
                </c:pt>
                <c:pt idx="8957">
                  <c:v>-35.016318041780139</c:v>
                </c:pt>
                <c:pt idx="8958">
                  <c:v>-33.033944799669989</c:v>
                </c:pt>
                <c:pt idx="8959">
                  <c:v>-30.974191231681097</c:v>
                </c:pt>
                <c:pt idx="8960">
                  <c:v>-28.840905131032283</c:v>
                </c:pt>
                <c:pt idx="8961">
                  <c:v>-26.64248051940848</c:v>
                </c:pt>
                <c:pt idx="8962">
                  <c:v>-24.390993951695044</c:v>
                </c:pt>
                <c:pt idx="8963">
                  <c:v>-22.100128400183383</c:v>
                </c:pt>
                <c:pt idx="8964">
                  <c:v>-19.782584260619515</c:v>
                </c:pt>
                <c:pt idx="8965">
                  <c:v>-17.447881635558048</c:v>
                </c:pt>
                <c:pt idx="8966">
                  <c:v>-15.101555013822797</c:v>
                </c:pt>
                <c:pt idx="8967">
                  <c:v>-12.745716547570638</c:v>
                </c:pt>
                <c:pt idx="8968">
                  <c:v>-10.380420334626283</c:v>
                </c:pt>
                <c:pt idx="8969">
                  <c:v>-8.0049707061333812</c:v>
                </c:pt>
                <c:pt idx="8970">
                  <c:v>-5.6186204712793968</c:v>
                </c:pt>
                <c:pt idx="8971">
                  <c:v>-3.2210327811079655</c:v>
                </c:pt>
                <c:pt idx="8972">
                  <c:v>-0.81279675316993205</c:v>
                </c:pt>
                <c:pt idx="8973">
                  <c:v>1.6038729707854573</c:v>
                </c:pt>
                <c:pt idx="8974">
                  <c:v>4.0243648540426733</c:v>
                </c:pt>
                <c:pt idx="8975">
                  <c:v>6.4413603261429238</c:v>
                </c:pt>
                <c:pt idx="8976">
                  <c:v>8.8449198555692341</c:v>
                </c:pt>
                <c:pt idx="8977">
                  <c:v>11.222762209838949</c:v>
                </c:pt>
                <c:pt idx="8978">
                  <c:v>13.560808275194592</c:v>
                </c:pt>
                <c:pt idx="8979">
                  <c:v>15.844036905741453</c:v>
                </c:pt>
                <c:pt idx="8980">
                  <c:v>18.058115692618181</c:v>
                </c:pt>
                <c:pt idx="8981">
                  <c:v>20.191754801519611</c:v>
                </c:pt>
                <c:pt idx="8982">
                  <c:v>22.238810748875572</c:v>
                </c:pt>
                <c:pt idx="8983">
                  <c:v>24.199042949445783</c:v>
                </c:pt>
                <c:pt idx="8984">
                  <c:v>26.076745147649</c:v>
                </c:pt>
                <c:pt idx="8985">
                  <c:v>27.878028935807503</c:v>
                </c:pt>
                <c:pt idx="8986">
                  <c:v>29.608168986446998</c:v>
                </c:pt>
                <c:pt idx="8987">
                  <c:v>31.269451404156232</c:v>
                </c:pt>
                <c:pt idx="8988">
                  <c:v>32.860255795677354</c:v>
                </c:pt>
                <c:pt idx="8989">
                  <c:v>34.375841580569116</c:v>
                </c:pt>
                <c:pt idx="8990">
                  <c:v>35.810035347728352</c:v>
                </c:pt>
                <c:pt idx="8991">
                  <c:v>37.15713831371415</c:v>
                </c:pt>
                <c:pt idx="8992">
                  <c:v>38.413684358110309</c:v>
                </c:pt>
                <c:pt idx="8993">
                  <c:v>39.579579942346548</c:v>
                </c:pt>
                <c:pt idx="8994">
                  <c:v>40.658154325392005</c:v>
                </c:pt>
                <c:pt idx="8995">
                  <c:v>41.655085978092558</c:v>
                </c:pt>
                <c:pt idx="8996">
                  <c:v>42.576843327199384</c:v>
                </c:pt>
                <c:pt idx="8997">
                  <c:v>43.428893936991621</c:v>
                </c:pt>
                <c:pt idx="8998">
                  <c:v>44.214170276988789</c:v>
                </c:pt>
                <c:pt idx="8999">
                  <c:v>44.932781490760313</c:v>
                </c:pt>
                <c:pt idx="9000">
                  <c:v>45.582705982386919</c:v>
                </c:pt>
                <c:pt idx="9001">
                  <c:v>46.160996760950255</c:v>
                </c:pt>
                <c:pt idx="9002">
                  <c:v>46.665270640954041</c:v>
                </c:pt>
                <c:pt idx="9003">
                  <c:v>47.094429555270068</c:v>
                </c:pt>
                <c:pt idx="9004">
                  <c:v>47.4483956687504</c:v>
                </c:pt>
                <c:pt idx="9005">
                  <c:v>47.727423820145944</c:v>
                </c:pt>
                <c:pt idx="9006">
                  <c:v>47.931146703165183</c:v>
                </c:pt>
                <c:pt idx="9007">
                  <c:v>48.057850213242723</c:v>
                </c:pt>
                <c:pt idx="9008">
                  <c:v>48.10449739667488</c:v>
                </c:pt>
                <c:pt idx="9009">
                  <c:v>48.067492898185456</c:v>
                </c:pt>
                <c:pt idx="9010">
                  <c:v>47.943620181144887</c:v>
                </c:pt>
                <c:pt idx="9011">
                  <c:v>47.73052026191727</c:v>
                </c:pt>
                <c:pt idx="9012">
                  <c:v>47.426898185042113</c:v>
                </c:pt>
                <c:pt idx="9013">
                  <c:v>47.032557287229459</c:v>
                </c:pt>
                <c:pt idx="9014">
                  <c:v>46.548258690059463</c:v>
                </c:pt>
                <c:pt idx="9015">
                  <c:v>45.975814787048897</c:v>
                </c:pt>
                <c:pt idx="9016">
                  <c:v>45.31810576983888</c:v>
                </c:pt>
                <c:pt idx="9017">
                  <c:v>44.57877011952948</c:v>
                </c:pt>
                <c:pt idx="9018">
                  <c:v>43.762012815215606</c:v>
                </c:pt>
                <c:pt idx="9019">
                  <c:v>42.872519243758468</c:v>
                </c:pt>
                <c:pt idx="9020">
                  <c:v>41.915319781987719</c:v>
                </c:pt>
                <c:pt idx="9021">
                  <c:v>40.895501385519935</c:v>
                </c:pt>
                <c:pt idx="9022">
                  <c:v>39.817664396110153</c:v>
                </c:pt>
                <c:pt idx="9023">
                  <c:v>38.68534488398933</c:v>
                </c:pt>
                <c:pt idx="9024">
                  <c:v>37.500862220700611</c:v>
                </c:pt>
                <c:pt idx="9025">
                  <c:v>36.26642165089433</c:v>
                </c:pt>
                <c:pt idx="9026">
                  <c:v>34.986171523127481</c:v>
                </c:pt>
                <c:pt idx="9027">
                  <c:v>33.667514274462349</c:v>
                </c:pt>
                <c:pt idx="9028">
                  <c:v>32.321041712074205</c:v>
                </c:pt>
                <c:pt idx="9029">
                  <c:v>30.958939575630293</c:v>
                </c:pt>
                <c:pt idx="9030">
                  <c:v>29.591725985249269</c:v>
                </c:pt>
                <c:pt idx="9031">
                  <c:v>28.224840020473636</c:v>
                </c:pt>
                <c:pt idx="9032">
                  <c:v>26.856679147937186</c:v>
                </c:pt>
                <c:pt idx="9033">
                  <c:v>25.478472633050536</c:v>
                </c:pt>
                <c:pt idx="9034">
                  <c:v>24.07596211882105</c:v>
                </c:pt>
                <c:pt idx="9035">
                  <c:v>22.632431756320031</c:v>
                </c:pt>
                <c:pt idx="9036">
                  <c:v>21.132408038259275</c:v>
                </c:pt>
                <c:pt idx="9037">
                  <c:v>19.565309601101049</c:v>
                </c:pt>
                <c:pt idx="9038">
                  <c:v>17.928381743156166</c:v>
                </c:pt>
                <c:pt idx="9039">
                  <c:v>16.228087803296845</c:v>
                </c:pt>
                <c:pt idx="9040">
                  <c:v>14.478883744989332</c:v>
                </c:pt>
                <c:pt idx="9041">
                  <c:v>12.699704101446438</c:v>
                </c:pt>
                <c:pt idx="9042">
                  <c:v>10.909797099372836</c:v>
                </c:pt>
                <c:pt idx="9043">
                  <c:v>9.1253525505350179</c:v>
                </c:pt>
                <c:pt idx="9044">
                  <c:v>7.3580133836957904</c:v>
                </c:pt>
                <c:pt idx="9045">
                  <c:v>5.6150178334889818</c:v>
                </c:pt>
                <c:pt idx="9046">
                  <c:v>3.899765911745551</c:v>
                </c:pt>
                <c:pt idx="9047">
                  <c:v>2.2124375657052133</c:v>
                </c:pt>
                <c:pt idx="9048">
                  <c:v>0.55070859900643687</c:v>
                </c:pt>
                <c:pt idx="9049">
                  <c:v>-1.0891886500096821</c:v>
                </c:pt>
                <c:pt idx="9050">
                  <c:v>-2.710918366900116</c:v>
                </c:pt>
                <c:pt idx="9051">
                  <c:v>-4.3166566221877787</c:v>
                </c:pt>
                <c:pt idx="9052">
                  <c:v>-5.906290030591383</c:v>
                </c:pt>
                <c:pt idx="9053">
                  <c:v>-7.4773327323482013</c:v>
                </c:pt>
                <c:pt idx="9054">
                  <c:v>-9.0256247841056094</c:v>
                </c:pt>
                <c:pt idx="9055">
                  <c:v>-10.546431599655243</c:v>
                </c:pt>
                <c:pt idx="9056">
                  <c:v>-12.035795104273854</c:v>
                </c:pt>
                <c:pt idx="9057">
                  <c:v>-13.491684824781407</c:v>
                </c:pt>
                <c:pt idx="9058">
                  <c:v>-14.9141490909107</c:v>
                </c:pt>
                <c:pt idx="9059">
                  <c:v>-16.304584576878646</c:v>
                </c:pt>
                <c:pt idx="9060">
                  <c:v>-17.664536096048653</c:v>
                </c:pt>
                <c:pt idx="9061">
                  <c:v>-18.994353837742018</c:v>
                </c:pt>
                <c:pt idx="9062">
                  <c:v>-20.292130921381801</c:v>
                </c:pt>
                <c:pt idx="9063">
                  <c:v>-21.553060952912269</c:v>
                </c:pt>
                <c:pt idx="9064">
                  <c:v>-22.769427479290009</c:v>
                </c:pt>
                <c:pt idx="9065">
                  <c:v>-23.931341037643875</c:v>
                </c:pt>
                <c:pt idx="9066">
                  <c:v>-25.02814153923266</c:v>
                </c:pt>
                <c:pt idx="9067">
                  <c:v>-26.05017637160821</c:v>
                </c:pt>
                <c:pt idx="9068">
                  <c:v>-26.990095948148614</c:v>
                </c:pt>
                <c:pt idx="9069">
                  <c:v>-27.843425487496916</c:v>
                </c:pt>
                <c:pt idx="9070">
                  <c:v>-28.608609237289389</c:v>
                </c:pt>
                <c:pt idx="9071">
                  <c:v>-29.286214443298668</c:v>
                </c:pt>
                <c:pt idx="9072">
                  <c:v>-29.877693207777519</c:v>
                </c:pt>
                <c:pt idx="9073">
                  <c:v>-30.384356576716552</c:v>
                </c:pt>
                <c:pt idx="9074">
                  <c:v>-30.806769667965845</c:v>
                </c:pt>
                <c:pt idx="9075">
                  <c:v>-31.144803468821966</c:v>
                </c:pt>
                <c:pt idx="9076">
                  <c:v>-31.397798732062967</c:v>
                </c:pt>
                <c:pt idx="9077">
                  <c:v>-31.564491178583932</c:v>
                </c:pt>
                <c:pt idx="9078">
                  <c:v>-31.643234459071916</c:v>
                </c:pt>
                <c:pt idx="9079">
                  <c:v>-31.632415354446582</c:v>
                </c:pt>
                <c:pt idx="9080">
                  <c:v>-31.530880960120907</c:v>
                </c:pt>
                <c:pt idx="9081">
                  <c:v>-31.338479786149701</c:v>
                </c:pt>
                <c:pt idx="9082">
                  <c:v>-31.05652140260381</c:v>
                </c:pt>
                <c:pt idx="9083">
                  <c:v>-30.688196048039824</c:v>
                </c:pt>
                <c:pt idx="9084">
                  <c:v>-30.238859910002468</c:v>
                </c:pt>
                <c:pt idx="9085">
                  <c:v>-29.715885686383725</c:v>
                </c:pt>
                <c:pt idx="9086">
                  <c:v>-29.12793890835172</c:v>
                </c:pt>
                <c:pt idx="9087">
                  <c:v>-28.483676756068377</c:v>
                </c:pt>
                <c:pt idx="9088">
                  <c:v>-27.790355943984277</c:v>
                </c:pt>
                <c:pt idx="9089">
                  <c:v>-27.052637244989707</c:v>
                </c:pt>
                <c:pt idx="9090">
                  <c:v>-26.271750804751942</c:v>
                </c:pt>
                <c:pt idx="9091">
                  <c:v>-25.445537256541556</c:v>
                </c:pt>
                <c:pt idx="9092">
                  <c:v>-24.56925781592037</c:v>
                </c:pt>
                <c:pt idx="9093">
                  <c:v>-23.637045213704656</c:v>
                </c:pt>
                <c:pt idx="9094">
                  <c:v>-22.643928670960793</c:v>
                </c:pt>
                <c:pt idx="9095">
                  <c:v>-21.58766649116497</c:v>
                </c:pt>
                <c:pt idx="9096">
                  <c:v>-20.469995910088841</c:v>
                </c:pt>
                <c:pt idx="9097">
                  <c:v>-19.2968670831076</c:v>
                </c:pt>
                <c:pt idx="9098">
                  <c:v>-18.07712177194615</c:v>
                </c:pt>
                <c:pt idx="9099">
                  <c:v>-16.820236775859136</c:v>
                </c:pt>
                <c:pt idx="9100">
                  <c:v>-15.533965747239408</c:v>
                </c:pt>
                <c:pt idx="9101">
                  <c:v>-14.222687908632231</c:v>
                </c:pt>
                <c:pt idx="9102">
                  <c:v>-12.887276186369272</c:v>
                </c:pt>
                <c:pt idx="9103">
                  <c:v>-11.526360090978555</c:v>
                </c:pt>
                <c:pt idx="9104">
                  <c:v>-10.138478234160873</c:v>
                </c:pt>
                <c:pt idx="9105">
                  <c:v>-8.7242039896051544</c:v>
                </c:pt>
                <c:pt idx="9106">
                  <c:v>-7.287201027262844</c:v>
                </c:pt>
                <c:pt idx="9107">
                  <c:v>-5.8341433771630848</c:v>
                </c:pt>
                <c:pt idx="9108">
                  <c:v>-4.3736503112983751</c:v>
                </c:pt>
                <c:pt idx="9109">
                  <c:v>-2.9145555806841053</c:v>
                </c:pt>
                <c:pt idx="9110">
                  <c:v>-1.4642752433886412</c:v>
                </c:pt>
                <c:pt idx="9111">
                  <c:v>-2.7769865880338199E-2</c:v>
                </c:pt>
                <c:pt idx="9112">
                  <c:v>1.3924981374240475</c:v>
                </c:pt>
                <c:pt idx="9113">
                  <c:v>2.7956755476675519</c:v>
                </c:pt>
                <c:pt idx="9114">
                  <c:v>4.1812458138077053</c:v>
                </c:pt>
                <c:pt idx="9115">
                  <c:v>5.5478010461964384</c:v>
                </c:pt>
                <c:pt idx="9116">
                  <c:v>6.8925136207198943</c:v>
                </c:pt>
                <c:pt idx="9117">
                  <c:v>8.2113489565471429</c:v>
                </c:pt>
                <c:pt idx="9118">
                  <c:v>9.4995056912918603</c:v>
                </c:pt>
                <c:pt idx="9119">
                  <c:v>10.752219803227682</c:v>
                </c:pt>
                <c:pt idx="9120">
                  <c:v>11.965638413895022</c:v>
                </c:pt>
                <c:pt idx="9121">
                  <c:v>13.137172213894733</c:v>
                </c:pt>
                <c:pt idx="9122">
                  <c:v>14.265437916723423</c:v>
                </c:pt>
                <c:pt idx="9123">
                  <c:v>15.349790932338234</c:v>
                </c:pt>
                <c:pt idx="9124">
                  <c:v>16.389585430939935</c:v>
                </c:pt>
                <c:pt idx="9125">
                  <c:v>17.383737709339396</c:v>
                </c:pt>
                <c:pt idx="9126">
                  <c:v>18.331055219744204</c:v>
                </c:pt>
                <c:pt idx="9127">
                  <c:v>19.231294329182589</c:v>
                </c:pt>
                <c:pt idx="9128">
                  <c:v>20.086082833012917</c:v>
                </c:pt>
                <c:pt idx="9129">
                  <c:v>20.899050576281606</c:v>
                </c:pt>
                <c:pt idx="9130">
                  <c:v>21.675063993206241</c:v>
                </c:pt>
                <c:pt idx="9131">
                  <c:v>22.418620396995792</c:v>
                </c:pt>
                <c:pt idx="9132">
                  <c:v>23.132281081099286</c:v>
                </c:pt>
                <c:pt idx="9133">
                  <c:v>23.815849936007314</c:v>
                </c:pt>
                <c:pt idx="9134">
                  <c:v>24.466376861795158</c:v>
                </c:pt>
                <c:pt idx="9135">
                  <c:v>25.079274639568293</c:v>
                </c:pt>
                <c:pt idx="9136">
                  <c:v>25.65002433540154</c:v>
                </c:pt>
                <c:pt idx="9137">
                  <c:v>26.175640669095994</c:v>
                </c:pt>
                <c:pt idx="9138">
                  <c:v>26.655761115098695</c:v>
                </c:pt>
                <c:pt idx="9139">
                  <c:v>27.092922139310275</c:v>
                </c:pt>
                <c:pt idx="9140">
                  <c:v>27.491763876094865</c:v>
                </c:pt>
                <c:pt idx="9141">
                  <c:v>27.857504388979255</c:v>
                </c:pt>
                <c:pt idx="9142">
                  <c:v>28.19418846078538</c:v>
                </c:pt>
                <c:pt idx="9143">
                  <c:v>28.50339138037646</c:v>
                </c:pt>
                <c:pt idx="9144">
                  <c:v>28.7837077321038</c:v>
                </c:pt>
                <c:pt idx="9145">
                  <c:v>29.031298171692672</c:v>
                </c:pt>
                <c:pt idx="9146">
                  <c:v>29.24138516477063</c:v>
                </c:pt>
                <c:pt idx="9147">
                  <c:v>29.409547009062976</c:v>
                </c:pt>
                <c:pt idx="9148">
                  <c:v>29.532300180357435</c:v>
                </c:pt>
                <c:pt idx="9149">
                  <c:v>29.607249436067619</c:v>
                </c:pt>
                <c:pt idx="9150">
                  <c:v>29.632829897828579</c:v>
                </c:pt>
                <c:pt idx="9151">
                  <c:v>29.607884947712311</c:v>
                </c:pt>
                <c:pt idx="9152">
                  <c:v>29.531350597604948</c:v>
                </c:pt>
                <c:pt idx="9153">
                  <c:v>29.402305864318453</c:v>
                </c:pt>
                <c:pt idx="9154">
                  <c:v>29.220520520556093</c:v>
                </c:pt>
                <c:pt idx="9155">
                  <c:v>28.987079882906325</c:v>
                </c:pt>
                <c:pt idx="9156">
                  <c:v>28.704781555903466</c:v>
                </c:pt>
                <c:pt idx="9157">
                  <c:v>28.377788959060869</c:v>
                </c:pt>
                <c:pt idx="9158">
                  <c:v>28.010259513590555</c:v>
                </c:pt>
                <c:pt idx="9159">
                  <c:v>27.60494546517754</c:v>
                </c:pt>
                <c:pt idx="9160">
                  <c:v>27.162415290623787</c:v>
                </c:pt>
                <c:pt idx="9161">
                  <c:v>26.680946090980981</c:v>
                </c:pt>
                <c:pt idx="9162">
                  <c:v>26.15738541848232</c:v>
                </c:pt>
                <c:pt idx="9163">
                  <c:v>25.588673530138511</c:v>
                </c:pt>
                <c:pt idx="9164">
                  <c:v>24.973411401216033</c:v>
                </c:pt>
                <c:pt idx="9165">
                  <c:v>24.312816584713712</c:v>
                </c:pt>
                <c:pt idx="9166">
                  <c:v>23.610415374877785</c:v>
                </c:pt>
                <c:pt idx="9167">
                  <c:v>22.870792844694215</c:v>
                </c:pt>
                <c:pt idx="9168">
                  <c:v>22.098147953066217</c:v>
                </c:pt>
                <c:pt idx="9169">
                  <c:v>21.295229906877747</c:v>
                </c:pt>
                <c:pt idx="9170">
                  <c:v>20.463034722504968</c:v>
                </c:pt>
                <c:pt idx="9171">
                  <c:v>19.60125031636121</c:v>
                </c:pt>
                <c:pt idx="9172">
                  <c:v>18.709543105193724</c:v>
                </c:pt>
                <c:pt idx="9173">
                  <c:v>17.789278101251195</c:v>
                </c:pt>
                <c:pt idx="9174">
                  <c:v>16.844626935248456</c:v>
                </c:pt>
                <c:pt idx="9175">
                  <c:v>15.882582246111781</c:v>
                </c:pt>
                <c:pt idx="9176">
                  <c:v>14.911843225390045</c:v>
                </c:pt>
                <c:pt idx="9177">
                  <c:v>13.941081710422145</c:v>
                </c:pt>
                <c:pt idx="9178">
                  <c:v>12.977354878971438</c:v>
                </c:pt>
                <c:pt idx="9179">
                  <c:v>12.02489491662598</c:v>
                </c:pt>
                <c:pt idx="9180">
                  <c:v>11.084762478436854</c:v>
                </c:pt>
                <c:pt idx="9181">
                  <c:v>10.155581281987461</c:v>
                </c:pt>
                <c:pt idx="9182">
                  <c:v>9.2348052459001213</c:v>
                </c:pt>
                <c:pt idx="9183">
                  <c:v>8.320172282606725</c:v>
                </c:pt>
                <c:pt idx="9184">
                  <c:v>7.4106342443229742</c:v>
                </c:pt>
                <c:pt idx="9185">
                  <c:v>6.506289706472681</c:v>
                </c:pt>
                <c:pt idx="9186">
                  <c:v>5.6078666171629603</c:v>
                </c:pt>
                <c:pt idx="9187">
                  <c:v>4.7159838808044903</c:v>
                </c:pt>
                <c:pt idx="9188">
                  <c:v>3.8305583717672338</c:v>
                </c:pt>
                <c:pt idx="9189">
                  <c:v>2.9509922702013305</c:v>
                </c:pt>
                <c:pt idx="9190">
                  <c:v>2.0768610737405995</c:v>
                </c:pt>
                <c:pt idx="9191">
                  <c:v>1.2085809797698717</c:v>
                </c:pt>
                <c:pt idx="9192">
                  <c:v>0.34769217171582339</c:v>
                </c:pt>
                <c:pt idx="9193">
                  <c:v>-0.50341278048771798</c:v>
                </c:pt>
                <c:pt idx="9194">
                  <c:v>-1.3420624307568756</c:v>
                </c:pt>
                <c:pt idx="9195">
                  <c:v>-2.1659505134275525</c:v>
                </c:pt>
                <c:pt idx="9196">
                  <c:v>-2.9734716627949895</c:v>
                </c:pt>
                <c:pt idx="9197">
                  <c:v>-3.7635572629404215</c:v>
                </c:pt>
                <c:pt idx="9198">
                  <c:v>-4.5352819213462832</c:v>
                </c:pt>
                <c:pt idx="9199">
                  <c:v>-5.2873520219665666</c:v>
                </c:pt>
                <c:pt idx="9200">
                  <c:v>-6.0177755738173762</c:v>
                </c:pt>
                <c:pt idx="9201">
                  <c:v>-6.72385378778639</c:v>
                </c:pt>
                <c:pt idx="9202">
                  <c:v>-7.4023241779293114</c:v>
                </c:pt>
                <c:pt idx="9203">
                  <c:v>-8.0500292341314985</c:v>
                </c:pt>
                <c:pt idx="9204">
                  <c:v>-8.6650868012968587</c:v>
                </c:pt>
                <c:pt idx="9205">
                  <c:v>-9.2480182656394039</c:v>
                </c:pt>
                <c:pt idx="9206">
                  <c:v>-9.8023374561363372</c:v>
                </c:pt>
                <c:pt idx="9207">
                  <c:v>-10.333727611613831</c:v>
                </c:pt>
                <c:pt idx="9208">
                  <c:v>-10.847861623343423</c:v>
                </c:pt>
                <c:pt idx="9209">
                  <c:v>-11.347873169914164</c:v>
                </c:pt>
                <c:pt idx="9210">
                  <c:v>-11.832233117357768</c:v>
                </c:pt>
                <c:pt idx="9211">
                  <c:v>-12.294102844499799</c:v>
                </c:pt>
                <c:pt idx="9212">
                  <c:v>-12.722558607889862</c:v>
                </c:pt>
                <c:pt idx="9213">
                  <c:v>-13.104872091852556</c:v>
                </c:pt>
                <c:pt idx="9214">
                  <c:v>-13.429159077858452</c:v>
                </c:pt>
                <c:pt idx="9215">
                  <c:v>-13.686697227564055</c:v>
                </c:pt>
                <c:pt idx="9216">
                  <c:v>-13.873340869701901</c:v>
                </c:pt>
                <c:pt idx="9217">
                  <c:v>-13.989748692006003</c:v>
                </c:pt>
                <c:pt idx="9218">
                  <c:v>-14.040245778211231</c:v>
                </c:pt>
                <c:pt idx="9219">
                  <c:v>-14.030797000912761</c:v>
                </c:pt>
                <c:pt idx="9220">
                  <c:v>-13.966767121049868</c:v>
                </c:pt>
                <c:pt idx="9221">
                  <c:v>-13.851378085978466</c:v>
                </c:pt>
                <c:pt idx="9222">
                  <c:v>-13.6857522813484</c:v>
                </c:pt>
                <c:pt idx="9223">
                  <c:v>-13.470142171879075</c:v>
                </c:pt>
                <c:pt idx="9224">
                  <c:v>-13.205613328783651</c:v>
                </c:pt>
                <c:pt idx="9225">
                  <c:v>-12.895436428633586</c:v>
                </c:pt>
                <c:pt idx="9226">
                  <c:v>-12.545215444664855</c:v>
                </c:pt>
                <c:pt idx="9227">
                  <c:v>-12.161923101467179</c:v>
                </c:pt>
                <c:pt idx="9228">
                  <c:v>-11.752528054671975</c:v>
                </c:pt>
                <c:pt idx="9229">
                  <c:v>-11.32280063899932</c:v>
                </c:pt>
                <c:pt idx="9230">
                  <c:v>-10.876919345318553</c:v>
                </c:pt>
                <c:pt idx="9231">
                  <c:v>-10.417577694968353</c:v>
                </c:pt>
                <c:pt idx="9232">
                  <c:v>-9.9462453008174148</c:v>
                </c:pt>
                <c:pt idx="9233">
                  <c:v>-9.4635739142346864</c:v>
                </c:pt>
                <c:pt idx="9234">
                  <c:v>-8.9696776288133275</c:v>
                </c:pt>
                <c:pt idx="9235">
                  <c:v>-8.46445446448943</c:v>
                </c:pt>
                <c:pt idx="9236">
                  <c:v>-7.9477987481099666</c:v>
                </c:pt>
                <c:pt idx="9237">
                  <c:v>-7.4193655276905499</c:v>
                </c:pt>
                <c:pt idx="9238">
                  <c:v>-6.8784540400095331</c:v>
                </c:pt>
                <c:pt idx="9239">
                  <c:v>-6.3241981831738165</c:v>
                </c:pt>
                <c:pt idx="9240">
                  <c:v>-5.7558326076166173</c:v>
                </c:pt>
                <c:pt idx="9241">
                  <c:v>-5.173125537870316</c:v>
                </c:pt>
                <c:pt idx="9242">
                  <c:v>-4.576854058663578</c:v>
                </c:pt>
                <c:pt idx="9243">
                  <c:v>-3.9690236522604065</c:v>
                </c:pt>
                <c:pt idx="9244">
                  <c:v>-3.3525026903711002</c:v>
                </c:pt>
                <c:pt idx="9245">
                  <c:v>-2.7302264182665859</c:v>
                </c:pt>
                <c:pt idx="9246">
                  <c:v>-2.1044004242140129</c:v>
                </c:pt>
                <c:pt idx="9247">
                  <c:v>-1.4757712923211164</c:v>
                </c:pt>
                <c:pt idx="9248">
                  <c:v>-0.84360700712095538</c:v>
                </c:pt>
                <c:pt idx="9249">
                  <c:v>-0.20665856189355788</c:v>
                </c:pt>
                <c:pt idx="9250">
                  <c:v>0.43574000439393468</c:v>
                </c:pt>
                <c:pt idx="9251">
                  <c:v>1.0826032949022306</c:v>
                </c:pt>
                <c:pt idx="9252">
                  <c:v>1.7304514732939436</c:v>
                </c:pt>
                <c:pt idx="9253">
                  <c:v>2.3734290591994225</c:v>
                </c:pt>
                <c:pt idx="9254">
                  <c:v>3.0044321730734036</c:v>
                </c:pt>
                <c:pt idx="9255">
                  <c:v>3.6169561419391294</c:v>
                </c:pt>
                <c:pt idx="9256">
                  <c:v>4.2068809884800009</c:v>
                </c:pt>
                <c:pt idx="9257">
                  <c:v>4.7732323672403645</c:v>
                </c:pt>
                <c:pt idx="9258">
                  <c:v>5.3177803478877559</c:v>
                </c:pt>
                <c:pt idx="9259">
                  <c:v>5.8437013387805665</c:v>
                </c:pt>
                <c:pt idx="9260">
                  <c:v>6.3540704661528951</c:v>
                </c:pt>
                <c:pt idx="9261">
                  <c:v>6.8509193236155106</c:v>
                </c:pt>
                <c:pt idx="9262">
                  <c:v>7.3348132065463254</c:v>
                </c:pt>
                <c:pt idx="9263">
                  <c:v>7.8052058298167166</c:v>
                </c:pt>
                <c:pt idx="9264">
                  <c:v>8.2615634008963159</c:v>
                </c:pt>
                <c:pt idx="9265">
                  <c:v>8.7045651412833429</c:v>
                </c:pt>
                <c:pt idx="9266">
                  <c:v>9.1368760995919462</c:v>
                </c:pt>
                <c:pt idx="9267">
                  <c:v>9.5629106945268134</c:v>
                </c:pt>
                <c:pt idx="9268">
                  <c:v>9.9876052356569218</c:v>
                </c:pt>
                <c:pt idx="9269">
                  <c:v>10.414965078262213</c:v>
                </c:pt>
                <c:pt idx="9270">
                  <c:v>10.8468724174003</c:v>
                </c:pt>
                <c:pt idx="9271">
                  <c:v>11.282556240059382</c:v>
                </c:pt>
                <c:pt idx="9272">
                  <c:v>11.718830802705899</c:v>
                </c:pt>
                <c:pt idx="9273">
                  <c:v>12.151015000541939</c:v>
                </c:pt>
                <c:pt idx="9274">
                  <c:v>12.574317604034398</c:v>
                </c:pt>
                <c:pt idx="9275">
                  <c:v>12.984810983785115</c:v>
                </c:pt>
                <c:pt idx="9276">
                  <c:v>13.379758984747214</c:v>
                </c:pt>
                <c:pt idx="9277">
                  <c:v>13.757611269076364</c:v>
                </c:pt>
                <c:pt idx="9278">
                  <c:v>14.117471860206994</c:v>
                </c:pt>
                <c:pt idx="9279">
                  <c:v>14.458429445515057</c:v>
                </c:pt>
                <c:pt idx="9280">
                  <c:v>14.779316967202657</c:v>
                </c:pt>
                <c:pt idx="9281">
                  <c:v>15.078929626345065</c:v>
                </c:pt>
                <c:pt idx="9282">
                  <c:v>15.356613542854136</c:v>
                </c:pt>
                <c:pt idx="9283">
                  <c:v>15.612821891146471</c:v>
                </c:pt>
                <c:pt idx="9284">
                  <c:v>15.849415778554963</c:v>
                </c:pt>
                <c:pt idx="9285">
                  <c:v>16.069468715830151</c:v>
                </c:pt>
                <c:pt idx="9286">
                  <c:v>16.276269258026662</c:v>
                </c:pt>
                <c:pt idx="9287">
                  <c:v>16.472131784138451</c:v>
                </c:pt>
                <c:pt idx="9288">
                  <c:v>16.65754053687882</c:v>
                </c:pt>
                <c:pt idx="9289">
                  <c:v>16.830886762259141</c:v>
                </c:pt>
                <c:pt idx="9290">
                  <c:v>16.989167855662728</c:v>
                </c:pt>
                <c:pt idx="9291">
                  <c:v>17.12904647554252</c:v>
                </c:pt>
                <c:pt idx="9292">
                  <c:v>17.24768560699</c:v>
                </c:pt>
                <c:pt idx="9293">
                  <c:v>17.343293403514622</c:v>
                </c:pt>
                <c:pt idx="9294">
                  <c:v>17.415100542187123</c:v>
                </c:pt>
                <c:pt idx="9295">
                  <c:v>17.463060386934551</c:v>
                </c:pt>
                <c:pt idx="9296">
                  <c:v>17.487519082544363</c:v>
                </c:pt>
                <c:pt idx="9297">
                  <c:v>17.488650438088904</c:v>
                </c:pt>
                <c:pt idx="9298">
                  <c:v>17.465857343243346</c:v>
                </c:pt>
                <c:pt idx="9299">
                  <c:v>17.417329288976418</c:v>
                </c:pt>
                <c:pt idx="9300">
                  <c:v>17.340046539501682</c:v>
                </c:pt>
                <c:pt idx="9301">
                  <c:v>17.230467263667776</c:v>
                </c:pt>
                <c:pt idx="9302">
                  <c:v>17.085511108369559</c:v>
                </c:pt>
                <c:pt idx="9303">
                  <c:v>16.903452059220662</c:v>
                </c:pt>
                <c:pt idx="9304">
                  <c:v>16.684226343920461</c:v>
                </c:pt>
                <c:pt idx="9305">
                  <c:v>16.428949828783932</c:v>
                </c:pt>
                <c:pt idx="9306">
                  <c:v>16.139319181032786</c:v>
                </c:pt>
                <c:pt idx="9307">
                  <c:v>15.817423344656866</c:v>
                </c:pt>
                <c:pt idx="9308">
                  <c:v>15.466067741983885</c:v>
                </c:pt>
                <c:pt idx="9309">
                  <c:v>15.089225865036196</c:v>
                </c:pt>
                <c:pt idx="9310">
                  <c:v>14.692026908405495</c:v>
                </c:pt>
                <c:pt idx="9311">
                  <c:v>14.280382615880979</c:v>
                </c:pt>
                <c:pt idx="9312">
                  <c:v>13.8602537810985</c:v>
                </c:pt>
                <c:pt idx="9313">
                  <c:v>13.436575760427869</c:v>
                </c:pt>
                <c:pt idx="9314">
                  <c:v>13.012451070509648</c:v>
                </c:pt>
                <c:pt idx="9315">
                  <c:v>12.588786970864689</c:v>
                </c:pt>
                <c:pt idx="9316">
                  <c:v>12.164553661935832</c:v>
                </c:pt>
                <c:pt idx="9317">
                  <c:v>11.737790347154469</c:v>
                </c:pt>
                <c:pt idx="9318">
                  <c:v>11.306742097822603</c:v>
                </c:pt>
                <c:pt idx="9319">
                  <c:v>10.870803032662709</c:v>
                </c:pt>
                <c:pt idx="9320">
                  <c:v>10.431010318368344</c:v>
                </c:pt>
                <c:pt idx="9321">
                  <c:v>9.9896814460442407</c:v>
                </c:pt>
                <c:pt idx="9322">
                  <c:v>9.5493358253575007</c:v>
                </c:pt>
                <c:pt idx="9323">
                  <c:v>9.1112434389138954</c:v>
                </c:pt>
                <c:pt idx="9324">
                  <c:v>8.6743624062433575</c:v>
                </c:pt>
                <c:pt idx="9325">
                  <c:v>8.2352283465036216</c:v>
                </c:pt>
                <c:pt idx="9326">
                  <c:v>7.7884890549896051</c:v>
                </c:pt>
                <c:pt idx="9327">
                  <c:v>7.3280642715285742</c:v>
                </c:pt>
                <c:pt idx="9328">
                  <c:v>6.8487934433467812</c:v>
                </c:pt>
                <c:pt idx="9329">
                  <c:v>6.3479550079309721</c:v>
                </c:pt>
                <c:pt idx="9330">
                  <c:v>5.8262546592455653</c:v>
                </c:pt>
                <c:pt idx="9331">
                  <c:v>5.2878017167609697</c:v>
                </c:pt>
                <c:pt idx="9332">
                  <c:v>4.7390385385312781</c:v>
                </c:pt>
                <c:pt idx="9333">
                  <c:v>4.1871581899732631</c:v>
                </c:pt>
                <c:pt idx="9334">
                  <c:v>3.6386296766320507</c:v>
                </c:pt>
                <c:pt idx="9335">
                  <c:v>3.0985507332470887</c:v>
                </c:pt>
                <c:pt idx="9336">
                  <c:v>2.5706778783380284</c:v>
                </c:pt>
                <c:pt idx="9337">
                  <c:v>2.0576714142938819</c:v>
                </c:pt>
                <c:pt idx="9338">
                  <c:v>1.56159766535902</c:v>
                </c:pt>
                <c:pt idx="9339">
                  <c:v>1.0841500621231768</c:v>
                </c:pt>
                <c:pt idx="9340">
                  <c:v>0.62636425550578068</c:v>
                </c:pt>
                <c:pt idx="9341">
                  <c:v>0.18827984478451695</c:v>
                </c:pt>
                <c:pt idx="9342">
                  <c:v>-0.23146290407711817</c:v>
                </c:pt>
                <c:pt idx="9343">
                  <c:v>-0.63570928608384292</c:v>
                </c:pt>
                <c:pt idx="9344">
                  <c:v>-1.028048205294372</c:v>
                </c:pt>
                <c:pt idx="9345">
                  <c:v>-1.4115291698624495</c:v>
                </c:pt>
                <c:pt idx="9346">
                  <c:v>-1.7873589565132657</c:v>
                </c:pt>
                <c:pt idx="9347">
                  <c:v>-2.154222194999055</c:v>
                </c:pt>
                <c:pt idx="9348">
                  <c:v>-2.5085510458356519</c:v>
                </c:pt>
                <c:pt idx="9349">
                  <c:v>-2.845638314576</c:v>
                </c:pt>
                <c:pt idx="9350">
                  <c:v>-3.1613133900635413</c:v>
                </c:pt>
                <c:pt idx="9351">
                  <c:v>-3.4533777602820654</c:v>
                </c:pt>
                <c:pt idx="9352">
                  <c:v>-3.722237331646046</c:v>
                </c:pt>
                <c:pt idx="9353">
                  <c:v>-3.9705202754076763</c:v>
                </c:pt>
                <c:pt idx="9354">
                  <c:v>-4.2016207437235904</c:v>
                </c:pt>
                <c:pt idx="9355">
                  <c:v>-4.4180332418958423</c:v>
                </c:pt>
                <c:pt idx="9356">
                  <c:v>-4.6202593345352074</c:v>
                </c:pt>
                <c:pt idx="9357">
                  <c:v>-4.8065281176047225</c:v>
                </c:pt>
                <c:pt idx="9358">
                  <c:v>-4.9735907094618987</c:v>
                </c:pt>
                <c:pt idx="9359">
                  <c:v>-5.1181259596138515</c:v>
                </c:pt>
                <c:pt idx="9360">
                  <c:v>-5.238050098008233</c:v>
                </c:pt>
                <c:pt idx="9361">
                  <c:v>-5.3332877331463422</c:v>
                </c:pt>
                <c:pt idx="9362">
                  <c:v>-5.4057578424888719</c:v>
                </c:pt>
                <c:pt idx="9363">
                  <c:v>-5.4589732023634756</c:v>
                </c:pt>
                <c:pt idx="9364">
                  <c:v>-5.4972622699898439</c:v>
                </c:pt>
                <c:pt idx="9365">
                  <c:v>-5.5245326868548768</c:v>
                </c:pt>
                <c:pt idx="9366">
                  <c:v>-5.543383486018616</c:v>
                </c:pt>
                <c:pt idx="9367">
                  <c:v>-5.5547811990160101</c:v>
                </c:pt>
                <c:pt idx="9368">
                  <c:v>-5.5581568465513618</c:v>
                </c:pt>
                <c:pt idx="9369">
                  <c:v>-5.5520341115239029</c:v>
                </c:pt>
                <c:pt idx="9370">
                  <c:v>-5.5346735963195179</c:v>
                </c:pt>
                <c:pt idx="9371">
                  <c:v>-5.5044218547390775</c:v>
                </c:pt>
                <c:pt idx="9372">
                  <c:v>-5.4597757787845547</c:v>
                </c:pt>
                <c:pt idx="9373">
                  <c:v>-5.3990439129959134</c:v>
                </c:pt>
                <c:pt idx="9374">
                  <c:v>-5.3200300672950949</c:v>
                </c:pt>
                <c:pt idx="9375">
                  <c:v>-5.2202205987042749</c:v>
                </c:pt>
                <c:pt idx="9376">
                  <c:v>-5.09755439456457</c:v>
                </c:pt>
                <c:pt idx="9377">
                  <c:v>-4.9513669583227786</c:v>
                </c:pt>
                <c:pt idx="9378">
                  <c:v>-4.7828425423616432</c:v>
                </c:pt>
                <c:pt idx="9379">
                  <c:v>-4.5948823683273856</c:v>
                </c:pt>
                <c:pt idx="9380">
                  <c:v>-4.3912908221629579</c:v>
                </c:pt>
                <c:pt idx="9381">
                  <c:v>-4.1754198866138319</c:v>
                </c:pt>
                <c:pt idx="9382">
                  <c:v>-3.949179637752628</c:v>
                </c:pt>
                <c:pt idx="9383">
                  <c:v>-3.7127011799705509</c:v>
                </c:pt>
                <c:pt idx="9384">
                  <c:v>-3.4646186703987887</c:v>
                </c:pt>
                <c:pt idx="9385">
                  <c:v>-3.2030054659205716</c:v>
                </c:pt>
                <c:pt idx="9386">
                  <c:v>-2.9264191007332578</c:v>
                </c:pt>
                <c:pt idx="9387">
                  <c:v>-2.6348134950590509</c:v>
                </c:pt>
                <c:pt idx="9388">
                  <c:v>-2.3301314929983676</c:v>
                </c:pt>
                <c:pt idx="9389">
                  <c:v>-2.0161075888347901</c:v>
                </c:pt>
                <c:pt idx="9390">
                  <c:v>-1.6973513089552934</c:v>
                </c:pt>
                <c:pt idx="9391">
                  <c:v>-1.3779423733238787</c:v>
                </c:pt>
                <c:pt idx="9392">
                  <c:v>-1.0601094837193019</c:v>
                </c:pt>
                <c:pt idx="9393">
                  <c:v>-0.74366406470742219</c:v>
                </c:pt>
                <c:pt idx="9394">
                  <c:v>-0.42611538307105851</c:v>
                </c:pt>
                <c:pt idx="9395">
                  <c:v>-0.10350335555477327</c:v>
                </c:pt>
                <c:pt idx="9396">
                  <c:v>0.22821214077285934</c:v>
                </c:pt>
                <c:pt idx="9397">
                  <c:v>0.57194905737121182</c:v>
                </c:pt>
                <c:pt idx="9398">
                  <c:v>0.92881899801432488</c:v>
                </c:pt>
                <c:pt idx="9399">
                  <c:v>1.2981862784002058</c:v>
                </c:pt>
                <c:pt idx="9400">
                  <c:v>1.6784351201162599</c:v>
                </c:pt>
                <c:pt idx="9401">
                  <c:v>2.0679009175270577</c:v>
                </c:pt>
                <c:pt idx="9402">
                  <c:v>2.4655947039641819</c:v>
                </c:pt>
                <c:pt idx="9403">
                  <c:v>2.8713100671482188</c:v>
                </c:pt>
                <c:pt idx="9404">
                  <c:v>3.2850995458972378</c:v>
                </c:pt>
                <c:pt idx="9405">
                  <c:v>3.7065426141311297</c:v>
                </c:pt>
                <c:pt idx="9406">
                  <c:v>4.1340111318185686</c:v>
                </c:pt>
                <c:pt idx="9407">
                  <c:v>4.564557939410876</c:v>
                </c:pt>
                <c:pt idx="9408">
                  <c:v>4.9947013006142438</c:v>
                </c:pt>
                <c:pt idx="9409">
                  <c:v>5.4214954513297258</c:v>
                </c:pt>
                <c:pt idx="9410">
                  <c:v>5.8435227394061364</c:v>
                </c:pt>
                <c:pt idx="9411">
                  <c:v>6.261349773959366</c:v>
                </c:pt>
                <c:pt idx="9412">
                  <c:v>6.67717810090575</c:v>
                </c:pt>
                <c:pt idx="9413">
                  <c:v>7.0939637502702206</c:v>
                </c:pt>
                <c:pt idx="9414">
                  <c:v>7.5140734198245358</c:v>
                </c:pt>
                <c:pt idx="9415">
                  <c:v>7.9380567108308169</c:v>
                </c:pt>
                <c:pt idx="9416">
                  <c:v>8.3642418459310672</c:v>
                </c:pt>
                <c:pt idx="9417">
                  <c:v>8.7890782893301029</c:v>
                </c:pt>
                <c:pt idx="9418">
                  <c:v>9.2080849704504981</c:v>
                </c:pt>
                <c:pt idx="9419">
                  <c:v>9.6169560972910055</c:v>
                </c:pt>
                <c:pt idx="9420">
                  <c:v>10.012336744919642</c:v>
                </c:pt>
                <c:pt idx="9421">
                  <c:v>10.392264717776225</c:v>
                </c:pt>
                <c:pt idx="9422">
                  <c:v>10.756094000072503</c:v>
                </c:pt>
                <c:pt idx="9423">
                  <c:v>11.103960543083119</c:v>
                </c:pt>
                <c:pt idx="9424">
                  <c:v>11.436092631947119</c:v>
                </c:pt>
                <c:pt idx="9425">
                  <c:v>11.752182357646609</c:v>
                </c:pt>
                <c:pt idx="9426">
                  <c:v>12.051304374059919</c:v>
                </c:pt>
                <c:pt idx="9427">
                  <c:v>12.332388457634833</c:v>
                </c:pt>
                <c:pt idx="9428">
                  <c:v>12.594880300399755</c:v>
                </c:pt>
                <c:pt idx="9429">
                  <c:v>12.839254296684738</c:v>
                </c:pt>
                <c:pt idx="9430">
                  <c:v>13.06677434405089</c:v>
                </c:pt>
                <c:pt idx="9431">
                  <c:v>13.278615628462594</c:v>
                </c:pt>
                <c:pt idx="9432">
                  <c:v>13.474936716834032</c:v>
                </c:pt>
                <c:pt idx="9433">
                  <c:v>13.654203884162706</c:v>
                </c:pt>
                <c:pt idx="9434">
                  <c:v>13.813239722566943</c:v>
                </c:pt>
                <c:pt idx="9435">
                  <c:v>13.947997943168115</c:v>
                </c:pt>
                <c:pt idx="9436">
                  <c:v>14.054716498011931</c:v>
                </c:pt>
                <c:pt idx="9437">
                  <c:v>14.13121675182607</c:v>
                </c:pt>
                <c:pt idx="9438">
                  <c:v>14.177750746153359</c:v>
                </c:pt>
                <c:pt idx="9439">
                  <c:v>14.197148012552471</c:v>
                </c:pt>
                <c:pt idx="9440">
                  <c:v>14.194315122674737</c:v>
                </c:pt>
                <c:pt idx="9441">
                  <c:v>14.175203111488706</c:v>
                </c:pt>
                <c:pt idx="9442">
                  <c:v>14.145823571054169</c:v>
                </c:pt>
                <c:pt idx="9443">
                  <c:v>14.111346241423345</c:v>
                </c:pt>
                <c:pt idx="9444">
                  <c:v>14.075246825174528</c:v>
                </c:pt>
                <c:pt idx="9445">
                  <c:v>14.039026100276439</c:v>
                </c:pt>
                <c:pt idx="9446">
                  <c:v>14.002392251542569</c:v>
                </c:pt>
                <c:pt idx="9447">
                  <c:v>13.963717070612885</c:v>
                </c:pt>
                <c:pt idx="9448">
                  <c:v>13.920638384559895</c:v>
                </c:pt>
                <c:pt idx="9449">
                  <c:v>13.870372193040932</c:v>
                </c:pt>
                <c:pt idx="9450">
                  <c:v>13.809823015808901</c:v>
                </c:pt>
                <c:pt idx="9451">
                  <c:v>13.735572300857269</c:v>
                </c:pt>
                <c:pt idx="9452">
                  <c:v>13.643864107721265</c:v>
                </c:pt>
                <c:pt idx="9453">
                  <c:v>13.531033788876231</c:v>
                </c:pt>
                <c:pt idx="9454">
                  <c:v>13.394148186028271</c:v>
                </c:pt>
                <c:pt idx="9455">
                  <c:v>13.231551231508488</c:v>
                </c:pt>
                <c:pt idx="9456">
                  <c:v>13.043165872227563</c:v>
                </c:pt>
                <c:pt idx="9457">
                  <c:v>12.83026883611716</c:v>
                </c:pt>
                <c:pt idx="9458">
                  <c:v>12.594996425372742</c:v>
                </c:pt>
                <c:pt idx="9459">
                  <c:v>12.339643294757209</c:v>
                </c:pt>
                <c:pt idx="9460">
                  <c:v>12.065670300993949</c:v>
                </c:pt>
                <c:pt idx="9461">
                  <c:v>11.773014288299182</c:v>
                </c:pt>
                <c:pt idx="9462">
                  <c:v>11.460200021115567</c:v>
                </c:pt>
                <c:pt idx="9463">
                  <c:v>11.125429777707899</c:v>
                </c:pt>
                <c:pt idx="9464">
                  <c:v>10.768271163963622</c:v>
                </c:pt>
                <c:pt idx="9465">
                  <c:v>10.391025977188928</c:v>
                </c:pt>
                <c:pt idx="9466">
                  <c:v>9.9991578412814199</c:v>
                </c:pt>
                <c:pt idx="9467">
                  <c:v>9.6004271859014185</c:v>
                </c:pt>
                <c:pt idx="9468">
                  <c:v>9.2031659645462494</c:v>
                </c:pt>
                <c:pt idx="9469">
                  <c:v>8.8145201044220141</c:v>
                </c:pt>
                <c:pt idx="9470">
                  <c:v>8.4388854790275953</c:v>
                </c:pt>
                <c:pt idx="9471">
                  <c:v>8.0772112832004623</c:v>
                </c:pt>
                <c:pt idx="9472">
                  <c:v>7.7276044564445554</c:v>
                </c:pt>
                <c:pt idx="9473">
                  <c:v>7.3865927221094969</c:v>
                </c:pt>
                <c:pt idx="9474">
                  <c:v>7.0506212358463367</c:v>
                </c:pt>
                <c:pt idx="9475">
                  <c:v>6.7171205947432595</c:v>
                </c:pt>
                <c:pt idx="9476">
                  <c:v>6.3845853635901557</c:v>
                </c:pt>
                <c:pt idx="9477">
                  <c:v>6.0521296398513842</c:v>
                </c:pt>
                <c:pt idx="9478">
                  <c:v>5.7188599738496677</c:v>
                </c:pt>
                <c:pt idx="9479">
                  <c:v>5.3833892829432548</c:v>
                </c:pt>
                <c:pt idx="9480">
                  <c:v>5.0438314173518233</c:v>
                </c:pt>
                <c:pt idx="9481">
                  <c:v>4.6981205804850967</c:v>
                </c:pt>
                <c:pt idx="9482">
                  <c:v>4.344593117597638</c:v>
                </c:pt>
                <c:pt idx="9483">
                  <c:v>3.982519288312619</c:v>
                </c:pt>
                <c:pt idx="9484">
                  <c:v>3.6123288894370833</c:v>
                </c:pt>
                <c:pt idx="9485">
                  <c:v>3.2356288634432526</c:v>
                </c:pt>
                <c:pt idx="9486">
                  <c:v>2.8547053415505319</c:v>
                </c:pt>
                <c:pt idx="9487">
                  <c:v>2.4717008145896555</c:v>
                </c:pt>
                <c:pt idx="9488">
                  <c:v>2.0880878524223072</c:v>
                </c:pt>
                <c:pt idx="9489">
                  <c:v>1.7045548340113081</c:v>
                </c:pt>
                <c:pt idx="9490">
                  <c:v>1.3214090295176566</c:v>
                </c:pt>
                <c:pt idx="9491">
                  <c:v>0.93936222321354523</c:v>
                </c:pt>
                <c:pt idx="9492">
                  <c:v>0.56038654242843389</c:v>
                </c:pt>
                <c:pt idx="9493">
                  <c:v>0.18822314012300467</c:v>
                </c:pt>
                <c:pt idx="9494">
                  <c:v>-0.17210519948899841</c:v>
                </c:pt>
                <c:pt idx="9495">
                  <c:v>-0.51551989318545344</c:v>
                </c:pt>
                <c:pt idx="9496">
                  <c:v>-0.83827990756398285</c:v>
                </c:pt>
                <c:pt idx="9497">
                  <c:v>-1.1391694020398295</c:v>
                </c:pt>
                <c:pt idx="9498">
                  <c:v>-1.419631383451571</c:v>
                </c:pt>
                <c:pt idx="9499">
                  <c:v>-1.6829018090763288</c:v>
                </c:pt>
                <c:pt idx="9500">
                  <c:v>-1.9328927712040309</c:v>
                </c:pt>
                <c:pt idx="9501">
                  <c:v>-2.1729805316802313</c:v>
                </c:pt>
                <c:pt idx="9502">
                  <c:v>-2.4049570067357195</c:v>
                </c:pt>
                <c:pt idx="9503">
                  <c:v>-2.6283460060741319</c:v>
                </c:pt>
                <c:pt idx="9504">
                  <c:v>-2.8402687317435973</c:v>
                </c:pt>
                <c:pt idx="9505">
                  <c:v>-3.0361231925458778</c:v>
                </c:pt>
                <c:pt idx="9506">
                  <c:v>-3.210637220023421</c:v>
                </c:pt>
                <c:pt idx="9507">
                  <c:v>-3.358880867494678</c:v>
                </c:pt>
                <c:pt idx="9508">
                  <c:v>-3.477039208335472</c:v>
                </c:pt>
                <c:pt idx="9509">
                  <c:v>-3.5627136021147257</c:v>
                </c:pt>
                <c:pt idx="9510">
                  <c:v>-3.6149847392452839</c:v>
                </c:pt>
                <c:pt idx="9511">
                  <c:v>-3.6343912352634549</c:v>
                </c:pt>
                <c:pt idx="9512">
                  <c:v>-3.6230303414358485</c:v>
                </c:pt>
                <c:pt idx="9513">
                  <c:v>-3.5848997746129392</c:v>
                </c:pt>
                <c:pt idx="9514">
                  <c:v>-3.5258749131493068</c:v>
                </c:pt>
                <c:pt idx="9515">
                  <c:v>-3.4531756073757989</c:v>
                </c:pt>
                <c:pt idx="9516">
                  <c:v>-3.3744294650789906</c:v>
                </c:pt>
                <c:pt idx="9517">
                  <c:v>-3.2962101380563338</c:v>
                </c:pt>
                <c:pt idx="9518">
                  <c:v>-3.2226694533625238</c:v>
                </c:pt>
                <c:pt idx="9519">
                  <c:v>-3.1547888892269174</c:v>
                </c:pt>
                <c:pt idx="9520">
                  <c:v>-3.0903454089613778</c:v>
                </c:pt>
                <c:pt idx="9521">
                  <c:v>-3.0247162747723189</c:v>
                </c:pt>
                <c:pt idx="9522">
                  <c:v>-2.9522683828350842</c:v>
                </c:pt>
                <c:pt idx="9523">
                  <c:v>-2.8681512326778207</c:v>
                </c:pt>
                <c:pt idx="9524">
                  <c:v>-2.7699131387449407</c:v>
                </c:pt>
                <c:pt idx="9525">
                  <c:v>-2.6579059696631755</c:v>
                </c:pt>
                <c:pt idx="9526">
                  <c:v>-2.5344699897049656</c:v>
                </c:pt>
                <c:pt idx="9527">
                  <c:v>-2.4023510201024783</c:v>
                </c:pt>
                <c:pt idx="9528">
                  <c:v>-2.2629641976464399</c:v>
                </c:pt>
                <c:pt idx="9529">
                  <c:v>-2.1154683636396365</c:v>
                </c:pt>
                <c:pt idx="9530">
                  <c:v>-1.9567625270896181</c:v>
                </c:pt>
                <c:pt idx="9531">
                  <c:v>-1.782132499020038</c:v>
                </c:pt>
                <c:pt idx="9532">
                  <c:v>-1.5864764826180355</c:v>
                </c:pt>
                <c:pt idx="9533">
                  <c:v>-1.3658167702309301</c:v>
                </c:pt>
                <c:pt idx="9534">
                  <c:v>-1.1187738351476906</c:v>
                </c:pt>
                <c:pt idx="9535">
                  <c:v>-0.84732224032834735</c:v>
                </c:pt>
                <c:pt idx="9536">
                  <c:v>-0.55626903061827315</c:v>
                </c:pt>
                <c:pt idx="9537">
                  <c:v>-0.25165074638380486</c:v>
                </c:pt>
                <c:pt idx="9538">
                  <c:v>6.1394837084078155E-2</c:v>
                </c:pt>
                <c:pt idx="9539">
                  <c:v>0.38017900153062945</c:v>
                </c:pt>
                <c:pt idx="9540">
                  <c:v>0.70471385085786686</c:v>
                </c:pt>
                <c:pt idx="9541">
                  <c:v>1.0369140438371653</c:v>
                </c:pt>
                <c:pt idx="9542">
                  <c:v>1.3790585659701917</c:v>
                </c:pt>
                <c:pt idx="9543">
                  <c:v>1.7322987431853976</c:v>
                </c:pt>
                <c:pt idx="9544">
                  <c:v>2.0959737800158593</c:v>
                </c:pt>
                <c:pt idx="9545">
                  <c:v>2.467715302604967</c:v>
                </c:pt>
                <c:pt idx="9546">
                  <c:v>2.8442475323917518</c:v>
                </c:pt>
                <c:pt idx="9547">
                  <c:v>3.2222873283525497</c:v>
                </c:pt>
                <c:pt idx="9548">
                  <c:v>3.5989623652534624</c:v>
                </c:pt>
                <c:pt idx="9549">
                  <c:v>3.9719418771602006</c:v>
                </c:pt>
                <c:pt idx="9550">
                  <c:v>4.339330520772462</c:v>
                </c:pt>
                <c:pt idx="9551">
                  <c:v>4.6995948228657376</c:v>
                </c:pt>
                <c:pt idx="9552">
                  <c:v>5.0518732400749702</c:v>
                </c:pt>
                <c:pt idx="9553">
                  <c:v>5.3963727234271346</c:v>
                </c:pt>
                <c:pt idx="9554">
                  <c:v>5.7345574502908407</c:v>
                </c:pt>
                <c:pt idx="9555">
                  <c:v>6.0687979863857109</c:v>
                </c:pt>
                <c:pt idx="9556">
                  <c:v>6.4015798655516924</c:v>
                </c:pt>
                <c:pt idx="9557">
                  <c:v>6.7349526404844076</c:v>
                </c:pt>
                <c:pt idx="9558">
                  <c:v>7.0701926332922103</c:v>
                </c:pt>
                <c:pt idx="9559">
                  <c:v>7.4075054837490715</c:v>
                </c:pt>
                <c:pt idx="9560">
                  <c:v>7.7458862000056605</c:v>
                </c:pt>
                <c:pt idx="9561">
                  <c:v>8.0831105606828739</c:v>
                </c:pt>
                <c:pt idx="9562">
                  <c:v>8.416086576461856</c:v>
                </c:pt>
                <c:pt idx="9563">
                  <c:v>8.7414738156576401</c:v>
                </c:pt>
                <c:pt idx="9564">
                  <c:v>9.0562238674808651</c:v>
                </c:pt>
                <c:pt idx="9565">
                  <c:v>9.3579683941589309</c:v>
                </c:pt>
                <c:pt idx="9566">
                  <c:v>9.6449477155865875</c:v>
                </c:pt>
                <c:pt idx="9567">
                  <c:v>9.9156044016866662</c:v>
                </c:pt>
                <c:pt idx="9568">
                  <c:v>10.168325949077907</c:v>
                </c:pt>
                <c:pt idx="9569">
                  <c:v>10.401415042212342</c:v>
                </c:pt>
                <c:pt idx="9570">
                  <c:v>10.613437975843492</c:v>
                </c:pt>
                <c:pt idx="9571">
                  <c:v>10.803771847090784</c:v>
                </c:pt>
                <c:pt idx="9572">
                  <c:v>10.972959541457916</c:v>
                </c:pt>
                <c:pt idx="9573">
                  <c:v>11.122822038869968</c:v>
                </c:pt>
                <c:pt idx="9574">
                  <c:v>11.256153242484787</c:v>
                </c:pt>
                <c:pt idx="9575">
                  <c:v>11.376179608733304</c:v>
                </c:pt>
                <c:pt idx="9576">
                  <c:v>11.486098025473424</c:v>
                </c:pt>
                <c:pt idx="9577">
                  <c:v>11.588609259102517</c:v>
                </c:pt>
                <c:pt idx="9578">
                  <c:v>11.685577258252289</c:v>
                </c:pt>
                <c:pt idx="9579">
                  <c:v>11.777812405776322</c:v>
                </c:pt>
                <c:pt idx="9580">
                  <c:v>11.865088713852701</c:v>
                </c:pt>
                <c:pt idx="9581">
                  <c:v>11.946691279490336</c:v>
                </c:pt>
                <c:pt idx="9582">
                  <c:v>12.021984631062706</c:v>
                </c:pt>
                <c:pt idx="9583">
                  <c:v>12.090593690564539</c:v>
                </c:pt>
                <c:pt idx="9584">
                  <c:v>12.152277902735294</c:v>
                </c:pt>
                <c:pt idx="9585">
                  <c:v>12.206590114615874</c:v>
                </c:pt>
                <c:pt idx="9586">
                  <c:v>12.252767917374527</c:v>
                </c:pt>
                <c:pt idx="9587">
                  <c:v>12.289815675504757</c:v>
                </c:pt>
                <c:pt idx="9588">
                  <c:v>12.316464773138492</c:v>
                </c:pt>
                <c:pt idx="9589">
                  <c:v>12.331251942084211</c:v>
                </c:pt>
                <c:pt idx="9590">
                  <c:v>12.332603298961152</c:v>
                </c:pt>
                <c:pt idx="9591">
                  <c:v>12.318797559724484</c:v>
                </c:pt>
                <c:pt idx="9592">
                  <c:v>12.287964123433486</c:v>
                </c:pt>
                <c:pt idx="9593">
                  <c:v>12.238037898210512</c:v>
                </c:pt>
                <c:pt idx="9594">
                  <c:v>12.166784066533186</c:v>
                </c:pt>
                <c:pt idx="9595">
                  <c:v>12.071880666535282</c:v>
                </c:pt>
                <c:pt idx="9596">
                  <c:v>11.951071649674644</c:v>
                </c:pt>
                <c:pt idx="9597">
                  <c:v>11.802721777406036</c:v>
                </c:pt>
                <c:pt idx="9598">
                  <c:v>11.626490062853728</c:v>
                </c:pt>
                <c:pt idx="9599">
                  <c:v>11.423684164290426</c:v>
                </c:pt>
              </c:numCache>
            </c:numRef>
          </c:yVal>
          <c:smooth val="0"/>
          <c:extLst xmlns:c16r2="http://schemas.microsoft.com/office/drawing/2015/06/chart">
            <c:ext xmlns:c16="http://schemas.microsoft.com/office/drawing/2014/chart" uri="{C3380CC4-5D6E-409C-BE32-E72D297353CC}">
              <c16:uniqueId val="{00000001-B2FA-4B11-97EE-2C9CBD80ADE8}"/>
            </c:ext>
          </c:extLst>
        </c:ser>
        <c:dLbls>
          <c:showLegendKey val="0"/>
          <c:showVal val="0"/>
          <c:showCatName val="0"/>
          <c:showSerName val="0"/>
          <c:showPercent val="0"/>
          <c:showBubbleSize val="0"/>
        </c:dLbls>
        <c:axId val="312506624"/>
        <c:axId val="313074048"/>
      </c:scatterChart>
      <c:valAx>
        <c:axId val="312506624"/>
        <c:scaling>
          <c:orientation val="minMax"/>
          <c:max val="20"/>
          <c:min val="5"/>
        </c:scaling>
        <c:delete val="0"/>
        <c:axPos val="b"/>
        <c:majorGridlines>
          <c:spPr>
            <a:ln w="9525" cap="flat" cmpd="sng" algn="ctr">
              <a:solidFill>
                <a:schemeClr val="tx1">
                  <a:alpha val="20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solidFill>
                    <a:latin typeface="Times New Roman" pitchFamily="18" charset="0"/>
                    <a:ea typeface="+mn-ea"/>
                    <a:cs typeface="Times New Roman" pitchFamily="18" charset="0"/>
                  </a:defRPr>
                </a:pPr>
                <a:r>
                  <a:rPr lang="tr-TR" sz="1000" b="0">
                    <a:solidFill>
                      <a:schemeClr val="tx1"/>
                    </a:solidFill>
                    <a:latin typeface="Times New Roman" pitchFamily="18" charset="0"/>
                    <a:cs typeface="Times New Roman" pitchFamily="18" charset="0"/>
                  </a:rPr>
                  <a:t>Time (s)</a:t>
                </a:r>
                <a:endParaRPr lang="en-US" sz="1000" b="0">
                  <a:solidFill>
                    <a:schemeClr val="tx1"/>
                  </a:solidFill>
                  <a:latin typeface="Times New Roman" pitchFamily="18" charset="0"/>
                  <a:cs typeface="Times New Roman" pitchFamily="18" charset="0"/>
                </a:endParaRPr>
              </a:p>
            </c:rich>
          </c:tx>
          <c:overlay val="0"/>
          <c:spPr>
            <a:noFill/>
            <a:ln>
              <a:noFill/>
            </a:ln>
            <a:effectLst/>
          </c:spPr>
        </c:title>
        <c:numFmt formatCode="General" sourceLinked="1"/>
        <c:majorTickMark val="none"/>
        <c:minorTickMark val="none"/>
        <c:tickLblPos val="low"/>
        <c:spPr>
          <a:noFill/>
          <a:ln w="9525" cap="flat" cmpd="sng" algn="ctr">
            <a:solidFill>
              <a:sysClr val="windowText" lastClr="000000">
                <a:alpha val="50000"/>
              </a:sys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313074048"/>
        <c:crosses val="autoZero"/>
        <c:crossBetween val="midCat"/>
      </c:valAx>
      <c:valAx>
        <c:axId val="313074048"/>
        <c:scaling>
          <c:orientation val="minMax"/>
        </c:scaling>
        <c:delete val="0"/>
        <c:axPos val="l"/>
        <c:majorGridlines>
          <c:spPr>
            <a:ln w="9525" cap="flat" cmpd="sng" algn="ctr">
              <a:solidFill>
                <a:schemeClr val="tx1">
                  <a:alpha val="20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Times New Roman" pitchFamily="18" charset="0"/>
                    <a:ea typeface="+mn-ea"/>
                    <a:cs typeface="Times New Roman" pitchFamily="18" charset="0"/>
                  </a:defRPr>
                </a:pPr>
                <a:r>
                  <a:rPr lang="tr-TR" sz="1000" b="0">
                    <a:solidFill>
                      <a:schemeClr val="tx1"/>
                    </a:solidFill>
                    <a:latin typeface="Times New Roman" pitchFamily="18" charset="0"/>
                    <a:cs typeface="Times New Roman" pitchFamily="18" charset="0"/>
                  </a:rPr>
                  <a:t>Acc. (mm/s</a:t>
                </a:r>
                <a:r>
                  <a:rPr lang="tr-TR" sz="1000" b="0" strike="noStrike" baseline="30000">
                    <a:solidFill>
                      <a:schemeClr val="tx1"/>
                    </a:solidFill>
                    <a:latin typeface="Times New Roman" pitchFamily="18" charset="0"/>
                    <a:cs typeface="Times New Roman" pitchFamily="18" charset="0"/>
                  </a:rPr>
                  <a:t>2</a:t>
                </a:r>
                <a:r>
                  <a:rPr lang="tr-TR" sz="1000" b="0">
                    <a:solidFill>
                      <a:schemeClr val="tx1"/>
                    </a:solidFill>
                    <a:latin typeface="Times New Roman" pitchFamily="18" charset="0"/>
                    <a:cs typeface="Times New Roman" pitchFamily="18" charset="0"/>
                  </a:rPr>
                  <a:t>)</a:t>
                </a:r>
                <a:endParaRPr lang="en-US" sz="1000" b="0">
                  <a:solidFill>
                    <a:schemeClr val="tx1"/>
                  </a:solidFill>
                  <a:latin typeface="Times New Roman" pitchFamily="18" charset="0"/>
                  <a:cs typeface="Times New Roman" pitchFamily="18" charset="0"/>
                </a:endParaRPr>
              </a:p>
            </c:rich>
          </c:tx>
          <c:layout>
            <c:manualLayout>
              <c:xMode val="edge"/>
              <c:yMode val="edge"/>
              <c:x val="1.7948547570794154E-2"/>
              <c:y val="0.25408283274704524"/>
            </c:manualLayout>
          </c:layout>
          <c:overlay val="0"/>
          <c:spPr>
            <a:noFill/>
            <a:ln>
              <a:noFill/>
            </a:ln>
            <a:effectLst/>
          </c:spPr>
        </c:title>
        <c:numFmt formatCode="General" sourceLinked="1"/>
        <c:majorTickMark val="none"/>
        <c:minorTickMark val="none"/>
        <c:tickLblPos val="nextTo"/>
        <c:spPr>
          <a:noFill/>
          <a:ln w="9525" cap="flat" cmpd="sng" algn="ctr">
            <a:solidFill>
              <a:sysClr val="windowText" lastClr="000000">
                <a:alpha val="50000"/>
              </a:sys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itchFamily="18" charset="0"/>
                <a:ea typeface="+mn-ea"/>
                <a:cs typeface="Times New Roman" pitchFamily="18" charset="0"/>
              </a:defRPr>
            </a:pPr>
            <a:endParaRPr lang="ru-RU"/>
          </a:p>
        </c:txPr>
        <c:crossAx val="312506624"/>
        <c:crosses val="autoZero"/>
        <c:crossBetween val="midCat"/>
        <c:majorUnit val="7500"/>
      </c:valAx>
      <c:spPr>
        <a:noFill/>
        <a:ln>
          <a:solidFill>
            <a:sysClr val="windowText" lastClr="000000">
              <a:alpha val="50000"/>
            </a:sysClr>
          </a:solidFill>
        </a:ln>
        <a:effectLst/>
      </c:spPr>
    </c:plotArea>
    <c:legend>
      <c:legendPos val="r"/>
      <c:layout>
        <c:manualLayout>
          <c:xMode val="edge"/>
          <c:yMode val="edge"/>
          <c:x val="0.6340644397166233"/>
          <c:y val="0.15616562292370545"/>
          <c:w val="0.31171743612477393"/>
          <c:h val="0.15625109361329834"/>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6872255760377131"/>
          <c:y val="9.221466770578593E-2"/>
          <c:w val="0.76686042452812853"/>
          <c:h val="0.7231508604086605"/>
        </c:manualLayout>
      </c:layout>
      <c:scatterChart>
        <c:scatterStyle val="lineMarker"/>
        <c:varyColors val="0"/>
        <c:ser>
          <c:idx val="1"/>
          <c:order val="0"/>
          <c:tx>
            <c:v>Fixed</c:v>
          </c:tx>
          <c:spPr>
            <a:ln w="6350" cap="rnd">
              <a:solidFill>
                <a:srgbClr val="0070C0"/>
              </a:solidFill>
              <a:round/>
            </a:ln>
            <a:effectLst/>
          </c:spPr>
          <c:marker>
            <c:symbol val="none"/>
          </c:marker>
          <c:xVal>
            <c:numRef>
              <c:f>'ATMZ270Fixed '!$T$13:$T$10611</c:f>
              <c:numCache>
                <c:formatCode>General</c:formatCode>
                <c:ptCount val="10599"/>
                <c:pt idx="0">
                  <c:v>0</c:v>
                </c:pt>
                <c:pt idx="1">
                  <c:v>5.0000000000000001E-3</c:v>
                </c:pt>
                <c:pt idx="2">
                  <c:v>0.01</c:v>
                </c:pt>
                <c:pt idx="3">
                  <c:v>1.4999999999999999E-2</c:v>
                </c:pt>
                <c:pt idx="4">
                  <c:v>0.02</c:v>
                </c:pt>
                <c:pt idx="5">
                  <c:v>2.5000000000000001E-2</c:v>
                </c:pt>
                <c:pt idx="6">
                  <c:v>0.03</c:v>
                </c:pt>
                <c:pt idx="7">
                  <c:v>3.5000000000000003E-2</c:v>
                </c:pt>
                <c:pt idx="8">
                  <c:v>0.04</c:v>
                </c:pt>
                <c:pt idx="9">
                  <c:v>4.4999999999999998E-2</c:v>
                </c:pt>
                <c:pt idx="10">
                  <c:v>0.05</c:v>
                </c:pt>
                <c:pt idx="11">
                  <c:v>5.5E-2</c:v>
                </c:pt>
                <c:pt idx="12">
                  <c:v>0.06</c:v>
                </c:pt>
                <c:pt idx="13">
                  <c:v>6.5000000000000002E-2</c:v>
                </c:pt>
                <c:pt idx="14">
                  <c:v>7.0000000000000007E-2</c:v>
                </c:pt>
                <c:pt idx="15">
                  <c:v>7.4999999999999997E-2</c:v>
                </c:pt>
                <c:pt idx="16">
                  <c:v>0.08</c:v>
                </c:pt>
                <c:pt idx="17">
                  <c:v>8.5000000000000006E-2</c:v>
                </c:pt>
                <c:pt idx="18">
                  <c:v>0.09</c:v>
                </c:pt>
                <c:pt idx="19">
                  <c:v>9.5000000000000001E-2</c:v>
                </c:pt>
                <c:pt idx="20">
                  <c:v>0.1</c:v>
                </c:pt>
                <c:pt idx="21">
                  <c:v>0.105</c:v>
                </c:pt>
                <c:pt idx="22">
                  <c:v>0.11</c:v>
                </c:pt>
                <c:pt idx="23">
                  <c:v>0.115</c:v>
                </c:pt>
                <c:pt idx="24">
                  <c:v>0.12</c:v>
                </c:pt>
                <c:pt idx="25">
                  <c:v>0.125</c:v>
                </c:pt>
                <c:pt idx="26">
                  <c:v>0.13</c:v>
                </c:pt>
                <c:pt idx="27">
                  <c:v>0.13500000000000001</c:v>
                </c:pt>
                <c:pt idx="28">
                  <c:v>0.14000000000000001</c:v>
                </c:pt>
                <c:pt idx="29">
                  <c:v>0.14499999999999999</c:v>
                </c:pt>
                <c:pt idx="30">
                  <c:v>0.15</c:v>
                </c:pt>
                <c:pt idx="31">
                  <c:v>0.155</c:v>
                </c:pt>
                <c:pt idx="32">
                  <c:v>0.16</c:v>
                </c:pt>
                <c:pt idx="33">
                  <c:v>0.16500000000000001</c:v>
                </c:pt>
                <c:pt idx="34">
                  <c:v>0.17</c:v>
                </c:pt>
                <c:pt idx="35">
                  <c:v>0.17500000000000002</c:v>
                </c:pt>
                <c:pt idx="36">
                  <c:v>0.18</c:v>
                </c:pt>
                <c:pt idx="37">
                  <c:v>0.185</c:v>
                </c:pt>
                <c:pt idx="38">
                  <c:v>0.19</c:v>
                </c:pt>
                <c:pt idx="39">
                  <c:v>0.19500000000000001</c:v>
                </c:pt>
                <c:pt idx="40">
                  <c:v>0.2</c:v>
                </c:pt>
                <c:pt idx="41">
                  <c:v>0.20500000000000002</c:v>
                </c:pt>
                <c:pt idx="42">
                  <c:v>0.21</c:v>
                </c:pt>
                <c:pt idx="43">
                  <c:v>0.215</c:v>
                </c:pt>
                <c:pt idx="44">
                  <c:v>0.22</c:v>
                </c:pt>
                <c:pt idx="45">
                  <c:v>0.22500000000000001</c:v>
                </c:pt>
                <c:pt idx="46">
                  <c:v>0.23</c:v>
                </c:pt>
                <c:pt idx="47">
                  <c:v>0.23500000000000001</c:v>
                </c:pt>
                <c:pt idx="48">
                  <c:v>0.24</c:v>
                </c:pt>
                <c:pt idx="49">
                  <c:v>0.245</c:v>
                </c:pt>
                <c:pt idx="50">
                  <c:v>0.25</c:v>
                </c:pt>
                <c:pt idx="51">
                  <c:v>0.255</c:v>
                </c:pt>
                <c:pt idx="52">
                  <c:v>0.26</c:v>
                </c:pt>
                <c:pt idx="53">
                  <c:v>0.26500000000000001</c:v>
                </c:pt>
                <c:pt idx="54">
                  <c:v>0.27</c:v>
                </c:pt>
                <c:pt idx="55">
                  <c:v>0.27500000000000002</c:v>
                </c:pt>
                <c:pt idx="56">
                  <c:v>0.28000000000000003</c:v>
                </c:pt>
                <c:pt idx="57">
                  <c:v>0.28500000000000003</c:v>
                </c:pt>
                <c:pt idx="58">
                  <c:v>0.28999999999999998</c:v>
                </c:pt>
                <c:pt idx="59">
                  <c:v>0.29499999999999998</c:v>
                </c:pt>
                <c:pt idx="60">
                  <c:v>0.3</c:v>
                </c:pt>
                <c:pt idx="61">
                  <c:v>0.30499999999999999</c:v>
                </c:pt>
                <c:pt idx="62">
                  <c:v>0.31</c:v>
                </c:pt>
                <c:pt idx="63">
                  <c:v>0.315</c:v>
                </c:pt>
                <c:pt idx="64">
                  <c:v>0.32</c:v>
                </c:pt>
                <c:pt idx="65">
                  <c:v>0.32500000000000001</c:v>
                </c:pt>
                <c:pt idx="66">
                  <c:v>0.33</c:v>
                </c:pt>
                <c:pt idx="67">
                  <c:v>0.33500000000000002</c:v>
                </c:pt>
                <c:pt idx="68">
                  <c:v>0.34</c:v>
                </c:pt>
                <c:pt idx="69">
                  <c:v>0.34500000000000003</c:v>
                </c:pt>
                <c:pt idx="70">
                  <c:v>0.35000000000000003</c:v>
                </c:pt>
                <c:pt idx="71">
                  <c:v>0.35499999999999998</c:v>
                </c:pt>
                <c:pt idx="72">
                  <c:v>0.36</c:v>
                </c:pt>
                <c:pt idx="73">
                  <c:v>0.36499999999999999</c:v>
                </c:pt>
                <c:pt idx="74">
                  <c:v>0.37</c:v>
                </c:pt>
                <c:pt idx="75">
                  <c:v>0.375</c:v>
                </c:pt>
                <c:pt idx="76">
                  <c:v>0.38</c:v>
                </c:pt>
                <c:pt idx="77">
                  <c:v>0.38500000000000001</c:v>
                </c:pt>
                <c:pt idx="78">
                  <c:v>0.39</c:v>
                </c:pt>
                <c:pt idx="79">
                  <c:v>0.39500000000000002</c:v>
                </c:pt>
                <c:pt idx="80">
                  <c:v>0.4</c:v>
                </c:pt>
                <c:pt idx="81">
                  <c:v>0.40500000000000003</c:v>
                </c:pt>
                <c:pt idx="82">
                  <c:v>0.41000000000000003</c:v>
                </c:pt>
                <c:pt idx="83">
                  <c:v>0.41500000000000004</c:v>
                </c:pt>
                <c:pt idx="84">
                  <c:v>0.42</c:v>
                </c:pt>
                <c:pt idx="85">
                  <c:v>0.42499999999999999</c:v>
                </c:pt>
                <c:pt idx="86">
                  <c:v>0.43</c:v>
                </c:pt>
                <c:pt idx="87">
                  <c:v>0.435</c:v>
                </c:pt>
                <c:pt idx="88">
                  <c:v>0.44</c:v>
                </c:pt>
                <c:pt idx="89">
                  <c:v>0.44500000000000001</c:v>
                </c:pt>
                <c:pt idx="90">
                  <c:v>0.45</c:v>
                </c:pt>
                <c:pt idx="91">
                  <c:v>0.45500000000000002</c:v>
                </c:pt>
                <c:pt idx="92">
                  <c:v>0.46</c:v>
                </c:pt>
                <c:pt idx="93">
                  <c:v>0.46500000000000002</c:v>
                </c:pt>
                <c:pt idx="94">
                  <c:v>0.47000000000000003</c:v>
                </c:pt>
                <c:pt idx="95">
                  <c:v>0.47500000000000003</c:v>
                </c:pt>
                <c:pt idx="96">
                  <c:v>0.48</c:v>
                </c:pt>
                <c:pt idx="97">
                  <c:v>0.48499999999999999</c:v>
                </c:pt>
                <c:pt idx="98">
                  <c:v>0.49</c:v>
                </c:pt>
                <c:pt idx="99">
                  <c:v>0.495</c:v>
                </c:pt>
                <c:pt idx="100">
                  <c:v>0.5</c:v>
                </c:pt>
                <c:pt idx="101">
                  <c:v>0.505</c:v>
                </c:pt>
                <c:pt idx="102">
                  <c:v>0.51</c:v>
                </c:pt>
                <c:pt idx="103">
                  <c:v>0.51500000000000001</c:v>
                </c:pt>
                <c:pt idx="104">
                  <c:v>0.52</c:v>
                </c:pt>
                <c:pt idx="105">
                  <c:v>0.52500000000000002</c:v>
                </c:pt>
                <c:pt idx="106">
                  <c:v>0.53</c:v>
                </c:pt>
                <c:pt idx="107">
                  <c:v>0.53500000000000003</c:v>
                </c:pt>
                <c:pt idx="108">
                  <c:v>0.54</c:v>
                </c:pt>
                <c:pt idx="109">
                  <c:v>0.54500000000000004</c:v>
                </c:pt>
                <c:pt idx="110">
                  <c:v>0.55000000000000004</c:v>
                </c:pt>
                <c:pt idx="111">
                  <c:v>0.55500000000000005</c:v>
                </c:pt>
                <c:pt idx="112">
                  <c:v>0.56000000000000005</c:v>
                </c:pt>
                <c:pt idx="113">
                  <c:v>0.56500000000000006</c:v>
                </c:pt>
                <c:pt idx="114">
                  <c:v>0.57000000000000006</c:v>
                </c:pt>
                <c:pt idx="115">
                  <c:v>0.57500000000000007</c:v>
                </c:pt>
                <c:pt idx="116">
                  <c:v>0.57999999999999996</c:v>
                </c:pt>
                <c:pt idx="117">
                  <c:v>0.58499999999999996</c:v>
                </c:pt>
                <c:pt idx="118">
                  <c:v>0.59</c:v>
                </c:pt>
                <c:pt idx="119">
                  <c:v>0.59499999999999997</c:v>
                </c:pt>
                <c:pt idx="120">
                  <c:v>0.6</c:v>
                </c:pt>
                <c:pt idx="121">
                  <c:v>0.60499999999999998</c:v>
                </c:pt>
                <c:pt idx="122">
                  <c:v>0.61</c:v>
                </c:pt>
                <c:pt idx="123">
                  <c:v>0.61499999999999999</c:v>
                </c:pt>
                <c:pt idx="124">
                  <c:v>0.62</c:v>
                </c:pt>
                <c:pt idx="125">
                  <c:v>0.625</c:v>
                </c:pt>
                <c:pt idx="126">
                  <c:v>0.63</c:v>
                </c:pt>
                <c:pt idx="127">
                  <c:v>0.63500000000000001</c:v>
                </c:pt>
                <c:pt idx="128">
                  <c:v>0.64</c:v>
                </c:pt>
                <c:pt idx="129">
                  <c:v>0.64500000000000002</c:v>
                </c:pt>
                <c:pt idx="130">
                  <c:v>0.65</c:v>
                </c:pt>
                <c:pt idx="131">
                  <c:v>0.65500000000000003</c:v>
                </c:pt>
                <c:pt idx="132">
                  <c:v>0.66</c:v>
                </c:pt>
                <c:pt idx="133">
                  <c:v>0.66500000000000004</c:v>
                </c:pt>
                <c:pt idx="134">
                  <c:v>0.67</c:v>
                </c:pt>
                <c:pt idx="135">
                  <c:v>0.67500000000000004</c:v>
                </c:pt>
                <c:pt idx="136">
                  <c:v>0.68</c:v>
                </c:pt>
                <c:pt idx="137">
                  <c:v>0.68500000000000005</c:v>
                </c:pt>
                <c:pt idx="138">
                  <c:v>0.69000000000000006</c:v>
                </c:pt>
                <c:pt idx="139">
                  <c:v>0.69500000000000006</c:v>
                </c:pt>
                <c:pt idx="140">
                  <c:v>0.70000000000000007</c:v>
                </c:pt>
                <c:pt idx="141">
                  <c:v>0.70499999999999996</c:v>
                </c:pt>
                <c:pt idx="142">
                  <c:v>0.71</c:v>
                </c:pt>
                <c:pt idx="143">
                  <c:v>0.71499999999999997</c:v>
                </c:pt>
                <c:pt idx="144">
                  <c:v>0.72</c:v>
                </c:pt>
                <c:pt idx="145">
                  <c:v>0.72499999999999998</c:v>
                </c:pt>
                <c:pt idx="146">
                  <c:v>0.73</c:v>
                </c:pt>
                <c:pt idx="147">
                  <c:v>0.73499999999999999</c:v>
                </c:pt>
                <c:pt idx="148">
                  <c:v>0.74</c:v>
                </c:pt>
                <c:pt idx="149">
                  <c:v>0.745</c:v>
                </c:pt>
                <c:pt idx="150">
                  <c:v>0.75</c:v>
                </c:pt>
                <c:pt idx="151">
                  <c:v>0.755</c:v>
                </c:pt>
                <c:pt idx="152">
                  <c:v>0.76</c:v>
                </c:pt>
                <c:pt idx="153">
                  <c:v>0.76500000000000001</c:v>
                </c:pt>
                <c:pt idx="154">
                  <c:v>0.77</c:v>
                </c:pt>
                <c:pt idx="155">
                  <c:v>0.77500000000000002</c:v>
                </c:pt>
                <c:pt idx="156">
                  <c:v>0.78</c:v>
                </c:pt>
                <c:pt idx="157">
                  <c:v>0.78500000000000003</c:v>
                </c:pt>
                <c:pt idx="158">
                  <c:v>0.79</c:v>
                </c:pt>
                <c:pt idx="159">
                  <c:v>0.79500000000000004</c:v>
                </c:pt>
                <c:pt idx="160">
                  <c:v>0.8</c:v>
                </c:pt>
                <c:pt idx="161">
                  <c:v>0.80500000000000005</c:v>
                </c:pt>
                <c:pt idx="162">
                  <c:v>0.81</c:v>
                </c:pt>
                <c:pt idx="163">
                  <c:v>0.81500000000000006</c:v>
                </c:pt>
                <c:pt idx="164">
                  <c:v>0.82000000000000006</c:v>
                </c:pt>
                <c:pt idx="165">
                  <c:v>0.82500000000000007</c:v>
                </c:pt>
                <c:pt idx="166">
                  <c:v>0.83000000000000007</c:v>
                </c:pt>
                <c:pt idx="167">
                  <c:v>0.83499999999999996</c:v>
                </c:pt>
                <c:pt idx="168">
                  <c:v>0.84</c:v>
                </c:pt>
                <c:pt idx="169">
                  <c:v>0.84499999999999997</c:v>
                </c:pt>
                <c:pt idx="170">
                  <c:v>0.85</c:v>
                </c:pt>
                <c:pt idx="171">
                  <c:v>0.85499999999999998</c:v>
                </c:pt>
                <c:pt idx="172">
                  <c:v>0.86</c:v>
                </c:pt>
                <c:pt idx="173">
                  <c:v>0.86499999999999999</c:v>
                </c:pt>
                <c:pt idx="174">
                  <c:v>0.87</c:v>
                </c:pt>
                <c:pt idx="175">
                  <c:v>0.875</c:v>
                </c:pt>
                <c:pt idx="176">
                  <c:v>0.88</c:v>
                </c:pt>
                <c:pt idx="177">
                  <c:v>0.88500000000000001</c:v>
                </c:pt>
                <c:pt idx="178">
                  <c:v>0.89</c:v>
                </c:pt>
                <c:pt idx="179">
                  <c:v>0.89500000000000002</c:v>
                </c:pt>
                <c:pt idx="180">
                  <c:v>0.9</c:v>
                </c:pt>
                <c:pt idx="181">
                  <c:v>0.90500000000000003</c:v>
                </c:pt>
                <c:pt idx="182">
                  <c:v>0.91</c:v>
                </c:pt>
                <c:pt idx="183">
                  <c:v>0.91500000000000004</c:v>
                </c:pt>
                <c:pt idx="184">
                  <c:v>0.92</c:v>
                </c:pt>
                <c:pt idx="185">
                  <c:v>0.92500000000000004</c:v>
                </c:pt>
                <c:pt idx="186">
                  <c:v>0.93</c:v>
                </c:pt>
                <c:pt idx="187">
                  <c:v>0.93500000000000005</c:v>
                </c:pt>
                <c:pt idx="188">
                  <c:v>0.94000000000000006</c:v>
                </c:pt>
                <c:pt idx="189">
                  <c:v>0.94500000000000006</c:v>
                </c:pt>
                <c:pt idx="190">
                  <c:v>0.95000000000000007</c:v>
                </c:pt>
                <c:pt idx="191">
                  <c:v>0.95500000000000007</c:v>
                </c:pt>
                <c:pt idx="192">
                  <c:v>0.96</c:v>
                </c:pt>
                <c:pt idx="193">
                  <c:v>0.96499999999999997</c:v>
                </c:pt>
                <c:pt idx="194">
                  <c:v>0.97</c:v>
                </c:pt>
                <c:pt idx="195">
                  <c:v>0.97499999999999998</c:v>
                </c:pt>
                <c:pt idx="196">
                  <c:v>0.98</c:v>
                </c:pt>
                <c:pt idx="197">
                  <c:v>0.98499999999999999</c:v>
                </c:pt>
                <c:pt idx="198">
                  <c:v>0.99</c:v>
                </c:pt>
                <c:pt idx="199">
                  <c:v>0.995</c:v>
                </c:pt>
                <c:pt idx="200">
                  <c:v>1</c:v>
                </c:pt>
                <c:pt idx="201">
                  <c:v>1.0050000000000001</c:v>
                </c:pt>
                <c:pt idx="202">
                  <c:v>1.01</c:v>
                </c:pt>
                <c:pt idx="203">
                  <c:v>1.0150000000000001</c:v>
                </c:pt>
                <c:pt idx="204">
                  <c:v>1.02</c:v>
                </c:pt>
                <c:pt idx="205">
                  <c:v>1.0249999999999999</c:v>
                </c:pt>
                <c:pt idx="206">
                  <c:v>1.03</c:v>
                </c:pt>
                <c:pt idx="207">
                  <c:v>1.0349999999999999</c:v>
                </c:pt>
                <c:pt idx="208">
                  <c:v>1.04</c:v>
                </c:pt>
                <c:pt idx="209">
                  <c:v>1.0449999999999999</c:v>
                </c:pt>
                <c:pt idx="210">
                  <c:v>1.05</c:v>
                </c:pt>
                <c:pt idx="211">
                  <c:v>1.0549999999999999</c:v>
                </c:pt>
                <c:pt idx="212">
                  <c:v>1.06</c:v>
                </c:pt>
                <c:pt idx="213">
                  <c:v>1.0649999999999999</c:v>
                </c:pt>
                <c:pt idx="214">
                  <c:v>1.07</c:v>
                </c:pt>
                <c:pt idx="215">
                  <c:v>1.075</c:v>
                </c:pt>
                <c:pt idx="216">
                  <c:v>1.08</c:v>
                </c:pt>
                <c:pt idx="217">
                  <c:v>1.085</c:v>
                </c:pt>
                <c:pt idx="218">
                  <c:v>1.0900000000000001</c:v>
                </c:pt>
                <c:pt idx="219">
                  <c:v>1.095</c:v>
                </c:pt>
                <c:pt idx="220">
                  <c:v>1.1000000000000001</c:v>
                </c:pt>
                <c:pt idx="221">
                  <c:v>1.105</c:v>
                </c:pt>
                <c:pt idx="222">
                  <c:v>1.1100000000000001</c:v>
                </c:pt>
                <c:pt idx="223">
                  <c:v>1.115</c:v>
                </c:pt>
                <c:pt idx="224">
                  <c:v>1.1200000000000001</c:v>
                </c:pt>
                <c:pt idx="225">
                  <c:v>1.125</c:v>
                </c:pt>
                <c:pt idx="226">
                  <c:v>1.1300000000000001</c:v>
                </c:pt>
                <c:pt idx="227">
                  <c:v>1.135</c:v>
                </c:pt>
                <c:pt idx="228">
                  <c:v>1.1400000000000001</c:v>
                </c:pt>
                <c:pt idx="229">
                  <c:v>1.145</c:v>
                </c:pt>
                <c:pt idx="230">
                  <c:v>1.1500000000000001</c:v>
                </c:pt>
                <c:pt idx="231">
                  <c:v>1.155</c:v>
                </c:pt>
                <c:pt idx="232">
                  <c:v>1.1599999999999999</c:v>
                </c:pt>
                <c:pt idx="233">
                  <c:v>1.165</c:v>
                </c:pt>
                <c:pt idx="234">
                  <c:v>1.17</c:v>
                </c:pt>
                <c:pt idx="235">
                  <c:v>1.175</c:v>
                </c:pt>
                <c:pt idx="236">
                  <c:v>1.18</c:v>
                </c:pt>
                <c:pt idx="237">
                  <c:v>1.1850000000000001</c:v>
                </c:pt>
                <c:pt idx="238">
                  <c:v>1.19</c:v>
                </c:pt>
                <c:pt idx="239">
                  <c:v>1.1950000000000001</c:v>
                </c:pt>
                <c:pt idx="240">
                  <c:v>1.2</c:v>
                </c:pt>
                <c:pt idx="241">
                  <c:v>1.2050000000000001</c:v>
                </c:pt>
                <c:pt idx="242">
                  <c:v>1.21</c:v>
                </c:pt>
                <c:pt idx="243">
                  <c:v>1.2150000000000001</c:v>
                </c:pt>
                <c:pt idx="244">
                  <c:v>1.22</c:v>
                </c:pt>
                <c:pt idx="245">
                  <c:v>1.2250000000000001</c:v>
                </c:pt>
                <c:pt idx="246">
                  <c:v>1.23</c:v>
                </c:pt>
                <c:pt idx="247">
                  <c:v>1.2350000000000001</c:v>
                </c:pt>
                <c:pt idx="248">
                  <c:v>1.24</c:v>
                </c:pt>
                <c:pt idx="249">
                  <c:v>1.2450000000000001</c:v>
                </c:pt>
                <c:pt idx="250">
                  <c:v>1.25</c:v>
                </c:pt>
                <c:pt idx="251">
                  <c:v>1.2550000000000001</c:v>
                </c:pt>
                <c:pt idx="252">
                  <c:v>1.26</c:v>
                </c:pt>
                <c:pt idx="253">
                  <c:v>1.2650000000000001</c:v>
                </c:pt>
                <c:pt idx="254">
                  <c:v>1.27</c:v>
                </c:pt>
                <c:pt idx="255">
                  <c:v>1.2750000000000001</c:v>
                </c:pt>
                <c:pt idx="256">
                  <c:v>1.28</c:v>
                </c:pt>
                <c:pt idx="257">
                  <c:v>1.2849999999999999</c:v>
                </c:pt>
                <c:pt idx="258">
                  <c:v>1.29</c:v>
                </c:pt>
                <c:pt idx="259">
                  <c:v>1.2949999999999999</c:v>
                </c:pt>
                <c:pt idx="260">
                  <c:v>1.3</c:v>
                </c:pt>
                <c:pt idx="261">
                  <c:v>1.3049999999999999</c:v>
                </c:pt>
                <c:pt idx="262">
                  <c:v>1.31</c:v>
                </c:pt>
                <c:pt idx="263">
                  <c:v>1.3149999999999999</c:v>
                </c:pt>
                <c:pt idx="264">
                  <c:v>1.32</c:v>
                </c:pt>
                <c:pt idx="265">
                  <c:v>1.325</c:v>
                </c:pt>
                <c:pt idx="266">
                  <c:v>1.33</c:v>
                </c:pt>
                <c:pt idx="267">
                  <c:v>1.335</c:v>
                </c:pt>
                <c:pt idx="268">
                  <c:v>1.34</c:v>
                </c:pt>
                <c:pt idx="269">
                  <c:v>1.345</c:v>
                </c:pt>
                <c:pt idx="270">
                  <c:v>1.35</c:v>
                </c:pt>
                <c:pt idx="271">
                  <c:v>1.355</c:v>
                </c:pt>
                <c:pt idx="272">
                  <c:v>1.36</c:v>
                </c:pt>
                <c:pt idx="273">
                  <c:v>1.365</c:v>
                </c:pt>
                <c:pt idx="274">
                  <c:v>1.37</c:v>
                </c:pt>
                <c:pt idx="275">
                  <c:v>1.375</c:v>
                </c:pt>
                <c:pt idx="276">
                  <c:v>1.3800000000000001</c:v>
                </c:pt>
                <c:pt idx="277">
                  <c:v>1.385</c:v>
                </c:pt>
                <c:pt idx="278">
                  <c:v>1.3900000000000001</c:v>
                </c:pt>
                <c:pt idx="279">
                  <c:v>1.395</c:v>
                </c:pt>
                <c:pt idx="280">
                  <c:v>1.4000000000000001</c:v>
                </c:pt>
                <c:pt idx="281">
                  <c:v>1.405</c:v>
                </c:pt>
                <c:pt idx="282">
                  <c:v>1.41</c:v>
                </c:pt>
                <c:pt idx="283">
                  <c:v>1.415</c:v>
                </c:pt>
                <c:pt idx="284">
                  <c:v>1.42</c:v>
                </c:pt>
                <c:pt idx="285">
                  <c:v>1.425</c:v>
                </c:pt>
                <c:pt idx="286">
                  <c:v>1.43</c:v>
                </c:pt>
                <c:pt idx="287">
                  <c:v>1.4350000000000001</c:v>
                </c:pt>
                <c:pt idx="288">
                  <c:v>1.44</c:v>
                </c:pt>
                <c:pt idx="289">
                  <c:v>1.4450000000000001</c:v>
                </c:pt>
                <c:pt idx="290">
                  <c:v>1.45</c:v>
                </c:pt>
                <c:pt idx="291">
                  <c:v>1.4550000000000001</c:v>
                </c:pt>
                <c:pt idx="292">
                  <c:v>1.46</c:v>
                </c:pt>
                <c:pt idx="293">
                  <c:v>1.4650000000000001</c:v>
                </c:pt>
                <c:pt idx="294">
                  <c:v>1.47</c:v>
                </c:pt>
                <c:pt idx="295">
                  <c:v>1.4750000000000001</c:v>
                </c:pt>
                <c:pt idx="296">
                  <c:v>1.48</c:v>
                </c:pt>
                <c:pt idx="297">
                  <c:v>1.4850000000000001</c:v>
                </c:pt>
                <c:pt idx="298">
                  <c:v>1.49</c:v>
                </c:pt>
                <c:pt idx="299">
                  <c:v>1.4950000000000001</c:v>
                </c:pt>
                <c:pt idx="300">
                  <c:v>1.5</c:v>
                </c:pt>
                <c:pt idx="301">
                  <c:v>1.5050000000000001</c:v>
                </c:pt>
                <c:pt idx="302">
                  <c:v>1.51</c:v>
                </c:pt>
                <c:pt idx="303">
                  <c:v>1.5150000000000001</c:v>
                </c:pt>
                <c:pt idx="304">
                  <c:v>1.52</c:v>
                </c:pt>
                <c:pt idx="305">
                  <c:v>1.5250000000000001</c:v>
                </c:pt>
                <c:pt idx="306">
                  <c:v>1.53</c:v>
                </c:pt>
                <c:pt idx="307">
                  <c:v>1.5350000000000001</c:v>
                </c:pt>
                <c:pt idx="308">
                  <c:v>1.54</c:v>
                </c:pt>
                <c:pt idx="309">
                  <c:v>1.5449999999999999</c:v>
                </c:pt>
                <c:pt idx="310">
                  <c:v>1.55</c:v>
                </c:pt>
                <c:pt idx="311">
                  <c:v>1.5549999999999999</c:v>
                </c:pt>
                <c:pt idx="312">
                  <c:v>1.56</c:v>
                </c:pt>
                <c:pt idx="313">
                  <c:v>1.5649999999999999</c:v>
                </c:pt>
                <c:pt idx="314">
                  <c:v>1.57</c:v>
                </c:pt>
                <c:pt idx="315">
                  <c:v>1.575</c:v>
                </c:pt>
                <c:pt idx="316">
                  <c:v>1.58</c:v>
                </c:pt>
                <c:pt idx="317">
                  <c:v>1.585</c:v>
                </c:pt>
                <c:pt idx="318">
                  <c:v>1.59</c:v>
                </c:pt>
                <c:pt idx="319">
                  <c:v>1.595</c:v>
                </c:pt>
                <c:pt idx="320">
                  <c:v>1.6</c:v>
                </c:pt>
                <c:pt idx="321">
                  <c:v>1.605</c:v>
                </c:pt>
                <c:pt idx="322">
                  <c:v>1.61</c:v>
                </c:pt>
                <c:pt idx="323">
                  <c:v>1.615</c:v>
                </c:pt>
                <c:pt idx="324">
                  <c:v>1.62</c:v>
                </c:pt>
                <c:pt idx="325">
                  <c:v>1.625</c:v>
                </c:pt>
                <c:pt idx="326">
                  <c:v>1.6300000000000001</c:v>
                </c:pt>
                <c:pt idx="327">
                  <c:v>1.635</c:v>
                </c:pt>
                <c:pt idx="328">
                  <c:v>1.6400000000000001</c:v>
                </c:pt>
                <c:pt idx="329">
                  <c:v>1.645</c:v>
                </c:pt>
                <c:pt idx="330">
                  <c:v>1.6500000000000001</c:v>
                </c:pt>
                <c:pt idx="331">
                  <c:v>1.655</c:v>
                </c:pt>
                <c:pt idx="332">
                  <c:v>1.6600000000000001</c:v>
                </c:pt>
                <c:pt idx="333">
                  <c:v>1.665</c:v>
                </c:pt>
                <c:pt idx="334">
                  <c:v>1.67</c:v>
                </c:pt>
                <c:pt idx="335">
                  <c:v>1.675</c:v>
                </c:pt>
                <c:pt idx="336">
                  <c:v>1.68</c:v>
                </c:pt>
                <c:pt idx="337">
                  <c:v>1.6850000000000001</c:v>
                </c:pt>
                <c:pt idx="338">
                  <c:v>1.69</c:v>
                </c:pt>
                <c:pt idx="339">
                  <c:v>1.6950000000000001</c:v>
                </c:pt>
                <c:pt idx="340">
                  <c:v>1.7</c:v>
                </c:pt>
                <c:pt idx="341">
                  <c:v>1.7050000000000001</c:v>
                </c:pt>
                <c:pt idx="342">
                  <c:v>1.71</c:v>
                </c:pt>
                <c:pt idx="343">
                  <c:v>1.7150000000000001</c:v>
                </c:pt>
                <c:pt idx="344">
                  <c:v>1.72</c:v>
                </c:pt>
                <c:pt idx="345">
                  <c:v>1.7250000000000001</c:v>
                </c:pt>
                <c:pt idx="346">
                  <c:v>1.73</c:v>
                </c:pt>
                <c:pt idx="347">
                  <c:v>1.7350000000000001</c:v>
                </c:pt>
                <c:pt idx="348">
                  <c:v>1.74</c:v>
                </c:pt>
                <c:pt idx="349">
                  <c:v>1.7450000000000001</c:v>
                </c:pt>
                <c:pt idx="350">
                  <c:v>1.75</c:v>
                </c:pt>
                <c:pt idx="351">
                  <c:v>1.7550000000000001</c:v>
                </c:pt>
                <c:pt idx="352">
                  <c:v>1.76</c:v>
                </c:pt>
                <c:pt idx="353">
                  <c:v>1.7650000000000001</c:v>
                </c:pt>
                <c:pt idx="354">
                  <c:v>1.77</c:v>
                </c:pt>
                <c:pt idx="355">
                  <c:v>1.7750000000000001</c:v>
                </c:pt>
                <c:pt idx="356">
                  <c:v>1.78</c:v>
                </c:pt>
                <c:pt idx="357">
                  <c:v>1.7850000000000001</c:v>
                </c:pt>
                <c:pt idx="358">
                  <c:v>1.79</c:v>
                </c:pt>
                <c:pt idx="359">
                  <c:v>1.7949999999999999</c:v>
                </c:pt>
                <c:pt idx="360">
                  <c:v>1.8</c:v>
                </c:pt>
                <c:pt idx="361">
                  <c:v>1.8049999999999999</c:v>
                </c:pt>
                <c:pt idx="362">
                  <c:v>1.81</c:v>
                </c:pt>
                <c:pt idx="363">
                  <c:v>1.8149999999999999</c:v>
                </c:pt>
                <c:pt idx="364">
                  <c:v>1.82</c:v>
                </c:pt>
                <c:pt idx="365">
                  <c:v>1.825</c:v>
                </c:pt>
                <c:pt idx="366">
                  <c:v>1.83</c:v>
                </c:pt>
                <c:pt idx="367">
                  <c:v>1.835</c:v>
                </c:pt>
                <c:pt idx="368">
                  <c:v>1.84</c:v>
                </c:pt>
                <c:pt idx="369">
                  <c:v>1.845</c:v>
                </c:pt>
                <c:pt idx="370">
                  <c:v>1.85</c:v>
                </c:pt>
                <c:pt idx="371">
                  <c:v>1.855</c:v>
                </c:pt>
                <c:pt idx="372">
                  <c:v>1.86</c:v>
                </c:pt>
                <c:pt idx="373">
                  <c:v>1.865</c:v>
                </c:pt>
                <c:pt idx="374">
                  <c:v>1.87</c:v>
                </c:pt>
                <c:pt idx="375">
                  <c:v>1.875</c:v>
                </c:pt>
                <c:pt idx="376">
                  <c:v>1.8800000000000001</c:v>
                </c:pt>
                <c:pt idx="377">
                  <c:v>1.885</c:v>
                </c:pt>
                <c:pt idx="378">
                  <c:v>1.8900000000000001</c:v>
                </c:pt>
                <c:pt idx="379">
                  <c:v>1.895</c:v>
                </c:pt>
                <c:pt idx="380">
                  <c:v>1.9000000000000001</c:v>
                </c:pt>
                <c:pt idx="381">
                  <c:v>1.905</c:v>
                </c:pt>
                <c:pt idx="382">
                  <c:v>1.9100000000000001</c:v>
                </c:pt>
                <c:pt idx="383">
                  <c:v>1.915</c:v>
                </c:pt>
                <c:pt idx="384">
                  <c:v>1.92</c:v>
                </c:pt>
                <c:pt idx="385">
                  <c:v>1.925</c:v>
                </c:pt>
                <c:pt idx="386">
                  <c:v>1.93</c:v>
                </c:pt>
                <c:pt idx="387">
                  <c:v>1.9350000000000001</c:v>
                </c:pt>
                <c:pt idx="388">
                  <c:v>1.94</c:v>
                </c:pt>
                <c:pt idx="389">
                  <c:v>1.9450000000000001</c:v>
                </c:pt>
                <c:pt idx="390">
                  <c:v>1.95</c:v>
                </c:pt>
                <c:pt idx="391">
                  <c:v>1.9550000000000001</c:v>
                </c:pt>
                <c:pt idx="392">
                  <c:v>1.96</c:v>
                </c:pt>
                <c:pt idx="393">
                  <c:v>1.9650000000000001</c:v>
                </c:pt>
                <c:pt idx="394">
                  <c:v>1.97</c:v>
                </c:pt>
                <c:pt idx="395">
                  <c:v>1.9750000000000001</c:v>
                </c:pt>
                <c:pt idx="396">
                  <c:v>1.98</c:v>
                </c:pt>
                <c:pt idx="397">
                  <c:v>1.9850000000000001</c:v>
                </c:pt>
                <c:pt idx="398">
                  <c:v>1.99</c:v>
                </c:pt>
                <c:pt idx="399">
                  <c:v>1.9950000000000001</c:v>
                </c:pt>
                <c:pt idx="400">
                  <c:v>2</c:v>
                </c:pt>
                <c:pt idx="401">
                  <c:v>2.0049999999999999</c:v>
                </c:pt>
                <c:pt idx="402">
                  <c:v>2.0100000000000002</c:v>
                </c:pt>
                <c:pt idx="403">
                  <c:v>2.0150000000000001</c:v>
                </c:pt>
                <c:pt idx="404">
                  <c:v>2.02</c:v>
                </c:pt>
                <c:pt idx="405">
                  <c:v>2.0249999999999999</c:v>
                </c:pt>
                <c:pt idx="406">
                  <c:v>2.0300000000000002</c:v>
                </c:pt>
                <c:pt idx="407">
                  <c:v>2.0350000000000001</c:v>
                </c:pt>
                <c:pt idx="408">
                  <c:v>2.04</c:v>
                </c:pt>
                <c:pt idx="409">
                  <c:v>2.0449999999999999</c:v>
                </c:pt>
                <c:pt idx="410">
                  <c:v>2.0499999999999998</c:v>
                </c:pt>
                <c:pt idx="411">
                  <c:v>2.0550000000000002</c:v>
                </c:pt>
                <c:pt idx="412">
                  <c:v>2.06</c:v>
                </c:pt>
                <c:pt idx="413">
                  <c:v>2.0649999999999999</c:v>
                </c:pt>
                <c:pt idx="414">
                  <c:v>2.0699999999999998</c:v>
                </c:pt>
                <c:pt idx="415">
                  <c:v>2.0750000000000002</c:v>
                </c:pt>
                <c:pt idx="416">
                  <c:v>2.08</c:v>
                </c:pt>
                <c:pt idx="417">
                  <c:v>2.085</c:v>
                </c:pt>
                <c:pt idx="418">
                  <c:v>2.09</c:v>
                </c:pt>
                <c:pt idx="419">
                  <c:v>2.0950000000000002</c:v>
                </c:pt>
                <c:pt idx="420">
                  <c:v>2.1</c:v>
                </c:pt>
                <c:pt idx="421">
                  <c:v>2.105</c:v>
                </c:pt>
                <c:pt idx="422">
                  <c:v>2.11</c:v>
                </c:pt>
                <c:pt idx="423">
                  <c:v>2.1150000000000002</c:v>
                </c:pt>
                <c:pt idx="424">
                  <c:v>2.12</c:v>
                </c:pt>
                <c:pt idx="425">
                  <c:v>2.125</c:v>
                </c:pt>
                <c:pt idx="426">
                  <c:v>2.13</c:v>
                </c:pt>
                <c:pt idx="427">
                  <c:v>2.1350000000000002</c:v>
                </c:pt>
                <c:pt idx="428">
                  <c:v>2.14</c:v>
                </c:pt>
                <c:pt idx="429">
                  <c:v>2.145</c:v>
                </c:pt>
                <c:pt idx="430">
                  <c:v>2.15</c:v>
                </c:pt>
                <c:pt idx="431">
                  <c:v>2.1550000000000002</c:v>
                </c:pt>
                <c:pt idx="432">
                  <c:v>2.16</c:v>
                </c:pt>
                <c:pt idx="433">
                  <c:v>2.165</c:v>
                </c:pt>
                <c:pt idx="434">
                  <c:v>2.17</c:v>
                </c:pt>
                <c:pt idx="435">
                  <c:v>2.1750000000000003</c:v>
                </c:pt>
                <c:pt idx="436">
                  <c:v>2.1800000000000002</c:v>
                </c:pt>
                <c:pt idx="437">
                  <c:v>2.1850000000000001</c:v>
                </c:pt>
                <c:pt idx="438">
                  <c:v>2.19</c:v>
                </c:pt>
                <c:pt idx="439">
                  <c:v>2.1949999999999998</c:v>
                </c:pt>
                <c:pt idx="440">
                  <c:v>2.2000000000000002</c:v>
                </c:pt>
                <c:pt idx="441">
                  <c:v>2.2050000000000001</c:v>
                </c:pt>
                <c:pt idx="442">
                  <c:v>2.21</c:v>
                </c:pt>
                <c:pt idx="443">
                  <c:v>2.2149999999999999</c:v>
                </c:pt>
                <c:pt idx="444">
                  <c:v>2.2200000000000002</c:v>
                </c:pt>
                <c:pt idx="445">
                  <c:v>2.2250000000000001</c:v>
                </c:pt>
                <c:pt idx="446">
                  <c:v>2.23</c:v>
                </c:pt>
                <c:pt idx="447">
                  <c:v>2.2349999999999999</c:v>
                </c:pt>
                <c:pt idx="448">
                  <c:v>2.2400000000000002</c:v>
                </c:pt>
                <c:pt idx="449">
                  <c:v>2.2450000000000001</c:v>
                </c:pt>
                <c:pt idx="450">
                  <c:v>2.25</c:v>
                </c:pt>
                <c:pt idx="451">
                  <c:v>2.2549999999999999</c:v>
                </c:pt>
                <c:pt idx="452">
                  <c:v>2.2600000000000002</c:v>
                </c:pt>
                <c:pt idx="453">
                  <c:v>2.2650000000000001</c:v>
                </c:pt>
                <c:pt idx="454">
                  <c:v>2.27</c:v>
                </c:pt>
                <c:pt idx="455">
                  <c:v>2.2749999999999999</c:v>
                </c:pt>
                <c:pt idx="456">
                  <c:v>2.2800000000000002</c:v>
                </c:pt>
                <c:pt idx="457">
                  <c:v>2.2850000000000001</c:v>
                </c:pt>
                <c:pt idx="458">
                  <c:v>2.29</c:v>
                </c:pt>
                <c:pt idx="459">
                  <c:v>2.2949999999999999</c:v>
                </c:pt>
                <c:pt idx="460">
                  <c:v>2.3000000000000003</c:v>
                </c:pt>
                <c:pt idx="461">
                  <c:v>2.3050000000000002</c:v>
                </c:pt>
                <c:pt idx="462">
                  <c:v>2.31</c:v>
                </c:pt>
                <c:pt idx="463">
                  <c:v>2.3149999999999999</c:v>
                </c:pt>
                <c:pt idx="464">
                  <c:v>2.3199999999999998</c:v>
                </c:pt>
                <c:pt idx="465">
                  <c:v>2.3250000000000002</c:v>
                </c:pt>
                <c:pt idx="466">
                  <c:v>2.33</c:v>
                </c:pt>
                <c:pt idx="467">
                  <c:v>2.335</c:v>
                </c:pt>
                <c:pt idx="468">
                  <c:v>2.34</c:v>
                </c:pt>
                <c:pt idx="469">
                  <c:v>2.3450000000000002</c:v>
                </c:pt>
                <c:pt idx="470">
                  <c:v>2.35</c:v>
                </c:pt>
                <c:pt idx="471">
                  <c:v>2.355</c:v>
                </c:pt>
                <c:pt idx="472">
                  <c:v>2.36</c:v>
                </c:pt>
                <c:pt idx="473">
                  <c:v>2.3650000000000002</c:v>
                </c:pt>
                <c:pt idx="474">
                  <c:v>2.37</c:v>
                </c:pt>
                <c:pt idx="475">
                  <c:v>2.375</c:v>
                </c:pt>
                <c:pt idx="476">
                  <c:v>2.38</c:v>
                </c:pt>
                <c:pt idx="477">
                  <c:v>2.3850000000000002</c:v>
                </c:pt>
                <c:pt idx="478">
                  <c:v>2.39</c:v>
                </c:pt>
                <c:pt idx="479">
                  <c:v>2.395</c:v>
                </c:pt>
                <c:pt idx="480">
                  <c:v>2.4</c:v>
                </c:pt>
                <c:pt idx="481">
                  <c:v>2.4050000000000002</c:v>
                </c:pt>
                <c:pt idx="482">
                  <c:v>2.41</c:v>
                </c:pt>
                <c:pt idx="483">
                  <c:v>2.415</c:v>
                </c:pt>
                <c:pt idx="484">
                  <c:v>2.42</c:v>
                </c:pt>
                <c:pt idx="485">
                  <c:v>2.4250000000000003</c:v>
                </c:pt>
                <c:pt idx="486">
                  <c:v>2.4300000000000002</c:v>
                </c:pt>
                <c:pt idx="487">
                  <c:v>2.4350000000000001</c:v>
                </c:pt>
                <c:pt idx="488">
                  <c:v>2.44</c:v>
                </c:pt>
                <c:pt idx="489">
                  <c:v>2.4449999999999998</c:v>
                </c:pt>
                <c:pt idx="490">
                  <c:v>2.4500000000000002</c:v>
                </c:pt>
                <c:pt idx="491">
                  <c:v>2.4550000000000001</c:v>
                </c:pt>
                <c:pt idx="492">
                  <c:v>2.46</c:v>
                </c:pt>
                <c:pt idx="493">
                  <c:v>2.4649999999999999</c:v>
                </c:pt>
                <c:pt idx="494">
                  <c:v>2.4700000000000002</c:v>
                </c:pt>
                <c:pt idx="495">
                  <c:v>2.4750000000000001</c:v>
                </c:pt>
                <c:pt idx="496">
                  <c:v>2.48</c:v>
                </c:pt>
                <c:pt idx="497">
                  <c:v>2.4849999999999999</c:v>
                </c:pt>
                <c:pt idx="498">
                  <c:v>2.4900000000000002</c:v>
                </c:pt>
                <c:pt idx="499">
                  <c:v>2.4950000000000001</c:v>
                </c:pt>
                <c:pt idx="500">
                  <c:v>2.5</c:v>
                </c:pt>
                <c:pt idx="501">
                  <c:v>2.5049999999999999</c:v>
                </c:pt>
                <c:pt idx="502">
                  <c:v>2.5100000000000002</c:v>
                </c:pt>
                <c:pt idx="503">
                  <c:v>2.5150000000000001</c:v>
                </c:pt>
                <c:pt idx="504">
                  <c:v>2.52</c:v>
                </c:pt>
                <c:pt idx="505">
                  <c:v>2.5249999999999999</c:v>
                </c:pt>
                <c:pt idx="506">
                  <c:v>2.5300000000000002</c:v>
                </c:pt>
                <c:pt idx="507">
                  <c:v>2.5350000000000001</c:v>
                </c:pt>
                <c:pt idx="508">
                  <c:v>2.54</c:v>
                </c:pt>
                <c:pt idx="509">
                  <c:v>2.5449999999999999</c:v>
                </c:pt>
                <c:pt idx="510">
                  <c:v>2.5500000000000003</c:v>
                </c:pt>
                <c:pt idx="511">
                  <c:v>2.5550000000000002</c:v>
                </c:pt>
                <c:pt idx="512">
                  <c:v>2.56</c:v>
                </c:pt>
                <c:pt idx="513">
                  <c:v>2.5649999999999999</c:v>
                </c:pt>
                <c:pt idx="514">
                  <c:v>2.57</c:v>
                </c:pt>
                <c:pt idx="515">
                  <c:v>2.5750000000000002</c:v>
                </c:pt>
                <c:pt idx="516">
                  <c:v>2.58</c:v>
                </c:pt>
                <c:pt idx="517">
                  <c:v>2.585</c:v>
                </c:pt>
                <c:pt idx="518">
                  <c:v>2.59</c:v>
                </c:pt>
                <c:pt idx="519">
                  <c:v>2.5950000000000002</c:v>
                </c:pt>
                <c:pt idx="520">
                  <c:v>2.6</c:v>
                </c:pt>
                <c:pt idx="521">
                  <c:v>2.605</c:v>
                </c:pt>
                <c:pt idx="522">
                  <c:v>2.61</c:v>
                </c:pt>
                <c:pt idx="523">
                  <c:v>2.6150000000000002</c:v>
                </c:pt>
                <c:pt idx="524">
                  <c:v>2.62</c:v>
                </c:pt>
                <c:pt idx="525">
                  <c:v>2.625</c:v>
                </c:pt>
                <c:pt idx="526">
                  <c:v>2.63</c:v>
                </c:pt>
                <c:pt idx="527">
                  <c:v>2.6350000000000002</c:v>
                </c:pt>
                <c:pt idx="528">
                  <c:v>2.64</c:v>
                </c:pt>
                <c:pt idx="529">
                  <c:v>2.645</c:v>
                </c:pt>
                <c:pt idx="530">
                  <c:v>2.65</c:v>
                </c:pt>
                <c:pt idx="531">
                  <c:v>2.6550000000000002</c:v>
                </c:pt>
                <c:pt idx="532">
                  <c:v>2.66</c:v>
                </c:pt>
                <c:pt idx="533">
                  <c:v>2.665</c:v>
                </c:pt>
                <c:pt idx="534">
                  <c:v>2.67</c:v>
                </c:pt>
                <c:pt idx="535">
                  <c:v>2.6750000000000003</c:v>
                </c:pt>
                <c:pt idx="536">
                  <c:v>2.68</c:v>
                </c:pt>
                <c:pt idx="537">
                  <c:v>2.6850000000000001</c:v>
                </c:pt>
                <c:pt idx="538">
                  <c:v>2.69</c:v>
                </c:pt>
                <c:pt idx="539">
                  <c:v>2.6949999999999998</c:v>
                </c:pt>
                <c:pt idx="540">
                  <c:v>2.7</c:v>
                </c:pt>
                <c:pt idx="541">
                  <c:v>2.7050000000000001</c:v>
                </c:pt>
                <c:pt idx="542">
                  <c:v>2.71</c:v>
                </c:pt>
                <c:pt idx="543">
                  <c:v>2.7149999999999999</c:v>
                </c:pt>
                <c:pt idx="544">
                  <c:v>2.72</c:v>
                </c:pt>
                <c:pt idx="545">
                  <c:v>2.7250000000000001</c:v>
                </c:pt>
                <c:pt idx="546">
                  <c:v>2.73</c:v>
                </c:pt>
                <c:pt idx="547">
                  <c:v>2.7349999999999999</c:v>
                </c:pt>
                <c:pt idx="548">
                  <c:v>2.74</c:v>
                </c:pt>
                <c:pt idx="549">
                  <c:v>2.7450000000000001</c:v>
                </c:pt>
                <c:pt idx="550">
                  <c:v>2.75</c:v>
                </c:pt>
                <c:pt idx="551">
                  <c:v>2.7549999999999999</c:v>
                </c:pt>
                <c:pt idx="552">
                  <c:v>2.7600000000000002</c:v>
                </c:pt>
                <c:pt idx="553">
                  <c:v>2.7650000000000001</c:v>
                </c:pt>
                <c:pt idx="554">
                  <c:v>2.77</c:v>
                </c:pt>
                <c:pt idx="555">
                  <c:v>2.7749999999999999</c:v>
                </c:pt>
                <c:pt idx="556">
                  <c:v>2.7800000000000002</c:v>
                </c:pt>
                <c:pt idx="557">
                  <c:v>2.7850000000000001</c:v>
                </c:pt>
                <c:pt idx="558">
                  <c:v>2.79</c:v>
                </c:pt>
                <c:pt idx="559">
                  <c:v>2.7949999999999999</c:v>
                </c:pt>
                <c:pt idx="560">
                  <c:v>2.8000000000000003</c:v>
                </c:pt>
                <c:pt idx="561">
                  <c:v>2.8050000000000002</c:v>
                </c:pt>
                <c:pt idx="562">
                  <c:v>2.81</c:v>
                </c:pt>
                <c:pt idx="563">
                  <c:v>2.8149999999999999</c:v>
                </c:pt>
                <c:pt idx="564">
                  <c:v>2.82</c:v>
                </c:pt>
                <c:pt idx="565">
                  <c:v>2.8250000000000002</c:v>
                </c:pt>
                <c:pt idx="566">
                  <c:v>2.83</c:v>
                </c:pt>
                <c:pt idx="567">
                  <c:v>2.835</c:v>
                </c:pt>
                <c:pt idx="568">
                  <c:v>2.84</c:v>
                </c:pt>
                <c:pt idx="569">
                  <c:v>2.8450000000000002</c:v>
                </c:pt>
                <c:pt idx="570">
                  <c:v>2.85</c:v>
                </c:pt>
                <c:pt idx="571">
                  <c:v>2.855</c:v>
                </c:pt>
                <c:pt idx="572">
                  <c:v>2.86</c:v>
                </c:pt>
                <c:pt idx="573">
                  <c:v>2.8650000000000002</c:v>
                </c:pt>
                <c:pt idx="574">
                  <c:v>2.87</c:v>
                </c:pt>
                <c:pt idx="575">
                  <c:v>2.875</c:v>
                </c:pt>
                <c:pt idx="576">
                  <c:v>2.88</c:v>
                </c:pt>
                <c:pt idx="577">
                  <c:v>2.8850000000000002</c:v>
                </c:pt>
                <c:pt idx="578">
                  <c:v>2.89</c:v>
                </c:pt>
                <c:pt idx="579">
                  <c:v>2.895</c:v>
                </c:pt>
                <c:pt idx="580">
                  <c:v>2.9</c:v>
                </c:pt>
                <c:pt idx="581">
                  <c:v>2.9050000000000002</c:v>
                </c:pt>
                <c:pt idx="582">
                  <c:v>2.91</c:v>
                </c:pt>
                <c:pt idx="583">
                  <c:v>2.915</c:v>
                </c:pt>
                <c:pt idx="584">
                  <c:v>2.92</c:v>
                </c:pt>
                <c:pt idx="585">
                  <c:v>2.9250000000000003</c:v>
                </c:pt>
                <c:pt idx="586">
                  <c:v>2.93</c:v>
                </c:pt>
                <c:pt idx="587">
                  <c:v>2.9350000000000001</c:v>
                </c:pt>
                <c:pt idx="588">
                  <c:v>2.94</c:v>
                </c:pt>
                <c:pt idx="589">
                  <c:v>2.9449999999999998</c:v>
                </c:pt>
                <c:pt idx="590">
                  <c:v>2.95</c:v>
                </c:pt>
                <c:pt idx="591">
                  <c:v>2.9550000000000001</c:v>
                </c:pt>
                <c:pt idx="592">
                  <c:v>2.96</c:v>
                </c:pt>
                <c:pt idx="593">
                  <c:v>2.9649999999999999</c:v>
                </c:pt>
                <c:pt idx="594">
                  <c:v>2.97</c:v>
                </c:pt>
                <c:pt idx="595">
                  <c:v>2.9750000000000001</c:v>
                </c:pt>
                <c:pt idx="596">
                  <c:v>2.98</c:v>
                </c:pt>
                <c:pt idx="597">
                  <c:v>2.9849999999999999</c:v>
                </c:pt>
                <c:pt idx="598">
                  <c:v>2.99</c:v>
                </c:pt>
                <c:pt idx="599">
                  <c:v>2.9950000000000001</c:v>
                </c:pt>
                <c:pt idx="600">
                  <c:v>3</c:v>
                </c:pt>
                <c:pt idx="601">
                  <c:v>3.0049999999999999</c:v>
                </c:pt>
                <c:pt idx="602">
                  <c:v>3.0100000000000002</c:v>
                </c:pt>
                <c:pt idx="603">
                  <c:v>3.0150000000000001</c:v>
                </c:pt>
                <c:pt idx="604">
                  <c:v>3.02</c:v>
                </c:pt>
                <c:pt idx="605">
                  <c:v>3.0249999999999999</c:v>
                </c:pt>
                <c:pt idx="606">
                  <c:v>3.0300000000000002</c:v>
                </c:pt>
                <c:pt idx="607">
                  <c:v>3.0350000000000001</c:v>
                </c:pt>
                <c:pt idx="608">
                  <c:v>3.04</c:v>
                </c:pt>
                <c:pt idx="609">
                  <c:v>3.0449999999999999</c:v>
                </c:pt>
                <c:pt idx="610">
                  <c:v>3.0500000000000003</c:v>
                </c:pt>
                <c:pt idx="611">
                  <c:v>3.0550000000000002</c:v>
                </c:pt>
                <c:pt idx="612">
                  <c:v>3.06</c:v>
                </c:pt>
                <c:pt idx="613">
                  <c:v>3.0649999999999999</c:v>
                </c:pt>
                <c:pt idx="614">
                  <c:v>3.0700000000000003</c:v>
                </c:pt>
                <c:pt idx="615">
                  <c:v>3.0750000000000002</c:v>
                </c:pt>
                <c:pt idx="616">
                  <c:v>3.08</c:v>
                </c:pt>
                <c:pt idx="617">
                  <c:v>3.085</c:v>
                </c:pt>
                <c:pt idx="618">
                  <c:v>3.09</c:v>
                </c:pt>
                <c:pt idx="619">
                  <c:v>3.0950000000000002</c:v>
                </c:pt>
                <c:pt idx="620">
                  <c:v>3.1</c:v>
                </c:pt>
                <c:pt idx="621">
                  <c:v>3.105</c:v>
                </c:pt>
                <c:pt idx="622">
                  <c:v>3.11</c:v>
                </c:pt>
                <c:pt idx="623">
                  <c:v>3.1150000000000002</c:v>
                </c:pt>
                <c:pt idx="624">
                  <c:v>3.12</c:v>
                </c:pt>
                <c:pt idx="625">
                  <c:v>3.125</c:v>
                </c:pt>
                <c:pt idx="626">
                  <c:v>3.13</c:v>
                </c:pt>
                <c:pt idx="627">
                  <c:v>3.1350000000000002</c:v>
                </c:pt>
                <c:pt idx="628">
                  <c:v>3.14</c:v>
                </c:pt>
                <c:pt idx="629">
                  <c:v>3.145</c:v>
                </c:pt>
                <c:pt idx="630">
                  <c:v>3.15</c:v>
                </c:pt>
                <c:pt idx="631">
                  <c:v>3.1550000000000002</c:v>
                </c:pt>
                <c:pt idx="632">
                  <c:v>3.16</c:v>
                </c:pt>
                <c:pt idx="633">
                  <c:v>3.165</c:v>
                </c:pt>
                <c:pt idx="634">
                  <c:v>3.17</c:v>
                </c:pt>
                <c:pt idx="635">
                  <c:v>3.1750000000000003</c:v>
                </c:pt>
                <c:pt idx="636">
                  <c:v>3.18</c:v>
                </c:pt>
                <c:pt idx="637">
                  <c:v>3.1850000000000001</c:v>
                </c:pt>
                <c:pt idx="638">
                  <c:v>3.19</c:v>
                </c:pt>
                <c:pt idx="639">
                  <c:v>3.1950000000000003</c:v>
                </c:pt>
                <c:pt idx="640">
                  <c:v>3.2</c:v>
                </c:pt>
                <c:pt idx="641">
                  <c:v>3.2050000000000001</c:v>
                </c:pt>
                <c:pt idx="642">
                  <c:v>3.21</c:v>
                </c:pt>
                <c:pt idx="643">
                  <c:v>3.2149999999999999</c:v>
                </c:pt>
                <c:pt idx="644">
                  <c:v>3.22</c:v>
                </c:pt>
                <c:pt idx="645">
                  <c:v>3.2250000000000001</c:v>
                </c:pt>
                <c:pt idx="646">
                  <c:v>3.23</c:v>
                </c:pt>
                <c:pt idx="647">
                  <c:v>3.2349999999999999</c:v>
                </c:pt>
                <c:pt idx="648">
                  <c:v>3.24</c:v>
                </c:pt>
                <c:pt idx="649">
                  <c:v>3.2450000000000001</c:v>
                </c:pt>
                <c:pt idx="650">
                  <c:v>3.25</c:v>
                </c:pt>
                <c:pt idx="651">
                  <c:v>3.2549999999999999</c:v>
                </c:pt>
                <c:pt idx="652">
                  <c:v>3.2600000000000002</c:v>
                </c:pt>
                <c:pt idx="653">
                  <c:v>3.2650000000000001</c:v>
                </c:pt>
                <c:pt idx="654">
                  <c:v>3.27</c:v>
                </c:pt>
                <c:pt idx="655">
                  <c:v>3.2749999999999999</c:v>
                </c:pt>
                <c:pt idx="656">
                  <c:v>3.2800000000000002</c:v>
                </c:pt>
                <c:pt idx="657">
                  <c:v>3.2850000000000001</c:v>
                </c:pt>
                <c:pt idx="658">
                  <c:v>3.29</c:v>
                </c:pt>
                <c:pt idx="659">
                  <c:v>3.2949999999999999</c:v>
                </c:pt>
                <c:pt idx="660">
                  <c:v>3.3000000000000003</c:v>
                </c:pt>
                <c:pt idx="661">
                  <c:v>3.3050000000000002</c:v>
                </c:pt>
                <c:pt idx="662">
                  <c:v>3.31</c:v>
                </c:pt>
                <c:pt idx="663">
                  <c:v>3.3149999999999999</c:v>
                </c:pt>
                <c:pt idx="664">
                  <c:v>3.3200000000000003</c:v>
                </c:pt>
                <c:pt idx="665">
                  <c:v>3.3250000000000002</c:v>
                </c:pt>
                <c:pt idx="666">
                  <c:v>3.33</c:v>
                </c:pt>
                <c:pt idx="667">
                  <c:v>3.335</c:v>
                </c:pt>
                <c:pt idx="668">
                  <c:v>3.34</c:v>
                </c:pt>
                <c:pt idx="669">
                  <c:v>3.3450000000000002</c:v>
                </c:pt>
                <c:pt idx="670">
                  <c:v>3.35</c:v>
                </c:pt>
                <c:pt idx="671">
                  <c:v>3.355</c:v>
                </c:pt>
                <c:pt idx="672">
                  <c:v>3.36</c:v>
                </c:pt>
                <c:pt idx="673">
                  <c:v>3.3650000000000002</c:v>
                </c:pt>
                <c:pt idx="674">
                  <c:v>3.37</c:v>
                </c:pt>
                <c:pt idx="675">
                  <c:v>3.375</c:v>
                </c:pt>
                <c:pt idx="676">
                  <c:v>3.38</c:v>
                </c:pt>
                <c:pt idx="677">
                  <c:v>3.3850000000000002</c:v>
                </c:pt>
                <c:pt idx="678">
                  <c:v>3.39</c:v>
                </c:pt>
                <c:pt idx="679">
                  <c:v>3.395</c:v>
                </c:pt>
                <c:pt idx="680">
                  <c:v>3.4</c:v>
                </c:pt>
                <c:pt idx="681">
                  <c:v>3.4050000000000002</c:v>
                </c:pt>
                <c:pt idx="682">
                  <c:v>3.41</c:v>
                </c:pt>
                <c:pt idx="683">
                  <c:v>3.415</c:v>
                </c:pt>
                <c:pt idx="684">
                  <c:v>3.42</c:v>
                </c:pt>
                <c:pt idx="685">
                  <c:v>3.4250000000000003</c:v>
                </c:pt>
                <c:pt idx="686">
                  <c:v>3.43</c:v>
                </c:pt>
                <c:pt idx="687">
                  <c:v>3.4350000000000001</c:v>
                </c:pt>
                <c:pt idx="688">
                  <c:v>3.44</c:v>
                </c:pt>
                <c:pt idx="689">
                  <c:v>3.4450000000000003</c:v>
                </c:pt>
                <c:pt idx="690">
                  <c:v>3.45</c:v>
                </c:pt>
                <c:pt idx="691">
                  <c:v>3.4550000000000001</c:v>
                </c:pt>
                <c:pt idx="692">
                  <c:v>3.46</c:v>
                </c:pt>
                <c:pt idx="693">
                  <c:v>3.4649999999999999</c:v>
                </c:pt>
                <c:pt idx="694">
                  <c:v>3.47</c:v>
                </c:pt>
                <c:pt idx="695">
                  <c:v>3.4750000000000001</c:v>
                </c:pt>
                <c:pt idx="696">
                  <c:v>3.48</c:v>
                </c:pt>
                <c:pt idx="697">
                  <c:v>3.4849999999999999</c:v>
                </c:pt>
                <c:pt idx="698">
                  <c:v>3.49</c:v>
                </c:pt>
                <c:pt idx="699">
                  <c:v>3.4950000000000001</c:v>
                </c:pt>
                <c:pt idx="700">
                  <c:v>3.5</c:v>
                </c:pt>
                <c:pt idx="701">
                  <c:v>3.5049999999999999</c:v>
                </c:pt>
                <c:pt idx="702">
                  <c:v>3.5100000000000002</c:v>
                </c:pt>
                <c:pt idx="703">
                  <c:v>3.5150000000000001</c:v>
                </c:pt>
                <c:pt idx="704">
                  <c:v>3.52</c:v>
                </c:pt>
                <c:pt idx="705">
                  <c:v>3.5249999999999999</c:v>
                </c:pt>
                <c:pt idx="706">
                  <c:v>3.5300000000000002</c:v>
                </c:pt>
                <c:pt idx="707">
                  <c:v>3.5350000000000001</c:v>
                </c:pt>
                <c:pt idx="708">
                  <c:v>3.54</c:v>
                </c:pt>
                <c:pt idx="709">
                  <c:v>3.5449999999999999</c:v>
                </c:pt>
                <c:pt idx="710">
                  <c:v>3.5500000000000003</c:v>
                </c:pt>
                <c:pt idx="711">
                  <c:v>3.5550000000000002</c:v>
                </c:pt>
                <c:pt idx="712">
                  <c:v>3.56</c:v>
                </c:pt>
                <c:pt idx="713">
                  <c:v>3.5649999999999999</c:v>
                </c:pt>
                <c:pt idx="714">
                  <c:v>3.5700000000000003</c:v>
                </c:pt>
                <c:pt idx="715">
                  <c:v>3.5750000000000002</c:v>
                </c:pt>
                <c:pt idx="716">
                  <c:v>3.58</c:v>
                </c:pt>
                <c:pt idx="717">
                  <c:v>3.585</c:v>
                </c:pt>
                <c:pt idx="718">
                  <c:v>3.59</c:v>
                </c:pt>
                <c:pt idx="719">
                  <c:v>3.5950000000000002</c:v>
                </c:pt>
                <c:pt idx="720">
                  <c:v>3.6</c:v>
                </c:pt>
                <c:pt idx="721">
                  <c:v>3.605</c:v>
                </c:pt>
                <c:pt idx="722">
                  <c:v>3.61</c:v>
                </c:pt>
                <c:pt idx="723">
                  <c:v>3.6150000000000002</c:v>
                </c:pt>
                <c:pt idx="724">
                  <c:v>3.62</c:v>
                </c:pt>
                <c:pt idx="725">
                  <c:v>3.625</c:v>
                </c:pt>
                <c:pt idx="726">
                  <c:v>3.63</c:v>
                </c:pt>
                <c:pt idx="727">
                  <c:v>3.6350000000000002</c:v>
                </c:pt>
                <c:pt idx="728">
                  <c:v>3.64</c:v>
                </c:pt>
                <c:pt idx="729">
                  <c:v>3.645</c:v>
                </c:pt>
                <c:pt idx="730">
                  <c:v>3.65</c:v>
                </c:pt>
                <c:pt idx="731">
                  <c:v>3.6550000000000002</c:v>
                </c:pt>
                <c:pt idx="732">
                  <c:v>3.66</c:v>
                </c:pt>
                <c:pt idx="733">
                  <c:v>3.665</c:v>
                </c:pt>
                <c:pt idx="734">
                  <c:v>3.67</c:v>
                </c:pt>
                <c:pt idx="735">
                  <c:v>3.6750000000000003</c:v>
                </c:pt>
                <c:pt idx="736">
                  <c:v>3.68</c:v>
                </c:pt>
                <c:pt idx="737">
                  <c:v>3.6850000000000001</c:v>
                </c:pt>
                <c:pt idx="738">
                  <c:v>3.69</c:v>
                </c:pt>
                <c:pt idx="739">
                  <c:v>3.6950000000000003</c:v>
                </c:pt>
                <c:pt idx="740">
                  <c:v>3.7</c:v>
                </c:pt>
                <c:pt idx="741">
                  <c:v>3.7050000000000001</c:v>
                </c:pt>
                <c:pt idx="742">
                  <c:v>3.71</c:v>
                </c:pt>
                <c:pt idx="743">
                  <c:v>3.7149999999999999</c:v>
                </c:pt>
                <c:pt idx="744">
                  <c:v>3.72</c:v>
                </c:pt>
                <c:pt idx="745">
                  <c:v>3.7250000000000001</c:v>
                </c:pt>
                <c:pt idx="746">
                  <c:v>3.73</c:v>
                </c:pt>
                <c:pt idx="747">
                  <c:v>3.7349999999999999</c:v>
                </c:pt>
                <c:pt idx="748">
                  <c:v>3.74</c:v>
                </c:pt>
                <c:pt idx="749">
                  <c:v>3.7450000000000001</c:v>
                </c:pt>
                <c:pt idx="750">
                  <c:v>3.75</c:v>
                </c:pt>
                <c:pt idx="751">
                  <c:v>3.7549999999999999</c:v>
                </c:pt>
                <c:pt idx="752">
                  <c:v>3.7600000000000002</c:v>
                </c:pt>
                <c:pt idx="753">
                  <c:v>3.7650000000000001</c:v>
                </c:pt>
                <c:pt idx="754">
                  <c:v>3.77</c:v>
                </c:pt>
                <c:pt idx="755">
                  <c:v>3.7749999999999999</c:v>
                </c:pt>
                <c:pt idx="756">
                  <c:v>3.7800000000000002</c:v>
                </c:pt>
                <c:pt idx="757">
                  <c:v>3.7850000000000001</c:v>
                </c:pt>
                <c:pt idx="758">
                  <c:v>3.79</c:v>
                </c:pt>
                <c:pt idx="759">
                  <c:v>3.7949999999999999</c:v>
                </c:pt>
                <c:pt idx="760">
                  <c:v>3.8000000000000003</c:v>
                </c:pt>
                <c:pt idx="761">
                  <c:v>3.8050000000000002</c:v>
                </c:pt>
                <c:pt idx="762">
                  <c:v>3.81</c:v>
                </c:pt>
                <c:pt idx="763">
                  <c:v>3.8149999999999999</c:v>
                </c:pt>
                <c:pt idx="764">
                  <c:v>3.8200000000000003</c:v>
                </c:pt>
                <c:pt idx="765">
                  <c:v>3.8250000000000002</c:v>
                </c:pt>
                <c:pt idx="766">
                  <c:v>3.83</c:v>
                </c:pt>
                <c:pt idx="767">
                  <c:v>3.835</c:v>
                </c:pt>
                <c:pt idx="768">
                  <c:v>3.84</c:v>
                </c:pt>
                <c:pt idx="769">
                  <c:v>3.8450000000000002</c:v>
                </c:pt>
                <c:pt idx="770">
                  <c:v>3.85</c:v>
                </c:pt>
                <c:pt idx="771">
                  <c:v>3.855</c:v>
                </c:pt>
                <c:pt idx="772">
                  <c:v>3.86</c:v>
                </c:pt>
                <c:pt idx="773">
                  <c:v>3.8650000000000002</c:v>
                </c:pt>
                <c:pt idx="774">
                  <c:v>3.87</c:v>
                </c:pt>
                <c:pt idx="775">
                  <c:v>3.875</c:v>
                </c:pt>
                <c:pt idx="776">
                  <c:v>3.88</c:v>
                </c:pt>
                <c:pt idx="777">
                  <c:v>3.8850000000000002</c:v>
                </c:pt>
                <c:pt idx="778">
                  <c:v>3.89</c:v>
                </c:pt>
                <c:pt idx="779">
                  <c:v>3.895</c:v>
                </c:pt>
                <c:pt idx="780">
                  <c:v>3.9</c:v>
                </c:pt>
                <c:pt idx="781">
                  <c:v>3.9050000000000002</c:v>
                </c:pt>
                <c:pt idx="782">
                  <c:v>3.91</c:v>
                </c:pt>
                <c:pt idx="783">
                  <c:v>3.915</c:v>
                </c:pt>
                <c:pt idx="784">
                  <c:v>3.92</c:v>
                </c:pt>
                <c:pt idx="785">
                  <c:v>3.9250000000000003</c:v>
                </c:pt>
                <c:pt idx="786">
                  <c:v>3.93</c:v>
                </c:pt>
                <c:pt idx="787">
                  <c:v>3.9350000000000001</c:v>
                </c:pt>
                <c:pt idx="788">
                  <c:v>3.94</c:v>
                </c:pt>
                <c:pt idx="789">
                  <c:v>3.9450000000000003</c:v>
                </c:pt>
                <c:pt idx="790">
                  <c:v>3.95</c:v>
                </c:pt>
                <c:pt idx="791">
                  <c:v>3.9550000000000001</c:v>
                </c:pt>
                <c:pt idx="792">
                  <c:v>3.96</c:v>
                </c:pt>
                <c:pt idx="793">
                  <c:v>3.9650000000000003</c:v>
                </c:pt>
                <c:pt idx="794">
                  <c:v>3.97</c:v>
                </c:pt>
                <c:pt idx="795">
                  <c:v>3.9750000000000001</c:v>
                </c:pt>
                <c:pt idx="796">
                  <c:v>3.98</c:v>
                </c:pt>
                <c:pt idx="797">
                  <c:v>3.9849999999999999</c:v>
                </c:pt>
                <c:pt idx="798">
                  <c:v>3.99</c:v>
                </c:pt>
                <c:pt idx="799">
                  <c:v>3.9950000000000001</c:v>
                </c:pt>
                <c:pt idx="800">
                  <c:v>4</c:v>
                </c:pt>
                <c:pt idx="801">
                  <c:v>4.0049999999999999</c:v>
                </c:pt>
                <c:pt idx="802">
                  <c:v>4.01</c:v>
                </c:pt>
                <c:pt idx="803">
                  <c:v>4.0149999999999997</c:v>
                </c:pt>
                <c:pt idx="804">
                  <c:v>4.0200000000000005</c:v>
                </c:pt>
                <c:pt idx="805">
                  <c:v>4.0250000000000004</c:v>
                </c:pt>
                <c:pt idx="806">
                  <c:v>4.03</c:v>
                </c:pt>
                <c:pt idx="807">
                  <c:v>4.0350000000000001</c:v>
                </c:pt>
                <c:pt idx="808">
                  <c:v>4.04</c:v>
                </c:pt>
                <c:pt idx="809">
                  <c:v>4.0449999999999999</c:v>
                </c:pt>
                <c:pt idx="810">
                  <c:v>4.05</c:v>
                </c:pt>
                <c:pt idx="811">
                  <c:v>4.0549999999999997</c:v>
                </c:pt>
                <c:pt idx="812">
                  <c:v>4.0600000000000005</c:v>
                </c:pt>
                <c:pt idx="813">
                  <c:v>4.0650000000000004</c:v>
                </c:pt>
                <c:pt idx="814">
                  <c:v>4.07</c:v>
                </c:pt>
                <c:pt idx="815">
                  <c:v>4.0750000000000002</c:v>
                </c:pt>
                <c:pt idx="816">
                  <c:v>4.08</c:v>
                </c:pt>
                <c:pt idx="817">
                  <c:v>4.085</c:v>
                </c:pt>
                <c:pt idx="818">
                  <c:v>4.09</c:v>
                </c:pt>
                <c:pt idx="819">
                  <c:v>4.0949999999999998</c:v>
                </c:pt>
                <c:pt idx="820">
                  <c:v>4.0999999999999996</c:v>
                </c:pt>
                <c:pt idx="821">
                  <c:v>4.1050000000000004</c:v>
                </c:pt>
                <c:pt idx="822">
                  <c:v>4.1100000000000003</c:v>
                </c:pt>
                <c:pt idx="823">
                  <c:v>4.1150000000000002</c:v>
                </c:pt>
                <c:pt idx="824">
                  <c:v>4.12</c:v>
                </c:pt>
                <c:pt idx="825">
                  <c:v>4.125</c:v>
                </c:pt>
                <c:pt idx="826">
                  <c:v>4.13</c:v>
                </c:pt>
                <c:pt idx="827">
                  <c:v>4.1349999999999998</c:v>
                </c:pt>
                <c:pt idx="828">
                  <c:v>4.1399999999999997</c:v>
                </c:pt>
                <c:pt idx="829">
                  <c:v>4.1450000000000005</c:v>
                </c:pt>
                <c:pt idx="830">
                  <c:v>4.1500000000000004</c:v>
                </c:pt>
                <c:pt idx="831">
                  <c:v>4.1550000000000002</c:v>
                </c:pt>
                <c:pt idx="832">
                  <c:v>4.16</c:v>
                </c:pt>
                <c:pt idx="833">
                  <c:v>4.165</c:v>
                </c:pt>
                <c:pt idx="834">
                  <c:v>4.17</c:v>
                </c:pt>
                <c:pt idx="835">
                  <c:v>4.1749999999999998</c:v>
                </c:pt>
                <c:pt idx="836">
                  <c:v>4.18</c:v>
                </c:pt>
                <c:pt idx="837">
                  <c:v>4.1850000000000005</c:v>
                </c:pt>
                <c:pt idx="838">
                  <c:v>4.1900000000000004</c:v>
                </c:pt>
                <c:pt idx="839">
                  <c:v>4.1950000000000003</c:v>
                </c:pt>
                <c:pt idx="840">
                  <c:v>4.2</c:v>
                </c:pt>
                <c:pt idx="841">
                  <c:v>4.2050000000000001</c:v>
                </c:pt>
                <c:pt idx="842">
                  <c:v>4.21</c:v>
                </c:pt>
                <c:pt idx="843">
                  <c:v>4.2149999999999999</c:v>
                </c:pt>
                <c:pt idx="844">
                  <c:v>4.22</c:v>
                </c:pt>
                <c:pt idx="845">
                  <c:v>4.2249999999999996</c:v>
                </c:pt>
                <c:pt idx="846">
                  <c:v>4.2300000000000004</c:v>
                </c:pt>
                <c:pt idx="847">
                  <c:v>4.2350000000000003</c:v>
                </c:pt>
                <c:pt idx="848">
                  <c:v>4.24</c:v>
                </c:pt>
                <c:pt idx="849">
                  <c:v>4.2450000000000001</c:v>
                </c:pt>
                <c:pt idx="850">
                  <c:v>4.25</c:v>
                </c:pt>
                <c:pt idx="851">
                  <c:v>4.2549999999999999</c:v>
                </c:pt>
                <c:pt idx="852">
                  <c:v>4.26</c:v>
                </c:pt>
                <c:pt idx="853">
                  <c:v>4.2649999999999997</c:v>
                </c:pt>
                <c:pt idx="854">
                  <c:v>4.2700000000000005</c:v>
                </c:pt>
                <c:pt idx="855">
                  <c:v>4.2750000000000004</c:v>
                </c:pt>
                <c:pt idx="856">
                  <c:v>4.28</c:v>
                </c:pt>
                <c:pt idx="857">
                  <c:v>4.2850000000000001</c:v>
                </c:pt>
                <c:pt idx="858">
                  <c:v>4.29</c:v>
                </c:pt>
                <c:pt idx="859">
                  <c:v>4.2949999999999999</c:v>
                </c:pt>
                <c:pt idx="860">
                  <c:v>4.3</c:v>
                </c:pt>
                <c:pt idx="861">
                  <c:v>4.3049999999999997</c:v>
                </c:pt>
                <c:pt idx="862">
                  <c:v>4.3100000000000005</c:v>
                </c:pt>
                <c:pt idx="863">
                  <c:v>4.3150000000000004</c:v>
                </c:pt>
                <c:pt idx="864">
                  <c:v>4.32</c:v>
                </c:pt>
                <c:pt idx="865">
                  <c:v>4.3250000000000002</c:v>
                </c:pt>
                <c:pt idx="866">
                  <c:v>4.33</c:v>
                </c:pt>
                <c:pt idx="867">
                  <c:v>4.335</c:v>
                </c:pt>
                <c:pt idx="868">
                  <c:v>4.34</c:v>
                </c:pt>
                <c:pt idx="869">
                  <c:v>4.3449999999999998</c:v>
                </c:pt>
                <c:pt idx="870">
                  <c:v>4.3500000000000005</c:v>
                </c:pt>
                <c:pt idx="871">
                  <c:v>4.3550000000000004</c:v>
                </c:pt>
                <c:pt idx="872">
                  <c:v>4.3600000000000003</c:v>
                </c:pt>
                <c:pt idx="873">
                  <c:v>4.3650000000000002</c:v>
                </c:pt>
                <c:pt idx="874">
                  <c:v>4.37</c:v>
                </c:pt>
                <c:pt idx="875">
                  <c:v>4.375</c:v>
                </c:pt>
                <c:pt idx="876">
                  <c:v>4.38</c:v>
                </c:pt>
                <c:pt idx="877">
                  <c:v>4.3849999999999998</c:v>
                </c:pt>
                <c:pt idx="878">
                  <c:v>4.3899999999999997</c:v>
                </c:pt>
                <c:pt idx="879">
                  <c:v>4.3950000000000005</c:v>
                </c:pt>
                <c:pt idx="880">
                  <c:v>4.4000000000000004</c:v>
                </c:pt>
                <c:pt idx="881">
                  <c:v>4.4050000000000002</c:v>
                </c:pt>
                <c:pt idx="882">
                  <c:v>4.41</c:v>
                </c:pt>
                <c:pt idx="883">
                  <c:v>4.415</c:v>
                </c:pt>
                <c:pt idx="884">
                  <c:v>4.42</c:v>
                </c:pt>
                <c:pt idx="885">
                  <c:v>4.4249999999999998</c:v>
                </c:pt>
                <c:pt idx="886">
                  <c:v>4.43</c:v>
                </c:pt>
                <c:pt idx="887">
                  <c:v>4.4350000000000005</c:v>
                </c:pt>
                <c:pt idx="888">
                  <c:v>4.4400000000000004</c:v>
                </c:pt>
                <c:pt idx="889">
                  <c:v>4.4450000000000003</c:v>
                </c:pt>
                <c:pt idx="890">
                  <c:v>4.45</c:v>
                </c:pt>
                <c:pt idx="891">
                  <c:v>4.4550000000000001</c:v>
                </c:pt>
                <c:pt idx="892">
                  <c:v>4.46</c:v>
                </c:pt>
                <c:pt idx="893">
                  <c:v>4.4649999999999999</c:v>
                </c:pt>
                <c:pt idx="894">
                  <c:v>4.47</c:v>
                </c:pt>
                <c:pt idx="895">
                  <c:v>4.4750000000000005</c:v>
                </c:pt>
                <c:pt idx="896">
                  <c:v>4.4800000000000004</c:v>
                </c:pt>
                <c:pt idx="897">
                  <c:v>4.4850000000000003</c:v>
                </c:pt>
                <c:pt idx="898">
                  <c:v>4.49</c:v>
                </c:pt>
                <c:pt idx="899">
                  <c:v>4.4950000000000001</c:v>
                </c:pt>
                <c:pt idx="900">
                  <c:v>4.5</c:v>
                </c:pt>
                <c:pt idx="901">
                  <c:v>4.5049999999999999</c:v>
                </c:pt>
                <c:pt idx="902">
                  <c:v>4.51</c:v>
                </c:pt>
                <c:pt idx="903">
                  <c:v>4.5149999999999997</c:v>
                </c:pt>
                <c:pt idx="904">
                  <c:v>4.5200000000000005</c:v>
                </c:pt>
                <c:pt idx="905">
                  <c:v>4.5250000000000004</c:v>
                </c:pt>
                <c:pt idx="906">
                  <c:v>4.53</c:v>
                </c:pt>
                <c:pt idx="907">
                  <c:v>4.5350000000000001</c:v>
                </c:pt>
                <c:pt idx="908">
                  <c:v>4.54</c:v>
                </c:pt>
                <c:pt idx="909">
                  <c:v>4.5449999999999999</c:v>
                </c:pt>
                <c:pt idx="910">
                  <c:v>4.55</c:v>
                </c:pt>
                <c:pt idx="911">
                  <c:v>4.5549999999999997</c:v>
                </c:pt>
                <c:pt idx="912">
                  <c:v>4.5600000000000005</c:v>
                </c:pt>
                <c:pt idx="913">
                  <c:v>4.5650000000000004</c:v>
                </c:pt>
                <c:pt idx="914">
                  <c:v>4.57</c:v>
                </c:pt>
                <c:pt idx="915">
                  <c:v>4.5750000000000002</c:v>
                </c:pt>
                <c:pt idx="916">
                  <c:v>4.58</c:v>
                </c:pt>
                <c:pt idx="917">
                  <c:v>4.585</c:v>
                </c:pt>
                <c:pt idx="918">
                  <c:v>4.59</c:v>
                </c:pt>
                <c:pt idx="919">
                  <c:v>4.5949999999999998</c:v>
                </c:pt>
                <c:pt idx="920">
                  <c:v>4.6000000000000005</c:v>
                </c:pt>
                <c:pt idx="921">
                  <c:v>4.6050000000000004</c:v>
                </c:pt>
                <c:pt idx="922">
                  <c:v>4.6100000000000003</c:v>
                </c:pt>
                <c:pt idx="923">
                  <c:v>4.6150000000000002</c:v>
                </c:pt>
                <c:pt idx="924">
                  <c:v>4.62</c:v>
                </c:pt>
                <c:pt idx="925">
                  <c:v>4.625</c:v>
                </c:pt>
                <c:pt idx="926">
                  <c:v>4.63</c:v>
                </c:pt>
                <c:pt idx="927">
                  <c:v>4.6349999999999998</c:v>
                </c:pt>
                <c:pt idx="928">
                  <c:v>4.6399999999999997</c:v>
                </c:pt>
                <c:pt idx="929">
                  <c:v>4.6450000000000005</c:v>
                </c:pt>
                <c:pt idx="930">
                  <c:v>4.6500000000000004</c:v>
                </c:pt>
                <c:pt idx="931">
                  <c:v>4.6550000000000002</c:v>
                </c:pt>
                <c:pt idx="932">
                  <c:v>4.66</c:v>
                </c:pt>
                <c:pt idx="933">
                  <c:v>4.665</c:v>
                </c:pt>
                <c:pt idx="934">
                  <c:v>4.67</c:v>
                </c:pt>
                <c:pt idx="935">
                  <c:v>4.6749999999999998</c:v>
                </c:pt>
                <c:pt idx="936">
                  <c:v>4.68</c:v>
                </c:pt>
                <c:pt idx="937">
                  <c:v>4.6850000000000005</c:v>
                </c:pt>
                <c:pt idx="938">
                  <c:v>4.6900000000000004</c:v>
                </c:pt>
                <c:pt idx="939">
                  <c:v>4.6950000000000003</c:v>
                </c:pt>
                <c:pt idx="940">
                  <c:v>4.7</c:v>
                </c:pt>
                <c:pt idx="941">
                  <c:v>4.7050000000000001</c:v>
                </c:pt>
                <c:pt idx="942">
                  <c:v>4.71</c:v>
                </c:pt>
                <c:pt idx="943">
                  <c:v>4.7149999999999999</c:v>
                </c:pt>
                <c:pt idx="944">
                  <c:v>4.72</c:v>
                </c:pt>
                <c:pt idx="945">
                  <c:v>4.7250000000000005</c:v>
                </c:pt>
                <c:pt idx="946">
                  <c:v>4.7300000000000004</c:v>
                </c:pt>
                <c:pt idx="947">
                  <c:v>4.7350000000000003</c:v>
                </c:pt>
                <c:pt idx="948">
                  <c:v>4.74</c:v>
                </c:pt>
                <c:pt idx="949">
                  <c:v>4.7450000000000001</c:v>
                </c:pt>
                <c:pt idx="950">
                  <c:v>4.75</c:v>
                </c:pt>
                <c:pt idx="951">
                  <c:v>4.7549999999999999</c:v>
                </c:pt>
                <c:pt idx="952">
                  <c:v>4.76</c:v>
                </c:pt>
                <c:pt idx="953">
                  <c:v>4.7649999999999997</c:v>
                </c:pt>
                <c:pt idx="954">
                  <c:v>4.7700000000000005</c:v>
                </c:pt>
                <c:pt idx="955">
                  <c:v>4.7750000000000004</c:v>
                </c:pt>
                <c:pt idx="956">
                  <c:v>4.78</c:v>
                </c:pt>
                <c:pt idx="957">
                  <c:v>4.7850000000000001</c:v>
                </c:pt>
                <c:pt idx="958">
                  <c:v>4.79</c:v>
                </c:pt>
                <c:pt idx="959">
                  <c:v>4.7949999999999999</c:v>
                </c:pt>
                <c:pt idx="960">
                  <c:v>4.8</c:v>
                </c:pt>
                <c:pt idx="961">
                  <c:v>4.8049999999999997</c:v>
                </c:pt>
                <c:pt idx="962">
                  <c:v>4.8100000000000005</c:v>
                </c:pt>
                <c:pt idx="963">
                  <c:v>4.8150000000000004</c:v>
                </c:pt>
                <c:pt idx="964">
                  <c:v>4.82</c:v>
                </c:pt>
                <c:pt idx="965">
                  <c:v>4.8250000000000002</c:v>
                </c:pt>
                <c:pt idx="966">
                  <c:v>4.83</c:v>
                </c:pt>
                <c:pt idx="967">
                  <c:v>4.835</c:v>
                </c:pt>
                <c:pt idx="968">
                  <c:v>4.84</c:v>
                </c:pt>
                <c:pt idx="969">
                  <c:v>4.8449999999999998</c:v>
                </c:pt>
                <c:pt idx="970">
                  <c:v>4.8500000000000005</c:v>
                </c:pt>
                <c:pt idx="971">
                  <c:v>4.8550000000000004</c:v>
                </c:pt>
                <c:pt idx="972">
                  <c:v>4.8600000000000003</c:v>
                </c:pt>
                <c:pt idx="973">
                  <c:v>4.8650000000000002</c:v>
                </c:pt>
                <c:pt idx="974">
                  <c:v>4.87</c:v>
                </c:pt>
                <c:pt idx="975">
                  <c:v>4.875</c:v>
                </c:pt>
                <c:pt idx="976">
                  <c:v>4.88</c:v>
                </c:pt>
                <c:pt idx="977">
                  <c:v>4.8849999999999998</c:v>
                </c:pt>
                <c:pt idx="978">
                  <c:v>4.8899999999999997</c:v>
                </c:pt>
                <c:pt idx="979">
                  <c:v>4.8950000000000005</c:v>
                </c:pt>
                <c:pt idx="980">
                  <c:v>4.9000000000000004</c:v>
                </c:pt>
                <c:pt idx="981">
                  <c:v>4.9050000000000002</c:v>
                </c:pt>
                <c:pt idx="982">
                  <c:v>4.91</c:v>
                </c:pt>
                <c:pt idx="983">
                  <c:v>4.915</c:v>
                </c:pt>
                <c:pt idx="984">
                  <c:v>4.92</c:v>
                </c:pt>
                <c:pt idx="985">
                  <c:v>4.9249999999999998</c:v>
                </c:pt>
                <c:pt idx="986">
                  <c:v>4.93</c:v>
                </c:pt>
                <c:pt idx="987">
                  <c:v>4.9350000000000005</c:v>
                </c:pt>
                <c:pt idx="988">
                  <c:v>4.9400000000000004</c:v>
                </c:pt>
                <c:pt idx="989">
                  <c:v>4.9450000000000003</c:v>
                </c:pt>
                <c:pt idx="990">
                  <c:v>4.95</c:v>
                </c:pt>
                <c:pt idx="991">
                  <c:v>4.9550000000000001</c:v>
                </c:pt>
                <c:pt idx="992">
                  <c:v>4.96</c:v>
                </c:pt>
                <c:pt idx="993">
                  <c:v>4.9649999999999999</c:v>
                </c:pt>
                <c:pt idx="994">
                  <c:v>4.97</c:v>
                </c:pt>
                <c:pt idx="995">
                  <c:v>4.9750000000000005</c:v>
                </c:pt>
                <c:pt idx="996">
                  <c:v>4.9800000000000004</c:v>
                </c:pt>
                <c:pt idx="997">
                  <c:v>4.9850000000000003</c:v>
                </c:pt>
                <c:pt idx="998">
                  <c:v>4.99</c:v>
                </c:pt>
                <c:pt idx="999">
                  <c:v>4.9950000000000001</c:v>
                </c:pt>
                <c:pt idx="1000">
                  <c:v>5</c:v>
                </c:pt>
                <c:pt idx="1001">
                  <c:v>5.0049999999999999</c:v>
                </c:pt>
                <c:pt idx="1002">
                  <c:v>5.01</c:v>
                </c:pt>
                <c:pt idx="1003">
                  <c:v>5.0149999999999997</c:v>
                </c:pt>
                <c:pt idx="1004">
                  <c:v>5.0200000000000005</c:v>
                </c:pt>
                <c:pt idx="1005">
                  <c:v>5.0250000000000004</c:v>
                </c:pt>
                <c:pt idx="1006">
                  <c:v>5.03</c:v>
                </c:pt>
                <c:pt idx="1007">
                  <c:v>5.0350000000000001</c:v>
                </c:pt>
                <c:pt idx="1008">
                  <c:v>5.04</c:v>
                </c:pt>
                <c:pt idx="1009">
                  <c:v>5.0449999999999999</c:v>
                </c:pt>
                <c:pt idx="1010">
                  <c:v>5.05</c:v>
                </c:pt>
                <c:pt idx="1011">
                  <c:v>5.0549999999999997</c:v>
                </c:pt>
                <c:pt idx="1012">
                  <c:v>5.0600000000000005</c:v>
                </c:pt>
                <c:pt idx="1013">
                  <c:v>5.0650000000000004</c:v>
                </c:pt>
                <c:pt idx="1014">
                  <c:v>5.07</c:v>
                </c:pt>
                <c:pt idx="1015">
                  <c:v>5.0750000000000002</c:v>
                </c:pt>
                <c:pt idx="1016">
                  <c:v>5.08</c:v>
                </c:pt>
                <c:pt idx="1017">
                  <c:v>5.085</c:v>
                </c:pt>
                <c:pt idx="1018">
                  <c:v>5.09</c:v>
                </c:pt>
                <c:pt idx="1019">
                  <c:v>5.0949999999999998</c:v>
                </c:pt>
                <c:pt idx="1020">
                  <c:v>5.1000000000000005</c:v>
                </c:pt>
                <c:pt idx="1021">
                  <c:v>5.1050000000000004</c:v>
                </c:pt>
                <c:pt idx="1022">
                  <c:v>5.1100000000000003</c:v>
                </c:pt>
                <c:pt idx="1023">
                  <c:v>5.1150000000000002</c:v>
                </c:pt>
                <c:pt idx="1024">
                  <c:v>5.12</c:v>
                </c:pt>
                <c:pt idx="1025">
                  <c:v>5.125</c:v>
                </c:pt>
                <c:pt idx="1026">
                  <c:v>5.13</c:v>
                </c:pt>
                <c:pt idx="1027">
                  <c:v>5.1349999999999998</c:v>
                </c:pt>
                <c:pt idx="1028">
                  <c:v>5.14</c:v>
                </c:pt>
                <c:pt idx="1029">
                  <c:v>5.1450000000000005</c:v>
                </c:pt>
                <c:pt idx="1030">
                  <c:v>5.15</c:v>
                </c:pt>
                <c:pt idx="1031">
                  <c:v>5.1550000000000002</c:v>
                </c:pt>
                <c:pt idx="1032">
                  <c:v>5.16</c:v>
                </c:pt>
                <c:pt idx="1033">
                  <c:v>5.165</c:v>
                </c:pt>
                <c:pt idx="1034">
                  <c:v>5.17</c:v>
                </c:pt>
                <c:pt idx="1035">
                  <c:v>5.1749999999999998</c:v>
                </c:pt>
                <c:pt idx="1036">
                  <c:v>5.18</c:v>
                </c:pt>
                <c:pt idx="1037">
                  <c:v>5.1850000000000005</c:v>
                </c:pt>
                <c:pt idx="1038">
                  <c:v>5.19</c:v>
                </c:pt>
                <c:pt idx="1039">
                  <c:v>5.1950000000000003</c:v>
                </c:pt>
                <c:pt idx="1040">
                  <c:v>5.2</c:v>
                </c:pt>
                <c:pt idx="1041">
                  <c:v>5.2050000000000001</c:v>
                </c:pt>
                <c:pt idx="1042">
                  <c:v>5.21</c:v>
                </c:pt>
                <c:pt idx="1043">
                  <c:v>5.2149999999999999</c:v>
                </c:pt>
                <c:pt idx="1044">
                  <c:v>5.22</c:v>
                </c:pt>
                <c:pt idx="1045">
                  <c:v>5.2250000000000005</c:v>
                </c:pt>
                <c:pt idx="1046">
                  <c:v>5.23</c:v>
                </c:pt>
                <c:pt idx="1047">
                  <c:v>5.2350000000000003</c:v>
                </c:pt>
                <c:pt idx="1048">
                  <c:v>5.24</c:v>
                </c:pt>
                <c:pt idx="1049">
                  <c:v>5.2450000000000001</c:v>
                </c:pt>
                <c:pt idx="1050">
                  <c:v>5.25</c:v>
                </c:pt>
                <c:pt idx="1051">
                  <c:v>5.2549999999999999</c:v>
                </c:pt>
                <c:pt idx="1052">
                  <c:v>5.26</c:v>
                </c:pt>
                <c:pt idx="1053">
                  <c:v>5.2649999999999997</c:v>
                </c:pt>
                <c:pt idx="1054">
                  <c:v>5.2700000000000005</c:v>
                </c:pt>
                <c:pt idx="1055">
                  <c:v>5.2750000000000004</c:v>
                </c:pt>
                <c:pt idx="1056">
                  <c:v>5.28</c:v>
                </c:pt>
                <c:pt idx="1057">
                  <c:v>5.2850000000000001</c:v>
                </c:pt>
                <c:pt idx="1058">
                  <c:v>5.29</c:v>
                </c:pt>
                <c:pt idx="1059">
                  <c:v>5.2949999999999999</c:v>
                </c:pt>
                <c:pt idx="1060">
                  <c:v>5.3</c:v>
                </c:pt>
                <c:pt idx="1061">
                  <c:v>5.3049999999999997</c:v>
                </c:pt>
                <c:pt idx="1062">
                  <c:v>5.3100000000000005</c:v>
                </c:pt>
                <c:pt idx="1063">
                  <c:v>5.3150000000000004</c:v>
                </c:pt>
                <c:pt idx="1064">
                  <c:v>5.32</c:v>
                </c:pt>
                <c:pt idx="1065">
                  <c:v>5.3250000000000002</c:v>
                </c:pt>
                <c:pt idx="1066">
                  <c:v>5.33</c:v>
                </c:pt>
                <c:pt idx="1067">
                  <c:v>5.335</c:v>
                </c:pt>
                <c:pt idx="1068">
                  <c:v>5.34</c:v>
                </c:pt>
                <c:pt idx="1069">
                  <c:v>5.3449999999999998</c:v>
                </c:pt>
                <c:pt idx="1070">
                  <c:v>5.3500000000000005</c:v>
                </c:pt>
                <c:pt idx="1071">
                  <c:v>5.3550000000000004</c:v>
                </c:pt>
                <c:pt idx="1072">
                  <c:v>5.36</c:v>
                </c:pt>
                <c:pt idx="1073">
                  <c:v>5.3650000000000002</c:v>
                </c:pt>
                <c:pt idx="1074">
                  <c:v>5.37</c:v>
                </c:pt>
                <c:pt idx="1075">
                  <c:v>5.375</c:v>
                </c:pt>
                <c:pt idx="1076">
                  <c:v>5.38</c:v>
                </c:pt>
                <c:pt idx="1077">
                  <c:v>5.3849999999999998</c:v>
                </c:pt>
                <c:pt idx="1078">
                  <c:v>5.39</c:v>
                </c:pt>
                <c:pt idx="1079">
                  <c:v>5.3950000000000005</c:v>
                </c:pt>
                <c:pt idx="1080">
                  <c:v>5.4</c:v>
                </c:pt>
                <c:pt idx="1081">
                  <c:v>5.4050000000000002</c:v>
                </c:pt>
                <c:pt idx="1082">
                  <c:v>5.41</c:v>
                </c:pt>
                <c:pt idx="1083">
                  <c:v>5.415</c:v>
                </c:pt>
                <c:pt idx="1084">
                  <c:v>5.42</c:v>
                </c:pt>
                <c:pt idx="1085">
                  <c:v>5.4249999999999998</c:v>
                </c:pt>
                <c:pt idx="1086">
                  <c:v>5.43</c:v>
                </c:pt>
                <c:pt idx="1087">
                  <c:v>5.4350000000000005</c:v>
                </c:pt>
                <c:pt idx="1088">
                  <c:v>5.44</c:v>
                </c:pt>
                <c:pt idx="1089">
                  <c:v>5.4450000000000003</c:v>
                </c:pt>
                <c:pt idx="1090">
                  <c:v>5.45</c:v>
                </c:pt>
                <c:pt idx="1091">
                  <c:v>5.4550000000000001</c:v>
                </c:pt>
                <c:pt idx="1092">
                  <c:v>5.46</c:v>
                </c:pt>
                <c:pt idx="1093">
                  <c:v>5.4649999999999999</c:v>
                </c:pt>
                <c:pt idx="1094">
                  <c:v>5.47</c:v>
                </c:pt>
                <c:pt idx="1095">
                  <c:v>5.4750000000000005</c:v>
                </c:pt>
                <c:pt idx="1096">
                  <c:v>5.48</c:v>
                </c:pt>
                <c:pt idx="1097">
                  <c:v>5.4850000000000003</c:v>
                </c:pt>
                <c:pt idx="1098">
                  <c:v>5.49</c:v>
                </c:pt>
                <c:pt idx="1099">
                  <c:v>5.4950000000000001</c:v>
                </c:pt>
                <c:pt idx="1100">
                  <c:v>5.5</c:v>
                </c:pt>
                <c:pt idx="1101">
                  <c:v>5.5049999999999999</c:v>
                </c:pt>
                <c:pt idx="1102">
                  <c:v>5.51</c:v>
                </c:pt>
                <c:pt idx="1103">
                  <c:v>5.5149999999999997</c:v>
                </c:pt>
                <c:pt idx="1104">
                  <c:v>5.5200000000000005</c:v>
                </c:pt>
                <c:pt idx="1105">
                  <c:v>5.5250000000000004</c:v>
                </c:pt>
                <c:pt idx="1106">
                  <c:v>5.53</c:v>
                </c:pt>
                <c:pt idx="1107">
                  <c:v>5.5350000000000001</c:v>
                </c:pt>
                <c:pt idx="1108">
                  <c:v>5.54</c:v>
                </c:pt>
                <c:pt idx="1109">
                  <c:v>5.5449999999999999</c:v>
                </c:pt>
                <c:pt idx="1110">
                  <c:v>5.55</c:v>
                </c:pt>
                <c:pt idx="1111">
                  <c:v>5.5549999999999997</c:v>
                </c:pt>
                <c:pt idx="1112">
                  <c:v>5.5600000000000005</c:v>
                </c:pt>
                <c:pt idx="1113">
                  <c:v>5.5650000000000004</c:v>
                </c:pt>
                <c:pt idx="1114">
                  <c:v>5.57</c:v>
                </c:pt>
                <c:pt idx="1115">
                  <c:v>5.5750000000000002</c:v>
                </c:pt>
                <c:pt idx="1116">
                  <c:v>5.58</c:v>
                </c:pt>
                <c:pt idx="1117">
                  <c:v>5.585</c:v>
                </c:pt>
                <c:pt idx="1118">
                  <c:v>5.59</c:v>
                </c:pt>
                <c:pt idx="1119">
                  <c:v>5.5949999999999998</c:v>
                </c:pt>
                <c:pt idx="1120">
                  <c:v>5.6000000000000005</c:v>
                </c:pt>
                <c:pt idx="1121">
                  <c:v>5.6050000000000004</c:v>
                </c:pt>
                <c:pt idx="1122">
                  <c:v>5.61</c:v>
                </c:pt>
                <c:pt idx="1123">
                  <c:v>5.6150000000000002</c:v>
                </c:pt>
                <c:pt idx="1124">
                  <c:v>5.62</c:v>
                </c:pt>
                <c:pt idx="1125">
                  <c:v>5.625</c:v>
                </c:pt>
                <c:pt idx="1126">
                  <c:v>5.63</c:v>
                </c:pt>
                <c:pt idx="1127">
                  <c:v>5.6349999999999998</c:v>
                </c:pt>
                <c:pt idx="1128">
                  <c:v>5.64</c:v>
                </c:pt>
                <c:pt idx="1129">
                  <c:v>5.6450000000000005</c:v>
                </c:pt>
                <c:pt idx="1130">
                  <c:v>5.65</c:v>
                </c:pt>
                <c:pt idx="1131">
                  <c:v>5.6550000000000002</c:v>
                </c:pt>
                <c:pt idx="1132">
                  <c:v>5.66</c:v>
                </c:pt>
                <c:pt idx="1133">
                  <c:v>5.665</c:v>
                </c:pt>
                <c:pt idx="1134">
                  <c:v>5.67</c:v>
                </c:pt>
                <c:pt idx="1135">
                  <c:v>5.6749999999999998</c:v>
                </c:pt>
                <c:pt idx="1136">
                  <c:v>5.68</c:v>
                </c:pt>
                <c:pt idx="1137">
                  <c:v>5.6850000000000005</c:v>
                </c:pt>
                <c:pt idx="1138">
                  <c:v>5.69</c:v>
                </c:pt>
                <c:pt idx="1139">
                  <c:v>5.6950000000000003</c:v>
                </c:pt>
                <c:pt idx="1140">
                  <c:v>5.7</c:v>
                </c:pt>
                <c:pt idx="1141">
                  <c:v>5.7050000000000001</c:v>
                </c:pt>
                <c:pt idx="1142">
                  <c:v>5.71</c:v>
                </c:pt>
                <c:pt idx="1143">
                  <c:v>5.7149999999999999</c:v>
                </c:pt>
                <c:pt idx="1144">
                  <c:v>5.72</c:v>
                </c:pt>
                <c:pt idx="1145">
                  <c:v>5.7250000000000005</c:v>
                </c:pt>
                <c:pt idx="1146">
                  <c:v>5.73</c:v>
                </c:pt>
                <c:pt idx="1147">
                  <c:v>5.7350000000000003</c:v>
                </c:pt>
                <c:pt idx="1148">
                  <c:v>5.74</c:v>
                </c:pt>
                <c:pt idx="1149">
                  <c:v>5.7450000000000001</c:v>
                </c:pt>
                <c:pt idx="1150">
                  <c:v>5.75</c:v>
                </c:pt>
                <c:pt idx="1151">
                  <c:v>5.7549999999999999</c:v>
                </c:pt>
                <c:pt idx="1152">
                  <c:v>5.76</c:v>
                </c:pt>
                <c:pt idx="1153">
                  <c:v>5.7649999999999997</c:v>
                </c:pt>
                <c:pt idx="1154">
                  <c:v>5.7700000000000005</c:v>
                </c:pt>
                <c:pt idx="1155">
                  <c:v>5.7750000000000004</c:v>
                </c:pt>
                <c:pt idx="1156">
                  <c:v>5.78</c:v>
                </c:pt>
                <c:pt idx="1157">
                  <c:v>5.7850000000000001</c:v>
                </c:pt>
                <c:pt idx="1158">
                  <c:v>5.79</c:v>
                </c:pt>
                <c:pt idx="1159">
                  <c:v>5.7949999999999999</c:v>
                </c:pt>
                <c:pt idx="1160">
                  <c:v>5.8</c:v>
                </c:pt>
                <c:pt idx="1161">
                  <c:v>5.8049999999999997</c:v>
                </c:pt>
                <c:pt idx="1162">
                  <c:v>5.8100000000000005</c:v>
                </c:pt>
                <c:pt idx="1163">
                  <c:v>5.8150000000000004</c:v>
                </c:pt>
                <c:pt idx="1164">
                  <c:v>5.82</c:v>
                </c:pt>
                <c:pt idx="1165">
                  <c:v>5.8250000000000002</c:v>
                </c:pt>
                <c:pt idx="1166">
                  <c:v>5.83</c:v>
                </c:pt>
                <c:pt idx="1167">
                  <c:v>5.835</c:v>
                </c:pt>
                <c:pt idx="1168">
                  <c:v>5.84</c:v>
                </c:pt>
                <c:pt idx="1169">
                  <c:v>5.8449999999999998</c:v>
                </c:pt>
                <c:pt idx="1170">
                  <c:v>5.8500000000000005</c:v>
                </c:pt>
                <c:pt idx="1171">
                  <c:v>5.8550000000000004</c:v>
                </c:pt>
                <c:pt idx="1172">
                  <c:v>5.86</c:v>
                </c:pt>
                <c:pt idx="1173">
                  <c:v>5.8650000000000002</c:v>
                </c:pt>
                <c:pt idx="1174">
                  <c:v>5.87</c:v>
                </c:pt>
                <c:pt idx="1175">
                  <c:v>5.875</c:v>
                </c:pt>
                <c:pt idx="1176">
                  <c:v>5.88</c:v>
                </c:pt>
                <c:pt idx="1177">
                  <c:v>5.8849999999999998</c:v>
                </c:pt>
                <c:pt idx="1178">
                  <c:v>5.89</c:v>
                </c:pt>
                <c:pt idx="1179">
                  <c:v>5.8950000000000005</c:v>
                </c:pt>
                <c:pt idx="1180">
                  <c:v>5.9</c:v>
                </c:pt>
                <c:pt idx="1181">
                  <c:v>5.9050000000000002</c:v>
                </c:pt>
                <c:pt idx="1182">
                  <c:v>5.91</c:v>
                </c:pt>
                <c:pt idx="1183">
                  <c:v>5.915</c:v>
                </c:pt>
                <c:pt idx="1184">
                  <c:v>5.92</c:v>
                </c:pt>
                <c:pt idx="1185">
                  <c:v>5.9249999999999998</c:v>
                </c:pt>
                <c:pt idx="1186">
                  <c:v>5.93</c:v>
                </c:pt>
                <c:pt idx="1187">
                  <c:v>5.9350000000000005</c:v>
                </c:pt>
                <c:pt idx="1188">
                  <c:v>5.94</c:v>
                </c:pt>
                <c:pt idx="1189">
                  <c:v>5.9450000000000003</c:v>
                </c:pt>
                <c:pt idx="1190">
                  <c:v>5.95</c:v>
                </c:pt>
                <c:pt idx="1191">
                  <c:v>5.9550000000000001</c:v>
                </c:pt>
                <c:pt idx="1192">
                  <c:v>5.96</c:v>
                </c:pt>
                <c:pt idx="1193">
                  <c:v>5.9649999999999999</c:v>
                </c:pt>
                <c:pt idx="1194">
                  <c:v>5.97</c:v>
                </c:pt>
                <c:pt idx="1195">
                  <c:v>5.9750000000000005</c:v>
                </c:pt>
                <c:pt idx="1196">
                  <c:v>5.98</c:v>
                </c:pt>
                <c:pt idx="1197">
                  <c:v>5.9850000000000003</c:v>
                </c:pt>
                <c:pt idx="1198">
                  <c:v>5.99</c:v>
                </c:pt>
                <c:pt idx="1199">
                  <c:v>5.9950000000000001</c:v>
                </c:pt>
                <c:pt idx="1200">
                  <c:v>6</c:v>
                </c:pt>
                <c:pt idx="1201">
                  <c:v>6.0049999999999999</c:v>
                </c:pt>
                <c:pt idx="1202">
                  <c:v>6.01</c:v>
                </c:pt>
                <c:pt idx="1203">
                  <c:v>6.0150000000000006</c:v>
                </c:pt>
                <c:pt idx="1204">
                  <c:v>6.0200000000000005</c:v>
                </c:pt>
                <c:pt idx="1205">
                  <c:v>6.0250000000000004</c:v>
                </c:pt>
                <c:pt idx="1206">
                  <c:v>6.03</c:v>
                </c:pt>
                <c:pt idx="1207">
                  <c:v>6.0350000000000001</c:v>
                </c:pt>
                <c:pt idx="1208">
                  <c:v>6.04</c:v>
                </c:pt>
                <c:pt idx="1209">
                  <c:v>6.0449999999999999</c:v>
                </c:pt>
                <c:pt idx="1210">
                  <c:v>6.05</c:v>
                </c:pt>
                <c:pt idx="1211">
                  <c:v>6.0549999999999997</c:v>
                </c:pt>
                <c:pt idx="1212">
                  <c:v>6.0600000000000005</c:v>
                </c:pt>
                <c:pt idx="1213">
                  <c:v>6.0650000000000004</c:v>
                </c:pt>
                <c:pt idx="1214">
                  <c:v>6.07</c:v>
                </c:pt>
                <c:pt idx="1215">
                  <c:v>6.0750000000000002</c:v>
                </c:pt>
                <c:pt idx="1216">
                  <c:v>6.08</c:v>
                </c:pt>
                <c:pt idx="1217">
                  <c:v>6.085</c:v>
                </c:pt>
                <c:pt idx="1218">
                  <c:v>6.09</c:v>
                </c:pt>
                <c:pt idx="1219">
                  <c:v>6.0949999999999998</c:v>
                </c:pt>
                <c:pt idx="1220">
                  <c:v>6.1000000000000005</c:v>
                </c:pt>
                <c:pt idx="1221">
                  <c:v>6.1050000000000004</c:v>
                </c:pt>
                <c:pt idx="1222">
                  <c:v>6.11</c:v>
                </c:pt>
                <c:pt idx="1223">
                  <c:v>6.1150000000000002</c:v>
                </c:pt>
                <c:pt idx="1224">
                  <c:v>6.12</c:v>
                </c:pt>
                <c:pt idx="1225">
                  <c:v>6.125</c:v>
                </c:pt>
                <c:pt idx="1226">
                  <c:v>6.13</c:v>
                </c:pt>
                <c:pt idx="1227">
                  <c:v>6.1349999999999998</c:v>
                </c:pt>
                <c:pt idx="1228">
                  <c:v>6.1400000000000006</c:v>
                </c:pt>
                <c:pt idx="1229">
                  <c:v>6.1450000000000005</c:v>
                </c:pt>
                <c:pt idx="1230">
                  <c:v>6.15</c:v>
                </c:pt>
                <c:pt idx="1231">
                  <c:v>6.1550000000000002</c:v>
                </c:pt>
                <c:pt idx="1232">
                  <c:v>6.16</c:v>
                </c:pt>
                <c:pt idx="1233">
                  <c:v>6.165</c:v>
                </c:pt>
                <c:pt idx="1234">
                  <c:v>6.17</c:v>
                </c:pt>
                <c:pt idx="1235">
                  <c:v>6.1749999999999998</c:v>
                </c:pt>
                <c:pt idx="1236">
                  <c:v>6.18</c:v>
                </c:pt>
                <c:pt idx="1237">
                  <c:v>6.1850000000000005</c:v>
                </c:pt>
                <c:pt idx="1238">
                  <c:v>6.19</c:v>
                </c:pt>
                <c:pt idx="1239">
                  <c:v>6.1950000000000003</c:v>
                </c:pt>
                <c:pt idx="1240">
                  <c:v>6.2</c:v>
                </c:pt>
                <c:pt idx="1241">
                  <c:v>6.2050000000000001</c:v>
                </c:pt>
                <c:pt idx="1242">
                  <c:v>6.21</c:v>
                </c:pt>
                <c:pt idx="1243">
                  <c:v>6.2149999999999999</c:v>
                </c:pt>
                <c:pt idx="1244">
                  <c:v>6.22</c:v>
                </c:pt>
                <c:pt idx="1245">
                  <c:v>6.2250000000000005</c:v>
                </c:pt>
                <c:pt idx="1246">
                  <c:v>6.23</c:v>
                </c:pt>
                <c:pt idx="1247">
                  <c:v>6.2350000000000003</c:v>
                </c:pt>
                <c:pt idx="1248">
                  <c:v>6.24</c:v>
                </c:pt>
                <c:pt idx="1249">
                  <c:v>6.2450000000000001</c:v>
                </c:pt>
                <c:pt idx="1250">
                  <c:v>6.25</c:v>
                </c:pt>
                <c:pt idx="1251">
                  <c:v>6.2549999999999999</c:v>
                </c:pt>
                <c:pt idx="1252">
                  <c:v>6.26</c:v>
                </c:pt>
                <c:pt idx="1253">
                  <c:v>6.2650000000000006</c:v>
                </c:pt>
                <c:pt idx="1254">
                  <c:v>6.2700000000000005</c:v>
                </c:pt>
                <c:pt idx="1255">
                  <c:v>6.2750000000000004</c:v>
                </c:pt>
                <c:pt idx="1256">
                  <c:v>6.28</c:v>
                </c:pt>
                <c:pt idx="1257">
                  <c:v>6.2850000000000001</c:v>
                </c:pt>
                <c:pt idx="1258">
                  <c:v>6.29</c:v>
                </c:pt>
                <c:pt idx="1259">
                  <c:v>6.2949999999999999</c:v>
                </c:pt>
                <c:pt idx="1260">
                  <c:v>6.3</c:v>
                </c:pt>
                <c:pt idx="1261">
                  <c:v>6.3049999999999997</c:v>
                </c:pt>
                <c:pt idx="1262">
                  <c:v>6.3100000000000005</c:v>
                </c:pt>
                <c:pt idx="1263">
                  <c:v>6.3150000000000004</c:v>
                </c:pt>
                <c:pt idx="1264">
                  <c:v>6.32</c:v>
                </c:pt>
                <c:pt idx="1265">
                  <c:v>6.3250000000000002</c:v>
                </c:pt>
                <c:pt idx="1266">
                  <c:v>6.33</c:v>
                </c:pt>
                <c:pt idx="1267">
                  <c:v>6.335</c:v>
                </c:pt>
                <c:pt idx="1268">
                  <c:v>6.34</c:v>
                </c:pt>
                <c:pt idx="1269">
                  <c:v>6.3449999999999998</c:v>
                </c:pt>
                <c:pt idx="1270">
                  <c:v>6.3500000000000005</c:v>
                </c:pt>
                <c:pt idx="1271">
                  <c:v>6.3550000000000004</c:v>
                </c:pt>
                <c:pt idx="1272">
                  <c:v>6.36</c:v>
                </c:pt>
                <c:pt idx="1273">
                  <c:v>6.3650000000000002</c:v>
                </c:pt>
                <c:pt idx="1274">
                  <c:v>6.37</c:v>
                </c:pt>
                <c:pt idx="1275">
                  <c:v>6.375</c:v>
                </c:pt>
                <c:pt idx="1276">
                  <c:v>6.38</c:v>
                </c:pt>
                <c:pt idx="1277">
                  <c:v>6.3849999999999998</c:v>
                </c:pt>
                <c:pt idx="1278">
                  <c:v>6.3900000000000006</c:v>
                </c:pt>
                <c:pt idx="1279">
                  <c:v>6.3950000000000005</c:v>
                </c:pt>
                <c:pt idx="1280">
                  <c:v>6.4</c:v>
                </c:pt>
                <c:pt idx="1281">
                  <c:v>6.4050000000000002</c:v>
                </c:pt>
                <c:pt idx="1282">
                  <c:v>6.41</c:v>
                </c:pt>
                <c:pt idx="1283">
                  <c:v>6.415</c:v>
                </c:pt>
                <c:pt idx="1284">
                  <c:v>6.42</c:v>
                </c:pt>
                <c:pt idx="1285">
                  <c:v>6.4249999999999998</c:v>
                </c:pt>
                <c:pt idx="1286">
                  <c:v>6.43</c:v>
                </c:pt>
                <c:pt idx="1287">
                  <c:v>6.4350000000000005</c:v>
                </c:pt>
                <c:pt idx="1288">
                  <c:v>6.44</c:v>
                </c:pt>
                <c:pt idx="1289">
                  <c:v>6.4450000000000003</c:v>
                </c:pt>
                <c:pt idx="1290">
                  <c:v>6.45</c:v>
                </c:pt>
                <c:pt idx="1291">
                  <c:v>6.4550000000000001</c:v>
                </c:pt>
                <c:pt idx="1292">
                  <c:v>6.46</c:v>
                </c:pt>
                <c:pt idx="1293">
                  <c:v>6.4649999999999999</c:v>
                </c:pt>
                <c:pt idx="1294">
                  <c:v>6.47</c:v>
                </c:pt>
                <c:pt idx="1295">
                  <c:v>6.4750000000000005</c:v>
                </c:pt>
                <c:pt idx="1296">
                  <c:v>6.48</c:v>
                </c:pt>
                <c:pt idx="1297">
                  <c:v>6.4850000000000003</c:v>
                </c:pt>
                <c:pt idx="1298">
                  <c:v>6.49</c:v>
                </c:pt>
                <c:pt idx="1299">
                  <c:v>6.4950000000000001</c:v>
                </c:pt>
                <c:pt idx="1300">
                  <c:v>6.5</c:v>
                </c:pt>
                <c:pt idx="1301">
                  <c:v>6.5049999999999999</c:v>
                </c:pt>
                <c:pt idx="1302">
                  <c:v>6.51</c:v>
                </c:pt>
                <c:pt idx="1303">
                  <c:v>6.5150000000000006</c:v>
                </c:pt>
                <c:pt idx="1304">
                  <c:v>6.5200000000000005</c:v>
                </c:pt>
                <c:pt idx="1305">
                  <c:v>6.5250000000000004</c:v>
                </c:pt>
                <c:pt idx="1306">
                  <c:v>6.53</c:v>
                </c:pt>
                <c:pt idx="1307">
                  <c:v>6.5350000000000001</c:v>
                </c:pt>
                <c:pt idx="1308">
                  <c:v>6.54</c:v>
                </c:pt>
                <c:pt idx="1309">
                  <c:v>6.5449999999999999</c:v>
                </c:pt>
                <c:pt idx="1310">
                  <c:v>6.55</c:v>
                </c:pt>
                <c:pt idx="1311">
                  <c:v>6.5549999999999997</c:v>
                </c:pt>
                <c:pt idx="1312">
                  <c:v>6.5600000000000005</c:v>
                </c:pt>
                <c:pt idx="1313">
                  <c:v>6.5650000000000004</c:v>
                </c:pt>
                <c:pt idx="1314">
                  <c:v>6.57</c:v>
                </c:pt>
                <c:pt idx="1315">
                  <c:v>6.5750000000000002</c:v>
                </c:pt>
                <c:pt idx="1316">
                  <c:v>6.58</c:v>
                </c:pt>
                <c:pt idx="1317">
                  <c:v>6.585</c:v>
                </c:pt>
                <c:pt idx="1318">
                  <c:v>6.59</c:v>
                </c:pt>
                <c:pt idx="1319">
                  <c:v>6.5949999999999998</c:v>
                </c:pt>
                <c:pt idx="1320">
                  <c:v>6.6000000000000005</c:v>
                </c:pt>
                <c:pt idx="1321">
                  <c:v>6.6050000000000004</c:v>
                </c:pt>
                <c:pt idx="1322">
                  <c:v>6.61</c:v>
                </c:pt>
                <c:pt idx="1323">
                  <c:v>6.6150000000000002</c:v>
                </c:pt>
                <c:pt idx="1324">
                  <c:v>6.62</c:v>
                </c:pt>
                <c:pt idx="1325">
                  <c:v>6.625</c:v>
                </c:pt>
                <c:pt idx="1326">
                  <c:v>6.63</c:v>
                </c:pt>
                <c:pt idx="1327">
                  <c:v>6.6349999999999998</c:v>
                </c:pt>
                <c:pt idx="1328">
                  <c:v>6.6400000000000006</c:v>
                </c:pt>
                <c:pt idx="1329">
                  <c:v>6.6450000000000005</c:v>
                </c:pt>
                <c:pt idx="1330">
                  <c:v>6.65</c:v>
                </c:pt>
                <c:pt idx="1331">
                  <c:v>6.6550000000000002</c:v>
                </c:pt>
                <c:pt idx="1332">
                  <c:v>6.66</c:v>
                </c:pt>
                <c:pt idx="1333">
                  <c:v>6.665</c:v>
                </c:pt>
                <c:pt idx="1334">
                  <c:v>6.67</c:v>
                </c:pt>
                <c:pt idx="1335">
                  <c:v>6.6749999999999998</c:v>
                </c:pt>
                <c:pt idx="1336">
                  <c:v>6.68</c:v>
                </c:pt>
                <c:pt idx="1337">
                  <c:v>6.6850000000000005</c:v>
                </c:pt>
                <c:pt idx="1338">
                  <c:v>6.69</c:v>
                </c:pt>
                <c:pt idx="1339">
                  <c:v>6.6950000000000003</c:v>
                </c:pt>
                <c:pt idx="1340">
                  <c:v>6.7</c:v>
                </c:pt>
                <c:pt idx="1341">
                  <c:v>6.7050000000000001</c:v>
                </c:pt>
                <c:pt idx="1342">
                  <c:v>6.71</c:v>
                </c:pt>
                <c:pt idx="1343">
                  <c:v>6.7149999999999999</c:v>
                </c:pt>
                <c:pt idx="1344">
                  <c:v>6.72</c:v>
                </c:pt>
                <c:pt idx="1345">
                  <c:v>6.7250000000000005</c:v>
                </c:pt>
                <c:pt idx="1346">
                  <c:v>6.73</c:v>
                </c:pt>
                <c:pt idx="1347">
                  <c:v>6.7350000000000003</c:v>
                </c:pt>
                <c:pt idx="1348">
                  <c:v>6.74</c:v>
                </c:pt>
                <c:pt idx="1349">
                  <c:v>6.7450000000000001</c:v>
                </c:pt>
                <c:pt idx="1350">
                  <c:v>6.75</c:v>
                </c:pt>
                <c:pt idx="1351">
                  <c:v>6.7549999999999999</c:v>
                </c:pt>
                <c:pt idx="1352">
                  <c:v>6.76</c:v>
                </c:pt>
                <c:pt idx="1353">
                  <c:v>6.7650000000000006</c:v>
                </c:pt>
                <c:pt idx="1354">
                  <c:v>6.7700000000000005</c:v>
                </c:pt>
                <c:pt idx="1355">
                  <c:v>6.7750000000000004</c:v>
                </c:pt>
                <c:pt idx="1356">
                  <c:v>6.78</c:v>
                </c:pt>
                <c:pt idx="1357">
                  <c:v>6.7850000000000001</c:v>
                </c:pt>
                <c:pt idx="1358">
                  <c:v>6.79</c:v>
                </c:pt>
                <c:pt idx="1359">
                  <c:v>6.7949999999999999</c:v>
                </c:pt>
                <c:pt idx="1360">
                  <c:v>6.8</c:v>
                </c:pt>
                <c:pt idx="1361">
                  <c:v>6.8049999999999997</c:v>
                </c:pt>
                <c:pt idx="1362">
                  <c:v>6.8100000000000005</c:v>
                </c:pt>
                <c:pt idx="1363">
                  <c:v>6.8150000000000004</c:v>
                </c:pt>
                <c:pt idx="1364">
                  <c:v>6.82</c:v>
                </c:pt>
                <c:pt idx="1365">
                  <c:v>6.8250000000000002</c:v>
                </c:pt>
                <c:pt idx="1366">
                  <c:v>6.83</c:v>
                </c:pt>
                <c:pt idx="1367">
                  <c:v>6.835</c:v>
                </c:pt>
                <c:pt idx="1368">
                  <c:v>6.84</c:v>
                </c:pt>
                <c:pt idx="1369">
                  <c:v>6.8449999999999998</c:v>
                </c:pt>
                <c:pt idx="1370">
                  <c:v>6.8500000000000005</c:v>
                </c:pt>
                <c:pt idx="1371">
                  <c:v>6.8550000000000004</c:v>
                </c:pt>
                <c:pt idx="1372">
                  <c:v>6.86</c:v>
                </c:pt>
                <c:pt idx="1373">
                  <c:v>6.8650000000000002</c:v>
                </c:pt>
                <c:pt idx="1374">
                  <c:v>6.87</c:v>
                </c:pt>
                <c:pt idx="1375">
                  <c:v>6.875</c:v>
                </c:pt>
                <c:pt idx="1376">
                  <c:v>6.88</c:v>
                </c:pt>
                <c:pt idx="1377">
                  <c:v>6.8849999999999998</c:v>
                </c:pt>
                <c:pt idx="1378">
                  <c:v>6.8900000000000006</c:v>
                </c:pt>
                <c:pt idx="1379">
                  <c:v>6.8950000000000005</c:v>
                </c:pt>
                <c:pt idx="1380">
                  <c:v>6.9</c:v>
                </c:pt>
                <c:pt idx="1381">
                  <c:v>6.9050000000000002</c:v>
                </c:pt>
                <c:pt idx="1382">
                  <c:v>6.91</c:v>
                </c:pt>
                <c:pt idx="1383">
                  <c:v>6.915</c:v>
                </c:pt>
                <c:pt idx="1384">
                  <c:v>6.92</c:v>
                </c:pt>
                <c:pt idx="1385">
                  <c:v>6.9249999999999998</c:v>
                </c:pt>
                <c:pt idx="1386">
                  <c:v>6.93</c:v>
                </c:pt>
                <c:pt idx="1387">
                  <c:v>6.9350000000000005</c:v>
                </c:pt>
                <c:pt idx="1388">
                  <c:v>6.94</c:v>
                </c:pt>
                <c:pt idx="1389">
                  <c:v>6.9450000000000003</c:v>
                </c:pt>
                <c:pt idx="1390">
                  <c:v>6.95</c:v>
                </c:pt>
                <c:pt idx="1391">
                  <c:v>6.9550000000000001</c:v>
                </c:pt>
                <c:pt idx="1392">
                  <c:v>6.96</c:v>
                </c:pt>
                <c:pt idx="1393">
                  <c:v>6.9649999999999999</c:v>
                </c:pt>
                <c:pt idx="1394">
                  <c:v>6.97</c:v>
                </c:pt>
                <c:pt idx="1395">
                  <c:v>6.9750000000000005</c:v>
                </c:pt>
                <c:pt idx="1396">
                  <c:v>6.98</c:v>
                </c:pt>
                <c:pt idx="1397">
                  <c:v>6.9850000000000003</c:v>
                </c:pt>
                <c:pt idx="1398">
                  <c:v>6.99</c:v>
                </c:pt>
                <c:pt idx="1399">
                  <c:v>6.9950000000000001</c:v>
                </c:pt>
                <c:pt idx="1400">
                  <c:v>7</c:v>
                </c:pt>
                <c:pt idx="1401">
                  <c:v>7.0049999999999999</c:v>
                </c:pt>
                <c:pt idx="1402">
                  <c:v>7.01</c:v>
                </c:pt>
                <c:pt idx="1403">
                  <c:v>7.0150000000000006</c:v>
                </c:pt>
                <c:pt idx="1404">
                  <c:v>7.0200000000000005</c:v>
                </c:pt>
                <c:pt idx="1405">
                  <c:v>7.0250000000000004</c:v>
                </c:pt>
                <c:pt idx="1406">
                  <c:v>7.03</c:v>
                </c:pt>
                <c:pt idx="1407">
                  <c:v>7.0350000000000001</c:v>
                </c:pt>
                <c:pt idx="1408">
                  <c:v>7.04</c:v>
                </c:pt>
                <c:pt idx="1409">
                  <c:v>7.0449999999999999</c:v>
                </c:pt>
                <c:pt idx="1410">
                  <c:v>7.05</c:v>
                </c:pt>
                <c:pt idx="1411">
                  <c:v>7.0549999999999997</c:v>
                </c:pt>
                <c:pt idx="1412">
                  <c:v>7.0600000000000005</c:v>
                </c:pt>
                <c:pt idx="1413">
                  <c:v>7.0650000000000004</c:v>
                </c:pt>
                <c:pt idx="1414">
                  <c:v>7.07</c:v>
                </c:pt>
                <c:pt idx="1415">
                  <c:v>7.0750000000000002</c:v>
                </c:pt>
                <c:pt idx="1416">
                  <c:v>7.08</c:v>
                </c:pt>
                <c:pt idx="1417">
                  <c:v>7.085</c:v>
                </c:pt>
                <c:pt idx="1418">
                  <c:v>7.09</c:v>
                </c:pt>
                <c:pt idx="1419">
                  <c:v>7.0949999999999998</c:v>
                </c:pt>
                <c:pt idx="1420">
                  <c:v>7.1000000000000005</c:v>
                </c:pt>
                <c:pt idx="1421">
                  <c:v>7.1050000000000004</c:v>
                </c:pt>
                <c:pt idx="1422">
                  <c:v>7.11</c:v>
                </c:pt>
                <c:pt idx="1423">
                  <c:v>7.1150000000000002</c:v>
                </c:pt>
                <c:pt idx="1424">
                  <c:v>7.12</c:v>
                </c:pt>
                <c:pt idx="1425">
                  <c:v>7.125</c:v>
                </c:pt>
                <c:pt idx="1426">
                  <c:v>7.13</c:v>
                </c:pt>
                <c:pt idx="1427">
                  <c:v>7.1349999999999998</c:v>
                </c:pt>
                <c:pt idx="1428">
                  <c:v>7.1400000000000006</c:v>
                </c:pt>
                <c:pt idx="1429">
                  <c:v>7.1450000000000005</c:v>
                </c:pt>
                <c:pt idx="1430">
                  <c:v>7.15</c:v>
                </c:pt>
                <c:pt idx="1431">
                  <c:v>7.1550000000000002</c:v>
                </c:pt>
                <c:pt idx="1432">
                  <c:v>7.16</c:v>
                </c:pt>
                <c:pt idx="1433">
                  <c:v>7.165</c:v>
                </c:pt>
                <c:pt idx="1434">
                  <c:v>7.17</c:v>
                </c:pt>
                <c:pt idx="1435">
                  <c:v>7.1749999999999998</c:v>
                </c:pt>
                <c:pt idx="1436">
                  <c:v>7.18</c:v>
                </c:pt>
                <c:pt idx="1437">
                  <c:v>7.1850000000000005</c:v>
                </c:pt>
                <c:pt idx="1438">
                  <c:v>7.19</c:v>
                </c:pt>
                <c:pt idx="1439">
                  <c:v>7.1950000000000003</c:v>
                </c:pt>
                <c:pt idx="1440">
                  <c:v>7.2</c:v>
                </c:pt>
                <c:pt idx="1441">
                  <c:v>7.2050000000000001</c:v>
                </c:pt>
                <c:pt idx="1442">
                  <c:v>7.21</c:v>
                </c:pt>
                <c:pt idx="1443">
                  <c:v>7.2149999999999999</c:v>
                </c:pt>
                <c:pt idx="1444">
                  <c:v>7.22</c:v>
                </c:pt>
                <c:pt idx="1445">
                  <c:v>7.2250000000000005</c:v>
                </c:pt>
                <c:pt idx="1446">
                  <c:v>7.23</c:v>
                </c:pt>
                <c:pt idx="1447">
                  <c:v>7.2350000000000003</c:v>
                </c:pt>
                <c:pt idx="1448">
                  <c:v>7.24</c:v>
                </c:pt>
                <c:pt idx="1449">
                  <c:v>7.2450000000000001</c:v>
                </c:pt>
                <c:pt idx="1450">
                  <c:v>7.25</c:v>
                </c:pt>
                <c:pt idx="1451">
                  <c:v>7.2549999999999999</c:v>
                </c:pt>
                <c:pt idx="1452">
                  <c:v>7.26</c:v>
                </c:pt>
                <c:pt idx="1453">
                  <c:v>7.2650000000000006</c:v>
                </c:pt>
                <c:pt idx="1454">
                  <c:v>7.2700000000000005</c:v>
                </c:pt>
                <c:pt idx="1455">
                  <c:v>7.2750000000000004</c:v>
                </c:pt>
                <c:pt idx="1456">
                  <c:v>7.28</c:v>
                </c:pt>
                <c:pt idx="1457">
                  <c:v>7.2850000000000001</c:v>
                </c:pt>
                <c:pt idx="1458">
                  <c:v>7.29</c:v>
                </c:pt>
                <c:pt idx="1459">
                  <c:v>7.2949999999999999</c:v>
                </c:pt>
                <c:pt idx="1460">
                  <c:v>7.3</c:v>
                </c:pt>
                <c:pt idx="1461">
                  <c:v>7.3049999999999997</c:v>
                </c:pt>
                <c:pt idx="1462">
                  <c:v>7.3100000000000005</c:v>
                </c:pt>
                <c:pt idx="1463">
                  <c:v>7.3150000000000004</c:v>
                </c:pt>
                <c:pt idx="1464">
                  <c:v>7.32</c:v>
                </c:pt>
                <c:pt idx="1465">
                  <c:v>7.3250000000000002</c:v>
                </c:pt>
                <c:pt idx="1466">
                  <c:v>7.33</c:v>
                </c:pt>
                <c:pt idx="1467">
                  <c:v>7.335</c:v>
                </c:pt>
                <c:pt idx="1468">
                  <c:v>7.34</c:v>
                </c:pt>
                <c:pt idx="1469">
                  <c:v>7.3449999999999998</c:v>
                </c:pt>
                <c:pt idx="1470">
                  <c:v>7.3500000000000005</c:v>
                </c:pt>
                <c:pt idx="1471">
                  <c:v>7.3550000000000004</c:v>
                </c:pt>
                <c:pt idx="1472">
                  <c:v>7.36</c:v>
                </c:pt>
                <c:pt idx="1473">
                  <c:v>7.3650000000000002</c:v>
                </c:pt>
                <c:pt idx="1474">
                  <c:v>7.37</c:v>
                </c:pt>
                <c:pt idx="1475">
                  <c:v>7.375</c:v>
                </c:pt>
                <c:pt idx="1476">
                  <c:v>7.38</c:v>
                </c:pt>
                <c:pt idx="1477">
                  <c:v>7.3849999999999998</c:v>
                </c:pt>
                <c:pt idx="1478">
                  <c:v>7.3900000000000006</c:v>
                </c:pt>
                <c:pt idx="1479">
                  <c:v>7.3950000000000005</c:v>
                </c:pt>
                <c:pt idx="1480">
                  <c:v>7.4</c:v>
                </c:pt>
                <c:pt idx="1481">
                  <c:v>7.4050000000000002</c:v>
                </c:pt>
                <c:pt idx="1482">
                  <c:v>7.41</c:v>
                </c:pt>
                <c:pt idx="1483">
                  <c:v>7.415</c:v>
                </c:pt>
                <c:pt idx="1484">
                  <c:v>7.42</c:v>
                </c:pt>
                <c:pt idx="1485">
                  <c:v>7.4249999999999998</c:v>
                </c:pt>
                <c:pt idx="1486">
                  <c:v>7.43</c:v>
                </c:pt>
                <c:pt idx="1487">
                  <c:v>7.4350000000000005</c:v>
                </c:pt>
                <c:pt idx="1488">
                  <c:v>7.44</c:v>
                </c:pt>
                <c:pt idx="1489">
                  <c:v>7.4450000000000003</c:v>
                </c:pt>
                <c:pt idx="1490">
                  <c:v>7.45</c:v>
                </c:pt>
                <c:pt idx="1491">
                  <c:v>7.4550000000000001</c:v>
                </c:pt>
                <c:pt idx="1492">
                  <c:v>7.46</c:v>
                </c:pt>
                <c:pt idx="1493">
                  <c:v>7.4649999999999999</c:v>
                </c:pt>
                <c:pt idx="1494">
                  <c:v>7.47</c:v>
                </c:pt>
                <c:pt idx="1495">
                  <c:v>7.4750000000000005</c:v>
                </c:pt>
                <c:pt idx="1496">
                  <c:v>7.48</c:v>
                </c:pt>
                <c:pt idx="1497">
                  <c:v>7.4850000000000003</c:v>
                </c:pt>
                <c:pt idx="1498">
                  <c:v>7.49</c:v>
                </c:pt>
                <c:pt idx="1499">
                  <c:v>7.4950000000000001</c:v>
                </c:pt>
                <c:pt idx="1500">
                  <c:v>7.5</c:v>
                </c:pt>
                <c:pt idx="1501">
                  <c:v>7.5049999999999999</c:v>
                </c:pt>
                <c:pt idx="1502">
                  <c:v>7.51</c:v>
                </c:pt>
                <c:pt idx="1503">
                  <c:v>7.5150000000000006</c:v>
                </c:pt>
                <c:pt idx="1504">
                  <c:v>7.5200000000000005</c:v>
                </c:pt>
                <c:pt idx="1505">
                  <c:v>7.5250000000000004</c:v>
                </c:pt>
                <c:pt idx="1506">
                  <c:v>7.53</c:v>
                </c:pt>
                <c:pt idx="1507">
                  <c:v>7.5350000000000001</c:v>
                </c:pt>
                <c:pt idx="1508">
                  <c:v>7.54</c:v>
                </c:pt>
                <c:pt idx="1509">
                  <c:v>7.5449999999999999</c:v>
                </c:pt>
                <c:pt idx="1510">
                  <c:v>7.55</c:v>
                </c:pt>
                <c:pt idx="1511">
                  <c:v>7.5549999999999997</c:v>
                </c:pt>
                <c:pt idx="1512">
                  <c:v>7.5600000000000005</c:v>
                </c:pt>
                <c:pt idx="1513">
                  <c:v>7.5650000000000004</c:v>
                </c:pt>
                <c:pt idx="1514">
                  <c:v>7.57</c:v>
                </c:pt>
                <c:pt idx="1515">
                  <c:v>7.5750000000000002</c:v>
                </c:pt>
                <c:pt idx="1516">
                  <c:v>7.58</c:v>
                </c:pt>
                <c:pt idx="1517">
                  <c:v>7.585</c:v>
                </c:pt>
                <c:pt idx="1518">
                  <c:v>7.59</c:v>
                </c:pt>
                <c:pt idx="1519">
                  <c:v>7.5949999999999998</c:v>
                </c:pt>
                <c:pt idx="1520">
                  <c:v>7.6000000000000005</c:v>
                </c:pt>
                <c:pt idx="1521">
                  <c:v>7.6050000000000004</c:v>
                </c:pt>
                <c:pt idx="1522">
                  <c:v>7.61</c:v>
                </c:pt>
                <c:pt idx="1523">
                  <c:v>7.6150000000000002</c:v>
                </c:pt>
                <c:pt idx="1524">
                  <c:v>7.62</c:v>
                </c:pt>
                <c:pt idx="1525">
                  <c:v>7.625</c:v>
                </c:pt>
                <c:pt idx="1526">
                  <c:v>7.63</c:v>
                </c:pt>
                <c:pt idx="1527">
                  <c:v>7.6349999999999998</c:v>
                </c:pt>
                <c:pt idx="1528">
                  <c:v>7.6400000000000006</c:v>
                </c:pt>
                <c:pt idx="1529">
                  <c:v>7.6450000000000005</c:v>
                </c:pt>
                <c:pt idx="1530">
                  <c:v>7.65</c:v>
                </c:pt>
                <c:pt idx="1531">
                  <c:v>7.6550000000000002</c:v>
                </c:pt>
                <c:pt idx="1532">
                  <c:v>7.66</c:v>
                </c:pt>
                <c:pt idx="1533">
                  <c:v>7.665</c:v>
                </c:pt>
                <c:pt idx="1534">
                  <c:v>7.67</c:v>
                </c:pt>
                <c:pt idx="1535">
                  <c:v>7.6749999999999998</c:v>
                </c:pt>
                <c:pt idx="1536">
                  <c:v>7.68</c:v>
                </c:pt>
                <c:pt idx="1537">
                  <c:v>7.6850000000000005</c:v>
                </c:pt>
                <c:pt idx="1538">
                  <c:v>7.69</c:v>
                </c:pt>
                <c:pt idx="1539">
                  <c:v>7.6950000000000003</c:v>
                </c:pt>
                <c:pt idx="1540">
                  <c:v>7.7</c:v>
                </c:pt>
                <c:pt idx="1541">
                  <c:v>7.7050000000000001</c:v>
                </c:pt>
                <c:pt idx="1542">
                  <c:v>7.71</c:v>
                </c:pt>
                <c:pt idx="1543">
                  <c:v>7.7149999999999999</c:v>
                </c:pt>
                <c:pt idx="1544">
                  <c:v>7.72</c:v>
                </c:pt>
                <c:pt idx="1545">
                  <c:v>7.7250000000000005</c:v>
                </c:pt>
                <c:pt idx="1546">
                  <c:v>7.73</c:v>
                </c:pt>
                <c:pt idx="1547">
                  <c:v>7.7350000000000003</c:v>
                </c:pt>
                <c:pt idx="1548">
                  <c:v>7.74</c:v>
                </c:pt>
                <c:pt idx="1549">
                  <c:v>7.7450000000000001</c:v>
                </c:pt>
                <c:pt idx="1550">
                  <c:v>7.75</c:v>
                </c:pt>
                <c:pt idx="1551">
                  <c:v>7.7549999999999999</c:v>
                </c:pt>
                <c:pt idx="1552">
                  <c:v>7.76</c:v>
                </c:pt>
                <c:pt idx="1553">
                  <c:v>7.7650000000000006</c:v>
                </c:pt>
                <c:pt idx="1554">
                  <c:v>7.7700000000000005</c:v>
                </c:pt>
                <c:pt idx="1555">
                  <c:v>7.7750000000000004</c:v>
                </c:pt>
                <c:pt idx="1556">
                  <c:v>7.78</c:v>
                </c:pt>
                <c:pt idx="1557">
                  <c:v>7.7850000000000001</c:v>
                </c:pt>
                <c:pt idx="1558">
                  <c:v>7.79</c:v>
                </c:pt>
                <c:pt idx="1559">
                  <c:v>7.7949999999999999</c:v>
                </c:pt>
                <c:pt idx="1560">
                  <c:v>7.8</c:v>
                </c:pt>
                <c:pt idx="1561">
                  <c:v>7.8050000000000006</c:v>
                </c:pt>
                <c:pt idx="1562">
                  <c:v>7.8100000000000005</c:v>
                </c:pt>
                <c:pt idx="1563">
                  <c:v>7.8150000000000004</c:v>
                </c:pt>
                <c:pt idx="1564">
                  <c:v>7.82</c:v>
                </c:pt>
                <c:pt idx="1565">
                  <c:v>7.8250000000000002</c:v>
                </c:pt>
                <c:pt idx="1566">
                  <c:v>7.83</c:v>
                </c:pt>
                <c:pt idx="1567">
                  <c:v>7.835</c:v>
                </c:pt>
                <c:pt idx="1568">
                  <c:v>7.84</c:v>
                </c:pt>
                <c:pt idx="1569">
                  <c:v>7.8449999999999998</c:v>
                </c:pt>
                <c:pt idx="1570">
                  <c:v>7.8500000000000005</c:v>
                </c:pt>
                <c:pt idx="1571">
                  <c:v>7.8550000000000004</c:v>
                </c:pt>
                <c:pt idx="1572">
                  <c:v>7.86</c:v>
                </c:pt>
                <c:pt idx="1573">
                  <c:v>7.8650000000000002</c:v>
                </c:pt>
                <c:pt idx="1574">
                  <c:v>7.87</c:v>
                </c:pt>
                <c:pt idx="1575">
                  <c:v>7.875</c:v>
                </c:pt>
                <c:pt idx="1576">
                  <c:v>7.88</c:v>
                </c:pt>
                <c:pt idx="1577">
                  <c:v>7.8849999999999998</c:v>
                </c:pt>
                <c:pt idx="1578">
                  <c:v>7.8900000000000006</c:v>
                </c:pt>
                <c:pt idx="1579">
                  <c:v>7.8950000000000005</c:v>
                </c:pt>
                <c:pt idx="1580">
                  <c:v>7.9</c:v>
                </c:pt>
                <c:pt idx="1581">
                  <c:v>7.9050000000000002</c:v>
                </c:pt>
                <c:pt idx="1582">
                  <c:v>7.91</c:v>
                </c:pt>
                <c:pt idx="1583">
                  <c:v>7.915</c:v>
                </c:pt>
                <c:pt idx="1584">
                  <c:v>7.92</c:v>
                </c:pt>
                <c:pt idx="1585">
                  <c:v>7.9249999999999998</c:v>
                </c:pt>
                <c:pt idx="1586">
                  <c:v>7.9300000000000006</c:v>
                </c:pt>
                <c:pt idx="1587">
                  <c:v>7.9350000000000005</c:v>
                </c:pt>
                <c:pt idx="1588">
                  <c:v>7.94</c:v>
                </c:pt>
                <c:pt idx="1589">
                  <c:v>7.9450000000000003</c:v>
                </c:pt>
                <c:pt idx="1590">
                  <c:v>7.95</c:v>
                </c:pt>
                <c:pt idx="1591">
                  <c:v>7.9550000000000001</c:v>
                </c:pt>
                <c:pt idx="1592">
                  <c:v>7.96</c:v>
                </c:pt>
                <c:pt idx="1593">
                  <c:v>7.9649999999999999</c:v>
                </c:pt>
                <c:pt idx="1594">
                  <c:v>7.97</c:v>
                </c:pt>
                <c:pt idx="1595">
                  <c:v>7.9750000000000005</c:v>
                </c:pt>
                <c:pt idx="1596">
                  <c:v>7.98</c:v>
                </c:pt>
                <c:pt idx="1597">
                  <c:v>7.9850000000000003</c:v>
                </c:pt>
                <c:pt idx="1598">
                  <c:v>7.99</c:v>
                </c:pt>
                <c:pt idx="1599">
                  <c:v>7.9950000000000001</c:v>
                </c:pt>
                <c:pt idx="1600">
                  <c:v>8</c:v>
                </c:pt>
                <c:pt idx="1601">
                  <c:v>8.0050000000000008</c:v>
                </c:pt>
                <c:pt idx="1602">
                  <c:v>8.01</c:v>
                </c:pt>
                <c:pt idx="1603">
                  <c:v>8.0150000000000006</c:v>
                </c:pt>
                <c:pt idx="1604">
                  <c:v>8.02</c:v>
                </c:pt>
                <c:pt idx="1605">
                  <c:v>8.0250000000000004</c:v>
                </c:pt>
                <c:pt idx="1606">
                  <c:v>8.0299999999999994</c:v>
                </c:pt>
                <c:pt idx="1607">
                  <c:v>8.0350000000000001</c:v>
                </c:pt>
                <c:pt idx="1608">
                  <c:v>8.0400000000000009</c:v>
                </c:pt>
                <c:pt idx="1609">
                  <c:v>8.0449999999999999</c:v>
                </c:pt>
                <c:pt idx="1610">
                  <c:v>8.0500000000000007</c:v>
                </c:pt>
                <c:pt idx="1611">
                  <c:v>8.0549999999999997</c:v>
                </c:pt>
                <c:pt idx="1612">
                  <c:v>8.06</c:v>
                </c:pt>
                <c:pt idx="1613">
                  <c:v>8.0649999999999995</c:v>
                </c:pt>
                <c:pt idx="1614">
                  <c:v>8.07</c:v>
                </c:pt>
                <c:pt idx="1615">
                  <c:v>8.0749999999999993</c:v>
                </c:pt>
                <c:pt idx="1616">
                  <c:v>8.08</c:v>
                </c:pt>
                <c:pt idx="1617">
                  <c:v>8.0850000000000009</c:v>
                </c:pt>
                <c:pt idx="1618">
                  <c:v>8.09</c:v>
                </c:pt>
                <c:pt idx="1619">
                  <c:v>8.0950000000000006</c:v>
                </c:pt>
                <c:pt idx="1620">
                  <c:v>8.1</c:v>
                </c:pt>
                <c:pt idx="1621">
                  <c:v>8.1050000000000004</c:v>
                </c:pt>
                <c:pt idx="1622">
                  <c:v>8.11</c:v>
                </c:pt>
                <c:pt idx="1623">
                  <c:v>8.1150000000000002</c:v>
                </c:pt>
                <c:pt idx="1624">
                  <c:v>8.120000000000001</c:v>
                </c:pt>
                <c:pt idx="1625">
                  <c:v>8.125</c:v>
                </c:pt>
                <c:pt idx="1626">
                  <c:v>8.1300000000000008</c:v>
                </c:pt>
                <c:pt idx="1627">
                  <c:v>8.1349999999999998</c:v>
                </c:pt>
                <c:pt idx="1628">
                  <c:v>8.14</c:v>
                </c:pt>
                <c:pt idx="1629">
                  <c:v>8.1449999999999996</c:v>
                </c:pt>
                <c:pt idx="1630">
                  <c:v>8.15</c:v>
                </c:pt>
                <c:pt idx="1631">
                  <c:v>8.1549999999999994</c:v>
                </c:pt>
                <c:pt idx="1632">
                  <c:v>8.16</c:v>
                </c:pt>
                <c:pt idx="1633">
                  <c:v>8.1650000000000009</c:v>
                </c:pt>
                <c:pt idx="1634">
                  <c:v>8.17</c:v>
                </c:pt>
                <c:pt idx="1635">
                  <c:v>8.1750000000000007</c:v>
                </c:pt>
                <c:pt idx="1636">
                  <c:v>8.18</c:v>
                </c:pt>
                <c:pt idx="1637">
                  <c:v>8.1850000000000005</c:v>
                </c:pt>
                <c:pt idx="1638">
                  <c:v>8.19</c:v>
                </c:pt>
                <c:pt idx="1639">
                  <c:v>8.1950000000000003</c:v>
                </c:pt>
                <c:pt idx="1640">
                  <c:v>8.1999999999999993</c:v>
                </c:pt>
                <c:pt idx="1641">
                  <c:v>8.2050000000000001</c:v>
                </c:pt>
                <c:pt idx="1642">
                  <c:v>8.2100000000000009</c:v>
                </c:pt>
                <c:pt idx="1643">
                  <c:v>8.2149999999999999</c:v>
                </c:pt>
                <c:pt idx="1644">
                  <c:v>8.2200000000000006</c:v>
                </c:pt>
                <c:pt idx="1645">
                  <c:v>8.2249999999999996</c:v>
                </c:pt>
                <c:pt idx="1646">
                  <c:v>8.23</c:v>
                </c:pt>
                <c:pt idx="1647">
                  <c:v>8.2349999999999994</c:v>
                </c:pt>
                <c:pt idx="1648">
                  <c:v>8.24</c:v>
                </c:pt>
                <c:pt idx="1649">
                  <c:v>8.245000000000001</c:v>
                </c:pt>
                <c:pt idx="1650">
                  <c:v>8.25</c:v>
                </c:pt>
                <c:pt idx="1651">
                  <c:v>8.2550000000000008</c:v>
                </c:pt>
                <c:pt idx="1652">
                  <c:v>8.26</c:v>
                </c:pt>
                <c:pt idx="1653">
                  <c:v>8.2650000000000006</c:v>
                </c:pt>
                <c:pt idx="1654">
                  <c:v>8.27</c:v>
                </c:pt>
                <c:pt idx="1655">
                  <c:v>8.2750000000000004</c:v>
                </c:pt>
                <c:pt idx="1656">
                  <c:v>8.2799999999999994</c:v>
                </c:pt>
                <c:pt idx="1657">
                  <c:v>8.2850000000000001</c:v>
                </c:pt>
                <c:pt idx="1658">
                  <c:v>8.2900000000000009</c:v>
                </c:pt>
                <c:pt idx="1659">
                  <c:v>8.2949999999999999</c:v>
                </c:pt>
                <c:pt idx="1660">
                  <c:v>8.3000000000000007</c:v>
                </c:pt>
                <c:pt idx="1661">
                  <c:v>8.3049999999999997</c:v>
                </c:pt>
                <c:pt idx="1662">
                  <c:v>8.31</c:v>
                </c:pt>
                <c:pt idx="1663">
                  <c:v>8.3149999999999995</c:v>
                </c:pt>
                <c:pt idx="1664">
                  <c:v>8.32</c:v>
                </c:pt>
                <c:pt idx="1665">
                  <c:v>8.3249999999999993</c:v>
                </c:pt>
                <c:pt idx="1666">
                  <c:v>8.33</c:v>
                </c:pt>
                <c:pt idx="1667">
                  <c:v>8.3350000000000009</c:v>
                </c:pt>
                <c:pt idx="1668">
                  <c:v>8.34</c:v>
                </c:pt>
                <c:pt idx="1669">
                  <c:v>8.3450000000000006</c:v>
                </c:pt>
                <c:pt idx="1670">
                  <c:v>8.35</c:v>
                </c:pt>
                <c:pt idx="1671">
                  <c:v>8.3550000000000004</c:v>
                </c:pt>
                <c:pt idx="1672">
                  <c:v>8.36</c:v>
                </c:pt>
                <c:pt idx="1673">
                  <c:v>8.3650000000000002</c:v>
                </c:pt>
                <c:pt idx="1674">
                  <c:v>8.370000000000001</c:v>
                </c:pt>
                <c:pt idx="1675">
                  <c:v>8.375</c:v>
                </c:pt>
                <c:pt idx="1676">
                  <c:v>8.3800000000000008</c:v>
                </c:pt>
                <c:pt idx="1677">
                  <c:v>8.3849999999999998</c:v>
                </c:pt>
                <c:pt idx="1678">
                  <c:v>8.39</c:v>
                </c:pt>
                <c:pt idx="1679">
                  <c:v>8.3949999999999996</c:v>
                </c:pt>
                <c:pt idx="1680">
                  <c:v>8.4</c:v>
                </c:pt>
                <c:pt idx="1681">
                  <c:v>8.4049999999999994</c:v>
                </c:pt>
                <c:pt idx="1682">
                  <c:v>8.41</c:v>
                </c:pt>
                <c:pt idx="1683">
                  <c:v>8.4150000000000009</c:v>
                </c:pt>
                <c:pt idx="1684">
                  <c:v>8.42</c:v>
                </c:pt>
                <c:pt idx="1685">
                  <c:v>8.4250000000000007</c:v>
                </c:pt>
                <c:pt idx="1686">
                  <c:v>8.43</c:v>
                </c:pt>
                <c:pt idx="1687">
                  <c:v>8.4350000000000005</c:v>
                </c:pt>
                <c:pt idx="1688">
                  <c:v>8.44</c:v>
                </c:pt>
                <c:pt idx="1689">
                  <c:v>8.4450000000000003</c:v>
                </c:pt>
                <c:pt idx="1690">
                  <c:v>8.4499999999999993</c:v>
                </c:pt>
                <c:pt idx="1691">
                  <c:v>8.4550000000000001</c:v>
                </c:pt>
                <c:pt idx="1692">
                  <c:v>8.4600000000000009</c:v>
                </c:pt>
                <c:pt idx="1693">
                  <c:v>8.4649999999999999</c:v>
                </c:pt>
                <c:pt idx="1694">
                  <c:v>8.4700000000000006</c:v>
                </c:pt>
                <c:pt idx="1695">
                  <c:v>8.4749999999999996</c:v>
                </c:pt>
                <c:pt idx="1696">
                  <c:v>8.48</c:v>
                </c:pt>
                <c:pt idx="1697">
                  <c:v>8.4849999999999994</c:v>
                </c:pt>
                <c:pt idx="1698">
                  <c:v>8.49</c:v>
                </c:pt>
                <c:pt idx="1699">
                  <c:v>8.495000000000001</c:v>
                </c:pt>
                <c:pt idx="1700">
                  <c:v>8.5</c:v>
                </c:pt>
                <c:pt idx="1701">
                  <c:v>8.5050000000000008</c:v>
                </c:pt>
                <c:pt idx="1702">
                  <c:v>8.51</c:v>
                </c:pt>
                <c:pt idx="1703">
                  <c:v>8.5150000000000006</c:v>
                </c:pt>
                <c:pt idx="1704">
                  <c:v>8.52</c:v>
                </c:pt>
                <c:pt idx="1705">
                  <c:v>8.5250000000000004</c:v>
                </c:pt>
                <c:pt idx="1706">
                  <c:v>8.5299999999999994</c:v>
                </c:pt>
                <c:pt idx="1707">
                  <c:v>8.5350000000000001</c:v>
                </c:pt>
                <c:pt idx="1708">
                  <c:v>8.5400000000000009</c:v>
                </c:pt>
                <c:pt idx="1709">
                  <c:v>8.5449999999999999</c:v>
                </c:pt>
                <c:pt idx="1710">
                  <c:v>8.5500000000000007</c:v>
                </c:pt>
                <c:pt idx="1711">
                  <c:v>8.5549999999999997</c:v>
                </c:pt>
                <c:pt idx="1712">
                  <c:v>8.56</c:v>
                </c:pt>
                <c:pt idx="1713">
                  <c:v>8.5649999999999995</c:v>
                </c:pt>
                <c:pt idx="1714">
                  <c:v>8.57</c:v>
                </c:pt>
                <c:pt idx="1715">
                  <c:v>8.5750000000000011</c:v>
                </c:pt>
                <c:pt idx="1716">
                  <c:v>8.58</c:v>
                </c:pt>
                <c:pt idx="1717">
                  <c:v>8.5850000000000009</c:v>
                </c:pt>
                <c:pt idx="1718">
                  <c:v>8.59</c:v>
                </c:pt>
                <c:pt idx="1719">
                  <c:v>8.5950000000000006</c:v>
                </c:pt>
                <c:pt idx="1720">
                  <c:v>8.6</c:v>
                </c:pt>
                <c:pt idx="1721">
                  <c:v>8.6050000000000004</c:v>
                </c:pt>
                <c:pt idx="1722">
                  <c:v>8.61</c:v>
                </c:pt>
                <c:pt idx="1723">
                  <c:v>8.6150000000000002</c:v>
                </c:pt>
                <c:pt idx="1724">
                  <c:v>8.620000000000001</c:v>
                </c:pt>
                <c:pt idx="1725">
                  <c:v>8.625</c:v>
                </c:pt>
                <c:pt idx="1726">
                  <c:v>8.6300000000000008</c:v>
                </c:pt>
                <c:pt idx="1727">
                  <c:v>8.6349999999999998</c:v>
                </c:pt>
                <c:pt idx="1728">
                  <c:v>8.64</c:v>
                </c:pt>
                <c:pt idx="1729">
                  <c:v>8.6449999999999996</c:v>
                </c:pt>
                <c:pt idx="1730">
                  <c:v>8.65</c:v>
                </c:pt>
                <c:pt idx="1731">
                  <c:v>8.6549999999999994</c:v>
                </c:pt>
                <c:pt idx="1732">
                  <c:v>8.66</c:v>
                </c:pt>
                <c:pt idx="1733">
                  <c:v>8.6650000000000009</c:v>
                </c:pt>
                <c:pt idx="1734">
                  <c:v>8.67</c:v>
                </c:pt>
                <c:pt idx="1735">
                  <c:v>8.6750000000000007</c:v>
                </c:pt>
                <c:pt idx="1736">
                  <c:v>8.68</c:v>
                </c:pt>
                <c:pt idx="1737">
                  <c:v>8.6850000000000005</c:v>
                </c:pt>
                <c:pt idx="1738">
                  <c:v>8.69</c:v>
                </c:pt>
                <c:pt idx="1739">
                  <c:v>8.6950000000000003</c:v>
                </c:pt>
                <c:pt idx="1740">
                  <c:v>8.7000000000000011</c:v>
                </c:pt>
                <c:pt idx="1741">
                  <c:v>8.7050000000000001</c:v>
                </c:pt>
                <c:pt idx="1742">
                  <c:v>8.7100000000000009</c:v>
                </c:pt>
                <c:pt idx="1743">
                  <c:v>8.7149999999999999</c:v>
                </c:pt>
                <c:pt idx="1744">
                  <c:v>8.7200000000000006</c:v>
                </c:pt>
                <c:pt idx="1745">
                  <c:v>8.7249999999999996</c:v>
                </c:pt>
                <c:pt idx="1746">
                  <c:v>8.73</c:v>
                </c:pt>
                <c:pt idx="1747">
                  <c:v>8.7349999999999994</c:v>
                </c:pt>
                <c:pt idx="1748">
                  <c:v>8.74</c:v>
                </c:pt>
                <c:pt idx="1749">
                  <c:v>8.745000000000001</c:v>
                </c:pt>
                <c:pt idx="1750">
                  <c:v>8.75</c:v>
                </c:pt>
                <c:pt idx="1751">
                  <c:v>8.7550000000000008</c:v>
                </c:pt>
                <c:pt idx="1752">
                  <c:v>8.76</c:v>
                </c:pt>
                <c:pt idx="1753">
                  <c:v>8.7650000000000006</c:v>
                </c:pt>
                <c:pt idx="1754">
                  <c:v>8.77</c:v>
                </c:pt>
                <c:pt idx="1755">
                  <c:v>8.7750000000000004</c:v>
                </c:pt>
                <c:pt idx="1756">
                  <c:v>8.7799999999999994</c:v>
                </c:pt>
                <c:pt idx="1757">
                  <c:v>8.7850000000000001</c:v>
                </c:pt>
                <c:pt idx="1758">
                  <c:v>8.7900000000000009</c:v>
                </c:pt>
                <c:pt idx="1759">
                  <c:v>8.7949999999999999</c:v>
                </c:pt>
                <c:pt idx="1760">
                  <c:v>8.8000000000000007</c:v>
                </c:pt>
                <c:pt idx="1761">
                  <c:v>8.8049999999999997</c:v>
                </c:pt>
                <c:pt idx="1762">
                  <c:v>8.81</c:v>
                </c:pt>
                <c:pt idx="1763">
                  <c:v>8.8149999999999995</c:v>
                </c:pt>
                <c:pt idx="1764">
                  <c:v>8.82</c:v>
                </c:pt>
                <c:pt idx="1765">
                  <c:v>8.8250000000000011</c:v>
                </c:pt>
                <c:pt idx="1766">
                  <c:v>8.83</c:v>
                </c:pt>
                <c:pt idx="1767">
                  <c:v>8.8350000000000009</c:v>
                </c:pt>
                <c:pt idx="1768">
                  <c:v>8.84</c:v>
                </c:pt>
                <c:pt idx="1769">
                  <c:v>8.8450000000000006</c:v>
                </c:pt>
                <c:pt idx="1770">
                  <c:v>8.85</c:v>
                </c:pt>
                <c:pt idx="1771">
                  <c:v>8.8550000000000004</c:v>
                </c:pt>
                <c:pt idx="1772">
                  <c:v>8.86</c:v>
                </c:pt>
                <c:pt idx="1773">
                  <c:v>8.8650000000000002</c:v>
                </c:pt>
                <c:pt idx="1774">
                  <c:v>8.870000000000001</c:v>
                </c:pt>
                <c:pt idx="1775">
                  <c:v>8.875</c:v>
                </c:pt>
                <c:pt idx="1776">
                  <c:v>8.8800000000000008</c:v>
                </c:pt>
                <c:pt idx="1777">
                  <c:v>8.8849999999999998</c:v>
                </c:pt>
                <c:pt idx="1778">
                  <c:v>8.89</c:v>
                </c:pt>
                <c:pt idx="1779">
                  <c:v>8.8949999999999996</c:v>
                </c:pt>
                <c:pt idx="1780">
                  <c:v>8.9</c:v>
                </c:pt>
                <c:pt idx="1781">
                  <c:v>8.9049999999999994</c:v>
                </c:pt>
                <c:pt idx="1782">
                  <c:v>8.91</c:v>
                </c:pt>
                <c:pt idx="1783">
                  <c:v>8.9150000000000009</c:v>
                </c:pt>
                <c:pt idx="1784">
                  <c:v>8.92</c:v>
                </c:pt>
                <c:pt idx="1785">
                  <c:v>8.9250000000000007</c:v>
                </c:pt>
                <c:pt idx="1786">
                  <c:v>8.93</c:v>
                </c:pt>
                <c:pt idx="1787">
                  <c:v>8.9350000000000005</c:v>
                </c:pt>
                <c:pt idx="1788">
                  <c:v>8.94</c:v>
                </c:pt>
                <c:pt idx="1789">
                  <c:v>8.9450000000000003</c:v>
                </c:pt>
                <c:pt idx="1790">
                  <c:v>8.9500000000000011</c:v>
                </c:pt>
                <c:pt idx="1791">
                  <c:v>8.9550000000000001</c:v>
                </c:pt>
                <c:pt idx="1792">
                  <c:v>8.9600000000000009</c:v>
                </c:pt>
                <c:pt idx="1793">
                  <c:v>8.9649999999999999</c:v>
                </c:pt>
                <c:pt idx="1794">
                  <c:v>8.9700000000000006</c:v>
                </c:pt>
                <c:pt idx="1795">
                  <c:v>8.9749999999999996</c:v>
                </c:pt>
                <c:pt idx="1796">
                  <c:v>8.98</c:v>
                </c:pt>
                <c:pt idx="1797">
                  <c:v>8.9849999999999994</c:v>
                </c:pt>
                <c:pt idx="1798">
                  <c:v>8.99</c:v>
                </c:pt>
                <c:pt idx="1799">
                  <c:v>8.995000000000001</c:v>
                </c:pt>
                <c:pt idx="1800">
                  <c:v>9</c:v>
                </c:pt>
                <c:pt idx="1801">
                  <c:v>9.0050000000000008</c:v>
                </c:pt>
                <c:pt idx="1802">
                  <c:v>9.01</c:v>
                </c:pt>
                <c:pt idx="1803">
                  <c:v>9.0150000000000006</c:v>
                </c:pt>
                <c:pt idx="1804">
                  <c:v>9.02</c:v>
                </c:pt>
                <c:pt idx="1805">
                  <c:v>9.0250000000000004</c:v>
                </c:pt>
                <c:pt idx="1806">
                  <c:v>9.0299999999999994</c:v>
                </c:pt>
                <c:pt idx="1807">
                  <c:v>9.0350000000000001</c:v>
                </c:pt>
                <c:pt idx="1808">
                  <c:v>9.0400000000000009</c:v>
                </c:pt>
                <c:pt idx="1809">
                  <c:v>9.0449999999999999</c:v>
                </c:pt>
                <c:pt idx="1810">
                  <c:v>9.0500000000000007</c:v>
                </c:pt>
                <c:pt idx="1811">
                  <c:v>9.0549999999999997</c:v>
                </c:pt>
                <c:pt idx="1812">
                  <c:v>9.06</c:v>
                </c:pt>
                <c:pt idx="1813">
                  <c:v>9.0649999999999995</c:v>
                </c:pt>
                <c:pt idx="1814">
                  <c:v>9.07</c:v>
                </c:pt>
                <c:pt idx="1815">
                  <c:v>9.0750000000000011</c:v>
                </c:pt>
                <c:pt idx="1816">
                  <c:v>9.08</c:v>
                </c:pt>
                <c:pt idx="1817">
                  <c:v>9.0850000000000009</c:v>
                </c:pt>
                <c:pt idx="1818">
                  <c:v>9.09</c:v>
                </c:pt>
                <c:pt idx="1819">
                  <c:v>9.0950000000000006</c:v>
                </c:pt>
                <c:pt idx="1820">
                  <c:v>9.1</c:v>
                </c:pt>
                <c:pt idx="1821">
                  <c:v>9.1050000000000004</c:v>
                </c:pt>
                <c:pt idx="1822">
                  <c:v>9.11</c:v>
                </c:pt>
                <c:pt idx="1823">
                  <c:v>9.1150000000000002</c:v>
                </c:pt>
                <c:pt idx="1824">
                  <c:v>9.120000000000001</c:v>
                </c:pt>
                <c:pt idx="1825">
                  <c:v>9.125</c:v>
                </c:pt>
                <c:pt idx="1826">
                  <c:v>9.1300000000000008</c:v>
                </c:pt>
                <c:pt idx="1827">
                  <c:v>9.1349999999999998</c:v>
                </c:pt>
                <c:pt idx="1828">
                  <c:v>9.14</c:v>
                </c:pt>
                <c:pt idx="1829">
                  <c:v>9.1449999999999996</c:v>
                </c:pt>
                <c:pt idx="1830">
                  <c:v>9.15</c:v>
                </c:pt>
                <c:pt idx="1831">
                  <c:v>9.1549999999999994</c:v>
                </c:pt>
                <c:pt idx="1832">
                  <c:v>9.16</c:v>
                </c:pt>
                <c:pt idx="1833">
                  <c:v>9.1650000000000009</c:v>
                </c:pt>
                <c:pt idx="1834">
                  <c:v>9.17</c:v>
                </c:pt>
                <c:pt idx="1835">
                  <c:v>9.1750000000000007</c:v>
                </c:pt>
                <c:pt idx="1836">
                  <c:v>9.18</c:v>
                </c:pt>
                <c:pt idx="1837">
                  <c:v>9.1850000000000005</c:v>
                </c:pt>
                <c:pt idx="1838">
                  <c:v>9.19</c:v>
                </c:pt>
                <c:pt idx="1839">
                  <c:v>9.1950000000000003</c:v>
                </c:pt>
                <c:pt idx="1840">
                  <c:v>9.2000000000000011</c:v>
                </c:pt>
                <c:pt idx="1841">
                  <c:v>9.2050000000000001</c:v>
                </c:pt>
                <c:pt idx="1842">
                  <c:v>9.2100000000000009</c:v>
                </c:pt>
                <c:pt idx="1843">
                  <c:v>9.2149999999999999</c:v>
                </c:pt>
                <c:pt idx="1844">
                  <c:v>9.2200000000000006</c:v>
                </c:pt>
                <c:pt idx="1845">
                  <c:v>9.2249999999999996</c:v>
                </c:pt>
                <c:pt idx="1846">
                  <c:v>9.23</c:v>
                </c:pt>
                <c:pt idx="1847">
                  <c:v>9.2349999999999994</c:v>
                </c:pt>
                <c:pt idx="1848">
                  <c:v>9.24</c:v>
                </c:pt>
                <c:pt idx="1849">
                  <c:v>9.245000000000001</c:v>
                </c:pt>
                <c:pt idx="1850">
                  <c:v>9.25</c:v>
                </c:pt>
                <c:pt idx="1851">
                  <c:v>9.2550000000000008</c:v>
                </c:pt>
                <c:pt idx="1852">
                  <c:v>9.26</c:v>
                </c:pt>
                <c:pt idx="1853">
                  <c:v>9.2650000000000006</c:v>
                </c:pt>
                <c:pt idx="1854">
                  <c:v>9.27</c:v>
                </c:pt>
                <c:pt idx="1855">
                  <c:v>9.2750000000000004</c:v>
                </c:pt>
                <c:pt idx="1856">
                  <c:v>9.2799999999999994</c:v>
                </c:pt>
                <c:pt idx="1857">
                  <c:v>9.2850000000000001</c:v>
                </c:pt>
                <c:pt idx="1858">
                  <c:v>9.2900000000000009</c:v>
                </c:pt>
                <c:pt idx="1859">
                  <c:v>9.2949999999999999</c:v>
                </c:pt>
                <c:pt idx="1860">
                  <c:v>9.3000000000000007</c:v>
                </c:pt>
                <c:pt idx="1861">
                  <c:v>9.3049999999999997</c:v>
                </c:pt>
                <c:pt idx="1862">
                  <c:v>9.31</c:v>
                </c:pt>
                <c:pt idx="1863">
                  <c:v>9.3149999999999995</c:v>
                </c:pt>
                <c:pt idx="1864">
                  <c:v>9.32</c:v>
                </c:pt>
                <c:pt idx="1865">
                  <c:v>9.3250000000000011</c:v>
                </c:pt>
                <c:pt idx="1866">
                  <c:v>9.33</c:v>
                </c:pt>
                <c:pt idx="1867">
                  <c:v>9.3350000000000009</c:v>
                </c:pt>
                <c:pt idx="1868">
                  <c:v>9.34</c:v>
                </c:pt>
                <c:pt idx="1869">
                  <c:v>9.3450000000000006</c:v>
                </c:pt>
                <c:pt idx="1870">
                  <c:v>9.35</c:v>
                </c:pt>
                <c:pt idx="1871">
                  <c:v>9.3550000000000004</c:v>
                </c:pt>
                <c:pt idx="1872">
                  <c:v>9.36</c:v>
                </c:pt>
                <c:pt idx="1873">
                  <c:v>9.3650000000000002</c:v>
                </c:pt>
                <c:pt idx="1874">
                  <c:v>9.370000000000001</c:v>
                </c:pt>
                <c:pt idx="1875">
                  <c:v>9.375</c:v>
                </c:pt>
                <c:pt idx="1876">
                  <c:v>9.3800000000000008</c:v>
                </c:pt>
                <c:pt idx="1877">
                  <c:v>9.3849999999999998</c:v>
                </c:pt>
                <c:pt idx="1878">
                  <c:v>9.39</c:v>
                </c:pt>
                <c:pt idx="1879">
                  <c:v>9.3949999999999996</c:v>
                </c:pt>
                <c:pt idx="1880">
                  <c:v>9.4</c:v>
                </c:pt>
                <c:pt idx="1881">
                  <c:v>9.4049999999999994</c:v>
                </c:pt>
                <c:pt idx="1882">
                  <c:v>9.41</c:v>
                </c:pt>
                <c:pt idx="1883">
                  <c:v>9.4150000000000009</c:v>
                </c:pt>
                <c:pt idx="1884">
                  <c:v>9.42</c:v>
                </c:pt>
                <c:pt idx="1885">
                  <c:v>9.4250000000000007</c:v>
                </c:pt>
                <c:pt idx="1886">
                  <c:v>9.43</c:v>
                </c:pt>
                <c:pt idx="1887">
                  <c:v>9.4350000000000005</c:v>
                </c:pt>
                <c:pt idx="1888">
                  <c:v>9.44</c:v>
                </c:pt>
                <c:pt idx="1889">
                  <c:v>9.4450000000000003</c:v>
                </c:pt>
                <c:pt idx="1890">
                  <c:v>9.4500000000000011</c:v>
                </c:pt>
                <c:pt idx="1891">
                  <c:v>9.4550000000000001</c:v>
                </c:pt>
                <c:pt idx="1892">
                  <c:v>9.4600000000000009</c:v>
                </c:pt>
                <c:pt idx="1893">
                  <c:v>9.4649999999999999</c:v>
                </c:pt>
                <c:pt idx="1894">
                  <c:v>9.4700000000000006</c:v>
                </c:pt>
                <c:pt idx="1895">
                  <c:v>9.4749999999999996</c:v>
                </c:pt>
                <c:pt idx="1896">
                  <c:v>9.48</c:v>
                </c:pt>
                <c:pt idx="1897">
                  <c:v>9.4849999999999994</c:v>
                </c:pt>
                <c:pt idx="1898">
                  <c:v>9.49</c:v>
                </c:pt>
                <c:pt idx="1899">
                  <c:v>9.495000000000001</c:v>
                </c:pt>
                <c:pt idx="1900">
                  <c:v>9.5</c:v>
                </c:pt>
                <c:pt idx="1901">
                  <c:v>9.5050000000000008</c:v>
                </c:pt>
                <c:pt idx="1902">
                  <c:v>9.51</c:v>
                </c:pt>
                <c:pt idx="1903">
                  <c:v>9.5150000000000006</c:v>
                </c:pt>
                <c:pt idx="1904">
                  <c:v>9.52</c:v>
                </c:pt>
                <c:pt idx="1905">
                  <c:v>9.5250000000000004</c:v>
                </c:pt>
                <c:pt idx="1906">
                  <c:v>9.5299999999999994</c:v>
                </c:pt>
                <c:pt idx="1907">
                  <c:v>9.5350000000000001</c:v>
                </c:pt>
                <c:pt idx="1908">
                  <c:v>9.5400000000000009</c:v>
                </c:pt>
                <c:pt idx="1909">
                  <c:v>9.5449999999999999</c:v>
                </c:pt>
                <c:pt idx="1910">
                  <c:v>9.5500000000000007</c:v>
                </c:pt>
                <c:pt idx="1911">
                  <c:v>9.5549999999999997</c:v>
                </c:pt>
                <c:pt idx="1912">
                  <c:v>9.56</c:v>
                </c:pt>
                <c:pt idx="1913">
                  <c:v>9.5649999999999995</c:v>
                </c:pt>
                <c:pt idx="1914">
                  <c:v>9.57</c:v>
                </c:pt>
                <c:pt idx="1915">
                  <c:v>9.5750000000000011</c:v>
                </c:pt>
                <c:pt idx="1916">
                  <c:v>9.58</c:v>
                </c:pt>
                <c:pt idx="1917">
                  <c:v>9.5850000000000009</c:v>
                </c:pt>
                <c:pt idx="1918">
                  <c:v>9.59</c:v>
                </c:pt>
                <c:pt idx="1919">
                  <c:v>9.5950000000000006</c:v>
                </c:pt>
                <c:pt idx="1920">
                  <c:v>9.6</c:v>
                </c:pt>
                <c:pt idx="1921">
                  <c:v>9.6050000000000004</c:v>
                </c:pt>
                <c:pt idx="1922">
                  <c:v>9.61</c:v>
                </c:pt>
                <c:pt idx="1923">
                  <c:v>9.6150000000000002</c:v>
                </c:pt>
                <c:pt idx="1924">
                  <c:v>9.620000000000001</c:v>
                </c:pt>
                <c:pt idx="1925">
                  <c:v>9.625</c:v>
                </c:pt>
                <c:pt idx="1926">
                  <c:v>9.6300000000000008</c:v>
                </c:pt>
                <c:pt idx="1927">
                  <c:v>9.6349999999999998</c:v>
                </c:pt>
                <c:pt idx="1928">
                  <c:v>9.64</c:v>
                </c:pt>
                <c:pt idx="1929">
                  <c:v>9.6449999999999996</c:v>
                </c:pt>
                <c:pt idx="1930">
                  <c:v>9.65</c:v>
                </c:pt>
                <c:pt idx="1931">
                  <c:v>9.6549999999999994</c:v>
                </c:pt>
                <c:pt idx="1932">
                  <c:v>9.66</c:v>
                </c:pt>
                <c:pt idx="1933">
                  <c:v>9.6650000000000009</c:v>
                </c:pt>
                <c:pt idx="1934">
                  <c:v>9.67</c:v>
                </c:pt>
                <c:pt idx="1935">
                  <c:v>9.6750000000000007</c:v>
                </c:pt>
                <c:pt idx="1936">
                  <c:v>9.68</c:v>
                </c:pt>
                <c:pt idx="1937">
                  <c:v>9.6850000000000005</c:v>
                </c:pt>
                <c:pt idx="1938">
                  <c:v>9.69</c:v>
                </c:pt>
                <c:pt idx="1939">
                  <c:v>9.6950000000000003</c:v>
                </c:pt>
                <c:pt idx="1940">
                  <c:v>9.7000000000000011</c:v>
                </c:pt>
                <c:pt idx="1941">
                  <c:v>9.7050000000000001</c:v>
                </c:pt>
                <c:pt idx="1942">
                  <c:v>9.7100000000000009</c:v>
                </c:pt>
                <c:pt idx="1943">
                  <c:v>9.7149999999999999</c:v>
                </c:pt>
                <c:pt idx="1944">
                  <c:v>9.7200000000000006</c:v>
                </c:pt>
                <c:pt idx="1945">
                  <c:v>9.7249999999999996</c:v>
                </c:pt>
                <c:pt idx="1946">
                  <c:v>9.73</c:v>
                </c:pt>
                <c:pt idx="1947">
                  <c:v>9.7349999999999994</c:v>
                </c:pt>
                <c:pt idx="1948">
                  <c:v>9.74</c:v>
                </c:pt>
                <c:pt idx="1949">
                  <c:v>9.745000000000001</c:v>
                </c:pt>
                <c:pt idx="1950">
                  <c:v>9.75</c:v>
                </c:pt>
                <c:pt idx="1951">
                  <c:v>9.7550000000000008</c:v>
                </c:pt>
                <c:pt idx="1952">
                  <c:v>9.76</c:v>
                </c:pt>
                <c:pt idx="1953">
                  <c:v>9.7650000000000006</c:v>
                </c:pt>
                <c:pt idx="1954">
                  <c:v>9.77</c:v>
                </c:pt>
                <c:pt idx="1955">
                  <c:v>9.7750000000000004</c:v>
                </c:pt>
                <c:pt idx="1956">
                  <c:v>9.7799999999999994</c:v>
                </c:pt>
                <c:pt idx="1957">
                  <c:v>9.7850000000000001</c:v>
                </c:pt>
                <c:pt idx="1958">
                  <c:v>9.7900000000000009</c:v>
                </c:pt>
                <c:pt idx="1959">
                  <c:v>9.7949999999999999</c:v>
                </c:pt>
                <c:pt idx="1960">
                  <c:v>9.8000000000000007</c:v>
                </c:pt>
                <c:pt idx="1961">
                  <c:v>9.8049999999999997</c:v>
                </c:pt>
                <c:pt idx="1962">
                  <c:v>9.81</c:v>
                </c:pt>
                <c:pt idx="1963">
                  <c:v>9.8149999999999995</c:v>
                </c:pt>
                <c:pt idx="1964">
                  <c:v>9.82</c:v>
                </c:pt>
                <c:pt idx="1965">
                  <c:v>9.8250000000000011</c:v>
                </c:pt>
                <c:pt idx="1966">
                  <c:v>9.83</c:v>
                </c:pt>
                <c:pt idx="1967">
                  <c:v>9.8350000000000009</c:v>
                </c:pt>
                <c:pt idx="1968">
                  <c:v>9.84</c:v>
                </c:pt>
                <c:pt idx="1969">
                  <c:v>9.8450000000000006</c:v>
                </c:pt>
                <c:pt idx="1970">
                  <c:v>9.85</c:v>
                </c:pt>
                <c:pt idx="1971">
                  <c:v>9.8550000000000004</c:v>
                </c:pt>
                <c:pt idx="1972">
                  <c:v>9.86</c:v>
                </c:pt>
                <c:pt idx="1973">
                  <c:v>9.8650000000000002</c:v>
                </c:pt>
                <c:pt idx="1974">
                  <c:v>9.870000000000001</c:v>
                </c:pt>
                <c:pt idx="1975">
                  <c:v>9.875</c:v>
                </c:pt>
                <c:pt idx="1976">
                  <c:v>9.8800000000000008</c:v>
                </c:pt>
                <c:pt idx="1977">
                  <c:v>9.8849999999999998</c:v>
                </c:pt>
                <c:pt idx="1978">
                  <c:v>9.89</c:v>
                </c:pt>
                <c:pt idx="1979">
                  <c:v>9.8949999999999996</c:v>
                </c:pt>
                <c:pt idx="1980">
                  <c:v>9.9</c:v>
                </c:pt>
                <c:pt idx="1981">
                  <c:v>9.9049999999999994</c:v>
                </c:pt>
                <c:pt idx="1982">
                  <c:v>9.91</c:v>
                </c:pt>
                <c:pt idx="1983">
                  <c:v>9.9150000000000009</c:v>
                </c:pt>
                <c:pt idx="1984">
                  <c:v>9.92</c:v>
                </c:pt>
                <c:pt idx="1985">
                  <c:v>9.9250000000000007</c:v>
                </c:pt>
                <c:pt idx="1986">
                  <c:v>9.93</c:v>
                </c:pt>
                <c:pt idx="1987">
                  <c:v>9.9350000000000005</c:v>
                </c:pt>
                <c:pt idx="1988">
                  <c:v>9.94</c:v>
                </c:pt>
                <c:pt idx="1989">
                  <c:v>9.9450000000000003</c:v>
                </c:pt>
                <c:pt idx="1990">
                  <c:v>9.9500000000000011</c:v>
                </c:pt>
                <c:pt idx="1991">
                  <c:v>9.9550000000000001</c:v>
                </c:pt>
                <c:pt idx="1992">
                  <c:v>9.9600000000000009</c:v>
                </c:pt>
                <c:pt idx="1993">
                  <c:v>9.9649999999999999</c:v>
                </c:pt>
                <c:pt idx="1994">
                  <c:v>9.9700000000000006</c:v>
                </c:pt>
                <c:pt idx="1995">
                  <c:v>9.9749999999999996</c:v>
                </c:pt>
                <c:pt idx="1996">
                  <c:v>9.98</c:v>
                </c:pt>
                <c:pt idx="1997">
                  <c:v>9.9849999999999994</c:v>
                </c:pt>
                <c:pt idx="1998">
                  <c:v>9.99</c:v>
                </c:pt>
                <c:pt idx="1999">
                  <c:v>9.995000000000001</c:v>
                </c:pt>
                <c:pt idx="2000">
                  <c:v>10</c:v>
                </c:pt>
                <c:pt idx="2001">
                  <c:v>10.005000000000001</c:v>
                </c:pt>
                <c:pt idx="2002">
                  <c:v>10.01</c:v>
                </c:pt>
                <c:pt idx="2003">
                  <c:v>10.015000000000001</c:v>
                </c:pt>
                <c:pt idx="2004">
                  <c:v>10.02</c:v>
                </c:pt>
                <c:pt idx="2005">
                  <c:v>10.025</c:v>
                </c:pt>
                <c:pt idx="2006">
                  <c:v>10.029999999999999</c:v>
                </c:pt>
                <c:pt idx="2007">
                  <c:v>10.035</c:v>
                </c:pt>
                <c:pt idx="2008">
                  <c:v>10.040000000000001</c:v>
                </c:pt>
                <c:pt idx="2009">
                  <c:v>10.045</c:v>
                </c:pt>
                <c:pt idx="2010">
                  <c:v>10.050000000000001</c:v>
                </c:pt>
                <c:pt idx="2011">
                  <c:v>10.055</c:v>
                </c:pt>
                <c:pt idx="2012">
                  <c:v>10.06</c:v>
                </c:pt>
                <c:pt idx="2013">
                  <c:v>10.065</c:v>
                </c:pt>
                <c:pt idx="2014">
                  <c:v>10.07</c:v>
                </c:pt>
                <c:pt idx="2015">
                  <c:v>10.075000000000001</c:v>
                </c:pt>
                <c:pt idx="2016">
                  <c:v>10.08</c:v>
                </c:pt>
                <c:pt idx="2017">
                  <c:v>10.085000000000001</c:v>
                </c:pt>
                <c:pt idx="2018">
                  <c:v>10.09</c:v>
                </c:pt>
                <c:pt idx="2019">
                  <c:v>10.095000000000001</c:v>
                </c:pt>
                <c:pt idx="2020">
                  <c:v>10.1</c:v>
                </c:pt>
                <c:pt idx="2021">
                  <c:v>10.105</c:v>
                </c:pt>
                <c:pt idx="2022">
                  <c:v>10.11</c:v>
                </c:pt>
                <c:pt idx="2023">
                  <c:v>10.115</c:v>
                </c:pt>
                <c:pt idx="2024">
                  <c:v>10.120000000000001</c:v>
                </c:pt>
                <c:pt idx="2025">
                  <c:v>10.125</c:v>
                </c:pt>
                <c:pt idx="2026">
                  <c:v>10.130000000000001</c:v>
                </c:pt>
                <c:pt idx="2027">
                  <c:v>10.135</c:v>
                </c:pt>
                <c:pt idx="2028">
                  <c:v>10.14</c:v>
                </c:pt>
                <c:pt idx="2029">
                  <c:v>10.145</c:v>
                </c:pt>
                <c:pt idx="2030">
                  <c:v>10.15</c:v>
                </c:pt>
                <c:pt idx="2031">
                  <c:v>10.154999999999999</c:v>
                </c:pt>
                <c:pt idx="2032">
                  <c:v>10.16</c:v>
                </c:pt>
                <c:pt idx="2033">
                  <c:v>10.165000000000001</c:v>
                </c:pt>
                <c:pt idx="2034">
                  <c:v>10.17</c:v>
                </c:pt>
                <c:pt idx="2035">
                  <c:v>10.175000000000001</c:v>
                </c:pt>
                <c:pt idx="2036">
                  <c:v>10.18</c:v>
                </c:pt>
                <c:pt idx="2037">
                  <c:v>10.185</c:v>
                </c:pt>
                <c:pt idx="2038">
                  <c:v>10.19</c:v>
                </c:pt>
                <c:pt idx="2039">
                  <c:v>10.195</c:v>
                </c:pt>
                <c:pt idx="2040">
                  <c:v>10.200000000000001</c:v>
                </c:pt>
                <c:pt idx="2041">
                  <c:v>10.205</c:v>
                </c:pt>
                <c:pt idx="2042">
                  <c:v>10.210000000000001</c:v>
                </c:pt>
                <c:pt idx="2043">
                  <c:v>10.215</c:v>
                </c:pt>
                <c:pt idx="2044">
                  <c:v>10.220000000000001</c:v>
                </c:pt>
                <c:pt idx="2045">
                  <c:v>10.225</c:v>
                </c:pt>
                <c:pt idx="2046">
                  <c:v>10.23</c:v>
                </c:pt>
                <c:pt idx="2047">
                  <c:v>10.234999999999999</c:v>
                </c:pt>
                <c:pt idx="2048">
                  <c:v>10.24</c:v>
                </c:pt>
                <c:pt idx="2049">
                  <c:v>10.245000000000001</c:v>
                </c:pt>
                <c:pt idx="2050">
                  <c:v>10.25</c:v>
                </c:pt>
                <c:pt idx="2051">
                  <c:v>10.255000000000001</c:v>
                </c:pt>
                <c:pt idx="2052">
                  <c:v>10.26</c:v>
                </c:pt>
                <c:pt idx="2053">
                  <c:v>10.265000000000001</c:v>
                </c:pt>
                <c:pt idx="2054">
                  <c:v>10.27</c:v>
                </c:pt>
                <c:pt idx="2055">
                  <c:v>10.275</c:v>
                </c:pt>
                <c:pt idx="2056">
                  <c:v>10.28</c:v>
                </c:pt>
                <c:pt idx="2057">
                  <c:v>10.285</c:v>
                </c:pt>
                <c:pt idx="2058">
                  <c:v>10.290000000000001</c:v>
                </c:pt>
                <c:pt idx="2059">
                  <c:v>10.295</c:v>
                </c:pt>
                <c:pt idx="2060">
                  <c:v>10.3</c:v>
                </c:pt>
                <c:pt idx="2061">
                  <c:v>10.305</c:v>
                </c:pt>
                <c:pt idx="2062">
                  <c:v>10.31</c:v>
                </c:pt>
                <c:pt idx="2063">
                  <c:v>10.315</c:v>
                </c:pt>
                <c:pt idx="2064">
                  <c:v>10.32</c:v>
                </c:pt>
                <c:pt idx="2065">
                  <c:v>10.325000000000001</c:v>
                </c:pt>
                <c:pt idx="2066">
                  <c:v>10.33</c:v>
                </c:pt>
                <c:pt idx="2067">
                  <c:v>10.335000000000001</c:v>
                </c:pt>
                <c:pt idx="2068">
                  <c:v>10.34</c:v>
                </c:pt>
                <c:pt idx="2069">
                  <c:v>10.345000000000001</c:v>
                </c:pt>
                <c:pt idx="2070">
                  <c:v>10.35</c:v>
                </c:pt>
                <c:pt idx="2071">
                  <c:v>10.355</c:v>
                </c:pt>
                <c:pt idx="2072">
                  <c:v>10.36</c:v>
                </c:pt>
                <c:pt idx="2073">
                  <c:v>10.365</c:v>
                </c:pt>
                <c:pt idx="2074">
                  <c:v>10.370000000000001</c:v>
                </c:pt>
                <c:pt idx="2075">
                  <c:v>10.375</c:v>
                </c:pt>
                <c:pt idx="2076">
                  <c:v>10.38</c:v>
                </c:pt>
                <c:pt idx="2077">
                  <c:v>10.385</c:v>
                </c:pt>
                <c:pt idx="2078">
                  <c:v>10.39</c:v>
                </c:pt>
                <c:pt idx="2079">
                  <c:v>10.395</c:v>
                </c:pt>
                <c:pt idx="2080">
                  <c:v>10.4</c:v>
                </c:pt>
                <c:pt idx="2081">
                  <c:v>10.404999999999999</c:v>
                </c:pt>
                <c:pt idx="2082">
                  <c:v>10.41</c:v>
                </c:pt>
                <c:pt idx="2083">
                  <c:v>10.415000000000001</c:v>
                </c:pt>
                <c:pt idx="2084">
                  <c:v>10.42</c:v>
                </c:pt>
                <c:pt idx="2085">
                  <c:v>10.425000000000001</c:v>
                </c:pt>
                <c:pt idx="2086">
                  <c:v>10.43</c:v>
                </c:pt>
                <c:pt idx="2087">
                  <c:v>10.435</c:v>
                </c:pt>
                <c:pt idx="2088">
                  <c:v>10.44</c:v>
                </c:pt>
                <c:pt idx="2089">
                  <c:v>10.445</c:v>
                </c:pt>
                <c:pt idx="2090">
                  <c:v>10.450000000000001</c:v>
                </c:pt>
                <c:pt idx="2091">
                  <c:v>10.455</c:v>
                </c:pt>
                <c:pt idx="2092">
                  <c:v>10.46</c:v>
                </c:pt>
                <c:pt idx="2093">
                  <c:v>10.465</c:v>
                </c:pt>
                <c:pt idx="2094">
                  <c:v>10.47</c:v>
                </c:pt>
                <c:pt idx="2095">
                  <c:v>10.475</c:v>
                </c:pt>
                <c:pt idx="2096">
                  <c:v>10.48</c:v>
                </c:pt>
                <c:pt idx="2097">
                  <c:v>10.484999999999999</c:v>
                </c:pt>
                <c:pt idx="2098">
                  <c:v>10.49</c:v>
                </c:pt>
                <c:pt idx="2099">
                  <c:v>10.495000000000001</c:v>
                </c:pt>
                <c:pt idx="2100">
                  <c:v>10.5</c:v>
                </c:pt>
                <c:pt idx="2101">
                  <c:v>10.505000000000001</c:v>
                </c:pt>
                <c:pt idx="2102">
                  <c:v>10.51</c:v>
                </c:pt>
                <c:pt idx="2103">
                  <c:v>10.515000000000001</c:v>
                </c:pt>
                <c:pt idx="2104">
                  <c:v>10.52</c:v>
                </c:pt>
                <c:pt idx="2105">
                  <c:v>10.525</c:v>
                </c:pt>
                <c:pt idx="2106">
                  <c:v>10.53</c:v>
                </c:pt>
                <c:pt idx="2107">
                  <c:v>10.535</c:v>
                </c:pt>
                <c:pt idx="2108">
                  <c:v>10.540000000000001</c:v>
                </c:pt>
                <c:pt idx="2109">
                  <c:v>10.545</c:v>
                </c:pt>
                <c:pt idx="2110">
                  <c:v>10.55</c:v>
                </c:pt>
                <c:pt idx="2111">
                  <c:v>10.555</c:v>
                </c:pt>
                <c:pt idx="2112">
                  <c:v>10.56</c:v>
                </c:pt>
                <c:pt idx="2113">
                  <c:v>10.565</c:v>
                </c:pt>
                <c:pt idx="2114">
                  <c:v>10.57</c:v>
                </c:pt>
                <c:pt idx="2115">
                  <c:v>10.575000000000001</c:v>
                </c:pt>
                <c:pt idx="2116">
                  <c:v>10.58</c:v>
                </c:pt>
                <c:pt idx="2117">
                  <c:v>10.585000000000001</c:v>
                </c:pt>
                <c:pt idx="2118">
                  <c:v>10.59</c:v>
                </c:pt>
                <c:pt idx="2119">
                  <c:v>10.595000000000001</c:v>
                </c:pt>
                <c:pt idx="2120">
                  <c:v>10.6</c:v>
                </c:pt>
                <c:pt idx="2121">
                  <c:v>10.605</c:v>
                </c:pt>
                <c:pt idx="2122">
                  <c:v>10.61</c:v>
                </c:pt>
                <c:pt idx="2123">
                  <c:v>10.615</c:v>
                </c:pt>
                <c:pt idx="2124">
                  <c:v>10.620000000000001</c:v>
                </c:pt>
                <c:pt idx="2125">
                  <c:v>10.625</c:v>
                </c:pt>
                <c:pt idx="2126">
                  <c:v>10.63</c:v>
                </c:pt>
                <c:pt idx="2127">
                  <c:v>10.635</c:v>
                </c:pt>
                <c:pt idx="2128">
                  <c:v>10.64</c:v>
                </c:pt>
                <c:pt idx="2129">
                  <c:v>10.645</c:v>
                </c:pt>
                <c:pt idx="2130">
                  <c:v>10.65</c:v>
                </c:pt>
                <c:pt idx="2131">
                  <c:v>10.654999999999999</c:v>
                </c:pt>
                <c:pt idx="2132">
                  <c:v>10.66</c:v>
                </c:pt>
                <c:pt idx="2133">
                  <c:v>10.665000000000001</c:v>
                </c:pt>
                <c:pt idx="2134">
                  <c:v>10.67</c:v>
                </c:pt>
                <c:pt idx="2135">
                  <c:v>10.675000000000001</c:v>
                </c:pt>
                <c:pt idx="2136">
                  <c:v>10.68</c:v>
                </c:pt>
                <c:pt idx="2137">
                  <c:v>10.685</c:v>
                </c:pt>
                <c:pt idx="2138">
                  <c:v>10.69</c:v>
                </c:pt>
                <c:pt idx="2139">
                  <c:v>10.695</c:v>
                </c:pt>
                <c:pt idx="2140">
                  <c:v>10.700000000000001</c:v>
                </c:pt>
                <c:pt idx="2141">
                  <c:v>10.705</c:v>
                </c:pt>
                <c:pt idx="2142">
                  <c:v>10.71</c:v>
                </c:pt>
                <c:pt idx="2143">
                  <c:v>10.715</c:v>
                </c:pt>
                <c:pt idx="2144">
                  <c:v>10.72</c:v>
                </c:pt>
                <c:pt idx="2145">
                  <c:v>10.725</c:v>
                </c:pt>
                <c:pt idx="2146">
                  <c:v>10.73</c:v>
                </c:pt>
                <c:pt idx="2147">
                  <c:v>10.734999999999999</c:v>
                </c:pt>
                <c:pt idx="2148">
                  <c:v>10.74</c:v>
                </c:pt>
                <c:pt idx="2149">
                  <c:v>10.745000000000001</c:v>
                </c:pt>
                <c:pt idx="2150">
                  <c:v>10.75</c:v>
                </c:pt>
                <c:pt idx="2151">
                  <c:v>10.755000000000001</c:v>
                </c:pt>
                <c:pt idx="2152">
                  <c:v>10.76</c:v>
                </c:pt>
                <c:pt idx="2153">
                  <c:v>10.765000000000001</c:v>
                </c:pt>
                <c:pt idx="2154">
                  <c:v>10.77</c:v>
                </c:pt>
                <c:pt idx="2155">
                  <c:v>10.775</c:v>
                </c:pt>
                <c:pt idx="2156">
                  <c:v>10.78</c:v>
                </c:pt>
                <c:pt idx="2157">
                  <c:v>10.785</c:v>
                </c:pt>
                <c:pt idx="2158">
                  <c:v>10.790000000000001</c:v>
                </c:pt>
                <c:pt idx="2159">
                  <c:v>10.795</c:v>
                </c:pt>
                <c:pt idx="2160">
                  <c:v>10.8</c:v>
                </c:pt>
                <c:pt idx="2161">
                  <c:v>10.805</c:v>
                </c:pt>
                <c:pt idx="2162">
                  <c:v>10.81</c:v>
                </c:pt>
                <c:pt idx="2163">
                  <c:v>10.815</c:v>
                </c:pt>
                <c:pt idx="2164">
                  <c:v>10.82</c:v>
                </c:pt>
                <c:pt idx="2165">
                  <c:v>10.825000000000001</c:v>
                </c:pt>
                <c:pt idx="2166">
                  <c:v>10.83</c:v>
                </c:pt>
                <c:pt idx="2167">
                  <c:v>10.835000000000001</c:v>
                </c:pt>
                <c:pt idx="2168">
                  <c:v>10.84</c:v>
                </c:pt>
                <c:pt idx="2169">
                  <c:v>10.845000000000001</c:v>
                </c:pt>
                <c:pt idx="2170">
                  <c:v>10.85</c:v>
                </c:pt>
                <c:pt idx="2171">
                  <c:v>10.855</c:v>
                </c:pt>
                <c:pt idx="2172">
                  <c:v>10.86</c:v>
                </c:pt>
                <c:pt idx="2173">
                  <c:v>10.865</c:v>
                </c:pt>
                <c:pt idx="2174">
                  <c:v>10.870000000000001</c:v>
                </c:pt>
                <c:pt idx="2175">
                  <c:v>10.875</c:v>
                </c:pt>
                <c:pt idx="2176">
                  <c:v>10.88</c:v>
                </c:pt>
                <c:pt idx="2177">
                  <c:v>10.885</c:v>
                </c:pt>
                <c:pt idx="2178">
                  <c:v>10.89</c:v>
                </c:pt>
                <c:pt idx="2179">
                  <c:v>10.895</c:v>
                </c:pt>
                <c:pt idx="2180">
                  <c:v>10.9</c:v>
                </c:pt>
                <c:pt idx="2181">
                  <c:v>10.904999999999999</c:v>
                </c:pt>
                <c:pt idx="2182">
                  <c:v>10.91</c:v>
                </c:pt>
                <c:pt idx="2183">
                  <c:v>10.915000000000001</c:v>
                </c:pt>
                <c:pt idx="2184">
                  <c:v>10.92</c:v>
                </c:pt>
                <c:pt idx="2185">
                  <c:v>10.925000000000001</c:v>
                </c:pt>
                <c:pt idx="2186">
                  <c:v>10.93</c:v>
                </c:pt>
                <c:pt idx="2187">
                  <c:v>10.935</c:v>
                </c:pt>
                <c:pt idx="2188">
                  <c:v>10.94</c:v>
                </c:pt>
                <c:pt idx="2189">
                  <c:v>10.945</c:v>
                </c:pt>
                <c:pt idx="2190">
                  <c:v>10.950000000000001</c:v>
                </c:pt>
                <c:pt idx="2191">
                  <c:v>10.955</c:v>
                </c:pt>
                <c:pt idx="2192">
                  <c:v>10.96</c:v>
                </c:pt>
                <c:pt idx="2193">
                  <c:v>10.965</c:v>
                </c:pt>
                <c:pt idx="2194">
                  <c:v>10.97</c:v>
                </c:pt>
                <c:pt idx="2195">
                  <c:v>10.975</c:v>
                </c:pt>
                <c:pt idx="2196">
                  <c:v>10.98</c:v>
                </c:pt>
                <c:pt idx="2197">
                  <c:v>10.984999999999999</c:v>
                </c:pt>
                <c:pt idx="2198">
                  <c:v>10.99</c:v>
                </c:pt>
                <c:pt idx="2199">
                  <c:v>10.995000000000001</c:v>
                </c:pt>
                <c:pt idx="2200">
                  <c:v>11</c:v>
                </c:pt>
                <c:pt idx="2201">
                  <c:v>11.005000000000001</c:v>
                </c:pt>
                <c:pt idx="2202">
                  <c:v>11.01</c:v>
                </c:pt>
                <c:pt idx="2203">
                  <c:v>11.015000000000001</c:v>
                </c:pt>
                <c:pt idx="2204">
                  <c:v>11.02</c:v>
                </c:pt>
                <c:pt idx="2205">
                  <c:v>11.025</c:v>
                </c:pt>
                <c:pt idx="2206">
                  <c:v>11.03</c:v>
                </c:pt>
                <c:pt idx="2207">
                  <c:v>11.035</c:v>
                </c:pt>
                <c:pt idx="2208">
                  <c:v>11.040000000000001</c:v>
                </c:pt>
                <c:pt idx="2209">
                  <c:v>11.045</c:v>
                </c:pt>
                <c:pt idx="2210">
                  <c:v>11.05</c:v>
                </c:pt>
                <c:pt idx="2211">
                  <c:v>11.055</c:v>
                </c:pt>
                <c:pt idx="2212">
                  <c:v>11.06</c:v>
                </c:pt>
                <c:pt idx="2213">
                  <c:v>11.065</c:v>
                </c:pt>
                <c:pt idx="2214">
                  <c:v>11.07</c:v>
                </c:pt>
                <c:pt idx="2215">
                  <c:v>11.075000000000001</c:v>
                </c:pt>
                <c:pt idx="2216">
                  <c:v>11.08</c:v>
                </c:pt>
                <c:pt idx="2217">
                  <c:v>11.085000000000001</c:v>
                </c:pt>
                <c:pt idx="2218">
                  <c:v>11.09</c:v>
                </c:pt>
                <c:pt idx="2219">
                  <c:v>11.095000000000001</c:v>
                </c:pt>
                <c:pt idx="2220">
                  <c:v>11.1</c:v>
                </c:pt>
                <c:pt idx="2221">
                  <c:v>11.105</c:v>
                </c:pt>
                <c:pt idx="2222">
                  <c:v>11.11</c:v>
                </c:pt>
                <c:pt idx="2223">
                  <c:v>11.115</c:v>
                </c:pt>
                <c:pt idx="2224">
                  <c:v>11.120000000000001</c:v>
                </c:pt>
                <c:pt idx="2225">
                  <c:v>11.125</c:v>
                </c:pt>
                <c:pt idx="2226">
                  <c:v>11.13</c:v>
                </c:pt>
                <c:pt idx="2227">
                  <c:v>11.135</c:v>
                </c:pt>
                <c:pt idx="2228">
                  <c:v>11.14</c:v>
                </c:pt>
                <c:pt idx="2229">
                  <c:v>11.145</c:v>
                </c:pt>
                <c:pt idx="2230">
                  <c:v>11.15</c:v>
                </c:pt>
                <c:pt idx="2231">
                  <c:v>11.154999999999999</c:v>
                </c:pt>
                <c:pt idx="2232">
                  <c:v>11.16</c:v>
                </c:pt>
                <c:pt idx="2233">
                  <c:v>11.165000000000001</c:v>
                </c:pt>
                <c:pt idx="2234">
                  <c:v>11.17</c:v>
                </c:pt>
                <c:pt idx="2235">
                  <c:v>11.175000000000001</c:v>
                </c:pt>
                <c:pt idx="2236">
                  <c:v>11.18</c:v>
                </c:pt>
                <c:pt idx="2237">
                  <c:v>11.185</c:v>
                </c:pt>
                <c:pt idx="2238">
                  <c:v>11.19</c:v>
                </c:pt>
                <c:pt idx="2239">
                  <c:v>11.195</c:v>
                </c:pt>
                <c:pt idx="2240">
                  <c:v>11.200000000000001</c:v>
                </c:pt>
                <c:pt idx="2241">
                  <c:v>11.205</c:v>
                </c:pt>
                <c:pt idx="2242">
                  <c:v>11.21</c:v>
                </c:pt>
                <c:pt idx="2243">
                  <c:v>11.215</c:v>
                </c:pt>
                <c:pt idx="2244">
                  <c:v>11.22</c:v>
                </c:pt>
                <c:pt idx="2245">
                  <c:v>11.225</c:v>
                </c:pt>
                <c:pt idx="2246">
                  <c:v>11.23</c:v>
                </c:pt>
                <c:pt idx="2247">
                  <c:v>11.234999999999999</c:v>
                </c:pt>
                <c:pt idx="2248">
                  <c:v>11.24</c:v>
                </c:pt>
                <c:pt idx="2249">
                  <c:v>11.245000000000001</c:v>
                </c:pt>
                <c:pt idx="2250">
                  <c:v>11.25</c:v>
                </c:pt>
                <c:pt idx="2251">
                  <c:v>11.255000000000001</c:v>
                </c:pt>
                <c:pt idx="2252">
                  <c:v>11.26</c:v>
                </c:pt>
                <c:pt idx="2253">
                  <c:v>11.265000000000001</c:v>
                </c:pt>
                <c:pt idx="2254">
                  <c:v>11.27</c:v>
                </c:pt>
                <c:pt idx="2255">
                  <c:v>11.275</c:v>
                </c:pt>
                <c:pt idx="2256">
                  <c:v>11.28</c:v>
                </c:pt>
                <c:pt idx="2257">
                  <c:v>11.285</c:v>
                </c:pt>
                <c:pt idx="2258">
                  <c:v>11.290000000000001</c:v>
                </c:pt>
                <c:pt idx="2259">
                  <c:v>11.295</c:v>
                </c:pt>
                <c:pt idx="2260">
                  <c:v>11.3</c:v>
                </c:pt>
                <c:pt idx="2261">
                  <c:v>11.305</c:v>
                </c:pt>
                <c:pt idx="2262">
                  <c:v>11.31</c:v>
                </c:pt>
                <c:pt idx="2263">
                  <c:v>11.315</c:v>
                </c:pt>
                <c:pt idx="2264">
                  <c:v>11.32</c:v>
                </c:pt>
                <c:pt idx="2265">
                  <c:v>11.325000000000001</c:v>
                </c:pt>
                <c:pt idx="2266">
                  <c:v>11.33</c:v>
                </c:pt>
                <c:pt idx="2267">
                  <c:v>11.335000000000001</c:v>
                </c:pt>
                <c:pt idx="2268">
                  <c:v>11.34</c:v>
                </c:pt>
                <c:pt idx="2269">
                  <c:v>11.345000000000001</c:v>
                </c:pt>
                <c:pt idx="2270">
                  <c:v>11.35</c:v>
                </c:pt>
                <c:pt idx="2271">
                  <c:v>11.355</c:v>
                </c:pt>
                <c:pt idx="2272">
                  <c:v>11.36</c:v>
                </c:pt>
                <c:pt idx="2273">
                  <c:v>11.365</c:v>
                </c:pt>
                <c:pt idx="2274">
                  <c:v>11.370000000000001</c:v>
                </c:pt>
                <c:pt idx="2275">
                  <c:v>11.375</c:v>
                </c:pt>
                <c:pt idx="2276">
                  <c:v>11.38</c:v>
                </c:pt>
                <c:pt idx="2277">
                  <c:v>11.385</c:v>
                </c:pt>
                <c:pt idx="2278">
                  <c:v>11.39</c:v>
                </c:pt>
                <c:pt idx="2279">
                  <c:v>11.395</c:v>
                </c:pt>
                <c:pt idx="2280">
                  <c:v>11.4</c:v>
                </c:pt>
                <c:pt idx="2281">
                  <c:v>11.404999999999999</c:v>
                </c:pt>
                <c:pt idx="2282">
                  <c:v>11.41</c:v>
                </c:pt>
                <c:pt idx="2283">
                  <c:v>11.415000000000001</c:v>
                </c:pt>
                <c:pt idx="2284">
                  <c:v>11.42</c:v>
                </c:pt>
                <c:pt idx="2285">
                  <c:v>11.425000000000001</c:v>
                </c:pt>
                <c:pt idx="2286">
                  <c:v>11.43</c:v>
                </c:pt>
                <c:pt idx="2287">
                  <c:v>11.435</c:v>
                </c:pt>
                <c:pt idx="2288">
                  <c:v>11.44</c:v>
                </c:pt>
                <c:pt idx="2289">
                  <c:v>11.445</c:v>
                </c:pt>
                <c:pt idx="2290">
                  <c:v>11.450000000000001</c:v>
                </c:pt>
                <c:pt idx="2291">
                  <c:v>11.455</c:v>
                </c:pt>
                <c:pt idx="2292">
                  <c:v>11.46</c:v>
                </c:pt>
                <c:pt idx="2293">
                  <c:v>11.465</c:v>
                </c:pt>
                <c:pt idx="2294">
                  <c:v>11.47</c:v>
                </c:pt>
                <c:pt idx="2295">
                  <c:v>11.475</c:v>
                </c:pt>
                <c:pt idx="2296">
                  <c:v>11.48</c:v>
                </c:pt>
                <c:pt idx="2297">
                  <c:v>11.484999999999999</c:v>
                </c:pt>
                <c:pt idx="2298">
                  <c:v>11.49</c:v>
                </c:pt>
                <c:pt idx="2299">
                  <c:v>11.495000000000001</c:v>
                </c:pt>
                <c:pt idx="2300">
                  <c:v>11.5</c:v>
                </c:pt>
                <c:pt idx="2301">
                  <c:v>11.505000000000001</c:v>
                </c:pt>
                <c:pt idx="2302">
                  <c:v>11.51</c:v>
                </c:pt>
                <c:pt idx="2303">
                  <c:v>11.515000000000001</c:v>
                </c:pt>
                <c:pt idx="2304">
                  <c:v>11.52</c:v>
                </c:pt>
                <c:pt idx="2305">
                  <c:v>11.525</c:v>
                </c:pt>
                <c:pt idx="2306">
                  <c:v>11.53</c:v>
                </c:pt>
                <c:pt idx="2307">
                  <c:v>11.535</c:v>
                </c:pt>
                <c:pt idx="2308">
                  <c:v>11.540000000000001</c:v>
                </c:pt>
                <c:pt idx="2309">
                  <c:v>11.545</c:v>
                </c:pt>
                <c:pt idx="2310">
                  <c:v>11.55</c:v>
                </c:pt>
                <c:pt idx="2311">
                  <c:v>11.555</c:v>
                </c:pt>
                <c:pt idx="2312">
                  <c:v>11.56</c:v>
                </c:pt>
                <c:pt idx="2313">
                  <c:v>11.565</c:v>
                </c:pt>
                <c:pt idx="2314">
                  <c:v>11.57</c:v>
                </c:pt>
                <c:pt idx="2315">
                  <c:v>11.575000000000001</c:v>
                </c:pt>
                <c:pt idx="2316">
                  <c:v>11.58</c:v>
                </c:pt>
                <c:pt idx="2317">
                  <c:v>11.585000000000001</c:v>
                </c:pt>
                <c:pt idx="2318">
                  <c:v>11.59</c:v>
                </c:pt>
                <c:pt idx="2319">
                  <c:v>11.595000000000001</c:v>
                </c:pt>
                <c:pt idx="2320">
                  <c:v>11.6</c:v>
                </c:pt>
                <c:pt idx="2321">
                  <c:v>11.605</c:v>
                </c:pt>
                <c:pt idx="2322">
                  <c:v>11.61</c:v>
                </c:pt>
                <c:pt idx="2323">
                  <c:v>11.615</c:v>
                </c:pt>
                <c:pt idx="2324">
                  <c:v>11.620000000000001</c:v>
                </c:pt>
                <c:pt idx="2325">
                  <c:v>11.625</c:v>
                </c:pt>
                <c:pt idx="2326">
                  <c:v>11.63</c:v>
                </c:pt>
                <c:pt idx="2327">
                  <c:v>11.635</c:v>
                </c:pt>
                <c:pt idx="2328">
                  <c:v>11.64</c:v>
                </c:pt>
                <c:pt idx="2329">
                  <c:v>11.645</c:v>
                </c:pt>
                <c:pt idx="2330">
                  <c:v>11.65</c:v>
                </c:pt>
                <c:pt idx="2331">
                  <c:v>11.654999999999999</c:v>
                </c:pt>
                <c:pt idx="2332">
                  <c:v>11.66</c:v>
                </c:pt>
                <c:pt idx="2333">
                  <c:v>11.665000000000001</c:v>
                </c:pt>
                <c:pt idx="2334">
                  <c:v>11.67</c:v>
                </c:pt>
                <c:pt idx="2335">
                  <c:v>11.675000000000001</c:v>
                </c:pt>
                <c:pt idx="2336">
                  <c:v>11.68</c:v>
                </c:pt>
                <c:pt idx="2337">
                  <c:v>11.685</c:v>
                </c:pt>
                <c:pt idx="2338">
                  <c:v>11.69</c:v>
                </c:pt>
                <c:pt idx="2339">
                  <c:v>11.695</c:v>
                </c:pt>
                <c:pt idx="2340">
                  <c:v>11.700000000000001</c:v>
                </c:pt>
                <c:pt idx="2341">
                  <c:v>11.705</c:v>
                </c:pt>
                <c:pt idx="2342">
                  <c:v>11.71</c:v>
                </c:pt>
                <c:pt idx="2343">
                  <c:v>11.715</c:v>
                </c:pt>
                <c:pt idx="2344">
                  <c:v>11.72</c:v>
                </c:pt>
                <c:pt idx="2345">
                  <c:v>11.725</c:v>
                </c:pt>
                <c:pt idx="2346">
                  <c:v>11.73</c:v>
                </c:pt>
                <c:pt idx="2347">
                  <c:v>11.734999999999999</c:v>
                </c:pt>
                <c:pt idx="2348">
                  <c:v>11.74</c:v>
                </c:pt>
                <c:pt idx="2349">
                  <c:v>11.745000000000001</c:v>
                </c:pt>
                <c:pt idx="2350">
                  <c:v>11.75</c:v>
                </c:pt>
                <c:pt idx="2351">
                  <c:v>11.755000000000001</c:v>
                </c:pt>
                <c:pt idx="2352">
                  <c:v>11.76</c:v>
                </c:pt>
                <c:pt idx="2353">
                  <c:v>11.765000000000001</c:v>
                </c:pt>
                <c:pt idx="2354">
                  <c:v>11.77</c:v>
                </c:pt>
                <c:pt idx="2355">
                  <c:v>11.775</c:v>
                </c:pt>
                <c:pt idx="2356">
                  <c:v>11.78</c:v>
                </c:pt>
                <c:pt idx="2357">
                  <c:v>11.785</c:v>
                </c:pt>
                <c:pt idx="2358">
                  <c:v>11.790000000000001</c:v>
                </c:pt>
                <c:pt idx="2359">
                  <c:v>11.795</c:v>
                </c:pt>
                <c:pt idx="2360">
                  <c:v>11.8</c:v>
                </c:pt>
                <c:pt idx="2361">
                  <c:v>11.805</c:v>
                </c:pt>
                <c:pt idx="2362">
                  <c:v>11.81</c:v>
                </c:pt>
                <c:pt idx="2363">
                  <c:v>11.815</c:v>
                </c:pt>
                <c:pt idx="2364">
                  <c:v>11.82</c:v>
                </c:pt>
                <c:pt idx="2365">
                  <c:v>11.825000000000001</c:v>
                </c:pt>
                <c:pt idx="2366">
                  <c:v>11.83</c:v>
                </c:pt>
                <c:pt idx="2367">
                  <c:v>11.835000000000001</c:v>
                </c:pt>
                <c:pt idx="2368">
                  <c:v>11.84</c:v>
                </c:pt>
                <c:pt idx="2369">
                  <c:v>11.845000000000001</c:v>
                </c:pt>
                <c:pt idx="2370">
                  <c:v>11.85</c:v>
                </c:pt>
                <c:pt idx="2371">
                  <c:v>11.855</c:v>
                </c:pt>
                <c:pt idx="2372">
                  <c:v>11.86</c:v>
                </c:pt>
                <c:pt idx="2373">
                  <c:v>11.865</c:v>
                </c:pt>
                <c:pt idx="2374">
                  <c:v>11.870000000000001</c:v>
                </c:pt>
                <c:pt idx="2375">
                  <c:v>11.875</c:v>
                </c:pt>
                <c:pt idx="2376">
                  <c:v>11.88</c:v>
                </c:pt>
                <c:pt idx="2377">
                  <c:v>11.885</c:v>
                </c:pt>
                <c:pt idx="2378">
                  <c:v>11.89</c:v>
                </c:pt>
                <c:pt idx="2379">
                  <c:v>11.895</c:v>
                </c:pt>
                <c:pt idx="2380">
                  <c:v>11.9</c:v>
                </c:pt>
                <c:pt idx="2381">
                  <c:v>11.904999999999999</c:v>
                </c:pt>
                <c:pt idx="2382">
                  <c:v>11.91</c:v>
                </c:pt>
                <c:pt idx="2383">
                  <c:v>11.915000000000001</c:v>
                </c:pt>
                <c:pt idx="2384">
                  <c:v>11.92</c:v>
                </c:pt>
                <c:pt idx="2385">
                  <c:v>11.925000000000001</c:v>
                </c:pt>
                <c:pt idx="2386">
                  <c:v>11.93</c:v>
                </c:pt>
                <c:pt idx="2387">
                  <c:v>11.935</c:v>
                </c:pt>
                <c:pt idx="2388">
                  <c:v>11.94</c:v>
                </c:pt>
                <c:pt idx="2389">
                  <c:v>11.945</c:v>
                </c:pt>
                <c:pt idx="2390">
                  <c:v>11.950000000000001</c:v>
                </c:pt>
                <c:pt idx="2391">
                  <c:v>11.955</c:v>
                </c:pt>
                <c:pt idx="2392">
                  <c:v>11.96</c:v>
                </c:pt>
                <c:pt idx="2393">
                  <c:v>11.965</c:v>
                </c:pt>
                <c:pt idx="2394">
                  <c:v>11.97</c:v>
                </c:pt>
                <c:pt idx="2395">
                  <c:v>11.975</c:v>
                </c:pt>
                <c:pt idx="2396">
                  <c:v>11.98</c:v>
                </c:pt>
                <c:pt idx="2397">
                  <c:v>11.984999999999999</c:v>
                </c:pt>
                <c:pt idx="2398">
                  <c:v>11.99</c:v>
                </c:pt>
                <c:pt idx="2399">
                  <c:v>11.995000000000001</c:v>
                </c:pt>
                <c:pt idx="2400">
                  <c:v>12</c:v>
                </c:pt>
                <c:pt idx="2401">
                  <c:v>12.005000000000001</c:v>
                </c:pt>
                <c:pt idx="2402">
                  <c:v>12.01</c:v>
                </c:pt>
                <c:pt idx="2403">
                  <c:v>12.015000000000001</c:v>
                </c:pt>
                <c:pt idx="2404">
                  <c:v>12.02</c:v>
                </c:pt>
                <c:pt idx="2405">
                  <c:v>12.025</c:v>
                </c:pt>
                <c:pt idx="2406">
                  <c:v>12.030000000000001</c:v>
                </c:pt>
                <c:pt idx="2407">
                  <c:v>12.035</c:v>
                </c:pt>
                <c:pt idx="2408">
                  <c:v>12.040000000000001</c:v>
                </c:pt>
                <c:pt idx="2409">
                  <c:v>12.045</c:v>
                </c:pt>
                <c:pt idx="2410">
                  <c:v>12.05</c:v>
                </c:pt>
                <c:pt idx="2411">
                  <c:v>12.055</c:v>
                </c:pt>
                <c:pt idx="2412">
                  <c:v>12.06</c:v>
                </c:pt>
                <c:pt idx="2413">
                  <c:v>12.065</c:v>
                </c:pt>
                <c:pt idx="2414">
                  <c:v>12.07</c:v>
                </c:pt>
                <c:pt idx="2415">
                  <c:v>12.075000000000001</c:v>
                </c:pt>
                <c:pt idx="2416">
                  <c:v>12.08</c:v>
                </c:pt>
                <c:pt idx="2417">
                  <c:v>12.085000000000001</c:v>
                </c:pt>
                <c:pt idx="2418">
                  <c:v>12.09</c:v>
                </c:pt>
                <c:pt idx="2419">
                  <c:v>12.095000000000001</c:v>
                </c:pt>
                <c:pt idx="2420">
                  <c:v>12.1</c:v>
                </c:pt>
                <c:pt idx="2421">
                  <c:v>12.105</c:v>
                </c:pt>
                <c:pt idx="2422">
                  <c:v>12.11</c:v>
                </c:pt>
                <c:pt idx="2423">
                  <c:v>12.115</c:v>
                </c:pt>
                <c:pt idx="2424">
                  <c:v>12.120000000000001</c:v>
                </c:pt>
                <c:pt idx="2425">
                  <c:v>12.125</c:v>
                </c:pt>
                <c:pt idx="2426">
                  <c:v>12.13</c:v>
                </c:pt>
                <c:pt idx="2427">
                  <c:v>12.135</c:v>
                </c:pt>
                <c:pt idx="2428">
                  <c:v>12.14</c:v>
                </c:pt>
                <c:pt idx="2429">
                  <c:v>12.145</c:v>
                </c:pt>
                <c:pt idx="2430">
                  <c:v>12.15</c:v>
                </c:pt>
                <c:pt idx="2431">
                  <c:v>12.155000000000001</c:v>
                </c:pt>
                <c:pt idx="2432">
                  <c:v>12.16</c:v>
                </c:pt>
                <c:pt idx="2433">
                  <c:v>12.165000000000001</c:v>
                </c:pt>
                <c:pt idx="2434">
                  <c:v>12.17</c:v>
                </c:pt>
                <c:pt idx="2435">
                  <c:v>12.175000000000001</c:v>
                </c:pt>
                <c:pt idx="2436">
                  <c:v>12.18</c:v>
                </c:pt>
                <c:pt idx="2437">
                  <c:v>12.185</c:v>
                </c:pt>
                <c:pt idx="2438">
                  <c:v>12.19</c:v>
                </c:pt>
                <c:pt idx="2439">
                  <c:v>12.195</c:v>
                </c:pt>
                <c:pt idx="2440">
                  <c:v>12.200000000000001</c:v>
                </c:pt>
                <c:pt idx="2441">
                  <c:v>12.205</c:v>
                </c:pt>
                <c:pt idx="2442">
                  <c:v>12.21</c:v>
                </c:pt>
                <c:pt idx="2443">
                  <c:v>12.215</c:v>
                </c:pt>
                <c:pt idx="2444">
                  <c:v>12.22</c:v>
                </c:pt>
                <c:pt idx="2445">
                  <c:v>12.225</c:v>
                </c:pt>
                <c:pt idx="2446">
                  <c:v>12.23</c:v>
                </c:pt>
                <c:pt idx="2447">
                  <c:v>12.234999999999999</c:v>
                </c:pt>
                <c:pt idx="2448">
                  <c:v>12.24</c:v>
                </c:pt>
                <c:pt idx="2449">
                  <c:v>12.245000000000001</c:v>
                </c:pt>
                <c:pt idx="2450">
                  <c:v>12.25</c:v>
                </c:pt>
                <c:pt idx="2451">
                  <c:v>12.255000000000001</c:v>
                </c:pt>
                <c:pt idx="2452">
                  <c:v>12.26</c:v>
                </c:pt>
                <c:pt idx="2453">
                  <c:v>12.265000000000001</c:v>
                </c:pt>
                <c:pt idx="2454">
                  <c:v>12.27</c:v>
                </c:pt>
                <c:pt idx="2455">
                  <c:v>12.275</c:v>
                </c:pt>
                <c:pt idx="2456">
                  <c:v>12.280000000000001</c:v>
                </c:pt>
                <c:pt idx="2457">
                  <c:v>12.285</c:v>
                </c:pt>
                <c:pt idx="2458">
                  <c:v>12.290000000000001</c:v>
                </c:pt>
                <c:pt idx="2459">
                  <c:v>12.295</c:v>
                </c:pt>
                <c:pt idx="2460">
                  <c:v>12.3</c:v>
                </c:pt>
                <c:pt idx="2461">
                  <c:v>12.305</c:v>
                </c:pt>
                <c:pt idx="2462">
                  <c:v>12.31</c:v>
                </c:pt>
                <c:pt idx="2463">
                  <c:v>12.315</c:v>
                </c:pt>
                <c:pt idx="2464">
                  <c:v>12.32</c:v>
                </c:pt>
                <c:pt idx="2465">
                  <c:v>12.325000000000001</c:v>
                </c:pt>
                <c:pt idx="2466">
                  <c:v>12.33</c:v>
                </c:pt>
                <c:pt idx="2467">
                  <c:v>12.335000000000001</c:v>
                </c:pt>
                <c:pt idx="2468">
                  <c:v>12.34</c:v>
                </c:pt>
                <c:pt idx="2469">
                  <c:v>12.345000000000001</c:v>
                </c:pt>
                <c:pt idx="2470">
                  <c:v>12.35</c:v>
                </c:pt>
                <c:pt idx="2471">
                  <c:v>12.355</c:v>
                </c:pt>
                <c:pt idx="2472">
                  <c:v>12.36</c:v>
                </c:pt>
                <c:pt idx="2473">
                  <c:v>12.365</c:v>
                </c:pt>
                <c:pt idx="2474">
                  <c:v>12.370000000000001</c:v>
                </c:pt>
                <c:pt idx="2475">
                  <c:v>12.375</c:v>
                </c:pt>
                <c:pt idx="2476">
                  <c:v>12.38</c:v>
                </c:pt>
                <c:pt idx="2477">
                  <c:v>12.385</c:v>
                </c:pt>
                <c:pt idx="2478">
                  <c:v>12.39</c:v>
                </c:pt>
                <c:pt idx="2479">
                  <c:v>12.395</c:v>
                </c:pt>
                <c:pt idx="2480">
                  <c:v>12.4</c:v>
                </c:pt>
                <c:pt idx="2481">
                  <c:v>12.405000000000001</c:v>
                </c:pt>
                <c:pt idx="2482">
                  <c:v>12.41</c:v>
                </c:pt>
                <c:pt idx="2483">
                  <c:v>12.415000000000001</c:v>
                </c:pt>
                <c:pt idx="2484">
                  <c:v>12.42</c:v>
                </c:pt>
                <c:pt idx="2485">
                  <c:v>12.425000000000001</c:v>
                </c:pt>
                <c:pt idx="2486">
                  <c:v>12.43</c:v>
                </c:pt>
                <c:pt idx="2487">
                  <c:v>12.435</c:v>
                </c:pt>
                <c:pt idx="2488">
                  <c:v>12.44</c:v>
                </c:pt>
                <c:pt idx="2489">
                  <c:v>12.445</c:v>
                </c:pt>
                <c:pt idx="2490">
                  <c:v>12.450000000000001</c:v>
                </c:pt>
                <c:pt idx="2491">
                  <c:v>12.455</c:v>
                </c:pt>
                <c:pt idx="2492">
                  <c:v>12.46</c:v>
                </c:pt>
                <c:pt idx="2493">
                  <c:v>12.465</c:v>
                </c:pt>
                <c:pt idx="2494">
                  <c:v>12.47</c:v>
                </c:pt>
                <c:pt idx="2495">
                  <c:v>12.475</c:v>
                </c:pt>
                <c:pt idx="2496">
                  <c:v>12.48</c:v>
                </c:pt>
                <c:pt idx="2497">
                  <c:v>12.484999999999999</c:v>
                </c:pt>
                <c:pt idx="2498">
                  <c:v>12.49</c:v>
                </c:pt>
                <c:pt idx="2499">
                  <c:v>12.495000000000001</c:v>
                </c:pt>
                <c:pt idx="2500">
                  <c:v>12.5</c:v>
                </c:pt>
                <c:pt idx="2501">
                  <c:v>12.505000000000001</c:v>
                </c:pt>
                <c:pt idx="2502">
                  <c:v>12.51</c:v>
                </c:pt>
                <c:pt idx="2503">
                  <c:v>12.515000000000001</c:v>
                </c:pt>
                <c:pt idx="2504">
                  <c:v>12.52</c:v>
                </c:pt>
                <c:pt idx="2505">
                  <c:v>12.525</c:v>
                </c:pt>
                <c:pt idx="2506">
                  <c:v>12.530000000000001</c:v>
                </c:pt>
                <c:pt idx="2507">
                  <c:v>12.535</c:v>
                </c:pt>
                <c:pt idx="2508">
                  <c:v>12.540000000000001</c:v>
                </c:pt>
                <c:pt idx="2509">
                  <c:v>12.545</c:v>
                </c:pt>
                <c:pt idx="2510">
                  <c:v>12.55</c:v>
                </c:pt>
                <c:pt idx="2511">
                  <c:v>12.555</c:v>
                </c:pt>
                <c:pt idx="2512">
                  <c:v>12.56</c:v>
                </c:pt>
                <c:pt idx="2513">
                  <c:v>12.565</c:v>
                </c:pt>
                <c:pt idx="2514">
                  <c:v>12.57</c:v>
                </c:pt>
                <c:pt idx="2515">
                  <c:v>12.575000000000001</c:v>
                </c:pt>
                <c:pt idx="2516">
                  <c:v>12.58</c:v>
                </c:pt>
                <c:pt idx="2517">
                  <c:v>12.585000000000001</c:v>
                </c:pt>
                <c:pt idx="2518">
                  <c:v>12.59</c:v>
                </c:pt>
                <c:pt idx="2519">
                  <c:v>12.595000000000001</c:v>
                </c:pt>
                <c:pt idx="2520">
                  <c:v>12.6</c:v>
                </c:pt>
                <c:pt idx="2521">
                  <c:v>12.605</c:v>
                </c:pt>
                <c:pt idx="2522">
                  <c:v>12.61</c:v>
                </c:pt>
                <c:pt idx="2523">
                  <c:v>12.615</c:v>
                </c:pt>
                <c:pt idx="2524">
                  <c:v>12.620000000000001</c:v>
                </c:pt>
                <c:pt idx="2525">
                  <c:v>12.625</c:v>
                </c:pt>
                <c:pt idx="2526">
                  <c:v>12.63</c:v>
                </c:pt>
                <c:pt idx="2527">
                  <c:v>12.635</c:v>
                </c:pt>
                <c:pt idx="2528">
                  <c:v>12.64</c:v>
                </c:pt>
                <c:pt idx="2529">
                  <c:v>12.645</c:v>
                </c:pt>
                <c:pt idx="2530">
                  <c:v>12.65</c:v>
                </c:pt>
                <c:pt idx="2531">
                  <c:v>12.655000000000001</c:v>
                </c:pt>
                <c:pt idx="2532">
                  <c:v>12.66</c:v>
                </c:pt>
                <c:pt idx="2533">
                  <c:v>12.665000000000001</c:v>
                </c:pt>
                <c:pt idx="2534">
                  <c:v>12.67</c:v>
                </c:pt>
                <c:pt idx="2535">
                  <c:v>12.675000000000001</c:v>
                </c:pt>
                <c:pt idx="2536">
                  <c:v>12.68</c:v>
                </c:pt>
                <c:pt idx="2537">
                  <c:v>12.685</c:v>
                </c:pt>
                <c:pt idx="2538">
                  <c:v>12.69</c:v>
                </c:pt>
                <c:pt idx="2539">
                  <c:v>12.695</c:v>
                </c:pt>
                <c:pt idx="2540">
                  <c:v>12.700000000000001</c:v>
                </c:pt>
                <c:pt idx="2541">
                  <c:v>12.705</c:v>
                </c:pt>
                <c:pt idx="2542">
                  <c:v>12.71</c:v>
                </c:pt>
                <c:pt idx="2543">
                  <c:v>12.715</c:v>
                </c:pt>
                <c:pt idx="2544">
                  <c:v>12.72</c:v>
                </c:pt>
                <c:pt idx="2545">
                  <c:v>12.725</c:v>
                </c:pt>
                <c:pt idx="2546">
                  <c:v>12.73</c:v>
                </c:pt>
                <c:pt idx="2547">
                  <c:v>12.734999999999999</c:v>
                </c:pt>
                <c:pt idx="2548">
                  <c:v>12.74</c:v>
                </c:pt>
                <c:pt idx="2549">
                  <c:v>12.745000000000001</c:v>
                </c:pt>
                <c:pt idx="2550">
                  <c:v>12.75</c:v>
                </c:pt>
                <c:pt idx="2551">
                  <c:v>12.755000000000001</c:v>
                </c:pt>
                <c:pt idx="2552">
                  <c:v>12.76</c:v>
                </c:pt>
                <c:pt idx="2553">
                  <c:v>12.765000000000001</c:v>
                </c:pt>
                <c:pt idx="2554">
                  <c:v>12.77</c:v>
                </c:pt>
                <c:pt idx="2555">
                  <c:v>12.775</c:v>
                </c:pt>
                <c:pt idx="2556">
                  <c:v>12.780000000000001</c:v>
                </c:pt>
                <c:pt idx="2557">
                  <c:v>12.785</c:v>
                </c:pt>
                <c:pt idx="2558">
                  <c:v>12.790000000000001</c:v>
                </c:pt>
                <c:pt idx="2559">
                  <c:v>12.795</c:v>
                </c:pt>
                <c:pt idx="2560">
                  <c:v>12.8</c:v>
                </c:pt>
                <c:pt idx="2561">
                  <c:v>12.805</c:v>
                </c:pt>
                <c:pt idx="2562">
                  <c:v>12.81</c:v>
                </c:pt>
                <c:pt idx="2563">
                  <c:v>12.815</c:v>
                </c:pt>
                <c:pt idx="2564">
                  <c:v>12.82</c:v>
                </c:pt>
                <c:pt idx="2565">
                  <c:v>12.825000000000001</c:v>
                </c:pt>
                <c:pt idx="2566">
                  <c:v>12.83</c:v>
                </c:pt>
                <c:pt idx="2567">
                  <c:v>12.835000000000001</c:v>
                </c:pt>
                <c:pt idx="2568">
                  <c:v>12.84</c:v>
                </c:pt>
                <c:pt idx="2569">
                  <c:v>12.845000000000001</c:v>
                </c:pt>
                <c:pt idx="2570">
                  <c:v>12.85</c:v>
                </c:pt>
                <c:pt idx="2571">
                  <c:v>12.855</c:v>
                </c:pt>
                <c:pt idx="2572">
                  <c:v>12.86</c:v>
                </c:pt>
                <c:pt idx="2573">
                  <c:v>12.865</c:v>
                </c:pt>
                <c:pt idx="2574">
                  <c:v>12.870000000000001</c:v>
                </c:pt>
                <c:pt idx="2575">
                  <c:v>12.875</c:v>
                </c:pt>
                <c:pt idx="2576">
                  <c:v>12.88</c:v>
                </c:pt>
                <c:pt idx="2577">
                  <c:v>12.885</c:v>
                </c:pt>
                <c:pt idx="2578">
                  <c:v>12.89</c:v>
                </c:pt>
                <c:pt idx="2579">
                  <c:v>12.895</c:v>
                </c:pt>
                <c:pt idx="2580">
                  <c:v>12.9</c:v>
                </c:pt>
                <c:pt idx="2581">
                  <c:v>12.905000000000001</c:v>
                </c:pt>
                <c:pt idx="2582">
                  <c:v>12.91</c:v>
                </c:pt>
                <c:pt idx="2583">
                  <c:v>12.915000000000001</c:v>
                </c:pt>
                <c:pt idx="2584">
                  <c:v>12.92</c:v>
                </c:pt>
                <c:pt idx="2585">
                  <c:v>12.925000000000001</c:v>
                </c:pt>
                <c:pt idx="2586">
                  <c:v>12.93</c:v>
                </c:pt>
                <c:pt idx="2587">
                  <c:v>12.935</c:v>
                </c:pt>
                <c:pt idx="2588">
                  <c:v>12.94</c:v>
                </c:pt>
                <c:pt idx="2589">
                  <c:v>12.945</c:v>
                </c:pt>
                <c:pt idx="2590">
                  <c:v>12.950000000000001</c:v>
                </c:pt>
                <c:pt idx="2591">
                  <c:v>12.955</c:v>
                </c:pt>
                <c:pt idx="2592">
                  <c:v>12.96</c:v>
                </c:pt>
                <c:pt idx="2593">
                  <c:v>12.965</c:v>
                </c:pt>
                <c:pt idx="2594">
                  <c:v>12.97</c:v>
                </c:pt>
                <c:pt idx="2595">
                  <c:v>12.975</c:v>
                </c:pt>
                <c:pt idx="2596">
                  <c:v>12.98</c:v>
                </c:pt>
                <c:pt idx="2597">
                  <c:v>12.984999999999999</c:v>
                </c:pt>
                <c:pt idx="2598">
                  <c:v>12.99</c:v>
                </c:pt>
                <c:pt idx="2599">
                  <c:v>12.995000000000001</c:v>
                </c:pt>
                <c:pt idx="2600">
                  <c:v>13</c:v>
                </c:pt>
                <c:pt idx="2601">
                  <c:v>13.005000000000001</c:v>
                </c:pt>
                <c:pt idx="2602">
                  <c:v>13.01</c:v>
                </c:pt>
                <c:pt idx="2603">
                  <c:v>13.015000000000001</c:v>
                </c:pt>
                <c:pt idx="2604">
                  <c:v>13.02</c:v>
                </c:pt>
                <c:pt idx="2605">
                  <c:v>13.025</c:v>
                </c:pt>
                <c:pt idx="2606">
                  <c:v>13.030000000000001</c:v>
                </c:pt>
                <c:pt idx="2607">
                  <c:v>13.035</c:v>
                </c:pt>
                <c:pt idx="2608">
                  <c:v>13.040000000000001</c:v>
                </c:pt>
                <c:pt idx="2609">
                  <c:v>13.045</c:v>
                </c:pt>
                <c:pt idx="2610">
                  <c:v>13.05</c:v>
                </c:pt>
                <c:pt idx="2611">
                  <c:v>13.055</c:v>
                </c:pt>
                <c:pt idx="2612">
                  <c:v>13.06</c:v>
                </c:pt>
                <c:pt idx="2613">
                  <c:v>13.065</c:v>
                </c:pt>
                <c:pt idx="2614">
                  <c:v>13.07</c:v>
                </c:pt>
                <c:pt idx="2615">
                  <c:v>13.075000000000001</c:v>
                </c:pt>
                <c:pt idx="2616">
                  <c:v>13.08</c:v>
                </c:pt>
                <c:pt idx="2617">
                  <c:v>13.085000000000001</c:v>
                </c:pt>
                <c:pt idx="2618">
                  <c:v>13.09</c:v>
                </c:pt>
                <c:pt idx="2619">
                  <c:v>13.095000000000001</c:v>
                </c:pt>
                <c:pt idx="2620">
                  <c:v>13.1</c:v>
                </c:pt>
                <c:pt idx="2621">
                  <c:v>13.105</c:v>
                </c:pt>
                <c:pt idx="2622">
                  <c:v>13.11</c:v>
                </c:pt>
                <c:pt idx="2623">
                  <c:v>13.115</c:v>
                </c:pt>
                <c:pt idx="2624">
                  <c:v>13.120000000000001</c:v>
                </c:pt>
                <c:pt idx="2625">
                  <c:v>13.125</c:v>
                </c:pt>
                <c:pt idx="2626">
                  <c:v>13.13</c:v>
                </c:pt>
                <c:pt idx="2627">
                  <c:v>13.135</c:v>
                </c:pt>
                <c:pt idx="2628">
                  <c:v>13.14</c:v>
                </c:pt>
                <c:pt idx="2629">
                  <c:v>13.145</c:v>
                </c:pt>
                <c:pt idx="2630">
                  <c:v>13.15</c:v>
                </c:pt>
                <c:pt idx="2631">
                  <c:v>13.155000000000001</c:v>
                </c:pt>
                <c:pt idx="2632">
                  <c:v>13.16</c:v>
                </c:pt>
                <c:pt idx="2633">
                  <c:v>13.165000000000001</c:v>
                </c:pt>
                <c:pt idx="2634">
                  <c:v>13.17</c:v>
                </c:pt>
                <c:pt idx="2635">
                  <c:v>13.175000000000001</c:v>
                </c:pt>
                <c:pt idx="2636">
                  <c:v>13.18</c:v>
                </c:pt>
                <c:pt idx="2637">
                  <c:v>13.185</c:v>
                </c:pt>
                <c:pt idx="2638">
                  <c:v>13.19</c:v>
                </c:pt>
                <c:pt idx="2639">
                  <c:v>13.195</c:v>
                </c:pt>
                <c:pt idx="2640">
                  <c:v>13.200000000000001</c:v>
                </c:pt>
                <c:pt idx="2641">
                  <c:v>13.205</c:v>
                </c:pt>
                <c:pt idx="2642">
                  <c:v>13.21</c:v>
                </c:pt>
                <c:pt idx="2643">
                  <c:v>13.215</c:v>
                </c:pt>
                <c:pt idx="2644">
                  <c:v>13.22</c:v>
                </c:pt>
                <c:pt idx="2645">
                  <c:v>13.225</c:v>
                </c:pt>
                <c:pt idx="2646">
                  <c:v>13.23</c:v>
                </c:pt>
                <c:pt idx="2647">
                  <c:v>13.234999999999999</c:v>
                </c:pt>
                <c:pt idx="2648">
                  <c:v>13.24</c:v>
                </c:pt>
                <c:pt idx="2649">
                  <c:v>13.245000000000001</c:v>
                </c:pt>
                <c:pt idx="2650">
                  <c:v>13.25</c:v>
                </c:pt>
                <c:pt idx="2651">
                  <c:v>13.255000000000001</c:v>
                </c:pt>
                <c:pt idx="2652">
                  <c:v>13.26</c:v>
                </c:pt>
                <c:pt idx="2653">
                  <c:v>13.265000000000001</c:v>
                </c:pt>
                <c:pt idx="2654">
                  <c:v>13.27</c:v>
                </c:pt>
                <c:pt idx="2655">
                  <c:v>13.275</c:v>
                </c:pt>
                <c:pt idx="2656">
                  <c:v>13.280000000000001</c:v>
                </c:pt>
                <c:pt idx="2657">
                  <c:v>13.285</c:v>
                </c:pt>
                <c:pt idx="2658">
                  <c:v>13.290000000000001</c:v>
                </c:pt>
                <c:pt idx="2659">
                  <c:v>13.295</c:v>
                </c:pt>
                <c:pt idx="2660">
                  <c:v>13.3</c:v>
                </c:pt>
                <c:pt idx="2661">
                  <c:v>13.305</c:v>
                </c:pt>
                <c:pt idx="2662">
                  <c:v>13.31</c:v>
                </c:pt>
                <c:pt idx="2663">
                  <c:v>13.315</c:v>
                </c:pt>
                <c:pt idx="2664">
                  <c:v>13.32</c:v>
                </c:pt>
                <c:pt idx="2665">
                  <c:v>13.325000000000001</c:v>
                </c:pt>
                <c:pt idx="2666">
                  <c:v>13.33</c:v>
                </c:pt>
                <c:pt idx="2667">
                  <c:v>13.335000000000001</c:v>
                </c:pt>
                <c:pt idx="2668">
                  <c:v>13.34</c:v>
                </c:pt>
                <c:pt idx="2669">
                  <c:v>13.345000000000001</c:v>
                </c:pt>
                <c:pt idx="2670">
                  <c:v>13.35</c:v>
                </c:pt>
                <c:pt idx="2671">
                  <c:v>13.355</c:v>
                </c:pt>
                <c:pt idx="2672">
                  <c:v>13.36</c:v>
                </c:pt>
                <c:pt idx="2673">
                  <c:v>13.365</c:v>
                </c:pt>
                <c:pt idx="2674">
                  <c:v>13.370000000000001</c:v>
                </c:pt>
                <c:pt idx="2675">
                  <c:v>13.375</c:v>
                </c:pt>
                <c:pt idx="2676">
                  <c:v>13.38</c:v>
                </c:pt>
                <c:pt idx="2677">
                  <c:v>13.385</c:v>
                </c:pt>
                <c:pt idx="2678">
                  <c:v>13.39</c:v>
                </c:pt>
                <c:pt idx="2679">
                  <c:v>13.395</c:v>
                </c:pt>
                <c:pt idx="2680">
                  <c:v>13.4</c:v>
                </c:pt>
                <c:pt idx="2681">
                  <c:v>13.405000000000001</c:v>
                </c:pt>
                <c:pt idx="2682">
                  <c:v>13.41</c:v>
                </c:pt>
                <c:pt idx="2683">
                  <c:v>13.415000000000001</c:v>
                </c:pt>
                <c:pt idx="2684">
                  <c:v>13.42</c:v>
                </c:pt>
                <c:pt idx="2685">
                  <c:v>13.425000000000001</c:v>
                </c:pt>
                <c:pt idx="2686">
                  <c:v>13.43</c:v>
                </c:pt>
                <c:pt idx="2687">
                  <c:v>13.435</c:v>
                </c:pt>
                <c:pt idx="2688">
                  <c:v>13.44</c:v>
                </c:pt>
                <c:pt idx="2689">
                  <c:v>13.445</c:v>
                </c:pt>
                <c:pt idx="2690">
                  <c:v>13.450000000000001</c:v>
                </c:pt>
                <c:pt idx="2691">
                  <c:v>13.455</c:v>
                </c:pt>
                <c:pt idx="2692">
                  <c:v>13.46</c:v>
                </c:pt>
                <c:pt idx="2693">
                  <c:v>13.465</c:v>
                </c:pt>
                <c:pt idx="2694">
                  <c:v>13.47</c:v>
                </c:pt>
                <c:pt idx="2695">
                  <c:v>13.475</c:v>
                </c:pt>
                <c:pt idx="2696">
                  <c:v>13.48</c:v>
                </c:pt>
                <c:pt idx="2697">
                  <c:v>13.484999999999999</c:v>
                </c:pt>
                <c:pt idx="2698">
                  <c:v>13.49</c:v>
                </c:pt>
                <c:pt idx="2699">
                  <c:v>13.495000000000001</c:v>
                </c:pt>
                <c:pt idx="2700">
                  <c:v>13.5</c:v>
                </c:pt>
                <c:pt idx="2701">
                  <c:v>13.505000000000001</c:v>
                </c:pt>
                <c:pt idx="2702">
                  <c:v>13.51</c:v>
                </c:pt>
                <c:pt idx="2703">
                  <c:v>13.515000000000001</c:v>
                </c:pt>
                <c:pt idx="2704">
                  <c:v>13.52</c:v>
                </c:pt>
                <c:pt idx="2705">
                  <c:v>13.525</c:v>
                </c:pt>
                <c:pt idx="2706">
                  <c:v>13.530000000000001</c:v>
                </c:pt>
                <c:pt idx="2707">
                  <c:v>13.535</c:v>
                </c:pt>
                <c:pt idx="2708">
                  <c:v>13.540000000000001</c:v>
                </c:pt>
                <c:pt idx="2709">
                  <c:v>13.545</c:v>
                </c:pt>
                <c:pt idx="2710">
                  <c:v>13.55</c:v>
                </c:pt>
                <c:pt idx="2711">
                  <c:v>13.555</c:v>
                </c:pt>
                <c:pt idx="2712">
                  <c:v>13.56</c:v>
                </c:pt>
                <c:pt idx="2713">
                  <c:v>13.565</c:v>
                </c:pt>
                <c:pt idx="2714">
                  <c:v>13.57</c:v>
                </c:pt>
                <c:pt idx="2715">
                  <c:v>13.575000000000001</c:v>
                </c:pt>
                <c:pt idx="2716">
                  <c:v>13.58</c:v>
                </c:pt>
                <c:pt idx="2717">
                  <c:v>13.585000000000001</c:v>
                </c:pt>
                <c:pt idx="2718">
                  <c:v>13.59</c:v>
                </c:pt>
                <c:pt idx="2719">
                  <c:v>13.595000000000001</c:v>
                </c:pt>
                <c:pt idx="2720">
                  <c:v>13.6</c:v>
                </c:pt>
                <c:pt idx="2721">
                  <c:v>13.605</c:v>
                </c:pt>
                <c:pt idx="2722">
                  <c:v>13.61</c:v>
                </c:pt>
                <c:pt idx="2723">
                  <c:v>13.615</c:v>
                </c:pt>
                <c:pt idx="2724">
                  <c:v>13.620000000000001</c:v>
                </c:pt>
                <c:pt idx="2725">
                  <c:v>13.625</c:v>
                </c:pt>
                <c:pt idx="2726">
                  <c:v>13.63</c:v>
                </c:pt>
                <c:pt idx="2727">
                  <c:v>13.635</c:v>
                </c:pt>
                <c:pt idx="2728">
                  <c:v>13.64</c:v>
                </c:pt>
                <c:pt idx="2729">
                  <c:v>13.645</c:v>
                </c:pt>
                <c:pt idx="2730">
                  <c:v>13.65</c:v>
                </c:pt>
                <c:pt idx="2731">
                  <c:v>13.655000000000001</c:v>
                </c:pt>
                <c:pt idx="2732">
                  <c:v>13.66</c:v>
                </c:pt>
                <c:pt idx="2733">
                  <c:v>13.665000000000001</c:v>
                </c:pt>
                <c:pt idx="2734">
                  <c:v>13.67</c:v>
                </c:pt>
                <c:pt idx="2735">
                  <c:v>13.675000000000001</c:v>
                </c:pt>
                <c:pt idx="2736">
                  <c:v>13.68</c:v>
                </c:pt>
                <c:pt idx="2737">
                  <c:v>13.685</c:v>
                </c:pt>
                <c:pt idx="2738">
                  <c:v>13.69</c:v>
                </c:pt>
                <c:pt idx="2739">
                  <c:v>13.695</c:v>
                </c:pt>
                <c:pt idx="2740">
                  <c:v>13.700000000000001</c:v>
                </c:pt>
                <c:pt idx="2741">
                  <c:v>13.705</c:v>
                </c:pt>
                <c:pt idx="2742">
                  <c:v>13.71</c:v>
                </c:pt>
                <c:pt idx="2743">
                  <c:v>13.715</c:v>
                </c:pt>
                <c:pt idx="2744">
                  <c:v>13.72</c:v>
                </c:pt>
                <c:pt idx="2745">
                  <c:v>13.725</c:v>
                </c:pt>
                <c:pt idx="2746">
                  <c:v>13.73</c:v>
                </c:pt>
                <c:pt idx="2747">
                  <c:v>13.734999999999999</c:v>
                </c:pt>
                <c:pt idx="2748">
                  <c:v>13.74</c:v>
                </c:pt>
                <c:pt idx="2749">
                  <c:v>13.745000000000001</c:v>
                </c:pt>
                <c:pt idx="2750">
                  <c:v>13.75</c:v>
                </c:pt>
                <c:pt idx="2751">
                  <c:v>13.755000000000001</c:v>
                </c:pt>
                <c:pt idx="2752">
                  <c:v>13.76</c:v>
                </c:pt>
                <c:pt idx="2753">
                  <c:v>13.765000000000001</c:v>
                </c:pt>
                <c:pt idx="2754">
                  <c:v>13.77</c:v>
                </c:pt>
                <c:pt idx="2755">
                  <c:v>13.775</c:v>
                </c:pt>
                <c:pt idx="2756">
                  <c:v>13.780000000000001</c:v>
                </c:pt>
                <c:pt idx="2757">
                  <c:v>13.785</c:v>
                </c:pt>
                <c:pt idx="2758">
                  <c:v>13.790000000000001</c:v>
                </c:pt>
                <c:pt idx="2759">
                  <c:v>13.795</c:v>
                </c:pt>
                <c:pt idx="2760">
                  <c:v>13.8</c:v>
                </c:pt>
                <c:pt idx="2761">
                  <c:v>13.805</c:v>
                </c:pt>
                <c:pt idx="2762">
                  <c:v>13.81</c:v>
                </c:pt>
                <c:pt idx="2763">
                  <c:v>13.815</c:v>
                </c:pt>
                <c:pt idx="2764">
                  <c:v>13.82</c:v>
                </c:pt>
                <c:pt idx="2765">
                  <c:v>13.825000000000001</c:v>
                </c:pt>
                <c:pt idx="2766">
                  <c:v>13.83</c:v>
                </c:pt>
                <c:pt idx="2767">
                  <c:v>13.835000000000001</c:v>
                </c:pt>
                <c:pt idx="2768">
                  <c:v>13.84</c:v>
                </c:pt>
                <c:pt idx="2769">
                  <c:v>13.845000000000001</c:v>
                </c:pt>
                <c:pt idx="2770">
                  <c:v>13.85</c:v>
                </c:pt>
                <c:pt idx="2771">
                  <c:v>13.855</c:v>
                </c:pt>
                <c:pt idx="2772">
                  <c:v>13.86</c:v>
                </c:pt>
                <c:pt idx="2773">
                  <c:v>13.865</c:v>
                </c:pt>
                <c:pt idx="2774">
                  <c:v>13.870000000000001</c:v>
                </c:pt>
                <c:pt idx="2775">
                  <c:v>13.875</c:v>
                </c:pt>
                <c:pt idx="2776">
                  <c:v>13.88</c:v>
                </c:pt>
                <c:pt idx="2777">
                  <c:v>13.885</c:v>
                </c:pt>
                <c:pt idx="2778">
                  <c:v>13.89</c:v>
                </c:pt>
                <c:pt idx="2779">
                  <c:v>13.895</c:v>
                </c:pt>
                <c:pt idx="2780">
                  <c:v>13.9</c:v>
                </c:pt>
                <c:pt idx="2781">
                  <c:v>13.905000000000001</c:v>
                </c:pt>
                <c:pt idx="2782">
                  <c:v>13.91</c:v>
                </c:pt>
                <c:pt idx="2783">
                  <c:v>13.915000000000001</c:v>
                </c:pt>
                <c:pt idx="2784">
                  <c:v>13.92</c:v>
                </c:pt>
                <c:pt idx="2785">
                  <c:v>13.925000000000001</c:v>
                </c:pt>
                <c:pt idx="2786">
                  <c:v>13.93</c:v>
                </c:pt>
                <c:pt idx="2787">
                  <c:v>13.935</c:v>
                </c:pt>
                <c:pt idx="2788">
                  <c:v>13.94</c:v>
                </c:pt>
                <c:pt idx="2789">
                  <c:v>13.945</c:v>
                </c:pt>
                <c:pt idx="2790">
                  <c:v>13.950000000000001</c:v>
                </c:pt>
                <c:pt idx="2791">
                  <c:v>13.955</c:v>
                </c:pt>
                <c:pt idx="2792">
                  <c:v>13.96</c:v>
                </c:pt>
                <c:pt idx="2793">
                  <c:v>13.965</c:v>
                </c:pt>
                <c:pt idx="2794">
                  <c:v>13.97</c:v>
                </c:pt>
                <c:pt idx="2795">
                  <c:v>13.975</c:v>
                </c:pt>
                <c:pt idx="2796">
                  <c:v>13.98</c:v>
                </c:pt>
                <c:pt idx="2797">
                  <c:v>13.984999999999999</c:v>
                </c:pt>
                <c:pt idx="2798">
                  <c:v>13.99</c:v>
                </c:pt>
                <c:pt idx="2799">
                  <c:v>13.995000000000001</c:v>
                </c:pt>
                <c:pt idx="2800">
                  <c:v>14</c:v>
                </c:pt>
                <c:pt idx="2801">
                  <c:v>14.005000000000001</c:v>
                </c:pt>
                <c:pt idx="2802">
                  <c:v>14.01</c:v>
                </c:pt>
                <c:pt idx="2803">
                  <c:v>14.015000000000001</c:v>
                </c:pt>
                <c:pt idx="2804">
                  <c:v>14.02</c:v>
                </c:pt>
                <c:pt idx="2805">
                  <c:v>14.025</c:v>
                </c:pt>
                <c:pt idx="2806">
                  <c:v>14.030000000000001</c:v>
                </c:pt>
                <c:pt idx="2807">
                  <c:v>14.035</c:v>
                </c:pt>
                <c:pt idx="2808">
                  <c:v>14.040000000000001</c:v>
                </c:pt>
                <c:pt idx="2809">
                  <c:v>14.045</c:v>
                </c:pt>
                <c:pt idx="2810">
                  <c:v>14.05</c:v>
                </c:pt>
                <c:pt idx="2811">
                  <c:v>14.055</c:v>
                </c:pt>
                <c:pt idx="2812">
                  <c:v>14.06</c:v>
                </c:pt>
                <c:pt idx="2813">
                  <c:v>14.065</c:v>
                </c:pt>
                <c:pt idx="2814">
                  <c:v>14.07</c:v>
                </c:pt>
                <c:pt idx="2815">
                  <c:v>14.075000000000001</c:v>
                </c:pt>
                <c:pt idx="2816">
                  <c:v>14.08</c:v>
                </c:pt>
                <c:pt idx="2817">
                  <c:v>14.085000000000001</c:v>
                </c:pt>
                <c:pt idx="2818">
                  <c:v>14.09</c:v>
                </c:pt>
                <c:pt idx="2819">
                  <c:v>14.095000000000001</c:v>
                </c:pt>
                <c:pt idx="2820">
                  <c:v>14.1</c:v>
                </c:pt>
                <c:pt idx="2821">
                  <c:v>14.105</c:v>
                </c:pt>
                <c:pt idx="2822">
                  <c:v>14.11</c:v>
                </c:pt>
                <c:pt idx="2823">
                  <c:v>14.115</c:v>
                </c:pt>
                <c:pt idx="2824">
                  <c:v>14.120000000000001</c:v>
                </c:pt>
                <c:pt idx="2825">
                  <c:v>14.125</c:v>
                </c:pt>
                <c:pt idx="2826">
                  <c:v>14.13</c:v>
                </c:pt>
                <c:pt idx="2827">
                  <c:v>14.135</c:v>
                </c:pt>
                <c:pt idx="2828">
                  <c:v>14.14</c:v>
                </c:pt>
                <c:pt idx="2829">
                  <c:v>14.145</c:v>
                </c:pt>
                <c:pt idx="2830">
                  <c:v>14.15</c:v>
                </c:pt>
                <c:pt idx="2831">
                  <c:v>14.155000000000001</c:v>
                </c:pt>
                <c:pt idx="2832">
                  <c:v>14.16</c:v>
                </c:pt>
                <c:pt idx="2833">
                  <c:v>14.165000000000001</c:v>
                </c:pt>
                <c:pt idx="2834">
                  <c:v>14.17</c:v>
                </c:pt>
                <c:pt idx="2835">
                  <c:v>14.175000000000001</c:v>
                </c:pt>
                <c:pt idx="2836">
                  <c:v>14.18</c:v>
                </c:pt>
                <c:pt idx="2837">
                  <c:v>14.185</c:v>
                </c:pt>
                <c:pt idx="2838">
                  <c:v>14.19</c:v>
                </c:pt>
                <c:pt idx="2839">
                  <c:v>14.195</c:v>
                </c:pt>
                <c:pt idx="2840">
                  <c:v>14.200000000000001</c:v>
                </c:pt>
                <c:pt idx="2841">
                  <c:v>14.205</c:v>
                </c:pt>
                <c:pt idx="2842">
                  <c:v>14.21</c:v>
                </c:pt>
                <c:pt idx="2843">
                  <c:v>14.215</c:v>
                </c:pt>
                <c:pt idx="2844">
                  <c:v>14.22</c:v>
                </c:pt>
                <c:pt idx="2845">
                  <c:v>14.225</c:v>
                </c:pt>
                <c:pt idx="2846">
                  <c:v>14.23</c:v>
                </c:pt>
                <c:pt idx="2847">
                  <c:v>14.234999999999999</c:v>
                </c:pt>
                <c:pt idx="2848">
                  <c:v>14.24</c:v>
                </c:pt>
                <c:pt idx="2849">
                  <c:v>14.245000000000001</c:v>
                </c:pt>
                <c:pt idx="2850">
                  <c:v>14.25</c:v>
                </c:pt>
                <c:pt idx="2851">
                  <c:v>14.255000000000001</c:v>
                </c:pt>
                <c:pt idx="2852">
                  <c:v>14.26</c:v>
                </c:pt>
                <c:pt idx="2853">
                  <c:v>14.265000000000001</c:v>
                </c:pt>
                <c:pt idx="2854">
                  <c:v>14.27</c:v>
                </c:pt>
                <c:pt idx="2855">
                  <c:v>14.275</c:v>
                </c:pt>
                <c:pt idx="2856">
                  <c:v>14.280000000000001</c:v>
                </c:pt>
                <c:pt idx="2857">
                  <c:v>14.285</c:v>
                </c:pt>
                <c:pt idx="2858">
                  <c:v>14.290000000000001</c:v>
                </c:pt>
                <c:pt idx="2859">
                  <c:v>14.295</c:v>
                </c:pt>
                <c:pt idx="2860">
                  <c:v>14.3</c:v>
                </c:pt>
                <c:pt idx="2861">
                  <c:v>14.305</c:v>
                </c:pt>
                <c:pt idx="2862">
                  <c:v>14.31</c:v>
                </c:pt>
                <c:pt idx="2863">
                  <c:v>14.315</c:v>
                </c:pt>
                <c:pt idx="2864">
                  <c:v>14.32</c:v>
                </c:pt>
                <c:pt idx="2865">
                  <c:v>14.325000000000001</c:v>
                </c:pt>
                <c:pt idx="2866">
                  <c:v>14.33</c:v>
                </c:pt>
                <c:pt idx="2867">
                  <c:v>14.335000000000001</c:v>
                </c:pt>
                <c:pt idx="2868">
                  <c:v>14.34</c:v>
                </c:pt>
                <c:pt idx="2869">
                  <c:v>14.345000000000001</c:v>
                </c:pt>
                <c:pt idx="2870">
                  <c:v>14.35</c:v>
                </c:pt>
                <c:pt idx="2871">
                  <c:v>14.355</c:v>
                </c:pt>
                <c:pt idx="2872">
                  <c:v>14.36</c:v>
                </c:pt>
                <c:pt idx="2873">
                  <c:v>14.365</c:v>
                </c:pt>
                <c:pt idx="2874">
                  <c:v>14.370000000000001</c:v>
                </c:pt>
                <c:pt idx="2875">
                  <c:v>14.375</c:v>
                </c:pt>
                <c:pt idx="2876">
                  <c:v>14.38</c:v>
                </c:pt>
                <c:pt idx="2877">
                  <c:v>14.385</c:v>
                </c:pt>
                <c:pt idx="2878">
                  <c:v>14.39</c:v>
                </c:pt>
                <c:pt idx="2879">
                  <c:v>14.395</c:v>
                </c:pt>
                <c:pt idx="2880">
                  <c:v>14.4</c:v>
                </c:pt>
                <c:pt idx="2881">
                  <c:v>14.405000000000001</c:v>
                </c:pt>
                <c:pt idx="2882">
                  <c:v>14.41</c:v>
                </c:pt>
                <c:pt idx="2883">
                  <c:v>14.415000000000001</c:v>
                </c:pt>
                <c:pt idx="2884">
                  <c:v>14.42</c:v>
                </c:pt>
                <c:pt idx="2885">
                  <c:v>14.425000000000001</c:v>
                </c:pt>
                <c:pt idx="2886">
                  <c:v>14.43</c:v>
                </c:pt>
                <c:pt idx="2887">
                  <c:v>14.435</c:v>
                </c:pt>
                <c:pt idx="2888">
                  <c:v>14.44</c:v>
                </c:pt>
                <c:pt idx="2889">
                  <c:v>14.445</c:v>
                </c:pt>
                <c:pt idx="2890">
                  <c:v>14.450000000000001</c:v>
                </c:pt>
                <c:pt idx="2891">
                  <c:v>14.455</c:v>
                </c:pt>
                <c:pt idx="2892">
                  <c:v>14.46</c:v>
                </c:pt>
                <c:pt idx="2893">
                  <c:v>14.465</c:v>
                </c:pt>
                <c:pt idx="2894">
                  <c:v>14.47</c:v>
                </c:pt>
                <c:pt idx="2895">
                  <c:v>14.475</c:v>
                </c:pt>
                <c:pt idx="2896">
                  <c:v>14.48</c:v>
                </c:pt>
                <c:pt idx="2897">
                  <c:v>14.484999999999999</c:v>
                </c:pt>
                <c:pt idx="2898">
                  <c:v>14.49</c:v>
                </c:pt>
                <c:pt idx="2899">
                  <c:v>14.495000000000001</c:v>
                </c:pt>
                <c:pt idx="2900">
                  <c:v>14.5</c:v>
                </c:pt>
                <c:pt idx="2901">
                  <c:v>14.505000000000001</c:v>
                </c:pt>
                <c:pt idx="2902">
                  <c:v>14.51</c:v>
                </c:pt>
                <c:pt idx="2903">
                  <c:v>14.515000000000001</c:v>
                </c:pt>
                <c:pt idx="2904">
                  <c:v>14.52</c:v>
                </c:pt>
                <c:pt idx="2905">
                  <c:v>14.525</c:v>
                </c:pt>
                <c:pt idx="2906">
                  <c:v>14.530000000000001</c:v>
                </c:pt>
                <c:pt idx="2907">
                  <c:v>14.535</c:v>
                </c:pt>
                <c:pt idx="2908">
                  <c:v>14.540000000000001</c:v>
                </c:pt>
                <c:pt idx="2909">
                  <c:v>14.545</c:v>
                </c:pt>
                <c:pt idx="2910">
                  <c:v>14.55</c:v>
                </c:pt>
                <c:pt idx="2911">
                  <c:v>14.555</c:v>
                </c:pt>
                <c:pt idx="2912">
                  <c:v>14.56</c:v>
                </c:pt>
                <c:pt idx="2913">
                  <c:v>14.565</c:v>
                </c:pt>
                <c:pt idx="2914">
                  <c:v>14.57</c:v>
                </c:pt>
                <c:pt idx="2915">
                  <c:v>14.575000000000001</c:v>
                </c:pt>
                <c:pt idx="2916">
                  <c:v>14.58</c:v>
                </c:pt>
                <c:pt idx="2917">
                  <c:v>14.585000000000001</c:v>
                </c:pt>
                <c:pt idx="2918">
                  <c:v>14.59</c:v>
                </c:pt>
                <c:pt idx="2919">
                  <c:v>14.595000000000001</c:v>
                </c:pt>
                <c:pt idx="2920">
                  <c:v>14.6</c:v>
                </c:pt>
                <c:pt idx="2921">
                  <c:v>14.605</c:v>
                </c:pt>
                <c:pt idx="2922">
                  <c:v>14.61</c:v>
                </c:pt>
                <c:pt idx="2923">
                  <c:v>14.615</c:v>
                </c:pt>
                <c:pt idx="2924">
                  <c:v>14.620000000000001</c:v>
                </c:pt>
                <c:pt idx="2925">
                  <c:v>14.625</c:v>
                </c:pt>
                <c:pt idx="2926">
                  <c:v>14.63</c:v>
                </c:pt>
                <c:pt idx="2927">
                  <c:v>14.635</c:v>
                </c:pt>
                <c:pt idx="2928">
                  <c:v>14.64</c:v>
                </c:pt>
                <c:pt idx="2929">
                  <c:v>14.645</c:v>
                </c:pt>
                <c:pt idx="2930">
                  <c:v>14.65</c:v>
                </c:pt>
                <c:pt idx="2931">
                  <c:v>14.655000000000001</c:v>
                </c:pt>
                <c:pt idx="2932">
                  <c:v>14.66</c:v>
                </c:pt>
                <c:pt idx="2933">
                  <c:v>14.665000000000001</c:v>
                </c:pt>
                <c:pt idx="2934">
                  <c:v>14.67</c:v>
                </c:pt>
                <c:pt idx="2935">
                  <c:v>14.675000000000001</c:v>
                </c:pt>
                <c:pt idx="2936">
                  <c:v>14.68</c:v>
                </c:pt>
                <c:pt idx="2937">
                  <c:v>14.685</c:v>
                </c:pt>
                <c:pt idx="2938">
                  <c:v>14.69</c:v>
                </c:pt>
                <c:pt idx="2939">
                  <c:v>14.695</c:v>
                </c:pt>
                <c:pt idx="2940">
                  <c:v>14.700000000000001</c:v>
                </c:pt>
                <c:pt idx="2941">
                  <c:v>14.705</c:v>
                </c:pt>
                <c:pt idx="2942">
                  <c:v>14.71</c:v>
                </c:pt>
                <c:pt idx="2943">
                  <c:v>14.715</c:v>
                </c:pt>
                <c:pt idx="2944">
                  <c:v>14.72</c:v>
                </c:pt>
                <c:pt idx="2945">
                  <c:v>14.725</c:v>
                </c:pt>
                <c:pt idx="2946">
                  <c:v>14.73</c:v>
                </c:pt>
                <c:pt idx="2947">
                  <c:v>14.734999999999999</c:v>
                </c:pt>
                <c:pt idx="2948">
                  <c:v>14.74</c:v>
                </c:pt>
                <c:pt idx="2949">
                  <c:v>14.745000000000001</c:v>
                </c:pt>
                <c:pt idx="2950">
                  <c:v>14.75</c:v>
                </c:pt>
                <c:pt idx="2951">
                  <c:v>14.755000000000001</c:v>
                </c:pt>
                <c:pt idx="2952">
                  <c:v>14.76</c:v>
                </c:pt>
                <c:pt idx="2953">
                  <c:v>14.765000000000001</c:v>
                </c:pt>
                <c:pt idx="2954">
                  <c:v>14.77</c:v>
                </c:pt>
                <c:pt idx="2955">
                  <c:v>14.775</c:v>
                </c:pt>
                <c:pt idx="2956">
                  <c:v>14.780000000000001</c:v>
                </c:pt>
                <c:pt idx="2957">
                  <c:v>14.785</c:v>
                </c:pt>
                <c:pt idx="2958">
                  <c:v>14.790000000000001</c:v>
                </c:pt>
                <c:pt idx="2959">
                  <c:v>14.795</c:v>
                </c:pt>
                <c:pt idx="2960">
                  <c:v>14.8</c:v>
                </c:pt>
                <c:pt idx="2961">
                  <c:v>14.805</c:v>
                </c:pt>
                <c:pt idx="2962">
                  <c:v>14.81</c:v>
                </c:pt>
                <c:pt idx="2963">
                  <c:v>14.815</c:v>
                </c:pt>
                <c:pt idx="2964">
                  <c:v>14.82</c:v>
                </c:pt>
                <c:pt idx="2965">
                  <c:v>14.825000000000001</c:v>
                </c:pt>
                <c:pt idx="2966">
                  <c:v>14.83</c:v>
                </c:pt>
                <c:pt idx="2967">
                  <c:v>14.835000000000001</c:v>
                </c:pt>
                <c:pt idx="2968">
                  <c:v>14.84</c:v>
                </c:pt>
                <c:pt idx="2969">
                  <c:v>14.845000000000001</c:v>
                </c:pt>
                <c:pt idx="2970">
                  <c:v>14.85</c:v>
                </c:pt>
                <c:pt idx="2971">
                  <c:v>14.855</c:v>
                </c:pt>
                <c:pt idx="2972">
                  <c:v>14.86</c:v>
                </c:pt>
                <c:pt idx="2973">
                  <c:v>14.865</c:v>
                </c:pt>
                <c:pt idx="2974">
                  <c:v>14.870000000000001</c:v>
                </c:pt>
                <c:pt idx="2975">
                  <c:v>14.875</c:v>
                </c:pt>
                <c:pt idx="2976">
                  <c:v>14.88</c:v>
                </c:pt>
                <c:pt idx="2977">
                  <c:v>14.885</c:v>
                </c:pt>
                <c:pt idx="2978">
                  <c:v>14.89</c:v>
                </c:pt>
                <c:pt idx="2979">
                  <c:v>14.895</c:v>
                </c:pt>
                <c:pt idx="2980">
                  <c:v>14.9</c:v>
                </c:pt>
                <c:pt idx="2981">
                  <c:v>14.905000000000001</c:v>
                </c:pt>
                <c:pt idx="2982">
                  <c:v>14.91</c:v>
                </c:pt>
                <c:pt idx="2983">
                  <c:v>14.915000000000001</c:v>
                </c:pt>
                <c:pt idx="2984">
                  <c:v>14.92</c:v>
                </c:pt>
                <c:pt idx="2985">
                  <c:v>14.925000000000001</c:v>
                </c:pt>
                <c:pt idx="2986">
                  <c:v>14.93</c:v>
                </c:pt>
                <c:pt idx="2987">
                  <c:v>14.935</c:v>
                </c:pt>
                <c:pt idx="2988">
                  <c:v>14.94</c:v>
                </c:pt>
                <c:pt idx="2989">
                  <c:v>14.945</c:v>
                </c:pt>
                <c:pt idx="2990">
                  <c:v>14.950000000000001</c:v>
                </c:pt>
                <c:pt idx="2991">
                  <c:v>14.955</c:v>
                </c:pt>
                <c:pt idx="2992">
                  <c:v>14.96</c:v>
                </c:pt>
                <c:pt idx="2993">
                  <c:v>14.965</c:v>
                </c:pt>
                <c:pt idx="2994">
                  <c:v>14.97</c:v>
                </c:pt>
                <c:pt idx="2995">
                  <c:v>14.975</c:v>
                </c:pt>
                <c:pt idx="2996">
                  <c:v>14.98</c:v>
                </c:pt>
                <c:pt idx="2997">
                  <c:v>14.984999999999999</c:v>
                </c:pt>
                <c:pt idx="2998">
                  <c:v>14.99</c:v>
                </c:pt>
                <c:pt idx="2999">
                  <c:v>14.995000000000001</c:v>
                </c:pt>
                <c:pt idx="3000">
                  <c:v>15</c:v>
                </c:pt>
                <c:pt idx="3001">
                  <c:v>15.005000000000001</c:v>
                </c:pt>
                <c:pt idx="3002">
                  <c:v>15.01</c:v>
                </c:pt>
                <c:pt idx="3003">
                  <c:v>15.015000000000001</c:v>
                </c:pt>
                <c:pt idx="3004">
                  <c:v>15.02</c:v>
                </c:pt>
                <c:pt idx="3005">
                  <c:v>15.025</c:v>
                </c:pt>
                <c:pt idx="3006">
                  <c:v>15.030000000000001</c:v>
                </c:pt>
                <c:pt idx="3007">
                  <c:v>15.035</c:v>
                </c:pt>
                <c:pt idx="3008">
                  <c:v>15.040000000000001</c:v>
                </c:pt>
                <c:pt idx="3009">
                  <c:v>15.045</c:v>
                </c:pt>
                <c:pt idx="3010">
                  <c:v>15.05</c:v>
                </c:pt>
                <c:pt idx="3011">
                  <c:v>15.055</c:v>
                </c:pt>
                <c:pt idx="3012">
                  <c:v>15.06</c:v>
                </c:pt>
                <c:pt idx="3013">
                  <c:v>15.065</c:v>
                </c:pt>
                <c:pt idx="3014">
                  <c:v>15.07</c:v>
                </c:pt>
                <c:pt idx="3015">
                  <c:v>15.075000000000001</c:v>
                </c:pt>
                <c:pt idx="3016">
                  <c:v>15.08</c:v>
                </c:pt>
                <c:pt idx="3017">
                  <c:v>15.085000000000001</c:v>
                </c:pt>
                <c:pt idx="3018">
                  <c:v>15.09</c:v>
                </c:pt>
                <c:pt idx="3019">
                  <c:v>15.095000000000001</c:v>
                </c:pt>
                <c:pt idx="3020">
                  <c:v>15.1</c:v>
                </c:pt>
                <c:pt idx="3021">
                  <c:v>15.105</c:v>
                </c:pt>
                <c:pt idx="3022">
                  <c:v>15.11</c:v>
                </c:pt>
                <c:pt idx="3023">
                  <c:v>15.115</c:v>
                </c:pt>
                <c:pt idx="3024">
                  <c:v>15.120000000000001</c:v>
                </c:pt>
                <c:pt idx="3025">
                  <c:v>15.125</c:v>
                </c:pt>
                <c:pt idx="3026">
                  <c:v>15.13</c:v>
                </c:pt>
                <c:pt idx="3027">
                  <c:v>15.135</c:v>
                </c:pt>
                <c:pt idx="3028">
                  <c:v>15.14</c:v>
                </c:pt>
                <c:pt idx="3029">
                  <c:v>15.145</c:v>
                </c:pt>
                <c:pt idx="3030">
                  <c:v>15.15</c:v>
                </c:pt>
                <c:pt idx="3031">
                  <c:v>15.155000000000001</c:v>
                </c:pt>
                <c:pt idx="3032">
                  <c:v>15.16</c:v>
                </c:pt>
                <c:pt idx="3033">
                  <c:v>15.165000000000001</c:v>
                </c:pt>
                <c:pt idx="3034">
                  <c:v>15.17</c:v>
                </c:pt>
                <c:pt idx="3035">
                  <c:v>15.175000000000001</c:v>
                </c:pt>
                <c:pt idx="3036">
                  <c:v>15.18</c:v>
                </c:pt>
                <c:pt idx="3037">
                  <c:v>15.185</c:v>
                </c:pt>
                <c:pt idx="3038">
                  <c:v>15.19</c:v>
                </c:pt>
                <c:pt idx="3039">
                  <c:v>15.195</c:v>
                </c:pt>
                <c:pt idx="3040">
                  <c:v>15.200000000000001</c:v>
                </c:pt>
                <c:pt idx="3041">
                  <c:v>15.205</c:v>
                </c:pt>
                <c:pt idx="3042">
                  <c:v>15.21</c:v>
                </c:pt>
                <c:pt idx="3043">
                  <c:v>15.215</c:v>
                </c:pt>
                <c:pt idx="3044">
                  <c:v>15.22</c:v>
                </c:pt>
                <c:pt idx="3045">
                  <c:v>15.225</c:v>
                </c:pt>
                <c:pt idx="3046">
                  <c:v>15.23</c:v>
                </c:pt>
                <c:pt idx="3047">
                  <c:v>15.234999999999999</c:v>
                </c:pt>
                <c:pt idx="3048">
                  <c:v>15.24</c:v>
                </c:pt>
                <c:pt idx="3049">
                  <c:v>15.245000000000001</c:v>
                </c:pt>
                <c:pt idx="3050">
                  <c:v>15.25</c:v>
                </c:pt>
                <c:pt idx="3051">
                  <c:v>15.255000000000001</c:v>
                </c:pt>
                <c:pt idx="3052">
                  <c:v>15.26</c:v>
                </c:pt>
                <c:pt idx="3053">
                  <c:v>15.265000000000001</c:v>
                </c:pt>
                <c:pt idx="3054">
                  <c:v>15.27</c:v>
                </c:pt>
                <c:pt idx="3055">
                  <c:v>15.275</c:v>
                </c:pt>
                <c:pt idx="3056">
                  <c:v>15.280000000000001</c:v>
                </c:pt>
                <c:pt idx="3057">
                  <c:v>15.285</c:v>
                </c:pt>
                <c:pt idx="3058">
                  <c:v>15.290000000000001</c:v>
                </c:pt>
                <c:pt idx="3059">
                  <c:v>15.295</c:v>
                </c:pt>
                <c:pt idx="3060">
                  <c:v>15.3</c:v>
                </c:pt>
                <c:pt idx="3061">
                  <c:v>15.305</c:v>
                </c:pt>
                <c:pt idx="3062">
                  <c:v>15.31</c:v>
                </c:pt>
                <c:pt idx="3063">
                  <c:v>15.315</c:v>
                </c:pt>
                <c:pt idx="3064">
                  <c:v>15.32</c:v>
                </c:pt>
                <c:pt idx="3065">
                  <c:v>15.325000000000001</c:v>
                </c:pt>
                <c:pt idx="3066">
                  <c:v>15.33</c:v>
                </c:pt>
                <c:pt idx="3067">
                  <c:v>15.335000000000001</c:v>
                </c:pt>
                <c:pt idx="3068">
                  <c:v>15.34</c:v>
                </c:pt>
                <c:pt idx="3069">
                  <c:v>15.345000000000001</c:v>
                </c:pt>
                <c:pt idx="3070">
                  <c:v>15.35</c:v>
                </c:pt>
                <c:pt idx="3071">
                  <c:v>15.355</c:v>
                </c:pt>
                <c:pt idx="3072">
                  <c:v>15.36</c:v>
                </c:pt>
                <c:pt idx="3073">
                  <c:v>15.365</c:v>
                </c:pt>
                <c:pt idx="3074">
                  <c:v>15.370000000000001</c:v>
                </c:pt>
                <c:pt idx="3075">
                  <c:v>15.375</c:v>
                </c:pt>
                <c:pt idx="3076">
                  <c:v>15.38</c:v>
                </c:pt>
                <c:pt idx="3077">
                  <c:v>15.385</c:v>
                </c:pt>
                <c:pt idx="3078">
                  <c:v>15.39</c:v>
                </c:pt>
                <c:pt idx="3079">
                  <c:v>15.395</c:v>
                </c:pt>
                <c:pt idx="3080">
                  <c:v>15.4</c:v>
                </c:pt>
                <c:pt idx="3081">
                  <c:v>15.405000000000001</c:v>
                </c:pt>
                <c:pt idx="3082">
                  <c:v>15.41</c:v>
                </c:pt>
                <c:pt idx="3083">
                  <c:v>15.415000000000001</c:v>
                </c:pt>
                <c:pt idx="3084">
                  <c:v>15.42</c:v>
                </c:pt>
                <c:pt idx="3085">
                  <c:v>15.425000000000001</c:v>
                </c:pt>
                <c:pt idx="3086">
                  <c:v>15.43</c:v>
                </c:pt>
                <c:pt idx="3087">
                  <c:v>15.435</c:v>
                </c:pt>
                <c:pt idx="3088">
                  <c:v>15.44</c:v>
                </c:pt>
                <c:pt idx="3089">
                  <c:v>15.445</c:v>
                </c:pt>
                <c:pt idx="3090">
                  <c:v>15.450000000000001</c:v>
                </c:pt>
                <c:pt idx="3091">
                  <c:v>15.455</c:v>
                </c:pt>
                <c:pt idx="3092">
                  <c:v>15.46</c:v>
                </c:pt>
                <c:pt idx="3093">
                  <c:v>15.465</c:v>
                </c:pt>
                <c:pt idx="3094">
                  <c:v>15.47</c:v>
                </c:pt>
                <c:pt idx="3095">
                  <c:v>15.475</c:v>
                </c:pt>
                <c:pt idx="3096">
                  <c:v>15.48</c:v>
                </c:pt>
                <c:pt idx="3097">
                  <c:v>15.485000000000001</c:v>
                </c:pt>
                <c:pt idx="3098">
                  <c:v>15.49</c:v>
                </c:pt>
                <c:pt idx="3099">
                  <c:v>15.495000000000001</c:v>
                </c:pt>
                <c:pt idx="3100">
                  <c:v>15.5</c:v>
                </c:pt>
                <c:pt idx="3101">
                  <c:v>15.505000000000001</c:v>
                </c:pt>
                <c:pt idx="3102">
                  <c:v>15.51</c:v>
                </c:pt>
                <c:pt idx="3103">
                  <c:v>15.515000000000001</c:v>
                </c:pt>
                <c:pt idx="3104">
                  <c:v>15.52</c:v>
                </c:pt>
                <c:pt idx="3105">
                  <c:v>15.525</c:v>
                </c:pt>
                <c:pt idx="3106">
                  <c:v>15.530000000000001</c:v>
                </c:pt>
                <c:pt idx="3107">
                  <c:v>15.535</c:v>
                </c:pt>
                <c:pt idx="3108">
                  <c:v>15.540000000000001</c:v>
                </c:pt>
                <c:pt idx="3109">
                  <c:v>15.545</c:v>
                </c:pt>
                <c:pt idx="3110">
                  <c:v>15.55</c:v>
                </c:pt>
                <c:pt idx="3111">
                  <c:v>15.555</c:v>
                </c:pt>
                <c:pt idx="3112">
                  <c:v>15.56</c:v>
                </c:pt>
                <c:pt idx="3113">
                  <c:v>15.565</c:v>
                </c:pt>
                <c:pt idx="3114">
                  <c:v>15.57</c:v>
                </c:pt>
                <c:pt idx="3115">
                  <c:v>15.575000000000001</c:v>
                </c:pt>
                <c:pt idx="3116">
                  <c:v>15.58</c:v>
                </c:pt>
                <c:pt idx="3117">
                  <c:v>15.585000000000001</c:v>
                </c:pt>
                <c:pt idx="3118">
                  <c:v>15.59</c:v>
                </c:pt>
                <c:pt idx="3119">
                  <c:v>15.595000000000001</c:v>
                </c:pt>
                <c:pt idx="3120">
                  <c:v>15.6</c:v>
                </c:pt>
                <c:pt idx="3121">
                  <c:v>15.605</c:v>
                </c:pt>
                <c:pt idx="3122">
                  <c:v>15.610000000000001</c:v>
                </c:pt>
                <c:pt idx="3123">
                  <c:v>15.615</c:v>
                </c:pt>
                <c:pt idx="3124">
                  <c:v>15.620000000000001</c:v>
                </c:pt>
                <c:pt idx="3125">
                  <c:v>15.625</c:v>
                </c:pt>
                <c:pt idx="3126">
                  <c:v>15.63</c:v>
                </c:pt>
                <c:pt idx="3127">
                  <c:v>15.635</c:v>
                </c:pt>
                <c:pt idx="3128">
                  <c:v>15.64</c:v>
                </c:pt>
                <c:pt idx="3129">
                  <c:v>15.645</c:v>
                </c:pt>
                <c:pt idx="3130">
                  <c:v>15.65</c:v>
                </c:pt>
                <c:pt idx="3131">
                  <c:v>15.655000000000001</c:v>
                </c:pt>
                <c:pt idx="3132">
                  <c:v>15.66</c:v>
                </c:pt>
                <c:pt idx="3133">
                  <c:v>15.665000000000001</c:v>
                </c:pt>
                <c:pt idx="3134">
                  <c:v>15.67</c:v>
                </c:pt>
                <c:pt idx="3135">
                  <c:v>15.675000000000001</c:v>
                </c:pt>
                <c:pt idx="3136">
                  <c:v>15.68</c:v>
                </c:pt>
                <c:pt idx="3137">
                  <c:v>15.685</c:v>
                </c:pt>
                <c:pt idx="3138">
                  <c:v>15.69</c:v>
                </c:pt>
                <c:pt idx="3139">
                  <c:v>15.695</c:v>
                </c:pt>
                <c:pt idx="3140">
                  <c:v>15.700000000000001</c:v>
                </c:pt>
                <c:pt idx="3141">
                  <c:v>15.705</c:v>
                </c:pt>
                <c:pt idx="3142">
                  <c:v>15.71</c:v>
                </c:pt>
                <c:pt idx="3143">
                  <c:v>15.715</c:v>
                </c:pt>
                <c:pt idx="3144">
                  <c:v>15.72</c:v>
                </c:pt>
                <c:pt idx="3145">
                  <c:v>15.725</c:v>
                </c:pt>
                <c:pt idx="3146">
                  <c:v>15.73</c:v>
                </c:pt>
                <c:pt idx="3147">
                  <c:v>15.735000000000001</c:v>
                </c:pt>
                <c:pt idx="3148">
                  <c:v>15.74</c:v>
                </c:pt>
                <c:pt idx="3149">
                  <c:v>15.745000000000001</c:v>
                </c:pt>
                <c:pt idx="3150">
                  <c:v>15.75</c:v>
                </c:pt>
                <c:pt idx="3151">
                  <c:v>15.755000000000001</c:v>
                </c:pt>
                <c:pt idx="3152">
                  <c:v>15.76</c:v>
                </c:pt>
                <c:pt idx="3153">
                  <c:v>15.765000000000001</c:v>
                </c:pt>
                <c:pt idx="3154">
                  <c:v>15.77</c:v>
                </c:pt>
                <c:pt idx="3155">
                  <c:v>15.775</c:v>
                </c:pt>
                <c:pt idx="3156">
                  <c:v>15.780000000000001</c:v>
                </c:pt>
                <c:pt idx="3157">
                  <c:v>15.785</c:v>
                </c:pt>
                <c:pt idx="3158">
                  <c:v>15.790000000000001</c:v>
                </c:pt>
                <c:pt idx="3159">
                  <c:v>15.795</c:v>
                </c:pt>
                <c:pt idx="3160">
                  <c:v>15.8</c:v>
                </c:pt>
                <c:pt idx="3161">
                  <c:v>15.805</c:v>
                </c:pt>
                <c:pt idx="3162">
                  <c:v>15.81</c:v>
                </c:pt>
                <c:pt idx="3163">
                  <c:v>15.815</c:v>
                </c:pt>
                <c:pt idx="3164">
                  <c:v>15.82</c:v>
                </c:pt>
                <c:pt idx="3165">
                  <c:v>15.825000000000001</c:v>
                </c:pt>
                <c:pt idx="3166">
                  <c:v>15.83</c:v>
                </c:pt>
                <c:pt idx="3167">
                  <c:v>15.835000000000001</c:v>
                </c:pt>
                <c:pt idx="3168">
                  <c:v>15.84</c:v>
                </c:pt>
                <c:pt idx="3169">
                  <c:v>15.845000000000001</c:v>
                </c:pt>
                <c:pt idx="3170">
                  <c:v>15.85</c:v>
                </c:pt>
                <c:pt idx="3171">
                  <c:v>15.855</c:v>
                </c:pt>
                <c:pt idx="3172">
                  <c:v>15.860000000000001</c:v>
                </c:pt>
                <c:pt idx="3173">
                  <c:v>15.865</c:v>
                </c:pt>
                <c:pt idx="3174">
                  <c:v>15.870000000000001</c:v>
                </c:pt>
                <c:pt idx="3175">
                  <c:v>15.875</c:v>
                </c:pt>
                <c:pt idx="3176">
                  <c:v>15.88</c:v>
                </c:pt>
                <c:pt idx="3177">
                  <c:v>15.885</c:v>
                </c:pt>
                <c:pt idx="3178">
                  <c:v>15.89</c:v>
                </c:pt>
                <c:pt idx="3179">
                  <c:v>15.895</c:v>
                </c:pt>
                <c:pt idx="3180">
                  <c:v>15.9</c:v>
                </c:pt>
                <c:pt idx="3181">
                  <c:v>15.905000000000001</c:v>
                </c:pt>
                <c:pt idx="3182">
                  <c:v>15.91</c:v>
                </c:pt>
                <c:pt idx="3183">
                  <c:v>15.915000000000001</c:v>
                </c:pt>
                <c:pt idx="3184">
                  <c:v>15.92</c:v>
                </c:pt>
                <c:pt idx="3185">
                  <c:v>15.925000000000001</c:v>
                </c:pt>
                <c:pt idx="3186">
                  <c:v>15.93</c:v>
                </c:pt>
                <c:pt idx="3187">
                  <c:v>15.935</c:v>
                </c:pt>
                <c:pt idx="3188">
                  <c:v>15.94</c:v>
                </c:pt>
                <c:pt idx="3189">
                  <c:v>15.945</c:v>
                </c:pt>
                <c:pt idx="3190">
                  <c:v>15.950000000000001</c:v>
                </c:pt>
                <c:pt idx="3191">
                  <c:v>15.955</c:v>
                </c:pt>
                <c:pt idx="3192">
                  <c:v>15.96</c:v>
                </c:pt>
                <c:pt idx="3193">
                  <c:v>15.965</c:v>
                </c:pt>
                <c:pt idx="3194">
                  <c:v>15.97</c:v>
                </c:pt>
                <c:pt idx="3195">
                  <c:v>15.975</c:v>
                </c:pt>
                <c:pt idx="3196">
                  <c:v>15.98</c:v>
                </c:pt>
                <c:pt idx="3197">
                  <c:v>15.985000000000001</c:v>
                </c:pt>
                <c:pt idx="3198">
                  <c:v>15.99</c:v>
                </c:pt>
                <c:pt idx="3199">
                  <c:v>15.995000000000001</c:v>
                </c:pt>
                <c:pt idx="3200">
                  <c:v>16</c:v>
                </c:pt>
                <c:pt idx="3201">
                  <c:v>16.004999999999999</c:v>
                </c:pt>
                <c:pt idx="3202">
                  <c:v>16.010000000000002</c:v>
                </c:pt>
                <c:pt idx="3203">
                  <c:v>16.015000000000001</c:v>
                </c:pt>
                <c:pt idx="3204">
                  <c:v>16.02</c:v>
                </c:pt>
                <c:pt idx="3205">
                  <c:v>16.024999999999999</c:v>
                </c:pt>
                <c:pt idx="3206">
                  <c:v>16.03</c:v>
                </c:pt>
                <c:pt idx="3207">
                  <c:v>16.035</c:v>
                </c:pt>
                <c:pt idx="3208">
                  <c:v>16.04</c:v>
                </c:pt>
                <c:pt idx="3209">
                  <c:v>16.045000000000002</c:v>
                </c:pt>
                <c:pt idx="3210">
                  <c:v>16.05</c:v>
                </c:pt>
                <c:pt idx="3211">
                  <c:v>16.055</c:v>
                </c:pt>
                <c:pt idx="3212">
                  <c:v>16.059999999999999</c:v>
                </c:pt>
                <c:pt idx="3213">
                  <c:v>16.065000000000001</c:v>
                </c:pt>
                <c:pt idx="3214">
                  <c:v>16.07</c:v>
                </c:pt>
                <c:pt idx="3215">
                  <c:v>16.074999999999999</c:v>
                </c:pt>
                <c:pt idx="3216">
                  <c:v>16.080000000000002</c:v>
                </c:pt>
                <c:pt idx="3217">
                  <c:v>16.085000000000001</c:v>
                </c:pt>
                <c:pt idx="3218">
                  <c:v>16.09</c:v>
                </c:pt>
                <c:pt idx="3219">
                  <c:v>16.094999999999999</c:v>
                </c:pt>
                <c:pt idx="3220">
                  <c:v>16.100000000000001</c:v>
                </c:pt>
                <c:pt idx="3221">
                  <c:v>16.105</c:v>
                </c:pt>
                <c:pt idx="3222">
                  <c:v>16.11</c:v>
                </c:pt>
                <c:pt idx="3223">
                  <c:v>16.115000000000002</c:v>
                </c:pt>
                <c:pt idx="3224">
                  <c:v>16.12</c:v>
                </c:pt>
                <c:pt idx="3225">
                  <c:v>16.125</c:v>
                </c:pt>
                <c:pt idx="3226">
                  <c:v>16.13</c:v>
                </c:pt>
                <c:pt idx="3227">
                  <c:v>16.135000000000002</c:v>
                </c:pt>
                <c:pt idx="3228">
                  <c:v>16.14</c:v>
                </c:pt>
                <c:pt idx="3229">
                  <c:v>16.145</c:v>
                </c:pt>
                <c:pt idx="3230">
                  <c:v>16.149999999999999</c:v>
                </c:pt>
                <c:pt idx="3231">
                  <c:v>16.155000000000001</c:v>
                </c:pt>
                <c:pt idx="3232">
                  <c:v>16.16</c:v>
                </c:pt>
                <c:pt idx="3233">
                  <c:v>16.164999999999999</c:v>
                </c:pt>
                <c:pt idx="3234">
                  <c:v>16.170000000000002</c:v>
                </c:pt>
                <c:pt idx="3235">
                  <c:v>16.175000000000001</c:v>
                </c:pt>
                <c:pt idx="3236">
                  <c:v>16.18</c:v>
                </c:pt>
                <c:pt idx="3237">
                  <c:v>16.184999999999999</c:v>
                </c:pt>
                <c:pt idx="3238">
                  <c:v>16.190000000000001</c:v>
                </c:pt>
                <c:pt idx="3239">
                  <c:v>16.195</c:v>
                </c:pt>
                <c:pt idx="3240">
                  <c:v>16.2</c:v>
                </c:pt>
                <c:pt idx="3241">
                  <c:v>16.205000000000002</c:v>
                </c:pt>
                <c:pt idx="3242">
                  <c:v>16.21</c:v>
                </c:pt>
                <c:pt idx="3243">
                  <c:v>16.215</c:v>
                </c:pt>
                <c:pt idx="3244">
                  <c:v>16.22</c:v>
                </c:pt>
                <c:pt idx="3245">
                  <c:v>16.225000000000001</c:v>
                </c:pt>
                <c:pt idx="3246">
                  <c:v>16.23</c:v>
                </c:pt>
                <c:pt idx="3247">
                  <c:v>16.234999999999999</c:v>
                </c:pt>
                <c:pt idx="3248">
                  <c:v>16.240000000000002</c:v>
                </c:pt>
                <c:pt idx="3249">
                  <c:v>16.245000000000001</c:v>
                </c:pt>
                <c:pt idx="3250">
                  <c:v>16.25</c:v>
                </c:pt>
                <c:pt idx="3251">
                  <c:v>16.254999999999999</c:v>
                </c:pt>
                <c:pt idx="3252">
                  <c:v>16.260000000000002</c:v>
                </c:pt>
                <c:pt idx="3253">
                  <c:v>16.265000000000001</c:v>
                </c:pt>
                <c:pt idx="3254">
                  <c:v>16.27</c:v>
                </c:pt>
                <c:pt idx="3255">
                  <c:v>16.274999999999999</c:v>
                </c:pt>
                <c:pt idx="3256">
                  <c:v>16.28</c:v>
                </c:pt>
                <c:pt idx="3257">
                  <c:v>16.285</c:v>
                </c:pt>
                <c:pt idx="3258">
                  <c:v>16.29</c:v>
                </c:pt>
                <c:pt idx="3259">
                  <c:v>16.295000000000002</c:v>
                </c:pt>
                <c:pt idx="3260">
                  <c:v>16.3</c:v>
                </c:pt>
                <c:pt idx="3261">
                  <c:v>16.305</c:v>
                </c:pt>
                <c:pt idx="3262">
                  <c:v>16.309999999999999</c:v>
                </c:pt>
                <c:pt idx="3263">
                  <c:v>16.315000000000001</c:v>
                </c:pt>
                <c:pt idx="3264">
                  <c:v>16.32</c:v>
                </c:pt>
                <c:pt idx="3265">
                  <c:v>16.324999999999999</c:v>
                </c:pt>
                <c:pt idx="3266">
                  <c:v>16.330000000000002</c:v>
                </c:pt>
                <c:pt idx="3267">
                  <c:v>16.335000000000001</c:v>
                </c:pt>
                <c:pt idx="3268">
                  <c:v>16.34</c:v>
                </c:pt>
                <c:pt idx="3269">
                  <c:v>16.344999999999999</c:v>
                </c:pt>
                <c:pt idx="3270">
                  <c:v>16.350000000000001</c:v>
                </c:pt>
                <c:pt idx="3271">
                  <c:v>16.355</c:v>
                </c:pt>
                <c:pt idx="3272">
                  <c:v>16.36</c:v>
                </c:pt>
                <c:pt idx="3273">
                  <c:v>16.365000000000002</c:v>
                </c:pt>
                <c:pt idx="3274">
                  <c:v>16.37</c:v>
                </c:pt>
                <c:pt idx="3275">
                  <c:v>16.375</c:v>
                </c:pt>
                <c:pt idx="3276">
                  <c:v>16.38</c:v>
                </c:pt>
                <c:pt idx="3277">
                  <c:v>16.385000000000002</c:v>
                </c:pt>
                <c:pt idx="3278">
                  <c:v>16.39</c:v>
                </c:pt>
                <c:pt idx="3279">
                  <c:v>16.395</c:v>
                </c:pt>
                <c:pt idx="3280">
                  <c:v>16.399999999999999</c:v>
                </c:pt>
                <c:pt idx="3281">
                  <c:v>16.405000000000001</c:v>
                </c:pt>
                <c:pt idx="3282">
                  <c:v>16.41</c:v>
                </c:pt>
                <c:pt idx="3283">
                  <c:v>16.414999999999999</c:v>
                </c:pt>
                <c:pt idx="3284">
                  <c:v>16.420000000000002</c:v>
                </c:pt>
                <c:pt idx="3285">
                  <c:v>16.425000000000001</c:v>
                </c:pt>
                <c:pt idx="3286">
                  <c:v>16.43</c:v>
                </c:pt>
                <c:pt idx="3287">
                  <c:v>16.434999999999999</c:v>
                </c:pt>
                <c:pt idx="3288">
                  <c:v>16.440000000000001</c:v>
                </c:pt>
                <c:pt idx="3289">
                  <c:v>16.445</c:v>
                </c:pt>
                <c:pt idx="3290">
                  <c:v>16.45</c:v>
                </c:pt>
                <c:pt idx="3291">
                  <c:v>16.455000000000002</c:v>
                </c:pt>
                <c:pt idx="3292">
                  <c:v>16.46</c:v>
                </c:pt>
                <c:pt idx="3293">
                  <c:v>16.465</c:v>
                </c:pt>
                <c:pt idx="3294">
                  <c:v>16.47</c:v>
                </c:pt>
                <c:pt idx="3295">
                  <c:v>16.475000000000001</c:v>
                </c:pt>
                <c:pt idx="3296">
                  <c:v>16.48</c:v>
                </c:pt>
                <c:pt idx="3297">
                  <c:v>16.484999999999999</c:v>
                </c:pt>
                <c:pt idx="3298">
                  <c:v>16.490000000000002</c:v>
                </c:pt>
                <c:pt idx="3299">
                  <c:v>16.495000000000001</c:v>
                </c:pt>
                <c:pt idx="3300">
                  <c:v>16.5</c:v>
                </c:pt>
                <c:pt idx="3301">
                  <c:v>16.504999999999999</c:v>
                </c:pt>
                <c:pt idx="3302">
                  <c:v>16.510000000000002</c:v>
                </c:pt>
                <c:pt idx="3303">
                  <c:v>16.515000000000001</c:v>
                </c:pt>
                <c:pt idx="3304">
                  <c:v>16.52</c:v>
                </c:pt>
                <c:pt idx="3305">
                  <c:v>16.524999999999999</c:v>
                </c:pt>
                <c:pt idx="3306">
                  <c:v>16.53</c:v>
                </c:pt>
                <c:pt idx="3307">
                  <c:v>16.535</c:v>
                </c:pt>
                <c:pt idx="3308">
                  <c:v>16.54</c:v>
                </c:pt>
                <c:pt idx="3309">
                  <c:v>16.545000000000002</c:v>
                </c:pt>
                <c:pt idx="3310">
                  <c:v>16.55</c:v>
                </c:pt>
                <c:pt idx="3311">
                  <c:v>16.555</c:v>
                </c:pt>
                <c:pt idx="3312">
                  <c:v>16.559999999999999</c:v>
                </c:pt>
                <c:pt idx="3313">
                  <c:v>16.565000000000001</c:v>
                </c:pt>
                <c:pt idx="3314">
                  <c:v>16.57</c:v>
                </c:pt>
                <c:pt idx="3315">
                  <c:v>16.574999999999999</c:v>
                </c:pt>
                <c:pt idx="3316">
                  <c:v>16.580000000000002</c:v>
                </c:pt>
                <c:pt idx="3317">
                  <c:v>16.585000000000001</c:v>
                </c:pt>
                <c:pt idx="3318">
                  <c:v>16.59</c:v>
                </c:pt>
                <c:pt idx="3319">
                  <c:v>16.594999999999999</c:v>
                </c:pt>
                <c:pt idx="3320">
                  <c:v>16.600000000000001</c:v>
                </c:pt>
                <c:pt idx="3321">
                  <c:v>16.605</c:v>
                </c:pt>
                <c:pt idx="3322">
                  <c:v>16.61</c:v>
                </c:pt>
                <c:pt idx="3323">
                  <c:v>16.615000000000002</c:v>
                </c:pt>
                <c:pt idx="3324">
                  <c:v>16.62</c:v>
                </c:pt>
                <c:pt idx="3325">
                  <c:v>16.625</c:v>
                </c:pt>
                <c:pt idx="3326">
                  <c:v>16.63</c:v>
                </c:pt>
                <c:pt idx="3327">
                  <c:v>16.635000000000002</c:v>
                </c:pt>
                <c:pt idx="3328">
                  <c:v>16.64</c:v>
                </c:pt>
                <c:pt idx="3329">
                  <c:v>16.645</c:v>
                </c:pt>
                <c:pt idx="3330">
                  <c:v>16.649999999999999</c:v>
                </c:pt>
                <c:pt idx="3331">
                  <c:v>16.655000000000001</c:v>
                </c:pt>
                <c:pt idx="3332">
                  <c:v>16.66</c:v>
                </c:pt>
                <c:pt idx="3333">
                  <c:v>16.664999999999999</c:v>
                </c:pt>
                <c:pt idx="3334">
                  <c:v>16.670000000000002</c:v>
                </c:pt>
                <c:pt idx="3335">
                  <c:v>16.675000000000001</c:v>
                </c:pt>
                <c:pt idx="3336">
                  <c:v>16.68</c:v>
                </c:pt>
                <c:pt idx="3337">
                  <c:v>16.684999999999999</c:v>
                </c:pt>
                <c:pt idx="3338">
                  <c:v>16.690000000000001</c:v>
                </c:pt>
                <c:pt idx="3339">
                  <c:v>16.695</c:v>
                </c:pt>
                <c:pt idx="3340">
                  <c:v>16.7</c:v>
                </c:pt>
                <c:pt idx="3341">
                  <c:v>16.705000000000002</c:v>
                </c:pt>
                <c:pt idx="3342">
                  <c:v>16.71</c:v>
                </c:pt>
                <c:pt idx="3343">
                  <c:v>16.715</c:v>
                </c:pt>
                <c:pt idx="3344">
                  <c:v>16.72</c:v>
                </c:pt>
                <c:pt idx="3345">
                  <c:v>16.725000000000001</c:v>
                </c:pt>
                <c:pt idx="3346">
                  <c:v>16.73</c:v>
                </c:pt>
                <c:pt idx="3347">
                  <c:v>16.734999999999999</c:v>
                </c:pt>
                <c:pt idx="3348">
                  <c:v>16.740000000000002</c:v>
                </c:pt>
                <c:pt idx="3349">
                  <c:v>16.745000000000001</c:v>
                </c:pt>
                <c:pt idx="3350">
                  <c:v>16.75</c:v>
                </c:pt>
                <c:pt idx="3351">
                  <c:v>16.754999999999999</c:v>
                </c:pt>
                <c:pt idx="3352">
                  <c:v>16.760000000000002</c:v>
                </c:pt>
                <c:pt idx="3353">
                  <c:v>16.765000000000001</c:v>
                </c:pt>
                <c:pt idx="3354">
                  <c:v>16.77</c:v>
                </c:pt>
                <c:pt idx="3355">
                  <c:v>16.774999999999999</c:v>
                </c:pt>
                <c:pt idx="3356">
                  <c:v>16.78</c:v>
                </c:pt>
                <c:pt idx="3357">
                  <c:v>16.785</c:v>
                </c:pt>
                <c:pt idx="3358">
                  <c:v>16.79</c:v>
                </c:pt>
                <c:pt idx="3359">
                  <c:v>16.795000000000002</c:v>
                </c:pt>
                <c:pt idx="3360">
                  <c:v>16.8</c:v>
                </c:pt>
                <c:pt idx="3361">
                  <c:v>16.805</c:v>
                </c:pt>
                <c:pt idx="3362">
                  <c:v>16.809999999999999</c:v>
                </c:pt>
                <c:pt idx="3363">
                  <c:v>16.815000000000001</c:v>
                </c:pt>
                <c:pt idx="3364">
                  <c:v>16.82</c:v>
                </c:pt>
                <c:pt idx="3365">
                  <c:v>16.824999999999999</c:v>
                </c:pt>
                <c:pt idx="3366">
                  <c:v>16.830000000000002</c:v>
                </c:pt>
                <c:pt idx="3367">
                  <c:v>16.835000000000001</c:v>
                </c:pt>
                <c:pt idx="3368">
                  <c:v>16.84</c:v>
                </c:pt>
                <c:pt idx="3369">
                  <c:v>16.844999999999999</c:v>
                </c:pt>
                <c:pt idx="3370">
                  <c:v>16.850000000000001</c:v>
                </c:pt>
                <c:pt idx="3371">
                  <c:v>16.855</c:v>
                </c:pt>
                <c:pt idx="3372">
                  <c:v>16.86</c:v>
                </c:pt>
                <c:pt idx="3373">
                  <c:v>16.865000000000002</c:v>
                </c:pt>
                <c:pt idx="3374">
                  <c:v>16.87</c:v>
                </c:pt>
                <c:pt idx="3375">
                  <c:v>16.875</c:v>
                </c:pt>
                <c:pt idx="3376">
                  <c:v>16.88</c:v>
                </c:pt>
                <c:pt idx="3377">
                  <c:v>16.885000000000002</c:v>
                </c:pt>
                <c:pt idx="3378">
                  <c:v>16.89</c:v>
                </c:pt>
                <c:pt idx="3379">
                  <c:v>16.895</c:v>
                </c:pt>
                <c:pt idx="3380">
                  <c:v>16.899999999999999</c:v>
                </c:pt>
                <c:pt idx="3381">
                  <c:v>16.905000000000001</c:v>
                </c:pt>
                <c:pt idx="3382">
                  <c:v>16.91</c:v>
                </c:pt>
                <c:pt idx="3383">
                  <c:v>16.914999999999999</c:v>
                </c:pt>
                <c:pt idx="3384">
                  <c:v>16.920000000000002</c:v>
                </c:pt>
                <c:pt idx="3385">
                  <c:v>16.925000000000001</c:v>
                </c:pt>
                <c:pt idx="3386">
                  <c:v>16.93</c:v>
                </c:pt>
                <c:pt idx="3387">
                  <c:v>16.934999999999999</c:v>
                </c:pt>
                <c:pt idx="3388">
                  <c:v>16.940000000000001</c:v>
                </c:pt>
                <c:pt idx="3389">
                  <c:v>16.945</c:v>
                </c:pt>
                <c:pt idx="3390">
                  <c:v>16.95</c:v>
                </c:pt>
                <c:pt idx="3391">
                  <c:v>16.955000000000002</c:v>
                </c:pt>
                <c:pt idx="3392">
                  <c:v>16.96</c:v>
                </c:pt>
                <c:pt idx="3393">
                  <c:v>16.965</c:v>
                </c:pt>
                <c:pt idx="3394">
                  <c:v>16.97</c:v>
                </c:pt>
                <c:pt idx="3395">
                  <c:v>16.975000000000001</c:v>
                </c:pt>
                <c:pt idx="3396">
                  <c:v>16.98</c:v>
                </c:pt>
                <c:pt idx="3397">
                  <c:v>16.984999999999999</c:v>
                </c:pt>
                <c:pt idx="3398">
                  <c:v>16.990000000000002</c:v>
                </c:pt>
                <c:pt idx="3399">
                  <c:v>16.995000000000001</c:v>
                </c:pt>
                <c:pt idx="3400">
                  <c:v>17</c:v>
                </c:pt>
                <c:pt idx="3401">
                  <c:v>17.004999999999999</c:v>
                </c:pt>
                <c:pt idx="3402">
                  <c:v>17.010000000000002</c:v>
                </c:pt>
                <c:pt idx="3403">
                  <c:v>17.015000000000001</c:v>
                </c:pt>
                <c:pt idx="3404">
                  <c:v>17.02</c:v>
                </c:pt>
                <c:pt idx="3405">
                  <c:v>17.024999999999999</c:v>
                </c:pt>
                <c:pt idx="3406">
                  <c:v>17.03</c:v>
                </c:pt>
                <c:pt idx="3407">
                  <c:v>17.035</c:v>
                </c:pt>
                <c:pt idx="3408">
                  <c:v>17.04</c:v>
                </c:pt>
                <c:pt idx="3409">
                  <c:v>17.045000000000002</c:v>
                </c:pt>
                <c:pt idx="3410">
                  <c:v>17.05</c:v>
                </c:pt>
                <c:pt idx="3411">
                  <c:v>17.055</c:v>
                </c:pt>
                <c:pt idx="3412">
                  <c:v>17.059999999999999</c:v>
                </c:pt>
                <c:pt idx="3413">
                  <c:v>17.065000000000001</c:v>
                </c:pt>
                <c:pt idx="3414">
                  <c:v>17.07</c:v>
                </c:pt>
                <c:pt idx="3415">
                  <c:v>17.074999999999999</c:v>
                </c:pt>
                <c:pt idx="3416">
                  <c:v>17.080000000000002</c:v>
                </c:pt>
                <c:pt idx="3417">
                  <c:v>17.085000000000001</c:v>
                </c:pt>
                <c:pt idx="3418">
                  <c:v>17.09</c:v>
                </c:pt>
                <c:pt idx="3419">
                  <c:v>17.094999999999999</c:v>
                </c:pt>
                <c:pt idx="3420">
                  <c:v>17.100000000000001</c:v>
                </c:pt>
                <c:pt idx="3421">
                  <c:v>17.105</c:v>
                </c:pt>
                <c:pt idx="3422">
                  <c:v>17.11</c:v>
                </c:pt>
                <c:pt idx="3423">
                  <c:v>17.115000000000002</c:v>
                </c:pt>
                <c:pt idx="3424">
                  <c:v>17.12</c:v>
                </c:pt>
                <c:pt idx="3425">
                  <c:v>17.125</c:v>
                </c:pt>
                <c:pt idx="3426">
                  <c:v>17.13</c:v>
                </c:pt>
                <c:pt idx="3427">
                  <c:v>17.135000000000002</c:v>
                </c:pt>
                <c:pt idx="3428">
                  <c:v>17.14</c:v>
                </c:pt>
                <c:pt idx="3429">
                  <c:v>17.145</c:v>
                </c:pt>
                <c:pt idx="3430">
                  <c:v>17.150000000000002</c:v>
                </c:pt>
                <c:pt idx="3431">
                  <c:v>17.155000000000001</c:v>
                </c:pt>
                <c:pt idx="3432">
                  <c:v>17.16</c:v>
                </c:pt>
                <c:pt idx="3433">
                  <c:v>17.164999999999999</c:v>
                </c:pt>
                <c:pt idx="3434">
                  <c:v>17.170000000000002</c:v>
                </c:pt>
                <c:pt idx="3435">
                  <c:v>17.175000000000001</c:v>
                </c:pt>
                <c:pt idx="3436">
                  <c:v>17.18</c:v>
                </c:pt>
                <c:pt idx="3437">
                  <c:v>17.184999999999999</c:v>
                </c:pt>
                <c:pt idx="3438">
                  <c:v>17.190000000000001</c:v>
                </c:pt>
                <c:pt idx="3439">
                  <c:v>17.195</c:v>
                </c:pt>
                <c:pt idx="3440">
                  <c:v>17.2</c:v>
                </c:pt>
                <c:pt idx="3441">
                  <c:v>17.205000000000002</c:v>
                </c:pt>
                <c:pt idx="3442">
                  <c:v>17.21</c:v>
                </c:pt>
                <c:pt idx="3443">
                  <c:v>17.215</c:v>
                </c:pt>
                <c:pt idx="3444">
                  <c:v>17.22</c:v>
                </c:pt>
                <c:pt idx="3445">
                  <c:v>17.225000000000001</c:v>
                </c:pt>
                <c:pt idx="3446">
                  <c:v>17.23</c:v>
                </c:pt>
                <c:pt idx="3447">
                  <c:v>17.234999999999999</c:v>
                </c:pt>
                <c:pt idx="3448">
                  <c:v>17.240000000000002</c:v>
                </c:pt>
                <c:pt idx="3449">
                  <c:v>17.245000000000001</c:v>
                </c:pt>
                <c:pt idx="3450">
                  <c:v>17.25</c:v>
                </c:pt>
                <c:pt idx="3451">
                  <c:v>17.254999999999999</c:v>
                </c:pt>
                <c:pt idx="3452">
                  <c:v>17.260000000000002</c:v>
                </c:pt>
                <c:pt idx="3453">
                  <c:v>17.265000000000001</c:v>
                </c:pt>
                <c:pt idx="3454">
                  <c:v>17.27</c:v>
                </c:pt>
                <c:pt idx="3455">
                  <c:v>17.275000000000002</c:v>
                </c:pt>
                <c:pt idx="3456">
                  <c:v>17.28</c:v>
                </c:pt>
                <c:pt idx="3457">
                  <c:v>17.285</c:v>
                </c:pt>
                <c:pt idx="3458">
                  <c:v>17.29</c:v>
                </c:pt>
                <c:pt idx="3459">
                  <c:v>17.295000000000002</c:v>
                </c:pt>
                <c:pt idx="3460">
                  <c:v>17.3</c:v>
                </c:pt>
                <c:pt idx="3461">
                  <c:v>17.305</c:v>
                </c:pt>
                <c:pt idx="3462">
                  <c:v>17.309999999999999</c:v>
                </c:pt>
                <c:pt idx="3463">
                  <c:v>17.315000000000001</c:v>
                </c:pt>
                <c:pt idx="3464">
                  <c:v>17.32</c:v>
                </c:pt>
                <c:pt idx="3465">
                  <c:v>17.324999999999999</c:v>
                </c:pt>
                <c:pt idx="3466">
                  <c:v>17.330000000000002</c:v>
                </c:pt>
                <c:pt idx="3467">
                  <c:v>17.335000000000001</c:v>
                </c:pt>
                <c:pt idx="3468">
                  <c:v>17.34</c:v>
                </c:pt>
                <c:pt idx="3469">
                  <c:v>17.344999999999999</c:v>
                </c:pt>
                <c:pt idx="3470">
                  <c:v>17.350000000000001</c:v>
                </c:pt>
                <c:pt idx="3471">
                  <c:v>17.355</c:v>
                </c:pt>
                <c:pt idx="3472">
                  <c:v>17.36</c:v>
                </c:pt>
                <c:pt idx="3473">
                  <c:v>17.365000000000002</c:v>
                </c:pt>
                <c:pt idx="3474">
                  <c:v>17.37</c:v>
                </c:pt>
                <c:pt idx="3475">
                  <c:v>17.375</c:v>
                </c:pt>
                <c:pt idx="3476">
                  <c:v>17.38</c:v>
                </c:pt>
                <c:pt idx="3477">
                  <c:v>17.385000000000002</c:v>
                </c:pt>
                <c:pt idx="3478">
                  <c:v>17.39</c:v>
                </c:pt>
                <c:pt idx="3479">
                  <c:v>17.395</c:v>
                </c:pt>
                <c:pt idx="3480">
                  <c:v>17.400000000000002</c:v>
                </c:pt>
                <c:pt idx="3481">
                  <c:v>17.405000000000001</c:v>
                </c:pt>
                <c:pt idx="3482">
                  <c:v>17.41</c:v>
                </c:pt>
                <c:pt idx="3483">
                  <c:v>17.414999999999999</c:v>
                </c:pt>
                <c:pt idx="3484">
                  <c:v>17.420000000000002</c:v>
                </c:pt>
                <c:pt idx="3485">
                  <c:v>17.425000000000001</c:v>
                </c:pt>
                <c:pt idx="3486">
                  <c:v>17.43</c:v>
                </c:pt>
                <c:pt idx="3487">
                  <c:v>17.434999999999999</c:v>
                </c:pt>
                <c:pt idx="3488">
                  <c:v>17.440000000000001</c:v>
                </c:pt>
                <c:pt idx="3489">
                  <c:v>17.445</c:v>
                </c:pt>
                <c:pt idx="3490">
                  <c:v>17.45</c:v>
                </c:pt>
                <c:pt idx="3491">
                  <c:v>17.455000000000002</c:v>
                </c:pt>
                <c:pt idx="3492">
                  <c:v>17.46</c:v>
                </c:pt>
                <c:pt idx="3493">
                  <c:v>17.465</c:v>
                </c:pt>
                <c:pt idx="3494">
                  <c:v>17.47</c:v>
                </c:pt>
                <c:pt idx="3495">
                  <c:v>17.475000000000001</c:v>
                </c:pt>
                <c:pt idx="3496">
                  <c:v>17.48</c:v>
                </c:pt>
                <c:pt idx="3497">
                  <c:v>17.484999999999999</c:v>
                </c:pt>
                <c:pt idx="3498">
                  <c:v>17.490000000000002</c:v>
                </c:pt>
                <c:pt idx="3499">
                  <c:v>17.495000000000001</c:v>
                </c:pt>
                <c:pt idx="3500">
                  <c:v>17.5</c:v>
                </c:pt>
                <c:pt idx="3501">
                  <c:v>17.504999999999999</c:v>
                </c:pt>
                <c:pt idx="3502">
                  <c:v>17.510000000000002</c:v>
                </c:pt>
                <c:pt idx="3503">
                  <c:v>17.515000000000001</c:v>
                </c:pt>
                <c:pt idx="3504">
                  <c:v>17.52</c:v>
                </c:pt>
                <c:pt idx="3505">
                  <c:v>17.525000000000002</c:v>
                </c:pt>
                <c:pt idx="3506">
                  <c:v>17.53</c:v>
                </c:pt>
                <c:pt idx="3507">
                  <c:v>17.535</c:v>
                </c:pt>
                <c:pt idx="3508">
                  <c:v>17.54</c:v>
                </c:pt>
                <c:pt idx="3509">
                  <c:v>17.545000000000002</c:v>
                </c:pt>
                <c:pt idx="3510">
                  <c:v>17.55</c:v>
                </c:pt>
                <c:pt idx="3511">
                  <c:v>17.555</c:v>
                </c:pt>
                <c:pt idx="3512">
                  <c:v>17.559999999999999</c:v>
                </c:pt>
                <c:pt idx="3513">
                  <c:v>17.565000000000001</c:v>
                </c:pt>
                <c:pt idx="3514">
                  <c:v>17.57</c:v>
                </c:pt>
                <c:pt idx="3515">
                  <c:v>17.574999999999999</c:v>
                </c:pt>
                <c:pt idx="3516">
                  <c:v>17.580000000000002</c:v>
                </c:pt>
                <c:pt idx="3517">
                  <c:v>17.585000000000001</c:v>
                </c:pt>
                <c:pt idx="3518">
                  <c:v>17.59</c:v>
                </c:pt>
                <c:pt idx="3519">
                  <c:v>17.594999999999999</c:v>
                </c:pt>
                <c:pt idx="3520">
                  <c:v>17.600000000000001</c:v>
                </c:pt>
                <c:pt idx="3521">
                  <c:v>17.605</c:v>
                </c:pt>
                <c:pt idx="3522">
                  <c:v>17.61</c:v>
                </c:pt>
                <c:pt idx="3523">
                  <c:v>17.615000000000002</c:v>
                </c:pt>
                <c:pt idx="3524">
                  <c:v>17.62</c:v>
                </c:pt>
                <c:pt idx="3525">
                  <c:v>17.625</c:v>
                </c:pt>
                <c:pt idx="3526">
                  <c:v>17.63</c:v>
                </c:pt>
                <c:pt idx="3527">
                  <c:v>17.635000000000002</c:v>
                </c:pt>
                <c:pt idx="3528">
                  <c:v>17.64</c:v>
                </c:pt>
                <c:pt idx="3529">
                  <c:v>17.645</c:v>
                </c:pt>
                <c:pt idx="3530">
                  <c:v>17.650000000000002</c:v>
                </c:pt>
                <c:pt idx="3531">
                  <c:v>17.655000000000001</c:v>
                </c:pt>
                <c:pt idx="3532">
                  <c:v>17.66</c:v>
                </c:pt>
                <c:pt idx="3533">
                  <c:v>17.664999999999999</c:v>
                </c:pt>
                <c:pt idx="3534">
                  <c:v>17.670000000000002</c:v>
                </c:pt>
                <c:pt idx="3535">
                  <c:v>17.675000000000001</c:v>
                </c:pt>
                <c:pt idx="3536">
                  <c:v>17.68</c:v>
                </c:pt>
                <c:pt idx="3537">
                  <c:v>17.684999999999999</c:v>
                </c:pt>
                <c:pt idx="3538">
                  <c:v>17.690000000000001</c:v>
                </c:pt>
                <c:pt idx="3539">
                  <c:v>17.695</c:v>
                </c:pt>
                <c:pt idx="3540">
                  <c:v>17.7</c:v>
                </c:pt>
                <c:pt idx="3541">
                  <c:v>17.705000000000002</c:v>
                </c:pt>
                <c:pt idx="3542">
                  <c:v>17.71</c:v>
                </c:pt>
                <c:pt idx="3543">
                  <c:v>17.715</c:v>
                </c:pt>
                <c:pt idx="3544">
                  <c:v>17.72</c:v>
                </c:pt>
                <c:pt idx="3545">
                  <c:v>17.725000000000001</c:v>
                </c:pt>
                <c:pt idx="3546">
                  <c:v>17.73</c:v>
                </c:pt>
                <c:pt idx="3547">
                  <c:v>17.734999999999999</c:v>
                </c:pt>
                <c:pt idx="3548">
                  <c:v>17.740000000000002</c:v>
                </c:pt>
                <c:pt idx="3549">
                  <c:v>17.745000000000001</c:v>
                </c:pt>
                <c:pt idx="3550">
                  <c:v>17.75</c:v>
                </c:pt>
                <c:pt idx="3551">
                  <c:v>17.754999999999999</c:v>
                </c:pt>
                <c:pt idx="3552">
                  <c:v>17.760000000000002</c:v>
                </c:pt>
                <c:pt idx="3553">
                  <c:v>17.765000000000001</c:v>
                </c:pt>
                <c:pt idx="3554">
                  <c:v>17.77</c:v>
                </c:pt>
                <c:pt idx="3555">
                  <c:v>17.775000000000002</c:v>
                </c:pt>
                <c:pt idx="3556">
                  <c:v>17.78</c:v>
                </c:pt>
                <c:pt idx="3557">
                  <c:v>17.785</c:v>
                </c:pt>
                <c:pt idx="3558">
                  <c:v>17.79</c:v>
                </c:pt>
                <c:pt idx="3559">
                  <c:v>17.795000000000002</c:v>
                </c:pt>
                <c:pt idx="3560">
                  <c:v>17.8</c:v>
                </c:pt>
                <c:pt idx="3561">
                  <c:v>17.805</c:v>
                </c:pt>
                <c:pt idx="3562">
                  <c:v>17.809999999999999</c:v>
                </c:pt>
                <c:pt idx="3563">
                  <c:v>17.815000000000001</c:v>
                </c:pt>
                <c:pt idx="3564">
                  <c:v>17.82</c:v>
                </c:pt>
                <c:pt idx="3565">
                  <c:v>17.824999999999999</c:v>
                </c:pt>
                <c:pt idx="3566">
                  <c:v>17.830000000000002</c:v>
                </c:pt>
                <c:pt idx="3567">
                  <c:v>17.835000000000001</c:v>
                </c:pt>
                <c:pt idx="3568">
                  <c:v>17.84</c:v>
                </c:pt>
                <c:pt idx="3569">
                  <c:v>17.844999999999999</c:v>
                </c:pt>
                <c:pt idx="3570">
                  <c:v>17.850000000000001</c:v>
                </c:pt>
                <c:pt idx="3571">
                  <c:v>17.855</c:v>
                </c:pt>
                <c:pt idx="3572">
                  <c:v>17.86</c:v>
                </c:pt>
                <c:pt idx="3573">
                  <c:v>17.865000000000002</c:v>
                </c:pt>
                <c:pt idx="3574">
                  <c:v>17.87</c:v>
                </c:pt>
                <c:pt idx="3575">
                  <c:v>17.875</c:v>
                </c:pt>
                <c:pt idx="3576">
                  <c:v>17.88</c:v>
                </c:pt>
                <c:pt idx="3577">
                  <c:v>17.885000000000002</c:v>
                </c:pt>
                <c:pt idx="3578">
                  <c:v>17.89</c:v>
                </c:pt>
                <c:pt idx="3579">
                  <c:v>17.895</c:v>
                </c:pt>
                <c:pt idx="3580">
                  <c:v>17.900000000000002</c:v>
                </c:pt>
                <c:pt idx="3581">
                  <c:v>17.905000000000001</c:v>
                </c:pt>
                <c:pt idx="3582">
                  <c:v>17.91</c:v>
                </c:pt>
                <c:pt idx="3583">
                  <c:v>17.914999999999999</c:v>
                </c:pt>
                <c:pt idx="3584">
                  <c:v>17.920000000000002</c:v>
                </c:pt>
                <c:pt idx="3585">
                  <c:v>17.925000000000001</c:v>
                </c:pt>
                <c:pt idx="3586">
                  <c:v>17.93</c:v>
                </c:pt>
                <c:pt idx="3587">
                  <c:v>17.934999999999999</c:v>
                </c:pt>
                <c:pt idx="3588">
                  <c:v>17.940000000000001</c:v>
                </c:pt>
                <c:pt idx="3589">
                  <c:v>17.945</c:v>
                </c:pt>
                <c:pt idx="3590">
                  <c:v>17.95</c:v>
                </c:pt>
                <c:pt idx="3591">
                  <c:v>17.955000000000002</c:v>
                </c:pt>
                <c:pt idx="3592">
                  <c:v>17.96</c:v>
                </c:pt>
                <c:pt idx="3593">
                  <c:v>17.965</c:v>
                </c:pt>
                <c:pt idx="3594">
                  <c:v>17.97</c:v>
                </c:pt>
                <c:pt idx="3595">
                  <c:v>17.975000000000001</c:v>
                </c:pt>
                <c:pt idx="3596">
                  <c:v>17.98</c:v>
                </c:pt>
                <c:pt idx="3597">
                  <c:v>17.984999999999999</c:v>
                </c:pt>
                <c:pt idx="3598">
                  <c:v>17.990000000000002</c:v>
                </c:pt>
                <c:pt idx="3599">
                  <c:v>17.995000000000001</c:v>
                </c:pt>
                <c:pt idx="3600">
                  <c:v>18</c:v>
                </c:pt>
                <c:pt idx="3601">
                  <c:v>18.004999999999999</c:v>
                </c:pt>
                <c:pt idx="3602">
                  <c:v>18.010000000000002</c:v>
                </c:pt>
                <c:pt idx="3603">
                  <c:v>18.015000000000001</c:v>
                </c:pt>
                <c:pt idx="3604">
                  <c:v>18.02</c:v>
                </c:pt>
                <c:pt idx="3605">
                  <c:v>18.025000000000002</c:v>
                </c:pt>
                <c:pt idx="3606">
                  <c:v>18.03</c:v>
                </c:pt>
                <c:pt idx="3607">
                  <c:v>18.035</c:v>
                </c:pt>
                <c:pt idx="3608">
                  <c:v>18.04</c:v>
                </c:pt>
                <c:pt idx="3609">
                  <c:v>18.045000000000002</c:v>
                </c:pt>
                <c:pt idx="3610">
                  <c:v>18.05</c:v>
                </c:pt>
                <c:pt idx="3611">
                  <c:v>18.055</c:v>
                </c:pt>
                <c:pt idx="3612">
                  <c:v>18.059999999999999</c:v>
                </c:pt>
                <c:pt idx="3613">
                  <c:v>18.065000000000001</c:v>
                </c:pt>
                <c:pt idx="3614">
                  <c:v>18.07</c:v>
                </c:pt>
                <c:pt idx="3615">
                  <c:v>18.074999999999999</c:v>
                </c:pt>
                <c:pt idx="3616">
                  <c:v>18.080000000000002</c:v>
                </c:pt>
                <c:pt idx="3617">
                  <c:v>18.085000000000001</c:v>
                </c:pt>
                <c:pt idx="3618">
                  <c:v>18.09</c:v>
                </c:pt>
                <c:pt idx="3619">
                  <c:v>18.094999999999999</c:v>
                </c:pt>
                <c:pt idx="3620">
                  <c:v>18.100000000000001</c:v>
                </c:pt>
                <c:pt idx="3621">
                  <c:v>18.105</c:v>
                </c:pt>
                <c:pt idx="3622">
                  <c:v>18.11</c:v>
                </c:pt>
                <c:pt idx="3623">
                  <c:v>18.115000000000002</c:v>
                </c:pt>
                <c:pt idx="3624">
                  <c:v>18.12</c:v>
                </c:pt>
                <c:pt idx="3625">
                  <c:v>18.125</c:v>
                </c:pt>
                <c:pt idx="3626">
                  <c:v>18.13</c:v>
                </c:pt>
                <c:pt idx="3627">
                  <c:v>18.135000000000002</c:v>
                </c:pt>
                <c:pt idx="3628">
                  <c:v>18.14</c:v>
                </c:pt>
                <c:pt idx="3629">
                  <c:v>18.145</c:v>
                </c:pt>
                <c:pt idx="3630">
                  <c:v>18.150000000000002</c:v>
                </c:pt>
                <c:pt idx="3631">
                  <c:v>18.155000000000001</c:v>
                </c:pt>
                <c:pt idx="3632">
                  <c:v>18.16</c:v>
                </c:pt>
                <c:pt idx="3633">
                  <c:v>18.164999999999999</c:v>
                </c:pt>
                <c:pt idx="3634">
                  <c:v>18.170000000000002</c:v>
                </c:pt>
                <c:pt idx="3635">
                  <c:v>18.175000000000001</c:v>
                </c:pt>
                <c:pt idx="3636">
                  <c:v>18.18</c:v>
                </c:pt>
                <c:pt idx="3637">
                  <c:v>18.184999999999999</c:v>
                </c:pt>
                <c:pt idx="3638">
                  <c:v>18.190000000000001</c:v>
                </c:pt>
                <c:pt idx="3639">
                  <c:v>18.195</c:v>
                </c:pt>
                <c:pt idx="3640">
                  <c:v>18.2</c:v>
                </c:pt>
                <c:pt idx="3641">
                  <c:v>18.205000000000002</c:v>
                </c:pt>
                <c:pt idx="3642">
                  <c:v>18.21</c:v>
                </c:pt>
                <c:pt idx="3643">
                  <c:v>18.215</c:v>
                </c:pt>
                <c:pt idx="3644">
                  <c:v>18.22</c:v>
                </c:pt>
                <c:pt idx="3645">
                  <c:v>18.225000000000001</c:v>
                </c:pt>
                <c:pt idx="3646">
                  <c:v>18.23</c:v>
                </c:pt>
                <c:pt idx="3647">
                  <c:v>18.234999999999999</c:v>
                </c:pt>
                <c:pt idx="3648">
                  <c:v>18.240000000000002</c:v>
                </c:pt>
                <c:pt idx="3649">
                  <c:v>18.245000000000001</c:v>
                </c:pt>
                <c:pt idx="3650">
                  <c:v>18.25</c:v>
                </c:pt>
                <c:pt idx="3651">
                  <c:v>18.254999999999999</c:v>
                </c:pt>
                <c:pt idx="3652">
                  <c:v>18.260000000000002</c:v>
                </c:pt>
                <c:pt idx="3653">
                  <c:v>18.265000000000001</c:v>
                </c:pt>
                <c:pt idx="3654">
                  <c:v>18.27</c:v>
                </c:pt>
                <c:pt idx="3655">
                  <c:v>18.275000000000002</c:v>
                </c:pt>
                <c:pt idx="3656">
                  <c:v>18.28</c:v>
                </c:pt>
                <c:pt idx="3657">
                  <c:v>18.285</c:v>
                </c:pt>
                <c:pt idx="3658">
                  <c:v>18.29</c:v>
                </c:pt>
                <c:pt idx="3659">
                  <c:v>18.295000000000002</c:v>
                </c:pt>
                <c:pt idx="3660">
                  <c:v>18.3</c:v>
                </c:pt>
                <c:pt idx="3661">
                  <c:v>18.305</c:v>
                </c:pt>
                <c:pt idx="3662">
                  <c:v>18.309999999999999</c:v>
                </c:pt>
                <c:pt idx="3663">
                  <c:v>18.315000000000001</c:v>
                </c:pt>
                <c:pt idx="3664">
                  <c:v>18.32</c:v>
                </c:pt>
                <c:pt idx="3665">
                  <c:v>18.324999999999999</c:v>
                </c:pt>
                <c:pt idx="3666">
                  <c:v>18.330000000000002</c:v>
                </c:pt>
                <c:pt idx="3667">
                  <c:v>18.335000000000001</c:v>
                </c:pt>
                <c:pt idx="3668">
                  <c:v>18.34</c:v>
                </c:pt>
                <c:pt idx="3669">
                  <c:v>18.344999999999999</c:v>
                </c:pt>
                <c:pt idx="3670">
                  <c:v>18.350000000000001</c:v>
                </c:pt>
                <c:pt idx="3671">
                  <c:v>18.355</c:v>
                </c:pt>
                <c:pt idx="3672">
                  <c:v>18.36</c:v>
                </c:pt>
                <c:pt idx="3673">
                  <c:v>18.365000000000002</c:v>
                </c:pt>
                <c:pt idx="3674">
                  <c:v>18.37</c:v>
                </c:pt>
                <c:pt idx="3675">
                  <c:v>18.375</c:v>
                </c:pt>
                <c:pt idx="3676">
                  <c:v>18.38</c:v>
                </c:pt>
                <c:pt idx="3677">
                  <c:v>18.385000000000002</c:v>
                </c:pt>
                <c:pt idx="3678">
                  <c:v>18.39</c:v>
                </c:pt>
                <c:pt idx="3679">
                  <c:v>18.395</c:v>
                </c:pt>
                <c:pt idx="3680">
                  <c:v>18.400000000000002</c:v>
                </c:pt>
                <c:pt idx="3681">
                  <c:v>18.405000000000001</c:v>
                </c:pt>
                <c:pt idx="3682">
                  <c:v>18.41</c:v>
                </c:pt>
                <c:pt idx="3683">
                  <c:v>18.414999999999999</c:v>
                </c:pt>
                <c:pt idx="3684">
                  <c:v>18.420000000000002</c:v>
                </c:pt>
                <c:pt idx="3685">
                  <c:v>18.425000000000001</c:v>
                </c:pt>
                <c:pt idx="3686">
                  <c:v>18.43</c:v>
                </c:pt>
                <c:pt idx="3687">
                  <c:v>18.434999999999999</c:v>
                </c:pt>
                <c:pt idx="3688">
                  <c:v>18.440000000000001</c:v>
                </c:pt>
                <c:pt idx="3689">
                  <c:v>18.445</c:v>
                </c:pt>
                <c:pt idx="3690">
                  <c:v>18.45</c:v>
                </c:pt>
                <c:pt idx="3691">
                  <c:v>18.455000000000002</c:v>
                </c:pt>
                <c:pt idx="3692">
                  <c:v>18.46</c:v>
                </c:pt>
                <c:pt idx="3693">
                  <c:v>18.465</c:v>
                </c:pt>
                <c:pt idx="3694">
                  <c:v>18.47</c:v>
                </c:pt>
                <c:pt idx="3695">
                  <c:v>18.475000000000001</c:v>
                </c:pt>
                <c:pt idx="3696">
                  <c:v>18.48</c:v>
                </c:pt>
                <c:pt idx="3697">
                  <c:v>18.484999999999999</c:v>
                </c:pt>
                <c:pt idx="3698">
                  <c:v>18.490000000000002</c:v>
                </c:pt>
                <c:pt idx="3699">
                  <c:v>18.495000000000001</c:v>
                </c:pt>
                <c:pt idx="3700">
                  <c:v>18.5</c:v>
                </c:pt>
                <c:pt idx="3701">
                  <c:v>18.504999999999999</c:v>
                </c:pt>
                <c:pt idx="3702">
                  <c:v>18.510000000000002</c:v>
                </c:pt>
                <c:pt idx="3703">
                  <c:v>18.515000000000001</c:v>
                </c:pt>
                <c:pt idx="3704">
                  <c:v>18.52</c:v>
                </c:pt>
                <c:pt idx="3705">
                  <c:v>18.525000000000002</c:v>
                </c:pt>
                <c:pt idx="3706">
                  <c:v>18.53</c:v>
                </c:pt>
                <c:pt idx="3707">
                  <c:v>18.535</c:v>
                </c:pt>
                <c:pt idx="3708">
                  <c:v>18.54</c:v>
                </c:pt>
                <c:pt idx="3709">
                  <c:v>18.545000000000002</c:v>
                </c:pt>
                <c:pt idx="3710">
                  <c:v>18.55</c:v>
                </c:pt>
                <c:pt idx="3711">
                  <c:v>18.555</c:v>
                </c:pt>
                <c:pt idx="3712">
                  <c:v>18.559999999999999</c:v>
                </c:pt>
                <c:pt idx="3713">
                  <c:v>18.565000000000001</c:v>
                </c:pt>
                <c:pt idx="3714">
                  <c:v>18.57</c:v>
                </c:pt>
                <c:pt idx="3715">
                  <c:v>18.574999999999999</c:v>
                </c:pt>
                <c:pt idx="3716">
                  <c:v>18.580000000000002</c:v>
                </c:pt>
                <c:pt idx="3717">
                  <c:v>18.585000000000001</c:v>
                </c:pt>
                <c:pt idx="3718">
                  <c:v>18.59</c:v>
                </c:pt>
                <c:pt idx="3719">
                  <c:v>18.594999999999999</c:v>
                </c:pt>
                <c:pt idx="3720">
                  <c:v>18.600000000000001</c:v>
                </c:pt>
                <c:pt idx="3721">
                  <c:v>18.605</c:v>
                </c:pt>
                <c:pt idx="3722">
                  <c:v>18.61</c:v>
                </c:pt>
                <c:pt idx="3723">
                  <c:v>18.615000000000002</c:v>
                </c:pt>
                <c:pt idx="3724">
                  <c:v>18.62</c:v>
                </c:pt>
                <c:pt idx="3725">
                  <c:v>18.625</c:v>
                </c:pt>
                <c:pt idx="3726">
                  <c:v>18.63</c:v>
                </c:pt>
                <c:pt idx="3727">
                  <c:v>18.635000000000002</c:v>
                </c:pt>
                <c:pt idx="3728">
                  <c:v>18.64</c:v>
                </c:pt>
                <c:pt idx="3729">
                  <c:v>18.645</c:v>
                </c:pt>
                <c:pt idx="3730">
                  <c:v>18.650000000000002</c:v>
                </c:pt>
                <c:pt idx="3731">
                  <c:v>18.655000000000001</c:v>
                </c:pt>
                <c:pt idx="3732">
                  <c:v>18.66</c:v>
                </c:pt>
                <c:pt idx="3733">
                  <c:v>18.664999999999999</c:v>
                </c:pt>
                <c:pt idx="3734">
                  <c:v>18.670000000000002</c:v>
                </c:pt>
                <c:pt idx="3735">
                  <c:v>18.675000000000001</c:v>
                </c:pt>
                <c:pt idx="3736">
                  <c:v>18.68</c:v>
                </c:pt>
                <c:pt idx="3737">
                  <c:v>18.684999999999999</c:v>
                </c:pt>
                <c:pt idx="3738">
                  <c:v>18.690000000000001</c:v>
                </c:pt>
                <c:pt idx="3739">
                  <c:v>18.695</c:v>
                </c:pt>
                <c:pt idx="3740">
                  <c:v>18.7</c:v>
                </c:pt>
                <c:pt idx="3741">
                  <c:v>18.705000000000002</c:v>
                </c:pt>
                <c:pt idx="3742">
                  <c:v>18.71</c:v>
                </c:pt>
                <c:pt idx="3743">
                  <c:v>18.715</c:v>
                </c:pt>
                <c:pt idx="3744">
                  <c:v>18.72</c:v>
                </c:pt>
                <c:pt idx="3745">
                  <c:v>18.725000000000001</c:v>
                </c:pt>
                <c:pt idx="3746">
                  <c:v>18.73</c:v>
                </c:pt>
                <c:pt idx="3747">
                  <c:v>18.734999999999999</c:v>
                </c:pt>
                <c:pt idx="3748">
                  <c:v>18.740000000000002</c:v>
                </c:pt>
                <c:pt idx="3749">
                  <c:v>18.745000000000001</c:v>
                </c:pt>
                <c:pt idx="3750">
                  <c:v>18.75</c:v>
                </c:pt>
                <c:pt idx="3751">
                  <c:v>18.754999999999999</c:v>
                </c:pt>
                <c:pt idx="3752">
                  <c:v>18.760000000000002</c:v>
                </c:pt>
                <c:pt idx="3753">
                  <c:v>18.765000000000001</c:v>
                </c:pt>
                <c:pt idx="3754">
                  <c:v>18.77</c:v>
                </c:pt>
                <c:pt idx="3755">
                  <c:v>18.775000000000002</c:v>
                </c:pt>
                <c:pt idx="3756">
                  <c:v>18.78</c:v>
                </c:pt>
                <c:pt idx="3757">
                  <c:v>18.785</c:v>
                </c:pt>
                <c:pt idx="3758">
                  <c:v>18.79</c:v>
                </c:pt>
                <c:pt idx="3759">
                  <c:v>18.795000000000002</c:v>
                </c:pt>
                <c:pt idx="3760">
                  <c:v>18.8</c:v>
                </c:pt>
                <c:pt idx="3761">
                  <c:v>18.805</c:v>
                </c:pt>
                <c:pt idx="3762">
                  <c:v>18.809999999999999</c:v>
                </c:pt>
                <c:pt idx="3763">
                  <c:v>18.815000000000001</c:v>
                </c:pt>
                <c:pt idx="3764">
                  <c:v>18.82</c:v>
                </c:pt>
                <c:pt idx="3765">
                  <c:v>18.824999999999999</c:v>
                </c:pt>
                <c:pt idx="3766">
                  <c:v>18.830000000000002</c:v>
                </c:pt>
                <c:pt idx="3767">
                  <c:v>18.835000000000001</c:v>
                </c:pt>
                <c:pt idx="3768">
                  <c:v>18.84</c:v>
                </c:pt>
                <c:pt idx="3769">
                  <c:v>18.844999999999999</c:v>
                </c:pt>
                <c:pt idx="3770">
                  <c:v>18.850000000000001</c:v>
                </c:pt>
                <c:pt idx="3771">
                  <c:v>18.855</c:v>
                </c:pt>
                <c:pt idx="3772">
                  <c:v>18.86</c:v>
                </c:pt>
                <c:pt idx="3773">
                  <c:v>18.865000000000002</c:v>
                </c:pt>
                <c:pt idx="3774">
                  <c:v>18.87</c:v>
                </c:pt>
                <c:pt idx="3775">
                  <c:v>18.875</c:v>
                </c:pt>
                <c:pt idx="3776">
                  <c:v>18.88</c:v>
                </c:pt>
                <c:pt idx="3777">
                  <c:v>18.885000000000002</c:v>
                </c:pt>
                <c:pt idx="3778">
                  <c:v>18.89</c:v>
                </c:pt>
                <c:pt idx="3779">
                  <c:v>18.895</c:v>
                </c:pt>
                <c:pt idx="3780">
                  <c:v>18.900000000000002</c:v>
                </c:pt>
                <c:pt idx="3781">
                  <c:v>18.905000000000001</c:v>
                </c:pt>
                <c:pt idx="3782">
                  <c:v>18.91</c:v>
                </c:pt>
                <c:pt idx="3783">
                  <c:v>18.914999999999999</c:v>
                </c:pt>
                <c:pt idx="3784">
                  <c:v>18.920000000000002</c:v>
                </c:pt>
                <c:pt idx="3785">
                  <c:v>18.925000000000001</c:v>
                </c:pt>
                <c:pt idx="3786">
                  <c:v>18.93</c:v>
                </c:pt>
                <c:pt idx="3787">
                  <c:v>18.934999999999999</c:v>
                </c:pt>
                <c:pt idx="3788">
                  <c:v>18.940000000000001</c:v>
                </c:pt>
                <c:pt idx="3789">
                  <c:v>18.945</c:v>
                </c:pt>
                <c:pt idx="3790">
                  <c:v>18.95</c:v>
                </c:pt>
                <c:pt idx="3791">
                  <c:v>18.955000000000002</c:v>
                </c:pt>
                <c:pt idx="3792">
                  <c:v>18.96</c:v>
                </c:pt>
                <c:pt idx="3793">
                  <c:v>18.965</c:v>
                </c:pt>
                <c:pt idx="3794">
                  <c:v>18.97</c:v>
                </c:pt>
                <c:pt idx="3795">
                  <c:v>18.975000000000001</c:v>
                </c:pt>
                <c:pt idx="3796">
                  <c:v>18.98</c:v>
                </c:pt>
                <c:pt idx="3797">
                  <c:v>18.984999999999999</c:v>
                </c:pt>
                <c:pt idx="3798">
                  <c:v>18.990000000000002</c:v>
                </c:pt>
                <c:pt idx="3799">
                  <c:v>18.995000000000001</c:v>
                </c:pt>
                <c:pt idx="3800">
                  <c:v>19</c:v>
                </c:pt>
                <c:pt idx="3801">
                  <c:v>19.004999999999999</c:v>
                </c:pt>
                <c:pt idx="3802">
                  <c:v>19.010000000000002</c:v>
                </c:pt>
                <c:pt idx="3803">
                  <c:v>19.015000000000001</c:v>
                </c:pt>
                <c:pt idx="3804">
                  <c:v>19.02</c:v>
                </c:pt>
                <c:pt idx="3805">
                  <c:v>19.025000000000002</c:v>
                </c:pt>
                <c:pt idx="3806">
                  <c:v>19.03</c:v>
                </c:pt>
                <c:pt idx="3807">
                  <c:v>19.035</c:v>
                </c:pt>
                <c:pt idx="3808">
                  <c:v>19.04</c:v>
                </c:pt>
                <c:pt idx="3809">
                  <c:v>19.045000000000002</c:v>
                </c:pt>
                <c:pt idx="3810">
                  <c:v>19.05</c:v>
                </c:pt>
                <c:pt idx="3811">
                  <c:v>19.055</c:v>
                </c:pt>
                <c:pt idx="3812">
                  <c:v>19.059999999999999</c:v>
                </c:pt>
                <c:pt idx="3813">
                  <c:v>19.065000000000001</c:v>
                </c:pt>
                <c:pt idx="3814">
                  <c:v>19.07</c:v>
                </c:pt>
                <c:pt idx="3815">
                  <c:v>19.074999999999999</c:v>
                </c:pt>
                <c:pt idx="3816">
                  <c:v>19.080000000000002</c:v>
                </c:pt>
                <c:pt idx="3817">
                  <c:v>19.085000000000001</c:v>
                </c:pt>
                <c:pt idx="3818">
                  <c:v>19.09</c:v>
                </c:pt>
                <c:pt idx="3819">
                  <c:v>19.094999999999999</c:v>
                </c:pt>
                <c:pt idx="3820">
                  <c:v>19.100000000000001</c:v>
                </c:pt>
                <c:pt idx="3821">
                  <c:v>19.105</c:v>
                </c:pt>
                <c:pt idx="3822">
                  <c:v>19.11</c:v>
                </c:pt>
                <c:pt idx="3823">
                  <c:v>19.115000000000002</c:v>
                </c:pt>
                <c:pt idx="3824">
                  <c:v>19.12</c:v>
                </c:pt>
                <c:pt idx="3825">
                  <c:v>19.125</c:v>
                </c:pt>
                <c:pt idx="3826">
                  <c:v>19.13</c:v>
                </c:pt>
                <c:pt idx="3827">
                  <c:v>19.135000000000002</c:v>
                </c:pt>
                <c:pt idx="3828">
                  <c:v>19.14</c:v>
                </c:pt>
                <c:pt idx="3829">
                  <c:v>19.145</c:v>
                </c:pt>
                <c:pt idx="3830">
                  <c:v>19.150000000000002</c:v>
                </c:pt>
                <c:pt idx="3831">
                  <c:v>19.155000000000001</c:v>
                </c:pt>
                <c:pt idx="3832">
                  <c:v>19.16</c:v>
                </c:pt>
                <c:pt idx="3833">
                  <c:v>19.164999999999999</c:v>
                </c:pt>
                <c:pt idx="3834">
                  <c:v>19.170000000000002</c:v>
                </c:pt>
                <c:pt idx="3835">
                  <c:v>19.175000000000001</c:v>
                </c:pt>
                <c:pt idx="3836">
                  <c:v>19.18</c:v>
                </c:pt>
                <c:pt idx="3837">
                  <c:v>19.184999999999999</c:v>
                </c:pt>
                <c:pt idx="3838">
                  <c:v>19.190000000000001</c:v>
                </c:pt>
                <c:pt idx="3839">
                  <c:v>19.195</c:v>
                </c:pt>
                <c:pt idx="3840">
                  <c:v>19.2</c:v>
                </c:pt>
                <c:pt idx="3841">
                  <c:v>19.205000000000002</c:v>
                </c:pt>
                <c:pt idx="3842">
                  <c:v>19.21</c:v>
                </c:pt>
                <c:pt idx="3843">
                  <c:v>19.215</c:v>
                </c:pt>
                <c:pt idx="3844">
                  <c:v>19.22</c:v>
                </c:pt>
                <c:pt idx="3845">
                  <c:v>19.225000000000001</c:v>
                </c:pt>
                <c:pt idx="3846">
                  <c:v>19.23</c:v>
                </c:pt>
                <c:pt idx="3847">
                  <c:v>19.234999999999999</c:v>
                </c:pt>
                <c:pt idx="3848">
                  <c:v>19.240000000000002</c:v>
                </c:pt>
                <c:pt idx="3849">
                  <c:v>19.245000000000001</c:v>
                </c:pt>
                <c:pt idx="3850">
                  <c:v>19.25</c:v>
                </c:pt>
                <c:pt idx="3851">
                  <c:v>19.254999999999999</c:v>
                </c:pt>
                <c:pt idx="3852">
                  <c:v>19.260000000000002</c:v>
                </c:pt>
                <c:pt idx="3853">
                  <c:v>19.265000000000001</c:v>
                </c:pt>
                <c:pt idx="3854">
                  <c:v>19.27</c:v>
                </c:pt>
                <c:pt idx="3855">
                  <c:v>19.275000000000002</c:v>
                </c:pt>
                <c:pt idx="3856">
                  <c:v>19.28</c:v>
                </c:pt>
                <c:pt idx="3857">
                  <c:v>19.285</c:v>
                </c:pt>
                <c:pt idx="3858">
                  <c:v>19.29</c:v>
                </c:pt>
                <c:pt idx="3859">
                  <c:v>19.295000000000002</c:v>
                </c:pt>
                <c:pt idx="3860">
                  <c:v>19.3</c:v>
                </c:pt>
                <c:pt idx="3861">
                  <c:v>19.305</c:v>
                </c:pt>
                <c:pt idx="3862">
                  <c:v>19.309999999999999</c:v>
                </c:pt>
                <c:pt idx="3863">
                  <c:v>19.315000000000001</c:v>
                </c:pt>
                <c:pt idx="3864">
                  <c:v>19.32</c:v>
                </c:pt>
                <c:pt idx="3865">
                  <c:v>19.324999999999999</c:v>
                </c:pt>
                <c:pt idx="3866">
                  <c:v>19.330000000000002</c:v>
                </c:pt>
                <c:pt idx="3867">
                  <c:v>19.335000000000001</c:v>
                </c:pt>
                <c:pt idx="3868">
                  <c:v>19.34</c:v>
                </c:pt>
                <c:pt idx="3869">
                  <c:v>19.344999999999999</c:v>
                </c:pt>
                <c:pt idx="3870">
                  <c:v>19.350000000000001</c:v>
                </c:pt>
                <c:pt idx="3871">
                  <c:v>19.355</c:v>
                </c:pt>
                <c:pt idx="3872">
                  <c:v>19.36</c:v>
                </c:pt>
                <c:pt idx="3873">
                  <c:v>19.365000000000002</c:v>
                </c:pt>
                <c:pt idx="3874">
                  <c:v>19.37</c:v>
                </c:pt>
                <c:pt idx="3875">
                  <c:v>19.375</c:v>
                </c:pt>
                <c:pt idx="3876">
                  <c:v>19.38</c:v>
                </c:pt>
                <c:pt idx="3877">
                  <c:v>19.385000000000002</c:v>
                </c:pt>
                <c:pt idx="3878">
                  <c:v>19.39</c:v>
                </c:pt>
                <c:pt idx="3879">
                  <c:v>19.395</c:v>
                </c:pt>
                <c:pt idx="3880">
                  <c:v>19.400000000000002</c:v>
                </c:pt>
                <c:pt idx="3881">
                  <c:v>19.405000000000001</c:v>
                </c:pt>
                <c:pt idx="3882">
                  <c:v>19.41</c:v>
                </c:pt>
                <c:pt idx="3883">
                  <c:v>19.414999999999999</c:v>
                </c:pt>
                <c:pt idx="3884">
                  <c:v>19.420000000000002</c:v>
                </c:pt>
                <c:pt idx="3885">
                  <c:v>19.425000000000001</c:v>
                </c:pt>
                <c:pt idx="3886">
                  <c:v>19.43</c:v>
                </c:pt>
                <c:pt idx="3887">
                  <c:v>19.434999999999999</c:v>
                </c:pt>
                <c:pt idx="3888">
                  <c:v>19.440000000000001</c:v>
                </c:pt>
                <c:pt idx="3889">
                  <c:v>19.445</c:v>
                </c:pt>
                <c:pt idx="3890">
                  <c:v>19.45</c:v>
                </c:pt>
                <c:pt idx="3891">
                  <c:v>19.455000000000002</c:v>
                </c:pt>
                <c:pt idx="3892">
                  <c:v>19.46</c:v>
                </c:pt>
                <c:pt idx="3893">
                  <c:v>19.465</c:v>
                </c:pt>
                <c:pt idx="3894">
                  <c:v>19.47</c:v>
                </c:pt>
                <c:pt idx="3895">
                  <c:v>19.475000000000001</c:v>
                </c:pt>
                <c:pt idx="3896">
                  <c:v>19.48</c:v>
                </c:pt>
                <c:pt idx="3897">
                  <c:v>19.484999999999999</c:v>
                </c:pt>
                <c:pt idx="3898">
                  <c:v>19.490000000000002</c:v>
                </c:pt>
                <c:pt idx="3899">
                  <c:v>19.495000000000001</c:v>
                </c:pt>
                <c:pt idx="3900">
                  <c:v>19.5</c:v>
                </c:pt>
                <c:pt idx="3901">
                  <c:v>19.504999999999999</c:v>
                </c:pt>
                <c:pt idx="3902">
                  <c:v>19.510000000000002</c:v>
                </c:pt>
                <c:pt idx="3903">
                  <c:v>19.515000000000001</c:v>
                </c:pt>
                <c:pt idx="3904">
                  <c:v>19.52</c:v>
                </c:pt>
                <c:pt idx="3905">
                  <c:v>19.525000000000002</c:v>
                </c:pt>
                <c:pt idx="3906">
                  <c:v>19.53</c:v>
                </c:pt>
                <c:pt idx="3907">
                  <c:v>19.535</c:v>
                </c:pt>
                <c:pt idx="3908">
                  <c:v>19.54</c:v>
                </c:pt>
                <c:pt idx="3909">
                  <c:v>19.545000000000002</c:v>
                </c:pt>
                <c:pt idx="3910">
                  <c:v>19.55</c:v>
                </c:pt>
                <c:pt idx="3911">
                  <c:v>19.555</c:v>
                </c:pt>
                <c:pt idx="3912">
                  <c:v>19.559999999999999</c:v>
                </c:pt>
                <c:pt idx="3913">
                  <c:v>19.565000000000001</c:v>
                </c:pt>
                <c:pt idx="3914">
                  <c:v>19.57</c:v>
                </c:pt>
                <c:pt idx="3915">
                  <c:v>19.574999999999999</c:v>
                </c:pt>
                <c:pt idx="3916">
                  <c:v>19.580000000000002</c:v>
                </c:pt>
                <c:pt idx="3917">
                  <c:v>19.585000000000001</c:v>
                </c:pt>
                <c:pt idx="3918">
                  <c:v>19.59</c:v>
                </c:pt>
                <c:pt idx="3919">
                  <c:v>19.594999999999999</c:v>
                </c:pt>
                <c:pt idx="3920">
                  <c:v>19.600000000000001</c:v>
                </c:pt>
                <c:pt idx="3921">
                  <c:v>19.605</c:v>
                </c:pt>
                <c:pt idx="3922">
                  <c:v>19.61</c:v>
                </c:pt>
                <c:pt idx="3923">
                  <c:v>19.615000000000002</c:v>
                </c:pt>
                <c:pt idx="3924">
                  <c:v>19.62</c:v>
                </c:pt>
                <c:pt idx="3925">
                  <c:v>19.625</c:v>
                </c:pt>
                <c:pt idx="3926">
                  <c:v>19.63</c:v>
                </c:pt>
                <c:pt idx="3927">
                  <c:v>19.635000000000002</c:v>
                </c:pt>
                <c:pt idx="3928">
                  <c:v>19.64</c:v>
                </c:pt>
                <c:pt idx="3929">
                  <c:v>19.645</c:v>
                </c:pt>
                <c:pt idx="3930">
                  <c:v>19.650000000000002</c:v>
                </c:pt>
                <c:pt idx="3931">
                  <c:v>19.655000000000001</c:v>
                </c:pt>
                <c:pt idx="3932">
                  <c:v>19.66</c:v>
                </c:pt>
                <c:pt idx="3933">
                  <c:v>19.664999999999999</c:v>
                </c:pt>
                <c:pt idx="3934">
                  <c:v>19.670000000000002</c:v>
                </c:pt>
                <c:pt idx="3935">
                  <c:v>19.675000000000001</c:v>
                </c:pt>
                <c:pt idx="3936">
                  <c:v>19.68</c:v>
                </c:pt>
                <c:pt idx="3937">
                  <c:v>19.684999999999999</c:v>
                </c:pt>
                <c:pt idx="3938">
                  <c:v>19.690000000000001</c:v>
                </c:pt>
                <c:pt idx="3939">
                  <c:v>19.695</c:v>
                </c:pt>
                <c:pt idx="3940">
                  <c:v>19.7</c:v>
                </c:pt>
                <c:pt idx="3941">
                  <c:v>19.705000000000002</c:v>
                </c:pt>
                <c:pt idx="3942">
                  <c:v>19.71</c:v>
                </c:pt>
                <c:pt idx="3943">
                  <c:v>19.715</c:v>
                </c:pt>
                <c:pt idx="3944">
                  <c:v>19.72</c:v>
                </c:pt>
                <c:pt idx="3945">
                  <c:v>19.725000000000001</c:v>
                </c:pt>
                <c:pt idx="3946">
                  <c:v>19.73</c:v>
                </c:pt>
                <c:pt idx="3947">
                  <c:v>19.734999999999999</c:v>
                </c:pt>
                <c:pt idx="3948">
                  <c:v>19.740000000000002</c:v>
                </c:pt>
                <c:pt idx="3949">
                  <c:v>19.745000000000001</c:v>
                </c:pt>
                <c:pt idx="3950">
                  <c:v>19.75</c:v>
                </c:pt>
                <c:pt idx="3951">
                  <c:v>19.754999999999999</c:v>
                </c:pt>
                <c:pt idx="3952">
                  <c:v>19.760000000000002</c:v>
                </c:pt>
                <c:pt idx="3953">
                  <c:v>19.765000000000001</c:v>
                </c:pt>
                <c:pt idx="3954">
                  <c:v>19.77</c:v>
                </c:pt>
                <c:pt idx="3955">
                  <c:v>19.775000000000002</c:v>
                </c:pt>
                <c:pt idx="3956">
                  <c:v>19.78</c:v>
                </c:pt>
                <c:pt idx="3957">
                  <c:v>19.785</c:v>
                </c:pt>
                <c:pt idx="3958">
                  <c:v>19.79</c:v>
                </c:pt>
                <c:pt idx="3959">
                  <c:v>19.795000000000002</c:v>
                </c:pt>
                <c:pt idx="3960">
                  <c:v>19.8</c:v>
                </c:pt>
                <c:pt idx="3961">
                  <c:v>19.805</c:v>
                </c:pt>
                <c:pt idx="3962">
                  <c:v>19.809999999999999</c:v>
                </c:pt>
                <c:pt idx="3963">
                  <c:v>19.815000000000001</c:v>
                </c:pt>
                <c:pt idx="3964">
                  <c:v>19.82</c:v>
                </c:pt>
                <c:pt idx="3965">
                  <c:v>19.824999999999999</c:v>
                </c:pt>
                <c:pt idx="3966">
                  <c:v>19.830000000000002</c:v>
                </c:pt>
                <c:pt idx="3967">
                  <c:v>19.835000000000001</c:v>
                </c:pt>
                <c:pt idx="3968">
                  <c:v>19.84</c:v>
                </c:pt>
                <c:pt idx="3969">
                  <c:v>19.844999999999999</c:v>
                </c:pt>
                <c:pt idx="3970">
                  <c:v>19.850000000000001</c:v>
                </c:pt>
                <c:pt idx="3971">
                  <c:v>19.855</c:v>
                </c:pt>
                <c:pt idx="3972">
                  <c:v>19.86</c:v>
                </c:pt>
                <c:pt idx="3973">
                  <c:v>19.865000000000002</c:v>
                </c:pt>
                <c:pt idx="3974">
                  <c:v>19.87</c:v>
                </c:pt>
                <c:pt idx="3975">
                  <c:v>19.875</c:v>
                </c:pt>
                <c:pt idx="3976">
                  <c:v>19.88</c:v>
                </c:pt>
                <c:pt idx="3977">
                  <c:v>19.885000000000002</c:v>
                </c:pt>
                <c:pt idx="3978">
                  <c:v>19.89</c:v>
                </c:pt>
                <c:pt idx="3979">
                  <c:v>19.895</c:v>
                </c:pt>
                <c:pt idx="3980">
                  <c:v>19.900000000000002</c:v>
                </c:pt>
                <c:pt idx="3981">
                  <c:v>19.905000000000001</c:v>
                </c:pt>
                <c:pt idx="3982">
                  <c:v>19.91</c:v>
                </c:pt>
                <c:pt idx="3983">
                  <c:v>19.914999999999999</c:v>
                </c:pt>
                <c:pt idx="3984">
                  <c:v>19.920000000000002</c:v>
                </c:pt>
                <c:pt idx="3985">
                  <c:v>19.925000000000001</c:v>
                </c:pt>
                <c:pt idx="3986">
                  <c:v>19.93</c:v>
                </c:pt>
                <c:pt idx="3987">
                  <c:v>19.934999999999999</c:v>
                </c:pt>
                <c:pt idx="3988">
                  <c:v>19.940000000000001</c:v>
                </c:pt>
                <c:pt idx="3989">
                  <c:v>19.945</c:v>
                </c:pt>
                <c:pt idx="3990">
                  <c:v>19.95</c:v>
                </c:pt>
                <c:pt idx="3991">
                  <c:v>19.955000000000002</c:v>
                </c:pt>
                <c:pt idx="3992">
                  <c:v>19.96</c:v>
                </c:pt>
                <c:pt idx="3993">
                  <c:v>19.965</c:v>
                </c:pt>
                <c:pt idx="3994">
                  <c:v>19.97</c:v>
                </c:pt>
                <c:pt idx="3995">
                  <c:v>19.975000000000001</c:v>
                </c:pt>
                <c:pt idx="3996">
                  <c:v>19.98</c:v>
                </c:pt>
                <c:pt idx="3997">
                  <c:v>19.984999999999999</c:v>
                </c:pt>
                <c:pt idx="3998">
                  <c:v>19.990000000000002</c:v>
                </c:pt>
                <c:pt idx="3999">
                  <c:v>19.995000000000001</c:v>
                </c:pt>
                <c:pt idx="4000">
                  <c:v>20</c:v>
                </c:pt>
                <c:pt idx="4001">
                  <c:v>20.004999999999999</c:v>
                </c:pt>
                <c:pt idx="4002">
                  <c:v>20.010000000000002</c:v>
                </c:pt>
                <c:pt idx="4003">
                  <c:v>20.015000000000001</c:v>
                </c:pt>
                <c:pt idx="4004">
                  <c:v>20.02</c:v>
                </c:pt>
                <c:pt idx="4005">
                  <c:v>20.025000000000002</c:v>
                </c:pt>
                <c:pt idx="4006">
                  <c:v>20.03</c:v>
                </c:pt>
                <c:pt idx="4007">
                  <c:v>20.035</c:v>
                </c:pt>
                <c:pt idx="4008">
                  <c:v>20.04</c:v>
                </c:pt>
                <c:pt idx="4009">
                  <c:v>20.045000000000002</c:v>
                </c:pt>
                <c:pt idx="4010">
                  <c:v>20.05</c:v>
                </c:pt>
                <c:pt idx="4011">
                  <c:v>20.055</c:v>
                </c:pt>
                <c:pt idx="4012">
                  <c:v>20.059999999999999</c:v>
                </c:pt>
                <c:pt idx="4013">
                  <c:v>20.065000000000001</c:v>
                </c:pt>
                <c:pt idx="4014">
                  <c:v>20.07</c:v>
                </c:pt>
                <c:pt idx="4015">
                  <c:v>20.074999999999999</c:v>
                </c:pt>
                <c:pt idx="4016">
                  <c:v>20.080000000000002</c:v>
                </c:pt>
                <c:pt idx="4017">
                  <c:v>20.085000000000001</c:v>
                </c:pt>
                <c:pt idx="4018">
                  <c:v>20.09</c:v>
                </c:pt>
                <c:pt idx="4019">
                  <c:v>20.094999999999999</c:v>
                </c:pt>
                <c:pt idx="4020">
                  <c:v>20.100000000000001</c:v>
                </c:pt>
                <c:pt idx="4021">
                  <c:v>20.105</c:v>
                </c:pt>
                <c:pt idx="4022">
                  <c:v>20.11</c:v>
                </c:pt>
                <c:pt idx="4023">
                  <c:v>20.115000000000002</c:v>
                </c:pt>
                <c:pt idx="4024">
                  <c:v>20.12</c:v>
                </c:pt>
                <c:pt idx="4025">
                  <c:v>20.125</c:v>
                </c:pt>
                <c:pt idx="4026">
                  <c:v>20.13</c:v>
                </c:pt>
                <c:pt idx="4027">
                  <c:v>20.135000000000002</c:v>
                </c:pt>
                <c:pt idx="4028">
                  <c:v>20.14</c:v>
                </c:pt>
                <c:pt idx="4029">
                  <c:v>20.145</c:v>
                </c:pt>
                <c:pt idx="4030">
                  <c:v>20.150000000000002</c:v>
                </c:pt>
                <c:pt idx="4031">
                  <c:v>20.155000000000001</c:v>
                </c:pt>
                <c:pt idx="4032">
                  <c:v>20.16</c:v>
                </c:pt>
                <c:pt idx="4033">
                  <c:v>20.164999999999999</c:v>
                </c:pt>
                <c:pt idx="4034">
                  <c:v>20.170000000000002</c:v>
                </c:pt>
                <c:pt idx="4035">
                  <c:v>20.175000000000001</c:v>
                </c:pt>
                <c:pt idx="4036">
                  <c:v>20.18</c:v>
                </c:pt>
                <c:pt idx="4037">
                  <c:v>20.184999999999999</c:v>
                </c:pt>
                <c:pt idx="4038">
                  <c:v>20.190000000000001</c:v>
                </c:pt>
                <c:pt idx="4039">
                  <c:v>20.195</c:v>
                </c:pt>
                <c:pt idx="4040">
                  <c:v>20.2</c:v>
                </c:pt>
                <c:pt idx="4041">
                  <c:v>20.205000000000002</c:v>
                </c:pt>
                <c:pt idx="4042">
                  <c:v>20.21</c:v>
                </c:pt>
                <c:pt idx="4043">
                  <c:v>20.215</c:v>
                </c:pt>
                <c:pt idx="4044">
                  <c:v>20.22</c:v>
                </c:pt>
                <c:pt idx="4045">
                  <c:v>20.225000000000001</c:v>
                </c:pt>
                <c:pt idx="4046">
                  <c:v>20.23</c:v>
                </c:pt>
                <c:pt idx="4047">
                  <c:v>20.234999999999999</c:v>
                </c:pt>
                <c:pt idx="4048">
                  <c:v>20.240000000000002</c:v>
                </c:pt>
                <c:pt idx="4049">
                  <c:v>20.245000000000001</c:v>
                </c:pt>
                <c:pt idx="4050">
                  <c:v>20.25</c:v>
                </c:pt>
                <c:pt idx="4051">
                  <c:v>20.254999999999999</c:v>
                </c:pt>
                <c:pt idx="4052">
                  <c:v>20.260000000000002</c:v>
                </c:pt>
                <c:pt idx="4053">
                  <c:v>20.265000000000001</c:v>
                </c:pt>
                <c:pt idx="4054">
                  <c:v>20.27</c:v>
                </c:pt>
                <c:pt idx="4055">
                  <c:v>20.275000000000002</c:v>
                </c:pt>
                <c:pt idx="4056">
                  <c:v>20.28</c:v>
                </c:pt>
                <c:pt idx="4057">
                  <c:v>20.285</c:v>
                </c:pt>
                <c:pt idx="4058">
                  <c:v>20.29</c:v>
                </c:pt>
                <c:pt idx="4059">
                  <c:v>20.295000000000002</c:v>
                </c:pt>
                <c:pt idx="4060">
                  <c:v>20.3</c:v>
                </c:pt>
                <c:pt idx="4061">
                  <c:v>20.305</c:v>
                </c:pt>
                <c:pt idx="4062">
                  <c:v>20.309999999999999</c:v>
                </c:pt>
                <c:pt idx="4063">
                  <c:v>20.315000000000001</c:v>
                </c:pt>
                <c:pt idx="4064">
                  <c:v>20.32</c:v>
                </c:pt>
                <c:pt idx="4065">
                  <c:v>20.324999999999999</c:v>
                </c:pt>
                <c:pt idx="4066">
                  <c:v>20.330000000000002</c:v>
                </c:pt>
                <c:pt idx="4067">
                  <c:v>20.335000000000001</c:v>
                </c:pt>
                <c:pt idx="4068">
                  <c:v>20.34</c:v>
                </c:pt>
                <c:pt idx="4069">
                  <c:v>20.344999999999999</c:v>
                </c:pt>
                <c:pt idx="4070">
                  <c:v>20.350000000000001</c:v>
                </c:pt>
                <c:pt idx="4071">
                  <c:v>20.355</c:v>
                </c:pt>
                <c:pt idx="4072">
                  <c:v>20.36</c:v>
                </c:pt>
                <c:pt idx="4073">
                  <c:v>20.365000000000002</c:v>
                </c:pt>
                <c:pt idx="4074">
                  <c:v>20.37</c:v>
                </c:pt>
                <c:pt idx="4075">
                  <c:v>20.375</c:v>
                </c:pt>
                <c:pt idx="4076">
                  <c:v>20.38</c:v>
                </c:pt>
                <c:pt idx="4077">
                  <c:v>20.385000000000002</c:v>
                </c:pt>
                <c:pt idx="4078">
                  <c:v>20.39</c:v>
                </c:pt>
                <c:pt idx="4079">
                  <c:v>20.395</c:v>
                </c:pt>
                <c:pt idx="4080">
                  <c:v>20.400000000000002</c:v>
                </c:pt>
                <c:pt idx="4081">
                  <c:v>20.405000000000001</c:v>
                </c:pt>
                <c:pt idx="4082">
                  <c:v>20.41</c:v>
                </c:pt>
                <c:pt idx="4083">
                  <c:v>20.414999999999999</c:v>
                </c:pt>
                <c:pt idx="4084">
                  <c:v>20.420000000000002</c:v>
                </c:pt>
                <c:pt idx="4085">
                  <c:v>20.425000000000001</c:v>
                </c:pt>
                <c:pt idx="4086">
                  <c:v>20.43</c:v>
                </c:pt>
                <c:pt idx="4087">
                  <c:v>20.434999999999999</c:v>
                </c:pt>
                <c:pt idx="4088">
                  <c:v>20.440000000000001</c:v>
                </c:pt>
                <c:pt idx="4089">
                  <c:v>20.445</c:v>
                </c:pt>
                <c:pt idx="4090">
                  <c:v>20.45</c:v>
                </c:pt>
                <c:pt idx="4091">
                  <c:v>20.455000000000002</c:v>
                </c:pt>
                <c:pt idx="4092">
                  <c:v>20.46</c:v>
                </c:pt>
                <c:pt idx="4093">
                  <c:v>20.465</c:v>
                </c:pt>
                <c:pt idx="4094">
                  <c:v>20.47</c:v>
                </c:pt>
                <c:pt idx="4095">
                  <c:v>20.475000000000001</c:v>
                </c:pt>
                <c:pt idx="4096">
                  <c:v>20.48</c:v>
                </c:pt>
                <c:pt idx="4097">
                  <c:v>20.484999999999999</c:v>
                </c:pt>
                <c:pt idx="4098">
                  <c:v>20.490000000000002</c:v>
                </c:pt>
                <c:pt idx="4099">
                  <c:v>20.495000000000001</c:v>
                </c:pt>
                <c:pt idx="4100">
                  <c:v>20.5</c:v>
                </c:pt>
                <c:pt idx="4101">
                  <c:v>20.504999999999999</c:v>
                </c:pt>
                <c:pt idx="4102">
                  <c:v>20.51</c:v>
                </c:pt>
                <c:pt idx="4103">
                  <c:v>20.515000000000001</c:v>
                </c:pt>
                <c:pt idx="4104">
                  <c:v>20.52</c:v>
                </c:pt>
                <c:pt idx="4105">
                  <c:v>20.525000000000002</c:v>
                </c:pt>
                <c:pt idx="4106">
                  <c:v>20.53</c:v>
                </c:pt>
                <c:pt idx="4107">
                  <c:v>20.535</c:v>
                </c:pt>
                <c:pt idx="4108">
                  <c:v>20.54</c:v>
                </c:pt>
                <c:pt idx="4109">
                  <c:v>20.545000000000002</c:v>
                </c:pt>
                <c:pt idx="4110">
                  <c:v>20.55</c:v>
                </c:pt>
                <c:pt idx="4111">
                  <c:v>20.555</c:v>
                </c:pt>
                <c:pt idx="4112">
                  <c:v>20.56</c:v>
                </c:pt>
                <c:pt idx="4113">
                  <c:v>20.565000000000001</c:v>
                </c:pt>
                <c:pt idx="4114">
                  <c:v>20.57</c:v>
                </c:pt>
                <c:pt idx="4115">
                  <c:v>20.574999999999999</c:v>
                </c:pt>
                <c:pt idx="4116">
                  <c:v>20.580000000000002</c:v>
                </c:pt>
                <c:pt idx="4117">
                  <c:v>20.585000000000001</c:v>
                </c:pt>
                <c:pt idx="4118">
                  <c:v>20.59</c:v>
                </c:pt>
                <c:pt idx="4119">
                  <c:v>20.594999999999999</c:v>
                </c:pt>
                <c:pt idx="4120">
                  <c:v>20.6</c:v>
                </c:pt>
                <c:pt idx="4121">
                  <c:v>20.605</c:v>
                </c:pt>
                <c:pt idx="4122">
                  <c:v>20.61</c:v>
                </c:pt>
                <c:pt idx="4123">
                  <c:v>20.615000000000002</c:v>
                </c:pt>
                <c:pt idx="4124">
                  <c:v>20.62</c:v>
                </c:pt>
                <c:pt idx="4125">
                  <c:v>20.625</c:v>
                </c:pt>
                <c:pt idx="4126">
                  <c:v>20.63</c:v>
                </c:pt>
                <c:pt idx="4127">
                  <c:v>20.635000000000002</c:v>
                </c:pt>
                <c:pt idx="4128">
                  <c:v>20.64</c:v>
                </c:pt>
                <c:pt idx="4129">
                  <c:v>20.645</c:v>
                </c:pt>
                <c:pt idx="4130">
                  <c:v>20.650000000000002</c:v>
                </c:pt>
                <c:pt idx="4131">
                  <c:v>20.655000000000001</c:v>
                </c:pt>
                <c:pt idx="4132">
                  <c:v>20.66</c:v>
                </c:pt>
                <c:pt idx="4133">
                  <c:v>20.664999999999999</c:v>
                </c:pt>
                <c:pt idx="4134">
                  <c:v>20.67</c:v>
                </c:pt>
                <c:pt idx="4135">
                  <c:v>20.675000000000001</c:v>
                </c:pt>
                <c:pt idx="4136">
                  <c:v>20.68</c:v>
                </c:pt>
                <c:pt idx="4137">
                  <c:v>20.684999999999999</c:v>
                </c:pt>
                <c:pt idx="4138">
                  <c:v>20.69</c:v>
                </c:pt>
                <c:pt idx="4139">
                  <c:v>20.695</c:v>
                </c:pt>
                <c:pt idx="4140">
                  <c:v>20.7</c:v>
                </c:pt>
                <c:pt idx="4141">
                  <c:v>20.705000000000002</c:v>
                </c:pt>
                <c:pt idx="4142">
                  <c:v>20.71</c:v>
                </c:pt>
                <c:pt idx="4143">
                  <c:v>20.715</c:v>
                </c:pt>
                <c:pt idx="4144">
                  <c:v>20.72</c:v>
                </c:pt>
                <c:pt idx="4145">
                  <c:v>20.725000000000001</c:v>
                </c:pt>
                <c:pt idx="4146">
                  <c:v>20.73</c:v>
                </c:pt>
                <c:pt idx="4147">
                  <c:v>20.734999999999999</c:v>
                </c:pt>
                <c:pt idx="4148">
                  <c:v>20.740000000000002</c:v>
                </c:pt>
                <c:pt idx="4149">
                  <c:v>20.745000000000001</c:v>
                </c:pt>
                <c:pt idx="4150">
                  <c:v>20.75</c:v>
                </c:pt>
                <c:pt idx="4151">
                  <c:v>20.754999999999999</c:v>
                </c:pt>
                <c:pt idx="4152">
                  <c:v>20.76</c:v>
                </c:pt>
                <c:pt idx="4153">
                  <c:v>20.765000000000001</c:v>
                </c:pt>
                <c:pt idx="4154">
                  <c:v>20.77</c:v>
                </c:pt>
                <c:pt idx="4155">
                  <c:v>20.775000000000002</c:v>
                </c:pt>
                <c:pt idx="4156">
                  <c:v>20.78</c:v>
                </c:pt>
                <c:pt idx="4157">
                  <c:v>20.785</c:v>
                </c:pt>
                <c:pt idx="4158">
                  <c:v>20.79</c:v>
                </c:pt>
                <c:pt idx="4159">
                  <c:v>20.795000000000002</c:v>
                </c:pt>
                <c:pt idx="4160">
                  <c:v>20.8</c:v>
                </c:pt>
                <c:pt idx="4161">
                  <c:v>20.805</c:v>
                </c:pt>
                <c:pt idx="4162">
                  <c:v>20.81</c:v>
                </c:pt>
                <c:pt idx="4163">
                  <c:v>20.815000000000001</c:v>
                </c:pt>
                <c:pt idx="4164">
                  <c:v>20.82</c:v>
                </c:pt>
                <c:pt idx="4165">
                  <c:v>20.824999999999999</c:v>
                </c:pt>
                <c:pt idx="4166">
                  <c:v>20.830000000000002</c:v>
                </c:pt>
                <c:pt idx="4167">
                  <c:v>20.835000000000001</c:v>
                </c:pt>
                <c:pt idx="4168">
                  <c:v>20.84</c:v>
                </c:pt>
                <c:pt idx="4169">
                  <c:v>20.844999999999999</c:v>
                </c:pt>
                <c:pt idx="4170">
                  <c:v>20.85</c:v>
                </c:pt>
                <c:pt idx="4171">
                  <c:v>20.855</c:v>
                </c:pt>
                <c:pt idx="4172">
                  <c:v>20.86</c:v>
                </c:pt>
                <c:pt idx="4173">
                  <c:v>20.865000000000002</c:v>
                </c:pt>
                <c:pt idx="4174">
                  <c:v>20.87</c:v>
                </c:pt>
                <c:pt idx="4175">
                  <c:v>20.875</c:v>
                </c:pt>
                <c:pt idx="4176">
                  <c:v>20.88</c:v>
                </c:pt>
                <c:pt idx="4177">
                  <c:v>20.885000000000002</c:v>
                </c:pt>
                <c:pt idx="4178">
                  <c:v>20.89</c:v>
                </c:pt>
                <c:pt idx="4179">
                  <c:v>20.895</c:v>
                </c:pt>
                <c:pt idx="4180">
                  <c:v>20.900000000000002</c:v>
                </c:pt>
                <c:pt idx="4181">
                  <c:v>20.905000000000001</c:v>
                </c:pt>
                <c:pt idx="4182">
                  <c:v>20.91</c:v>
                </c:pt>
                <c:pt idx="4183">
                  <c:v>20.914999999999999</c:v>
                </c:pt>
                <c:pt idx="4184">
                  <c:v>20.92</c:v>
                </c:pt>
                <c:pt idx="4185">
                  <c:v>20.925000000000001</c:v>
                </c:pt>
                <c:pt idx="4186">
                  <c:v>20.93</c:v>
                </c:pt>
                <c:pt idx="4187">
                  <c:v>20.934999999999999</c:v>
                </c:pt>
                <c:pt idx="4188">
                  <c:v>20.94</c:v>
                </c:pt>
                <c:pt idx="4189">
                  <c:v>20.945</c:v>
                </c:pt>
                <c:pt idx="4190">
                  <c:v>20.95</c:v>
                </c:pt>
                <c:pt idx="4191">
                  <c:v>20.955000000000002</c:v>
                </c:pt>
                <c:pt idx="4192">
                  <c:v>20.96</c:v>
                </c:pt>
                <c:pt idx="4193">
                  <c:v>20.965</c:v>
                </c:pt>
                <c:pt idx="4194">
                  <c:v>20.97</c:v>
                </c:pt>
                <c:pt idx="4195">
                  <c:v>20.975000000000001</c:v>
                </c:pt>
                <c:pt idx="4196">
                  <c:v>20.98</c:v>
                </c:pt>
                <c:pt idx="4197">
                  <c:v>20.984999999999999</c:v>
                </c:pt>
                <c:pt idx="4198">
                  <c:v>20.990000000000002</c:v>
                </c:pt>
                <c:pt idx="4199">
                  <c:v>20.995000000000001</c:v>
                </c:pt>
                <c:pt idx="4200">
                  <c:v>21</c:v>
                </c:pt>
                <c:pt idx="4201">
                  <c:v>21.004999999999999</c:v>
                </c:pt>
                <c:pt idx="4202">
                  <c:v>21.01</c:v>
                </c:pt>
                <c:pt idx="4203">
                  <c:v>21.015000000000001</c:v>
                </c:pt>
                <c:pt idx="4204">
                  <c:v>21.02</c:v>
                </c:pt>
                <c:pt idx="4205">
                  <c:v>21.025000000000002</c:v>
                </c:pt>
                <c:pt idx="4206">
                  <c:v>21.03</c:v>
                </c:pt>
                <c:pt idx="4207">
                  <c:v>21.035</c:v>
                </c:pt>
                <c:pt idx="4208">
                  <c:v>21.04</c:v>
                </c:pt>
                <c:pt idx="4209">
                  <c:v>21.045000000000002</c:v>
                </c:pt>
                <c:pt idx="4210">
                  <c:v>21.05</c:v>
                </c:pt>
                <c:pt idx="4211">
                  <c:v>21.055</c:v>
                </c:pt>
                <c:pt idx="4212">
                  <c:v>21.06</c:v>
                </c:pt>
                <c:pt idx="4213">
                  <c:v>21.065000000000001</c:v>
                </c:pt>
                <c:pt idx="4214">
                  <c:v>21.07</c:v>
                </c:pt>
                <c:pt idx="4215">
                  <c:v>21.074999999999999</c:v>
                </c:pt>
                <c:pt idx="4216">
                  <c:v>21.080000000000002</c:v>
                </c:pt>
                <c:pt idx="4217">
                  <c:v>21.085000000000001</c:v>
                </c:pt>
                <c:pt idx="4218">
                  <c:v>21.09</c:v>
                </c:pt>
                <c:pt idx="4219">
                  <c:v>21.094999999999999</c:v>
                </c:pt>
                <c:pt idx="4220">
                  <c:v>21.1</c:v>
                </c:pt>
                <c:pt idx="4221">
                  <c:v>21.105</c:v>
                </c:pt>
                <c:pt idx="4222">
                  <c:v>21.11</c:v>
                </c:pt>
                <c:pt idx="4223">
                  <c:v>21.115000000000002</c:v>
                </c:pt>
                <c:pt idx="4224">
                  <c:v>21.12</c:v>
                </c:pt>
                <c:pt idx="4225">
                  <c:v>21.125</c:v>
                </c:pt>
                <c:pt idx="4226">
                  <c:v>21.13</c:v>
                </c:pt>
                <c:pt idx="4227">
                  <c:v>21.135000000000002</c:v>
                </c:pt>
                <c:pt idx="4228">
                  <c:v>21.14</c:v>
                </c:pt>
                <c:pt idx="4229">
                  <c:v>21.145</c:v>
                </c:pt>
                <c:pt idx="4230">
                  <c:v>21.150000000000002</c:v>
                </c:pt>
                <c:pt idx="4231">
                  <c:v>21.155000000000001</c:v>
                </c:pt>
                <c:pt idx="4232">
                  <c:v>21.16</c:v>
                </c:pt>
                <c:pt idx="4233">
                  <c:v>21.164999999999999</c:v>
                </c:pt>
                <c:pt idx="4234">
                  <c:v>21.17</c:v>
                </c:pt>
                <c:pt idx="4235">
                  <c:v>21.175000000000001</c:v>
                </c:pt>
                <c:pt idx="4236">
                  <c:v>21.18</c:v>
                </c:pt>
                <c:pt idx="4237">
                  <c:v>21.184999999999999</c:v>
                </c:pt>
                <c:pt idx="4238">
                  <c:v>21.19</c:v>
                </c:pt>
                <c:pt idx="4239">
                  <c:v>21.195</c:v>
                </c:pt>
                <c:pt idx="4240">
                  <c:v>21.2</c:v>
                </c:pt>
                <c:pt idx="4241">
                  <c:v>21.205000000000002</c:v>
                </c:pt>
                <c:pt idx="4242">
                  <c:v>21.21</c:v>
                </c:pt>
                <c:pt idx="4243">
                  <c:v>21.215</c:v>
                </c:pt>
                <c:pt idx="4244">
                  <c:v>21.22</c:v>
                </c:pt>
                <c:pt idx="4245">
                  <c:v>21.225000000000001</c:v>
                </c:pt>
                <c:pt idx="4246">
                  <c:v>21.23</c:v>
                </c:pt>
                <c:pt idx="4247">
                  <c:v>21.234999999999999</c:v>
                </c:pt>
                <c:pt idx="4248">
                  <c:v>21.240000000000002</c:v>
                </c:pt>
                <c:pt idx="4249">
                  <c:v>21.245000000000001</c:v>
                </c:pt>
                <c:pt idx="4250">
                  <c:v>21.25</c:v>
                </c:pt>
                <c:pt idx="4251">
                  <c:v>21.254999999999999</c:v>
                </c:pt>
                <c:pt idx="4252">
                  <c:v>21.26</c:v>
                </c:pt>
                <c:pt idx="4253">
                  <c:v>21.265000000000001</c:v>
                </c:pt>
                <c:pt idx="4254">
                  <c:v>21.27</c:v>
                </c:pt>
                <c:pt idx="4255">
                  <c:v>21.275000000000002</c:v>
                </c:pt>
                <c:pt idx="4256">
                  <c:v>21.28</c:v>
                </c:pt>
                <c:pt idx="4257">
                  <c:v>21.285</c:v>
                </c:pt>
                <c:pt idx="4258">
                  <c:v>21.29</c:v>
                </c:pt>
                <c:pt idx="4259">
                  <c:v>21.295000000000002</c:v>
                </c:pt>
                <c:pt idx="4260">
                  <c:v>21.3</c:v>
                </c:pt>
                <c:pt idx="4261">
                  <c:v>21.305</c:v>
                </c:pt>
                <c:pt idx="4262">
                  <c:v>21.31</c:v>
                </c:pt>
                <c:pt idx="4263">
                  <c:v>21.315000000000001</c:v>
                </c:pt>
                <c:pt idx="4264">
                  <c:v>21.32</c:v>
                </c:pt>
                <c:pt idx="4265">
                  <c:v>21.324999999999999</c:v>
                </c:pt>
                <c:pt idx="4266">
                  <c:v>21.330000000000002</c:v>
                </c:pt>
                <c:pt idx="4267">
                  <c:v>21.335000000000001</c:v>
                </c:pt>
                <c:pt idx="4268">
                  <c:v>21.34</c:v>
                </c:pt>
                <c:pt idx="4269">
                  <c:v>21.344999999999999</c:v>
                </c:pt>
                <c:pt idx="4270">
                  <c:v>21.35</c:v>
                </c:pt>
                <c:pt idx="4271">
                  <c:v>21.355</c:v>
                </c:pt>
                <c:pt idx="4272">
                  <c:v>21.36</c:v>
                </c:pt>
                <c:pt idx="4273">
                  <c:v>21.365000000000002</c:v>
                </c:pt>
                <c:pt idx="4274">
                  <c:v>21.37</c:v>
                </c:pt>
                <c:pt idx="4275">
                  <c:v>21.375</c:v>
                </c:pt>
                <c:pt idx="4276">
                  <c:v>21.38</c:v>
                </c:pt>
                <c:pt idx="4277">
                  <c:v>21.385000000000002</c:v>
                </c:pt>
                <c:pt idx="4278">
                  <c:v>21.39</c:v>
                </c:pt>
                <c:pt idx="4279">
                  <c:v>21.395</c:v>
                </c:pt>
                <c:pt idx="4280">
                  <c:v>21.400000000000002</c:v>
                </c:pt>
                <c:pt idx="4281">
                  <c:v>21.405000000000001</c:v>
                </c:pt>
                <c:pt idx="4282">
                  <c:v>21.41</c:v>
                </c:pt>
                <c:pt idx="4283">
                  <c:v>21.414999999999999</c:v>
                </c:pt>
                <c:pt idx="4284">
                  <c:v>21.42</c:v>
                </c:pt>
                <c:pt idx="4285">
                  <c:v>21.425000000000001</c:v>
                </c:pt>
                <c:pt idx="4286">
                  <c:v>21.43</c:v>
                </c:pt>
                <c:pt idx="4287">
                  <c:v>21.434999999999999</c:v>
                </c:pt>
                <c:pt idx="4288">
                  <c:v>21.44</c:v>
                </c:pt>
                <c:pt idx="4289">
                  <c:v>21.445</c:v>
                </c:pt>
                <c:pt idx="4290">
                  <c:v>21.45</c:v>
                </c:pt>
                <c:pt idx="4291">
                  <c:v>21.455000000000002</c:v>
                </c:pt>
                <c:pt idx="4292">
                  <c:v>21.46</c:v>
                </c:pt>
                <c:pt idx="4293">
                  <c:v>21.465</c:v>
                </c:pt>
                <c:pt idx="4294">
                  <c:v>21.47</c:v>
                </c:pt>
                <c:pt idx="4295">
                  <c:v>21.475000000000001</c:v>
                </c:pt>
                <c:pt idx="4296">
                  <c:v>21.48</c:v>
                </c:pt>
                <c:pt idx="4297">
                  <c:v>21.484999999999999</c:v>
                </c:pt>
                <c:pt idx="4298">
                  <c:v>21.490000000000002</c:v>
                </c:pt>
                <c:pt idx="4299">
                  <c:v>21.495000000000001</c:v>
                </c:pt>
                <c:pt idx="4300">
                  <c:v>21.5</c:v>
                </c:pt>
                <c:pt idx="4301">
                  <c:v>21.504999999999999</c:v>
                </c:pt>
                <c:pt idx="4302">
                  <c:v>21.51</c:v>
                </c:pt>
                <c:pt idx="4303">
                  <c:v>21.515000000000001</c:v>
                </c:pt>
                <c:pt idx="4304">
                  <c:v>21.52</c:v>
                </c:pt>
                <c:pt idx="4305">
                  <c:v>21.525000000000002</c:v>
                </c:pt>
                <c:pt idx="4306">
                  <c:v>21.53</c:v>
                </c:pt>
                <c:pt idx="4307">
                  <c:v>21.535</c:v>
                </c:pt>
                <c:pt idx="4308">
                  <c:v>21.54</c:v>
                </c:pt>
                <c:pt idx="4309">
                  <c:v>21.545000000000002</c:v>
                </c:pt>
                <c:pt idx="4310">
                  <c:v>21.55</c:v>
                </c:pt>
                <c:pt idx="4311">
                  <c:v>21.555</c:v>
                </c:pt>
                <c:pt idx="4312">
                  <c:v>21.56</c:v>
                </c:pt>
                <c:pt idx="4313">
                  <c:v>21.565000000000001</c:v>
                </c:pt>
                <c:pt idx="4314">
                  <c:v>21.57</c:v>
                </c:pt>
                <c:pt idx="4315">
                  <c:v>21.574999999999999</c:v>
                </c:pt>
                <c:pt idx="4316">
                  <c:v>21.580000000000002</c:v>
                </c:pt>
                <c:pt idx="4317">
                  <c:v>21.585000000000001</c:v>
                </c:pt>
                <c:pt idx="4318">
                  <c:v>21.59</c:v>
                </c:pt>
                <c:pt idx="4319">
                  <c:v>21.594999999999999</c:v>
                </c:pt>
                <c:pt idx="4320">
                  <c:v>21.6</c:v>
                </c:pt>
                <c:pt idx="4321">
                  <c:v>21.605</c:v>
                </c:pt>
                <c:pt idx="4322">
                  <c:v>21.61</c:v>
                </c:pt>
                <c:pt idx="4323">
                  <c:v>21.615000000000002</c:v>
                </c:pt>
                <c:pt idx="4324">
                  <c:v>21.62</c:v>
                </c:pt>
                <c:pt idx="4325">
                  <c:v>21.625</c:v>
                </c:pt>
                <c:pt idx="4326">
                  <c:v>21.63</c:v>
                </c:pt>
                <c:pt idx="4327">
                  <c:v>21.635000000000002</c:v>
                </c:pt>
                <c:pt idx="4328">
                  <c:v>21.64</c:v>
                </c:pt>
                <c:pt idx="4329">
                  <c:v>21.645</c:v>
                </c:pt>
                <c:pt idx="4330">
                  <c:v>21.650000000000002</c:v>
                </c:pt>
                <c:pt idx="4331">
                  <c:v>21.655000000000001</c:v>
                </c:pt>
                <c:pt idx="4332">
                  <c:v>21.66</c:v>
                </c:pt>
                <c:pt idx="4333">
                  <c:v>21.664999999999999</c:v>
                </c:pt>
                <c:pt idx="4334">
                  <c:v>21.67</c:v>
                </c:pt>
                <c:pt idx="4335">
                  <c:v>21.675000000000001</c:v>
                </c:pt>
                <c:pt idx="4336">
                  <c:v>21.68</c:v>
                </c:pt>
                <c:pt idx="4337">
                  <c:v>21.684999999999999</c:v>
                </c:pt>
                <c:pt idx="4338">
                  <c:v>21.69</c:v>
                </c:pt>
                <c:pt idx="4339">
                  <c:v>21.695</c:v>
                </c:pt>
                <c:pt idx="4340">
                  <c:v>21.7</c:v>
                </c:pt>
                <c:pt idx="4341">
                  <c:v>21.705000000000002</c:v>
                </c:pt>
                <c:pt idx="4342">
                  <c:v>21.71</c:v>
                </c:pt>
                <c:pt idx="4343">
                  <c:v>21.715</c:v>
                </c:pt>
                <c:pt idx="4344">
                  <c:v>21.72</c:v>
                </c:pt>
                <c:pt idx="4345">
                  <c:v>21.725000000000001</c:v>
                </c:pt>
                <c:pt idx="4346">
                  <c:v>21.73</c:v>
                </c:pt>
                <c:pt idx="4347">
                  <c:v>21.734999999999999</c:v>
                </c:pt>
                <c:pt idx="4348">
                  <c:v>21.740000000000002</c:v>
                </c:pt>
                <c:pt idx="4349">
                  <c:v>21.745000000000001</c:v>
                </c:pt>
                <c:pt idx="4350">
                  <c:v>21.75</c:v>
                </c:pt>
                <c:pt idx="4351">
                  <c:v>21.754999999999999</c:v>
                </c:pt>
                <c:pt idx="4352">
                  <c:v>21.76</c:v>
                </c:pt>
                <c:pt idx="4353">
                  <c:v>21.765000000000001</c:v>
                </c:pt>
                <c:pt idx="4354">
                  <c:v>21.77</c:v>
                </c:pt>
                <c:pt idx="4355">
                  <c:v>21.775000000000002</c:v>
                </c:pt>
                <c:pt idx="4356">
                  <c:v>21.78</c:v>
                </c:pt>
                <c:pt idx="4357">
                  <c:v>21.785</c:v>
                </c:pt>
                <c:pt idx="4358">
                  <c:v>21.79</c:v>
                </c:pt>
                <c:pt idx="4359">
                  <c:v>21.795000000000002</c:v>
                </c:pt>
                <c:pt idx="4360">
                  <c:v>21.8</c:v>
                </c:pt>
                <c:pt idx="4361">
                  <c:v>21.805</c:v>
                </c:pt>
                <c:pt idx="4362">
                  <c:v>21.81</c:v>
                </c:pt>
                <c:pt idx="4363">
                  <c:v>21.815000000000001</c:v>
                </c:pt>
                <c:pt idx="4364">
                  <c:v>21.82</c:v>
                </c:pt>
                <c:pt idx="4365">
                  <c:v>21.824999999999999</c:v>
                </c:pt>
                <c:pt idx="4366">
                  <c:v>21.830000000000002</c:v>
                </c:pt>
                <c:pt idx="4367">
                  <c:v>21.835000000000001</c:v>
                </c:pt>
                <c:pt idx="4368">
                  <c:v>21.84</c:v>
                </c:pt>
                <c:pt idx="4369">
                  <c:v>21.844999999999999</c:v>
                </c:pt>
                <c:pt idx="4370">
                  <c:v>21.85</c:v>
                </c:pt>
                <c:pt idx="4371">
                  <c:v>21.855</c:v>
                </c:pt>
                <c:pt idx="4372">
                  <c:v>21.86</c:v>
                </c:pt>
                <c:pt idx="4373">
                  <c:v>21.865000000000002</c:v>
                </c:pt>
                <c:pt idx="4374">
                  <c:v>21.87</c:v>
                </c:pt>
                <c:pt idx="4375">
                  <c:v>21.875</c:v>
                </c:pt>
                <c:pt idx="4376">
                  <c:v>21.88</c:v>
                </c:pt>
                <c:pt idx="4377">
                  <c:v>21.885000000000002</c:v>
                </c:pt>
                <c:pt idx="4378">
                  <c:v>21.89</c:v>
                </c:pt>
                <c:pt idx="4379">
                  <c:v>21.895</c:v>
                </c:pt>
                <c:pt idx="4380">
                  <c:v>21.900000000000002</c:v>
                </c:pt>
                <c:pt idx="4381">
                  <c:v>21.905000000000001</c:v>
                </c:pt>
                <c:pt idx="4382">
                  <c:v>21.91</c:v>
                </c:pt>
                <c:pt idx="4383">
                  <c:v>21.914999999999999</c:v>
                </c:pt>
                <c:pt idx="4384">
                  <c:v>21.92</c:v>
                </c:pt>
                <c:pt idx="4385">
                  <c:v>21.925000000000001</c:v>
                </c:pt>
                <c:pt idx="4386">
                  <c:v>21.93</c:v>
                </c:pt>
                <c:pt idx="4387">
                  <c:v>21.934999999999999</c:v>
                </c:pt>
                <c:pt idx="4388">
                  <c:v>21.94</c:v>
                </c:pt>
                <c:pt idx="4389">
                  <c:v>21.945</c:v>
                </c:pt>
                <c:pt idx="4390">
                  <c:v>21.95</c:v>
                </c:pt>
                <c:pt idx="4391">
                  <c:v>21.955000000000002</c:v>
                </c:pt>
                <c:pt idx="4392">
                  <c:v>21.96</c:v>
                </c:pt>
                <c:pt idx="4393">
                  <c:v>21.965</c:v>
                </c:pt>
                <c:pt idx="4394">
                  <c:v>21.97</c:v>
                </c:pt>
                <c:pt idx="4395">
                  <c:v>21.975000000000001</c:v>
                </c:pt>
                <c:pt idx="4396">
                  <c:v>21.98</c:v>
                </c:pt>
                <c:pt idx="4397">
                  <c:v>21.984999999999999</c:v>
                </c:pt>
                <c:pt idx="4398">
                  <c:v>21.990000000000002</c:v>
                </c:pt>
                <c:pt idx="4399">
                  <c:v>21.995000000000001</c:v>
                </c:pt>
                <c:pt idx="4400">
                  <c:v>22</c:v>
                </c:pt>
                <c:pt idx="4401">
                  <c:v>22.004999999999999</c:v>
                </c:pt>
                <c:pt idx="4402">
                  <c:v>22.01</c:v>
                </c:pt>
                <c:pt idx="4403">
                  <c:v>22.015000000000001</c:v>
                </c:pt>
                <c:pt idx="4404">
                  <c:v>22.02</c:v>
                </c:pt>
                <c:pt idx="4405">
                  <c:v>22.025000000000002</c:v>
                </c:pt>
                <c:pt idx="4406">
                  <c:v>22.03</c:v>
                </c:pt>
                <c:pt idx="4407">
                  <c:v>22.035</c:v>
                </c:pt>
                <c:pt idx="4408">
                  <c:v>22.04</c:v>
                </c:pt>
                <c:pt idx="4409">
                  <c:v>22.045000000000002</c:v>
                </c:pt>
                <c:pt idx="4410">
                  <c:v>22.05</c:v>
                </c:pt>
                <c:pt idx="4411">
                  <c:v>22.055</c:v>
                </c:pt>
                <c:pt idx="4412">
                  <c:v>22.06</c:v>
                </c:pt>
                <c:pt idx="4413">
                  <c:v>22.065000000000001</c:v>
                </c:pt>
                <c:pt idx="4414">
                  <c:v>22.07</c:v>
                </c:pt>
                <c:pt idx="4415">
                  <c:v>22.074999999999999</c:v>
                </c:pt>
                <c:pt idx="4416">
                  <c:v>22.080000000000002</c:v>
                </c:pt>
                <c:pt idx="4417">
                  <c:v>22.085000000000001</c:v>
                </c:pt>
                <c:pt idx="4418">
                  <c:v>22.09</c:v>
                </c:pt>
                <c:pt idx="4419">
                  <c:v>22.094999999999999</c:v>
                </c:pt>
                <c:pt idx="4420">
                  <c:v>22.1</c:v>
                </c:pt>
                <c:pt idx="4421">
                  <c:v>22.105</c:v>
                </c:pt>
                <c:pt idx="4422">
                  <c:v>22.11</c:v>
                </c:pt>
                <c:pt idx="4423">
                  <c:v>22.115000000000002</c:v>
                </c:pt>
                <c:pt idx="4424">
                  <c:v>22.12</c:v>
                </c:pt>
                <c:pt idx="4425">
                  <c:v>22.125</c:v>
                </c:pt>
                <c:pt idx="4426">
                  <c:v>22.13</c:v>
                </c:pt>
                <c:pt idx="4427">
                  <c:v>22.135000000000002</c:v>
                </c:pt>
                <c:pt idx="4428">
                  <c:v>22.14</c:v>
                </c:pt>
                <c:pt idx="4429">
                  <c:v>22.145</c:v>
                </c:pt>
                <c:pt idx="4430">
                  <c:v>22.150000000000002</c:v>
                </c:pt>
                <c:pt idx="4431">
                  <c:v>22.155000000000001</c:v>
                </c:pt>
                <c:pt idx="4432">
                  <c:v>22.16</c:v>
                </c:pt>
                <c:pt idx="4433">
                  <c:v>22.164999999999999</c:v>
                </c:pt>
                <c:pt idx="4434">
                  <c:v>22.17</c:v>
                </c:pt>
                <c:pt idx="4435">
                  <c:v>22.175000000000001</c:v>
                </c:pt>
                <c:pt idx="4436">
                  <c:v>22.18</c:v>
                </c:pt>
                <c:pt idx="4437">
                  <c:v>22.184999999999999</c:v>
                </c:pt>
                <c:pt idx="4438">
                  <c:v>22.19</c:v>
                </c:pt>
                <c:pt idx="4439">
                  <c:v>22.195</c:v>
                </c:pt>
                <c:pt idx="4440">
                  <c:v>22.2</c:v>
                </c:pt>
                <c:pt idx="4441">
                  <c:v>22.205000000000002</c:v>
                </c:pt>
                <c:pt idx="4442">
                  <c:v>22.21</c:v>
                </c:pt>
                <c:pt idx="4443">
                  <c:v>22.215</c:v>
                </c:pt>
                <c:pt idx="4444">
                  <c:v>22.22</c:v>
                </c:pt>
                <c:pt idx="4445">
                  <c:v>22.225000000000001</c:v>
                </c:pt>
                <c:pt idx="4446">
                  <c:v>22.23</c:v>
                </c:pt>
                <c:pt idx="4447">
                  <c:v>22.234999999999999</c:v>
                </c:pt>
                <c:pt idx="4448">
                  <c:v>22.240000000000002</c:v>
                </c:pt>
                <c:pt idx="4449">
                  <c:v>22.245000000000001</c:v>
                </c:pt>
                <c:pt idx="4450">
                  <c:v>22.25</c:v>
                </c:pt>
                <c:pt idx="4451">
                  <c:v>22.254999999999999</c:v>
                </c:pt>
                <c:pt idx="4452">
                  <c:v>22.26</c:v>
                </c:pt>
                <c:pt idx="4453">
                  <c:v>22.265000000000001</c:v>
                </c:pt>
                <c:pt idx="4454">
                  <c:v>22.27</c:v>
                </c:pt>
                <c:pt idx="4455">
                  <c:v>22.275000000000002</c:v>
                </c:pt>
                <c:pt idx="4456">
                  <c:v>22.28</c:v>
                </c:pt>
                <c:pt idx="4457">
                  <c:v>22.285</c:v>
                </c:pt>
                <c:pt idx="4458">
                  <c:v>22.29</c:v>
                </c:pt>
                <c:pt idx="4459">
                  <c:v>22.295000000000002</c:v>
                </c:pt>
                <c:pt idx="4460">
                  <c:v>22.3</c:v>
                </c:pt>
                <c:pt idx="4461">
                  <c:v>22.305</c:v>
                </c:pt>
                <c:pt idx="4462">
                  <c:v>22.31</c:v>
                </c:pt>
                <c:pt idx="4463">
                  <c:v>22.315000000000001</c:v>
                </c:pt>
                <c:pt idx="4464">
                  <c:v>22.32</c:v>
                </c:pt>
                <c:pt idx="4465">
                  <c:v>22.324999999999999</c:v>
                </c:pt>
                <c:pt idx="4466">
                  <c:v>22.330000000000002</c:v>
                </c:pt>
                <c:pt idx="4467">
                  <c:v>22.335000000000001</c:v>
                </c:pt>
                <c:pt idx="4468">
                  <c:v>22.34</c:v>
                </c:pt>
                <c:pt idx="4469">
                  <c:v>22.344999999999999</c:v>
                </c:pt>
                <c:pt idx="4470">
                  <c:v>22.35</c:v>
                </c:pt>
                <c:pt idx="4471">
                  <c:v>22.355</c:v>
                </c:pt>
                <c:pt idx="4472">
                  <c:v>22.36</c:v>
                </c:pt>
                <c:pt idx="4473">
                  <c:v>22.365000000000002</c:v>
                </c:pt>
                <c:pt idx="4474">
                  <c:v>22.37</c:v>
                </c:pt>
                <c:pt idx="4475">
                  <c:v>22.375</c:v>
                </c:pt>
                <c:pt idx="4476">
                  <c:v>22.38</c:v>
                </c:pt>
                <c:pt idx="4477">
                  <c:v>22.385000000000002</c:v>
                </c:pt>
                <c:pt idx="4478">
                  <c:v>22.39</c:v>
                </c:pt>
                <c:pt idx="4479">
                  <c:v>22.395</c:v>
                </c:pt>
                <c:pt idx="4480">
                  <c:v>22.400000000000002</c:v>
                </c:pt>
                <c:pt idx="4481">
                  <c:v>22.405000000000001</c:v>
                </c:pt>
                <c:pt idx="4482">
                  <c:v>22.41</c:v>
                </c:pt>
                <c:pt idx="4483">
                  <c:v>22.414999999999999</c:v>
                </c:pt>
                <c:pt idx="4484">
                  <c:v>22.42</c:v>
                </c:pt>
                <c:pt idx="4485">
                  <c:v>22.425000000000001</c:v>
                </c:pt>
                <c:pt idx="4486">
                  <c:v>22.43</c:v>
                </c:pt>
                <c:pt idx="4487">
                  <c:v>22.434999999999999</c:v>
                </c:pt>
                <c:pt idx="4488">
                  <c:v>22.44</c:v>
                </c:pt>
                <c:pt idx="4489">
                  <c:v>22.445</c:v>
                </c:pt>
                <c:pt idx="4490">
                  <c:v>22.45</c:v>
                </c:pt>
                <c:pt idx="4491">
                  <c:v>22.455000000000002</c:v>
                </c:pt>
                <c:pt idx="4492">
                  <c:v>22.46</c:v>
                </c:pt>
                <c:pt idx="4493">
                  <c:v>22.465</c:v>
                </c:pt>
                <c:pt idx="4494">
                  <c:v>22.47</c:v>
                </c:pt>
                <c:pt idx="4495">
                  <c:v>22.475000000000001</c:v>
                </c:pt>
                <c:pt idx="4496">
                  <c:v>22.48</c:v>
                </c:pt>
                <c:pt idx="4497">
                  <c:v>22.484999999999999</c:v>
                </c:pt>
                <c:pt idx="4498">
                  <c:v>22.490000000000002</c:v>
                </c:pt>
                <c:pt idx="4499">
                  <c:v>22.495000000000001</c:v>
                </c:pt>
                <c:pt idx="4500">
                  <c:v>22.5</c:v>
                </c:pt>
                <c:pt idx="4501">
                  <c:v>22.504999999999999</c:v>
                </c:pt>
                <c:pt idx="4502">
                  <c:v>22.51</c:v>
                </c:pt>
                <c:pt idx="4503">
                  <c:v>22.515000000000001</c:v>
                </c:pt>
                <c:pt idx="4504">
                  <c:v>22.52</c:v>
                </c:pt>
                <c:pt idx="4505">
                  <c:v>22.525000000000002</c:v>
                </c:pt>
                <c:pt idx="4506">
                  <c:v>22.53</c:v>
                </c:pt>
                <c:pt idx="4507">
                  <c:v>22.535</c:v>
                </c:pt>
                <c:pt idx="4508">
                  <c:v>22.54</c:v>
                </c:pt>
                <c:pt idx="4509">
                  <c:v>22.545000000000002</c:v>
                </c:pt>
                <c:pt idx="4510">
                  <c:v>22.55</c:v>
                </c:pt>
                <c:pt idx="4511">
                  <c:v>22.555</c:v>
                </c:pt>
                <c:pt idx="4512">
                  <c:v>22.56</c:v>
                </c:pt>
                <c:pt idx="4513">
                  <c:v>22.565000000000001</c:v>
                </c:pt>
                <c:pt idx="4514">
                  <c:v>22.57</c:v>
                </c:pt>
                <c:pt idx="4515">
                  <c:v>22.574999999999999</c:v>
                </c:pt>
                <c:pt idx="4516">
                  <c:v>22.580000000000002</c:v>
                </c:pt>
                <c:pt idx="4517">
                  <c:v>22.585000000000001</c:v>
                </c:pt>
                <c:pt idx="4518">
                  <c:v>22.59</c:v>
                </c:pt>
                <c:pt idx="4519">
                  <c:v>22.594999999999999</c:v>
                </c:pt>
                <c:pt idx="4520">
                  <c:v>22.6</c:v>
                </c:pt>
                <c:pt idx="4521">
                  <c:v>22.605</c:v>
                </c:pt>
                <c:pt idx="4522">
                  <c:v>22.61</c:v>
                </c:pt>
                <c:pt idx="4523">
                  <c:v>22.615000000000002</c:v>
                </c:pt>
                <c:pt idx="4524">
                  <c:v>22.62</c:v>
                </c:pt>
                <c:pt idx="4525">
                  <c:v>22.625</c:v>
                </c:pt>
                <c:pt idx="4526">
                  <c:v>22.63</c:v>
                </c:pt>
                <c:pt idx="4527">
                  <c:v>22.635000000000002</c:v>
                </c:pt>
                <c:pt idx="4528">
                  <c:v>22.64</c:v>
                </c:pt>
                <c:pt idx="4529">
                  <c:v>22.645</c:v>
                </c:pt>
                <c:pt idx="4530">
                  <c:v>22.650000000000002</c:v>
                </c:pt>
                <c:pt idx="4531">
                  <c:v>22.655000000000001</c:v>
                </c:pt>
                <c:pt idx="4532">
                  <c:v>22.66</c:v>
                </c:pt>
                <c:pt idx="4533">
                  <c:v>22.664999999999999</c:v>
                </c:pt>
                <c:pt idx="4534">
                  <c:v>22.67</c:v>
                </c:pt>
                <c:pt idx="4535">
                  <c:v>22.675000000000001</c:v>
                </c:pt>
                <c:pt idx="4536">
                  <c:v>22.68</c:v>
                </c:pt>
                <c:pt idx="4537">
                  <c:v>22.684999999999999</c:v>
                </c:pt>
                <c:pt idx="4538">
                  <c:v>22.69</c:v>
                </c:pt>
                <c:pt idx="4539">
                  <c:v>22.695</c:v>
                </c:pt>
                <c:pt idx="4540">
                  <c:v>22.7</c:v>
                </c:pt>
                <c:pt idx="4541">
                  <c:v>22.705000000000002</c:v>
                </c:pt>
                <c:pt idx="4542">
                  <c:v>22.71</c:v>
                </c:pt>
                <c:pt idx="4543">
                  <c:v>22.715</c:v>
                </c:pt>
                <c:pt idx="4544">
                  <c:v>22.72</c:v>
                </c:pt>
                <c:pt idx="4545">
                  <c:v>22.725000000000001</c:v>
                </c:pt>
                <c:pt idx="4546">
                  <c:v>22.73</c:v>
                </c:pt>
                <c:pt idx="4547">
                  <c:v>22.734999999999999</c:v>
                </c:pt>
                <c:pt idx="4548">
                  <c:v>22.740000000000002</c:v>
                </c:pt>
                <c:pt idx="4549">
                  <c:v>22.745000000000001</c:v>
                </c:pt>
                <c:pt idx="4550">
                  <c:v>22.75</c:v>
                </c:pt>
                <c:pt idx="4551">
                  <c:v>22.754999999999999</c:v>
                </c:pt>
                <c:pt idx="4552">
                  <c:v>22.76</c:v>
                </c:pt>
                <c:pt idx="4553">
                  <c:v>22.765000000000001</c:v>
                </c:pt>
                <c:pt idx="4554">
                  <c:v>22.77</c:v>
                </c:pt>
                <c:pt idx="4555">
                  <c:v>22.775000000000002</c:v>
                </c:pt>
                <c:pt idx="4556">
                  <c:v>22.78</c:v>
                </c:pt>
                <c:pt idx="4557">
                  <c:v>22.785</c:v>
                </c:pt>
                <c:pt idx="4558">
                  <c:v>22.79</c:v>
                </c:pt>
                <c:pt idx="4559">
                  <c:v>22.795000000000002</c:v>
                </c:pt>
                <c:pt idx="4560">
                  <c:v>22.8</c:v>
                </c:pt>
                <c:pt idx="4561">
                  <c:v>22.805</c:v>
                </c:pt>
                <c:pt idx="4562">
                  <c:v>22.81</c:v>
                </c:pt>
                <c:pt idx="4563">
                  <c:v>22.815000000000001</c:v>
                </c:pt>
                <c:pt idx="4564">
                  <c:v>22.82</c:v>
                </c:pt>
                <c:pt idx="4565">
                  <c:v>22.824999999999999</c:v>
                </c:pt>
                <c:pt idx="4566">
                  <c:v>22.830000000000002</c:v>
                </c:pt>
                <c:pt idx="4567">
                  <c:v>22.835000000000001</c:v>
                </c:pt>
                <c:pt idx="4568">
                  <c:v>22.84</c:v>
                </c:pt>
                <c:pt idx="4569">
                  <c:v>22.844999999999999</c:v>
                </c:pt>
                <c:pt idx="4570">
                  <c:v>22.85</c:v>
                </c:pt>
                <c:pt idx="4571">
                  <c:v>22.855</c:v>
                </c:pt>
                <c:pt idx="4572">
                  <c:v>22.86</c:v>
                </c:pt>
                <c:pt idx="4573">
                  <c:v>22.865000000000002</c:v>
                </c:pt>
                <c:pt idx="4574">
                  <c:v>22.87</c:v>
                </c:pt>
                <c:pt idx="4575">
                  <c:v>22.875</c:v>
                </c:pt>
                <c:pt idx="4576">
                  <c:v>22.88</c:v>
                </c:pt>
                <c:pt idx="4577">
                  <c:v>22.885000000000002</c:v>
                </c:pt>
                <c:pt idx="4578">
                  <c:v>22.89</c:v>
                </c:pt>
                <c:pt idx="4579">
                  <c:v>22.895</c:v>
                </c:pt>
                <c:pt idx="4580">
                  <c:v>22.900000000000002</c:v>
                </c:pt>
                <c:pt idx="4581">
                  <c:v>22.905000000000001</c:v>
                </c:pt>
                <c:pt idx="4582">
                  <c:v>22.91</c:v>
                </c:pt>
                <c:pt idx="4583">
                  <c:v>22.914999999999999</c:v>
                </c:pt>
                <c:pt idx="4584">
                  <c:v>22.92</c:v>
                </c:pt>
                <c:pt idx="4585">
                  <c:v>22.925000000000001</c:v>
                </c:pt>
                <c:pt idx="4586">
                  <c:v>22.93</c:v>
                </c:pt>
                <c:pt idx="4587">
                  <c:v>22.934999999999999</c:v>
                </c:pt>
                <c:pt idx="4588">
                  <c:v>22.94</c:v>
                </c:pt>
                <c:pt idx="4589">
                  <c:v>22.945</c:v>
                </c:pt>
                <c:pt idx="4590">
                  <c:v>22.95</c:v>
                </c:pt>
                <c:pt idx="4591">
                  <c:v>22.955000000000002</c:v>
                </c:pt>
                <c:pt idx="4592">
                  <c:v>22.96</c:v>
                </c:pt>
                <c:pt idx="4593">
                  <c:v>22.965</c:v>
                </c:pt>
                <c:pt idx="4594">
                  <c:v>22.97</c:v>
                </c:pt>
                <c:pt idx="4595">
                  <c:v>22.975000000000001</c:v>
                </c:pt>
                <c:pt idx="4596">
                  <c:v>22.98</c:v>
                </c:pt>
                <c:pt idx="4597">
                  <c:v>22.984999999999999</c:v>
                </c:pt>
                <c:pt idx="4598">
                  <c:v>22.990000000000002</c:v>
                </c:pt>
                <c:pt idx="4599">
                  <c:v>22.995000000000001</c:v>
                </c:pt>
                <c:pt idx="4600">
                  <c:v>23</c:v>
                </c:pt>
                <c:pt idx="4601">
                  <c:v>23.004999999999999</c:v>
                </c:pt>
                <c:pt idx="4602">
                  <c:v>23.01</c:v>
                </c:pt>
                <c:pt idx="4603">
                  <c:v>23.015000000000001</c:v>
                </c:pt>
                <c:pt idx="4604">
                  <c:v>23.02</c:v>
                </c:pt>
                <c:pt idx="4605">
                  <c:v>23.025000000000002</c:v>
                </c:pt>
                <c:pt idx="4606">
                  <c:v>23.03</c:v>
                </c:pt>
                <c:pt idx="4607">
                  <c:v>23.035</c:v>
                </c:pt>
                <c:pt idx="4608">
                  <c:v>23.04</c:v>
                </c:pt>
                <c:pt idx="4609">
                  <c:v>23.045000000000002</c:v>
                </c:pt>
                <c:pt idx="4610">
                  <c:v>23.05</c:v>
                </c:pt>
                <c:pt idx="4611">
                  <c:v>23.055</c:v>
                </c:pt>
                <c:pt idx="4612">
                  <c:v>23.06</c:v>
                </c:pt>
                <c:pt idx="4613">
                  <c:v>23.065000000000001</c:v>
                </c:pt>
                <c:pt idx="4614">
                  <c:v>23.07</c:v>
                </c:pt>
                <c:pt idx="4615">
                  <c:v>23.074999999999999</c:v>
                </c:pt>
                <c:pt idx="4616">
                  <c:v>23.080000000000002</c:v>
                </c:pt>
                <c:pt idx="4617">
                  <c:v>23.085000000000001</c:v>
                </c:pt>
                <c:pt idx="4618">
                  <c:v>23.09</c:v>
                </c:pt>
                <c:pt idx="4619">
                  <c:v>23.094999999999999</c:v>
                </c:pt>
                <c:pt idx="4620">
                  <c:v>23.1</c:v>
                </c:pt>
                <c:pt idx="4621">
                  <c:v>23.105</c:v>
                </c:pt>
                <c:pt idx="4622">
                  <c:v>23.11</c:v>
                </c:pt>
                <c:pt idx="4623">
                  <c:v>23.115000000000002</c:v>
                </c:pt>
                <c:pt idx="4624">
                  <c:v>23.12</c:v>
                </c:pt>
                <c:pt idx="4625">
                  <c:v>23.125</c:v>
                </c:pt>
                <c:pt idx="4626">
                  <c:v>23.13</c:v>
                </c:pt>
                <c:pt idx="4627">
                  <c:v>23.135000000000002</c:v>
                </c:pt>
                <c:pt idx="4628">
                  <c:v>23.14</c:v>
                </c:pt>
                <c:pt idx="4629">
                  <c:v>23.145</c:v>
                </c:pt>
                <c:pt idx="4630">
                  <c:v>23.150000000000002</c:v>
                </c:pt>
                <c:pt idx="4631">
                  <c:v>23.155000000000001</c:v>
                </c:pt>
                <c:pt idx="4632">
                  <c:v>23.16</c:v>
                </c:pt>
                <c:pt idx="4633">
                  <c:v>23.164999999999999</c:v>
                </c:pt>
                <c:pt idx="4634">
                  <c:v>23.17</c:v>
                </c:pt>
                <c:pt idx="4635">
                  <c:v>23.175000000000001</c:v>
                </c:pt>
                <c:pt idx="4636">
                  <c:v>23.18</c:v>
                </c:pt>
                <c:pt idx="4637">
                  <c:v>23.184999999999999</c:v>
                </c:pt>
                <c:pt idx="4638">
                  <c:v>23.19</c:v>
                </c:pt>
                <c:pt idx="4639">
                  <c:v>23.195</c:v>
                </c:pt>
                <c:pt idx="4640">
                  <c:v>23.2</c:v>
                </c:pt>
                <c:pt idx="4641">
                  <c:v>23.205000000000002</c:v>
                </c:pt>
                <c:pt idx="4642">
                  <c:v>23.21</c:v>
                </c:pt>
                <c:pt idx="4643">
                  <c:v>23.215</c:v>
                </c:pt>
                <c:pt idx="4644">
                  <c:v>23.22</c:v>
                </c:pt>
                <c:pt idx="4645">
                  <c:v>23.225000000000001</c:v>
                </c:pt>
                <c:pt idx="4646">
                  <c:v>23.23</c:v>
                </c:pt>
                <c:pt idx="4647">
                  <c:v>23.234999999999999</c:v>
                </c:pt>
                <c:pt idx="4648">
                  <c:v>23.240000000000002</c:v>
                </c:pt>
                <c:pt idx="4649">
                  <c:v>23.245000000000001</c:v>
                </c:pt>
                <c:pt idx="4650">
                  <c:v>23.25</c:v>
                </c:pt>
                <c:pt idx="4651">
                  <c:v>23.254999999999999</c:v>
                </c:pt>
                <c:pt idx="4652">
                  <c:v>23.26</c:v>
                </c:pt>
                <c:pt idx="4653">
                  <c:v>23.265000000000001</c:v>
                </c:pt>
                <c:pt idx="4654">
                  <c:v>23.27</c:v>
                </c:pt>
                <c:pt idx="4655">
                  <c:v>23.275000000000002</c:v>
                </c:pt>
                <c:pt idx="4656">
                  <c:v>23.28</c:v>
                </c:pt>
                <c:pt idx="4657">
                  <c:v>23.285</c:v>
                </c:pt>
                <c:pt idx="4658">
                  <c:v>23.29</c:v>
                </c:pt>
                <c:pt idx="4659">
                  <c:v>23.295000000000002</c:v>
                </c:pt>
                <c:pt idx="4660">
                  <c:v>23.3</c:v>
                </c:pt>
                <c:pt idx="4661">
                  <c:v>23.305</c:v>
                </c:pt>
                <c:pt idx="4662">
                  <c:v>23.31</c:v>
                </c:pt>
                <c:pt idx="4663">
                  <c:v>23.315000000000001</c:v>
                </c:pt>
                <c:pt idx="4664">
                  <c:v>23.32</c:v>
                </c:pt>
                <c:pt idx="4665">
                  <c:v>23.324999999999999</c:v>
                </c:pt>
                <c:pt idx="4666">
                  <c:v>23.330000000000002</c:v>
                </c:pt>
                <c:pt idx="4667">
                  <c:v>23.335000000000001</c:v>
                </c:pt>
                <c:pt idx="4668">
                  <c:v>23.34</c:v>
                </c:pt>
                <c:pt idx="4669">
                  <c:v>23.344999999999999</c:v>
                </c:pt>
                <c:pt idx="4670">
                  <c:v>23.35</c:v>
                </c:pt>
                <c:pt idx="4671">
                  <c:v>23.355</c:v>
                </c:pt>
                <c:pt idx="4672">
                  <c:v>23.36</c:v>
                </c:pt>
                <c:pt idx="4673">
                  <c:v>23.365000000000002</c:v>
                </c:pt>
                <c:pt idx="4674">
                  <c:v>23.37</c:v>
                </c:pt>
                <c:pt idx="4675">
                  <c:v>23.375</c:v>
                </c:pt>
                <c:pt idx="4676">
                  <c:v>23.38</c:v>
                </c:pt>
                <c:pt idx="4677">
                  <c:v>23.385000000000002</c:v>
                </c:pt>
                <c:pt idx="4678">
                  <c:v>23.39</c:v>
                </c:pt>
                <c:pt idx="4679">
                  <c:v>23.395</c:v>
                </c:pt>
                <c:pt idx="4680">
                  <c:v>23.400000000000002</c:v>
                </c:pt>
                <c:pt idx="4681">
                  <c:v>23.405000000000001</c:v>
                </c:pt>
                <c:pt idx="4682">
                  <c:v>23.41</c:v>
                </c:pt>
                <c:pt idx="4683">
                  <c:v>23.414999999999999</c:v>
                </c:pt>
                <c:pt idx="4684">
                  <c:v>23.42</c:v>
                </c:pt>
                <c:pt idx="4685">
                  <c:v>23.425000000000001</c:v>
                </c:pt>
                <c:pt idx="4686">
                  <c:v>23.43</c:v>
                </c:pt>
                <c:pt idx="4687">
                  <c:v>23.434999999999999</c:v>
                </c:pt>
                <c:pt idx="4688">
                  <c:v>23.44</c:v>
                </c:pt>
                <c:pt idx="4689">
                  <c:v>23.445</c:v>
                </c:pt>
                <c:pt idx="4690">
                  <c:v>23.45</c:v>
                </c:pt>
                <c:pt idx="4691">
                  <c:v>23.455000000000002</c:v>
                </c:pt>
                <c:pt idx="4692">
                  <c:v>23.46</c:v>
                </c:pt>
                <c:pt idx="4693">
                  <c:v>23.465</c:v>
                </c:pt>
                <c:pt idx="4694">
                  <c:v>23.47</c:v>
                </c:pt>
                <c:pt idx="4695">
                  <c:v>23.475000000000001</c:v>
                </c:pt>
                <c:pt idx="4696">
                  <c:v>23.48</c:v>
                </c:pt>
                <c:pt idx="4697">
                  <c:v>23.484999999999999</c:v>
                </c:pt>
                <c:pt idx="4698">
                  <c:v>23.490000000000002</c:v>
                </c:pt>
                <c:pt idx="4699">
                  <c:v>23.495000000000001</c:v>
                </c:pt>
                <c:pt idx="4700">
                  <c:v>23.5</c:v>
                </c:pt>
                <c:pt idx="4701">
                  <c:v>23.504999999999999</c:v>
                </c:pt>
                <c:pt idx="4702">
                  <c:v>23.51</c:v>
                </c:pt>
                <c:pt idx="4703">
                  <c:v>23.515000000000001</c:v>
                </c:pt>
                <c:pt idx="4704">
                  <c:v>23.52</c:v>
                </c:pt>
                <c:pt idx="4705">
                  <c:v>23.525000000000002</c:v>
                </c:pt>
                <c:pt idx="4706">
                  <c:v>23.53</c:v>
                </c:pt>
                <c:pt idx="4707">
                  <c:v>23.535</c:v>
                </c:pt>
                <c:pt idx="4708">
                  <c:v>23.54</c:v>
                </c:pt>
                <c:pt idx="4709">
                  <c:v>23.545000000000002</c:v>
                </c:pt>
                <c:pt idx="4710">
                  <c:v>23.55</c:v>
                </c:pt>
                <c:pt idx="4711">
                  <c:v>23.555</c:v>
                </c:pt>
                <c:pt idx="4712">
                  <c:v>23.56</c:v>
                </c:pt>
                <c:pt idx="4713">
                  <c:v>23.565000000000001</c:v>
                </c:pt>
                <c:pt idx="4714">
                  <c:v>23.57</c:v>
                </c:pt>
                <c:pt idx="4715">
                  <c:v>23.574999999999999</c:v>
                </c:pt>
                <c:pt idx="4716">
                  <c:v>23.580000000000002</c:v>
                </c:pt>
                <c:pt idx="4717">
                  <c:v>23.585000000000001</c:v>
                </c:pt>
                <c:pt idx="4718">
                  <c:v>23.59</c:v>
                </c:pt>
                <c:pt idx="4719">
                  <c:v>23.594999999999999</c:v>
                </c:pt>
                <c:pt idx="4720">
                  <c:v>23.6</c:v>
                </c:pt>
                <c:pt idx="4721">
                  <c:v>23.605</c:v>
                </c:pt>
                <c:pt idx="4722">
                  <c:v>23.61</c:v>
                </c:pt>
                <c:pt idx="4723">
                  <c:v>23.615000000000002</c:v>
                </c:pt>
                <c:pt idx="4724">
                  <c:v>23.62</c:v>
                </c:pt>
                <c:pt idx="4725">
                  <c:v>23.625</c:v>
                </c:pt>
                <c:pt idx="4726">
                  <c:v>23.63</c:v>
                </c:pt>
                <c:pt idx="4727">
                  <c:v>23.635000000000002</c:v>
                </c:pt>
                <c:pt idx="4728">
                  <c:v>23.64</c:v>
                </c:pt>
                <c:pt idx="4729">
                  <c:v>23.645</c:v>
                </c:pt>
                <c:pt idx="4730">
                  <c:v>23.650000000000002</c:v>
                </c:pt>
                <c:pt idx="4731">
                  <c:v>23.655000000000001</c:v>
                </c:pt>
                <c:pt idx="4732">
                  <c:v>23.66</c:v>
                </c:pt>
                <c:pt idx="4733">
                  <c:v>23.664999999999999</c:v>
                </c:pt>
                <c:pt idx="4734">
                  <c:v>23.67</c:v>
                </c:pt>
                <c:pt idx="4735">
                  <c:v>23.675000000000001</c:v>
                </c:pt>
                <c:pt idx="4736">
                  <c:v>23.68</c:v>
                </c:pt>
                <c:pt idx="4737">
                  <c:v>23.684999999999999</c:v>
                </c:pt>
                <c:pt idx="4738">
                  <c:v>23.69</c:v>
                </c:pt>
                <c:pt idx="4739">
                  <c:v>23.695</c:v>
                </c:pt>
                <c:pt idx="4740">
                  <c:v>23.7</c:v>
                </c:pt>
                <c:pt idx="4741">
                  <c:v>23.705000000000002</c:v>
                </c:pt>
                <c:pt idx="4742">
                  <c:v>23.71</c:v>
                </c:pt>
                <c:pt idx="4743">
                  <c:v>23.715</c:v>
                </c:pt>
                <c:pt idx="4744">
                  <c:v>23.72</c:v>
                </c:pt>
                <c:pt idx="4745">
                  <c:v>23.725000000000001</c:v>
                </c:pt>
                <c:pt idx="4746">
                  <c:v>23.73</c:v>
                </c:pt>
                <c:pt idx="4747">
                  <c:v>23.734999999999999</c:v>
                </c:pt>
                <c:pt idx="4748">
                  <c:v>23.740000000000002</c:v>
                </c:pt>
                <c:pt idx="4749">
                  <c:v>23.745000000000001</c:v>
                </c:pt>
                <c:pt idx="4750">
                  <c:v>23.75</c:v>
                </c:pt>
                <c:pt idx="4751">
                  <c:v>23.754999999999999</c:v>
                </c:pt>
                <c:pt idx="4752">
                  <c:v>23.76</c:v>
                </c:pt>
                <c:pt idx="4753">
                  <c:v>23.765000000000001</c:v>
                </c:pt>
                <c:pt idx="4754">
                  <c:v>23.77</c:v>
                </c:pt>
                <c:pt idx="4755">
                  <c:v>23.775000000000002</c:v>
                </c:pt>
                <c:pt idx="4756">
                  <c:v>23.78</c:v>
                </c:pt>
                <c:pt idx="4757">
                  <c:v>23.785</c:v>
                </c:pt>
                <c:pt idx="4758">
                  <c:v>23.79</c:v>
                </c:pt>
                <c:pt idx="4759">
                  <c:v>23.795000000000002</c:v>
                </c:pt>
                <c:pt idx="4760">
                  <c:v>23.8</c:v>
                </c:pt>
                <c:pt idx="4761">
                  <c:v>23.805</c:v>
                </c:pt>
                <c:pt idx="4762">
                  <c:v>23.81</c:v>
                </c:pt>
                <c:pt idx="4763">
                  <c:v>23.815000000000001</c:v>
                </c:pt>
                <c:pt idx="4764">
                  <c:v>23.82</c:v>
                </c:pt>
                <c:pt idx="4765">
                  <c:v>23.824999999999999</c:v>
                </c:pt>
                <c:pt idx="4766">
                  <c:v>23.830000000000002</c:v>
                </c:pt>
                <c:pt idx="4767">
                  <c:v>23.835000000000001</c:v>
                </c:pt>
                <c:pt idx="4768">
                  <c:v>23.84</c:v>
                </c:pt>
                <c:pt idx="4769">
                  <c:v>23.844999999999999</c:v>
                </c:pt>
                <c:pt idx="4770">
                  <c:v>23.85</c:v>
                </c:pt>
                <c:pt idx="4771">
                  <c:v>23.855</c:v>
                </c:pt>
                <c:pt idx="4772">
                  <c:v>23.86</c:v>
                </c:pt>
                <c:pt idx="4773">
                  <c:v>23.865000000000002</c:v>
                </c:pt>
                <c:pt idx="4774">
                  <c:v>23.87</c:v>
                </c:pt>
                <c:pt idx="4775">
                  <c:v>23.875</c:v>
                </c:pt>
                <c:pt idx="4776">
                  <c:v>23.88</c:v>
                </c:pt>
                <c:pt idx="4777">
                  <c:v>23.885000000000002</c:v>
                </c:pt>
                <c:pt idx="4778">
                  <c:v>23.89</c:v>
                </c:pt>
                <c:pt idx="4779">
                  <c:v>23.895</c:v>
                </c:pt>
                <c:pt idx="4780">
                  <c:v>23.900000000000002</c:v>
                </c:pt>
                <c:pt idx="4781">
                  <c:v>23.905000000000001</c:v>
                </c:pt>
                <c:pt idx="4782">
                  <c:v>23.91</c:v>
                </c:pt>
                <c:pt idx="4783">
                  <c:v>23.914999999999999</c:v>
                </c:pt>
                <c:pt idx="4784">
                  <c:v>23.92</c:v>
                </c:pt>
                <c:pt idx="4785">
                  <c:v>23.925000000000001</c:v>
                </c:pt>
                <c:pt idx="4786">
                  <c:v>23.93</c:v>
                </c:pt>
                <c:pt idx="4787">
                  <c:v>23.935000000000002</c:v>
                </c:pt>
                <c:pt idx="4788">
                  <c:v>23.94</c:v>
                </c:pt>
                <c:pt idx="4789">
                  <c:v>23.945</c:v>
                </c:pt>
                <c:pt idx="4790">
                  <c:v>23.95</c:v>
                </c:pt>
                <c:pt idx="4791">
                  <c:v>23.955000000000002</c:v>
                </c:pt>
                <c:pt idx="4792">
                  <c:v>23.96</c:v>
                </c:pt>
                <c:pt idx="4793">
                  <c:v>23.965</c:v>
                </c:pt>
                <c:pt idx="4794">
                  <c:v>23.97</c:v>
                </c:pt>
                <c:pt idx="4795">
                  <c:v>23.975000000000001</c:v>
                </c:pt>
                <c:pt idx="4796">
                  <c:v>23.98</c:v>
                </c:pt>
                <c:pt idx="4797">
                  <c:v>23.984999999999999</c:v>
                </c:pt>
                <c:pt idx="4798">
                  <c:v>23.990000000000002</c:v>
                </c:pt>
                <c:pt idx="4799">
                  <c:v>23.995000000000001</c:v>
                </c:pt>
                <c:pt idx="4800">
                  <c:v>24</c:v>
                </c:pt>
                <c:pt idx="4801">
                  <c:v>24.004999999999999</c:v>
                </c:pt>
                <c:pt idx="4802">
                  <c:v>24.01</c:v>
                </c:pt>
                <c:pt idx="4803">
                  <c:v>24.015000000000001</c:v>
                </c:pt>
                <c:pt idx="4804">
                  <c:v>24.02</c:v>
                </c:pt>
                <c:pt idx="4805">
                  <c:v>24.025000000000002</c:v>
                </c:pt>
                <c:pt idx="4806">
                  <c:v>24.03</c:v>
                </c:pt>
                <c:pt idx="4807">
                  <c:v>24.035</c:v>
                </c:pt>
                <c:pt idx="4808">
                  <c:v>24.04</c:v>
                </c:pt>
                <c:pt idx="4809">
                  <c:v>24.045000000000002</c:v>
                </c:pt>
                <c:pt idx="4810">
                  <c:v>24.05</c:v>
                </c:pt>
                <c:pt idx="4811">
                  <c:v>24.055</c:v>
                </c:pt>
                <c:pt idx="4812">
                  <c:v>24.060000000000002</c:v>
                </c:pt>
                <c:pt idx="4813">
                  <c:v>24.065000000000001</c:v>
                </c:pt>
                <c:pt idx="4814">
                  <c:v>24.07</c:v>
                </c:pt>
                <c:pt idx="4815">
                  <c:v>24.074999999999999</c:v>
                </c:pt>
                <c:pt idx="4816">
                  <c:v>24.080000000000002</c:v>
                </c:pt>
                <c:pt idx="4817">
                  <c:v>24.085000000000001</c:v>
                </c:pt>
                <c:pt idx="4818">
                  <c:v>24.09</c:v>
                </c:pt>
                <c:pt idx="4819">
                  <c:v>24.094999999999999</c:v>
                </c:pt>
                <c:pt idx="4820">
                  <c:v>24.1</c:v>
                </c:pt>
                <c:pt idx="4821">
                  <c:v>24.105</c:v>
                </c:pt>
                <c:pt idx="4822">
                  <c:v>24.11</c:v>
                </c:pt>
                <c:pt idx="4823">
                  <c:v>24.115000000000002</c:v>
                </c:pt>
                <c:pt idx="4824">
                  <c:v>24.12</c:v>
                </c:pt>
                <c:pt idx="4825">
                  <c:v>24.125</c:v>
                </c:pt>
                <c:pt idx="4826">
                  <c:v>24.13</c:v>
                </c:pt>
                <c:pt idx="4827">
                  <c:v>24.135000000000002</c:v>
                </c:pt>
                <c:pt idx="4828">
                  <c:v>24.14</c:v>
                </c:pt>
                <c:pt idx="4829">
                  <c:v>24.145</c:v>
                </c:pt>
                <c:pt idx="4830">
                  <c:v>24.150000000000002</c:v>
                </c:pt>
                <c:pt idx="4831">
                  <c:v>24.155000000000001</c:v>
                </c:pt>
                <c:pt idx="4832">
                  <c:v>24.16</c:v>
                </c:pt>
                <c:pt idx="4833">
                  <c:v>24.164999999999999</c:v>
                </c:pt>
                <c:pt idx="4834">
                  <c:v>24.17</c:v>
                </c:pt>
                <c:pt idx="4835">
                  <c:v>24.175000000000001</c:v>
                </c:pt>
                <c:pt idx="4836">
                  <c:v>24.18</c:v>
                </c:pt>
                <c:pt idx="4837">
                  <c:v>24.185000000000002</c:v>
                </c:pt>
                <c:pt idx="4838">
                  <c:v>24.19</c:v>
                </c:pt>
                <c:pt idx="4839">
                  <c:v>24.195</c:v>
                </c:pt>
                <c:pt idx="4840">
                  <c:v>24.2</c:v>
                </c:pt>
                <c:pt idx="4841">
                  <c:v>24.205000000000002</c:v>
                </c:pt>
                <c:pt idx="4842">
                  <c:v>24.21</c:v>
                </c:pt>
                <c:pt idx="4843">
                  <c:v>24.215</c:v>
                </c:pt>
                <c:pt idx="4844">
                  <c:v>24.22</c:v>
                </c:pt>
                <c:pt idx="4845">
                  <c:v>24.225000000000001</c:v>
                </c:pt>
                <c:pt idx="4846">
                  <c:v>24.23</c:v>
                </c:pt>
                <c:pt idx="4847">
                  <c:v>24.234999999999999</c:v>
                </c:pt>
                <c:pt idx="4848">
                  <c:v>24.240000000000002</c:v>
                </c:pt>
                <c:pt idx="4849">
                  <c:v>24.245000000000001</c:v>
                </c:pt>
                <c:pt idx="4850">
                  <c:v>24.25</c:v>
                </c:pt>
                <c:pt idx="4851">
                  <c:v>24.254999999999999</c:v>
                </c:pt>
                <c:pt idx="4852">
                  <c:v>24.26</c:v>
                </c:pt>
                <c:pt idx="4853">
                  <c:v>24.265000000000001</c:v>
                </c:pt>
                <c:pt idx="4854">
                  <c:v>24.27</c:v>
                </c:pt>
                <c:pt idx="4855">
                  <c:v>24.275000000000002</c:v>
                </c:pt>
                <c:pt idx="4856">
                  <c:v>24.28</c:v>
                </c:pt>
                <c:pt idx="4857">
                  <c:v>24.285</c:v>
                </c:pt>
                <c:pt idx="4858">
                  <c:v>24.29</c:v>
                </c:pt>
                <c:pt idx="4859">
                  <c:v>24.295000000000002</c:v>
                </c:pt>
                <c:pt idx="4860">
                  <c:v>24.3</c:v>
                </c:pt>
                <c:pt idx="4861">
                  <c:v>24.305</c:v>
                </c:pt>
                <c:pt idx="4862">
                  <c:v>24.310000000000002</c:v>
                </c:pt>
                <c:pt idx="4863">
                  <c:v>24.315000000000001</c:v>
                </c:pt>
                <c:pt idx="4864">
                  <c:v>24.32</c:v>
                </c:pt>
                <c:pt idx="4865">
                  <c:v>24.324999999999999</c:v>
                </c:pt>
                <c:pt idx="4866">
                  <c:v>24.330000000000002</c:v>
                </c:pt>
                <c:pt idx="4867">
                  <c:v>24.335000000000001</c:v>
                </c:pt>
                <c:pt idx="4868">
                  <c:v>24.34</c:v>
                </c:pt>
                <c:pt idx="4869">
                  <c:v>24.344999999999999</c:v>
                </c:pt>
                <c:pt idx="4870">
                  <c:v>24.35</c:v>
                </c:pt>
                <c:pt idx="4871">
                  <c:v>24.355</c:v>
                </c:pt>
                <c:pt idx="4872">
                  <c:v>24.36</c:v>
                </c:pt>
                <c:pt idx="4873">
                  <c:v>24.365000000000002</c:v>
                </c:pt>
                <c:pt idx="4874">
                  <c:v>24.37</c:v>
                </c:pt>
                <c:pt idx="4875">
                  <c:v>24.375</c:v>
                </c:pt>
                <c:pt idx="4876">
                  <c:v>24.38</c:v>
                </c:pt>
                <c:pt idx="4877">
                  <c:v>24.385000000000002</c:v>
                </c:pt>
                <c:pt idx="4878">
                  <c:v>24.39</c:v>
                </c:pt>
                <c:pt idx="4879">
                  <c:v>24.395</c:v>
                </c:pt>
                <c:pt idx="4880">
                  <c:v>24.400000000000002</c:v>
                </c:pt>
                <c:pt idx="4881">
                  <c:v>24.405000000000001</c:v>
                </c:pt>
                <c:pt idx="4882">
                  <c:v>24.41</c:v>
                </c:pt>
                <c:pt idx="4883">
                  <c:v>24.414999999999999</c:v>
                </c:pt>
                <c:pt idx="4884">
                  <c:v>24.42</c:v>
                </c:pt>
                <c:pt idx="4885">
                  <c:v>24.425000000000001</c:v>
                </c:pt>
                <c:pt idx="4886">
                  <c:v>24.43</c:v>
                </c:pt>
                <c:pt idx="4887">
                  <c:v>24.435000000000002</c:v>
                </c:pt>
                <c:pt idx="4888">
                  <c:v>24.44</c:v>
                </c:pt>
                <c:pt idx="4889">
                  <c:v>24.445</c:v>
                </c:pt>
                <c:pt idx="4890">
                  <c:v>24.45</c:v>
                </c:pt>
                <c:pt idx="4891">
                  <c:v>24.455000000000002</c:v>
                </c:pt>
                <c:pt idx="4892">
                  <c:v>24.46</c:v>
                </c:pt>
                <c:pt idx="4893">
                  <c:v>24.465</c:v>
                </c:pt>
                <c:pt idx="4894">
                  <c:v>24.47</c:v>
                </c:pt>
                <c:pt idx="4895">
                  <c:v>24.475000000000001</c:v>
                </c:pt>
                <c:pt idx="4896">
                  <c:v>24.48</c:v>
                </c:pt>
                <c:pt idx="4897">
                  <c:v>24.484999999999999</c:v>
                </c:pt>
                <c:pt idx="4898">
                  <c:v>24.490000000000002</c:v>
                </c:pt>
                <c:pt idx="4899">
                  <c:v>24.495000000000001</c:v>
                </c:pt>
                <c:pt idx="4900">
                  <c:v>24.5</c:v>
                </c:pt>
                <c:pt idx="4901">
                  <c:v>24.504999999999999</c:v>
                </c:pt>
                <c:pt idx="4902">
                  <c:v>24.51</c:v>
                </c:pt>
                <c:pt idx="4903">
                  <c:v>24.515000000000001</c:v>
                </c:pt>
                <c:pt idx="4904">
                  <c:v>24.52</c:v>
                </c:pt>
                <c:pt idx="4905">
                  <c:v>24.525000000000002</c:v>
                </c:pt>
                <c:pt idx="4906">
                  <c:v>24.53</c:v>
                </c:pt>
                <c:pt idx="4907">
                  <c:v>24.535</c:v>
                </c:pt>
                <c:pt idx="4908">
                  <c:v>24.54</c:v>
                </c:pt>
                <c:pt idx="4909">
                  <c:v>24.545000000000002</c:v>
                </c:pt>
                <c:pt idx="4910">
                  <c:v>24.55</c:v>
                </c:pt>
                <c:pt idx="4911">
                  <c:v>24.555</c:v>
                </c:pt>
                <c:pt idx="4912">
                  <c:v>24.560000000000002</c:v>
                </c:pt>
                <c:pt idx="4913">
                  <c:v>24.565000000000001</c:v>
                </c:pt>
                <c:pt idx="4914">
                  <c:v>24.57</c:v>
                </c:pt>
                <c:pt idx="4915">
                  <c:v>24.574999999999999</c:v>
                </c:pt>
                <c:pt idx="4916">
                  <c:v>24.580000000000002</c:v>
                </c:pt>
                <c:pt idx="4917">
                  <c:v>24.585000000000001</c:v>
                </c:pt>
                <c:pt idx="4918">
                  <c:v>24.59</c:v>
                </c:pt>
                <c:pt idx="4919">
                  <c:v>24.594999999999999</c:v>
                </c:pt>
                <c:pt idx="4920">
                  <c:v>24.6</c:v>
                </c:pt>
                <c:pt idx="4921">
                  <c:v>24.605</c:v>
                </c:pt>
                <c:pt idx="4922">
                  <c:v>24.61</c:v>
                </c:pt>
                <c:pt idx="4923">
                  <c:v>24.615000000000002</c:v>
                </c:pt>
                <c:pt idx="4924">
                  <c:v>24.62</c:v>
                </c:pt>
                <c:pt idx="4925">
                  <c:v>24.625</c:v>
                </c:pt>
                <c:pt idx="4926">
                  <c:v>24.63</c:v>
                </c:pt>
                <c:pt idx="4927">
                  <c:v>24.635000000000002</c:v>
                </c:pt>
                <c:pt idx="4928">
                  <c:v>24.64</c:v>
                </c:pt>
                <c:pt idx="4929">
                  <c:v>24.645</c:v>
                </c:pt>
                <c:pt idx="4930">
                  <c:v>24.650000000000002</c:v>
                </c:pt>
                <c:pt idx="4931">
                  <c:v>24.655000000000001</c:v>
                </c:pt>
                <c:pt idx="4932">
                  <c:v>24.66</c:v>
                </c:pt>
                <c:pt idx="4933">
                  <c:v>24.664999999999999</c:v>
                </c:pt>
                <c:pt idx="4934">
                  <c:v>24.67</c:v>
                </c:pt>
                <c:pt idx="4935">
                  <c:v>24.675000000000001</c:v>
                </c:pt>
                <c:pt idx="4936">
                  <c:v>24.68</c:v>
                </c:pt>
                <c:pt idx="4937">
                  <c:v>24.685000000000002</c:v>
                </c:pt>
                <c:pt idx="4938">
                  <c:v>24.69</c:v>
                </c:pt>
                <c:pt idx="4939">
                  <c:v>24.695</c:v>
                </c:pt>
                <c:pt idx="4940">
                  <c:v>24.7</c:v>
                </c:pt>
                <c:pt idx="4941">
                  <c:v>24.705000000000002</c:v>
                </c:pt>
                <c:pt idx="4942">
                  <c:v>24.71</c:v>
                </c:pt>
                <c:pt idx="4943">
                  <c:v>24.715</c:v>
                </c:pt>
                <c:pt idx="4944">
                  <c:v>24.72</c:v>
                </c:pt>
                <c:pt idx="4945">
                  <c:v>24.725000000000001</c:v>
                </c:pt>
                <c:pt idx="4946">
                  <c:v>24.73</c:v>
                </c:pt>
                <c:pt idx="4947">
                  <c:v>24.734999999999999</c:v>
                </c:pt>
                <c:pt idx="4948">
                  <c:v>24.740000000000002</c:v>
                </c:pt>
                <c:pt idx="4949">
                  <c:v>24.745000000000001</c:v>
                </c:pt>
                <c:pt idx="4950">
                  <c:v>24.75</c:v>
                </c:pt>
                <c:pt idx="4951">
                  <c:v>24.754999999999999</c:v>
                </c:pt>
                <c:pt idx="4952">
                  <c:v>24.76</c:v>
                </c:pt>
                <c:pt idx="4953">
                  <c:v>24.765000000000001</c:v>
                </c:pt>
                <c:pt idx="4954">
                  <c:v>24.77</c:v>
                </c:pt>
                <c:pt idx="4955">
                  <c:v>24.775000000000002</c:v>
                </c:pt>
                <c:pt idx="4956">
                  <c:v>24.78</c:v>
                </c:pt>
                <c:pt idx="4957">
                  <c:v>24.785</c:v>
                </c:pt>
                <c:pt idx="4958">
                  <c:v>24.79</c:v>
                </c:pt>
                <c:pt idx="4959">
                  <c:v>24.795000000000002</c:v>
                </c:pt>
                <c:pt idx="4960">
                  <c:v>24.8</c:v>
                </c:pt>
                <c:pt idx="4961">
                  <c:v>24.805</c:v>
                </c:pt>
                <c:pt idx="4962">
                  <c:v>24.810000000000002</c:v>
                </c:pt>
                <c:pt idx="4963">
                  <c:v>24.815000000000001</c:v>
                </c:pt>
                <c:pt idx="4964">
                  <c:v>24.82</c:v>
                </c:pt>
                <c:pt idx="4965">
                  <c:v>24.824999999999999</c:v>
                </c:pt>
                <c:pt idx="4966">
                  <c:v>24.830000000000002</c:v>
                </c:pt>
                <c:pt idx="4967">
                  <c:v>24.835000000000001</c:v>
                </c:pt>
                <c:pt idx="4968">
                  <c:v>24.84</c:v>
                </c:pt>
                <c:pt idx="4969">
                  <c:v>24.844999999999999</c:v>
                </c:pt>
                <c:pt idx="4970">
                  <c:v>24.85</c:v>
                </c:pt>
                <c:pt idx="4971">
                  <c:v>24.855</c:v>
                </c:pt>
                <c:pt idx="4972">
                  <c:v>24.86</c:v>
                </c:pt>
                <c:pt idx="4973">
                  <c:v>24.865000000000002</c:v>
                </c:pt>
                <c:pt idx="4974">
                  <c:v>24.87</c:v>
                </c:pt>
                <c:pt idx="4975">
                  <c:v>24.875</c:v>
                </c:pt>
                <c:pt idx="4976">
                  <c:v>24.88</c:v>
                </c:pt>
                <c:pt idx="4977">
                  <c:v>24.885000000000002</c:v>
                </c:pt>
                <c:pt idx="4978">
                  <c:v>24.89</c:v>
                </c:pt>
                <c:pt idx="4979">
                  <c:v>24.895</c:v>
                </c:pt>
                <c:pt idx="4980">
                  <c:v>24.900000000000002</c:v>
                </c:pt>
                <c:pt idx="4981">
                  <c:v>24.905000000000001</c:v>
                </c:pt>
                <c:pt idx="4982">
                  <c:v>24.91</c:v>
                </c:pt>
                <c:pt idx="4983">
                  <c:v>24.914999999999999</c:v>
                </c:pt>
                <c:pt idx="4984">
                  <c:v>24.92</c:v>
                </c:pt>
                <c:pt idx="4985">
                  <c:v>24.925000000000001</c:v>
                </c:pt>
                <c:pt idx="4986">
                  <c:v>24.93</c:v>
                </c:pt>
                <c:pt idx="4987">
                  <c:v>24.935000000000002</c:v>
                </c:pt>
                <c:pt idx="4988">
                  <c:v>24.94</c:v>
                </c:pt>
                <c:pt idx="4989">
                  <c:v>24.945</c:v>
                </c:pt>
                <c:pt idx="4990">
                  <c:v>24.95</c:v>
                </c:pt>
                <c:pt idx="4991">
                  <c:v>24.955000000000002</c:v>
                </c:pt>
                <c:pt idx="4992">
                  <c:v>24.96</c:v>
                </c:pt>
                <c:pt idx="4993">
                  <c:v>24.965</c:v>
                </c:pt>
                <c:pt idx="4994">
                  <c:v>24.97</c:v>
                </c:pt>
                <c:pt idx="4995">
                  <c:v>24.975000000000001</c:v>
                </c:pt>
                <c:pt idx="4996">
                  <c:v>24.98</c:v>
                </c:pt>
                <c:pt idx="4997">
                  <c:v>24.984999999999999</c:v>
                </c:pt>
                <c:pt idx="4998">
                  <c:v>24.990000000000002</c:v>
                </c:pt>
                <c:pt idx="4999">
                  <c:v>24.995000000000001</c:v>
                </c:pt>
                <c:pt idx="5000">
                  <c:v>25</c:v>
                </c:pt>
                <c:pt idx="5001">
                  <c:v>25.004999999999999</c:v>
                </c:pt>
                <c:pt idx="5002">
                  <c:v>25.01</c:v>
                </c:pt>
                <c:pt idx="5003">
                  <c:v>25.015000000000001</c:v>
                </c:pt>
                <c:pt idx="5004">
                  <c:v>25.02</c:v>
                </c:pt>
                <c:pt idx="5005">
                  <c:v>25.025000000000002</c:v>
                </c:pt>
                <c:pt idx="5006">
                  <c:v>25.03</c:v>
                </c:pt>
                <c:pt idx="5007">
                  <c:v>25.035</c:v>
                </c:pt>
                <c:pt idx="5008">
                  <c:v>25.04</c:v>
                </c:pt>
                <c:pt idx="5009">
                  <c:v>25.045000000000002</c:v>
                </c:pt>
                <c:pt idx="5010">
                  <c:v>25.05</c:v>
                </c:pt>
                <c:pt idx="5011">
                  <c:v>25.055</c:v>
                </c:pt>
                <c:pt idx="5012">
                  <c:v>25.060000000000002</c:v>
                </c:pt>
                <c:pt idx="5013">
                  <c:v>25.065000000000001</c:v>
                </c:pt>
                <c:pt idx="5014">
                  <c:v>25.07</c:v>
                </c:pt>
                <c:pt idx="5015">
                  <c:v>25.074999999999999</c:v>
                </c:pt>
                <c:pt idx="5016">
                  <c:v>25.080000000000002</c:v>
                </c:pt>
                <c:pt idx="5017">
                  <c:v>25.085000000000001</c:v>
                </c:pt>
                <c:pt idx="5018">
                  <c:v>25.09</c:v>
                </c:pt>
                <c:pt idx="5019">
                  <c:v>25.094999999999999</c:v>
                </c:pt>
                <c:pt idx="5020">
                  <c:v>25.1</c:v>
                </c:pt>
                <c:pt idx="5021">
                  <c:v>25.105</c:v>
                </c:pt>
                <c:pt idx="5022">
                  <c:v>25.11</c:v>
                </c:pt>
                <c:pt idx="5023">
                  <c:v>25.115000000000002</c:v>
                </c:pt>
                <c:pt idx="5024">
                  <c:v>25.12</c:v>
                </c:pt>
                <c:pt idx="5025">
                  <c:v>25.125</c:v>
                </c:pt>
                <c:pt idx="5026">
                  <c:v>25.13</c:v>
                </c:pt>
                <c:pt idx="5027">
                  <c:v>25.135000000000002</c:v>
                </c:pt>
                <c:pt idx="5028">
                  <c:v>25.14</c:v>
                </c:pt>
                <c:pt idx="5029">
                  <c:v>25.145</c:v>
                </c:pt>
                <c:pt idx="5030">
                  <c:v>25.150000000000002</c:v>
                </c:pt>
                <c:pt idx="5031">
                  <c:v>25.155000000000001</c:v>
                </c:pt>
                <c:pt idx="5032">
                  <c:v>25.16</c:v>
                </c:pt>
                <c:pt idx="5033">
                  <c:v>25.164999999999999</c:v>
                </c:pt>
                <c:pt idx="5034">
                  <c:v>25.17</c:v>
                </c:pt>
                <c:pt idx="5035">
                  <c:v>25.175000000000001</c:v>
                </c:pt>
                <c:pt idx="5036">
                  <c:v>25.18</c:v>
                </c:pt>
                <c:pt idx="5037">
                  <c:v>25.185000000000002</c:v>
                </c:pt>
                <c:pt idx="5038">
                  <c:v>25.19</c:v>
                </c:pt>
                <c:pt idx="5039">
                  <c:v>25.195</c:v>
                </c:pt>
                <c:pt idx="5040">
                  <c:v>25.2</c:v>
                </c:pt>
                <c:pt idx="5041">
                  <c:v>25.205000000000002</c:v>
                </c:pt>
                <c:pt idx="5042">
                  <c:v>25.21</c:v>
                </c:pt>
                <c:pt idx="5043">
                  <c:v>25.215</c:v>
                </c:pt>
                <c:pt idx="5044">
                  <c:v>25.22</c:v>
                </c:pt>
                <c:pt idx="5045">
                  <c:v>25.225000000000001</c:v>
                </c:pt>
                <c:pt idx="5046">
                  <c:v>25.23</c:v>
                </c:pt>
                <c:pt idx="5047">
                  <c:v>25.234999999999999</c:v>
                </c:pt>
                <c:pt idx="5048">
                  <c:v>25.240000000000002</c:v>
                </c:pt>
                <c:pt idx="5049">
                  <c:v>25.245000000000001</c:v>
                </c:pt>
                <c:pt idx="5050">
                  <c:v>25.25</c:v>
                </c:pt>
                <c:pt idx="5051">
                  <c:v>25.254999999999999</c:v>
                </c:pt>
                <c:pt idx="5052">
                  <c:v>25.26</c:v>
                </c:pt>
                <c:pt idx="5053">
                  <c:v>25.265000000000001</c:v>
                </c:pt>
                <c:pt idx="5054">
                  <c:v>25.27</c:v>
                </c:pt>
                <c:pt idx="5055">
                  <c:v>25.275000000000002</c:v>
                </c:pt>
                <c:pt idx="5056">
                  <c:v>25.28</c:v>
                </c:pt>
                <c:pt idx="5057">
                  <c:v>25.285</c:v>
                </c:pt>
                <c:pt idx="5058">
                  <c:v>25.29</c:v>
                </c:pt>
                <c:pt idx="5059">
                  <c:v>25.295000000000002</c:v>
                </c:pt>
                <c:pt idx="5060">
                  <c:v>25.3</c:v>
                </c:pt>
                <c:pt idx="5061">
                  <c:v>25.305</c:v>
                </c:pt>
                <c:pt idx="5062">
                  <c:v>25.310000000000002</c:v>
                </c:pt>
                <c:pt idx="5063">
                  <c:v>25.315000000000001</c:v>
                </c:pt>
                <c:pt idx="5064">
                  <c:v>25.32</c:v>
                </c:pt>
                <c:pt idx="5065">
                  <c:v>25.324999999999999</c:v>
                </c:pt>
                <c:pt idx="5066">
                  <c:v>25.330000000000002</c:v>
                </c:pt>
                <c:pt idx="5067">
                  <c:v>25.335000000000001</c:v>
                </c:pt>
                <c:pt idx="5068">
                  <c:v>25.34</c:v>
                </c:pt>
                <c:pt idx="5069">
                  <c:v>25.344999999999999</c:v>
                </c:pt>
                <c:pt idx="5070">
                  <c:v>25.35</c:v>
                </c:pt>
                <c:pt idx="5071">
                  <c:v>25.355</c:v>
                </c:pt>
                <c:pt idx="5072">
                  <c:v>25.36</c:v>
                </c:pt>
                <c:pt idx="5073">
                  <c:v>25.365000000000002</c:v>
                </c:pt>
                <c:pt idx="5074">
                  <c:v>25.37</c:v>
                </c:pt>
                <c:pt idx="5075">
                  <c:v>25.375</c:v>
                </c:pt>
                <c:pt idx="5076">
                  <c:v>25.38</c:v>
                </c:pt>
                <c:pt idx="5077">
                  <c:v>25.385000000000002</c:v>
                </c:pt>
                <c:pt idx="5078">
                  <c:v>25.39</c:v>
                </c:pt>
                <c:pt idx="5079">
                  <c:v>25.395</c:v>
                </c:pt>
                <c:pt idx="5080">
                  <c:v>25.400000000000002</c:v>
                </c:pt>
                <c:pt idx="5081">
                  <c:v>25.405000000000001</c:v>
                </c:pt>
                <c:pt idx="5082">
                  <c:v>25.41</c:v>
                </c:pt>
                <c:pt idx="5083">
                  <c:v>25.414999999999999</c:v>
                </c:pt>
                <c:pt idx="5084">
                  <c:v>25.42</c:v>
                </c:pt>
                <c:pt idx="5085">
                  <c:v>25.425000000000001</c:v>
                </c:pt>
                <c:pt idx="5086">
                  <c:v>25.43</c:v>
                </c:pt>
                <c:pt idx="5087">
                  <c:v>25.435000000000002</c:v>
                </c:pt>
                <c:pt idx="5088">
                  <c:v>25.44</c:v>
                </c:pt>
                <c:pt idx="5089">
                  <c:v>25.445</c:v>
                </c:pt>
                <c:pt idx="5090">
                  <c:v>25.45</c:v>
                </c:pt>
                <c:pt idx="5091">
                  <c:v>25.455000000000002</c:v>
                </c:pt>
                <c:pt idx="5092">
                  <c:v>25.46</c:v>
                </c:pt>
                <c:pt idx="5093">
                  <c:v>25.465</c:v>
                </c:pt>
                <c:pt idx="5094">
                  <c:v>25.47</c:v>
                </c:pt>
                <c:pt idx="5095">
                  <c:v>25.475000000000001</c:v>
                </c:pt>
                <c:pt idx="5096">
                  <c:v>25.48</c:v>
                </c:pt>
                <c:pt idx="5097">
                  <c:v>25.484999999999999</c:v>
                </c:pt>
                <c:pt idx="5098">
                  <c:v>25.490000000000002</c:v>
                </c:pt>
                <c:pt idx="5099">
                  <c:v>25.495000000000001</c:v>
                </c:pt>
                <c:pt idx="5100">
                  <c:v>25.5</c:v>
                </c:pt>
                <c:pt idx="5101">
                  <c:v>25.504999999999999</c:v>
                </c:pt>
                <c:pt idx="5102">
                  <c:v>25.51</c:v>
                </c:pt>
                <c:pt idx="5103">
                  <c:v>25.515000000000001</c:v>
                </c:pt>
                <c:pt idx="5104">
                  <c:v>25.52</c:v>
                </c:pt>
                <c:pt idx="5105">
                  <c:v>25.525000000000002</c:v>
                </c:pt>
                <c:pt idx="5106">
                  <c:v>25.53</c:v>
                </c:pt>
                <c:pt idx="5107">
                  <c:v>25.535</c:v>
                </c:pt>
                <c:pt idx="5108">
                  <c:v>25.54</c:v>
                </c:pt>
                <c:pt idx="5109">
                  <c:v>25.545000000000002</c:v>
                </c:pt>
                <c:pt idx="5110">
                  <c:v>25.55</c:v>
                </c:pt>
                <c:pt idx="5111">
                  <c:v>25.555</c:v>
                </c:pt>
                <c:pt idx="5112">
                  <c:v>25.560000000000002</c:v>
                </c:pt>
                <c:pt idx="5113">
                  <c:v>25.565000000000001</c:v>
                </c:pt>
                <c:pt idx="5114">
                  <c:v>25.57</c:v>
                </c:pt>
                <c:pt idx="5115">
                  <c:v>25.574999999999999</c:v>
                </c:pt>
                <c:pt idx="5116">
                  <c:v>25.580000000000002</c:v>
                </c:pt>
                <c:pt idx="5117">
                  <c:v>25.585000000000001</c:v>
                </c:pt>
                <c:pt idx="5118">
                  <c:v>25.59</c:v>
                </c:pt>
                <c:pt idx="5119">
                  <c:v>25.594999999999999</c:v>
                </c:pt>
                <c:pt idx="5120">
                  <c:v>25.6</c:v>
                </c:pt>
                <c:pt idx="5121">
                  <c:v>25.605</c:v>
                </c:pt>
                <c:pt idx="5122">
                  <c:v>25.61</c:v>
                </c:pt>
                <c:pt idx="5123">
                  <c:v>25.615000000000002</c:v>
                </c:pt>
                <c:pt idx="5124">
                  <c:v>25.62</c:v>
                </c:pt>
                <c:pt idx="5125">
                  <c:v>25.625</c:v>
                </c:pt>
                <c:pt idx="5126">
                  <c:v>25.63</c:v>
                </c:pt>
                <c:pt idx="5127">
                  <c:v>25.635000000000002</c:v>
                </c:pt>
                <c:pt idx="5128">
                  <c:v>25.64</c:v>
                </c:pt>
                <c:pt idx="5129">
                  <c:v>25.645</c:v>
                </c:pt>
                <c:pt idx="5130">
                  <c:v>25.650000000000002</c:v>
                </c:pt>
                <c:pt idx="5131">
                  <c:v>25.655000000000001</c:v>
                </c:pt>
                <c:pt idx="5132">
                  <c:v>25.66</c:v>
                </c:pt>
                <c:pt idx="5133">
                  <c:v>25.664999999999999</c:v>
                </c:pt>
                <c:pt idx="5134">
                  <c:v>25.67</c:v>
                </c:pt>
                <c:pt idx="5135">
                  <c:v>25.675000000000001</c:v>
                </c:pt>
                <c:pt idx="5136">
                  <c:v>25.68</c:v>
                </c:pt>
                <c:pt idx="5137">
                  <c:v>25.685000000000002</c:v>
                </c:pt>
                <c:pt idx="5138">
                  <c:v>25.69</c:v>
                </c:pt>
                <c:pt idx="5139">
                  <c:v>25.695</c:v>
                </c:pt>
                <c:pt idx="5140">
                  <c:v>25.7</c:v>
                </c:pt>
                <c:pt idx="5141">
                  <c:v>25.705000000000002</c:v>
                </c:pt>
                <c:pt idx="5142">
                  <c:v>25.71</c:v>
                </c:pt>
                <c:pt idx="5143">
                  <c:v>25.715</c:v>
                </c:pt>
                <c:pt idx="5144">
                  <c:v>25.72</c:v>
                </c:pt>
                <c:pt idx="5145">
                  <c:v>25.725000000000001</c:v>
                </c:pt>
                <c:pt idx="5146">
                  <c:v>25.73</c:v>
                </c:pt>
                <c:pt idx="5147">
                  <c:v>25.734999999999999</c:v>
                </c:pt>
                <c:pt idx="5148">
                  <c:v>25.740000000000002</c:v>
                </c:pt>
                <c:pt idx="5149">
                  <c:v>25.745000000000001</c:v>
                </c:pt>
                <c:pt idx="5150">
                  <c:v>25.75</c:v>
                </c:pt>
                <c:pt idx="5151">
                  <c:v>25.754999999999999</c:v>
                </c:pt>
                <c:pt idx="5152">
                  <c:v>25.76</c:v>
                </c:pt>
                <c:pt idx="5153">
                  <c:v>25.765000000000001</c:v>
                </c:pt>
                <c:pt idx="5154">
                  <c:v>25.77</c:v>
                </c:pt>
                <c:pt idx="5155">
                  <c:v>25.775000000000002</c:v>
                </c:pt>
                <c:pt idx="5156">
                  <c:v>25.78</c:v>
                </c:pt>
                <c:pt idx="5157">
                  <c:v>25.785</c:v>
                </c:pt>
                <c:pt idx="5158">
                  <c:v>25.79</c:v>
                </c:pt>
                <c:pt idx="5159">
                  <c:v>25.795000000000002</c:v>
                </c:pt>
                <c:pt idx="5160">
                  <c:v>25.8</c:v>
                </c:pt>
                <c:pt idx="5161">
                  <c:v>25.805</c:v>
                </c:pt>
                <c:pt idx="5162">
                  <c:v>25.810000000000002</c:v>
                </c:pt>
                <c:pt idx="5163">
                  <c:v>25.815000000000001</c:v>
                </c:pt>
                <c:pt idx="5164">
                  <c:v>25.82</c:v>
                </c:pt>
                <c:pt idx="5165">
                  <c:v>25.824999999999999</c:v>
                </c:pt>
                <c:pt idx="5166">
                  <c:v>25.830000000000002</c:v>
                </c:pt>
                <c:pt idx="5167">
                  <c:v>25.835000000000001</c:v>
                </c:pt>
                <c:pt idx="5168">
                  <c:v>25.84</c:v>
                </c:pt>
                <c:pt idx="5169">
                  <c:v>25.844999999999999</c:v>
                </c:pt>
                <c:pt idx="5170">
                  <c:v>25.85</c:v>
                </c:pt>
                <c:pt idx="5171">
                  <c:v>25.855</c:v>
                </c:pt>
                <c:pt idx="5172">
                  <c:v>25.86</c:v>
                </c:pt>
                <c:pt idx="5173">
                  <c:v>25.865000000000002</c:v>
                </c:pt>
                <c:pt idx="5174">
                  <c:v>25.87</c:v>
                </c:pt>
                <c:pt idx="5175">
                  <c:v>25.875</c:v>
                </c:pt>
                <c:pt idx="5176">
                  <c:v>25.88</c:v>
                </c:pt>
                <c:pt idx="5177">
                  <c:v>25.885000000000002</c:v>
                </c:pt>
                <c:pt idx="5178">
                  <c:v>25.89</c:v>
                </c:pt>
                <c:pt idx="5179">
                  <c:v>25.895</c:v>
                </c:pt>
                <c:pt idx="5180">
                  <c:v>25.900000000000002</c:v>
                </c:pt>
                <c:pt idx="5181">
                  <c:v>25.905000000000001</c:v>
                </c:pt>
                <c:pt idx="5182">
                  <c:v>25.91</c:v>
                </c:pt>
                <c:pt idx="5183">
                  <c:v>25.914999999999999</c:v>
                </c:pt>
                <c:pt idx="5184">
                  <c:v>25.92</c:v>
                </c:pt>
                <c:pt idx="5185">
                  <c:v>25.925000000000001</c:v>
                </c:pt>
                <c:pt idx="5186">
                  <c:v>25.93</c:v>
                </c:pt>
                <c:pt idx="5187">
                  <c:v>25.935000000000002</c:v>
                </c:pt>
                <c:pt idx="5188">
                  <c:v>25.94</c:v>
                </c:pt>
                <c:pt idx="5189">
                  <c:v>25.945</c:v>
                </c:pt>
                <c:pt idx="5190">
                  <c:v>25.95</c:v>
                </c:pt>
                <c:pt idx="5191">
                  <c:v>25.955000000000002</c:v>
                </c:pt>
                <c:pt idx="5192">
                  <c:v>25.96</c:v>
                </c:pt>
                <c:pt idx="5193">
                  <c:v>25.965</c:v>
                </c:pt>
                <c:pt idx="5194">
                  <c:v>25.97</c:v>
                </c:pt>
                <c:pt idx="5195">
                  <c:v>25.975000000000001</c:v>
                </c:pt>
                <c:pt idx="5196">
                  <c:v>25.98</c:v>
                </c:pt>
                <c:pt idx="5197">
                  <c:v>25.984999999999999</c:v>
                </c:pt>
                <c:pt idx="5198">
                  <c:v>25.990000000000002</c:v>
                </c:pt>
                <c:pt idx="5199">
                  <c:v>25.995000000000001</c:v>
                </c:pt>
                <c:pt idx="5200">
                  <c:v>26</c:v>
                </c:pt>
                <c:pt idx="5201">
                  <c:v>26.004999999999999</c:v>
                </c:pt>
                <c:pt idx="5202">
                  <c:v>26.01</c:v>
                </c:pt>
                <c:pt idx="5203">
                  <c:v>26.015000000000001</c:v>
                </c:pt>
                <c:pt idx="5204">
                  <c:v>26.02</c:v>
                </c:pt>
                <c:pt idx="5205">
                  <c:v>26.025000000000002</c:v>
                </c:pt>
                <c:pt idx="5206">
                  <c:v>26.03</c:v>
                </c:pt>
                <c:pt idx="5207">
                  <c:v>26.035</c:v>
                </c:pt>
                <c:pt idx="5208">
                  <c:v>26.04</c:v>
                </c:pt>
                <c:pt idx="5209">
                  <c:v>26.045000000000002</c:v>
                </c:pt>
                <c:pt idx="5210">
                  <c:v>26.05</c:v>
                </c:pt>
                <c:pt idx="5211">
                  <c:v>26.055</c:v>
                </c:pt>
                <c:pt idx="5212">
                  <c:v>26.060000000000002</c:v>
                </c:pt>
                <c:pt idx="5213">
                  <c:v>26.065000000000001</c:v>
                </c:pt>
                <c:pt idx="5214">
                  <c:v>26.07</c:v>
                </c:pt>
                <c:pt idx="5215">
                  <c:v>26.074999999999999</c:v>
                </c:pt>
                <c:pt idx="5216">
                  <c:v>26.080000000000002</c:v>
                </c:pt>
                <c:pt idx="5217">
                  <c:v>26.085000000000001</c:v>
                </c:pt>
                <c:pt idx="5218">
                  <c:v>26.09</c:v>
                </c:pt>
                <c:pt idx="5219">
                  <c:v>26.094999999999999</c:v>
                </c:pt>
                <c:pt idx="5220">
                  <c:v>26.1</c:v>
                </c:pt>
                <c:pt idx="5221">
                  <c:v>26.105</c:v>
                </c:pt>
                <c:pt idx="5222">
                  <c:v>26.11</c:v>
                </c:pt>
                <c:pt idx="5223">
                  <c:v>26.115000000000002</c:v>
                </c:pt>
                <c:pt idx="5224">
                  <c:v>26.12</c:v>
                </c:pt>
                <c:pt idx="5225">
                  <c:v>26.125</c:v>
                </c:pt>
                <c:pt idx="5226">
                  <c:v>26.13</c:v>
                </c:pt>
                <c:pt idx="5227">
                  <c:v>26.135000000000002</c:v>
                </c:pt>
                <c:pt idx="5228">
                  <c:v>26.14</c:v>
                </c:pt>
                <c:pt idx="5229">
                  <c:v>26.145</c:v>
                </c:pt>
                <c:pt idx="5230">
                  <c:v>26.150000000000002</c:v>
                </c:pt>
                <c:pt idx="5231">
                  <c:v>26.155000000000001</c:v>
                </c:pt>
                <c:pt idx="5232">
                  <c:v>26.16</c:v>
                </c:pt>
                <c:pt idx="5233">
                  <c:v>26.164999999999999</c:v>
                </c:pt>
                <c:pt idx="5234">
                  <c:v>26.17</c:v>
                </c:pt>
                <c:pt idx="5235">
                  <c:v>26.175000000000001</c:v>
                </c:pt>
                <c:pt idx="5236">
                  <c:v>26.18</c:v>
                </c:pt>
                <c:pt idx="5237">
                  <c:v>26.185000000000002</c:v>
                </c:pt>
                <c:pt idx="5238">
                  <c:v>26.19</c:v>
                </c:pt>
                <c:pt idx="5239">
                  <c:v>26.195</c:v>
                </c:pt>
                <c:pt idx="5240">
                  <c:v>26.2</c:v>
                </c:pt>
                <c:pt idx="5241">
                  <c:v>26.205000000000002</c:v>
                </c:pt>
                <c:pt idx="5242">
                  <c:v>26.21</c:v>
                </c:pt>
                <c:pt idx="5243">
                  <c:v>26.215</c:v>
                </c:pt>
                <c:pt idx="5244">
                  <c:v>26.22</c:v>
                </c:pt>
                <c:pt idx="5245">
                  <c:v>26.225000000000001</c:v>
                </c:pt>
                <c:pt idx="5246">
                  <c:v>26.23</c:v>
                </c:pt>
                <c:pt idx="5247">
                  <c:v>26.234999999999999</c:v>
                </c:pt>
                <c:pt idx="5248">
                  <c:v>26.240000000000002</c:v>
                </c:pt>
                <c:pt idx="5249">
                  <c:v>26.245000000000001</c:v>
                </c:pt>
                <c:pt idx="5250">
                  <c:v>26.25</c:v>
                </c:pt>
                <c:pt idx="5251">
                  <c:v>26.254999999999999</c:v>
                </c:pt>
                <c:pt idx="5252">
                  <c:v>26.26</c:v>
                </c:pt>
                <c:pt idx="5253">
                  <c:v>26.265000000000001</c:v>
                </c:pt>
                <c:pt idx="5254">
                  <c:v>26.27</c:v>
                </c:pt>
                <c:pt idx="5255">
                  <c:v>26.275000000000002</c:v>
                </c:pt>
                <c:pt idx="5256">
                  <c:v>26.28</c:v>
                </c:pt>
                <c:pt idx="5257">
                  <c:v>26.285</c:v>
                </c:pt>
                <c:pt idx="5258">
                  <c:v>26.29</c:v>
                </c:pt>
                <c:pt idx="5259">
                  <c:v>26.295000000000002</c:v>
                </c:pt>
                <c:pt idx="5260">
                  <c:v>26.3</c:v>
                </c:pt>
                <c:pt idx="5261">
                  <c:v>26.305</c:v>
                </c:pt>
                <c:pt idx="5262">
                  <c:v>26.310000000000002</c:v>
                </c:pt>
                <c:pt idx="5263">
                  <c:v>26.315000000000001</c:v>
                </c:pt>
                <c:pt idx="5264">
                  <c:v>26.32</c:v>
                </c:pt>
                <c:pt idx="5265">
                  <c:v>26.324999999999999</c:v>
                </c:pt>
                <c:pt idx="5266">
                  <c:v>26.330000000000002</c:v>
                </c:pt>
                <c:pt idx="5267">
                  <c:v>26.335000000000001</c:v>
                </c:pt>
                <c:pt idx="5268">
                  <c:v>26.34</c:v>
                </c:pt>
                <c:pt idx="5269">
                  <c:v>26.344999999999999</c:v>
                </c:pt>
                <c:pt idx="5270">
                  <c:v>26.35</c:v>
                </c:pt>
                <c:pt idx="5271">
                  <c:v>26.355</c:v>
                </c:pt>
                <c:pt idx="5272">
                  <c:v>26.36</c:v>
                </c:pt>
                <c:pt idx="5273">
                  <c:v>26.365000000000002</c:v>
                </c:pt>
                <c:pt idx="5274">
                  <c:v>26.37</c:v>
                </c:pt>
                <c:pt idx="5275">
                  <c:v>26.375</c:v>
                </c:pt>
                <c:pt idx="5276">
                  <c:v>26.38</c:v>
                </c:pt>
                <c:pt idx="5277">
                  <c:v>26.385000000000002</c:v>
                </c:pt>
                <c:pt idx="5278">
                  <c:v>26.39</c:v>
                </c:pt>
                <c:pt idx="5279">
                  <c:v>26.395</c:v>
                </c:pt>
                <c:pt idx="5280">
                  <c:v>26.400000000000002</c:v>
                </c:pt>
                <c:pt idx="5281">
                  <c:v>26.405000000000001</c:v>
                </c:pt>
                <c:pt idx="5282">
                  <c:v>26.41</c:v>
                </c:pt>
                <c:pt idx="5283">
                  <c:v>26.414999999999999</c:v>
                </c:pt>
                <c:pt idx="5284">
                  <c:v>26.42</c:v>
                </c:pt>
                <c:pt idx="5285">
                  <c:v>26.425000000000001</c:v>
                </c:pt>
                <c:pt idx="5286">
                  <c:v>26.43</c:v>
                </c:pt>
                <c:pt idx="5287">
                  <c:v>26.435000000000002</c:v>
                </c:pt>
                <c:pt idx="5288">
                  <c:v>26.44</c:v>
                </c:pt>
                <c:pt idx="5289">
                  <c:v>26.445</c:v>
                </c:pt>
                <c:pt idx="5290">
                  <c:v>26.45</c:v>
                </c:pt>
                <c:pt idx="5291">
                  <c:v>26.455000000000002</c:v>
                </c:pt>
                <c:pt idx="5292">
                  <c:v>26.46</c:v>
                </c:pt>
                <c:pt idx="5293">
                  <c:v>26.465</c:v>
                </c:pt>
                <c:pt idx="5294">
                  <c:v>26.47</c:v>
                </c:pt>
                <c:pt idx="5295">
                  <c:v>26.475000000000001</c:v>
                </c:pt>
                <c:pt idx="5296">
                  <c:v>26.48</c:v>
                </c:pt>
                <c:pt idx="5297">
                  <c:v>26.484999999999999</c:v>
                </c:pt>
                <c:pt idx="5298">
                  <c:v>26.490000000000002</c:v>
                </c:pt>
                <c:pt idx="5299">
                  <c:v>26.495000000000001</c:v>
                </c:pt>
                <c:pt idx="5300">
                  <c:v>26.5</c:v>
                </c:pt>
                <c:pt idx="5301">
                  <c:v>26.505000000000003</c:v>
                </c:pt>
                <c:pt idx="5302">
                  <c:v>26.51</c:v>
                </c:pt>
                <c:pt idx="5303">
                  <c:v>26.515000000000001</c:v>
                </c:pt>
                <c:pt idx="5304">
                  <c:v>26.520000000000003</c:v>
                </c:pt>
                <c:pt idx="5305">
                  <c:v>26.525000000000002</c:v>
                </c:pt>
                <c:pt idx="5306">
                  <c:v>26.53</c:v>
                </c:pt>
                <c:pt idx="5307">
                  <c:v>26.535</c:v>
                </c:pt>
                <c:pt idx="5308">
                  <c:v>26.540000000000003</c:v>
                </c:pt>
                <c:pt idx="5309">
                  <c:v>26.545000000000002</c:v>
                </c:pt>
                <c:pt idx="5310">
                  <c:v>26.55</c:v>
                </c:pt>
                <c:pt idx="5311">
                  <c:v>26.555</c:v>
                </c:pt>
                <c:pt idx="5312">
                  <c:v>26.560000000000002</c:v>
                </c:pt>
                <c:pt idx="5313">
                  <c:v>26.565000000000001</c:v>
                </c:pt>
                <c:pt idx="5314">
                  <c:v>26.57</c:v>
                </c:pt>
                <c:pt idx="5315">
                  <c:v>26.575000000000003</c:v>
                </c:pt>
                <c:pt idx="5316">
                  <c:v>26.580000000000002</c:v>
                </c:pt>
                <c:pt idx="5317">
                  <c:v>26.585000000000001</c:v>
                </c:pt>
                <c:pt idx="5318">
                  <c:v>26.59</c:v>
                </c:pt>
                <c:pt idx="5319">
                  <c:v>26.595000000000002</c:v>
                </c:pt>
                <c:pt idx="5320">
                  <c:v>26.6</c:v>
                </c:pt>
                <c:pt idx="5321">
                  <c:v>26.605</c:v>
                </c:pt>
                <c:pt idx="5322">
                  <c:v>26.610000000000003</c:v>
                </c:pt>
                <c:pt idx="5323">
                  <c:v>26.615000000000002</c:v>
                </c:pt>
                <c:pt idx="5324">
                  <c:v>26.62</c:v>
                </c:pt>
                <c:pt idx="5325">
                  <c:v>26.625</c:v>
                </c:pt>
                <c:pt idx="5326">
                  <c:v>26.630000000000003</c:v>
                </c:pt>
                <c:pt idx="5327">
                  <c:v>26.635000000000002</c:v>
                </c:pt>
                <c:pt idx="5328">
                  <c:v>26.64</c:v>
                </c:pt>
                <c:pt idx="5329">
                  <c:v>26.645000000000003</c:v>
                </c:pt>
                <c:pt idx="5330">
                  <c:v>26.650000000000002</c:v>
                </c:pt>
                <c:pt idx="5331">
                  <c:v>26.655000000000001</c:v>
                </c:pt>
                <c:pt idx="5332">
                  <c:v>26.66</c:v>
                </c:pt>
                <c:pt idx="5333">
                  <c:v>26.665000000000003</c:v>
                </c:pt>
                <c:pt idx="5334">
                  <c:v>26.67</c:v>
                </c:pt>
                <c:pt idx="5335">
                  <c:v>26.675000000000001</c:v>
                </c:pt>
                <c:pt idx="5336">
                  <c:v>26.68</c:v>
                </c:pt>
                <c:pt idx="5337">
                  <c:v>26.685000000000002</c:v>
                </c:pt>
                <c:pt idx="5338">
                  <c:v>26.69</c:v>
                </c:pt>
                <c:pt idx="5339">
                  <c:v>26.695</c:v>
                </c:pt>
                <c:pt idx="5340">
                  <c:v>26.700000000000003</c:v>
                </c:pt>
                <c:pt idx="5341">
                  <c:v>26.705000000000002</c:v>
                </c:pt>
                <c:pt idx="5342">
                  <c:v>26.71</c:v>
                </c:pt>
                <c:pt idx="5343">
                  <c:v>26.715</c:v>
                </c:pt>
                <c:pt idx="5344">
                  <c:v>26.720000000000002</c:v>
                </c:pt>
                <c:pt idx="5345">
                  <c:v>26.725000000000001</c:v>
                </c:pt>
                <c:pt idx="5346">
                  <c:v>26.73</c:v>
                </c:pt>
                <c:pt idx="5347">
                  <c:v>26.735000000000003</c:v>
                </c:pt>
                <c:pt idx="5348">
                  <c:v>26.740000000000002</c:v>
                </c:pt>
                <c:pt idx="5349">
                  <c:v>26.745000000000001</c:v>
                </c:pt>
                <c:pt idx="5350">
                  <c:v>26.75</c:v>
                </c:pt>
                <c:pt idx="5351">
                  <c:v>26.755000000000003</c:v>
                </c:pt>
                <c:pt idx="5352">
                  <c:v>26.76</c:v>
                </c:pt>
                <c:pt idx="5353">
                  <c:v>26.765000000000001</c:v>
                </c:pt>
                <c:pt idx="5354">
                  <c:v>26.770000000000003</c:v>
                </c:pt>
                <c:pt idx="5355">
                  <c:v>26.775000000000002</c:v>
                </c:pt>
                <c:pt idx="5356">
                  <c:v>26.78</c:v>
                </c:pt>
                <c:pt idx="5357">
                  <c:v>26.785</c:v>
                </c:pt>
                <c:pt idx="5358">
                  <c:v>26.790000000000003</c:v>
                </c:pt>
                <c:pt idx="5359">
                  <c:v>26.795000000000002</c:v>
                </c:pt>
                <c:pt idx="5360">
                  <c:v>26.8</c:v>
                </c:pt>
                <c:pt idx="5361">
                  <c:v>26.805</c:v>
                </c:pt>
                <c:pt idx="5362">
                  <c:v>26.810000000000002</c:v>
                </c:pt>
                <c:pt idx="5363">
                  <c:v>26.815000000000001</c:v>
                </c:pt>
                <c:pt idx="5364">
                  <c:v>26.82</c:v>
                </c:pt>
                <c:pt idx="5365">
                  <c:v>26.825000000000003</c:v>
                </c:pt>
                <c:pt idx="5366">
                  <c:v>26.830000000000002</c:v>
                </c:pt>
                <c:pt idx="5367">
                  <c:v>26.835000000000001</c:v>
                </c:pt>
                <c:pt idx="5368">
                  <c:v>26.84</c:v>
                </c:pt>
                <c:pt idx="5369">
                  <c:v>26.845000000000002</c:v>
                </c:pt>
                <c:pt idx="5370">
                  <c:v>26.85</c:v>
                </c:pt>
                <c:pt idx="5371">
                  <c:v>26.855</c:v>
                </c:pt>
                <c:pt idx="5372">
                  <c:v>26.860000000000003</c:v>
                </c:pt>
                <c:pt idx="5373">
                  <c:v>26.865000000000002</c:v>
                </c:pt>
                <c:pt idx="5374">
                  <c:v>26.87</c:v>
                </c:pt>
                <c:pt idx="5375">
                  <c:v>26.875</c:v>
                </c:pt>
                <c:pt idx="5376">
                  <c:v>26.880000000000003</c:v>
                </c:pt>
                <c:pt idx="5377">
                  <c:v>26.885000000000002</c:v>
                </c:pt>
                <c:pt idx="5378">
                  <c:v>26.89</c:v>
                </c:pt>
                <c:pt idx="5379">
                  <c:v>26.895000000000003</c:v>
                </c:pt>
                <c:pt idx="5380">
                  <c:v>26.900000000000002</c:v>
                </c:pt>
                <c:pt idx="5381">
                  <c:v>26.905000000000001</c:v>
                </c:pt>
                <c:pt idx="5382">
                  <c:v>26.91</c:v>
                </c:pt>
                <c:pt idx="5383">
                  <c:v>26.915000000000003</c:v>
                </c:pt>
                <c:pt idx="5384">
                  <c:v>26.92</c:v>
                </c:pt>
                <c:pt idx="5385">
                  <c:v>26.925000000000001</c:v>
                </c:pt>
                <c:pt idx="5386">
                  <c:v>26.93</c:v>
                </c:pt>
                <c:pt idx="5387">
                  <c:v>26.935000000000002</c:v>
                </c:pt>
                <c:pt idx="5388">
                  <c:v>26.94</c:v>
                </c:pt>
                <c:pt idx="5389">
                  <c:v>26.945</c:v>
                </c:pt>
                <c:pt idx="5390">
                  <c:v>26.950000000000003</c:v>
                </c:pt>
                <c:pt idx="5391">
                  <c:v>26.955000000000002</c:v>
                </c:pt>
                <c:pt idx="5392">
                  <c:v>26.96</c:v>
                </c:pt>
                <c:pt idx="5393">
                  <c:v>26.965</c:v>
                </c:pt>
                <c:pt idx="5394">
                  <c:v>26.970000000000002</c:v>
                </c:pt>
                <c:pt idx="5395">
                  <c:v>26.975000000000001</c:v>
                </c:pt>
                <c:pt idx="5396">
                  <c:v>26.98</c:v>
                </c:pt>
                <c:pt idx="5397">
                  <c:v>26.985000000000003</c:v>
                </c:pt>
                <c:pt idx="5398">
                  <c:v>26.990000000000002</c:v>
                </c:pt>
                <c:pt idx="5399">
                  <c:v>26.995000000000001</c:v>
                </c:pt>
                <c:pt idx="5400">
                  <c:v>27</c:v>
                </c:pt>
                <c:pt idx="5401">
                  <c:v>27.005000000000003</c:v>
                </c:pt>
                <c:pt idx="5402">
                  <c:v>27.01</c:v>
                </c:pt>
                <c:pt idx="5403">
                  <c:v>27.015000000000001</c:v>
                </c:pt>
                <c:pt idx="5404">
                  <c:v>27.020000000000003</c:v>
                </c:pt>
                <c:pt idx="5405">
                  <c:v>27.025000000000002</c:v>
                </c:pt>
                <c:pt idx="5406">
                  <c:v>27.03</c:v>
                </c:pt>
                <c:pt idx="5407">
                  <c:v>27.035</c:v>
                </c:pt>
                <c:pt idx="5408">
                  <c:v>27.040000000000003</c:v>
                </c:pt>
                <c:pt idx="5409">
                  <c:v>27.045000000000002</c:v>
                </c:pt>
                <c:pt idx="5410">
                  <c:v>27.05</c:v>
                </c:pt>
                <c:pt idx="5411">
                  <c:v>27.055</c:v>
                </c:pt>
                <c:pt idx="5412">
                  <c:v>27.060000000000002</c:v>
                </c:pt>
                <c:pt idx="5413">
                  <c:v>27.065000000000001</c:v>
                </c:pt>
                <c:pt idx="5414">
                  <c:v>27.07</c:v>
                </c:pt>
                <c:pt idx="5415">
                  <c:v>27.075000000000003</c:v>
                </c:pt>
                <c:pt idx="5416">
                  <c:v>27.080000000000002</c:v>
                </c:pt>
                <c:pt idx="5417">
                  <c:v>27.085000000000001</c:v>
                </c:pt>
                <c:pt idx="5418">
                  <c:v>27.09</c:v>
                </c:pt>
                <c:pt idx="5419">
                  <c:v>27.095000000000002</c:v>
                </c:pt>
                <c:pt idx="5420">
                  <c:v>27.1</c:v>
                </c:pt>
                <c:pt idx="5421">
                  <c:v>27.105</c:v>
                </c:pt>
                <c:pt idx="5422">
                  <c:v>27.110000000000003</c:v>
                </c:pt>
                <c:pt idx="5423">
                  <c:v>27.115000000000002</c:v>
                </c:pt>
                <c:pt idx="5424">
                  <c:v>27.12</c:v>
                </c:pt>
                <c:pt idx="5425">
                  <c:v>27.125</c:v>
                </c:pt>
                <c:pt idx="5426">
                  <c:v>27.130000000000003</c:v>
                </c:pt>
                <c:pt idx="5427">
                  <c:v>27.135000000000002</c:v>
                </c:pt>
                <c:pt idx="5428">
                  <c:v>27.14</c:v>
                </c:pt>
                <c:pt idx="5429">
                  <c:v>27.145000000000003</c:v>
                </c:pt>
                <c:pt idx="5430">
                  <c:v>27.150000000000002</c:v>
                </c:pt>
                <c:pt idx="5431">
                  <c:v>27.155000000000001</c:v>
                </c:pt>
                <c:pt idx="5432">
                  <c:v>27.16</c:v>
                </c:pt>
                <c:pt idx="5433">
                  <c:v>27.165000000000003</c:v>
                </c:pt>
                <c:pt idx="5434">
                  <c:v>27.17</c:v>
                </c:pt>
                <c:pt idx="5435">
                  <c:v>27.175000000000001</c:v>
                </c:pt>
                <c:pt idx="5436">
                  <c:v>27.18</c:v>
                </c:pt>
                <c:pt idx="5437">
                  <c:v>27.185000000000002</c:v>
                </c:pt>
                <c:pt idx="5438">
                  <c:v>27.19</c:v>
                </c:pt>
                <c:pt idx="5439">
                  <c:v>27.195</c:v>
                </c:pt>
                <c:pt idx="5440">
                  <c:v>27.200000000000003</c:v>
                </c:pt>
                <c:pt idx="5441">
                  <c:v>27.205000000000002</c:v>
                </c:pt>
                <c:pt idx="5442">
                  <c:v>27.21</c:v>
                </c:pt>
                <c:pt idx="5443">
                  <c:v>27.215</c:v>
                </c:pt>
                <c:pt idx="5444">
                  <c:v>27.220000000000002</c:v>
                </c:pt>
                <c:pt idx="5445">
                  <c:v>27.225000000000001</c:v>
                </c:pt>
                <c:pt idx="5446">
                  <c:v>27.23</c:v>
                </c:pt>
                <c:pt idx="5447">
                  <c:v>27.235000000000003</c:v>
                </c:pt>
                <c:pt idx="5448">
                  <c:v>27.240000000000002</c:v>
                </c:pt>
                <c:pt idx="5449">
                  <c:v>27.245000000000001</c:v>
                </c:pt>
                <c:pt idx="5450">
                  <c:v>27.25</c:v>
                </c:pt>
                <c:pt idx="5451">
                  <c:v>27.255000000000003</c:v>
                </c:pt>
                <c:pt idx="5452">
                  <c:v>27.26</c:v>
                </c:pt>
                <c:pt idx="5453">
                  <c:v>27.265000000000001</c:v>
                </c:pt>
                <c:pt idx="5454">
                  <c:v>27.270000000000003</c:v>
                </c:pt>
                <c:pt idx="5455">
                  <c:v>27.275000000000002</c:v>
                </c:pt>
                <c:pt idx="5456">
                  <c:v>27.28</c:v>
                </c:pt>
                <c:pt idx="5457">
                  <c:v>27.285</c:v>
                </c:pt>
                <c:pt idx="5458">
                  <c:v>27.290000000000003</c:v>
                </c:pt>
                <c:pt idx="5459">
                  <c:v>27.295000000000002</c:v>
                </c:pt>
                <c:pt idx="5460">
                  <c:v>27.3</c:v>
                </c:pt>
                <c:pt idx="5461">
                  <c:v>27.305</c:v>
                </c:pt>
                <c:pt idx="5462">
                  <c:v>27.310000000000002</c:v>
                </c:pt>
                <c:pt idx="5463">
                  <c:v>27.315000000000001</c:v>
                </c:pt>
                <c:pt idx="5464">
                  <c:v>27.32</c:v>
                </c:pt>
                <c:pt idx="5465">
                  <c:v>27.325000000000003</c:v>
                </c:pt>
                <c:pt idx="5466">
                  <c:v>27.330000000000002</c:v>
                </c:pt>
                <c:pt idx="5467">
                  <c:v>27.335000000000001</c:v>
                </c:pt>
                <c:pt idx="5468">
                  <c:v>27.34</c:v>
                </c:pt>
                <c:pt idx="5469">
                  <c:v>27.345000000000002</c:v>
                </c:pt>
                <c:pt idx="5470">
                  <c:v>27.35</c:v>
                </c:pt>
                <c:pt idx="5471">
                  <c:v>27.355</c:v>
                </c:pt>
                <c:pt idx="5472">
                  <c:v>27.360000000000003</c:v>
                </c:pt>
                <c:pt idx="5473">
                  <c:v>27.365000000000002</c:v>
                </c:pt>
                <c:pt idx="5474">
                  <c:v>27.37</c:v>
                </c:pt>
                <c:pt idx="5475">
                  <c:v>27.375</c:v>
                </c:pt>
                <c:pt idx="5476">
                  <c:v>27.380000000000003</c:v>
                </c:pt>
                <c:pt idx="5477">
                  <c:v>27.385000000000002</c:v>
                </c:pt>
                <c:pt idx="5478">
                  <c:v>27.39</c:v>
                </c:pt>
                <c:pt idx="5479">
                  <c:v>27.395000000000003</c:v>
                </c:pt>
                <c:pt idx="5480">
                  <c:v>27.400000000000002</c:v>
                </c:pt>
                <c:pt idx="5481">
                  <c:v>27.405000000000001</c:v>
                </c:pt>
                <c:pt idx="5482">
                  <c:v>27.41</c:v>
                </c:pt>
                <c:pt idx="5483">
                  <c:v>27.415000000000003</c:v>
                </c:pt>
                <c:pt idx="5484">
                  <c:v>27.42</c:v>
                </c:pt>
                <c:pt idx="5485">
                  <c:v>27.425000000000001</c:v>
                </c:pt>
                <c:pt idx="5486">
                  <c:v>27.43</c:v>
                </c:pt>
                <c:pt idx="5487">
                  <c:v>27.435000000000002</c:v>
                </c:pt>
                <c:pt idx="5488">
                  <c:v>27.44</c:v>
                </c:pt>
                <c:pt idx="5489">
                  <c:v>27.445</c:v>
                </c:pt>
                <c:pt idx="5490">
                  <c:v>27.450000000000003</c:v>
                </c:pt>
                <c:pt idx="5491">
                  <c:v>27.455000000000002</c:v>
                </c:pt>
                <c:pt idx="5492">
                  <c:v>27.46</c:v>
                </c:pt>
                <c:pt idx="5493">
                  <c:v>27.465</c:v>
                </c:pt>
                <c:pt idx="5494">
                  <c:v>27.470000000000002</c:v>
                </c:pt>
                <c:pt idx="5495">
                  <c:v>27.475000000000001</c:v>
                </c:pt>
                <c:pt idx="5496">
                  <c:v>27.48</c:v>
                </c:pt>
                <c:pt idx="5497">
                  <c:v>27.485000000000003</c:v>
                </c:pt>
                <c:pt idx="5498">
                  <c:v>27.490000000000002</c:v>
                </c:pt>
                <c:pt idx="5499">
                  <c:v>27.495000000000001</c:v>
                </c:pt>
                <c:pt idx="5500">
                  <c:v>27.5</c:v>
                </c:pt>
                <c:pt idx="5501">
                  <c:v>27.505000000000003</c:v>
                </c:pt>
                <c:pt idx="5502">
                  <c:v>27.51</c:v>
                </c:pt>
                <c:pt idx="5503">
                  <c:v>27.515000000000001</c:v>
                </c:pt>
                <c:pt idx="5504">
                  <c:v>27.520000000000003</c:v>
                </c:pt>
                <c:pt idx="5505">
                  <c:v>27.525000000000002</c:v>
                </c:pt>
                <c:pt idx="5506">
                  <c:v>27.53</c:v>
                </c:pt>
                <c:pt idx="5507">
                  <c:v>27.535</c:v>
                </c:pt>
                <c:pt idx="5508">
                  <c:v>27.540000000000003</c:v>
                </c:pt>
                <c:pt idx="5509">
                  <c:v>27.545000000000002</c:v>
                </c:pt>
                <c:pt idx="5510">
                  <c:v>27.55</c:v>
                </c:pt>
                <c:pt idx="5511">
                  <c:v>27.555</c:v>
                </c:pt>
                <c:pt idx="5512">
                  <c:v>27.560000000000002</c:v>
                </c:pt>
                <c:pt idx="5513">
                  <c:v>27.565000000000001</c:v>
                </c:pt>
                <c:pt idx="5514">
                  <c:v>27.57</c:v>
                </c:pt>
                <c:pt idx="5515">
                  <c:v>27.575000000000003</c:v>
                </c:pt>
                <c:pt idx="5516">
                  <c:v>27.580000000000002</c:v>
                </c:pt>
                <c:pt idx="5517">
                  <c:v>27.585000000000001</c:v>
                </c:pt>
                <c:pt idx="5518">
                  <c:v>27.59</c:v>
                </c:pt>
                <c:pt idx="5519">
                  <c:v>27.595000000000002</c:v>
                </c:pt>
                <c:pt idx="5520">
                  <c:v>27.6</c:v>
                </c:pt>
                <c:pt idx="5521">
                  <c:v>27.605</c:v>
                </c:pt>
                <c:pt idx="5522">
                  <c:v>27.610000000000003</c:v>
                </c:pt>
                <c:pt idx="5523">
                  <c:v>27.615000000000002</c:v>
                </c:pt>
                <c:pt idx="5524">
                  <c:v>27.62</c:v>
                </c:pt>
                <c:pt idx="5525">
                  <c:v>27.625</c:v>
                </c:pt>
                <c:pt idx="5526">
                  <c:v>27.630000000000003</c:v>
                </c:pt>
                <c:pt idx="5527">
                  <c:v>27.635000000000002</c:v>
                </c:pt>
                <c:pt idx="5528">
                  <c:v>27.64</c:v>
                </c:pt>
                <c:pt idx="5529">
                  <c:v>27.645000000000003</c:v>
                </c:pt>
                <c:pt idx="5530">
                  <c:v>27.650000000000002</c:v>
                </c:pt>
                <c:pt idx="5531">
                  <c:v>27.655000000000001</c:v>
                </c:pt>
                <c:pt idx="5532">
                  <c:v>27.66</c:v>
                </c:pt>
                <c:pt idx="5533">
                  <c:v>27.665000000000003</c:v>
                </c:pt>
                <c:pt idx="5534">
                  <c:v>27.67</c:v>
                </c:pt>
                <c:pt idx="5535">
                  <c:v>27.675000000000001</c:v>
                </c:pt>
                <c:pt idx="5536">
                  <c:v>27.68</c:v>
                </c:pt>
                <c:pt idx="5537">
                  <c:v>27.685000000000002</c:v>
                </c:pt>
                <c:pt idx="5538">
                  <c:v>27.69</c:v>
                </c:pt>
                <c:pt idx="5539">
                  <c:v>27.695</c:v>
                </c:pt>
                <c:pt idx="5540">
                  <c:v>27.700000000000003</c:v>
                </c:pt>
                <c:pt idx="5541">
                  <c:v>27.705000000000002</c:v>
                </c:pt>
                <c:pt idx="5542">
                  <c:v>27.71</c:v>
                </c:pt>
                <c:pt idx="5543">
                  <c:v>27.715</c:v>
                </c:pt>
                <c:pt idx="5544">
                  <c:v>27.720000000000002</c:v>
                </c:pt>
                <c:pt idx="5545">
                  <c:v>27.725000000000001</c:v>
                </c:pt>
                <c:pt idx="5546">
                  <c:v>27.73</c:v>
                </c:pt>
                <c:pt idx="5547">
                  <c:v>27.735000000000003</c:v>
                </c:pt>
                <c:pt idx="5548">
                  <c:v>27.740000000000002</c:v>
                </c:pt>
                <c:pt idx="5549">
                  <c:v>27.745000000000001</c:v>
                </c:pt>
                <c:pt idx="5550">
                  <c:v>27.75</c:v>
                </c:pt>
                <c:pt idx="5551">
                  <c:v>27.755000000000003</c:v>
                </c:pt>
                <c:pt idx="5552">
                  <c:v>27.76</c:v>
                </c:pt>
                <c:pt idx="5553">
                  <c:v>27.765000000000001</c:v>
                </c:pt>
                <c:pt idx="5554">
                  <c:v>27.770000000000003</c:v>
                </c:pt>
                <c:pt idx="5555">
                  <c:v>27.775000000000002</c:v>
                </c:pt>
                <c:pt idx="5556">
                  <c:v>27.78</c:v>
                </c:pt>
                <c:pt idx="5557">
                  <c:v>27.785</c:v>
                </c:pt>
                <c:pt idx="5558">
                  <c:v>27.790000000000003</c:v>
                </c:pt>
                <c:pt idx="5559">
                  <c:v>27.795000000000002</c:v>
                </c:pt>
                <c:pt idx="5560">
                  <c:v>27.8</c:v>
                </c:pt>
                <c:pt idx="5561">
                  <c:v>27.805</c:v>
                </c:pt>
                <c:pt idx="5562">
                  <c:v>27.810000000000002</c:v>
                </c:pt>
                <c:pt idx="5563">
                  <c:v>27.815000000000001</c:v>
                </c:pt>
                <c:pt idx="5564">
                  <c:v>27.82</c:v>
                </c:pt>
                <c:pt idx="5565">
                  <c:v>27.825000000000003</c:v>
                </c:pt>
                <c:pt idx="5566">
                  <c:v>27.830000000000002</c:v>
                </c:pt>
                <c:pt idx="5567">
                  <c:v>27.835000000000001</c:v>
                </c:pt>
                <c:pt idx="5568">
                  <c:v>27.84</c:v>
                </c:pt>
                <c:pt idx="5569">
                  <c:v>27.845000000000002</c:v>
                </c:pt>
                <c:pt idx="5570">
                  <c:v>27.85</c:v>
                </c:pt>
                <c:pt idx="5571">
                  <c:v>27.855</c:v>
                </c:pt>
                <c:pt idx="5572">
                  <c:v>27.860000000000003</c:v>
                </c:pt>
                <c:pt idx="5573">
                  <c:v>27.865000000000002</c:v>
                </c:pt>
                <c:pt idx="5574">
                  <c:v>27.87</c:v>
                </c:pt>
                <c:pt idx="5575">
                  <c:v>27.875</c:v>
                </c:pt>
                <c:pt idx="5576">
                  <c:v>27.880000000000003</c:v>
                </c:pt>
                <c:pt idx="5577">
                  <c:v>27.885000000000002</c:v>
                </c:pt>
                <c:pt idx="5578">
                  <c:v>27.89</c:v>
                </c:pt>
                <c:pt idx="5579">
                  <c:v>27.895000000000003</c:v>
                </c:pt>
                <c:pt idx="5580">
                  <c:v>27.900000000000002</c:v>
                </c:pt>
                <c:pt idx="5581">
                  <c:v>27.905000000000001</c:v>
                </c:pt>
                <c:pt idx="5582">
                  <c:v>27.91</c:v>
                </c:pt>
                <c:pt idx="5583">
                  <c:v>27.915000000000003</c:v>
                </c:pt>
                <c:pt idx="5584">
                  <c:v>27.92</c:v>
                </c:pt>
                <c:pt idx="5585">
                  <c:v>27.925000000000001</c:v>
                </c:pt>
                <c:pt idx="5586">
                  <c:v>27.93</c:v>
                </c:pt>
                <c:pt idx="5587">
                  <c:v>27.935000000000002</c:v>
                </c:pt>
                <c:pt idx="5588">
                  <c:v>27.94</c:v>
                </c:pt>
                <c:pt idx="5589">
                  <c:v>27.945</c:v>
                </c:pt>
                <c:pt idx="5590">
                  <c:v>27.950000000000003</c:v>
                </c:pt>
                <c:pt idx="5591">
                  <c:v>27.955000000000002</c:v>
                </c:pt>
                <c:pt idx="5592">
                  <c:v>27.96</c:v>
                </c:pt>
                <c:pt idx="5593">
                  <c:v>27.965</c:v>
                </c:pt>
                <c:pt idx="5594">
                  <c:v>27.970000000000002</c:v>
                </c:pt>
                <c:pt idx="5595">
                  <c:v>27.975000000000001</c:v>
                </c:pt>
                <c:pt idx="5596">
                  <c:v>27.98</c:v>
                </c:pt>
                <c:pt idx="5597">
                  <c:v>27.985000000000003</c:v>
                </c:pt>
                <c:pt idx="5598">
                  <c:v>27.990000000000002</c:v>
                </c:pt>
                <c:pt idx="5599">
                  <c:v>27.995000000000001</c:v>
                </c:pt>
                <c:pt idx="5600">
                  <c:v>28</c:v>
                </c:pt>
                <c:pt idx="5601">
                  <c:v>28.005000000000003</c:v>
                </c:pt>
                <c:pt idx="5602">
                  <c:v>28.01</c:v>
                </c:pt>
                <c:pt idx="5603">
                  <c:v>28.015000000000001</c:v>
                </c:pt>
                <c:pt idx="5604">
                  <c:v>28.020000000000003</c:v>
                </c:pt>
                <c:pt idx="5605">
                  <c:v>28.025000000000002</c:v>
                </c:pt>
                <c:pt idx="5606">
                  <c:v>28.03</c:v>
                </c:pt>
                <c:pt idx="5607">
                  <c:v>28.035</c:v>
                </c:pt>
                <c:pt idx="5608">
                  <c:v>28.040000000000003</c:v>
                </c:pt>
                <c:pt idx="5609">
                  <c:v>28.045000000000002</c:v>
                </c:pt>
                <c:pt idx="5610">
                  <c:v>28.05</c:v>
                </c:pt>
                <c:pt idx="5611">
                  <c:v>28.055</c:v>
                </c:pt>
                <c:pt idx="5612">
                  <c:v>28.060000000000002</c:v>
                </c:pt>
                <c:pt idx="5613">
                  <c:v>28.065000000000001</c:v>
                </c:pt>
                <c:pt idx="5614">
                  <c:v>28.07</c:v>
                </c:pt>
                <c:pt idx="5615">
                  <c:v>28.075000000000003</c:v>
                </c:pt>
                <c:pt idx="5616">
                  <c:v>28.080000000000002</c:v>
                </c:pt>
                <c:pt idx="5617">
                  <c:v>28.085000000000001</c:v>
                </c:pt>
                <c:pt idx="5618">
                  <c:v>28.09</c:v>
                </c:pt>
                <c:pt idx="5619">
                  <c:v>28.095000000000002</c:v>
                </c:pt>
                <c:pt idx="5620">
                  <c:v>28.1</c:v>
                </c:pt>
                <c:pt idx="5621">
                  <c:v>28.105</c:v>
                </c:pt>
                <c:pt idx="5622">
                  <c:v>28.110000000000003</c:v>
                </c:pt>
                <c:pt idx="5623">
                  <c:v>28.115000000000002</c:v>
                </c:pt>
                <c:pt idx="5624">
                  <c:v>28.12</c:v>
                </c:pt>
                <c:pt idx="5625">
                  <c:v>28.125</c:v>
                </c:pt>
                <c:pt idx="5626">
                  <c:v>28.130000000000003</c:v>
                </c:pt>
                <c:pt idx="5627">
                  <c:v>28.135000000000002</c:v>
                </c:pt>
                <c:pt idx="5628">
                  <c:v>28.14</c:v>
                </c:pt>
                <c:pt idx="5629">
                  <c:v>28.145000000000003</c:v>
                </c:pt>
                <c:pt idx="5630">
                  <c:v>28.150000000000002</c:v>
                </c:pt>
                <c:pt idx="5631">
                  <c:v>28.155000000000001</c:v>
                </c:pt>
                <c:pt idx="5632">
                  <c:v>28.16</c:v>
                </c:pt>
                <c:pt idx="5633">
                  <c:v>28.165000000000003</c:v>
                </c:pt>
                <c:pt idx="5634">
                  <c:v>28.17</c:v>
                </c:pt>
                <c:pt idx="5635">
                  <c:v>28.175000000000001</c:v>
                </c:pt>
                <c:pt idx="5636">
                  <c:v>28.18</c:v>
                </c:pt>
                <c:pt idx="5637">
                  <c:v>28.185000000000002</c:v>
                </c:pt>
                <c:pt idx="5638">
                  <c:v>28.19</c:v>
                </c:pt>
                <c:pt idx="5639">
                  <c:v>28.195</c:v>
                </c:pt>
                <c:pt idx="5640">
                  <c:v>28.200000000000003</c:v>
                </c:pt>
                <c:pt idx="5641">
                  <c:v>28.205000000000002</c:v>
                </c:pt>
                <c:pt idx="5642">
                  <c:v>28.21</c:v>
                </c:pt>
                <c:pt idx="5643">
                  <c:v>28.215</c:v>
                </c:pt>
                <c:pt idx="5644">
                  <c:v>28.220000000000002</c:v>
                </c:pt>
                <c:pt idx="5645">
                  <c:v>28.225000000000001</c:v>
                </c:pt>
                <c:pt idx="5646">
                  <c:v>28.23</c:v>
                </c:pt>
                <c:pt idx="5647">
                  <c:v>28.235000000000003</c:v>
                </c:pt>
                <c:pt idx="5648">
                  <c:v>28.240000000000002</c:v>
                </c:pt>
                <c:pt idx="5649">
                  <c:v>28.245000000000001</c:v>
                </c:pt>
                <c:pt idx="5650">
                  <c:v>28.25</c:v>
                </c:pt>
                <c:pt idx="5651">
                  <c:v>28.255000000000003</c:v>
                </c:pt>
                <c:pt idx="5652">
                  <c:v>28.26</c:v>
                </c:pt>
                <c:pt idx="5653">
                  <c:v>28.265000000000001</c:v>
                </c:pt>
                <c:pt idx="5654">
                  <c:v>28.270000000000003</c:v>
                </c:pt>
                <c:pt idx="5655">
                  <c:v>28.275000000000002</c:v>
                </c:pt>
                <c:pt idx="5656">
                  <c:v>28.28</c:v>
                </c:pt>
                <c:pt idx="5657">
                  <c:v>28.285</c:v>
                </c:pt>
                <c:pt idx="5658">
                  <c:v>28.290000000000003</c:v>
                </c:pt>
                <c:pt idx="5659">
                  <c:v>28.295000000000002</c:v>
                </c:pt>
                <c:pt idx="5660">
                  <c:v>28.3</c:v>
                </c:pt>
                <c:pt idx="5661">
                  <c:v>28.305</c:v>
                </c:pt>
                <c:pt idx="5662">
                  <c:v>28.310000000000002</c:v>
                </c:pt>
                <c:pt idx="5663">
                  <c:v>28.315000000000001</c:v>
                </c:pt>
                <c:pt idx="5664">
                  <c:v>28.32</c:v>
                </c:pt>
                <c:pt idx="5665">
                  <c:v>28.325000000000003</c:v>
                </c:pt>
                <c:pt idx="5666">
                  <c:v>28.330000000000002</c:v>
                </c:pt>
                <c:pt idx="5667">
                  <c:v>28.335000000000001</c:v>
                </c:pt>
                <c:pt idx="5668">
                  <c:v>28.34</c:v>
                </c:pt>
                <c:pt idx="5669">
                  <c:v>28.345000000000002</c:v>
                </c:pt>
                <c:pt idx="5670">
                  <c:v>28.35</c:v>
                </c:pt>
                <c:pt idx="5671">
                  <c:v>28.355</c:v>
                </c:pt>
                <c:pt idx="5672">
                  <c:v>28.360000000000003</c:v>
                </c:pt>
                <c:pt idx="5673">
                  <c:v>28.365000000000002</c:v>
                </c:pt>
                <c:pt idx="5674">
                  <c:v>28.37</c:v>
                </c:pt>
                <c:pt idx="5675">
                  <c:v>28.375</c:v>
                </c:pt>
                <c:pt idx="5676">
                  <c:v>28.380000000000003</c:v>
                </c:pt>
                <c:pt idx="5677">
                  <c:v>28.385000000000002</c:v>
                </c:pt>
                <c:pt idx="5678">
                  <c:v>28.39</c:v>
                </c:pt>
                <c:pt idx="5679">
                  <c:v>28.395000000000003</c:v>
                </c:pt>
                <c:pt idx="5680">
                  <c:v>28.400000000000002</c:v>
                </c:pt>
                <c:pt idx="5681">
                  <c:v>28.405000000000001</c:v>
                </c:pt>
                <c:pt idx="5682">
                  <c:v>28.41</c:v>
                </c:pt>
                <c:pt idx="5683">
                  <c:v>28.415000000000003</c:v>
                </c:pt>
                <c:pt idx="5684">
                  <c:v>28.42</c:v>
                </c:pt>
                <c:pt idx="5685">
                  <c:v>28.425000000000001</c:v>
                </c:pt>
                <c:pt idx="5686">
                  <c:v>28.43</c:v>
                </c:pt>
                <c:pt idx="5687">
                  <c:v>28.435000000000002</c:v>
                </c:pt>
                <c:pt idx="5688">
                  <c:v>28.44</c:v>
                </c:pt>
                <c:pt idx="5689">
                  <c:v>28.445</c:v>
                </c:pt>
                <c:pt idx="5690">
                  <c:v>28.450000000000003</c:v>
                </c:pt>
                <c:pt idx="5691">
                  <c:v>28.455000000000002</c:v>
                </c:pt>
                <c:pt idx="5692">
                  <c:v>28.46</c:v>
                </c:pt>
                <c:pt idx="5693">
                  <c:v>28.465</c:v>
                </c:pt>
                <c:pt idx="5694">
                  <c:v>28.470000000000002</c:v>
                </c:pt>
                <c:pt idx="5695">
                  <c:v>28.475000000000001</c:v>
                </c:pt>
                <c:pt idx="5696">
                  <c:v>28.48</c:v>
                </c:pt>
                <c:pt idx="5697">
                  <c:v>28.485000000000003</c:v>
                </c:pt>
                <c:pt idx="5698">
                  <c:v>28.490000000000002</c:v>
                </c:pt>
                <c:pt idx="5699">
                  <c:v>28.495000000000001</c:v>
                </c:pt>
                <c:pt idx="5700">
                  <c:v>28.5</c:v>
                </c:pt>
                <c:pt idx="5701">
                  <c:v>28.505000000000003</c:v>
                </c:pt>
                <c:pt idx="5702">
                  <c:v>28.51</c:v>
                </c:pt>
                <c:pt idx="5703">
                  <c:v>28.515000000000001</c:v>
                </c:pt>
                <c:pt idx="5704">
                  <c:v>28.520000000000003</c:v>
                </c:pt>
                <c:pt idx="5705">
                  <c:v>28.525000000000002</c:v>
                </c:pt>
                <c:pt idx="5706">
                  <c:v>28.53</c:v>
                </c:pt>
                <c:pt idx="5707">
                  <c:v>28.535</c:v>
                </c:pt>
                <c:pt idx="5708">
                  <c:v>28.540000000000003</c:v>
                </c:pt>
                <c:pt idx="5709">
                  <c:v>28.545000000000002</c:v>
                </c:pt>
                <c:pt idx="5710">
                  <c:v>28.55</c:v>
                </c:pt>
                <c:pt idx="5711">
                  <c:v>28.555</c:v>
                </c:pt>
                <c:pt idx="5712">
                  <c:v>28.560000000000002</c:v>
                </c:pt>
                <c:pt idx="5713">
                  <c:v>28.565000000000001</c:v>
                </c:pt>
                <c:pt idx="5714">
                  <c:v>28.57</c:v>
                </c:pt>
                <c:pt idx="5715">
                  <c:v>28.575000000000003</c:v>
                </c:pt>
                <c:pt idx="5716">
                  <c:v>28.580000000000002</c:v>
                </c:pt>
                <c:pt idx="5717">
                  <c:v>28.585000000000001</c:v>
                </c:pt>
                <c:pt idx="5718">
                  <c:v>28.59</c:v>
                </c:pt>
                <c:pt idx="5719">
                  <c:v>28.595000000000002</c:v>
                </c:pt>
                <c:pt idx="5720">
                  <c:v>28.6</c:v>
                </c:pt>
                <c:pt idx="5721">
                  <c:v>28.605</c:v>
                </c:pt>
                <c:pt idx="5722">
                  <c:v>28.610000000000003</c:v>
                </c:pt>
                <c:pt idx="5723">
                  <c:v>28.615000000000002</c:v>
                </c:pt>
                <c:pt idx="5724">
                  <c:v>28.62</c:v>
                </c:pt>
                <c:pt idx="5725">
                  <c:v>28.625</c:v>
                </c:pt>
                <c:pt idx="5726">
                  <c:v>28.630000000000003</c:v>
                </c:pt>
                <c:pt idx="5727">
                  <c:v>28.635000000000002</c:v>
                </c:pt>
                <c:pt idx="5728">
                  <c:v>28.64</c:v>
                </c:pt>
                <c:pt idx="5729">
                  <c:v>28.645000000000003</c:v>
                </c:pt>
                <c:pt idx="5730">
                  <c:v>28.650000000000002</c:v>
                </c:pt>
                <c:pt idx="5731">
                  <c:v>28.655000000000001</c:v>
                </c:pt>
                <c:pt idx="5732">
                  <c:v>28.66</c:v>
                </c:pt>
                <c:pt idx="5733">
                  <c:v>28.665000000000003</c:v>
                </c:pt>
                <c:pt idx="5734">
                  <c:v>28.67</c:v>
                </c:pt>
                <c:pt idx="5735">
                  <c:v>28.675000000000001</c:v>
                </c:pt>
                <c:pt idx="5736">
                  <c:v>28.68</c:v>
                </c:pt>
                <c:pt idx="5737">
                  <c:v>28.685000000000002</c:v>
                </c:pt>
                <c:pt idx="5738">
                  <c:v>28.69</c:v>
                </c:pt>
                <c:pt idx="5739">
                  <c:v>28.695</c:v>
                </c:pt>
                <c:pt idx="5740">
                  <c:v>28.700000000000003</c:v>
                </c:pt>
                <c:pt idx="5741">
                  <c:v>28.705000000000002</c:v>
                </c:pt>
                <c:pt idx="5742">
                  <c:v>28.71</c:v>
                </c:pt>
                <c:pt idx="5743">
                  <c:v>28.715</c:v>
                </c:pt>
                <c:pt idx="5744">
                  <c:v>28.720000000000002</c:v>
                </c:pt>
                <c:pt idx="5745">
                  <c:v>28.725000000000001</c:v>
                </c:pt>
                <c:pt idx="5746">
                  <c:v>28.73</c:v>
                </c:pt>
                <c:pt idx="5747">
                  <c:v>28.735000000000003</c:v>
                </c:pt>
                <c:pt idx="5748">
                  <c:v>28.740000000000002</c:v>
                </c:pt>
                <c:pt idx="5749">
                  <c:v>28.745000000000001</c:v>
                </c:pt>
                <c:pt idx="5750">
                  <c:v>28.75</c:v>
                </c:pt>
                <c:pt idx="5751">
                  <c:v>28.755000000000003</c:v>
                </c:pt>
                <c:pt idx="5752">
                  <c:v>28.76</c:v>
                </c:pt>
                <c:pt idx="5753">
                  <c:v>28.765000000000001</c:v>
                </c:pt>
                <c:pt idx="5754">
                  <c:v>28.770000000000003</c:v>
                </c:pt>
                <c:pt idx="5755">
                  <c:v>28.775000000000002</c:v>
                </c:pt>
                <c:pt idx="5756">
                  <c:v>28.78</c:v>
                </c:pt>
                <c:pt idx="5757">
                  <c:v>28.785</c:v>
                </c:pt>
                <c:pt idx="5758">
                  <c:v>28.790000000000003</c:v>
                </c:pt>
                <c:pt idx="5759">
                  <c:v>28.795000000000002</c:v>
                </c:pt>
                <c:pt idx="5760">
                  <c:v>28.8</c:v>
                </c:pt>
                <c:pt idx="5761">
                  <c:v>28.805</c:v>
                </c:pt>
                <c:pt idx="5762">
                  <c:v>28.810000000000002</c:v>
                </c:pt>
                <c:pt idx="5763">
                  <c:v>28.815000000000001</c:v>
                </c:pt>
                <c:pt idx="5764">
                  <c:v>28.82</c:v>
                </c:pt>
                <c:pt idx="5765">
                  <c:v>28.825000000000003</c:v>
                </c:pt>
                <c:pt idx="5766">
                  <c:v>28.830000000000002</c:v>
                </c:pt>
                <c:pt idx="5767">
                  <c:v>28.835000000000001</c:v>
                </c:pt>
                <c:pt idx="5768">
                  <c:v>28.84</c:v>
                </c:pt>
                <c:pt idx="5769">
                  <c:v>28.845000000000002</c:v>
                </c:pt>
                <c:pt idx="5770">
                  <c:v>28.85</c:v>
                </c:pt>
                <c:pt idx="5771">
                  <c:v>28.855</c:v>
                </c:pt>
                <c:pt idx="5772">
                  <c:v>28.860000000000003</c:v>
                </c:pt>
                <c:pt idx="5773">
                  <c:v>28.865000000000002</c:v>
                </c:pt>
                <c:pt idx="5774">
                  <c:v>28.87</c:v>
                </c:pt>
                <c:pt idx="5775">
                  <c:v>28.875</c:v>
                </c:pt>
                <c:pt idx="5776">
                  <c:v>28.880000000000003</c:v>
                </c:pt>
                <c:pt idx="5777">
                  <c:v>28.885000000000002</c:v>
                </c:pt>
                <c:pt idx="5778">
                  <c:v>28.89</c:v>
                </c:pt>
                <c:pt idx="5779">
                  <c:v>28.895000000000003</c:v>
                </c:pt>
                <c:pt idx="5780">
                  <c:v>28.900000000000002</c:v>
                </c:pt>
                <c:pt idx="5781">
                  <c:v>28.905000000000001</c:v>
                </c:pt>
                <c:pt idx="5782">
                  <c:v>28.91</c:v>
                </c:pt>
                <c:pt idx="5783">
                  <c:v>28.915000000000003</c:v>
                </c:pt>
                <c:pt idx="5784">
                  <c:v>28.92</c:v>
                </c:pt>
                <c:pt idx="5785">
                  <c:v>28.925000000000001</c:v>
                </c:pt>
                <c:pt idx="5786">
                  <c:v>28.93</c:v>
                </c:pt>
                <c:pt idx="5787">
                  <c:v>28.935000000000002</c:v>
                </c:pt>
                <c:pt idx="5788">
                  <c:v>28.94</c:v>
                </c:pt>
                <c:pt idx="5789">
                  <c:v>28.945</c:v>
                </c:pt>
                <c:pt idx="5790">
                  <c:v>28.950000000000003</c:v>
                </c:pt>
                <c:pt idx="5791">
                  <c:v>28.955000000000002</c:v>
                </c:pt>
                <c:pt idx="5792">
                  <c:v>28.96</c:v>
                </c:pt>
                <c:pt idx="5793">
                  <c:v>28.965</c:v>
                </c:pt>
                <c:pt idx="5794">
                  <c:v>28.970000000000002</c:v>
                </c:pt>
                <c:pt idx="5795">
                  <c:v>28.975000000000001</c:v>
                </c:pt>
                <c:pt idx="5796">
                  <c:v>28.98</c:v>
                </c:pt>
                <c:pt idx="5797">
                  <c:v>28.985000000000003</c:v>
                </c:pt>
                <c:pt idx="5798">
                  <c:v>28.990000000000002</c:v>
                </c:pt>
                <c:pt idx="5799">
                  <c:v>28.995000000000001</c:v>
                </c:pt>
                <c:pt idx="5800">
                  <c:v>29</c:v>
                </c:pt>
                <c:pt idx="5801">
                  <c:v>29.005000000000003</c:v>
                </c:pt>
                <c:pt idx="5802">
                  <c:v>29.01</c:v>
                </c:pt>
                <c:pt idx="5803">
                  <c:v>29.015000000000001</c:v>
                </c:pt>
                <c:pt idx="5804">
                  <c:v>29.020000000000003</c:v>
                </c:pt>
                <c:pt idx="5805">
                  <c:v>29.025000000000002</c:v>
                </c:pt>
                <c:pt idx="5806">
                  <c:v>29.03</c:v>
                </c:pt>
                <c:pt idx="5807">
                  <c:v>29.035</c:v>
                </c:pt>
                <c:pt idx="5808">
                  <c:v>29.040000000000003</c:v>
                </c:pt>
                <c:pt idx="5809">
                  <c:v>29.045000000000002</c:v>
                </c:pt>
                <c:pt idx="5810">
                  <c:v>29.05</c:v>
                </c:pt>
                <c:pt idx="5811">
                  <c:v>29.055</c:v>
                </c:pt>
                <c:pt idx="5812">
                  <c:v>29.060000000000002</c:v>
                </c:pt>
                <c:pt idx="5813">
                  <c:v>29.065000000000001</c:v>
                </c:pt>
                <c:pt idx="5814">
                  <c:v>29.07</c:v>
                </c:pt>
                <c:pt idx="5815">
                  <c:v>29.075000000000003</c:v>
                </c:pt>
                <c:pt idx="5816">
                  <c:v>29.080000000000002</c:v>
                </c:pt>
                <c:pt idx="5817">
                  <c:v>29.085000000000001</c:v>
                </c:pt>
                <c:pt idx="5818">
                  <c:v>29.09</c:v>
                </c:pt>
                <c:pt idx="5819">
                  <c:v>29.095000000000002</c:v>
                </c:pt>
                <c:pt idx="5820">
                  <c:v>29.1</c:v>
                </c:pt>
                <c:pt idx="5821">
                  <c:v>29.105</c:v>
                </c:pt>
                <c:pt idx="5822">
                  <c:v>29.110000000000003</c:v>
                </c:pt>
                <c:pt idx="5823">
                  <c:v>29.115000000000002</c:v>
                </c:pt>
                <c:pt idx="5824">
                  <c:v>29.12</c:v>
                </c:pt>
                <c:pt idx="5825">
                  <c:v>29.125</c:v>
                </c:pt>
                <c:pt idx="5826">
                  <c:v>29.130000000000003</c:v>
                </c:pt>
                <c:pt idx="5827">
                  <c:v>29.135000000000002</c:v>
                </c:pt>
                <c:pt idx="5828">
                  <c:v>29.14</c:v>
                </c:pt>
                <c:pt idx="5829">
                  <c:v>29.145000000000003</c:v>
                </c:pt>
                <c:pt idx="5830">
                  <c:v>29.150000000000002</c:v>
                </c:pt>
                <c:pt idx="5831">
                  <c:v>29.155000000000001</c:v>
                </c:pt>
                <c:pt idx="5832">
                  <c:v>29.16</c:v>
                </c:pt>
                <c:pt idx="5833">
                  <c:v>29.165000000000003</c:v>
                </c:pt>
                <c:pt idx="5834">
                  <c:v>29.17</c:v>
                </c:pt>
                <c:pt idx="5835">
                  <c:v>29.175000000000001</c:v>
                </c:pt>
                <c:pt idx="5836">
                  <c:v>29.180000000000003</c:v>
                </c:pt>
                <c:pt idx="5837">
                  <c:v>29.185000000000002</c:v>
                </c:pt>
                <c:pt idx="5838">
                  <c:v>29.19</c:v>
                </c:pt>
                <c:pt idx="5839">
                  <c:v>29.195</c:v>
                </c:pt>
                <c:pt idx="5840">
                  <c:v>29.200000000000003</c:v>
                </c:pt>
                <c:pt idx="5841">
                  <c:v>29.205000000000002</c:v>
                </c:pt>
                <c:pt idx="5842">
                  <c:v>29.21</c:v>
                </c:pt>
                <c:pt idx="5843">
                  <c:v>29.215</c:v>
                </c:pt>
                <c:pt idx="5844">
                  <c:v>29.220000000000002</c:v>
                </c:pt>
                <c:pt idx="5845">
                  <c:v>29.225000000000001</c:v>
                </c:pt>
                <c:pt idx="5846">
                  <c:v>29.23</c:v>
                </c:pt>
                <c:pt idx="5847">
                  <c:v>29.235000000000003</c:v>
                </c:pt>
                <c:pt idx="5848">
                  <c:v>29.240000000000002</c:v>
                </c:pt>
                <c:pt idx="5849">
                  <c:v>29.245000000000001</c:v>
                </c:pt>
                <c:pt idx="5850">
                  <c:v>29.25</c:v>
                </c:pt>
                <c:pt idx="5851">
                  <c:v>29.255000000000003</c:v>
                </c:pt>
                <c:pt idx="5852">
                  <c:v>29.26</c:v>
                </c:pt>
                <c:pt idx="5853">
                  <c:v>29.265000000000001</c:v>
                </c:pt>
                <c:pt idx="5854">
                  <c:v>29.270000000000003</c:v>
                </c:pt>
                <c:pt idx="5855">
                  <c:v>29.275000000000002</c:v>
                </c:pt>
                <c:pt idx="5856">
                  <c:v>29.28</c:v>
                </c:pt>
                <c:pt idx="5857">
                  <c:v>29.285</c:v>
                </c:pt>
                <c:pt idx="5858">
                  <c:v>29.290000000000003</c:v>
                </c:pt>
                <c:pt idx="5859">
                  <c:v>29.295000000000002</c:v>
                </c:pt>
                <c:pt idx="5860">
                  <c:v>29.3</c:v>
                </c:pt>
                <c:pt idx="5861">
                  <c:v>29.305000000000003</c:v>
                </c:pt>
                <c:pt idx="5862">
                  <c:v>29.310000000000002</c:v>
                </c:pt>
                <c:pt idx="5863">
                  <c:v>29.315000000000001</c:v>
                </c:pt>
                <c:pt idx="5864">
                  <c:v>29.32</c:v>
                </c:pt>
                <c:pt idx="5865">
                  <c:v>29.325000000000003</c:v>
                </c:pt>
                <c:pt idx="5866">
                  <c:v>29.330000000000002</c:v>
                </c:pt>
                <c:pt idx="5867">
                  <c:v>29.335000000000001</c:v>
                </c:pt>
                <c:pt idx="5868">
                  <c:v>29.34</c:v>
                </c:pt>
                <c:pt idx="5869">
                  <c:v>29.345000000000002</c:v>
                </c:pt>
                <c:pt idx="5870">
                  <c:v>29.35</c:v>
                </c:pt>
                <c:pt idx="5871">
                  <c:v>29.355</c:v>
                </c:pt>
                <c:pt idx="5872">
                  <c:v>29.360000000000003</c:v>
                </c:pt>
                <c:pt idx="5873">
                  <c:v>29.365000000000002</c:v>
                </c:pt>
                <c:pt idx="5874">
                  <c:v>29.37</c:v>
                </c:pt>
                <c:pt idx="5875">
                  <c:v>29.375</c:v>
                </c:pt>
                <c:pt idx="5876">
                  <c:v>29.380000000000003</c:v>
                </c:pt>
                <c:pt idx="5877">
                  <c:v>29.385000000000002</c:v>
                </c:pt>
                <c:pt idx="5878">
                  <c:v>29.39</c:v>
                </c:pt>
                <c:pt idx="5879">
                  <c:v>29.395000000000003</c:v>
                </c:pt>
                <c:pt idx="5880">
                  <c:v>29.400000000000002</c:v>
                </c:pt>
                <c:pt idx="5881">
                  <c:v>29.405000000000001</c:v>
                </c:pt>
                <c:pt idx="5882">
                  <c:v>29.41</c:v>
                </c:pt>
                <c:pt idx="5883">
                  <c:v>29.415000000000003</c:v>
                </c:pt>
                <c:pt idx="5884">
                  <c:v>29.42</c:v>
                </c:pt>
                <c:pt idx="5885">
                  <c:v>29.425000000000001</c:v>
                </c:pt>
                <c:pt idx="5886">
                  <c:v>29.430000000000003</c:v>
                </c:pt>
                <c:pt idx="5887">
                  <c:v>29.435000000000002</c:v>
                </c:pt>
                <c:pt idx="5888">
                  <c:v>29.44</c:v>
                </c:pt>
                <c:pt idx="5889">
                  <c:v>29.445</c:v>
                </c:pt>
                <c:pt idx="5890">
                  <c:v>29.450000000000003</c:v>
                </c:pt>
                <c:pt idx="5891">
                  <c:v>29.455000000000002</c:v>
                </c:pt>
                <c:pt idx="5892">
                  <c:v>29.46</c:v>
                </c:pt>
                <c:pt idx="5893">
                  <c:v>29.465</c:v>
                </c:pt>
                <c:pt idx="5894">
                  <c:v>29.470000000000002</c:v>
                </c:pt>
                <c:pt idx="5895">
                  <c:v>29.475000000000001</c:v>
                </c:pt>
                <c:pt idx="5896">
                  <c:v>29.48</c:v>
                </c:pt>
                <c:pt idx="5897">
                  <c:v>29.485000000000003</c:v>
                </c:pt>
                <c:pt idx="5898">
                  <c:v>29.490000000000002</c:v>
                </c:pt>
                <c:pt idx="5899">
                  <c:v>29.495000000000001</c:v>
                </c:pt>
                <c:pt idx="5900">
                  <c:v>29.5</c:v>
                </c:pt>
                <c:pt idx="5901">
                  <c:v>29.505000000000003</c:v>
                </c:pt>
                <c:pt idx="5902">
                  <c:v>29.51</c:v>
                </c:pt>
                <c:pt idx="5903">
                  <c:v>29.515000000000001</c:v>
                </c:pt>
                <c:pt idx="5904">
                  <c:v>29.520000000000003</c:v>
                </c:pt>
                <c:pt idx="5905">
                  <c:v>29.525000000000002</c:v>
                </c:pt>
                <c:pt idx="5906">
                  <c:v>29.53</c:v>
                </c:pt>
                <c:pt idx="5907">
                  <c:v>29.535</c:v>
                </c:pt>
                <c:pt idx="5908">
                  <c:v>29.540000000000003</c:v>
                </c:pt>
                <c:pt idx="5909">
                  <c:v>29.545000000000002</c:v>
                </c:pt>
                <c:pt idx="5910">
                  <c:v>29.55</c:v>
                </c:pt>
                <c:pt idx="5911">
                  <c:v>29.555000000000003</c:v>
                </c:pt>
                <c:pt idx="5912">
                  <c:v>29.560000000000002</c:v>
                </c:pt>
                <c:pt idx="5913">
                  <c:v>29.565000000000001</c:v>
                </c:pt>
                <c:pt idx="5914">
                  <c:v>29.57</c:v>
                </c:pt>
                <c:pt idx="5915">
                  <c:v>29.575000000000003</c:v>
                </c:pt>
                <c:pt idx="5916">
                  <c:v>29.580000000000002</c:v>
                </c:pt>
                <c:pt idx="5917">
                  <c:v>29.585000000000001</c:v>
                </c:pt>
                <c:pt idx="5918">
                  <c:v>29.59</c:v>
                </c:pt>
                <c:pt idx="5919">
                  <c:v>29.595000000000002</c:v>
                </c:pt>
                <c:pt idx="5920">
                  <c:v>29.6</c:v>
                </c:pt>
                <c:pt idx="5921">
                  <c:v>29.605</c:v>
                </c:pt>
                <c:pt idx="5922">
                  <c:v>29.610000000000003</c:v>
                </c:pt>
                <c:pt idx="5923">
                  <c:v>29.615000000000002</c:v>
                </c:pt>
                <c:pt idx="5924">
                  <c:v>29.62</c:v>
                </c:pt>
                <c:pt idx="5925">
                  <c:v>29.625</c:v>
                </c:pt>
                <c:pt idx="5926">
                  <c:v>29.630000000000003</c:v>
                </c:pt>
                <c:pt idx="5927">
                  <c:v>29.635000000000002</c:v>
                </c:pt>
                <c:pt idx="5928">
                  <c:v>29.64</c:v>
                </c:pt>
                <c:pt idx="5929">
                  <c:v>29.645000000000003</c:v>
                </c:pt>
                <c:pt idx="5930">
                  <c:v>29.650000000000002</c:v>
                </c:pt>
                <c:pt idx="5931">
                  <c:v>29.655000000000001</c:v>
                </c:pt>
                <c:pt idx="5932">
                  <c:v>29.66</c:v>
                </c:pt>
                <c:pt idx="5933">
                  <c:v>29.665000000000003</c:v>
                </c:pt>
                <c:pt idx="5934">
                  <c:v>29.67</c:v>
                </c:pt>
                <c:pt idx="5935">
                  <c:v>29.675000000000001</c:v>
                </c:pt>
                <c:pt idx="5936">
                  <c:v>29.680000000000003</c:v>
                </c:pt>
                <c:pt idx="5937">
                  <c:v>29.685000000000002</c:v>
                </c:pt>
                <c:pt idx="5938">
                  <c:v>29.69</c:v>
                </c:pt>
                <c:pt idx="5939">
                  <c:v>29.695</c:v>
                </c:pt>
                <c:pt idx="5940">
                  <c:v>29.700000000000003</c:v>
                </c:pt>
                <c:pt idx="5941">
                  <c:v>29.705000000000002</c:v>
                </c:pt>
                <c:pt idx="5942">
                  <c:v>29.71</c:v>
                </c:pt>
                <c:pt idx="5943">
                  <c:v>29.715</c:v>
                </c:pt>
                <c:pt idx="5944">
                  <c:v>29.720000000000002</c:v>
                </c:pt>
                <c:pt idx="5945">
                  <c:v>29.725000000000001</c:v>
                </c:pt>
                <c:pt idx="5946">
                  <c:v>29.73</c:v>
                </c:pt>
                <c:pt idx="5947">
                  <c:v>29.735000000000003</c:v>
                </c:pt>
                <c:pt idx="5948">
                  <c:v>29.740000000000002</c:v>
                </c:pt>
                <c:pt idx="5949">
                  <c:v>29.745000000000001</c:v>
                </c:pt>
                <c:pt idx="5950">
                  <c:v>29.75</c:v>
                </c:pt>
                <c:pt idx="5951">
                  <c:v>29.755000000000003</c:v>
                </c:pt>
                <c:pt idx="5952">
                  <c:v>29.76</c:v>
                </c:pt>
                <c:pt idx="5953">
                  <c:v>29.765000000000001</c:v>
                </c:pt>
                <c:pt idx="5954">
                  <c:v>29.770000000000003</c:v>
                </c:pt>
                <c:pt idx="5955">
                  <c:v>29.775000000000002</c:v>
                </c:pt>
                <c:pt idx="5956">
                  <c:v>29.78</c:v>
                </c:pt>
                <c:pt idx="5957">
                  <c:v>29.785</c:v>
                </c:pt>
                <c:pt idx="5958">
                  <c:v>29.790000000000003</c:v>
                </c:pt>
                <c:pt idx="5959">
                  <c:v>29.795000000000002</c:v>
                </c:pt>
                <c:pt idx="5960">
                  <c:v>29.8</c:v>
                </c:pt>
                <c:pt idx="5961">
                  <c:v>29.805000000000003</c:v>
                </c:pt>
                <c:pt idx="5962">
                  <c:v>29.810000000000002</c:v>
                </c:pt>
                <c:pt idx="5963">
                  <c:v>29.815000000000001</c:v>
                </c:pt>
                <c:pt idx="5964">
                  <c:v>29.82</c:v>
                </c:pt>
                <c:pt idx="5965">
                  <c:v>29.825000000000003</c:v>
                </c:pt>
                <c:pt idx="5966">
                  <c:v>29.830000000000002</c:v>
                </c:pt>
                <c:pt idx="5967">
                  <c:v>29.835000000000001</c:v>
                </c:pt>
                <c:pt idx="5968">
                  <c:v>29.84</c:v>
                </c:pt>
                <c:pt idx="5969">
                  <c:v>29.845000000000002</c:v>
                </c:pt>
                <c:pt idx="5970">
                  <c:v>29.85</c:v>
                </c:pt>
                <c:pt idx="5971">
                  <c:v>29.855</c:v>
                </c:pt>
                <c:pt idx="5972">
                  <c:v>29.860000000000003</c:v>
                </c:pt>
                <c:pt idx="5973">
                  <c:v>29.865000000000002</c:v>
                </c:pt>
                <c:pt idx="5974">
                  <c:v>29.87</c:v>
                </c:pt>
                <c:pt idx="5975">
                  <c:v>29.875</c:v>
                </c:pt>
                <c:pt idx="5976">
                  <c:v>29.880000000000003</c:v>
                </c:pt>
                <c:pt idx="5977">
                  <c:v>29.885000000000002</c:v>
                </c:pt>
                <c:pt idx="5978">
                  <c:v>29.89</c:v>
                </c:pt>
                <c:pt idx="5979">
                  <c:v>29.895000000000003</c:v>
                </c:pt>
                <c:pt idx="5980">
                  <c:v>29.900000000000002</c:v>
                </c:pt>
                <c:pt idx="5981">
                  <c:v>29.905000000000001</c:v>
                </c:pt>
                <c:pt idx="5982">
                  <c:v>29.91</c:v>
                </c:pt>
                <c:pt idx="5983">
                  <c:v>29.915000000000003</c:v>
                </c:pt>
                <c:pt idx="5984">
                  <c:v>29.92</c:v>
                </c:pt>
                <c:pt idx="5985">
                  <c:v>29.925000000000001</c:v>
                </c:pt>
                <c:pt idx="5986">
                  <c:v>29.930000000000003</c:v>
                </c:pt>
                <c:pt idx="5987">
                  <c:v>29.935000000000002</c:v>
                </c:pt>
                <c:pt idx="5988">
                  <c:v>29.94</c:v>
                </c:pt>
                <c:pt idx="5989">
                  <c:v>29.945</c:v>
                </c:pt>
                <c:pt idx="5990">
                  <c:v>29.950000000000003</c:v>
                </c:pt>
                <c:pt idx="5991">
                  <c:v>29.955000000000002</c:v>
                </c:pt>
                <c:pt idx="5992">
                  <c:v>29.96</c:v>
                </c:pt>
                <c:pt idx="5993">
                  <c:v>29.965</c:v>
                </c:pt>
                <c:pt idx="5994">
                  <c:v>29.970000000000002</c:v>
                </c:pt>
                <c:pt idx="5995">
                  <c:v>29.975000000000001</c:v>
                </c:pt>
                <c:pt idx="5996">
                  <c:v>29.98</c:v>
                </c:pt>
                <c:pt idx="5997">
                  <c:v>29.985000000000003</c:v>
                </c:pt>
                <c:pt idx="5998">
                  <c:v>29.990000000000002</c:v>
                </c:pt>
                <c:pt idx="5999">
                  <c:v>29.995000000000001</c:v>
                </c:pt>
                <c:pt idx="6000">
                  <c:v>30</c:v>
                </c:pt>
                <c:pt idx="6001">
                  <c:v>30.005000000000003</c:v>
                </c:pt>
                <c:pt idx="6002">
                  <c:v>30.01</c:v>
                </c:pt>
                <c:pt idx="6003">
                  <c:v>30.015000000000001</c:v>
                </c:pt>
                <c:pt idx="6004">
                  <c:v>30.020000000000003</c:v>
                </c:pt>
                <c:pt idx="6005">
                  <c:v>30.025000000000002</c:v>
                </c:pt>
                <c:pt idx="6006">
                  <c:v>30.03</c:v>
                </c:pt>
                <c:pt idx="6007">
                  <c:v>30.035</c:v>
                </c:pt>
                <c:pt idx="6008">
                  <c:v>30.040000000000003</c:v>
                </c:pt>
                <c:pt idx="6009">
                  <c:v>30.045000000000002</c:v>
                </c:pt>
                <c:pt idx="6010">
                  <c:v>30.05</c:v>
                </c:pt>
                <c:pt idx="6011">
                  <c:v>30.055000000000003</c:v>
                </c:pt>
                <c:pt idx="6012">
                  <c:v>30.060000000000002</c:v>
                </c:pt>
                <c:pt idx="6013">
                  <c:v>30.065000000000001</c:v>
                </c:pt>
                <c:pt idx="6014">
                  <c:v>30.07</c:v>
                </c:pt>
                <c:pt idx="6015">
                  <c:v>30.075000000000003</c:v>
                </c:pt>
                <c:pt idx="6016">
                  <c:v>30.080000000000002</c:v>
                </c:pt>
                <c:pt idx="6017">
                  <c:v>30.085000000000001</c:v>
                </c:pt>
                <c:pt idx="6018">
                  <c:v>30.09</c:v>
                </c:pt>
                <c:pt idx="6019">
                  <c:v>30.095000000000002</c:v>
                </c:pt>
                <c:pt idx="6020">
                  <c:v>30.1</c:v>
                </c:pt>
                <c:pt idx="6021">
                  <c:v>30.105</c:v>
                </c:pt>
                <c:pt idx="6022">
                  <c:v>30.110000000000003</c:v>
                </c:pt>
                <c:pt idx="6023">
                  <c:v>30.115000000000002</c:v>
                </c:pt>
                <c:pt idx="6024">
                  <c:v>30.12</c:v>
                </c:pt>
                <c:pt idx="6025">
                  <c:v>30.125</c:v>
                </c:pt>
                <c:pt idx="6026">
                  <c:v>30.130000000000003</c:v>
                </c:pt>
                <c:pt idx="6027">
                  <c:v>30.135000000000002</c:v>
                </c:pt>
                <c:pt idx="6028">
                  <c:v>30.14</c:v>
                </c:pt>
                <c:pt idx="6029">
                  <c:v>30.145000000000003</c:v>
                </c:pt>
                <c:pt idx="6030">
                  <c:v>30.150000000000002</c:v>
                </c:pt>
                <c:pt idx="6031">
                  <c:v>30.155000000000001</c:v>
                </c:pt>
                <c:pt idx="6032">
                  <c:v>30.16</c:v>
                </c:pt>
                <c:pt idx="6033">
                  <c:v>30.165000000000003</c:v>
                </c:pt>
                <c:pt idx="6034">
                  <c:v>30.17</c:v>
                </c:pt>
                <c:pt idx="6035">
                  <c:v>30.175000000000001</c:v>
                </c:pt>
                <c:pt idx="6036">
                  <c:v>30.180000000000003</c:v>
                </c:pt>
                <c:pt idx="6037">
                  <c:v>30.185000000000002</c:v>
                </c:pt>
                <c:pt idx="6038">
                  <c:v>30.19</c:v>
                </c:pt>
                <c:pt idx="6039">
                  <c:v>30.195</c:v>
                </c:pt>
                <c:pt idx="6040">
                  <c:v>30.200000000000003</c:v>
                </c:pt>
                <c:pt idx="6041">
                  <c:v>30.205000000000002</c:v>
                </c:pt>
                <c:pt idx="6042">
                  <c:v>30.21</c:v>
                </c:pt>
                <c:pt idx="6043">
                  <c:v>30.215</c:v>
                </c:pt>
                <c:pt idx="6044">
                  <c:v>30.220000000000002</c:v>
                </c:pt>
                <c:pt idx="6045">
                  <c:v>30.225000000000001</c:v>
                </c:pt>
                <c:pt idx="6046">
                  <c:v>30.23</c:v>
                </c:pt>
                <c:pt idx="6047">
                  <c:v>30.235000000000003</c:v>
                </c:pt>
                <c:pt idx="6048">
                  <c:v>30.240000000000002</c:v>
                </c:pt>
                <c:pt idx="6049">
                  <c:v>30.245000000000001</c:v>
                </c:pt>
                <c:pt idx="6050">
                  <c:v>30.25</c:v>
                </c:pt>
                <c:pt idx="6051">
                  <c:v>30.255000000000003</c:v>
                </c:pt>
                <c:pt idx="6052">
                  <c:v>30.26</c:v>
                </c:pt>
                <c:pt idx="6053">
                  <c:v>30.265000000000001</c:v>
                </c:pt>
                <c:pt idx="6054">
                  <c:v>30.270000000000003</c:v>
                </c:pt>
                <c:pt idx="6055">
                  <c:v>30.275000000000002</c:v>
                </c:pt>
                <c:pt idx="6056">
                  <c:v>30.28</c:v>
                </c:pt>
                <c:pt idx="6057">
                  <c:v>30.285</c:v>
                </c:pt>
                <c:pt idx="6058">
                  <c:v>30.290000000000003</c:v>
                </c:pt>
                <c:pt idx="6059">
                  <c:v>30.295000000000002</c:v>
                </c:pt>
                <c:pt idx="6060">
                  <c:v>30.3</c:v>
                </c:pt>
                <c:pt idx="6061">
                  <c:v>30.305000000000003</c:v>
                </c:pt>
                <c:pt idx="6062">
                  <c:v>30.310000000000002</c:v>
                </c:pt>
                <c:pt idx="6063">
                  <c:v>30.315000000000001</c:v>
                </c:pt>
                <c:pt idx="6064">
                  <c:v>30.32</c:v>
                </c:pt>
                <c:pt idx="6065">
                  <c:v>30.325000000000003</c:v>
                </c:pt>
                <c:pt idx="6066">
                  <c:v>30.330000000000002</c:v>
                </c:pt>
                <c:pt idx="6067">
                  <c:v>30.335000000000001</c:v>
                </c:pt>
                <c:pt idx="6068">
                  <c:v>30.34</c:v>
                </c:pt>
                <c:pt idx="6069">
                  <c:v>30.345000000000002</c:v>
                </c:pt>
                <c:pt idx="6070">
                  <c:v>30.35</c:v>
                </c:pt>
                <c:pt idx="6071">
                  <c:v>30.355</c:v>
                </c:pt>
                <c:pt idx="6072">
                  <c:v>30.360000000000003</c:v>
                </c:pt>
                <c:pt idx="6073">
                  <c:v>30.365000000000002</c:v>
                </c:pt>
                <c:pt idx="6074">
                  <c:v>30.37</c:v>
                </c:pt>
                <c:pt idx="6075">
                  <c:v>30.375</c:v>
                </c:pt>
                <c:pt idx="6076">
                  <c:v>30.380000000000003</c:v>
                </c:pt>
                <c:pt idx="6077">
                  <c:v>30.385000000000002</c:v>
                </c:pt>
                <c:pt idx="6078">
                  <c:v>30.39</c:v>
                </c:pt>
                <c:pt idx="6079">
                  <c:v>30.395000000000003</c:v>
                </c:pt>
                <c:pt idx="6080">
                  <c:v>30.400000000000002</c:v>
                </c:pt>
                <c:pt idx="6081">
                  <c:v>30.405000000000001</c:v>
                </c:pt>
                <c:pt idx="6082">
                  <c:v>30.41</c:v>
                </c:pt>
                <c:pt idx="6083">
                  <c:v>30.415000000000003</c:v>
                </c:pt>
                <c:pt idx="6084">
                  <c:v>30.42</c:v>
                </c:pt>
                <c:pt idx="6085">
                  <c:v>30.425000000000001</c:v>
                </c:pt>
                <c:pt idx="6086">
                  <c:v>30.430000000000003</c:v>
                </c:pt>
                <c:pt idx="6087">
                  <c:v>30.435000000000002</c:v>
                </c:pt>
                <c:pt idx="6088">
                  <c:v>30.44</c:v>
                </c:pt>
                <c:pt idx="6089">
                  <c:v>30.445</c:v>
                </c:pt>
                <c:pt idx="6090">
                  <c:v>30.450000000000003</c:v>
                </c:pt>
                <c:pt idx="6091">
                  <c:v>30.455000000000002</c:v>
                </c:pt>
                <c:pt idx="6092">
                  <c:v>30.46</c:v>
                </c:pt>
                <c:pt idx="6093">
                  <c:v>30.465</c:v>
                </c:pt>
                <c:pt idx="6094">
                  <c:v>30.470000000000002</c:v>
                </c:pt>
                <c:pt idx="6095">
                  <c:v>30.475000000000001</c:v>
                </c:pt>
                <c:pt idx="6096">
                  <c:v>30.48</c:v>
                </c:pt>
                <c:pt idx="6097">
                  <c:v>30.485000000000003</c:v>
                </c:pt>
                <c:pt idx="6098">
                  <c:v>30.490000000000002</c:v>
                </c:pt>
                <c:pt idx="6099">
                  <c:v>30.495000000000001</c:v>
                </c:pt>
                <c:pt idx="6100">
                  <c:v>30.5</c:v>
                </c:pt>
                <c:pt idx="6101">
                  <c:v>30.505000000000003</c:v>
                </c:pt>
                <c:pt idx="6102">
                  <c:v>30.51</c:v>
                </c:pt>
                <c:pt idx="6103">
                  <c:v>30.515000000000001</c:v>
                </c:pt>
                <c:pt idx="6104">
                  <c:v>30.520000000000003</c:v>
                </c:pt>
                <c:pt idx="6105">
                  <c:v>30.525000000000002</c:v>
                </c:pt>
                <c:pt idx="6106">
                  <c:v>30.53</c:v>
                </c:pt>
                <c:pt idx="6107">
                  <c:v>30.535</c:v>
                </c:pt>
                <c:pt idx="6108">
                  <c:v>30.540000000000003</c:v>
                </c:pt>
                <c:pt idx="6109">
                  <c:v>30.545000000000002</c:v>
                </c:pt>
                <c:pt idx="6110">
                  <c:v>30.55</c:v>
                </c:pt>
                <c:pt idx="6111">
                  <c:v>30.555000000000003</c:v>
                </c:pt>
                <c:pt idx="6112">
                  <c:v>30.560000000000002</c:v>
                </c:pt>
                <c:pt idx="6113">
                  <c:v>30.565000000000001</c:v>
                </c:pt>
                <c:pt idx="6114">
                  <c:v>30.57</c:v>
                </c:pt>
                <c:pt idx="6115">
                  <c:v>30.575000000000003</c:v>
                </c:pt>
                <c:pt idx="6116">
                  <c:v>30.580000000000002</c:v>
                </c:pt>
                <c:pt idx="6117">
                  <c:v>30.585000000000001</c:v>
                </c:pt>
                <c:pt idx="6118">
                  <c:v>30.59</c:v>
                </c:pt>
                <c:pt idx="6119">
                  <c:v>30.595000000000002</c:v>
                </c:pt>
                <c:pt idx="6120">
                  <c:v>30.6</c:v>
                </c:pt>
                <c:pt idx="6121">
                  <c:v>30.605</c:v>
                </c:pt>
                <c:pt idx="6122">
                  <c:v>30.610000000000003</c:v>
                </c:pt>
                <c:pt idx="6123">
                  <c:v>30.615000000000002</c:v>
                </c:pt>
                <c:pt idx="6124">
                  <c:v>30.62</c:v>
                </c:pt>
                <c:pt idx="6125">
                  <c:v>30.625</c:v>
                </c:pt>
                <c:pt idx="6126">
                  <c:v>30.630000000000003</c:v>
                </c:pt>
                <c:pt idx="6127">
                  <c:v>30.635000000000002</c:v>
                </c:pt>
                <c:pt idx="6128">
                  <c:v>30.64</c:v>
                </c:pt>
                <c:pt idx="6129">
                  <c:v>30.645000000000003</c:v>
                </c:pt>
                <c:pt idx="6130">
                  <c:v>30.650000000000002</c:v>
                </c:pt>
                <c:pt idx="6131">
                  <c:v>30.655000000000001</c:v>
                </c:pt>
                <c:pt idx="6132">
                  <c:v>30.66</c:v>
                </c:pt>
                <c:pt idx="6133">
                  <c:v>30.665000000000003</c:v>
                </c:pt>
                <c:pt idx="6134">
                  <c:v>30.67</c:v>
                </c:pt>
                <c:pt idx="6135">
                  <c:v>30.675000000000001</c:v>
                </c:pt>
                <c:pt idx="6136">
                  <c:v>30.680000000000003</c:v>
                </c:pt>
                <c:pt idx="6137">
                  <c:v>30.685000000000002</c:v>
                </c:pt>
                <c:pt idx="6138">
                  <c:v>30.69</c:v>
                </c:pt>
                <c:pt idx="6139">
                  <c:v>30.695</c:v>
                </c:pt>
                <c:pt idx="6140">
                  <c:v>30.700000000000003</c:v>
                </c:pt>
                <c:pt idx="6141">
                  <c:v>30.705000000000002</c:v>
                </c:pt>
                <c:pt idx="6142">
                  <c:v>30.71</c:v>
                </c:pt>
                <c:pt idx="6143">
                  <c:v>30.715</c:v>
                </c:pt>
                <c:pt idx="6144">
                  <c:v>30.720000000000002</c:v>
                </c:pt>
                <c:pt idx="6145">
                  <c:v>30.725000000000001</c:v>
                </c:pt>
                <c:pt idx="6146">
                  <c:v>30.73</c:v>
                </c:pt>
                <c:pt idx="6147">
                  <c:v>30.735000000000003</c:v>
                </c:pt>
                <c:pt idx="6148">
                  <c:v>30.740000000000002</c:v>
                </c:pt>
                <c:pt idx="6149">
                  <c:v>30.745000000000001</c:v>
                </c:pt>
                <c:pt idx="6150">
                  <c:v>30.75</c:v>
                </c:pt>
                <c:pt idx="6151">
                  <c:v>30.755000000000003</c:v>
                </c:pt>
                <c:pt idx="6152">
                  <c:v>30.76</c:v>
                </c:pt>
                <c:pt idx="6153">
                  <c:v>30.765000000000001</c:v>
                </c:pt>
                <c:pt idx="6154">
                  <c:v>30.770000000000003</c:v>
                </c:pt>
                <c:pt idx="6155">
                  <c:v>30.775000000000002</c:v>
                </c:pt>
                <c:pt idx="6156">
                  <c:v>30.78</c:v>
                </c:pt>
                <c:pt idx="6157">
                  <c:v>30.785</c:v>
                </c:pt>
                <c:pt idx="6158">
                  <c:v>30.790000000000003</c:v>
                </c:pt>
                <c:pt idx="6159">
                  <c:v>30.795000000000002</c:v>
                </c:pt>
                <c:pt idx="6160">
                  <c:v>30.8</c:v>
                </c:pt>
                <c:pt idx="6161">
                  <c:v>30.805000000000003</c:v>
                </c:pt>
                <c:pt idx="6162">
                  <c:v>30.810000000000002</c:v>
                </c:pt>
                <c:pt idx="6163">
                  <c:v>30.815000000000001</c:v>
                </c:pt>
                <c:pt idx="6164">
                  <c:v>30.82</c:v>
                </c:pt>
                <c:pt idx="6165">
                  <c:v>30.825000000000003</c:v>
                </c:pt>
                <c:pt idx="6166">
                  <c:v>30.830000000000002</c:v>
                </c:pt>
                <c:pt idx="6167">
                  <c:v>30.835000000000001</c:v>
                </c:pt>
                <c:pt idx="6168">
                  <c:v>30.84</c:v>
                </c:pt>
                <c:pt idx="6169">
                  <c:v>30.845000000000002</c:v>
                </c:pt>
                <c:pt idx="6170">
                  <c:v>30.85</c:v>
                </c:pt>
                <c:pt idx="6171">
                  <c:v>30.855</c:v>
                </c:pt>
                <c:pt idx="6172">
                  <c:v>30.860000000000003</c:v>
                </c:pt>
                <c:pt idx="6173">
                  <c:v>30.865000000000002</c:v>
                </c:pt>
                <c:pt idx="6174">
                  <c:v>30.87</c:v>
                </c:pt>
                <c:pt idx="6175">
                  <c:v>30.875</c:v>
                </c:pt>
                <c:pt idx="6176">
                  <c:v>30.880000000000003</c:v>
                </c:pt>
                <c:pt idx="6177">
                  <c:v>30.885000000000002</c:v>
                </c:pt>
                <c:pt idx="6178">
                  <c:v>30.89</c:v>
                </c:pt>
                <c:pt idx="6179">
                  <c:v>30.895000000000003</c:v>
                </c:pt>
                <c:pt idx="6180">
                  <c:v>30.900000000000002</c:v>
                </c:pt>
                <c:pt idx="6181">
                  <c:v>30.905000000000001</c:v>
                </c:pt>
                <c:pt idx="6182">
                  <c:v>30.91</c:v>
                </c:pt>
                <c:pt idx="6183">
                  <c:v>30.915000000000003</c:v>
                </c:pt>
                <c:pt idx="6184">
                  <c:v>30.92</c:v>
                </c:pt>
                <c:pt idx="6185">
                  <c:v>30.925000000000001</c:v>
                </c:pt>
                <c:pt idx="6186">
                  <c:v>30.930000000000003</c:v>
                </c:pt>
                <c:pt idx="6187">
                  <c:v>30.935000000000002</c:v>
                </c:pt>
                <c:pt idx="6188">
                  <c:v>30.94</c:v>
                </c:pt>
                <c:pt idx="6189">
                  <c:v>30.945</c:v>
                </c:pt>
                <c:pt idx="6190">
                  <c:v>30.950000000000003</c:v>
                </c:pt>
                <c:pt idx="6191">
                  <c:v>30.955000000000002</c:v>
                </c:pt>
                <c:pt idx="6192">
                  <c:v>30.96</c:v>
                </c:pt>
                <c:pt idx="6193">
                  <c:v>30.965</c:v>
                </c:pt>
                <c:pt idx="6194">
                  <c:v>30.970000000000002</c:v>
                </c:pt>
                <c:pt idx="6195">
                  <c:v>30.975000000000001</c:v>
                </c:pt>
                <c:pt idx="6196">
                  <c:v>30.98</c:v>
                </c:pt>
                <c:pt idx="6197">
                  <c:v>30.985000000000003</c:v>
                </c:pt>
                <c:pt idx="6198">
                  <c:v>30.990000000000002</c:v>
                </c:pt>
                <c:pt idx="6199">
                  <c:v>30.995000000000001</c:v>
                </c:pt>
                <c:pt idx="6200">
                  <c:v>31</c:v>
                </c:pt>
                <c:pt idx="6201">
                  <c:v>31.005000000000003</c:v>
                </c:pt>
                <c:pt idx="6202">
                  <c:v>31.01</c:v>
                </c:pt>
                <c:pt idx="6203">
                  <c:v>31.015000000000001</c:v>
                </c:pt>
                <c:pt idx="6204">
                  <c:v>31.020000000000003</c:v>
                </c:pt>
                <c:pt idx="6205">
                  <c:v>31.025000000000002</c:v>
                </c:pt>
                <c:pt idx="6206">
                  <c:v>31.03</c:v>
                </c:pt>
                <c:pt idx="6207">
                  <c:v>31.035</c:v>
                </c:pt>
                <c:pt idx="6208">
                  <c:v>31.040000000000003</c:v>
                </c:pt>
                <c:pt idx="6209">
                  <c:v>31.045000000000002</c:v>
                </c:pt>
                <c:pt idx="6210">
                  <c:v>31.05</c:v>
                </c:pt>
                <c:pt idx="6211">
                  <c:v>31.055000000000003</c:v>
                </c:pt>
                <c:pt idx="6212">
                  <c:v>31.060000000000002</c:v>
                </c:pt>
                <c:pt idx="6213">
                  <c:v>31.065000000000001</c:v>
                </c:pt>
                <c:pt idx="6214">
                  <c:v>31.07</c:v>
                </c:pt>
                <c:pt idx="6215">
                  <c:v>31.075000000000003</c:v>
                </c:pt>
                <c:pt idx="6216">
                  <c:v>31.080000000000002</c:v>
                </c:pt>
                <c:pt idx="6217">
                  <c:v>31.085000000000001</c:v>
                </c:pt>
                <c:pt idx="6218">
                  <c:v>31.09</c:v>
                </c:pt>
                <c:pt idx="6219">
                  <c:v>31.095000000000002</c:v>
                </c:pt>
                <c:pt idx="6220">
                  <c:v>31.1</c:v>
                </c:pt>
                <c:pt idx="6221">
                  <c:v>31.105</c:v>
                </c:pt>
                <c:pt idx="6222">
                  <c:v>31.110000000000003</c:v>
                </c:pt>
                <c:pt idx="6223">
                  <c:v>31.115000000000002</c:v>
                </c:pt>
                <c:pt idx="6224">
                  <c:v>31.12</c:v>
                </c:pt>
                <c:pt idx="6225">
                  <c:v>31.125</c:v>
                </c:pt>
                <c:pt idx="6226">
                  <c:v>31.130000000000003</c:v>
                </c:pt>
                <c:pt idx="6227">
                  <c:v>31.135000000000002</c:v>
                </c:pt>
                <c:pt idx="6228">
                  <c:v>31.14</c:v>
                </c:pt>
                <c:pt idx="6229">
                  <c:v>31.145000000000003</c:v>
                </c:pt>
                <c:pt idx="6230">
                  <c:v>31.150000000000002</c:v>
                </c:pt>
                <c:pt idx="6231">
                  <c:v>31.155000000000001</c:v>
                </c:pt>
                <c:pt idx="6232">
                  <c:v>31.16</c:v>
                </c:pt>
                <c:pt idx="6233">
                  <c:v>31.165000000000003</c:v>
                </c:pt>
                <c:pt idx="6234">
                  <c:v>31.17</c:v>
                </c:pt>
                <c:pt idx="6235">
                  <c:v>31.175000000000001</c:v>
                </c:pt>
                <c:pt idx="6236">
                  <c:v>31.180000000000003</c:v>
                </c:pt>
                <c:pt idx="6237">
                  <c:v>31.185000000000002</c:v>
                </c:pt>
                <c:pt idx="6238">
                  <c:v>31.19</c:v>
                </c:pt>
                <c:pt idx="6239">
                  <c:v>31.195</c:v>
                </c:pt>
                <c:pt idx="6240">
                  <c:v>31.200000000000003</c:v>
                </c:pt>
                <c:pt idx="6241">
                  <c:v>31.205000000000002</c:v>
                </c:pt>
                <c:pt idx="6242">
                  <c:v>31.21</c:v>
                </c:pt>
                <c:pt idx="6243">
                  <c:v>31.215</c:v>
                </c:pt>
                <c:pt idx="6244">
                  <c:v>31.220000000000002</c:v>
                </c:pt>
                <c:pt idx="6245">
                  <c:v>31.225000000000001</c:v>
                </c:pt>
                <c:pt idx="6246">
                  <c:v>31.23</c:v>
                </c:pt>
                <c:pt idx="6247">
                  <c:v>31.235000000000003</c:v>
                </c:pt>
                <c:pt idx="6248">
                  <c:v>31.240000000000002</c:v>
                </c:pt>
                <c:pt idx="6249">
                  <c:v>31.245000000000001</c:v>
                </c:pt>
                <c:pt idx="6250">
                  <c:v>31.25</c:v>
                </c:pt>
                <c:pt idx="6251">
                  <c:v>31.255000000000003</c:v>
                </c:pt>
                <c:pt idx="6252">
                  <c:v>31.26</c:v>
                </c:pt>
                <c:pt idx="6253">
                  <c:v>31.265000000000001</c:v>
                </c:pt>
                <c:pt idx="6254">
                  <c:v>31.270000000000003</c:v>
                </c:pt>
                <c:pt idx="6255">
                  <c:v>31.275000000000002</c:v>
                </c:pt>
                <c:pt idx="6256">
                  <c:v>31.28</c:v>
                </c:pt>
                <c:pt idx="6257">
                  <c:v>31.285</c:v>
                </c:pt>
                <c:pt idx="6258">
                  <c:v>31.290000000000003</c:v>
                </c:pt>
                <c:pt idx="6259">
                  <c:v>31.295000000000002</c:v>
                </c:pt>
                <c:pt idx="6260">
                  <c:v>31.3</c:v>
                </c:pt>
                <c:pt idx="6261">
                  <c:v>31.305000000000003</c:v>
                </c:pt>
                <c:pt idx="6262">
                  <c:v>31.310000000000002</c:v>
                </c:pt>
                <c:pt idx="6263">
                  <c:v>31.315000000000001</c:v>
                </c:pt>
                <c:pt idx="6264">
                  <c:v>31.32</c:v>
                </c:pt>
                <c:pt idx="6265">
                  <c:v>31.325000000000003</c:v>
                </c:pt>
                <c:pt idx="6266">
                  <c:v>31.330000000000002</c:v>
                </c:pt>
                <c:pt idx="6267">
                  <c:v>31.335000000000001</c:v>
                </c:pt>
                <c:pt idx="6268">
                  <c:v>31.34</c:v>
                </c:pt>
                <c:pt idx="6269">
                  <c:v>31.345000000000002</c:v>
                </c:pt>
                <c:pt idx="6270">
                  <c:v>31.35</c:v>
                </c:pt>
                <c:pt idx="6271">
                  <c:v>31.355</c:v>
                </c:pt>
                <c:pt idx="6272">
                  <c:v>31.360000000000003</c:v>
                </c:pt>
                <c:pt idx="6273">
                  <c:v>31.365000000000002</c:v>
                </c:pt>
                <c:pt idx="6274">
                  <c:v>31.37</c:v>
                </c:pt>
                <c:pt idx="6275">
                  <c:v>31.375</c:v>
                </c:pt>
                <c:pt idx="6276">
                  <c:v>31.380000000000003</c:v>
                </c:pt>
                <c:pt idx="6277">
                  <c:v>31.385000000000002</c:v>
                </c:pt>
                <c:pt idx="6278">
                  <c:v>31.39</c:v>
                </c:pt>
                <c:pt idx="6279">
                  <c:v>31.395000000000003</c:v>
                </c:pt>
                <c:pt idx="6280">
                  <c:v>31.400000000000002</c:v>
                </c:pt>
                <c:pt idx="6281">
                  <c:v>31.405000000000001</c:v>
                </c:pt>
                <c:pt idx="6282">
                  <c:v>31.41</c:v>
                </c:pt>
                <c:pt idx="6283">
                  <c:v>31.415000000000003</c:v>
                </c:pt>
                <c:pt idx="6284">
                  <c:v>31.42</c:v>
                </c:pt>
                <c:pt idx="6285">
                  <c:v>31.425000000000001</c:v>
                </c:pt>
                <c:pt idx="6286">
                  <c:v>31.430000000000003</c:v>
                </c:pt>
                <c:pt idx="6287">
                  <c:v>31.435000000000002</c:v>
                </c:pt>
                <c:pt idx="6288">
                  <c:v>31.44</c:v>
                </c:pt>
                <c:pt idx="6289">
                  <c:v>31.445</c:v>
                </c:pt>
                <c:pt idx="6290">
                  <c:v>31.450000000000003</c:v>
                </c:pt>
                <c:pt idx="6291">
                  <c:v>31.455000000000002</c:v>
                </c:pt>
                <c:pt idx="6292">
                  <c:v>31.46</c:v>
                </c:pt>
                <c:pt idx="6293">
                  <c:v>31.465</c:v>
                </c:pt>
                <c:pt idx="6294">
                  <c:v>31.470000000000002</c:v>
                </c:pt>
                <c:pt idx="6295">
                  <c:v>31.475000000000001</c:v>
                </c:pt>
                <c:pt idx="6296">
                  <c:v>31.48</c:v>
                </c:pt>
                <c:pt idx="6297">
                  <c:v>31.485000000000003</c:v>
                </c:pt>
                <c:pt idx="6298">
                  <c:v>31.490000000000002</c:v>
                </c:pt>
                <c:pt idx="6299">
                  <c:v>31.495000000000001</c:v>
                </c:pt>
                <c:pt idx="6300">
                  <c:v>31.5</c:v>
                </c:pt>
                <c:pt idx="6301">
                  <c:v>31.505000000000003</c:v>
                </c:pt>
                <c:pt idx="6302">
                  <c:v>31.51</c:v>
                </c:pt>
                <c:pt idx="6303">
                  <c:v>31.515000000000001</c:v>
                </c:pt>
                <c:pt idx="6304">
                  <c:v>31.520000000000003</c:v>
                </c:pt>
                <c:pt idx="6305">
                  <c:v>31.525000000000002</c:v>
                </c:pt>
                <c:pt idx="6306">
                  <c:v>31.53</c:v>
                </c:pt>
                <c:pt idx="6307">
                  <c:v>31.535</c:v>
                </c:pt>
                <c:pt idx="6308">
                  <c:v>31.540000000000003</c:v>
                </c:pt>
                <c:pt idx="6309">
                  <c:v>31.545000000000002</c:v>
                </c:pt>
                <c:pt idx="6310">
                  <c:v>31.55</c:v>
                </c:pt>
                <c:pt idx="6311">
                  <c:v>31.555000000000003</c:v>
                </c:pt>
                <c:pt idx="6312">
                  <c:v>31.560000000000002</c:v>
                </c:pt>
                <c:pt idx="6313">
                  <c:v>31.565000000000001</c:v>
                </c:pt>
                <c:pt idx="6314">
                  <c:v>31.57</c:v>
                </c:pt>
                <c:pt idx="6315">
                  <c:v>31.575000000000003</c:v>
                </c:pt>
                <c:pt idx="6316">
                  <c:v>31.580000000000002</c:v>
                </c:pt>
                <c:pt idx="6317">
                  <c:v>31.585000000000001</c:v>
                </c:pt>
                <c:pt idx="6318">
                  <c:v>31.59</c:v>
                </c:pt>
                <c:pt idx="6319">
                  <c:v>31.595000000000002</c:v>
                </c:pt>
                <c:pt idx="6320">
                  <c:v>31.6</c:v>
                </c:pt>
                <c:pt idx="6321">
                  <c:v>31.605</c:v>
                </c:pt>
                <c:pt idx="6322">
                  <c:v>31.610000000000003</c:v>
                </c:pt>
                <c:pt idx="6323">
                  <c:v>31.615000000000002</c:v>
                </c:pt>
                <c:pt idx="6324">
                  <c:v>31.62</c:v>
                </c:pt>
                <c:pt idx="6325">
                  <c:v>31.625</c:v>
                </c:pt>
                <c:pt idx="6326">
                  <c:v>31.630000000000003</c:v>
                </c:pt>
                <c:pt idx="6327">
                  <c:v>31.635000000000002</c:v>
                </c:pt>
                <c:pt idx="6328">
                  <c:v>31.64</c:v>
                </c:pt>
                <c:pt idx="6329">
                  <c:v>31.645000000000003</c:v>
                </c:pt>
                <c:pt idx="6330">
                  <c:v>31.650000000000002</c:v>
                </c:pt>
                <c:pt idx="6331">
                  <c:v>31.655000000000001</c:v>
                </c:pt>
                <c:pt idx="6332">
                  <c:v>31.66</c:v>
                </c:pt>
                <c:pt idx="6333">
                  <c:v>31.665000000000003</c:v>
                </c:pt>
                <c:pt idx="6334">
                  <c:v>31.67</c:v>
                </c:pt>
                <c:pt idx="6335">
                  <c:v>31.675000000000001</c:v>
                </c:pt>
                <c:pt idx="6336">
                  <c:v>31.680000000000003</c:v>
                </c:pt>
                <c:pt idx="6337">
                  <c:v>31.685000000000002</c:v>
                </c:pt>
                <c:pt idx="6338">
                  <c:v>31.69</c:v>
                </c:pt>
                <c:pt idx="6339">
                  <c:v>31.695</c:v>
                </c:pt>
                <c:pt idx="6340">
                  <c:v>31.700000000000003</c:v>
                </c:pt>
                <c:pt idx="6341">
                  <c:v>31.705000000000002</c:v>
                </c:pt>
                <c:pt idx="6342">
                  <c:v>31.71</c:v>
                </c:pt>
                <c:pt idx="6343">
                  <c:v>31.715</c:v>
                </c:pt>
                <c:pt idx="6344">
                  <c:v>31.720000000000002</c:v>
                </c:pt>
                <c:pt idx="6345">
                  <c:v>31.725000000000001</c:v>
                </c:pt>
                <c:pt idx="6346">
                  <c:v>31.73</c:v>
                </c:pt>
                <c:pt idx="6347">
                  <c:v>31.735000000000003</c:v>
                </c:pt>
                <c:pt idx="6348">
                  <c:v>31.740000000000002</c:v>
                </c:pt>
                <c:pt idx="6349">
                  <c:v>31.745000000000001</c:v>
                </c:pt>
                <c:pt idx="6350">
                  <c:v>31.75</c:v>
                </c:pt>
                <c:pt idx="6351">
                  <c:v>31.755000000000003</c:v>
                </c:pt>
                <c:pt idx="6352">
                  <c:v>31.76</c:v>
                </c:pt>
                <c:pt idx="6353">
                  <c:v>31.765000000000001</c:v>
                </c:pt>
                <c:pt idx="6354">
                  <c:v>31.770000000000003</c:v>
                </c:pt>
                <c:pt idx="6355">
                  <c:v>31.775000000000002</c:v>
                </c:pt>
                <c:pt idx="6356">
                  <c:v>31.78</c:v>
                </c:pt>
                <c:pt idx="6357">
                  <c:v>31.785</c:v>
                </c:pt>
                <c:pt idx="6358">
                  <c:v>31.790000000000003</c:v>
                </c:pt>
                <c:pt idx="6359">
                  <c:v>31.795000000000002</c:v>
                </c:pt>
                <c:pt idx="6360">
                  <c:v>31.8</c:v>
                </c:pt>
                <c:pt idx="6361">
                  <c:v>31.805000000000003</c:v>
                </c:pt>
                <c:pt idx="6362">
                  <c:v>31.810000000000002</c:v>
                </c:pt>
                <c:pt idx="6363">
                  <c:v>31.815000000000001</c:v>
                </c:pt>
                <c:pt idx="6364">
                  <c:v>31.82</c:v>
                </c:pt>
                <c:pt idx="6365">
                  <c:v>31.825000000000003</c:v>
                </c:pt>
                <c:pt idx="6366">
                  <c:v>31.830000000000002</c:v>
                </c:pt>
                <c:pt idx="6367">
                  <c:v>31.835000000000001</c:v>
                </c:pt>
                <c:pt idx="6368">
                  <c:v>31.84</c:v>
                </c:pt>
                <c:pt idx="6369">
                  <c:v>31.845000000000002</c:v>
                </c:pt>
                <c:pt idx="6370">
                  <c:v>31.85</c:v>
                </c:pt>
                <c:pt idx="6371">
                  <c:v>31.855</c:v>
                </c:pt>
                <c:pt idx="6372">
                  <c:v>31.860000000000003</c:v>
                </c:pt>
                <c:pt idx="6373">
                  <c:v>31.865000000000002</c:v>
                </c:pt>
                <c:pt idx="6374">
                  <c:v>31.87</c:v>
                </c:pt>
                <c:pt idx="6375">
                  <c:v>31.875</c:v>
                </c:pt>
                <c:pt idx="6376">
                  <c:v>31.880000000000003</c:v>
                </c:pt>
                <c:pt idx="6377">
                  <c:v>31.885000000000002</c:v>
                </c:pt>
                <c:pt idx="6378">
                  <c:v>31.89</c:v>
                </c:pt>
                <c:pt idx="6379">
                  <c:v>31.895000000000003</c:v>
                </c:pt>
                <c:pt idx="6380">
                  <c:v>31.900000000000002</c:v>
                </c:pt>
                <c:pt idx="6381">
                  <c:v>31.905000000000001</c:v>
                </c:pt>
                <c:pt idx="6382">
                  <c:v>31.91</c:v>
                </c:pt>
                <c:pt idx="6383">
                  <c:v>31.915000000000003</c:v>
                </c:pt>
                <c:pt idx="6384">
                  <c:v>31.92</c:v>
                </c:pt>
                <c:pt idx="6385">
                  <c:v>31.925000000000001</c:v>
                </c:pt>
                <c:pt idx="6386">
                  <c:v>31.930000000000003</c:v>
                </c:pt>
                <c:pt idx="6387">
                  <c:v>31.935000000000002</c:v>
                </c:pt>
                <c:pt idx="6388">
                  <c:v>31.94</c:v>
                </c:pt>
                <c:pt idx="6389">
                  <c:v>31.945</c:v>
                </c:pt>
                <c:pt idx="6390">
                  <c:v>31.950000000000003</c:v>
                </c:pt>
                <c:pt idx="6391">
                  <c:v>31.955000000000002</c:v>
                </c:pt>
                <c:pt idx="6392">
                  <c:v>31.96</c:v>
                </c:pt>
                <c:pt idx="6393">
                  <c:v>31.965</c:v>
                </c:pt>
                <c:pt idx="6394">
                  <c:v>31.970000000000002</c:v>
                </c:pt>
                <c:pt idx="6395">
                  <c:v>31.975000000000001</c:v>
                </c:pt>
                <c:pt idx="6396">
                  <c:v>31.98</c:v>
                </c:pt>
                <c:pt idx="6397">
                  <c:v>31.985000000000003</c:v>
                </c:pt>
                <c:pt idx="6398">
                  <c:v>31.990000000000002</c:v>
                </c:pt>
                <c:pt idx="6399">
                  <c:v>31.995000000000001</c:v>
                </c:pt>
                <c:pt idx="6400">
                  <c:v>32</c:v>
                </c:pt>
                <c:pt idx="6401">
                  <c:v>32.005000000000003</c:v>
                </c:pt>
                <c:pt idx="6402">
                  <c:v>32.010000000000005</c:v>
                </c:pt>
                <c:pt idx="6403">
                  <c:v>32.015000000000001</c:v>
                </c:pt>
                <c:pt idx="6404">
                  <c:v>32.020000000000003</c:v>
                </c:pt>
                <c:pt idx="6405">
                  <c:v>32.025000000000006</c:v>
                </c:pt>
                <c:pt idx="6406">
                  <c:v>32.03</c:v>
                </c:pt>
                <c:pt idx="6407">
                  <c:v>32.034999999999997</c:v>
                </c:pt>
                <c:pt idx="6408">
                  <c:v>32.040000000000006</c:v>
                </c:pt>
                <c:pt idx="6409">
                  <c:v>32.045000000000002</c:v>
                </c:pt>
                <c:pt idx="6410">
                  <c:v>32.049999999999997</c:v>
                </c:pt>
                <c:pt idx="6411">
                  <c:v>32.055000000000007</c:v>
                </c:pt>
                <c:pt idx="6412">
                  <c:v>32.06</c:v>
                </c:pt>
                <c:pt idx="6413">
                  <c:v>32.064999999999998</c:v>
                </c:pt>
                <c:pt idx="6414">
                  <c:v>32.07</c:v>
                </c:pt>
                <c:pt idx="6415">
                  <c:v>32.075000000000003</c:v>
                </c:pt>
                <c:pt idx="6416">
                  <c:v>32.08</c:v>
                </c:pt>
                <c:pt idx="6417">
                  <c:v>32.085000000000001</c:v>
                </c:pt>
                <c:pt idx="6418">
                  <c:v>32.090000000000003</c:v>
                </c:pt>
                <c:pt idx="6419">
                  <c:v>32.094999999999999</c:v>
                </c:pt>
                <c:pt idx="6420">
                  <c:v>32.1</c:v>
                </c:pt>
                <c:pt idx="6421">
                  <c:v>32.105000000000004</c:v>
                </c:pt>
                <c:pt idx="6422">
                  <c:v>32.11</c:v>
                </c:pt>
                <c:pt idx="6423">
                  <c:v>32.115000000000002</c:v>
                </c:pt>
                <c:pt idx="6424">
                  <c:v>32.120000000000005</c:v>
                </c:pt>
                <c:pt idx="6425">
                  <c:v>32.125</c:v>
                </c:pt>
                <c:pt idx="6426">
                  <c:v>32.130000000000003</c:v>
                </c:pt>
                <c:pt idx="6427">
                  <c:v>32.135000000000005</c:v>
                </c:pt>
                <c:pt idx="6428">
                  <c:v>32.14</c:v>
                </c:pt>
                <c:pt idx="6429">
                  <c:v>32.145000000000003</c:v>
                </c:pt>
                <c:pt idx="6430">
                  <c:v>32.150000000000006</c:v>
                </c:pt>
                <c:pt idx="6431">
                  <c:v>32.155000000000001</c:v>
                </c:pt>
                <c:pt idx="6432">
                  <c:v>32.159999999999997</c:v>
                </c:pt>
                <c:pt idx="6433">
                  <c:v>32.165000000000006</c:v>
                </c:pt>
                <c:pt idx="6434">
                  <c:v>32.17</c:v>
                </c:pt>
                <c:pt idx="6435">
                  <c:v>32.174999999999997</c:v>
                </c:pt>
                <c:pt idx="6436">
                  <c:v>32.180000000000007</c:v>
                </c:pt>
                <c:pt idx="6437">
                  <c:v>32.185000000000002</c:v>
                </c:pt>
                <c:pt idx="6438">
                  <c:v>32.19</c:v>
                </c:pt>
                <c:pt idx="6439">
                  <c:v>32.195</c:v>
                </c:pt>
                <c:pt idx="6440">
                  <c:v>32.200000000000003</c:v>
                </c:pt>
                <c:pt idx="6441">
                  <c:v>32.204999999999998</c:v>
                </c:pt>
                <c:pt idx="6442">
                  <c:v>32.21</c:v>
                </c:pt>
                <c:pt idx="6443">
                  <c:v>32.215000000000003</c:v>
                </c:pt>
                <c:pt idx="6444">
                  <c:v>32.22</c:v>
                </c:pt>
                <c:pt idx="6445">
                  <c:v>32.225000000000001</c:v>
                </c:pt>
                <c:pt idx="6446">
                  <c:v>32.230000000000004</c:v>
                </c:pt>
                <c:pt idx="6447">
                  <c:v>32.234999999999999</c:v>
                </c:pt>
                <c:pt idx="6448">
                  <c:v>32.24</c:v>
                </c:pt>
                <c:pt idx="6449">
                  <c:v>32.245000000000005</c:v>
                </c:pt>
                <c:pt idx="6450">
                  <c:v>32.25</c:v>
                </c:pt>
                <c:pt idx="6451">
                  <c:v>32.255000000000003</c:v>
                </c:pt>
                <c:pt idx="6452">
                  <c:v>32.260000000000005</c:v>
                </c:pt>
                <c:pt idx="6453">
                  <c:v>32.265000000000001</c:v>
                </c:pt>
                <c:pt idx="6454">
                  <c:v>32.270000000000003</c:v>
                </c:pt>
                <c:pt idx="6455">
                  <c:v>32.275000000000006</c:v>
                </c:pt>
                <c:pt idx="6456">
                  <c:v>32.28</c:v>
                </c:pt>
                <c:pt idx="6457">
                  <c:v>32.284999999999997</c:v>
                </c:pt>
                <c:pt idx="6458">
                  <c:v>32.290000000000006</c:v>
                </c:pt>
                <c:pt idx="6459">
                  <c:v>32.295000000000002</c:v>
                </c:pt>
                <c:pt idx="6460">
                  <c:v>32.299999999999997</c:v>
                </c:pt>
                <c:pt idx="6461">
                  <c:v>32.305000000000007</c:v>
                </c:pt>
                <c:pt idx="6462">
                  <c:v>32.31</c:v>
                </c:pt>
                <c:pt idx="6463">
                  <c:v>32.314999999999998</c:v>
                </c:pt>
                <c:pt idx="6464">
                  <c:v>32.32</c:v>
                </c:pt>
                <c:pt idx="6465">
                  <c:v>32.325000000000003</c:v>
                </c:pt>
                <c:pt idx="6466">
                  <c:v>32.33</c:v>
                </c:pt>
                <c:pt idx="6467">
                  <c:v>32.335000000000001</c:v>
                </c:pt>
                <c:pt idx="6468">
                  <c:v>32.340000000000003</c:v>
                </c:pt>
                <c:pt idx="6469">
                  <c:v>32.344999999999999</c:v>
                </c:pt>
                <c:pt idx="6470">
                  <c:v>32.35</c:v>
                </c:pt>
                <c:pt idx="6471">
                  <c:v>32.355000000000004</c:v>
                </c:pt>
                <c:pt idx="6472">
                  <c:v>32.36</c:v>
                </c:pt>
                <c:pt idx="6473">
                  <c:v>32.365000000000002</c:v>
                </c:pt>
                <c:pt idx="6474">
                  <c:v>32.370000000000005</c:v>
                </c:pt>
                <c:pt idx="6475">
                  <c:v>32.375</c:v>
                </c:pt>
                <c:pt idx="6476">
                  <c:v>32.380000000000003</c:v>
                </c:pt>
                <c:pt idx="6477">
                  <c:v>32.385000000000005</c:v>
                </c:pt>
                <c:pt idx="6478">
                  <c:v>32.39</c:v>
                </c:pt>
                <c:pt idx="6479">
                  <c:v>32.395000000000003</c:v>
                </c:pt>
                <c:pt idx="6480">
                  <c:v>32.400000000000006</c:v>
                </c:pt>
                <c:pt idx="6481">
                  <c:v>32.405000000000001</c:v>
                </c:pt>
                <c:pt idx="6482">
                  <c:v>32.409999999999997</c:v>
                </c:pt>
                <c:pt idx="6483">
                  <c:v>32.415000000000006</c:v>
                </c:pt>
                <c:pt idx="6484">
                  <c:v>32.42</c:v>
                </c:pt>
                <c:pt idx="6485">
                  <c:v>32.424999999999997</c:v>
                </c:pt>
                <c:pt idx="6486">
                  <c:v>32.430000000000007</c:v>
                </c:pt>
                <c:pt idx="6487">
                  <c:v>32.435000000000002</c:v>
                </c:pt>
                <c:pt idx="6488">
                  <c:v>32.44</c:v>
                </c:pt>
                <c:pt idx="6489">
                  <c:v>32.445</c:v>
                </c:pt>
                <c:pt idx="6490">
                  <c:v>32.450000000000003</c:v>
                </c:pt>
                <c:pt idx="6491">
                  <c:v>32.454999999999998</c:v>
                </c:pt>
                <c:pt idx="6492">
                  <c:v>32.46</c:v>
                </c:pt>
                <c:pt idx="6493">
                  <c:v>32.465000000000003</c:v>
                </c:pt>
                <c:pt idx="6494">
                  <c:v>32.47</c:v>
                </c:pt>
                <c:pt idx="6495">
                  <c:v>32.475000000000001</c:v>
                </c:pt>
                <c:pt idx="6496">
                  <c:v>32.480000000000004</c:v>
                </c:pt>
                <c:pt idx="6497">
                  <c:v>32.484999999999999</c:v>
                </c:pt>
                <c:pt idx="6498">
                  <c:v>32.49</c:v>
                </c:pt>
                <c:pt idx="6499">
                  <c:v>32.495000000000005</c:v>
                </c:pt>
                <c:pt idx="6500">
                  <c:v>32.5</c:v>
                </c:pt>
                <c:pt idx="6501">
                  <c:v>32.505000000000003</c:v>
                </c:pt>
                <c:pt idx="6502">
                  <c:v>32.510000000000005</c:v>
                </c:pt>
                <c:pt idx="6503">
                  <c:v>32.515000000000001</c:v>
                </c:pt>
                <c:pt idx="6504">
                  <c:v>32.520000000000003</c:v>
                </c:pt>
                <c:pt idx="6505">
                  <c:v>32.525000000000006</c:v>
                </c:pt>
                <c:pt idx="6506">
                  <c:v>32.53</c:v>
                </c:pt>
                <c:pt idx="6507">
                  <c:v>32.534999999999997</c:v>
                </c:pt>
                <c:pt idx="6508">
                  <c:v>32.540000000000006</c:v>
                </c:pt>
                <c:pt idx="6509">
                  <c:v>32.545000000000002</c:v>
                </c:pt>
                <c:pt idx="6510">
                  <c:v>32.549999999999997</c:v>
                </c:pt>
                <c:pt idx="6511">
                  <c:v>32.555000000000007</c:v>
                </c:pt>
                <c:pt idx="6512">
                  <c:v>32.56</c:v>
                </c:pt>
                <c:pt idx="6513">
                  <c:v>32.564999999999998</c:v>
                </c:pt>
                <c:pt idx="6514">
                  <c:v>32.57</c:v>
                </c:pt>
                <c:pt idx="6515">
                  <c:v>32.575000000000003</c:v>
                </c:pt>
                <c:pt idx="6516">
                  <c:v>32.58</c:v>
                </c:pt>
                <c:pt idx="6517">
                  <c:v>32.585000000000001</c:v>
                </c:pt>
                <c:pt idx="6518">
                  <c:v>32.590000000000003</c:v>
                </c:pt>
                <c:pt idx="6519">
                  <c:v>32.594999999999999</c:v>
                </c:pt>
                <c:pt idx="6520">
                  <c:v>32.6</c:v>
                </c:pt>
                <c:pt idx="6521">
                  <c:v>32.605000000000004</c:v>
                </c:pt>
                <c:pt idx="6522">
                  <c:v>32.61</c:v>
                </c:pt>
                <c:pt idx="6523">
                  <c:v>32.615000000000002</c:v>
                </c:pt>
                <c:pt idx="6524">
                  <c:v>32.620000000000005</c:v>
                </c:pt>
                <c:pt idx="6525">
                  <c:v>32.625</c:v>
                </c:pt>
                <c:pt idx="6526">
                  <c:v>32.630000000000003</c:v>
                </c:pt>
                <c:pt idx="6527">
                  <c:v>32.635000000000005</c:v>
                </c:pt>
                <c:pt idx="6528">
                  <c:v>32.64</c:v>
                </c:pt>
                <c:pt idx="6529">
                  <c:v>32.645000000000003</c:v>
                </c:pt>
                <c:pt idx="6530">
                  <c:v>32.650000000000006</c:v>
                </c:pt>
                <c:pt idx="6531">
                  <c:v>32.655000000000001</c:v>
                </c:pt>
                <c:pt idx="6532">
                  <c:v>32.659999999999997</c:v>
                </c:pt>
                <c:pt idx="6533">
                  <c:v>32.665000000000006</c:v>
                </c:pt>
                <c:pt idx="6534">
                  <c:v>32.67</c:v>
                </c:pt>
                <c:pt idx="6535">
                  <c:v>32.674999999999997</c:v>
                </c:pt>
                <c:pt idx="6536">
                  <c:v>32.680000000000007</c:v>
                </c:pt>
                <c:pt idx="6537">
                  <c:v>32.685000000000002</c:v>
                </c:pt>
                <c:pt idx="6538">
                  <c:v>32.69</c:v>
                </c:pt>
                <c:pt idx="6539">
                  <c:v>32.695</c:v>
                </c:pt>
                <c:pt idx="6540">
                  <c:v>32.700000000000003</c:v>
                </c:pt>
                <c:pt idx="6541">
                  <c:v>32.704999999999998</c:v>
                </c:pt>
                <c:pt idx="6542">
                  <c:v>32.71</c:v>
                </c:pt>
                <c:pt idx="6543">
                  <c:v>32.715000000000003</c:v>
                </c:pt>
                <c:pt idx="6544">
                  <c:v>32.72</c:v>
                </c:pt>
                <c:pt idx="6545">
                  <c:v>32.725000000000001</c:v>
                </c:pt>
                <c:pt idx="6546">
                  <c:v>32.730000000000004</c:v>
                </c:pt>
                <c:pt idx="6547">
                  <c:v>32.734999999999999</c:v>
                </c:pt>
                <c:pt idx="6548">
                  <c:v>32.74</c:v>
                </c:pt>
                <c:pt idx="6549">
                  <c:v>32.745000000000005</c:v>
                </c:pt>
                <c:pt idx="6550">
                  <c:v>32.75</c:v>
                </c:pt>
                <c:pt idx="6551">
                  <c:v>32.755000000000003</c:v>
                </c:pt>
                <c:pt idx="6552">
                  <c:v>32.760000000000005</c:v>
                </c:pt>
                <c:pt idx="6553">
                  <c:v>32.765000000000001</c:v>
                </c:pt>
                <c:pt idx="6554">
                  <c:v>32.770000000000003</c:v>
                </c:pt>
                <c:pt idx="6555">
                  <c:v>32.775000000000006</c:v>
                </c:pt>
                <c:pt idx="6556">
                  <c:v>32.78</c:v>
                </c:pt>
                <c:pt idx="6557">
                  <c:v>32.784999999999997</c:v>
                </c:pt>
                <c:pt idx="6558">
                  <c:v>32.790000000000006</c:v>
                </c:pt>
                <c:pt idx="6559">
                  <c:v>32.795000000000002</c:v>
                </c:pt>
                <c:pt idx="6560">
                  <c:v>32.799999999999997</c:v>
                </c:pt>
                <c:pt idx="6561">
                  <c:v>32.805000000000007</c:v>
                </c:pt>
                <c:pt idx="6562">
                  <c:v>32.81</c:v>
                </c:pt>
                <c:pt idx="6563">
                  <c:v>32.814999999999998</c:v>
                </c:pt>
                <c:pt idx="6564">
                  <c:v>32.82</c:v>
                </c:pt>
                <c:pt idx="6565">
                  <c:v>32.825000000000003</c:v>
                </c:pt>
                <c:pt idx="6566">
                  <c:v>32.83</c:v>
                </c:pt>
                <c:pt idx="6567">
                  <c:v>32.835000000000001</c:v>
                </c:pt>
                <c:pt idx="6568">
                  <c:v>32.840000000000003</c:v>
                </c:pt>
                <c:pt idx="6569">
                  <c:v>32.844999999999999</c:v>
                </c:pt>
                <c:pt idx="6570">
                  <c:v>32.85</c:v>
                </c:pt>
                <c:pt idx="6571">
                  <c:v>32.855000000000004</c:v>
                </c:pt>
                <c:pt idx="6572">
                  <c:v>32.86</c:v>
                </c:pt>
                <c:pt idx="6573">
                  <c:v>32.865000000000002</c:v>
                </c:pt>
                <c:pt idx="6574">
                  <c:v>32.870000000000005</c:v>
                </c:pt>
                <c:pt idx="6575">
                  <c:v>32.875</c:v>
                </c:pt>
                <c:pt idx="6576">
                  <c:v>32.880000000000003</c:v>
                </c:pt>
                <c:pt idx="6577">
                  <c:v>32.885000000000005</c:v>
                </c:pt>
                <c:pt idx="6578">
                  <c:v>32.89</c:v>
                </c:pt>
                <c:pt idx="6579">
                  <c:v>32.895000000000003</c:v>
                </c:pt>
                <c:pt idx="6580">
                  <c:v>32.900000000000006</c:v>
                </c:pt>
                <c:pt idx="6581">
                  <c:v>32.905000000000001</c:v>
                </c:pt>
                <c:pt idx="6582">
                  <c:v>32.909999999999997</c:v>
                </c:pt>
                <c:pt idx="6583">
                  <c:v>32.915000000000006</c:v>
                </c:pt>
                <c:pt idx="6584">
                  <c:v>32.92</c:v>
                </c:pt>
                <c:pt idx="6585">
                  <c:v>32.924999999999997</c:v>
                </c:pt>
                <c:pt idx="6586">
                  <c:v>32.930000000000007</c:v>
                </c:pt>
                <c:pt idx="6587">
                  <c:v>32.935000000000002</c:v>
                </c:pt>
                <c:pt idx="6588">
                  <c:v>32.94</c:v>
                </c:pt>
                <c:pt idx="6589">
                  <c:v>32.945</c:v>
                </c:pt>
                <c:pt idx="6590">
                  <c:v>32.950000000000003</c:v>
                </c:pt>
                <c:pt idx="6591">
                  <c:v>32.954999999999998</c:v>
                </c:pt>
                <c:pt idx="6592">
                  <c:v>32.96</c:v>
                </c:pt>
                <c:pt idx="6593">
                  <c:v>32.965000000000003</c:v>
                </c:pt>
                <c:pt idx="6594">
                  <c:v>32.97</c:v>
                </c:pt>
                <c:pt idx="6595">
                  <c:v>32.975000000000001</c:v>
                </c:pt>
                <c:pt idx="6596">
                  <c:v>32.980000000000004</c:v>
                </c:pt>
                <c:pt idx="6597">
                  <c:v>32.984999999999999</c:v>
                </c:pt>
                <c:pt idx="6598">
                  <c:v>32.99</c:v>
                </c:pt>
                <c:pt idx="6599">
                  <c:v>32.995000000000005</c:v>
                </c:pt>
                <c:pt idx="6600">
                  <c:v>33</c:v>
                </c:pt>
                <c:pt idx="6601">
                  <c:v>33.005000000000003</c:v>
                </c:pt>
                <c:pt idx="6602">
                  <c:v>33.010000000000005</c:v>
                </c:pt>
                <c:pt idx="6603">
                  <c:v>33.015000000000001</c:v>
                </c:pt>
                <c:pt idx="6604">
                  <c:v>33.020000000000003</c:v>
                </c:pt>
                <c:pt idx="6605">
                  <c:v>33.025000000000006</c:v>
                </c:pt>
                <c:pt idx="6606">
                  <c:v>33.03</c:v>
                </c:pt>
                <c:pt idx="6607">
                  <c:v>33.034999999999997</c:v>
                </c:pt>
                <c:pt idx="6608">
                  <c:v>33.040000000000006</c:v>
                </c:pt>
                <c:pt idx="6609">
                  <c:v>33.045000000000002</c:v>
                </c:pt>
                <c:pt idx="6610">
                  <c:v>33.049999999999997</c:v>
                </c:pt>
                <c:pt idx="6611">
                  <c:v>33.055000000000007</c:v>
                </c:pt>
                <c:pt idx="6612">
                  <c:v>33.06</c:v>
                </c:pt>
                <c:pt idx="6613">
                  <c:v>33.064999999999998</c:v>
                </c:pt>
                <c:pt idx="6614">
                  <c:v>33.07</c:v>
                </c:pt>
                <c:pt idx="6615">
                  <c:v>33.075000000000003</c:v>
                </c:pt>
                <c:pt idx="6616">
                  <c:v>33.08</c:v>
                </c:pt>
                <c:pt idx="6617">
                  <c:v>33.085000000000001</c:v>
                </c:pt>
                <c:pt idx="6618">
                  <c:v>33.090000000000003</c:v>
                </c:pt>
                <c:pt idx="6619">
                  <c:v>33.094999999999999</c:v>
                </c:pt>
                <c:pt idx="6620">
                  <c:v>33.1</c:v>
                </c:pt>
                <c:pt idx="6621">
                  <c:v>33.105000000000004</c:v>
                </c:pt>
                <c:pt idx="6622">
                  <c:v>33.11</c:v>
                </c:pt>
                <c:pt idx="6623">
                  <c:v>33.115000000000002</c:v>
                </c:pt>
                <c:pt idx="6624">
                  <c:v>33.120000000000005</c:v>
                </c:pt>
                <c:pt idx="6625">
                  <c:v>33.125</c:v>
                </c:pt>
                <c:pt idx="6626">
                  <c:v>33.130000000000003</c:v>
                </c:pt>
                <c:pt idx="6627">
                  <c:v>33.135000000000005</c:v>
                </c:pt>
                <c:pt idx="6628">
                  <c:v>33.14</c:v>
                </c:pt>
                <c:pt idx="6629">
                  <c:v>33.145000000000003</c:v>
                </c:pt>
                <c:pt idx="6630">
                  <c:v>33.150000000000006</c:v>
                </c:pt>
                <c:pt idx="6631">
                  <c:v>33.155000000000001</c:v>
                </c:pt>
                <c:pt idx="6632">
                  <c:v>33.159999999999997</c:v>
                </c:pt>
                <c:pt idx="6633">
                  <c:v>33.165000000000006</c:v>
                </c:pt>
                <c:pt idx="6634">
                  <c:v>33.17</c:v>
                </c:pt>
                <c:pt idx="6635">
                  <c:v>33.174999999999997</c:v>
                </c:pt>
                <c:pt idx="6636">
                  <c:v>33.180000000000007</c:v>
                </c:pt>
                <c:pt idx="6637">
                  <c:v>33.185000000000002</c:v>
                </c:pt>
                <c:pt idx="6638">
                  <c:v>33.19</c:v>
                </c:pt>
                <c:pt idx="6639">
                  <c:v>33.195</c:v>
                </c:pt>
                <c:pt idx="6640">
                  <c:v>33.200000000000003</c:v>
                </c:pt>
                <c:pt idx="6641">
                  <c:v>33.204999999999998</c:v>
                </c:pt>
                <c:pt idx="6642">
                  <c:v>33.21</c:v>
                </c:pt>
                <c:pt idx="6643">
                  <c:v>33.215000000000003</c:v>
                </c:pt>
                <c:pt idx="6644">
                  <c:v>33.22</c:v>
                </c:pt>
                <c:pt idx="6645">
                  <c:v>33.225000000000001</c:v>
                </c:pt>
                <c:pt idx="6646">
                  <c:v>33.230000000000004</c:v>
                </c:pt>
                <c:pt idx="6647">
                  <c:v>33.234999999999999</c:v>
                </c:pt>
                <c:pt idx="6648">
                  <c:v>33.24</c:v>
                </c:pt>
                <c:pt idx="6649">
                  <c:v>33.245000000000005</c:v>
                </c:pt>
                <c:pt idx="6650">
                  <c:v>33.25</c:v>
                </c:pt>
                <c:pt idx="6651">
                  <c:v>33.255000000000003</c:v>
                </c:pt>
                <c:pt idx="6652">
                  <c:v>33.260000000000005</c:v>
                </c:pt>
                <c:pt idx="6653">
                  <c:v>33.265000000000001</c:v>
                </c:pt>
                <c:pt idx="6654">
                  <c:v>33.270000000000003</c:v>
                </c:pt>
                <c:pt idx="6655">
                  <c:v>33.275000000000006</c:v>
                </c:pt>
                <c:pt idx="6656">
                  <c:v>33.28</c:v>
                </c:pt>
                <c:pt idx="6657">
                  <c:v>33.284999999999997</c:v>
                </c:pt>
                <c:pt idx="6658">
                  <c:v>33.290000000000006</c:v>
                </c:pt>
                <c:pt idx="6659">
                  <c:v>33.295000000000002</c:v>
                </c:pt>
                <c:pt idx="6660">
                  <c:v>33.299999999999997</c:v>
                </c:pt>
                <c:pt idx="6661">
                  <c:v>33.305000000000007</c:v>
                </c:pt>
                <c:pt idx="6662">
                  <c:v>33.31</c:v>
                </c:pt>
                <c:pt idx="6663">
                  <c:v>33.314999999999998</c:v>
                </c:pt>
                <c:pt idx="6664">
                  <c:v>33.32</c:v>
                </c:pt>
                <c:pt idx="6665">
                  <c:v>33.325000000000003</c:v>
                </c:pt>
                <c:pt idx="6666">
                  <c:v>33.33</c:v>
                </c:pt>
                <c:pt idx="6667">
                  <c:v>33.335000000000001</c:v>
                </c:pt>
                <c:pt idx="6668">
                  <c:v>33.340000000000003</c:v>
                </c:pt>
                <c:pt idx="6669">
                  <c:v>33.344999999999999</c:v>
                </c:pt>
                <c:pt idx="6670">
                  <c:v>33.35</c:v>
                </c:pt>
                <c:pt idx="6671">
                  <c:v>33.355000000000004</c:v>
                </c:pt>
                <c:pt idx="6672">
                  <c:v>33.36</c:v>
                </c:pt>
                <c:pt idx="6673">
                  <c:v>33.365000000000002</c:v>
                </c:pt>
                <c:pt idx="6674">
                  <c:v>33.370000000000005</c:v>
                </c:pt>
                <c:pt idx="6675">
                  <c:v>33.375</c:v>
                </c:pt>
                <c:pt idx="6676">
                  <c:v>33.380000000000003</c:v>
                </c:pt>
                <c:pt idx="6677">
                  <c:v>33.385000000000005</c:v>
                </c:pt>
                <c:pt idx="6678">
                  <c:v>33.39</c:v>
                </c:pt>
                <c:pt idx="6679">
                  <c:v>33.395000000000003</c:v>
                </c:pt>
                <c:pt idx="6680">
                  <c:v>33.400000000000006</c:v>
                </c:pt>
                <c:pt idx="6681">
                  <c:v>33.405000000000001</c:v>
                </c:pt>
                <c:pt idx="6682">
                  <c:v>33.409999999999997</c:v>
                </c:pt>
                <c:pt idx="6683">
                  <c:v>33.415000000000006</c:v>
                </c:pt>
                <c:pt idx="6684">
                  <c:v>33.42</c:v>
                </c:pt>
                <c:pt idx="6685">
                  <c:v>33.424999999999997</c:v>
                </c:pt>
                <c:pt idx="6686">
                  <c:v>33.430000000000007</c:v>
                </c:pt>
                <c:pt idx="6687">
                  <c:v>33.435000000000002</c:v>
                </c:pt>
                <c:pt idx="6688">
                  <c:v>33.44</c:v>
                </c:pt>
                <c:pt idx="6689">
                  <c:v>33.445</c:v>
                </c:pt>
                <c:pt idx="6690">
                  <c:v>33.450000000000003</c:v>
                </c:pt>
                <c:pt idx="6691">
                  <c:v>33.454999999999998</c:v>
                </c:pt>
                <c:pt idx="6692">
                  <c:v>33.46</c:v>
                </c:pt>
                <c:pt idx="6693">
                  <c:v>33.465000000000003</c:v>
                </c:pt>
                <c:pt idx="6694">
                  <c:v>33.47</c:v>
                </c:pt>
                <c:pt idx="6695">
                  <c:v>33.475000000000001</c:v>
                </c:pt>
                <c:pt idx="6696">
                  <c:v>33.480000000000004</c:v>
                </c:pt>
                <c:pt idx="6697">
                  <c:v>33.484999999999999</c:v>
                </c:pt>
                <c:pt idx="6698">
                  <c:v>33.49</c:v>
                </c:pt>
                <c:pt idx="6699">
                  <c:v>33.495000000000005</c:v>
                </c:pt>
                <c:pt idx="6700">
                  <c:v>33.5</c:v>
                </c:pt>
                <c:pt idx="6701">
                  <c:v>33.505000000000003</c:v>
                </c:pt>
                <c:pt idx="6702">
                  <c:v>33.510000000000005</c:v>
                </c:pt>
                <c:pt idx="6703">
                  <c:v>33.515000000000001</c:v>
                </c:pt>
                <c:pt idx="6704">
                  <c:v>33.520000000000003</c:v>
                </c:pt>
                <c:pt idx="6705">
                  <c:v>33.525000000000006</c:v>
                </c:pt>
                <c:pt idx="6706">
                  <c:v>33.53</c:v>
                </c:pt>
                <c:pt idx="6707">
                  <c:v>33.534999999999997</c:v>
                </c:pt>
                <c:pt idx="6708">
                  <c:v>33.540000000000006</c:v>
                </c:pt>
                <c:pt idx="6709">
                  <c:v>33.545000000000002</c:v>
                </c:pt>
                <c:pt idx="6710">
                  <c:v>33.549999999999997</c:v>
                </c:pt>
                <c:pt idx="6711">
                  <c:v>33.555000000000007</c:v>
                </c:pt>
                <c:pt idx="6712">
                  <c:v>33.56</c:v>
                </c:pt>
                <c:pt idx="6713">
                  <c:v>33.564999999999998</c:v>
                </c:pt>
                <c:pt idx="6714">
                  <c:v>33.57</c:v>
                </c:pt>
                <c:pt idx="6715">
                  <c:v>33.575000000000003</c:v>
                </c:pt>
                <c:pt idx="6716">
                  <c:v>33.58</c:v>
                </c:pt>
                <c:pt idx="6717">
                  <c:v>33.585000000000001</c:v>
                </c:pt>
                <c:pt idx="6718">
                  <c:v>33.590000000000003</c:v>
                </c:pt>
                <c:pt idx="6719">
                  <c:v>33.594999999999999</c:v>
                </c:pt>
                <c:pt idx="6720">
                  <c:v>33.6</c:v>
                </c:pt>
                <c:pt idx="6721">
                  <c:v>33.605000000000004</c:v>
                </c:pt>
                <c:pt idx="6722">
                  <c:v>33.61</c:v>
                </c:pt>
                <c:pt idx="6723">
                  <c:v>33.615000000000002</c:v>
                </c:pt>
                <c:pt idx="6724">
                  <c:v>33.620000000000005</c:v>
                </c:pt>
                <c:pt idx="6725">
                  <c:v>33.625</c:v>
                </c:pt>
                <c:pt idx="6726">
                  <c:v>33.630000000000003</c:v>
                </c:pt>
                <c:pt idx="6727">
                  <c:v>33.635000000000005</c:v>
                </c:pt>
                <c:pt idx="6728">
                  <c:v>33.64</c:v>
                </c:pt>
                <c:pt idx="6729">
                  <c:v>33.645000000000003</c:v>
                </c:pt>
                <c:pt idx="6730">
                  <c:v>33.650000000000006</c:v>
                </c:pt>
                <c:pt idx="6731">
                  <c:v>33.655000000000001</c:v>
                </c:pt>
                <c:pt idx="6732">
                  <c:v>33.659999999999997</c:v>
                </c:pt>
                <c:pt idx="6733">
                  <c:v>33.665000000000006</c:v>
                </c:pt>
                <c:pt idx="6734">
                  <c:v>33.67</c:v>
                </c:pt>
                <c:pt idx="6735">
                  <c:v>33.674999999999997</c:v>
                </c:pt>
                <c:pt idx="6736">
                  <c:v>33.680000000000007</c:v>
                </c:pt>
                <c:pt idx="6737">
                  <c:v>33.685000000000002</c:v>
                </c:pt>
                <c:pt idx="6738">
                  <c:v>33.69</c:v>
                </c:pt>
                <c:pt idx="6739">
                  <c:v>33.695</c:v>
                </c:pt>
                <c:pt idx="6740">
                  <c:v>33.700000000000003</c:v>
                </c:pt>
                <c:pt idx="6741">
                  <c:v>33.704999999999998</c:v>
                </c:pt>
                <c:pt idx="6742">
                  <c:v>33.71</c:v>
                </c:pt>
                <c:pt idx="6743">
                  <c:v>33.715000000000003</c:v>
                </c:pt>
                <c:pt idx="6744">
                  <c:v>33.72</c:v>
                </c:pt>
                <c:pt idx="6745">
                  <c:v>33.725000000000001</c:v>
                </c:pt>
                <c:pt idx="6746">
                  <c:v>33.730000000000004</c:v>
                </c:pt>
                <c:pt idx="6747">
                  <c:v>33.734999999999999</c:v>
                </c:pt>
                <c:pt idx="6748">
                  <c:v>33.74</c:v>
                </c:pt>
                <c:pt idx="6749">
                  <c:v>33.745000000000005</c:v>
                </c:pt>
                <c:pt idx="6750">
                  <c:v>33.75</c:v>
                </c:pt>
                <c:pt idx="6751">
                  <c:v>33.755000000000003</c:v>
                </c:pt>
                <c:pt idx="6752">
                  <c:v>33.760000000000005</c:v>
                </c:pt>
                <c:pt idx="6753">
                  <c:v>33.765000000000001</c:v>
                </c:pt>
                <c:pt idx="6754">
                  <c:v>33.770000000000003</c:v>
                </c:pt>
                <c:pt idx="6755">
                  <c:v>33.775000000000006</c:v>
                </c:pt>
                <c:pt idx="6756">
                  <c:v>33.78</c:v>
                </c:pt>
                <c:pt idx="6757">
                  <c:v>33.784999999999997</c:v>
                </c:pt>
                <c:pt idx="6758">
                  <c:v>33.790000000000006</c:v>
                </c:pt>
                <c:pt idx="6759">
                  <c:v>33.795000000000002</c:v>
                </c:pt>
                <c:pt idx="6760">
                  <c:v>33.799999999999997</c:v>
                </c:pt>
                <c:pt idx="6761">
                  <c:v>33.805000000000007</c:v>
                </c:pt>
                <c:pt idx="6762">
                  <c:v>33.81</c:v>
                </c:pt>
                <c:pt idx="6763">
                  <c:v>33.814999999999998</c:v>
                </c:pt>
                <c:pt idx="6764">
                  <c:v>33.82</c:v>
                </c:pt>
                <c:pt idx="6765">
                  <c:v>33.825000000000003</c:v>
                </c:pt>
                <c:pt idx="6766">
                  <c:v>33.83</c:v>
                </c:pt>
                <c:pt idx="6767">
                  <c:v>33.835000000000001</c:v>
                </c:pt>
                <c:pt idx="6768">
                  <c:v>33.840000000000003</c:v>
                </c:pt>
                <c:pt idx="6769">
                  <c:v>33.844999999999999</c:v>
                </c:pt>
                <c:pt idx="6770">
                  <c:v>33.85</c:v>
                </c:pt>
                <c:pt idx="6771">
                  <c:v>33.855000000000004</c:v>
                </c:pt>
                <c:pt idx="6772">
                  <c:v>33.86</c:v>
                </c:pt>
                <c:pt idx="6773">
                  <c:v>33.865000000000002</c:v>
                </c:pt>
                <c:pt idx="6774">
                  <c:v>33.870000000000005</c:v>
                </c:pt>
                <c:pt idx="6775">
                  <c:v>33.875</c:v>
                </c:pt>
                <c:pt idx="6776">
                  <c:v>33.880000000000003</c:v>
                </c:pt>
                <c:pt idx="6777">
                  <c:v>33.885000000000005</c:v>
                </c:pt>
                <c:pt idx="6778">
                  <c:v>33.89</c:v>
                </c:pt>
                <c:pt idx="6779">
                  <c:v>33.895000000000003</c:v>
                </c:pt>
                <c:pt idx="6780">
                  <c:v>33.900000000000006</c:v>
                </c:pt>
                <c:pt idx="6781">
                  <c:v>33.905000000000001</c:v>
                </c:pt>
                <c:pt idx="6782">
                  <c:v>33.909999999999997</c:v>
                </c:pt>
                <c:pt idx="6783">
                  <c:v>33.915000000000006</c:v>
                </c:pt>
                <c:pt idx="6784">
                  <c:v>33.92</c:v>
                </c:pt>
                <c:pt idx="6785">
                  <c:v>33.924999999999997</c:v>
                </c:pt>
                <c:pt idx="6786">
                  <c:v>33.930000000000007</c:v>
                </c:pt>
                <c:pt idx="6787">
                  <c:v>33.935000000000002</c:v>
                </c:pt>
                <c:pt idx="6788">
                  <c:v>33.94</c:v>
                </c:pt>
                <c:pt idx="6789">
                  <c:v>33.945</c:v>
                </c:pt>
                <c:pt idx="6790">
                  <c:v>33.950000000000003</c:v>
                </c:pt>
                <c:pt idx="6791">
                  <c:v>33.954999999999998</c:v>
                </c:pt>
                <c:pt idx="6792">
                  <c:v>33.96</c:v>
                </c:pt>
                <c:pt idx="6793">
                  <c:v>33.965000000000003</c:v>
                </c:pt>
                <c:pt idx="6794">
                  <c:v>33.97</c:v>
                </c:pt>
                <c:pt idx="6795">
                  <c:v>33.975000000000001</c:v>
                </c:pt>
                <c:pt idx="6796">
                  <c:v>33.980000000000004</c:v>
                </c:pt>
                <c:pt idx="6797">
                  <c:v>33.984999999999999</c:v>
                </c:pt>
                <c:pt idx="6798">
                  <c:v>33.99</c:v>
                </c:pt>
                <c:pt idx="6799">
                  <c:v>33.995000000000005</c:v>
                </c:pt>
                <c:pt idx="6800">
                  <c:v>34</c:v>
                </c:pt>
                <c:pt idx="6801">
                  <c:v>34.005000000000003</c:v>
                </c:pt>
                <c:pt idx="6802">
                  <c:v>34.010000000000005</c:v>
                </c:pt>
                <c:pt idx="6803">
                  <c:v>34.015000000000001</c:v>
                </c:pt>
                <c:pt idx="6804">
                  <c:v>34.020000000000003</c:v>
                </c:pt>
                <c:pt idx="6805">
                  <c:v>34.025000000000006</c:v>
                </c:pt>
                <c:pt idx="6806">
                  <c:v>34.03</c:v>
                </c:pt>
                <c:pt idx="6807">
                  <c:v>34.034999999999997</c:v>
                </c:pt>
                <c:pt idx="6808">
                  <c:v>34.040000000000006</c:v>
                </c:pt>
                <c:pt idx="6809">
                  <c:v>34.045000000000002</c:v>
                </c:pt>
                <c:pt idx="6810">
                  <c:v>34.049999999999997</c:v>
                </c:pt>
                <c:pt idx="6811">
                  <c:v>34.055000000000007</c:v>
                </c:pt>
                <c:pt idx="6812">
                  <c:v>34.06</c:v>
                </c:pt>
                <c:pt idx="6813">
                  <c:v>34.064999999999998</c:v>
                </c:pt>
                <c:pt idx="6814">
                  <c:v>34.07</c:v>
                </c:pt>
                <c:pt idx="6815">
                  <c:v>34.075000000000003</c:v>
                </c:pt>
                <c:pt idx="6816">
                  <c:v>34.08</c:v>
                </c:pt>
                <c:pt idx="6817">
                  <c:v>34.085000000000001</c:v>
                </c:pt>
                <c:pt idx="6818">
                  <c:v>34.090000000000003</c:v>
                </c:pt>
                <c:pt idx="6819">
                  <c:v>34.094999999999999</c:v>
                </c:pt>
                <c:pt idx="6820">
                  <c:v>34.1</c:v>
                </c:pt>
                <c:pt idx="6821">
                  <c:v>34.105000000000004</c:v>
                </c:pt>
                <c:pt idx="6822">
                  <c:v>34.11</c:v>
                </c:pt>
                <c:pt idx="6823">
                  <c:v>34.115000000000002</c:v>
                </c:pt>
                <c:pt idx="6824">
                  <c:v>34.120000000000005</c:v>
                </c:pt>
                <c:pt idx="6825">
                  <c:v>34.125</c:v>
                </c:pt>
                <c:pt idx="6826">
                  <c:v>34.130000000000003</c:v>
                </c:pt>
                <c:pt idx="6827">
                  <c:v>34.135000000000005</c:v>
                </c:pt>
                <c:pt idx="6828">
                  <c:v>34.14</c:v>
                </c:pt>
                <c:pt idx="6829">
                  <c:v>34.145000000000003</c:v>
                </c:pt>
                <c:pt idx="6830">
                  <c:v>34.150000000000006</c:v>
                </c:pt>
                <c:pt idx="6831">
                  <c:v>34.155000000000001</c:v>
                </c:pt>
                <c:pt idx="6832">
                  <c:v>34.159999999999997</c:v>
                </c:pt>
                <c:pt idx="6833">
                  <c:v>34.165000000000006</c:v>
                </c:pt>
                <c:pt idx="6834">
                  <c:v>34.17</c:v>
                </c:pt>
                <c:pt idx="6835">
                  <c:v>34.174999999999997</c:v>
                </c:pt>
                <c:pt idx="6836">
                  <c:v>34.180000000000007</c:v>
                </c:pt>
                <c:pt idx="6837">
                  <c:v>34.185000000000002</c:v>
                </c:pt>
                <c:pt idx="6838">
                  <c:v>34.19</c:v>
                </c:pt>
                <c:pt idx="6839">
                  <c:v>34.195</c:v>
                </c:pt>
                <c:pt idx="6840">
                  <c:v>34.200000000000003</c:v>
                </c:pt>
                <c:pt idx="6841">
                  <c:v>34.204999999999998</c:v>
                </c:pt>
                <c:pt idx="6842">
                  <c:v>34.21</c:v>
                </c:pt>
                <c:pt idx="6843">
                  <c:v>34.215000000000003</c:v>
                </c:pt>
                <c:pt idx="6844">
                  <c:v>34.22</c:v>
                </c:pt>
                <c:pt idx="6845">
                  <c:v>34.225000000000001</c:v>
                </c:pt>
                <c:pt idx="6846">
                  <c:v>34.230000000000004</c:v>
                </c:pt>
                <c:pt idx="6847">
                  <c:v>34.234999999999999</c:v>
                </c:pt>
                <c:pt idx="6848">
                  <c:v>34.24</c:v>
                </c:pt>
                <c:pt idx="6849">
                  <c:v>34.245000000000005</c:v>
                </c:pt>
                <c:pt idx="6850">
                  <c:v>34.25</c:v>
                </c:pt>
                <c:pt idx="6851">
                  <c:v>34.255000000000003</c:v>
                </c:pt>
                <c:pt idx="6852">
                  <c:v>34.260000000000005</c:v>
                </c:pt>
                <c:pt idx="6853">
                  <c:v>34.265000000000001</c:v>
                </c:pt>
                <c:pt idx="6854">
                  <c:v>34.270000000000003</c:v>
                </c:pt>
                <c:pt idx="6855">
                  <c:v>34.275000000000006</c:v>
                </c:pt>
                <c:pt idx="6856">
                  <c:v>34.28</c:v>
                </c:pt>
                <c:pt idx="6857">
                  <c:v>34.284999999999997</c:v>
                </c:pt>
                <c:pt idx="6858">
                  <c:v>34.290000000000006</c:v>
                </c:pt>
                <c:pt idx="6859">
                  <c:v>34.295000000000002</c:v>
                </c:pt>
                <c:pt idx="6860">
                  <c:v>34.299999999999997</c:v>
                </c:pt>
                <c:pt idx="6861">
                  <c:v>34.305000000000007</c:v>
                </c:pt>
                <c:pt idx="6862">
                  <c:v>34.31</c:v>
                </c:pt>
                <c:pt idx="6863">
                  <c:v>34.314999999999998</c:v>
                </c:pt>
                <c:pt idx="6864">
                  <c:v>34.32</c:v>
                </c:pt>
                <c:pt idx="6865">
                  <c:v>34.325000000000003</c:v>
                </c:pt>
                <c:pt idx="6866">
                  <c:v>34.33</c:v>
                </c:pt>
                <c:pt idx="6867">
                  <c:v>34.335000000000001</c:v>
                </c:pt>
                <c:pt idx="6868">
                  <c:v>34.340000000000003</c:v>
                </c:pt>
                <c:pt idx="6869">
                  <c:v>34.344999999999999</c:v>
                </c:pt>
                <c:pt idx="6870">
                  <c:v>34.35</c:v>
                </c:pt>
                <c:pt idx="6871">
                  <c:v>34.355000000000004</c:v>
                </c:pt>
                <c:pt idx="6872">
                  <c:v>34.36</c:v>
                </c:pt>
                <c:pt idx="6873">
                  <c:v>34.365000000000002</c:v>
                </c:pt>
                <c:pt idx="6874">
                  <c:v>34.370000000000005</c:v>
                </c:pt>
                <c:pt idx="6875">
                  <c:v>34.375</c:v>
                </c:pt>
                <c:pt idx="6876">
                  <c:v>34.380000000000003</c:v>
                </c:pt>
                <c:pt idx="6877">
                  <c:v>34.385000000000005</c:v>
                </c:pt>
                <c:pt idx="6878">
                  <c:v>34.39</c:v>
                </c:pt>
                <c:pt idx="6879">
                  <c:v>34.395000000000003</c:v>
                </c:pt>
                <c:pt idx="6880">
                  <c:v>34.400000000000006</c:v>
                </c:pt>
                <c:pt idx="6881">
                  <c:v>34.405000000000001</c:v>
                </c:pt>
                <c:pt idx="6882">
                  <c:v>34.409999999999997</c:v>
                </c:pt>
                <c:pt idx="6883">
                  <c:v>34.415000000000006</c:v>
                </c:pt>
                <c:pt idx="6884">
                  <c:v>34.42</c:v>
                </c:pt>
                <c:pt idx="6885">
                  <c:v>34.424999999999997</c:v>
                </c:pt>
                <c:pt idx="6886">
                  <c:v>34.430000000000007</c:v>
                </c:pt>
                <c:pt idx="6887">
                  <c:v>34.435000000000002</c:v>
                </c:pt>
                <c:pt idx="6888">
                  <c:v>34.44</c:v>
                </c:pt>
                <c:pt idx="6889">
                  <c:v>34.445</c:v>
                </c:pt>
                <c:pt idx="6890">
                  <c:v>34.450000000000003</c:v>
                </c:pt>
                <c:pt idx="6891">
                  <c:v>34.454999999999998</c:v>
                </c:pt>
                <c:pt idx="6892">
                  <c:v>34.46</c:v>
                </c:pt>
                <c:pt idx="6893">
                  <c:v>34.465000000000003</c:v>
                </c:pt>
                <c:pt idx="6894">
                  <c:v>34.47</c:v>
                </c:pt>
                <c:pt idx="6895">
                  <c:v>34.475000000000001</c:v>
                </c:pt>
                <c:pt idx="6896">
                  <c:v>34.480000000000004</c:v>
                </c:pt>
                <c:pt idx="6897">
                  <c:v>34.484999999999999</c:v>
                </c:pt>
                <c:pt idx="6898">
                  <c:v>34.49</c:v>
                </c:pt>
                <c:pt idx="6899">
                  <c:v>34.495000000000005</c:v>
                </c:pt>
                <c:pt idx="6900">
                  <c:v>34.5</c:v>
                </c:pt>
                <c:pt idx="6901">
                  <c:v>34.505000000000003</c:v>
                </c:pt>
                <c:pt idx="6902">
                  <c:v>34.510000000000005</c:v>
                </c:pt>
                <c:pt idx="6903">
                  <c:v>34.515000000000001</c:v>
                </c:pt>
                <c:pt idx="6904">
                  <c:v>34.520000000000003</c:v>
                </c:pt>
                <c:pt idx="6905">
                  <c:v>34.525000000000006</c:v>
                </c:pt>
                <c:pt idx="6906">
                  <c:v>34.53</c:v>
                </c:pt>
                <c:pt idx="6907">
                  <c:v>34.534999999999997</c:v>
                </c:pt>
                <c:pt idx="6908">
                  <c:v>34.540000000000006</c:v>
                </c:pt>
                <c:pt idx="6909">
                  <c:v>34.545000000000002</c:v>
                </c:pt>
                <c:pt idx="6910">
                  <c:v>34.549999999999997</c:v>
                </c:pt>
                <c:pt idx="6911">
                  <c:v>34.555000000000007</c:v>
                </c:pt>
                <c:pt idx="6912">
                  <c:v>34.56</c:v>
                </c:pt>
                <c:pt idx="6913">
                  <c:v>34.564999999999998</c:v>
                </c:pt>
                <c:pt idx="6914">
                  <c:v>34.57</c:v>
                </c:pt>
                <c:pt idx="6915">
                  <c:v>34.575000000000003</c:v>
                </c:pt>
                <c:pt idx="6916">
                  <c:v>34.58</c:v>
                </c:pt>
                <c:pt idx="6917">
                  <c:v>34.585000000000001</c:v>
                </c:pt>
                <c:pt idx="6918">
                  <c:v>34.590000000000003</c:v>
                </c:pt>
                <c:pt idx="6919">
                  <c:v>34.594999999999999</c:v>
                </c:pt>
                <c:pt idx="6920">
                  <c:v>34.6</c:v>
                </c:pt>
                <c:pt idx="6921">
                  <c:v>34.605000000000004</c:v>
                </c:pt>
                <c:pt idx="6922">
                  <c:v>34.61</c:v>
                </c:pt>
                <c:pt idx="6923">
                  <c:v>34.615000000000002</c:v>
                </c:pt>
                <c:pt idx="6924">
                  <c:v>34.620000000000005</c:v>
                </c:pt>
                <c:pt idx="6925">
                  <c:v>34.625</c:v>
                </c:pt>
                <c:pt idx="6926">
                  <c:v>34.630000000000003</c:v>
                </c:pt>
                <c:pt idx="6927">
                  <c:v>34.635000000000005</c:v>
                </c:pt>
                <c:pt idx="6928">
                  <c:v>34.64</c:v>
                </c:pt>
                <c:pt idx="6929">
                  <c:v>34.645000000000003</c:v>
                </c:pt>
                <c:pt idx="6930">
                  <c:v>34.650000000000006</c:v>
                </c:pt>
                <c:pt idx="6931">
                  <c:v>34.655000000000001</c:v>
                </c:pt>
                <c:pt idx="6932">
                  <c:v>34.659999999999997</c:v>
                </c:pt>
                <c:pt idx="6933">
                  <c:v>34.665000000000006</c:v>
                </c:pt>
                <c:pt idx="6934">
                  <c:v>34.67</c:v>
                </c:pt>
                <c:pt idx="6935">
                  <c:v>34.674999999999997</c:v>
                </c:pt>
                <c:pt idx="6936">
                  <c:v>34.680000000000007</c:v>
                </c:pt>
                <c:pt idx="6937">
                  <c:v>34.685000000000002</c:v>
                </c:pt>
                <c:pt idx="6938">
                  <c:v>34.69</c:v>
                </c:pt>
                <c:pt idx="6939">
                  <c:v>34.695</c:v>
                </c:pt>
                <c:pt idx="6940">
                  <c:v>34.700000000000003</c:v>
                </c:pt>
                <c:pt idx="6941">
                  <c:v>34.704999999999998</c:v>
                </c:pt>
                <c:pt idx="6942">
                  <c:v>34.71</c:v>
                </c:pt>
                <c:pt idx="6943">
                  <c:v>34.715000000000003</c:v>
                </c:pt>
                <c:pt idx="6944">
                  <c:v>34.72</c:v>
                </c:pt>
                <c:pt idx="6945">
                  <c:v>34.725000000000001</c:v>
                </c:pt>
                <c:pt idx="6946">
                  <c:v>34.730000000000004</c:v>
                </c:pt>
                <c:pt idx="6947">
                  <c:v>34.734999999999999</c:v>
                </c:pt>
                <c:pt idx="6948">
                  <c:v>34.74</c:v>
                </c:pt>
                <c:pt idx="6949">
                  <c:v>34.745000000000005</c:v>
                </c:pt>
                <c:pt idx="6950">
                  <c:v>34.75</c:v>
                </c:pt>
                <c:pt idx="6951">
                  <c:v>34.755000000000003</c:v>
                </c:pt>
                <c:pt idx="6952">
                  <c:v>34.760000000000005</c:v>
                </c:pt>
                <c:pt idx="6953">
                  <c:v>34.765000000000001</c:v>
                </c:pt>
                <c:pt idx="6954">
                  <c:v>34.770000000000003</c:v>
                </c:pt>
                <c:pt idx="6955">
                  <c:v>34.775000000000006</c:v>
                </c:pt>
                <c:pt idx="6956">
                  <c:v>34.78</c:v>
                </c:pt>
                <c:pt idx="6957">
                  <c:v>34.784999999999997</c:v>
                </c:pt>
                <c:pt idx="6958">
                  <c:v>34.790000000000006</c:v>
                </c:pt>
                <c:pt idx="6959">
                  <c:v>34.795000000000002</c:v>
                </c:pt>
                <c:pt idx="6960">
                  <c:v>34.799999999999997</c:v>
                </c:pt>
                <c:pt idx="6961">
                  <c:v>34.805000000000007</c:v>
                </c:pt>
                <c:pt idx="6962">
                  <c:v>34.81</c:v>
                </c:pt>
                <c:pt idx="6963">
                  <c:v>34.814999999999998</c:v>
                </c:pt>
                <c:pt idx="6964">
                  <c:v>34.82</c:v>
                </c:pt>
                <c:pt idx="6965">
                  <c:v>34.825000000000003</c:v>
                </c:pt>
                <c:pt idx="6966">
                  <c:v>34.83</c:v>
                </c:pt>
                <c:pt idx="6967">
                  <c:v>34.835000000000001</c:v>
                </c:pt>
                <c:pt idx="6968">
                  <c:v>34.840000000000003</c:v>
                </c:pt>
                <c:pt idx="6969">
                  <c:v>34.844999999999999</c:v>
                </c:pt>
                <c:pt idx="6970">
                  <c:v>34.85</c:v>
                </c:pt>
                <c:pt idx="6971">
                  <c:v>34.855000000000004</c:v>
                </c:pt>
                <c:pt idx="6972">
                  <c:v>34.86</c:v>
                </c:pt>
                <c:pt idx="6973">
                  <c:v>34.865000000000002</c:v>
                </c:pt>
                <c:pt idx="6974">
                  <c:v>34.870000000000005</c:v>
                </c:pt>
                <c:pt idx="6975">
                  <c:v>34.875</c:v>
                </c:pt>
                <c:pt idx="6976">
                  <c:v>34.880000000000003</c:v>
                </c:pt>
                <c:pt idx="6977">
                  <c:v>34.885000000000005</c:v>
                </c:pt>
                <c:pt idx="6978">
                  <c:v>34.89</c:v>
                </c:pt>
                <c:pt idx="6979">
                  <c:v>34.895000000000003</c:v>
                </c:pt>
                <c:pt idx="6980">
                  <c:v>34.900000000000006</c:v>
                </c:pt>
                <c:pt idx="6981">
                  <c:v>34.905000000000001</c:v>
                </c:pt>
                <c:pt idx="6982">
                  <c:v>34.909999999999997</c:v>
                </c:pt>
                <c:pt idx="6983">
                  <c:v>34.915000000000006</c:v>
                </c:pt>
                <c:pt idx="6984">
                  <c:v>34.92</c:v>
                </c:pt>
                <c:pt idx="6985">
                  <c:v>34.924999999999997</c:v>
                </c:pt>
                <c:pt idx="6986">
                  <c:v>34.930000000000007</c:v>
                </c:pt>
                <c:pt idx="6987">
                  <c:v>34.935000000000002</c:v>
                </c:pt>
                <c:pt idx="6988">
                  <c:v>34.94</c:v>
                </c:pt>
                <c:pt idx="6989">
                  <c:v>34.945</c:v>
                </c:pt>
                <c:pt idx="6990">
                  <c:v>34.950000000000003</c:v>
                </c:pt>
                <c:pt idx="6991">
                  <c:v>34.954999999999998</c:v>
                </c:pt>
                <c:pt idx="6992">
                  <c:v>34.96</c:v>
                </c:pt>
                <c:pt idx="6993">
                  <c:v>34.965000000000003</c:v>
                </c:pt>
                <c:pt idx="6994">
                  <c:v>34.97</c:v>
                </c:pt>
                <c:pt idx="6995">
                  <c:v>34.975000000000001</c:v>
                </c:pt>
                <c:pt idx="6996">
                  <c:v>34.980000000000004</c:v>
                </c:pt>
                <c:pt idx="6997">
                  <c:v>34.984999999999999</c:v>
                </c:pt>
                <c:pt idx="6998">
                  <c:v>34.99</c:v>
                </c:pt>
                <c:pt idx="6999">
                  <c:v>34.995000000000005</c:v>
                </c:pt>
                <c:pt idx="7000">
                  <c:v>35</c:v>
                </c:pt>
                <c:pt idx="7001">
                  <c:v>35.005000000000003</c:v>
                </c:pt>
                <c:pt idx="7002">
                  <c:v>35.010000000000005</c:v>
                </c:pt>
                <c:pt idx="7003">
                  <c:v>35.015000000000001</c:v>
                </c:pt>
                <c:pt idx="7004">
                  <c:v>35.020000000000003</c:v>
                </c:pt>
                <c:pt idx="7005">
                  <c:v>35.025000000000006</c:v>
                </c:pt>
                <c:pt idx="7006">
                  <c:v>35.03</c:v>
                </c:pt>
                <c:pt idx="7007">
                  <c:v>35.034999999999997</c:v>
                </c:pt>
                <c:pt idx="7008">
                  <c:v>35.040000000000006</c:v>
                </c:pt>
                <c:pt idx="7009">
                  <c:v>35.045000000000002</c:v>
                </c:pt>
                <c:pt idx="7010">
                  <c:v>35.049999999999997</c:v>
                </c:pt>
                <c:pt idx="7011">
                  <c:v>35.055000000000007</c:v>
                </c:pt>
                <c:pt idx="7012">
                  <c:v>35.06</c:v>
                </c:pt>
                <c:pt idx="7013">
                  <c:v>35.064999999999998</c:v>
                </c:pt>
                <c:pt idx="7014">
                  <c:v>35.07</c:v>
                </c:pt>
                <c:pt idx="7015">
                  <c:v>35.075000000000003</c:v>
                </c:pt>
                <c:pt idx="7016">
                  <c:v>35.08</c:v>
                </c:pt>
                <c:pt idx="7017">
                  <c:v>35.085000000000001</c:v>
                </c:pt>
                <c:pt idx="7018">
                  <c:v>35.090000000000003</c:v>
                </c:pt>
                <c:pt idx="7019">
                  <c:v>35.094999999999999</c:v>
                </c:pt>
                <c:pt idx="7020">
                  <c:v>35.1</c:v>
                </c:pt>
                <c:pt idx="7021">
                  <c:v>35.105000000000004</c:v>
                </c:pt>
                <c:pt idx="7022">
                  <c:v>35.11</c:v>
                </c:pt>
                <c:pt idx="7023">
                  <c:v>35.115000000000002</c:v>
                </c:pt>
                <c:pt idx="7024">
                  <c:v>35.120000000000005</c:v>
                </c:pt>
                <c:pt idx="7025">
                  <c:v>35.125</c:v>
                </c:pt>
                <c:pt idx="7026">
                  <c:v>35.130000000000003</c:v>
                </c:pt>
                <c:pt idx="7027">
                  <c:v>35.135000000000005</c:v>
                </c:pt>
                <c:pt idx="7028">
                  <c:v>35.14</c:v>
                </c:pt>
                <c:pt idx="7029">
                  <c:v>35.145000000000003</c:v>
                </c:pt>
                <c:pt idx="7030">
                  <c:v>35.150000000000006</c:v>
                </c:pt>
                <c:pt idx="7031">
                  <c:v>35.155000000000001</c:v>
                </c:pt>
                <c:pt idx="7032">
                  <c:v>35.159999999999997</c:v>
                </c:pt>
                <c:pt idx="7033">
                  <c:v>35.165000000000006</c:v>
                </c:pt>
                <c:pt idx="7034">
                  <c:v>35.17</c:v>
                </c:pt>
                <c:pt idx="7035">
                  <c:v>35.174999999999997</c:v>
                </c:pt>
                <c:pt idx="7036">
                  <c:v>35.180000000000007</c:v>
                </c:pt>
                <c:pt idx="7037">
                  <c:v>35.185000000000002</c:v>
                </c:pt>
                <c:pt idx="7038">
                  <c:v>35.19</c:v>
                </c:pt>
                <c:pt idx="7039">
                  <c:v>35.195</c:v>
                </c:pt>
                <c:pt idx="7040">
                  <c:v>35.200000000000003</c:v>
                </c:pt>
                <c:pt idx="7041">
                  <c:v>35.204999999999998</c:v>
                </c:pt>
                <c:pt idx="7042">
                  <c:v>35.21</c:v>
                </c:pt>
                <c:pt idx="7043">
                  <c:v>35.215000000000003</c:v>
                </c:pt>
                <c:pt idx="7044">
                  <c:v>35.22</c:v>
                </c:pt>
                <c:pt idx="7045">
                  <c:v>35.225000000000001</c:v>
                </c:pt>
                <c:pt idx="7046">
                  <c:v>35.230000000000004</c:v>
                </c:pt>
                <c:pt idx="7047">
                  <c:v>35.234999999999999</c:v>
                </c:pt>
                <c:pt idx="7048">
                  <c:v>35.24</c:v>
                </c:pt>
                <c:pt idx="7049">
                  <c:v>35.245000000000005</c:v>
                </c:pt>
                <c:pt idx="7050">
                  <c:v>35.25</c:v>
                </c:pt>
                <c:pt idx="7051">
                  <c:v>35.255000000000003</c:v>
                </c:pt>
                <c:pt idx="7052">
                  <c:v>35.260000000000005</c:v>
                </c:pt>
                <c:pt idx="7053">
                  <c:v>35.265000000000001</c:v>
                </c:pt>
                <c:pt idx="7054">
                  <c:v>35.270000000000003</c:v>
                </c:pt>
                <c:pt idx="7055">
                  <c:v>35.275000000000006</c:v>
                </c:pt>
                <c:pt idx="7056">
                  <c:v>35.28</c:v>
                </c:pt>
                <c:pt idx="7057">
                  <c:v>35.284999999999997</c:v>
                </c:pt>
                <c:pt idx="7058">
                  <c:v>35.290000000000006</c:v>
                </c:pt>
                <c:pt idx="7059">
                  <c:v>35.295000000000002</c:v>
                </c:pt>
                <c:pt idx="7060">
                  <c:v>35.299999999999997</c:v>
                </c:pt>
                <c:pt idx="7061">
                  <c:v>35.305000000000007</c:v>
                </c:pt>
                <c:pt idx="7062">
                  <c:v>35.31</c:v>
                </c:pt>
                <c:pt idx="7063">
                  <c:v>35.314999999999998</c:v>
                </c:pt>
                <c:pt idx="7064">
                  <c:v>35.32</c:v>
                </c:pt>
                <c:pt idx="7065">
                  <c:v>35.325000000000003</c:v>
                </c:pt>
                <c:pt idx="7066">
                  <c:v>35.33</c:v>
                </c:pt>
                <c:pt idx="7067">
                  <c:v>35.335000000000001</c:v>
                </c:pt>
                <c:pt idx="7068">
                  <c:v>35.340000000000003</c:v>
                </c:pt>
                <c:pt idx="7069">
                  <c:v>35.344999999999999</c:v>
                </c:pt>
                <c:pt idx="7070">
                  <c:v>35.35</c:v>
                </c:pt>
                <c:pt idx="7071">
                  <c:v>35.355000000000004</c:v>
                </c:pt>
                <c:pt idx="7072">
                  <c:v>35.36</c:v>
                </c:pt>
                <c:pt idx="7073">
                  <c:v>35.365000000000002</c:v>
                </c:pt>
                <c:pt idx="7074">
                  <c:v>35.370000000000005</c:v>
                </c:pt>
                <c:pt idx="7075">
                  <c:v>35.375</c:v>
                </c:pt>
                <c:pt idx="7076">
                  <c:v>35.380000000000003</c:v>
                </c:pt>
                <c:pt idx="7077">
                  <c:v>35.385000000000005</c:v>
                </c:pt>
                <c:pt idx="7078">
                  <c:v>35.39</c:v>
                </c:pt>
                <c:pt idx="7079">
                  <c:v>35.395000000000003</c:v>
                </c:pt>
                <c:pt idx="7080">
                  <c:v>35.400000000000006</c:v>
                </c:pt>
                <c:pt idx="7081">
                  <c:v>35.405000000000001</c:v>
                </c:pt>
                <c:pt idx="7082">
                  <c:v>35.409999999999997</c:v>
                </c:pt>
                <c:pt idx="7083">
                  <c:v>35.415000000000006</c:v>
                </c:pt>
                <c:pt idx="7084">
                  <c:v>35.42</c:v>
                </c:pt>
                <c:pt idx="7085">
                  <c:v>35.424999999999997</c:v>
                </c:pt>
                <c:pt idx="7086">
                  <c:v>35.430000000000007</c:v>
                </c:pt>
                <c:pt idx="7087">
                  <c:v>35.435000000000002</c:v>
                </c:pt>
                <c:pt idx="7088">
                  <c:v>35.44</c:v>
                </c:pt>
                <c:pt idx="7089">
                  <c:v>35.445</c:v>
                </c:pt>
                <c:pt idx="7090">
                  <c:v>35.450000000000003</c:v>
                </c:pt>
                <c:pt idx="7091">
                  <c:v>35.454999999999998</c:v>
                </c:pt>
                <c:pt idx="7092">
                  <c:v>35.46</c:v>
                </c:pt>
                <c:pt idx="7093">
                  <c:v>35.465000000000003</c:v>
                </c:pt>
                <c:pt idx="7094">
                  <c:v>35.47</c:v>
                </c:pt>
                <c:pt idx="7095">
                  <c:v>35.475000000000001</c:v>
                </c:pt>
                <c:pt idx="7096">
                  <c:v>35.480000000000004</c:v>
                </c:pt>
                <c:pt idx="7097">
                  <c:v>35.484999999999999</c:v>
                </c:pt>
                <c:pt idx="7098">
                  <c:v>35.49</c:v>
                </c:pt>
                <c:pt idx="7099">
                  <c:v>35.495000000000005</c:v>
                </c:pt>
                <c:pt idx="7100">
                  <c:v>35.5</c:v>
                </c:pt>
                <c:pt idx="7101">
                  <c:v>35.505000000000003</c:v>
                </c:pt>
                <c:pt idx="7102">
                  <c:v>35.510000000000005</c:v>
                </c:pt>
                <c:pt idx="7103">
                  <c:v>35.515000000000001</c:v>
                </c:pt>
                <c:pt idx="7104">
                  <c:v>35.520000000000003</c:v>
                </c:pt>
                <c:pt idx="7105">
                  <c:v>35.525000000000006</c:v>
                </c:pt>
                <c:pt idx="7106">
                  <c:v>35.53</c:v>
                </c:pt>
                <c:pt idx="7107">
                  <c:v>35.534999999999997</c:v>
                </c:pt>
                <c:pt idx="7108">
                  <c:v>35.540000000000006</c:v>
                </c:pt>
                <c:pt idx="7109">
                  <c:v>35.545000000000002</c:v>
                </c:pt>
                <c:pt idx="7110">
                  <c:v>35.549999999999997</c:v>
                </c:pt>
                <c:pt idx="7111">
                  <c:v>35.555000000000007</c:v>
                </c:pt>
                <c:pt idx="7112">
                  <c:v>35.56</c:v>
                </c:pt>
                <c:pt idx="7113">
                  <c:v>35.564999999999998</c:v>
                </c:pt>
                <c:pt idx="7114">
                  <c:v>35.57</c:v>
                </c:pt>
                <c:pt idx="7115">
                  <c:v>35.575000000000003</c:v>
                </c:pt>
                <c:pt idx="7116">
                  <c:v>35.58</c:v>
                </c:pt>
                <c:pt idx="7117">
                  <c:v>35.585000000000001</c:v>
                </c:pt>
                <c:pt idx="7118">
                  <c:v>35.590000000000003</c:v>
                </c:pt>
                <c:pt idx="7119">
                  <c:v>35.594999999999999</c:v>
                </c:pt>
                <c:pt idx="7120">
                  <c:v>35.6</c:v>
                </c:pt>
                <c:pt idx="7121">
                  <c:v>35.605000000000004</c:v>
                </c:pt>
                <c:pt idx="7122">
                  <c:v>35.61</c:v>
                </c:pt>
                <c:pt idx="7123">
                  <c:v>35.615000000000002</c:v>
                </c:pt>
                <c:pt idx="7124">
                  <c:v>35.620000000000005</c:v>
                </c:pt>
                <c:pt idx="7125">
                  <c:v>35.625</c:v>
                </c:pt>
                <c:pt idx="7126">
                  <c:v>35.630000000000003</c:v>
                </c:pt>
                <c:pt idx="7127">
                  <c:v>35.635000000000005</c:v>
                </c:pt>
                <c:pt idx="7128">
                  <c:v>35.64</c:v>
                </c:pt>
                <c:pt idx="7129">
                  <c:v>35.645000000000003</c:v>
                </c:pt>
                <c:pt idx="7130">
                  <c:v>35.650000000000006</c:v>
                </c:pt>
                <c:pt idx="7131">
                  <c:v>35.655000000000001</c:v>
                </c:pt>
                <c:pt idx="7132">
                  <c:v>35.659999999999997</c:v>
                </c:pt>
                <c:pt idx="7133">
                  <c:v>35.665000000000006</c:v>
                </c:pt>
                <c:pt idx="7134">
                  <c:v>35.67</c:v>
                </c:pt>
                <c:pt idx="7135">
                  <c:v>35.674999999999997</c:v>
                </c:pt>
                <c:pt idx="7136">
                  <c:v>35.680000000000007</c:v>
                </c:pt>
                <c:pt idx="7137">
                  <c:v>35.685000000000002</c:v>
                </c:pt>
                <c:pt idx="7138">
                  <c:v>35.69</c:v>
                </c:pt>
                <c:pt idx="7139">
                  <c:v>35.695</c:v>
                </c:pt>
                <c:pt idx="7140">
                  <c:v>35.700000000000003</c:v>
                </c:pt>
                <c:pt idx="7141">
                  <c:v>35.704999999999998</c:v>
                </c:pt>
                <c:pt idx="7142">
                  <c:v>35.71</c:v>
                </c:pt>
                <c:pt idx="7143">
                  <c:v>35.715000000000003</c:v>
                </c:pt>
                <c:pt idx="7144">
                  <c:v>35.72</c:v>
                </c:pt>
                <c:pt idx="7145">
                  <c:v>35.725000000000001</c:v>
                </c:pt>
                <c:pt idx="7146">
                  <c:v>35.730000000000004</c:v>
                </c:pt>
                <c:pt idx="7147">
                  <c:v>35.734999999999999</c:v>
                </c:pt>
                <c:pt idx="7148">
                  <c:v>35.74</c:v>
                </c:pt>
                <c:pt idx="7149">
                  <c:v>35.745000000000005</c:v>
                </c:pt>
                <c:pt idx="7150">
                  <c:v>35.75</c:v>
                </c:pt>
                <c:pt idx="7151">
                  <c:v>35.755000000000003</c:v>
                </c:pt>
                <c:pt idx="7152">
                  <c:v>35.760000000000005</c:v>
                </c:pt>
                <c:pt idx="7153">
                  <c:v>35.765000000000001</c:v>
                </c:pt>
                <c:pt idx="7154">
                  <c:v>35.770000000000003</c:v>
                </c:pt>
                <c:pt idx="7155">
                  <c:v>35.775000000000006</c:v>
                </c:pt>
                <c:pt idx="7156">
                  <c:v>35.78</c:v>
                </c:pt>
                <c:pt idx="7157">
                  <c:v>35.784999999999997</c:v>
                </c:pt>
                <c:pt idx="7158">
                  <c:v>35.790000000000006</c:v>
                </c:pt>
                <c:pt idx="7159">
                  <c:v>35.795000000000002</c:v>
                </c:pt>
                <c:pt idx="7160">
                  <c:v>35.799999999999997</c:v>
                </c:pt>
                <c:pt idx="7161">
                  <c:v>35.805000000000007</c:v>
                </c:pt>
                <c:pt idx="7162">
                  <c:v>35.81</c:v>
                </c:pt>
                <c:pt idx="7163">
                  <c:v>35.814999999999998</c:v>
                </c:pt>
                <c:pt idx="7164">
                  <c:v>35.82</c:v>
                </c:pt>
                <c:pt idx="7165">
                  <c:v>35.825000000000003</c:v>
                </c:pt>
                <c:pt idx="7166">
                  <c:v>35.83</c:v>
                </c:pt>
                <c:pt idx="7167">
                  <c:v>35.835000000000001</c:v>
                </c:pt>
                <c:pt idx="7168">
                  <c:v>35.840000000000003</c:v>
                </c:pt>
                <c:pt idx="7169">
                  <c:v>35.844999999999999</c:v>
                </c:pt>
                <c:pt idx="7170">
                  <c:v>35.85</c:v>
                </c:pt>
                <c:pt idx="7171">
                  <c:v>35.855000000000004</c:v>
                </c:pt>
                <c:pt idx="7172">
                  <c:v>35.86</c:v>
                </c:pt>
                <c:pt idx="7173">
                  <c:v>35.865000000000002</c:v>
                </c:pt>
                <c:pt idx="7174">
                  <c:v>35.870000000000005</c:v>
                </c:pt>
                <c:pt idx="7175">
                  <c:v>35.875</c:v>
                </c:pt>
                <c:pt idx="7176">
                  <c:v>35.880000000000003</c:v>
                </c:pt>
                <c:pt idx="7177">
                  <c:v>35.885000000000005</c:v>
                </c:pt>
                <c:pt idx="7178">
                  <c:v>35.89</c:v>
                </c:pt>
                <c:pt idx="7179">
                  <c:v>35.895000000000003</c:v>
                </c:pt>
                <c:pt idx="7180">
                  <c:v>35.900000000000006</c:v>
                </c:pt>
                <c:pt idx="7181">
                  <c:v>35.905000000000001</c:v>
                </c:pt>
                <c:pt idx="7182">
                  <c:v>35.909999999999997</c:v>
                </c:pt>
                <c:pt idx="7183">
                  <c:v>35.915000000000006</c:v>
                </c:pt>
                <c:pt idx="7184">
                  <c:v>35.92</c:v>
                </c:pt>
                <c:pt idx="7185">
                  <c:v>35.924999999999997</c:v>
                </c:pt>
                <c:pt idx="7186">
                  <c:v>35.930000000000007</c:v>
                </c:pt>
                <c:pt idx="7187">
                  <c:v>35.935000000000002</c:v>
                </c:pt>
                <c:pt idx="7188">
                  <c:v>35.94</c:v>
                </c:pt>
                <c:pt idx="7189">
                  <c:v>35.945</c:v>
                </c:pt>
                <c:pt idx="7190">
                  <c:v>35.950000000000003</c:v>
                </c:pt>
                <c:pt idx="7191">
                  <c:v>35.954999999999998</c:v>
                </c:pt>
                <c:pt idx="7192">
                  <c:v>35.96</c:v>
                </c:pt>
                <c:pt idx="7193">
                  <c:v>35.965000000000003</c:v>
                </c:pt>
                <c:pt idx="7194">
                  <c:v>35.97</c:v>
                </c:pt>
                <c:pt idx="7195">
                  <c:v>35.975000000000001</c:v>
                </c:pt>
                <c:pt idx="7196">
                  <c:v>35.980000000000004</c:v>
                </c:pt>
                <c:pt idx="7197">
                  <c:v>35.984999999999999</c:v>
                </c:pt>
                <c:pt idx="7198">
                  <c:v>35.99</c:v>
                </c:pt>
                <c:pt idx="7199">
                  <c:v>35.995000000000005</c:v>
                </c:pt>
                <c:pt idx="7200">
                  <c:v>36</c:v>
                </c:pt>
                <c:pt idx="7201">
                  <c:v>36.005000000000003</c:v>
                </c:pt>
                <c:pt idx="7202">
                  <c:v>36.010000000000005</c:v>
                </c:pt>
                <c:pt idx="7203">
                  <c:v>36.015000000000001</c:v>
                </c:pt>
                <c:pt idx="7204">
                  <c:v>36.020000000000003</c:v>
                </c:pt>
                <c:pt idx="7205">
                  <c:v>36.025000000000006</c:v>
                </c:pt>
                <c:pt idx="7206">
                  <c:v>36.03</c:v>
                </c:pt>
                <c:pt idx="7207">
                  <c:v>36.034999999999997</c:v>
                </c:pt>
                <c:pt idx="7208">
                  <c:v>36.040000000000006</c:v>
                </c:pt>
                <c:pt idx="7209">
                  <c:v>36.045000000000002</c:v>
                </c:pt>
                <c:pt idx="7210">
                  <c:v>36.049999999999997</c:v>
                </c:pt>
                <c:pt idx="7211">
                  <c:v>36.055000000000007</c:v>
                </c:pt>
                <c:pt idx="7212">
                  <c:v>36.06</c:v>
                </c:pt>
                <c:pt idx="7213">
                  <c:v>36.064999999999998</c:v>
                </c:pt>
                <c:pt idx="7214">
                  <c:v>36.07</c:v>
                </c:pt>
                <c:pt idx="7215">
                  <c:v>36.075000000000003</c:v>
                </c:pt>
                <c:pt idx="7216">
                  <c:v>36.08</c:v>
                </c:pt>
                <c:pt idx="7217">
                  <c:v>36.085000000000001</c:v>
                </c:pt>
                <c:pt idx="7218">
                  <c:v>36.090000000000003</c:v>
                </c:pt>
                <c:pt idx="7219">
                  <c:v>36.094999999999999</c:v>
                </c:pt>
                <c:pt idx="7220">
                  <c:v>36.1</c:v>
                </c:pt>
                <c:pt idx="7221">
                  <c:v>36.105000000000004</c:v>
                </c:pt>
                <c:pt idx="7222">
                  <c:v>36.11</c:v>
                </c:pt>
                <c:pt idx="7223">
                  <c:v>36.115000000000002</c:v>
                </c:pt>
                <c:pt idx="7224">
                  <c:v>36.120000000000005</c:v>
                </c:pt>
                <c:pt idx="7225">
                  <c:v>36.125</c:v>
                </c:pt>
                <c:pt idx="7226">
                  <c:v>36.130000000000003</c:v>
                </c:pt>
                <c:pt idx="7227">
                  <c:v>36.135000000000005</c:v>
                </c:pt>
                <c:pt idx="7228">
                  <c:v>36.14</c:v>
                </c:pt>
                <c:pt idx="7229">
                  <c:v>36.145000000000003</c:v>
                </c:pt>
                <c:pt idx="7230">
                  <c:v>36.150000000000006</c:v>
                </c:pt>
                <c:pt idx="7231">
                  <c:v>36.155000000000001</c:v>
                </c:pt>
                <c:pt idx="7232">
                  <c:v>36.159999999999997</c:v>
                </c:pt>
                <c:pt idx="7233">
                  <c:v>36.165000000000006</c:v>
                </c:pt>
                <c:pt idx="7234">
                  <c:v>36.17</c:v>
                </c:pt>
                <c:pt idx="7235">
                  <c:v>36.174999999999997</c:v>
                </c:pt>
                <c:pt idx="7236">
                  <c:v>36.180000000000007</c:v>
                </c:pt>
                <c:pt idx="7237">
                  <c:v>36.185000000000002</c:v>
                </c:pt>
                <c:pt idx="7238">
                  <c:v>36.19</c:v>
                </c:pt>
                <c:pt idx="7239">
                  <c:v>36.195</c:v>
                </c:pt>
                <c:pt idx="7240">
                  <c:v>36.200000000000003</c:v>
                </c:pt>
                <c:pt idx="7241">
                  <c:v>36.204999999999998</c:v>
                </c:pt>
                <c:pt idx="7242">
                  <c:v>36.21</c:v>
                </c:pt>
                <c:pt idx="7243">
                  <c:v>36.215000000000003</c:v>
                </c:pt>
                <c:pt idx="7244">
                  <c:v>36.22</c:v>
                </c:pt>
                <c:pt idx="7245">
                  <c:v>36.225000000000001</c:v>
                </c:pt>
                <c:pt idx="7246">
                  <c:v>36.230000000000004</c:v>
                </c:pt>
                <c:pt idx="7247">
                  <c:v>36.234999999999999</c:v>
                </c:pt>
                <c:pt idx="7248">
                  <c:v>36.24</c:v>
                </c:pt>
                <c:pt idx="7249">
                  <c:v>36.245000000000005</c:v>
                </c:pt>
                <c:pt idx="7250">
                  <c:v>36.25</c:v>
                </c:pt>
                <c:pt idx="7251">
                  <c:v>36.255000000000003</c:v>
                </c:pt>
                <c:pt idx="7252">
                  <c:v>36.260000000000005</c:v>
                </c:pt>
                <c:pt idx="7253">
                  <c:v>36.265000000000001</c:v>
                </c:pt>
                <c:pt idx="7254">
                  <c:v>36.270000000000003</c:v>
                </c:pt>
                <c:pt idx="7255">
                  <c:v>36.275000000000006</c:v>
                </c:pt>
                <c:pt idx="7256">
                  <c:v>36.28</c:v>
                </c:pt>
                <c:pt idx="7257">
                  <c:v>36.284999999999997</c:v>
                </c:pt>
                <c:pt idx="7258">
                  <c:v>36.290000000000006</c:v>
                </c:pt>
                <c:pt idx="7259">
                  <c:v>36.295000000000002</c:v>
                </c:pt>
                <c:pt idx="7260">
                  <c:v>36.299999999999997</c:v>
                </c:pt>
                <c:pt idx="7261">
                  <c:v>36.305000000000007</c:v>
                </c:pt>
                <c:pt idx="7262">
                  <c:v>36.31</c:v>
                </c:pt>
                <c:pt idx="7263">
                  <c:v>36.314999999999998</c:v>
                </c:pt>
                <c:pt idx="7264">
                  <c:v>36.32</c:v>
                </c:pt>
                <c:pt idx="7265">
                  <c:v>36.325000000000003</c:v>
                </c:pt>
                <c:pt idx="7266">
                  <c:v>36.33</c:v>
                </c:pt>
                <c:pt idx="7267">
                  <c:v>36.335000000000001</c:v>
                </c:pt>
                <c:pt idx="7268">
                  <c:v>36.340000000000003</c:v>
                </c:pt>
                <c:pt idx="7269">
                  <c:v>36.344999999999999</c:v>
                </c:pt>
                <c:pt idx="7270">
                  <c:v>36.35</c:v>
                </c:pt>
                <c:pt idx="7271">
                  <c:v>36.355000000000004</c:v>
                </c:pt>
                <c:pt idx="7272">
                  <c:v>36.36</c:v>
                </c:pt>
                <c:pt idx="7273">
                  <c:v>36.365000000000002</c:v>
                </c:pt>
                <c:pt idx="7274">
                  <c:v>36.370000000000005</c:v>
                </c:pt>
                <c:pt idx="7275">
                  <c:v>36.375</c:v>
                </c:pt>
                <c:pt idx="7276">
                  <c:v>36.380000000000003</c:v>
                </c:pt>
                <c:pt idx="7277">
                  <c:v>36.385000000000005</c:v>
                </c:pt>
                <c:pt idx="7278">
                  <c:v>36.39</c:v>
                </c:pt>
                <c:pt idx="7279">
                  <c:v>36.395000000000003</c:v>
                </c:pt>
                <c:pt idx="7280">
                  <c:v>36.400000000000006</c:v>
                </c:pt>
                <c:pt idx="7281">
                  <c:v>36.405000000000001</c:v>
                </c:pt>
                <c:pt idx="7282">
                  <c:v>36.409999999999997</c:v>
                </c:pt>
                <c:pt idx="7283">
                  <c:v>36.415000000000006</c:v>
                </c:pt>
                <c:pt idx="7284">
                  <c:v>36.42</c:v>
                </c:pt>
                <c:pt idx="7285">
                  <c:v>36.424999999999997</c:v>
                </c:pt>
                <c:pt idx="7286">
                  <c:v>36.430000000000007</c:v>
                </c:pt>
                <c:pt idx="7287">
                  <c:v>36.435000000000002</c:v>
                </c:pt>
                <c:pt idx="7288">
                  <c:v>36.44</c:v>
                </c:pt>
                <c:pt idx="7289">
                  <c:v>36.445</c:v>
                </c:pt>
                <c:pt idx="7290">
                  <c:v>36.450000000000003</c:v>
                </c:pt>
                <c:pt idx="7291">
                  <c:v>36.454999999999998</c:v>
                </c:pt>
                <c:pt idx="7292">
                  <c:v>36.46</c:v>
                </c:pt>
                <c:pt idx="7293">
                  <c:v>36.465000000000003</c:v>
                </c:pt>
                <c:pt idx="7294">
                  <c:v>36.47</c:v>
                </c:pt>
                <c:pt idx="7295">
                  <c:v>36.475000000000001</c:v>
                </c:pt>
                <c:pt idx="7296">
                  <c:v>36.480000000000004</c:v>
                </c:pt>
                <c:pt idx="7297">
                  <c:v>36.484999999999999</c:v>
                </c:pt>
                <c:pt idx="7298">
                  <c:v>36.49</c:v>
                </c:pt>
                <c:pt idx="7299">
                  <c:v>36.495000000000005</c:v>
                </c:pt>
                <c:pt idx="7300">
                  <c:v>36.5</c:v>
                </c:pt>
                <c:pt idx="7301">
                  <c:v>36.505000000000003</c:v>
                </c:pt>
                <c:pt idx="7302">
                  <c:v>36.510000000000005</c:v>
                </c:pt>
                <c:pt idx="7303">
                  <c:v>36.515000000000001</c:v>
                </c:pt>
                <c:pt idx="7304">
                  <c:v>36.520000000000003</c:v>
                </c:pt>
                <c:pt idx="7305">
                  <c:v>36.525000000000006</c:v>
                </c:pt>
                <c:pt idx="7306">
                  <c:v>36.53</c:v>
                </c:pt>
                <c:pt idx="7307">
                  <c:v>36.534999999999997</c:v>
                </c:pt>
                <c:pt idx="7308">
                  <c:v>36.540000000000006</c:v>
                </c:pt>
                <c:pt idx="7309">
                  <c:v>36.545000000000002</c:v>
                </c:pt>
                <c:pt idx="7310">
                  <c:v>36.549999999999997</c:v>
                </c:pt>
                <c:pt idx="7311">
                  <c:v>36.555000000000007</c:v>
                </c:pt>
                <c:pt idx="7312">
                  <c:v>36.56</c:v>
                </c:pt>
                <c:pt idx="7313">
                  <c:v>36.564999999999998</c:v>
                </c:pt>
                <c:pt idx="7314">
                  <c:v>36.57</c:v>
                </c:pt>
                <c:pt idx="7315">
                  <c:v>36.575000000000003</c:v>
                </c:pt>
                <c:pt idx="7316">
                  <c:v>36.58</c:v>
                </c:pt>
                <c:pt idx="7317">
                  <c:v>36.585000000000001</c:v>
                </c:pt>
                <c:pt idx="7318">
                  <c:v>36.590000000000003</c:v>
                </c:pt>
                <c:pt idx="7319">
                  <c:v>36.594999999999999</c:v>
                </c:pt>
                <c:pt idx="7320">
                  <c:v>36.6</c:v>
                </c:pt>
                <c:pt idx="7321">
                  <c:v>36.605000000000004</c:v>
                </c:pt>
                <c:pt idx="7322">
                  <c:v>36.61</c:v>
                </c:pt>
                <c:pt idx="7323">
                  <c:v>36.615000000000002</c:v>
                </c:pt>
                <c:pt idx="7324">
                  <c:v>36.620000000000005</c:v>
                </c:pt>
                <c:pt idx="7325">
                  <c:v>36.625</c:v>
                </c:pt>
                <c:pt idx="7326">
                  <c:v>36.630000000000003</c:v>
                </c:pt>
                <c:pt idx="7327">
                  <c:v>36.635000000000005</c:v>
                </c:pt>
                <c:pt idx="7328">
                  <c:v>36.64</c:v>
                </c:pt>
                <c:pt idx="7329">
                  <c:v>36.645000000000003</c:v>
                </c:pt>
                <c:pt idx="7330">
                  <c:v>36.650000000000006</c:v>
                </c:pt>
                <c:pt idx="7331">
                  <c:v>36.655000000000001</c:v>
                </c:pt>
                <c:pt idx="7332">
                  <c:v>36.659999999999997</c:v>
                </c:pt>
                <c:pt idx="7333">
                  <c:v>36.665000000000006</c:v>
                </c:pt>
                <c:pt idx="7334">
                  <c:v>36.67</c:v>
                </c:pt>
                <c:pt idx="7335">
                  <c:v>36.674999999999997</c:v>
                </c:pt>
                <c:pt idx="7336">
                  <c:v>36.680000000000007</c:v>
                </c:pt>
                <c:pt idx="7337">
                  <c:v>36.685000000000002</c:v>
                </c:pt>
                <c:pt idx="7338">
                  <c:v>36.69</c:v>
                </c:pt>
                <c:pt idx="7339">
                  <c:v>36.695</c:v>
                </c:pt>
                <c:pt idx="7340">
                  <c:v>36.700000000000003</c:v>
                </c:pt>
                <c:pt idx="7341">
                  <c:v>36.704999999999998</c:v>
                </c:pt>
                <c:pt idx="7342">
                  <c:v>36.71</c:v>
                </c:pt>
                <c:pt idx="7343">
                  <c:v>36.715000000000003</c:v>
                </c:pt>
                <c:pt idx="7344">
                  <c:v>36.72</c:v>
                </c:pt>
                <c:pt idx="7345">
                  <c:v>36.725000000000001</c:v>
                </c:pt>
                <c:pt idx="7346">
                  <c:v>36.730000000000004</c:v>
                </c:pt>
                <c:pt idx="7347">
                  <c:v>36.734999999999999</c:v>
                </c:pt>
                <c:pt idx="7348">
                  <c:v>36.74</c:v>
                </c:pt>
                <c:pt idx="7349">
                  <c:v>36.745000000000005</c:v>
                </c:pt>
                <c:pt idx="7350">
                  <c:v>36.75</c:v>
                </c:pt>
                <c:pt idx="7351">
                  <c:v>36.755000000000003</c:v>
                </c:pt>
                <c:pt idx="7352">
                  <c:v>36.760000000000005</c:v>
                </c:pt>
                <c:pt idx="7353">
                  <c:v>36.765000000000001</c:v>
                </c:pt>
                <c:pt idx="7354">
                  <c:v>36.770000000000003</c:v>
                </c:pt>
                <c:pt idx="7355">
                  <c:v>36.775000000000006</c:v>
                </c:pt>
                <c:pt idx="7356">
                  <c:v>36.78</c:v>
                </c:pt>
                <c:pt idx="7357">
                  <c:v>36.784999999999997</c:v>
                </c:pt>
                <c:pt idx="7358">
                  <c:v>36.790000000000006</c:v>
                </c:pt>
                <c:pt idx="7359">
                  <c:v>36.795000000000002</c:v>
                </c:pt>
                <c:pt idx="7360">
                  <c:v>36.799999999999997</c:v>
                </c:pt>
                <c:pt idx="7361">
                  <c:v>36.805000000000007</c:v>
                </c:pt>
                <c:pt idx="7362">
                  <c:v>36.81</c:v>
                </c:pt>
                <c:pt idx="7363">
                  <c:v>36.814999999999998</c:v>
                </c:pt>
                <c:pt idx="7364">
                  <c:v>36.82</c:v>
                </c:pt>
                <c:pt idx="7365">
                  <c:v>36.825000000000003</c:v>
                </c:pt>
                <c:pt idx="7366">
                  <c:v>36.83</c:v>
                </c:pt>
                <c:pt idx="7367">
                  <c:v>36.835000000000001</c:v>
                </c:pt>
                <c:pt idx="7368">
                  <c:v>36.840000000000003</c:v>
                </c:pt>
                <c:pt idx="7369">
                  <c:v>36.844999999999999</c:v>
                </c:pt>
                <c:pt idx="7370">
                  <c:v>36.85</c:v>
                </c:pt>
                <c:pt idx="7371">
                  <c:v>36.855000000000004</c:v>
                </c:pt>
                <c:pt idx="7372">
                  <c:v>36.86</c:v>
                </c:pt>
                <c:pt idx="7373">
                  <c:v>36.865000000000002</c:v>
                </c:pt>
                <c:pt idx="7374">
                  <c:v>36.870000000000005</c:v>
                </c:pt>
                <c:pt idx="7375">
                  <c:v>36.875</c:v>
                </c:pt>
                <c:pt idx="7376">
                  <c:v>36.880000000000003</c:v>
                </c:pt>
                <c:pt idx="7377">
                  <c:v>36.885000000000005</c:v>
                </c:pt>
                <c:pt idx="7378">
                  <c:v>36.89</c:v>
                </c:pt>
                <c:pt idx="7379">
                  <c:v>36.895000000000003</c:v>
                </c:pt>
                <c:pt idx="7380">
                  <c:v>36.900000000000006</c:v>
                </c:pt>
                <c:pt idx="7381">
                  <c:v>36.905000000000001</c:v>
                </c:pt>
                <c:pt idx="7382">
                  <c:v>36.909999999999997</c:v>
                </c:pt>
                <c:pt idx="7383">
                  <c:v>36.915000000000006</c:v>
                </c:pt>
                <c:pt idx="7384">
                  <c:v>36.92</c:v>
                </c:pt>
                <c:pt idx="7385">
                  <c:v>36.924999999999997</c:v>
                </c:pt>
                <c:pt idx="7386">
                  <c:v>36.930000000000007</c:v>
                </c:pt>
                <c:pt idx="7387">
                  <c:v>36.935000000000002</c:v>
                </c:pt>
                <c:pt idx="7388">
                  <c:v>36.94</c:v>
                </c:pt>
                <c:pt idx="7389">
                  <c:v>36.945</c:v>
                </c:pt>
                <c:pt idx="7390">
                  <c:v>36.950000000000003</c:v>
                </c:pt>
                <c:pt idx="7391">
                  <c:v>36.954999999999998</c:v>
                </c:pt>
                <c:pt idx="7392">
                  <c:v>36.96</c:v>
                </c:pt>
                <c:pt idx="7393">
                  <c:v>36.965000000000003</c:v>
                </c:pt>
                <c:pt idx="7394">
                  <c:v>36.97</c:v>
                </c:pt>
                <c:pt idx="7395">
                  <c:v>36.975000000000001</c:v>
                </c:pt>
                <c:pt idx="7396">
                  <c:v>36.980000000000004</c:v>
                </c:pt>
                <c:pt idx="7397">
                  <c:v>36.984999999999999</c:v>
                </c:pt>
                <c:pt idx="7398">
                  <c:v>36.99</c:v>
                </c:pt>
                <c:pt idx="7399">
                  <c:v>36.995000000000005</c:v>
                </c:pt>
                <c:pt idx="7400">
                  <c:v>37</c:v>
                </c:pt>
                <c:pt idx="7401">
                  <c:v>37.005000000000003</c:v>
                </c:pt>
                <c:pt idx="7402">
                  <c:v>37.010000000000005</c:v>
                </c:pt>
                <c:pt idx="7403">
                  <c:v>37.015000000000001</c:v>
                </c:pt>
                <c:pt idx="7404">
                  <c:v>37.020000000000003</c:v>
                </c:pt>
                <c:pt idx="7405">
                  <c:v>37.025000000000006</c:v>
                </c:pt>
                <c:pt idx="7406">
                  <c:v>37.03</c:v>
                </c:pt>
                <c:pt idx="7407">
                  <c:v>37.035000000000004</c:v>
                </c:pt>
                <c:pt idx="7408">
                  <c:v>37.04</c:v>
                </c:pt>
                <c:pt idx="7409">
                  <c:v>37.045000000000002</c:v>
                </c:pt>
                <c:pt idx="7410">
                  <c:v>37.050000000000004</c:v>
                </c:pt>
                <c:pt idx="7411">
                  <c:v>37.055</c:v>
                </c:pt>
                <c:pt idx="7412">
                  <c:v>37.06</c:v>
                </c:pt>
                <c:pt idx="7413">
                  <c:v>37.064999999999998</c:v>
                </c:pt>
                <c:pt idx="7414">
                  <c:v>37.07</c:v>
                </c:pt>
                <c:pt idx="7415">
                  <c:v>37.075000000000003</c:v>
                </c:pt>
                <c:pt idx="7416">
                  <c:v>37.08</c:v>
                </c:pt>
                <c:pt idx="7417">
                  <c:v>37.085000000000001</c:v>
                </c:pt>
                <c:pt idx="7418">
                  <c:v>37.090000000000003</c:v>
                </c:pt>
                <c:pt idx="7419">
                  <c:v>37.094999999999999</c:v>
                </c:pt>
                <c:pt idx="7420">
                  <c:v>37.1</c:v>
                </c:pt>
                <c:pt idx="7421">
                  <c:v>37.105000000000004</c:v>
                </c:pt>
                <c:pt idx="7422">
                  <c:v>37.11</c:v>
                </c:pt>
                <c:pt idx="7423">
                  <c:v>37.115000000000002</c:v>
                </c:pt>
                <c:pt idx="7424">
                  <c:v>37.120000000000005</c:v>
                </c:pt>
                <c:pt idx="7425">
                  <c:v>37.125</c:v>
                </c:pt>
                <c:pt idx="7426">
                  <c:v>37.130000000000003</c:v>
                </c:pt>
                <c:pt idx="7427">
                  <c:v>37.135000000000005</c:v>
                </c:pt>
                <c:pt idx="7428">
                  <c:v>37.14</c:v>
                </c:pt>
                <c:pt idx="7429">
                  <c:v>37.145000000000003</c:v>
                </c:pt>
                <c:pt idx="7430">
                  <c:v>37.150000000000006</c:v>
                </c:pt>
                <c:pt idx="7431">
                  <c:v>37.155000000000001</c:v>
                </c:pt>
                <c:pt idx="7432">
                  <c:v>37.160000000000004</c:v>
                </c:pt>
                <c:pt idx="7433">
                  <c:v>37.164999999999999</c:v>
                </c:pt>
                <c:pt idx="7434">
                  <c:v>37.17</c:v>
                </c:pt>
                <c:pt idx="7435">
                  <c:v>37.175000000000004</c:v>
                </c:pt>
                <c:pt idx="7436">
                  <c:v>37.18</c:v>
                </c:pt>
                <c:pt idx="7437">
                  <c:v>37.185000000000002</c:v>
                </c:pt>
                <c:pt idx="7438">
                  <c:v>37.19</c:v>
                </c:pt>
                <c:pt idx="7439">
                  <c:v>37.195</c:v>
                </c:pt>
                <c:pt idx="7440">
                  <c:v>37.200000000000003</c:v>
                </c:pt>
                <c:pt idx="7441">
                  <c:v>37.204999999999998</c:v>
                </c:pt>
                <c:pt idx="7442">
                  <c:v>37.21</c:v>
                </c:pt>
                <c:pt idx="7443">
                  <c:v>37.215000000000003</c:v>
                </c:pt>
                <c:pt idx="7444">
                  <c:v>37.22</c:v>
                </c:pt>
                <c:pt idx="7445">
                  <c:v>37.225000000000001</c:v>
                </c:pt>
                <c:pt idx="7446">
                  <c:v>37.230000000000004</c:v>
                </c:pt>
                <c:pt idx="7447">
                  <c:v>37.234999999999999</c:v>
                </c:pt>
                <c:pt idx="7448">
                  <c:v>37.24</c:v>
                </c:pt>
                <c:pt idx="7449">
                  <c:v>37.245000000000005</c:v>
                </c:pt>
                <c:pt idx="7450">
                  <c:v>37.25</c:v>
                </c:pt>
                <c:pt idx="7451">
                  <c:v>37.255000000000003</c:v>
                </c:pt>
                <c:pt idx="7452">
                  <c:v>37.260000000000005</c:v>
                </c:pt>
                <c:pt idx="7453">
                  <c:v>37.265000000000001</c:v>
                </c:pt>
                <c:pt idx="7454">
                  <c:v>37.270000000000003</c:v>
                </c:pt>
                <c:pt idx="7455">
                  <c:v>37.275000000000006</c:v>
                </c:pt>
                <c:pt idx="7456">
                  <c:v>37.28</c:v>
                </c:pt>
                <c:pt idx="7457">
                  <c:v>37.285000000000004</c:v>
                </c:pt>
                <c:pt idx="7458">
                  <c:v>37.29</c:v>
                </c:pt>
                <c:pt idx="7459">
                  <c:v>37.295000000000002</c:v>
                </c:pt>
                <c:pt idx="7460">
                  <c:v>37.300000000000004</c:v>
                </c:pt>
                <c:pt idx="7461">
                  <c:v>37.305</c:v>
                </c:pt>
                <c:pt idx="7462">
                  <c:v>37.31</c:v>
                </c:pt>
                <c:pt idx="7463">
                  <c:v>37.314999999999998</c:v>
                </c:pt>
                <c:pt idx="7464">
                  <c:v>37.32</c:v>
                </c:pt>
                <c:pt idx="7465">
                  <c:v>37.325000000000003</c:v>
                </c:pt>
                <c:pt idx="7466">
                  <c:v>37.33</c:v>
                </c:pt>
                <c:pt idx="7467">
                  <c:v>37.335000000000001</c:v>
                </c:pt>
                <c:pt idx="7468">
                  <c:v>37.340000000000003</c:v>
                </c:pt>
                <c:pt idx="7469">
                  <c:v>37.344999999999999</c:v>
                </c:pt>
                <c:pt idx="7470">
                  <c:v>37.35</c:v>
                </c:pt>
                <c:pt idx="7471">
                  <c:v>37.355000000000004</c:v>
                </c:pt>
                <c:pt idx="7472">
                  <c:v>37.36</c:v>
                </c:pt>
                <c:pt idx="7473">
                  <c:v>37.365000000000002</c:v>
                </c:pt>
                <c:pt idx="7474">
                  <c:v>37.370000000000005</c:v>
                </c:pt>
                <c:pt idx="7475">
                  <c:v>37.375</c:v>
                </c:pt>
                <c:pt idx="7476">
                  <c:v>37.380000000000003</c:v>
                </c:pt>
                <c:pt idx="7477">
                  <c:v>37.385000000000005</c:v>
                </c:pt>
                <c:pt idx="7478">
                  <c:v>37.39</c:v>
                </c:pt>
                <c:pt idx="7479">
                  <c:v>37.395000000000003</c:v>
                </c:pt>
                <c:pt idx="7480">
                  <c:v>37.400000000000006</c:v>
                </c:pt>
                <c:pt idx="7481">
                  <c:v>37.405000000000001</c:v>
                </c:pt>
                <c:pt idx="7482">
                  <c:v>37.410000000000004</c:v>
                </c:pt>
                <c:pt idx="7483">
                  <c:v>37.414999999999999</c:v>
                </c:pt>
                <c:pt idx="7484">
                  <c:v>37.42</c:v>
                </c:pt>
                <c:pt idx="7485">
                  <c:v>37.425000000000004</c:v>
                </c:pt>
                <c:pt idx="7486">
                  <c:v>37.43</c:v>
                </c:pt>
                <c:pt idx="7487">
                  <c:v>37.435000000000002</c:v>
                </c:pt>
                <c:pt idx="7488">
                  <c:v>37.44</c:v>
                </c:pt>
                <c:pt idx="7489">
                  <c:v>37.445</c:v>
                </c:pt>
                <c:pt idx="7490">
                  <c:v>37.450000000000003</c:v>
                </c:pt>
                <c:pt idx="7491">
                  <c:v>37.454999999999998</c:v>
                </c:pt>
                <c:pt idx="7492">
                  <c:v>37.46</c:v>
                </c:pt>
                <c:pt idx="7493">
                  <c:v>37.465000000000003</c:v>
                </c:pt>
                <c:pt idx="7494">
                  <c:v>37.47</c:v>
                </c:pt>
                <c:pt idx="7495">
                  <c:v>37.475000000000001</c:v>
                </c:pt>
                <c:pt idx="7496">
                  <c:v>37.480000000000004</c:v>
                </c:pt>
                <c:pt idx="7497">
                  <c:v>37.484999999999999</c:v>
                </c:pt>
                <c:pt idx="7498">
                  <c:v>37.49</c:v>
                </c:pt>
                <c:pt idx="7499">
                  <c:v>37.495000000000005</c:v>
                </c:pt>
                <c:pt idx="7500">
                  <c:v>37.5</c:v>
                </c:pt>
                <c:pt idx="7501">
                  <c:v>37.505000000000003</c:v>
                </c:pt>
                <c:pt idx="7502">
                  <c:v>37.510000000000005</c:v>
                </c:pt>
                <c:pt idx="7503">
                  <c:v>37.515000000000001</c:v>
                </c:pt>
                <c:pt idx="7504">
                  <c:v>37.520000000000003</c:v>
                </c:pt>
                <c:pt idx="7505">
                  <c:v>37.525000000000006</c:v>
                </c:pt>
                <c:pt idx="7506">
                  <c:v>37.53</c:v>
                </c:pt>
                <c:pt idx="7507">
                  <c:v>37.535000000000004</c:v>
                </c:pt>
                <c:pt idx="7508">
                  <c:v>37.54</c:v>
                </c:pt>
                <c:pt idx="7509">
                  <c:v>37.545000000000002</c:v>
                </c:pt>
                <c:pt idx="7510">
                  <c:v>37.550000000000004</c:v>
                </c:pt>
                <c:pt idx="7511">
                  <c:v>37.555</c:v>
                </c:pt>
                <c:pt idx="7512">
                  <c:v>37.56</c:v>
                </c:pt>
                <c:pt idx="7513">
                  <c:v>37.564999999999998</c:v>
                </c:pt>
                <c:pt idx="7514">
                  <c:v>37.57</c:v>
                </c:pt>
                <c:pt idx="7515">
                  <c:v>37.575000000000003</c:v>
                </c:pt>
                <c:pt idx="7516">
                  <c:v>37.58</c:v>
                </c:pt>
                <c:pt idx="7517">
                  <c:v>37.585000000000001</c:v>
                </c:pt>
                <c:pt idx="7518">
                  <c:v>37.590000000000003</c:v>
                </c:pt>
                <c:pt idx="7519">
                  <c:v>37.594999999999999</c:v>
                </c:pt>
                <c:pt idx="7520">
                  <c:v>37.6</c:v>
                </c:pt>
                <c:pt idx="7521">
                  <c:v>37.605000000000004</c:v>
                </c:pt>
                <c:pt idx="7522">
                  <c:v>37.61</c:v>
                </c:pt>
                <c:pt idx="7523">
                  <c:v>37.615000000000002</c:v>
                </c:pt>
                <c:pt idx="7524">
                  <c:v>37.620000000000005</c:v>
                </c:pt>
                <c:pt idx="7525">
                  <c:v>37.625</c:v>
                </c:pt>
                <c:pt idx="7526">
                  <c:v>37.630000000000003</c:v>
                </c:pt>
                <c:pt idx="7527">
                  <c:v>37.635000000000005</c:v>
                </c:pt>
                <c:pt idx="7528">
                  <c:v>37.64</c:v>
                </c:pt>
                <c:pt idx="7529">
                  <c:v>37.645000000000003</c:v>
                </c:pt>
                <c:pt idx="7530">
                  <c:v>37.650000000000006</c:v>
                </c:pt>
                <c:pt idx="7531">
                  <c:v>37.655000000000001</c:v>
                </c:pt>
                <c:pt idx="7532">
                  <c:v>37.660000000000004</c:v>
                </c:pt>
                <c:pt idx="7533">
                  <c:v>37.664999999999999</c:v>
                </c:pt>
                <c:pt idx="7534">
                  <c:v>37.67</c:v>
                </c:pt>
                <c:pt idx="7535">
                  <c:v>37.675000000000004</c:v>
                </c:pt>
                <c:pt idx="7536">
                  <c:v>37.68</c:v>
                </c:pt>
                <c:pt idx="7537">
                  <c:v>37.685000000000002</c:v>
                </c:pt>
                <c:pt idx="7538">
                  <c:v>37.69</c:v>
                </c:pt>
                <c:pt idx="7539">
                  <c:v>37.695</c:v>
                </c:pt>
                <c:pt idx="7540">
                  <c:v>37.700000000000003</c:v>
                </c:pt>
                <c:pt idx="7541">
                  <c:v>37.704999999999998</c:v>
                </c:pt>
                <c:pt idx="7542">
                  <c:v>37.71</c:v>
                </c:pt>
                <c:pt idx="7543">
                  <c:v>37.715000000000003</c:v>
                </c:pt>
                <c:pt idx="7544">
                  <c:v>37.72</c:v>
                </c:pt>
                <c:pt idx="7545">
                  <c:v>37.725000000000001</c:v>
                </c:pt>
                <c:pt idx="7546">
                  <c:v>37.730000000000004</c:v>
                </c:pt>
                <c:pt idx="7547">
                  <c:v>37.734999999999999</c:v>
                </c:pt>
                <c:pt idx="7548">
                  <c:v>37.74</c:v>
                </c:pt>
                <c:pt idx="7549">
                  <c:v>37.745000000000005</c:v>
                </c:pt>
                <c:pt idx="7550">
                  <c:v>37.75</c:v>
                </c:pt>
                <c:pt idx="7551">
                  <c:v>37.755000000000003</c:v>
                </c:pt>
                <c:pt idx="7552">
                  <c:v>37.760000000000005</c:v>
                </c:pt>
                <c:pt idx="7553">
                  <c:v>37.765000000000001</c:v>
                </c:pt>
                <c:pt idx="7554">
                  <c:v>37.770000000000003</c:v>
                </c:pt>
                <c:pt idx="7555">
                  <c:v>37.775000000000006</c:v>
                </c:pt>
                <c:pt idx="7556">
                  <c:v>37.78</c:v>
                </c:pt>
                <c:pt idx="7557">
                  <c:v>37.785000000000004</c:v>
                </c:pt>
                <c:pt idx="7558">
                  <c:v>37.79</c:v>
                </c:pt>
                <c:pt idx="7559">
                  <c:v>37.795000000000002</c:v>
                </c:pt>
                <c:pt idx="7560">
                  <c:v>37.800000000000004</c:v>
                </c:pt>
                <c:pt idx="7561">
                  <c:v>37.805</c:v>
                </c:pt>
                <c:pt idx="7562">
                  <c:v>37.81</c:v>
                </c:pt>
                <c:pt idx="7563">
                  <c:v>37.814999999999998</c:v>
                </c:pt>
                <c:pt idx="7564">
                  <c:v>37.82</c:v>
                </c:pt>
                <c:pt idx="7565">
                  <c:v>37.825000000000003</c:v>
                </c:pt>
                <c:pt idx="7566">
                  <c:v>37.83</c:v>
                </c:pt>
                <c:pt idx="7567">
                  <c:v>37.835000000000001</c:v>
                </c:pt>
                <c:pt idx="7568">
                  <c:v>37.840000000000003</c:v>
                </c:pt>
                <c:pt idx="7569">
                  <c:v>37.844999999999999</c:v>
                </c:pt>
                <c:pt idx="7570">
                  <c:v>37.85</c:v>
                </c:pt>
                <c:pt idx="7571">
                  <c:v>37.855000000000004</c:v>
                </c:pt>
                <c:pt idx="7572">
                  <c:v>37.86</c:v>
                </c:pt>
                <c:pt idx="7573">
                  <c:v>37.865000000000002</c:v>
                </c:pt>
                <c:pt idx="7574">
                  <c:v>37.870000000000005</c:v>
                </c:pt>
                <c:pt idx="7575">
                  <c:v>37.875</c:v>
                </c:pt>
                <c:pt idx="7576">
                  <c:v>37.880000000000003</c:v>
                </c:pt>
                <c:pt idx="7577">
                  <c:v>37.885000000000005</c:v>
                </c:pt>
                <c:pt idx="7578">
                  <c:v>37.89</c:v>
                </c:pt>
                <c:pt idx="7579">
                  <c:v>37.895000000000003</c:v>
                </c:pt>
                <c:pt idx="7580">
                  <c:v>37.900000000000006</c:v>
                </c:pt>
                <c:pt idx="7581">
                  <c:v>37.905000000000001</c:v>
                </c:pt>
                <c:pt idx="7582">
                  <c:v>37.910000000000004</c:v>
                </c:pt>
                <c:pt idx="7583">
                  <c:v>37.914999999999999</c:v>
                </c:pt>
                <c:pt idx="7584">
                  <c:v>37.92</c:v>
                </c:pt>
                <c:pt idx="7585">
                  <c:v>37.925000000000004</c:v>
                </c:pt>
                <c:pt idx="7586">
                  <c:v>37.93</c:v>
                </c:pt>
                <c:pt idx="7587">
                  <c:v>37.935000000000002</c:v>
                </c:pt>
                <c:pt idx="7588">
                  <c:v>37.94</c:v>
                </c:pt>
                <c:pt idx="7589">
                  <c:v>37.945</c:v>
                </c:pt>
                <c:pt idx="7590">
                  <c:v>37.950000000000003</c:v>
                </c:pt>
                <c:pt idx="7591">
                  <c:v>37.954999999999998</c:v>
                </c:pt>
                <c:pt idx="7592">
                  <c:v>37.96</c:v>
                </c:pt>
                <c:pt idx="7593">
                  <c:v>37.965000000000003</c:v>
                </c:pt>
                <c:pt idx="7594">
                  <c:v>37.97</c:v>
                </c:pt>
                <c:pt idx="7595">
                  <c:v>37.975000000000001</c:v>
                </c:pt>
                <c:pt idx="7596">
                  <c:v>37.980000000000004</c:v>
                </c:pt>
                <c:pt idx="7597">
                  <c:v>37.984999999999999</c:v>
                </c:pt>
                <c:pt idx="7598">
                  <c:v>37.99</c:v>
                </c:pt>
                <c:pt idx="7599">
                  <c:v>37.995000000000005</c:v>
                </c:pt>
                <c:pt idx="7600">
                  <c:v>38</c:v>
                </c:pt>
                <c:pt idx="7601">
                  <c:v>38.005000000000003</c:v>
                </c:pt>
                <c:pt idx="7602">
                  <c:v>38.010000000000005</c:v>
                </c:pt>
                <c:pt idx="7603">
                  <c:v>38.015000000000001</c:v>
                </c:pt>
                <c:pt idx="7604">
                  <c:v>38.020000000000003</c:v>
                </c:pt>
                <c:pt idx="7605">
                  <c:v>38.025000000000006</c:v>
                </c:pt>
                <c:pt idx="7606">
                  <c:v>38.03</c:v>
                </c:pt>
                <c:pt idx="7607">
                  <c:v>38.035000000000004</c:v>
                </c:pt>
                <c:pt idx="7608">
                  <c:v>38.04</c:v>
                </c:pt>
                <c:pt idx="7609">
                  <c:v>38.045000000000002</c:v>
                </c:pt>
                <c:pt idx="7610">
                  <c:v>38.050000000000004</c:v>
                </c:pt>
                <c:pt idx="7611">
                  <c:v>38.055</c:v>
                </c:pt>
                <c:pt idx="7612">
                  <c:v>38.06</c:v>
                </c:pt>
                <c:pt idx="7613">
                  <c:v>38.064999999999998</c:v>
                </c:pt>
                <c:pt idx="7614">
                  <c:v>38.07</c:v>
                </c:pt>
                <c:pt idx="7615">
                  <c:v>38.075000000000003</c:v>
                </c:pt>
                <c:pt idx="7616">
                  <c:v>38.08</c:v>
                </c:pt>
                <c:pt idx="7617">
                  <c:v>38.085000000000001</c:v>
                </c:pt>
                <c:pt idx="7618">
                  <c:v>38.090000000000003</c:v>
                </c:pt>
                <c:pt idx="7619">
                  <c:v>38.094999999999999</c:v>
                </c:pt>
                <c:pt idx="7620">
                  <c:v>38.1</c:v>
                </c:pt>
                <c:pt idx="7621">
                  <c:v>38.105000000000004</c:v>
                </c:pt>
                <c:pt idx="7622">
                  <c:v>38.11</c:v>
                </c:pt>
                <c:pt idx="7623">
                  <c:v>38.115000000000002</c:v>
                </c:pt>
                <c:pt idx="7624">
                  <c:v>38.120000000000005</c:v>
                </c:pt>
                <c:pt idx="7625">
                  <c:v>38.125</c:v>
                </c:pt>
                <c:pt idx="7626">
                  <c:v>38.130000000000003</c:v>
                </c:pt>
                <c:pt idx="7627">
                  <c:v>38.135000000000005</c:v>
                </c:pt>
                <c:pt idx="7628">
                  <c:v>38.14</c:v>
                </c:pt>
                <c:pt idx="7629">
                  <c:v>38.145000000000003</c:v>
                </c:pt>
                <c:pt idx="7630">
                  <c:v>38.150000000000006</c:v>
                </c:pt>
                <c:pt idx="7631">
                  <c:v>38.155000000000001</c:v>
                </c:pt>
                <c:pt idx="7632">
                  <c:v>38.160000000000004</c:v>
                </c:pt>
                <c:pt idx="7633">
                  <c:v>38.164999999999999</c:v>
                </c:pt>
                <c:pt idx="7634">
                  <c:v>38.17</c:v>
                </c:pt>
                <c:pt idx="7635">
                  <c:v>38.175000000000004</c:v>
                </c:pt>
                <c:pt idx="7636">
                  <c:v>38.18</c:v>
                </c:pt>
                <c:pt idx="7637">
                  <c:v>38.185000000000002</c:v>
                </c:pt>
                <c:pt idx="7638">
                  <c:v>38.19</c:v>
                </c:pt>
                <c:pt idx="7639">
                  <c:v>38.195</c:v>
                </c:pt>
                <c:pt idx="7640">
                  <c:v>38.200000000000003</c:v>
                </c:pt>
                <c:pt idx="7641">
                  <c:v>38.204999999999998</c:v>
                </c:pt>
                <c:pt idx="7642">
                  <c:v>38.21</c:v>
                </c:pt>
                <c:pt idx="7643">
                  <c:v>38.215000000000003</c:v>
                </c:pt>
                <c:pt idx="7644">
                  <c:v>38.22</c:v>
                </c:pt>
                <c:pt idx="7645">
                  <c:v>38.225000000000001</c:v>
                </c:pt>
                <c:pt idx="7646">
                  <c:v>38.230000000000004</c:v>
                </c:pt>
                <c:pt idx="7647">
                  <c:v>38.234999999999999</c:v>
                </c:pt>
                <c:pt idx="7648">
                  <c:v>38.24</c:v>
                </c:pt>
                <c:pt idx="7649">
                  <c:v>38.245000000000005</c:v>
                </c:pt>
                <c:pt idx="7650">
                  <c:v>38.25</c:v>
                </c:pt>
                <c:pt idx="7651">
                  <c:v>38.255000000000003</c:v>
                </c:pt>
                <c:pt idx="7652">
                  <c:v>38.260000000000005</c:v>
                </c:pt>
                <c:pt idx="7653">
                  <c:v>38.265000000000001</c:v>
                </c:pt>
                <c:pt idx="7654">
                  <c:v>38.270000000000003</c:v>
                </c:pt>
                <c:pt idx="7655">
                  <c:v>38.275000000000006</c:v>
                </c:pt>
                <c:pt idx="7656">
                  <c:v>38.28</c:v>
                </c:pt>
                <c:pt idx="7657">
                  <c:v>38.285000000000004</c:v>
                </c:pt>
                <c:pt idx="7658">
                  <c:v>38.29</c:v>
                </c:pt>
                <c:pt idx="7659">
                  <c:v>38.295000000000002</c:v>
                </c:pt>
                <c:pt idx="7660">
                  <c:v>38.300000000000004</c:v>
                </c:pt>
                <c:pt idx="7661">
                  <c:v>38.305</c:v>
                </c:pt>
                <c:pt idx="7662">
                  <c:v>38.31</c:v>
                </c:pt>
                <c:pt idx="7663">
                  <c:v>38.314999999999998</c:v>
                </c:pt>
                <c:pt idx="7664">
                  <c:v>38.32</c:v>
                </c:pt>
                <c:pt idx="7665">
                  <c:v>38.325000000000003</c:v>
                </c:pt>
                <c:pt idx="7666">
                  <c:v>38.33</c:v>
                </c:pt>
                <c:pt idx="7667">
                  <c:v>38.335000000000001</c:v>
                </c:pt>
                <c:pt idx="7668">
                  <c:v>38.340000000000003</c:v>
                </c:pt>
                <c:pt idx="7669">
                  <c:v>38.344999999999999</c:v>
                </c:pt>
                <c:pt idx="7670">
                  <c:v>38.35</c:v>
                </c:pt>
                <c:pt idx="7671">
                  <c:v>38.355000000000004</c:v>
                </c:pt>
                <c:pt idx="7672">
                  <c:v>38.36</c:v>
                </c:pt>
                <c:pt idx="7673">
                  <c:v>38.365000000000002</c:v>
                </c:pt>
                <c:pt idx="7674">
                  <c:v>38.370000000000005</c:v>
                </c:pt>
                <c:pt idx="7675">
                  <c:v>38.375</c:v>
                </c:pt>
                <c:pt idx="7676">
                  <c:v>38.380000000000003</c:v>
                </c:pt>
                <c:pt idx="7677">
                  <c:v>38.385000000000005</c:v>
                </c:pt>
                <c:pt idx="7678">
                  <c:v>38.39</c:v>
                </c:pt>
                <c:pt idx="7679">
                  <c:v>38.395000000000003</c:v>
                </c:pt>
                <c:pt idx="7680">
                  <c:v>38.400000000000006</c:v>
                </c:pt>
                <c:pt idx="7681">
                  <c:v>38.405000000000001</c:v>
                </c:pt>
                <c:pt idx="7682">
                  <c:v>38.410000000000004</c:v>
                </c:pt>
                <c:pt idx="7683">
                  <c:v>38.414999999999999</c:v>
                </c:pt>
                <c:pt idx="7684">
                  <c:v>38.42</c:v>
                </c:pt>
                <c:pt idx="7685">
                  <c:v>38.425000000000004</c:v>
                </c:pt>
                <c:pt idx="7686">
                  <c:v>38.43</c:v>
                </c:pt>
                <c:pt idx="7687">
                  <c:v>38.435000000000002</c:v>
                </c:pt>
                <c:pt idx="7688">
                  <c:v>38.44</c:v>
                </c:pt>
                <c:pt idx="7689">
                  <c:v>38.445</c:v>
                </c:pt>
                <c:pt idx="7690">
                  <c:v>38.450000000000003</c:v>
                </c:pt>
                <c:pt idx="7691">
                  <c:v>38.454999999999998</c:v>
                </c:pt>
                <c:pt idx="7692">
                  <c:v>38.46</c:v>
                </c:pt>
                <c:pt idx="7693">
                  <c:v>38.465000000000003</c:v>
                </c:pt>
                <c:pt idx="7694">
                  <c:v>38.47</c:v>
                </c:pt>
                <c:pt idx="7695">
                  <c:v>38.475000000000001</c:v>
                </c:pt>
                <c:pt idx="7696">
                  <c:v>38.480000000000004</c:v>
                </c:pt>
                <c:pt idx="7697">
                  <c:v>38.484999999999999</c:v>
                </c:pt>
                <c:pt idx="7698">
                  <c:v>38.49</c:v>
                </c:pt>
                <c:pt idx="7699">
                  <c:v>38.495000000000005</c:v>
                </c:pt>
                <c:pt idx="7700">
                  <c:v>38.5</c:v>
                </c:pt>
                <c:pt idx="7701">
                  <c:v>38.505000000000003</c:v>
                </c:pt>
                <c:pt idx="7702">
                  <c:v>38.510000000000005</c:v>
                </c:pt>
                <c:pt idx="7703">
                  <c:v>38.515000000000001</c:v>
                </c:pt>
                <c:pt idx="7704">
                  <c:v>38.520000000000003</c:v>
                </c:pt>
                <c:pt idx="7705">
                  <c:v>38.525000000000006</c:v>
                </c:pt>
                <c:pt idx="7706">
                  <c:v>38.53</c:v>
                </c:pt>
                <c:pt idx="7707">
                  <c:v>38.535000000000004</c:v>
                </c:pt>
                <c:pt idx="7708">
                  <c:v>38.54</c:v>
                </c:pt>
                <c:pt idx="7709">
                  <c:v>38.545000000000002</c:v>
                </c:pt>
                <c:pt idx="7710">
                  <c:v>38.550000000000004</c:v>
                </c:pt>
                <c:pt idx="7711">
                  <c:v>38.555</c:v>
                </c:pt>
                <c:pt idx="7712">
                  <c:v>38.56</c:v>
                </c:pt>
                <c:pt idx="7713">
                  <c:v>38.564999999999998</c:v>
                </c:pt>
                <c:pt idx="7714">
                  <c:v>38.57</c:v>
                </c:pt>
                <c:pt idx="7715">
                  <c:v>38.575000000000003</c:v>
                </c:pt>
                <c:pt idx="7716">
                  <c:v>38.58</c:v>
                </c:pt>
                <c:pt idx="7717">
                  <c:v>38.585000000000001</c:v>
                </c:pt>
                <c:pt idx="7718">
                  <c:v>38.590000000000003</c:v>
                </c:pt>
                <c:pt idx="7719">
                  <c:v>38.594999999999999</c:v>
                </c:pt>
                <c:pt idx="7720">
                  <c:v>38.6</c:v>
                </c:pt>
                <c:pt idx="7721">
                  <c:v>38.605000000000004</c:v>
                </c:pt>
                <c:pt idx="7722">
                  <c:v>38.61</c:v>
                </c:pt>
                <c:pt idx="7723">
                  <c:v>38.615000000000002</c:v>
                </c:pt>
                <c:pt idx="7724">
                  <c:v>38.620000000000005</c:v>
                </c:pt>
                <c:pt idx="7725">
                  <c:v>38.625</c:v>
                </c:pt>
                <c:pt idx="7726">
                  <c:v>38.630000000000003</c:v>
                </c:pt>
                <c:pt idx="7727">
                  <c:v>38.635000000000005</c:v>
                </c:pt>
                <c:pt idx="7728">
                  <c:v>38.64</c:v>
                </c:pt>
                <c:pt idx="7729">
                  <c:v>38.645000000000003</c:v>
                </c:pt>
                <c:pt idx="7730">
                  <c:v>38.650000000000006</c:v>
                </c:pt>
                <c:pt idx="7731">
                  <c:v>38.655000000000001</c:v>
                </c:pt>
                <c:pt idx="7732">
                  <c:v>38.660000000000004</c:v>
                </c:pt>
                <c:pt idx="7733">
                  <c:v>38.664999999999999</c:v>
                </c:pt>
                <c:pt idx="7734">
                  <c:v>38.67</c:v>
                </c:pt>
                <c:pt idx="7735">
                  <c:v>38.675000000000004</c:v>
                </c:pt>
                <c:pt idx="7736">
                  <c:v>38.68</c:v>
                </c:pt>
                <c:pt idx="7737">
                  <c:v>38.685000000000002</c:v>
                </c:pt>
                <c:pt idx="7738">
                  <c:v>38.69</c:v>
                </c:pt>
                <c:pt idx="7739">
                  <c:v>38.695</c:v>
                </c:pt>
                <c:pt idx="7740">
                  <c:v>38.700000000000003</c:v>
                </c:pt>
                <c:pt idx="7741">
                  <c:v>38.704999999999998</c:v>
                </c:pt>
                <c:pt idx="7742">
                  <c:v>38.71</c:v>
                </c:pt>
                <c:pt idx="7743">
                  <c:v>38.715000000000003</c:v>
                </c:pt>
                <c:pt idx="7744">
                  <c:v>38.72</c:v>
                </c:pt>
                <c:pt idx="7745">
                  <c:v>38.725000000000001</c:v>
                </c:pt>
                <c:pt idx="7746">
                  <c:v>38.730000000000004</c:v>
                </c:pt>
                <c:pt idx="7747">
                  <c:v>38.734999999999999</c:v>
                </c:pt>
                <c:pt idx="7748">
                  <c:v>38.74</c:v>
                </c:pt>
                <c:pt idx="7749">
                  <c:v>38.745000000000005</c:v>
                </c:pt>
                <c:pt idx="7750">
                  <c:v>38.75</c:v>
                </c:pt>
                <c:pt idx="7751">
                  <c:v>38.755000000000003</c:v>
                </c:pt>
                <c:pt idx="7752">
                  <c:v>38.760000000000005</c:v>
                </c:pt>
                <c:pt idx="7753">
                  <c:v>38.765000000000001</c:v>
                </c:pt>
                <c:pt idx="7754">
                  <c:v>38.770000000000003</c:v>
                </c:pt>
                <c:pt idx="7755">
                  <c:v>38.775000000000006</c:v>
                </c:pt>
                <c:pt idx="7756">
                  <c:v>38.78</c:v>
                </c:pt>
                <c:pt idx="7757">
                  <c:v>38.785000000000004</c:v>
                </c:pt>
                <c:pt idx="7758">
                  <c:v>38.79</c:v>
                </c:pt>
                <c:pt idx="7759">
                  <c:v>38.795000000000002</c:v>
                </c:pt>
                <c:pt idx="7760">
                  <c:v>38.800000000000004</c:v>
                </c:pt>
                <c:pt idx="7761">
                  <c:v>38.805</c:v>
                </c:pt>
                <c:pt idx="7762">
                  <c:v>38.81</c:v>
                </c:pt>
                <c:pt idx="7763">
                  <c:v>38.814999999999998</c:v>
                </c:pt>
                <c:pt idx="7764">
                  <c:v>38.82</c:v>
                </c:pt>
                <c:pt idx="7765">
                  <c:v>38.825000000000003</c:v>
                </c:pt>
                <c:pt idx="7766">
                  <c:v>38.83</c:v>
                </c:pt>
                <c:pt idx="7767">
                  <c:v>38.835000000000001</c:v>
                </c:pt>
                <c:pt idx="7768">
                  <c:v>38.840000000000003</c:v>
                </c:pt>
                <c:pt idx="7769">
                  <c:v>38.844999999999999</c:v>
                </c:pt>
                <c:pt idx="7770">
                  <c:v>38.85</c:v>
                </c:pt>
                <c:pt idx="7771">
                  <c:v>38.855000000000004</c:v>
                </c:pt>
                <c:pt idx="7772">
                  <c:v>38.86</c:v>
                </c:pt>
                <c:pt idx="7773">
                  <c:v>38.865000000000002</c:v>
                </c:pt>
                <c:pt idx="7774">
                  <c:v>38.870000000000005</c:v>
                </c:pt>
                <c:pt idx="7775">
                  <c:v>38.875</c:v>
                </c:pt>
                <c:pt idx="7776">
                  <c:v>38.880000000000003</c:v>
                </c:pt>
                <c:pt idx="7777">
                  <c:v>38.885000000000005</c:v>
                </c:pt>
                <c:pt idx="7778">
                  <c:v>38.89</c:v>
                </c:pt>
                <c:pt idx="7779">
                  <c:v>38.895000000000003</c:v>
                </c:pt>
                <c:pt idx="7780">
                  <c:v>38.900000000000006</c:v>
                </c:pt>
                <c:pt idx="7781">
                  <c:v>38.905000000000001</c:v>
                </c:pt>
                <c:pt idx="7782">
                  <c:v>38.910000000000004</c:v>
                </c:pt>
                <c:pt idx="7783">
                  <c:v>38.914999999999999</c:v>
                </c:pt>
                <c:pt idx="7784">
                  <c:v>38.92</c:v>
                </c:pt>
                <c:pt idx="7785">
                  <c:v>38.925000000000004</c:v>
                </c:pt>
                <c:pt idx="7786">
                  <c:v>38.93</c:v>
                </c:pt>
                <c:pt idx="7787">
                  <c:v>38.935000000000002</c:v>
                </c:pt>
                <c:pt idx="7788">
                  <c:v>38.94</c:v>
                </c:pt>
                <c:pt idx="7789">
                  <c:v>38.945</c:v>
                </c:pt>
                <c:pt idx="7790">
                  <c:v>38.950000000000003</c:v>
                </c:pt>
                <c:pt idx="7791">
                  <c:v>38.954999999999998</c:v>
                </c:pt>
                <c:pt idx="7792">
                  <c:v>38.96</c:v>
                </c:pt>
                <c:pt idx="7793">
                  <c:v>38.965000000000003</c:v>
                </c:pt>
                <c:pt idx="7794">
                  <c:v>38.97</c:v>
                </c:pt>
                <c:pt idx="7795">
                  <c:v>38.975000000000001</c:v>
                </c:pt>
                <c:pt idx="7796">
                  <c:v>38.980000000000004</c:v>
                </c:pt>
                <c:pt idx="7797">
                  <c:v>38.984999999999999</c:v>
                </c:pt>
                <c:pt idx="7798">
                  <c:v>38.99</c:v>
                </c:pt>
                <c:pt idx="7799">
                  <c:v>38.995000000000005</c:v>
                </c:pt>
                <c:pt idx="7800">
                  <c:v>39</c:v>
                </c:pt>
                <c:pt idx="7801">
                  <c:v>39.005000000000003</c:v>
                </c:pt>
                <c:pt idx="7802">
                  <c:v>39.010000000000005</c:v>
                </c:pt>
                <c:pt idx="7803">
                  <c:v>39.015000000000001</c:v>
                </c:pt>
                <c:pt idx="7804">
                  <c:v>39.020000000000003</c:v>
                </c:pt>
                <c:pt idx="7805">
                  <c:v>39.025000000000006</c:v>
                </c:pt>
                <c:pt idx="7806">
                  <c:v>39.03</c:v>
                </c:pt>
                <c:pt idx="7807">
                  <c:v>39.035000000000004</c:v>
                </c:pt>
                <c:pt idx="7808">
                  <c:v>39.04</c:v>
                </c:pt>
                <c:pt idx="7809">
                  <c:v>39.045000000000002</c:v>
                </c:pt>
                <c:pt idx="7810">
                  <c:v>39.050000000000004</c:v>
                </c:pt>
                <c:pt idx="7811">
                  <c:v>39.055</c:v>
                </c:pt>
                <c:pt idx="7812">
                  <c:v>39.06</c:v>
                </c:pt>
                <c:pt idx="7813">
                  <c:v>39.064999999999998</c:v>
                </c:pt>
                <c:pt idx="7814">
                  <c:v>39.07</c:v>
                </c:pt>
                <c:pt idx="7815">
                  <c:v>39.075000000000003</c:v>
                </c:pt>
                <c:pt idx="7816">
                  <c:v>39.08</c:v>
                </c:pt>
                <c:pt idx="7817">
                  <c:v>39.085000000000001</c:v>
                </c:pt>
                <c:pt idx="7818">
                  <c:v>39.090000000000003</c:v>
                </c:pt>
                <c:pt idx="7819">
                  <c:v>39.094999999999999</c:v>
                </c:pt>
                <c:pt idx="7820">
                  <c:v>39.1</c:v>
                </c:pt>
                <c:pt idx="7821">
                  <c:v>39.105000000000004</c:v>
                </c:pt>
                <c:pt idx="7822">
                  <c:v>39.11</c:v>
                </c:pt>
                <c:pt idx="7823">
                  <c:v>39.115000000000002</c:v>
                </c:pt>
                <c:pt idx="7824">
                  <c:v>39.120000000000005</c:v>
                </c:pt>
                <c:pt idx="7825">
                  <c:v>39.125</c:v>
                </c:pt>
                <c:pt idx="7826">
                  <c:v>39.130000000000003</c:v>
                </c:pt>
                <c:pt idx="7827">
                  <c:v>39.135000000000005</c:v>
                </c:pt>
                <c:pt idx="7828">
                  <c:v>39.14</c:v>
                </c:pt>
                <c:pt idx="7829">
                  <c:v>39.145000000000003</c:v>
                </c:pt>
                <c:pt idx="7830">
                  <c:v>39.150000000000006</c:v>
                </c:pt>
                <c:pt idx="7831">
                  <c:v>39.155000000000001</c:v>
                </c:pt>
                <c:pt idx="7832">
                  <c:v>39.160000000000004</c:v>
                </c:pt>
                <c:pt idx="7833">
                  <c:v>39.164999999999999</c:v>
                </c:pt>
                <c:pt idx="7834">
                  <c:v>39.17</c:v>
                </c:pt>
                <c:pt idx="7835">
                  <c:v>39.175000000000004</c:v>
                </c:pt>
                <c:pt idx="7836">
                  <c:v>39.18</c:v>
                </c:pt>
                <c:pt idx="7837">
                  <c:v>39.185000000000002</c:v>
                </c:pt>
                <c:pt idx="7838">
                  <c:v>39.19</c:v>
                </c:pt>
                <c:pt idx="7839">
                  <c:v>39.195</c:v>
                </c:pt>
                <c:pt idx="7840">
                  <c:v>39.200000000000003</c:v>
                </c:pt>
                <c:pt idx="7841">
                  <c:v>39.204999999999998</c:v>
                </c:pt>
                <c:pt idx="7842">
                  <c:v>39.21</c:v>
                </c:pt>
                <c:pt idx="7843">
                  <c:v>39.215000000000003</c:v>
                </c:pt>
                <c:pt idx="7844">
                  <c:v>39.22</c:v>
                </c:pt>
                <c:pt idx="7845">
                  <c:v>39.225000000000001</c:v>
                </c:pt>
                <c:pt idx="7846">
                  <c:v>39.230000000000004</c:v>
                </c:pt>
                <c:pt idx="7847">
                  <c:v>39.234999999999999</c:v>
                </c:pt>
                <c:pt idx="7848">
                  <c:v>39.24</c:v>
                </c:pt>
                <c:pt idx="7849">
                  <c:v>39.245000000000005</c:v>
                </c:pt>
                <c:pt idx="7850">
                  <c:v>39.25</c:v>
                </c:pt>
                <c:pt idx="7851">
                  <c:v>39.255000000000003</c:v>
                </c:pt>
                <c:pt idx="7852">
                  <c:v>39.260000000000005</c:v>
                </c:pt>
                <c:pt idx="7853">
                  <c:v>39.265000000000001</c:v>
                </c:pt>
                <c:pt idx="7854">
                  <c:v>39.270000000000003</c:v>
                </c:pt>
                <c:pt idx="7855">
                  <c:v>39.275000000000006</c:v>
                </c:pt>
                <c:pt idx="7856">
                  <c:v>39.28</c:v>
                </c:pt>
                <c:pt idx="7857">
                  <c:v>39.285000000000004</c:v>
                </c:pt>
                <c:pt idx="7858">
                  <c:v>39.29</c:v>
                </c:pt>
                <c:pt idx="7859">
                  <c:v>39.295000000000002</c:v>
                </c:pt>
                <c:pt idx="7860">
                  <c:v>39.300000000000004</c:v>
                </c:pt>
                <c:pt idx="7861">
                  <c:v>39.305</c:v>
                </c:pt>
                <c:pt idx="7862">
                  <c:v>39.31</c:v>
                </c:pt>
                <c:pt idx="7863">
                  <c:v>39.314999999999998</c:v>
                </c:pt>
                <c:pt idx="7864">
                  <c:v>39.32</c:v>
                </c:pt>
                <c:pt idx="7865">
                  <c:v>39.325000000000003</c:v>
                </c:pt>
                <c:pt idx="7866">
                  <c:v>39.33</c:v>
                </c:pt>
                <c:pt idx="7867">
                  <c:v>39.335000000000001</c:v>
                </c:pt>
                <c:pt idx="7868">
                  <c:v>39.340000000000003</c:v>
                </c:pt>
                <c:pt idx="7869">
                  <c:v>39.344999999999999</c:v>
                </c:pt>
                <c:pt idx="7870">
                  <c:v>39.35</c:v>
                </c:pt>
                <c:pt idx="7871">
                  <c:v>39.355000000000004</c:v>
                </c:pt>
                <c:pt idx="7872">
                  <c:v>39.36</c:v>
                </c:pt>
                <c:pt idx="7873">
                  <c:v>39.365000000000002</c:v>
                </c:pt>
                <c:pt idx="7874">
                  <c:v>39.370000000000005</c:v>
                </c:pt>
                <c:pt idx="7875">
                  <c:v>39.375</c:v>
                </c:pt>
                <c:pt idx="7876">
                  <c:v>39.380000000000003</c:v>
                </c:pt>
                <c:pt idx="7877">
                  <c:v>39.385000000000005</c:v>
                </c:pt>
                <c:pt idx="7878">
                  <c:v>39.39</c:v>
                </c:pt>
                <c:pt idx="7879">
                  <c:v>39.395000000000003</c:v>
                </c:pt>
                <c:pt idx="7880">
                  <c:v>39.400000000000006</c:v>
                </c:pt>
                <c:pt idx="7881">
                  <c:v>39.405000000000001</c:v>
                </c:pt>
                <c:pt idx="7882">
                  <c:v>39.410000000000004</c:v>
                </c:pt>
                <c:pt idx="7883">
                  <c:v>39.414999999999999</c:v>
                </c:pt>
                <c:pt idx="7884">
                  <c:v>39.42</c:v>
                </c:pt>
                <c:pt idx="7885">
                  <c:v>39.425000000000004</c:v>
                </c:pt>
                <c:pt idx="7886">
                  <c:v>39.43</c:v>
                </c:pt>
                <c:pt idx="7887">
                  <c:v>39.435000000000002</c:v>
                </c:pt>
                <c:pt idx="7888">
                  <c:v>39.44</c:v>
                </c:pt>
                <c:pt idx="7889">
                  <c:v>39.445</c:v>
                </c:pt>
                <c:pt idx="7890">
                  <c:v>39.450000000000003</c:v>
                </c:pt>
                <c:pt idx="7891">
                  <c:v>39.454999999999998</c:v>
                </c:pt>
                <c:pt idx="7892">
                  <c:v>39.46</c:v>
                </c:pt>
                <c:pt idx="7893">
                  <c:v>39.465000000000003</c:v>
                </c:pt>
                <c:pt idx="7894">
                  <c:v>39.47</c:v>
                </c:pt>
                <c:pt idx="7895">
                  <c:v>39.475000000000001</c:v>
                </c:pt>
                <c:pt idx="7896">
                  <c:v>39.480000000000004</c:v>
                </c:pt>
                <c:pt idx="7897">
                  <c:v>39.484999999999999</c:v>
                </c:pt>
                <c:pt idx="7898">
                  <c:v>39.49</c:v>
                </c:pt>
                <c:pt idx="7899">
                  <c:v>39.495000000000005</c:v>
                </c:pt>
                <c:pt idx="7900">
                  <c:v>39.5</c:v>
                </c:pt>
                <c:pt idx="7901">
                  <c:v>39.505000000000003</c:v>
                </c:pt>
                <c:pt idx="7902">
                  <c:v>39.510000000000005</c:v>
                </c:pt>
                <c:pt idx="7903">
                  <c:v>39.515000000000001</c:v>
                </c:pt>
                <c:pt idx="7904">
                  <c:v>39.520000000000003</c:v>
                </c:pt>
                <c:pt idx="7905">
                  <c:v>39.525000000000006</c:v>
                </c:pt>
                <c:pt idx="7906">
                  <c:v>39.53</c:v>
                </c:pt>
                <c:pt idx="7907">
                  <c:v>39.535000000000004</c:v>
                </c:pt>
                <c:pt idx="7908">
                  <c:v>39.54</c:v>
                </c:pt>
                <c:pt idx="7909">
                  <c:v>39.545000000000002</c:v>
                </c:pt>
                <c:pt idx="7910">
                  <c:v>39.550000000000004</c:v>
                </c:pt>
                <c:pt idx="7911">
                  <c:v>39.555</c:v>
                </c:pt>
                <c:pt idx="7912">
                  <c:v>39.56</c:v>
                </c:pt>
                <c:pt idx="7913">
                  <c:v>39.564999999999998</c:v>
                </c:pt>
                <c:pt idx="7914">
                  <c:v>39.57</c:v>
                </c:pt>
                <c:pt idx="7915">
                  <c:v>39.575000000000003</c:v>
                </c:pt>
                <c:pt idx="7916">
                  <c:v>39.58</c:v>
                </c:pt>
                <c:pt idx="7917">
                  <c:v>39.585000000000001</c:v>
                </c:pt>
                <c:pt idx="7918">
                  <c:v>39.590000000000003</c:v>
                </c:pt>
                <c:pt idx="7919">
                  <c:v>39.594999999999999</c:v>
                </c:pt>
                <c:pt idx="7920">
                  <c:v>39.6</c:v>
                </c:pt>
                <c:pt idx="7921">
                  <c:v>39.605000000000004</c:v>
                </c:pt>
                <c:pt idx="7922">
                  <c:v>39.61</c:v>
                </c:pt>
                <c:pt idx="7923">
                  <c:v>39.615000000000002</c:v>
                </c:pt>
                <c:pt idx="7924">
                  <c:v>39.620000000000005</c:v>
                </c:pt>
                <c:pt idx="7925">
                  <c:v>39.625</c:v>
                </c:pt>
                <c:pt idx="7926">
                  <c:v>39.630000000000003</c:v>
                </c:pt>
                <c:pt idx="7927">
                  <c:v>39.635000000000005</c:v>
                </c:pt>
                <c:pt idx="7928">
                  <c:v>39.64</c:v>
                </c:pt>
                <c:pt idx="7929">
                  <c:v>39.645000000000003</c:v>
                </c:pt>
                <c:pt idx="7930">
                  <c:v>39.650000000000006</c:v>
                </c:pt>
                <c:pt idx="7931">
                  <c:v>39.655000000000001</c:v>
                </c:pt>
                <c:pt idx="7932">
                  <c:v>39.660000000000004</c:v>
                </c:pt>
                <c:pt idx="7933">
                  <c:v>39.664999999999999</c:v>
                </c:pt>
                <c:pt idx="7934">
                  <c:v>39.67</c:v>
                </c:pt>
                <c:pt idx="7935">
                  <c:v>39.675000000000004</c:v>
                </c:pt>
                <c:pt idx="7936">
                  <c:v>39.68</c:v>
                </c:pt>
                <c:pt idx="7937">
                  <c:v>39.685000000000002</c:v>
                </c:pt>
                <c:pt idx="7938">
                  <c:v>39.69</c:v>
                </c:pt>
                <c:pt idx="7939">
                  <c:v>39.695</c:v>
                </c:pt>
                <c:pt idx="7940">
                  <c:v>39.700000000000003</c:v>
                </c:pt>
                <c:pt idx="7941">
                  <c:v>39.704999999999998</c:v>
                </c:pt>
                <c:pt idx="7942">
                  <c:v>39.71</c:v>
                </c:pt>
                <c:pt idx="7943">
                  <c:v>39.715000000000003</c:v>
                </c:pt>
                <c:pt idx="7944">
                  <c:v>39.72</c:v>
                </c:pt>
                <c:pt idx="7945">
                  <c:v>39.725000000000001</c:v>
                </c:pt>
                <c:pt idx="7946">
                  <c:v>39.730000000000004</c:v>
                </c:pt>
                <c:pt idx="7947">
                  <c:v>39.734999999999999</c:v>
                </c:pt>
                <c:pt idx="7948">
                  <c:v>39.74</c:v>
                </c:pt>
                <c:pt idx="7949">
                  <c:v>39.745000000000005</c:v>
                </c:pt>
                <c:pt idx="7950">
                  <c:v>39.75</c:v>
                </c:pt>
                <c:pt idx="7951">
                  <c:v>39.755000000000003</c:v>
                </c:pt>
                <c:pt idx="7952">
                  <c:v>39.760000000000005</c:v>
                </c:pt>
                <c:pt idx="7953">
                  <c:v>39.765000000000001</c:v>
                </c:pt>
                <c:pt idx="7954">
                  <c:v>39.770000000000003</c:v>
                </c:pt>
                <c:pt idx="7955">
                  <c:v>39.775000000000006</c:v>
                </c:pt>
                <c:pt idx="7956">
                  <c:v>39.78</c:v>
                </c:pt>
                <c:pt idx="7957">
                  <c:v>39.785000000000004</c:v>
                </c:pt>
                <c:pt idx="7958">
                  <c:v>39.79</c:v>
                </c:pt>
                <c:pt idx="7959">
                  <c:v>39.795000000000002</c:v>
                </c:pt>
                <c:pt idx="7960">
                  <c:v>39.800000000000004</c:v>
                </c:pt>
                <c:pt idx="7961">
                  <c:v>39.805</c:v>
                </c:pt>
                <c:pt idx="7962">
                  <c:v>39.81</c:v>
                </c:pt>
                <c:pt idx="7963">
                  <c:v>39.814999999999998</c:v>
                </c:pt>
                <c:pt idx="7964">
                  <c:v>39.82</c:v>
                </c:pt>
                <c:pt idx="7965">
                  <c:v>39.825000000000003</c:v>
                </c:pt>
                <c:pt idx="7966">
                  <c:v>39.83</c:v>
                </c:pt>
                <c:pt idx="7967">
                  <c:v>39.835000000000001</c:v>
                </c:pt>
                <c:pt idx="7968">
                  <c:v>39.840000000000003</c:v>
                </c:pt>
                <c:pt idx="7969">
                  <c:v>39.844999999999999</c:v>
                </c:pt>
                <c:pt idx="7970">
                  <c:v>39.85</c:v>
                </c:pt>
                <c:pt idx="7971">
                  <c:v>39.855000000000004</c:v>
                </c:pt>
                <c:pt idx="7972">
                  <c:v>39.86</c:v>
                </c:pt>
                <c:pt idx="7973">
                  <c:v>39.865000000000002</c:v>
                </c:pt>
                <c:pt idx="7974">
                  <c:v>39.870000000000005</c:v>
                </c:pt>
                <c:pt idx="7975">
                  <c:v>39.875</c:v>
                </c:pt>
                <c:pt idx="7976">
                  <c:v>39.880000000000003</c:v>
                </c:pt>
                <c:pt idx="7977">
                  <c:v>39.885000000000005</c:v>
                </c:pt>
                <c:pt idx="7978">
                  <c:v>39.89</c:v>
                </c:pt>
                <c:pt idx="7979">
                  <c:v>39.895000000000003</c:v>
                </c:pt>
                <c:pt idx="7980">
                  <c:v>39.900000000000006</c:v>
                </c:pt>
                <c:pt idx="7981">
                  <c:v>39.905000000000001</c:v>
                </c:pt>
                <c:pt idx="7982">
                  <c:v>39.910000000000004</c:v>
                </c:pt>
                <c:pt idx="7983">
                  <c:v>39.914999999999999</c:v>
                </c:pt>
                <c:pt idx="7984">
                  <c:v>39.92</c:v>
                </c:pt>
                <c:pt idx="7985">
                  <c:v>39.925000000000004</c:v>
                </c:pt>
                <c:pt idx="7986">
                  <c:v>39.93</c:v>
                </c:pt>
                <c:pt idx="7987">
                  <c:v>39.935000000000002</c:v>
                </c:pt>
                <c:pt idx="7988">
                  <c:v>39.94</c:v>
                </c:pt>
                <c:pt idx="7989">
                  <c:v>39.945</c:v>
                </c:pt>
                <c:pt idx="7990">
                  <c:v>39.950000000000003</c:v>
                </c:pt>
                <c:pt idx="7991">
                  <c:v>39.954999999999998</c:v>
                </c:pt>
                <c:pt idx="7992">
                  <c:v>39.96</c:v>
                </c:pt>
                <c:pt idx="7993">
                  <c:v>39.965000000000003</c:v>
                </c:pt>
                <c:pt idx="7994">
                  <c:v>39.97</c:v>
                </c:pt>
                <c:pt idx="7995">
                  <c:v>39.975000000000001</c:v>
                </c:pt>
                <c:pt idx="7996">
                  <c:v>39.980000000000004</c:v>
                </c:pt>
                <c:pt idx="7997">
                  <c:v>39.984999999999999</c:v>
                </c:pt>
                <c:pt idx="7998">
                  <c:v>39.99</c:v>
                </c:pt>
                <c:pt idx="7999">
                  <c:v>39.995000000000005</c:v>
                </c:pt>
                <c:pt idx="8000">
                  <c:v>40</c:v>
                </c:pt>
                <c:pt idx="8001">
                  <c:v>40.005000000000003</c:v>
                </c:pt>
                <c:pt idx="8002">
                  <c:v>40.010000000000005</c:v>
                </c:pt>
                <c:pt idx="8003">
                  <c:v>40.015000000000001</c:v>
                </c:pt>
                <c:pt idx="8004">
                  <c:v>40.020000000000003</c:v>
                </c:pt>
                <c:pt idx="8005">
                  <c:v>40.025000000000006</c:v>
                </c:pt>
                <c:pt idx="8006">
                  <c:v>40.03</c:v>
                </c:pt>
                <c:pt idx="8007">
                  <c:v>40.035000000000004</c:v>
                </c:pt>
                <c:pt idx="8008">
                  <c:v>40.04</c:v>
                </c:pt>
                <c:pt idx="8009">
                  <c:v>40.045000000000002</c:v>
                </c:pt>
                <c:pt idx="8010">
                  <c:v>40.050000000000004</c:v>
                </c:pt>
                <c:pt idx="8011">
                  <c:v>40.055</c:v>
                </c:pt>
                <c:pt idx="8012">
                  <c:v>40.06</c:v>
                </c:pt>
                <c:pt idx="8013">
                  <c:v>40.064999999999998</c:v>
                </c:pt>
                <c:pt idx="8014">
                  <c:v>40.07</c:v>
                </c:pt>
                <c:pt idx="8015">
                  <c:v>40.075000000000003</c:v>
                </c:pt>
                <c:pt idx="8016">
                  <c:v>40.08</c:v>
                </c:pt>
                <c:pt idx="8017">
                  <c:v>40.085000000000001</c:v>
                </c:pt>
                <c:pt idx="8018">
                  <c:v>40.090000000000003</c:v>
                </c:pt>
                <c:pt idx="8019">
                  <c:v>40.094999999999999</c:v>
                </c:pt>
                <c:pt idx="8020">
                  <c:v>40.1</c:v>
                </c:pt>
                <c:pt idx="8021">
                  <c:v>40.105000000000004</c:v>
                </c:pt>
                <c:pt idx="8022">
                  <c:v>40.11</c:v>
                </c:pt>
                <c:pt idx="8023">
                  <c:v>40.115000000000002</c:v>
                </c:pt>
                <c:pt idx="8024">
                  <c:v>40.120000000000005</c:v>
                </c:pt>
                <c:pt idx="8025">
                  <c:v>40.125</c:v>
                </c:pt>
                <c:pt idx="8026">
                  <c:v>40.130000000000003</c:v>
                </c:pt>
                <c:pt idx="8027">
                  <c:v>40.135000000000005</c:v>
                </c:pt>
                <c:pt idx="8028">
                  <c:v>40.14</c:v>
                </c:pt>
                <c:pt idx="8029">
                  <c:v>40.145000000000003</c:v>
                </c:pt>
                <c:pt idx="8030">
                  <c:v>40.150000000000006</c:v>
                </c:pt>
                <c:pt idx="8031">
                  <c:v>40.155000000000001</c:v>
                </c:pt>
                <c:pt idx="8032">
                  <c:v>40.160000000000004</c:v>
                </c:pt>
                <c:pt idx="8033">
                  <c:v>40.164999999999999</c:v>
                </c:pt>
                <c:pt idx="8034">
                  <c:v>40.17</c:v>
                </c:pt>
                <c:pt idx="8035">
                  <c:v>40.175000000000004</c:v>
                </c:pt>
                <c:pt idx="8036">
                  <c:v>40.18</c:v>
                </c:pt>
                <c:pt idx="8037">
                  <c:v>40.185000000000002</c:v>
                </c:pt>
                <c:pt idx="8038">
                  <c:v>40.19</c:v>
                </c:pt>
                <c:pt idx="8039">
                  <c:v>40.195</c:v>
                </c:pt>
                <c:pt idx="8040">
                  <c:v>40.200000000000003</c:v>
                </c:pt>
                <c:pt idx="8041">
                  <c:v>40.204999999999998</c:v>
                </c:pt>
                <c:pt idx="8042">
                  <c:v>40.21</c:v>
                </c:pt>
                <c:pt idx="8043">
                  <c:v>40.215000000000003</c:v>
                </c:pt>
                <c:pt idx="8044">
                  <c:v>40.22</c:v>
                </c:pt>
                <c:pt idx="8045">
                  <c:v>40.225000000000001</c:v>
                </c:pt>
                <c:pt idx="8046">
                  <c:v>40.230000000000004</c:v>
                </c:pt>
                <c:pt idx="8047">
                  <c:v>40.234999999999999</c:v>
                </c:pt>
                <c:pt idx="8048">
                  <c:v>40.24</c:v>
                </c:pt>
                <c:pt idx="8049">
                  <c:v>40.245000000000005</c:v>
                </c:pt>
                <c:pt idx="8050">
                  <c:v>40.25</c:v>
                </c:pt>
                <c:pt idx="8051">
                  <c:v>40.255000000000003</c:v>
                </c:pt>
                <c:pt idx="8052">
                  <c:v>40.260000000000005</c:v>
                </c:pt>
                <c:pt idx="8053">
                  <c:v>40.265000000000001</c:v>
                </c:pt>
                <c:pt idx="8054">
                  <c:v>40.270000000000003</c:v>
                </c:pt>
                <c:pt idx="8055">
                  <c:v>40.275000000000006</c:v>
                </c:pt>
                <c:pt idx="8056">
                  <c:v>40.28</c:v>
                </c:pt>
                <c:pt idx="8057">
                  <c:v>40.285000000000004</c:v>
                </c:pt>
                <c:pt idx="8058">
                  <c:v>40.29</c:v>
                </c:pt>
                <c:pt idx="8059">
                  <c:v>40.295000000000002</c:v>
                </c:pt>
                <c:pt idx="8060">
                  <c:v>40.300000000000004</c:v>
                </c:pt>
                <c:pt idx="8061">
                  <c:v>40.305</c:v>
                </c:pt>
                <c:pt idx="8062">
                  <c:v>40.31</c:v>
                </c:pt>
                <c:pt idx="8063">
                  <c:v>40.314999999999998</c:v>
                </c:pt>
                <c:pt idx="8064">
                  <c:v>40.32</c:v>
                </c:pt>
                <c:pt idx="8065">
                  <c:v>40.325000000000003</c:v>
                </c:pt>
                <c:pt idx="8066">
                  <c:v>40.33</c:v>
                </c:pt>
                <c:pt idx="8067">
                  <c:v>40.335000000000001</c:v>
                </c:pt>
                <c:pt idx="8068">
                  <c:v>40.340000000000003</c:v>
                </c:pt>
                <c:pt idx="8069">
                  <c:v>40.344999999999999</c:v>
                </c:pt>
                <c:pt idx="8070">
                  <c:v>40.35</c:v>
                </c:pt>
                <c:pt idx="8071">
                  <c:v>40.355000000000004</c:v>
                </c:pt>
                <c:pt idx="8072">
                  <c:v>40.36</c:v>
                </c:pt>
                <c:pt idx="8073">
                  <c:v>40.365000000000002</c:v>
                </c:pt>
                <c:pt idx="8074">
                  <c:v>40.370000000000005</c:v>
                </c:pt>
                <c:pt idx="8075">
                  <c:v>40.375</c:v>
                </c:pt>
                <c:pt idx="8076">
                  <c:v>40.380000000000003</c:v>
                </c:pt>
                <c:pt idx="8077">
                  <c:v>40.385000000000005</c:v>
                </c:pt>
                <c:pt idx="8078">
                  <c:v>40.39</c:v>
                </c:pt>
                <c:pt idx="8079">
                  <c:v>40.395000000000003</c:v>
                </c:pt>
                <c:pt idx="8080">
                  <c:v>40.400000000000006</c:v>
                </c:pt>
                <c:pt idx="8081">
                  <c:v>40.405000000000001</c:v>
                </c:pt>
                <c:pt idx="8082">
                  <c:v>40.410000000000004</c:v>
                </c:pt>
                <c:pt idx="8083">
                  <c:v>40.414999999999999</c:v>
                </c:pt>
                <c:pt idx="8084">
                  <c:v>40.42</c:v>
                </c:pt>
                <c:pt idx="8085">
                  <c:v>40.425000000000004</c:v>
                </c:pt>
                <c:pt idx="8086">
                  <c:v>40.43</c:v>
                </c:pt>
                <c:pt idx="8087">
                  <c:v>40.435000000000002</c:v>
                </c:pt>
                <c:pt idx="8088">
                  <c:v>40.44</c:v>
                </c:pt>
                <c:pt idx="8089">
                  <c:v>40.445</c:v>
                </c:pt>
                <c:pt idx="8090">
                  <c:v>40.450000000000003</c:v>
                </c:pt>
                <c:pt idx="8091">
                  <c:v>40.454999999999998</c:v>
                </c:pt>
                <c:pt idx="8092">
                  <c:v>40.46</c:v>
                </c:pt>
                <c:pt idx="8093">
                  <c:v>40.465000000000003</c:v>
                </c:pt>
                <c:pt idx="8094">
                  <c:v>40.47</c:v>
                </c:pt>
                <c:pt idx="8095">
                  <c:v>40.475000000000001</c:v>
                </c:pt>
                <c:pt idx="8096">
                  <c:v>40.480000000000004</c:v>
                </c:pt>
                <c:pt idx="8097">
                  <c:v>40.484999999999999</c:v>
                </c:pt>
                <c:pt idx="8098">
                  <c:v>40.49</c:v>
                </c:pt>
                <c:pt idx="8099">
                  <c:v>40.495000000000005</c:v>
                </c:pt>
                <c:pt idx="8100">
                  <c:v>40.5</c:v>
                </c:pt>
                <c:pt idx="8101">
                  <c:v>40.505000000000003</c:v>
                </c:pt>
                <c:pt idx="8102">
                  <c:v>40.510000000000005</c:v>
                </c:pt>
                <c:pt idx="8103">
                  <c:v>40.515000000000001</c:v>
                </c:pt>
                <c:pt idx="8104">
                  <c:v>40.520000000000003</c:v>
                </c:pt>
                <c:pt idx="8105">
                  <c:v>40.525000000000006</c:v>
                </c:pt>
                <c:pt idx="8106">
                  <c:v>40.53</c:v>
                </c:pt>
                <c:pt idx="8107">
                  <c:v>40.535000000000004</c:v>
                </c:pt>
                <c:pt idx="8108">
                  <c:v>40.54</c:v>
                </c:pt>
                <c:pt idx="8109">
                  <c:v>40.545000000000002</c:v>
                </c:pt>
                <c:pt idx="8110">
                  <c:v>40.550000000000004</c:v>
                </c:pt>
                <c:pt idx="8111">
                  <c:v>40.555</c:v>
                </c:pt>
                <c:pt idx="8112">
                  <c:v>40.56</c:v>
                </c:pt>
                <c:pt idx="8113">
                  <c:v>40.564999999999998</c:v>
                </c:pt>
                <c:pt idx="8114">
                  <c:v>40.57</c:v>
                </c:pt>
                <c:pt idx="8115">
                  <c:v>40.575000000000003</c:v>
                </c:pt>
                <c:pt idx="8116">
                  <c:v>40.58</c:v>
                </c:pt>
                <c:pt idx="8117">
                  <c:v>40.585000000000001</c:v>
                </c:pt>
                <c:pt idx="8118">
                  <c:v>40.590000000000003</c:v>
                </c:pt>
                <c:pt idx="8119">
                  <c:v>40.594999999999999</c:v>
                </c:pt>
                <c:pt idx="8120">
                  <c:v>40.6</c:v>
                </c:pt>
                <c:pt idx="8121">
                  <c:v>40.605000000000004</c:v>
                </c:pt>
                <c:pt idx="8122">
                  <c:v>40.61</c:v>
                </c:pt>
                <c:pt idx="8123">
                  <c:v>40.615000000000002</c:v>
                </c:pt>
                <c:pt idx="8124">
                  <c:v>40.620000000000005</c:v>
                </c:pt>
                <c:pt idx="8125">
                  <c:v>40.625</c:v>
                </c:pt>
                <c:pt idx="8126">
                  <c:v>40.630000000000003</c:v>
                </c:pt>
                <c:pt idx="8127">
                  <c:v>40.635000000000005</c:v>
                </c:pt>
                <c:pt idx="8128">
                  <c:v>40.64</c:v>
                </c:pt>
                <c:pt idx="8129">
                  <c:v>40.645000000000003</c:v>
                </c:pt>
                <c:pt idx="8130">
                  <c:v>40.650000000000006</c:v>
                </c:pt>
                <c:pt idx="8131">
                  <c:v>40.655000000000001</c:v>
                </c:pt>
                <c:pt idx="8132">
                  <c:v>40.660000000000004</c:v>
                </c:pt>
                <c:pt idx="8133">
                  <c:v>40.664999999999999</c:v>
                </c:pt>
                <c:pt idx="8134">
                  <c:v>40.67</c:v>
                </c:pt>
                <c:pt idx="8135">
                  <c:v>40.675000000000004</c:v>
                </c:pt>
                <c:pt idx="8136">
                  <c:v>40.68</c:v>
                </c:pt>
                <c:pt idx="8137">
                  <c:v>40.685000000000002</c:v>
                </c:pt>
                <c:pt idx="8138">
                  <c:v>40.69</c:v>
                </c:pt>
                <c:pt idx="8139">
                  <c:v>40.695</c:v>
                </c:pt>
                <c:pt idx="8140">
                  <c:v>40.700000000000003</c:v>
                </c:pt>
                <c:pt idx="8141">
                  <c:v>40.704999999999998</c:v>
                </c:pt>
                <c:pt idx="8142">
                  <c:v>40.71</c:v>
                </c:pt>
                <c:pt idx="8143">
                  <c:v>40.715000000000003</c:v>
                </c:pt>
                <c:pt idx="8144">
                  <c:v>40.72</c:v>
                </c:pt>
                <c:pt idx="8145">
                  <c:v>40.725000000000001</c:v>
                </c:pt>
                <c:pt idx="8146">
                  <c:v>40.730000000000004</c:v>
                </c:pt>
                <c:pt idx="8147">
                  <c:v>40.734999999999999</c:v>
                </c:pt>
                <c:pt idx="8148">
                  <c:v>40.74</c:v>
                </c:pt>
                <c:pt idx="8149">
                  <c:v>40.745000000000005</c:v>
                </c:pt>
                <c:pt idx="8150">
                  <c:v>40.75</c:v>
                </c:pt>
                <c:pt idx="8151">
                  <c:v>40.755000000000003</c:v>
                </c:pt>
                <c:pt idx="8152">
                  <c:v>40.760000000000005</c:v>
                </c:pt>
                <c:pt idx="8153">
                  <c:v>40.765000000000001</c:v>
                </c:pt>
                <c:pt idx="8154">
                  <c:v>40.770000000000003</c:v>
                </c:pt>
                <c:pt idx="8155">
                  <c:v>40.775000000000006</c:v>
                </c:pt>
                <c:pt idx="8156">
                  <c:v>40.78</c:v>
                </c:pt>
                <c:pt idx="8157">
                  <c:v>40.785000000000004</c:v>
                </c:pt>
                <c:pt idx="8158">
                  <c:v>40.79</c:v>
                </c:pt>
                <c:pt idx="8159">
                  <c:v>40.795000000000002</c:v>
                </c:pt>
                <c:pt idx="8160">
                  <c:v>40.800000000000004</c:v>
                </c:pt>
                <c:pt idx="8161">
                  <c:v>40.805</c:v>
                </c:pt>
                <c:pt idx="8162">
                  <c:v>40.81</c:v>
                </c:pt>
                <c:pt idx="8163">
                  <c:v>40.814999999999998</c:v>
                </c:pt>
                <c:pt idx="8164">
                  <c:v>40.82</c:v>
                </c:pt>
                <c:pt idx="8165">
                  <c:v>40.825000000000003</c:v>
                </c:pt>
                <c:pt idx="8166">
                  <c:v>40.83</c:v>
                </c:pt>
                <c:pt idx="8167">
                  <c:v>40.835000000000001</c:v>
                </c:pt>
                <c:pt idx="8168">
                  <c:v>40.840000000000003</c:v>
                </c:pt>
                <c:pt idx="8169">
                  <c:v>40.844999999999999</c:v>
                </c:pt>
                <c:pt idx="8170">
                  <c:v>40.85</c:v>
                </c:pt>
                <c:pt idx="8171">
                  <c:v>40.855000000000004</c:v>
                </c:pt>
                <c:pt idx="8172">
                  <c:v>40.86</c:v>
                </c:pt>
                <c:pt idx="8173">
                  <c:v>40.865000000000002</c:v>
                </c:pt>
                <c:pt idx="8174">
                  <c:v>40.870000000000005</c:v>
                </c:pt>
                <c:pt idx="8175">
                  <c:v>40.875</c:v>
                </c:pt>
                <c:pt idx="8176">
                  <c:v>40.880000000000003</c:v>
                </c:pt>
                <c:pt idx="8177">
                  <c:v>40.885000000000005</c:v>
                </c:pt>
                <c:pt idx="8178">
                  <c:v>40.89</c:v>
                </c:pt>
                <c:pt idx="8179">
                  <c:v>40.895000000000003</c:v>
                </c:pt>
                <c:pt idx="8180">
                  <c:v>40.900000000000006</c:v>
                </c:pt>
                <c:pt idx="8181">
                  <c:v>40.905000000000001</c:v>
                </c:pt>
                <c:pt idx="8182">
                  <c:v>40.910000000000004</c:v>
                </c:pt>
                <c:pt idx="8183">
                  <c:v>40.914999999999999</c:v>
                </c:pt>
                <c:pt idx="8184">
                  <c:v>40.92</c:v>
                </c:pt>
                <c:pt idx="8185">
                  <c:v>40.925000000000004</c:v>
                </c:pt>
                <c:pt idx="8186">
                  <c:v>40.93</c:v>
                </c:pt>
                <c:pt idx="8187">
                  <c:v>40.935000000000002</c:v>
                </c:pt>
                <c:pt idx="8188">
                  <c:v>40.94</c:v>
                </c:pt>
                <c:pt idx="8189">
                  <c:v>40.945</c:v>
                </c:pt>
                <c:pt idx="8190">
                  <c:v>40.950000000000003</c:v>
                </c:pt>
                <c:pt idx="8191">
                  <c:v>40.954999999999998</c:v>
                </c:pt>
                <c:pt idx="8192">
                  <c:v>40.96</c:v>
                </c:pt>
                <c:pt idx="8193">
                  <c:v>40.965000000000003</c:v>
                </c:pt>
                <c:pt idx="8194">
                  <c:v>40.97</c:v>
                </c:pt>
                <c:pt idx="8195">
                  <c:v>40.975000000000001</c:v>
                </c:pt>
                <c:pt idx="8196">
                  <c:v>40.980000000000004</c:v>
                </c:pt>
                <c:pt idx="8197">
                  <c:v>40.984999999999999</c:v>
                </c:pt>
                <c:pt idx="8198">
                  <c:v>40.99</c:v>
                </c:pt>
                <c:pt idx="8199">
                  <c:v>40.995000000000005</c:v>
                </c:pt>
                <c:pt idx="8200">
                  <c:v>41</c:v>
                </c:pt>
                <c:pt idx="8201">
                  <c:v>41.005000000000003</c:v>
                </c:pt>
                <c:pt idx="8202">
                  <c:v>41.010000000000005</c:v>
                </c:pt>
                <c:pt idx="8203">
                  <c:v>41.015000000000001</c:v>
                </c:pt>
                <c:pt idx="8204">
                  <c:v>41.02</c:v>
                </c:pt>
                <c:pt idx="8205">
                  <c:v>41.025000000000006</c:v>
                </c:pt>
                <c:pt idx="8206">
                  <c:v>41.03</c:v>
                </c:pt>
                <c:pt idx="8207">
                  <c:v>41.035000000000004</c:v>
                </c:pt>
                <c:pt idx="8208">
                  <c:v>41.04</c:v>
                </c:pt>
                <c:pt idx="8209">
                  <c:v>41.045000000000002</c:v>
                </c:pt>
                <c:pt idx="8210">
                  <c:v>41.050000000000004</c:v>
                </c:pt>
                <c:pt idx="8211">
                  <c:v>41.055</c:v>
                </c:pt>
                <c:pt idx="8212">
                  <c:v>41.06</c:v>
                </c:pt>
                <c:pt idx="8213">
                  <c:v>41.064999999999998</c:v>
                </c:pt>
                <c:pt idx="8214">
                  <c:v>41.07</c:v>
                </c:pt>
                <c:pt idx="8215">
                  <c:v>41.075000000000003</c:v>
                </c:pt>
                <c:pt idx="8216">
                  <c:v>41.08</c:v>
                </c:pt>
                <c:pt idx="8217">
                  <c:v>41.085000000000001</c:v>
                </c:pt>
                <c:pt idx="8218">
                  <c:v>41.09</c:v>
                </c:pt>
                <c:pt idx="8219">
                  <c:v>41.094999999999999</c:v>
                </c:pt>
                <c:pt idx="8220">
                  <c:v>41.1</c:v>
                </c:pt>
                <c:pt idx="8221">
                  <c:v>41.105000000000004</c:v>
                </c:pt>
                <c:pt idx="8222">
                  <c:v>41.11</c:v>
                </c:pt>
                <c:pt idx="8223">
                  <c:v>41.115000000000002</c:v>
                </c:pt>
                <c:pt idx="8224">
                  <c:v>41.120000000000005</c:v>
                </c:pt>
                <c:pt idx="8225">
                  <c:v>41.125</c:v>
                </c:pt>
                <c:pt idx="8226">
                  <c:v>41.13</c:v>
                </c:pt>
                <c:pt idx="8227">
                  <c:v>41.135000000000005</c:v>
                </c:pt>
                <c:pt idx="8228">
                  <c:v>41.14</c:v>
                </c:pt>
                <c:pt idx="8229">
                  <c:v>41.145000000000003</c:v>
                </c:pt>
                <c:pt idx="8230">
                  <c:v>41.150000000000006</c:v>
                </c:pt>
                <c:pt idx="8231">
                  <c:v>41.155000000000001</c:v>
                </c:pt>
                <c:pt idx="8232">
                  <c:v>41.160000000000004</c:v>
                </c:pt>
                <c:pt idx="8233">
                  <c:v>41.164999999999999</c:v>
                </c:pt>
                <c:pt idx="8234">
                  <c:v>41.17</c:v>
                </c:pt>
                <c:pt idx="8235">
                  <c:v>41.175000000000004</c:v>
                </c:pt>
                <c:pt idx="8236">
                  <c:v>41.18</c:v>
                </c:pt>
                <c:pt idx="8237">
                  <c:v>41.185000000000002</c:v>
                </c:pt>
                <c:pt idx="8238">
                  <c:v>41.19</c:v>
                </c:pt>
                <c:pt idx="8239">
                  <c:v>41.195</c:v>
                </c:pt>
                <c:pt idx="8240">
                  <c:v>41.2</c:v>
                </c:pt>
                <c:pt idx="8241">
                  <c:v>41.204999999999998</c:v>
                </c:pt>
                <c:pt idx="8242">
                  <c:v>41.21</c:v>
                </c:pt>
                <c:pt idx="8243">
                  <c:v>41.215000000000003</c:v>
                </c:pt>
                <c:pt idx="8244">
                  <c:v>41.22</c:v>
                </c:pt>
                <c:pt idx="8245">
                  <c:v>41.225000000000001</c:v>
                </c:pt>
                <c:pt idx="8246">
                  <c:v>41.230000000000004</c:v>
                </c:pt>
                <c:pt idx="8247">
                  <c:v>41.234999999999999</c:v>
                </c:pt>
                <c:pt idx="8248">
                  <c:v>41.24</c:v>
                </c:pt>
                <c:pt idx="8249">
                  <c:v>41.245000000000005</c:v>
                </c:pt>
                <c:pt idx="8250">
                  <c:v>41.25</c:v>
                </c:pt>
                <c:pt idx="8251">
                  <c:v>41.255000000000003</c:v>
                </c:pt>
                <c:pt idx="8252">
                  <c:v>41.260000000000005</c:v>
                </c:pt>
                <c:pt idx="8253">
                  <c:v>41.265000000000001</c:v>
                </c:pt>
                <c:pt idx="8254">
                  <c:v>41.27</c:v>
                </c:pt>
                <c:pt idx="8255">
                  <c:v>41.275000000000006</c:v>
                </c:pt>
                <c:pt idx="8256">
                  <c:v>41.28</c:v>
                </c:pt>
                <c:pt idx="8257">
                  <c:v>41.285000000000004</c:v>
                </c:pt>
                <c:pt idx="8258">
                  <c:v>41.29</c:v>
                </c:pt>
                <c:pt idx="8259">
                  <c:v>41.295000000000002</c:v>
                </c:pt>
                <c:pt idx="8260">
                  <c:v>41.300000000000004</c:v>
                </c:pt>
                <c:pt idx="8261">
                  <c:v>41.305</c:v>
                </c:pt>
                <c:pt idx="8262">
                  <c:v>41.31</c:v>
                </c:pt>
                <c:pt idx="8263">
                  <c:v>41.314999999999998</c:v>
                </c:pt>
                <c:pt idx="8264">
                  <c:v>41.32</c:v>
                </c:pt>
                <c:pt idx="8265">
                  <c:v>41.325000000000003</c:v>
                </c:pt>
                <c:pt idx="8266">
                  <c:v>41.33</c:v>
                </c:pt>
                <c:pt idx="8267">
                  <c:v>41.335000000000001</c:v>
                </c:pt>
                <c:pt idx="8268">
                  <c:v>41.34</c:v>
                </c:pt>
                <c:pt idx="8269">
                  <c:v>41.344999999999999</c:v>
                </c:pt>
                <c:pt idx="8270">
                  <c:v>41.35</c:v>
                </c:pt>
                <c:pt idx="8271">
                  <c:v>41.355000000000004</c:v>
                </c:pt>
                <c:pt idx="8272">
                  <c:v>41.36</c:v>
                </c:pt>
                <c:pt idx="8273">
                  <c:v>41.365000000000002</c:v>
                </c:pt>
                <c:pt idx="8274">
                  <c:v>41.370000000000005</c:v>
                </c:pt>
                <c:pt idx="8275">
                  <c:v>41.375</c:v>
                </c:pt>
                <c:pt idx="8276">
                  <c:v>41.38</c:v>
                </c:pt>
                <c:pt idx="8277">
                  <c:v>41.385000000000005</c:v>
                </c:pt>
                <c:pt idx="8278">
                  <c:v>41.39</c:v>
                </c:pt>
                <c:pt idx="8279">
                  <c:v>41.395000000000003</c:v>
                </c:pt>
                <c:pt idx="8280">
                  <c:v>41.400000000000006</c:v>
                </c:pt>
                <c:pt idx="8281">
                  <c:v>41.405000000000001</c:v>
                </c:pt>
                <c:pt idx="8282">
                  <c:v>41.410000000000004</c:v>
                </c:pt>
                <c:pt idx="8283">
                  <c:v>41.414999999999999</c:v>
                </c:pt>
                <c:pt idx="8284">
                  <c:v>41.42</c:v>
                </c:pt>
                <c:pt idx="8285">
                  <c:v>41.425000000000004</c:v>
                </c:pt>
                <c:pt idx="8286">
                  <c:v>41.43</c:v>
                </c:pt>
                <c:pt idx="8287">
                  <c:v>41.435000000000002</c:v>
                </c:pt>
                <c:pt idx="8288">
                  <c:v>41.44</c:v>
                </c:pt>
                <c:pt idx="8289">
                  <c:v>41.445</c:v>
                </c:pt>
                <c:pt idx="8290">
                  <c:v>41.45</c:v>
                </c:pt>
                <c:pt idx="8291">
                  <c:v>41.454999999999998</c:v>
                </c:pt>
                <c:pt idx="8292">
                  <c:v>41.46</c:v>
                </c:pt>
                <c:pt idx="8293">
                  <c:v>41.465000000000003</c:v>
                </c:pt>
                <c:pt idx="8294">
                  <c:v>41.47</c:v>
                </c:pt>
                <c:pt idx="8295">
                  <c:v>41.475000000000001</c:v>
                </c:pt>
                <c:pt idx="8296">
                  <c:v>41.480000000000004</c:v>
                </c:pt>
                <c:pt idx="8297">
                  <c:v>41.484999999999999</c:v>
                </c:pt>
                <c:pt idx="8298">
                  <c:v>41.49</c:v>
                </c:pt>
                <c:pt idx="8299">
                  <c:v>41.495000000000005</c:v>
                </c:pt>
                <c:pt idx="8300">
                  <c:v>41.5</c:v>
                </c:pt>
                <c:pt idx="8301">
                  <c:v>41.505000000000003</c:v>
                </c:pt>
                <c:pt idx="8302">
                  <c:v>41.510000000000005</c:v>
                </c:pt>
                <c:pt idx="8303">
                  <c:v>41.515000000000001</c:v>
                </c:pt>
                <c:pt idx="8304">
                  <c:v>41.52</c:v>
                </c:pt>
                <c:pt idx="8305">
                  <c:v>41.525000000000006</c:v>
                </c:pt>
                <c:pt idx="8306">
                  <c:v>41.53</c:v>
                </c:pt>
                <c:pt idx="8307">
                  <c:v>41.535000000000004</c:v>
                </c:pt>
                <c:pt idx="8308">
                  <c:v>41.54</c:v>
                </c:pt>
                <c:pt idx="8309">
                  <c:v>41.545000000000002</c:v>
                </c:pt>
                <c:pt idx="8310">
                  <c:v>41.550000000000004</c:v>
                </c:pt>
                <c:pt idx="8311">
                  <c:v>41.555</c:v>
                </c:pt>
                <c:pt idx="8312">
                  <c:v>41.56</c:v>
                </c:pt>
                <c:pt idx="8313">
                  <c:v>41.564999999999998</c:v>
                </c:pt>
                <c:pt idx="8314">
                  <c:v>41.57</c:v>
                </c:pt>
                <c:pt idx="8315">
                  <c:v>41.575000000000003</c:v>
                </c:pt>
                <c:pt idx="8316">
                  <c:v>41.58</c:v>
                </c:pt>
                <c:pt idx="8317">
                  <c:v>41.585000000000001</c:v>
                </c:pt>
                <c:pt idx="8318">
                  <c:v>41.59</c:v>
                </c:pt>
                <c:pt idx="8319">
                  <c:v>41.594999999999999</c:v>
                </c:pt>
                <c:pt idx="8320">
                  <c:v>41.6</c:v>
                </c:pt>
                <c:pt idx="8321">
                  <c:v>41.605000000000004</c:v>
                </c:pt>
                <c:pt idx="8322">
                  <c:v>41.61</c:v>
                </c:pt>
                <c:pt idx="8323">
                  <c:v>41.615000000000002</c:v>
                </c:pt>
                <c:pt idx="8324">
                  <c:v>41.620000000000005</c:v>
                </c:pt>
                <c:pt idx="8325">
                  <c:v>41.625</c:v>
                </c:pt>
                <c:pt idx="8326">
                  <c:v>41.63</c:v>
                </c:pt>
                <c:pt idx="8327">
                  <c:v>41.635000000000005</c:v>
                </c:pt>
                <c:pt idx="8328">
                  <c:v>41.64</c:v>
                </c:pt>
                <c:pt idx="8329">
                  <c:v>41.645000000000003</c:v>
                </c:pt>
                <c:pt idx="8330">
                  <c:v>41.650000000000006</c:v>
                </c:pt>
                <c:pt idx="8331">
                  <c:v>41.655000000000001</c:v>
                </c:pt>
                <c:pt idx="8332">
                  <c:v>41.660000000000004</c:v>
                </c:pt>
                <c:pt idx="8333">
                  <c:v>41.664999999999999</c:v>
                </c:pt>
                <c:pt idx="8334">
                  <c:v>41.67</c:v>
                </c:pt>
                <c:pt idx="8335">
                  <c:v>41.675000000000004</c:v>
                </c:pt>
                <c:pt idx="8336">
                  <c:v>41.68</c:v>
                </c:pt>
                <c:pt idx="8337">
                  <c:v>41.685000000000002</c:v>
                </c:pt>
                <c:pt idx="8338">
                  <c:v>41.69</c:v>
                </c:pt>
                <c:pt idx="8339">
                  <c:v>41.695</c:v>
                </c:pt>
                <c:pt idx="8340">
                  <c:v>41.7</c:v>
                </c:pt>
                <c:pt idx="8341">
                  <c:v>41.704999999999998</c:v>
                </c:pt>
                <c:pt idx="8342">
                  <c:v>41.71</c:v>
                </c:pt>
                <c:pt idx="8343">
                  <c:v>41.715000000000003</c:v>
                </c:pt>
                <c:pt idx="8344">
                  <c:v>41.72</c:v>
                </c:pt>
                <c:pt idx="8345">
                  <c:v>41.725000000000001</c:v>
                </c:pt>
                <c:pt idx="8346">
                  <c:v>41.730000000000004</c:v>
                </c:pt>
                <c:pt idx="8347">
                  <c:v>41.734999999999999</c:v>
                </c:pt>
                <c:pt idx="8348">
                  <c:v>41.74</c:v>
                </c:pt>
                <c:pt idx="8349">
                  <c:v>41.745000000000005</c:v>
                </c:pt>
                <c:pt idx="8350">
                  <c:v>41.75</c:v>
                </c:pt>
                <c:pt idx="8351">
                  <c:v>41.755000000000003</c:v>
                </c:pt>
                <c:pt idx="8352">
                  <c:v>41.760000000000005</c:v>
                </c:pt>
                <c:pt idx="8353">
                  <c:v>41.765000000000001</c:v>
                </c:pt>
                <c:pt idx="8354">
                  <c:v>41.77</c:v>
                </c:pt>
                <c:pt idx="8355">
                  <c:v>41.775000000000006</c:v>
                </c:pt>
                <c:pt idx="8356">
                  <c:v>41.78</c:v>
                </c:pt>
                <c:pt idx="8357">
                  <c:v>41.785000000000004</c:v>
                </c:pt>
                <c:pt idx="8358">
                  <c:v>41.79</c:v>
                </c:pt>
                <c:pt idx="8359">
                  <c:v>41.795000000000002</c:v>
                </c:pt>
                <c:pt idx="8360">
                  <c:v>41.800000000000004</c:v>
                </c:pt>
                <c:pt idx="8361">
                  <c:v>41.805</c:v>
                </c:pt>
                <c:pt idx="8362">
                  <c:v>41.81</c:v>
                </c:pt>
                <c:pt idx="8363">
                  <c:v>41.814999999999998</c:v>
                </c:pt>
                <c:pt idx="8364">
                  <c:v>41.82</c:v>
                </c:pt>
                <c:pt idx="8365">
                  <c:v>41.825000000000003</c:v>
                </c:pt>
                <c:pt idx="8366">
                  <c:v>41.83</c:v>
                </c:pt>
                <c:pt idx="8367">
                  <c:v>41.835000000000001</c:v>
                </c:pt>
                <c:pt idx="8368">
                  <c:v>41.84</c:v>
                </c:pt>
                <c:pt idx="8369">
                  <c:v>41.844999999999999</c:v>
                </c:pt>
                <c:pt idx="8370">
                  <c:v>41.85</c:v>
                </c:pt>
                <c:pt idx="8371">
                  <c:v>41.855000000000004</c:v>
                </c:pt>
                <c:pt idx="8372">
                  <c:v>41.86</c:v>
                </c:pt>
                <c:pt idx="8373">
                  <c:v>41.865000000000002</c:v>
                </c:pt>
                <c:pt idx="8374">
                  <c:v>41.870000000000005</c:v>
                </c:pt>
                <c:pt idx="8375">
                  <c:v>41.875</c:v>
                </c:pt>
                <c:pt idx="8376">
                  <c:v>41.88</c:v>
                </c:pt>
                <c:pt idx="8377">
                  <c:v>41.885000000000005</c:v>
                </c:pt>
                <c:pt idx="8378">
                  <c:v>41.89</c:v>
                </c:pt>
                <c:pt idx="8379">
                  <c:v>41.895000000000003</c:v>
                </c:pt>
                <c:pt idx="8380">
                  <c:v>41.900000000000006</c:v>
                </c:pt>
                <c:pt idx="8381">
                  <c:v>41.905000000000001</c:v>
                </c:pt>
                <c:pt idx="8382">
                  <c:v>41.910000000000004</c:v>
                </c:pt>
                <c:pt idx="8383">
                  <c:v>41.914999999999999</c:v>
                </c:pt>
                <c:pt idx="8384">
                  <c:v>41.92</c:v>
                </c:pt>
                <c:pt idx="8385">
                  <c:v>41.925000000000004</c:v>
                </c:pt>
                <c:pt idx="8386">
                  <c:v>41.93</c:v>
                </c:pt>
                <c:pt idx="8387">
                  <c:v>41.935000000000002</c:v>
                </c:pt>
                <c:pt idx="8388">
                  <c:v>41.94</c:v>
                </c:pt>
                <c:pt idx="8389">
                  <c:v>41.945</c:v>
                </c:pt>
                <c:pt idx="8390">
                  <c:v>41.95</c:v>
                </c:pt>
                <c:pt idx="8391">
                  <c:v>41.954999999999998</c:v>
                </c:pt>
                <c:pt idx="8392">
                  <c:v>41.96</c:v>
                </c:pt>
                <c:pt idx="8393">
                  <c:v>41.965000000000003</c:v>
                </c:pt>
                <c:pt idx="8394">
                  <c:v>41.97</c:v>
                </c:pt>
                <c:pt idx="8395">
                  <c:v>41.975000000000001</c:v>
                </c:pt>
                <c:pt idx="8396">
                  <c:v>41.980000000000004</c:v>
                </c:pt>
                <c:pt idx="8397">
                  <c:v>41.984999999999999</c:v>
                </c:pt>
                <c:pt idx="8398">
                  <c:v>41.99</c:v>
                </c:pt>
                <c:pt idx="8399">
                  <c:v>41.995000000000005</c:v>
                </c:pt>
                <c:pt idx="8400">
                  <c:v>42</c:v>
                </c:pt>
                <c:pt idx="8401">
                  <c:v>42.005000000000003</c:v>
                </c:pt>
                <c:pt idx="8402">
                  <c:v>42.010000000000005</c:v>
                </c:pt>
                <c:pt idx="8403">
                  <c:v>42.015000000000001</c:v>
                </c:pt>
                <c:pt idx="8404">
                  <c:v>42.02</c:v>
                </c:pt>
                <c:pt idx="8405">
                  <c:v>42.025000000000006</c:v>
                </c:pt>
                <c:pt idx="8406">
                  <c:v>42.03</c:v>
                </c:pt>
                <c:pt idx="8407">
                  <c:v>42.035000000000004</c:v>
                </c:pt>
                <c:pt idx="8408">
                  <c:v>42.04</c:v>
                </c:pt>
                <c:pt idx="8409">
                  <c:v>42.045000000000002</c:v>
                </c:pt>
                <c:pt idx="8410">
                  <c:v>42.050000000000004</c:v>
                </c:pt>
                <c:pt idx="8411">
                  <c:v>42.055</c:v>
                </c:pt>
                <c:pt idx="8412">
                  <c:v>42.06</c:v>
                </c:pt>
                <c:pt idx="8413">
                  <c:v>42.064999999999998</c:v>
                </c:pt>
                <c:pt idx="8414">
                  <c:v>42.07</c:v>
                </c:pt>
                <c:pt idx="8415">
                  <c:v>42.075000000000003</c:v>
                </c:pt>
                <c:pt idx="8416">
                  <c:v>42.08</c:v>
                </c:pt>
                <c:pt idx="8417">
                  <c:v>42.085000000000001</c:v>
                </c:pt>
                <c:pt idx="8418">
                  <c:v>42.09</c:v>
                </c:pt>
                <c:pt idx="8419">
                  <c:v>42.094999999999999</c:v>
                </c:pt>
                <c:pt idx="8420">
                  <c:v>42.1</c:v>
                </c:pt>
                <c:pt idx="8421">
                  <c:v>42.105000000000004</c:v>
                </c:pt>
                <c:pt idx="8422">
                  <c:v>42.11</c:v>
                </c:pt>
                <c:pt idx="8423">
                  <c:v>42.115000000000002</c:v>
                </c:pt>
                <c:pt idx="8424">
                  <c:v>42.120000000000005</c:v>
                </c:pt>
                <c:pt idx="8425">
                  <c:v>42.125</c:v>
                </c:pt>
                <c:pt idx="8426">
                  <c:v>42.13</c:v>
                </c:pt>
                <c:pt idx="8427">
                  <c:v>42.135000000000005</c:v>
                </c:pt>
                <c:pt idx="8428">
                  <c:v>42.14</c:v>
                </c:pt>
                <c:pt idx="8429">
                  <c:v>42.145000000000003</c:v>
                </c:pt>
                <c:pt idx="8430">
                  <c:v>42.150000000000006</c:v>
                </c:pt>
                <c:pt idx="8431">
                  <c:v>42.155000000000001</c:v>
                </c:pt>
                <c:pt idx="8432">
                  <c:v>42.160000000000004</c:v>
                </c:pt>
                <c:pt idx="8433">
                  <c:v>42.164999999999999</c:v>
                </c:pt>
                <c:pt idx="8434">
                  <c:v>42.17</c:v>
                </c:pt>
                <c:pt idx="8435">
                  <c:v>42.175000000000004</c:v>
                </c:pt>
                <c:pt idx="8436">
                  <c:v>42.18</c:v>
                </c:pt>
                <c:pt idx="8437">
                  <c:v>42.185000000000002</c:v>
                </c:pt>
                <c:pt idx="8438">
                  <c:v>42.19</c:v>
                </c:pt>
                <c:pt idx="8439">
                  <c:v>42.195</c:v>
                </c:pt>
                <c:pt idx="8440">
                  <c:v>42.2</c:v>
                </c:pt>
                <c:pt idx="8441">
                  <c:v>42.204999999999998</c:v>
                </c:pt>
                <c:pt idx="8442">
                  <c:v>42.21</c:v>
                </c:pt>
                <c:pt idx="8443">
                  <c:v>42.215000000000003</c:v>
                </c:pt>
                <c:pt idx="8444">
                  <c:v>42.22</c:v>
                </c:pt>
                <c:pt idx="8445">
                  <c:v>42.225000000000001</c:v>
                </c:pt>
                <c:pt idx="8446">
                  <c:v>42.230000000000004</c:v>
                </c:pt>
                <c:pt idx="8447">
                  <c:v>42.234999999999999</c:v>
                </c:pt>
                <c:pt idx="8448">
                  <c:v>42.24</c:v>
                </c:pt>
                <c:pt idx="8449">
                  <c:v>42.245000000000005</c:v>
                </c:pt>
                <c:pt idx="8450">
                  <c:v>42.25</c:v>
                </c:pt>
                <c:pt idx="8451">
                  <c:v>42.255000000000003</c:v>
                </c:pt>
                <c:pt idx="8452">
                  <c:v>42.260000000000005</c:v>
                </c:pt>
                <c:pt idx="8453">
                  <c:v>42.265000000000001</c:v>
                </c:pt>
                <c:pt idx="8454">
                  <c:v>42.27</c:v>
                </c:pt>
                <c:pt idx="8455">
                  <c:v>42.275000000000006</c:v>
                </c:pt>
                <c:pt idx="8456">
                  <c:v>42.28</c:v>
                </c:pt>
                <c:pt idx="8457">
                  <c:v>42.285000000000004</c:v>
                </c:pt>
                <c:pt idx="8458">
                  <c:v>42.29</c:v>
                </c:pt>
                <c:pt idx="8459">
                  <c:v>42.295000000000002</c:v>
                </c:pt>
                <c:pt idx="8460">
                  <c:v>42.300000000000004</c:v>
                </c:pt>
                <c:pt idx="8461">
                  <c:v>42.305</c:v>
                </c:pt>
                <c:pt idx="8462">
                  <c:v>42.31</c:v>
                </c:pt>
                <c:pt idx="8463">
                  <c:v>42.314999999999998</c:v>
                </c:pt>
                <c:pt idx="8464">
                  <c:v>42.32</c:v>
                </c:pt>
                <c:pt idx="8465">
                  <c:v>42.325000000000003</c:v>
                </c:pt>
                <c:pt idx="8466">
                  <c:v>42.33</c:v>
                </c:pt>
                <c:pt idx="8467">
                  <c:v>42.335000000000001</c:v>
                </c:pt>
                <c:pt idx="8468">
                  <c:v>42.34</c:v>
                </c:pt>
                <c:pt idx="8469">
                  <c:v>42.344999999999999</c:v>
                </c:pt>
                <c:pt idx="8470">
                  <c:v>42.35</c:v>
                </c:pt>
                <c:pt idx="8471">
                  <c:v>42.355000000000004</c:v>
                </c:pt>
                <c:pt idx="8472">
                  <c:v>42.36</c:v>
                </c:pt>
                <c:pt idx="8473">
                  <c:v>42.365000000000002</c:v>
                </c:pt>
                <c:pt idx="8474">
                  <c:v>42.370000000000005</c:v>
                </c:pt>
                <c:pt idx="8475">
                  <c:v>42.375</c:v>
                </c:pt>
                <c:pt idx="8476">
                  <c:v>42.38</c:v>
                </c:pt>
                <c:pt idx="8477">
                  <c:v>42.385000000000005</c:v>
                </c:pt>
                <c:pt idx="8478">
                  <c:v>42.39</c:v>
                </c:pt>
                <c:pt idx="8479">
                  <c:v>42.395000000000003</c:v>
                </c:pt>
                <c:pt idx="8480">
                  <c:v>42.400000000000006</c:v>
                </c:pt>
                <c:pt idx="8481">
                  <c:v>42.405000000000001</c:v>
                </c:pt>
                <c:pt idx="8482">
                  <c:v>42.410000000000004</c:v>
                </c:pt>
                <c:pt idx="8483">
                  <c:v>42.414999999999999</c:v>
                </c:pt>
                <c:pt idx="8484">
                  <c:v>42.42</c:v>
                </c:pt>
                <c:pt idx="8485">
                  <c:v>42.425000000000004</c:v>
                </c:pt>
                <c:pt idx="8486">
                  <c:v>42.43</c:v>
                </c:pt>
                <c:pt idx="8487">
                  <c:v>42.435000000000002</c:v>
                </c:pt>
                <c:pt idx="8488">
                  <c:v>42.44</c:v>
                </c:pt>
                <c:pt idx="8489">
                  <c:v>42.445</c:v>
                </c:pt>
                <c:pt idx="8490">
                  <c:v>42.45</c:v>
                </c:pt>
                <c:pt idx="8491">
                  <c:v>42.454999999999998</c:v>
                </c:pt>
                <c:pt idx="8492">
                  <c:v>42.46</c:v>
                </c:pt>
                <c:pt idx="8493">
                  <c:v>42.465000000000003</c:v>
                </c:pt>
                <c:pt idx="8494">
                  <c:v>42.47</c:v>
                </c:pt>
                <c:pt idx="8495">
                  <c:v>42.475000000000001</c:v>
                </c:pt>
                <c:pt idx="8496">
                  <c:v>42.480000000000004</c:v>
                </c:pt>
                <c:pt idx="8497">
                  <c:v>42.484999999999999</c:v>
                </c:pt>
                <c:pt idx="8498">
                  <c:v>42.49</c:v>
                </c:pt>
                <c:pt idx="8499">
                  <c:v>42.495000000000005</c:v>
                </c:pt>
                <c:pt idx="8500">
                  <c:v>42.5</c:v>
                </c:pt>
                <c:pt idx="8501">
                  <c:v>42.505000000000003</c:v>
                </c:pt>
                <c:pt idx="8502">
                  <c:v>42.510000000000005</c:v>
                </c:pt>
                <c:pt idx="8503">
                  <c:v>42.515000000000001</c:v>
                </c:pt>
                <c:pt idx="8504">
                  <c:v>42.52</c:v>
                </c:pt>
                <c:pt idx="8505">
                  <c:v>42.525000000000006</c:v>
                </c:pt>
                <c:pt idx="8506">
                  <c:v>42.53</c:v>
                </c:pt>
                <c:pt idx="8507">
                  <c:v>42.535000000000004</c:v>
                </c:pt>
                <c:pt idx="8508">
                  <c:v>42.54</c:v>
                </c:pt>
                <c:pt idx="8509">
                  <c:v>42.545000000000002</c:v>
                </c:pt>
                <c:pt idx="8510">
                  <c:v>42.550000000000004</c:v>
                </c:pt>
                <c:pt idx="8511">
                  <c:v>42.555</c:v>
                </c:pt>
                <c:pt idx="8512">
                  <c:v>42.56</c:v>
                </c:pt>
                <c:pt idx="8513">
                  <c:v>42.564999999999998</c:v>
                </c:pt>
                <c:pt idx="8514">
                  <c:v>42.57</c:v>
                </c:pt>
                <c:pt idx="8515">
                  <c:v>42.575000000000003</c:v>
                </c:pt>
                <c:pt idx="8516">
                  <c:v>42.58</c:v>
                </c:pt>
                <c:pt idx="8517">
                  <c:v>42.585000000000001</c:v>
                </c:pt>
                <c:pt idx="8518">
                  <c:v>42.59</c:v>
                </c:pt>
                <c:pt idx="8519">
                  <c:v>42.594999999999999</c:v>
                </c:pt>
                <c:pt idx="8520">
                  <c:v>42.6</c:v>
                </c:pt>
                <c:pt idx="8521">
                  <c:v>42.605000000000004</c:v>
                </c:pt>
                <c:pt idx="8522">
                  <c:v>42.61</c:v>
                </c:pt>
                <c:pt idx="8523">
                  <c:v>42.615000000000002</c:v>
                </c:pt>
                <c:pt idx="8524">
                  <c:v>42.620000000000005</c:v>
                </c:pt>
                <c:pt idx="8525">
                  <c:v>42.625</c:v>
                </c:pt>
                <c:pt idx="8526">
                  <c:v>42.63</c:v>
                </c:pt>
                <c:pt idx="8527">
                  <c:v>42.635000000000005</c:v>
                </c:pt>
                <c:pt idx="8528">
                  <c:v>42.64</c:v>
                </c:pt>
                <c:pt idx="8529">
                  <c:v>42.645000000000003</c:v>
                </c:pt>
                <c:pt idx="8530">
                  <c:v>42.650000000000006</c:v>
                </c:pt>
                <c:pt idx="8531">
                  <c:v>42.655000000000001</c:v>
                </c:pt>
                <c:pt idx="8532">
                  <c:v>42.660000000000004</c:v>
                </c:pt>
                <c:pt idx="8533">
                  <c:v>42.664999999999999</c:v>
                </c:pt>
                <c:pt idx="8534">
                  <c:v>42.67</c:v>
                </c:pt>
                <c:pt idx="8535">
                  <c:v>42.675000000000004</c:v>
                </c:pt>
                <c:pt idx="8536">
                  <c:v>42.68</c:v>
                </c:pt>
                <c:pt idx="8537">
                  <c:v>42.685000000000002</c:v>
                </c:pt>
                <c:pt idx="8538">
                  <c:v>42.69</c:v>
                </c:pt>
                <c:pt idx="8539">
                  <c:v>42.695</c:v>
                </c:pt>
                <c:pt idx="8540">
                  <c:v>42.7</c:v>
                </c:pt>
                <c:pt idx="8541">
                  <c:v>42.704999999999998</c:v>
                </c:pt>
                <c:pt idx="8542">
                  <c:v>42.71</c:v>
                </c:pt>
                <c:pt idx="8543">
                  <c:v>42.715000000000003</c:v>
                </c:pt>
                <c:pt idx="8544">
                  <c:v>42.72</c:v>
                </c:pt>
                <c:pt idx="8545">
                  <c:v>42.725000000000001</c:v>
                </c:pt>
                <c:pt idx="8546">
                  <c:v>42.730000000000004</c:v>
                </c:pt>
                <c:pt idx="8547">
                  <c:v>42.734999999999999</c:v>
                </c:pt>
                <c:pt idx="8548">
                  <c:v>42.74</c:v>
                </c:pt>
                <c:pt idx="8549">
                  <c:v>42.745000000000005</c:v>
                </c:pt>
                <c:pt idx="8550">
                  <c:v>42.75</c:v>
                </c:pt>
                <c:pt idx="8551">
                  <c:v>42.755000000000003</c:v>
                </c:pt>
                <c:pt idx="8552">
                  <c:v>42.760000000000005</c:v>
                </c:pt>
                <c:pt idx="8553">
                  <c:v>42.765000000000001</c:v>
                </c:pt>
                <c:pt idx="8554">
                  <c:v>42.77</c:v>
                </c:pt>
                <c:pt idx="8555">
                  <c:v>42.775000000000006</c:v>
                </c:pt>
                <c:pt idx="8556">
                  <c:v>42.78</c:v>
                </c:pt>
                <c:pt idx="8557">
                  <c:v>42.785000000000004</c:v>
                </c:pt>
                <c:pt idx="8558">
                  <c:v>42.79</c:v>
                </c:pt>
                <c:pt idx="8559">
                  <c:v>42.795000000000002</c:v>
                </c:pt>
                <c:pt idx="8560">
                  <c:v>42.800000000000004</c:v>
                </c:pt>
                <c:pt idx="8561">
                  <c:v>42.805</c:v>
                </c:pt>
                <c:pt idx="8562">
                  <c:v>42.81</c:v>
                </c:pt>
                <c:pt idx="8563">
                  <c:v>42.814999999999998</c:v>
                </c:pt>
                <c:pt idx="8564">
                  <c:v>42.82</c:v>
                </c:pt>
                <c:pt idx="8565">
                  <c:v>42.825000000000003</c:v>
                </c:pt>
                <c:pt idx="8566">
                  <c:v>42.83</c:v>
                </c:pt>
                <c:pt idx="8567">
                  <c:v>42.835000000000001</c:v>
                </c:pt>
                <c:pt idx="8568">
                  <c:v>42.84</c:v>
                </c:pt>
                <c:pt idx="8569">
                  <c:v>42.844999999999999</c:v>
                </c:pt>
                <c:pt idx="8570">
                  <c:v>42.85</c:v>
                </c:pt>
                <c:pt idx="8571">
                  <c:v>42.855000000000004</c:v>
                </c:pt>
                <c:pt idx="8572">
                  <c:v>42.86</c:v>
                </c:pt>
                <c:pt idx="8573">
                  <c:v>42.865000000000002</c:v>
                </c:pt>
                <c:pt idx="8574">
                  <c:v>42.870000000000005</c:v>
                </c:pt>
                <c:pt idx="8575">
                  <c:v>42.875</c:v>
                </c:pt>
                <c:pt idx="8576">
                  <c:v>42.88</c:v>
                </c:pt>
                <c:pt idx="8577">
                  <c:v>42.885000000000005</c:v>
                </c:pt>
                <c:pt idx="8578">
                  <c:v>42.89</c:v>
                </c:pt>
                <c:pt idx="8579">
                  <c:v>42.895000000000003</c:v>
                </c:pt>
                <c:pt idx="8580">
                  <c:v>42.900000000000006</c:v>
                </c:pt>
                <c:pt idx="8581">
                  <c:v>42.905000000000001</c:v>
                </c:pt>
                <c:pt idx="8582">
                  <c:v>42.910000000000004</c:v>
                </c:pt>
                <c:pt idx="8583">
                  <c:v>42.914999999999999</c:v>
                </c:pt>
                <c:pt idx="8584">
                  <c:v>42.92</c:v>
                </c:pt>
                <c:pt idx="8585">
                  <c:v>42.925000000000004</c:v>
                </c:pt>
                <c:pt idx="8586">
                  <c:v>42.93</c:v>
                </c:pt>
                <c:pt idx="8587">
                  <c:v>42.935000000000002</c:v>
                </c:pt>
                <c:pt idx="8588">
                  <c:v>42.94</c:v>
                </c:pt>
                <c:pt idx="8589">
                  <c:v>42.945</c:v>
                </c:pt>
                <c:pt idx="8590">
                  <c:v>42.95</c:v>
                </c:pt>
                <c:pt idx="8591">
                  <c:v>42.954999999999998</c:v>
                </c:pt>
                <c:pt idx="8592">
                  <c:v>42.96</c:v>
                </c:pt>
                <c:pt idx="8593">
                  <c:v>42.965000000000003</c:v>
                </c:pt>
                <c:pt idx="8594">
                  <c:v>42.97</c:v>
                </c:pt>
                <c:pt idx="8595">
                  <c:v>42.975000000000001</c:v>
                </c:pt>
                <c:pt idx="8596">
                  <c:v>42.980000000000004</c:v>
                </c:pt>
                <c:pt idx="8597">
                  <c:v>42.984999999999999</c:v>
                </c:pt>
                <c:pt idx="8598">
                  <c:v>42.99</c:v>
                </c:pt>
                <c:pt idx="8599">
                  <c:v>42.995000000000005</c:v>
                </c:pt>
                <c:pt idx="8600">
                  <c:v>43</c:v>
                </c:pt>
                <c:pt idx="8601">
                  <c:v>43.005000000000003</c:v>
                </c:pt>
                <c:pt idx="8602">
                  <c:v>43.010000000000005</c:v>
                </c:pt>
                <c:pt idx="8603">
                  <c:v>43.015000000000001</c:v>
                </c:pt>
                <c:pt idx="8604">
                  <c:v>43.02</c:v>
                </c:pt>
                <c:pt idx="8605">
                  <c:v>43.025000000000006</c:v>
                </c:pt>
                <c:pt idx="8606">
                  <c:v>43.03</c:v>
                </c:pt>
                <c:pt idx="8607">
                  <c:v>43.035000000000004</c:v>
                </c:pt>
                <c:pt idx="8608">
                  <c:v>43.04</c:v>
                </c:pt>
                <c:pt idx="8609">
                  <c:v>43.045000000000002</c:v>
                </c:pt>
                <c:pt idx="8610">
                  <c:v>43.050000000000004</c:v>
                </c:pt>
                <c:pt idx="8611">
                  <c:v>43.055</c:v>
                </c:pt>
                <c:pt idx="8612">
                  <c:v>43.06</c:v>
                </c:pt>
                <c:pt idx="8613">
                  <c:v>43.064999999999998</c:v>
                </c:pt>
                <c:pt idx="8614">
                  <c:v>43.07</c:v>
                </c:pt>
                <c:pt idx="8615">
                  <c:v>43.075000000000003</c:v>
                </c:pt>
                <c:pt idx="8616">
                  <c:v>43.08</c:v>
                </c:pt>
                <c:pt idx="8617">
                  <c:v>43.085000000000001</c:v>
                </c:pt>
                <c:pt idx="8618">
                  <c:v>43.09</c:v>
                </c:pt>
                <c:pt idx="8619">
                  <c:v>43.094999999999999</c:v>
                </c:pt>
                <c:pt idx="8620">
                  <c:v>43.1</c:v>
                </c:pt>
                <c:pt idx="8621">
                  <c:v>43.105000000000004</c:v>
                </c:pt>
                <c:pt idx="8622">
                  <c:v>43.11</c:v>
                </c:pt>
                <c:pt idx="8623">
                  <c:v>43.115000000000002</c:v>
                </c:pt>
                <c:pt idx="8624">
                  <c:v>43.120000000000005</c:v>
                </c:pt>
                <c:pt idx="8625">
                  <c:v>43.125</c:v>
                </c:pt>
                <c:pt idx="8626">
                  <c:v>43.13</c:v>
                </c:pt>
                <c:pt idx="8627">
                  <c:v>43.135000000000005</c:v>
                </c:pt>
                <c:pt idx="8628">
                  <c:v>43.14</c:v>
                </c:pt>
                <c:pt idx="8629">
                  <c:v>43.145000000000003</c:v>
                </c:pt>
                <c:pt idx="8630">
                  <c:v>43.150000000000006</c:v>
                </c:pt>
                <c:pt idx="8631">
                  <c:v>43.155000000000001</c:v>
                </c:pt>
                <c:pt idx="8632">
                  <c:v>43.160000000000004</c:v>
                </c:pt>
                <c:pt idx="8633">
                  <c:v>43.164999999999999</c:v>
                </c:pt>
                <c:pt idx="8634">
                  <c:v>43.17</c:v>
                </c:pt>
                <c:pt idx="8635">
                  <c:v>43.175000000000004</c:v>
                </c:pt>
                <c:pt idx="8636">
                  <c:v>43.18</c:v>
                </c:pt>
                <c:pt idx="8637">
                  <c:v>43.185000000000002</c:v>
                </c:pt>
                <c:pt idx="8638">
                  <c:v>43.19</c:v>
                </c:pt>
                <c:pt idx="8639">
                  <c:v>43.195</c:v>
                </c:pt>
                <c:pt idx="8640">
                  <c:v>43.2</c:v>
                </c:pt>
                <c:pt idx="8641">
                  <c:v>43.204999999999998</c:v>
                </c:pt>
                <c:pt idx="8642">
                  <c:v>43.21</c:v>
                </c:pt>
                <c:pt idx="8643">
                  <c:v>43.215000000000003</c:v>
                </c:pt>
                <c:pt idx="8644">
                  <c:v>43.22</c:v>
                </c:pt>
                <c:pt idx="8645">
                  <c:v>43.225000000000001</c:v>
                </c:pt>
                <c:pt idx="8646">
                  <c:v>43.230000000000004</c:v>
                </c:pt>
                <c:pt idx="8647">
                  <c:v>43.234999999999999</c:v>
                </c:pt>
                <c:pt idx="8648">
                  <c:v>43.24</c:v>
                </c:pt>
                <c:pt idx="8649">
                  <c:v>43.245000000000005</c:v>
                </c:pt>
                <c:pt idx="8650">
                  <c:v>43.25</c:v>
                </c:pt>
                <c:pt idx="8651">
                  <c:v>43.255000000000003</c:v>
                </c:pt>
                <c:pt idx="8652">
                  <c:v>43.260000000000005</c:v>
                </c:pt>
                <c:pt idx="8653">
                  <c:v>43.265000000000001</c:v>
                </c:pt>
                <c:pt idx="8654">
                  <c:v>43.27</c:v>
                </c:pt>
                <c:pt idx="8655">
                  <c:v>43.275000000000006</c:v>
                </c:pt>
                <c:pt idx="8656">
                  <c:v>43.28</c:v>
                </c:pt>
                <c:pt idx="8657">
                  <c:v>43.285000000000004</c:v>
                </c:pt>
                <c:pt idx="8658">
                  <c:v>43.29</c:v>
                </c:pt>
                <c:pt idx="8659">
                  <c:v>43.295000000000002</c:v>
                </c:pt>
                <c:pt idx="8660">
                  <c:v>43.300000000000004</c:v>
                </c:pt>
                <c:pt idx="8661">
                  <c:v>43.305</c:v>
                </c:pt>
                <c:pt idx="8662">
                  <c:v>43.31</c:v>
                </c:pt>
                <c:pt idx="8663">
                  <c:v>43.314999999999998</c:v>
                </c:pt>
                <c:pt idx="8664">
                  <c:v>43.32</c:v>
                </c:pt>
                <c:pt idx="8665">
                  <c:v>43.325000000000003</c:v>
                </c:pt>
                <c:pt idx="8666">
                  <c:v>43.33</c:v>
                </c:pt>
                <c:pt idx="8667">
                  <c:v>43.335000000000001</c:v>
                </c:pt>
                <c:pt idx="8668">
                  <c:v>43.34</c:v>
                </c:pt>
                <c:pt idx="8669">
                  <c:v>43.344999999999999</c:v>
                </c:pt>
                <c:pt idx="8670">
                  <c:v>43.35</c:v>
                </c:pt>
                <c:pt idx="8671">
                  <c:v>43.355000000000004</c:v>
                </c:pt>
                <c:pt idx="8672">
                  <c:v>43.36</c:v>
                </c:pt>
                <c:pt idx="8673">
                  <c:v>43.365000000000002</c:v>
                </c:pt>
                <c:pt idx="8674">
                  <c:v>43.370000000000005</c:v>
                </c:pt>
                <c:pt idx="8675">
                  <c:v>43.375</c:v>
                </c:pt>
                <c:pt idx="8676">
                  <c:v>43.38</c:v>
                </c:pt>
                <c:pt idx="8677">
                  <c:v>43.385000000000005</c:v>
                </c:pt>
                <c:pt idx="8678">
                  <c:v>43.39</c:v>
                </c:pt>
                <c:pt idx="8679">
                  <c:v>43.395000000000003</c:v>
                </c:pt>
                <c:pt idx="8680">
                  <c:v>43.400000000000006</c:v>
                </c:pt>
                <c:pt idx="8681">
                  <c:v>43.405000000000001</c:v>
                </c:pt>
                <c:pt idx="8682">
                  <c:v>43.410000000000004</c:v>
                </c:pt>
                <c:pt idx="8683">
                  <c:v>43.414999999999999</c:v>
                </c:pt>
                <c:pt idx="8684">
                  <c:v>43.42</c:v>
                </c:pt>
                <c:pt idx="8685">
                  <c:v>43.425000000000004</c:v>
                </c:pt>
                <c:pt idx="8686">
                  <c:v>43.43</c:v>
                </c:pt>
                <c:pt idx="8687">
                  <c:v>43.435000000000002</c:v>
                </c:pt>
                <c:pt idx="8688">
                  <c:v>43.44</c:v>
                </c:pt>
                <c:pt idx="8689">
                  <c:v>43.445</c:v>
                </c:pt>
                <c:pt idx="8690">
                  <c:v>43.45</c:v>
                </c:pt>
                <c:pt idx="8691">
                  <c:v>43.454999999999998</c:v>
                </c:pt>
                <c:pt idx="8692">
                  <c:v>43.46</c:v>
                </c:pt>
                <c:pt idx="8693">
                  <c:v>43.465000000000003</c:v>
                </c:pt>
                <c:pt idx="8694">
                  <c:v>43.47</c:v>
                </c:pt>
                <c:pt idx="8695">
                  <c:v>43.475000000000001</c:v>
                </c:pt>
                <c:pt idx="8696">
                  <c:v>43.480000000000004</c:v>
                </c:pt>
                <c:pt idx="8697">
                  <c:v>43.484999999999999</c:v>
                </c:pt>
                <c:pt idx="8698">
                  <c:v>43.49</c:v>
                </c:pt>
                <c:pt idx="8699">
                  <c:v>43.495000000000005</c:v>
                </c:pt>
                <c:pt idx="8700">
                  <c:v>43.5</c:v>
                </c:pt>
                <c:pt idx="8701">
                  <c:v>43.505000000000003</c:v>
                </c:pt>
                <c:pt idx="8702">
                  <c:v>43.510000000000005</c:v>
                </c:pt>
                <c:pt idx="8703">
                  <c:v>43.515000000000001</c:v>
                </c:pt>
                <c:pt idx="8704">
                  <c:v>43.52</c:v>
                </c:pt>
                <c:pt idx="8705">
                  <c:v>43.525000000000006</c:v>
                </c:pt>
                <c:pt idx="8706">
                  <c:v>43.53</c:v>
                </c:pt>
                <c:pt idx="8707">
                  <c:v>43.535000000000004</c:v>
                </c:pt>
                <c:pt idx="8708">
                  <c:v>43.54</c:v>
                </c:pt>
                <c:pt idx="8709">
                  <c:v>43.545000000000002</c:v>
                </c:pt>
                <c:pt idx="8710">
                  <c:v>43.550000000000004</c:v>
                </c:pt>
                <c:pt idx="8711">
                  <c:v>43.555</c:v>
                </c:pt>
                <c:pt idx="8712">
                  <c:v>43.56</c:v>
                </c:pt>
                <c:pt idx="8713">
                  <c:v>43.564999999999998</c:v>
                </c:pt>
                <c:pt idx="8714">
                  <c:v>43.57</c:v>
                </c:pt>
                <c:pt idx="8715">
                  <c:v>43.575000000000003</c:v>
                </c:pt>
                <c:pt idx="8716">
                  <c:v>43.58</c:v>
                </c:pt>
                <c:pt idx="8717">
                  <c:v>43.585000000000001</c:v>
                </c:pt>
                <c:pt idx="8718">
                  <c:v>43.59</c:v>
                </c:pt>
                <c:pt idx="8719">
                  <c:v>43.594999999999999</c:v>
                </c:pt>
                <c:pt idx="8720">
                  <c:v>43.6</c:v>
                </c:pt>
                <c:pt idx="8721">
                  <c:v>43.605000000000004</c:v>
                </c:pt>
                <c:pt idx="8722">
                  <c:v>43.61</c:v>
                </c:pt>
                <c:pt idx="8723">
                  <c:v>43.615000000000002</c:v>
                </c:pt>
                <c:pt idx="8724">
                  <c:v>43.620000000000005</c:v>
                </c:pt>
                <c:pt idx="8725">
                  <c:v>43.625</c:v>
                </c:pt>
                <c:pt idx="8726">
                  <c:v>43.63</c:v>
                </c:pt>
                <c:pt idx="8727">
                  <c:v>43.635000000000005</c:v>
                </c:pt>
                <c:pt idx="8728">
                  <c:v>43.64</c:v>
                </c:pt>
                <c:pt idx="8729">
                  <c:v>43.645000000000003</c:v>
                </c:pt>
                <c:pt idx="8730">
                  <c:v>43.650000000000006</c:v>
                </c:pt>
                <c:pt idx="8731">
                  <c:v>43.655000000000001</c:v>
                </c:pt>
                <c:pt idx="8732">
                  <c:v>43.660000000000004</c:v>
                </c:pt>
                <c:pt idx="8733">
                  <c:v>43.664999999999999</c:v>
                </c:pt>
                <c:pt idx="8734">
                  <c:v>43.67</c:v>
                </c:pt>
                <c:pt idx="8735">
                  <c:v>43.675000000000004</c:v>
                </c:pt>
                <c:pt idx="8736">
                  <c:v>43.68</c:v>
                </c:pt>
                <c:pt idx="8737">
                  <c:v>43.685000000000002</c:v>
                </c:pt>
                <c:pt idx="8738">
                  <c:v>43.69</c:v>
                </c:pt>
                <c:pt idx="8739">
                  <c:v>43.695</c:v>
                </c:pt>
                <c:pt idx="8740">
                  <c:v>43.7</c:v>
                </c:pt>
                <c:pt idx="8741">
                  <c:v>43.704999999999998</c:v>
                </c:pt>
                <c:pt idx="8742">
                  <c:v>43.71</c:v>
                </c:pt>
                <c:pt idx="8743">
                  <c:v>43.715000000000003</c:v>
                </c:pt>
                <c:pt idx="8744">
                  <c:v>43.72</c:v>
                </c:pt>
                <c:pt idx="8745">
                  <c:v>43.725000000000001</c:v>
                </c:pt>
                <c:pt idx="8746">
                  <c:v>43.730000000000004</c:v>
                </c:pt>
                <c:pt idx="8747">
                  <c:v>43.734999999999999</c:v>
                </c:pt>
                <c:pt idx="8748">
                  <c:v>43.74</c:v>
                </c:pt>
                <c:pt idx="8749">
                  <c:v>43.745000000000005</c:v>
                </c:pt>
                <c:pt idx="8750">
                  <c:v>43.75</c:v>
                </c:pt>
                <c:pt idx="8751">
                  <c:v>43.755000000000003</c:v>
                </c:pt>
                <c:pt idx="8752">
                  <c:v>43.760000000000005</c:v>
                </c:pt>
                <c:pt idx="8753">
                  <c:v>43.765000000000001</c:v>
                </c:pt>
                <c:pt idx="8754">
                  <c:v>43.77</c:v>
                </c:pt>
                <c:pt idx="8755">
                  <c:v>43.775000000000006</c:v>
                </c:pt>
                <c:pt idx="8756">
                  <c:v>43.78</c:v>
                </c:pt>
                <c:pt idx="8757">
                  <c:v>43.785000000000004</c:v>
                </c:pt>
                <c:pt idx="8758">
                  <c:v>43.79</c:v>
                </c:pt>
                <c:pt idx="8759">
                  <c:v>43.795000000000002</c:v>
                </c:pt>
                <c:pt idx="8760">
                  <c:v>43.800000000000004</c:v>
                </c:pt>
                <c:pt idx="8761">
                  <c:v>43.805</c:v>
                </c:pt>
                <c:pt idx="8762">
                  <c:v>43.81</c:v>
                </c:pt>
                <c:pt idx="8763">
                  <c:v>43.814999999999998</c:v>
                </c:pt>
                <c:pt idx="8764">
                  <c:v>43.82</c:v>
                </c:pt>
                <c:pt idx="8765">
                  <c:v>43.825000000000003</c:v>
                </c:pt>
                <c:pt idx="8766">
                  <c:v>43.83</c:v>
                </c:pt>
                <c:pt idx="8767">
                  <c:v>43.835000000000001</c:v>
                </c:pt>
                <c:pt idx="8768">
                  <c:v>43.84</c:v>
                </c:pt>
                <c:pt idx="8769">
                  <c:v>43.844999999999999</c:v>
                </c:pt>
                <c:pt idx="8770">
                  <c:v>43.85</c:v>
                </c:pt>
                <c:pt idx="8771">
                  <c:v>43.855000000000004</c:v>
                </c:pt>
                <c:pt idx="8772">
                  <c:v>43.86</c:v>
                </c:pt>
                <c:pt idx="8773">
                  <c:v>43.865000000000002</c:v>
                </c:pt>
                <c:pt idx="8774">
                  <c:v>43.870000000000005</c:v>
                </c:pt>
                <c:pt idx="8775">
                  <c:v>43.875</c:v>
                </c:pt>
                <c:pt idx="8776">
                  <c:v>43.88</c:v>
                </c:pt>
                <c:pt idx="8777">
                  <c:v>43.885000000000005</c:v>
                </c:pt>
                <c:pt idx="8778">
                  <c:v>43.89</c:v>
                </c:pt>
                <c:pt idx="8779">
                  <c:v>43.895000000000003</c:v>
                </c:pt>
                <c:pt idx="8780">
                  <c:v>43.900000000000006</c:v>
                </c:pt>
                <c:pt idx="8781">
                  <c:v>43.905000000000001</c:v>
                </c:pt>
                <c:pt idx="8782">
                  <c:v>43.910000000000004</c:v>
                </c:pt>
                <c:pt idx="8783">
                  <c:v>43.914999999999999</c:v>
                </c:pt>
                <c:pt idx="8784">
                  <c:v>43.92</c:v>
                </c:pt>
                <c:pt idx="8785">
                  <c:v>43.925000000000004</c:v>
                </c:pt>
                <c:pt idx="8786">
                  <c:v>43.93</c:v>
                </c:pt>
                <c:pt idx="8787">
                  <c:v>43.935000000000002</c:v>
                </c:pt>
                <c:pt idx="8788">
                  <c:v>43.94</c:v>
                </c:pt>
                <c:pt idx="8789">
                  <c:v>43.945</c:v>
                </c:pt>
                <c:pt idx="8790">
                  <c:v>43.95</c:v>
                </c:pt>
                <c:pt idx="8791">
                  <c:v>43.954999999999998</c:v>
                </c:pt>
                <c:pt idx="8792">
                  <c:v>43.96</c:v>
                </c:pt>
                <c:pt idx="8793">
                  <c:v>43.965000000000003</c:v>
                </c:pt>
                <c:pt idx="8794">
                  <c:v>43.97</c:v>
                </c:pt>
                <c:pt idx="8795">
                  <c:v>43.975000000000001</c:v>
                </c:pt>
                <c:pt idx="8796">
                  <c:v>43.980000000000004</c:v>
                </c:pt>
                <c:pt idx="8797">
                  <c:v>43.984999999999999</c:v>
                </c:pt>
                <c:pt idx="8798">
                  <c:v>43.99</c:v>
                </c:pt>
                <c:pt idx="8799">
                  <c:v>43.995000000000005</c:v>
                </c:pt>
                <c:pt idx="8800">
                  <c:v>44</c:v>
                </c:pt>
                <c:pt idx="8801">
                  <c:v>44.005000000000003</c:v>
                </c:pt>
                <c:pt idx="8802">
                  <c:v>44.010000000000005</c:v>
                </c:pt>
                <c:pt idx="8803">
                  <c:v>44.015000000000001</c:v>
                </c:pt>
                <c:pt idx="8804">
                  <c:v>44.02</c:v>
                </c:pt>
                <c:pt idx="8805">
                  <c:v>44.025000000000006</c:v>
                </c:pt>
                <c:pt idx="8806">
                  <c:v>44.03</c:v>
                </c:pt>
                <c:pt idx="8807">
                  <c:v>44.035000000000004</c:v>
                </c:pt>
                <c:pt idx="8808">
                  <c:v>44.04</c:v>
                </c:pt>
                <c:pt idx="8809">
                  <c:v>44.045000000000002</c:v>
                </c:pt>
                <c:pt idx="8810">
                  <c:v>44.050000000000004</c:v>
                </c:pt>
                <c:pt idx="8811">
                  <c:v>44.055</c:v>
                </c:pt>
                <c:pt idx="8812">
                  <c:v>44.06</c:v>
                </c:pt>
                <c:pt idx="8813">
                  <c:v>44.064999999999998</c:v>
                </c:pt>
                <c:pt idx="8814">
                  <c:v>44.07</c:v>
                </c:pt>
                <c:pt idx="8815">
                  <c:v>44.075000000000003</c:v>
                </c:pt>
                <c:pt idx="8816">
                  <c:v>44.08</c:v>
                </c:pt>
                <c:pt idx="8817">
                  <c:v>44.085000000000001</c:v>
                </c:pt>
                <c:pt idx="8818">
                  <c:v>44.09</c:v>
                </c:pt>
                <c:pt idx="8819">
                  <c:v>44.094999999999999</c:v>
                </c:pt>
                <c:pt idx="8820">
                  <c:v>44.1</c:v>
                </c:pt>
                <c:pt idx="8821">
                  <c:v>44.105000000000004</c:v>
                </c:pt>
                <c:pt idx="8822">
                  <c:v>44.11</c:v>
                </c:pt>
                <c:pt idx="8823">
                  <c:v>44.115000000000002</c:v>
                </c:pt>
                <c:pt idx="8824">
                  <c:v>44.120000000000005</c:v>
                </c:pt>
                <c:pt idx="8825">
                  <c:v>44.125</c:v>
                </c:pt>
                <c:pt idx="8826">
                  <c:v>44.13</c:v>
                </c:pt>
                <c:pt idx="8827">
                  <c:v>44.135000000000005</c:v>
                </c:pt>
                <c:pt idx="8828">
                  <c:v>44.14</c:v>
                </c:pt>
                <c:pt idx="8829">
                  <c:v>44.145000000000003</c:v>
                </c:pt>
                <c:pt idx="8830">
                  <c:v>44.150000000000006</c:v>
                </c:pt>
                <c:pt idx="8831">
                  <c:v>44.155000000000001</c:v>
                </c:pt>
                <c:pt idx="8832">
                  <c:v>44.160000000000004</c:v>
                </c:pt>
                <c:pt idx="8833">
                  <c:v>44.164999999999999</c:v>
                </c:pt>
                <c:pt idx="8834">
                  <c:v>44.17</c:v>
                </c:pt>
                <c:pt idx="8835">
                  <c:v>44.175000000000004</c:v>
                </c:pt>
                <c:pt idx="8836">
                  <c:v>44.18</c:v>
                </c:pt>
                <c:pt idx="8837">
                  <c:v>44.185000000000002</c:v>
                </c:pt>
                <c:pt idx="8838">
                  <c:v>44.19</c:v>
                </c:pt>
                <c:pt idx="8839">
                  <c:v>44.195</c:v>
                </c:pt>
                <c:pt idx="8840">
                  <c:v>44.2</c:v>
                </c:pt>
                <c:pt idx="8841">
                  <c:v>44.204999999999998</c:v>
                </c:pt>
                <c:pt idx="8842">
                  <c:v>44.21</c:v>
                </c:pt>
                <c:pt idx="8843">
                  <c:v>44.215000000000003</c:v>
                </c:pt>
                <c:pt idx="8844">
                  <c:v>44.22</c:v>
                </c:pt>
                <c:pt idx="8845">
                  <c:v>44.225000000000001</c:v>
                </c:pt>
                <c:pt idx="8846">
                  <c:v>44.230000000000004</c:v>
                </c:pt>
                <c:pt idx="8847">
                  <c:v>44.234999999999999</c:v>
                </c:pt>
                <c:pt idx="8848">
                  <c:v>44.24</c:v>
                </c:pt>
                <c:pt idx="8849">
                  <c:v>44.245000000000005</c:v>
                </c:pt>
                <c:pt idx="8850">
                  <c:v>44.25</c:v>
                </c:pt>
                <c:pt idx="8851">
                  <c:v>44.255000000000003</c:v>
                </c:pt>
                <c:pt idx="8852">
                  <c:v>44.260000000000005</c:v>
                </c:pt>
                <c:pt idx="8853">
                  <c:v>44.265000000000001</c:v>
                </c:pt>
                <c:pt idx="8854">
                  <c:v>44.27</c:v>
                </c:pt>
                <c:pt idx="8855">
                  <c:v>44.275000000000006</c:v>
                </c:pt>
                <c:pt idx="8856">
                  <c:v>44.28</c:v>
                </c:pt>
                <c:pt idx="8857">
                  <c:v>44.285000000000004</c:v>
                </c:pt>
                <c:pt idx="8858">
                  <c:v>44.29</c:v>
                </c:pt>
                <c:pt idx="8859">
                  <c:v>44.295000000000002</c:v>
                </c:pt>
                <c:pt idx="8860">
                  <c:v>44.300000000000004</c:v>
                </c:pt>
                <c:pt idx="8861">
                  <c:v>44.305</c:v>
                </c:pt>
                <c:pt idx="8862">
                  <c:v>44.31</c:v>
                </c:pt>
                <c:pt idx="8863">
                  <c:v>44.314999999999998</c:v>
                </c:pt>
                <c:pt idx="8864">
                  <c:v>44.32</c:v>
                </c:pt>
                <c:pt idx="8865">
                  <c:v>44.325000000000003</c:v>
                </c:pt>
                <c:pt idx="8866">
                  <c:v>44.33</c:v>
                </c:pt>
                <c:pt idx="8867">
                  <c:v>44.335000000000001</c:v>
                </c:pt>
                <c:pt idx="8868">
                  <c:v>44.34</c:v>
                </c:pt>
                <c:pt idx="8869">
                  <c:v>44.344999999999999</c:v>
                </c:pt>
                <c:pt idx="8870">
                  <c:v>44.35</c:v>
                </c:pt>
                <c:pt idx="8871">
                  <c:v>44.355000000000004</c:v>
                </c:pt>
                <c:pt idx="8872">
                  <c:v>44.36</c:v>
                </c:pt>
                <c:pt idx="8873">
                  <c:v>44.365000000000002</c:v>
                </c:pt>
                <c:pt idx="8874">
                  <c:v>44.370000000000005</c:v>
                </c:pt>
                <c:pt idx="8875">
                  <c:v>44.375</c:v>
                </c:pt>
                <c:pt idx="8876">
                  <c:v>44.38</c:v>
                </c:pt>
                <c:pt idx="8877">
                  <c:v>44.385000000000005</c:v>
                </c:pt>
                <c:pt idx="8878">
                  <c:v>44.39</c:v>
                </c:pt>
                <c:pt idx="8879">
                  <c:v>44.395000000000003</c:v>
                </c:pt>
                <c:pt idx="8880">
                  <c:v>44.400000000000006</c:v>
                </c:pt>
                <c:pt idx="8881">
                  <c:v>44.405000000000001</c:v>
                </c:pt>
                <c:pt idx="8882">
                  <c:v>44.410000000000004</c:v>
                </c:pt>
                <c:pt idx="8883">
                  <c:v>44.414999999999999</c:v>
                </c:pt>
                <c:pt idx="8884">
                  <c:v>44.42</c:v>
                </c:pt>
                <c:pt idx="8885">
                  <c:v>44.425000000000004</c:v>
                </c:pt>
                <c:pt idx="8886">
                  <c:v>44.43</c:v>
                </c:pt>
                <c:pt idx="8887">
                  <c:v>44.435000000000002</c:v>
                </c:pt>
                <c:pt idx="8888">
                  <c:v>44.44</c:v>
                </c:pt>
                <c:pt idx="8889">
                  <c:v>44.445</c:v>
                </c:pt>
                <c:pt idx="8890">
                  <c:v>44.45</c:v>
                </c:pt>
                <c:pt idx="8891">
                  <c:v>44.454999999999998</c:v>
                </c:pt>
                <c:pt idx="8892">
                  <c:v>44.46</c:v>
                </c:pt>
                <c:pt idx="8893">
                  <c:v>44.465000000000003</c:v>
                </c:pt>
                <c:pt idx="8894">
                  <c:v>44.47</c:v>
                </c:pt>
                <c:pt idx="8895">
                  <c:v>44.475000000000001</c:v>
                </c:pt>
                <c:pt idx="8896">
                  <c:v>44.480000000000004</c:v>
                </c:pt>
                <c:pt idx="8897">
                  <c:v>44.484999999999999</c:v>
                </c:pt>
                <c:pt idx="8898">
                  <c:v>44.49</c:v>
                </c:pt>
                <c:pt idx="8899">
                  <c:v>44.495000000000005</c:v>
                </c:pt>
                <c:pt idx="8900">
                  <c:v>44.5</c:v>
                </c:pt>
                <c:pt idx="8901">
                  <c:v>44.505000000000003</c:v>
                </c:pt>
                <c:pt idx="8902">
                  <c:v>44.510000000000005</c:v>
                </c:pt>
                <c:pt idx="8903">
                  <c:v>44.515000000000001</c:v>
                </c:pt>
                <c:pt idx="8904">
                  <c:v>44.52</c:v>
                </c:pt>
                <c:pt idx="8905">
                  <c:v>44.525000000000006</c:v>
                </c:pt>
                <c:pt idx="8906">
                  <c:v>44.53</c:v>
                </c:pt>
                <c:pt idx="8907">
                  <c:v>44.535000000000004</c:v>
                </c:pt>
                <c:pt idx="8908">
                  <c:v>44.540000000000006</c:v>
                </c:pt>
                <c:pt idx="8909">
                  <c:v>44.545000000000002</c:v>
                </c:pt>
                <c:pt idx="8910">
                  <c:v>44.550000000000004</c:v>
                </c:pt>
                <c:pt idx="8911">
                  <c:v>44.555</c:v>
                </c:pt>
                <c:pt idx="8912">
                  <c:v>44.56</c:v>
                </c:pt>
                <c:pt idx="8913">
                  <c:v>44.564999999999998</c:v>
                </c:pt>
                <c:pt idx="8914">
                  <c:v>44.57</c:v>
                </c:pt>
                <c:pt idx="8915">
                  <c:v>44.575000000000003</c:v>
                </c:pt>
                <c:pt idx="8916">
                  <c:v>44.58</c:v>
                </c:pt>
                <c:pt idx="8917">
                  <c:v>44.585000000000001</c:v>
                </c:pt>
                <c:pt idx="8918">
                  <c:v>44.59</c:v>
                </c:pt>
                <c:pt idx="8919">
                  <c:v>44.594999999999999</c:v>
                </c:pt>
                <c:pt idx="8920">
                  <c:v>44.6</c:v>
                </c:pt>
                <c:pt idx="8921">
                  <c:v>44.605000000000004</c:v>
                </c:pt>
                <c:pt idx="8922">
                  <c:v>44.61</c:v>
                </c:pt>
                <c:pt idx="8923">
                  <c:v>44.615000000000002</c:v>
                </c:pt>
                <c:pt idx="8924">
                  <c:v>44.620000000000005</c:v>
                </c:pt>
                <c:pt idx="8925">
                  <c:v>44.625</c:v>
                </c:pt>
                <c:pt idx="8926">
                  <c:v>44.63</c:v>
                </c:pt>
                <c:pt idx="8927">
                  <c:v>44.635000000000005</c:v>
                </c:pt>
                <c:pt idx="8928">
                  <c:v>44.64</c:v>
                </c:pt>
                <c:pt idx="8929">
                  <c:v>44.645000000000003</c:v>
                </c:pt>
                <c:pt idx="8930">
                  <c:v>44.650000000000006</c:v>
                </c:pt>
                <c:pt idx="8931">
                  <c:v>44.655000000000001</c:v>
                </c:pt>
                <c:pt idx="8932">
                  <c:v>44.660000000000004</c:v>
                </c:pt>
                <c:pt idx="8933">
                  <c:v>44.665000000000006</c:v>
                </c:pt>
                <c:pt idx="8934">
                  <c:v>44.67</c:v>
                </c:pt>
                <c:pt idx="8935">
                  <c:v>44.675000000000004</c:v>
                </c:pt>
                <c:pt idx="8936">
                  <c:v>44.68</c:v>
                </c:pt>
                <c:pt idx="8937">
                  <c:v>44.685000000000002</c:v>
                </c:pt>
                <c:pt idx="8938">
                  <c:v>44.69</c:v>
                </c:pt>
                <c:pt idx="8939">
                  <c:v>44.695</c:v>
                </c:pt>
                <c:pt idx="8940">
                  <c:v>44.7</c:v>
                </c:pt>
                <c:pt idx="8941">
                  <c:v>44.704999999999998</c:v>
                </c:pt>
                <c:pt idx="8942">
                  <c:v>44.71</c:v>
                </c:pt>
                <c:pt idx="8943">
                  <c:v>44.715000000000003</c:v>
                </c:pt>
                <c:pt idx="8944">
                  <c:v>44.72</c:v>
                </c:pt>
                <c:pt idx="8945">
                  <c:v>44.725000000000001</c:v>
                </c:pt>
                <c:pt idx="8946">
                  <c:v>44.730000000000004</c:v>
                </c:pt>
                <c:pt idx="8947">
                  <c:v>44.734999999999999</c:v>
                </c:pt>
                <c:pt idx="8948">
                  <c:v>44.74</c:v>
                </c:pt>
                <c:pt idx="8949">
                  <c:v>44.745000000000005</c:v>
                </c:pt>
                <c:pt idx="8950">
                  <c:v>44.75</c:v>
                </c:pt>
                <c:pt idx="8951">
                  <c:v>44.755000000000003</c:v>
                </c:pt>
                <c:pt idx="8952">
                  <c:v>44.760000000000005</c:v>
                </c:pt>
                <c:pt idx="8953">
                  <c:v>44.765000000000001</c:v>
                </c:pt>
                <c:pt idx="8954">
                  <c:v>44.77</c:v>
                </c:pt>
                <c:pt idx="8955">
                  <c:v>44.775000000000006</c:v>
                </c:pt>
                <c:pt idx="8956">
                  <c:v>44.78</c:v>
                </c:pt>
                <c:pt idx="8957">
                  <c:v>44.785000000000004</c:v>
                </c:pt>
                <c:pt idx="8958">
                  <c:v>44.790000000000006</c:v>
                </c:pt>
                <c:pt idx="8959">
                  <c:v>44.795000000000002</c:v>
                </c:pt>
                <c:pt idx="8960">
                  <c:v>44.800000000000004</c:v>
                </c:pt>
                <c:pt idx="8961">
                  <c:v>44.805</c:v>
                </c:pt>
                <c:pt idx="8962">
                  <c:v>44.81</c:v>
                </c:pt>
                <c:pt idx="8963">
                  <c:v>44.814999999999998</c:v>
                </c:pt>
                <c:pt idx="8964">
                  <c:v>44.82</c:v>
                </c:pt>
                <c:pt idx="8965">
                  <c:v>44.825000000000003</c:v>
                </c:pt>
                <c:pt idx="8966">
                  <c:v>44.83</c:v>
                </c:pt>
                <c:pt idx="8967">
                  <c:v>44.835000000000001</c:v>
                </c:pt>
                <c:pt idx="8968">
                  <c:v>44.84</c:v>
                </c:pt>
                <c:pt idx="8969">
                  <c:v>44.844999999999999</c:v>
                </c:pt>
                <c:pt idx="8970">
                  <c:v>44.85</c:v>
                </c:pt>
                <c:pt idx="8971">
                  <c:v>44.855000000000004</c:v>
                </c:pt>
                <c:pt idx="8972">
                  <c:v>44.86</c:v>
                </c:pt>
                <c:pt idx="8973">
                  <c:v>44.865000000000002</c:v>
                </c:pt>
                <c:pt idx="8974">
                  <c:v>44.870000000000005</c:v>
                </c:pt>
                <c:pt idx="8975">
                  <c:v>44.875</c:v>
                </c:pt>
                <c:pt idx="8976">
                  <c:v>44.88</c:v>
                </c:pt>
                <c:pt idx="8977">
                  <c:v>44.885000000000005</c:v>
                </c:pt>
                <c:pt idx="8978">
                  <c:v>44.89</c:v>
                </c:pt>
                <c:pt idx="8979">
                  <c:v>44.895000000000003</c:v>
                </c:pt>
                <c:pt idx="8980">
                  <c:v>44.900000000000006</c:v>
                </c:pt>
                <c:pt idx="8981">
                  <c:v>44.905000000000001</c:v>
                </c:pt>
                <c:pt idx="8982">
                  <c:v>44.910000000000004</c:v>
                </c:pt>
                <c:pt idx="8983">
                  <c:v>44.915000000000006</c:v>
                </c:pt>
                <c:pt idx="8984">
                  <c:v>44.92</c:v>
                </c:pt>
                <c:pt idx="8985">
                  <c:v>44.925000000000004</c:v>
                </c:pt>
                <c:pt idx="8986">
                  <c:v>44.93</c:v>
                </c:pt>
                <c:pt idx="8987">
                  <c:v>44.935000000000002</c:v>
                </c:pt>
                <c:pt idx="8988">
                  <c:v>44.94</c:v>
                </c:pt>
                <c:pt idx="8989">
                  <c:v>44.945</c:v>
                </c:pt>
                <c:pt idx="8990">
                  <c:v>44.95</c:v>
                </c:pt>
                <c:pt idx="8991">
                  <c:v>44.954999999999998</c:v>
                </c:pt>
                <c:pt idx="8992">
                  <c:v>44.96</c:v>
                </c:pt>
                <c:pt idx="8993">
                  <c:v>44.965000000000003</c:v>
                </c:pt>
                <c:pt idx="8994">
                  <c:v>44.97</c:v>
                </c:pt>
                <c:pt idx="8995">
                  <c:v>44.975000000000001</c:v>
                </c:pt>
                <c:pt idx="8996">
                  <c:v>44.980000000000004</c:v>
                </c:pt>
                <c:pt idx="8997">
                  <c:v>44.984999999999999</c:v>
                </c:pt>
                <c:pt idx="8998">
                  <c:v>44.99</c:v>
                </c:pt>
                <c:pt idx="8999">
                  <c:v>44.995000000000005</c:v>
                </c:pt>
                <c:pt idx="9000">
                  <c:v>45</c:v>
                </c:pt>
                <c:pt idx="9001">
                  <c:v>45.005000000000003</c:v>
                </c:pt>
                <c:pt idx="9002">
                  <c:v>45.010000000000005</c:v>
                </c:pt>
                <c:pt idx="9003">
                  <c:v>45.015000000000001</c:v>
                </c:pt>
                <c:pt idx="9004">
                  <c:v>45.02</c:v>
                </c:pt>
                <c:pt idx="9005">
                  <c:v>45.025000000000006</c:v>
                </c:pt>
                <c:pt idx="9006">
                  <c:v>45.03</c:v>
                </c:pt>
                <c:pt idx="9007">
                  <c:v>45.035000000000004</c:v>
                </c:pt>
                <c:pt idx="9008">
                  <c:v>45.04</c:v>
                </c:pt>
                <c:pt idx="9009">
                  <c:v>45.045000000000002</c:v>
                </c:pt>
                <c:pt idx="9010">
                  <c:v>45.050000000000004</c:v>
                </c:pt>
                <c:pt idx="9011">
                  <c:v>45.055</c:v>
                </c:pt>
                <c:pt idx="9012">
                  <c:v>45.06</c:v>
                </c:pt>
                <c:pt idx="9013">
                  <c:v>45.065000000000005</c:v>
                </c:pt>
                <c:pt idx="9014">
                  <c:v>45.07</c:v>
                </c:pt>
                <c:pt idx="9015">
                  <c:v>45.075000000000003</c:v>
                </c:pt>
                <c:pt idx="9016">
                  <c:v>45.08</c:v>
                </c:pt>
                <c:pt idx="9017">
                  <c:v>45.085000000000001</c:v>
                </c:pt>
                <c:pt idx="9018">
                  <c:v>45.09</c:v>
                </c:pt>
                <c:pt idx="9019">
                  <c:v>45.094999999999999</c:v>
                </c:pt>
                <c:pt idx="9020">
                  <c:v>45.1</c:v>
                </c:pt>
                <c:pt idx="9021">
                  <c:v>45.105000000000004</c:v>
                </c:pt>
                <c:pt idx="9022">
                  <c:v>45.11</c:v>
                </c:pt>
                <c:pt idx="9023">
                  <c:v>45.115000000000002</c:v>
                </c:pt>
                <c:pt idx="9024">
                  <c:v>45.120000000000005</c:v>
                </c:pt>
                <c:pt idx="9025">
                  <c:v>45.125</c:v>
                </c:pt>
                <c:pt idx="9026">
                  <c:v>45.13</c:v>
                </c:pt>
                <c:pt idx="9027">
                  <c:v>45.135000000000005</c:v>
                </c:pt>
                <c:pt idx="9028">
                  <c:v>45.14</c:v>
                </c:pt>
                <c:pt idx="9029">
                  <c:v>45.145000000000003</c:v>
                </c:pt>
                <c:pt idx="9030">
                  <c:v>45.150000000000006</c:v>
                </c:pt>
                <c:pt idx="9031">
                  <c:v>45.155000000000001</c:v>
                </c:pt>
                <c:pt idx="9032">
                  <c:v>45.160000000000004</c:v>
                </c:pt>
                <c:pt idx="9033">
                  <c:v>45.164999999999999</c:v>
                </c:pt>
                <c:pt idx="9034">
                  <c:v>45.17</c:v>
                </c:pt>
                <c:pt idx="9035">
                  <c:v>45.175000000000004</c:v>
                </c:pt>
                <c:pt idx="9036">
                  <c:v>45.18</c:v>
                </c:pt>
                <c:pt idx="9037">
                  <c:v>45.185000000000002</c:v>
                </c:pt>
                <c:pt idx="9038">
                  <c:v>45.190000000000005</c:v>
                </c:pt>
                <c:pt idx="9039">
                  <c:v>45.195</c:v>
                </c:pt>
                <c:pt idx="9040">
                  <c:v>45.2</c:v>
                </c:pt>
                <c:pt idx="9041">
                  <c:v>45.204999999999998</c:v>
                </c:pt>
                <c:pt idx="9042">
                  <c:v>45.21</c:v>
                </c:pt>
                <c:pt idx="9043">
                  <c:v>45.215000000000003</c:v>
                </c:pt>
                <c:pt idx="9044">
                  <c:v>45.22</c:v>
                </c:pt>
                <c:pt idx="9045">
                  <c:v>45.225000000000001</c:v>
                </c:pt>
                <c:pt idx="9046">
                  <c:v>45.230000000000004</c:v>
                </c:pt>
                <c:pt idx="9047">
                  <c:v>45.234999999999999</c:v>
                </c:pt>
                <c:pt idx="9048">
                  <c:v>45.24</c:v>
                </c:pt>
                <c:pt idx="9049">
                  <c:v>45.245000000000005</c:v>
                </c:pt>
                <c:pt idx="9050">
                  <c:v>45.25</c:v>
                </c:pt>
                <c:pt idx="9051">
                  <c:v>45.255000000000003</c:v>
                </c:pt>
                <c:pt idx="9052">
                  <c:v>45.260000000000005</c:v>
                </c:pt>
                <c:pt idx="9053">
                  <c:v>45.265000000000001</c:v>
                </c:pt>
                <c:pt idx="9054">
                  <c:v>45.27</c:v>
                </c:pt>
                <c:pt idx="9055">
                  <c:v>45.275000000000006</c:v>
                </c:pt>
                <c:pt idx="9056">
                  <c:v>45.28</c:v>
                </c:pt>
                <c:pt idx="9057">
                  <c:v>45.285000000000004</c:v>
                </c:pt>
                <c:pt idx="9058">
                  <c:v>45.29</c:v>
                </c:pt>
                <c:pt idx="9059">
                  <c:v>45.295000000000002</c:v>
                </c:pt>
                <c:pt idx="9060">
                  <c:v>45.300000000000004</c:v>
                </c:pt>
                <c:pt idx="9061">
                  <c:v>45.305</c:v>
                </c:pt>
                <c:pt idx="9062">
                  <c:v>45.31</c:v>
                </c:pt>
                <c:pt idx="9063">
                  <c:v>45.315000000000005</c:v>
                </c:pt>
                <c:pt idx="9064">
                  <c:v>45.32</c:v>
                </c:pt>
                <c:pt idx="9065">
                  <c:v>45.325000000000003</c:v>
                </c:pt>
                <c:pt idx="9066">
                  <c:v>45.33</c:v>
                </c:pt>
                <c:pt idx="9067">
                  <c:v>45.335000000000001</c:v>
                </c:pt>
                <c:pt idx="9068">
                  <c:v>45.34</c:v>
                </c:pt>
                <c:pt idx="9069">
                  <c:v>45.344999999999999</c:v>
                </c:pt>
                <c:pt idx="9070">
                  <c:v>45.35</c:v>
                </c:pt>
                <c:pt idx="9071">
                  <c:v>45.355000000000004</c:v>
                </c:pt>
                <c:pt idx="9072">
                  <c:v>45.36</c:v>
                </c:pt>
                <c:pt idx="9073">
                  <c:v>45.365000000000002</c:v>
                </c:pt>
                <c:pt idx="9074">
                  <c:v>45.370000000000005</c:v>
                </c:pt>
                <c:pt idx="9075">
                  <c:v>45.375</c:v>
                </c:pt>
                <c:pt idx="9076">
                  <c:v>45.38</c:v>
                </c:pt>
                <c:pt idx="9077">
                  <c:v>45.385000000000005</c:v>
                </c:pt>
                <c:pt idx="9078">
                  <c:v>45.39</c:v>
                </c:pt>
                <c:pt idx="9079">
                  <c:v>45.395000000000003</c:v>
                </c:pt>
                <c:pt idx="9080">
                  <c:v>45.400000000000006</c:v>
                </c:pt>
                <c:pt idx="9081">
                  <c:v>45.405000000000001</c:v>
                </c:pt>
                <c:pt idx="9082">
                  <c:v>45.410000000000004</c:v>
                </c:pt>
                <c:pt idx="9083">
                  <c:v>45.414999999999999</c:v>
                </c:pt>
                <c:pt idx="9084">
                  <c:v>45.42</c:v>
                </c:pt>
                <c:pt idx="9085">
                  <c:v>45.425000000000004</c:v>
                </c:pt>
                <c:pt idx="9086">
                  <c:v>45.43</c:v>
                </c:pt>
                <c:pt idx="9087">
                  <c:v>45.435000000000002</c:v>
                </c:pt>
                <c:pt idx="9088">
                  <c:v>45.440000000000005</c:v>
                </c:pt>
                <c:pt idx="9089">
                  <c:v>45.445</c:v>
                </c:pt>
                <c:pt idx="9090">
                  <c:v>45.45</c:v>
                </c:pt>
                <c:pt idx="9091">
                  <c:v>45.454999999999998</c:v>
                </c:pt>
                <c:pt idx="9092">
                  <c:v>45.46</c:v>
                </c:pt>
                <c:pt idx="9093">
                  <c:v>45.465000000000003</c:v>
                </c:pt>
                <c:pt idx="9094">
                  <c:v>45.47</c:v>
                </c:pt>
                <c:pt idx="9095">
                  <c:v>45.475000000000001</c:v>
                </c:pt>
                <c:pt idx="9096">
                  <c:v>45.480000000000004</c:v>
                </c:pt>
                <c:pt idx="9097">
                  <c:v>45.484999999999999</c:v>
                </c:pt>
                <c:pt idx="9098">
                  <c:v>45.49</c:v>
                </c:pt>
                <c:pt idx="9099">
                  <c:v>45.495000000000005</c:v>
                </c:pt>
                <c:pt idx="9100">
                  <c:v>45.5</c:v>
                </c:pt>
                <c:pt idx="9101">
                  <c:v>45.505000000000003</c:v>
                </c:pt>
                <c:pt idx="9102">
                  <c:v>45.510000000000005</c:v>
                </c:pt>
                <c:pt idx="9103">
                  <c:v>45.515000000000001</c:v>
                </c:pt>
                <c:pt idx="9104">
                  <c:v>45.52</c:v>
                </c:pt>
                <c:pt idx="9105">
                  <c:v>45.525000000000006</c:v>
                </c:pt>
                <c:pt idx="9106">
                  <c:v>45.53</c:v>
                </c:pt>
                <c:pt idx="9107">
                  <c:v>45.535000000000004</c:v>
                </c:pt>
                <c:pt idx="9108">
                  <c:v>45.54</c:v>
                </c:pt>
                <c:pt idx="9109">
                  <c:v>45.545000000000002</c:v>
                </c:pt>
                <c:pt idx="9110">
                  <c:v>45.550000000000004</c:v>
                </c:pt>
                <c:pt idx="9111">
                  <c:v>45.555</c:v>
                </c:pt>
                <c:pt idx="9112">
                  <c:v>45.56</c:v>
                </c:pt>
                <c:pt idx="9113">
                  <c:v>45.565000000000005</c:v>
                </c:pt>
                <c:pt idx="9114">
                  <c:v>45.57</c:v>
                </c:pt>
                <c:pt idx="9115">
                  <c:v>45.575000000000003</c:v>
                </c:pt>
                <c:pt idx="9116">
                  <c:v>45.58</c:v>
                </c:pt>
                <c:pt idx="9117">
                  <c:v>45.585000000000001</c:v>
                </c:pt>
                <c:pt idx="9118">
                  <c:v>45.59</c:v>
                </c:pt>
                <c:pt idx="9119">
                  <c:v>45.594999999999999</c:v>
                </c:pt>
                <c:pt idx="9120">
                  <c:v>45.6</c:v>
                </c:pt>
                <c:pt idx="9121">
                  <c:v>45.605000000000004</c:v>
                </c:pt>
                <c:pt idx="9122">
                  <c:v>45.61</c:v>
                </c:pt>
                <c:pt idx="9123">
                  <c:v>45.615000000000002</c:v>
                </c:pt>
                <c:pt idx="9124">
                  <c:v>45.620000000000005</c:v>
                </c:pt>
                <c:pt idx="9125">
                  <c:v>45.625</c:v>
                </c:pt>
                <c:pt idx="9126">
                  <c:v>45.63</c:v>
                </c:pt>
                <c:pt idx="9127">
                  <c:v>45.635000000000005</c:v>
                </c:pt>
                <c:pt idx="9128">
                  <c:v>45.64</c:v>
                </c:pt>
                <c:pt idx="9129">
                  <c:v>45.645000000000003</c:v>
                </c:pt>
                <c:pt idx="9130">
                  <c:v>45.650000000000006</c:v>
                </c:pt>
                <c:pt idx="9131">
                  <c:v>45.655000000000001</c:v>
                </c:pt>
                <c:pt idx="9132">
                  <c:v>45.660000000000004</c:v>
                </c:pt>
                <c:pt idx="9133">
                  <c:v>45.664999999999999</c:v>
                </c:pt>
                <c:pt idx="9134">
                  <c:v>45.67</c:v>
                </c:pt>
                <c:pt idx="9135">
                  <c:v>45.675000000000004</c:v>
                </c:pt>
                <c:pt idx="9136">
                  <c:v>45.68</c:v>
                </c:pt>
                <c:pt idx="9137">
                  <c:v>45.685000000000002</c:v>
                </c:pt>
                <c:pt idx="9138">
                  <c:v>45.690000000000005</c:v>
                </c:pt>
                <c:pt idx="9139">
                  <c:v>45.695</c:v>
                </c:pt>
                <c:pt idx="9140">
                  <c:v>45.7</c:v>
                </c:pt>
                <c:pt idx="9141">
                  <c:v>45.704999999999998</c:v>
                </c:pt>
                <c:pt idx="9142">
                  <c:v>45.71</c:v>
                </c:pt>
                <c:pt idx="9143">
                  <c:v>45.715000000000003</c:v>
                </c:pt>
                <c:pt idx="9144">
                  <c:v>45.72</c:v>
                </c:pt>
                <c:pt idx="9145">
                  <c:v>45.725000000000001</c:v>
                </c:pt>
                <c:pt idx="9146">
                  <c:v>45.730000000000004</c:v>
                </c:pt>
                <c:pt idx="9147">
                  <c:v>45.734999999999999</c:v>
                </c:pt>
                <c:pt idx="9148">
                  <c:v>45.74</c:v>
                </c:pt>
                <c:pt idx="9149">
                  <c:v>45.745000000000005</c:v>
                </c:pt>
                <c:pt idx="9150">
                  <c:v>45.75</c:v>
                </c:pt>
                <c:pt idx="9151">
                  <c:v>45.755000000000003</c:v>
                </c:pt>
                <c:pt idx="9152">
                  <c:v>45.760000000000005</c:v>
                </c:pt>
                <c:pt idx="9153">
                  <c:v>45.765000000000001</c:v>
                </c:pt>
                <c:pt idx="9154">
                  <c:v>45.77</c:v>
                </c:pt>
                <c:pt idx="9155">
                  <c:v>45.775000000000006</c:v>
                </c:pt>
                <c:pt idx="9156">
                  <c:v>45.78</c:v>
                </c:pt>
                <c:pt idx="9157">
                  <c:v>45.785000000000004</c:v>
                </c:pt>
                <c:pt idx="9158">
                  <c:v>45.79</c:v>
                </c:pt>
                <c:pt idx="9159">
                  <c:v>45.795000000000002</c:v>
                </c:pt>
                <c:pt idx="9160">
                  <c:v>45.800000000000004</c:v>
                </c:pt>
                <c:pt idx="9161">
                  <c:v>45.805</c:v>
                </c:pt>
                <c:pt idx="9162">
                  <c:v>45.81</c:v>
                </c:pt>
                <c:pt idx="9163">
                  <c:v>45.815000000000005</c:v>
                </c:pt>
                <c:pt idx="9164">
                  <c:v>45.82</c:v>
                </c:pt>
                <c:pt idx="9165">
                  <c:v>45.825000000000003</c:v>
                </c:pt>
                <c:pt idx="9166">
                  <c:v>45.83</c:v>
                </c:pt>
                <c:pt idx="9167">
                  <c:v>45.835000000000001</c:v>
                </c:pt>
                <c:pt idx="9168">
                  <c:v>45.84</c:v>
                </c:pt>
                <c:pt idx="9169">
                  <c:v>45.844999999999999</c:v>
                </c:pt>
                <c:pt idx="9170">
                  <c:v>45.85</c:v>
                </c:pt>
                <c:pt idx="9171">
                  <c:v>45.855000000000004</c:v>
                </c:pt>
                <c:pt idx="9172">
                  <c:v>45.86</c:v>
                </c:pt>
                <c:pt idx="9173">
                  <c:v>45.865000000000002</c:v>
                </c:pt>
                <c:pt idx="9174">
                  <c:v>45.870000000000005</c:v>
                </c:pt>
                <c:pt idx="9175">
                  <c:v>45.875</c:v>
                </c:pt>
                <c:pt idx="9176">
                  <c:v>45.88</c:v>
                </c:pt>
                <c:pt idx="9177">
                  <c:v>45.885000000000005</c:v>
                </c:pt>
                <c:pt idx="9178">
                  <c:v>45.89</c:v>
                </c:pt>
                <c:pt idx="9179">
                  <c:v>45.895000000000003</c:v>
                </c:pt>
                <c:pt idx="9180">
                  <c:v>45.900000000000006</c:v>
                </c:pt>
                <c:pt idx="9181">
                  <c:v>45.905000000000001</c:v>
                </c:pt>
                <c:pt idx="9182">
                  <c:v>45.910000000000004</c:v>
                </c:pt>
                <c:pt idx="9183">
                  <c:v>45.914999999999999</c:v>
                </c:pt>
                <c:pt idx="9184">
                  <c:v>45.92</c:v>
                </c:pt>
                <c:pt idx="9185">
                  <c:v>45.925000000000004</c:v>
                </c:pt>
                <c:pt idx="9186">
                  <c:v>45.93</c:v>
                </c:pt>
                <c:pt idx="9187">
                  <c:v>45.935000000000002</c:v>
                </c:pt>
                <c:pt idx="9188">
                  <c:v>45.940000000000005</c:v>
                </c:pt>
                <c:pt idx="9189">
                  <c:v>45.945</c:v>
                </c:pt>
                <c:pt idx="9190">
                  <c:v>45.95</c:v>
                </c:pt>
                <c:pt idx="9191">
                  <c:v>45.954999999999998</c:v>
                </c:pt>
                <c:pt idx="9192">
                  <c:v>45.96</c:v>
                </c:pt>
                <c:pt idx="9193">
                  <c:v>45.965000000000003</c:v>
                </c:pt>
                <c:pt idx="9194">
                  <c:v>45.97</c:v>
                </c:pt>
                <c:pt idx="9195">
                  <c:v>45.975000000000001</c:v>
                </c:pt>
                <c:pt idx="9196">
                  <c:v>45.980000000000004</c:v>
                </c:pt>
                <c:pt idx="9197">
                  <c:v>45.984999999999999</c:v>
                </c:pt>
                <c:pt idx="9198">
                  <c:v>45.99</c:v>
                </c:pt>
                <c:pt idx="9199">
                  <c:v>45.995000000000005</c:v>
                </c:pt>
                <c:pt idx="9200">
                  <c:v>46</c:v>
                </c:pt>
                <c:pt idx="9201">
                  <c:v>46.005000000000003</c:v>
                </c:pt>
                <c:pt idx="9202">
                  <c:v>46.010000000000005</c:v>
                </c:pt>
                <c:pt idx="9203">
                  <c:v>46.015000000000001</c:v>
                </c:pt>
                <c:pt idx="9204">
                  <c:v>46.02</c:v>
                </c:pt>
                <c:pt idx="9205">
                  <c:v>46.025000000000006</c:v>
                </c:pt>
                <c:pt idx="9206">
                  <c:v>46.03</c:v>
                </c:pt>
                <c:pt idx="9207">
                  <c:v>46.035000000000004</c:v>
                </c:pt>
                <c:pt idx="9208">
                  <c:v>46.04</c:v>
                </c:pt>
                <c:pt idx="9209">
                  <c:v>46.045000000000002</c:v>
                </c:pt>
                <c:pt idx="9210">
                  <c:v>46.050000000000004</c:v>
                </c:pt>
                <c:pt idx="9211">
                  <c:v>46.055</c:v>
                </c:pt>
                <c:pt idx="9212">
                  <c:v>46.06</c:v>
                </c:pt>
                <c:pt idx="9213">
                  <c:v>46.065000000000005</c:v>
                </c:pt>
                <c:pt idx="9214">
                  <c:v>46.07</c:v>
                </c:pt>
                <c:pt idx="9215">
                  <c:v>46.075000000000003</c:v>
                </c:pt>
                <c:pt idx="9216">
                  <c:v>46.08</c:v>
                </c:pt>
                <c:pt idx="9217">
                  <c:v>46.085000000000001</c:v>
                </c:pt>
                <c:pt idx="9218">
                  <c:v>46.09</c:v>
                </c:pt>
                <c:pt idx="9219">
                  <c:v>46.094999999999999</c:v>
                </c:pt>
                <c:pt idx="9220">
                  <c:v>46.1</c:v>
                </c:pt>
                <c:pt idx="9221">
                  <c:v>46.105000000000004</c:v>
                </c:pt>
                <c:pt idx="9222">
                  <c:v>46.11</c:v>
                </c:pt>
                <c:pt idx="9223">
                  <c:v>46.115000000000002</c:v>
                </c:pt>
                <c:pt idx="9224">
                  <c:v>46.120000000000005</c:v>
                </c:pt>
                <c:pt idx="9225">
                  <c:v>46.125</c:v>
                </c:pt>
                <c:pt idx="9226">
                  <c:v>46.13</c:v>
                </c:pt>
                <c:pt idx="9227">
                  <c:v>46.135000000000005</c:v>
                </c:pt>
                <c:pt idx="9228">
                  <c:v>46.14</c:v>
                </c:pt>
                <c:pt idx="9229">
                  <c:v>46.145000000000003</c:v>
                </c:pt>
                <c:pt idx="9230">
                  <c:v>46.150000000000006</c:v>
                </c:pt>
                <c:pt idx="9231">
                  <c:v>46.155000000000001</c:v>
                </c:pt>
                <c:pt idx="9232">
                  <c:v>46.160000000000004</c:v>
                </c:pt>
                <c:pt idx="9233">
                  <c:v>46.164999999999999</c:v>
                </c:pt>
                <c:pt idx="9234">
                  <c:v>46.17</c:v>
                </c:pt>
                <c:pt idx="9235">
                  <c:v>46.175000000000004</c:v>
                </c:pt>
                <c:pt idx="9236">
                  <c:v>46.18</c:v>
                </c:pt>
                <c:pt idx="9237">
                  <c:v>46.185000000000002</c:v>
                </c:pt>
                <c:pt idx="9238">
                  <c:v>46.190000000000005</c:v>
                </c:pt>
                <c:pt idx="9239">
                  <c:v>46.195</c:v>
                </c:pt>
                <c:pt idx="9240">
                  <c:v>46.2</c:v>
                </c:pt>
                <c:pt idx="9241">
                  <c:v>46.204999999999998</c:v>
                </c:pt>
                <c:pt idx="9242">
                  <c:v>46.21</c:v>
                </c:pt>
                <c:pt idx="9243">
                  <c:v>46.215000000000003</c:v>
                </c:pt>
                <c:pt idx="9244">
                  <c:v>46.22</c:v>
                </c:pt>
                <c:pt idx="9245">
                  <c:v>46.225000000000001</c:v>
                </c:pt>
                <c:pt idx="9246">
                  <c:v>46.230000000000004</c:v>
                </c:pt>
                <c:pt idx="9247">
                  <c:v>46.234999999999999</c:v>
                </c:pt>
                <c:pt idx="9248">
                  <c:v>46.24</c:v>
                </c:pt>
                <c:pt idx="9249">
                  <c:v>46.245000000000005</c:v>
                </c:pt>
                <c:pt idx="9250">
                  <c:v>46.25</c:v>
                </c:pt>
                <c:pt idx="9251">
                  <c:v>46.255000000000003</c:v>
                </c:pt>
                <c:pt idx="9252">
                  <c:v>46.260000000000005</c:v>
                </c:pt>
                <c:pt idx="9253">
                  <c:v>46.265000000000001</c:v>
                </c:pt>
                <c:pt idx="9254">
                  <c:v>46.27</c:v>
                </c:pt>
                <c:pt idx="9255">
                  <c:v>46.275000000000006</c:v>
                </c:pt>
                <c:pt idx="9256">
                  <c:v>46.28</c:v>
                </c:pt>
                <c:pt idx="9257">
                  <c:v>46.285000000000004</c:v>
                </c:pt>
                <c:pt idx="9258">
                  <c:v>46.29</c:v>
                </c:pt>
                <c:pt idx="9259">
                  <c:v>46.295000000000002</c:v>
                </c:pt>
                <c:pt idx="9260">
                  <c:v>46.300000000000004</c:v>
                </c:pt>
                <c:pt idx="9261">
                  <c:v>46.305</c:v>
                </c:pt>
                <c:pt idx="9262">
                  <c:v>46.31</c:v>
                </c:pt>
                <c:pt idx="9263">
                  <c:v>46.315000000000005</c:v>
                </c:pt>
                <c:pt idx="9264">
                  <c:v>46.32</c:v>
                </c:pt>
                <c:pt idx="9265">
                  <c:v>46.325000000000003</c:v>
                </c:pt>
                <c:pt idx="9266">
                  <c:v>46.33</c:v>
                </c:pt>
                <c:pt idx="9267">
                  <c:v>46.335000000000001</c:v>
                </c:pt>
                <c:pt idx="9268">
                  <c:v>46.34</c:v>
                </c:pt>
                <c:pt idx="9269">
                  <c:v>46.344999999999999</c:v>
                </c:pt>
                <c:pt idx="9270">
                  <c:v>46.35</c:v>
                </c:pt>
                <c:pt idx="9271">
                  <c:v>46.355000000000004</c:v>
                </c:pt>
                <c:pt idx="9272">
                  <c:v>46.36</c:v>
                </c:pt>
                <c:pt idx="9273">
                  <c:v>46.365000000000002</c:v>
                </c:pt>
                <c:pt idx="9274">
                  <c:v>46.370000000000005</c:v>
                </c:pt>
                <c:pt idx="9275">
                  <c:v>46.375</c:v>
                </c:pt>
                <c:pt idx="9276">
                  <c:v>46.38</c:v>
                </c:pt>
                <c:pt idx="9277">
                  <c:v>46.385000000000005</c:v>
                </c:pt>
                <c:pt idx="9278">
                  <c:v>46.39</c:v>
                </c:pt>
                <c:pt idx="9279">
                  <c:v>46.395000000000003</c:v>
                </c:pt>
                <c:pt idx="9280">
                  <c:v>46.400000000000006</c:v>
                </c:pt>
                <c:pt idx="9281">
                  <c:v>46.405000000000001</c:v>
                </c:pt>
                <c:pt idx="9282">
                  <c:v>46.410000000000004</c:v>
                </c:pt>
                <c:pt idx="9283">
                  <c:v>46.414999999999999</c:v>
                </c:pt>
                <c:pt idx="9284">
                  <c:v>46.42</c:v>
                </c:pt>
                <c:pt idx="9285">
                  <c:v>46.425000000000004</c:v>
                </c:pt>
                <c:pt idx="9286">
                  <c:v>46.43</c:v>
                </c:pt>
                <c:pt idx="9287">
                  <c:v>46.435000000000002</c:v>
                </c:pt>
                <c:pt idx="9288">
                  <c:v>46.440000000000005</c:v>
                </c:pt>
                <c:pt idx="9289">
                  <c:v>46.445</c:v>
                </c:pt>
                <c:pt idx="9290">
                  <c:v>46.45</c:v>
                </c:pt>
                <c:pt idx="9291">
                  <c:v>46.454999999999998</c:v>
                </c:pt>
                <c:pt idx="9292">
                  <c:v>46.46</c:v>
                </c:pt>
                <c:pt idx="9293">
                  <c:v>46.465000000000003</c:v>
                </c:pt>
                <c:pt idx="9294">
                  <c:v>46.47</c:v>
                </c:pt>
                <c:pt idx="9295">
                  <c:v>46.475000000000001</c:v>
                </c:pt>
                <c:pt idx="9296">
                  <c:v>46.480000000000004</c:v>
                </c:pt>
                <c:pt idx="9297">
                  <c:v>46.484999999999999</c:v>
                </c:pt>
                <c:pt idx="9298">
                  <c:v>46.49</c:v>
                </c:pt>
                <c:pt idx="9299">
                  <c:v>46.495000000000005</c:v>
                </c:pt>
                <c:pt idx="9300">
                  <c:v>46.5</c:v>
                </c:pt>
                <c:pt idx="9301">
                  <c:v>46.505000000000003</c:v>
                </c:pt>
                <c:pt idx="9302">
                  <c:v>46.510000000000005</c:v>
                </c:pt>
                <c:pt idx="9303">
                  <c:v>46.515000000000001</c:v>
                </c:pt>
                <c:pt idx="9304">
                  <c:v>46.52</c:v>
                </c:pt>
                <c:pt idx="9305">
                  <c:v>46.525000000000006</c:v>
                </c:pt>
                <c:pt idx="9306">
                  <c:v>46.53</c:v>
                </c:pt>
                <c:pt idx="9307">
                  <c:v>46.535000000000004</c:v>
                </c:pt>
                <c:pt idx="9308">
                  <c:v>46.54</c:v>
                </c:pt>
                <c:pt idx="9309">
                  <c:v>46.545000000000002</c:v>
                </c:pt>
                <c:pt idx="9310">
                  <c:v>46.550000000000004</c:v>
                </c:pt>
                <c:pt idx="9311">
                  <c:v>46.555</c:v>
                </c:pt>
                <c:pt idx="9312">
                  <c:v>46.56</c:v>
                </c:pt>
                <c:pt idx="9313">
                  <c:v>46.565000000000005</c:v>
                </c:pt>
                <c:pt idx="9314">
                  <c:v>46.57</c:v>
                </c:pt>
                <c:pt idx="9315">
                  <c:v>46.575000000000003</c:v>
                </c:pt>
                <c:pt idx="9316">
                  <c:v>46.58</c:v>
                </c:pt>
                <c:pt idx="9317">
                  <c:v>46.585000000000001</c:v>
                </c:pt>
                <c:pt idx="9318">
                  <c:v>46.59</c:v>
                </c:pt>
                <c:pt idx="9319">
                  <c:v>46.594999999999999</c:v>
                </c:pt>
                <c:pt idx="9320">
                  <c:v>46.6</c:v>
                </c:pt>
                <c:pt idx="9321">
                  <c:v>46.605000000000004</c:v>
                </c:pt>
                <c:pt idx="9322">
                  <c:v>46.61</c:v>
                </c:pt>
                <c:pt idx="9323">
                  <c:v>46.615000000000002</c:v>
                </c:pt>
                <c:pt idx="9324">
                  <c:v>46.620000000000005</c:v>
                </c:pt>
                <c:pt idx="9325">
                  <c:v>46.625</c:v>
                </c:pt>
                <c:pt idx="9326">
                  <c:v>46.63</c:v>
                </c:pt>
                <c:pt idx="9327">
                  <c:v>46.635000000000005</c:v>
                </c:pt>
                <c:pt idx="9328">
                  <c:v>46.64</c:v>
                </c:pt>
                <c:pt idx="9329">
                  <c:v>46.645000000000003</c:v>
                </c:pt>
                <c:pt idx="9330">
                  <c:v>46.650000000000006</c:v>
                </c:pt>
                <c:pt idx="9331">
                  <c:v>46.655000000000001</c:v>
                </c:pt>
                <c:pt idx="9332">
                  <c:v>46.660000000000004</c:v>
                </c:pt>
                <c:pt idx="9333">
                  <c:v>46.664999999999999</c:v>
                </c:pt>
                <c:pt idx="9334">
                  <c:v>46.67</c:v>
                </c:pt>
                <c:pt idx="9335">
                  <c:v>46.675000000000004</c:v>
                </c:pt>
                <c:pt idx="9336">
                  <c:v>46.68</c:v>
                </c:pt>
                <c:pt idx="9337">
                  <c:v>46.685000000000002</c:v>
                </c:pt>
                <c:pt idx="9338">
                  <c:v>46.690000000000005</c:v>
                </c:pt>
                <c:pt idx="9339">
                  <c:v>46.695</c:v>
                </c:pt>
                <c:pt idx="9340">
                  <c:v>46.7</c:v>
                </c:pt>
                <c:pt idx="9341">
                  <c:v>46.704999999999998</c:v>
                </c:pt>
                <c:pt idx="9342">
                  <c:v>46.71</c:v>
                </c:pt>
                <c:pt idx="9343">
                  <c:v>46.715000000000003</c:v>
                </c:pt>
                <c:pt idx="9344">
                  <c:v>46.72</c:v>
                </c:pt>
                <c:pt idx="9345">
                  <c:v>46.725000000000001</c:v>
                </c:pt>
                <c:pt idx="9346">
                  <c:v>46.730000000000004</c:v>
                </c:pt>
                <c:pt idx="9347">
                  <c:v>46.734999999999999</c:v>
                </c:pt>
                <c:pt idx="9348">
                  <c:v>46.74</c:v>
                </c:pt>
                <c:pt idx="9349">
                  <c:v>46.745000000000005</c:v>
                </c:pt>
                <c:pt idx="9350">
                  <c:v>46.75</c:v>
                </c:pt>
                <c:pt idx="9351">
                  <c:v>46.755000000000003</c:v>
                </c:pt>
                <c:pt idx="9352">
                  <c:v>46.760000000000005</c:v>
                </c:pt>
                <c:pt idx="9353">
                  <c:v>46.765000000000001</c:v>
                </c:pt>
                <c:pt idx="9354">
                  <c:v>46.77</c:v>
                </c:pt>
                <c:pt idx="9355">
                  <c:v>46.775000000000006</c:v>
                </c:pt>
                <c:pt idx="9356">
                  <c:v>46.78</c:v>
                </c:pt>
                <c:pt idx="9357">
                  <c:v>46.785000000000004</c:v>
                </c:pt>
                <c:pt idx="9358">
                  <c:v>46.79</c:v>
                </c:pt>
                <c:pt idx="9359">
                  <c:v>46.795000000000002</c:v>
                </c:pt>
                <c:pt idx="9360">
                  <c:v>46.800000000000004</c:v>
                </c:pt>
                <c:pt idx="9361">
                  <c:v>46.805</c:v>
                </c:pt>
                <c:pt idx="9362">
                  <c:v>46.81</c:v>
                </c:pt>
                <c:pt idx="9363">
                  <c:v>46.815000000000005</c:v>
                </c:pt>
                <c:pt idx="9364">
                  <c:v>46.82</c:v>
                </c:pt>
                <c:pt idx="9365">
                  <c:v>46.825000000000003</c:v>
                </c:pt>
                <c:pt idx="9366">
                  <c:v>46.83</c:v>
                </c:pt>
                <c:pt idx="9367">
                  <c:v>46.835000000000001</c:v>
                </c:pt>
                <c:pt idx="9368">
                  <c:v>46.84</c:v>
                </c:pt>
                <c:pt idx="9369">
                  <c:v>46.844999999999999</c:v>
                </c:pt>
                <c:pt idx="9370">
                  <c:v>46.85</c:v>
                </c:pt>
                <c:pt idx="9371">
                  <c:v>46.855000000000004</c:v>
                </c:pt>
                <c:pt idx="9372">
                  <c:v>46.86</c:v>
                </c:pt>
                <c:pt idx="9373">
                  <c:v>46.865000000000002</c:v>
                </c:pt>
                <c:pt idx="9374">
                  <c:v>46.870000000000005</c:v>
                </c:pt>
                <c:pt idx="9375">
                  <c:v>46.875</c:v>
                </c:pt>
                <c:pt idx="9376">
                  <c:v>46.88</c:v>
                </c:pt>
                <c:pt idx="9377">
                  <c:v>46.885000000000005</c:v>
                </c:pt>
                <c:pt idx="9378">
                  <c:v>46.89</c:v>
                </c:pt>
                <c:pt idx="9379">
                  <c:v>46.895000000000003</c:v>
                </c:pt>
                <c:pt idx="9380">
                  <c:v>46.900000000000006</c:v>
                </c:pt>
                <c:pt idx="9381">
                  <c:v>46.905000000000001</c:v>
                </c:pt>
                <c:pt idx="9382">
                  <c:v>46.910000000000004</c:v>
                </c:pt>
                <c:pt idx="9383">
                  <c:v>46.914999999999999</c:v>
                </c:pt>
                <c:pt idx="9384">
                  <c:v>46.92</c:v>
                </c:pt>
                <c:pt idx="9385">
                  <c:v>46.925000000000004</c:v>
                </c:pt>
                <c:pt idx="9386">
                  <c:v>46.93</c:v>
                </c:pt>
                <c:pt idx="9387">
                  <c:v>46.935000000000002</c:v>
                </c:pt>
                <c:pt idx="9388">
                  <c:v>46.940000000000005</c:v>
                </c:pt>
                <c:pt idx="9389">
                  <c:v>46.945</c:v>
                </c:pt>
                <c:pt idx="9390">
                  <c:v>46.95</c:v>
                </c:pt>
                <c:pt idx="9391">
                  <c:v>46.954999999999998</c:v>
                </c:pt>
                <c:pt idx="9392">
                  <c:v>46.96</c:v>
                </c:pt>
                <c:pt idx="9393">
                  <c:v>46.965000000000003</c:v>
                </c:pt>
                <c:pt idx="9394">
                  <c:v>46.97</c:v>
                </c:pt>
                <c:pt idx="9395">
                  <c:v>46.975000000000001</c:v>
                </c:pt>
                <c:pt idx="9396">
                  <c:v>46.980000000000004</c:v>
                </c:pt>
                <c:pt idx="9397">
                  <c:v>46.984999999999999</c:v>
                </c:pt>
                <c:pt idx="9398">
                  <c:v>46.99</c:v>
                </c:pt>
                <c:pt idx="9399">
                  <c:v>46.995000000000005</c:v>
                </c:pt>
                <c:pt idx="9400">
                  <c:v>47</c:v>
                </c:pt>
                <c:pt idx="9401">
                  <c:v>47.005000000000003</c:v>
                </c:pt>
                <c:pt idx="9402">
                  <c:v>47.010000000000005</c:v>
                </c:pt>
                <c:pt idx="9403">
                  <c:v>47.015000000000001</c:v>
                </c:pt>
                <c:pt idx="9404">
                  <c:v>47.02</c:v>
                </c:pt>
                <c:pt idx="9405">
                  <c:v>47.025000000000006</c:v>
                </c:pt>
                <c:pt idx="9406">
                  <c:v>47.03</c:v>
                </c:pt>
                <c:pt idx="9407">
                  <c:v>47.035000000000004</c:v>
                </c:pt>
                <c:pt idx="9408">
                  <c:v>47.04</c:v>
                </c:pt>
                <c:pt idx="9409">
                  <c:v>47.045000000000002</c:v>
                </c:pt>
                <c:pt idx="9410">
                  <c:v>47.050000000000004</c:v>
                </c:pt>
                <c:pt idx="9411">
                  <c:v>47.055</c:v>
                </c:pt>
                <c:pt idx="9412">
                  <c:v>47.06</c:v>
                </c:pt>
                <c:pt idx="9413">
                  <c:v>47.065000000000005</c:v>
                </c:pt>
                <c:pt idx="9414">
                  <c:v>47.07</c:v>
                </c:pt>
                <c:pt idx="9415">
                  <c:v>47.075000000000003</c:v>
                </c:pt>
                <c:pt idx="9416">
                  <c:v>47.08</c:v>
                </c:pt>
                <c:pt idx="9417">
                  <c:v>47.085000000000001</c:v>
                </c:pt>
                <c:pt idx="9418">
                  <c:v>47.09</c:v>
                </c:pt>
                <c:pt idx="9419">
                  <c:v>47.094999999999999</c:v>
                </c:pt>
                <c:pt idx="9420">
                  <c:v>47.1</c:v>
                </c:pt>
                <c:pt idx="9421">
                  <c:v>47.105000000000004</c:v>
                </c:pt>
                <c:pt idx="9422">
                  <c:v>47.11</c:v>
                </c:pt>
                <c:pt idx="9423">
                  <c:v>47.115000000000002</c:v>
                </c:pt>
                <c:pt idx="9424">
                  <c:v>47.120000000000005</c:v>
                </c:pt>
                <c:pt idx="9425">
                  <c:v>47.125</c:v>
                </c:pt>
                <c:pt idx="9426">
                  <c:v>47.13</c:v>
                </c:pt>
                <c:pt idx="9427">
                  <c:v>47.135000000000005</c:v>
                </c:pt>
                <c:pt idx="9428">
                  <c:v>47.14</c:v>
                </c:pt>
                <c:pt idx="9429">
                  <c:v>47.145000000000003</c:v>
                </c:pt>
                <c:pt idx="9430">
                  <c:v>47.150000000000006</c:v>
                </c:pt>
                <c:pt idx="9431">
                  <c:v>47.155000000000001</c:v>
                </c:pt>
                <c:pt idx="9432">
                  <c:v>47.160000000000004</c:v>
                </c:pt>
                <c:pt idx="9433">
                  <c:v>47.164999999999999</c:v>
                </c:pt>
                <c:pt idx="9434">
                  <c:v>47.17</c:v>
                </c:pt>
                <c:pt idx="9435">
                  <c:v>47.175000000000004</c:v>
                </c:pt>
                <c:pt idx="9436">
                  <c:v>47.18</c:v>
                </c:pt>
                <c:pt idx="9437">
                  <c:v>47.185000000000002</c:v>
                </c:pt>
                <c:pt idx="9438">
                  <c:v>47.190000000000005</c:v>
                </c:pt>
                <c:pt idx="9439">
                  <c:v>47.195</c:v>
                </c:pt>
                <c:pt idx="9440">
                  <c:v>47.2</c:v>
                </c:pt>
                <c:pt idx="9441">
                  <c:v>47.204999999999998</c:v>
                </c:pt>
                <c:pt idx="9442">
                  <c:v>47.21</c:v>
                </c:pt>
                <c:pt idx="9443">
                  <c:v>47.215000000000003</c:v>
                </c:pt>
                <c:pt idx="9444">
                  <c:v>47.22</c:v>
                </c:pt>
                <c:pt idx="9445">
                  <c:v>47.225000000000001</c:v>
                </c:pt>
                <c:pt idx="9446">
                  <c:v>47.230000000000004</c:v>
                </c:pt>
                <c:pt idx="9447">
                  <c:v>47.234999999999999</c:v>
                </c:pt>
                <c:pt idx="9448">
                  <c:v>47.24</c:v>
                </c:pt>
                <c:pt idx="9449">
                  <c:v>47.245000000000005</c:v>
                </c:pt>
                <c:pt idx="9450">
                  <c:v>47.25</c:v>
                </c:pt>
                <c:pt idx="9451">
                  <c:v>47.255000000000003</c:v>
                </c:pt>
                <c:pt idx="9452">
                  <c:v>47.260000000000005</c:v>
                </c:pt>
                <c:pt idx="9453">
                  <c:v>47.265000000000001</c:v>
                </c:pt>
                <c:pt idx="9454">
                  <c:v>47.27</c:v>
                </c:pt>
                <c:pt idx="9455">
                  <c:v>47.275000000000006</c:v>
                </c:pt>
                <c:pt idx="9456">
                  <c:v>47.28</c:v>
                </c:pt>
                <c:pt idx="9457">
                  <c:v>47.285000000000004</c:v>
                </c:pt>
                <c:pt idx="9458">
                  <c:v>47.29</c:v>
                </c:pt>
                <c:pt idx="9459">
                  <c:v>47.295000000000002</c:v>
                </c:pt>
                <c:pt idx="9460">
                  <c:v>47.300000000000004</c:v>
                </c:pt>
                <c:pt idx="9461">
                  <c:v>47.305</c:v>
                </c:pt>
                <c:pt idx="9462">
                  <c:v>47.31</c:v>
                </c:pt>
                <c:pt idx="9463">
                  <c:v>47.315000000000005</c:v>
                </c:pt>
                <c:pt idx="9464">
                  <c:v>47.32</c:v>
                </c:pt>
                <c:pt idx="9465">
                  <c:v>47.325000000000003</c:v>
                </c:pt>
                <c:pt idx="9466">
                  <c:v>47.33</c:v>
                </c:pt>
                <c:pt idx="9467">
                  <c:v>47.335000000000001</c:v>
                </c:pt>
                <c:pt idx="9468">
                  <c:v>47.34</c:v>
                </c:pt>
                <c:pt idx="9469">
                  <c:v>47.344999999999999</c:v>
                </c:pt>
                <c:pt idx="9470">
                  <c:v>47.35</c:v>
                </c:pt>
                <c:pt idx="9471">
                  <c:v>47.355000000000004</c:v>
                </c:pt>
                <c:pt idx="9472">
                  <c:v>47.36</c:v>
                </c:pt>
                <c:pt idx="9473">
                  <c:v>47.365000000000002</c:v>
                </c:pt>
                <c:pt idx="9474">
                  <c:v>47.370000000000005</c:v>
                </c:pt>
                <c:pt idx="9475">
                  <c:v>47.375</c:v>
                </c:pt>
                <c:pt idx="9476">
                  <c:v>47.38</c:v>
                </c:pt>
                <c:pt idx="9477">
                  <c:v>47.385000000000005</c:v>
                </c:pt>
                <c:pt idx="9478">
                  <c:v>47.39</c:v>
                </c:pt>
                <c:pt idx="9479">
                  <c:v>47.395000000000003</c:v>
                </c:pt>
                <c:pt idx="9480">
                  <c:v>47.400000000000006</c:v>
                </c:pt>
                <c:pt idx="9481">
                  <c:v>47.405000000000001</c:v>
                </c:pt>
                <c:pt idx="9482">
                  <c:v>47.410000000000004</c:v>
                </c:pt>
                <c:pt idx="9483">
                  <c:v>47.414999999999999</c:v>
                </c:pt>
                <c:pt idx="9484">
                  <c:v>47.42</c:v>
                </c:pt>
                <c:pt idx="9485">
                  <c:v>47.425000000000004</c:v>
                </c:pt>
                <c:pt idx="9486">
                  <c:v>47.43</c:v>
                </c:pt>
                <c:pt idx="9487">
                  <c:v>47.435000000000002</c:v>
                </c:pt>
                <c:pt idx="9488">
                  <c:v>47.440000000000005</c:v>
                </c:pt>
                <c:pt idx="9489">
                  <c:v>47.445</c:v>
                </c:pt>
                <c:pt idx="9490">
                  <c:v>47.45</c:v>
                </c:pt>
                <c:pt idx="9491">
                  <c:v>47.454999999999998</c:v>
                </c:pt>
                <c:pt idx="9492">
                  <c:v>47.46</c:v>
                </c:pt>
                <c:pt idx="9493">
                  <c:v>47.465000000000003</c:v>
                </c:pt>
                <c:pt idx="9494">
                  <c:v>47.47</c:v>
                </c:pt>
                <c:pt idx="9495">
                  <c:v>47.475000000000001</c:v>
                </c:pt>
                <c:pt idx="9496">
                  <c:v>47.480000000000004</c:v>
                </c:pt>
                <c:pt idx="9497">
                  <c:v>47.484999999999999</c:v>
                </c:pt>
                <c:pt idx="9498">
                  <c:v>47.49</c:v>
                </c:pt>
                <c:pt idx="9499">
                  <c:v>47.495000000000005</c:v>
                </c:pt>
                <c:pt idx="9500">
                  <c:v>47.5</c:v>
                </c:pt>
                <c:pt idx="9501">
                  <c:v>47.505000000000003</c:v>
                </c:pt>
                <c:pt idx="9502">
                  <c:v>47.510000000000005</c:v>
                </c:pt>
                <c:pt idx="9503">
                  <c:v>47.515000000000001</c:v>
                </c:pt>
                <c:pt idx="9504">
                  <c:v>47.52</c:v>
                </c:pt>
                <c:pt idx="9505">
                  <c:v>47.525000000000006</c:v>
                </c:pt>
                <c:pt idx="9506">
                  <c:v>47.53</c:v>
                </c:pt>
                <c:pt idx="9507">
                  <c:v>47.535000000000004</c:v>
                </c:pt>
                <c:pt idx="9508">
                  <c:v>47.54</c:v>
                </c:pt>
                <c:pt idx="9509">
                  <c:v>47.545000000000002</c:v>
                </c:pt>
                <c:pt idx="9510">
                  <c:v>47.550000000000004</c:v>
                </c:pt>
                <c:pt idx="9511">
                  <c:v>47.555</c:v>
                </c:pt>
                <c:pt idx="9512">
                  <c:v>47.56</c:v>
                </c:pt>
                <c:pt idx="9513">
                  <c:v>47.565000000000005</c:v>
                </c:pt>
                <c:pt idx="9514">
                  <c:v>47.57</c:v>
                </c:pt>
                <c:pt idx="9515">
                  <c:v>47.575000000000003</c:v>
                </c:pt>
                <c:pt idx="9516">
                  <c:v>47.58</c:v>
                </c:pt>
                <c:pt idx="9517">
                  <c:v>47.585000000000001</c:v>
                </c:pt>
                <c:pt idx="9518">
                  <c:v>47.59</c:v>
                </c:pt>
                <c:pt idx="9519">
                  <c:v>47.594999999999999</c:v>
                </c:pt>
                <c:pt idx="9520">
                  <c:v>47.6</c:v>
                </c:pt>
                <c:pt idx="9521">
                  <c:v>47.605000000000004</c:v>
                </c:pt>
                <c:pt idx="9522">
                  <c:v>47.61</c:v>
                </c:pt>
                <c:pt idx="9523">
                  <c:v>47.615000000000002</c:v>
                </c:pt>
                <c:pt idx="9524">
                  <c:v>47.620000000000005</c:v>
                </c:pt>
                <c:pt idx="9525">
                  <c:v>47.625</c:v>
                </c:pt>
                <c:pt idx="9526">
                  <c:v>47.63</c:v>
                </c:pt>
                <c:pt idx="9527">
                  <c:v>47.635000000000005</c:v>
                </c:pt>
                <c:pt idx="9528">
                  <c:v>47.64</c:v>
                </c:pt>
                <c:pt idx="9529">
                  <c:v>47.645000000000003</c:v>
                </c:pt>
                <c:pt idx="9530">
                  <c:v>47.650000000000006</c:v>
                </c:pt>
                <c:pt idx="9531">
                  <c:v>47.655000000000001</c:v>
                </c:pt>
                <c:pt idx="9532">
                  <c:v>47.660000000000004</c:v>
                </c:pt>
                <c:pt idx="9533">
                  <c:v>47.664999999999999</c:v>
                </c:pt>
                <c:pt idx="9534">
                  <c:v>47.67</c:v>
                </c:pt>
                <c:pt idx="9535">
                  <c:v>47.675000000000004</c:v>
                </c:pt>
                <c:pt idx="9536">
                  <c:v>47.68</c:v>
                </c:pt>
                <c:pt idx="9537">
                  <c:v>47.685000000000002</c:v>
                </c:pt>
                <c:pt idx="9538">
                  <c:v>47.690000000000005</c:v>
                </c:pt>
                <c:pt idx="9539">
                  <c:v>47.695</c:v>
                </c:pt>
                <c:pt idx="9540">
                  <c:v>47.7</c:v>
                </c:pt>
                <c:pt idx="9541">
                  <c:v>47.704999999999998</c:v>
                </c:pt>
                <c:pt idx="9542">
                  <c:v>47.71</c:v>
                </c:pt>
                <c:pt idx="9543">
                  <c:v>47.715000000000003</c:v>
                </c:pt>
                <c:pt idx="9544">
                  <c:v>47.72</c:v>
                </c:pt>
                <c:pt idx="9545">
                  <c:v>47.725000000000001</c:v>
                </c:pt>
                <c:pt idx="9546">
                  <c:v>47.730000000000004</c:v>
                </c:pt>
                <c:pt idx="9547">
                  <c:v>47.734999999999999</c:v>
                </c:pt>
                <c:pt idx="9548">
                  <c:v>47.74</c:v>
                </c:pt>
                <c:pt idx="9549">
                  <c:v>47.745000000000005</c:v>
                </c:pt>
                <c:pt idx="9550">
                  <c:v>47.75</c:v>
                </c:pt>
                <c:pt idx="9551">
                  <c:v>47.755000000000003</c:v>
                </c:pt>
                <c:pt idx="9552">
                  <c:v>47.760000000000005</c:v>
                </c:pt>
                <c:pt idx="9553">
                  <c:v>47.765000000000001</c:v>
                </c:pt>
                <c:pt idx="9554">
                  <c:v>47.77</c:v>
                </c:pt>
                <c:pt idx="9555">
                  <c:v>47.775000000000006</c:v>
                </c:pt>
                <c:pt idx="9556">
                  <c:v>47.78</c:v>
                </c:pt>
                <c:pt idx="9557">
                  <c:v>47.785000000000004</c:v>
                </c:pt>
                <c:pt idx="9558">
                  <c:v>47.79</c:v>
                </c:pt>
                <c:pt idx="9559">
                  <c:v>47.795000000000002</c:v>
                </c:pt>
                <c:pt idx="9560">
                  <c:v>47.800000000000004</c:v>
                </c:pt>
                <c:pt idx="9561">
                  <c:v>47.805</c:v>
                </c:pt>
                <c:pt idx="9562">
                  <c:v>47.81</c:v>
                </c:pt>
                <c:pt idx="9563">
                  <c:v>47.815000000000005</c:v>
                </c:pt>
                <c:pt idx="9564">
                  <c:v>47.82</c:v>
                </c:pt>
                <c:pt idx="9565">
                  <c:v>47.825000000000003</c:v>
                </c:pt>
                <c:pt idx="9566">
                  <c:v>47.83</c:v>
                </c:pt>
                <c:pt idx="9567">
                  <c:v>47.835000000000001</c:v>
                </c:pt>
                <c:pt idx="9568">
                  <c:v>47.84</c:v>
                </c:pt>
                <c:pt idx="9569">
                  <c:v>47.844999999999999</c:v>
                </c:pt>
                <c:pt idx="9570">
                  <c:v>47.85</c:v>
                </c:pt>
                <c:pt idx="9571">
                  <c:v>47.855000000000004</c:v>
                </c:pt>
                <c:pt idx="9572">
                  <c:v>47.86</c:v>
                </c:pt>
                <c:pt idx="9573">
                  <c:v>47.865000000000002</c:v>
                </c:pt>
                <c:pt idx="9574">
                  <c:v>47.870000000000005</c:v>
                </c:pt>
                <c:pt idx="9575">
                  <c:v>47.875</c:v>
                </c:pt>
                <c:pt idx="9576">
                  <c:v>47.88</c:v>
                </c:pt>
                <c:pt idx="9577">
                  <c:v>47.885000000000005</c:v>
                </c:pt>
                <c:pt idx="9578">
                  <c:v>47.89</c:v>
                </c:pt>
                <c:pt idx="9579">
                  <c:v>47.895000000000003</c:v>
                </c:pt>
                <c:pt idx="9580">
                  <c:v>47.900000000000006</c:v>
                </c:pt>
                <c:pt idx="9581">
                  <c:v>47.905000000000001</c:v>
                </c:pt>
                <c:pt idx="9582">
                  <c:v>47.910000000000004</c:v>
                </c:pt>
                <c:pt idx="9583">
                  <c:v>47.914999999999999</c:v>
                </c:pt>
                <c:pt idx="9584">
                  <c:v>47.92</c:v>
                </c:pt>
                <c:pt idx="9585">
                  <c:v>47.925000000000004</c:v>
                </c:pt>
                <c:pt idx="9586">
                  <c:v>47.93</c:v>
                </c:pt>
                <c:pt idx="9587">
                  <c:v>47.935000000000002</c:v>
                </c:pt>
                <c:pt idx="9588">
                  <c:v>47.940000000000005</c:v>
                </c:pt>
                <c:pt idx="9589">
                  <c:v>47.945</c:v>
                </c:pt>
                <c:pt idx="9590">
                  <c:v>47.95</c:v>
                </c:pt>
                <c:pt idx="9591">
                  <c:v>47.954999999999998</c:v>
                </c:pt>
                <c:pt idx="9592">
                  <c:v>47.96</c:v>
                </c:pt>
                <c:pt idx="9593">
                  <c:v>47.965000000000003</c:v>
                </c:pt>
                <c:pt idx="9594">
                  <c:v>47.97</c:v>
                </c:pt>
                <c:pt idx="9595">
                  <c:v>47.975000000000001</c:v>
                </c:pt>
                <c:pt idx="9596">
                  <c:v>47.980000000000004</c:v>
                </c:pt>
                <c:pt idx="9597">
                  <c:v>47.984999999999999</c:v>
                </c:pt>
                <c:pt idx="9598">
                  <c:v>47.99</c:v>
                </c:pt>
                <c:pt idx="9599">
                  <c:v>47.995000000000005</c:v>
                </c:pt>
                <c:pt idx="9600">
                  <c:v>48</c:v>
                </c:pt>
                <c:pt idx="9601">
                  <c:v>48.005000000000003</c:v>
                </c:pt>
                <c:pt idx="9602">
                  <c:v>48.010000000000005</c:v>
                </c:pt>
                <c:pt idx="9603">
                  <c:v>48.015000000000001</c:v>
                </c:pt>
                <c:pt idx="9604">
                  <c:v>48.02</c:v>
                </c:pt>
                <c:pt idx="9605">
                  <c:v>48.025000000000006</c:v>
                </c:pt>
                <c:pt idx="9606">
                  <c:v>48.03</c:v>
                </c:pt>
                <c:pt idx="9607">
                  <c:v>48.035000000000004</c:v>
                </c:pt>
                <c:pt idx="9608">
                  <c:v>48.04</c:v>
                </c:pt>
                <c:pt idx="9609">
                  <c:v>48.045000000000002</c:v>
                </c:pt>
                <c:pt idx="9610">
                  <c:v>48.050000000000004</c:v>
                </c:pt>
                <c:pt idx="9611">
                  <c:v>48.055</c:v>
                </c:pt>
                <c:pt idx="9612">
                  <c:v>48.06</c:v>
                </c:pt>
                <c:pt idx="9613">
                  <c:v>48.065000000000005</c:v>
                </c:pt>
                <c:pt idx="9614">
                  <c:v>48.07</c:v>
                </c:pt>
                <c:pt idx="9615">
                  <c:v>48.075000000000003</c:v>
                </c:pt>
                <c:pt idx="9616">
                  <c:v>48.08</c:v>
                </c:pt>
                <c:pt idx="9617">
                  <c:v>48.085000000000001</c:v>
                </c:pt>
                <c:pt idx="9618">
                  <c:v>48.09</c:v>
                </c:pt>
                <c:pt idx="9619">
                  <c:v>48.094999999999999</c:v>
                </c:pt>
                <c:pt idx="9620">
                  <c:v>48.1</c:v>
                </c:pt>
                <c:pt idx="9621">
                  <c:v>48.105000000000004</c:v>
                </c:pt>
                <c:pt idx="9622">
                  <c:v>48.11</c:v>
                </c:pt>
                <c:pt idx="9623">
                  <c:v>48.115000000000002</c:v>
                </c:pt>
                <c:pt idx="9624">
                  <c:v>48.120000000000005</c:v>
                </c:pt>
                <c:pt idx="9625">
                  <c:v>48.125</c:v>
                </c:pt>
                <c:pt idx="9626">
                  <c:v>48.13</c:v>
                </c:pt>
                <c:pt idx="9627">
                  <c:v>48.135000000000005</c:v>
                </c:pt>
                <c:pt idx="9628">
                  <c:v>48.14</c:v>
                </c:pt>
                <c:pt idx="9629">
                  <c:v>48.145000000000003</c:v>
                </c:pt>
                <c:pt idx="9630">
                  <c:v>48.150000000000006</c:v>
                </c:pt>
                <c:pt idx="9631">
                  <c:v>48.155000000000001</c:v>
                </c:pt>
                <c:pt idx="9632">
                  <c:v>48.160000000000004</c:v>
                </c:pt>
                <c:pt idx="9633">
                  <c:v>48.164999999999999</c:v>
                </c:pt>
                <c:pt idx="9634">
                  <c:v>48.17</c:v>
                </c:pt>
                <c:pt idx="9635">
                  <c:v>48.175000000000004</c:v>
                </c:pt>
                <c:pt idx="9636">
                  <c:v>48.18</c:v>
                </c:pt>
                <c:pt idx="9637">
                  <c:v>48.185000000000002</c:v>
                </c:pt>
                <c:pt idx="9638">
                  <c:v>48.190000000000005</c:v>
                </c:pt>
                <c:pt idx="9639">
                  <c:v>48.195</c:v>
                </c:pt>
                <c:pt idx="9640">
                  <c:v>48.2</c:v>
                </c:pt>
                <c:pt idx="9641">
                  <c:v>48.204999999999998</c:v>
                </c:pt>
                <c:pt idx="9642">
                  <c:v>48.21</c:v>
                </c:pt>
                <c:pt idx="9643">
                  <c:v>48.215000000000003</c:v>
                </c:pt>
                <c:pt idx="9644">
                  <c:v>48.22</c:v>
                </c:pt>
                <c:pt idx="9645">
                  <c:v>48.225000000000001</c:v>
                </c:pt>
                <c:pt idx="9646">
                  <c:v>48.230000000000004</c:v>
                </c:pt>
                <c:pt idx="9647">
                  <c:v>48.234999999999999</c:v>
                </c:pt>
                <c:pt idx="9648">
                  <c:v>48.24</c:v>
                </c:pt>
                <c:pt idx="9649">
                  <c:v>48.245000000000005</c:v>
                </c:pt>
                <c:pt idx="9650">
                  <c:v>48.25</c:v>
                </c:pt>
                <c:pt idx="9651">
                  <c:v>48.255000000000003</c:v>
                </c:pt>
                <c:pt idx="9652">
                  <c:v>48.260000000000005</c:v>
                </c:pt>
                <c:pt idx="9653">
                  <c:v>48.265000000000001</c:v>
                </c:pt>
                <c:pt idx="9654">
                  <c:v>48.27</c:v>
                </c:pt>
                <c:pt idx="9655">
                  <c:v>48.275000000000006</c:v>
                </c:pt>
                <c:pt idx="9656">
                  <c:v>48.28</c:v>
                </c:pt>
                <c:pt idx="9657">
                  <c:v>48.285000000000004</c:v>
                </c:pt>
                <c:pt idx="9658">
                  <c:v>48.29</c:v>
                </c:pt>
                <c:pt idx="9659">
                  <c:v>48.295000000000002</c:v>
                </c:pt>
                <c:pt idx="9660">
                  <c:v>48.300000000000004</c:v>
                </c:pt>
                <c:pt idx="9661">
                  <c:v>48.305</c:v>
                </c:pt>
                <c:pt idx="9662">
                  <c:v>48.31</c:v>
                </c:pt>
                <c:pt idx="9663">
                  <c:v>48.315000000000005</c:v>
                </c:pt>
                <c:pt idx="9664">
                  <c:v>48.32</c:v>
                </c:pt>
                <c:pt idx="9665">
                  <c:v>48.325000000000003</c:v>
                </c:pt>
                <c:pt idx="9666">
                  <c:v>48.33</c:v>
                </c:pt>
                <c:pt idx="9667">
                  <c:v>48.335000000000001</c:v>
                </c:pt>
                <c:pt idx="9668">
                  <c:v>48.34</c:v>
                </c:pt>
                <c:pt idx="9669">
                  <c:v>48.344999999999999</c:v>
                </c:pt>
                <c:pt idx="9670">
                  <c:v>48.35</c:v>
                </c:pt>
                <c:pt idx="9671">
                  <c:v>48.355000000000004</c:v>
                </c:pt>
                <c:pt idx="9672">
                  <c:v>48.36</c:v>
                </c:pt>
                <c:pt idx="9673">
                  <c:v>48.365000000000002</c:v>
                </c:pt>
                <c:pt idx="9674">
                  <c:v>48.370000000000005</c:v>
                </c:pt>
                <c:pt idx="9675">
                  <c:v>48.375</c:v>
                </c:pt>
                <c:pt idx="9676">
                  <c:v>48.38</c:v>
                </c:pt>
                <c:pt idx="9677">
                  <c:v>48.385000000000005</c:v>
                </c:pt>
                <c:pt idx="9678">
                  <c:v>48.39</c:v>
                </c:pt>
                <c:pt idx="9679">
                  <c:v>48.395000000000003</c:v>
                </c:pt>
                <c:pt idx="9680">
                  <c:v>48.400000000000006</c:v>
                </c:pt>
                <c:pt idx="9681">
                  <c:v>48.405000000000001</c:v>
                </c:pt>
                <c:pt idx="9682">
                  <c:v>48.410000000000004</c:v>
                </c:pt>
                <c:pt idx="9683">
                  <c:v>48.414999999999999</c:v>
                </c:pt>
                <c:pt idx="9684">
                  <c:v>48.42</c:v>
                </c:pt>
                <c:pt idx="9685">
                  <c:v>48.425000000000004</c:v>
                </c:pt>
                <c:pt idx="9686">
                  <c:v>48.43</c:v>
                </c:pt>
                <c:pt idx="9687">
                  <c:v>48.435000000000002</c:v>
                </c:pt>
                <c:pt idx="9688">
                  <c:v>48.440000000000005</c:v>
                </c:pt>
                <c:pt idx="9689">
                  <c:v>48.445</c:v>
                </c:pt>
                <c:pt idx="9690">
                  <c:v>48.45</c:v>
                </c:pt>
                <c:pt idx="9691">
                  <c:v>48.454999999999998</c:v>
                </c:pt>
                <c:pt idx="9692">
                  <c:v>48.46</c:v>
                </c:pt>
                <c:pt idx="9693">
                  <c:v>48.465000000000003</c:v>
                </c:pt>
                <c:pt idx="9694">
                  <c:v>48.47</c:v>
                </c:pt>
                <c:pt idx="9695">
                  <c:v>48.475000000000001</c:v>
                </c:pt>
                <c:pt idx="9696">
                  <c:v>48.480000000000004</c:v>
                </c:pt>
                <c:pt idx="9697">
                  <c:v>48.484999999999999</c:v>
                </c:pt>
                <c:pt idx="9698">
                  <c:v>48.49</c:v>
                </c:pt>
                <c:pt idx="9699">
                  <c:v>48.495000000000005</c:v>
                </c:pt>
                <c:pt idx="9700">
                  <c:v>48.5</c:v>
                </c:pt>
                <c:pt idx="9701">
                  <c:v>48.505000000000003</c:v>
                </c:pt>
                <c:pt idx="9702">
                  <c:v>48.510000000000005</c:v>
                </c:pt>
                <c:pt idx="9703">
                  <c:v>48.515000000000001</c:v>
                </c:pt>
                <c:pt idx="9704">
                  <c:v>48.52</c:v>
                </c:pt>
                <c:pt idx="9705">
                  <c:v>48.525000000000006</c:v>
                </c:pt>
                <c:pt idx="9706">
                  <c:v>48.53</c:v>
                </c:pt>
                <c:pt idx="9707">
                  <c:v>48.535000000000004</c:v>
                </c:pt>
                <c:pt idx="9708">
                  <c:v>48.54</c:v>
                </c:pt>
                <c:pt idx="9709">
                  <c:v>48.545000000000002</c:v>
                </c:pt>
                <c:pt idx="9710">
                  <c:v>48.550000000000004</c:v>
                </c:pt>
                <c:pt idx="9711">
                  <c:v>48.555</c:v>
                </c:pt>
                <c:pt idx="9712">
                  <c:v>48.56</c:v>
                </c:pt>
                <c:pt idx="9713">
                  <c:v>48.565000000000005</c:v>
                </c:pt>
                <c:pt idx="9714">
                  <c:v>48.57</c:v>
                </c:pt>
                <c:pt idx="9715">
                  <c:v>48.575000000000003</c:v>
                </c:pt>
                <c:pt idx="9716">
                  <c:v>48.58</c:v>
                </c:pt>
                <c:pt idx="9717">
                  <c:v>48.585000000000001</c:v>
                </c:pt>
                <c:pt idx="9718">
                  <c:v>48.59</c:v>
                </c:pt>
                <c:pt idx="9719">
                  <c:v>48.594999999999999</c:v>
                </c:pt>
                <c:pt idx="9720">
                  <c:v>48.6</c:v>
                </c:pt>
                <c:pt idx="9721">
                  <c:v>48.605000000000004</c:v>
                </c:pt>
                <c:pt idx="9722">
                  <c:v>48.61</c:v>
                </c:pt>
                <c:pt idx="9723">
                  <c:v>48.615000000000002</c:v>
                </c:pt>
                <c:pt idx="9724">
                  <c:v>48.620000000000005</c:v>
                </c:pt>
                <c:pt idx="9725">
                  <c:v>48.625</c:v>
                </c:pt>
                <c:pt idx="9726">
                  <c:v>48.63</c:v>
                </c:pt>
                <c:pt idx="9727">
                  <c:v>48.635000000000005</c:v>
                </c:pt>
                <c:pt idx="9728">
                  <c:v>48.64</c:v>
                </c:pt>
                <c:pt idx="9729">
                  <c:v>48.645000000000003</c:v>
                </c:pt>
                <c:pt idx="9730">
                  <c:v>48.650000000000006</c:v>
                </c:pt>
                <c:pt idx="9731">
                  <c:v>48.655000000000001</c:v>
                </c:pt>
                <c:pt idx="9732">
                  <c:v>48.660000000000004</c:v>
                </c:pt>
                <c:pt idx="9733">
                  <c:v>48.664999999999999</c:v>
                </c:pt>
                <c:pt idx="9734">
                  <c:v>48.67</c:v>
                </c:pt>
                <c:pt idx="9735">
                  <c:v>48.675000000000004</c:v>
                </c:pt>
                <c:pt idx="9736">
                  <c:v>48.68</c:v>
                </c:pt>
                <c:pt idx="9737">
                  <c:v>48.685000000000002</c:v>
                </c:pt>
                <c:pt idx="9738">
                  <c:v>48.690000000000005</c:v>
                </c:pt>
                <c:pt idx="9739">
                  <c:v>48.695</c:v>
                </c:pt>
                <c:pt idx="9740">
                  <c:v>48.7</c:v>
                </c:pt>
                <c:pt idx="9741">
                  <c:v>48.704999999999998</c:v>
                </c:pt>
                <c:pt idx="9742">
                  <c:v>48.71</c:v>
                </c:pt>
                <c:pt idx="9743">
                  <c:v>48.715000000000003</c:v>
                </c:pt>
                <c:pt idx="9744">
                  <c:v>48.72</c:v>
                </c:pt>
                <c:pt idx="9745">
                  <c:v>48.725000000000001</c:v>
                </c:pt>
                <c:pt idx="9746">
                  <c:v>48.730000000000004</c:v>
                </c:pt>
                <c:pt idx="9747">
                  <c:v>48.734999999999999</c:v>
                </c:pt>
                <c:pt idx="9748">
                  <c:v>48.74</c:v>
                </c:pt>
                <c:pt idx="9749">
                  <c:v>48.745000000000005</c:v>
                </c:pt>
                <c:pt idx="9750">
                  <c:v>48.75</c:v>
                </c:pt>
                <c:pt idx="9751">
                  <c:v>48.755000000000003</c:v>
                </c:pt>
                <c:pt idx="9752">
                  <c:v>48.760000000000005</c:v>
                </c:pt>
                <c:pt idx="9753">
                  <c:v>48.765000000000001</c:v>
                </c:pt>
                <c:pt idx="9754">
                  <c:v>48.77</c:v>
                </c:pt>
                <c:pt idx="9755">
                  <c:v>48.775000000000006</c:v>
                </c:pt>
                <c:pt idx="9756">
                  <c:v>48.78</c:v>
                </c:pt>
                <c:pt idx="9757">
                  <c:v>48.785000000000004</c:v>
                </c:pt>
                <c:pt idx="9758">
                  <c:v>48.79</c:v>
                </c:pt>
                <c:pt idx="9759">
                  <c:v>48.795000000000002</c:v>
                </c:pt>
                <c:pt idx="9760">
                  <c:v>48.800000000000004</c:v>
                </c:pt>
                <c:pt idx="9761">
                  <c:v>48.805</c:v>
                </c:pt>
                <c:pt idx="9762">
                  <c:v>48.81</c:v>
                </c:pt>
                <c:pt idx="9763">
                  <c:v>48.815000000000005</c:v>
                </c:pt>
                <c:pt idx="9764">
                  <c:v>48.82</c:v>
                </c:pt>
                <c:pt idx="9765">
                  <c:v>48.825000000000003</c:v>
                </c:pt>
                <c:pt idx="9766">
                  <c:v>48.83</c:v>
                </c:pt>
                <c:pt idx="9767">
                  <c:v>48.835000000000001</c:v>
                </c:pt>
                <c:pt idx="9768">
                  <c:v>48.84</c:v>
                </c:pt>
                <c:pt idx="9769">
                  <c:v>48.844999999999999</c:v>
                </c:pt>
                <c:pt idx="9770">
                  <c:v>48.85</c:v>
                </c:pt>
                <c:pt idx="9771">
                  <c:v>48.855000000000004</c:v>
                </c:pt>
                <c:pt idx="9772">
                  <c:v>48.86</c:v>
                </c:pt>
                <c:pt idx="9773">
                  <c:v>48.865000000000002</c:v>
                </c:pt>
                <c:pt idx="9774">
                  <c:v>48.870000000000005</c:v>
                </c:pt>
                <c:pt idx="9775">
                  <c:v>48.875</c:v>
                </c:pt>
                <c:pt idx="9776">
                  <c:v>48.88</c:v>
                </c:pt>
                <c:pt idx="9777">
                  <c:v>48.885000000000005</c:v>
                </c:pt>
                <c:pt idx="9778">
                  <c:v>48.89</c:v>
                </c:pt>
                <c:pt idx="9779">
                  <c:v>48.895000000000003</c:v>
                </c:pt>
                <c:pt idx="9780">
                  <c:v>48.900000000000006</c:v>
                </c:pt>
                <c:pt idx="9781">
                  <c:v>48.905000000000001</c:v>
                </c:pt>
                <c:pt idx="9782">
                  <c:v>48.910000000000004</c:v>
                </c:pt>
                <c:pt idx="9783">
                  <c:v>48.914999999999999</c:v>
                </c:pt>
                <c:pt idx="9784">
                  <c:v>48.92</c:v>
                </c:pt>
                <c:pt idx="9785">
                  <c:v>48.925000000000004</c:v>
                </c:pt>
                <c:pt idx="9786">
                  <c:v>48.93</c:v>
                </c:pt>
                <c:pt idx="9787">
                  <c:v>48.935000000000002</c:v>
                </c:pt>
                <c:pt idx="9788">
                  <c:v>48.940000000000005</c:v>
                </c:pt>
                <c:pt idx="9789">
                  <c:v>48.945</c:v>
                </c:pt>
                <c:pt idx="9790">
                  <c:v>48.95</c:v>
                </c:pt>
                <c:pt idx="9791">
                  <c:v>48.954999999999998</c:v>
                </c:pt>
                <c:pt idx="9792">
                  <c:v>48.96</c:v>
                </c:pt>
                <c:pt idx="9793">
                  <c:v>48.965000000000003</c:v>
                </c:pt>
                <c:pt idx="9794">
                  <c:v>48.97</c:v>
                </c:pt>
                <c:pt idx="9795">
                  <c:v>48.975000000000001</c:v>
                </c:pt>
                <c:pt idx="9796">
                  <c:v>48.980000000000004</c:v>
                </c:pt>
                <c:pt idx="9797">
                  <c:v>48.984999999999999</c:v>
                </c:pt>
                <c:pt idx="9798">
                  <c:v>48.99</c:v>
                </c:pt>
                <c:pt idx="9799">
                  <c:v>48.995000000000005</c:v>
                </c:pt>
                <c:pt idx="9800">
                  <c:v>49</c:v>
                </c:pt>
                <c:pt idx="9801">
                  <c:v>49.005000000000003</c:v>
                </c:pt>
                <c:pt idx="9802">
                  <c:v>49.010000000000005</c:v>
                </c:pt>
                <c:pt idx="9803">
                  <c:v>49.015000000000001</c:v>
                </c:pt>
                <c:pt idx="9804">
                  <c:v>49.02</c:v>
                </c:pt>
                <c:pt idx="9805">
                  <c:v>49.024999999999999</c:v>
                </c:pt>
                <c:pt idx="9806">
                  <c:v>49.03</c:v>
                </c:pt>
                <c:pt idx="9807">
                  <c:v>49.035000000000004</c:v>
                </c:pt>
                <c:pt idx="9808">
                  <c:v>49.04</c:v>
                </c:pt>
                <c:pt idx="9809">
                  <c:v>49.045000000000002</c:v>
                </c:pt>
                <c:pt idx="9810">
                  <c:v>49.050000000000004</c:v>
                </c:pt>
                <c:pt idx="9811">
                  <c:v>49.055</c:v>
                </c:pt>
                <c:pt idx="9812">
                  <c:v>49.06</c:v>
                </c:pt>
                <c:pt idx="9813">
                  <c:v>49.065000000000005</c:v>
                </c:pt>
                <c:pt idx="9814">
                  <c:v>49.07</c:v>
                </c:pt>
                <c:pt idx="9815">
                  <c:v>49.075000000000003</c:v>
                </c:pt>
                <c:pt idx="9816">
                  <c:v>49.08</c:v>
                </c:pt>
                <c:pt idx="9817">
                  <c:v>49.085000000000001</c:v>
                </c:pt>
                <c:pt idx="9818">
                  <c:v>49.09</c:v>
                </c:pt>
                <c:pt idx="9819">
                  <c:v>49.094999999999999</c:v>
                </c:pt>
                <c:pt idx="9820">
                  <c:v>49.1</c:v>
                </c:pt>
                <c:pt idx="9821">
                  <c:v>49.105000000000004</c:v>
                </c:pt>
                <c:pt idx="9822">
                  <c:v>49.11</c:v>
                </c:pt>
                <c:pt idx="9823">
                  <c:v>49.115000000000002</c:v>
                </c:pt>
                <c:pt idx="9824">
                  <c:v>49.120000000000005</c:v>
                </c:pt>
                <c:pt idx="9825">
                  <c:v>49.125</c:v>
                </c:pt>
                <c:pt idx="9826">
                  <c:v>49.13</c:v>
                </c:pt>
                <c:pt idx="9827">
                  <c:v>49.135000000000005</c:v>
                </c:pt>
                <c:pt idx="9828">
                  <c:v>49.14</c:v>
                </c:pt>
                <c:pt idx="9829">
                  <c:v>49.145000000000003</c:v>
                </c:pt>
                <c:pt idx="9830">
                  <c:v>49.150000000000006</c:v>
                </c:pt>
                <c:pt idx="9831">
                  <c:v>49.155000000000001</c:v>
                </c:pt>
                <c:pt idx="9832">
                  <c:v>49.160000000000004</c:v>
                </c:pt>
                <c:pt idx="9833">
                  <c:v>49.164999999999999</c:v>
                </c:pt>
                <c:pt idx="9834">
                  <c:v>49.17</c:v>
                </c:pt>
                <c:pt idx="9835">
                  <c:v>49.175000000000004</c:v>
                </c:pt>
                <c:pt idx="9836">
                  <c:v>49.18</c:v>
                </c:pt>
                <c:pt idx="9837">
                  <c:v>49.185000000000002</c:v>
                </c:pt>
                <c:pt idx="9838">
                  <c:v>49.190000000000005</c:v>
                </c:pt>
                <c:pt idx="9839">
                  <c:v>49.195</c:v>
                </c:pt>
                <c:pt idx="9840">
                  <c:v>49.2</c:v>
                </c:pt>
                <c:pt idx="9841">
                  <c:v>49.204999999999998</c:v>
                </c:pt>
                <c:pt idx="9842">
                  <c:v>49.21</c:v>
                </c:pt>
                <c:pt idx="9843">
                  <c:v>49.215000000000003</c:v>
                </c:pt>
                <c:pt idx="9844">
                  <c:v>49.22</c:v>
                </c:pt>
                <c:pt idx="9845">
                  <c:v>49.225000000000001</c:v>
                </c:pt>
                <c:pt idx="9846">
                  <c:v>49.230000000000004</c:v>
                </c:pt>
                <c:pt idx="9847">
                  <c:v>49.234999999999999</c:v>
                </c:pt>
                <c:pt idx="9848">
                  <c:v>49.24</c:v>
                </c:pt>
                <c:pt idx="9849">
                  <c:v>49.245000000000005</c:v>
                </c:pt>
                <c:pt idx="9850">
                  <c:v>49.25</c:v>
                </c:pt>
                <c:pt idx="9851">
                  <c:v>49.255000000000003</c:v>
                </c:pt>
                <c:pt idx="9852">
                  <c:v>49.260000000000005</c:v>
                </c:pt>
                <c:pt idx="9853">
                  <c:v>49.265000000000001</c:v>
                </c:pt>
                <c:pt idx="9854">
                  <c:v>49.27</c:v>
                </c:pt>
                <c:pt idx="9855">
                  <c:v>49.275000000000006</c:v>
                </c:pt>
                <c:pt idx="9856">
                  <c:v>49.28</c:v>
                </c:pt>
                <c:pt idx="9857">
                  <c:v>49.285000000000004</c:v>
                </c:pt>
                <c:pt idx="9858">
                  <c:v>49.29</c:v>
                </c:pt>
                <c:pt idx="9859">
                  <c:v>49.295000000000002</c:v>
                </c:pt>
                <c:pt idx="9860">
                  <c:v>49.300000000000004</c:v>
                </c:pt>
                <c:pt idx="9861">
                  <c:v>49.305</c:v>
                </c:pt>
                <c:pt idx="9862">
                  <c:v>49.31</c:v>
                </c:pt>
                <c:pt idx="9863">
                  <c:v>49.315000000000005</c:v>
                </c:pt>
                <c:pt idx="9864">
                  <c:v>49.32</c:v>
                </c:pt>
                <c:pt idx="9865">
                  <c:v>49.325000000000003</c:v>
                </c:pt>
                <c:pt idx="9866">
                  <c:v>49.33</c:v>
                </c:pt>
                <c:pt idx="9867">
                  <c:v>49.335000000000001</c:v>
                </c:pt>
                <c:pt idx="9868">
                  <c:v>49.34</c:v>
                </c:pt>
                <c:pt idx="9869">
                  <c:v>49.344999999999999</c:v>
                </c:pt>
                <c:pt idx="9870">
                  <c:v>49.35</c:v>
                </c:pt>
                <c:pt idx="9871">
                  <c:v>49.355000000000004</c:v>
                </c:pt>
                <c:pt idx="9872">
                  <c:v>49.36</c:v>
                </c:pt>
                <c:pt idx="9873">
                  <c:v>49.365000000000002</c:v>
                </c:pt>
                <c:pt idx="9874">
                  <c:v>49.370000000000005</c:v>
                </c:pt>
                <c:pt idx="9875">
                  <c:v>49.375</c:v>
                </c:pt>
                <c:pt idx="9876">
                  <c:v>49.38</c:v>
                </c:pt>
                <c:pt idx="9877">
                  <c:v>49.385000000000005</c:v>
                </c:pt>
                <c:pt idx="9878">
                  <c:v>49.39</c:v>
                </c:pt>
                <c:pt idx="9879">
                  <c:v>49.395000000000003</c:v>
                </c:pt>
                <c:pt idx="9880">
                  <c:v>49.400000000000006</c:v>
                </c:pt>
                <c:pt idx="9881">
                  <c:v>49.405000000000001</c:v>
                </c:pt>
                <c:pt idx="9882">
                  <c:v>49.410000000000004</c:v>
                </c:pt>
                <c:pt idx="9883">
                  <c:v>49.414999999999999</c:v>
                </c:pt>
                <c:pt idx="9884">
                  <c:v>49.42</c:v>
                </c:pt>
                <c:pt idx="9885">
                  <c:v>49.425000000000004</c:v>
                </c:pt>
                <c:pt idx="9886">
                  <c:v>49.43</c:v>
                </c:pt>
                <c:pt idx="9887">
                  <c:v>49.435000000000002</c:v>
                </c:pt>
                <c:pt idx="9888">
                  <c:v>49.440000000000005</c:v>
                </c:pt>
                <c:pt idx="9889">
                  <c:v>49.445</c:v>
                </c:pt>
                <c:pt idx="9890">
                  <c:v>49.45</c:v>
                </c:pt>
                <c:pt idx="9891">
                  <c:v>49.454999999999998</c:v>
                </c:pt>
                <c:pt idx="9892">
                  <c:v>49.46</c:v>
                </c:pt>
                <c:pt idx="9893">
                  <c:v>49.465000000000003</c:v>
                </c:pt>
                <c:pt idx="9894">
                  <c:v>49.47</c:v>
                </c:pt>
                <c:pt idx="9895">
                  <c:v>49.475000000000001</c:v>
                </c:pt>
                <c:pt idx="9896">
                  <c:v>49.480000000000004</c:v>
                </c:pt>
                <c:pt idx="9897">
                  <c:v>49.484999999999999</c:v>
                </c:pt>
                <c:pt idx="9898">
                  <c:v>49.49</c:v>
                </c:pt>
                <c:pt idx="9899">
                  <c:v>49.495000000000005</c:v>
                </c:pt>
                <c:pt idx="9900">
                  <c:v>49.5</c:v>
                </c:pt>
                <c:pt idx="9901">
                  <c:v>49.505000000000003</c:v>
                </c:pt>
                <c:pt idx="9902">
                  <c:v>49.510000000000005</c:v>
                </c:pt>
                <c:pt idx="9903">
                  <c:v>49.515000000000001</c:v>
                </c:pt>
                <c:pt idx="9904">
                  <c:v>49.52</c:v>
                </c:pt>
                <c:pt idx="9905">
                  <c:v>49.525000000000006</c:v>
                </c:pt>
                <c:pt idx="9906">
                  <c:v>49.53</c:v>
                </c:pt>
                <c:pt idx="9907">
                  <c:v>49.535000000000004</c:v>
                </c:pt>
                <c:pt idx="9908">
                  <c:v>49.54</c:v>
                </c:pt>
                <c:pt idx="9909">
                  <c:v>49.545000000000002</c:v>
                </c:pt>
                <c:pt idx="9910">
                  <c:v>49.550000000000004</c:v>
                </c:pt>
                <c:pt idx="9911">
                  <c:v>49.555</c:v>
                </c:pt>
                <c:pt idx="9912">
                  <c:v>49.56</c:v>
                </c:pt>
                <c:pt idx="9913">
                  <c:v>49.565000000000005</c:v>
                </c:pt>
                <c:pt idx="9914">
                  <c:v>49.57</c:v>
                </c:pt>
                <c:pt idx="9915">
                  <c:v>49.575000000000003</c:v>
                </c:pt>
                <c:pt idx="9916">
                  <c:v>49.58</c:v>
                </c:pt>
                <c:pt idx="9917">
                  <c:v>49.585000000000001</c:v>
                </c:pt>
                <c:pt idx="9918">
                  <c:v>49.59</c:v>
                </c:pt>
                <c:pt idx="9919">
                  <c:v>49.594999999999999</c:v>
                </c:pt>
                <c:pt idx="9920">
                  <c:v>49.6</c:v>
                </c:pt>
                <c:pt idx="9921">
                  <c:v>49.605000000000004</c:v>
                </c:pt>
                <c:pt idx="9922">
                  <c:v>49.61</c:v>
                </c:pt>
                <c:pt idx="9923">
                  <c:v>49.615000000000002</c:v>
                </c:pt>
                <c:pt idx="9924">
                  <c:v>49.620000000000005</c:v>
                </c:pt>
                <c:pt idx="9925">
                  <c:v>49.625</c:v>
                </c:pt>
                <c:pt idx="9926">
                  <c:v>49.63</c:v>
                </c:pt>
                <c:pt idx="9927">
                  <c:v>49.635000000000005</c:v>
                </c:pt>
                <c:pt idx="9928">
                  <c:v>49.64</c:v>
                </c:pt>
                <c:pt idx="9929">
                  <c:v>49.645000000000003</c:v>
                </c:pt>
                <c:pt idx="9930">
                  <c:v>49.650000000000006</c:v>
                </c:pt>
                <c:pt idx="9931">
                  <c:v>49.655000000000001</c:v>
                </c:pt>
                <c:pt idx="9932">
                  <c:v>49.660000000000004</c:v>
                </c:pt>
                <c:pt idx="9933">
                  <c:v>49.664999999999999</c:v>
                </c:pt>
                <c:pt idx="9934">
                  <c:v>49.67</c:v>
                </c:pt>
                <c:pt idx="9935">
                  <c:v>49.675000000000004</c:v>
                </c:pt>
                <c:pt idx="9936">
                  <c:v>49.68</c:v>
                </c:pt>
                <c:pt idx="9937">
                  <c:v>49.685000000000002</c:v>
                </c:pt>
                <c:pt idx="9938">
                  <c:v>49.690000000000005</c:v>
                </c:pt>
                <c:pt idx="9939">
                  <c:v>49.695</c:v>
                </c:pt>
                <c:pt idx="9940">
                  <c:v>49.7</c:v>
                </c:pt>
                <c:pt idx="9941">
                  <c:v>49.704999999999998</c:v>
                </c:pt>
                <c:pt idx="9942">
                  <c:v>49.71</c:v>
                </c:pt>
                <c:pt idx="9943">
                  <c:v>49.715000000000003</c:v>
                </c:pt>
                <c:pt idx="9944">
                  <c:v>49.72</c:v>
                </c:pt>
                <c:pt idx="9945">
                  <c:v>49.725000000000001</c:v>
                </c:pt>
                <c:pt idx="9946">
                  <c:v>49.730000000000004</c:v>
                </c:pt>
                <c:pt idx="9947">
                  <c:v>49.734999999999999</c:v>
                </c:pt>
                <c:pt idx="9948">
                  <c:v>49.74</c:v>
                </c:pt>
                <c:pt idx="9949">
                  <c:v>49.745000000000005</c:v>
                </c:pt>
                <c:pt idx="9950">
                  <c:v>49.75</c:v>
                </c:pt>
                <c:pt idx="9951">
                  <c:v>49.755000000000003</c:v>
                </c:pt>
                <c:pt idx="9952">
                  <c:v>49.760000000000005</c:v>
                </c:pt>
                <c:pt idx="9953">
                  <c:v>49.765000000000001</c:v>
                </c:pt>
                <c:pt idx="9954">
                  <c:v>49.77</c:v>
                </c:pt>
                <c:pt idx="9955">
                  <c:v>49.775000000000006</c:v>
                </c:pt>
                <c:pt idx="9956">
                  <c:v>49.78</c:v>
                </c:pt>
                <c:pt idx="9957">
                  <c:v>49.785000000000004</c:v>
                </c:pt>
                <c:pt idx="9958">
                  <c:v>49.79</c:v>
                </c:pt>
                <c:pt idx="9959">
                  <c:v>49.795000000000002</c:v>
                </c:pt>
                <c:pt idx="9960">
                  <c:v>49.800000000000004</c:v>
                </c:pt>
                <c:pt idx="9961">
                  <c:v>49.805</c:v>
                </c:pt>
                <c:pt idx="9962">
                  <c:v>49.81</c:v>
                </c:pt>
                <c:pt idx="9963">
                  <c:v>49.815000000000005</c:v>
                </c:pt>
                <c:pt idx="9964">
                  <c:v>49.82</c:v>
                </c:pt>
                <c:pt idx="9965">
                  <c:v>49.825000000000003</c:v>
                </c:pt>
                <c:pt idx="9966">
                  <c:v>49.83</c:v>
                </c:pt>
                <c:pt idx="9967">
                  <c:v>49.835000000000001</c:v>
                </c:pt>
                <c:pt idx="9968">
                  <c:v>49.84</c:v>
                </c:pt>
                <c:pt idx="9969">
                  <c:v>49.844999999999999</c:v>
                </c:pt>
                <c:pt idx="9970">
                  <c:v>49.85</c:v>
                </c:pt>
                <c:pt idx="9971">
                  <c:v>49.855000000000004</c:v>
                </c:pt>
                <c:pt idx="9972">
                  <c:v>49.86</c:v>
                </c:pt>
                <c:pt idx="9973">
                  <c:v>49.865000000000002</c:v>
                </c:pt>
                <c:pt idx="9974">
                  <c:v>49.870000000000005</c:v>
                </c:pt>
                <c:pt idx="9975">
                  <c:v>49.875</c:v>
                </c:pt>
                <c:pt idx="9976">
                  <c:v>49.88</c:v>
                </c:pt>
                <c:pt idx="9977">
                  <c:v>49.885000000000005</c:v>
                </c:pt>
                <c:pt idx="9978">
                  <c:v>49.89</c:v>
                </c:pt>
                <c:pt idx="9979">
                  <c:v>49.895000000000003</c:v>
                </c:pt>
                <c:pt idx="9980">
                  <c:v>49.900000000000006</c:v>
                </c:pt>
                <c:pt idx="9981">
                  <c:v>49.905000000000001</c:v>
                </c:pt>
                <c:pt idx="9982">
                  <c:v>49.910000000000004</c:v>
                </c:pt>
                <c:pt idx="9983">
                  <c:v>49.914999999999999</c:v>
                </c:pt>
                <c:pt idx="9984">
                  <c:v>49.92</c:v>
                </c:pt>
                <c:pt idx="9985">
                  <c:v>49.925000000000004</c:v>
                </c:pt>
                <c:pt idx="9986">
                  <c:v>49.93</c:v>
                </c:pt>
                <c:pt idx="9987">
                  <c:v>49.935000000000002</c:v>
                </c:pt>
                <c:pt idx="9988">
                  <c:v>49.940000000000005</c:v>
                </c:pt>
                <c:pt idx="9989">
                  <c:v>49.945</c:v>
                </c:pt>
                <c:pt idx="9990">
                  <c:v>49.95</c:v>
                </c:pt>
                <c:pt idx="9991">
                  <c:v>49.954999999999998</c:v>
                </c:pt>
                <c:pt idx="9992">
                  <c:v>49.96</c:v>
                </c:pt>
                <c:pt idx="9993">
                  <c:v>49.965000000000003</c:v>
                </c:pt>
                <c:pt idx="9994">
                  <c:v>49.97</c:v>
                </c:pt>
                <c:pt idx="9995">
                  <c:v>49.975000000000001</c:v>
                </c:pt>
                <c:pt idx="9996">
                  <c:v>49.980000000000004</c:v>
                </c:pt>
                <c:pt idx="9997">
                  <c:v>49.984999999999999</c:v>
                </c:pt>
                <c:pt idx="9998">
                  <c:v>49.99</c:v>
                </c:pt>
                <c:pt idx="9999">
                  <c:v>49.995000000000005</c:v>
                </c:pt>
                <c:pt idx="10000">
                  <c:v>50</c:v>
                </c:pt>
                <c:pt idx="10001">
                  <c:v>50.005000000000003</c:v>
                </c:pt>
                <c:pt idx="10002">
                  <c:v>50.010000000000005</c:v>
                </c:pt>
                <c:pt idx="10003">
                  <c:v>50.015000000000001</c:v>
                </c:pt>
                <c:pt idx="10004">
                  <c:v>50.02</c:v>
                </c:pt>
                <c:pt idx="10005">
                  <c:v>50.025000000000006</c:v>
                </c:pt>
                <c:pt idx="10006">
                  <c:v>50.03</c:v>
                </c:pt>
                <c:pt idx="10007">
                  <c:v>50.035000000000004</c:v>
                </c:pt>
                <c:pt idx="10008">
                  <c:v>50.04</c:v>
                </c:pt>
                <c:pt idx="10009">
                  <c:v>50.045000000000002</c:v>
                </c:pt>
                <c:pt idx="10010">
                  <c:v>50.050000000000004</c:v>
                </c:pt>
                <c:pt idx="10011">
                  <c:v>50.055</c:v>
                </c:pt>
                <c:pt idx="10012">
                  <c:v>50.06</c:v>
                </c:pt>
                <c:pt idx="10013">
                  <c:v>50.065000000000005</c:v>
                </c:pt>
                <c:pt idx="10014">
                  <c:v>50.07</c:v>
                </c:pt>
                <c:pt idx="10015">
                  <c:v>50.075000000000003</c:v>
                </c:pt>
                <c:pt idx="10016">
                  <c:v>50.08</c:v>
                </c:pt>
                <c:pt idx="10017">
                  <c:v>50.085000000000001</c:v>
                </c:pt>
                <c:pt idx="10018">
                  <c:v>50.09</c:v>
                </c:pt>
                <c:pt idx="10019">
                  <c:v>50.094999999999999</c:v>
                </c:pt>
                <c:pt idx="10020">
                  <c:v>50.1</c:v>
                </c:pt>
                <c:pt idx="10021">
                  <c:v>50.105000000000004</c:v>
                </c:pt>
                <c:pt idx="10022">
                  <c:v>50.11</c:v>
                </c:pt>
                <c:pt idx="10023">
                  <c:v>50.115000000000002</c:v>
                </c:pt>
                <c:pt idx="10024">
                  <c:v>50.120000000000005</c:v>
                </c:pt>
                <c:pt idx="10025">
                  <c:v>50.125</c:v>
                </c:pt>
                <c:pt idx="10026">
                  <c:v>50.13</c:v>
                </c:pt>
                <c:pt idx="10027">
                  <c:v>50.135000000000005</c:v>
                </c:pt>
                <c:pt idx="10028">
                  <c:v>50.14</c:v>
                </c:pt>
                <c:pt idx="10029">
                  <c:v>50.145000000000003</c:v>
                </c:pt>
                <c:pt idx="10030">
                  <c:v>50.150000000000006</c:v>
                </c:pt>
                <c:pt idx="10031">
                  <c:v>50.155000000000001</c:v>
                </c:pt>
                <c:pt idx="10032">
                  <c:v>50.160000000000004</c:v>
                </c:pt>
                <c:pt idx="10033">
                  <c:v>50.164999999999999</c:v>
                </c:pt>
                <c:pt idx="10034">
                  <c:v>50.17</c:v>
                </c:pt>
                <c:pt idx="10035">
                  <c:v>50.175000000000004</c:v>
                </c:pt>
                <c:pt idx="10036">
                  <c:v>50.18</c:v>
                </c:pt>
                <c:pt idx="10037">
                  <c:v>50.185000000000002</c:v>
                </c:pt>
                <c:pt idx="10038">
                  <c:v>50.190000000000005</c:v>
                </c:pt>
                <c:pt idx="10039">
                  <c:v>50.195</c:v>
                </c:pt>
                <c:pt idx="10040">
                  <c:v>50.2</c:v>
                </c:pt>
                <c:pt idx="10041">
                  <c:v>50.204999999999998</c:v>
                </c:pt>
                <c:pt idx="10042">
                  <c:v>50.21</c:v>
                </c:pt>
                <c:pt idx="10043">
                  <c:v>50.215000000000003</c:v>
                </c:pt>
                <c:pt idx="10044">
                  <c:v>50.22</c:v>
                </c:pt>
                <c:pt idx="10045">
                  <c:v>50.225000000000001</c:v>
                </c:pt>
                <c:pt idx="10046">
                  <c:v>50.230000000000004</c:v>
                </c:pt>
                <c:pt idx="10047">
                  <c:v>50.234999999999999</c:v>
                </c:pt>
                <c:pt idx="10048">
                  <c:v>50.24</c:v>
                </c:pt>
                <c:pt idx="10049">
                  <c:v>50.245000000000005</c:v>
                </c:pt>
                <c:pt idx="10050">
                  <c:v>50.25</c:v>
                </c:pt>
                <c:pt idx="10051">
                  <c:v>50.255000000000003</c:v>
                </c:pt>
                <c:pt idx="10052">
                  <c:v>50.260000000000005</c:v>
                </c:pt>
                <c:pt idx="10053">
                  <c:v>50.265000000000001</c:v>
                </c:pt>
                <c:pt idx="10054">
                  <c:v>50.27</c:v>
                </c:pt>
                <c:pt idx="10055">
                  <c:v>50.275000000000006</c:v>
                </c:pt>
                <c:pt idx="10056">
                  <c:v>50.28</c:v>
                </c:pt>
                <c:pt idx="10057">
                  <c:v>50.285000000000004</c:v>
                </c:pt>
                <c:pt idx="10058">
                  <c:v>50.29</c:v>
                </c:pt>
                <c:pt idx="10059">
                  <c:v>50.295000000000002</c:v>
                </c:pt>
                <c:pt idx="10060">
                  <c:v>50.300000000000004</c:v>
                </c:pt>
                <c:pt idx="10061">
                  <c:v>50.305</c:v>
                </c:pt>
                <c:pt idx="10062">
                  <c:v>50.31</c:v>
                </c:pt>
                <c:pt idx="10063">
                  <c:v>50.315000000000005</c:v>
                </c:pt>
                <c:pt idx="10064">
                  <c:v>50.32</c:v>
                </c:pt>
                <c:pt idx="10065">
                  <c:v>50.325000000000003</c:v>
                </c:pt>
                <c:pt idx="10066">
                  <c:v>50.33</c:v>
                </c:pt>
                <c:pt idx="10067">
                  <c:v>50.335000000000001</c:v>
                </c:pt>
                <c:pt idx="10068">
                  <c:v>50.34</c:v>
                </c:pt>
                <c:pt idx="10069">
                  <c:v>50.344999999999999</c:v>
                </c:pt>
                <c:pt idx="10070">
                  <c:v>50.35</c:v>
                </c:pt>
                <c:pt idx="10071">
                  <c:v>50.355000000000004</c:v>
                </c:pt>
                <c:pt idx="10072">
                  <c:v>50.36</c:v>
                </c:pt>
                <c:pt idx="10073">
                  <c:v>50.365000000000002</c:v>
                </c:pt>
                <c:pt idx="10074">
                  <c:v>50.370000000000005</c:v>
                </c:pt>
                <c:pt idx="10075">
                  <c:v>50.375</c:v>
                </c:pt>
                <c:pt idx="10076">
                  <c:v>50.38</c:v>
                </c:pt>
                <c:pt idx="10077">
                  <c:v>50.385000000000005</c:v>
                </c:pt>
                <c:pt idx="10078">
                  <c:v>50.39</c:v>
                </c:pt>
                <c:pt idx="10079">
                  <c:v>50.395000000000003</c:v>
                </c:pt>
                <c:pt idx="10080">
                  <c:v>50.400000000000006</c:v>
                </c:pt>
                <c:pt idx="10081">
                  <c:v>50.405000000000001</c:v>
                </c:pt>
                <c:pt idx="10082">
                  <c:v>50.410000000000004</c:v>
                </c:pt>
                <c:pt idx="10083">
                  <c:v>50.414999999999999</c:v>
                </c:pt>
                <c:pt idx="10084">
                  <c:v>50.42</c:v>
                </c:pt>
                <c:pt idx="10085">
                  <c:v>50.425000000000004</c:v>
                </c:pt>
                <c:pt idx="10086">
                  <c:v>50.43</c:v>
                </c:pt>
                <c:pt idx="10087">
                  <c:v>50.435000000000002</c:v>
                </c:pt>
                <c:pt idx="10088">
                  <c:v>50.440000000000005</c:v>
                </c:pt>
                <c:pt idx="10089">
                  <c:v>50.445</c:v>
                </c:pt>
                <c:pt idx="10090">
                  <c:v>50.45</c:v>
                </c:pt>
                <c:pt idx="10091">
                  <c:v>50.454999999999998</c:v>
                </c:pt>
                <c:pt idx="10092">
                  <c:v>50.46</c:v>
                </c:pt>
                <c:pt idx="10093">
                  <c:v>50.465000000000003</c:v>
                </c:pt>
                <c:pt idx="10094">
                  <c:v>50.47</c:v>
                </c:pt>
                <c:pt idx="10095">
                  <c:v>50.475000000000001</c:v>
                </c:pt>
                <c:pt idx="10096">
                  <c:v>50.480000000000004</c:v>
                </c:pt>
                <c:pt idx="10097">
                  <c:v>50.484999999999999</c:v>
                </c:pt>
                <c:pt idx="10098">
                  <c:v>50.49</c:v>
                </c:pt>
                <c:pt idx="10099">
                  <c:v>50.495000000000005</c:v>
                </c:pt>
                <c:pt idx="10100">
                  <c:v>50.5</c:v>
                </c:pt>
                <c:pt idx="10101">
                  <c:v>50.505000000000003</c:v>
                </c:pt>
                <c:pt idx="10102">
                  <c:v>50.510000000000005</c:v>
                </c:pt>
                <c:pt idx="10103">
                  <c:v>50.515000000000001</c:v>
                </c:pt>
                <c:pt idx="10104">
                  <c:v>50.52</c:v>
                </c:pt>
                <c:pt idx="10105">
                  <c:v>50.525000000000006</c:v>
                </c:pt>
                <c:pt idx="10106">
                  <c:v>50.53</c:v>
                </c:pt>
                <c:pt idx="10107">
                  <c:v>50.535000000000004</c:v>
                </c:pt>
                <c:pt idx="10108">
                  <c:v>50.54</c:v>
                </c:pt>
                <c:pt idx="10109">
                  <c:v>50.545000000000002</c:v>
                </c:pt>
                <c:pt idx="10110">
                  <c:v>50.550000000000004</c:v>
                </c:pt>
                <c:pt idx="10111">
                  <c:v>50.555</c:v>
                </c:pt>
                <c:pt idx="10112">
                  <c:v>50.56</c:v>
                </c:pt>
                <c:pt idx="10113">
                  <c:v>50.565000000000005</c:v>
                </c:pt>
                <c:pt idx="10114">
                  <c:v>50.57</c:v>
                </c:pt>
                <c:pt idx="10115">
                  <c:v>50.575000000000003</c:v>
                </c:pt>
                <c:pt idx="10116">
                  <c:v>50.58</c:v>
                </c:pt>
                <c:pt idx="10117">
                  <c:v>50.585000000000001</c:v>
                </c:pt>
                <c:pt idx="10118">
                  <c:v>50.59</c:v>
                </c:pt>
                <c:pt idx="10119">
                  <c:v>50.594999999999999</c:v>
                </c:pt>
                <c:pt idx="10120">
                  <c:v>50.6</c:v>
                </c:pt>
                <c:pt idx="10121">
                  <c:v>50.605000000000004</c:v>
                </c:pt>
                <c:pt idx="10122">
                  <c:v>50.61</c:v>
                </c:pt>
                <c:pt idx="10123">
                  <c:v>50.615000000000002</c:v>
                </c:pt>
                <c:pt idx="10124">
                  <c:v>50.620000000000005</c:v>
                </c:pt>
                <c:pt idx="10125">
                  <c:v>50.625</c:v>
                </c:pt>
                <c:pt idx="10126">
                  <c:v>50.63</c:v>
                </c:pt>
                <c:pt idx="10127">
                  <c:v>50.635000000000005</c:v>
                </c:pt>
                <c:pt idx="10128">
                  <c:v>50.64</c:v>
                </c:pt>
                <c:pt idx="10129">
                  <c:v>50.645000000000003</c:v>
                </c:pt>
                <c:pt idx="10130">
                  <c:v>50.650000000000006</c:v>
                </c:pt>
                <c:pt idx="10131">
                  <c:v>50.655000000000001</c:v>
                </c:pt>
                <c:pt idx="10132">
                  <c:v>50.660000000000004</c:v>
                </c:pt>
                <c:pt idx="10133">
                  <c:v>50.664999999999999</c:v>
                </c:pt>
                <c:pt idx="10134">
                  <c:v>50.67</c:v>
                </c:pt>
                <c:pt idx="10135">
                  <c:v>50.675000000000004</c:v>
                </c:pt>
                <c:pt idx="10136">
                  <c:v>50.68</c:v>
                </c:pt>
                <c:pt idx="10137">
                  <c:v>50.685000000000002</c:v>
                </c:pt>
                <c:pt idx="10138">
                  <c:v>50.690000000000005</c:v>
                </c:pt>
                <c:pt idx="10139">
                  <c:v>50.695</c:v>
                </c:pt>
                <c:pt idx="10140">
                  <c:v>50.7</c:v>
                </c:pt>
                <c:pt idx="10141">
                  <c:v>50.704999999999998</c:v>
                </c:pt>
                <c:pt idx="10142">
                  <c:v>50.71</c:v>
                </c:pt>
                <c:pt idx="10143">
                  <c:v>50.715000000000003</c:v>
                </c:pt>
                <c:pt idx="10144">
                  <c:v>50.72</c:v>
                </c:pt>
                <c:pt idx="10145">
                  <c:v>50.725000000000001</c:v>
                </c:pt>
                <c:pt idx="10146">
                  <c:v>50.730000000000004</c:v>
                </c:pt>
                <c:pt idx="10147">
                  <c:v>50.734999999999999</c:v>
                </c:pt>
                <c:pt idx="10148">
                  <c:v>50.74</c:v>
                </c:pt>
                <c:pt idx="10149">
                  <c:v>50.745000000000005</c:v>
                </c:pt>
                <c:pt idx="10150">
                  <c:v>50.75</c:v>
                </c:pt>
                <c:pt idx="10151">
                  <c:v>50.755000000000003</c:v>
                </c:pt>
                <c:pt idx="10152">
                  <c:v>50.760000000000005</c:v>
                </c:pt>
                <c:pt idx="10153">
                  <c:v>50.765000000000001</c:v>
                </c:pt>
                <c:pt idx="10154">
                  <c:v>50.77</c:v>
                </c:pt>
                <c:pt idx="10155">
                  <c:v>50.775000000000006</c:v>
                </c:pt>
                <c:pt idx="10156">
                  <c:v>50.78</c:v>
                </c:pt>
                <c:pt idx="10157">
                  <c:v>50.785000000000004</c:v>
                </c:pt>
                <c:pt idx="10158">
                  <c:v>50.79</c:v>
                </c:pt>
                <c:pt idx="10159">
                  <c:v>50.795000000000002</c:v>
                </c:pt>
                <c:pt idx="10160">
                  <c:v>50.800000000000004</c:v>
                </c:pt>
                <c:pt idx="10161">
                  <c:v>50.805</c:v>
                </c:pt>
                <c:pt idx="10162">
                  <c:v>50.81</c:v>
                </c:pt>
                <c:pt idx="10163">
                  <c:v>50.815000000000005</c:v>
                </c:pt>
                <c:pt idx="10164">
                  <c:v>50.82</c:v>
                </c:pt>
                <c:pt idx="10165">
                  <c:v>50.825000000000003</c:v>
                </c:pt>
                <c:pt idx="10166">
                  <c:v>50.83</c:v>
                </c:pt>
                <c:pt idx="10167">
                  <c:v>50.835000000000001</c:v>
                </c:pt>
                <c:pt idx="10168">
                  <c:v>50.84</c:v>
                </c:pt>
                <c:pt idx="10169">
                  <c:v>50.844999999999999</c:v>
                </c:pt>
                <c:pt idx="10170">
                  <c:v>50.85</c:v>
                </c:pt>
                <c:pt idx="10171">
                  <c:v>50.855000000000004</c:v>
                </c:pt>
                <c:pt idx="10172">
                  <c:v>50.86</c:v>
                </c:pt>
                <c:pt idx="10173">
                  <c:v>50.865000000000002</c:v>
                </c:pt>
                <c:pt idx="10174">
                  <c:v>50.870000000000005</c:v>
                </c:pt>
                <c:pt idx="10175">
                  <c:v>50.875</c:v>
                </c:pt>
                <c:pt idx="10176">
                  <c:v>50.88</c:v>
                </c:pt>
                <c:pt idx="10177">
                  <c:v>50.885000000000005</c:v>
                </c:pt>
                <c:pt idx="10178">
                  <c:v>50.89</c:v>
                </c:pt>
                <c:pt idx="10179">
                  <c:v>50.895000000000003</c:v>
                </c:pt>
                <c:pt idx="10180">
                  <c:v>50.900000000000006</c:v>
                </c:pt>
                <c:pt idx="10181">
                  <c:v>50.905000000000001</c:v>
                </c:pt>
                <c:pt idx="10182">
                  <c:v>50.910000000000004</c:v>
                </c:pt>
                <c:pt idx="10183">
                  <c:v>50.914999999999999</c:v>
                </c:pt>
                <c:pt idx="10184">
                  <c:v>50.92</c:v>
                </c:pt>
                <c:pt idx="10185">
                  <c:v>50.925000000000004</c:v>
                </c:pt>
                <c:pt idx="10186">
                  <c:v>50.93</c:v>
                </c:pt>
                <c:pt idx="10187">
                  <c:v>50.935000000000002</c:v>
                </c:pt>
                <c:pt idx="10188">
                  <c:v>50.940000000000005</c:v>
                </c:pt>
                <c:pt idx="10189">
                  <c:v>50.945</c:v>
                </c:pt>
                <c:pt idx="10190">
                  <c:v>50.95</c:v>
                </c:pt>
                <c:pt idx="10191">
                  <c:v>50.954999999999998</c:v>
                </c:pt>
                <c:pt idx="10192">
                  <c:v>50.96</c:v>
                </c:pt>
                <c:pt idx="10193">
                  <c:v>50.965000000000003</c:v>
                </c:pt>
                <c:pt idx="10194">
                  <c:v>50.97</c:v>
                </c:pt>
                <c:pt idx="10195">
                  <c:v>50.975000000000001</c:v>
                </c:pt>
                <c:pt idx="10196">
                  <c:v>50.980000000000004</c:v>
                </c:pt>
                <c:pt idx="10197">
                  <c:v>50.984999999999999</c:v>
                </c:pt>
                <c:pt idx="10198">
                  <c:v>50.99</c:v>
                </c:pt>
                <c:pt idx="10199">
                  <c:v>50.995000000000005</c:v>
                </c:pt>
                <c:pt idx="10200">
                  <c:v>51</c:v>
                </c:pt>
                <c:pt idx="10201">
                  <c:v>51.005000000000003</c:v>
                </c:pt>
                <c:pt idx="10202">
                  <c:v>51.010000000000005</c:v>
                </c:pt>
                <c:pt idx="10203">
                  <c:v>51.015000000000001</c:v>
                </c:pt>
                <c:pt idx="10204">
                  <c:v>51.02</c:v>
                </c:pt>
                <c:pt idx="10205">
                  <c:v>51.024999999999999</c:v>
                </c:pt>
                <c:pt idx="10206">
                  <c:v>51.03</c:v>
                </c:pt>
                <c:pt idx="10207">
                  <c:v>51.035000000000004</c:v>
                </c:pt>
                <c:pt idx="10208">
                  <c:v>51.04</c:v>
                </c:pt>
                <c:pt idx="10209">
                  <c:v>51.045000000000002</c:v>
                </c:pt>
                <c:pt idx="10210">
                  <c:v>51.050000000000004</c:v>
                </c:pt>
                <c:pt idx="10211">
                  <c:v>51.055</c:v>
                </c:pt>
                <c:pt idx="10212">
                  <c:v>51.06</c:v>
                </c:pt>
                <c:pt idx="10213">
                  <c:v>51.065000000000005</c:v>
                </c:pt>
                <c:pt idx="10214">
                  <c:v>51.07</c:v>
                </c:pt>
                <c:pt idx="10215">
                  <c:v>51.075000000000003</c:v>
                </c:pt>
                <c:pt idx="10216">
                  <c:v>51.08</c:v>
                </c:pt>
                <c:pt idx="10217">
                  <c:v>51.085000000000001</c:v>
                </c:pt>
                <c:pt idx="10218">
                  <c:v>51.09</c:v>
                </c:pt>
                <c:pt idx="10219">
                  <c:v>51.094999999999999</c:v>
                </c:pt>
                <c:pt idx="10220">
                  <c:v>51.1</c:v>
                </c:pt>
                <c:pt idx="10221">
                  <c:v>51.105000000000004</c:v>
                </c:pt>
                <c:pt idx="10222">
                  <c:v>51.11</c:v>
                </c:pt>
                <c:pt idx="10223">
                  <c:v>51.115000000000002</c:v>
                </c:pt>
                <c:pt idx="10224">
                  <c:v>51.120000000000005</c:v>
                </c:pt>
                <c:pt idx="10225">
                  <c:v>51.125</c:v>
                </c:pt>
                <c:pt idx="10226">
                  <c:v>51.13</c:v>
                </c:pt>
                <c:pt idx="10227">
                  <c:v>51.135000000000005</c:v>
                </c:pt>
                <c:pt idx="10228">
                  <c:v>51.14</c:v>
                </c:pt>
                <c:pt idx="10229">
                  <c:v>51.145000000000003</c:v>
                </c:pt>
                <c:pt idx="10230">
                  <c:v>51.15</c:v>
                </c:pt>
                <c:pt idx="10231">
                  <c:v>51.155000000000001</c:v>
                </c:pt>
                <c:pt idx="10232">
                  <c:v>51.160000000000004</c:v>
                </c:pt>
                <c:pt idx="10233">
                  <c:v>51.164999999999999</c:v>
                </c:pt>
                <c:pt idx="10234">
                  <c:v>51.17</c:v>
                </c:pt>
                <c:pt idx="10235">
                  <c:v>51.175000000000004</c:v>
                </c:pt>
                <c:pt idx="10236">
                  <c:v>51.18</c:v>
                </c:pt>
                <c:pt idx="10237">
                  <c:v>51.185000000000002</c:v>
                </c:pt>
                <c:pt idx="10238">
                  <c:v>51.190000000000005</c:v>
                </c:pt>
                <c:pt idx="10239">
                  <c:v>51.195</c:v>
                </c:pt>
                <c:pt idx="10240">
                  <c:v>51.2</c:v>
                </c:pt>
                <c:pt idx="10241">
                  <c:v>51.204999999999998</c:v>
                </c:pt>
                <c:pt idx="10242">
                  <c:v>51.21</c:v>
                </c:pt>
                <c:pt idx="10243">
                  <c:v>51.215000000000003</c:v>
                </c:pt>
                <c:pt idx="10244">
                  <c:v>51.22</c:v>
                </c:pt>
                <c:pt idx="10245">
                  <c:v>51.225000000000001</c:v>
                </c:pt>
                <c:pt idx="10246">
                  <c:v>51.230000000000004</c:v>
                </c:pt>
                <c:pt idx="10247">
                  <c:v>51.234999999999999</c:v>
                </c:pt>
                <c:pt idx="10248">
                  <c:v>51.24</c:v>
                </c:pt>
                <c:pt idx="10249">
                  <c:v>51.245000000000005</c:v>
                </c:pt>
                <c:pt idx="10250">
                  <c:v>51.25</c:v>
                </c:pt>
                <c:pt idx="10251">
                  <c:v>51.255000000000003</c:v>
                </c:pt>
                <c:pt idx="10252">
                  <c:v>51.260000000000005</c:v>
                </c:pt>
                <c:pt idx="10253">
                  <c:v>51.265000000000001</c:v>
                </c:pt>
                <c:pt idx="10254">
                  <c:v>51.27</c:v>
                </c:pt>
                <c:pt idx="10255">
                  <c:v>51.274999999999999</c:v>
                </c:pt>
                <c:pt idx="10256">
                  <c:v>51.28</c:v>
                </c:pt>
                <c:pt idx="10257">
                  <c:v>51.285000000000004</c:v>
                </c:pt>
                <c:pt idx="10258">
                  <c:v>51.29</c:v>
                </c:pt>
                <c:pt idx="10259">
                  <c:v>51.295000000000002</c:v>
                </c:pt>
                <c:pt idx="10260">
                  <c:v>51.300000000000004</c:v>
                </c:pt>
                <c:pt idx="10261">
                  <c:v>51.305</c:v>
                </c:pt>
                <c:pt idx="10262">
                  <c:v>51.31</c:v>
                </c:pt>
                <c:pt idx="10263">
                  <c:v>51.315000000000005</c:v>
                </c:pt>
                <c:pt idx="10264">
                  <c:v>51.32</c:v>
                </c:pt>
                <c:pt idx="10265">
                  <c:v>51.325000000000003</c:v>
                </c:pt>
                <c:pt idx="10266">
                  <c:v>51.33</c:v>
                </c:pt>
                <c:pt idx="10267">
                  <c:v>51.335000000000001</c:v>
                </c:pt>
                <c:pt idx="10268">
                  <c:v>51.34</c:v>
                </c:pt>
                <c:pt idx="10269">
                  <c:v>51.344999999999999</c:v>
                </c:pt>
                <c:pt idx="10270">
                  <c:v>51.35</c:v>
                </c:pt>
                <c:pt idx="10271">
                  <c:v>51.355000000000004</c:v>
                </c:pt>
                <c:pt idx="10272">
                  <c:v>51.36</c:v>
                </c:pt>
                <c:pt idx="10273">
                  <c:v>51.365000000000002</c:v>
                </c:pt>
                <c:pt idx="10274">
                  <c:v>51.370000000000005</c:v>
                </c:pt>
                <c:pt idx="10275">
                  <c:v>51.375</c:v>
                </c:pt>
                <c:pt idx="10276">
                  <c:v>51.38</c:v>
                </c:pt>
                <c:pt idx="10277">
                  <c:v>51.385000000000005</c:v>
                </c:pt>
                <c:pt idx="10278">
                  <c:v>51.39</c:v>
                </c:pt>
                <c:pt idx="10279">
                  <c:v>51.395000000000003</c:v>
                </c:pt>
                <c:pt idx="10280">
                  <c:v>51.4</c:v>
                </c:pt>
                <c:pt idx="10281">
                  <c:v>51.405000000000001</c:v>
                </c:pt>
                <c:pt idx="10282">
                  <c:v>51.410000000000004</c:v>
                </c:pt>
                <c:pt idx="10283">
                  <c:v>51.414999999999999</c:v>
                </c:pt>
                <c:pt idx="10284">
                  <c:v>51.42</c:v>
                </c:pt>
                <c:pt idx="10285">
                  <c:v>51.425000000000004</c:v>
                </c:pt>
                <c:pt idx="10286">
                  <c:v>51.43</c:v>
                </c:pt>
                <c:pt idx="10287">
                  <c:v>51.435000000000002</c:v>
                </c:pt>
                <c:pt idx="10288">
                  <c:v>51.440000000000005</c:v>
                </c:pt>
                <c:pt idx="10289">
                  <c:v>51.445</c:v>
                </c:pt>
                <c:pt idx="10290">
                  <c:v>51.45</c:v>
                </c:pt>
                <c:pt idx="10291">
                  <c:v>51.454999999999998</c:v>
                </c:pt>
                <c:pt idx="10292">
                  <c:v>51.46</c:v>
                </c:pt>
                <c:pt idx="10293">
                  <c:v>51.465000000000003</c:v>
                </c:pt>
                <c:pt idx="10294">
                  <c:v>51.47</c:v>
                </c:pt>
                <c:pt idx="10295">
                  <c:v>51.475000000000001</c:v>
                </c:pt>
                <c:pt idx="10296">
                  <c:v>51.480000000000004</c:v>
                </c:pt>
                <c:pt idx="10297">
                  <c:v>51.484999999999999</c:v>
                </c:pt>
                <c:pt idx="10298">
                  <c:v>51.49</c:v>
                </c:pt>
                <c:pt idx="10299">
                  <c:v>51.495000000000005</c:v>
                </c:pt>
                <c:pt idx="10300">
                  <c:v>51.5</c:v>
                </c:pt>
                <c:pt idx="10301">
                  <c:v>51.505000000000003</c:v>
                </c:pt>
                <c:pt idx="10302">
                  <c:v>51.510000000000005</c:v>
                </c:pt>
                <c:pt idx="10303">
                  <c:v>51.515000000000001</c:v>
                </c:pt>
                <c:pt idx="10304">
                  <c:v>51.52</c:v>
                </c:pt>
                <c:pt idx="10305">
                  <c:v>51.524999999999999</c:v>
                </c:pt>
                <c:pt idx="10306">
                  <c:v>51.53</c:v>
                </c:pt>
                <c:pt idx="10307">
                  <c:v>51.535000000000004</c:v>
                </c:pt>
                <c:pt idx="10308">
                  <c:v>51.54</c:v>
                </c:pt>
                <c:pt idx="10309">
                  <c:v>51.545000000000002</c:v>
                </c:pt>
                <c:pt idx="10310">
                  <c:v>51.550000000000004</c:v>
                </c:pt>
                <c:pt idx="10311">
                  <c:v>51.555</c:v>
                </c:pt>
                <c:pt idx="10312">
                  <c:v>51.56</c:v>
                </c:pt>
                <c:pt idx="10313">
                  <c:v>51.565000000000005</c:v>
                </c:pt>
                <c:pt idx="10314">
                  <c:v>51.57</c:v>
                </c:pt>
                <c:pt idx="10315">
                  <c:v>51.575000000000003</c:v>
                </c:pt>
                <c:pt idx="10316">
                  <c:v>51.580000000000005</c:v>
                </c:pt>
                <c:pt idx="10317">
                  <c:v>51.585000000000001</c:v>
                </c:pt>
                <c:pt idx="10318">
                  <c:v>51.59</c:v>
                </c:pt>
                <c:pt idx="10319">
                  <c:v>51.594999999999999</c:v>
                </c:pt>
                <c:pt idx="10320">
                  <c:v>51.6</c:v>
                </c:pt>
                <c:pt idx="10321">
                  <c:v>51.605000000000004</c:v>
                </c:pt>
                <c:pt idx="10322">
                  <c:v>51.61</c:v>
                </c:pt>
                <c:pt idx="10323">
                  <c:v>51.615000000000002</c:v>
                </c:pt>
                <c:pt idx="10324">
                  <c:v>51.620000000000005</c:v>
                </c:pt>
                <c:pt idx="10325">
                  <c:v>51.625</c:v>
                </c:pt>
                <c:pt idx="10326">
                  <c:v>51.63</c:v>
                </c:pt>
                <c:pt idx="10327">
                  <c:v>51.635000000000005</c:v>
                </c:pt>
                <c:pt idx="10328">
                  <c:v>51.64</c:v>
                </c:pt>
                <c:pt idx="10329">
                  <c:v>51.645000000000003</c:v>
                </c:pt>
                <c:pt idx="10330">
                  <c:v>51.65</c:v>
                </c:pt>
                <c:pt idx="10331">
                  <c:v>51.655000000000001</c:v>
                </c:pt>
                <c:pt idx="10332">
                  <c:v>51.660000000000004</c:v>
                </c:pt>
                <c:pt idx="10333">
                  <c:v>51.664999999999999</c:v>
                </c:pt>
                <c:pt idx="10334">
                  <c:v>51.67</c:v>
                </c:pt>
                <c:pt idx="10335">
                  <c:v>51.675000000000004</c:v>
                </c:pt>
                <c:pt idx="10336">
                  <c:v>51.68</c:v>
                </c:pt>
                <c:pt idx="10337">
                  <c:v>51.685000000000002</c:v>
                </c:pt>
                <c:pt idx="10338">
                  <c:v>51.690000000000005</c:v>
                </c:pt>
                <c:pt idx="10339">
                  <c:v>51.695</c:v>
                </c:pt>
                <c:pt idx="10340">
                  <c:v>51.7</c:v>
                </c:pt>
                <c:pt idx="10341">
                  <c:v>51.705000000000005</c:v>
                </c:pt>
                <c:pt idx="10342">
                  <c:v>51.71</c:v>
                </c:pt>
                <c:pt idx="10343">
                  <c:v>51.715000000000003</c:v>
                </c:pt>
                <c:pt idx="10344">
                  <c:v>51.72</c:v>
                </c:pt>
                <c:pt idx="10345">
                  <c:v>51.725000000000001</c:v>
                </c:pt>
                <c:pt idx="10346">
                  <c:v>51.730000000000004</c:v>
                </c:pt>
                <c:pt idx="10347">
                  <c:v>51.734999999999999</c:v>
                </c:pt>
                <c:pt idx="10348">
                  <c:v>51.74</c:v>
                </c:pt>
                <c:pt idx="10349">
                  <c:v>51.745000000000005</c:v>
                </c:pt>
                <c:pt idx="10350">
                  <c:v>51.75</c:v>
                </c:pt>
                <c:pt idx="10351">
                  <c:v>51.755000000000003</c:v>
                </c:pt>
                <c:pt idx="10352">
                  <c:v>51.760000000000005</c:v>
                </c:pt>
                <c:pt idx="10353">
                  <c:v>51.765000000000001</c:v>
                </c:pt>
                <c:pt idx="10354">
                  <c:v>51.77</c:v>
                </c:pt>
                <c:pt idx="10355">
                  <c:v>51.774999999999999</c:v>
                </c:pt>
                <c:pt idx="10356">
                  <c:v>51.78</c:v>
                </c:pt>
                <c:pt idx="10357">
                  <c:v>51.785000000000004</c:v>
                </c:pt>
                <c:pt idx="10358">
                  <c:v>51.79</c:v>
                </c:pt>
                <c:pt idx="10359">
                  <c:v>51.795000000000002</c:v>
                </c:pt>
                <c:pt idx="10360">
                  <c:v>51.800000000000004</c:v>
                </c:pt>
                <c:pt idx="10361">
                  <c:v>51.805</c:v>
                </c:pt>
                <c:pt idx="10362">
                  <c:v>51.81</c:v>
                </c:pt>
                <c:pt idx="10363">
                  <c:v>51.815000000000005</c:v>
                </c:pt>
                <c:pt idx="10364">
                  <c:v>51.82</c:v>
                </c:pt>
                <c:pt idx="10365">
                  <c:v>51.825000000000003</c:v>
                </c:pt>
                <c:pt idx="10366">
                  <c:v>51.830000000000005</c:v>
                </c:pt>
                <c:pt idx="10367">
                  <c:v>51.835000000000001</c:v>
                </c:pt>
                <c:pt idx="10368">
                  <c:v>51.84</c:v>
                </c:pt>
                <c:pt idx="10369">
                  <c:v>51.844999999999999</c:v>
                </c:pt>
                <c:pt idx="10370">
                  <c:v>51.85</c:v>
                </c:pt>
                <c:pt idx="10371">
                  <c:v>51.855000000000004</c:v>
                </c:pt>
                <c:pt idx="10372">
                  <c:v>51.86</c:v>
                </c:pt>
                <c:pt idx="10373">
                  <c:v>51.865000000000002</c:v>
                </c:pt>
                <c:pt idx="10374">
                  <c:v>51.870000000000005</c:v>
                </c:pt>
                <c:pt idx="10375">
                  <c:v>51.875</c:v>
                </c:pt>
                <c:pt idx="10376">
                  <c:v>51.88</c:v>
                </c:pt>
                <c:pt idx="10377">
                  <c:v>51.885000000000005</c:v>
                </c:pt>
                <c:pt idx="10378">
                  <c:v>51.89</c:v>
                </c:pt>
                <c:pt idx="10379">
                  <c:v>51.895000000000003</c:v>
                </c:pt>
                <c:pt idx="10380">
                  <c:v>51.9</c:v>
                </c:pt>
                <c:pt idx="10381">
                  <c:v>51.905000000000001</c:v>
                </c:pt>
                <c:pt idx="10382">
                  <c:v>51.910000000000004</c:v>
                </c:pt>
                <c:pt idx="10383">
                  <c:v>51.914999999999999</c:v>
                </c:pt>
                <c:pt idx="10384">
                  <c:v>51.92</c:v>
                </c:pt>
                <c:pt idx="10385">
                  <c:v>51.925000000000004</c:v>
                </c:pt>
                <c:pt idx="10386">
                  <c:v>51.93</c:v>
                </c:pt>
                <c:pt idx="10387">
                  <c:v>51.935000000000002</c:v>
                </c:pt>
                <c:pt idx="10388">
                  <c:v>51.940000000000005</c:v>
                </c:pt>
                <c:pt idx="10389">
                  <c:v>51.945</c:v>
                </c:pt>
                <c:pt idx="10390">
                  <c:v>51.95</c:v>
                </c:pt>
                <c:pt idx="10391">
                  <c:v>51.955000000000005</c:v>
                </c:pt>
                <c:pt idx="10392">
                  <c:v>51.96</c:v>
                </c:pt>
                <c:pt idx="10393">
                  <c:v>51.965000000000003</c:v>
                </c:pt>
                <c:pt idx="10394">
                  <c:v>51.97</c:v>
                </c:pt>
                <c:pt idx="10395">
                  <c:v>51.975000000000001</c:v>
                </c:pt>
                <c:pt idx="10396">
                  <c:v>51.980000000000004</c:v>
                </c:pt>
                <c:pt idx="10397">
                  <c:v>51.984999999999999</c:v>
                </c:pt>
                <c:pt idx="10398">
                  <c:v>51.99</c:v>
                </c:pt>
                <c:pt idx="10399">
                  <c:v>51.995000000000005</c:v>
                </c:pt>
                <c:pt idx="10400">
                  <c:v>52</c:v>
                </c:pt>
                <c:pt idx="10401">
                  <c:v>52.005000000000003</c:v>
                </c:pt>
                <c:pt idx="10402">
                  <c:v>52.010000000000005</c:v>
                </c:pt>
                <c:pt idx="10403">
                  <c:v>52.015000000000001</c:v>
                </c:pt>
                <c:pt idx="10404">
                  <c:v>52.02</c:v>
                </c:pt>
                <c:pt idx="10405">
                  <c:v>52.024999999999999</c:v>
                </c:pt>
                <c:pt idx="10406">
                  <c:v>52.03</c:v>
                </c:pt>
                <c:pt idx="10407">
                  <c:v>52.035000000000004</c:v>
                </c:pt>
                <c:pt idx="10408">
                  <c:v>52.04</c:v>
                </c:pt>
                <c:pt idx="10409">
                  <c:v>52.045000000000002</c:v>
                </c:pt>
                <c:pt idx="10410">
                  <c:v>52.050000000000004</c:v>
                </c:pt>
                <c:pt idx="10411">
                  <c:v>52.055</c:v>
                </c:pt>
                <c:pt idx="10412">
                  <c:v>52.06</c:v>
                </c:pt>
                <c:pt idx="10413">
                  <c:v>52.065000000000005</c:v>
                </c:pt>
                <c:pt idx="10414">
                  <c:v>52.07</c:v>
                </c:pt>
                <c:pt idx="10415">
                  <c:v>52.075000000000003</c:v>
                </c:pt>
                <c:pt idx="10416">
                  <c:v>52.080000000000005</c:v>
                </c:pt>
                <c:pt idx="10417">
                  <c:v>52.085000000000001</c:v>
                </c:pt>
                <c:pt idx="10418">
                  <c:v>52.09</c:v>
                </c:pt>
                <c:pt idx="10419">
                  <c:v>52.094999999999999</c:v>
                </c:pt>
                <c:pt idx="10420">
                  <c:v>52.1</c:v>
                </c:pt>
                <c:pt idx="10421">
                  <c:v>52.105000000000004</c:v>
                </c:pt>
                <c:pt idx="10422">
                  <c:v>52.11</c:v>
                </c:pt>
                <c:pt idx="10423">
                  <c:v>52.115000000000002</c:v>
                </c:pt>
                <c:pt idx="10424">
                  <c:v>52.120000000000005</c:v>
                </c:pt>
                <c:pt idx="10425">
                  <c:v>52.125</c:v>
                </c:pt>
                <c:pt idx="10426">
                  <c:v>52.13</c:v>
                </c:pt>
                <c:pt idx="10427">
                  <c:v>52.135000000000005</c:v>
                </c:pt>
                <c:pt idx="10428">
                  <c:v>52.14</c:v>
                </c:pt>
                <c:pt idx="10429">
                  <c:v>52.145000000000003</c:v>
                </c:pt>
                <c:pt idx="10430">
                  <c:v>52.15</c:v>
                </c:pt>
                <c:pt idx="10431">
                  <c:v>52.155000000000001</c:v>
                </c:pt>
                <c:pt idx="10432">
                  <c:v>52.160000000000004</c:v>
                </c:pt>
                <c:pt idx="10433">
                  <c:v>52.164999999999999</c:v>
                </c:pt>
                <c:pt idx="10434">
                  <c:v>52.17</c:v>
                </c:pt>
                <c:pt idx="10435">
                  <c:v>52.175000000000004</c:v>
                </c:pt>
                <c:pt idx="10436">
                  <c:v>52.18</c:v>
                </c:pt>
                <c:pt idx="10437">
                  <c:v>52.185000000000002</c:v>
                </c:pt>
                <c:pt idx="10438">
                  <c:v>52.190000000000005</c:v>
                </c:pt>
                <c:pt idx="10439">
                  <c:v>52.195</c:v>
                </c:pt>
                <c:pt idx="10440">
                  <c:v>52.2</c:v>
                </c:pt>
                <c:pt idx="10441">
                  <c:v>52.205000000000005</c:v>
                </c:pt>
                <c:pt idx="10442">
                  <c:v>52.21</c:v>
                </c:pt>
                <c:pt idx="10443">
                  <c:v>52.215000000000003</c:v>
                </c:pt>
                <c:pt idx="10444">
                  <c:v>52.22</c:v>
                </c:pt>
                <c:pt idx="10445">
                  <c:v>52.225000000000001</c:v>
                </c:pt>
                <c:pt idx="10446">
                  <c:v>52.230000000000004</c:v>
                </c:pt>
                <c:pt idx="10447">
                  <c:v>52.234999999999999</c:v>
                </c:pt>
                <c:pt idx="10448">
                  <c:v>52.24</c:v>
                </c:pt>
                <c:pt idx="10449">
                  <c:v>52.245000000000005</c:v>
                </c:pt>
                <c:pt idx="10450">
                  <c:v>52.25</c:v>
                </c:pt>
                <c:pt idx="10451">
                  <c:v>52.255000000000003</c:v>
                </c:pt>
                <c:pt idx="10452">
                  <c:v>52.260000000000005</c:v>
                </c:pt>
                <c:pt idx="10453">
                  <c:v>52.265000000000001</c:v>
                </c:pt>
                <c:pt idx="10454">
                  <c:v>52.27</c:v>
                </c:pt>
                <c:pt idx="10455">
                  <c:v>52.274999999999999</c:v>
                </c:pt>
                <c:pt idx="10456">
                  <c:v>52.28</c:v>
                </c:pt>
                <c:pt idx="10457">
                  <c:v>52.285000000000004</c:v>
                </c:pt>
                <c:pt idx="10458">
                  <c:v>52.29</c:v>
                </c:pt>
                <c:pt idx="10459">
                  <c:v>52.295000000000002</c:v>
                </c:pt>
                <c:pt idx="10460">
                  <c:v>52.300000000000004</c:v>
                </c:pt>
                <c:pt idx="10461">
                  <c:v>52.305</c:v>
                </c:pt>
                <c:pt idx="10462">
                  <c:v>52.31</c:v>
                </c:pt>
                <c:pt idx="10463">
                  <c:v>52.315000000000005</c:v>
                </c:pt>
                <c:pt idx="10464">
                  <c:v>52.32</c:v>
                </c:pt>
                <c:pt idx="10465">
                  <c:v>52.325000000000003</c:v>
                </c:pt>
                <c:pt idx="10466">
                  <c:v>52.330000000000005</c:v>
                </c:pt>
                <c:pt idx="10467">
                  <c:v>52.335000000000001</c:v>
                </c:pt>
                <c:pt idx="10468">
                  <c:v>52.34</c:v>
                </c:pt>
                <c:pt idx="10469">
                  <c:v>52.344999999999999</c:v>
                </c:pt>
                <c:pt idx="10470">
                  <c:v>52.35</c:v>
                </c:pt>
                <c:pt idx="10471">
                  <c:v>52.355000000000004</c:v>
                </c:pt>
                <c:pt idx="10472">
                  <c:v>52.36</c:v>
                </c:pt>
                <c:pt idx="10473">
                  <c:v>52.365000000000002</c:v>
                </c:pt>
                <c:pt idx="10474">
                  <c:v>52.370000000000005</c:v>
                </c:pt>
                <c:pt idx="10475">
                  <c:v>52.375</c:v>
                </c:pt>
                <c:pt idx="10476">
                  <c:v>52.38</c:v>
                </c:pt>
                <c:pt idx="10477">
                  <c:v>52.385000000000005</c:v>
                </c:pt>
                <c:pt idx="10478">
                  <c:v>52.39</c:v>
                </c:pt>
                <c:pt idx="10479">
                  <c:v>52.395000000000003</c:v>
                </c:pt>
                <c:pt idx="10480">
                  <c:v>52.4</c:v>
                </c:pt>
                <c:pt idx="10481">
                  <c:v>52.405000000000001</c:v>
                </c:pt>
                <c:pt idx="10482">
                  <c:v>52.410000000000004</c:v>
                </c:pt>
                <c:pt idx="10483">
                  <c:v>52.414999999999999</c:v>
                </c:pt>
                <c:pt idx="10484">
                  <c:v>52.42</c:v>
                </c:pt>
                <c:pt idx="10485">
                  <c:v>52.425000000000004</c:v>
                </c:pt>
                <c:pt idx="10486">
                  <c:v>52.43</c:v>
                </c:pt>
                <c:pt idx="10487">
                  <c:v>52.435000000000002</c:v>
                </c:pt>
                <c:pt idx="10488">
                  <c:v>52.440000000000005</c:v>
                </c:pt>
                <c:pt idx="10489">
                  <c:v>52.445</c:v>
                </c:pt>
                <c:pt idx="10490">
                  <c:v>52.45</c:v>
                </c:pt>
                <c:pt idx="10491">
                  <c:v>52.455000000000005</c:v>
                </c:pt>
                <c:pt idx="10492">
                  <c:v>52.46</c:v>
                </c:pt>
                <c:pt idx="10493">
                  <c:v>52.465000000000003</c:v>
                </c:pt>
                <c:pt idx="10494">
                  <c:v>52.47</c:v>
                </c:pt>
                <c:pt idx="10495">
                  <c:v>52.475000000000001</c:v>
                </c:pt>
                <c:pt idx="10496">
                  <c:v>52.480000000000004</c:v>
                </c:pt>
                <c:pt idx="10497">
                  <c:v>52.484999999999999</c:v>
                </c:pt>
                <c:pt idx="10498">
                  <c:v>52.49</c:v>
                </c:pt>
                <c:pt idx="10499">
                  <c:v>52.495000000000005</c:v>
                </c:pt>
                <c:pt idx="10500">
                  <c:v>52.5</c:v>
                </c:pt>
                <c:pt idx="10501">
                  <c:v>52.505000000000003</c:v>
                </c:pt>
                <c:pt idx="10502">
                  <c:v>52.510000000000005</c:v>
                </c:pt>
                <c:pt idx="10503">
                  <c:v>52.515000000000001</c:v>
                </c:pt>
                <c:pt idx="10504">
                  <c:v>52.52</c:v>
                </c:pt>
                <c:pt idx="10505">
                  <c:v>52.524999999999999</c:v>
                </c:pt>
                <c:pt idx="10506">
                  <c:v>52.53</c:v>
                </c:pt>
                <c:pt idx="10507">
                  <c:v>52.535000000000004</c:v>
                </c:pt>
                <c:pt idx="10508">
                  <c:v>52.54</c:v>
                </c:pt>
                <c:pt idx="10509">
                  <c:v>52.545000000000002</c:v>
                </c:pt>
                <c:pt idx="10510">
                  <c:v>52.550000000000004</c:v>
                </c:pt>
                <c:pt idx="10511">
                  <c:v>52.555</c:v>
                </c:pt>
                <c:pt idx="10512">
                  <c:v>52.56</c:v>
                </c:pt>
                <c:pt idx="10513">
                  <c:v>52.565000000000005</c:v>
                </c:pt>
                <c:pt idx="10514">
                  <c:v>52.57</c:v>
                </c:pt>
                <c:pt idx="10515">
                  <c:v>52.575000000000003</c:v>
                </c:pt>
                <c:pt idx="10516">
                  <c:v>52.580000000000005</c:v>
                </c:pt>
                <c:pt idx="10517">
                  <c:v>52.585000000000001</c:v>
                </c:pt>
                <c:pt idx="10518">
                  <c:v>52.59</c:v>
                </c:pt>
                <c:pt idx="10519">
                  <c:v>52.594999999999999</c:v>
                </c:pt>
                <c:pt idx="10520">
                  <c:v>52.6</c:v>
                </c:pt>
                <c:pt idx="10521">
                  <c:v>52.605000000000004</c:v>
                </c:pt>
                <c:pt idx="10522">
                  <c:v>52.61</c:v>
                </c:pt>
                <c:pt idx="10523">
                  <c:v>52.615000000000002</c:v>
                </c:pt>
                <c:pt idx="10524">
                  <c:v>52.620000000000005</c:v>
                </c:pt>
                <c:pt idx="10525">
                  <c:v>52.625</c:v>
                </c:pt>
                <c:pt idx="10526">
                  <c:v>52.63</c:v>
                </c:pt>
                <c:pt idx="10527">
                  <c:v>52.635000000000005</c:v>
                </c:pt>
                <c:pt idx="10528">
                  <c:v>52.64</c:v>
                </c:pt>
                <c:pt idx="10529">
                  <c:v>52.645000000000003</c:v>
                </c:pt>
                <c:pt idx="10530">
                  <c:v>52.65</c:v>
                </c:pt>
                <c:pt idx="10531">
                  <c:v>52.655000000000001</c:v>
                </c:pt>
                <c:pt idx="10532">
                  <c:v>52.660000000000004</c:v>
                </c:pt>
                <c:pt idx="10533">
                  <c:v>52.664999999999999</c:v>
                </c:pt>
                <c:pt idx="10534">
                  <c:v>52.67</c:v>
                </c:pt>
                <c:pt idx="10535">
                  <c:v>52.675000000000004</c:v>
                </c:pt>
                <c:pt idx="10536">
                  <c:v>52.68</c:v>
                </c:pt>
                <c:pt idx="10537">
                  <c:v>52.685000000000002</c:v>
                </c:pt>
                <c:pt idx="10538">
                  <c:v>52.690000000000005</c:v>
                </c:pt>
                <c:pt idx="10539">
                  <c:v>52.695</c:v>
                </c:pt>
                <c:pt idx="10540">
                  <c:v>52.7</c:v>
                </c:pt>
                <c:pt idx="10541">
                  <c:v>52.705000000000005</c:v>
                </c:pt>
                <c:pt idx="10542">
                  <c:v>52.71</c:v>
                </c:pt>
                <c:pt idx="10543">
                  <c:v>52.715000000000003</c:v>
                </c:pt>
                <c:pt idx="10544">
                  <c:v>52.72</c:v>
                </c:pt>
                <c:pt idx="10545">
                  <c:v>52.725000000000001</c:v>
                </c:pt>
                <c:pt idx="10546">
                  <c:v>52.730000000000004</c:v>
                </c:pt>
                <c:pt idx="10547">
                  <c:v>52.734999999999999</c:v>
                </c:pt>
                <c:pt idx="10548">
                  <c:v>52.74</c:v>
                </c:pt>
                <c:pt idx="10549">
                  <c:v>52.745000000000005</c:v>
                </c:pt>
                <c:pt idx="10550">
                  <c:v>52.75</c:v>
                </c:pt>
                <c:pt idx="10551">
                  <c:v>52.755000000000003</c:v>
                </c:pt>
                <c:pt idx="10552">
                  <c:v>52.760000000000005</c:v>
                </c:pt>
                <c:pt idx="10553">
                  <c:v>52.765000000000001</c:v>
                </c:pt>
                <c:pt idx="10554">
                  <c:v>52.77</c:v>
                </c:pt>
                <c:pt idx="10555">
                  <c:v>52.774999999999999</c:v>
                </c:pt>
                <c:pt idx="10556">
                  <c:v>52.78</c:v>
                </c:pt>
                <c:pt idx="10557">
                  <c:v>52.785000000000004</c:v>
                </c:pt>
                <c:pt idx="10558">
                  <c:v>52.79</c:v>
                </c:pt>
                <c:pt idx="10559">
                  <c:v>52.795000000000002</c:v>
                </c:pt>
                <c:pt idx="10560">
                  <c:v>52.800000000000004</c:v>
                </c:pt>
                <c:pt idx="10561">
                  <c:v>52.805</c:v>
                </c:pt>
                <c:pt idx="10562">
                  <c:v>52.81</c:v>
                </c:pt>
                <c:pt idx="10563">
                  <c:v>52.815000000000005</c:v>
                </c:pt>
                <c:pt idx="10564">
                  <c:v>52.82</c:v>
                </c:pt>
                <c:pt idx="10565">
                  <c:v>52.825000000000003</c:v>
                </c:pt>
                <c:pt idx="10566">
                  <c:v>52.830000000000005</c:v>
                </c:pt>
                <c:pt idx="10567">
                  <c:v>52.835000000000001</c:v>
                </c:pt>
                <c:pt idx="10568">
                  <c:v>52.84</c:v>
                </c:pt>
                <c:pt idx="10569">
                  <c:v>52.844999999999999</c:v>
                </c:pt>
                <c:pt idx="10570">
                  <c:v>52.85</c:v>
                </c:pt>
                <c:pt idx="10571">
                  <c:v>52.855000000000004</c:v>
                </c:pt>
                <c:pt idx="10572">
                  <c:v>52.86</c:v>
                </c:pt>
                <c:pt idx="10573">
                  <c:v>52.865000000000002</c:v>
                </c:pt>
                <c:pt idx="10574">
                  <c:v>52.870000000000005</c:v>
                </c:pt>
                <c:pt idx="10575">
                  <c:v>52.875</c:v>
                </c:pt>
                <c:pt idx="10576">
                  <c:v>52.88</c:v>
                </c:pt>
                <c:pt idx="10577">
                  <c:v>52.885000000000005</c:v>
                </c:pt>
                <c:pt idx="10578">
                  <c:v>52.89</c:v>
                </c:pt>
                <c:pt idx="10579">
                  <c:v>52.895000000000003</c:v>
                </c:pt>
                <c:pt idx="10580">
                  <c:v>52.9</c:v>
                </c:pt>
                <c:pt idx="10581">
                  <c:v>52.905000000000001</c:v>
                </c:pt>
                <c:pt idx="10582">
                  <c:v>52.910000000000004</c:v>
                </c:pt>
                <c:pt idx="10583">
                  <c:v>52.914999999999999</c:v>
                </c:pt>
                <c:pt idx="10584">
                  <c:v>52.92</c:v>
                </c:pt>
                <c:pt idx="10585">
                  <c:v>52.925000000000004</c:v>
                </c:pt>
                <c:pt idx="10586">
                  <c:v>52.93</c:v>
                </c:pt>
                <c:pt idx="10587">
                  <c:v>52.935000000000002</c:v>
                </c:pt>
                <c:pt idx="10588">
                  <c:v>52.940000000000005</c:v>
                </c:pt>
                <c:pt idx="10589">
                  <c:v>52.945</c:v>
                </c:pt>
                <c:pt idx="10590">
                  <c:v>52.95</c:v>
                </c:pt>
                <c:pt idx="10591">
                  <c:v>52.955000000000005</c:v>
                </c:pt>
                <c:pt idx="10592">
                  <c:v>52.96</c:v>
                </c:pt>
                <c:pt idx="10593">
                  <c:v>52.965000000000003</c:v>
                </c:pt>
                <c:pt idx="10594">
                  <c:v>52.97</c:v>
                </c:pt>
                <c:pt idx="10595">
                  <c:v>52.975000000000001</c:v>
                </c:pt>
                <c:pt idx="10596">
                  <c:v>52.980000000000004</c:v>
                </c:pt>
                <c:pt idx="10597">
                  <c:v>52.984999999999999</c:v>
                </c:pt>
                <c:pt idx="10598">
                  <c:v>52.99</c:v>
                </c:pt>
              </c:numCache>
            </c:numRef>
          </c:xVal>
          <c:yVal>
            <c:numRef>
              <c:f>'ATMZ270Fixed '!$AN$13:$AN$10411</c:f>
              <c:numCache>
                <c:formatCode>General</c:formatCode>
                <c:ptCount val="10399"/>
                <c:pt idx="0">
                  <c:v>0</c:v>
                </c:pt>
                <c:pt idx="1">
                  <c:v>0</c:v>
                </c:pt>
                <c:pt idx="2">
                  <c:v>0</c:v>
                </c:pt>
                <c:pt idx="3">
                  <c:v>0</c:v>
                </c:pt>
                <c:pt idx="4">
                  <c:v>0</c:v>
                </c:pt>
                <c:pt idx="5">
                  <c:v>0</c:v>
                </c:pt>
                <c:pt idx="6">
                  <c:v>0</c:v>
                </c:pt>
                <c:pt idx="7">
                  <c:v>0</c:v>
                </c:pt>
                <c:pt idx="8">
                  <c:v>0</c:v>
                </c:pt>
                <c:pt idx="9">
                  <c:v>0</c:v>
                </c:pt>
                <c:pt idx="10">
                  <c:v>1.0500000000000001E-5</c:v>
                </c:pt>
                <c:pt idx="11">
                  <c:v>1.0500000000000001E-5</c:v>
                </c:pt>
                <c:pt idx="12">
                  <c:v>2.1000000000000002E-5</c:v>
                </c:pt>
                <c:pt idx="13">
                  <c:v>3.15E-5</c:v>
                </c:pt>
                <c:pt idx="14">
                  <c:v>4.2000000000000004E-5</c:v>
                </c:pt>
                <c:pt idx="15">
                  <c:v>5.2500000000000002E-5</c:v>
                </c:pt>
                <c:pt idx="16">
                  <c:v>6.3E-5</c:v>
                </c:pt>
                <c:pt idx="17">
                  <c:v>8.4000000000000009E-5</c:v>
                </c:pt>
                <c:pt idx="18">
                  <c:v>1.05E-4</c:v>
                </c:pt>
                <c:pt idx="19">
                  <c:v>1.26E-4</c:v>
                </c:pt>
                <c:pt idx="20">
                  <c:v>1.5749999999999998E-4</c:v>
                </c:pt>
                <c:pt idx="21">
                  <c:v>1.7850000000000003E-4</c:v>
                </c:pt>
                <c:pt idx="22">
                  <c:v>2.1000000000000001E-4</c:v>
                </c:pt>
                <c:pt idx="23">
                  <c:v>2.4150000000000002E-4</c:v>
                </c:pt>
                <c:pt idx="24">
                  <c:v>2.7299999999999997E-4</c:v>
                </c:pt>
                <c:pt idx="25">
                  <c:v>3.1499999999999996E-4</c:v>
                </c:pt>
                <c:pt idx="26">
                  <c:v>3.4650000000000002E-4</c:v>
                </c:pt>
                <c:pt idx="27">
                  <c:v>3.7800000000000003E-4</c:v>
                </c:pt>
                <c:pt idx="28">
                  <c:v>4.0950000000000003E-4</c:v>
                </c:pt>
                <c:pt idx="29">
                  <c:v>4.4100000000000004E-4</c:v>
                </c:pt>
                <c:pt idx="30">
                  <c:v>4.6200000000000006E-4</c:v>
                </c:pt>
                <c:pt idx="31">
                  <c:v>4.8300000000000003E-4</c:v>
                </c:pt>
                <c:pt idx="32">
                  <c:v>4.9350000000000002E-4</c:v>
                </c:pt>
                <c:pt idx="33">
                  <c:v>5.04E-4</c:v>
                </c:pt>
                <c:pt idx="34">
                  <c:v>5.1449999999999998E-4</c:v>
                </c:pt>
                <c:pt idx="35">
                  <c:v>5.1449999999999998E-4</c:v>
                </c:pt>
                <c:pt idx="36">
                  <c:v>5.04E-4</c:v>
                </c:pt>
                <c:pt idx="37">
                  <c:v>5.04E-4</c:v>
                </c:pt>
                <c:pt idx="38">
                  <c:v>4.8300000000000003E-4</c:v>
                </c:pt>
                <c:pt idx="39">
                  <c:v>4.7249999999999999E-4</c:v>
                </c:pt>
                <c:pt idx="40">
                  <c:v>4.5150000000000002E-4</c:v>
                </c:pt>
                <c:pt idx="41">
                  <c:v>4.4100000000000004E-4</c:v>
                </c:pt>
                <c:pt idx="42">
                  <c:v>4.2000000000000002E-4</c:v>
                </c:pt>
                <c:pt idx="43">
                  <c:v>3.9900000000000005E-4</c:v>
                </c:pt>
                <c:pt idx="44">
                  <c:v>3.8850000000000001E-4</c:v>
                </c:pt>
                <c:pt idx="45">
                  <c:v>3.6749999999999999E-4</c:v>
                </c:pt>
                <c:pt idx="46">
                  <c:v>3.5700000000000006E-4</c:v>
                </c:pt>
                <c:pt idx="47">
                  <c:v>3.4650000000000002E-4</c:v>
                </c:pt>
                <c:pt idx="48">
                  <c:v>3.3600000000000004E-4</c:v>
                </c:pt>
                <c:pt idx="49">
                  <c:v>3.3600000000000004E-4</c:v>
                </c:pt>
                <c:pt idx="50">
                  <c:v>3.255E-4</c:v>
                </c:pt>
                <c:pt idx="51">
                  <c:v>3.255E-4</c:v>
                </c:pt>
                <c:pt idx="52">
                  <c:v>3.255E-4</c:v>
                </c:pt>
                <c:pt idx="53">
                  <c:v>3.255E-4</c:v>
                </c:pt>
                <c:pt idx="54">
                  <c:v>3.255E-4</c:v>
                </c:pt>
                <c:pt idx="55">
                  <c:v>3.255E-4</c:v>
                </c:pt>
                <c:pt idx="56">
                  <c:v>3.3600000000000004E-4</c:v>
                </c:pt>
                <c:pt idx="57">
                  <c:v>3.3600000000000004E-4</c:v>
                </c:pt>
                <c:pt idx="58">
                  <c:v>3.3600000000000004E-4</c:v>
                </c:pt>
                <c:pt idx="59">
                  <c:v>3.4650000000000002E-4</c:v>
                </c:pt>
                <c:pt idx="60">
                  <c:v>3.4650000000000002E-4</c:v>
                </c:pt>
                <c:pt idx="61">
                  <c:v>3.4650000000000002E-4</c:v>
                </c:pt>
                <c:pt idx="62">
                  <c:v>3.4650000000000002E-4</c:v>
                </c:pt>
                <c:pt idx="63">
                  <c:v>3.3600000000000004E-4</c:v>
                </c:pt>
                <c:pt idx="64">
                  <c:v>3.3600000000000004E-4</c:v>
                </c:pt>
                <c:pt idx="65">
                  <c:v>3.255E-4</c:v>
                </c:pt>
                <c:pt idx="66">
                  <c:v>3.1499999999999996E-4</c:v>
                </c:pt>
                <c:pt idx="67">
                  <c:v>3.1499999999999996E-4</c:v>
                </c:pt>
                <c:pt idx="68">
                  <c:v>3.0450000000000003E-4</c:v>
                </c:pt>
                <c:pt idx="69">
                  <c:v>3.0450000000000003E-4</c:v>
                </c:pt>
                <c:pt idx="70">
                  <c:v>3.0450000000000003E-4</c:v>
                </c:pt>
                <c:pt idx="71">
                  <c:v>3.0450000000000003E-4</c:v>
                </c:pt>
                <c:pt idx="72">
                  <c:v>3.0450000000000003E-4</c:v>
                </c:pt>
                <c:pt idx="73">
                  <c:v>3.1499999999999996E-4</c:v>
                </c:pt>
                <c:pt idx="74">
                  <c:v>3.3600000000000004E-4</c:v>
                </c:pt>
                <c:pt idx="75">
                  <c:v>3.4650000000000002E-4</c:v>
                </c:pt>
                <c:pt idx="76">
                  <c:v>3.5700000000000006E-4</c:v>
                </c:pt>
                <c:pt idx="77">
                  <c:v>3.7800000000000003E-4</c:v>
                </c:pt>
                <c:pt idx="78">
                  <c:v>3.8850000000000001E-4</c:v>
                </c:pt>
                <c:pt idx="79">
                  <c:v>3.9900000000000005E-4</c:v>
                </c:pt>
                <c:pt idx="80">
                  <c:v>4.0950000000000003E-4</c:v>
                </c:pt>
                <c:pt idx="81">
                  <c:v>4.0950000000000003E-4</c:v>
                </c:pt>
                <c:pt idx="82">
                  <c:v>4.0950000000000003E-4</c:v>
                </c:pt>
                <c:pt idx="83">
                  <c:v>3.9900000000000005E-4</c:v>
                </c:pt>
                <c:pt idx="84">
                  <c:v>3.7800000000000003E-4</c:v>
                </c:pt>
                <c:pt idx="85">
                  <c:v>3.5700000000000006E-4</c:v>
                </c:pt>
                <c:pt idx="86">
                  <c:v>3.255E-4</c:v>
                </c:pt>
                <c:pt idx="87">
                  <c:v>3.0450000000000003E-4</c:v>
                </c:pt>
                <c:pt idx="88">
                  <c:v>2.6250000000000004E-4</c:v>
                </c:pt>
                <c:pt idx="89">
                  <c:v>2.3100000000000003E-4</c:v>
                </c:pt>
                <c:pt idx="90">
                  <c:v>1.8900000000000001E-4</c:v>
                </c:pt>
                <c:pt idx="91">
                  <c:v>1.5749999999999998E-4</c:v>
                </c:pt>
                <c:pt idx="92">
                  <c:v>1.26E-4</c:v>
                </c:pt>
                <c:pt idx="93">
                  <c:v>9.4500000000000007E-5</c:v>
                </c:pt>
                <c:pt idx="94">
                  <c:v>6.3E-5</c:v>
                </c:pt>
                <c:pt idx="95">
                  <c:v>4.2000000000000004E-5</c:v>
                </c:pt>
                <c:pt idx="96">
                  <c:v>3.15E-5</c:v>
                </c:pt>
                <c:pt idx="97">
                  <c:v>2.1000000000000002E-5</c:v>
                </c:pt>
                <c:pt idx="98">
                  <c:v>2.1000000000000002E-5</c:v>
                </c:pt>
                <c:pt idx="99">
                  <c:v>3.15E-5</c:v>
                </c:pt>
                <c:pt idx="100">
                  <c:v>4.2000000000000004E-5</c:v>
                </c:pt>
                <c:pt idx="101">
                  <c:v>5.2500000000000002E-5</c:v>
                </c:pt>
                <c:pt idx="102">
                  <c:v>7.3499999999999998E-5</c:v>
                </c:pt>
                <c:pt idx="103">
                  <c:v>9.4500000000000007E-5</c:v>
                </c:pt>
                <c:pt idx="104">
                  <c:v>1.1550000000000002E-4</c:v>
                </c:pt>
                <c:pt idx="105">
                  <c:v>1.26E-4</c:v>
                </c:pt>
                <c:pt idx="106">
                  <c:v>1.47E-4</c:v>
                </c:pt>
                <c:pt idx="107">
                  <c:v>1.6800000000000002E-4</c:v>
                </c:pt>
                <c:pt idx="108">
                  <c:v>1.8900000000000001E-4</c:v>
                </c:pt>
                <c:pt idx="109">
                  <c:v>1.9950000000000002E-4</c:v>
                </c:pt>
                <c:pt idx="110">
                  <c:v>2.1000000000000001E-4</c:v>
                </c:pt>
                <c:pt idx="111">
                  <c:v>2.2050000000000002E-4</c:v>
                </c:pt>
                <c:pt idx="112">
                  <c:v>2.3100000000000003E-4</c:v>
                </c:pt>
                <c:pt idx="113">
                  <c:v>2.4150000000000002E-4</c:v>
                </c:pt>
                <c:pt idx="114">
                  <c:v>2.4150000000000002E-4</c:v>
                </c:pt>
                <c:pt idx="115">
                  <c:v>2.3100000000000003E-4</c:v>
                </c:pt>
                <c:pt idx="116">
                  <c:v>2.3100000000000003E-4</c:v>
                </c:pt>
                <c:pt idx="117">
                  <c:v>2.2050000000000002E-4</c:v>
                </c:pt>
                <c:pt idx="118">
                  <c:v>2.1000000000000001E-4</c:v>
                </c:pt>
                <c:pt idx="119">
                  <c:v>1.8900000000000001E-4</c:v>
                </c:pt>
                <c:pt idx="120">
                  <c:v>1.6800000000000002E-4</c:v>
                </c:pt>
                <c:pt idx="121">
                  <c:v>1.47E-4</c:v>
                </c:pt>
                <c:pt idx="122">
                  <c:v>1.3649999999999998E-4</c:v>
                </c:pt>
                <c:pt idx="123">
                  <c:v>1.1550000000000002E-4</c:v>
                </c:pt>
                <c:pt idx="124">
                  <c:v>9.4500000000000007E-5</c:v>
                </c:pt>
                <c:pt idx="125">
                  <c:v>8.4000000000000009E-5</c:v>
                </c:pt>
                <c:pt idx="126">
                  <c:v>7.3499999999999998E-5</c:v>
                </c:pt>
                <c:pt idx="127">
                  <c:v>6.3E-5</c:v>
                </c:pt>
                <c:pt idx="128">
                  <c:v>6.3E-5</c:v>
                </c:pt>
                <c:pt idx="129">
                  <c:v>7.3499999999999998E-5</c:v>
                </c:pt>
                <c:pt idx="130">
                  <c:v>8.4000000000000009E-5</c:v>
                </c:pt>
                <c:pt idx="131">
                  <c:v>9.4500000000000007E-5</c:v>
                </c:pt>
                <c:pt idx="132">
                  <c:v>1.05E-4</c:v>
                </c:pt>
                <c:pt idx="133">
                  <c:v>1.26E-4</c:v>
                </c:pt>
                <c:pt idx="134">
                  <c:v>1.47E-4</c:v>
                </c:pt>
                <c:pt idx="135">
                  <c:v>1.6800000000000002E-4</c:v>
                </c:pt>
                <c:pt idx="136">
                  <c:v>1.8900000000000001E-4</c:v>
                </c:pt>
                <c:pt idx="137">
                  <c:v>1.9950000000000002E-4</c:v>
                </c:pt>
                <c:pt idx="138">
                  <c:v>1.9950000000000002E-4</c:v>
                </c:pt>
                <c:pt idx="139">
                  <c:v>1.9950000000000002E-4</c:v>
                </c:pt>
                <c:pt idx="140">
                  <c:v>1.9950000000000002E-4</c:v>
                </c:pt>
                <c:pt idx="141">
                  <c:v>1.8900000000000001E-4</c:v>
                </c:pt>
                <c:pt idx="142">
                  <c:v>1.6800000000000002E-4</c:v>
                </c:pt>
                <c:pt idx="143">
                  <c:v>1.47E-4</c:v>
                </c:pt>
                <c:pt idx="144">
                  <c:v>1.26E-4</c:v>
                </c:pt>
                <c:pt idx="145">
                  <c:v>1.05E-4</c:v>
                </c:pt>
                <c:pt idx="146">
                  <c:v>8.4000000000000009E-5</c:v>
                </c:pt>
                <c:pt idx="147">
                  <c:v>7.3499999999999998E-5</c:v>
                </c:pt>
                <c:pt idx="148">
                  <c:v>5.2500000000000002E-5</c:v>
                </c:pt>
                <c:pt idx="149">
                  <c:v>5.2500000000000002E-5</c:v>
                </c:pt>
                <c:pt idx="150">
                  <c:v>5.2500000000000002E-5</c:v>
                </c:pt>
                <c:pt idx="151">
                  <c:v>6.3E-5</c:v>
                </c:pt>
                <c:pt idx="152">
                  <c:v>7.3499999999999998E-5</c:v>
                </c:pt>
                <c:pt idx="153">
                  <c:v>9.4500000000000007E-5</c:v>
                </c:pt>
                <c:pt idx="154">
                  <c:v>1.1550000000000002E-4</c:v>
                </c:pt>
                <c:pt idx="155">
                  <c:v>1.3649999999999998E-4</c:v>
                </c:pt>
                <c:pt idx="156">
                  <c:v>1.5749999999999998E-4</c:v>
                </c:pt>
                <c:pt idx="157">
                  <c:v>1.7850000000000003E-4</c:v>
                </c:pt>
                <c:pt idx="158">
                  <c:v>1.9950000000000002E-4</c:v>
                </c:pt>
                <c:pt idx="159">
                  <c:v>2.2050000000000002E-4</c:v>
                </c:pt>
                <c:pt idx="160">
                  <c:v>2.3100000000000003E-4</c:v>
                </c:pt>
                <c:pt idx="161">
                  <c:v>2.4150000000000002E-4</c:v>
                </c:pt>
                <c:pt idx="162">
                  <c:v>2.4150000000000002E-4</c:v>
                </c:pt>
                <c:pt idx="163">
                  <c:v>2.4150000000000002E-4</c:v>
                </c:pt>
                <c:pt idx="164">
                  <c:v>2.4150000000000002E-4</c:v>
                </c:pt>
                <c:pt idx="165">
                  <c:v>2.3100000000000003E-4</c:v>
                </c:pt>
                <c:pt idx="166">
                  <c:v>2.2050000000000002E-4</c:v>
                </c:pt>
                <c:pt idx="167">
                  <c:v>2.1000000000000001E-4</c:v>
                </c:pt>
                <c:pt idx="168">
                  <c:v>1.8900000000000001E-4</c:v>
                </c:pt>
                <c:pt idx="169">
                  <c:v>1.7850000000000003E-4</c:v>
                </c:pt>
                <c:pt idx="170">
                  <c:v>1.5749999999999998E-4</c:v>
                </c:pt>
                <c:pt idx="171">
                  <c:v>1.47E-4</c:v>
                </c:pt>
                <c:pt idx="172">
                  <c:v>1.26E-4</c:v>
                </c:pt>
                <c:pt idx="173">
                  <c:v>1.1550000000000002E-4</c:v>
                </c:pt>
                <c:pt idx="174">
                  <c:v>1.05E-4</c:v>
                </c:pt>
                <c:pt idx="175">
                  <c:v>9.4500000000000007E-5</c:v>
                </c:pt>
                <c:pt idx="176">
                  <c:v>8.4000000000000009E-5</c:v>
                </c:pt>
                <c:pt idx="177">
                  <c:v>7.3499999999999998E-5</c:v>
                </c:pt>
                <c:pt idx="178">
                  <c:v>7.3499999999999998E-5</c:v>
                </c:pt>
                <c:pt idx="179">
                  <c:v>7.3499999999999998E-5</c:v>
                </c:pt>
                <c:pt idx="180">
                  <c:v>7.3499999999999998E-5</c:v>
                </c:pt>
                <c:pt idx="181">
                  <c:v>7.3499999999999998E-5</c:v>
                </c:pt>
                <c:pt idx="182">
                  <c:v>7.3499999999999998E-5</c:v>
                </c:pt>
                <c:pt idx="183">
                  <c:v>7.3499999999999998E-5</c:v>
                </c:pt>
                <c:pt idx="184">
                  <c:v>7.3499999999999998E-5</c:v>
                </c:pt>
                <c:pt idx="185">
                  <c:v>6.3E-5</c:v>
                </c:pt>
                <c:pt idx="186">
                  <c:v>6.3E-5</c:v>
                </c:pt>
                <c:pt idx="187">
                  <c:v>5.2500000000000002E-5</c:v>
                </c:pt>
                <c:pt idx="188">
                  <c:v>5.2500000000000002E-5</c:v>
                </c:pt>
                <c:pt idx="189">
                  <c:v>4.2000000000000004E-5</c:v>
                </c:pt>
                <c:pt idx="190">
                  <c:v>3.15E-5</c:v>
                </c:pt>
                <c:pt idx="191">
                  <c:v>2.1000000000000002E-5</c:v>
                </c:pt>
                <c:pt idx="192">
                  <c:v>0</c:v>
                </c:pt>
                <c:pt idx="193">
                  <c:v>-1.0500000000000001E-5</c:v>
                </c:pt>
                <c:pt idx="194">
                  <c:v>-2.1000000000000002E-5</c:v>
                </c:pt>
                <c:pt idx="195">
                  <c:v>-4.2000000000000004E-5</c:v>
                </c:pt>
                <c:pt idx="196">
                  <c:v>-5.2500000000000002E-5</c:v>
                </c:pt>
                <c:pt idx="197">
                  <c:v>-6.3E-5</c:v>
                </c:pt>
                <c:pt idx="198">
                  <c:v>-8.4000000000000009E-5</c:v>
                </c:pt>
                <c:pt idx="199">
                  <c:v>-9.4500000000000007E-5</c:v>
                </c:pt>
                <c:pt idx="200">
                  <c:v>-1.05E-4</c:v>
                </c:pt>
                <c:pt idx="201">
                  <c:v>-1.1550000000000002E-4</c:v>
                </c:pt>
                <c:pt idx="202">
                  <c:v>-1.1550000000000002E-4</c:v>
                </c:pt>
                <c:pt idx="203">
                  <c:v>-1.26E-4</c:v>
                </c:pt>
                <c:pt idx="204">
                  <c:v>-1.26E-4</c:v>
                </c:pt>
                <c:pt idx="205">
                  <c:v>-1.26E-4</c:v>
                </c:pt>
                <c:pt idx="206">
                  <c:v>-1.26E-4</c:v>
                </c:pt>
                <c:pt idx="207">
                  <c:v>-1.1550000000000002E-4</c:v>
                </c:pt>
                <c:pt idx="208">
                  <c:v>-1.1550000000000002E-4</c:v>
                </c:pt>
                <c:pt idx="209">
                  <c:v>-1.05E-4</c:v>
                </c:pt>
                <c:pt idx="210">
                  <c:v>-9.4500000000000007E-5</c:v>
                </c:pt>
                <c:pt idx="211">
                  <c:v>-8.4000000000000009E-5</c:v>
                </c:pt>
                <c:pt idx="212">
                  <c:v>-8.4000000000000009E-5</c:v>
                </c:pt>
                <c:pt idx="213">
                  <c:v>-7.3499999999999998E-5</c:v>
                </c:pt>
                <c:pt idx="214">
                  <c:v>-6.3E-5</c:v>
                </c:pt>
                <c:pt idx="215">
                  <c:v>-5.2500000000000002E-5</c:v>
                </c:pt>
                <c:pt idx="216">
                  <c:v>-4.2000000000000004E-5</c:v>
                </c:pt>
                <c:pt idx="217">
                  <c:v>-3.15E-5</c:v>
                </c:pt>
                <c:pt idx="218">
                  <c:v>-2.1000000000000002E-5</c:v>
                </c:pt>
                <c:pt idx="219">
                  <c:v>-2.1000000000000002E-5</c:v>
                </c:pt>
                <c:pt idx="220">
                  <c:v>-1.0500000000000001E-5</c:v>
                </c:pt>
                <c:pt idx="221">
                  <c:v>0</c:v>
                </c:pt>
                <c:pt idx="222">
                  <c:v>1.0500000000000001E-5</c:v>
                </c:pt>
                <c:pt idx="223">
                  <c:v>2.1000000000000002E-5</c:v>
                </c:pt>
                <c:pt idx="224">
                  <c:v>3.15E-5</c:v>
                </c:pt>
                <c:pt idx="225">
                  <c:v>4.2000000000000004E-5</c:v>
                </c:pt>
                <c:pt idx="226">
                  <c:v>4.2000000000000004E-5</c:v>
                </c:pt>
                <c:pt idx="227">
                  <c:v>5.2500000000000002E-5</c:v>
                </c:pt>
                <c:pt idx="228">
                  <c:v>5.2500000000000002E-5</c:v>
                </c:pt>
                <c:pt idx="229">
                  <c:v>6.3E-5</c:v>
                </c:pt>
                <c:pt idx="230">
                  <c:v>5.2500000000000002E-5</c:v>
                </c:pt>
                <c:pt idx="231">
                  <c:v>5.2500000000000002E-5</c:v>
                </c:pt>
                <c:pt idx="232">
                  <c:v>4.2000000000000004E-5</c:v>
                </c:pt>
                <c:pt idx="233">
                  <c:v>3.15E-5</c:v>
                </c:pt>
                <c:pt idx="234">
                  <c:v>2.1000000000000002E-5</c:v>
                </c:pt>
                <c:pt idx="235">
                  <c:v>1.0500000000000001E-5</c:v>
                </c:pt>
                <c:pt idx="236">
                  <c:v>-1.0500000000000001E-5</c:v>
                </c:pt>
                <c:pt idx="237">
                  <c:v>-2.1000000000000002E-5</c:v>
                </c:pt>
                <c:pt idx="238">
                  <c:v>-4.2000000000000004E-5</c:v>
                </c:pt>
                <c:pt idx="239">
                  <c:v>-5.2500000000000002E-5</c:v>
                </c:pt>
                <c:pt idx="240">
                  <c:v>-7.3499999999999998E-5</c:v>
                </c:pt>
                <c:pt idx="241">
                  <c:v>-8.4000000000000009E-5</c:v>
                </c:pt>
                <c:pt idx="242">
                  <c:v>-9.4500000000000007E-5</c:v>
                </c:pt>
                <c:pt idx="243">
                  <c:v>-1.1550000000000002E-4</c:v>
                </c:pt>
                <c:pt idx="244">
                  <c:v>-1.26E-4</c:v>
                </c:pt>
                <c:pt idx="245">
                  <c:v>-1.3649999999999998E-4</c:v>
                </c:pt>
                <c:pt idx="246">
                  <c:v>-1.47E-4</c:v>
                </c:pt>
                <c:pt idx="247">
                  <c:v>-1.5749999999999998E-4</c:v>
                </c:pt>
                <c:pt idx="248">
                  <c:v>-1.5749999999999998E-4</c:v>
                </c:pt>
                <c:pt idx="249">
                  <c:v>-1.6800000000000002E-4</c:v>
                </c:pt>
                <c:pt idx="250">
                  <c:v>-1.6800000000000002E-4</c:v>
                </c:pt>
                <c:pt idx="251">
                  <c:v>-1.6800000000000002E-4</c:v>
                </c:pt>
                <c:pt idx="252">
                  <c:v>-1.6800000000000002E-4</c:v>
                </c:pt>
                <c:pt idx="253">
                  <c:v>-1.6800000000000002E-4</c:v>
                </c:pt>
                <c:pt idx="254">
                  <c:v>-1.6800000000000002E-4</c:v>
                </c:pt>
                <c:pt idx="255">
                  <c:v>-1.5749999999999998E-4</c:v>
                </c:pt>
                <c:pt idx="256">
                  <c:v>-1.47E-4</c:v>
                </c:pt>
                <c:pt idx="257">
                  <c:v>-1.3649999999999998E-4</c:v>
                </c:pt>
                <c:pt idx="258">
                  <c:v>-1.26E-4</c:v>
                </c:pt>
                <c:pt idx="259">
                  <c:v>-1.1550000000000002E-4</c:v>
                </c:pt>
                <c:pt idx="260">
                  <c:v>-1.05E-4</c:v>
                </c:pt>
                <c:pt idx="261">
                  <c:v>-9.4500000000000007E-5</c:v>
                </c:pt>
                <c:pt idx="262">
                  <c:v>-8.4000000000000009E-5</c:v>
                </c:pt>
                <c:pt idx="263">
                  <c:v>-7.3499999999999998E-5</c:v>
                </c:pt>
                <c:pt idx="264">
                  <c:v>-6.3E-5</c:v>
                </c:pt>
                <c:pt idx="265">
                  <c:v>-6.3E-5</c:v>
                </c:pt>
                <c:pt idx="266">
                  <c:v>-5.2500000000000002E-5</c:v>
                </c:pt>
                <c:pt idx="267">
                  <c:v>-5.2500000000000002E-5</c:v>
                </c:pt>
                <c:pt idx="268">
                  <c:v>-6.3E-5</c:v>
                </c:pt>
                <c:pt idx="269">
                  <c:v>-6.3E-5</c:v>
                </c:pt>
                <c:pt idx="270">
                  <c:v>-7.3499999999999998E-5</c:v>
                </c:pt>
                <c:pt idx="271">
                  <c:v>-7.3499999999999998E-5</c:v>
                </c:pt>
                <c:pt idx="272">
                  <c:v>-8.4000000000000009E-5</c:v>
                </c:pt>
                <c:pt idx="273">
                  <c:v>-9.4500000000000007E-5</c:v>
                </c:pt>
                <c:pt idx="274">
                  <c:v>-1.05E-4</c:v>
                </c:pt>
                <c:pt idx="275">
                  <c:v>-1.05E-4</c:v>
                </c:pt>
                <c:pt idx="276">
                  <c:v>-1.1550000000000002E-4</c:v>
                </c:pt>
                <c:pt idx="277">
                  <c:v>-1.1550000000000002E-4</c:v>
                </c:pt>
                <c:pt idx="278">
                  <c:v>-1.1550000000000002E-4</c:v>
                </c:pt>
                <c:pt idx="279">
                  <c:v>-1.1550000000000002E-4</c:v>
                </c:pt>
                <c:pt idx="280">
                  <c:v>-1.05E-4</c:v>
                </c:pt>
                <c:pt idx="281">
                  <c:v>-1.05E-4</c:v>
                </c:pt>
                <c:pt idx="282">
                  <c:v>-9.4500000000000007E-5</c:v>
                </c:pt>
                <c:pt idx="283">
                  <c:v>-9.4500000000000007E-5</c:v>
                </c:pt>
                <c:pt idx="284">
                  <c:v>-9.4500000000000007E-5</c:v>
                </c:pt>
                <c:pt idx="285">
                  <c:v>-8.4000000000000009E-5</c:v>
                </c:pt>
                <c:pt idx="286">
                  <c:v>-8.4000000000000009E-5</c:v>
                </c:pt>
                <c:pt idx="287">
                  <c:v>-9.4500000000000007E-5</c:v>
                </c:pt>
                <c:pt idx="288">
                  <c:v>-9.4500000000000007E-5</c:v>
                </c:pt>
                <c:pt idx="289">
                  <c:v>-1.05E-4</c:v>
                </c:pt>
                <c:pt idx="290">
                  <c:v>-1.05E-4</c:v>
                </c:pt>
                <c:pt idx="291">
                  <c:v>-1.1550000000000002E-4</c:v>
                </c:pt>
                <c:pt idx="292">
                  <c:v>-1.26E-4</c:v>
                </c:pt>
                <c:pt idx="293">
                  <c:v>-1.26E-4</c:v>
                </c:pt>
                <c:pt idx="294">
                  <c:v>-1.26E-4</c:v>
                </c:pt>
                <c:pt idx="295">
                  <c:v>-1.26E-4</c:v>
                </c:pt>
                <c:pt idx="296">
                  <c:v>-1.26E-4</c:v>
                </c:pt>
                <c:pt idx="297">
                  <c:v>-1.1550000000000002E-4</c:v>
                </c:pt>
                <c:pt idx="298">
                  <c:v>-1.05E-4</c:v>
                </c:pt>
                <c:pt idx="299">
                  <c:v>-9.4500000000000007E-5</c:v>
                </c:pt>
                <c:pt idx="300">
                  <c:v>-8.4000000000000009E-5</c:v>
                </c:pt>
                <c:pt idx="301">
                  <c:v>-7.3499999999999998E-5</c:v>
                </c:pt>
                <c:pt idx="302">
                  <c:v>-6.3E-5</c:v>
                </c:pt>
                <c:pt idx="303">
                  <c:v>-5.2500000000000002E-5</c:v>
                </c:pt>
                <c:pt idx="304">
                  <c:v>-5.2500000000000002E-5</c:v>
                </c:pt>
                <c:pt idx="305">
                  <c:v>-4.2000000000000004E-5</c:v>
                </c:pt>
                <c:pt idx="306">
                  <c:v>-4.2000000000000004E-5</c:v>
                </c:pt>
                <c:pt idx="307">
                  <c:v>-5.2500000000000002E-5</c:v>
                </c:pt>
                <c:pt idx="308">
                  <c:v>-5.2500000000000002E-5</c:v>
                </c:pt>
                <c:pt idx="309">
                  <c:v>-6.3E-5</c:v>
                </c:pt>
                <c:pt idx="310">
                  <c:v>-7.3499999999999998E-5</c:v>
                </c:pt>
                <c:pt idx="311">
                  <c:v>-8.4000000000000009E-5</c:v>
                </c:pt>
                <c:pt idx="312">
                  <c:v>-9.4500000000000007E-5</c:v>
                </c:pt>
                <c:pt idx="313">
                  <c:v>-1.05E-4</c:v>
                </c:pt>
                <c:pt idx="314">
                  <c:v>-1.26E-4</c:v>
                </c:pt>
                <c:pt idx="315">
                  <c:v>-1.3649999999999998E-4</c:v>
                </c:pt>
                <c:pt idx="316">
                  <c:v>-1.5749999999999998E-4</c:v>
                </c:pt>
                <c:pt idx="317">
                  <c:v>-1.7850000000000003E-4</c:v>
                </c:pt>
                <c:pt idx="318">
                  <c:v>-1.8900000000000001E-4</c:v>
                </c:pt>
                <c:pt idx="319">
                  <c:v>-1.9950000000000002E-4</c:v>
                </c:pt>
                <c:pt idx="320">
                  <c:v>-2.2050000000000002E-4</c:v>
                </c:pt>
                <c:pt idx="321">
                  <c:v>-2.3100000000000003E-4</c:v>
                </c:pt>
                <c:pt idx="322">
                  <c:v>-2.3100000000000003E-4</c:v>
                </c:pt>
                <c:pt idx="323">
                  <c:v>-2.3100000000000003E-4</c:v>
                </c:pt>
                <c:pt idx="324">
                  <c:v>-2.3100000000000003E-4</c:v>
                </c:pt>
                <c:pt idx="325">
                  <c:v>-2.3100000000000003E-4</c:v>
                </c:pt>
                <c:pt idx="326">
                  <c:v>-2.2050000000000002E-4</c:v>
                </c:pt>
                <c:pt idx="327">
                  <c:v>-2.1000000000000001E-4</c:v>
                </c:pt>
                <c:pt idx="328">
                  <c:v>-1.9950000000000002E-4</c:v>
                </c:pt>
                <c:pt idx="329">
                  <c:v>-1.7850000000000003E-4</c:v>
                </c:pt>
                <c:pt idx="330">
                  <c:v>-1.6800000000000002E-4</c:v>
                </c:pt>
                <c:pt idx="331">
                  <c:v>-1.47E-4</c:v>
                </c:pt>
                <c:pt idx="332">
                  <c:v>-1.3649999999999998E-4</c:v>
                </c:pt>
                <c:pt idx="333">
                  <c:v>-1.26E-4</c:v>
                </c:pt>
                <c:pt idx="334">
                  <c:v>-1.1550000000000002E-4</c:v>
                </c:pt>
                <c:pt idx="335">
                  <c:v>-1.1550000000000002E-4</c:v>
                </c:pt>
                <c:pt idx="336">
                  <c:v>-1.05E-4</c:v>
                </c:pt>
                <c:pt idx="337">
                  <c:v>-1.05E-4</c:v>
                </c:pt>
                <c:pt idx="338">
                  <c:v>-1.1550000000000002E-4</c:v>
                </c:pt>
                <c:pt idx="339">
                  <c:v>-1.1550000000000002E-4</c:v>
                </c:pt>
                <c:pt idx="340">
                  <c:v>-1.1550000000000002E-4</c:v>
                </c:pt>
                <c:pt idx="341">
                  <c:v>-1.1550000000000002E-4</c:v>
                </c:pt>
                <c:pt idx="342">
                  <c:v>-1.1550000000000002E-4</c:v>
                </c:pt>
                <c:pt idx="343">
                  <c:v>-1.1550000000000002E-4</c:v>
                </c:pt>
                <c:pt idx="344">
                  <c:v>-1.05E-4</c:v>
                </c:pt>
                <c:pt idx="345">
                  <c:v>-9.4500000000000007E-5</c:v>
                </c:pt>
                <c:pt idx="346">
                  <c:v>-8.4000000000000009E-5</c:v>
                </c:pt>
                <c:pt idx="347">
                  <c:v>-7.3499999999999998E-5</c:v>
                </c:pt>
                <c:pt idx="348">
                  <c:v>-6.3E-5</c:v>
                </c:pt>
                <c:pt idx="349">
                  <c:v>-5.2500000000000002E-5</c:v>
                </c:pt>
                <c:pt idx="350">
                  <c:v>-4.2000000000000004E-5</c:v>
                </c:pt>
                <c:pt idx="351">
                  <c:v>-4.2000000000000004E-5</c:v>
                </c:pt>
                <c:pt idx="352">
                  <c:v>-3.15E-5</c:v>
                </c:pt>
                <c:pt idx="353">
                  <c:v>-3.15E-5</c:v>
                </c:pt>
                <c:pt idx="354">
                  <c:v>-3.15E-5</c:v>
                </c:pt>
                <c:pt idx="355">
                  <c:v>-3.15E-5</c:v>
                </c:pt>
                <c:pt idx="356">
                  <c:v>-4.2000000000000004E-5</c:v>
                </c:pt>
                <c:pt idx="357">
                  <c:v>-4.2000000000000004E-5</c:v>
                </c:pt>
                <c:pt idx="358">
                  <c:v>-5.2500000000000002E-5</c:v>
                </c:pt>
                <c:pt idx="359">
                  <c:v>-7.3499999999999998E-5</c:v>
                </c:pt>
                <c:pt idx="360">
                  <c:v>-8.4000000000000009E-5</c:v>
                </c:pt>
                <c:pt idx="361">
                  <c:v>-9.4500000000000007E-5</c:v>
                </c:pt>
                <c:pt idx="362">
                  <c:v>-1.05E-4</c:v>
                </c:pt>
                <c:pt idx="363">
                  <c:v>-1.1550000000000002E-4</c:v>
                </c:pt>
                <c:pt idx="364">
                  <c:v>-1.26E-4</c:v>
                </c:pt>
                <c:pt idx="365">
                  <c:v>-1.3649999999999998E-4</c:v>
                </c:pt>
                <c:pt idx="366">
                  <c:v>-1.47E-4</c:v>
                </c:pt>
                <c:pt idx="367">
                  <c:v>-1.5749999999999998E-4</c:v>
                </c:pt>
                <c:pt idx="368">
                  <c:v>-1.5749999999999998E-4</c:v>
                </c:pt>
                <c:pt idx="369">
                  <c:v>-1.6800000000000002E-4</c:v>
                </c:pt>
                <c:pt idx="370">
                  <c:v>-1.6800000000000002E-4</c:v>
                </c:pt>
                <c:pt idx="371">
                  <c:v>-1.6800000000000002E-4</c:v>
                </c:pt>
                <c:pt idx="372">
                  <c:v>-1.7850000000000003E-4</c:v>
                </c:pt>
                <c:pt idx="373">
                  <c:v>-1.7850000000000003E-4</c:v>
                </c:pt>
                <c:pt idx="374">
                  <c:v>-1.7850000000000003E-4</c:v>
                </c:pt>
                <c:pt idx="375">
                  <c:v>-1.8900000000000001E-4</c:v>
                </c:pt>
                <c:pt idx="376">
                  <c:v>-1.8900000000000001E-4</c:v>
                </c:pt>
                <c:pt idx="377">
                  <c:v>-1.9950000000000002E-4</c:v>
                </c:pt>
                <c:pt idx="378">
                  <c:v>-1.9950000000000002E-4</c:v>
                </c:pt>
                <c:pt idx="379">
                  <c:v>-2.1000000000000001E-4</c:v>
                </c:pt>
                <c:pt idx="380">
                  <c:v>-2.2050000000000002E-4</c:v>
                </c:pt>
                <c:pt idx="381">
                  <c:v>-2.3100000000000003E-4</c:v>
                </c:pt>
                <c:pt idx="382">
                  <c:v>-2.4150000000000002E-4</c:v>
                </c:pt>
                <c:pt idx="383">
                  <c:v>-2.4150000000000002E-4</c:v>
                </c:pt>
                <c:pt idx="384">
                  <c:v>-2.52E-4</c:v>
                </c:pt>
                <c:pt idx="385">
                  <c:v>-2.6250000000000004E-4</c:v>
                </c:pt>
                <c:pt idx="386">
                  <c:v>-2.6250000000000004E-4</c:v>
                </c:pt>
                <c:pt idx="387">
                  <c:v>-2.6250000000000004E-4</c:v>
                </c:pt>
                <c:pt idx="388">
                  <c:v>-2.6250000000000004E-4</c:v>
                </c:pt>
                <c:pt idx="389">
                  <c:v>-2.6250000000000004E-4</c:v>
                </c:pt>
                <c:pt idx="390">
                  <c:v>-2.52E-4</c:v>
                </c:pt>
                <c:pt idx="391">
                  <c:v>-2.52E-4</c:v>
                </c:pt>
                <c:pt idx="392">
                  <c:v>-2.3100000000000003E-4</c:v>
                </c:pt>
                <c:pt idx="393">
                  <c:v>-2.2050000000000002E-4</c:v>
                </c:pt>
                <c:pt idx="394">
                  <c:v>-2.1000000000000001E-4</c:v>
                </c:pt>
                <c:pt idx="395">
                  <c:v>-1.9950000000000002E-4</c:v>
                </c:pt>
                <c:pt idx="396">
                  <c:v>-1.7850000000000003E-4</c:v>
                </c:pt>
                <c:pt idx="397">
                  <c:v>-1.6800000000000002E-4</c:v>
                </c:pt>
                <c:pt idx="398">
                  <c:v>-1.6800000000000002E-4</c:v>
                </c:pt>
                <c:pt idx="399">
                  <c:v>-1.6800000000000002E-4</c:v>
                </c:pt>
                <c:pt idx="400">
                  <c:v>-1.6800000000000002E-4</c:v>
                </c:pt>
                <c:pt idx="401">
                  <c:v>-1.7850000000000003E-4</c:v>
                </c:pt>
                <c:pt idx="402">
                  <c:v>-1.8900000000000001E-4</c:v>
                </c:pt>
                <c:pt idx="403">
                  <c:v>-2.1000000000000001E-4</c:v>
                </c:pt>
                <c:pt idx="404">
                  <c:v>-2.3100000000000003E-4</c:v>
                </c:pt>
                <c:pt idx="405">
                  <c:v>-2.6250000000000004E-4</c:v>
                </c:pt>
                <c:pt idx="406">
                  <c:v>-2.8350000000000001E-4</c:v>
                </c:pt>
                <c:pt idx="407">
                  <c:v>-3.1499999999999996E-4</c:v>
                </c:pt>
                <c:pt idx="408">
                  <c:v>-3.3600000000000004E-4</c:v>
                </c:pt>
                <c:pt idx="409">
                  <c:v>-3.5700000000000006E-4</c:v>
                </c:pt>
                <c:pt idx="410">
                  <c:v>-3.6749999999999999E-4</c:v>
                </c:pt>
                <c:pt idx="411">
                  <c:v>-3.7800000000000003E-4</c:v>
                </c:pt>
                <c:pt idx="412">
                  <c:v>-3.7800000000000003E-4</c:v>
                </c:pt>
                <c:pt idx="413">
                  <c:v>-3.7800000000000003E-4</c:v>
                </c:pt>
                <c:pt idx="414">
                  <c:v>-3.6749999999999999E-4</c:v>
                </c:pt>
                <c:pt idx="415">
                  <c:v>-3.5700000000000006E-4</c:v>
                </c:pt>
                <c:pt idx="416">
                  <c:v>-3.3600000000000004E-4</c:v>
                </c:pt>
                <c:pt idx="417">
                  <c:v>-3.1499999999999996E-4</c:v>
                </c:pt>
                <c:pt idx="418">
                  <c:v>-2.8350000000000001E-4</c:v>
                </c:pt>
                <c:pt idx="419">
                  <c:v>-2.6250000000000004E-4</c:v>
                </c:pt>
                <c:pt idx="420">
                  <c:v>-2.3100000000000003E-4</c:v>
                </c:pt>
                <c:pt idx="421">
                  <c:v>-2.1000000000000001E-4</c:v>
                </c:pt>
                <c:pt idx="422">
                  <c:v>-1.8900000000000001E-4</c:v>
                </c:pt>
                <c:pt idx="423">
                  <c:v>-1.6800000000000002E-4</c:v>
                </c:pt>
                <c:pt idx="424">
                  <c:v>-1.5749999999999998E-4</c:v>
                </c:pt>
                <c:pt idx="425">
                  <c:v>-1.47E-4</c:v>
                </c:pt>
                <c:pt idx="426">
                  <c:v>-1.3649999999999998E-4</c:v>
                </c:pt>
                <c:pt idx="427">
                  <c:v>-1.3649999999999998E-4</c:v>
                </c:pt>
                <c:pt idx="428">
                  <c:v>-1.3649999999999998E-4</c:v>
                </c:pt>
                <c:pt idx="429">
                  <c:v>-1.3649999999999998E-4</c:v>
                </c:pt>
                <c:pt idx="430">
                  <c:v>-1.3649999999999998E-4</c:v>
                </c:pt>
                <c:pt idx="431">
                  <c:v>-1.47E-4</c:v>
                </c:pt>
                <c:pt idx="432">
                  <c:v>-1.47E-4</c:v>
                </c:pt>
                <c:pt idx="433">
                  <c:v>-1.47E-4</c:v>
                </c:pt>
                <c:pt idx="434">
                  <c:v>-1.47E-4</c:v>
                </c:pt>
                <c:pt idx="435">
                  <c:v>-1.47E-4</c:v>
                </c:pt>
                <c:pt idx="436">
                  <c:v>-1.47E-4</c:v>
                </c:pt>
                <c:pt idx="437">
                  <c:v>-1.47E-4</c:v>
                </c:pt>
                <c:pt idx="438">
                  <c:v>-1.3649999999999998E-4</c:v>
                </c:pt>
                <c:pt idx="439">
                  <c:v>-1.26E-4</c:v>
                </c:pt>
                <c:pt idx="440">
                  <c:v>-1.1550000000000002E-4</c:v>
                </c:pt>
                <c:pt idx="441">
                  <c:v>-1.05E-4</c:v>
                </c:pt>
                <c:pt idx="442">
                  <c:v>-9.4500000000000007E-5</c:v>
                </c:pt>
                <c:pt idx="443">
                  <c:v>-9.4500000000000007E-5</c:v>
                </c:pt>
                <c:pt idx="444">
                  <c:v>-8.4000000000000009E-5</c:v>
                </c:pt>
                <c:pt idx="445">
                  <c:v>-8.4000000000000009E-5</c:v>
                </c:pt>
                <c:pt idx="446">
                  <c:v>-7.3499999999999998E-5</c:v>
                </c:pt>
                <c:pt idx="447">
                  <c:v>-7.3499999999999998E-5</c:v>
                </c:pt>
                <c:pt idx="448">
                  <c:v>-7.3499999999999998E-5</c:v>
                </c:pt>
                <c:pt idx="449">
                  <c:v>-8.4000000000000009E-5</c:v>
                </c:pt>
                <c:pt idx="450">
                  <c:v>-8.4000000000000009E-5</c:v>
                </c:pt>
                <c:pt idx="451">
                  <c:v>-9.4500000000000007E-5</c:v>
                </c:pt>
                <c:pt idx="452">
                  <c:v>-1.05E-4</c:v>
                </c:pt>
                <c:pt idx="453">
                  <c:v>-1.1550000000000002E-4</c:v>
                </c:pt>
                <c:pt idx="454">
                  <c:v>-1.26E-4</c:v>
                </c:pt>
                <c:pt idx="455">
                  <c:v>-1.3649999999999998E-4</c:v>
                </c:pt>
                <c:pt idx="456">
                  <c:v>-1.47E-4</c:v>
                </c:pt>
                <c:pt idx="457">
                  <c:v>-1.5749999999999998E-4</c:v>
                </c:pt>
                <c:pt idx="458">
                  <c:v>-1.7850000000000003E-4</c:v>
                </c:pt>
                <c:pt idx="459">
                  <c:v>-1.8900000000000001E-4</c:v>
                </c:pt>
                <c:pt idx="460">
                  <c:v>-1.9950000000000002E-4</c:v>
                </c:pt>
                <c:pt idx="461">
                  <c:v>-2.1000000000000001E-4</c:v>
                </c:pt>
                <c:pt idx="462">
                  <c:v>-2.2050000000000002E-4</c:v>
                </c:pt>
                <c:pt idx="463">
                  <c:v>-2.3100000000000003E-4</c:v>
                </c:pt>
                <c:pt idx="464">
                  <c:v>-2.4150000000000002E-4</c:v>
                </c:pt>
                <c:pt idx="465">
                  <c:v>-2.4150000000000002E-4</c:v>
                </c:pt>
                <c:pt idx="466">
                  <c:v>-2.52E-4</c:v>
                </c:pt>
                <c:pt idx="467">
                  <c:v>-2.52E-4</c:v>
                </c:pt>
                <c:pt idx="468">
                  <c:v>-2.4150000000000002E-4</c:v>
                </c:pt>
                <c:pt idx="469">
                  <c:v>-2.4150000000000002E-4</c:v>
                </c:pt>
                <c:pt idx="470">
                  <c:v>-2.3100000000000003E-4</c:v>
                </c:pt>
                <c:pt idx="471">
                  <c:v>-2.2050000000000002E-4</c:v>
                </c:pt>
                <c:pt idx="472">
                  <c:v>-2.1000000000000001E-4</c:v>
                </c:pt>
                <c:pt idx="473">
                  <c:v>-2.1000000000000001E-4</c:v>
                </c:pt>
                <c:pt idx="474">
                  <c:v>-1.9950000000000002E-4</c:v>
                </c:pt>
                <c:pt idx="475">
                  <c:v>-1.8900000000000001E-4</c:v>
                </c:pt>
                <c:pt idx="476">
                  <c:v>-1.7850000000000003E-4</c:v>
                </c:pt>
                <c:pt idx="477">
                  <c:v>-1.7850000000000003E-4</c:v>
                </c:pt>
                <c:pt idx="478">
                  <c:v>-1.7850000000000003E-4</c:v>
                </c:pt>
                <c:pt idx="479">
                  <c:v>-1.7850000000000003E-4</c:v>
                </c:pt>
                <c:pt idx="480">
                  <c:v>-1.7850000000000003E-4</c:v>
                </c:pt>
                <c:pt idx="481">
                  <c:v>-1.8900000000000001E-4</c:v>
                </c:pt>
                <c:pt idx="482">
                  <c:v>-1.8900000000000001E-4</c:v>
                </c:pt>
                <c:pt idx="483">
                  <c:v>-1.8900000000000001E-4</c:v>
                </c:pt>
                <c:pt idx="484">
                  <c:v>-1.8900000000000001E-4</c:v>
                </c:pt>
                <c:pt idx="485">
                  <c:v>-1.8900000000000001E-4</c:v>
                </c:pt>
                <c:pt idx="486">
                  <c:v>-1.8900000000000001E-4</c:v>
                </c:pt>
                <c:pt idx="487">
                  <c:v>-1.8900000000000001E-4</c:v>
                </c:pt>
                <c:pt idx="488">
                  <c:v>-1.9950000000000002E-4</c:v>
                </c:pt>
                <c:pt idx="489">
                  <c:v>-1.9950000000000002E-4</c:v>
                </c:pt>
                <c:pt idx="490">
                  <c:v>-1.9950000000000002E-4</c:v>
                </c:pt>
                <c:pt idx="491">
                  <c:v>-2.1000000000000001E-4</c:v>
                </c:pt>
                <c:pt idx="492">
                  <c:v>-2.1000000000000001E-4</c:v>
                </c:pt>
                <c:pt idx="493">
                  <c:v>-2.2050000000000002E-4</c:v>
                </c:pt>
                <c:pt idx="494">
                  <c:v>-2.3100000000000003E-4</c:v>
                </c:pt>
                <c:pt idx="495">
                  <c:v>-2.4150000000000002E-4</c:v>
                </c:pt>
                <c:pt idx="496">
                  <c:v>-2.52E-4</c:v>
                </c:pt>
                <c:pt idx="497">
                  <c:v>-2.6250000000000004E-4</c:v>
                </c:pt>
                <c:pt idx="498">
                  <c:v>-2.7299999999999997E-4</c:v>
                </c:pt>
                <c:pt idx="499">
                  <c:v>-2.7299999999999997E-4</c:v>
                </c:pt>
                <c:pt idx="500">
                  <c:v>-2.7299999999999997E-4</c:v>
                </c:pt>
                <c:pt idx="501">
                  <c:v>-2.7299999999999997E-4</c:v>
                </c:pt>
                <c:pt idx="502">
                  <c:v>-2.7299999999999997E-4</c:v>
                </c:pt>
                <c:pt idx="503">
                  <c:v>-2.7299999999999997E-4</c:v>
                </c:pt>
                <c:pt idx="504">
                  <c:v>-2.6250000000000004E-4</c:v>
                </c:pt>
                <c:pt idx="505">
                  <c:v>-2.6250000000000004E-4</c:v>
                </c:pt>
                <c:pt idx="506">
                  <c:v>-2.52E-4</c:v>
                </c:pt>
                <c:pt idx="507">
                  <c:v>-2.52E-4</c:v>
                </c:pt>
                <c:pt idx="508">
                  <c:v>-2.4150000000000002E-4</c:v>
                </c:pt>
                <c:pt idx="509">
                  <c:v>-2.3100000000000003E-4</c:v>
                </c:pt>
                <c:pt idx="510">
                  <c:v>-2.3100000000000003E-4</c:v>
                </c:pt>
                <c:pt idx="511">
                  <c:v>-2.3100000000000003E-4</c:v>
                </c:pt>
                <c:pt idx="512">
                  <c:v>-2.3100000000000003E-4</c:v>
                </c:pt>
                <c:pt idx="513">
                  <c:v>-2.3100000000000003E-4</c:v>
                </c:pt>
                <c:pt idx="514">
                  <c:v>-2.4150000000000002E-4</c:v>
                </c:pt>
                <c:pt idx="515">
                  <c:v>-2.4150000000000002E-4</c:v>
                </c:pt>
                <c:pt idx="516">
                  <c:v>-2.52E-4</c:v>
                </c:pt>
                <c:pt idx="517">
                  <c:v>-2.52E-4</c:v>
                </c:pt>
                <c:pt idx="518">
                  <c:v>-2.6250000000000004E-4</c:v>
                </c:pt>
                <c:pt idx="519">
                  <c:v>-2.6250000000000004E-4</c:v>
                </c:pt>
                <c:pt idx="520">
                  <c:v>-2.6250000000000004E-4</c:v>
                </c:pt>
                <c:pt idx="521">
                  <c:v>-2.6250000000000004E-4</c:v>
                </c:pt>
                <c:pt idx="522">
                  <c:v>-2.52E-4</c:v>
                </c:pt>
                <c:pt idx="523">
                  <c:v>-2.52E-4</c:v>
                </c:pt>
                <c:pt idx="524">
                  <c:v>-2.4150000000000002E-4</c:v>
                </c:pt>
                <c:pt idx="525">
                  <c:v>-2.3100000000000003E-4</c:v>
                </c:pt>
                <c:pt idx="526">
                  <c:v>-2.3100000000000003E-4</c:v>
                </c:pt>
                <c:pt idx="527">
                  <c:v>-2.2050000000000002E-4</c:v>
                </c:pt>
                <c:pt idx="528">
                  <c:v>-2.1000000000000001E-4</c:v>
                </c:pt>
                <c:pt idx="529">
                  <c:v>-2.1000000000000001E-4</c:v>
                </c:pt>
                <c:pt idx="530">
                  <c:v>-2.1000000000000001E-4</c:v>
                </c:pt>
                <c:pt idx="531">
                  <c:v>-2.1000000000000001E-4</c:v>
                </c:pt>
                <c:pt idx="532">
                  <c:v>-2.2050000000000002E-4</c:v>
                </c:pt>
                <c:pt idx="533">
                  <c:v>-2.2050000000000002E-4</c:v>
                </c:pt>
                <c:pt idx="534">
                  <c:v>-2.3100000000000003E-4</c:v>
                </c:pt>
                <c:pt idx="535">
                  <c:v>-2.3100000000000003E-4</c:v>
                </c:pt>
                <c:pt idx="536">
                  <c:v>-2.4150000000000002E-4</c:v>
                </c:pt>
                <c:pt idx="537">
                  <c:v>-2.52E-4</c:v>
                </c:pt>
                <c:pt idx="538">
                  <c:v>-2.52E-4</c:v>
                </c:pt>
                <c:pt idx="539">
                  <c:v>-2.6250000000000004E-4</c:v>
                </c:pt>
                <c:pt idx="540">
                  <c:v>-2.6250000000000004E-4</c:v>
                </c:pt>
                <c:pt idx="541">
                  <c:v>-2.6250000000000004E-4</c:v>
                </c:pt>
                <c:pt idx="542">
                  <c:v>-2.6250000000000004E-4</c:v>
                </c:pt>
                <c:pt idx="543">
                  <c:v>-2.52E-4</c:v>
                </c:pt>
                <c:pt idx="544">
                  <c:v>-2.52E-4</c:v>
                </c:pt>
                <c:pt idx="545">
                  <c:v>-2.4150000000000002E-4</c:v>
                </c:pt>
                <c:pt idx="546">
                  <c:v>-2.4150000000000002E-4</c:v>
                </c:pt>
                <c:pt idx="547">
                  <c:v>-2.3100000000000003E-4</c:v>
                </c:pt>
                <c:pt idx="548">
                  <c:v>-2.3100000000000003E-4</c:v>
                </c:pt>
                <c:pt idx="549">
                  <c:v>-2.2050000000000002E-4</c:v>
                </c:pt>
                <c:pt idx="550">
                  <c:v>-2.2050000000000002E-4</c:v>
                </c:pt>
                <c:pt idx="551">
                  <c:v>-2.2050000000000002E-4</c:v>
                </c:pt>
                <c:pt idx="552">
                  <c:v>-2.2050000000000002E-4</c:v>
                </c:pt>
                <c:pt idx="553">
                  <c:v>-2.3100000000000003E-4</c:v>
                </c:pt>
                <c:pt idx="554">
                  <c:v>-2.3100000000000003E-4</c:v>
                </c:pt>
                <c:pt idx="555">
                  <c:v>-2.4150000000000002E-4</c:v>
                </c:pt>
                <c:pt idx="556">
                  <c:v>-2.52E-4</c:v>
                </c:pt>
                <c:pt idx="557">
                  <c:v>-2.6250000000000004E-4</c:v>
                </c:pt>
                <c:pt idx="558">
                  <c:v>-2.6250000000000004E-4</c:v>
                </c:pt>
                <c:pt idx="559">
                  <c:v>-2.7299999999999997E-4</c:v>
                </c:pt>
                <c:pt idx="560">
                  <c:v>-2.8350000000000001E-4</c:v>
                </c:pt>
                <c:pt idx="561">
                  <c:v>-2.9399999999999999E-4</c:v>
                </c:pt>
                <c:pt idx="562">
                  <c:v>-2.9399999999999999E-4</c:v>
                </c:pt>
                <c:pt idx="563">
                  <c:v>-3.0450000000000003E-4</c:v>
                </c:pt>
                <c:pt idx="564">
                  <c:v>-3.1499999999999996E-4</c:v>
                </c:pt>
                <c:pt idx="565">
                  <c:v>-3.255E-4</c:v>
                </c:pt>
                <c:pt idx="566">
                  <c:v>-3.3600000000000004E-4</c:v>
                </c:pt>
                <c:pt idx="567">
                  <c:v>-3.5700000000000006E-4</c:v>
                </c:pt>
                <c:pt idx="568">
                  <c:v>-3.7800000000000003E-4</c:v>
                </c:pt>
                <c:pt idx="569">
                  <c:v>-3.9900000000000005E-4</c:v>
                </c:pt>
                <c:pt idx="570">
                  <c:v>-4.305E-4</c:v>
                </c:pt>
                <c:pt idx="571">
                  <c:v>-4.6200000000000006E-4</c:v>
                </c:pt>
                <c:pt idx="572">
                  <c:v>-5.1449999999999998E-4</c:v>
                </c:pt>
                <c:pt idx="573">
                  <c:v>-5.6700000000000001E-4</c:v>
                </c:pt>
                <c:pt idx="574">
                  <c:v>-6.4050000000000001E-4</c:v>
                </c:pt>
                <c:pt idx="575">
                  <c:v>-7.3499999999999998E-4</c:v>
                </c:pt>
                <c:pt idx="576">
                  <c:v>-8.61E-4</c:v>
                </c:pt>
                <c:pt idx="577">
                  <c:v>-1.0185000000000001E-3</c:v>
                </c:pt>
                <c:pt idx="578">
                  <c:v>-1.2285E-3</c:v>
                </c:pt>
                <c:pt idx="579">
                  <c:v>-1.4805E-3</c:v>
                </c:pt>
                <c:pt idx="580">
                  <c:v>-1.7849999999999999E-3</c:v>
                </c:pt>
                <c:pt idx="581">
                  <c:v>-2.1420000000000002E-3</c:v>
                </c:pt>
                <c:pt idx="582">
                  <c:v>-2.562E-3</c:v>
                </c:pt>
                <c:pt idx="583">
                  <c:v>-3.0135000000000001E-3</c:v>
                </c:pt>
                <c:pt idx="584">
                  <c:v>-3.5070000000000001E-3</c:v>
                </c:pt>
                <c:pt idx="585">
                  <c:v>-4.0109999999999998E-3</c:v>
                </c:pt>
                <c:pt idx="586">
                  <c:v>-4.5255E-3</c:v>
                </c:pt>
                <c:pt idx="587">
                  <c:v>-5.0084999999999999E-3</c:v>
                </c:pt>
                <c:pt idx="588">
                  <c:v>-5.4495000000000004E-3</c:v>
                </c:pt>
                <c:pt idx="589">
                  <c:v>-5.8170000000000001E-3</c:v>
                </c:pt>
                <c:pt idx="590">
                  <c:v>-6.1005E-3</c:v>
                </c:pt>
                <c:pt idx="591">
                  <c:v>-6.2790000000000007E-3</c:v>
                </c:pt>
                <c:pt idx="592">
                  <c:v>-6.3105000000000001E-3</c:v>
                </c:pt>
                <c:pt idx="593">
                  <c:v>-6.1845000000000008E-3</c:v>
                </c:pt>
                <c:pt idx="594">
                  <c:v>-5.901E-3</c:v>
                </c:pt>
                <c:pt idx="595">
                  <c:v>-5.4180000000000001E-3</c:v>
                </c:pt>
                <c:pt idx="596">
                  <c:v>-4.7460000000000002E-3</c:v>
                </c:pt>
                <c:pt idx="597">
                  <c:v>-3.8955000000000005E-3</c:v>
                </c:pt>
                <c:pt idx="598">
                  <c:v>-2.8769999999999998E-3</c:v>
                </c:pt>
                <c:pt idx="599">
                  <c:v>-1.7114999999999999E-3</c:v>
                </c:pt>
                <c:pt idx="600">
                  <c:v>-4.4100000000000004E-4</c:v>
                </c:pt>
                <c:pt idx="601">
                  <c:v>8.715000000000001E-4</c:v>
                </c:pt>
                <c:pt idx="602">
                  <c:v>2.1525000000000003E-3</c:v>
                </c:pt>
                <c:pt idx="603">
                  <c:v>3.3495000000000005E-3</c:v>
                </c:pt>
                <c:pt idx="604">
                  <c:v>4.3575000000000003E-3</c:v>
                </c:pt>
                <c:pt idx="605">
                  <c:v>5.1135E-3</c:v>
                </c:pt>
                <c:pt idx="606">
                  <c:v>5.5230000000000001E-3</c:v>
                </c:pt>
                <c:pt idx="607">
                  <c:v>5.5545000000000004E-3</c:v>
                </c:pt>
                <c:pt idx="608">
                  <c:v>5.1869999999999998E-3</c:v>
                </c:pt>
                <c:pt idx="609">
                  <c:v>4.4205000000000008E-3</c:v>
                </c:pt>
                <c:pt idx="610">
                  <c:v>3.3600000000000001E-3</c:v>
                </c:pt>
                <c:pt idx="611">
                  <c:v>2.1000000000000003E-3</c:v>
                </c:pt>
                <c:pt idx="612">
                  <c:v>8.0849999999999997E-4</c:v>
                </c:pt>
                <c:pt idx="613">
                  <c:v>-3.1499999999999996E-4</c:v>
                </c:pt>
                <c:pt idx="614">
                  <c:v>-1.1025E-3</c:v>
                </c:pt>
                <c:pt idx="615">
                  <c:v>-1.3860000000000001E-3</c:v>
                </c:pt>
                <c:pt idx="616">
                  <c:v>-1.0500000000000002E-3</c:v>
                </c:pt>
                <c:pt idx="617">
                  <c:v>-5.2500000000000002E-5</c:v>
                </c:pt>
                <c:pt idx="618">
                  <c:v>1.5855000000000001E-3</c:v>
                </c:pt>
                <c:pt idx="619">
                  <c:v>3.7590000000000002E-3</c:v>
                </c:pt>
                <c:pt idx="620">
                  <c:v>6.3E-3</c:v>
                </c:pt>
                <c:pt idx="621">
                  <c:v>9.0299999999999998E-3</c:v>
                </c:pt>
                <c:pt idx="622">
                  <c:v>1.1707500000000001E-2</c:v>
                </c:pt>
                <c:pt idx="623">
                  <c:v>1.4122500000000001E-2</c:v>
                </c:pt>
                <c:pt idx="624">
                  <c:v>1.6064999999999999E-2</c:v>
                </c:pt>
                <c:pt idx="625">
                  <c:v>1.7367E-2</c:v>
                </c:pt>
                <c:pt idx="626">
                  <c:v>1.7912999999999998E-2</c:v>
                </c:pt>
                <c:pt idx="627">
                  <c:v>1.7618999999999999E-2</c:v>
                </c:pt>
                <c:pt idx="628">
                  <c:v>1.6453499999999999E-2</c:v>
                </c:pt>
                <c:pt idx="629">
                  <c:v>1.4448000000000001E-2</c:v>
                </c:pt>
                <c:pt idx="630">
                  <c:v>1.1634E-2</c:v>
                </c:pt>
                <c:pt idx="631">
                  <c:v>8.1165000000000005E-3</c:v>
                </c:pt>
                <c:pt idx="632">
                  <c:v>4.0109999999999998E-3</c:v>
                </c:pt>
                <c:pt idx="633">
                  <c:v>-5.4599999999999994E-4</c:v>
                </c:pt>
                <c:pt idx="634">
                  <c:v>-5.3655000000000005E-3</c:v>
                </c:pt>
                <c:pt idx="635">
                  <c:v>-1.0269E-2</c:v>
                </c:pt>
                <c:pt idx="636">
                  <c:v>-1.5077999999999999E-2</c:v>
                </c:pt>
                <c:pt idx="637">
                  <c:v>-1.9572000000000003E-2</c:v>
                </c:pt>
                <c:pt idx="638">
                  <c:v>-2.3572500000000003E-2</c:v>
                </c:pt>
                <c:pt idx="639">
                  <c:v>-2.6922000000000001E-2</c:v>
                </c:pt>
                <c:pt idx="640">
                  <c:v>-2.9473500000000003E-2</c:v>
                </c:pt>
                <c:pt idx="641">
                  <c:v>-3.11115E-2</c:v>
                </c:pt>
                <c:pt idx="642">
                  <c:v>-3.1773000000000003E-2</c:v>
                </c:pt>
                <c:pt idx="643">
                  <c:v>-3.1426499999999996E-2</c:v>
                </c:pt>
                <c:pt idx="644">
                  <c:v>-3.0061500000000001E-2</c:v>
                </c:pt>
                <c:pt idx="645">
                  <c:v>-2.7751499999999998E-2</c:v>
                </c:pt>
                <c:pt idx="646">
                  <c:v>-2.4549000000000001E-2</c:v>
                </c:pt>
                <c:pt idx="647">
                  <c:v>-2.0600999999999998E-2</c:v>
                </c:pt>
                <c:pt idx="648">
                  <c:v>-1.6022999999999999E-2</c:v>
                </c:pt>
                <c:pt idx="649">
                  <c:v>-1.09725E-2</c:v>
                </c:pt>
                <c:pt idx="650">
                  <c:v>-5.6280000000000002E-3</c:v>
                </c:pt>
                <c:pt idx="651">
                  <c:v>-1.47E-4</c:v>
                </c:pt>
                <c:pt idx="652">
                  <c:v>5.3130000000000009E-3</c:v>
                </c:pt>
                <c:pt idx="653">
                  <c:v>1.0605E-2</c:v>
                </c:pt>
                <c:pt idx="654">
                  <c:v>1.5582000000000002E-2</c:v>
                </c:pt>
                <c:pt idx="655">
                  <c:v>2.0149500000000001E-2</c:v>
                </c:pt>
                <c:pt idx="656">
                  <c:v>2.4181499999999998E-2</c:v>
                </c:pt>
                <c:pt idx="657">
                  <c:v>2.7594000000000004E-2</c:v>
                </c:pt>
                <c:pt idx="658">
                  <c:v>3.03345E-2</c:v>
                </c:pt>
                <c:pt idx="659">
                  <c:v>3.2319000000000001E-2</c:v>
                </c:pt>
                <c:pt idx="660">
                  <c:v>3.3526500000000001E-2</c:v>
                </c:pt>
                <c:pt idx="661">
                  <c:v>3.3904500000000004E-2</c:v>
                </c:pt>
                <c:pt idx="662">
                  <c:v>3.3463500000000007E-2</c:v>
                </c:pt>
                <c:pt idx="663">
                  <c:v>3.2192999999999999E-2</c:v>
                </c:pt>
                <c:pt idx="664">
                  <c:v>3.0114000000000002E-2</c:v>
                </c:pt>
                <c:pt idx="665">
                  <c:v>2.7268500000000001E-2</c:v>
                </c:pt>
                <c:pt idx="666">
                  <c:v>2.3719500000000001E-2</c:v>
                </c:pt>
                <c:pt idx="667">
                  <c:v>1.9551000000000002E-2</c:v>
                </c:pt>
                <c:pt idx="668">
                  <c:v>1.4857499999999999E-2</c:v>
                </c:pt>
                <c:pt idx="669">
                  <c:v>9.7440000000000009E-3</c:v>
                </c:pt>
                <c:pt idx="670">
                  <c:v>4.3260000000000009E-3</c:v>
                </c:pt>
                <c:pt idx="671">
                  <c:v>-1.281E-3</c:v>
                </c:pt>
                <c:pt idx="672">
                  <c:v>-6.9720000000000008E-3</c:v>
                </c:pt>
                <c:pt idx="673">
                  <c:v>-1.2631500000000002E-2</c:v>
                </c:pt>
                <c:pt idx="674">
                  <c:v>-1.8112500000000004E-2</c:v>
                </c:pt>
                <c:pt idx="675">
                  <c:v>-2.3310000000000001E-2</c:v>
                </c:pt>
                <c:pt idx="676">
                  <c:v>-2.8066500000000001E-2</c:v>
                </c:pt>
                <c:pt idx="677">
                  <c:v>-3.2214E-2</c:v>
                </c:pt>
                <c:pt idx="678">
                  <c:v>-3.5605500000000005E-2</c:v>
                </c:pt>
                <c:pt idx="679">
                  <c:v>-3.8062499999999999E-2</c:v>
                </c:pt>
                <c:pt idx="680">
                  <c:v>-3.9469499999999998E-2</c:v>
                </c:pt>
                <c:pt idx="681">
                  <c:v>-3.9700500000000007E-2</c:v>
                </c:pt>
                <c:pt idx="682">
                  <c:v>-3.8703000000000001E-2</c:v>
                </c:pt>
                <c:pt idx="683">
                  <c:v>-3.6466499999999999E-2</c:v>
                </c:pt>
                <c:pt idx="684">
                  <c:v>-3.3054E-2</c:v>
                </c:pt>
                <c:pt idx="685">
                  <c:v>-2.8581000000000002E-2</c:v>
                </c:pt>
                <c:pt idx="686">
                  <c:v>-2.3205000000000003E-2</c:v>
                </c:pt>
                <c:pt idx="687">
                  <c:v>-1.7136000000000002E-2</c:v>
                </c:pt>
                <c:pt idx="688">
                  <c:v>-1.06155E-2</c:v>
                </c:pt>
                <c:pt idx="689">
                  <c:v>-3.8955000000000005E-3</c:v>
                </c:pt>
                <c:pt idx="690">
                  <c:v>2.7720000000000002E-3</c:v>
                </c:pt>
                <c:pt idx="691">
                  <c:v>9.134999999999999E-3</c:v>
                </c:pt>
                <c:pt idx="692">
                  <c:v>1.4994E-2</c:v>
                </c:pt>
                <c:pt idx="693">
                  <c:v>2.0139000000000001E-2</c:v>
                </c:pt>
                <c:pt idx="694">
                  <c:v>2.4444E-2</c:v>
                </c:pt>
                <c:pt idx="695">
                  <c:v>2.7783000000000002E-2</c:v>
                </c:pt>
                <c:pt idx="696">
                  <c:v>3.0082499999999998E-2</c:v>
                </c:pt>
                <c:pt idx="697">
                  <c:v>3.1331999999999999E-2</c:v>
                </c:pt>
                <c:pt idx="698">
                  <c:v>3.1531500000000004E-2</c:v>
                </c:pt>
                <c:pt idx="699">
                  <c:v>3.0765000000000001E-2</c:v>
                </c:pt>
                <c:pt idx="700">
                  <c:v>2.9116500000000003E-2</c:v>
                </c:pt>
                <c:pt idx="701">
                  <c:v>2.6754E-2</c:v>
                </c:pt>
                <c:pt idx="702">
                  <c:v>2.3856000000000002E-2</c:v>
                </c:pt>
                <c:pt idx="703">
                  <c:v>2.0622000000000001E-2</c:v>
                </c:pt>
                <c:pt idx="704">
                  <c:v>1.7283E-2</c:v>
                </c:pt>
                <c:pt idx="705">
                  <c:v>1.4049000000000001E-2</c:v>
                </c:pt>
                <c:pt idx="706">
                  <c:v>1.1119500000000001E-2</c:v>
                </c:pt>
                <c:pt idx="707">
                  <c:v>8.6625000000000001E-3</c:v>
                </c:pt>
                <c:pt idx="708">
                  <c:v>6.8040000000000002E-3</c:v>
                </c:pt>
                <c:pt idx="709">
                  <c:v>5.6175000000000001E-3</c:v>
                </c:pt>
                <c:pt idx="710">
                  <c:v>5.1029999999999999E-3</c:v>
                </c:pt>
                <c:pt idx="711">
                  <c:v>5.2290000000000001E-3</c:v>
                </c:pt>
                <c:pt idx="712">
                  <c:v>5.8799999999999998E-3</c:v>
                </c:pt>
                <c:pt idx="713">
                  <c:v>6.898500000000001E-3</c:v>
                </c:pt>
                <c:pt idx="714">
                  <c:v>8.0955000000000003E-3</c:v>
                </c:pt>
                <c:pt idx="715">
                  <c:v>9.2400000000000017E-3</c:v>
                </c:pt>
                <c:pt idx="716">
                  <c:v>1.0111500000000001E-2</c:v>
                </c:pt>
                <c:pt idx="717">
                  <c:v>1.0458E-2</c:v>
                </c:pt>
                <c:pt idx="718">
                  <c:v>1.0101000000000001E-2</c:v>
                </c:pt>
                <c:pt idx="719">
                  <c:v>8.8410000000000016E-3</c:v>
                </c:pt>
                <c:pt idx="720">
                  <c:v>6.5625000000000006E-3</c:v>
                </c:pt>
                <c:pt idx="721">
                  <c:v>3.1815000000000003E-3</c:v>
                </c:pt>
                <c:pt idx="722">
                  <c:v>-1.3125000000000001E-3</c:v>
                </c:pt>
                <c:pt idx="723">
                  <c:v>-6.8355000000000004E-3</c:v>
                </c:pt>
                <c:pt idx="724">
                  <c:v>-1.3272000000000001E-2</c:v>
                </c:pt>
                <c:pt idx="725">
                  <c:v>-2.0380499999999999E-2</c:v>
                </c:pt>
                <c:pt idx="726">
                  <c:v>-2.7909E-2</c:v>
                </c:pt>
                <c:pt idx="727">
                  <c:v>-3.5532000000000001E-2</c:v>
                </c:pt>
                <c:pt idx="728">
                  <c:v>-4.29135E-2</c:v>
                </c:pt>
                <c:pt idx="729">
                  <c:v>-4.9738500000000005E-2</c:v>
                </c:pt>
                <c:pt idx="730">
                  <c:v>-5.5734000000000006E-2</c:v>
                </c:pt>
                <c:pt idx="731">
                  <c:v>-6.0700500000000004E-2</c:v>
                </c:pt>
                <c:pt idx="732">
                  <c:v>-6.4501500000000003E-2</c:v>
                </c:pt>
                <c:pt idx="733">
                  <c:v>-6.7084500000000005E-2</c:v>
                </c:pt>
                <c:pt idx="734">
                  <c:v>-6.8459999999999993E-2</c:v>
                </c:pt>
                <c:pt idx="735">
                  <c:v>-6.8649000000000002E-2</c:v>
                </c:pt>
                <c:pt idx="736">
                  <c:v>-6.7641000000000007E-2</c:v>
                </c:pt>
                <c:pt idx="737">
                  <c:v>-6.5404500000000004E-2</c:v>
                </c:pt>
                <c:pt idx="738">
                  <c:v>-6.1782000000000004E-2</c:v>
                </c:pt>
                <c:pt idx="739">
                  <c:v>-5.6552999999999999E-2</c:v>
                </c:pt>
                <c:pt idx="740">
                  <c:v>-4.9370999999999998E-2</c:v>
                </c:pt>
                <c:pt idx="741">
                  <c:v>-3.9899999999999998E-2</c:v>
                </c:pt>
                <c:pt idx="742">
                  <c:v>-2.7793500000000002E-2</c:v>
                </c:pt>
                <c:pt idx="743">
                  <c:v>-1.2789E-2</c:v>
                </c:pt>
                <c:pt idx="744">
                  <c:v>5.1869999999999998E-3</c:v>
                </c:pt>
                <c:pt idx="745">
                  <c:v>2.5998E-2</c:v>
                </c:pt>
                <c:pt idx="746">
                  <c:v>4.9276500000000001E-2</c:v>
                </c:pt>
                <c:pt idx="747">
                  <c:v>7.4329500000000007E-2</c:v>
                </c:pt>
                <c:pt idx="748">
                  <c:v>0.1002435</c:v>
                </c:pt>
                <c:pt idx="749">
                  <c:v>0.12587400000000001</c:v>
                </c:pt>
                <c:pt idx="750">
                  <c:v>0.14995049999999999</c:v>
                </c:pt>
                <c:pt idx="751">
                  <c:v>0.17109750000000001</c:v>
                </c:pt>
                <c:pt idx="752">
                  <c:v>0.18797100000000003</c:v>
                </c:pt>
                <c:pt idx="753">
                  <c:v>0.19932150000000001</c:v>
                </c:pt>
                <c:pt idx="754">
                  <c:v>0.20410950000000003</c:v>
                </c:pt>
                <c:pt idx="755">
                  <c:v>0.20151600000000003</c:v>
                </c:pt>
                <c:pt idx="756">
                  <c:v>0.1910685</c:v>
                </c:pt>
                <c:pt idx="757">
                  <c:v>0.17265150000000001</c:v>
                </c:pt>
                <c:pt idx="758">
                  <c:v>0.146538</c:v>
                </c:pt>
                <c:pt idx="759">
                  <c:v>0.11337900000000001</c:v>
                </c:pt>
                <c:pt idx="760">
                  <c:v>7.4214000000000016E-2</c:v>
                </c:pt>
                <c:pt idx="761">
                  <c:v>3.0355500000000004E-2</c:v>
                </c:pt>
                <c:pt idx="762">
                  <c:v>-1.6569E-2</c:v>
                </c:pt>
                <c:pt idx="763">
                  <c:v>-6.4795500000000006E-2</c:v>
                </c:pt>
                <c:pt idx="764">
                  <c:v>-0.1124445</c:v>
                </c:pt>
                <c:pt idx="765">
                  <c:v>-0.15764700000000001</c:v>
                </c:pt>
                <c:pt idx="766">
                  <c:v>-0.19859700000000002</c:v>
                </c:pt>
                <c:pt idx="767">
                  <c:v>-0.23364599999999999</c:v>
                </c:pt>
                <c:pt idx="768">
                  <c:v>-0.26138699999999998</c:v>
                </c:pt>
                <c:pt idx="769">
                  <c:v>-0.28065450000000003</c:v>
                </c:pt>
                <c:pt idx="770">
                  <c:v>-0.29060850000000005</c:v>
                </c:pt>
                <c:pt idx="771">
                  <c:v>-0.29073450000000006</c:v>
                </c:pt>
                <c:pt idx="772">
                  <c:v>-0.28086450000000002</c:v>
                </c:pt>
                <c:pt idx="773">
                  <c:v>-0.26118750000000002</c:v>
                </c:pt>
                <c:pt idx="774">
                  <c:v>-0.2322495</c:v>
                </c:pt>
                <c:pt idx="775">
                  <c:v>-0.19492200000000001</c:v>
                </c:pt>
                <c:pt idx="776">
                  <c:v>-0.15039150000000001</c:v>
                </c:pt>
                <c:pt idx="777">
                  <c:v>-0.10014900000000002</c:v>
                </c:pt>
                <c:pt idx="778">
                  <c:v>-4.5906000000000002E-2</c:v>
                </c:pt>
                <c:pt idx="779">
                  <c:v>1.0437E-2</c:v>
                </c:pt>
                <c:pt idx="780">
                  <c:v>6.6874500000000003E-2</c:v>
                </c:pt>
                <c:pt idx="781">
                  <c:v>0.12135900000000001</c:v>
                </c:pt>
                <c:pt idx="782">
                  <c:v>0.171906</c:v>
                </c:pt>
                <c:pt idx="783">
                  <c:v>0.21664650000000002</c:v>
                </c:pt>
                <c:pt idx="784">
                  <c:v>0.2539845</c:v>
                </c:pt>
                <c:pt idx="785">
                  <c:v>0.282555</c:v>
                </c:pt>
                <c:pt idx="786">
                  <c:v>0.30139200000000005</c:v>
                </c:pt>
                <c:pt idx="787">
                  <c:v>0.30988650000000001</c:v>
                </c:pt>
                <c:pt idx="788">
                  <c:v>0.3078495</c:v>
                </c:pt>
                <c:pt idx="789">
                  <c:v>0.29548049999999998</c:v>
                </c:pt>
                <c:pt idx="790">
                  <c:v>0.27334649999999999</c:v>
                </c:pt>
                <c:pt idx="791">
                  <c:v>0.24236100000000002</c:v>
                </c:pt>
                <c:pt idx="792">
                  <c:v>0.20374200000000001</c:v>
                </c:pt>
                <c:pt idx="793">
                  <c:v>0.15891750000000002</c:v>
                </c:pt>
                <c:pt idx="794">
                  <c:v>0.1095255</c:v>
                </c:pt>
                <c:pt idx="795">
                  <c:v>5.7298500000000002E-2</c:v>
                </c:pt>
                <c:pt idx="796">
                  <c:v>3.9900000000000005E-3</c:v>
                </c:pt>
                <c:pt idx="797">
                  <c:v>-4.8615000000000005E-2</c:v>
                </c:pt>
                <c:pt idx="798">
                  <c:v>-9.8847000000000004E-2</c:v>
                </c:pt>
                <c:pt idx="799">
                  <c:v>-0.145152</c:v>
                </c:pt>
                <c:pt idx="800">
                  <c:v>-0.186144</c:v>
                </c:pt>
                <c:pt idx="801">
                  <c:v>-0.22061549999999999</c:v>
                </c:pt>
                <c:pt idx="802">
                  <c:v>-0.24763199999999999</c:v>
                </c:pt>
                <c:pt idx="803">
                  <c:v>-0.26646900000000001</c:v>
                </c:pt>
                <c:pt idx="804">
                  <c:v>-0.276696</c:v>
                </c:pt>
                <c:pt idx="805">
                  <c:v>-0.27813450000000001</c:v>
                </c:pt>
                <c:pt idx="806">
                  <c:v>-0.27086850000000001</c:v>
                </c:pt>
                <c:pt idx="807">
                  <c:v>-0.25528650000000003</c:v>
                </c:pt>
                <c:pt idx="808">
                  <c:v>-0.2319765</c:v>
                </c:pt>
                <c:pt idx="809">
                  <c:v>-0.20182050000000001</c:v>
                </c:pt>
                <c:pt idx="810">
                  <c:v>-0.16587900000000003</c:v>
                </c:pt>
                <c:pt idx="811">
                  <c:v>-0.12538050000000001</c:v>
                </c:pt>
                <c:pt idx="812">
                  <c:v>-8.1721500000000002E-2</c:v>
                </c:pt>
                <c:pt idx="813">
                  <c:v>-3.6361500000000005E-2</c:v>
                </c:pt>
                <c:pt idx="814">
                  <c:v>9.1980000000000013E-3</c:v>
                </c:pt>
                <c:pt idx="815">
                  <c:v>5.3455499999999996E-2</c:v>
                </c:pt>
                <c:pt idx="816">
                  <c:v>9.5046000000000005E-2</c:v>
                </c:pt>
                <c:pt idx="817">
                  <c:v>0.13266749999999999</c:v>
                </c:pt>
                <c:pt idx="818">
                  <c:v>0.16523850000000001</c:v>
                </c:pt>
                <c:pt idx="819">
                  <c:v>0.19186650000000002</c:v>
                </c:pt>
                <c:pt idx="820">
                  <c:v>0.21185850000000001</c:v>
                </c:pt>
                <c:pt idx="821">
                  <c:v>0.22474200000000003</c:v>
                </c:pt>
                <c:pt idx="822">
                  <c:v>0.23028599999999999</c:v>
                </c:pt>
                <c:pt idx="823">
                  <c:v>0.22844850000000003</c:v>
                </c:pt>
                <c:pt idx="824">
                  <c:v>0.2193975</c:v>
                </c:pt>
                <c:pt idx="825">
                  <c:v>0.20350050000000003</c:v>
                </c:pt>
                <c:pt idx="826">
                  <c:v>0.18130350000000001</c:v>
                </c:pt>
                <c:pt idx="827">
                  <c:v>0.15351000000000001</c:v>
                </c:pt>
                <c:pt idx="828">
                  <c:v>0.121002</c:v>
                </c:pt>
                <c:pt idx="829">
                  <c:v>8.4777000000000005E-2</c:v>
                </c:pt>
                <c:pt idx="830">
                  <c:v>4.5969000000000003E-2</c:v>
                </c:pt>
                <c:pt idx="831">
                  <c:v>5.8380000000000003E-3</c:v>
                </c:pt>
                <c:pt idx="832">
                  <c:v>-3.42615E-2</c:v>
                </c:pt>
                <c:pt idx="833">
                  <c:v>-7.2922500000000001E-2</c:v>
                </c:pt>
                <c:pt idx="834">
                  <c:v>-0.10871699999999999</c:v>
                </c:pt>
                <c:pt idx="835">
                  <c:v>-0.1402485</c:v>
                </c:pt>
                <c:pt idx="836">
                  <c:v>-0.166215</c:v>
                </c:pt>
                <c:pt idx="837">
                  <c:v>-0.1855455</c:v>
                </c:pt>
                <c:pt idx="838">
                  <c:v>-0.19737900000000003</c:v>
                </c:pt>
                <c:pt idx="839">
                  <c:v>-0.20120100000000002</c:v>
                </c:pt>
                <c:pt idx="840">
                  <c:v>-0.19683300000000001</c:v>
                </c:pt>
                <c:pt idx="841">
                  <c:v>-0.18447450000000001</c:v>
                </c:pt>
                <c:pt idx="842">
                  <c:v>-0.164661</c:v>
                </c:pt>
                <c:pt idx="843">
                  <c:v>-0.13827449999999999</c:v>
                </c:pt>
                <c:pt idx="844">
                  <c:v>-0.106491</c:v>
                </c:pt>
                <c:pt idx="845">
                  <c:v>-7.0686000000000013E-2</c:v>
                </c:pt>
                <c:pt idx="846">
                  <c:v>-3.2424000000000001E-2</c:v>
                </c:pt>
                <c:pt idx="847">
                  <c:v>6.6360000000000004E-3</c:v>
                </c:pt>
                <c:pt idx="848">
                  <c:v>4.4856E-2</c:v>
                </c:pt>
                <c:pt idx="849">
                  <c:v>8.0629500000000007E-2</c:v>
                </c:pt>
                <c:pt idx="850">
                  <c:v>0.1124865</c:v>
                </c:pt>
                <c:pt idx="851">
                  <c:v>0.13915650000000002</c:v>
                </c:pt>
                <c:pt idx="852">
                  <c:v>0.159579</c:v>
                </c:pt>
                <c:pt idx="853">
                  <c:v>0.17301900000000001</c:v>
                </c:pt>
                <c:pt idx="854">
                  <c:v>0.17901450000000002</c:v>
                </c:pt>
                <c:pt idx="855">
                  <c:v>0.17745000000000002</c:v>
                </c:pt>
                <c:pt idx="856">
                  <c:v>0.168546</c:v>
                </c:pt>
                <c:pt idx="857">
                  <c:v>0.15286949999999999</c:v>
                </c:pt>
                <c:pt idx="858">
                  <c:v>0.1312815</c:v>
                </c:pt>
                <c:pt idx="859">
                  <c:v>0.104916</c:v>
                </c:pt>
                <c:pt idx="860">
                  <c:v>7.5148499999999993E-2</c:v>
                </c:pt>
                <c:pt idx="861">
                  <c:v>4.3522500000000006E-2</c:v>
                </c:pt>
                <c:pt idx="862">
                  <c:v>1.1655E-2</c:v>
                </c:pt>
                <c:pt idx="863">
                  <c:v>-1.8784499999999999E-2</c:v>
                </c:pt>
                <c:pt idx="864">
                  <c:v>-4.6252500000000002E-2</c:v>
                </c:pt>
                <c:pt idx="865">
                  <c:v>-6.9394499999999998E-2</c:v>
                </c:pt>
                <c:pt idx="866">
                  <c:v>-8.7170999999999998E-2</c:v>
                </c:pt>
                <c:pt idx="867">
                  <c:v>-9.8994000000000013E-2</c:v>
                </c:pt>
                <c:pt idx="868">
                  <c:v>-0.1047585</c:v>
                </c:pt>
                <c:pt idx="869">
                  <c:v>-0.10485300000000002</c:v>
                </c:pt>
                <c:pt idx="870">
                  <c:v>-0.10011750000000001</c:v>
                </c:pt>
                <c:pt idx="871">
                  <c:v>-9.172799999999999E-2</c:v>
                </c:pt>
                <c:pt idx="872">
                  <c:v>-8.1049499999999997E-2</c:v>
                </c:pt>
                <c:pt idx="873">
                  <c:v>-6.9468000000000002E-2</c:v>
                </c:pt>
                <c:pt idx="874">
                  <c:v>-5.8285499999999997E-2</c:v>
                </c:pt>
                <c:pt idx="875">
                  <c:v>-4.8552000000000005E-2</c:v>
                </c:pt>
                <c:pt idx="876">
                  <c:v>-4.1013000000000001E-2</c:v>
                </c:pt>
                <c:pt idx="877">
                  <c:v>-3.6046500000000002E-2</c:v>
                </c:pt>
                <c:pt idx="878">
                  <c:v>-3.3652500000000002E-2</c:v>
                </c:pt>
                <c:pt idx="879">
                  <c:v>-3.3432000000000003E-2</c:v>
                </c:pt>
                <c:pt idx="880">
                  <c:v>-3.4681499999999997E-2</c:v>
                </c:pt>
                <c:pt idx="881">
                  <c:v>-3.6477000000000002E-2</c:v>
                </c:pt>
                <c:pt idx="882">
                  <c:v>-3.7747500000000003E-2</c:v>
                </c:pt>
                <c:pt idx="883">
                  <c:v>-3.7421999999999997E-2</c:v>
                </c:pt>
                <c:pt idx="884">
                  <c:v>-3.4555500000000003E-2</c:v>
                </c:pt>
                <c:pt idx="885">
                  <c:v>-2.8402500000000001E-2</c:v>
                </c:pt>
                <c:pt idx="886">
                  <c:v>-1.8543E-2</c:v>
                </c:pt>
                <c:pt idx="887">
                  <c:v>-4.8720000000000005E-3</c:v>
                </c:pt>
                <c:pt idx="888">
                  <c:v>1.23795E-2</c:v>
                </c:pt>
                <c:pt idx="889">
                  <c:v>3.2592000000000003E-2</c:v>
                </c:pt>
                <c:pt idx="890">
                  <c:v>5.4862500000000002E-2</c:v>
                </c:pt>
                <c:pt idx="891">
                  <c:v>7.8035999999999994E-2</c:v>
                </c:pt>
                <c:pt idx="892">
                  <c:v>0.1008</c:v>
                </c:pt>
                <c:pt idx="893">
                  <c:v>0.12172650000000002</c:v>
                </c:pt>
                <c:pt idx="894">
                  <c:v>0.1394715</c:v>
                </c:pt>
                <c:pt idx="895">
                  <c:v>0.15279600000000002</c:v>
                </c:pt>
                <c:pt idx="896">
                  <c:v>0.1606815</c:v>
                </c:pt>
                <c:pt idx="897">
                  <c:v>0.16240350000000001</c:v>
                </c:pt>
                <c:pt idx="898">
                  <c:v>0.157584</c:v>
                </c:pt>
                <c:pt idx="899">
                  <c:v>0.146202</c:v>
                </c:pt>
                <c:pt idx="900">
                  <c:v>0.12857250000000001</c:v>
                </c:pt>
                <c:pt idx="901">
                  <c:v>0.10533600000000001</c:v>
                </c:pt>
                <c:pt idx="902">
                  <c:v>7.7395500000000006E-2</c:v>
                </c:pt>
                <c:pt idx="903">
                  <c:v>4.5874499999999999E-2</c:v>
                </c:pt>
                <c:pt idx="904">
                  <c:v>1.2012000000000002E-2</c:v>
                </c:pt>
                <c:pt idx="905">
                  <c:v>-2.2869E-2</c:v>
                </c:pt>
                <c:pt idx="906">
                  <c:v>-5.7477E-2</c:v>
                </c:pt>
                <c:pt idx="907">
                  <c:v>-9.0510000000000007E-2</c:v>
                </c:pt>
                <c:pt idx="908">
                  <c:v>-0.12079200000000001</c:v>
                </c:pt>
                <c:pt idx="909">
                  <c:v>-0.14728350000000001</c:v>
                </c:pt>
                <c:pt idx="910">
                  <c:v>-0.16908150000000002</c:v>
                </c:pt>
                <c:pt idx="911">
                  <c:v>-0.18552450000000001</c:v>
                </c:pt>
                <c:pt idx="912">
                  <c:v>-0.1961715</c:v>
                </c:pt>
                <c:pt idx="913">
                  <c:v>-0.20086500000000002</c:v>
                </c:pt>
                <c:pt idx="914">
                  <c:v>-0.1997205</c:v>
                </c:pt>
                <c:pt idx="915">
                  <c:v>-0.19308449999999999</c:v>
                </c:pt>
                <c:pt idx="916">
                  <c:v>-0.18153449999999999</c:v>
                </c:pt>
                <c:pt idx="917">
                  <c:v>-0.16573200000000002</c:v>
                </c:pt>
                <c:pt idx="918">
                  <c:v>-0.14642249999999998</c:v>
                </c:pt>
                <c:pt idx="919">
                  <c:v>-0.12428850000000001</c:v>
                </c:pt>
                <c:pt idx="920">
                  <c:v>-9.9907499999999996E-2</c:v>
                </c:pt>
                <c:pt idx="921">
                  <c:v>-7.3709999999999998E-2</c:v>
                </c:pt>
                <c:pt idx="922">
                  <c:v>-4.6010999999999996E-2</c:v>
                </c:pt>
                <c:pt idx="923">
                  <c:v>-1.6999500000000001E-2</c:v>
                </c:pt>
                <c:pt idx="924">
                  <c:v>1.3188E-2</c:v>
                </c:pt>
                <c:pt idx="925">
                  <c:v>4.4341499999999999E-2</c:v>
                </c:pt>
                <c:pt idx="926">
                  <c:v>7.6198500000000002E-2</c:v>
                </c:pt>
                <c:pt idx="927">
                  <c:v>0.108297</c:v>
                </c:pt>
                <c:pt idx="928">
                  <c:v>0.13996500000000001</c:v>
                </c:pt>
                <c:pt idx="929">
                  <c:v>0.1703625</c:v>
                </c:pt>
                <c:pt idx="930">
                  <c:v>0.1983975</c:v>
                </c:pt>
                <c:pt idx="931">
                  <c:v>0.22287300000000002</c:v>
                </c:pt>
                <c:pt idx="932">
                  <c:v>0.24248700000000001</c:v>
                </c:pt>
                <c:pt idx="933">
                  <c:v>0.255969</c:v>
                </c:pt>
                <c:pt idx="934">
                  <c:v>0.26215350000000004</c:v>
                </c:pt>
                <c:pt idx="935">
                  <c:v>0.26007449999999999</c:v>
                </c:pt>
                <c:pt idx="936">
                  <c:v>0.24912300000000001</c:v>
                </c:pt>
                <c:pt idx="937">
                  <c:v>0.229047</c:v>
                </c:pt>
                <c:pt idx="938">
                  <c:v>0.20003550000000003</c:v>
                </c:pt>
                <c:pt idx="939">
                  <c:v>0.16275000000000001</c:v>
                </c:pt>
                <c:pt idx="940">
                  <c:v>0.118314</c:v>
                </c:pt>
                <c:pt idx="941">
                  <c:v>6.8228999999999998E-2</c:v>
                </c:pt>
                <c:pt idx="942">
                  <c:v>1.4343000000000002E-2</c:v>
                </c:pt>
                <c:pt idx="943">
                  <c:v>-4.1233499999999999E-2</c:v>
                </c:pt>
                <c:pt idx="944">
                  <c:v>-9.6274499999999999E-2</c:v>
                </c:pt>
                <c:pt idx="945">
                  <c:v>-0.14850150000000001</c:v>
                </c:pt>
                <c:pt idx="946">
                  <c:v>-0.1957305</c:v>
                </c:pt>
                <c:pt idx="947">
                  <c:v>-0.23595600000000003</c:v>
                </c:pt>
                <c:pt idx="948">
                  <c:v>-0.26746650000000005</c:v>
                </c:pt>
                <c:pt idx="949">
                  <c:v>-0.28898100000000004</c:v>
                </c:pt>
                <c:pt idx="950">
                  <c:v>-0.29968050000000002</c:v>
                </c:pt>
                <c:pt idx="951">
                  <c:v>-0.29927100000000001</c:v>
                </c:pt>
                <c:pt idx="952">
                  <c:v>-0.28803600000000001</c:v>
                </c:pt>
                <c:pt idx="953">
                  <c:v>-0.26674199999999998</c:v>
                </c:pt>
                <c:pt idx="954">
                  <c:v>-0.23661750000000001</c:v>
                </c:pt>
                <c:pt idx="955">
                  <c:v>-0.19925850000000001</c:v>
                </c:pt>
                <c:pt idx="956">
                  <c:v>-0.1564605</c:v>
                </c:pt>
                <c:pt idx="957">
                  <c:v>-0.110166</c:v>
                </c:pt>
                <c:pt idx="958">
                  <c:v>-6.2265000000000001E-2</c:v>
                </c:pt>
                <c:pt idx="959">
                  <c:v>-1.4563500000000002E-2</c:v>
                </c:pt>
                <c:pt idx="960">
                  <c:v>3.1331999999999999E-2</c:v>
                </c:pt>
                <c:pt idx="961">
                  <c:v>7.4098499999999998E-2</c:v>
                </c:pt>
                <c:pt idx="962">
                  <c:v>0.11268600000000001</c:v>
                </c:pt>
                <c:pt idx="963">
                  <c:v>0.1463595</c:v>
                </c:pt>
                <c:pt idx="964">
                  <c:v>0.17465700000000001</c:v>
                </c:pt>
                <c:pt idx="965">
                  <c:v>0.19734750000000001</c:v>
                </c:pt>
                <c:pt idx="966">
                  <c:v>0.214389</c:v>
                </c:pt>
                <c:pt idx="967">
                  <c:v>0.2258445</c:v>
                </c:pt>
                <c:pt idx="968">
                  <c:v>0.2318085</c:v>
                </c:pt>
                <c:pt idx="969">
                  <c:v>0.23237550000000001</c:v>
                </c:pt>
                <c:pt idx="970">
                  <c:v>0.22762950000000001</c:v>
                </c:pt>
                <c:pt idx="971">
                  <c:v>0.21762300000000001</c:v>
                </c:pt>
                <c:pt idx="972">
                  <c:v>0.20242949999999998</c:v>
                </c:pt>
                <c:pt idx="973">
                  <c:v>0.18219600000000002</c:v>
                </c:pt>
                <c:pt idx="974">
                  <c:v>0.15716400000000003</c:v>
                </c:pt>
                <c:pt idx="975">
                  <c:v>0.12774300000000002</c:v>
                </c:pt>
                <c:pt idx="976">
                  <c:v>9.4531500000000004E-2</c:v>
                </c:pt>
                <c:pt idx="977">
                  <c:v>5.8275E-2</c:v>
                </c:pt>
                <c:pt idx="978">
                  <c:v>1.9918500000000002E-2</c:v>
                </c:pt>
                <c:pt idx="979">
                  <c:v>-1.9498500000000002E-2</c:v>
                </c:pt>
                <c:pt idx="980">
                  <c:v>-5.8852500000000002E-2</c:v>
                </c:pt>
                <c:pt idx="981">
                  <c:v>-9.7009499999999999E-2</c:v>
                </c:pt>
                <c:pt idx="982">
                  <c:v>-0.13285650000000002</c:v>
                </c:pt>
                <c:pt idx="983">
                  <c:v>-0.16539599999999999</c:v>
                </c:pt>
                <c:pt idx="984">
                  <c:v>-0.19369349999999999</c:v>
                </c:pt>
                <c:pt idx="985">
                  <c:v>-0.216951</c:v>
                </c:pt>
                <c:pt idx="986">
                  <c:v>-0.23451749999999999</c:v>
                </c:pt>
                <c:pt idx="987">
                  <c:v>-0.24580500000000002</c:v>
                </c:pt>
                <c:pt idx="988">
                  <c:v>-0.2503515</c:v>
                </c:pt>
                <c:pt idx="989">
                  <c:v>-0.24782100000000001</c:v>
                </c:pt>
                <c:pt idx="990">
                  <c:v>-0.23797200000000002</c:v>
                </c:pt>
                <c:pt idx="991">
                  <c:v>-0.22071000000000002</c:v>
                </c:pt>
                <c:pt idx="992">
                  <c:v>-0.19610849999999999</c:v>
                </c:pt>
                <c:pt idx="993">
                  <c:v>-0.16444050000000002</c:v>
                </c:pt>
                <c:pt idx="994">
                  <c:v>-0.12621000000000002</c:v>
                </c:pt>
                <c:pt idx="995">
                  <c:v>-8.2183500000000007E-2</c:v>
                </c:pt>
                <c:pt idx="996">
                  <c:v>-3.3379499999999999E-2</c:v>
                </c:pt>
                <c:pt idx="997">
                  <c:v>1.88685E-2</c:v>
                </c:pt>
                <c:pt idx="998">
                  <c:v>7.2932999999999998E-2</c:v>
                </c:pt>
                <c:pt idx="999">
                  <c:v>0.12688199999999999</c:v>
                </c:pt>
                <c:pt idx="1000">
                  <c:v>0.1785525</c:v>
                </c:pt>
                <c:pt idx="1001">
                  <c:v>0.225582</c:v>
                </c:pt>
                <c:pt idx="1002">
                  <c:v>0.26552399999999998</c:v>
                </c:pt>
                <c:pt idx="1003">
                  <c:v>0.29607900000000004</c:v>
                </c:pt>
                <c:pt idx="1004">
                  <c:v>0.31517850000000003</c:v>
                </c:pt>
                <c:pt idx="1005">
                  <c:v>0.3213105</c:v>
                </c:pt>
                <c:pt idx="1006">
                  <c:v>0.31357200000000002</c:v>
                </c:pt>
                <c:pt idx="1007">
                  <c:v>0.29191050000000002</c:v>
                </c:pt>
                <c:pt idx="1008">
                  <c:v>0.25711349999999999</c:v>
                </c:pt>
                <c:pt idx="1009">
                  <c:v>0.21079800000000001</c:v>
                </c:pt>
                <c:pt idx="1010">
                  <c:v>0.15531600000000001</c:v>
                </c:pt>
                <c:pt idx="1011">
                  <c:v>9.3639E-2</c:v>
                </c:pt>
                <c:pt idx="1012">
                  <c:v>2.90745E-2</c:v>
                </c:pt>
                <c:pt idx="1013">
                  <c:v>-3.4860000000000002E-2</c:v>
                </c:pt>
                <c:pt idx="1014">
                  <c:v>-9.4794000000000003E-2</c:v>
                </c:pt>
                <c:pt idx="1015">
                  <c:v>-0.1476615</c:v>
                </c:pt>
                <c:pt idx="1016">
                  <c:v>-0.19099500000000003</c:v>
                </c:pt>
                <c:pt idx="1017">
                  <c:v>-0.22304100000000002</c:v>
                </c:pt>
                <c:pt idx="1018">
                  <c:v>-0.2429385</c:v>
                </c:pt>
                <c:pt idx="1019">
                  <c:v>-0.25062450000000003</c:v>
                </c:pt>
                <c:pt idx="1020">
                  <c:v>-0.24685500000000002</c:v>
                </c:pt>
                <c:pt idx="1021">
                  <c:v>-0.23297400000000001</c:v>
                </c:pt>
                <c:pt idx="1022">
                  <c:v>-0.2107665</c:v>
                </c:pt>
                <c:pt idx="1023">
                  <c:v>-0.1822695</c:v>
                </c:pt>
                <c:pt idx="1024">
                  <c:v>-0.14953050000000001</c:v>
                </c:pt>
                <c:pt idx="1025">
                  <c:v>-0.11450249999999999</c:v>
                </c:pt>
                <c:pt idx="1026">
                  <c:v>-7.8938999999999995E-2</c:v>
                </c:pt>
                <c:pt idx="1027">
                  <c:v>-4.4257500000000005E-2</c:v>
                </c:pt>
                <c:pt idx="1028">
                  <c:v>-1.1602500000000002E-2</c:v>
                </c:pt>
                <c:pt idx="1029">
                  <c:v>1.8217500000000001E-2</c:v>
                </c:pt>
                <c:pt idx="1030">
                  <c:v>4.4677500000000002E-2</c:v>
                </c:pt>
                <c:pt idx="1031">
                  <c:v>6.7409999999999998E-2</c:v>
                </c:pt>
                <c:pt idx="1032">
                  <c:v>8.6225999999999997E-2</c:v>
                </c:pt>
                <c:pt idx="1033">
                  <c:v>0.100968</c:v>
                </c:pt>
                <c:pt idx="1034">
                  <c:v>0.11149950000000002</c:v>
                </c:pt>
                <c:pt idx="1035">
                  <c:v>0.117705</c:v>
                </c:pt>
                <c:pt idx="1036">
                  <c:v>0.11943750000000002</c:v>
                </c:pt>
                <c:pt idx="1037">
                  <c:v>0.1166235</c:v>
                </c:pt>
                <c:pt idx="1038">
                  <c:v>0.10920000000000001</c:v>
                </c:pt>
                <c:pt idx="1039">
                  <c:v>9.7240500000000007E-2</c:v>
                </c:pt>
                <c:pt idx="1040">
                  <c:v>8.0923500000000009E-2</c:v>
                </c:pt>
                <c:pt idx="1041">
                  <c:v>6.0616499999999997E-2</c:v>
                </c:pt>
                <c:pt idx="1042">
                  <c:v>3.6939000000000007E-2</c:v>
                </c:pt>
                <c:pt idx="1043">
                  <c:v>1.0762500000000001E-2</c:v>
                </c:pt>
                <c:pt idx="1044">
                  <c:v>-1.6736999999999998E-2</c:v>
                </c:pt>
                <c:pt idx="1045">
                  <c:v>-4.4121E-2</c:v>
                </c:pt>
                <c:pt idx="1046">
                  <c:v>-6.9762000000000005E-2</c:v>
                </c:pt>
                <c:pt idx="1047">
                  <c:v>-9.2001000000000013E-2</c:v>
                </c:pt>
                <c:pt idx="1048">
                  <c:v>-0.10922100000000001</c:v>
                </c:pt>
                <c:pt idx="1049">
                  <c:v>-0.120057</c:v>
                </c:pt>
                <c:pt idx="1050">
                  <c:v>-0.12349050000000002</c:v>
                </c:pt>
                <c:pt idx="1051">
                  <c:v>-0.118965</c:v>
                </c:pt>
                <c:pt idx="1052">
                  <c:v>-0.1063755</c:v>
                </c:pt>
                <c:pt idx="1053">
                  <c:v>-8.6131500000000014E-2</c:v>
                </c:pt>
                <c:pt idx="1054">
                  <c:v>-5.9094000000000001E-2</c:v>
                </c:pt>
                <c:pt idx="1055">
                  <c:v>-2.6575500000000002E-2</c:v>
                </c:pt>
                <c:pt idx="1056">
                  <c:v>9.7544999999999993E-3</c:v>
                </c:pt>
                <c:pt idx="1057">
                  <c:v>4.7964E-2</c:v>
                </c:pt>
                <c:pt idx="1058">
                  <c:v>8.5984500000000005E-2</c:v>
                </c:pt>
                <c:pt idx="1059">
                  <c:v>0.12169500000000001</c:v>
                </c:pt>
                <c:pt idx="1060">
                  <c:v>0.15312149999999999</c:v>
                </c:pt>
                <c:pt idx="1061">
                  <c:v>0.17852100000000001</c:v>
                </c:pt>
                <c:pt idx="1062">
                  <c:v>0.19647600000000001</c:v>
                </c:pt>
                <c:pt idx="1063">
                  <c:v>0.20595749999999999</c:v>
                </c:pt>
                <c:pt idx="1064">
                  <c:v>0.20632500000000001</c:v>
                </c:pt>
                <c:pt idx="1065">
                  <c:v>0.19740000000000002</c:v>
                </c:pt>
                <c:pt idx="1066">
                  <c:v>0.17938199999999999</c:v>
                </c:pt>
                <c:pt idx="1067">
                  <c:v>0.15289049999999998</c:v>
                </c:pt>
                <c:pt idx="1068">
                  <c:v>0.1188915</c:v>
                </c:pt>
                <c:pt idx="1069">
                  <c:v>7.8655500000000003E-2</c:v>
                </c:pt>
                <c:pt idx="1070">
                  <c:v>3.3715500000000002E-2</c:v>
                </c:pt>
                <c:pt idx="1071">
                  <c:v>-1.4217E-2</c:v>
                </c:pt>
                <c:pt idx="1072">
                  <c:v>-6.3356999999999997E-2</c:v>
                </c:pt>
                <c:pt idx="1073">
                  <c:v>-0.1118985</c:v>
                </c:pt>
                <c:pt idx="1074">
                  <c:v>-0.15805650000000002</c:v>
                </c:pt>
                <c:pt idx="1075">
                  <c:v>-0.20016149999999999</c:v>
                </c:pt>
                <c:pt idx="1076">
                  <c:v>-0.23668050000000002</c:v>
                </c:pt>
                <c:pt idx="1077">
                  <c:v>-0.26625900000000002</c:v>
                </c:pt>
                <c:pt idx="1078">
                  <c:v>-0.28768950000000004</c:v>
                </c:pt>
                <c:pt idx="1079">
                  <c:v>-0.29999550000000003</c:v>
                </c:pt>
                <c:pt idx="1080">
                  <c:v>-0.302421</c:v>
                </c:pt>
                <c:pt idx="1081">
                  <c:v>-0.29444100000000001</c:v>
                </c:pt>
                <c:pt idx="1082">
                  <c:v>-0.27584550000000002</c:v>
                </c:pt>
                <c:pt idx="1083">
                  <c:v>-0.24678149999999999</c:v>
                </c:pt>
                <c:pt idx="1084">
                  <c:v>-0.2078055</c:v>
                </c:pt>
                <c:pt idx="1085">
                  <c:v>-0.15989400000000001</c:v>
                </c:pt>
                <c:pt idx="1086">
                  <c:v>-0.10449600000000001</c:v>
                </c:pt>
                <c:pt idx="1087">
                  <c:v>-4.3491000000000002E-2</c:v>
                </c:pt>
                <c:pt idx="1088">
                  <c:v>2.0884500000000004E-2</c:v>
                </c:pt>
                <c:pt idx="1089">
                  <c:v>8.6131500000000014E-2</c:v>
                </c:pt>
                <c:pt idx="1090">
                  <c:v>0.14958300000000002</c:v>
                </c:pt>
                <c:pt idx="1091">
                  <c:v>0.20853000000000002</c:v>
                </c:pt>
                <c:pt idx="1092">
                  <c:v>0.26041050000000004</c:v>
                </c:pt>
                <c:pt idx="1093">
                  <c:v>0.30295650000000002</c:v>
                </c:pt>
                <c:pt idx="1094">
                  <c:v>0.33435150000000002</c:v>
                </c:pt>
                <c:pt idx="1095">
                  <c:v>0.35336700000000004</c:v>
                </c:pt>
                <c:pt idx="1096">
                  <c:v>0.35945699999999997</c:v>
                </c:pt>
                <c:pt idx="1097">
                  <c:v>0.35274750000000005</c:v>
                </c:pt>
                <c:pt idx="1098">
                  <c:v>0.33402600000000005</c:v>
                </c:pt>
                <c:pt idx="1099">
                  <c:v>0.30456299999999997</c:v>
                </c:pt>
                <c:pt idx="1100">
                  <c:v>0.26607000000000003</c:v>
                </c:pt>
                <c:pt idx="1101">
                  <c:v>0.22045800000000002</c:v>
                </c:pt>
                <c:pt idx="1102">
                  <c:v>0.16979549999999999</c:v>
                </c:pt>
                <c:pt idx="1103">
                  <c:v>0.1161195</c:v>
                </c:pt>
                <c:pt idx="1104">
                  <c:v>6.1330499999999996E-2</c:v>
                </c:pt>
                <c:pt idx="1105">
                  <c:v>7.1399999999999996E-3</c:v>
                </c:pt>
                <c:pt idx="1106">
                  <c:v>-4.5034499999999998E-2</c:v>
                </c:pt>
                <c:pt idx="1107">
                  <c:v>-9.40695E-2</c:v>
                </c:pt>
                <c:pt idx="1108">
                  <c:v>-0.1391145</c:v>
                </c:pt>
                <c:pt idx="1109">
                  <c:v>-0.17952899999999999</c:v>
                </c:pt>
                <c:pt idx="1110">
                  <c:v>-0.2147985</c:v>
                </c:pt>
                <c:pt idx="1111">
                  <c:v>-0.24445049999999999</c:v>
                </c:pt>
                <c:pt idx="1112">
                  <c:v>-0.26805450000000003</c:v>
                </c:pt>
                <c:pt idx="1113">
                  <c:v>-0.28520099999999998</c:v>
                </c:pt>
                <c:pt idx="1114">
                  <c:v>-0.29556450000000001</c:v>
                </c:pt>
                <c:pt idx="1115">
                  <c:v>-0.29894550000000003</c:v>
                </c:pt>
                <c:pt idx="1116">
                  <c:v>-0.29531250000000003</c:v>
                </c:pt>
                <c:pt idx="1117">
                  <c:v>-0.28479150000000003</c:v>
                </c:pt>
                <c:pt idx="1118">
                  <c:v>-0.26768700000000001</c:v>
                </c:pt>
                <c:pt idx="1119">
                  <c:v>-0.24442949999999999</c:v>
                </c:pt>
                <c:pt idx="1120">
                  <c:v>-0.21556500000000001</c:v>
                </c:pt>
                <c:pt idx="1121">
                  <c:v>-0.18176550000000002</c:v>
                </c:pt>
                <c:pt idx="1122">
                  <c:v>-0.143766</c:v>
                </c:pt>
                <c:pt idx="1123">
                  <c:v>-0.10244850000000001</c:v>
                </c:pt>
                <c:pt idx="1124">
                  <c:v>-5.8736999999999998E-2</c:v>
                </c:pt>
                <c:pt idx="1125">
                  <c:v>-1.3629E-2</c:v>
                </c:pt>
                <c:pt idx="1126">
                  <c:v>3.18885E-2</c:v>
                </c:pt>
                <c:pt idx="1127">
                  <c:v>7.6818000000000011E-2</c:v>
                </c:pt>
                <c:pt idx="1128">
                  <c:v>0.12020400000000001</c:v>
                </c:pt>
                <c:pt idx="1129">
                  <c:v>0.1611225</c:v>
                </c:pt>
                <c:pt idx="1130">
                  <c:v>0.19862850000000001</c:v>
                </c:pt>
                <c:pt idx="1131">
                  <c:v>0.23186100000000001</c:v>
                </c:pt>
                <c:pt idx="1132">
                  <c:v>0.25992749999999998</c:v>
                </c:pt>
                <c:pt idx="1133">
                  <c:v>0.28207199999999999</c:v>
                </c:pt>
                <c:pt idx="1134">
                  <c:v>0.29759099999999999</c:v>
                </c:pt>
                <c:pt idx="1135">
                  <c:v>0.30592800000000003</c:v>
                </c:pt>
                <c:pt idx="1136">
                  <c:v>0.30667349999999999</c:v>
                </c:pt>
                <c:pt idx="1137">
                  <c:v>0.29954399999999998</c:v>
                </c:pt>
                <c:pt idx="1138">
                  <c:v>0.28439249999999999</c:v>
                </c:pt>
                <c:pt idx="1139">
                  <c:v>0.26124000000000003</c:v>
                </c:pt>
                <c:pt idx="1140">
                  <c:v>0.23030700000000001</c:v>
                </c:pt>
                <c:pt idx="1141">
                  <c:v>0.19208700000000001</c:v>
                </c:pt>
                <c:pt idx="1142">
                  <c:v>0.14737800000000001</c:v>
                </c:pt>
                <c:pt idx="1143">
                  <c:v>9.7335000000000005E-2</c:v>
                </c:pt>
                <c:pt idx="1144">
                  <c:v>4.3449000000000002E-2</c:v>
                </c:pt>
                <c:pt idx="1145">
                  <c:v>-1.2505500000000001E-2</c:v>
                </c:pt>
                <c:pt idx="1146">
                  <c:v>-6.8554500000000004E-2</c:v>
                </c:pt>
                <c:pt idx="1147">
                  <c:v>-0.12262950000000002</c:v>
                </c:pt>
                <c:pt idx="1148">
                  <c:v>-0.17272500000000002</c:v>
                </c:pt>
                <c:pt idx="1149">
                  <c:v>-0.216972</c:v>
                </c:pt>
                <c:pt idx="1150">
                  <c:v>-0.25376399999999999</c:v>
                </c:pt>
                <c:pt idx="1151">
                  <c:v>-0.28182000000000001</c:v>
                </c:pt>
                <c:pt idx="1152">
                  <c:v>-0.30026849999999999</c:v>
                </c:pt>
                <c:pt idx="1153">
                  <c:v>-0.30863699999999999</c:v>
                </c:pt>
                <c:pt idx="1154">
                  <c:v>-0.30690450000000002</c:v>
                </c:pt>
                <c:pt idx="1155">
                  <c:v>-0.29540699999999998</c:v>
                </c:pt>
                <c:pt idx="1156">
                  <c:v>-0.27484799999999998</c:v>
                </c:pt>
                <c:pt idx="1157">
                  <c:v>-0.246225</c:v>
                </c:pt>
                <c:pt idx="1158">
                  <c:v>-0.2107455</c:v>
                </c:pt>
                <c:pt idx="1159">
                  <c:v>-0.16982700000000001</c:v>
                </c:pt>
                <c:pt idx="1160">
                  <c:v>-0.12499200000000001</c:v>
                </c:pt>
                <c:pt idx="1161">
                  <c:v>-7.7857499999999996E-2</c:v>
                </c:pt>
                <c:pt idx="1162">
                  <c:v>-3.0072000000000002E-2</c:v>
                </c:pt>
                <c:pt idx="1163">
                  <c:v>1.6747499999999998E-2</c:v>
                </c:pt>
                <c:pt idx="1164">
                  <c:v>6.1110000000000005E-2</c:v>
                </c:pt>
                <c:pt idx="1165">
                  <c:v>0.10165049999999999</c:v>
                </c:pt>
                <c:pt idx="1166">
                  <c:v>0.13724549999999999</c:v>
                </c:pt>
                <c:pt idx="1167">
                  <c:v>0.16697100000000001</c:v>
                </c:pt>
                <c:pt idx="1168">
                  <c:v>0.190197</c:v>
                </c:pt>
                <c:pt idx="1169">
                  <c:v>0.20654549999999999</c:v>
                </c:pt>
                <c:pt idx="1170">
                  <c:v>0.21585900000000002</c:v>
                </c:pt>
                <c:pt idx="1171">
                  <c:v>0.21827400000000002</c:v>
                </c:pt>
                <c:pt idx="1172">
                  <c:v>0.21413700000000002</c:v>
                </c:pt>
                <c:pt idx="1173">
                  <c:v>0.204015</c:v>
                </c:pt>
                <c:pt idx="1174">
                  <c:v>0.18866400000000003</c:v>
                </c:pt>
                <c:pt idx="1175">
                  <c:v>0.16899750000000002</c:v>
                </c:pt>
                <c:pt idx="1176">
                  <c:v>0.146013</c:v>
                </c:pt>
                <c:pt idx="1177">
                  <c:v>0.12075000000000001</c:v>
                </c:pt>
                <c:pt idx="1178">
                  <c:v>9.4248000000000012E-2</c:v>
                </c:pt>
                <c:pt idx="1179">
                  <c:v>6.7515000000000006E-2</c:v>
                </c:pt>
                <c:pt idx="1180">
                  <c:v>4.1433000000000005E-2</c:v>
                </c:pt>
                <c:pt idx="1181">
                  <c:v>1.6789500000000002E-2</c:v>
                </c:pt>
                <c:pt idx="1182">
                  <c:v>-5.8590000000000005E-3</c:v>
                </c:pt>
                <c:pt idx="1183">
                  <c:v>-2.6124000000000001E-2</c:v>
                </c:pt>
                <c:pt idx="1184">
                  <c:v>-4.3879500000000002E-2</c:v>
                </c:pt>
                <c:pt idx="1185">
                  <c:v>-5.9209500000000005E-2</c:v>
                </c:pt>
                <c:pt idx="1186">
                  <c:v>-7.2366E-2</c:v>
                </c:pt>
                <c:pt idx="1187">
                  <c:v>-8.372700000000001E-2</c:v>
                </c:pt>
                <c:pt idx="1188">
                  <c:v>-9.3702000000000008E-2</c:v>
                </c:pt>
                <c:pt idx="1189">
                  <c:v>-0.10269</c:v>
                </c:pt>
                <c:pt idx="1190">
                  <c:v>-0.110985</c:v>
                </c:pt>
                <c:pt idx="1191">
                  <c:v>-0.1187445</c:v>
                </c:pt>
                <c:pt idx="1192">
                  <c:v>-0.1260105</c:v>
                </c:pt>
                <c:pt idx="1193">
                  <c:v>-0.132636</c:v>
                </c:pt>
                <c:pt idx="1194">
                  <c:v>-0.13831650000000001</c:v>
                </c:pt>
                <c:pt idx="1195">
                  <c:v>-0.14263199999999998</c:v>
                </c:pt>
                <c:pt idx="1196">
                  <c:v>-0.14502599999999999</c:v>
                </c:pt>
                <c:pt idx="1197">
                  <c:v>-0.14487900000000001</c:v>
                </c:pt>
                <c:pt idx="1198">
                  <c:v>-0.14159250000000001</c:v>
                </c:pt>
                <c:pt idx="1199">
                  <c:v>-0.13458899999999999</c:v>
                </c:pt>
                <c:pt idx="1200">
                  <c:v>-0.12342750000000001</c:v>
                </c:pt>
                <c:pt idx="1201">
                  <c:v>-0.10785600000000001</c:v>
                </c:pt>
                <c:pt idx="1202">
                  <c:v>-8.7779999999999997E-2</c:v>
                </c:pt>
                <c:pt idx="1203">
                  <c:v>-6.33465E-2</c:v>
                </c:pt>
                <c:pt idx="1204">
                  <c:v>-3.4881000000000002E-2</c:v>
                </c:pt>
                <c:pt idx="1205">
                  <c:v>-2.9085000000000001E-3</c:v>
                </c:pt>
                <c:pt idx="1206">
                  <c:v>3.1857000000000003E-2</c:v>
                </c:pt>
                <c:pt idx="1207">
                  <c:v>6.8596500000000005E-2</c:v>
                </c:pt>
                <c:pt idx="1208">
                  <c:v>0.10630200000000001</c:v>
                </c:pt>
                <c:pt idx="1209">
                  <c:v>0.143871</c:v>
                </c:pt>
                <c:pt idx="1210">
                  <c:v>0.18006450000000002</c:v>
                </c:pt>
                <c:pt idx="1211">
                  <c:v>0.21357000000000001</c:v>
                </c:pt>
                <c:pt idx="1212">
                  <c:v>0.24298050000000002</c:v>
                </c:pt>
                <c:pt idx="1213">
                  <c:v>0.26685750000000003</c:v>
                </c:pt>
                <c:pt idx="1214">
                  <c:v>0.28378350000000002</c:v>
                </c:pt>
                <c:pt idx="1215">
                  <c:v>0.29246700000000003</c:v>
                </c:pt>
                <c:pt idx="1216">
                  <c:v>0.29181600000000002</c:v>
                </c:pt>
                <c:pt idx="1217">
                  <c:v>0.28108500000000003</c:v>
                </c:pt>
                <c:pt idx="1218">
                  <c:v>0.259959</c:v>
                </c:pt>
                <c:pt idx="1219">
                  <c:v>0.22861650000000003</c:v>
                </c:pt>
                <c:pt idx="1220">
                  <c:v>0.18777150000000001</c:v>
                </c:pt>
                <c:pt idx="1221">
                  <c:v>0.13865250000000001</c:v>
                </c:pt>
                <c:pt idx="1222">
                  <c:v>8.2876500000000006E-2</c:v>
                </c:pt>
                <c:pt idx="1223">
                  <c:v>2.24385E-2</c:v>
                </c:pt>
                <c:pt idx="1224">
                  <c:v>-4.0487999999999996E-2</c:v>
                </c:pt>
                <c:pt idx="1225">
                  <c:v>-0.10362450000000001</c:v>
                </c:pt>
                <c:pt idx="1226">
                  <c:v>-0.16472400000000001</c:v>
                </c:pt>
                <c:pt idx="1227">
                  <c:v>-0.22168650000000001</c:v>
                </c:pt>
                <c:pt idx="1228">
                  <c:v>-0.27260100000000004</c:v>
                </c:pt>
                <c:pt idx="1229">
                  <c:v>-0.31582950000000004</c:v>
                </c:pt>
                <c:pt idx="1230">
                  <c:v>-0.35008050000000002</c:v>
                </c:pt>
                <c:pt idx="1231">
                  <c:v>-0.37440900000000005</c:v>
                </c:pt>
                <c:pt idx="1232">
                  <c:v>-0.38821650000000002</c:v>
                </c:pt>
                <c:pt idx="1233">
                  <c:v>-0.39125100000000002</c:v>
                </c:pt>
                <c:pt idx="1234">
                  <c:v>-0.38358599999999998</c:v>
                </c:pt>
                <c:pt idx="1235">
                  <c:v>-0.36561000000000005</c:v>
                </c:pt>
                <c:pt idx="1236">
                  <c:v>-0.33796350000000003</c:v>
                </c:pt>
                <c:pt idx="1237">
                  <c:v>-0.301539</c:v>
                </c:pt>
                <c:pt idx="1238">
                  <c:v>-0.2574495</c:v>
                </c:pt>
                <c:pt idx="1239">
                  <c:v>-0.206955</c:v>
                </c:pt>
                <c:pt idx="1240">
                  <c:v>-0.15144150000000001</c:v>
                </c:pt>
                <c:pt idx="1241">
                  <c:v>-9.2315999999999995E-2</c:v>
                </c:pt>
                <c:pt idx="1242">
                  <c:v>-3.0996000000000003E-2</c:v>
                </c:pt>
                <c:pt idx="1243">
                  <c:v>3.1153500000000001E-2</c:v>
                </c:pt>
                <c:pt idx="1244">
                  <c:v>9.2799000000000006E-2</c:v>
                </c:pt>
                <c:pt idx="1245">
                  <c:v>0.15269099999999999</c:v>
                </c:pt>
                <c:pt idx="1246">
                  <c:v>0.2095485</c:v>
                </c:pt>
                <c:pt idx="1247">
                  <c:v>0.2620905</c:v>
                </c:pt>
                <c:pt idx="1248">
                  <c:v>0.30902550000000001</c:v>
                </c:pt>
                <c:pt idx="1249">
                  <c:v>0.34900950000000003</c:v>
                </c:pt>
                <c:pt idx="1250">
                  <c:v>0.3806985</c:v>
                </c:pt>
                <c:pt idx="1251">
                  <c:v>0.40283249999999998</c:v>
                </c:pt>
                <c:pt idx="1252">
                  <c:v>0.41425650000000003</c:v>
                </c:pt>
                <c:pt idx="1253">
                  <c:v>0.41403600000000002</c:v>
                </c:pt>
                <c:pt idx="1254">
                  <c:v>0.40153050000000007</c:v>
                </c:pt>
                <c:pt idx="1255">
                  <c:v>0.376446</c:v>
                </c:pt>
                <c:pt idx="1256">
                  <c:v>0.33897150000000004</c:v>
                </c:pt>
                <c:pt idx="1257">
                  <c:v>0.28973700000000002</c:v>
                </c:pt>
                <c:pt idx="1258">
                  <c:v>0.22987650000000001</c:v>
                </c:pt>
                <c:pt idx="1259">
                  <c:v>0.16090199999999999</c:v>
                </c:pt>
                <c:pt idx="1260">
                  <c:v>8.4682500000000008E-2</c:v>
                </c:pt>
                <c:pt idx="1261">
                  <c:v>3.3075000000000001E-3</c:v>
                </c:pt>
                <c:pt idx="1262">
                  <c:v>-8.1039E-2</c:v>
                </c:pt>
                <c:pt idx="1263">
                  <c:v>-0.16617300000000002</c:v>
                </c:pt>
                <c:pt idx="1264">
                  <c:v>-0.24997350000000002</c:v>
                </c:pt>
                <c:pt idx="1265">
                  <c:v>-0.33030900000000002</c:v>
                </c:pt>
                <c:pt idx="1266">
                  <c:v>-0.40507950000000004</c:v>
                </c:pt>
                <c:pt idx="1267">
                  <c:v>-0.47202750000000004</c:v>
                </c:pt>
                <c:pt idx="1268">
                  <c:v>-0.52885349999999998</c:v>
                </c:pt>
                <c:pt idx="1269">
                  <c:v>-0.57317400000000007</c:v>
                </c:pt>
                <c:pt idx="1270">
                  <c:v>-0.60281550000000006</c:v>
                </c:pt>
                <c:pt idx="1271">
                  <c:v>-0.616035</c:v>
                </c:pt>
                <c:pt idx="1272">
                  <c:v>-0.61188750000000003</c:v>
                </c:pt>
                <c:pt idx="1273">
                  <c:v>-0.59047799999999995</c:v>
                </c:pt>
                <c:pt idx="1274">
                  <c:v>-0.55299300000000007</c:v>
                </c:pt>
                <c:pt idx="1275">
                  <c:v>-0.50152200000000002</c:v>
                </c:pt>
                <c:pt idx="1276">
                  <c:v>-0.43871100000000002</c:v>
                </c:pt>
                <c:pt idx="1277">
                  <c:v>-0.36723749999999999</c:v>
                </c:pt>
                <c:pt idx="1278">
                  <c:v>-0.2893695</c:v>
                </c:pt>
                <c:pt idx="1279">
                  <c:v>-0.20672400000000002</c:v>
                </c:pt>
                <c:pt idx="1280">
                  <c:v>-0.12026700000000001</c:v>
                </c:pt>
                <c:pt idx="1281">
                  <c:v>-3.0628500000000003E-2</c:v>
                </c:pt>
                <c:pt idx="1282">
                  <c:v>6.1519500000000005E-2</c:v>
                </c:pt>
                <c:pt idx="1283">
                  <c:v>0.15501150000000002</c:v>
                </c:pt>
                <c:pt idx="1284">
                  <c:v>0.24796800000000002</c:v>
                </c:pt>
                <c:pt idx="1285">
                  <c:v>0.33772200000000002</c:v>
                </c:pt>
                <c:pt idx="1286">
                  <c:v>0.42111300000000007</c:v>
                </c:pt>
                <c:pt idx="1287">
                  <c:v>0.49483350000000004</c:v>
                </c:pt>
                <c:pt idx="1288">
                  <c:v>0.55583850000000001</c:v>
                </c:pt>
                <c:pt idx="1289">
                  <c:v>0.60171300000000005</c:v>
                </c:pt>
                <c:pt idx="1290">
                  <c:v>0.63085049999999998</c:v>
                </c:pt>
                <c:pt idx="1291">
                  <c:v>0.64249500000000004</c:v>
                </c:pt>
                <c:pt idx="1292">
                  <c:v>0.63665700000000003</c:v>
                </c:pt>
                <c:pt idx="1293">
                  <c:v>0.61389300000000002</c:v>
                </c:pt>
                <c:pt idx="1294">
                  <c:v>0.57518999999999998</c:v>
                </c:pt>
                <c:pt idx="1295">
                  <c:v>0.52174500000000001</c:v>
                </c:pt>
                <c:pt idx="1296">
                  <c:v>0.45487050000000001</c:v>
                </c:pt>
                <c:pt idx="1297">
                  <c:v>0.3760155</c:v>
                </c:pt>
                <c:pt idx="1298">
                  <c:v>0.28679700000000002</c:v>
                </c:pt>
                <c:pt idx="1299">
                  <c:v>0.18907350000000001</c:v>
                </c:pt>
                <c:pt idx="1300">
                  <c:v>8.5039500000000004E-2</c:v>
                </c:pt>
                <c:pt idx="1301">
                  <c:v>-2.2669500000000002E-2</c:v>
                </c:pt>
                <c:pt idx="1302">
                  <c:v>-0.13105050000000001</c:v>
                </c:pt>
                <c:pt idx="1303">
                  <c:v>-0.23677500000000001</c:v>
                </c:pt>
                <c:pt idx="1304">
                  <c:v>-0.33636750000000004</c:v>
                </c:pt>
                <c:pt idx="1305">
                  <c:v>-0.42642599999999997</c:v>
                </c:pt>
                <c:pt idx="1306">
                  <c:v>-0.50384249999999997</c:v>
                </c:pt>
                <c:pt idx="1307">
                  <c:v>-0.56588700000000003</c:v>
                </c:pt>
                <c:pt idx="1308">
                  <c:v>-0.61037550000000007</c:v>
                </c:pt>
                <c:pt idx="1309">
                  <c:v>-0.63572250000000008</c:v>
                </c:pt>
                <c:pt idx="1310">
                  <c:v>-0.64087800000000006</c:v>
                </c:pt>
                <c:pt idx="1311">
                  <c:v>-0.62536950000000002</c:v>
                </c:pt>
                <c:pt idx="1312">
                  <c:v>-0.58926000000000001</c:v>
                </c:pt>
                <c:pt idx="1313">
                  <c:v>-0.53309550000000006</c:v>
                </c:pt>
                <c:pt idx="1314">
                  <c:v>-0.45793650000000002</c:v>
                </c:pt>
                <c:pt idx="1315">
                  <c:v>-0.36533700000000002</c:v>
                </c:pt>
                <c:pt idx="1316">
                  <c:v>-0.25736550000000002</c:v>
                </c:pt>
                <c:pt idx="1317">
                  <c:v>-0.13665749999999999</c:v>
                </c:pt>
                <c:pt idx="1318">
                  <c:v>-6.489E-3</c:v>
                </c:pt>
                <c:pt idx="1319">
                  <c:v>0.12922349999999999</c:v>
                </c:pt>
                <c:pt idx="1320">
                  <c:v>0.26601750000000002</c:v>
                </c:pt>
                <c:pt idx="1321">
                  <c:v>0.39903149999999998</c:v>
                </c:pt>
                <c:pt idx="1322">
                  <c:v>0.52330949999999998</c:v>
                </c:pt>
                <c:pt idx="1323">
                  <c:v>0.63418950000000007</c:v>
                </c:pt>
                <c:pt idx="1324">
                  <c:v>0.72763949999999999</c:v>
                </c:pt>
                <c:pt idx="1325">
                  <c:v>0.800562</c:v>
                </c:pt>
                <c:pt idx="1326">
                  <c:v>0.85093050000000003</c:v>
                </c:pt>
                <c:pt idx="1327">
                  <c:v>0.87776850000000006</c:v>
                </c:pt>
                <c:pt idx="1328">
                  <c:v>0.88102350000000007</c:v>
                </c:pt>
                <c:pt idx="1329">
                  <c:v>0.8613360000000001</c:v>
                </c:pt>
                <c:pt idx="1330">
                  <c:v>0.81982949999999999</c:v>
                </c:pt>
                <c:pt idx="1331">
                  <c:v>0.75793200000000005</c:v>
                </c:pt>
                <c:pt idx="1332">
                  <c:v>0.67725000000000002</c:v>
                </c:pt>
                <c:pt idx="1333">
                  <c:v>0.57961050000000003</c:v>
                </c:pt>
                <c:pt idx="1334">
                  <c:v>0.46711350000000001</c:v>
                </c:pt>
                <c:pt idx="1335">
                  <c:v>0.34225800000000006</c:v>
                </c:pt>
                <c:pt idx="1336">
                  <c:v>0.208089</c:v>
                </c:pt>
                <c:pt idx="1337">
                  <c:v>6.8281500000000009E-2</c:v>
                </c:pt>
                <c:pt idx="1338">
                  <c:v>-7.2932999999999998E-2</c:v>
                </c:pt>
                <c:pt idx="1339">
                  <c:v>-0.210924</c:v>
                </c:pt>
                <c:pt idx="1340">
                  <c:v>-0.34108200000000005</c:v>
                </c:pt>
                <c:pt idx="1341">
                  <c:v>-0.45924900000000002</c:v>
                </c:pt>
                <c:pt idx="1342">
                  <c:v>-0.562191</c:v>
                </c:pt>
                <c:pt idx="1343">
                  <c:v>-0.64787100000000009</c:v>
                </c:pt>
                <c:pt idx="1344">
                  <c:v>-0.71545950000000014</c:v>
                </c:pt>
                <c:pt idx="1345">
                  <c:v>-0.76515600000000006</c:v>
                </c:pt>
                <c:pt idx="1346">
                  <c:v>-0.79767450000000006</c:v>
                </c:pt>
                <c:pt idx="1347">
                  <c:v>-0.81381300000000001</c:v>
                </c:pt>
                <c:pt idx="1348">
                  <c:v>-0.81407550000000006</c:v>
                </c:pt>
                <c:pt idx="1349">
                  <c:v>-0.79853550000000006</c:v>
                </c:pt>
                <c:pt idx="1350">
                  <c:v>-0.76701450000000004</c:v>
                </c:pt>
                <c:pt idx="1351">
                  <c:v>-0.71936549999999999</c:v>
                </c:pt>
                <c:pt idx="1352">
                  <c:v>-0.655914</c:v>
                </c:pt>
                <c:pt idx="1353">
                  <c:v>-0.57764700000000002</c:v>
                </c:pt>
                <c:pt idx="1354">
                  <c:v>-0.48639149999999998</c:v>
                </c:pt>
                <c:pt idx="1355">
                  <c:v>-0.38473050000000003</c:v>
                </c:pt>
                <c:pt idx="1356">
                  <c:v>-0.27579300000000001</c:v>
                </c:pt>
                <c:pt idx="1357">
                  <c:v>-0.16300200000000001</c:v>
                </c:pt>
                <c:pt idx="1358">
                  <c:v>-4.9917000000000003E-2</c:v>
                </c:pt>
                <c:pt idx="1359">
                  <c:v>5.9976000000000002E-2</c:v>
                </c:pt>
                <c:pt idx="1360">
                  <c:v>0.1633695</c:v>
                </c:pt>
                <c:pt idx="1361">
                  <c:v>0.25730249999999999</c:v>
                </c:pt>
                <c:pt idx="1362">
                  <c:v>0.33920250000000002</c:v>
                </c:pt>
                <c:pt idx="1363">
                  <c:v>0.40710600000000002</c:v>
                </c:pt>
                <c:pt idx="1364">
                  <c:v>0.45959549999999999</c:v>
                </c:pt>
                <c:pt idx="1365">
                  <c:v>0.49586250000000004</c:v>
                </c:pt>
                <c:pt idx="1366">
                  <c:v>0.51559200000000005</c:v>
                </c:pt>
                <c:pt idx="1367">
                  <c:v>0.51880499999999996</c:v>
                </c:pt>
                <c:pt idx="1368">
                  <c:v>0.50584800000000008</c:v>
                </c:pt>
                <c:pt idx="1369">
                  <c:v>0.47739300000000001</c:v>
                </c:pt>
                <c:pt idx="1370">
                  <c:v>0.43455300000000002</c:v>
                </c:pt>
                <c:pt idx="1371">
                  <c:v>0.37899749999999999</c:v>
                </c:pt>
                <c:pt idx="1372">
                  <c:v>0.31309950000000003</c:v>
                </c:pt>
                <c:pt idx="1373">
                  <c:v>0.2398305</c:v>
                </c:pt>
                <c:pt idx="1374">
                  <c:v>0.162582</c:v>
                </c:pt>
                <c:pt idx="1375">
                  <c:v>8.4881999999999999E-2</c:v>
                </c:pt>
                <c:pt idx="1376">
                  <c:v>9.9749999999999995E-3</c:v>
                </c:pt>
                <c:pt idx="1377">
                  <c:v>-5.9377500000000007E-2</c:v>
                </c:pt>
                <c:pt idx="1378">
                  <c:v>-0.12109650000000001</c:v>
                </c:pt>
                <c:pt idx="1379">
                  <c:v>-0.17375399999999999</c:v>
                </c:pt>
                <c:pt idx="1380">
                  <c:v>-0.21649950000000001</c:v>
                </c:pt>
                <c:pt idx="1381">
                  <c:v>-0.248913</c:v>
                </c:pt>
                <c:pt idx="1382">
                  <c:v>-0.27090000000000003</c:v>
                </c:pt>
                <c:pt idx="1383">
                  <c:v>-0.28261800000000004</c:v>
                </c:pt>
                <c:pt idx="1384">
                  <c:v>-0.28442400000000001</c:v>
                </c:pt>
                <c:pt idx="1385">
                  <c:v>-0.27691650000000001</c:v>
                </c:pt>
                <c:pt idx="1386">
                  <c:v>-0.26085150000000001</c:v>
                </c:pt>
                <c:pt idx="1387">
                  <c:v>-0.23714250000000001</c:v>
                </c:pt>
                <c:pt idx="1388">
                  <c:v>-0.2067975</c:v>
                </c:pt>
                <c:pt idx="1389">
                  <c:v>-0.17076150000000001</c:v>
                </c:pt>
                <c:pt idx="1390">
                  <c:v>-0.12982199999999999</c:v>
                </c:pt>
                <c:pt idx="1391">
                  <c:v>-8.4556500000000007E-2</c:v>
                </c:pt>
                <c:pt idx="1392">
                  <c:v>-3.5237999999999998E-2</c:v>
                </c:pt>
                <c:pt idx="1393">
                  <c:v>1.7996999999999999E-2</c:v>
                </c:pt>
                <c:pt idx="1394">
                  <c:v>7.4980500000000005E-2</c:v>
                </c:pt>
                <c:pt idx="1395">
                  <c:v>0.135156</c:v>
                </c:pt>
                <c:pt idx="1396">
                  <c:v>0.19725300000000001</c:v>
                </c:pt>
                <c:pt idx="1397">
                  <c:v>0.25909799999999999</c:v>
                </c:pt>
                <c:pt idx="1398">
                  <c:v>0.31762499999999999</c:v>
                </c:pt>
                <c:pt idx="1399">
                  <c:v>0.36921150000000003</c:v>
                </c:pt>
                <c:pt idx="1400">
                  <c:v>0.41021400000000002</c:v>
                </c:pt>
                <c:pt idx="1401">
                  <c:v>0.43751400000000001</c:v>
                </c:pt>
                <c:pt idx="1402">
                  <c:v>0.44904300000000003</c:v>
                </c:pt>
                <c:pt idx="1403">
                  <c:v>0.44398199999999999</c:v>
                </c:pt>
                <c:pt idx="1404">
                  <c:v>0.4226355</c:v>
                </c:pt>
                <c:pt idx="1405">
                  <c:v>0.386106</c:v>
                </c:pt>
                <c:pt idx="1406">
                  <c:v>0.33584250000000004</c:v>
                </c:pt>
                <c:pt idx="1407">
                  <c:v>0.27340950000000003</c:v>
                </c:pt>
                <c:pt idx="1408">
                  <c:v>0.20027700000000001</c:v>
                </c:pt>
                <c:pt idx="1409">
                  <c:v>0.11794650000000001</c:v>
                </c:pt>
                <c:pt idx="1410">
                  <c:v>2.8119000000000002E-2</c:v>
                </c:pt>
                <c:pt idx="1411">
                  <c:v>-6.7137000000000002E-2</c:v>
                </c:pt>
                <c:pt idx="1412">
                  <c:v>-0.1653435</c:v>
                </c:pt>
                <c:pt idx="1413">
                  <c:v>-0.26368650000000005</c:v>
                </c:pt>
                <c:pt idx="1414">
                  <c:v>-0.35923650000000001</c:v>
                </c:pt>
                <c:pt idx="1415">
                  <c:v>-0.44912700000000005</c:v>
                </c:pt>
                <c:pt idx="1416">
                  <c:v>-0.53069100000000002</c:v>
                </c:pt>
                <c:pt idx="1417">
                  <c:v>-0.60156600000000005</c:v>
                </c:pt>
                <c:pt idx="1418">
                  <c:v>-0.65963100000000008</c:v>
                </c:pt>
                <c:pt idx="1419">
                  <c:v>-0.70305899999999999</c:v>
                </c:pt>
                <c:pt idx="1420">
                  <c:v>-0.73030649999999997</c:v>
                </c:pt>
                <c:pt idx="1421">
                  <c:v>-0.74013450000000003</c:v>
                </c:pt>
                <c:pt idx="1422">
                  <c:v>-0.73166100000000001</c:v>
                </c:pt>
                <c:pt idx="1423">
                  <c:v>-0.70441350000000003</c:v>
                </c:pt>
                <c:pt idx="1424">
                  <c:v>-0.65828700000000007</c:v>
                </c:pt>
                <c:pt idx="1425">
                  <c:v>-0.59357550000000003</c:v>
                </c:pt>
                <c:pt idx="1426">
                  <c:v>-0.51099300000000003</c:v>
                </c:pt>
                <c:pt idx="1427">
                  <c:v>-0.41181000000000001</c:v>
                </c:pt>
                <c:pt idx="1428">
                  <c:v>-0.29791649999999997</c:v>
                </c:pt>
                <c:pt idx="1429">
                  <c:v>-0.17199</c:v>
                </c:pt>
                <c:pt idx="1430">
                  <c:v>-3.7485000000000004E-2</c:v>
                </c:pt>
                <c:pt idx="1431">
                  <c:v>0.1013985</c:v>
                </c:pt>
                <c:pt idx="1432">
                  <c:v>0.23998800000000003</c:v>
                </c:pt>
                <c:pt idx="1433">
                  <c:v>0.37340099999999998</c:v>
                </c:pt>
                <c:pt idx="1434">
                  <c:v>0.49693350000000003</c:v>
                </c:pt>
                <c:pt idx="1435">
                  <c:v>0.60625949999999995</c:v>
                </c:pt>
                <c:pt idx="1436">
                  <c:v>0.69764100000000007</c:v>
                </c:pt>
                <c:pt idx="1437">
                  <c:v>0.76798050000000007</c:v>
                </c:pt>
                <c:pt idx="1438">
                  <c:v>0.81478949999999994</c:v>
                </c:pt>
                <c:pt idx="1439">
                  <c:v>0.83624100000000001</c:v>
                </c:pt>
                <c:pt idx="1440">
                  <c:v>0.83111700000000011</c:v>
                </c:pt>
                <c:pt idx="1441">
                  <c:v>0.79891350000000005</c:v>
                </c:pt>
                <c:pt idx="1442">
                  <c:v>0.73986150000000006</c:v>
                </c:pt>
                <c:pt idx="1443">
                  <c:v>0.65507400000000005</c:v>
                </c:pt>
                <c:pt idx="1444">
                  <c:v>0.54656700000000003</c:v>
                </c:pt>
                <c:pt idx="1445">
                  <c:v>0.41731200000000002</c:v>
                </c:pt>
                <c:pt idx="1446">
                  <c:v>0.27122550000000001</c:v>
                </c:pt>
                <c:pt idx="1447">
                  <c:v>0.11312700000000001</c:v>
                </c:pt>
                <c:pt idx="1448">
                  <c:v>-5.1418499999999999E-2</c:v>
                </c:pt>
                <c:pt idx="1449">
                  <c:v>-0.21628950000000002</c:v>
                </c:pt>
                <c:pt idx="1450">
                  <c:v>-0.37512300000000004</c:v>
                </c:pt>
                <c:pt idx="1451">
                  <c:v>-0.52170300000000003</c:v>
                </c:pt>
                <c:pt idx="1452">
                  <c:v>-0.65033850000000004</c:v>
                </c:pt>
                <c:pt idx="1453">
                  <c:v>-0.75625200000000004</c:v>
                </c:pt>
                <c:pt idx="1454">
                  <c:v>-0.835758</c:v>
                </c:pt>
                <c:pt idx="1455">
                  <c:v>-0.88641000000000003</c:v>
                </c:pt>
                <c:pt idx="1456">
                  <c:v>-0.90693750000000006</c:v>
                </c:pt>
                <c:pt idx="1457">
                  <c:v>-0.89716200000000002</c:v>
                </c:pt>
                <c:pt idx="1458">
                  <c:v>-0.85782900000000006</c:v>
                </c:pt>
                <c:pt idx="1459">
                  <c:v>-0.79053450000000003</c:v>
                </c:pt>
                <c:pt idx="1460">
                  <c:v>-0.69763049999999993</c:v>
                </c:pt>
                <c:pt idx="1461">
                  <c:v>-0.58222499999999999</c:v>
                </c:pt>
                <c:pt idx="1462">
                  <c:v>-0.44814000000000004</c:v>
                </c:pt>
                <c:pt idx="1463">
                  <c:v>-0.2998905</c:v>
                </c:pt>
                <c:pt idx="1464">
                  <c:v>-0.14252700000000001</c:v>
                </c:pt>
                <c:pt idx="1465">
                  <c:v>1.85325E-2</c:v>
                </c:pt>
                <c:pt idx="1466">
                  <c:v>0.17773350000000002</c:v>
                </c:pt>
                <c:pt idx="1467">
                  <c:v>0.32962649999999999</c:v>
                </c:pt>
                <c:pt idx="1468">
                  <c:v>0.46921350000000001</c:v>
                </c:pt>
                <c:pt idx="1469">
                  <c:v>0.59214749999999994</c:v>
                </c:pt>
                <c:pt idx="1470">
                  <c:v>0.69500550000000005</c:v>
                </c:pt>
                <c:pt idx="1471">
                  <c:v>0.77543550000000006</c:v>
                </c:pt>
                <c:pt idx="1472">
                  <c:v>0.83229300000000006</c:v>
                </c:pt>
                <c:pt idx="1473">
                  <c:v>0.86555700000000002</c:v>
                </c:pt>
                <c:pt idx="1474">
                  <c:v>0.87622500000000003</c:v>
                </c:pt>
                <c:pt idx="1475">
                  <c:v>0.86610300000000007</c:v>
                </c:pt>
                <c:pt idx="1476">
                  <c:v>0.83749050000000003</c:v>
                </c:pt>
                <c:pt idx="1477">
                  <c:v>0.79299149999999996</c:v>
                </c:pt>
                <c:pt idx="1478">
                  <c:v>0.7353360000000001</c:v>
                </c:pt>
                <c:pt idx="1479">
                  <c:v>0.66724349999999999</c:v>
                </c:pt>
                <c:pt idx="1480">
                  <c:v>0.59138100000000005</c:v>
                </c:pt>
                <c:pt idx="1481">
                  <c:v>0.51029999999999998</c:v>
                </c:pt>
                <c:pt idx="1482">
                  <c:v>0.42633150000000003</c:v>
                </c:pt>
                <c:pt idx="1483">
                  <c:v>0.34148100000000003</c:v>
                </c:pt>
                <c:pt idx="1484">
                  <c:v>0.25729200000000002</c:v>
                </c:pt>
                <c:pt idx="1485">
                  <c:v>0.17474100000000001</c:v>
                </c:pt>
                <c:pt idx="1486">
                  <c:v>9.4237500000000002E-2</c:v>
                </c:pt>
                <c:pt idx="1487">
                  <c:v>1.5676500000000003E-2</c:v>
                </c:pt>
                <c:pt idx="1488">
                  <c:v>-6.1362E-2</c:v>
                </c:pt>
                <c:pt idx="1489">
                  <c:v>-0.137487</c:v>
                </c:pt>
                <c:pt idx="1490">
                  <c:v>-0.21335999999999999</c:v>
                </c:pt>
                <c:pt idx="1491">
                  <c:v>-0.28955850000000005</c:v>
                </c:pt>
                <c:pt idx="1492">
                  <c:v>-0.36659700000000001</c:v>
                </c:pt>
                <c:pt idx="1493">
                  <c:v>-0.44481150000000003</c:v>
                </c:pt>
                <c:pt idx="1494">
                  <c:v>-0.52429650000000005</c:v>
                </c:pt>
                <c:pt idx="1495">
                  <c:v>-0.60470550000000001</c:v>
                </c:pt>
                <c:pt idx="1496">
                  <c:v>-0.68510399999999994</c:v>
                </c:pt>
                <c:pt idx="1497">
                  <c:v>-0.76382250000000007</c:v>
                </c:pt>
                <c:pt idx="1498">
                  <c:v>-0.83841450000000006</c:v>
                </c:pt>
                <c:pt idx="1499">
                  <c:v>-0.90580350000000009</c:v>
                </c:pt>
                <c:pt idx="1500">
                  <c:v>-0.96253500000000003</c:v>
                </c:pt>
                <c:pt idx="1501">
                  <c:v>-1.0050915</c:v>
                </c:pt>
                <c:pt idx="1502">
                  <c:v>-1.03026</c:v>
                </c:pt>
                <c:pt idx="1503">
                  <c:v>-1.0352895</c:v>
                </c:pt>
                <c:pt idx="1504">
                  <c:v>-1.0180485000000001</c:v>
                </c:pt>
                <c:pt idx="1505">
                  <c:v>-0.97697250000000002</c:v>
                </c:pt>
                <c:pt idx="1506">
                  <c:v>-0.91101150000000009</c:v>
                </c:pt>
                <c:pt idx="1507">
                  <c:v>-0.81955650000000002</c:v>
                </c:pt>
                <c:pt idx="1508">
                  <c:v>-0.70245000000000002</c:v>
                </c:pt>
                <c:pt idx="1509">
                  <c:v>-0.56011200000000005</c:v>
                </c:pt>
                <c:pt idx="1510">
                  <c:v>-0.39378150000000001</c:v>
                </c:pt>
                <c:pt idx="1511">
                  <c:v>-0.205737</c:v>
                </c:pt>
                <c:pt idx="1512">
                  <c:v>4.4100000000000004E-4</c:v>
                </c:pt>
                <c:pt idx="1513">
                  <c:v>0.21971250000000001</c:v>
                </c:pt>
                <c:pt idx="1514">
                  <c:v>0.44562000000000002</c:v>
                </c:pt>
                <c:pt idx="1515">
                  <c:v>0.67046700000000004</c:v>
                </c:pt>
                <c:pt idx="1516">
                  <c:v>0.88579050000000004</c:v>
                </c:pt>
                <c:pt idx="1517">
                  <c:v>1.082991</c:v>
                </c:pt>
                <c:pt idx="1518">
                  <c:v>1.254057</c:v>
                </c:pt>
                <c:pt idx="1519">
                  <c:v>1.3922685000000001</c:v>
                </c:pt>
                <c:pt idx="1520">
                  <c:v>1.4925855000000001</c:v>
                </c:pt>
                <c:pt idx="1521">
                  <c:v>1.5519420000000002</c:v>
                </c:pt>
                <c:pt idx="1522">
                  <c:v>1.5690675000000001</c:v>
                </c:pt>
                <c:pt idx="1523">
                  <c:v>1.5442769999999999</c:v>
                </c:pt>
                <c:pt idx="1524">
                  <c:v>1.4790719999999999</c:v>
                </c:pt>
                <c:pt idx="1525">
                  <c:v>1.3758990000000002</c:v>
                </c:pt>
                <c:pt idx="1526">
                  <c:v>1.2380235000000002</c:v>
                </c:pt>
                <c:pt idx="1527">
                  <c:v>1.0695195000000002</c:v>
                </c:pt>
                <c:pt idx="1528">
                  <c:v>0.87530100000000011</c:v>
                </c:pt>
                <c:pt idx="1529">
                  <c:v>0.66105900000000006</c:v>
                </c:pt>
                <c:pt idx="1530">
                  <c:v>0.43310400000000004</c:v>
                </c:pt>
                <c:pt idx="1531">
                  <c:v>0.198072</c:v>
                </c:pt>
                <c:pt idx="1532">
                  <c:v>-3.7421999999999997E-2</c:v>
                </c:pt>
                <c:pt idx="1533">
                  <c:v>-0.26706750000000001</c:v>
                </c:pt>
                <c:pt idx="1534">
                  <c:v>-0.48499500000000001</c:v>
                </c:pt>
                <c:pt idx="1535">
                  <c:v>-0.68583899999999998</c:v>
                </c:pt>
                <c:pt idx="1536">
                  <c:v>-0.86469600000000002</c:v>
                </c:pt>
                <c:pt idx="1537">
                  <c:v>-1.0171875000000001</c:v>
                </c:pt>
                <c:pt idx="1538">
                  <c:v>-1.1394705000000001</c:v>
                </c:pt>
                <c:pt idx="1539">
                  <c:v>-1.2284264999999999</c:v>
                </c:pt>
                <c:pt idx="1540">
                  <c:v>-1.2817349999999998</c:v>
                </c:pt>
                <c:pt idx="1541">
                  <c:v>-1.2980205</c:v>
                </c:pt>
                <c:pt idx="1542">
                  <c:v>-1.2768105000000001</c:v>
                </c:pt>
                <c:pt idx="1543">
                  <c:v>-1.2184095000000001</c:v>
                </c:pt>
                <c:pt idx="1544">
                  <c:v>-1.1238990000000002</c:v>
                </c:pt>
                <c:pt idx="1545">
                  <c:v>-0.99506400000000006</c:v>
                </c:pt>
                <c:pt idx="1546">
                  <c:v>-0.83453999999999995</c:v>
                </c:pt>
                <c:pt idx="1547">
                  <c:v>-0.64605449999999998</c:v>
                </c:pt>
                <c:pt idx="1548">
                  <c:v>-0.43465799999999999</c:v>
                </c:pt>
                <c:pt idx="1549">
                  <c:v>-0.20683950000000001</c:v>
                </c:pt>
                <c:pt idx="1550">
                  <c:v>2.9526E-2</c:v>
                </c:pt>
                <c:pt idx="1551">
                  <c:v>0.26549250000000002</c:v>
                </c:pt>
                <c:pt idx="1552">
                  <c:v>0.49151550000000005</c:v>
                </c:pt>
                <c:pt idx="1553">
                  <c:v>0.69806100000000004</c:v>
                </c:pt>
                <c:pt idx="1554">
                  <c:v>0.87622500000000003</c:v>
                </c:pt>
                <c:pt idx="1555">
                  <c:v>1.0182165000000001</c:v>
                </c:pt>
                <c:pt idx="1556">
                  <c:v>1.1177985000000001</c:v>
                </c:pt>
                <c:pt idx="1557">
                  <c:v>1.1705924999999999</c:v>
                </c:pt>
                <c:pt idx="1558">
                  <c:v>1.1742465000000002</c:v>
                </c:pt>
                <c:pt idx="1559">
                  <c:v>1.1285610000000001</c:v>
                </c:pt>
                <c:pt idx="1560">
                  <c:v>1.035531</c:v>
                </c:pt>
                <c:pt idx="1561">
                  <c:v>0.89919900000000008</c:v>
                </c:pt>
                <c:pt idx="1562">
                  <c:v>0.72545550000000003</c:v>
                </c:pt>
                <c:pt idx="1563">
                  <c:v>0.52177649999999998</c:v>
                </c:pt>
                <c:pt idx="1564">
                  <c:v>0.29679300000000003</c:v>
                </c:pt>
                <c:pt idx="1565">
                  <c:v>5.9881499999999997E-2</c:v>
                </c:pt>
                <c:pt idx="1566">
                  <c:v>-0.17922450000000001</c:v>
                </c:pt>
                <c:pt idx="1567">
                  <c:v>-0.41088600000000003</c:v>
                </c:pt>
                <c:pt idx="1568">
                  <c:v>-0.62596800000000008</c:v>
                </c:pt>
                <c:pt idx="1569">
                  <c:v>-0.81614399999999998</c:v>
                </c:pt>
                <c:pt idx="1570">
                  <c:v>-0.97431599999999996</c:v>
                </c:pt>
                <c:pt idx="1571">
                  <c:v>-1.0948455000000001</c:v>
                </c:pt>
                <c:pt idx="1572">
                  <c:v>-1.1737425000000001</c:v>
                </c:pt>
                <c:pt idx="1573">
                  <c:v>-1.2087390000000002</c:v>
                </c:pt>
                <c:pt idx="1574">
                  <c:v>-1.199352</c:v>
                </c:pt>
                <c:pt idx="1575">
                  <c:v>-1.1467050000000001</c:v>
                </c:pt>
                <c:pt idx="1576">
                  <c:v>-1.0534125000000001</c:v>
                </c:pt>
                <c:pt idx="1577">
                  <c:v>-0.92343300000000006</c:v>
                </c:pt>
                <c:pt idx="1578">
                  <c:v>-0.76180650000000005</c:v>
                </c:pt>
                <c:pt idx="1579">
                  <c:v>-0.57452850000000011</c:v>
                </c:pt>
                <c:pt idx="1580">
                  <c:v>-0.3682665</c:v>
                </c:pt>
                <c:pt idx="1581">
                  <c:v>-0.1501815</c:v>
                </c:pt>
                <c:pt idx="1582">
                  <c:v>7.2323999999999999E-2</c:v>
                </c:pt>
                <c:pt idx="1583">
                  <c:v>0.29185800000000001</c:v>
                </c:pt>
                <c:pt idx="1584">
                  <c:v>0.50126999999999999</c:v>
                </c:pt>
                <c:pt idx="1585">
                  <c:v>0.69390300000000005</c:v>
                </c:pt>
                <c:pt idx="1586">
                  <c:v>0.8637720000000001</c:v>
                </c:pt>
                <c:pt idx="1587">
                  <c:v>1.0057214999999999</c:v>
                </c:pt>
                <c:pt idx="1588">
                  <c:v>1.1156459999999999</c:v>
                </c:pt>
                <c:pt idx="1589">
                  <c:v>1.1905110000000001</c:v>
                </c:pt>
                <c:pt idx="1590">
                  <c:v>1.2284999999999999</c:v>
                </c:pt>
                <c:pt idx="1591">
                  <c:v>1.2289934999999998</c:v>
                </c:pt>
                <c:pt idx="1592">
                  <c:v>1.1925585000000001</c:v>
                </c:pt>
                <c:pt idx="1593">
                  <c:v>1.1209275000000001</c:v>
                </c:pt>
                <c:pt idx="1594">
                  <c:v>1.0168935000000001</c:v>
                </c:pt>
                <c:pt idx="1595">
                  <c:v>0.88424700000000001</c:v>
                </c:pt>
                <c:pt idx="1596">
                  <c:v>0.72767099999999996</c:v>
                </c:pt>
                <c:pt idx="1597">
                  <c:v>0.55273050000000012</c:v>
                </c:pt>
                <c:pt idx="1598">
                  <c:v>0.36567300000000003</c:v>
                </c:pt>
                <c:pt idx="1599">
                  <c:v>0.17336550000000001</c:v>
                </c:pt>
                <c:pt idx="1600">
                  <c:v>-1.7020500000000001E-2</c:v>
                </c:pt>
                <c:pt idx="1601">
                  <c:v>-0.19822950000000003</c:v>
                </c:pt>
                <c:pt idx="1602">
                  <c:v>-0.36338400000000004</c:v>
                </c:pt>
                <c:pt idx="1603">
                  <c:v>-0.5063415</c:v>
                </c:pt>
                <c:pt idx="1604">
                  <c:v>-0.62214600000000009</c:v>
                </c:pt>
                <c:pt idx="1605">
                  <c:v>-0.70741650000000011</c:v>
                </c:pt>
                <c:pt idx="1606">
                  <c:v>-0.76055700000000004</c:v>
                </c:pt>
                <c:pt idx="1607">
                  <c:v>-0.78174599999999994</c:v>
                </c:pt>
                <c:pt idx="1608">
                  <c:v>-0.77281050000000007</c:v>
                </c:pt>
                <c:pt idx="1609">
                  <c:v>-0.73679549999999994</c:v>
                </c:pt>
                <c:pt idx="1610">
                  <c:v>-0.67747049999999998</c:v>
                </c:pt>
                <c:pt idx="1611">
                  <c:v>-0.5988675</c:v>
                </c:pt>
                <c:pt idx="1612">
                  <c:v>-0.50496600000000003</c:v>
                </c:pt>
                <c:pt idx="1613">
                  <c:v>-0.39952500000000002</c:v>
                </c:pt>
                <c:pt idx="1614">
                  <c:v>-0.28613549999999999</c:v>
                </c:pt>
                <c:pt idx="1615">
                  <c:v>-0.16843050000000001</c:v>
                </c:pt>
                <c:pt idx="1616">
                  <c:v>-5.0273999999999999E-2</c:v>
                </c:pt>
                <c:pt idx="1617">
                  <c:v>6.41655E-2</c:v>
                </c:pt>
                <c:pt idx="1618">
                  <c:v>0.17041500000000001</c:v>
                </c:pt>
                <c:pt idx="1619">
                  <c:v>0.26398050000000006</c:v>
                </c:pt>
                <c:pt idx="1620">
                  <c:v>0.34066200000000002</c:v>
                </c:pt>
                <c:pt idx="1621">
                  <c:v>0.39691050000000005</c:v>
                </c:pt>
                <c:pt idx="1622">
                  <c:v>0.43020599999999998</c:v>
                </c:pt>
                <c:pt idx="1623">
                  <c:v>0.43923600000000007</c:v>
                </c:pt>
                <c:pt idx="1624">
                  <c:v>0.42403200000000002</c:v>
                </c:pt>
                <c:pt idx="1625">
                  <c:v>0.38594850000000003</c:v>
                </c:pt>
                <c:pt idx="1626">
                  <c:v>0.32755800000000002</c:v>
                </c:pt>
                <c:pt idx="1627">
                  <c:v>0.25244100000000003</c:v>
                </c:pt>
                <c:pt idx="1628">
                  <c:v>0.16489200000000001</c:v>
                </c:pt>
                <c:pt idx="1629">
                  <c:v>6.96045E-2</c:v>
                </c:pt>
                <c:pt idx="1630">
                  <c:v>-2.8686000000000003E-2</c:v>
                </c:pt>
                <c:pt idx="1631">
                  <c:v>-0.12550649999999999</c:v>
                </c:pt>
                <c:pt idx="1632">
                  <c:v>-0.21681450000000002</c:v>
                </c:pt>
                <c:pt idx="1633">
                  <c:v>-0.29907150000000005</c:v>
                </c:pt>
                <c:pt idx="1634">
                  <c:v>-0.36918000000000006</c:v>
                </c:pt>
                <c:pt idx="1635">
                  <c:v>-0.42436800000000002</c:v>
                </c:pt>
                <c:pt idx="1636">
                  <c:v>-0.46202100000000007</c:v>
                </c:pt>
                <c:pt idx="1637">
                  <c:v>-0.47968200000000005</c:v>
                </c:pt>
                <c:pt idx="1638">
                  <c:v>-0.47513550000000004</c:v>
                </c:pt>
                <c:pt idx="1639">
                  <c:v>-0.44658599999999998</c:v>
                </c:pt>
                <c:pt idx="1640">
                  <c:v>-0.39296250000000005</c:v>
                </c:pt>
                <c:pt idx="1641">
                  <c:v>-0.3142335</c:v>
                </c:pt>
                <c:pt idx="1642">
                  <c:v>-0.21165900000000001</c:v>
                </c:pt>
                <c:pt idx="1643">
                  <c:v>-8.7916500000000009E-2</c:v>
                </c:pt>
                <c:pt idx="1644">
                  <c:v>5.2815000000000001E-2</c:v>
                </c:pt>
                <c:pt idx="1645">
                  <c:v>0.20498100000000002</c:v>
                </c:pt>
                <c:pt idx="1646">
                  <c:v>0.36183000000000004</c:v>
                </c:pt>
                <c:pt idx="1647">
                  <c:v>0.51574950000000008</c:v>
                </c:pt>
                <c:pt idx="1648">
                  <c:v>0.65868599999999999</c:v>
                </c:pt>
                <c:pt idx="1649">
                  <c:v>0.78261749999999997</c:v>
                </c:pt>
                <c:pt idx="1650">
                  <c:v>0.88008900000000012</c:v>
                </c:pt>
                <c:pt idx="1651">
                  <c:v>0.94463249999999999</c:v>
                </c:pt>
                <c:pt idx="1652">
                  <c:v>0.97115550000000006</c:v>
                </c:pt>
                <c:pt idx="1653">
                  <c:v>0.95618250000000005</c:v>
                </c:pt>
                <c:pt idx="1654">
                  <c:v>0.89794950000000007</c:v>
                </c:pt>
                <c:pt idx="1655">
                  <c:v>0.7964985</c:v>
                </c:pt>
                <c:pt idx="1656">
                  <c:v>0.65362500000000012</c:v>
                </c:pt>
                <c:pt idx="1657">
                  <c:v>0.47295150000000002</c:v>
                </c:pt>
                <c:pt idx="1658">
                  <c:v>0.25987500000000002</c:v>
                </c:pt>
                <c:pt idx="1659">
                  <c:v>2.1556499999999999E-2</c:v>
                </c:pt>
                <c:pt idx="1660">
                  <c:v>-0.23334150000000003</c:v>
                </c:pt>
                <c:pt idx="1661">
                  <c:v>-0.49493850000000006</c:v>
                </c:pt>
                <c:pt idx="1662">
                  <c:v>-0.75263999999999998</c:v>
                </c:pt>
                <c:pt idx="1663">
                  <c:v>-0.995757</c:v>
                </c:pt>
                <c:pt idx="1664">
                  <c:v>-1.214094</c:v>
                </c:pt>
                <c:pt idx="1665">
                  <c:v>-1.3984425</c:v>
                </c:pt>
                <c:pt idx="1666">
                  <c:v>-1.5410010000000001</c:v>
                </c:pt>
                <c:pt idx="1667">
                  <c:v>-1.635564</c:v>
                </c:pt>
                <c:pt idx="1668">
                  <c:v>-1.6777215000000001</c:v>
                </c:pt>
                <c:pt idx="1669">
                  <c:v>-1.6649430000000001</c:v>
                </c:pt>
                <c:pt idx="1670">
                  <c:v>-1.5966929999999999</c:v>
                </c:pt>
                <c:pt idx="1671">
                  <c:v>-1.4745569999999999</c:v>
                </c:pt>
                <c:pt idx="1672">
                  <c:v>-1.3022310000000001</c:v>
                </c:pt>
                <c:pt idx="1673">
                  <c:v>-1.0853535000000001</c:v>
                </c:pt>
                <c:pt idx="1674">
                  <c:v>-0.83128499999999994</c:v>
                </c:pt>
                <c:pt idx="1675">
                  <c:v>-0.54858300000000004</c:v>
                </c:pt>
                <c:pt idx="1676">
                  <c:v>-0.24654000000000001</c:v>
                </c:pt>
                <c:pt idx="1677">
                  <c:v>6.5383499999999997E-2</c:v>
                </c:pt>
                <c:pt idx="1678">
                  <c:v>0.37789500000000004</c:v>
                </c:pt>
                <c:pt idx="1679">
                  <c:v>0.68218500000000004</c:v>
                </c:pt>
                <c:pt idx="1680">
                  <c:v>0.97001100000000007</c:v>
                </c:pt>
                <c:pt idx="1681">
                  <c:v>1.2338235000000002</c:v>
                </c:pt>
                <c:pt idx="1682">
                  <c:v>1.4667765000000001</c:v>
                </c:pt>
                <c:pt idx="1683">
                  <c:v>1.662738</c:v>
                </c:pt>
                <c:pt idx="1684">
                  <c:v>1.8164685</c:v>
                </c:pt>
                <c:pt idx="1685">
                  <c:v>1.9236000000000002</c:v>
                </c:pt>
                <c:pt idx="1686">
                  <c:v>1.9808460000000001</c:v>
                </c:pt>
                <c:pt idx="1687">
                  <c:v>1.9860855000000002</c:v>
                </c:pt>
                <c:pt idx="1688">
                  <c:v>1.9384785000000002</c:v>
                </c:pt>
                <c:pt idx="1689">
                  <c:v>1.8385815000000001</c:v>
                </c:pt>
                <c:pt idx="1690">
                  <c:v>1.6884210000000002</c:v>
                </c:pt>
                <c:pt idx="1691">
                  <c:v>1.4915565000000002</c:v>
                </c:pt>
                <c:pt idx="1692">
                  <c:v>1.2529965000000001</c:v>
                </c:pt>
                <c:pt idx="1693">
                  <c:v>0.97910399999999997</c:v>
                </c:pt>
                <c:pt idx="1694">
                  <c:v>0.67737600000000009</c:v>
                </c:pt>
                <c:pt idx="1695">
                  <c:v>0.35618100000000003</c:v>
                </c:pt>
                <c:pt idx="1696">
                  <c:v>2.4517500000000001E-2</c:v>
                </c:pt>
                <c:pt idx="1697">
                  <c:v>-0.30826950000000003</c:v>
                </c:pt>
                <c:pt idx="1698">
                  <c:v>-0.63273000000000001</c:v>
                </c:pt>
                <c:pt idx="1699">
                  <c:v>-0.9395715</c:v>
                </c:pt>
                <c:pt idx="1700">
                  <c:v>-1.2199425000000002</c:v>
                </c:pt>
                <c:pt idx="1701">
                  <c:v>-1.4658420000000001</c:v>
                </c:pt>
                <c:pt idx="1702">
                  <c:v>-1.6704240000000001</c:v>
                </c:pt>
                <c:pt idx="1703">
                  <c:v>-1.8284280000000002</c:v>
                </c:pt>
                <c:pt idx="1704">
                  <c:v>-1.9363155000000001</c:v>
                </c:pt>
                <c:pt idx="1705">
                  <c:v>-1.9924065</c:v>
                </c:pt>
                <c:pt idx="1706">
                  <c:v>-1.9968060000000001</c:v>
                </c:pt>
                <c:pt idx="1707">
                  <c:v>-1.9511940000000001</c:v>
                </c:pt>
                <c:pt idx="1708">
                  <c:v>-1.8585105000000002</c:v>
                </c:pt>
                <c:pt idx="1709">
                  <c:v>-1.7227665000000001</c:v>
                </c:pt>
                <c:pt idx="1710">
                  <c:v>-1.548729</c:v>
                </c:pt>
                <c:pt idx="1711">
                  <c:v>-1.3417844999999999</c:v>
                </c:pt>
                <c:pt idx="1712">
                  <c:v>-1.1077710000000001</c:v>
                </c:pt>
                <c:pt idx="1713">
                  <c:v>-0.85279950000000004</c:v>
                </c:pt>
                <c:pt idx="1714">
                  <c:v>-0.58314900000000003</c:v>
                </c:pt>
                <c:pt idx="1715">
                  <c:v>-0.30514049999999998</c:v>
                </c:pt>
                <c:pt idx="1716">
                  <c:v>-2.4990000000000002E-2</c:v>
                </c:pt>
                <c:pt idx="1717">
                  <c:v>0.25125449999999999</c:v>
                </c:pt>
                <c:pt idx="1718">
                  <c:v>0.5177235</c:v>
                </c:pt>
                <c:pt idx="1719">
                  <c:v>0.76876800000000012</c:v>
                </c:pt>
                <c:pt idx="1720">
                  <c:v>0.99904350000000008</c:v>
                </c:pt>
                <c:pt idx="1721">
                  <c:v>1.2035415</c:v>
                </c:pt>
                <c:pt idx="1722">
                  <c:v>1.3777995000000001</c:v>
                </c:pt>
                <c:pt idx="1723">
                  <c:v>1.5179955000000001</c:v>
                </c:pt>
                <c:pt idx="1724">
                  <c:v>1.6211685000000002</c:v>
                </c:pt>
                <c:pt idx="1725">
                  <c:v>1.6852500000000001</c:v>
                </c:pt>
                <c:pt idx="1726">
                  <c:v>1.70919</c:v>
                </c:pt>
                <c:pt idx="1727">
                  <c:v>1.692852</c:v>
                </c:pt>
                <c:pt idx="1728">
                  <c:v>1.6370235</c:v>
                </c:pt>
                <c:pt idx="1729">
                  <c:v>1.5432900000000001</c:v>
                </c:pt>
                <c:pt idx="1730">
                  <c:v>1.4140245</c:v>
                </c:pt>
                <c:pt idx="1731">
                  <c:v>1.2523769999999999</c:v>
                </c:pt>
                <c:pt idx="1732">
                  <c:v>1.0622220000000002</c:v>
                </c:pt>
                <c:pt idx="1733">
                  <c:v>0.84822150000000007</c:v>
                </c:pt>
                <c:pt idx="1734">
                  <c:v>0.61568849999999997</c:v>
                </c:pt>
                <c:pt idx="1735">
                  <c:v>0.3704925</c:v>
                </c:pt>
                <c:pt idx="1736">
                  <c:v>0.1188915</c:v>
                </c:pt>
                <c:pt idx="1737">
                  <c:v>-0.13272000000000003</c:v>
                </c:pt>
                <c:pt idx="1738">
                  <c:v>-0.37805250000000001</c:v>
                </c:pt>
                <c:pt idx="1739">
                  <c:v>-0.61107900000000004</c:v>
                </c:pt>
                <c:pt idx="1740">
                  <c:v>-0.82619250000000011</c:v>
                </c:pt>
                <c:pt idx="1741">
                  <c:v>-1.0182795</c:v>
                </c:pt>
                <c:pt idx="1742">
                  <c:v>-1.1827935000000001</c:v>
                </c:pt>
                <c:pt idx="1743">
                  <c:v>-1.315734</c:v>
                </c:pt>
                <c:pt idx="1744">
                  <c:v>-1.4136255</c:v>
                </c:pt>
                <c:pt idx="1745">
                  <c:v>-1.4736120000000001</c:v>
                </c:pt>
                <c:pt idx="1746">
                  <c:v>-1.4934465000000001</c:v>
                </c:pt>
                <c:pt idx="1747">
                  <c:v>-1.4715644999999999</c:v>
                </c:pt>
                <c:pt idx="1748">
                  <c:v>-1.407273</c:v>
                </c:pt>
                <c:pt idx="1749">
                  <c:v>-1.3009395000000001</c:v>
                </c:pt>
                <c:pt idx="1750">
                  <c:v>-1.1542125000000001</c:v>
                </c:pt>
                <c:pt idx="1751">
                  <c:v>-0.97033650000000005</c:v>
                </c:pt>
                <c:pt idx="1752">
                  <c:v>-0.75421500000000008</c:v>
                </c:pt>
                <c:pt idx="1753">
                  <c:v>-0.51247350000000003</c:v>
                </c:pt>
                <c:pt idx="1754">
                  <c:v>-0.25311300000000003</c:v>
                </c:pt>
                <c:pt idx="1755">
                  <c:v>1.4889000000000001E-2</c:v>
                </c:pt>
                <c:pt idx="1756">
                  <c:v>0.28220850000000003</c:v>
                </c:pt>
                <c:pt idx="1757">
                  <c:v>0.53975250000000008</c:v>
                </c:pt>
                <c:pt idx="1758">
                  <c:v>0.77916300000000005</c:v>
                </c:pt>
                <c:pt idx="1759">
                  <c:v>0.99303750000000002</c:v>
                </c:pt>
                <c:pt idx="1760">
                  <c:v>1.1750445</c:v>
                </c:pt>
                <c:pt idx="1761">
                  <c:v>1.3199235</c:v>
                </c:pt>
                <c:pt idx="1762">
                  <c:v>1.423359</c:v>
                </c:pt>
                <c:pt idx="1763">
                  <c:v>1.4821275</c:v>
                </c:pt>
                <c:pt idx="1764">
                  <c:v>1.4942550000000001</c:v>
                </c:pt>
                <c:pt idx="1765">
                  <c:v>1.4592060000000002</c:v>
                </c:pt>
                <c:pt idx="1766">
                  <c:v>1.3781985000000001</c:v>
                </c:pt>
                <c:pt idx="1767">
                  <c:v>1.254267</c:v>
                </c:pt>
                <c:pt idx="1768">
                  <c:v>1.092168</c:v>
                </c:pt>
                <c:pt idx="1769">
                  <c:v>0.89811750000000012</c:v>
                </c:pt>
                <c:pt idx="1770">
                  <c:v>0.67933949999999999</c:v>
                </c:pt>
                <c:pt idx="1771">
                  <c:v>0.44362499999999999</c:v>
                </c:pt>
                <c:pt idx="1772">
                  <c:v>0.19881750000000001</c:v>
                </c:pt>
                <c:pt idx="1773">
                  <c:v>-4.7428500000000005E-2</c:v>
                </c:pt>
                <c:pt idx="1774">
                  <c:v>-0.2880045</c:v>
                </c:pt>
                <c:pt idx="1775">
                  <c:v>-0.51640050000000004</c:v>
                </c:pt>
                <c:pt idx="1776">
                  <c:v>-0.72686250000000008</c:v>
                </c:pt>
                <c:pt idx="1777">
                  <c:v>-0.91438200000000003</c:v>
                </c:pt>
                <c:pt idx="1778">
                  <c:v>-1.0747800000000001</c:v>
                </c:pt>
                <c:pt idx="1779">
                  <c:v>-1.204623</c:v>
                </c:pt>
                <c:pt idx="1780">
                  <c:v>-1.3012965000000001</c:v>
                </c:pt>
                <c:pt idx="1781">
                  <c:v>-1.3629525</c:v>
                </c:pt>
                <c:pt idx="1782">
                  <c:v>-1.3885830000000001</c:v>
                </c:pt>
                <c:pt idx="1783">
                  <c:v>-1.3780515</c:v>
                </c:pt>
                <c:pt idx="1784">
                  <c:v>-1.3321875000000001</c:v>
                </c:pt>
                <c:pt idx="1785">
                  <c:v>-1.2528494999999999</c:v>
                </c:pt>
                <c:pt idx="1786">
                  <c:v>-1.142946</c:v>
                </c:pt>
                <c:pt idx="1787">
                  <c:v>-1.0062885000000001</c:v>
                </c:pt>
                <c:pt idx="1788">
                  <c:v>-0.84744450000000004</c:v>
                </c:pt>
                <c:pt idx="1789">
                  <c:v>-0.67146450000000002</c:v>
                </c:pt>
                <c:pt idx="1790">
                  <c:v>-0.4835565</c:v>
                </c:pt>
                <c:pt idx="1791">
                  <c:v>-0.28894950000000003</c:v>
                </c:pt>
                <c:pt idx="1792">
                  <c:v>-9.2725500000000002E-2</c:v>
                </c:pt>
                <c:pt idx="1793">
                  <c:v>0.100212</c:v>
                </c:pt>
                <c:pt idx="1794">
                  <c:v>0.28511700000000001</c:v>
                </c:pt>
                <c:pt idx="1795">
                  <c:v>0.45747450000000006</c:v>
                </c:pt>
                <c:pt idx="1796">
                  <c:v>0.61309499999999995</c:v>
                </c:pt>
                <c:pt idx="1797">
                  <c:v>0.74835600000000002</c:v>
                </c:pt>
                <c:pt idx="1798">
                  <c:v>0.86042250000000009</c:v>
                </c:pt>
                <c:pt idx="1799">
                  <c:v>0.94758300000000006</c:v>
                </c:pt>
                <c:pt idx="1800">
                  <c:v>1.0093544999999999</c:v>
                </c:pt>
                <c:pt idx="1801">
                  <c:v>1.0464825</c:v>
                </c:pt>
                <c:pt idx="1802">
                  <c:v>1.0607309999999999</c:v>
                </c:pt>
                <c:pt idx="1803">
                  <c:v>1.0544835000000001</c:v>
                </c:pt>
                <c:pt idx="1804">
                  <c:v>1.0303020000000001</c:v>
                </c:pt>
                <c:pt idx="1805">
                  <c:v>0.9904965</c:v>
                </c:pt>
                <c:pt idx="1806">
                  <c:v>0.93688350000000009</c:v>
                </c:pt>
                <c:pt idx="1807">
                  <c:v>0.87072300000000002</c:v>
                </c:pt>
                <c:pt idx="1808">
                  <c:v>0.7928655</c:v>
                </c:pt>
                <c:pt idx="1809">
                  <c:v>0.70409850000000007</c:v>
                </c:pt>
                <c:pt idx="1810">
                  <c:v>0.60540899999999997</c:v>
                </c:pt>
                <c:pt idx="1811">
                  <c:v>0.49825650000000005</c:v>
                </c:pt>
                <c:pt idx="1812">
                  <c:v>0.38463599999999998</c:v>
                </c:pt>
                <c:pt idx="1813">
                  <c:v>0.26693100000000003</c:v>
                </c:pt>
                <c:pt idx="1814">
                  <c:v>0.1477455</c:v>
                </c:pt>
                <c:pt idx="1815">
                  <c:v>2.9631000000000001E-2</c:v>
                </c:pt>
                <c:pt idx="1816">
                  <c:v>-8.5134000000000001E-2</c:v>
                </c:pt>
                <c:pt idx="1817">
                  <c:v>-0.19459650000000001</c:v>
                </c:pt>
                <c:pt idx="1818">
                  <c:v>-0.29713950000000006</c:v>
                </c:pt>
                <c:pt idx="1819">
                  <c:v>-0.39141900000000002</c:v>
                </c:pt>
                <c:pt idx="1820">
                  <c:v>-0.47620650000000003</c:v>
                </c:pt>
                <c:pt idx="1821">
                  <c:v>-0.55029450000000002</c:v>
                </c:pt>
                <c:pt idx="1822">
                  <c:v>-0.61242300000000005</c:v>
                </c:pt>
                <c:pt idx="1823">
                  <c:v>-0.66127950000000002</c:v>
                </c:pt>
                <c:pt idx="1824">
                  <c:v>-0.69549899999999998</c:v>
                </c:pt>
                <c:pt idx="1825">
                  <c:v>-0.71384249999999994</c:v>
                </c:pt>
                <c:pt idx="1826">
                  <c:v>-0.71537550000000005</c:v>
                </c:pt>
                <c:pt idx="1827">
                  <c:v>-0.6997095000000001</c:v>
                </c:pt>
                <c:pt idx="1828">
                  <c:v>-0.66719099999999998</c:v>
                </c:pt>
                <c:pt idx="1829">
                  <c:v>-0.61902750000000006</c:v>
                </c:pt>
                <c:pt idx="1830">
                  <c:v>-0.55722450000000001</c:v>
                </c:pt>
                <c:pt idx="1831">
                  <c:v>-0.48438600000000004</c:v>
                </c:pt>
                <c:pt idx="1832">
                  <c:v>-0.40339949999999997</c:v>
                </c:pt>
                <c:pt idx="1833">
                  <c:v>-0.31707900000000006</c:v>
                </c:pt>
                <c:pt idx="1834">
                  <c:v>-0.22795499999999999</c:v>
                </c:pt>
                <c:pt idx="1835">
                  <c:v>-0.13818</c:v>
                </c:pt>
                <c:pt idx="1836">
                  <c:v>-4.9591500000000004E-2</c:v>
                </c:pt>
                <c:pt idx="1837">
                  <c:v>3.6109499999999996E-2</c:v>
                </c:pt>
                <c:pt idx="1838">
                  <c:v>0.1172115</c:v>
                </c:pt>
                <c:pt idx="1839">
                  <c:v>0.1919505</c:v>
                </c:pt>
                <c:pt idx="1840">
                  <c:v>0.25865700000000003</c:v>
                </c:pt>
                <c:pt idx="1841">
                  <c:v>0.31602900000000006</c:v>
                </c:pt>
                <c:pt idx="1842">
                  <c:v>0.3634155</c:v>
                </c:pt>
                <c:pt idx="1843">
                  <c:v>0.400974</c:v>
                </c:pt>
                <c:pt idx="1844">
                  <c:v>0.42962849999999997</c:v>
                </c:pt>
                <c:pt idx="1845">
                  <c:v>0.45073350000000001</c:v>
                </c:pt>
                <c:pt idx="1846">
                  <c:v>0.46562250000000005</c:v>
                </c:pt>
                <c:pt idx="1847">
                  <c:v>0.47508299999999998</c:v>
                </c:pt>
                <c:pt idx="1848">
                  <c:v>0.4790625</c:v>
                </c:pt>
                <c:pt idx="1849">
                  <c:v>0.47662650000000001</c:v>
                </c:pt>
                <c:pt idx="1850">
                  <c:v>0.46622100000000005</c:v>
                </c:pt>
                <c:pt idx="1851">
                  <c:v>0.44610300000000003</c:v>
                </c:pt>
                <c:pt idx="1852">
                  <c:v>0.41480250000000002</c:v>
                </c:pt>
                <c:pt idx="1853">
                  <c:v>0.37150050000000001</c:v>
                </c:pt>
                <c:pt idx="1854">
                  <c:v>0.31605</c:v>
                </c:pt>
                <c:pt idx="1855">
                  <c:v>0.248997</c:v>
                </c:pt>
                <c:pt idx="1856">
                  <c:v>0.1713915</c:v>
                </c:pt>
                <c:pt idx="1857">
                  <c:v>8.4651000000000004E-2</c:v>
                </c:pt>
                <c:pt idx="1858">
                  <c:v>-9.5025000000000005E-3</c:v>
                </c:pt>
                <c:pt idx="1859">
                  <c:v>-0.10890600000000002</c:v>
                </c:pt>
                <c:pt idx="1860">
                  <c:v>-0.21097650000000001</c:v>
                </c:pt>
                <c:pt idx="1861">
                  <c:v>-0.31263750000000001</c:v>
                </c:pt>
                <c:pt idx="1862">
                  <c:v>-0.41043450000000004</c:v>
                </c:pt>
                <c:pt idx="1863">
                  <c:v>-0.50082900000000008</c:v>
                </c:pt>
                <c:pt idx="1864">
                  <c:v>-0.58039800000000008</c:v>
                </c:pt>
                <c:pt idx="1865">
                  <c:v>-0.64618050000000005</c:v>
                </c:pt>
                <c:pt idx="1866">
                  <c:v>-0.69575100000000001</c:v>
                </c:pt>
                <c:pt idx="1867">
                  <c:v>-0.72738749999999996</c:v>
                </c:pt>
                <c:pt idx="1868">
                  <c:v>-0.73997700000000011</c:v>
                </c:pt>
                <c:pt idx="1869">
                  <c:v>-0.73305750000000003</c:v>
                </c:pt>
                <c:pt idx="1870">
                  <c:v>-0.70679700000000001</c:v>
                </c:pt>
                <c:pt idx="1871">
                  <c:v>-0.66202499999999997</c:v>
                </c:pt>
                <c:pt idx="1872">
                  <c:v>-0.60028499999999996</c:v>
                </c:pt>
                <c:pt idx="1873">
                  <c:v>-0.52377150000000006</c:v>
                </c:pt>
                <c:pt idx="1874">
                  <c:v>-0.43526700000000002</c:v>
                </c:pt>
                <c:pt idx="1875">
                  <c:v>-0.33798450000000002</c:v>
                </c:pt>
                <c:pt idx="1876">
                  <c:v>-0.2353575</c:v>
                </c:pt>
                <c:pt idx="1877">
                  <c:v>-0.1308405</c:v>
                </c:pt>
                <c:pt idx="1878">
                  <c:v>-2.7699000000000001E-2</c:v>
                </c:pt>
                <c:pt idx="1879">
                  <c:v>7.1106000000000003E-2</c:v>
                </c:pt>
                <c:pt idx="1880">
                  <c:v>0.16307550000000001</c:v>
                </c:pt>
                <c:pt idx="1881">
                  <c:v>0.24627750000000001</c:v>
                </c:pt>
                <c:pt idx="1882">
                  <c:v>0.31937850000000001</c:v>
                </c:pt>
                <c:pt idx="1883">
                  <c:v>0.38166450000000002</c:v>
                </c:pt>
                <c:pt idx="1884">
                  <c:v>0.43296750000000001</c:v>
                </c:pt>
                <c:pt idx="1885">
                  <c:v>0.47347650000000002</c:v>
                </c:pt>
                <c:pt idx="1886">
                  <c:v>0.50358000000000003</c:v>
                </c:pt>
                <c:pt idx="1887">
                  <c:v>0.52367700000000006</c:v>
                </c:pt>
                <c:pt idx="1888">
                  <c:v>0.53410349999999995</c:v>
                </c:pt>
                <c:pt idx="1889">
                  <c:v>0.53509050000000002</c:v>
                </c:pt>
                <c:pt idx="1890">
                  <c:v>0.52681650000000002</c:v>
                </c:pt>
                <c:pt idx="1891">
                  <c:v>0.50949149999999999</c:v>
                </c:pt>
                <c:pt idx="1892">
                  <c:v>0.4833885</c:v>
                </c:pt>
                <c:pt idx="1893">
                  <c:v>0.44883300000000004</c:v>
                </c:pt>
                <c:pt idx="1894">
                  <c:v>0.40617150000000002</c:v>
                </c:pt>
                <c:pt idx="1895">
                  <c:v>0.35571900000000006</c:v>
                </c:pt>
                <c:pt idx="1896">
                  <c:v>0.29787449999999999</c:v>
                </c:pt>
                <c:pt idx="1897">
                  <c:v>0.23321550000000002</c:v>
                </c:pt>
                <c:pt idx="1898">
                  <c:v>0.1627605</c:v>
                </c:pt>
                <c:pt idx="1899">
                  <c:v>8.808450000000001E-2</c:v>
                </c:pt>
                <c:pt idx="1900">
                  <c:v>1.1424000000000002E-2</c:v>
                </c:pt>
                <c:pt idx="1901">
                  <c:v>-6.4491000000000007E-2</c:v>
                </c:pt>
                <c:pt idx="1902">
                  <c:v>-0.13671000000000003</c:v>
                </c:pt>
                <c:pt idx="1903">
                  <c:v>-0.2024715</c:v>
                </c:pt>
                <c:pt idx="1904">
                  <c:v>-0.25962299999999999</c:v>
                </c:pt>
                <c:pt idx="1905">
                  <c:v>-0.30682050000000005</c:v>
                </c:pt>
                <c:pt idx="1906">
                  <c:v>-0.34353900000000004</c:v>
                </c:pt>
                <c:pt idx="1907">
                  <c:v>-0.36992550000000002</c:v>
                </c:pt>
                <c:pt idx="1908">
                  <c:v>-0.38642100000000001</c:v>
                </c:pt>
                <c:pt idx="1909">
                  <c:v>-0.39349800000000001</c:v>
                </c:pt>
                <c:pt idx="1910">
                  <c:v>-0.39138750000000005</c:v>
                </c:pt>
                <c:pt idx="1911">
                  <c:v>-0.38006850000000003</c:v>
                </c:pt>
                <c:pt idx="1912">
                  <c:v>-0.35939399999999999</c:v>
                </c:pt>
                <c:pt idx="1913">
                  <c:v>-0.32925900000000002</c:v>
                </c:pt>
                <c:pt idx="1914">
                  <c:v>-0.28988400000000003</c:v>
                </c:pt>
                <c:pt idx="1915">
                  <c:v>-0.24196200000000001</c:v>
                </c:pt>
                <c:pt idx="1916">
                  <c:v>-0.18662700000000002</c:v>
                </c:pt>
                <c:pt idx="1917">
                  <c:v>-0.125496</c:v>
                </c:pt>
                <c:pt idx="1918">
                  <c:v>-6.0385500000000002E-2</c:v>
                </c:pt>
                <c:pt idx="1919">
                  <c:v>6.8040000000000002E-3</c:v>
                </c:pt>
                <c:pt idx="1920">
                  <c:v>7.4287499999999992E-2</c:v>
                </c:pt>
                <c:pt idx="1921">
                  <c:v>0.14058450000000003</c:v>
                </c:pt>
                <c:pt idx="1922">
                  <c:v>0.20454</c:v>
                </c:pt>
                <c:pt idx="1923">
                  <c:v>0.26535600000000004</c:v>
                </c:pt>
                <c:pt idx="1924">
                  <c:v>0.3225285</c:v>
                </c:pt>
                <c:pt idx="1925">
                  <c:v>0.37569000000000002</c:v>
                </c:pt>
                <c:pt idx="1926">
                  <c:v>0.42439949999999999</c:v>
                </c:pt>
                <c:pt idx="1927">
                  <c:v>0.46795350000000002</c:v>
                </c:pt>
                <c:pt idx="1928">
                  <c:v>0.50517599999999996</c:v>
                </c:pt>
                <c:pt idx="1929">
                  <c:v>0.53439750000000008</c:v>
                </c:pt>
                <c:pt idx="1930">
                  <c:v>0.55352850000000009</c:v>
                </c:pt>
                <c:pt idx="1931">
                  <c:v>0.56026950000000009</c:v>
                </c:pt>
                <c:pt idx="1932">
                  <c:v>0.55242600000000008</c:v>
                </c:pt>
                <c:pt idx="1933">
                  <c:v>0.52813950000000009</c:v>
                </c:pt>
                <c:pt idx="1934">
                  <c:v>0.48617100000000002</c:v>
                </c:pt>
                <c:pt idx="1935">
                  <c:v>0.42597450000000003</c:v>
                </c:pt>
                <c:pt idx="1936">
                  <c:v>0.34765500000000005</c:v>
                </c:pt>
                <c:pt idx="1937">
                  <c:v>0.25191600000000003</c:v>
                </c:pt>
                <c:pt idx="1938">
                  <c:v>0.13991250000000002</c:v>
                </c:pt>
                <c:pt idx="1939">
                  <c:v>1.3261500000000001E-2</c:v>
                </c:pt>
                <c:pt idx="1940">
                  <c:v>-0.12594750000000002</c:v>
                </c:pt>
                <c:pt idx="1941">
                  <c:v>-0.27510000000000001</c:v>
                </c:pt>
                <c:pt idx="1942">
                  <c:v>-0.43089900000000003</c:v>
                </c:pt>
                <c:pt idx="1943">
                  <c:v>-0.58933350000000007</c:v>
                </c:pt>
                <c:pt idx="1944">
                  <c:v>-0.74564700000000006</c:v>
                </c:pt>
                <c:pt idx="1945">
                  <c:v>-0.89444250000000003</c:v>
                </c:pt>
                <c:pt idx="1946">
                  <c:v>-1.0298400000000001</c:v>
                </c:pt>
                <c:pt idx="1947">
                  <c:v>-1.1457284999999999</c:v>
                </c:pt>
                <c:pt idx="1948">
                  <c:v>-1.2360495</c:v>
                </c:pt>
                <c:pt idx="1949">
                  <c:v>-1.2952380000000001</c:v>
                </c:pt>
                <c:pt idx="1950">
                  <c:v>-1.3185374999999999</c:v>
                </c:pt>
                <c:pt idx="1951">
                  <c:v>-1.302462</c:v>
                </c:pt>
                <c:pt idx="1952">
                  <c:v>-1.2451005000000002</c:v>
                </c:pt>
                <c:pt idx="1953">
                  <c:v>-1.1463795000000001</c:v>
                </c:pt>
                <c:pt idx="1954">
                  <c:v>-1.0081470000000001</c:v>
                </c:pt>
                <c:pt idx="1955">
                  <c:v>-0.83407799999999999</c:v>
                </c:pt>
                <c:pt idx="1956">
                  <c:v>-0.62946449999999998</c:v>
                </c:pt>
                <c:pt idx="1957">
                  <c:v>-0.40082700000000004</c:v>
                </c:pt>
                <c:pt idx="1958">
                  <c:v>-0.15556799999999998</c:v>
                </c:pt>
                <c:pt idx="1959">
                  <c:v>9.8416500000000004E-2</c:v>
                </c:pt>
                <c:pt idx="1960">
                  <c:v>0.35313600000000001</c:v>
                </c:pt>
                <c:pt idx="1961">
                  <c:v>0.60073650000000001</c:v>
                </c:pt>
                <c:pt idx="1962">
                  <c:v>0.83374199999999998</c:v>
                </c:pt>
                <c:pt idx="1963">
                  <c:v>1.0452750000000002</c:v>
                </c:pt>
                <c:pt idx="1964">
                  <c:v>1.2292035000000001</c:v>
                </c:pt>
                <c:pt idx="1965">
                  <c:v>1.3802565</c:v>
                </c:pt>
                <c:pt idx="1966">
                  <c:v>1.4941605000000002</c:v>
                </c:pt>
                <c:pt idx="1967">
                  <c:v>1.5677025</c:v>
                </c:pt>
                <c:pt idx="1968">
                  <c:v>1.59873</c:v>
                </c:pt>
                <c:pt idx="1969">
                  <c:v>1.5862035000000001</c:v>
                </c:pt>
                <c:pt idx="1970">
                  <c:v>1.530165</c:v>
                </c:pt>
                <c:pt idx="1971">
                  <c:v>1.4317905</c:v>
                </c:pt>
                <c:pt idx="1972">
                  <c:v>1.2933794999999999</c:v>
                </c:pt>
                <c:pt idx="1973">
                  <c:v>1.1183865</c:v>
                </c:pt>
                <c:pt idx="1974">
                  <c:v>0.91144200000000009</c:v>
                </c:pt>
                <c:pt idx="1975">
                  <c:v>0.67831050000000004</c:v>
                </c:pt>
                <c:pt idx="1976">
                  <c:v>0.42577500000000007</c:v>
                </c:pt>
                <c:pt idx="1977">
                  <c:v>0.1614585</c:v>
                </c:pt>
                <c:pt idx="1978">
                  <c:v>-0.1064175</c:v>
                </c:pt>
                <c:pt idx="1979">
                  <c:v>-0.36934800000000001</c:v>
                </c:pt>
                <c:pt idx="1980">
                  <c:v>-0.61892250000000004</c:v>
                </c:pt>
                <c:pt idx="1981">
                  <c:v>-0.84715050000000003</c:v>
                </c:pt>
                <c:pt idx="1982">
                  <c:v>-1.0467975</c:v>
                </c:pt>
                <c:pt idx="1983">
                  <c:v>-1.2117105000000001</c:v>
                </c:pt>
                <c:pt idx="1984">
                  <c:v>-1.3370280000000001</c:v>
                </c:pt>
                <c:pt idx="1985">
                  <c:v>-1.4193585</c:v>
                </c:pt>
                <c:pt idx="1986">
                  <c:v>-1.4568540000000001</c:v>
                </c:pt>
                <c:pt idx="1987">
                  <c:v>-1.4492205</c:v>
                </c:pt>
                <c:pt idx="1988">
                  <c:v>-1.397634</c:v>
                </c:pt>
                <c:pt idx="1989">
                  <c:v>-1.3045935</c:v>
                </c:pt>
                <c:pt idx="1990">
                  <c:v>-1.1737425000000001</c:v>
                </c:pt>
                <c:pt idx="1991">
                  <c:v>-1.009722</c:v>
                </c:pt>
                <c:pt idx="1992">
                  <c:v>-0.81790799999999997</c:v>
                </c:pt>
                <c:pt idx="1993">
                  <c:v>-0.6043170000000001</c:v>
                </c:pt>
                <c:pt idx="1994">
                  <c:v>-0.37540650000000003</c:v>
                </c:pt>
                <c:pt idx="1995">
                  <c:v>-0.13789650000000001</c:v>
                </c:pt>
                <c:pt idx="1996">
                  <c:v>0.101367</c:v>
                </c:pt>
                <c:pt idx="1997">
                  <c:v>0.33560100000000004</c:v>
                </c:pt>
                <c:pt idx="1998">
                  <c:v>0.55819050000000003</c:v>
                </c:pt>
                <c:pt idx="1999">
                  <c:v>0.7628355</c:v>
                </c:pt>
                <c:pt idx="2000">
                  <c:v>0.9437295</c:v>
                </c:pt>
                <c:pt idx="2001">
                  <c:v>1.095612</c:v>
                </c:pt>
                <c:pt idx="2002">
                  <c:v>1.2140519999999999</c:v>
                </c:pt>
                <c:pt idx="2003">
                  <c:v>1.295553</c:v>
                </c:pt>
                <c:pt idx="2004">
                  <c:v>1.3378785000000002</c:v>
                </c:pt>
                <c:pt idx="2005">
                  <c:v>1.3401885</c:v>
                </c:pt>
                <c:pt idx="2006">
                  <c:v>1.303239</c:v>
                </c:pt>
                <c:pt idx="2007">
                  <c:v>1.2293085000000001</c:v>
                </c:pt>
                <c:pt idx="2008">
                  <c:v>1.1220405000000002</c:v>
                </c:pt>
                <c:pt idx="2009">
                  <c:v>0.986097</c:v>
                </c:pt>
                <c:pt idx="2010">
                  <c:v>0.82669650000000006</c:v>
                </c:pt>
                <c:pt idx="2011">
                  <c:v>0.64921499999999999</c:v>
                </c:pt>
                <c:pt idx="2012">
                  <c:v>0.45881850000000002</c:v>
                </c:pt>
                <c:pt idx="2013">
                  <c:v>0.26032650000000002</c:v>
                </c:pt>
                <c:pt idx="2014">
                  <c:v>5.8201500000000003E-2</c:v>
                </c:pt>
                <c:pt idx="2015">
                  <c:v>-0.14332500000000001</c:v>
                </c:pt>
                <c:pt idx="2016">
                  <c:v>-0.34007400000000004</c:v>
                </c:pt>
                <c:pt idx="2017">
                  <c:v>-0.52782450000000003</c:v>
                </c:pt>
                <c:pt idx="2018">
                  <c:v>-0.70227150000000005</c:v>
                </c:pt>
                <c:pt idx="2019">
                  <c:v>-0.85917300000000008</c:v>
                </c:pt>
                <c:pt idx="2020">
                  <c:v>-0.99452850000000004</c:v>
                </c:pt>
                <c:pt idx="2021">
                  <c:v>-1.104789</c:v>
                </c:pt>
                <c:pt idx="2022">
                  <c:v>-1.1870775</c:v>
                </c:pt>
                <c:pt idx="2023">
                  <c:v>-1.2393255000000001</c:v>
                </c:pt>
                <c:pt idx="2024">
                  <c:v>-1.2603465</c:v>
                </c:pt>
                <c:pt idx="2025">
                  <c:v>-1.2498465000000001</c:v>
                </c:pt>
                <c:pt idx="2026">
                  <c:v>-1.2083715000000002</c:v>
                </c:pt>
                <c:pt idx="2027">
                  <c:v>-1.1372655</c:v>
                </c:pt>
                <c:pt idx="2028">
                  <c:v>-1.0385865000000001</c:v>
                </c:pt>
                <c:pt idx="2029">
                  <c:v>-0.91494900000000012</c:v>
                </c:pt>
                <c:pt idx="2030">
                  <c:v>-0.76944000000000001</c:v>
                </c:pt>
                <c:pt idx="2031">
                  <c:v>-0.60548250000000003</c:v>
                </c:pt>
                <c:pt idx="2032">
                  <c:v>-0.42675150000000001</c:v>
                </c:pt>
                <c:pt idx="2033">
                  <c:v>-0.23713200000000004</c:v>
                </c:pt>
                <c:pt idx="2034">
                  <c:v>-4.0729500000000002E-2</c:v>
                </c:pt>
                <c:pt idx="2035">
                  <c:v>0.15816149999999998</c:v>
                </c:pt>
                <c:pt idx="2036">
                  <c:v>0.35500500000000001</c:v>
                </c:pt>
                <c:pt idx="2037">
                  <c:v>0.54519149999999994</c:v>
                </c:pt>
                <c:pt idx="2038">
                  <c:v>0.72404850000000009</c:v>
                </c:pt>
                <c:pt idx="2039">
                  <c:v>0.88714500000000007</c:v>
                </c:pt>
                <c:pt idx="2040">
                  <c:v>1.0304070000000001</c:v>
                </c:pt>
                <c:pt idx="2041">
                  <c:v>1.1503380000000001</c:v>
                </c:pt>
                <c:pt idx="2042">
                  <c:v>1.2440819999999999</c:v>
                </c:pt>
                <c:pt idx="2043">
                  <c:v>1.3095705</c:v>
                </c:pt>
                <c:pt idx="2044">
                  <c:v>1.3454280000000001</c:v>
                </c:pt>
                <c:pt idx="2045">
                  <c:v>1.3509929999999999</c:v>
                </c:pt>
                <c:pt idx="2046">
                  <c:v>1.3262025000000002</c:v>
                </c:pt>
                <c:pt idx="2047">
                  <c:v>1.271571</c:v>
                </c:pt>
                <c:pt idx="2048">
                  <c:v>1.1881379999999999</c:v>
                </c:pt>
                <c:pt idx="2049">
                  <c:v>1.0774050000000002</c:v>
                </c:pt>
                <c:pt idx="2050">
                  <c:v>0.94135650000000004</c:v>
                </c:pt>
                <c:pt idx="2051">
                  <c:v>0.78241800000000006</c:v>
                </c:pt>
                <c:pt idx="2052">
                  <c:v>0.60353999999999997</c:v>
                </c:pt>
                <c:pt idx="2053">
                  <c:v>0.40817700000000001</c:v>
                </c:pt>
                <c:pt idx="2054">
                  <c:v>0.20027700000000001</c:v>
                </c:pt>
                <c:pt idx="2055">
                  <c:v>-1.5729E-2</c:v>
                </c:pt>
                <c:pt idx="2056">
                  <c:v>-0.23496900000000001</c:v>
                </c:pt>
                <c:pt idx="2057">
                  <c:v>-0.45226650000000002</c:v>
                </c:pt>
                <c:pt idx="2058">
                  <c:v>-0.66223500000000002</c:v>
                </c:pt>
                <c:pt idx="2059">
                  <c:v>-0.85946700000000009</c:v>
                </c:pt>
                <c:pt idx="2060">
                  <c:v>-1.0386390000000001</c:v>
                </c:pt>
                <c:pt idx="2061">
                  <c:v>-1.1947425</c:v>
                </c:pt>
                <c:pt idx="2062">
                  <c:v>-1.3231995000000001</c:v>
                </c:pt>
                <c:pt idx="2063">
                  <c:v>-1.4200515</c:v>
                </c:pt>
                <c:pt idx="2064">
                  <c:v>-1.4820435000000001</c:v>
                </c:pt>
                <c:pt idx="2065">
                  <c:v>-1.5067920000000001</c:v>
                </c:pt>
                <c:pt idx="2066">
                  <c:v>-1.4928585000000001</c:v>
                </c:pt>
                <c:pt idx="2067">
                  <c:v>-1.4398545</c:v>
                </c:pt>
                <c:pt idx="2068">
                  <c:v>-1.3484835000000002</c:v>
                </c:pt>
                <c:pt idx="2069">
                  <c:v>-1.2205725000000001</c:v>
                </c:pt>
                <c:pt idx="2070">
                  <c:v>-1.0591035</c:v>
                </c:pt>
                <c:pt idx="2071">
                  <c:v>-0.86824500000000004</c:v>
                </c:pt>
                <c:pt idx="2072">
                  <c:v>-0.6532365</c:v>
                </c:pt>
                <c:pt idx="2073">
                  <c:v>-0.42033600000000004</c:v>
                </c:pt>
                <c:pt idx="2074">
                  <c:v>-0.17662050000000001</c:v>
                </c:pt>
                <c:pt idx="2075">
                  <c:v>7.0308000000000009E-2</c:v>
                </c:pt>
                <c:pt idx="2076">
                  <c:v>0.31263750000000001</c:v>
                </c:pt>
                <c:pt idx="2077">
                  <c:v>0.54285000000000005</c:v>
                </c:pt>
                <c:pt idx="2078">
                  <c:v>0.75403650000000011</c:v>
                </c:pt>
                <c:pt idx="2079">
                  <c:v>0.94034850000000003</c:v>
                </c:pt>
                <c:pt idx="2080">
                  <c:v>1.0971660000000001</c:v>
                </c:pt>
                <c:pt idx="2081">
                  <c:v>1.2212025</c:v>
                </c:pt>
                <c:pt idx="2082">
                  <c:v>1.3104735000000001</c:v>
                </c:pt>
                <c:pt idx="2083">
                  <c:v>1.3640760000000001</c:v>
                </c:pt>
                <c:pt idx="2084">
                  <c:v>1.3820205000000001</c:v>
                </c:pt>
                <c:pt idx="2085">
                  <c:v>1.3649789999999999</c:v>
                </c:pt>
                <c:pt idx="2086">
                  <c:v>1.3141695</c:v>
                </c:pt>
                <c:pt idx="2087">
                  <c:v>1.23123</c:v>
                </c:pt>
                <c:pt idx="2088">
                  <c:v>1.1183025000000002</c:v>
                </c:pt>
                <c:pt idx="2089">
                  <c:v>0.97806450000000011</c:v>
                </c:pt>
                <c:pt idx="2090">
                  <c:v>0.81384449999999997</c:v>
                </c:pt>
                <c:pt idx="2091">
                  <c:v>0.629664</c:v>
                </c:pt>
                <c:pt idx="2092">
                  <c:v>0.43030050000000003</c:v>
                </c:pt>
                <c:pt idx="2093">
                  <c:v>0.22116150000000001</c:v>
                </c:pt>
                <c:pt idx="2094">
                  <c:v>8.1270000000000005E-3</c:v>
                </c:pt>
                <c:pt idx="2095">
                  <c:v>-0.20274450000000002</c:v>
                </c:pt>
                <c:pt idx="2096">
                  <c:v>-0.40553100000000003</c:v>
                </c:pt>
                <c:pt idx="2097">
                  <c:v>-0.59473049999999994</c:v>
                </c:pt>
                <c:pt idx="2098">
                  <c:v>-0.76555499999999999</c:v>
                </c:pt>
                <c:pt idx="2099">
                  <c:v>-0.91399350000000001</c:v>
                </c:pt>
                <c:pt idx="2100">
                  <c:v>-1.0368855000000001</c:v>
                </c:pt>
                <c:pt idx="2101">
                  <c:v>-1.131753</c:v>
                </c:pt>
                <c:pt idx="2102">
                  <c:v>-1.1967270000000001</c:v>
                </c:pt>
                <c:pt idx="2103">
                  <c:v>-1.2304005</c:v>
                </c:pt>
                <c:pt idx="2104">
                  <c:v>-1.2318180000000001</c:v>
                </c:pt>
                <c:pt idx="2105">
                  <c:v>-1.200528</c:v>
                </c:pt>
                <c:pt idx="2106">
                  <c:v>-1.1366985000000001</c:v>
                </c:pt>
                <c:pt idx="2107">
                  <c:v>-1.0413165</c:v>
                </c:pt>
                <c:pt idx="2108">
                  <c:v>-0.91632449999999999</c:v>
                </c:pt>
                <c:pt idx="2109">
                  <c:v>-0.76468349999999996</c:v>
                </c:pt>
                <c:pt idx="2110">
                  <c:v>-0.59041500000000002</c:v>
                </c:pt>
                <c:pt idx="2111">
                  <c:v>-0.39850649999999999</c:v>
                </c:pt>
                <c:pt idx="2112">
                  <c:v>-0.194775</c:v>
                </c:pt>
                <c:pt idx="2113">
                  <c:v>1.4343000000000002E-2</c:v>
                </c:pt>
                <c:pt idx="2114">
                  <c:v>0.2220435</c:v>
                </c:pt>
                <c:pt idx="2115">
                  <c:v>0.42154350000000002</c:v>
                </c:pt>
                <c:pt idx="2116">
                  <c:v>0.60636449999999997</c:v>
                </c:pt>
                <c:pt idx="2117">
                  <c:v>0.77072099999999999</c:v>
                </c:pt>
                <c:pt idx="2118">
                  <c:v>0.90980400000000006</c:v>
                </c:pt>
                <c:pt idx="2119">
                  <c:v>1.020033</c:v>
                </c:pt>
                <c:pt idx="2120">
                  <c:v>1.0990979999999999</c:v>
                </c:pt>
                <c:pt idx="2121">
                  <c:v>1.1459595000000002</c:v>
                </c:pt>
                <c:pt idx="2122">
                  <c:v>1.1607434999999999</c:v>
                </c:pt>
                <c:pt idx="2123">
                  <c:v>1.1445315</c:v>
                </c:pt>
                <c:pt idx="2124">
                  <c:v>1.0991505000000001</c:v>
                </c:pt>
                <c:pt idx="2125">
                  <c:v>1.0269524999999999</c:v>
                </c:pt>
                <c:pt idx="2126">
                  <c:v>0.93056250000000007</c:v>
                </c:pt>
                <c:pt idx="2127">
                  <c:v>0.81274199999999996</c:v>
                </c:pt>
                <c:pt idx="2128">
                  <c:v>0.67624200000000001</c:v>
                </c:pt>
                <c:pt idx="2129">
                  <c:v>0.52377150000000006</c:v>
                </c:pt>
                <c:pt idx="2130">
                  <c:v>0.35802900000000004</c:v>
                </c:pt>
                <c:pt idx="2131">
                  <c:v>0.18188100000000001</c:v>
                </c:pt>
                <c:pt idx="2132">
                  <c:v>-1.4595000000000001E-3</c:v>
                </c:pt>
                <c:pt idx="2133">
                  <c:v>-0.188307</c:v>
                </c:pt>
                <c:pt idx="2134">
                  <c:v>-0.37428300000000003</c:v>
                </c:pt>
                <c:pt idx="2135">
                  <c:v>-0.55437900000000007</c:v>
                </c:pt>
                <c:pt idx="2136">
                  <c:v>-0.72311400000000003</c:v>
                </c:pt>
                <c:pt idx="2137">
                  <c:v>-0.87478650000000002</c:v>
                </c:pt>
                <c:pt idx="2138">
                  <c:v>-1.003884</c:v>
                </c:pt>
                <c:pt idx="2139">
                  <c:v>-1.1055135</c:v>
                </c:pt>
                <c:pt idx="2140">
                  <c:v>-1.1757795000000002</c:v>
                </c:pt>
                <c:pt idx="2141">
                  <c:v>-1.2120780000000002</c:v>
                </c:pt>
                <c:pt idx="2142">
                  <c:v>-1.2132120000000002</c:v>
                </c:pt>
                <c:pt idx="2143">
                  <c:v>-1.1793810000000002</c:v>
                </c:pt>
                <c:pt idx="2144">
                  <c:v>-1.1121180000000002</c:v>
                </c:pt>
                <c:pt idx="2145">
                  <c:v>-1.014027</c:v>
                </c:pt>
                <c:pt idx="2146">
                  <c:v>-0.88859400000000011</c:v>
                </c:pt>
                <c:pt idx="2147">
                  <c:v>-0.73989300000000002</c:v>
                </c:pt>
                <c:pt idx="2148">
                  <c:v>-0.57244949999999994</c:v>
                </c:pt>
                <c:pt idx="2149">
                  <c:v>-0.39100950000000001</c:v>
                </c:pt>
                <c:pt idx="2150">
                  <c:v>-0.20043450000000002</c:v>
                </c:pt>
                <c:pt idx="2151">
                  <c:v>-5.6804999999999998E-3</c:v>
                </c:pt>
                <c:pt idx="2152">
                  <c:v>0.18827550000000001</c:v>
                </c:pt>
                <c:pt idx="2153">
                  <c:v>0.37641449999999999</c:v>
                </c:pt>
                <c:pt idx="2154">
                  <c:v>0.55365450000000005</c:v>
                </c:pt>
                <c:pt idx="2155">
                  <c:v>0.71498700000000004</c:v>
                </c:pt>
                <c:pt idx="2156">
                  <c:v>0.85547700000000004</c:v>
                </c:pt>
                <c:pt idx="2157">
                  <c:v>0.97055700000000011</c:v>
                </c:pt>
                <c:pt idx="2158">
                  <c:v>1.0562265</c:v>
                </c:pt>
                <c:pt idx="2159">
                  <c:v>1.1093250000000001</c:v>
                </c:pt>
                <c:pt idx="2160">
                  <c:v>1.1278154999999999</c:v>
                </c:pt>
                <c:pt idx="2161">
                  <c:v>1.1109630000000001</c:v>
                </c:pt>
                <c:pt idx="2162">
                  <c:v>1.05945</c:v>
                </c:pt>
                <c:pt idx="2163">
                  <c:v>0.97540800000000005</c:v>
                </c:pt>
                <c:pt idx="2164">
                  <c:v>0.86232300000000006</c:v>
                </c:pt>
                <c:pt idx="2165">
                  <c:v>0.72483600000000004</c:v>
                </c:pt>
                <c:pt idx="2166">
                  <c:v>0.56856450000000003</c:v>
                </c:pt>
                <c:pt idx="2167">
                  <c:v>0.39970350000000004</c:v>
                </c:pt>
                <c:pt idx="2168">
                  <c:v>0.22474200000000003</c:v>
                </c:pt>
                <c:pt idx="2169">
                  <c:v>5.0095500000000008E-2</c:v>
                </c:pt>
                <c:pt idx="2170">
                  <c:v>-0.118293</c:v>
                </c:pt>
                <c:pt idx="2171">
                  <c:v>-0.27518399999999998</c:v>
                </c:pt>
                <c:pt idx="2172">
                  <c:v>-0.41630400000000001</c:v>
                </c:pt>
                <c:pt idx="2173">
                  <c:v>-0.53842950000000001</c:v>
                </c:pt>
                <c:pt idx="2174">
                  <c:v>-0.63935549999999997</c:v>
                </c:pt>
                <c:pt idx="2175">
                  <c:v>-0.71784300000000012</c:v>
                </c:pt>
                <c:pt idx="2176">
                  <c:v>-0.77347199999999994</c:v>
                </c:pt>
                <c:pt idx="2177">
                  <c:v>-0.80648399999999998</c:v>
                </c:pt>
                <c:pt idx="2178">
                  <c:v>-0.81766650000000007</c:v>
                </c:pt>
                <c:pt idx="2179">
                  <c:v>-0.80817450000000002</c:v>
                </c:pt>
                <c:pt idx="2180">
                  <c:v>-0.77953050000000002</c:v>
                </c:pt>
                <c:pt idx="2181">
                  <c:v>-0.73342499999999999</c:v>
                </c:pt>
                <c:pt idx="2182">
                  <c:v>-0.67172699999999996</c:v>
                </c:pt>
                <c:pt idx="2183">
                  <c:v>-0.59634750000000003</c:v>
                </c:pt>
                <c:pt idx="2184">
                  <c:v>-0.50928150000000005</c:v>
                </c:pt>
                <c:pt idx="2185">
                  <c:v>-0.41250300000000001</c:v>
                </c:pt>
                <c:pt idx="2186">
                  <c:v>-0.308112</c:v>
                </c:pt>
                <c:pt idx="2187">
                  <c:v>-0.19827150000000002</c:v>
                </c:pt>
                <c:pt idx="2188">
                  <c:v>-8.5302000000000017E-2</c:v>
                </c:pt>
                <c:pt idx="2189">
                  <c:v>2.8308000000000003E-2</c:v>
                </c:pt>
                <c:pt idx="2190">
                  <c:v>0.13997550000000003</c:v>
                </c:pt>
                <c:pt idx="2191">
                  <c:v>0.24702300000000002</c:v>
                </c:pt>
                <c:pt idx="2192">
                  <c:v>0.34680449999999996</c:v>
                </c:pt>
                <c:pt idx="2193">
                  <c:v>0.43675800000000004</c:v>
                </c:pt>
                <c:pt idx="2194">
                  <c:v>0.51456299999999999</c:v>
                </c:pt>
                <c:pt idx="2195">
                  <c:v>0.57814050000000006</c:v>
                </c:pt>
                <c:pt idx="2196">
                  <c:v>0.62582100000000007</c:v>
                </c:pt>
                <c:pt idx="2197">
                  <c:v>0.65634450000000011</c:v>
                </c:pt>
                <c:pt idx="2198">
                  <c:v>0.66897600000000002</c:v>
                </c:pt>
                <c:pt idx="2199">
                  <c:v>0.66354750000000007</c:v>
                </c:pt>
                <c:pt idx="2200">
                  <c:v>0.6404685</c:v>
                </c:pt>
                <c:pt idx="2201">
                  <c:v>0.60065249999999992</c:v>
                </c:pt>
                <c:pt idx="2202">
                  <c:v>0.54553800000000008</c:v>
                </c:pt>
                <c:pt idx="2203">
                  <c:v>0.47696250000000001</c:v>
                </c:pt>
                <c:pt idx="2204">
                  <c:v>0.39709950000000005</c:v>
                </c:pt>
                <c:pt idx="2205">
                  <c:v>0.3083535</c:v>
                </c:pt>
                <c:pt idx="2206">
                  <c:v>0.21335999999999999</c:v>
                </c:pt>
                <c:pt idx="2207">
                  <c:v>0.1148385</c:v>
                </c:pt>
                <c:pt idx="2208">
                  <c:v>1.5540000000000002E-2</c:v>
                </c:pt>
                <c:pt idx="2209">
                  <c:v>-8.1858E-2</c:v>
                </c:pt>
                <c:pt idx="2210">
                  <c:v>-0.17489850000000001</c:v>
                </c:pt>
                <c:pt idx="2211">
                  <c:v>-0.26145000000000002</c:v>
                </c:pt>
                <c:pt idx="2212">
                  <c:v>-0.33975899999999998</c:v>
                </c:pt>
                <c:pt idx="2213">
                  <c:v>-0.40849200000000002</c:v>
                </c:pt>
                <c:pt idx="2214">
                  <c:v>-0.46673550000000003</c:v>
                </c:pt>
                <c:pt idx="2215">
                  <c:v>-0.51387000000000005</c:v>
                </c:pt>
                <c:pt idx="2216">
                  <c:v>-0.54951749999999999</c:v>
                </c:pt>
                <c:pt idx="2217">
                  <c:v>-0.57345750000000006</c:v>
                </c:pt>
                <c:pt idx="2218">
                  <c:v>-0.58554300000000004</c:v>
                </c:pt>
                <c:pt idx="2219">
                  <c:v>-0.58567950000000002</c:v>
                </c:pt>
                <c:pt idx="2220">
                  <c:v>-0.57379350000000007</c:v>
                </c:pt>
                <c:pt idx="2221">
                  <c:v>-0.54982200000000003</c:v>
                </c:pt>
                <c:pt idx="2222">
                  <c:v>-0.51382800000000006</c:v>
                </c:pt>
                <c:pt idx="2223">
                  <c:v>-0.46603200000000006</c:v>
                </c:pt>
                <c:pt idx="2224">
                  <c:v>-0.40695900000000002</c:v>
                </c:pt>
                <c:pt idx="2225">
                  <c:v>-0.33760649999999998</c:v>
                </c:pt>
                <c:pt idx="2226">
                  <c:v>-0.2595285</c:v>
                </c:pt>
                <c:pt idx="2227">
                  <c:v>-0.17486699999999999</c:v>
                </c:pt>
                <c:pt idx="2228">
                  <c:v>-8.6278500000000008E-2</c:v>
                </c:pt>
                <c:pt idx="2229">
                  <c:v>3.2445E-3</c:v>
                </c:pt>
                <c:pt idx="2230">
                  <c:v>9.0635999999999994E-2</c:v>
                </c:pt>
                <c:pt idx="2231">
                  <c:v>0.1731135</c:v>
                </c:pt>
                <c:pt idx="2232">
                  <c:v>0.24832499999999999</c:v>
                </c:pt>
                <c:pt idx="2233">
                  <c:v>0.31452750000000002</c:v>
                </c:pt>
                <c:pt idx="2234">
                  <c:v>0.37056600000000001</c:v>
                </c:pt>
                <c:pt idx="2235">
                  <c:v>0.4157265</c:v>
                </c:pt>
                <c:pt idx="2236">
                  <c:v>0.44958900000000002</c:v>
                </c:pt>
                <c:pt idx="2237">
                  <c:v>0.47184900000000002</c:v>
                </c:pt>
                <c:pt idx="2238">
                  <c:v>0.48227550000000002</c:v>
                </c:pt>
                <c:pt idx="2239">
                  <c:v>0.48072150000000002</c:v>
                </c:pt>
                <c:pt idx="2240">
                  <c:v>0.46727100000000005</c:v>
                </c:pt>
                <c:pt idx="2241">
                  <c:v>0.4422915</c:v>
                </c:pt>
                <c:pt idx="2242">
                  <c:v>0.40662300000000001</c:v>
                </c:pt>
                <c:pt idx="2243">
                  <c:v>0.36155700000000002</c:v>
                </c:pt>
                <c:pt idx="2244">
                  <c:v>0.30877350000000003</c:v>
                </c:pt>
                <c:pt idx="2245">
                  <c:v>0.25024649999999998</c:v>
                </c:pt>
                <c:pt idx="2246">
                  <c:v>0.1880445</c:v>
                </c:pt>
                <c:pt idx="2247">
                  <c:v>0.12421500000000001</c:v>
                </c:pt>
                <c:pt idx="2248">
                  <c:v>6.0553500000000003E-2</c:v>
                </c:pt>
                <c:pt idx="2249">
                  <c:v>-1.3755E-3</c:v>
                </c:pt>
                <c:pt idx="2250">
                  <c:v>-6.0375000000000005E-2</c:v>
                </c:pt>
                <c:pt idx="2251">
                  <c:v>-0.1155525</c:v>
                </c:pt>
                <c:pt idx="2252">
                  <c:v>-0.16626749999999998</c:v>
                </c:pt>
                <c:pt idx="2253">
                  <c:v>-0.21203700000000003</c:v>
                </c:pt>
                <c:pt idx="2254">
                  <c:v>-0.2524305</c:v>
                </c:pt>
                <c:pt idx="2255">
                  <c:v>-0.28694400000000003</c:v>
                </c:pt>
                <c:pt idx="2256">
                  <c:v>-0.31495800000000002</c:v>
                </c:pt>
                <c:pt idx="2257">
                  <c:v>-0.33571650000000003</c:v>
                </c:pt>
                <c:pt idx="2258">
                  <c:v>-0.34838999999999998</c:v>
                </c:pt>
                <c:pt idx="2259">
                  <c:v>-0.35215950000000001</c:v>
                </c:pt>
                <c:pt idx="2260">
                  <c:v>-0.3463425</c:v>
                </c:pt>
                <c:pt idx="2261">
                  <c:v>-0.3304455</c:v>
                </c:pt>
                <c:pt idx="2262">
                  <c:v>-0.30433199999999999</c:v>
                </c:pt>
                <c:pt idx="2263">
                  <c:v>-0.26819100000000001</c:v>
                </c:pt>
                <c:pt idx="2264">
                  <c:v>-0.22269450000000002</c:v>
                </c:pt>
                <c:pt idx="2265">
                  <c:v>-0.168903</c:v>
                </c:pt>
                <c:pt idx="2266">
                  <c:v>-0.10838100000000001</c:v>
                </c:pt>
                <c:pt idx="2267">
                  <c:v>-4.3112999999999999E-2</c:v>
                </c:pt>
                <c:pt idx="2268">
                  <c:v>2.4538499999999998E-2</c:v>
                </c:pt>
                <c:pt idx="2269">
                  <c:v>9.2001000000000013E-2</c:v>
                </c:pt>
                <c:pt idx="2270">
                  <c:v>0.156639</c:v>
                </c:pt>
                <c:pt idx="2271">
                  <c:v>0.21589049999999999</c:v>
                </c:pt>
                <c:pt idx="2272">
                  <c:v>0.26750849999999998</c:v>
                </c:pt>
                <c:pt idx="2273">
                  <c:v>0.30962400000000001</c:v>
                </c:pt>
                <c:pt idx="2274">
                  <c:v>0.34080899999999997</c:v>
                </c:pt>
                <c:pt idx="2275">
                  <c:v>0.36013950000000006</c:v>
                </c:pt>
                <c:pt idx="2276">
                  <c:v>0.36713250000000003</c:v>
                </c:pt>
                <c:pt idx="2277">
                  <c:v>0.36174600000000001</c:v>
                </c:pt>
                <c:pt idx="2278">
                  <c:v>0.344337</c:v>
                </c:pt>
                <c:pt idx="2279">
                  <c:v>0.31561950000000005</c:v>
                </c:pt>
                <c:pt idx="2280">
                  <c:v>0.2766015</c:v>
                </c:pt>
                <c:pt idx="2281">
                  <c:v>0.22855350000000002</c:v>
                </c:pt>
                <c:pt idx="2282">
                  <c:v>0.17292450000000001</c:v>
                </c:pt>
                <c:pt idx="2283">
                  <c:v>0.1113735</c:v>
                </c:pt>
                <c:pt idx="2284">
                  <c:v>4.5664500000000004E-2</c:v>
                </c:pt>
                <c:pt idx="2285">
                  <c:v>-2.2280999999999999E-2</c:v>
                </c:pt>
                <c:pt idx="2286">
                  <c:v>-9.0384000000000006E-2</c:v>
                </c:pt>
                <c:pt idx="2287">
                  <c:v>-0.1564815</c:v>
                </c:pt>
                <c:pt idx="2288">
                  <c:v>-0.21837900000000002</c:v>
                </c:pt>
                <c:pt idx="2289">
                  <c:v>-0.27391349999999998</c:v>
                </c:pt>
                <c:pt idx="2290">
                  <c:v>-0.32115300000000002</c:v>
                </c:pt>
                <c:pt idx="2291">
                  <c:v>-0.35850150000000003</c:v>
                </c:pt>
                <c:pt idx="2292">
                  <c:v>-0.3848145</c:v>
                </c:pt>
                <c:pt idx="2293">
                  <c:v>-0.39946200000000004</c:v>
                </c:pt>
                <c:pt idx="2294">
                  <c:v>-0.40234949999999997</c:v>
                </c:pt>
                <c:pt idx="2295">
                  <c:v>-0.39384449999999999</c:v>
                </c:pt>
                <c:pt idx="2296">
                  <c:v>-0.37474499999999999</c:v>
                </c:pt>
                <c:pt idx="2297">
                  <c:v>-0.34612199999999999</c:v>
                </c:pt>
                <c:pt idx="2298">
                  <c:v>-0.30927749999999998</c:v>
                </c:pt>
                <c:pt idx="2299">
                  <c:v>-0.26560800000000001</c:v>
                </c:pt>
                <c:pt idx="2300">
                  <c:v>-0.21657300000000002</c:v>
                </c:pt>
                <c:pt idx="2301">
                  <c:v>-0.1636215</c:v>
                </c:pt>
                <c:pt idx="2302">
                  <c:v>-0.10819200000000001</c:v>
                </c:pt>
                <c:pt idx="2303">
                  <c:v>-5.1660000000000005E-2</c:v>
                </c:pt>
                <c:pt idx="2304">
                  <c:v>4.6305000000000001E-3</c:v>
                </c:pt>
                <c:pt idx="2305">
                  <c:v>5.9367000000000003E-2</c:v>
                </c:pt>
                <c:pt idx="2306">
                  <c:v>0.1113</c:v>
                </c:pt>
                <c:pt idx="2307">
                  <c:v>0.15915899999999999</c:v>
                </c:pt>
                <c:pt idx="2308">
                  <c:v>0.20177850000000003</c:v>
                </c:pt>
                <c:pt idx="2309">
                  <c:v>0.23803500000000002</c:v>
                </c:pt>
                <c:pt idx="2310">
                  <c:v>0.26700450000000003</c:v>
                </c:pt>
                <c:pt idx="2311">
                  <c:v>0.28801500000000002</c:v>
                </c:pt>
                <c:pt idx="2312">
                  <c:v>0.3007725</c:v>
                </c:pt>
                <c:pt idx="2313">
                  <c:v>0.30540300000000004</c:v>
                </c:pt>
                <c:pt idx="2314">
                  <c:v>0.3024945</c:v>
                </c:pt>
                <c:pt idx="2315">
                  <c:v>0.29299200000000003</c:v>
                </c:pt>
                <c:pt idx="2316">
                  <c:v>0.27812400000000004</c:v>
                </c:pt>
                <c:pt idx="2317">
                  <c:v>0.25921350000000004</c:v>
                </c:pt>
                <c:pt idx="2318">
                  <c:v>0.23756250000000001</c:v>
                </c:pt>
                <c:pt idx="2319">
                  <c:v>0.21428400000000003</c:v>
                </c:pt>
                <c:pt idx="2320">
                  <c:v>0.1902915</c:v>
                </c:pt>
                <c:pt idx="2321">
                  <c:v>0.16623599999999999</c:v>
                </c:pt>
                <c:pt idx="2322">
                  <c:v>0.1425795</c:v>
                </c:pt>
                <c:pt idx="2323">
                  <c:v>0.119532</c:v>
                </c:pt>
                <c:pt idx="2324">
                  <c:v>9.71775E-2</c:v>
                </c:pt>
                <c:pt idx="2325">
                  <c:v>7.5400499999999995E-2</c:v>
                </c:pt>
                <c:pt idx="2326">
                  <c:v>5.3949000000000004E-2</c:v>
                </c:pt>
                <c:pt idx="2327">
                  <c:v>3.2466000000000002E-2</c:v>
                </c:pt>
                <c:pt idx="2328">
                  <c:v>1.0542000000000001E-2</c:v>
                </c:pt>
                <c:pt idx="2329">
                  <c:v>-1.2222E-2</c:v>
                </c:pt>
                <c:pt idx="2330">
                  <c:v>-3.6078000000000006E-2</c:v>
                </c:pt>
                <c:pt idx="2331">
                  <c:v>-6.1078500000000001E-2</c:v>
                </c:pt>
                <c:pt idx="2332">
                  <c:v>-8.7034500000000015E-2</c:v>
                </c:pt>
                <c:pt idx="2333">
                  <c:v>-0.11350500000000001</c:v>
                </c:pt>
                <c:pt idx="2334">
                  <c:v>-0.13977599999999998</c:v>
                </c:pt>
                <c:pt idx="2335">
                  <c:v>-0.16496550000000001</c:v>
                </c:pt>
                <c:pt idx="2336">
                  <c:v>-0.18803400000000001</c:v>
                </c:pt>
                <c:pt idx="2337">
                  <c:v>-0.20786850000000001</c:v>
                </c:pt>
                <c:pt idx="2338">
                  <c:v>-0.22338750000000002</c:v>
                </c:pt>
                <c:pt idx="2339">
                  <c:v>-0.23358300000000001</c:v>
                </c:pt>
                <c:pt idx="2340">
                  <c:v>-0.23762550000000002</c:v>
                </c:pt>
                <c:pt idx="2341">
                  <c:v>-0.23493750000000002</c:v>
                </c:pt>
                <c:pt idx="2342">
                  <c:v>-0.22520400000000002</c:v>
                </c:pt>
                <c:pt idx="2343">
                  <c:v>-0.20839350000000001</c:v>
                </c:pt>
                <c:pt idx="2344">
                  <c:v>-0.18472650000000002</c:v>
                </c:pt>
                <c:pt idx="2345">
                  <c:v>-0.15461249999999999</c:v>
                </c:pt>
                <c:pt idx="2346">
                  <c:v>-0.11855550000000001</c:v>
                </c:pt>
                <c:pt idx="2347">
                  <c:v>-7.7185500000000004E-2</c:v>
                </c:pt>
                <c:pt idx="2348">
                  <c:v>-3.1174500000000001E-2</c:v>
                </c:pt>
                <c:pt idx="2349">
                  <c:v>1.8732000000000002E-2</c:v>
                </c:pt>
                <c:pt idx="2350">
                  <c:v>7.1578500000000003E-2</c:v>
                </c:pt>
                <c:pt idx="2351">
                  <c:v>0.126189</c:v>
                </c:pt>
                <c:pt idx="2352">
                  <c:v>0.18104100000000001</c:v>
                </c:pt>
                <c:pt idx="2353">
                  <c:v>0.23427600000000001</c:v>
                </c:pt>
                <c:pt idx="2354">
                  <c:v>0.28373100000000001</c:v>
                </c:pt>
                <c:pt idx="2355">
                  <c:v>0.32703300000000002</c:v>
                </c:pt>
                <c:pt idx="2356">
                  <c:v>0.36183000000000004</c:v>
                </c:pt>
                <c:pt idx="2357">
                  <c:v>0.38599050000000001</c:v>
                </c:pt>
                <c:pt idx="2358">
                  <c:v>0.39784500000000006</c:v>
                </c:pt>
                <c:pt idx="2359">
                  <c:v>0.39642749999999999</c:v>
                </c:pt>
                <c:pt idx="2360">
                  <c:v>0.38151750000000001</c:v>
                </c:pt>
                <c:pt idx="2361">
                  <c:v>0.353682</c:v>
                </c:pt>
                <c:pt idx="2362">
                  <c:v>0.31409700000000002</c:v>
                </c:pt>
                <c:pt idx="2363">
                  <c:v>0.26444250000000002</c:v>
                </c:pt>
                <c:pt idx="2364">
                  <c:v>0.20654549999999999</c:v>
                </c:pt>
                <c:pt idx="2365">
                  <c:v>0.142233</c:v>
                </c:pt>
                <c:pt idx="2366">
                  <c:v>7.3164000000000007E-2</c:v>
                </c:pt>
                <c:pt idx="2367">
                  <c:v>8.0849999999999997E-4</c:v>
                </c:pt>
                <c:pt idx="2368">
                  <c:v>-7.3457999999999996E-2</c:v>
                </c:pt>
                <c:pt idx="2369">
                  <c:v>-0.14814450000000001</c:v>
                </c:pt>
                <c:pt idx="2370">
                  <c:v>-0.22143450000000001</c:v>
                </c:pt>
                <c:pt idx="2371">
                  <c:v>-0.29096550000000004</c:v>
                </c:pt>
                <c:pt idx="2372">
                  <c:v>-0.35380800000000001</c:v>
                </c:pt>
                <c:pt idx="2373">
                  <c:v>-0.40664400000000001</c:v>
                </c:pt>
                <c:pt idx="2374">
                  <c:v>-0.44604000000000005</c:v>
                </c:pt>
                <c:pt idx="2375">
                  <c:v>-0.46899300000000005</c:v>
                </c:pt>
                <c:pt idx="2376">
                  <c:v>-0.47339249999999999</c:v>
                </c:pt>
                <c:pt idx="2377">
                  <c:v>-0.45850350000000001</c:v>
                </c:pt>
                <c:pt idx="2378">
                  <c:v>-0.42512400000000006</c:v>
                </c:pt>
                <c:pt idx="2379">
                  <c:v>-0.37555349999999998</c:v>
                </c:pt>
                <c:pt idx="2380">
                  <c:v>-0.31329899999999999</c:v>
                </c:pt>
                <c:pt idx="2381">
                  <c:v>-0.242613</c:v>
                </c:pt>
                <c:pt idx="2382">
                  <c:v>-0.16790550000000001</c:v>
                </c:pt>
                <c:pt idx="2383">
                  <c:v>-9.32505E-2</c:v>
                </c:pt>
                <c:pt idx="2384">
                  <c:v>-2.19975E-2</c:v>
                </c:pt>
                <c:pt idx="2385">
                  <c:v>4.3470000000000002E-2</c:v>
                </c:pt>
                <c:pt idx="2386">
                  <c:v>0.1017555</c:v>
                </c:pt>
                <c:pt idx="2387">
                  <c:v>0.152397</c:v>
                </c:pt>
                <c:pt idx="2388">
                  <c:v>0.19559400000000002</c:v>
                </c:pt>
                <c:pt idx="2389">
                  <c:v>0.23188200000000003</c:v>
                </c:pt>
                <c:pt idx="2390">
                  <c:v>0.26188050000000002</c:v>
                </c:pt>
                <c:pt idx="2391">
                  <c:v>0.28597800000000001</c:v>
                </c:pt>
                <c:pt idx="2392">
                  <c:v>0.30413250000000003</c:v>
                </c:pt>
                <c:pt idx="2393">
                  <c:v>0.31592399999999998</c:v>
                </c:pt>
                <c:pt idx="2394">
                  <c:v>0.32059650000000001</c:v>
                </c:pt>
                <c:pt idx="2395">
                  <c:v>0.31726799999999999</c:v>
                </c:pt>
                <c:pt idx="2396">
                  <c:v>0.30525599999999997</c:v>
                </c:pt>
                <c:pt idx="2397">
                  <c:v>0.28423500000000002</c:v>
                </c:pt>
                <c:pt idx="2398">
                  <c:v>0.25444650000000002</c:v>
                </c:pt>
                <c:pt idx="2399">
                  <c:v>0.21673050000000002</c:v>
                </c:pt>
                <c:pt idx="2400">
                  <c:v>0.17249400000000001</c:v>
                </c:pt>
                <c:pt idx="2401">
                  <c:v>0.1235745</c:v>
                </c:pt>
                <c:pt idx="2402">
                  <c:v>7.2082500000000008E-2</c:v>
                </c:pt>
                <c:pt idx="2403">
                  <c:v>2.0181000000000001E-2</c:v>
                </c:pt>
                <c:pt idx="2404">
                  <c:v>-3.0072000000000002E-2</c:v>
                </c:pt>
                <c:pt idx="2405">
                  <c:v>-7.6859999999999998E-2</c:v>
                </c:pt>
                <c:pt idx="2406">
                  <c:v>-0.11879700000000001</c:v>
                </c:pt>
                <c:pt idx="2407">
                  <c:v>-0.15493799999999999</c:v>
                </c:pt>
                <c:pt idx="2408">
                  <c:v>-0.18482100000000001</c:v>
                </c:pt>
                <c:pt idx="2409">
                  <c:v>-0.20837249999999999</c:v>
                </c:pt>
                <c:pt idx="2410">
                  <c:v>-0.22585500000000003</c:v>
                </c:pt>
                <c:pt idx="2411">
                  <c:v>-0.23767800000000003</c:v>
                </c:pt>
                <c:pt idx="2412">
                  <c:v>-0.244251</c:v>
                </c:pt>
                <c:pt idx="2413">
                  <c:v>-0.245952</c:v>
                </c:pt>
                <c:pt idx="2414">
                  <c:v>-0.243033</c:v>
                </c:pt>
                <c:pt idx="2415">
                  <c:v>-0.23562</c:v>
                </c:pt>
                <c:pt idx="2416">
                  <c:v>-0.223797</c:v>
                </c:pt>
                <c:pt idx="2417">
                  <c:v>-0.20761650000000001</c:v>
                </c:pt>
                <c:pt idx="2418">
                  <c:v>-0.18711</c:v>
                </c:pt>
                <c:pt idx="2419">
                  <c:v>-0.1623405</c:v>
                </c:pt>
                <c:pt idx="2420">
                  <c:v>-0.13336050000000002</c:v>
                </c:pt>
                <c:pt idx="2421">
                  <c:v>-0.1002855</c:v>
                </c:pt>
                <c:pt idx="2422">
                  <c:v>-6.3367500000000007E-2</c:v>
                </c:pt>
                <c:pt idx="2423">
                  <c:v>-2.2995000000000002E-2</c:v>
                </c:pt>
                <c:pt idx="2424">
                  <c:v>2.0076000000000004E-2</c:v>
                </c:pt>
                <c:pt idx="2425">
                  <c:v>6.4753500000000005E-2</c:v>
                </c:pt>
                <c:pt idx="2426">
                  <c:v>0.10953599999999999</c:v>
                </c:pt>
                <c:pt idx="2427">
                  <c:v>0.15260699999999999</c:v>
                </c:pt>
                <c:pt idx="2428">
                  <c:v>0.19198200000000001</c:v>
                </c:pt>
                <c:pt idx="2429">
                  <c:v>0.225771</c:v>
                </c:pt>
                <c:pt idx="2430">
                  <c:v>0.25237799999999999</c:v>
                </c:pt>
                <c:pt idx="2431">
                  <c:v>0.2707215</c:v>
                </c:pt>
                <c:pt idx="2432">
                  <c:v>0.28038150000000001</c:v>
                </c:pt>
                <c:pt idx="2433">
                  <c:v>0.28155750000000002</c:v>
                </c:pt>
                <c:pt idx="2434">
                  <c:v>0.27498450000000002</c:v>
                </c:pt>
                <c:pt idx="2435">
                  <c:v>0.26179649999999999</c:v>
                </c:pt>
                <c:pt idx="2436">
                  <c:v>0.2432745</c:v>
                </c:pt>
                <c:pt idx="2437">
                  <c:v>0.22063650000000001</c:v>
                </c:pt>
                <c:pt idx="2438">
                  <c:v>0.19491149999999999</c:v>
                </c:pt>
                <c:pt idx="2439">
                  <c:v>0.16685549999999999</c:v>
                </c:pt>
                <c:pt idx="2440">
                  <c:v>0.1368675</c:v>
                </c:pt>
                <c:pt idx="2441">
                  <c:v>0.10511550000000001</c:v>
                </c:pt>
                <c:pt idx="2442">
                  <c:v>7.1578500000000003E-2</c:v>
                </c:pt>
                <c:pt idx="2443">
                  <c:v>3.6193500000000003E-2</c:v>
                </c:pt>
                <c:pt idx="2444">
                  <c:v>-9.9750000000000012E-4</c:v>
                </c:pt>
                <c:pt idx="2445">
                  <c:v>-3.97425E-2</c:v>
                </c:pt>
                <c:pt idx="2446">
                  <c:v>-7.9432500000000003E-2</c:v>
                </c:pt>
                <c:pt idx="2447">
                  <c:v>-0.11911200000000001</c:v>
                </c:pt>
                <c:pt idx="2448">
                  <c:v>-0.15742650000000002</c:v>
                </c:pt>
                <c:pt idx="2449">
                  <c:v>-0.1927065</c:v>
                </c:pt>
                <c:pt idx="2450">
                  <c:v>-0.22311450000000002</c:v>
                </c:pt>
                <c:pt idx="2451">
                  <c:v>-0.246813</c:v>
                </c:pt>
                <c:pt idx="2452">
                  <c:v>-0.26220599999999999</c:v>
                </c:pt>
                <c:pt idx="2453">
                  <c:v>-0.2681385</c:v>
                </c:pt>
                <c:pt idx="2454">
                  <c:v>-0.26410649999999997</c:v>
                </c:pt>
                <c:pt idx="2455">
                  <c:v>-0.25031999999999999</c:v>
                </c:pt>
                <c:pt idx="2456">
                  <c:v>-0.22773450000000001</c:v>
                </c:pt>
                <c:pt idx="2457">
                  <c:v>-0.19795650000000001</c:v>
                </c:pt>
                <c:pt idx="2458">
                  <c:v>-0.16300200000000001</c:v>
                </c:pt>
                <c:pt idx="2459">
                  <c:v>-0.12507600000000002</c:v>
                </c:pt>
                <c:pt idx="2460">
                  <c:v>-8.6341500000000002E-2</c:v>
                </c:pt>
                <c:pt idx="2461">
                  <c:v>-4.8709500000000003E-2</c:v>
                </c:pt>
                <c:pt idx="2462">
                  <c:v>-1.3671000000000001E-2</c:v>
                </c:pt>
                <c:pt idx="2463">
                  <c:v>1.7724E-2</c:v>
                </c:pt>
                <c:pt idx="2464">
                  <c:v>4.4919000000000001E-2</c:v>
                </c:pt>
                <c:pt idx="2465">
                  <c:v>6.7840499999999998E-2</c:v>
                </c:pt>
                <c:pt idx="2466">
                  <c:v>8.6761500000000005E-2</c:v>
                </c:pt>
                <c:pt idx="2467">
                  <c:v>0.10224899999999999</c:v>
                </c:pt>
                <c:pt idx="2468">
                  <c:v>0.11501700000000001</c:v>
                </c:pt>
                <c:pt idx="2469">
                  <c:v>0.125748</c:v>
                </c:pt>
                <c:pt idx="2470">
                  <c:v>0.13493550000000001</c:v>
                </c:pt>
                <c:pt idx="2471">
                  <c:v>0.142737</c:v>
                </c:pt>
                <c:pt idx="2472">
                  <c:v>0.1488795</c:v>
                </c:pt>
                <c:pt idx="2473">
                  <c:v>0.1526595</c:v>
                </c:pt>
                <c:pt idx="2474">
                  <c:v>0.15302700000000002</c:v>
                </c:pt>
                <c:pt idx="2475">
                  <c:v>0.14881649999999999</c:v>
                </c:pt>
                <c:pt idx="2476">
                  <c:v>0.1389465</c:v>
                </c:pt>
                <c:pt idx="2477">
                  <c:v>0.1226715</c:v>
                </c:pt>
                <c:pt idx="2478">
                  <c:v>9.9802500000000002E-2</c:v>
                </c:pt>
                <c:pt idx="2479">
                  <c:v>7.0790999999999993E-2</c:v>
                </c:pt>
                <c:pt idx="2480">
                  <c:v>3.6728999999999998E-2</c:v>
                </c:pt>
                <c:pt idx="2481">
                  <c:v>-7.4550000000000007E-4</c:v>
                </c:pt>
                <c:pt idx="2482">
                  <c:v>-3.9669000000000003E-2</c:v>
                </c:pt>
                <c:pt idx="2483">
                  <c:v>-7.7941500000000011E-2</c:v>
                </c:pt>
                <c:pt idx="2484">
                  <c:v>-0.11359949999999999</c:v>
                </c:pt>
                <c:pt idx="2485">
                  <c:v>-0.14497350000000001</c:v>
                </c:pt>
                <c:pt idx="2486">
                  <c:v>-0.17083500000000001</c:v>
                </c:pt>
                <c:pt idx="2487">
                  <c:v>-0.19044900000000003</c:v>
                </c:pt>
                <c:pt idx="2488">
                  <c:v>-0.20356350000000001</c:v>
                </c:pt>
                <c:pt idx="2489">
                  <c:v>-0.21037800000000001</c:v>
                </c:pt>
                <c:pt idx="2490">
                  <c:v>-0.2113545</c:v>
                </c:pt>
                <c:pt idx="2491">
                  <c:v>-0.20717550000000001</c:v>
                </c:pt>
                <c:pt idx="2492">
                  <c:v>-0.19855500000000001</c:v>
                </c:pt>
                <c:pt idx="2493">
                  <c:v>-0.18612300000000001</c:v>
                </c:pt>
                <c:pt idx="2494">
                  <c:v>-0.1703625</c:v>
                </c:pt>
                <c:pt idx="2495">
                  <c:v>-0.151557</c:v>
                </c:pt>
                <c:pt idx="2496">
                  <c:v>-0.1297905</c:v>
                </c:pt>
                <c:pt idx="2497">
                  <c:v>-0.1050315</c:v>
                </c:pt>
                <c:pt idx="2498">
                  <c:v>-7.7238000000000001E-2</c:v>
                </c:pt>
                <c:pt idx="2499">
                  <c:v>-4.6473E-2</c:v>
                </c:pt>
                <c:pt idx="2500">
                  <c:v>-1.302E-2</c:v>
                </c:pt>
                <c:pt idx="2501">
                  <c:v>2.2554000000000001E-2</c:v>
                </c:pt>
                <c:pt idx="2502">
                  <c:v>5.9367000000000003E-2</c:v>
                </c:pt>
                <c:pt idx="2503">
                  <c:v>9.6243000000000009E-2</c:v>
                </c:pt>
                <c:pt idx="2504">
                  <c:v>0.13178550000000003</c:v>
                </c:pt>
                <c:pt idx="2505">
                  <c:v>0.16452449999999999</c:v>
                </c:pt>
                <c:pt idx="2506">
                  <c:v>0.19306350000000003</c:v>
                </c:pt>
                <c:pt idx="2507">
                  <c:v>0.21622650000000002</c:v>
                </c:pt>
                <c:pt idx="2508">
                  <c:v>0.233205</c:v>
                </c:pt>
                <c:pt idx="2509">
                  <c:v>0.24357899999999999</c:v>
                </c:pt>
                <c:pt idx="2510">
                  <c:v>0.247338</c:v>
                </c:pt>
                <c:pt idx="2511">
                  <c:v>0.24478650000000002</c:v>
                </c:pt>
                <c:pt idx="2512">
                  <c:v>0.23639700000000002</c:v>
                </c:pt>
                <c:pt idx="2513">
                  <c:v>0.22270500000000001</c:v>
                </c:pt>
                <c:pt idx="2514">
                  <c:v>0.204183</c:v>
                </c:pt>
                <c:pt idx="2515">
                  <c:v>0.18118799999999999</c:v>
                </c:pt>
                <c:pt idx="2516">
                  <c:v>0.1540455</c:v>
                </c:pt>
                <c:pt idx="2517">
                  <c:v>0.123018</c:v>
                </c:pt>
                <c:pt idx="2518">
                  <c:v>8.8441500000000006E-2</c:v>
                </c:pt>
                <c:pt idx="2519">
                  <c:v>5.07675E-2</c:v>
                </c:pt>
                <c:pt idx="2520">
                  <c:v>1.0573500000000001E-2</c:v>
                </c:pt>
                <c:pt idx="2521">
                  <c:v>-3.1405500000000003E-2</c:v>
                </c:pt>
                <c:pt idx="2522">
                  <c:v>-7.4318999999999996E-2</c:v>
                </c:pt>
                <c:pt idx="2523">
                  <c:v>-0.1171275</c:v>
                </c:pt>
                <c:pt idx="2524">
                  <c:v>-0.15862350000000003</c:v>
                </c:pt>
                <c:pt idx="2525">
                  <c:v>-0.1973895</c:v>
                </c:pt>
                <c:pt idx="2526">
                  <c:v>-0.23182949999999999</c:v>
                </c:pt>
                <c:pt idx="2527">
                  <c:v>-0.26024249999999999</c:v>
                </c:pt>
                <c:pt idx="2528">
                  <c:v>-0.2809065</c:v>
                </c:pt>
                <c:pt idx="2529">
                  <c:v>-0.29234100000000002</c:v>
                </c:pt>
                <c:pt idx="2530">
                  <c:v>-0.29338049999999999</c:v>
                </c:pt>
                <c:pt idx="2531">
                  <c:v>-0.283416</c:v>
                </c:pt>
                <c:pt idx="2532">
                  <c:v>-0.26245800000000002</c:v>
                </c:pt>
                <c:pt idx="2533">
                  <c:v>-0.23115750000000002</c:v>
                </c:pt>
                <c:pt idx="2534">
                  <c:v>-0.19076400000000002</c:v>
                </c:pt>
                <c:pt idx="2535">
                  <c:v>-0.14304149999999999</c:v>
                </c:pt>
                <c:pt idx="2536">
                  <c:v>-9.0153000000000011E-2</c:v>
                </c:pt>
                <c:pt idx="2537">
                  <c:v>-3.4502999999999999E-2</c:v>
                </c:pt>
                <c:pt idx="2538">
                  <c:v>2.1430500000000002E-2</c:v>
                </c:pt>
                <c:pt idx="2539">
                  <c:v>7.5263999999999998E-2</c:v>
                </c:pt>
                <c:pt idx="2540">
                  <c:v>0.12485550000000001</c:v>
                </c:pt>
                <c:pt idx="2541">
                  <c:v>0.16839899999999999</c:v>
                </c:pt>
                <c:pt idx="2542">
                  <c:v>0.20458200000000001</c:v>
                </c:pt>
                <c:pt idx="2543">
                  <c:v>0.2325015</c:v>
                </c:pt>
                <c:pt idx="2544">
                  <c:v>0.25172700000000003</c:v>
                </c:pt>
                <c:pt idx="2545">
                  <c:v>0.26223750000000001</c:v>
                </c:pt>
                <c:pt idx="2546">
                  <c:v>0.2643375</c:v>
                </c:pt>
                <c:pt idx="2547">
                  <c:v>0.25862550000000001</c:v>
                </c:pt>
                <c:pt idx="2548">
                  <c:v>0.24598350000000002</c:v>
                </c:pt>
                <c:pt idx="2549">
                  <c:v>0.22746150000000001</c:v>
                </c:pt>
                <c:pt idx="2550">
                  <c:v>0.20421449999999999</c:v>
                </c:pt>
                <c:pt idx="2551">
                  <c:v>0.17739749999999999</c:v>
                </c:pt>
                <c:pt idx="2552">
                  <c:v>0.14804999999999999</c:v>
                </c:pt>
                <c:pt idx="2553">
                  <c:v>0.1169385</c:v>
                </c:pt>
                <c:pt idx="2554">
                  <c:v>8.4556500000000007E-2</c:v>
                </c:pt>
                <c:pt idx="2555">
                  <c:v>5.1145500000000003E-2</c:v>
                </c:pt>
                <c:pt idx="2556">
                  <c:v>1.6736999999999998E-2</c:v>
                </c:pt>
                <c:pt idx="2557">
                  <c:v>-1.8690000000000002E-2</c:v>
                </c:pt>
                <c:pt idx="2558">
                  <c:v>-5.5041000000000007E-2</c:v>
                </c:pt>
                <c:pt idx="2559">
                  <c:v>-9.201150000000001E-2</c:v>
                </c:pt>
                <c:pt idx="2560">
                  <c:v>-0.1290345</c:v>
                </c:pt>
                <c:pt idx="2561">
                  <c:v>-0.16530149999999999</c:v>
                </c:pt>
                <c:pt idx="2562">
                  <c:v>-0.19977300000000003</c:v>
                </c:pt>
                <c:pt idx="2563">
                  <c:v>-0.23126250000000001</c:v>
                </c:pt>
                <c:pt idx="2564">
                  <c:v>-0.25854150000000004</c:v>
                </c:pt>
                <c:pt idx="2565">
                  <c:v>-0.28038150000000001</c:v>
                </c:pt>
                <c:pt idx="2566">
                  <c:v>-0.29562750000000004</c:v>
                </c:pt>
                <c:pt idx="2567">
                  <c:v>-0.30324000000000001</c:v>
                </c:pt>
                <c:pt idx="2568">
                  <c:v>-0.30234749999999999</c:v>
                </c:pt>
                <c:pt idx="2569">
                  <c:v>-0.29236200000000001</c:v>
                </c:pt>
                <c:pt idx="2570">
                  <c:v>-0.27301050000000004</c:v>
                </c:pt>
                <c:pt idx="2571">
                  <c:v>-0.24438750000000004</c:v>
                </c:pt>
                <c:pt idx="2572">
                  <c:v>-0.20705999999999999</c:v>
                </c:pt>
                <c:pt idx="2573">
                  <c:v>-0.161994</c:v>
                </c:pt>
                <c:pt idx="2574">
                  <c:v>-0.11060700000000001</c:v>
                </c:pt>
                <c:pt idx="2575">
                  <c:v>-5.4705000000000004E-2</c:v>
                </c:pt>
                <c:pt idx="2576">
                  <c:v>3.6015000000000001E-3</c:v>
                </c:pt>
                <c:pt idx="2577">
                  <c:v>6.1960500000000002E-2</c:v>
                </c:pt>
                <c:pt idx="2578">
                  <c:v>0.11791500000000001</c:v>
                </c:pt>
                <c:pt idx="2579">
                  <c:v>0.16902900000000001</c:v>
                </c:pt>
                <c:pt idx="2580">
                  <c:v>0.21306600000000001</c:v>
                </c:pt>
                <c:pt idx="2581">
                  <c:v>0.24810450000000001</c:v>
                </c:pt>
                <c:pt idx="2582">
                  <c:v>0.27274799999999999</c:v>
                </c:pt>
                <c:pt idx="2583">
                  <c:v>0.28617750000000003</c:v>
                </c:pt>
                <c:pt idx="2584">
                  <c:v>0.28820400000000002</c:v>
                </c:pt>
                <c:pt idx="2585">
                  <c:v>0.27930000000000005</c:v>
                </c:pt>
                <c:pt idx="2586">
                  <c:v>0.260463</c:v>
                </c:pt>
                <c:pt idx="2587">
                  <c:v>0.23317350000000001</c:v>
                </c:pt>
                <c:pt idx="2588">
                  <c:v>0.19916400000000001</c:v>
                </c:pt>
                <c:pt idx="2589">
                  <c:v>0.16034550000000003</c:v>
                </c:pt>
                <c:pt idx="2590">
                  <c:v>0.11860800000000001</c:v>
                </c:pt>
                <c:pt idx="2591">
                  <c:v>7.5715499999999991E-2</c:v>
                </c:pt>
                <c:pt idx="2592">
                  <c:v>3.3232499999999998E-2</c:v>
                </c:pt>
                <c:pt idx="2593">
                  <c:v>-7.5180000000000004E-3</c:v>
                </c:pt>
                <c:pt idx="2594">
                  <c:v>-4.5485999999999999E-2</c:v>
                </c:pt>
                <c:pt idx="2595">
                  <c:v>-7.9821000000000003E-2</c:v>
                </c:pt>
                <c:pt idx="2596">
                  <c:v>-0.10980900000000002</c:v>
                </c:pt>
                <c:pt idx="2597">
                  <c:v>-0.134883</c:v>
                </c:pt>
                <c:pt idx="2598">
                  <c:v>-0.15451800000000002</c:v>
                </c:pt>
                <c:pt idx="2599">
                  <c:v>-0.16825200000000001</c:v>
                </c:pt>
                <c:pt idx="2600">
                  <c:v>-0.17569650000000001</c:v>
                </c:pt>
                <c:pt idx="2601">
                  <c:v>-0.17660999999999999</c:v>
                </c:pt>
                <c:pt idx="2602">
                  <c:v>-0.17092949999999998</c:v>
                </c:pt>
                <c:pt idx="2603">
                  <c:v>-0.15883349999999999</c:v>
                </c:pt>
                <c:pt idx="2604">
                  <c:v>-0.14078400000000002</c:v>
                </c:pt>
                <c:pt idx="2605">
                  <c:v>-0.11751600000000001</c:v>
                </c:pt>
                <c:pt idx="2606">
                  <c:v>-9.0026999999999996E-2</c:v>
                </c:pt>
                <c:pt idx="2607">
                  <c:v>-5.9545500000000008E-2</c:v>
                </c:pt>
                <c:pt idx="2608">
                  <c:v>-2.7499500000000003E-2</c:v>
                </c:pt>
                <c:pt idx="2609">
                  <c:v>4.6094999999999999E-3</c:v>
                </c:pt>
                <c:pt idx="2610">
                  <c:v>3.5206500000000002E-2</c:v>
                </c:pt>
                <c:pt idx="2611">
                  <c:v>6.2737500000000002E-2</c:v>
                </c:pt>
                <c:pt idx="2612">
                  <c:v>8.5806000000000007E-2</c:v>
                </c:pt>
                <c:pt idx="2613">
                  <c:v>0.103173</c:v>
                </c:pt>
                <c:pt idx="2614">
                  <c:v>0.1139145</c:v>
                </c:pt>
                <c:pt idx="2615">
                  <c:v>0.117453</c:v>
                </c:pt>
                <c:pt idx="2616">
                  <c:v>0.11359949999999999</c:v>
                </c:pt>
                <c:pt idx="2617">
                  <c:v>0.10255350000000001</c:v>
                </c:pt>
                <c:pt idx="2618">
                  <c:v>8.4945000000000007E-2</c:v>
                </c:pt>
                <c:pt idx="2619">
                  <c:v>6.17715E-2</c:v>
                </c:pt>
                <c:pt idx="2620">
                  <c:v>3.4366500000000001E-2</c:v>
                </c:pt>
                <c:pt idx="2621">
                  <c:v>4.3889999999999997E-3</c:v>
                </c:pt>
                <c:pt idx="2622">
                  <c:v>-2.63235E-2</c:v>
                </c:pt>
                <c:pt idx="2623">
                  <c:v>-5.5765500000000003E-2</c:v>
                </c:pt>
                <c:pt idx="2624">
                  <c:v>-8.1942000000000001E-2</c:v>
                </c:pt>
                <c:pt idx="2625">
                  <c:v>-0.10293150000000001</c:v>
                </c:pt>
                <c:pt idx="2626">
                  <c:v>-0.11710650000000002</c:v>
                </c:pt>
                <c:pt idx="2627">
                  <c:v>-0.123186</c:v>
                </c:pt>
                <c:pt idx="2628">
                  <c:v>-0.1204245</c:v>
                </c:pt>
                <c:pt idx="2629">
                  <c:v>-0.1086855</c:v>
                </c:pt>
                <c:pt idx="2630">
                  <c:v>-8.8462500000000013E-2</c:v>
                </c:pt>
                <c:pt idx="2631">
                  <c:v>-6.0847500000000006E-2</c:v>
                </c:pt>
                <c:pt idx="2632">
                  <c:v>-2.7499500000000003E-2</c:v>
                </c:pt>
                <c:pt idx="2633">
                  <c:v>9.4605000000000019E-3</c:v>
                </c:pt>
                <c:pt idx="2634">
                  <c:v>4.7680500000000001E-2</c:v>
                </c:pt>
                <c:pt idx="2635">
                  <c:v>8.4651000000000004E-2</c:v>
                </c:pt>
                <c:pt idx="2636">
                  <c:v>0.11794650000000001</c:v>
                </c:pt>
                <c:pt idx="2637">
                  <c:v>0.14540400000000001</c:v>
                </c:pt>
                <c:pt idx="2638">
                  <c:v>0.16524900000000001</c:v>
                </c:pt>
                <c:pt idx="2639">
                  <c:v>0.176232</c:v>
                </c:pt>
                <c:pt idx="2640">
                  <c:v>0.17768100000000001</c:v>
                </c:pt>
                <c:pt idx="2641">
                  <c:v>0.16954350000000001</c:v>
                </c:pt>
                <c:pt idx="2642">
                  <c:v>0.15234449999999999</c:v>
                </c:pt>
                <c:pt idx="2643">
                  <c:v>0.127113</c:v>
                </c:pt>
                <c:pt idx="2644">
                  <c:v>9.5308500000000004E-2</c:v>
                </c:pt>
                <c:pt idx="2645">
                  <c:v>5.8715999999999997E-2</c:v>
                </c:pt>
                <c:pt idx="2646">
                  <c:v>1.93305E-2</c:v>
                </c:pt>
                <c:pt idx="2647">
                  <c:v>-2.0800500000000003E-2</c:v>
                </c:pt>
                <c:pt idx="2648">
                  <c:v>-5.9661000000000006E-2</c:v>
                </c:pt>
                <c:pt idx="2649">
                  <c:v>-9.5424000000000009E-2</c:v>
                </c:pt>
                <c:pt idx="2650">
                  <c:v>-0.12654600000000002</c:v>
                </c:pt>
                <c:pt idx="2651">
                  <c:v>-0.15185100000000001</c:v>
                </c:pt>
                <c:pt idx="2652">
                  <c:v>-0.17055149999999999</c:v>
                </c:pt>
                <c:pt idx="2653">
                  <c:v>-0.18222750000000001</c:v>
                </c:pt>
                <c:pt idx="2654">
                  <c:v>-0.18679500000000002</c:v>
                </c:pt>
                <c:pt idx="2655">
                  <c:v>-0.18446400000000002</c:v>
                </c:pt>
                <c:pt idx="2656">
                  <c:v>-0.175623</c:v>
                </c:pt>
                <c:pt idx="2657">
                  <c:v>-0.16086</c:v>
                </c:pt>
                <c:pt idx="2658">
                  <c:v>-0.1408365</c:v>
                </c:pt>
                <c:pt idx="2659">
                  <c:v>-0.1163295</c:v>
                </c:pt>
                <c:pt idx="2660">
                  <c:v>-8.8147500000000004E-2</c:v>
                </c:pt>
                <c:pt idx="2661">
                  <c:v>-5.7172500000000001E-2</c:v>
                </c:pt>
                <c:pt idx="2662">
                  <c:v>-2.4339E-2</c:v>
                </c:pt>
                <c:pt idx="2663">
                  <c:v>9.3240000000000007E-3</c:v>
                </c:pt>
                <c:pt idx="2664">
                  <c:v>4.2724499999999999E-2</c:v>
                </c:pt>
                <c:pt idx="2665">
                  <c:v>7.4686500000000003E-2</c:v>
                </c:pt>
                <c:pt idx="2666">
                  <c:v>0.103992</c:v>
                </c:pt>
                <c:pt idx="2667">
                  <c:v>0.129444</c:v>
                </c:pt>
                <c:pt idx="2668">
                  <c:v>0.1499925</c:v>
                </c:pt>
                <c:pt idx="2669">
                  <c:v>0.16480799999999998</c:v>
                </c:pt>
                <c:pt idx="2670">
                  <c:v>0.17335500000000001</c:v>
                </c:pt>
                <c:pt idx="2671">
                  <c:v>0.17549700000000001</c:v>
                </c:pt>
                <c:pt idx="2672">
                  <c:v>0.17151749999999999</c:v>
                </c:pt>
                <c:pt idx="2673">
                  <c:v>0.1620675</c:v>
                </c:pt>
                <c:pt idx="2674">
                  <c:v>0.14820749999999999</c:v>
                </c:pt>
                <c:pt idx="2675">
                  <c:v>0.13121850000000002</c:v>
                </c:pt>
                <c:pt idx="2676">
                  <c:v>0.112581</c:v>
                </c:pt>
                <c:pt idx="2677">
                  <c:v>9.3744000000000008E-2</c:v>
                </c:pt>
                <c:pt idx="2678">
                  <c:v>7.5946500000000014E-2</c:v>
                </c:pt>
                <c:pt idx="2679">
                  <c:v>6.0091500000000006E-2</c:v>
                </c:pt>
                <c:pt idx="2680">
                  <c:v>4.6536000000000001E-2</c:v>
                </c:pt>
                <c:pt idx="2681">
                  <c:v>3.5059500000000007E-2</c:v>
                </c:pt>
                <c:pt idx="2682">
                  <c:v>2.4864000000000001E-2</c:v>
                </c:pt>
                <c:pt idx="2683">
                  <c:v>1.4763E-2</c:v>
                </c:pt>
                <c:pt idx="2684">
                  <c:v>3.3390000000000004E-3</c:v>
                </c:pt>
                <c:pt idx="2685">
                  <c:v>-1.0699500000000001E-2</c:v>
                </c:pt>
                <c:pt idx="2686">
                  <c:v>-2.8287E-2</c:v>
                </c:pt>
                <c:pt idx="2687">
                  <c:v>-4.9791000000000002E-2</c:v>
                </c:pt>
                <c:pt idx="2688">
                  <c:v>-7.481249999999999E-2</c:v>
                </c:pt>
                <c:pt idx="2689">
                  <c:v>-0.102312</c:v>
                </c:pt>
                <c:pt idx="2690">
                  <c:v>-0.13059900000000002</c:v>
                </c:pt>
                <c:pt idx="2691">
                  <c:v>-0.15763650000000001</c:v>
                </c:pt>
                <c:pt idx="2692">
                  <c:v>-0.18124050000000003</c:v>
                </c:pt>
                <c:pt idx="2693">
                  <c:v>-0.19942650000000001</c:v>
                </c:pt>
                <c:pt idx="2694">
                  <c:v>-0.210588</c:v>
                </c:pt>
                <c:pt idx="2695">
                  <c:v>-0.21372750000000001</c:v>
                </c:pt>
                <c:pt idx="2696">
                  <c:v>-0.2085195</c:v>
                </c:pt>
                <c:pt idx="2697">
                  <c:v>-0.19531050000000003</c:v>
                </c:pt>
                <c:pt idx="2698">
                  <c:v>-0.1750245</c:v>
                </c:pt>
                <c:pt idx="2699">
                  <c:v>-0.14895300000000003</c:v>
                </c:pt>
                <c:pt idx="2700">
                  <c:v>-0.1186605</c:v>
                </c:pt>
                <c:pt idx="2701">
                  <c:v>-8.5690500000000003E-2</c:v>
                </c:pt>
                <c:pt idx="2702">
                  <c:v>-5.1502500000000007E-2</c:v>
                </c:pt>
                <c:pt idx="2703">
                  <c:v>-1.7314500000000003E-2</c:v>
                </c:pt>
                <c:pt idx="2704">
                  <c:v>1.5907500000000001E-2</c:v>
                </c:pt>
                <c:pt idx="2705">
                  <c:v>4.7439000000000002E-2</c:v>
                </c:pt>
                <c:pt idx="2706">
                  <c:v>7.67655E-2</c:v>
                </c:pt>
                <c:pt idx="2707">
                  <c:v>0.10345650000000001</c:v>
                </c:pt>
                <c:pt idx="2708">
                  <c:v>0.12718650000000001</c:v>
                </c:pt>
                <c:pt idx="2709">
                  <c:v>0.14757750000000003</c:v>
                </c:pt>
                <c:pt idx="2710">
                  <c:v>0.1642305</c:v>
                </c:pt>
                <c:pt idx="2711">
                  <c:v>0.17670450000000001</c:v>
                </c:pt>
                <c:pt idx="2712">
                  <c:v>0.18453749999999999</c:v>
                </c:pt>
                <c:pt idx="2713">
                  <c:v>0.18730949999999999</c:v>
                </c:pt>
                <c:pt idx="2714">
                  <c:v>0.18472650000000002</c:v>
                </c:pt>
                <c:pt idx="2715">
                  <c:v>0.17663100000000001</c:v>
                </c:pt>
                <c:pt idx="2716">
                  <c:v>0.16308600000000001</c:v>
                </c:pt>
                <c:pt idx="2717">
                  <c:v>0.14436450000000001</c:v>
                </c:pt>
                <c:pt idx="2718">
                  <c:v>0.12097050000000001</c:v>
                </c:pt>
                <c:pt idx="2719">
                  <c:v>9.3618000000000007E-2</c:v>
                </c:pt>
                <c:pt idx="2720">
                  <c:v>6.3157500000000005E-2</c:v>
                </c:pt>
                <c:pt idx="2721">
                  <c:v>3.0576000000000002E-2</c:v>
                </c:pt>
                <c:pt idx="2722">
                  <c:v>-3.0660000000000001E-3</c:v>
                </c:pt>
                <c:pt idx="2723">
                  <c:v>-3.6655500000000001E-2</c:v>
                </c:pt>
                <c:pt idx="2724">
                  <c:v>-6.9100499999999995E-2</c:v>
                </c:pt>
                <c:pt idx="2725">
                  <c:v>-9.9330000000000002E-2</c:v>
                </c:pt>
                <c:pt idx="2726">
                  <c:v>-0.126357</c:v>
                </c:pt>
                <c:pt idx="2727">
                  <c:v>-0.14925750000000002</c:v>
                </c:pt>
                <c:pt idx="2728">
                  <c:v>-0.16727550000000002</c:v>
                </c:pt>
                <c:pt idx="2729">
                  <c:v>-0.17980200000000002</c:v>
                </c:pt>
                <c:pt idx="2730">
                  <c:v>-0.186417</c:v>
                </c:pt>
                <c:pt idx="2731">
                  <c:v>-0.18691050000000001</c:v>
                </c:pt>
                <c:pt idx="2732">
                  <c:v>-0.18134550000000002</c:v>
                </c:pt>
                <c:pt idx="2733">
                  <c:v>-0.16996350000000002</c:v>
                </c:pt>
                <c:pt idx="2734">
                  <c:v>-0.1532685</c:v>
                </c:pt>
                <c:pt idx="2735">
                  <c:v>-0.13193250000000001</c:v>
                </c:pt>
                <c:pt idx="2736">
                  <c:v>-0.10677450000000001</c:v>
                </c:pt>
                <c:pt idx="2737">
                  <c:v>-7.8760499999999997E-2</c:v>
                </c:pt>
                <c:pt idx="2738">
                  <c:v>-4.8993000000000002E-2</c:v>
                </c:pt>
                <c:pt idx="2739">
                  <c:v>-1.8658500000000001E-2</c:v>
                </c:pt>
                <c:pt idx="2740">
                  <c:v>1.10145E-2</c:v>
                </c:pt>
                <c:pt idx="2741">
                  <c:v>3.8755499999999998E-2</c:v>
                </c:pt>
                <c:pt idx="2742">
                  <c:v>6.3378000000000004E-2</c:v>
                </c:pt>
                <c:pt idx="2743">
                  <c:v>8.3874000000000004E-2</c:v>
                </c:pt>
                <c:pt idx="2744">
                  <c:v>9.95085E-2</c:v>
                </c:pt>
                <c:pt idx="2745">
                  <c:v>0.109893</c:v>
                </c:pt>
                <c:pt idx="2746">
                  <c:v>0.11504850000000001</c:v>
                </c:pt>
                <c:pt idx="2747">
                  <c:v>0.115374</c:v>
                </c:pt>
                <c:pt idx="2748">
                  <c:v>0.11152050000000001</c:v>
                </c:pt>
                <c:pt idx="2749">
                  <c:v>0.104307</c:v>
                </c:pt>
                <c:pt idx="2750">
                  <c:v>9.4521000000000008E-2</c:v>
                </c:pt>
                <c:pt idx="2751">
                  <c:v>8.2824000000000009E-2</c:v>
                </c:pt>
                <c:pt idx="2752">
                  <c:v>6.96885E-2</c:v>
                </c:pt>
                <c:pt idx="2753">
                  <c:v>5.5387499999999999E-2</c:v>
                </c:pt>
                <c:pt idx="2754">
                  <c:v>4.0089E-2</c:v>
                </c:pt>
                <c:pt idx="2755">
                  <c:v>2.3908499999999999E-2</c:v>
                </c:pt>
                <c:pt idx="2756">
                  <c:v>7.098000000000001E-3</c:v>
                </c:pt>
                <c:pt idx="2757">
                  <c:v>-9.9749999999999995E-3</c:v>
                </c:pt>
                <c:pt idx="2758">
                  <c:v>-2.6796000000000004E-2</c:v>
                </c:pt>
                <c:pt idx="2759">
                  <c:v>-4.2745500000000006E-2</c:v>
                </c:pt>
                <c:pt idx="2760">
                  <c:v>-5.7214500000000001E-2</c:v>
                </c:pt>
                <c:pt idx="2761">
                  <c:v>-6.9636000000000003E-2</c:v>
                </c:pt>
                <c:pt idx="2762">
                  <c:v>-7.9579499999999997E-2</c:v>
                </c:pt>
                <c:pt idx="2763">
                  <c:v>-8.6782499999999999E-2</c:v>
                </c:pt>
                <c:pt idx="2764">
                  <c:v>-9.1077000000000005E-2</c:v>
                </c:pt>
                <c:pt idx="2765">
                  <c:v>-9.2399999999999996E-2</c:v>
                </c:pt>
                <c:pt idx="2766">
                  <c:v>-9.0783000000000003E-2</c:v>
                </c:pt>
                <c:pt idx="2767">
                  <c:v>-8.6257500000000001E-2</c:v>
                </c:pt>
                <c:pt idx="2768">
                  <c:v>-7.8928499999999999E-2</c:v>
                </c:pt>
                <c:pt idx="2769">
                  <c:v>-6.8932500000000008E-2</c:v>
                </c:pt>
                <c:pt idx="2770">
                  <c:v>-5.6469000000000005E-2</c:v>
                </c:pt>
                <c:pt idx="2771">
                  <c:v>-4.1779500000000004E-2</c:v>
                </c:pt>
                <c:pt idx="2772">
                  <c:v>-2.52105E-2</c:v>
                </c:pt>
                <c:pt idx="2773">
                  <c:v>-7.182E-3</c:v>
                </c:pt>
                <c:pt idx="2774">
                  <c:v>1.1781000000000002E-2</c:v>
                </c:pt>
                <c:pt idx="2775">
                  <c:v>3.10275E-2</c:v>
                </c:pt>
                <c:pt idx="2776">
                  <c:v>4.9801500000000005E-2</c:v>
                </c:pt>
                <c:pt idx="2777">
                  <c:v>6.7252499999999993E-2</c:v>
                </c:pt>
                <c:pt idx="2778">
                  <c:v>8.2488000000000006E-2</c:v>
                </c:pt>
                <c:pt idx="2779">
                  <c:v>9.4688999999999995E-2</c:v>
                </c:pt>
                <c:pt idx="2780">
                  <c:v>0.1031625</c:v>
                </c:pt>
                <c:pt idx="2781">
                  <c:v>0.10746750000000001</c:v>
                </c:pt>
                <c:pt idx="2782">
                  <c:v>0.107394</c:v>
                </c:pt>
                <c:pt idx="2783">
                  <c:v>0.10306800000000001</c:v>
                </c:pt>
                <c:pt idx="2784">
                  <c:v>9.4836000000000004E-2</c:v>
                </c:pt>
                <c:pt idx="2785">
                  <c:v>8.3233500000000002E-2</c:v>
                </c:pt>
                <c:pt idx="2786">
                  <c:v>6.8932500000000008E-2</c:v>
                </c:pt>
                <c:pt idx="2787">
                  <c:v>5.2573500000000009E-2</c:v>
                </c:pt>
                <c:pt idx="2788">
                  <c:v>3.4797000000000002E-2</c:v>
                </c:pt>
                <c:pt idx="2789">
                  <c:v>1.6107E-2</c:v>
                </c:pt>
                <c:pt idx="2790">
                  <c:v>-3.1080000000000001E-3</c:v>
                </c:pt>
                <c:pt idx="2791">
                  <c:v>-2.2554000000000001E-2</c:v>
                </c:pt>
                <c:pt idx="2792">
                  <c:v>-4.2000000000000003E-2</c:v>
                </c:pt>
                <c:pt idx="2793">
                  <c:v>-6.1235999999999999E-2</c:v>
                </c:pt>
                <c:pt idx="2794">
                  <c:v>-7.9957500000000001E-2</c:v>
                </c:pt>
                <c:pt idx="2795">
                  <c:v>-9.7734000000000001E-2</c:v>
                </c:pt>
                <c:pt idx="2796">
                  <c:v>-0.113967</c:v>
                </c:pt>
                <c:pt idx="2797">
                  <c:v>-0.12793200000000002</c:v>
                </c:pt>
                <c:pt idx="2798">
                  <c:v>-0.13879950000000002</c:v>
                </c:pt>
                <c:pt idx="2799">
                  <c:v>-0.14577150000000003</c:v>
                </c:pt>
                <c:pt idx="2800">
                  <c:v>-0.14810250000000003</c:v>
                </c:pt>
                <c:pt idx="2801">
                  <c:v>-0.14528849999999999</c:v>
                </c:pt>
                <c:pt idx="2802">
                  <c:v>-0.137046</c:v>
                </c:pt>
                <c:pt idx="2803">
                  <c:v>-0.12341700000000001</c:v>
                </c:pt>
                <c:pt idx="2804">
                  <c:v>-0.1046955</c:v>
                </c:pt>
                <c:pt idx="2805">
                  <c:v>-8.1501000000000004E-2</c:v>
                </c:pt>
                <c:pt idx="2806">
                  <c:v>-5.46525E-2</c:v>
                </c:pt>
                <c:pt idx="2807">
                  <c:v>-2.5189500000000004E-2</c:v>
                </c:pt>
                <c:pt idx="2808">
                  <c:v>5.7120000000000009E-3</c:v>
                </c:pt>
                <c:pt idx="2809">
                  <c:v>3.6739500000000001E-2</c:v>
                </c:pt>
                <c:pt idx="2810">
                  <c:v>6.6549000000000011E-2</c:v>
                </c:pt>
                <c:pt idx="2811">
                  <c:v>9.3785999999999994E-2</c:v>
                </c:pt>
                <c:pt idx="2812">
                  <c:v>0.1172325</c:v>
                </c:pt>
                <c:pt idx="2813">
                  <c:v>0.13579650000000001</c:v>
                </c:pt>
                <c:pt idx="2814">
                  <c:v>0.14869050000000003</c:v>
                </c:pt>
                <c:pt idx="2815">
                  <c:v>0.15546299999999999</c:v>
                </c:pt>
                <c:pt idx="2816">
                  <c:v>0.15607199999999999</c:v>
                </c:pt>
                <c:pt idx="2817">
                  <c:v>0.15089550000000002</c:v>
                </c:pt>
                <c:pt idx="2818">
                  <c:v>0.1407525</c:v>
                </c:pt>
                <c:pt idx="2819">
                  <c:v>0.12675600000000001</c:v>
                </c:pt>
                <c:pt idx="2820">
                  <c:v>0.11025</c:v>
                </c:pt>
                <c:pt idx="2821">
                  <c:v>9.2609999999999998E-2</c:v>
                </c:pt>
                <c:pt idx="2822">
                  <c:v>7.505400000000001E-2</c:v>
                </c:pt>
                <c:pt idx="2823">
                  <c:v>5.8548000000000003E-2</c:v>
                </c:pt>
                <c:pt idx="2824">
                  <c:v>4.36905E-2</c:v>
                </c:pt>
                <c:pt idx="2825">
                  <c:v>3.0649500000000003E-2</c:v>
                </c:pt>
                <c:pt idx="2826">
                  <c:v>1.9236E-2</c:v>
                </c:pt>
                <c:pt idx="2827">
                  <c:v>9.0090000000000014E-3</c:v>
                </c:pt>
                <c:pt idx="2828">
                  <c:v>-6.4050000000000001E-4</c:v>
                </c:pt>
                <c:pt idx="2829">
                  <c:v>-1.0353000000000001E-2</c:v>
                </c:pt>
                <c:pt idx="2830">
                  <c:v>-2.0684999999999999E-2</c:v>
                </c:pt>
                <c:pt idx="2831">
                  <c:v>-3.1993500000000001E-2</c:v>
                </c:pt>
                <c:pt idx="2832">
                  <c:v>-4.4394000000000003E-2</c:v>
                </c:pt>
                <c:pt idx="2833">
                  <c:v>-5.7718499999999999E-2</c:v>
                </c:pt>
                <c:pt idx="2834">
                  <c:v>-7.1526000000000006E-2</c:v>
                </c:pt>
                <c:pt idx="2835">
                  <c:v>-8.5102499999999998E-2</c:v>
                </c:pt>
                <c:pt idx="2836">
                  <c:v>-9.7555500000000017E-2</c:v>
                </c:pt>
                <c:pt idx="2837">
                  <c:v>-0.1079085</c:v>
                </c:pt>
                <c:pt idx="2838">
                  <c:v>-0.11522700000000001</c:v>
                </c:pt>
                <c:pt idx="2839">
                  <c:v>-0.11869200000000001</c:v>
                </c:pt>
                <c:pt idx="2840">
                  <c:v>-0.117726</c:v>
                </c:pt>
                <c:pt idx="2841">
                  <c:v>-0.11204550000000001</c:v>
                </c:pt>
                <c:pt idx="2842">
                  <c:v>-0.10164000000000001</c:v>
                </c:pt>
                <c:pt idx="2843">
                  <c:v>-8.6772000000000016E-2</c:v>
                </c:pt>
                <c:pt idx="2844">
                  <c:v>-6.7956000000000003E-2</c:v>
                </c:pt>
                <c:pt idx="2845">
                  <c:v>-4.5874499999999999E-2</c:v>
                </c:pt>
                <c:pt idx="2846">
                  <c:v>-2.1315000000000001E-2</c:v>
                </c:pt>
                <c:pt idx="2847">
                  <c:v>4.8405000000000002E-3</c:v>
                </c:pt>
                <c:pt idx="2848">
                  <c:v>3.1699500000000005E-2</c:v>
                </c:pt>
                <c:pt idx="2849">
                  <c:v>5.8401000000000008E-2</c:v>
                </c:pt>
                <c:pt idx="2850">
                  <c:v>8.411550000000001E-2</c:v>
                </c:pt>
                <c:pt idx="2851">
                  <c:v>0.108087</c:v>
                </c:pt>
                <c:pt idx="2852">
                  <c:v>0.12960150000000001</c:v>
                </c:pt>
                <c:pt idx="2853">
                  <c:v>0.148008</c:v>
                </c:pt>
                <c:pt idx="2854">
                  <c:v>0.16269750000000002</c:v>
                </c:pt>
                <c:pt idx="2855">
                  <c:v>0.17308199999999999</c:v>
                </c:pt>
                <c:pt idx="2856">
                  <c:v>0.17868900000000001</c:v>
                </c:pt>
                <c:pt idx="2857">
                  <c:v>0.17907750000000003</c:v>
                </c:pt>
                <c:pt idx="2858">
                  <c:v>0.173985</c:v>
                </c:pt>
                <c:pt idx="2859">
                  <c:v>0.163296</c:v>
                </c:pt>
                <c:pt idx="2860">
                  <c:v>0.14708400000000002</c:v>
                </c:pt>
                <c:pt idx="2861">
                  <c:v>0.1256535</c:v>
                </c:pt>
                <c:pt idx="2862">
                  <c:v>9.9487500000000006E-2</c:v>
                </c:pt>
                <c:pt idx="2863">
                  <c:v>6.9258000000000014E-2</c:v>
                </c:pt>
                <c:pt idx="2864">
                  <c:v>3.5825999999999997E-2</c:v>
                </c:pt>
                <c:pt idx="2865">
                  <c:v>1.7850000000000003E-4</c:v>
                </c:pt>
                <c:pt idx="2866">
                  <c:v>-3.6560999999999996E-2</c:v>
                </c:pt>
                <c:pt idx="2867">
                  <c:v>-7.3206000000000007E-2</c:v>
                </c:pt>
                <c:pt idx="2868">
                  <c:v>-0.10850700000000001</c:v>
                </c:pt>
                <c:pt idx="2869">
                  <c:v>-0.14123549999999999</c:v>
                </c:pt>
                <c:pt idx="2870">
                  <c:v>-0.17021550000000002</c:v>
                </c:pt>
                <c:pt idx="2871">
                  <c:v>-0.194355</c:v>
                </c:pt>
                <c:pt idx="2872">
                  <c:v>-0.21267750000000002</c:v>
                </c:pt>
                <c:pt idx="2873">
                  <c:v>-0.22436400000000001</c:v>
                </c:pt>
                <c:pt idx="2874">
                  <c:v>-0.22877400000000001</c:v>
                </c:pt>
                <c:pt idx="2875">
                  <c:v>-0.22548750000000001</c:v>
                </c:pt>
                <c:pt idx="2876">
                  <c:v>-0.21432600000000002</c:v>
                </c:pt>
                <c:pt idx="2877">
                  <c:v>-0.19543649999999999</c:v>
                </c:pt>
                <c:pt idx="2878">
                  <c:v>-0.169323</c:v>
                </c:pt>
                <c:pt idx="2879">
                  <c:v>-0.13683599999999999</c:v>
                </c:pt>
                <c:pt idx="2880">
                  <c:v>-9.9130499999999996E-2</c:v>
                </c:pt>
                <c:pt idx="2881">
                  <c:v>-5.7655500000000005E-2</c:v>
                </c:pt>
                <c:pt idx="2882">
                  <c:v>-1.3986E-2</c:v>
                </c:pt>
                <c:pt idx="2883">
                  <c:v>3.0271500000000003E-2</c:v>
                </c:pt>
                <c:pt idx="2884">
                  <c:v>7.3605000000000004E-2</c:v>
                </c:pt>
                <c:pt idx="2885">
                  <c:v>0.1146495</c:v>
                </c:pt>
                <c:pt idx="2886">
                  <c:v>0.15226049999999999</c:v>
                </c:pt>
                <c:pt idx="2887">
                  <c:v>0.185472</c:v>
                </c:pt>
                <c:pt idx="2888">
                  <c:v>0.21347550000000001</c:v>
                </c:pt>
                <c:pt idx="2889">
                  <c:v>0.23555700000000002</c:v>
                </c:pt>
                <c:pt idx="2890">
                  <c:v>0.2510655</c:v>
                </c:pt>
                <c:pt idx="2891">
                  <c:v>0.25936049999999999</c:v>
                </c:pt>
                <c:pt idx="2892">
                  <c:v>0.25988549999999999</c:v>
                </c:pt>
                <c:pt idx="2893">
                  <c:v>0.25215750000000003</c:v>
                </c:pt>
                <c:pt idx="2894">
                  <c:v>0.23593500000000003</c:v>
                </c:pt>
                <c:pt idx="2895">
                  <c:v>0.21122849999999999</c:v>
                </c:pt>
                <c:pt idx="2896">
                  <c:v>0.17842650000000002</c:v>
                </c:pt>
                <c:pt idx="2897">
                  <c:v>0.138348</c:v>
                </c:pt>
                <c:pt idx="2898">
                  <c:v>9.2221500000000012E-2</c:v>
                </c:pt>
                <c:pt idx="2899">
                  <c:v>4.1706E-2</c:v>
                </c:pt>
                <c:pt idx="2900">
                  <c:v>-1.1256E-2</c:v>
                </c:pt>
                <c:pt idx="2901">
                  <c:v>-6.4480499999999996E-2</c:v>
                </c:pt>
                <c:pt idx="2902">
                  <c:v>-0.115773</c:v>
                </c:pt>
                <c:pt idx="2903">
                  <c:v>-0.16302300000000003</c:v>
                </c:pt>
                <c:pt idx="2904">
                  <c:v>-0.20440350000000002</c:v>
                </c:pt>
                <c:pt idx="2905">
                  <c:v>-0.23843400000000001</c:v>
                </c:pt>
                <c:pt idx="2906">
                  <c:v>-0.264075</c:v>
                </c:pt>
                <c:pt idx="2907">
                  <c:v>-0.28074900000000003</c:v>
                </c:pt>
                <c:pt idx="2908">
                  <c:v>-0.28829850000000001</c:v>
                </c:pt>
                <c:pt idx="2909">
                  <c:v>-0.28696500000000003</c:v>
                </c:pt>
                <c:pt idx="2910">
                  <c:v>-0.27730500000000002</c:v>
                </c:pt>
                <c:pt idx="2911">
                  <c:v>-0.26011650000000003</c:v>
                </c:pt>
                <c:pt idx="2912">
                  <c:v>-0.236376</c:v>
                </c:pt>
                <c:pt idx="2913">
                  <c:v>-0.20714400000000002</c:v>
                </c:pt>
                <c:pt idx="2914">
                  <c:v>-0.17353350000000001</c:v>
                </c:pt>
                <c:pt idx="2915">
                  <c:v>-0.13662600000000003</c:v>
                </c:pt>
                <c:pt idx="2916">
                  <c:v>-9.7419000000000006E-2</c:v>
                </c:pt>
                <c:pt idx="2917">
                  <c:v>-5.6784000000000008E-2</c:v>
                </c:pt>
                <c:pt idx="2918">
                  <c:v>-1.55295E-2</c:v>
                </c:pt>
                <c:pt idx="2919">
                  <c:v>2.5662000000000001E-2</c:v>
                </c:pt>
                <c:pt idx="2920">
                  <c:v>6.6128999999999993E-2</c:v>
                </c:pt>
                <c:pt idx="2921">
                  <c:v>0.10522049999999999</c:v>
                </c:pt>
                <c:pt idx="2922">
                  <c:v>0.14228550000000001</c:v>
                </c:pt>
                <c:pt idx="2923">
                  <c:v>0.17663100000000001</c:v>
                </c:pt>
                <c:pt idx="2924">
                  <c:v>0.20750099999999999</c:v>
                </c:pt>
                <c:pt idx="2925">
                  <c:v>0.23411850000000001</c:v>
                </c:pt>
                <c:pt idx="2926">
                  <c:v>0.25568550000000001</c:v>
                </c:pt>
                <c:pt idx="2927">
                  <c:v>0.27143550000000005</c:v>
                </c:pt>
                <c:pt idx="2928">
                  <c:v>0.280665</c:v>
                </c:pt>
                <c:pt idx="2929">
                  <c:v>0.28283849999999999</c:v>
                </c:pt>
                <c:pt idx="2930">
                  <c:v>0.27762000000000003</c:v>
                </c:pt>
                <c:pt idx="2931">
                  <c:v>0.264957</c:v>
                </c:pt>
                <c:pt idx="2932">
                  <c:v>0.24512249999999999</c:v>
                </c:pt>
                <c:pt idx="2933">
                  <c:v>0.21865200000000001</c:v>
                </c:pt>
                <c:pt idx="2934">
                  <c:v>0.1863225</c:v>
                </c:pt>
                <c:pt idx="2935">
                  <c:v>0.14906850000000002</c:v>
                </c:pt>
                <c:pt idx="2936">
                  <c:v>0.1079085</c:v>
                </c:pt>
                <c:pt idx="2937">
                  <c:v>6.3881999999999994E-2</c:v>
                </c:pt>
                <c:pt idx="2938">
                  <c:v>1.7986499999999999E-2</c:v>
                </c:pt>
                <c:pt idx="2939">
                  <c:v>-2.8780500000000001E-2</c:v>
                </c:pt>
                <c:pt idx="2940">
                  <c:v>-7.5473999999999999E-2</c:v>
                </c:pt>
                <c:pt idx="2941">
                  <c:v>-0.12119099999999999</c:v>
                </c:pt>
                <c:pt idx="2942">
                  <c:v>-0.16500750000000003</c:v>
                </c:pt>
                <c:pt idx="2943">
                  <c:v>-0.20596800000000001</c:v>
                </c:pt>
                <c:pt idx="2944">
                  <c:v>-0.24308550000000001</c:v>
                </c:pt>
                <c:pt idx="2945">
                  <c:v>-0.27526800000000001</c:v>
                </c:pt>
                <c:pt idx="2946">
                  <c:v>-0.30136049999999998</c:v>
                </c:pt>
                <c:pt idx="2947">
                  <c:v>-0.32016600000000006</c:v>
                </c:pt>
                <c:pt idx="2948">
                  <c:v>-0.33057150000000002</c:v>
                </c:pt>
                <c:pt idx="2949">
                  <c:v>-0.33164250000000006</c:v>
                </c:pt>
                <c:pt idx="2950">
                  <c:v>-0.32275950000000003</c:v>
                </c:pt>
                <c:pt idx="2951">
                  <c:v>-0.30374400000000001</c:v>
                </c:pt>
                <c:pt idx="2952">
                  <c:v>-0.27485850000000001</c:v>
                </c:pt>
                <c:pt idx="2953">
                  <c:v>-0.23685900000000001</c:v>
                </c:pt>
                <c:pt idx="2954">
                  <c:v>-0.19093200000000002</c:v>
                </c:pt>
                <c:pt idx="2955">
                  <c:v>-0.13863150000000002</c:v>
                </c:pt>
                <c:pt idx="2956">
                  <c:v>-8.1805499999999989E-2</c:v>
                </c:pt>
                <c:pt idx="2957">
                  <c:v>-2.2543500000000001E-2</c:v>
                </c:pt>
                <c:pt idx="2958">
                  <c:v>3.6970499999999996E-2</c:v>
                </c:pt>
                <c:pt idx="2959">
                  <c:v>9.4542000000000001E-2</c:v>
                </c:pt>
                <c:pt idx="2960">
                  <c:v>0.14814450000000001</c:v>
                </c:pt>
                <c:pt idx="2961">
                  <c:v>0.19601400000000002</c:v>
                </c:pt>
                <c:pt idx="2962">
                  <c:v>0.23678550000000001</c:v>
                </c:pt>
                <c:pt idx="2963">
                  <c:v>0.2695245</c:v>
                </c:pt>
                <c:pt idx="2964">
                  <c:v>0.2936745</c:v>
                </c:pt>
                <c:pt idx="2965">
                  <c:v>0.30903600000000003</c:v>
                </c:pt>
                <c:pt idx="2966">
                  <c:v>0.31558799999999998</c:v>
                </c:pt>
                <c:pt idx="2967">
                  <c:v>0.31346700000000005</c:v>
                </c:pt>
                <c:pt idx="2968">
                  <c:v>0.30289350000000004</c:v>
                </c:pt>
                <c:pt idx="2969">
                  <c:v>0.28420350000000005</c:v>
                </c:pt>
                <c:pt idx="2970">
                  <c:v>0.257859</c:v>
                </c:pt>
                <c:pt idx="2971">
                  <c:v>0.22452150000000001</c:v>
                </c:pt>
                <c:pt idx="2972">
                  <c:v>0.1850205</c:v>
                </c:pt>
                <c:pt idx="2973">
                  <c:v>0.14035350000000002</c:v>
                </c:pt>
                <c:pt idx="2974">
                  <c:v>9.1654500000000014E-2</c:v>
                </c:pt>
                <c:pt idx="2975">
                  <c:v>4.011E-2</c:v>
                </c:pt>
                <c:pt idx="2976">
                  <c:v>-1.3041000000000001E-2</c:v>
                </c:pt>
                <c:pt idx="2977">
                  <c:v>-6.6528000000000004E-2</c:v>
                </c:pt>
                <c:pt idx="2978">
                  <c:v>-0.11899650000000001</c:v>
                </c:pt>
                <c:pt idx="2979">
                  <c:v>-0.16900799999999999</c:v>
                </c:pt>
                <c:pt idx="2980">
                  <c:v>-0.21505050000000001</c:v>
                </c:pt>
                <c:pt idx="2981">
                  <c:v>-0.25560150000000004</c:v>
                </c:pt>
                <c:pt idx="2982">
                  <c:v>-0.2892015</c:v>
                </c:pt>
                <c:pt idx="2983">
                  <c:v>-0.31453799999999998</c:v>
                </c:pt>
                <c:pt idx="2984">
                  <c:v>-0.33059250000000001</c:v>
                </c:pt>
                <c:pt idx="2985">
                  <c:v>-0.33667199999999997</c:v>
                </c:pt>
                <c:pt idx="2986">
                  <c:v>-0.33250350000000001</c:v>
                </c:pt>
                <c:pt idx="2987">
                  <c:v>-0.31822349999999999</c:v>
                </c:pt>
                <c:pt idx="2988">
                  <c:v>-0.29437800000000003</c:v>
                </c:pt>
                <c:pt idx="2989">
                  <c:v>-0.26191199999999998</c:v>
                </c:pt>
                <c:pt idx="2990">
                  <c:v>-0.22207499999999999</c:v>
                </c:pt>
                <c:pt idx="2991">
                  <c:v>-0.17633700000000002</c:v>
                </c:pt>
                <c:pt idx="2992">
                  <c:v>-0.12630449999999999</c:v>
                </c:pt>
                <c:pt idx="2993">
                  <c:v>-7.3584000000000011E-2</c:v>
                </c:pt>
                <c:pt idx="2994">
                  <c:v>-1.97085E-2</c:v>
                </c:pt>
                <c:pt idx="2995">
                  <c:v>3.3915000000000001E-2</c:v>
                </c:pt>
                <c:pt idx="2996">
                  <c:v>8.6047499999999999E-2</c:v>
                </c:pt>
                <c:pt idx="2997">
                  <c:v>0.13557600000000003</c:v>
                </c:pt>
                <c:pt idx="2998">
                  <c:v>0.18144000000000002</c:v>
                </c:pt>
                <c:pt idx="2999">
                  <c:v>0.2226525</c:v>
                </c:pt>
                <c:pt idx="3000">
                  <c:v>0.25824750000000002</c:v>
                </c:pt>
                <c:pt idx="3001">
                  <c:v>0.28728000000000004</c:v>
                </c:pt>
                <c:pt idx="3002">
                  <c:v>0.30891000000000002</c:v>
                </c:pt>
                <c:pt idx="3003">
                  <c:v>0.32240249999999998</c:v>
                </c:pt>
                <c:pt idx="3004">
                  <c:v>0.32722199999999996</c:v>
                </c:pt>
                <c:pt idx="3005">
                  <c:v>0.32305349999999999</c:v>
                </c:pt>
                <c:pt idx="3006">
                  <c:v>0.309834</c:v>
                </c:pt>
                <c:pt idx="3007">
                  <c:v>0.28777350000000002</c:v>
                </c:pt>
                <c:pt idx="3008">
                  <c:v>0.25738650000000002</c:v>
                </c:pt>
                <c:pt idx="3009">
                  <c:v>0.21943950000000001</c:v>
                </c:pt>
                <c:pt idx="3010">
                  <c:v>0.17499300000000001</c:v>
                </c:pt>
                <c:pt idx="3011">
                  <c:v>0.12535950000000001</c:v>
                </c:pt>
                <c:pt idx="3012">
                  <c:v>7.2040500000000007E-2</c:v>
                </c:pt>
                <c:pt idx="3013">
                  <c:v>1.6673999999999998E-2</c:v>
                </c:pt>
                <c:pt idx="3014">
                  <c:v>-3.9049500000000001E-2</c:v>
                </c:pt>
                <c:pt idx="3015">
                  <c:v>-9.3439500000000009E-2</c:v>
                </c:pt>
                <c:pt idx="3016">
                  <c:v>-0.1448895</c:v>
                </c:pt>
                <c:pt idx="3017">
                  <c:v>-0.19189800000000001</c:v>
                </c:pt>
                <c:pt idx="3018">
                  <c:v>-0.23314199999999999</c:v>
                </c:pt>
                <c:pt idx="3019">
                  <c:v>-0.26745600000000003</c:v>
                </c:pt>
                <c:pt idx="3020">
                  <c:v>-0.29390549999999999</c:v>
                </c:pt>
                <c:pt idx="3021">
                  <c:v>-0.3118185</c:v>
                </c:pt>
                <c:pt idx="3022">
                  <c:v>-0.32075399999999998</c:v>
                </c:pt>
                <c:pt idx="3023">
                  <c:v>-0.32058599999999998</c:v>
                </c:pt>
                <c:pt idx="3024">
                  <c:v>-0.31141950000000002</c:v>
                </c:pt>
                <c:pt idx="3025">
                  <c:v>-0.29363250000000002</c:v>
                </c:pt>
                <c:pt idx="3026">
                  <c:v>-0.26782350000000005</c:v>
                </c:pt>
                <c:pt idx="3027">
                  <c:v>-0.23480100000000004</c:v>
                </c:pt>
                <c:pt idx="3028">
                  <c:v>-0.19553100000000001</c:v>
                </c:pt>
                <c:pt idx="3029">
                  <c:v>-0.15114749999999999</c:v>
                </c:pt>
                <c:pt idx="3030">
                  <c:v>-0.1029105</c:v>
                </c:pt>
                <c:pt idx="3031">
                  <c:v>-5.2206000000000002E-2</c:v>
                </c:pt>
                <c:pt idx="3032">
                  <c:v>-4.6200000000000006E-4</c:v>
                </c:pt>
                <c:pt idx="3033">
                  <c:v>5.0861999999999997E-2</c:v>
                </c:pt>
                <c:pt idx="3034">
                  <c:v>0.100296</c:v>
                </c:pt>
                <c:pt idx="3035">
                  <c:v>0.146454</c:v>
                </c:pt>
                <c:pt idx="3036">
                  <c:v>0.18803400000000001</c:v>
                </c:pt>
                <c:pt idx="3037">
                  <c:v>0.22387050000000003</c:v>
                </c:pt>
                <c:pt idx="3038">
                  <c:v>0.2529555</c:v>
                </c:pt>
                <c:pt idx="3039">
                  <c:v>0.27447000000000005</c:v>
                </c:pt>
                <c:pt idx="3040">
                  <c:v>0.2878365</c:v>
                </c:pt>
                <c:pt idx="3041">
                  <c:v>0.29274</c:v>
                </c:pt>
                <c:pt idx="3042">
                  <c:v>0.28913850000000002</c:v>
                </c:pt>
                <c:pt idx="3043">
                  <c:v>0.2772945</c:v>
                </c:pt>
                <c:pt idx="3044">
                  <c:v>0.25775400000000004</c:v>
                </c:pt>
                <c:pt idx="3045">
                  <c:v>0.23132550000000002</c:v>
                </c:pt>
                <c:pt idx="3046">
                  <c:v>0.1990275</c:v>
                </c:pt>
                <c:pt idx="3047">
                  <c:v>0.16204650000000001</c:v>
                </c:pt>
                <c:pt idx="3048">
                  <c:v>0.1216425</c:v>
                </c:pt>
                <c:pt idx="3049">
                  <c:v>7.9107000000000011E-2</c:v>
                </c:pt>
                <c:pt idx="3050">
                  <c:v>3.5689499999999999E-2</c:v>
                </c:pt>
                <c:pt idx="3051">
                  <c:v>-7.4654999999999999E-3</c:v>
                </c:pt>
                <c:pt idx="3052">
                  <c:v>-4.9297500000000001E-2</c:v>
                </c:pt>
                <c:pt idx="3053">
                  <c:v>-8.8924500000000004E-2</c:v>
                </c:pt>
                <c:pt idx="3054">
                  <c:v>-0.1255695</c:v>
                </c:pt>
                <c:pt idx="3055">
                  <c:v>-0.15859200000000001</c:v>
                </c:pt>
                <c:pt idx="3056">
                  <c:v>-0.18746700000000002</c:v>
                </c:pt>
                <c:pt idx="3057">
                  <c:v>-0.21176400000000001</c:v>
                </c:pt>
                <c:pt idx="3058">
                  <c:v>-0.231105</c:v>
                </c:pt>
                <c:pt idx="3059">
                  <c:v>-0.24520649999999999</c:v>
                </c:pt>
                <c:pt idx="3060">
                  <c:v>-0.25382700000000002</c:v>
                </c:pt>
                <c:pt idx="3061">
                  <c:v>-0.25678800000000002</c:v>
                </c:pt>
                <c:pt idx="3062">
                  <c:v>-0.25397400000000003</c:v>
                </c:pt>
                <c:pt idx="3063">
                  <c:v>-0.245364</c:v>
                </c:pt>
                <c:pt idx="3064">
                  <c:v>-0.23104200000000003</c:v>
                </c:pt>
                <c:pt idx="3065">
                  <c:v>-0.21121800000000002</c:v>
                </c:pt>
                <c:pt idx="3066">
                  <c:v>-0.1862385</c:v>
                </c:pt>
                <c:pt idx="3067">
                  <c:v>-0.1566285</c:v>
                </c:pt>
                <c:pt idx="3068">
                  <c:v>-0.12312300000000001</c:v>
                </c:pt>
                <c:pt idx="3069">
                  <c:v>-8.6593500000000004E-2</c:v>
                </c:pt>
                <c:pt idx="3070">
                  <c:v>-4.8048000000000007E-2</c:v>
                </c:pt>
                <c:pt idx="3071">
                  <c:v>-8.568000000000001E-3</c:v>
                </c:pt>
                <c:pt idx="3072">
                  <c:v>3.0733500000000004E-2</c:v>
                </c:pt>
                <c:pt idx="3073">
                  <c:v>6.8837999999999996E-2</c:v>
                </c:pt>
                <c:pt idx="3074">
                  <c:v>0.10483200000000001</c:v>
                </c:pt>
                <c:pt idx="3075">
                  <c:v>0.13795950000000001</c:v>
                </c:pt>
                <c:pt idx="3076">
                  <c:v>0.1675905</c:v>
                </c:pt>
                <c:pt idx="3077">
                  <c:v>0.193221</c:v>
                </c:pt>
                <c:pt idx="3078">
                  <c:v>0.21436800000000003</c:v>
                </c:pt>
                <c:pt idx="3079">
                  <c:v>0.23056950000000001</c:v>
                </c:pt>
                <c:pt idx="3080">
                  <c:v>0.24132150000000002</c:v>
                </c:pt>
                <c:pt idx="3081">
                  <c:v>0.24607800000000002</c:v>
                </c:pt>
                <c:pt idx="3082">
                  <c:v>0.24429300000000001</c:v>
                </c:pt>
                <c:pt idx="3083">
                  <c:v>0.23550450000000001</c:v>
                </c:pt>
                <c:pt idx="3084">
                  <c:v>0.21940800000000002</c:v>
                </c:pt>
                <c:pt idx="3085">
                  <c:v>0.19594050000000002</c:v>
                </c:pt>
                <c:pt idx="3086">
                  <c:v>0.165438</c:v>
                </c:pt>
                <c:pt idx="3087">
                  <c:v>0.12864600000000001</c:v>
                </c:pt>
                <c:pt idx="3088">
                  <c:v>8.6730000000000015E-2</c:v>
                </c:pt>
                <c:pt idx="3089">
                  <c:v>4.1307000000000003E-2</c:v>
                </c:pt>
                <c:pt idx="3090">
                  <c:v>-5.7225000000000002E-3</c:v>
                </c:pt>
                <c:pt idx="3091">
                  <c:v>-5.2258500000000006E-2</c:v>
                </c:pt>
                <c:pt idx="3092">
                  <c:v>-9.6190499999999998E-2</c:v>
                </c:pt>
                <c:pt idx="3093">
                  <c:v>-0.13556550000000001</c:v>
                </c:pt>
                <c:pt idx="3094">
                  <c:v>-0.16877700000000001</c:v>
                </c:pt>
                <c:pt idx="3095">
                  <c:v>-0.19465950000000001</c:v>
                </c:pt>
                <c:pt idx="3096">
                  <c:v>-0.2125515</c:v>
                </c:pt>
                <c:pt idx="3097">
                  <c:v>-0.22232700000000002</c:v>
                </c:pt>
                <c:pt idx="3098">
                  <c:v>-0.22432199999999999</c:v>
                </c:pt>
                <c:pt idx="3099">
                  <c:v>-0.21917700000000001</c:v>
                </c:pt>
                <c:pt idx="3100">
                  <c:v>-0.2077425</c:v>
                </c:pt>
                <c:pt idx="3101">
                  <c:v>-0.19092149999999999</c:v>
                </c:pt>
                <c:pt idx="3102">
                  <c:v>-0.16956450000000001</c:v>
                </c:pt>
                <c:pt idx="3103">
                  <c:v>-0.1443855</c:v>
                </c:pt>
                <c:pt idx="3104">
                  <c:v>-0.116004</c:v>
                </c:pt>
                <c:pt idx="3105">
                  <c:v>-8.4913500000000003E-2</c:v>
                </c:pt>
                <c:pt idx="3106">
                  <c:v>-5.1607500000000001E-2</c:v>
                </c:pt>
                <c:pt idx="3107">
                  <c:v>-1.6590000000000004E-2</c:v>
                </c:pt>
                <c:pt idx="3108">
                  <c:v>1.9529999999999999E-2</c:v>
                </c:pt>
                <c:pt idx="3109">
                  <c:v>5.5986000000000001E-2</c:v>
                </c:pt>
                <c:pt idx="3110">
                  <c:v>9.1885500000000009E-2</c:v>
                </c:pt>
                <c:pt idx="3111">
                  <c:v>0.126189</c:v>
                </c:pt>
                <c:pt idx="3112">
                  <c:v>0.15771000000000002</c:v>
                </c:pt>
                <c:pt idx="3113">
                  <c:v>0.18526200000000001</c:v>
                </c:pt>
                <c:pt idx="3114">
                  <c:v>0.20762700000000001</c:v>
                </c:pt>
                <c:pt idx="3115">
                  <c:v>0.22373399999999999</c:v>
                </c:pt>
                <c:pt idx="3116">
                  <c:v>0.23270100000000002</c:v>
                </c:pt>
                <c:pt idx="3117">
                  <c:v>0.2339715</c:v>
                </c:pt>
                <c:pt idx="3118">
                  <c:v>0.2273145</c:v>
                </c:pt>
                <c:pt idx="3119">
                  <c:v>0.212919</c:v>
                </c:pt>
                <c:pt idx="3120">
                  <c:v>0.19131000000000001</c:v>
                </c:pt>
                <c:pt idx="3121">
                  <c:v>0.16338</c:v>
                </c:pt>
                <c:pt idx="3122">
                  <c:v>0.13021050000000001</c:v>
                </c:pt>
                <c:pt idx="3123">
                  <c:v>9.3040499999999998E-2</c:v>
                </c:pt>
                <c:pt idx="3124">
                  <c:v>5.31615E-2</c:v>
                </c:pt>
                <c:pt idx="3125">
                  <c:v>1.18125E-2</c:v>
                </c:pt>
                <c:pt idx="3126">
                  <c:v>-2.9841000000000003E-2</c:v>
                </c:pt>
                <c:pt idx="3127">
                  <c:v>-7.0759500000000003E-2</c:v>
                </c:pt>
                <c:pt idx="3128">
                  <c:v>-0.1099875</c:v>
                </c:pt>
                <c:pt idx="3129">
                  <c:v>-0.14667450000000001</c:v>
                </c:pt>
                <c:pt idx="3130">
                  <c:v>-0.17998050000000002</c:v>
                </c:pt>
                <c:pt idx="3131">
                  <c:v>-0.20909700000000003</c:v>
                </c:pt>
                <c:pt idx="3132">
                  <c:v>-0.23321550000000002</c:v>
                </c:pt>
                <c:pt idx="3133">
                  <c:v>-0.25152750000000001</c:v>
                </c:pt>
                <c:pt idx="3134">
                  <c:v>-0.26327700000000004</c:v>
                </c:pt>
                <c:pt idx="3135">
                  <c:v>-0.2678025</c:v>
                </c:pt>
                <c:pt idx="3136">
                  <c:v>-0.2646</c:v>
                </c:pt>
                <c:pt idx="3137">
                  <c:v>-0.25341750000000002</c:v>
                </c:pt>
                <c:pt idx="3138">
                  <c:v>-0.23433899999999999</c:v>
                </c:pt>
                <c:pt idx="3139">
                  <c:v>-0.20778450000000001</c:v>
                </c:pt>
                <c:pt idx="3140">
                  <c:v>-0.17456250000000001</c:v>
                </c:pt>
                <c:pt idx="3141">
                  <c:v>-0.135765</c:v>
                </c:pt>
                <c:pt idx="3142">
                  <c:v>-9.2767500000000003E-2</c:v>
                </c:pt>
                <c:pt idx="3143">
                  <c:v>-4.7039999999999998E-2</c:v>
                </c:pt>
                <c:pt idx="3144">
                  <c:v>-8.4000000000000009E-5</c:v>
                </c:pt>
                <c:pt idx="3145">
                  <c:v>4.6630499999999998E-2</c:v>
                </c:pt>
                <c:pt idx="3146">
                  <c:v>9.1770000000000004E-2</c:v>
                </c:pt>
                <c:pt idx="3147">
                  <c:v>0.134106</c:v>
                </c:pt>
                <c:pt idx="3148">
                  <c:v>0.17252550000000003</c:v>
                </c:pt>
                <c:pt idx="3149">
                  <c:v>0.2060205</c:v>
                </c:pt>
                <c:pt idx="3150">
                  <c:v>0.23372999999999999</c:v>
                </c:pt>
                <c:pt idx="3151">
                  <c:v>0.25490850000000004</c:v>
                </c:pt>
                <c:pt idx="3152">
                  <c:v>0.2689995</c:v>
                </c:pt>
                <c:pt idx="3153">
                  <c:v>0.27561450000000004</c:v>
                </c:pt>
                <c:pt idx="3154">
                  <c:v>0.27458550000000004</c:v>
                </c:pt>
                <c:pt idx="3155">
                  <c:v>0.26594400000000001</c:v>
                </c:pt>
                <c:pt idx="3156">
                  <c:v>0.24990000000000001</c:v>
                </c:pt>
                <c:pt idx="3157">
                  <c:v>0.22687350000000003</c:v>
                </c:pt>
                <c:pt idx="3158">
                  <c:v>0.19744200000000003</c:v>
                </c:pt>
                <c:pt idx="3159">
                  <c:v>0.16235100000000002</c:v>
                </c:pt>
                <c:pt idx="3160">
                  <c:v>0.1225455</c:v>
                </c:pt>
                <c:pt idx="3161">
                  <c:v>7.9159500000000008E-2</c:v>
                </c:pt>
                <c:pt idx="3162">
                  <c:v>3.34215E-2</c:v>
                </c:pt>
                <c:pt idx="3163">
                  <c:v>-1.3292999999999999E-2</c:v>
                </c:pt>
                <c:pt idx="3164">
                  <c:v>-5.9618999999999998E-2</c:v>
                </c:pt>
                <c:pt idx="3165">
                  <c:v>-0.10418100000000001</c:v>
                </c:pt>
                <c:pt idx="3166">
                  <c:v>-0.14570850000000002</c:v>
                </c:pt>
                <c:pt idx="3167">
                  <c:v>-0.183036</c:v>
                </c:pt>
                <c:pt idx="3168">
                  <c:v>-0.21511350000000001</c:v>
                </c:pt>
                <c:pt idx="3169">
                  <c:v>-0.24109050000000001</c:v>
                </c:pt>
                <c:pt idx="3170">
                  <c:v>-0.26026350000000004</c:v>
                </c:pt>
                <c:pt idx="3171">
                  <c:v>-0.27212850000000005</c:v>
                </c:pt>
                <c:pt idx="3172">
                  <c:v>-0.27635999999999999</c:v>
                </c:pt>
                <c:pt idx="3173">
                  <c:v>-0.27278999999999998</c:v>
                </c:pt>
                <c:pt idx="3174">
                  <c:v>-0.26142900000000002</c:v>
                </c:pt>
                <c:pt idx="3175">
                  <c:v>-0.242424</c:v>
                </c:pt>
                <c:pt idx="3176">
                  <c:v>-0.21605850000000001</c:v>
                </c:pt>
                <c:pt idx="3177">
                  <c:v>-0.18281549999999999</c:v>
                </c:pt>
                <c:pt idx="3178">
                  <c:v>-0.14339850000000001</c:v>
                </c:pt>
                <c:pt idx="3179">
                  <c:v>-9.87735E-2</c:v>
                </c:pt>
                <c:pt idx="3180">
                  <c:v>-5.0242499999999995E-2</c:v>
                </c:pt>
                <c:pt idx="3181">
                  <c:v>5.8799999999999998E-4</c:v>
                </c:pt>
                <c:pt idx="3182">
                  <c:v>5.1912E-2</c:v>
                </c:pt>
                <c:pt idx="3183">
                  <c:v>0.10177650000000001</c:v>
                </c:pt>
                <c:pt idx="3184">
                  <c:v>0.14824950000000001</c:v>
                </c:pt>
                <c:pt idx="3185">
                  <c:v>0.18958800000000001</c:v>
                </c:pt>
                <c:pt idx="3186">
                  <c:v>0.2243115</c:v>
                </c:pt>
                <c:pt idx="3187">
                  <c:v>0.25134900000000004</c:v>
                </c:pt>
                <c:pt idx="3188">
                  <c:v>0.26999699999999999</c:v>
                </c:pt>
                <c:pt idx="3189">
                  <c:v>0.27999300000000005</c:v>
                </c:pt>
                <c:pt idx="3190">
                  <c:v>0.28144200000000003</c:v>
                </c:pt>
                <c:pt idx="3191">
                  <c:v>0.27475350000000004</c:v>
                </c:pt>
                <c:pt idx="3192">
                  <c:v>0.26058900000000002</c:v>
                </c:pt>
                <c:pt idx="3193">
                  <c:v>0.23979900000000001</c:v>
                </c:pt>
                <c:pt idx="3194">
                  <c:v>0.21327599999999999</c:v>
                </c:pt>
                <c:pt idx="3195">
                  <c:v>0.18194399999999999</c:v>
                </c:pt>
                <c:pt idx="3196">
                  <c:v>0.14667450000000001</c:v>
                </c:pt>
                <c:pt idx="3197">
                  <c:v>0.108297</c:v>
                </c:pt>
                <c:pt idx="3198">
                  <c:v>6.7577999999999999E-2</c:v>
                </c:pt>
                <c:pt idx="3199">
                  <c:v>2.5336500000000001E-2</c:v>
                </c:pt>
                <c:pt idx="3200">
                  <c:v>-1.7577000000000002E-2</c:v>
                </c:pt>
                <c:pt idx="3201">
                  <c:v>-6.01965E-2</c:v>
                </c:pt>
                <c:pt idx="3202">
                  <c:v>-0.1014195</c:v>
                </c:pt>
                <c:pt idx="3203">
                  <c:v>-0.1400595</c:v>
                </c:pt>
                <c:pt idx="3204">
                  <c:v>-0.17481450000000001</c:v>
                </c:pt>
                <c:pt idx="3205">
                  <c:v>-0.20439300000000002</c:v>
                </c:pt>
                <c:pt idx="3206">
                  <c:v>-0.227577</c:v>
                </c:pt>
                <c:pt idx="3207">
                  <c:v>-0.24330600000000002</c:v>
                </c:pt>
                <c:pt idx="3208">
                  <c:v>-0.25079250000000003</c:v>
                </c:pt>
                <c:pt idx="3209">
                  <c:v>-0.249585</c:v>
                </c:pt>
                <c:pt idx="3210">
                  <c:v>-0.239652</c:v>
                </c:pt>
                <c:pt idx="3211">
                  <c:v>-0.22143450000000001</c:v>
                </c:pt>
                <c:pt idx="3212">
                  <c:v>-0.19577250000000002</c:v>
                </c:pt>
                <c:pt idx="3213">
                  <c:v>-0.16386300000000001</c:v>
                </c:pt>
                <c:pt idx="3214">
                  <c:v>-0.12717600000000001</c:v>
                </c:pt>
                <c:pt idx="3215">
                  <c:v>-8.7234000000000006E-2</c:v>
                </c:pt>
                <c:pt idx="3216">
                  <c:v>-4.5591E-2</c:v>
                </c:pt>
                <c:pt idx="3217">
                  <c:v>-3.6540000000000001E-3</c:v>
                </c:pt>
                <c:pt idx="3218">
                  <c:v>3.7359000000000003E-2</c:v>
                </c:pt>
                <c:pt idx="3219">
                  <c:v>7.6366500000000004E-2</c:v>
                </c:pt>
                <c:pt idx="3220">
                  <c:v>0.1124865</c:v>
                </c:pt>
                <c:pt idx="3221">
                  <c:v>0.14493150000000002</c:v>
                </c:pt>
                <c:pt idx="3222">
                  <c:v>0.17298750000000002</c:v>
                </c:pt>
                <c:pt idx="3223">
                  <c:v>0.1960035</c:v>
                </c:pt>
                <c:pt idx="3224">
                  <c:v>0.2133285</c:v>
                </c:pt>
                <c:pt idx="3225">
                  <c:v>0.22435350000000001</c:v>
                </c:pt>
                <c:pt idx="3226">
                  <c:v>0.228543</c:v>
                </c:pt>
                <c:pt idx="3227">
                  <c:v>0.2255085</c:v>
                </c:pt>
                <c:pt idx="3228">
                  <c:v>0.215061</c:v>
                </c:pt>
                <c:pt idx="3229">
                  <c:v>0.19731600000000002</c:v>
                </c:pt>
                <c:pt idx="3230">
                  <c:v>0.17275650000000001</c:v>
                </c:pt>
                <c:pt idx="3231">
                  <c:v>0.14229600000000001</c:v>
                </c:pt>
                <c:pt idx="3232">
                  <c:v>0.107268</c:v>
                </c:pt>
                <c:pt idx="3233">
                  <c:v>6.9331500000000004E-2</c:v>
                </c:pt>
                <c:pt idx="3234">
                  <c:v>3.0345E-2</c:v>
                </c:pt>
                <c:pt idx="3235">
                  <c:v>-7.8329999999999997E-3</c:v>
                </c:pt>
                <c:pt idx="3236">
                  <c:v>-4.3512000000000002E-2</c:v>
                </c:pt>
                <c:pt idx="3237">
                  <c:v>-7.5327000000000005E-2</c:v>
                </c:pt>
                <c:pt idx="3238">
                  <c:v>-0.1023645</c:v>
                </c:pt>
                <c:pt idx="3239">
                  <c:v>-0.12409950000000002</c:v>
                </c:pt>
                <c:pt idx="3240">
                  <c:v>-0.1404165</c:v>
                </c:pt>
                <c:pt idx="3241">
                  <c:v>-0.1514625</c:v>
                </c:pt>
                <c:pt idx="3242">
                  <c:v>-0.15747900000000001</c:v>
                </c:pt>
                <c:pt idx="3243">
                  <c:v>-0.15877050000000001</c:v>
                </c:pt>
                <c:pt idx="3244">
                  <c:v>-0.15553650000000002</c:v>
                </c:pt>
                <c:pt idx="3245">
                  <c:v>-0.14788199999999999</c:v>
                </c:pt>
                <c:pt idx="3246">
                  <c:v>-0.135849</c:v>
                </c:pt>
                <c:pt idx="3247">
                  <c:v>-0.11943750000000002</c:v>
                </c:pt>
                <c:pt idx="3248">
                  <c:v>-9.8763000000000004E-2</c:v>
                </c:pt>
                <c:pt idx="3249">
                  <c:v>-7.4098499999999998E-2</c:v>
                </c:pt>
                <c:pt idx="3250">
                  <c:v>-4.60425E-2</c:v>
                </c:pt>
                <c:pt idx="3251">
                  <c:v>-1.55505E-2</c:v>
                </c:pt>
                <c:pt idx="3252">
                  <c:v>1.6054499999999999E-2</c:v>
                </c:pt>
                <c:pt idx="3253">
                  <c:v>4.7124000000000006E-2</c:v>
                </c:pt>
                <c:pt idx="3254">
                  <c:v>7.583100000000001E-2</c:v>
                </c:pt>
                <c:pt idx="3255">
                  <c:v>0.10030650000000001</c:v>
                </c:pt>
                <c:pt idx="3256">
                  <c:v>0.1188705</c:v>
                </c:pt>
                <c:pt idx="3257">
                  <c:v>0.130221</c:v>
                </c:pt>
                <c:pt idx="3258">
                  <c:v>0.133602</c:v>
                </c:pt>
                <c:pt idx="3259">
                  <c:v>0.12890850000000001</c:v>
                </c:pt>
                <c:pt idx="3260">
                  <c:v>0.11670750000000001</c:v>
                </c:pt>
                <c:pt idx="3261">
                  <c:v>9.8206500000000002E-2</c:v>
                </c:pt>
                <c:pt idx="3262">
                  <c:v>7.51275E-2</c:v>
                </c:pt>
                <c:pt idx="3263">
                  <c:v>4.9549500000000003E-2</c:v>
                </c:pt>
                <c:pt idx="3264">
                  <c:v>2.3677500000000001E-2</c:v>
                </c:pt>
                <c:pt idx="3265">
                  <c:v>-3.3600000000000004E-4</c:v>
                </c:pt>
                <c:pt idx="3266">
                  <c:v>-2.0664000000000002E-2</c:v>
                </c:pt>
                <c:pt idx="3267">
                  <c:v>-3.5941500000000001E-2</c:v>
                </c:pt>
                <c:pt idx="3268">
                  <c:v>-4.5370500000000001E-2</c:v>
                </c:pt>
                <c:pt idx="3269">
                  <c:v>-4.8804E-2</c:v>
                </c:pt>
                <c:pt idx="3270">
                  <c:v>-4.6662000000000002E-2</c:v>
                </c:pt>
                <c:pt idx="3271">
                  <c:v>-3.9837000000000004E-2</c:v>
                </c:pt>
                <c:pt idx="3272">
                  <c:v>-2.9568000000000004E-2</c:v>
                </c:pt>
                <c:pt idx="3273">
                  <c:v>-1.7251499999999999E-2</c:v>
                </c:pt>
                <c:pt idx="3274">
                  <c:v>-4.3050000000000007E-3</c:v>
                </c:pt>
                <c:pt idx="3275">
                  <c:v>7.9485000000000007E-3</c:v>
                </c:pt>
                <c:pt idx="3276">
                  <c:v>1.8353999999999999E-2</c:v>
                </c:pt>
                <c:pt idx="3277">
                  <c:v>2.6061000000000001E-2</c:v>
                </c:pt>
                <c:pt idx="3278">
                  <c:v>3.0513000000000002E-2</c:v>
                </c:pt>
                <c:pt idx="3279">
                  <c:v>3.1521E-2</c:v>
                </c:pt>
                <c:pt idx="3280">
                  <c:v>2.9200500000000004E-2</c:v>
                </c:pt>
                <c:pt idx="3281">
                  <c:v>2.3950500000000003E-2</c:v>
                </c:pt>
                <c:pt idx="3282">
                  <c:v>1.6401000000000002E-2</c:v>
                </c:pt>
                <c:pt idx="3283">
                  <c:v>7.2555000000000007E-3</c:v>
                </c:pt>
                <c:pt idx="3284">
                  <c:v>-2.751E-3</c:v>
                </c:pt>
                <c:pt idx="3285">
                  <c:v>-1.2957000000000002E-2</c:v>
                </c:pt>
                <c:pt idx="3286">
                  <c:v>-2.27955E-2</c:v>
                </c:pt>
                <c:pt idx="3287">
                  <c:v>-3.18255E-2</c:v>
                </c:pt>
                <c:pt idx="3288">
                  <c:v>-3.9700500000000007E-2</c:v>
                </c:pt>
                <c:pt idx="3289">
                  <c:v>-4.6137000000000004E-2</c:v>
                </c:pt>
                <c:pt idx="3290">
                  <c:v>-5.0872500000000001E-2</c:v>
                </c:pt>
                <c:pt idx="3291">
                  <c:v>-5.3623499999999998E-2</c:v>
                </c:pt>
                <c:pt idx="3292">
                  <c:v>-5.4127500000000002E-2</c:v>
                </c:pt>
                <c:pt idx="3293">
                  <c:v>-5.2059000000000001E-2</c:v>
                </c:pt>
                <c:pt idx="3294">
                  <c:v>-4.7166000000000007E-2</c:v>
                </c:pt>
                <c:pt idx="3295">
                  <c:v>-3.9280500000000003E-2</c:v>
                </c:pt>
                <c:pt idx="3296">
                  <c:v>-2.8402500000000001E-2</c:v>
                </c:pt>
                <c:pt idx="3297">
                  <c:v>-1.4836500000000001E-2</c:v>
                </c:pt>
                <c:pt idx="3298">
                  <c:v>7.7700000000000002E-4</c:v>
                </c:pt>
                <c:pt idx="3299">
                  <c:v>1.7461500000000001E-2</c:v>
                </c:pt>
                <c:pt idx="3300">
                  <c:v>3.3915000000000001E-2</c:v>
                </c:pt>
                <c:pt idx="3301">
                  <c:v>4.8677999999999999E-2</c:v>
                </c:pt>
                <c:pt idx="3302">
                  <c:v>6.0291000000000004E-2</c:v>
                </c:pt>
                <c:pt idx="3303">
                  <c:v>6.7515000000000006E-2</c:v>
                </c:pt>
                <c:pt idx="3304">
                  <c:v>6.9478500000000012E-2</c:v>
                </c:pt>
                <c:pt idx="3305">
                  <c:v>6.5855999999999998E-2</c:v>
                </c:pt>
                <c:pt idx="3306">
                  <c:v>5.6889000000000002E-2</c:v>
                </c:pt>
                <c:pt idx="3307">
                  <c:v>4.3365000000000008E-2</c:v>
                </c:pt>
                <c:pt idx="3308">
                  <c:v>2.6533500000000002E-2</c:v>
                </c:pt>
                <c:pt idx="3309">
                  <c:v>7.9485000000000007E-3</c:v>
                </c:pt>
                <c:pt idx="3310">
                  <c:v>-1.0689000000000001E-2</c:v>
                </c:pt>
                <c:pt idx="3311">
                  <c:v>-2.7709500000000001E-2</c:v>
                </c:pt>
                <c:pt idx="3312">
                  <c:v>-4.1653499999999996E-2</c:v>
                </c:pt>
                <c:pt idx="3313">
                  <c:v>-5.1366000000000002E-2</c:v>
                </c:pt>
                <c:pt idx="3314">
                  <c:v>-5.6133000000000002E-2</c:v>
                </c:pt>
                <c:pt idx="3315">
                  <c:v>-5.5691999999999998E-2</c:v>
                </c:pt>
                <c:pt idx="3316">
                  <c:v>-5.0263500000000003E-2</c:v>
                </c:pt>
                <c:pt idx="3317">
                  <c:v>-4.0456500000000006E-2</c:v>
                </c:pt>
                <c:pt idx="3318">
                  <c:v>-2.71845E-2</c:v>
                </c:pt>
                <c:pt idx="3319">
                  <c:v>-1.1592E-2</c:v>
                </c:pt>
                <c:pt idx="3320">
                  <c:v>5.1135E-3</c:v>
                </c:pt>
                <c:pt idx="3321">
                  <c:v>2.1714000000000001E-2</c:v>
                </c:pt>
                <c:pt idx="3322">
                  <c:v>3.7096500000000004E-2</c:v>
                </c:pt>
                <c:pt idx="3323">
                  <c:v>5.0326500000000003E-2</c:v>
                </c:pt>
                <c:pt idx="3324">
                  <c:v>6.0669000000000001E-2</c:v>
                </c:pt>
                <c:pt idx="3325">
                  <c:v>6.7641000000000007E-2</c:v>
                </c:pt>
                <c:pt idx="3326">
                  <c:v>7.1032499999999998E-2</c:v>
                </c:pt>
                <c:pt idx="3327">
                  <c:v>7.0896000000000001E-2</c:v>
                </c:pt>
                <c:pt idx="3328">
                  <c:v>6.7556999999999992E-2</c:v>
                </c:pt>
                <c:pt idx="3329">
                  <c:v>6.1509000000000001E-2</c:v>
                </c:pt>
                <c:pt idx="3330">
                  <c:v>5.3371500000000002E-2</c:v>
                </c:pt>
                <c:pt idx="3331">
                  <c:v>4.3785000000000004E-2</c:v>
                </c:pt>
                <c:pt idx="3332">
                  <c:v>3.3337499999999999E-2</c:v>
                </c:pt>
                <c:pt idx="3333">
                  <c:v>2.2449E-2</c:v>
                </c:pt>
                <c:pt idx="3334">
                  <c:v>1.1382000000000001E-2</c:v>
                </c:pt>
                <c:pt idx="3335">
                  <c:v>2.3100000000000003E-4</c:v>
                </c:pt>
                <c:pt idx="3336">
                  <c:v>-1.1046E-2</c:v>
                </c:pt>
                <c:pt idx="3337">
                  <c:v>-2.2564500000000001E-2</c:v>
                </c:pt>
                <c:pt idx="3338">
                  <c:v>-3.4397999999999998E-2</c:v>
                </c:pt>
                <c:pt idx="3339">
                  <c:v>-4.6599000000000002E-2</c:v>
                </c:pt>
                <c:pt idx="3340">
                  <c:v>-5.9062500000000004E-2</c:v>
                </c:pt>
                <c:pt idx="3341">
                  <c:v>-7.1547000000000013E-2</c:v>
                </c:pt>
                <c:pt idx="3342">
                  <c:v>-8.3622000000000002E-2</c:v>
                </c:pt>
                <c:pt idx="3343">
                  <c:v>-9.4710000000000003E-2</c:v>
                </c:pt>
                <c:pt idx="3344">
                  <c:v>-0.104076</c:v>
                </c:pt>
                <c:pt idx="3345">
                  <c:v>-0.11095350000000001</c:v>
                </c:pt>
                <c:pt idx="3346">
                  <c:v>-0.114576</c:v>
                </c:pt>
                <c:pt idx="3347">
                  <c:v>-0.11432400000000001</c:v>
                </c:pt>
                <c:pt idx="3348">
                  <c:v>-0.10978800000000001</c:v>
                </c:pt>
                <c:pt idx="3349">
                  <c:v>-0.1008</c:v>
                </c:pt>
                <c:pt idx="3350">
                  <c:v>-8.7486000000000008E-2</c:v>
                </c:pt>
                <c:pt idx="3351">
                  <c:v>-7.0276500000000006E-2</c:v>
                </c:pt>
                <c:pt idx="3352">
                  <c:v>-4.9780500000000005E-2</c:v>
                </c:pt>
                <c:pt idx="3353">
                  <c:v>-2.6827500000000001E-2</c:v>
                </c:pt>
                <c:pt idx="3354">
                  <c:v>-2.3310000000000002E-3</c:v>
                </c:pt>
                <c:pt idx="3355">
                  <c:v>2.2753499999999999E-2</c:v>
                </c:pt>
                <c:pt idx="3356">
                  <c:v>4.7439000000000002E-2</c:v>
                </c:pt>
                <c:pt idx="3357">
                  <c:v>7.0790999999999993E-2</c:v>
                </c:pt>
                <c:pt idx="3358">
                  <c:v>9.1938000000000006E-2</c:v>
                </c:pt>
                <c:pt idx="3359">
                  <c:v>0.1101135</c:v>
                </c:pt>
                <c:pt idx="3360">
                  <c:v>0.12467700000000001</c:v>
                </c:pt>
                <c:pt idx="3361">
                  <c:v>0.13510350000000002</c:v>
                </c:pt>
                <c:pt idx="3362">
                  <c:v>0.14102550000000003</c:v>
                </c:pt>
                <c:pt idx="3363">
                  <c:v>0.1422225</c:v>
                </c:pt>
                <c:pt idx="3364">
                  <c:v>0.1385895</c:v>
                </c:pt>
                <c:pt idx="3365">
                  <c:v>0.13021050000000001</c:v>
                </c:pt>
                <c:pt idx="3366">
                  <c:v>0.1172745</c:v>
                </c:pt>
                <c:pt idx="3367">
                  <c:v>0.10018050000000001</c:v>
                </c:pt>
                <c:pt idx="3368">
                  <c:v>7.9432500000000003E-2</c:v>
                </c:pt>
                <c:pt idx="3369">
                  <c:v>5.5734000000000006E-2</c:v>
                </c:pt>
                <c:pt idx="3370">
                  <c:v>2.9883E-2</c:v>
                </c:pt>
                <c:pt idx="3371">
                  <c:v>2.7825000000000003E-3</c:v>
                </c:pt>
                <c:pt idx="3372">
                  <c:v>-2.4633000000000002E-2</c:v>
                </c:pt>
                <c:pt idx="3373">
                  <c:v>-5.1387000000000002E-2</c:v>
                </c:pt>
                <c:pt idx="3374">
                  <c:v>-7.6534500000000005E-2</c:v>
                </c:pt>
                <c:pt idx="3375">
                  <c:v>-9.9183000000000007E-2</c:v>
                </c:pt>
                <c:pt idx="3376">
                  <c:v>-0.118524</c:v>
                </c:pt>
                <c:pt idx="3377">
                  <c:v>-0.1338645</c:v>
                </c:pt>
                <c:pt idx="3378">
                  <c:v>-0.14466900000000002</c:v>
                </c:pt>
                <c:pt idx="3379">
                  <c:v>-0.1506015</c:v>
                </c:pt>
                <c:pt idx="3380">
                  <c:v>-0.15152550000000001</c:v>
                </c:pt>
                <c:pt idx="3381">
                  <c:v>-0.14754600000000001</c:v>
                </c:pt>
                <c:pt idx="3382">
                  <c:v>-0.13896749999999999</c:v>
                </c:pt>
                <c:pt idx="3383">
                  <c:v>-0.12629399999999999</c:v>
                </c:pt>
                <c:pt idx="3384">
                  <c:v>-0.1101555</c:v>
                </c:pt>
                <c:pt idx="3385">
                  <c:v>-9.1255500000000003E-2</c:v>
                </c:pt>
                <c:pt idx="3386">
                  <c:v>-7.0308000000000009E-2</c:v>
                </c:pt>
                <c:pt idx="3387">
                  <c:v>-4.7974500000000003E-2</c:v>
                </c:pt>
                <c:pt idx="3388">
                  <c:v>-2.4853500000000001E-2</c:v>
                </c:pt>
                <c:pt idx="3389">
                  <c:v>-1.4595000000000001E-3</c:v>
                </c:pt>
                <c:pt idx="3390">
                  <c:v>2.1787500000000001E-2</c:v>
                </c:pt>
                <c:pt idx="3391">
                  <c:v>4.44675E-2</c:v>
                </c:pt>
                <c:pt idx="3392">
                  <c:v>6.6223500000000005E-2</c:v>
                </c:pt>
                <c:pt idx="3393">
                  <c:v>8.6593500000000004E-2</c:v>
                </c:pt>
                <c:pt idx="3394">
                  <c:v>0.10511550000000001</c:v>
                </c:pt>
                <c:pt idx="3395">
                  <c:v>0.121212</c:v>
                </c:pt>
                <c:pt idx="3396">
                  <c:v>0.13425300000000001</c:v>
                </c:pt>
                <c:pt idx="3397">
                  <c:v>0.14354549999999999</c:v>
                </c:pt>
                <c:pt idx="3398">
                  <c:v>0.14841750000000001</c:v>
                </c:pt>
                <c:pt idx="3399">
                  <c:v>0.14826</c:v>
                </c:pt>
                <c:pt idx="3400">
                  <c:v>0.1425795</c:v>
                </c:pt>
                <c:pt idx="3401">
                  <c:v>0.13115550000000001</c:v>
                </c:pt>
                <c:pt idx="3402">
                  <c:v>0.1140405</c:v>
                </c:pt>
                <c:pt idx="3403">
                  <c:v>9.1644000000000003E-2</c:v>
                </c:pt>
                <c:pt idx="3404">
                  <c:v>6.4743000000000009E-2</c:v>
                </c:pt>
                <c:pt idx="3405">
                  <c:v>3.4492499999999995E-2</c:v>
                </c:pt>
                <c:pt idx="3406">
                  <c:v>2.3100000000000004E-3</c:v>
                </c:pt>
                <c:pt idx="3407">
                  <c:v>-3.0135000000000002E-2</c:v>
                </c:pt>
                <c:pt idx="3408">
                  <c:v>-6.1131000000000005E-2</c:v>
                </c:pt>
                <c:pt idx="3409">
                  <c:v>-8.8977000000000001E-2</c:v>
                </c:pt>
                <c:pt idx="3410">
                  <c:v>-0.1121505</c:v>
                </c:pt>
                <c:pt idx="3411">
                  <c:v>-0.12943350000000001</c:v>
                </c:pt>
                <c:pt idx="3412">
                  <c:v>-0.13999650000000002</c:v>
                </c:pt>
                <c:pt idx="3413">
                  <c:v>-0.14346150000000002</c:v>
                </c:pt>
                <c:pt idx="3414">
                  <c:v>-0.139902</c:v>
                </c:pt>
                <c:pt idx="3415">
                  <c:v>-0.12983249999999999</c:v>
                </c:pt>
                <c:pt idx="3416">
                  <c:v>-0.11411400000000001</c:v>
                </c:pt>
                <c:pt idx="3417">
                  <c:v>-9.3869999999999995E-2</c:v>
                </c:pt>
                <c:pt idx="3418">
                  <c:v>-7.0381500000000013E-2</c:v>
                </c:pt>
                <c:pt idx="3419">
                  <c:v>-4.5003000000000001E-2</c:v>
                </c:pt>
                <c:pt idx="3420">
                  <c:v>-1.9089000000000002E-2</c:v>
                </c:pt>
                <c:pt idx="3421">
                  <c:v>6.0585000000000005E-3</c:v>
                </c:pt>
                <c:pt idx="3422">
                  <c:v>2.9253000000000001E-2</c:v>
                </c:pt>
                <c:pt idx="3423">
                  <c:v>4.9465500000000003E-2</c:v>
                </c:pt>
                <c:pt idx="3424">
                  <c:v>6.5929500000000002E-2</c:v>
                </c:pt>
                <c:pt idx="3425">
                  <c:v>7.8172500000000006E-2</c:v>
                </c:pt>
                <c:pt idx="3426">
                  <c:v>8.6068500000000006E-2</c:v>
                </c:pt>
                <c:pt idx="3427">
                  <c:v>8.9838000000000001E-2</c:v>
                </c:pt>
                <c:pt idx="3428">
                  <c:v>8.9964000000000016E-2</c:v>
                </c:pt>
                <c:pt idx="3429">
                  <c:v>8.7097499999999994E-2</c:v>
                </c:pt>
                <c:pt idx="3430">
                  <c:v>8.1910499999999997E-2</c:v>
                </c:pt>
                <c:pt idx="3431">
                  <c:v>7.505400000000001E-2</c:v>
                </c:pt>
                <c:pt idx="3432">
                  <c:v>6.6989999999999994E-2</c:v>
                </c:pt>
                <c:pt idx="3433">
                  <c:v>5.8054500000000002E-2</c:v>
                </c:pt>
                <c:pt idx="3434">
                  <c:v>4.83945E-2</c:v>
                </c:pt>
                <c:pt idx="3435">
                  <c:v>3.8094000000000003E-2</c:v>
                </c:pt>
                <c:pt idx="3436">
                  <c:v>2.71215E-2</c:v>
                </c:pt>
                <c:pt idx="3437">
                  <c:v>1.5498000000000001E-2</c:v>
                </c:pt>
                <c:pt idx="3438">
                  <c:v>3.2760000000000003E-3</c:v>
                </c:pt>
                <c:pt idx="3439">
                  <c:v>-9.3974999999999996E-3</c:v>
                </c:pt>
                <c:pt idx="3440">
                  <c:v>-2.2197000000000001E-2</c:v>
                </c:pt>
                <c:pt idx="3441">
                  <c:v>-3.465E-2</c:v>
                </c:pt>
                <c:pt idx="3442">
                  <c:v>-4.6126500000000001E-2</c:v>
                </c:pt>
                <c:pt idx="3443">
                  <c:v>-5.5891500000000004E-2</c:v>
                </c:pt>
                <c:pt idx="3444">
                  <c:v>-6.3199500000000006E-2</c:v>
                </c:pt>
                <c:pt idx="3445">
                  <c:v>-6.7409999999999998E-2</c:v>
                </c:pt>
                <c:pt idx="3446">
                  <c:v>-6.812399999999999E-2</c:v>
                </c:pt>
                <c:pt idx="3447">
                  <c:v>-6.5236500000000003E-2</c:v>
                </c:pt>
                <c:pt idx="3448">
                  <c:v>-5.9020500000000004E-2</c:v>
                </c:pt>
                <c:pt idx="3449">
                  <c:v>-5.0043000000000004E-2</c:v>
                </c:pt>
                <c:pt idx="3450">
                  <c:v>-3.9154499999999995E-2</c:v>
                </c:pt>
                <c:pt idx="3451">
                  <c:v>-2.7373500000000002E-2</c:v>
                </c:pt>
                <c:pt idx="3452">
                  <c:v>-1.575E-2</c:v>
                </c:pt>
                <c:pt idx="3453">
                  <c:v>-5.2710000000000005E-3</c:v>
                </c:pt>
                <c:pt idx="3454">
                  <c:v>3.1920000000000004E-3</c:v>
                </c:pt>
                <c:pt idx="3455">
                  <c:v>9.0090000000000014E-3</c:v>
                </c:pt>
                <c:pt idx="3456">
                  <c:v>1.1791500000000002E-2</c:v>
                </c:pt>
                <c:pt idx="3457">
                  <c:v>1.1465999999999999E-2</c:v>
                </c:pt>
                <c:pt idx="3458">
                  <c:v>8.2215000000000014E-3</c:v>
                </c:pt>
                <c:pt idx="3459">
                  <c:v>2.5199999999999997E-3</c:v>
                </c:pt>
                <c:pt idx="3460">
                  <c:v>-4.9560000000000003E-3</c:v>
                </c:pt>
                <c:pt idx="3461">
                  <c:v>-1.34085E-2</c:v>
                </c:pt>
                <c:pt idx="3462">
                  <c:v>-2.19975E-2</c:v>
                </c:pt>
                <c:pt idx="3463">
                  <c:v>-2.9883E-2</c:v>
                </c:pt>
                <c:pt idx="3464">
                  <c:v>-3.6288000000000001E-2</c:v>
                </c:pt>
                <c:pt idx="3465">
                  <c:v>-4.0551000000000004E-2</c:v>
                </c:pt>
                <c:pt idx="3466">
                  <c:v>-4.21155E-2</c:v>
                </c:pt>
                <c:pt idx="3467">
                  <c:v>-4.0603500000000008E-2</c:v>
                </c:pt>
                <c:pt idx="3468">
                  <c:v>-3.5804999999999997E-2</c:v>
                </c:pt>
                <c:pt idx="3469">
                  <c:v>-2.7751499999999998E-2</c:v>
                </c:pt>
                <c:pt idx="3470">
                  <c:v>-1.6684500000000001E-2</c:v>
                </c:pt>
                <c:pt idx="3471">
                  <c:v>-3.0975E-3</c:v>
                </c:pt>
                <c:pt idx="3472">
                  <c:v>1.2305999999999999E-2</c:v>
                </c:pt>
                <c:pt idx="3473">
                  <c:v>2.8654499999999999E-2</c:v>
                </c:pt>
                <c:pt idx="3474">
                  <c:v>4.4992499999999998E-2</c:v>
                </c:pt>
                <c:pt idx="3475">
                  <c:v>6.0301500000000008E-2</c:v>
                </c:pt>
                <c:pt idx="3476">
                  <c:v>7.364699999999999E-2</c:v>
                </c:pt>
                <c:pt idx="3477">
                  <c:v>8.4178500000000003E-2</c:v>
                </c:pt>
                <c:pt idx="3478">
                  <c:v>9.1245000000000007E-2</c:v>
                </c:pt>
                <c:pt idx="3479">
                  <c:v>9.4405500000000003E-2</c:v>
                </c:pt>
                <c:pt idx="3480">
                  <c:v>9.3534000000000006E-2</c:v>
                </c:pt>
                <c:pt idx="3481">
                  <c:v>8.8735500000000009E-2</c:v>
                </c:pt>
                <c:pt idx="3482">
                  <c:v>8.0398499999999998E-2</c:v>
                </c:pt>
                <c:pt idx="3483">
                  <c:v>6.9058499999999995E-2</c:v>
                </c:pt>
                <c:pt idx="3484">
                  <c:v>5.5345499999999999E-2</c:v>
                </c:pt>
                <c:pt idx="3485">
                  <c:v>3.9889500000000001E-2</c:v>
                </c:pt>
                <c:pt idx="3486">
                  <c:v>2.3226E-2</c:v>
                </c:pt>
                <c:pt idx="3487">
                  <c:v>5.7749999999999998E-3</c:v>
                </c:pt>
                <c:pt idx="3488">
                  <c:v>-1.2127499999999999E-2</c:v>
                </c:pt>
                <c:pt idx="3489">
                  <c:v>-3.0229499999999999E-2</c:v>
                </c:pt>
                <c:pt idx="3490">
                  <c:v>-4.8247499999999999E-2</c:v>
                </c:pt>
                <c:pt idx="3491">
                  <c:v>-6.5824499999999994E-2</c:v>
                </c:pt>
                <c:pt idx="3492">
                  <c:v>-8.2477499999999995E-2</c:v>
                </c:pt>
                <c:pt idx="3493">
                  <c:v>-9.7608E-2</c:v>
                </c:pt>
                <c:pt idx="3494">
                  <c:v>-0.1104285</c:v>
                </c:pt>
                <c:pt idx="3495">
                  <c:v>-0.120078</c:v>
                </c:pt>
                <c:pt idx="3496">
                  <c:v>-0.125643</c:v>
                </c:pt>
                <c:pt idx="3497">
                  <c:v>-0.126252</c:v>
                </c:pt>
                <c:pt idx="3498">
                  <c:v>-0.121212</c:v>
                </c:pt>
                <c:pt idx="3499">
                  <c:v>-0.1101135</c:v>
                </c:pt>
                <c:pt idx="3500">
                  <c:v>-9.2914499999999997E-2</c:v>
                </c:pt>
                <c:pt idx="3501">
                  <c:v>-7.0056000000000007E-2</c:v>
                </c:pt>
                <c:pt idx="3502">
                  <c:v>-4.2451500000000003E-2</c:v>
                </c:pt>
                <c:pt idx="3503">
                  <c:v>-1.1424000000000002E-2</c:v>
                </c:pt>
                <c:pt idx="3504">
                  <c:v>2.1378000000000001E-2</c:v>
                </c:pt>
                <c:pt idx="3505">
                  <c:v>5.4179999999999999E-2</c:v>
                </c:pt>
                <c:pt idx="3506">
                  <c:v>8.5186499999999998E-2</c:v>
                </c:pt>
                <c:pt idx="3507">
                  <c:v>0.1128015</c:v>
                </c:pt>
                <c:pt idx="3508">
                  <c:v>0.13569150000000002</c:v>
                </c:pt>
                <c:pt idx="3509">
                  <c:v>0.15289049999999998</c:v>
                </c:pt>
                <c:pt idx="3510">
                  <c:v>0.1638</c:v>
                </c:pt>
                <c:pt idx="3511">
                  <c:v>0.1681995</c:v>
                </c:pt>
                <c:pt idx="3512">
                  <c:v>0.16620450000000001</c:v>
                </c:pt>
                <c:pt idx="3513">
                  <c:v>0.15821400000000002</c:v>
                </c:pt>
                <c:pt idx="3514">
                  <c:v>0.1448265</c:v>
                </c:pt>
                <c:pt idx="3515">
                  <c:v>0.12681900000000002</c:v>
                </c:pt>
                <c:pt idx="3516">
                  <c:v>0.10505250000000001</c:v>
                </c:pt>
                <c:pt idx="3517">
                  <c:v>8.0408999999999994E-2</c:v>
                </c:pt>
                <c:pt idx="3518">
                  <c:v>5.3749499999999999E-2</c:v>
                </c:pt>
                <c:pt idx="3519">
                  <c:v>2.5893000000000003E-2</c:v>
                </c:pt>
                <c:pt idx="3520">
                  <c:v>-2.3730000000000001E-3</c:v>
                </c:pt>
                <c:pt idx="3521">
                  <c:v>-3.0292500000000003E-2</c:v>
                </c:pt>
                <c:pt idx="3522">
                  <c:v>-5.7119999999999997E-2</c:v>
                </c:pt>
                <c:pt idx="3523">
                  <c:v>-8.2057500000000005E-2</c:v>
                </c:pt>
                <c:pt idx="3524">
                  <c:v>-0.10431749999999999</c:v>
                </c:pt>
                <c:pt idx="3525">
                  <c:v>-0.12306</c:v>
                </c:pt>
                <c:pt idx="3526">
                  <c:v>-0.13749750000000002</c:v>
                </c:pt>
                <c:pt idx="3527">
                  <c:v>-0.1468845</c:v>
                </c:pt>
                <c:pt idx="3528">
                  <c:v>-0.15064349999999999</c:v>
                </c:pt>
                <c:pt idx="3529">
                  <c:v>-0.14839650000000001</c:v>
                </c:pt>
                <c:pt idx="3530">
                  <c:v>-0.1400595</c:v>
                </c:pt>
                <c:pt idx="3531">
                  <c:v>-0.1259265</c:v>
                </c:pt>
                <c:pt idx="3532">
                  <c:v>-0.106659</c:v>
                </c:pt>
                <c:pt idx="3533">
                  <c:v>-8.3338499999999996E-2</c:v>
                </c:pt>
                <c:pt idx="3534">
                  <c:v>-5.7308999999999999E-2</c:v>
                </c:pt>
                <c:pt idx="3535">
                  <c:v>-3.0135000000000002E-2</c:v>
                </c:pt>
                <c:pt idx="3536">
                  <c:v>-3.4125000000000002E-3</c:v>
                </c:pt>
                <c:pt idx="3537">
                  <c:v>2.1388500000000001E-2</c:v>
                </c:pt>
                <c:pt idx="3538">
                  <c:v>4.3029000000000005E-2</c:v>
                </c:pt>
                <c:pt idx="3539">
                  <c:v>6.0648000000000001E-2</c:v>
                </c:pt>
                <c:pt idx="3540">
                  <c:v>7.3793999999999998E-2</c:v>
                </c:pt>
                <c:pt idx="3541">
                  <c:v>8.2372500000000015E-2</c:v>
                </c:pt>
                <c:pt idx="3542">
                  <c:v>8.6677500000000005E-2</c:v>
                </c:pt>
                <c:pt idx="3543">
                  <c:v>8.726550000000001E-2</c:v>
                </c:pt>
                <c:pt idx="3544">
                  <c:v>8.4850500000000009E-2</c:v>
                </c:pt>
                <c:pt idx="3545">
                  <c:v>8.0262E-2</c:v>
                </c:pt>
                <c:pt idx="3546">
                  <c:v>7.43085E-2</c:v>
                </c:pt>
                <c:pt idx="3547">
                  <c:v>6.7735500000000004E-2</c:v>
                </c:pt>
                <c:pt idx="3548">
                  <c:v>6.1204500000000002E-2</c:v>
                </c:pt>
                <c:pt idx="3549">
                  <c:v>5.5251000000000001E-2</c:v>
                </c:pt>
                <c:pt idx="3550">
                  <c:v>5.0252999999999999E-2</c:v>
                </c:pt>
                <c:pt idx="3551">
                  <c:v>4.6399500000000003E-2</c:v>
                </c:pt>
                <c:pt idx="3552">
                  <c:v>4.3732500000000001E-2</c:v>
                </c:pt>
                <c:pt idx="3553">
                  <c:v>4.2042000000000003E-2</c:v>
                </c:pt>
                <c:pt idx="3554">
                  <c:v>4.0918499999999997E-2</c:v>
                </c:pt>
                <c:pt idx="3555">
                  <c:v>3.9773999999999997E-2</c:v>
                </c:pt>
                <c:pt idx="3556">
                  <c:v>3.7926000000000001E-2</c:v>
                </c:pt>
                <c:pt idx="3557">
                  <c:v>3.4660499999999997E-2</c:v>
                </c:pt>
                <c:pt idx="3558">
                  <c:v>2.9357999999999999E-2</c:v>
                </c:pt>
                <c:pt idx="3559">
                  <c:v>2.1577499999999999E-2</c:v>
                </c:pt>
                <c:pt idx="3560">
                  <c:v>1.1140499999999999E-2</c:v>
                </c:pt>
                <c:pt idx="3561">
                  <c:v>-1.8585000000000001E-3</c:v>
                </c:pt>
                <c:pt idx="3562">
                  <c:v>-1.6989000000000001E-2</c:v>
                </c:pt>
                <c:pt idx="3563">
                  <c:v>-3.3547500000000001E-2</c:v>
                </c:pt>
                <c:pt idx="3564">
                  <c:v>-5.0578499999999998E-2</c:v>
                </c:pt>
                <c:pt idx="3565">
                  <c:v>-6.6927000000000014E-2</c:v>
                </c:pt>
                <c:pt idx="3566">
                  <c:v>-8.1353999999999996E-2</c:v>
                </c:pt>
                <c:pt idx="3567">
                  <c:v>-9.2620499999999995E-2</c:v>
                </c:pt>
                <c:pt idx="3568">
                  <c:v>-9.9644999999999997E-2</c:v>
                </c:pt>
                <c:pt idx="3569">
                  <c:v>-0.10159800000000001</c:v>
                </c:pt>
                <c:pt idx="3570">
                  <c:v>-9.8017500000000007E-2</c:v>
                </c:pt>
                <c:pt idx="3571">
                  <c:v>-8.8861499999999996E-2</c:v>
                </c:pt>
                <c:pt idx="3572">
                  <c:v>-7.4497500000000008E-2</c:v>
                </c:pt>
                <c:pt idx="3573">
                  <c:v>-5.5691999999999998E-2</c:v>
                </c:pt>
                <c:pt idx="3574">
                  <c:v>-3.3515999999999997E-2</c:v>
                </c:pt>
                <c:pt idx="3575">
                  <c:v>-9.2820000000000003E-3</c:v>
                </c:pt>
                <c:pt idx="3576">
                  <c:v>1.5582000000000002E-2</c:v>
                </c:pt>
                <c:pt idx="3577">
                  <c:v>3.9658499999999999E-2</c:v>
                </c:pt>
                <c:pt idx="3578">
                  <c:v>6.1593000000000002E-2</c:v>
                </c:pt>
                <c:pt idx="3579">
                  <c:v>8.023050000000001E-2</c:v>
                </c:pt>
                <c:pt idx="3580">
                  <c:v>9.4668000000000002E-2</c:v>
                </c:pt>
                <c:pt idx="3581">
                  <c:v>0.10435950000000001</c:v>
                </c:pt>
                <c:pt idx="3582">
                  <c:v>0.1090845</c:v>
                </c:pt>
                <c:pt idx="3583">
                  <c:v>0.10893749999999999</c:v>
                </c:pt>
                <c:pt idx="3584">
                  <c:v>0.104328</c:v>
                </c:pt>
                <c:pt idx="3585">
                  <c:v>9.5865000000000006E-2</c:v>
                </c:pt>
                <c:pt idx="3586">
                  <c:v>8.4283499999999997E-2</c:v>
                </c:pt>
                <c:pt idx="3587">
                  <c:v>7.0402500000000007E-2</c:v>
                </c:pt>
                <c:pt idx="3588">
                  <c:v>5.4977999999999999E-2</c:v>
                </c:pt>
                <c:pt idx="3589">
                  <c:v>3.8755499999999998E-2</c:v>
                </c:pt>
                <c:pt idx="3590">
                  <c:v>2.2323000000000003E-2</c:v>
                </c:pt>
                <c:pt idx="3591">
                  <c:v>6.1739999999999998E-3</c:v>
                </c:pt>
                <c:pt idx="3592">
                  <c:v>-9.3660000000000011E-3</c:v>
                </c:pt>
                <c:pt idx="3593">
                  <c:v>-2.4045E-2</c:v>
                </c:pt>
                <c:pt idx="3594">
                  <c:v>-3.7705499999999996E-2</c:v>
                </c:pt>
                <c:pt idx="3595">
                  <c:v>-5.0200500000000002E-2</c:v>
                </c:pt>
                <c:pt idx="3596">
                  <c:v>-6.1362E-2</c:v>
                </c:pt>
                <c:pt idx="3597">
                  <c:v>-7.0990500000000012E-2</c:v>
                </c:pt>
                <c:pt idx="3598">
                  <c:v>-7.8802500000000011E-2</c:v>
                </c:pt>
                <c:pt idx="3599">
                  <c:v>-8.4483000000000003E-2</c:v>
                </c:pt>
                <c:pt idx="3600">
                  <c:v>-8.7695999999999996E-2</c:v>
                </c:pt>
                <c:pt idx="3601">
                  <c:v>-8.8158000000000014E-2</c:v>
                </c:pt>
                <c:pt idx="3602">
                  <c:v>-8.5658999999999999E-2</c:v>
                </c:pt>
                <c:pt idx="3603">
                  <c:v>-8.0104499999999995E-2</c:v>
                </c:pt>
                <c:pt idx="3604">
                  <c:v>-7.155750000000001E-2</c:v>
                </c:pt>
                <c:pt idx="3605">
                  <c:v>-6.02385E-2</c:v>
                </c:pt>
                <c:pt idx="3606">
                  <c:v>-4.6546500000000005E-2</c:v>
                </c:pt>
                <c:pt idx="3607">
                  <c:v>-3.1006500000000003E-2</c:v>
                </c:pt>
                <c:pt idx="3608">
                  <c:v>-1.4237999999999999E-2</c:v>
                </c:pt>
                <c:pt idx="3609">
                  <c:v>3.0555000000000001E-3</c:v>
                </c:pt>
                <c:pt idx="3610">
                  <c:v>2.0159999999999997E-2</c:v>
                </c:pt>
                <c:pt idx="3611">
                  <c:v>3.6445499999999999E-2</c:v>
                </c:pt>
                <c:pt idx="3612">
                  <c:v>5.1334500000000005E-2</c:v>
                </c:pt>
                <c:pt idx="3613">
                  <c:v>6.4417500000000003E-2</c:v>
                </c:pt>
                <c:pt idx="3614">
                  <c:v>7.5358500000000009E-2</c:v>
                </c:pt>
                <c:pt idx="3615">
                  <c:v>8.3989500000000009E-2</c:v>
                </c:pt>
                <c:pt idx="3616">
                  <c:v>9.0237000000000012E-2</c:v>
                </c:pt>
                <c:pt idx="3617">
                  <c:v>9.4101000000000004E-2</c:v>
                </c:pt>
                <c:pt idx="3618">
                  <c:v>9.5655000000000004E-2</c:v>
                </c:pt>
                <c:pt idx="3619">
                  <c:v>9.5014500000000002E-2</c:v>
                </c:pt>
                <c:pt idx="3620">
                  <c:v>9.2305500000000013E-2</c:v>
                </c:pt>
                <c:pt idx="3621">
                  <c:v>8.7664499999999992E-2</c:v>
                </c:pt>
                <c:pt idx="3622">
                  <c:v>8.1144000000000008E-2</c:v>
                </c:pt>
                <c:pt idx="3623">
                  <c:v>7.2786000000000003E-2</c:v>
                </c:pt>
                <c:pt idx="3624">
                  <c:v>6.2579999999999997E-2</c:v>
                </c:pt>
                <c:pt idx="3625">
                  <c:v>5.0473500000000004E-2</c:v>
                </c:pt>
                <c:pt idx="3626">
                  <c:v>3.6456000000000002E-2</c:v>
                </c:pt>
                <c:pt idx="3627">
                  <c:v>2.0569500000000001E-2</c:v>
                </c:pt>
                <c:pt idx="3628">
                  <c:v>2.9715000000000002E-3</c:v>
                </c:pt>
                <c:pt idx="3629">
                  <c:v>-1.6033500000000003E-2</c:v>
                </c:pt>
                <c:pt idx="3630">
                  <c:v>-3.5993999999999998E-2</c:v>
                </c:pt>
                <c:pt idx="3631">
                  <c:v>-5.6280000000000004E-2</c:v>
                </c:pt>
                <c:pt idx="3632">
                  <c:v>-7.6146000000000005E-2</c:v>
                </c:pt>
                <c:pt idx="3633">
                  <c:v>-9.477300000000001E-2</c:v>
                </c:pt>
                <c:pt idx="3634">
                  <c:v>-0.1113</c:v>
                </c:pt>
                <c:pt idx="3635">
                  <c:v>-0.1248765</c:v>
                </c:pt>
                <c:pt idx="3636">
                  <c:v>-0.13474650000000002</c:v>
                </c:pt>
                <c:pt idx="3637">
                  <c:v>-0.14029050000000001</c:v>
                </c:pt>
                <c:pt idx="3638">
                  <c:v>-0.14110950000000003</c:v>
                </c:pt>
                <c:pt idx="3639">
                  <c:v>-0.136962</c:v>
                </c:pt>
                <c:pt idx="3640">
                  <c:v>-0.12789</c:v>
                </c:pt>
                <c:pt idx="3641">
                  <c:v>-0.11413500000000001</c:v>
                </c:pt>
                <c:pt idx="3642">
                  <c:v>-9.6106499999999997E-2</c:v>
                </c:pt>
                <c:pt idx="3643">
                  <c:v>-7.4434500000000001E-2</c:v>
                </c:pt>
                <c:pt idx="3644">
                  <c:v>-4.9875000000000003E-2</c:v>
                </c:pt>
                <c:pt idx="3645">
                  <c:v>-2.3278500000000001E-2</c:v>
                </c:pt>
                <c:pt idx="3646">
                  <c:v>4.3995000000000006E-3</c:v>
                </c:pt>
                <c:pt idx="3647">
                  <c:v>3.2192999999999999E-2</c:v>
                </c:pt>
                <c:pt idx="3648">
                  <c:v>5.9094000000000001E-2</c:v>
                </c:pt>
                <c:pt idx="3649">
                  <c:v>8.4167999999999993E-2</c:v>
                </c:pt>
                <c:pt idx="3650">
                  <c:v>0.10654350000000001</c:v>
                </c:pt>
                <c:pt idx="3651">
                  <c:v>0.12543299999999999</c:v>
                </c:pt>
                <c:pt idx="3652">
                  <c:v>0.14017500000000002</c:v>
                </c:pt>
                <c:pt idx="3653">
                  <c:v>0.15023400000000001</c:v>
                </c:pt>
                <c:pt idx="3654">
                  <c:v>0.15521100000000002</c:v>
                </c:pt>
                <c:pt idx="3655">
                  <c:v>0.1548435</c:v>
                </c:pt>
                <c:pt idx="3656">
                  <c:v>0.149058</c:v>
                </c:pt>
                <c:pt idx="3657">
                  <c:v>0.13795950000000001</c:v>
                </c:pt>
                <c:pt idx="3658">
                  <c:v>0.12184200000000001</c:v>
                </c:pt>
                <c:pt idx="3659">
                  <c:v>0.1011885</c:v>
                </c:pt>
                <c:pt idx="3660">
                  <c:v>7.6671000000000003E-2</c:v>
                </c:pt>
                <c:pt idx="3661">
                  <c:v>4.91295E-2</c:v>
                </c:pt>
                <c:pt idx="3662">
                  <c:v>1.9488000000000002E-2</c:v>
                </c:pt>
                <c:pt idx="3663">
                  <c:v>-1.1214E-2</c:v>
                </c:pt>
                <c:pt idx="3664">
                  <c:v>-4.1905500000000005E-2</c:v>
                </c:pt>
                <c:pt idx="3665">
                  <c:v>-7.1504999999999999E-2</c:v>
                </c:pt>
                <c:pt idx="3666">
                  <c:v>-9.8931000000000005E-2</c:v>
                </c:pt>
                <c:pt idx="3667">
                  <c:v>-0.12317550000000001</c:v>
                </c:pt>
                <c:pt idx="3668">
                  <c:v>-0.14331450000000001</c:v>
                </c:pt>
                <c:pt idx="3669">
                  <c:v>-0.15853950000000003</c:v>
                </c:pt>
                <c:pt idx="3670">
                  <c:v>-0.16823100000000002</c:v>
                </c:pt>
                <c:pt idx="3671">
                  <c:v>-0.171927</c:v>
                </c:pt>
                <c:pt idx="3672">
                  <c:v>-0.16938600000000001</c:v>
                </c:pt>
                <c:pt idx="3673">
                  <c:v>-0.16057650000000001</c:v>
                </c:pt>
                <c:pt idx="3674">
                  <c:v>-0.14571899999999999</c:v>
                </c:pt>
                <c:pt idx="3675">
                  <c:v>-0.12524399999999999</c:v>
                </c:pt>
                <c:pt idx="3676">
                  <c:v>-9.9823500000000009E-2</c:v>
                </c:pt>
                <c:pt idx="3677">
                  <c:v>-7.0360500000000006E-2</c:v>
                </c:pt>
                <c:pt idx="3678">
                  <c:v>-3.7926000000000001E-2</c:v>
                </c:pt>
                <c:pt idx="3679">
                  <c:v>-3.7485000000000001E-3</c:v>
                </c:pt>
                <c:pt idx="3680">
                  <c:v>3.0838500000000001E-2</c:v>
                </c:pt>
                <c:pt idx="3681">
                  <c:v>6.4491000000000007E-2</c:v>
                </c:pt>
                <c:pt idx="3682">
                  <c:v>9.5833500000000002E-2</c:v>
                </c:pt>
                <c:pt idx="3683">
                  <c:v>0.1236165</c:v>
                </c:pt>
                <c:pt idx="3684">
                  <c:v>0.14667450000000001</c:v>
                </c:pt>
                <c:pt idx="3685">
                  <c:v>0.16408349999999999</c:v>
                </c:pt>
                <c:pt idx="3686">
                  <c:v>0.1751085</c:v>
                </c:pt>
                <c:pt idx="3687">
                  <c:v>0.17929800000000001</c:v>
                </c:pt>
                <c:pt idx="3688">
                  <c:v>0.17652599999999999</c:v>
                </c:pt>
                <c:pt idx="3689">
                  <c:v>0.16696050000000001</c:v>
                </c:pt>
                <c:pt idx="3690">
                  <c:v>0.15105299999999999</c:v>
                </c:pt>
                <c:pt idx="3691">
                  <c:v>0.129549</c:v>
                </c:pt>
                <c:pt idx="3692">
                  <c:v>0.103425</c:v>
                </c:pt>
                <c:pt idx="3693">
                  <c:v>7.3793999999999998E-2</c:v>
                </c:pt>
                <c:pt idx="3694">
                  <c:v>4.1916000000000002E-2</c:v>
                </c:pt>
                <c:pt idx="3695">
                  <c:v>9.0930000000000004E-3</c:v>
                </c:pt>
                <c:pt idx="3696">
                  <c:v>-2.3404500000000002E-2</c:v>
                </c:pt>
                <c:pt idx="3697">
                  <c:v>-5.4348E-2</c:v>
                </c:pt>
                <c:pt idx="3698">
                  <c:v>-8.2614000000000007E-2</c:v>
                </c:pt>
                <c:pt idx="3699">
                  <c:v>-0.107247</c:v>
                </c:pt>
                <c:pt idx="3700">
                  <c:v>-0.12744900000000001</c:v>
                </c:pt>
                <c:pt idx="3701">
                  <c:v>-0.14264250000000001</c:v>
                </c:pt>
                <c:pt idx="3702">
                  <c:v>-0.15247050000000001</c:v>
                </c:pt>
                <c:pt idx="3703">
                  <c:v>-0.15676499999999999</c:v>
                </c:pt>
                <c:pt idx="3704">
                  <c:v>-0.1555995</c:v>
                </c:pt>
                <c:pt idx="3705">
                  <c:v>-0.1492155</c:v>
                </c:pt>
                <c:pt idx="3706">
                  <c:v>-0.13803299999999999</c:v>
                </c:pt>
                <c:pt idx="3707">
                  <c:v>-0.12259800000000001</c:v>
                </c:pt>
                <c:pt idx="3708">
                  <c:v>-0.10362450000000001</c:v>
                </c:pt>
                <c:pt idx="3709">
                  <c:v>-8.1847500000000004E-2</c:v>
                </c:pt>
                <c:pt idx="3710">
                  <c:v>-5.8117500000000009E-2</c:v>
                </c:pt>
                <c:pt idx="3711">
                  <c:v>-3.3264000000000002E-2</c:v>
                </c:pt>
                <c:pt idx="3712">
                  <c:v>-8.1270000000000005E-3</c:v>
                </c:pt>
                <c:pt idx="3713">
                  <c:v>1.6506000000000003E-2</c:v>
                </c:pt>
                <c:pt idx="3714">
                  <c:v>3.9889500000000001E-2</c:v>
                </c:pt>
                <c:pt idx="3715">
                  <c:v>6.1383E-2</c:v>
                </c:pt>
                <c:pt idx="3716">
                  <c:v>8.0440499999999998E-2</c:v>
                </c:pt>
                <c:pt idx="3717">
                  <c:v>9.6621000000000012E-2</c:v>
                </c:pt>
                <c:pt idx="3718">
                  <c:v>0.1096095</c:v>
                </c:pt>
                <c:pt idx="3719">
                  <c:v>0.1191855</c:v>
                </c:pt>
                <c:pt idx="3720">
                  <c:v>0.12527550000000001</c:v>
                </c:pt>
                <c:pt idx="3721">
                  <c:v>0.12787950000000001</c:v>
                </c:pt>
                <c:pt idx="3722">
                  <c:v>0.12709200000000001</c:v>
                </c:pt>
                <c:pt idx="3723">
                  <c:v>0.12308100000000001</c:v>
                </c:pt>
                <c:pt idx="3724">
                  <c:v>0.116067</c:v>
                </c:pt>
                <c:pt idx="3725">
                  <c:v>0.10629150000000001</c:v>
                </c:pt>
                <c:pt idx="3726">
                  <c:v>9.403800000000001E-2</c:v>
                </c:pt>
                <c:pt idx="3727">
                  <c:v>7.9590000000000008E-2</c:v>
                </c:pt>
                <c:pt idx="3728">
                  <c:v>6.3241500000000006E-2</c:v>
                </c:pt>
                <c:pt idx="3729">
                  <c:v>4.5328500000000001E-2</c:v>
                </c:pt>
                <c:pt idx="3730">
                  <c:v>2.6176500000000002E-2</c:v>
                </c:pt>
                <c:pt idx="3731">
                  <c:v>6.1635000000000006E-3</c:v>
                </c:pt>
                <c:pt idx="3732">
                  <c:v>-1.4269500000000001E-2</c:v>
                </c:pt>
                <c:pt idx="3733">
                  <c:v>-3.4660499999999997E-2</c:v>
                </c:pt>
                <c:pt idx="3734">
                  <c:v>-5.4463500000000005E-2</c:v>
                </c:pt>
                <c:pt idx="3735">
                  <c:v>-7.3111499999999996E-2</c:v>
                </c:pt>
                <c:pt idx="3736">
                  <c:v>-9.0016499999999999E-2</c:v>
                </c:pt>
                <c:pt idx="3737">
                  <c:v>-0.10455900000000001</c:v>
                </c:pt>
                <c:pt idx="3738">
                  <c:v>-0.116151</c:v>
                </c:pt>
                <c:pt idx="3739">
                  <c:v>-0.1242675</c:v>
                </c:pt>
                <c:pt idx="3740">
                  <c:v>-0.12845700000000002</c:v>
                </c:pt>
                <c:pt idx="3741">
                  <c:v>-0.12838350000000001</c:v>
                </c:pt>
                <c:pt idx="3742">
                  <c:v>-0.12386850000000001</c:v>
                </c:pt>
                <c:pt idx="3743">
                  <c:v>-0.11489100000000001</c:v>
                </c:pt>
                <c:pt idx="3744">
                  <c:v>-0.1016085</c:v>
                </c:pt>
                <c:pt idx="3745">
                  <c:v>-8.4399000000000002E-2</c:v>
                </c:pt>
                <c:pt idx="3746">
                  <c:v>-6.3787499999999997E-2</c:v>
                </c:pt>
                <c:pt idx="3747">
                  <c:v>-4.0466999999999996E-2</c:v>
                </c:pt>
                <c:pt idx="3748">
                  <c:v>-1.5277500000000001E-2</c:v>
                </c:pt>
                <c:pt idx="3749">
                  <c:v>1.0888500000000001E-2</c:v>
                </c:pt>
                <c:pt idx="3750">
                  <c:v>3.7033500000000004E-2</c:v>
                </c:pt>
                <c:pt idx="3751">
                  <c:v>6.2191500000000004E-2</c:v>
                </c:pt>
                <c:pt idx="3752">
                  <c:v>8.5406999999999997E-2</c:v>
                </c:pt>
                <c:pt idx="3753">
                  <c:v>0.10578750000000001</c:v>
                </c:pt>
                <c:pt idx="3754">
                  <c:v>0.12255600000000001</c:v>
                </c:pt>
                <c:pt idx="3755">
                  <c:v>0.13499849999999999</c:v>
                </c:pt>
                <c:pt idx="3756">
                  <c:v>0.14259000000000002</c:v>
                </c:pt>
                <c:pt idx="3757">
                  <c:v>0.1449105</c:v>
                </c:pt>
                <c:pt idx="3758">
                  <c:v>0.14175000000000001</c:v>
                </c:pt>
                <c:pt idx="3759">
                  <c:v>0.13310849999999999</c:v>
                </c:pt>
                <c:pt idx="3760">
                  <c:v>0.119238</c:v>
                </c:pt>
                <c:pt idx="3761">
                  <c:v>0.100632</c:v>
                </c:pt>
                <c:pt idx="3762">
                  <c:v>7.8057000000000001E-2</c:v>
                </c:pt>
                <c:pt idx="3763">
                  <c:v>5.2531500000000002E-2</c:v>
                </c:pt>
                <c:pt idx="3764">
                  <c:v>2.5221E-2</c:v>
                </c:pt>
                <c:pt idx="3765">
                  <c:v>-2.5934999999999999E-3</c:v>
                </c:pt>
                <c:pt idx="3766">
                  <c:v>-2.9568000000000004E-2</c:v>
                </c:pt>
                <c:pt idx="3767">
                  <c:v>-5.4453000000000008E-2</c:v>
                </c:pt>
                <c:pt idx="3768">
                  <c:v>-7.6104000000000005E-2</c:v>
                </c:pt>
                <c:pt idx="3769">
                  <c:v>-9.3628500000000003E-2</c:v>
                </c:pt>
                <c:pt idx="3770">
                  <c:v>-0.1063755</c:v>
                </c:pt>
                <c:pt idx="3771">
                  <c:v>-0.11403000000000001</c:v>
                </c:pt>
                <c:pt idx="3772">
                  <c:v>-0.1165815</c:v>
                </c:pt>
                <c:pt idx="3773">
                  <c:v>-0.11432400000000001</c:v>
                </c:pt>
                <c:pt idx="3774">
                  <c:v>-0.107835</c:v>
                </c:pt>
                <c:pt idx="3775">
                  <c:v>-9.7828500000000013E-2</c:v>
                </c:pt>
                <c:pt idx="3776">
                  <c:v>-8.5155000000000008E-2</c:v>
                </c:pt>
                <c:pt idx="3777">
                  <c:v>-7.0696500000000009E-2</c:v>
                </c:pt>
                <c:pt idx="3778">
                  <c:v>-5.5272000000000002E-2</c:v>
                </c:pt>
                <c:pt idx="3779">
                  <c:v>-3.9627000000000002E-2</c:v>
                </c:pt>
                <c:pt idx="3780">
                  <c:v>-2.436E-2</c:v>
                </c:pt>
                <c:pt idx="3781">
                  <c:v>-9.9645000000000011E-3</c:v>
                </c:pt>
                <c:pt idx="3782">
                  <c:v>3.2339999999999999E-3</c:v>
                </c:pt>
                <c:pt idx="3783">
                  <c:v>1.5025500000000001E-2</c:v>
                </c:pt>
                <c:pt idx="3784">
                  <c:v>2.5284000000000001E-2</c:v>
                </c:pt>
                <c:pt idx="3785">
                  <c:v>3.3988500000000005E-2</c:v>
                </c:pt>
                <c:pt idx="3786">
                  <c:v>4.1160000000000002E-2</c:v>
                </c:pt>
                <c:pt idx="3787">
                  <c:v>4.68405E-2</c:v>
                </c:pt>
                <c:pt idx="3788">
                  <c:v>5.1103500000000003E-2</c:v>
                </c:pt>
                <c:pt idx="3789">
                  <c:v>5.4022500000000008E-2</c:v>
                </c:pt>
                <c:pt idx="3790">
                  <c:v>5.5649999999999998E-2</c:v>
                </c:pt>
                <c:pt idx="3791">
                  <c:v>5.6028000000000001E-2</c:v>
                </c:pt>
                <c:pt idx="3792">
                  <c:v>5.5209000000000001E-2</c:v>
                </c:pt>
                <c:pt idx="3793">
                  <c:v>5.3203500000000001E-2</c:v>
                </c:pt>
                <c:pt idx="3794">
                  <c:v>5.00115E-2</c:v>
                </c:pt>
                <c:pt idx="3795">
                  <c:v>4.5601500000000003E-2</c:v>
                </c:pt>
                <c:pt idx="3796">
                  <c:v>3.9920999999999998E-2</c:v>
                </c:pt>
                <c:pt idx="3797">
                  <c:v>3.2906999999999999E-2</c:v>
                </c:pt>
                <c:pt idx="3798">
                  <c:v>2.4486000000000001E-2</c:v>
                </c:pt>
                <c:pt idx="3799">
                  <c:v>1.4616000000000001E-2</c:v>
                </c:pt>
                <c:pt idx="3800">
                  <c:v>3.3180000000000002E-3</c:v>
                </c:pt>
                <c:pt idx="3801">
                  <c:v>-9.2505E-3</c:v>
                </c:pt>
                <c:pt idx="3802">
                  <c:v>-2.2806E-2</c:v>
                </c:pt>
                <c:pt idx="3803">
                  <c:v>-3.6813000000000005E-2</c:v>
                </c:pt>
                <c:pt idx="3804">
                  <c:v>-5.0557499999999998E-2</c:v>
                </c:pt>
                <c:pt idx="3805">
                  <c:v>-6.3126000000000002E-2</c:v>
                </c:pt>
                <c:pt idx="3806">
                  <c:v>-7.3479000000000003E-2</c:v>
                </c:pt>
                <c:pt idx="3807">
                  <c:v>-8.0556000000000003E-2</c:v>
                </c:pt>
                <c:pt idx="3808">
                  <c:v>-8.3359500000000003E-2</c:v>
                </c:pt>
                <c:pt idx="3809">
                  <c:v>-8.1112500000000004E-2</c:v>
                </c:pt>
                <c:pt idx="3810">
                  <c:v>-7.3363499999999998E-2</c:v>
                </c:pt>
                <c:pt idx="3811">
                  <c:v>-6.0028499999999999E-2</c:v>
                </c:pt>
                <c:pt idx="3812">
                  <c:v>-4.1527500000000002E-2</c:v>
                </c:pt>
                <c:pt idx="3813">
                  <c:v>-1.8732000000000002E-2</c:v>
                </c:pt>
                <c:pt idx="3814">
                  <c:v>7.0664999999999999E-3</c:v>
                </c:pt>
                <c:pt idx="3815">
                  <c:v>3.42405E-2</c:v>
                </c:pt>
                <c:pt idx="3816">
                  <c:v>6.09525E-2</c:v>
                </c:pt>
                <c:pt idx="3817">
                  <c:v>8.5322999999999996E-2</c:v>
                </c:pt>
                <c:pt idx="3818">
                  <c:v>0.105588</c:v>
                </c:pt>
                <c:pt idx="3819">
                  <c:v>0.1202145</c:v>
                </c:pt>
                <c:pt idx="3820">
                  <c:v>0.128079</c:v>
                </c:pt>
                <c:pt idx="3821">
                  <c:v>0.12848850000000001</c:v>
                </c:pt>
                <c:pt idx="3822">
                  <c:v>0.121254</c:v>
                </c:pt>
                <c:pt idx="3823">
                  <c:v>0.106659</c:v>
                </c:pt>
                <c:pt idx="3824">
                  <c:v>8.5491000000000011E-2</c:v>
                </c:pt>
                <c:pt idx="3825">
                  <c:v>5.8904999999999999E-2</c:v>
                </c:pt>
                <c:pt idx="3826">
                  <c:v>2.83605E-2</c:v>
                </c:pt>
                <c:pt idx="3827">
                  <c:v>-4.4520000000000002E-3</c:v>
                </c:pt>
                <c:pt idx="3828">
                  <c:v>-3.7789500000000004E-2</c:v>
                </c:pt>
                <c:pt idx="3829">
                  <c:v>-6.9930000000000006E-2</c:v>
                </c:pt>
                <c:pt idx="3830">
                  <c:v>-9.9267000000000008E-2</c:v>
                </c:pt>
                <c:pt idx="3831">
                  <c:v>-0.1244355</c:v>
                </c:pt>
                <c:pt idx="3832">
                  <c:v>-0.14428050000000001</c:v>
                </c:pt>
                <c:pt idx="3833">
                  <c:v>-0.15800400000000001</c:v>
                </c:pt>
                <c:pt idx="3834">
                  <c:v>-0.16506000000000001</c:v>
                </c:pt>
                <c:pt idx="3835">
                  <c:v>-0.1652595</c:v>
                </c:pt>
                <c:pt idx="3836">
                  <c:v>-0.1587075</c:v>
                </c:pt>
                <c:pt idx="3837">
                  <c:v>-0.14578199999999999</c:v>
                </c:pt>
                <c:pt idx="3838">
                  <c:v>-0.12714450000000002</c:v>
                </c:pt>
                <c:pt idx="3839">
                  <c:v>-0.10367700000000001</c:v>
                </c:pt>
                <c:pt idx="3840">
                  <c:v>-7.6450500000000005E-2</c:v>
                </c:pt>
                <c:pt idx="3841">
                  <c:v>-4.6662000000000002E-2</c:v>
                </c:pt>
                <c:pt idx="3842">
                  <c:v>-1.55715E-2</c:v>
                </c:pt>
                <c:pt idx="3843">
                  <c:v>1.5476999999999999E-2</c:v>
                </c:pt>
                <c:pt idx="3844">
                  <c:v>4.52025E-2</c:v>
                </c:pt>
                <c:pt idx="3845">
                  <c:v>7.233450000000001E-2</c:v>
                </c:pt>
                <c:pt idx="3846">
                  <c:v>9.5739000000000005E-2</c:v>
                </c:pt>
                <c:pt idx="3847">
                  <c:v>0.11441850000000001</c:v>
                </c:pt>
                <c:pt idx="3848">
                  <c:v>0.12758550000000002</c:v>
                </c:pt>
                <c:pt idx="3849">
                  <c:v>0.13473599999999999</c:v>
                </c:pt>
                <c:pt idx="3850">
                  <c:v>0.13559700000000002</c:v>
                </c:pt>
                <c:pt idx="3851">
                  <c:v>0.1302315</c:v>
                </c:pt>
                <c:pt idx="3852">
                  <c:v>0.1189545</c:v>
                </c:pt>
                <c:pt idx="3853">
                  <c:v>0.10233300000000001</c:v>
                </c:pt>
                <c:pt idx="3854">
                  <c:v>8.1207000000000015E-2</c:v>
                </c:pt>
                <c:pt idx="3855">
                  <c:v>5.6573999999999999E-2</c:v>
                </c:pt>
                <c:pt idx="3856">
                  <c:v>2.9662500000000001E-2</c:v>
                </c:pt>
                <c:pt idx="3857">
                  <c:v>1.8270000000000001E-3</c:v>
                </c:pt>
                <c:pt idx="3858">
                  <c:v>-2.5430999999999999E-2</c:v>
                </c:pt>
                <c:pt idx="3859">
                  <c:v>-5.0589000000000002E-2</c:v>
                </c:pt>
                <c:pt idx="3860">
                  <c:v>-7.2114000000000011E-2</c:v>
                </c:pt>
                <c:pt idx="3861">
                  <c:v>-8.8578000000000004E-2</c:v>
                </c:pt>
                <c:pt idx="3862">
                  <c:v>-9.8805000000000004E-2</c:v>
                </c:pt>
                <c:pt idx="3863">
                  <c:v>-0.101955</c:v>
                </c:pt>
                <c:pt idx="3864">
                  <c:v>-9.7650000000000001E-2</c:v>
                </c:pt>
                <c:pt idx="3865">
                  <c:v>-8.6026500000000006E-2</c:v>
                </c:pt>
                <c:pt idx="3866">
                  <c:v>-6.7809000000000008E-2</c:v>
                </c:pt>
                <c:pt idx="3867">
                  <c:v>-4.4205000000000001E-2</c:v>
                </c:pt>
                <c:pt idx="3868">
                  <c:v>-1.6863000000000003E-2</c:v>
                </c:pt>
                <c:pt idx="3869">
                  <c:v>1.2274500000000001E-2</c:v>
                </c:pt>
                <c:pt idx="3870">
                  <c:v>4.1128500000000005E-2</c:v>
                </c:pt>
                <c:pt idx="3871">
                  <c:v>6.7662E-2</c:v>
                </c:pt>
                <c:pt idx="3872">
                  <c:v>9.0026999999999996E-2</c:v>
                </c:pt>
                <c:pt idx="3873">
                  <c:v>0.10668</c:v>
                </c:pt>
                <c:pt idx="3874">
                  <c:v>0.1164975</c:v>
                </c:pt>
                <c:pt idx="3875">
                  <c:v>0.11881800000000001</c:v>
                </c:pt>
                <c:pt idx="3876">
                  <c:v>0.11350500000000001</c:v>
                </c:pt>
                <c:pt idx="3877">
                  <c:v>0.1009365</c:v>
                </c:pt>
                <c:pt idx="3878">
                  <c:v>8.1994500000000012E-2</c:v>
                </c:pt>
                <c:pt idx="3879">
                  <c:v>5.7980999999999998E-2</c:v>
                </c:pt>
                <c:pt idx="3880">
                  <c:v>3.0544500000000002E-2</c:v>
                </c:pt>
                <c:pt idx="3881">
                  <c:v>1.5960000000000002E-3</c:v>
                </c:pt>
                <c:pt idx="3882">
                  <c:v>-2.6848500000000001E-2</c:v>
                </c:pt>
                <c:pt idx="3883">
                  <c:v>-5.2836000000000001E-2</c:v>
                </c:pt>
                <c:pt idx="3884">
                  <c:v>-7.4592000000000006E-2</c:v>
                </c:pt>
                <c:pt idx="3885">
                  <c:v>-9.0709499999999998E-2</c:v>
                </c:pt>
                <c:pt idx="3886">
                  <c:v>-0.100275</c:v>
                </c:pt>
                <c:pt idx="3887">
                  <c:v>-0.10298400000000001</c:v>
                </c:pt>
                <c:pt idx="3888">
                  <c:v>-9.912E-2</c:v>
                </c:pt>
                <c:pt idx="3889">
                  <c:v>-8.9565000000000006E-2</c:v>
                </c:pt>
                <c:pt idx="3890">
                  <c:v>-7.5652500000000011E-2</c:v>
                </c:pt>
                <c:pt idx="3891">
                  <c:v>-5.8968000000000007E-2</c:v>
                </c:pt>
                <c:pt idx="3892">
                  <c:v>-4.1233499999999999E-2</c:v>
                </c:pt>
                <c:pt idx="3893">
                  <c:v>-2.40555E-2</c:v>
                </c:pt>
                <c:pt idx="3894">
                  <c:v>-8.8305000000000015E-3</c:v>
                </c:pt>
                <c:pt idx="3895">
                  <c:v>3.3915E-3</c:v>
                </c:pt>
                <c:pt idx="3896">
                  <c:v>1.1949E-2</c:v>
                </c:pt>
                <c:pt idx="3897">
                  <c:v>1.6632000000000001E-2</c:v>
                </c:pt>
                <c:pt idx="3898">
                  <c:v>1.7618999999999999E-2</c:v>
                </c:pt>
                <c:pt idx="3899">
                  <c:v>1.54875E-2</c:v>
                </c:pt>
                <c:pt idx="3900">
                  <c:v>1.1109000000000001E-2</c:v>
                </c:pt>
                <c:pt idx="3901">
                  <c:v>5.5125000000000009E-3</c:v>
                </c:pt>
                <c:pt idx="3902">
                  <c:v>-1.9950000000000002E-4</c:v>
                </c:pt>
                <c:pt idx="3903">
                  <c:v>-4.9874999999999997E-3</c:v>
                </c:pt>
                <c:pt idx="3904">
                  <c:v>-8.0219999999999996E-3</c:v>
                </c:pt>
                <c:pt idx="3905">
                  <c:v>-8.6835000000000002E-3</c:v>
                </c:pt>
                <c:pt idx="3906">
                  <c:v>-6.6360000000000004E-3</c:v>
                </c:pt>
                <c:pt idx="3907">
                  <c:v>-1.8165E-3</c:v>
                </c:pt>
                <c:pt idx="3908">
                  <c:v>5.6280000000000002E-3</c:v>
                </c:pt>
                <c:pt idx="3909">
                  <c:v>1.5351E-2</c:v>
                </c:pt>
                <c:pt idx="3910">
                  <c:v>2.6859000000000001E-2</c:v>
                </c:pt>
                <c:pt idx="3911">
                  <c:v>3.9532500000000005E-2</c:v>
                </c:pt>
                <c:pt idx="3912">
                  <c:v>5.2678500000000003E-2</c:v>
                </c:pt>
                <c:pt idx="3913">
                  <c:v>6.5541000000000002E-2</c:v>
                </c:pt>
                <c:pt idx="3914">
                  <c:v>7.7385000000000009E-2</c:v>
                </c:pt>
                <c:pt idx="3915">
                  <c:v>8.7475499999999998E-2</c:v>
                </c:pt>
                <c:pt idx="3916">
                  <c:v>9.5172000000000007E-2</c:v>
                </c:pt>
                <c:pt idx="3917">
                  <c:v>9.9907499999999996E-2</c:v>
                </c:pt>
                <c:pt idx="3918">
                  <c:v>0.101178</c:v>
                </c:pt>
                <c:pt idx="3919">
                  <c:v>9.8605499999999999E-2</c:v>
                </c:pt>
                <c:pt idx="3920">
                  <c:v>9.1906500000000002E-2</c:v>
                </c:pt>
                <c:pt idx="3921">
                  <c:v>8.0902500000000002E-2</c:v>
                </c:pt>
                <c:pt idx="3922">
                  <c:v>6.5593499999999999E-2</c:v>
                </c:pt>
                <c:pt idx="3923">
                  <c:v>4.6157999999999998E-2</c:v>
                </c:pt>
                <c:pt idx="3924">
                  <c:v>2.2963500000000001E-2</c:v>
                </c:pt>
                <c:pt idx="3925">
                  <c:v>-3.3915E-3</c:v>
                </c:pt>
                <c:pt idx="3926">
                  <c:v>-3.2087999999999998E-2</c:v>
                </c:pt>
                <c:pt idx="3927">
                  <c:v>-6.2139000000000007E-2</c:v>
                </c:pt>
                <c:pt idx="3928">
                  <c:v>-9.2357999999999996E-2</c:v>
                </c:pt>
                <c:pt idx="3929">
                  <c:v>-0.12143250000000001</c:v>
                </c:pt>
                <c:pt idx="3930">
                  <c:v>-0.1479345</c:v>
                </c:pt>
                <c:pt idx="3931">
                  <c:v>-0.170373</c:v>
                </c:pt>
                <c:pt idx="3932">
                  <c:v>-0.18729900000000002</c:v>
                </c:pt>
                <c:pt idx="3933">
                  <c:v>-0.19743150000000001</c:v>
                </c:pt>
                <c:pt idx="3934">
                  <c:v>-0.19968900000000001</c:v>
                </c:pt>
                <c:pt idx="3935">
                  <c:v>-0.19341</c:v>
                </c:pt>
                <c:pt idx="3936">
                  <c:v>-0.17833199999999999</c:v>
                </c:pt>
                <c:pt idx="3937">
                  <c:v>-0.154728</c:v>
                </c:pt>
                <c:pt idx="3938">
                  <c:v>-0.12335400000000001</c:v>
                </c:pt>
                <c:pt idx="3939">
                  <c:v>-8.5438500000000001E-2</c:v>
                </c:pt>
                <c:pt idx="3940">
                  <c:v>-4.2651000000000008E-2</c:v>
                </c:pt>
                <c:pt idx="3941">
                  <c:v>3.0764999999999998E-3</c:v>
                </c:pt>
                <c:pt idx="3942">
                  <c:v>4.9549500000000003E-2</c:v>
                </c:pt>
                <c:pt idx="3943">
                  <c:v>9.4542000000000001E-2</c:v>
                </c:pt>
                <c:pt idx="3944">
                  <c:v>0.13588050000000002</c:v>
                </c:pt>
                <c:pt idx="3945">
                  <c:v>0.17162250000000001</c:v>
                </c:pt>
                <c:pt idx="3946">
                  <c:v>0.20018249999999999</c:v>
                </c:pt>
                <c:pt idx="3947">
                  <c:v>0.22042650000000003</c:v>
                </c:pt>
                <c:pt idx="3948">
                  <c:v>0.23169300000000001</c:v>
                </c:pt>
                <c:pt idx="3949">
                  <c:v>0.23384550000000001</c:v>
                </c:pt>
                <c:pt idx="3950">
                  <c:v>0.22715700000000003</c:v>
                </c:pt>
                <c:pt idx="3951">
                  <c:v>0.21232050000000002</c:v>
                </c:pt>
                <c:pt idx="3952">
                  <c:v>0.19032300000000002</c:v>
                </c:pt>
                <c:pt idx="3953">
                  <c:v>0.16236149999999999</c:v>
                </c:pt>
                <c:pt idx="3954">
                  <c:v>0.1298115</c:v>
                </c:pt>
                <c:pt idx="3955">
                  <c:v>9.4111500000000001E-2</c:v>
                </c:pt>
                <c:pt idx="3956">
                  <c:v>5.6742000000000001E-2</c:v>
                </c:pt>
                <c:pt idx="3957">
                  <c:v>1.9089000000000002E-2</c:v>
                </c:pt>
                <c:pt idx="3958">
                  <c:v>-1.7535000000000002E-2</c:v>
                </c:pt>
                <c:pt idx="3959">
                  <c:v>-5.1985500000000004E-2</c:v>
                </c:pt>
                <c:pt idx="3960">
                  <c:v>-8.3317500000000003E-2</c:v>
                </c:pt>
                <c:pt idx="3961">
                  <c:v>-0.110775</c:v>
                </c:pt>
                <c:pt idx="3962">
                  <c:v>-0.1337805</c:v>
                </c:pt>
                <c:pt idx="3963">
                  <c:v>-0.15193500000000001</c:v>
                </c:pt>
                <c:pt idx="3964">
                  <c:v>-0.16500750000000003</c:v>
                </c:pt>
                <c:pt idx="3965">
                  <c:v>-0.17291400000000001</c:v>
                </c:pt>
                <c:pt idx="3966">
                  <c:v>-0.1757175</c:v>
                </c:pt>
                <c:pt idx="3967">
                  <c:v>-0.17358599999999999</c:v>
                </c:pt>
                <c:pt idx="3968">
                  <c:v>-0.16680300000000001</c:v>
                </c:pt>
                <c:pt idx="3969">
                  <c:v>-0.15572550000000002</c:v>
                </c:pt>
                <c:pt idx="3970">
                  <c:v>-0.14079449999999999</c:v>
                </c:pt>
                <c:pt idx="3971">
                  <c:v>-0.122451</c:v>
                </c:pt>
                <c:pt idx="3972">
                  <c:v>-0.10120950000000001</c:v>
                </c:pt>
                <c:pt idx="3973">
                  <c:v>-7.7563500000000007E-2</c:v>
                </c:pt>
                <c:pt idx="3974">
                  <c:v>-5.2090500000000005E-2</c:v>
                </c:pt>
                <c:pt idx="3975">
                  <c:v>-2.5357500000000002E-2</c:v>
                </c:pt>
                <c:pt idx="3976">
                  <c:v>2.0370000000000002E-3</c:v>
                </c:pt>
                <c:pt idx="3977">
                  <c:v>2.9441999999999999E-2</c:v>
                </c:pt>
                <c:pt idx="3978">
                  <c:v>5.6238000000000003E-2</c:v>
                </c:pt>
                <c:pt idx="3979">
                  <c:v>8.1711000000000006E-2</c:v>
                </c:pt>
                <c:pt idx="3980">
                  <c:v>0.105189</c:v>
                </c:pt>
                <c:pt idx="3981">
                  <c:v>0.12596850000000001</c:v>
                </c:pt>
                <c:pt idx="3982">
                  <c:v>0.14336699999999999</c:v>
                </c:pt>
                <c:pt idx="3983">
                  <c:v>0.15675450000000002</c:v>
                </c:pt>
                <c:pt idx="3984">
                  <c:v>0.16564800000000002</c:v>
                </c:pt>
                <c:pt idx="3985">
                  <c:v>0.169659</c:v>
                </c:pt>
                <c:pt idx="3986">
                  <c:v>0.16863</c:v>
                </c:pt>
                <c:pt idx="3987">
                  <c:v>0.16253999999999999</c:v>
                </c:pt>
                <c:pt idx="3988">
                  <c:v>0.15156750000000002</c:v>
                </c:pt>
                <c:pt idx="3989">
                  <c:v>0.13603800000000002</c:v>
                </c:pt>
                <c:pt idx="3990">
                  <c:v>0.116382</c:v>
                </c:pt>
                <c:pt idx="3991">
                  <c:v>9.3114000000000002E-2</c:v>
                </c:pt>
                <c:pt idx="3992">
                  <c:v>6.6874500000000003E-2</c:v>
                </c:pt>
                <c:pt idx="3993">
                  <c:v>3.8324999999999998E-2</c:v>
                </c:pt>
                <c:pt idx="3994">
                  <c:v>8.2424999999999998E-3</c:v>
                </c:pt>
                <c:pt idx="3995">
                  <c:v>-2.2512000000000001E-2</c:v>
                </c:pt>
                <c:pt idx="3996">
                  <c:v>-5.3004000000000003E-2</c:v>
                </c:pt>
                <c:pt idx="3997">
                  <c:v>-8.22465E-2</c:v>
                </c:pt>
                <c:pt idx="3998">
                  <c:v>-0.1092525</c:v>
                </c:pt>
                <c:pt idx="3999">
                  <c:v>-0.13305600000000001</c:v>
                </c:pt>
                <c:pt idx="4000">
                  <c:v>-0.15277499999999999</c:v>
                </c:pt>
                <c:pt idx="4001">
                  <c:v>-0.1676955</c:v>
                </c:pt>
                <c:pt idx="4002">
                  <c:v>-0.177282</c:v>
                </c:pt>
                <c:pt idx="4003">
                  <c:v>-0.181251</c:v>
                </c:pt>
                <c:pt idx="4004">
                  <c:v>-0.17957100000000001</c:v>
                </c:pt>
                <c:pt idx="4005">
                  <c:v>-0.1724205</c:v>
                </c:pt>
                <c:pt idx="4006">
                  <c:v>-0.16020899999999999</c:v>
                </c:pt>
                <c:pt idx="4007">
                  <c:v>-0.14348250000000001</c:v>
                </c:pt>
                <c:pt idx="4008">
                  <c:v>-0.1229235</c:v>
                </c:pt>
                <c:pt idx="4009">
                  <c:v>-9.9277500000000005E-2</c:v>
                </c:pt>
                <c:pt idx="4010">
                  <c:v>-7.3342500000000005E-2</c:v>
                </c:pt>
                <c:pt idx="4011">
                  <c:v>-4.5916499999999999E-2</c:v>
                </c:pt>
                <c:pt idx="4012">
                  <c:v>-1.7766000000000001E-2</c:v>
                </c:pt>
                <c:pt idx="4013">
                  <c:v>1.0374E-2</c:v>
                </c:pt>
                <c:pt idx="4014">
                  <c:v>3.7821000000000007E-2</c:v>
                </c:pt>
                <c:pt idx="4015">
                  <c:v>6.3945000000000002E-2</c:v>
                </c:pt>
                <c:pt idx="4016">
                  <c:v>8.8189500000000004E-2</c:v>
                </c:pt>
                <c:pt idx="4017">
                  <c:v>0.11005050000000001</c:v>
                </c:pt>
                <c:pt idx="4018">
                  <c:v>0.129108</c:v>
                </c:pt>
                <c:pt idx="4019">
                  <c:v>0.1449945</c:v>
                </c:pt>
                <c:pt idx="4020">
                  <c:v>0.1574055</c:v>
                </c:pt>
                <c:pt idx="4021">
                  <c:v>0.1660365</c:v>
                </c:pt>
                <c:pt idx="4022">
                  <c:v>0.17058300000000001</c:v>
                </c:pt>
                <c:pt idx="4023">
                  <c:v>0.17068800000000001</c:v>
                </c:pt>
                <c:pt idx="4024">
                  <c:v>0.1659525</c:v>
                </c:pt>
                <c:pt idx="4025">
                  <c:v>0.15598800000000002</c:v>
                </c:pt>
                <c:pt idx="4026">
                  <c:v>0.14049</c:v>
                </c:pt>
                <c:pt idx="4027">
                  <c:v>0.1193535</c:v>
                </c:pt>
                <c:pt idx="4028">
                  <c:v>9.2841000000000007E-2</c:v>
                </c:pt>
                <c:pt idx="4029">
                  <c:v>6.1614000000000009E-2</c:v>
                </c:pt>
                <c:pt idx="4030">
                  <c:v>2.67645E-2</c:v>
                </c:pt>
                <c:pt idx="4031">
                  <c:v>-1.0206E-2</c:v>
                </c:pt>
                <c:pt idx="4032">
                  <c:v>-4.7586000000000003E-2</c:v>
                </c:pt>
                <c:pt idx="4033">
                  <c:v>-8.3527500000000005E-2</c:v>
                </c:pt>
                <c:pt idx="4034">
                  <c:v>-0.11626649999999999</c:v>
                </c:pt>
                <c:pt idx="4035">
                  <c:v>-0.14419650000000001</c:v>
                </c:pt>
                <c:pt idx="4036">
                  <c:v>-0.16600499999999999</c:v>
                </c:pt>
                <c:pt idx="4037">
                  <c:v>-0.18077850000000001</c:v>
                </c:pt>
                <c:pt idx="4038">
                  <c:v>-0.18800249999999999</c:v>
                </c:pt>
                <c:pt idx="4039">
                  <c:v>-0.18765599999999999</c:v>
                </c:pt>
                <c:pt idx="4040">
                  <c:v>-0.18014850000000002</c:v>
                </c:pt>
                <c:pt idx="4041">
                  <c:v>-0.16625700000000002</c:v>
                </c:pt>
                <c:pt idx="4042">
                  <c:v>-0.147063</c:v>
                </c:pt>
                <c:pt idx="4043">
                  <c:v>-0.12377400000000001</c:v>
                </c:pt>
                <c:pt idx="4044">
                  <c:v>-9.7597500000000004E-2</c:v>
                </c:pt>
                <c:pt idx="4045">
                  <c:v>-6.9636000000000003E-2</c:v>
                </c:pt>
                <c:pt idx="4046">
                  <c:v>-4.0855500000000003E-2</c:v>
                </c:pt>
                <c:pt idx="4047">
                  <c:v>-1.20435E-2</c:v>
                </c:pt>
                <c:pt idx="4048">
                  <c:v>1.61385E-2</c:v>
                </c:pt>
                <c:pt idx="4049">
                  <c:v>4.3102500000000002E-2</c:v>
                </c:pt>
                <c:pt idx="4050">
                  <c:v>6.8313000000000013E-2</c:v>
                </c:pt>
                <c:pt idx="4051">
                  <c:v>9.1308E-2</c:v>
                </c:pt>
                <c:pt idx="4052">
                  <c:v>0.1115835</c:v>
                </c:pt>
                <c:pt idx="4053">
                  <c:v>0.12873000000000001</c:v>
                </c:pt>
                <c:pt idx="4054">
                  <c:v>0.142317</c:v>
                </c:pt>
                <c:pt idx="4055">
                  <c:v>0.15194550000000001</c:v>
                </c:pt>
                <c:pt idx="4056">
                  <c:v>0.157248</c:v>
                </c:pt>
                <c:pt idx="4057">
                  <c:v>0.1579305</c:v>
                </c:pt>
                <c:pt idx="4058">
                  <c:v>0.15377250000000001</c:v>
                </c:pt>
                <c:pt idx="4059">
                  <c:v>0.1447425</c:v>
                </c:pt>
                <c:pt idx="4060">
                  <c:v>0.13094550000000002</c:v>
                </c:pt>
                <c:pt idx="4061">
                  <c:v>0.11270700000000002</c:v>
                </c:pt>
                <c:pt idx="4062">
                  <c:v>9.0531000000000014E-2</c:v>
                </c:pt>
                <c:pt idx="4063">
                  <c:v>6.5037000000000011E-2</c:v>
                </c:pt>
                <c:pt idx="4064">
                  <c:v>3.6981E-2</c:v>
                </c:pt>
                <c:pt idx="4065">
                  <c:v>7.182E-3</c:v>
                </c:pt>
                <c:pt idx="4066">
                  <c:v>-2.3456999999999999E-2</c:v>
                </c:pt>
                <c:pt idx="4067">
                  <c:v>-5.3980500000000001E-2</c:v>
                </c:pt>
                <c:pt idx="4068">
                  <c:v>-8.3380499999999996E-2</c:v>
                </c:pt>
                <c:pt idx="4069">
                  <c:v>-0.11063850000000001</c:v>
                </c:pt>
                <c:pt idx="4070">
                  <c:v>-0.13472550000000003</c:v>
                </c:pt>
                <c:pt idx="4071">
                  <c:v>-0.1547385</c:v>
                </c:pt>
                <c:pt idx="4072">
                  <c:v>-0.1698585</c:v>
                </c:pt>
                <c:pt idx="4073">
                  <c:v>-0.17944499999999999</c:v>
                </c:pt>
                <c:pt idx="4074">
                  <c:v>-0.18306750000000002</c:v>
                </c:pt>
                <c:pt idx="4075">
                  <c:v>-0.18050550000000001</c:v>
                </c:pt>
                <c:pt idx="4076">
                  <c:v>-0.17176950000000002</c:v>
                </c:pt>
                <c:pt idx="4077">
                  <c:v>-0.157143</c:v>
                </c:pt>
                <c:pt idx="4078">
                  <c:v>-0.13716149999999999</c:v>
                </c:pt>
                <c:pt idx="4079">
                  <c:v>-0.112623</c:v>
                </c:pt>
                <c:pt idx="4080">
                  <c:v>-8.4514500000000006E-2</c:v>
                </c:pt>
                <c:pt idx="4081">
                  <c:v>-5.3991000000000004E-2</c:v>
                </c:pt>
                <c:pt idx="4082">
                  <c:v>-2.2239000000000002E-2</c:v>
                </c:pt>
                <c:pt idx="4083">
                  <c:v>9.6074999999999997E-3</c:v>
                </c:pt>
                <c:pt idx="4084">
                  <c:v>4.04775E-2</c:v>
                </c:pt>
                <c:pt idx="4085">
                  <c:v>6.9478500000000012E-2</c:v>
                </c:pt>
                <c:pt idx="4086">
                  <c:v>9.5854499999999995E-2</c:v>
                </c:pt>
                <c:pt idx="4087">
                  <c:v>0.118965</c:v>
                </c:pt>
                <c:pt idx="4088">
                  <c:v>0.1383375</c:v>
                </c:pt>
                <c:pt idx="4089">
                  <c:v>0.15355200000000002</c:v>
                </c:pt>
                <c:pt idx="4090">
                  <c:v>0.164325</c:v>
                </c:pt>
                <c:pt idx="4091">
                  <c:v>0.17047800000000002</c:v>
                </c:pt>
                <c:pt idx="4092">
                  <c:v>0.17189550000000001</c:v>
                </c:pt>
                <c:pt idx="4093">
                  <c:v>0.16857750000000002</c:v>
                </c:pt>
                <c:pt idx="4094">
                  <c:v>0.16056600000000001</c:v>
                </c:pt>
                <c:pt idx="4095">
                  <c:v>0.14801850000000003</c:v>
                </c:pt>
                <c:pt idx="4096">
                  <c:v>0.13113450000000001</c:v>
                </c:pt>
                <c:pt idx="4097">
                  <c:v>0.11027100000000001</c:v>
                </c:pt>
                <c:pt idx="4098">
                  <c:v>8.5900499999999991E-2</c:v>
                </c:pt>
                <c:pt idx="4099">
                  <c:v>5.8653000000000004E-2</c:v>
                </c:pt>
                <c:pt idx="4100">
                  <c:v>2.9337000000000002E-2</c:v>
                </c:pt>
                <c:pt idx="4101">
                  <c:v>-1.0919999999999999E-3</c:v>
                </c:pt>
                <c:pt idx="4102">
                  <c:v>-3.1594499999999998E-2</c:v>
                </c:pt>
                <c:pt idx="4103">
                  <c:v>-6.1068000000000004E-2</c:v>
                </c:pt>
                <c:pt idx="4104">
                  <c:v>-8.8441500000000006E-2</c:v>
                </c:pt>
                <c:pt idx="4105">
                  <c:v>-0.11268600000000001</c:v>
                </c:pt>
                <c:pt idx="4106">
                  <c:v>-0.1328985</c:v>
                </c:pt>
                <c:pt idx="4107">
                  <c:v>-0.14831249999999999</c:v>
                </c:pt>
                <c:pt idx="4108">
                  <c:v>-0.158382</c:v>
                </c:pt>
                <c:pt idx="4109">
                  <c:v>-0.16280249999999999</c:v>
                </c:pt>
                <c:pt idx="4110">
                  <c:v>-0.16152150000000001</c:v>
                </c:pt>
                <c:pt idx="4111">
                  <c:v>-0.15479100000000001</c:v>
                </c:pt>
                <c:pt idx="4112">
                  <c:v>-0.14306250000000001</c:v>
                </c:pt>
                <c:pt idx="4113">
                  <c:v>-0.127029</c:v>
                </c:pt>
                <c:pt idx="4114">
                  <c:v>-0.10745700000000001</c:v>
                </c:pt>
                <c:pt idx="4115">
                  <c:v>-8.5228500000000013E-2</c:v>
                </c:pt>
                <c:pt idx="4116">
                  <c:v>-6.1214999999999999E-2</c:v>
                </c:pt>
                <c:pt idx="4117">
                  <c:v>-3.6246E-2</c:v>
                </c:pt>
                <c:pt idx="4118">
                  <c:v>-1.1140499999999999E-2</c:v>
                </c:pt>
                <c:pt idx="4119">
                  <c:v>1.3377E-2</c:v>
                </c:pt>
                <c:pt idx="4120">
                  <c:v>3.6624000000000004E-2</c:v>
                </c:pt>
                <c:pt idx="4121">
                  <c:v>5.8033500000000002E-2</c:v>
                </c:pt>
                <c:pt idx="4122">
                  <c:v>7.708050000000001E-2</c:v>
                </c:pt>
                <c:pt idx="4123">
                  <c:v>9.3345000000000011E-2</c:v>
                </c:pt>
                <c:pt idx="4124">
                  <c:v>0.10650150000000001</c:v>
                </c:pt>
                <c:pt idx="4125">
                  <c:v>0.11627700000000001</c:v>
                </c:pt>
                <c:pt idx="4126">
                  <c:v>0.122493</c:v>
                </c:pt>
                <c:pt idx="4127">
                  <c:v>0.12503400000000001</c:v>
                </c:pt>
                <c:pt idx="4128">
                  <c:v>0.123879</c:v>
                </c:pt>
                <c:pt idx="4129">
                  <c:v>0.11911200000000001</c:v>
                </c:pt>
                <c:pt idx="4130">
                  <c:v>0.11092200000000001</c:v>
                </c:pt>
                <c:pt idx="4131">
                  <c:v>9.9613499999999994E-2</c:v>
                </c:pt>
                <c:pt idx="4132">
                  <c:v>8.5585500000000009E-2</c:v>
                </c:pt>
                <c:pt idx="4133">
                  <c:v>6.93E-2</c:v>
                </c:pt>
                <c:pt idx="4134">
                  <c:v>5.1292499999999998E-2</c:v>
                </c:pt>
                <c:pt idx="4135">
                  <c:v>3.2119500000000002E-2</c:v>
                </c:pt>
                <c:pt idx="4136">
                  <c:v>1.2369000000000002E-2</c:v>
                </c:pt>
                <c:pt idx="4137">
                  <c:v>-7.3500000000000006E-3</c:v>
                </c:pt>
                <c:pt idx="4138">
                  <c:v>-2.6418000000000001E-2</c:v>
                </c:pt>
                <c:pt idx="4139">
                  <c:v>-4.4257500000000005E-2</c:v>
                </c:pt>
                <c:pt idx="4140">
                  <c:v>-6.0301500000000008E-2</c:v>
                </c:pt>
                <c:pt idx="4141">
                  <c:v>-7.4056499999999997E-2</c:v>
                </c:pt>
                <c:pt idx="4142">
                  <c:v>-8.5112999999999994E-2</c:v>
                </c:pt>
                <c:pt idx="4143">
                  <c:v>-9.3156000000000003E-2</c:v>
                </c:pt>
                <c:pt idx="4144">
                  <c:v>-9.7975500000000007E-2</c:v>
                </c:pt>
                <c:pt idx="4145">
                  <c:v>-9.9445500000000006E-2</c:v>
                </c:pt>
                <c:pt idx="4146">
                  <c:v>-9.7555500000000017E-2</c:v>
                </c:pt>
                <c:pt idx="4147">
                  <c:v>-9.2379000000000003E-2</c:v>
                </c:pt>
                <c:pt idx="4148">
                  <c:v>-8.4042000000000006E-2</c:v>
                </c:pt>
                <c:pt idx="4149">
                  <c:v>-7.2786000000000003E-2</c:v>
                </c:pt>
                <c:pt idx="4150">
                  <c:v>-5.8883999999999999E-2</c:v>
                </c:pt>
                <c:pt idx="4151">
                  <c:v>-4.2703499999999998E-2</c:v>
                </c:pt>
                <c:pt idx="4152">
                  <c:v>-2.4643500000000002E-2</c:v>
                </c:pt>
                <c:pt idx="4153">
                  <c:v>-5.1660000000000005E-3</c:v>
                </c:pt>
                <c:pt idx="4154">
                  <c:v>1.5235500000000001E-2</c:v>
                </c:pt>
                <c:pt idx="4155">
                  <c:v>3.6046500000000002E-2</c:v>
                </c:pt>
                <c:pt idx="4156">
                  <c:v>5.6721000000000001E-2</c:v>
                </c:pt>
                <c:pt idx="4157">
                  <c:v>7.6702500000000007E-2</c:v>
                </c:pt>
                <c:pt idx="4158">
                  <c:v>9.5445000000000002E-2</c:v>
                </c:pt>
                <c:pt idx="4159">
                  <c:v>0.11239200000000001</c:v>
                </c:pt>
                <c:pt idx="4160">
                  <c:v>0.12699750000000001</c:v>
                </c:pt>
                <c:pt idx="4161">
                  <c:v>0.138684</c:v>
                </c:pt>
                <c:pt idx="4162">
                  <c:v>0.14686350000000001</c:v>
                </c:pt>
                <c:pt idx="4163">
                  <c:v>0.15095850000000002</c:v>
                </c:pt>
                <c:pt idx="4164">
                  <c:v>0.15037050000000002</c:v>
                </c:pt>
                <c:pt idx="4165">
                  <c:v>0.1445535</c:v>
                </c:pt>
                <c:pt idx="4166">
                  <c:v>0.13309800000000002</c:v>
                </c:pt>
                <c:pt idx="4167">
                  <c:v>0.11582550000000001</c:v>
                </c:pt>
                <c:pt idx="4168">
                  <c:v>9.2820000000000014E-2</c:v>
                </c:pt>
                <c:pt idx="4169">
                  <c:v>6.4533000000000007E-2</c:v>
                </c:pt>
                <c:pt idx="4170">
                  <c:v>3.1752000000000002E-2</c:v>
                </c:pt>
                <c:pt idx="4171">
                  <c:v>-4.3679999999999995E-3</c:v>
                </c:pt>
                <c:pt idx="4172">
                  <c:v>-4.2441E-2</c:v>
                </c:pt>
                <c:pt idx="4173">
                  <c:v>-8.0818500000000001E-2</c:v>
                </c:pt>
                <c:pt idx="4174">
                  <c:v>-0.11773649999999999</c:v>
                </c:pt>
                <c:pt idx="4175">
                  <c:v>-0.15135750000000001</c:v>
                </c:pt>
                <c:pt idx="4176">
                  <c:v>-0.1798545</c:v>
                </c:pt>
                <c:pt idx="4177">
                  <c:v>-0.20154750000000002</c:v>
                </c:pt>
                <c:pt idx="4178">
                  <c:v>-0.21501899999999999</c:v>
                </c:pt>
                <c:pt idx="4179">
                  <c:v>-0.219282</c:v>
                </c:pt>
                <c:pt idx="4180">
                  <c:v>-0.21387450000000002</c:v>
                </c:pt>
                <c:pt idx="4181">
                  <c:v>-0.19897500000000001</c:v>
                </c:pt>
                <c:pt idx="4182">
                  <c:v>-0.17532899999999998</c:v>
                </c:pt>
                <c:pt idx="4183">
                  <c:v>-0.14424900000000002</c:v>
                </c:pt>
                <c:pt idx="4184">
                  <c:v>-0.10741500000000001</c:v>
                </c:pt>
                <c:pt idx="4185">
                  <c:v>-6.6727499999999995E-2</c:v>
                </c:pt>
                <c:pt idx="4186">
                  <c:v>-2.4160500000000001E-2</c:v>
                </c:pt>
                <c:pt idx="4187">
                  <c:v>1.8385500000000003E-2</c:v>
                </c:pt>
                <c:pt idx="4188">
                  <c:v>5.9157000000000001E-2</c:v>
                </c:pt>
                <c:pt idx="4189">
                  <c:v>9.6631500000000009E-2</c:v>
                </c:pt>
                <c:pt idx="4190">
                  <c:v>0.12951750000000001</c:v>
                </c:pt>
                <c:pt idx="4191">
                  <c:v>0.15681750000000003</c:v>
                </c:pt>
                <c:pt idx="4192">
                  <c:v>0.177786</c:v>
                </c:pt>
                <c:pt idx="4193">
                  <c:v>0.1919505</c:v>
                </c:pt>
                <c:pt idx="4194">
                  <c:v>0.19906950000000001</c:v>
                </c:pt>
                <c:pt idx="4195">
                  <c:v>0.19905900000000001</c:v>
                </c:pt>
                <c:pt idx="4196">
                  <c:v>0.19207650000000001</c:v>
                </c:pt>
                <c:pt idx="4197">
                  <c:v>0.178395</c:v>
                </c:pt>
                <c:pt idx="4198">
                  <c:v>0.15849750000000001</c:v>
                </c:pt>
                <c:pt idx="4199">
                  <c:v>0.13304549999999998</c:v>
                </c:pt>
                <c:pt idx="4200">
                  <c:v>0.102921</c:v>
                </c:pt>
                <c:pt idx="4201">
                  <c:v>6.9195000000000007E-2</c:v>
                </c:pt>
                <c:pt idx="4202">
                  <c:v>3.3075E-2</c:v>
                </c:pt>
                <c:pt idx="4203">
                  <c:v>-4.1055000000000006E-3</c:v>
                </c:pt>
                <c:pt idx="4204">
                  <c:v>-4.0971E-2</c:v>
                </c:pt>
                <c:pt idx="4205">
                  <c:v>-7.6156500000000002E-2</c:v>
                </c:pt>
                <c:pt idx="4206">
                  <c:v>-0.10836</c:v>
                </c:pt>
                <c:pt idx="4207">
                  <c:v>-0.13638450000000002</c:v>
                </c:pt>
                <c:pt idx="4208">
                  <c:v>-0.15915899999999999</c:v>
                </c:pt>
                <c:pt idx="4209">
                  <c:v>-0.17581200000000002</c:v>
                </c:pt>
                <c:pt idx="4210">
                  <c:v>-0.18572400000000003</c:v>
                </c:pt>
                <c:pt idx="4211">
                  <c:v>-0.1885695</c:v>
                </c:pt>
                <c:pt idx="4212">
                  <c:v>-0.18430650000000001</c:v>
                </c:pt>
                <c:pt idx="4213">
                  <c:v>-0.17325000000000002</c:v>
                </c:pt>
                <c:pt idx="4214">
                  <c:v>-0.15600900000000001</c:v>
                </c:pt>
                <c:pt idx="4215">
                  <c:v>-0.13344450000000002</c:v>
                </c:pt>
                <c:pt idx="4216">
                  <c:v>-0.10660649999999999</c:v>
                </c:pt>
                <c:pt idx="4217">
                  <c:v>-7.6702500000000007E-2</c:v>
                </c:pt>
                <c:pt idx="4218">
                  <c:v>-4.5013499999999998E-2</c:v>
                </c:pt>
                <c:pt idx="4219">
                  <c:v>-1.28415E-2</c:v>
                </c:pt>
                <c:pt idx="4220">
                  <c:v>1.8564000000000001E-2</c:v>
                </c:pt>
                <c:pt idx="4221">
                  <c:v>4.8100499999999997E-2</c:v>
                </c:pt>
                <c:pt idx="4222">
                  <c:v>7.4781000000000014E-2</c:v>
                </c:pt>
                <c:pt idx="4223">
                  <c:v>9.7880999999999996E-2</c:v>
                </c:pt>
                <c:pt idx="4224">
                  <c:v>0.11687550000000001</c:v>
                </c:pt>
                <c:pt idx="4225">
                  <c:v>0.13143900000000003</c:v>
                </c:pt>
                <c:pt idx="4226">
                  <c:v>0.14142450000000001</c:v>
                </c:pt>
                <c:pt idx="4227">
                  <c:v>0.1468005</c:v>
                </c:pt>
                <c:pt idx="4228">
                  <c:v>0.14763000000000001</c:v>
                </c:pt>
                <c:pt idx="4229">
                  <c:v>0.14405999999999999</c:v>
                </c:pt>
                <c:pt idx="4230">
                  <c:v>0.13636350000000003</c:v>
                </c:pt>
                <c:pt idx="4231">
                  <c:v>0.12491850000000002</c:v>
                </c:pt>
                <c:pt idx="4232">
                  <c:v>0.1102395</c:v>
                </c:pt>
                <c:pt idx="4233">
                  <c:v>9.2998499999999998E-2</c:v>
                </c:pt>
                <c:pt idx="4234">
                  <c:v>7.3982999999999993E-2</c:v>
                </c:pt>
                <c:pt idx="4235">
                  <c:v>5.4022500000000008E-2</c:v>
                </c:pt>
                <c:pt idx="4236">
                  <c:v>3.3957000000000001E-2</c:v>
                </c:pt>
                <c:pt idx="4237">
                  <c:v>1.45425E-2</c:v>
                </c:pt>
                <c:pt idx="4238">
                  <c:v>-3.591E-3</c:v>
                </c:pt>
                <c:pt idx="4239">
                  <c:v>-2.0013000000000003E-2</c:v>
                </c:pt>
                <c:pt idx="4240">
                  <c:v>-3.4502999999999999E-2</c:v>
                </c:pt>
                <c:pt idx="4241">
                  <c:v>-4.7081999999999999E-2</c:v>
                </c:pt>
                <c:pt idx="4242">
                  <c:v>-5.7970500000000008E-2</c:v>
                </c:pt>
                <c:pt idx="4243">
                  <c:v>-6.7525500000000016E-2</c:v>
                </c:pt>
                <c:pt idx="4244">
                  <c:v>-7.6166999999999999E-2</c:v>
                </c:pt>
                <c:pt idx="4245">
                  <c:v>-8.4294000000000008E-2</c:v>
                </c:pt>
                <c:pt idx="4246">
                  <c:v>-9.2137499999999997E-2</c:v>
                </c:pt>
                <c:pt idx="4247">
                  <c:v>-9.9728999999999998E-2</c:v>
                </c:pt>
                <c:pt idx="4248">
                  <c:v>-0.10681650000000001</c:v>
                </c:pt>
                <c:pt idx="4249">
                  <c:v>-0.11292750000000001</c:v>
                </c:pt>
                <c:pt idx="4250">
                  <c:v>-0.11736900000000001</c:v>
                </c:pt>
                <c:pt idx="4251">
                  <c:v>-0.11937450000000001</c:v>
                </c:pt>
                <c:pt idx="4252">
                  <c:v>-0.118188</c:v>
                </c:pt>
                <c:pt idx="4253">
                  <c:v>-0.11320050000000001</c:v>
                </c:pt>
                <c:pt idx="4254">
                  <c:v>-0.10401299999999999</c:v>
                </c:pt>
                <c:pt idx="4255">
                  <c:v>-9.0541500000000011E-2</c:v>
                </c:pt>
                <c:pt idx="4256">
                  <c:v>-7.2996000000000005E-2</c:v>
                </c:pt>
                <c:pt idx="4257">
                  <c:v>-5.1954000000000007E-2</c:v>
                </c:pt>
                <c:pt idx="4258">
                  <c:v>-2.8265999999999999E-2</c:v>
                </c:pt>
                <c:pt idx="4259">
                  <c:v>-3.0764999999999998E-3</c:v>
                </c:pt>
                <c:pt idx="4260">
                  <c:v>2.2301999999999999E-2</c:v>
                </c:pt>
                <c:pt idx="4261">
                  <c:v>4.6473E-2</c:v>
                </c:pt>
                <c:pt idx="4262">
                  <c:v>6.8092500000000014E-2</c:v>
                </c:pt>
                <c:pt idx="4263">
                  <c:v>8.6026500000000006E-2</c:v>
                </c:pt>
                <c:pt idx="4264">
                  <c:v>9.9466499999999999E-2</c:v>
                </c:pt>
                <c:pt idx="4265">
                  <c:v>0.10797150000000001</c:v>
                </c:pt>
                <c:pt idx="4266">
                  <c:v>0.11153100000000001</c:v>
                </c:pt>
                <c:pt idx="4267">
                  <c:v>0.1104705</c:v>
                </c:pt>
                <c:pt idx="4268">
                  <c:v>0.10537800000000001</c:v>
                </c:pt>
                <c:pt idx="4269">
                  <c:v>9.7019999999999995E-2</c:v>
                </c:pt>
                <c:pt idx="4270">
                  <c:v>8.6205000000000004E-2</c:v>
                </c:pt>
                <c:pt idx="4271">
                  <c:v>7.3741500000000001E-2</c:v>
                </c:pt>
                <c:pt idx="4272">
                  <c:v>6.0322500000000001E-2</c:v>
                </c:pt>
                <c:pt idx="4273">
                  <c:v>4.6557000000000001E-2</c:v>
                </c:pt>
                <c:pt idx="4274">
                  <c:v>3.2854500000000002E-2</c:v>
                </c:pt>
                <c:pt idx="4275">
                  <c:v>1.9488000000000002E-2</c:v>
                </c:pt>
                <c:pt idx="4276">
                  <c:v>6.5625000000000006E-3</c:v>
                </c:pt>
                <c:pt idx="4277">
                  <c:v>-5.9640000000000006E-3</c:v>
                </c:pt>
                <c:pt idx="4278">
                  <c:v>-1.8196500000000001E-2</c:v>
                </c:pt>
                <c:pt idx="4279">
                  <c:v>-3.0261E-2</c:v>
                </c:pt>
                <c:pt idx="4280">
                  <c:v>-4.2251999999999998E-2</c:v>
                </c:pt>
                <c:pt idx="4281">
                  <c:v>-5.4200999999999999E-2</c:v>
                </c:pt>
                <c:pt idx="4282">
                  <c:v>-6.5992500000000009E-2</c:v>
                </c:pt>
                <c:pt idx="4283">
                  <c:v>-7.7437499999999992E-2</c:v>
                </c:pt>
                <c:pt idx="4284">
                  <c:v>-8.8210500000000011E-2</c:v>
                </c:pt>
                <c:pt idx="4285">
                  <c:v>-9.7891499999999992E-2</c:v>
                </c:pt>
                <c:pt idx="4286">
                  <c:v>-0.10595550000000001</c:v>
                </c:pt>
                <c:pt idx="4287">
                  <c:v>-0.11180400000000001</c:v>
                </c:pt>
                <c:pt idx="4288">
                  <c:v>-0.1147755</c:v>
                </c:pt>
                <c:pt idx="4289">
                  <c:v>-0.1142505</c:v>
                </c:pt>
                <c:pt idx="4290">
                  <c:v>-0.10970400000000001</c:v>
                </c:pt>
                <c:pt idx="4291">
                  <c:v>-0.1008105</c:v>
                </c:pt>
                <c:pt idx="4292">
                  <c:v>-8.7496500000000005E-2</c:v>
                </c:pt>
                <c:pt idx="4293">
                  <c:v>-7.0024500000000003E-2</c:v>
                </c:pt>
                <c:pt idx="4294">
                  <c:v>-4.8930000000000001E-2</c:v>
                </c:pt>
                <c:pt idx="4295">
                  <c:v>-2.5042500000000002E-2</c:v>
                </c:pt>
                <c:pt idx="4296">
                  <c:v>6.0900000000000006E-4</c:v>
                </c:pt>
                <c:pt idx="4297">
                  <c:v>2.6890500000000001E-2</c:v>
                </c:pt>
                <c:pt idx="4298">
                  <c:v>5.2625999999999999E-2</c:v>
                </c:pt>
                <c:pt idx="4299">
                  <c:v>7.6649999999999996E-2</c:v>
                </c:pt>
                <c:pt idx="4300">
                  <c:v>9.79545E-2</c:v>
                </c:pt>
                <c:pt idx="4301">
                  <c:v>0.11564700000000001</c:v>
                </c:pt>
                <c:pt idx="4302">
                  <c:v>0.129108</c:v>
                </c:pt>
                <c:pt idx="4303">
                  <c:v>0.13792800000000002</c:v>
                </c:pt>
                <c:pt idx="4304">
                  <c:v>0.14193900000000001</c:v>
                </c:pt>
                <c:pt idx="4305">
                  <c:v>0.141204</c:v>
                </c:pt>
                <c:pt idx="4306">
                  <c:v>0.13592250000000003</c:v>
                </c:pt>
                <c:pt idx="4307">
                  <c:v>0.12647250000000002</c:v>
                </c:pt>
                <c:pt idx="4308">
                  <c:v>0.11327400000000001</c:v>
                </c:pt>
                <c:pt idx="4309">
                  <c:v>9.6831E-2</c:v>
                </c:pt>
                <c:pt idx="4310">
                  <c:v>7.7689500000000009E-2</c:v>
                </c:pt>
                <c:pt idx="4311">
                  <c:v>5.6448000000000005E-2</c:v>
                </c:pt>
                <c:pt idx="4312">
                  <c:v>3.3694500000000002E-2</c:v>
                </c:pt>
                <c:pt idx="4313">
                  <c:v>1.0090500000000001E-2</c:v>
                </c:pt>
                <c:pt idx="4314">
                  <c:v>-1.3755000000000002E-2</c:v>
                </c:pt>
                <c:pt idx="4315">
                  <c:v>-3.7201500000000005E-2</c:v>
                </c:pt>
                <c:pt idx="4316">
                  <c:v>-5.9661000000000006E-2</c:v>
                </c:pt>
                <c:pt idx="4317">
                  <c:v>-8.0566500000000013E-2</c:v>
                </c:pt>
                <c:pt idx="4318">
                  <c:v>-9.9382499999999999E-2</c:v>
                </c:pt>
                <c:pt idx="4319">
                  <c:v>-0.11561550000000001</c:v>
                </c:pt>
                <c:pt idx="4320">
                  <c:v>-0.12881400000000001</c:v>
                </c:pt>
                <c:pt idx="4321">
                  <c:v>-0.1386105</c:v>
                </c:pt>
                <c:pt idx="4322">
                  <c:v>-0.14471100000000001</c:v>
                </c:pt>
                <c:pt idx="4323">
                  <c:v>-0.14694750000000001</c:v>
                </c:pt>
                <c:pt idx="4324">
                  <c:v>-0.14527800000000002</c:v>
                </c:pt>
                <c:pt idx="4325">
                  <c:v>-0.13977599999999998</c:v>
                </c:pt>
                <c:pt idx="4326">
                  <c:v>-0.13063050000000001</c:v>
                </c:pt>
                <c:pt idx="4327">
                  <c:v>-0.11808300000000001</c:v>
                </c:pt>
                <c:pt idx="4328">
                  <c:v>-0.10245900000000001</c:v>
                </c:pt>
                <c:pt idx="4329">
                  <c:v>-8.4126000000000006E-2</c:v>
                </c:pt>
                <c:pt idx="4330">
                  <c:v>-6.3482999999999998E-2</c:v>
                </c:pt>
                <c:pt idx="4331">
                  <c:v>-4.0939499999999997E-2</c:v>
                </c:pt>
                <c:pt idx="4332">
                  <c:v>-1.6926E-2</c:v>
                </c:pt>
                <c:pt idx="4333">
                  <c:v>8.064E-3</c:v>
                </c:pt>
                <c:pt idx="4334">
                  <c:v>3.3547500000000001E-2</c:v>
                </c:pt>
                <c:pt idx="4335">
                  <c:v>5.8968000000000007E-2</c:v>
                </c:pt>
                <c:pt idx="4336">
                  <c:v>8.3695500000000006E-2</c:v>
                </c:pt>
                <c:pt idx="4337">
                  <c:v>0.10702650000000001</c:v>
                </c:pt>
                <c:pt idx="4338">
                  <c:v>0.128163</c:v>
                </c:pt>
                <c:pt idx="4339">
                  <c:v>0.14622299999999999</c:v>
                </c:pt>
                <c:pt idx="4340">
                  <c:v>0.16029299999999999</c:v>
                </c:pt>
                <c:pt idx="4341">
                  <c:v>0.16948050000000001</c:v>
                </c:pt>
                <c:pt idx="4342">
                  <c:v>0.17301900000000001</c:v>
                </c:pt>
                <c:pt idx="4343">
                  <c:v>0.17033100000000001</c:v>
                </c:pt>
                <c:pt idx="4344">
                  <c:v>0.16116449999999999</c:v>
                </c:pt>
                <c:pt idx="4345">
                  <c:v>0.14562450000000002</c:v>
                </c:pt>
                <c:pt idx="4346">
                  <c:v>0.12420450000000001</c:v>
                </c:pt>
                <c:pt idx="4347">
                  <c:v>9.7818000000000016E-2</c:v>
                </c:pt>
                <c:pt idx="4348">
                  <c:v>6.7693500000000004E-2</c:v>
                </c:pt>
                <c:pt idx="4349">
                  <c:v>3.5353500000000003E-2</c:v>
                </c:pt>
                <c:pt idx="4350">
                  <c:v>2.4360000000000002E-3</c:v>
                </c:pt>
                <c:pt idx="4351">
                  <c:v>-2.9389500000000002E-2</c:v>
                </c:pt>
                <c:pt idx="4352">
                  <c:v>-5.85795E-2</c:v>
                </c:pt>
                <c:pt idx="4353">
                  <c:v>-8.3842500000000014E-2</c:v>
                </c:pt>
                <c:pt idx="4354">
                  <c:v>-0.10421250000000001</c:v>
                </c:pt>
                <c:pt idx="4355">
                  <c:v>-0.11912250000000001</c:v>
                </c:pt>
                <c:pt idx="4356">
                  <c:v>-0.1284255</c:v>
                </c:pt>
                <c:pt idx="4357">
                  <c:v>-0.13231050000000003</c:v>
                </c:pt>
                <c:pt idx="4358">
                  <c:v>-0.13129200000000002</c:v>
                </c:pt>
                <c:pt idx="4359">
                  <c:v>-0.126084</c:v>
                </c:pt>
                <c:pt idx="4360">
                  <c:v>-0.117474</c:v>
                </c:pt>
                <c:pt idx="4361">
                  <c:v>-0.10629150000000001</c:v>
                </c:pt>
                <c:pt idx="4362">
                  <c:v>-9.3282000000000004E-2</c:v>
                </c:pt>
                <c:pt idx="4363">
                  <c:v>-7.9107000000000011E-2</c:v>
                </c:pt>
                <c:pt idx="4364">
                  <c:v>-6.4291500000000001E-2</c:v>
                </c:pt>
                <c:pt idx="4365">
                  <c:v>-4.9255500000000001E-2</c:v>
                </c:pt>
                <c:pt idx="4366">
                  <c:v>-3.42825E-2</c:v>
                </c:pt>
                <c:pt idx="4367">
                  <c:v>-1.9603499999999999E-2</c:v>
                </c:pt>
                <c:pt idx="4368">
                  <c:v>-5.3760000000000006E-3</c:v>
                </c:pt>
                <c:pt idx="4369">
                  <c:v>8.2635E-3</c:v>
                </c:pt>
                <c:pt idx="4370">
                  <c:v>2.1178500000000003E-2</c:v>
                </c:pt>
                <c:pt idx="4371">
                  <c:v>3.3232499999999998E-2</c:v>
                </c:pt>
                <c:pt idx="4372">
                  <c:v>4.4278499999999998E-2</c:v>
                </c:pt>
                <c:pt idx="4373">
                  <c:v>5.4148500000000002E-2</c:v>
                </c:pt>
                <c:pt idx="4374">
                  <c:v>6.2706000000000012E-2</c:v>
                </c:pt>
                <c:pt idx="4375">
                  <c:v>6.9856500000000016E-2</c:v>
                </c:pt>
                <c:pt idx="4376">
                  <c:v>7.5516E-2</c:v>
                </c:pt>
                <c:pt idx="4377">
                  <c:v>7.9642500000000005E-2</c:v>
                </c:pt>
                <c:pt idx="4378">
                  <c:v>8.2267500000000007E-2</c:v>
                </c:pt>
                <c:pt idx="4379">
                  <c:v>8.337E-2</c:v>
                </c:pt>
                <c:pt idx="4380">
                  <c:v>8.2971000000000017E-2</c:v>
                </c:pt>
                <c:pt idx="4381">
                  <c:v>8.1060000000000007E-2</c:v>
                </c:pt>
                <c:pt idx="4382">
                  <c:v>7.7605500000000008E-2</c:v>
                </c:pt>
                <c:pt idx="4383">
                  <c:v>7.2544499999999998E-2</c:v>
                </c:pt>
                <c:pt idx="4384">
                  <c:v>6.5866499999999994E-2</c:v>
                </c:pt>
                <c:pt idx="4385">
                  <c:v>5.7550499999999997E-2</c:v>
                </c:pt>
                <c:pt idx="4386">
                  <c:v>4.7691000000000004E-2</c:v>
                </c:pt>
                <c:pt idx="4387">
                  <c:v>3.6477000000000002E-2</c:v>
                </c:pt>
                <c:pt idx="4388">
                  <c:v>2.4213000000000002E-2</c:v>
                </c:pt>
                <c:pt idx="4389">
                  <c:v>1.1329499999999999E-2</c:v>
                </c:pt>
                <c:pt idx="4390">
                  <c:v>-1.6485E-3</c:v>
                </c:pt>
                <c:pt idx="4391">
                  <c:v>-1.4133E-2</c:v>
                </c:pt>
                <c:pt idx="4392">
                  <c:v>-2.5514999999999999E-2</c:v>
                </c:pt>
                <c:pt idx="4393">
                  <c:v>-3.5237999999999998E-2</c:v>
                </c:pt>
                <c:pt idx="4394">
                  <c:v>-4.2861000000000003E-2</c:v>
                </c:pt>
                <c:pt idx="4395">
                  <c:v>-4.8058499999999997E-2</c:v>
                </c:pt>
                <c:pt idx="4396">
                  <c:v>-5.0694000000000003E-2</c:v>
                </c:pt>
                <c:pt idx="4397">
                  <c:v>-5.0788500000000007E-2</c:v>
                </c:pt>
                <c:pt idx="4398">
                  <c:v>-4.8552000000000005E-2</c:v>
                </c:pt>
                <c:pt idx="4399">
                  <c:v>-4.4352000000000003E-2</c:v>
                </c:pt>
                <c:pt idx="4400">
                  <c:v>-3.8682000000000001E-2</c:v>
                </c:pt>
                <c:pt idx="4401">
                  <c:v>-3.2151000000000006E-2</c:v>
                </c:pt>
                <c:pt idx="4402">
                  <c:v>-2.5410000000000002E-2</c:v>
                </c:pt>
                <c:pt idx="4403">
                  <c:v>-1.9089000000000002E-2</c:v>
                </c:pt>
                <c:pt idx="4404">
                  <c:v>-1.37655E-2</c:v>
                </c:pt>
                <c:pt idx="4405">
                  <c:v>-9.9120000000000007E-3</c:v>
                </c:pt>
                <c:pt idx="4406">
                  <c:v>-7.8015000000000003E-3</c:v>
                </c:pt>
                <c:pt idx="4407">
                  <c:v>-7.4970000000000002E-3</c:v>
                </c:pt>
                <c:pt idx="4408">
                  <c:v>-8.8410000000000016E-3</c:v>
                </c:pt>
                <c:pt idx="4409">
                  <c:v>-1.1476500000000001E-2</c:v>
                </c:pt>
                <c:pt idx="4410">
                  <c:v>-1.4857499999999999E-2</c:v>
                </c:pt>
                <c:pt idx="4411">
                  <c:v>-1.8353999999999999E-2</c:v>
                </c:pt>
                <c:pt idx="4412">
                  <c:v>-2.1273E-2</c:v>
                </c:pt>
                <c:pt idx="4413">
                  <c:v>-2.2953000000000001E-2</c:v>
                </c:pt>
                <c:pt idx="4414">
                  <c:v>-2.2848000000000004E-2</c:v>
                </c:pt>
                <c:pt idx="4415">
                  <c:v>-2.0569500000000001E-2</c:v>
                </c:pt>
                <c:pt idx="4416">
                  <c:v>-1.5949500000000002E-2</c:v>
                </c:pt>
                <c:pt idx="4417">
                  <c:v>-9.051E-3</c:v>
                </c:pt>
                <c:pt idx="4418">
                  <c:v>-1.6800000000000002E-4</c:v>
                </c:pt>
                <c:pt idx="4419">
                  <c:v>1.0206E-2</c:v>
                </c:pt>
                <c:pt idx="4420">
                  <c:v>2.1430500000000002E-2</c:v>
                </c:pt>
                <c:pt idx="4421">
                  <c:v>3.2823000000000005E-2</c:v>
                </c:pt>
                <c:pt idx="4422">
                  <c:v>4.3679999999999997E-2</c:v>
                </c:pt>
                <c:pt idx="4423">
                  <c:v>5.3371500000000002E-2</c:v>
                </c:pt>
                <c:pt idx="4424">
                  <c:v>6.1299000000000006E-2</c:v>
                </c:pt>
                <c:pt idx="4425">
                  <c:v>6.7000500000000004E-2</c:v>
                </c:pt>
                <c:pt idx="4426">
                  <c:v>7.0108500000000004E-2</c:v>
                </c:pt>
                <c:pt idx="4427">
                  <c:v>7.0413000000000003E-2</c:v>
                </c:pt>
                <c:pt idx="4428">
                  <c:v>6.7840499999999998E-2</c:v>
                </c:pt>
                <c:pt idx="4429">
                  <c:v>6.2506500000000007E-2</c:v>
                </c:pt>
                <c:pt idx="4430">
                  <c:v>5.46735E-2</c:v>
                </c:pt>
                <c:pt idx="4431">
                  <c:v>4.4729999999999999E-2</c:v>
                </c:pt>
                <c:pt idx="4432">
                  <c:v>3.3106500000000004E-2</c:v>
                </c:pt>
                <c:pt idx="4433">
                  <c:v>2.0275500000000002E-2</c:v>
                </c:pt>
                <c:pt idx="4434">
                  <c:v>6.7200000000000003E-3</c:v>
                </c:pt>
                <c:pt idx="4435">
                  <c:v>-7.1295000000000004E-3</c:v>
                </c:pt>
                <c:pt idx="4436">
                  <c:v>-2.0811000000000003E-2</c:v>
                </c:pt>
                <c:pt idx="4437">
                  <c:v>-3.3831E-2</c:v>
                </c:pt>
                <c:pt idx="4438">
                  <c:v>-4.5675E-2</c:v>
                </c:pt>
                <c:pt idx="4439">
                  <c:v>-5.5828500000000003E-2</c:v>
                </c:pt>
                <c:pt idx="4440">
                  <c:v>-6.3798000000000007E-2</c:v>
                </c:pt>
                <c:pt idx="4441">
                  <c:v>-6.9195000000000007E-2</c:v>
                </c:pt>
                <c:pt idx="4442">
                  <c:v>-7.1809500000000012E-2</c:v>
                </c:pt>
                <c:pt idx="4443">
                  <c:v>-7.1609999999999993E-2</c:v>
                </c:pt>
                <c:pt idx="4444">
                  <c:v>-6.8753999999999996E-2</c:v>
                </c:pt>
                <c:pt idx="4445">
                  <c:v>-6.3619499999999995E-2</c:v>
                </c:pt>
                <c:pt idx="4446">
                  <c:v>-5.6742000000000001E-2</c:v>
                </c:pt>
                <c:pt idx="4447">
                  <c:v>-4.8762000000000007E-2</c:v>
                </c:pt>
                <c:pt idx="4448">
                  <c:v>-4.0372499999999999E-2</c:v>
                </c:pt>
                <c:pt idx="4449">
                  <c:v>-3.2256E-2</c:v>
                </c:pt>
                <c:pt idx="4450">
                  <c:v>-2.4990000000000002E-2</c:v>
                </c:pt>
                <c:pt idx="4451">
                  <c:v>-1.8942000000000001E-2</c:v>
                </c:pt>
                <c:pt idx="4452">
                  <c:v>-1.4248500000000001E-2</c:v>
                </c:pt>
                <c:pt idx="4453">
                  <c:v>-1.0741499999999999E-2</c:v>
                </c:pt>
                <c:pt idx="4454">
                  <c:v>-7.9904999999999993E-3</c:v>
                </c:pt>
                <c:pt idx="4455">
                  <c:v>-5.3655000000000005E-3</c:v>
                </c:pt>
                <c:pt idx="4456">
                  <c:v>-2.1735000000000001E-3</c:v>
                </c:pt>
                <c:pt idx="4457">
                  <c:v>2.2785000000000001E-3</c:v>
                </c:pt>
                <c:pt idx="4458">
                  <c:v>8.5260000000000006E-3</c:v>
                </c:pt>
                <c:pt idx="4459">
                  <c:v>1.6863000000000003E-2</c:v>
                </c:pt>
                <c:pt idx="4460">
                  <c:v>2.7321000000000002E-2</c:v>
                </c:pt>
                <c:pt idx="4461">
                  <c:v>3.9595499999999999E-2</c:v>
                </c:pt>
                <c:pt idx="4462">
                  <c:v>5.30985E-2</c:v>
                </c:pt>
                <c:pt idx="4463">
                  <c:v>6.6947999999999994E-2</c:v>
                </c:pt>
                <c:pt idx="4464">
                  <c:v>8.0041500000000015E-2</c:v>
                </c:pt>
                <c:pt idx="4465">
                  <c:v>9.1129500000000016E-2</c:v>
                </c:pt>
                <c:pt idx="4466">
                  <c:v>9.8952000000000012E-2</c:v>
                </c:pt>
                <c:pt idx="4467">
                  <c:v>0.102354</c:v>
                </c:pt>
                <c:pt idx="4468">
                  <c:v>0.100443</c:v>
                </c:pt>
                <c:pt idx="4469">
                  <c:v>9.2693999999999999E-2</c:v>
                </c:pt>
                <c:pt idx="4470">
                  <c:v>7.9075500000000007E-2</c:v>
                </c:pt>
                <c:pt idx="4471">
                  <c:v>6.0028499999999999E-2</c:v>
                </c:pt>
                <c:pt idx="4472">
                  <c:v>3.6487500000000006E-2</c:v>
                </c:pt>
                <c:pt idx="4473">
                  <c:v>9.7544999999999993E-3</c:v>
                </c:pt>
                <c:pt idx="4474">
                  <c:v>-1.8574500000000001E-2</c:v>
                </c:pt>
                <c:pt idx="4475">
                  <c:v>-4.67985E-2</c:v>
                </c:pt>
                <c:pt idx="4476">
                  <c:v>-7.3237500000000011E-2</c:v>
                </c:pt>
                <c:pt idx="4477">
                  <c:v>-9.632700000000001E-2</c:v>
                </c:pt>
                <c:pt idx="4478">
                  <c:v>-0.114786</c:v>
                </c:pt>
                <c:pt idx="4479">
                  <c:v>-0.1276485</c:v>
                </c:pt>
                <c:pt idx="4480">
                  <c:v>-0.1343685</c:v>
                </c:pt>
                <c:pt idx="4481">
                  <c:v>-0.13478850000000001</c:v>
                </c:pt>
                <c:pt idx="4482">
                  <c:v>-0.12916050000000001</c:v>
                </c:pt>
                <c:pt idx="4483">
                  <c:v>-0.1180305</c:v>
                </c:pt>
                <c:pt idx="4484">
                  <c:v>-0.10221750000000002</c:v>
                </c:pt>
                <c:pt idx="4485">
                  <c:v>-8.2666500000000004E-2</c:v>
                </c:pt>
                <c:pt idx="4486">
                  <c:v>-6.0406500000000002E-2</c:v>
                </c:pt>
                <c:pt idx="4487">
                  <c:v>-3.6477000000000002E-2</c:v>
                </c:pt>
                <c:pt idx="4488">
                  <c:v>-1.1886000000000001E-2</c:v>
                </c:pt>
                <c:pt idx="4489">
                  <c:v>1.24215E-2</c:v>
                </c:pt>
                <c:pt idx="4490">
                  <c:v>3.5563499999999998E-2</c:v>
                </c:pt>
                <c:pt idx="4491">
                  <c:v>5.6752500000000004E-2</c:v>
                </c:pt>
                <c:pt idx="4492">
                  <c:v>7.5306000000000012E-2</c:v>
                </c:pt>
                <c:pt idx="4493">
                  <c:v>9.0635999999999994E-2</c:v>
                </c:pt>
                <c:pt idx="4494">
                  <c:v>0.1023015</c:v>
                </c:pt>
                <c:pt idx="4495">
                  <c:v>0.10997700000000001</c:v>
                </c:pt>
                <c:pt idx="4496">
                  <c:v>0.1134525</c:v>
                </c:pt>
                <c:pt idx="4497">
                  <c:v>0.11267550000000001</c:v>
                </c:pt>
                <c:pt idx="4498">
                  <c:v>0.1076985</c:v>
                </c:pt>
                <c:pt idx="4499">
                  <c:v>9.8710500000000007E-2</c:v>
                </c:pt>
                <c:pt idx="4500">
                  <c:v>8.6026500000000006E-2</c:v>
                </c:pt>
                <c:pt idx="4501">
                  <c:v>7.0098000000000008E-2</c:v>
                </c:pt>
                <c:pt idx="4502">
                  <c:v>5.1492000000000003E-2</c:v>
                </c:pt>
                <c:pt idx="4503">
                  <c:v>3.0859500000000002E-2</c:v>
                </c:pt>
                <c:pt idx="4504">
                  <c:v>8.9355000000000007E-3</c:v>
                </c:pt>
                <c:pt idx="4505">
                  <c:v>-1.3534500000000001E-2</c:v>
                </c:pt>
                <c:pt idx="4506">
                  <c:v>-3.5794500000000007E-2</c:v>
                </c:pt>
                <c:pt idx="4507">
                  <c:v>-5.7119999999999997E-2</c:v>
                </c:pt>
                <c:pt idx="4508">
                  <c:v>-7.6807500000000015E-2</c:v>
                </c:pt>
                <c:pt idx="4509">
                  <c:v>-9.4237500000000002E-2</c:v>
                </c:pt>
                <c:pt idx="4510">
                  <c:v>-0.10883250000000001</c:v>
                </c:pt>
                <c:pt idx="4511">
                  <c:v>-0.1200885</c:v>
                </c:pt>
                <c:pt idx="4512">
                  <c:v>-0.1276275</c:v>
                </c:pt>
                <c:pt idx="4513">
                  <c:v>-0.13114500000000001</c:v>
                </c:pt>
                <c:pt idx="4514">
                  <c:v>-0.1304835</c:v>
                </c:pt>
                <c:pt idx="4515">
                  <c:v>-0.12562200000000001</c:v>
                </c:pt>
                <c:pt idx="4516">
                  <c:v>-0.11666550000000001</c:v>
                </c:pt>
                <c:pt idx="4517">
                  <c:v>-0.103866</c:v>
                </c:pt>
                <c:pt idx="4518">
                  <c:v>-8.7633000000000016E-2</c:v>
                </c:pt>
                <c:pt idx="4519">
                  <c:v>-6.8459999999999993E-2</c:v>
                </c:pt>
                <c:pt idx="4520">
                  <c:v>-4.6966500000000001E-2</c:v>
                </c:pt>
                <c:pt idx="4521">
                  <c:v>-2.3835000000000002E-2</c:v>
                </c:pt>
                <c:pt idx="4522">
                  <c:v>1.8900000000000001E-4</c:v>
                </c:pt>
                <c:pt idx="4523">
                  <c:v>2.4328499999999999E-2</c:v>
                </c:pt>
                <c:pt idx="4524">
                  <c:v>4.7795999999999998E-2</c:v>
                </c:pt>
                <c:pt idx="4525">
                  <c:v>6.9804000000000005E-2</c:v>
                </c:pt>
                <c:pt idx="4526">
                  <c:v>8.9585999999999999E-2</c:v>
                </c:pt>
                <c:pt idx="4527">
                  <c:v>0.1064175</c:v>
                </c:pt>
                <c:pt idx="4528">
                  <c:v>0.11966850000000001</c:v>
                </c:pt>
                <c:pt idx="4529">
                  <c:v>0.12880350000000002</c:v>
                </c:pt>
                <c:pt idx="4530">
                  <c:v>0.1334235</c:v>
                </c:pt>
                <c:pt idx="4531">
                  <c:v>0.133329</c:v>
                </c:pt>
                <c:pt idx="4532">
                  <c:v>0.12852</c:v>
                </c:pt>
                <c:pt idx="4533">
                  <c:v>0.119238</c:v>
                </c:pt>
                <c:pt idx="4534">
                  <c:v>0.10594500000000001</c:v>
                </c:pt>
                <c:pt idx="4535">
                  <c:v>8.9334000000000011E-2</c:v>
                </c:pt>
                <c:pt idx="4536">
                  <c:v>7.0245000000000002E-2</c:v>
                </c:pt>
                <c:pt idx="4537">
                  <c:v>4.9602E-2</c:v>
                </c:pt>
                <c:pt idx="4538">
                  <c:v>2.83815E-2</c:v>
                </c:pt>
                <c:pt idx="4539">
                  <c:v>7.5180000000000004E-3</c:v>
                </c:pt>
                <c:pt idx="4540">
                  <c:v>-1.2117000000000001E-2</c:v>
                </c:pt>
                <c:pt idx="4541">
                  <c:v>-2.9798999999999999E-2</c:v>
                </c:pt>
                <c:pt idx="4542">
                  <c:v>-4.4961000000000001E-2</c:v>
                </c:pt>
                <c:pt idx="4543">
                  <c:v>-5.7193500000000001E-2</c:v>
                </c:pt>
                <c:pt idx="4544">
                  <c:v>-6.6244499999999998E-2</c:v>
                </c:pt>
                <c:pt idx="4545">
                  <c:v>-7.2040500000000007E-2</c:v>
                </c:pt>
                <c:pt idx="4546">
                  <c:v>-7.4634000000000006E-2</c:v>
                </c:pt>
                <c:pt idx="4547">
                  <c:v>-7.4245499999999992E-2</c:v>
                </c:pt>
                <c:pt idx="4548">
                  <c:v>-7.1179500000000007E-2</c:v>
                </c:pt>
                <c:pt idx="4549">
                  <c:v>-6.5845500000000001E-2</c:v>
                </c:pt>
                <c:pt idx="4550">
                  <c:v>-5.8758000000000005E-2</c:v>
                </c:pt>
                <c:pt idx="4551">
                  <c:v>-5.0463000000000001E-2</c:v>
                </c:pt>
                <c:pt idx="4552">
                  <c:v>-4.1548500000000002E-2</c:v>
                </c:pt>
                <c:pt idx="4553">
                  <c:v>-3.2592000000000003E-2</c:v>
                </c:pt>
                <c:pt idx="4554">
                  <c:v>-2.4139500000000001E-2</c:v>
                </c:pt>
                <c:pt idx="4555">
                  <c:v>-1.6632000000000001E-2</c:v>
                </c:pt>
                <c:pt idx="4556">
                  <c:v>-1.0416E-2</c:v>
                </c:pt>
                <c:pt idx="4557">
                  <c:v>-5.6490000000000004E-3</c:v>
                </c:pt>
                <c:pt idx="4558">
                  <c:v>-2.3625E-3</c:v>
                </c:pt>
                <c:pt idx="4559">
                  <c:v>-4.2000000000000002E-4</c:v>
                </c:pt>
                <c:pt idx="4560">
                  <c:v>4.4100000000000004E-4</c:v>
                </c:pt>
                <c:pt idx="4561">
                  <c:v>5.6700000000000001E-4</c:v>
                </c:pt>
                <c:pt idx="4562">
                  <c:v>3.3600000000000004E-4</c:v>
                </c:pt>
                <c:pt idx="4563">
                  <c:v>1.5749999999999998E-4</c:v>
                </c:pt>
                <c:pt idx="4564">
                  <c:v>3.5700000000000006E-4</c:v>
                </c:pt>
                <c:pt idx="4565">
                  <c:v>1.2495000000000002E-3</c:v>
                </c:pt>
                <c:pt idx="4566">
                  <c:v>3.0135000000000001E-3</c:v>
                </c:pt>
                <c:pt idx="4567">
                  <c:v>5.7225000000000002E-3</c:v>
                </c:pt>
                <c:pt idx="4568">
                  <c:v>9.3450000000000009E-3</c:v>
                </c:pt>
                <c:pt idx="4569">
                  <c:v>1.3691999999999999E-2</c:v>
                </c:pt>
                <c:pt idx="4570">
                  <c:v>1.8501E-2</c:v>
                </c:pt>
                <c:pt idx="4571">
                  <c:v>2.3436000000000002E-2</c:v>
                </c:pt>
                <c:pt idx="4572">
                  <c:v>2.8119000000000002E-2</c:v>
                </c:pt>
                <c:pt idx="4573">
                  <c:v>3.2161500000000003E-2</c:v>
                </c:pt>
                <c:pt idx="4574">
                  <c:v>3.5237999999999998E-2</c:v>
                </c:pt>
                <c:pt idx="4575">
                  <c:v>3.7086000000000001E-2</c:v>
                </c:pt>
                <c:pt idx="4576">
                  <c:v>3.7537500000000001E-2</c:v>
                </c:pt>
                <c:pt idx="4577">
                  <c:v>3.6487500000000006E-2</c:v>
                </c:pt>
                <c:pt idx="4578">
                  <c:v>3.3957000000000001E-2</c:v>
                </c:pt>
                <c:pt idx="4579">
                  <c:v>3.0051000000000001E-2</c:v>
                </c:pt>
                <c:pt idx="4580">
                  <c:v>2.4969000000000002E-2</c:v>
                </c:pt>
                <c:pt idx="4581">
                  <c:v>1.8963000000000001E-2</c:v>
                </c:pt>
                <c:pt idx="4582">
                  <c:v>1.2337500000000001E-2</c:v>
                </c:pt>
                <c:pt idx="4583">
                  <c:v>5.4599999999999996E-3</c:v>
                </c:pt>
                <c:pt idx="4584">
                  <c:v>-1.3125000000000001E-3</c:v>
                </c:pt>
                <c:pt idx="4585">
                  <c:v>-7.6125000000000003E-3</c:v>
                </c:pt>
                <c:pt idx="4586">
                  <c:v>-1.3104000000000001E-2</c:v>
                </c:pt>
                <c:pt idx="4587">
                  <c:v>-1.7493000000000002E-2</c:v>
                </c:pt>
                <c:pt idx="4588">
                  <c:v>-2.0527500000000004E-2</c:v>
                </c:pt>
                <c:pt idx="4589">
                  <c:v>-2.20185E-2</c:v>
                </c:pt>
                <c:pt idx="4590">
                  <c:v>-2.1871500000000002E-2</c:v>
                </c:pt>
                <c:pt idx="4591">
                  <c:v>-2.0055E-2</c:v>
                </c:pt>
                <c:pt idx="4592">
                  <c:v>-1.6632000000000001E-2</c:v>
                </c:pt>
                <c:pt idx="4593">
                  <c:v>-1.1749500000000001E-2</c:v>
                </c:pt>
                <c:pt idx="4594">
                  <c:v>-5.6175000000000001E-3</c:v>
                </c:pt>
                <c:pt idx="4595">
                  <c:v>1.4805E-3</c:v>
                </c:pt>
                <c:pt idx="4596">
                  <c:v>9.2715000000000002E-3</c:v>
                </c:pt>
                <c:pt idx="4597">
                  <c:v>1.7430000000000001E-2</c:v>
                </c:pt>
                <c:pt idx="4598">
                  <c:v>2.5641000000000001E-2</c:v>
                </c:pt>
                <c:pt idx="4599">
                  <c:v>3.3620999999999998E-2</c:v>
                </c:pt>
                <c:pt idx="4600">
                  <c:v>4.1044500000000005E-2</c:v>
                </c:pt>
                <c:pt idx="4601">
                  <c:v>4.7607000000000003E-2</c:v>
                </c:pt>
                <c:pt idx="4602">
                  <c:v>5.2951500000000006E-2</c:v>
                </c:pt>
                <c:pt idx="4603">
                  <c:v>5.6710500000000004E-2</c:v>
                </c:pt>
                <c:pt idx="4604">
                  <c:v>5.8443000000000002E-2</c:v>
                </c:pt>
                <c:pt idx="4605">
                  <c:v>5.7750000000000003E-2</c:v>
                </c:pt>
                <c:pt idx="4606">
                  <c:v>5.4200999999999999E-2</c:v>
                </c:pt>
                <c:pt idx="4607">
                  <c:v>4.7460000000000002E-2</c:v>
                </c:pt>
                <c:pt idx="4608">
                  <c:v>3.7306499999999999E-2</c:v>
                </c:pt>
                <c:pt idx="4609">
                  <c:v>2.3709000000000001E-2</c:v>
                </c:pt>
                <c:pt idx="4610">
                  <c:v>6.8565000000000006E-3</c:v>
                </c:pt>
                <c:pt idx="4611">
                  <c:v>-1.27995E-2</c:v>
                </c:pt>
                <c:pt idx="4612">
                  <c:v>-3.4513500000000003E-2</c:v>
                </c:pt>
                <c:pt idx="4613">
                  <c:v>-5.7319500000000002E-2</c:v>
                </c:pt>
                <c:pt idx="4614">
                  <c:v>-8.0052000000000012E-2</c:v>
                </c:pt>
                <c:pt idx="4615">
                  <c:v>-0.1014195</c:v>
                </c:pt>
                <c:pt idx="4616">
                  <c:v>-0.120099</c:v>
                </c:pt>
                <c:pt idx="4617">
                  <c:v>-0.13485149999999999</c:v>
                </c:pt>
                <c:pt idx="4618">
                  <c:v>-0.14461650000000001</c:v>
                </c:pt>
                <c:pt idx="4619">
                  <c:v>-0.14858550000000001</c:v>
                </c:pt>
                <c:pt idx="4620">
                  <c:v>-0.14624399999999999</c:v>
                </c:pt>
                <c:pt idx="4621">
                  <c:v>-0.137466</c:v>
                </c:pt>
                <c:pt idx="4622">
                  <c:v>-0.122472</c:v>
                </c:pt>
                <c:pt idx="4623">
                  <c:v>-0.10185000000000001</c:v>
                </c:pt>
                <c:pt idx="4624">
                  <c:v>-7.6482000000000008E-2</c:v>
                </c:pt>
                <c:pt idx="4625">
                  <c:v>-4.7512499999999999E-2</c:v>
                </c:pt>
                <c:pt idx="4626">
                  <c:v>-1.6285500000000001E-2</c:v>
                </c:pt>
                <c:pt idx="4627">
                  <c:v>1.5771E-2</c:v>
                </c:pt>
                <c:pt idx="4628">
                  <c:v>4.7187E-2</c:v>
                </c:pt>
                <c:pt idx="4629">
                  <c:v>7.6587000000000002E-2</c:v>
                </c:pt>
                <c:pt idx="4630">
                  <c:v>0.10269</c:v>
                </c:pt>
                <c:pt idx="4631">
                  <c:v>0.1244355</c:v>
                </c:pt>
                <c:pt idx="4632">
                  <c:v>0.141015</c:v>
                </c:pt>
                <c:pt idx="4633">
                  <c:v>0.15194550000000001</c:v>
                </c:pt>
                <c:pt idx="4634">
                  <c:v>0.15703800000000001</c:v>
                </c:pt>
                <c:pt idx="4635">
                  <c:v>0.15643950000000001</c:v>
                </c:pt>
                <c:pt idx="4636">
                  <c:v>0.15058050000000001</c:v>
                </c:pt>
                <c:pt idx="4637">
                  <c:v>0.14013300000000001</c:v>
                </c:pt>
                <c:pt idx="4638">
                  <c:v>0.1259265</c:v>
                </c:pt>
                <c:pt idx="4639">
                  <c:v>0.10887450000000001</c:v>
                </c:pt>
                <c:pt idx="4640">
                  <c:v>8.9922000000000002E-2</c:v>
                </c:pt>
                <c:pt idx="4641">
                  <c:v>6.9930000000000006E-2</c:v>
                </c:pt>
                <c:pt idx="4642">
                  <c:v>4.9665000000000001E-2</c:v>
                </c:pt>
                <c:pt idx="4643">
                  <c:v>2.9778000000000002E-2</c:v>
                </c:pt>
                <c:pt idx="4644">
                  <c:v>1.0731000000000001E-2</c:v>
                </c:pt>
                <c:pt idx="4645">
                  <c:v>-7.1295000000000004E-3</c:v>
                </c:pt>
                <c:pt idx="4646">
                  <c:v>-2.35935E-2</c:v>
                </c:pt>
                <c:pt idx="4647">
                  <c:v>-3.8545500000000003E-2</c:v>
                </c:pt>
                <c:pt idx="4648">
                  <c:v>-5.1964500000000004E-2</c:v>
                </c:pt>
                <c:pt idx="4649">
                  <c:v>-6.3840000000000008E-2</c:v>
                </c:pt>
                <c:pt idx="4650">
                  <c:v>-7.4182500000000012E-2</c:v>
                </c:pt>
                <c:pt idx="4651">
                  <c:v>-8.2981500000000014E-2</c:v>
                </c:pt>
                <c:pt idx="4652">
                  <c:v>-9.0216000000000005E-2</c:v>
                </c:pt>
                <c:pt idx="4653">
                  <c:v>-9.5822999999999992E-2</c:v>
                </c:pt>
                <c:pt idx="4654">
                  <c:v>-9.9750000000000005E-2</c:v>
                </c:pt>
                <c:pt idx="4655">
                  <c:v>-0.10189200000000001</c:v>
                </c:pt>
                <c:pt idx="4656">
                  <c:v>-0.10216500000000001</c:v>
                </c:pt>
                <c:pt idx="4657">
                  <c:v>-0.100506</c:v>
                </c:pt>
                <c:pt idx="4658">
                  <c:v>-9.6841500000000011E-2</c:v>
                </c:pt>
                <c:pt idx="4659">
                  <c:v>-9.1129500000000016E-2</c:v>
                </c:pt>
                <c:pt idx="4660">
                  <c:v>-8.3359500000000003E-2</c:v>
                </c:pt>
                <c:pt idx="4661">
                  <c:v>-7.35735E-2</c:v>
                </c:pt>
                <c:pt idx="4662">
                  <c:v>-6.1866000000000004E-2</c:v>
                </c:pt>
                <c:pt idx="4663">
                  <c:v>-4.8426000000000004E-2</c:v>
                </c:pt>
                <c:pt idx="4664">
                  <c:v>-3.3505500000000001E-2</c:v>
                </c:pt>
                <c:pt idx="4665">
                  <c:v>-1.7430000000000001E-2</c:v>
                </c:pt>
                <c:pt idx="4666">
                  <c:v>-5.9849999999999997E-4</c:v>
                </c:pt>
                <c:pt idx="4667">
                  <c:v>1.65375E-2</c:v>
                </c:pt>
                <c:pt idx="4668">
                  <c:v>3.3463500000000007E-2</c:v>
                </c:pt>
                <c:pt idx="4669">
                  <c:v>4.9665000000000001E-2</c:v>
                </c:pt>
                <c:pt idx="4670">
                  <c:v>6.4627500000000004E-2</c:v>
                </c:pt>
                <c:pt idx="4671">
                  <c:v>7.7847E-2</c:v>
                </c:pt>
                <c:pt idx="4672">
                  <c:v>8.8850999999999999E-2</c:v>
                </c:pt>
                <c:pt idx="4673">
                  <c:v>9.7240500000000007E-2</c:v>
                </c:pt>
                <c:pt idx="4674">
                  <c:v>0.10269</c:v>
                </c:pt>
                <c:pt idx="4675">
                  <c:v>0.1049475</c:v>
                </c:pt>
                <c:pt idx="4676">
                  <c:v>0.10390800000000001</c:v>
                </c:pt>
                <c:pt idx="4677">
                  <c:v>9.9550500000000014E-2</c:v>
                </c:pt>
                <c:pt idx="4678">
                  <c:v>9.1959000000000013E-2</c:v>
                </c:pt>
                <c:pt idx="4679">
                  <c:v>8.1353999999999996E-2</c:v>
                </c:pt>
                <c:pt idx="4680">
                  <c:v>6.8050500000000014E-2</c:v>
                </c:pt>
                <c:pt idx="4681">
                  <c:v>5.2436999999999998E-2</c:v>
                </c:pt>
                <c:pt idx="4682">
                  <c:v>3.5007000000000003E-2</c:v>
                </c:pt>
                <c:pt idx="4683">
                  <c:v>1.6327500000000002E-2</c:v>
                </c:pt>
                <c:pt idx="4684">
                  <c:v>-3.0030000000000005E-3</c:v>
                </c:pt>
                <c:pt idx="4685">
                  <c:v>-2.2354499999999999E-2</c:v>
                </c:pt>
                <c:pt idx="4686">
                  <c:v>-4.1097000000000002E-2</c:v>
                </c:pt>
                <c:pt idx="4687">
                  <c:v>-5.86005E-2</c:v>
                </c:pt>
                <c:pt idx="4688">
                  <c:v>-7.4287499999999992E-2</c:v>
                </c:pt>
                <c:pt idx="4689">
                  <c:v>-8.7643500000000013E-2</c:v>
                </c:pt>
                <c:pt idx="4690">
                  <c:v>-9.8196000000000006E-2</c:v>
                </c:pt>
                <c:pt idx="4691">
                  <c:v>-0.105588</c:v>
                </c:pt>
                <c:pt idx="4692">
                  <c:v>-0.1095675</c:v>
                </c:pt>
                <c:pt idx="4693">
                  <c:v>-0.10996650000000001</c:v>
                </c:pt>
                <c:pt idx="4694">
                  <c:v>-0.1067535</c:v>
                </c:pt>
                <c:pt idx="4695">
                  <c:v>-0.1000125</c:v>
                </c:pt>
                <c:pt idx="4696">
                  <c:v>-8.9943000000000009E-2</c:v>
                </c:pt>
                <c:pt idx="4697">
                  <c:v>-7.6839000000000005E-2</c:v>
                </c:pt>
                <c:pt idx="4698">
                  <c:v>-6.1141500000000001E-2</c:v>
                </c:pt>
                <c:pt idx="4699">
                  <c:v>-4.3333500000000004E-2</c:v>
                </c:pt>
                <c:pt idx="4700">
                  <c:v>-2.3982E-2</c:v>
                </c:pt>
                <c:pt idx="4701">
                  <c:v>-3.7170000000000003E-3</c:v>
                </c:pt>
                <c:pt idx="4702">
                  <c:v>1.6810499999999999E-2</c:v>
                </c:pt>
                <c:pt idx="4703">
                  <c:v>3.6928500000000003E-2</c:v>
                </c:pt>
                <c:pt idx="4704">
                  <c:v>5.5965000000000001E-2</c:v>
                </c:pt>
                <c:pt idx="4705">
                  <c:v>7.3300500000000005E-2</c:v>
                </c:pt>
                <c:pt idx="4706">
                  <c:v>8.8336499999999998E-2</c:v>
                </c:pt>
                <c:pt idx="4707">
                  <c:v>0.10059</c:v>
                </c:pt>
                <c:pt idx="4708">
                  <c:v>0.109641</c:v>
                </c:pt>
                <c:pt idx="4709">
                  <c:v>0.1151745</c:v>
                </c:pt>
                <c:pt idx="4710">
                  <c:v>0.11700150000000001</c:v>
                </c:pt>
                <c:pt idx="4711">
                  <c:v>0.11503800000000002</c:v>
                </c:pt>
                <c:pt idx="4712">
                  <c:v>0.109305</c:v>
                </c:pt>
                <c:pt idx="4713">
                  <c:v>9.9939E-2</c:v>
                </c:pt>
                <c:pt idx="4714">
                  <c:v>8.7212999999999999E-2</c:v>
                </c:pt>
                <c:pt idx="4715">
                  <c:v>7.1452500000000002E-2</c:v>
                </c:pt>
                <c:pt idx="4716">
                  <c:v>5.3109000000000003E-2</c:v>
                </c:pt>
                <c:pt idx="4717">
                  <c:v>3.2697000000000004E-2</c:v>
                </c:pt>
                <c:pt idx="4718">
                  <c:v>1.08255E-2</c:v>
                </c:pt>
                <c:pt idx="4719">
                  <c:v>-1.1875500000000001E-2</c:v>
                </c:pt>
                <c:pt idx="4720">
                  <c:v>-3.4713000000000001E-2</c:v>
                </c:pt>
                <c:pt idx="4721">
                  <c:v>-5.6973000000000003E-2</c:v>
                </c:pt>
                <c:pt idx="4722">
                  <c:v>-7.7952000000000007E-2</c:v>
                </c:pt>
                <c:pt idx="4723">
                  <c:v>-9.6915000000000001E-2</c:v>
                </c:pt>
                <c:pt idx="4724">
                  <c:v>-0.11319000000000001</c:v>
                </c:pt>
                <c:pt idx="4725">
                  <c:v>-0.12611549999999999</c:v>
                </c:pt>
                <c:pt idx="4726">
                  <c:v>-0.13510350000000002</c:v>
                </c:pt>
                <c:pt idx="4727">
                  <c:v>-0.13966049999999999</c:v>
                </c:pt>
                <c:pt idx="4728">
                  <c:v>-0.13939799999999999</c:v>
                </c:pt>
                <c:pt idx="4729">
                  <c:v>-0.13406399999999999</c:v>
                </c:pt>
                <c:pt idx="4730">
                  <c:v>-0.12360600000000001</c:v>
                </c:pt>
                <c:pt idx="4731">
                  <c:v>-0.10815</c:v>
                </c:pt>
                <c:pt idx="4732">
                  <c:v>-8.8042499999999996E-2</c:v>
                </c:pt>
                <c:pt idx="4733">
                  <c:v>-6.3850500000000004E-2</c:v>
                </c:pt>
                <c:pt idx="4734">
                  <c:v>-3.6372000000000002E-2</c:v>
                </c:pt>
                <c:pt idx="4735">
                  <c:v>-6.5835000000000008E-3</c:v>
                </c:pt>
                <c:pt idx="4736">
                  <c:v>2.4370500000000003E-2</c:v>
                </c:pt>
                <c:pt idx="4737">
                  <c:v>5.5230000000000001E-2</c:v>
                </c:pt>
                <c:pt idx="4738">
                  <c:v>8.4693000000000004E-2</c:v>
                </c:pt>
                <c:pt idx="4739">
                  <c:v>0.111447</c:v>
                </c:pt>
                <c:pt idx="4740">
                  <c:v>0.134274</c:v>
                </c:pt>
                <c:pt idx="4741">
                  <c:v>0.15210299999999999</c:v>
                </c:pt>
                <c:pt idx="4742">
                  <c:v>0.16407300000000002</c:v>
                </c:pt>
                <c:pt idx="4743">
                  <c:v>0.1695855</c:v>
                </c:pt>
                <c:pt idx="4744">
                  <c:v>0.16832550000000002</c:v>
                </c:pt>
                <c:pt idx="4745">
                  <c:v>0.16031400000000001</c:v>
                </c:pt>
                <c:pt idx="4746">
                  <c:v>0.1458555</c:v>
                </c:pt>
                <c:pt idx="4747">
                  <c:v>0.12558</c:v>
                </c:pt>
                <c:pt idx="4748">
                  <c:v>0.1003695</c:v>
                </c:pt>
                <c:pt idx="4749">
                  <c:v>7.1295000000000011E-2</c:v>
                </c:pt>
                <c:pt idx="4750">
                  <c:v>3.9595499999999999E-2</c:v>
                </c:pt>
                <c:pt idx="4751">
                  <c:v>6.594E-3</c:v>
                </c:pt>
                <c:pt idx="4752">
                  <c:v>-2.6376E-2</c:v>
                </c:pt>
                <c:pt idx="4753">
                  <c:v>-5.7980999999999998E-2</c:v>
                </c:pt>
                <c:pt idx="4754">
                  <c:v>-8.7024000000000004E-2</c:v>
                </c:pt>
                <c:pt idx="4755">
                  <c:v>-0.11240250000000002</c:v>
                </c:pt>
                <c:pt idx="4756">
                  <c:v>-0.13321350000000001</c:v>
                </c:pt>
                <c:pt idx="4757">
                  <c:v>-0.14871150000000002</c:v>
                </c:pt>
                <c:pt idx="4758">
                  <c:v>-0.15841350000000001</c:v>
                </c:pt>
                <c:pt idx="4759">
                  <c:v>-0.16204650000000001</c:v>
                </c:pt>
                <c:pt idx="4760">
                  <c:v>-0.1595895</c:v>
                </c:pt>
                <c:pt idx="4761">
                  <c:v>-0.15122100000000002</c:v>
                </c:pt>
                <c:pt idx="4762">
                  <c:v>-0.13738200000000003</c:v>
                </c:pt>
                <c:pt idx="4763">
                  <c:v>-0.11869200000000001</c:v>
                </c:pt>
                <c:pt idx="4764">
                  <c:v>-9.5959500000000003E-2</c:v>
                </c:pt>
                <c:pt idx="4765">
                  <c:v>-7.0129500000000011E-2</c:v>
                </c:pt>
                <c:pt idx="4766">
                  <c:v>-4.2262500000000001E-2</c:v>
                </c:pt>
                <c:pt idx="4767">
                  <c:v>-1.3471499999999999E-2</c:v>
                </c:pt>
                <c:pt idx="4768">
                  <c:v>1.51305E-2</c:v>
                </c:pt>
                <c:pt idx="4769">
                  <c:v>4.2462E-2</c:v>
                </c:pt>
                <c:pt idx="4770">
                  <c:v>6.7525500000000016E-2</c:v>
                </c:pt>
                <c:pt idx="4771">
                  <c:v>8.9449500000000001E-2</c:v>
                </c:pt>
                <c:pt idx="4772">
                  <c:v>0.107562</c:v>
                </c:pt>
                <c:pt idx="4773">
                  <c:v>0.12131700000000001</c:v>
                </c:pt>
                <c:pt idx="4774">
                  <c:v>0.13041</c:v>
                </c:pt>
                <c:pt idx="4775">
                  <c:v>0.13472550000000003</c:v>
                </c:pt>
                <c:pt idx="4776">
                  <c:v>0.13431600000000002</c:v>
                </c:pt>
                <c:pt idx="4777">
                  <c:v>0.12943350000000001</c:v>
                </c:pt>
                <c:pt idx="4778">
                  <c:v>0.1204665</c:v>
                </c:pt>
                <c:pt idx="4779">
                  <c:v>0.107919</c:v>
                </c:pt>
                <c:pt idx="4780">
                  <c:v>9.2357999999999996E-2</c:v>
                </c:pt>
                <c:pt idx="4781">
                  <c:v>7.4434500000000001E-2</c:v>
                </c:pt>
                <c:pt idx="4782">
                  <c:v>5.4778500000000001E-2</c:v>
                </c:pt>
                <c:pt idx="4783">
                  <c:v>3.4030500000000005E-2</c:v>
                </c:pt>
                <c:pt idx="4784">
                  <c:v>1.2810000000000002E-2</c:v>
                </c:pt>
                <c:pt idx="4785">
                  <c:v>-8.2845000000000002E-3</c:v>
                </c:pt>
                <c:pt idx="4786">
                  <c:v>-2.86965E-2</c:v>
                </c:pt>
                <c:pt idx="4787">
                  <c:v>-4.7880000000000006E-2</c:v>
                </c:pt>
                <c:pt idx="4788">
                  <c:v>-6.5320500000000004E-2</c:v>
                </c:pt>
                <c:pt idx="4789">
                  <c:v>-8.0535000000000009E-2</c:v>
                </c:pt>
                <c:pt idx="4790">
                  <c:v>-9.3093000000000009E-2</c:v>
                </c:pt>
                <c:pt idx="4791">
                  <c:v>-0.102648</c:v>
                </c:pt>
                <c:pt idx="4792">
                  <c:v>-0.10888500000000001</c:v>
                </c:pt>
                <c:pt idx="4793">
                  <c:v>-0.1116465</c:v>
                </c:pt>
                <c:pt idx="4794">
                  <c:v>-0.11082750000000001</c:v>
                </c:pt>
                <c:pt idx="4795">
                  <c:v>-0.10648050000000001</c:v>
                </c:pt>
                <c:pt idx="4796">
                  <c:v>-9.8752499999999993E-2</c:v>
                </c:pt>
                <c:pt idx="4797">
                  <c:v>-8.7927000000000005E-2</c:v>
                </c:pt>
                <c:pt idx="4798">
                  <c:v>-7.43925E-2</c:v>
                </c:pt>
                <c:pt idx="4799">
                  <c:v>-5.8611000000000003E-2</c:v>
                </c:pt>
                <c:pt idx="4800">
                  <c:v>-4.1128500000000005E-2</c:v>
                </c:pt>
                <c:pt idx="4801">
                  <c:v>-2.2554000000000001E-2</c:v>
                </c:pt>
                <c:pt idx="4802">
                  <c:v>-3.5070000000000001E-3</c:v>
                </c:pt>
                <c:pt idx="4803">
                  <c:v>1.53825E-2</c:v>
                </c:pt>
                <c:pt idx="4804">
                  <c:v>3.3515999999999997E-2</c:v>
                </c:pt>
                <c:pt idx="4805">
                  <c:v>5.0326500000000003E-2</c:v>
                </c:pt>
                <c:pt idx="4806">
                  <c:v>6.529950000000001E-2</c:v>
                </c:pt>
                <c:pt idx="4807">
                  <c:v>7.7983500000000011E-2</c:v>
                </c:pt>
                <c:pt idx="4808">
                  <c:v>8.8042499999999996E-2</c:v>
                </c:pt>
                <c:pt idx="4809">
                  <c:v>9.5193000000000014E-2</c:v>
                </c:pt>
                <c:pt idx="4810">
                  <c:v>9.9267000000000008E-2</c:v>
                </c:pt>
                <c:pt idx="4811">
                  <c:v>0.1002015</c:v>
                </c:pt>
                <c:pt idx="4812">
                  <c:v>9.8017500000000007E-2</c:v>
                </c:pt>
                <c:pt idx="4813">
                  <c:v>9.2872500000000011E-2</c:v>
                </c:pt>
                <c:pt idx="4814">
                  <c:v>8.4955500000000003E-2</c:v>
                </c:pt>
                <c:pt idx="4815">
                  <c:v>7.4592000000000006E-2</c:v>
                </c:pt>
                <c:pt idx="4816">
                  <c:v>6.2139000000000007E-2</c:v>
                </c:pt>
                <c:pt idx="4817">
                  <c:v>4.8037500000000004E-2</c:v>
                </c:pt>
                <c:pt idx="4818">
                  <c:v>3.2749500000000001E-2</c:v>
                </c:pt>
                <c:pt idx="4819">
                  <c:v>1.6768500000000002E-2</c:v>
                </c:pt>
                <c:pt idx="4820">
                  <c:v>6.0900000000000006E-4</c:v>
                </c:pt>
                <c:pt idx="4821">
                  <c:v>-1.5246000000000001E-2</c:v>
                </c:pt>
                <c:pt idx="4822">
                  <c:v>-3.03345E-2</c:v>
                </c:pt>
                <c:pt idx="4823">
                  <c:v>-4.4226000000000001E-2</c:v>
                </c:pt>
                <c:pt idx="4824">
                  <c:v>-5.6542500000000002E-2</c:v>
                </c:pt>
                <c:pt idx="4825">
                  <c:v>-6.6969000000000001E-2</c:v>
                </c:pt>
                <c:pt idx="4826">
                  <c:v>-7.5263999999999998E-2</c:v>
                </c:pt>
                <c:pt idx="4827">
                  <c:v>-8.1249000000000002E-2</c:v>
                </c:pt>
                <c:pt idx="4828">
                  <c:v>-8.4829500000000002E-2</c:v>
                </c:pt>
                <c:pt idx="4829">
                  <c:v>-8.5995000000000002E-2</c:v>
                </c:pt>
                <c:pt idx="4830">
                  <c:v>-8.4797999999999998E-2</c:v>
                </c:pt>
                <c:pt idx="4831">
                  <c:v>-8.1353999999999996E-2</c:v>
                </c:pt>
                <c:pt idx="4832">
                  <c:v>-7.5852000000000003E-2</c:v>
                </c:pt>
                <c:pt idx="4833">
                  <c:v>-6.8502000000000007E-2</c:v>
                </c:pt>
                <c:pt idx="4834">
                  <c:v>-5.9576999999999998E-2</c:v>
                </c:pt>
                <c:pt idx="4835">
                  <c:v>-4.9391999999999998E-2</c:v>
                </c:pt>
                <c:pt idx="4836">
                  <c:v>-3.8251500000000001E-2</c:v>
                </c:pt>
                <c:pt idx="4837">
                  <c:v>-2.6533500000000002E-2</c:v>
                </c:pt>
                <c:pt idx="4838">
                  <c:v>-1.45845E-2</c:v>
                </c:pt>
                <c:pt idx="4839">
                  <c:v>-2.8035E-3</c:v>
                </c:pt>
                <c:pt idx="4840">
                  <c:v>8.4419999999999999E-3</c:v>
                </c:pt>
                <c:pt idx="4841">
                  <c:v>1.8753000000000002E-2</c:v>
                </c:pt>
                <c:pt idx="4842">
                  <c:v>2.7772500000000002E-2</c:v>
                </c:pt>
                <c:pt idx="4843">
                  <c:v>3.5196000000000005E-2</c:v>
                </c:pt>
                <c:pt idx="4844">
                  <c:v>4.0760999999999999E-2</c:v>
                </c:pt>
                <c:pt idx="4845">
                  <c:v>4.4331000000000002E-2</c:v>
                </c:pt>
                <c:pt idx="4846">
                  <c:v>4.5874499999999999E-2</c:v>
                </c:pt>
                <c:pt idx="4847">
                  <c:v>4.5549000000000006E-2</c:v>
                </c:pt>
                <c:pt idx="4848">
                  <c:v>4.3648500000000007E-2</c:v>
                </c:pt>
                <c:pt idx="4849">
                  <c:v>4.0624500000000001E-2</c:v>
                </c:pt>
                <c:pt idx="4850">
                  <c:v>3.7075500000000004E-2</c:v>
                </c:pt>
                <c:pt idx="4851">
                  <c:v>3.3652500000000002E-2</c:v>
                </c:pt>
                <c:pt idx="4852">
                  <c:v>3.1038E-2</c:v>
                </c:pt>
                <c:pt idx="4853">
                  <c:v>2.9820000000000003E-2</c:v>
                </c:pt>
                <c:pt idx="4854">
                  <c:v>3.0481500000000002E-2</c:v>
                </c:pt>
                <c:pt idx="4855">
                  <c:v>3.3295500000000006E-2</c:v>
                </c:pt>
                <c:pt idx="4856">
                  <c:v>3.8262000000000004E-2</c:v>
                </c:pt>
                <c:pt idx="4857">
                  <c:v>4.5097500000000006E-2</c:v>
                </c:pt>
                <c:pt idx="4858">
                  <c:v>5.3203500000000001E-2</c:v>
                </c:pt>
                <c:pt idx="4859">
                  <c:v>6.1719000000000003E-2</c:v>
                </c:pt>
                <c:pt idx="4860">
                  <c:v>6.9541500000000006E-2</c:v>
                </c:pt>
                <c:pt idx="4861">
                  <c:v>7.5505500000000003E-2</c:v>
                </c:pt>
                <c:pt idx="4862">
                  <c:v>7.8435000000000005E-2</c:v>
                </c:pt>
                <c:pt idx="4863">
                  <c:v>7.7311500000000005E-2</c:v>
                </c:pt>
                <c:pt idx="4864">
                  <c:v>7.1347499999999994E-2</c:v>
                </c:pt>
                <c:pt idx="4865">
                  <c:v>6.0133500000000006E-2</c:v>
                </c:pt>
                <c:pt idx="4866">
                  <c:v>4.36275E-2</c:v>
                </c:pt>
                <c:pt idx="4867">
                  <c:v>2.2228500000000002E-2</c:v>
                </c:pt>
                <c:pt idx="4868">
                  <c:v>-3.297E-3</c:v>
                </c:pt>
                <c:pt idx="4869">
                  <c:v>-3.1773000000000003E-2</c:v>
                </c:pt>
                <c:pt idx="4870">
                  <c:v>-6.1782000000000004E-2</c:v>
                </c:pt>
                <c:pt idx="4871">
                  <c:v>-9.1686000000000004E-2</c:v>
                </c:pt>
                <c:pt idx="4872">
                  <c:v>-0.11976299999999999</c:v>
                </c:pt>
                <c:pt idx="4873">
                  <c:v>-0.14434350000000001</c:v>
                </c:pt>
                <c:pt idx="4874">
                  <c:v>-0.163884</c:v>
                </c:pt>
                <c:pt idx="4875">
                  <c:v>-0.17711399999999999</c:v>
                </c:pt>
                <c:pt idx="4876">
                  <c:v>-0.18310950000000001</c:v>
                </c:pt>
                <c:pt idx="4877">
                  <c:v>-0.181314</c:v>
                </c:pt>
                <c:pt idx="4878">
                  <c:v>-0.17159100000000002</c:v>
                </c:pt>
                <c:pt idx="4879">
                  <c:v>-0.15420300000000001</c:v>
                </c:pt>
                <c:pt idx="4880">
                  <c:v>-0.12983249999999999</c:v>
                </c:pt>
                <c:pt idx="4881">
                  <c:v>-9.951900000000001E-2</c:v>
                </c:pt>
                <c:pt idx="4882">
                  <c:v>-6.4596000000000001E-2</c:v>
                </c:pt>
                <c:pt idx="4883">
                  <c:v>-2.6638500000000002E-2</c:v>
                </c:pt>
                <c:pt idx="4884">
                  <c:v>1.2631500000000002E-2</c:v>
                </c:pt>
                <c:pt idx="4885">
                  <c:v>5.1460499999999999E-2</c:v>
                </c:pt>
                <c:pt idx="4886">
                  <c:v>8.8137000000000007E-2</c:v>
                </c:pt>
                <c:pt idx="4887">
                  <c:v>0.12110700000000001</c:v>
                </c:pt>
                <c:pt idx="4888">
                  <c:v>0.14903700000000003</c:v>
                </c:pt>
                <c:pt idx="4889">
                  <c:v>0.17086650000000003</c:v>
                </c:pt>
                <c:pt idx="4890">
                  <c:v>0.18583950000000002</c:v>
                </c:pt>
                <c:pt idx="4891">
                  <c:v>0.19350450000000002</c:v>
                </c:pt>
                <c:pt idx="4892">
                  <c:v>0.193746</c:v>
                </c:pt>
                <c:pt idx="4893">
                  <c:v>0.186753</c:v>
                </c:pt>
                <c:pt idx="4894">
                  <c:v>0.17297699999999999</c:v>
                </c:pt>
                <c:pt idx="4895">
                  <c:v>0.15314250000000001</c:v>
                </c:pt>
                <c:pt idx="4896">
                  <c:v>0.128163</c:v>
                </c:pt>
                <c:pt idx="4897">
                  <c:v>9.9130499999999996E-2</c:v>
                </c:pt>
                <c:pt idx="4898">
                  <c:v>6.7263000000000003E-2</c:v>
                </c:pt>
                <c:pt idx="4899">
                  <c:v>3.3831E-2</c:v>
                </c:pt>
                <c:pt idx="4900">
                  <c:v>1.26E-4</c:v>
                </c:pt>
                <c:pt idx="4901">
                  <c:v>-3.2592000000000003E-2</c:v>
                </c:pt>
                <c:pt idx="4902">
                  <c:v>-6.3157500000000005E-2</c:v>
                </c:pt>
                <c:pt idx="4903">
                  <c:v>-9.0541500000000011E-2</c:v>
                </c:pt>
                <c:pt idx="4904">
                  <c:v>-0.11390399999999999</c:v>
                </c:pt>
                <c:pt idx="4905">
                  <c:v>-0.13262550000000001</c:v>
                </c:pt>
                <c:pt idx="4906">
                  <c:v>-0.14630699999999999</c:v>
                </c:pt>
                <c:pt idx="4907">
                  <c:v>-0.15478050000000002</c:v>
                </c:pt>
                <c:pt idx="4908">
                  <c:v>-0.15806700000000001</c:v>
                </c:pt>
                <c:pt idx="4909">
                  <c:v>-0.156366</c:v>
                </c:pt>
                <c:pt idx="4910">
                  <c:v>-0.15005550000000001</c:v>
                </c:pt>
                <c:pt idx="4911">
                  <c:v>-0.13961850000000001</c:v>
                </c:pt>
                <c:pt idx="4912">
                  <c:v>-0.12569550000000002</c:v>
                </c:pt>
                <c:pt idx="4913">
                  <c:v>-0.10899</c:v>
                </c:pt>
                <c:pt idx="4914">
                  <c:v>-9.0299999999999991E-2</c:v>
                </c:pt>
                <c:pt idx="4915">
                  <c:v>-7.0475999999999997E-2</c:v>
                </c:pt>
                <c:pt idx="4916">
                  <c:v>-5.0305500000000003E-2</c:v>
                </c:pt>
                <c:pt idx="4917">
                  <c:v>-3.0513000000000002E-2</c:v>
                </c:pt>
                <c:pt idx="4918">
                  <c:v>-1.1686499999999999E-2</c:v>
                </c:pt>
                <c:pt idx="4919">
                  <c:v>5.8065E-3</c:v>
                </c:pt>
                <c:pt idx="4920">
                  <c:v>2.1808500000000001E-2</c:v>
                </c:pt>
                <c:pt idx="4921">
                  <c:v>3.6382500000000005E-2</c:v>
                </c:pt>
                <c:pt idx="4922">
                  <c:v>4.9801500000000005E-2</c:v>
                </c:pt>
                <c:pt idx="4923">
                  <c:v>6.2433000000000002E-2</c:v>
                </c:pt>
                <c:pt idx="4924">
                  <c:v>7.474950000000001E-2</c:v>
                </c:pt>
                <c:pt idx="4925">
                  <c:v>8.7160500000000002E-2</c:v>
                </c:pt>
                <c:pt idx="4926">
                  <c:v>9.9970500000000004E-2</c:v>
                </c:pt>
                <c:pt idx="4927">
                  <c:v>0.11328450000000001</c:v>
                </c:pt>
                <c:pt idx="4928">
                  <c:v>0.126945</c:v>
                </c:pt>
                <c:pt idx="4929">
                  <c:v>0.14045850000000001</c:v>
                </c:pt>
                <c:pt idx="4930">
                  <c:v>0.15302700000000002</c:v>
                </c:pt>
                <c:pt idx="4931">
                  <c:v>0.1635585</c:v>
                </c:pt>
                <c:pt idx="4932">
                  <c:v>0.17071950000000002</c:v>
                </c:pt>
                <c:pt idx="4933">
                  <c:v>0.17305050000000002</c:v>
                </c:pt>
                <c:pt idx="4934">
                  <c:v>0.16912350000000001</c:v>
                </c:pt>
                <c:pt idx="4935">
                  <c:v>0.15768900000000002</c:v>
                </c:pt>
                <c:pt idx="4936">
                  <c:v>0.13786500000000002</c:v>
                </c:pt>
                <c:pt idx="4937">
                  <c:v>0.1092735</c:v>
                </c:pt>
                <c:pt idx="4938">
                  <c:v>7.2145500000000001E-2</c:v>
                </c:pt>
                <c:pt idx="4939">
                  <c:v>2.7457499999999999E-2</c:v>
                </c:pt>
                <c:pt idx="4940">
                  <c:v>-2.3142000000000003E-2</c:v>
                </c:pt>
                <c:pt idx="4941">
                  <c:v>-7.7322000000000002E-2</c:v>
                </c:pt>
                <c:pt idx="4942">
                  <c:v>-0.13224750000000002</c:v>
                </c:pt>
                <c:pt idx="4943">
                  <c:v>-0.18475800000000001</c:v>
                </c:pt>
                <c:pt idx="4944">
                  <c:v>-0.23163</c:v>
                </c:pt>
                <c:pt idx="4945">
                  <c:v>-0.26980800000000005</c:v>
                </c:pt>
                <c:pt idx="4946">
                  <c:v>-0.29668800000000001</c:v>
                </c:pt>
                <c:pt idx="4947">
                  <c:v>-0.3102645</c:v>
                </c:pt>
                <c:pt idx="4948">
                  <c:v>-0.30936150000000001</c:v>
                </c:pt>
                <c:pt idx="4949">
                  <c:v>-0.2936745</c:v>
                </c:pt>
                <c:pt idx="4950">
                  <c:v>-0.26384400000000002</c:v>
                </c:pt>
                <c:pt idx="4951">
                  <c:v>-0.22142400000000001</c:v>
                </c:pt>
                <c:pt idx="4952">
                  <c:v>-0.16876650000000001</c:v>
                </c:pt>
                <c:pt idx="4953">
                  <c:v>-0.10890600000000002</c:v>
                </c:pt>
                <c:pt idx="4954">
                  <c:v>-4.5244500000000007E-2</c:v>
                </c:pt>
                <c:pt idx="4955">
                  <c:v>1.8700500000000002E-2</c:v>
                </c:pt>
                <c:pt idx="4956">
                  <c:v>7.9590000000000008E-2</c:v>
                </c:pt>
                <c:pt idx="4957">
                  <c:v>0.13459950000000001</c:v>
                </c:pt>
                <c:pt idx="4958">
                  <c:v>0.18155550000000001</c:v>
                </c:pt>
                <c:pt idx="4959">
                  <c:v>0.21899850000000001</c:v>
                </c:pt>
                <c:pt idx="4960">
                  <c:v>0.2462355</c:v>
                </c:pt>
                <c:pt idx="4961">
                  <c:v>0.26318249999999999</c:v>
                </c:pt>
                <c:pt idx="4962">
                  <c:v>0.27027000000000001</c:v>
                </c:pt>
                <c:pt idx="4963">
                  <c:v>0.26828550000000001</c:v>
                </c:pt>
                <c:pt idx="4964">
                  <c:v>0.25830000000000003</c:v>
                </c:pt>
                <c:pt idx="4965">
                  <c:v>0.24151049999999999</c:v>
                </c:pt>
                <c:pt idx="4966">
                  <c:v>0.219198</c:v>
                </c:pt>
                <c:pt idx="4967">
                  <c:v>0.19255949999999999</c:v>
                </c:pt>
                <c:pt idx="4968">
                  <c:v>0.16266600000000001</c:v>
                </c:pt>
                <c:pt idx="4969">
                  <c:v>0.13034700000000002</c:v>
                </c:pt>
                <c:pt idx="4970">
                  <c:v>9.6211500000000005E-2</c:v>
                </c:pt>
                <c:pt idx="4971">
                  <c:v>6.0637500000000004E-2</c:v>
                </c:pt>
                <c:pt idx="4972">
                  <c:v>2.3929500000000003E-2</c:v>
                </c:pt>
                <c:pt idx="4973">
                  <c:v>-1.3587E-2</c:v>
                </c:pt>
                <c:pt idx="4974">
                  <c:v>-5.1397500000000006E-2</c:v>
                </c:pt>
                <c:pt idx="4975">
                  <c:v>-8.8798500000000016E-2</c:v>
                </c:pt>
                <c:pt idx="4976">
                  <c:v>-0.12481350000000001</c:v>
                </c:pt>
                <c:pt idx="4977">
                  <c:v>-0.1582665</c:v>
                </c:pt>
                <c:pt idx="4978">
                  <c:v>-0.187887</c:v>
                </c:pt>
                <c:pt idx="4979">
                  <c:v>-0.21234149999999999</c:v>
                </c:pt>
                <c:pt idx="4980">
                  <c:v>-0.23039100000000001</c:v>
                </c:pt>
                <c:pt idx="4981">
                  <c:v>-0.24097500000000002</c:v>
                </c:pt>
                <c:pt idx="4982">
                  <c:v>-0.24331649999999999</c:v>
                </c:pt>
                <c:pt idx="4983">
                  <c:v>-0.23702700000000002</c:v>
                </c:pt>
                <c:pt idx="4984">
                  <c:v>-0.22214850000000003</c:v>
                </c:pt>
                <c:pt idx="4985">
                  <c:v>-0.19924800000000001</c:v>
                </c:pt>
                <c:pt idx="4986">
                  <c:v>-0.169323</c:v>
                </c:pt>
                <c:pt idx="4987">
                  <c:v>-0.13374900000000001</c:v>
                </c:pt>
                <c:pt idx="4988">
                  <c:v>-9.4153500000000001E-2</c:v>
                </c:pt>
                <c:pt idx="4989">
                  <c:v>-5.2269000000000003E-2</c:v>
                </c:pt>
                <c:pt idx="4990">
                  <c:v>-9.8279999999999999E-3</c:v>
                </c:pt>
                <c:pt idx="4991">
                  <c:v>3.1542000000000001E-2</c:v>
                </c:pt>
                <c:pt idx="4992">
                  <c:v>7.0381500000000013E-2</c:v>
                </c:pt>
                <c:pt idx="4993">
                  <c:v>0.10539900000000001</c:v>
                </c:pt>
                <c:pt idx="4994">
                  <c:v>0.13556550000000001</c:v>
                </c:pt>
                <c:pt idx="4995">
                  <c:v>0.16007250000000001</c:v>
                </c:pt>
                <c:pt idx="4996">
                  <c:v>0.17840550000000002</c:v>
                </c:pt>
                <c:pt idx="4997">
                  <c:v>0.1903125</c:v>
                </c:pt>
                <c:pt idx="4998">
                  <c:v>0.19579350000000001</c:v>
                </c:pt>
                <c:pt idx="4999">
                  <c:v>0.19506900000000002</c:v>
                </c:pt>
                <c:pt idx="5000">
                  <c:v>0.188559</c:v>
                </c:pt>
                <c:pt idx="5001">
                  <c:v>0.17678849999999999</c:v>
                </c:pt>
                <c:pt idx="5002">
                  <c:v>0.16038750000000002</c:v>
                </c:pt>
                <c:pt idx="5003">
                  <c:v>0.14011200000000001</c:v>
                </c:pt>
                <c:pt idx="5004">
                  <c:v>0.11678100000000001</c:v>
                </c:pt>
                <c:pt idx="5005">
                  <c:v>9.1276499999999997E-2</c:v>
                </c:pt>
                <c:pt idx="5006">
                  <c:v>6.4491000000000007E-2</c:v>
                </c:pt>
                <c:pt idx="5007">
                  <c:v>3.7338000000000003E-2</c:v>
                </c:pt>
                <c:pt idx="5008">
                  <c:v>1.06155E-2</c:v>
                </c:pt>
                <c:pt idx="5009">
                  <c:v>-1.4952E-2</c:v>
                </c:pt>
                <c:pt idx="5010">
                  <c:v>-3.8766000000000002E-2</c:v>
                </c:pt>
                <c:pt idx="5011">
                  <c:v>-6.0332999999999998E-2</c:v>
                </c:pt>
                <c:pt idx="5012">
                  <c:v>-7.9274999999999998E-2</c:v>
                </c:pt>
                <c:pt idx="5013">
                  <c:v>-9.5297999999999994E-2</c:v>
                </c:pt>
                <c:pt idx="5014">
                  <c:v>-0.1082235</c:v>
                </c:pt>
                <c:pt idx="5015">
                  <c:v>-0.11795700000000001</c:v>
                </c:pt>
                <c:pt idx="5016">
                  <c:v>-0.12450900000000001</c:v>
                </c:pt>
                <c:pt idx="5017">
                  <c:v>-0.127995</c:v>
                </c:pt>
                <c:pt idx="5018">
                  <c:v>-0.12855150000000001</c:v>
                </c:pt>
                <c:pt idx="5019">
                  <c:v>-0.126357</c:v>
                </c:pt>
                <c:pt idx="5020">
                  <c:v>-0.12159</c:v>
                </c:pt>
                <c:pt idx="5021">
                  <c:v>-0.114387</c:v>
                </c:pt>
                <c:pt idx="5022">
                  <c:v>-0.104874</c:v>
                </c:pt>
                <c:pt idx="5023">
                  <c:v>-9.32085E-2</c:v>
                </c:pt>
                <c:pt idx="5024">
                  <c:v>-7.9516500000000004E-2</c:v>
                </c:pt>
                <c:pt idx="5025">
                  <c:v>-6.3997499999999999E-2</c:v>
                </c:pt>
                <c:pt idx="5026">
                  <c:v>-4.6882500000000008E-2</c:v>
                </c:pt>
                <c:pt idx="5027">
                  <c:v>-2.8465500000000001E-2</c:v>
                </c:pt>
                <c:pt idx="5028">
                  <c:v>-9.0615000000000001E-3</c:v>
                </c:pt>
                <c:pt idx="5029">
                  <c:v>1.0899000000000001E-2</c:v>
                </c:pt>
                <c:pt idx="5030">
                  <c:v>3.0912000000000002E-2</c:v>
                </c:pt>
                <c:pt idx="5031">
                  <c:v>5.0379000000000007E-2</c:v>
                </c:pt>
                <c:pt idx="5032">
                  <c:v>6.8607000000000001E-2</c:v>
                </c:pt>
                <c:pt idx="5033">
                  <c:v>8.4808499999999995E-2</c:v>
                </c:pt>
                <c:pt idx="5034">
                  <c:v>9.8227499999999995E-2</c:v>
                </c:pt>
                <c:pt idx="5035">
                  <c:v>0.10816050000000001</c:v>
                </c:pt>
                <c:pt idx="5036">
                  <c:v>0.11401950000000001</c:v>
                </c:pt>
                <c:pt idx="5037">
                  <c:v>0.115479</c:v>
                </c:pt>
                <c:pt idx="5038">
                  <c:v>0.11242350000000001</c:v>
                </c:pt>
                <c:pt idx="5039">
                  <c:v>0.10507350000000001</c:v>
                </c:pt>
                <c:pt idx="5040">
                  <c:v>9.3912000000000009E-2</c:v>
                </c:pt>
                <c:pt idx="5041">
                  <c:v>7.9674000000000009E-2</c:v>
                </c:pt>
                <c:pt idx="5042">
                  <c:v>6.33045E-2</c:v>
                </c:pt>
                <c:pt idx="5043">
                  <c:v>4.5822000000000002E-2</c:v>
                </c:pt>
                <c:pt idx="5044">
                  <c:v>2.82765E-2</c:v>
                </c:pt>
                <c:pt idx="5045">
                  <c:v>1.16235E-2</c:v>
                </c:pt>
                <c:pt idx="5046">
                  <c:v>-3.3495000000000005E-3</c:v>
                </c:pt>
                <c:pt idx="5047">
                  <c:v>-1.6064999999999999E-2</c:v>
                </c:pt>
                <c:pt idx="5048">
                  <c:v>-2.6197500000000002E-2</c:v>
                </c:pt>
                <c:pt idx="5049">
                  <c:v>-3.3631500000000002E-2</c:v>
                </c:pt>
                <c:pt idx="5050">
                  <c:v>-3.8524500000000003E-2</c:v>
                </c:pt>
                <c:pt idx="5051">
                  <c:v>-4.1149500000000006E-2</c:v>
                </c:pt>
                <c:pt idx="5052">
                  <c:v>-4.1968499999999999E-2</c:v>
                </c:pt>
                <c:pt idx="5053">
                  <c:v>-4.1485500000000008E-2</c:v>
                </c:pt>
                <c:pt idx="5054">
                  <c:v>-4.0267500000000005E-2</c:v>
                </c:pt>
                <c:pt idx="5055">
                  <c:v>-3.8860500000000006E-2</c:v>
                </c:pt>
                <c:pt idx="5056">
                  <c:v>-3.7737E-2</c:v>
                </c:pt>
                <c:pt idx="5057">
                  <c:v>-3.7306499999999999E-2</c:v>
                </c:pt>
                <c:pt idx="5058">
                  <c:v>-3.7821000000000007E-2</c:v>
                </c:pt>
                <c:pt idx="5059">
                  <c:v>-3.9406500000000004E-2</c:v>
                </c:pt>
                <c:pt idx="5060">
                  <c:v>-4.1989499999999999E-2</c:v>
                </c:pt>
                <c:pt idx="5061">
                  <c:v>-4.5370500000000001E-2</c:v>
                </c:pt>
                <c:pt idx="5062">
                  <c:v>-4.91505E-2</c:v>
                </c:pt>
                <c:pt idx="5063">
                  <c:v>-5.2867499999999998E-2</c:v>
                </c:pt>
                <c:pt idx="5064">
                  <c:v>-5.5965000000000001E-2</c:v>
                </c:pt>
                <c:pt idx="5065">
                  <c:v>-5.7897000000000004E-2</c:v>
                </c:pt>
                <c:pt idx="5066">
                  <c:v>-5.8201500000000003E-2</c:v>
                </c:pt>
                <c:pt idx="5067">
                  <c:v>-5.6510999999999999E-2</c:v>
                </c:pt>
                <c:pt idx="5068">
                  <c:v>-5.2657500000000003E-2</c:v>
                </c:pt>
                <c:pt idx="5069">
                  <c:v>-4.6641000000000002E-2</c:v>
                </c:pt>
                <c:pt idx="5070">
                  <c:v>-3.8619000000000001E-2</c:v>
                </c:pt>
                <c:pt idx="5071">
                  <c:v>-2.8875000000000001E-2</c:v>
                </c:pt>
                <c:pt idx="5072">
                  <c:v>-1.7766000000000001E-2</c:v>
                </c:pt>
                <c:pt idx="5073">
                  <c:v>-5.6595000000000005E-3</c:v>
                </c:pt>
                <c:pt idx="5074">
                  <c:v>7.0875E-3</c:v>
                </c:pt>
                <c:pt idx="5075">
                  <c:v>2.0170500000000001E-2</c:v>
                </c:pt>
                <c:pt idx="5076">
                  <c:v>3.3316500000000006E-2</c:v>
                </c:pt>
                <c:pt idx="5077">
                  <c:v>4.6273500000000002E-2</c:v>
                </c:pt>
                <c:pt idx="5078">
                  <c:v>5.8779000000000005E-2</c:v>
                </c:pt>
                <c:pt idx="5079">
                  <c:v>7.0528499999999994E-2</c:v>
                </c:pt>
                <c:pt idx="5080">
                  <c:v>8.1175500000000012E-2</c:v>
                </c:pt>
                <c:pt idx="5081">
                  <c:v>9.0331499999999995E-2</c:v>
                </c:pt>
                <c:pt idx="5082">
                  <c:v>9.753450000000001E-2</c:v>
                </c:pt>
                <c:pt idx="5083">
                  <c:v>0.102354</c:v>
                </c:pt>
                <c:pt idx="5084">
                  <c:v>0.10435950000000001</c:v>
                </c:pt>
                <c:pt idx="5085">
                  <c:v>0.103215</c:v>
                </c:pt>
                <c:pt idx="5086">
                  <c:v>9.870000000000001E-2</c:v>
                </c:pt>
                <c:pt idx="5087">
                  <c:v>9.0730500000000006E-2</c:v>
                </c:pt>
                <c:pt idx="5088">
                  <c:v>7.9443000000000014E-2</c:v>
                </c:pt>
                <c:pt idx="5089">
                  <c:v>6.5110500000000002E-2</c:v>
                </c:pt>
                <c:pt idx="5090">
                  <c:v>4.8184500000000005E-2</c:v>
                </c:pt>
                <c:pt idx="5091">
                  <c:v>2.9242500000000001E-2</c:v>
                </c:pt>
                <c:pt idx="5092">
                  <c:v>8.9775000000000011E-3</c:v>
                </c:pt>
                <c:pt idx="5093">
                  <c:v>-1.1896500000000001E-2</c:v>
                </c:pt>
                <c:pt idx="5094">
                  <c:v>-3.26025E-2</c:v>
                </c:pt>
                <c:pt idx="5095">
                  <c:v>-5.2405500000000008E-2</c:v>
                </c:pt>
                <c:pt idx="5096">
                  <c:v>-7.0612500000000009E-2</c:v>
                </c:pt>
                <c:pt idx="5097">
                  <c:v>-8.6593500000000004E-2</c:v>
                </c:pt>
                <c:pt idx="5098">
                  <c:v>-9.9855000000000013E-2</c:v>
                </c:pt>
                <c:pt idx="5099">
                  <c:v>-0.11000850000000001</c:v>
                </c:pt>
                <c:pt idx="5100">
                  <c:v>-0.11681250000000001</c:v>
                </c:pt>
                <c:pt idx="5101">
                  <c:v>-0.120162</c:v>
                </c:pt>
                <c:pt idx="5102">
                  <c:v>-0.120099</c:v>
                </c:pt>
                <c:pt idx="5103">
                  <c:v>-0.11674950000000001</c:v>
                </c:pt>
                <c:pt idx="5104">
                  <c:v>-0.11035500000000001</c:v>
                </c:pt>
                <c:pt idx="5105">
                  <c:v>-0.1012305</c:v>
                </c:pt>
                <c:pt idx="5106">
                  <c:v>-8.9754E-2</c:v>
                </c:pt>
                <c:pt idx="5107">
                  <c:v>-7.6324500000000003E-2</c:v>
                </c:pt>
                <c:pt idx="5108">
                  <c:v>-6.1362E-2</c:v>
                </c:pt>
                <c:pt idx="5109">
                  <c:v>-4.5276000000000004E-2</c:v>
                </c:pt>
                <c:pt idx="5110">
                  <c:v>-2.8486500000000001E-2</c:v>
                </c:pt>
                <c:pt idx="5111">
                  <c:v>-1.1340000000000001E-2</c:v>
                </c:pt>
                <c:pt idx="5112">
                  <c:v>5.8065E-3</c:v>
                </c:pt>
                <c:pt idx="5113">
                  <c:v>2.2658999999999999E-2</c:v>
                </c:pt>
                <c:pt idx="5114">
                  <c:v>3.89025E-2</c:v>
                </c:pt>
                <c:pt idx="5115">
                  <c:v>5.4253500000000003E-2</c:v>
                </c:pt>
                <c:pt idx="5116">
                  <c:v>6.8428500000000003E-2</c:v>
                </c:pt>
                <c:pt idx="5117">
                  <c:v>8.1123000000000001E-2</c:v>
                </c:pt>
                <c:pt idx="5118">
                  <c:v>9.2053499999999996E-2</c:v>
                </c:pt>
                <c:pt idx="5119">
                  <c:v>0.100926</c:v>
                </c:pt>
                <c:pt idx="5120">
                  <c:v>0.10746750000000001</c:v>
                </c:pt>
                <c:pt idx="5121">
                  <c:v>0.111405</c:v>
                </c:pt>
                <c:pt idx="5122">
                  <c:v>0.112539</c:v>
                </c:pt>
                <c:pt idx="5123">
                  <c:v>0.110691</c:v>
                </c:pt>
                <c:pt idx="5124">
                  <c:v>0.10578750000000001</c:v>
                </c:pt>
                <c:pt idx="5125">
                  <c:v>9.7818000000000016E-2</c:v>
                </c:pt>
                <c:pt idx="5126">
                  <c:v>8.6887500000000006E-2</c:v>
                </c:pt>
                <c:pt idx="5127">
                  <c:v>7.3195499999999997E-2</c:v>
                </c:pt>
                <c:pt idx="5128">
                  <c:v>5.7046500000000007E-2</c:v>
                </c:pt>
                <c:pt idx="5129">
                  <c:v>3.8829000000000002E-2</c:v>
                </c:pt>
                <c:pt idx="5130">
                  <c:v>1.9026000000000001E-2</c:v>
                </c:pt>
                <c:pt idx="5131">
                  <c:v>-1.7955E-3</c:v>
                </c:pt>
                <c:pt idx="5132">
                  <c:v>-2.2974000000000001E-2</c:v>
                </c:pt>
                <c:pt idx="5133">
                  <c:v>-4.3795500000000001E-2</c:v>
                </c:pt>
                <c:pt idx="5134">
                  <c:v>-6.3493500000000008E-2</c:v>
                </c:pt>
                <c:pt idx="5135">
                  <c:v>-8.1280500000000006E-2</c:v>
                </c:pt>
                <c:pt idx="5136">
                  <c:v>-9.6410999999999997E-2</c:v>
                </c:pt>
                <c:pt idx="5137">
                  <c:v>-0.108213</c:v>
                </c:pt>
                <c:pt idx="5138">
                  <c:v>-0.116151</c:v>
                </c:pt>
                <c:pt idx="5139">
                  <c:v>-0.11984700000000001</c:v>
                </c:pt>
                <c:pt idx="5140">
                  <c:v>-0.11910150000000001</c:v>
                </c:pt>
                <c:pt idx="5141">
                  <c:v>-0.113925</c:v>
                </c:pt>
                <c:pt idx="5142">
                  <c:v>-0.10452750000000001</c:v>
                </c:pt>
                <c:pt idx="5143">
                  <c:v>-9.1308E-2</c:v>
                </c:pt>
                <c:pt idx="5144">
                  <c:v>-7.4833499999999997E-2</c:v>
                </c:pt>
                <c:pt idx="5145">
                  <c:v>-5.5839E-2</c:v>
                </c:pt>
                <c:pt idx="5146">
                  <c:v>-3.5132999999999998E-2</c:v>
                </c:pt>
                <c:pt idx="5147">
                  <c:v>-1.3587E-2</c:v>
                </c:pt>
                <c:pt idx="5148">
                  <c:v>7.9170000000000004E-3</c:v>
                </c:pt>
                <c:pt idx="5149">
                  <c:v>2.8559999999999999E-2</c:v>
                </c:pt>
                <c:pt idx="5150">
                  <c:v>4.7596500000000007E-2</c:v>
                </c:pt>
                <c:pt idx="5151">
                  <c:v>6.4417500000000003E-2</c:v>
                </c:pt>
                <c:pt idx="5152">
                  <c:v>7.8508500000000009E-2</c:v>
                </c:pt>
                <c:pt idx="5153">
                  <c:v>8.9523000000000005E-2</c:v>
                </c:pt>
                <c:pt idx="5154">
                  <c:v>9.7219500000000014E-2</c:v>
                </c:pt>
                <c:pt idx="5155">
                  <c:v>0.1014825</c:v>
                </c:pt>
                <c:pt idx="5156">
                  <c:v>0.1023225</c:v>
                </c:pt>
                <c:pt idx="5157">
                  <c:v>9.9844500000000003E-2</c:v>
                </c:pt>
                <c:pt idx="5158">
                  <c:v>9.4248000000000012E-2</c:v>
                </c:pt>
                <c:pt idx="5159">
                  <c:v>8.5774500000000004E-2</c:v>
                </c:pt>
                <c:pt idx="5160">
                  <c:v>7.474950000000001E-2</c:v>
                </c:pt>
                <c:pt idx="5161">
                  <c:v>6.1540500000000005E-2</c:v>
                </c:pt>
                <c:pt idx="5162">
                  <c:v>4.6557000000000001E-2</c:v>
                </c:pt>
                <c:pt idx="5163">
                  <c:v>3.02505E-2</c:v>
                </c:pt>
                <c:pt idx="5164">
                  <c:v>1.3146E-2</c:v>
                </c:pt>
                <c:pt idx="5165">
                  <c:v>-4.1894999999999996E-3</c:v>
                </c:pt>
                <c:pt idx="5166">
                  <c:v>-2.1168000000000003E-2</c:v>
                </c:pt>
                <c:pt idx="5167">
                  <c:v>-3.7138499999999998E-2</c:v>
                </c:pt>
                <c:pt idx="5168">
                  <c:v>-5.1492000000000003E-2</c:v>
                </c:pt>
                <c:pt idx="5169">
                  <c:v>-6.3630000000000006E-2</c:v>
                </c:pt>
                <c:pt idx="5170">
                  <c:v>-7.3017000000000012E-2</c:v>
                </c:pt>
                <c:pt idx="5171">
                  <c:v>-7.9201499999999994E-2</c:v>
                </c:pt>
                <c:pt idx="5172">
                  <c:v>-8.1847500000000004E-2</c:v>
                </c:pt>
                <c:pt idx="5173">
                  <c:v>-8.0797500000000008E-2</c:v>
                </c:pt>
                <c:pt idx="5174">
                  <c:v>-7.6030500000000001E-2</c:v>
                </c:pt>
                <c:pt idx="5175">
                  <c:v>-6.7756500000000011E-2</c:v>
                </c:pt>
                <c:pt idx="5176">
                  <c:v>-5.6405999999999998E-2</c:v>
                </c:pt>
                <c:pt idx="5177">
                  <c:v>-4.2556499999999997E-2</c:v>
                </c:pt>
                <c:pt idx="5178">
                  <c:v>-2.6974500000000002E-2</c:v>
                </c:pt>
                <c:pt idx="5179">
                  <c:v>-1.0479E-2</c:v>
                </c:pt>
                <c:pt idx="5180">
                  <c:v>6.0585000000000005E-3</c:v>
                </c:pt>
                <c:pt idx="5181">
                  <c:v>2.1850499999999998E-2</c:v>
                </c:pt>
                <c:pt idx="5182">
                  <c:v>3.6204E-2</c:v>
                </c:pt>
                <c:pt idx="5183">
                  <c:v>4.8541500000000001E-2</c:v>
                </c:pt>
                <c:pt idx="5184">
                  <c:v>5.8432499999999998E-2</c:v>
                </c:pt>
                <c:pt idx="5185">
                  <c:v>6.5593499999999999E-2</c:v>
                </c:pt>
                <c:pt idx="5186">
                  <c:v>6.9856500000000016E-2</c:v>
                </c:pt>
                <c:pt idx="5187">
                  <c:v>7.1148000000000003E-2</c:v>
                </c:pt>
                <c:pt idx="5188">
                  <c:v>6.9520500000000013E-2</c:v>
                </c:pt>
                <c:pt idx="5189">
                  <c:v>6.5100000000000005E-2</c:v>
                </c:pt>
                <c:pt idx="5190">
                  <c:v>5.8138500000000003E-2</c:v>
                </c:pt>
                <c:pt idx="5191">
                  <c:v>4.8930000000000001E-2</c:v>
                </c:pt>
                <c:pt idx="5192">
                  <c:v>3.7873499999999997E-2</c:v>
                </c:pt>
                <c:pt idx="5193">
                  <c:v>2.5430999999999999E-2</c:v>
                </c:pt>
                <c:pt idx="5194">
                  <c:v>1.2117000000000001E-2</c:v>
                </c:pt>
                <c:pt idx="5195">
                  <c:v>-1.5120000000000001E-3</c:v>
                </c:pt>
                <c:pt idx="5196">
                  <c:v>-1.4910000000000001E-2</c:v>
                </c:pt>
                <c:pt idx="5197">
                  <c:v>-2.75415E-2</c:v>
                </c:pt>
                <c:pt idx="5198">
                  <c:v>-3.8913000000000003E-2</c:v>
                </c:pt>
                <c:pt idx="5199">
                  <c:v>-4.8615000000000005E-2</c:v>
                </c:pt>
                <c:pt idx="5200">
                  <c:v>-5.6301000000000004E-2</c:v>
                </c:pt>
                <c:pt idx="5201">
                  <c:v>-6.1729500000000007E-2</c:v>
                </c:pt>
                <c:pt idx="5202">
                  <c:v>-6.4690499999999998E-2</c:v>
                </c:pt>
                <c:pt idx="5203">
                  <c:v>-6.5089500000000008E-2</c:v>
                </c:pt>
                <c:pt idx="5204">
                  <c:v>-6.2863500000000003E-2</c:v>
                </c:pt>
                <c:pt idx="5205">
                  <c:v>-5.8086000000000006E-2</c:v>
                </c:pt>
                <c:pt idx="5206">
                  <c:v>-5.0861999999999997E-2</c:v>
                </c:pt>
                <c:pt idx="5207">
                  <c:v>-4.1443500000000001E-2</c:v>
                </c:pt>
                <c:pt idx="5208">
                  <c:v>-3.0145500000000002E-2</c:v>
                </c:pt>
                <c:pt idx="5209">
                  <c:v>-1.7377500000000001E-2</c:v>
                </c:pt>
                <c:pt idx="5210">
                  <c:v>-3.6120000000000002E-3</c:v>
                </c:pt>
                <c:pt idx="5211">
                  <c:v>1.0647E-2</c:v>
                </c:pt>
                <c:pt idx="5212">
                  <c:v>2.4885000000000001E-2</c:v>
                </c:pt>
                <c:pt idx="5213">
                  <c:v>3.8556000000000007E-2</c:v>
                </c:pt>
                <c:pt idx="5214">
                  <c:v>5.1145500000000003E-2</c:v>
                </c:pt>
                <c:pt idx="5215">
                  <c:v>6.2160000000000007E-2</c:v>
                </c:pt>
                <c:pt idx="5216">
                  <c:v>7.1116499999999999E-2</c:v>
                </c:pt>
                <c:pt idx="5217">
                  <c:v>7.7594999999999997E-2</c:v>
                </c:pt>
                <c:pt idx="5218">
                  <c:v>8.1207000000000015E-2</c:v>
                </c:pt>
                <c:pt idx="5219">
                  <c:v>8.1658500000000009E-2</c:v>
                </c:pt>
                <c:pt idx="5220">
                  <c:v>7.8718499999999997E-2</c:v>
                </c:pt>
                <c:pt idx="5221">
                  <c:v>7.2239999999999999E-2</c:v>
                </c:pt>
                <c:pt idx="5222">
                  <c:v>6.2212499999999997E-2</c:v>
                </c:pt>
                <c:pt idx="5223">
                  <c:v>4.8751500000000003E-2</c:v>
                </c:pt>
                <c:pt idx="5224">
                  <c:v>3.2108999999999999E-2</c:v>
                </c:pt>
                <c:pt idx="5225">
                  <c:v>1.2747E-2</c:v>
                </c:pt>
                <c:pt idx="5226">
                  <c:v>-8.6625000000000001E-3</c:v>
                </c:pt>
                <c:pt idx="5227">
                  <c:v>-3.1248000000000001E-2</c:v>
                </c:pt>
                <c:pt idx="5228">
                  <c:v>-5.39385E-2</c:v>
                </c:pt>
                <c:pt idx="5229">
                  <c:v>-7.5526499999999996E-2</c:v>
                </c:pt>
                <c:pt idx="5230">
                  <c:v>-9.4741500000000006E-2</c:v>
                </c:pt>
                <c:pt idx="5231">
                  <c:v>-0.1103235</c:v>
                </c:pt>
                <c:pt idx="5232">
                  <c:v>-0.12115950000000002</c:v>
                </c:pt>
                <c:pt idx="5233">
                  <c:v>-0.12636749999999999</c:v>
                </c:pt>
                <c:pt idx="5234">
                  <c:v>-0.12537000000000001</c:v>
                </c:pt>
                <c:pt idx="5235">
                  <c:v>-0.1179885</c:v>
                </c:pt>
                <c:pt idx="5236">
                  <c:v>-0.104412</c:v>
                </c:pt>
                <c:pt idx="5237">
                  <c:v>-8.5270500000000013E-2</c:v>
                </c:pt>
                <c:pt idx="5238">
                  <c:v>-6.1509000000000001E-2</c:v>
                </c:pt>
                <c:pt idx="5239">
                  <c:v>-3.4387500000000001E-2</c:v>
                </c:pt>
                <c:pt idx="5240">
                  <c:v>-5.3550000000000004E-3</c:v>
                </c:pt>
                <c:pt idx="5241">
                  <c:v>2.4066000000000001E-2</c:v>
                </c:pt>
                <c:pt idx="5242">
                  <c:v>5.23635E-2</c:v>
                </c:pt>
                <c:pt idx="5243">
                  <c:v>7.8183000000000002E-2</c:v>
                </c:pt>
                <c:pt idx="5244">
                  <c:v>0.100359</c:v>
                </c:pt>
                <c:pt idx="5245">
                  <c:v>0.11797800000000001</c:v>
                </c:pt>
                <c:pt idx="5246">
                  <c:v>0.13044149999999999</c:v>
                </c:pt>
                <c:pt idx="5247">
                  <c:v>0.13742399999999999</c:v>
                </c:pt>
                <c:pt idx="5248">
                  <c:v>0.13884149999999998</c:v>
                </c:pt>
                <c:pt idx="5249">
                  <c:v>0.13486200000000001</c:v>
                </c:pt>
                <c:pt idx="5250">
                  <c:v>0.125832</c:v>
                </c:pt>
                <c:pt idx="5251">
                  <c:v>0.112245</c:v>
                </c:pt>
                <c:pt idx="5252">
                  <c:v>9.4730999999999996E-2</c:v>
                </c:pt>
                <c:pt idx="5253">
                  <c:v>7.3993500000000004E-2</c:v>
                </c:pt>
                <c:pt idx="5254">
                  <c:v>5.0799000000000004E-2</c:v>
                </c:pt>
                <c:pt idx="5255">
                  <c:v>2.59455E-2</c:v>
                </c:pt>
                <c:pt idx="5256">
                  <c:v>2.8350000000000001E-4</c:v>
                </c:pt>
                <c:pt idx="5257">
                  <c:v>-2.5347000000000001E-2</c:v>
                </c:pt>
                <c:pt idx="5258">
                  <c:v>-5.0126999999999998E-2</c:v>
                </c:pt>
                <c:pt idx="5259">
                  <c:v>-7.3258500000000004E-2</c:v>
                </c:pt>
                <c:pt idx="5260">
                  <c:v>-9.3985500000000013E-2</c:v>
                </c:pt>
                <c:pt idx="5261">
                  <c:v>-0.1116255</c:v>
                </c:pt>
                <c:pt idx="5262">
                  <c:v>-0.12562200000000001</c:v>
                </c:pt>
                <c:pt idx="5263">
                  <c:v>-0.1355025</c:v>
                </c:pt>
                <c:pt idx="5264">
                  <c:v>-0.14096250000000002</c:v>
                </c:pt>
                <c:pt idx="5265">
                  <c:v>-0.14182349999999999</c:v>
                </c:pt>
                <c:pt idx="5266">
                  <c:v>-0.13806450000000001</c:v>
                </c:pt>
                <c:pt idx="5267">
                  <c:v>-0.12982199999999999</c:v>
                </c:pt>
                <c:pt idx="5268">
                  <c:v>-0.11737950000000001</c:v>
                </c:pt>
                <c:pt idx="5269">
                  <c:v>-0.10116750000000001</c:v>
                </c:pt>
                <c:pt idx="5270">
                  <c:v>-8.1721500000000002E-2</c:v>
                </c:pt>
                <c:pt idx="5271">
                  <c:v>-5.9713500000000003E-2</c:v>
                </c:pt>
                <c:pt idx="5272">
                  <c:v>-3.5910000000000004E-2</c:v>
                </c:pt>
                <c:pt idx="5273">
                  <c:v>-1.1130000000000001E-2</c:v>
                </c:pt>
                <c:pt idx="5274">
                  <c:v>1.37445E-2</c:v>
                </c:pt>
                <c:pt idx="5275">
                  <c:v>3.7842000000000008E-2</c:v>
                </c:pt>
                <c:pt idx="5276">
                  <c:v>6.0280500000000008E-2</c:v>
                </c:pt>
                <c:pt idx="5277">
                  <c:v>8.0262E-2</c:v>
                </c:pt>
                <c:pt idx="5278">
                  <c:v>9.7041000000000002E-2</c:v>
                </c:pt>
                <c:pt idx="5279">
                  <c:v>0.10997700000000001</c:v>
                </c:pt>
                <c:pt idx="5280">
                  <c:v>0.11860800000000001</c:v>
                </c:pt>
                <c:pt idx="5281">
                  <c:v>0.12261900000000001</c:v>
                </c:pt>
                <c:pt idx="5282">
                  <c:v>0.12192600000000001</c:v>
                </c:pt>
                <c:pt idx="5283">
                  <c:v>0.11666550000000001</c:v>
                </c:pt>
                <c:pt idx="5284">
                  <c:v>0.1071945</c:v>
                </c:pt>
                <c:pt idx="5285">
                  <c:v>9.4079999999999997E-2</c:v>
                </c:pt>
                <c:pt idx="5286">
                  <c:v>7.8067499999999998E-2</c:v>
                </c:pt>
                <c:pt idx="5287">
                  <c:v>5.9986500000000005E-2</c:v>
                </c:pt>
                <c:pt idx="5288">
                  <c:v>4.0771500000000002E-2</c:v>
                </c:pt>
                <c:pt idx="5289">
                  <c:v>2.1304500000000001E-2</c:v>
                </c:pt>
                <c:pt idx="5290">
                  <c:v>2.4255000000000001E-3</c:v>
                </c:pt>
                <c:pt idx="5291">
                  <c:v>-1.5141000000000002E-2</c:v>
                </c:pt>
                <c:pt idx="5292">
                  <c:v>-3.0807000000000005E-2</c:v>
                </c:pt>
                <c:pt idx="5293">
                  <c:v>-4.4142000000000001E-2</c:v>
                </c:pt>
                <c:pt idx="5294">
                  <c:v>-5.4873000000000005E-2</c:v>
                </c:pt>
                <c:pt idx="5295">
                  <c:v>-6.2884499999999996E-2</c:v>
                </c:pt>
                <c:pt idx="5296">
                  <c:v>-6.8176500000000001E-2</c:v>
                </c:pt>
                <c:pt idx="5297">
                  <c:v>-7.0864499999999997E-2</c:v>
                </c:pt>
                <c:pt idx="5298">
                  <c:v>-7.1126999999999996E-2</c:v>
                </c:pt>
                <c:pt idx="5299">
                  <c:v>-6.918450000000001E-2</c:v>
                </c:pt>
                <c:pt idx="5300">
                  <c:v>-6.5310000000000007E-2</c:v>
                </c:pt>
                <c:pt idx="5301">
                  <c:v>-5.9766E-2</c:v>
                </c:pt>
                <c:pt idx="5302">
                  <c:v>-5.2825500000000004E-2</c:v>
                </c:pt>
                <c:pt idx="5303">
                  <c:v>-4.4761500000000003E-2</c:v>
                </c:pt>
                <c:pt idx="5304">
                  <c:v>-3.58575E-2</c:v>
                </c:pt>
                <c:pt idx="5305">
                  <c:v>-2.6397E-2</c:v>
                </c:pt>
                <c:pt idx="5306">
                  <c:v>-1.6653000000000001E-2</c:v>
                </c:pt>
                <c:pt idx="5307">
                  <c:v>-6.8775000000000008E-3</c:v>
                </c:pt>
                <c:pt idx="5308">
                  <c:v>2.6460000000000003E-3</c:v>
                </c:pt>
                <c:pt idx="5309">
                  <c:v>1.1665500000000001E-2</c:v>
                </c:pt>
                <c:pt idx="5310">
                  <c:v>1.9949999999999999E-2</c:v>
                </c:pt>
                <c:pt idx="5311">
                  <c:v>2.7258000000000001E-2</c:v>
                </c:pt>
                <c:pt idx="5312">
                  <c:v>3.3379499999999999E-2</c:v>
                </c:pt>
                <c:pt idx="5313">
                  <c:v>3.8156999999999996E-2</c:v>
                </c:pt>
                <c:pt idx="5314">
                  <c:v>4.1454000000000005E-2</c:v>
                </c:pt>
                <c:pt idx="5315">
                  <c:v>4.3197000000000006E-2</c:v>
                </c:pt>
                <c:pt idx="5316">
                  <c:v>4.3375500000000004E-2</c:v>
                </c:pt>
                <c:pt idx="5317">
                  <c:v>4.2052500000000007E-2</c:v>
                </c:pt>
                <c:pt idx="5318">
                  <c:v>3.9343500000000003E-2</c:v>
                </c:pt>
                <c:pt idx="5319">
                  <c:v>3.5427E-2</c:v>
                </c:pt>
                <c:pt idx="5320">
                  <c:v>3.0544500000000002E-2</c:v>
                </c:pt>
                <c:pt idx="5321">
                  <c:v>2.4958500000000002E-2</c:v>
                </c:pt>
                <c:pt idx="5322">
                  <c:v>1.8952500000000001E-2</c:v>
                </c:pt>
                <c:pt idx="5323">
                  <c:v>1.2810000000000002E-2</c:v>
                </c:pt>
                <c:pt idx="5324">
                  <c:v>6.8145000000000002E-3</c:v>
                </c:pt>
                <c:pt idx="5325">
                  <c:v>1.2180000000000001E-3</c:v>
                </c:pt>
                <c:pt idx="5326">
                  <c:v>-3.8010000000000001E-3</c:v>
                </c:pt>
                <c:pt idx="5327">
                  <c:v>-8.0850000000000002E-3</c:v>
                </c:pt>
                <c:pt idx="5328">
                  <c:v>-1.1571000000000001E-2</c:v>
                </c:pt>
                <c:pt idx="5329">
                  <c:v>-1.4248500000000001E-2</c:v>
                </c:pt>
                <c:pt idx="5330">
                  <c:v>-1.617E-2</c:v>
                </c:pt>
                <c:pt idx="5331">
                  <c:v>-1.7440500000000001E-2</c:v>
                </c:pt>
                <c:pt idx="5332">
                  <c:v>-1.8196500000000001E-2</c:v>
                </c:pt>
                <c:pt idx="5333">
                  <c:v>-1.8564000000000001E-2</c:v>
                </c:pt>
                <c:pt idx="5334">
                  <c:v>-1.8721499999999999E-2</c:v>
                </c:pt>
                <c:pt idx="5335">
                  <c:v>-1.8784499999999999E-2</c:v>
                </c:pt>
                <c:pt idx="5336">
                  <c:v>-1.88685E-2</c:v>
                </c:pt>
                <c:pt idx="5337">
                  <c:v>-1.9057500000000002E-2</c:v>
                </c:pt>
                <c:pt idx="5338">
                  <c:v>-1.9362000000000001E-2</c:v>
                </c:pt>
                <c:pt idx="5339">
                  <c:v>-1.9761000000000001E-2</c:v>
                </c:pt>
                <c:pt idx="5340">
                  <c:v>-2.0170500000000001E-2</c:v>
                </c:pt>
                <c:pt idx="5341">
                  <c:v>-2.0496E-2</c:v>
                </c:pt>
                <c:pt idx="5342">
                  <c:v>-2.0590500000000001E-2</c:v>
                </c:pt>
                <c:pt idx="5343">
                  <c:v>-2.0349000000000003E-2</c:v>
                </c:pt>
                <c:pt idx="5344">
                  <c:v>-1.9635000000000003E-2</c:v>
                </c:pt>
                <c:pt idx="5345">
                  <c:v>-1.8343499999999999E-2</c:v>
                </c:pt>
                <c:pt idx="5346">
                  <c:v>-1.6401000000000002E-2</c:v>
                </c:pt>
                <c:pt idx="5347">
                  <c:v>-1.3776E-2</c:v>
                </c:pt>
                <c:pt idx="5348">
                  <c:v>-1.04265E-2</c:v>
                </c:pt>
                <c:pt idx="5349">
                  <c:v>-6.3734999999999998E-3</c:v>
                </c:pt>
                <c:pt idx="5350">
                  <c:v>-1.6800000000000001E-3</c:v>
                </c:pt>
                <c:pt idx="5351">
                  <c:v>3.5699999999999998E-3</c:v>
                </c:pt>
                <c:pt idx="5352">
                  <c:v>9.2189999999999998E-3</c:v>
                </c:pt>
                <c:pt idx="5353">
                  <c:v>1.5088500000000001E-2</c:v>
                </c:pt>
                <c:pt idx="5354">
                  <c:v>2.0979000000000001E-2</c:v>
                </c:pt>
                <c:pt idx="5355">
                  <c:v>2.6628000000000002E-2</c:v>
                </c:pt>
                <c:pt idx="5356">
                  <c:v>3.1783499999999999E-2</c:v>
                </c:pt>
                <c:pt idx="5357">
                  <c:v>3.6214500000000004E-2</c:v>
                </c:pt>
                <c:pt idx="5358">
                  <c:v>3.9648000000000003E-2</c:v>
                </c:pt>
                <c:pt idx="5359">
                  <c:v>4.1895000000000002E-2</c:v>
                </c:pt>
                <c:pt idx="5360">
                  <c:v>4.2756000000000002E-2</c:v>
                </c:pt>
                <c:pt idx="5361">
                  <c:v>4.2104999999999997E-2</c:v>
                </c:pt>
                <c:pt idx="5362">
                  <c:v>3.9879000000000005E-2</c:v>
                </c:pt>
                <c:pt idx="5363">
                  <c:v>3.6088500000000003E-2</c:v>
                </c:pt>
                <c:pt idx="5364">
                  <c:v>3.0796500000000001E-2</c:v>
                </c:pt>
                <c:pt idx="5365">
                  <c:v>2.4170999999999998E-2</c:v>
                </c:pt>
                <c:pt idx="5366">
                  <c:v>1.6411500000000002E-2</c:v>
                </c:pt>
                <c:pt idx="5367">
                  <c:v>7.791000000000001E-3</c:v>
                </c:pt>
                <c:pt idx="5368">
                  <c:v>-1.3965000000000002E-3</c:v>
                </c:pt>
                <c:pt idx="5369">
                  <c:v>-1.0804500000000002E-2</c:v>
                </c:pt>
                <c:pt idx="5370">
                  <c:v>-2.0097E-2</c:v>
                </c:pt>
                <c:pt idx="5371">
                  <c:v>-2.8916999999999998E-2</c:v>
                </c:pt>
                <c:pt idx="5372">
                  <c:v>-3.6917999999999999E-2</c:v>
                </c:pt>
                <c:pt idx="5373">
                  <c:v>-4.3785000000000004E-2</c:v>
                </c:pt>
                <c:pt idx="5374">
                  <c:v>-4.9244999999999997E-2</c:v>
                </c:pt>
                <c:pt idx="5375">
                  <c:v>-5.3035499999999999E-2</c:v>
                </c:pt>
                <c:pt idx="5376">
                  <c:v>-5.5009500000000003E-2</c:v>
                </c:pt>
                <c:pt idx="5377">
                  <c:v>-5.5041000000000007E-2</c:v>
                </c:pt>
                <c:pt idx="5378">
                  <c:v>-5.3109000000000003E-2</c:v>
                </c:pt>
                <c:pt idx="5379">
                  <c:v>-4.9266000000000004E-2</c:v>
                </c:pt>
                <c:pt idx="5380">
                  <c:v>-4.3638000000000003E-2</c:v>
                </c:pt>
                <c:pt idx="5381">
                  <c:v>-3.6414000000000002E-2</c:v>
                </c:pt>
                <c:pt idx="5382">
                  <c:v>-2.7867000000000003E-2</c:v>
                </c:pt>
                <c:pt idx="5383">
                  <c:v>-1.8291000000000002E-2</c:v>
                </c:pt>
                <c:pt idx="5384">
                  <c:v>-8.0010000000000012E-3</c:v>
                </c:pt>
                <c:pt idx="5385">
                  <c:v>2.6565000000000004E-3</c:v>
                </c:pt>
                <c:pt idx="5386">
                  <c:v>1.3398000000000002E-2</c:v>
                </c:pt>
                <c:pt idx="5387">
                  <c:v>2.3950500000000003E-2</c:v>
                </c:pt>
                <c:pt idx="5388">
                  <c:v>3.4061999999999995E-2</c:v>
                </c:pt>
                <c:pt idx="5389">
                  <c:v>4.3532999999999995E-2</c:v>
                </c:pt>
                <c:pt idx="5390">
                  <c:v>5.2174499999999999E-2</c:v>
                </c:pt>
                <c:pt idx="5391">
                  <c:v>5.9808E-2</c:v>
                </c:pt>
                <c:pt idx="5392">
                  <c:v>6.6244499999999998E-2</c:v>
                </c:pt>
                <c:pt idx="5393">
                  <c:v>7.1253000000000011E-2</c:v>
                </c:pt>
                <c:pt idx="5394">
                  <c:v>7.4612999999999999E-2</c:v>
                </c:pt>
                <c:pt idx="5395">
                  <c:v>7.6072500000000001E-2</c:v>
                </c:pt>
                <c:pt idx="5396">
                  <c:v>7.5369000000000005E-2</c:v>
                </c:pt>
                <c:pt idx="5397">
                  <c:v>7.2271500000000002E-2</c:v>
                </c:pt>
                <c:pt idx="5398">
                  <c:v>6.6570000000000004E-2</c:v>
                </c:pt>
                <c:pt idx="5399">
                  <c:v>5.8169999999999999E-2</c:v>
                </c:pt>
                <c:pt idx="5400">
                  <c:v>4.7102999999999999E-2</c:v>
                </c:pt>
                <c:pt idx="5401">
                  <c:v>3.3537000000000004E-2</c:v>
                </c:pt>
                <c:pt idx="5402">
                  <c:v>1.7808000000000001E-2</c:v>
                </c:pt>
                <c:pt idx="5403">
                  <c:v>4.2000000000000002E-4</c:v>
                </c:pt>
                <c:pt idx="5404">
                  <c:v>-1.7986499999999999E-2</c:v>
                </c:pt>
                <c:pt idx="5405">
                  <c:v>-3.6676500000000008E-2</c:v>
                </c:pt>
                <c:pt idx="5406">
                  <c:v>-5.4862500000000002E-2</c:v>
                </c:pt>
                <c:pt idx="5407">
                  <c:v>-7.1736000000000008E-2</c:v>
                </c:pt>
                <c:pt idx="5408">
                  <c:v>-8.6572499999999997E-2</c:v>
                </c:pt>
                <c:pt idx="5409">
                  <c:v>-9.8679000000000003E-2</c:v>
                </c:pt>
                <c:pt idx="5410">
                  <c:v>-0.1075305</c:v>
                </c:pt>
                <c:pt idx="5411">
                  <c:v>-0.11271750000000001</c:v>
                </c:pt>
                <c:pt idx="5412">
                  <c:v>-0.1139775</c:v>
                </c:pt>
                <c:pt idx="5413">
                  <c:v>-0.11122650000000001</c:v>
                </c:pt>
                <c:pt idx="5414">
                  <c:v>-0.10454850000000002</c:v>
                </c:pt>
                <c:pt idx="5415">
                  <c:v>-9.4185000000000005E-2</c:v>
                </c:pt>
                <c:pt idx="5416">
                  <c:v>-8.0503500000000006E-2</c:v>
                </c:pt>
                <c:pt idx="5417">
                  <c:v>-6.4029000000000003E-2</c:v>
                </c:pt>
                <c:pt idx="5418">
                  <c:v>-4.5339000000000004E-2</c:v>
                </c:pt>
                <c:pt idx="5419">
                  <c:v>-2.51265E-2</c:v>
                </c:pt>
                <c:pt idx="5420">
                  <c:v>-4.1055000000000006E-3</c:v>
                </c:pt>
                <c:pt idx="5421">
                  <c:v>1.6989000000000001E-2</c:v>
                </c:pt>
                <c:pt idx="5422">
                  <c:v>3.7442999999999997E-2</c:v>
                </c:pt>
                <c:pt idx="5423">
                  <c:v>5.6563500000000003E-2</c:v>
                </c:pt>
                <c:pt idx="5424">
                  <c:v>7.3709999999999998E-2</c:v>
                </c:pt>
                <c:pt idx="5425">
                  <c:v>8.8336499999999998E-2</c:v>
                </c:pt>
                <c:pt idx="5426">
                  <c:v>0.10000200000000001</c:v>
                </c:pt>
                <c:pt idx="5427">
                  <c:v>0.108339</c:v>
                </c:pt>
                <c:pt idx="5428">
                  <c:v>0.113148</c:v>
                </c:pt>
                <c:pt idx="5429">
                  <c:v>0.1143135</c:v>
                </c:pt>
                <c:pt idx="5430">
                  <c:v>0.11184600000000001</c:v>
                </c:pt>
                <c:pt idx="5431">
                  <c:v>0.105882</c:v>
                </c:pt>
                <c:pt idx="5432">
                  <c:v>9.6673500000000009E-2</c:v>
                </c:pt>
                <c:pt idx="5433">
                  <c:v>8.4567000000000003E-2</c:v>
                </c:pt>
                <c:pt idx="5434">
                  <c:v>6.9993E-2</c:v>
                </c:pt>
                <c:pt idx="5435">
                  <c:v>5.3455499999999996E-2</c:v>
                </c:pt>
                <c:pt idx="5436">
                  <c:v>3.5521499999999998E-2</c:v>
                </c:pt>
                <c:pt idx="5437">
                  <c:v>1.6810499999999999E-2</c:v>
                </c:pt>
                <c:pt idx="5438">
                  <c:v>-2.0790000000000001E-3</c:v>
                </c:pt>
                <c:pt idx="5439">
                  <c:v>-2.05065E-2</c:v>
                </c:pt>
                <c:pt idx="5440">
                  <c:v>-3.7884000000000001E-2</c:v>
                </c:pt>
                <c:pt idx="5441">
                  <c:v>-5.3634000000000001E-2</c:v>
                </c:pt>
                <c:pt idx="5442">
                  <c:v>-6.7221000000000003E-2</c:v>
                </c:pt>
                <c:pt idx="5443">
                  <c:v>-7.8214500000000006E-2</c:v>
                </c:pt>
                <c:pt idx="5444">
                  <c:v>-8.6225999999999997E-2</c:v>
                </c:pt>
                <c:pt idx="5445">
                  <c:v>-9.0993000000000004E-2</c:v>
                </c:pt>
                <c:pt idx="5446">
                  <c:v>-9.2389499999999999E-2</c:v>
                </c:pt>
                <c:pt idx="5447">
                  <c:v>-9.0394500000000003E-2</c:v>
                </c:pt>
                <c:pt idx="5448">
                  <c:v>-8.5155000000000008E-2</c:v>
                </c:pt>
                <c:pt idx="5449">
                  <c:v>-7.6933500000000002E-2</c:v>
                </c:pt>
                <c:pt idx="5450">
                  <c:v>-6.6128999999999993E-2</c:v>
                </c:pt>
                <c:pt idx="5451">
                  <c:v>-5.3266500000000001E-2</c:v>
                </c:pt>
                <c:pt idx="5452">
                  <c:v>-3.8955000000000004E-2</c:v>
                </c:pt>
                <c:pt idx="5453">
                  <c:v>-2.3856000000000002E-2</c:v>
                </c:pt>
                <c:pt idx="5454">
                  <c:v>-8.7150000000000005E-3</c:v>
                </c:pt>
                <c:pt idx="5455">
                  <c:v>5.7435000000000003E-3</c:v>
                </c:pt>
                <c:pt idx="5456">
                  <c:v>1.8763500000000002E-2</c:v>
                </c:pt>
                <c:pt idx="5457">
                  <c:v>2.9673000000000001E-2</c:v>
                </c:pt>
                <c:pt idx="5458">
                  <c:v>3.7842000000000008E-2</c:v>
                </c:pt>
                <c:pt idx="5459">
                  <c:v>4.2818999999999996E-2</c:v>
                </c:pt>
                <c:pt idx="5460">
                  <c:v>4.4289000000000002E-2</c:v>
                </c:pt>
                <c:pt idx="5461">
                  <c:v>4.2210000000000004E-2</c:v>
                </c:pt>
                <c:pt idx="5462">
                  <c:v>3.6813000000000005E-2</c:v>
                </c:pt>
                <c:pt idx="5463">
                  <c:v>2.8622999999999999E-2</c:v>
                </c:pt>
                <c:pt idx="5464">
                  <c:v>1.8427499999999999E-2</c:v>
                </c:pt>
                <c:pt idx="5465">
                  <c:v>7.2450000000000006E-3</c:v>
                </c:pt>
                <c:pt idx="5466">
                  <c:v>-3.7799999999999999E-3</c:v>
                </c:pt>
                <c:pt idx="5467">
                  <c:v>-1.3471499999999999E-2</c:v>
                </c:pt>
                <c:pt idx="5468">
                  <c:v>-2.0747999999999999E-2</c:v>
                </c:pt>
                <c:pt idx="5469">
                  <c:v>-2.4727500000000003E-2</c:v>
                </c:pt>
                <c:pt idx="5470">
                  <c:v>-2.48325E-2</c:v>
                </c:pt>
                <c:pt idx="5471">
                  <c:v>-2.0832E-2</c:v>
                </c:pt>
                <c:pt idx="5472">
                  <c:v>-1.2873000000000001E-2</c:v>
                </c:pt>
                <c:pt idx="5473">
                  <c:v>-1.4910000000000001E-3</c:v>
                </c:pt>
                <c:pt idx="5474">
                  <c:v>1.2432E-2</c:v>
                </c:pt>
                <c:pt idx="5475">
                  <c:v>2.7741000000000002E-2</c:v>
                </c:pt>
                <c:pt idx="5476">
                  <c:v>4.3133999999999999E-2</c:v>
                </c:pt>
                <c:pt idx="5477">
                  <c:v>5.7245999999999998E-2</c:v>
                </c:pt>
                <c:pt idx="5478">
                  <c:v>6.8806500000000007E-2</c:v>
                </c:pt>
                <c:pt idx="5479">
                  <c:v>7.67235E-2</c:v>
                </c:pt>
                <c:pt idx="5480">
                  <c:v>8.022E-2</c:v>
                </c:pt>
                <c:pt idx="5481">
                  <c:v>7.8834000000000001E-2</c:v>
                </c:pt>
                <c:pt idx="5482">
                  <c:v>7.248149999999999E-2</c:v>
                </c:pt>
                <c:pt idx="5483">
                  <c:v>6.1435500000000004E-2</c:v>
                </c:pt>
                <c:pt idx="5484">
                  <c:v>4.6294500000000002E-2</c:v>
                </c:pt>
                <c:pt idx="5485">
                  <c:v>2.7909E-2</c:v>
                </c:pt>
                <c:pt idx="5486">
                  <c:v>7.3394999999999997E-3</c:v>
                </c:pt>
                <c:pt idx="5487">
                  <c:v>-1.4248500000000001E-2</c:v>
                </c:pt>
                <c:pt idx="5488">
                  <c:v>-3.5657999999999995E-2</c:v>
                </c:pt>
                <c:pt idx="5489">
                  <c:v>-5.5755000000000006E-2</c:v>
                </c:pt>
                <c:pt idx="5490">
                  <c:v>-7.3510500000000006E-2</c:v>
                </c:pt>
                <c:pt idx="5491">
                  <c:v>-8.8063500000000003E-2</c:v>
                </c:pt>
                <c:pt idx="5492">
                  <c:v>-9.8805000000000004E-2</c:v>
                </c:pt>
                <c:pt idx="5493">
                  <c:v>-0.10531500000000001</c:v>
                </c:pt>
                <c:pt idx="5494">
                  <c:v>-0.10740450000000001</c:v>
                </c:pt>
                <c:pt idx="5495">
                  <c:v>-0.105105</c:v>
                </c:pt>
                <c:pt idx="5496">
                  <c:v>-9.8616000000000009E-2</c:v>
                </c:pt>
                <c:pt idx="5497">
                  <c:v>-8.8336499999999998E-2</c:v>
                </c:pt>
                <c:pt idx="5498">
                  <c:v>-7.4781000000000014E-2</c:v>
                </c:pt>
                <c:pt idx="5499">
                  <c:v>-5.8590000000000003E-2</c:v>
                </c:pt>
                <c:pt idx="5500">
                  <c:v>-4.0466999999999996E-2</c:v>
                </c:pt>
                <c:pt idx="5501">
                  <c:v>-2.11995E-2</c:v>
                </c:pt>
                <c:pt idx="5502">
                  <c:v>-1.5225E-3</c:v>
                </c:pt>
                <c:pt idx="5503">
                  <c:v>1.7797500000000001E-2</c:v>
                </c:pt>
                <c:pt idx="5504">
                  <c:v>3.6067500000000002E-2</c:v>
                </c:pt>
                <c:pt idx="5505">
                  <c:v>5.2668000000000006E-2</c:v>
                </c:pt>
                <c:pt idx="5506">
                  <c:v>6.7063499999999998E-2</c:v>
                </c:pt>
                <c:pt idx="5507">
                  <c:v>7.8802500000000011E-2</c:v>
                </c:pt>
                <c:pt idx="5508">
                  <c:v>8.7591000000000002E-2</c:v>
                </c:pt>
                <c:pt idx="5509">
                  <c:v>9.32085E-2</c:v>
                </c:pt>
                <c:pt idx="5510">
                  <c:v>9.55815E-2</c:v>
                </c:pt>
                <c:pt idx="5511">
                  <c:v>9.47625E-2</c:v>
                </c:pt>
                <c:pt idx="5512">
                  <c:v>9.0867000000000003E-2</c:v>
                </c:pt>
                <c:pt idx="5513">
                  <c:v>8.4167999999999993E-2</c:v>
                </c:pt>
                <c:pt idx="5514">
                  <c:v>7.4970000000000009E-2</c:v>
                </c:pt>
                <c:pt idx="5515">
                  <c:v>6.3650999999999999E-2</c:v>
                </c:pt>
                <c:pt idx="5516">
                  <c:v>5.0641500000000006E-2</c:v>
                </c:pt>
                <c:pt idx="5517">
                  <c:v>3.6382500000000005E-2</c:v>
                </c:pt>
                <c:pt idx="5518">
                  <c:v>2.1315000000000001E-2</c:v>
                </c:pt>
                <c:pt idx="5519">
                  <c:v>5.8799999999999998E-3</c:v>
                </c:pt>
                <c:pt idx="5520">
                  <c:v>-9.5445000000000009E-3</c:v>
                </c:pt>
                <c:pt idx="5521">
                  <c:v>-2.4580500000000002E-2</c:v>
                </c:pt>
                <c:pt idx="5522">
                  <c:v>-3.8881499999999999E-2</c:v>
                </c:pt>
                <c:pt idx="5523">
                  <c:v>-5.2111500000000005E-2</c:v>
                </c:pt>
                <c:pt idx="5524">
                  <c:v>-6.3934500000000005E-2</c:v>
                </c:pt>
                <c:pt idx="5525">
                  <c:v>-7.4014499999999997E-2</c:v>
                </c:pt>
                <c:pt idx="5526">
                  <c:v>-8.2026000000000002E-2</c:v>
                </c:pt>
                <c:pt idx="5527">
                  <c:v>-8.7664499999999992E-2</c:v>
                </c:pt>
                <c:pt idx="5528">
                  <c:v>-9.0657000000000001E-2</c:v>
                </c:pt>
                <c:pt idx="5529">
                  <c:v>-9.0783000000000003E-2</c:v>
                </c:pt>
                <c:pt idx="5530">
                  <c:v>-8.7927000000000005E-2</c:v>
                </c:pt>
                <c:pt idx="5531">
                  <c:v>-8.2078500000000013E-2</c:v>
                </c:pt>
                <c:pt idx="5532">
                  <c:v>-7.3321500000000012E-2</c:v>
                </c:pt>
                <c:pt idx="5533">
                  <c:v>-6.1907999999999998E-2</c:v>
                </c:pt>
                <c:pt idx="5534">
                  <c:v>-4.8195000000000009E-2</c:v>
                </c:pt>
                <c:pt idx="5535">
                  <c:v>-3.2675999999999997E-2</c:v>
                </c:pt>
                <c:pt idx="5536">
                  <c:v>-1.5928500000000002E-2</c:v>
                </c:pt>
                <c:pt idx="5537">
                  <c:v>1.3649999999999999E-3</c:v>
                </c:pt>
                <c:pt idx="5538">
                  <c:v>1.85325E-2</c:v>
                </c:pt>
                <c:pt idx="5539">
                  <c:v>3.4881000000000002E-2</c:v>
                </c:pt>
                <c:pt idx="5540">
                  <c:v>4.9812000000000002E-2</c:v>
                </c:pt>
                <c:pt idx="5541">
                  <c:v>6.2800500000000009E-2</c:v>
                </c:pt>
                <c:pt idx="5542">
                  <c:v>7.3468500000000006E-2</c:v>
                </c:pt>
                <c:pt idx="5543">
                  <c:v>8.1543000000000004E-2</c:v>
                </c:pt>
                <c:pt idx="5544">
                  <c:v>8.6866499999999999E-2</c:v>
                </c:pt>
                <c:pt idx="5545">
                  <c:v>8.9407500000000001E-2</c:v>
                </c:pt>
                <c:pt idx="5546">
                  <c:v>8.9207999999999996E-2</c:v>
                </c:pt>
                <c:pt idx="5547">
                  <c:v>8.6394000000000012E-2</c:v>
                </c:pt>
                <c:pt idx="5548">
                  <c:v>8.1123000000000001E-2</c:v>
                </c:pt>
                <c:pt idx="5549">
                  <c:v>7.3626000000000011E-2</c:v>
                </c:pt>
                <c:pt idx="5550">
                  <c:v>6.413400000000001E-2</c:v>
                </c:pt>
                <c:pt idx="5551">
                  <c:v>5.2920000000000002E-2</c:v>
                </c:pt>
                <c:pt idx="5552">
                  <c:v>4.0299000000000001E-2</c:v>
                </c:pt>
                <c:pt idx="5553">
                  <c:v>2.6596499999999999E-2</c:v>
                </c:pt>
                <c:pt idx="5554">
                  <c:v>1.2201E-2</c:v>
                </c:pt>
                <c:pt idx="5555">
                  <c:v>-2.5095000000000004E-3</c:v>
                </c:pt>
                <c:pt idx="5556">
                  <c:v>-1.7114999999999998E-2</c:v>
                </c:pt>
                <c:pt idx="5557">
                  <c:v>-3.1216500000000001E-2</c:v>
                </c:pt>
                <c:pt idx="5558">
                  <c:v>-4.4414999999999996E-2</c:v>
                </c:pt>
                <c:pt idx="5559">
                  <c:v>-5.6384999999999998E-2</c:v>
                </c:pt>
                <c:pt idx="5560">
                  <c:v>-6.6843E-2</c:v>
                </c:pt>
                <c:pt idx="5561">
                  <c:v>-7.5568500000000011E-2</c:v>
                </c:pt>
                <c:pt idx="5562">
                  <c:v>-8.2414500000000002E-2</c:v>
                </c:pt>
                <c:pt idx="5563">
                  <c:v>-8.7286500000000003E-2</c:v>
                </c:pt>
                <c:pt idx="5564">
                  <c:v>-9.0132000000000004E-2</c:v>
                </c:pt>
                <c:pt idx="5565">
                  <c:v>-9.0971999999999997E-2</c:v>
                </c:pt>
                <c:pt idx="5566">
                  <c:v>-8.9848499999999998E-2</c:v>
                </c:pt>
                <c:pt idx="5567">
                  <c:v>-8.6856000000000003E-2</c:v>
                </c:pt>
                <c:pt idx="5568">
                  <c:v>-8.2099499999999992E-2</c:v>
                </c:pt>
                <c:pt idx="5569">
                  <c:v>-7.5715499999999991E-2</c:v>
                </c:pt>
                <c:pt idx="5570">
                  <c:v>-6.7840499999999998E-2</c:v>
                </c:pt>
                <c:pt idx="5571">
                  <c:v>-5.8632000000000004E-2</c:v>
                </c:pt>
                <c:pt idx="5572">
                  <c:v>-4.8205499999999998E-2</c:v>
                </c:pt>
                <c:pt idx="5573">
                  <c:v>-3.6707999999999998E-2</c:v>
                </c:pt>
                <c:pt idx="5574">
                  <c:v>-2.4276000000000002E-2</c:v>
                </c:pt>
                <c:pt idx="5575">
                  <c:v>-1.1088000000000001E-2</c:v>
                </c:pt>
                <c:pt idx="5576">
                  <c:v>2.6565000000000004E-3</c:v>
                </c:pt>
                <c:pt idx="5577">
                  <c:v>1.6684500000000001E-2</c:v>
                </c:pt>
                <c:pt idx="5578">
                  <c:v>3.0649500000000003E-2</c:v>
                </c:pt>
                <c:pt idx="5579">
                  <c:v>4.4163000000000001E-2</c:v>
                </c:pt>
                <c:pt idx="5580">
                  <c:v>5.6773500000000005E-2</c:v>
                </c:pt>
                <c:pt idx="5581">
                  <c:v>6.8029500000000007E-2</c:v>
                </c:pt>
                <c:pt idx="5582">
                  <c:v>7.7521500000000007E-2</c:v>
                </c:pt>
                <c:pt idx="5583">
                  <c:v>8.4871500000000002E-2</c:v>
                </c:pt>
                <c:pt idx="5584">
                  <c:v>8.9838000000000001E-2</c:v>
                </c:pt>
                <c:pt idx="5585">
                  <c:v>9.2263500000000012E-2</c:v>
                </c:pt>
                <c:pt idx="5586">
                  <c:v>9.2158500000000004E-2</c:v>
                </c:pt>
                <c:pt idx="5587">
                  <c:v>8.9649000000000006E-2</c:v>
                </c:pt>
                <c:pt idx="5588">
                  <c:v>8.497650000000001E-2</c:v>
                </c:pt>
                <c:pt idx="5589">
                  <c:v>7.8445500000000001E-2</c:v>
                </c:pt>
                <c:pt idx="5590">
                  <c:v>7.0423500000000014E-2</c:v>
                </c:pt>
                <c:pt idx="5591">
                  <c:v>6.1214999999999999E-2</c:v>
                </c:pt>
                <c:pt idx="5592">
                  <c:v>5.1135E-2</c:v>
                </c:pt>
                <c:pt idx="5593">
                  <c:v>4.0383000000000002E-2</c:v>
                </c:pt>
                <c:pt idx="5594">
                  <c:v>2.9085E-2</c:v>
                </c:pt>
                <c:pt idx="5595">
                  <c:v>1.7314500000000003E-2</c:v>
                </c:pt>
                <c:pt idx="5596">
                  <c:v>5.0925000000000007E-3</c:v>
                </c:pt>
                <c:pt idx="5597">
                  <c:v>-7.591500000000001E-3</c:v>
                </c:pt>
                <c:pt idx="5598">
                  <c:v>-2.0695499999999999E-2</c:v>
                </c:pt>
                <c:pt idx="5599">
                  <c:v>-3.4104000000000002E-2</c:v>
                </c:pt>
                <c:pt idx="5600">
                  <c:v>-4.7596500000000007E-2</c:v>
                </c:pt>
                <c:pt idx="5601">
                  <c:v>-6.0837000000000002E-2</c:v>
                </c:pt>
                <c:pt idx="5602">
                  <c:v>-7.3353000000000015E-2</c:v>
                </c:pt>
                <c:pt idx="5603">
                  <c:v>-8.4545999999999996E-2</c:v>
                </c:pt>
                <c:pt idx="5604">
                  <c:v>-9.3775499999999998E-2</c:v>
                </c:pt>
                <c:pt idx="5605">
                  <c:v>-0.10034850000000001</c:v>
                </c:pt>
                <c:pt idx="5606">
                  <c:v>-0.103593</c:v>
                </c:pt>
                <c:pt idx="5607">
                  <c:v>-0.10293150000000001</c:v>
                </c:pt>
                <c:pt idx="5608">
                  <c:v>-9.7902000000000003E-2</c:v>
                </c:pt>
                <c:pt idx="5609">
                  <c:v>-8.823149999999999E-2</c:v>
                </c:pt>
                <c:pt idx="5610">
                  <c:v>-7.3899000000000006E-2</c:v>
                </c:pt>
                <c:pt idx="5611">
                  <c:v>-5.5146000000000001E-2</c:v>
                </c:pt>
                <c:pt idx="5612">
                  <c:v>-3.2560499999999999E-2</c:v>
                </c:pt>
                <c:pt idx="5613">
                  <c:v>-7.0770000000000008E-3</c:v>
                </c:pt>
                <c:pt idx="5614">
                  <c:v>2.0086500000000004E-2</c:v>
                </c:pt>
                <c:pt idx="5615">
                  <c:v>4.7439000000000002E-2</c:v>
                </c:pt>
                <c:pt idx="5616">
                  <c:v>7.3332000000000008E-2</c:v>
                </c:pt>
                <c:pt idx="5617">
                  <c:v>9.6116999999999994E-2</c:v>
                </c:pt>
                <c:pt idx="5618">
                  <c:v>0.11429250000000001</c:v>
                </c:pt>
                <c:pt idx="5619">
                  <c:v>0.12658800000000001</c:v>
                </c:pt>
                <c:pt idx="5620">
                  <c:v>0.13213200000000003</c:v>
                </c:pt>
                <c:pt idx="5621">
                  <c:v>0.13047300000000001</c:v>
                </c:pt>
                <c:pt idx="5622">
                  <c:v>0.12165300000000001</c:v>
                </c:pt>
                <c:pt idx="5623">
                  <c:v>0.10617600000000001</c:v>
                </c:pt>
                <c:pt idx="5624">
                  <c:v>8.497650000000001E-2</c:v>
                </c:pt>
                <c:pt idx="5625">
                  <c:v>5.9335499999999999E-2</c:v>
                </c:pt>
                <c:pt idx="5626">
                  <c:v>3.0786000000000001E-2</c:v>
                </c:pt>
                <c:pt idx="5627">
                  <c:v>9.8700000000000003E-4</c:v>
                </c:pt>
                <c:pt idx="5628">
                  <c:v>-2.8413000000000001E-2</c:v>
                </c:pt>
                <c:pt idx="5629">
                  <c:v>-5.5912500000000004E-2</c:v>
                </c:pt>
                <c:pt idx="5630">
                  <c:v>-8.0188499999999996E-2</c:v>
                </c:pt>
                <c:pt idx="5631">
                  <c:v>-0.10022249999999999</c:v>
                </c:pt>
                <c:pt idx="5632">
                  <c:v>-0.11527950000000001</c:v>
                </c:pt>
                <c:pt idx="5633">
                  <c:v>-0.12489750000000001</c:v>
                </c:pt>
                <c:pt idx="5634">
                  <c:v>-0.12887700000000002</c:v>
                </c:pt>
                <c:pt idx="5635">
                  <c:v>-0.12728100000000001</c:v>
                </c:pt>
                <c:pt idx="5636">
                  <c:v>-0.1203825</c:v>
                </c:pt>
                <c:pt idx="5637">
                  <c:v>-0.108654</c:v>
                </c:pt>
                <c:pt idx="5638">
                  <c:v>-9.2735999999999999E-2</c:v>
                </c:pt>
                <c:pt idx="5639">
                  <c:v>-7.3426500000000006E-2</c:v>
                </c:pt>
                <c:pt idx="5640">
                  <c:v>-5.1618000000000004E-2</c:v>
                </c:pt>
                <c:pt idx="5641">
                  <c:v>-2.8255499999999999E-2</c:v>
                </c:pt>
                <c:pt idx="5642">
                  <c:v>-4.2944999999999997E-3</c:v>
                </c:pt>
                <c:pt idx="5643">
                  <c:v>1.9341000000000001E-2</c:v>
                </c:pt>
                <c:pt idx="5644">
                  <c:v>4.1779500000000004E-2</c:v>
                </c:pt>
                <c:pt idx="5645">
                  <c:v>6.2233500000000004E-2</c:v>
                </c:pt>
                <c:pt idx="5646">
                  <c:v>8.0041500000000015E-2</c:v>
                </c:pt>
                <c:pt idx="5647">
                  <c:v>9.4646999999999995E-2</c:v>
                </c:pt>
                <c:pt idx="5648">
                  <c:v>0.10566150000000001</c:v>
                </c:pt>
                <c:pt idx="5649">
                  <c:v>0.11285400000000001</c:v>
                </c:pt>
                <c:pt idx="5650">
                  <c:v>0.11613000000000001</c:v>
                </c:pt>
                <c:pt idx="5651">
                  <c:v>0.11557350000000001</c:v>
                </c:pt>
                <c:pt idx="5652">
                  <c:v>0.111342</c:v>
                </c:pt>
                <c:pt idx="5653">
                  <c:v>0.1037295</c:v>
                </c:pt>
                <c:pt idx="5654">
                  <c:v>9.3093000000000009E-2</c:v>
                </c:pt>
                <c:pt idx="5655">
                  <c:v>7.9841999999999996E-2</c:v>
                </c:pt>
                <c:pt idx="5656">
                  <c:v>6.4449000000000006E-2</c:v>
                </c:pt>
                <c:pt idx="5657">
                  <c:v>4.7449500000000006E-2</c:v>
                </c:pt>
                <c:pt idx="5658">
                  <c:v>2.9379000000000002E-2</c:v>
                </c:pt>
                <c:pt idx="5659">
                  <c:v>1.08255E-2</c:v>
                </c:pt>
                <c:pt idx="5660">
                  <c:v>-7.6440000000000006E-3</c:v>
                </c:pt>
                <c:pt idx="5661">
                  <c:v>-2.5462500000000002E-2</c:v>
                </c:pt>
                <c:pt idx="5662">
                  <c:v>-4.21155E-2</c:v>
                </c:pt>
                <c:pt idx="5663">
                  <c:v>-5.7119999999999997E-2</c:v>
                </c:pt>
                <c:pt idx="5664">
                  <c:v>-7.0098000000000008E-2</c:v>
                </c:pt>
                <c:pt idx="5665">
                  <c:v>-8.0702999999999997E-2</c:v>
                </c:pt>
                <c:pt idx="5666">
                  <c:v>-8.8714500000000002E-2</c:v>
                </c:pt>
                <c:pt idx="5667">
                  <c:v>-9.399600000000001E-2</c:v>
                </c:pt>
                <c:pt idx="5668">
                  <c:v>-9.6494999999999997E-2</c:v>
                </c:pt>
                <c:pt idx="5669">
                  <c:v>-9.6264000000000002E-2</c:v>
                </c:pt>
                <c:pt idx="5670">
                  <c:v>-9.3439500000000009E-2</c:v>
                </c:pt>
                <c:pt idx="5671">
                  <c:v>-8.8210500000000011E-2</c:v>
                </c:pt>
                <c:pt idx="5672">
                  <c:v>-8.0808000000000005E-2</c:v>
                </c:pt>
                <c:pt idx="5673">
                  <c:v>-7.1504999999999999E-2</c:v>
                </c:pt>
                <c:pt idx="5674">
                  <c:v>-6.0564000000000007E-2</c:v>
                </c:pt>
                <c:pt idx="5675">
                  <c:v>-4.8279000000000002E-2</c:v>
                </c:pt>
                <c:pt idx="5676">
                  <c:v>-3.4912500000000006E-2</c:v>
                </c:pt>
                <c:pt idx="5677">
                  <c:v>-2.0747999999999999E-2</c:v>
                </c:pt>
                <c:pt idx="5678">
                  <c:v>-6.0794999999999998E-3</c:v>
                </c:pt>
                <c:pt idx="5679">
                  <c:v>8.8094999999999996E-3</c:v>
                </c:pt>
                <c:pt idx="5680">
                  <c:v>2.35935E-2</c:v>
                </c:pt>
                <c:pt idx="5681">
                  <c:v>3.7957500000000005E-2</c:v>
                </c:pt>
                <c:pt idx="5682">
                  <c:v>5.1554999999999997E-2</c:v>
                </c:pt>
                <c:pt idx="5683">
                  <c:v>6.3987000000000002E-2</c:v>
                </c:pt>
                <c:pt idx="5684">
                  <c:v>7.4896500000000005E-2</c:v>
                </c:pt>
                <c:pt idx="5685">
                  <c:v>8.3884500000000001E-2</c:v>
                </c:pt>
                <c:pt idx="5686">
                  <c:v>9.0604500000000004E-2</c:v>
                </c:pt>
                <c:pt idx="5687">
                  <c:v>9.4720499999999999E-2</c:v>
                </c:pt>
                <c:pt idx="5688">
                  <c:v>9.6001500000000003E-2</c:v>
                </c:pt>
                <c:pt idx="5689">
                  <c:v>9.4300500000000009E-2</c:v>
                </c:pt>
                <c:pt idx="5690">
                  <c:v>8.9543999999999999E-2</c:v>
                </c:pt>
                <c:pt idx="5691">
                  <c:v>8.1816E-2</c:v>
                </c:pt>
                <c:pt idx="5692">
                  <c:v>7.1284500000000015E-2</c:v>
                </c:pt>
                <c:pt idx="5693">
                  <c:v>5.8233000000000007E-2</c:v>
                </c:pt>
                <c:pt idx="5694">
                  <c:v>4.3060500000000002E-2</c:v>
                </c:pt>
                <c:pt idx="5695">
                  <c:v>2.6250000000000002E-2</c:v>
                </c:pt>
                <c:pt idx="5696">
                  <c:v>8.3789999999999993E-3</c:v>
                </c:pt>
                <c:pt idx="5697">
                  <c:v>-9.9225000000000008E-3</c:v>
                </c:pt>
                <c:pt idx="5698">
                  <c:v>-2.8035000000000004E-2</c:v>
                </c:pt>
                <c:pt idx="5699">
                  <c:v>-4.5276000000000004E-2</c:v>
                </c:pt>
                <c:pt idx="5700">
                  <c:v>-6.1015500000000007E-2</c:v>
                </c:pt>
                <c:pt idx="5701">
                  <c:v>-7.4697E-2</c:v>
                </c:pt>
                <c:pt idx="5702">
                  <c:v>-8.5785E-2</c:v>
                </c:pt>
                <c:pt idx="5703">
                  <c:v>-9.3880500000000006E-2</c:v>
                </c:pt>
                <c:pt idx="5704">
                  <c:v>-9.8679000000000003E-2</c:v>
                </c:pt>
                <c:pt idx="5705">
                  <c:v>-0.10000200000000001</c:v>
                </c:pt>
                <c:pt idx="5706">
                  <c:v>-9.7818000000000016E-2</c:v>
                </c:pt>
                <c:pt idx="5707">
                  <c:v>-9.2190000000000008E-2</c:v>
                </c:pt>
                <c:pt idx="5708">
                  <c:v>-8.3359500000000003E-2</c:v>
                </c:pt>
                <c:pt idx="5709">
                  <c:v>-7.1651999999999993E-2</c:v>
                </c:pt>
                <c:pt idx="5710">
                  <c:v>-5.7519000000000008E-2</c:v>
                </c:pt>
                <c:pt idx="5711">
                  <c:v>-4.1485500000000008E-2</c:v>
                </c:pt>
                <c:pt idx="5712">
                  <c:v>-2.4139500000000001E-2</c:v>
                </c:pt>
                <c:pt idx="5713">
                  <c:v>-6.1425000000000004E-3</c:v>
                </c:pt>
                <c:pt idx="5714">
                  <c:v>1.1844E-2</c:v>
                </c:pt>
                <c:pt idx="5715">
                  <c:v>2.91375E-2</c:v>
                </c:pt>
                <c:pt idx="5716">
                  <c:v>4.5108000000000002E-2</c:v>
                </c:pt>
                <c:pt idx="5717">
                  <c:v>5.9167499999999998E-2</c:v>
                </c:pt>
                <c:pt idx="5718">
                  <c:v>7.0812E-2</c:v>
                </c:pt>
                <c:pt idx="5719">
                  <c:v>7.9653000000000002E-2</c:v>
                </c:pt>
                <c:pt idx="5720">
                  <c:v>8.5406999999999997E-2</c:v>
                </c:pt>
                <c:pt idx="5721">
                  <c:v>8.7947999999999998E-2</c:v>
                </c:pt>
                <c:pt idx="5722">
                  <c:v>8.726550000000001E-2</c:v>
                </c:pt>
                <c:pt idx="5723">
                  <c:v>8.3496000000000001E-2</c:v>
                </c:pt>
                <c:pt idx="5724">
                  <c:v>7.6859999999999998E-2</c:v>
                </c:pt>
                <c:pt idx="5725">
                  <c:v>6.7714500000000011E-2</c:v>
                </c:pt>
                <c:pt idx="5726">
                  <c:v>5.6479500000000002E-2</c:v>
                </c:pt>
                <c:pt idx="5727">
                  <c:v>4.3638000000000003E-2</c:v>
                </c:pt>
                <c:pt idx="5728">
                  <c:v>2.9704500000000002E-2</c:v>
                </c:pt>
                <c:pt idx="5729">
                  <c:v>1.5235500000000001E-2</c:v>
                </c:pt>
                <c:pt idx="5730">
                  <c:v>7.7700000000000002E-4</c:v>
                </c:pt>
                <c:pt idx="5731">
                  <c:v>-1.3135500000000001E-2</c:v>
                </c:pt>
                <c:pt idx="5732">
                  <c:v>-2.5977000000000004E-2</c:v>
                </c:pt>
                <c:pt idx="5733">
                  <c:v>-3.7296000000000003E-2</c:v>
                </c:pt>
                <c:pt idx="5734">
                  <c:v>-4.6672500000000006E-2</c:v>
                </c:pt>
                <c:pt idx="5735">
                  <c:v>-5.3760000000000002E-2</c:v>
                </c:pt>
                <c:pt idx="5736">
                  <c:v>-5.8306500000000004E-2</c:v>
                </c:pt>
                <c:pt idx="5737">
                  <c:v>-6.0186000000000003E-2</c:v>
                </c:pt>
                <c:pt idx="5738">
                  <c:v>-5.9377500000000007E-2</c:v>
                </c:pt>
                <c:pt idx="5739">
                  <c:v>-5.6017500000000005E-2</c:v>
                </c:pt>
                <c:pt idx="5740">
                  <c:v>-5.0337000000000007E-2</c:v>
                </c:pt>
                <c:pt idx="5741">
                  <c:v>-4.2745500000000006E-2</c:v>
                </c:pt>
                <c:pt idx="5742">
                  <c:v>-3.3726000000000006E-2</c:v>
                </c:pt>
                <c:pt idx="5743">
                  <c:v>-2.3835000000000002E-2</c:v>
                </c:pt>
                <c:pt idx="5744">
                  <c:v>-1.3681500000000001E-2</c:v>
                </c:pt>
                <c:pt idx="5745">
                  <c:v>-3.8745000000000003E-3</c:v>
                </c:pt>
                <c:pt idx="5746">
                  <c:v>5.0399999999999993E-3</c:v>
                </c:pt>
                <c:pt idx="5747">
                  <c:v>1.2558000000000001E-2</c:v>
                </c:pt>
                <c:pt idx="5748">
                  <c:v>1.8301500000000002E-2</c:v>
                </c:pt>
                <c:pt idx="5749">
                  <c:v>2.2008E-2</c:v>
                </c:pt>
                <c:pt idx="5750">
                  <c:v>2.3530499999999999E-2</c:v>
                </c:pt>
                <c:pt idx="5751">
                  <c:v>2.2879500000000001E-2</c:v>
                </c:pt>
                <c:pt idx="5752">
                  <c:v>2.0170500000000001E-2</c:v>
                </c:pt>
                <c:pt idx="5753">
                  <c:v>1.5665999999999999E-2</c:v>
                </c:pt>
                <c:pt idx="5754">
                  <c:v>9.7020000000000006E-3</c:v>
                </c:pt>
                <c:pt idx="5755">
                  <c:v>2.751E-3</c:v>
                </c:pt>
                <c:pt idx="5756">
                  <c:v>-4.6830000000000005E-3</c:v>
                </c:pt>
                <c:pt idx="5757">
                  <c:v>-1.2033E-2</c:v>
                </c:pt>
                <c:pt idx="5758">
                  <c:v>-1.8721499999999999E-2</c:v>
                </c:pt>
                <c:pt idx="5759">
                  <c:v>-2.4181499999999998E-2</c:v>
                </c:pt>
                <c:pt idx="5760">
                  <c:v>-2.7909E-2</c:v>
                </c:pt>
                <c:pt idx="5761">
                  <c:v>-2.9494500000000003E-2</c:v>
                </c:pt>
                <c:pt idx="5762">
                  <c:v>-2.8654499999999999E-2</c:v>
                </c:pt>
                <c:pt idx="5763">
                  <c:v>-2.5252500000000001E-2</c:v>
                </c:pt>
                <c:pt idx="5764">
                  <c:v>-1.93095E-2</c:v>
                </c:pt>
                <c:pt idx="5765">
                  <c:v>-1.10565E-2</c:v>
                </c:pt>
                <c:pt idx="5766">
                  <c:v>-8.61E-4</c:v>
                </c:pt>
                <c:pt idx="5767">
                  <c:v>1.0731000000000001E-2</c:v>
                </c:pt>
                <c:pt idx="5768">
                  <c:v>2.3099999999999999E-2</c:v>
                </c:pt>
                <c:pt idx="5769">
                  <c:v>3.5521499999999998E-2</c:v>
                </c:pt>
                <c:pt idx="5770">
                  <c:v>4.7239500000000004E-2</c:v>
                </c:pt>
                <c:pt idx="5771">
                  <c:v>5.7550499999999997E-2</c:v>
                </c:pt>
                <c:pt idx="5772">
                  <c:v>6.5772000000000011E-2</c:v>
                </c:pt>
                <c:pt idx="5773">
                  <c:v>7.1336999999999998E-2</c:v>
                </c:pt>
                <c:pt idx="5774">
                  <c:v>7.3815000000000006E-2</c:v>
                </c:pt>
                <c:pt idx="5775">
                  <c:v>7.2912000000000005E-2</c:v>
                </c:pt>
                <c:pt idx="5776">
                  <c:v>6.8481E-2</c:v>
                </c:pt>
                <c:pt idx="5777">
                  <c:v>6.0595499999999997E-2</c:v>
                </c:pt>
                <c:pt idx="5778">
                  <c:v>4.9455000000000006E-2</c:v>
                </c:pt>
                <c:pt idx="5779">
                  <c:v>3.5427E-2</c:v>
                </c:pt>
                <c:pt idx="5780">
                  <c:v>1.9047000000000001E-2</c:v>
                </c:pt>
                <c:pt idx="5781">
                  <c:v>9.345E-4</c:v>
                </c:pt>
                <c:pt idx="5782">
                  <c:v>-1.81545E-2</c:v>
                </c:pt>
                <c:pt idx="5783">
                  <c:v>-3.7421999999999997E-2</c:v>
                </c:pt>
                <c:pt idx="5784">
                  <c:v>-5.6059500000000005E-2</c:v>
                </c:pt>
                <c:pt idx="5785">
                  <c:v>-7.3237500000000011E-2</c:v>
                </c:pt>
                <c:pt idx="5786">
                  <c:v>-8.8221000000000008E-2</c:v>
                </c:pt>
                <c:pt idx="5787">
                  <c:v>-0.10034850000000001</c:v>
                </c:pt>
                <c:pt idx="5788">
                  <c:v>-0.10910550000000001</c:v>
                </c:pt>
                <c:pt idx="5789">
                  <c:v>-0.11410350000000001</c:v>
                </c:pt>
                <c:pt idx="5790">
                  <c:v>-0.11515350000000001</c:v>
                </c:pt>
                <c:pt idx="5791">
                  <c:v>-0.11221350000000001</c:v>
                </c:pt>
                <c:pt idx="5792">
                  <c:v>-0.10537800000000001</c:v>
                </c:pt>
                <c:pt idx="5793">
                  <c:v>-9.4878000000000004E-2</c:v>
                </c:pt>
                <c:pt idx="5794">
                  <c:v>-8.1049499999999997E-2</c:v>
                </c:pt>
                <c:pt idx="5795">
                  <c:v>-6.4302000000000012E-2</c:v>
                </c:pt>
                <c:pt idx="5796">
                  <c:v>-4.5118500000000006E-2</c:v>
                </c:pt>
                <c:pt idx="5797">
                  <c:v>-2.4024000000000004E-2</c:v>
                </c:pt>
                <c:pt idx="5798">
                  <c:v>-1.6064999999999999E-3</c:v>
                </c:pt>
                <c:pt idx="5799">
                  <c:v>2.1504000000000002E-2</c:v>
                </c:pt>
                <c:pt idx="5800">
                  <c:v>4.4656500000000002E-2</c:v>
                </c:pt>
                <c:pt idx="5801">
                  <c:v>6.7158000000000009E-2</c:v>
                </c:pt>
                <c:pt idx="5802">
                  <c:v>8.8273500000000005E-2</c:v>
                </c:pt>
                <c:pt idx="5803">
                  <c:v>0.10729950000000001</c:v>
                </c:pt>
                <c:pt idx="5804">
                  <c:v>0.12351150000000001</c:v>
                </c:pt>
                <c:pt idx="5805">
                  <c:v>0.13620600000000002</c:v>
                </c:pt>
                <c:pt idx="5806">
                  <c:v>0.14476349999999999</c:v>
                </c:pt>
                <c:pt idx="5807">
                  <c:v>0.14865900000000001</c:v>
                </c:pt>
                <c:pt idx="5808">
                  <c:v>0.14749350000000003</c:v>
                </c:pt>
                <c:pt idx="5809">
                  <c:v>0.14105699999999999</c:v>
                </c:pt>
                <c:pt idx="5810">
                  <c:v>0.12934950000000001</c:v>
                </c:pt>
                <c:pt idx="5811">
                  <c:v>0.11260200000000001</c:v>
                </c:pt>
                <c:pt idx="5812">
                  <c:v>9.1276499999999997E-2</c:v>
                </c:pt>
                <c:pt idx="5813">
                  <c:v>6.6086999999999993E-2</c:v>
                </c:pt>
                <c:pt idx="5814">
                  <c:v>3.7957500000000005E-2</c:v>
                </c:pt>
                <c:pt idx="5815">
                  <c:v>7.9590000000000008E-3</c:v>
                </c:pt>
                <c:pt idx="5816">
                  <c:v>-2.2721999999999999E-2</c:v>
                </c:pt>
                <c:pt idx="5817">
                  <c:v>-5.2867499999999998E-2</c:v>
                </c:pt>
                <c:pt idx="5818">
                  <c:v>-8.1269999999999995E-2</c:v>
                </c:pt>
                <c:pt idx="5819">
                  <c:v>-0.10680600000000001</c:v>
                </c:pt>
                <c:pt idx="5820">
                  <c:v>-0.128499</c:v>
                </c:pt>
                <c:pt idx="5821">
                  <c:v>-0.14553000000000002</c:v>
                </c:pt>
                <c:pt idx="5822">
                  <c:v>-0.15731100000000001</c:v>
                </c:pt>
                <c:pt idx="5823">
                  <c:v>-0.163443</c:v>
                </c:pt>
                <c:pt idx="5824">
                  <c:v>-0.16375799999999999</c:v>
                </c:pt>
                <c:pt idx="5825">
                  <c:v>-0.1582665</c:v>
                </c:pt>
                <c:pt idx="5826">
                  <c:v>-0.14719950000000001</c:v>
                </c:pt>
                <c:pt idx="5827">
                  <c:v>-0.13097700000000001</c:v>
                </c:pt>
                <c:pt idx="5828">
                  <c:v>-0.1101555</c:v>
                </c:pt>
                <c:pt idx="5829">
                  <c:v>-8.5448999999999997E-2</c:v>
                </c:pt>
                <c:pt idx="5830">
                  <c:v>-5.7739499999999999E-2</c:v>
                </c:pt>
                <c:pt idx="5831">
                  <c:v>-2.79825E-2</c:v>
                </c:pt>
                <c:pt idx="5832">
                  <c:v>2.7615000000000001E-3</c:v>
                </c:pt>
                <c:pt idx="5833">
                  <c:v>3.3379499999999999E-2</c:v>
                </c:pt>
                <c:pt idx="5834">
                  <c:v>6.2737500000000002E-2</c:v>
                </c:pt>
                <c:pt idx="5835">
                  <c:v>8.9732999999999993E-2</c:v>
                </c:pt>
                <c:pt idx="5836">
                  <c:v>0.11333699999999999</c:v>
                </c:pt>
                <c:pt idx="5837">
                  <c:v>0.1326465</c:v>
                </c:pt>
                <c:pt idx="5838">
                  <c:v>0.14693700000000001</c:v>
                </c:pt>
                <c:pt idx="5839">
                  <c:v>0.15570450000000002</c:v>
                </c:pt>
                <c:pt idx="5840">
                  <c:v>0.15866549999999999</c:v>
                </c:pt>
                <c:pt idx="5841">
                  <c:v>0.1557885</c:v>
                </c:pt>
                <c:pt idx="5842">
                  <c:v>0.14729399999999998</c:v>
                </c:pt>
                <c:pt idx="5843">
                  <c:v>0.13363349999999999</c:v>
                </c:pt>
                <c:pt idx="5844">
                  <c:v>0.1154265</c:v>
                </c:pt>
                <c:pt idx="5845">
                  <c:v>9.3481499999999995E-2</c:v>
                </c:pt>
                <c:pt idx="5846">
                  <c:v>6.8701499999999999E-2</c:v>
                </c:pt>
                <c:pt idx="5847">
                  <c:v>4.20945E-2</c:v>
                </c:pt>
                <c:pt idx="5848">
                  <c:v>1.4689500000000001E-2</c:v>
                </c:pt>
                <c:pt idx="5849">
                  <c:v>-1.2463500000000001E-2</c:v>
                </c:pt>
                <c:pt idx="5850">
                  <c:v>-3.8356500000000002E-2</c:v>
                </c:pt>
                <c:pt idx="5851">
                  <c:v>-6.2054999999999999E-2</c:v>
                </c:pt>
                <c:pt idx="5852">
                  <c:v>-8.2729499999999997E-2</c:v>
                </c:pt>
                <c:pt idx="5853">
                  <c:v>-9.9634500000000001E-2</c:v>
                </c:pt>
                <c:pt idx="5854">
                  <c:v>-0.112224</c:v>
                </c:pt>
                <c:pt idx="5855">
                  <c:v>-0.120078</c:v>
                </c:pt>
                <c:pt idx="5856">
                  <c:v>-0.122997</c:v>
                </c:pt>
                <c:pt idx="5857">
                  <c:v>-0.120939</c:v>
                </c:pt>
                <c:pt idx="5858">
                  <c:v>-0.11409300000000001</c:v>
                </c:pt>
                <c:pt idx="5859">
                  <c:v>-0.10281599999999999</c:v>
                </c:pt>
                <c:pt idx="5860">
                  <c:v>-8.7653999999999996E-2</c:v>
                </c:pt>
                <c:pt idx="5861">
                  <c:v>-6.93E-2</c:v>
                </c:pt>
                <c:pt idx="5862">
                  <c:v>-4.8583500000000002E-2</c:v>
                </c:pt>
                <c:pt idx="5863">
                  <c:v>-2.6428500000000004E-2</c:v>
                </c:pt>
                <c:pt idx="5864">
                  <c:v>-3.8220000000000003E-3</c:v>
                </c:pt>
                <c:pt idx="5865">
                  <c:v>1.8196500000000001E-2</c:v>
                </c:pt>
                <c:pt idx="5866">
                  <c:v>3.8587499999999997E-2</c:v>
                </c:pt>
                <c:pt idx="5867">
                  <c:v>5.6343000000000004E-2</c:v>
                </c:pt>
                <c:pt idx="5868">
                  <c:v>7.0559999999999998E-2</c:v>
                </c:pt>
                <c:pt idx="5869">
                  <c:v>8.0430000000000001E-2</c:v>
                </c:pt>
                <c:pt idx="5870">
                  <c:v>8.53965E-2</c:v>
                </c:pt>
                <c:pt idx="5871">
                  <c:v>8.5123500000000005E-2</c:v>
                </c:pt>
                <c:pt idx="5872">
                  <c:v>7.9600500000000005E-2</c:v>
                </c:pt>
                <c:pt idx="5873">
                  <c:v>6.9163500000000003E-2</c:v>
                </c:pt>
                <c:pt idx="5874">
                  <c:v>5.4474000000000002E-2</c:v>
                </c:pt>
                <c:pt idx="5875">
                  <c:v>3.6519000000000003E-2</c:v>
                </c:pt>
                <c:pt idx="5876">
                  <c:v>1.6590000000000004E-2</c:v>
                </c:pt>
                <c:pt idx="5877">
                  <c:v>-3.8745000000000003E-3</c:v>
                </c:pt>
                <c:pt idx="5878">
                  <c:v>-2.3341500000000001E-2</c:v>
                </c:pt>
                <c:pt idx="5879">
                  <c:v>-4.0330499999999998E-2</c:v>
                </c:pt>
                <c:pt idx="5880">
                  <c:v>-5.3539500000000004E-2</c:v>
                </c:pt>
                <c:pt idx="5881">
                  <c:v>-6.1971000000000005E-2</c:v>
                </c:pt>
                <c:pt idx="5882">
                  <c:v>-6.5026500000000001E-2</c:v>
                </c:pt>
                <c:pt idx="5883">
                  <c:v>-6.253800000000001E-2</c:v>
                </c:pt>
                <c:pt idx="5884">
                  <c:v>-5.4810000000000005E-2</c:v>
                </c:pt>
                <c:pt idx="5885">
                  <c:v>-4.2556499999999997E-2</c:v>
                </c:pt>
                <c:pt idx="5886">
                  <c:v>-2.6817000000000001E-2</c:v>
                </c:pt>
                <c:pt idx="5887">
                  <c:v>-8.8935000000000004E-3</c:v>
                </c:pt>
                <c:pt idx="5888">
                  <c:v>9.8490000000000001E-3</c:v>
                </c:pt>
                <c:pt idx="5889">
                  <c:v>2.8024500000000001E-2</c:v>
                </c:pt>
                <c:pt idx="5890">
                  <c:v>4.4373000000000003E-2</c:v>
                </c:pt>
                <c:pt idx="5891">
                  <c:v>5.78445E-2</c:v>
                </c:pt>
                <c:pt idx="5892">
                  <c:v>6.7683000000000007E-2</c:v>
                </c:pt>
                <c:pt idx="5893">
                  <c:v>7.3405499999999999E-2</c:v>
                </c:pt>
                <c:pt idx="5894">
                  <c:v>7.4875499999999998E-2</c:v>
                </c:pt>
                <c:pt idx="5895">
                  <c:v>7.2239999999999999E-2</c:v>
                </c:pt>
                <c:pt idx="5896">
                  <c:v>6.5908500000000009E-2</c:v>
                </c:pt>
                <c:pt idx="5897">
                  <c:v>5.6531999999999999E-2</c:v>
                </c:pt>
                <c:pt idx="5898">
                  <c:v>4.4877E-2</c:v>
                </c:pt>
                <c:pt idx="5899">
                  <c:v>3.1794000000000003E-2</c:v>
                </c:pt>
                <c:pt idx="5900">
                  <c:v>1.8123E-2</c:v>
                </c:pt>
                <c:pt idx="5901">
                  <c:v>4.6725000000000004E-3</c:v>
                </c:pt>
                <c:pt idx="5902">
                  <c:v>-7.8750000000000001E-3</c:v>
                </c:pt>
                <c:pt idx="5903">
                  <c:v>-1.8984000000000001E-2</c:v>
                </c:pt>
                <c:pt idx="5904">
                  <c:v>-2.82765E-2</c:v>
                </c:pt>
                <c:pt idx="5905">
                  <c:v>-3.5553000000000001E-2</c:v>
                </c:pt>
                <c:pt idx="5906">
                  <c:v>-4.0781999999999999E-2</c:v>
                </c:pt>
                <c:pt idx="5907">
                  <c:v>-4.4058E-2</c:v>
                </c:pt>
                <c:pt idx="5908">
                  <c:v>-4.5622500000000003E-2</c:v>
                </c:pt>
                <c:pt idx="5909">
                  <c:v>-4.5801000000000001E-2</c:v>
                </c:pt>
                <c:pt idx="5910">
                  <c:v>-4.4940000000000001E-2</c:v>
                </c:pt>
                <c:pt idx="5911">
                  <c:v>-4.3438499999999998E-2</c:v>
                </c:pt>
                <c:pt idx="5912">
                  <c:v>-4.1632500000000003E-2</c:v>
                </c:pt>
                <c:pt idx="5913">
                  <c:v>-3.9826500000000001E-2</c:v>
                </c:pt>
                <c:pt idx="5914">
                  <c:v>-3.82095E-2</c:v>
                </c:pt>
                <c:pt idx="5915">
                  <c:v>-3.6875999999999999E-2</c:v>
                </c:pt>
                <c:pt idx="5916">
                  <c:v>-3.5784000000000003E-2</c:v>
                </c:pt>
                <c:pt idx="5917">
                  <c:v>-3.4818000000000002E-2</c:v>
                </c:pt>
                <c:pt idx="5918">
                  <c:v>-3.3757500000000003E-2</c:v>
                </c:pt>
                <c:pt idx="5919">
                  <c:v>-3.2308499999999997E-2</c:v>
                </c:pt>
                <c:pt idx="5920">
                  <c:v>-3.0177000000000002E-2</c:v>
                </c:pt>
                <c:pt idx="5921">
                  <c:v>-2.71005E-2</c:v>
                </c:pt>
                <c:pt idx="5922">
                  <c:v>-2.2848000000000004E-2</c:v>
                </c:pt>
                <c:pt idx="5923">
                  <c:v>-1.72935E-2</c:v>
                </c:pt>
                <c:pt idx="5924">
                  <c:v>-1.0416E-2</c:v>
                </c:pt>
                <c:pt idx="5925">
                  <c:v>-2.2890000000000002E-3</c:v>
                </c:pt>
                <c:pt idx="5926">
                  <c:v>6.8459999999999997E-3</c:v>
                </c:pt>
                <c:pt idx="5927">
                  <c:v>1.6705500000000002E-2</c:v>
                </c:pt>
                <c:pt idx="5928">
                  <c:v>2.6869500000000004E-2</c:v>
                </c:pt>
                <c:pt idx="5929">
                  <c:v>3.6886500000000003E-2</c:v>
                </c:pt>
                <c:pt idx="5930">
                  <c:v>4.6284000000000006E-2</c:v>
                </c:pt>
                <c:pt idx="5931">
                  <c:v>5.4537000000000002E-2</c:v>
                </c:pt>
                <c:pt idx="5932">
                  <c:v>6.1183500000000002E-2</c:v>
                </c:pt>
                <c:pt idx="5933">
                  <c:v>6.5772000000000011E-2</c:v>
                </c:pt>
                <c:pt idx="5934">
                  <c:v>6.7934999999999995E-2</c:v>
                </c:pt>
                <c:pt idx="5935">
                  <c:v>6.7367999999999997E-2</c:v>
                </c:pt>
                <c:pt idx="5936">
                  <c:v>6.3892500000000005E-2</c:v>
                </c:pt>
                <c:pt idx="5937">
                  <c:v>5.7456E-2</c:v>
                </c:pt>
                <c:pt idx="5938">
                  <c:v>4.8132000000000001E-2</c:v>
                </c:pt>
                <c:pt idx="5939">
                  <c:v>3.6172500000000003E-2</c:v>
                </c:pt>
                <c:pt idx="5940">
                  <c:v>2.20185E-2</c:v>
                </c:pt>
                <c:pt idx="5941">
                  <c:v>6.2684999999999998E-3</c:v>
                </c:pt>
                <c:pt idx="5942">
                  <c:v>-1.0269E-2</c:v>
                </c:pt>
                <c:pt idx="5943">
                  <c:v>-2.6680499999999999E-2</c:v>
                </c:pt>
                <c:pt idx="5944">
                  <c:v>-4.1926500000000005E-2</c:v>
                </c:pt>
                <c:pt idx="5945">
                  <c:v>-5.4925500000000002E-2</c:v>
                </c:pt>
                <c:pt idx="5946">
                  <c:v>-6.4680000000000001E-2</c:v>
                </c:pt>
                <c:pt idx="5947">
                  <c:v>-7.0308000000000009E-2</c:v>
                </c:pt>
                <c:pt idx="5948">
                  <c:v>-7.1190000000000003E-2</c:v>
                </c:pt>
                <c:pt idx="5949">
                  <c:v>-6.7042500000000005E-2</c:v>
                </c:pt>
                <c:pt idx="5950">
                  <c:v>-5.7970500000000008E-2</c:v>
                </c:pt>
                <c:pt idx="5951">
                  <c:v>-4.44885E-2</c:v>
                </c:pt>
                <c:pt idx="5952">
                  <c:v>-2.7510000000000003E-2</c:v>
                </c:pt>
                <c:pt idx="5953">
                  <c:v>-8.2635E-3</c:v>
                </c:pt>
                <c:pt idx="5954">
                  <c:v>1.1781000000000002E-2</c:v>
                </c:pt>
                <c:pt idx="5955">
                  <c:v>3.10485E-2</c:v>
                </c:pt>
                <c:pt idx="5956">
                  <c:v>4.8027000000000007E-2</c:v>
                </c:pt>
                <c:pt idx="5957">
                  <c:v>6.1362E-2</c:v>
                </c:pt>
                <c:pt idx="5958">
                  <c:v>6.9982500000000003E-2</c:v>
                </c:pt>
                <c:pt idx="5959">
                  <c:v>7.3195499999999997E-2</c:v>
                </c:pt>
                <c:pt idx="5960">
                  <c:v>7.0707000000000006E-2</c:v>
                </c:pt>
                <c:pt idx="5961">
                  <c:v>6.2643000000000004E-2</c:v>
                </c:pt>
                <c:pt idx="5962">
                  <c:v>4.9549500000000003E-2</c:v>
                </c:pt>
                <c:pt idx="5963">
                  <c:v>3.2298E-2</c:v>
                </c:pt>
                <c:pt idx="5964">
                  <c:v>1.2064500000000001E-2</c:v>
                </c:pt>
                <c:pt idx="5965">
                  <c:v>-9.7964999999999997E-3</c:v>
                </c:pt>
                <c:pt idx="5966">
                  <c:v>-3.1878000000000004E-2</c:v>
                </c:pt>
                <c:pt idx="5967">
                  <c:v>-5.2752E-2</c:v>
                </c:pt>
                <c:pt idx="5968">
                  <c:v>-7.1116499999999999E-2</c:v>
                </c:pt>
                <c:pt idx="5969">
                  <c:v>-8.5869000000000015E-2</c:v>
                </c:pt>
                <c:pt idx="5970">
                  <c:v>-9.6138000000000001E-2</c:v>
                </c:pt>
                <c:pt idx="5971">
                  <c:v>-0.10132500000000001</c:v>
                </c:pt>
                <c:pt idx="5972">
                  <c:v>-0.1011465</c:v>
                </c:pt>
                <c:pt idx="5973">
                  <c:v>-9.5644500000000007E-2</c:v>
                </c:pt>
                <c:pt idx="5974">
                  <c:v>-8.5112999999999994E-2</c:v>
                </c:pt>
                <c:pt idx="5975">
                  <c:v>-7.0171499999999998E-2</c:v>
                </c:pt>
                <c:pt idx="5976">
                  <c:v>-5.1607500000000001E-2</c:v>
                </c:pt>
                <c:pt idx="5977">
                  <c:v>-3.0439500000000001E-2</c:v>
                </c:pt>
                <c:pt idx="5978">
                  <c:v>-7.7594999999999999E-3</c:v>
                </c:pt>
                <c:pt idx="5979">
                  <c:v>1.5277500000000001E-2</c:v>
                </c:pt>
                <c:pt idx="5980">
                  <c:v>3.7537500000000001E-2</c:v>
                </c:pt>
                <c:pt idx="5981">
                  <c:v>5.7980999999999998E-2</c:v>
                </c:pt>
                <c:pt idx="5982">
                  <c:v>7.5684000000000015E-2</c:v>
                </c:pt>
                <c:pt idx="5983">
                  <c:v>8.9901000000000009E-2</c:v>
                </c:pt>
                <c:pt idx="5984">
                  <c:v>0.1000965</c:v>
                </c:pt>
                <c:pt idx="5985">
                  <c:v>0.1059345</c:v>
                </c:pt>
                <c:pt idx="5986">
                  <c:v>0.10729950000000001</c:v>
                </c:pt>
                <c:pt idx="5987">
                  <c:v>0.10425450000000001</c:v>
                </c:pt>
                <c:pt idx="5988">
                  <c:v>9.7061999999999996E-2</c:v>
                </c:pt>
                <c:pt idx="5989">
                  <c:v>8.6163000000000003E-2</c:v>
                </c:pt>
                <c:pt idx="5990">
                  <c:v>7.2072000000000011E-2</c:v>
                </c:pt>
                <c:pt idx="5991">
                  <c:v>5.5461000000000003E-2</c:v>
                </c:pt>
                <c:pt idx="5992">
                  <c:v>3.7033500000000004E-2</c:v>
                </c:pt>
                <c:pt idx="5993">
                  <c:v>1.7566499999999999E-2</c:v>
                </c:pt>
                <c:pt idx="5994">
                  <c:v>-2.1735000000000001E-3</c:v>
                </c:pt>
                <c:pt idx="5995">
                  <c:v>-2.1420000000000002E-2</c:v>
                </c:pt>
                <c:pt idx="5996">
                  <c:v>-3.9448499999999997E-2</c:v>
                </c:pt>
                <c:pt idx="5997">
                  <c:v>-5.5587000000000004E-2</c:v>
                </c:pt>
                <c:pt idx="5998">
                  <c:v>-6.9278999999999993E-2</c:v>
                </c:pt>
                <c:pt idx="5999">
                  <c:v>-8.0062499999999995E-2</c:v>
                </c:pt>
                <c:pt idx="6000">
                  <c:v>-8.7612000000000009E-2</c:v>
                </c:pt>
                <c:pt idx="6001">
                  <c:v>-9.1717500000000007E-2</c:v>
                </c:pt>
                <c:pt idx="6002">
                  <c:v>-9.2337000000000002E-2</c:v>
                </c:pt>
                <c:pt idx="6003">
                  <c:v>-8.9501999999999998E-2</c:v>
                </c:pt>
                <c:pt idx="6004">
                  <c:v>-8.3412E-2</c:v>
                </c:pt>
                <c:pt idx="6005">
                  <c:v>-7.43505E-2</c:v>
                </c:pt>
                <c:pt idx="6006">
                  <c:v>-6.2695500000000001E-2</c:v>
                </c:pt>
                <c:pt idx="6007">
                  <c:v>-4.8888000000000001E-2</c:v>
                </c:pt>
                <c:pt idx="6008">
                  <c:v>-3.3453000000000004E-2</c:v>
                </c:pt>
                <c:pt idx="6009">
                  <c:v>-1.6926E-2</c:v>
                </c:pt>
                <c:pt idx="6010">
                  <c:v>9.4500000000000007E-5</c:v>
                </c:pt>
                <c:pt idx="6011">
                  <c:v>1.7010000000000001E-2</c:v>
                </c:pt>
                <c:pt idx="6012">
                  <c:v>3.3211499999999998E-2</c:v>
                </c:pt>
                <c:pt idx="6013">
                  <c:v>4.8111000000000001E-2</c:v>
                </c:pt>
                <c:pt idx="6014">
                  <c:v>6.1152000000000005E-2</c:v>
                </c:pt>
                <c:pt idx="6015">
                  <c:v>7.1841000000000002E-2</c:v>
                </c:pt>
                <c:pt idx="6016">
                  <c:v>7.9758000000000009E-2</c:v>
                </c:pt>
                <c:pt idx="6017">
                  <c:v>8.45775E-2</c:v>
                </c:pt>
                <c:pt idx="6018">
                  <c:v>8.6121000000000003E-2</c:v>
                </c:pt>
                <c:pt idx="6019">
                  <c:v>8.4283499999999997E-2</c:v>
                </c:pt>
                <c:pt idx="6020">
                  <c:v>7.90965E-2</c:v>
                </c:pt>
                <c:pt idx="6021">
                  <c:v>7.0675500000000002E-2</c:v>
                </c:pt>
                <c:pt idx="6022">
                  <c:v>5.9241000000000002E-2</c:v>
                </c:pt>
                <c:pt idx="6023">
                  <c:v>4.5066000000000002E-2</c:v>
                </c:pt>
                <c:pt idx="6024">
                  <c:v>2.8518000000000002E-2</c:v>
                </c:pt>
                <c:pt idx="6025">
                  <c:v>1.00485E-2</c:v>
                </c:pt>
                <c:pt idx="6026">
                  <c:v>-9.7860000000000013E-3</c:v>
                </c:pt>
                <c:pt idx="6027">
                  <c:v>-3.03345E-2</c:v>
                </c:pt>
                <c:pt idx="6028">
                  <c:v>-5.0851500000000001E-2</c:v>
                </c:pt>
                <c:pt idx="6029">
                  <c:v>-7.0475999999999997E-2</c:v>
                </c:pt>
                <c:pt idx="6030">
                  <c:v>-8.8262999999999994E-2</c:v>
                </c:pt>
                <c:pt idx="6031">
                  <c:v>-0.10326750000000001</c:v>
                </c:pt>
                <c:pt idx="6032">
                  <c:v>-0.11454450000000001</c:v>
                </c:pt>
                <c:pt idx="6033">
                  <c:v>-0.1212225</c:v>
                </c:pt>
                <c:pt idx="6034">
                  <c:v>-0.12261900000000001</c:v>
                </c:pt>
                <c:pt idx="6035">
                  <c:v>-0.11827200000000002</c:v>
                </c:pt>
                <c:pt idx="6036">
                  <c:v>-0.10804500000000002</c:v>
                </c:pt>
                <c:pt idx="6037">
                  <c:v>-9.2074500000000004E-2</c:v>
                </c:pt>
                <c:pt idx="6038">
                  <c:v>-7.0906500000000011E-2</c:v>
                </c:pt>
                <c:pt idx="6039">
                  <c:v>-4.5349500000000001E-2</c:v>
                </c:pt>
                <c:pt idx="6040">
                  <c:v>-1.6548E-2</c:v>
                </c:pt>
                <c:pt idx="6041">
                  <c:v>1.4175E-2</c:v>
                </c:pt>
                <c:pt idx="6042">
                  <c:v>4.5370500000000001E-2</c:v>
                </c:pt>
                <c:pt idx="6043">
                  <c:v>7.5547500000000004E-2</c:v>
                </c:pt>
                <c:pt idx="6044">
                  <c:v>0.10326750000000001</c:v>
                </c:pt>
                <c:pt idx="6045">
                  <c:v>0.12722849999999999</c:v>
                </c:pt>
                <c:pt idx="6046">
                  <c:v>0.14633850000000001</c:v>
                </c:pt>
                <c:pt idx="6047">
                  <c:v>0.15975750000000002</c:v>
                </c:pt>
                <c:pt idx="6048">
                  <c:v>0.1669185</c:v>
                </c:pt>
                <c:pt idx="6049">
                  <c:v>0.1675275</c:v>
                </c:pt>
                <c:pt idx="6050">
                  <c:v>0.16158449999999999</c:v>
                </c:pt>
                <c:pt idx="6051">
                  <c:v>0.14937300000000001</c:v>
                </c:pt>
                <c:pt idx="6052">
                  <c:v>0.13139700000000001</c:v>
                </c:pt>
                <c:pt idx="6053">
                  <c:v>0.1083915</c:v>
                </c:pt>
                <c:pt idx="6054">
                  <c:v>8.1280500000000006E-2</c:v>
                </c:pt>
                <c:pt idx="6055">
                  <c:v>5.1124499999999996E-2</c:v>
                </c:pt>
                <c:pt idx="6056">
                  <c:v>1.9078499999999998E-2</c:v>
                </c:pt>
                <c:pt idx="6057">
                  <c:v>-1.3650000000000001E-2</c:v>
                </c:pt>
                <c:pt idx="6058">
                  <c:v>-4.5885000000000002E-2</c:v>
                </c:pt>
                <c:pt idx="6059">
                  <c:v>-7.6471500000000012E-2</c:v>
                </c:pt>
                <c:pt idx="6060">
                  <c:v>-0.10437</c:v>
                </c:pt>
                <c:pt idx="6061">
                  <c:v>-0.12863549999999999</c:v>
                </c:pt>
                <c:pt idx="6062">
                  <c:v>-0.14851200000000001</c:v>
                </c:pt>
                <c:pt idx="6063">
                  <c:v>-0.163359</c:v>
                </c:pt>
                <c:pt idx="6064">
                  <c:v>-0.17273549999999999</c:v>
                </c:pt>
                <c:pt idx="6065">
                  <c:v>-0.1763895</c:v>
                </c:pt>
                <c:pt idx="6066">
                  <c:v>-0.17422650000000001</c:v>
                </c:pt>
                <c:pt idx="6067">
                  <c:v>-0.16636200000000001</c:v>
                </c:pt>
                <c:pt idx="6068">
                  <c:v>-0.15306900000000001</c:v>
                </c:pt>
                <c:pt idx="6069">
                  <c:v>-0.13482</c:v>
                </c:pt>
                <c:pt idx="6070">
                  <c:v>-0.112245</c:v>
                </c:pt>
                <c:pt idx="6071">
                  <c:v>-8.6121000000000003E-2</c:v>
                </c:pt>
                <c:pt idx="6072">
                  <c:v>-5.7330000000000006E-2</c:v>
                </c:pt>
                <c:pt idx="6073">
                  <c:v>-2.6848500000000001E-2</c:v>
                </c:pt>
                <c:pt idx="6074">
                  <c:v>4.2840000000000005E-3</c:v>
                </c:pt>
                <c:pt idx="6075">
                  <c:v>3.5028000000000004E-2</c:v>
                </c:pt>
                <c:pt idx="6076">
                  <c:v>6.4365000000000006E-2</c:v>
                </c:pt>
                <c:pt idx="6077">
                  <c:v>9.1318500000000011E-2</c:v>
                </c:pt>
                <c:pt idx="6078">
                  <c:v>0.11501700000000001</c:v>
                </c:pt>
                <c:pt idx="6079">
                  <c:v>0.13465199999999999</c:v>
                </c:pt>
                <c:pt idx="6080">
                  <c:v>0.14956200000000003</c:v>
                </c:pt>
                <c:pt idx="6081">
                  <c:v>0.159243</c:v>
                </c:pt>
                <c:pt idx="6082">
                  <c:v>0.16332749999999999</c:v>
                </c:pt>
                <c:pt idx="6083">
                  <c:v>0.16167900000000002</c:v>
                </c:pt>
                <c:pt idx="6084">
                  <c:v>0.15432899999999999</c:v>
                </c:pt>
                <c:pt idx="6085">
                  <c:v>0.14151900000000001</c:v>
                </c:pt>
                <c:pt idx="6086">
                  <c:v>0.1237005</c:v>
                </c:pt>
                <c:pt idx="6087">
                  <c:v>0.101535</c:v>
                </c:pt>
                <c:pt idx="6088">
                  <c:v>7.5820499999999999E-2</c:v>
                </c:pt>
                <c:pt idx="6089">
                  <c:v>4.7544000000000003E-2</c:v>
                </c:pt>
                <c:pt idx="6090">
                  <c:v>1.7755500000000004E-2</c:v>
                </c:pt>
                <c:pt idx="6091">
                  <c:v>-1.2369000000000002E-2</c:v>
                </c:pt>
                <c:pt idx="6092">
                  <c:v>-4.1674500000000003E-2</c:v>
                </c:pt>
                <c:pt idx="6093">
                  <c:v>-6.9005999999999998E-2</c:v>
                </c:pt>
                <c:pt idx="6094">
                  <c:v>-9.3313500000000008E-2</c:v>
                </c:pt>
                <c:pt idx="6095">
                  <c:v>-0.113652</c:v>
                </c:pt>
                <c:pt idx="6096">
                  <c:v>-0.129297</c:v>
                </c:pt>
                <c:pt idx="6097">
                  <c:v>-0.1397235</c:v>
                </c:pt>
                <c:pt idx="6098">
                  <c:v>-0.14465850000000002</c:v>
                </c:pt>
                <c:pt idx="6099">
                  <c:v>-0.14404950000000002</c:v>
                </c:pt>
                <c:pt idx="6100">
                  <c:v>-0.138075</c:v>
                </c:pt>
                <c:pt idx="6101">
                  <c:v>-0.127134</c:v>
                </c:pt>
                <c:pt idx="6102">
                  <c:v>-0.1117935</c:v>
                </c:pt>
                <c:pt idx="6103">
                  <c:v>-9.2757000000000006E-2</c:v>
                </c:pt>
                <c:pt idx="6104">
                  <c:v>-7.0822499999999997E-2</c:v>
                </c:pt>
                <c:pt idx="6105">
                  <c:v>-4.6861500000000007E-2</c:v>
                </c:pt>
                <c:pt idx="6106">
                  <c:v>-2.1798000000000001E-2</c:v>
                </c:pt>
                <c:pt idx="6107">
                  <c:v>3.4755000000000003E-3</c:v>
                </c:pt>
                <c:pt idx="6108">
                  <c:v>2.8087500000000001E-2</c:v>
                </c:pt>
                <c:pt idx="6109">
                  <c:v>5.1198E-2</c:v>
                </c:pt>
                <c:pt idx="6110">
                  <c:v>7.2103500000000001E-2</c:v>
                </c:pt>
                <c:pt idx="6111">
                  <c:v>9.01425E-2</c:v>
                </c:pt>
                <c:pt idx="6112">
                  <c:v>0.10482150000000001</c:v>
                </c:pt>
                <c:pt idx="6113">
                  <c:v>0.11578350000000001</c:v>
                </c:pt>
                <c:pt idx="6114">
                  <c:v>0.12282900000000001</c:v>
                </c:pt>
                <c:pt idx="6115">
                  <c:v>0.12593700000000002</c:v>
                </c:pt>
                <c:pt idx="6116">
                  <c:v>0.12524399999999999</c:v>
                </c:pt>
                <c:pt idx="6117">
                  <c:v>0.121044</c:v>
                </c:pt>
                <c:pt idx="6118">
                  <c:v>0.113736</c:v>
                </c:pt>
                <c:pt idx="6119">
                  <c:v>0.103782</c:v>
                </c:pt>
                <c:pt idx="6120">
                  <c:v>9.1654500000000014E-2</c:v>
                </c:pt>
                <c:pt idx="6121">
                  <c:v>7.7773499999999995E-2</c:v>
                </c:pt>
                <c:pt idx="6122">
                  <c:v>6.2475000000000003E-2</c:v>
                </c:pt>
                <c:pt idx="6123">
                  <c:v>4.6010999999999996E-2</c:v>
                </c:pt>
                <c:pt idx="6124">
                  <c:v>2.8539000000000002E-2</c:v>
                </c:pt>
                <c:pt idx="6125">
                  <c:v>1.0153499999999999E-2</c:v>
                </c:pt>
                <c:pt idx="6126">
                  <c:v>-9.0090000000000014E-3</c:v>
                </c:pt>
                <c:pt idx="6127">
                  <c:v>-2.8812000000000001E-2</c:v>
                </c:pt>
                <c:pt idx="6128">
                  <c:v>-4.8982499999999998E-2</c:v>
                </c:pt>
                <c:pt idx="6129">
                  <c:v>-6.9153000000000006E-2</c:v>
                </c:pt>
                <c:pt idx="6130">
                  <c:v>-8.8798500000000016E-2</c:v>
                </c:pt>
                <c:pt idx="6131">
                  <c:v>-0.10729950000000001</c:v>
                </c:pt>
                <c:pt idx="6132">
                  <c:v>-0.123921</c:v>
                </c:pt>
                <c:pt idx="6133">
                  <c:v>-0.13794900000000002</c:v>
                </c:pt>
                <c:pt idx="6134">
                  <c:v>-0.14862750000000002</c:v>
                </c:pt>
                <c:pt idx="6135">
                  <c:v>-0.155337</c:v>
                </c:pt>
                <c:pt idx="6136">
                  <c:v>-0.15755249999999998</c:v>
                </c:pt>
                <c:pt idx="6137">
                  <c:v>-0.1549275</c:v>
                </c:pt>
                <c:pt idx="6138">
                  <c:v>-0.14733599999999999</c:v>
                </c:pt>
                <c:pt idx="6139">
                  <c:v>-0.1348095</c:v>
                </c:pt>
                <c:pt idx="6140">
                  <c:v>-0.11761050000000001</c:v>
                </c:pt>
                <c:pt idx="6141">
                  <c:v>-9.6169500000000005E-2</c:v>
                </c:pt>
                <c:pt idx="6142">
                  <c:v>-7.1084999999999995E-2</c:v>
                </c:pt>
                <c:pt idx="6143">
                  <c:v>-4.3060500000000002E-2</c:v>
                </c:pt>
                <c:pt idx="6144">
                  <c:v>-1.2946500000000001E-2</c:v>
                </c:pt>
                <c:pt idx="6145">
                  <c:v>1.8333000000000002E-2</c:v>
                </c:pt>
                <c:pt idx="6146">
                  <c:v>4.9801500000000005E-2</c:v>
                </c:pt>
                <c:pt idx="6147">
                  <c:v>8.0419500000000005E-2</c:v>
                </c:pt>
                <c:pt idx="6148">
                  <c:v>0.10916850000000002</c:v>
                </c:pt>
                <c:pt idx="6149">
                  <c:v>0.13505100000000003</c:v>
                </c:pt>
                <c:pt idx="6150">
                  <c:v>0.15713250000000001</c:v>
                </c:pt>
                <c:pt idx="6151">
                  <c:v>0.1745835</c:v>
                </c:pt>
                <c:pt idx="6152">
                  <c:v>0.18671100000000002</c:v>
                </c:pt>
                <c:pt idx="6153">
                  <c:v>0.19301100000000002</c:v>
                </c:pt>
                <c:pt idx="6154">
                  <c:v>0.1931475</c:v>
                </c:pt>
                <c:pt idx="6155">
                  <c:v>0.1870155</c:v>
                </c:pt>
                <c:pt idx="6156">
                  <c:v>0.17474100000000001</c:v>
                </c:pt>
                <c:pt idx="6157">
                  <c:v>0.15665999999999999</c:v>
                </c:pt>
                <c:pt idx="6158">
                  <c:v>0.13331850000000001</c:v>
                </c:pt>
                <c:pt idx="6159">
                  <c:v>0.1054515</c:v>
                </c:pt>
                <c:pt idx="6160">
                  <c:v>7.393050000000001E-2</c:v>
                </c:pt>
                <c:pt idx="6161">
                  <c:v>3.97635E-2</c:v>
                </c:pt>
                <c:pt idx="6162">
                  <c:v>4.032E-3</c:v>
                </c:pt>
                <c:pt idx="6163">
                  <c:v>-3.2151000000000006E-2</c:v>
                </c:pt>
                <c:pt idx="6164">
                  <c:v>-6.7651500000000003E-2</c:v>
                </c:pt>
                <c:pt idx="6165">
                  <c:v>-0.10134600000000001</c:v>
                </c:pt>
                <c:pt idx="6166">
                  <c:v>-0.13215299999999999</c:v>
                </c:pt>
                <c:pt idx="6167">
                  <c:v>-0.15906450000000003</c:v>
                </c:pt>
                <c:pt idx="6168">
                  <c:v>-0.1811565</c:v>
                </c:pt>
                <c:pt idx="6169">
                  <c:v>-0.197631</c:v>
                </c:pt>
                <c:pt idx="6170">
                  <c:v>-0.20783700000000002</c:v>
                </c:pt>
                <c:pt idx="6171">
                  <c:v>-0.21132300000000001</c:v>
                </c:pt>
                <c:pt idx="6172">
                  <c:v>-0.2078055</c:v>
                </c:pt>
                <c:pt idx="6173">
                  <c:v>-0.197274</c:v>
                </c:pt>
                <c:pt idx="6174">
                  <c:v>-0.17994900000000003</c:v>
                </c:pt>
                <c:pt idx="6175">
                  <c:v>-0.15634500000000001</c:v>
                </c:pt>
                <c:pt idx="6176">
                  <c:v>-0.127197</c:v>
                </c:pt>
                <c:pt idx="6177">
                  <c:v>-9.3481499999999995E-2</c:v>
                </c:pt>
                <c:pt idx="6178">
                  <c:v>-5.6374500000000001E-2</c:v>
                </c:pt>
                <c:pt idx="6179">
                  <c:v>-1.7188499999999999E-2</c:v>
                </c:pt>
                <c:pt idx="6180">
                  <c:v>2.2669500000000002E-2</c:v>
                </c:pt>
                <c:pt idx="6181">
                  <c:v>6.17715E-2</c:v>
                </c:pt>
                <c:pt idx="6182">
                  <c:v>9.8689500000000013E-2</c:v>
                </c:pt>
                <c:pt idx="6183">
                  <c:v>0.13207950000000002</c:v>
                </c:pt>
                <c:pt idx="6184">
                  <c:v>0.16074450000000001</c:v>
                </c:pt>
                <c:pt idx="6185">
                  <c:v>0.183645</c:v>
                </c:pt>
                <c:pt idx="6186">
                  <c:v>0.19998299999999999</c:v>
                </c:pt>
                <c:pt idx="6187">
                  <c:v>0.209202</c:v>
                </c:pt>
                <c:pt idx="6188">
                  <c:v>0.211008</c:v>
                </c:pt>
                <c:pt idx="6189">
                  <c:v>0.20538000000000001</c:v>
                </c:pt>
                <c:pt idx="6190">
                  <c:v>0.19258049999999999</c:v>
                </c:pt>
                <c:pt idx="6191">
                  <c:v>0.17314499999999999</c:v>
                </c:pt>
                <c:pt idx="6192">
                  <c:v>0.14784000000000003</c:v>
                </c:pt>
                <c:pt idx="6193">
                  <c:v>0.11763150000000001</c:v>
                </c:pt>
                <c:pt idx="6194">
                  <c:v>8.3706000000000003E-2</c:v>
                </c:pt>
                <c:pt idx="6195">
                  <c:v>4.7355000000000001E-2</c:v>
                </c:pt>
                <c:pt idx="6196">
                  <c:v>9.954000000000001E-3</c:v>
                </c:pt>
                <c:pt idx="6197">
                  <c:v>-2.7089999999999999E-2</c:v>
                </c:pt>
                <c:pt idx="6198">
                  <c:v>-6.2401499999999999E-2</c:v>
                </c:pt>
                <c:pt idx="6199">
                  <c:v>-9.4710000000000003E-2</c:v>
                </c:pt>
                <c:pt idx="6200">
                  <c:v>-0.12286050000000001</c:v>
                </c:pt>
                <c:pt idx="6201">
                  <c:v>-0.14591850000000001</c:v>
                </c:pt>
                <c:pt idx="6202">
                  <c:v>-0.16314899999999999</c:v>
                </c:pt>
                <c:pt idx="6203">
                  <c:v>-0.1740795</c:v>
                </c:pt>
                <c:pt idx="6204">
                  <c:v>-0.17852100000000001</c:v>
                </c:pt>
                <c:pt idx="6205">
                  <c:v>-0.17652599999999999</c:v>
                </c:pt>
                <c:pt idx="6206">
                  <c:v>-0.1684515</c:v>
                </c:pt>
                <c:pt idx="6207">
                  <c:v>-0.15483300000000003</c:v>
                </c:pt>
                <c:pt idx="6208">
                  <c:v>-0.13644750000000003</c:v>
                </c:pt>
                <c:pt idx="6209">
                  <c:v>-0.11419799999999999</c:v>
                </c:pt>
                <c:pt idx="6210">
                  <c:v>-8.9040000000000008E-2</c:v>
                </c:pt>
                <c:pt idx="6211">
                  <c:v>-6.2002500000000002E-2</c:v>
                </c:pt>
                <c:pt idx="6212">
                  <c:v>-3.4072499999999999E-2</c:v>
                </c:pt>
                <c:pt idx="6213">
                  <c:v>-6.2055000000000009E-3</c:v>
                </c:pt>
                <c:pt idx="6214">
                  <c:v>2.0758499999999999E-2</c:v>
                </c:pt>
                <c:pt idx="6215">
                  <c:v>4.60215E-2</c:v>
                </c:pt>
                <c:pt idx="6216">
                  <c:v>6.8911500000000001E-2</c:v>
                </c:pt>
                <c:pt idx="6217">
                  <c:v>8.8861499999999996E-2</c:v>
                </c:pt>
                <c:pt idx="6218">
                  <c:v>0.10539900000000001</c:v>
                </c:pt>
                <c:pt idx="6219">
                  <c:v>0.11815650000000001</c:v>
                </c:pt>
                <c:pt idx="6220">
                  <c:v>0.12689249999999999</c:v>
                </c:pt>
                <c:pt idx="6221">
                  <c:v>0.1314495</c:v>
                </c:pt>
                <c:pt idx="6222">
                  <c:v>0.13182750000000001</c:v>
                </c:pt>
                <c:pt idx="6223">
                  <c:v>0.12809999999999999</c:v>
                </c:pt>
                <c:pt idx="6224">
                  <c:v>0.12049800000000001</c:v>
                </c:pt>
                <c:pt idx="6225">
                  <c:v>0.10932600000000001</c:v>
                </c:pt>
                <c:pt idx="6226">
                  <c:v>9.5004000000000005E-2</c:v>
                </c:pt>
                <c:pt idx="6227">
                  <c:v>7.8057000000000001E-2</c:v>
                </c:pt>
                <c:pt idx="6228">
                  <c:v>5.9062500000000004E-2</c:v>
                </c:pt>
                <c:pt idx="6229">
                  <c:v>3.8629500000000004E-2</c:v>
                </c:pt>
                <c:pt idx="6230">
                  <c:v>1.7419500000000001E-2</c:v>
                </c:pt>
                <c:pt idx="6231">
                  <c:v>-3.9060000000000002E-3</c:v>
                </c:pt>
                <c:pt idx="6232">
                  <c:v>-2.4706499999999999E-2</c:v>
                </c:pt>
                <c:pt idx="6233">
                  <c:v>-4.4362500000000006E-2</c:v>
                </c:pt>
                <c:pt idx="6234">
                  <c:v>-6.2307000000000001E-2</c:v>
                </c:pt>
                <c:pt idx="6235">
                  <c:v>-7.8035999999999994E-2</c:v>
                </c:pt>
                <c:pt idx="6236">
                  <c:v>-9.1119000000000006E-2</c:v>
                </c:pt>
                <c:pt idx="6237">
                  <c:v>-0.10120950000000001</c:v>
                </c:pt>
                <c:pt idx="6238">
                  <c:v>-0.10805550000000001</c:v>
                </c:pt>
                <c:pt idx="6239">
                  <c:v>-0.11151000000000001</c:v>
                </c:pt>
                <c:pt idx="6240">
                  <c:v>-0.11151000000000001</c:v>
                </c:pt>
                <c:pt idx="6241">
                  <c:v>-0.10811850000000001</c:v>
                </c:pt>
                <c:pt idx="6242">
                  <c:v>-0.1014825</c:v>
                </c:pt>
                <c:pt idx="6243">
                  <c:v>-9.1874999999999998E-2</c:v>
                </c:pt>
                <c:pt idx="6244">
                  <c:v>-7.9663500000000012E-2</c:v>
                </c:pt>
                <c:pt idx="6245">
                  <c:v>-6.529950000000001E-2</c:v>
                </c:pt>
                <c:pt idx="6246">
                  <c:v>-4.9318500000000001E-2</c:v>
                </c:pt>
                <c:pt idx="6247">
                  <c:v>-3.2319000000000001E-2</c:v>
                </c:pt>
                <c:pt idx="6248">
                  <c:v>-1.4931E-2</c:v>
                </c:pt>
                <c:pt idx="6249">
                  <c:v>2.1944999999999998E-3</c:v>
                </c:pt>
                <c:pt idx="6250">
                  <c:v>1.8438E-2</c:v>
                </c:pt>
                <c:pt idx="6251">
                  <c:v>3.3243000000000002E-2</c:v>
                </c:pt>
                <c:pt idx="6252">
                  <c:v>4.60845E-2</c:v>
                </c:pt>
                <c:pt idx="6253">
                  <c:v>5.6552999999999999E-2</c:v>
                </c:pt>
                <c:pt idx="6254">
                  <c:v>6.4343999999999998E-2</c:v>
                </c:pt>
                <c:pt idx="6255">
                  <c:v>6.928949999999999E-2</c:v>
                </c:pt>
                <c:pt idx="6256">
                  <c:v>7.1378999999999998E-2</c:v>
                </c:pt>
                <c:pt idx="6257">
                  <c:v>7.0780499999999996E-2</c:v>
                </c:pt>
                <c:pt idx="6258">
                  <c:v>6.7840499999999998E-2</c:v>
                </c:pt>
                <c:pt idx="6259">
                  <c:v>6.3084000000000001E-2</c:v>
                </c:pt>
                <c:pt idx="6260">
                  <c:v>5.7183000000000005E-2</c:v>
                </c:pt>
                <c:pt idx="6261">
                  <c:v>5.0883000000000005E-2</c:v>
                </c:pt>
                <c:pt idx="6262">
                  <c:v>4.4940000000000001E-2</c:v>
                </c:pt>
                <c:pt idx="6263">
                  <c:v>4.0057500000000003E-2</c:v>
                </c:pt>
                <c:pt idx="6264">
                  <c:v>3.6802500000000002E-2</c:v>
                </c:pt>
                <c:pt idx="6265">
                  <c:v>3.5532000000000001E-2</c:v>
                </c:pt>
                <c:pt idx="6266">
                  <c:v>3.6382500000000005E-2</c:v>
                </c:pt>
                <c:pt idx="6267">
                  <c:v>3.9227999999999999E-2</c:v>
                </c:pt>
                <c:pt idx="6268">
                  <c:v>4.3679999999999997E-2</c:v>
                </c:pt>
                <c:pt idx="6269">
                  <c:v>4.9098000000000003E-2</c:v>
                </c:pt>
                <c:pt idx="6270">
                  <c:v>5.4705000000000004E-2</c:v>
                </c:pt>
                <c:pt idx="6271">
                  <c:v>5.9576999999999998E-2</c:v>
                </c:pt>
                <c:pt idx="6272">
                  <c:v>6.2800500000000009E-2</c:v>
                </c:pt>
                <c:pt idx="6273">
                  <c:v>6.3535500000000009E-2</c:v>
                </c:pt>
                <c:pt idx="6274">
                  <c:v>6.1089000000000004E-2</c:v>
                </c:pt>
                <c:pt idx="6275">
                  <c:v>5.4988500000000003E-2</c:v>
                </c:pt>
                <c:pt idx="6276">
                  <c:v>4.4982000000000008E-2</c:v>
                </c:pt>
                <c:pt idx="6277">
                  <c:v>3.1101E-2</c:v>
                </c:pt>
                <c:pt idx="6278">
                  <c:v>1.36185E-2</c:v>
                </c:pt>
                <c:pt idx="6279">
                  <c:v>-6.9614999999999998E-3</c:v>
                </c:pt>
                <c:pt idx="6280">
                  <c:v>-2.9914500000000004E-2</c:v>
                </c:pt>
                <c:pt idx="6281">
                  <c:v>-5.4327E-2</c:v>
                </c:pt>
                <c:pt idx="6282">
                  <c:v>-7.9149000000000011E-2</c:v>
                </c:pt>
                <c:pt idx="6283">
                  <c:v>-0.10323600000000001</c:v>
                </c:pt>
                <c:pt idx="6284">
                  <c:v>-0.12542249999999999</c:v>
                </c:pt>
                <c:pt idx="6285">
                  <c:v>-0.144564</c:v>
                </c:pt>
                <c:pt idx="6286">
                  <c:v>-0.1596525</c:v>
                </c:pt>
                <c:pt idx="6287">
                  <c:v>-0.16978500000000002</c:v>
                </c:pt>
                <c:pt idx="6288">
                  <c:v>-0.17428950000000001</c:v>
                </c:pt>
                <c:pt idx="6289">
                  <c:v>-0.172704</c:v>
                </c:pt>
                <c:pt idx="6290">
                  <c:v>-0.164829</c:v>
                </c:pt>
                <c:pt idx="6291">
                  <c:v>-0.15072750000000001</c:v>
                </c:pt>
                <c:pt idx="6292">
                  <c:v>-0.13076699999999999</c:v>
                </c:pt>
                <c:pt idx="6293">
                  <c:v>-0.1055565</c:v>
                </c:pt>
                <c:pt idx="6294">
                  <c:v>-7.5967500000000007E-2</c:v>
                </c:pt>
                <c:pt idx="6295">
                  <c:v>-4.3102500000000002E-2</c:v>
                </c:pt>
                <c:pt idx="6296">
                  <c:v>-8.179500000000001E-3</c:v>
                </c:pt>
                <c:pt idx="6297">
                  <c:v>2.7489E-2</c:v>
                </c:pt>
                <c:pt idx="6298">
                  <c:v>6.25695E-2</c:v>
                </c:pt>
                <c:pt idx="6299">
                  <c:v>9.5781000000000005E-2</c:v>
                </c:pt>
                <c:pt idx="6300">
                  <c:v>0.125916</c:v>
                </c:pt>
                <c:pt idx="6301">
                  <c:v>0.15193500000000001</c:v>
                </c:pt>
                <c:pt idx="6302">
                  <c:v>0.17292450000000001</c:v>
                </c:pt>
                <c:pt idx="6303">
                  <c:v>0.18820200000000001</c:v>
                </c:pt>
                <c:pt idx="6304">
                  <c:v>0.19729500000000003</c:v>
                </c:pt>
                <c:pt idx="6305">
                  <c:v>0.19994100000000001</c:v>
                </c:pt>
                <c:pt idx="6306">
                  <c:v>0.19611900000000002</c:v>
                </c:pt>
                <c:pt idx="6307">
                  <c:v>0.18603900000000001</c:v>
                </c:pt>
                <c:pt idx="6308">
                  <c:v>0.1701105</c:v>
                </c:pt>
                <c:pt idx="6309">
                  <c:v>0.14891100000000002</c:v>
                </c:pt>
                <c:pt idx="6310">
                  <c:v>0.123186</c:v>
                </c:pt>
                <c:pt idx="6311">
                  <c:v>9.3838500000000005E-2</c:v>
                </c:pt>
                <c:pt idx="6312">
                  <c:v>6.1866000000000004E-2</c:v>
                </c:pt>
                <c:pt idx="6313">
                  <c:v>2.83395E-2</c:v>
                </c:pt>
                <c:pt idx="6314">
                  <c:v>-5.6280000000000002E-3</c:v>
                </c:pt>
                <c:pt idx="6315">
                  <c:v>-3.8913000000000003E-2</c:v>
                </c:pt>
                <c:pt idx="6316">
                  <c:v>-7.043400000000001E-2</c:v>
                </c:pt>
                <c:pt idx="6317">
                  <c:v>-9.9172500000000011E-2</c:v>
                </c:pt>
                <c:pt idx="6318">
                  <c:v>-0.1242255</c:v>
                </c:pt>
                <c:pt idx="6319">
                  <c:v>-0.1448055</c:v>
                </c:pt>
                <c:pt idx="6320">
                  <c:v>-0.16030350000000002</c:v>
                </c:pt>
                <c:pt idx="6321">
                  <c:v>-0.17023650000000001</c:v>
                </c:pt>
                <c:pt idx="6322">
                  <c:v>-0.174342</c:v>
                </c:pt>
                <c:pt idx="6323">
                  <c:v>-0.17253599999999999</c:v>
                </c:pt>
                <c:pt idx="6324">
                  <c:v>-0.16496550000000001</c:v>
                </c:pt>
                <c:pt idx="6325">
                  <c:v>-0.15192450000000002</c:v>
                </c:pt>
                <c:pt idx="6326">
                  <c:v>-0.1339275</c:v>
                </c:pt>
                <c:pt idx="6327">
                  <c:v>-0.111636</c:v>
                </c:pt>
                <c:pt idx="6328">
                  <c:v>-8.5848000000000008E-2</c:v>
                </c:pt>
                <c:pt idx="6329">
                  <c:v>-5.7466500000000004E-2</c:v>
                </c:pt>
                <c:pt idx="6330">
                  <c:v>-2.7478499999999999E-2</c:v>
                </c:pt>
                <c:pt idx="6331">
                  <c:v>3.0869999999999999E-3</c:v>
                </c:pt>
                <c:pt idx="6332">
                  <c:v>3.3201000000000001E-2</c:v>
                </c:pt>
                <c:pt idx="6333">
                  <c:v>6.1834500000000001E-2</c:v>
                </c:pt>
                <c:pt idx="6334">
                  <c:v>8.8053000000000006E-2</c:v>
                </c:pt>
                <c:pt idx="6335">
                  <c:v>0.11097450000000002</c:v>
                </c:pt>
                <c:pt idx="6336">
                  <c:v>0.12984300000000001</c:v>
                </c:pt>
                <c:pt idx="6337">
                  <c:v>0.144039</c:v>
                </c:pt>
                <c:pt idx="6338">
                  <c:v>0.15309000000000003</c:v>
                </c:pt>
                <c:pt idx="6339">
                  <c:v>0.15668099999999999</c:v>
                </c:pt>
                <c:pt idx="6340">
                  <c:v>0.154665</c:v>
                </c:pt>
                <c:pt idx="6341">
                  <c:v>0.14709449999999999</c:v>
                </c:pt>
                <c:pt idx="6342">
                  <c:v>0.134211</c:v>
                </c:pt>
                <c:pt idx="6343">
                  <c:v>0.1164555</c:v>
                </c:pt>
                <c:pt idx="6344">
                  <c:v>9.4468499999999997E-2</c:v>
                </c:pt>
                <c:pt idx="6345">
                  <c:v>6.9058499999999995E-2</c:v>
                </c:pt>
                <c:pt idx="6346">
                  <c:v>4.1201999999999996E-2</c:v>
                </c:pt>
                <c:pt idx="6347">
                  <c:v>1.1959500000000001E-2</c:v>
                </c:pt>
                <c:pt idx="6348">
                  <c:v>-1.7503500000000002E-2</c:v>
                </c:pt>
                <c:pt idx="6349">
                  <c:v>-4.60425E-2</c:v>
                </c:pt>
                <c:pt idx="6350">
                  <c:v>-7.2534000000000001E-2</c:v>
                </c:pt>
                <c:pt idx="6351">
                  <c:v>-9.5959500000000003E-2</c:v>
                </c:pt>
                <c:pt idx="6352">
                  <c:v>-0.115437</c:v>
                </c:pt>
                <c:pt idx="6353">
                  <c:v>-0.13028400000000001</c:v>
                </c:pt>
                <c:pt idx="6354">
                  <c:v>-0.14002800000000001</c:v>
                </c:pt>
                <c:pt idx="6355">
                  <c:v>-0.14441699999999999</c:v>
                </c:pt>
                <c:pt idx="6356">
                  <c:v>-0.143451</c:v>
                </c:pt>
                <c:pt idx="6357">
                  <c:v>-0.13731900000000002</c:v>
                </c:pt>
                <c:pt idx="6358">
                  <c:v>-0.12640950000000001</c:v>
                </c:pt>
                <c:pt idx="6359">
                  <c:v>-0.11125800000000001</c:v>
                </c:pt>
                <c:pt idx="6360">
                  <c:v>-9.2557500000000015E-2</c:v>
                </c:pt>
                <c:pt idx="6361">
                  <c:v>-7.1084999999999995E-2</c:v>
                </c:pt>
                <c:pt idx="6362">
                  <c:v>-4.7670000000000004E-2</c:v>
                </c:pt>
                <c:pt idx="6363">
                  <c:v>-2.3205000000000003E-2</c:v>
                </c:pt>
                <c:pt idx="6364">
                  <c:v>1.4384999999999999E-3</c:v>
                </c:pt>
                <c:pt idx="6365">
                  <c:v>2.5430999999999999E-2</c:v>
                </c:pt>
                <c:pt idx="6366">
                  <c:v>4.7974500000000003E-2</c:v>
                </c:pt>
                <c:pt idx="6367">
                  <c:v>6.8407499999999996E-2</c:v>
                </c:pt>
                <c:pt idx="6368">
                  <c:v>8.6173500000000014E-2</c:v>
                </c:pt>
                <c:pt idx="6369">
                  <c:v>0.1008105</c:v>
                </c:pt>
                <c:pt idx="6370">
                  <c:v>0.1120245</c:v>
                </c:pt>
                <c:pt idx="6371">
                  <c:v>0.11962650000000001</c:v>
                </c:pt>
                <c:pt idx="6372">
                  <c:v>0.123543</c:v>
                </c:pt>
                <c:pt idx="6373">
                  <c:v>0.123816</c:v>
                </c:pt>
                <c:pt idx="6374">
                  <c:v>0.12059250000000001</c:v>
                </c:pt>
                <c:pt idx="6375">
                  <c:v>0.1140825</c:v>
                </c:pt>
                <c:pt idx="6376">
                  <c:v>0.1045695</c:v>
                </c:pt>
                <c:pt idx="6377">
                  <c:v>9.2410500000000007E-2</c:v>
                </c:pt>
                <c:pt idx="6378">
                  <c:v>7.7983500000000011E-2</c:v>
                </c:pt>
                <c:pt idx="6379">
                  <c:v>6.1698000000000003E-2</c:v>
                </c:pt>
                <c:pt idx="6380">
                  <c:v>4.4016E-2</c:v>
                </c:pt>
                <c:pt idx="6381">
                  <c:v>2.5389000000000002E-2</c:v>
                </c:pt>
                <c:pt idx="6382">
                  <c:v>6.3105000000000001E-3</c:v>
                </c:pt>
                <c:pt idx="6383">
                  <c:v>-1.2747E-2</c:v>
                </c:pt>
                <c:pt idx="6384">
                  <c:v>-3.1321500000000002E-2</c:v>
                </c:pt>
                <c:pt idx="6385">
                  <c:v>-4.8940499999999998E-2</c:v>
                </c:pt>
                <c:pt idx="6386">
                  <c:v>-6.5204999999999999E-2</c:v>
                </c:pt>
                <c:pt idx="6387">
                  <c:v>-7.9716000000000009E-2</c:v>
                </c:pt>
                <c:pt idx="6388">
                  <c:v>-9.2137499999999997E-2</c:v>
                </c:pt>
                <c:pt idx="6389">
                  <c:v>-0.1021755</c:v>
                </c:pt>
                <c:pt idx="6390">
                  <c:v>-0.1095675</c:v>
                </c:pt>
                <c:pt idx="6391">
                  <c:v>-0.11411400000000001</c:v>
                </c:pt>
                <c:pt idx="6392">
                  <c:v>-0.11566799999999999</c:v>
                </c:pt>
                <c:pt idx="6393">
                  <c:v>-0.1141245</c:v>
                </c:pt>
                <c:pt idx="6394">
                  <c:v>-0.10944150000000001</c:v>
                </c:pt>
                <c:pt idx="6395">
                  <c:v>-0.101661</c:v>
                </c:pt>
                <c:pt idx="6396">
                  <c:v>-9.0909000000000004E-2</c:v>
                </c:pt>
                <c:pt idx="6397">
                  <c:v>-7.7385000000000009E-2</c:v>
                </c:pt>
                <c:pt idx="6398">
                  <c:v>-6.1414500000000004E-2</c:v>
                </c:pt>
                <c:pt idx="6399">
                  <c:v>-4.3386000000000008E-2</c:v>
                </c:pt>
                <c:pt idx="6400">
                  <c:v>-2.3803500000000002E-2</c:v>
                </c:pt>
                <c:pt idx="6401">
                  <c:v>-3.2445E-3</c:v>
                </c:pt>
                <c:pt idx="6402">
                  <c:v>1.76505E-2</c:v>
                </c:pt>
                <c:pt idx="6403">
                  <c:v>3.8241000000000004E-2</c:v>
                </c:pt>
                <c:pt idx="6404">
                  <c:v>5.7833999999999997E-2</c:v>
                </c:pt>
                <c:pt idx="6405">
                  <c:v>7.5799500000000006E-2</c:v>
                </c:pt>
                <c:pt idx="6406">
                  <c:v>9.1507500000000006E-2</c:v>
                </c:pt>
                <c:pt idx="6407">
                  <c:v>0.10443300000000001</c:v>
                </c:pt>
                <c:pt idx="6408">
                  <c:v>0.11410350000000001</c:v>
                </c:pt>
                <c:pt idx="6409">
                  <c:v>0.1201725</c:v>
                </c:pt>
                <c:pt idx="6410">
                  <c:v>0.12239849999999999</c:v>
                </c:pt>
                <c:pt idx="6411">
                  <c:v>0.12067650000000001</c:v>
                </c:pt>
                <c:pt idx="6412">
                  <c:v>0.1150275</c:v>
                </c:pt>
                <c:pt idx="6413">
                  <c:v>0.10560900000000001</c:v>
                </c:pt>
                <c:pt idx="6414">
                  <c:v>9.2735999999999999E-2</c:v>
                </c:pt>
                <c:pt idx="6415">
                  <c:v>7.6828500000000008E-2</c:v>
                </c:pt>
                <c:pt idx="6416">
                  <c:v>5.8411499999999998E-2</c:v>
                </c:pt>
                <c:pt idx="6417">
                  <c:v>3.8115000000000003E-2</c:v>
                </c:pt>
                <c:pt idx="6418">
                  <c:v>1.6642500000000001E-2</c:v>
                </c:pt>
                <c:pt idx="6419">
                  <c:v>-5.2604999999999996E-3</c:v>
                </c:pt>
                <c:pt idx="6420">
                  <c:v>-2.6838000000000001E-2</c:v>
                </c:pt>
                <c:pt idx="6421">
                  <c:v>-4.7355000000000001E-2</c:v>
                </c:pt>
                <c:pt idx="6422">
                  <c:v>-6.6108E-2</c:v>
                </c:pt>
                <c:pt idx="6423">
                  <c:v>-8.2498500000000002E-2</c:v>
                </c:pt>
                <c:pt idx="6424">
                  <c:v>-9.5991000000000007E-2</c:v>
                </c:pt>
                <c:pt idx="6425">
                  <c:v>-0.10616550000000001</c:v>
                </c:pt>
                <c:pt idx="6426">
                  <c:v>-0.1127595</c:v>
                </c:pt>
                <c:pt idx="6427">
                  <c:v>-0.11561550000000001</c:v>
                </c:pt>
                <c:pt idx="6428">
                  <c:v>-0.11470200000000001</c:v>
                </c:pt>
                <c:pt idx="6429">
                  <c:v>-0.110124</c:v>
                </c:pt>
                <c:pt idx="6430">
                  <c:v>-0.102102</c:v>
                </c:pt>
                <c:pt idx="6431">
                  <c:v>-9.0961500000000001E-2</c:v>
                </c:pt>
                <c:pt idx="6432">
                  <c:v>-7.7112000000000014E-2</c:v>
                </c:pt>
                <c:pt idx="6433">
                  <c:v>-6.1026000000000004E-2</c:v>
                </c:pt>
                <c:pt idx="6434">
                  <c:v>-4.326E-2</c:v>
                </c:pt>
                <c:pt idx="6435">
                  <c:v>-2.4381000000000003E-2</c:v>
                </c:pt>
                <c:pt idx="6436">
                  <c:v>-4.9980000000000007E-3</c:v>
                </c:pt>
                <c:pt idx="6437">
                  <c:v>1.4279999999999999E-2</c:v>
                </c:pt>
                <c:pt idx="6438">
                  <c:v>3.2833500000000002E-2</c:v>
                </c:pt>
                <c:pt idx="6439">
                  <c:v>5.0085000000000005E-2</c:v>
                </c:pt>
                <c:pt idx="6440">
                  <c:v>6.5477999999999995E-2</c:v>
                </c:pt>
                <c:pt idx="6441">
                  <c:v>7.8550500000000009E-2</c:v>
                </c:pt>
                <c:pt idx="6442">
                  <c:v>8.8861499999999996E-2</c:v>
                </c:pt>
                <c:pt idx="6443">
                  <c:v>9.6106499999999997E-2</c:v>
                </c:pt>
                <c:pt idx="6444">
                  <c:v>0.100065</c:v>
                </c:pt>
                <c:pt idx="6445">
                  <c:v>0.1006215</c:v>
                </c:pt>
                <c:pt idx="6446">
                  <c:v>9.7797000000000009E-2</c:v>
                </c:pt>
                <c:pt idx="6447">
                  <c:v>9.1717500000000007E-2</c:v>
                </c:pt>
                <c:pt idx="6448">
                  <c:v>8.2635000000000014E-2</c:v>
                </c:pt>
                <c:pt idx="6449">
                  <c:v>7.0948500000000012E-2</c:v>
                </c:pt>
                <c:pt idx="6450">
                  <c:v>5.7141000000000004E-2</c:v>
                </c:pt>
                <c:pt idx="6451">
                  <c:v>4.1790000000000001E-2</c:v>
                </c:pt>
                <c:pt idx="6452">
                  <c:v>2.5557000000000003E-2</c:v>
                </c:pt>
                <c:pt idx="6453">
                  <c:v>9.1035000000000005E-3</c:v>
                </c:pt>
                <c:pt idx="6454">
                  <c:v>-6.8669999999999998E-3</c:v>
                </c:pt>
                <c:pt idx="6455">
                  <c:v>-2.1724500000000001E-2</c:v>
                </c:pt>
                <c:pt idx="6456">
                  <c:v>-3.4902000000000002E-2</c:v>
                </c:pt>
                <c:pt idx="6457">
                  <c:v>-4.5927000000000003E-2</c:v>
                </c:pt>
                <c:pt idx="6458">
                  <c:v>-5.4463500000000005E-2</c:v>
                </c:pt>
                <c:pt idx="6459">
                  <c:v>-6.0354000000000005E-2</c:v>
                </c:pt>
                <c:pt idx="6460">
                  <c:v>-6.3566999999999999E-2</c:v>
                </c:pt>
                <c:pt idx="6461">
                  <c:v>-6.4249500000000001E-2</c:v>
                </c:pt>
                <c:pt idx="6462">
                  <c:v>-6.2663999999999997E-2</c:v>
                </c:pt>
                <c:pt idx="6463">
                  <c:v>-5.9188500000000005E-2</c:v>
                </c:pt>
                <c:pt idx="6464">
                  <c:v>-5.4243E-2</c:v>
                </c:pt>
                <c:pt idx="6465">
                  <c:v>-4.8279000000000002E-2</c:v>
                </c:pt>
                <c:pt idx="6466">
                  <c:v>-4.1716500000000004E-2</c:v>
                </c:pt>
                <c:pt idx="6467">
                  <c:v>-3.4923000000000003E-2</c:v>
                </c:pt>
                <c:pt idx="6468">
                  <c:v>-2.8224000000000003E-2</c:v>
                </c:pt>
                <c:pt idx="6469">
                  <c:v>-2.1819000000000002E-2</c:v>
                </c:pt>
                <c:pt idx="6470">
                  <c:v>-1.5865500000000001E-2</c:v>
                </c:pt>
                <c:pt idx="6471">
                  <c:v>-1.0437E-2</c:v>
                </c:pt>
                <c:pt idx="6472">
                  <c:v>-5.5440000000000003E-3</c:v>
                </c:pt>
                <c:pt idx="6473">
                  <c:v>-1.1550000000000002E-3</c:v>
                </c:pt>
                <c:pt idx="6474">
                  <c:v>2.8035E-3</c:v>
                </c:pt>
                <c:pt idx="6475">
                  <c:v>6.3734999999999998E-3</c:v>
                </c:pt>
                <c:pt idx="6476">
                  <c:v>9.6495000000000001E-3</c:v>
                </c:pt>
                <c:pt idx="6477">
                  <c:v>1.2652500000000001E-2</c:v>
                </c:pt>
                <c:pt idx="6478">
                  <c:v>1.5445500000000001E-2</c:v>
                </c:pt>
                <c:pt idx="6479">
                  <c:v>1.8028500000000003E-2</c:v>
                </c:pt>
                <c:pt idx="6480">
                  <c:v>2.0412E-2</c:v>
                </c:pt>
                <c:pt idx="6481">
                  <c:v>2.2606500000000002E-2</c:v>
                </c:pt>
                <c:pt idx="6482">
                  <c:v>2.4611999999999998E-2</c:v>
                </c:pt>
                <c:pt idx="6483">
                  <c:v>2.6418000000000001E-2</c:v>
                </c:pt>
                <c:pt idx="6484">
                  <c:v>2.8035000000000004E-2</c:v>
                </c:pt>
                <c:pt idx="6485">
                  <c:v>2.9441999999999999E-2</c:v>
                </c:pt>
                <c:pt idx="6486">
                  <c:v>3.0628500000000003E-2</c:v>
                </c:pt>
                <c:pt idx="6487">
                  <c:v>3.1531500000000004E-2</c:v>
                </c:pt>
                <c:pt idx="6488">
                  <c:v>3.2108999999999999E-2</c:v>
                </c:pt>
                <c:pt idx="6489">
                  <c:v>3.2256E-2</c:v>
                </c:pt>
                <c:pt idx="6490">
                  <c:v>3.18675E-2</c:v>
                </c:pt>
                <c:pt idx="6491">
                  <c:v>3.0828000000000001E-2</c:v>
                </c:pt>
                <c:pt idx="6492">
                  <c:v>2.9022000000000003E-2</c:v>
                </c:pt>
                <c:pt idx="6493">
                  <c:v>2.6355000000000003E-2</c:v>
                </c:pt>
                <c:pt idx="6494">
                  <c:v>2.2764000000000003E-2</c:v>
                </c:pt>
                <c:pt idx="6495">
                  <c:v>1.8228000000000001E-2</c:v>
                </c:pt>
                <c:pt idx="6496">
                  <c:v>1.27995E-2</c:v>
                </c:pt>
                <c:pt idx="6497">
                  <c:v>6.5729999999999998E-3</c:v>
                </c:pt>
                <c:pt idx="6498">
                  <c:v>-2.9399999999999999E-4</c:v>
                </c:pt>
                <c:pt idx="6499">
                  <c:v>-7.591500000000001E-3</c:v>
                </c:pt>
                <c:pt idx="6500">
                  <c:v>-1.5057000000000001E-2</c:v>
                </c:pt>
                <c:pt idx="6501">
                  <c:v>-2.24385E-2</c:v>
                </c:pt>
                <c:pt idx="6502">
                  <c:v>-2.9431499999999999E-2</c:v>
                </c:pt>
                <c:pt idx="6503">
                  <c:v>-3.57525E-2</c:v>
                </c:pt>
                <c:pt idx="6504">
                  <c:v>-4.1139000000000002E-2</c:v>
                </c:pt>
                <c:pt idx="6505">
                  <c:v>-4.5328500000000001E-2</c:v>
                </c:pt>
                <c:pt idx="6506">
                  <c:v>-4.8121500000000005E-2</c:v>
                </c:pt>
                <c:pt idx="6507">
                  <c:v>-4.9360500000000009E-2</c:v>
                </c:pt>
                <c:pt idx="6508">
                  <c:v>-4.8961499999999998E-2</c:v>
                </c:pt>
                <c:pt idx="6509">
                  <c:v>-4.6892999999999997E-2</c:v>
                </c:pt>
                <c:pt idx="6510">
                  <c:v>-4.3197000000000006E-2</c:v>
                </c:pt>
                <c:pt idx="6511">
                  <c:v>-3.7978500000000005E-2</c:v>
                </c:pt>
                <c:pt idx="6512">
                  <c:v>-3.1405500000000003E-2</c:v>
                </c:pt>
                <c:pt idx="6513">
                  <c:v>-2.3688000000000001E-2</c:v>
                </c:pt>
                <c:pt idx="6514">
                  <c:v>-1.5077999999999999E-2</c:v>
                </c:pt>
                <c:pt idx="6515">
                  <c:v>-5.8695000000000006E-3</c:v>
                </c:pt>
                <c:pt idx="6516">
                  <c:v>3.6645000000000002E-3</c:v>
                </c:pt>
                <c:pt idx="6517">
                  <c:v>1.31985E-2</c:v>
                </c:pt>
                <c:pt idx="6518">
                  <c:v>2.2449E-2</c:v>
                </c:pt>
                <c:pt idx="6519">
                  <c:v>3.11325E-2</c:v>
                </c:pt>
                <c:pt idx="6520">
                  <c:v>3.8997000000000004E-2</c:v>
                </c:pt>
                <c:pt idx="6521">
                  <c:v>4.5822000000000002E-2</c:v>
                </c:pt>
                <c:pt idx="6522">
                  <c:v>5.1429000000000002E-2</c:v>
                </c:pt>
                <c:pt idx="6523">
                  <c:v>5.5691999999999998E-2</c:v>
                </c:pt>
                <c:pt idx="6524">
                  <c:v>5.8516500000000006E-2</c:v>
                </c:pt>
                <c:pt idx="6525">
                  <c:v>5.9871000000000001E-2</c:v>
                </c:pt>
                <c:pt idx="6526">
                  <c:v>5.9755500000000003E-2</c:v>
                </c:pt>
                <c:pt idx="6527">
                  <c:v>5.8254000000000007E-2</c:v>
                </c:pt>
                <c:pt idx="6528">
                  <c:v>5.5419000000000003E-2</c:v>
                </c:pt>
                <c:pt idx="6529">
                  <c:v>5.1366000000000002E-2</c:v>
                </c:pt>
                <c:pt idx="6530">
                  <c:v>4.6210500000000002E-2</c:v>
                </c:pt>
                <c:pt idx="6531">
                  <c:v>4.0036499999999996E-2</c:v>
                </c:pt>
                <c:pt idx="6532">
                  <c:v>3.2927999999999999E-2</c:v>
                </c:pt>
                <c:pt idx="6533">
                  <c:v>2.4979499999999998E-2</c:v>
                </c:pt>
                <c:pt idx="6534">
                  <c:v>1.6254000000000001E-2</c:v>
                </c:pt>
                <c:pt idx="6535">
                  <c:v>6.8145000000000002E-3</c:v>
                </c:pt>
                <c:pt idx="6536">
                  <c:v>-3.2550000000000001E-3</c:v>
                </c:pt>
                <c:pt idx="6537">
                  <c:v>-1.3860000000000001E-2</c:v>
                </c:pt>
                <c:pt idx="6538">
                  <c:v>-2.4906000000000001E-2</c:v>
                </c:pt>
                <c:pt idx="6539">
                  <c:v>-3.6235500000000004E-2</c:v>
                </c:pt>
                <c:pt idx="6540">
                  <c:v>-4.76595E-2</c:v>
                </c:pt>
                <c:pt idx="6541">
                  <c:v>-5.8957500000000003E-2</c:v>
                </c:pt>
                <c:pt idx="6542">
                  <c:v>-6.9846000000000005E-2</c:v>
                </c:pt>
                <c:pt idx="6543">
                  <c:v>-7.9989000000000005E-2</c:v>
                </c:pt>
                <c:pt idx="6544">
                  <c:v>-8.9019000000000001E-2</c:v>
                </c:pt>
                <c:pt idx="6545">
                  <c:v>-9.6547500000000008E-2</c:v>
                </c:pt>
                <c:pt idx="6546">
                  <c:v>-0.10216500000000001</c:v>
                </c:pt>
                <c:pt idx="6547">
                  <c:v>-0.10544099999999999</c:v>
                </c:pt>
                <c:pt idx="6548">
                  <c:v>-0.10595550000000001</c:v>
                </c:pt>
                <c:pt idx="6549">
                  <c:v>-0.10332000000000001</c:v>
                </c:pt>
                <c:pt idx="6550">
                  <c:v>-9.7167000000000003E-2</c:v>
                </c:pt>
                <c:pt idx="6551">
                  <c:v>-8.7244500000000003E-2</c:v>
                </c:pt>
                <c:pt idx="6552">
                  <c:v>-7.3405499999999999E-2</c:v>
                </c:pt>
                <c:pt idx="6553">
                  <c:v>-5.5649999999999998E-2</c:v>
                </c:pt>
                <c:pt idx="6554">
                  <c:v>-3.4208999999999996E-2</c:v>
                </c:pt>
                <c:pt idx="6555">
                  <c:v>-9.4920000000000004E-3</c:v>
                </c:pt>
                <c:pt idx="6556">
                  <c:v>1.7828999999999998E-2</c:v>
                </c:pt>
                <c:pt idx="6557">
                  <c:v>4.6892999999999997E-2</c:v>
                </c:pt>
                <c:pt idx="6558">
                  <c:v>7.6649999999999996E-2</c:v>
                </c:pt>
                <c:pt idx="6559">
                  <c:v>0.105882</c:v>
                </c:pt>
                <c:pt idx="6560">
                  <c:v>0.13327649999999999</c:v>
                </c:pt>
                <c:pt idx="6561">
                  <c:v>0.15746850000000001</c:v>
                </c:pt>
                <c:pt idx="6562">
                  <c:v>0.17711399999999999</c:v>
                </c:pt>
                <c:pt idx="6563">
                  <c:v>0.19094250000000001</c:v>
                </c:pt>
                <c:pt idx="6564">
                  <c:v>0.1978935</c:v>
                </c:pt>
                <c:pt idx="6565">
                  <c:v>0.19716900000000001</c:v>
                </c:pt>
                <c:pt idx="6566">
                  <c:v>0.18831750000000003</c:v>
                </c:pt>
                <c:pt idx="6567">
                  <c:v>0.17124450000000002</c:v>
                </c:pt>
                <c:pt idx="6568">
                  <c:v>0.14633850000000001</c:v>
                </c:pt>
                <c:pt idx="6569">
                  <c:v>0.114345</c:v>
                </c:pt>
                <c:pt idx="6570">
                  <c:v>7.6440000000000008E-2</c:v>
                </c:pt>
                <c:pt idx="6571">
                  <c:v>3.4125000000000003E-2</c:v>
                </c:pt>
                <c:pt idx="6572">
                  <c:v>-1.0836E-2</c:v>
                </c:pt>
                <c:pt idx="6573">
                  <c:v>-5.6500500000000002E-2</c:v>
                </c:pt>
                <c:pt idx="6574">
                  <c:v>-0.1008315</c:v>
                </c:pt>
                <c:pt idx="6575">
                  <c:v>-0.14185500000000001</c:v>
                </c:pt>
                <c:pt idx="6576">
                  <c:v>-0.17772299999999999</c:v>
                </c:pt>
                <c:pt idx="6577">
                  <c:v>-0.2068605</c:v>
                </c:pt>
                <c:pt idx="6578">
                  <c:v>-0.22799700000000001</c:v>
                </c:pt>
                <c:pt idx="6579">
                  <c:v>-0.24021900000000002</c:v>
                </c:pt>
                <c:pt idx="6580">
                  <c:v>-0.24307500000000001</c:v>
                </c:pt>
                <c:pt idx="6581">
                  <c:v>-0.23649150000000002</c:v>
                </c:pt>
                <c:pt idx="6582">
                  <c:v>-0.22082550000000001</c:v>
                </c:pt>
                <c:pt idx="6583">
                  <c:v>-0.1967805</c:v>
                </c:pt>
                <c:pt idx="6584">
                  <c:v>-0.16541700000000001</c:v>
                </c:pt>
                <c:pt idx="6585">
                  <c:v>-0.12805800000000001</c:v>
                </c:pt>
                <c:pt idx="6586">
                  <c:v>-8.6236499999999994E-2</c:v>
                </c:pt>
                <c:pt idx="6587">
                  <c:v>-4.1642999999999999E-2</c:v>
                </c:pt>
                <c:pt idx="6588">
                  <c:v>3.9795000000000004E-3</c:v>
                </c:pt>
                <c:pt idx="6589">
                  <c:v>4.8909000000000008E-2</c:v>
                </c:pt>
                <c:pt idx="6590">
                  <c:v>9.1507500000000006E-2</c:v>
                </c:pt>
                <c:pt idx="6591">
                  <c:v>0.130242</c:v>
                </c:pt>
                <c:pt idx="6592">
                  <c:v>0.16381050000000003</c:v>
                </c:pt>
                <c:pt idx="6593">
                  <c:v>0.19111050000000002</c:v>
                </c:pt>
                <c:pt idx="6594">
                  <c:v>0.21132300000000001</c:v>
                </c:pt>
                <c:pt idx="6595">
                  <c:v>0.22389150000000002</c:v>
                </c:pt>
                <c:pt idx="6596">
                  <c:v>0.228543</c:v>
                </c:pt>
                <c:pt idx="6597">
                  <c:v>0.22528800000000002</c:v>
                </c:pt>
                <c:pt idx="6598">
                  <c:v>0.21440999999999999</c:v>
                </c:pt>
                <c:pt idx="6599">
                  <c:v>0.19645499999999999</c:v>
                </c:pt>
                <c:pt idx="6600">
                  <c:v>0.17215800000000001</c:v>
                </c:pt>
                <c:pt idx="6601">
                  <c:v>0.1424955</c:v>
                </c:pt>
                <c:pt idx="6602">
                  <c:v>0.10853850000000001</c:v>
                </c:pt>
                <c:pt idx="6603">
                  <c:v>7.1536500000000003E-2</c:v>
                </c:pt>
                <c:pt idx="6604">
                  <c:v>3.2759999999999997E-2</c:v>
                </c:pt>
                <c:pt idx="6605">
                  <c:v>-6.4679999999999998E-3</c:v>
                </c:pt>
                <c:pt idx="6606">
                  <c:v>-4.4814000000000007E-2</c:v>
                </c:pt>
                <c:pt idx="6607">
                  <c:v>-8.1039E-2</c:v>
                </c:pt>
                <c:pt idx="6608">
                  <c:v>-0.11398800000000001</c:v>
                </c:pt>
                <c:pt idx="6609">
                  <c:v>-0.142653</c:v>
                </c:pt>
                <c:pt idx="6610">
                  <c:v>-0.16618350000000001</c:v>
                </c:pt>
                <c:pt idx="6611">
                  <c:v>-0.18392849999999999</c:v>
                </c:pt>
                <c:pt idx="6612">
                  <c:v>-0.19545750000000001</c:v>
                </c:pt>
                <c:pt idx="6613">
                  <c:v>-0.20052900000000001</c:v>
                </c:pt>
                <c:pt idx="6614">
                  <c:v>-0.19914300000000001</c:v>
                </c:pt>
                <c:pt idx="6615">
                  <c:v>-0.19145700000000002</c:v>
                </c:pt>
                <c:pt idx="6616">
                  <c:v>-0.17787</c:v>
                </c:pt>
                <c:pt idx="6617">
                  <c:v>-0.15891750000000002</c:v>
                </c:pt>
                <c:pt idx="6618">
                  <c:v>-0.13531350000000003</c:v>
                </c:pt>
                <c:pt idx="6619">
                  <c:v>-0.107877</c:v>
                </c:pt>
                <c:pt idx="6620">
                  <c:v>-7.7552999999999997E-2</c:v>
                </c:pt>
                <c:pt idx="6621">
                  <c:v>-4.5317999999999997E-2</c:v>
                </c:pt>
                <c:pt idx="6622">
                  <c:v>-1.22325E-2</c:v>
                </c:pt>
                <c:pt idx="6623">
                  <c:v>2.0684999999999999E-2</c:v>
                </c:pt>
                <c:pt idx="6624">
                  <c:v>5.2436999999999998E-2</c:v>
                </c:pt>
                <c:pt idx="6625">
                  <c:v>8.2057500000000005E-2</c:v>
                </c:pt>
                <c:pt idx="6626">
                  <c:v>0.108696</c:v>
                </c:pt>
                <c:pt idx="6627">
                  <c:v>0.13159650000000001</c:v>
                </c:pt>
                <c:pt idx="6628">
                  <c:v>0.15013950000000001</c:v>
                </c:pt>
                <c:pt idx="6629">
                  <c:v>0.16382099999999999</c:v>
                </c:pt>
                <c:pt idx="6630">
                  <c:v>0.17232600000000001</c:v>
                </c:pt>
                <c:pt idx="6631">
                  <c:v>0.17547599999999999</c:v>
                </c:pt>
                <c:pt idx="6632">
                  <c:v>0.17327100000000001</c:v>
                </c:pt>
                <c:pt idx="6633">
                  <c:v>0.16585800000000001</c:v>
                </c:pt>
                <c:pt idx="6634">
                  <c:v>0.15356249999999999</c:v>
                </c:pt>
                <c:pt idx="6635">
                  <c:v>0.13683599999999999</c:v>
                </c:pt>
                <c:pt idx="6636">
                  <c:v>0.116256</c:v>
                </c:pt>
                <c:pt idx="6637">
                  <c:v>9.2494500000000007E-2</c:v>
                </c:pt>
                <c:pt idx="6638">
                  <c:v>6.6276000000000002E-2</c:v>
                </c:pt>
                <c:pt idx="6639">
                  <c:v>3.8388000000000005E-2</c:v>
                </c:pt>
                <c:pt idx="6640">
                  <c:v>9.5864999999999995E-3</c:v>
                </c:pt>
                <c:pt idx="6641">
                  <c:v>-1.9351500000000001E-2</c:v>
                </c:pt>
                <c:pt idx="6642">
                  <c:v>-4.7691000000000004E-2</c:v>
                </c:pt>
                <c:pt idx="6643">
                  <c:v>-7.470750000000001E-2</c:v>
                </c:pt>
                <c:pt idx="6644">
                  <c:v>-9.9728999999999998E-2</c:v>
                </c:pt>
                <c:pt idx="6645">
                  <c:v>-0.1220835</c:v>
                </c:pt>
                <c:pt idx="6646">
                  <c:v>-0.14114100000000002</c:v>
                </c:pt>
                <c:pt idx="6647">
                  <c:v>-0.15629250000000003</c:v>
                </c:pt>
                <c:pt idx="6648">
                  <c:v>-0.166992</c:v>
                </c:pt>
                <c:pt idx="6649">
                  <c:v>-0.1727775</c:v>
                </c:pt>
                <c:pt idx="6650">
                  <c:v>-0.17331300000000002</c:v>
                </c:pt>
                <c:pt idx="6651">
                  <c:v>-0.168378</c:v>
                </c:pt>
                <c:pt idx="6652">
                  <c:v>-0.157941</c:v>
                </c:pt>
                <c:pt idx="6653">
                  <c:v>-0.14219100000000001</c:v>
                </c:pt>
                <c:pt idx="6654">
                  <c:v>-0.121485</c:v>
                </c:pt>
                <c:pt idx="6655">
                  <c:v>-9.6421499999999993E-2</c:v>
                </c:pt>
                <c:pt idx="6656">
                  <c:v>-6.7788000000000015E-2</c:v>
                </c:pt>
                <c:pt idx="6657">
                  <c:v>-3.6529500000000006E-2</c:v>
                </c:pt>
                <c:pt idx="6658">
                  <c:v>-3.738E-3</c:v>
                </c:pt>
                <c:pt idx="6659">
                  <c:v>2.94525E-2</c:v>
                </c:pt>
                <c:pt idx="6660">
                  <c:v>6.18135E-2</c:v>
                </c:pt>
                <c:pt idx="6661">
                  <c:v>9.2179500000000011E-2</c:v>
                </c:pt>
                <c:pt idx="6662">
                  <c:v>0.11943750000000002</c:v>
                </c:pt>
                <c:pt idx="6663">
                  <c:v>0.14260049999999999</c:v>
                </c:pt>
                <c:pt idx="6664">
                  <c:v>0.16083900000000001</c:v>
                </c:pt>
                <c:pt idx="6665">
                  <c:v>0.17352300000000001</c:v>
                </c:pt>
                <c:pt idx="6666">
                  <c:v>0.18022199999999999</c:v>
                </c:pt>
                <c:pt idx="6667">
                  <c:v>0.18076800000000001</c:v>
                </c:pt>
                <c:pt idx="6668">
                  <c:v>0.17520300000000003</c:v>
                </c:pt>
                <c:pt idx="6669">
                  <c:v>0.1638</c:v>
                </c:pt>
                <c:pt idx="6670">
                  <c:v>0.1470525</c:v>
                </c:pt>
                <c:pt idx="6671">
                  <c:v>0.12561150000000001</c:v>
                </c:pt>
                <c:pt idx="6672">
                  <c:v>0.100296</c:v>
                </c:pt>
                <c:pt idx="6673">
                  <c:v>7.2040500000000007E-2</c:v>
                </c:pt>
                <c:pt idx="6674">
                  <c:v>4.1863500000000005E-2</c:v>
                </c:pt>
                <c:pt idx="6675">
                  <c:v>1.0836E-2</c:v>
                </c:pt>
                <c:pt idx="6676">
                  <c:v>-1.9981499999999999E-2</c:v>
                </c:pt>
                <c:pt idx="6677">
                  <c:v>-4.9528499999999996E-2</c:v>
                </c:pt>
                <c:pt idx="6678">
                  <c:v>-7.6849500000000015E-2</c:v>
                </c:pt>
                <c:pt idx="6679">
                  <c:v>-0.10105200000000002</c:v>
                </c:pt>
                <c:pt idx="6680">
                  <c:v>-0.12138</c:v>
                </c:pt>
                <c:pt idx="6681">
                  <c:v>-0.13723500000000002</c:v>
                </c:pt>
                <c:pt idx="6682">
                  <c:v>-0.14816550000000003</c:v>
                </c:pt>
                <c:pt idx="6683">
                  <c:v>-0.15393000000000001</c:v>
                </c:pt>
                <c:pt idx="6684">
                  <c:v>-0.15443399999999999</c:v>
                </c:pt>
                <c:pt idx="6685">
                  <c:v>-0.14979300000000001</c:v>
                </c:pt>
                <c:pt idx="6686">
                  <c:v>-0.14028000000000002</c:v>
                </c:pt>
                <c:pt idx="6687">
                  <c:v>-0.12631500000000001</c:v>
                </c:pt>
                <c:pt idx="6688">
                  <c:v>-0.108486</c:v>
                </c:pt>
                <c:pt idx="6689">
                  <c:v>-8.7465000000000001E-2</c:v>
                </c:pt>
                <c:pt idx="6690">
                  <c:v>-6.4018500000000006E-2</c:v>
                </c:pt>
                <c:pt idx="6691">
                  <c:v>-3.8976000000000004E-2</c:v>
                </c:pt>
                <c:pt idx="6692">
                  <c:v>-1.3167000000000002E-2</c:v>
                </c:pt>
                <c:pt idx="6693">
                  <c:v>1.2547500000000001E-2</c:v>
                </c:pt>
                <c:pt idx="6694">
                  <c:v>3.7359000000000003E-2</c:v>
                </c:pt>
                <c:pt idx="6695">
                  <c:v>6.0490500000000003E-2</c:v>
                </c:pt>
                <c:pt idx="6696">
                  <c:v>8.1207000000000015E-2</c:v>
                </c:pt>
                <c:pt idx="6697">
                  <c:v>9.8867999999999998E-2</c:v>
                </c:pt>
                <c:pt idx="6698">
                  <c:v>0.1128855</c:v>
                </c:pt>
                <c:pt idx="6699">
                  <c:v>0.122766</c:v>
                </c:pt>
                <c:pt idx="6700">
                  <c:v>0.12811049999999999</c:v>
                </c:pt>
                <c:pt idx="6701">
                  <c:v>0.128688</c:v>
                </c:pt>
                <c:pt idx="6702">
                  <c:v>0.124404</c:v>
                </c:pt>
                <c:pt idx="6703">
                  <c:v>0.115374</c:v>
                </c:pt>
                <c:pt idx="6704">
                  <c:v>0.10194449999999999</c:v>
                </c:pt>
                <c:pt idx="6705">
                  <c:v>8.4651000000000004E-2</c:v>
                </c:pt>
                <c:pt idx="6706">
                  <c:v>6.4217999999999997E-2</c:v>
                </c:pt>
                <c:pt idx="6707">
                  <c:v>4.1548500000000002E-2</c:v>
                </c:pt>
                <c:pt idx="6708">
                  <c:v>1.7639999999999999E-2</c:v>
                </c:pt>
                <c:pt idx="6709">
                  <c:v>-6.489E-3</c:v>
                </c:pt>
                <c:pt idx="6710">
                  <c:v>-2.9788499999999999E-2</c:v>
                </c:pt>
                <c:pt idx="6711">
                  <c:v>-5.1345000000000002E-2</c:v>
                </c:pt>
                <c:pt idx="6712">
                  <c:v>-7.0339499999999999E-2</c:v>
                </c:pt>
                <c:pt idx="6713">
                  <c:v>-8.6110500000000006E-2</c:v>
                </c:pt>
                <c:pt idx="6714">
                  <c:v>-9.8216999999999999E-2</c:v>
                </c:pt>
                <c:pt idx="6715">
                  <c:v>-0.10638599999999999</c:v>
                </c:pt>
                <c:pt idx="6716">
                  <c:v>-0.11056500000000001</c:v>
                </c:pt>
                <c:pt idx="6717">
                  <c:v>-0.110859</c:v>
                </c:pt>
                <c:pt idx="6718">
                  <c:v>-0.107499</c:v>
                </c:pt>
                <c:pt idx="6719">
                  <c:v>-0.100842</c:v>
                </c:pt>
                <c:pt idx="6720">
                  <c:v>-9.1297500000000004E-2</c:v>
                </c:pt>
                <c:pt idx="6721">
                  <c:v>-7.9316999999999999E-2</c:v>
                </c:pt>
                <c:pt idx="6722">
                  <c:v>-6.5404500000000004E-2</c:v>
                </c:pt>
                <c:pt idx="6723">
                  <c:v>-5.0043000000000004E-2</c:v>
                </c:pt>
                <c:pt idx="6724">
                  <c:v>-3.3694500000000002E-2</c:v>
                </c:pt>
                <c:pt idx="6725">
                  <c:v>-1.6841999999999999E-2</c:v>
                </c:pt>
                <c:pt idx="6726">
                  <c:v>1.1550000000000002E-4</c:v>
                </c:pt>
                <c:pt idx="6727">
                  <c:v>1.6768500000000002E-2</c:v>
                </c:pt>
                <c:pt idx="6728">
                  <c:v>3.2770500000000001E-2</c:v>
                </c:pt>
                <c:pt idx="6729">
                  <c:v>4.7785500000000002E-2</c:v>
                </c:pt>
                <c:pt idx="6730">
                  <c:v>6.1519500000000005E-2</c:v>
                </c:pt>
                <c:pt idx="6731">
                  <c:v>7.3667999999999997E-2</c:v>
                </c:pt>
                <c:pt idx="6732">
                  <c:v>8.3958000000000005E-2</c:v>
                </c:pt>
                <c:pt idx="6733">
                  <c:v>9.2137499999999997E-2</c:v>
                </c:pt>
                <c:pt idx="6734">
                  <c:v>9.7964999999999997E-2</c:v>
                </c:pt>
                <c:pt idx="6735">
                  <c:v>0.10125150000000001</c:v>
                </c:pt>
                <c:pt idx="6736">
                  <c:v>0.10185000000000001</c:v>
                </c:pt>
                <c:pt idx="6737">
                  <c:v>9.9676500000000001E-2</c:v>
                </c:pt>
                <c:pt idx="6738">
                  <c:v>9.4710000000000003E-2</c:v>
                </c:pt>
                <c:pt idx="6739">
                  <c:v>8.7013500000000008E-2</c:v>
                </c:pt>
                <c:pt idx="6740">
                  <c:v>7.6713000000000003E-2</c:v>
                </c:pt>
                <c:pt idx="6741">
                  <c:v>6.4029000000000003E-2</c:v>
                </c:pt>
                <c:pt idx="6742">
                  <c:v>4.9276500000000001E-2</c:v>
                </c:pt>
                <c:pt idx="6743">
                  <c:v>3.2854500000000002E-2</c:v>
                </c:pt>
                <c:pt idx="6744">
                  <c:v>1.5214500000000001E-2</c:v>
                </c:pt>
                <c:pt idx="6745">
                  <c:v>-3.0869999999999999E-3</c:v>
                </c:pt>
                <c:pt idx="6746">
                  <c:v>-2.1514500000000002E-2</c:v>
                </c:pt>
                <c:pt idx="6747">
                  <c:v>-3.9490499999999998E-2</c:v>
                </c:pt>
                <c:pt idx="6748">
                  <c:v>-5.6448000000000005E-2</c:v>
                </c:pt>
                <c:pt idx="6749">
                  <c:v>-7.1851500000000013E-2</c:v>
                </c:pt>
                <c:pt idx="6750">
                  <c:v>-8.5218000000000002E-2</c:v>
                </c:pt>
                <c:pt idx="6751">
                  <c:v>-9.6116999999999994E-2</c:v>
                </c:pt>
                <c:pt idx="6752">
                  <c:v>-0.104202</c:v>
                </c:pt>
                <c:pt idx="6753">
                  <c:v>-0.10920000000000001</c:v>
                </c:pt>
                <c:pt idx="6754">
                  <c:v>-0.11094300000000001</c:v>
                </c:pt>
                <c:pt idx="6755">
                  <c:v>-0.10936800000000001</c:v>
                </c:pt>
                <c:pt idx="6756">
                  <c:v>-0.10451700000000001</c:v>
                </c:pt>
                <c:pt idx="6757">
                  <c:v>-9.6536999999999998E-2</c:v>
                </c:pt>
                <c:pt idx="6758">
                  <c:v>-8.5658999999999999E-2</c:v>
                </c:pt>
                <c:pt idx="6759">
                  <c:v>-7.2229500000000002E-2</c:v>
                </c:pt>
                <c:pt idx="6760">
                  <c:v>-5.6679E-2</c:v>
                </c:pt>
                <c:pt idx="6761">
                  <c:v>-3.9501000000000001E-2</c:v>
                </c:pt>
                <c:pt idx="6762">
                  <c:v>-2.12625E-2</c:v>
                </c:pt>
                <c:pt idx="6763">
                  <c:v>-2.5514999999999999E-3</c:v>
                </c:pt>
                <c:pt idx="6764">
                  <c:v>1.6022999999999999E-2</c:v>
                </c:pt>
                <c:pt idx="6765">
                  <c:v>3.3852E-2</c:v>
                </c:pt>
                <c:pt idx="6766">
                  <c:v>5.0368500000000004E-2</c:v>
                </c:pt>
                <c:pt idx="6767">
                  <c:v>6.5068500000000001E-2</c:v>
                </c:pt>
                <c:pt idx="6768">
                  <c:v>7.7490000000000003E-2</c:v>
                </c:pt>
                <c:pt idx="6769">
                  <c:v>8.7276000000000006E-2</c:v>
                </c:pt>
                <c:pt idx="6770">
                  <c:v>9.4163999999999998E-2</c:v>
                </c:pt>
                <c:pt idx="6771">
                  <c:v>9.79545E-2</c:v>
                </c:pt>
                <c:pt idx="6772">
                  <c:v>9.8595000000000002E-2</c:v>
                </c:pt>
                <c:pt idx="6773">
                  <c:v>9.6085500000000004E-2</c:v>
                </c:pt>
                <c:pt idx="6774">
                  <c:v>9.0552000000000007E-2</c:v>
                </c:pt>
                <c:pt idx="6775">
                  <c:v>8.2194000000000003E-2</c:v>
                </c:pt>
                <c:pt idx="6776">
                  <c:v>7.1336999999999998E-2</c:v>
                </c:pt>
                <c:pt idx="6777">
                  <c:v>5.8338000000000001E-2</c:v>
                </c:pt>
                <c:pt idx="6778">
                  <c:v>4.3648500000000007E-2</c:v>
                </c:pt>
                <c:pt idx="6779">
                  <c:v>2.7762000000000002E-2</c:v>
                </c:pt>
                <c:pt idx="6780">
                  <c:v>1.1235E-2</c:v>
                </c:pt>
                <c:pt idx="6781">
                  <c:v>-5.3865000000000007E-3</c:v>
                </c:pt>
                <c:pt idx="6782">
                  <c:v>-2.1535500000000003E-2</c:v>
                </c:pt>
                <c:pt idx="6783">
                  <c:v>-3.6666000000000004E-2</c:v>
                </c:pt>
                <c:pt idx="6784">
                  <c:v>-5.0284500000000003E-2</c:v>
                </c:pt>
                <c:pt idx="6785">
                  <c:v>-6.1949999999999998E-2</c:v>
                </c:pt>
                <c:pt idx="6786">
                  <c:v>-7.1315999999999991E-2</c:v>
                </c:pt>
                <c:pt idx="6787">
                  <c:v>-7.8088500000000005E-2</c:v>
                </c:pt>
                <c:pt idx="6788">
                  <c:v>-8.2120499999999999E-2</c:v>
                </c:pt>
                <c:pt idx="6789">
                  <c:v>-8.3317500000000003E-2</c:v>
                </c:pt>
                <c:pt idx="6790">
                  <c:v>-8.1721500000000002E-2</c:v>
                </c:pt>
                <c:pt idx="6791">
                  <c:v>-7.7448000000000003E-2</c:v>
                </c:pt>
                <c:pt idx="6792">
                  <c:v>-7.0707000000000006E-2</c:v>
                </c:pt>
                <c:pt idx="6793">
                  <c:v>-6.18135E-2</c:v>
                </c:pt>
                <c:pt idx="6794">
                  <c:v>-5.1145500000000003E-2</c:v>
                </c:pt>
                <c:pt idx="6795">
                  <c:v>-3.9133500000000002E-2</c:v>
                </c:pt>
                <c:pt idx="6796">
                  <c:v>-2.6250000000000002E-2</c:v>
                </c:pt>
                <c:pt idx="6797">
                  <c:v>-1.2978E-2</c:v>
                </c:pt>
                <c:pt idx="6798">
                  <c:v>1.7850000000000003E-4</c:v>
                </c:pt>
                <c:pt idx="6799">
                  <c:v>1.27995E-2</c:v>
                </c:pt>
                <c:pt idx="6800">
                  <c:v>2.4486000000000001E-2</c:v>
                </c:pt>
                <c:pt idx="6801">
                  <c:v>3.4912500000000006E-2</c:v>
                </c:pt>
                <c:pt idx="6802">
                  <c:v>4.3858500000000002E-2</c:v>
                </c:pt>
                <c:pt idx="6803">
                  <c:v>5.1156E-2</c:v>
                </c:pt>
                <c:pt idx="6804">
                  <c:v>5.6731500000000004E-2</c:v>
                </c:pt>
                <c:pt idx="6805">
                  <c:v>6.0585000000000007E-2</c:v>
                </c:pt>
                <c:pt idx="6806">
                  <c:v>6.2758499999999995E-2</c:v>
                </c:pt>
                <c:pt idx="6807">
                  <c:v>6.3325500000000007E-2</c:v>
                </c:pt>
                <c:pt idx="6808">
                  <c:v>6.2391000000000002E-2</c:v>
                </c:pt>
                <c:pt idx="6809">
                  <c:v>6.0049499999999999E-2</c:v>
                </c:pt>
                <c:pt idx="6810">
                  <c:v>5.6416500000000001E-2</c:v>
                </c:pt>
                <c:pt idx="6811">
                  <c:v>5.1575999999999997E-2</c:v>
                </c:pt>
                <c:pt idx="6812">
                  <c:v>4.5643500000000004E-2</c:v>
                </c:pt>
                <c:pt idx="6813">
                  <c:v>3.8713500000000005E-2</c:v>
                </c:pt>
                <c:pt idx="6814">
                  <c:v>3.0901500000000002E-2</c:v>
                </c:pt>
                <c:pt idx="6815">
                  <c:v>2.2354499999999999E-2</c:v>
                </c:pt>
                <c:pt idx="6816">
                  <c:v>1.323E-2</c:v>
                </c:pt>
                <c:pt idx="6817">
                  <c:v>3.738E-3</c:v>
                </c:pt>
                <c:pt idx="6818">
                  <c:v>-5.9220000000000002E-3</c:v>
                </c:pt>
                <c:pt idx="6819">
                  <c:v>-1.5508500000000001E-2</c:v>
                </c:pt>
                <c:pt idx="6820">
                  <c:v>-2.4759E-2</c:v>
                </c:pt>
                <c:pt idx="6821">
                  <c:v>-3.34215E-2</c:v>
                </c:pt>
                <c:pt idx="6822">
                  <c:v>-4.1233499999999999E-2</c:v>
                </c:pt>
                <c:pt idx="6823">
                  <c:v>-4.7964E-2</c:v>
                </c:pt>
                <c:pt idx="6824">
                  <c:v>-5.3392500000000002E-2</c:v>
                </c:pt>
                <c:pt idx="6825">
                  <c:v>-5.7330000000000006E-2</c:v>
                </c:pt>
                <c:pt idx="6826">
                  <c:v>-5.9640000000000006E-2</c:v>
                </c:pt>
                <c:pt idx="6827">
                  <c:v>-6.0228000000000004E-2</c:v>
                </c:pt>
                <c:pt idx="6828">
                  <c:v>-5.9062500000000004E-2</c:v>
                </c:pt>
                <c:pt idx="6829">
                  <c:v>-5.6154000000000003E-2</c:v>
                </c:pt>
                <c:pt idx="6830">
                  <c:v>-5.1575999999999997E-2</c:v>
                </c:pt>
                <c:pt idx="6831">
                  <c:v>-4.5464999999999998E-2</c:v>
                </c:pt>
                <c:pt idx="6832">
                  <c:v>-3.7999499999999999E-2</c:v>
                </c:pt>
                <c:pt idx="6833">
                  <c:v>-2.9410500000000003E-2</c:v>
                </c:pt>
                <c:pt idx="6834">
                  <c:v>-1.9992000000000003E-2</c:v>
                </c:pt>
                <c:pt idx="6835">
                  <c:v>-1.0038000000000002E-2</c:v>
                </c:pt>
                <c:pt idx="6836">
                  <c:v>1.05E-4</c:v>
                </c:pt>
                <c:pt idx="6837">
                  <c:v>1.0101000000000001E-2</c:v>
                </c:pt>
                <c:pt idx="6838">
                  <c:v>1.9603499999999999E-2</c:v>
                </c:pt>
                <c:pt idx="6839">
                  <c:v>2.8297500000000003E-2</c:v>
                </c:pt>
                <c:pt idx="6840">
                  <c:v>3.5889000000000004E-2</c:v>
                </c:pt>
                <c:pt idx="6841">
                  <c:v>4.21365E-2</c:v>
                </c:pt>
                <c:pt idx="6842">
                  <c:v>4.68405E-2</c:v>
                </c:pt>
                <c:pt idx="6843">
                  <c:v>4.9885499999999999E-2</c:v>
                </c:pt>
                <c:pt idx="6844">
                  <c:v>5.1219000000000001E-2</c:v>
                </c:pt>
                <c:pt idx="6845">
                  <c:v>5.0840999999999997E-2</c:v>
                </c:pt>
                <c:pt idx="6846">
                  <c:v>4.8846000000000001E-2</c:v>
                </c:pt>
                <c:pt idx="6847">
                  <c:v>4.5339000000000004E-2</c:v>
                </c:pt>
                <c:pt idx="6848">
                  <c:v>4.0509000000000003E-2</c:v>
                </c:pt>
                <c:pt idx="6849">
                  <c:v>3.4555500000000003E-2</c:v>
                </c:pt>
                <c:pt idx="6850">
                  <c:v>2.7709500000000001E-2</c:v>
                </c:pt>
                <c:pt idx="6851">
                  <c:v>2.0202000000000001E-2</c:v>
                </c:pt>
                <c:pt idx="6852">
                  <c:v>1.2295500000000001E-2</c:v>
                </c:pt>
                <c:pt idx="6853">
                  <c:v>4.2315E-3</c:v>
                </c:pt>
                <c:pt idx="6854">
                  <c:v>-3.7485000000000001E-3</c:v>
                </c:pt>
                <c:pt idx="6855">
                  <c:v>-1.1403E-2</c:v>
                </c:pt>
                <c:pt idx="6856">
                  <c:v>-1.8501E-2</c:v>
                </c:pt>
                <c:pt idx="6857">
                  <c:v>-2.4864000000000001E-2</c:v>
                </c:pt>
                <c:pt idx="6858">
                  <c:v>-3.0282000000000003E-2</c:v>
                </c:pt>
                <c:pt idx="6859">
                  <c:v>-3.4629000000000007E-2</c:v>
                </c:pt>
                <c:pt idx="6860">
                  <c:v>-3.7779E-2</c:v>
                </c:pt>
                <c:pt idx="6861">
                  <c:v>-3.9637499999999999E-2</c:v>
                </c:pt>
                <c:pt idx="6862">
                  <c:v>-4.0173000000000007E-2</c:v>
                </c:pt>
                <c:pt idx="6863">
                  <c:v>-3.9375E-2</c:v>
                </c:pt>
                <c:pt idx="6864">
                  <c:v>-3.7274999999999996E-2</c:v>
                </c:pt>
                <c:pt idx="6865">
                  <c:v>-3.3925499999999997E-2</c:v>
                </c:pt>
                <c:pt idx="6866">
                  <c:v>-2.9410500000000003E-2</c:v>
                </c:pt>
                <c:pt idx="6867">
                  <c:v>-2.3856000000000002E-2</c:v>
                </c:pt>
                <c:pt idx="6868">
                  <c:v>-1.7388000000000001E-2</c:v>
                </c:pt>
                <c:pt idx="6869">
                  <c:v>-1.0163999999999999E-2</c:v>
                </c:pt>
                <c:pt idx="6870">
                  <c:v>-2.3519999999999999E-3</c:v>
                </c:pt>
                <c:pt idx="6871">
                  <c:v>5.8485000000000004E-3</c:v>
                </c:pt>
                <c:pt idx="6872">
                  <c:v>1.4259000000000001E-2</c:v>
                </c:pt>
                <c:pt idx="6873">
                  <c:v>2.2658999999999999E-2</c:v>
                </c:pt>
                <c:pt idx="6874">
                  <c:v>3.0838500000000001E-2</c:v>
                </c:pt>
                <c:pt idx="6875">
                  <c:v>3.8577E-2</c:v>
                </c:pt>
                <c:pt idx="6876">
                  <c:v>4.5633E-2</c:v>
                </c:pt>
                <c:pt idx="6877">
                  <c:v>5.1775500000000002E-2</c:v>
                </c:pt>
                <c:pt idx="6878">
                  <c:v>5.6742000000000001E-2</c:v>
                </c:pt>
                <c:pt idx="6879">
                  <c:v>6.0280500000000008E-2</c:v>
                </c:pt>
                <c:pt idx="6880">
                  <c:v>6.2118E-2</c:v>
                </c:pt>
                <c:pt idx="6881">
                  <c:v>6.2013000000000006E-2</c:v>
                </c:pt>
                <c:pt idx="6882">
                  <c:v>5.9755500000000003E-2</c:v>
                </c:pt>
                <c:pt idx="6883">
                  <c:v>5.5198499999999998E-2</c:v>
                </c:pt>
                <c:pt idx="6884">
                  <c:v>4.8289500000000006E-2</c:v>
                </c:pt>
                <c:pt idx="6885">
                  <c:v>3.9091500000000001E-2</c:v>
                </c:pt>
                <c:pt idx="6886">
                  <c:v>2.7804000000000002E-2</c:v>
                </c:pt>
                <c:pt idx="6887">
                  <c:v>1.4742000000000002E-2</c:v>
                </c:pt>
                <c:pt idx="6888">
                  <c:v>3.5700000000000006E-4</c:v>
                </c:pt>
                <c:pt idx="6889">
                  <c:v>-1.4784000000000002E-2</c:v>
                </c:pt>
                <c:pt idx="6890">
                  <c:v>-3.0061500000000001E-2</c:v>
                </c:pt>
                <c:pt idx="6891">
                  <c:v>-4.4803500000000003E-2</c:v>
                </c:pt>
                <c:pt idx="6892">
                  <c:v>-5.8348500000000005E-2</c:v>
                </c:pt>
                <c:pt idx="6893">
                  <c:v>-7.0056000000000007E-2</c:v>
                </c:pt>
                <c:pt idx="6894">
                  <c:v>-7.9358999999999999E-2</c:v>
                </c:pt>
                <c:pt idx="6895">
                  <c:v>-8.5816500000000004E-2</c:v>
                </c:pt>
                <c:pt idx="6896">
                  <c:v>-8.9103000000000016E-2</c:v>
                </c:pt>
                <c:pt idx="6897">
                  <c:v>-8.9040000000000008E-2</c:v>
                </c:pt>
                <c:pt idx="6898">
                  <c:v>-8.5616999999999999E-2</c:v>
                </c:pt>
                <c:pt idx="6899">
                  <c:v>-7.8970499999999999E-2</c:v>
                </c:pt>
                <c:pt idx="6900">
                  <c:v>-6.9384000000000001E-2</c:v>
                </c:pt>
                <c:pt idx="6901">
                  <c:v>-5.7287999999999999E-2</c:v>
                </c:pt>
                <c:pt idx="6902">
                  <c:v>-4.3197000000000006E-2</c:v>
                </c:pt>
                <c:pt idx="6903">
                  <c:v>-2.7709500000000001E-2</c:v>
                </c:pt>
                <c:pt idx="6904">
                  <c:v>-1.14555E-2</c:v>
                </c:pt>
                <c:pt idx="6905">
                  <c:v>4.9034999999999999E-3</c:v>
                </c:pt>
                <c:pt idx="6906">
                  <c:v>2.0747999999999999E-2</c:v>
                </c:pt>
                <c:pt idx="6907">
                  <c:v>3.5479500000000004E-2</c:v>
                </c:pt>
                <c:pt idx="6908">
                  <c:v>4.8583500000000002E-2</c:v>
                </c:pt>
                <c:pt idx="6909">
                  <c:v>5.9576999999999998E-2</c:v>
                </c:pt>
                <c:pt idx="6910">
                  <c:v>6.8113499999999993E-2</c:v>
                </c:pt>
                <c:pt idx="6911">
                  <c:v>7.3899000000000006E-2</c:v>
                </c:pt>
                <c:pt idx="6912">
                  <c:v>7.6755000000000004E-2</c:v>
                </c:pt>
                <c:pt idx="6913">
                  <c:v>7.6618499999999992E-2</c:v>
                </c:pt>
                <c:pt idx="6914">
                  <c:v>7.3552500000000007E-2</c:v>
                </c:pt>
                <c:pt idx="6915">
                  <c:v>6.7735500000000004E-2</c:v>
                </c:pt>
                <c:pt idx="6916">
                  <c:v>5.9472000000000004E-2</c:v>
                </c:pt>
                <c:pt idx="6917">
                  <c:v>4.9182000000000003E-2</c:v>
                </c:pt>
                <c:pt idx="6918">
                  <c:v>3.7401000000000004E-2</c:v>
                </c:pt>
                <c:pt idx="6919">
                  <c:v>2.4706499999999999E-2</c:v>
                </c:pt>
                <c:pt idx="6920">
                  <c:v>1.1739000000000001E-2</c:v>
                </c:pt>
                <c:pt idx="6921">
                  <c:v>-8.715000000000001E-4</c:v>
                </c:pt>
                <c:pt idx="6922">
                  <c:v>-1.2516000000000001E-2</c:v>
                </c:pt>
                <c:pt idx="6923">
                  <c:v>-2.2669500000000002E-2</c:v>
                </c:pt>
                <c:pt idx="6924">
                  <c:v>-3.0933000000000002E-2</c:v>
                </c:pt>
                <c:pt idx="6925">
                  <c:v>-3.7044000000000001E-2</c:v>
                </c:pt>
                <c:pt idx="6926">
                  <c:v>-4.0876500000000003E-2</c:v>
                </c:pt>
                <c:pt idx="6927">
                  <c:v>-4.2472500000000003E-2</c:v>
                </c:pt>
                <c:pt idx="6928">
                  <c:v>-4.2021000000000003E-2</c:v>
                </c:pt>
                <c:pt idx="6929">
                  <c:v>-3.9795000000000004E-2</c:v>
                </c:pt>
                <c:pt idx="6930">
                  <c:v>-3.6130500000000003E-2</c:v>
                </c:pt>
                <c:pt idx="6931">
                  <c:v>-3.1426499999999996E-2</c:v>
                </c:pt>
                <c:pt idx="6932">
                  <c:v>-2.6050500000000001E-2</c:v>
                </c:pt>
                <c:pt idx="6933">
                  <c:v>-2.0359500000000003E-2</c:v>
                </c:pt>
                <c:pt idx="6934">
                  <c:v>-1.4637000000000001E-2</c:v>
                </c:pt>
                <c:pt idx="6935">
                  <c:v>-9.166500000000001E-3</c:v>
                </c:pt>
                <c:pt idx="6936">
                  <c:v>-4.1370000000000001E-3</c:v>
                </c:pt>
                <c:pt idx="6937">
                  <c:v>2.7299999999999997E-4</c:v>
                </c:pt>
                <c:pt idx="6938">
                  <c:v>3.9690000000000003E-3</c:v>
                </c:pt>
                <c:pt idx="6939">
                  <c:v>6.8565000000000006E-3</c:v>
                </c:pt>
                <c:pt idx="6940">
                  <c:v>8.9040000000000005E-3</c:v>
                </c:pt>
                <c:pt idx="6941">
                  <c:v>1.0090500000000001E-2</c:v>
                </c:pt>
                <c:pt idx="6942">
                  <c:v>1.04475E-2</c:v>
                </c:pt>
                <c:pt idx="6943">
                  <c:v>1.00275E-2</c:v>
                </c:pt>
                <c:pt idx="6944">
                  <c:v>8.9040000000000005E-3</c:v>
                </c:pt>
                <c:pt idx="6945">
                  <c:v>7.1715000000000008E-3</c:v>
                </c:pt>
                <c:pt idx="6946">
                  <c:v>4.9665000000000004E-3</c:v>
                </c:pt>
                <c:pt idx="6947">
                  <c:v>2.3939999999999999E-3</c:v>
                </c:pt>
                <c:pt idx="6948">
                  <c:v>-3.7800000000000003E-4</c:v>
                </c:pt>
                <c:pt idx="6949">
                  <c:v>-3.2445E-3</c:v>
                </c:pt>
                <c:pt idx="6950">
                  <c:v>-6.0480000000000004E-3</c:v>
                </c:pt>
                <c:pt idx="6951">
                  <c:v>-8.6940000000000003E-3</c:v>
                </c:pt>
                <c:pt idx="6952">
                  <c:v>-1.1067E-2</c:v>
                </c:pt>
                <c:pt idx="6953">
                  <c:v>-1.3083000000000001E-2</c:v>
                </c:pt>
                <c:pt idx="6954">
                  <c:v>-1.4678999999999999E-2</c:v>
                </c:pt>
                <c:pt idx="6955">
                  <c:v>-1.57605E-2</c:v>
                </c:pt>
                <c:pt idx="6956">
                  <c:v>-1.6243500000000001E-2</c:v>
                </c:pt>
                <c:pt idx="6957">
                  <c:v>-1.6064999999999999E-2</c:v>
                </c:pt>
                <c:pt idx="6958">
                  <c:v>-1.512E-2</c:v>
                </c:pt>
                <c:pt idx="6959">
                  <c:v>-1.3345500000000001E-2</c:v>
                </c:pt>
                <c:pt idx="6960">
                  <c:v>-1.0668E-2</c:v>
                </c:pt>
                <c:pt idx="6961">
                  <c:v>-7.0770000000000008E-3</c:v>
                </c:pt>
                <c:pt idx="6962">
                  <c:v>-2.604E-3</c:v>
                </c:pt>
                <c:pt idx="6963">
                  <c:v>2.6565000000000004E-3</c:v>
                </c:pt>
                <c:pt idx="6964">
                  <c:v>8.5365000000000007E-3</c:v>
                </c:pt>
                <c:pt idx="6965">
                  <c:v>1.4805E-2</c:v>
                </c:pt>
                <c:pt idx="6966">
                  <c:v>2.1147000000000003E-2</c:v>
                </c:pt>
                <c:pt idx="6967">
                  <c:v>2.7247500000000001E-2</c:v>
                </c:pt>
                <c:pt idx="6968">
                  <c:v>3.2759999999999997E-2</c:v>
                </c:pt>
                <c:pt idx="6969">
                  <c:v>3.7338000000000003E-2</c:v>
                </c:pt>
                <c:pt idx="6970">
                  <c:v>4.0687500000000001E-2</c:v>
                </c:pt>
                <c:pt idx="6971">
                  <c:v>4.2598500000000004E-2</c:v>
                </c:pt>
                <c:pt idx="6972">
                  <c:v>4.29135E-2</c:v>
                </c:pt>
                <c:pt idx="6973">
                  <c:v>4.1548500000000002E-2</c:v>
                </c:pt>
                <c:pt idx="6974">
                  <c:v>3.8514E-2</c:v>
                </c:pt>
                <c:pt idx="6975">
                  <c:v>3.3894000000000007E-2</c:v>
                </c:pt>
                <c:pt idx="6976">
                  <c:v>2.7804000000000002E-2</c:v>
                </c:pt>
                <c:pt idx="6977">
                  <c:v>2.04645E-2</c:v>
                </c:pt>
                <c:pt idx="6978">
                  <c:v>1.2085499999999999E-2</c:v>
                </c:pt>
                <c:pt idx="6979">
                  <c:v>2.9610000000000001E-3</c:v>
                </c:pt>
                <c:pt idx="6980">
                  <c:v>-6.594E-3</c:v>
                </c:pt>
                <c:pt idx="6981">
                  <c:v>-1.6233000000000001E-2</c:v>
                </c:pt>
                <c:pt idx="6982">
                  <c:v>-2.5599E-2</c:v>
                </c:pt>
                <c:pt idx="6983">
                  <c:v>-3.4293000000000004E-2</c:v>
                </c:pt>
                <c:pt idx="6984">
                  <c:v>-4.1958000000000002E-2</c:v>
                </c:pt>
                <c:pt idx="6985">
                  <c:v>-4.8268499999999999E-2</c:v>
                </c:pt>
                <c:pt idx="6986">
                  <c:v>-5.2930500000000005E-2</c:v>
                </c:pt>
                <c:pt idx="6987">
                  <c:v>-5.5755000000000006E-2</c:v>
                </c:pt>
                <c:pt idx="6988">
                  <c:v>-5.6637000000000007E-2</c:v>
                </c:pt>
                <c:pt idx="6989">
                  <c:v>-5.5555500000000001E-2</c:v>
                </c:pt>
                <c:pt idx="6990">
                  <c:v>-5.2615500000000003E-2</c:v>
                </c:pt>
                <c:pt idx="6991">
                  <c:v>-4.8027000000000007E-2</c:v>
                </c:pt>
                <c:pt idx="6992">
                  <c:v>-4.2031500000000006E-2</c:v>
                </c:pt>
                <c:pt idx="6993">
                  <c:v>-3.49755E-2</c:v>
                </c:pt>
                <c:pt idx="6994">
                  <c:v>-2.71845E-2</c:v>
                </c:pt>
                <c:pt idx="6995">
                  <c:v>-1.9015500000000001E-2</c:v>
                </c:pt>
                <c:pt idx="6996">
                  <c:v>-1.0773000000000001E-2</c:v>
                </c:pt>
                <c:pt idx="6997">
                  <c:v>-2.751E-3</c:v>
                </c:pt>
                <c:pt idx="6998">
                  <c:v>4.8089999999999999E-3</c:v>
                </c:pt>
                <c:pt idx="6999">
                  <c:v>1.1728499999999999E-2</c:v>
                </c:pt>
                <c:pt idx="7000">
                  <c:v>1.7871000000000001E-2</c:v>
                </c:pt>
                <c:pt idx="7001">
                  <c:v>2.3184E-2</c:v>
                </c:pt>
                <c:pt idx="7002">
                  <c:v>2.7604500000000001E-2</c:v>
                </c:pt>
                <c:pt idx="7003">
                  <c:v>3.1164000000000004E-2</c:v>
                </c:pt>
                <c:pt idx="7004">
                  <c:v>3.3883500000000004E-2</c:v>
                </c:pt>
                <c:pt idx="7005">
                  <c:v>3.5804999999999997E-2</c:v>
                </c:pt>
                <c:pt idx="7006">
                  <c:v>3.7012499999999997E-2</c:v>
                </c:pt>
                <c:pt idx="7007">
                  <c:v>3.7558500000000002E-2</c:v>
                </c:pt>
                <c:pt idx="7008">
                  <c:v>3.7516500000000001E-2</c:v>
                </c:pt>
                <c:pt idx="7009">
                  <c:v>3.6939000000000007E-2</c:v>
                </c:pt>
                <c:pt idx="7010">
                  <c:v>3.5878500000000001E-2</c:v>
                </c:pt>
                <c:pt idx="7011">
                  <c:v>3.4397999999999998E-2</c:v>
                </c:pt>
                <c:pt idx="7012">
                  <c:v>3.2497499999999999E-2</c:v>
                </c:pt>
                <c:pt idx="7013">
                  <c:v>3.0208500000000003E-2</c:v>
                </c:pt>
                <c:pt idx="7014">
                  <c:v>2.7552E-2</c:v>
                </c:pt>
                <c:pt idx="7015">
                  <c:v>2.4538499999999998E-2</c:v>
                </c:pt>
                <c:pt idx="7016">
                  <c:v>2.1189E-2</c:v>
                </c:pt>
                <c:pt idx="7017">
                  <c:v>1.7545499999999999E-2</c:v>
                </c:pt>
                <c:pt idx="7018">
                  <c:v>1.3639500000000001E-2</c:v>
                </c:pt>
                <c:pt idx="7019">
                  <c:v>9.5445000000000009E-3</c:v>
                </c:pt>
                <c:pt idx="7020">
                  <c:v>5.3235000000000001E-3</c:v>
                </c:pt>
                <c:pt idx="7021">
                  <c:v>1.0395000000000001E-3</c:v>
                </c:pt>
                <c:pt idx="7022">
                  <c:v>-3.2234999999999998E-3</c:v>
                </c:pt>
                <c:pt idx="7023">
                  <c:v>-7.4025000000000002E-3</c:v>
                </c:pt>
                <c:pt idx="7024">
                  <c:v>-1.1445E-2</c:v>
                </c:pt>
                <c:pt idx="7025">
                  <c:v>-1.5277500000000001E-2</c:v>
                </c:pt>
                <c:pt idx="7026">
                  <c:v>-1.88685E-2</c:v>
                </c:pt>
                <c:pt idx="7027">
                  <c:v>-2.2165500000000001E-2</c:v>
                </c:pt>
                <c:pt idx="7028">
                  <c:v>-2.5116000000000003E-2</c:v>
                </c:pt>
                <c:pt idx="7029">
                  <c:v>-2.7688500000000001E-2</c:v>
                </c:pt>
                <c:pt idx="7030">
                  <c:v>-2.9830500000000003E-2</c:v>
                </c:pt>
                <c:pt idx="7031">
                  <c:v>-3.1479E-2</c:v>
                </c:pt>
                <c:pt idx="7032">
                  <c:v>-3.2581499999999999E-2</c:v>
                </c:pt>
                <c:pt idx="7033">
                  <c:v>-3.3096E-2</c:v>
                </c:pt>
                <c:pt idx="7034">
                  <c:v>-3.2969999999999999E-2</c:v>
                </c:pt>
                <c:pt idx="7035">
                  <c:v>-3.2151000000000006E-2</c:v>
                </c:pt>
                <c:pt idx="7036">
                  <c:v>-3.0649500000000003E-2</c:v>
                </c:pt>
                <c:pt idx="7037">
                  <c:v>-2.8434000000000001E-2</c:v>
                </c:pt>
                <c:pt idx="7038">
                  <c:v>-2.55255E-2</c:v>
                </c:pt>
                <c:pt idx="7039">
                  <c:v>-2.1987E-2</c:v>
                </c:pt>
                <c:pt idx="7040">
                  <c:v>-1.7860500000000001E-2</c:v>
                </c:pt>
                <c:pt idx="7041">
                  <c:v>-1.3261500000000001E-2</c:v>
                </c:pt>
                <c:pt idx="7042">
                  <c:v>-8.3055000000000004E-3</c:v>
                </c:pt>
                <c:pt idx="7043">
                  <c:v>-3.1080000000000001E-3</c:v>
                </c:pt>
                <c:pt idx="7044">
                  <c:v>2.1525000000000003E-3</c:v>
                </c:pt>
                <c:pt idx="7045">
                  <c:v>7.3185000000000004E-3</c:v>
                </c:pt>
                <c:pt idx="7046">
                  <c:v>1.22115E-2</c:v>
                </c:pt>
                <c:pt idx="7047">
                  <c:v>1.6695000000000002E-2</c:v>
                </c:pt>
                <c:pt idx="7048">
                  <c:v>2.0590500000000001E-2</c:v>
                </c:pt>
                <c:pt idx="7049">
                  <c:v>2.3793000000000002E-2</c:v>
                </c:pt>
                <c:pt idx="7050">
                  <c:v>2.6197500000000002E-2</c:v>
                </c:pt>
                <c:pt idx="7051">
                  <c:v>2.7720000000000002E-2</c:v>
                </c:pt>
                <c:pt idx="7052">
                  <c:v>2.83395E-2</c:v>
                </c:pt>
                <c:pt idx="7053">
                  <c:v>2.8045500000000001E-2</c:v>
                </c:pt>
                <c:pt idx="7054">
                  <c:v>2.6859000000000001E-2</c:v>
                </c:pt>
                <c:pt idx="7055">
                  <c:v>2.4853500000000001E-2</c:v>
                </c:pt>
                <c:pt idx="7056">
                  <c:v>2.2102500000000001E-2</c:v>
                </c:pt>
                <c:pt idx="7057">
                  <c:v>1.8710999999999998E-2</c:v>
                </c:pt>
                <c:pt idx="7058">
                  <c:v>1.47945E-2</c:v>
                </c:pt>
                <c:pt idx="7059">
                  <c:v>1.0479E-2</c:v>
                </c:pt>
                <c:pt idx="7060">
                  <c:v>5.8695000000000006E-3</c:v>
                </c:pt>
                <c:pt idx="7061">
                  <c:v>1.1025E-3</c:v>
                </c:pt>
                <c:pt idx="7062">
                  <c:v>-3.738E-3</c:v>
                </c:pt>
                <c:pt idx="7063">
                  <c:v>-8.5365000000000007E-3</c:v>
                </c:pt>
                <c:pt idx="7064">
                  <c:v>-1.32195E-2</c:v>
                </c:pt>
                <c:pt idx="7065">
                  <c:v>-1.7703E-2</c:v>
                </c:pt>
                <c:pt idx="7066">
                  <c:v>-2.1903000000000002E-2</c:v>
                </c:pt>
                <c:pt idx="7067">
                  <c:v>-2.5756500000000002E-2</c:v>
                </c:pt>
                <c:pt idx="7068">
                  <c:v>-2.91585E-2</c:v>
                </c:pt>
                <c:pt idx="7069">
                  <c:v>-3.2004000000000005E-2</c:v>
                </c:pt>
                <c:pt idx="7070">
                  <c:v>-3.4198500000000007E-2</c:v>
                </c:pt>
                <c:pt idx="7071">
                  <c:v>-3.5605500000000005E-2</c:v>
                </c:pt>
                <c:pt idx="7072">
                  <c:v>-3.6109499999999996E-2</c:v>
                </c:pt>
                <c:pt idx="7073">
                  <c:v>-3.5553000000000001E-2</c:v>
                </c:pt>
                <c:pt idx="7074">
                  <c:v>-3.3799500000000003E-2</c:v>
                </c:pt>
                <c:pt idx="7075">
                  <c:v>-3.0681E-2</c:v>
                </c:pt>
                <c:pt idx="7076">
                  <c:v>-2.6050500000000001E-2</c:v>
                </c:pt>
                <c:pt idx="7077">
                  <c:v>-1.9813500000000001E-2</c:v>
                </c:pt>
                <c:pt idx="7078">
                  <c:v>-1.1917500000000001E-2</c:v>
                </c:pt>
                <c:pt idx="7079">
                  <c:v>-2.3834999999999998E-3</c:v>
                </c:pt>
                <c:pt idx="7080">
                  <c:v>8.6205000000000014E-3</c:v>
                </c:pt>
                <c:pt idx="7081">
                  <c:v>2.08215E-2</c:v>
                </c:pt>
                <c:pt idx="7082">
                  <c:v>3.3820500000000003E-2</c:v>
                </c:pt>
                <c:pt idx="7083">
                  <c:v>4.7081999999999999E-2</c:v>
                </c:pt>
                <c:pt idx="7084">
                  <c:v>5.9997000000000009E-2</c:v>
                </c:pt>
                <c:pt idx="7085">
                  <c:v>7.1914499999999992E-2</c:v>
                </c:pt>
                <c:pt idx="7086">
                  <c:v>8.2110000000000016E-2</c:v>
                </c:pt>
                <c:pt idx="7087">
                  <c:v>8.9932500000000012E-2</c:v>
                </c:pt>
                <c:pt idx="7088">
                  <c:v>9.4752000000000003E-2</c:v>
                </c:pt>
                <c:pt idx="7089">
                  <c:v>9.6043500000000004E-2</c:v>
                </c:pt>
                <c:pt idx="7090">
                  <c:v>9.3408000000000005E-2</c:v>
                </c:pt>
                <c:pt idx="7091">
                  <c:v>8.6635500000000004E-2</c:v>
                </c:pt>
                <c:pt idx="7092">
                  <c:v>7.5694499999999998E-2</c:v>
                </c:pt>
                <c:pt idx="7093">
                  <c:v>6.0753000000000001E-2</c:v>
                </c:pt>
                <c:pt idx="7094">
                  <c:v>4.2210000000000004E-2</c:v>
                </c:pt>
                <c:pt idx="7095">
                  <c:v>2.0611500000000001E-2</c:v>
                </c:pt>
                <c:pt idx="7096">
                  <c:v>-3.297E-3</c:v>
                </c:pt>
                <c:pt idx="7097">
                  <c:v>-2.8643999999999999E-2</c:v>
                </c:pt>
                <c:pt idx="7098">
                  <c:v>-5.4463500000000005E-2</c:v>
                </c:pt>
                <c:pt idx="7099">
                  <c:v>-7.9705500000000012E-2</c:v>
                </c:pt>
                <c:pt idx="7100">
                  <c:v>-0.10330950000000001</c:v>
                </c:pt>
                <c:pt idx="7101">
                  <c:v>-0.1242255</c:v>
                </c:pt>
                <c:pt idx="7102">
                  <c:v>-0.14150850000000001</c:v>
                </c:pt>
                <c:pt idx="7103">
                  <c:v>-0.15427650000000001</c:v>
                </c:pt>
                <c:pt idx="7104">
                  <c:v>-0.16183649999999999</c:v>
                </c:pt>
                <c:pt idx="7105">
                  <c:v>-0.16365299999999999</c:v>
                </c:pt>
                <c:pt idx="7106">
                  <c:v>-0.15939</c:v>
                </c:pt>
                <c:pt idx="7107">
                  <c:v>-0.14894250000000001</c:v>
                </c:pt>
                <c:pt idx="7108">
                  <c:v>-0.13243649999999998</c:v>
                </c:pt>
                <c:pt idx="7109">
                  <c:v>-0.11022900000000001</c:v>
                </c:pt>
                <c:pt idx="7110">
                  <c:v>-8.295000000000001E-2</c:v>
                </c:pt>
                <c:pt idx="7111">
                  <c:v>-5.1460499999999999E-2</c:v>
                </c:pt>
                <c:pt idx="7112">
                  <c:v>-1.6863000000000003E-2</c:v>
                </c:pt>
                <c:pt idx="7113">
                  <c:v>1.9572000000000003E-2</c:v>
                </c:pt>
                <c:pt idx="7114">
                  <c:v>5.6405999999999998E-2</c:v>
                </c:pt>
                <c:pt idx="7115">
                  <c:v>9.2116500000000004E-2</c:v>
                </c:pt>
                <c:pt idx="7116">
                  <c:v>0.12518100000000001</c:v>
                </c:pt>
                <c:pt idx="7117">
                  <c:v>0.1541295</c:v>
                </c:pt>
                <c:pt idx="7118">
                  <c:v>0.17761800000000003</c:v>
                </c:pt>
                <c:pt idx="7119">
                  <c:v>0.19452300000000003</c:v>
                </c:pt>
                <c:pt idx="7120">
                  <c:v>0.20399400000000001</c:v>
                </c:pt>
                <c:pt idx="7121">
                  <c:v>0.20550600000000002</c:v>
                </c:pt>
                <c:pt idx="7122">
                  <c:v>0.19888050000000002</c:v>
                </c:pt>
                <c:pt idx="7123">
                  <c:v>0.1843485</c:v>
                </c:pt>
                <c:pt idx="7124">
                  <c:v>0.16247699999999998</c:v>
                </c:pt>
                <c:pt idx="7125">
                  <c:v>0.1342005</c:v>
                </c:pt>
                <c:pt idx="7126">
                  <c:v>0.10071600000000001</c:v>
                </c:pt>
                <c:pt idx="7127">
                  <c:v>6.3462000000000005E-2</c:v>
                </c:pt>
                <c:pt idx="7128">
                  <c:v>2.39925E-2</c:v>
                </c:pt>
                <c:pt idx="7129">
                  <c:v>-1.6033500000000003E-2</c:v>
                </c:pt>
                <c:pt idx="7130">
                  <c:v>-5.5020000000000006E-2</c:v>
                </c:pt>
                <c:pt idx="7131">
                  <c:v>-9.1423500000000005E-2</c:v>
                </c:pt>
                <c:pt idx="7132">
                  <c:v>-0.123858</c:v>
                </c:pt>
                <c:pt idx="7133">
                  <c:v>-0.15113700000000002</c:v>
                </c:pt>
                <c:pt idx="7134">
                  <c:v>-0.17230500000000001</c:v>
                </c:pt>
                <c:pt idx="7135">
                  <c:v>-0.18670049999999999</c:v>
                </c:pt>
                <c:pt idx="7136">
                  <c:v>-0.19391400000000003</c:v>
                </c:pt>
                <c:pt idx="7137">
                  <c:v>-0.19383</c:v>
                </c:pt>
                <c:pt idx="7138">
                  <c:v>-0.18660599999999999</c:v>
                </c:pt>
                <c:pt idx="7139">
                  <c:v>-0.17266200000000001</c:v>
                </c:pt>
                <c:pt idx="7140">
                  <c:v>-0.1526595</c:v>
                </c:pt>
                <c:pt idx="7141">
                  <c:v>-0.12750149999999999</c:v>
                </c:pt>
                <c:pt idx="7142">
                  <c:v>-9.8238000000000006E-2</c:v>
                </c:pt>
                <c:pt idx="7143">
                  <c:v>-6.6086999999999993E-2</c:v>
                </c:pt>
                <c:pt idx="7144">
                  <c:v>-3.2329500000000004E-2</c:v>
                </c:pt>
                <c:pt idx="7145">
                  <c:v>1.7325000000000001E-3</c:v>
                </c:pt>
                <c:pt idx="7146">
                  <c:v>3.4839000000000002E-2</c:v>
                </c:pt>
                <c:pt idx="7147">
                  <c:v>6.5824499999999994E-2</c:v>
                </c:pt>
                <c:pt idx="7148">
                  <c:v>9.3628500000000003E-2</c:v>
                </c:pt>
                <c:pt idx="7149">
                  <c:v>0.1174215</c:v>
                </c:pt>
                <c:pt idx="7150">
                  <c:v>0.13650000000000001</c:v>
                </c:pt>
                <c:pt idx="7151">
                  <c:v>0.150423</c:v>
                </c:pt>
                <c:pt idx="7152">
                  <c:v>0.15890700000000002</c:v>
                </c:pt>
                <c:pt idx="7153">
                  <c:v>0.16192050000000002</c:v>
                </c:pt>
                <c:pt idx="7154">
                  <c:v>0.15955800000000001</c:v>
                </c:pt>
                <c:pt idx="7155">
                  <c:v>0.152145</c:v>
                </c:pt>
                <c:pt idx="7156">
                  <c:v>0.14010149999999999</c:v>
                </c:pt>
                <c:pt idx="7157">
                  <c:v>0.124005</c:v>
                </c:pt>
                <c:pt idx="7158">
                  <c:v>0.1045065</c:v>
                </c:pt>
                <c:pt idx="7159">
                  <c:v>8.2341000000000011E-2</c:v>
                </c:pt>
                <c:pt idx="7160">
                  <c:v>5.8285499999999997E-2</c:v>
                </c:pt>
                <c:pt idx="7161">
                  <c:v>3.3169500000000005E-2</c:v>
                </c:pt>
                <c:pt idx="7162">
                  <c:v>7.791000000000001E-3</c:v>
                </c:pt>
                <c:pt idx="7163">
                  <c:v>-1.7062500000000001E-2</c:v>
                </c:pt>
                <c:pt idx="7164">
                  <c:v>-4.0624500000000001E-2</c:v>
                </c:pt>
                <c:pt idx="7165">
                  <c:v>-6.2212499999999997E-2</c:v>
                </c:pt>
                <c:pt idx="7166">
                  <c:v>-8.1227999999999995E-2</c:v>
                </c:pt>
                <c:pt idx="7167">
                  <c:v>-9.7125000000000003E-2</c:v>
                </c:pt>
                <c:pt idx="7168">
                  <c:v>-0.10949400000000001</c:v>
                </c:pt>
                <c:pt idx="7169">
                  <c:v>-0.11802</c:v>
                </c:pt>
                <c:pt idx="7170">
                  <c:v>-0.12251400000000001</c:v>
                </c:pt>
                <c:pt idx="7171">
                  <c:v>-0.12289200000000002</c:v>
                </c:pt>
                <c:pt idx="7172">
                  <c:v>-0.1192275</c:v>
                </c:pt>
                <c:pt idx="7173">
                  <c:v>-0.11172</c:v>
                </c:pt>
                <c:pt idx="7174">
                  <c:v>-0.1007055</c:v>
                </c:pt>
                <c:pt idx="7175">
                  <c:v>-8.6635500000000004E-2</c:v>
                </c:pt>
                <c:pt idx="7176">
                  <c:v>-7.0119000000000015E-2</c:v>
                </c:pt>
                <c:pt idx="7177">
                  <c:v>-5.1807000000000006E-2</c:v>
                </c:pt>
                <c:pt idx="7178">
                  <c:v>-3.2445000000000002E-2</c:v>
                </c:pt>
                <c:pt idx="7179">
                  <c:v>-1.2810000000000002E-2</c:v>
                </c:pt>
                <c:pt idx="7180">
                  <c:v>6.3734999999999998E-3</c:v>
                </c:pt>
                <c:pt idx="7181">
                  <c:v>2.4402E-2</c:v>
                </c:pt>
                <c:pt idx="7182">
                  <c:v>4.0676999999999998E-2</c:v>
                </c:pt>
                <c:pt idx="7183">
                  <c:v>5.47155E-2</c:v>
                </c:pt>
                <c:pt idx="7184">
                  <c:v>6.6171000000000008E-2</c:v>
                </c:pt>
                <c:pt idx="7185">
                  <c:v>7.4823000000000001E-2</c:v>
                </c:pt>
                <c:pt idx="7186">
                  <c:v>8.0587500000000006E-2</c:v>
                </c:pt>
                <c:pt idx="7187">
                  <c:v>8.3485500000000004E-2</c:v>
                </c:pt>
                <c:pt idx="7188">
                  <c:v>8.3632499999999999E-2</c:v>
                </c:pt>
                <c:pt idx="7189">
                  <c:v>8.1217500000000012E-2</c:v>
                </c:pt>
                <c:pt idx="7190">
                  <c:v>7.6503000000000002E-2</c:v>
                </c:pt>
                <c:pt idx="7191">
                  <c:v>6.9772500000000001E-2</c:v>
                </c:pt>
                <c:pt idx="7192">
                  <c:v>6.1351500000000003E-2</c:v>
                </c:pt>
                <c:pt idx="7193">
                  <c:v>5.15655E-2</c:v>
                </c:pt>
                <c:pt idx="7194">
                  <c:v>4.0792500000000002E-2</c:v>
                </c:pt>
                <c:pt idx="7195">
                  <c:v>2.9357999999999999E-2</c:v>
                </c:pt>
                <c:pt idx="7196">
                  <c:v>1.7639999999999999E-2</c:v>
                </c:pt>
                <c:pt idx="7197">
                  <c:v>5.9640000000000006E-3</c:v>
                </c:pt>
                <c:pt idx="7198">
                  <c:v>-5.3445000000000003E-3</c:v>
                </c:pt>
                <c:pt idx="7199">
                  <c:v>-1.5991500000000002E-2</c:v>
                </c:pt>
                <c:pt idx="7200">
                  <c:v>-2.5693500000000001E-2</c:v>
                </c:pt>
                <c:pt idx="7201">
                  <c:v>-3.4251000000000004E-2</c:v>
                </c:pt>
                <c:pt idx="7202">
                  <c:v>-4.1464500000000001E-2</c:v>
                </c:pt>
                <c:pt idx="7203">
                  <c:v>-4.7197499999999996E-2</c:v>
                </c:pt>
                <c:pt idx="7204">
                  <c:v>-5.1355500000000005E-2</c:v>
                </c:pt>
                <c:pt idx="7205">
                  <c:v>-5.38965E-2</c:v>
                </c:pt>
                <c:pt idx="7206">
                  <c:v>-5.4799500000000001E-2</c:v>
                </c:pt>
                <c:pt idx="7207">
                  <c:v>-5.4117000000000005E-2</c:v>
                </c:pt>
                <c:pt idx="7208">
                  <c:v>-5.1901500000000003E-2</c:v>
                </c:pt>
                <c:pt idx="7209">
                  <c:v>-4.8258000000000002E-2</c:v>
                </c:pt>
                <c:pt idx="7210">
                  <c:v>-4.3323E-2</c:v>
                </c:pt>
                <c:pt idx="7211">
                  <c:v>-3.7264499999999999E-2</c:v>
                </c:pt>
                <c:pt idx="7212">
                  <c:v>-3.0282000000000003E-2</c:v>
                </c:pt>
                <c:pt idx="7213">
                  <c:v>-2.2585500000000001E-2</c:v>
                </c:pt>
                <c:pt idx="7214">
                  <c:v>-1.43955E-2</c:v>
                </c:pt>
                <c:pt idx="7215">
                  <c:v>-5.9744999999999998E-3</c:v>
                </c:pt>
                <c:pt idx="7216">
                  <c:v>2.4465000000000003E-3</c:v>
                </c:pt>
                <c:pt idx="7217">
                  <c:v>1.0626000000000002E-2</c:v>
                </c:pt>
                <c:pt idx="7218">
                  <c:v>1.8333000000000002E-2</c:v>
                </c:pt>
                <c:pt idx="7219">
                  <c:v>2.5357500000000002E-2</c:v>
                </c:pt>
                <c:pt idx="7220">
                  <c:v>3.1521E-2</c:v>
                </c:pt>
                <c:pt idx="7221">
                  <c:v>3.6655500000000001E-2</c:v>
                </c:pt>
                <c:pt idx="7222">
                  <c:v>4.0645500000000001E-2</c:v>
                </c:pt>
                <c:pt idx="7223">
                  <c:v>4.3386000000000008E-2</c:v>
                </c:pt>
                <c:pt idx="7224">
                  <c:v>4.4814000000000007E-2</c:v>
                </c:pt>
                <c:pt idx="7225">
                  <c:v>4.4898E-2</c:v>
                </c:pt>
                <c:pt idx="7226">
                  <c:v>4.36275E-2</c:v>
                </c:pt>
                <c:pt idx="7227">
                  <c:v>4.1055000000000008E-2</c:v>
                </c:pt>
                <c:pt idx="7228">
                  <c:v>3.7233000000000002E-2</c:v>
                </c:pt>
                <c:pt idx="7229">
                  <c:v>3.2287500000000004E-2</c:v>
                </c:pt>
                <c:pt idx="7230">
                  <c:v>2.63655E-2</c:v>
                </c:pt>
                <c:pt idx="7231">
                  <c:v>1.9635000000000003E-2</c:v>
                </c:pt>
                <c:pt idx="7232">
                  <c:v>1.2305999999999999E-2</c:v>
                </c:pt>
                <c:pt idx="7233">
                  <c:v>4.5990000000000007E-3</c:v>
                </c:pt>
                <c:pt idx="7234">
                  <c:v>-3.2550000000000001E-3</c:v>
                </c:pt>
                <c:pt idx="7235">
                  <c:v>-1.10145E-2</c:v>
                </c:pt>
                <c:pt idx="7236">
                  <c:v>-1.84485E-2</c:v>
                </c:pt>
                <c:pt idx="7237">
                  <c:v>-2.5326000000000001E-2</c:v>
                </c:pt>
                <c:pt idx="7238">
                  <c:v>-3.1437E-2</c:v>
                </c:pt>
                <c:pt idx="7239">
                  <c:v>-3.65925E-2</c:v>
                </c:pt>
                <c:pt idx="7240">
                  <c:v>-4.0624500000000001E-2</c:v>
                </c:pt>
                <c:pt idx="7241">
                  <c:v>-4.3386000000000008E-2</c:v>
                </c:pt>
                <c:pt idx="7242">
                  <c:v>-4.4782500000000003E-2</c:v>
                </c:pt>
                <c:pt idx="7243">
                  <c:v>-4.4750999999999999E-2</c:v>
                </c:pt>
                <c:pt idx="7244">
                  <c:v>-4.3249499999999996E-2</c:v>
                </c:pt>
                <c:pt idx="7245">
                  <c:v>-4.0319999999999995E-2</c:v>
                </c:pt>
                <c:pt idx="7246">
                  <c:v>-3.6025500000000002E-2</c:v>
                </c:pt>
                <c:pt idx="7247">
                  <c:v>-3.0502500000000002E-2</c:v>
                </c:pt>
                <c:pt idx="7248">
                  <c:v>-2.3929500000000003E-2</c:v>
                </c:pt>
                <c:pt idx="7249">
                  <c:v>-1.6516500000000003E-2</c:v>
                </c:pt>
                <c:pt idx="7250">
                  <c:v>-8.5260000000000006E-3</c:v>
                </c:pt>
                <c:pt idx="7251">
                  <c:v>-2.52E-4</c:v>
                </c:pt>
                <c:pt idx="7252">
                  <c:v>8.0429999999999998E-3</c:v>
                </c:pt>
                <c:pt idx="7253">
                  <c:v>1.6054499999999999E-2</c:v>
                </c:pt>
                <c:pt idx="7254">
                  <c:v>2.3530499999999999E-2</c:v>
                </c:pt>
                <c:pt idx="7255">
                  <c:v>3.0219000000000003E-2</c:v>
                </c:pt>
                <c:pt idx="7256">
                  <c:v>3.5899500000000001E-2</c:v>
                </c:pt>
                <c:pt idx="7257">
                  <c:v>4.0414500000000006E-2</c:v>
                </c:pt>
                <c:pt idx="7258">
                  <c:v>4.3638000000000003E-2</c:v>
                </c:pt>
                <c:pt idx="7259">
                  <c:v>4.5454500000000002E-2</c:v>
                </c:pt>
                <c:pt idx="7260">
                  <c:v>4.5832500000000005E-2</c:v>
                </c:pt>
                <c:pt idx="7261">
                  <c:v>4.4771999999999999E-2</c:v>
                </c:pt>
                <c:pt idx="7262">
                  <c:v>4.2294000000000005E-2</c:v>
                </c:pt>
                <c:pt idx="7263">
                  <c:v>3.8482500000000003E-2</c:v>
                </c:pt>
                <c:pt idx="7264">
                  <c:v>3.3442500000000007E-2</c:v>
                </c:pt>
                <c:pt idx="7265">
                  <c:v>2.7321000000000002E-2</c:v>
                </c:pt>
                <c:pt idx="7266">
                  <c:v>2.0296500000000002E-2</c:v>
                </c:pt>
                <c:pt idx="7267">
                  <c:v>1.2579E-2</c:v>
                </c:pt>
                <c:pt idx="7268">
                  <c:v>4.3889999999999997E-3</c:v>
                </c:pt>
                <c:pt idx="7269">
                  <c:v>-4.0109999999999998E-3</c:v>
                </c:pt>
                <c:pt idx="7270">
                  <c:v>-1.23795E-2</c:v>
                </c:pt>
                <c:pt idx="7271">
                  <c:v>-2.0433000000000003E-2</c:v>
                </c:pt>
                <c:pt idx="7272">
                  <c:v>-2.793E-2</c:v>
                </c:pt>
                <c:pt idx="7273">
                  <c:v>-3.4597500000000003E-2</c:v>
                </c:pt>
                <c:pt idx="7274">
                  <c:v>-4.0204499999999997E-2</c:v>
                </c:pt>
                <c:pt idx="7275">
                  <c:v>-4.4530500000000008E-2</c:v>
                </c:pt>
                <c:pt idx="7276">
                  <c:v>-4.7386500000000005E-2</c:v>
                </c:pt>
                <c:pt idx="7277">
                  <c:v>-4.8635999999999999E-2</c:v>
                </c:pt>
                <c:pt idx="7278">
                  <c:v>-4.8226499999999999E-2</c:v>
                </c:pt>
                <c:pt idx="7279">
                  <c:v>-4.6126500000000001E-2</c:v>
                </c:pt>
                <c:pt idx="7280">
                  <c:v>-4.2409500000000003E-2</c:v>
                </c:pt>
                <c:pt idx="7281">
                  <c:v>-3.7212000000000002E-2</c:v>
                </c:pt>
                <c:pt idx="7282">
                  <c:v>-3.0723000000000004E-2</c:v>
                </c:pt>
                <c:pt idx="7283">
                  <c:v>-2.31945E-2</c:v>
                </c:pt>
                <c:pt idx="7284">
                  <c:v>-1.4931E-2</c:v>
                </c:pt>
                <c:pt idx="7285">
                  <c:v>-6.2475000000000004E-3</c:v>
                </c:pt>
                <c:pt idx="7286">
                  <c:v>2.5199999999999997E-3</c:v>
                </c:pt>
                <c:pt idx="7287">
                  <c:v>1.10355E-2</c:v>
                </c:pt>
                <c:pt idx="7288">
                  <c:v>1.8994499999999997E-2</c:v>
                </c:pt>
                <c:pt idx="7289">
                  <c:v>2.6092500000000001E-2</c:v>
                </c:pt>
                <c:pt idx="7290">
                  <c:v>3.2077500000000002E-2</c:v>
                </c:pt>
                <c:pt idx="7291">
                  <c:v>3.6750000000000005E-2</c:v>
                </c:pt>
                <c:pt idx="7292">
                  <c:v>3.9952500000000002E-2</c:v>
                </c:pt>
                <c:pt idx="7293">
                  <c:v>4.1601000000000006E-2</c:v>
                </c:pt>
                <c:pt idx="7294">
                  <c:v>4.1664E-2</c:v>
                </c:pt>
                <c:pt idx="7295">
                  <c:v>4.0173000000000007E-2</c:v>
                </c:pt>
                <c:pt idx="7296">
                  <c:v>3.7243500000000006E-2</c:v>
                </c:pt>
                <c:pt idx="7297">
                  <c:v>3.3022500000000003E-2</c:v>
                </c:pt>
                <c:pt idx="7298">
                  <c:v>2.7741000000000002E-2</c:v>
                </c:pt>
                <c:pt idx="7299">
                  <c:v>2.163E-2</c:v>
                </c:pt>
                <c:pt idx="7300">
                  <c:v>1.4973E-2</c:v>
                </c:pt>
                <c:pt idx="7301">
                  <c:v>8.0534999999999999E-3</c:v>
                </c:pt>
                <c:pt idx="7302">
                  <c:v>1.1550000000000002E-3</c:v>
                </c:pt>
                <c:pt idx="7303">
                  <c:v>-5.4809999999999998E-3</c:v>
                </c:pt>
                <c:pt idx="7304">
                  <c:v>-1.1613E-2</c:v>
                </c:pt>
                <c:pt idx="7305">
                  <c:v>-1.7030999999999998E-2</c:v>
                </c:pt>
                <c:pt idx="7306">
                  <c:v>-2.1577499999999999E-2</c:v>
                </c:pt>
                <c:pt idx="7307">
                  <c:v>-2.5137E-2</c:v>
                </c:pt>
                <c:pt idx="7308">
                  <c:v>-2.7625500000000001E-2</c:v>
                </c:pt>
                <c:pt idx="7309">
                  <c:v>-2.9000999999999999E-2</c:v>
                </c:pt>
                <c:pt idx="7310">
                  <c:v>-2.9274000000000001E-2</c:v>
                </c:pt>
                <c:pt idx="7311">
                  <c:v>-2.8475999999999998E-2</c:v>
                </c:pt>
                <c:pt idx="7312">
                  <c:v>-2.6701500000000003E-2</c:v>
                </c:pt>
                <c:pt idx="7313">
                  <c:v>-2.40345E-2</c:v>
                </c:pt>
                <c:pt idx="7314">
                  <c:v>-2.0611500000000001E-2</c:v>
                </c:pt>
                <c:pt idx="7315">
                  <c:v>-1.6590000000000004E-2</c:v>
                </c:pt>
                <c:pt idx="7316">
                  <c:v>-1.2138000000000001E-2</c:v>
                </c:pt>
                <c:pt idx="7317">
                  <c:v>-7.4025000000000002E-3</c:v>
                </c:pt>
                <c:pt idx="7318">
                  <c:v>-2.5725000000000001E-3</c:v>
                </c:pt>
                <c:pt idx="7319">
                  <c:v>2.2155E-3</c:v>
                </c:pt>
                <c:pt idx="7320">
                  <c:v>6.8040000000000002E-3</c:v>
                </c:pt>
                <c:pt idx="7321">
                  <c:v>1.1088000000000001E-2</c:v>
                </c:pt>
                <c:pt idx="7322">
                  <c:v>1.4962500000000002E-2</c:v>
                </c:pt>
                <c:pt idx="7323">
                  <c:v>1.8364499999999999E-2</c:v>
                </c:pt>
                <c:pt idx="7324">
                  <c:v>2.1252000000000004E-2</c:v>
                </c:pt>
                <c:pt idx="7325">
                  <c:v>2.36145E-2</c:v>
                </c:pt>
                <c:pt idx="7326">
                  <c:v>2.5462500000000002E-2</c:v>
                </c:pt>
                <c:pt idx="7327">
                  <c:v>2.6827500000000001E-2</c:v>
                </c:pt>
                <c:pt idx="7328">
                  <c:v>2.7762000000000002E-2</c:v>
                </c:pt>
                <c:pt idx="7329">
                  <c:v>2.82765E-2</c:v>
                </c:pt>
                <c:pt idx="7330">
                  <c:v>2.8423500000000001E-2</c:v>
                </c:pt>
                <c:pt idx="7331">
                  <c:v>2.8181999999999999E-2</c:v>
                </c:pt>
                <c:pt idx="7332">
                  <c:v>2.7552E-2</c:v>
                </c:pt>
                <c:pt idx="7333">
                  <c:v>2.6460000000000001E-2</c:v>
                </c:pt>
                <c:pt idx="7334">
                  <c:v>2.4864000000000001E-2</c:v>
                </c:pt>
                <c:pt idx="7335">
                  <c:v>2.2690500000000002E-2</c:v>
                </c:pt>
                <c:pt idx="7336">
                  <c:v>1.9866000000000002E-2</c:v>
                </c:pt>
                <c:pt idx="7337">
                  <c:v>1.6337999999999998E-2</c:v>
                </c:pt>
                <c:pt idx="7338">
                  <c:v>1.2085499999999999E-2</c:v>
                </c:pt>
                <c:pt idx="7339">
                  <c:v>7.0770000000000008E-3</c:v>
                </c:pt>
                <c:pt idx="7340">
                  <c:v>1.3230000000000002E-3</c:v>
                </c:pt>
                <c:pt idx="7341">
                  <c:v>-5.1869999999999998E-3</c:v>
                </c:pt>
                <c:pt idx="7342">
                  <c:v>-1.2411000000000002E-2</c:v>
                </c:pt>
                <c:pt idx="7343">
                  <c:v>-2.0327999999999999E-2</c:v>
                </c:pt>
                <c:pt idx="7344">
                  <c:v>-2.8864500000000001E-2</c:v>
                </c:pt>
                <c:pt idx="7345">
                  <c:v>-3.7894499999999998E-2</c:v>
                </c:pt>
                <c:pt idx="7346">
                  <c:v>-4.7239500000000004E-2</c:v>
                </c:pt>
                <c:pt idx="7347">
                  <c:v>-5.6626500000000003E-2</c:v>
                </c:pt>
                <c:pt idx="7348">
                  <c:v>-6.568800000000001E-2</c:v>
                </c:pt>
                <c:pt idx="7349">
                  <c:v>-7.393050000000001E-2</c:v>
                </c:pt>
                <c:pt idx="7350">
                  <c:v>-8.0829000000000012E-2</c:v>
                </c:pt>
                <c:pt idx="7351">
                  <c:v>-8.5764000000000007E-2</c:v>
                </c:pt>
                <c:pt idx="7352">
                  <c:v>-8.8116E-2</c:v>
                </c:pt>
                <c:pt idx="7353">
                  <c:v>-8.7328500000000003E-2</c:v>
                </c:pt>
                <c:pt idx="7354">
                  <c:v>-8.2939500000000013E-2</c:v>
                </c:pt>
                <c:pt idx="7355">
                  <c:v>-7.4644500000000003E-2</c:v>
                </c:pt>
                <c:pt idx="7356">
                  <c:v>-6.2370000000000002E-2</c:v>
                </c:pt>
                <c:pt idx="7357">
                  <c:v>-4.6273500000000002E-2</c:v>
                </c:pt>
                <c:pt idx="7358">
                  <c:v>-2.67645E-2</c:v>
                </c:pt>
                <c:pt idx="7359">
                  <c:v>-4.4939999999999997E-3</c:v>
                </c:pt>
                <c:pt idx="7360">
                  <c:v>1.9656E-2</c:v>
                </c:pt>
                <c:pt idx="7361">
                  <c:v>4.4667000000000005E-2</c:v>
                </c:pt>
                <c:pt idx="7362">
                  <c:v>6.9384000000000001E-2</c:v>
                </c:pt>
                <c:pt idx="7363">
                  <c:v>9.2641500000000002E-2</c:v>
                </c:pt>
                <c:pt idx="7364">
                  <c:v>0.11330550000000002</c:v>
                </c:pt>
                <c:pt idx="7365">
                  <c:v>0.13033650000000002</c:v>
                </c:pt>
                <c:pt idx="7366">
                  <c:v>0.14286299999999999</c:v>
                </c:pt>
                <c:pt idx="7367">
                  <c:v>0.15023400000000001</c:v>
                </c:pt>
                <c:pt idx="7368">
                  <c:v>0.15202950000000001</c:v>
                </c:pt>
                <c:pt idx="7369">
                  <c:v>0.1480815</c:v>
                </c:pt>
                <c:pt idx="7370">
                  <c:v>0.13848450000000001</c:v>
                </c:pt>
                <c:pt idx="7371">
                  <c:v>0.12356400000000001</c:v>
                </c:pt>
                <c:pt idx="7372">
                  <c:v>0.1038555</c:v>
                </c:pt>
                <c:pt idx="7373">
                  <c:v>8.0093999999999999E-2</c:v>
                </c:pt>
                <c:pt idx="7374">
                  <c:v>5.3119500000000007E-2</c:v>
                </c:pt>
                <c:pt idx="7375">
                  <c:v>2.3908499999999999E-2</c:v>
                </c:pt>
                <c:pt idx="7376">
                  <c:v>-6.5310000000000003E-3</c:v>
                </c:pt>
                <c:pt idx="7377">
                  <c:v>-3.7180499999999998E-2</c:v>
                </c:pt>
                <c:pt idx="7378">
                  <c:v>-6.6979499999999997E-2</c:v>
                </c:pt>
                <c:pt idx="7379">
                  <c:v>-9.4962000000000005E-2</c:v>
                </c:pt>
                <c:pt idx="7380">
                  <c:v>-0.1201725</c:v>
                </c:pt>
                <c:pt idx="7381">
                  <c:v>-0.14172899999999999</c:v>
                </c:pt>
                <c:pt idx="7382">
                  <c:v>-0.1588755</c:v>
                </c:pt>
                <c:pt idx="7383">
                  <c:v>-0.17092949999999998</c:v>
                </c:pt>
                <c:pt idx="7384">
                  <c:v>-0.17737649999999999</c:v>
                </c:pt>
                <c:pt idx="7385">
                  <c:v>-0.17785950000000003</c:v>
                </c:pt>
                <c:pt idx="7386">
                  <c:v>-0.17223150000000001</c:v>
                </c:pt>
                <c:pt idx="7387">
                  <c:v>-0.16056600000000001</c:v>
                </c:pt>
                <c:pt idx="7388">
                  <c:v>-0.14315700000000001</c:v>
                </c:pt>
                <c:pt idx="7389">
                  <c:v>-0.12052950000000001</c:v>
                </c:pt>
                <c:pt idx="7390">
                  <c:v>-9.3429000000000012E-2</c:v>
                </c:pt>
                <c:pt idx="7391">
                  <c:v>-6.2800500000000009E-2</c:v>
                </c:pt>
                <c:pt idx="7392">
                  <c:v>-2.9725499999999998E-2</c:v>
                </c:pt>
                <c:pt idx="7393">
                  <c:v>4.6305000000000001E-3</c:v>
                </c:pt>
                <c:pt idx="7394">
                  <c:v>3.9017999999999997E-2</c:v>
                </c:pt>
                <c:pt idx="7395">
                  <c:v>7.2229500000000002E-2</c:v>
                </c:pt>
                <c:pt idx="7396">
                  <c:v>0.10308900000000001</c:v>
                </c:pt>
                <c:pt idx="7397">
                  <c:v>0.13052550000000002</c:v>
                </c:pt>
                <c:pt idx="7398">
                  <c:v>0.15361500000000003</c:v>
                </c:pt>
                <c:pt idx="7399">
                  <c:v>0.17162250000000001</c:v>
                </c:pt>
                <c:pt idx="7400">
                  <c:v>0.1839915</c:v>
                </c:pt>
                <c:pt idx="7401">
                  <c:v>0.19038600000000003</c:v>
                </c:pt>
                <c:pt idx="7402">
                  <c:v>0.190659</c:v>
                </c:pt>
                <c:pt idx="7403">
                  <c:v>0.18489450000000002</c:v>
                </c:pt>
                <c:pt idx="7404">
                  <c:v>0.1733025</c:v>
                </c:pt>
                <c:pt idx="7405">
                  <c:v>0.15629250000000003</c:v>
                </c:pt>
                <c:pt idx="7406">
                  <c:v>0.1343685</c:v>
                </c:pt>
                <c:pt idx="7407">
                  <c:v>0.10819200000000001</c:v>
                </c:pt>
                <c:pt idx="7408">
                  <c:v>7.8487500000000002E-2</c:v>
                </c:pt>
                <c:pt idx="7409">
                  <c:v>4.6126500000000001E-2</c:v>
                </c:pt>
                <c:pt idx="7410">
                  <c:v>1.20225E-2</c:v>
                </c:pt>
                <c:pt idx="7411">
                  <c:v>-2.2806E-2</c:v>
                </c:pt>
                <c:pt idx="7412">
                  <c:v>-5.7287999999999999E-2</c:v>
                </c:pt>
                <c:pt idx="7413">
                  <c:v>-9.0352500000000002E-2</c:v>
                </c:pt>
                <c:pt idx="7414">
                  <c:v>-0.12092849999999999</c:v>
                </c:pt>
                <c:pt idx="7415">
                  <c:v>-0.148008</c:v>
                </c:pt>
                <c:pt idx="7416">
                  <c:v>-0.1706985</c:v>
                </c:pt>
                <c:pt idx="7417">
                  <c:v>-0.18823350000000003</c:v>
                </c:pt>
                <c:pt idx="7418">
                  <c:v>-0.19999350000000002</c:v>
                </c:pt>
                <c:pt idx="7419">
                  <c:v>-0.2055795</c:v>
                </c:pt>
                <c:pt idx="7420">
                  <c:v>-0.20477100000000001</c:v>
                </c:pt>
                <c:pt idx="7421">
                  <c:v>-0.19755750000000002</c:v>
                </c:pt>
                <c:pt idx="7422">
                  <c:v>-0.18412799999999999</c:v>
                </c:pt>
                <c:pt idx="7423">
                  <c:v>-0.16489200000000001</c:v>
                </c:pt>
                <c:pt idx="7424">
                  <c:v>-0.140427</c:v>
                </c:pt>
                <c:pt idx="7425">
                  <c:v>-0.11149950000000002</c:v>
                </c:pt>
                <c:pt idx="7426">
                  <c:v>-7.9022999999999996E-2</c:v>
                </c:pt>
                <c:pt idx="7427">
                  <c:v>-4.4026500000000003E-2</c:v>
                </c:pt>
                <c:pt idx="7428">
                  <c:v>-7.6335000000000005E-3</c:v>
                </c:pt>
                <c:pt idx="7429">
                  <c:v>2.8959000000000002E-2</c:v>
                </c:pt>
                <c:pt idx="7430">
                  <c:v>6.4564500000000011E-2</c:v>
                </c:pt>
                <c:pt idx="7431">
                  <c:v>9.79965E-2</c:v>
                </c:pt>
                <c:pt idx="7432">
                  <c:v>0.12818399999999999</c:v>
                </c:pt>
                <c:pt idx="7433">
                  <c:v>0.1541295</c:v>
                </c:pt>
                <c:pt idx="7434">
                  <c:v>0.17500350000000003</c:v>
                </c:pt>
                <c:pt idx="7435">
                  <c:v>0.19016549999999999</c:v>
                </c:pt>
                <c:pt idx="7436">
                  <c:v>0.19918500000000003</c:v>
                </c:pt>
                <c:pt idx="7437">
                  <c:v>0.20184150000000003</c:v>
                </c:pt>
                <c:pt idx="7438">
                  <c:v>0.19811399999999998</c:v>
                </c:pt>
                <c:pt idx="7439">
                  <c:v>0.18820200000000001</c:v>
                </c:pt>
                <c:pt idx="7440">
                  <c:v>0.17252550000000003</c:v>
                </c:pt>
                <c:pt idx="7441">
                  <c:v>0.15165150000000002</c:v>
                </c:pt>
                <c:pt idx="7442">
                  <c:v>0.12630449999999999</c:v>
                </c:pt>
                <c:pt idx="7443">
                  <c:v>9.7345500000000001E-2</c:v>
                </c:pt>
                <c:pt idx="7444">
                  <c:v>6.5730000000000011E-2</c:v>
                </c:pt>
                <c:pt idx="7445">
                  <c:v>3.2497499999999999E-2</c:v>
                </c:pt>
                <c:pt idx="7446">
                  <c:v>-1.3125000000000001E-3</c:v>
                </c:pt>
                <c:pt idx="7447">
                  <c:v>-3.4608000000000007E-2</c:v>
                </c:pt>
                <c:pt idx="7448">
                  <c:v>-6.6370499999999999E-2</c:v>
                </c:pt>
                <c:pt idx="7449">
                  <c:v>-9.5613000000000004E-2</c:v>
                </c:pt>
                <c:pt idx="7450">
                  <c:v>-0.12144300000000001</c:v>
                </c:pt>
                <c:pt idx="7451">
                  <c:v>-0.1431045</c:v>
                </c:pt>
                <c:pt idx="7452">
                  <c:v>-0.15996750000000001</c:v>
                </c:pt>
                <c:pt idx="7453">
                  <c:v>-0.17154900000000001</c:v>
                </c:pt>
                <c:pt idx="7454">
                  <c:v>-0.17756550000000001</c:v>
                </c:pt>
                <c:pt idx="7455">
                  <c:v>-0.17788050000000002</c:v>
                </c:pt>
                <c:pt idx="7456">
                  <c:v>-0.17254650000000002</c:v>
                </c:pt>
                <c:pt idx="7457">
                  <c:v>-0.16179450000000001</c:v>
                </c:pt>
                <c:pt idx="7458">
                  <c:v>-0.1460235</c:v>
                </c:pt>
                <c:pt idx="7459">
                  <c:v>-0.12580050000000001</c:v>
                </c:pt>
                <c:pt idx="7460">
                  <c:v>-0.10181850000000001</c:v>
                </c:pt>
                <c:pt idx="7461">
                  <c:v>-7.4928000000000008E-2</c:v>
                </c:pt>
                <c:pt idx="7462">
                  <c:v>-4.6074000000000004E-2</c:v>
                </c:pt>
                <c:pt idx="7463">
                  <c:v>-1.6254000000000001E-2</c:v>
                </c:pt>
                <c:pt idx="7464">
                  <c:v>1.3513499999999999E-2</c:v>
                </c:pt>
                <c:pt idx="7465">
                  <c:v>4.2241500000000001E-2</c:v>
                </c:pt>
                <c:pt idx="7466">
                  <c:v>6.8984999999999991E-2</c:v>
                </c:pt>
                <c:pt idx="7467">
                  <c:v>9.2914499999999997E-2</c:v>
                </c:pt>
                <c:pt idx="7468">
                  <c:v>0.113316</c:v>
                </c:pt>
                <c:pt idx="7469">
                  <c:v>0.1296225</c:v>
                </c:pt>
                <c:pt idx="7470">
                  <c:v>0.14139300000000002</c:v>
                </c:pt>
                <c:pt idx="7471">
                  <c:v>0.1483545</c:v>
                </c:pt>
                <c:pt idx="7472">
                  <c:v>0.15039150000000001</c:v>
                </c:pt>
                <c:pt idx="7473">
                  <c:v>0.14752500000000002</c:v>
                </c:pt>
                <c:pt idx="7474">
                  <c:v>0.13993350000000002</c:v>
                </c:pt>
                <c:pt idx="7475">
                  <c:v>0.12793200000000002</c:v>
                </c:pt>
                <c:pt idx="7476">
                  <c:v>0.1119405</c:v>
                </c:pt>
                <c:pt idx="7477">
                  <c:v>9.2526000000000011E-2</c:v>
                </c:pt>
                <c:pt idx="7478">
                  <c:v>7.0339499999999999E-2</c:v>
                </c:pt>
                <c:pt idx="7479">
                  <c:v>4.6126500000000001E-2</c:v>
                </c:pt>
                <c:pt idx="7480">
                  <c:v>2.0695499999999999E-2</c:v>
                </c:pt>
                <c:pt idx="7481">
                  <c:v>-5.0819999999999997E-3</c:v>
                </c:pt>
                <c:pt idx="7482">
                  <c:v>-3.0376500000000001E-2</c:v>
                </c:pt>
                <c:pt idx="7483">
                  <c:v>-5.4327E-2</c:v>
                </c:pt>
                <c:pt idx="7484">
                  <c:v>-7.6156500000000002E-2</c:v>
                </c:pt>
                <c:pt idx="7485">
                  <c:v>-9.516150000000001E-2</c:v>
                </c:pt>
                <c:pt idx="7486">
                  <c:v>-0.1107645</c:v>
                </c:pt>
                <c:pt idx="7487">
                  <c:v>-0.12248250000000001</c:v>
                </c:pt>
                <c:pt idx="7488">
                  <c:v>-0.13001100000000002</c:v>
                </c:pt>
                <c:pt idx="7489">
                  <c:v>-0.1331505</c:v>
                </c:pt>
                <c:pt idx="7490">
                  <c:v>-0.13189049999999999</c:v>
                </c:pt>
                <c:pt idx="7491">
                  <c:v>-0.12632550000000001</c:v>
                </c:pt>
                <c:pt idx="7492">
                  <c:v>-0.11672850000000001</c:v>
                </c:pt>
                <c:pt idx="7493">
                  <c:v>-0.1034775</c:v>
                </c:pt>
                <c:pt idx="7494">
                  <c:v>-8.7045000000000011E-2</c:v>
                </c:pt>
                <c:pt idx="7495">
                  <c:v>-6.801900000000001E-2</c:v>
                </c:pt>
                <c:pt idx="7496">
                  <c:v>-4.7050500000000002E-2</c:v>
                </c:pt>
                <c:pt idx="7497">
                  <c:v>-2.4822000000000004E-2</c:v>
                </c:pt>
                <c:pt idx="7498">
                  <c:v>-2.0685E-3</c:v>
                </c:pt>
                <c:pt idx="7499">
                  <c:v>2.0496E-2</c:v>
                </c:pt>
                <c:pt idx="7500">
                  <c:v>4.2157500000000001E-2</c:v>
                </c:pt>
                <c:pt idx="7501">
                  <c:v>6.2233500000000004E-2</c:v>
                </c:pt>
                <c:pt idx="7502">
                  <c:v>8.0093999999999999E-2</c:v>
                </c:pt>
                <c:pt idx="7503">
                  <c:v>9.5193000000000014E-2</c:v>
                </c:pt>
                <c:pt idx="7504">
                  <c:v>0.107058</c:v>
                </c:pt>
                <c:pt idx="7505">
                  <c:v>0.11535300000000001</c:v>
                </c:pt>
                <c:pt idx="7506">
                  <c:v>0.11981550000000001</c:v>
                </c:pt>
                <c:pt idx="7507">
                  <c:v>0.120351</c:v>
                </c:pt>
                <c:pt idx="7508">
                  <c:v>0.11695950000000001</c:v>
                </c:pt>
                <c:pt idx="7509">
                  <c:v>0.10980900000000002</c:v>
                </c:pt>
                <c:pt idx="7510">
                  <c:v>9.9141000000000007E-2</c:v>
                </c:pt>
                <c:pt idx="7511">
                  <c:v>8.5344000000000003E-2</c:v>
                </c:pt>
                <c:pt idx="7512">
                  <c:v>6.8901000000000004E-2</c:v>
                </c:pt>
                <c:pt idx="7513">
                  <c:v>5.0379000000000007E-2</c:v>
                </c:pt>
                <c:pt idx="7514">
                  <c:v>3.0387000000000001E-2</c:v>
                </c:pt>
                <c:pt idx="7515">
                  <c:v>9.5864999999999995E-3</c:v>
                </c:pt>
                <c:pt idx="7516">
                  <c:v>-1.1329499999999999E-2</c:v>
                </c:pt>
                <c:pt idx="7517">
                  <c:v>-3.1699500000000005E-2</c:v>
                </c:pt>
                <c:pt idx="7518">
                  <c:v>-5.0872500000000001E-2</c:v>
                </c:pt>
                <c:pt idx="7519">
                  <c:v>-6.8228999999999998E-2</c:v>
                </c:pt>
                <c:pt idx="7520">
                  <c:v>-8.3254500000000009E-2</c:v>
                </c:pt>
                <c:pt idx="7521">
                  <c:v>-9.5476500000000006E-2</c:v>
                </c:pt>
                <c:pt idx="7522">
                  <c:v>-0.10453800000000001</c:v>
                </c:pt>
                <c:pt idx="7523">
                  <c:v>-0.11018700000000001</c:v>
                </c:pt>
                <c:pt idx="7524">
                  <c:v>-0.1122765</c:v>
                </c:pt>
                <c:pt idx="7525">
                  <c:v>-0.110775</c:v>
                </c:pt>
                <c:pt idx="7526">
                  <c:v>-0.105777</c:v>
                </c:pt>
                <c:pt idx="7527">
                  <c:v>-9.7461000000000006E-2</c:v>
                </c:pt>
                <c:pt idx="7528">
                  <c:v>-8.614200000000001E-2</c:v>
                </c:pt>
                <c:pt idx="7529">
                  <c:v>-7.2187500000000016E-2</c:v>
                </c:pt>
                <c:pt idx="7530">
                  <c:v>-5.6080499999999998E-2</c:v>
                </c:pt>
                <c:pt idx="7531">
                  <c:v>-3.8345999999999998E-2</c:v>
                </c:pt>
                <c:pt idx="7532">
                  <c:v>-1.9572000000000003E-2</c:v>
                </c:pt>
                <c:pt idx="7533">
                  <c:v>-3.5700000000000006E-4</c:v>
                </c:pt>
                <c:pt idx="7534">
                  <c:v>1.8690000000000002E-2</c:v>
                </c:pt>
                <c:pt idx="7535">
                  <c:v>3.6949500000000003E-2</c:v>
                </c:pt>
                <c:pt idx="7536">
                  <c:v>5.3865000000000003E-2</c:v>
                </c:pt>
                <c:pt idx="7537">
                  <c:v>6.8901000000000004E-2</c:v>
                </c:pt>
                <c:pt idx="7538">
                  <c:v>8.1616499999999995E-2</c:v>
                </c:pt>
                <c:pt idx="7539">
                  <c:v>9.162300000000001E-2</c:v>
                </c:pt>
                <c:pt idx="7540">
                  <c:v>9.8647500000000013E-2</c:v>
                </c:pt>
                <c:pt idx="7541">
                  <c:v>0.10250100000000001</c:v>
                </c:pt>
                <c:pt idx="7542">
                  <c:v>0.10309950000000001</c:v>
                </c:pt>
                <c:pt idx="7543">
                  <c:v>0.10045350000000002</c:v>
                </c:pt>
                <c:pt idx="7544">
                  <c:v>9.4699500000000006E-2</c:v>
                </c:pt>
                <c:pt idx="7545">
                  <c:v>8.6047499999999999E-2</c:v>
                </c:pt>
                <c:pt idx="7546">
                  <c:v>7.4802000000000007E-2</c:v>
                </c:pt>
                <c:pt idx="7547">
                  <c:v>6.1351500000000003E-2</c:v>
                </c:pt>
                <c:pt idx="7548">
                  <c:v>4.6137000000000004E-2</c:v>
                </c:pt>
                <c:pt idx="7549">
                  <c:v>2.9673000000000001E-2</c:v>
                </c:pt>
                <c:pt idx="7550">
                  <c:v>1.2474000000000001E-2</c:v>
                </c:pt>
                <c:pt idx="7551">
                  <c:v>-4.9034999999999999E-3</c:v>
                </c:pt>
                <c:pt idx="7552">
                  <c:v>-2.1903000000000002E-2</c:v>
                </c:pt>
                <c:pt idx="7553">
                  <c:v>-3.8010000000000002E-2</c:v>
                </c:pt>
                <c:pt idx="7554">
                  <c:v>-5.2710000000000007E-2</c:v>
                </c:pt>
                <c:pt idx="7555">
                  <c:v>-6.5572500000000006E-2</c:v>
                </c:pt>
                <c:pt idx="7556">
                  <c:v>-7.6219500000000009E-2</c:v>
                </c:pt>
                <c:pt idx="7557">
                  <c:v>-8.4325500000000012E-2</c:v>
                </c:pt>
                <c:pt idx="7558">
                  <c:v>-8.968050000000001E-2</c:v>
                </c:pt>
                <c:pt idx="7559">
                  <c:v>-9.2148000000000008E-2</c:v>
                </c:pt>
                <c:pt idx="7560">
                  <c:v>-9.1675500000000007E-2</c:v>
                </c:pt>
                <c:pt idx="7561">
                  <c:v>-8.8315500000000005E-2</c:v>
                </c:pt>
                <c:pt idx="7562">
                  <c:v>-8.2225500000000007E-2</c:v>
                </c:pt>
                <c:pt idx="7563">
                  <c:v>-7.3615500000000014E-2</c:v>
                </c:pt>
                <c:pt idx="7564">
                  <c:v>-6.2800500000000009E-2</c:v>
                </c:pt>
                <c:pt idx="7565">
                  <c:v>-5.0158500000000002E-2</c:v>
                </c:pt>
                <c:pt idx="7566">
                  <c:v>-3.6109499999999996E-2</c:v>
                </c:pt>
                <c:pt idx="7567">
                  <c:v>-2.1115499999999999E-2</c:v>
                </c:pt>
                <c:pt idx="7568">
                  <c:v>-5.6700000000000006E-3</c:v>
                </c:pt>
                <c:pt idx="7569">
                  <c:v>9.722999999999999E-3</c:v>
                </c:pt>
                <c:pt idx="7570">
                  <c:v>2.4591000000000002E-2</c:v>
                </c:pt>
                <c:pt idx="7571">
                  <c:v>3.8450999999999999E-2</c:v>
                </c:pt>
                <c:pt idx="7572">
                  <c:v>5.0893500000000001E-2</c:v>
                </c:pt>
                <c:pt idx="7573">
                  <c:v>6.1551000000000002E-2</c:v>
                </c:pt>
                <c:pt idx="7574">
                  <c:v>7.0098000000000008E-2</c:v>
                </c:pt>
                <c:pt idx="7575">
                  <c:v>7.6324500000000003E-2</c:v>
                </c:pt>
                <c:pt idx="7576">
                  <c:v>8.0052000000000012E-2</c:v>
                </c:pt>
                <c:pt idx="7577">
                  <c:v>8.1217500000000012E-2</c:v>
                </c:pt>
                <c:pt idx="7578">
                  <c:v>7.9821000000000003E-2</c:v>
                </c:pt>
                <c:pt idx="7579">
                  <c:v>7.5957000000000011E-2</c:v>
                </c:pt>
                <c:pt idx="7580">
                  <c:v>6.9783000000000012E-2</c:v>
                </c:pt>
                <c:pt idx="7581">
                  <c:v>6.1540500000000005E-2</c:v>
                </c:pt>
                <c:pt idx="7582">
                  <c:v>5.1513000000000003E-2</c:v>
                </c:pt>
                <c:pt idx="7583">
                  <c:v>4.0046999999999999E-2</c:v>
                </c:pt>
                <c:pt idx="7584">
                  <c:v>2.7531E-2</c:v>
                </c:pt>
                <c:pt idx="7585">
                  <c:v>1.4364E-2</c:v>
                </c:pt>
                <c:pt idx="7586">
                  <c:v>9.7650000000000005E-4</c:v>
                </c:pt>
                <c:pt idx="7587">
                  <c:v>-1.22115E-2</c:v>
                </c:pt>
                <c:pt idx="7588">
                  <c:v>-2.4801E-2</c:v>
                </c:pt>
                <c:pt idx="7589">
                  <c:v>-3.6393000000000002E-2</c:v>
                </c:pt>
                <c:pt idx="7590">
                  <c:v>-4.6651499999999999E-2</c:v>
                </c:pt>
                <c:pt idx="7591">
                  <c:v>-5.5272000000000002E-2</c:v>
                </c:pt>
                <c:pt idx="7592">
                  <c:v>-6.2002500000000002E-2</c:v>
                </c:pt>
                <c:pt idx="7593">
                  <c:v>-6.6664500000000002E-2</c:v>
                </c:pt>
                <c:pt idx="7594">
                  <c:v>-6.914250000000001E-2</c:v>
                </c:pt>
                <c:pt idx="7595">
                  <c:v>-6.9384000000000001E-2</c:v>
                </c:pt>
                <c:pt idx="7596">
                  <c:v>-6.7409999999999998E-2</c:v>
                </c:pt>
                <c:pt idx="7597">
                  <c:v>-6.3325500000000007E-2</c:v>
                </c:pt>
                <c:pt idx="7598">
                  <c:v>-5.7277500000000002E-2</c:v>
                </c:pt>
                <c:pt idx="7599">
                  <c:v>-4.9497000000000006E-2</c:v>
                </c:pt>
                <c:pt idx="7600">
                  <c:v>-4.0257000000000001E-2</c:v>
                </c:pt>
                <c:pt idx="7601">
                  <c:v>-2.9862E-2</c:v>
                </c:pt>
                <c:pt idx="7602">
                  <c:v>-1.8679500000000002E-2</c:v>
                </c:pt>
                <c:pt idx="7603">
                  <c:v>-7.0664999999999999E-3</c:v>
                </c:pt>
                <c:pt idx="7604">
                  <c:v>4.5884999999999997E-3</c:v>
                </c:pt>
                <c:pt idx="7605">
                  <c:v>1.5918000000000002E-2</c:v>
                </c:pt>
                <c:pt idx="7606">
                  <c:v>2.6565000000000002E-2</c:v>
                </c:pt>
                <c:pt idx="7607">
                  <c:v>3.6193500000000003E-2</c:v>
                </c:pt>
                <c:pt idx="7608">
                  <c:v>4.4499000000000004E-2</c:v>
                </c:pt>
                <c:pt idx="7609">
                  <c:v>5.1250500000000004E-2</c:v>
                </c:pt>
                <c:pt idx="7610">
                  <c:v>5.62485E-2</c:v>
                </c:pt>
                <c:pt idx="7611">
                  <c:v>5.9367000000000003E-2</c:v>
                </c:pt>
                <c:pt idx="7612">
                  <c:v>6.0521999999999999E-2</c:v>
                </c:pt>
                <c:pt idx="7613">
                  <c:v>5.9713500000000003E-2</c:v>
                </c:pt>
                <c:pt idx="7614">
                  <c:v>5.70045E-2</c:v>
                </c:pt>
                <c:pt idx="7615">
                  <c:v>5.2500000000000005E-2</c:v>
                </c:pt>
                <c:pt idx="7616">
                  <c:v>4.6389E-2</c:v>
                </c:pt>
                <c:pt idx="7617">
                  <c:v>3.8891999999999996E-2</c:v>
                </c:pt>
                <c:pt idx="7618">
                  <c:v>3.0261E-2</c:v>
                </c:pt>
                <c:pt idx="7619">
                  <c:v>2.0811000000000003E-2</c:v>
                </c:pt>
                <c:pt idx="7620">
                  <c:v>1.0846500000000002E-2</c:v>
                </c:pt>
                <c:pt idx="7621">
                  <c:v>7.0350000000000002E-4</c:v>
                </c:pt>
                <c:pt idx="7622">
                  <c:v>-9.2925000000000004E-3</c:v>
                </c:pt>
                <c:pt idx="7623">
                  <c:v>-1.8826500000000003E-2</c:v>
                </c:pt>
                <c:pt idx="7624">
                  <c:v>-2.7604500000000001E-2</c:v>
                </c:pt>
                <c:pt idx="7625">
                  <c:v>-3.5353500000000003E-2</c:v>
                </c:pt>
                <c:pt idx="7626">
                  <c:v>-4.1842499999999998E-2</c:v>
                </c:pt>
                <c:pt idx="7627">
                  <c:v>-4.6903500000000001E-2</c:v>
                </c:pt>
                <c:pt idx="7628">
                  <c:v>-5.0389499999999997E-2</c:v>
                </c:pt>
                <c:pt idx="7629">
                  <c:v>-5.2216500000000006E-2</c:v>
                </c:pt>
                <c:pt idx="7630">
                  <c:v>-5.2353000000000004E-2</c:v>
                </c:pt>
                <c:pt idx="7631">
                  <c:v>-5.0830500000000001E-2</c:v>
                </c:pt>
                <c:pt idx="7632">
                  <c:v>-4.7733000000000005E-2</c:v>
                </c:pt>
                <c:pt idx="7633">
                  <c:v>-4.3165500000000002E-2</c:v>
                </c:pt>
                <c:pt idx="7634">
                  <c:v>-3.7317000000000003E-2</c:v>
                </c:pt>
                <c:pt idx="7635">
                  <c:v>-3.0387000000000001E-2</c:v>
                </c:pt>
                <c:pt idx="7636">
                  <c:v>-2.2617000000000002E-2</c:v>
                </c:pt>
                <c:pt idx="7637">
                  <c:v>-1.4259000000000001E-2</c:v>
                </c:pt>
                <c:pt idx="7638">
                  <c:v>-5.5964999999999999E-3</c:v>
                </c:pt>
                <c:pt idx="7639">
                  <c:v>3.0869999999999999E-3</c:v>
                </c:pt>
                <c:pt idx="7640">
                  <c:v>1.1518500000000001E-2</c:v>
                </c:pt>
                <c:pt idx="7641">
                  <c:v>1.9445999999999998E-2</c:v>
                </c:pt>
                <c:pt idx="7642">
                  <c:v>2.6607000000000002E-2</c:v>
                </c:pt>
                <c:pt idx="7643">
                  <c:v>3.2812500000000001E-2</c:v>
                </c:pt>
                <c:pt idx="7644">
                  <c:v>3.7873499999999997E-2</c:v>
                </c:pt>
                <c:pt idx="7645">
                  <c:v>4.1642999999999999E-2</c:v>
                </c:pt>
                <c:pt idx="7646">
                  <c:v>4.4047500000000003E-2</c:v>
                </c:pt>
                <c:pt idx="7647">
                  <c:v>4.5034499999999998E-2</c:v>
                </c:pt>
                <c:pt idx="7648">
                  <c:v>4.4582999999999998E-2</c:v>
                </c:pt>
                <c:pt idx="7649">
                  <c:v>4.2756000000000002E-2</c:v>
                </c:pt>
                <c:pt idx="7650">
                  <c:v>3.9627000000000002E-2</c:v>
                </c:pt>
                <c:pt idx="7651">
                  <c:v>3.5322000000000006E-2</c:v>
                </c:pt>
                <c:pt idx="7652">
                  <c:v>2.9988000000000001E-2</c:v>
                </c:pt>
                <c:pt idx="7653">
                  <c:v>2.3824499999999998E-2</c:v>
                </c:pt>
                <c:pt idx="7654">
                  <c:v>1.7030999999999998E-2</c:v>
                </c:pt>
                <c:pt idx="7655">
                  <c:v>9.8279999999999999E-3</c:v>
                </c:pt>
                <c:pt idx="7656">
                  <c:v>2.4360000000000002E-3</c:v>
                </c:pt>
                <c:pt idx="7657">
                  <c:v>-4.8930000000000006E-3</c:v>
                </c:pt>
                <c:pt idx="7658">
                  <c:v>-1.1959500000000001E-2</c:v>
                </c:pt>
                <c:pt idx="7659">
                  <c:v>-1.8522E-2</c:v>
                </c:pt>
                <c:pt idx="7660">
                  <c:v>-2.44125E-2</c:v>
                </c:pt>
                <c:pt idx="7661">
                  <c:v>-2.9441999999999999E-2</c:v>
                </c:pt>
                <c:pt idx="7662">
                  <c:v>-3.3473999999999997E-2</c:v>
                </c:pt>
                <c:pt idx="7663">
                  <c:v>-3.6403499999999998E-2</c:v>
                </c:pt>
                <c:pt idx="7664">
                  <c:v>-3.8156999999999996E-2</c:v>
                </c:pt>
                <c:pt idx="7665">
                  <c:v>-3.8692500000000005E-2</c:v>
                </c:pt>
                <c:pt idx="7666">
                  <c:v>-3.8020499999999999E-2</c:v>
                </c:pt>
                <c:pt idx="7667">
                  <c:v>-3.6172500000000003E-2</c:v>
                </c:pt>
                <c:pt idx="7668">
                  <c:v>-3.3222000000000002E-2</c:v>
                </c:pt>
                <c:pt idx="7669">
                  <c:v>-2.9284500000000002E-2</c:v>
                </c:pt>
                <c:pt idx="7670">
                  <c:v>-2.4486000000000001E-2</c:v>
                </c:pt>
                <c:pt idx="7671">
                  <c:v>-1.8994499999999997E-2</c:v>
                </c:pt>
                <c:pt idx="7672">
                  <c:v>-1.2978E-2</c:v>
                </c:pt>
                <c:pt idx="7673">
                  <c:v>-6.6464999999999996E-3</c:v>
                </c:pt>
                <c:pt idx="7674">
                  <c:v>-1.8900000000000001E-4</c:v>
                </c:pt>
                <c:pt idx="7675">
                  <c:v>6.2055000000000009E-3</c:v>
                </c:pt>
                <c:pt idx="7676">
                  <c:v>1.2327000000000001E-2</c:v>
                </c:pt>
                <c:pt idx="7677">
                  <c:v>1.7996999999999999E-2</c:v>
                </c:pt>
                <c:pt idx="7678">
                  <c:v>2.3058000000000002E-2</c:v>
                </c:pt>
                <c:pt idx="7679">
                  <c:v>2.7363000000000002E-2</c:v>
                </c:pt>
                <c:pt idx="7680">
                  <c:v>3.0775500000000001E-2</c:v>
                </c:pt>
                <c:pt idx="7681">
                  <c:v>3.3222000000000002E-2</c:v>
                </c:pt>
                <c:pt idx="7682">
                  <c:v>3.4639499999999997E-2</c:v>
                </c:pt>
                <c:pt idx="7683">
                  <c:v>3.4986000000000003E-2</c:v>
                </c:pt>
                <c:pt idx="7684">
                  <c:v>3.4272000000000004E-2</c:v>
                </c:pt>
                <c:pt idx="7685">
                  <c:v>3.2529000000000002E-2</c:v>
                </c:pt>
                <c:pt idx="7686">
                  <c:v>2.9820000000000003E-2</c:v>
                </c:pt>
                <c:pt idx="7687">
                  <c:v>2.6239499999999999E-2</c:v>
                </c:pt>
                <c:pt idx="7688">
                  <c:v>2.1903000000000002E-2</c:v>
                </c:pt>
                <c:pt idx="7689">
                  <c:v>1.6947000000000004E-2</c:v>
                </c:pt>
                <c:pt idx="7690">
                  <c:v>1.1529000000000001E-2</c:v>
                </c:pt>
                <c:pt idx="7691">
                  <c:v>5.8275000000000002E-3</c:v>
                </c:pt>
                <c:pt idx="7692">
                  <c:v>0</c:v>
                </c:pt>
                <c:pt idx="7693">
                  <c:v>-5.7435000000000003E-3</c:v>
                </c:pt>
                <c:pt idx="7694">
                  <c:v>-1.12665E-2</c:v>
                </c:pt>
                <c:pt idx="7695">
                  <c:v>-1.6369499999999999E-2</c:v>
                </c:pt>
                <c:pt idx="7696">
                  <c:v>-2.0926500000000001E-2</c:v>
                </c:pt>
                <c:pt idx="7697">
                  <c:v>-2.47905E-2</c:v>
                </c:pt>
                <c:pt idx="7698">
                  <c:v>-2.7856500000000003E-2</c:v>
                </c:pt>
                <c:pt idx="7699">
                  <c:v>-3.0051000000000001E-2</c:v>
                </c:pt>
                <c:pt idx="7700">
                  <c:v>-3.1300500000000002E-2</c:v>
                </c:pt>
                <c:pt idx="7701">
                  <c:v>-3.1594499999999998E-2</c:v>
                </c:pt>
                <c:pt idx="7702">
                  <c:v>-3.0933000000000002E-2</c:v>
                </c:pt>
                <c:pt idx="7703">
                  <c:v>-2.9337000000000002E-2</c:v>
                </c:pt>
                <c:pt idx="7704">
                  <c:v>-2.6880000000000001E-2</c:v>
                </c:pt>
                <c:pt idx="7705">
                  <c:v>-2.3646E-2</c:v>
                </c:pt>
                <c:pt idx="7706">
                  <c:v>-1.9740000000000001E-2</c:v>
                </c:pt>
                <c:pt idx="7707">
                  <c:v>-1.5277500000000001E-2</c:v>
                </c:pt>
                <c:pt idx="7708">
                  <c:v>-1.0416E-2</c:v>
                </c:pt>
                <c:pt idx="7709">
                  <c:v>-5.2920000000000007E-3</c:v>
                </c:pt>
                <c:pt idx="7710">
                  <c:v>-7.3499999999999998E-5</c:v>
                </c:pt>
                <c:pt idx="7711">
                  <c:v>5.0819999999999997E-3</c:v>
                </c:pt>
                <c:pt idx="7712">
                  <c:v>1.0017E-2</c:v>
                </c:pt>
                <c:pt idx="7713">
                  <c:v>1.45845E-2</c:v>
                </c:pt>
                <c:pt idx="7714">
                  <c:v>1.8658500000000001E-2</c:v>
                </c:pt>
                <c:pt idx="7715">
                  <c:v>2.2113000000000001E-2</c:v>
                </c:pt>
                <c:pt idx="7716">
                  <c:v>2.4864000000000001E-2</c:v>
                </c:pt>
                <c:pt idx="7717">
                  <c:v>2.6827500000000001E-2</c:v>
                </c:pt>
                <c:pt idx="7718">
                  <c:v>2.7951000000000004E-2</c:v>
                </c:pt>
                <c:pt idx="7719">
                  <c:v>2.8224000000000003E-2</c:v>
                </c:pt>
                <c:pt idx="7720">
                  <c:v>2.7646500000000001E-2</c:v>
                </c:pt>
                <c:pt idx="7721">
                  <c:v>2.6239499999999999E-2</c:v>
                </c:pt>
                <c:pt idx="7722">
                  <c:v>2.4066000000000001E-2</c:v>
                </c:pt>
                <c:pt idx="7723">
                  <c:v>2.1189E-2</c:v>
                </c:pt>
                <c:pt idx="7724">
                  <c:v>1.7724E-2</c:v>
                </c:pt>
                <c:pt idx="7725">
                  <c:v>1.3776E-2</c:v>
                </c:pt>
                <c:pt idx="7726">
                  <c:v>9.4710000000000003E-3</c:v>
                </c:pt>
                <c:pt idx="7727">
                  <c:v>4.9455000000000002E-3</c:v>
                </c:pt>
                <c:pt idx="7728">
                  <c:v>3.3600000000000004E-4</c:v>
                </c:pt>
                <c:pt idx="7729">
                  <c:v>-4.2104999999999998E-3</c:v>
                </c:pt>
                <c:pt idx="7730">
                  <c:v>-8.5574999999999991E-3</c:v>
                </c:pt>
                <c:pt idx="7731">
                  <c:v>-1.2579E-2</c:v>
                </c:pt>
                <c:pt idx="7732">
                  <c:v>-1.61385E-2</c:v>
                </c:pt>
                <c:pt idx="7733">
                  <c:v>-1.9162499999999999E-2</c:v>
                </c:pt>
                <c:pt idx="7734">
                  <c:v>-2.1535500000000003E-2</c:v>
                </c:pt>
                <c:pt idx="7735">
                  <c:v>-2.3215500000000003E-2</c:v>
                </c:pt>
                <c:pt idx="7736">
                  <c:v>-2.4150000000000001E-2</c:v>
                </c:pt>
                <c:pt idx="7737">
                  <c:v>-2.4328499999999999E-2</c:v>
                </c:pt>
                <c:pt idx="7738">
                  <c:v>-2.3751000000000001E-2</c:v>
                </c:pt>
                <c:pt idx="7739">
                  <c:v>-2.24385E-2</c:v>
                </c:pt>
                <c:pt idx="7740">
                  <c:v>-2.04645E-2</c:v>
                </c:pt>
                <c:pt idx="7741">
                  <c:v>-1.7871000000000001E-2</c:v>
                </c:pt>
                <c:pt idx="7742">
                  <c:v>-1.47735E-2</c:v>
                </c:pt>
                <c:pt idx="7743">
                  <c:v>-1.1256E-2</c:v>
                </c:pt>
                <c:pt idx="7744">
                  <c:v>-7.4445000000000006E-3</c:v>
                </c:pt>
                <c:pt idx="7745">
                  <c:v>-3.444E-3</c:v>
                </c:pt>
                <c:pt idx="7746">
                  <c:v>5.9849999999999997E-4</c:v>
                </c:pt>
                <c:pt idx="7747">
                  <c:v>4.5674999999999995E-3</c:v>
                </c:pt>
                <c:pt idx="7748">
                  <c:v>8.3475000000000008E-3</c:v>
                </c:pt>
                <c:pt idx="7749">
                  <c:v>1.1823E-2</c:v>
                </c:pt>
                <c:pt idx="7750">
                  <c:v>1.4878500000000001E-2</c:v>
                </c:pt>
                <c:pt idx="7751">
                  <c:v>1.7440500000000001E-2</c:v>
                </c:pt>
                <c:pt idx="7752">
                  <c:v>1.9425000000000001E-2</c:v>
                </c:pt>
                <c:pt idx="7753">
                  <c:v>2.0779499999999999E-2</c:v>
                </c:pt>
                <c:pt idx="7754">
                  <c:v>2.1482999999999999E-2</c:v>
                </c:pt>
                <c:pt idx="7755">
                  <c:v>2.1514500000000002E-2</c:v>
                </c:pt>
                <c:pt idx="7756">
                  <c:v>2.0874E-2</c:v>
                </c:pt>
                <c:pt idx="7757">
                  <c:v>1.9613999999999999E-2</c:v>
                </c:pt>
                <c:pt idx="7758">
                  <c:v>1.7766000000000001E-2</c:v>
                </c:pt>
                <c:pt idx="7759">
                  <c:v>1.5403500000000002E-2</c:v>
                </c:pt>
                <c:pt idx="7760">
                  <c:v>1.26E-2</c:v>
                </c:pt>
                <c:pt idx="7761">
                  <c:v>9.4605000000000019E-3</c:v>
                </c:pt>
                <c:pt idx="7762">
                  <c:v>6.0794999999999998E-3</c:v>
                </c:pt>
                <c:pt idx="7763">
                  <c:v>2.562E-3</c:v>
                </c:pt>
                <c:pt idx="7764">
                  <c:v>-9.7650000000000005E-4</c:v>
                </c:pt>
                <c:pt idx="7765">
                  <c:v>-4.431E-3</c:v>
                </c:pt>
                <c:pt idx="7766">
                  <c:v>-7.6965000000000002E-3</c:v>
                </c:pt>
                <c:pt idx="7767">
                  <c:v>-1.0668E-2</c:v>
                </c:pt>
                <c:pt idx="7768">
                  <c:v>-1.3272000000000001E-2</c:v>
                </c:pt>
                <c:pt idx="7769">
                  <c:v>-1.5424500000000001E-2</c:v>
                </c:pt>
                <c:pt idx="7770">
                  <c:v>-1.7062500000000001E-2</c:v>
                </c:pt>
                <c:pt idx="7771">
                  <c:v>-1.8165000000000001E-2</c:v>
                </c:pt>
                <c:pt idx="7772">
                  <c:v>-1.8679500000000002E-2</c:v>
                </c:pt>
                <c:pt idx="7773">
                  <c:v>-1.8616500000000001E-2</c:v>
                </c:pt>
                <c:pt idx="7774">
                  <c:v>-1.7986499999999999E-2</c:v>
                </c:pt>
                <c:pt idx="7775">
                  <c:v>-1.6810499999999999E-2</c:v>
                </c:pt>
                <c:pt idx="7776">
                  <c:v>-1.51515E-2</c:v>
                </c:pt>
                <c:pt idx="7777">
                  <c:v>-1.3041000000000001E-2</c:v>
                </c:pt>
                <c:pt idx="7778">
                  <c:v>-1.0573500000000001E-2</c:v>
                </c:pt>
                <c:pt idx="7779">
                  <c:v>-7.8329999999999997E-3</c:v>
                </c:pt>
                <c:pt idx="7780">
                  <c:v>-4.8824999999999997E-3</c:v>
                </c:pt>
                <c:pt idx="7781">
                  <c:v>-1.8375000000000002E-3</c:v>
                </c:pt>
                <c:pt idx="7782">
                  <c:v>1.2180000000000001E-3</c:v>
                </c:pt>
                <c:pt idx="7783">
                  <c:v>4.1894999999999996E-3</c:v>
                </c:pt>
                <c:pt idx="7784">
                  <c:v>6.9930000000000001E-3</c:v>
                </c:pt>
                <c:pt idx="7785">
                  <c:v>9.5339999999999991E-3</c:v>
                </c:pt>
                <c:pt idx="7786">
                  <c:v>1.1749500000000001E-2</c:v>
                </c:pt>
                <c:pt idx="7787">
                  <c:v>1.3587E-2</c:v>
                </c:pt>
                <c:pt idx="7788">
                  <c:v>1.4973E-2</c:v>
                </c:pt>
                <c:pt idx="7789">
                  <c:v>1.5897000000000001E-2</c:v>
                </c:pt>
                <c:pt idx="7790">
                  <c:v>1.6306500000000002E-2</c:v>
                </c:pt>
                <c:pt idx="7791">
                  <c:v>1.6233000000000001E-2</c:v>
                </c:pt>
                <c:pt idx="7792">
                  <c:v>1.5655499999999999E-2</c:v>
                </c:pt>
                <c:pt idx="7793">
                  <c:v>1.46055E-2</c:v>
                </c:pt>
                <c:pt idx="7794">
                  <c:v>1.3135500000000001E-2</c:v>
                </c:pt>
                <c:pt idx="7795">
                  <c:v>1.1287499999999999E-2</c:v>
                </c:pt>
                <c:pt idx="7796">
                  <c:v>9.1245000000000007E-3</c:v>
                </c:pt>
                <c:pt idx="7797">
                  <c:v>6.7095000000000002E-3</c:v>
                </c:pt>
                <c:pt idx="7798">
                  <c:v>4.1370000000000001E-3</c:v>
                </c:pt>
                <c:pt idx="7799">
                  <c:v>1.47E-3</c:v>
                </c:pt>
                <c:pt idx="7800">
                  <c:v>-1.1865000000000001E-3</c:v>
                </c:pt>
                <c:pt idx="7801">
                  <c:v>-3.7590000000000002E-3</c:v>
                </c:pt>
                <c:pt idx="7802">
                  <c:v>-6.1845000000000008E-3</c:v>
                </c:pt>
                <c:pt idx="7803">
                  <c:v>-8.3580000000000008E-3</c:v>
                </c:pt>
                <c:pt idx="7804">
                  <c:v>-1.0248E-2</c:v>
                </c:pt>
                <c:pt idx="7805">
                  <c:v>-1.17705E-2</c:v>
                </c:pt>
                <c:pt idx="7806">
                  <c:v>-1.2915000000000001E-2</c:v>
                </c:pt>
                <c:pt idx="7807">
                  <c:v>-1.36185E-2</c:v>
                </c:pt>
                <c:pt idx="7808">
                  <c:v>-1.3891500000000001E-2</c:v>
                </c:pt>
                <c:pt idx="7809">
                  <c:v>-1.3723500000000001E-2</c:v>
                </c:pt>
                <c:pt idx="7810">
                  <c:v>-1.3114499999999999E-2</c:v>
                </c:pt>
                <c:pt idx="7811">
                  <c:v>-1.2096000000000001E-2</c:v>
                </c:pt>
                <c:pt idx="7812">
                  <c:v>-1.0710000000000001E-2</c:v>
                </c:pt>
                <c:pt idx="7813">
                  <c:v>-8.9984999999999996E-3</c:v>
                </c:pt>
                <c:pt idx="7814">
                  <c:v>-7.0245000000000004E-3</c:v>
                </c:pt>
                <c:pt idx="7815">
                  <c:v>-4.8300000000000001E-3</c:v>
                </c:pt>
                <c:pt idx="7816">
                  <c:v>-2.5095000000000004E-3</c:v>
                </c:pt>
                <c:pt idx="7817">
                  <c:v>-1.26E-4</c:v>
                </c:pt>
                <c:pt idx="7818">
                  <c:v>2.2575E-3</c:v>
                </c:pt>
                <c:pt idx="7819">
                  <c:v>4.5465000000000002E-3</c:v>
                </c:pt>
                <c:pt idx="7820">
                  <c:v>6.6885E-3</c:v>
                </c:pt>
                <c:pt idx="7821">
                  <c:v>8.5994999999999995E-3</c:v>
                </c:pt>
                <c:pt idx="7822">
                  <c:v>1.0248E-2</c:v>
                </c:pt>
                <c:pt idx="7823">
                  <c:v>1.1560500000000001E-2</c:v>
                </c:pt>
                <c:pt idx="7824">
                  <c:v>1.2516000000000001E-2</c:v>
                </c:pt>
                <c:pt idx="7825">
                  <c:v>1.3083000000000001E-2</c:v>
                </c:pt>
                <c:pt idx="7826">
                  <c:v>1.323E-2</c:v>
                </c:pt>
                <c:pt idx="7827">
                  <c:v>1.2988500000000002E-2</c:v>
                </c:pt>
                <c:pt idx="7828">
                  <c:v>1.2337500000000001E-2</c:v>
                </c:pt>
                <c:pt idx="7829">
                  <c:v>1.1319000000000001E-2</c:v>
                </c:pt>
                <c:pt idx="7830">
                  <c:v>9.9645000000000011E-3</c:v>
                </c:pt>
                <c:pt idx="7831">
                  <c:v>8.3055000000000004E-3</c:v>
                </c:pt>
                <c:pt idx="7832">
                  <c:v>6.405000000000001E-3</c:v>
                </c:pt>
                <c:pt idx="7833">
                  <c:v>4.3260000000000009E-3</c:v>
                </c:pt>
                <c:pt idx="7834">
                  <c:v>2.1315000000000001E-3</c:v>
                </c:pt>
                <c:pt idx="7835">
                  <c:v>-1.26E-4</c:v>
                </c:pt>
                <c:pt idx="7836">
                  <c:v>-2.3625E-3</c:v>
                </c:pt>
                <c:pt idx="7837">
                  <c:v>-4.5255E-3</c:v>
                </c:pt>
                <c:pt idx="7838">
                  <c:v>-6.5415000000000004E-3</c:v>
                </c:pt>
                <c:pt idx="7839">
                  <c:v>-8.3475000000000008E-3</c:v>
                </c:pt>
                <c:pt idx="7840">
                  <c:v>-9.9014999999999988E-3</c:v>
                </c:pt>
                <c:pt idx="7841">
                  <c:v>-1.1150999999999999E-2</c:v>
                </c:pt>
                <c:pt idx="7842">
                  <c:v>-1.2054E-2</c:v>
                </c:pt>
                <c:pt idx="7843">
                  <c:v>-1.26E-2</c:v>
                </c:pt>
                <c:pt idx="7844">
                  <c:v>-1.2768000000000002E-2</c:v>
                </c:pt>
                <c:pt idx="7845">
                  <c:v>-1.2558000000000001E-2</c:v>
                </c:pt>
                <c:pt idx="7846">
                  <c:v>-1.1959500000000001E-2</c:v>
                </c:pt>
                <c:pt idx="7847">
                  <c:v>-1.10145E-2</c:v>
                </c:pt>
                <c:pt idx="7848">
                  <c:v>-9.7335000000000008E-3</c:v>
                </c:pt>
                <c:pt idx="7849">
                  <c:v>-8.179500000000001E-3</c:v>
                </c:pt>
                <c:pt idx="7850">
                  <c:v>-6.3734999999999998E-3</c:v>
                </c:pt>
                <c:pt idx="7851">
                  <c:v>-4.3785000000000004E-3</c:v>
                </c:pt>
                <c:pt idx="7852">
                  <c:v>-2.2680000000000001E-3</c:v>
                </c:pt>
                <c:pt idx="7853">
                  <c:v>-9.4500000000000007E-5</c:v>
                </c:pt>
                <c:pt idx="7854">
                  <c:v>2.0790000000000001E-3</c:v>
                </c:pt>
                <c:pt idx="7855">
                  <c:v>4.1790000000000004E-3</c:v>
                </c:pt>
                <c:pt idx="7856">
                  <c:v>6.1529999999999996E-3</c:v>
                </c:pt>
                <c:pt idx="7857">
                  <c:v>7.9380000000000006E-3</c:v>
                </c:pt>
                <c:pt idx="7858">
                  <c:v>9.4815000000000003E-3</c:v>
                </c:pt>
                <c:pt idx="7859">
                  <c:v>1.0731000000000001E-2</c:v>
                </c:pt>
                <c:pt idx="7860">
                  <c:v>1.16445E-2</c:v>
                </c:pt>
                <c:pt idx="7861">
                  <c:v>1.22115E-2</c:v>
                </c:pt>
                <c:pt idx="7862">
                  <c:v>1.2411000000000002E-2</c:v>
                </c:pt>
                <c:pt idx="7863">
                  <c:v>1.2222E-2</c:v>
                </c:pt>
                <c:pt idx="7864">
                  <c:v>1.1676000000000001E-2</c:v>
                </c:pt>
                <c:pt idx="7865">
                  <c:v>1.0773000000000001E-2</c:v>
                </c:pt>
                <c:pt idx="7866">
                  <c:v>9.5445000000000009E-3</c:v>
                </c:pt>
                <c:pt idx="7867">
                  <c:v>8.0429999999999998E-3</c:v>
                </c:pt>
                <c:pt idx="7868">
                  <c:v>6.3E-3</c:v>
                </c:pt>
                <c:pt idx="7869">
                  <c:v>4.3785000000000004E-3</c:v>
                </c:pt>
                <c:pt idx="7870">
                  <c:v>2.3310000000000002E-3</c:v>
                </c:pt>
                <c:pt idx="7871">
                  <c:v>2.4150000000000002E-4</c:v>
                </c:pt>
                <c:pt idx="7872">
                  <c:v>-1.8480000000000003E-3</c:v>
                </c:pt>
                <c:pt idx="7873">
                  <c:v>-3.8535000000000002E-3</c:v>
                </c:pt>
                <c:pt idx="7874">
                  <c:v>-5.7329999999999994E-3</c:v>
                </c:pt>
                <c:pt idx="7875">
                  <c:v>-7.4130000000000003E-3</c:v>
                </c:pt>
                <c:pt idx="7876">
                  <c:v>-8.8410000000000016E-3</c:v>
                </c:pt>
                <c:pt idx="7877">
                  <c:v>-9.9854999999999996E-3</c:v>
                </c:pt>
                <c:pt idx="7878">
                  <c:v>-1.0815E-2</c:v>
                </c:pt>
                <c:pt idx="7879">
                  <c:v>-1.1287499999999999E-2</c:v>
                </c:pt>
                <c:pt idx="7880">
                  <c:v>-1.1403E-2</c:v>
                </c:pt>
                <c:pt idx="7881">
                  <c:v>-1.1161500000000001E-2</c:v>
                </c:pt>
                <c:pt idx="7882">
                  <c:v>-1.0573500000000001E-2</c:v>
                </c:pt>
                <c:pt idx="7883">
                  <c:v>-9.6495000000000001E-3</c:v>
                </c:pt>
                <c:pt idx="7884">
                  <c:v>-8.4315000000000015E-3</c:v>
                </c:pt>
                <c:pt idx="7885">
                  <c:v>-6.9510000000000006E-3</c:v>
                </c:pt>
                <c:pt idx="7886">
                  <c:v>-5.2710000000000005E-3</c:v>
                </c:pt>
                <c:pt idx="7887">
                  <c:v>-3.4334999999999999E-3</c:v>
                </c:pt>
                <c:pt idx="7888">
                  <c:v>-1.4910000000000001E-3</c:v>
                </c:pt>
                <c:pt idx="7889">
                  <c:v>4.7249999999999999E-4</c:v>
                </c:pt>
                <c:pt idx="7890">
                  <c:v>2.415E-3</c:v>
                </c:pt>
                <c:pt idx="7891">
                  <c:v>4.2735000000000004E-3</c:v>
                </c:pt>
                <c:pt idx="7892">
                  <c:v>5.9850000000000007E-3</c:v>
                </c:pt>
                <c:pt idx="7893">
                  <c:v>7.4970000000000002E-3</c:v>
                </c:pt>
                <c:pt idx="7894">
                  <c:v>8.7570000000000009E-3</c:v>
                </c:pt>
                <c:pt idx="7895">
                  <c:v>9.7544999999999993E-3</c:v>
                </c:pt>
                <c:pt idx="7896">
                  <c:v>1.0437E-2</c:v>
                </c:pt>
                <c:pt idx="7897">
                  <c:v>1.0794E-2</c:v>
                </c:pt>
                <c:pt idx="7898">
                  <c:v>1.08255E-2</c:v>
                </c:pt>
                <c:pt idx="7899">
                  <c:v>1.0520999999999999E-2</c:v>
                </c:pt>
                <c:pt idx="7900">
                  <c:v>9.9014999999999988E-3</c:v>
                </c:pt>
                <c:pt idx="7901">
                  <c:v>8.9775000000000011E-3</c:v>
                </c:pt>
                <c:pt idx="7902">
                  <c:v>7.8015000000000003E-3</c:v>
                </c:pt>
                <c:pt idx="7903">
                  <c:v>6.3840000000000008E-3</c:v>
                </c:pt>
                <c:pt idx="7904">
                  <c:v>4.7985000000000007E-3</c:v>
                </c:pt>
                <c:pt idx="7905">
                  <c:v>3.0660000000000001E-3</c:v>
                </c:pt>
                <c:pt idx="7906">
                  <c:v>1.2599999999999998E-3</c:v>
                </c:pt>
                <c:pt idx="7907">
                  <c:v>-5.6700000000000001E-4</c:v>
                </c:pt>
                <c:pt idx="7908">
                  <c:v>-2.3625E-3</c:v>
                </c:pt>
                <c:pt idx="7909">
                  <c:v>-4.0740000000000004E-3</c:v>
                </c:pt>
                <c:pt idx="7910">
                  <c:v>-5.6490000000000004E-3</c:v>
                </c:pt>
                <c:pt idx="7911">
                  <c:v>-7.0350000000000005E-3</c:v>
                </c:pt>
                <c:pt idx="7912">
                  <c:v>-8.2005000000000012E-3</c:v>
                </c:pt>
                <c:pt idx="7913">
                  <c:v>-9.1035000000000005E-3</c:v>
                </c:pt>
                <c:pt idx="7914">
                  <c:v>-9.722999999999999E-3</c:v>
                </c:pt>
                <c:pt idx="7915">
                  <c:v>-1.0038000000000002E-2</c:v>
                </c:pt>
                <c:pt idx="7916">
                  <c:v>-1.00485E-2</c:v>
                </c:pt>
                <c:pt idx="7917">
                  <c:v>-9.7544999999999993E-3</c:v>
                </c:pt>
                <c:pt idx="7918">
                  <c:v>-9.166500000000001E-3</c:v>
                </c:pt>
                <c:pt idx="7919">
                  <c:v>-8.3055000000000004E-3</c:v>
                </c:pt>
                <c:pt idx="7920">
                  <c:v>-7.2030000000000002E-3</c:v>
                </c:pt>
                <c:pt idx="7921">
                  <c:v>-5.8905000000000008E-3</c:v>
                </c:pt>
                <c:pt idx="7922">
                  <c:v>-4.4205000000000008E-3</c:v>
                </c:pt>
                <c:pt idx="7923">
                  <c:v>-2.8245000000000002E-3</c:v>
                </c:pt>
                <c:pt idx="7924">
                  <c:v>-1.1655000000000001E-3</c:v>
                </c:pt>
                <c:pt idx="7925">
                  <c:v>5.1449999999999998E-4</c:v>
                </c:pt>
                <c:pt idx="7926">
                  <c:v>2.1525000000000003E-3</c:v>
                </c:pt>
                <c:pt idx="7927">
                  <c:v>3.7065000000000002E-3</c:v>
                </c:pt>
                <c:pt idx="7928">
                  <c:v>5.1345000000000002E-3</c:v>
                </c:pt>
                <c:pt idx="7929">
                  <c:v>6.3734999999999998E-3</c:v>
                </c:pt>
                <c:pt idx="7930">
                  <c:v>7.4130000000000003E-3</c:v>
                </c:pt>
                <c:pt idx="7931">
                  <c:v>8.2110000000000013E-3</c:v>
                </c:pt>
                <c:pt idx="7932">
                  <c:v>8.7465000000000008E-3</c:v>
                </c:pt>
                <c:pt idx="7933">
                  <c:v>9.0090000000000014E-3</c:v>
                </c:pt>
                <c:pt idx="7934">
                  <c:v>8.9879999999999995E-3</c:v>
                </c:pt>
                <c:pt idx="7935">
                  <c:v>8.7045000000000004E-3</c:v>
                </c:pt>
                <c:pt idx="7936">
                  <c:v>8.1480000000000007E-3</c:v>
                </c:pt>
                <c:pt idx="7937">
                  <c:v>7.3394999999999997E-3</c:v>
                </c:pt>
                <c:pt idx="7938">
                  <c:v>6.3315000000000003E-3</c:v>
                </c:pt>
                <c:pt idx="7939">
                  <c:v>5.1345000000000002E-3</c:v>
                </c:pt>
                <c:pt idx="7940">
                  <c:v>3.8010000000000001E-3</c:v>
                </c:pt>
                <c:pt idx="7941">
                  <c:v>2.3625E-3</c:v>
                </c:pt>
                <c:pt idx="7942">
                  <c:v>8.8200000000000008E-4</c:v>
                </c:pt>
                <c:pt idx="7943">
                  <c:v>-6.0900000000000006E-4</c:v>
                </c:pt>
                <c:pt idx="7944">
                  <c:v>-2.0685E-3</c:v>
                </c:pt>
                <c:pt idx="7945">
                  <c:v>-3.4229999999999998E-3</c:v>
                </c:pt>
                <c:pt idx="7946">
                  <c:v>-4.6620000000000003E-3</c:v>
                </c:pt>
                <c:pt idx="7947">
                  <c:v>-5.7225000000000002E-3</c:v>
                </c:pt>
                <c:pt idx="7948">
                  <c:v>-6.5835000000000008E-3</c:v>
                </c:pt>
                <c:pt idx="7949">
                  <c:v>-7.2240000000000004E-3</c:v>
                </c:pt>
                <c:pt idx="7950">
                  <c:v>-7.6125000000000003E-3</c:v>
                </c:pt>
                <c:pt idx="7951">
                  <c:v>-7.7490000000000007E-3</c:v>
                </c:pt>
                <c:pt idx="7952">
                  <c:v>-7.6335000000000005E-3</c:v>
                </c:pt>
                <c:pt idx="7953">
                  <c:v>-7.2555000000000007E-3</c:v>
                </c:pt>
                <c:pt idx="7954">
                  <c:v>-6.6464999999999996E-3</c:v>
                </c:pt>
                <c:pt idx="7955">
                  <c:v>-5.8275000000000002E-3</c:v>
                </c:pt>
                <c:pt idx="7956">
                  <c:v>-4.8089999999999999E-3</c:v>
                </c:pt>
                <c:pt idx="7957">
                  <c:v>-3.6435E-3</c:v>
                </c:pt>
                <c:pt idx="7958">
                  <c:v>-2.3625E-3</c:v>
                </c:pt>
                <c:pt idx="7959">
                  <c:v>-1.0185000000000001E-3</c:v>
                </c:pt>
                <c:pt idx="7960">
                  <c:v>3.5700000000000006E-4</c:v>
                </c:pt>
                <c:pt idx="7961">
                  <c:v>1.7114999999999999E-3</c:v>
                </c:pt>
                <c:pt idx="7962">
                  <c:v>3.0030000000000005E-3</c:v>
                </c:pt>
                <c:pt idx="7963">
                  <c:v>4.1894999999999996E-3</c:v>
                </c:pt>
                <c:pt idx="7964">
                  <c:v>5.2290000000000001E-3</c:v>
                </c:pt>
                <c:pt idx="7965">
                  <c:v>6.0794999999999998E-3</c:v>
                </c:pt>
                <c:pt idx="7966">
                  <c:v>6.7305000000000004E-3</c:v>
                </c:pt>
                <c:pt idx="7967">
                  <c:v>7.1505000000000006E-3</c:v>
                </c:pt>
                <c:pt idx="7968">
                  <c:v>7.3290000000000004E-3</c:v>
                </c:pt>
                <c:pt idx="7969">
                  <c:v>7.2765000000000008E-3</c:v>
                </c:pt>
                <c:pt idx="7970">
                  <c:v>6.9720000000000008E-3</c:v>
                </c:pt>
                <c:pt idx="7971">
                  <c:v>6.4469999999999996E-3</c:v>
                </c:pt>
                <c:pt idx="7972">
                  <c:v>5.7120000000000009E-3</c:v>
                </c:pt>
                <c:pt idx="7973">
                  <c:v>4.7879999999999997E-3</c:v>
                </c:pt>
                <c:pt idx="7974">
                  <c:v>3.7170000000000003E-3</c:v>
                </c:pt>
                <c:pt idx="7975">
                  <c:v>2.5304999999999998E-3</c:v>
                </c:pt>
                <c:pt idx="7976">
                  <c:v>1.2704999999999999E-3</c:v>
                </c:pt>
                <c:pt idx="7977">
                  <c:v>-2.1000000000000002E-5</c:v>
                </c:pt>
                <c:pt idx="7978">
                  <c:v>-1.302E-3</c:v>
                </c:pt>
                <c:pt idx="7979">
                  <c:v>-2.5304999999999998E-3</c:v>
                </c:pt>
                <c:pt idx="7980">
                  <c:v>-3.6750000000000003E-3</c:v>
                </c:pt>
                <c:pt idx="7981">
                  <c:v>-4.6830000000000005E-3</c:v>
                </c:pt>
                <c:pt idx="7982">
                  <c:v>-5.5335000000000002E-3</c:v>
                </c:pt>
                <c:pt idx="7983">
                  <c:v>-6.195E-3</c:v>
                </c:pt>
                <c:pt idx="7984">
                  <c:v>-6.6464999999999996E-3</c:v>
                </c:pt>
                <c:pt idx="7985">
                  <c:v>-6.8775000000000008E-3</c:v>
                </c:pt>
                <c:pt idx="7986">
                  <c:v>-6.8775000000000008E-3</c:v>
                </c:pt>
                <c:pt idx="7987">
                  <c:v>-6.6570000000000006E-3</c:v>
                </c:pt>
                <c:pt idx="7988">
                  <c:v>-6.2160000000000002E-3</c:v>
                </c:pt>
                <c:pt idx="7989">
                  <c:v>-5.5754999999999997E-3</c:v>
                </c:pt>
                <c:pt idx="7990">
                  <c:v>-4.7460000000000002E-3</c:v>
                </c:pt>
                <c:pt idx="7991">
                  <c:v>-3.7799999999999999E-3</c:v>
                </c:pt>
                <c:pt idx="7992">
                  <c:v>-2.6880000000000003E-3</c:v>
                </c:pt>
                <c:pt idx="7993">
                  <c:v>-1.5120000000000001E-3</c:v>
                </c:pt>
                <c:pt idx="7994">
                  <c:v>-2.9399999999999999E-4</c:v>
                </c:pt>
                <c:pt idx="7995">
                  <c:v>9.345E-4</c:v>
                </c:pt>
                <c:pt idx="7996">
                  <c:v>2.1210000000000001E-3</c:v>
                </c:pt>
                <c:pt idx="7997">
                  <c:v>3.2339999999999999E-3</c:v>
                </c:pt>
                <c:pt idx="7998">
                  <c:v>4.2420000000000001E-3</c:v>
                </c:pt>
                <c:pt idx="7999">
                  <c:v>5.0925000000000007E-3</c:v>
                </c:pt>
                <c:pt idx="8000">
                  <c:v>5.7855000000000007E-3</c:v>
                </c:pt>
                <c:pt idx="8001">
                  <c:v>6.2790000000000007E-3</c:v>
                </c:pt>
                <c:pt idx="8002">
                  <c:v>6.5625000000000006E-3</c:v>
                </c:pt>
                <c:pt idx="8003">
                  <c:v>6.6255000000000003E-3</c:v>
                </c:pt>
                <c:pt idx="8004">
                  <c:v>6.4679999999999998E-3</c:v>
                </c:pt>
                <c:pt idx="8005">
                  <c:v>6.1005E-3</c:v>
                </c:pt>
                <c:pt idx="8006">
                  <c:v>5.5335000000000002E-3</c:v>
                </c:pt>
                <c:pt idx="8007">
                  <c:v>4.7879999999999997E-3</c:v>
                </c:pt>
                <c:pt idx="8008">
                  <c:v>3.8955000000000005E-3</c:v>
                </c:pt>
                <c:pt idx="8009">
                  <c:v>2.8664999999999997E-3</c:v>
                </c:pt>
                <c:pt idx="8010">
                  <c:v>1.7640000000000002E-3</c:v>
                </c:pt>
                <c:pt idx="8011">
                  <c:v>5.9849999999999997E-4</c:v>
                </c:pt>
                <c:pt idx="8012">
                  <c:v>-5.6700000000000001E-4</c:v>
                </c:pt>
                <c:pt idx="8013">
                  <c:v>-1.7114999999999999E-3</c:v>
                </c:pt>
                <c:pt idx="8014">
                  <c:v>-2.7825000000000003E-3</c:v>
                </c:pt>
                <c:pt idx="8015">
                  <c:v>-3.7590000000000002E-3</c:v>
                </c:pt>
                <c:pt idx="8016">
                  <c:v>-4.5990000000000007E-3</c:v>
                </c:pt>
                <c:pt idx="8017">
                  <c:v>-5.2814999999999997E-3</c:v>
                </c:pt>
                <c:pt idx="8018">
                  <c:v>-5.7749999999999998E-3</c:v>
                </c:pt>
                <c:pt idx="8019">
                  <c:v>-6.0794999999999998E-3</c:v>
                </c:pt>
                <c:pt idx="8020">
                  <c:v>-6.1635000000000006E-3</c:v>
                </c:pt>
                <c:pt idx="8021">
                  <c:v>-6.0480000000000004E-3</c:v>
                </c:pt>
                <c:pt idx="8022">
                  <c:v>-5.7329999999999994E-3</c:v>
                </c:pt>
                <c:pt idx="8023">
                  <c:v>-5.2185E-3</c:v>
                </c:pt>
                <c:pt idx="8024">
                  <c:v>-4.5360000000000001E-3</c:v>
                </c:pt>
                <c:pt idx="8025">
                  <c:v>-3.6960000000000005E-3</c:v>
                </c:pt>
                <c:pt idx="8026">
                  <c:v>-2.7299999999999998E-3</c:v>
                </c:pt>
                <c:pt idx="8027">
                  <c:v>-1.6905000000000002E-3</c:v>
                </c:pt>
                <c:pt idx="8028">
                  <c:v>-5.7750000000000011E-4</c:v>
                </c:pt>
                <c:pt idx="8029">
                  <c:v>5.3550000000000006E-4</c:v>
                </c:pt>
                <c:pt idx="8030">
                  <c:v>1.6380000000000001E-3</c:v>
                </c:pt>
                <c:pt idx="8031">
                  <c:v>2.6880000000000003E-3</c:v>
                </c:pt>
                <c:pt idx="8032">
                  <c:v>3.6435E-3</c:v>
                </c:pt>
                <c:pt idx="8033">
                  <c:v>4.4835000000000005E-3</c:v>
                </c:pt>
                <c:pt idx="8034">
                  <c:v>5.1765000000000005E-3</c:v>
                </c:pt>
                <c:pt idx="8035">
                  <c:v>5.7015E-3</c:v>
                </c:pt>
                <c:pt idx="8036">
                  <c:v>6.0480000000000004E-3</c:v>
                </c:pt>
                <c:pt idx="8037">
                  <c:v>6.195E-3</c:v>
                </c:pt>
                <c:pt idx="8038">
                  <c:v>6.1425000000000004E-3</c:v>
                </c:pt>
                <c:pt idx="8039">
                  <c:v>5.901E-3</c:v>
                </c:pt>
                <c:pt idx="8040">
                  <c:v>5.4705000000000005E-3</c:v>
                </c:pt>
                <c:pt idx="8041">
                  <c:v>4.8614999999999995E-3</c:v>
                </c:pt>
                <c:pt idx="8042">
                  <c:v>4.1055000000000006E-3</c:v>
                </c:pt>
                <c:pt idx="8043">
                  <c:v>3.2234999999999998E-3</c:v>
                </c:pt>
                <c:pt idx="8044">
                  <c:v>2.2365000000000002E-3</c:v>
                </c:pt>
                <c:pt idx="8045">
                  <c:v>1.1865000000000001E-3</c:v>
                </c:pt>
                <c:pt idx="8046">
                  <c:v>9.4500000000000007E-5</c:v>
                </c:pt>
                <c:pt idx="8047">
                  <c:v>-9.8700000000000003E-4</c:v>
                </c:pt>
                <c:pt idx="8048">
                  <c:v>-2.0474999999999998E-3</c:v>
                </c:pt>
                <c:pt idx="8049">
                  <c:v>-3.0345000000000003E-3</c:v>
                </c:pt>
                <c:pt idx="8050">
                  <c:v>-3.9164999999999998E-3</c:v>
                </c:pt>
                <c:pt idx="8051">
                  <c:v>-4.6725000000000004E-3</c:v>
                </c:pt>
                <c:pt idx="8052">
                  <c:v>-5.2920000000000007E-3</c:v>
                </c:pt>
                <c:pt idx="8053">
                  <c:v>-5.7329999999999994E-3</c:v>
                </c:pt>
                <c:pt idx="8054">
                  <c:v>-5.9955E-3</c:v>
                </c:pt>
                <c:pt idx="8055">
                  <c:v>-6.0690000000000006E-3</c:v>
                </c:pt>
                <c:pt idx="8056">
                  <c:v>-5.9534999999999996E-3</c:v>
                </c:pt>
                <c:pt idx="8057">
                  <c:v>-5.6490000000000004E-3</c:v>
                </c:pt>
                <c:pt idx="8058">
                  <c:v>-5.1660000000000005E-3</c:v>
                </c:pt>
                <c:pt idx="8059">
                  <c:v>-4.5360000000000001E-3</c:v>
                </c:pt>
                <c:pt idx="8060">
                  <c:v>-3.7694999999999998E-3</c:v>
                </c:pt>
                <c:pt idx="8061">
                  <c:v>-2.8874999999999999E-3</c:v>
                </c:pt>
                <c:pt idx="8062">
                  <c:v>-1.9215E-3</c:v>
                </c:pt>
                <c:pt idx="8063">
                  <c:v>-9.1350000000000003E-4</c:v>
                </c:pt>
                <c:pt idx="8064">
                  <c:v>1.05E-4</c:v>
                </c:pt>
                <c:pt idx="8065">
                  <c:v>1.1130000000000001E-3</c:v>
                </c:pt>
                <c:pt idx="8066">
                  <c:v>2.0685E-3</c:v>
                </c:pt>
                <c:pt idx="8067">
                  <c:v>2.9399999999999999E-3</c:v>
                </c:pt>
                <c:pt idx="8068">
                  <c:v>3.6960000000000005E-3</c:v>
                </c:pt>
                <c:pt idx="8069">
                  <c:v>4.3260000000000009E-3</c:v>
                </c:pt>
                <c:pt idx="8070">
                  <c:v>4.8195000000000009E-3</c:v>
                </c:pt>
                <c:pt idx="8071">
                  <c:v>5.1450000000000003E-3</c:v>
                </c:pt>
                <c:pt idx="8072">
                  <c:v>5.3024999999999999E-3</c:v>
                </c:pt>
                <c:pt idx="8073">
                  <c:v>5.2920000000000007E-3</c:v>
                </c:pt>
                <c:pt idx="8074">
                  <c:v>5.1240000000000001E-3</c:v>
                </c:pt>
                <c:pt idx="8075">
                  <c:v>4.7985000000000007E-3</c:v>
                </c:pt>
                <c:pt idx="8076">
                  <c:v>4.3260000000000009E-3</c:v>
                </c:pt>
                <c:pt idx="8077">
                  <c:v>3.738E-3</c:v>
                </c:pt>
                <c:pt idx="8078">
                  <c:v>3.045E-3</c:v>
                </c:pt>
                <c:pt idx="8079">
                  <c:v>2.2680000000000001E-3</c:v>
                </c:pt>
                <c:pt idx="8080">
                  <c:v>1.449E-3</c:v>
                </c:pt>
                <c:pt idx="8081">
                  <c:v>6.0900000000000006E-4</c:v>
                </c:pt>
                <c:pt idx="8082">
                  <c:v>-2.4150000000000002E-4</c:v>
                </c:pt>
                <c:pt idx="8083">
                  <c:v>-1.0500000000000002E-3</c:v>
                </c:pt>
                <c:pt idx="8084">
                  <c:v>-1.8060000000000001E-3</c:v>
                </c:pt>
                <c:pt idx="8085">
                  <c:v>-2.4780000000000002E-3</c:v>
                </c:pt>
                <c:pt idx="8086">
                  <c:v>-3.045E-3</c:v>
                </c:pt>
                <c:pt idx="8087">
                  <c:v>-3.5070000000000001E-3</c:v>
                </c:pt>
                <c:pt idx="8088">
                  <c:v>-3.8220000000000003E-3</c:v>
                </c:pt>
                <c:pt idx="8089">
                  <c:v>-4.0109999999999998E-3</c:v>
                </c:pt>
                <c:pt idx="8090">
                  <c:v>-4.0530000000000002E-3</c:v>
                </c:pt>
                <c:pt idx="8091">
                  <c:v>-3.9480000000000001E-3</c:v>
                </c:pt>
                <c:pt idx="8092">
                  <c:v>-3.7170000000000003E-3</c:v>
                </c:pt>
                <c:pt idx="8093">
                  <c:v>-3.3495000000000005E-3</c:v>
                </c:pt>
                <c:pt idx="8094">
                  <c:v>-2.8769999999999998E-3</c:v>
                </c:pt>
                <c:pt idx="8095">
                  <c:v>-2.3205000000000001E-3</c:v>
                </c:pt>
                <c:pt idx="8096">
                  <c:v>-1.6905000000000002E-3</c:v>
                </c:pt>
                <c:pt idx="8097">
                  <c:v>-1.008E-3</c:v>
                </c:pt>
                <c:pt idx="8098">
                  <c:v>-3.0450000000000003E-4</c:v>
                </c:pt>
                <c:pt idx="8099">
                  <c:v>3.9900000000000005E-4</c:v>
                </c:pt>
                <c:pt idx="8100">
                  <c:v>1.0710000000000001E-3</c:v>
                </c:pt>
                <c:pt idx="8101">
                  <c:v>1.701E-3</c:v>
                </c:pt>
                <c:pt idx="8102">
                  <c:v>2.2680000000000001E-3</c:v>
                </c:pt>
                <c:pt idx="8103">
                  <c:v>2.7404999999999999E-3</c:v>
                </c:pt>
                <c:pt idx="8104">
                  <c:v>3.1185000000000002E-3</c:v>
                </c:pt>
                <c:pt idx="8105">
                  <c:v>3.3810000000000003E-3</c:v>
                </c:pt>
                <c:pt idx="8106">
                  <c:v>3.5175000000000002E-3</c:v>
                </c:pt>
                <c:pt idx="8107">
                  <c:v>3.5490000000000005E-3</c:v>
                </c:pt>
                <c:pt idx="8108">
                  <c:v>3.444E-3</c:v>
                </c:pt>
                <c:pt idx="8109">
                  <c:v>3.2339999999999999E-3</c:v>
                </c:pt>
                <c:pt idx="8110">
                  <c:v>2.9190000000000002E-3</c:v>
                </c:pt>
                <c:pt idx="8111">
                  <c:v>2.4990000000000004E-3</c:v>
                </c:pt>
                <c:pt idx="8112">
                  <c:v>2.016E-3</c:v>
                </c:pt>
                <c:pt idx="8113">
                  <c:v>1.4595000000000001E-3</c:v>
                </c:pt>
                <c:pt idx="8114">
                  <c:v>8.61E-4</c:v>
                </c:pt>
                <c:pt idx="8115">
                  <c:v>2.4150000000000002E-4</c:v>
                </c:pt>
                <c:pt idx="8116">
                  <c:v>-3.6749999999999999E-4</c:v>
                </c:pt>
                <c:pt idx="8117">
                  <c:v>-9.6600000000000006E-4</c:v>
                </c:pt>
                <c:pt idx="8118">
                  <c:v>-1.5225E-3</c:v>
                </c:pt>
                <c:pt idx="8119">
                  <c:v>-2.0265000000000001E-3</c:v>
                </c:pt>
                <c:pt idx="8120">
                  <c:v>-2.457E-3</c:v>
                </c:pt>
                <c:pt idx="8121">
                  <c:v>-2.7930000000000003E-3</c:v>
                </c:pt>
                <c:pt idx="8122">
                  <c:v>-3.0345000000000003E-3</c:v>
                </c:pt>
                <c:pt idx="8123">
                  <c:v>-3.1710000000000002E-3</c:v>
                </c:pt>
                <c:pt idx="8124">
                  <c:v>-3.2025000000000005E-3</c:v>
                </c:pt>
                <c:pt idx="8125">
                  <c:v>-3.1185000000000002E-3</c:v>
                </c:pt>
                <c:pt idx="8126">
                  <c:v>-2.9399999999999999E-3</c:v>
                </c:pt>
                <c:pt idx="8127">
                  <c:v>-2.6670000000000001E-3</c:v>
                </c:pt>
                <c:pt idx="8128">
                  <c:v>-2.3205000000000001E-3</c:v>
                </c:pt>
                <c:pt idx="8129">
                  <c:v>-1.89E-3</c:v>
                </c:pt>
                <c:pt idx="8130">
                  <c:v>-1.407E-3</c:v>
                </c:pt>
                <c:pt idx="8131">
                  <c:v>-8.9249999999999996E-4</c:v>
                </c:pt>
                <c:pt idx="8132">
                  <c:v>-3.5700000000000006E-4</c:v>
                </c:pt>
                <c:pt idx="8133">
                  <c:v>1.7850000000000003E-4</c:v>
                </c:pt>
                <c:pt idx="8134">
                  <c:v>6.9300000000000004E-4</c:v>
                </c:pt>
                <c:pt idx="8135">
                  <c:v>1.1865000000000001E-3</c:v>
                </c:pt>
                <c:pt idx="8136">
                  <c:v>1.6169999999999999E-3</c:v>
                </c:pt>
                <c:pt idx="8137">
                  <c:v>1.9845000000000002E-3</c:v>
                </c:pt>
                <c:pt idx="8138">
                  <c:v>2.2890000000000002E-3</c:v>
                </c:pt>
                <c:pt idx="8139">
                  <c:v>2.4990000000000004E-3</c:v>
                </c:pt>
                <c:pt idx="8140">
                  <c:v>2.6145000000000001E-3</c:v>
                </c:pt>
                <c:pt idx="8141">
                  <c:v>2.6460000000000003E-3</c:v>
                </c:pt>
                <c:pt idx="8142">
                  <c:v>2.5830000000000002E-3</c:v>
                </c:pt>
                <c:pt idx="8143">
                  <c:v>2.4360000000000002E-3</c:v>
                </c:pt>
                <c:pt idx="8144">
                  <c:v>2.1944999999999998E-3</c:v>
                </c:pt>
                <c:pt idx="8145">
                  <c:v>1.89E-3</c:v>
                </c:pt>
                <c:pt idx="8146">
                  <c:v>1.5225E-3</c:v>
                </c:pt>
                <c:pt idx="8147">
                  <c:v>1.1025E-3</c:v>
                </c:pt>
                <c:pt idx="8148">
                  <c:v>6.5099999999999999E-4</c:v>
                </c:pt>
                <c:pt idx="8149">
                  <c:v>1.7850000000000003E-4</c:v>
                </c:pt>
                <c:pt idx="8150">
                  <c:v>-2.9399999999999999E-4</c:v>
                </c:pt>
                <c:pt idx="8151">
                  <c:v>-7.4550000000000007E-4</c:v>
                </c:pt>
                <c:pt idx="8152">
                  <c:v>-1.1655000000000001E-3</c:v>
                </c:pt>
                <c:pt idx="8153">
                  <c:v>-1.5330000000000001E-3</c:v>
                </c:pt>
                <c:pt idx="8154">
                  <c:v>-1.8375000000000002E-3</c:v>
                </c:pt>
                <c:pt idx="8155">
                  <c:v>-2.0790000000000001E-3</c:v>
                </c:pt>
                <c:pt idx="8156">
                  <c:v>-2.2469999999999999E-3</c:v>
                </c:pt>
                <c:pt idx="8157">
                  <c:v>-2.3205000000000001E-3</c:v>
                </c:pt>
                <c:pt idx="8158">
                  <c:v>-2.3100000000000004E-3</c:v>
                </c:pt>
                <c:pt idx="8159">
                  <c:v>-2.2155E-3</c:v>
                </c:pt>
                <c:pt idx="8160">
                  <c:v>-2.0370000000000002E-3</c:v>
                </c:pt>
                <c:pt idx="8161">
                  <c:v>-1.7849999999999999E-3</c:v>
                </c:pt>
                <c:pt idx="8162">
                  <c:v>-1.47E-3</c:v>
                </c:pt>
                <c:pt idx="8163">
                  <c:v>-1.1025E-3</c:v>
                </c:pt>
                <c:pt idx="8164">
                  <c:v>-7.0350000000000002E-4</c:v>
                </c:pt>
                <c:pt idx="8165">
                  <c:v>-2.7299999999999997E-4</c:v>
                </c:pt>
                <c:pt idx="8166">
                  <c:v>1.6800000000000002E-4</c:v>
                </c:pt>
                <c:pt idx="8167">
                  <c:v>5.9849999999999997E-4</c:v>
                </c:pt>
                <c:pt idx="8168">
                  <c:v>1.0185000000000001E-3</c:v>
                </c:pt>
                <c:pt idx="8169">
                  <c:v>1.3965000000000002E-3</c:v>
                </c:pt>
                <c:pt idx="8170">
                  <c:v>1.722E-3</c:v>
                </c:pt>
                <c:pt idx="8171">
                  <c:v>1.9845000000000002E-3</c:v>
                </c:pt>
                <c:pt idx="8172">
                  <c:v>2.1839999999999997E-3</c:v>
                </c:pt>
                <c:pt idx="8173">
                  <c:v>2.3100000000000004E-3</c:v>
                </c:pt>
                <c:pt idx="8174">
                  <c:v>2.3625E-3</c:v>
                </c:pt>
                <c:pt idx="8175">
                  <c:v>2.3310000000000002E-3</c:v>
                </c:pt>
                <c:pt idx="8176">
                  <c:v>2.2155E-3</c:v>
                </c:pt>
                <c:pt idx="8177">
                  <c:v>2.0265000000000001E-3</c:v>
                </c:pt>
                <c:pt idx="8178">
                  <c:v>1.7745000000000003E-3</c:v>
                </c:pt>
                <c:pt idx="8179">
                  <c:v>1.47E-3</c:v>
                </c:pt>
                <c:pt idx="8180">
                  <c:v>1.1130000000000001E-3</c:v>
                </c:pt>
                <c:pt idx="8181">
                  <c:v>7.2449999999999999E-4</c:v>
                </c:pt>
                <c:pt idx="8182">
                  <c:v>3.1499999999999996E-4</c:v>
                </c:pt>
                <c:pt idx="8183">
                  <c:v>-9.4500000000000007E-5</c:v>
                </c:pt>
                <c:pt idx="8184">
                  <c:v>-5.04E-4</c:v>
                </c:pt>
                <c:pt idx="8185">
                  <c:v>-8.9249999999999996E-4</c:v>
                </c:pt>
                <c:pt idx="8186">
                  <c:v>-1.2390000000000001E-3</c:v>
                </c:pt>
                <c:pt idx="8187">
                  <c:v>-1.554E-3</c:v>
                </c:pt>
                <c:pt idx="8188">
                  <c:v>-1.8165E-3</c:v>
                </c:pt>
                <c:pt idx="8189">
                  <c:v>-2.016E-3</c:v>
                </c:pt>
                <c:pt idx="8190">
                  <c:v>-2.1630000000000004E-3</c:v>
                </c:pt>
                <c:pt idx="8191">
                  <c:v>-2.2365000000000002E-3</c:v>
                </c:pt>
                <c:pt idx="8192">
                  <c:v>-2.2469999999999999E-3</c:v>
                </c:pt>
                <c:pt idx="8193">
                  <c:v>-2.1944999999999998E-3</c:v>
                </c:pt>
                <c:pt idx="8194">
                  <c:v>-2.0685E-3</c:v>
                </c:pt>
                <c:pt idx="8195">
                  <c:v>-1.9005000000000001E-3</c:v>
                </c:pt>
                <c:pt idx="8196">
                  <c:v>-1.6695000000000002E-3</c:v>
                </c:pt>
                <c:pt idx="8197">
                  <c:v>-1.407E-3</c:v>
                </c:pt>
                <c:pt idx="8198">
                  <c:v>-1.1025E-3</c:v>
                </c:pt>
                <c:pt idx="8199">
                  <c:v>-7.6650000000000004E-4</c:v>
                </c:pt>
                <c:pt idx="8200">
                  <c:v>-4.305E-4</c:v>
                </c:pt>
                <c:pt idx="8201">
                  <c:v>-8.4000000000000009E-5</c:v>
                </c:pt>
                <c:pt idx="8202">
                  <c:v>2.52E-4</c:v>
                </c:pt>
                <c:pt idx="8203">
                  <c:v>5.7750000000000011E-4</c:v>
                </c:pt>
                <c:pt idx="8204">
                  <c:v>8.715000000000001E-4</c:v>
                </c:pt>
                <c:pt idx="8205">
                  <c:v>1.134E-3</c:v>
                </c:pt>
                <c:pt idx="8206">
                  <c:v>1.3440000000000001E-3</c:v>
                </c:pt>
                <c:pt idx="8207">
                  <c:v>1.5120000000000001E-3</c:v>
                </c:pt>
                <c:pt idx="8208">
                  <c:v>1.6380000000000001E-3</c:v>
                </c:pt>
                <c:pt idx="8209">
                  <c:v>1.701E-3</c:v>
                </c:pt>
                <c:pt idx="8210">
                  <c:v>1.7114999999999999E-3</c:v>
                </c:pt>
                <c:pt idx="8211">
                  <c:v>1.6695000000000002E-3</c:v>
                </c:pt>
                <c:pt idx="8212">
                  <c:v>1.575E-3</c:v>
                </c:pt>
                <c:pt idx="8213">
                  <c:v>1.4384999999999999E-3</c:v>
                </c:pt>
                <c:pt idx="8214">
                  <c:v>1.2495000000000002E-3</c:v>
                </c:pt>
                <c:pt idx="8215">
                  <c:v>1.0395000000000001E-3</c:v>
                </c:pt>
                <c:pt idx="8216">
                  <c:v>8.0849999999999997E-4</c:v>
                </c:pt>
                <c:pt idx="8217">
                  <c:v>5.5650000000000003E-4</c:v>
                </c:pt>
                <c:pt idx="8218">
                  <c:v>3.0450000000000003E-4</c:v>
                </c:pt>
                <c:pt idx="8219">
                  <c:v>4.2000000000000004E-5</c:v>
                </c:pt>
                <c:pt idx="8220">
                  <c:v>-1.9950000000000002E-4</c:v>
                </c:pt>
                <c:pt idx="8221">
                  <c:v>-4.305E-4</c:v>
                </c:pt>
                <c:pt idx="8222">
                  <c:v>-6.2999999999999992E-4</c:v>
                </c:pt>
                <c:pt idx="8223">
                  <c:v>-8.0849999999999997E-4</c:v>
                </c:pt>
                <c:pt idx="8224">
                  <c:v>-9.4499999999999998E-4</c:v>
                </c:pt>
                <c:pt idx="8225">
                  <c:v>-1.0500000000000002E-3</c:v>
                </c:pt>
                <c:pt idx="8226">
                  <c:v>-1.1130000000000001E-3</c:v>
                </c:pt>
                <c:pt idx="8227">
                  <c:v>-1.1445000000000001E-3</c:v>
                </c:pt>
                <c:pt idx="8228">
                  <c:v>-1.134E-3</c:v>
                </c:pt>
                <c:pt idx="8229">
                  <c:v>-1.0815000000000002E-3</c:v>
                </c:pt>
                <c:pt idx="8230">
                  <c:v>-9.9750000000000012E-4</c:v>
                </c:pt>
                <c:pt idx="8231">
                  <c:v>-8.9249999999999996E-4</c:v>
                </c:pt>
                <c:pt idx="8232">
                  <c:v>-7.5600000000000005E-4</c:v>
                </c:pt>
                <c:pt idx="8233">
                  <c:v>-5.9849999999999997E-4</c:v>
                </c:pt>
                <c:pt idx="8234">
                  <c:v>-4.2000000000000002E-4</c:v>
                </c:pt>
                <c:pt idx="8235">
                  <c:v>-2.4150000000000002E-4</c:v>
                </c:pt>
                <c:pt idx="8236">
                  <c:v>-6.3E-5</c:v>
                </c:pt>
                <c:pt idx="8237">
                  <c:v>1.1550000000000002E-4</c:v>
                </c:pt>
                <c:pt idx="8238">
                  <c:v>2.8350000000000001E-4</c:v>
                </c:pt>
                <c:pt idx="8239">
                  <c:v>4.305E-4</c:v>
                </c:pt>
                <c:pt idx="8240">
                  <c:v>5.5650000000000003E-4</c:v>
                </c:pt>
                <c:pt idx="8241">
                  <c:v>6.6150000000000009E-4</c:v>
                </c:pt>
                <c:pt idx="8242">
                  <c:v>7.3499999999999998E-4</c:v>
                </c:pt>
                <c:pt idx="8243">
                  <c:v>7.8750000000000001E-4</c:v>
                </c:pt>
                <c:pt idx="8244">
                  <c:v>8.0849999999999997E-4</c:v>
                </c:pt>
                <c:pt idx="8245">
                  <c:v>7.980000000000001E-4</c:v>
                </c:pt>
                <c:pt idx="8246">
                  <c:v>7.6650000000000004E-4</c:v>
                </c:pt>
                <c:pt idx="8247">
                  <c:v>7.1400000000000012E-4</c:v>
                </c:pt>
                <c:pt idx="8248">
                  <c:v>6.4050000000000001E-4</c:v>
                </c:pt>
                <c:pt idx="8249">
                  <c:v>5.5650000000000003E-4</c:v>
                </c:pt>
                <c:pt idx="8250">
                  <c:v>4.6200000000000006E-4</c:v>
                </c:pt>
                <c:pt idx="8251">
                  <c:v>3.5700000000000006E-4</c:v>
                </c:pt>
                <c:pt idx="8252">
                  <c:v>2.52E-4</c:v>
                </c:pt>
                <c:pt idx="8253">
                  <c:v>1.47E-4</c:v>
                </c:pt>
                <c:pt idx="8254">
                  <c:v>4.2000000000000004E-5</c:v>
                </c:pt>
                <c:pt idx="8255">
                  <c:v>-6.3E-5</c:v>
                </c:pt>
                <c:pt idx="8256">
                  <c:v>-1.5749999999999998E-4</c:v>
                </c:pt>
                <c:pt idx="8257">
                  <c:v>-2.4150000000000002E-4</c:v>
                </c:pt>
                <c:pt idx="8258">
                  <c:v>-3.1499999999999996E-4</c:v>
                </c:pt>
                <c:pt idx="8259">
                  <c:v>-3.7800000000000003E-4</c:v>
                </c:pt>
                <c:pt idx="8260">
                  <c:v>-4.305E-4</c:v>
                </c:pt>
                <c:pt idx="8261">
                  <c:v>-4.6200000000000006E-4</c:v>
                </c:pt>
                <c:pt idx="8262">
                  <c:v>-4.8300000000000003E-4</c:v>
                </c:pt>
                <c:pt idx="8263">
                  <c:v>-4.9350000000000002E-4</c:v>
                </c:pt>
                <c:pt idx="8264">
                  <c:v>-4.8300000000000003E-4</c:v>
                </c:pt>
                <c:pt idx="8265">
                  <c:v>-4.6200000000000006E-4</c:v>
                </c:pt>
                <c:pt idx="8266">
                  <c:v>-4.305E-4</c:v>
                </c:pt>
                <c:pt idx="8267">
                  <c:v>-3.8850000000000001E-4</c:v>
                </c:pt>
                <c:pt idx="8268">
                  <c:v>-3.3600000000000004E-4</c:v>
                </c:pt>
                <c:pt idx="8269">
                  <c:v>-2.7299999999999997E-4</c:v>
                </c:pt>
                <c:pt idx="8270">
                  <c:v>-2.1000000000000001E-4</c:v>
                </c:pt>
                <c:pt idx="8271">
                  <c:v>-1.47E-4</c:v>
                </c:pt>
                <c:pt idx="8272">
                  <c:v>-8.4000000000000009E-5</c:v>
                </c:pt>
                <c:pt idx="8273">
                  <c:v>-3.15E-5</c:v>
                </c:pt>
                <c:pt idx="8274">
                  <c:v>1.0500000000000001E-5</c:v>
                </c:pt>
                <c:pt idx="8275">
                  <c:v>4.2000000000000004E-5</c:v>
                </c:pt>
                <c:pt idx="8276">
                  <c:v>5.2500000000000002E-5</c:v>
                </c:pt>
                <c:pt idx="8277">
                  <c:v>5.2500000000000002E-5</c:v>
                </c:pt>
                <c:pt idx="8278">
                  <c:v>4.2000000000000004E-5</c:v>
                </c:pt>
                <c:pt idx="8279">
                  <c:v>2.1000000000000002E-5</c:v>
                </c:pt>
                <c:pt idx="8280">
                  <c:v>-1.0500000000000001E-5</c:v>
                </c:pt>
                <c:pt idx="8281">
                  <c:v>-5.2500000000000002E-5</c:v>
                </c:pt>
                <c:pt idx="8282">
                  <c:v>-9.4500000000000007E-5</c:v>
                </c:pt>
                <c:pt idx="8283">
                  <c:v>-1.3649999999999998E-4</c:v>
                </c:pt>
                <c:pt idx="8284">
                  <c:v>-1.6800000000000002E-4</c:v>
                </c:pt>
                <c:pt idx="8285">
                  <c:v>-1.8900000000000001E-4</c:v>
                </c:pt>
                <c:pt idx="8286">
                  <c:v>-2.1000000000000001E-4</c:v>
                </c:pt>
                <c:pt idx="8287">
                  <c:v>-2.1000000000000001E-4</c:v>
                </c:pt>
                <c:pt idx="8288">
                  <c:v>-1.8900000000000001E-4</c:v>
                </c:pt>
                <c:pt idx="8289">
                  <c:v>-1.5749999999999998E-4</c:v>
                </c:pt>
                <c:pt idx="8290">
                  <c:v>-1.1550000000000002E-4</c:v>
                </c:pt>
                <c:pt idx="8291">
                  <c:v>-5.2500000000000002E-5</c:v>
                </c:pt>
                <c:pt idx="8292">
                  <c:v>2.1000000000000002E-5</c:v>
                </c:pt>
                <c:pt idx="8293">
                  <c:v>1.05E-4</c:v>
                </c:pt>
                <c:pt idx="8294">
                  <c:v>1.8900000000000001E-4</c:v>
                </c:pt>
                <c:pt idx="8295">
                  <c:v>2.9399999999999999E-4</c:v>
                </c:pt>
                <c:pt idx="8296">
                  <c:v>3.8850000000000001E-4</c:v>
                </c:pt>
                <c:pt idx="8297">
                  <c:v>4.8300000000000003E-4</c:v>
                </c:pt>
                <c:pt idx="8298">
                  <c:v>5.7750000000000011E-4</c:v>
                </c:pt>
                <c:pt idx="8299">
                  <c:v>6.6150000000000009E-4</c:v>
                </c:pt>
                <c:pt idx="8300">
                  <c:v>7.3499999999999998E-4</c:v>
                </c:pt>
                <c:pt idx="8301">
                  <c:v>7.8750000000000001E-4</c:v>
                </c:pt>
                <c:pt idx="8302">
                  <c:v>8.1900000000000007E-4</c:v>
                </c:pt>
                <c:pt idx="8303">
                  <c:v>8.4000000000000003E-4</c:v>
                </c:pt>
                <c:pt idx="8304">
                  <c:v>8.4000000000000003E-4</c:v>
                </c:pt>
                <c:pt idx="8305">
                  <c:v>8.0849999999999997E-4</c:v>
                </c:pt>
                <c:pt idx="8306">
                  <c:v>7.6650000000000004E-4</c:v>
                </c:pt>
                <c:pt idx="8307">
                  <c:v>6.9300000000000004E-4</c:v>
                </c:pt>
                <c:pt idx="8308">
                  <c:v>6.0900000000000006E-4</c:v>
                </c:pt>
                <c:pt idx="8309">
                  <c:v>5.04E-4</c:v>
                </c:pt>
                <c:pt idx="8310">
                  <c:v>3.7800000000000003E-4</c:v>
                </c:pt>
                <c:pt idx="8311">
                  <c:v>2.4150000000000002E-4</c:v>
                </c:pt>
                <c:pt idx="8312">
                  <c:v>9.4500000000000007E-5</c:v>
                </c:pt>
                <c:pt idx="8313">
                  <c:v>-5.2500000000000002E-5</c:v>
                </c:pt>
                <c:pt idx="8314">
                  <c:v>-1.9950000000000002E-4</c:v>
                </c:pt>
                <c:pt idx="8315">
                  <c:v>-3.3600000000000004E-4</c:v>
                </c:pt>
                <c:pt idx="8316">
                  <c:v>-4.7249999999999999E-4</c:v>
                </c:pt>
                <c:pt idx="8317">
                  <c:v>-5.8799999999999998E-4</c:v>
                </c:pt>
                <c:pt idx="8318">
                  <c:v>-6.9300000000000004E-4</c:v>
                </c:pt>
                <c:pt idx="8319">
                  <c:v>-7.6650000000000004E-4</c:v>
                </c:pt>
                <c:pt idx="8320">
                  <c:v>-8.2950000000000005E-4</c:v>
                </c:pt>
                <c:pt idx="8321">
                  <c:v>-8.61E-4</c:v>
                </c:pt>
                <c:pt idx="8322">
                  <c:v>-8.61E-4</c:v>
                </c:pt>
                <c:pt idx="8323">
                  <c:v>-8.4000000000000003E-4</c:v>
                </c:pt>
                <c:pt idx="8324">
                  <c:v>-7.980000000000001E-4</c:v>
                </c:pt>
                <c:pt idx="8325">
                  <c:v>-7.3499999999999998E-4</c:v>
                </c:pt>
                <c:pt idx="8326">
                  <c:v>-6.5099999999999999E-4</c:v>
                </c:pt>
                <c:pt idx="8327">
                  <c:v>-5.4599999999999994E-4</c:v>
                </c:pt>
                <c:pt idx="8328">
                  <c:v>-4.2000000000000002E-4</c:v>
                </c:pt>
                <c:pt idx="8329">
                  <c:v>-2.9399999999999999E-4</c:v>
                </c:pt>
                <c:pt idx="8330">
                  <c:v>-1.5749999999999998E-4</c:v>
                </c:pt>
                <c:pt idx="8331">
                  <c:v>-2.1000000000000002E-5</c:v>
                </c:pt>
                <c:pt idx="8332">
                  <c:v>1.1550000000000002E-4</c:v>
                </c:pt>
                <c:pt idx="8333">
                  <c:v>2.4150000000000002E-4</c:v>
                </c:pt>
                <c:pt idx="8334">
                  <c:v>3.6749999999999999E-4</c:v>
                </c:pt>
                <c:pt idx="8335">
                  <c:v>4.7249999999999999E-4</c:v>
                </c:pt>
                <c:pt idx="8336">
                  <c:v>5.5650000000000003E-4</c:v>
                </c:pt>
                <c:pt idx="8337">
                  <c:v>6.2999999999999992E-4</c:v>
                </c:pt>
                <c:pt idx="8338">
                  <c:v>6.7200000000000007E-4</c:v>
                </c:pt>
                <c:pt idx="8339">
                  <c:v>6.9300000000000004E-4</c:v>
                </c:pt>
                <c:pt idx="8340">
                  <c:v>6.9300000000000004E-4</c:v>
                </c:pt>
                <c:pt idx="8341">
                  <c:v>6.7200000000000007E-4</c:v>
                </c:pt>
                <c:pt idx="8342">
                  <c:v>6.1950000000000004E-4</c:v>
                </c:pt>
                <c:pt idx="8343">
                  <c:v>5.5650000000000003E-4</c:v>
                </c:pt>
                <c:pt idx="8344">
                  <c:v>4.7249999999999999E-4</c:v>
                </c:pt>
                <c:pt idx="8345">
                  <c:v>3.7800000000000003E-4</c:v>
                </c:pt>
                <c:pt idx="8346">
                  <c:v>2.7299999999999997E-4</c:v>
                </c:pt>
                <c:pt idx="8347">
                  <c:v>1.6800000000000002E-4</c:v>
                </c:pt>
                <c:pt idx="8348">
                  <c:v>5.2500000000000002E-5</c:v>
                </c:pt>
                <c:pt idx="8349">
                  <c:v>-5.2500000000000002E-5</c:v>
                </c:pt>
                <c:pt idx="8350">
                  <c:v>-1.5749999999999998E-4</c:v>
                </c:pt>
                <c:pt idx="8351">
                  <c:v>-2.52E-4</c:v>
                </c:pt>
                <c:pt idx="8352">
                  <c:v>-3.3600000000000004E-4</c:v>
                </c:pt>
                <c:pt idx="8353">
                  <c:v>-3.9900000000000005E-4</c:v>
                </c:pt>
                <c:pt idx="8354">
                  <c:v>-4.5150000000000002E-4</c:v>
                </c:pt>
                <c:pt idx="8355">
                  <c:v>-4.8300000000000003E-4</c:v>
                </c:pt>
                <c:pt idx="8356">
                  <c:v>-5.04E-4</c:v>
                </c:pt>
                <c:pt idx="8357">
                  <c:v>-4.9350000000000002E-4</c:v>
                </c:pt>
                <c:pt idx="8358">
                  <c:v>-4.7249999999999999E-4</c:v>
                </c:pt>
                <c:pt idx="8359">
                  <c:v>-4.305E-4</c:v>
                </c:pt>
                <c:pt idx="8360">
                  <c:v>-3.6749999999999999E-4</c:v>
                </c:pt>
                <c:pt idx="8361">
                  <c:v>-2.9399999999999999E-4</c:v>
                </c:pt>
                <c:pt idx="8362">
                  <c:v>-2.1000000000000001E-4</c:v>
                </c:pt>
                <c:pt idx="8363">
                  <c:v>-1.1550000000000002E-4</c:v>
                </c:pt>
                <c:pt idx="8364">
                  <c:v>-2.1000000000000002E-5</c:v>
                </c:pt>
                <c:pt idx="8365">
                  <c:v>7.3499999999999998E-5</c:v>
                </c:pt>
                <c:pt idx="8366">
                  <c:v>1.6800000000000002E-4</c:v>
                </c:pt>
                <c:pt idx="8367">
                  <c:v>2.52E-4</c:v>
                </c:pt>
                <c:pt idx="8368">
                  <c:v>3.3600000000000004E-4</c:v>
                </c:pt>
                <c:pt idx="8369">
                  <c:v>3.9900000000000005E-4</c:v>
                </c:pt>
                <c:pt idx="8370">
                  <c:v>4.4100000000000004E-4</c:v>
                </c:pt>
                <c:pt idx="8371">
                  <c:v>4.8300000000000003E-4</c:v>
                </c:pt>
                <c:pt idx="8372">
                  <c:v>4.9350000000000002E-4</c:v>
                </c:pt>
                <c:pt idx="8373">
                  <c:v>4.9350000000000002E-4</c:v>
                </c:pt>
                <c:pt idx="8374">
                  <c:v>4.8300000000000003E-4</c:v>
                </c:pt>
                <c:pt idx="8375">
                  <c:v>4.5150000000000002E-4</c:v>
                </c:pt>
                <c:pt idx="8376">
                  <c:v>4.0950000000000003E-4</c:v>
                </c:pt>
                <c:pt idx="8377">
                  <c:v>3.4650000000000002E-4</c:v>
                </c:pt>
                <c:pt idx="8378">
                  <c:v>2.8350000000000001E-4</c:v>
                </c:pt>
                <c:pt idx="8379">
                  <c:v>2.1000000000000001E-4</c:v>
                </c:pt>
                <c:pt idx="8380">
                  <c:v>1.3649999999999998E-4</c:v>
                </c:pt>
                <c:pt idx="8381">
                  <c:v>5.2500000000000002E-5</c:v>
                </c:pt>
                <c:pt idx="8382">
                  <c:v>-3.15E-5</c:v>
                </c:pt>
                <c:pt idx="8383">
                  <c:v>-1.05E-4</c:v>
                </c:pt>
                <c:pt idx="8384">
                  <c:v>-1.7850000000000003E-4</c:v>
                </c:pt>
                <c:pt idx="8385">
                  <c:v>-2.52E-4</c:v>
                </c:pt>
                <c:pt idx="8386">
                  <c:v>-3.0450000000000003E-4</c:v>
                </c:pt>
                <c:pt idx="8387">
                  <c:v>-3.5700000000000006E-4</c:v>
                </c:pt>
                <c:pt idx="8388">
                  <c:v>-3.8850000000000001E-4</c:v>
                </c:pt>
                <c:pt idx="8389">
                  <c:v>-3.9900000000000005E-4</c:v>
                </c:pt>
                <c:pt idx="8390">
                  <c:v>-4.0950000000000003E-4</c:v>
                </c:pt>
                <c:pt idx="8391">
                  <c:v>-3.8850000000000001E-4</c:v>
                </c:pt>
                <c:pt idx="8392">
                  <c:v>-3.6749999999999999E-4</c:v>
                </c:pt>
                <c:pt idx="8393">
                  <c:v>-3.255E-4</c:v>
                </c:pt>
                <c:pt idx="8394">
                  <c:v>-2.7299999999999997E-4</c:v>
                </c:pt>
                <c:pt idx="8395">
                  <c:v>-2.1000000000000001E-4</c:v>
                </c:pt>
                <c:pt idx="8396">
                  <c:v>-1.3649999999999998E-4</c:v>
                </c:pt>
                <c:pt idx="8397">
                  <c:v>-6.3E-5</c:v>
                </c:pt>
                <c:pt idx="8398">
                  <c:v>2.1000000000000002E-5</c:v>
                </c:pt>
                <c:pt idx="8399">
                  <c:v>1.05E-4</c:v>
                </c:pt>
                <c:pt idx="8400">
                  <c:v>1.7850000000000003E-4</c:v>
                </c:pt>
                <c:pt idx="8401">
                  <c:v>2.4150000000000002E-4</c:v>
                </c:pt>
                <c:pt idx="8402">
                  <c:v>3.0450000000000003E-4</c:v>
                </c:pt>
                <c:pt idx="8403">
                  <c:v>3.4650000000000002E-4</c:v>
                </c:pt>
                <c:pt idx="8404">
                  <c:v>3.7800000000000003E-4</c:v>
                </c:pt>
                <c:pt idx="8405">
                  <c:v>3.8850000000000001E-4</c:v>
                </c:pt>
                <c:pt idx="8406">
                  <c:v>3.7800000000000003E-4</c:v>
                </c:pt>
                <c:pt idx="8407">
                  <c:v>3.4650000000000002E-4</c:v>
                </c:pt>
                <c:pt idx="8408">
                  <c:v>2.9399999999999999E-4</c:v>
                </c:pt>
                <c:pt idx="8409">
                  <c:v>2.3100000000000003E-4</c:v>
                </c:pt>
                <c:pt idx="8410">
                  <c:v>1.47E-4</c:v>
                </c:pt>
                <c:pt idx="8411">
                  <c:v>4.2000000000000004E-5</c:v>
                </c:pt>
                <c:pt idx="8412">
                  <c:v>-7.3499999999999998E-5</c:v>
                </c:pt>
                <c:pt idx="8413">
                  <c:v>-1.8900000000000001E-4</c:v>
                </c:pt>
                <c:pt idx="8414">
                  <c:v>-3.1499999999999996E-4</c:v>
                </c:pt>
                <c:pt idx="8415">
                  <c:v>-4.4100000000000004E-4</c:v>
                </c:pt>
                <c:pt idx="8416">
                  <c:v>-5.5650000000000003E-4</c:v>
                </c:pt>
                <c:pt idx="8417">
                  <c:v>-6.6150000000000009E-4</c:v>
                </c:pt>
                <c:pt idx="8418">
                  <c:v>-7.4550000000000007E-4</c:v>
                </c:pt>
                <c:pt idx="8419">
                  <c:v>-8.0849999999999997E-4</c:v>
                </c:pt>
                <c:pt idx="8420">
                  <c:v>-8.5050000000000002E-4</c:v>
                </c:pt>
                <c:pt idx="8421">
                  <c:v>-8.715000000000001E-4</c:v>
                </c:pt>
                <c:pt idx="8422">
                  <c:v>-8.61E-4</c:v>
                </c:pt>
                <c:pt idx="8423">
                  <c:v>-8.1900000000000007E-4</c:v>
                </c:pt>
                <c:pt idx="8424">
                  <c:v>-7.5600000000000005E-4</c:v>
                </c:pt>
                <c:pt idx="8425">
                  <c:v>-6.6150000000000009E-4</c:v>
                </c:pt>
                <c:pt idx="8426">
                  <c:v>-5.4599999999999994E-4</c:v>
                </c:pt>
                <c:pt idx="8427">
                  <c:v>-4.0950000000000003E-4</c:v>
                </c:pt>
                <c:pt idx="8428">
                  <c:v>-2.52E-4</c:v>
                </c:pt>
                <c:pt idx="8429">
                  <c:v>-8.4000000000000009E-5</c:v>
                </c:pt>
                <c:pt idx="8430">
                  <c:v>8.4000000000000009E-5</c:v>
                </c:pt>
                <c:pt idx="8431">
                  <c:v>2.6250000000000004E-4</c:v>
                </c:pt>
                <c:pt idx="8432">
                  <c:v>4.4100000000000004E-4</c:v>
                </c:pt>
                <c:pt idx="8433">
                  <c:v>6.0900000000000006E-4</c:v>
                </c:pt>
                <c:pt idx="8434">
                  <c:v>7.5600000000000005E-4</c:v>
                </c:pt>
                <c:pt idx="8435">
                  <c:v>8.9249999999999996E-4</c:v>
                </c:pt>
                <c:pt idx="8436">
                  <c:v>1.008E-3</c:v>
                </c:pt>
                <c:pt idx="8437">
                  <c:v>1.1025E-3</c:v>
                </c:pt>
                <c:pt idx="8438">
                  <c:v>1.1550000000000002E-3</c:v>
                </c:pt>
                <c:pt idx="8439">
                  <c:v>1.1865000000000001E-3</c:v>
                </c:pt>
                <c:pt idx="8440">
                  <c:v>1.176E-3</c:v>
                </c:pt>
                <c:pt idx="8441">
                  <c:v>1.134E-3</c:v>
                </c:pt>
                <c:pt idx="8442">
                  <c:v>1.0605E-3</c:v>
                </c:pt>
                <c:pt idx="8443">
                  <c:v>9.5550000000000008E-4</c:v>
                </c:pt>
                <c:pt idx="8444">
                  <c:v>8.1900000000000007E-4</c:v>
                </c:pt>
                <c:pt idx="8445">
                  <c:v>6.6150000000000009E-4</c:v>
                </c:pt>
                <c:pt idx="8446">
                  <c:v>4.8300000000000003E-4</c:v>
                </c:pt>
                <c:pt idx="8447">
                  <c:v>2.8350000000000001E-4</c:v>
                </c:pt>
                <c:pt idx="8448">
                  <c:v>8.4000000000000009E-5</c:v>
                </c:pt>
                <c:pt idx="8449">
                  <c:v>-1.1550000000000002E-4</c:v>
                </c:pt>
                <c:pt idx="8450">
                  <c:v>-3.1499999999999996E-4</c:v>
                </c:pt>
                <c:pt idx="8451">
                  <c:v>-5.04E-4</c:v>
                </c:pt>
                <c:pt idx="8452">
                  <c:v>-6.7200000000000007E-4</c:v>
                </c:pt>
                <c:pt idx="8453">
                  <c:v>-8.1900000000000007E-4</c:v>
                </c:pt>
                <c:pt idx="8454">
                  <c:v>-9.4499999999999998E-4</c:v>
                </c:pt>
                <c:pt idx="8455">
                  <c:v>-1.029E-3</c:v>
                </c:pt>
                <c:pt idx="8456">
                  <c:v>-1.0815000000000002E-3</c:v>
                </c:pt>
                <c:pt idx="8457">
                  <c:v>-1.1025E-3</c:v>
                </c:pt>
                <c:pt idx="8458">
                  <c:v>-1.0919999999999999E-3</c:v>
                </c:pt>
                <c:pt idx="8459">
                  <c:v>-1.0500000000000002E-3</c:v>
                </c:pt>
                <c:pt idx="8460">
                  <c:v>-9.6600000000000006E-4</c:v>
                </c:pt>
                <c:pt idx="8461">
                  <c:v>-8.61E-4</c:v>
                </c:pt>
                <c:pt idx="8462">
                  <c:v>-7.3499999999999998E-4</c:v>
                </c:pt>
                <c:pt idx="8463">
                  <c:v>-5.8799999999999998E-4</c:v>
                </c:pt>
                <c:pt idx="8464">
                  <c:v>-4.2000000000000002E-4</c:v>
                </c:pt>
                <c:pt idx="8465">
                  <c:v>-2.52E-4</c:v>
                </c:pt>
                <c:pt idx="8466">
                  <c:v>-7.3499999999999998E-5</c:v>
                </c:pt>
                <c:pt idx="8467">
                  <c:v>9.4500000000000007E-5</c:v>
                </c:pt>
                <c:pt idx="8468">
                  <c:v>2.6250000000000004E-4</c:v>
                </c:pt>
                <c:pt idx="8469">
                  <c:v>4.2000000000000002E-4</c:v>
                </c:pt>
                <c:pt idx="8470">
                  <c:v>5.5650000000000003E-4</c:v>
                </c:pt>
                <c:pt idx="8471">
                  <c:v>6.8249999999999995E-4</c:v>
                </c:pt>
                <c:pt idx="8472">
                  <c:v>7.8750000000000001E-4</c:v>
                </c:pt>
                <c:pt idx="8473">
                  <c:v>8.61E-4</c:v>
                </c:pt>
                <c:pt idx="8474">
                  <c:v>9.0300000000000005E-4</c:v>
                </c:pt>
                <c:pt idx="8475">
                  <c:v>9.2400000000000013E-4</c:v>
                </c:pt>
                <c:pt idx="8476">
                  <c:v>9.1350000000000003E-4</c:v>
                </c:pt>
                <c:pt idx="8477">
                  <c:v>8.8200000000000008E-4</c:v>
                </c:pt>
                <c:pt idx="8478">
                  <c:v>8.1900000000000007E-4</c:v>
                </c:pt>
                <c:pt idx="8479">
                  <c:v>7.3499999999999998E-4</c:v>
                </c:pt>
                <c:pt idx="8480">
                  <c:v>6.2999999999999992E-4</c:v>
                </c:pt>
                <c:pt idx="8481">
                  <c:v>5.04E-4</c:v>
                </c:pt>
                <c:pt idx="8482">
                  <c:v>3.6749999999999999E-4</c:v>
                </c:pt>
                <c:pt idx="8483">
                  <c:v>2.1000000000000001E-4</c:v>
                </c:pt>
                <c:pt idx="8484">
                  <c:v>5.2500000000000002E-5</c:v>
                </c:pt>
                <c:pt idx="8485">
                  <c:v>-1.05E-4</c:v>
                </c:pt>
                <c:pt idx="8486">
                  <c:v>-2.6250000000000004E-4</c:v>
                </c:pt>
                <c:pt idx="8487">
                  <c:v>-4.0950000000000003E-4</c:v>
                </c:pt>
                <c:pt idx="8488">
                  <c:v>-5.4599999999999994E-4</c:v>
                </c:pt>
                <c:pt idx="8489">
                  <c:v>-6.6150000000000009E-4</c:v>
                </c:pt>
                <c:pt idx="8490">
                  <c:v>-7.5600000000000005E-4</c:v>
                </c:pt>
                <c:pt idx="8491">
                  <c:v>-8.2950000000000005E-4</c:v>
                </c:pt>
                <c:pt idx="8492">
                  <c:v>-8.715000000000001E-4</c:v>
                </c:pt>
                <c:pt idx="8493">
                  <c:v>-8.9249999999999996E-4</c:v>
                </c:pt>
                <c:pt idx="8494">
                  <c:v>-8.8200000000000008E-4</c:v>
                </c:pt>
                <c:pt idx="8495">
                  <c:v>-8.4000000000000003E-4</c:v>
                </c:pt>
                <c:pt idx="8496">
                  <c:v>-7.7700000000000002E-4</c:v>
                </c:pt>
                <c:pt idx="8497">
                  <c:v>-6.8249999999999995E-4</c:v>
                </c:pt>
                <c:pt idx="8498">
                  <c:v>-5.6700000000000001E-4</c:v>
                </c:pt>
                <c:pt idx="8499">
                  <c:v>-4.305E-4</c:v>
                </c:pt>
                <c:pt idx="8500">
                  <c:v>-2.9399999999999999E-4</c:v>
                </c:pt>
                <c:pt idx="8501">
                  <c:v>-1.3649999999999998E-4</c:v>
                </c:pt>
                <c:pt idx="8502">
                  <c:v>2.1000000000000002E-5</c:v>
                </c:pt>
                <c:pt idx="8503">
                  <c:v>1.6800000000000002E-4</c:v>
                </c:pt>
                <c:pt idx="8504">
                  <c:v>3.1499999999999996E-4</c:v>
                </c:pt>
                <c:pt idx="8505">
                  <c:v>4.5150000000000002E-4</c:v>
                </c:pt>
                <c:pt idx="8506">
                  <c:v>5.6700000000000001E-4</c:v>
                </c:pt>
                <c:pt idx="8507">
                  <c:v>6.5099999999999999E-4</c:v>
                </c:pt>
                <c:pt idx="8508">
                  <c:v>7.2449999999999999E-4</c:v>
                </c:pt>
                <c:pt idx="8509">
                  <c:v>7.6650000000000004E-4</c:v>
                </c:pt>
                <c:pt idx="8510">
                  <c:v>7.8750000000000001E-4</c:v>
                </c:pt>
                <c:pt idx="8511">
                  <c:v>7.8750000000000001E-4</c:v>
                </c:pt>
                <c:pt idx="8512">
                  <c:v>7.5600000000000005E-4</c:v>
                </c:pt>
                <c:pt idx="8513">
                  <c:v>7.0350000000000002E-4</c:v>
                </c:pt>
                <c:pt idx="8514">
                  <c:v>6.2999999999999992E-4</c:v>
                </c:pt>
                <c:pt idx="8515">
                  <c:v>5.4599999999999994E-4</c:v>
                </c:pt>
                <c:pt idx="8516">
                  <c:v>4.5150000000000002E-4</c:v>
                </c:pt>
                <c:pt idx="8517">
                  <c:v>3.4650000000000002E-4</c:v>
                </c:pt>
                <c:pt idx="8518">
                  <c:v>2.4150000000000002E-4</c:v>
                </c:pt>
                <c:pt idx="8519">
                  <c:v>1.3649999999999998E-4</c:v>
                </c:pt>
                <c:pt idx="8520">
                  <c:v>4.2000000000000004E-5</c:v>
                </c:pt>
                <c:pt idx="8521">
                  <c:v>-5.2500000000000002E-5</c:v>
                </c:pt>
                <c:pt idx="8522">
                  <c:v>-1.26E-4</c:v>
                </c:pt>
                <c:pt idx="8523">
                  <c:v>-1.8900000000000001E-4</c:v>
                </c:pt>
                <c:pt idx="8524">
                  <c:v>-2.4150000000000002E-4</c:v>
                </c:pt>
                <c:pt idx="8525">
                  <c:v>-2.7299999999999997E-4</c:v>
                </c:pt>
                <c:pt idx="8526">
                  <c:v>-2.9399999999999999E-4</c:v>
                </c:pt>
                <c:pt idx="8527">
                  <c:v>-2.9399999999999999E-4</c:v>
                </c:pt>
                <c:pt idx="8528">
                  <c:v>-2.8350000000000001E-4</c:v>
                </c:pt>
                <c:pt idx="8529">
                  <c:v>-2.52E-4</c:v>
                </c:pt>
                <c:pt idx="8530">
                  <c:v>-2.2050000000000002E-4</c:v>
                </c:pt>
                <c:pt idx="8531">
                  <c:v>-1.6800000000000002E-4</c:v>
                </c:pt>
                <c:pt idx="8532">
                  <c:v>-1.1550000000000002E-4</c:v>
                </c:pt>
                <c:pt idx="8533">
                  <c:v>-6.3E-5</c:v>
                </c:pt>
                <c:pt idx="8534">
                  <c:v>0</c:v>
                </c:pt>
                <c:pt idx="8535">
                  <c:v>6.3E-5</c:v>
                </c:pt>
                <c:pt idx="8536">
                  <c:v>1.3649999999999998E-4</c:v>
                </c:pt>
                <c:pt idx="8537">
                  <c:v>1.8900000000000001E-4</c:v>
                </c:pt>
                <c:pt idx="8538">
                  <c:v>2.4150000000000002E-4</c:v>
                </c:pt>
                <c:pt idx="8539">
                  <c:v>2.9399999999999999E-4</c:v>
                </c:pt>
                <c:pt idx="8540">
                  <c:v>3.255E-4</c:v>
                </c:pt>
                <c:pt idx="8541">
                  <c:v>3.5700000000000006E-4</c:v>
                </c:pt>
                <c:pt idx="8542">
                  <c:v>3.6749999999999999E-4</c:v>
                </c:pt>
                <c:pt idx="8543">
                  <c:v>3.6749999999999999E-4</c:v>
                </c:pt>
                <c:pt idx="8544">
                  <c:v>3.5700000000000006E-4</c:v>
                </c:pt>
                <c:pt idx="8545">
                  <c:v>3.255E-4</c:v>
                </c:pt>
                <c:pt idx="8546">
                  <c:v>2.8350000000000001E-4</c:v>
                </c:pt>
                <c:pt idx="8547">
                  <c:v>2.4150000000000002E-4</c:v>
                </c:pt>
                <c:pt idx="8548">
                  <c:v>1.7850000000000003E-4</c:v>
                </c:pt>
                <c:pt idx="8549">
                  <c:v>1.05E-4</c:v>
                </c:pt>
                <c:pt idx="8550">
                  <c:v>2.1000000000000002E-5</c:v>
                </c:pt>
                <c:pt idx="8551">
                  <c:v>-6.3E-5</c:v>
                </c:pt>
                <c:pt idx="8552">
                  <c:v>-1.47E-4</c:v>
                </c:pt>
                <c:pt idx="8553">
                  <c:v>-2.2050000000000002E-4</c:v>
                </c:pt>
                <c:pt idx="8554">
                  <c:v>-3.0450000000000003E-4</c:v>
                </c:pt>
                <c:pt idx="8555">
                  <c:v>-3.7800000000000003E-4</c:v>
                </c:pt>
                <c:pt idx="8556">
                  <c:v>-4.4100000000000004E-4</c:v>
                </c:pt>
                <c:pt idx="8557">
                  <c:v>-4.9350000000000002E-4</c:v>
                </c:pt>
                <c:pt idx="8558">
                  <c:v>-5.2500000000000008E-4</c:v>
                </c:pt>
                <c:pt idx="8559">
                  <c:v>-5.5650000000000003E-4</c:v>
                </c:pt>
                <c:pt idx="8560">
                  <c:v>-5.5650000000000003E-4</c:v>
                </c:pt>
                <c:pt idx="8561">
                  <c:v>-5.4599999999999994E-4</c:v>
                </c:pt>
                <c:pt idx="8562">
                  <c:v>-5.1449999999999998E-4</c:v>
                </c:pt>
                <c:pt idx="8563">
                  <c:v>-4.6200000000000006E-4</c:v>
                </c:pt>
                <c:pt idx="8564">
                  <c:v>-3.9900000000000005E-4</c:v>
                </c:pt>
                <c:pt idx="8565">
                  <c:v>-3.1499999999999996E-4</c:v>
                </c:pt>
                <c:pt idx="8566">
                  <c:v>-2.2050000000000002E-4</c:v>
                </c:pt>
                <c:pt idx="8567">
                  <c:v>-1.05E-4</c:v>
                </c:pt>
                <c:pt idx="8568">
                  <c:v>1.0500000000000001E-5</c:v>
                </c:pt>
                <c:pt idx="8569">
                  <c:v>1.3649999999999998E-4</c:v>
                </c:pt>
                <c:pt idx="8570">
                  <c:v>2.6250000000000004E-4</c:v>
                </c:pt>
                <c:pt idx="8571">
                  <c:v>3.9900000000000005E-4</c:v>
                </c:pt>
                <c:pt idx="8572">
                  <c:v>5.1449999999999998E-4</c:v>
                </c:pt>
                <c:pt idx="8573">
                  <c:v>6.2999999999999992E-4</c:v>
                </c:pt>
                <c:pt idx="8574">
                  <c:v>7.3499999999999998E-4</c:v>
                </c:pt>
                <c:pt idx="8575">
                  <c:v>8.0849999999999997E-4</c:v>
                </c:pt>
                <c:pt idx="8576">
                  <c:v>8.715000000000001E-4</c:v>
                </c:pt>
                <c:pt idx="8577">
                  <c:v>9.1350000000000003E-4</c:v>
                </c:pt>
                <c:pt idx="8578">
                  <c:v>9.345E-4</c:v>
                </c:pt>
                <c:pt idx="8579">
                  <c:v>9.2400000000000013E-4</c:v>
                </c:pt>
                <c:pt idx="8580">
                  <c:v>8.9249999999999996E-4</c:v>
                </c:pt>
                <c:pt idx="8581">
                  <c:v>8.2950000000000005E-4</c:v>
                </c:pt>
                <c:pt idx="8582">
                  <c:v>7.4550000000000007E-4</c:v>
                </c:pt>
                <c:pt idx="8583">
                  <c:v>6.4050000000000001E-4</c:v>
                </c:pt>
                <c:pt idx="8584">
                  <c:v>5.2500000000000008E-4</c:v>
                </c:pt>
                <c:pt idx="8585">
                  <c:v>3.8850000000000001E-4</c:v>
                </c:pt>
                <c:pt idx="8586">
                  <c:v>2.4150000000000002E-4</c:v>
                </c:pt>
                <c:pt idx="8587">
                  <c:v>9.4500000000000007E-5</c:v>
                </c:pt>
                <c:pt idx="8588">
                  <c:v>-6.3E-5</c:v>
                </c:pt>
                <c:pt idx="8589">
                  <c:v>-2.1000000000000001E-4</c:v>
                </c:pt>
                <c:pt idx="8590">
                  <c:v>-3.4650000000000002E-4</c:v>
                </c:pt>
                <c:pt idx="8591">
                  <c:v>-4.7249999999999999E-4</c:v>
                </c:pt>
                <c:pt idx="8592">
                  <c:v>-5.8799999999999998E-4</c:v>
                </c:pt>
                <c:pt idx="8593">
                  <c:v>-6.8249999999999995E-4</c:v>
                </c:pt>
                <c:pt idx="8594">
                  <c:v>-7.4550000000000007E-4</c:v>
                </c:pt>
                <c:pt idx="8595">
                  <c:v>-7.8750000000000001E-4</c:v>
                </c:pt>
                <c:pt idx="8596">
                  <c:v>-8.0849999999999997E-4</c:v>
                </c:pt>
                <c:pt idx="8597">
                  <c:v>-7.980000000000001E-4</c:v>
                </c:pt>
                <c:pt idx="8598">
                  <c:v>-7.6650000000000004E-4</c:v>
                </c:pt>
                <c:pt idx="8599">
                  <c:v>-7.1400000000000012E-4</c:v>
                </c:pt>
                <c:pt idx="8600">
                  <c:v>-6.4050000000000001E-4</c:v>
                </c:pt>
                <c:pt idx="8601">
                  <c:v>-5.4599999999999994E-4</c:v>
                </c:pt>
                <c:pt idx="8602">
                  <c:v>-4.305E-4</c:v>
                </c:pt>
                <c:pt idx="8603">
                  <c:v>-3.1499999999999996E-4</c:v>
                </c:pt>
                <c:pt idx="8604">
                  <c:v>-1.7850000000000003E-4</c:v>
                </c:pt>
                <c:pt idx="8605">
                  <c:v>-5.2500000000000002E-5</c:v>
                </c:pt>
                <c:pt idx="8606">
                  <c:v>8.4000000000000009E-5</c:v>
                </c:pt>
                <c:pt idx="8607">
                  <c:v>1.9950000000000002E-4</c:v>
                </c:pt>
                <c:pt idx="8608">
                  <c:v>3.1499999999999996E-4</c:v>
                </c:pt>
                <c:pt idx="8609">
                  <c:v>4.2000000000000002E-4</c:v>
                </c:pt>
                <c:pt idx="8610">
                  <c:v>4.9350000000000002E-4</c:v>
                </c:pt>
                <c:pt idx="8611">
                  <c:v>5.5650000000000003E-4</c:v>
                </c:pt>
                <c:pt idx="8612">
                  <c:v>5.9849999999999997E-4</c:v>
                </c:pt>
                <c:pt idx="8613">
                  <c:v>6.1950000000000004E-4</c:v>
                </c:pt>
                <c:pt idx="8614">
                  <c:v>6.0900000000000006E-4</c:v>
                </c:pt>
                <c:pt idx="8615">
                  <c:v>5.8799999999999998E-4</c:v>
                </c:pt>
                <c:pt idx="8616">
                  <c:v>5.3550000000000006E-4</c:v>
                </c:pt>
                <c:pt idx="8617">
                  <c:v>4.6200000000000006E-4</c:v>
                </c:pt>
                <c:pt idx="8618">
                  <c:v>3.6749999999999999E-4</c:v>
                </c:pt>
                <c:pt idx="8619">
                  <c:v>2.6250000000000004E-4</c:v>
                </c:pt>
                <c:pt idx="8620">
                  <c:v>1.3649999999999998E-4</c:v>
                </c:pt>
                <c:pt idx="8621">
                  <c:v>0</c:v>
                </c:pt>
                <c:pt idx="8622">
                  <c:v>-1.3649999999999998E-4</c:v>
                </c:pt>
                <c:pt idx="8623">
                  <c:v>-2.8350000000000001E-4</c:v>
                </c:pt>
                <c:pt idx="8624">
                  <c:v>-4.2000000000000002E-4</c:v>
                </c:pt>
                <c:pt idx="8625">
                  <c:v>-5.4599999999999994E-4</c:v>
                </c:pt>
                <c:pt idx="8626">
                  <c:v>-6.6150000000000009E-4</c:v>
                </c:pt>
                <c:pt idx="8627">
                  <c:v>-7.6650000000000004E-4</c:v>
                </c:pt>
                <c:pt idx="8628">
                  <c:v>-8.5050000000000002E-4</c:v>
                </c:pt>
                <c:pt idx="8629">
                  <c:v>-9.1350000000000003E-4</c:v>
                </c:pt>
                <c:pt idx="8630">
                  <c:v>-9.4499999999999998E-4</c:v>
                </c:pt>
                <c:pt idx="8631">
                  <c:v>-9.5550000000000008E-4</c:v>
                </c:pt>
                <c:pt idx="8632">
                  <c:v>-9.4499999999999998E-4</c:v>
                </c:pt>
                <c:pt idx="8633">
                  <c:v>-9.0300000000000005E-4</c:v>
                </c:pt>
                <c:pt idx="8634">
                  <c:v>-8.4000000000000003E-4</c:v>
                </c:pt>
                <c:pt idx="8635">
                  <c:v>-7.5600000000000005E-4</c:v>
                </c:pt>
                <c:pt idx="8636">
                  <c:v>-6.5099999999999999E-4</c:v>
                </c:pt>
                <c:pt idx="8637">
                  <c:v>-5.2500000000000008E-4</c:v>
                </c:pt>
                <c:pt idx="8638">
                  <c:v>-3.8850000000000001E-4</c:v>
                </c:pt>
                <c:pt idx="8639">
                  <c:v>-2.4150000000000002E-4</c:v>
                </c:pt>
                <c:pt idx="8640">
                  <c:v>-9.4500000000000007E-5</c:v>
                </c:pt>
                <c:pt idx="8641">
                  <c:v>6.3E-5</c:v>
                </c:pt>
                <c:pt idx="8642">
                  <c:v>2.2050000000000002E-4</c:v>
                </c:pt>
                <c:pt idx="8643">
                  <c:v>3.6749999999999999E-4</c:v>
                </c:pt>
                <c:pt idx="8644">
                  <c:v>5.04E-4</c:v>
                </c:pt>
                <c:pt idx="8645">
                  <c:v>6.2999999999999992E-4</c:v>
                </c:pt>
                <c:pt idx="8646">
                  <c:v>7.3499999999999998E-4</c:v>
                </c:pt>
                <c:pt idx="8647">
                  <c:v>8.2950000000000005E-4</c:v>
                </c:pt>
                <c:pt idx="8648">
                  <c:v>8.9249999999999996E-4</c:v>
                </c:pt>
                <c:pt idx="8649">
                  <c:v>9.2400000000000013E-4</c:v>
                </c:pt>
                <c:pt idx="8650">
                  <c:v>9.4499999999999998E-4</c:v>
                </c:pt>
                <c:pt idx="8651">
                  <c:v>9.2400000000000013E-4</c:v>
                </c:pt>
                <c:pt idx="8652">
                  <c:v>8.9249999999999996E-4</c:v>
                </c:pt>
                <c:pt idx="8653">
                  <c:v>8.1900000000000007E-4</c:v>
                </c:pt>
                <c:pt idx="8654">
                  <c:v>7.3499999999999998E-4</c:v>
                </c:pt>
                <c:pt idx="8655">
                  <c:v>6.4050000000000001E-4</c:v>
                </c:pt>
                <c:pt idx="8656">
                  <c:v>5.1449999999999998E-4</c:v>
                </c:pt>
                <c:pt idx="8657">
                  <c:v>3.8850000000000001E-4</c:v>
                </c:pt>
                <c:pt idx="8658">
                  <c:v>2.6250000000000004E-4</c:v>
                </c:pt>
                <c:pt idx="8659">
                  <c:v>1.26E-4</c:v>
                </c:pt>
                <c:pt idx="8660">
                  <c:v>-1.0500000000000001E-5</c:v>
                </c:pt>
                <c:pt idx="8661">
                  <c:v>-1.3649999999999998E-4</c:v>
                </c:pt>
                <c:pt idx="8662">
                  <c:v>-2.52E-4</c:v>
                </c:pt>
                <c:pt idx="8663">
                  <c:v>-3.5700000000000006E-4</c:v>
                </c:pt>
                <c:pt idx="8664">
                  <c:v>-4.4100000000000004E-4</c:v>
                </c:pt>
                <c:pt idx="8665">
                  <c:v>-5.1449999999999998E-4</c:v>
                </c:pt>
                <c:pt idx="8666">
                  <c:v>-5.6700000000000001E-4</c:v>
                </c:pt>
                <c:pt idx="8667">
                  <c:v>-6.0900000000000006E-4</c:v>
                </c:pt>
                <c:pt idx="8668">
                  <c:v>-6.2999999999999992E-4</c:v>
                </c:pt>
                <c:pt idx="8669">
                  <c:v>-6.1950000000000004E-4</c:v>
                </c:pt>
                <c:pt idx="8670">
                  <c:v>-6.0900000000000006E-4</c:v>
                </c:pt>
                <c:pt idx="8671">
                  <c:v>-5.6700000000000001E-4</c:v>
                </c:pt>
                <c:pt idx="8672">
                  <c:v>-5.1449999999999998E-4</c:v>
                </c:pt>
                <c:pt idx="8673">
                  <c:v>-4.5150000000000002E-4</c:v>
                </c:pt>
                <c:pt idx="8674">
                  <c:v>-3.8850000000000001E-4</c:v>
                </c:pt>
                <c:pt idx="8675">
                  <c:v>-3.0450000000000003E-4</c:v>
                </c:pt>
                <c:pt idx="8676">
                  <c:v>-2.2050000000000002E-4</c:v>
                </c:pt>
                <c:pt idx="8677">
                  <c:v>-1.3649999999999998E-4</c:v>
                </c:pt>
                <c:pt idx="8678">
                  <c:v>-5.2500000000000002E-5</c:v>
                </c:pt>
                <c:pt idx="8679">
                  <c:v>2.1000000000000002E-5</c:v>
                </c:pt>
                <c:pt idx="8680">
                  <c:v>8.4000000000000009E-5</c:v>
                </c:pt>
                <c:pt idx="8681">
                  <c:v>1.47E-4</c:v>
                </c:pt>
                <c:pt idx="8682">
                  <c:v>1.8900000000000001E-4</c:v>
                </c:pt>
                <c:pt idx="8683">
                  <c:v>2.3100000000000003E-4</c:v>
                </c:pt>
                <c:pt idx="8684">
                  <c:v>2.4150000000000002E-4</c:v>
                </c:pt>
                <c:pt idx="8685">
                  <c:v>2.4150000000000002E-4</c:v>
                </c:pt>
                <c:pt idx="8686">
                  <c:v>2.3100000000000003E-4</c:v>
                </c:pt>
                <c:pt idx="8687">
                  <c:v>2.1000000000000001E-4</c:v>
                </c:pt>
                <c:pt idx="8688">
                  <c:v>1.5749999999999998E-4</c:v>
                </c:pt>
                <c:pt idx="8689">
                  <c:v>1.05E-4</c:v>
                </c:pt>
                <c:pt idx="8690">
                  <c:v>4.2000000000000004E-5</c:v>
                </c:pt>
                <c:pt idx="8691">
                  <c:v>-3.15E-5</c:v>
                </c:pt>
                <c:pt idx="8692">
                  <c:v>-1.1550000000000002E-4</c:v>
                </c:pt>
                <c:pt idx="8693">
                  <c:v>-1.8900000000000001E-4</c:v>
                </c:pt>
                <c:pt idx="8694">
                  <c:v>-2.7299999999999997E-4</c:v>
                </c:pt>
                <c:pt idx="8695">
                  <c:v>-3.4650000000000002E-4</c:v>
                </c:pt>
                <c:pt idx="8696">
                  <c:v>-4.0950000000000003E-4</c:v>
                </c:pt>
                <c:pt idx="8697">
                  <c:v>-4.6200000000000006E-4</c:v>
                </c:pt>
                <c:pt idx="8698">
                  <c:v>-5.04E-4</c:v>
                </c:pt>
                <c:pt idx="8699">
                  <c:v>-5.2500000000000008E-4</c:v>
                </c:pt>
                <c:pt idx="8700">
                  <c:v>-5.3550000000000006E-4</c:v>
                </c:pt>
                <c:pt idx="8701">
                  <c:v>-5.2500000000000008E-4</c:v>
                </c:pt>
                <c:pt idx="8702">
                  <c:v>-4.9350000000000002E-4</c:v>
                </c:pt>
                <c:pt idx="8703">
                  <c:v>-4.5150000000000002E-4</c:v>
                </c:pt>
                <c:pt idx="8704">
                  <c:v>-3.8850000000000001E-4</c:v>
                </c:pt>
                <c:pt idx="8705">
                  <c:v>-3.1499999999999996E-4</c:v>
                </c:pt>
                <c:pt idx="8706">
                  <c:v>-2.3100000000000003E-4</c:v>
                </c:pt>
                <c:pt idx="8707">
                  <c:v>-1.3649999999999998E-4</c:v>
                </c:pt>
                <c:pt idx="8708">
                  <c:v>-4.2000000000000004E-5</c:v>
                </c:pt>
                <c:pt idx="8709">
                  <c:v>6.3E-5</c:v>
                </c:pt>
                <c:pt idx="8710">
                  <c:v>1.5749999999999998E-4</c:v>
                </c:pt>
                <c:pt idx="8711">
                  <c:v>2.4150000000000002E-4</c:v>
                </c:pt>
                <c:pt idx="8712">
                  <c:v>3.255E-4</c:v>
                </c:pt>
                <c:pt idx="8713">
                  <c:v>3.9900000000000005E-4</c:v>
                </c:pt>
                <c:pt idx="8714">
                  <c:v>4.6200000000000006E-4</c:v>
                </c:pt>
                <c:pt idx="8715">
                  <c:v>5.04E-4</c:v>
                </c:pt>
                <c:pt idx="8716">
                  <c:v>5.3550000000000006E-4</c:v>
                </c:pt>
                <c:pt idx="8717">
                  <c:v>5.4599999999999994E-4</c:v>
                </c:pt>
                <c:pt idx="8718">
                  <c:v>5.3550000000000006E-4</c:v>
                </c:pt>
                <c:pt idx="8719">
                  <c:v>5.1449999999999998E-4</c:v>
                </c:pt>
                <c:pt idx="8720">
                  <c:v>4.7249999999999999E-4</c:v>
                </c:pt>
                <c:pt idx="8721">
                  <c:v>4.2000000000000002E-4</c:v>
                </c:pt>
                <c:pt idx="8722">
                  <c:v>3.4650000000000002E-4</c:v>
                </c:pt>
                <c:pt idx="8723">
                  <c:v>2.6250000000000004E-4</c:v>
                </c:pt>
                <c:pt idx="8724">
                  <c:v>1.7850000000000003E-4</c:v>
                </c:pt>
                <c:pt idx="8725">
                  <c:v>7.3499999999999998E-5</c:v>
                </c:pt>
                <c:pt idx="8726">
                  <c:v>-2.1000000000000002E-5</c:v>
                </c:pt>
                <c:pt idx="8727">
                  <c:v>-1.26E-4</c:v>
                </c:pt>
                <c:pt idx="8728">
                  <c:v>-2.2050000000000002E-4</c:v>
                </c:pt>
                <c:pt idx="8729">
                  <c:v>-3.1499999999999996E-4</c:v>
                </c:pt>
                <c:pt idx="8730">
                  <c:v>-3.9900000000000005E-4</c:v>
                </c:pt>
                <c:pt idx="8731">
                  <c:v>-4.7249999999999999E-4</c:v>
                </c:pt>
                <c:pt idx="8732">
                  <c:v>-5.3550000000000006E-4</c:v>
                </c:pt>
                <c:pt idx="8733">
                  <c:v>-5.6700000000000001E-4</c:v>
                </c:pt>
                <c:pt idx="8734">
                  <c:v>-5.9849999999999997E-4</c:v>
                </c:pt>
                <c:pt idx="8735">
                  <c:v>-5.9849999999999997E-4</c:v>
                </c:pt>
                <c:pt idx="8736">
                  <c:v>-5.8799999999999998E-4</c:v>
                </c:pt>
                <c:pt idx="8737">
                  <c:v>-5.5650000000000003E-4</c:v>
                </c:pt>
                <c:pt idx="8738">
                  <c:v>-5.04E-4</c:v>
                </c:pt>
                <c:pt idx="8739">
                  <c:v>-4.4100000000000004E-4</c:v>
                </c:pt>
                <c:pt idx="8740">
                  <c:v>-3.5700000000000006E-4</c:v>
                </c:pt>
                <c:pt idx="8741">
                  <c:v>-2.6250000000000004E-4</c:v>
                </c:pt>
                <c:pt idx="8742">
                  <c:v>-1.6800000000000002E-4</c:v>
                </c:pt>
                <c:pt idx="8743">
                  <c:v>-6.3E-5</c:v>
                </c:pt>
                <c:pt idx="8744">
                  <c:v>4.2000000000000004E-5</c:v>
                </c:pt>
                <c:pt idx="8745">
                  <c:v>1.47E-4</c:v>
                </c:pt>
                <c:pt idx="8746">
                  <c:v>2.4150000000000002E-4</c:v>
                </c:pt>
                <c:pt idx="8747">
                  <c:v>3.255E-4</c:v>
                </c:pt>
                <c:pt idx="8748">
                  <c:v>3.9900000000000005E-4</c:v>
                </c:pt>
                <c:pt idx="8749">
                  <c:v>4.6200000000000006E-4</c:v>
                </c:pt>
                <c:pt idx="8750">
                  <c:v>5.04E-4</c:v>
                </c:pt>
                <c:pt idx="8751">
                  <c:v>5.3550000000000006E-4</c:v>
                </c:pt>
                <c:pt idx="8752">
                  <c:v>5.3550000000000006E-4</c:v>
                </c:pt>
                <c:pt idx="8753">
                  <c:v>5.2500000000000008E-4</c:v>
                </c:pt>
                <c:pt idx="8754">
                  <c:v>4.9350000000000002E-4</c:v>
                </c:pt>
                <c:pt idx="8755">
                  <c:v>4.4100000000000004E-4</c:v>
                </c:pt>
                <c:pt idx="8756">
                  <c:v>3.6749999999999999E-4</c:v>
                </c:pt>
                <c:pt idx="8757">
                  <c:v>2.8350000000000001E-4</c:v>
                </c:pt>
                <c:pt idx="8758">
                  <c:v>1.7850000000000003E-4</c:v>
                </c:pt>
                <c:pt idx="8759">
                  <c:v>6.3E-5</c:v>
                </c:pt>
                <c:pt idx="8760">
                  <c:v>-5.2500000000000002E-5</c:v>
                </c:pt>
                <c:pt idx="8761">
                  <c:v>-1.6800000000000002E-4</c:v>
                </c:pt>
                <c:pt idx="8762">
                  <c:v>-2.9399999999999999E-4</c:v>
                </c:pt>
                <c:pt idx="8763">
                  <c:v>-4.0950000000000003E-4</c:v>
                </c:pt>
                <c:pt idx="8764">
                  <c:v>-5.2500000000000008E-4</c:v>
                </c:pt>
                <c:pt idx="8765">
                  <c:v>-6.1950000000000004E-4</c:v>
                </c:pt>
                <c:pt idx="8766">
                  <c:v>-7.1400000000000012E-4</c:v>
                </c:pt>
                <c:pt idx="8767">
                  <c:v>-7.7700000000000002E-4</c:v>
                </c:pt>
                <c:pt idx="8768">
                  <c:v>-8.2950000000000005E-4</c:v>
                </c:pt>
                <c:pt idx="8769">
                  <c:v>-8.61E-4</c:v>
                </c:pt>
                <c:pt idx="8770">
                  <c:v>-8.715000000000001E-4</c:v>
                </c:pt>
                <c:pt idx="8771">
                  <c:v>-8.5050000000000002E-4</c:v>
                </c:pt>
                <c:pt idx="8772">
                  <c:v>-8.0849999999999997E-4</c:v>
                </c:pt>
                <c:pt idx="8773">
                  <c:v>-7.4550000000000007E-4</c:v>
                </c:pt>
                <c:pt idx="8774">
                  <c:v>-6.7200000000000007E-4</c:v>
                </c:pt>
                <c:pt idx="8775">
                  <c:v>-5.6700000000000001E-4</c:v>
                </c:pt>
                <c:pt idx="8776">
                  <c:v>-4.5150000000000002E-4</c:v>
                </c:pt>
                <c:pt idx="8777">
                  <c:v>-3.255E-4</c:v>
                </c:pt>
                <c:pt idx="8778">
                  <c:v>-1.7850000000000003E-4</c:v>
                </c:pt>
                <c:pt idx="8779">
                  <c:v>-4.2000000000000004E-5</c:v>
                </c:pt>
                <c:pt idx="8780">
                  <c:v>9.4500000000000007E-5</c:v>
                </c:pt>
                <c:pt idx="8781">
                  <c:v>2.3100000000000003E-4</c:v>
                </c:pt>
                <c:pt idx="8782">
                  <c:v>3.6749999999999999E-4</c:v>
                </c:pt>
                <c:pt idx="8783">
                  <c:v>4.7249999999999999E-4</c:v>
                </c:pt>
                <c:pt idx="8784">
                  <c:v>5.7750000000000011E-4</c:v>
                </c:pt>
                <c:pt idx="8785">
                  <c:v>6.6150000000000009E-4</c:v>
                </c:pt>
                <c:pt idx="8786">
                  <c:v>7.1400000000000012E-4</c:v>
                </c:pt>
                <c:pt idx="8787">
                  <c:v>7.5600000000000005E-4</c:v>
                </c:pt>
                <c:pt idx="8788">
                  <c:v>7.6650000000000004E-4</c:v>
                </c:pt>
                <c:pt idx="8789">
                  <c:v>7.5600000000000005E-4</c:v>
                </c:pt>
                <c:pt idx="8790">
                  <c:v>7.2449999999999999E-4</c:v>
                </c:pt>
                <c:pt idx="8791">
                  <c:v>6.8249999999999995E-4</c:v>
                </c:pt>
                <c:pt idx="8792">
                  <c:v>6.0900000000000006E-4</c:v>
                </c:pt>
                <c:pt idx="8793">
                  <c:v>5.2500000000000008E-4</c:v>
                </c:pt>
                <c:pt idx="8794">
                  <c:v>4.305E-4</c:v>
                </c:pt>
                <c:pt idx="8795">
                  <c:v>3.255E-4</c:v>
                </c:pt>
                <c:pt idx="8796">
                  <c:v>2.2050000000000002E-4</c:v>
                </c:pt>
                <c:pt idx="8797">
                  <c:v>1.05E-4</c:v>
                </c:pt>
                <c:pt idx="8798">
                  <c:v>0</c:v>
                </c:pt>
                <c:pt idx="8799">
                  <c:v>-1.05E-4</c:v>
                </c:pt>
                <c:pt idx="8800">
                  <c:v>-2.1000000000000001E-4</c:v>
                </c:pt>
                <c:pt idx="8801">
                  <c:v>-2.9399999999999999E-4</c:v>
                </c:pt>
                <c:pt idx="8802">
                  <c:v>-3.7800000000000003E-4</c:v>
                </c:pt>
                <c:pt idx="8803">
                  <c:v>-4.4100000000000004E-4</c:v>
                </c:pt>
                <c:pt idx="8804">
                  <c:v>-4.9350000000000002E-4</c:v>
                </c:pt>
                <c:pt idx="8805">
                  <c:v>-5.2500000000000008E-4</c:v>
                </c:pt>
                <c:pt idx="8806">
                  <c:v>-5.4599999999999994E-4</c:v>
                </c:pt>
                <c:pt idx="8807">
                  <c:v>-5.4599999999999994E-4</c:v>
                </c:pt>
                <c:pt idx="8808">
                  <c:v>-5.2500000000000008E-4</c:v>
                </c:pt>
                <c:pt idx="8809">
                  <c:v>-5.04E-4</c:v>
                </c:pt>
                <c:pt idx="8810">
                  <c:v>-4.5150000000000002E-4</c:v>
                </c:pt>
                <c:pt idx="8811">
                  <c:v>-3.9900000000000005E-4</c:v>
                </c:pt>
                <c:pt idx="8812">
                  <c:v>-3.3600000000000004E-4</c:v>
                </c:pt>
                <c:pt idx="8813">
                  <c:v>-2.6250000000000004E-4</c:v>
                </c:pt>
                <c:pt idx="8814">
                  <c:v>-1.7850000000000003E-4</c:v>
                </c:pt>
                <c:pt idx="8815">
                  <c:v>-1.05E-4</c:v>
                </c:pt>
                <c:pt idx="8816">
                  <c:v>-2.1000000000000002E-5</c:v>
                </c:pt>
                <c:pt idx="8817">
                  <c:v>5.2500000000000002E-5</c:v>
                </c:pt>
                <c:pt idx="8818">
                  <c:v>1.1550000000000002E-4</c:v>
                </c:pt>
                <c:pt idx="8819">
                  <c:v>1.7850000000000003E-4</c:v>
                </c:pt>
                <c:pt idx="8820">
                  <c:v>2.2050000000000002E-4</c:v>
                </c:pt>
                <c:pt idx="8821">
                  <c:v>2.52E-4</c:v>
                </c:pt>
                <c:pt idx="8822">
                  <c:v>2.7299999999999997E-4</c:v>
                </c:pt>
                <c:pt idx="8823">
                  <c:v>2.7299999999999997E-4</c:v>
                </c:pt>
                <c:pt idx="8824">
                  <c:v>2.6250000000000004E-4</c:v>
                </c:pt>
                <c:pt idx="8825">
                  <c:v>2.3100000000000003E-4</c:v>
                </c:pt>
                <c:pt idx="8826">
                  <c:v>1.8900000000000001E-4</c:v>
                </c:pt>
                <c:pt idx="8827">
                  <c:v>1.3649999999999998E-4</c:v>
                </c:pt>
                <c:pt idx="8828">
                  <c:v>8.4000000000000009E-5</c:v>
                </c:pt>
                <c:pt idx="8829">
                  <c:v>1.0500000000000001E-5</c:v>
                </c:pt>
                <c:pt idx="8830">
                  <c:v>-5.2500000000000002E-5</c:v>
                </c:pt>
                <c:pt idx="8831">
                  <c:v>-1.26E-4</c:v>
                </c:pt>
                <c:pt idx="8832">
                  <c:v>-1.9950000000000002E-4</c:v>
                </c:pt>
                <c:pt idx="8833">
                  <c:v>-2.6250000000000004E-4</c:v>
                </c:pt>
                <c:pt idx="8834">
                  <c:v>-3.255E-4</c:v>
                </c:pt>
                <c:pt idx="8835">
                  <c:v>-3.8850000000000001E-4</c:v>
                </c:pt>
                <c:pt idx="8836">
                  <c:v>-4.305E-4</c:v>
                </c:pt>
                <c:pt idx="8837">
                  <c:v>-4.6200000000000006E-4</c:v>
                </c:pt>
                <c:pt idx="8838">
                  <c:v>-4.8300000000000003E-4</c:v>
                </c:pt>
                <c:pt idx="8839">
                  <c:v>-4.9350000000000002E-4</c:v>
                </c:pt>
                <c:pt idx="8840">
                  <c:v>-4.8300000000000003E-4</c:v>
                </c:pt>
                <c:pt idx="8841">
                  <c:v>-4.6200000000000006E-4</c:v>
                </c:pt>
                <c:pt idx="8842">
                  <c:v>-4.305E-4</c:v>
                </c:pt>
                <c:pt idx="8843">
                  <c:v>-3.7800000000000003E-4</c:v>
                </c:pt>
                <c:pt idx="8844">
                  <c:v>-3.1499999999999996E-4</c:v>
                </c:pt>
                <c:pt idx="8845">
                  <c:v>-2.52E-4</c:v>
                </c:pt>
                <c:pt idx="8846">
                  <c:v>-1.6800000000000002E-4</c:v>
                </c:pt>
                <c:pt idx="8847">
                  <c:v>-9.4500000000000007E-5</c:v>
                </c:pt>
                <c:pt idx="8848">
                  <c:v>-1.0500000000000001E-5</c:v>
                </c:pt>
                <c:pt idx="8849">
                  <c:v>7.3499999999999998E-5</c:v>
                </c:pt>
                <c:pt idx="8850">
                  <c:v>1.5749999999999998E-4</c:v>
                </c:pt>
                <c:pt idx="8851">
                  <c:v>2.3100000000000003E-4</c:v>
                </c:pt>
                <c:pt idx="8852">
                  <c:v>2.9399999999999999E-4</c:v>
                </c:pt>
                <c:pt idx="8853">
                  <c:v>3.4650000000000002E-4</c:v>
                </c:pt>
                <c:pt idx="8854">
                  <c:v>3.8850000000000001E-4</c:v>
                </c:pt>
                <c:pt idx="8855">
                  <c:v>4.2000000000000002E-4</c:v>
                </c:pt>
                <c:pt idx="8856">
                  <c:v>4.305E-4</c:v>
                </c:pt>
                <c:pt idx="8857">
                  <c:v>4.2000000000000002E-4</c:v>
                </c:pt>
                <c:pt idx="8858">
                  <c:v>3.9900000000000005E-4</c:v>
                </c:pt>
                <c:pt idx="8859">
                  <c:v>3.6749999999999999E-4</c:v>
                </c:pt>
                <c:pt idx="8860">
                  <c:v>3.1499999999999996E-4</c:v>
                </c:pt>
                <c:pt idx="8861">
                  <c:v>2.6250000000000004E-4</c:v>
                </c:pt>
                <c:pt idx="8862">
                  <c:v>1.8900000000000001E-4</c:v>
                </c:pt>
                <c:pt idx="8863">
                  <c:v>1.26E-4</c:v>
                </c:pt>
                <c:pt idx="8864">
                  <c:v>5.2500000000000002E-5</c:v>
                </c:pt>
                <c:pt idx="8865">
                  <c:v>-3.15E-5</c:v>
                </c:pt>
                <c:pt idx="8866">
                  <c:v>-9.4500000000000007E-5</c:v>
                </c:pt>
                <c:pt idx="8867">
                  <c:v>-1.5749999999999998E-4</c:v>
                </c:pt>
                <c:pt idx="8868">
                  <c:v>-2.1000000000000001E-4</c:v>
                </c:pt>
                <c:pt idx="8869">
                  <c:v>-2.52E-4</c:v>
                </c:pt>
                <c:pt idx="8870">
                  <c:v>-2.8350000000000001E-4</c:v>
                </c:pt>
                <c:pt idx="8871">
                  <c:v>-2.9399999999999999E-4</c:v>
                </c:pt>
                <c:pt idx="8872">
                  <c:v>-2.9399999999999999E-4</c:v>
                </c:pt>
                <c:pt idx="8873">
                  <c:v>-2.7299999999999997E-4</c:v>
                </c:pt>
                <c:pt idx="8874">
                  <c:v>-2.4150000000000002E-4</c:v>
                </c:pt>
                <c:pt idx="8875">
                  <c:v>-1.9950000000000002E-4</c:v>
                </c:pt>
                <c:pt idx="8876">
                  <c:v>-1.47E-4</c:v>
                </c:pt>
                <c:pt idx="8877">
                  <c:v>-8.4000000000000009E-5</c:v>
                </c:pt>
                <c:pt idx="8878">
                  <c:v>-2.1000000000000002E-5</c:v>
                </c:pt>
                <c:pt idx="8879">
                  <c:v>4.2000000000000004E-5</c:v>
                </c:pt>
                <c:pt idx="8880">
                  <c:v>1.1550000000000002E-4</c:v>
                </c:pt>
                <c:pt idx="8881">
                  <c:v>1.7850000000000003E-4</c:v>
                </c:pt>
                <c:pt idx="8882">
                  <c:v>2.3100000000000003E-4</c:v>
                </c:pt>
                <c:pt idx="8883">
                  <c:v>2.8350000000000001E-4</c:v>
                </c:pt>
                <c:pt idx="8884">
                  <c:v>3.1499999999999996E-4</c:v>
                </c:pt>
                <c:pt idx="8885">
                  <c:v>3.4650000000000002E-4</c:v>
                </c:pt>
                <c:pt idx="8886">
                  <c:v>3.6749999999999999E-4</c:v>
                </c:pt>
                <c:pt idx="8887">
                  <c:v>3.6749999999999999E-4</c:v>
                </c:pt>
                <c:pt idx="8888">
                  <c:v>3.5700000000000006E-4</c:v>
                </c:pt>
                <c:pt idx="8889">
                  <c:v>3.3600000000000004E-4</c:v>
                </c:pt>
                <c:pt idx="8890">
                  <c:v>2.9399999999999999E-4</c:v>
                </c:pt>
                <c:pt idx="8891">
                  <c:v>2.52E-4</c:v>
                </c:pt>
                <c:pt idx="8892">
                  <c:v>1.8900000000000001E-4</c:v>
                </c:pt>
                <c:pt idx="8893">
                  <c:v>1.26E-4</c:v>
                </c:pt>
                <c:pt idx="8894">
                  <c:v>5.2500000000000002E-5</c:v>
                </c:pt>
                <c:pt idx="8895">
                  <c:v>-3.15E-5</c:v>
                </c:pt>
                <c:pt idx="8896">
                  <c:v>-1.1550000000000002E-4</c:v>
                </c:pt>
                <c:pt idx="8897">
                  <c:v>-2.1000000000000001E-4</c:v>
                </c:pt>
                <c:pt idx="8898">
                  <c:v>-2.9399999999999999E-4</c:v>
                </c:pt>
                <c:pt idx="8899">
                  <c:v>-3.8850000000000001E-4</c:v>
                </c:pt>
                <c:pt idx="8900">
                  <c:v>-4.7249999999999999E-4</c:v>
                </c:pt>
                <c:pt idx="8901">
                  <c:v>-5.4599999999999994E-4</c:v>
                </c:pt>
                <c:pt idx="8902">
                  <c:v>-6.1950000000000004E-4</c:v>
                </c:pt>
                <c:pt idx="8903">
                  <c:v>-6.7200000000000007E-4</c:v>
                </c:pt>
                <c:pt idx="8904">
                  <c:v>-7.1400000000000012E-4</c:v>
                </c:pt>
                <c:pt idx="8905">
                  <c:v>-7.4550000000000007E-4</c:v>
                </c:pt>
                <c:pt idx="8906">
                  <c:v>-7.6650000000000004E-4</c:v>
                </c:pt>
                <c:pt idx="8907">
                  <c:v>-7.6650000000000004E-4</c:v>
                </c:pt>
                <c:pt idx="8908">
                  <c:v>-7.4550000000000007E-4</c:v>
                </c:pt>
                <c:pt idx="8909">
                  <c:v>-7.0350000000000002E-4</c:v>
                </c:pt>
                <c:pt idx="8910">
                  <c:v>-6.5099999999999999E-4</c:v>
                </c:pt>
                <c:pt idx="8911">
                  <c:v>-5.7750000000000011E-4</c:v>
                </c:pt>
                <c:pt idx="8912">
                  <c:v>-4.8300000000000003E-4</c:v>
                </c:pt>
                <c:pt idx="8913">
                  <c:v>-3.8850000000000001E-4</c:v>
                </c:pt>
                <c:pt idx="8914">
                  <c:v>-2.7299999999999997E-4</c:v>
                </c:pt>
                <c:pt idx="8915">
                  <c:v>-1.5749999999999998E-4</c:v>
                </c:pt>
                <c:pt idx="8916">
                  <c:v>-4.2000000000000004E-5</c:v>
                </c:pt>
                <c:pt idx="8917">
                  <c:v>7.3499999999999998E-5</c:v>
                </c:pt>
                <c:pt idx="8918">
                  <c:v>1.8900000000000001E-4</c:v>
                </c:pt>
                <c:pt idx="8919">
                  <c:v>3.0450000000000003E-4</c:v>
                </c:pt>
                <c:pt idx="8920">
                  <c:v>3.9900000000000005E-4</c:v>
                </c:pt>
                <c:pt idx="8921">
                  <c:v>4.8300000000000003E-4</c:v>
                </c:pt>
                <c:pt idx="8922">
                  <c:v>5.5650000000000003E-4</c:v>
                </c:pt>
                <c:pt idx="8923">
                  <c:v>6.1950000000000004E-4</c:v>
                </c:pt>
                <c:pt idx="8924">
                  <c:v>6.5099999999999999E-4</c:v>
                </c:pt>
                <c:pt idx="8925">
                  <c:v>6.7200000000000007E-4</c:v>
                </c:pt>
                <c:pt idx="8926">
                  <c:v>6.7200000000000007E-4</c:v>
                </c:pt>
                <c:pt idx="8927">
                  <c:v>6.5099999999999999E-4</c:v>
                </c:pt>
                <c:pt idx="8928">
                  <c:v>6.1950000000000004E-4</c:v>
                </c:pt>
                <c:pt idx="8929">
                  <c:v>5.6700000000000001E-4</c:v>
                </c:pt>
                <c:pt idx="8930">
                  <c:v>4.9350000000000002E-4</c:v>
                </c:pt>
                <c:pt idx="8931">
                  <c:v>4.0950000000000003E-4</c:v>
                </c:pt>
                <c:pt idx="8932">
                  <c:v>3.255E-4</c:v>
                </c:pt>
                <c:pt idx="8933">
                  <c:v>2.3100000000000003E-4</c:v>
                </c:pt>
                <c:pt idx="8934">
                  <c:v>1.26E-4</c:v>
                </c:pt>
                <c:pt idx="8935">
                  <c:v>3.15E-5</c:v>
                </c:pt>
                <c:pt idx="8936">
                  <c:v>-6.3E-5</c:v>
                </c:pt>
                <c:pt idx="8937">
                  <c:v>-1.47E-4</c:v>
                </c:pt>
                <c:pt idx="8938">
                  <c:v>-2.3100000000000003E-4</c:v>
                </c:pt>
                <c:pt idx="8939">
                  <c:v>-2.9399999999999999E-4</c:v>
                </c:pt>
                <c:pt idx="8940">
                  <c:v>-3.4650000000000002E-4</c:v>
                </c:pt>
                <c:pt idx="8941">
                  <c:v>-3.7800000000000003E-4</c:v>
                </c:pt>
                <c:pt idx="8942">
                  <c:v>-4.0950000000000003E-4</c:v>
                </c:pt>
                <c:pt idx="8943">
                  <c:v>-4.2000000000000002E-4</c:v>
                </c:pt>
                <c:pt idx="8944">
                  <c:v>-4.0950000000000003E-4</c:v>
                </c:pt>
                <c:pt idx="8945">
                  <c:v>-3.9900000000000005E-4</c:v>
                </c:pt>
                <c:pt idx="8946">
                  <c:v>-3.6749999999999999E-4</c:v>
                </c:pt>
                <c:pt idx="8947">
                  <c:v>-3.3600000000000004E-4</c:v>
                </c:pt>
                <c:pt idx="8948">
                  <c:v>-2.9399999999999999E-4</c:v>
                </c:pt>
                <c:pt idx="8949">
                  <c:v>-2.52E-4</c:v>
                </c:pt>
                <c:pt idx="8950">
                  <c:v>-1.9950000000000002E-4</c:v>
                </c:pt>
                <c:pt idx="8951">
                  <c:v>-1.47E-4</c:v>
                </c:pt>
                <c:pt idx="8952">
                  <c:v>-9.4500000000000007E-5</c:v>
                </c:pt>
                <c:pt idx="8953">
                  <c:v>-4.2000000000000004E-5</c:v>
                </c:pt>
                <c:pt idx="8954">
                  <c:v>1.0500000000000001E-5</c:v>
                </c:pt>
                <c:pt idx="8955">
                  <c:v>5.2500000000000002E-5</c:v>
                </c:pt>
                <c:pt idx="8956">
                  <c:v>9.4500000000000007E-5</c:v>
                </c:pt>
                <c:pt idx="8957">
                  <c:v>1.26E-4</c:v>
                </c:pt>
                <c:pt idx="8958">
                  <c:v>1.5749999999999998E-4</c:v>
                </c:pt>
                <c:pt idx="8959">
                  <c:v>1.7850000000000003E-4</c:v>
                </c:pt>
                <c:pt idx="8960">
                  <c:v>1.8900000000000001E-4</c:v>
                </c:pt>
                <c:pt idx="8961">
                  <c:v>1.8900000000000001E-4</c:v>
                </c:pt>
                <c:pt idx="8962">
                  <c:v>1.8900000000000001E-4</c:v>
                </c:pt>
                <c:pt idx="8963">
                  <c:v>1.7850000000000003E-4</c:v>
                </c:pt>
                <c:pt idx="8964">
                  <c:v>1.5749999999999998E-4</c:v>
                </c:pt>
                <c:pt idx="8965">
                  <c:v>1.26E-4</c:v>
                </c:pt>
                <c:pt idx="8966">
                  <c:v>9.4500000000000007E-5</c:v>
                </c:pt>
                <c:pt idx="8967">
                  <c:v>5.2500000000000002E-5</c:v>
                </c:pt>
                <c:pt idx="8968">
                  <c:v>0</c:v>
                </c:pt>
                <c:pt idx="8969">
                  <c:v>-5.2500000000000002E-5</c:v>
                </c:pt>
                <c:pt idx="8970">
                  <c:v>-1.1550000000000002E-4</c:v>
                </c:pt>
                <c:pt idx="8971">
                  <c:v>-1.6800000000000002E-4</c:v>
                </c:pt>
                <c:pt idx="8972">
                  <c:v>-2.3100000000000003E-4</c:v>
                </c:pt>
                <c:pt idx="8973">
                  <c:v>-2.8350000000000001E-4</c:v>
                </c:pt>
                <c:pt idx="8974">
                  <c:v>-3.4650000000000002E-4</c:v>
                </c:pt>
                <c:pt idx="8975">
                  <c:v>-3.8850000000000001E-4</c:v>
                </c:pt>
                <c:pt idx="8976">
                  <c:v>-4.305E-4</c:v>
                </c:pt>
                <c:pt idx="8977">
                  <c:v>-4.5150000000000002E-4</c:v>
                </c:pt>
                <c:pt idx="8978">
                  <c:v>-4.7249999999999999E-4</c:v>
                </c:pt>
                <c:pt idx="8979">
                  <c:v>-4.7249999999999999E-4</c:v>
                </c:pt>
                <c:pt idx="8980">
                  <c:v>-4.6200000000000006E-4</c:v>
                </c:pt>
                <c:pt idx="8981">
                  <c:v>-4.305E-4</c:v>
                </c:pt>
                <c:pt idx="8982">
                  <c:v>-3.8850000000000001E-4</c:v>
                </c:pt>
                <c:pt idx="8983">
                  <c:v>-3.3600000000000004E-4</c:v>
                </c:pt>
                <c:pt idx="8984">
                  <c:v>-2.7299999999999997E-4</c:v>
                </c:pt>
                <c:pt idx="8985">
                  <c:v>-1.9950000000000002E-4</c:v>
                </c:pt>
                <c:pt idx="8986">
                  <c:v>-1.1550000000000002E-4</c:v>
                </c:pt>
                <c:pt idx="8987">
                  <c:v>-4.2000000000000004E-5</c:v>
                </c:pt>
                <c:pt idx="8988">
                  <c:v>4.2000000000000004E-5</c:v>
                </c:pt>
                <c:pt idx="8989">
                  <c:v>1.1550000000000002E-4</c:v>
                </c:pt>
                <c:pt idx="8990">
                  <c:v>1.7850000000000003E-4</c:v>
                </c:pt>
                <c:pt idx="8991">
                  <c:v>2.4150000000000002E-4</c:v>
                </c:pt>
                <c:pt idx="8992">
                  <c:v>2.8350000000000001E-4</c:v>
                </c:pt>
                <c:pt idx="8993">
                  <c:v>3.255E-4</c:v>
                </c:pt>
                <c:pt idx="8994">
                  <c:v>3.4650000000000002E-4</c:v>
                </c:pt>
                <c:pt idx="8995">
                  <c:v>3.5700000000000006E-4</c:v>
                </c:pt>
                <c:pt idx="8996">
                  <c:v>3.5700000000000006E-4</c:v>
                </c:pt>
                <c:pt idx="8997">
                  <c:v>3.5700000000000006E-4</c:v>
                </c:pt>
                <c:pt idx="8998">
                  <c:v>3.3600000000000004E-4</c:v>
                </c:pt>
                <c:pt idx="8999">
                  <c:v>3.1499999999999996E-4</c:v>
                </c:pt>
                <c:pt idx="9000">
                  <c:v>2.8350000000000001E-4</c:v>
                </c:pt>
                <c:pt idx="9001">
                  <c:v>2.52E-4</c:v>
                </c:pt>
                <c:pt idx="9002">
                  <c:v>2.1000000000000001E-4</c:v>
                </c:pt>
                <c:pt idx="9003">
                  <c:v>1.6800000000000002E-4</c:v>
                </c:pt>
                <c:pt idx="9004">
                  <c:v>1.3649999999999998E-4</c:v>
                </c:pt>
                <c:pt idx="9005">
                  <c:v>9.4500000000000007E-5</c:v>
                </c:pt>
                <c:pt idx="9006">
                  <c:v>6.3E-5</c:v>
                </c:pt>
                <c:pt idx="9007">
                  <c:v>3.15E-5</c:v>
                </c:pt>
                <c:pt idx="9008">
                  <c:v>1.0500000000000001E-5</c:v>
                </c:pt>
                <c:pt idx="9009">
                  <c:v>-1.0500000000000001E-5</c:v>
                </c:pt>
                <c:pt idx="9010">
                  <c:v>-3.15E-5</c:v>
                </c:pt>
                <c:pt idx="9011">
                  <c:v>-4.2000000000000004E-5</c:v>
                </c:pt>
                <c:pt idx="9012">
                  <c:v>-4.2000000000000004E-5</c:v>
                </c:pt>
                <c:pt idx="9013">
                  <c:v>-4.2000000000000004E-5</c:v>
                </c:pt>
                <c:pt idx="9014">
                  <c:v>-3.15E-5</c:v>
                </c:pt>
                <c:pt idx="9015">
                  <c:v>-2.1000000000000002E-5</c:v>
                </c:pt>
                <c:pt idx="9016">
                  <c:v>0</c:v>
                </c:pt>
                <c:pt idx="9017">
                  <c:v>2.1000000000000002E-5</c:v>
                </c:pt>
                <c:pt idx="9018">
                  <c:v>4.2000000000000004E-5</c:v>
                </c:pt>
                <c:pt idx="9019">
                  <c:v>7.3499999999999998E-5</c:v>
                </c:pt>
                <c:pt idx="9020">
                  <c:v>9.4500000000000007E-5</c:v>
                </c:pt>
                <c:pt idx="9021">
                  <c:v>1.26E-4</c:v>
                </c:pt>
                <c:pt idx="9022">
                  <c:v>1.47E-4</c:v>
                </c:pt>
                <c:pt idx="9023">
                  <c:v>1.5749999999999998E-4</c:v>
                </c:pt>
                <c:pt idx="9024">
                  <c:v>1.6800000000000002E-4</c:v>
                </c:pt>
                <c:pt idx="9025">
                  <c:v>1.6800000000000002E-4</c:v>
                </c:pt>
                <c:pt idx="9026">
                  <c:v>1.5749999999999998E-4</c:v>
                </c:pt>
                <c:pt idx="9027">
                  <c:v>1.3649999999999998E-4</c:v>
                </c:pt>
                <c:pt idx="9028">
                  <c:v>1.05E-4</c:v>
                </c:pt>
                <c:pt idx="9029">
                  <c:v>6.3E-5</c:v>
                </c:pt>
                <c:pt idx="9030">
                  <c:v>2.1000000000000002E-5</c:v>
                </c:pt>
                <c:pt idx="9031">
                  <c:v>-4.2000000000000004E-5</c:v>
                </c:pt>
                <c:pt idx="9032">
                  <c:v>-9.4500000000000007E-5</c:v>
                </c:pt>
                <c:pt idx="9033">
                  <c:v>-1.6800000000000002E-4</c:v>
                </c:pt>
                <c:pt idx="9034">
                  <c:v>-2.3100000000000003E-4</c:v>
                </c:pt>
                <c:pt idx="9035">
                  <c:v>-2.9399999999999999E-4</c:v>
                </c:pt>
                <c:pt idx="9036">
                  <c:v>-3.5700000000000006E-4</c:v>
                </c:pt>
                <c:pt idx="9037">
                  <c:v>-4.0950000000000003E-4</c:v>
                </c:pt>
                <c:pt idx="9038">
                  <c:v>-4.5150000000000002E-4</c:v>
                </c:pt>
                <c:pt idx="9039">
                  <c:v>-4.9350000000000002E-4</c:v>
                </c:pt>
                <c:pt idx="9040">
                  <c:v>-5.1449999999999998E-4</c:v>
                </c:pt>
                <c:pt idx="9041">
                  <c:v>-5.2500000000000008E-4</c:v>
                </c:pt>
                <c:pt idx="9042">
                  <c:v>-5.2500000000000008E-4</c:v>
                </c:pt>
                <c:pt idx="9043">
                  <c:v>-5.04E-4</c:v>
                </c:pt>
                <c:pt idx="9044">
                  <c:v>-4.7249999999999999E-4</c:v>
                </c:pt>
                <c:pt idx="9045">
                  <c:v>-4.305E-4</c:v>
                </c:pt>
                <c:pt idx="9046">
                  <c:v>-3.7800000000000003E-4</c:v>
                </c:pt>
                <c:pt idx="9047">
                  <c:v>-3.1499999999999996E-4</c:v>
                </c:pt>
                <c:pt idx="9048">
                  <c:v>-2.4150000000000002E-4</c:v>
                </c:pt>
                <c:pt idx="9049">
                  <c:v>-1.5749999999999998E-4</c:v>
                </c:pt>
                <c:pt idx="9050">
                  <c:v>-7.3499999999999998E-5</c:v>
                </c:pt>
                <c:pt idx="9051">
                  <c:v>2.1000000000000002E-5</c:v>
                </c:pt>
                <c:pt idx="9052">
                  <c:v>1.1550000000000002E-4</c:v>
                </c:pt>
                <c:pt idx="9053">
                  <c:v>1.9950000000000002E-4</c:v>
                </c:pt>
                <c:pt idx="9054">
                  <c:v>2.8350000000000001E-4</c:v>
                </c:pt>
                <c:pt idx="9055">
                  <c:v>3.6749999999999999E-4</c:v>
                </c:pt>
                <c:pt idx="9056">
                  <c:v>4.305E-4</c:v>
                </c:pt>
                <c:pt idx="9057">
                  <c:v>4.9350000000000002E-4</c:v>
                </c:pt>
                <c:pt idx="9058">
                  <c:v>5.3550000000000006E-4</c:v>
                </c:pt>
                <c:pt idx="9059">
                  <c:v>5.6700000000000001E-4</c:v>
                </c:pt>
                <c:pt idx="9060">
                  <c:v>5.7750000000000011E-4</c:v>
                </c:pt>
                <c:pt idx="9061">
                  <c:v>5.7750000000000011E-4</c:v>
                </c:pt>
                <c:pt idx="9062">
                  <c:v>5.6700000000000001E-4</c:v>
                </c:pt>
                <c:pt idx="9063">
                  <c:v>5.3550000000000006E-4</c:v>
                </c:pt>
                <c:pt idx="9064">
                  <c:v>4.9350000000000002E-4</c:v>
                </c:pt>
                <c:pt idx="9065">
                  <c:v>4.5150000000000002E-4</c:v>
                </c:pt>
                <c:pt idx="9066">
                  <c:v>3.8850000000000001E-4</c:v>
                </c:pt>
                <c:pt idx="9067">
                  <c:v>3.255E-4</c:v>
                </c:pt>
                <c:pt idx="9068">
                  <c:v>2.6250000000000004E-4</c:v>
                </c:pt>
                <c:pt idx="9069">
                  <c:v>1.9950000000000002E-4</c:v>
                </c:pt>
                <c:pt idx="9070">
                  <c:v>1.3649999999999998E-4</c:v>
                </c:pt>
                <c:pt idx="9071">
                  <c:v>7.3499999999999998E-5</c:v>
                </c:pt>
                <c:pt idx="9072">
                  <c:v>1.0500000000000001E-5</c:v>
                </c:pt>
                <c:pt idx="9073">
                  <c:v>-4.2000000000000004E-5</c:v>
                </c:pt>
                <c:pt idx="9074">
                  <c:v>-9.4500000000000007E-5</c:v>
                </c:pt>
                <c:pt idx="9075">
                  <c:v>-1.26E-4</c:v>
                </c:pt>
                <c:pt idx="9076">
                  <c:v>-1.6800000000000002E-4</c:v>
                </c:pt>
                <c:pt idx="9077">
                  <c:v>-1.8900000000000001E-4</c:v>
                </c:pt>
                <c:pt idx="9078">
                  <c:v>-1.9950000000000002E-4</c:v>
                </c:pt>
                <c:pt idx="9079">
                  <c:v>-1.9950000000000002E-4</c:v>
                </c:pt>
                <c:pt idx="9080">
                  <c:v>-1.9950000000000002E-4</c:v>
                </c:pt>
                <c:pt idx="9081">
                  <c:v>-1.7850000000000003E-4</c:v>
                </c:pt>
                <c:pt idx="9082">
                  <c:v>-1.5749999999999998E-4</c:v>
                </c:pt>
                <c:pt idx="9083">
                  <c:v>-1.1550000000000002E-4</c:v>
                </c:pt>
                <c:pt idx="9084">
                  <c:v>-7.3499999999999998E-5</c:v>
                </c:pt>
                <c:pt idx="9085">
                  <c:v>-2.1000000000000002E-5</c:v>
                </c:pt>
                <c:pt idx="9086">
                  <c:v>3.15E-5</c:v>
                </c:pt>
                <c:pt idx="9087">
                  <c:v>9.4500000000000007E-5</c:v>
                </c:pt>
                <c:pt idx="9088">
                  <c:v>1.5749999999999998E-4</c:v>
                </c:pt>
                <c:pt idx="9089">
                  <c:v>2.3100000000000003E-4</c:v>
                </c:pt>
                <c:pt idx="9090">
                  <c:v>2.9399999999999999E-4</c:v>
                </c:pt>
                <c:pt idx="9091">
                  <c:v>3.4650000000000002E-4</c:v>
                </c:pt>
                <c:pt idx="9092">
                  <c:v>4.0950000000000003E-4</c:v>
                </c:pt>
                <c:pt idx="9093">
                  <c:v>4.5150000000000002E-4</c:v>
                </c:pt>
                <c:pt idx="9094">
                  <c:v>4.8300000000000003E-4</c:v>
                </c:pt>
                <c:pt idx="9095">
                  <c:v>5.1449999999999998E-4</c:v>
                </c:pt>
                <c:pt idx="9096">
                  <c:v>5.2500000000000008E-4</c:v>
                </c:pt>
                <c:pt idx="9097">
                  <c:v>5.3550000000000006E-4</c:v>
                </c:pt>
                <c:pt idx="9098">
                  <c:v>5.1449999999999998E-4</c:v>
                </c:pt>
                <c:pt idx="9099">
                  <c:v>4.9350000000000002E-4</c:v>
                </c:pt>
                <c:pt idx="9100">
                  <c:v>4.6200000000000006E-4</c:v>
                </c:pt>
                <c:pt idx="9101">
                  <c:v>4.0950000000000003E-4</c:v>
                </c:pt>
                <c:pt idx="9102">
                  <c:v>3.5700000000000006E-4</c:v>
                </c:pt>
                <c:pt idx="9103">
                  <c:v>2.8350000000000001E-4</c:v>
                </c:pt>
                <c:pt idx="9104">
                  <c:v>2.1000000000000001E-4</c:v>
                </c:pt>
                <c:pt idx="9105">
                  <c:v>1.3649999999999998E-4</c:v>
                </c:pt>
                <c:pt idx="9106">
                  <c:v>5.2500000000000002E-5</c:v>
                </c:pt>
                <c:pt idx="9107">
                  <c:v>-3.15E-5</c:v>
                </c:pt>
                <c:pt idx="9108">
                  <c:v>-1.05E-4</c:v>
                </c:pt>
                <c:pt idx="9109">
                  <c:v>-1.8900000000000001E-4</c:v>
                </c:pt>
                <c:pt idx="9110">
                  <c:v>-2.52E-4</c:v>
                </c:pt>
                <c:pt idx="9111">
                  <c:v>-3.1499999999999996E-4</c:v>
                </c:pt>
                <c:pt idx="9112">
                  <c:v>-3.5700000000000006E-4</c:v>
                </c:pt>
                <c:pt idx="9113">
                  <c:v>-3.9900000000000005E-4</c:v>
                </c:pt>
                <c:pt idx="9114">
                  <c:v>-4.2000000000000002E-4</c:v>
                </c:pt>
                <c:pt idx="9115">
                  <c:v>-4.305E-4</c:v>
                </c:pt>
                <c:pt idx="9116">
                  <c:v>-4.2000000000000002E-4</c:v>
                </c:pt>
                <c:pt idx="9117">
                  <c:v>-4.0950000000000003E-4</c:v>
                </c:pt>
                <c:pt idx="9118">
                  <c:v>-3.7800000000000003E-4</c:v>
                </c:pt>
                <c:pt idx="9119">
                  <c:v>-3.255E-4</c:v>
                </c:pt>
                <c:pt idx="9120">
                  <c:v>-2.7299999999999997E-4</c:v>
                </c:pt>
                <c:pt idx="9121">
                  <c:v>-2.1000000000000001E-4</c:v>
                </c:pt>
                <c:pt idx="9122">
                  <c:v>-1.47E-4</c:v>
                </c:pt>
                <c:pt idx="9123">
                  <c:v>-7.3499999999999998E-5</c:v>
                </c:pt>
                <c:pt idx="9124">
                  <c:v>0</c:v>
                </c:pt>
                <c:pt idx="9125">
                  <c:v>6.3E-5</c:v>
                </c:pt>
                <c:pt idx="9126">
                  <c:v>1.26E-4</c:v>
                </c:pt>
                <c:pt idx="9127">
                  <c:v>1.7850000000000003E-4</c:v>
                </c:pt>
                <c:pt idx="9128">
                  <c:v>2.2050000000000002E-4</c:v>
                </c:pt>
                <c:pt idx="9129">
                  <c:v>2.52E-4</c:v>
                </c:pt>
                <c:pt idx="9130">
                  <c:v>2.8350000000000001E-4</c:v>
                </c:pt>
                <c:pt idx="9131">
                  <c:v>2.9399999999999999E-4</c:v>
                </c:pt>
                <c:pt idx="9132">
                  <c:v>2.9399999999999999E-4</c:v>
                </c:pt>
                <c:pt idx="9133">
                  <c:v>2.8350000000000001E-4</c:v>
                </c:pt>
                <c:pt idx="9134">
                  <c:v>2.6250000000000004E-4</c:v>
                </c:pt>
                <c:pt idx="9135">
                  <c:v>2.4150000000000002E-4</c:v>
                </c:pt>
                <c:pt idx="9136">
                  <c:v>2.2050000000000002E-4</c:v>
                </c:pt>
                <c:pt idx="9137">
                  <c:v>1.8900000000000001E-4</c:v>
                </c:pt>
                <c:pt idx="9138">
                  <c:v>1.47E-4</c:v>
                </c:pt>
                <c:pt idx="9139">
                  <c:v>1.1550000000000002E-4</c:v>
                </c:pt>
                <c:pt idx="9140">
                  <c:v>8.4000000000000009E-5</c:v>
                </c:pt>
                <c:pt idx="9141">
                  <c:v>5.2500000000000002E-5</c:v>
                </c:pt>
                <c:pt idx="9142">
                  <c:v>3.15E-5</c:v>
                </c:pt>
                <c:pt idx="9143">
                  <c:v>1.0500000000000001E-5</c:v>
                </c:pt>
                <c:pt idx="9144">
                  <c:v>-1.0500000000000001E-5</c:v>
                </c:pt>
                <c:pt idx="9145">
                  <c:v>-1.0500000000000001E-5</c:v>
                </c:pt>
                <c:pt idx="9146">
                  <c:v>-2.1000000000000002E-5</c:v>
                </c:pt>
                <c:pt idx="9147">
                  <c:v>-1.0500000000000001E-5</c:v>
                </c:pt>
                <c:pt idx="9148">
                  <c:v>0</c:v>
                </c:pt>
                <c:pt idx="9149">
                  <c:v>2.1000000000000002E-5</c:v>
                </c:pt>
                <c:pt idx="9150">
                  <c:v>4.2000000000000004E-5</c:v>
                </c:pt>
                <c:pt idx="9151">
                  <c:v>7.3499999999999998E-5</c:v>
                </c:pt>
                <c:pt idx="9152">
                  <c:v>9.4500000000000007E-5</c:v>
                </c:pt>
                <c:pt idx="9153">
                  <c:v>1.26E-4</c:v>
                </c:pt>
                <c:pt idx="9154">
                  <c:v>1.5749999999999998E-4</c:v>
                </c:pt>
                <c:pt idx="9155">
                  <c:v>1.7850000000000003E-4</c:v>
                </c:pt>
                <c:pt idx="9156">
                  <c:v>1.9950000000000002E-4</c:v>
                </c:pt>
                <c:pt idx="9157">
                  <c:v>2.1000000000000001E-4</c:v>
                </c:pt>
                <c:pt idx="9158">
                  <c:v>2.2050000000000002E-4</c:v>
                </c:pt>
                <c:pt idx="9159">
                  <c:v>2.3100000000000003E-4</c:v>
                </c:pt>
                <c:pt idx="9160">
                  <c:v>2.2050000000000002E-4</c:v>
                </c:pt>
                <c:pt idx="9161">
                  <c:v>2.1000000000000001E-4</c:v>
                </c:pt>
                <c:pt idx="9162">
                  <c:v>1.9950000000000002E-4</c:v>
                </c:pt>
                <c:pt idx="9163">
                  <c:v>1.7850000000000003E-4</c:v>
                </c:pt>
                <c:pt idx="9164">
                  <c:v>1.47E-4</c:v>
                </c:pt>
                <c:pt idx="9165">
                  <c:v>1.1550000000000002E-4</c:v>
                </c:pt>
                <c:pt idx="9166">
                  <c:v>8.4000000000000009E-5</c:v>
                </c:pt>
                <c:pt idx="9167">
                  <c:v>4.2000000000000004E-5</c:v>
                </c:pt>
                <c:pt idx="9168">
                  <c:v>1.0500000000000001E-5</c:v>
                </c:pt>
                <c:pt idx="9169">
                  <c:v>-3.15E-5</c:v>
                </c:pt>
                <c:pt idx="9170">
                  <c:v>-6.3E-5</c:v>
                </c:pt>
                <c:pt idx="9171">
                  <c:v>-1.05E-4</c:v>
                </c:pt>
                <c:pt idx="9172">
                  <c:v>-1.47E-4</c:v>
                </c:pt>
                <c:pt idx="9173">
                  <c:v>-1.7850000000000003E-4</c:v>
                </c:pt>
                <c:pt idx="9174">
                  <c:v>-2.1000000000000001E-4</c:v>
                </c:pt>
                <c:pt idx="9175">
                  <c:v>-2.4150000000000002E-4</c:v>
                </c:pt>
                <c:pt idx="9176">
                  <c:v>-2.7299999999999997E-4</c:v>
                </c:pt>
                <c:pt idx="9177">
                  <c:v>-2.9399999999999999E-4</c:v>
                </c:pt>
                <c:pt idx="9178">
                  <c:v>-3.0450000000000003E-4</c:v>
                </c:pt>
                <c:pt idx="9179">
                  <c:v>-3.1499999999999996E-4</c:v>
                </c:pt>
                <c:pt idx="9180">
                  <c:v>-3.1499999999999996E-4</c:v>
                </c:pt>
                <c:pt idx="9181">
                  <c:v>-3.1499999999999996E-4</c:v>
                </c:pt>
                <c:pt idx="9182">
                  <c:v>-2.9399999999999999E-4</c:v>
                </c:pt>
                <c:pt idx="9183">
                  <c:v>-2.7299999999999997E-4</c:v>
                </c:pt>
                <c:pt idx="9184">
                  <c:v>-2.52E-4</c:v>
                </c:pt>
                <c:pt idx="9185">
                  <c:v>-2.1000000000000001E-4</c:v>
                </c:pt>
                <c:pt idx="9186">
                  <c:v>-1.6800000000000002E-4</c:v>
                </c:pt>
                <c:pt idx="9187">
                  <c:v>-1.1550000000000002E-4</c:v>
                </c:pt>
                <c:pt idx="9188">
                  <c:v>-6.3E-5</c:v>
                </c:pt>
                <c:pt idx="9189">
                  <c:v>-1.0500000000000001E-5</c:v>
                </c:pt>
                <c:pt idx="9190">
                  <c:v>5.2500000000000002E-5</c:v>
                </c:pt>
                <c:pt idx="9191">
                  <c:v>1.1550000000000002E-4</c:v>
                </c:pt>
                <c:pt idx="9192">
                  <c:v>1.6800000000000002E-4</c:v>
                </c:pt>
                <c:pt idx="9193">
                  <c:v>2.3100000000000003E-4</c:v>
                </c:pt>
                <c:pt idx="9194">
                  <c:v>2.7299999999999997E-4</c:v>
                </c:pt>
                <c:pt idx="9195">
                  <c:v>3.1499999999999996E-4</c:v>
                </c:pt>
                <c:pt idx="9196">
                  <c:v>3.4650000000000002E-4</c:v>
                </c:pt>
                <c:pt idx="9197">
                  <c:v>3.7800000000000003E-4</c:v>
                </c:pt>
                <c:pt idx="9198">
                  <c:v>3.8850000000000001E-4</c:v>
                </c:pt>
                <c:pt idx="9199">
                  <c:v>3.8850000000000001E-4</c:v>
                </c:pt>
                <c:pt idx="9200">
                  <c:v>3.7800000000000003E-4</c:v>
                </c:pt>
                <c:pt idx="9201">
                  <c:v>3.5700000000000006E-4</c:v>
                </c:pt>
                <c:pt idx="9202">
                  <c:v>3.3600000000000004E-4</c:v>
                </c:pt>
                <c:pt idx="9203">
                  <c:v>2.9399999999999999E-4</c:v>
                </c:pt>
                <c:pt idx="9204">
                  <c:v>2.52E-4</c:v>
                </c:pt>
                <c:pt idx="9205">
                  <c:v>2.1000000000000001E-4</c:v>
                </c:pt>
                <c:pt idx="9206">
                  <c:v>1.6800000000000002E-4</c:v>
                </c:pt>
                <c:pt idx="9207">
                  <c:v>1.1550000000000002E-4</c:v>
                </c:pt>
                <c:pt idx="9208">
                  <c:v>7.3499999999999998E-5</c:v>
                </c:pt>
                <c:pt idx="9209">
                  <c:v>4.2000000000000004E-5</c:v>
                </c:pt>
                <c:pt idx="9210">
                  <c:v>0</c:v>
                </c:pt>
                <c:pt idx="9211">
                  <c:v>-3.15E-5</c:v>
                </c:pt>
                <c:pt idx="9212">
                  <c:v>-5.2500000000000002E-5</c:v>
                </c:pt>
                <c:pt idx="9213">
                  <c:v>-7.3499999999999998E-5</c:v>
                </c:pt>
                <c:pt idx="9214">
                  <c:v>-8.4000000000000009E-5</c:v>
                </c:pt>
                <c:pt idx="9215">
                  <c:v>-8.4000000000000009E-5</c:v>
                </c:pt>
                <c:pt idx="9216">
                  <c:v>-8.4000000000000009E-5</c:v>
                </c:pt>
                <c:pt idx="9217">
                  <c:v>-8.4000000000000009E-5</c:v>
                </c:pt>
                <c:pt idx="9218">
                  <c:v>-7.3499999999999998E-5</c:v>
                </c:pt>
                <c:pt idx="9219">
                  <c:v>-6.3E-5</c:v>
                </c:pt>
                <c:pt idx="9220">
                  <c:v>-4.2000000000000004E-5</c:v>
                </c:pt>
                <c:pt idx="9221">
                  <c:v>-2.1000000000000002E-5</c:v>
                </c:pt>
                <c:pt idx="9222">
                  <c:v>1.0500000000000001E-5</c:v>
                </c:pt>
                <c:pt idx="9223">
                  <c:v>3.15E-5</c:v>
                </c:pt>
                <c:pt idx="9224">
                  <c:v>6.3E-5</c:v>
                </c:pt>
                <c:pt idx="9225">
                  <c:v>9.4500000000000007E-5</c:v>
                </c:pt>
                <c:pt idx="9226">
                  <c:v>1.26E-4</c:v>
                </c:pt>
                <c:pt idx="9227">
                  <c:v>1.47E-4</c:v>
                </c:pt>
                <c:pt idx="9228">
                  <c:v>1.7850000000000003E-4</c:v>
                </c:pt>
                <c:pt idx="9229">
                  <c:v>1.9950000000000002E-4</c:v>
                </c:pt>
                <c:pt idx="9230">
                  <c:v>2.1000000000000001E-4</c:v>
                </c:pt>
                <c:pt idx="9231">
                  <c:v>2.2050000000000002E-4</c:v>
                </c:pt>
                <c:pt idx="9232">
                  <c:v>2.3100000000000003E-4</c:v>
                </c:pt>
                <c:pt idx="9233">
                  <c:v>2.3100000000000003E-4</c:v>
                </c:pt>
                <c:pt idx="9234">
                  <c:v>2.3100000000000003E-4</c:v>
                </c:pt>
                <c:pt idx="9235">
                  <c:v>2.2050000000000002E-4</c:v>
                </c:pt>
                <c:pt idx="9236">
                  <c:v>1.9950000000000002E-4</c:v>
                </c:pt>
                <c:pt idx="9237">
                  <c:v>1.7850000000000003E-4</c:v>
                </c:pt>
                <c:pt idx="9238">
                  <c:v>1.47E-4</c:v>
                </c:pt>
                <c:pt idx="9239">
                  <c:v>1.05E-4</c:v>
                </c:pt>
                <c:pt idx="9240">
                  <c:v>7.3499999999999998E-5</c:v>
                </c:pt>
                <c:pt idx="9241">
                  <c:v>2.1000000000000002E-5</c:v>
                </c:pt>
                <c:pt idx="9242">
                  <c:v>-2.1000000000000002E-5</c:v>
                </c:pt>
                <c:pt idx="9243">
                  <c:v>-7.3499999999999998E-5</c:v>
                </c:pt>
                <c:pt idx="9244">
                  <c:v>-1.26E-4</c:v>
                </c:pt>
                <c:pt idx="9245">
                  <c:v>-1.7850000000000003E-4</c:v>
                </c:pt>
                <c:pt idx="9246">
                  <c:v>-2.3100000000000003E-4</c:v>
                </c:pt>
                <c:pt idx="9247">
                  <c:v>-2.8350000000000001E-4</c:v>
                </c:pt>
                <c:pt idx="9248">
                  <c:v>-3.255E-4</c:v>
                </c:pt>
                <c:pt idx="9249">
                  <c:v>-3.6749999999999999E-4</c:v>
                </c:pt>
                <c:pt idx="9250">
                  <c:v>-3.9900000000000005E-4</c:v>
                </c:pt>
                <c:pt idx="9251">
                  <c:v>-4.0950000000000003E-4</c:v>
                </c:pt>
                <c:pt idx="9252">
                  <c:v>-4.2000000000000002E-4</c:v>
                </c:pt>
                <c:pt idx="9253">
                  <c:v>-4.0950000000000003E-4</c:v>
                </c:pt>
                <c:pt idx="9254">
                  <c:v>-3.9900000000000005E-4</c:v>
                </c:pt>
                <c:pt idx="9255">
                  <c:v>-3.6749999999999999E-4</c:v>
                </c:pt>
                <c:pt idx="9256">
                  <c:v>-3.255E-4</c:v>
                </c:pt>
                <c:pt idx="9257">
                  <c:v>-2.8350000000000001E-4</c:v>
                </c:pt>
                <c:pt idx="9258">
                  <c:v>-2.3100000000000003E-4</c:v>
                </c:pt>
                <c:pt idx="9259">
                  <c:v>-1.7850000000000003E-4</c:v>
                </c:pt>
                <c:pt idx="9260">
                  <c:v>-1.26E-4</c:v>
                </c:pt>
                <c:pt idx="9261">
                  <c:v>-6.3E-5</c:v>
                </c:pt>
                <c:pt idx="9262">
                  <c:v>-1.0500000000000001E-5</c:v>
                </c:pt>
                <c:pt idx="9263">
                  <c:v>4.2000000000000004E-5</c:v>
                </c:pt>
                <c:pt idx="9264">
                  <c:v>8.4000000000000009E-5</c:v>
                </c:pt>
                <c:pt idx="9265">
                  <c:v>1.26E-4</c:v>
                </c:pt>
                <c:pt idx="9266">
                  <c:v>1.5749999999999998E-4</c:v>
                </c:pt>
                <c:pt idx="9267">
                  <c:v>1.8900000000000001E-4</c:v>
                </c:pt>
                <c:pt idx="9268">
                  <c:v>2.1000000000000001E-4</c:v>
                </c:pt>
                <c:pt idx="9269">
                  <c:v>2.3100000000000003E-4</c:v>
                </c:pt>
                <c:pt idx="9270">
                  <c:v>2.4150000000000002E-4</c:v>
                </c:pt>
                <c:pt idx="9271">
                  <c:v>2.4150000000000002E-4</c:v>
                </c:pt>
                <c:pt idx="9272">
                  <c:v>2.4150000000000002E-4</c:v>
                </c:pt>
                <c:pt idx="9273">
                  <c:v>2.3100000000000003E-4</c:v>
                </c:pt>
                <c:pt idx="9274">
                  <c:v>2.2050000000000002E-4</c:v>
                </c:pt>
                <c:pt idx="9275">
                  <c:v>1.9950000000000002E-4</c:v>
                </c:pt>
                <c:pt idx="9276">
                  <c:v>1.7850000000000003E-4</c:v>
                </c:pt>
                <c:pt idx="9277">
                  <c:v>1.47E-4</c:v>
                </c:pt>
                <c:pt idx="9278">
                  <c:v>1.1550000000000002E-4</c:v>
                </c:pt>
                <c:pt idx="9279">
                  <c:v>8.4000000000000009E-5</c:v>
                </c:pt>
                <c:pt idx="9280">
                  <c:v>5.2500000000000002E-5</c:v>
                </c:pt>
                <c:pt idx="9281">
                  <c:v>3.15E-5</c:v>
                </c:pt>
                <c:pt idx="9282">
                  <c:v>0</c:v>
                </c:pt>
                <c:pt idx="9283">
                  <c:v>-2.1000000000000002E-5</c:v>
                </c:pt>
                <c:pt idx="9284">
                  <c:v>-4.2000000000000004E-5</c:v>
                </c:pt>
                <c:pt idx="9285">
                  <c:v>-6.3E-5</c:v>
                </c:pt>
                <c:pt idx="9286">
                  <c:v>-7.3499999999999998E-5</c:v>
                </c:pt>
                <c:pt idx="9287">
                  <c:v>-7.3499999999999998E-5</c:v>
                </c:pt>
                <c:pt idx="9288">
                  <c:v>-8.4000000000000009E-5</c:v>
                </c:pt>
                <c:pt idx="9289">
                  <c:v>-8.4000000000000009E-5</c:v>
                </c:pt>
                <c:pt idx="9290">
                  <c:v>-7.3499999999999998E-5</c:v>
                </c:pt>
                <c:pt idx="9291">
                  <c:v>-7.3499999999999998E-5</c:v>
                </c:pt>
                <c:pt idx="9292">
                  <c:v>-6.3E-5</c:v>
                </c:pt>
                <c:pt idx="9293">
                  <c:v>-5.2500000000000002E-5</c:v>
                </c:pt>
                <c:pt idx="9294">
                  <c:v>-4.2000000000000004E-5</c:v>
                </c:pt>
                <c:pt idx="9295">
                  <c:v>-3.15E-5</c:v>
                </c:pt>
                <c:pt idx="9296">
                  <c:v>-1.0500000000000001E-5</c:v>
                </c:pt>
                <c:pt idx="9297">
                  <c:v>0</c:v>
                </c:pt>
                <c:pt idx="9298">
                  <c:v>1.0500000000000001E-5</c:v>
                </c:pt>
                <c:pt idx="9299">
                  <c:v>2.1000000000000002E-5</c:v>
                </c:pt>
                <c:pt idx="9300">
                  <c:v>2.1000000000000002E-5</c:v>
                </c:pt>
                <c:pt idx="9301">
                  <c:v>2.1000000000000002E-5</c:v>
                </c:pt>
                <c:pt idx="9302">
                  <c:v>2.1000000000000002E-5</c:v>
                </c:pt>
                <c:pt idx="9303">
                  <c:v>1.0500000000000001E-5</c:v>
                </c:pt>
                <c:pt idx="9304">
                  <c:v>0</c:v>
                </c:pt>
                <c:pt idx="9305">
                  <c:v>-2.1000000000000002E-5</c:v>
                </c:pt>
                <c:pt idx="9306">
                  <c:v>-4.2000000000000004E-5</c:v>
                </c:pt>
                <c:pt idx="9307">
                  <c:v>-6.3E-5</c:v>
                </c:pt>
                <c:pt idx="9308">
                  <c:v>-9.4500000000000007E-5</c:v>
                </c:pt>
                <c:pt idx="9309">
                  <c:v>-1.1550000000000002E-4</c:v>
                </c:pt>
                <c:pt idx="9310">
                  <c:v>-1.47E-4</c:v>
                </c:pt>
                <c:pt idx="9311">
                  <c:v>-1.7850000000000003E-4</c:v>
                </c:pt>
                <c:pt idx="9312">
                  <c:v>-1.9950000000000002E-4</c:v>
                </c:pt>
                <c:pt idx="9313">
                  <c:v>-2.3100000000000003E-4</c:v>
                </c:pt>
                <c:pt idx="9314">
                  <c:v>-2.52E-4</c:v>
                </c:pt>
                <c:pt idx="9315">
                  <c:v>-2.6250000000000004E-4</c:v>
                </c:pt>
                <c:pt idx="9316">
                  <c:v>-2.7299999999999997E-4</c:v>
                </c:pt>
                <c:pt idx="9317">
                  <c:v>-2.8350000000000001E-4</c:v>
                </c:pt>
                <c:pt idx="9318">
                  <c:v>-2.8350000000000001E-4</c:v>
                </c:pt>
                <c:pt idx="9319">
                  <c:v>-2.7299999999999997E-4</c:v>
                </c:pt>
                <c:pt idx="9320">
                  <c:v>-2.52E-4</c:v>
                </c:pt>
                <c:pt idx="9321">
                  <c:v>-2.3100000000000003E-4</c:v>
                </c:pt>
                <c:pt idx="9322">
                  <c:v>-1.9950000000000002E-4</c:v>
                </c:pt>
                <c:pt idx="9323">
                  <c:v>-1.6800000000000002E-4</c:v>
                </c:pt>
                <c:pt idx="9324">
                  <c:v>-1.26E-4</c:v>
                </c:pt>
                <c:pt idx="9325">
                  <c:v>-8.4000000000000009E-5</c:v>
                </c:pt>
                <c:pt idx="9326">
                  <c:v>-4.2000000000000004E-5</c:v>
                </c:pt>
                <c:pt idx="9327">
                  <c:v>0</c:v>
                </c:pt>
                <c:pt idx="9328">
                  <c:v>5.2500000000000002E-5</c:v>
                </c:pt>
                <c:pt idx="9329">
                  <c:v>8.4000000000000009E-5</c:v>
                </c:pt>
                <c:pt idx="9330">
                  <c:v>1.26E-4</c:v>
                </c:pt>
                <c:pt idx="9331">
                  <c:v>1.5749999999999998E-4</c:v>
                </c:pt>
                <c:pt idx="9332">
                  <c:v>1.7850000000000003E-4</c:v>
                </c:pt>
                <c:pt idx="9333">
                  <c:v>1.9950000000000002E-4</c:v>
                </c:pt>
                <c:pt idx="9334">
                  <c:v>2.2050000000000002E-4</c:v>
                </c:pt>
                <c:pt idx="9335">
                  <c:v>2.3100000000000003E-4</c:v>
                </c:pt>
                <c:pt idx="9336">
                  <c:v>2.3100000000000003E-4</c:v>
                </c:pt>
                <c:pt idx="9337">
                  <c:v>2.4150000000000002E-4</c:v>
                </c:pt>
                <c:pt idx="9338">
                  <c:v>2.3100000000000003E-4</c:v>
                </c:pt>
                <c:pt idx="9339">
                  <c:v>2.3100000000000003E-4</c:v>
                </c:pt>
                <c:pt idx="9340">
                  <c:v>2.2050000000000002E-4</c:v>
                </c:pt>
                <c:pt idx="9341">
                  <c:v>1.9950000000000002E-4</c:v>
                </c:pt>
                <c:pt idx="9342">
                  <c:v>1.7850000000000003E-4</c:v>
                </c:pt>
                <c:pt idx="9343">
                  <c:v>1.5749999999999998E-4</c:v>
                </c:pt>
                <c:pt idx="9344">
                  <c:v>1.3649999999999998E-4</c:v>
                </c:pt>
                <c:pt idx="9345">
                  <c:v>1.05E-4</c:v>
                </c:pt>
                <c:pt idx="9346">
                  <c:v>7.3499999999999998E-5</c:v>
                </c:pt>
                <c:pt idx="9347">
                  <c:v>5.2500000000000002E-5</c:v>
                </c:pt>
                <c:pt idx="9348">
                  <c:v>2.1000000000000002E-5</c:v>
                </c:pt>
                <c:pt idx="9349">
                  <c:v>-1.0500000000000001E-5</c:v>
                </c:pt>
                <c:pt idx="9350">
                  <c:v>-3.15E-5</c:v>
                </c:pt>
                <c:pt idx="9351">
                  <c:v>-4.2000000000000004E-5</c:v>
                </c:pt>
                <c:pt idx="9352">
                  <c:v>-5.2500000000000002E-5</c:v>
                </c:pt>
                <c:pt idx="9353">
                  <c:v>-5.2500000000000002E-5</c:v>
                </c:pt>
                <c:pt idx="9354">
                  <c:v>-5.2500000000000002E-5</c:v>
                </c:pt>
                <c:pt idx="9355">
                  <c:v>-3.15E-5</c:v>
                </c:pt>
                <c:pt idx="9356">
                  <c:v>-2.1000000000000002E-5</c:v>
                </c:pt>
                <c:pt idx="9357">
                  <c:v>0</c:v>
                </c:pt>
                <c:pt idx="9358">
                  <c:v>3.15E-5</c:v>
                </c:pt>
                <c:pt idx="9359">
                  <c:v>6.3E-5</c:v>
                </c:pt>
                <c:pt idx="9360">
                  <c:v>9.4500000000000007E-5</c:v>
                </c:pt>
                <c:pt idx="9361">
                  <c:v>1.3649999999999998E-4</c:v>
                </c:pt>
                <c:pt idx="9362">
                  <c:v>1.6800000000000002E-4</c:v>
                </c:pt>
                <c:pt idx="9363">
                  <c:v>1.9950000000000002E-4</c:v>
                </c:pt>
                <c:pt idx="9364">
                  <c:v>2.3100000000000003E-4</c:v>
                </c:pt>
                <c:pt idx="9365">
                  <c:v>2.52E-4</c:v>
                </c:pt>
                <c:pt idx="9366">
                  <c:v>2.7299999999999997E-4</c:v>
                </c:pt>
                <c:pt idx="9367">
                  <c:v>2.8350000000000001E-4</c:v>
                </c:pt>
                <c:pt idx="9368">
                  <c:v>2.8350000000000001E-4</c:v>
                </c:pt>
                <c:pt idx="9369">
                  <c:v>2.7299999999999997E-4</c:v>
                </c:pt>
                <c:pt idx="9370">
                  <c:v>2.6250000000000004E-4</c:v>
                </c:pt>
                <c:pt idx="9371">
                  <c:v>2.3100000000000003E-4</c:v>
                </c:pt>
                <c:pt idx="9372">
                  <c:v>1.9950000000000002E-4</c:v>
                </c:pt>
                <c:pt idx="9373">
                  <c:v>1.5749999999999998E-4</c:v>
                </c:pt>
                <c:pt idx="9374">
                  <c:v>1.1550000000000002E-4</c:v>
                </c:pt>
                <c:pt idx="9375">
                  <c:v>6.3E-5</c:v>
                </c:pt>
                <c:pt idx="9376">
                  <c:v>1.0500000000000001E-5</c:v>
                </c:pt>
                <c:pt idx="9377">
                  <c:v>-4.2000000000000004E-5</c:v>
                </c:pt>
                <c:pt idx="9378">
                  <c:v>-9.4500000000000007E-5</c:v>
                </c:pt>
                <c:pt idx="9379">
                  <c:v>-1.47E-4</c:v>
                </c:pt>
                <c:pt idx="9380">
                  <c:v>-1.9950000000000002E-4</c:v>
                </c:pt>
                <c:pt idx="9381">
                  <c:v>-2.4150000000000002E-4</c:v>
                </c:pt>
                <c:pt idx="9382">
                  <c:v>-2.8350000000000001E-4</c:v>
                </c:pt>
                <c:pt idx="9383">
                  <c:v>-3.255E-4</c:v>
                </c:pt>
                <c:pt idx="9384">
                  <c:v>-3.5700000000000006E-4</c:v>
                </c:pt>
                <c:pt idx="9385">
                  <c:v>-3.7800000000000003E-4</c:v>
                </c:pt>
                <c:pt idx="9386">
                  <c:v>-3.9900000000000005E-4</c:v>
                </c:pt>
                <c:pt idx="9387">
                  <c:v>-4.0950000000000003E-4</c:v>
                </c:pt>
                <c:pt idx="9388">
                  <c:v>-4.0950000000000003E-4</c:v>
                </c:pt>
                <c:pt idx="9389">
                  <c:v>-4.0950000000000003E-4</c:v>
                </c:pt>
                <c:pt idx="9390">
                  <c:v>-3.9900000000000005E-4</c:v>
                </c:pt>
                <c:pt idx="9391">
                  <c:v>-3.7800000000000003E-4</c:v>
                </c:pt>
                <c:pt idx="9392">
                  <c:v>-3.4650000000000002E-4</c:v>
                </c:pt>
                <c:pt idx="9393">
                  <c:v>-3.1499999999999996E-4</c:v>
                </c:pt>
                <c:pt idx="9394">
                  <c:v>-2.7299999999999997E-4</c:v>
                </c:pt>
                <c:pt idx="9395">
                  <c:v>-2.2050000000000002E-4</c:v>
                </c:pt>
                <c:pt idx="9396">
                  <c:v>-1.6800000000000002E-4</c:v>
                </c:pt>
                <c:pt idx="9397">
                  <c:v>-1.1550000000000002E-4</c:v>
                </c:pt>
                <c:pt idx="9398">
                  <c:v>-5.2500000000000002E-5</c:v>
                </c:pt>
                <c:pt idx="9399">
                  <c:v>1.0500000000000001E-5</c:v>
                </c:pt>
                <c:pt idx="9400">
                  <c:v>6.3E-5</c:v>
                </c:pt>
                <c:pt idx="9401">
                  <c:v>1.26E-4</c:v>
                </c:pt>
                <c:pt idx="9402">
                  <c:v>1.7850000000000003E-4</c:v>
                </c:pt>
                <c:pt idx="9403">
                  <c:v>2.3100000000000003E-4</c:v>
                </c:pt>
                <c:pt idx="9404">
                  <c:v>2.7299999999999997E-4</c:v>
                </c:pt>
                <c:pt idx="9405">
                  <c:v>3.0450000000000003E-4</c:v>
                </c:pt>
                <c:pt idx="9406">
                  <c:v>3.255E-4</c:v>
                </c:pt>
                <c:pt idx="9407">
                  <c:v>3.4650000000000002E-4</c:v>
                </c:pt>
                <c:pt idx="9408">
                  <c:v>3.5700000000000006E-4</c:v>
                </c:pt>
                <c:pt idx="9409">
                  <c:v>3.5700000000000006E-4</c:v>
                </c:pt>
                <c:pt idx="9410">
                  <c:v>3.4650000000000002E-4</c:v>
                </c:pt>
                <c:pt idx="9411">
                  <c:v>3.255E-4</c:v>
                </c:pt>
                <c:pt idx="9412">
                  <c:v>3.0450000000000003E-4</c:v>
                </c:pt>
                <c:pt idx="9413">
                  <c:v>2.6250000000000004E-4</c:v>
                </c:pt>
                <c:pt idx="9414">
                  <c:v>2.3100000000000003E-4</c:v>
                </c:pt>
                <c:pt idx="9415">
                  <c:v>1.8900000000000001E-4</c:v>
                </c:pt>
                <c:pt idx="9416">
                  <c:v>1.3649999999999998E-4</c:v>
                </c:pt>
                <c:pt idx="9417">
                  <c:v>9.4500000000000007E-5</c:v>
                </c:pt>
                <c:pt idx="9418">
                  <c:v>5.2500000000000002E-5</c:v>
                </c:pt>
                <c:pt idx="9419">
                  <c:v>1.0500000000000001E-5</c:v>
                </c:pt>
                <c:pt idx="9420">
                  <c:v>-2.1000000000000002E-5</c:v>
                </c:pt>
                <c:pt idx="9421">
                  <c:v>-5.2500000000000002E-5</c:v>
                </c:pt>
                <c:pt idx="9422">
                  <c:v>-7.3499999999999998E-5</c:v>
                </c:pt>
                <c:pt idx="9423">
                  <c:v>-8.4000000000000009E-5</c:v>
                </c:pt>
                <c:pt idx="9424">
                  <c:v>-8.4000000000000009E-5</c:v>
                </c:pt>
                <c:pt idx="9425">
                  <c:v>-8.4000000000000009E-5</c:v>
                </c:pt>
                <c:pt idx="9426">
                  <c:v>-7.3499999999999998E-5</c:v>
                </c:pt>
                <c:pt idx="9427">
                  <c:v>-5.2500000000000002E-5</c:v>
                </c:pt>
                <c:pt idx="9428">
                  <c:v>-2.1000000000000002E-5</c:v>
                </c:pt>
                <c:pt idx="9429">
                  <c:v>1.0500000000000001E-5</c:v>
                </c:pt>
                <c:pt idx="9430">
                  <c:v>4.2000000000000004E-5</c:v>
                </c:pt>
                <c:pt idx="9431">
                  <c:v>7.3499999999999998E-5</c:v>
                </c:pt>
                <c:pt idx="9432">
                  <c:v>1.05E-4</c:v>
                </c:pt>
                <c:pt idx="9433">
                  <c:v>1.3649999999999998E-4</c:v>
                </c:pt>
                <c:pt idx="9434">
                  <c:v>1.6800000000000002E-4</c:v>
                </c:pt>
                <c:pt idx="9435">
                  <c:v>1.9950000000000002E-4</c:v>
                </c:pt>
                <c:pt idx="9436">
                  <c:v>2.2050000000000002E-4</c:v>
                </c:pt>
                <c:pt idx="9437">
                  <c:v>2.4150000000000002E-4</c:v>
                </c:pt>
                <c:pt idx="9438">
                  <c:v>2.6250000000000004E-4</c:v>
                </c:pt>
                <c:pt idx="9439">
                  <c:v>2.6250000000000004E-4</c:v>
                </c:pt>
                <c:pt idx="9440">
                  <c:v>2.6250000000000004E-4</c:v>
                </c:pt>
                <c:pt idx="9441">
                  <c:v>2.6250000000000004E-4</c:v>
                </c:pt>
                <c:pt idx="9442">
                  <c:v>2.52E-4</c:v>
                </c:pt>
                <c:pt idx="9443">
                  <c:v>2.3100000000000003E-4</c:v>
                </c:pt>
                <c:pt idx="9444">
                  <c:v>2.1000000000000001E-4</c:v>
                </c:pt>
                <c:pt idx="9445">
                  <c:v>1.7850000000000003E-4</c:v>
                </c:pt>
                <c:pt idx="9446">
                  <c:v>1.3649999999999998E-4</c:v>
                </c:pt>
                <c:pt idx="9447">
                  <c:v>1.05E-4</c:v>
                </c:pt>
                <c:pt idx="9448">
                  <c:v>6.3E-5</c:v>
                </c:pt>
                <c:pt idx="9449">
                  <c:v>2.1000000000000002E-5</c:v>
                </c:pt>
                <c:pt idx="9450">
                  <c:v>-2.1000000000000002E-5</c:v>
                </c:pt>
                <c:pt idx="9451">
                  <c:v>-6.3E-5</c:v>
                </c:pt>
                <c:pt idx="9452">
                  <c:v>-1.05E-4</c:v>
                </c:pt>
                <c:pt idx="9453">
                  <c:v>-1.3649999999999998E-4</c:v>
                </c:pt>
                <c:pt idx="9454">
                  <c:v>-1.6800000000000002E-4</c:v>
                </c:pt>
                <c:pt idx="9455">
                  <c:v>-1.8900000000000001E-4</c:v>
                </c:pt>
                <c:pt idx="9456">
                  <c:v>-1.9950000000000002E-4</c:v>
                </c:pt>
                <c:pt idx="9457">
                  <c:v>-2.1000000000000001E-4</c:v>
                </c:pt>
                <c:pt idx="9458">
                  <c:v>-2.1000000000000001E-4</c:v>
                </c:pt>
                <c:pt idx="9459">
                  <c:v>-2.1000000000000001E-4</c:v>
                </c:pt>
                <c:pt idx="9460">
                  <c:v>-1.9950000000000002E-4</c:v>
                </c:pt>
                <c:pt idx="9461">
                  <c:v>-1.7850000000000003E-4</c:v>
                </c:pt>
                <c:pt idx="9462">
                  <c:v>-1.5749999999999998E-4</c:v>
                </c:pt>
                <c:pt idx="9463">
                  <c:v>-1.3649999999999998E-4</c:v>
                </c:pt>
                <c:pt idx="9464">
                  <c:v>-1.1550000000000002E-4</c:v>
                </c:pt>
                <c:pt idx="9465">
                  <c:v>-8.4000000000000009E-5</c:v>
                </c:pt>
                <c:pt idx="9466">
                  <c:v>-6.3E-5</c:v>
                </c:pt>
                <c:pt idx="9467">
                  <c:v>-4.2000000000000004E-5</c:v>
                </c:pt>
                <c:pt idx="9468">
                  <c:v>-2.1000000000000002E-5</c:v>
                </c:pt>
                <c:pt idx="9469">
                  <c:v>-1.0500000000000001E-5</c:v>
                </c:pt>
                <c:pt idx="9470">
                  <c:v>0</c:v>
                </c:pt>
                <c:pt idx="9471">
                  <c:v>1.0500000000000001E-5</c:v>
                </c:pt>
                <c:pt idx="9472">
                  <c:v>2.1000000000000002E-5</c:v>
                </c:pt>
                <c:pt idx="9473">
                  <c:v>2.1000000000000002E-5</c:v>
                </c:pt>
                <c:pt idx="9474">
                  <c:v>1.0500000000000001E-5</c:v>
                </c:pt>
                <c:pt idx="9475">
                  <c:v>1.0500000000000001E-5</c:v>
                </c:pt>
                <c:pt idx="9476">
                  <c:v>0</c:v>
                </c:pt>
                <c:pt idx="9477">
                  <c:v>-1.0500000000000001E-5</c:v>
                </c:pt>
                <c:pt idx="9478">
                  <c:v>-2.1000000000000002E-5</c:v>
                </c:pt>
                <c:pt idx="9479">
                  <c:v>-3.15E-5</c:v>
                </c:pt>
                <c:pt idx="9480">
                  <c:v>-4.2000000000000004E-5</c:v>
                </c:pt>
                <c:pt idx="9481">
                  <c:v>-5.2500000000000002E-5</c:v>
                </c:pt>
                <c:pt idx="9482">
                  <c:v>-5.2500000000000002E-5</c:v>
                </c:pt>
                <c:pt idx="9483">
                  <c:v>-5.2500000000000002E-5</c:v>
                </c:pt>
                <c:pt idx="9484">
                  <c:v>-5.2500000000000002E-5</c:v>
                </c:pt>
                <c:pt idx="9485">
                  <c:v>-4.2000000000000004E-5</c:v>
                </c:pt>
                <c:pt idx="9486">
                  <c:v>-3.15E-5</c:v>
                </c:pt>
                <c:pt idx="9487">
                  <c:v>-2.1000000000000002E-5</c:v>
                </c:pt>
                <c:pt idx="9488">
                  <c:v>-1.0500000000000001E-5</c:v>
                </c:pt>
                <c:pt idx="9489">
                  <c:v>1.0500000000000001E-5</c:v>
                </c:pt>
                <c:pt idx="9490">
                  <c:v>3.15E-5</c:v>
                </c:pt>
                <c:pt idx="9491">
                  <c:v>5.2500000000000002E-5</c:v>
                </c:pt>
                <c:pt idx="9492">
                  <c:v>7.3499999999999998E-5</c:v>
                </c:pt>
                <c:pt idx="9493">
                  <c:v>9.4500000000000007E-5</c:v>
                </c:pt>
                <c:pt idx="9494">
                  <c:v>1.05E-4</c:v>
                </c:pt>
                <c:pt idx="9495">
                  <c:v>1.26E-4</c:v>
                </c:pt>
                <c:pt idx="9496">
                  <c:v>1.47E-4</c:v>
                </c:pt>
                <c:pt idx="9497">
                  <c:v>1.5749999999999998E-4</c:v>
                </c:pt>
                <c:pt idx="9498">
                  <c:v>1.6800000000000002E-4</c:v>
                </c:pt>
                <c:pt idx="9499">
                  <c:v>1.7850000000000003E-4</c:v>
                </c:pt>
                <c:pt idx="9500">
                  <c:v>1.8900000000000001E-4</c:v>
                </c:pt>
                <c:pt idx="9501">
                  <c:v>1.9950000000000002E-4</c:v>
                </c:pt>
                <c:pt idx="9502">
                  <c:v>2.1000000000000001E-4</c:v>
                </c:pt>
                <c:pt idx="9503">
                  <c:v>2.1000000000000001E-4</c:v>
                </c:pt>
                <c:pt idx="9504">
                  <c:v>2.2050000000000002E-4</c:v>
                </c:pt>
                <c:pt idx="9505">
                  <c:v>2.2050000000000002E-4</c:v>
                </c:pt>
                <c:pt idx="9506">
                  <c:v>2.2050000000000002E-4</c:v>
                </c:pt>
                <c:pt idx="9507">
                  <c:v>2.2050000000000002E-4</c:v>
                </c:pt>
                <c:pt idx="9508">
                  <c:v>2.1000000000000001E-4</c:v>
                </c:pt>
                <c:pt idx="9509">
                  <c:v>1.9950000000000002E-4</c:v>
                </c:pt>
                <c:pt idx="9510">
                  <c:v>1.8900000000000001E-4</c:v>
                </c:pt>
                <c:pt idx="9511">
                  <c:v>1.5749999999999998E-4</c:v>
                </c:pt>
                <c:pt idx="9512">
                  <c:v>1.3649999999999998E-4</c:v>
                </c:pt>
                <c:pt idx="9513">
                  <c:v>1.05E-4</c:v>
                </c:pt>
                <c:pt idx="9514">
                  <c:v>6.3E-5</c:v>
                </c:pt>
                <c:pt idx="9515">
                  <c:v>2.1000000000000002E-5</c:v>
                </c:pt>
                <c:pt idx="9516">
                  <c:v>-2.1000000000000002E-5</c:v>
                </c:pt>
                <c:pt idx="9517">
                  <c:v>-7.3499999999999998E-5</c:v>
                </c:pt>
                <c:pt idx="9518">
                  <c:v>-1.1550000000000002E-4</c:v>
                </c:pt>
                <c:pt idx="9519">
                  <c:v>-1.6800000000000002E-4</c:v>
                </c:pt>
                <c:pt idx="9520">
                  <c:v>-2.1000000000000001E-4</c:v>
                </c:pt>
                <c:pt idx="9521">
                  <c:v>-2.52E-4</c:v>
                </c:pt>
                <c:pt idx="9522">
                  <c:v>-2.8350000000000001E-4</c:v>
                </c:pt>
                <c:pt idx="9523">
                  <c:v>-3.255E-4</c:v>
                </c:pt>
                <c:pt idx="9524">
                  <c:v>-3.4650000000000002E-4</c:v>
                </c:pt>
                <c:pt idx="9525">
                  <c:v>-3.6749999999999999E-4</c:v>
                </c:pt>
                <c:pt idx="9526">
                  <c:v>-3.8850000000000001E-4</c:v>
                </c:pt>
                <c:pt idx="9527">
                  <c:v>-3.8850000000000001E-4</c:v>
                </c:pt>
                <c:pt idx="9528">
                  <c:v>-3.8850000000000001E-4</c:v>
                </c:pt>
                <c:pt idx="9529">
                  <c:v>-3.6749999999999999E-4</c:v>
                </c:pt>
                <c:pt idx="9530">
                  <c:v>-3.4650000000000002E-4</c:v>
                </c:pt>
                <c:pt idx="9531">
                  <c:v>-3.1499999999999996E-4</c:v>
                </c:pt>
                <c:pt idx="9532">
                  <c:v>-2.7299999999999997E-4</c:v>
                </c:pt>
                <c:pt idx="9533">
                  <c:v>-2.3100000000000003E-4</c:v>
                </c:pt>
                <c:pt idx="9534">
                  <c:v>-1.7850000000000003E-4</c:v>
                </c:pt>
                <c:pt idx="9535">
                  <c:v>-1.26E-4</c:v>
                </c:pt>
                <c:pt idx="9536">
                  <c:v>-6.3E-5</c:v>
                </c:pt>
                <c:pt idx="9537">
                  <c:v>0</c:v>
                </c:pt>
                <c:pt idx="9538">
                  <c:v>5.2500000000000002E-5</c:v>
                </c:pt>
                <c:pt idx="9539">
                  <c:v>1.1550000000000002E-4</c:v>
                </c:pt>
                <c:pt idx="9540">
                  <c:v>1.6800000000000002E-4</c:v>
                </c:pt>
                <c:pt idx="9541">
                  <c:v>2.1000000000000001E-4</c:v>
                </c:pt>
                <c:pt idx="9542">
                  <c:v>2.52E-4</c:v>
                </c:pt>
                <c:pt idx="9543">
                  <c:v>2.8350000000000001E-4</c:v>
                </c:pt>
                <c:pt idx="9544">
                  <c:v>3.0450000000000003E-4</c:v>
                </c:pt>
                <c:pt idx="9545">
                  <c:v>3.1499999999999996E-4</c:v>
                </c:pt>
                <c:pt idx="9546">
                  <c:v>3.1499999999999996E-4</c:v>
                </c:pt>
                <c:pt idx="9547">
                  <c:v>3.0450000000000003E-4</c:v>
                </c:pt>
                <c:pt idx="9548">
                  <c:v>2.8350000000000001E-4</c:v>
                </c:pt>
                <c:pt idx="9549">
                  <c:v>2.6250000000000004E-4</c:v>
                </c:pt>
                <c:pt idx="9550">
                  <c:v>2.3100000000000003E-4</c:v>
                </c:pt>
                <c:pt idx="9551">
                  <c:v>1.8900000000000001E-4</c:v>
                </c:pt>
                <c:pt idx="9552">
                  <c:v>1.47E-4</c:v>
                </c:pt>
                <c:pt idx="9553">
                  <c:v>1.05E-4</c:v>
                </c:pt>
                <c:pt idx="9554">
                  <c:v>6.3E-5</c:v>
                </c:pt>
                <c:pt idx="9555">
                  <c:v>1.0500000000000001E-5</c:v>
                </c:pt>
                <c:pt idx="9556">
                  <c:v>-3.15E-5</c:v>
                </c:pt>
                <c:pt idx="9557">
                  <c:v>-7.3499999999999998E-5</c:v>
                </c:pt>
                <c:pt idx="9558">
                  <c:v>-1.05E-4</c:v>
                </c:pt>
                <c:pt idx="9559">
                  <c:v>-1.3649999999999998E-4</c:v>
                </c:pt>
                <c:pt idx="9560">
                  <c:v>-1.5749999999999998E-4</c:v>
                </c:pt>
                <c:pt idx="9561">
                  <c:v>-1.7850000000000003E-4</c:v>
                </c:pt>
                <c:pt idx="9562">
                  <c:v>-1.7850000000000003E-4</c:v>
                </c:pt>
                <c:pt idx="9563">
                  <c:v>-1.7850000000000003E-4</c:v>
                </c:pt>
                <c:pt idx="9564">
                  <c:v>-1.6800000000000002E-4</c:v>
                </c:pt>
                <c:pt idx="9565">
                  <c:v>-1.5749999999999998E-4</c:v>
                </c:pt>
                <c:pt idx="9566">
                  <c:v>-1.26E-4</c:v>
                </c:pt>
                <c:pt idx="9567">
                  <c:v>-9.4500000000000007E-5</c:v>
                </c:pt>
                <c:pt idx="9568">
                  <c:v>-6.3E-5</c:v>
                </c:pt>
                <c:pt idx="9569">
                  <c:v>-2.1000000000000002E-5</c:v>
                </c:pt>
                <c:pt idx="9570">
                  <c:v>3.15E-5</c:v>
                </c:pt>
                <c:pt idx="9571">
                  <c:v>7.3499999999999998E-5</c:v>
                </c:pt>
                <c:pt idx="9572">
                  <c:v>1.26E-4</c:v>
                </c:pt>
                <c:pt idx="9573">
                  <c:v>1.6800000000000002E-4</c:v>
                </c:pt>
                <c:pt idx="9574">
                  <c:v>1.9950000000000002E-4</c:v>
                </c:pt>
                <c:pt idx="9575">
                  <c:v>2.3100000000000003E-4</c:v>
                </c:pt>
                <c:pt idx="9576">
                  <c:v>2.52E-4</c:v>
                </c:pt>
                <c:pt idx="9577">
                  <c:v>2.6250000000000004E-4</c:v>
                </c:pt>
                <c:pt idx="9578">
                  <c:v>2.7299999999999997E-4</c:v>
                </c:pt>
                <c:pt idx="9579">
                  <c:v>2.6250000000000004E-4</c:v>
                </c:pt>
                <c:pt idx="9580">
                  <c:v>2.52E-4</c:v>
                </c:pt>
                <c:pt idx="9581">
                  <c:v>2.3100000000000003E-4</c:v>
                </c:pt>
                <c:pt idx="9582">
                  <c:v>1.9950000000000002E-4</c:v>
                </c:pt>
                <c:pt idx="9583">
                  <c:v>1.6800000000000002E-4</c:v>
                </c:pt>
                <c:pt idx="9584">
                  <c:v>1.26E-4</c:v>
                </c:pt>
                <c:pt idx="9585">
                  <c:v>8.4000000000000009E-5</c:v>
                </c:pt>
                <c:pt idx="9586">
                  <c:v>4.2000000000000004E-5</c:v>
                </c:pt>
                <c:pt idx="9587">
                  <c:v>0</c:v>
                </c:pt>
                <c:pt idx="9588">
                  <c:v>-4.2000000000000004E-5</c:v>
                </c:pt>
                <c:pt idx="9589">
                  <c:v>-8.4000000000000009E-5</c:v>
                </c:pt>
                <c:pt idx="9590">
                  <c:v>-1.26E-4</c:v>
                </c:pt>
                <c:pt idx="9591">
                  <c:v>-1.5749999999999998E-4</c:v>
                </c:pt>
                <c:pt idx="9592">
                  <c:v>-1.8900000000000001E-4</c:v>
                </c:pt>
                <c:pt idx="9593">
                  <c:v>-2.1000000000000001E-4</c:v>
                </c:pt>
                <c:pt idx="9594">
                  <c:v>-2.3100000000000003E-4</c:v>
                </c:pt>
                <c:pt idx="9595">
                  <c:v>-2.4150000000000002E-4</c:v>
                </c:pt>
                <c:pt idx="9596">
                  <c:v>-2.52E-4</c:v>
                </c:pt>
                <c:pt idx="9597">
                  <c:v>-2.52E-4</c:v>
                </c:pt>
                <c:pt idx="9598">
                  <c:v>-2.52E-4</c:v>
                </c:pt>
                <c:pt idx="9599">
                  <c:v>-2.52E-4</c:v>
                </c:pt>
                <c:pt idx="9600">
                  <c:v>-2.4150000000000002E-4</c:v>
                </c:pt>
                <c:pt idx="9601">
                  <c:v>-2.3100000000000003E-4</c:v>
                </c:pt>
                <c:pt idx="9602">
                  <c:v>-2.1000000000000001E-4</c:v>
                </c:pt>
                <c:pt idx="9603">
                  <c:v>-1.8900000000000001E-4</c:v>
                </c:pt>
                <c:pt idx="9604">
                  <c:v>-1.6800000000000002E-4</c:v>
                </c:pt>
                <c:pt idx="9605">
                  <c:v>-1.3649999999999998E-4</c:v>
                </c:pt>
                <c:pt idx="9606">
                  <c:v>-1.05E-4</c:v>
                </c:pt>
                <c:pt idx="9607">
                  <c:v>-7.3499999999999998E-5</c:v>
                </c:pt>
                <c:pt idx="9608">
                  <c:v>-4.2000000000000004E-5</c:v>
                </c:pt>
                <c:pt idx="9609">
                  <c:v>0</c:v>
                </c:pt>
                <c:pt idx="9610">
                  <c:v>3.15E-5</c:v>
                </c:pt>
                <c:pt idx="9611">
                  <c:v>6.3E-5</c:v>
                </c:pt>
                <c:pt idx="9612">
                  <c:v>9.4500000000000007E-5</c:v>
                </c:pt>
                <c:pt idx="9613">
                  <c:v>1.1550000000000002E-4</c:v>
                </c:pt>
                <c:pt idx="9614">
                  <c:v>1.3649999999999998E-4</c:v>
                </c:pt>
                <c:pt idx="9615">
                  <c:v>1.5749999999999998E-4</c:v>
                </c:pt>
                <c:pt idx="9616">
                  <c:v>1.7850000000000003E-4</c:v>
                </c:pt>
                <c:pt idx="9617">
                  <c:v>1.8900000000000001E-4</c:v>
                </c:pt>
                <c:pt idx="9618">
                  <c:v>1.9950000000000002E-4</c:v>
                </c:pt>
                <c:pt idx="9619">
                  <c:v>1.9950000000000002E-4</c:v>
                </c:pt>
                <c:pt idx="9620">
                  <c:v>1.9950000000000002E-4</c:v>
                </c:pt>
                <c:pt idx="9621">
                  <c:v>1.8900000000000001E-4</c:v>
                </c:pt>
                <c:pt idx="9622">
                  <c:v>1.7850000000000003E-4</c:v>
                </c:pt>
                <c:pt idx="9623">
                  <c:v>1.6800000000000002E-4</c:v>
                </c:pt>
                <c:pt idx="9624">
                  <c:v>1.47E-4</c:v>
                </c:pt>
                <c:pt idx="9625">
                  <c:v>1.26E-4</c:v>
                </c:pt>
                <c:pt idx="9626">
                  <c:v>1.05E-4</c:v>
                </c:pt>
                <c:pt idx="9627">
                  <c:v>7.3499999999999998E-5</c:v>
                </c:pt>
                <c:pt idx="9628">
                  <c:v>5.2500000000000002E-5</c:v>
                </c:pt>
                <c:pt idx="9629">
                  <c:v>3.15E-5</c:v>
                </c:pt>
                <c:pt idx="9630">
                  <c:v>1.0500000000000001E-5</c:v>
                </c:pt>
                <c:pt idx="9631">
                  <c:v>-1.0500000000000001E-5</c:v>
                </c:pt>
                <c:pt idx="9632">
                  <c:v>-2.1000000000000002E-5</c:v>
                </c:pt>
                <c:pt idx="9633">
                  <c:v>-3.15E-5</c:v>
                </c:pt>
                <c:pt idx="9634">
                  <c:v>-4.2000000000000004E-5</c:v>
                </c:pt>
                <c:pt idx="9635">
                  <c:v>-4.2000000000000004E-5</c:v>
                </c:pt>
                <c:pt idx="9636">
                  <c:v>-4.2000000000000004E-5</c:v>
                </c:pt>
                <c:pt idx="9637">
                  <c:v>-3.15E-5</c:v>
                </c:pt>
                <c:pt idx="9638">
                  <c:v>-2.1000000000000002E-5</c:v>
                </c:pt>
                <c:pt idx="9639">
                  <c:v>-1.0500000000000001E-5</c:v>
                </c:pt>
                <c:pt idx="9640">
                  <c:v>0</c:v>
                </c:pt>
                <c:pt idx="9641">
                  <c:v>1.0500000000000001E-5</c:v>
                </c:pt>
                <c:pt idx="9642">
                  <c:v>3.15E-5</c:v>
                </c:pt>
                <c:pt idx="9643">
                  <c:v>4.2000000000000004E-5</c:v>
                </c:pt>
                <c:pt idx="9644">
                  <c:v>4.2000000000000004E-5</c:v>
                </c:pt>
                <c:pt idx="9645">
                  <c:v>5.2500000000000002E-5</c:v>
                </c:pt>
                <c:pt idx="9646">
                  <c:v>5.2500000000000002E-5</c:v>
                </c:pt>
                <c:pt idx="9647">
                  <c:v>4.2000000000000004E-5</c:v>
                </c:pt>
                <c:pt idx="9648">
                  <c:v>3.15E-5</c:v>
                </c:pt>
                <c:pt idx="9649">
                  <c:v>2.1000000000000002E-5</c:v>
                </c:pt>
                <c:pt idx="9650">
                  <c:v>1.0500000000000001E-5</c:v>
                </c:pt>
                <c:pt idx="9651">
                  <c:v>-1.0500000000000001E-5</c:v>
                </c:pt>
                <c:pt idx="9652">
                  <c:v>-3.15E-5</c:v>
                </c:pt>
                <c:pt idx="9653">
                  <c:v>-5.2500000000000002E-5</c:v>
                </c:pt>
                <c:pt idx="9654">
                  <c:v>-7.3499999999999998E-5</c:v>
                </c:pt>
                <c:pt idx="9655">
                  <c:v>-1.05E-4</c:v>
                </c:pt>
                <c:pt idx="9656">
                  <c:v>-1.26E-4</c:v>
                </c:pt>
                <c:pt idx="9657">
                  <c:v>-1.5749999999999998E-4</c:v>
                </c:pt>
                <c:pt idx="9658">
                  <c:v>-1.7850000000000003E-4</c:v>
                </c:pt>
                <c:pt idx="9659">
                  <c:v>-2.1000000000000001E-4</c:v>
                </c:pt>
                <c:pt idx="9660">
                  <c:v>-2.3100000000000003E-4</c:v>
                </c:pt>
                <c:pt idx="9661">
                  <c:v>-2.6250000000000004E-4</c:v>
                </c:pt>
                <c:pt idx="9662">
                  <c:v>-2.8350000000000001E-4</c:v>
                </c:pt>
                <c:pt idx="9663">
                  <c:v>-3.0450000000000003E-4</c:v>
                </c:pt>
                <c:pt idx="9664">
                  <c:v>-3.1499999999999996E-4</c:v>
                </c:pt>
                <c:pt idx="9665">
                  <c:v>-3.255E-4</c:v>
                </c:pt>
                <c:pt idx="9666">
                  <c:v>-3.3600000000000004E-4</c:v>
                </c:pt>
                <c:pt idx="9667">
                  <c:v>-3.3600000000000004E-4</c:v>
                </c:pt>
                <c:pt idx="9668">
                  <c:v>-3.255E-4</c:v>
                </c:pt>
                <c:pt idx="9669">
                  <c:v>-3.1499999999999996E-4</c:v>
                </c:pt>
                <c:pt idx="9670">
                  <c:v>-2.9399999999999999E-4</c:v>
                </c:pt>
                <c:pt idx="9671">
                  <c:v>-2.6250000000000004E-4</c:v>
                </c:pt>
                <c:pt idx="9672">
                  <c:v>-2.3100000000000003E-4</c:v>
                </c:pt>
                <c:pt idx="9673">
                  <c:v>-1.8900000000000001E-4</c:v>
                </c:pt>
                <c:pt idx="9674">
                  <c:v>-1.5749999999999998E-4</c:v>
                </c:pt>
                <c:pt idx="9675">
                  <c:v>-1.1550000000000002E-4</c:v>
                </c:pt>
                <c:pt idx="9676">
                  <c:v>-8.4000000000000009E-5</c:v>
                </c:pt>
                <c:pt idx="9677">
                  <c:v>-4.2000000000000004E-5</c:v>
                </c:pt>
                <c:pt idx="9678">
                  <c:v>-1.0500000000000001E-5</c:v>
                </c:pt>
                <c:pt idx="9679">
                  <c:v>1.0500000000000001E-5</c:v>
                </c:pt>
                <c:pt idx="9680">
                  <c:v>3.15E-5</c:v>
                </c:pt>
                <c:pt idx="9681">
                  <c:v>5.2500000000000002E-5</c:v>
                </c:pt>
                <c:pt idx="9682">
                  <c:v>7.3499999999999998E-5</c:v>
                </c:pt>
                <c:pt idx="9683">
                  <c:v>8.4000000000000009E-5</c:v>
                </c:pt>
                <c:pt idx="9684">
                  <c:v>9.4500000000000007E-5</c:v>
                </c:pt>
                <c:pt idx="9685">
                  <c:v>9.4500000000000007E-5</c:v>
                </c:pt>
                <c:pt idx="9686">
                  <c:v>1.05E-4</c:v>
                </c:pt>
                <c:pt idx="9687">
                  <c:v>1.05E-4</c:v>
                </c:pt>
                <c:pt idx="9688">
                  <c:v>1.05E-4</c:v>
                </c:pt>
                <c:pt idx="9689">
                  <c:v>1.05E-4</c:v>
                </c:pt>
                <c:pt idx="9690">
                  <c:v>1.05E-4</c:v>
                </c:pt>
                <c:pt idx="9691">
                  <c:v>9.4500000000000007E-5</c:v>
                </c:pt>
                <c:pt idx="9692">
                  <c:v>9.4500000000000007E-5</c:v>
                </c:pt>
                <c:pt idx="9693">
                  <c:v>8.4000000000000009E-5</c:v>
                </c:pt>
                <c:pt idx="9694">
                  <c:v>8.4000000000000009E-5</c:v>
                </c:pt>
                <c:pt idx="9695">
                  <c:v>7.3499999999999998E-5</c:v>
                </c:pt>
                <c:pt idx="9696">
                  <c:v>7.3499999999999998E-5</c:v>
                </c:pt>
                <c:pt idx="9697">
                  <c:v>7.3499999999999998E-5</c:v>
                </c:pt>
                <c:pt idx="9698">
                  <c:v>7.3499999999999998E-5</c:v>
                </c:pt>
                <c:pt idx="9699">
                  <c:v>8.4000000000000009E-5</c:v>
                </c:pt>
                <c:pt idx="9700">
                  <c:v>9.4500000000000007E-5</c:v>
                </c:pt>
                <c:pt idx="9701">
                  <c:v>1.05E-4</c:v>
                </c:pt>
                <c:pt idx="9702">
                  <c:v>1.1550000000000002E-4</c:v>
                </c:pt>
                <c:pt idx="9703">
                  <c:v>1.26E-4</c:v>
                </c:pt>
                <c:pt idx="9704">
                  <c:v>1.47E-4</c:v>
                </c:pt>
                <c:pt idx="9705">
                  <c:v>1.6800000000000002E-4</c:v>
                </c:pt>
                <c:pt idx="9706">
                  <c:v>1.7850000000000003E-4</c:v>
                </c:pt>
                <c:pt idx="9707">
                  <c:v>1.8900000000000001E-4</c:v>
                </c:pt>
                <c:pt idx="9708">
                  <c:v>1.9950000000000002E-4</c:v>
                </c:pt>
                <c:pt idx="9709">
                  <c:v>2.1000000000000001E-4</c:v>
                </c:pt>
                <c:pt idx="9710">
                  <c:v>2.1000000000000001E-4</c:v>
                </c:pt>
                <c:pt idx="9711">
                  <c:v>2.1000000000000001E-4</c:v>
                </c:pt>
                <c:pt idx="9712">
                  <c:v>1.9950000000000002E-4</c:v>
                </c:pt>
                <c:pt idx="9713">
                  <c:v>1.8900000000000001E-4</c:v>
                </c:pt>
                <c:pt idx="9714">
                  <c:v>1.6800000000000002E-4</c:v>
                </c:pt>
                <c:pt idx="9715">
                  <c:v>1.47E-4</c:v>
                </c:pt>
                <c:pt idx="9716">
                  <c:v>1.26E-4</c:v>
                </c:pt>
                <c:pt idx="9717">
                  <c:v>1.05E-4</c:v>
                </c:pt>
                <c:pt idx="9718">
                  <c:v>8.4000000000000009E-5</c:v>
                </c:pt>
                <c:pt idx="9719">
                  <c:v>6.3E-5</c:v>
                </c:pt>
                <c:pt idx="9720">
                  <c:v>4.2000000000000004E-5</c:v>
                </c:pt>
                <c:pt idx="9721">
                  <c:v>2.1000000000000002E-5</c:v>
                </c:pt>
                <c:pt idx="9722">
                  <c:v>0</c:v>
                </c:pt>
                <c:pt idx="9723">
                  <c:v>-1.0500000000000001E-5</c:v>
                </c:pt>
                <c:pt idx="9724">
                  <c:v>-3.15E-5</c:v>
                </c:pt>
                <c:pt idx="9725">
                  <c:v>-5.2500000000000002E-5</c:v>
                </c:pt>
                <c:pt idx="9726">
                  <c:v>-6.3E-5</c:v>
                </c:pt>
                <c:pt idx="9727">
                  <c:v>-8.4000000000000009E-5</c:v>
                </c:pt>
                <c:pt idx="9728">
                  <c:v>-1.05E-4</c:v>
                </c:pt>
                <c:pt idx="9729">
                  <c:v>-1.26E-4</c:v>
                </c:pt>
                <c:pt idx="9730">
                  <c:v>-1.5749999999999998E-4</c:v>
                </c:pt>
                <c:pt idx="9731">
                  <c:v>-1.7850000000000003E-4</c:v>
                </c:pt>
                <c:pt idx="9732">
                  <c:v>-2.1000000000000001E-4</c:v>
                </c:pt>
                <c:pt idx="9733">
                  <c:v>-2.3100000000000003E-4</c:v>
                </c:pt>
                <c:pt idx="9734">
                  <c:v>-2.6250000000000004E-4</c:v>
                </c:pt>
                <c:pt idx="9735">
                  <c:v>-2.9399999999999999E-4</c:v>
                </c:pt>
                <c:pt idx="9736">
                  <c:v>-3.1499999999999996E-4</c:v>
                </c:pt>
                <c:pt idx="9737">
                  <c:v>-3.3600000000000004E-4</c:v>
                </c:pt>
                <c:pt idx="9738">
                  <c:v>-3.5700000000000006E-4</c:v>
                </c:pt>
                <c:pt idx="9739">
                  <c:v>-3.7800000000000003E-4</c:v>
                </c:pt>
                <c:pt idx="9740">
                  <c:v>-3.8850000000000001E-4</c:v>
                </c:pt>
                <c:pt idx="9741">
                  <c:v>-3.8850000000000001E-4</c:v>
                </c:pt>
                <c:pt idx="9742">
                  <c:v>-3.8850000000000001E-4</c:v>
                </c:pt>
                <c:pt idx="9743">
                  <c:v>-3.8850000000000001E-4</c:v>
                </c:pt>
                <c:pt idx="9744">
                  <c:v>-3.7800000000000003E-4</c:v>
                </c:pt>
                <c:pt idx="9745">
                  <c:v>-3.5700000000000006E-4</c:v>
                </c:pt>
                <c:pt idx="9746">
                  <c:v>-3.3600000000000004E-4</c:v>
                </c:pt>
                <c:pt idx="9747">
                  <c:v>-3.1499999999999996E-4</c:v>
                </c:pt>
                <c:pt idx="9748">
                  <c:v>-2.8350000000000001E-4</c:v>
                </c:pt>
                <c:pt idx="9749">
                  <c:v>-2.4150000000000002E-4</c:v>
                </c:pt>
                <c:pt idx="9750">
                  <c:v>-2.1000000000000001E-4</c:v>
                </c:pt>
                <c:pt idx="9751">
                  <c:v>-1.6800000000000002E-4</c:v>
                </c:pt>
                <c:pt idx="9752">
                  <c:v>-1.1550000000000002E-4</c:v>
                </c:pt>
                <c:pt idx="9753">
                  <c:v>-7.3499999999999998E-5</c:v>
                </c:pt>
                <c:pt idx="9754">
                  <c:v>-2.1000000000000002E-5</c:v>
                </c:pt>
                <c:pt idx="9755">
                  <c:v>3.15E-5</c:v>
                </c:pt>
                <c:pt idx="9756">
                  <c:v>7.3499999999999998E-5</c:v>
                </c:pt>
                <c:pt idx="9757">
                  <c:v>1.26E-4</c:v>
                </c:pt>
                <c:pt idx="9758">
                  <c:v>1.7850000000000003E-4</c:v>
                </c:pt>
                <c:pt idx="9759">
                  <c:v>2.2050000000000002E-4</c:v>
                </c:pt>
                <c:pt idx="9760">
                  <c:v>2.6250000000000004E-4</c:v>
                </c:pt>
                <c:pt idx="9761">
                  <c:v>3.0450000000000003E-4</c:v>
                </c:pt>
                <c:pt idx="9762">
                  <c:v>3.3600000000000004E-4</c:v>
                </c:pt>
                <c:pt idx="9763">
                  <c:v>3.5700000000000006E-4</c:v>
                </c:pt>
                <c:pt idx="9764">
                  <c:v>3.6749999999999999E-4</c:v>
                </c:pt>
                <c:pt idx="9765">
                  <c:v>3.7800000000000003E-4</c:v>
                </c:pt>
                <c:pt idx="9766">
                  <c:v>3.7800000000000003E-4</c:v>
                </c:pt>
                <c:pt idx="9767">
                  <c:v>3.6749999999999999E-4</c:v>
                </c:pt>
                <c:pt idx="9768">
                  <c:v>3.5700000000000006E-4</c:v>
                </c:pt>
                <c:pt idx="9769">
                  <c:v>3.3600000000000004E-4</c:v>
                </c:pt>
                <c:pt idx="9770">
                  <c:v>3.0450000000000003E-4</c:v>
                </c:pt>
                <c:pt idx="9771">
                  <c:v>2.7299999999999997E-4</c:v>
                </c:pt>
                <c:pt idx="9772">
                  <c:v>2.4150000000000002E-4</c:v>
                </c:pt>
                <c:pt idx="9773">
                  <c:v>1.9950000000000002E-4</c:v>
                </c:pt>
                <c:pt idx="9774">
                  <c:v>1.5749999999999998E-4</c:v>
                </c:pt>
                <c:pt idx="9775">
                  <c:v>1.1550000000000002E-4</c:v>
                </c:pt>
                <c:pt idx="9776">
                  <c:v>8.4000000000000009E-5</c:v>
                </c:pt>
                <c:pt idx="9777">
                  <c:v>5.2500000000000002E-5</c:v>
                </c:pt>
                <c:pt idx="9778">
                  <c:v>1.0500000000000001E-5</c:v>
                </c:pt>
                <c:pt idx="9779">
                  <c:v>-1.0500000000000001E-5</c:v>
                </c:pt>
                <c:pt idx="9780">
                  <c:v>-4.2000000000000004E-5</c:v>
                </c:pt>
                <c:pt idx="9781">
                  <c:v>-6.3E-5</c:v>
                </c:pt>
                <c:pt idx="9782">
                  <c:v>-8.4000000000000009E-5</c:v>
                </c:pt>
                <c:pt idx="9783">
                  <c:v>-9.4500000000000007E-5</c:v>
                </c:pt>
                <c:pt idx="9784">
                  <c:v>-1.05E-4</c:v>
                </c:pt>
                <c:pt idx="9785">
                  <c:v>-1.1550000000000002E-4</c:v>
                </c:pt>
                <c:pt idx="9786">
                  <c:v>-1.26E-4</c:v>
                </c:pt>
                <c:pt idx="9787">
                  <c:v>-1.3649999999999998E-4</c:v>
                </c:pt>
                <c:pt idx="9788">
                  <c:v>-1.3649999999999998E-4</c:v>
                </c:pt>
                <c:pt idx="9789">
                  <c:v>-1.47E-4</c:v>
                </c:pt>
                <c:pt idx="9790">
                  <c:v>-1.5749999999999998E-4</c:v>
                </c:pt>
                <c:pt idx="9791">
                  <c:v>-1.5749999999999998E-4</c:v>
                </c:pt>
                <c:pt idx="9792">
                  <c:v>-1.6800000000000002E-4</c:v>
                </c:pt>
                <c:pt idx="9793">
                  <c:v>-1.6800000000000002E-4</c:v>
                </c:pt>
                <c:pt idx="9794">
                  <c:v>-1.6800000000000002E-4</c:v>
                </c:pt>
                <c:pt idx="9795">
                  <c:v>-1.6800000000000002E-4</c:v>
                </c:pt>
                <c:pt idx="9796">
                  <c:v>-1.6800000000000002E-4</c:v>
                </c:pt>
                <c:pt idx="9797">
                  <c:v>-1.6800000000000002E-4</c:v>
                </c:pt>
                <c:pt idx="9798">
                  <c:v>-1.5749999999999998E-4</c:v>
                </c:pt>
                <c:pt idx="9799">
                  <c:v>-1.47E-4</c:v>
                </c:pt>
                <c:pt idx="9800">
                  <c:v>-1.47E-4</c:v>
                </c:pt>
                <c:pt idx="9801">
                  <c:v>-1.3649999999999998E-4</c:v>
                </c:pt>
                <c:pt idx="9802">
                  <c:v>-1.26E-4</c:v>
                </c:pt>
                <c:pt idx="9803">
                  <c:v>-1.26E-4</c:v>
                </c:pt>
                <c:pt idx="9804">
                  <c:v>-1.26E-4</c:v>
                </c:pt>
                <c:pt idx="9805">
                  <c:v>-1.1550000000000002E-4</c:v>
                </c:pt>
                <c:pt idx="9806">
                  <c:v>-1.1550000000000002E-4</c:v>
                </c:pt>
                <c:pt idx="9807">
                  <c:v>-1.1550000000000002E-4</c:v>
                </c:pt>
                <c:pt idx="9808">
                  <c:v>-1.05E-4</c:v>
                </c:pt>
                <c:pt idx="9809">
                  <c:v>-1.05E-4</c:v>
                </c:pt>
                <c:pt idx="9810">
                  <c:v>-9.4500000000000007E-5</c:v>
                </c:pt>
                <c:pt idx="9811">
                  <c:v>-8.4000000000000009E-5</c:v>
                </c:pt>
                <c:pt idx="9812">
                  <c:v>-7.3499999999999998E-5</c:v>
                </c:pt>
                <c:pt idx="9813">
                  <c:v>-6.3E-5</c:v>
                </c:pt>
                <c:pt idx="9814">
                  <c:v>-5.2500000000000002E-5</c:v>
                </c:pt>
                <c:pt idx="9815">
                  <c:v>-4.2000000000000004E-5</c:v>
                </c:pt>
                <c:pt idx="9816">
                  <c:v>-2.1000000000000002E-5</c:v>
                </c:pt>
                <c:pt idx="9817">
                  <c:v>-1.0500000000000001E-5</c:v>
                </c:pt>
                <c:pt idx="9818">
                  <c:v>1.0500000000000001E-5</c:v>
                </c:pt>
                <c:pt idx="9819">
                  <c:v>2.1000000000000002E-5</c:v>
                </c:pt>
                <c:pt idx="9820">
                  <c:v>4.2000000000000004E-5</c:v>
                </c:pt>
                <c:pt idx="9821">
                  <c:v>5.2500000000000002E-5</c:v>
                </c:pt>
                <c:pt idx="9822">
                  <c:v>7.3499999999999998E-5</c:v>
                </c:pt>
                <c:pt idx="9823">
                  <c:v>8.4000000000000009E-5</c:v>
                </c:pt>
                <c:pt idx="9824">
                  <c:v>9.4500000000000007E-5</c:v>
                </c:pt>
                <c:pt idx="9825">
                  <c:v>1.05E-4</c:v>
                </c:pt>
                <c:pt idx="9826">
                  <c:v>1.05E-4</c:v>
                </c:pt>
                <c:pt idx="9827">
                  <c:v>1.05E-4</c:v>
                </c:pt>
                <c:pt idx="9828">
                  <c:v>9.4500000000000007E-5</c:v>
                </c:pt>
                <c:pt idx="9829">
                  <c:v>9.4500000000000007E-5</c:v>
                </c:pt>
                <c:pt idx="9830">
                  <c:v>8.4000000000000009E-5</c:v>
                </c:pt>
                <c:pt idx="9831">
                  <c:v>6.3E-5</c:v>
                </c:pt>
                <c:pt idx="9832">
                  <c:v>5.2500000000000002E-5</c:v>
                </c:pt>
                <c:pt idx="9833">
                  <c:v>4.2000000000000004E-5</c:v>
                </c:pt>
                <c:pt idx="9834">
                  <c:v>3.15E-5</c:v>
                </c:pt>
                <c:pt idx="9835">
                  <c:v>2.1000000000000002E-5</c:v>
                </c:pt>
                <c:pt idx="9836">
                  <c:v>1.0500000000000001E-5</c:v>
                </c:pt>
                <c:pt idx="9837">
                  <c:v>0</c:v>
                </c:pt>
                <c:pt idx="9838">
                  <c:v>0</c:v>
                </c:pt>
                <c:pt idx="9839">
                  <c:v>1.0500000000000001E-5</c:v>
                </c:pt>
                <c:pt idx="9840">
                  <c:v>2.1000000000000002E-5</c:v>
                </c:pt>
                <c:pt idx="9841">
                  <c:v>3.15E-5</c:v>
                </c:pt>
                <c:pt idx="9842">
                  <c:v>4.2000000000000004E-5</c:v>
                </c:pt>
                <c:pt idx="9843">
                  <c:v>6.3E-5</c:v>
                </c:pt>
                <c:pt idx="9844">
                  <c:v>8.4000000000000009E-5</c:v>
                </c:pt>
                <c:pt idx="9845">
                  <c:v>1.05E-4</c:v>
                </c:pt>
                <c:pt idx="9846">
                  <c:v>1.26E-4</c:v>
                </c:pt>
                <c:pt idx="9847">
                  <c:v>1.5749999999999998E-4</c:v>
                </c:pt>
                <c:pt idx="9848">
                  <c:v>1.7850000000000003E-4</c:v>
                </c:pt>
                <c:pt idx="9849">
                  <c:v>1.9950000000000002E-4</c:v>
                </c:pt>
                <c:pt idx="9850">
                  <c:v>2.2050000000000002E-4</c:v>
                </c:pt>
                <c:pt idx="9851">
                  <c:v>2.4150000000000002E-4</c:v>
                </c:pt>
                <c:pt idx="9852">
                  <c:v>2.4150000000000002E-4</c:v>
                </c:pt>
                <c:pt idx="9853">
                  <c:v>2.52E-4</c:v>
                </c:pt>
                <c:pt idx="9854">
                  <c:v>2.52E-4</c:v>
                </c:pt>
                <c:pt idx="9855">
                  <c:v>2.4150000000000002E-4</c:v>
                </c:pt>
                <c:pt idx="9856">
                  <c:v>2.3100000000000003E-4</c:v>
                </c:pt>
                <c:pt idx="9857">
                  <c:v>2.1000000000000001E-4</c:v>
                </c:pt>
                <c:pt idx="9858">
                  <c:v>1.7850000000000003E-4</c:v>
                </c:pt>
                <c:pt idx="9859">
                  <c:v>1.5749999999999998E-4</c:v>
                </c:pt>
                <c:pt idx="9860">
                  <c:v>1.26E-4</c:v>
                </c:pt>
                <c:pt idx="9861">
                  <c:v>9.4500000000000007E-5</c:v>
                </c:pt>
                <c:pt idx="9862">
                  <c:v>6.3E-5</c:v>
                </c:pt>
                <c:pt idx="9863">
                  <c:v>3.15E-5</c:v>
                </c:pt>
                <c:pt idx="9864">
                  <c:v>0</c:v>
                </c:pt>
                <c:pt idx="9865">
                  <c:v>-3.15E-5</c:v>
                </c:pt>
                <c:pt idx="9866">
                  <c:v>-5.2500000000000002E-5</c:v>
                </c:pt>
                <c:pt idx="9867">
                  <c:v>-8.4000000000000009E-5</c:v>
                </c:pt>
                <c:pt idx="9868">
                  <c:v>-1.05E-4</c:v>
                </c:pt>
                <c:pt idx="9869">
                  <c:v>-1.26E-4</c:v>
                </c:pt>
                <c:pt idx="9870">
                  <c:v>-1.3649999999999998E-4</c:v>
                </c:pt>
                <c:pt idx="9871">
                  <c:v>-1.5749999999999998E-4</c:v>
                </c:pt>
                <c:pt idx="9872">
                  <c:v>-1.6800000000000002E-4</c:v>
                </c:pt>
                <c:pt idx="9873">
                  <c:v>-1.7850000000000003E-4</c:v>
                </c:pt>
                <c:pt idx="9874">
                  <c:v>-1.8900000000000001E-4</c:v>
                </c:pt>
                <c:pt idx="9875">
                  <c:v>-1.8900000000000001E-4</c:v>
                </c:pt>
                <c:pt idx="9876">
                  <c:v>-1.8900000000000001E-4</c:v>
                </c:pt>
                <c:pt idx="9877">
                  <c:v>-1.8900000000000001E-4</c:v>
                </c:pt>
                <c:pt idx="9878">
                  <c:v>-1.8900000000000001E-4</c:v>
                </c:pt>
                <c:pt idx="9879">
                  <c:v>-1.7850000000000003E-4</c:v>
                </c:pt>
                <c:pt idx="9880">
                  <c:v>-1.5749999999999998E-4</c:v>
                </c:pt>
                <c:pt idx="9881">
                  <c:v>-1.3649999999999998E-4</c:v>
                </c:pt>
                <c:pt idx="9882">
                  <c:v>-1.1550000000000002E-4</c:v>
                </c:pt>
                <c:pt idx="9883">
                  <c:v>-9.4500000000000007E-5</c:v>
                </c:pt>
                <c:pt idx="9884">
                  <c:v>-7.3499999999999998E-5</c:v>
                </c:pt>
                <c:pt idx="9885">
                  <c:v>-4.2000000000000004E-5</c:v>
                </c:pt>
                <c:pt idx="9886">
                  <c:v>-2.1000000000000002E-5</c:v>
                </c:pt>
                <c:pt idx="9887">
                  <c:v>1.0500000000000001E-5</c:v>
                </c:pt>
                <c:pt idx="9888">
                  <c:v>3.15E-5</c:v>
                </c:pt>
                <c:pt idx="9889">
                  <c:v>6.3E-5</c:v>
                </c:pt>
                <c:pt idx="9890">
                  <c:v>8.4000000000000009E-5</c:v>
                </c:pt>
                <c:pt idx="9891">
                  <c:v>1.05E-4</c:v>
                </c:pt>
                <c:pt idx="9892">
                  <c:v>1.1550000000000002E-4</c:v>
                </c:pt>
                <c:pt idx="9893">
                  <c:v>1.3649999999999998E-4</c:v>
                </c:pt>
                <c:pt idx="9894">
                  <c:v>1.47E-4</c:v>
                </c:pt>
                <c:pt idx="9895">
                  <c:v>1.47E-4</c:v>
                </c:pt>
                <c:pt idx="9896">
                  <c:v>1.47E-4</c:v>
                </c:pt>
                <c:pt idx="9897">
                  <c:v>1.47E-4</c:v>
                </c:pt>
                <c:pt idx="9898">
                  <c:v>1.47E-4</c:v>
                </c:pt>
                <c:pt idx="9899">
                  <c:v>1.47E-4</c:v>
                </c:pt>
                <c:pt idx="9900">
                  <c:v>1.3649999999999998E-4</c:v>
                </c:pt>
                <c:pt idx="9901">
                  <c:v>1.26E-4</c:v>
                </c:pt>
                <c:pt idx="9902">
                  <c:v>1.26E-4</c:v>
                </c:pt>
                <c:pt idx="9903">
                  <c:v>1.1550000000000002E-4</c:v>
                </c:pt>
                <c:pt idx="9904">
                  <c:v>1.1550000000000002E-4</c:v>
                </c:pt>
                <c:pt idx="9905">
                  <c:v>1.1550000000000002E-4</c:v>
                </c:pt>
                <c:pt idx="9906">
                  <c:v>1.26E-4</c:v>
                </c:pt>
                <c:pt idx="9907">
                  <c:v>1.3649999999999998E-4</c:v>
                </c:pt>
                <c:pt idx="9908">
                  <c:v>1.47E-4</c:v>
                </c:pt>
                <c:pt idx="9909">
                  <c:v>1.5749999999999998E-4</c:v>
                </c:pt>
                <c:pt idx="9910">
                  <c:v>1.7850000000000003E-4</c:v>
                </c:pt>
                <c:pt idx="9911">
                  <c:v>1.9950000000000002E-4</c:v>
                </c:pt>
                <c:pt idx="9912">
                  <c:v>2.2050000000000002E-4</c:v>
                </c:pt>
                <c:pt idx="9913">
                  <c:v>2.3100000000000003E-4</c:v>
                </c:pt>
                <c:pt idx="9914">
                  <c:v>2.4150000000000002E-4</c:v>
                </c:pt>
                <c:pt idx="9915">
                  <c:v>2.52E-4</c:v>
                </c:pt>
                <c:pt idx="9916">
                  <c:v>2.6250000000000004E-4</c:v>
                </c:pt>
                <c:pt idx="9917">
                  <c:v>2.52E-4</c:v>
                </c:pt>
                <c:pt idx="9918">
                  <c:v>2.52E-4</c:v>
                </c:pt>
                <c:pt idx="9919">
                  <c:v>2.3100000000000003E-4</c:v>
                </c:pt>
                <c:pt idx="9920">
                  <c:v>2.1000000000000001E-4</c:v>
                </c:pt>
                <c:pt idx="9921">
                  <c:v>1.8900000000000001E-4</c:v>
                </c:pt>
                <c:pt idx="9922">
                  <c:v>1.5749999999999998E-4</c:v>
                </c:pt>
                <c:pt idx="9923">
                  <c:v>1.26E-4</c:v>
                </c:pt>
                <c:pt idx="9924">
                  <c:v>8.4000000000000009E-5</c:v>
                </c:pt>
                <c:pt idx="9925">
                  <c:v>4.2000000000000004E-5</c:v>
                </c:pt>
                <c:pt idx="9926">
                  <c:v>1.0500000000000001E-5</c:v>
                </c:pt>
                <c:pt idx="9927">
                  <c:v>-3.15E-5</c:v>
                </c:pt>
                <c:pt idx="9928">
                  <c:v>-6.3E-5</c:v>
                </c:pt>
                <c:pt idx="9929">
                  <c:v>-8.4000000000000009E-5</c:v>
                </c:pt>
                <c:pt idx="9930">
                  <c:v>-1.05E-4</c:v>
                </c:pt>
                <c:pt idx="9931">
                  <c:v>-1.26E-4</c:v>
                </c:pt>
                <c:pt idx="9932">
                  <c:v>-1.3649999999999998E-4</c:v>
                </c:pt>
                <c:pt idx="9933">
                  <c:v>-1.3649999999999998E-4</c:v>
                </c:pt>
                <c:pt idx="9934">
                  <c:v>-1.3649999999999998E-4</c:v>
                </c:pt>
                <c:pt idx="9935">
                  <c:v>-1.26E-4</c:v>
                </c:pt>
                <c:pt idx="9936">
                  <c:v>-1.1550000000000002E-4</c:v>
                </c:pt>
                <c:pt idx="9937">
                  <c:v>-1.05E-4</c:v>
                </c:pt>
                <c:pt idx="9938">
                  <c:v>-8.4000000000000009E-5</c:v>
                </c:pt>
                <c:pt idx="9939">
                  <c:v>-6.3E-5</c:v>
                </c:pt>
                <c:pt idx="9940">
                  <c:v>-4.2000000000000004E-5</c:v>
                </c:pt>
                <c:pt idx="9941">
                  <c:v>-3.15E-5</c:v>
                </c:pt>
                <c:pt idx="9942">
                  <c:v>-1.0500000000000001E-5</c:v>
                </c:pt>
                <c:pt idx="9943">
                  <c:v>0</c:v>
                </c:pt>
                <c:pt idx="9944">
                  <c:v>2.1000000000000002E-5</c:v>
                </c:pt>
                <c:pt idx="9945">
                  <c:v>2.1000000000000002E-5</c:v>
                </c:pt>
                <c:pt idx="9946">
                  <c:v>3.15E-5</c:v>
                </c:pt>
                <c:pt idx="9947">
                  <c:v>2.1000000000000002E-5</c:v>
                </c:pt>
                <c:pt idx="9948">
                  <c:v>2.1000000000000002E-5</c:v>
                </c:pt>
                <c:pt idx="9949">
                  <c:v>1.0500000000000001E-5</c:v>
                </c:pt>
                <c:pt idx="9950">
                  <c:v>0</c:v>
                </c:pt>
                <c:pt idx="9951">
                  <c:v>-2.1000000000000002E-5</c:v>
                </c:pt>
                <c:pt idx="9952">
                  <c:v>-4.2000000000000004E-5</c:v>
                </c:pt>
                <c:pt idx="9953">
                  <c:v>-5.2500000000000002E-5</c:v>
                </c:pt>
                <c:pt idx="9954">
                  <c:v>-7.3499999999999998E-5</c:v>
                </c:pt>
                <c:pt idx="9955">
                  <c:v>-9.4500000000000007E-5</c:v>
                </c:pt>
                <c:pt idx="9956">
                  <c:v>-1.05E-4</c:v>
                </c:pt>
                <c:pt idx="9957">
                  <c:v>-1.1550000000000002E-4</c:v>
                </c:pt>
                <c:pt idx="9958">
                  <c:v>-1.1550000000000002E-4</c:v>
                </c:pt>
                <c:pt idx="9959">
                  <c:v>-1.1550000000000002E-4</c:v>
                </c:pt>
                <c:pt idx="9960">
                  <c:v>-1.1550000000000002E-4</c:v>
                </c:pt>
                <c:pt idx="9961">
                  <c:v>-1.05E-4</c:v>
                </c:pt>
                <c:pt idx="9962">
                  <c:v>-9.4500000000000007E-5</c:v>
                </c:pt>
                <c:pt idx="9963">
                  <c:v>-7.3499999999999998E-5</c:v>
                </c:pt>
                <c:pt idx="9964">
                  <c:v>-6.3E-5</c:v>
                </c:pt>
                <c:pt idx="9965">
                  <c:v>-4.2000000000000004E-5</c:v>
                </c:pt>
                <c:pt idx="9966">
                  <c:v>-2.1000000000000002E-5</c:v>
                </c:pt>
                <c:pt idx="9967">
                  <c:v>0</c:v>
                </c:pt>
                <c:pt idx="9968">
                  <c:v>2.1000000000000002E-5</c:v>
                </c:pt>
                <c:pt idx="9969">
                  <c:v>5.2500000000000002E-5</c:v>
                </c:pt>
                <c:pt idx="9970">
                  <c:v>7.3499999999999998E-5</c:v>
                </c:pt>
                <c:pt idx="9971">
                  <c:v>9.4500000000000007E-5</c:v>
                </c:pt>
                <c:pt idx="9972">
                  <c:v>1.1550000000000002E-4</c:v>
                </c:pt>
                <c:pt idx="9973">
                  <c:v>1.3649999999999998E-4</c:v>
                </c:pt>
                <c:pt idx="9974">
                  <c:v>1.5749999999999998E-4</c:v>
                </c:pt>
                <c:pt idx="9975">
                  <c:v>1.6800000000000002E-4</c:v>
                </c:pt>
                <c:pt idx="9976">
                  <c:v>1.7850000000000003E-4</c:v>
                </c:pt>
                <c:pt idx="9977">
                  <c:v>1.8900000000000001E-4</c:v>
                </c:pt>
                <c:pt idx="9978">
                  <c:v>1.8900000000000001E-4</c:v>
                </c:pt>
                <c:pt idx="9979">
                  <c:v>1.9950000000000002E-4</c:v>
                </c:pt>
                <c:pt idx="9980">
                  <c:v>1.8900000000000001E-4</c:v>
                </c:pt>
                <c:pt idx="9981">
                  <c:v>1.8900000000000001E-4</c:v>
                </c:pt>
                <c:pt idx="9982">
                  <c:v>1.8900000000000001E-4</c:v>
                </c:pt>
                <c:pt idx="9983">
                  <c:v>1.7850000000000003E-4</c:v>
                </c:pt>
                <c:pt idx="9984">
                  <c:v>1.7850000000000003E-4</c:v>
                </c:pt>
                <c:pt idx="9985">
                  <c:v>1.6800000000000002E-4</c:v>
                </c:pt>
                <c:pt idx="9986">
                  <c:v>1.6800000000000002E-4</c:v>
                </c:pt>
                <c:pt idx="9987">
                  <c:v>1.5749999999999998E-4</c:v>
                </c:pt>
                <c:pt idx="9988">
                  <c:v>1.5749999999999998E-4</c:v>
                </c:pt>
                <c:pt idx="9989">
                  <c:v>1.47E-4</c:v>
                </c:pt>
                <c:pt idx="9990">
                  <c:v>1.3649999999999998E-4</c:v>
                </c:pt>
                <c:pt idx="9991">
                  <c:v>1.3649999999999998E-4</c:v>
                </c:pt>
                <c:pt idx="9992">
                  <c:v>1.26E-4</c:v>
                </c:pt>
                <c:pt idx="9993">
                  <c:v>1.1550000000000002E-4</c:v>
                </c:pt>
                <c:pt idx="9994">
                  <c:v>1.05E-4</c:v>
                </c:pt>
                <c:pt idx="9995">
                  <c:v>9.4500000000000007E-5</c:v>
                </c:pt>
                <c:pt idx="9996">
                  <c:v>7.3499999999999998E-5</c:v>
                </c:pt>
                <c:pt idx="9997">
                  <c:v>6.3E-5</c:v>
                </c:pt>
                <c:pt idx="9998">
                  <c:v>5.2500000000000002E-5</c:v>
                </c:pt>
                <c:pt idx="9999">
                  <c:v>3.15E-5</c:v>
                </c:pt>
                <c:pt idx="10000">
                  <c:v>1.0500000000000001E-5</c:v>
                </c:pt>
                <c:pt idx="10001">
                  <c:v>-1.0500000000000001E-5</c:v>
                </c:pt>
                <c:pt idx="10002">
                  <c:v>-3.15E-5</c:v>
                </c:pt>
                <c:pt idx="10003">
                  <c:v>-6.3E-5</c:v>
                </c:pt>
                <c:pt idx="10004">
                  <c:v>-8.4000000000000009E-5</c:v>
                </c:pt>
                <c:pt idx="10005">
                  <c:v>-1.1550000000000002E-4</c:v>
                </c:pt>
                <c:pt idx="10006">
                  <c:v>-1.47E-4</c:v>
                </c:pt>
                <c:pt idx="10007">
                  <c:v>-1.7850000000000003E-4</c:v>
                </c:pt>
                <c:pt idx="10008">
                  <c:v>-1.9950000000000002E-4</c:v>
                </c:pt>
                <c:pt idx="10009">
                  <c:v>-2.2050000000000002E-4</c:v>
                </c:pt>
                <c:pt idx="10010">
                  <c:v>-2.4150000000000002E-4</c:v>
                </c:pt>
                <c:pt idx="10011">
                  <c:v>-2.52E-4</c:v>
                </c:pt>
                <c:pt idx="10012">
                  <c:v>-2.6250000000000004E-4</c:v>
                </c:pt>
                <c:pt idx="10013">
                  <c:v>-2.52E-4</c:v>
                </c:pt>
                <c:pt idx="10014">
                  <c:v>-2.52E-4</c:v>
                </c:pt>
                <c:pt idx="10015">
                  <c:v>-2.3100000000000003E-4</c:v>
                </c:pt>
                <c:pt idx="10016">
                  <c:v>-2.1000000000000001E-4</c:v>
                </c:pt>
                <c:pt idx="10017">
                  <c:v>-1.7850000000000003E-4</c:v>
                </c:pt>
                <c:pt idx="10018">
                  <c:v>-1.47E-4</c:v>
                </c:pt>
                <c:pt idx="10019">
                  <c:v>-1.1550000000000002E-4</c:v>
                </c:pt>
                <c:pt idx="10020">
                  <c:v>-7.3499999999999998E-5</c:v>
                </c:pt>
                <c:pt idx="10021">
                  <c:v>-4.2000000000000004E-5</c:v>
                </c:pt>
                <c:pt idx="10022">
                  <c:v>0</c:v>
                </c:pt>
                <c:pt idx="10023">
                  <c:v>3.15E-5</c:v>
                </c:pt>
                <c:pt idx="10024">
                  <c:v>6.3E-5</c:v>
                </c:pt>
                <c:pt idx="10025">
                  <c:v>9.4500000000000007E-5</c:v>
                </c:pt>
                <c:pt idx="10026">
                  <c:v>1.1550000000000002E-4</c:v>
                </c:pt>
                <c:pt idx="10027">
                  <c:v>1.3649999999999998E-4</c:v>
                </c:pt>
                <c:pt idx="10028">
                  <c:v>1.47E-4</c:v>
                </c:pt>
                <c:pt idx="10029">
                  <c:v>1.5749999999999998E-4</c:v>
                </c:pt>
                <c:pt idx="10030">
                  <c:v>1.5749999999999998E-4</c:v>
                </c:pt>
                <c:pt idx="10031">
                  <c:v>1.5749999999999998E-4</c:v>
                </c:pt>
                <c:pt idx="10032">
                  <c:v>1.47E-4</c:v>
                </c:pt>
                <c:pt idx="10033">
                  <c:v>1.47E-4</c:v>
                </c:pt>
                <c:pt idx="10034">
                  <c:v>1.26E-4</c:v>
                </c:pt>
                <c:pt idx="10035">
                  <c:v>1.1550000000000002E-4</c:v>
                </c:pt>
                <c:pt idx="10036">
                  <c:v>9.4500000000000007E-5</c:v>
                </c:pt>
                <c:pt idx="10037">
                  <c:v>7.3499999999999998E-5</c:v>
                </c:pt>
                <c:pt idx="10038">
                  <c:v>5.2500000000000002E-5</c:v>
                </c:pt>
                <c:pt idx="10039">
                  <c:v>3.15E-5</c:v>
                </c:pt>
                <c:pt idx="10040">
                  <c:v>1.0500000000000001E-5</c:v>
                </c:pt>
                <c:pt idx="10041">
                  <c:v>-1.0500000000000001E-5</c:v>
                </c:pt>
                <c:pt idx="10042">
                  <c:v>-3.15E-5</c:v>
                </c:pt>
                <c:pt idx="10043">
                  <c:v>-5.2500000000000002E-5</c:v>
                </c:pt>
                <c:pt idx="10044">
                  <c:v>-6.3E-5</c:v>
                </c:pt>
                <c:pt idx="10045">
                  <c:v>-7.3499999999999998E-5</c:v>
                </c:pt>
                <c:pt idx="10046">
                  <c:v>-7.3499999999999998E-5</c:v>
                </c:pt>
                <c:pt idx="10047">
                  <c:v>-7.3499999999999998E-5</c:v>
                </c:pt>
                <c:pt idx="10048">
                  <c:v>-7.3499999999999998E-5</c:v>
                </c:pt>
                <c:pt idx="10049">
                  <c:v>-5.2500000000000002E-5</c:v>
                </c:pt>
                <c:pt idx="10050">
                  <c:v>-4.2000000000000004E-5</c:v>
                </c:pt>
                <c:pt idx="10051">
                  <c:v>-2.1000000000000002E-5</c:v>
                </c:pt>
                <c:pt idx="10052">
                  <c:v>0</c:v>
                </c:pt>
                <c:pt idx="10053">
                  <c:v>3.15E-5</c:v>
                </c:pt>
                <c:pt idx="10054">
                  <c:v>5.2500000000000002E-5</c:v>
                </c:pt>
                <c:pt idx="10055">
                  <c:v>8.4000000000000009E-5</c:v>
                </c:pt>
                <c:pt idx="10056">
                  <c:v>1.05E-4</c:v>
                </c:pt>
                <c:pt idx="10057">
                  <c:v>1.26E-4</c:v>
                </c:pt>
                <c:pt idx="10058">
                  <c:v>1.47E-4</c:v>
                </c:pt>
                <c:pt idx="10059">
                  <c:v>1.5749999999999998E-4</c:v>
                </c:pt>
                <c:pt idx="10060">
                  <c:v>1.6800000000000002E-4</c:v>
                </c:pt>
                <c:pt idx="10061">
                  <c:v>1.6800000000000002E-4</c:v>
                </c:pt>
                <c:pt idx="10062">
                  <c:v>1.6800000000000002E-4</c:v>
                </c:pt>
                <c:pt idx="10063">
                  <c:v>1.5749999999999998E-4</c:v>
                </c:pt>
                <c:pt idx="10064">
                  <c:v>1.47E-4</c:v>
                </c:pt>
                <c:pt idx="10065">
                  <c:v>1.3649999999999998E-4</c:v>
                </c:pt>
                <c:pt idx="10066">
                  <c:v>1.1550000000000002E-4</c:v>
                </c:pt>
                <c:pt idx="10067">
                  <c:v>9.4500000000000007E-5</c:v>
                </c:pt>
                <c:pt idx="10068">
                  <c:v>7.3499999999999998E-5</c:v>
                </c:pt>
                <c:pt idx="10069">
                  <c:v>4.2000000000000004E-5</c:v>
                </c:pt>
                <c:pt idx="10070">
                  <c:v>2.1000000000000002E-5</c:v>
                </c:pt>
                <c:pt idx="10071">
                  <c:v>-1.0500000000000001E-5</c:v>
                </c:pt>
                <c:pt idx="10072">
                  <c:v>-3.15E-5</c:v>
                </c:pt>
                <c:pt idx="10073">
                  <c:v>-6.3E-5</c:v>
                </c:pt>
                <c:pt idx="10074">
                  <c:v>-9.4500000000000007E-5</c:v>
                </c:pt>
                <c:pt idx="10075">
                  <c:v>-1.1550000000000002E-4</c:v>
                </c:pt>
                <c:pt idx="10076">
                  <c:v>-1.3649999999999998E-4</c:v>
                </c:pt>
                <c:pt idx="10077">
                  <c:v>-1.5749999999999998E-4</c:v>
                </c:pt>
                <c:pt idx="10078">
                  <c:v>-1.7850000000000003E-4</c:v>
                </c:pt>
                <c:pt idx="10079">
                  <c:v>-1.9950000000000002E-4</c:v>
                </c:pt>
                <c:pt idx="10080">
                  <c:v>-2.1000000000000001E-4</c:v>
                </c:pt>
                <c:pt idx="10081">
                  <c:v>-2.2050000000000002E-4</c:v>
                </c:pt>
                <c:pt idx="10082">
                  <c:v>-2.3100000000000003E-4</c:v>
                </c:pt>
                <c:pt idx="10083">
                  <c:v>-2.3100000000000003E-4</c:v>
                </c:pt>
                <c:pt idx="10084">
                  <c:v>-2.4150000000000002E-4</c:v>
                </c:pt>
                <c:pt idx="10085">
                  <c:v>-2.4150000000000002E-4</c:v>
                </c:pt>
                <c:pt idx="10086">
                  <c:v>-2.3100000000000003E-4</c:v>
                </c:pt>
                <c:pt idx="10087">
                  <c:v>-2.3100000000000003E-4</c:v>
                </c:pt>
                <c:pt idx="10088">
                  <c:v>-2.2050000000000002E-4</c:v>
                </c:pt>
                <c:pt idx="10089">
                  <c:v>-2.1000000000000001E-4</c:v>
                </c:pt>
                <c:pt idx="10090">
                  <c:v>-1.9950000000000002E-4</c:v>
                </c:pt>
                <c:pt idx="10091">
                  <c:v>-1.8900000000000001E-4</c:v>
                </c:pt>
                <c:pt idx="10092">
                  <c:v>-1.7850000000000003E-4</c:v>
                </c:pt>
                <c:pt idx="10093">
                  <c:v>-1.6800000000000002E-4</c:v>
                </c:pt>
                <c:pt idx="10094">
                  <c:v>-1.5749999999999998E-4</c:v>
                </c:pt>
                <c:pt idx="10095">
                  <c:v>-1.3649999999999998E-4</c:v>
                </c:pt>
                <c:pt idx="10096">
                  <c:v>-1.26E-4</c:v>
                </c:pt>
                <c:pt idx="10097">
                  <c:v>-1.05E-4</c:v>
                </c:pt>
                <c:pt idx="10098">
                  <c:v>-9.4500000000000007E-5</c:v>
                </c:pt>
                <c:pt idx="10099">
                  <c:v>-8.4000000000000009E-5</c:v>
                </c:pt>
                <c:pt idx="10100">
                  <c:v>-6.3E-5</c:v>
                </c:pt>
                <c:pt idx="10101">
                  <c:v>-5.2500000000000002E-5</c:v>
                </c:pt>
                <c:pt idx="10102">
                  <c:v>-4.2000000000000004E-5</c:v>
                </c:pt>
                <c:pt idx="10103">
                  <c:v>-3.15E-5</c:v>
                </c:pt>
                <c:pt idx="10104">
                  <c:v>-3.15E-5</c:v>
                </c:pt>
                <c:pt idx="10105">
                  <c:v>-2.1000000000000002E-5</c:v>
                </c:pt>
                <c:pt idx="10106">
                  <c:v>-2.1000000000000002E-5</c:v>
                </c:pt>
                <c:pt idx="10107">
                  <c:v>-2.1000000000000002E-5</c:v>
                </c:pt>
                <c:pt idx="10108">
                  <c:v>-2.1000000000000002E-5</c:v>
                </c:pt>
                <c:pt idx="10109">
                  <c:v>-2.1000000000000002E-5</c:v>
                </c:pt>
                <c:pt idx="10110">
                  <c:v>-2.1000000000000002E-5</c:v>
                </c:pt>
                <c:pt idx="10111">
                  <c:v>-1.0500000000000001E-5</c:v>
                </c:pt>
                <c:pt idx="10112">
                  <c:v>-1.0500000000000001E-5</c:v>
                </c:pt>
                <c:pt idx="10113">
                  <c:v>0</c:v>
                </c:pt>
                <c:pt idx="10114">
                  <c:v>2.1000000000000002E-5</c:v>
                </c:pt>
                <c:pt idx="10115">
                  <c:v>3.15E-5</c:v>
                </c:pt>
                <c:pt idx="10116">
                  <c:v>5.2500000000000002E-5</c:v>
                </c:pt>
                <c:pt idx="10117">
                  <c:v>7.3499999999999998E-5</c:v>
                </c:pt>
                <c:pt idx="10118">
                  <c:v>9.4500000000000007E-5</c:v>
                </c:pt>
                <c:pt idx="10119">
                  <c:v>1.26E-4</c:v>
                </c:pt>
                <c:pt idx="10120">
                  <c:v>1.47E-4</c:v>
                </c:pt>
                <c:pt idx="10121">
                  <c:v>1.6800000000000002E-4</c:v>
                </c:pt>
                <c:pt idx="10122">
                  <c:v>1.8900000000000001E-4</c:v>
                </c:pt>
                <c:pt idx="10123">
                  <c:v>1.9950000000000002E-4</c:v>
                </c:pt>
                <c:pt idx="10124">
                  <c:v>2.1000000000000001E-4</c:v>
                </c:pt>
                <c:pt idx="10125">
                  <c:v>2.2050000000000002E-4</c:v>
                </c:pt>
                <c:pt idx="10126">
                  <c:v>2.1000000000000001E-4</c:v>
                </c:pt>
                <c:pt idx="10127">
                  <c:v>1.9950000000000002E-4</c:v>
                </c:pt>
                <c:pt idx="10128">
                  <c:v>1.8900000000000001E-4</c:v>
                </c:pt>
                <c:pt idx="10129">
                  <c:v>1.6800000000000002E-4</c:v>
                </c:pt>
                <c:pt idx="10130">
                  <c:v>1.3649999999999998E-4</c:v>
                </c:pt>
                <c:pt idx="10131">
                  <c:v>1.05E-4</c:v>
                </c:pt>
                <c:pt idx="10132">
                  <c:v>7.3499999999999998E-5</c:v>
                </c:pt>
                <c:pt idx="10133">
                  <c:v>3.15E-5</c:v>
                </c:pt>
                <c:pt idx="10134">
                  <c:v>-1.0500000000000001E-5</c:v>
                </c:pt>
                <c:pt idx="10135">
                  <c:v>-5.2500000000000002E-5</c:v>
                </c:pt>
                <c:pt idx="10136">
                  <c:v>-8.4000000000000009E-5</c:v>
                </c:pt>
                <c:pt idx="10137">
                  <c:v>-1.26E-4</c:v>
                </c:pt>
                <c:pt idx="10138">
                  <c:v>-1.5749999999999998E-4</c:v>
                </c:pt>
                <c:pt idx="10139">
                  <c:v>-1.7850000000000003E-4</c:v>
                </c:pt>
                <c:pt idx="10140">
                  <c:v>-2.1000000000000001E-4</c:v>
                </c:pt>
                <c:pt idx="10141">
                  <c:v>-2.3100000000000003E-4</c:v>
                </c:pt>
                <c:pt idx="10142">
                  <c:v>-2.4150000000000002E-4</c:v>
                </c:pt>
                <c:pt idx="10143">
                  <c:v>-2.52E-4</c:v>
                </c:pt>
                <c:pt idx="10144">
                  <c:v>-2.6250000000000004E-4</c:v>
                </c:pt>
                <c:pt idx="10145">
                  <c:v>-2.6250000000000004E-4</c:v>
                </c:pt>
                <c:pt idx="10146">
                  <c:v>-2.6250000000000004E-4</c:v>
                </c:pt>
                <c:pt idx="10147">
                  <c:v>-2.52E-4</c:v>
                </c:pt>
                <c:pt idx="10148">
                  <c:v>-2.52E-4</c:v>
                </c:pt>
                <c:pt idx="10149">
                  <c:v>-2.52E-4</c:v>
                </c:pt>
                <c:pt idx="10150">
                  <c:v>-2.4150000000000002E-4</c:v>
                </c:pt>
                <c:pt idx="10151">
                  <c:v>-2.3100000000000003E-4</c:v>
                </c:pt>
                <c:pt idx="10152">
                  <c:v>-2.3100000000000003E-4</c:v>
                </c:pt>
                <c:pt idx="10153">
                  <c:v>-2.2050000000000002E-4</c:v>
                </c:pt>
                <c:pt idx="10154">
                  <c:v>-2.2050000000000002E-4</c:v>
                </c:pt>
                <c:pt idx="10155">
                  <c:v>-2.2050000000000002E-4</c:v>
                </c:pt>
                <c:pt idx="10156">
                  <c:v>-2.1000000000000001E-4</c:v>
                </c:pt>
                <c:pt idx="10157">
                  <c:v>-2.1000000000000001E-4</c:v>
                </c:pt>
                <c:pt idx="10158">
                  <c:v>-1.9950000000000002E-4</c:v>
                </c:pt>
                <c:pt idx="10159">
                  <c:v>-1.9950000000000002E-4</c:v>
                </c:pt>
                <c:pt idx="10160">
                  <c:v>-1.8900000000000001E-4</c:v>
                </c:pt>
                <c:pt idx="10161">
                  <c:v>-1.6800000000000002E-4</c:v>
                </c:pt>
                <c:pt idx="10162">
                  <c:v>-1.5749999999999998E-4</c:v>
                </c:pt>
                <c:pt idx="10163">
                  <c:v>-1.3649999999999998E-4</c:v>
                </c:pt>
                <c:pt idx="10164">
                  <c:v>-1.26E-4</c:v>
                </c:pt>
                <c:pt idx="10165">
                  <c:v>-1.05E-4</c:v>
                </c:pt>
                <c:pt idx="10166">
                  <c:v>-9.4500000000000007E-5</c:v>
                </c:pt>
                <c:pt idx="10167">
                  <c:v>-7.3499999999999998E-5</c:v>
                </c:pt>
                <c:pt idx="10168">
                  <c:v>-6.3E-5</c:v>
                </c:pt>
                <c:pt idx="10169">
                  <c:v>-5.2500000000000002E-5</c:v>
                </c:pt>
                <c:pt idx="10170">
                  <c:v>-4.2000000000000004E-5</c:v>
                </c:pt>
                <c:pt idx="10171">
                  <c:v>-3.15E-5</c:v>
                </c:pt>
                <c:pt idx="10172">
                  <c:v>-3.15E-5</c:v>
                </c:pt>
                <c:pt idx="10173">
                  <c:v>-3.15E-5</c:v>
                </c:pt>
                <c:pt idx="10174">
                  <c:v>-2.1000000000000002E-5</c:v>
                </c:pt>
                <c:pt idx="10175">
                  <c:v>-1.0500000000000001E-5</c:v>
                </c:pt>
                <c:pt idx="10176">
                  <c:v>0</c:v>
                </c:pt>
                <c:pt idx="10177">
                  <c:v>1.0500000000000001E-5</c:v>
                </c:pt>
                <c:pt idx="10178">
                  <c:v>3.15E-5</c:v>
                </c:pt>
                <c:pt idx="10179">
                  <c:v>5.2500000000000002E-5</c:v>
                </c:pt>
                <c:pt idx="10180">
                  <c:v>7.3499999999999998E-5</c:v>
                </c:pt>
                <c:pt idx="10181">
                  <c:v>9.4500000000000007E-5</c:v>
                </c:pt>
                <c:pt idx="10182">
                  <c:v>1.26E-4</c:v>
                </c:pt>
                <c:pt idx="10183">
                  <c:v>1.47E-4</c:v>
                </c:pt>
                <c:pt idx="10184">
                  <c:v>1.6800000000000002E-4</c:v>
                </c:pt>
                <c:pt idx="10185">
                  <c:v>1.8900000000000001E-4</c:v>
                </c:pt>
                <c:pt idx="10186">
                  <c:v>1.9950000000000002E-4</c:v>
                </c:pt>
                <c:pt idx="10187">
                  <c:v>2.1000000000000001E-4</c:v>
                </c:pt>
                <c:pt idx="10188">
                  <c:v>2.1000000000000001E-4</c:v>
                </c:pt>
                <c:pt idx="10189">
                  <c:v>2.1000000000000001E-4</c:v>
                </c:pt>
                <c:pt idx="10190">
                  <c:v>2.1000000000000001E-4</c:v>
                </c:pt>
                <c:pt idx="10191">
                  <c:v>1.9950000000000002E-4</c:v>
                </c:pt>
                <c:pt idx="10192">
                  <c:v>1.7850000000000003E-4</c:v>
                </c:pt>
                <c:pt idx="10193">
                  <c:v>1.6800000000000002E-4</c:v>
                </c:pt>
                <c:pt idx="10194">
                  <c:v>1.47E-4</c:v>
                </c:pt>
                <c:pt idx="10195">
                  <c:v>1.26E-4</c:v>
                </c:pt>
                <c:pt idx="10196">
                  <c:v>1.1550000000000002E-4</c:v>
                </c:pt>
                <c:pt idx="10197">
                  <c:v>9.4500000000000007E-5</c:v>
                </c:pt>
                <c:pt idx="10198">
                  <c:v>7.3499999999999998E-5</c:v>
                </c:pt>
                <c:pt idx="10199">
                  <c:v>5.2500000000000002E-5</c:v>
                </c:pt>
                <c:pt idx="10200">
                  <c:v>3.15E-5</c:v>
                </c:pt>
                <c:pt idx="10201">
                  <c:v>2.1000000000000002E-5</c:v>
                </c:pt>
                <c:pt idx="10202">
                  <c:v>1.0500000000000001E-5</c:v>
                </c:pt>
                <c:pt idx="10203">
                  <c:v>-1.0500000000000001E-5</c:v>
                </c:pt>
                <c:pt idx="10204">
                  <c:v>-2.1000000000000002E-5</c:v>
                </c:pt>
                <c:pt idx="10205">
                  <c:v>-2.1000000000000002E-5</c:v>
                </c:pt>
                <c:pt idx="10206">
                  <c:v>-3.15E-5</c:v>
                </c:pt>
                <c:pt idx="10207">
                  <c:v>-3.15E-5</c:v>
                </c:pt>
                <c:pt idx="10208">
                  <c:v>-4.2000000000000004E-5</c:v>
                </c:pt>
                <c:pt idx="10209">
                  <c:v>-4.2000000000000004E-5</c:v>
                </c:pt>
                <c:pt idx="10210">
                  <c:v>-4.2000000000000004E-5</c:v>
                </c:pt>
                <c:pt idx="10211">
                  <c:v>-4.2000000000000004E-5</c:v>
                </c:pt>
                <c:pt idx="10212">
                  <c:v>-4.2000000000000004E-5</c:v>
                </c:pt>
                <c:pt idx="10213">
                  <c:v>-5.2500000000000002E-5</c:v>
                </c:pt>
                <c:pt idx="10214">
                  <c:v>-5.2500000000000002E-5</c:v>
                </c:pt>
                <c:pt idx="10215">
                  <c:v>-6.3E-5</c:v>
                </c:pt>
                <c:pt idx="10216">
                  <c:v>-6.3E-5</c:v>
                </c:pt>
                <c:pt idx="10217">
                  <c:v>-7.3499999999999998E-5</c:v>
                </c:pt>
                <c:pt idx="10218">
                  <c:v>-8.4000000000000009E-5</c:v>
                </c:pt>
                <c:pt idx="10219">
                  <c:v>-9.4500000000000007E-5</c:v>
                </c:pt>
                <c:pt idx="10220">
                  <c:v>-1.1550000000000002E-4</c:v>
                </c:pt>
                <c:pt idx="10221">
                  <c:v>-1.26E-4</c:v>
                </c:pt>
                <c:pt idx="10222">
                  <c:v>-1.3649999999999998E-4</c:v>
                </c:pt>
                <c:pt idx="10223">
                  <c:v>-1.47E-4</c:v>
                </c:pt>
                <c:pt idx="10224">
                  <c:v>-1.5749999999999998E-4</c:v>
                </c:pt>
                <c:pt idx="10225">
                  <c:v>-1.6800000000000002E-4</c:v>
                </c:pt>
                <c:pt idx="10226">
                  <c:v>-1.6800000000000002E-4</c:v>
                </c:pt>
                <c:pt idx="10227">
                  <c:v>-1.6800000000000002E-4</c:v>
                </c:pt>
                <c:pt idx="10228">
                  <c:v>-1.6800000000000002E-4</c:v>
                </c:pt>
                <c:pt idx="10229">
                  <c:v>-1.5749999999999998E-4</c:v>
                </c:pt>
                <c:pt idx="10230">
                  <c:v>-1.3649999999999998E-4</c:v>
                </c:pt>
                <c:pt idx="10231">
                  <c:v>-1.26E-4</c:v>
                </c:pt>
                <c:pt idx="10232">
                  <c:v>-1.05E-4</c:v>
                </c:pt>
                <c:pt idx="10233">
                  <c:v>-7.3499999999999998E-5</c:v>
                </c:pt>
                <c:pt idx="10234">
                  <c:v>-4.2000000000000004E-5</c:v>
                </c:pt>
                <c:pt idx="10235">
                  <c:v>-1.0500000000000001E-5</c:v>
                </c:pt>
                <c:pt idx="10236">
                  <c:v>2.1000000000000002E-5</c:v>
                </c:pt>
                <c:pt idx="10237">
                  <c:v>5.2500000000000002E-5</c:v>
                </c:pt>
                <c:pt idx="10238">
                  <c:v>8.4000000000000009E-5</c:v>
                </c:pt>
                <c:pt idx="10239">
                  <c:v>1.1550000000000002E-4</c:v>
                </c:pt>
                <c:pt idx="10240">
                  <c:v>1.47E-4</c:v>
                </c:pt>
                <c:pt idx="10241">
                  <c:v>1.6800000000000002E-4</c:v>
                </c:pt>
                <c:pt idx="10242">
                  <c:v>1.8900000000000001E-4</c:v>
                </c:pt>
                <c:pt idx="10243">
                  <c:v>2.1000000000000001E-4</c:v>
                </c:pt>
                <c:pt idx="10244">
                  <c:v>2.2050000000000002E-4</c:v>
                </c:pt>
                <c:pt idx="10245">
                  <c:v>2.3100000000000003E-4</c:v>
                </c:pt>
                <c:pt idx="10246">
                  <c:v>2.3100000000000003E-4</c:v>
                </c:pt>
                <c:pt idx="10247">
                  <c:v>2.3100000000000003E-4</c:v>
                </c:pt>
                <c:pt idx="10248">
                  <c:v>2.3100000000000003E-4</c:v>
                </c:pt>
                <c:pt idx="10249">
                  <c:v>2.3100000000000003E-4</c:v>
                </c:pt>
                <c:pt idx="10250">
                  <c:v>2.2050000000000002E-4</c:v>
                </c:pt>
                <c:pt idx="10251">
                  <c:v>2.2050000000000002E-4</c:v>
                </c:pt>
                <c:pt idx="10252">
                  <c:v>2.1000000000000001E-4</c:v>
                </c:pt>
                <c:pt idx="10253">
                  <c:v>1.9950000000000002E-4</c:v>
                </c:pt>
                <c:pt idx="10254">
                  <c:v>1.7850000000000003E-4</c:v>
                </c:pt>
                <c:pt idx="10255">
                  <c:v>1.6800000000000002E-4</c:v>
                </c:pt>
                <c:pt idx="10256">
                  <c:v>1.47E-4</c:v>
                </c:pt>
                <c:pt idx="10257">
                  <c:v>1.26E-4</c:v>
                </c:pt>
                <c:pt idx="10258">
                  <c:v>1.05E-4</c:v>
                </c:pt>
                <c:pt idx="10259">
                  <c:v>7.3499999999999998E-5</c:v>
                </c:pt>
                <c:pt idx="10260">
                  <c:v>5.2500000000000002E-5</c:v>
                </c:pt>
                <c:pt idx="10261">
                  <c:v>2.1000000000000002E-5</c:v>
                </c:pt>
                <c:pt idx="10262">
                  <c:v>0</c:v>
                </c:pt>
                <c:pt idx="10263">
                  <c:v>-2.1000000000000002E-5</c:v>
                </c:pt>
                <c:pt idx="10264">
                  <c:v>-4.2000000000000004E-5</c:v>
                </c:pt>
                <c:pt idx="10265">
                  <c:v>-5.2500000000000002E-5</c:v>
                </c:pt>
                <c:pt idx="10266">
                  <c:v>-6.3E-5</c:v>
                </c:pt>
                <c:pt idx="10267">
                  <c:v>-6.3E-5</c:v>
                </c:pt>
                <c:pt idx="10268">
                  <c:v>-5.2500000000000002E-5</c:v>
                </c:pt>
                <c:pt idx="10269">
                  <c:v>-4.2000000000000004E-5</c:v>
                </c:pt>
                <c:pt idx="10270">
                  <c:v>-3.15E-5</c:v>
                </c:pt>
                <c:pt idx="10271">
                  <c:v>-1.0500000000000001E-5</c:v>
                </c:pt>
                <c:pt idx="10272">
                  <c:v>0</c:v>
                </c:pt>
                <c:pt idx="10273">
                  <c:v>2.1000000000000002E-5</c:v>
                </c:pt>
                <c:pt idx="10274">
                  <c:v>3.15E-5</c:v>
                </c:pt>
                <c:pt idx="10275">
                  <c:v>4.2000000000000004E-5</c:v>
                </c:pt>
                <c:pt idx="10276">
                  <c:v>5.2500000000000002E-5</c:v>
                </c:pt>
                <c:pt idx="10277">
                  <c:v>5.2500000000000002E-5</c:v>
                </c:pt>
                <c:pt idx="10278">
                  <c:v>5.2500000000000002E-5</c:v>
                </c:pt>
                <c:pt idx="10279">
                  <c:v>4.2000000000000004E-5</c:v>
                </c:pt>
                <c:pt idx="10280">
                  <c:v>3.15E-5</c:v>
                </c:pt>
                <c:pt idx="10281">
                  <c:v>1.0500000000000001E-5</c:v>
                </c:pt>
                <c:pt idx="10282">
                  <c:v>-1.0500000000000001E-5</c:v>
                </c:pt>
                <c:pt idx="10283">
                  <c:v>-3.15E-5</c:v>
                </c:pt>
                <c:pt idx="10284">
                  <c:v>-6.3E-5</c:v>
                </c:pt>
                <c:pt idx="10285">
                  <c:v>-8.4000000000000009E-5</c:v>
                </c:pt>
                <c:pt idx="10286">
                  <c:v>-1.1550000000000002E-4</c:v>
                </c:pt>
                <c:pt idx="10287">
                  <c:v>-1.3649999999999998E-4</c:v>
                </c:pt>
                <c:pt idx="10288">
                  <c:v>-1.5749999999999998E-4</c:v>
                </c:pt>
                <c:pt idx="10289">
                  <c:v>-1.6800000000000002E-4</c:v>
                </c:pt>
                <c:pt idx="10290">
                  <c:v>-1.7850000000000003E-4</c:v>
                </c:pt>
                <c:pt idx="10291">
                  <c:v>-1.8900000000000001E-4</c:v>
                </c:pt>
                <c:pt idx="10292">
                  <c:v>-1.8900000000000001E-4</c:v>
                </c:pt>
                <c:pt idx="10293">
                  <c:v>-1.7850000000000003E-4</c:v>
                </c:pt>
                <c:pt idx="10294">
                  <c:v>-1.6800000000000002E-4</c:v>
                </c:pt>
                <c:pt idx="10295">
                  <c:v>-1.5749999999999998E-4</c:v>
                </c:pt>
                <c:pt idx="10296">
                  <c:v>-1.3649999999999998E-4</c:v>
                </c:pt>
                <c:pt idx="10297">
                  <c:v>-1.1550000000000002E-4</c:v>
                </c:pt>
                <c:pt idx="10298">
                  <c:v>-8.4000000000000009E-5</c:v>
                </c:pt>
                <c:pt idx="10299">
                  <c:v>-6.3E-5</c:v>
                </c:pt>
                <c:pt idx="10300">
                  <c:v>-3.15E-5</c:v>
                </c:pt>
                <c:pt idx="10301">
                  <c:v>0</c:v>
                </c:pt>
                <c:pt idx="10302">
                  <c:v>3.15E-5</c:v>
                </c:pt>
                <c:pt idx="10303">
                  <c:v>6.3E-5</c:v>
                </c:pt>
                <c:pt idx="10304">
                  <c:v>9.4500000000000007E-5</c:v>
                </c:pt>
                <c:pt idx="10305">
                  <c:v>1.26E-4</c:v>
                </c:pt>
                <c:pt idx="10306">
                  <c:v>1.47E-4</c:v>
                </c:pt>
                <c:pt idx="10307">
                  <c:v>1.6800000000000002E-4</c:v>
                </c:pt>
                <c:pt idx="10308">
                  <c:v>1.7850000000000003E-4</c:v>
                </c:pt>
                <c:pt idx="10309">
                  <c:v>1.8900000000000001E-4</c:v>
                </c:pt>
                <c:pt idx="10310">
                  <c:v>1.8900000000000001E-4</c:v>
                </c:pt>
                <c:pt idx="10311">
                  <c:v>1.8900000000000001E-4</c:v>
                </c:pt>
                <c:pt idx="10312">
                  <c:v>1.7850000000000003E-4</c:v>
                </c:pt>
                <c:pt idx="10313">
                  <c:v>1.5749999999999998E-4</c:v>
                </c:pt>
                <c:pt idx="10314">
                  <c:v>1.47E-4</c:v>
                </c:pt>
                <c:pt idx="10315">
                  <c:v>1.26E-4</c:v>
                </c:pt>
                <c:pt idx="10316">
                  <c:v>1.05E-4</c:v>
                </c:pt>
                <c:pt idx="10317">
                  <c:v>8.4000000000000009E-5</c:v>
                </c:pt>
                <c:pt idx="10318">
                  <c:v>6.3E-5</c:v>
                </c:pt>
                <c:pt idx="10319">
                  <c:v>5.2500000000000002E-5</c:v>
                </c:pt>
                <c:pt idx="10320">
                  <c:v>4.2000000000000004E-5</c:v>
                </c:pt>
                <c:pt idx="10321">
                  <c:v>3.15E-5</c:v>
                </c:pt>
                <c:pt idx="10322">
                  <c:v>2.1000000000000002E-5</c:v>
                </c:pt>
                <c:pt idx="10323">
                  <c:v>2.1000000000000002E-5</c:v>
                </c:pt>
                <c:pt idx="10324">
                  <c:v>3.15E-5</c:v>
                </c:pt>
                <c:pt idx="10325">
                  <c:v>3.15E-5</c:v>
                </c:pt>
                <c:pt idx="10326">
                  <c:v>4.2000000000000004E-5</c:v>
                </c:pt>
                <c:pt idx="10327">
                  <c:v>5.2500000000000002E-5</c:v>
                </c:pt>
                <c:pt idx="10328">
                  <c:v>6.3E-5</c:v>
                </c:pt>
                <c:pt idx="10329">
                  <c:v>7.3499999999999998E-5</c:v>
                </c:pt>
                <c:pt idx="10330">
                  <c:v>8.4000000000000009E-5</c:v>
                </c:pt>
                <c:pt idx="10331">
                  <c:v>9.4500000000000007E-5</c:v>
                </c:pt>
                <c:pt idx="10332">
                  <c:v>1.05E-4</c:v>
                </c:pt>
                <c:pt idx="10333">
                  <c:v>1.1550000000000002E-4</c:v>
                </c:pt>
                <c:pt idx="10334">
                  <c:v>1.26E-4</c:v>
                </c:pt>
                <c:pt idx="10335">
                  <c:v>1.26E-4</c:v>
                </c:pt>
                <c:pt idx="10336">
                  <c:v>1.3649999999999998E-4</c:v>
                </c:pt>
                <c:pt idx="10337">
                  <c:v>1.3649999999999998E-4</c:v>
                </c:pt>
                <c:pt idx="10338">
                  <c:v>1.3649999999999998E-4</c:v>
                </c:pt>
                <c:pt idx="10339">
                  <c:v>1.3649999999999998E-4</c:v>
                </c:pt>
                <c:pt idx="10340">
                  <c:v>1.26E-4</c:v>
                </c:pt>
                <c:pt idx="10341">
                  <c:v>1.1550000000000002E-4</c:v>
                </c:pt>
                <c:pt idx="10342">
                  <c:v>1.05E-4</c:v>
                </c:pt>
                <c:pt idx="10343">
                  <c:v>9.4500000000000007E-5</c:v>
                </c:pt>
                <c:pt idx="10344">
                  <c:v>8.4000000000000009E-5</c:v>
                </c:pt>
                <c:pt idx="10345">
                  <c:v>6.3E-5</c:v>
                </c:pt>
                <c:pt idx="10346">
                  <c:v>4.2000000000000004E-5</c:v>
                </c:pt>
                <c:pt idx="10347">
                  <c:v>3.15E-5</c:v>
                </c:pt>
                <c:pt idx="10348">
                  <c:v>1.0500000000000001E-5</c:v>
                </c:pt>
                <c:pt idx="10349">
                  <c:v>-1.0500000000000001E-5</c:v>
                </c:pt>
                <c:pt idx="10350">
                  <c:v>-2.1000000000000002E-5</c:v>
                </c:pt>
                <c:pt idx="10351">
                  <c:v>-3.15E-5</c:v>
                </c:pt>
                <c:pt idx="10352">
                  <c:v>-4.2000000000000004E-5</c:v>
                </c:pt>
                <c:pt idx="10353">
                  <c:v>-4.2000000000000004E-5</c:v>
                </c:pt>
                <c:pt idx="10354">
                  <c:v>-5.2500000000000002E-5</c:v>
                </c:pt>
                <c:pt idx="10355">
                  <c:v>-5.2500000000000002E-5</c:v>
                </c:pt>
                <c:pt idx="10356">
                  <c:v>-4.2000000000000004E-5</c:v>
                </c:pt>
                <c:pt idx="10357">
                  <c:v>-4.2000000000000004E-5</c:v>
                </c:pt>
                <c:pt idx="10358">
                  <c:v>-3.15E-5</c:v>
                </c:pt>
                <c:pt idx="10359">
                  <c:v>-2.1000000000000002E-5</c:v>
                </c:pt>
                <c:pt idx="10360">
                  <c:v>-1.0500000000000001E-5</c:v>
                </c:pt>
                <c:pt idx="10361">
                  <c:v>0</c:v>
                </c:pt>
                <c:pt idx="10362">
                  <c:v>1.0500000000000001E-5</c:v>
                </c:pt>
                <c:pt idx="10363">
                  <c:v>2.1000000000000002E-5</c:v>
                </c:pt>
                <c:pt idx="10364">
                  <c:v>3.15E-5</c:v>
                </c:pt>
                <c:pt idx="10365">
                  <c:v>3.15E-5</c:v>
                </c:pt>
                <c:pt idx="10366">
                  <c:v>3.15E-5</c:v>
                </c:pt>
                <c:pt idx="10367">
                  <c:v>3.15E-5</c:v>
                </c:pt>
                <c:pt idx="10368">
                  <c:v>3.15E-5</c:v>
                </c:pt>
                <c:pt idx="10369">
                  <c:v>2.1000000000000002E-5</c:v>
                </c:pt>
                <c:pt idx="10370">
                  <c:v>1.0500000000000001E-5</c:v>
                </c:pt>
                <c:pt idx="10371">
                  <c:v>0</c:v>
                </c:pt>
                <c:pt idx="10372">
                  <c:v>-1.0500000000000001E-5</c:v>
                </c:pt>
                <c:pt idx="10373">
                  <c:v>-2.1000000000000002E-5</c:v>
                </c:pt>
                <c:pt idx="10374">
                  <c:v>-3.15E-5</c:v>
                </c:pt>
                <c:pt idx="10375">
                  <c:v>-4.2000000000000004E-5</c:v>
                </c:pt>
                <c:pt idx="10376">
                  <c:v>-5.2500000000000002E-5</c:v>
                </c:pt>
                <c:pt idx="10377">
                  <c:v>-6.3E-5</c:v>
                </c:pt>
                <c:pt idx="10378">
                  <c:v>-7.3499999999999998E-5</c:v>
                </c:pt>
                <c:pt idx="10379">
                  <c:v>-7.3499999999999998E-5</c:v>
                </c:pt>
                <c:pt idx="10380">
                  <c:v>-6.3E-5</c:v>
                </c:pt>
                <c:pt idx="10381">
                  <c:v>-6.3E-5</c:v>
                </c:pt>
                <c:pt idx="10382">
                  <c:v>-5.2500000000000002E-5</c:v>
                </c:pt>
                <c:pt idx="10383">
                  <c:v>-3.15E-5</c:v>
                </c:pt>
                <c:pt idx="10384">
                  <c:v>-2.1000000000000002E-5</c:v>
                </c:pt>
                <c:pt idx="10385">
                  <c:v>0</c:v>
                </c:pt>
                <c:pt idx="10386">
                  <c:v>2.1000000000000002E-5</c:v>
                </c:pt>
                <c:pt idx="10387">
                  <c:v>4.2000000000000004E-5</c:v>
                </c:pt>
                <c:pt idx="10388">
                  <c:v>6.3E-5</c:v>
                </c:pt>
                <c:pt idx="10389">
                  <c:v>8.4000000000000009E-5</c:v>
                </c:pt>
                <c:pt idx="10390">
                  <c:v>1.05E-4</c:v>
                </c:pt>
                <c:pt idx="10391">
                  <c:v>1.1550000000000002E-4</c:v>
                </c:pt>
                <c:pt idx="10392">
                  <c:v>1.3649999999999998E-4</c:v>
                </c:pt>
                <c:pt idx="10393">
                  <c:v>1.47E-4</c:v>
                </c:pt>
                <c:pt idx="10394">
                  <c:v>1.47E-4</c:v>
                </c:pt>
                <c:pt idx="10395">
                  <c:v>1.5749999999999998E-4</c:v>
                </c:pt>
                <c:pt idx="10396">
                  <c:v>1.47E-4</c:v>
                </c:pt>
                <c:pt idx="10397">
                  <c:v>1.47E-4</c:v>
                </c:pt>
                <c:pt idx="10398">
                  <c:v>1.3649999999999998E-4</c:v>
                </c:pt>
              </c:numCache>
            </c:numRef>
          </c:yVal>
          <c:smooth val="0"/>
          <c:extLst xmlns:c16r2="http://schemas.microsoft.com/office/drawing/2015/06/chart">
            <c:ext xmlns:c16="http://schemas.microsoft.com/office/drawing/2014/chart" uri="{C3380CC4-5D6E-409C-BE32-E72D297353CC}">
              <c16:uniqueId val="{00000000-EA44-43A5-87C2-2AC096C97C60}"/>
            </c:ext>
          </c:extLst>
        </c:ser>
        <c:ser>
          <c:idx val="0"/>
          <c:order val="1"/>
          <c:tx>
            <c:v>Isolated</c:v>
          </c:tx>
          <c:spPr>
            <a:ln w="9525" cap="rnd">
              <a:solidFill>
                <a:srgbClr val="FF0000"/>
              </a:solidFill>
              <a:round/>
            </a:ln>
            <a:effectLst/>
          </c:spPr>
          <c:marker>
            <c:symbol val="none"/>
          </c:marker>
          <c:xVal>
            <c:numRef>
              <c:f>ATMZ270İsolated!$AF$13:$AF$9612</c:f>
              <c:numCache>
                <c:formatCode>General</c:formatCode>
                <c:ptCount val="9600"/>
                <c:pt idx="0">
                  <c:v>-1.4</c:v>
                </c:pt>
                <c:pt idx="1">
                  <c:v>-1.395</c:v>
                </c:pt>
                <c:pt idx="2">
                  <c:v>-1.3900000000000001</c:v>
                </c:pt>
                <c:pt idx="3">
                  <c:v>-1.3850000000000002</c:v>
                </c:pt>
                <c:pt idx="4">
                  <c:v>-1.3800000000000003</c:v>
                </c:pt>
                <c:pt idx="5">
                  <c:v>-1.3750000000000004</c:v>
                </c:pt>
                <c:pt idx="6">
                  <c:v>-1.3700000000000006</c:v>
                </c:pt>
                <c:pt idx="7">
                  <c:v>-1.3650000000000007</c:v>
                </c:pt>
                <c:pt idx="8">
                  <c:v>-1.3600000000000008</c:v>
                </c:pt>
                <c:pt idx="9">
                  <c:v>-1.3550000000000009</c:v>
                </c:pt>
                <c:pt idx="10">
                  <c:v>-1.350000000000001</c:v>
                </c:pt>
                <c:pt idx="11">
                  <c:v>-1.3450000000000011</c:v>
                </c:pt>
                <c:pt idx="12">
                  <c:v>-1.3400000000000012</c:v>
                </c:pt>
                <c:pt idx="13">
                  <c:v>-1.3350000000000013</c:v>
                </c:pt>
                <c:pt idx="14">
                  <c:v>-1.3300000000000014</c:v>
                </c:pt>
                <c:pt idx="15">
                  <c:v>-1.3250000000000015</c:v>
                </c:pt>
                <c:pt idx="16">
                  <c:v>-1.3200000000000016</c:v>
                </c:pt>
                <c:pt idx="17">
                  <c:v>-1.3150000000000017</c:v>
                </c:pt>
                <c:pt idx="18">
                  <c:v>-1.3100000000000018</c:v>
                </c:pt>
                <c:pt idx="19">
                  <c:v>-1.3050000000000019</c:v>
                </c:pt>
                <c:pt idx="20">
                  <c:v>-1.300000000000002</c:v>
                </c:pt>
                <c:pt idx="21">
                  <c:v>-1.2950000000000021</c:v>
                </c:pt>
                <c:pt idx="22">
                  <c:v>-1.2900000000000023</c:v>
                </c:pt>
                <c:pt idx="23">
                  <c:v>-1.2850000000000024</c:v>
                </c:pt>
                <c:pt idx="24">
                  <c:v>-1.2800000000000025</c:v>
                </c:pt>
                <c:pt idx="25">
                  <c:v>-1.2750000000000026</c:v>
                </c:pt>
                <c:pt idx="26">
                  <c:v>-1.2700000000000027</c:v>
                </c:pt>
                <c:pt idx="27">
                  <c:v>-1.2650000000000028</c:v>
                </c:pt>
                <c:pt idx="28">
                  <c:v>-1.2600000000000029</c:v>
                </c:pt>
                <c:pt idx="29">
                  <c:v>-1.255000000000003</c:v>
                </c:pt>
                <c:pt idx="30">
                  <c:v>-1.2500000000000031</c:v>
                </c:pt>
                <c:pt idx="31">
                  <c:v>-1.2450000000000032</c:v>
                </c:pt>
                <c:pt idx="32">
                  <c:v>-1.2400000000000033</c:v>
                </c:pt>
                <c:pt idx="33">
                  <c:v>-1.2350000000000034</c:v>
                </c:pt>
                <c:pt idx="34">
                  <c:v>-1.2300000000000035</c:v>
                </c:pt>
                <c:pt idx="35">
                  <c:v>-1.2250000000000036</c:v>
                </c:pt>
                <c:pt idx="36">
                  <c:v>-1.2200000000000037</c:v>
                </c:pt>
                <c:pt idx="37">
                  <c:v>-1.2150000000000039</c:v>
                </c:pt>
                <c:pt idx="38">
                  <c:v>-1.210000000000004</c:v>
                </c:pt>
                <c:pt idx="39">
                  <c:v>-1.2050000000000041</c:v>
                </c:pt>
                <c:pt idx="40">
                  <c:v>-1.2000000000000042</c:v>
                </c:pt>
                <c:pt idx="41">
                  <c:v>-1.1950000000000043</c:v>
                </c:pt>
                <c:pt idx="42">
                  <c:v>-1.1900000000000044</c:v>
                </c:pt>
                <c:pt idx="43">
                  <c:v>-1.1850000000000045</c:v>
                </c:pt>
                <c:pt idx="44">
                  <c:v>-1.1800000000000046</c:v>
                </c:pt>
                <c:pt idx="45">
                  <c:v>-1.1750000000000047</c:v>
                </c:pt>
                <c:pt idx="46">
                  <c:v>-1.1700000000000048</c:v>
                </c:pt>
                <c:pt idx="47">
                  <c:v>-1.1650000000000049</c:v>
                </c:pt>
                <c:pt idx="48">
                  <c:v>-1.160000000000005</c:v>
                </c:pt>
                <c:pt idx="49">
                  <c:v>-1.1550000000000051</c:v>
                </c:pt>
                <c:pt idx="50">
                  <c:v>-1.1500000000000052</c:v>
                </c:pt>
                <c:pt idx="51">
                  <c:v>-1.1450000000000053</c:v>
                </c:pt>
                <c:pt idx="52">
                  <c:v>-1.1400000000000055</c:v>
                </c:pt>
                <c:pt idx="53">
                  <c:v>-1.1350000000000056</c:v>
                </c:pt>
                <c:pt idx="54">
                  <c:v>-1.1300000000000057</c:v>
                </c:pt>
                <c:pt idx="55">
                  <c:v>-1.1250000000000058</c:v>
                </c:pt>
                <c:pt idx="56">
                  <c:v>-1.1200000000000059</c:v>
                </c:pt>
                <c:pt idx="57">
                  <c:v>-1.115000000000006</c:v>
                </c:pt>
                <c:pt idx="58">
                  <c:v>-1.1100000000000061</c:v>
                </c:pt>
                <c:pt idx="59">
                  <c:v>-1.1050000000000062</c:v>
                </c:pt>
                <c:pt idx="60">
                  <c:v>-1.1000000000000063</c:v>
                </c:pt>
                <c:pt idx="61">
                  <c:v>-1.0950000000000064</c:v>
                </c:pt>
                <c:pt idx="62">
                  <c:v>-1.0900000000000065</c:v>
                </c:pt>
                <c:pt idx="63">
                  <c:v>-1.0850000000000066</c:v>
                </c:pt>
                <c:pt idx="64">
                  <c:v>-1.0800000000000067</c:v>
                </c:pt>
                <c:pt idx="65">
                  <c:v>-1.0750000000000068</c:v>
                </c:pt>
                <c:pt idx="66">
                  <c:v>-1.0700000000000069</c:v>
                </c:pt>
                <c:pt idx="67">
                  <c:v>-1.0650000000000071</c:v>
                </c:pt>
                <c:pt idx="68">
                  <c:v>-1.0600000000000072</c:v>
                </c:pt>
                <c:pt idx="69">
                  <c:v>-1.0550000000000073</c:v>
                </c:pt>
                <c:pt idx="70">
                  <c:v>-1.0500000000000074</c:v>
                </c:pt>
                <c:pt idx="71">
                  <c:v>-1.0450000000000075</c:v>
                </c:pt>
                <c:pt idx="72">
                  <c:v>-1.0400000000000076</c:v>
                </c:pt>
                <c:pt idx="73">
                  <c:v>-1.0350000000000077</c:v>
                </c:pt>
                <c:pt idx="74">
                  <c:v>-1.0300000000000078</c:v>
                </c:pt>
                <c:pt idx="75">
                  <c:v>-1.0250000000000079</c:v>
                </c:pt>
                <c:pt idx="76">
                  <c:v>-1.020000000000008</c:v>
                </c:pt>
                <c:pt idx="77">
                  <c:v>-1.0150000000000081</c:v>
                </c:pt>
                <c:pt idx="78">
                  <c:v>-1.0100000000000082</c:v>
                </c:pt>
                <c:pt idx="79">
                  <c:v>-1.0050000000000083</c:v>
                </c:pt>
                <c:pt idx="80">
                  <c:v>-1.0000000000000084</c:v>
                </c:pt>
                <c:pt idx="81">
                  <c:v>-0.99500000000000843</c:v>
                </c:pt>
                <c:pt idx="82">
                  <c:v>-0.99000000000000843</c:v>
                </c:pt>
                <c:pt idx="83">
                  <c:v>-0.98500000000000842</c:v>
                </c:pt>
                <c:pt idx="84">
                  <c:v>-0.98000000000000842</c:v>
                </c:pt>
                <c:pt idx="85">
                  <c:v>-0.97500000000000842</c:v>
                </c:pt>
                <c:pt idx="86">
                  <c:v>-0.97000000000000841</c:v>
                </c:pt>
                <c:pt idx="87">
                  <c:v>-0.96500000000000841</c:v>
                </c:pt>
                <c:pt idx="88">
                  <c:v>-0.9600000000000084</c:v>
                </c:pt>
                <c:pt idx="89">
                  <c:v>-0.9550000000000084</c:v>
                </c:pt>
                <c:pt idx="90">
                  <c:v>-0.95000000000000839</c:v>
                </c:pt>
                <c:pt idx="91">
                  <c:v>-0.94500000000000839</c:v>
                </c:pt>
                <c:pt idx="92">
                  <c:v>-0.94000000000000838</c:v>
                </c:pt>
                <c:pt idx="93">
                  <c:v>-0.93500000000000838</c:v>
                </c:pt>
                <c:pt idx="94">
                  <c:v>-0.93000000000000838</c:v>
                </c:pt>
                <c:pt idx="95">
                  <c:v>-0.92500000000000837</c:v>
                </c:pt>
                <c:pt idx="96">
                  <c:v>-0.92000000000000837</c:v>
                </c:pt>
                <c:pt idx="97">
                  <c:v>-0.91500000000000836</c:v>
                </c:pt>
                <c:pt idx="98">
                  <c:v>-0.91000000000000836</c:v>
                </c:pt>
                <c:pt idx="99">
                  <c:v>-0.90500000000000835</c:v>
                </c:pt>
                <c:pt idx="100">
                  <c:v>-0.90000000000000835</c:v>
                </c:pt>
                <c:pt idx="101">
                  <c:v>-0.89500000000000834</c:v>
                </c:pt>
                <c:pt idx="102">
                  <c:v>-0.89000000000000834</c:v>
                </c:pt>
                <c:pt idx="103">
                  <c:v>-0.88500000000000834</c:v>
                </c:pt>
                <c:pt idx="104">
                  <c:v>-0.88000000000000833</c:v>
                </c:pt>
                <c:pt idx="105">
                  <c:v>-0.87500000000000833</c:v>
                </c:pt>
                <c:pt idx="106">
                  <c:v>-0.87000000000000832</c:v>
                </c:pt>
                <c:pt idx="107">
                  <c:v>-0.86500000000000832</c:v>
                </c:pt>
                <c:pt idx="108">
                  <c:v>-0.86000000000000831</c:v>
                </c:pt>
                <c:pt idx="109">
                  <c:v>-0.85500000000000831</c:v>
                </c:pt>
                <c:pt idx="110">
                  <c:v>-0.8500000000000083</c:v>
                </c:pt>
                <c:pt idx="111">
                  <c:v>-0.8450000000000083</c:v>
                </c:pt>
                <c:pt idx="112">
                  <c:v>-0.8400000000000083</c:v>
                </c:pt>
                <c:pt idx="113">
                  <c:v>-0.83500000000000829</c:v>
                </c:pt>
                <c:pt idx="114">
                  <c:v>-0.83000000000000829</c:v>
                </c:pt>
                <c:pt idx="115">
                  <c:v>-0.82500000000000828</c:v>
                </c:pt>
                <c:pt idx="116">
                  <c:v>-0.82000000000000828</c:v>
                </c:pt>
                <c:pt idx="117">
                  <c:v>-0.81500000000000827</c:v>
                </c:pt>
                <c:pt idx="118">
                  <c:v>-0.81000000000000827</c:v>
                </c:pt>
                <c:pt idx="119">
                  <c:v>-0.80500000000000826</c:v>
                </c:pt>
                <c:pt idx="120">
                  <c:v>-0.80000000000000826</c:v>
                </c:pt>
                <c:pt idx="121">
                  <c:v>-0.79500000000000826</c:v>
                </c:pt>
                <c:pt idx="122">
                  <c:v>-0.79000000000000825</c:v>
                </c:pt>
                <c:pt idx="123">
                  <c:v>-0.78500000000000825</c:v>
                </c:pt>
                <c:pt idx="124">
                  <c:v>-0.78000000000000824</c:v>
                </c:pt>
                <c:pt idx="125">
                  <c:v>-0.77500000000000824</c:v>
                </c:pt>
                <c:pt idx="126">
                  <c:v>-0.77000000000000823</c:v>
                </c:pt>
                <c:pt idx="127">
                  <c:v>-0.76500000000000823</c:v>
                </c:pt>
                <c:pt idx="128">
                  <c:v>-0.76000000000000822</c:v>
                </c:pt>
                <c:pt idx="129">
                  <c:v>-0.75500000000000822</c:v>
                </c:pt>
                <c:pt idx="130">
                  <c:v>-0.75000000000000822</c:v>
                </c:pt>
                <c:pt idx="131">
                  <c:v>-0.74500000000000821</c:v>
                </c:pt>
                <c:pt idx="132">
                  <c:v>-0.74000000000000821</c:v>
                </c:pt>
                <c:pt idx="133">
                  <c:v>-0.7350000000000082</c:v>
                </c:pt>
                <c:pt idx="134">
                  <c:v>-0.7300000000000082</c:v>
                </c:pt>
                <c:pt idx="135">
                  <c:v>-0.72500000000000819</c:v>
                </c:pt>
                <c:pt idx="136">
                  <c:v>-0.72000000000000819</c:v>
                </c:pt>
                <c:pt idx="137">
                  <c:v>-0.71500000000000818</c:v>
                </c:pt>
                <c:pt idx="138">
                  <c:v>-0.71000000000000818</c:v>
                </c:pt>
                <c:pt idx="139">
                  <c:v>-0.70500000000000818</c:v>
                </c:pt>
                <c:pt idx="140">
                  <c:v>-0.70000000000000817</c:v>
                </c:pt>
                <c:pt idx="141">
                  <c:v>-0.69500000000000817</c:v>
                </c:pt>
                <c:pt idx="142">
                  <c:v>-0.69000000000000816</c:v>
                </c:pt>
                <c:pt idx="143">
                  <c:v>-0.68500000000000816</c:v>
                </c:pt>
                <c:pt idx="144">
                  <c:v>-0.68000000000000815</c:v>
                </c:pt>
                <c:pt idx="145">
                  <c:v>-0.67500000000000815</c:v>
                </c:pt>
                <c:pt idx="146">
                  <c:v>-0.67000000000000814</c:v>
                </c:pt>
                <c:pt idx="147">
                  <c:v>-0.66500000000000814</c:v>
                </c:pt>
                <c:pt idx="148">
                  <c:v>-0.66000000000000814</c:v>
                </c:pt>
                <c:pt idx="149">
                  <c:v>-0.65500000000000813</c:v>
                </c:pt>
                <c:pt idx="150">
                  <c:v>-0.65000000000000813</c:v>
                </c:pt>
                <c:pt idx="151">
                  <c:v>-0.64500000000000812</c:v>
                </c:pt>
                <c:pt idx="152">
                  <c:v>-0.64000000000000812</c:v>
                </c:pt>
                <c:pt idx="153">
                  <c:v>-0.63500000000000811</c:v>
                </c:pt>
                <c:pt idx="154">
                  <c:v>-0.63000000000000811</c:v>
                </c:pt>
                <c:pt idx="155">
                  <c:v>-0.6250000000000081</c:v>
                </c:pt>
                <c:pt idx="156">
                  <c:v>-0.6200000000000081</c:v>
                </c:pt>
                <c:pt idx="157">
                  <c:v>-0.6150000000000081</c:v>
                </c:pt>
                <c:pt idx="158">
                  <c:v>-0.61000000000000809</c:v>
                </c:pt>
                <c:pt idx="159">
                  <c:v>-0.60500000000000809</c:v>
                </c:pt>
                <c:pt idx="160">
                  <c:v>-0.60000000000000808</c:v>
                </c:pt>
                <c:pt idx="161">
                  <c:v>-0.59500000000000808</c:v>
                </c:pt>
                <c:pt idx="162">
                  <c:v>-0.59000000000000807</c:v>
                </c:pt>
                <c:pt idx="163">
                  <c:v>-0.58500000000000807</c:v>
                </c:pt>
                <c:pt idx="164">
                  <c:v>-0.58000000000000806</c:v>
                </c:pt>
                <c:pt idx="165">
                  <c:v>-0.57500000000000806</c:v>
                </c:pt>
                <c:pt idx="166">
                  <c:v>-0.57000000000000806</c:v>
                </c:pt>
                <c:pt idx="167">
                  <c:v>-0.56500000000000805</c:v>
                </c:pt>
                <c:pt idx="168">
                  <c:v>-0.56000000000000805</c:v>
                </c:pt>
                <c:pt idx="169">
                  <c:v>-0.55500000000000804</c:v>
                </c:pt>
                <c:pt idx="170">
                  <c:v>-0.55000000000000804</c:v>
                </c:pt>
                <c:pt idx="171">
                  <c:v>-0.54500000000000803</c:v>
                </c:pt>
                <c:pt idx="172">
                  <c:v>-0.54000000000000803</c:v>
                </c:pt>
                <c:pt idx="173">
                  <c:v>-0.53500000000000802</c:v>
                </c:pt>
                <c:pt idx="174">
                  <c:v>-0.53000000000000802</c:v>
                </c:pt>
                <c:pt idx="175">
                  <c:v>-0.52500000000000802</c:v>
                </c:pt>
                <c:pt idx="176">
                  <c:v>-0.52000000000000801</c:v>
                </c:pt>
                <c:pt idx="177">
                  <c:v>-0.51500000000000801</c:v>
                </c:pt>
                <c:pt idx="178">
                  <c:v>-0.510000000000008</c:v>
                </c:pt>
                <c:pt idx="179">
                  <c:v>-0.505000000000008</c:v>
                </c:pt>
                <c:pt idx="180">
                  <c:v>-0.50000000000000799</c:v>
                </c:pt>
                <c:pt idx="181">
                  <c:v>-0.49500000000000799</c:v>
                </c:pt>
                <c:pt idx="182">
                  <c:v>-0.49000000000000798</c:v>
                </c:pt>
                <c:pt idx="183">
                  <c:v>-0.48500000000000798</c:v>
                </c:pt>
                <c:pt idx="184">
                  <c:v>-0.48000000000000798</c:v>
                </c:pt>
                <c:pt idx="185">
                  <c:v>-0.47500000000000797</c:v>
                </c:pt>
                <c:pt idx="186">
                  <c:v>-0.47000000000000797</c:v>
                </c:pt>
                <c:pt idx="187">
                  <c:v>-0.46500000000000796</c:v>
                </c:pt>
                <c:pt idx="188">
                  <c:v>-0.46000000000000796</c:v>
                </c:pt>
                <c:pt idx="189">
                  <c:v>-0.45500000000000795</c:v>
                </c:pt>
                <c:pt idx="190">
                  <c:v>-0.45000000000000795</c:v>
                </c:pt>
                <c:pt idx="191">
                  <c:v>-0.44500000000000794</c:v>
                </c:pt>
                <c:pt idx="192">
                  <c:v>-0.44000000000000794</c:v>
                </c:pt>
                <c:pt idx="193">
                  <c:v>-0.43500000000000794</c:v>
                </c:pt>
                <c:pt idx="194">
                  <c:v>-0.43000000000000793</c:v>
                </c:pt>
                <c:pt idx="195">
                  <c:v>-0.42500000000000793</c:v>
                </c:pt>
                <c:pt idx="196">
                  <c:v>-0.42000000000000792</c:v>
                </c:pt>
                <c:pt idx="197">
                  <c:v>-0.41500000000000792</c:v>
                </c:pt>
                <c:pt idx="198">
                  <c:v>-0.41000000000000791</c:v>
                </c:pt>
                <c:pt idx="199">
                  <c:v>-0.40500000000000791</c:v>
                </c:pt>
                <c:pt idx="200">
                  <c:v>-0.4000000000000079</c:v>
                </c:pt>
                <c:pt idx="201">
                  <c:v>-0.3950000000000079</c:v>
                </c:pt>
                <c:pt idx="202">
                  <c:v>-0.3900000000000079</c:v>
                </c:pt>
                <c:pt idx="203">
                  <c:v>-0.38500000000000789</c:v>
                </c:pt>
                <c:pt idx="204">
                  <c:v>-0.38000000000000789</c:v>
                </c:pt>
                <c:pt idx="205">
                  <c:v>-0.37500000000000788</c:v>
                </c:pt>
                <c:pt idx="206">
                  <c:v>-0.37000000000000788</c:v>
                </c:pt>
                <c:pt idx="207">
                  <c:v>-0.36500000000000787</c:v>
                </c:pt>
                <c:pt idx="208">
                  <c:v>-0.36000000000000787</c:v>
                </c:pt>
                <c:pt idx="209">
                  <c:v>-0.35500000000000786</c:v>
                </c:pt>
                <c:pt idx="210">
                  <c:v>-0.35000000000000786</c:v>
                </c:pt>
                <c:pt idx="211">
                  <c:v>-0.34500000000000786</c:v>
                </c:pt>
                <c:pt idx="212">
                  <c:v>-0.34000000000000785</c:v>
                </c:pt>
                <c:pt idx="213">
                  <c:v>-0.33500000000000785</c:v>
                </c:pt>
                <c:pt idx="214">
                  <c:v>-0.33000000000000784</c:v>
                </c:pt>
                <c:pt idx="215">
                  <c:v>-0.32500000000000784</c:v>
                </c:pt>
                <c:pt idx="216">
                  <c:v>-0.32000000000000783</c:v>
                </c:pt>
                <c:pt idx="217">
                  <c:v>-0.31500000000000783</c:v>
                </c:pt>
                <c:pt idx="218">
                  <c:v>-0.31000000000000782</c:v>
                </c:pt>
                <c:pt idx="219">
                  <c:v>-0.30500000000000782</c:v>
                </c:pt>
                <c:pt idx="220">
                  <c:v>-0.30000000000000782</c:v>
                </c:pt>
                <c:pt idx="221">
                  <c:v>-0.29500000000000781</c:v>
                </c:pt>
                <c:pt idx="222">
                  <c:v>-0.29000000000000781</c:v>
                </c:pt>
                <c:pt idx="223">
                  <c:v>-0.2850000000000078</c:v>
                </c:pt>
                <c:pt idx="224">
                  <c:v>-0.2800000000000078</c:v>
                </c:pt>
                <c:pt idx="225">
                  <c:v>-0.27500000000000779</c:v>
                </c:pt>
                <c:pt idx="226">
                  <c:v>-0.27000000000000779</c:v>
                </c:pt>
                <c:pt idx="227">
                  <c:v>-0.26500000000000778</c:v>
                </c:pt>
                <c:pt idx="228">
                  <c:v>-0.26000000000000778</c:v>
                </c:pt>
                <c:pt idx="229">
                  <c:v>-0.25500000000000778</c:v>
                </c:pt>
                <c:pt idx="230">
                  <c:v>-0.25000000000000777</c:v>
                </c:pt>
                <c:pt idx="231">
                  <c:v>-0.24500000000000777</c:v>
                </c:pt>
                <c:pt idx="232">
                  <c:v>-0.24000000000000776</c:v>
                </c:pt>
                <c:pt idx="233">
                  <c:v>-0.23500000000000776</c:v>
                </c:pt>
                <c:pt idx="234">
                  <c:v>-0.23000000000000775</c:v>
                </c:pt>
                <c:pt idx="235">
                  <c:v>-0.22500000000000775</c:v>
                </c:pt>
                <c:pt idx="236">
                  <c:v>-0.22000000000000774</c:v>
                </c:pt>
                <c:pt idx="237">
                  <c:v>-0.21500000000000774</c:v>
                </c:pt>
                <c:pt idx="238">
                  <c:v>-0.21000000000000774</c:v>
                </c:pt>
                <c:pt idx="239">
                  <c:v>-0.20500000000000773</c:v>
                </c:pt>
                <c:pt idx="240">
                  <c:v>-0.20000000000000773</c:v>
                </c:pt>
                <c:pt idx="241">
                  <c:v>-0.19500000000000772</c:v>
                </c:pt>
                <c:pt idx="242">
                  <c:v>-0.19000000000000772</c:v>
                </c:pt>
                <c:pt idx="243">
                  <c:v>-0.18500000000000771</c:v>
                </c:pt>
                <c:pt idx="244">
                  <c:v>-0.18000000000000771</c:v>
                </c:pt>
                <c:pt idx="245">
                  <c:v>-0.1750000000000077</c:v>
                </c:pt>
                <c:pt idx="246">
                  <c:v>-0.1700000000000077</c:v>
                </c:pt>
                <c:pt idx="247">
                  <c:v>-0.1650000000000077</c:v>
                </c:pt>
                <c:pt idx="248">
                  <c:v>-0.16000000000000769</c:v>
                </c:pt>
                <c:pt idx="249">
                  <c:v>-0.15500000000000769</c:v>
                </c:pt>
                <c:pt idx="250">
                  <c:v>-0.15000000000000768</c:v>
                </c:pt>
                <c:pt idx="251">
                  <c:v>-0.14500000000000768</c:v>
                </c:pt>
                <c:pt idx="252">
                  <c:v>-0.14000000000000767</c:v>
                </c:pt>
                <c:pt idx="253">
                  <c:v>-0.13500000000000767</c:v>
                </c:pt>
                <c:pt idx="254">
                  <c:v>-0.13000000000000766</c:v>
                </c:pt>
                <c:pt idx="255">
                  <c:v>-0.12500000000000766</c:v>
                </c:pt>
                <c:pt idx="256">
                  <c:v>-0.12000000000000766</c:v>
                </c:pt>
                <c:pt idx="257">
                  <c:v>-0.11500000000000765</c:v>
                </c:pt>
                <c:pt idx="258">
                  <c:v>-0.11000000000000765</c:v>
                </c:pt>
                <c:pt idx="259">
                  <c:v>-0.10500000000000764</c:v>
                </c:pt>
                <c:pt idx="260">
                  <c:v>-0.10000000000000764</c:v>
                </c:pt>
                <c:pt idx="261">
                  <c:v>-9.5000000000007634E-2</c:v>
                </c:pt>
                <c:pt idx="262">
                  <c:v>-9.0000000000007629E-2</c:v>
                </c:pt>
                <c:pt idx="263">
                  <c:v>-8.5000000000007625E-2</c:v>
                </c:pt>
                <c:pt idx="264">
                  <c:v>-8.0000000000007621E-2</c:v>
                </c:pt>
                <c:pt idx="265">
                  <c:v>-7.5000000000007616E-2</c:v>
                </c:pt>
                <c:pt idx="266">
                  <c:v>-7.0000000000007612E-2</c:v>
                </c:pt>
                <c:pt idx="267">
                  <c:v>-6.5000000000007607E-2</c:v>
                </c:pt>
                <c:pt idx="268">
                  <c:v>-6.000000000000761E-2</c:v>
                </c:pt>
                <c:pt idx="269">
                  <c:v>-5.5000000000007612E-2</c:v>
                </c:pt>
                <c:pt idx="270">
                  <c:v>-5.0000000000007615E-2</c:v>
                </c:pt>
                <c:pt idx="271">
                  <c:v>-4.5000000000007617E-2</c:v>
                </c:pt>
                <c:pt idx="272">
                  <c:v>-4.000000000000762E-2</c:v>
                </c:pt>
                <c:pt idx="273">
                  <c:v>-3.5000000000007622E-2</c:v>
                </c:pt>
                <c:pt idx="274">
                  <c:v>-3.0000000000007621E-2</c:v>
                </c:pt>
                <c:pt idx="275">
                  <c:v>-2.500000000000762E-2</c:v>
                </c:pt>
                <c:pt idx="276">
                  <c:v>-2.0000000000007619E-2</c:v>
                </c:pt>
                <c:pt idx="277">
                  <c:v>-1.5000000000007618E-2</c:v>
                </c:pt>
                <c:pt idx="278">
                  <c:v>-1.0000000000007617E-2</c:v>
                </c:pt>
                <c:pt idx="279">
                  <c:v>-5.0000000000076173E-3</c:v>
                </c:pt>
                <c:pt idx="280">
                  <c:v>-7.61717078301416E-15</c:v>
                </c:pt>
                <c:pt idx="281">
                  <c:v>4.9999999999923829E-3</c:v>
                </c:pt>
                <c:pt idx="282">
                  <c:v>9.999999999992383E-3</c:v>
                </c:pt>
                <c:pt idx="283">
                  <c:v>1.4999999999992384E-2</c:v>
                </c:pt>
                <c:pt idx="284">
                  <c:v>1.9999999999992385E-2</c:v>
                </c:pt>
                <c:pt idx="285">
                  <c:v>2.4999999999992386E-2</c:v>
                </c:pt>
                <c:pt idx="286">
                  <c:v>2.9999999999992387E-2</c:v>
                </c:pt>
                <c:pt idx="287">
                  <c:v>3.4999999999992384E-2</c:v>
                </c:pt>
                <c:pt idx="288">
                  <c:v>3.9999999999992382E-2</c:v>
                </c:pt>
                <c:pt idx="289">
                  <c:v>4.4999999999992379E-2</c:v>
                </c:pt>
                <c:pt idx="290">
                  <c:v>4.9999999999992377E-2</c:v>
                </c:pt>
                <c:pt idx="291">
                  <c:v>5.4999999999992374E-2</c:v>
                </c:pt>
                <c:pt idx="292">
                  <c:v>5.9999999999992372E-2</c:v>
                </c:pt>
                <c:pt idx="293">
                  <c:v>6.4999999999992369E-2</c:v>
                </c:pt>
                <c:pt idx="294">
                  <c:v>6.9999999999992374E-2</c:v>
                </c:pt>
                <c:pt idx="295">
                  <c:v>7.4999999999992378E-2</c:v>
                </c:pt>
                <c:pt idx="296">
                  <c:v>7.9999999999992383E-2</c:v>
                </c:pt>
                <c:pt idx="297">
                  <c:v>8.4999999999992387E-2</c:v>
                </c:pt>
                <c:pt idx="298">
                  <c:v>8.9999999999992392E-2</c:v>
                </c:pt>
                <c:pt idx="299">
                  <c:v>9.4999999999992396E-2</c:v>
                </c:pt>
                <c:pt idx="300">
                  <c:v>9.9999999999992401E-2</c:v>
                </c:pt>
                <c:pt idx="301">
                  <c:v>0.1049999999999924</c:v>
                </c:pt>
                <c:pt idx="302">
                  <c:v>0.10999999999999241</c:v>
                </c:pt>
                <c:pt idx="303">
                  <c:v>0.11499999999999241</c:v>
                </c:pt>
                <c:pt idx="304">
                  <c:v>0.11999999999999242</c:v>
                </c:pt>
                <c:pt idx="305">
                  <c:v>0.12499999999999242</c:v>
                </c:pt>
                <c:pt idx="306">
                  <c:v>0.12999999999999243</c:v>
                </c:pt>
                <c:pt idx="307">
                  <c:v>0.13499999999999243</c:v>
                </c:pt>
                <c:pt idx="308">
                  <c:v>0.13999999999999244</c:v>
                </c:pt>
                <c:pt idx="309">
                  <c:v>0.14499999999999244</c:v>
                </c:pt>
                <c:pt idx="310">
                  <c:v>0.14999999999999244</c:v>
                </c:pt>
                <c:pt idx="311">
                  <c:v>0.15499999999999245</c:v>
                </c:pt>
                <c:pt idx="312">
                  <c:v>0.15999999999999245</c:v>
                </c:pt>
                <c:pt idx="313">
                  <c:v>0.16499999999999246</c:v>
                </c:pt>
                <c:pt idx="314">
                  <c:v>0.16999999999999246</c:v>
                </c:pt>
                <c:pt idx="315">
                  <c:v>0.17499999999999247</c:v>
                </c:pt>
                <c:pt idx="316">
                  <c:v>0.17999999999999247</c:v>
                </c:pt>
                <c:pt idx="317">
                  <c:v>0.18499999999999248</c:v>
                </c:pt>
                <c:pt idx="318">
                  <c:v>0.18999999999999248</c:v>
                </c:pt>
                <c:pt idx="319">
                  <c:v>0.19499999999999248</c:v>
                </c:pt>
                <c:pt idx="320">
                  <c:v>0.19999999999999249</c:v>
                </c:pt>
                <c:pt idx="321">
                  <c:v>0.20499999999999249</c:v>
                </c:pt>
                <c:pt idx="322">
                  <c:v>0.2099999999999925</c:v>
                </c:pt>
                <c:pt idx="323">
                  <c:v>0.2149999999999925</c:v>
                </c:pt>
                <c:pt idx="324">
                  <c:v>0.21999999999999251</c:v>
                </c:pt>
                <c:pt idx="325">
                  <c:v>0.22499999999999251</c:v>
                </c:pt>
                <c:pt idx="326">
                  <c:v>0.22999999999999252</c:v>
                </c:pt>
                <c:pt idx="327">
                  <c:v>0.23499999999999252</c:v>
                </c:pt>
                <c:pt idx="328">
                  <c:v>0.23999999999999252</c:v>
                </c:pt>
                <c:pt idx="329">
                  <c:v>0.24499999999999253</c:v>
                </c:pt>
                <c:pt idx="330">
                  <c:v>0.24999999999999253</c:v>
                </c:pt>
                <c:pt idx="331">
                  <c:v>0.25499999999999251</c:v>
                </c:pt>
                <c:pt idx="332">
                  <c:v>0.25999999999999251</c:v>
                </c:pt>
                <c:pt idx="333">
                  <c:v>0.26499999999999252</c:v>
                </c:pt>
                <c:pt idx="334">
                  <c:v>0.26999999999999252</c:v>
                </c:pt>
                <c:pt idx="335">
                  <c:v>0.27499999999999253</c:v>
                </c:pt>
                <c:pt idx="336">
                  <c:v>0.27999999999999253</c:v>
                </c:pt>
                <c:pt idx="337">
                  <c:v>0.28499999999999254</c:v>
                </c:pt>
                <c:pt idx="338">
                  <c:v>0.28999999999999254</c:v>
                </c:pt>
                <c:pt idx="339">
                  <c:v>0.29499999999999255</c:v>
                </c:pt>
                <c:pt idx="340">
                  <c:v>0.29999999999999255</c:v>
                </c:pt>
                <c:pt idx="341">
                  <c:v>0.30499999999999255</c:v>
                </c:pt>
                <c:pt idx="342">
                  <c:v>0.30999999999999256</c:v>
                </c:pt>
                <c:pt idx="343">
                  <c:v>0.31499999999999256</c:v>
                </c:pt>
                <c:pt idx="344">
                  <c:v>0.31999999999999257</c:v>
                </c:pt>
                <c:pt idx="345">
                  <c:v>0.32499999999999257</c:v>
                </c:pt>
                <c:pt idx="346">
                  <c:v>0.32999999999999258</c:v>
                </c:pt>
                <c:pt idx="347">
                  <c:v>0.33499999999999258</c:v>
                </c:pt>
                <c:pt idx="348">
                  <c:v>0.33999999999999259</c:v>
                </c:pt>
                <c:pt idx="349">
                  <c:v>0.34499999999999259</c:v>
                </c:pt>
                <c:pt idx="350">
                  <c:v>0.34999999999999259</c:v>
                </c:pt>
                <c:pt idx="351">
                  <c:v>0.3549999999999926</c:v>
                </c:pt>
                <c:pt idx="352">
                  <c:v>0.3599999999999926</c:v>
                </c:pt>
                <c:pt idx="353">
                  <c:v>0.36499999999999261</c:v>
                </c:pt>
                <c:pt idx="354">
                  <c:v>0.36999999999999261</c:v>
                </c:pt>
                <c:pt idx="355">
                  <c:v>0.37499999999999262</c:v>
                </c:pt>
                <c:pt idx="356">
                  <c:v>0.37999999999999262</c:v>
                </c:pt>
                <c:pt idx="357">
                  <c:v>0.38499999999999263</c:v>
                </c:pt>
                <c:pt idx="358">
                  <c:v>0.38999999999999263</c:v>
                </c:pt>
                <c:pt idx="359">
                  <c:v>0.39499999999999263</c:v>
                </c:pt>
                <c:pt idx="360">
                  <c:v>0.39999999999999264</c:v>
                </c:pt>
                <c:pt idx="361">
                  <c:v>0.40499999999999264</c:v>
                </c:pt>
                <c:pt idx="362">
                  <c:v>0.40999999999999265</c:v>
                </c:pt>
                <c:pt idx="363">
                  <c:v>0.41499999999999265</c:v>
                </c:pt>
                <c:pt idx="364">
                  <c:v>0.41999999999999266</c:v>
                </c:pt>
                <c:pt idx="365">
                  <c:v>0.42499999999999266</c:v>
                </c:pt>
                <c:pt idx="366">
                  <c:v>0.42999999999999267</c:v>
                </c:pt>
                <c:pt idx="367">
                  <c:v>0.43499999999999267</c:v>
                </c:pt>
                <c:pt idx="368">
                  <c:v>0.43999999999999267</c:v>
                </c:pt>
                <c:pt idx="369">
                  <c:v>0.44499999999999268</c:v>
                </c:pt>
                <c:pt idx="370">
                  <c:v>0.44999999999999268</c:v>
                </c:pt>
                <c:pt idx="371">
                  <c:v>0.45499999999999269</c:v>
                </c:pt>
                <c:pt idx="372">
                  <c:v>0.45999999999999269</c:v>
                </c:pt>
                <c:pt idx="373">
                  <c:v>0.4649999999999927</c:v>
                </c:pt>
                <c:pt idx="374">
                  <c:v>0.4699999999999927</c:v>
                </c:pt>
                <c:pt idx="375">
                  <c:v>0.47499999999999271</c:v>
                </c:pt>
                <c:pt idx="376">
                  <c:v>0.47999999999999271</c:v>
                </c:pt>
                <c:pt idx="377">
                  <c:v>0.48499999999999271</c:v>
                </c:pt>
                <c:pt idx="378">
                  <c:v>0.48999999999999272</c:v>
                </c:pt>
                <c:pt idx="379">
                  <c:v>0.49499999999999272</c:v>
                </c:pt>
                <c:pt idx="380">
                  <c:v>0.49999999999999273</c:v>
                </c:pt>
                <c:pt idx="381">
                  <c:v>0.50499999999999268</c:v>
                </c:pt>
                <c:pt idx="382">
                  <c:v>0.50999999999999268</c:v>
                </c:pt>
                <c:pt idx="383">
                  <c:v>0.51499999999999269</c:v>
                </c:pt>
                <c:pt idx="384">
                  <c:v>0.51999999999999269</c:v>
                </c:pt>
                <c:pt idx="385">
                  <c:v>0.52499999999999269</c:v>
                </c:pt>
                <c:pt idx="386">
                  <c:v>0.5299999999999927</c:v>
                </c:pt>
                <c:pt idx="387">
                  <c:v>0.5349999999999927</c:v>
                </c:pt>
                <c:pt idx="388">
                  <c:v>0.53999999999999271</c:v>
                </c:pt>
                <c:pt idx="389">
                  <c:v>0.54499999999999271</c:v>
                </c:pt>
                <c:pt idx="390">
                  <c:v>0.54999999999999272</c:v>
                </c:pt>
                <c:pt idx="391">
                  <c:v>0.55499999999999272</c:v>
                </c:pt>
                <c:pt idx="392">
                  <c:v>0.55999999999999273</c:v>
                </c:pt>
                <c:pt idx="393">
                  <c:v>0.56499999999999273</c:v>
                </c:pt>
                <c:pt idx="394">
                  <c:v>0.56999999999999273</c:v>
                </c:pt>
                <c:pt idx="395">
                  <c:v>0.57499999999999274</c:v>
                </c:pt>
                <c:pt idx="396">
                  <c:v>0.57999999999999274</c:v>
                </c:pt>
                <c:pt idx="397">
                  <c:v>0.58499999999999275</c:v>
                </c:pt>
                <c:pt idx="398">
                  <c:v>0.58999999999999275</c:v>
                </c:pt>
                <c:pt idx="399">
                  <c:v>0.59499999999999276</c:v>
                </c:pt>
                <c:pt idx="400">
                  <c:v>0.59999999999999276</c:v>
                </c:pt>
                <c:pt idx="401">
                  <c:v>0.60499999999999277</c:v>
                </c:pt>
                <c:pt idx="402">
                  <c:v>0.60999999999999277</c:v>
                </c:pt>
                <c:pt idx="403">
                  <c:v>0.61499999999999277</c:v>
                </c:pt>
                <c:pt idx="404">
                  <c:v>0.61999999999999278</c:v>
                </c:pt>
                <c:pt idx="405">
                  <c:v>0.62499999999999278</c:v>
                </c:pt>
                <c:pt idx="406">
                  <c:v>0.62999999999999279</c:v>
                </c:pt>
                <c:pt idx="407">
                  <c:v>0.63499999999999279</c:v>
                </c:pt>
                <c:pt idx="408">
                  <c:v>0.6399999999999928</c:v>
                </c:pt>
                <c:pt idx="409">
                  <c:v>0.6449999999999928</c:v>
                </c:pt>
                <c:pt idx="410">
                  <c:v>0.64999999999999281</c:v>
                </c:pt>
                <c:pt idx="411">
                  <c:v>0.65499999999999281</c:v>
                </c:pt>
                <c:pt idx="412">
                  <c:v>0.65999999999999281</c:v>
                </c:pt>
                <c:pt idx="413">
                  <c:v>0.66499999999999282</c:v>
                </c:pt>
                <c:pt idx="414">
                  <c:v>0.66999999999999282</c:v>
                </c:pt>
                <c:pt idx="415">
                  <c:v>0.67499999999999283</c:v>
                </c:pt>
                <c:pt idx="416">
                  <c:v>0.67999999999999283</c:v>
                </c:pt>
                <c:pt idx="417">
                  <c:v>0.68499999999999284</c:v>
                </c:pt>
                <c:pt idx="418">
                  <c:v>0.68999999999999284</c:v>
                </c:pt>
                <c:pt idx="419">
                  <c:v>0.69499999999999285</c:v>
                </c:pt>
                <c:pt idx="420">
                  <c:v>0.69999999999999285</c:v>
                </c:pt>
                <c:pt idx="421">
                  <c:v>0.70499999999999285</c:v>
                </c:pt>
                <c:pt idx="422">
                  <c:v>0.70999999999999286</c:v>
                </c:pt>
                <c:pt idx="423">
                  <c:v>0.71499999999999286</c:v>
                </c:pt>
                <c:pt idx="424">
                  <c:v>0.71999999999999287</c:v>
                </c:pt>
                <c:pt idx="425">
                  <c:v>0.72499999999999287</c:v>
                </c:pt>
                <c:pt idx="426">
                  <c:v>0.72999999999999288</c:v>
                </c:pt>
                <c:pt idx="427">
                  <c:v>0.73499999999999288</c:v>
                </c:pt>
                <c:pt idx="428">
                  <c:v>0.73999999999999289</c:v>
                </c:pt>
                <c:pt idx="429">
                  <c:v>0.74499999999999289</c:v>
                </c:pt>
                <c:pt idx="430">
                  <c:v>0.74999999999999289</c:v>
                </c:pt>
                <c:pt idx="431">
                  <c:v>0.7549999999999929</c:v>
                </c:pt>
                <c:pt idx="432">
                  <c:v>0.7599999999999929</c:v>
                </c:pt>
                <c:pt idx="433">
                  <c:v>0.76499999999999291</c:v>
                </c:pt>
                <c:pt idx="434">
                  <c:v>0.76999999999999291</c:v>
                </c:pt>
                <c:pt idx="435">
                  <c:v>0.77499999999999292</c:v>
                </c:pt>
                <c:pt idx="436">
                  <c:v>0.77999999999999292</c:v>
                </c:pt>
                <c:pt idx="437">
                  <c:v>0.78499999999999293</c:v>
                </c:pt>
                <c:pt idx="438">
                  <c:v>0.78999999999999293</c:v>
                </c:pt>
                <c:pt idx="439">
                  <c:v>0.79499999999999293</c:v>
                </c:pt>
                <c:pt idx="440">
                  <c:v>0.79999999999999294</c:v>
                </c:pt>
                <c:pt idx="441">
                  <c:v>0.80499999999999294</c:v>
                </c:pt>
                <c:pt idx="442">
                  <c:v>0.80999999999999295</c:v>
                </c:pt>
                <c:pt idx="443">
                  <c:v>0.81499999999999295</c:v>
                </c:pt>
                <c:pt idx="444">
                  <c:v>0.81999999999999296</c:v>
                </c:pt>
                <c:pt idx="445">
                  <c:v>0.82499999999999296</c:v>
                </c:pt>
                <c:pt idx="446">
                  <c:v>0.82999999999999297</c:v>
                </c:pt>
                <c:pt idx="447">
                  <c:v>0.83499999999999297</c:v>
                </c:pt>
                <c:pt idx="448">
                  <c:v>0.83999999999999297</c:v>
                </c:pt>
                <c:pt idx="449">
                  <c:v>0.84499999999999298</c:v>
                </c:pt>
                <c:pt idx="450">
                  <c:v>0.84999999999999298</c:v>
                </c:pt>
                <c:pt idx="451">
                  <c:v>0.85499999999999299</c:v>
                </c:pt>
                <c:pt idx="452">
                  <c:v>0.85999999999999299</c:v>
                </c:pt>
                <c:pt idx="453">
                  <c:v>0.864999999999993</c:v>
                </c:pt>
                <c:pt idx="454">
                  <c:v>0.869999999999993</c:v>
                </c:pt>
                <c:pt idx="455">
                  <c:v>0.87499999999999301</c:v>
                </c:pt>
                <c:pt idx="456">
                  <c:v>0.87999999999999301</c:v>
                </c:pt>
                <c:pt idx="457">
                  <c:v>0.88499999999999301</c:v>
                </c:pt>
                <c:pt idx="458">
                  <c:v>0.88999999999999302</c:v>
                </c:pt>
                <c:pt idx="459">
                  <c:v>0.89499999999999302</c:v>
                </c:pt>
                <c:pt idx="460">
                  <c:v>0.89999999999999303</c:v>
                </c:pt>
                <c:pt idx="461">
                  <c:v>0.90499999999999303</c:v>
                </c:pt>
                <c:pt idx="462">
                  <c:v>0.90999999999999304</c:v>
                </c:pt>
                <c:pt idx="463">
                  <c:v>0.91499999999999304</c:v>
                </c:pt>
                <c:pt idx="464">
                  <c:v>0.91999999999999305</c:v>
                </c:pt>
                <c:pt idx="465">
                  <c:v>0.92499999999999305</c:v>
                </c:pt>
                <c:pt idx="466">
                  <c:v>0.92999999999999305</c:v>
                </c:pt>
                <c:pt idx="467">
                  <c:v>0.93499999999999306</c:v>
                </c:pt>
                <c:pt idx="468">
                  <c:v>0.93999999999999306</c:v>
                </c:pt>
                <c:pt idx="469">
                  <c:v>0.94499999999999307</c:v>
                </c:pt>
                <c:pt idx="470">
                  <c:v>0.94999999999999307</c:v>
                </c:pt>
                <c:pt idx="471">
                  <c:v>0.95499999999999308</c:v>
                </c:pt>
                <c:pt idx="472">
                  <c:v>0.95999999999999308</c:v>
                </c:pt>
                <c:pt idx="473">
                  <c:v>0.96499999999999309</c:v>
                </c:pt>
                <c:pt idx="474">
                  <c:v>0.96999999999999309</c:v>
                </c:pt>
                <c:pt idx="475">
                  <c:v>0.97499999999999309</c:v>
                </c:pt>
                <c:pt idx="476">
                  <c:v>0.9799999999999931</c:v>
                </c:pt>
                <c:pt idx="477">
                  <c:v>0.9849999999999931</c:v>
                </c:pt>
                <c:pt idx="478">
                  <c:v>0.98999999999999311</c:v>
                </c:pt>
                <c:pt idx="479">
                  <c:v>0.99499999999999311</c:v>
                </c:pt>
                <c:pt idx="480">
                  <c:v>0.99999999999999312</c:v>
                </c:pt>
                <c:pt idx="481">
                  <c:v>1.004999999999993</c:v>
                </c:pt>
                <c:pt idx="482">
                  <c:v>1.0099999999999929</c:v>
                </c:pt>
                <c:pt idx="483">
                  <c:v>1.0149999999999928</c:v>
                </c:pt>
                <c:pt idx="484">
                  <c:v>1.0199999999999927</c:v>
                </c:pt>
                <c:pt idx="485">
                  <c:v>1.0249999999999926</c:v>
                </c:pt>
                <c:pt idx="486">
                  <c:v>1.0299999999999925</c:v>
                </c:pt>
                <c:pt idx="487">
                  <c:v>1.0349999999999924</c:v>
                </c:pt>
                <c:pt idx="488">
                  <c:v>1.0399999999999923</c:v>
                </c:pt>
                <c:pt idx="489">
                  <c:v>1.0449999999999922</c:v>
                </c:pt>
                <c:pt idx="490">
                  <c:v>1.0499999999999921</c:v>
                </c:pt>
                <c:pt idx="491">
                  <c:v>1.0549999999999919</c:v>
                </c:pt>
                <c:pt idx="492">
                  <c:v>1.0599999999999918</c:v>
                </c:pt>
                <c:pt idx="493">
                  <c:v>1.0649999999999917</c:v>
                </c:pt>
                <c:pt idx="494">
                  <c:v>1.0699999999999916</c:v>
                </c:pt>
                <c:pt idx="495">
                  <c:v>1.0749999999999915</c:v>
                </c:pt>
                <c:pt idx="496">
                  <c:v>1.0799999999999914</c:v>
                </c:pt>
                <c:pt idx="497">
                  <c:v>1.0849999999999913</c:v>
                </c:pt>
                <c:pt idx="498">
                  <c:v>1.0899999999999912</c:v>
                </c:pt>
                <c:pt idx="499">
                  <c:v>1.0949999999999911</c:v>
                </c:pt>
                <c:pt idx="500">
                  <c:v>1.099999999999991</c:v>
                </c:pt>
                <c:pt idx="501">
                  <c:v>1.1049999999999909</c:v>
                </c:pt>
                <c:pt idx="502">
                  <c:v>1.1099999999999908</c:v>
                </c:pt>
                <c:pt idx="503">
                  <c:v>1.1149999999999907</c:v>
                </c:pt>
                <c:pt idx="504">
                  <c:v>1.1199999999999906</c:v>
                </c:pt>
                <c:pt idx="505">
                  <c:v>1.1249999999999905</c:v>
                </c:pt>
                <c:pt idx="506">
                  <c:v>1.1299999999999903</c:v>
                </c:pt>
                <c:pt idx="507">
                  <c:v>1.1349999999999902</c:v>
                </c:pt>
                <c:pt idx="508">
                  <c:v>1.1399999999999901</c:v>
                </c:pt>
                <c:pt idx="509">
                  <c:v>1.14499999999999</c:v>
                </c:pt>
                <c:pt idx="510">
                  <c:v>1.1499999999999899</c:v>
                </c:pt>
                <c:pt idx="511">
                  <c:v>1.1549999999999898</c:v>
                </c:pt>
                <c:pt idx="512">
                  <c:v>1.1599999999999897</c:v>
                </c:pt>
                <c:pt idx="513">
                  <c:v>1.1649999999999896</c:v>
                </c:pt>
                <c:pt idx="514">
                  <c:v>1.1699999999999895</c:v>
                </c:pt>
                <c:pt idx="515">
                  <c:v>1.1749999999999894</c:v>
                </c:pt>
                <c:pt idx="516">
                  <c:v>1.1799999999999893</c:v>
                </c:pt>
                <c:pt idx="517">
                  <c:v>1.1849999999999892</c:v>
                </c:pt>
                <c:pt idx="518">
                  <c:v>1.1899999999999891</c:v>
                </c:pt>
                <c:pt idx="519">
                  <c:v>1.194999999999989</c:v>
                </c:pt>
                <c:pt idx="520">
                  <c:v>1.1999999999999889</c:v>
                </c:pt>
                <c:pt idx="521">
                  <c:v>1.2049999999999887</c:v>
                </c:pt>
                <c:pt idx="522">
                  <c:v>1.2099999999999886</c:v>
                </c:pt>
                <c:pt idx="523">
                  <c:v>1.2149999999999885</c:v>
                </c:pt>
                <c:pt idx="524">
                  <c:v>1.2199999999999884</c:v>
                </c:pt>
                <c:pt idx="525">
                  <c:v>1.2249999999999883</c:v>
                </c:pt>
                <c:pt idx="526">
                  <c:v>1.2299999999999882</c:v>
                </c:pt>
                <c:pt idx="527">
                  <c:v>1.2349999999999881</c:v>
                </c:pt>
                <c:pt idx="528">
                  <c:v>1.239999999999988</c:v>
                </c:pt>
                <c:pt idx="529">
                  <c:v>1.2449999999999879</c:v>
                </c:pt>
                <c:pt idx="530">
                  <c:v>1.2499999999999878</c:v>
                </c:pt>
                <c:pt idx="531">
                  <c:v>1.2549999999999877</c:v>
                </c:pt>
                <c:pt idx="532">
                  <c:v>1.2599999999999876</c:v>
                </c:pt>
                <c:pt idx="533">
                  <c:v>1.2649999999999875</c:v>
                </c:pt>
                <c:pt idx="534">
                  <c:v>1.2699999999999874</c:v>
                </c:pt>
                <c:pt idx="535">
                  <c:v>1.2749999999999873</c:v>
                </c:pt>
                <c:pt idx="536">
                  <c:v>1.2799999999999871</c:v>
                </c:pt>
                <c:pt idx="537">
                  <c:v>1.284999999999987</c:v>
                </c:pt>
                <c:pt idx="538">
                  <c:v>1.2899999999999869</c:v>
                </c:pt>
                <c:pt idx="539">
                  <c:v>1.2949999999999868</c:v>
                </c:pt>
                <c:pt idx="540">
                  <c:v>1.2999999999999867</c:v>
                </c:pt>
                <c:pt idx="541">
                  <c:v>1.3049999999999866</c:v>
                </c:pt>
                <c:pt idx="542">
                  <c:v>1.3099999999999865</c:v>
                </c:pt>
                <c:pt idx="543">
                  <c:v>1.3149999999999864</c:v>
                </c:pt>
                <c:pt idx="544">
                  <c:v>1.3199999999999863</c:v>
                </c:pt>
                <c:pt idx="545">
                  <c:v>1.3249999999999862</c:v>
                </c:pt>
                <c:pt idx="546">
                  <c:v>1.3299999999999861</c:v>
                </c:pt>
                <c:pt idx="547">
                  <c:v>1.334999999999986</c:v>
                </c:pt>
                <c:pt idx="548">
                  <c:v>1.3399999999999859</c:v>
                </c:pt>
                <c:pt idx="549">
                  <c:v>1.3449999999999858</c:v>
                </c:pt>
                <c:pt idx="550">
                  <c:v>1.3499999999999857</c:v>
                </c:pt>
                <c:pt idx="551">
                  <c:v>1.3549999999999855</c:v>
                </c:pt>
                <c:pt idx="552">
                  <c:v>1.3599999999999854</c:v>
                </c:pt>
                <c:pt idx="553">
                  <c:v>1.3649999999999853</c:v>
                </c:pt>
                <c:pt idx="554">
                  <c:v>1.3699999999999852</c:v>
                </c:pt>
                <c:pt idx="555">
                  <c:v>1.3749999999999851</c:v>
                </c:pt>
                <c:pt idx="556">
                  <c:v>1.379999999999985</c:v>
                </c:pt>
                <c:pt idx="557">
                  <c:v>1.3849999999999849</c:v>
                </c:pt>
                <c:pt idx="558">
                  <c:v>1.3899999999999848</c:v>
                </c:pt>
                <c:pt idx="559">
                  <c:v>1.3949999999999847</c:v>
                </c:pt>
                <c:pt idx="560">
                  <c:v>1.3999999999999846</c:v>
                </c:pt>
                <c:pt idx="561">
                  <c:v>1.4049999999999845</c:v>
                </c:pt>
                <c:pt idx="562">
                  <c:v>1.4099999999999844</c:v>
                </c:pt>
                <c:pt idx="563">
                  <c:v>1.4149999999999843</c:v>
                </c:pt>
                <c:pt idx="564">
                  <c:v>1.4199999999999842</c:v>
                </c:pt>
                <c:pt idx="565">
                  <c:v>1.4249999999999841</c:v>
                </c:pt>
                <c:pt idx="566">
                  <c:v>1.429999999999984</c:v>
                </c:pt>
                <c:pt idx="567">
                  <c:v>1.4349999999999838</c:v>
                </c:pt>
                <c:pt idx="568">
                  <c:v>1.4399999999999837</c:v>
                </c:pt>
                <c:pt idx="569">
                  <c:v>1.4449999999999836</c:v>
                </c:pt>
                <c:pt idx="570">
                  <c:v>1.4499999999999835</c:v>
                </c:pt>
                <c:pt idx="571">
                  <c:v>1.4549999999999834</c:v>
                </c:pt>
                <c:pt idx="572">
                  <c:v>1.4599999999999833</c:v>
                </c:pt>
                <c:pt idx="573">
                  <c:v>1.4649999999999832</c:v>
                </c:pt>
                <c:pt idx="574">
                  <c:v>1.4699999999999831</c:v>
                </c:pt>
                <c:pt idx="575">
                  <c:v>1.474999999999983</c:v>
                </c:pt>
                <c:pt idx="576">
                  <c:v>1.4799999999999829</c:v>
                </c:pt>
                <c:pt idx="577">
                  <c:v>1.4849999999999828</c:v>
                </c:pt>
                <c:pt idx="578">
                  <c:v>1.4899999999999827</c:v>
                </c:pt>
                <c:pt idx="579">
                  <c:v>1.4949999999999826</c:v>
                </c:pt>
                <c:pt idx="580">
                  <c:v>1.4999999999999825</c:v>
                </c:pt>
                <c:pt idx="581">
                  <c:v>1.5049999999999824</c:v>
                </c:pt>
                <c:pt idx="582">
                  <c:v>1.5099999999999822</c:v>
                </c:pt>
                <c:pt idx="583">
                  <c:v>1.5149999999999821</c:v>
                </c:pt>
                <c:pt idx="584">
                  <c:v>1.519999999999982</c:v>
                </c:pt>
                <c:pt idx="585">
                  <c:v>1.5249999999999819</c:v>
                </c:pt>
                <c:pt idx="586">
                  <c:v>1.5299999999999818</c:v>
                </c:pt>
                <c:pt idx="587">
                  <c:v>1.5349999999999817</c:v>
                </c:pt>
                <c:pt idx="588">
                  <c:v>1.5399999999999816</c:v>
                </c:pt>
                <c:pt idx="589">
                  <c:v>1.5449999999999815</c:v>
                </c:pt>
                <c:pt idx="590">
                  <c:v>1.5499999999999814</c:v>
                </c:pt>
                <c:pt idx="591">
                  <c:v>1.5549999999999813</c:v>
                </c:pt>
                <c:pt idx="592">
                  <c:v>1.5599999999999812</c:v>
                </c:pt>
                <c:pt idx="593">
                  <c:v>1.5649999999999811</c:v>
                </c:pt>
                <c:pt idx="594">
                  <c:v>1.569999999999981</c:v>
                </c:pt>
                <c:pt idx="595">
                  <c:v>1.5749999999999809</c:v>
                </c:pt>
                <c:pt idx="596">
                  <c:v>1.5799999999999808</c:v>
                </c:pt>
                <c:pt idx="597">
                  <c:v>1.5849999999999806</c:v>
                </c:pt>
                <c:pt idx="598">
                  <c:v>1.5899999999999805</c:v>
                </c:pt>
                <c:pt idx="599">
                  <c:v>1.5949999999999804</c:v>
                </c:pt>
                <c:pt idx="600">
                  <c:v>1.5999999999999803</c:v>
                </c:pt>
                <c:pt idx="601">
                  <c:v>1.6049999999999802</c:v>
                </c:pt>
                <c:pt idx="602">
                  <c:v>1.6099999999999801</c:v>
                </c:pt>
                <c:pt idx="603">
                  <c:v>1.61499999999998</c:v>
                </c:pt>
                <c:pt idx="604">
                  <c:v>1.6199999999999799</c:v>
                </c:pt>
                <c:pt idx="605">
                  <c:v>1.6249999999999798</c:v>
                </c:pt>
                <c:pt idx="606">
                  <c:v>1.6299999999999797</c:v>
                </c:pt>
                <c:pt idx="607">
                  <c:v>1.6349999999999796</c:v>
                </c:pt>
                <c:pt idx="608">
                  <c:v>1.6399999999999795</c:v>
                </c:pt>
                <c:pt idx="609">
                  <c:v>1.6449999999999794</c:v>
                </c:pt>
                <c:pt idx="610">
                  <c:v>1.6499999999999793</c:v>
                </c:pt>
                <c:pt idx="611">
                  <c:v>1.6549999999999792</c:v>
                </c:pt>
                <c:pt idx="612">
                  <c:v>1.659999999999979</c:v>
                </c:pt>
                <c:pt idx="613">
                  <c:v>1.6649999999999789</c:v>
                </c:pt>
                <c:pt idx="614">
                  <c:v>1.6699999999999788</c:v>
                </c:pt>
                <c:pt idx="615">
                  <c:v>1.6749999999999787</c:v>
                </c:pt>
                <c:pt idx="616">
                  <c:v>1.6799999999999786</c:v>
                </c:pt>
                <c:pt idx="617">
                  <c:v>1.6849999999999785</c:v>
                </c:pt>
                <c:pt idx="618">
                  <c:v>1.6899999999999784</c:v>
                </c:pt>
                <c:pt idx="619">
                  <c:v>1.6949999999999783</c:v>
                </c:pt>
                <c:pt idx="620">
                  <c:v>1.6999999999999782</c:v>
                </c:pt>
                <c:pt idx="621">
                  <c:v>1.7049999999999781</c:v>
                </c:pt>
                <c:pt idx="622">
                  <c:v>1.709999999999978</c:v>
                </c:pt>
                <c:pt idx="623">
                  <c:v>1.7149999999999779</c:v>
                </c:pt>
                <c:pt idx="624">
                  <c:v>1.7199999999999778</c:v>
                </c:pt>
                <c:pt idx="625">
                  <c:v>1.7249999999999777</c:v>
                </c:pt>
                <c:pt idx="626">
                  <c:v>1.7299999999999776</c:v>
                </c:pt>
                <c:pt idx="627">
                  <c:v>1.7349999999999774</c:v>
                </c:pt>
                <c:pt idx="628">
                  <c:v>1.7399999999999773</c:v>
                </c:pt>
                <c:pt idx="629">
                  <c:v>1.7449999999999772</c:v>
                </c:pt>
                <c:pt idx="630">
                  <c:v>1.7499999999999771</c:v>
                </c:pt>
                <c:pt idx="631">
                  <c:v>1.754999999999977</c:v>
                </c:pt>
                <c:pt idx="632">
                  <c:v>1.7599999999999769</c:v>
                </c:pt>
                <c:pt idx="633">
                  <c:v>1.7649999999999768</c:v>
                </c:pt>
                <c:pt idx="634">
                  <c:v>1.7699999999999767</c:v>
                </c:pt>
                <c:pt idx="635">
                  <c:v>1.7749999999999766</c:v>
                </c:pt>
                <c:pt idx="636">
                  <c:v>1.7799999999999765</c:v>
                </c:pt>
                <c:pt idx="637">
                  <c:v>1.7849999999999764</c:v>
                </c:pt>
                <c:pt idx="638">
                  <c:v>1.7899999999999763</c:v>
                </c:pt>
                <c:pt idx="639">
                  <c:v>1.7949999999999762</c:v>
                </c:pt>
                <c:pt idx="640">
                  <c:v>1.7999999999999761</c:v>
                </c:pt>
                <c:pt idx="641">
                  <c:v>1.804999999999976</c:v>
                </c:pt>
                <c:pt idx="642">
                  <c:v>1.8099999999999759</c:v>
                </c:pt>
                <c:pt idx="643">
                  <c:v>1.8149999999999757</c:v>
                </c:pt>
                <c:pt idx="644">
                  <c:v>1.8199999999999756</c:v>
                </c:pt>
                <c:pt idx="645">
                  <c:v>1.8249999999999755</c:v>
                </c:pt>
                <c:pt idx="646">
                  <c:v>1.8299999999999754</c:v>
                </c:pt>
                <c:pt idx="647">
                  <c:v>1.8349999999999753</c:v>
                </c:pt>
                <c:pt idx="648">
                  <c:v>1.8399999999999752</c:v>
                </c:pt>
                <c:pt idx="649">
                  <c:v>1.8449999999999751</c:v>
                </c:pt>
                <c:pt idx="650">
                  <c:v>1.849999999999975</c:v>
                </c:pt>
                <c:pt idx="651">
                  <c:v>1.8549999999999749</c:v>
                </c:pt>
                <c:pt idx="652">
                  <c:v>1.8599999999999748</c:v>
                </c:pt>
                <c:pt idx="653">
                  <c:v>1.8649999999999747</c:v>
                </c:pt>
                <c:pt idx="654">
                  <c:v>1.8699999999999746</c:v>
                </c:pt>
                <c:pt idx="655">
                  <c:v>1.8749999999999745</c:v>
                </c:pt>
                <c:pt idx="656">
                  <c:v>1.8799999999999744</c:v>
                </c:pt>
                <c:pt idx="657">
                  <c:v>1.8849999999999743</c:v>
                </c:pt>
                <c:pt idx="658">
                  <c:v>1.8899999999999741</c:v>
                </c:pt>
                <c:pt idx="659">
                  <c:v>1.894999999999974</c:v>
                </c:pt>
                <c:pt idx="660">
                  <c:v>1.8999999999999739</c:v>
                </c:pt>
                <c:pt idx="661">
                  <c:v>1.9049999999999738</c:v>
                </c:pt>
                <c:pt idx="662">
                  <c:v>1.9099999999999737</c:v>
                </c:pt>
                <c:pt idx="663">
                  <c:v>1.9149999999999736</c:v>
                </c:pt>
                <c:pt idx="664">
                  <c:v>1.9199999999999735</c:v>
                </c:pt>
                <c:pt idx="665">
                  <c:v>1.9249999999999734</c:v>
                </c:pt>
                <c:pt idx="666">
                  <c:v>1.9299999999999733</c:v>
                </c:pt>
                <c:pt idx="667">
                  <c:v>1.9349999999999732</c:v>
                </c:pt>
                <c:pt idx="668">
                  <c:v>1.9399999999999731</c:v>
                </c:pt>
                <c:pt idx="669">
                  <c:v>1.944999999999973</c:v>
                </c:pt>
                <c:pt idx="670">
                  <c:v>1.9499999999999729</c:v>
                </c:pt>
                <c:pt idx="671">
                  <c:v>1.9549999999999728</c:v>
                </c:pt>
                <c:pt idx="672">
                  <c:v>1.9599999999999727</c:v>
                </c:pt>
                <c:pt idx="673">
                  <c:v>1.9649999999999725</c:v>
                </c:pt>
                <c:pt idx="674">
                  <c:v>1.9699999999999724</c:v>
                </c:pt>
                <c:pt idx="675">
                  <c:v>1.9749999999999723</c:v>
                </c:pt>
                <c:pt idx="676">
                  <c:v>1.9799999999999722</c:v>
                </c:pt>
                <c:pt idx="677">
                  <c:v>1.9849999999999721</c:v>
                </c:pt>
                <c:pt idx="678">
                  <c:v>1.989999999999972</c:v>
                </c:pt>
                <c:pt idx="679">
                  <c:v>1.9949999999999719</c:v>
                </c:pt>
                <c:pt idx="680">
                  <c:v>1.9999999999999718</c:v>
                </c:pt>
                <c:pt idx="681">
                  <c:v>2.0049999999999719</c:v>
                </c:pt>
                <c:pt idx="682">
                  <c:v>2.0099999999999718</c:v>
                </c:pt>
                <c:pt idx="683">
                  <c:v>2.0149999999999717</c:v>
                </c:pt>
                <c:pt idx="684">
                  <c:v>2.0199999999999716</c:v>
                </c:pt>
                <c:pt idx="685">
                  <c:v>2.0249999999999715</c:v>
                </c:pt>
                <c:pt idx="686">
                  <c:v>2.0299999999999714</c:v>
                </c:pt>
                <c:pt idx="687">
                  <c:v>2.0349999999999713</c:v>
                </c:pt>
                <c:pt idx="688">
                  <c:v>2.0399999999999712</c:v>
                </c:pt>
                <c:pt idx="689">
                  <c:v>2.0449999999999711</c:v>
                </c:pt>
                <c:pt idx="690">
                  <c:v>2.049999999999971</c:v>
                </c:pt>
                <c:pt idx="691">
                  <c:v>2.0549999999999708</c:v>
                </c:pt>
                <c:pt idx="692">
                  <c:v>2.0599999999999707</c:v>
                </c:pt>
                <c:pt idx="693">
                  <c:v>2.0649999999999706</c:v>
                </c:pt>
                <c:pt idx="694">
                  <c:v>2.0699999999999705</c:v>
                </c:pt>
                <c:pt idx="695">
                  <c:v>2.0749999999999704</c:v>
                </c:pt>
                <c:pt idx="696">
                  <c:v>2.0799999999999703</c:v>
                </c:pt>
                <c:pt idx="697">
                  <c:v>2.0849999999999702</c:v>
                </c:pt>
                <c:pt idx="698">
                  <c:v>2.0899999999999701</c:v>
                </c:pt>
                <c:pt idx="699">
                  <c:v>2.09499999999997</c:v>
                </c:pt>
                <c:pt idx="700">
                  <c:v>2.0999999999999699</c:v>
                </c:pt>
                <c:pt idx="701">
                  <c:v>2.1049999999999698</c:v>
                </c:pt>
                <c:pt idx="702">
                  <c:v>2.1099999999999697</c:v>
                </c:pt>
                <c:pt idx="703">
                  <c:v>2.1149999999999696</c:v>
                </c:pt>
                <c:pt idx="704">
                  <c:v>2.1199999999999695</c:v>
                </c:pt>
                <c:pt idx="705">
                  <c:v>2.1249999999999694</c:v>
                </c:pt>
                <c:pt idx="706">
                  <c:v>2.1299999999999693</c:v>
                </c:pt>
                <c:pt idx="707">
                  <c:v>2.1349999999999691</c:v>
                </c:pt>
                <c:pt idx="708">
                  <c:v>2.139999999999969</c:v>
                </c:pt>
                <c:pt idx="709">
                  <c:v>2.1449999999999689</c:v>
                </c:pt>
                <c:pt idx="710">
                  <c:v>2.1499999999999688</c:v>
                </c:pt>
                <c:pt idx="711">
                  <c:v>2.1549999999999687</c:v>
                </c:pt>
                <c:pt idx="712">
                  <c:v>2.1599999999999686</c:v>
                </c:pt>
                <c:pt idx="713">
                  <c:v>2.1649999999999685</c:v>
                </c:pt>
                <c:pt idx="714">
                  <c:v>2.1699999999999684</c:v>
                </c:pt>
                <c:pt idx="715">
                  <c:v>2.1749999999999683</c:v>
                </c:pt>
                <c:pt idx="716">
                  <c:v>2.1799999999999682</c:v>
                </c:pt>
                <c:pt idx="717">
                  <c:v>2.1849999999999681</c:v>
                </c:pt>
                <c:pt idx="718">
                  <c:v>2.189999999999968</c:v>
                </c:pt>
                <c:pt idx="719">
                  <c:v>2.1949999999999679</c:v>
                </c:pt>
                <c:pt idx="720">
                  <c:v>2.1999999999999678</c:v>
                </c:pt>
                <c:pt idx="721">
                  <c:v>2.2049999999999677</c:v>
                </c:pt>
                <c:pt idx="722">
                  <c:v>2.2099999999999675</c:v>
                </c:pt>
                <c:pt idx="723">
                  <c:v>2.2149999999999674</c:v>
                </c:pt>
                <c:pt idx="724">
                  <c:v>2.2199999999999673</c:v>
                </c:pt>
                <c:pt idx="725">
                  <c:v>2.2249999999999672</c:v>
                </c:pt>
                <c:pt idx="726">
                  <c:v>2.2299999999999671</c:v>
                </c:pt>
                <c:pt idx="727">
                  <c:v>2.234999999999967</c:v>
                </c:pt>
                <c:pt idx="728">
                  <c:v>2.2399999999999669</c:v>
                </c:pt>
                <c:pt idx="729">
                  <c:v>2.2449999999999668</c:v>
                </c:pt>
                <c:pt idx="730">
                  <c:v>2.2499999999999667</c:v>
                </c:pt>
                <c:pt idx="731">
                  <c:v>2.2549999999999666</c:v>
                </c:pt>
                <c:pt idx="732">
                  <c:v>2.2599999999999665</c:v>
                </c:pt>
                <c:pt idx="733">
                  <c:v>2.2649999999999664</c:v>
                </c:pt>
                <c:pt idx="734">
                  <c:v>2.2699999999999663</c:v>
                </c:pt>
                <c:pt idx="735">
                  <c:v>2.2749999999999662</c:v>
                </c:pt>
                <c:pt idx="736">
                  <c:v>2.2799999999999661</c:v>
                </c:pt>
                <c:pt idx="737">
                  <c:v>2.2849999999999659</c:v>
                </c:pt>
                <c:pt idx="738">
                  <c:v>2.2899999999999658</c:v>
                </c:pt>
                <c:pt idx="739">
                  <c:v>2.2949999999999657</c:v>
                </c:pt>
                <c:pt idx="740">
                  <c:v>2.2999999999999656</c:v>
                </c:pt>
                <c:pt idx="741">
                  <c:v>2.3049999999999655</c:v>
                </c:pt>
                <c:pt idx="742">
                  <c:v>2.3099999999999654</c:v>
                </c:pt>
                <c:pt idx="743">
                  <c:v>2.3149999999999653</c:v>
                </c:pt>
                <c:pt idx="744">
                  <c:v>2.3199999999999652</c:v>
                </c:pt>
                <c:pt idx="745">
                  <c:v>2.3249999999999651</c:v>
                </c:pt>
                <c:pt idx="746">
                  <c:v>2.329999999999965</c:v>
                </c:pt>
                <c:pt idx="747">
                  <c:v>2.3349999999999649</c:v>
                </c:pt>
                <c:pt idx="748">
                  <c:v>2.3399999999999648</c:v>
                </c:pt>
                <c:pt idx="749">
                  <c:v>2.3449999999999647</c:v>
                </c:pt>
                <c:pt idx="750">
                  <c:v>2.3499999999999646</c:v>
                </c:pt>
                <c:pt idx="751">
                  <c:v>2.3549999999999645</c:v>
                </c:pt>
                <c:pt idx="752">
                  <c:v>2.3599999999999643</c:v>
                </c:pt>
                <c:pt idx="753">
                  <c:v>2.3649999999999642</c:v>
                </c:pt>
                <c:pt idx="754">
                  <c:v>2.3699999999999641</c:v>
                </c:pt>
                <c:pt idx="755">
                  <c:v>2.374999999999964</c:v>
                </c:pt>
                <c:pt idx="756">
                  <c:v>2.3799999999999639</c:v>
                </c:pt>
                <c:pt idx="757">
                  <c:v>2.3849999999999638</c:v>
                </c:pt>
                <c:pt idx="758">
                  <c:v>2.3899999999999637</c:v>
                </c:pt>
                <c:pt idx="759">
                  <c:v>2.3949999999999636</c:v>
                </c:pt>
                <c:pt idx="760">
                  <c:v>2.3999999999999635</c:v>
                </c:pt>
                <c:pt idx="761">
                  <c:v>2.4049999999999634</c:v>
                </c:pt>
                <c:pt idx="762">
                  <c:v>2.4099999999999633</c:v>
                </c:pt>
                <c:pt idx="763">
                  <c:v>2.4149999999999632</c:v>
                </c:pt>
                <c:pt idx="764">
                  <c:v>2.4199999999999631</c:v>
                </c:pt>
                <c:pt idx="765">
                  <c:v>2.424999999999963</c:v>
                </c:pt>
                <c:pt idx="766">
                  <c:v>2.4299999999999629</c:v>
                </c:pt>
                <c:pt idx="767">
                  <c:v>2.4349999999999627</c:v>
                </c:pt>
                <c:pt idx="768">
                  <c:v>2.4399999999999626</c:v>
                </c:pt>
                <c:pt idx="769">
                  <c:v>2.4449999999999625</c:v>
                </c:pt>
                <c:pt idx="770">
                  <c:v>2.4499999999999624</c:v>
                </c:pt>
                <c:pt idx="771">
                  <c:v>2.4549999999999623</c:v>
                </c:pt>
                <c:pt idx="772">
                  <c:v>2.4599999999999622</c:v>
                </c:pt>
                <c:pt idx="773">
                  <c:v>2.4649999999999621</c:v>
                </c:pt>
                <c:pt idx="774">
                  <c:v>2.469999999999962</c:v>
                </c:pt>
                <c:pt idx="775">
                  <c:v>2.4749999999999619</c:v>
                </c:pt>
                <c:pt idx="776">
                  <c:v>2.4799999999999618</c:v>
                </c:pt>
                <c:pt idx="777">
                  <c:v>2.4849999999999617</c:v>
                </c:pt>
                <c:pt idx="778">
                  <c:v>2.4899999999999616</c:v>
                </c:pt>
                <c:pt idx="779">
                  <c:v>2.4949999999999615</c:v>
                </c:pt>
                <c:pt idx="780">
                  <c:v>2.4999999999999614</c:v>
                </c:pt>
                <c:pt idx="781">
                  <c:v>2.5049999999999613</c:v>
                </c:pt>
                <c:pt idx="782">
                  <c:v>2.5099999999999612</c:v>
                </c:pt>
                <c:pt idx="783">
                  <c:v>2.514999999999961</c:v>
                </c:pt>
                <c:pt idx="784">
                  <c:v>2.5199999999999609</c:v>
                </c:pt>
                <c:pt idx="785">
                  <c:v>2.5249999999999608</c:v>
                </c:pt>
                <c:pt idx="786">
                  <c:v>2.5299999999999607</c:v>
                </c:pt>
                <c:pt idx="787">
                  <c:v>2.5349999999999606</c:v>
                </c:pt>
                <c:pt idx="788">
                  <c:v>2.5399999999999605</c:v>
                </c:pt>
                <c:pt idx="789">
                  <c:v>2.5449999999999604</c:v>
                </c:pt>
                <c:pt idx="790">
                  <c:v>2.5499999999999603</c:v>
                </c:pt>
                <c:pt idx="791">
                  <c:v>2.5549999999999602</c:v>
                </c:pt>
                <c:pt idx="792">
                  <c:v>2.5599999999999601</c:v>
                </c:pt>
                <c:pt idx="793">
                  <c:v>2.56499999999996</c:v>
                </c:pt>
                <c:pt idx="794">
                  <c:v>2.5699999999999599</c:v>
                </c:pt>
                <c:pt idx="795">
                  <c:v>2.5749999999999598</c:v>
                </c:pt>
                <c:pt idx="796">
                  <c:v>2.5799999999999597</c:v>
                </c:pt>
                <c:pt idx="797">
                  <c:v>2.5849999999999596</c:v>
                </c:pt>
                <c:pt idx="798">
                  <c:v>2.5899999999999594</c:v>
                </c:pt>
                <c:pt idx="799">
                  <c:v>2.5949999999999593</c:v>
                </c:pt>
                <c:pt idx="800">
                  <c:v>2.5999999999999592</c:v>
                </c:pt>
                <c:pt idx="801">
                  <c:v>2.6049999999999591</c:v>
                </c:pt>
                <c:pt idx="802">
                  <c:v>2.609999999999959</c:v>
                </c:pt>
                <c:pt idx="803">
                  <c:v>2.6149999999999589</c:v>
                </c:pt>
                <c:pt idx="804">
                  <c:v>2.6199999999999588</c:v>
                </c:pt>
                <c:pt idx="805">
                  <c:v>2.6249999999999587</c:v>
                </c:pt>
                <c:pt idx="806">
                  <c:v>2.6299999999999586</c:v>
                </c:pt>
                <c:pt idx="807">
                  <c:v>2.6349999999999585</c:v>
                </c:pt>
                <c:pt idx="808">
                  <c:v>2.6399999999999584</c:v>
                </c:pt>
                <c:pt idx="809">
                  <c:v>2.6449999999999583</c:v>
                </c:pt>
                <c:pt idx="810">
                  <c:v>2.6499999999999582</c:v>
                </c:pt>
                <c:pt idx="811">
                  <c:v>2.6549999999999581</c:v>
                </c:pt>
                <c:pt idx="812">
                  <c:v>2.659999999999958</c:v>
                </c:pt>
                <c:pt idx="813">
                  <c:v>2.6649999999999578</c:v>
                </c:pt>
                <c:pt idx="814">
                  <c:v>2.6699999999999577</c:v>
                </c:pt>
                <c:pt idx="815">
                  <c:v>2.6749999999999576</c:v>
                </c:pt>
                <c:pt idx="816">
                  <c:v>2.6799999999999575</c:v>
                </c:pt>
                <c:pt idx="817">
                  <c:v>2.6849999999999574</c:v>
                </c:pt>
                <c:pt idx="818">
                  <c:v>2.6899999999999573</c:v>
                </c:pt>
                <c:pt idx="819">
                  <c:v>2.6949999999999572</c:v>
                </c:pt>
                <c:pt idx="820">
                  <c:v>2.6999999999999571</c:v>
                </c:pt>
                <c:pt idx="821">
                  <c:v>2.704999999999957</c:v>
                </c:pt>
                <c:pt idx="822">
                  <c:v>2.7099999999999569</c:v>
                </c:pt>
                <c:pt idx="823">
                  <c:v>2.7149999999999568</c:v>
                </c:pt>
                <c:pt idx="824">
                  <c:v>2.7199999999999567</c:v>
                </c:pt>
                <c:pt idx="825">
                  <c:v>2.7249999999999566</c:v>
                </c:pt>
                <c:pt idx="826">
                  <c:v>2.7299999999999565</c:v>
                </c:pt>
                <c:pt idx="827">
                  <c:v>2.7349999999999564</c:v>
                </c:pt>
                <c:pt idx="828">
                  <c:v>2.7399999999999562</c:v>
                </c:pt>
                <c:pt idx="829">
                  <c:v>2.7449999999999561</c:v>
                </c:pt>
                <c:pt idx="830">
                  <c:v>2.749999999999956</c:v>
                </c:pt>
                <c:pt idx="831">
                  <c:v>2.7549999999999559</c:v>
                </c:pt>
                <c:pt idx="832">
                  <c:v>2.7599999999999558</c:v>
                </c:pt>
                <c:pt idx="833">
                  <c:v>2.7649999999999557</c:v>
                </c:pt>
                <c:pt idx="834">
                  <c:v>2.7699999999999556</c:v>
                </c:pt>
                <c:pt idx="835">
                  <c:v>2.7749999999999555</c:v>
                </c:pt>
                <c:pt idx="836">
                  <c:v>2.7799999999999554</c:v>
                </c:pt>
                <c:pt idx="837">
                  <c:v>2.7849999999999553</c:v>
                </c:pt>
                <c:pt idx="838">
                  <c:v>2.7899999999999552</c:v>
                </c:pt>
                <c:pt idx="839">
                  <c:v>2.7949999999999551</c:v>
                </c:pt>
                <c:pt idx="840">
                  <c:v>2.799999999999955</c:v>
                </c:pt>
                <c:pt idx="841">
                  <c:v>2.8049999999999549</c:v>
                </c:pt>
                <c:pt idx="842">
                  <c:v>2.8099999999999548</c:v>
                </c:pt>
                <c:pt idx="843">
                  <c:v>2.8149999999999546</c:v>
                </c:pt>
                <c:pt idx="844">
                  <c:v>2.8199999999999545</c:v>
                </c:pt>
                <c:pt idx="845">
                  <c:v>2.8249999999999544</c:v>
                </c:pt>
                <c:pt idx="846">
                  <c:v>2.8299999999999543</c:v>
                </c:pt>
                <c:pt idx="847">
                  <c:v>2.8349999999999542</c:v>
                </c:pt>
                <c:pt idx="848">
                  <c:v>2.8399999999999541</c:v>
                </c:pt>
                <c:pt idx="849">
                  <c:v>2.844999999999954</c:v>
                </c:pt>
                <c:pt idx="850">
                  <c:v>2.8499999999999539</c:v>
                </c:pt>
                <c:pt idx="851">
                  <c:v>2.8549999999999538</c:v>
                </c:pt>
                <c:pt idx="852">
                  <c:v>2.8599999999999537</c:v>
                </c:pt>
                <c:pt idx="853">
                  <c:v>2.8649999999999536</c:v>
                </c:pt>
                <c:pt idx="854">
                  <c:v>2.8699999999999535</c:v>
                </c:pt>
                <c:pt idx="855">
                  <c:v>2.8749999999999534</c:v>
                </c:pt>
                <c:pt idx="856">
                  <c:v>2.8799999999999533</c:v>
                </c:pt>
                <c:pt idx="857">
                  <c:v>2.8849999999999532</c:v>
                </c:pt>
                <c:pt idx="858">
                  <c:v>2.8899999999999531</c:v>
                </c:pt>
                <c:pt idx="859">
                  <c:v>2.8949999999999529</c:v>
                </c:pt>
                <c:pt idx="860">
                  <c:v>2.8999999999999528</c:v>
                </c:pt>
                <c:pt idx="861">
                  <c:v>2.9049999999999527</c:v>
                </c:pt>
                <c:pt idx="862">
                  <c:v>2.9099999999999526</c:v>
                </c:pt>
                <c:pt idx="863">
                  <c:v>2.9149999999999525</c:v>
                </c:pt>
                <c:pt idx="864">
                  <c:v>2.9199999999999524</c:v>
                </c:pt>
                <c:pt idx="865">
                  <c:v>2.9249999999999523</c:v>
                </c:pt>
                <c:pt idx="866">
                  <c:v>2.9299999999999522</c:v>
                </c:pt>
                <c:pt idx="867">
                  <c:v>2.9349999999999521</c:v>
                </c:pt>
                <c:pt idx="868">
                  <c:v>2.939999999999952</c:v>
                </c:pt>
                <c:pt idx="869">
                  <c:v>2.9449999999999519</c:v>
                </c:pt>
                <c:pt idx="870">
                  <c:v>2.9499999999999518</c:v>
                </c:pt>
                <c:pt idx="871">
                  <c:v>2.9549999999999517</c:v>
                </c:pt>
                <c:pt idx="872">
                  <c:v>2.9599999999999516</c:v>
                </c:pt>
                <c:pt idx="873">
                  <c:v>2.9649999999999515</c:v>
                </c:pt>
                <c:pt idx="874">
                  <c:v>2.9699999999999513</c:v>
                </c:pt>
                <c:pt idx="875">
                  <c:v>2.9749999999999512</c:v>
                </c:pt>
                <c:pt idx="876">
                  <c:v>2.9799999999999511</c:v>
                </c:pt>
                <c:pt idx="877">
                  <c:v>2.984999999999951</c:v>
                </c:pt>
                <c:pt idx="878">
                  <c:v>2.9899999999999509</c:v>
                </c:pt>
                <c:pt idx="879">
                  <c:v>2.9949999999999508</c:v>
                </c:pt>
                <c:pt idx="880">
                  <c:v>2.9999999999999507</c:v>
                </c:pt>
                <c:pt idx="881">
                  <c:v>3.0049999999999506</c:v>
                </c:pt>
                <c:pt idx="882">
                  <c:v>3.0099999999999505</c:v>
                </c:pt>
                <c:pt idx="883">
                  <c:v>3.0149999999999504</c:v>
                </c:pt>
                <c:pt idx="884">
                  <c:v>3.0199999999999503</c:v>
                </c:pt>
                <c:pt idx="885">
                  <c:v>3.0249999999999502</c:v>
                </c:pt>
                <c:pt idx="886">
                  <c:v>3.0299999999999501</c:v>
                </c:pt>
                <c:pt idx="887">
                  <c:v>3.03499999999995</c:v>
                </c:pt>
                <c:pt idx="888">
                  <c:v>3.0399999999999499</c:v>
                </c:pt>
                <c:pt idx="889">
                  <c:v>3.0449999999999497</c:v>
                </c:pt>
                <c:pt idx="890">
                  <c:v>3.0499999999999496</c:v>
                </c:pt>
                <c:pt idx="891">
                  <c:v>3.0549999999999495</c:v>
                </c:pt>
                <c:pt idx="892">
                  <c:v>3.0599999999999494</c:v>
                </c:pt>
                <c:pt idx="893">
                  <c:v>3.0649999999999493</c:v>
                </c:pt>
                <c:pt idx="894">
                  <c:v>3.0699999999999492</c:v>
                </c:pt>
                <c:pt idx="895">
                  <c:v>3.0749999999999491</c:v>
                </c:pt>
                <c:pt idx="896">
                  <c:v>3.079999999999949</c:v>
                </c:pt>
                <c:pt idx="897">
                  <c:v>3.0849999999999489</c:v>
                </c:pt>
                <c:pt idx="898">
                  <c:v>3.0899999999999488</c:v>
                </c:pt>
                <c:pt idx="899">
                  <c:v>3.0949999999999487</c:v>
                </c:pt>
                <c:pt idx="900">
                  <c:v>3.0999999999999486</c:v>
                </c:pt>
                <c:pt idx="901">
                  <c:v>3.1049999999999485</c:v>
                </c:pt>
                <c:pt idx="902">
                  <c:v>3.1099999999999484</c:v>
                </c:pt>
                <c:pt idx="903">
                  <c:v>3.1149999999999483</c:v>
                </c:pt>
                <c:pt idx="904">
                  <c:v>3.1199999999999481</c:v>
                </c:pt>
                <c:pt idx="905">
                  <c:v>3.124999999999948</c:v>
                </c:pt>
                <c:pt idx="906">
                  <c:v>3.1299999999999479</c:v>
                </c:pt>
                <c:pt idx="907">
                  <c:v>3.1349999999999478</c:v>
                </c:pt>
                <c:pt idx="908">
                  <c:v>3.1399999999999477</c:v>
                </c:pt>
                <c:pt idx="909">
                  <c:v>3.1449999999999476</c:v>
                </c:pt>
                <c:pt idx="910">
                  <c:v>3.1499999999999475</c:v>
                </c:pt>
                <c:pt idx="911">
                  <c:v>3.1549999999999474</c:v>
                </c:pt>
                <c:pt idx="912">
                  <c:v>3.1599999999999473</c:v>
                </c:pt>
                <c:pt idx="913">
                  <c:v>3.1649999999999472</c:v>
                </c:pt>
                <c:pt idx="914">
                  <c:v>3.1699999999999471</c:v>
                </c:pt>
                <c:pt idx="915">
                  <c:v>3.174999999999947</c:v>
                </c:pt>
                <c:pt idx="916">
                  <c:v>3.1799999999999469</c:v>
                </c:pt>
                <c:pt idx="917">
                  <c:v>3.1849999999999468</c:v>
                </c:pt>
                <c:pt idx="918">
                  <c:v>3.1899999999999467</c:v>
                </c:pt>
                <c:pt idx="919">
                  <c:v>3.1949999999999465</c:v>
                </c:pt>
                <c:pt idx="920">
                  <c:v>3.1999999999999464</c:v>
                </c:pt>
                <c:pt idx="921">
                  <c:v>3.2049999999999463</c:v>
                </c:pt>
                <c:pt idx="922">
                  <c:v>3.2099999999999462</c:v>
                </c:pt>
                <c:pt idx="923">
                  <c:v>3.2149999999999461</c:v>
                </c:pt>
                <c:pt idx="924">
                  <c:v>3.219999999999946</c:v>
                </c:pt>
                <c:pt idx="925">
                  <c:v>3.2249999999999459</c:v>
                </c:pt>
                <c:pt idx="926">
                  <c:v>3.2299999999999458</c:v>
                </c:pt>
                <c:pt idx="927">
                  <c:v>3.2349999999999457</c:v>
                </c:pt>
                <c:pt idx="928">
                  <c:v>3.2399999999999456</c:v>
                </c:pt>
                <c:pt idx="929">
                  <c:v>3.2449999999999455</c:v>
                </c:pt>
                <c:pt idx="930">
                  <c:v>3.2499999999999454</c:v>
                </c:pt>
                <c:pt idx="931">
                  <c:v>3.2549999999999453</c:v>
                </c:pt>
                <c:pt idx="932">
                  <c:v>3.2599999999999452</c:v>
                </c:pt>
                <c:pt idx="933">
                  <c:v>3.2649999999999451</c:v>
                </c:pt>
                <c:pt idx="934">
                  <c:v>3.269999999999945</c:v>
                </c:pt>
                <c:pt idx="935">
                  <c:v>3.2749999999999448</c:v>
                </c:pt>
                <c:pt idx="936">
                  <c:v>3.2799999999999447</c:v>
                </c:pt>
                <c:pt idx="937">
                  <c:v>3.2849999999999446</c:v>
                </c:pt>
                <c:pt idx="938">
                  <c:v>3.2899999999999445</c:v>
                </c:pt>
                <c:pt idx="939">
                  <c:v>3.2949999999999444</c:v>
                </c:pt>
                <c:pt idx="940">
                  <c:v>3.2999999999999443</c:v>
                </c:pt>
                <c:pt idx="941">
                  <c:v>3.3049999999999442</c:v>
                </c:pt>
                <c:pt idx="942">
                  <c:v>3.3099999999999441</c:v>
                </c:pt>
                <c:pt idx="943">
                  <c:v>3.314999999999944</c:v>
                </c:pt>
                <c:pt idx="944">
                  <c:v>3.3199999999999439</c:v>
                </c:pt>
                <c:pt idx="945">
                  <c:v>3.3249999999999438</c:v>
                </c:pt>
                <c:pt idx="946">
                  <c:v>3.3299999999999437</c:v>
                </c:pt>
                <c:pt idx="947">
                  <c:v>3.3349999999999436</c:v>
                </c:pt>
                <c:pt idx="948">
                  <c:v>3.3399999999999435</c:v>
                </c:pt>
                <c:pt idx="949">
                  <c:v>3.3449999999999434</c:v>
                </c:pt>
                <c:pt idx="950">
                  <c:v>3.3499999999999432</c:v>
                </c:pt>
                <c:pt idx="951">
                  <c:v>3.3549999999999431</c:v>
                </c:pt>
                <c:pt idx="952">
                  <c:v>3.359999999999943</c:v>
                </c:pt>
                <c:pt idx="953">
                  <c:v>3.3649999999999429</c:v>
                </c:pt>
                <c:pt idx="954">
                  <c:v>3.3699999999999428</c:v>
                </c:pt>
                <c:pt idx="955">
                  <c:v>3.3749999999999427</c:v>
                </c:pt>
                <c:pt idx="956">
                  <c:v>3.3799999999999426</c:v>
                </c:pt>
                <c:pt idx="957">
                  <c:v>3.3849999999999425</c:v>
                </c:pt>
                <c:pt idx="958">
                  <c:v>3.3899999999999424</c:v>
                </c:pt>
                <c:pt idx="959">
                  <c:v>3.3949999999999423</c:v>
                </c:pt>
                <c:pt idx="960">
                  <c:v>3.3999999999999422</c:v>
                </c:pt>
                <c:pt idx="961">
                  <c:v>3.4049999999999421</c:v>
                </c:pt>
                <c:pt idx="962">
                  <c:v>3.409999999999942</c:v>
                </c:pt>
                <c:pt idx="963">
                  <c:v>3.4149999999999419</c:v>
                </c:pt>
                <c:pt idx="964">
                  <c:v>3.4199999999999418</c:v>
                </c:pt>
                <c:pt idx="965">
                  <c:v>3.4249999999999416</c:v>
                </c:pt>
                <c:pt idx="966">
                  <c:v>3.4299999999999415</c:v>
                </c:pt>
                <c:pt idx="967">
                  <c:v>3.4349999999999414</c:v>
                </c:pt>
                <c:pt idx="968">
                  <c:v>3.4399999999999413</c:v>
                </c:pt>
                <c:pt idx="969">
                  <c:v>3.4449999999999412</c:v>
                </c:pt>
                <c:pt idx="970">
                  <c:v>3.4499999999999411</c:v>
                </c:pt>
                <c:pt idx="971">
                  <c:v>3.454999999999941</c:v>
                </c:pt>
                <c:pt idx="972">
                  <c:v>3.4599999999999409</c:v>
                </c:pt>
                <c:pt idx="973">
                  <c:v>3.4649999999999408</c:v>
                </c:pt>
                <c:pt idx="974">
                  <c:v>3.4699999999999407</c:v>
                </c:pt>
                <c:pt idx="975">
                  <c:v>3.4749999999999406</c:v>
                </c:pt>
                <c:pt idx="976">
                  <c:v>3.4799999999999405</c:v>
                </c:pt>
                <c:pt idx="977">
                  <c:v>3.4849999999999404</c:v>
                </c:pt>
                <c:pt idx="978">
                  <c:v>3.4899999999999403</c:v>
                </c:pt>
                <c:pt idx="979">
                  <c:v>3.4949999999999402</c:v>
                </c:pt>
                <c:pt idx="980">
                  <c:v>3.49999999999994</c:v>
                </c:pt>
                <c:pt idx="981">
                  <c:v>3.5049999999999399</c:v>
                </c:pt>
                <c:pt idx="982">
                  <c:v>3.5099999999999398</c:v>
                </c:pt>
                <c:pt idx="983">
                  <c:v>3.5149999999999397</c:v>
                </c:pt>
                <c:pt idx="984">
                  <c:v>3.5199999999999396</c:v>
                </c:pt>
                <c:pt idx="985">
                  <c:v>3.5249999999999395</c:v>
                </c:pt>
                <c:pt idx="986">
                  <c:v>3.5299999999999394</c:v>
                </c:pt>
                <c:pt idx="987">
                  <c:v>3.5349999999999393</c:v>
                </c:pt>
                <c:pt idx="988">
                  <c:v>3.5399999999999392</c:v>
                </c:pt>
                <c:pt idx="989">
                  <c:v>3.5449999999999391</c:v>
                </c:pt>
                <c:pt idx="990">
                  <c:v>3.549999999999939</c:v>
                </c:pt>
                <c:pt idx="991">
                  <c:v>3.5549999999999389</c:v>
                </c:pt>
                <c:pt idx="992">
                  <c:v>3.5599999999999388</c:v>
                </c:pt>
                <c:pt idx="993">
                  <c:v>3.5649999999999387</c:v>
                </c:pt>
                <c:pt idx="994">
                  <c:v>3.5699999999999386</c:v>
                </c:pt>
                <c:pt idx="995">
                  <c:v>3.5749999999999384</c:v>
                </c:pt>
                <c:pt idx="996">
                  <c:v>3.5799999999999383</c:v>
                </c:pt>
                <c:pt idx="997">
                  <c:v>3.5849999999999382</c:v>
                </c:pt>
                <c:pt idx="998">
                  <c:v>3.5899999999999381</c:v>
                </c:pt>
                <c:pt idx="999">
                  <c:v>3.594999999999938</c:v>
                </c:pt>
                <c:pt idx="1000">
                  <c:v>3.5999999999999379</c:v>
                </c:pt>
                <c:pt idx="1001">
                  <c:v>3.6049999999999378</c:v>
                </c:pt>
                <c:pt idx="1002">
                  <c:v>3.6099999999999377</c:v>
                </c:pt>
                <c:pt idx="1003">
                  <c:v>3.6149999999999376</c:v>
                </c:pt>
                <c:pt idx="1004">
                  <c:v>3.6199999999999375</c:v>
                </c:pt>
                <c:pt idx="1005">
                  <c:v>3.6249999999999374</c:v>
                </c:pt>
                <c:pt idx="1006">
                  <c:v>3.6299999999999373</c:v>
                </c:pt>
                <c:pt idx="1007">
                  <c:v>3.6349999999999372</c:v>
                </c:pt>
                <c:pt idx="1008">
                  <c:v>3.6399999999999371</c:v>
                </c:pt>
                <c:pt idx="1009">
                  <c:v>3.644999999999937</c:v>
                </c:pt>
                <c:pt idx="1010">
                  <c:v>3.6499999999999369</c:v>
                </c:pt>
                <c:pt idx="1011">
                  <c:v>3.6549999999999367</c:v>
                </c:pt>
                <c:pt idx="1012">
                  <c:v>3.6599999999999366</c:v>
                </c:pt>
                <c:pt idx="1013">
                  <c:v>3.6649999999999365</c:v>
                </c:pt>
                <c:pt idx="1014">
                  <c:v>3.6699999999999364</c:v>
                </c:pt>
                <c:pt idx="1015">
                  <c:v>3.6749999999999363</c:v>
                </c:pt>
                <c:pt idx="1016">
                  <c:v>3.6799999999999362</c:v>
                </c:pt>
                <c:pt idx="1017">
                  <c:v>3.6849999999999361</c:v>
                </c:pt>
                <c:pt idx="1018">
                  <c:v>3.689999999999936</c:v>
                </c:pt>
                <c:pt idx="1019">
                  <c:v>3.6949999999999359</c:v>
                </c:pt>
                <c:pt idx="1020">
                  <c:v>3.6999999999999358</c:v>
                </c:pt>
                <c:pt idx="1021">
                  <c:v>3.7049999999999357</c:v>
                </c:pt>
                <c:pt idx="1022">
                  <c:v>3.7099999999999356</c:v>
                </c:pt>
                <c:pt idx="1023">
                  <c:v>3.7149999999999355</c:v>
                </c:pt>
                <c:pt idx="1024">
                  <c:v>3.7199999999999354</c:v>
                </c:pt>
                <c:pt idx="1025">
                  <c:v>3.7249999999999353</c:v>
                </c:pt>
                <c:pt idx="1026">
                  <c:v>3.7299999999999351</c:v>
                </c:pt>
                <c:pt idx="1027">
                  <c:v>3.734999999999935</c:v>
                </c:pt>
                <c:pt idx="1028">
                  <c:v>3.7399999999999349</c:v>
                </c:pt>
                <c:pt idx="1029">
                  <c:v>3.7449999999999348</c:v>
                </c:pt>
                <c:pt idx="1030">
                  <c:v>3.7499999999999347</c:v>
                </c:pt>
                <c:pt idx="1031">
                  <c:v>3.7549999999999346</c:v>
                </c:pt>
                <c:pt idx="1032">
                  <c:v>3.7599999999999345</c:v>
                </c:pt>
                <c:pt idx="1033">
                  <c:v>3.7649999999999344</c:v>
                </c:pt>
                <c:pt idx="1034">
                  <c:v>3.7699999999999343</c:v>
                </c:pt>
                <c:pt idx="1035">
                  <c:v>3.7749999999999342</c:v>
                </c:pt>
                <c:pt idx="1036">
                  <c:v>3.7799999999999341</c:v>
                </c:pt>
                <c:pt idx="1037">
                  <c:v>3.784999999999934</c:v>
                </c:pt>
                <c:pt idx="1038">
                  <c:v>3.7899999999999339</c:v>
                </c:pt>
                <c:pt idx="1039">
                  <c:v>3.7949999999999338</c:v>
                </c:pt>
                <c:pt idx="1040">
                  <c:v>3.7999999999999337</c:v>
                </c:pt>
                <c:pt idx="1041">
                  <c:v>3.8049999999999335</c:v>
                </c:pt>
                <c:pt idx="1042">
                  <c:v>3.8099999999999334</c:v>
                </c:pt>
                <c:pt idx="1043">
                  <c:v>3.8149999999999333</c:v>
                </c:pt>
                <c:pt idx="1044">
                  <c:v>3.8199999999999332</c:v>
                </c:pt>
                <c:pt idx="1045">
                  <c:v>3.8249999999999331</c:v>
                </c:pt>
                <c:pt idx="1046">
                  <c:v>3.829999999999933</c:v>
                </c:pt>
                <c:pt idx="1047">
                  <c:v>3.8349999999999329</c:v>
                </c:pt>
                <c:pt idx="1048">
                  <c:v>3.8399999999999328</c:v>
                </c:pt>
                <c:pt idx="1049">
                  <c:v>3.8449999999999327</c:v>
                </c:pt>
                <c:pt idx="1050">
                  <c:v>3.8499999999999326</c:v>
                </c:pt>
                <c:pt idx="1051">
                  <c:v>3.8549999999999325</c:v>
                </c:pt>
                <c:pt idx="1052">
                  <c:v>3.8599999999999324</c:v>
                </c:pt>
                <c:pt idx="1053">
                  <c:v>3.8649999999999323</c:v>
                </c:pt>
                <c:pt idx="1054">
                  <c:v>3.8699999999999322</c:v>
                </c:pt>
                <c:pt idx="1055">
                  <c:v>3.8749999999999321</c:v>
                </c:pt>
                <c:pt idx="1056">
                  <c:v>3.8799999999999319</c:v>
                </c:pt>
                <c:pt idx="1057">
                  <c:v>3.8849999999999318</c:v>
                </c:pt>
                <c:pt idx="1058">
                  <c:v>3.8899999999999317</c:v>
                </c:pt>
                <c:pt idx="1059">
                  <c:v>3.8949999999999316</c:v>
                </c:pt>
                <c:pt idx="1060">
                  <c:v>3.8999999999999315</c:v>
                </c:pt>
                <c:pt idx="1061">
                  <c:v>3.9049999999999314</c:v>
                </c:pt>
                <c:pt idx="1062">
                  <c:v>3.9099999999999313</c:v>
                </c:pt>
                <c:pt idx="1063">
                  <c:v>3.9149999999999312</c:v>
                </c:pt>
                <c:pt idx="1064">
                  <c:v>3.9199999999999311</c:v>
                </c:pt>
                <c:pt idx="1065">
                  <c:v>3.924999999999931</c:v>
                </c:pt>
                <c:pt idx="1066">
                  <c:v>3.9299999999999309</c:v>
                </c:pt>
                <c:pt idx="1067">
                  <c:v>3.9349999999999308</c:v>
                </c:pt>
                <c:pt idx="1068">
                  <c:v>3.9399999999999307</c:v>
                </c:pt>
                <c:pt idx="1069">
                  <c:v>3.9449999999999306</c:v>
                </c:pt>
                <c:pt idx="1070">
                  <c:v>3.9499999999999305</c:v>
                </c:pt>
                <c:pt idx="1071">
                  <c:v>3.9549999999999303</c:v>
                </c:pt>
                <c:pt idx="1072">
                  <c:v>3.9599999999999302</c:v>
                </c:pt>
                <c:pt idx="1073">
                  <c:v>3.9649999999999301</c:v>
                </c:pt>
                <c:pt idx="1074">
                  <c:v>3.96999999999993</c:v>
                </c:pt>
                <c:pt idx="1075">
                  <c:v>3.9749999999999299</c:v>
                </c:pt>
                <c:pt idx="1076">
                  <c:v>3.9799999999999298</c:v>
                </c:pt>
                <c:pt idx="1077">
                  <c:v>3.9849999999999297</c:v>
                </c:pt>
                <c:pt idx="1078">
                  <c:v>3.9899999999999296</c:v>
                </c:pt>
                <c:pt idx="1079">
                  <c:v>3.9949999999999295</c:v>
                </c:pt>
                <c:pt idx="1080">
                  <c:v>3.9999999999999294</c:v>
                </c:pt>
                <c:pt idx="1081">
                  <c:v>4.0049999999999297</c:v>
                </c:pt>
                <c:pt idx="1082">
                  <c:v>4.0099999999999296</c:v>
                </c:pt>
                <c:pt idx="1083">
                  <c:v>4.0149999999999295</c:v>
                </c:pt>
                <c:pt idx="1084">
                  <c:v>4.0199999999999294</c:v>
                </c:pt>
                <c:pt idx="1085">
                  <c:v>4.0249999999999293</c:v>
                </c:pt>
                <c:pt idx="1086">
                  <c:v>4.0299999999999292</c:v>
                </c:pt>
                <c:pt idx="1087">
                  <c:v>4.0349999999999291</c:v>
                </c:pt>
                <c:pt idx="1088">
                  <c:v>4.039999999999929</c:v>
                </c:pt>
                <c:pt idx="1089">
                  <c:v>4.0449999999999289</c:v>
                </c:pt>
                <c:pt idx="1090">
                  <c:v>4.0499999999999288</c:v>
                </c:pt>
                <c:pt idx="1091">
                  <c:v>4.0549999999999287</c:v>
                </c:pt>
                <c:pt idx="1092">
                  <c:v>4.0599999999999286</c:v>
                </c:pt>
                <c:pt idx="1093">
                  <c:v>4.0649999999999284</c:v>
                </c:pt>
                <c:pt idx="1094">
                  <c:v>4.0699999999999283</c:v>
                </c:pt>
                <c:pt idx="1095">
                  <c:v>4.0749999999999282</c:v>
                </c:pt>
                <c:pt idx="1096">
                  <c:v>4.0799999999999281</c:v>
                </c:pt>
                <c:pt idx="1097">
                  <c:v>4.084999999999928</c:v>
                </c:pt>
                <c:pt idx="1098">
                  <c:v>4.0899999999999279</c:v>
                </c:pt>
                <c:pt idx="1099">
                  <c:v>4.0949999999999278</c:v>
                </c:pt>
                <c:pt idx="1100">
                  <c:v>4.0999999999999277</c:v>
                </c:pt>
                <c:pt idx="1101">
                  <c:v>4.1049999999999276</c:v>
                </c:pt>
                <c:pt idx="1102">
                  <c:v>4.1099999999999275</c:v>
                </c:pt>
                <c:pt idx="1103">
                  <c:v>4.1149999999999274</c:v>
                </c:pt>
                <c:pt idx="1104">
                  <c:v>4.1199999999999273</c:v>
                </c:pt>
                <c:pt idx="1105">
                  <c:v>4.1249999999999272</c:v>
                </c:pt>
                <c:pt idx="1106">
                  <c:v>4.1299999999999271</c:v>
                </c:pt>
                <c:pt idx="1107">
                  <c:v>4.134999999999927</c:v>
                </c:pt>
                <c:pt idx="1108">
                  <c:v>4.1399999999999268</c:v>
                </c:pt>
                <c:pt idx="1109">
                  <c:v>4.1449999999999267</c:v>
                </c:pt>
                <c:pt idx="1110">
                  <c:v>4.1499999999999266</c:v>
                </c:pt>
                <c:pt idx="1111">
                  <c:v>4.1549999999999265</c:v>
                </c:pt>
                <c:pt idx="1112">
                  <c:v>4.1599999999999264</c:v>
                </c:pt>
                <c:pt idx="1113">
                  <c:v>4.1649999999999263</c:v>
                </c:pt>
                <c:pt idx="1114">
                  <c:v>4.1699999999999262</c:v>
                </c:pt>
                <c:pt idx="1115">
                  <c:v>4.1749999999999261</c:v>
                </c:pt>
                <c:pt idx="1116">
                  <c:v>4.179999999999926</c:v>
                </c:pt>
                <c:pt idx="1117">
                  <c:v>4.1849999999999259</c:v>
                </c:pt>
                <c:pt idx="1118">
                  <c:v>4.1899999999999258</c:v>
                </c:pt>
                <c:pt idx="1119">
                  <c:v>4.1949999999999257</c:v>
                </c:pt>
                <c:pt idx="1120">
                  <c:v>4.1999999999999256</c:v>
                </c:pt>
                <c:pt idx="1121">
                  <c:v>4.2049999999999255</c:v>
                </c:pt>
                <c:pt idx="1122">
                  <c:v>4.2099999999999254</c:v>
                </c:pt>
                <c:pt idx="1123">
                  <c:v>4.2149999999999253</c:v>
                </c:pt>
                <c:pt idx="1124">
                  <c:v>4.2199999999999251</c:v>
                </c:pt>
                <c:pt idx="1125">
                  <c:v>4.224999999999925</c:v>
                </c:pt>
                <c:pt idx="1126">
                  <c:v>4.2299999999999249</c:v>
                </c:pt>
                <c:pt idx="1127">
                  <c:v>4.2349999999999248</c:v>
                </c:pt>
                <c:pt idx="1128">
                  <c:v>4.2399999999999247</c:v>
                </c:pt>
                <c:pt idx="1129">
                  <c:v>4.2449999999999246</c:v>
                </c:pt>
                <c:pt idx="1130">
                  <c:v>4.2499999999999245</c:v>
                </c:pt>
                <c:pt idx="1131">
                  <c:v>4.2549999999999244</c:v>
                </c:pt>
                <c:pt idx="1132">
                  <c:v>4.2599999999999243</c:v>
                </c:pt>
                <c:pt idx="1133">
                  <c:v>4.2649999999999242</c:v>
                </c:pt>
                <c:pt idx="1134">
                  <c:v>4.2699999999999241</c:v>
                </c:pt>
                <c:pt idx="1135">
                  <c:v>4.274999999999924</c:v>
                </c:pt>
                <c:pt idx="1136">
                  <c:v>4.2799999999999239</c:v>
                </c:pt>
                <c:pt idx="1137">
                  <c:v>4.2849999999999238</c:v>
                </c:pt>
                <c:pt idx="1138">
                  <c:v>4.2899999999999237</c:v>
                </c:pt>
                <c:pt idx="1139">
                  <c:v>4.2949999999999235</c:v>
                </c:pt>
                <c:pt idx="1140">
                  <c:v>4.2999999999999234</c:v>
                </c:pt>
                <c:pt idx="1141">
                  <c:v>4.3049999999999233</c:v>
                </c:pt>
                <c:pt idx="1142">
                  <c:v>4.3099999999999232</c:v>
                </c:pt>
                <c:pt idx="1143">
                  <c:v>4.3149999999999231</c:v>
                </c:pt>
                <c:pt idx="1144">
                  <c:v>4.319999999999923</c:v>
                </c:pt>
                <c:pt idx="1145">
                  <c:v>4.3249999999999229</c:v>
                </c:pt>
                <c:pt idx="1146">
                  <c:v>4.3299999999999228</c:v>
                </c:pt>
                <c:pt idx="1147">
                  <c:v>4.3349999999999227</c:v>
                </c:pt>
                <c:pt idx="1148">
                  <c:v>4.3399999999999226</c:v>
                </c:pt>
                <c:pt idx="1149">
                  <c:v>4.3449999999999225</c:v>
                </c:pt>
                <c:pt idx="1150">
                  <c:v>4.3499999999999224</c:v>
                </c:pt>
                <c:pt idx="1151">
                  <c:v>4.3549999999999223</c:v>
                </c:pt>
                <c:pt idx="1152">
                  <c:v>4.3599999999999222</c:v>
                </c:pt>
                <c:pt idx="1153">
                  <c:v>4.3649999999999221</c:v>
                </c:pt>
                <c:pt idx="1154">
                  <c:v>4.3699999999999219</c:v>
                </c:pt>
                <c:pt idx="1155">
                  <c:v>4.3749999999999218</c:v>
                </c:pt>
                <c:pt idx="1156">
                  <c:v>4.3799999999999217</c:v>
                </c:pt>
                <c:pt idx="1157">
                  <c:v>4.3849999999999216</c:v>
                </c:pt>
                <c:pt idx="1158">
                  <c:v>4.3899999999999215</c:v>
                </c:pt>
                <c:pt idx="1159">
                  <c:v>4.3949999999999214</c:v>
                </c:pt>
                <c:pt idx="1160">
                  <c:v>4.3999999999999213</c:v>
                </c:pt>
                <c:pt idx="1161">
                  <c:v>4.4049999999999212</c:v>
                </c:pt>
                <c:pt idx="1162">
                  <c:v>4.4099999999999211</c:v>
                </c:pt>
                <c:pt idx="1163">
                  <c:v>4.414999999999921</c:v>
                </c:pt>
                <c:pt idx="1164">
                  <c:v>4.4199999999999209</c:v>
                </c:pt>
                <c:pt idx="1165">
                  <c:v>4.4249999999999208</c:v>
                </c:pt>
                <c:pt idx="1166">
                  <c:v>4.4299999999999207</c:v>
                </c:pt>
                <c:pt idx="1167">
                  <c:v>4.4349999999999206</c:v>
                </c:pt>
                <c:pt idx="1168">
                  <c:v>4.4399999999999205</c:v>
                </c:pt>
                <c:pt idx="1169">
                  <c:v>4.4449999999999203</c:v>
                </c:pt>
                <c:pt idx="1170">
                  <c:v>4.4499999999999202</c:v>
                </c:pt>
                <c:pt idx="1171">
                  <c:v>4.4549999999999201</c:v>
                </c:pt>
                <c:pt idx="1172">
                  <c:v>4.45999999999992</c:v>
                </c:pt>
                <c:pt idx="1173">
                  <c:v>4.4649999999999199</c:v>
                </c:pt>
                <c:pt idx="1174">
                  <c:v>4.4699999999999198</c:v>
                </c:pt>
                <c:pt idx="1175">
                  <c:v>4.4749999999999197</c:v>
                </c:pt>
                <c:pt idx="1176">
                  <c:v>4.4799999999999196</c:v>
                </c:pt>
                <c:pt idx="1177">
                  <c:v>4.4849999999999195</c:v>
                </c:pt>
                <c:pt idx="1178">
                  <c:v>4.4899999999999194</c:v>
                </c:pt>
                <c:pt idx="1179">
                  <c:v>4.4949999999999193</c:v>
                </c:pt>
                <c:pt idx="1180">
                  <c:v>4.4999999999999192</c:v>
                </c:pt>
                <c:pt idx="1181">
                  <c:v>4.5049999999999191</c:v>
                </c:pt>
                <c:pt idx="1182">
                  <c:v>4.509999999999919</c:v>
                </c:pt>
                <c:pt idx="1183">
                  <c:v>4.5149999999999189</c:v>
                </c:pt>
                <c:pt idx="1184">
                  <c:v>4.5199999999999187</c:v>
                </c:pt>
                <c:pt idx="1185">
                  <c:v>4.5249999999999186</c:v>
                </c:pt>
                <c:pt idx="1186">
                  <c:v>4.5299999999999185</c:v>
                </c:pt>
                <c:pt idx="1187">
                  <c:v>4.5349999999999184</c:v>
                </c:pt>
                <c:pt idx="1188">
                  <c:v>4.5399999999999183</c:v>
                </c:pt>
                <c:pt idx="1189">
                  <c:v>4.5449999999999182</c:v>
                </c:pt>
                <c:pt idx="1190">
                  <c:v>4.5499999999999181</c:v>
                </c:pt>
                <c:pt idx="1191">
                  <c:v>4.554999999999918</c:v>
                </c:pt>
                <c:pt idx="1192">
                  <c:v>4.5599999999999179</c:v>
                </c:pt>
                <c:pt idx="1193">
                  <c:v>4.5649999999999178</c:v>
                </c:pt>
                <c:pt idx="1194">
                  <c:v>4.5699999999999177</c:v>
                </c:pt>
                <c:pt idx="1195">
                  <c:v>4.5749999999999176</c:v>
                </c:pt>
                <c:pt idx="1196">
                  <c:v>4.5799999999999175</c:v>
                </c:pt>
                <c:pt idx="1197">
                  <c:v>4.5849999999999174</c:v>
                </c:pt>
                <c:pt idx="1198">
                  <c:v>4.5899999999999173</c:v>
                </c:pt>
                <c:pt idx="1199">
                  <c:v>4.5949999999999172</c:v>
                </c:pt>
                <c:pt idx="1200">
                  <c:v>4.599999999999917</c:v>
                </c:pt>
                <c:pt idx="1201">
                  <c:v>4.6049999999999169</c:v>
                </c:pt>
                <c:pt idx="1202">
                  <c:v>4.6099999999999168</c:v>
                </c:pt>
                <c:pt idx="1203">
                  <c:v>4.6149999999999167</c:v>
                </c:pt>
                <c:pt idx="1204">
                  <c:v>4.6199999999999166</c:v>
                </c:pt>
                <c:pt idx="1205">
                  <c:v>4.6249999999999165</c:v>
                </c:pt>
                <c:pt idx="1206">
                  <c:v>4.6299999999999164</c:v>
                </c:pt>
                <c:pt idx="1207">
                  <c:v>4.6349999999999163</c:v>
                </c:pt>
                <c:pt idx="1208">
                  <c:v>4.6399999999999162</c:v>
                </c:pt>
                <c:pt idx="1209">
                  <c:v>4.6449999999999161</c:v>
                </c:pt>
                <c:pt idx="1210">
                  <c:v>4.649999999999916</c:v>
                </c:pt>
                <c:pt idx="1211">
                  <c:v>4.6549999999999159</c:v>
                </c:pt>
                <c:pt idx="1212">
                  <c:v>4.6599999999999158</c:v>
                </c:pt>
                <c:pt idx="1213">
                  <c:v>4.6649999999999157</c:v>
                </c:pt>
                <c:pt idx="1214">
                  <c:v>4.6699999999999156</c:v>
                </c:pt>
                <c:pt idx="1215">
                  <c:v>4.6749999999999154</c:v>
                </c:pt>
                <c:pt idx="1216">
                  <c:v>4.6799999999999153</c:v>
                </c:pt>
                <c:pt idx="1217">
                  <c:v>4.6849999999999152</c:v>
                </c:pt>
                <c:pt idx="1218">
                  <c:v>4.6899999999999151</c:v>
                </c:pt>
                <c:pt idx="1219">
                  <c:v>4.694999999999915</c:v>
                </c:pt>
                <c:pt idx="1220">
                  <c:v>4.6999999999999149</c:v>
                </c:pt>
                <c:pt idx="1221">
                  <c:v>4.7049999999999148</c:v>
                </c:pt>
                <c:pt idx="1222">
                  <c:v>4.7099999999999147</c:v>
                </c:pt>
                <c:pt idx="1223">
                  <c:v>4.7149999999999146</c:v>
                </c:pt>
                <c:pt idx="1224">
                  <c:v>4.7199999999999145</c:v>
                </c:pt>
                <c:pt idx="1225">
                  <c:v>4.7249999999999144</c:v>
                </c:pt>
                <c:pt idx="1226">
                  <c:v>4.7299999999999143</c:v>
                </c:pt>
                <c:pt idx="1227">
                  <c:v>4.7349999999999142</c:v>
                </c:pt>
                <c:pt idx="1228">
                  <c:v>4.7399999999999141</c:v>
                </c:pt>
                <c:pt idx="1229">
                  <c:v>4.744999999999914</c:v>
                </c:pt>
                <c:pt idx="1230">
                  <c:v>4.7499999999999138</c:v>
                </c:pt>
                <c:pt idx="1231">
                  <c:v>4.7549999999999137</c:v>
                </c:pt>
                <c:pt idx="1232">
                  <c:v>4.7599999999999136</c:v>
                </c:pt>
                <c:pt idx="1233">
                  <c:v>4.7649999999999135</c:v>
                </c:pt>
                <c:pt idx="1234">
                  <c:v>4.7699999999999134</c:v>
                </c:pt>
                <c:pt idx="1235">
                  <c:v>4.7749999999999133</c:v>
                </c:pt>
                <c:pt idx="1236">
                  <c:v>4.7799999999999132</c:v>
                </c:pt>
                <c:pt idx="1237">
                  <c:v>4.7849999999999131</c:v>
                </c:pt>
                <c:pt idx="1238">
                  <c:v>4.789999999999913</c:v>
                </c:pt>
                <c:pt idx="1239">
                  <c:v>4.7949999999999129</c:v>
                </c:pt>
                <c:pt idx="1240">
                  <c:v>4.7999999999999128</c:v>
                </c:pt>
                <c:pt idx="1241">
                  <c:v>4.8049999999999127</c:v>
                </c:pt>
                <c:pt idx="1242">
                  <c:v>4.8099999999999126</c:v>
                </c:pt>
                <c:pt idx="1243">
                  <c:v>4.8149999999999125</c:v>
                </c:pt>
                <c:pt idx="1244">
                  <c:v>4.8199999999999124</c:v>
                </c:pt>
                <c:pt idx="1245">
                  <c:v>4.8249999999999122</c:v>
                </c:pt>
                <c:pt idx="1246">
                  <c:v>4.8299999999999121</c:v>
                </c:pt>
                <c:pt idx="1247">
                  <c:v>4.834999999999912</c:v>
                </c:pt>
                <c:pt idx="1248">
                  <c:v>4.8399999999999119</c:v>
                </c:pt>
                <c:pt idx="1249">
                  <c:v>4.8449999999999118</c:v>
                </c:pt>
                <c:pt idx="1250">
                  <c:v>4.8499999999999117</c:v>
                </c:pt>
                <c:pt idx="1251">
                  <c:v>4.8549999999999116</c:v>
                </c:pt>
                <c:pt idx="1252">
                  <c:v>4.8599999999999115</c:v>
                </c:pt>
                <c:pt idx="1253">
                  <c:v>4.8649999999999114</c:v>
                </c:pt>
                <c:pt idx="1254">
                  <c:v>4.8699999999999113</c:v>
                </c:pt>
                <c:pt idx="1255">
                  <c:v>4.8749999999999112</c:v>
                </c:pt>
                <c:pt idx="1256">
                  <c:v>4.8799999999999111</c:v>
                </c:pt>
                <c:pt idx="1257">
                  <c:v>4.884999999999911</c:v>
                </c:pt>
                <c:pt idx="1258">
                  <c:v>4.8899999999999109</c:v>
                </c:pt>
                <c:pt idx="1259">
                  <c:v>4.8949999999999108</c:v>
                </c:pt>
                <c:pt idx="1260">
                  <c:v>4.8999999999999106</c:v>
                </c:pt>
                <c:pt idx="1261">
                  <c:v>4.9049999999999105</c:v>
                </c:pt>
                <c:pt idx="1262">
                  <c:v>4.9099999999999104</c:v>
                </c:pt>
                <c:pt idx="1263">
                  <c:v>4.9149999999999103</c:v>
                </c:pt>
                <c:pt idx="1264">
                  <c:v>4.9199999999999102</c:v>
                </c:pt>
                <c:pt idx="1265">
                  <c:v>4.9249999999999101</c:v>
                </c:pt>
                <c:pt idx="1266">
                  <c:v>4.92999999999991</c:v>
                </c:pt>
                <c:pt idx="1267">
                  <c:v>4.9349999999999099</c:v>
                </c:pt>
                <c:pt idx="1268">
                  <c:v>4.9399999999999098</c:v>
                </c:pt>
                <c:pt idx="1269">
                  <c:v>4.9449999999999097</c:v>
                </c:pt>
                <c:pt idx="1270">
                  <c:v>4.9499999999999096</c:v>
                </c:pt>
                <c:pt idx="1271">
                  <c:v>4.9549999999999095</c:v>
                </c:pt>
                <c:pt idx="1272">
                  <c:v>4.9599999999999094</c:v>
                </c:pt>
                <c:pt idx="1273">
                  <c:v>4.9649999999999093</c:v>
                </c:pt>
                <c:pt idx="1274">
                  <c:v>4.9699999999999092</c:v>
                </c:pt>
                <c:pt idx="1275">
                  <c:v>4.9749999999999091</c:v>
                </c:pt>
                <c:pt idx="1276">
                  <c:v>4.9799999999999089</c:v>
                </c:pt>
                <c:pt idx="1277">
                  <c:v>4.9849999999999088</c:v>
                </c:pt>
                <c:pt idx="1278">
                  <c:v>4.9899999999999087</c:v>
                </c:pt>
                <c:pt idx="1279">
                  <c:v>4.9949999999999086</c:v>
                </c:pt>
                <c:pt idx="1280">
                  <c:v>4.9999999999999085</c:v>
                </c:pt>
                <c:pt idx="1281">
                  <c:v>5.0049999999999084</c:v>
                </c:pt>
                <c:pt idx="1282">
                  <c:v>5.0099999999999083</c:v>
                </c:pt>
                <c:pt idx="1283">
                  <c:v>5.0149999999999082</c:v>
                </c:pt>
                <c:pt idx="1284">
                  <c:v>5.0199999999999081</c:v>
                </c:pt>
                <c:pt idx="1285">
                  <c:v>5.024999999999908</c:v>
                </c:pt>
                <c:pt idx="1286">
                  <c:v>5.0299999999999079</c:v>
                </c:pt>
                <c:pt idx="1287">
                  <c:v>5.0349999999999078</c:v>
                </c:pt>
                <c:pt idx="1288">
                  <c:v>5.0399999999999077</c:v>
                </c:pt>
                <c:pt idx="1289">
                  <c:v>5.0449999999999076</c:v>
                </c:pt>
                <c:pt idx="1290">
                  <c:v>5.0499999999999075</c:v>
                </c:pt>
                <c:pt idx="1291">
                  <c:v>5.0549999999999073</c:v>
                </c:pt>
                <c:pt idx="1292">
                  <c:v>5.0599999999999072</c:v>
                </c:pt>
                <c:pt idx="1293">
                  <c:v>5.0649999999999071</c:v>
                </c:pt>
                <c:pt idx="1294">
                  <c:v>5.069999999999907</c:v>
                </c:pt>
                <c:pt idx="1295">
                  <c:v>5.0749999999999069</c:v>
                </c:pt>
                <c:pt idx="1296">
                  <c:v>5.0799999999999068</c:v>
                </c:pt>
                <c:pt idx="1297">
                  <c:v>5.0849999999999067</c:v>
                </c:pt>
                <c:pt idx="1298">
                  <c:v>5.0899999999999066</c:v>
                </c:pt>
                <c:pt idx="1299">
                  <c:v>5.0949999999999065</c:v>
                </c:pt>
                <c:pt idx="1300">
                  <c:v>5.0999999999999064</c:v>
                </c:pt>
                <c:pt idx="1301">
                  <c:v>5.1049999999999063</c:v>
                </c:pt>
                <c:pt idx="1302">
                  <c:v>5.1099999999999062</c:v>
                </c:pt>
                <c:pt idx="1303">
                  <c:v>5.1149999999999061</c:v>
                </c:pt>
                <c:pt idx="1304">
                  <c:v>5.119999999999906</c:v>
                </c:pt>
                <c:pt idx="1305">
                  <c:v>5.1249999999999059</c:v>
                </c:pt>
                <c:pt idx="1306">
                  <c:v>5.1299999999999057</c:v>
                </c:pt>
                <c:pt idx="1307">
                  <c:v>5.1349999999999056</c:v>
                </c:pt>
                <c:pt idx="1308">
                  <c:v>5.1399999999999055</c:v>
                </c:pt>
                <c:pt idx="1309">
                  <c:v>5.1449999999999054</c:v>
                </c:pt>
                <c:pt idx="1310">
                  <c:v>5.1499999999999053</c:v>
                </c:pt>
                <c:pt idx="1311">
                  <c:v>5.1549999999999052</c:v>
                </c:pt>
                <c:pt idx="1312">
                  <c:v>5.1599999999999051</c:v>
                </c:pt>
                <c:pt idx="1313">
                  <c:v>5.164999999999905</c:v>
                </c:pt>
                <c:pt idx="1314">
                  <c:v>5.1699999999999049</c:v>
                </c:pt>
                <c:pt idx="1315">
                  <c:v>5.1749999999999048</c:v>
                </c:pt>
                <c:pt idx="1316">
                  <c:v>5.1799999999999047</c:v>
                </c:pt>
                <c:pt idx="1317">
                  <c:v>5.1849999999999046</c:v>
                </c:pt>
                <c:pt idx="1318">
                  <c:v>5.1899999999999045</c:v>
                </c:pt>
                <c:pt idx="1319">
                  <c:v>5.1949999999999044</c:v>
                </c:pt>
                <c:pt idx="1320">
                  <c:v>5.1999999999999043</c:v>
                </c:pt>
                <c:pt idx="1321">
                  <c:v>5.2049999999999041</c:v>
                </c:pt>
                <c:pt idx="1322">
                  <c:v>5.209999999999904</c:v>
                </c:pt>
                <c:pt idx="1323">
                  <c:v>5.2149999999999039</c:v>
                </c:pt>
                <c:pt idx="1324">
                  <c:v>5.2199999999999038</c:v>
                </c:pt>
                <c:pt idx="1325">
                  <c:v>5.2249999999999037</c:v>
                </c:pt>
                <c:pt idx="1326">
                  <c:v>5.2299999999999036</c:v>
                </c:pt>
                <c:pt idx="1327">
                  <c:v>5.2349999999999035</c:v>
                </c:pt>
                <c:pt idx="1328">
                  <c:v>5.2399999999999034</c:v>
                </c:pt>
                <c:pt idx="1329">
                  <c:v>5.2449999999999033</c:v>
                </c:pt>
                <c:pt idx="1330">
                  <c:v>5.2499999999999032</c:v>
                </c:pt>
                <c:pt idx="1331">
                  <c:v>5.2549999999999031</c:v>
                </c:pt>
                <c:pt idx="1332">
                  <c:v>5.259999999999903</c:v>
                </c:pt>
                <c:pt idx="1333">
                  <c:v>5.2649999999999029</c:v>
                </c:pt>
                <c:pt idx="1334">
                  <c:v>5.2699999999999028</c:v>
                </c:pt>
                <c:pt idx="1335">
                  <c:v>5.2749999999999027</c:v>
                </c:pt>
                <c:pt idx="1336">
                  <c:v>5.2799999999999025</c:v>
                </c:pt>
                <c:pt idx="1337">
                  <c:v>5.2849999999999024</c:v>
                </c:pt>
                <c:pt idx="1338">
                  <c:v>5.2899999999999023</c:v>
                </c:pt>
                <c:pt idx="1339">
                  <c:v>5.2949999999999022</c:v>
                </c:pt>
                <c:pt idx="1340">
                  <c:v>5.2999999999999021</c:v>
                </c:pt>
                <c:pt idx="1341">
                  <c:v>5.304999999999902</c:v>
                </c:pt>
                <c:pt idx="1342">
                  <c:v>5.3099999999999019</c:v>
                </c:pt>
                <c:pt idx="1343">
                  <c:v>5.3149999999999018</c:v>
                </c:pt>
                <c:pt idx="1344">
                  <c:v>5.3199999999999017</c:v>
                </c:pt>
                <c:pt idx="1345">
                  <c:v>5.3249999999999016</c:v>
                </c:pt>
                <c:pt idx="1346">
                  <c:v>5.3299999999999015</c:v>
                </c:pt>
                <c:pt idx="1347">
                  <c:v>5.3349999999999014</c:v>
                </c:pt>
                <c:pt idx="1348">
                  <c:v>5.3399999999999013</c:v>
                </c:pt>
                <c:pt idx="1349">
                  <c:v>5.3449999999999012</c:v>
                </c:pt>
                <c:pt idx="1350">
                  <c:v>5.3499999999999011</c:v>
                </c:pt>
                <c:pt idx="1351">
                  <c:v>5.354999999999901</c:v>
                </c:pt>
                <c:pt idx="1352">
                  <c:v>5.3599999999999008</c:v>
                </c:pt>
                <c:pt idx="1353">
                  <c:v>5.3649999999999007</c:v>
                </c:pt>
                <c:pt idx="1354">
                  <c:v>5.3699999999999006</c:v>
                </c:pt>
                <c:pt idx="1355">
                  <c:v>5.3749999999999005</c:v>
                </c:pt>
                <c:pt idx="1356">
                  <c:v>5.3799999999999004</c:v>
                </c:pt>
                <c:pt idx="1357">
                  <c:v>5.3849999999999003</c:v>
                </c:pt>
                <c:pt idx="1358">
                  <c:v>5.3899999999999002</c:v>
                </c:pt>
                <c:pt idx="1359">
                  <c:v>5.3949999999999001</c:v>
                </c:pt>
                <c:pt idx="1360">
                  <c:v>5.3999999999999</c:v>
                </c:pt>
                <c:pt idx="1361">
                  <c:v>5.4049999999998999</c:v>
                </c:pt>
                <c:pt idx="1362">
                  <c:v>5.4099999999998998</c:v>
                </c:pt>
                <c:pt idx="1363">
                  <c:v>5.4149999999998997</c:v>
                </c:pt>
                <c:pt idx="1364">
                  <c:v>5.4199999999998996</c:v>
                </c:pt>
                <c:pt idx="1365">
                  <c:v>5.4249999999998995</c:v>
                </c:pt>
                <c:pt idx="1366">
                  <c:v>5.4299999999998994</c:v>
                </c:pt>
                <c:pt idx="1367">
                  <c:v>5.4349999999998992</c:v>
                </c:pt>
                <c:pt idx="1368">
                  <c:v>5.4399999999998991</c:v>
                </c:pt>
                <c:pt idx="1369">
                  <c:v>5.444999999999899</c:v>
                </c:pt>
                <c:pt idx="1370">
                  <c:v>5.4499999999998989</c:v>
                </c:pt>
                <c:pt idx="1371">
                  <c:v>5.4549999999998988</c:v>
                </c:pt>
                <c:pt idx="1372">
                  <c:v>5.4599999999998987</c:v>
                </c:pt>
                <c:pt idx="1373">
                  <c:v>5.4649999999998986</c:v>
                </c:pt>
                <c:pt idx="1374">
                  <c:v>5.4699999999998985</c:v>
                </c:pt>
                <c:pt idx="1375">
                  <c:v>5.4749999999998984</c:v>
                </c:pt>
                <c:pt idx="1376">
                  <c:v>5.4799999999998983</c:v>
                </c:pt>
                <c:pt idx="1377">
                  <c:v>5.4849999999998982</c:v>
                </c:pt>
                <c:pt idx="1378">
                  <c:v>5.4899999999998981</c:v>
                </c:pt>
                <c:pt idx="1379">
                  <c:v>5.494999999999898</c:v>
                </c:pt>
                <c:pt idx="1380">
                  <c:v>5.4999999999998979</c:v>
                </c:pt>
                <c:pt idx="1381">
                  <c:v>5.5049999999998978</c:v>
                </c:pt>
                <c:pt idx="1382">
                  <c:v>5.5099999999998976</c:v>
                </c:pt>
                <c:pt idx="1383">
                  <c:v>5.5149999999998975</c:v>
                </c:pt>
                <c:pt idx="1384">
                  <c:v>5.5199999999998974</c:v>
                </c:pt>
                <c:pt idx="1385">
                  <c:v>5.5249999999998973</c:v>
                </c:pt>
                <c:pt idx="1386">
                  <c:v>5.5299999999998972</c:v>
                </c:pt>
                <c:pt idx="1387">
                  <c:v>5.5349999999998971</c:v>
                </c:pt>
                <c:pt idx="1388">
                  <c:v>5.539999999999897</c:v>
                </c:pt>
                <c:pt idx="1389">
                  <c:v>5.5449999999998969</c:v>
                </c:pt>
                <c:pt idx="1390">
                  <c:v>5.5499999999998968</c:v>
                </c:pt>
                <c:pt idx="1391">
                  <c:v>5.5549999999998967</c:v>
                </c:pt>
                <c:pt idx="1392">
                  <c:v>5.5599999999998966</c:v>
                </c:pt>
                <c:pt idx="1393">
                  <c:v>5.5649999999998965</c:v>
                </c:pt>
                <c:pt idx="1394">
                  <c:v>5.5699999999998964</c:v>
                </c:pt>
                <c:pt idx="1395">
                  <c:v>5.5749999999998963</c:v>
                </c:pt>
                <c:pt idx="1396">
                  <c:v>5.5799999999998962</c:v>
                </c:pt>
                <c:pt idx="1397">
                  <c:v>5.584999999999896</c:v>
                </c:pt>
                <c:pt idx="1398">
                  <c:v>5.5899999999998959</c:v>
                </c:pt>
                <c:pt idx="1399">
                  <c:v>5.5949999999998958</c:v>
                </c:pt>
                <c:pt idx="1400">
                  <c:v>5.5999999999998957</c:v>
                </c:pt>
                <c:pt idx="1401">
                  <c:v>5.6049999999998956</c:v>
                </c:pt>
                <c:pt idx="1402">
                  <c:v>5.6099999999998955</c:v>
                </c:pt>
                <c:pt idx="1403">
                  <c:v>5.6149999999998954</c:v>
                </c:pt>
                <c:pt idx="1404">
                  <c:v>5.6199999999998953</c:v>
                </c:pt>
                <c:pt idx="1405">
                  <c:v>5.6249999999998952</c:v>
                </c:pt>
                <c:pt idx="1406">
                  <c:v>5.6299999999998951</c:v>
                </c:pt>
                <c:pt idx="1407">
                  <c:v>5.634999999999895</c:v>
                </c:pt>
                <c:pt idx="1408">
                  <c:v>5.6399999999998949</c:v>
                </c:pt>
                <c:pt idx="1409">
                  <c:v>5.6449999999998948</c:v>
                </c:pt>
                <c:pt idx="1410">
                  <c:v>5.6499999999998947</c:v>
                </c:pt>
                <c:pt idx="1411">
                  <c:v>5.6549999999998946</c:v>
                </c:pt>
                <c:pt idx="1412">
                  <c:v>5.6599999999998944</c:v>
                </c:pt>
                <c:pt idx="1413">
                  <c:v>5.6649999999998943</c:v>
                </c:pt>
                <c:pt idx="1414">
                  <c:v>5.6699999999998942</c:v>
                </c:pt>
                <c:pt idx="1415">
                  <c:v>5.6749999999998941</c:v>
                </c:pt>
                <c:pt idx="1416">
                  <c:v>5.679999999999894</c:v>
                </c:pt>
                <c:pt idx="1417">
                  <c:v>5.6849999999998939</c:v>
                </c:pt>
                <c:pt idx="1418">
                  <c:v>5.6899999999998938</c:v>
                </c:pt>
                <c:pt idx="1419">
                  <c:v>5.6949999999998937</c:v>
                </c:pt>
                <c:pt idx="1420">
                  <c:v>5.6999999999998936</c:v>
                </c:pt>
                <c:pt idx="1421">
                  <c:v>5.7049999999998935</c:v>
                </c:pt>
                <c:pt idx="1422">
                  <c:v>5.7099999999998934</c:v>
                </c:pt>
                <c:pt idx="1423">
                  <c:v>5.7149999999998933</c:v>
                </c:pt>
                <c:pt idx="1424">
                  <c:v>5.7199999999998932</c:v>
                </c:pt>
                <c:pt idx="1425">
                  <c:v>5.7249999999998931</c:v>
                </c:pt>
                <c:pt idx="1426">
                  <c:v>5.729999999999893</c:v>
                </c:pt>
                <c:pt idx="1427">
                  <c:v>5.7349999999998929</c:v>
                </c:pt>
                <c:pt idx="1428">
                  <c:v>5.7399999999998927</c:v>
                </c:pt>
                <c:pt idx="1429">
                  <c:v>5.7449999999998926</c:v>
                </c:pt>
                <c:pt idx="1430">
                  <c:v>5.7499999999998925</c:v>
                </c:pt>
                <c:pt idx="1431">
                  <c:v>5.7549999999998924</c:v>
                </c:pt>
                <c:pt idx="1432">
                  <c:v>5.7599999999998923</c:v>
                </c:pt>
                <c:pt idx="1433">
                  <c:v>5.7649999999998922</c:v>
                </c:pt>
                <c:pt idx="1434">
                  <c:v>5.7699999999998921</c:v>
                </c:pt>
                <c:pt idx="1435">
                  <c:v>5.774999999999892</c:v>
                </c:pt>
                <c:pt idx="1436">
                  <c:v>5.7799999999998919</c:v>
                </c:pt>
                <c:pt idx="1437">
                  <c:v>5.7849999999998918</c:v>
                </c:pt>
                <c:pt idx="1438">
                  <c:v>5.7899999999998917</c:v>
                </c:pt>
                <c:pt idx="1439">
                  <c:v>5.7949999999998916</c:v>
                </c:pt>
                <c:pt idx="1440">
                  <c:v>5.7999999999998915</c:v>
                </c:pt>
                <c:pt idx="1441">
                  <c:v>5.8049999999998914</c:v>
                </c:pt>
                <c:pt idx="1442">
                  <c:v>5.8099999999998913</c:v>
                </c:pt>
                <c:pt idx="1443">
                  <c:v>5.8149999999998911</c:v>
                </c:pt>
                <c:pt idx="1444">
                  <c:v>5.819999999999891</c:v>
                </c:pt>
                <c:pt idx="1445">
                  <c:v>5.8249999999998909</c:v>
                </c:pt>
                <c:pt idx="1446">
                  <c:v>5.8299999999998908</c:v>
                </c:pt>
                <c:pt idx="1447">
                  <c:v>5.8349999999998907</c:v>
                </c:pt>
                <c:pt idx="1448">
                  <c:v>5.8399999999998906</c:v>
                </c:pt>
                <c:pt idx="1449">
                  <c:v>5.8449999999998905</c:v>
                </c:pt>
                <c:pt idx="1450">
                  <c:v>5.8499999999998904</c:v>
                </c:pt>
                <c:pt idx="1451">
                  <c:v>5.8549999999998903</c:v>
                </c:pt>
                <c:pt idx="1452">
                  <c:v>5.8599999999998902</c:v>
                </c:pt>
                <c:pt idx="1453">
                  <c:v>5.8649999999998901</c:v>
                </c:pt>
                <c:pt idx="1454">
                  <c:v>5.86999999999989</c:v>
                </c:pt>
                <c:pt idx="1455">
                  <c:v>5.8749999999998899</c:v>
                </c:pt>
                <c:pt idx="1456">
                  <c:v>5.8799999999998898</c:v>
                </c:pt>
                <c:pt idx="1457">
                  <c:v>5.8849999999998897</c:v>
                </c:pt>
                <c:pt idx="1458">
                  <c:v>5.8899999999998895</c:v>
                </c:pt>
                <c:pt idx="1459">
                  <c:v>5.8949999999998894</c:v>
                </c:pt>
                <c:pt idx="1460">
                  <c:v>5.8999999999998893</c:v>
                </c:pt>
                <c:pt idx="1461">
                  <c:v>5.9049999999998892</c:v>
                </c:pt>
                <c:pt idx="1462">
                  <c:v>5.9099999999998891</c:v>
                </c:pt>
                <c:pt idx="1463">
                  <c:v>5.914999999999889</c:v>
                </c:pt>
                <c:pt idx="1464">
                  <c:v>5.9199999999998889</c:v>
                </c:pt>
                <c:pt idx="1465">
                  <c:v>5.9249999999998888</c:v>
                </c:pt>
                <c:pt idx="1466">
                  <c:v>5.9299999999998887</c:v>
                </c:pt>
                <c:pt idx="1467">
                  <c:v>5.9349999999998886</c:v>
                </c:pt>
                <c:pt idx="1468">
                  <c:v>5.9399999999998885</c:v>
                </c:pt>
                <c:pt idx="1469">
                  <c:v>5.9449999999998884</c:v>
                </c:pt>
                <c:pt idx="1470">
                  <c:v>5.9499999999998883</c:v>
                </c:pt>
                <c:pt idx="1471">
                  <c:v>5.9549999999998882</c:v>
                </c:pt>
                <c:pt idx="1472">
                  <c:v>5.9599999999998881</c:v>
                </c:pt>
                <c:pt idx="1473">
                  <c:v>5.9649999999998879</c:v>
                </c:pt>
                <c:pt idx="1474">
                  <c:v>5.9699999999998878</c:v>
                </c:pt>
                <c:pt idx="1475">
                  <c:v>5.9749999999998877</c:v>
                </c:pt>
                <c:pt idx="1476">
                  <c:v>5.9799999999998876</c:v>
                </c:pt>
                <c:pt idx="1477">
                  <c:v>5.9849999999998875</c:v>
                </c:pt>
                <c:pt idx="1478">
                  <c:v>5.9899999999998874</c:v>
                </c:pt>
                <c:pt idx="1479">
                  <c:v>5.9949999999998873</c:v>
                </c:pt>
                <c:pt idx="1480">
                  <c:v>5.9999999999998872</c:v>
                </c:pt>
                <c:pt idx="1481">
                  <c:v>6.0049999999998871</c:v>
                </c:pt>
                <c:pt idx="1482">
                  <c:v>6.009999999999887</c:v>
                </c:pt>
                <c:pt idx="1483">
                  <c:v>6.0149999999998869</c:v>
                </c:pt>
                <c:pt idx="1484">
                  <c:v>6.0199999999998868</c:v>
                </c:pt>
                <c:pt idx="1485">
                  <c:v>6.0249999999998867</c:v>
                </c:pt>
                <c:pt idx="1486">
                  <c:v>6.0299999999998866</c:v>
                </c:pt>
                <c:pt idx="1487">
                  <c:v>6.0349999999998865</c:v>
                </c:pt>
                <c:pt idx="1488">
                  <c:v>6.0399999999998863</c:v>
                </c:pt>
                <c:pt idx="1489">
                  <c:v>6.0449999999998862</c:v>
                </c:pt>
                <c:pt idx="1490">
                  <c:v>6.0499999999998861</c:v>
                </c:pt>
                <c:pt idx="1491">
                  <c:v>6.054999999999886</c:v>
                </c:pt>
                <c:pt idx="1492">
                  <c:v>6.0599999999998859</c:v>
                </c:pt>
                <c:pt idx="1493">
                  <c:v>6.0649999999998858</c:v>
                </c:pt>
                <c:pt idx="1494">
                  <c:v>6.0699999999998857</c:v>
                </c:pt>
                <c:pt idx="1495">
                  <c:v>6.0749999999998856</c:v>
                </c:pt>
                <c:pt idx="1496">
                  <c:v>6.0799999999998855</c:v>
                </c:pt>
                <c:pt idx="1497">
                  <c:v>6.0849999999998854</c:v>
                </c:pt>
                <c:pt idx="1498">
                  <c:v>6.0899999999998853</c:v>
                </c:pt>
                <c:pt idx="1499">
                  <c:v>6.0949999999998852</c:v>
                </c:pt>
                <c:pt idx="1500">
                  <c:v>6.0999999999998851</c:v>
                </c:pt>
                <c:pt idx="1501">
                  <c:v>6.104999999999885</c:v>
                </c:pt>
                <c:pt idx="1502">
                  <c:v>6.1099999999998849</c:v>
                </c:pt>
                <c:pt idx="1503">
                  <c:v>6.1149999999998847</c:v>
                </c:pt>
                <c:pt idx="1504">
                  <c:v>6.1199999999998846</c:v>
                </c:pt>
                <c:pt idx="1505">
                  <c:v>6.1249999999998845</c:v>
                </c:pt>
                <c:pt idx="1506">
                  <c:v>6.1299999999998844</c:v>
                </c:pt>
                <c:pt idx="1507">
                  <c:v>6.1349999999998843</c:v>
                </c:pt>
                <c:pt idx="1508">
                  <c:v>6.1399999999998842</c:v>
                </c:pt>
                <c:pt idx="1509">
                  <c:v>6.1449999999998841</c:v>
                </c:pt>
                <c:pt idx="1510">
                  <c:v>6.149999999999884</c:v>
                </c:pt>
                <c:pt idx="1511">
                  <c:v>6.1549999999998839</c:v>
                </c:pt>
                <c:pt idx="1512">
                  <c:v>6.1599999999998838</c:v>
                </c:pt>
                <c:pt idx="1513">
                  <c:v>6.1649999999998837</c:v>
                </c:pt>
                <c:pt idx="1514">
                  <c:v>6.1699999999998836</c:v>
                </c:pt>
                <c:pt idx="1515">
                  <c:v>6.1749999999998835</c:v>
                </c:pt>
                <c:pt idx="1516">
                  <c:v>6.1799999999998834</c:v>
                </c:pt>
                <c:pt idx="1517">
                  <c:v>6.1849999999998833</c:v>
                </c:pt>
                <c:pt idx="1518">
                  <c:v>6.1899999999998832</c:v>
                </c:pt>
                <c:pt idx="1519">
                  <c:v>6.194999999999883</c:v>
                </c:pt>
                <c:pt idx="1520">
                  <c:v>6.1999999999998829</c:v>
                </c:pt>
                <c:pt idx="1521">
                  <c:v>6.2049999999998828</c:v>
                </c:pt>
                <c:pt idx="1522">
                  <c:v>6.2099999999998827</c:v>
                </c:pt>
                <c:pt idx="1523">
                  <c:v>6.2149999999998826</c:v>
                </c:pt>
                <c:pt idx="1524">
                  <c:v>6.2199999999998825</c:v>
                </c:pt>
                <c:pt idx="1525">
                  <c:v>6.2249999999998824</c:v>
                </c:pt>
                <c:pt idx="1526">
                  <c:v>6.2299999999998823</c:v>
                </c:pt>
                <c:pt idx="1527">
                  <c:v>6.2349999999998822</c:v>
                </c:pt>
                <c:pt idx="1528">
                  <c:v>6.2399999999998821</c:v>
                </c:pt>
                <c:pt idx="1529">
                  <c:v>6.244999999999882</c:v>
                </c:pt>
                <c:pt idx="1530">
                  <c:v>6.2499999999998819</c:v>
                </c:pt>
                <c:pt idx="1531">
                  <c:v>6.2549999999998818</c:v>
                </c:pt>
                <c:pt idx="1532">
                  <c:v>6.2599999999998817</c:v>
                </c:pt>
                <c:pt idx="1533">
                  <c:v>6.2649999999998816</c:v>
                </c:pt>
                <c:pt idx="1534">
                  <c:v>6.2699999999998814</c:v>
                </c:pt>
                <c:pt idx="1535">
                  <c:v>6.2749999999998813</c:v>
                </c:pt>
                <c:pt idx="1536">
                  <c:v>6.2799999999998812</c:v>
                </c:pt>
                <c:pt idx="1537">
                  <c:v>6.2849999999998811</c:v>
                </c:pt>
                <c:pt idx="1538">
                  <c:v>6.289999999999881</c:v>
                </c:pt>
                <c:pt idx="1539">
                  <c:v>6.2949999999998809</c:v>
                </c:pt>
                <c:pt idx="1540">
                  <c:v>6.2999999999998808</c:v>
                </c:pt>
                <c:pt idx="1541">
                  <c:v>6.3049999999998807</c:v>
                </c:pt>
                <c:pt idx="1542">
                  <c:v>6.3099999999998806</c:v>
                </c:pt>
                <c:pt idx="1543">
                  <c:v>6.3149999999998805</c:v>
                </c:pt>
                <c:pt idx="1544">
                  <c:v>6.3199999999998804</c:v>
                </c:pt>
                <c:pt idx="1545">
                  <c:v>6.3249999999998803</c:v>
                </c:pt>
                <c:pt idx="1546">
                  <c:v>6.3299999999998802</c:v>
                </c:pt>
                <c:pt idx="1547">
                  <c:v>6.3349999999998801</c:v>
                </c:pt>
                <c:pt idx="1548">
                  <c:v>6.33999999999988</c:v>
                </c:pt>
                <c:pt idx="1549">
                  <c:v>6.3449999999998798</c:v>
                </c:pt>
                <c:pt idx="1550">
                  <c:v>6.3499999999998797</c:v>
                </c:pt>
                <c:pt idx="1551">
                  <c:v>6.3549999999998796</c:v>
                </c:pt>
                <c:pt idx="1552">
                  <c:v>6.3599999999998795</c:v>
                </c:pt>
                <c:pt idx="1553">
                  <c:v>6.3649999999998794</c:v>
                </c:pt>
                <c:pt idx="1554">
                  <c:v>6.3699999999998793</c:v>
                </c:pt>
                <c:pt idx="1555">
                  <c:v>6.3749999999998792</c:v>
                </c:pt>
                <c:pt idx="1556">
                  <c:v>6.3799999999998791</c:v>
                </c:pt>
                <c:pt idx="1557">
                  <c:v>6.384999999999879</c:v>
                </c:pt>
                <c:pt idx="1558">
                  <c:v>6.3899999999998789</c:v>
                </c:pt>
                <c:pt idx="1559">
                  <c:v>6.3949999999998788</c:v>
                </c:pt>
                <c:pt idx="1560">
                  <c:v>6.3999999999998787</c:v>
                </c:pt>
                <c:pt idx="1561">
                  <c:v>6.4049999999998786</c:v>
                </c:pt>
                <c:pt idx="1562">
                  <c:v>6.4099999999998785</c:v>
                </c:pt>
                <c:pt idx="1563">
                  <c:v>6.4149999999998784</c:v>
                </c:pt>
                <c:pt idx="1564">
                  <c:v>6.4199999999998782</c:v>
                </c:pt>
                <c:pt idx="1565">
                  <c:v>6.4249999999998781</c:v>
                </c:pt>
                <c:pt idx="1566">
                  <c:v>6.429999999999878</c:v>
                </c:pt>
                <c:pt idx="1567">
                  <c:v>6.4349999999998779</c:v>
                </c:pt>
                <c:pt idx="1568">
                  <c:v>6.4399999999998778</c:v>
                </c:pt>
                <c:pt idx="1569">
                  <c:v>6.4449999999998777</c:v>
                </c:pt>
                <c:pt idx="1570">
                  <c:v>6.4499999999998776</c:v>
                </c:pt>
                <c:pt idx="1571">
                  <c:v>6.4549999999998775</c:v>
                </c:pt>
                <c:pt idx="1572">
                  <c:v>6.4599999999998774</c:v>
                </c:pt>
                <c:pt idx="1573">
                  <c:v>6.4649999999998773</c:v>
                </c:pt>
                <c:pt idx="1574">
                  <c:v>6.4699999999998772</c:v>
                </c:pt>
                <c:pt idx="1575">
                  <c:v>6.4749999999998771</c:v>
                </c:pt>
                <c:pt idx="1576">
                  <c:v>6.479999999999877</c:v>
                </c:pt>
                <c:pt idx="1577">
                  <c:v>6.4849999999998769</c:v>
                </c:pt>
                <c:pt idx="1578">
                  <c:v>6.4899999999998768</c:v>
                </c:pt>
                <c:pt idx="1579">
                  <c:v>6.4949999999998766</c:v>
                </c:pt>
                <c:pt idx="1580">
                  <c:v>6.4999999999998765</c:v>
                </c:pt>
                <c:pt idx="1581">
                  <c:v>6.5049999999998764</c:v>
                </c:pt>
                <c:pt idx="1582">
                  <c:v>6.5099999999998763</c:v>
                </c:pt>
                <c:pt idx="1583">
                  <c:v>6.5149999999998762</c:v>
                </c:pt>
                <c:pt idx="1584">
                  <c:v>6.5199999999998761</c:v>
                </c:pt>
                <c:pt idx="1585">
                  <c:v>6.524999999999876</c:v>
                </c:pt>
                <c:pt idx="1586">
                  <c:v>6.5299999999998759</c:v>
                </c:pt>
                <c:pt idx="1587">
                  <c:v>6.5349999999998758</c:v>
                </c:pt>
                <c:pt idx="1588">
                  <c:v>6.5399999999998757</c:v>
                </c:pt>
                <c:pt idx="1589">
                  <c:v>6.5449999999998756</c:v>
                </c:pt>
                <c:pt idx="1590">
                  <c:v>6.5499999999998755</c:v>
                </c:pt>
                <c:pt idx="1591">
                  <c:v>6.5549999999998754</c:v>
                </c:pt>
                <c:pt idx="1592">
                  <c:v>6.5599999999998753</c:v>
                </c:pt>
                <c:pt idx="1593">
                  <c:v>6.5649999999998752</c:v>
                </c:pt>
                <c:pt idx="1594">
                  <c:v>6.5699999999998751</c:v>
                </c:pt>
                <c:pt idx="1595">
                  <c:v>6.5749999999998749</c:v>
                </c:pt>
                <c:pt idx="1596">
                  <c:v>6.5799999999998748</c:v>
                </c:pt>
                <c:pt idx="1597">
                  <c:v>6.5849999999998747</c:v>
                </c:pt>
                <c:pt idx="1598">
                  <c:v>6.5899999999998746</c:v>
                </c:pt>
                <c:pt idx="1599">
                  <c:v>6.5949999999998745</c:v>
                </c:pt>
                <c:pt idx="1600">
                  <c:v>6.5999999999998744</c:v>
                </c:pt>
                <c:pt idx="1601">
                  <c:v>6.6049999999998743</c:v>
                </c:pt>
                <c:pt idx="1602">
                  <c:v>6.6099999999998742</c:v>
                </c:pt>
                <c:pt idx="1603">
                  <c:v>6.6149999999998741</c:v>
                </c:pt>
                <c:pt idx="1604">
                  <c:v>6.619999999999874</c:v>
                </c:pt>
                <c:pt idx="1605">
                  <c:v>6.6249999999998739</c:v>
                </c:pt>
                <c:pt idx="1606">
                  <c:v>6.6299999999998738</c:v>
                </c:pt>
                <c:pt idx="1607">
                  <c:v>6.6349999999998737</c:v>
                </c:pt>
                <c:pt idx="1608">
                  <c:v>6.6399999999998736</c:v>
                </c:pt>
                <c:pt idx="1609">
                  <c:v>6.6449999999998735</c:v>
                </c:pt>
                <c:pt idx="1610">
                  <c:v>6.6499999999998733</c:v>
                </c:pt>
                <c:pt idx="1611">
                  <c:v>6.6549999999998732</c:v>
                </c:pt>
                <c:pt idx="1612">
                  <c:v>6.6599999999998731</c:v>
                </c:pt>
                <c:pt idx="1613">
                  <c:v>6.664999999999873</c:v>
                </c:pt>
                <c:pt idx="1614">
                  <c:v>6.6699999999998729</c:v>
                </c:pt>
                <c:pt idx="1615">
                  <c:v>6.6749999999998728</c:v>
                </c:pt>
                <c:pt idx="1616">
                  <c:v>6.6799999999998727</c:v>
                </c:pt>
                <c:pt idx="1617">
                  <c:v>6.6849999999998726</c:v>
                </c:pt>
                <c:pt idx="1618">
                  <c:v>6.6899999999998725</c:v>
                </c:pt>
                <c:pt idx="1619">
                  <c:v>6.6949999999998724</c:v>
                </c:pt>
                <c:pt idx="1620">
                  <c:v>6.6999999999998723</c:v>
                </c:pt>
                <c:pt idx="1621">
                  <c:v>6.7049999999998722</c:v>
                </c:pt>
                <c:pt idx="1622">
                  <c:v>6.7099999999998721</c:v>
                </c:pt>
                <c:pt idx="1623">
                  <c:v>6.714999999999872</c:v>
                </c:pt>
                <c:pt idx="1624">
                  <c:v>6.7199999999998719</c:v>
                </c:pt>
                <c:pt idx="1625">
                  <c:v>6.7249999999998717</c:v>
                </c:pt>
                <c:pt idx="1626">
                  <c:v>6.7299999999998716</c:v>
                </c:pt>
                <c:pt idx="1627">
                  <c:v>6.7349999999998715</c:v>
                </c:pt>
                <c:pt idx="1628">
                  <c:v>6.7399999999998714</c:v>
                </c:pt>
                <c:pt idx="1629">
                  <c:v>6.7449999999998713</c:v>
                </c:pt>
                <c:pt idx="1630">
                  <c:v>6.7499999999998712</c:v>
                </c:pt>
                <c:pt idx="1631">
                  <c:v>6.7549999999998711</c:v>
                </c:pt>
                <c:pt idx="1632">
                  <c:v>6.759999999999871</c:v>
                </c:pt>
                <c:pt idx="1633">
                  <c:v>6.7649999999998709</c:v>
                </c:pt>
                <c:pt idx="1634">
                  <c:v>6.7699999999998708</c:v>
                </c:pt>
                <c:pt idx="1635">
                  <c:v>6.7749999999998707</c:v>
                </c:pt>
                <c:pt idx="1636">
                  <c:v>6.7799999999998706</c:v>
                </c:pt>
                <c:pt idx="1637">
                  <c:v>6.7849999999998705</c:v>
                </c:pt>
                <c:pt idx="1638">
                  <c:v>6.7899999999998704</c:v>
                </c:pt>
                <c:pt idx="1639">
                  <c:v>6.7949999999998703</c:v>
                </c:pt>
                <c:pt idx="1640">
                  <c:v>6.7999999999998701</c:v>
                </c:pt>
                <c:pt idx="1641">
                  <c:v>6.80499999999987</c:v>
                </c:pt>
                <c:pt idx="1642">
                  <c:v>6.8099999999998699</c:v>
                </c:pt>
                <c:pt idx="1643">
                  <c:v>6.8149999999998698</c:v>
                </c:pt>
                <c:pt idx="1644">
                  <c:v>6.8199999999998697</c:v>
                </c:pt>
                <c:pt idx="1645">
                  <c:v>6.8249999999998696</c:v>
                </c:pt>
                <c:pt idx="1646">
                  <c:v>6.8299999999998695</c:v>
                </c:pt>
                <c:pt idx="1647">
                  <c:v>6.8349999999998694</c:v>
                </c:pt>
                <c:pt idx="1648">
                  <c:v>6.8399999999998693</c:v>
                </c:pt>
                <c:pt idx="1649">
                  <c:v>6.8449999999998692</c:v>
                </c:pt>
                <c:pt idx="1650">
                  <c:v>6.8499999999998691</c:v>
                </c:pt>
                <c:pt idx="1651">
                  <c:v>6.854999999999869</c:v>
                </c:pt>
                <c:pt idx="1652">
                  <c:v>6.8599999999998689</c:v>
                </c:pt>
                <c:pt idx="1653">
                  <c:v>6.8649999999998688</c:v>
                </c:pt>
                <c:pt idx="1654">
                  <c:v>6.8699999999998687</c:v>
                </c:pt>
                <c:pt idx="1655">
                  <c:v>6.8749999999998685</c:v>
                </c:pt>
                <c:pt idx="1656">
                  <c:v>6.8799999999998684</c:v>
                </c:pt>
                <c:pt idx="1657">
                  <c:v>6.8849999999998683</c:v>
                </c:pt>
                <c:pt idx="1658">
                  <c:v>6.8899999999998682</c:v>
                </c:pt>
                <c:pt idx="1659">
                  <c:v>6.8949999999998681</c:v>
                </c:pt>
                <c:pt idx="1660">
                  <c:v>6.899999999999868</c:v>
                </c:pt>
                <c:pt idx="1661">
                  <c:v>6.9049999999998679</c:v>
                </c:pt>
                <c:pt idx="1662">
                  <c:v>6.9099999999998678</c:v>
                </c:pt>
                <c:pt idx="1663">
                  <c:v>6.9149999999998677</c:v>
                </c:pt>
                <c:pt idx="1664">
                  <c:v>6.9199999999998676</c:v>
                </c:pt>
                <c:pt idx="1665">
                  <c:v>6.9249999999998675</c:v>
                </c:pt>
                <c:pt idx="1666">
                  <c:v>6.9299999999998674</c:v>
                </c:pt>
                <c:pt idx="1667">
                  <c:v>6.9349999999998673</c:v>
                </c:pt>
                <c:pt idx="1668">
                  <c:v>6.9399999999998672</c:v>
                </c:pt>
                <c:pt idx="1669">
                  <c:v>6.9449999999998671</c:v>
                </c:pt>
                <c:pt idx="1670">
                  <c:v>6.949999999999867</c:v>
                </c:pt>
                <c:pt idx="1671">
                  <c:v>6.9549999999998668</c:v>
                </c:pt>
                <c:pt idx="1672">
                  <c:v>6.9599999999998667</c:v>
                </c:pt>
                <c:pt idx="1673">
                  <c:v>6.9649999999998666</c:v>
                </c:pt>
                <c:pt idx="1674">
                  <c:v>6.9699999999998665</c:v>
                </c:pt>
                <c:pt idx="1675">
                  <c:v>6.9749999999998664</c:v>
                </c:pt>
                <c:pt idx="1676">
                  <c:v>6.9799999999998663</c:v>
                </c:pt>
                <c:pt idx="1677">
                  <c:v>6.9849999999998662</c:v>
                </c:pt>
                <c:pt idx="1678">
                  <c:v>6.9899999999998661</c:v>
                </c:pt>
                <c:pt idx="1679">
                  <c:v>6.994999999999866</c:v>
                </c:pt>
                <c:pt idx="1680">
                  <c:v>6.9999999999998659</c:v>
                </c:pt>
                <c:pt idx="1681">
                  <c:v>7.0049999999998658</c:v>
                </c:pt>
                <c:pt idx="1682">
                  <c:v>7.0099999999998657</c:v>
                </c:pt>
                <c:pt idx="1683">
                  <c:v>7.0149999999998656</c:v>
                </c:pt>
                <c:pt idx="1684">
                  <c:v>7.0199999999998655</c:v>
                </c:pt>
                <c:pt idx="1685">
                  <c:v>7.0249999999998654</c:v>
                </c:pt>
                <c:pt idx="1686">
                  <c:v>7.0299999999998652</c:v>
                </c:pt>
                <c:pt idx="1687">
                  <c:v>7.0349999999998651</c:v>
                </c:pt>
                <c:pt idx="1688">
                  <c:v>7.039999999999865</c:v>
                </c:pt>
                <c:pt idx="1689">
                  <c:v>7.0449999999998649</c:v>
                </c:pt>
                <c:pt idx="1690">
                  <c:v>7.0499999999998648</c:v>
                </c:pt>
                <c:pt idx="1691">
                  <c:v>7.0549999999998647</c:v>
                </c:pt>
                <c:pt idx="1692">
                  <c:v>7.0599999999998646</c:v>
                </c:pt>
                <c:pt idx="1693">
                  <c:v>7.0649999999998645</c:v>
                </c:pt>
                <c:pt idx="1694">
                  <c:v>7.0699999999998644</c:v>
                </c:pt>
                <c:pt idx="1695">
                  <c:v>7.0749999999998643</c:v>
                </c:pt>
                <c:pt idx="1696">
                  <c:v>7.0799999999998642</c:v>
                </c:pt>
                <c:pt idx="1697">
                  <c:v>7.0849999999998641</c:v>
                </c:pt>
                <c:pt idx="1698">
                  <c:v>7.089999999999864</c:v>
                </c:pt>
                <c:pt idx="1699">
                  <c:v>7.0949999999998639</c:v>
                </c:pt>
                <c:pt idx="1700">
                  <c:v>7.0999999999998638</c:v>
                </c:pt>
                <c:pt idx="1701">
                  <c:v>7.1049999999998636</c:v>
                </c:pt>
                <c:pt idx="1702">
                  <c:v>7.1099999999998635</c:v>
                </c:pt>
                <c:pt idx="1703">
                  <c:v>7.1149999999998634</c:v>
                </c:pt>
                <c:pt idx="1704">
                  <c:v>7.1199999999998633</c:v>
                </c:pt>
                <c:pt idx="1705">
                  <c:v>7.1249999999998632</c:v>
                </c:pt>
                <c:pt idx="1706">
                  <c:v>7.1299999999998631</c:v>
                </c:pt>
                <c:pt idx="1707">
                  <c:v>7.134999999999863</c:v>
                </c:pt>
                <c:pt idx="1708">
                  <c:v>7.1399999999998629</c:v>
                </c:pt>
                <c:pt idx="1709">
                  <c:v>7.1449999999998628</c:v>
                </c:pt>
                <c:pt idx="1710">
                  <c:v>7.1499999999998627</c:v>
                </c:pt>
                <c:pt idx="1711">
                  <c:v>7.1549999999998626</c:v>
                </c:pt>
                <c:pt idx="1712">
                  <c:v>7.1599999999998625</c:v>
                </c:pt>
                <c:pt idx="1713">
                  <c:v>7.1649999999998624</c:v>
                </c:pt>
                <c:pt idx="1714">
                  <c:v>7.1699999999998623</c:v>
                </c:pt>
                <c:pt idx="1715">
                  <c:v>7.1749999999998622</c:v>
                </c:pt>
                <c:pt idx="1716">
                  <c:v>7.179999999999862</c:v>
                </c:pt>
                <c:pt idx="1717">
                  <c:v>7.1849999999998619</c:v>
                </c:pt>
                <c:pt idx="1718">
                  <c:v>7.1899999999998618</c:v>
                </c:pt>
                <c:pt idx="1719">
                  <c:v>7.1949999999998617</c:v>
                </c:pt>
                <c:pt idx="1720">
                  <c:v>7.1999999999998616</c:v>
                </c:pt>
                <c:pt idx="1721">
                  <c:v>7.2049999999998615</c:v>
                </c:pt>
                <c:pt idx="1722">
                  <c:v>7.2099999999998614</c:v>
                </c:pt>
                <c:pt idx="1723">
                  <c:v>7.2149999999998613</c:v>
                </c:pt>
                <c:pt idx="1724">
                  <c:v>7.2199999999998612</c:v>
                </c:pt>
                <c:pt idx="1725">
                  <c:v>7.2249999999998611</c:v>
                </c:pt>
                <c:pt idx="1726">
                  <c:v>7.229999999999861</c:v>
                </c:pt>
                <c:pt idx="1727">
                  <c:v>7.2349999999998609</c:v>
                </c:pt>
                <c:pt idx="1728">
                  <c:v>7.2399999999998608</c:v>
                </c:pt>
                <c:pt idx="1729">
                  <c:v>7.2449999999998607</c:v>
                </c:pt>
                <c:pt idx="1730">
                  <c:v>7.2499999999998606</c:v>
                </c:pt>
                <c:pt idx="1731">
                  <c:v>7.2549999999998604</c:v>
                </c:pt>
                <c:pt idx="1732">
                  <c:v>7.2599999999998603</c:v>
                </c:pt>
                <c:pt idx="1733">
                  <c:v>7.2649999999998602</c:v>
                </c:pt>
                <c:pt idx="1734">
                  <c:v>7.2699999999998601</c:v>
                </c:pt>
                <c:pt idx="1735">
                  <c:v>7.27499999999986</c:v>
                </c:pt>
                <c:pt idx="1736">
                  <c:v>7.2799999999998599</c:v>
                </c:pt>
                <c:pt idx="1737">
                  <c:v>7.2849999999998598</c:v>
                </c:pt>
                <c:pt idx="1738">
                  <c:v>7.2899999999998597</c:v>
                </c:pt>
                <c:pt idx="1739">
                  <c:v>7.2949999999998596</c:v>
                </c:pt>
                <c:pt idx="1740">
                  <c:v>7.2999999999998595</c:v>
                </c:pt>
                <c:pt idx="1741">
                  <c:v>7.3049999999998594</c:v>
                </c:pt>
                <c:pt idx="1742">
                  <c:v>7.3099999999998593</c:v>
                </c:pt>
                <c:pt idx="1743">
                  <c:v>7.3149999999998592</c:v>
                </c:pt>
                <c:pt idx="1744">
                  <c:v>7.3199999999998591</c:v>
                </c:pt>
                <c:pt idx="1745">
                  <c:v>7.324999999999859</c:v>
                </c:pt>
                <c:pt idx="1746">
                  <c:v>7.3299999999998589</c:v>
                </c:pt>
                <c:pt idx="1747">
                  <c:v>7.3349999999998587</c:v>
                </c:pt>
                <c:pt idx="1748">
                  <c:v>7.3399999999998586</c:v>
                </c:pt>
                <c:pt idx="1749">
                  <c:v>7.3449999999998585</c:v>
                </c:pt>
                <c:pt idx="1750">
                  <c:v>7.3499999999998584</c:v>
                </c:pt>
                <c:pt idx="1751">
                  <c:v>7.3549999999998583</c:v>
                </c:pt>
                <c:pt idx="1752">
                  <c:v>7.3599999999998582</c:v>
                </c:pt>
                <c:pt idx="1753">
                  <c:v>7.3649999999998581</c:v>
                </c:pt>
                <c:pt idx="1754">
                  <c:v>7.369999999999858</c:v>
                </c:pt>
                <c:pt idx="1755">
                  <c:v>7.3749999999998579</c:v>
                </c:pt>
                <c:pt idx="1756">
                  <c:v>7.3799999999998578</c:v>
                </c:pt>
                <c:pt idx="1757">
                  <c:v>7.3849999999998577</c:v>
                </c:pt>
                <c:pt idx="1758">
                  <c:v>7.3899999999998576</c:v>
                </c:pt>
                <c:pt idx="1759">
                  <c:v>7.3949999999998575</c:v>
                </c:pt>
                <c:pt idx="1760">
                  <c:v>7.3999999999998574</c:v>
                </c:pt>
                <c:pt idx="1761">
                  <c:v>7.4049999999998573</c:v>
                </c:pt>
                <c:pt idx="1762">
                  <c:v>7.4099999999998571</c:v>
                </c:pt>
                <c:pt idx="1763">
                  <c:v>7.414999999999857</c:v>
                </c:pt>
                <c:pt idx="1764">
                  <c:v>7.4199999999998569</c:v>
                </c:pt>
                <c:pt idx="1765">
                  <c:v>7.4249999999998568</c:v>
                </c:pt>
                <c:pt idx="1766">
                  <c:v>7.4299999999998567</c:v>
                </c:pt>
                <c:pt idx="1767">
                  <c:v>7.4349999999998566</c:v>
                </c:pt>
                <c:pt idx="1768">
                  <c:v>7.4399999999998565</c:v>
                </c:pt>
                <c:pt idx="1769">
                  <c:v>7.4449999999998564</c:v>
                </c:pt>
                <c:pt idx="1770">
                  <c:v>7.4499999999998563</c:v>
                </c:pt>
                <c:pt idx="1771">
                  <c:v>7.4549999999998562</c:v>
                </c:pt>
                <c:pt idx="1772">
                  <c:v>7.4599999999998561</c:v>
                </c:pt>
                <c:pt idx="1773">
                  <c:v>7.464999999999856</c:v>
                </c:pt>
                <c:pt idx="1774">
                  <c:v>7.4699999999998559</c:v>
                </c:pt>
                <c:pt idx="1775">
                  <c:v>7.4749999999998558</c:v>
                </c:pt>
                <c:pt idx="1776">
                  <c:v>7.4799999999998557</c:v>
                </c:pt>
                <c:pt idx="1777">
                  <c:v>7.4849999999998555</c:v>
                </c:pt>
                <c:pt idx="1778">
                  <c:v>7.4899999999998554</c:v>
                </c:pt>
                <c:pt idx="1779">
                  <c:v>7.4949999999998553</c:v>
                </c:pt>
                <c:pt idx="1780">
                  <c:v>7.4999999999998552</c:v>
                </c:pt>
                <c:pt idx="1781">
                  <c:v>7.5049999999998551</c:v>
                </c:pt>
                <c:pt idx="1782">
                  <c:v>7.509999999999855</c:v>
                </c:pt>
                <c:pt idx="1783">
                  <c:v>7.5149999999998549</c:v>
                </c:pt>
                <c:pt idx="1784">
                  <c:v>7.5199999999998548</c:v>
                </c:pt>
                <c:pt idx="1785">
                  <c:v>7.5249999999998547</c:v>
                </c:pt>
                <c:pt idx="1786">
                  <c:v>7.5299999999998546</c:v>
                </c:pt>
                <c:pt idx="1787">
                  <c:v>7.5349999999998545</c:v>
                </c:pt>
                <c:pt idx="1788">
                  <c:v>7.5399999999998544</c:v>
                </c:pt>
                <c:pt idx="1789">
                  <c:v>7.5449999999998543</c:v>
                </c:pt>
                <c:pt idx="1790">
                  <c:v>7.5499999999998542</c:v>
                </c:pt>
                <c:pt idx="1791">
                  <c:v>7.5549999999998541</c:v>
                </c:pt>
                <c:pt idx="1792">
                  <c:v>7.5599999999998539</c:v>
                </c:pt>
                <c:pt idx="1793">
                  <c:v>7.5649999999998538</c:v>
                </c:pt>
                <c:pt idx="1794">
                  <c:v>7.5699999999998537</c:v>
                </c:pt>
                <c:pt idx="1795">
                  <c:v>7.5749999999998536</c:v>
                </c:pt>
                <c:pt idx="1796">
                  <c:v>7.5799999999998535</c:v>
                </c:pt>
                <c:pt idx="1797">
                  <c:v>7.5849999999998534</c:v>
                </c:pt>
                <c:pt idx="1798">
                  <c:v>7.5899999999998533</c:v>
                </c:pt>
                <c:pt idx="1799">
                  <c:v>7.5949999999998532</c:v>
                </c:pt>
                <c:pt idx="1800">
                  <c:v>7.5999999999998531</c:v>
                </c:pt>
                <c:pt idx="1801">
                  <c:v>7.604999999999853</c:v>
                </c:pt>
                <c:pt idx="1802">
                  <c:v>7.6099999999998529</c:v>
                </c:pt>
                <c:pt idx="1803">
                  <c:v>7.6149999999998528</c:v>
                </c:pt>
                <c:pt idx="1804">
                  <c:v>7.6199999999998527</c:v>
                </c:pt>
                <c:pt idx="1805">
                  <c:v>7.6249999999998526</c:v>
                </c:pt>
                <c:pt idx="1806">
                  <c:v>7.6299999999998525</c:v>
                </c:pt>
                <c:pt idx="1807">
                  <c:v>7.6349999999998523</c:v>
                </c:pt>
                <c:pt idx="1808">
                  <c:v>7.6399999999998522</c:v>
                </c:pt>
                <c:pt idx="1809">
                  <c:v>7.6449999999998521</c:v>
                </c:pt>
                <c:pt idx="1810">
                  <c:v>7.649999999999852</c:v>
                </c:pt>
                <c:pt idx="1811">
                  <c:v>7.6549999999998519</c:v>
                </c:pt>
                <c:pt idx="1812">
                  <c:v>7.6599999999998518</c:v>
                </c:pt>
                <c:pt idx="1813">
                  <c:v>7.6649999999998517</c:v>
                </c:pt>
                <c:pt idx="1814">
                  <c:v>7.6699999999998516</c:v>
                </c:pt>
                <c:pt idx="1815">
                  <c:v>7.6749999999998515</c:v>
                </c:pt>
                <c:pt idx="1816">
                  <c:v>7.6799999999998514</c:v>
                </c:pt>
                <c:pt idx="1817">
                  <c:v>7.6849999999998513</c:v>
                </c:pt>
                <c:pt idx="1818">
                  <c:v>7.6899999999998512</c:v>
                </c:pt>
                <c:pt idx="1819">
                  <c:v>7.6949999999998511</c:v>
                </c:pt>
                <c:pt idx="1820">
                  <c:v>7.699999999999851</c:v>
                </c:pt>
                <c:pt idx="1821">
                  <c:v>7.7049999999998509</c:v>
                </c:pt>
                <c:pt idx="1822">
                  <c:v>7.7099999999998508</c:v>
                </c:pt>
                <c:pt idx="1823">
                  <c:v>7.7149999999998506</c:v>
                </c:pt>
                <c:pt idx="1824">
                  <c:v>7.7199999999998505</c:v>
                </c:pt>
                <c:pt idx="1825">
                  <c:v>7.7249999999998504</c:v>
                </c:pt>
                <c:pt idx="1826">
                  <c:v>7.7299999999998503</c:v>
                </c:pt>
                <c:pt idx="1827">
                  <c:v>7.7349999999998502</c:v>
                </c:pt>
                <c:pt idx="1828">
                  <c:v>7.7399999999998501</c:v>
                </c:pt>
                <c:pt idx="1829">
                  <c:v>7.74499999999985</c:v>
                </c:pt>
                <c:pt idx="1830">
                  <c:v>7.7499999999998499</c:v>
                </c:pt>
                <c:pt idx="1831">
                  <c:v>7.7549999999998498</c:v>
                </c:pt>
                <c:pt idx="1832">
                  <c:v>7.7599999999998497</c:v>
                </c:pt>
                <c:pt idx="1833">
                  <c:v>7.7649999999998496</c:v>
                </c:pt>
                <c:pt idx="1834">
                  <c:v>7.7699999999998495</c:v>
                </c:pt>
                <c:pt idx="1835">
                  <c:v>7.7749999999998494</c:v>
                </c:pt>
                <c:pt idx="1836">
                  <c:v>7.7799999999998493</c:v>
                </c:pt>
                <c:pt idx="1837">
                  <c:v>7.7849999999998492</c:v>
                </c:pt>
                <c:pt idx="1838">
                  <c:v>7.789999999999849</c:v>
                </c:pt>
                <c:pt idx="1839">
                  <c:v>7.7949999999998489</c:v>
                </c:pt>
                <c:pt idx="1840">
                  <c:v>7.7999999999998488</c:v>
                </c:pt>
                <c:pt idx="1841">
                  <c:v>7.8049999999998487</c:v>
                </c:pt>
                <c:pt idx="1842">
                  <c:v>7.8099999999998486</c:v>
                </c:pt>
                <c:pt idx="1843">
                  <c:v>7.8149999999998485</c:v>
                </c:pt>
                <c:pt idx="1844">
                  <c:v>7.8199999999998484</c:v>
                </c:pt>
                <c:pt idx="1845">
                  <c:v>7.8249999999998483</c:v>
                </c:pt>
                <c:pt idx="1846">
                  <c:v>7.8299999999998482</c:v>
                </c:pt>
                <c:pt idx="1847">
                  <c:v>7.8349999999998481</c:v>
                </c:pt>
                <c:pt idx="1848">
                  <c:v>7.839999999999848</c:v>
                </c:pt>
                <c:pt idx="1849">
                  <c:v>7.8449999999998479</c:v>
                </c:pt>
                <c:pt idx="1850">
                  <c:v>7.8499999999998478</c:v>
                </c:pt>
                <c:pt idx="1851">
                  <c:v>7.8549999999998477</c:v>
                </c:pt>
                <c:pt idx="1852">
                  <c:v>7.8599999999998476</c:v>
                </c:pt>
                <c:pt idx="1853">
                  <c:v>7.8649999999998474</c:v>
                </c:pt>
                <c:pt idx="1854">
                  <c:v>7.8699999999998473</c:v>
                </c:pt>
                <c:pt idx="1855">
                  <c:v>7.8749999999998472</c:v>
                </c:pt>
                <c:pt idx="1856">
                  <c:v>7.8799999999998471</c:v>
                </c:pt>
                <c:pt idx="1857">
                  <c:v>7.884999999999847</c:v>
                </c:pt>
                <c:pt idx="1858">
                  <c:v>7.8899999999998469</c:v>
                </c:pt>
                <c:pt idx="1859">
                  <c:v>7.8949999999998468</c:v>
                </c:pt>
                <c:pt idx="1860">
                  <c:v>7.8999999999998467</c:v>
                </c:pt>
                <c:pt idx="1861">
                  <c:v>7.9049999999998466</c:v>
                </c:pt>
                <c:pt idx="1862">
                  <c:v>7.9099999999998465</c:v>
                </c:pt>
                <c:pt idx="1863">
                  <c:v>7.9149999999998464</c:v>
                </c:pt>
                <c:pt idx="1864">
                  <c:v>7.9199999999998463</c:v>
                </c:pt>
                <c:pt idx="1865">
                  <c:v>7.9249999999998462</c:v>
                </c:pt>
                <c:pt idx="1866">
                  <c:v>7.9299999999998461</c:v>
                </c:pt>
                <c:pt idx="1867">
                  <c:v>7.934999999999846</c:v>
                </c:pt>
                <c:pt idx="1868">
                  <c:v>7.9399999999998458</c:v>
                </c:pt>
                <c:pt idx="1869">
                  <c:v>7.9449999999998457</c:v>
                </c:pt>
                <c:pt idx="1870">
                  <c:v>7.9499999999998456</c:v>
                </c:pt>
                <c:pt idx="1871">
                  <c:v>7.9549999999998455</c:v>
                </c:pt>
                <c:pt idx="1872">
                  <c:v>7.9599999999998454</c:v>
                </c:pt>
                <c:pt idx="1873">
                  <c:v>7.9649999999998453</c:v>
                </c:pt>
                <c:pt idx="1874">
                  <c:v>7.9699999999998452</c:v>
                </c:pt>
                <c:pt idx="1875">
                  <c:v>7.9749999999998451</c:v>
                </c:pt>
                <c:pt idx="1876">
                  <c:v>7.979999999999845</c:v>
                </c:pt>
                <c:pt idx="1877">
                  <c:v>7.9849999999998449</c:v>
                </c:pt>
                <c:pt idx="1878">
                  <c:v>7.9899999999998448</c:v>
                </c:pt>
                <c:pt idx="1879">
                  <c:v>7.9949999999998447</c:v>
                </c:pt>
                <c:pt idx="1880">
                  <c:v>7.9999999999998446</c:v>
                </c:pt>
                <c:pt idx="1881">
                  <c:v>8.0049999999998445</c:v>
                </c:pt>
                <c:pt idx="1882">
                  <c:v>8.0099999999998452</c:v>
                </c:pt>
                <c:pt idx="1883">
                  <c:v>8.014999999999846</c:v>
                </c:pt>
                <c:pt idx="1884">
                  <c:v>8.0199999999998468</c:v>
                </c:pt>
                <c:pt idx="1885">
                  <c:v>8.0249999999998476</c:v>
                </c:pt>
                <c:pt idx="1886">
                  <c:v>8.0299999999998484</c:v>
                </c:pt>
                <c:pt idx="1887">
                  <c:v>8.0349999999998492</c:v>
                </c:pt>
                <c:pt idx="1888">
                  <c:v>8.0399999999998499</c:v>
                </c:pt>
                <c:pt idx="1889">
                  <c:v>8.0449999999998507</c:v>
                </c:pt>
                <c:pt idx="1890">
                  <c:v>8.0499999999998515</c:v>
                </c:pt>
                <c:pt idx="1891">
                  <c:v>8.0549999999998523</c:v>
                </c:pt>
                <c:pt idx="1892">
                  <c:v>8.0599999999998531</c:v>
                </c:pt>
                <c:pt idx="1893">
                  <c:v>8.0649999999998538</c:v>
                </c:pt>
                <c:pt idx="1894">
                  <c:v>8.0699999999998546</c:v>
                </c:pt>
                <c:pt idx="1895">
                  <c:v>8.0749999999998554</c:v>
                </c:pt>
                <c:pt idx="1896">
                  <c:v>8.0799999999998562</c:v>
                </c:pt>
                <c:pt idx="1897">
                  <c:v>8.084999999999857</c:v>
                </c:pt>
                <c:pt idx="1898">
                  <c:v>8.0899999999998577</c:v>
                </c:pt>
                <c:pt idx="1899">
                  <c:v>8.0949999999998585</c:v>
                </c:pt>
                <c:pt idx="1900">
                  <c:v>8.0999999999998593</c:v>
                </c:pt>
                <c:pt idx="1901">
                  <c:v>8.1049999999998601</c:v>
                </c:pt>
                <c:pt idx="1902">
                  <c:v>8.1099999999998609</c:v>
                </c:pt>
                <c:pt idx="1903">
                  <c:v>8.1149999999998617</c:v>
                </c:pt>
                <c:pt idx="1904">
                  <c:v>8.1199999999998624</c:v>
                </c:pt>
                <c:pt idx="1905">
                  <c:v>8.1249999999998632</c:v>
                </c:pt>
                <c:pt idx="1906">
                  <c:v>8.129999999999864</c:v>
                </c:pt>
                <c:pt idx="1907">
                  <c:v>8.1349999999998648</c:v>
                </c:pt>
                <c:pt idx="1908">
                  <c:v>8.1399999999998656</c:v>
                </c:pt>
                <c:pt idx="1909">
                  <c:v>8.1449999999998663</c:v>
                </c:pt>
                <c:pt idx="1910">
                  <c:v>8.1499999999998671</c:v>
                </c:pt>
                <c:pt idx="1911">
                  <c:v>8.1549999999998679</c:v>
                </c:pt>
                <c:pt idx="1912">
                  <c:v>8.1599999999998687</c:v>
                </c:pt>
                <c:pt idx="1913">
                  <c:v>8.1649999999998695</c:v>
                </c:pt>
                <c:pt idx="1914">
                  <c:v>8.1699999999998703</c:v>
                </c:pt>
                <c:pt idx="1915">
                  <c:v>8.174999999999871</c:v>
                </c:pt>
                <c:pt idx="1916">
                  <c:v>8.1799999999998718</c:v>
                </c:pt>
                <c:pt idx="1917">
                  <c:v>8.1849999999998726</c:v>
                </c:pt>
                <c:pt idx="1918">
                  <c:v>8.1899999999998734</c:v>
                </c:pt>
                <c:pt idx="1919">
                  <c:v>8.1949999999998742</c:v>
                </c:pt>
                <c:pt idx="1920">
                  <c:v>8.1999999999998749</c:v>
                </c:pt>
                <c:pt idx="1921">
                  <c:v>8.2049999999998757</c:v>
                </c:pt>
                <c:pt idx="1922">
                  <c:v>8.2099999999998765</c:v>
                </c:pt>
                <c:pt idx="1923">
                  <c:v>8.2149999999998773</c:v>
                </c:pt>
                <c:pt idx="1924">
                  <c:v>8.2199999999998781</c:v>
                </c:pt>
                <c:pt idx="1925">
                  <c:v>8.2249999999998789</c:v>
                </c:pt>
                <c:pt idx="1926">
                  <c:v>8.2299999999998796</c:v>
                </c:pt>
                <c:pt idx="1927">
                  <c:v>8.2349999999998804</c:v>
                </c:pt>
                <c:pt idx="1928">
                  <c:v>8.2399999999998812</c:v>
                </c:pt>
                <c:pt idx="1929">
                  <c:v>8.244999999999882</c:v>
                </c:pt>
                <c:pt idx="1930">
                  <c:v>8.2499999999998828</c:v>
                </c:pt>
                <c:pt idx="1931">
                  <c:v>8.2549999999998835</c:v>
                </c:pt>
                <c:pt idx="1932">
                  <c:v>8.2599999999998843</c:v>
                </c:pt>
                <c:pt idx="1933">
                  <c:v>8.2649999999998851</c:v>
                </c:pt>
                <c:pt idx="1934">
                  <c:v>8.2699999999998859</c:v>
                </c:pt>
                <c:pt idx="1935">
                  <c:v>8.2749999999998867</c:v>
                </c:pt>
                <c:pt idx="1936">
                  <c:v>8.2799999999998875</c:v>
                </c:pt>
                <c:pt idx="1937">
                  <c:v>8.2849999999998882</c:v>
                </c:pt>
                <c:pt idx="1938">
                  <c:v>8.289999999999889</c:v>
                </c:pt>
                <c:pt idx="1939">
                  <c:v>8.2949999999998898</c:v>
                </c:pt>
                <c:pt idx="1940">
                  <c:v>8.2999999999998906</c:v>
                </c:pt>
                <c:pt idx="1941">
                  <c:v>8.3049999999998914</c:v>
                </c:pt>
                <c:pt idx="1942">
                  <c:v>8.3099999999998921</c:v>
                </c:pt>
                <c:pt idx="1943">
                  <c:v>8.3149999999998929</c:v>
                </c:pt>
                <c:pt idx="1944">
                  <c:v>8.3199999999998937</c:v>
                </c:pt>
                <c:pt idx="1945">
                  <c:v>8.3249999999998945</c:v>
                </c:pt>
                <c:pt idx="1946">
                  <c:v>8.3299999999998953</c:v>
                </c:pt>
                <c:pt idx="1947">
                  <c:v>8.334999999999896</c:v>
                </c:pt>
                <c:pt idx="1948">
                  <c:v>8.3399999999998968</c:v>
                </c:pt>
                <c:pt idx="1949">
                  <c:v>8.3449999999998976</c:v>
                </c:pt>
                <c:pt idx="1950">
                  <c:v>8.3499999999998984</c:v>
                </c:pt>
                <c:pt idx="1951">
                  <c:v>8.3549999999998992</c:v>
                </c:pt>
                <c:pt idx="1952">
                  <c:v>8.3599999999999</c:v>
                </c:pt>
                <c:pt idx="1953">
                  <c:v>8.3649999999999007</c:v>
                </c:pt>
                <c:pt idx="1954">
                  <c:v>8.3699999999999015</c:v>
                </c:pt>
                <c:pt idx="1955">
                  <c:v>8.3749999999999023</c:v>
                </c:pt>
                <c:pt idx="1956">
                  <c:v>8.3799999999999031</c:v>
                </c:pt>
                <c:pt idx="1957">
                  <c:v>8.3849999999999039</c:v>
                </c:pt>
                <c:pt idx="1958">
                  <c:v>8.3899999999999046</c:v>
                </c:pt>
                <c:pt idx="1959">
                  <c:v>8.3949999999999054</c:v>
                </c:pt>
                <c:pt idx="1960">
                  <c:v>8.3999999999999062</c:v>
                </c:pt>
                <c:pt idx="1961">
                  <c:v>8.404999999999907</c:v>
                </c:pt>
                <c:pt idx="1962">
                  <c:v>8.4099999999999078</c:v>
                </c:pt>
                <c:pt idx="1963">
                  <c:v>8.4149999999999086</c:v>
                </c:pt>
                <c:pt idx="1964">
                  <c:v>8.4199999999999093</c:v>
                </c:pt>
                <c:pt idx="1965">
                  <c:v>8.4249999999999101</c:v>
                </c:pt>
                <c:pt idx="1966">
                  <c:v>8.4299999999999109</c:v>
                </c:pt>
                <c:pt idx="1967">
                  <c:v>8.4349999999999117</c:v>
                </c:pt>
                <c:pt idx="1968">
                  <c:v>8.4399999999999125</c:v>
                </c:pt>
                <c:pt idx="1969">
                  <c:v>8.4449999999999132</c:v>
                </c:pt>
                <c:pt idx="1970">
                  <c:v>8.449999999999914</c:v>
                </c:pt>
                <c:pt idx="1971">
                  <c:v>8.4549999999999148</c:v>
                </c:pt>
                <c:pt idx="1972">
                  <c:v>8.4599999999999156</c:v>
                </c:pt>
                <c:pt idx="1973">
                  <c:v>8.4649999999999164</c:v>
                </c:pt>
                <c:pt idx="1974">
                  <c:v>8.4699999999999172</c:v>
                </c:pt>
                <c:pt idx="1975">
                  <c:v>8.4749999999999179</c:v>
                </c:pt>
                <c:pt idx="1976">
                  <c:v>8.4799999999999187</c:v>
                </c:pt>
                <c:pt idx="1977">
                  <c:v>8.4849999999999195</c:v>
                </c:pt>
                <c:pt idx="1978">
                  <c:v>8.4899999999999203</c:v>
                </c:pt>
                <c:pt idx="1979">
                  <c:v>8.4949999999999211</c:v>
                </c:pt>
                <c:pt idx="1980">
                  <c:v>8.4999999999999218</c:v>
                </c:pt>
                <c:pt idx="1981">
                  <c:v>8.5049999999999226</c:v>
                </c:pt>
                <c:pt idx="1982">
                  <c:v>8.5099999999999234</c:v>
                </c:pt>
                <c:pt idx="1983">
                  <c:v>8.5149999999999242</c:v>
                </c:pt>
                <c:pt idx="1984">
                  <c:v>8.519999999999925</c:v>
                </c:pt>
                <c:pt idx="1985">
                  <c:v>8.5249999999999257</c:v>
                </c:pt>
                <c:pt idx="1986">
                  <c:v>8.5299999999999265</c:v>
                </c:pt>
                <c:pt idx="1987">
                  <c:v>8.5349999999999273</c:v>
                </c:pt>
                <c:pt idx="1988">
                  <c:v>8.5399999999999281</c:v>
                </c:pt>
                <c:pt idx="1989">
                  <c:v>8.5449999999999289</c:v>
                </c:pt>
                <c:pt idx="1990">
                  <c:v>8.5499999999999297</c:v>
                </c:pt>
                <c:pt idx="1991">
                  <c:v>8.5549999999999304</c:v>
                </c:pt>
                <c:pt idx="1992">
                  <c:v>8.5599999999999312</c:v>
                </c:pt>
                <c:pt idx="1993">
                  <c:v>8.564999999999932</c:v>
                </c:pt>
                <c:pt idx="1994">
                  <c:v>8.5699999999999328</c:v>
                </c:pt>
                <c:pt idx="1995">
                  <c:v>8.5749999999999336</c:v>
                </c:pt>
                <c:pt idx="1996">
                  <c:v>8.5799999999999343</c:v>
                </c:pt>
                <c:pt idx="1997">
                  <c:v>8.5849999999999351</c:v>
                </c:pt>
                <c:pt idx="1998">
                  <c:v>8.5899999999999359</c:v>
                </c:pt>
                <c:pt idx="1999">
                  <c:v>8.5949999999999367</c:v>
                </c:pt>
                <c:pt idx="2000">
                  <c:v>8.5999999999999375</c:v>
                </c:pt>
                <c:pt idx="2001">
                  <c:v>8.6049999999999383</c:v>
                </c:pt>
                <c:pt idx="2002">
                  <c:v>8.609999999999939</c:v>
                </c:pt>
                <c:pt idx="2003">
                  <c:v>8.6149999999999398</c:v>
                </c:pt>
                <c:pt idx="2004">
                  <c:v>8.6199999999999406</c:v>
                </c:pt>
                <c:pt idx="2005">
                  <c:v>8.6249999999999414</c:v>
                </c:pt>
                <c:pt idx="2006">
                  <c:v>8.6299999999999422</c:v>
                </c:pt>
                <c:pt idx="2007">
                  <c:v>8.6349999999999429</c:v>
                </c:pt>
                <c:pt idx="2008">
                  <c:v>8.6399999999999437</c:v>
                </c:pt>
                <c:pt idx="2009">
                  <c:v>8.6449999999999445</c:v>
                </c:pt>
                <c:pt idx="2010">
                  <c:v>8.6499999999999453</c:v>
                </c:pt>
                <c:pt idx="2011">
                  <c:v>8.6549999999999461</c:v>
                </c:pt>
                <c:pt idx="2012">
                  <c:v>8.6599999999999469</c:v>
                </c:pt>
                <c:pt idx="2013">
                  <c:v>8.6649999999999476</c:v>
                </c:pt>
                <c:pt idx="2014">
                  <c:v>8.6699999999999484</c:v>
                </c:pt>
                <c:pt idx="2015">
                  <c:v>8.6749999999999492</c:v>
                </c:pt>
                <c:pt idx="2016">
                  <c:v>8.67999999999995</c:v>
                </c:pt>
                <c:pt idx="2017">
                  <c:v>8.6849999999999508</c:v>
                </c:pt>
                <c:pt idx="2018">
                  <c:v>8.6899999999999515</c:v>
                </c:pt>
                <c:pt idx="2019">
                  <c:v>8.6949999999999523</c:v>
                </c:pt>
                <c:pt idx="2020">
                  <c:v>8.6999999999999531</c:v>
                </c:pt>
                <c:pt idx="2021">
                  <c:v>8.7049999999999539</c:v>
                </c:pt>
                <c:pt idx="2022">
                  <c:v>8.7099999999999547</c:v>
                </c:pt>
                <c:pt idx="2023">
                  <c:v>8.7149999999999554</c:v>
                </c:pt>
                <c:pt idx="2024">
                  <c:v>8.7199999999999562</c:v>
                </c:pt>
                <c:pt idx="2025">
                  <c:v>8.724999999999957</c:v>
                </c:pt>
                <c:pt idx="2026">
                  <c:v>8.7299999999999578</c:v>
                </c:pt>
                <c:pt idx="2027">
                  <c:v>8.7349999999999586</c:v>
                </c:pt>
                <c:pt idx="2028">
                  <c:v>8.7399999999999594</c:v>
                </c:pt>
                <c:pt idx="2029">
                  <c:v>8.7449999999999601</c:v>
                </c:pt>
                <c:pt idx="2030">
                  <c:v>8.7499999999999609</c:v>
                </c:pt>
                <c:pt idx="2031">
                  <c:v>8.7549999999999617</c:v>
                </c:pt>
                <c:pt idx="2032">
                  <c:v>8.7599999999999625</c:v>
                </c:pt>
                <c:pt idx="2033">
                  <c:v>8.7649999999999633</c:v>
                </c:pt>
                <c:pt idx="2034">
                  <c:v>8.769999999999964</c:v>
                </c:pt>
                <c:pt idx="2035">
                  <c:v>8.7749999999999648</c:v>
                </c:pt>
                <c:pt idx="2036">
                  <c:v>8.7799999999999656</c:v>
                </c:pt>
                <c:pt idx="2037">
                  <c:v>8.7849999999999664</c:v>
                </c:pt>
                <c:pt idx="2038">
                  <c:v>8.7899999999999672</c:v>
                </c:pt>
                <c:pt idx="2039">
                  <c:v>8.794999999999968</c:v>
                </c:pt>
                <c:pt idx="2040">
                  <c:v>8.7999999999999687</c:v>
                </c:pt>
                <c:pt idx="2041">
                  <c:v>8.8049999999999695</c:v>
                </c:pt>
                <c:pt idx="2042">
                  <c:v>8.8099999999999703</c:v>
                </c:pt>
                <c:pt idx="2043">
                  <c:v>8.8149999999999711</c:v>
                </c:pt>
                <c:pt idx="2044">
                  <c:v>8.8199999999999719</c:v>
                </c:pt>
                <c:pt idx="2045">
                  <c:v>8.8249999999999726</c:v>
                </c:pt>
                <c:pt idx="2046">
                  <c:v>8.8299999999999734</c:v>
                </c:pt>
                <c:pt idx="2047">
                  <c:v>8.8349999999999742</c:v>
                </c:pt>
                <c:pt idx="2048">
                  <c:v>8.839999999999975</c:v>
                </c:pt>
                <c:pt idx="2049">
                  <c:v>8.8449999999999758</c:v>
                </c:pt>
                <c:pt idx="2050">
                  <c:v>8.8499999999999766</c:v>
                </c:pt>
                <c:pt idx="2051">
                  <c:v>8.8549999999999773</c:v>
                </c:pt>
                <c:pt idx="2052">
                  <c:v>8.8599999999999781</c:v>
                </c:pt>
                <c:pt idx="2053">
                  <c:v>8.8649999999999789</c:v>
                </c:pt>
                <c:pt idx="2054">
                  <c:v>8.8699999999999797</c:v>
                </c:pt>
                <c:pt idx="2055">
                  <c:v>8.8749999999999805</c:v>
                </c:pt>
                <c:pt idx="2056">
                  <c:v>8.8799999999999812</c:v>
                </c:pt>
                <c:pt idx="2057">
                  <c:v>8.884999999999982</c:v>
                </c:pt>
                <c:pt idx="2058">
                  <c:v>8.8899999999999828</c:v>
                </c:pt>
                <c:pt idx="2059">
                  <c:v>8.8949999999999836</c:v>
                </c:pt>
                <c:pt idx="2060">
                  <c:v>8.8999999999999844</c:v>
                </c:pt>
                <c:pt idx="2061">
                  <c:v>8.9049999999999851</c:v>
                </c:pt>
                <c:pt idx="2062">
                  <c:v>8.9099999999999859</c:v>
                </c:pt>
                <c:pt idx="2063">
                  <c:v>8.9149999999999867</c:v>
                </c:pt>
                <c:pt idx="2064">
                  <c:v>8.9199999999999875</c:v>
                </c:pt>
                <c:pt idx="2065">
                  <c:v>8.9249999999999883</c:v>
                </c:pt>
                <c:pt idx="2066">
                  <c:v>8.9299999999999891</c:v>
                </c:pt>
                <c:pt idx="2067">
                  <c:v>8.9349999999999898</c:v>
                </c:pt>
                <c:pt idx="2068">
                  <c:v>8.9399999999999906</c:v>
                </c:pt>
                <c:pt idx="2069">
                  <c:v>8.9449999999999914</c:v>
                </c:pt>
                <c:pt idx="2070">
                  <c:v>8.9499999999999922</c:v>
                </c:pt>
                <c:pt idx="2071">
                  <c:v>8.954999999999993</c:v>
                </c:pt>
                <c:pt idx="2072">
                  <c:v>8.9599999999999937</c:v>
                </c:pt>
                <c:pt idx="2073">
                  <c:v>8.9649999999999945</c:v>
                </c:pt>
                <c:pt idx="2074">
                  <c:v>8.9699999999999953</c:v>
                </c:pt>
                <c:pt idx="2075">
                  <c:v>8.9749999999999961</c:v>
                </c:pt>
                <c:pt idx="2076">
                  <c:v>8.9799999999999969</c:v>
                </c:pt>
                <c:pt idx="2077">
                  <c:v>8.9849999999999977</c:v>
                </c:pt>
                <c:pt idx="2078">
                  <c:v>8.9899999999999984</c:v>
                </c:pt>
                <c:pt idx="2079">
                  <c:v>8.9949999999999992</c:v>
                </c:pt>
                <c:pt idx="2080">
                  <c:v>9</c:v>
                </c:pt>
                <c:pt idx="2081">
                  <c:v>9.0050000000000008</c:v>
                </c:pt>
                <c:pt idx="2082">
                  <c:v>9.0100000000000016</c:v>
                </c:pt>
                <c:pt idx="2083">
                  <c:v>9.0150000000000023</c:v>
                </c:pt>
                <c:pt idx="2084">
                  <c:v>9.0200000000000031</c:v>
                </c:pt>
                <c:pt idx="2085">
                  <c:v>9.0250000000000039</c:v>
                </c:pt>
                <c:pt idx="2086">
                  <c:v>9.0300000000000047</c:v>
                </c:pt>
                <c:pt idx="2087">
                  <c:v>9.0350000000000055</c:v>
                </c:pt>
                <c:pt idx="2088">
                  <c:v>9.0400000000000063</c:v>
                </c:pt>
                <c:pt idx="2089">
                  <c:v>9.045000000000007</c:v>
                </c:pt>
                <c:pt idx="2090">
                  <c:v>9.0500000000000078</c:v>
                </c:pt>
                <c:pt idx="2091">
                  <c:v>9.0550000000000086</c:v>
                </c:pt>
                <c:pt idx="2092">
                  <c:v>9.0600000000000094</c:v>
                </c:pt>
                <c:pt idx="2093">
                  <c:v>9.0650000000000102</c:v>
                </c:pt>
                <c:pt idx="2094">
                  <c:v>9.0700000000000109</c:v>
                </c:pt>
                <c:pt idx="2095">
                  <c:v>9.0750000000000117</c:v>
                </c:pt>
                <c:pt idx="2096">
                  <c:v>9.0800000000000125</c:v>
                </c:pt>
                <c:pt idx="2097">
                  <c:v>9.0850000000000133</c:v>
                </c:pt>
                <c:pt idx="2098">
                  <c:v>9.0900000000000141</c:v>
                </c:pt>
                <c:pt idx="2099">
                  <c:v>9.0950000000000149</c:v>
                </c:pt>
                <c:pt idx="2100">
                  <c:v>9.1000000000000156</c:v>
                </c:pt>
                <c:pt idx="2101">
                  <c:v>9.1050000000000164</c:v>
                </c:pt>
                <c:pt idx="2102">
                  <c:v>9.1100000000000172</c:v>
                </c:pt>
                <c:pt idx="2103">
                  <c:v>9.115000000000018</c:v>
                </c:pt>
                <c:pt idx="2104">
                  <c:v>9.1200000000000188</c:v>
                </c:pt>
                <c:pt idx="2105">
                  <c:v>9.1250000000000195</c:v>
                </c:pt>
                <c:pt idx="2106">
                  <c:v>9.1300000000000203</c:v>
                </c:pt>
                <c:pt idx="2107">
                  <c:v>9.1350000000000211</c:v>
                </c:pt>
                <c:pt idx="2108">
                  <c:v>9.1400000000000219</c:v>
                </c:pt>
                <c:pt idx="2109">
                  <c:v>9.1450000000000227</c:v>
                </c:pt>
                <c:pt idx="2110">
                  <c:v>9.1500000000000234</c:v>
                </c:pt>
                <c:pt idx="2111">
                  <c:v>9.1550000000000242</c:v>
                </c:pt>
                <c:pt idx="2112">
                  <c:v>9.160000000000025</c:v>
                </c:pt>
                <c:pt idx="2113">
                  <c:v>9.1650000000000258</c:v>
                </c:pt>
                <c:pt idx="2114">
                  <c:v>9.1700000000000266</c:v>
                </c:pt>
                <c:pt idx="2115">
                  <c:v>9.1750000000000274</c:v>
                </c:pt>
                <c:pt idx="2116">
                  <c:v>9.1800000000000281</c:v>
                </c:pt>
                <c:pt idx="2117">
                  <c:v>9.1850000000000289</c:v>
                </c:pt>
                <c:pt idx="2118">
                  <c:v>9.1900000000000297</c:v>
                </c:pt>
                <c:pt idx="2119">
                  <c:v>9.1950000000000305</c:v>
                </c:pt>
                <c:pt idx="2120">
                  <c:v>9.2000000000000313</c:v>
                </c:pt>
                <c:pt idx="2121">
                  <c:v>9.205000000000032</c:v>
                </c:pt>
                <c:pt idx="2122">
                  <c:v>9.2100000000000328</c:v>
                </c:pt>
                <c:pt idx="2123">
                  <c:v>9.2150000000000336</c:v>
                </c:pt>
                <c:pt idx="2124">
                  <c:v>9.2200000000000344</c:v>
                </c:pt>
                <c:pt idx="2125">
                  <c:v>9.2250000000000352</c:v>
                </c:pt>
                <c:pt idx="2126">
                  <c:v>9.230000000000036</c:v>
                </c:pt>
                <c:pt idx="2127">
                  <c:v>9.2350000000000367</c:v>
                </c:pt>
                <c:pt idx="2128">
                  <c:v>9.2400000000000375</c:v>
                </c:pt>
                <c:pt idx="2129">
                  <c:v>9.2450000000000383</c:v>
                </c:pt>
                <c:pt idx="2130">
                  <c:v>9.2500000000000391</c:v>
                </c:pt>
                <c:pt idx="2131">
                  <c:v>9.2550000000000399</c:v>
                </c:pt>
                <c:pt idx="2132">
                  <c:v>9.2600000000000406</c:v>
                </c:pt>
                <c:pt idx="2133">
                  <c:v>9.2650000000000414</c:v>
                </c:pt>
                <c:pt idx="2134">
                  <c:v>9.2700000000000422</c:v>
                </c:pt>
                <c:pt idx="2135">
                  <c:v>9.275000000000043</c:v>
                </c:pt>
                <c:pt idx="2136">
                  <c:v>9.2800000000000438</c:v>
                </c:pt>
                <c:pt idx="2137">
                  <c:v>9.2850000000000446</c:v>
                </c:pt>
                <c:pt idx="2138">
                  <c:v>9.2900000000000453</c:v>
                </c:pt>
                <c:pt idx="2139">
                  <c:v>9.2950000000000461</c:v>
                </c:pt>
                <c:pt idx="2140">
                  <c:v>9.3000000000000469</c:v>
                </c:pt>
                <c:pt idx="2141">
                  <c:v>9.3050000000000477</c:v>
                </c:pt>
                <c:pt idx="2142">
                  <c:v>9.3100000000000485</c:v>
                </c:pt>
                <c:pt idx="2143">
                  <c:v>9.3150000000000492</c:v>
                </c:pt>
                <c:pt idx="2144">
                  <c:v>9.32000000000005</c:v>
                </c:pt>
                <c:pt idx="2145">
                  <c:v>9.3250000000000508</c:v>
                </c:pt>
                <c:pt idx="2146">
                  <c:v>9.3300000000000516</c:v>
                </c:pt>
                <c:pt idx="2147">
                  <c:v>9.3350000000000524</c:v>
                </c:pt>
                <c:pt idx="2148">
                  <c:v>9.3400000000000531</c:v>
                </c:pt>
                <c:pt idx="2149">
                  <c:v>9.3450000000000539</c:v>
                </c:pt>
                <c:pt idx="2150">
                  <c:v>9.3500000000000547</c:v>
                </c:pt>
                <c:pt idx="2151">
                  <c:v>9.3550000000000555</c:v>
                </c:pt>
                <c:pt idx="2152">
                  <c:v>9.3600000000000563</c:v>
                </c:pt>
                <c:pt idx="2153">
                  <c:v>9.3650000000000571</c:v>
                </c:pt>
                <c:pt idx="2154">
                  <c:v>9.3700000000000578</c:v>
                </c:pt>
                <c:pt idx="2155">
                  <c:v>9.3750000000000586</c:v>
                </c:pt>
                <c:pt idx="2156">
                  <c:v>9.3800000000000594</c:v>
                </c:pt>
                <c:pt idx="2157">
                  <c:v>9.3850000000000602</c:v>
                </c:pt>
                <c:pt idx="2158">
                  <c:v>9.390000000000061</c:v>
                </c:pt>
                <c:pt idx="2159">
                  <c:v>9.3950000000000617</c:v>
                </c:pt>
                <c:pt idx="2160">
                  <c:v>9.4000000000000625</c:v>
                </c:pt>
                <c:pt idx="2161">
                  <c:v>9.4050000000000633</c:v>
                </c:pt>
                <c:pt idx="2162">
                  <c:v>9.4100000000000641</c:v>
                </c:pt>
                <c:pt idx="2163">
                  <c:v>9.4150000000000649</c:v>
                </c:pt>
                <c:pt idx="2164">
                  <c:v>9.4200000000000657</c:v>
                </c:pt>
                <c:pt idx="2165">
                  <c:v>9.4250000000000664</c:v>
                </c:pt>
                <c:pt idx="2166">
                  <c:v>9.4300000000000672</c:v>
                </c:pt>
                <c:pt idx="2167">
                  <c:v>9.435000000000068</c:v>
                </c:pt>
                <c:pt idx="2168">
                  <c:v>9.4400000000000688</c:v>
                </c:pt>
                <c:pt idx="2169">
                  <c:v>9.4450000000000696</c:v>
                </c:pt>
                <c:pt idx="2170">
                  <c:v>9.4500000000000703</c:v>
                </c:pt>
                <c:pt idx="2171">
                  <c:v>9.4550000000000711</c:v>
                </c:pt>
                <c:pt idx="2172">
                  <c:v>9.4600000000000719</c:v>
                </c:pt>
                <c:pt idx="2173">
                  <c:v>9.4650000000000727</c:v>
                </c:pt>
                <c:pt idx="2174">
                  <c:v>9.4700000000000735</c:v>
                </c:pt>
                <c:pt idx="2175">
                  <c:v>9.4750000000000743</c:v>
                </c:pt>
                <c:pt idx="2176">
                  <c:v>9.480000000000075</c:v>
                </c:pt>
                <c:pt idx="2177">
                  <c:v>9.4850000000000758</c:v>
                </c:pt>
                <c:pt idx="2178">
                  <c:v>9.4900000000000766</c:v>
                </c:pt>
                <c:pt idx="2179">
                  <c:v>9.4950000000000774</c:v>
                </c:pt>
                <c:pt idx="2180">
                  <c:v>9.5000000000000782</c:v>
                </c:pt>
                <c:pt idx="2181">
                  <c:v>9.5050000000000789</c:v>
                </c:pt>
                <c:pt idx="2182">
                  <c:v>9.5100000000000797</c:v>
                </c:pt>
                <c:pt idx="2183">
                  <c:v>9.5150000000000805</c:v>
                </c:pt>
                <c:pt idx="2184">
                  <c:v>9.5200000000000813</c:v>
                </c:pt>
                <c:pt idx="2185">
                  <c:v>9.5250000000000821</c:v>
                </c:pt>
                <c:pt idx="2186">
                  <c:v>9.5300000000000828</c:v>
                </c:pt>
                <c:pt idx="2187">
                  <c:v>9.5350000000000836</c:v>
                </c:pt>
                <c:pt idx="2188">
                  <c:v>9.5400000000000844</c:v>
                </c:pt>
                <c:pt idx="2189">
                  <c:v>9.5450000000000852</c:v>
                </c:pt>
                <c:pt idx="2190">
                  <c:v>9.550000000000086</c:v>
                </c:pt>
                <c:pt idx="2191">
                  <c:v>9.5550000000000868</c:v>
                </c:pt>
                <c:pt idx="2192">
                  <c:v>9.5600000000000875</c:v>
                </c:pt>
                <c:pt idx="2193">
                  <c:v>9.5650000000000883</c:v>
                </c:pt>
                <c:pt idx="2194">
                  <c:v>9.5700000000000891</c:v>
                </c:pt>
                <c:pt idx="2195">
                  <c:v>9.5750000000000899</c:v>
                </c:pt>
                <c:pt idx="2196">
                  <c:v>9.5800000000000907</c:v>
                </c:pt>
                <c:pt idx="2197">
                  <c:v>9.5850000000000914</c:v>
                </c:pt>
                <c:pt idx="2198">
                  <c:v>9.5900000000000922</c:v>
                </c:pt>
                <c:pt idx="2199">
                  <c:v>9.595000000000093</c:v>
                </c:pt>
                <c:pt idx="2200">
                  <c:v>9.6000000000000938</c:v>
                </c:pt>
                <c:pt idx="2201">
                  <c:v>9.6050000000000946</c:v>
                </c:pt>
                <c:pt idx="2202">
                  <c:v>9.6100000000000954</c:v>
                </c:pt>
                <c:pt idx="2203">
                  <c:v>9.6150000000000961</c:v>
                </c:pt>
                <c:pt idx="2204">
                  <c:v>9.6200000000000969</c:v>
                </c:pt>
                <c:pt idx="2205">
                  <c:v>9.6250000000000977</c:v>
                </c:pt>
                <c:pt idx="2206">
                  <c:v>9.6300000000000985</c:v>
                </c:pt>
                <c:pt idx="2207">
                  <c:v>9.6350000000000993</c:v>
                </c:pt>
                <c:pt idx="2208">
                  <c:v>9.6400000000001</c:v>
                </c:pt>
                <c:pt idx="2209">
                  <c:v>9.6450000000001008</c:v>
                </c:pt>
                <c:pt idx="2210">
                  <c:v>9.6500000000001016</c:v>
                </c:pt>
                <c:pt idx="2211">
                  <c:v>9.6550000000001024</c:v>
                </c:pt>
                <c:pt idx="2212">
                  <c:v>9.6600000000001032</c:v>
                </c:pt>
                <c:pt idx="2213">
                  <c:v>9.665000000000104</c:v>
                </c:pt>
                <c:pt idx="2214">
                  <c:v>9.6700000000001047</c:v>
                </c:pt>
                <c:pt idx="2215">
                  <c:v>9.6750000000001055</c:v>
                </c:pt>
                <c:pt idx="2216">
                  <c:v>9.6800000000001063</c:v>
                </c:pt>
                <c:pt idx="2217">
                  <c:v>9.6850000000001071</c:v>
                </c:pt>
                <c:pt idx="2218">
                  <c:v>9.6900000000001079</c:v>
                </c:pt>
                <c:pt idx="2219">
                  <c:v>9.6950000000001086</c:v>
                </c:pt>
                <c:pt idx="2220">
                  <c:v>9.7000000000001094</c:v>
                </c:pt>
                <c:pt idx="2221">
                  <c:v>9.7050000000001102</c:v>
                </c:pt>
                <c:pt idx="2222">
                  <c:v>9.710000000000111</c:v>
                </c:pt>
                <c:pt idx="2223">
                  <c:v>9.7150000000001118</c:v>
                </c:pt>
                <c:pt idx="2224">
                  <c:v>9.7200000000001125</c:v>
                </c:pt>
                <c:pt idx="2225">
                  <c:v>9.7250000000001133</c:v>
                </c:pt>
                <c:pt idx="2226">
                  <c:v>9.7300000000001141</c:v>
                </c:pt>
                <c:pt idx="2227">
                  <c:v>9.7350000000001149</c:v>
                </c:pt>
                <c:pt idx="2228">
                  <c:v>9.7400000000001157</c:v>
                </c:pt>
                <c:pt idx="2229">
                  <c:v>9.7450000000001165</c:v>
                </c:pt>
                <c:pt idx="2230">
                  <c:v>9.7500000000001172</c:v>
                </c:pt>
                <c:pt idx="2231">
                  <c:v>9.755000000000118</c:v>
                </c:pt>
                <c:pt idx="2232">
                  <c:v>9.7600000000001188</c:v>
                </c:pt>
                <c:pt idx="2233">
                  <c:v>9.7650000000001196</c:v>
                </c:pt>
                <c:pt idx="2234">
                  <c:v>9.7700000000001204</c:v>
                </c:pt>
                <c:pt idx="2235">
                  <c:v>9.7750000000001211</c:v>
                </c:pt>
                <c:pt idx="2236">
                  <c:v>9.7800000000001219</c:v>
                </c:pt>
                <c:pt idx="2237">
                  <c:v>9.7850000000001227</c:v>
                </c:pt>
                <c:pt idx="2238">
                  <c:v>9.7900000000001235</c:v>
                </c:pt>
                <c:pt idx="2239">
                  <c:v>9.7950000000001243</c:v>
                </c:pt>
                <c:pt idx="2240">
                  <c:v>9.8000000000001251</c:v>
                </c:pt>
                <c:pt idx="2241">
                  <c:v>9.8050000000001258</c:v>
                </c:pt>
                <c:pt idx="2242">
                  <c:v>9.8100000000001266</c:v>
                </c:pt>
                <c:pt idx="2243">
                  <c:v>9.8150000000001274</c:v>
                </c:pt>
                <c:pt idx="2244">
                  <c:v>9.8200000000001282</c:v>
                </c:pt>
                <c:pt idx="2245">
                  <c:v>9.825000000000129</c:v>
                </c:pt>
                <c:pt idx="2246">
                  <c:v>9.8300000000001297</c:v>
                </c:pt>
                <c:pt idx="2247">
                  <c:v>9.8350000000001305</c:v>
                </c:pt>
                <c:pt idx="2248">
                  <c:v>9.8400000000001313</c:v>
                </c:pt>
                <c:pt idx="2249">
                  <c:v>9.8450000000001321</c:v>
                </c:pt>
                <c:pt idx="2250">
                  <c:v>9.8500000000001329</c:v>
                </c:pt>
                <c:pt idx="2251">
                  <c:v>9.8550000000001337</c:v>
                </c:pt>
                <c:pt idx="2252">
                  <c:v>9.8600000000001344</c:v>
                </c:pt>
                <c:pt idx="2253">
                  <c:v>9.8650000000001352</c:v>
                </c:pt>
                <c:pt idx="2254">
                  <c:v>9.870000000000136</c:v>
                </c:pt>
                <c:pt idx="2255">
                  <c:v>9.8750000000001368</c:v>
                </c:pt>
                <c:pt idx="2256">
                  <c:v>9.8800000000001376</c:v>
                </c:pt>
                <c:pt idx="2257">
                  <c:v>9.8850000000001383</c:v>
                </c:pt>
                <c:pt idx="2258">
                  <c:v>9.8900000000001391</c:v>
                </c:pt>
                <c:pt idx="2259">
                  <c:v>9.8950000000001399</c:v>
                </c:pt>
                <c:pt idx="2260">
                  <c:v>9.9000000000001407</c:v>
                </c:pt>
                <c:pt idx="2261">
                  <c:v>9.9050000000001415</c:v>
                </c:pt>
                <c:pt idx="2262">
                  <c:v>9.9100000000001423</c:v>
                </c:pt>
                <c:pt idx="2263">
                  <c:v>9.915000000000143</c:v>
                </c:pt>
                <c:pt idx="2264">
                  <c:v>9.9200000000001438</c:v>
                </c:pt>
                <c:pt idx="2265">
                  <c:v>9.9250000000001446</c:v>
                </c:pt>
                <c:pt idx="2266">
                  <c:v>9.9300000000001454</c:v>
                </c:pt>
                <c:pt idx="2267">
                  <c:v>9.9350000000001462</c:v>
                </c:pt>
                <c:pt idx="2268">
                  <c:v>9.9400000000001469</c:v>
                </c:pt>
                <c:pt idx="2269">
                  <c:v>9.9450000000001477</c:v>
                </c:pt>
                <c:pt idx="2270">
                  <c:v>9.9500000000001485</c:v>
                </c:pt>
                <c:pt idx="2271">
                  <c:v>9.9550000000001493</c:v>
                </c:pt>
                <c:pt idx="2272">
                  <c:v>9.9600000000001501</c:v>
                </c:pt>
                <c:pt idx="2273">
                  <c:v>9.9650000000001508</c:v>
                </c:pt>
                <c:pt idx="2274">
                  <c:v>9.9700000000001516</c:v>
                </c:pt>
                <c:pt idx="2275">
                  <c:v>9.9750000000001524</c:v>
                </c:pt>
                <c:pt idx="2276">
                  <c:v>9.9800000000001532</c:v>
                </c:pt>
                <c:pt idx="2277">
                  <c:v>9.985000000000154</c:v>
                </c:pt>
                <c:pt idx="2278">
                  <c:v>9.9900000000001548</c:v>
                </c:pt>
                <c:pt idx="2279">
                  <c:v>9.9950000000001555</c:v>
                </c:pt>
                <c:pt idx="2280">
                  <c:v>10.000000000000156</c:v>
                </c:pt>
                <c:pt idx="2281">
                  <c:v>10.005000000000157</c:v>
                </c:pt>
                <c:pt idx="2282">
                  <c:v>10.010000000000158</c:v>
                </c:pt>
                <c:pt idx="2283">
                  <c:v>10.015000000000159</c:v>
                </c:pt>
                <c:pt idx="2284">
                  <c:v>10.020000000000159</c:v>
                </c:pt>
                <c:pt idx="2285">
                  <c:v>10.02500000000016</c:v>
                </c:pt>
                <c:pt idx="2286">
                  <c:v>10.030000000000161</c:v>
                </c:pt>
                <c:pt idx="2287">
                  <c:v>10.035000000000162</c:v>
                </c:pt>
                <c:pt idx="2288">
                  <c:v>10.040000000000163</c:v>
                </c:pt>
                <c:pt idx="2289">
                  <c:v>10.045000000000163</c:v>
                </c:pt>
                <c:pt idx="2290">
                  <c:v>10.050000000000164</c:v>
                </c:pt>
                <c:pt idx="2291">
                  <c:v>10.055000000000165</c:v>
                </c:pt>
                <c:pt idx="2292">
                  <c:v>10.060000000000166</c:v>
                </c:pt>
                <c:pt idx="2293">
                  <c:v>10.065000000000166</c:v>
                </c:pt>
                <c:pt idx="2294">
                  <c:v>10.070000000000167</c:v>
                </c:pt>
                <c:pt idx="2295">
                  <c:v>10.075000000000168</c:v>
                </c:pt>
                <c:pt idx="2296">
                  <c:v>10.080000000000169</c:v>
                </c:pt>
                <c:pt idx="2297">
                  <c:v>10.08500000000017</c:v>
                </c:pt>
                <c:pt idx="2298">
                  <c:v>10.09000000000017</c:v>
                </c:pt>
                <c:pt idx="2299">
                  <c:v>10.095000000000171</c:v>
                </c:pt>
                <c:pt idx="2300">
                  <c:v>10.100000000000172</c:v>
                </c:pt>
                <c:pt idx="2301">
                  <c:v>10.105000000000173</c:v>
                </c:pt>
                <c:pt idx="2302">
                  <c:v>10.110000000000174</c:v>
                </c:pt>
                <c:pt idx="2303">
                  <c:v>10.115000000000174</c:v>
                </c:pt>
                <c:pt idx="2304">
                  <c:v>10.120000000000175</c:v>
                </c:pt>
                <c:pt idx="2305">
                  <c:v>10.125000000000176</c:v>
                </c:pt>
                <c:pt idx="2306">
                  <c:v>10.130000000000177</c:v>
                </c:pt>
                <c:pt idx="2307">
                  <c:v>10.135000000000177</c:v>
                </c:pt>
                <c:pt idx="2308">
                  <c:v>10.140000000000178</c:v>
                </c:pt>
                <c:pt idx="2309">
                  <c:v>10.145000000000179</c:v>
                </c:pt>
                <c:pt idx="2310">
                  <c:v>10.15000000000018</c:v>
                </c:pt>
                <c:pt idx="2311">
                  <c:v>10.155000000000181</c:v>
                </c:pt>
                <c:pt idx="2312">
                  <c:v>10.160000000000181</c:v>
                </c:pt>
                <c:pt idx="2313">
                  <c:v>10.165000000000182</c:v>
                </c:pt>
                <c:pt idx="2314">
                  <c:v>10.170000000000183</c:v>
                </c:pt>
                <c:pt idx="2315">
                  <c:v>10.175000000000184</c:v>
                </c:pt>
                <c:pt idx="2316">
                  <c:v>10.180000000000184</c:v>
                </c:pt>
                <c:pt idx="2317">
                  <c:v>10.185000000000185</c:v>
                </c:pt>
                <c:pt idx="2318">
                  <c:v>10.190000000000186</c:v>
                </c:pt>
                <c:pt idx="2319">
                  <c:v>10.195000000000187</c:v>
                </c:pt>
                <c:pt idx="2320">
                  <c:v>10.200000000000188</c:v>
                </c:pt>
                <c:pt idx="2321">
                  <c:v>10.205000000000188</c:v>
                </c:pt>
                <c:pt idx="2322">
                  <c:v>10.210000000000189</c:v>
                </c:pt>
                <c:pt idx="2323">
                  <c:v>10.21500000000019</c:v>
                </c:pt>
                <c:pt idx="2324">
                  <c:v>10.220000000000191</c:v>
                </c:pt>
                <c:pt idx="2325">
                  <c:v>10.225000000000191</c:v>
                </c:pt>
                <c:pt idx="2326">
                  <c:v>10.230000000000192</c:v>
                </c:pt>
                <c:pt idx="2327">
                  <c:v>10.235000000000193</c:v>
                </c:pt>
                <c:pt idx="2328">
                  <c:v>10.240000000000194</c:v>
                </c:pt>
                <c:pt idx="2329">
                  <c:v>10.245000000000195</c:v>
                </c:pt>
                <c:pt idx="2330">
                  <c:v>10.250000000000195</c:v>
                </c:pt>
                <c:pt idx="2331">
                  <c:v>10.255000000000196</c:v>
                </c:pt>
                <c:pt idx="2332">
                  <c:v>10.260000000000197</c:v>
                </c:pt>
                <c:pt idx="2333">
                  <c:v>10.265000000000198</c:v>
                </c:pt>
                <c:pt idx="2334">
                  <c:v>10.270000000000199</c:v>
                </c:pt>
                <c:pt idx="2335">
                  <c:v>10.275000000000199</c:v>
                </c:pt>
                <c:pt idx="2336">
                  <c:v>10.2800000000002</c:v>
                </c:pt>
                <c:pt idx="2337">
                  <c:v>10.285000000000201</c:v>
                </c:pt>
                <c:pt idx="2338">
                  <c:v>10.290000000000202</c:v>
                </c:pt>
                <c:pt idx="2339">
                  <c:v>10.295000000000202</c:v>
                </c:pt>
                <c:pt idx="2340">
                  <c:v>10.300000000000203</c:v>
                </c:pt>
                <c:pt idx="2341">
                  <c:v>10.305000000000204</c:v>
                </c:pt>
                <c:pt idx="2342">
                  <c:v>10.310000000000205</c:v>
                </c:pt>
                <c:pt idx="2343">
                  <c:v>10.315000000000206</c:v>
                </c:pt>
                <c:pt idx="2344">
                  <c:v>10.320000000000206</c:v>
                </c:pt>
                <c:pt idx="2345">
                  <c:v>10.325000000000207</c:v>
                </c:pt>
                <c:pt idx="2346">
                  <c:v>10.330000000000208</c:v>
                </c:pt>
                <c:pt idx="2347">
                  <c:v>10.335000000000209</c:v>
                </c:pt>
                <c:pt idx="2348">
                  <c:v>10.340000000000209</c:v>
                </c:pt>
                <c:pt idx="2349">
                  <c:v>10.34500000000021</c:v>
                </c:pt>
                <c:pt idx="2350">
                  <c:v>10.350000000000211</c:v>
                </c:pt>
                <c:pt idx="2351">
                  <c:v>10.355000000000212</c:v>
                </c:pt>
                <c:pt idx="2352">
                  <c:v>10.360000000000213</c:v>
                </c:pt>
                <c:pt idx="2353">
                  <c:v>10.365000000000213</c:v>
                </c:pt>
                <c:pt idx="2354">
                  <c:v>10.370000000000214</c:v>
                </c:pt>
                <c:pt idx="2355">
                  <c:v>10.375000000000215</c:v>
                </c:pt>
                <c:pt idx="2356">
                  <c:v>10.380000000000216</c:v>
                </c:pt>
                <c:pt idx="2357">
                  <c:v>10.385000000000217</c:v>
                </c:pt>
                <c:pt idx="2358">
                  <c:v>10.390000000000217</c:v>
                </c:pt>
                <c:pt idx="2359">
                  <c:v>10.395000000000218</c:v>
                </c:pt>
                <c:pt idx="2360">
                  <c:v>10.400000000000219</c:v>
                </c:pt>
                <c:pt idx="2361">
                  <c:v>10.40500000000022</c:v>
                </c:pt>
                <c:pt idx="2362">
                  <c:v>10.41000000000022</c:v>
                </c:pt>
                <c:pt idx="2363">
                  <c:v>10.415000000000221</c:v>
                </c:pt>
                <c:pt idx="2364">
                  <c:v>10.420000000000222</c:v>
                </c:pt>
                <c:pt idx="2365">
                  <c:v>10.425000000000223</c:v>
                </c:pt>
                <c:pt idx="2366">
                  <c:v>10.430000000000224</c:v>
                </c:pt>
                <c:pt idx="2367">
                  <c:v>10.435000000000224</c:v>
                </c:pt>
                <c:pt idx="2368">
                  <c:v>10.440000000000225</c:v>
                </c:pt>
                <c:pt idx="2369">
                  <c:v>10.445000000000226</c:v>
                </c:pt>
                <c:pt idx="2370">
                  <c:v>10.450000000000227</c:v>
                </c:pt>
                <c:pt idx="2371">
                  <c:v>10.455000000000227</c:v>
                </c:pt>
                <c:pt idx="2372">
                  <c:v>10.460000000000228</c:v>
                </c:pt>
                <c:pt idx="2373">
                  <c:v>10.465000000000229</c:v>
                </c:pt>
                <c:pt idx="2374">
                  <c:v>10.47000000000023</c:v>
                </c:pt>
                <c:pt idx="2375">
                  <c:v>10.475000000000231</c:v>
                </c:pt>
                <c:pt idx="2376">
                  <c:v>10.480000000000231</c:v>
                </c:pt>
                <c:pt idx="2377">
                  <c:v>10.485000000000232</c:v>
                </c:pt>
                <c:pt idx="2378">
                  <c:v>10.490000000000233</c:v>
                </c:pt>
                <c:pt idx="2379">
                  <c:v>10.495000000000234</c:v>
                </c:pt>
                <c:pt idx="2380">
                  <c:v>10.500000000000234</c:v>
                </c:pt>
                <c:pt idx="2381">
                  <c:v>10.505000000000235</c:v>
                </c:pt>
                <c:pt idx="2382">
                  <c:v>10.510000000000236</c:v>
                </c:pt>
                <c:pt idx="2383">
                  <c:v>10.515000000000237</c:v>
                </c:pt>
                <c:pt idx="2384">
                  <c:v>10.520000000000238</c:v>
                </c:pt>
                <c:pt idx="2385">
                  <c:v>10.525000000000238</c:v>
                </c:pt>
                <c:pt idx="2386">
                  <c:v>10.530000000000239</c:v>
                </c:pt>
                <c:pt idx="2387">
                  <c:v>10.53500000000024</c:v>
                </c:pt>
                <c:pt idx="2388">
                  <c:v>10.540000000000241</c:v>
                </c:pt>
                <c:pt idx="2389">
                  <c:v>10.545000000000242</c:v>
                </c:pt>
                <c:pt idx="2390">
                  <c:v>10.550000000000242</c:v>
                </c:pt>
                <c:pt idx="2391">
                  <c:v>10.555000000000243</c:v>
                </c:pt>
                <c:pt idx="2392">
                  <c:v>10.560000000000244</c:v>
                </c:pt>
                <c:pt idx="2393">
                  <c:v>10.565000000000245</c:v>
                </c:pt>
                <c:pt idx="2394">
                  <c:v>10.570000000000245</c:v>
                </c:pt>
                <c:pt idx="2395">
                  <c:v>10.575000000000246</c:v>
                </c:pt>
                <c:pt idx="2396">
                  <c:v>10.580000000000247</c:v>
                </c:pt>
                <c:pt idx="2397">
                  <c:v>10.585000000000248</c:v>
                </c:pt>
                <c:pt idx="2398">
                  <c:v>10.590000000000249</c:v>
                </c:pt>
                <c:pt idx="2399">
                  <c:v>10.595000000000249</c:v>
                </c:pt>
                <c:pt idx="2400">
                  <c:v>10.60000000000025</c:v>
                </c:pt>
                <c:pt idx="2401">
                  <c:v>10.605000000000251</c:v>
                </c:pt>
                <c:pt idx="2402">
                  <c:v>10.610000000000252</c:v>
                </c:pt>
                <c:pt idx="2403">
                  <c:v>10.615000000000252</c:v>
                </c:pt>
                <c:pt idx="2404">
                  <c:v>10.620000000000253</c:v>
                </c:pt>
                <c:pt idx="2405">
                  <c:v>10.625000000000254</c:v>
                </c:pt>
                <c:pt idx="2406">
                  <c:v>10.630000000000255</c:v>
                </c:pt>
                <c:pt idx="2407">
                  <c:v>10.635000000000256</c:v>
                </c:pt>
                <c:pt idx="2408">
                  <c:v>10.640000000000256</c:v>
                </c:pt>
                <c:pt idx="2409">
                  <c:v>10.645000000000257</c:v>
                </c:pt>
                <c:pt idx="2410">
                  <c:v>10.650000000000258</c:v>
                </c:pt>
                <c:pt idx="2411">
                  <c:v>10.655000000000259</c:v>
                </c:pt>
                <c:pt idx="2412">
                  <c:v>10.660000000000259</c:v>
                </c:pt>
                <c:pt idx="2413">
                  <c:v>10.66500000000026</c:v>
                </c:pt>
                <c:pt idx="2414">
                  <c:v>10.670000000000261</c:v>
                </c:pt>
                <c:pt idx="2415">
                  <c:v>10.675000000000262</c:v>
                </c:pt>
                <c:pt idx="2416">
                  <c:v>10.680000000000263</c:v>
                </c:pt>
                <c:pt idx="2417">
                  <c:v>10.685000000000263</c:v>
                </c:pt>
                <c:pt idx="2418">
                  <c:v>10.690000000000264</c:v>
                </c:pt>
                <c:pt idx="2419">
                  <c:v>10.695000000000265</c:v>
                </c:pt>
                <c:pt idx="2420">
                  <c:v>10.700000000000266</c:v>
                </c:pt>
                <c:pt idx="2421">
                  <c:v>10.705000000000267</c:v>
                </c:pt>
                <c:pt idx="2422">
                  <c:v>10.710000000000267</c:v>
                </c:pt>
                <c:pt idx="2423">
                  <c:v>10.715000000000268</c:v>
                </c:pt>
                <c:pt idx="2424">
                  <c:v>10.720000000000269</c:v>
                </c:pt>
                <c:pt idx="2425">
                  <c:v>10.72500000000027</c:v>
                </c:pt>
                <c:pt idx="2426">
                  <c:v>10.73000000000027</c:v>
                </c:pt>
                <c:pt idx="2427">
                  <c:v>10.735000000000271</c:v>
                </c:pt>
                <c:pt idx="2428">
                  <c:v>10.740000000000272</c:v>
                </c:pt>
                <c:pt idx="2429">
                  <c:v>10.745000000000273</c:v>
                </c:pt>
                <c:pt idx="2430">
                  <c:v>10.750000000000274</c:v>
                </c:pt>
                <c:pt idx="2431">
                  <c:v>10.755000000000274</c:v>
                </c:pt>
                <c:pt idx="2432">
                  <c:v>10.760000000000275</c:v>
                </c:pt>
                <c:pt idx="2433">
                  <c:v>10.765000000000276</c:v>
                </c:pt>
                <c:pt idx="2434">
                  <c:v>10.770000000000277</c:v>
                </c:pt>
                <c:pt idx="2435">
                  <c:v>10.775000000000277</c:v>
                </c:pt>
                <c:pt idx="2436">
                  <c:v>10.780000000000278</c:v>
                </c:pt>
                <c:pt idx="2437">
                  <c:v>10.785000000000279</c:v>
                </c:pt>
                <c:pt idx="2438">
                  <c:v>10.79000000000028</c:v>
                </c:pt>
                <c:pt idx="2439">
                  <c:v>10.795000000000281</c:v>
                </c:pt>
                <c:pt idx="2440">
                  <c:v>10.800000000000281</c:v>
                </c:pt>
                <c:pt idx="2441">
                  <c:v>10.805000000000282</c:v>
                </c:pt>
                <c:pt idx="2442">
                  <c:v>10.810000000000283</c:v>
                </c:pt>
                <c:pt idx="2443">
                  <c:v>10.815000000000284</c:v>
                </c:pt>
                <c:pt idx="2444">
                  <c:v>10.820000000000285</c:v>
                </c:pt>
                <c:pt idx="2445">
                  <c:v>10.825000000000285</c:v>
                </c:pt>
                <c:pt idx="2446">
                  <c:v>10.830000000000286</c:v>
                </c:pt>
                <c:pt idx="2447">
                  <c:v>10.835000000000287</c:v>
                </c:pt>
                <c:pt idx="2448">
                  <c:v>10.840000000000288</c:v>
                </c:pt>
                <c:pt idx="2449">
                  <c:v>10.845000000000288</c:v>
                </c:pt>
                <c:pt idx="2450">
                  <c:v>10.850000000000289</c:v>
                </c:pt>
                <c:pt idx="2451">
                  <c:v>10.85500000000029</c:v>
                </c:pt>
                <c:pt idx="2452">
                  <c:v>10.860000000000291</c:v>
                </c:pt>
                <c:pt idx="2453">
                  <c:v>10.865000000000292</c:v>
                </c:pt>
                <c:pt idx="2454">
                  <c:v>10.870000000000292</c:v>
                </c:pt>
                <c:pt idx="2455">
                  <c:v>10.875000000000293</c:v>
                </c:pt>
                <c:pt idx="2456">
                  <c:v>10.880000000000294</c:v>
                </c:pt>
                <c:pt idx="2457">
                  <c:v>10.885000000000295</c:v>
                </c:pt>
                <c:pt idx="2458">
                  <c:v>10.890000000000295</c:v>
                </c:pt>
                <c:pt idx="2459">
                  <c:v>10.895000000000296</c:v>
                </c:pt>
                <c:pt idx="2460">
                  <c:v>10.900000000000297</c:v>
                </c:pt>
                <c:pt idx="2461">
                  <c:v>10.905000000000298</c:v>
                </c:pt>
                <c:pt idx="2462">
                  <c:v>10.910000000000299</c:v>
                </c:pt>
                <c:pt idx="2463">
                  <c:v>10.915000000000299</c:v>
                </c:pt>
                <c:pt idx="2464">
                  <c:v>10.9200000000003</c:v>
                </c:pt>
                <c:pt idx="2465">
                  <c:v>10.925000000000301</c:v>
                </c:pt>
                <c:pt idx="2466">
                  <c:v>10.930000000000302</c:v>
                </c:pt>
                <c:pt idx="2467">
                  <c:v>10.935000000000302</c:v>
                </c:pt>
                <c:pt idx="2468">
                  <c:v>10.940000000000303</c:v>
                </c:pt>
                <c:pt idx="2469">
                  <c:v>10.945000000000304</c:v>
                </c:pt>
                <c:pt idx="2470">
                  <c:v>10.950000000000305</c:v>
                </c:pt>
                <c:pt idx="2471">
                  <c:v>10.955000000000306</c:v>
                </c:pt>
                <c:pt idx="2472">
                  <c:v>10.960000000000306</c:v>
                </c:pt>
                <c:pt idx="2473">
                  <c:v>10.965000000000307</c:v>
                </c:pt>
                <c:pt idx="2474">
                  <c:v>10.970000000000308</c:v>
                </c:pt>
                <c:pt idx="2475">
                  <c:v>10.975000000000309</c:v>
                </c:pt>
                <c:pt idx="2476">
                  <c:v>10.98000000000031</c:v>
                </c:pt>
                <c:pt idx="2477">
                  <c:v>10.98500000000031</c:v>
                </c:pt>
                <c:pt idx="2478">
                  <c:v>10.990000000000311</c:v>
                </c:pt>
                <c:pt idx="2479">
                  <c:v>10.995000000000312</c:v>
                </c:pt>
                <c:pt idx="2480">
                  <c:v>11.000000000000313</c:v>
                </c:pt>
                <c:pt idx="2481">
                  <c:v>11.005000000000313</c:v>
                </c:pt>
                <c:pt idx="2482">
                  <c:v>11.010000000000314</c:v>
                </c:pt>
                <c:pt idx="2483">
                  <c:v>11.015000000000315</c:v>
                </c:pt>
                <c:pt idx="2484">
                  <c:v>11.020000000000316</c:v>
                </c:pt>
                <c:pt idx="2485">
                  <c:v>11.025000000000317</c:v>
                </c:pt>
                <c:pt idx="2486">
                  <c:v>11.030000000000317</c:v>
                </c:pt>
                <c:pt idx="2487">
                  <c:v>11.035000000000318</c:v>
                </c:pt>
                <c:pt idx="2488">
                  <c:v>11.040000000000319</c:v>
                </c:pt>
                <c:pt idx="2489">
                  <c:v>11.04500000000032</c:v>
                </c:pt>
                <c:pt idx="2490">
                  <c:v>11.05000000000032</c:v>
                </c:pt>
                <c:pt idx="2491">
                  <c:v>11.055000000000321</c:v>
                </c:pt>
                <c:pt idx="2492">
                  <c:v>11.060000000000322</c:v>
                </c:pt>
                <c:pt idx="2493">
                  <c:v>11.065000000000323</c:v>
                </c:pt>
                <c:pt idx="2494">
                  <c:v>11.070000000000324</c:v>
                </c:pt>
                <c:pt idx="2495">
                  <c:v>11.075000000000324</c:v>
                </c:pt>
                <c:pt idx="2496">
                  <c:v>11.080000000000325</c:v>
                </c:pt>
                <c:pt idx="2497">
                  <c:v>11.085000000000326</c:v>
                </c:pt>
                <c:pt idx="2498">
                  <c:v>11.090000000000327</c:v>
                </c:pt>
                <c:pt idx="2499">
                  <c:v>11.095000000000327</c:v>
                </c:pt>
                <c:pt idx="2500">
                  <c:v>11.100000000000328</c:v>
                </c:pt>
                <c:pt idx="2501">
                  <c:v>11.105000000000329</c:v>
                </c:pt>
                <c:pt idx="2502">
                  <c:v>11.11000000000033</c:v>
                </c:pt>
                <c:pt idx="2503">
                  <c:v>11.115000000000331</c:v>
                </c:pt>
                <c:pt idx="2504">
                  <c:v>11.120000000000331</c:v>
                </c:pt>
                <c:pt idx="2505">
                  <c:v>11.125000000000332</c:v>
                </c:pt>
                <c:pt idx="2506">
                  <c:v>11.130000000000333</c:v>
                </c:pt>
                <c:pt idx="2507">
                  <c:v>11.135000000000334</c:v>
                </c:pt>
                <c:pt idx="2508">
                  <c:v>11.140000000000335</c:v>
                </c:pt>
                <c:pt idx="2509">
                  <c:v>11.145000000000335</c:v>
                </c:pt>
                <c:pt idx="2510">
                  <c:v>11.150000000000336</c:v>
                </c:pt>
                <c:pt idx="2511">
                  <c:v>11.155000000000337</c:v>
                </c:pt>
                <c:pt idx="2512">
                  <c:v>11.160000000000338</c:v>
                </c:pt>
                <c:pt idx="2513">
                  <c:v>11.165000000000338</c:v>
                </c:pt>
                <c:pt idx="2514">
                  <c:v>11.170000000000339</c:v>
                </c:pt>
                <c:pt idx="2515">
                  <c:v>11.17500000000034</c:v>
                </c:pt>
                <c:pt idx="2516">
                  <c:v>11.180000000000341</c:v>
                </c:pt>
                <c:pt idx="2517">
                  <c:v>11.185000000000342</c:v>
                </c:pt>
                <c:pt idx="2518">
                  <c:v>11.190000000000342</c:v>
                </c:pt>
                <c:pt idx="2519">
                  <c:v>11.195000000000343</c:v>
                </c:pt>
                <c:pt idx="2520">
                  <c:v>11.200000000000344</c:v>
                </c:pt>
                <c:pt idx="2521">
                  <c:v>11.205000000000345</c:v>
                </c:pt>
                <c:pt idx="2522">
                  <c:v>11.210000000000345</c:v>
                </c:pt>
                <c:pt idx="2523">
                  <c:v>11.215000000000346</c:v>
                </c:pt>
                <c:pt idx="2524">
                  <c:v>11.220000000000347</c:v>
                </c:pt>
                <c:pt idx="2525">
                  <c:v>11.225000000000348</c:v>
                </c:pt>
                <c:pt idx="2526">
                  <c:v>11.230000000000349</c:v>
                </c:pt>
                <c:pt idx="2527">
                  <c:v>11.235000000000349</c:v>
                </c:pt>
                <c:pt idx="2528">
                  <c:v>11.24000000000035</c:v>
                </c:pt>
                <c:pt idx="2529">
                  <c:v>11.245000000000351</c:v>
                </c:pt>
                <c:pt idx="2530">
                  <c:v>11.250000000000352</c:v>
                </c:pt>
                <c:pt idx="2531">
                  <c:v>11.255000000000353</c:v>
                </c:pt>
                <c:pt idx="2532">
                  <c:v>11.260000000000353</c:v>
                </c:pt>
                <c:pt idx="2533">
                  <c:v>11.265000000000354</c:v>
                </c:pt>
                <c:pt idx="2534">
                  <c:v>11.270000000000355</c:v>
                </c:pt>
                <c:pt idx="2535">
                  <c:v>11.275000000000356</c:v>
                </c:pt>
                <c:pt idx="2536">
                  <c:v>11.280000000000356</c:v>
                </c:pt>
                <c:pt idx="2537">
                  <c:v>11.285000000000357</c:v>
                </c:pt>
                <c:pt idx="2538">
                  <c:v>11.290000000000358</c:v>
                </c:pt>
                <c:pt idx="2539">
                  <c:v>11.295000000000359</c:v>
                </c:pt>
                <c:pt idx="2540">
                  <c:v>11.30000000000036</c:v>
                </c:pt>
                <c:pt idx="2541">
                  <c:v>11.30500000000036</c:v>
                </c:pt>
                <c:pt idx="2542">
                  <c:v>11.310000000000361</c:v>
                </c:pt>
                <c:pt idx="2543">
                  <c:v>11.315000000000362</c:v>
                </c:pt>
                <c:pt idx="2544">
                  <c:v>11.320000000000363</c:v>
                </c:pt>
                <c:pt idx="2545">
                  <c:v>11.325000000000363</c:v>
                </c:pt>
                <c:pt idx="2546">
                  <c:v>11.330000000000364</c:v>
                </c:pt>
                <c:pt idx="2547">
                  <c:v>11.335000000000365</c:v>
                </c:pt>
                <c:pt idx="2548">
                  <c:v>11.340000000000366</c:v>
                </c:pt>
                <c:pt idx="2549">
                  <c:v>11.345000000000367</c:v>
                </c:pt>
                <c:pt idx="2550">
                  <c:v>11.350000000000367</c:v>
                </c:pt>
                <c:pt idx="2551">
                  <c:v>11.355000000000368</c:v>
                </c:pt>
                <c:pt idx="2552">
                  <c:v>11.360000000000369</c:v>
                </c:pt>
                <c:pt idx="2553">
                  <c:v>11.36500000000037</c:v>
                </c:pt>
                <c:pt idx="2554">
                  <c:v>11.37000000000037</c:v>
                </c:pt>
                <c:pt idx="2555">
                  <c:v>11.375000000000371</c:v>
                </c:pt>
                <c:pt idx="2556">
                  <c:v>11.380000000000372</c:v>
                </c:pt>
                <c:pt idx="2557">
                  <c:v>11.385000000000373</c:v>
                </c:pt>
                <c:pt idx="2558">
                  <c:v>11.390000000000374</c:v>
                </c:pt>
                <c:pt idx="2559">
                  <c:v>11.395000000000374</c:v>
                </c:pt>
                <c:pt idx="2560">
                  <c:v>11.400000000000375</c:v>
                </c:pt>
                <c:pt idx="2561">
                  <c:v>11.405000000000376</c:v>
                </c:pt>
                <c:pt idx="2562">
                  <c:v>11.410000000000377</c:v>
                </c:pt>
                <c:pt idx="2563">
                  <c:v>11.415000000000378</c:v>
                </c:pt>
                <c:pt idx="2564">
                  <c:v>11.420000000000378</c:v>
                </c:pt>
                <c:pt idx="2565">
                  <c:v>11.425000000000379</c:v>
                </c:pt>
                <c:pt idx="2566">
                  <c:v>11.43000000000038</c:v>
                </c:pt>
                <c:pt idx="2567">
                  <c:v>11.435000000000381</c:v>
                </c:pt>
                <c:pt idx="2568">
                  <c:v>11.440000000000381</c:v>
                </c:pt>
                <c:pt idx="2569">
                  <c:v>11.445000000000382</c:v>
                </c:pt>
                <c:pt idx="2570">
                  <c:v>11.450000000000383</c:v>
                </c:pt>
                <c:pt idx="2571">
                  <c:v>11.455000000000384</c:v>
                </c:pt>
                <c:pt idx="2572">
                  <c:v>11.460000000000385</c:v>
                </c:pt>
                <c:pt idx="2573">
                  <c:v>11.465000000000385</c:v>
                </c:pt>
                <c:pt idx="2574">
                  <c:v>11.470000000000386</c:v>
                </c:pt>
                <c:pt idx="2575">
                  <c:v>11.475000000000387</c:v>
                </c:pt>
                <c:pt idx="2576">
                  <c:v>11.480000000000388</c:v>
                </c:pt>
                <c:pt idx="2577">
                  <c:v>11.485000000000388</c:v>
                </c:pt>
                <c:pt idx="2578">
                  <c:v>11.490000000000389</c:v>
                </c:pt>
                <c:pt idx="2579">
                  <c:v>11.49500000000039</c:v>
                </c:pt>
                <c:pt idx="2580">
                  <c:v>11.500000000000391</c:v>
                </c:pt>
                <c:pt idx="2581">
                  <c:v>11.505000000000392</c:v>
                </c:pt>
                <c:pt idx="2582">
                  <c:v>11.510000000000392</c:v>
                </c:pt>
                <c:pt idx="2583">
                  <c:v>11.515000000000393</c:v>
                </c:pt>
                <c:pt idx="2584">
                  <c:v>11.520000000000394</c:v>
                </c:pt>
                <c:pt idx="2585">
                  <c:v>11.525000000000395</c:v>
                </c:pt>
                <c:pt idx="2586">
                  <c:v>11.530000000000395</c:v>
                </c:pt>
                <c:pt idx="2587">
                  <c:v>11.535000000000396</c:v>
                </c:pt>
                <c:pt idx="2588">
                  <c:v>11.540000000000397</c:v>
                </c:pt>
                <c:pt idx="2589">
                  <c:v>11.545000000000398</c:v>
                </c:pt>
                <c:pt idx="2590">
                  <c:v>11.550000000000399</c:v>
                </c:pt>
                <c:pt idx="2591">
                  <c:v>11.555000000000399</c:v>
                </c:pt>
                <c:pt idx="2592">
                  <c:v>11.5600000000004</c:v>
                </c:pt>
                <c:pt idx="2593">
                  <c:v>11.565000000000401</c:v>
                </c:pt>
                <c:pt idx="2594">
                  <c:v>11.570000000000402</c:v>
                </c:pt>
                <c:pt idx="2595">
                  <c:v>11.575000000000403</c:v>
                </c:pt>
                <c:pt idx="2596">
                  <c:v>11.580000000000403</c:v>
                </c:pt>
                <c:pt idx="2597">
                  <c:v>11.585000000000404</c:v>
                </c:pt>
                <c:pt idx="2598">
                  <c:v>11.590000000000405</c:v>
                </c:pt>
                <c:pt idx="2599">
                  <c:v>11.595000000000406</c:v>
                </c:pt>
                <c:pt idx="2600">
                  <c:v>11.600000000000406</c:v>
                </c:pt>
                <c:pt idx="2601">
                  <c:v>11.605000000000407</c:v>
                </c:pt>
                <c:pt idx="2602">
                  <c:v>11.610000000000408</c:v>
                </c:pt>
                <c:pt idx="2603">
                  <c:v>11.615000000000409</c:v>
                </c:pt>
                <c:pt idx="2604">
                  <c:v>11.62000000000041</c:v>
                </c:pt>
                <c:pt idx="2605">
                  <c:v>11.62500000000041</c:v>
                </c:pt>
                <c:pt idx="2606">
                  <c:v>11.630000000000411</c:v>
                </c:pt>
                <c:pt idx="2607">
                  <c:v>11.635000000000412</c:v>
                </c:pt>
                <c:pt idx="2608">
                  <c:v>11.640000000000413</c:v>
                </c:pt>
                <c:pt idx="2609">
                  <c:v>11.645000000000413</c:v>
                </c:pt>
                <c:pt idx="2610">
                  <c:v>11.650000000000414</c:v>
                </c:pt>
                <c:pt idx="2611">
                  <c:v>11.655000000000415</c:v>
                </c:pt>
                <c:pt idx="2612">
                  <c:v>11.660000000000416</c:v>
                </c:pt>
                <c:pt idx="2613">
                  <c:v>11.665000000000417</c:v>
                </c:pt>
                <c:pt idx="2614">
                  <c:v>11.670000000000417</c:v>
                </c:pt>
                <c:pt idx="2615">
                  <c:v>11.675000000000418</c:v>
                </c:pt>
                <c:pt idx="2616">
                  <c:v>11.680000000000419</c:v>
                </c:pt>
                <c:pt idx="2617">
                  <c:v>11.68500000000042</c:v>
                </c:pt>
                <c:pt idx="2618">
                  <c:v>11.69000000000042</c:v>
                </c:pt>
                <c:pt idx="2619">
                  <c:v>11.695000000000421</c:v>
                </c:pt>
                <c:pt idx="2620">
                  <c:v>11.700000000000422</c:v>
                </c:pt>
                <c:pt idx="2621">
                  <c:v>11.705000000000423</c:v>
                </c:pt>
                <c:pt idx="2622">
                  <c:v>11.710000000000424</c:v>
                </c:pt>
                <c:pt idx="2623">
                  <c:v>11.715000000000424</c:v>
                </c:pt>
                <c:pt idx="2624">
                  <c:v>11.720000000000425</c:v>
                </c:pt>
                <c:pt idx="2625">
                  <c:v>11.725000000000426</c:v>
                </c:pt>
                <c:pt idx="2626">
                  <c:v>11.730000000000427</c:v>
                </c:pt>
                <c:pt idx="2627">
                  <c:v>11.735000000000428</c:v>
                </c:pt>
                <c:pt idx="2628">
                  <c:v>11.740000000000428</c:v>
                </c:pt>
                <c:pt idx="2629">
                  <c:v>11.745000000000429</c:v>
                </c:pt>
                <c:pt idx="2630">
                  <c:v>11.75000000000043</c:v>
                </c:pt>
                <c:pt idx="2631">
                  <c:v>11.755000000000431</c:v>
                </c:pt>
                <c:pt idx="2632">
                  <c:v>11.760000000000431</c:v>
                </c:pt>
                <c:pt idx="2633">
                  <c:v>11.765000000000432</c:v>
                </c:pt>
                <c:pt idx="2634">
                  <c:v>11.770000000000433</c:v>
                </c:pt>
                <c:pt idx="2635">
                  <c:v>11.775000000000434</c:v>
                </c:pt>
                <c:pt idx="2636">
                  <c:v>11.780000000000435</c:v>
                </c:pt>
                <c:pt idx="2637">
                  <c:v>11.785000000000435</c:v>
                </c:pt>
                <c:pt idx="2638">
                  <c:v>11.790000000000436</c:v>
                </c:pt>
                <c:pt idx="2639">
                  <c:v>11.795000000000437</c:v>
                </c:pt>
                <c:pt idx="2640">
                  <c:v>11.800000000000438</c:v>
                </c:pt>
                <c:pt idx="2641">
                  <c:v>11.805000000000438</c:v>
                </c:pt>
                <c:pt idx="2642">
                  <c:v>11.810000000000439</c:v>
                </c:pt>
                <c:pt idx="2643">
                  <c:v>11.81500000000044</c:v>
                </c:pt>
                <c:pt idx="2644">
                  <c:v>11.820000000000441</c:v>
                </c:pt>
                <c:pt idx="2645">
                  <c:v>11.825000000000442</c:v>
                </c:pt>
                <c:pt idx="2646">
                  <c:v>11.830000000000442</c:v>
                </c:pt>
                <c:pt idx="2647">
                  <c:v>11.835000000000443</c:v>
                </c:pt>
                <c:pt idx="2648">
                  <c:v>11.840000000000444</c:v>
                </c:pt>
                <c:pt idx="2649">
                  <c:v>11.845000000000445</c:v>
                </c:pt>
                <c:pt idx="2650">
                  <c:v>11.850000000000446</c:v>
                </c:pt>
                <c:pt idx="2651">
                  <c:v>11.855000000000446</c:v>
                </c:pt>
                <c:pt idx="2652">
                  <c:v>11.860000000000447</c:v>
                </c:pt>
                <c:pt idx="2653">
                  <c:v>11.865000000000448</c:v>
                </c:pt>
                <c:pt idx="2654">
                  <c:v>11.870000000000449</c:v>
                </c:pt>
                <c:pt idx="2655">
                  <c:v>11.875000000000449</c:v>
                </c:pt>
                <c:pt idx="2656">
                  <c:v>11.88000000000045</c:v>
                </c:pt>
                <c:pt idx="2657">
                  <c:v>11.885000000000451</c:v>
                </c:pt>
                <c:pt idx="2658">
                  <c:v>11.890000000000452</c:v>
                </c:pt>
                <c:pt idx="2659">
                  <c:v>11.895000000000453</c:v>
                </c:pt>
                <c:pt idx="2660">
                  <c:v>11.900000000000453</c:v>
                </c:pt>
                <c:pt idx="2661">
                  <c:v>11.905000000000454</c:v>
                </c:pt>
                <c:pt idx="2662">
                  <c:v>11.910000000000455</c:v>
                </c:pt>
                <c:pt idx="2663">
                  <c:v>11.915000000000456</c:v>
                </c:pt>
                <c:pt idx="2664">
                  <c:v>11.920000000000456</c:v>
                </c:pt>
                <c:pt idx="2665">
                  <c:v>11.925000000000457</c:v>
                </c:pt>
                <c:pt idx="2666">
                  <c:v>11.930000000000458</c:v>
                </c:pt>
                <c:pt idx="2667">
                  <c:v>11.935000000000459</c:v>
                </c:pt>
                <c:pt idx="2668">
                  <c:v>11.94000000000046</c:v>
                </c:pt>
                <c:pt idx="2669">
                  <c:v>11.94500000000046</c:v>
                </c:pt>
                <c:pt idx="2670">
                  <c:v>11.950000000000461</c:v>
                </c:pt>
                <c:pt idx="2671">
                  <c:v>11.955000000000462</c:v>
                </c:pt>
                <c:pt idx="2672">
                  <c:v>11.960000000000463</c:v>
                </c:pt>
                <c:pt idx="2673">
                  <c:v>11.965000000000463</c:v>
                </c:pt>
                <c:pt idx="2674">
                  <c:v>11.970000000000464</c:v>
                </c:pt>
                <c:pt idx="2675">
                  <c:v>11.975000000000465</c:v>
                </c:pt>
                <c:pt idx="2676">
                  <c:v>11.980000000000466</c:v>
                </c:pt>
                <c:pt idx="2677">
                  <c:v>11.985000000000467</c:v>
                </c:pt>
                <c:pt idx="2678">
                  <c:v>11.990000000000467</c:v>
                </c:pt>
                <c:pt idx="2679">
                  <c:v>11.995000000000468</c:v>
                </c:pt>
                <c:pt idx="2680">
                  <c:v>12.000000000000469</c:v>
                </c:pt>
                <c:pt idx="2681">
                  <c:v>12.00500000000047</c:v>
                </c:pt>
                <c:pt idx="2682">
                  <c:v>12.010000000000471</c:v>
                </c:pt>
                <c:pt idx="2683">
                  <c:v>12.015000000000471</c:v>
                </c:pt>
                <c:pt idx="2684">
                  <c:v>12.020000000000472</c:v>
                </c:pt>
                <c:pt idx="2685">
                  <c:v>12.025000000000473</c:v>
                </c:pt>
                <c:pt idx="2686">
                  <c:v>12.030000000000474</c:v>
                </c:pt>
                <c:pt idx="2687">
                  <c:v>12.035000000000474</c:v>
                </c:pt>
                <c:pt idx="2688">
                  <c:v>12.040000000000475</c:v>
                </c:pt>
                <c:pt idx="2689">
                  <c:v>12.045000000000476</c:v>
                </c:pt>
                <c:pt idx="2690">
                  <c:v>12.050000000000477</c:v>
                </c:pt>
                <c:pt idx="2691">
                  <c:v>12.055000000000478</c:v>
                </c:pt>
                <c:pt idx="2692">
                  <c:v>12.060000000000478</c:v>
                </c:pt>
                <c:pt idx="2693">
                  <c:v>12.065000000000479</c:v>
                </c:pt>
                <c:pt idx="2694">
                  <c:v>12.07000000000048</c:v>
                </c:pt>
                <c:pt idx="2695">
                  <c:v>12.075000000000481</c:v>
                </c:pt>
                <c:pt idx="2696">
                  <c:v>12.080000000000481</c:v>
                </c:pt>
                <c:pt idx="2697">
                  <c:v>12.085000000000482</c:v>
                </c:pt>
                <c:pt idx="2698">
                  <c:v>12.090000000000483</c:v>
                </c:pt>
                <c:pt idx="2699">
                  <c:v>12.095000000000484</c:v>
                </c:pt>
                <c:pt idx="2700">
                  <c:v>12.100000000000485</c:v>
                </c:pt>
                <c:pt idx="2701">
                  <c:v>12.105000000000485</c:v>
                </c:pt>
                <c:pt idx="2702">
                  <c:v>12.110000000000486</c:v>
                </c:pt>
                <c:pt idx="2703">
                  <c:v>12.115000000000487</c:v>
                </c:pt>
                <c:pt idx="2704">
                  <c:v>12.120000000000488</c:v>
                </c:pt>
                <c:pt idx="2705">
                  <c:v>12.125000000000488</c:v>
                </c:pt>
                <c:pt idx="2706">
                  <c:v>12.130000000000489</c:v>
                </c:pt>
                <c:pt idx="2707">
                  <c:v>12.13500000000049</c:v>
                </c:pt>
                <c:pt idx="2708">
                  <c:v>12.140000000000491</c:v>
                </c:pt>
                <c:pt idx="2709">
                  <c:v>12.145000000000492</c:v>
                </c:pt>
                <c:pt idx="2710">
                  <c:v>12.150000000000492</c:v>
                </c:pt>
                <c:pt idx="2711">
                  <c:v>12.155000000000493</c:v>
                </c:pt>
                <c:pt idx="2712">
                  <c:v>12.160000000000494</c:v>
                </c:pt>
                <c:pt idx="2713">
                  <c:v>12.165000000000495</c:v>
                </c:pt>
                <c:pt idx="2714">
                  <c:v>12.170000000000496</c:v>
                </c:pt>
                <c:pt idx="2715">
                  <c:v>12.175000000000496</c:v>
                </c:pt>
                <c:pt idx="2716">
                  <c:v>12.180000000000497</c:v>
                </c:pt>
                <c:pt idx="2717">
                  <c:v>12.185000000000498</c:v>
                </c:pt>
                <c:pt idx="2718">
                  <c:v>12.190000000000499</c:v>
                </c:pt>
                <c:pt idx="2719">
                  <c:v>12.195000000000499</c:v>
                </c:pt>
                <c:pt idx="2720">
                  <c:v>12.2000000000005</c:v>
                </c:pt>
                <c:pt idx="2721">
                  <c:v>12.205000000000501</c:v>
                </c:pt>
                <c:pt idx="2722">
                  <c:v>12.210000000000502</c:v>
                </c:pt>
                <c:pt idx="2723">
                  <c:v>12.215000000000503</c:v>
                </c:pt>
                <c:pt idx="2724">
                  <c:v>12.220000000000503</c:v>
                </c:pt>
                <c:pt idx="2725">
                  <c:v>12.225000000000504</c:v>
                </c:pt>
                <c:pt idx="2726">
                  <c:v>12.230000000000505</c:v>
                </c:pt>
                <c:pt idx="2727">
                  <c:v>12.235000000000506</c:v>
                </c:pt>
                <c:pt idx="2728">
                  <c:v>12.240000000000506</c:v>
                </c:pt>
                <c:pt idx="2729">
                  <c:v>12.245000000000507</c:v>
                </c:pt>
                <c:pt idx="2730">
                  <c:v>12.250000000000508</c:v>
                </c:pt>
                <c:pt idx="2731">
                  <c:v>12.255000000000509</c:v>
                </c:pt>
                <c:pt idx="2732">
                  <c:v>12.26000000000051</c:v>
                </c:pt>
                <c:pt idx="2733">
                  <c:v>12.26500000000051</c:v>
                </c:pt>
                <c:pt idx="2734">
                  <c:v>12.270000000000511</c:v>
                </c:pt>
                <c:pt idx="2735">
                  <c:v>12.275000000000512</c:v>
                </c:pt>
                <c:pt idx="2736">
                  <c:v>12.280000000000513</c:v>
                </c:pt>
                <c:pt idx="2737">
                  <c:v>12.285000000000514</c:v>
                </c:pt>
                <c:pt idx="2738">
                  <c:v>12.290000000000514</c:v>
                </c:pt>
                <c:pt idx="2739">
                  <c:v>12.295000000000515</c:v>
                </c:pt>
                <c:pt idx="2740">
                  <c:v>12.300000000000516</c:v>
                </c:pt>
                <c:pt idx="2741">
                  <c:v>12.305000000000517</c:v>
                </c:pt>
                <c:pt idx="2742">
                  <c:v>12.310000000000517</c:v>
                </c:pt>
                <c:pt idx="2743">
                  <c:v>12.315000000000518</c:v>
                </c:pt>
                <c:pt idx="2744">
                  <c:v>12.320000000000519</c:v>
                </c:pt>
                <c:pt idx="2745">
                  <c:v>12.32500000000052</c:v>
                </c:pt>
                <c:pt idx="2746">
                  <c:v>12.330000000000521</c:v>
                </c:pt>
                <c:pt idx="2747">
                  <c:v>12.335000000000521</c:v>
                </c:pt>
                <c:pt idx="2748">
                  <c:v>12.340000000000522</c:v>
                </c:pt>
                <c:pt idx="2749">
                  <c:v>12.345000000000523</c:v>
                </c:pt>
                <c:pt idx="2750">
                  <c:v>12.350000000000524</c:v>
                </c:pt>
                <c:pt idx="2751">
                  <c:v>12.355000000000524</c:v>
                </c:pt>
                <c:pt idx="2752">
                  <c:v>12.360000000000525</c:v>
                </c:pt>
                <c:pt idx="2753">
                  <c:v>12.365000000000526</c:v>
                </c:pt>
                <c:pt idx="2754">
                  <c:v>12.370000000000527</c:v>
                </c:pt>
                <c:pt idx="2755">
                  <c:v>12.375000000000528</c:v>
                </c:pt>
                <c:pt idx="2756">
                  <c:v>12.380000000000528</c:v>
                </c:pt>
                <c:pt idx="2757">
                  <c:v>12.385000000000529</c:v>
                </c:pt>
                <c:pt idx="2758">
                  <c:v>12.39000000000053</c:v>
                </c:pt>
                <c:pt idx="2759">
                  <c:v>12.395000000000531</c:v>
                </c:pt>
                <c:pt idx="2760">
                  <c:v>12.400000000000531</c:v>
                </c:pt>
                <c:pt idx="2761">
                  <c:v>12.405000000000532</c:v>
                </c:pt>
                <c:pt idx="2762">
                  <c:v>12.410000000000533</c:v>
                </c:pt>
                <c:pt idx="2763">
                  <c:v>12.415000000000534</c:v>
                </c:pt>
                <c:pt idx="2764">
                  <c:v>12.420000000000535</c:v>
                </c:pt>
                <c:pt idx="2765">
                  <c:v>12.425000000000535</c:v>
                </c:pt>
                <c:pt idx="2766">
                  <c:v>12.430000000000536</c:v>
                </c:pt>
                <c:pt idx="2767">
                  <c:v>12.435000000000537</c:v>
                </c:pt>
                <c:pt idx="2768">
                  <c:v>12.440000000000538</c:v>
                </c:pt>
                <c:pt idx="2769">
                  <c:v>12.445000000000539</c:v>
                </c:pt>
                <c:pt idx="2770">
                  <c:v>12.450000000000539</c:v>
                </c:pt>
                <c:pt idx="2771">
                  <c:v>12.45500000000054</c:v>
                </c:pt>
                <c:pt idx="2772">
                  <c:v>12.460000000000541</c:v>
                </c:pt>
                <c:pt idx="2773">
                  <c:v>12.465000000000542</c:v>
                </c:pt>
                <c:pt idx="2774">
                  <c:v>12.470000000000542</c:v>
                </c:pt>
                <c:pt idx="2775">
                  <c:v>12.475000000000543</c:v>
                </c:pt>
                <c:pt idx="2776">
                  <c:v>12.480000000000544</c:v>
                </c:pt>
                <c:pt idx="2777">
                  <c:v>12.485000000000545</c:v>
                </c:pt>
                <c:pt idx="2778">
                  <c:v>12.490000000000546</c:v>
                </c:pt>
                <c:pt idx="2779">
                  <c:v>12.495000000000546</c:v>
                </c:pt>
                <c:pt idx="2780">
                  <c:v>12.500000000000547</c:v>
                </c:pt>
                <c:pt idx="2781">
                  <c:v>12.505000000000548</c:v>
                </c:pt>
                <c:pt idx="2782">
                  <c:v>12.510000000000549</c:v>
                </c:pt>
                <c:pt idx="2783">
                  <c:v>12.515000000000549</c:v>
                </c:pt>
                <c:pt idx="2784">
                  <c:v>12.52000000000055</c:v>
                </c:pt>
                <c:pt idx="2785">
                  <c:v>12.525000000000551</c:v>
                </c:pt>
                <c:pt idx="2786">
                  <c:v>12.530000000000552</c:v>
                </c:pt>
                <c:pt idx="2787">
                  <c:v>12.535000000000553</c:v>
                </c:pt>
                <c:pt idx="2788">
                  <c:v>12.540000000000553</c:v>
                </c:pt>
                <c:pt idx="2789">
                  <c:v>12.545000000000554</c:v>
                </c:pt>
                <c:pt idx="2790">
                  <c:v>12.550000000000555</c:v>
                </c:pt>
                <c:pt idx="2791">
                  <c:v>12.555000000000556</c:v>
                </c:pt>
                <c:pt idx="2792">
                  <c:v>12.560000000000556</c:v>
                </c:pt>
                <c:pt idx="2793">
                  <c:v>12.565000000000557</c:v>
                </c:pt>
                <c:pt idx="2794">
                  <c:v>12.570000000000558</c:v>
                </c:pt>
                <c:pt idx="2795">
                  <c:v>12.575000000000559</c:v>
                </c:pt>
                <c:pt idx="2796">
                  <c:v>12.58000000000056</c:v>
                </c:pt>
                <c:pt idx="2797">
                  <c:v>12.58500000000056</c:v>
                </c:pt>
                <c:pt idx="2798">
                  <c:v>12.590000000000561</c:v>
                </c:pt>
                <c:pt idx="2799">
                  <c:v>12.595000000000562</c:v>
                </c:pt>
                <c:pt idx="2800">
                  <c:v>12.600000000000563</c:v>
                </c:pt>
                <c:pt idx="2801">
                  <c:v>12.605000000000564</c:v>
                </c:pt>
                <c:pt idx="2802">
                  <c:v>12.610000000000564</c:v>
                </c:pt>
                <c:pt idx="2803">
                  <c:v>12.615000000000565</c:v>
                </c:pt>
                <c:pt idx="2804">
                  <c:v>12.620000000000566</c:v>
                </c:pt>
                <c:pt idx="2805">
                  <c:v>12.625000000000567</c:v>
                </c:pt>
                <c:pt idx="2806">
                  <c:v>12.630000000000567</c:v>
                </c:pt>
                <c:pt idx="2807">
                  <c:v>12.635000000000568</c:v>
                </c:pt>
                <c:pt idx="2808">
                  <c:v>12.640000000000569</c:v>
                </c:pt>
                <c:pt idx="2809">
                  <c:v>12.64500000000057</c:v>
                </c:pt>
                <c:pt idx="2810">
                  <c:v>12.650000000000571</c:v>
                </c:pt>
                <c:pt idx="2811">
                  <c:v>12.655000000000571</c:v>
                </c:pt>
                <c:pt idx="2812">
                  <c:v>12.660000000000572</c:v>
                </c:pt>
                <c:pt idx="2813">
                  <c:v>12.665000000000573</c:v>
                </c:pt>
                <c:pt idx="2814">
                  <c:v>12.670000000000574</c:v>
                </c:pt>
                <c:pt idx="2815">
                  <c:v>12.675000000000574</c:v>
                </c:pt>
                <c:pt idx="2816">
                  <c:v>12.680000000000575</c:v>
                </c:pt>
                <c:pt idx="2817">
                  <c:v>12.685000000000576</c:v>
                </c:pt>
                <c:pt idx="2818">
                  <c:v>12.690000000000577</c:v>
                </c:pt>
                <c:pt idx="2819">
                  <c:v>12.695000000000578</c:v>
                </c:pt>
                <c:pt idx="2820">
                  <c:v>12.700000000000578</c:v>
                </c:pt>
                <c:pt idx="2821">
                  <c:v>12.705000000000579</c:v>
                </c:pt>
                <c:pt idx="2822">
                  <c:v>12.71000000000058</c:v>
                </c:pt>
                <c:pt idx="2823">
                  <c:v>12.715000000000581</c:v>
                </c:pt>
                <c:pt idx="2824">
                  <c:v>12.720000000000582</c:v>
                </c:pt>
                <c:pt idx="2825">
                  <c:v>12.725000000000582</c:v>
                </c:pt>
                <c:pt idx="2826">
                  <c:v>12.730000000000583</c:v>
                </c:pt>
                <c:pt idx="2827">
                  <c:v>12.735000000000584</c:v>
                </c:pt>
                <c:pt idx="2828">
                  <c:v>12.740000000000585</c:v>
                </c:pt>
                <c:pt idx="2829">
                  <c:v>12.745000000000585</c:v>
                </c:pt>
                <c:pt idx="2830">
                  <c:v>12.750000000000586</c:v>
                </c:pt>
                <c:pt idx="2831">
                  <c:v>12.755000000000587</c:v>
                </c:pt>
                <c:pt idx="2832">
                  <c:v>12.760000000000588</c:v>
                </c:pt>
                <c:pt idx="2833">
                  <c:v>12.765000000000589</c:v>
                </c:pt>
                <c:pt idx="2834">
                  <c:v>12.770000000000589</c:v>
                </c:pt>
                <c:pt idx="2835">
                  <c:v>12.77500000000059</c:v>
                </c:pt>
                <c:pt idx="2836">
                  <c:v>12.780000000000591</c:v>
                </c:pt>
                <c:pt idx="2837">
                  <c:v>12.785000000000592</c:v>
                </c:pt>
                <c:pt idx="2838">
                  <c:v>12.790000000000592</c:v>
                </c:pt>
                <c:pt idx="2839">
                  <c:v>12.795000000000593</c:v>
                </c:pt>
                <c:pt idx="2840">
                  <c:v>12.800000000000594</c:v>
                </c:pt>
                <c:pt idx="2841">
                  <c:v>12.805000000000595</c:v>
                </c:pt>
                <c:pt idx="2842">
                  <c:v>12.810000000000596</c:v>
                </c:pt>
                <c:pt idx="2843">
                  <c:v>12.815000000000596</c:v>
                </c:pt>
                <c:pt idx="2844">
                  <c:v>12.820000000000597</c:v>
                </c:pt>
                <c:pt idx="2845">
                  <c:v>12.825000000000598</c:v>
                </c:pt>
                <c:pt idx="2846">
                  <c:v>12.830000000000599</c:v>
                </c:pt>
                <c:pt idx="2847">
                  <c:v>12.835000000000599</c:v>
                </c:pt>
                <c:pt idx="2848">
                  <c:v>12.8400000000006</c:v>
                </c:pt>
                <c:pt idx="2849">
                  <c:v>12.845000000000601</c:v>
                </c:pt>
                <c:pt idx="2850">
                  <c:v>12.850000000000602</c:v>
                </c:pt>
                <c:pt idx="2851">
                  <c:v>12.855000000000603</c:v>
                </c:pt>
                <c:pt idx="2852">
                  <c:v>12.860000000000603</c:v>
                </c:pt>
                <c:pt idx="2853">
                  <c:v>12.865000000000604</c:v>
                </c:pt>
                <c:pt idx="2854">
                  <c:v>12.870000000000605</c:v>
                </c:pt>
                <c:pt idx="2855">
                  <c:v>12.875000000000606</c:v>
                </c:pt>
                <c:pt idx="2856">
                  <c:v>12.880000000000607</c:v>
                </c:pt>
                <c:pt idx="2857">
                  <c:v>12.885000000000607</c:v>
                </c:pt>
                <c:pt idx="2858">
                  <c:v>12.890000000000608</c:v>
                </c:pt>
                <c:pt idx="2859">
                  <c:v>12.895000000000609</c:v>
                </c:pt>
                <c:pt idx="2860">
                  <c:v>12.90000000000061</c:v>
                </c:pt>
                <c:pt idx="2861">
                  <c:v>12.90500000000061</c:v>
                </c:pt>
                <c:pt idx="2862">
                  <c:v>12.910000000000611</c:v>
                </c:pt>
                <c:pt idx="2863">
                  <c:v>12.915000000000612</c:v>
                </c:pt>
                <c:pt idx="2864">
                  <c:v>12.920000000000613</c:v>
                </c:pt>
                <c:pt idx="2865">
                  <c:v>12.925000000000614</c:v>
                </c:pt>
                <c:pt idx="2866">
                  <c:v>12.930000000000614</c:v>
                </c:pt>
                <c:pt idx="2867">
                  <c:v>12.935000000000615</c:v>
                </c:pt>
                <c:pt idx="2868">
                  <c:v>12.940000000000616</c:v>
                </c:pt>
                <c:pt idx="2869">
                  <c:v>12.945000000000617</c:v>
                </c:pt>
                <c:pt idx="2870">
                  <c:v>12.950000000000617</c:v>
                </c:pt>
                <c:pt idx="2871">
                  <c:v>12.955000000000618</c:v>
                </c:pt>
                <c:pt idx="2872">
                  <c:v>12.960000000000619</c:v>
                </c:pt>
                <c:pt idx="2873">
                  <c:v>12.96500000000062</c:v>
                </c:pt>
                <c:pt idx="2874">
                  <c:v>12.970000000000621</c:v>
                </c:pt>
                <c:pt idx="2875">
                  <c:v>12.975000000000621</c:v>
                </c:pt>
                <c:pt idx="2876">
                  <c:v>12.980000000000622</c:v>
                </c:pt>
                <c:pt idx="2877">
                  <c:v>12.985000000000623</c:v>
                </c:pt>
                <c:pt idx="2878">
                  <c:v>12.990000000000624</c:v>
                </c:pt>
                <c:pt idx="2879">
                  <c:v>12.995000000000624</c:v>
                </c:pt>
                <c:pt idx="2880">
                  <c:v>13.000000000000625</c:v>
                </c:pt>
                <c:pt idx="2881">
                  <c:v>13.005000000000626</c:v>
                </c:pt>
                <c:pt idx="2882">
                  <c:v>13.010000000000627</c:v>
                </c:pt>
                <c:pt idx="2883">
                  <c:v>13.015000000000628</c:v>
                </c:pt>
                <c:pt idx="2884">
                  <c:v>13.020000000000628</c:v>
                </c:pt>
                <c:pt idx="2885">
                  <c:v>13.025000000000629</c:v>
                </c:pt>
                <c:pt idx="2886">
                  <c:v>13.03000000000063</c:v>
                </c:pt>
                <c:pt idx="2887">
                  <c:v>13.035000000000631</c:v>
                </c:pt>
                <c:pt idx="2888">
                  <c:v>13.040000000000632</c:v>
                </c:pt>
                <c:pt idx="2889">
                  <c:v>13.045000000000632</c:v>
                </c:pt>
                <c:pt idx="2890">
                  <c:v>13.050000000000633</c:v>
                </c:pt>
                <c:pt idx="2891">
                  <c:v>13.055000000000634</c:v>
                </c:pt>
                <c:pt idx="2892">
                  <c:v>13.060000000000635</c:v>
                </c:pt>
                <c:pt idx="2893">
                  <c:v>13.065000000000635</c:v>
                </c:pt>
                <c:pt idx="2894">
                  <c:v>13.070000000000636</c:v>
                </c:pt>
                <c:pt idx="2895">
                  <c:v>13.075000000000637</c:v>
                </c:pt>
                <c:pt idx="2896">
                  <c:v>13.080000000000638</c:v>
                </c:pt>
                <c:pt idx="2897">
                  <c:v>13.085000000000639</c:v>
                </c:pt>
                <c:pt idx="2898">
                  <c:v>13.090000000000639</c:v>
                </c:pt>
                <c:pt idx="2899">
                  <c:v>13.09500000000064</c:v>
                </c:pt>
                <c:pt idx="2900">
                  <c:v>13.100000000000641</c:v>
                </c:pt>
                <c:pt idx="2901">
                  <c:v>13.105000000000642</c:v>
                </c:pt>
                <c:pt idx="2902">
                  <c:v>13.110000000000642</c:v>
                </c:pt>
                <c:pt idx="2903">
                  <c:v>13.115000000000643</c:v>
                </c:pt>
                <c:pt idx="2904">
                  <c:v>13.120000000000644</c:v>
                </c:pt>
                <c:pt idx="2905">
                  <c:v>13.125000000000645</c:v>
                </c:pt>
                <c:pt idx="2906">
                  <c:v>13.130000000000646</c:v>
                </c:pt>
                <c:pt idx="2907">
                  <c:v>13.135000000000646</c:v>
                </c:pt>
                <c:pt idx="2908">
                  <c:v>13.140000000000647</c:v>
                </c:pt>
                <c:pt idx="2909">
                  <c:v>13.145000000000648</c:v>
                </c:pt>
                <c:pt idx="2910">
                  <c:v>13.150000000000649</c:v>
                </c:pt>
                <c:pt idx="2911">
                  <c:v>13.15500000000065</c:v>
                </c:pt>
                <c:pt idx="2912">
                  <c:v>13.16000000000065</c:v>
                </c:pt>
                <c:pt idx="2913">
                  <c:v>13.165000000000651</c:v>
                </c:pt>
                <c:pt idx="2914">
                  <c:v>13.170000000000652</c:v>
                </c:pt>
                <c:pt idx="2915">
                  <c:v>13.175000000000653</c:v>
                </c:pt>
                <c:pt idx="2916">
                  <c:v>13.180000000000653</c:v>
                </c:pt>
                <c:pt idx="2917">
                  <c:v>13.185000000000654</c:v>
                </c:pt>
                <c:pt idx="2918">
                  <c:v>13.190000000000655</c:v>
                </c:pt>
                <c:pt idx="2919">
                  <c:v>13.195000000000656</c:v>
                </c:pt>
                <c:pt idx="2920">
                  <c:v>13.200000000000657</c:v>
                </c:pt>
                <c:pt idx="2921">
                  <c:v>13.205000000000657</c:v>
                </c:pt>
                <c:pt idx="2922">
                  <c:v>13.210000000000658</c:v>
                </c:pt>
                <c:pt idx="2923">
                  <c:v>13.215000000000659</c:v>
                </c:pt>
                <c:pt idx="2924">
                  <c:v>13.22000000000066</c:v>
                </c:pt>
                <c:pt idx="2925">
                  <c:v>13.22500000000066</c:v>
                </c:pt>
                <c:pt idx="2926">
                  <c:v>13.230000000000661</c:v>
                </c:pt>
                <c:pt idx="2927">
                  <c:v>13.235000000000662</c:v>
                </c:pt>
                <c:pt idx="2928">
                  <c:v>13.240000000000663</c:v>
                </c:pt>
                <c:pt idx="2929">
                  <c:v>13.245000000000664</c:v>
                </c:pt>
                <c:pt idx="2930">
                  <c:v>13.250000000000664</c:v>
                </c:pt>
                <c:pt idx="2931">
                  <c:v>13.255000000000665</c:v>
                </c:pt>
                <c:pt idx="2932">
                  <c:v>13.260000000000666</c:v>
                </c:pt>
                <c:pt idx="2933">
                  <c:v>13.265000000000667</c:v>
                </c:pt>
                <c:pt idx="2934">
                  <c:v>13.270000000000667</c:v>
                </c:pt>
                <c:pt idx="2935">
                  <c:v>13.275000000000668</c:v>
                </c:pt>
                <c:pt idx="2936">
                  <c:v>13.280000000000669</c:v>
                </c:pt>
                <c:pt idx="2937">
                  <c:v>13.28500000000067</c:v>
                </c:pt>
                <c:pt idx="2938">
                  <c:v>13.290000000000671</c:v>
                </c:pt>
                <c:pt idx="2939">
                  <c:v>13.295000000000671</c:v>
                </c:pt>
                <c:pt idx="2940">
                  <c:v>13.300000000000672</c:v>
                </c:pt>
                <c:pt idx="2941">
                  <c:v>13.305000000000673</c:v>
                </c:pt>
                <c:pt idx="2942">
                  <c:v>13.310000000000674</c:v>
                </c:pt>
                <c:pt idx="2943">
                  <c:v>13.315000000000675</c:v>
                </c:pt>
                <c:pt idx="2944">
                  <c:v>13.320000000000675</c:v>
                </c:pt>
                <c:pt idx="2945">
                  <c:v>13.325000000000676</c:v>
                </c:pt>
                <c:pt idx="2946">
                  <c:v>13.330000000000677</c:v>
                </c:pt>
                <c:pt idx="2947">
                  <c:v>13.335000000000678</c:v>
                </c:pt>
                <c:pt idx="2948">
                  <c:v>13.340000000000678</c:v>
                </c:pt>
                <c:pt idx="2949">
                  <c:v>13.345000000000679</c:v>
                </c:pt>
                <c:pt idx="2950">
                  <c:v>13.35000000000068</c:v>
                </c:pt>
                <c:pt idx="2951">
                  <c:v>13.355000000000681</c:v>
                </c:pt>
                <c:pt idx="2952">
                  <c:v>13.360000000000682</c:v>
                </c:pt>
                <c:pt idx="2953">
                  <c:v>13.365000000000682</c:v>
                </c:pt>
                <c:pt idx="2954">
                  <c:v>13.370000000000683</c:v>
                </c:pt>
                <c:pt idx="2955">
                  <c:v>13.375000000000684</c:v>
                </c:pt>
                <c:pt idx="2956">
                  <c:v>13.380000000000685</c:v>
                </c:pt>
                <c:pt idx="2957">
                  <c:v>13.385000000000685</c:v>
                </c:pt>
                <c:pt idx="2958">
                  <c:v>13.390000000000686</c:v>
                </c:pt>
                <c:pt idx="2959">
                  <c:v>13.395000000000687</c:v>
                </c:pt>
                <c:pt idx="2960">
                  <c:v>13.400000000000688</c:v>
                </c:pt>
                <c:pt idx="2961">
                  <c:v>13.405000000000689</c:v>
                </c:pt>
                <c:pt idx="2962">
                  <c:v>13.410000000000689</c:v>
                </c:pt>
                <c:pt idx="2963">
                  <c:v>13.41500000000069</c:v>
                </c:pt>
                <c:pt idx="2964">
                  <c:v>13.420000000000691</c:v>
                </c:pt>
                <c:pt idx="2965">
                  <c:v>13.425000000000692</c:v>
                </c:pt>
                <c:pt idx="2966">
                  <c:v>13.430000000000692</c:v>
                </c:pt>
                <c:pt idx="2967">
                  <c:v>13.435000000000693</c:v>
                </c:pt>
                <c:pt idx="2968">
                  <c:v>13.440000000000694</c:v>
                </c:pt>
                <c:pt idx="2969">
                  <c:v>13.445000000000695</c:v>
                </c:pt>
                <c:pt idx="2970">
                  <c:v>13.450000000000696</c:v>
                </c:pt>
                <c:pt idx="2971">
                  <c:v>13.455000000000696</c:v>
                </c:pt>
                <c:pt idx="2972">
                  <c:v>13.460000000000697</c:v>
                </c:pt>
                <c:pt idx="2973">
                  <c:v>13.465000000000698</c:v>
                </c:pt>
                <c:pt idx="2974">
                  <c:v>13.470000000000699</c:v>
                </c:pt>
                <c:pt idx="2975">
                  <c:v>13.4750000000007</c:v>
                </c:pt>
                <c:pt idx="2976">
                  <c:v>13.4800000000007</c:v>
                </c:pt>
                <c:pt idx="2977">
                  <c:v>13.485000000000701</c:v>
                </c:pt>
                <c:pt idx="2978">
                  <c:v>13.490000000000702</c:v>
                </c:pt>
                <c:pt idx="2979">
                  <c:v>13.495000000000703</c:v>
                </c:pt>
                <c:pt idx="2980">
                  <c:v>13.500000000000703</c:v>
                </c:pt>
                <c:pt idx="2981">
                  <c:v>13.505000000000704</c:v>
                </c:pt>
                <c:pt idx="2982">
                  <c:v>13.510000000000705</c:v>
                </c:pt>
                <c:pt idx="2983">
                  <c:v>13.515000000000706</c:v>
                </c:pt>
                <c:pt idx="2984">
                  <c:v>13.520000000000707</c:v>
                </c:pt>
                <c:pt idx="2985">
                  <c:v>13.525000000000707</c:v>
                </c:pt>
                <c:pt idx="2986">
                  <c:v>13.530000000000708</c:v>
                </c:pt>
                <c:pt idx="2987">
                  <c:v>13.535000000000709</c:v>
                </c:pt>
                <c:pt idx="2988">
                  <c:v>13.54000000000071</c:v>
                </c:pt>
                <c:pt idx="2989">
                  <c:v>13.54500000000071</c:v>
                </c:pt>
                <c:pt idx="2990">
                  <c:v>13.550000000000711</c:v>
                </c:pt>
                <c:pt idx="2991">
                  <c:v>13.555000000000712</c:v>
                </c:pt>
                <c:pt idx="2992">
                  <c:v>13.560000000000713</c:v>
                </c:pt>
                <c:pt idx="2993">
                  <c:v>13.565000000000714</c:v>
                </c:pt>
                <c:pt idx="2994">
                  <c:v>13.570000000000714</c:v>
                </c:pt>
                <c:pt idx="2995">
                  <c:v>13.575000000000715</c:v>
                </c:pt>
                <c:pt idx="2996">
                  <c:v>13.580000000000716</c:v>
                </c:pt>
                <c:pt idx="2997">
                  <c:v>13.585000000000717</c:v>
                </c:pt>
                <c:pt idx="2998">
                  <c:v>13.590000000000718</c:v>
                </c:pt>
                <c:pt idx="2999">
                  <c:v>13.595000000000718</c:v>
                </c:pt>
                <c:pt idx="3000">
                  <c:v>13.600000000000719</c:v>
                </c:pt>
                <c:pt idx="3001">
                  <c:v>13.60500000000072</c:v>
                </c:pt>
                <c:pt idx="3002">
                  <c:v>13.610000000000721</c:v>
                </c:pt>
                <c:pt idx="3003">
                  <c:v>13.615000000000721</c:v>
                </c:pt>
                <c:pt idx="3004">
                  <c:v>13.620000000000722</c:v>
                </c:pt>
                <c:pt idx="3005">
                  <c:v>13.625000000000723</c:v>
                </c:pt>
                <c:pt idx="3006">
                  <c:v>13.630000000000724</c:v>
                </c:pt>
                <c:pt idx="3007">
                  <c:v>13.635000000000725</c:v>
                </c:pt>
                <c:pt idx="3008">
                  <c:v>13.640000000000725</c:v>
                </c:pt>
                <c:pt idx="3009">
                  <c:v>13.645000000000726</c:v>
                </c:pt>
                <c:pt idx="3010">
                  <c:v>13.650000000000727</c:v>
                </c:pt>
                <c:pt idx="3011">
                  <c:v>13.655000000000728</c:v>
                </c:pt>
                <c:pt idx="3012">
                  <c:v>13.660000000000728</c:v>
                </c:pt>
                <c:pt idx="3013">
                  <c:v>13.665000000000729</c:v>
                </c:pt>
                <c:pt idx="3014">
                  <c:v>13.67000000000073</c:v>
                </c:pt>
                <c:pt idx="3015">
                  <c:v>13.675000000000731</c:v>
                </c:pt>
                <c:pt idx="3016">
                  <c:v>13.680000000000732</c:v>
                </c:pt>
                <c:pt idx="3017">
                  <c:v>13.685000000000732</c:v>
                </c:pt>
                <c:pt idx="3018">
                  <c:v>13.690000000000733</c:v>
                </c:pt>
                <c:pt idx="3019">
                  <c:v>13.695000000000734</c:v>
                </c:pt>
                <c:pt idx="3020">
                  <c:v>13.700000000000735</c:v>
                </c:pt>
                <c:pt idx="3021">
                  <c:v>13.705000000000735</c:v>
                </c:pt>
                <c:pt idx="3022">
                  <c:v>13.710000000000736</c:v>
                </c:pt>
                <c:pt idx="3023">
                  <c:v>13.715000000000737</c:v>
                </c:pt>
                <c:pt idx="3024">
                  <c:v>13.720000000000738</c:v>
                </c:pt>
                <c:pt idx="3025">
                  <c:v>13.725000000000739</c:v>
                </c:pt>
                <c:pt idx="3026">
                  <c:v>13.730000000000739</c:v>
                </c:pt>
                <c:pt idx="3027">
                  <c:v>13.73500000000074</c:v>
                </c:pt>
                <c:pt idx="3028">
                  <c:v>13.740000000000741</c:v>
                </c:pt>
                <c:pt idx="3029">
                  <c:v>13.745000000000742</c:v>
                </c:pt>
                <c:pt idx="3030">
                  <c:v>13.750000000000743</c:v>
                </c:pt>
                <c:pt idx="3031">
                  <c:v>13.755000000000743</c:v>
                </c:pt>
                <c:pt idx="3032">
                  <c:v>13.760000000000744</c:v>
                </c:pt>
                <c:pt idx="3033">
                  <c:v>13.765000000000745</c:v>
                </c:pt>
                <c:pt idx="3034">
                  <c:v>13.770000000000746</c:v>
                </c:pt>
                <c:pt idx="3035">
                  <c:v>13.775000000000746</c:v>
                </c:pt>
                <c:pt idx="3036">
                  <c:v>13.780000000000747</c:v>
                </c:pt>
                <c:pt idx="3037">
                  <c:v>13.785000000000748</c:v>
                </c:pt>
                <c:pt idx="3038">
                  <c:v>13.790000000000749</c:v>
                </c:pt>
                <c:pt idx="3039">
                  <c:v>13.79500000000075</c:v>
                </c:pt>
                <c:pt idx="3040">
                  <c:v>13.80000000000075</c:v>
                </c:pt>
                <c:pt idx="3041">
                  <c:v>13.805000000000751</c:v>
                </c:pt>
                <c:pt idx="3042">
                  <c:v>13.810000000000752</c:v>
                </c:pt>
                <c:pt idx="3043">
                  <c:v>13.815000000000753</c:v>
                </c:pt>
                <c:pt idx="3044">
                  <c:v>13.820000000000753</c:v>
                </c:pt>
                <c:pt idx="3045">
                  <c:v>13.825000000000754</c:v>
                </c:pt>
                <c:pt idx="3046">
                  <c:v>13.830000000000755</c:v>
                </c:pt>
                <c:pt idx="3047">
                  <c:v>13.835000000000756</c:v>
                </c:pt>
                <c:pt idx="3048">
                  <c:v>13.840000000000757</c:v>
                </c:pt>
                <c:pt idx="3049">
                  <c:v>13.845000000000757</c:v>
                </c:pt>
                <c:pt idx="3050">
                  <c:v>13.850000000000758</c:v>
                </c:pt>
                <c:pt idx="3051">
                  <c:v>13.855000000000759</c:v>
                </c:pt>
                <c:pt idx="3052">
                  <c:v>13.86000000000076</c:v>
                </c:pt>
                <c:pt idx="3053">
                  <c:v>13.86500000000076</c:v>
                </c:pt>
                <c:pt idx="3054">
                  <c:v>13.870000000000761</c:v>
                </c:pt>
                <c:pt idx="3055">
                  <c:v>13.875000000000762</c:v>
                </c:pt>
                <c:pt idx="3056">
                  <c:v>13.880000000000763</c:v>
                </c:pt>
                <c:pt idx="3057">
                  <c:v>13.885000000000764</c:v>
                </c:pt>
                <c:pt idx="3058">
                  <c:v>13.890000000000764</c:v>
                </c:pt>
                <c:pt idx="3059">
                  <c:v>13.895000000000765</c:v>
                </c:pt>
                <c:pt idx="3060">
                  <c:v>13.900000000000766</c:v>
                </c:pt>
                <c:pt idx="3061">
                  <c:v>13.905000000000767</c:v>
                </c:pt>
                <c:pt idx="3062">
                  <c:v>13.910000000000768</c:v>
                </c:pt>
                <c:pt idx="3063">
                  <c:v>13.915000000000768</c:v>
                </c:pt>
                <c:pt idx="3064">
                  <c:v>13.920000000000769</c:v>
                </c:pt>
                <c:pt idx="3065">
                  <c:v>13.92500000000077</c:v>
                </c:pt>
                <c:pt idx="3066">
                  <c:v>13.930000000000771</c:v>
                </c:pt>
                <c:pt idx="3067">
                  <c:v>13.935000000000771</c:v>
                </c:pt>
                <c:pt idx="3068">
                  <c:v>13.940000000000772</c:v>
                </c:pt>
                <c:pt idx="3069">
                  <c:v>13.945000000000773</c:v>
                </c:pt>
                <c:pt idx="3070">
                  <c:v>13.950000000000774</c:v>
                </c:pt>
                <c:pt idx="3071">
                  <c:v>13.955000000000775</c:v>
                </c:pt>
                <c:pt idx="3072">
                  <c:v>13.960000000000775</c:v>
                </c:pt>
                <c:pt idx="3073">
                  <c:v>13.965000000000776</c:v>
                </c:pt>
                <c:pt idx="3074">
                  <c:v>13.970000000000777</c:v>
                </c:pt>
                <c:pt idx="3075">
                  <c:v>13.975000000000778</c:v>
                </c:pt>
                <c:pt idx="3076">
                  <c:v>13.980000000000778</c:v>
                </c:pt>
                <c:pt idx="3077">
                  <c:v>13.985000000000779</c:v>
                </c:pt>
                <c:pt idx="3078">
                  <c:v>13.99000000000078</c:v>
                </c:pt>
                <c:pt idx="3079">
                  <c:v>13.995000000000781</c:v>
                </c:pt>
                <c:pt idx="3080">
                  <c:v>14.000000000000782</c:v>
                </c:pt>
                <c:pt idx="3081">
                  <c:v>14.005000000000782</c:v>
                </c:pt>
                <c:pt idx="3082">
                  <c:v>14.010000000000783</c:v>
                </c:pt>
                <c:pt idx="3083">
                  <c:v>14.015000000000784</c:v>
                </c:pt>
                <c:pt idx="3084">
                  <c:v>14.020000000000785</c:v>
                </c:pt>
                <c:pt idx="3085">
                  <c:v>14.025000000000786</c:v>
                </c:pt>
                <c:pt idx="3086">
                  <c:v>14.030000000000786</c:v>
                </c:pt>
                <c:pt idx="3087">
                  <c:v>14.035000000000787</c:v>
                </c:pt>
                <c:pt idx="3088">
                  <c:v>14.040000000000788</c:v>
                </c:pt>
                <c:pt idx="3089">
                  <c:v>14.045000000000789</c:v>
                </c:pt>
                <c:pt idx="3090">
                  <c:v>14.050000000000789</c:v>
                </c:pt>
                <c:pt idx="3091">
                  <c:v>14.05500000000079</c:v>
                </c:pt>
                <c:pt idx="3092">
                  <c:v>14.060000000000791</c:v>
                </c:pt>
                <c:pt idx="3093">
                  <c:v>14.065000000000792</c:v>
                </c:pt>
                <c:pt idx="3094">
                  <c:v>14.070000000000793</c:v>
                </c:pt>
                <c:pt idx="3095">
                  <c:v>14.075000000000793</c:v>
                </c:pt>
                <c:pt idx="3096">
                  <c:v>14.080000000000794</c:v>
                </c:pt>
                <c:pt idx="3097">
                  <c:v>14.085000000000795</c:v>
                </c:pt>
                <c:pt idx="3098">
                  <c:v>14.090000000000796</c:v>
                </c:pt>
                <c:pt idx="3099">
                  <c:v>14.095000000000796</c:v>
                </c:pt>
                <c:pt idx="3100">
                  <c:v>14.100000000000797</c:v>
                </c:pt>
                <c:pt idx="3101">
                  <c:v>14.105000000000798</c:v>
                </c:pt>
                <c:pt idx="3102">
                  <c:v>14.110000000000799</c:v>
                </c:pt>
                <c:pt idx="3103">
                  <c:v>14.1150000000008</c:v>
                </c:pt>
                <c:pt idx="3104">
                  <c:v>14.1200000000008</c:v>
                </c:pt>
                <c:pt idx="3105">
                  <c:v>14.125000000000801</c:v>
                </c:pt>
                <c:pt idx="3106">
                  <c:v>14.130000000000802</c:v>
                </c:pt>
                <c:pt idx="3107">
                  <c:v>14.135000000000803</c:v>
                </c:pt>
                <c:pt idx="3108">
                  <c:v>14.140000000000803</c:v>
                </c:pt>
                <c:pt idx="3109">
                  <c:v>14.145000000000804</c:v>
                </c:pt>
                <c:pt idx="3110">
                  <c:v>14.150000000000805</c:v>
                </c:pt>
                <c:pt idx="3111">
                  <c:v>14.155000000000806</c:v>
                </c:pt>
                <c:pt idx="3112">
                  <c:v>14.160000000000807</c:v>
                </c:pt>
                <c:pt idx="3113">
                  <c:v>14.165000000000807</c:v>
                </c:pt>
                <c:pt idx="3114">
                  <c:v>14.170000000000808</c:v>
                </c:pt>
                <c:pt idx="3115">
                  <c:v>14.175000000000809</c:v>
                </c:pt>
                <c:pt idx="3116">
                  <c:v>14.18000000000081</c:v>
                </c:pt>
                <c:pt idx="3117">
                  <c:v>14.185000000000811</c:v>
                </c:pt>
                <c:pt idx="3118">
                  <c:v>14.190000000000811</c:v>
                </c:pt>
                <c:pt idx="3119">
                  <c:v>14.195000000000812</c:v>
                </c:pt>
                <c:pt idx="3120">
                  <c:v>14.200000000000813</c:v>
                </c:pt>
                <c:pt idx="3121">
                  <c:v>14.205000000000814</c:v>
                </c:pt>
                <c:pt idx="3122">
                  <c:v>14.210000000000814</c:v>
                </c:pt>
                <c:pt idx="3123">
                  <c:v>14.215000000000815</c:v>
                </c:pt>
                <c:pt idx="3124">
                  <c:v>14.220000000000816</c:v>
                </c:pt>
                <c:pt idx="3125">
                  <c:v>14.225000000000817</c:v>
                </c:pt>
                <c:pt idx="3126">
                  <c:v>14.230000000000818</c:v>
                </c:pt>
                <c:pt idx="3127">
                  <c:v>14.235000000000818</c:v>
                </c:pt>
                <c:pt idx="3128">
                  <c:v>14.240000000000819</c:v>
                </c:pt>
                <c:pt idx="3129">
                  <c:v>14.24500000000082</c:v>
                </c:pt>
                <c:pt idx="3130">
                  <c:v>14.250000000000821</c:v>
                </c:pt>
                <c:pt idx="3131">
                  <c:v>14.255000000000821</c:v>
                </c:pt>
                <c:pt idx="3132">
                  <c:v>14.260000000000822</c:v>
                </c:pt>
                <c:pt idx="3133">
                  <c:v>14.265000000000823</c:v>
                </c:pt>
                <c:pt idx="3134">
                  <c:v>14.270000000000824</c:v>
                </c:pt>
                <c:pt idx="3135">
                  <c:v>14.275000000000825</c:v>
                </c:pt>
                <c:pt idx="3136">
                  <c:v>14.280000000000825</c:v>
                </c:pt>
                <c:pt idx="3137">
                  <c:v>14.285000000000826</c:v>
                </c:pt>
                <c:pt idx="3138">
                  <c:v>14.290000000000827</c:v>
                </c:pt>
                <c:pt idx="3139">
                  <c:v>14.295000000000828</c:v>
                </c:pt>
                <c:pt idx="3140">
                  <c:v>14.300000000000828</c:v>
                </c:pt>
                <c:pt idx="3141">
                  <c:v>14.305000000000829</c:v>
                </c:pt>
                <c:pt idx="3142">
                  <c:v>14.31000000000083</c:v>
                </c:pt>
                <c:pt idx="3143">
                  <c:v>14.315000000000831</c:v>
                </c:pt>
                <c:pt idx="3144">
                  <c:v>14.320000000000832</c:v>
                </c:pt>
                <c:pt idx="3145">
                  <c:v>14.325000000000832</c:v>
                </c:pt>
                <c:pt idx="3146">
                  <c:v>14.330000000000833</c:v>
                </c:pt>
                <c:pt idx="3147">
                  <c:v>14.335000000000834</c:v>
                </c:pt>
                <c:pt idx="3148">
                  <c:v>14.340000000000835</c:v>
                </c:pt>
                <c:pt idx="3149">
                  <c:v>14.345000000000836</c:v>
                </c:pt>
                <c:pt idx="3150">
                  <c:v>14.350000000000836</c:v>
                </c:pt>
                <c:pt idx="3151">
                  <c:v>14.355000000000837</c:v>
                </c:pt>
                <c:pt idx="3152">
                  <c:v>14.360000000000838</c:v>
                </c:pt>
                <c:pt idx="3153">
                  <c:v>14.365000000000839</c:v>
                </c:pt>
                <c:pt idx="3154">
                  <c:v>14.370000000000839</c:v>
                </c:pt>
                <c:pt idx="3155">
                  <c:v>14.37500000000084</c:v>
                </c:pt>
                <c:pt idx="3156">
                  <c:v>14.380000000000841</c:v>
                </c:pt>
                <c:pt idx="3157">
                  <c:v>14.385000000000842</c:v>
                </c:pt>
                <c:pt idx="3158">
                  <c:v>14.390000000000843</c:v>
                </c:pt>
                <c:pt idx="3159">
                  <c:v>14.395000000000843</c:v>
                </c:pt>
                <c:pt idx="3160">
                  <c:v>14.400000000000844</c:v>
                </c:pt>
                <c:pt idx="3161">
                  <c:v>14.405000000000845</c:v>
                </c:pt>
                <c:pt idx="3162">
                  <c:v>14.410000000000846</c:v>
                </c:pt>
                <c:pt idx="3163">
                  <c:v>14.415000000000846</c:v>
                </c:pt>
                <c:pt idx="3164">
                  <c:v>14.420000000000847</c:v>
                </c:pt>
                <c:pt idx="3165">
                  <c:v>14.425000000000848</c:v>
                </c:pt>
                <c:pt idx="3166">
                  <c:v>14.430000000000849</c:v>
                </c:pt>
                <c:pt idx="3167">
                  <c:v>14.43500000000085</c:v>
                </c:pt>
                <c:pt idx="3168">
                  <c:v>14.44000000000085</c:v>
                </c:pt>
                <c:pt idx="3169">
                  <c:v>14.445000000000851</c:v>
                </c:pt>
                <c:pt idx="3170">
                  <c:v>14.450000000000852</c:v>
                </c:pt>
                <c:pt idx="3171">
                  <c:v>14.455000000000853</c:v>
                </c:pt>
                <c:pt idx="3172">
                  <c:v>14.460000000000854</c:v>
                </c:pt>
                <c:pt idx="3173">
                  <c:v>14.465000000000854</c:v>
                </c:pt>
                <c:pt idx="3174">
                  <c:v>14.470000000000855</c:v>
                </c:pt>
                <c:pt idx="3175">
                  <c:v>14.475000000000856</c:v>
                </c:pt>
                <c:pt idx="3176">
                  <c:v>14.480000000000857</c:v>
                </c:pt>
                <c:pt idx="3177">
                  <c:v>14.485000000000857</c:v>
                </c:pt>
                <c:pt idx="3178">
                  <c:v>14.490000000000858</c:v>
                </c:pt>
                <c:pt idx="3179">
                  <c:v>14.495000000000859</c:v>
                </c:pt>
                <c:pt idx="3180">
                  <c:v>14.50000000000086</c:v>
                </c:pt>
                <c:pt idx="3181">
                  <c:v>14.505000000000861</c:v>
                </c:pt>
                <c:pt idx="3182">
                  <c:v>14.510000000000861</c:v>
                </c:pt>
                <c:pt idx="3183">
                  <c:v>14.515000000000862</c:v>
                </c:pt>
                <c:pt idx="3184">
                  <c:v>14.520000000000863</c:v>
                </c:pt>
                <c:pt idx="3185">
                  <c:v>14.525000000000864</c:v>
                </c:pt>
                <c:pt idx="3186">
                  <c:v>14.530000000000864</c:v>
                </c:pt>
                <c:pt idx="3187">
                  <c:v>14.535000000000865</c:v>
                </c:pt>
                <c:pt idx="3188">
                  <c:v>14.540000000000866</c:v>
                </c:pt>
                <c:pt idx="3189">
                  <c:v>14.545000000000867</c:v>
                </c:pt>
                <c:pt idx="3190">
                  <c:v>14.550000000000868</c:v>
                </c:pt>
                <c:pt idx="3191">
                  <c:v>14.555000000000868</c:v>
                </c:pt>
                <c:pt idx="3192">
                  <c:v>14.560000000000869</c:v>
                </c:pt>
                <c:pt idx="3193">
                  <c:v>14.56500000000087</c:v>
                </c:pt>
                <c:pt idx="3194">
                  <c:v>14.570000000000871</c:v>
                </c:pt>
                <c:pt idx="3195">
                  <c:v>14.575000000000871</c:v>
                </c:pt>
                <c:pt idx="3196">
                  <c:v>14.580000000000872</c:v>
                </c:pt>
                <c:pt idx="3197">
                  <c:v>14.585000000000873</c:v>
                </c:pt>
                <c:pt idx="3198">
                  <c:v>14.590000000000874</c:v>
                </c:pt>
                <c:pt idx="3199">
                  <c:v>14.595000000000875</c:v>
                </c:pt>
                <c:pt idx="3200">
                  <c:v>14.600000000000875</c:v>
                </c:pt>
                <c:pt idx="3201">
                  <c:v>14.605000000000876</c:v>
                </c:pt>
                <c:pt idx="3202">
                  <c:v>14.610000000000877</c:v>
                </c:pt>
                <c:pt idx="3203">
                  <c:v>14.615000000000878</c:v>
                </c:pt>
                <c:pt idx="3204">
                  <c:v>14.620000000000879</c:v>
                </c:pt>
                <c:pt idx="3205">
                  <c:v>14.625000000000879</c:v>
                </c:pt>
                <c:pt idx="3206">
                  <c:v>14.63000000000088</c:v>
                </c:pt>
                <c:pt idx="3207">
                  <c:v>14.635000000000881</c:v>
                </c:pt>
                <c:pt idx="3208">
                  <c:v>14.640000000000882</c:v>
                </c:pt>
                <c:pt idx="3209">
                  <c:v>14.645000000000882</c:v>
                </c:pt>
                <c:pt idx="3210">
                  <c:v>14.650000000000883</c:v>
                </c:pt>
                <c:pt idx="3211">
                  <c:v>14.655000000000884</c:v>
                </c:pt>
                <c:pt idx="3212">
                  <c:v>14.660000000000885</c:v>
                </c:pt>
                <c:pt idx="3213">
                  <c:v>14.665000000000886</c:v>
                </c:pt>
                <c:pt idx="3214">
                  <c:v>14.670000000000886</c:v>
                </c:pt>
                <c:pt idx="3215">
                  <c:v>14.675000000000887</c:v>
                </c:pt>
                <c:pt idx="3216">
                  <c:v>14.680000000000888</c:v>
                </c:pt>
                <c:pt idx="3217">
                  <c:v>14.685000000000889</c:v>
                </c:pt>
                <c:pt idx="3218">
                  <c:v>14.690000000000889</c:v>
                </c:pt>
                <c:pt idx="3219">
                  <c:v>14.69500000000089</c:v>
                </c:pt>
                <c:pt idx="3220">
                  <c:v>14.700000000000891</c:v>
                </c:pt>
                <c:pt idx="3221">
                  <c:v>14.705000000000892</c:v>
                </c:pt>
                <c:pt idx="3222">
                  <c:v>14.710000000000893</c:v>
                </c:pt>
                <c:pt idx="3223">
                  <c:v>14.715000000000893</c:v>
                </c:pt>
                <c:pt idx="3224">
                  <c:v>14.720000000000894</c:v>
                </c:pt>
                <c:pt idx="3225">
                  <c:v>14.725000000000895</c:v>
                </c:pt>
                <c:pt idx="3226">
                  <c:v>14.730000000000896</c:v>
                </c:pt>
                <c:pt idx="3227">
                  <c:v>14.735000000000896</c:v>
                </c:pt>
                <c:pt idx="3228">
                  <c:v>14.740000000000897</c:v>
                </c:pt>
                <c:pt idx="3229">
                  <c:v>14.745000000000898</c:v>
                </c:pt>
                <c:pt idx="3230">
                  <c:v>14.750000000000899</c:v>
                </c:pt>
                <c:pt idx="3231">
                  <c:v>14.7550000000009</c:v>
                </c:pt>
                <c:pt idx="3232">
                  <c:v>14.7600000000009</c:v>
                </c:pt>
                <c:pt idx="3233">
                  <c:v>14.765000000000901</c:v>
                </c:pt>
                <c:pt idx="3234">
                  <c:v>14.770000000000902</c:v>
                </c:pt>
                <c:pt idx="3235">
                  <c:v>14.775000000000903</c:v>
                </c:pt>
                <c:pt idx="3236">
                  <c:v>14.780000000000904</c:v>
                </c:pt>
                <c:pt idx="3237">
                  <c:v>14.785000000000904</c:v>
                </c:pt>
                <c:pt idx="3238">
                  <c:v>14.790000000000905</c:v>
                </c:pt>
                <c:pt idx="3239">
                  <c:v>14.795000000000906</c:v>
                </c:pt>
                <c:pt idx="3240">
                  <c:v>14.800000000000907</c:v>
                </c:pt>
                <c:pt idx="3241">
                  <c:v>14.805000000000907</c:v>
                </c:pt>
                <c:pt idx="3242">
                  <c:v>14.810000000000908</c:v>
                </c:pt>
                <c:pt idx="3243">
                  <c:v>14.815000000000909</c:v>
                </c:pt>
                <c:pt idx="3244">
                  <c:v>14.82000000000091</c:v>
                </c:pt>
                <c:pt idx="3245">
                  <c:v>14.825000000000911</c:v>
                </c:pt>
                <c:pt idx="3246">
                  <c:v>14.830000000000911</c:v>
                </c:pt>
                <c:pt idx="3247">
                  <c:v>14.835000000000912</c:v>
                </c:pt>
                <c:pt idx="3248">
                  <c:v>14.840000000000913</c:v>
                </c:pt>
                <c:pt idx="3249">
                  <c:v>14.845000000000914</c:v>
                </c:pt>
                <c:pt idx="3250">
                  <c:v>14.850000000000914</c:v>
                </c:pt>
                <c:pt idx="3251">
                  <c:v>14.855000000000915</c:v>
                </c:pt>
                <c:pt idx="3252">
                  <c:v>14.860000000000916</c:v>
                </c:pt>
                <c:pt idx="3253">
                  <c:v>14.865000000000917</c:v>
                </c:pt>
                <c:pt idx="3254">
                  <c:v>14.870000000000918</c:v>
                </c:pt>
                <c:pt idx="3255">
                  <c:v>14.875000000000918</c:v>
                </c:pt>
                <c:pt idx="3256">
                  <c:v>14.880000000000919</c:v>
                </c:pt>
                <c:pt idx="3257">
                  <c:v>14.88500000000092</c:v>
                </c:pt>
                <c:pt idx="3258">
                  <c:v>14.890000000000921</c:v>
                </c:pt>
                <c:pt idx="3259">
                  <c:v>14.895000000000922</c:v>
                </c:pt>
                <c:pt idx="3260">
                  <c:v>14.900000000000922</c:v>
                </c:pt>
                <c:pt idx="3261">
                  <c:v>14.905000000000923</c:v>
                </c:pt>
                <c:pt idx="3262">
                  <c:v>14.910000000000924</c:v>
                </c:pt>
                <c:pt idx="3263">
                  <c:v>14.915000000000925</c:v>
                </c:pt>
                <c:pt idx="3264">
                  <c:v>14.920000000000925</c:v>
                </c:pt>
                <c:pt idx="3265">
                  <c:v>14.925000000000926</c:v>
                </c:pt>
                <c:pt idx="3266">
                  <c:v>14.930000000000927</c:v>
                </c:pt>
                <c:pt idx="3267">
                  <c:v>14.935000000000928</c:v>
                </c:pt>
                <c:pt idx="3268">
                  <c:v>14.940000000000929</c:v>
                </c:pt>
                <c:pt idx="3269">
                  <c:v>14.945000000000929</c:v>
                </c:pt>
                <c:pt idx="3270">
                  <c:v>14.95000000000093</c:v>
                </c:pt>
                <c:pt idx="3271">
                  <c:v>14.955000000000931</c:v>
                </c:pt>
                <c:pt idx="3272">
                  <c:v>14.960000000000932</c:v>
                </c:pt>
                <c:pt idx="3273">
                  <c:v>14.965000000000932</c:v>
                </c:pt>
                <c:pt idx="3274">
                  <c:v>14.970000000000933</c:v>
                </c:pt>
                <c:pt idx="3275">
                  <c:v>14.975000000000934</c:v>
                </c:pt>
                <c:pt idx="3276">
                  <c:v>14.980000000000935</c:v>
                </c:pt>
                <c:pt idx="3277">
                  <c:v>14.985000000000936</c:v>
                </c:pt>
                <c:pt idx="3278">
                  <c:v>14.990000000000936</c:v>
                </c:pt>
                <c:pt idx="3279">
                  <c:v>14.995000000000937</c:v>
                </c:pt>
                <c:pt idx="3280">
                  <c:v>15.000000000000938</c:v>
                </c:pt>
                <c:pt idx="3281">
                  <c:v>15.005000000000939</c:v>
                </c:pt>
                <c:pt idx="3282">
                  <c:v>15.010000000000939</c:v>
                </c:pt>
                <c:pt idx="3283">
                  <c:v>15.01500000000094</c:v>
                </c:pt>
                <c:pt idx="3284">
                  <c:v>15.020000000000941</c:v>
                </c:pt>
                <c:pt idx="3285">
                  <c:v>15.025000000000942</c:v>
                </c:pt>
                <c:pt idx="3286">
                  <c:v>15.030000000000943</c:v>
                </c:pt>
                <c:pt idx="3287">
                  <c:v>15.035000000000943</c:v>
                </c:pt>
                <c:pt idx="3288">
                  <c:v>15.040000000000944</c:v>
                </c:pt>
                <c:pt idx="3289">
                  <c:v>15.045000000000945</c:v>
                </c:pt>
                <c:pt idx="3290">
                  <c:v>15.050000000000946</c:v>
                </c:pt>
                <c:pt idx="3291">
                  <c:v>15.055000000000947</c:v>
                </c:pt>
                <c:pt idx="3292">
                  <c:v>15.060000000000947</c:v>
                </c:pt>
                <c:pt idx="3293">
                  <c:v>15.065000000000948</c:v>
                </c:pt>
                <c:pt idx="3294">
                  <c:v>15.070000000000949</c:v>
                </c:pt>
                <c:pt idx="3295">
                  <c:v>15.07500000000095</c:v>
                </c:pt>
                <c:pt idx="3296">
                  <c:v>15.08000000000095</c:v>
                </c:pt>
                <c:pt idx="3297">
                  <c:v>15.085000000000951</c:v>
                </c:pt>
                <c:pt idx="3298">
                  <c:v>15.090000000000952</c:v>
                </c:pt>
                <c:pt idx="3299">
                  <c:v>15.095000000000953</c:v>
                </c:pt>
                <c:pt idx="3300">
                  <c:v>15.100000000000954</c:v>
                </c:pt>
                <c:pt idx="3301">
                  <c:v>15.105000000000954</c:v>
                </c:pt>
                <c:pt idx="3302">
                  <c:v>15.110000000000955</c:v>
                </c:pt>
                <c:pt idx="3303">
                  <c:v>15.115000000000956</c:v>
                </c:pt>
                <c:pt idx="3304">
                  <c:v>15.120000000000957</c:v>
                </c:pt>
                <c:pt idx="3305">
                  <c:v>15.125000000000957</c:v>
                </c:pt>
                <c:pt idx="3306">
                  <c:v>15.130000000000958</c:v>
                </c:pt>
                <c:pt idx="3307">
                  <c:v>15.135000000000959</c:v>
                </c:pt>
                <c:pt idx="3308">
                  <c:v>15.14000000000096</c:v>
                </c:pt>
                <c:pt idx="3309">
                  <c:v>15.145000000000961</c:v>
                </c:pt>
                <c:pt idx="3310">
                  <c:v>15.150000000000961</c:v>
                </c:pt>
                <c:pt idx="3311">
                  <c:v>15.155000000000962</c:v>
                </c:pt>
                <c:pt idx="3312">
                  <c:v>15.160000000000963</c:v>
                </c:pt>
                <c:pt idx="3313">
                  <c:v>15.165000000000964</c:v>
                </c:pt>
                <c:pt idx="3314">
                  <c:v>15.170000000000964</c:v>
                </c:pt>
                <c:pt idx="3315">
                  <c:v>15.175000000000965</c:v>
                </c:pt>
                <c:pt idx="3316">
                  <c:v>15.180000000000966</c:v>
                </c:pt>
                <c:pt idx="3317">
                  <c:v>15.185000000000967</c:v>
                </c:pt>
                <c:pt idx="3318">
                  <c:v>15.190000000000968</c:v>
                </c:pt>
                <c:pt idx="3319">
                  <c:v>15.195000000000968</c:v>
                </c:pt>
                <c:pt idx="3320">
                  <c:v>15.200000000000969</c:v>
                </c:pt>
                <c:pt idx="3321">
                  <c:v>15.20500000000097</c:v>
                </c:pt>
                <c:pt idx="3322">
                  <c:v>15.210000000000971</c:v>
                </c:pt>
                <c:pt idx="3323">
                  <c:v>15.215000000000972</c:v>
                </c:pt>
                <c:pt idx="3324">
                  <c:v>15.220000000000972</c:v>
                </c:pt>
                <c:pt idx="3325">
                  <c:v>15.225000000000973</c:v>
                </c:pt>
                <c:pt idx="3326">
                  <c:v>15.230000000000974</c:v>
                </c:pt>
                <c:pt idx="3327">
                  <c:v>15.235000000000975</c:v>
                </c:pt>
                <c:pt idx="3328">
                  <c:v>15.240000000000975</c:v>
                </c:pt>
                <c:pt idx="3329">
                  <c:v>15.245000000000976</c:v>
                </c:pt>
                <c:pt idx="3330">
                  <c:v>15.250000000000977</c:v>
                </c:pt>
                <c:pt idx="3331">
                  <c:v>15.255000000000978</c:v>
                </c:pt>
                <c:pt idx="3332">
                  <c:v>15.260000000000979</c:v>
                </c:pt>
                <c:pt idx="3333">
                  <c:v>15.265000000000979</c:v>
                </c:pt>
                <c:pt idx="3334">
                  <c:v>15.27000000000098</c:v>
                </c:pt>
                <c:pt idx="3335">
                  <c:v>15.275000000000981</c:v>
                </c:pt>
                <c:pt idx="3336">
                  <c:v>15.280000000000982</c:v>
                </c:pt>
                <c:pt idx="3337">
                  <c:v>15.285000000000982</c:v>
                </c:pt>
                <c:pt idx="3338">
                  <c:v>15.290000000000983</c:v>
                </c:pt>
                <c:pt idx="3339">
                  <c:v>15.295000000000984</c:v>
                </c:pt>
                <c:pt idx="3340">
                  <c:v>15.300000000000985</c:v>
                </c:pt>
                <c:pt idx="3341">
                  <c:v>15.305000000000986</c:v>
                </c:pt>
                <c:pt idx="3342">
                  <c:v>15.310000000000986</c:v>
                </c:pt>
                <c:pt idx="3343">
                  <c:v>15.315000000000987</c:v>
                </c:pt>
                <c:pt idx="3344">
                  <c:v>15.320000000000988</c:v>
                </c:pt>
                <c:pt idx="3345">
                  <c:v>15.325000000000989</c:v>
                </c:pt>
                <c:pt idx="3346">
                  <c:v>15.33000000000099</c:v>
                </c:pt>
                <c:pt idx="3347">
                  <c:v>15.33500000000099</c:v>
                </c:pt>
                <c:pt idx="3348">
                  <c:v>15.340000000000991</c:v>
                </c:pt>
                <c:pt idx="3349">
                  <c:v>15.345000000000992</c:v>
                </c:pt>
                <c:pt idx="3350">
                  <c:v>15.350000000000993</c:v>
                </c:pt>
                <c:pt idx="3351">
                  <c:v>15.355000000000993</c:v>
                </c:pt>
                <c:pt idx="3352">
                  <c:v>15.360000000000994</c:v>
                </c:pt>
                <c:pt idx="3353">
                  <c:v>15.365000000000995</c:v>
                </c:pt>
                <c:pt idx="3354">
                  <c:v>15.370000000000996</c:v>
                </c:pt>
                <c:pt idx="3355">
                  <c:v>15.375000000000997</c:v>
                </c:pt>
                <c:pt idx="3356">
                  <c:v>15.380000000000997</c:v>
                </c:pt>
                <c:pt idx="3357">
                  <c:v>15.385000000000998</c:v>
                </c:pt>
                <c:pt idx="3358">
                  <c:v>15.390000000000999</c:v>
                </c:pt>
                <c:pt idx="3359">
                  <c:v>15.395000000001</c:v>
                </c:pt>
                <c:pt idx="3360">
                  <c:v>15.400000000001</c:v>
                </c:pt>
                <c:pt idx="3361">
                  <c:v>15.405000000001001</c:v>
                </c:pt>
                <c:pt idx="3362">
                  <c:v>15.410000000001002</c:v>
                </c:pt>
                <c:pt idx="3363">
                  <c:v>15.415000000001003</c:v>
                </c:pt>
                <c:pt idx="3364">
                  <c:v>15.420000000001004</c:v>
                </c:pt>
                <c:pt idx="3365">
                  <c:v>15.425000000001004</c:v>
                </c:pt>
                <c:pt idx="3366">
                  <c:v>15.430000000001005</c:v>
                </c:pt>
                <c:pt idx="3367">
                  <c:v>15.435000000001006</c:v>
                </c:pt>
                <c:pt idx="3368">
                  <c:v>15.440000000001007</c:v>
                </c:pt>
                <c:pt idx="3369">
                  <c:v>15.445000000001007</c:v>
                </c:pt>
                <c:pt idx="3370">
                  <c:v>15.450000000001008</c:v>
                </c:pt>
                <c:pt idx="3371">
                  <c:v>15.455000000001009</c:v>
                </c:pt>
                <c:pt idx="3372">
                  <c:v>15.46000000000101</c:v>
                </c:pt>
                <c:pt idx="3373">
                  <c:v>15.465000000001011</c:v>
                </c:pt>
                <c:pt idx="3374">
                  <c:v>15.470000000001011</c:v>
                </c:pt>
                <c:pt idx="3375">
                  <c:v>15.475000000001012</c:v>
                </c:pt>
                <c:pt idx="3376">
                  <c:v>15.480000000001013</c:v>
                </c:pt>
                <c:pt idx="3377">
                  <c:v>15.485000000001014</c:v>
                </c:pt>
                <c:pt idx="3378">
                  <c:v>15.490000000001015</c:v>
                </c:pt>
                <c:pt idx="3379">
                  <c:v>15.495000000001015</c:v>
                </c:pt>
                <c:pt idx="3380">
                  <c:v>15.500000000001016</c:v>
                </c:pt>
                <c:pt idx="3381">
                  <c:v>15.505000000001017</c:v>
                </c:pt>
                <c:pt idx="3382">
                  <c:v>15.510000000001018</c:v>
                </c:pt>
                <c:pt idx="3383">
                  <c:v>15.515000000001018</c:v>
                </c:pt>
                <c:pt idx="3384">
                  <c:v>15.520000000001019</c:v>
                </c:pt>
                <c:pt idx="3385">
                  <c:v>15.52500000000102</c:v>
                </c:pt>
                <c:pt idx="3386">
                  <c:v>15.530000000001021</c:v>
                </c:pt>
                <c:pt idx="3387">
                  <c:v>15.535000000001022</c:v>
                </c:pt>
                <c:pt idx="3388">
                  <c:v>15.540000000001022</c:v>
                </c:pt>
                <c:pt idx="3389">
                  <c:v>15.545000000001023</c:v>
                </c:pt>
                <c:pt idx="3390">
                  <c:v>15.550000000001024</c:v>
                </c:pt>
                <c:pt idx="3391">
                  <c:v>15.555000000001025</c:v>
                </c:pt>
                <c:pt idx="3392">
                  <c:v>15.560000000001025</c:v>
                </c:pt>
                <c:pt idx="3393">
                  <c:v>15.565000000001026</c:v>
                </c:pt>
                <c:pt idx="3394">
                  <c:v>15.570000000001027</c:v>
                </c:pt>
                <c:pt idx="3395">
                  <c:v>15.575000000001028</c:v>
                </c:pt>
                <c:pt idx="3396">
                  <c:v>15.580000000001029</c:v>
                </c:pt>
                <c:pt idx="3397">
                  <c:v>15.585000000001029</c:v>
                </c:pt>
                <c:pt idx="3398">
                  <c:v>15.59000000000103</c:v>
                </c:pt>
                <c:pt idx="3399">
                  <c:v>15.595000000001031</c:v>
                </c:pt>
                <c:pt idx="3400">
                  <c:v>15.600000000001032</c:v>
                </c:pt>
                <c:pt idx="3401">
                  <c:v>15.605000000001032</c:v>
                </c:pt>
                <c:pt idx="3402">
                  <c:v>15.610000000001033</c:v>
                </c:pt>
                <c:pt idx="3403">
                  <c:v>15.615000000001034</c:v>
                </c:pt>
                <c:pt idx="3404">
                  <c:v>15.620000000001035</c:v>
                </c:pt>
                <c:pt idx="3405">
                  <c:v>15.625000000001036</c:v>
                </c:pt>
                <c:pt idx="3406">
                  <c:v>15.630000000001036</c:v>
                </c:pt>
                <c:pt idx="3407">
                  <c:v>15.635000000001037</c:v>
                </c:pt>
                <c:pt idx="3408">
                  <c:v>15.640000000001038</c:v>
                </c:pt>
                <c:pt idx="3409">
                  <c:v>15.645000000001039</c:v>
                </c:pt>
                <c:pt idx="3410">
                  <c:v>15.65000000000104</c:v>
                </c:pt>
                <c:pt idx="3411">
                  <c:v>15.65500000000104</c:v>
                </c:pt>
                <c:pt idx="3412">
                  <c:v>15.660000000001041</c:v>
                </c:pt>
                <c:pt idx="3413">
                  <c:v>15.665000000001042</c:v>
                </c:pt>
                <c:pt idx="3414">
                  <c:v>15.670000000001043</c:v>
                </c:pt>
                <c:pt idx="3415">
                  <c:v>15.675000000001043</c:v>
                </c:pt>
                <c:pt idx="3416">
                  <c:v>15.680000000001044</c:v>
                </c:pt>
                <c:pt idx="3417">
                  <c:v>15.685000000001045</c:v>
                </c:pt>
                <c:pt idx="3418">
                  <c:v>15.690000000001046</c:v>
                </c:pt>
                <c:pt idx="3419">
                  <c:v>15.695000000001047</c:v>
                </c:pt>
                <c:pt idx="3420">
                  <c:v>15.700000000001047</c:v>
                </c:pt>
                <c:pt idx="3421">
                  <c:v>15.705000000001048</c:v>
                </c:pt>
                <c:pt idx="3422">
                  <c:v>15.710000000001049</c:v>
                </c:pt>
                <c:pt idx="3423">
                  <c:v>15.71500000000105</c:v>
                </c:pt>
                <c:pt idx="3424">
                  <c:v>15.72000000000105</c:v>
                </c:pt>
                <c:pt idx="3425">
                  <c:v>15.725000000001051</c:v>
                </c:pt>
                <c:pt idx="3426">
                  <c:v>15.730000000001052</c:v>
                </c:pt>
                <c:pt idx="3427">
                  <c:v>15.735000000001053</c:v>
                </c:pt>
                <c:pt idx="3428">
                  <c:v>15.740000000001054</c:v>
                </c:pt>
                <c:pt idx="3429">
                  <c:v>15.745000000001054</c:v>
                </c:pt>
                <c:pt idx="3430">
                  <c:v>15.750000000001055</c:v>
                </c:pt>
                <c:pt idx="3431">
                  <c:v>15.755000000001056</c:v>
                </c:pt>
                <c:pt idx="3432">
                  <c:v>15.760000000001057</c:v>
                </c:pt>
                <c:pt idx="3433">
                  <c:v>15.765000000001058</c:v>
                </c:pt>
                <c:pt idx="3434">
                  <c:v>15.770000000001058</c:v>
                </c:pt>
                <c:pt idx="3435">
                  <c:v>15.775000000001059</c:v>
                </c:pt>
                <c:pt idx="3436">
                  <c:v>15.78000000000106</c:v>
                </c:pt>
                <c:pt idx="3437">
                  <c:v>15.785000000001061</c:v>
                </c:pt>
                <c:pt idx="3438">
                  <c:v>15.790000000001061</c:v>
                </c:pt>
                <c:pt idx="3439">
                  <c:v>15.795000000001062</c:v>
                </c:pt>
                <c:pt idx="3440">
                  <c:v>15.800000000001063</c:v>
                </c:pt>
                <c:pt idx="3441">
                  <c:v>15.805000000001064</c:v>
                </c:pt>
                <c:pt idx="3442">
                  <c:v>15.810000000001065</c:v>
                </c:pt>
                <c:pt idx="3443">
                  <c:v>15.815000000001065</c:v>
                </c:pt>
                <c:pt idx="3444">
                  <c:v>15.820000000001066</c:v>
                </c:pt>
                <c:pt idx="3445">
                  <c:v>15.825000000001067</c:v>
                </c:pt>
                <c:pt idx="3446">
                  <c:v>15.830000000001068</c:v>
                </c:pt>
                <c:pt idx="3447">
                  <c:v>15.835000000001068</c:v>
                </c:pt>
                <c:pt idx="3448">
                  <c:v>15.840000000001069</c:v>
                </c:pt>
                <c:pt idx="3449">
                  <c:v>15.84500000000107</c:v>
                </c:pt>
                <c:pt idx="3450">
                  <c:v>15.850000000001071</c:v>
                </c:pt>
                <c:pt idx="3451">
                  <c:v>15.855000000001072</c:v>
                </c:pt>
                <c:pt idx="3452">
                  <c:v>15.860000000001072</c:v>
                </c:pt>
                <c:pt idx="3453">
                  <c:v>15.865000000001073</c:v>
                </c:pt>
                <c:pt idx="3454">
                  <c:v>15.870000000001074</c:v>
                </c:pt>
                <c:pt idx="3455">
                  <c:v>15.875000000001075</c:v>
                </c:pt>
                <c:pt idx="3456">
                  <c:v>15.880000000001075</c:v>
                </c:pt>
                <c:pt idx="3457">
                  <c:v>15.885000000001076</c:v>
                </c:pt>
                <c:pt idx="3458">
                  <c:v>15.890000000001077</c:v>
                </c:pt>
                <c:pt idx="3459">
                  <c:v>15.895000000001078</c:v>
                </c:pt>
                <c:pt idx="3460">
                  <c:v>15.900000000001079</c:v>
                </c:pt>
                <c:pt idx="3461">
                  <c:v>15.905000000001079</c:v>
                </c:pt>
                <c:pt idx="3462">
                  <c:v>15.91000000000108</c:v>
                </c:pt>
                <c:pt idx="3463">
                  <c:v>15.915000000001081</c:v>
                </c:pt>
                <c:pt idx="3464">
                  <c:v>15.920000000001082</c:v>
                </c:pt>
                <c:pt idx="3465">
                  <c:v>15.925000000001083</c:v>
                </c:pt>
                <c:pt idx="3466">
                  <c:v>15.930000000001083</c:v>
                </c:pt>
                <c:pt idx="3467">
                  <c:v>15.935000000001084</c:v>
                </c:pt>
                <c:pt idx="3468">
                  <c:v>15.940000000001085</c:v>
                </c:pt>
                <c:pt idx="3469">
                  <c:v>15.945000000001086</c:v>
                </c:pt>
                <c:pt idx="3470">
                  <c:v>15.950000000001086</c:v>
                </c:pt>
                <c:pt idx="3471">
                  <c:v>15.955000000001087</c:v>
                </c:pt>
                <c:pt idx="3472">
                  <c:v>15.960000000001088</c:v>
                </c:pt>
                <c:pt idx="3473">
                  <c:v>15.965000000001089</c:v>
                </c:pt>
                <c:pt idx="3474">
                  <c:v>15.97000000000109</c:v>
                </c:pt>
                <c:pt idx="3475">
                  <c:v>15.97500000000109</c:v>
                </c:pt>
                <c:pt idx="3476">
                  <c:v>15.980000000001091</c:v>
                </c:pt>
                <c:pt idx="3477">
                  <c:v>15.985000000001092</c:v>
                </c:pt>
                <c:pt idx="3478">
                  <c:v>15.990000000001093</c:v>
                </c:pt>
                <c:pt idx="3479">
                  <c:v>15.995000000001093</c:v>
                </c:pt>
                <c:pt idx="3480">
                  <c:v>16.000000000001094</c:v>
                </c:pt>
                <c:pt idx="3481">
                  <c:v>16.005000000001093</c:v>
                </c:pt>
                <c:pt idx="3482">
                  <c:v>16.010000000001092</c:v>
                </c:pt>
                <c:pt idx="3483">
                  <c:v>16.015000000001091</c:v>
                </c:pt>
                <c:pt idx="3484">
                  <c:v>16.02000000000109</c:v>
                </c:pt>
                <c:pt idx="3485">
                  <c:v>16.025000000001089</c:v>
                </c:pt>
                <c:pt idx="3486">
                  <c:v>16.030000000001088</c:v>
                </c:pt>
                <c:pt idx="3487">
                  <c:v>16.035000000001087</c:v>
                </c:pt>
                <c:pt idx="3488">
                  <c:v>16.040000000001086</c:v>
                </c:pt>
                <c:pt idx="3489">
                  <c:v>16.045000000001085</c:v>
                </c:pt>
                <c:pt idx="3490">
                  <c:v>16.050000000001084</c:v>
                </c:pt>
                <c:pt idx="3491">
                  <c:v>16.055000000001083</c:v>
                </c:pt>
                <c:pt idx="3492">
                  <c:v>16.060000000001082</c:v>
                </c:pt>
                <c:pt idx="3493">
                  <c:v>16.065000000001081</c:v>
                </c:pt>
                <c:pt idx="3494">
                  <c:v>16.07000000000108</c:v>
                </c:pt>
                <c:pt idx="3495">
                  <c:v>16.075000000001079</c:v>
                </c:pt>
                <c:pt idx="3496">
                  <c:v>16.080000000001078</c:v>
                </c:pt>
                <c:pt idx="3497">
                  <c:v>16.085000000001077</c:v>
                </c:pt>
                <c:pt idx="3498">
                  <c:v>16.090000000001076</c:v>
                </c:pt>
                <c:pt idx="3499">
                  <c:v>16.095000000001075</c:v>
                </c:pt>
                <c:pt idx="3500">
                  <c:v>16.100000000001074</c:v>
                </c:pt>
                <c:pt idx="3501">
                  <c:v>16.105000000001073</c:v>
                </c:pt>
                <c:pt idx="3502">
                  <c:v>16.110000000001072</c:v>
                </c:pt>
                <c:pt idx="3503">
                  <c:v>16.115000000001071</c:v>
                </c:pt>
                <c:pt idx="3504">
                  <c:v>16.12000000000107</c:v>
                </c:pt>
                <c:pt idx="3505">
                  <c:v>16.125000000001069</c:v>
                </c:pt>
                <c:pt idx="3506">
                  <c:v>16.130000000001068</c:v>
                </c:pt>
                <c:pt idx="3507">
                  <c:v>16.135000000001067</c:v>
                </c:pt>
                <c:pt idx="3508">
                  <c:v>16.140000000001066</c:v>
                </c:pt>
                <c:pt idx="3509">
                  <c:v>16.145000000001065</c:v>
                </c:pt>
                <c:pt idx="3510">
                  <c:v>16.150000000001064</c:v>
                </c:pt>
                <c:pt idx="3511">
                  <c:v>16.155000000001063</c:v>
                </c:pt>
                <c:pt idx="3512">
                  <c:v>16.160000000001062</c:v>
                </c:pt>
                <c:pt idx="3513">
                  <c:v>16.165000000001061</c:v>
                </c:pt>
                <c:pt idx="3514">
                  <c:v>16.17000000000106</c:v>
                </c:pt>
                <c:pt idx="3515">
                  <c:v>16.175000000001059</c:v>
                </c:pt>
                <c:pt idx="3516">
                  <c:v>16.180000000001058</c:v>
                </c:pt>
                <c:pt idx="3517">
                  <c:v>16.185000000001057</c:v>
                </c:pt>
                <c:pt idx="3518">
                  <c:v>16.190000000001056</c:v>
                </c:pt>
                <c:pt idx="3519">
                  <c:v>16.195000000001055</c:v>
                </c:pt>
                <c:pt idx="3520">
                  <c:v>16.200000000001054</c:v>
                </c:pt>
                <c:pt idx="3521">
                  <c:v>16.205000000001053</c:v>
                </c:pt>
                <c:pt idx="3522">
                  <c:v>16.210000000001052</c:v>
                </c:pt>
                <c:pt idx="3523">
                  <c:v>16.215000000001051</c:v>
                </c:pt>
                <c:pt idx="3524">
                  <c:v>16.22000000000105</c:v>
                </c:pt>
                <c:pt idx="3525">
                  <c:v>16.225000000001049</c:v>
                </c:pt>
                <c:pt idx="3526">
                  <c:v>16.230000000001048</c:v>
                </c:pt>
                <c:pt idx="3527">
                  <c:v>16.235000000001047</c:v>
                </c:pt>
                <c:pt idx="3528">
                  <c:v>16.240000000001046</c:v>
                </c:pt>
                <c:pt idx="3529">
                  <c:v>16.245000000001045</c:v>
                </c:pt>
                <c:pt idx="3530">
                  <c:v>16.250000000001044</c:v>
                </c:pt>
                <c:pt idx="3531">
                  <c:v>16.255000000001044</c:v>
                </c:pt>
                <c:pt idx="3532">
                  <c:v>16.260000000001043</c:v>
                </c:pt>
                <c:pt idx="3533">
                  <c:v>16.265000000001042</c:v>
                </c:pt>
                <c:pt idx="3534">
                  <c:v>16.270000000001041</c:v>
                </c:pt>
                <c:pt idx="3535">
                  <c:v>16.27500000000104</c:v>
                </c:pt>
                <c:pt idx="3536">
                  <c:v>16.280000000001039</c:v>
                </c:pt>
                <c:pt idx="3537">
                  <c:v>16.285000000001038</c:v>
                </c:pt>
                <c:pt idx="3538">
                  <c:v>16.290000000001037</c:v>
                </c:pt>
                <c:pt idx="3539">
                  <c:v>16.295000000001036</c:v>
                </c:pt>
                <c:pt idx="3540">
                  <c:v>16.300000000001035</c:v>
                </c:pt>
                <c:pt idx="3541">
                  <c:v>16.305000000001034</c:v>
                </c:pt>
                <c:pt idx="3542">
                  <c:v>16.310000000001033</c:v>
                </c:pt>
                <c:pt idx="3543">
                  <c:v>16.315000000001032</c:v>
                </c:pt>
                <c:pt idx="3544">
                  <c:v>16.320000000001031</c:v>
                </c:pt>
                <c:pt idx="3545">
                  <c:v>16.32500000000103</c:v>
                </c:pt>
                <c:pt idx="3546">
                  <c:v>16.330000000001029</c:v>
                </c:pt>
                <c:pt idx="3547">
                  <c:v>16.335000000001028</c:v>
                </c:pt>
                <c:pt idx="3548">
                  <c:v>16.340000000001027</c:v>
                </c:pt>
                <c:pt idx="3549">
                  <c:v>16.345000000001026</c:v>
                </c:pt>
                <c:pt idx="3550">
                  <c:v>16.350000000001025</c:v>
                </c:pt>
                <c:pt idx="3551">
                  <c:v>16.355000000001024</c:v>
                </c:pt>
                <c:pt idx="3552">
                  <c:v>16.360000000001023</c:v>
                </c:pt>
                <c:pt idx="3553">
                  <c:v>16.365000000001022</c:v>
                </c:pt>
                <c:pt idx="3554">
                  <c:v>16.370000000001021</c:v>
                </c:pt>
                <c:pt idx="3555">
                  <c:v>16.37500000000102</c:v>
                </c:pt>
                <c:pt idx="3556">
                  <c:v>16.380000000001019</c:v>
                </c:pt>
                <c:pt idx="3557">
                  <c:v>16.385000000001018</c:v>
                </c:pt>
                <c:pt idx="3558">
                  <c:v>16.390000000001017</c:v>
                </c:pt>
                <c:pt idx="3559">
                  <c:v>16.395000000001016</c:v>
                </c:pt>
                <c:pt idx="3560">
                  <c:v>16.400000000001015</c:v>
                </c:pt>
                <c:pt idx="3561">
                  <c:v>16.405000000001014</c:v>
                </c:pt>
                <c:pt idx="3562">
                  <c:v>16.410000000001013</c:v>
                </c:pt>
                <c:pt idx="3563">
                  <c:v>16.415000000001012</c:v>
                </c:pt>
                <c:pt idx="3564">
                  <c:v>16.420000000001011</c:v>
                </c:pt>
                <c:pt idx="3565">
                  <c:v>16.42500000000101</c:v>
                </c:pt>
                <c:pt idx="3566">
                  <c:v>16.430000000001009</c:v>
                </c:pt>
                <c:pt idx="3567">
                  <c:v>16.435000000001008</c:v>
                </c:pt>
                <c:pt idx="3568">
                  <c:v>16.440000000001007</c:v>
                </c:pt>
                <c:pt idx="3569">
                  <c:v>16.445000000001006</c:v>
                </c:pt>
                <c:pt idx="3570">
                  <c:v>16.450000000001005</c:v>
                </c:pt>
                <c:pt idx="3571">
                  <c:v>16.455000000001004</c:v>
                </c:pt>
                <c:pt idx="3572">
                  <c:v>16.460000000001003</c:v>
                </c:pt>
                <c:pt idx="3573">
                  <c:v>16.465000000001002</c:v>
                </c:pt>
                <c:pt idx="3574">
                  <c:v>16.470000000001001</c:v>
                </c:pt>
                <c:pt idx="3575">
                  <c:v>16.475000000001</c:v>
                </c:pt>
                <c:pt idx="3576">
                  <c:v>16.480000000000999</c:v>
                </c:pt>
                <c:pt idx="3577">
                  <c:v>16.485000000000998</c:v>
                </c:pt>
                <c:pt idx="3578">
                  <c:v>16.490000000000997</c:v>
                </c:pt>
                <c:pt idx="3579">
                  <c:v>16.495000000000996</c:v>
                </c:pt>
                <c:pt idx="3580">
                  <c:v>16.500000000000995</c:v>
                </c:pt>
                <c:pt idx="3581">
                  <c:v>16.505000000000994</c:v>
                </c:pt>
                <c:pt idx="3582">
                  <c:v>16.510000000000993</c:v>
                </c:pt>
                <c:pt idx="3583">
                  <c:v>16.515000000000992</c:v>
                </c:pt>
                <c:pt idx="3584">
                  <c:v>16.520000000000991</c:v>
                </c:pt>
                <c:pt idx="3585">
                  <c:v>16.52500000000099</c:v>
                </c:pt>
                <c:pt idx="3586">
                  <c:v>16.530000000000989</c:v>
                </c:pt>
                <c:pt idx="3587">
                  <c:v>16.535000000000988</c:v>
                </c:pt>
                <c:pt idx="3588">
                  <c:v>16.540000000000987</c:v>
                </c:pt>
                <c:pt idx="3589">
                  <c:v>16.545000000000986</c:v>
                </c:pt>
                <c:pt idx="3590">
                  <c:v>16.550000000000985</c:v>
                </c:pt>
                <c:pt idx="3591">
                  <c:v>16.555000000000984</c:v>
                </c:pt>
                <c:pt idx="3592">
                  <c:v>16.560000000000983</c:v>
                </c:pt>
                <c:pt idx="3593">
                  <c:v>16.565000000000982</c:v>
                </c:pt>
                <c:pt idx="3594">
                  <c:v>16.570000000000981</c:v>
                </c:pt>
                <c:pt idx="3595">
                  <c:v>16.57500000000098</c:v>
                </c:pt>
                <c:pt idx="3596">
                  <c:v>16.580000000000979</c:v>
                </c:pt>
                <c:pt idx="3597">
                  <c:v>16.585000000000978</c:v>
                </c:pt>
                <c:pt idx="3598">
                  <c:v>16.590000000000977</c:v>
                </c:pt>
                <c:pt idx="3599">
                  <c:v>16.595000000000976</c:v>
                </c:pt>
                <c:pt idx="3600">
                  <c:v>16.600000000000975</c:v>
                </c:pt>
                <c:pt idx="3601">
                  <c:v>16.605000000000974</c:v>
                </c:pt>
                <c:pt idx="3602">
                  <c:v>16.610000000000973</c:v>
                </c:pt>
                <c:pt idx="3603">
                  <c:v>16.615000000000972</c:v>
                </c:pt>
                <c:pt idx="3604">
                  <c:v>16.620000000000971</c:v>
                </c:pt>
                <c:pt idx="3605">
                  <c:v>16.62500000000097</c:v>
                </c:pt>
                <c:pt idx="3606">
                  <c:v>16.630000000000969</c:v>
                </c:pt>
                <c:pt idx="3607">
                  <c:v>16.635000000000968</c:v>
                </c:pt>
                <c:pt idx="3608">
                  <c:v>16.640000000000967</c:v>
                </c:pt>
                <c:pt idx="3609">
                  <c:v>16.645000000000966</c:v>
                </c:pt>
                <c:pt idx="3610">
                  <c:v>16.650000000000965</c:v>
                </c:pt>
                <c:pt idx="3611">
                  <c:v>16.655000000000964</c:v>
                </c:pt>
                <c:pt idx="3612">
                  <c:v>16.660000000000963</c:v>
                </c:pt>
                <c:pt idx="3613">
                  <c:v>16.665000000000962</c:v>
                </c:pt>
                <c:pt idx="3614">
                  <c:v>16.670000000000961</c:v>
                </c:pt>
                <c:pt idx="3615">
                  <c:v>16.67500000000096</c:v>
                </c:pt>
                <c:pt idx="3616">
                  <c:v>16.680000000000959</c:v>
                </c:pt>
                <c:pt idx="3617">
                  <c:v>16.685000000000958</c:v>
                </c:pt>
                <c:pt idx="3618">
                  <c:v>16.690000000000957</c:v>
                </c:pt>
                <c:pt idx="3619">
                  <c:v>16.695000000000956</c:v>
                </c:pt>
                <c:pt idx="3620">
                  <c:v>16.700000000000955</c:v>
                </c:pt>
                <c:pt idx="3621">
                  <c:v>16.705000000000954</c:v>
                </c:pt>
                <c:pt idx="3622">
                  <c:v>16.710000000000953</c:v>
                </c:pt>
                <c:pt idx="3623">
                  <c:v>16.715000000000952</c:v>
                </c:pt>
                <c:pt idx="3624">
                  <c:v>16.720000000000951</c:v>
                </c:pt>
                <c:pt idx="3625">
                  <c:v>16.72500000000095</c:v>
                </c:pt>
                <c:pt idx="3626">
                  <c:v>16.730000000000949</c:v>
                </c:pt>
                <c:pt idx="3627">
                  <c:v>16.735000000000948</c:v>
                </c:pt>
                <c:pt idx="3628">
                  <c:v>16.740000000000947</c:v>
                </c:pt>
                <c:pt idx="3629">
                  <c:v>16.745000000000946</c:v>
                </c:pt>
                <c:pt idx="3630">
                  <c:v>16.750000000000945</c:v>
                </c:pt>
                <c:pt idx="3631">
                  <c:v>16.755000000000944</c:v>
                </c:pt>
                <c:pt idx="3632">
                  <c:v>16.760000000000943</c:v>
                </c:pt>
                <c:pt idx="3633">
                  <c:v>16.765000000000942</c:v>
                </c:pt>
                <c:pt idx="3634">
                  <c:v>16.770000000000941</c:v>
                </c:pt>
                <c:pt idx="3635">
                  <c:v>16.77500000000094</c:v>
                </c:pt>
                <c:pt idx="3636">
                  <c:v>16.780000000000939</c:v>
                </c:pt>
                <c:pt idx="3637">
                  <c:v>16.785000000000938</c:v>
                </c:pt>
                <c:pt idx="3638">
                  <c:v>16.790000000000937</c:v>
                </c:pt>
                <c:pt idx="3639">
                  <c:v>16.795000000000936</c:v>
                </c:pt>
                <c:pt idx="3640">
                  <c:v>16.800000000000935</c:v>
                </c:pt>
                <c:pt idx="3641">
                  <c:v>16.805000000000934</c:v>
                </c:pt>
                <c:pt idx="3642">
                  <c:v>16.810000000000933</c:v>
                </c:pt>
                <c:pt idx="3643">
                  <c:v>16.815000000000932</c:v>
                </c:pt>
                <c:pt idx="3644">
                  <c:v>16.820000000000931</c:v>
                </c:pt>
                <c:pt idx="3645">
                  <c:v>16.82500000000093</c:v>
                </c:pt>
                <c:pt idx="3646">
                  <c:v>16.830000000000929</c:v>
                </c:pt>
                <c:pt idx="3647">
                  <c:v>16.835000000000928</c:v>
                </c:pt>
                <c:pt idx="3648">
                  <c:v>16.840000000000927</c:v>
                </c:pt>
                <c:pt idx="3649">
                  <c:v>16.845000000000926</c:v>
                </c:pt>
                <c:pt idx="3650">
                  <c:v>16.850000000000925</c:v>
                </c:pt>
                <c:pt idx="3651">
                  <c:v>16.855000000000924</c:v>
                </c:pt>
                <c:pt idx="3652">
                  <c:v>16.860000000000923</c:v>
                </c:pt>
                <c:pt idx="3653">
                  <c:v>16.865000000000922</c:v>
                </c:pt>
                <c:pt idx="3654">
                  <c:v>16.870000000000921</c:v>
                </c:pt>
                <c:pt idx="3655">
                  <c:v>16.87500000000092</c:v>
                </c:pt>
                <c:pt idx="3656">
                  <c:v>16.880000000000919</c:v>
                </c:pt>
                <c:pt idx="3657">
                  <c:v>16.885000000000918</c:v>
                </c:pt>
                <c:pt idx="3658">
                  <c:v>16.890000000000917</c:v>
                </c:pt>
                <c:pt idx="3659">
                  <c:v>16.895000000000916</c:v>
                </c:pt>
                <c:pt idx="3660">
                  <c:v>16.900000000000915</c:v>
                </c:pt>
                <c:pt idx="3661">
                  <c:v>16.905000000000914</c:v>
                </c:pt>
                <c:pt idx="3662">
                  <c:v>16.910000000000913</c:v>
                </c:pt>
                <c:pt idx="3663">
                  <c:v>16.915000000000912</c:v>
                </c:pt>
                <c:pt idx="3664">
                  <c:v>16.920000000000911</c:v>
                </c:pt>
                <c:pt idx="3665">
                  <c:v>16.92500000000091</c:v>
                </c:pt>
                <c:pt idx="3666">
                  <c:v>16.930000000000909</c:v>
                </c:pt>
                <c:pt idx="3667">
                  <c:v>16.935000000000908</c:v>
                </c:pt>
                <c:pt idx="3668">
                  <c:v>16.940000000000907</c:v>
                </c:pt>
                <c:pt idx="3669">
                  <c:v>16.945000000000906</c:v>
                </c:pt>
                <c:pt idx="3670">
                  <c:v>16.950000000000905</c:v>
                </c:pt>
                <c:pt idx="3671">
                  <c:v>16.955000000000904</c:v>
                </c:pt>
                <c:pt idx="3672">
                  <c:v>16.960000000000903</c:v>
                </c:pt>
                <c:pt idx="3673">
                  <c:v>16.965000000000902</c:v>
                </c:pt>
                <c:pt idx="3674">
                  <c:v>16.970000000000901</c:v>
                </c:pt>
                <c:pt idx="3675">
                  <c:v>16.9750000000009</c:v>
                </c:pt>
                <c:pt idx="3676">
                  <c:v>16.980000000000899</c:v>
                </c:pt>
                <c:pt idx="3677">
                  <c:v>16.985000000000898</c:v>
                </c:pt>
                <c:pt idx="3678">
                  <c:v>16.990000000000897</c:v>
                </c:pt>
                <c:pt idx="3679">
                  <c:v>16.995000000000896</c:v>
                </c:pt>
                <c:pt idx="3680">
                  <c:v>17.000000000000895</c:v>
                </c:pt>
                <c:pt idx="3681">
                  <c:v>17.005000000000894</c:v>
                </c:pt>
                <c:pt idx="3682">
                  <c:v>17.010000000000893</c:v>
                </c:pt>
                <c:pt idx="3683">
                  <c:v>17.015000000000892</c:v>
                </c:pt>
                <c:pt idx="3684">
                  <c:v>17.020000000000891</c:v>
                </c:pt>
                <c:pt idx="3685">
                  <c:v>17.02500000000089</c:v>
                </c:pt>
                <c:pt idx="3686">
                  <c:v>17.030000000000889</c:v>
                </c:pt>
                <c:pt idx="3687">
                  <c:v>17.035000000000888</c:v>
                </c:pt>
                <c:pt idx="3688">
                  <c:v>17.040000000000887</c:v>
                </c:pt>
                <c:pt idx="3689">
                  <c:v>17.045000000000886</c:v>
                </c:pt>
                <c:pt idx="3690">
                  <c:v>17.050000000000885</c:v>
                </c:pt>
                <c:pt idx="3691">
                  <c:v>17.055000000000884</c:v>
                </c:pt>
                <c:pt idx="3692">
                  <c:v>17.060000000000883</c:v>
                </c:pt>
                <c:pt idx="3693">
                  <c:v>17.065000000000882</c:v>
                </c:pt>
                <c:pt idx="3694">
                  <c:v>17.070000000000881</c:v>
                </c:pt>
                <c:pt idx="3695">
                  <c:v>17.07500000000088</c:v>
                </c:pt>
                <c:pt idx="3696">
                  <c:v>17.080000000000879</c:v>
                </c:pt>
                <c:pt idx="3697">
                  <c:v>17.085000000000878</c:v>
                </c:pt>
                <c:pt idx="3698">
                  <c:v>17.090000000000877</c:v>
                </c:pt>
                <c:pt idx="3699">
                  <c:v>17.095000000000876</c:v>
                </c:pt>
                <c:pt idx="3700">
                  <c:v>17.100000000000875</c:v>
                </c:pt>
                <c:pt idx="3701">
                  <c:v>17.105000000000874</c:v>
                </c:pt>
                <c:pt idx="3702">
                  <c:v>17.110000000000873</c:v>
                </c:pt>
                <c:pt idx="3703">
                  <c:v>17.115000000000872</c:v>
                </c:pt>
                <c:pt idx="3704">
                  <c:v>17.120000000000871</c:v>
                </c:pt>
                <c:pt idx="3705">
                  <c:v>17.12500000000087</c:v>
                </c:pt>
                <c:pt idx="3706">
                  <c:v>17.130000000000869</c:v>
                </c:pt>
                <c:pt idx="3707">
                  <c:v>17.135000000000868</c:v>
                </c:pt>
                <c:pt idx="3708">
                  <c:v>17.140000000000867</c:v>
                </c:pt>
                <c:pt idx="3709">
                  <c:v>17.145000000000866</c:v>
                </c:pt>
                <c:pt idx="3710">
                  <c:v>17.150000000000865</c:v>
                </c:pt>
                <c:pt idx="3711">
                  <c:v>17.155000000000864</c:v>
                </c:pt>
                <c:pt idx="3712">
                  <c:v>17.160000000000863</c:v>
                </c:pt>
                <c:pt idx="3713">
                  <c:v>17.165000000000862</c:v>
                </c:pt>
                <c:pt idx="3714">
                  <c:v>17.170000000000861</c:v>
                </c:pt>
                <c:pt idx="3715">
                  <c:v>17.17500000000086</c:v>
                </c:pt>
                <c:pt idx="3716">
                  <c:v>17.180000000000859</c:v>
                </c:pt>
                <c:pt idx="3717">
                  <c:v>17.185000000000858</c:v>
                </c:pt>
                <c:pt idx="3718">
                  <c:v>17.190000000000857</c:v>
                </c:pt>
                <c:pt idx="3719">
                  <c:v>17.195000000000856</c:v>
                </c:pt>
                <c:pt idx="3720">
                  <c:v>17.200000000000855</c:v>
                </c:pt>
                <c:pt idx="3721">
                  <c:v>17.205000000000854</c:v>
                </c:pt>
                <c:pt idx="3722">
                  <c:v>17.210000000000854</c:v>
                </c:pt>
                <c:pt idx="3723">
                  <c:v>17.215000000000853</c:v>
                </c:pt>
                <c:pt idx="3724">
                  <c:v>17.220000000000852</c:v>
                </c:pt>
                <c:pt idx="3725">
                  <c:v>17.225000000000851</c:v>
                </c:pt>
                <c:pt idx="3726">
                  <c:v>17.23000000000085</c:v>
                </c:pt>
                <c:pt idx="3727">
                  <c:v>17.235000000000849</c:v>
                </c:pt>
                <c:pt idx="3728">
                  <c:v>17.240000000000848</c:v>
                </c:pt>
                <c:pt idx="3729">
                  <c:v>17.245000000000847</c:v>
                </c:pt>
                <c:pt idx="3730">
                  <c:v>17.250000000000846</c:v>
                </c:pt>
                <c:pt idx="3731">
                  <c:v>17.255000000000845</c:v>
                </c:pt>
                <c:pt idx="3732">
                  <c:v>17.260000000000844</c:v>
                </c:pt>
                <c:pt idx="3733">
                  <c:v>17.265000000000843</c:v>
                </c:pt>
                <c:pt idx="3734">
                  <c:v>17.270000000000842</c:v>
                </c:pt>
                <c:pt idx="3735">
                  <c:v>17.275000000000841</c:v>
                </c:pt>
                <c:pt idx="3736">
                  <c:v>17.28000000000084</c:v>
                </c:pt>
                <c:pt idx="3737">
                  <c:v>17.285000000000839</c:v>
                </c:pt>
                <c:pt idx="3738">
                  <c:v>17.290000000000838</c:v>
                </c:pt>
                <c:pt idx="3739">
                  <c:v>17.295000000000837</c:v>
                </c:pt>
                <c:pt idx="3740">
                  <c:v>17.300000000000836</c:v>
                </c:pt>
                <c:pt idx="3741">
                  <c:v>17.305000000000835</c:v>
                </c:pt>
                <c:pt idx="3742">
                  <c:v>17.310000000000834</c:v>
                </c:pt>
                <c:pt idx="3743">
                  <c:v>17.315000000000833</c:v>
                </c:pt>
                <c:pt idx="3744">
                  <c:v>17.320000000000832</c:v>
                </c:pt>
                <c:pt idx="3745">
                  <c:v>17.325000000000831</c:v>
                </c:pt>
                <c:pt idx="3746">
                  <c:v>17.33000000000083</c:v>
                </c:pt>
                <c:pt idx="3747">
                  <c:v>17.335000000000829</c:v>
                </c:pt>
                <c:pt idx="3748">
                  <c:v>17.340000000000828</c:v>
                </c:pt>
                <c:pt idx="3749">
                  <c:v>17.345000000000827</c:v>
                </c:pt>
                <c:pt idx="3750">
                  <c:v>17.350000000000826</c:v>
                </c:pt>
                <c:pt idx="3751">
                  <c:v>17.355000000000825</c:v>
                </c:pt>
                <c:pt idx="3752">
                  <c:v>17.360000000000824</c:v>
                </c:pt>
                <c:pt idx="3753">
                  <c:v>17.365000000000823</c:v>
                </c:pt>
                <c:pt idx="3754">
                  <c:v>17.370000000000822</c:v>
                </c:pt>
                <c:pt idx="3755">
                  <c:v>17.375000000000821</c:v>
                </c:pt>
                <c:pt idx="3756">
                  <c:v>17.38000000000082</c:v>
                </c:pt>
                <c:pt idx="3757">
                  <c:v>17.385000000000819</c:v>
                </c:pt>
                <c:pt idx="3758">
                  <c:v>17.390000000000818</c:v>
                </c:pt>
                <c:pt idx="3759">
                  <c:v>17.395000000000817</c:v>
                </c:pt>
                <c:pt idx="3760">
                  <c:v>17.400000000000816</c:v>
                </c:pt>
                <c:pt idx="3761">
                  <c:v>17.405000000000815</c:v>
                </c:pt>
                <c:pt idx="3762">
                  <c:v>17.410000000000814</c:v>
                </c:pt>
                <c:pt idx="3763">
                  <c:v>17.415000000000813</c:v>
                </c:pt>
                <c:pt idx="3764">
                  <c:v>17.420000000000812</c:v>
                </c:pt>
                <c:pt idx="3765">
                  <c:v>17.425000000000811</c:v>
                </c:pt>
                <c:pt idx="3766">
                  <c:v>17.43000000000081</c:v>
                </c:pt>
                <c:pt idx="3767">
                  <c:v>17.435000000000809</c:v>
                </c:pt>
                <c:pt idx="3768">
                  <c:v>17.440000000000808</c:v>
                </c:pt>
                <c:pt idx="3769">
                  <c:v>17.445000000000807</c:v>
                </c:pt>
                <c:pt idx="3770">
                  <c:v>17.450000000000806</c:v>
                </c:pt>
                <c:pt idx="3771">
                  <c:v>17.455000000000805</c:v>
                </c:pt>
                <c:pt idx="3772">
                  <c:v>17.460000000000804</c:v>
                </c:pt>
                <c:pt idx="3773">
                  <c:v>17.465000000000803</c:v>
                </c:pt>
                <c:pt idx="3774">
                  <c:v>17.470000000000802</c:v>
                </c:pt>
                <c:pt idx="3775">
                  <c:v>17.475000000000801</c:v>
                </c:pt>
                <c:pt idx="3776">
                  <c:v>17.4800000000008</c:v>
                </c:pt>
                <c:pt idx="3777">
                  <c:v>17.485000000000799</c:v>
                </c:pt>
                <c:pt idx="3778">
                  <c:v>17.490000000000798</c:v>
                </c:pt>
                <c:pt idx="3779">
                  <c:v>17.495000000000797</c:v>
                </c:pt>
                <c:pt idx="3780">
                  <c:v>17.500000000000796</c:v>
                </c:pt>
                <c:pt idx="3781">
                  <c:v>17.505000000000795</c:v>
                </c:pt>
                <c:pt idx="3782">
                  <c:v>17.510000000000794</c:v>
                </c:pt>
                <c:pt idx="3783">
                  <c:v>17.515000000000793</c:v>
                </c:pt>
                <c:pt idx="3784">
                  <c:v>17.520000000000792</c:v>
                </c:pt>
                <c:pt idx="3785">
                  <c:v>17.525000000000791</c:v>
                </c:pt>
                <c:pt idx="3786">
                  <c:v>17.53000000000079</c:v>
                </c:pt>
                <c:pt idx="3787">
                  <c:v>17.535000000000789</c:v>
                </c:pt>
                <c:pt idx="3788">
                  <c:v>17.540000000000788</c:v>
                </c:pt>
                <c:pt idx="3789">
                  <c:v>17.545000000000787</c:v>
                </c:pt>
                <c:pt idx="3790">
                  <c:v>17.550000000000786</c:v>
                </c:pt>
                <c:pt idx="3791">
                  <c:v>17.555000000000785</c:v>
                </c:pt>
                <c:pt idx="3792">
                  <c:v>17.560000000000784</c:v>
                </c:pt>
                <c:pt idx="3793">
                  <c:v>17.565000000000783</c:v>
                </c:pt>
                <c:pt idx="3794">
                  <c:v>17.570000000000782</c:v>
                </c:pt>
                <c:pt idx="3795">
                  <c:v>17.575000000000781</c:v>
                </c:pt>
                <c:pt idx="3796">
                  <c:v>17.58000000000078</c:v>
                </c:pt>
                <c:pt idx="3797">
                  <c:v>17.585000000000779</c:v>
                </c:pt>
                <c:pt idx="3798">
                  <c:v>17.590000000000778</c:v>
                </c:pt>
                <c:pt idx="3799">
                  <c:v>17.595000000000777</c:v>
                </c:pt>
                <c:pt idx="3800">
                  <c:v>17.600000000000776</c:v>
                </c:pt>
                <c:pt idx="3801">
                  <c:v>17.605000000000775</c:v>
                </c:pt>
                <c:pt idx="3802">
                  <c:v>17.610000000000774</c:v>
                </c:pt>
                <c:pt idx="3803">
                  <c:v>17.615000000000773</c:v>
                </c:pt>
                <c:pt idx="3804">
                  <c:v>17.620000000000772</c:v>
                </c:pt>
                <c:pt idx="3805">
                  <c:v>17.625000000000771</c:v>
                </c:pt>
                <c:pt idx="3806">
                  <c:v>17.63000000000077</c:v>
                </c:pt>
                <c:pt idx="3807">
                  <c:v>17.635000000000769</c:v>
                </c:pt>
                <c:pt idx="3808">
                  <c:v>17.640000000000768</c:v>
                </c:pt>
                <c:pt idx="3809">
                  <c:v>17.645000000000767</c:v>
                </c:pt>
                <c:pt idx="3810">
                  <c:v>17.650000000000766</c:v>
                </c:pt>
                <c:pt idx="3811">
                  <c:v>17.655000000000765</c:v>
                </c:pt>
                <c:pt idx="3812">
                  <c:v>17.660000000000764</c:v>
                </c:pt>
                <c:pt idx="3813">
                  <c:v>17.665000000000763</c:v>
                </c:pt>
                <c:pt idx="3814">
                  <c:v>17.670000000000762</c:v>
                </c:pt>
                <c:pt idx="3815">
                  <c:v>17.675000000000761</c:v>
                </c:pt>
                <c:pt idx="3816">
                  <c:v>17.68000000000076</c:v>
                </c:pt>
                <c:pt idx="3817">
                  <c:v>17.685000000000759</c:v>
                </c:pt>
                <c:pt idx="3818">
                  <c:v>17.690000000000758</c:v>
                </c:pt>
                <c:pt idx="3819">
                  <c:v>17.695000000000757</c:v>
                </c:pt>
                <c:pt idx="3820">
                  <c:v>17.700000000000756</c:v>
                </c:pt>
                <c:pt idx="3821">
                  <c:v>17.705000000000755</c:v>
                </c:pt>
                <c:pt idx="3822">
                  <c:v>17.710000000000754</c:v>
                </c:pt>
                <c:pt idx="3823">
                  <c:v>17.715000000000753</c:v>
                </c:pt>
                <c:pt idx="3824">
                  <c:v>17.720000000000752</c:v>
                </c:pt>
                <c:pt idx="3825">
                  <c:v>17.725000000000751</c:v>
                </c:pt>
                <c:pt idx="3826">
                  <c:v>17.73000000000075</c:v>
                </c:pt>
                <c:pt idx="3827">
                  <c:v>17.735000000000749</c:v>
                </c:pt>
                <c:pt idx="3828">
                  <c:v>17.740000000000748</c:v>
                </c:pt>
                <c:pt idx="3829">
                  <c:v>17.745000000000747</c:v>
                </c:pt>
                <c:pt idx="3830">
                  <c:v>17.750000000000746</c:v>
                </c:pt>
                <c:pt idx="3831">
                  <c:v>17.755000000000745</c:v>
                </c:pt>
                <c:pt idx="3832">
                  <c:v>17.760000000000744</c:v>
                </c:pt>
                <c:pt idx="3833">
                  <c:v>17.765000000000743</c:v>
                </c:pt>
                <c:pt idx="3834">
                  <c:v>17.770000000000742</c:v>
                </c:pt>
                <c:pt idx="3835">
                  <c:v>17.775000000000741</c:v>
                </c:pt>
                <c:pt idx="3836">
                  <c:v>17.78000000000074</c:v>
                </c:pt>
                <c:pt idx="3837">
                  <c:v>17.785000000000739</c:v>
                </c:pt>
                <c:pt idx="3838">
                  <c:v>17.790000000000738</c:v>
                </c:pt>
                <c:pt idx="3839">
                  <c:v>17.795000000000737</c:v>
                </c:pt>
                <c:pt idx="3840">
                  <c:v>17.800000000000736</c:v>
                </c:pt>
                <c:pt idx="3841">
                  <c:v>17.805000000000735</c:v>
                </c:pt>
                <c:pt idx="3842">
                  <c:v>17.810000000000734</c:v>
                </c:pt>
                <c:pt idx="3843">
                  <c:v>17.815000000000733</c:v>
                </c:pt>
                <c:pt idx="3844">
                  <c:v>17.820000000000732</c:v>
                </c:pt>
                <c:pt idx="3845">
                  <c:v>17.825000000000731</c:v>
                </c:pt>
                <c:pt idx="3846">
                  <c:v>17.83000000000073</c:v>
                </c:pt>
                <c:pt idx="3847">
                  <c:v>17.835000000000729</c:v>
                </c:pt>
                <c:pt idx="3848">
                  <c:v>17.840000000000728</c:v>
                </c:pt>
                <c:pt idx="3849">
                  <c:v>17.845000000000727</c:v>
                </c:pt>
                <c:pt idx="3850">
                  <c:v>17.850000000000726</c:v>
                </c:pt>
                <c:pt idx="3851">
                  <c:v>17.855000000000725</c:v>
                </c:pt>
                <c:pt idx="3852">
                  <c:v>17.860000000000724</c:v>
                </c:pt>
                <c:pt idx="3853">
                  <c:v>17.865000000000723</c:v>
                </c:pt>
                <c:pt idx="3854">
                  <c:v>17.870000000000722</c:v>
                </c:pt>
                <c:pt idx="3855">
                  <c:v>17.875000000000721</c:v>
                </c:pt>
                <c:pt idx="3856">
                  <c:v>17.88000000000072</c:v>
                </c:pt>
                <c:pt idx="3857">
                  <c:v>17.885000000000719</c:v>
                </c:pt>
                <c:pt idx="3858">
                  <c:v>17.890000000000718</c:v>
                </c:pt>
                <c:pt idx="3859">
                  <c:v>17.895000000000717</c:v>
                </c:pt>
                <c:pt idx="3860">
                  <c:v>17.900000000000716</c:v>
                </c:pt>
                <c:pt idx="3861">
                  <c:v>17.905000000000715</c:v>
                </c:pt>
                <c:pt idx="3862">
                  <c:v>17.910000000000714</c:v>
                </c:pt>
                <c:pt idx="3863">
                  <c:v>17.915000000000713</c:v>
                </c:pt>
                <c:pt idx="3864">
                  <c:v>17.920000000000712</c:v>
                </c:pt>
                <c:pt idx="3865">
                  <c:v>17.925000000000711</c:v>
                </c:pt>
                <c:pt idx="3866">
                  <c:v>17.93000000000071</c:v>
                </c:pt>
                <c:pt idx="3867">
                  <c:v>17.935000000000709</c:v>
                </c:pt>
                <c:pt idx="3868">
                  <c:v>17.940000000000708</c:v>
                </c:pt>
                <c:pt idx="3869">
                  <c:v>17.945000000000707</c:v>
                </c:pt>
                <c:pt idx="3870">
                  <c:v>17.950000000000706</c:v>
                </c:pt>
                <c:pt idx="3871">
                  <c:v>17.955000000000705</c:v>
                </c:pt>
                <c:pt idx="3872">
                  <c:v>17.960000000000704</c:v>
                </c:pt>
                <c:pt idx="3873">
                  <c:v>17.965000000000703</c:v>
                </c:pt>
                <c:pt idx="3874">
                  <c:v>17.970000000000702</c:v>
                </c:pt>
                <c:pt idx="3875">
                  <c:v>17.975000000000701</c:v>
                </c:pt>
                <c:pt idx="3876">
                  <c:v>17.9800000000007</c:v>
                </c:pt>
                <c:pt idx="3877">
                  <c:v>17.985000000000699</c:v>
                </c:pt>
                <c:pt idx="3878">
                  <c:v>17.990000000000698</c:v>
                </c:pt>
                <c:pt idx="3879">
                  <c:v>17.995000000000697</c:v>
                </c:pt>
                <c:pt idx="3880">
                  <c:v>18.000000000000696</c:v>
                </c:pt>
                <c:pt idx="3881">
                  <c:v>18.005000000000695</c:v>
                </c:pt>
                <c:pt idx="3882">
                  <c:v>18.010000000000694</c:v>
                </c:pt>
                <c:pt idx="3883">
                  <c:v>18.015000000000693</c:v>
                </c:pt>
                <c:pt idx="3884">
                  <c:v>18.020000000000692</c:v>
                </c:pt>
                <c:pt idx="3885">
                  <c:v>18.025000000000691</c:v>
                </c:pt>
                <c:pt idx="3886">
                  <c:v>18.03000000000069</c:v>
                </c:pt>
                <c:pt idx="3887">
                  <c:v>18.035000000000689</c:v>
                </c:pt>
                <c:pt idx="3888">
                  <c:v>18.040000000000688</c:v>
                </c:pt>
                <c:pt idx="3889">
                  <c:v>18.045000000000687</c:v>
                </c:pt>
                <c:pt idx="3890">
                  <c:v>18.050000000000686</c:v>
                </c:pt>
                <c:pt idx="3891">
                  <c:v>18.055000000000685</c:v>
                </c:pt>
                <c:pt idx="3892">
                  <c:v>18.060000000000684</c:v>
                </c:pt>
                <c:pt idx="3893">
                  <c:v>18.065000000000683</c:v>
                </c:pt>
                <c:pt idx="3894">
                  <c:v>18.070000000000682</c:v>
                </c:pt>
                <c:pt idx="3895">
                  <c:v>18.075000000000681</c:v>
                </c:pt>
                <c:pt idx="3896">
                  <c:v>18.08000000000068</c:v>
                </c:pt>
                <c:pt idx="3897">
                  <c:v>18.085000000000679</c:v>
                </c:pt>
                <c:pt idx="3898">
                  <c:v>18.090000000000678</c:v>
                </c:pt>
                <c:pt idx="3899">
                  <c:v>18.095000000000677</c:v>
                </c:pt>
                <c:pt idx="3900">
                  <c:v>18.100000000000676</c:v>
                </c:pt>
                <c:pt idx="3901">
                  <c:v>18.105000000000675</c:v>
                </c:pt>
                <c:pt idx="3902">
                  <c:v>18.110000000000674</c:v>
                </c:pt>
                <c:pt idx="3903">
                  <c:v>18.115000000000673</c:v>
                </c:pt>
                <c:pt idx="3904">
                  <c:v>18.120000000000672</c:v>
                </c:pt>
                <c:pt idx="3905">
                  <c:v>18.125000000000671</c:v>
                </c:pt>
                <c:pt idx="3906">
                  <c:v>18.13000000000067</c:v>
                </c:pt>
                <c:pt idx="3907">
                  <c:v>18.135000000000669</c:v>
                </c:pt>
                <c:pt idx="3908">
                  <c:v>18.140000000000668</c:v>
                </c:pt>
                <c:pt idx="3909">
                  <c:v>18.145000000000667</c:v>
                </c:pt>
                <c:pt idx="3910">
                  <c:v>18.150000000000666</c:v>
                </c:pt>
                <c:pt idx="3911">
                  <c:v>18.155000000000665</c:v>
                </c:pt>
                <c:pt idx="3912">
                  <c:v>18.160000000000664</c:v>
                </c:pt>
                <c:pt idx="3913">
                  <c:v>18.165000000000664</c:v>
                </c:pt>
                <c:pt idx="3914">
                  <c:v>18.170000000000663</c:v>
                </c:pt>
                <c:pt idx="3915">
                  <c:v>18.175000000000662</c:v>
                </c:pt>
                <c:pt idx="3916">
                  <c:v>18.180000000000661</c:v>
                </c:pt>
                <c:pt idx="3917">
                  <c:v>18.18500000000066</c:v>
                </c:pt>
                <c:pt idx="3918">
                  <c:v>18.190000000000659</c:v>
                </c:pt>
                <c:pt idx="3919">
                  <c:v>18.195000000000658</c:v>
                </c:pt>
                <c:pt idx="3920">
                  <c:v>18.200000000000657</c:v>
                </c:pt>
                <c:pt idx="3921">
                  <c:v>18.205000000000656</c:v>
                </c:pt>
                <c:pt idx="3922">
                  <c:v>18.210000000000655</c:v>
                </c:pt>
                <c:pt idx="3923">
                  <c:v>18.215000000000654</c:v>
                </c:pt>
                <c:pt idx="3924">
                  <c:v>18.220000000000653</c:v>
                </c:pt>
                <c:pt idx="3925">
                  <c:v>18.225000000000652</c:v>
                </c:pt>
                <c:pt idx="3926">
                  <c:v>18.230000000000651</c:v>
                </c:pt>
                <c:pt idx="3927">
                  <c:v>18.23500000000065</c:v>
                </c:pt>
                <c:pt idx="3928">
                  <c:v>18.240000000000649</c:v>
                </c:pt>
                <c:pt idx="3929">
                  <c:v>18.245000000000648</c:v>
                </c:pt>
                <c:pt idx="3930">
                  <c:v>18.250000000000647</c:v>
                </c:pt>
                <c:pt idx="3931">
                  <c:v>18.255000000000646</c:v>
                </c:pt>
                <c:pt idx="3932">
                  <c:v>18.260000000000645</c:v>
                </c:pt>
                <c:pt idx="3933">
                  <c:v>18.265000000000644</c:v>
                </c:pt>
                <c:pt idx="3934">
                  <c:v>18.270000000000643</c:v>
                </c:pt>
                <c:pt idx="3935">
                  <c:v>18.275000000000642</c:v>
                </c:pt>
                <c:pt idx="3936">
                  <c:v>18.280000000000641</c:v>
                </c:pt>
                <c:pt idx="3937">
                  <c:v>18.28500000000064</c:v>
                </c:pt>
                <c:pt idx="3938">
                  <c:v>18.290000000000639</c:v>
                </c:pt>
                <c:pt idx="3939">
                  <c:v>18.295000000000638</c:v>
                </c:pt>
                <c:pt idx="3940">
                  <c:v>18.300000000000637</c:v>
                </c:pt>
                <c:pt idx="3941">
                  <c:v>18.305000000000636</c:v>
                </c:pt>
                <c:pt idx="3942">
                  <c:v>18.310000000000635</c:v>
                </c:pt>
                <c:pt idx="3943">
                  <c:v>18.315000000000634</c:v>
                </c:pt>
                <c:pt idx="3944">
                  <c:v>18.320000000000633</c:v>
                </c:pt>
                <c:pt idx="3945">
                  <c:v>18.325000000000632</c:v>
                </c:pt>
                <c:pt idx="3946">
                  <c:v>18.330000000000631</c:v>
                </c:pt>
                <c:pt idx="3947">
                  <c:v>18.33500000000063</c:v>
                </c:pt>
                <c:pt idx="3948">
                  <c:v>18.340000000000629</c:v>
                </c:pt>
                <c:pt idx="3949">
                  <c:v>18.345000000000628</c:v>
                </c:pt>
                <c:pt idx="3950">
                  <c:v>18.350000000000627</c:v>
                </c:pt>
                <c:pt idx="3951">
                  <c:v>18.355000000000626</c:v>
                </c:pt>
                <c:pt idx="3952">
                  <c:v>18.360000000000625</c:v>
                </c:pt>
                <c:pt idx="3953">
                  <c:v>18.365000000000624</c:v>
                </c:pt>
                <c:pt idx="3954">
                  <c:v>18.370000000000623</c:v>
                </c:pt>
                <c:pt idx="3955">
                  <c:v>18.375000000000622</c:v>
                </c:pt>
                <c:pt idx="3956">
                  <c:v>18.380000000000621</c:v>
                </c:pt>
                <c:pt idx="3957">
                  <c:v>18.38500000000062</c:v>
                </c:pt>
                <c:pt idx="3958">
                  <c:v>18.390000000000619</c:v>
                </c:pt>
                <c:pt idx="3959">
                  <c:v>18.395000000000618</c:v>
                </c:pt>
                <c:pt idx="3960">
                  <c:v>18.400000000000617</c:v>
                </c:pt>
                <c:pt idx="3961">
                  <c:v>18.405000000000616</c:v>
                </c:pt>
                <c:pt idx="3962">
                  <c:v>18.410000000000615</c:v>
                </c:pt>
                <c:pt idx="3963">
                  <c:v>18.415000000000614</c:v>
                </c:pt>
                <c:pt idx="3964">
                  <c:v>18.420000000000613</c:v>
                </c:pt>
                <c:pt idx="3965">
                  <c:v>18.425000000000612</c:v>
                </c:pt>
                <c:pt idx="3966">
                  <c:v>18.430000000000611</c:v>
                </c:pt>
                <c:pt idx="3967">
                  <c:v>18.43500000000061</c:v>
                </c:pt>
                <c:pt idx="3968">
                  <c:v>18.440000000000609</c:v>
                </c:pt>
                <c:pt idx="3969">
                  <c:v>18.445000000000608</c:v>
                </c:pt>
                <c:pt idx="3970">
                  <c:v>18.450000000000607</c:v>
                </c:pt>
                <c:pt idx="3971">
                  <c:v>18.455000000000606</c:v>
                </c:pt>
                <c:pt idx="3972">
                  <c:v>18.460000000000605</c:v>
                </c:pt>
                <c:pt idx="3973">
                  <c:v>18.465000000000604</c:v>
                </c:pt>
                <c:pt idx="3974">
                  <c:v>18.470000000000603</c:v>
                </c:pt>
                <c:pt idx="3975">
                  <c:v>18.475000000000602</c:v>
                </c:pt>
                <c:pt idx="3976">
                  <c:v>18.480000000000601</c:v>
                </c:pt>
                <c:pt idx="3977">
                  <c:v>18.4850000000006</c:v>
                </c:pt>
                <c:pt idx="3978">
                  <c:v>18.490000000000599</c:v>
                </c:pt>
                <c:pt idx="3979">
                  <c:v>18.495000000000598</c:v>
                </c:pt>
                <c:pt idx="3980">
                  <c:v>18.500000000000597</c:v>
                </c:pt>
                <c:pt idx="3981">
                  <c:v>18.505000000000596</c:v>
                </c:pt>
                <c:pt idx="3982">
                  <c:v>18.510000000000595</c:v>
                </c:pt>
                <c:pt idx="3983">
                  <c:v>18.515000000000594</c:v>
                </c:pt>
                <c:pt idx="3984">
                  <c:v>18.520000000000593</c:v>
                </c:pt>
                <c:pt idx="3985">
                  <c:v>18.525000000000592</c:v>
                </c:pt>
                <c:pt idx="3986">
                  <c:v>18.530000000000591</c:v>
                </c:pt>
                <c:pt idx="3987">
                  <c:v>18.53500000000059</c:v>
                </c:pt>
                <c:pt idx="3988">
                  <c:v>18.540000000000589</c:v>
                </c:pt>
                <c:pt idx="3989">
                  <c:v>18.545000000000588</c:v>
                </c:pt>
                <c:pt idx="3990">
                  <c:v>18.550000000000587</c:v>
                </c:pt>
                <c:pt idx="3991">
                  <c:v>18.555000000000586</c:v>
                </c:pt>
                <c:pt idx="3992">
                  <c:v>18.560000000000585</c:v>
                </c:pt>
                <c:pt idx="3993">
                  <c:v>18.565000000000584</c:v>
                </c:pt>
                <c:pt idx="3994">
                  <c:v>18.570000000000583</c:v>
                </c:pt>
                <c:pt idx="3995">
                  <c:v>18.575000000000582</c:v>
                </c:pt>
                <c:pt idx="3996">
                  <c:v>18.580000000000581</c:v>
                </c:pt>
                <c:pt idx="3997">
                  <c:v>18.58500000000058</c:v>
                </c:pt>
                <c:pt idx="3998">
                  <c:v>18.590000000000579</c:v>
                </c:pt>
                <c:pt idx="3999">
                  <c:v>18.595000000000578</c:v>
                </c:pt>
                <c:pt idx="4000">
                  <c:v>18.600000000000577</c:v>
                </c:pt>
                <c:pt idx="4001">
                  <c:v>18.605000000000576</c:v>
                </c:pt>
                <c:pt idx="4002">
                  <c:v>18.610000000000575</c:v>
                </c:pt>
                <c:pt idx="4003">
                  <c:v>18.615000000000574</c:v>
                </c:pt>
                <c:pt idx="4004">
                  <c:v>18.620000000000573</c:v>
                </c:pt>
                <c:pt idx="4005">
                  <c:v>18.625000000000572</c:v>
                </c:pt>
                <c:pt idx="4006">
                  <c:v>18.630000000000571</c:v>
                </c:pt>
                <c:pt idx="4007">
                  <c:v>18.63500000000057</c:v>
                </c:pt>
                <c:pt idx="4008">
                  <c:v>18.640000000000569</c:v>
                </c:pt>
                <c:pt idx="4009">
                  <c:v>18.645000000000568</c:v>
                </c:pt>
                <c:pt idx="4010">
                  <c:v>18.650000000000567</c:v>
                </c:pt>
                <c:pt idx="4011">
                  <c:v>18.655000000000566</c:v>
                </c:pt>
                <c:pt idx="4012">
                  <c:v>18.660000000000565</c:v>
                </c:pt>
                <c:pt idx="4013">
                  <c:v>18.665000000000564</c:v>
                </c:pt>
                <c:pt idx="4014">
                  <c:v>18.670000000000563</c:v>
                </c:pt>
                <c:pt idx="4015">
                  <c:v>18.675000000000562</c:v>
                </c:pt>
                <c:pt idx="4016">
                  <c:v>18.680000000000561</c:v>
                </c:pt>
                <c:pt idx="4017">
                  <c:v>18.68500000000056</c:v>
                </c:pt>
                <c:pt idx="4018">
                  <c:v>18.690000000000559</c:v>
                </c:pt>
                <c:pt idx="4019">
                  <c:v>18.695000000000558</c:v>
                </c:pt>
                <c:pt idx="4020">
                  <c:v>18.700000000000557</c:v>
                </c:pt>
                <c:pt idx="4021">
                  <c:v>18.705000000000556</c:v>
                </c:pt>
                <c:pt idx="4022">
                  <c:v>18.710000000000555</c:v>
                </c:pt>
                <c:pt idx="4023">
                  <c:v>18.715000000000554</c:v>
                </c:pt>
                <c:pt idx="4024">
                  <c:v>18.720000000000553</c:v>
                </c:pt>
                <c:pt idx="4025">
                  <c:v>18.725000000000552</c:v>
                </c:pt>
                <c:pt idx="4026">
                  <c:v>18.730000000000551</c:v>
                </c:pt>
                <c:pt idx="4027">
                  <c:v>18.73500000000055</c:v>
                </c:pt>
                <c:pt idx="4028">
                  <c:v>18.740000000000549</c:v>
                </c:pt>
                <c:pt idx="4029">
                  <c:v>18.745000000000548</c:v>
                </c:pt>
                <c:pt idx="4030">
                  <c:v>18.750000000000547</c:v>
                </c:pt>
                <c:pt idx="4031">
                  <c:v>18.755000000000546</c:v>
                </c:pt>
                <c:pt idx="4032">
                  <c:v>18.760000000000545</c:v>
                </c:pt>
                <c:pt idx="4033">
                  <c:v>18.765000000000544</c:v>
                </c:pt>
                <c:pt idx="4034">
                  <c:v>18.770000000000543</c:v>
                </c:pt>
                <c:pt idx="4035">
                  <c:v>18.775000000000542</c:v>
                </c:pt>
                <c:pt idx="4036">
                  <c:v>18.780000000000541</c:v>
                </c:pt>
                <c:pt idx="4037">
                  <c:v>18.78500000000054</c:v>
                </c:pt>
                <c:pt idx="4038">
                  <c:v>18.790000000000539</c:v>
                </c:pt>
                <c:pt idx="4039">
                  <c:v>18.795000000000538</c:v>
                </c:pt>
                <c:pt idx="4040">
                  <c:v>18.800000000000537</c:v>
                </c:pt>
                <c:pt idx="4041">
                  <c:v>18.805000000000536</c:v>
                </c:pt>
                <c:pt idx="4042">
                  <c:v>18.810000000000535</c:v>
                </c:pt>
                <c:pt idx="4043">
                  <c:v>18.815000000000534</c:v>
                </c:pt>
                <c:pt idx="4044">
                  <c:v>18.820000000000533</c:v>
                </c:pt>
                <c:pt idx="4045">
                  <c:v>18.825000000000532</c:v>
                </c:pt>
                <c:pt idx="4046">
                  <c:v>18.830000000000531</c:v>
                </c:pt>
                <c:pt idx="4047">
                  <c:v>18.83500000000053</c:v>
                </c:pt>
                <c:pt idx="4048">
                  <c:v>18.840000000000529</c:v>
                </c:pt>
                <c:pt idx="4049">
                  <c:v>18.845000000000528</c:v>
                </c:pt>
                <c:pt idx="4050">
                  <c:v>18.850000000000527</c:v>
                </c:pt>
                <c:pt idx="4051">
                  <c:v>18.855000000000526</c:v>
                </c:pt>
                <c:pt idx="4052">
                  <c:v>18.860000000000525</c:v>
                </c:pt>
                <c:pt idx="4053">
                  <c:v>18.865000000000524</c:v>
                </c:pt>
                <c:pt idx="4054">
                  <c:v>18.870000000000523</c:v>
                </c:pt>
                <c:pt idx="4055">
                  <c:v>18.875000000000522</c:v>
                </c:pt>
                <c:pt idx="4056">
                  <c:v>18.880000000000521</c:v>
                </c:pt>
                <c:pt idx="4057">
                  <c:v>18.88500000000052</c:v>
                </c:pt>
                <c:pt idx="4058">
                  <c:v>18.890000000000519</c:v>
                </c:pt>
                <c:pt idx="4059">
                  <c:v>18.895000000000518</c:v>
                </c:pt>
                <c:pt idx="4060">
                  <c:v>18.900000000000517</c:v>
                </c:pt>
                <c:pt idx="4061">
                  <c:v>18.905000000000516</c:v>
                </c:pt>
                <c:pt idx="4062">
                  <c:v>18.910000000000515</c:v>
                </c:pt>
                <c:pt idx="4063">
                  <c:v>18.915000000000514</c:v>
                </c:pt>
                <c:pt idx="4064">
                  <c:v>18.920000000000513</c:v>
                </c:pt>
                <c:pt idx="4065">
                  <c:v>18.925000000000512</c:v>
                </c:pt>
                <c:pt idx="4066">
                  <c:v>18.930000000000511</c:v>
                </c:pt>
                <c:pt idx="4067">
                  <c:v>18.93500000000051</c:v>
                </c:pt>
                <c:pt idx="4068">
                  <c:v>18.940000000000509</c:v>
                </c:pt>
                <c:pt idx="4069">
                  <c:v>18.945000000000508</c:v>
                </c:pt>
                <c:pt idx="4070">
                  <c:v>18.950000000000507</c:v>
                </c:pt>
                <c:pt idx="4071">
                  <c:v>18.955000000000506</c:v>
                </c:pt>
                <c:pt idx="4072">
                  <c:v>18.960000000000505</c:v>
                </c:pt>
                <c:pt idx="4073">
                  <c:v>18.965000000000504</c:v>
                </c:pt>
                <c:pt idx="4074">
                  <c:v>18.970000000000503</c:v>
                </c:pt>
                <c:pt idx="4075">
                  <c:v>18.975000000000502</c:v>
                </c:pt>
                <c:pt idx="4076">
                  <c:v>18.980000000000501</c:v>
                </c:pt>
                <c:pt idx="4077">
                  <c:v>18.9850000000005</c:v>
                </c:pt>
                <c:pt idx="4078">
                  <c:v>18.990000000000499</c:v>
                </c:pt>
                <c:pt idx="4079">
                  <c:v>18.995000000000498</c:v>
                </c:pt>
                <c:pt idx="4080">
                  <c:v>19.000000000000497</c:v>
                </c:pt>
                <c:pt idx="4081">
                  <c:v>19.005000000000496</c:v>
                </c:pt>
                <c:pt idx="4082">
                  <c:v>19.010000000000495</c:v>
                </c:pt>
                <c:pt idx="4083">
                  <c:v>19.015000000000494</c:v>
                </c:pt>
                <c:pt idx="4084">
                  <c:v>19.020000000000493</c:v>
                </c:pt>
                <c:pt idx="4085">
                  <c:v>19.025000000000492</c:v>
                </c:pt>
                <c:pt idx="4086">
                  <c:v>19.030000000000491</c:v>
                </c:pt>
                <c:pt idx="4087">
                  <c:v>19.03500000000049</c:v>
                </c:pt>
                <c:pt idx="4088">
                  <c:v>19.040000000000489</c:v>
                </c:pt>
                <c:pt idx="4089">
                  <c:v>19.045000000000488</c:v>
                </c:pt>
                <c:pt idx="4090">
                  <c:v>19.050000000000487</c:v>
                </c:pt>
                <c:pt idx="4091">
                  <c:v>19.055000000000486</c:v>
                </c:pt>
                <c:pt idx="4092">
                  <c:v>19.060000000000485</c:v>
                </c:pt>
                <c:pt idx="4093">
                  <c:v>19.065000000000484</c:v>
                </c:pt>
                <c:pt idx="4094">
                  <c:v>19.070000000000483</c:v>
                </c:pt>
                <c:pt idx="4095">
                  <c:v>19.075000000000482</c:v>
                </c:pt>
                <c:pt idx="4096">
                  <c:v>19.080000000000481</c:v>
                </c:pt>
                <c:pt idx="4097">
                  <c:v>19.08500000000048</c:v>
                </c:pt>
                <c:pt idx="4098">
                  <c:v>19.090000000000479</c:v>
                </c:pt>
                <c:pt idx="4099">
                  <c:v>19.095000000000478</c:v>
                </c:pt>
                <c:pt idx="4100">
                  <c:v>19.100000000000477</c:v>
                </c:pt>
                <c:pt idx="4101">
                  <c:v>19.105000000000476</c:v>
                </c:pt>
                <c:pt idx="4102">
                  <c:v>19.110000000000475</c:v>
                </c:pt>
                <c:pt idx="4103">
                  <c:v>19.115000000000475</c:v>
                </c:pt>
                <c:pt idx="4104">
                  <c:v>19.120000000000474</c:v>
                </c:pt>
                <c:pt idx="4105">
                  <c:v>19.125000000000473</c:v>
                </c:pt>
                <c:pt idx="4106">
                  <c:v>19.130000000000472</c:v>
                </c:pt>
                <c:pt idx="4107">
                  <c:v>19.135000000000471</c:v>
                </c:pt>
                <c:pt idx="4108">
                  <c:v>19.14000000000047</c:v>
                </c:pt>
                <c:pt idx="4109">
                  <c:v>19.145000000000469</c:v>
                </c:pt>
                <c:pt idx="4110">
                  <c:v>19.150000000000468</c:v>
                </c:pt>
                <c:pt idx="4111">
                  <c:v>19.155000000000467</c:v>
                </c:pt>
                <c:pt idx="4112">
                  <c:v>19.160000000000466</c:v>
                </c:pt>
                <c:pt idx="4113">
                  <c:v>19.165000000000465</c:v>
                </c:pt>
                <c:pt idx="4114">
                  <c:v>19.170000000000464</c:v>
                </c:pt>
                <c:pt idx="4115">
                  <c:v>19.175000000000463</c:v>
                </c:pt>
                <c:pt idx="4116">
                  <c:v>19.180000000000462</c:v>
                </c:pt>
                <c:pt idx="4117">
                  <c:v>19.185000000000461</c:v>
                </c:pt>
                <c:pt idx="4118">
                  <c:v>19.19000000000046</c:v>
                </c:pt>
                <c:pt idx="4119">
                  <c:v>19.195000000000459</c:v>
                </c:pt>
                <c:pt idx="4120">
                  <c:v>19.200000000000458</c:v>
                </c:pt>
                <c:pt idx="4121">
                  <c:v>19.205000000000457</c:v>
                </c:pt>
                <c:pt idx="4122">
                  <c:v>19.210000000000456</c:v>
                </c:pt>
                <c:pt idx="4123">
                  <c:v>19.215000000000455</c:v>
                </c:pt>
                <c:pt idx="4124">
                  <c:v>19.220000000000454</c:v>
                </c:pt>
                <c:pt idx="4125">
                  <c:v>19.225000000000453</c:v>
                </c:pt>
                <c:pt idx="4126">
                  <c:v>19.230000000000452</c:v>
                </c:pt>
                <c:pt idx="4127">
                  <c:v>19.235000000000451</c:v>
                </c:pt>
                <c:pt idx="4128">
                  <c:v>19.24000000000045</c:v>
                </c:pt>
                <c:pt idx="4129">
                  <c:v>19.245000000000449</c:v>
                </c:pt>
                <c:pt idx="4130">
                  <c:v>19.250000000000448</c:v>
                </c:pt>
                <c:pt idx="4131">
                  <c:v>19.255000000000447</c:v>
                </c:pt>
                <c:pt idx="4132">
                  <c:v>19.260000000000446</c:v>
                </c:pt>
                <c:pt idx="4133">
                  <c:v>19.265000000000445</c:v>
                </c:pt>
                <c:pt idx="4134">
                  <c:v>19.270000000000444</c:v>
                </c:pt>
                <c:pt idx="4135">
                  <c:v>19.275000000000443</c:v>
                </c:pt>
                <c:pt idx="4136">
                  <c:v>19.280000000000442</c:v>
                </c:pt>
                <c:pt idx="4137">
                  <c:v>19.285000000000441</c:v>
                </c:pt>
                <c:pt idx="4138">
                  <c:v>19.29000000000044</c:v>
                </c:pt>
                <c:pt idx="4139">
                  <c:v>19.295000000000439</c:v>
                </c:pt>
                <c:pt idx="4140">
                  <c:v>19.300000000000438</c:v>
                </c:pt>
                <c:pt idx="4141">
                  <c:v>19.305000000000437</c:v>
                </c:pt>
                <c:pt idx="4142">
                  <c:v>19.310000000000436</c:v>
                </c:pt>
                <c:pt idx="4143">
                  <c:v>19.315000000000435</c:v>
                </c:pt>
                <c:pt idx="4144">
                  <c:v>19.320000000000434</c:v>
                </c:pt>
                <c:pt idx="4145">
                  <c:v>19.325000000000433</c:v>
                </c:pt>
                <c:pt idx="4146">
                  <c:v>19.330000000000432</c:v>
                </c:pt>
                <c:pt idx="4147">
                  <c:v>19.335000000000431</c:v>
                </c:pt>
                <c:pt idx="4148">
                  <c:v>19.34000000000043</c:v>
                </c:pt>
                <c:pt idx="4149">
                  <c:v>19.345000000000429</c:v>
                </c:pt>
                <c:pt idx="4150">
                  <c:v>19.350000000000428</c:v>
                </c:pt>
                <c:pt idx="4151">
                  <c:v>19.355000000000427</c:v>
                </c:pt>
                <c:pt idx="4152">
                  <c:v>19.360000000000426</c:v>
                </c:pt>
                <c:pt idx="4153">
                  <c:v>19.365000000000425</c:v>
                </c:pt>
                <c:pt idx="4154">
                  <c:v>19.370000000000424</c:v>
                </c:pt>
                <c:pt idx="4155">
                  <c:v>19.375000000000423</c:v>
                </c:pt>
                <c:pt idx="4156">
                  <c:v>19.380000000000422</c:v>
                </c:pt>
                <c:pt idx="4157">
                  <c:v>19.385000000000421</c:v>
                </c:pt>
                <c:pt idx="4158">
                  <c:v>19.39000000000042</c:v>
                </c:pt>
                <c:pt idx="4159">
                  <c:v>19.395000000000419</c:v>
                </c:pt>
                <c:pt idx="4160">
                  <c:v>19.400000000000418</c:v>
                </c:pt>
                <c:pt idx="4161">
                  <c:v>19.405000000000417</c:v>
                </c:pt>
                <c:pt idx="4162">
                  <c:v>19.410000000000416</c:v>
                </c:pt>
                <c:pt idx="4163">
                  <c:v>19.415000000000415</c:v>
                </c:pt>
                <c:pt idx="4164">
                  <c:v>19.420000000000414</c:v>
                </c:pt>
                <c:pt idx="4165">
                  <c:v>19.425000000000413</c:v>
                </c:pt>
                <c:pt idx="4166">
                  <c:v>19.430000000000412</c:v>
                </c:pt>
                <c:pt idx="4167">
                  <c:v>19.435000000000411</c:v>
                </c:pt>
                <c:pt idx="4168">
                  <c:v>19.44000000000041</c:v>
                </c:pt>
                <c:pt idx="4169">
                  <c:v>19.445000000000409</c:v>
                </c:pt>
                <c:pt idx="4170">
                  <c:v>19.450000000000408</c:v>
                </c:pt>
                <c:pt idx="4171">
                  <c:v>19.455000000000407</c:v>
                </c:pt>
                <c:pt idx="4172">
                  <c:v>19.460000000000406</c:v>
                </c:pt>
                <c:pt idx="4173">
                  <c:v>19.465000000000405</c:v>
                </c:pt>
                <c:pt idx="4174">
                  <c:v>19.470000000000404</c:v>
                </c:pt>
                <c:pt idx="4175">
                  <c:v>19.475000000000403</c:v>
                </c:pt>
                <c:pt idx="4176">
                  <c:v>19.480000000000402</c:v>
                </c:pt>
                <c:pt idx="4177">
                  <c:v>19.485000000000401</c:v>
                </c:pt>
                <c:pt idx="4178">
                  <c:v>19.4900000000004</c:v>
                </c:pt>
                <c:pt idx="4179">
                  <c:v>19.495000000000399</c:v>
                </c:pt>
                <c:pt idx="4180">
                  <c:v>19.500000000000398</c:v>
                </c:pt>
                <c:pt idx="4181">
                  <c:v>19.505000000000397</c:v>
                </c:pt>
                <c:pt idx="4182">
                  <c:v>19.510000000000396</c:v>
                </c:pt>
                <c:pt idx="4183">
                  <c:v>19.515000000000395</c:v>
                </c:pt>
                <c:pt idx="4184">
                  <c:v>19.520000000000394</c:v>
                </c:pt>
                <c:pt idx="4185">
                  <c:v>19.525000000000393</c:v>
                </c:pt>
                <c:pt idx="4186">
                  <c:v>19.530000000000392</c:v>
                </c:pt>
                <c:pt idx="4187">
                  <c:v>19.535000000000391</c:v>
                </c:pt>
                <c:pt idx="4188">
                  <c:v>19.54000000000039</c:v>
                </c:pt>
                <c:pt idx="4189">
                  <c:v>19.545000000000389</c:v>
                </c:pt>
                <c:pt idx="4190">
                  <c:v>19.550000000000388</c:v>
                </c:pt>
                <c:pt idx="4191">
                  <c:v>19.555000000000387</c:v>
                </c:pt>
                <c:pt idx="4192">
                  <c:v>19.560000000000386</c:v>
                </c:pt>
                <c:pt idx="4193">
                  <c:v>19.565000000000385</c:v>
                </c:pt>
                <c:pt idx="4194">
                  <c:v>19.570000000000384</c:v>
                </c:pt>
                <c:pt idx="4195">
                  <c:v>19.575000000000383</c:v>
                </c:pt>
                <c:pt idx="4196">
                  <c:v>19.580000000000382</c:v>
                </c:pt>
                <c:pt idx="4197">
                  <c:v>19.585000000000381</c:v>
                </c:pt>
                <c:pt idx="4198">
                  <c:v>19.59000000000038</c:v>
                </c:pt>
                <c:pt idx="4199">
                  <c:v>19.595000000000379</c:v>
                </c:pt>
                <c:pt idx="4200">
                  <c:v>19.600000000000378</c:v>
                </c:pt>
                <c:pt idx="4201">
                  <c:v>19.605000000000377</c:v>
                </c:pt>
                <c:pt idx="4202">
                  <c:v>19.610000000000376</c:v>
                </c:pt>
                <c:pt idx="4203">
                  <c:v>19.615000000000375</c:v>
                </c:pt>
                <c:pt idx="4204">
                  <c:v>19.620000000000374</c:v>
                </c:pt>
                <c:pt idx="4205">
                  <c:v>19.625000000000373</c:v>
                </c:pt>
                <c:pt idx="4206">
                  <c:v>19.630000000000372</c:v>
                </c:pt>
                <c:pt idx="4207">
                  <c:v>19.635000000000371</c:v>
                </c:pt>
                <c:pt idx="4208">
                  <c:v>19.64000000000037</c:v>
                </c:pt>
                <c:pt idx="4209">
                  <c:v>19.645000000000369</c:v>
                </c:pt>
                <c:pt idx="4210">
                  <c:v>19.650000000000368</c:v>
                </c:pt>
                <c:pt idx="4211">
                  <c:v>19.655000000000367</c:v>
                </c:pt>
                <c:pt idx="4212">
                  <c:v>19.660000000000366</c:v>
                </c:pt>
                <c:pt idx="4213">
                  <c:v>19.665000000000365</c:v>
                </c:pt>
                <c:pt idx="4214">
                  <c:v>19.670000000000364</c:v>
                </c:pt>
                <c:pt idx="4215">
                  <c:v>19.675000000000363</c:v>
                </c:pt>
                <c:pt idx="4216">
                  <c:v>19.680000000000362</c:v>
                </c:pt>
                <c:pt idx="4217">
                  <c:v>19.685000000000361</c:v>
                </c:pt>
                <c:pt idx="4218">
                  <c:v>19.69000000000036</c:v>
                </c:pt>
                <c:pt idx="4219">
                  <c:v>19.695000000000359</c:v>
                </c:pt>
                <c:pt idx="4220">
                  <c:v>19.700000000000358</c:v>
                </c:pt>
                <c:pt idx="4221">
                  <c:v>19.705000000000357</c:v>
                </c:pt>
                <c:pt idx="4222">
                  <c:v>19.710000000000356</c:v>
                </c:pt>
                <c:pt idx="4223">
                  <c:v>19.715000000000355</c:v>
                </c:pt>
                <c:pt idx="4224">
                  <c:v>19.720000000000354</c:v>
                </c:pt>
                <c:pt idx="4225">
                  <c:v>19.725000000000353</c:v>
                </c:pt>
                <c:pt idx="4226">
                  <c:v>19.730000000000352</c:v>
                </c:pt>
                <c:pt idx="4227">
                  <c:v>19.735000000000351</c:v>
                </c:pt>
                <c:pt idx="4228">
                  <c:v>19.74000000000035</c:v>
                </c:pt>
                <c:pt idx="4229">
                  <c:v>19.745000000000349</c:v>
                </c:pt>
                <c:pt idx="4230">
                  <c:v>19.750000000000348</c:v>
                </c:pt>
                <c:pt idx="4231">
                  <c:v>19.755000000000347</c:v>
                </c:pt>
                <c:pt idx="4232">
                  <c:v>19.760000000000346</c:v>
                </c:pt>
                <c:pt idx="4233">
                  <c:v>19.765000000000345</c:v>
                </c:pt>
                <c:pt idx="4234">
                  <c:v>19.770000000000344</c:v>
                </c:pt>
                <c:pt idx="4235">
                  <c:v>19.775000000000343</c:v>
                </c:pt>
                <c:pt idx="4236">
                  <c:v>19.780000000000342</c:v>
                </c:pt>
                <c:pt idx="4237">
                  <c:v>19.785000000000341</c:v>
                </c:pt>
                <c:pt idx="4238">
                  <c:v>19.79000000000034</c:v>
                </c:pt>
                <c:pt idx="4239">
                  <c:v>19.795000000000339</c:v>
                </c:pt>
                <c:pt idx="4240">
                  <c:v>19.800000000000338</c:v>
                </c:pt>
                <c:pt idx="4241">
                  <c:v>19.805000000000337</c:v>
                </c:pt>
                <c:pt idx="4242">
                  <c:v>19.810000000000336</c:v>
                </c:pt>
                <c:pt idx="4243">
                  <c:v>19.815000000000335</c:v>
                </c:pt>
                <c:pt idx="4244">
                  <c:v>19.820000000000334</c:v>
                </c:pt>
                <c:pt idx="4245">
                  <c:v>19.825000000000333</c:v>
                </c:pt>
                <c:pt idx="4246">
                  <c:v>19.830000000000332</c:v>
                </c:pt>
                <c:pt idx="4247">
                  <c:v>19.835000000000331</c:v>
                </c:pt>
                <c:pt idx="4248">
                  <c:v>19.84000000000033</c:v>
                </c:pt>
                <c:pt idx="4249">
                  <c:v>19.845000000000329</c:v>
                </c:pt>
                <c:pt idx="4250">
                  <c:v>19.850000000000328</c:v>
                </c:pt>
                <c:pt idx="4251">
                  <c:v>19.855000000000327</c:v>
                </c:pt>
                <c:pt idx="4252">
                  <c:v>19.860000000000326</c:v>
                </c:pt>
                <c:pt idx="4253">
                  <c:v>19.865000000000325</c:v>
                </c:pt>
                <c:pt idx="4254">
                  <c:v>19.870000000000324</c:v>
                </c:pt>
                <c:pt idx="4255">
                  <c:v>19.875000000000323</c:v>
                </c:pt>
                <c:pt idx="4256">
                  <c:v>19.880000000000322</c:v>
                </c:pt>
                <c:pt idx="4257">
                  <c:v>19.885000000000321</c:v>
                </c:pt>
                <c:pt idx="4258">
                  <c:v>19.89000000000032</c:v>
                </c:pt>
                <c:pt idx="4259">
                  <c:v>19.895000000000319</c:v>
                </c:pt>
                <c:pt idx="4260">
                  <c:v>19.900000000000318</c:v>
                </c:pt>
                <c:pt idx="4261">
                  <c:v>19.905000000000317</c:v>
                </c:pt>
                <c:pt idx="4262">
                  <c:v>19.910000000000316</c:v>
                </c:pt>
                <c:pt idx="4263">
                  <c:v>19.915000000000315</c:v>
                </c:pt>
                <c:pt idx="4264">
                  <c:v>19.920000000000314</c:v>
                </c:pt>
                <c:pt idx="4265">
                  <c:v>19.925000000000313</c:v>
                </c:pt>
                <c:pt idx="4266">
                  <c:v>19.930000000000312</c:v>
                </c:pt>
                <c:pt idx="4267">
                  <c:v>19.935000000000311</c:v>
                </c:pt>
                <c:pt idx="4268">
                  <c:v>19.94000000000031</c:v>
                </c:pt>
                <c:pt idx="4269">
                  <c:v>19.945000000000309</c:v>
                </c:pt>
                <c:pt idx="4270">
                  <c:v>19.950000000000308</c:v>
                </c:pt>
                <c:pt idx="4271">
                  <c:v>19.955000000000307</c:v>
                </c:pt>
                <c:pt idx="4272">
                  <c:v>19.960000000000306</c:v>
                </c:pt>
                <c:pt idx="4273">
                  <c:v>19.965000000000305</c:v>
                </c:pt>
                <c:pt idx="4274">
                  <c:v>19.970000000000304</c:v>
                </c:pt>
                <c:pt idx="4275">
                  <c:v>19.975000000000303</c:v>
                </c:pt>
                <c:pt idx="4276">
                  <c:v>19.980000000000302</c:v>
                </c:pt>
                <c:pt idx="4277">
                  <c:v>19.985000000000301</c:v>
                </c:pt>
                <c:pt idx="4278">
                  <c:v>19.9900000000003</c:v>
                </c:pt>
                <c:pt idx="4279">
                  <c:v>19.995000000000299</c:v>
                </c:pt>
                <c:pt idx="4280">
                  <c:v>20.000000000000298</c:v>
                </c:pt>
                <c:pt idx="4281">
                  <c:v>20.005000000000297</c:v>
                </c:pt>
                <c:pt idx="4282">
                  <c:v>20.010000000000296</c:v>
                </c:pt>
                <c:pt idx="4283">
                  <c:v>20.015000000000295</c:v>
                </c:pt>
                <c:pt idx="4284">
                  <c:v>20.020000000000294</c:v>
                </c:pt>
                <c:pt idx="4285">
                  <c:v>20.025000000000293</c:v>
                </c:pt>
                <c:pt idx="4286">
                  <c:v>20.030000000000292</c:v>
                </c:pt>
                <c:pt idx="4287">
                  <c:v>20.035000000000291</c:v>
                </c:pt>
                <c:pt idx="4288">
                  <c:v>20.04000000000029</c:v>
                </c:pt>
                <c:pt idx="4289">
                  <c:v>20.045000000000289</c:v>
                </c:pt>
                <c:pt idx="4290">
                  <c:v>20.050000000000288</c:v>
                </c:pt>
                <c:pt idx="4291">
                  <c:v>20.055000000000287</c:v>
                </c:pt>
                <c:pt idx="4292">
                  <c:v>20.060000000000286</c:v>
                </c:pt>
                <c:pt idx="4293">
                  <c:v>20.065000000000285</c:v>
                </c:pt>
                <c:pt idx="4294">
                  <c:v>20.070000000000285</c:v>
                </c:pt>
                <c:pt idx="4295">
                  <c:v>20.075000000000284</c:v>
                </c:pt>
                <c:pt idx="4296">
                  <c:v>20.080000000000283</c:v>
                </c:pt>
                <c:pt idx="4297">
                  <c:v>20.085000000000282</c:v>
                </c:pt>
                <c:pt idx="4298">
                  <c:v>20.090000000000281</c:v>
                </c:pt>
                <c:pt idx="4299">
                  <c:v>20.09500000000028</c:v>
                </c:pt>
                <c:pt idx="4300">
                  <c:v>20.100000000000279</c:v>
                </c:pt>
                <c:pt idx="4301">
                  <c:v>20.105000000000278</c:v>
                </c:pt>
                <c:pt idx="4302">
                  <c:v>20.110000000000277</c:v>
                </c:pt>
                <c:pt idx="4303">
                  <c:v>20.115000000000276</c:v>
                </c:pt>
                <c:pt idx="4304">
                  <c:v>20.120000000000275</c:v>
                </c:pt>
                <c:pt idx="4305">
                  <c:v>20.125000000000274</c:v>
                </c:pt>
                <c:pt idx="4306">
                  <c:v>20.130000000000273</c:v>
                </c:pt>
                <c:pt idx="4307">
                  <c:v>20.135000000000272</c:v>
                </c:pt>
                <c:pt idx="4308">
                  <c:v>20.140000000000271</c:v>
                </c:pt>
                <c:pt idx="4309">
                  <c:v>20.14500000000027</c:v>
                </c:pt>
                <c:pt idx="4310">
                  <c:v>20.150000000000269</c:v>
                </c:pt>
                <c:pt idx="4311">
                  <c:v>20.155000000000268</c:v>
                </c:pt>
                <c:pt idx="4312">
                  <c:v>20.160000000000267</c:v>
                </c:pt>
                <c:pt idx="4313">
                  <c:v>20.165000000000266</c:v>
                </c:pt>
                <c:pt idx="4314">
                  <c:v>20.170000000000265</c:v>
                </c:pt>
                <c:pt idx="4315">
                  <c:v>20.175000000000264</c:v>
                </c:pt>
                <c:pt idx="4316">
                  <c:v>20.180000000000263</c:v>
                </c:pt>
                <c:pt idx="4317">
                  <c:v>20.185000000000262</c:v>
                </c:pt>
                <c:pt idx="4318">
                  <c:v>20.190000000000261</c:v>
                </c:pt>
                <c:pt idx="4319">
                  <c:v>20.19500000000026</c:v>
                </c:pt>
                <c:pt idx="4320">
                  <c:v>20.200000000000259</c:v>
                </c:pt>
                <c:pt idx="4321">
                  <c:v>20.205000000000258</c:v>
                </c:pt>
                <c:pt idx="4322">
                  <c:v>20.210000000000257</c:v>
                </c:pt>
                <c:pt idx="4323">
                  <c:v>20.215000000000256</c:v>
                </c:pt>
                <c:pt idx="4324">
                  <c:v>20.220000000000255</c:v>
                </c:pt>
                <c:pt idx="4325">
                  <c:v>20.225000000000254</c:v>
                </c:pt>
                <c:pt idx="4326">
                  <c:v>20.230000000000253</c:v>
                </c:pt>
                <c:pt idx="4327">
                  <c:v>20.235000000000252</c:v>
                </c:pt>
                <c:pt idx="4328">
                  <c:v>20.240000000000251</c:v>
                </c:pt>
                <c:pt idx="4329">
                  <c:v>20.24500000000025</c:v>
                </c:pt>
                <c:pt idx="4330">
                  <c:v>20.250000000000249</c:v>
                </c:pt>
                <c:pt idx="4331">
                  <c:v>20.255000000000248</c:v>
                </c:pt>
                <c:pt idx="4332">
                  <c:v>20.260000000000247</c:v>
                </c:pt>
                <c:pt idx="4333">
                  <c:v>20.265000000000246</c:v>
                </c:pt>
                <c:pt idx="4334">
                  <c:v>20.270000000000245</c:v>
                </c:pt>
                <c:pt idx="4335">
                  <c:v>20.275000000000244</c:v>
                </c:pt>
                <c:pt idx="4336">
                  <c:v>20.280000000000243</c:v>
                </c:pt>
                <c:pt idx="4337">
                  <c:v>20.285000000000242</c:v>
                </c:pt>
                <c:pt idx="4338">
                  <c:v>20.290000000000241</c:v>
                </c:pt>
                <c:pt idx="4339">
                  <c:v>20.29500000000024</c:v>
                </c:pt>
                <c:pt idx="4340">
                  <c:v>20.300000000000239</c:v>
                </c:pt>
                <c:pt idx="4341">
                  <c:v>20.305000000000238</c:v>
                </c:pt>
                <c:pt idx="4342">
                  <c:v>20.310000000000237</c:v>
                </c:pt>
                <c:pt idx="4343">
                  <c:v>20.315000000000236</c:v>
                </c:pt>
                <c:pt idx="4344">
                  <c:v>20.320000000000235</c:v>
                </c:pt>
                <c:pt idx="4345">
                  <c:v>20.325000000000234</c:v>
                </c:pt>
                <c:pt idx="4346">
                  <c:v>20.330000000000233</c:v>
                </c:pt>
                <c:pt idx="4347">
                  <c:v>20.335000000000232</c:v>
                </c:pt>
                <c:pt idx="4348">
                  <c:v>20.340000000000231</c:v>
                </c:pt>
                <c:pt idx="4349">
                  <c:v>20.34500000000023</c:v>
                </c:pt>
                <c:pt idx="4350">
                  <c:v>20.350000000000229</c:v>
                </c:pt>
                <c:pt idx="4351">
                  <c:v>20.355000000000228</c:v>
                </c:pt>
                <c:pt idx="4352">
                  <c:v>20.360000000000227</c:v>
                </c:pt>
                <c:pt idx="4353">
                  <c:v>20.365000000000226</c:v>
                </c:pt>
                <c:pt idx="4354">
                  <c:v>20.370000000000225</c:v>
                </c:pt>
                <c:pt idx="4355">
                  <c:v>20.375000000000224</c:v>
                </c:pt>
                <c:pt idx="4356">
                  <c:v>20.380000000000223</c:v>
                </c:pt>
                <c:pt idx="4357">
                  <c:v>20.385000000000222</c:v>
                </c:pt>
                <c:pt idx="4358">
                  <c:v>20.390000000000221</c:v>
                </c:pt>
                <c:pt idx="4359">
                  <c:v>20.39500000000022</c:v>
                </c:pt>
                <c:pt idx="4360">
                  <c:v>20.400000000000219</c:v>
                </c:pt>
                <c:pt idx="4361">
                  <c:v>20.405000000000218</c:v>
                </c:pt>
                <c:pt idx="4362">
                  <c:v>20.410000000000217</c:v>
                </c:pt>
                <c:pt idx="4363">
                  <c:v>20.415000000000216</c:v>
                </c:pt>
                <c:pt idx="4364">
                  <c:v>20.420000000000215</c:v>
                </c:pt>
                <c:pt idx="4365">
                  <c:v>20.425000000000214</c:v>
                </c:pt>
                <c:pt idx="4366">
                  <c:v>20.430000000000213</c:v>
                </c:pt>
                <c:pt idx="4367">
                  <c:v>20.435000000000212</c:v>
                </c:pt>
                <c:pt idx="4368">
                  <c:v>20.440000000000211</c:v>
                </c:pt>
                <c:pt idx="4369">
                  <c:v>20.44500000000021</c:v>
                </c:pt>
                <c:pt idx="4370">
                  <c:v>20.450000000000209</c:v>
                </c:pt>
                <c:pt idx="4371">
                  <c:v>20.455000000000208</c:v>
                </c:pt>
                <c:pt idx="4372">
                  <c:v>20.460000000000207</c:v>
                </c:pt>
                <c:pt idx="4373">
                  <c:v>20.465000000000206</c:v>
                </c:pt>
                <c:pt idx="4374">
                  <c:v>20.470000000000205</c:v>
                </c:pt>
                <c:pt idx="4375">
                  <c:v>20.475000000000204</c:v>
                </c:pt>
                <c:pt idx="4376">
                  <c:v>20.480000000000203</c:v>
                </c:pt>
                <c:pt idx="4377">
                  <c:v>20.485000000000202</c:v>
                </c:pt>
                <c:pt idx="4378">
                  <c:v>20.490000000000201</c:v>
                </c:pt>
                <c:pt idx="4379">
                  <c:v>20.4950000000002</c:v>
                </c:pt>
                <c:pt idx="4380">
                  <c:v>20.500000000000199</c:v>
                </c:pt>
                <c:pt idx="4381">
                  <c:v>20.505000000000198</c:v>
                </c:pt>
                <c:pt idx="4382">
                  <c:v>20.510000000000197</c:v>
                </c:pt>
                <c:pt idx="4383">
                  <c:v>20.515000000000196</c:v>
                </c:pt>
                <c:pt idx="4384">
                  <c:v>20.520000000000195</c:v>
                </c:pt>
                <c:pt idx="4385">
                  <c:v>20.525000000000194</c:v>
                </c:pt>
                <c:pt idx="4386">
                  <c:v>20.530000000000193</c:v>
                </c:pt>
                <c:pt idx="4387">
                  <c:v>20.535000000000192</c:v>
                </c:pt>
                <c:pt idx="4388">
                  <c:v>20.540000000000191</c:v>
                </c:pt>
                <c:pt idx="4389">
                  <c:v>20.54500000000019</c:v>
                </c:pt>
                <c:pt idx="4390">
                  <c:v>20.550000000000189</c:v>
                </c:pt>
                <c:pt idx="4391">
                  <c:v>20.555000000000188</c:v>
                </c:pt>
                <c:pt idx="4392">
                  <c:v>20.560000000000187</c:v>
                </c:pt>
                <c:pt idx="4393">
                  <c:v>20.565000000000186</c:v>
                </c:pt>
                <c:pt idx="4394">
                  <c:v>20.570000000000185</c:v>
                </c:pt>
                <c:pt idx="4395">
                  <c:v>20.575000000000184</c:v>
                </c:pt>
                <c:pt idx="4396">
                  <c:v>20.580000000000183</c:v>
                </c:pt>
                <c:pt idx="4397">
                  <c:v>20.585000000000182</c:v>
                </c:pt>
                <c:pt idx="4398">
                  <c:v>20.590000000000181</c:v>
                </c:pt>
                <c:pt idx="4399">
                  <c:v>20.59500000000018</c:v>
                </c:pt>
                <c:pt idx="4400">
                  <c:v>20.600000000000179</c:v>
                </c:pt>
                <c:pt idx="4401">
                  <c:v>20.605000000000178</c:v>
                </c:pt>
                <c:pt idx="4402">
                  <c:v>20.610000000000177</c:v>
                </c:pt>
                <c:pt idx="4403">
                  <c:v>20.615000000000176</c:v>
                </c:pt>
                <c:pt idx="4404">
                  <c:v>20.620000000000175</c:v>
                </c:pt>
                <c:pt idx="4405">
                  <c:v>20.625000000000174</c:v>
                </c:pt>
                <c:pt idx="4406">
                  <c:v>20.630000000000173</c:v>
                </c:pt>
                <c:pt idx="4407">
                  <c:v>20.635000000000172</c:v>
                </c:pt>
                <c:pt idx="4408">
                  <c:v>20.640000000000171</c:v>
                </c:pt>
                <c:pt idx="4409">
                  <c:v>20.64500000000017</c:v>
                </c:pt>
                <c:pt idx="4410">
                  <c:v>20.650000000000169</c:v>
                </c:pt>
                <c:pt idx="4411">
                  <c:v>20.655000000000168</c:v>
                </c:pt>
                <c:pt idx="4412">
                  <c:v>20.660000000000167</c:v>
                </c:pt>
                <c:pt idx="4413">
                  <c:v>20.665000000000166</c:v>
                </c:pt>
                <c:pt idx="4414">
                  <c:v>20.670000000000165</c:v>
                </c:pt>
                <c:pt idx="4415">
                  <c:v>20.675000000000164</c:v>
                </c:pt>
                <c:pt idx="4416">
                  <c:v>20.680000000000163</c:v>
                </c:pt>
                <c:pt idx="4417">
                  <c:v>20.685000000000162</c:v>
                </c:pt>
                <c:pt idx="4418">
                  <c:v>20.690000000000161</c:v>
                </c:pt>
                <c:pt idx="4419">
                  <c:v>20.69500000000016</c:v>
                </c:pt>
                <c:pt idx="4420">
                  <c:v>20.700000000000159</c:v>
                </c:pt>
                <c:pt idx="4421">
                  <c:v>20.705000000000158</c:v>
                </c:pt>
                <c:pt idx="4422">
                  <c:v>20.710000000000157</c:v>
                </c:pt>
                <c:pt idx="4423">
                  <c:v>20.715000000000156</c:v>
                </c:pt>
                <c:pt idx="4424">
                  <c:v>20.720000000000155</c:v>
                </c:pt>
                <c:pt idx="4425">
                  <c:v>20.725000000000154</c:v>
                </c:pt>
                <c:pt idx="4426">
                  <c:v>20.730000000000153</c:v>
                </c:pt>
                <c:pt idx="4427">
                  <c:v>20.735000000000152</c:v>
                </c:pt>
                <c:pt idx="4428">
                  <c:v>20.740000000000151</c:v>
                </c:pt>
                <c:pt idx="4429">
                  <c:v>20.74500000000015</c:v>
                </c:pt>
                <c:pt idx="4430">
                  <c:v>20.750000000000149</c:v>
                </c:pt>
                <c:pt idx="4431">
                  <c:v>20.755000000000148</c:v>
                </c:pt>
                <c:pt idx="4432">
                  <c:v>20.760000000000147</c:v>
                </c:pt>
                <c:pt idx="4433">
                  <c:v>20.765000000000146</c:v>
                </c:pt>
                <c:pt idx="4434">
                  <c:v>20.770000000000145</c:v>
                </c:pt>
                <c:pt idx="4435">
                  <c:v>20.775000000000144</c:v>
                </c:pt>
                <c:pt idx="4436">
                  <c:v>20.780000000000143</c:v>
                </c:pt>
                <c:pt idx="4437">
                  <c:v>20.785000000000142</c:v>
                </c:pt>
                <c:pt idx="4438">
                  <c:v>20.790000000000141</c:v>
                </c:pt>
                <c:pt idx="4439">
                  <c:v>20.79500000000014</c:v>
                </c:pt>
                <c:pt idx="4440">
                  <c:v>20.800000000000139</c:v>
                </c:pt>
                <c:pt idx="4441">
                  <c:v>20.805000000000138</c:v>
                </c:pt>
                <c:pt idx="4442">
                  <c:v>20.810000000000137</c:v>
                </c:pt>
                <c:pt idx="4443">
                  <c:v>20.815000000000136</c:v>
                </c:pt>
                <c:pt idx="4444">
                  <c:v>20.820000000000135</c:v>
                </c:pt>
                <c:pt idx="4445">
                  <c:v>20.825000000000134</c:v>
                </c:pt>
                <c:pt idx="4446">
                  <c:v>20.830000000000133</c:v>
                </c:pt>
                <c:pt idx="4447">
                  <c:v>20.835000000000132</c:v>
                </c:pt>
                <c:pt idx="4448">
                  <c:v>20.840000000000131</c:v>
                </c:pt>
                <c:pt idx="4449">
                  <c:v>20.84500000000013</c:v>
                </c:pt>
                <c:pt idx="4450">
                  <c:v>20.850000000000129</c:v>
                </c:pt>
                <c:pt idx="4451">
                  <c:v>20.855000000000128</c:v>
                </c:pt>
                <c:pt idx="4452">
                  <c:v>20.860000000000127</c:v>
                </c:pt>
                <c:pt idx="4453">
                  <c:v>20.865000000000126</c:v>
                </c:pt>
                <c:pt idx="4454">
                  <c:v>20.870000000000125</c:v>
                </c:pt>
                <c:pt idx="4455">
                  <c:v>20.875000000000124</c:v>
                </c:pt>
                <c:pt idx="4456">
                  <c:v>20.880000000000123</c:v>
                </c:pt>
                <c:pt idx="4457">
                  <c:v>20.885000000000122</c:v>
                </c:pt>
                <c:pt idx="4458">
                  <c:v>20.890000000000121</c:v>
                </c:pt>
                <c:pt idx="4459">
                  <c:v>20.89500000000012</c:v>
                </c:pt>
                <c:pt idx="4460">
                  <c:v>20.900000000000119</c:v>
                </c:pt>
                <c:pt idx="4461">
                  <c:v>20.905000000000118</c:v>
                </c:pt>
                <c:pt idx="4462">
                  <c:v>20.910000000000117</c:v>
                </c:pt>
                <c:pt idx="4463">
                  <c:v>20.915000000000116</c:v>
                </c:pt>
                <c:pt idx="4464">
                  <c:v>20.920000000000115</c:v>
                </c:pt>
                <c:pt idx="4465">
                  <c:v>20.925000000000114</c:v>
                </c:pt>
                <c:pt idx="4466">
                  <c:v>20.930000000000113</c:v>
                </c:pt>
                <c:pt idx="4467">
                  <c:v>20.935000000000112</c:v>
                </c:pt>
                <c:pt idx="4468">
                  <c:v>20.940000000000111</c:v>
                </c:pt>
                <c:pt idx="4469">
                  <c:v>20.94500000000011</c:v>
                </c:pt>
                <c:pt idx="4470">
                  <c:v>20.950000000000109</c:v>
                </c:pt>
                <c:pt idx="4471">
                  <c:v>20.955000000000108</c:v>
                </c:pt>
                <c:pt idx="4472">
                  <c:v>20.960000000000107</c:v>
                </c:pt>
                <c:pt idx="4473">
                  <c:v>20.965000000000106</c:v>
                </c:pt>
                <c:pt idx="4474">
                  <c:v>20.970000000000105</c:v>
                </c:pt>
                <c:pt idx="4475">
                  <c:v>20.975000000000104</c:v>
                </c:pt>
                <c:pt idx="4476">
                  <c:v>20.980000000000103</c:v>
                </c:pt>
                <c:pt idx="4477">
                  <c:v>20.985000000000102</c:v>
                </c:pt>
                <c:pt idx="4478">
                  <c:v>20.990000000000101</c:v>
                </c:pt>
                <c:pt idx="4479">
                  <c:v>20.9950000000001</c:v>
                </c:pt>
                <c:pt idx="4480">
                  <c:v>21.000000000000099</c:v>
                </c:pt>
                <c:pt idx="4481">
                  <c:v>21.005000000000098</c:v>
                </c:pt>
                <c:pt idx="4482">
                  <c:v>21.010000000000097</c:v>
                </c:pt>
                <c:pt idx="4483">
                  <c:v>21.015000000000096</c:v>
                </c:pt>
                <c:pt idx="4484">
                  <c:v>21.020000000000095</c:v>
                </c:pt>
                <c:pt idx="4485">
                  <c:v>21.025000000000095</c:v>
                </c:pt>
                <c:pt idx="4486">
                  <c:v>21.030000000000094</c:v>
                </c:pt>
                <c:pt idx="4487">
                  <c:v>21.035000000000093</c:v>
                </c:pt>
                <c:pt idx="4488">
                  <c:v>21.040000000000092</c:v>
                </c:pt>
                <c:pt idx="4489">
                  <c:v>21.045000000000091</c:v>
                </c:pt>
                <c:pt idx="4490">
                  <c:v>21.05000000000009</c:v>
                </c:pt>
                <c:pt idx="4491">
                  <c:v>21.055000000000089</c:v>
                </c:pt>
                <c:pt idx="4492">
                  <c:v>21.060000000000088</c:v>
                </c:pt>
                <c:pt idx="4493">
                  <c:v>21.065000000000087</c:v>
                </c:pt>
                <c:pt idx="4494">
                  <c:v>21.070000000000086</c:v>
                </c:pt>
                <c:pt idx="4495">
                  <c:v>21.075000000000085</c:v>
                </c:pt>
                <c:pt idx="4496">
                  <c:v>21.080000000000084</c:v>
                </c:pt>
                <c:pt idx="4497">
                  <c:v>21.085000000000083</c:v>
                </c:pt>
                <c:pt idx="4498">
                  <c:v>21.090000000000082</c:v>
                </c:pt>
                <c:pt idx="4499">
                  <c:v>21.095000000000081</c:v>
                </c:pt>
                <c:pt idx="4500">
                  <c:v>21.10000000000008</c:v>
                </c:pt>
                <c:pt idx="4501">
                  <c:v>21.105000000000079</c:v>
                </c:pt>
                <c:pt idx="4502">
                  <c:v>21.110000000000078</c:v>
                </c:pt>
                <c:pt idx="4503">
                  <c:v>21.115000000000077</c:v>
                </c:pt>
                <c:pt idx="4504">
                  <c:v>21.120000000000076</c:v>
                </c:pt>
                <c:pt idx="4505">
                  <c:v>21.125000000000075</c:v>
                </c:pt>
                <c:pt idx="4506">
                  <c:v>21.130000000000074</c:v>
                </c:pt>
                <c:pt idx="4507">
                  <c:v>21.135000000000073</c:v>
                </c:pt>
                <c:pt idx="4508">
                  <c:v>21.140000000000072</c:v>
                </c:pt>
                <c:pt idx="4509">
                  <c:v>21.145000000000071</c:v>
                </c:pt>
                <c:pt idx="4510">
                  <c:v>21.15000000000007</c:v>
                </c:pt>
                <c:pt idx="4511">
                  <c:v>21.155000000000069</c:v>
                </c:pt>
                <c:pt idx="4512">
                  <c:v>21.160000000000068</c:v>
                </c:pt>
                <c:pt idx="4513">
                  <c:v>21.165000000000067</c:v>
                </c:pt>
                <c:pt idx="4514">
                  <c:v>21.170000000000066</c:v>
                </c:pt>
                <c:pt idx="4515">
                  <c:v>21.175000000000065</c:v>
                </c:pt>
                <c:pt idx="4516">
                  <c:v>21.180000000000064</c:v>
                </c:pt>
                <c:pt idx="4517">
                  <c:v>21.185000000000063</c:v>
                </c:pt>
                <c:pt idx="4518">
                  <c:v>21.190000000000062</c:v>
                </c:pt>
                <c:pt idx="4519">
                  <c:v>21.195000000000061</c:v>
                </c:pt>
                <c:pt idx="4520">
                  <c:v>21.20000000000006</c:v>
                </c:pt>
                <c:pt idx="4521">
                  <c:v>21.205000000000059</c:v>
                </c:pt>
                <c:pt idx="4522">
                  <c:v>21.210000000000058</c:v>
                </c:pt>
                <c:pt idx="4523">
                  <c:v>21.215000000000057</c:v>
                </c:pt>
                <c:pt idx="4524">
                  <c:v>21.220000000000056</c:v>
                </c:pt>
                <c:pt idx="4525">
                  <c:v>21.225000000000055</c:v>
                </c:pt>
                <c:pt idx="4526">
                  <c:v>21.230000000000054</c:v>
                </c:pt>
                <c:pt idx="4527">
                  <c:v>21.235000000000053</c:v>
                </c:pt>
                <c:pt idx="4528">
                  <c:v>21.240000000000052</c:v>
                </c:pt>
                <c:pt idx="4529">
                  <c:v>21.245000000000051</c:v>
                </c:pt>
                <c:pt idx="4530">
                  <c:v>21.25000000000005</c:v>
                </c:pt>
                <c:pt idx="4531">
                  <c:v>21.255000000000049</c:v>
                </c:pt>
                <c:pt idx="4532">
                  <c:v>21.260000000000048</c:v>
                </c:pt>
                <c:pt idx="4533">
                  <c:v>21.265000000000047</c:v>
                </c:pt>
                <c:pt idx="4534">
                  <c:v>21.270000000000046</c:v>
                </c:pt>
                <c:pt idx="4535">
                  <c:v>21.275000000000045</c:v>
                </c:pt>
                <c:pt idx="4536">
                  <c:v>21.280000000000044</c:v>
                </c:pt>
                <c:pt idx="4537">
                  <c:v>21.285000000000043</c:v>
                </c:pt>
                <c:pt idx="4538">
                  <c:v>21.290000000000042</c:v>
                </c:pt>
                <c:pt idx="4539">
                  <c:v>21.295000000000041</c:v>
                </c:pt>
                <c:pt idx="4540">
                  <c:v>21.30000000000004</c:v>
                </c:pt>
                <c:pt idx="4541">
                  <c:v>21.305000000000039</c:v>
                </c:pt>
                <c:pt idx="4542">
                  <c:v>21.310000000000038</c:v>
                </c:pt>
                <c:pt idx="4543">
                  <c:v>21.315000000000037</c:v>
                </c:pt>
                <c:pt idx="4544">
                  <c:v>21.320000000000036</c:v>
                </c:pt>
                <c:pt idx="4545">
                  <c:v>21.325000000000035</c:v>
                </c:pt>
                <c:pt idx="4546">
                  <c:v>21.330000000000034</c:v>
                </c:pt>
                <c:pt idx="4547">
                  <c:v>21.335000000000033</c:v>
                </c:pt>
                <c:pt idx="4548">
                  <c:v>21.340000000000032</c:v>
                </c:pt>
                <c:pt idx="4549">
                  <c:v>21.345000000000031</c:v>
                </c:pt>
                <c:pt idx="4550">
                  <c:v>21.35000000000003</c:v>
                </c:pt>
                <c:pt idx="4551">
                  <c:v>21.355000000000029</c:v>
                </c:pt>
                <c:pt idx="4552">
                  <c:v>21.360000000000028</c:v>
                </c:pt>
                <c:pt idx="4553">
                  <c:v>21.365000000000027</c:v>
                </c:pt>
                <c:pt idx="4554">
                  <c:v>21.370000000000026</c:v>
                </c:pt>
                <c:pt idx="4555">
                  <c:v>21.375000000000025</c:v>
                </c:pt>
                <c:pt idx="4556">
                  <c:v>21.380000000000024</c:v>
                </c:pt>
                <c:pt idx="4557">
                  <c:v>21.385000000000023</c:v>
                </c:pt>
                <c:pt idx="4558">
                  <c:v>21.390000000000022</c:v>
                </c:pt>
                <c:pt idx="4559">
                  <c:v>21.395000000000021</c:v>
                </c:pt>
                <c:pt idx="4560">
                  <c:v>21.40000000000002</c:v>
                </c:pt>
                <c:pt idx="4561">
                  <c:v>21.405000000000019</c:v>
                </c:pt>
                <c:pt idx="4562">
                  <c:v>21.410000000000018</c:v>
                </c:pt>
                <c:pt idx="4563">
                  <c:v>21.415000000000017</c:v>
                </c:pt>
                <c:pt idx="4564">
                  <c:v>21.420000000000016</c:v>
                </c:pt>
                <c:pt idx="4565">
                  <c:v>21.425000000000015</c:v>
                </c:pt>
                <c:pt idx="4566">
                  <c:v>21.430000000000014</c:v>
                </c:pt>
                <c:pt idx="4567">
                  <c:v>21.435000000000013</c:v>
                </c:pt>
                <c:pt idx="4568">
                  <c:v>21.440000000000012</c:v>
                </c:pt>
                <c:pt idx="4569">
                  <c:v>21.445000000000011</c:v>
                </c:pt>
                <c:pt idx="4570">
                  <c:v>21.45000000000001</c:v>
                </c:pt>
                <c:pt idx="4571">
                  <c:v>21.455000000000009</c:v>
                </c:pt>
                <c:pt idx="4572">
                  <c:v>21.460000000000008</c:v>
                </c:pt>
                <c:pt idx="4573">
                  <c:v>21.465000000000007</c:v>
                </c:pt>
                <c:pt idx="4574">
                  <c:v>21.470000000000006</c:v>
                </c:pt>
                <c:pt idx="4575">
                  <c:v>21.475000000000005</c:v>
                </c:pt>
                <c:pt idx="4576">
                  <c:v>21.480000000000004</c:v>
                </c:pt>
                <c:pt idx="4577">
                  <c:v>21.485000000000003</c:v>
                </c:pt>
                <c:pt idx="4578">
                  <c:v>21.490000000000002</c:v>
                </c:pt>
                <c:pt idx="4579">
                  <c:v>21.495000000000001</c:v>
                </c:pt>
                <c:pt idx="4580">
                  <c:v>21.5</c:v>
                </c:pt>
                <c:pt idx="4581">
                  <c:v>21.504999999999999</c:v>
                </c:pt>
                <c:pt idx="4582">
                  <c:v>21.509999999999998</c:v>
                </c:pt>
                <c:pt idx="4583">
                  <c:v>21.514999999999997</c:v>
                </c:pt>
                <c:pt idx="4584">
                  <c:v>21.519999999999996</c:v>
                </c:pt>
                <c:pt idx="4585">
                  <c:v>21.524999999999995</c:v>
                </c:pt>
                <c:pt idx="4586">
                  <c:v>21.529999999999994</c:v>
                </c:pt>
                <c:pt idx="4587">
                  <c:v>21.534999999999993</c:v>
                </c:pt>
                <c:pt idx="4588">
                  <c:v>21.539999999999992</c:v>
                </c:pt>
                <c:pt idx="4589">
                  <c:v>21.544999999999991</c:v>
                </c:pt>
                <c:pt idx="4590">
                  <c:v>21.54999999999999</c:v>
                </c:pt>
                <c:pt idx="4591">
                  <c:v>21.554999999999989</c:v>
                </c:pt>
                <c:pt idx="4592">
                  <c:v>21.559999999999988</c:v>
                </c:pt>
                <c:pt idx="4593">
                  <c:v>21.564999999999987</c:v>
                </c:pt>
                <c:pt idx="4594">
                  <c:v>21.569999999999986</c:v>
                </c:pt>
                <c:pt idx="4595">
                  <c:v>21.574999999999985</c:v>
                </c:pt>
                <c:pt idx="4596">
                  <c:v>21.579999999999984</c:v>
                </c:pt>
                <c:pt idx="4597">
                  <c:v>21.584999999999983</c:v>
                </c:pt>
                <c:pt idx="4598">
                  <c:v>21.589999999999982</c:v>
                </c:pt>
                <c:pt idx="4599">
                  <c:v>21.594999999999981</c:v>
                </c:pt>
                <c:pt idx="4600">
                  <c:v>21.59999999999998</c:v>
                </c:pt>
                <c:pt idx="4601">
                  <c:v>21.604999999999979</c:v>
                </c:pt>
                <c:pt idx="4602">
                  <c:v>21.609999999999978</c:v>
                </c:pt>
                <c:pt idx="4603">
                  <c:v>21.614999999999977</c:v>
                </c:pt>
                <c:pt idx="4604">
                  <c:v>21.619999999999976</c:v>
                </c:pt>
                <c:pt idx="4605">
                  <c:v>21.624999999999975</c:v>
                </c:pt>
                <c:pt idx="4606">
                  <c:v>21.629999999999974</c:v>
                </c:pt>
                <c:pt idx="4607">
                  <c:v>21.634999999999973</c:v>
                </c:pt>
                <c:pt idx="4608">
                  <c:v>21.639999999999972</c:v>
                </c:pt>
                <c:pt idx="4609">
                  <c:v>21.644999999999971</c:v>
                </c:pt>
                <c:pt idx="4610">
                  <c:v>21.64999999999997</c:v>
                </c:pt>
                <c:pt idx="4611">
                  <c:v>21.654999999999969</c:v>
                </c:pt>
                <c:pt idx="4612">
                  <c:v>21.659999999999968</c:v>
                </c:pt>
                <c:pt idx="4613">
                  <c:v>21.664999999999967</c:v>
                </c:pt>
                <c:pt idx="4614">
                  <c:v>21.669999999999966</c:v>
                </c:pt>
                <c:pt idx="4615">
                  <c:v>21.674999999999965</c:v>
                </c:pt>
                <c:pt idx="4616">
                  <c:v>21.679999999999964</c:v>
                </c:pt>
                <c:pt idx="4617">
                  <c:v>21.684999999999963</c:v>
                </c:pt>
                <c:pt idx="4618">
                  <c:v>21.689999999999962</c:v>
                </c:pt>
                <c:pt idx="4619">
                  <c:v>21.694999999999961</c:v>
                </c:pt>
                <c:pt idx="4620">
                  <c:v>21.69999999999996</c:v>
                </c:pt>
                <c:pt idx="4621">
                  <c:v>21.704999999999959</c:v>
                </c:pt>
                <c:pt idx="4622">
                  <c:v>21.709999999999958</c:v>
                </c:pt>
                <c:pt idx="4623">
                  <c:v>21.714999999999957</c:v>
                </c:pt>
                <c:pt idx="4624">
                  <c:v>21.719999999999956</c:v>
                </c:pt>
                <c:pt idx="4625">
                  <c:v>21.724999999999955</c:v>
                </c:pt>
                <c:pt idx="4626">
                  <c:v>21.729999999999954</c:v>
                </c:pt>
                <c:pt idx="4627">
                  <c:v>21.734999999999953</c:v>
                </c:pt>
                <c:pt idx="4628">
                  <c:v>21.739999999999952</c:v>
                </c:pt>
                <c:pt idx="4629">
                  <c:v>21.744999999999951</c:v>
                </c:pt>
                <c:pt idx="4630">
                  <c:v>21.74999999999995</c:v>
                </c:pt>
                <c:pt idx="4631">
                  <c:v>21.754999999999949</c:v>
                </c:pt>
                <c:pt idx="4632">
                  <c:v>21.759999999999948</c:v>
                </c:pt>
                <c:pt idx="4633">
                  <c:v>21.764999999999947</c:v>
                </c:pt>
                <c:pt idx="4634">
                  <c:v>21.769999999999946</c:v>
                </c:pt>
                <c:pt idx="4635">
                  <c:v>21.774999999999945</c:v>
                </c:pt>
                <c:pt idx="4636">
                  <c:v>21.779999999999944</c:v>
                </c:pt>
                <c:pt idx="4637">
                  <c:v>21.784999999999943</c:v>
                </c:pt>
                <c:pt idx="4638">
                  <c:v>21.789999999999942</c:v>
                </c:pt>
                <c:pt idx="4639">
                  <c:v>21.794999999999941</c:v>
                </c:pt>
                <c:pt idx="4640">
                  <c:v>21.79999999999994</c:v>
                </c:pt>
                <c:pt idx="4641">
                  <c:v>21.804999999999939</c:v>
                </c:pt>
                <c:pt idx="4642">
                  <c:v>21.809999999999938</c:v>
                </c:pt>
                <c:pt idx="4643">
                  <c:v>21.814999999999937</c:v>
                </c:pt>
                <c:pt idx="4644">
                  <c:v>21.819999999999936</c:v>
                </c:pt>
                <c:pt idx="4645">
                  <c:v>21.824999999999935</c:v>
                </c:pt>
                <c:pt idx="4646">
                  <c:v>21.829999999999934</c:v>
                </c:pt>
                <c:pt idx="4647">
                  <c:v>21.834999999999933</c:v>
                </c:pt>
                <c:pt idx="4648">
                  <c:v>21.839999999999932</c:v>
                </c:pt>
                <c:pt idx="4649">
                  <c:v>21.844999999999931</c:v>
                </c:pt>
                <c:pt idx="4650">
                  <c:v>21.84999999999993</c:v>
                </c:pt>
                <c:pt idx="4651">
                  <c:v>21.854999999999929</c:v>
                </c:pt>
                <c:pt idx="4652">
                  <c:v>21.859999999999928</c:v>
                </c:pt>
                <c:pt idx="4653">
                  <c:v>21.864999999999927</c:v>
                </c:pt>
                <c:pt idx="4654">
                  <c:v>21.869999999999926</c:v>
                </c:pt>
                <c:pt idx="4655">
                  <c:v>21.874999999999925</c:v>
                </c:pt>
                <c:pt idx="4656">
                  <c:v>21.879999999999924</c:v>
                </c:pt>
                <c:pt idx="4657">
                  <c:v>21.884999999999923</c:v>
                </c:pt>
                <c:pt idx="4658">
                  <c:v>21.889999999999922</c:v>
                </c:pt>
                <c:pt idx="4659">
                  <c:v>21.894999999999921</c:v>
                </c:pt>
                <c:pt idx="4660">
                  <c:v>21.89999999999992</c:v>
                </c:pt>
                <c:pt idx="4661">
                  <c:v>21.904999999999919</c:v>
                </c:pt>
                <c:pt idx="4662">
                  <c:v>21.909999999999918</c:v>
                </c:pt>
                <c:pt idx="4663">
                  <c:v>21.914999999999917</c:v>
                </c:pt>
                <c:pt idx="4664">
                  <c:v>21.919999999999916</c:v>
                </c:pt>
                <c:pt idx="4665">
                  <c:v>21.924999999999915</c:v>
                </c:pt>
                <c:pt idx="4666">
                  <c:v>21.929999999999914</c:v>
                </c:pt>
                <c:pt idx="4667">
                  <c:v>21.934999999999913</c:v>
                </c:pt>
                <c:pt idx="4668">
                  <c:v>21.939999999999912</c:v>
                </c:pt>
                <c:pt idx="4669">
                  <c:v>21.944999999999911</c:v>
                </c:pt>
                <c:pt idx="4670">
                  <c:v>21.94999999999991</c:v>
                </c:pt>
                <c:pt idx="4671">
                  <c:v>21.954999999999909</c:v>
                </c:pt>
                <c:pt idx="4672">
                  <c:v>21.959999999999908</c:v>
                </c:pt>
                <c:pt idx="4673">
                  <c:v>21.964999999999907</c:v>
                </c:pt>
                <c:pt idx="4674">
                  <c:v>21.969999999999906</c:v>
                </c:pt>
                <c:pt idx="4675">
                  <c:v>21.974999999999905</c:v>
                </c:pt>
                <c:pt idx="4676">
                  <c:v>21.979999999999905</c:v>
                </c:pt>
                <c:pt idx="4677">
                  <c:v>21.984999999999904</c:v>
                </c:pt>
                <c:pt idx="4678">
                  <c:v>21.989999999999903</c:v>
                </c:pt>
                <c:pt idx="4679">
                  <c:v>21.994999999999902</c:v>
                </c:pt>
                <c:pt idx="4680">
                  <c:v>21.999999999999901</c:v>
                </c:pt>
                <c:pt idx="4681">
                  <c:v>22.0049999999999</c:v>
                </c:pt>
                <c:pt idx="4682">
                  <c:v>22.009999999999899</c:v>
                </c:pt>
                <c:pt idx="4683">
                  <c:v>22.014999999999898</c:v>
                </c:pt>
                <c:pt idx="4684">
                  <c:v>22.019999999999897</c:v>
                </c:pt>
                <c:pt idx="4685">
                  <c:v>22.024999999999896</c:v>
                </c:pt>
                <c:pt idx="4686">
                  <c:v>22.029999999999895</c:v>
                </c:pt>
                <c:pt idx="4687">
                  <c:v>22.034999999999894</c:v>
                </c:pt>
                <c:pt idx="4688">
                  <c:v>22.039999999999893</c:v>
                </c:pt>
                <c:pt idx="4689">
                  <c:v>22.044999999999892</c:v>
                </c:pt>
                <c:pt idx="4690">
                  <c:v>22.049999999999891</c:v>
                </c:pt>
                <c:pt idx="4691">
                  <c:v>22.05499999999989</c:v>
                </c:pt>
                <c:pt idx="4692">
                  <c:v>22.059999999999889</c:v>
                </c:pt>
                <c:pt idx="4693">
                  <c:v>22.064999999999888</c:v>
                </c:pt>
                <c:pt idx="4694">
                  <c:v>22.069999999999887</c:v>
                </c:pt>
                <c:pt idx="4695">
                  <c:v>22.074999999999886</c:v>
                </c:pt>
                <c:pt idx="4696">
                  <c:v>22.079999999999885</c:v>
                </c:pt>
                <c:pt idx="4697">
                  <c:v>22.084999999999884</c:v>
                </c:pt>
                <c:pt idx="4698">
                  <c:v>22.089999999999883</c:v>
                </c:pt>
                <c:pt idx="4699">
                  <c:v>22.094999999999882</c:v>
                </c:pt>
                <c:pt idx="4700">
                  <c:v>22.099999999999881</c:v>
                </c:pt>
                <c:pt idx="4701">
                  <c:v>22.10499999999988</c:v>
                </c:pt>
                <c:pt idx="4702">
                  <c:v>22.109999999999879</c:v>
                </c:pt>
                <c:pt idx="4703">
                  <c:v>22.114999999999878</c:v>
                </c:pt>
                <c:pt idx="4704">
                  <c:v>22.119999999999877</c:v>
                </c:pt>
                <c:pt idx="4705">
                  <c:v>22.124999999999876</c:v>
                </c:pt>
                <c:pt idx="4706">
                  <c:v>22.129999999999875</c:v>
                </c:pt>
                <c:pt idx="4707">
                  <c:v>22.134999999999874</c:v>
                </c:pt>
                <c:pt idx="4708">
                  <c:v>22.139999999999873</c:v>
                </c:pt>
                <c:pt idx="4709">
                  <c:v>22.144999999999872</c:v>
                </c:pt>
                <c:pt idx="4710">
                  <c:v>22.149999999999871</c:v>
                </c:pt>
                <c:pt idx="4711">
                  <c:v>22.15499999999987</c:v>
                </c:pt>
                <c:pt idx="4712">
                  <c:v>22.159999999999869</c:v>
                </c:pt>
                <c:pt idx="4713">
                  <c:v>22.164999999999868</c:v>
                </c:pt>
                <c:pt idx="4714">
                  <c:v>22.169999999999867</c:v>
                </c:pt>
                <c:pt idx="4715">
                  <c:v>22.174999999999866</c:v>
                </c:pt>
                <c:pt idx="4716">
                  <c:v>22.179999999999865</c:v>
                </c:pt>
                <c:pt idx="4717">
                  <c:v>22.184999999999864</c:v>
                </c:pt>
                <c:pt idx="4718">
                  <c:v>22.189999999999863</c:v>
                </c:pt>
                <c:pt idx="4719">
                  <c:v>22.194999999999862</c:v>
                </c:pt>
                <c:pt idx="4720">
                  <c:v>22.199999999999861</c:v>
                </c:pt>
                <c:pt idx="4721">
                  <c:v>22.20499999999986</c:v>
                </c:pt>
                <c:pt idx="4722">
                  <c:v>22.209999999999859</c:v>
                </c:pt>
                <c:pt idx="4723">
                  <c:v>22.214999999999858</c:v>
                </c:pt>
                <c:pt idx="4724">
                  <c:v>22.219999999999857</c:v>
                </c:pt>
                <c:pt idx="4725">
                  <c:v>22.224999999999856</c:v>
                </c:pt>
                <c:pt idx="4726">
                  <c:v>22.229999999999855</c:v>
                </c:pt>
                <c:pt idx="4727">
                  <c:v>22.234999999999854</c:v>
                </c:pt>
                <c:pt idx="4728">
                  <c:v>22.239999999999853</c:v>
                </c:pt>
                <c:pt idx="4729">
                  <c:v>22.244999999999852</c:v>
                </c:pt>
                <c:pt idx="4730">
                  <c:v>22.249999999999851</c:v>
                </c:pt>
                <c:pt idx="4731">
                  <c:v>22.25499999999985</c:v>
                </c:pt>
                <c:pt idx="4732">
                  <c:v>22.259999999999849</c:v>
                </c:pt>
                <c:pt idx="4733">
                  <c:v>22.264999999999848</c:v>
                </c:pt>
                <c:pt idx="4734">
                  <c:v>22.269999999999847</c:v>
                </c:pt>
                <c:pt idx="4735">
                  <c:v>22.274999999999846</c:v>
                </c:pt>
                <c:pt idx="4736">
                  <c:v>22.279999999999845</c:v>
                </c:pt>
                <c:pt idx="4737">
                  <c:v>22.284999999999844</c:v>
                </c:pt>
                <c:pt idx="4738">
                  <c:v>22.289999999999843</c:v>
                </c:pt>
                <c:pt idx="4739">
                  <c:v>22.294999999999842</c:v>
                </c:pt>
                <c:pt idx="4740">
                  <c:v>22.299999999999841</c:v>
                </c:pt>
                <c:pt idx="4741">
                  <c:v>22.30499999999984</c:v>
                </c:pt>
                <c:pt idx="4742">
                  <c:v>22.309999999999839</c:v>
                </c:pt>
                <c:pt idx="4743">
                  <c:v>22.314999999999838</c:v>
                </c:pt>
                <c:pt idx="4744">
                  <c:v>22.319999999999837</c:v>
                </c:pt>
                <c:pt idx="4745">
                  <c:v>22.324999999999836</c:v>
                </c:pt>
                <c:pt idx="4746">
                  <c:v>22.329999999999835</c:v>
                </c:pt>
                <c:pt idx="4747">
                  <c:v>22.334999999999834</c:v>
                </c:pt>
                <c:pt idx="4748">
                  <c:v>22.339999999999833</c:v>
                </c:pt>
                <c:pt idx="4749">
                  <c:v>22.344999999999832</c:v>
                </c:pt>
                <c:pt idx="4750">
                  <c:v>22.349999999999831</c:v>
                </c:pt>
                <c:pt idx="4751">
                  <c:v>22.35499999999983</c:v>
                </c:pt>
                <c:pt idx="4752">
                  <c:v>22.359999999999829</c:v>
                </c:pt>
                <c:pt idx="4753">
                  <c:v>22.364999999999828</c:v>
                </c:pt>
                <c:pt idx="4754">
                  <c:v>22.369999999999827</c:v>
                </c:pt>
                <c:pt idx="4755">
                  <c:v>22.374999999999826</c:v>
                </c:pt>
                <c:pt idx="4756">
                  <c:v>22.379999999999825</c:v>
                </c:pt>
                <c:pt idx="4757">
                  <c:v>22.384999999999824</c:v>
                </c:pt>
                <c:pt idx="4758">
                  <c:v>22.389999999999823</c:v>
                </c:pt>
                <c:pt idx="4759">
                  <c:v>22.394999999999822</c:v>
                </c:pt>
                <c:pt idx="4760">
                  <c:v>22.399999999999821</c:v>
                </c:pt>
                <c:pt idx="4761">
                  <c:v>22.40499999999982</c:v>
                </c:pt>
                <c:pt idx="4762">
                  <c:v>22.409999999999819</c:v>
                </c:pt>
                <c:pt idx="4763">
                  <c:v>22.414999999999818</c:v>
                </c:pt>
                <c:pt idx="4764">
                  <c:v>22.419999999999817</c:v>
                </c:pt>
                <c:pt idx="4765">
                  <c:v>22.424999999999816</c:v>
                </c:pt>
                <c:pt idx="4766">
                  <c:v>22.429999999999815</c:v>
                </c:pt>
                <c:pt idx="4767">
                  <c:v>22.434999999999814</c:v>
                </c:pt>
                <c:pt idx="4768">
                  <c:v>22.439999999999813</c:v>
                </c:pt>
                <c:pt idx="4769">
                  <c:v>22.444999999999812</c:v>
                </c:pt>
                <c:pt idx="4770">
                  <c:v>22.449999999999811</c:v>
                </c:pt>
                <c:pt idx="4771">
                  <c:v>22.45499999999981</c:v>
                </c:pt>
                <c:pt idx="4772">
                  <c:v>22.459999999999809</c:v>
                </c:pt>
                <c:pt idx="4773">
                  <c:v>22.464999999999808</c:v>
                </c:pt>
                <c:pt idx="4774">
                  <c:v>22.469999999999807</c:v>
                </c:pt>
                <c:pt idx="4775">
                  <c:v>22.474999999999806</c:v>
                </c:pt>
                <c:pt idx="4776">
                  <c:v>22.479999999999805</c:v>
                </c:pt>
                <c:pt idx="4777">
                  <c:v>22.484999999999804</c:v>
                </c:pt>
                <c:pt idx="4778">
                  <c:v>22.489999999999803</c:v>
                </c:pt>
                <c:pt idx="4779">
                  <c:v>22.494999999999802</c:v>
                </c:pt>
                <c:pt idx="4780">
                  <c:v>22.499999999999801</c:v>
                </c:pt>
                <c:pt idx="4781">
                  <c:v>22.5049999999998</c:v>
                </c:pt>
                <c:pt idx="4782">
                  <c:v>22.509999999999799</c:v>
                </c:pt>
                <c:pt idx="4783">
                  <c:v>22.514999999999798</c:v>
                </c:pt>
                <c:pt idx="4784">
                  <c:v>22.519999999999797</c:v>
                </c:pt>
                <c:pt idx="4785">
                  <c:v>22.524999999999796</c:v>
                </c:pt>
                <c:pt idx="4786">
                  <c:v>22.529999999999795</c:v>
                </c:pt>
                <c:pt idx="4787">
                  <c:v>22.534999999999794</c:v>
                </c:pt>
                <c:pt idx="4788">
                  <c:v>22.539999999999793</c:v>
                </c:pt>
                <c:pt idx="4789">
                  <c:v>22.544999999999792</c:v>
                </c:pt>
                <c:pt idx="4790">
                  <c:v>22.549999999999791</c:v>
                </c:pt>
                <c:pt idx="4791">
                  <c:v>22.55499999999979</c:v>
                </c:pt>
                <c:pt idx="4792">
                  <c:v>22.559999999999789</c:v>
                </c:pt>
                <c:pt idx="4793">
                  <c:v>22.564999999999788</c:v>
                </c:pt>
                <c:pt idx="4794">
                  <c:v>22.569999999999787</c:v>
                </c:pt>
                <c:pt idx="4795">
                  <c:v>22.574999999999786</c:v>
                </c:pt>
                <c:pt idx="4796">
                  <c:v>22.579999999999785</c:v>
                </c:pt>
                <c:pt idx="4797">
                  <c:v>22.584999999999784</c:v>
                </c:pt>
                <c:pt idx="4798">
                  <c:v>22.589999999999783</c:v>
                </c:pt>
                <c:pt idx="4799">
                  <c:v>22.594999999999782</c:v>
                </c:pt>
                <c:pt idx="4800">
                  <c:v>22.599999999999781</c:v>
                </c:pt>
                <c:pt idx="4801">
                  <c:v>22.60499999999978</c:v>
                </c:pt>
                <c:pt idx="4802">
                  <c:v>22.609999999999779</c:v>
                </c:pt>
                <c:pt idx="4803">
                  <c:v>22.614999999999778</c:v>
                </c:pt>
                <c:pt idx="4804">
                  <c:v>22.619999999999777</c:v>
                </c:pt>
                <c:pt idx="4805">
                  <c:v>22.624999999999776</c:v>
                </c:pt>
                <c:pt idx="4806">
                  <c:v>22.629999999999775</c:v>
                </c:pt>
                <c:pt idx="4807">
                  <c:v>22.634999999999774</c:v>
                </c:pt>
                <c:pt idx="4808">
                  <c:v>22.639999999999773</c:v>
                </c:pt>
                <c:pt idx="4809">
                  <c:v>22.644999999999772</c:v>
                </c:pt>
                <c:pt idx="4810">
                  <c:v>22.649999999999771</c:v>
                </c:pt>
                <c:pt idx="4811">
                  <c:v>22.65499999999977</c:v>
                </c:pt>
                <c:pt idx="4812">
                  <c:v>22.659999999999769</c:v>
                </c:pt>
                <c:pt idx="4813">
                  <c:v>22.664999999999768</c:v>
                </c:pt>
                <c:pt idx="4814">
                  <c:v>22.669999999999767</c:v>
                </c:pt>
                <c:pt idx="4815">
                  <c:v>22.674999999999766</c:v>
                </c:pt>
                <c:pt idx="4816">
                  <c:v>22.679999999999765</c:v>
                </c:pt>
                <c:pt idx="4817">
                  <c:v>22.684999999999764</c:v>
                </c:pt>
                <c:pt idx="4818">
                  <c:v>22.689999999999763</c:v>
                </c:pt>
                <c:pt idx="4819">
                  <c:v>22.694999999999762</c:v>
                </c:pt>
                <c:pt idx="4820">
                  <c:v>22.699999999999761</c:v>
                </c:pt>
                <c:pt idx="4821">
                  <c:v>22.70499999999976</c:v>
                </c:pt>
                <c:pt idx="4822">
                  <c:v>22.709999999999759</c:v>
                </c:pt>
                <c:pt idx="4823">
                  <c:v>22.714999999999758</c:v>
                </c:pt>
                <c:pt idx="4824">
                  <c:v>22.719999999999757</c:v>
                </c:pt>
                <c:pt idx="4825">
                  <c:v>22.724999999999756</c:v>
                </c:pt>
                <c:pt idx="4826">
                  <c:v>22.729999999999755</c:v>
                </c:pt>
                <c:pt idx="4827">
                  <c:v>22.734999999999754</c:v>
                </c:pt>
                <c:pt idx="4828">
                  <c:v>22.739999999999753</c:v>
                </c:pt>
                <c:pt idx="4829">
                  <c:v>22.744999999999752</c:v>
                </c:pt>
                <c:pt idx="4830">
                  <c:v>22.749999999999751</c:v>
                </c:pt>
                <c:pt idx="4831">
                  <c:v>22.75499999999975</c:v>
                </c:pt>
                <c:pt idx="4832">
                  <c:v>22.759999999999749</c:v>
                </c:pt>
                <c:pt idx="4833">
                  <c:v>22.764999999999748</c:v>
                </c:pt>
                <c:pt idx="4834">
                  <c:v>22.769999999999747</c:v>
                </c:pt>
                <c:pt idx="4835">
                  <c:v>22.774999999999746</c:v>
                </c:pt>
                <c:pt idx="4836">
                  <c:v>22.779999999999745</c:v>
                </c:pt>
                <c:pt idx="4837">
                  <c:v>22.784999999999744</c:v>
                </c:pt>
                <c:pt idx="4838">
                  <c:v>22.789999999999743</c:v>
                </c:pt>
                <c:pt idx="4839">
                  <c:v>22.794999999999742</c:v>
                </c:pt>
                <c:pt idx="4840">
                  <c:v>22.799999999999741</c:v>
                </c:pt>
                <c:pt idx="4841">
                  <c:v>22.80499999999974</c:v>
                </c:pt>
                <c:pt idx="4842">
                  <c:v>22.809999999999739</c:v>
                </c:pt>
                <c:pt idx="4843">
                  <c:v>22.814999999999738</c:v>
                </c:pt>
                <c:pt idx="4844">
                  <c:v>22.819999999999737</c:v>
                </c:pt>
                <c:pt idx="4845">
                  <c:v>22.824999999999736</c:v>
                </c:pt>
                <c:pt idx="4846">
                  <c:v>22.829999999999735</c:v>
                </c:pt>
                <c:pt idx="4847">
                  <c:v>22.834999999999734</c:v>
                </c:pt>
                <c:pt idx="4848">
                  <c:v>22.839999999999733</c:v>
                </c:pt>
                <c:pt idx="4849">
                  <c:v>22.844999999999732</c:v>
                </c:pt>
                <c:pt idx="4850">
                  <c:v>22.849999999999731</c:v>
                </c:pt>
                <c:pt idx="4851">
                  <c:v>22.85499999999973</c:v>
                </c:pt>
                <c:pt idx="4852">
                  <c:v>22.859999999999729</c:v>
                </c:pt>
                <c:pt idx="4853">
                  <c:v>22.864999999999728</c:v>
                </c:pt>
                <c:pt idx="4854">
                  <c:v>22.869999999999727</c:v>
                </c:pt>
                <c:pt idx="4855">
                  <c:v>22.874999999999726</c:v>
                </c:pt>
                <c:pt idx="4856">
                  <c:v>22.879999999999725</c:v>
                </c:pt>
                <c:pt idx="4857">
                  <c:v>22.884999999999724</c:v>
                </c:pt>
                <c:pt idx="4858">
                  <c:v>22.889999999999723</c:v>
                </c:pt>
                <c:pt idx="4859">
                  <c:v>22.894999999999722</c:v>
                </c:pt>
                <c:pt idx="4860">
                  <c:v>22.899999999999721</c:v>
                </c:pt>
                <c:pt idx="4861">
                  <c:v>22.90499999999972</c:v>
                </c:pt>
                <c:pt idx="4862">
                  <c:v>22.909999999999719</c:v>
                </c:pt>
                <c:pt idx="4863">
                  <c:v>22.914999999999718</c:v>
                </c:pt>
                <c:pt idx="4864">
                  <c:v>22.919999999999717</c:v>
                </c:pt>
                <c:pt idx="4865">
                  <c:v>22.924999999999716</c:v>
                </c:pt>
                <c:pt idx="4866">
                  <c:v>22.929999999999715</c:v>
                </c:pt>
                <c:pt idx="4867">
                  <c:v>22.934999999999715</c:v>
                </c:pt>
                <c:pt idx="4868">
                  <c:v>22.939999999999714</c:v>
                </c:pt>
                <c:pt idx="4869">
                  <c:v>22.944999999999713</c:v>
                </c:pt>
                <c:pt idx="4870">
                  <c:v>22.949999999999712</c:v>
                </c:pt>
                <c:pt idx="4871">
                  <c:v>22.954999999999711</c:v>
                </c:pt>
                <c:pt idx="4872">
                  <c:v>22.95999999999971</c:v>
                </c:pt>
                <c:pt idx="4873">
                  <c:v>22.964999999999709</c:v>
                </c:pt>
                <c:pt idx="4874">
                  <c:v>22.969999999999708</c:v>
                </c:pt>
                <c:pt idx="4875">
                  <c:v>22.974999999999707</c:v>
                </c:pt>
                <c:pt idx="4876">
                  <c:v>22.979999999999706</c:v>
                </c:pt>
                <c:pt idx="4877">
                  <c:v>22.984999999999705</c:v>
                </c:pt>
                <c:pt idx="4878">
                  <c:v>22.989999999999704</c:v>
                </c:pt>
                <c:pt idx="4879">
                  <c:v>22.994999999999703</c:v>
                </c:pt>
                <c:pt idx="4880">
                  <c:v>22.999999999999702</c:v>
                </c:pt>
                <c:pt idx="4881">
                  <c:v>23.004999999999701</c:v>
                </c:pt>
                <c:pt idx="4882">
                  <c:v>23.0099999999997</c:v>
                </c:pt>
                <c:pt idx="4883">
                  <c:v>23.014999999999699</c:v>
                </c:pt>
                <c:pt idx="4884">
                  <c:v>23.019999999999698</c:v>
                </c:pt>
                <c:pt idx="4885">
                  <c:v>23.024999999999697</c:v>
                </c:pt>
                <c:pt idx="4886">
                  <c:v>23.029999999999696</c:v>
                </c:pt>
                <c:pt idx="4887">
                  <c:v>23.034999999999695</c:v>
                </c:pt>
                <c:pt idx="4888">
                  <c:v>23.039999999999694</c:v>
                </c:pt>
                <c:pt idx="4889">
                  <c:v>23.044999999999693</c:v>
                </c:pt>
                <c:pt idx="4890">
                  <c:v>23.049999999999692</c:v>
                </c:pt>
                <c:pt idx="4891">
                  <c:v>23.054999999999691</c:v>
                </c:pt>
                <c:pt idx="4892">
                  <c:v>23.05999999999969</c:v>
                </c:pt>
                <c:pt idx="4893">
                  <c:v>23.064999999999689</c:v>
                </c:pt>
                <c:pt idx="4894">
                  <c:v>23.069999999999688</c:v>
                </c:pt>
                <c:pt idx="4895">
                  <c:v>23.074999999999687</c:v>
                </c:pt>
                <c:pt idx="4896">
                  <c:v>23.079999999999686</c:v>
                </c:pt>
                <c:pt idx="4897">
                  <c:v>23.084999999999685</c:v>
                </c:pt>
                <c:pt idx="4898">
                  <c:v>23.089999999999684</c:v>
                </c:pt>
                <c:pt idx="4899">
                  <c:v>23.094999999999683</c:v>
                </c:pt>
                <c:pt idx="4900">
                  <c:v>23.099999999999682</c:v>
                </c:pt>
                <c:pt idx="4901">
                  <c:v>23.104999999999681</c:v>
                </c:pt>
                <c:pt idx="4902">
                  <c:v>23.10999999999968</c:v>
                </c:pt>
                <c:pt idx="4903">
                  <c:v>23.114999999999679</c:v>
                </c:pt>
                <c:pt idx="4904">
                  <c:v>23.119999999999678</c:v>
                </c:pt>
                <c:pt idx="4905">
                  <c:v>23.124999999999677</c:v>
                </c:pt>
                <c:pt idx="4906">
                  <c:v>23.129999999999676</c:v>
                </c:pt>
                <c:pt idx="4907">
                  <c:v>23.134999999999675</c:v>
                </c:pt>
                <c:pt idx="4908">
                  <c:v>23.139999999999674</c:v>
                </c:pt>
                <c:pt idx="4909">
                  <c:v>23.144999999999673</c:v>
                </c:pt>
                <c:pt idx="4910">
                  <c:v>23.149999999999672</c:v>
                </c:pt>
                <c:pt idx="4911">
                  <c:v>23.154999999999671</c:v>
                </c:pt>
                <c:pt idx="4912">
                  <c:v>23.15999999999967</c:v>
                </c:pt>
                <c:pt idx="4913">
                  <c:v>23.164999999999669</c:v>
                </c:pt>
                <c:pt idx="4914">
                  <c:v>23.169999999999668</c:v>
                </c:pt>
                <c:pt idx="4915">
                  <c:v>23.174999999999667</c:v>
                </c:pt>
                <c:pt idx="4916">
                  <c:v>23.179999999999666</c:v>
                </c:pt>
                <c:pt idx="4917">
                  <c:v>23.184999999999665</c:v>
                </c:pt>
                <c:pt idx="4918">
                  <c:v>23.189999999999664</c:v>
                </c:pt>
                <c:pt idx="4919">
                  <c:v>23.194999999999663</c:v>
                </c:pt>
                <c:pt idx="4920">
                  <c:v>23.199999999999662</c:v>
                </c:pt>
                <c:pt idx="4921">
                  <c:v>23.204999999999661</c:v>
                </c:pt>
                <c:pt idx="4922">
                  <c:v>23.20999999999966</c:v>
                </c:pt>
                <c:pt idx="4923">
                  <c:v>23.214999999999659</c:v>
                </c:pt>
                <c:pt idx="4924">
                  <c:v>23.219999999999658</c:v>
                </c:pt>
                <c:pt idx="4925">
                  <c:v>23.224999999999657</c:v>
                </c:pt>
                <c:pt idx="4926">
                  <c:v>23.229999999999656</c:v>
                </c:pt>
                <c:pt idx="4927">
                  <c:v>23.234999999999655</c:v>
                </c:pt>
                <c:pt idx="4928">
                  <c:v>23.239999999999654</c:v>
                </c:pt>
                <c:pt idx="4929">
                  <c:v>23.244999999999653</c:v>
                </c:pt>
                <c:pt idx="4930">
                  <c:v>23.249999999999652</c:v>
                </c:pt>
                <c:pt idx="4931">
                  <c:v>23.254999999999651</c:v>
                </c:pt>
                <c:pt idx="4932">
                  <c:v>23.25999999999965</c:v>
                </c:pt>
                <c:pt idx="4933">
                  <c:v>23.264999999999649</c:v>
                </c:pt>
                <c:pt idx="4934">
                  <c:v>23.269999999999648</c:v>
                </c:pt>
                <c:pt idx="4935">
                  <c:v>23.274999999999647</c:v>
                </c:pt>
                <c:pt idx="4936">
                  <c:v>23.279999999999646</c:v>
                </c:pt>
                <c:pt idx="4937">
                  <c:v>23.284999999999645</c:v>
                </c:pt>
                <c:pt idx="4938">
                  <c:v>23.289999999999644</c:v>
                </c:pt>
                <c:pt idx="4939">
                  <c:v>23.294999999999643</c:v>
                </c:pt>
                <c:pt idx="4940">
                  <c:v>23.299999999999642</c:v>
                </c:pt>
                <c:pt idx="4941">
                  <c:v>23.304999999999641</c:v>
                </c:pt>
                <c:pt idx="4942">
                  <c:v>23.30999999999964</c:v>
                </c:pt>
                <c:pt idx="4943">
                  <c:v>23.314999999999639</c:v>
                </c:pt>
                <c:pt idx="4944">
                  <c:v>23.319999999999638</c:v>
                </c:pt>
                <c:pt idx="4945">
                  <c:v>23.324999999999637</c:v>
                </c:pt>
                <c:pt idx="4946">
                  <c:v>23.329999999999636</c:v>
                </c:pt>
                <c:pt idx="4947">
                  <c:v>23.334999999999635</c:v>
                </c:pt>
                <c:pt idx="4948">
                  <c:v>23.339999999999634</c:v>
                </c:pt>
                <c:pt idx="4949">
                  <c:v>23.344999999999633</c:v>
                </c:pt>
                <c:pt idx="4950">
                  <c:v>23.349999999999632</c:v>
                </c:pt>
                <c:pt idx="4951">
                  <c:v>23.354999999999631</c:v>
                </c:pt>
                <c:pt idx="4952">
                  <c:v>23.35999999999963</c:v>
                </c:pt>
                <c:pt idx="4953">
                  <c:v>23.364999999999629</c:v>
                </c:pt>
                <c:pt idx="4954">
                  <c:v>23.369999999999628</c:v>
                </c:pt>
                <c:pt idx="4955">
                  <c:v>23.374999999999627</c:v>
                </c:pt>
                <c:pt idx="4956">
                  <c:v>23.379999999999626</c:v>
                </c:pt>
                <c:pt idx="4957">
                  <c:v>23.384999999999625</c:v>
                </c:pt>
                <c:pt idx="4958">
                  <c:v>23.389999999999624</c:v>
                </c:pt>
                <c:pt idx="4959">
                  <c:v>23.394999999999623</c:v>
                </c:pt>
                <c:pt idx="4960">
                  <c:v>23.399999999999622</c:v>
                </c:pt>
                <c:pt idx="4961">
                  <c:v>23.404999999999621</c:v>
                </c:pt>
                <c:pt idx="4962">
                  <c:v>23.40999999999962</c:v>
                </c:pt>
                <c:pt idx="4963">
                  <c:v>23.414999999999619</c:v>
                </c:pt>
                <c:pt idx="4964">
                  <c:v>23.419999999999618</c:v>
                </c:pt>
                <c:pt idx="4965">
                  <c:v>23.424999999999617</c:v>
                </c:pt>
                <c:pt idx="4966">
                  <c:v>23.429999999999616</c:v>
                </c:pt>
                <c:pt idx="4967">
                  <c:v>23.434999999999615</c:v>
                </c:pt>
                <c:pt idx="4968">
                  <c:v>23.439999999999614</c:v>
                </c:pt>
                <c:pt idx="4969">
                  <c:v>23.444999999999613</c:v>
                </c:pt>
                <c:pt idx="4970">
                  <c:v>23.449999999999612</c:v>
                </c:pt>
                <c:pt idx="4971">
                  <c:v>23.454999999999611</c:v>
                </c:pt>
                <c:pt idx="4972">
                  <c:v>23.45999999999961</c:v>
                </c:pt>
                <c:pt idx="4973">
                  <c:v>23.464999999999609</c:v>
                </c:pt>
                <c:pt idx="4974">
                  <c:v>23.469999999999608</c:v>
                </c:pt>
                <c:pt idx="4975">
                  <c:v>23.474999999999607</c:v>
                </c:pt>
                <c:pt idx="4976">
                  <c:v>23.479999999999606</c:v>
                </c:pt>
                <c:pt idx="4977">
                  <c:v>23.484999999999605</c:v>
                </c:pt>
                <c:pt idx="4978">
                  <c:v>23.489999999999604</c:v>
                </c:pt>
                <c:pt idx="4979">
                  <c:v>23.494999999999603</c:v>
                </c:pt>
                <c:pt idx="4980">
                  <c:v>23.499999999999602</c:v>
                </c:pt>
                <c:pt idx="4981">
                  <c:v>23.504999999999601</c:v>
                </c:pt>
                <c:pt idx="4982">
                  <c:v>23.5099999999996</c:v>
                </c:pt>
                <c:pt idx="4983">
                  <c:v>23.514999999999599</c:v>
                </c:pt>
                <c:pt idx="4984">
                  <c:v>23.519999999999598</c:v>
                </c:pt>
                <c:pt idx="4985">
                  <c:v>23.524999999999597</c:v>
                </c:pt>
                <c:pt idx="4986">
                  <c:v>23.529999999999596</c:v>
                </c:pt>
                <c:pt idx="4987">
                  <c:v>23.534999999999595</c:v>
                </c:pt>
                <c:pt idx="4988">
                  <c:v>23.539999999999594</c:v>
                </c:pt>
                <c:pt idx="4989">
                  <c:v>23.544999999999593</c:v>
                </c:pt>
                <c:pt idx="4990">
                  <c:v>23.549999999999592</c:v>
                </c:pt>
                <c:pt idx="4991">
                  <c:v>23.554999999999591</c:v>
                </c:pt>
                <c:pt idx="4992">
                  <c:v>23.55999999999959</c:v>
                </c:pt>
                <c:pt idx="4993">
                  <c:v>23.564999999999589</c:v>
                </c:pt>
                <c:pt idx="4994">
                  <c:v>23.569999999999588</c:v>
                </c:pt>
                <c:pt idx="4995">
                  <c:v>23.574999999999587</c:v>
                </c:pt>
                <c:pt idx="4996">
                  <c:v>23.579999999999586</c:v>
                </c:pt>
                <c:pt idx="4997">
                  <c:v>23.584999999999585</c:v>
                </c:pt>
                <c:pt idx="4998">
                  <c:v>23.589999999999584</c:v>
                </c:pt>
                <c:pt idx="4999">
                  <c:v>23.594999999999583</c:v>
                </c:pt>
                <c:pt idx="5000">
                  <c:v>23.599999999999582</c:v>
                </c:pt>
                <c:pt idx="5001">
                  <c:v>23.604999999999581</c:v>
                </c:pt>
                <c:pt idx="5002">
                  <c:v>23.60999999999958</c:v>
                </c:pt>
                <c:pt idx="5003">
                  <c:v>23.614999999999579</c:v>
                </c:pt>
                <c:pt idx="5004">
                  <c:v>23.619999999999578</c:v>
                </c:pt>
                <c:pt idx="5005">
                  <c:v>23.624999999999577</c:v>
                </c:pt>
                <c:pt idx="5006">
                  <c:v>23.629999999999576</c:v>
                </c:pt>
                <c:pt idx="5007">
                  <c:v>23.634999999999575</c:v>
                </c:pt>
                <c:pt idx="5008">
                  <c:v>23.639999999999574</c:v>
                </c:pt>
                <c:pt idx="5009">
                  <c:v>23.644999999999573</c:v>
                </c:pt>
                <c:pt idx="5010">
                  <c:v>23.649999999999572</c:v>
                </c:pt>
                <c:pt idx="5011">
                  <c:v>23.654999999999571</c:v>
                </c:pt>
                <c:pt idx="5012">
                  <c:v>23.65999999999957</c:v>
                </c:pt>
                <c:pt idx="5013">
                  <c:v>23.664999999999569</c:v>
                </c:pt>
                <c:pt idx="5014">
                  <c:v>23.669999999999568</c:v>
                </c:pt>
                <c:pt idx="5015">
                  <c:v>23.674999999999567</c:v>
                </c:pt>
                <c:pt idx="5016">
                  <c:v>23.679999999999566</c:v>
                </c:pt>
                <c:pt idx="5017">
                  <c:v>23.684999999999565</c:v>
                </c:pt>
                <c:pt idx="5018">
                  <c:v>23.689999999999564</c:v>
                </c:pt>
                <c:pt idx="5019">
                  <c:v>23.694999999999563</c:v>
                </c:pt>
                <c:pt idx="5020">
                  <c:v>23.699999999999562</c:v>
                </c:pt>
                <c:pt idx="5021">
                  <c:v>23.704999999999561</c:v>
                </c:pt>
                <c:pt idx="5022">
                  <c:v>23.70999999999956</c:v>
                </c:pt>
                <c:pt idx="5023">
                  <c:v>23.714999999999559</c:v>
                </c:pt>
                <c:pt idx="5024">
                  <c:v>23.719999999999558</c:v>
                </c:pt>
                <c:pt idx="5025">
                  <c:v>23.724999999999557</c:v>
                </c:pt>
                <c:pt idx="5026">
                  <c:v>23.729999999999556</c:v>
                </c:pt>
                <c:pt idx="5027">
                  <c:v>23.734999999999555</c:v>
                </c:pt>
                <c:pt idx="5028">
                  <c:v>23.739999999999554</c:v>
                </c:pt>
                <c:pt idx="5029">
                  <c:v>23.744999999999553</c:v>
                </c:pt>
                <c:pt idx="5030">
                  <c:v>23.749999999999552</c:v>
                </c:pt>
                <c:pt idx="5031">
                  <c:v>23.754999999999551</c:v>
                </c:pt>
                <c:pt idx="5032">
                  <c:v>23.75999999999955</c:v>
                </c:pt>
                <c:pt idx="5033">
                  <c:v>23.764999999999549</c:v>
                </c:pt>
                <c:pt idx="5034">
                  <c:v>23.769999999999548</c:v>
                </c:pt>
                <c:pt idx="5035">
                  <c:v>23.774999999999547</c:v>
                </c:pt>
                <c:pt idx="5036">
                  <c:v>23.779999999999546</c:v>
                </c:pt>
                <c:pt idx="5037">
                  <c:v>23.784999999999545</c:v>
                </c:pt>
                <c:pt idx="5038">
                  <c:v>23.789999999999544</c:v>
                </c:pt>
                <c:pt idx="5039">
                  <c:v>23.794999999999543</c:v>
                </c:pt>
                <c:pt idx="5040">
                  <c:v>23.799999999999542</c:v>
                </c:pt>
                <c:pt idx="5041">
                  <c:v>23.804999999999541</c:v>
                </c:pt>
                <c:pt idx="5042">
                  <c:v>23.80999999999954</c:v>
                </c:pt>
                <c:pt idx="5043">
                  <c:v>23.814999999999539</c:v>
                </c:pt>
                <c:pt idx="5044">
                  <c:v>23.819999999999538</c:v>
                </c:pt>
                <c:pt idx="5045">
                  <c:v>23.824999999999537</c:v>
                </c:pt>
                <c:pt idx="5046">
                  <c:v>23.829999999999536</c:v>
                </c:pt>
                <c:pt idx="5047">
                  <c:v>23.834999999999535</c:v>
                </c:pt>
                <c:pt idx="5048">
                  <c:v>23.839999999999534</c:v>
                </c:pt>
                <c:pt idx="5049">
                  <c:v>23.844999999999533</c:v>
                </c:pt>
                <c:pt idx="5050">
                  <c:v>23.849999999999532</c:v>
                </c:pt>
                <c:pt idx="5051">
                  <c:v>23.854999999999531</c:v>
                </c:pt>
                <c:pt idx="5052">
                  <c:v>23.85999999999953</c:v>
                </c:pt>
                <c:pt idx="5053">
                  <c:v>23.864999999999529</c:v>
                </c:pt>
                <c:pt idx="5054">
                  <c:v>23.869999999999528</c:v>
                </c:pt>
                <c:pt idx="5055">
                  <c:v>23.874999999999527</c:v>
                </c:pt>
                <c:pt idx="5056">
                  <c:v>23.879999999999526</c:v>
                </c:pt>
                <c:pt idx="5057">
                  <c:v>23.884999999999525</c:v>
                </c:pt>
                <c:pt idx="5058">
                  <c:v>23.889999999999525</c:v>
                </c:pt>
                <c:pt idx="5059">
                  <c:v>23.894999999999524</c:v>
                </c:pt>
                <c:pt idx="5060">
                  <c:v>23.899999999999523</c:v>
                </c:pt>
                <c:pt idx="5061">
                  <c:v>23.904999999999522</c:v>
                </c:pt>
                <c:pt idx="5062">
                  <c:v>23.909999999999521</c:v>
                </c:pt>
                <c:pt idx="5063">
                  <c:v>23.91499999999952</c:v>
                </c:pt>
                <c:pt idx="5064">
                  <c:v>23.919999999999519</c:v>
                </c:pt>
                <c:pt idx="5065">
                  <c:v>23.924999999999518</c:v>
                </c:pt>
                <c:pt idx="5066">
                  <c:v>23.929999999999517</c:v>
                </c:pt>
                <c:pt idx="5067">
                  <c:v>23.934999999999516</c:v>
                </c:pt>
                <c:pt idx="5068">
                  <c:v>23.939999999999515</c:v>
                </c:pt>
                <c:pt idx="5069">
                  <c:v>23.944999999999514</c:v>
                </c:pt>
                <c:pt idx="5070">
                  <c:v>23.949999999999513</c:v>
                </c:pt>
                <c:pt idx="5071">
                  <c:v>23.954999999999512</c:v>
                </c:pt>
                <c:pt idx="5072">
                  <c:v>23.959999999999511</c:v>
                </c:pt>
                <c:pt idx="5073">
                  <c:v>23.96499999999951</c:v>
                </c:pt>
                <c:pt idx="5074">
                  <c:v>23.969999999999509</c:v>
                </c:pt>
                <c:pt idx="5075">
                  <c:v>23.974999999999508</c:v>
                </c:pt>
                <c:pt idx="5076">
                  <c:v>23.979999999999507</c:v>
                </c:pt>
                <c:pt idx="5077">
                  <c:v>23.984999999999506</c:v>
                </c:pt>
                <c:pt idx="5078">
                  <c:v>23.989999999999505</c:v>
                </c:pt>
                <c:pt idx="5079">
                  <c:v>23.994999999999504</c:v>
                </c:pt>
                <c:pt idx="5080">
                  <c:v>23.999999999999503</c:v>
                </c:pt>
                <c:pt idx="5081">
                  <c:v>24.004999999999502</c:v>
                </c:pt>
                <c:pt idx="5082">
                  <c:v>24.009999999999501</c:v>
                </c:pt>
                <c:pt idx="5083">
                  <c:v>24.0149999999995</c:v>
                </c:pt>
                <c:pt idx="5084">
                  <c:v>24.019999999999499</c:v>
                </c:pt>
                <c:pt idx="5085">
                  <c:v>24.024999999999498</c:v>
                </c:pt>
                <c:pt idx="5086">
                  <c:v>24.029999999999497</c:v>
                </c:pt>
                <c:pt idx="5087">
                  <c:v>24.034999999999496</c:v>
                </c:pt>
                <c:pt idx="5088">
                  <c:v>24.039999999999495</c:v>
                </c:pt>
                <c:pt idx="5089">
                  <c:v>24.044999999999494</c:v>
                </c:pt>
                <c:pt idx="5090">
                  <c:v>24.049999999999493</c:v>
                </c:pt>
                <c:pt idx="5091">
                  <c:v>24.054999999999492</c:v>
                </c:pt>
                <c:pt idx="5092">
                  <c:v>24.059999999999491</c:v>
                </c:pt>
                <c:pt idx="5093">
                  <c:v>24.06499999999949</c:v>
                </c:pt>
                <c:pt idx="5094">
                  <c:v>24.069999999999489</c:v>
                </c:pt>
                <c:pt idx="5095">
                  <c:v>24.074999999999488</c:v>
                </c:pt>
                <c:pt idx="5096">
                  <c:v>24.079999999999487</c:v>
                </c:pt>
                <c:pt idx="5097">
                  <c:v>24.084999999999486</c:v>
                </c:pt>
                <c:pt idx="5098">
                  <c:v>24.089999999999485</c:v>
                </c:pt>
                <c:pt idx="5099">
                  <c:v>24.094999999999484</c:v>
                </c:pt>
                <c:pt idx="5100">
                  <c:v>24.099999999999483</c:v>
                </c:pt>
                <c:pt idx="5101">
                  <c:v>24.104999999999482</c:v>
                </c:pt>
                <c:pt idx="5102">
                  <c:v>24.109999999999481</c:v>
                </c:pt>
                <c:pt idx="5103">
                  <c:v>24.11499999999948</c:v>
                </c:pt>
                <c:pt idx="5104">
                  <c:v>24.119999999999479</c:v>
                </c:pt>
                <c:pt idx="5105">
                  <c:v>24.124999999999478</c:v>
                </c:pt>
                <c:pt idx="5106">
                  <c:v>24.129999999999477</c:v>
                </c:pt>
                <c:pt idx="5107">
                  <c:v>24.134999999999476</c:v>
                </c:pt>
                <c:pt idx="5108">
                  <c:v>24.139999999999475</c:v>
                </c:pt>
                <c:pt idx="5109">
                  <c:v>24.144999999999474</c:v>
                </c:pt>
                <c:pt idx="5110">
                  <c:v>24.149999999999473</c:v>
                </c:pt>
                <c:pt idx="5111">
                  <c:v>24.154999999999472</c:v>
                </c:pt>
                <c:pt idx="5112">
                  <c:v>24.159999999999471</c:v>
                </c:pt>
                <c:pt idx="5113">
                  <c:v>24.16499999999947</c:v>
                </c:pt>
                <c:pt idx="5114">
                  <c:v>24.169999999999469</c:v>
                </c:pt>
                <c:pt idx="5115">
                  <c:v>24.174999999999468</c:v>
                </c:pt>
                <c:pt idx="5116">
                  <c:v>24.179999999999467</c:v>
                </c:pt>
                <c:pt idx="5117">
                  <c:v>24.184999999999466</c:v>
                </c:pt>
                <c:pt idx="5118">
                  <c:v>24.189999999999465</c:v>
                </c:pt>
                <c:pt idx="5119">
                  <c:v>24.194999999999464</c:v>
                </c:pt>
                <c:pt idx="5120">
                  <c:v>24.199999999999463</c:v>
                </c:pt>
                <c:pt idx="5121">
                  <c:v>24.204999999999462</c:v>
                </c:pt>
                <c:pt idx="5122">
                  <c:v>24.209999999999461</c:v>
                </c:pt>
                <c:pt idx="5123">
                  <c:v>24.21499999999946</c:v>
                </c:pt>
                <c:pt idx="5124">
                  <c:v>24.219999999999459</c:v>
                </c:pt>
                <c:pt idx="5125">
                  <c:v>24.224999999999458</c:v>
                </c:pt>
                <c:pt idx="5126">
                  <c:v>24.229999999999457</c:v>
                </c:pt>
                <c:pt idx="5127">
                  <c:v>24.234999999999456</c:v>
                </c:pt>
                <c:pt idx="5128">
                  <c:v>24.239999999999455</c:v>
                </c:pt>
                <c:pt idx="5129">
                  <c:v>24.244999999999454</c:v>
                </c:pt>
                <c:pt idx="5130">
                  <c:v>24.249999999999453</c:v>
                </c:pt>
                <c:pt idx="5131">
                  <c:v>24.254999999999452</c:v>
                </c:pt>
                <c:pt idx="5132">
                  <c:v>24.259999999999451</c:v>
                </c:pt>
                <c:pt idx="5133">
                  <c:v>24.26499999999945</c:v>
                </c:pt>
                <c:pt idx="5134">
                  <c:v>24.269999999999449</c:v>
                </c:pt>
                <c:pt idx="5135">
                  <c:v>24.274999999999448</c:v>
                </c:pt>
                <c:pt idx="5136">
                  <c:v>24.279999999999447</c:v>
                </c:pt>
                <c:pt idx="5137">
                  <c:v>24.284999999999446</c:v>
                </c:pt>
                <c:pt idx="5138">
                  <c:v>24.289999999999445</c:v>
                </c:pt>
                <c:pt idx="5139">
                  <c:v>24.294999999999444</c:v>
                </c:pt>
                <c:pt idx="5140">
                  <c:v>24.299999999999443</c:v>
                </c:pt>
                <c:pt idx="5141">
                  <c:v>24.304999999999442</c:v>
                </c:pt>
                <c:pt idx="5142">
                  <c:v>24.309999999999441</c:v>
                </c:pt>
                <c:pt idx="5143">
                  <c:v>24.31499999999944</c:v>
                </c:pt>
                <c:pt idx="5144">
                  <c:v>24.319999999999439</c:v>
                </c:pt>
                <c:pt idx="5145">
                  <c:v>24.324999999999438</c:v>
                </c:pt>
                <c:pt idx="5146">
                  <c:v>24.329999999999437</c:v>
                </c:pt>
                <c:pt idx="5147">
                  <c:v>24.334999999999436</c:v>
                </c:pt>
                <c:pt idx="5148">
                  <c:v>24.339999999999435</c:v>
                </c:pt>
                <c:pt idx="5149">
                  <c:v>24.344999999999434</c:v>
                </c:pt>
                <c:pt idx="5150">
                  <c:v>24.349999999999433</c:v>
                </c:pt>
                <c:pt idx="5151">
                  <c:v>24.354999999999432</c:v>
                </c:pt>
                <c:pt idx="5152">
                  <c:v>24.359999999999431</c:v>
                </c:pt>
                <c:pt idx="5153">
                  <c:v>24.36499999999943</c:v>
                </c:pt>
                <c:pt idx="5154">
                  <c:v>24.369999999999429</c:v>
                </c:pt>
                <c:pt idx="5155">
                  <c:v>24.374999999999428</c:v>
                </c:pt>
                <c:pt idx="5156">
                  <c:v>24.379999999999427</c:v>
                </c:pt>
                <c:pt idx="5157">
                  <c:v>24.384999999999426</c:v>
                </c:pt>
                <c:pt idx="5158">
                  <c:v>24.389999999999425</c:v>
                </c:pt>
                <c:pt idx="5159">
                  <c:v>24.394999999999424</c:v>
                </c:pt>
                <c:pt idx="5160">
                  <c:v>24.399999999999423</c:v>
                </c:pt>
                <c:pt idx="5161">
                  <c:v>24.404999999999422</c:v>
                </c:pt>
                <c:pt idx="5162">
                  <c:v>24.409999999999421</c:v>
                </c:pt>
                <c:pt idx="5163">
                  <c:v>24.41499999999942</c:v>
                </c:pt>
                <c:pt idx="5164">
                  <c:v>24.419999999999419</c:v>
                </c:pt>
                <c:pt idx="5165">
                  <c:v>24.424999999999418</c:v>
                </c:pt>
                <c:pt idx="5166">
                  <c:v>24.429999999999417</c:v>
                </c:pt>
                <c:pt idx="5167">
                  <c:v>24.434999999999416</c:v>
                </c:pt>
                <c:pt idx="5168">
                  <c:v>24.439999999999415</c:v>
                </c:pt>
                <c:pt idx="5169">
                  <c:v>24.444999999999414</c:v>
                </c:pt>
                <c:pt idx="5170">
                  <c:v>24.449999999999413</c:v>
                </c:pt>
                <c:pt idx="5171">
                  <c:v>24.454999999999412</c:v>
                </c:pt>
                <c:pt idx="5172">
                  <c:v>24.459999999999411</c:v>
                </c:pt>
                <c:pt idx="5173">
                  <c:v>24.46499999999941</c:v>
                </c:pt>
                <c:pt idx="5174">
                  <c:v>24.469999999999409</c:v>
                </c:pt>
                <c:pt idx="5175">
                  <c:v>24.474999999999408</c:v>
                </c:pt>
                <c:pt idx="5176">
                  <c:v>24.479999999999407</c:v>
                </c:pt>
                <c:pt idx="5177">
                  <c:v>24.484999999999406</c:v>
                </c:pt>
                <c:pt idx="5178">
                  <c:v>24.489999999999405</c:v>
                </c:pt>
                <c:pt idx="5179">
                  <c:v>24.494999999999404</c:v>
                </c:pt>
                <c:pt idx="5180">
                  <c:v>24.499999999999403</c:v>
                </c:pt>
                <c:pt idx="5181">
                  <c:v>24.504999999999402</c:v>
                </c:pt>
                <c:pt idx="5182">
                  <c:v>24.509999999999401</c:v>
                </c:pt>
                <c:pt idx="5183">
                  <c:v>24.5149999999994</c:v>
                </c:pt>
                <c:pt idx="5184">
                  <c:v>24.519999999999399</c:v>
                </c:pt>
                <c:pt idx="5185">
                  <c:v>24.524999999999398</c:v>
                </c:pt>
                <c:pt idx="5186">
                  <c:v>24.529999999999397</c:v>
                </c:pt>
                <c:pt idx="5187">
                  <c:v>24.534999999999396</c:v>
                </c:pt>
                <c:pt idx="5188">
                  <c:v>24.539999999999395</c:v>
                </c:pt>
                <c:pt idx="5189">
                  <c:v>24.544999999999394</c:v>
                </c:pt>
                <c:pt idx="5190">
                  <c:v>24.549999999999393</c:v>
                </c:pt>
                <c:pt idx="5191">
                  <c:v>24.554999999999392</c:v>
                </c:pt>
                <c:pt idx="5192">
                  <c:v>24.559999999999391</c:v>
                </c:pt>
                <c:pt idx="5193">
                  <c:v>24.56499999999939</c:v>
                </c:pt>
                <c:pt idx="5194">
                  <c:v>24.569999999999389</c:v>
                </c:pt>
                <c:pt idx="5195">
                  <c:v>24.574999999999388</c:v>
                </c:pt>
                <c:pt idx="5196">
                  <c:v>24.579999999999387</c:v>
                </c:pt>
                <c:pt idx="5197">
                  <c:v>24.584999999999386</c:v>
                </c:pt>
                <c:pt idx="5198">
                  <c:v>24.589999999999385</c:v>
                </c:pt>
                <c:pt idx="5199">
                  <c:v>24.594999999999384</c:v>
                </c:pt>
                <c:pt idx="5200">
                  <c:v>24.599999999999383</c:v>
                </c:pt>
                <c:pt idx="5201">
                  <c:v>24.604999999999382</c:v>
                </c:pt>
                <c:pt idx="5202">
                  <c:v>24.609999999999381</c:v>
                </c:pt>
                <c:pt idx="5203">
                  <c:v>24.61499999999938</c:v>
                </c:pt>
                <c:pt idx="5204">
                  <c:v>24.619999999999379</c:v>
                </c:pt>
                <c:pt idx="5205">
                  <c:v>24.624999999999378</c:v>
                </c:pt>
                <c:pt idx="5206">
                  <c:v>24.629999999999377</c:v>
                </c:pt>
                <c:pt idx="5207">
                  <c:v>24.634999999999376</c:v>
                </c:pt>
                <c:pt idx="5208">
                  <c:v>24.639999999999375</c:v>
                </c:pt>
                <c:pt idx="5209">
                  <c:v>24.644999999999374</c:v>
                </c:pt>
                <c:pt idx="5210">
                  <c:v>24.649999999999373</c:v>
                </c:pt>
                <c:pt idx="5211">
                  <c:v>24.654999999999372</c:v>
                </c:pt>
                <c:pt idx="5212">
                  <c:v>24.659999999999371</c:v>
                </c:pt>
                <c:pt idx="5213">
                  <c:v>24.66499999999937</c:v>
                </c:pt>
                <c:pt idx="5214">
                  <c:v>24.669999999999369</c:v>
                </c:pt>
                <c:pt idx="5215">
                  <c:v>24.674999999999368</c:v>
                </c:pt>
                <c:pt idx="5216">
                  <c:v>24.679999999999367</c:v>
                </c:pt>
                <c:pt idx="5217">
                  <c:v>24.684999999999366</c:v>
                </c:pt>
                <c:pt idx="5218">
                  <c:v>24.689999999999365</c:v>
                </c:pt>
                <c:pt idx="5219">
                  <c:v>24.694999999999364</c:v>
                </c:pt>
                <c:pt idx="5220">
                  <c:v>24.699999999999363</c:v>
                </c:pt>
                <c:pt idx="5221">
                  <c:v>24.704999999999362</c:v>
                </c:pt>
                <c:pt idx="5222">
                  <c:v>24.709999999999361</c:v>
                </c:pt>
                <c:pt idx="5223">
                  <c:v>24.71499999999936</c:v>
                </c:pt>
                <c:pt idx="5224">
                  <c:v>24.719999999999359</c:v>
                </c:pt>
                <c:pt idx="5225">
                  <c:v>24.724999999999358</c:v>
                </c:pt>
                <c:pt idx="5226">
                  <c:v>24.729999999999357</c:v>
                </c:pt>
                <c:pt idx="5227">
                  <c:v>24.734999999999356</c:v>
                </c:pt>
                <c:pt idx="5228">
                  <c:v>24.739999999999355</c:v>
                </c:pt>
                <c:pt idx="5229">
                  <c:v>24.744999999999354</c:v>
                </c:pt>
                <c:pt idx="5230">
                  <c:v>24.749999999999353</c:v>
                </c:pt>
                <c:pt idx="5231">
                  <c:v>24.754999999999352</c:v>
                </c:pt>
                <c:pt idx="5232">
                  <c:v>24.759999999999351</c:v>
                </c:pt>
                <c:pt idx="5233">
                  <c:v>24.76499999999935</c:v>
                </c:pt>
                <c:pt idx="5234">
                  <c:v>24.769999999999349</c:v>
                </c:pt>
                <c:pt idx="5235">
                  <c:v>24.774999999999348</c:v>
                </c:pt>
                <c:pt idx="5236">
                  <c:v>24.779999999999347</c:v>
                </c:pt>
                <c:pt idx="5237">
                  <c:v>24.784999999999346</c:v>
                </c:pt>
                <c:pt idx="5238">
                  <c:v>24.789999999999345</c:v>
                </c:pt>
                <c:pt idx="5239">
                  <c:v>24.794999999999344</c:v>
                </c:pt>
                <c:pt idx="5240">
                  <c:v>24.799999999999343</c:v>
                </c:pt>
                <c:pt idx="5241">
                  <c:v>24.804999999999342</c:v>
                </c:pt>
                <c:pt idx="5242">
                  <c:v>24.809999999999341</c:v>
                </c:pt>
                <c:pt idx="5243">
                  <c:v>24.81499999999934</c:v>
                </c:pt>
                <c:pt idx="5244">
                  <c:v>24.819999999999339</c:v>
                </c:pt>
                <c:pt idx="5245">
                  <c:v>24.824999999999338</c:v>
                </c:pt>
                <c:pt idx="5246">
                  <c:v>24.829999999999337</c:v>
                </c:pt>
                <c:pt idx="5247">
                  <c:v>24.834999999999336</c:v>
                </c:pt>
                <c:pt idx="5248">
                  <c:v>24.839999999999336</c:v>
                </c:pt>
                <c:pt idx="5249">
                  <c:v>24.844999999999335</c:v>
                </c:pt>
                <c:pt idx="5250">
                  <c:v>24.849999999999334</c:v>
                </c:pt>
                <c:pt idx="5251">
                  <c:v>24.854999999999333</c:v>
                </c:pt>
                <c:pt idx="5252">
                  <c:v>24.859999999999332</c:v>
                </c:pt>
                <c:pt idx="5253">
                  <c:v>24.864999999999331</c:v>
                </c:pt>
                <c:pt idx="5254">
                  <c:v>24.86999999999933</c:v>
                </c:pt>
                <c:pt idx="5255">
                  <c:v>24.874999999999329</c:v>
                </c:pt>
                <c:pt idx="5256">
                  <c:v>24.879999999999328</c:v>
                </c:pt>
                <c:pt idx="5257">
                  <c:v>24.884999999999327</c:v>
                </c:pt>
                <c:pt idx="5258">
                  <c:v>24.889999999999326</c:v>
                </c:pt>
                <c:pt idx="5259">
                  <c:v>24.894999999999325</c:v>
                </c:pt>
                <c:pt idx="5260">
                  <c:v>24.899999999999324</c:v>
                </c:pt>
                <c:pt idx="5261">
                  <c:v>24.904999999999323</c:v>
                </c:pt>
                <c:pt idx="5262">
                  <c:v>24.909999999999322</c:v>
                </c:pt>
                <c:pt idx="5263">
                  <c:v>24.914999999999321</c:v>
                </c:pt>
                <c:pt idx="5264">
                  <c:v>24.91999999999932</c:v>
                </c:pt>
                <c:pt idx="5265">
                  <c:v>24.924999999999319</c:v>
                </c:pt>
                <c:pt idx="5266">
                  <c:v>24.929999999999318</c:v>
                </c:pt>
                <c:pt idx="5267">
                  <c:v>24.934999999999317</c:v>
                </c:pt>
                <c:pt idx="5268">
                  <c:v>24.939999999999316</c:v>
                </c:pt>
                <c:pt idx="5269">
                  <c:v>24.944999999999315</c:v>
                </c:pt>
                <c:pt idx="5270">
                  <c:v>24.949999999999314</c:v>
                </c:pt>
                <c:pt idx="5271">
                  <c:v>24.954999999999313</c:v>
                </c:pt>
                <c:pt idx="5272">
                  <c:v>24.959999999999312</c:v>
                </c:pt>
                <c:pt idx="5273">
                  <c:v>24.964999999999311</c:v>
                </c:pt>
                <c:pt idx="5274">
                  <c:v>24.96999999999931</c:v>
                </c:pt>
                <c:pt idx="5275">
                  <c:v>24.974999999999309</c:v>
                </c:pt>
                <c:pt idx="5276">
                  <c:v>24.979999999999308</c:v>
                </c:pt>
                <c:pt idx="5277">
                  <c:v>24.984999999999307</c:v>
                </c:pt>
                <c:pt idx="5278">
                  <c:v>24.989999999999306</c:v>
                </c:pt>
                <c:pt idx="5279">
                  <c:v>24.994999999999305</c:v>
                </c:pt>
                <c:pt idx="5280">
                  <c:v>24.999999999999304</c:v>
                </c:pt>
                <c:pt idx="5281">
                  <c:v>25.004999999999303</c:v>
                </c:pt>
                <c:pt idx="5282">
                  <c:v>25.009999999999302</c:v>
                </c:pt>
                <c:pt idx="5283">
                  <c:v>25.014999999999301</c:v>
                </c:pt>
                <c:pt idx="5284">
                  <c:v>25.0199999999993</c:v>
                </c:pt>
                <c:pt idx="5285">
                  <c:v>25.024999999999299</c:v>
                </c:pt>
                <c:pt idx="5286">
                  <c:v>25.029999999999298</c:v>
                </c:pt>
                <c:pt idx="5287">
                  <c:v>25.034999999999297</c:v>
                </c:pt>
                <c:pt idx="5288">
                  <c:v>25.039999999999296</c:v>
                </c:pt>
                <c:pt idx="5289">
                  <c:v>25.044999999999295</c:v>
                </c:pt>
                <c:pt idx="5290">
                  <c:v>25.049999999999294</c:v>
                </c:pt>
                <c:pt idx="5291">
                  <c:v>25.054999999999293</c:v>
                </c:pt>
                <c:pt idx="5292">
                  <c:v>25.059999999999292</c:v>
                </c:pt>
                <c:pt idx="5293">
                  <c:v>25.064999999999291</c:v>
                </c:pt>
                <c:pt idx="5294">
                  <c:v>25.06999999999929</c:v>
                </c:pt>
                <c:pt idx="5295">
                  <c:v>25.074999999999289</c:v>
                </c:pt>
                <c:pt idx="5296">
                  <c:v>25.079999999999288</c:v>
                </c:pt>
                <c:pt idx="5297">
                  <c:v>25.084999999999287</c:v>
                </c:pt>
                <c:pt idx="5298">
                  <c:v>25.089999999999286</c:v>
                </c:pt>
                <c:pt idx="5299">
                  <c:v>25.094999999999285</c:v>
                </c:pt>
                <c:pt idx="5300">
                  <c:v>25.099999999999284</c:v>
                </c:pt>
                <c:pt idx="5301">
                  <c:v>25.104999999999283</c:v>
                </c:pt>
                <c:pt idx="5302">
                  <c:v>25.109999999999282</c:v>
                </c:pt>
                <c:pt idx="5303">
                  <c:v>25.114999999999281</c:v>
                </c:pt>
                <c:pt idx="5304">
                  <c:v>25.11999999999928</c:v>
                </c:pt>
                <c:pt idx="5305">
                  <c:v>25.124999999999279</c:v>
                </c:pt>
                <c:pt idx="5306">
                  <c:v>25.129999999999278</c:v>
                </c:pt>
                <c:pt idx="5307">
                  <c:v>25.134999999999277</c:v>
                </c:pt>
                <c:pt idx="5308">
                  <c:v>25.139999999999276</c:v>
                </c:pt>
                <c:pt idx="5309">
                  <c:v>25.144999999999275</c:v>
                </c:pt>
                <c:pt idx="5310">
                  <c:v>25.149999999999274</c:v>
                </c:pt>
                <c:pt idx="5311">
                  <c:v>25.154999999999273</c:v>
                </c:pt>
                <c:pt idx="5312">
                  <c:v>25.159999999999272</c:v>
                </c:pt>
                <c:pt idx="5313">
                  <c:v>25.164999999999271</c:v>
                </c:pt>
                <c:pt idx="5314">
                  <c:v>25.16999999999927</c:v>
                </c:pt>
                <c:pt idx="5315">
                  <c:v>25.174999999999269</c:v>
                </c:pt>
                <c:pt idx="5316">
                  <c:v>25.179999999999268</c:v>
                </c:pt>
                <c:pt idx="5317">
                  <c:v>25.184999999999267</c:v>
                </c:pt>
                <c:pt idx="5318">
                  <c:v>25.189999999999266</c:v>
                </c:pt>
                <c:pt idx="5319">
                  <c:v>25.194999999999265</c:v>
                </c:pt>
                <c:pt idx="5320">
                  <c:v>25.199999999999264</c:v>
                </c:pt>
                <c:pt idx="5321">
                  <c:v>25.204999999999263</c:v>
                </c:pt>
                <c:pt idx="5322">
                  <c:v>25.209999999999262</c:v>
                </c:pt>
                <c:pt idx="5323">
                  <c:v>25.214999999999261</c:v>
                </c:pt>
                <c:pt idx="5324">
                  <c:v>25.21999999999926</c:v>
                </c:pt>
                <c:pt idx="5325">
                  <c:v>25.224999999999259</c:v>
                </c:pt>
                <c:pt idx="5326">
                  <c:v>25.229999999999258</c:v>
                </c:pt>
                <c:pt idx="5327">
                  <c:v>25.234999999999257</c:v>
                </c:pt>
                <c:pt idx="5328">
                  <c:v>25.239999999999256</c:v>
                </c:pt>
                <c:pt idx="5329">
                  <c:v>25.244999999999255</c:v>
                </c:pt>
                <c:pt idx="5330">
                  <c:v>25.249999999999254</c:v>
                </c:pt>
                <c:pt idx="5331">
                  <c:v>25.254999999999253</c:v>
                </c:pt>
                <c:pt idx="5332">
                  <c:v>25.259999999999252</c:v>
                </c:pt>
                <c:pt idx="5333">
                  <c:v>25.264999999999251</c:v>
                </c:pt>
                <c:pt idx="5334">
                  <c:v>25.26999999999925</c:v>
                </c:pt>
                <c:pt idx="5335">
                  <c:v>25.274999999999249</c:v>
                </c:pt>
                <c:pt idx="5336">
                  <c:v>25.279999999999248</c:v>
                </c:pt>
                <c:pt idx="5337">
                  <c:v>25.284999999999247</c:v>
                </c:pt>
                <c:pt idx="5338">
                  <c:v>25.289999999999246</c:v>
                </c:pt>
                <c:pt idx="5339">
                  <c:v>25.294999999999245</c:v>
                </c:pt>
                <c:pt idx="5340">
                  <c:v>25.299999999999244</c:v>
                </c:pt>
                <c:pt idx="5341">
                  <c:v>25.304999999999243</c:v>
                </c:pt>
                <c:pt idx="5342">
                  <c:v>25.309999999999242</c:v>
                </c:pt>
                <c:pt idx="5343">
                  <c:v>25.314999999999241</c:v>
                </c:pt>
                <c:pt idx="5344">
                  <c:v>25.31999999999924</c:v>
                </c:pt>
                <c:pt idx="5345">
                  <c:v>25.324999999999239</c:v>
                </c:pt>
                <c:pt idx="5346">
                  <c:v>25.329999999999238</c:v>
                </c:pt>
                <c:pt idx="5347">
                  <c:v>25.334999999999237</c:v>
                </c:pt>
                <c:pt idx="5348">
                  <c:v>25.339999999999236</c:v>
                </c:pt>
                <c:pt idx="5349">
                  <c:v>25.344999999999235</c:v>
                </c:pt>
                <c:pt idx="5350">
                  <c:v>25.349999999999234</c:v>
                </c:pt>
                <c:pt idx="5351">
                  <c:v>25.354999999999233</c:v>
                </c:pt>
                <c:pt idx="5352">
                  <c:v>25.359999999999232</c:v>
                </c:pt>
                <c:pt idx="5353">
                  <c:v>25.364999999999231</c:v>
                </c:pt>
                <c:pt idx="5354">
                  <c:v>25.36999999999923</c:v>
                </c:pt>
                <c:pt idx="5355">
                  <c:v>25.374999999999229</c:v>
                </c:pt>
                <c:pt idx="5356">
                  <c:v>25.379999999999228</c:v>
                </c:pt>
                <c:pt idx="5357">
                  <c:v>25.384999999999227</c:v>
                </c:pt>
                <c:pt idx="5358">
                  <c:v>25.389999999999226</c:v>
                </c:pt>
                <c:pt idx="5359">
                  <c:v>25.394999999999225</c:v>
                </c:pt>
                <c:pt idx="5360">
                  <c:v>25.399999999999224</c:v>
                </c:pt>
                <c:pt idx="5361">
                  <c:v>25.404999999999223</c:v>
                </c:pt>
                <c:pt idx="5362">
                  <c:v>25.409999999999222</c:v>
                </c:pt>
                <c:pt idx="5363">
                  <c:v>25.414999999999221</c:v>
                </c:pt>
                <c:pt idx="5364">
                  <c:v>25.41999999999922</c:v>
                </c:pt>
                <c:pt idx="5365">
                  <c:v>25.424999999999219</c:v>
                </c:pt>
                <c:pt idx="5366">
                  <c:v>25.429999999999218</c:v>
                </c:pt>
                <c:pt idx="5367">
                  <c:v>25.434999999999217</c:v>
                </c:pt>
                <c:pt idx="5368">
                  <c:v>25.439999999999216</c:v>
                </c:pt>
                <c:pt idx="5369">
                  <c:v>25.444999999999215</c:v>
                </c:pt>
                <c:pt idx="5370">
                  <c:v>25.449999999999214</c:v>
                </c:pt>
                <c:pt idx="5371">
                  <c:v>25.454999999999213</c:v>
                </c:pt>
                <c:pt idx="5372">
                  <c:v>25.459999999999212</c:v>
                </c:pt>
                <c:pt idx="5373">
                  <c:v>25.464999999999211</c:v>
                </c:pt>
                <c:pt idx="5374">
                  <c:v>25.46999999999921</c:v>
                </c:pt>
                <c:pt idx="5375">
                  <c:v>25.474999999999209</c:v>
                </c:pt>
                <c:pt idx="5376">
                  <c:v>25.479999999999208</c:v>
                </c:pt>
                <c:pt idx="5377">
                  <c:v>25.484999999999207</c:v>
                </c:pt>
                <c:pt idx="5378">
                  <c:v>25.489999999999206</c:v>
                </c:pt>
                <c:pt idx="5379">
                  <c:v>25.494999999999205</c:v>
                </c:pt>
                <c:pt idx="5380">
                  <c:v>25.499999999999204</c:v>
                </c:pt>
                <c:pt idx="5381">
                  <c:v>25.504999999999203</c:v>
                </c:pt>
                <c:pt idx="5382">
                  <c:v>25.509999999999202</c:v>
                </c:pt>
                <c:pt idx="5383">
                  <c:v>25.514999999999201</c:v>
                </c:pt>
                <c:pt idx="5384">
                  <c:v>25.5199999999992</c:v>
                </c:pt>
                <c:pt idx="5385">
                  <c:v>25.524999999999199</c:v>
                </c:pt>
                <c:pt idx="5386">
                  <c:v>25.529999999999198</c:v>
                </c:pt>
                <c:pt idx="5387">
                  <c:v>25.534999999999197</c:v>
                </c:pt>
                <c:pt idx="5388">
                  <c:v>25.539999999999196</c:v>
                </c:pt>
                <c:pt idx="5389">
                  <c:v>25.544999999999195</c:v>
                </c:pt>
                <c:pt idx="5390">
                  <c:v>25.549999999999194</c:v>
                </c:pt>
                <c:pt idx="5391">
                  <c:v>25.554999999999193</c:v>
                </c:pt>
                <c:pt idx="5392">
                  <c:v>25.559999999999192</c:v>
                </c:pt>
                <c:pt idx="5393">
                  <c:v>25.564999999999191</c:v>
                </c:pt>
                <c:pt idx="5394">
                  <c:v>25.56999999999919</c:v>
                </c:pt>
                <c:pt idx="5395">
                  <c:v>25.574999999999189</c:v>
                </c:pt>
                <c:pt idx="5396">
                  <c:v>25.579999999999188</c:v>
                </c:pt>
                <c:pt idx="5397">
                  <c:v>25.584999999999187</c:v>
                </c:pt>
                <c:pt idx="5398">
                  <c:v>25.589999999999186</c:v>
                </c:pt>
                <c:pt idx="5399">
                  <c:v>25.594999999999185</c:v>
                </c:pt>
                <c:pt idx="5400">
                  <c:v>25.599999999999184</c:v>
                </c:pt>
                <c:pt idx="5401">
                  <c:v>25.604999999999183</c:v>
                </c:pt>
                <c:pt idx="5402">
                  <c:v>25.609999999999182</c:v>
                </c:pt>
                <c:pt idx="5403">
                  <c:v>25.614999999999181</c:v>
                </c:pt>
                <c:pt idx="5404">
                  <c:v>25.61999999999918</c:v>
                </c:pt>
                <c:pt idx="5405">
                  <c:v>25.624999999999179</c:v>
                </c:pt>
                <c:pt idx="5406">
                  <c:v>25.629999999999178</c:v>
                </c:pt>
                <c:pt idx="5407">
                  <c:v>25.634999999999177</c:v>
                </c:pt>
                <c:pt idx="5408">
                  <c:v>25.639999999999176</c:v>
                </c:pt>
                <c:pt idx="5409">
                  <c:v>25.644999999999175</c:v>
                </c:pt>
                <c:pt idx="5410">
                  <c:v>25.649999999999174</c:v>
                </c:pt>
                <c:pt idx="5411">
                  <c:v>25.654999999999173</c:v>
                </c:pt>
                <c:pt idx="5412">
                  <c:v>25.659999999999172</c:v>
                </c:pt>
                <c:pt idx="5413">
                  <c:v>25.664999999999171</c:v>
                </c:pt>
                <c:pt idx="5414">
                  <c:v>25.66999999999917</c:v>
                </c:pt>
                <c:pt idx="5415">
                  <c:v>25.674999999999169</c:v>
                </c:pt>
                <c:pt idx="5416">
                  <c:v>25.679999999999168</c:v>
                </c:pt>
                <c:pt idx="5417">
                  <c:v>25.684999999999167</c:v>
                </c:pt>
                <c:pt idx="5418">
                  <c:v>25.689999999999166</c:v>
                </c:pt>
                <c:pt idx="5419">
                  <c:v>25.694999999999165</c:v>
                </c:pt>
                <c:pt idx="5420">
                  <c:v>25.699999999999164</c:v>
                </c:pt>
                <c:pt idx="5421">
                  <c:v>25.704999999999163</c:v>
                </c:pt>
                <c:pt idx="5422">
                  <c:v>25.709999999999162</c:v>
                </c:pt>
                <c:pt idx="5423">
                  <c:v>25.714999999999161</c:v>
                </c:pt>
                <c:pt idx="5424">
                  <c:v>25.71999999999916</c:v>
                </c:pt>
                <c:pt idx="5425">
                  <c:v>25.724999999999159</c:v>
                </c:pt>
                <c:pt idx="5426">
                  <c:v>25.729999999999158</c:v>
                </c:pt>
                <c:pt idx="5427">
                  <c:v>25.734999999999157</c:v>
                </c:pt>
                <c:pt idx="5428">
                  <c:v>25.739999999999156</c:v>
                </c:pt>
                <c:pt idx="5429">
                  <c:v>25.744999999999155</c:v>
                </c:pt>
                <c:pt idx="5430">
                  <c:v>25.749999999999154</c:v>
                </c:pt>
                <c:pt idx="5431">
                  <c:v>25.754999999999153</c:v>
                </c:pt>
                <c:pt idx="5432">
                  <c:v>25.759999999999152</c:v>
                </c:pt>
                <c:pt idx="5433">
                  <c:v>25.764999999999151</c:v>
                </c:pt>
                <c:pt idx="5434">
                  <c:v>25.76999999999915</c:v>
                </c:pt>
                <c:pt idx="5435">
                  <c:v>25.774999999999149</c:v>
                </c:pt>
                <c:pt idx="5436">
                  <c:v>25.779999999999148</c:v>
                </c:pt>
                <c:pt idx="5437">
                  <c:v>25.784999999999147</c:v>
                </c:pt>
                <c:pt idx="5438">
                  <c:v>25.789999999999146</c:v>
                </c:pt>
                <c:pt idx="5439">
                  <c:v>25.794999999999146</c:v>
                </c:pt>
                <c:pt idx="5440">
                  <c:v>25.799999999999145</c:v>
                </c:pt>
                <c:pt idx="5441">
                  <c:v>25.804999999999144</c:v>
                </c:pt>
                <c:pt idx="5442">
                  <c:v>25.809999999999143</c:v>
                </c:pt>
                <c:pt idx="5443">
                  <c:v>25.814999999999142</c:v>
                </c:pt>
                <c:pt idx="5444">
                  <c:v>25.819999999999141</c:v>
                </c:pt>
                <c:pt idx="5445">
                  <c:v>25.82499999999914</c:v>
                </c:pt>
                <c:pt idx="5446">
                  <c:v>25.829999999999139</c:v>
                </c:pt>
                <c:pt idx="5447">
                  <c:v>25.834999999999138</c:v>
                </c:pt>
                <c:pt idx="5448">
                  <c:v>25.839999999999137</c:v>
                </c:pt>
                <c:pt idx="5449">
                  <c:v>25.844999999999136</c:v>
                </c:pt>
                <c:pt idx="5450">
                  <c:v>25.849999999999135</c:v>
                </c:pt>
                <c:pt idx="5451">
                  <c:v>25.854999999999134</c:v>
                </c:pt>
                <c:pt idx="5452">
                  <c:v>25.859999999999133</c:v>
                </c:pt>
                <c:pt idx="5453">
                  <c:v>25.864999999999132</c:v>
                </c:pt>
                <c:pt idx="5454">
                  <c:v>25.869999999999131</c:v>
                </c:pt>
                <c:pt idx="5455">
                  <c:v>25.87499999999913</c:v>
                </c:pt>
                <c:pt idx="5456">
                  <c:v>25.879999999999129</c:v>
                </c:pt>
                <c:pt idx="5457">
                  <c:v>25.884999999999128</c:v>
                </c:pt>
                <c:pt idx="5458">
                  <c:v>25.889999999999127</c:v>
                </c:pt>
                <c:pt idx="5459">
                  <c:v>25.894999999999126</c:v>
                </c:pt>
                <c:pt idx="5460">
                  <c:v>25.899999999999125</c:v>
                </c:pt>
                <c:pt idx="5461">
                  <c:v>25.904999999999124</c:v>
                </c:pt>
                <c:pt idx="5462">
                  <c:v>25.909999999999123</c:v>
                </c:pt>
                <c:pt idx="5463">
                  <c:v>25.914999999999122</c:v>
                </c:pt>
                <c:pt idx="5464">
                  <c:v>25.919999999999121</c:v>
                </c:pt>
                <c:pt idx="5465">
                  <c:v>25.92499999999912</c:v>
                </c:pt>
                <c:pt idx="5466">
                  <c:v>25.929999999999119</c:v>
                </c:pt>
                <c:pt idx="5467">
                  <c:v>25.934999999999118</c:v>
                </c:pt>
                <c:pt idx="5468">
                  <c:v>25.939999999999117</c:v>
                </c:pt>
                <c:pt idx="5469">
                  <c:v>25.944999999999116</c:v>
                </c:pt>
                <c:pt idx="5470">
                  <c:v>25.949999999999115</c:v>
                </c:pt>
                <c:pt idx="5471">
                  <c:v>25.954999999999114</c:v>
                </c:pt>
                <c:pt idx="5472">
                  <c:v>25.959999999999113</c:v>
                </c:pt>
                <c:pt idx="5473">
                  <c:v>25.964999999999112</c:v>
                </c:pt>
                <c:pt idx="5474">
                  <c:v>25.969999999999111</c:v>
                </c:pt>
                <c:pt idx="5475">
                  <c:v>25.97499999999911</c:v>
                </c:pt>
                <c:pt idx="5476">
                  <c:v>25.979999999999109</c:v>
                </c:pt>
                <c:pt idx="5477">
                  <c:v>25.984999999999108</c:v>
                </c:pt>
                <c:pt idx="5478">
                  <c:v>25.989999999999107</c:v>
                </c:pt>
                <c:pt idx="5479">
                  <c:v>25.994999999999106</c:v>
                </c:pt>
                <c:pt idx="5480">
                  <c:v>25.999999999999105</c:v>
                </c:pt>
                <c:pt idx="5481">
                  <c:v>26.004999999999104</c:v>
                </c:pt>
                <c:pt idx="5482">
                  <c:v>26.009999999999103</c:v>
                </c:pt>
                <c:pt idx="5483">
                  <c:v>26.014999999999102</c:v>
                </c:pt>
                <c:pt idx="5484">
                  <c:v>26.019999999999101</c:v>
                </c:pt>
                <c:pt idx="5485">
                  <c:v>26.0249999999991</c:v>
                </c:pt>
                <c:pt idx="5486">
                  <c:v>26.029999999999099</c:v>
                </c:pt>
                <c:pt idx="5487">
                  <c:v>26.034999999999098</c:v>
                </c:pt>
                <c:pt idx="5488">
                  <c:v>26.039999999999097</c:v>
                </c:pt>
                <c:pt idx="5489">
                  <c:v>26.044999999999096</c:v>
                </c:pt>
                <c:pt idx="5490">
                  <c:v>26.049999999999095</c:v>
                </c:pt>
                <c:pt idx="5491">
                  <c:v>26.054999999999094</c:v>
                </c:pt>
                <c:pt idx="5492">
                  <c:v>26.059999999999093</c:v>
                </c:pt>
                <c:pt idx="5493">
                  <c:v>26.064999999999092</c:v>
                </c:pt>
                <c:pt idx="5494">
                  <c:v>26.069999999999091</c:v>
                </c:pt>
                <c:pt idx="5495">
                  <c:v>26.07499999999909</c:v>
                </c:pt>
                <c:pt idx="5496">
                  <c:v>26.079999999999089</c:v>
                </c:pt>
                <c:pt idx="5497">
                  <c:v>26.084999999999088</c:v>
                </c:pt>
                <c:pt idx="5498">
                  <c:v>26.089999999999087</c:v>
                </c:pt>
                <c:pt idx="5499">
                  <c:v>26.094999999999086</c:v>
                </c:pt>
                <c:pt idx="5500">
                  <c:v>26.099999999999085</c:v>
                </c:pt>
                <c:pt idx="5501">
                  <c:v>26.104999999999084</c:v>
                </c:pt>
                <c:pt idx="5502">
                  <c:v>26.109999999999083</c:v>
                </c:pt>
                <c:pt idx="5503">
                  <c:v>26.114999999999082</c:v>
                </c:pt>
                <c:pt idx="5504">
                  <c:v>26.119999999999081</c:v>
                </c:pt>
                <c:pt idx="5505">
                  <c:v>26.12499999999908</c:v>
                </c:pt>
                <c:pt idx="5506">
                  <c:v>26.129999999999079</c:v>
                </c:pt>
                <c:pt idx="5507">
                  <c:v>26.134999999999078</c:v>
                </c:pt>
                <c:pt idx="5508">
                  <c:v>26.139999999999077</c:v>
                </c:pt>
                <c:pt idx="5509">
                  <c:v>26.144999999999076</c:v>
                </c:pt>
                <c:pt idx="5510">
                  <c:v>26.149999999999075</c:v>
                </c:pt>
                <c:pt idx="5511">
                  <c:v>26.154999999999074</c:v>
                </c:pt>
                <c:pt idx="5512">
                  <c:v>26.159999999999073</c:v>
                </c:pt>
                <c:pt idx="5513">
                  <c:v>26.164999999999072</c:v>
                </c:pt>
                <c:pt idx="5514">
                  <c:v>26.169999999999071</c:v>
                </c:pt>
                <c:pt idx="5515">
                  <c:v>26.17499999999907</c:v>
                </c:pt>
                <c:pt idx="5516">
                  <c:v>26.179999999999069</c:v>
                </c:pt>
                <c:pt idx="5517">
                  <c:v>26.184999999999068</c:v>
                </c:pt>
                <c:pt idx="5518">
                  <c:v>26.189999999999067</c:v>
                </c:pt>
                <c:pt idx="5519">
                  <c:v>26.194999999999066</c:v>
                </c:pt>
                <c:pt idx="5520">
                  <c:v>26.199999999999065</c:v>
                </c:pt>
                <c:pt idx="5521">
                  <c:v>26.204999999999064</c:v>
                </c:pt>
                <c:pt idx="5522">
                  <c:v>26.209999999999063</c:v>
                </c:pt>
                <c:pt idx="5523">
                  <c:v>26.214999999999062</c:v>
                </c:pt>
                <c:pt idx="5524">
                  <c:v>26.219999999999061</c:v>
                </c:pt>
                <c:pt idx="5525">
                  <c:v>26.22499999999906</c:v>
                </c:pt>
                <c:pt idx="5526">
                  <c:v>26.229999999999059</c:v>
                </c:pt>
                <c:pt idx="5527">
                  <c:v>26.234999999999058</c:v>
                </c:pt>
                <c:pt idx="5528">
                  <c:v>26.239999999999057</c:v>
                </c:pt>
                <c:pt idx="5529">
                  <c:v>26.244999999999056</c:v>
                </c:pt>
                <c:pt idx="5530">
                  <c:v>26.249999999999055</c:v>
                </c:pt>
                <c:pt idx="5531">
                  <c:v>26.254999999999054</c:v>
                </c:pt>
                <c:pt idx="5532">
                  <c:v>26.259999999999053</c:v>
                </c:pt>
                <c:pt idx="5533">
                  <c:v>26.264999999999052</c:v>
                </c:pt>
                <c:pt idx="5534">
                  <c:v>26.269999999999051</c:v>
                </c:pt>
                <c:pt idx="5535">
                  <c:v>26.27499999999905</c:v>
                </c:pt>
                <c:pt idx="5536">
                  <c:v>26.279999999999049</c:v>
                </c:pt>
                <c:pt idx="5537">
                  <c:v>26.284999999999048</c:v>
                </c:pt>
                <c:pt idx="5538">
                  <c:v>26.289999999999047</c:v>
                </c:pt>
                <c:pt idx="5539">
                  <c:v>26.294999999999046</c:v>
                </c:pt>
                <c:pt idx="5540">
                  <c:v>26.299999999999045</c:v>
                </c:pt>
                <c:pt idx="5541">
                  <c:v>26.304999999999044</c:v>
                </c:pt>
                <c:pt idx="5542">
                  <c:v>26.309999999999043</c:v>
                </c:pt>
                <c:pt idx="5543">
                  <c:v>26.314999999999042</c:v>
                </c:pt>
                <c:pt idx="5544">
                  <c:v>26.319999999999041</c:v>
                </c:pt>
                <c:pt idx="5545">
                  <c:v>26.32499999999904</c:v>
                </c:pt>
                <c:pt idx="5546">
                  <c:v>26.329999999999039</c:v>
                </c:pt>
                <c:pt idx="5547">
                  <c:v>26.334999999999038</c:v>
                </c:pt>
                <c:pt idx="5548">
                  <c:v>26.339999999999037</c:v>
                </c:pt>
                <c:pt idx="5549">
                  <c:v>26.344999999999036</c:v>
                </c:pt>
                <c:pt idx="5550">
                  <c:v>26.349999999999035</c:v>
                </c:pt>
                <c:pt idx="5551">
                  <c:v>26.354999999999034</c:v>
                </c:pt>
                <c:pt idx="5552">
                  <c:v>26.359999999999033</c:v>
                </c:pt>
                <c:pt idx="5553">
                  <c:v>26.364999999999032</c:v>
                </c:pt>
                <c:pt idx="5554">
                  <c:v>26.369999999999031</c:v>
                </c:pt>
                <c:pt idx="5555">
                  <c:v>26.37499999999903</c:v>
                </c:pt>
                <c:pt idx="5556">
                  <c:v>26.379999999999029</c:v>
                </c:pt>
                <c:pt idx="5557">
                  <c:v>26.384999999999028</c:v>
                </c:pt>
                <c:pt idx="5558">
                  <c:v>26.389999999999027</c:v>
                </c:pt>
                <c:pt idx="5559">
                  <c:v>26.394999999999026</c:v>
                </c:pt>
                <c:pt idx="5560">
                  <c:v>26.399999999999025</c:v>
                </c:pt>
                <c:pt idx="5561">
                  <c:v>26.404999999999024</c:v>
                </c:pt>
                <c:pt idx="5562">
                  <c:v>26.409999999999023</c:v>
                </c:pt>
                <c:pt idx="5563">
                  <c:v>26.414999999999022</c:v>
                </c:pt>
                <c:pt idx="5564">
                  <c:v>26.419999999999021</c:v>
                </c:pt>
                <c:pt idx="5565">
                  <c:v>26.42499999999902</c:v>
                </c:pt>
                <c:pt idx="5566">
                  <c:v>26.429999999999019</c:v>
                </c:pt>
                <c:pt idx="5567">
                  <c:v>26.434999999999018</c:v>
                </c:pt>
                <c:pt idx="5568">
                  <c:v>26.439999999999017</c:v>
                </c:pt>
                <c:pt idx="5569">
                  <c:v>26.444999999999016</c:v>
                </c:pt>
                <c:pt idx="5570">
                  <c:v>26.449999999999015</c:v>
                </c:pt>
                <c:pt idx="5571">
                  <c:v>26.454999999999014</c:v>
                </c:pt>
                <c:pt idx="5572">
                  <c:v>26.459999999999013</c:v>
                </c:pt>
                <c:pt idx="5573">
                  <c:v>26.464999999999012</c:v>
                </c:pt>
                <c:pt idx="5574">
                  <c:v>26.469999999999011</c:v>
                </c:pt>
                <c:pt idx="5575">
                  <c:v>26.47499999999901</c:v>
                </c:pt>
                <c:pt idx="5576">
                  <c:v>26.479999999999009</c:v>
                </c:pt>
                <c:pt idx="5577">
                  <c:v>26.484999999999008</c:v>
                </c:pt>
                <c:pt idx="5578">
                  <c:v>26.489999999999007</c:v>
                </c:pt>
                <c:pt idx="5579">
                  <c:v>26.494999999999006</c:v>
                </c:pt>
                <c:pt idx="5580">
                  <c:v>26.499999999999005</c:v>
                </c:pt>
                <c:pt idx="5581">
                  <c:v>26.504999999999004</c:v>
                </c:pt>
                <c:pt idx="5582">
                  <c:v>26.509999999999003</c:v>
                </c:pt>
                <c:pt idx="5583">
                  <c:v>26.514999999999002</c:v>
                </c:pt>
                <c:pt idx="5584">
                  <c:v>26.519999999999001</c:v>
                </c:pt>
                <c:pt idx="5585">
                  <c:v>26.524999999999</c:v>
                </c:pt>
                <c:pt idx="5586">
                  <c:v>26.529999999998999</c:v>
                </c:pt>
                <c:pt idx="5587">
                  <c:v>26.534999999998998</c:v>
                </c:pt>
                <c:pt idx="5588">
                  <c:v>26.539999999998997</c:v>
                </c:pt>
                <c:pt idx="5589">
                  <c:v>26.544999999998996</c:v>
                </c:pt>
                <c:pt idx="5590">
                  <c:v>26.549999999998995</c:v>
                </c:pt>
                <c:pt idx="5591">
                  <c:v>26.554999999998994</c:v>
                </c:pt>
                <c:pt idx="5592">
                  <c:v>26.559999999998993</c:v>
                </c:pt>
                <c:pt idx="5593">
                  <c:v>26.564999999998992</c:v>
                </c:pt>
                <c:pt idx="5594">
                  <c:v>26.569999999998991</c:v>
                </c:pt>
                <c:pt idx="5595">
                  <c:v>26.57499999999899</c:v>
                </c:pt>
                <c:pt idx="5596">
                  <c:v>26.579999999998989</c:v>
                </c:pt>
                <c:pt idx="5597">
                  <c:v>26.584999999998988</c:v>
                </c:pt>
                <c:pt idx="5598">
                  <c:v>26.589999999998987</c:v>
                </c:pt>
                <c:pt idx="5599">
                  <c:v>26.594999999998986</c:v>
                </c:pt>
                <c:pt idx="5600">
                  <c:v>26.599999999998985</c:v>
                </c:pt>
                <c:pt idx="5601">
                  <c:v>26.604999999998984</c:v>
                </c:pt>
                <c:pt idx="5602">
                  <c:v>26.609999999998983</c:v>
                </c:pt>
                <c:pt idx="5603">
                  <c:v>26.614999999998982</c:v>
                </c:pt>
                <c:pt idx="5604">
                  <c:v>26.619999999998981</c:v>
                </c:pt>
                <c:pt idx="5605">
                  <c:v>26.62499999999898</c:v>
                </c:pt>
                <c:pt idx="5606">
                  <c:v>26.629999999998979</c:v>
                </c:pt>
                <c:pt idx="5607">
                  <c:v>26.634999999998978</c:v>
                </c:pt>
                <c:pt idx="5608">
                  <c:v>26.639999999998977</c:v>
                </c:pt>
                <c:pt idx="5609">
                  <c:v>26.644999999998976</c:v>
                </c:pt>
                <c:pt idx="5610">
                  <c:v>26.649999999998975</c:v>
                </c:pt>
                <c:pt idx="5611">
                  <c:v>26.654999999998974</c:v>
                </c:pt>
                <c:pt idx="5612">
                  <c:v>26.659999999998973</c:v>
                </c:pt>
                <c:pt idx="5613">
                  <c:v>26.664999999998972</c:v>
                </c:pt>
                <c:pt idx="5614">
                  <c:v>26.669999999998971</c:v>
                </c:pt>
                <c:pt idx="5615">
                  <c:v>26.67499999999897</c:v>
                </c:pt>
                <c:pt idx="5616">
                  <c:v>26.679999999998969</c:v>
                </c:pt>
                <c:pt idx="5617">
                  <c:v>26.684999999998968</c:v>
                </c:pt>
                <c:pt idx="5618">
                  <c:v>26.689999999998967</c:v>
                </c:pt>
                <c:pt idx="5619">
                  <c:v>26.694999999998966</c:v>
                </c:pt>
                <c:pt idx="5620">
                  <c:v>26.699999999998965</c:v>
                </c:pt>
                <c:pt idx="5621">
                  <c:v>26.704999999998964</c:v>
                </c:pt>
                <c:pt idx="5622">
                  <c:v>26.709999999998963</c:v>
                </c:pt>
                <c:pt idx="5623">
                  <c:v>26.714999999998962</c:v>
                </c:pt>
                <c:pt idx="5624">
                  <c:v>26.719999999998961</c:v>
                </c:pt>
                <c:pt idx="5625">
                  <c:v>26.72499999999896</c:v>
                </c:pt>
                <c:pt idx="5626">
                  <c:v>26.729999999998959</c:v>
                </c:pt>
                <c:pt idx="5627">
                  <c:v>26.734999999998958</c:v>
                </c:pt>
                <c:pt idx="5628">
                  <c:v>26.739999999998957</c:v>
                </c:pt>
                <c:pt idx="5629">
                  <c:v>26.744999999998956</c:v>
                </c:pt>
                <c:pt idx="5630">
                  <c:v>26.749999999998956</c:v>
                </c:pt>
                <c:pt idx="5631">
                  <c:v>26.754999999998955</c:v>
                </c:pt>
                <c:pt idx="5632">
                  <c:v>26.759999999998954</c:v>
                </c:pt>
                <c:pt idx="5633">
                  <c:v>26.764999999998953</c:v>
                </c:pt>
                <c:pt idx="5634">
                  <c:v>26.769999999998952</c:v>
                </c:pt>
                <c:pt idx="5635">
                  <c:v>26.774999999998951</c:v>
                </c:pt>
                <c:pt idx="5636">
                  <c:v>26.77999999999895</c:v>
                </c:pt>
                <c:pt idx="5637">
                  <c:v>26.784999999998949</c:v>
                </c:pt>
                <c:pt idx="5638">
                  <c:v>26.789999999998948</c:v>
                </c:pt>
                <c:pt idx="5639">
                  <c:v>26.794999999998947</c:v>
                </c:pt>
                <c:pt idx="5640">
                  <c:v>26.799999999998946</c:v>
                </c:pt>
                <c:pt idx="5641">
                  <c:v>26.804999999998945</c:v>
                </c:pt>
                <c:pt idx="5642">
                  <c:v>26.809999999998944</c:v>
                </c:pt>
                <c:pt idx="5643">
                  <c:v>26.814999999998943</c:v>
                </c:pt>
                <c:pt idx="5644">
                  <c:v>26.819999999998942</c:v>
                </c:pt>
                <c:pt idx="5645">
                  <c:v>26.824999999998941</c:v>
                </c:pt>
                <c:pt idx="5646">
                  <c:v>26.82999999999894</c:v>
                </c:pt>
                <c:pt idx="5647">
                  <c:v>26.834999999998939</c:v>
                </c:pt>
                <c:pt idx="5648">
                  <c:v>26.839999999998938</c:v>
                </c:pt>
                <c:pt idx="5649">
                  <c:v>26.844999999998937</c:v>
                </c:pt>
                <c:pt idx="5650">
                  <c:v>26.849999999998936</c:v>
                </c:pt>
                <c:pt idx="5651">
                  <c:v>26.854999999998935</c:v>
                </c:pt>
                <c:pt idx="5652">
                  <c:v>26.859999999998934</c:v>
                </c:pt>
                <c:pt idx="5653">
                  <c:v>26.864999999998933</c:v>
                </c:pt>
                <c:pt idx="5654">
                  <c:v>26.869999999998932</c:v>
                </c:pt>
                <c:pt idx="5655">
                  <c:v>26.874999999998931</c:v>
                </c:pt>
                <c:pt idx="5656">
                  <c:v>26.87999999999893</c:v>
                </c:pt>
                <c:pt idx="5657">
                  <c:v>26.884999999998929</c:v>
                </c:pt>
                <c:pt idx="5658">
                  <c:v>26.889999999998928</c:v>
                </c:pt>
                <c:pt idx="5659">
                  <c:v>26.894999999998927</c:v>
                </c:pt>
                <c:pt idx="5660">
                  <c:v>26.899999999998926</c:v>
                </c:pt>
                <c:pt idx="5661">
                  <c:v>26.904999999998925</c:v>
                </c:pt>
                <c:pt idx="5662">
                  <c:v>26.909999999998924</c:v>
                </c:pt>
                <c:pt idx="5663">
                  <c:v>26.914999999998923</c:v>
                </c:pt>
                <c:pt idx="5664">
                  <c:v>26.919999999998922</c:v>
                </c:pt>
                <c:pt idx="5665">
                  <c:v>26.924999999998921</c:v>
                </c:pt>
                <c:pt idx="5666">
                  <c:v>26.92999999999892</c:v>
                </c:pt>
                <c:pt idx="5667">
                  <c:v>26.934999999998919</c:v>
                </c:pt>
                <c:pt idx="5668">
                  <c:v>26.939999999998918</c:v>
                </c:pt>
                <c:pt idx="5669">
                  <c:v>26.944999999998917</c:v>
                </c:pt>
                <c:pt idx="5670">
                  <c:v>26.949999999998916</c:v>
                </c:pt>
                <c:pt idx="5671">
                  <c:v>26.954999999998915</c:v>
                </c:pt>
                <c:pt idx="5672">
                  <c:v>26.959999999998914</c:v>
                </c:pt>
                <c:pt idx="5673">
                  <c:v>26.964999999998913</c:v>
                </c:pt>
                <c:pt idx="5674">
                  <c:v>26.969999999998912</c:v>
                </c:pt>
                <c:pt idx="5675">
                  <c:v>26.974999999998911</c:v>
                </c:pt>
                <c:pt idx="5676">
                  <c:v>26.97999999999891</c:v>
                </c:pt>
                <c:pt idx="5677">
                  <c:v>26.984999999998909</c:v>
                </c:pt>
                <c:pt idx="5678">
                  <c:v>26.989999999998908</c:v>
                </c:pt>
                <c:pt idx="5679">
                  <c:v>26.994999999998907</c:v>
                </c:pt>
                <c:pt idx="5680">
                  <c:v>26.999999999998906</c:v>
                </c:pt>
                <c:pt idx="5681">
                  <c:v>27.004999999998905</c:v>
                </c:pt>
                <c:pt idx="5682">
                  <c:v>27.009999999998904</c:v>
                </c:pt>
                <c:pt idx="5683">
                  <c:v>27.014999999998903</c:v>
                </c:pt>
                <c:pt idx="5684">
                  <c:v>27.019999999998902</c:v>
                </c:pt>
                <c:pt idx="5685">
                  <c:v>27.024999999998901</c:v>
                </c:pt>
                <c:pt idx="5686">
                  <c:v>27.0299999999989</c:v>
                </c:pt>
                <c:pt idx="5687">
                  <c:v>27.034999999998899</c:v>
                </c:pt>
                <c:pt idx="5688">
                  <c:v>27.039999999998898</c:v>
                </c:pt>
                <c:pt idx="5689">
                  <c:v>27.044999999998897</c:v>
                </c:pt>
                <c:pt idx="5690">
                  <c:v>27.049999999998896</c:v>
                </c:pt>
                <c:pt idx="5691">
                  <c:v>27.054999999998895</c:v>
                </c:pt>
                <c:pt idx="5692">
                  <c:v>27.059999999998894</c:v>
                </c:pt>
                <c:pt idx="5693">
                  <c:v>27.064999999998893</c:v>
                </c:pt>
                <c:pt idx="5694">
                  <c:v>27.069999999998892</c:v>
                </c:pt>
                <c:pt idx="5695">
                  <c:v>27.074999999998891</c:v>
                </c:pt>
                <c:pt idx="5696">
                  <c:v>27.07999999999889</c:v>
                </c:pt>
                <c:pt idx="5697">
                  <c:v>27.084999999998889</c:v>
                </c:pt>
                <c:pt idx="5698">
                  <c:v>27.089999999998888</c:v>
                </c:pt>
                <c:pt idx="5699">
                  <c:v>27.094999999998887</c:v>
                </c:pt>
                <c:pt idx="5700">
                  <c:v>27.099999999998886</c:v>
                </c:pt>
                <c:pt idx="5701">
                  <c:v>27.104999999998885</c:v>
                </c:pt>
                <c:pt idx="5702">
                  <c:v>27.109999999998884</c:v>
                </c:pt>
                <c:pt idx="5703">
                  <c:v>27.114999999998883</c:v>
                </c:pt>
                <c:pt idx="5704">
                  <c:v>27.119999999998882</c:v>
                </c:pt>
                <c:pt idx="5705">
                  <c:v>27.124999999998881</c:v>
                </c:pt>
                <c:pt idx="5706">
                  <c:v>27.12999999999888</c:v>
                </c:pt>
                <c:pt idx="5707">
                  <c:v>27.134999999998879</c:v>
                </c:pt>
                <c:pt idx="5708">
                  <c:v>27.139999999998878</c:v>
                </c:pt>
                <c:pt idx="5709">
                  <c:v>27.144999999998877</c:v>
                </c:pt>
                <c:pt idx="5710">
                  <c:v>27.149999999998876</c:v>
                </c:pt>
                <c:pt idx="5711">
                  <c:v>27.154999999998875</c:v>
                </c:pt>
                <c:pt idx="5712">
                  <c:v>27.159999999998874</c:v>
                </c:pt>
                <c:pt idx="5713">
                  <c:v>27.164999999998873</c:v>
                </c:pt>
                <c:pt idx="5714">
                  <c:v>27.169999999998872</c:v>
                </c:pt>
                <c:pt idx="5715">
                  <c:v>27.174999999998871</c:v>
                </c:pt>
                <c:pt idx="5716">
                  <c:v>27.17999999999887</c:v>
                </c:pt>
                <c:pt idx="5717">
                  <c:v>27.184999999998869</c:v>
                </c:pt>
                <c:pt idx="5718">
                  <c:v>27.189999999998868</c:v>
                </c:pt>
                <c:pt idx="5719">
                  <c:v>27.194999999998867</c:v>
                </c:pt>
                <c:pt idx="5720">
                  <c:v>27.199999999998866</c:v>
                </c:pt>
                <c:pt idx="5721">
                  <c:v>27.204999999998865</c:v>
                </c:pt>
                <c:pt idx="5722">
                  <c:v>27.209999999998864</c:v>
                </c:pt>
                <c:pt idx="5723">
                  <c:v>27.214999999998863</c:v>
                </c:pt>
                <c:pt idx="5724">
                  <c:v>27.219999999998862</c:v>
                </c:pt>
                <c:pt idx="5725">
                  <c:v>27.224999999998861</c:v>
                </c:pt>
                <c:pt idx="5726">
                  <c:v>27.22999999999886</c:v>
                </c:pt>
                <c:pt idx="5727">
                  <c:v>27.234999999998859</c:v>
                </c:pt>
                <c:pt idx="5728">
                  <c:v>27.239999999998858</c:v>
                </c:pt>
                <c:pt idx="5729">
                  <c:v>27.244999999998857</c:v>
                </c:pt>
                <c:pt idx="5730">
                  <c:v>27.249999999998856</c:v>
                </c:pt>
                <c:pt idx="5731">
                  <c:v>27.254999999998855</c:v>
                </c:pt>
                <c:pt idx="5732">
                  <c:v>27.259999999998854</c:v>
                </c:pt>
                <c:pt idx="5733">
                  <c:v>27.264999999998853</c:v>
                </c:pt>
                <c:pt idx="5734">
                  <c:v>27.269999999998852</c:v>
                </c:pt>
                <c:pt idx="5735">
                  <c:v>27.274999999998851</c:v>
                </c:pt>
                <c:pt idx="5736">
                  <c:v>27.27999999999885</c:v>
                </c:pt>
                <c:pt idx="5737">
                  <c:v>27.284999999998849</c:v>
                </c:pt>
                <c:pt idx="5738">
                  <c:v>27.289999999998848</c:v>
                </c:pt>
                <c:pt idx="5739">
                  <c:v>27.294999999998847</c:v>
                </c:pt>
                <c:pt idx="5740">
                  <c:v>27.299999999998846</c:v>
                </c:pt>
                <c:pt idx="5741">
                  <c:v>27.304999999998845</c:v>
                </c:pt>
                <c:pt idx="5742">
                  <c:v>27.309999999998844</c:v>
                </c:pt>
                <c:pt idx="5743">
                  <c:v>27.314999999998843</c:v>
                </c:pt>
                <c:pt idx="5744">
                  <c:v>27.319999999998842</c:v>
                </c:pt>
                <c:pt idx="5745">
                  <c:v>27.324999999998841</c:v>
                </c:pt>
                <c:pt idx="5746">
                  <c:v>27.32999999999884</c:v>
                </c:pt>
                <c:pt idx="5747">
                  <c:v>27.334999999998839</c:v>
                </c:pt>
                <c:pt idx="5748">
                  <c:v>27.339999999998838</c:v>
                </c:pt>
                <c:pt idx="5749">
                  <c:v>27.344999999998837</c:v>
                </c:pt>
                <c:pt idx="5750">
                  <c:v>27.349999999998836</c:v>
                </c:pt>
                <c:pt idx="5751">
                  <c:v>27.354999999998835</c:v>
                </c:pt>
                <c:pt idx="5752">
                  <c:v>27.359999999998834</c:v>
                </c:pt>
                <c:pt idx="5753">
                  <c:v>27.364999999998833</c:v>
                </c:pt>
                <c:pt idx="5754">
                  <c:v>27.369999999998832</c:v>
                </c:pt>
                <c:pt idx="5755">
                  <c:v>27.374999999998831</c:v>
                </c:pt>
                <c:pt idx="5756">
                  <c:v>27.37999999999883</c:v>
                </c:pt>
                <c:pt idx="5757">
                  <c:v>27.384999999998829</c:v>
                </c:pt>
                <c:pt idx="5758">
                  <c:v>27.389999999998828</c:v>
                </c:pt>
                <c:pt idx="5759">
                  <c:v>27.394999999998827</c:v>
                </c:pt>
                <c:pt idx="5760">
                  <c:v>27.399999999998826</c:v>
                </c:pt>
                <c:pt idx="5761">
                  <c:v>27.404999999998825</c:v>
                </c:pt>
                <c:pt idx="5762">
                  <c:v>27.409999999998824</c:v>
                </c:pt>
                <c:pt idx="5763">
                  <c:v>27.414999999998823</c:v>
                </c:pt>
                <c:pt idx="5764">
                  <c:v>27.419999999998822</c:v>
                </c:pt>
                <c:pt idx="5765">
                  <c:v>27.424999999998821</c:v>
                </c:pt>
                <c:pt idx="5766">
                  <c:v>27.42999999999882</c:v>
                </c:pt>
                <c:pt idx="5767">
                  <c:v>27.434999999998819</c:v>
                </c:pt>
                <c:pt idx="5768">
                  <c:v>27.439999999998818</c:v>
                </c:pt>
                <c:pt idx="5769">
                  <c:v>27.444999999998817</c:v>
                </c:pt>
                <c:pt idx="5770">
                  <c:v>27.449999999998816</c:v>
                </c:pt>
                <c:pt idx="5771">
                  <c:v>27.454999999998815</c:v>
                </c:pt>
                <c:pt idx="5772">
                  <c:v>27.459999999998814</c:v>
                </c:pt>
                <c:pt idx="5773">
                  <c:v>27.464999999998813</c:v>
                </c:pt>
                <c:pt idx="5774">
                  <c:v>27.469999999998812</c:v>
                </c:pt>
                <c:pt idx="5775">
                  <c:v>27.474999999998811</c:v>
                </c:pt>
                <c:pt idx="5776">
                  <c:v>27.47999999999881</c:v>
                </c:pt>
                <c:pt idx="5777">
                  <c:v>27.484999999998809</c:v>
                </c:pt>
                <c:pt idx="5778">
                  <c:v>27.489999999998808</c:v>
                </c:pt>
                <c:pt idx="5779">
                  <c:v>27.494999999998807</c:v>
                </c:pt>
                <c:pt idx="5780">
                  <c:v>27.499999999998806</c:v>
                </c:pt>
                <c:pt idx="5781">
                  <c:v>27.504999999998805</c:v>
                </c:pt>
                <c:pt idx="5782">
                  <c:v>27.509999999998804</c:v>
                </c:pt>
                <c:pt idx="5783">
                  <c:v>27.514999999998803</c:v>
                </c:pt>
                <c:pt idx="5784">
                  <c:v>27.519999999998802</c:v>
                </c:pt>
                <c:pt idx="5785">
                  <c:v>27.524999999998801</c:v>
                </c:pt>
                <c:pt idx="5786">
                  <c:v>27.5299999999988</c:v>
                </c:pt>
                <c:pt idx="5787">
                  <c:v>27.534999999998799</c:v>
                </c:pt>
                <c:pt idx="5788">
                  <c:v>27.539999999998798</c:v>
                </c:pt>
                <c:pt idx="5789">
                  <c:v>27.544999999998797</c:v>
                </c:pt>
                <c:pt idx="5790">
                  <c:v>27.549999999998796</c:v>
                </c:pt>
                <c:pt idx="5791">
                  <c:v>27.554999999998795</c:v>
                </c:pt>
                <c:pt idx="5792">
                  <c:v>27.559999999998794</c:v>
                </c:pt>
                <c:pt idx="5793">
                  <c:v>27.564999999998793</c:v>
                </c:pt>
                <c:pt idx="5794">
                  <c:v>27.569999999998792</c:v>
                </c:pt>
                <c:pt idx="5795">
                  <c:v>27.574999999998791</c:v>
                </c:pt>
                <c:pt idx="5796">
                  <c:v>27.57999999999879</c:v>
                </c:pt>
                <c:pt idx="5797">
                  <c:v>27.584999999998789</c:v>
                </c:pt>
                <c:pt idx="5798">
                  <c:v>27.589999999998788</c:v>
                </c:pt>
                <c:pt idx="5799">
                  <c:v>27.594999999998787</c:v>
                </c:pt>
                <c:pt idx="5800">
                  <c:v>27.599999999998786</c:v>
                </c:pt>
                <c:pt idx="5801">
                  <c:v>27.604999999998785</c:v>
                </c:pt>
                <c:pt idx="5802">
                  <c:v>27.609999999998784</c:v>
                </c:pt>
                <c:pt idx="5803">
                  <c:v>27.614999999998783</c:v>
                </c:pt>
                <c:pt idx="5804">
                  <c:v>27.619999999998782</c:v>
                </c:pt>
                <c:pt idx="5805">
                  <c:v>27.624999999998781</c:v>
                </c:pt>
                <c:pt idx="5806">
                  <c:v>27.62999999999878</c:v>
                </c:pt>
                <c:pt idx="5807">
                  <c:v>27.634999999998779</c:v>
                </c:pt>
                <c:pt idx="5808">
                  <c:v>27.639999999998778</c:v>
                </c:pt>
                <c:pt idx="5809">
                  <c:v>27.644999999998777</c:v>
                </c:pt>
                <c:pt idx="5810">
                  <c:v>27.649999999998776</c:v>
                </c:pt>
                <c:pt idx="5811">
                  <c:v>27.654999999998775</c:v>
                </c:pt>
                <c:pt idx="5812">
                  <c:v>27.659999999998774</c:v>
                </c:pt>
                <c:pt idx="5813">
                  <c:v>27.664999999998773</c:v>
                </c:pt>
                <c:pt idx="5814">
                  <c:v>27.669999999998772</c:v>
                </c:pt>
                <c:pt idx="5815">
                  <c:v>27.674999999998771</c:v>
                </c:pt>
                <c:pt idx="5816">
                  <c:v>27.67999999999877</c:v>
                </c:pt>
                <c:pt idx="5817">
                  <c:v>27.684999999998769</c:v>
                </c:pt>
                <c:pt idx="5818">
                  <c:v>27.689999999998768</c:v>
                </c:pt>
                <c:pt idx="5819">
                  <c:v>27.694999999998767</c:v>
                </c:pt>
                <c:pt idx="5820">
                  <c:v>27.699999999998766</c:v>
                </c:pt>
                <c:pt idx="5821">
                  <c:v>27.704999999998766</c:v>
                </c:pt>
                <c:pt idx="5822">
                  <c:v>27.709999999998765</c:v>
                </c:pt>
                <c:pt idx="5823">
                  <c:v>27.714999999998764</c:v>
                </c:pt>
                <c:pt idx="5824">
                  <c:v>27.719999999998763</c:v>
                </c:pt>
                <c:pt idx="5825">
                  <c:v>27.724999999998762</c:v>
                </c:pt>
                <c:pt idx="5826">
                  <c:v>27.729999999998761</c:v>
                </c:pt>
                <c:pt idx="5827">
                  <c:v>27.73499999999876</c:v>
                </c:pt>
                <c:pt idx="5828">
                  <c:v>27.739999999998759</c:v>
                </c:pt>
                <c:pt idx="5829">
                  <c:v>27.744999999998758</c:v>
                </c:pt>
                <c:pt idx="5830">
                  <c:v>27.749999999998757</c:v>
                </c:pt>
                <c:pt idx="5831">
                  <c:v>27.754999999998756</c:v>
                </c:pt>
                <c:pt idx="5832">
                  <c:v>27.759999999998755</c:v>
                </c:pt>
                <c:pt idx="5833">
                  <c:v>27.764999999998754</c:v>
                </c:pt>
                <c:pt idx="5834">
                  <c:v>27.769999999998753</c:v>
                </c:pt>
                <c:pt idx="5835">
                  <c:v>27.774999999998752</c:v>
                </c:pt>
                <c:pt idx="5836">
                  <c:v>27.779999999998751</c:v>
                </c:pt>
                <c:pt idx="5837">
                  <c:v>27.78499999999875</c:v>
                </c:pt>
                <c:pt idx="5838">
                  <c:v>27.789999999998749</c:v>
                </c:pt>
                <c:pt idx="5839">
                  <c:v>27.794999999998748</c:v>
                </c:pt>
                <c:pt idx="5840">
                  <c:v>27.799999999998747</c:v>
                </c:pt>
                <c:pt idx="5841">
                  <c:v>27.804999999998746</c:v>
                </c:pt>
                <c:pt idx="5842">
                  <c:v>27.809999999998745</c:v>
                </c:pt>
                <c:pt idx="5843">
                  <c:v>27.814999999998744</c:v>
                </c:pt>
                <c:pt idx="5844">
                  <c:v>27.819999999998743</c:v>
                </c:pt>
                <c:pt idx="5845">
                  <c:v>27.824999999998742</c:v>
                </c:pt>
                <c:pt idx="5846">
                  <c:v>27.829999999998741</c:v>
                </c:pt>
                <c:pt idx="5847">
                  <c:v>27.83499999999874</c:v>
                </c:pt>
                <c:pt idx="5848">
                  <c:v>27.839999999998739</c:v>
                </c:pt>
                <c:pt idx="5849">
                  <c:v>27.844999999998738</c:v>
                </c:pt>
                <c:pt idx="5850">
                  <c:v>27.849999999998737</c:v>
                </c:pt>
                <c:pt idx="5851">
                  <c:v>27.854999999998736</c:v>
                </c:pt>
                <c:pt idx="5852">
                  <c:v>27.859999999998735</c:v>
                </c:pt>
                <c:pt idx="5853">
                  <c:v>27.864999999998734</c:v>
                </c:pt>
                <c:pt idx="5854">
                  <c:v>27.869999999998733</c:v>
                </c:pt>
                <c:pt idx="5855">
                  <c:v>27.874999999998732</c:v>
                </c:pt>
                <c:pt idx="5856">
                  <c:v>27.879999999998731</c:v>
                </c:pt>
                <c:pt idx="5857">
                  <c:v>27.88499999999873</c:v>
                </c:pt>
                <c:pt idx="5858">
                  <c:v>27.889999999998729</c:v>
                </c:pt>
                <c:pt idx="5859">
                  <c:v>27.894999999998728</c:v>
                </c:pt>
                <c:pt idx="5860">
                  <c:v>27.899999999998727</c:v>
                </c:pt>
                <c:pt idx="5861">
                  <c:v>27.904999999998726</c:v>
                </c:pt>
                <c:pt idx="5862">
                  <c:v>27.909999999998725</c:v>
                </c:pt>
                <c:pt idx="5863">
                  <c:v>27.914999999998724</c:v>
                </c:pt>
                <c:pt idx="5864">
                  <c:v>27.919999999998723</c:v>
                </c:pt>
                <c:pt idx="5865">
                  <c:v>27.924999999998722</c:v>
                </c:pt>
                <c:pt idx="5866">
                  <c:v>27.929999999998721</c:v>
                </c:pt>
                <c:pt idx="5867">
                  <c:v>27.93499999999872</c:v>
                </c:pt>
                <c:pt idx="5868">
                  <c:v>27.939999999998719</c:v>
                </c:pt>
                <c:pt idx="5869">
                  <c:v>27.944999999998718</c:v>
                </c:pt>
                <c:pt idx="5870">
                  <c:v>27.949999999998717</c:v>
                </c:pt>
                <c:pt idx="5871">
                  <c:v>27.954999999998716</c:v>
                </c:pt>
                <c:pt idx="5872">
                  <c:v>27.959999999998715</c:v>
                </c:pt>
                <c:pt idx="5873">
                  <c:v>27.964999999998714</c:v>
                </c:pt>
                <c:pt idx="5874">
                  <c:v>27.969999999998713</c:v>
                </c:pt>
                <c:pt idx="5875">
                  <c:v>27.974999999998712</c:v>
                </c:pt>
                <c:pt idx="5876">
                  <c:v>27.979999999998711</c:v>
                </c:pt>
                <c:pt idx="5877">
                  <c:v>27.98499999999871</c:v>
                </c:pt>
                <c:pt idx="5878">
                  <c:v>27.989999999998709</c:v>
                </c:pt>
                <c:pt idx="5879">
                  <c:v>27.994999999998708</c:v>
                </c:pt>
                <c:pt idx="5880">
                  <c:v>27.999999999998707</c:v>
                </c:pt>
                <c:pt idx="5881">
                  <c:v>28.004999999998706</c:v>
                </c:pt>
                <c:pt idx="5882">
                  <c:v>28.009999999998705</c:v>
                </c:pt>
                <c:pt idx="5883">
                  <c:v>28.014999999998704</c:v>
                </c:pt>
                <c:pt idx="5884">
                  <c:v>28.019999999998703</c:v>
                </c:pt>
                <c:pt idx="5885">
                  <c:v>28.024999999998702</c:v>
                </c:pt>
                <c:pt idx="5886">
                  <c:v>28.029999999998701</c:v>
                </c:pt>
                <c:pt idx="5887">
                  <c:v>28.0349999999987</c:v>
                </c:pt>
                <c:pt idx="5888">
                  <c:v>28.039999999998699</c:v>
                </c:pt>
                <c:pt idx="5889">
                  <c:v>28.044999999998698</c:v>
                </c:pt>
                <c:pt idx="5890">
                  <c:v>28.049999999998697</c:v>
                </c:pt>
                <c:pt idx="5891">
                  <c:v>28.054999999998696</c:v>
                </c:pt>
                <c:pt idx="5892">
                  <c:v>28.059999999998695</c:v>
                </c:pt>
                <c:pt idx="5893">
                  <c:v>28.064999999998694</c:v>
                </c:pt>
                <c:pt idx="5894">
                  <c:v>28.069999999998693</c:v>
                </c:pt>
                <c:pt idx="5895">
                  <c:v>28.074999999998692</c:v>
                </c:pt>
                <c:pt idx="5896">
                  <c:v>28.079999999998691</c:v>
                </c:pt>
                <c:pt idx="5897">
                  <c:v>28.08499999999869</c:v>
                </c:pt>
                <c:pt idx="5898">
                  <c:v>28.089999999998689</c:v>
                </c:pt>
                <c:pt idx="5899">
                  <c:v>28.094999999998688</c:v>
                </c:pt>
                <c:pt idx="5900">
                  <c:v>28.099999999998687</c:v>
                </c:pt>
                <c:pt idx="5901">
                  <c:v>28.104999999998686</c:v>
                </c:pt>
                <c:pt idx="5902">
                  <c:v>28.109999999998685</c:v>
                </c:pt>
                <c:pt idx="5903">
                  <c:v>28.114999999998684</c:v>
                </c:pt>
                <c:pt idx="5904">
                  <c:v>28.119999999998683</c:v>
                </c:pt>
                <c:pt idx="5905">
                  <c:v>28.124999999998682</c:v>
                </c:pt>
                <c:pt idx="5906">
                  <c:v>28.129999999998681</c:v>
                </c:pt>
                <c:pt idx="5907">
                  <c:v>28.13499999999868</c:v>
                </c:pt>
                <c:pt idx="5908">
                  <c:v>28.139999999998679</c:v>
                </c:pt>
                <c:pt idx="5909">
                  <c:v>28.144999999998678</c:v>
                </c:pt>
                <c:pt idx="5910">
                  <c:v>28.149999999998677</c:v>
                </c:pt>
                <c:pt idx="5911">
                  <c:v>28.154999999998676</c:v>
                </c:pt>
                <c:pt idx="5912">
                  <c:v>28.159999999998675</c:v>
                </c:pt>
                <c:pt idx="5913">
                  <c:v>28.164999999998674</c:v>
                </c:pt>
                <c:pt idx="5914">
                  <c:v>28.169999999998673</c:v>
                </c:pt>
                <c:pt idx="5915">
                  <c:v>28.174999999998672</c:v>
                </c:pt>
                <c:pt idx="5916">
                  <c:v>28.179999999998671</c:v>
                </c:pt>
                <c:pt idx="5917">
                  <c:v>28.18499999999867</c:v>
                </c:pt>
                <c:pt idx="5918">
                  <c:v>28.189999999998669</c:v>
                </c:pt>
                <c:pt idx="5919">
                  <c:v>28.194999999998668</c:v>
                </c:pt>
                <c:pt idx="5920">
                  <c:v>28.199999999998667</c:v>
                </c:pt>
                <c:pt idx="5921">
                  <c:v>28.204999999998666</c:v>
                </c:pt>
                <c:pt idx="5922">
                  <c:v>28.209999999998665</c:v>
                </c:pt>
                <c:pt idx="5923">
                  <c:v>28.214999999998664</c:v>
                </c:pt>
                <c:pt idx="5924">
                  <c:v>28.219999999998663</c:v>
                </c:pt>
                <c:pt idx="5925">
                  <c:v>28.224999999998662</c:v>
                </c:pt>
                <c:pt idx="5926">
                  <c:v>28.229999999998661</c:v>
                </c:pt>
                <c:pt idx="5927">
                  <c:v>28.23499999999866</c:v>
                </c:pt>
                <c:pt idx="5928">
                  <c:v>28.239999999998659</c:v>
                </c:pt>
                <c:pt idx="5929">
                  <c:v>28.244999999998658</c:v>
                </c:pt>
                <c:pt idx="5930">
                  <c:v>28.249999999998657</c:v>
                </c:pt>
                <c:pt idx="5931">
                  <c:v>28.254999999998656</c:v>
                </c:pt>
                <c:pt idx="5932">
                  <c:v>28.259999999998655</c:v>
                </c:pt>
                <c:pt idx="5933">
                  <c:v>28.264999999998654</c:v>
                </c:pt>
                <c:pt idx="5934">
                  <c:v>28.269999999998653</c:v>
                </c:pt>
                <c:pt idx="5935">
                  <c:v>28.274999999998652</c:v>
                </c:pt>
                <c:pt idx="5936">
                  <c:v>28.279999999998651</c:v>
                </c:pt>
                <c:pt idx="5937">
                  <c:v>28.28499999999865</c:v>
                </c:pt>
                <c:pt idx="5938">
                  <c:v>28.289999999998649</c:v>
                </c:pt>
                <c:pt idx="5939">
                  <c:v>28.294999999998648</c:v>
                </c:pt>
                <c:pt idx="5940">
                  <c:v>28.299999999998647</c:v>
                </c:pt>
                <c:pt idx="5941">
                  <c:v>28.304999999998646</c:v>
                </c:pt>
                <c:pt idx="5942">
                  <c:v>28.309999999998645</c:v>
                </c:pt>
                <c:pt idx="5943">
                  <c:v>28.314999999998644</c:v>
                </c:pt>
                <c:pt idx="5944">
                  <c:v>28.319999999998643</c:v>
                </c:pt>
                <c:pt idx="5945">
                  <c:v>28.324999999998642</c:v>
                </c:pt>
                <c:pt idx="5946">
                  <c:v>28.329999999998641</c:v>
                </c:pt>
                <c:pt idx="5947">
                  <c:v>28.33499999999864</c:v>
                </c:pt>
                <c:pt idx="5948">
                  <c:v>28.339999999998639</c:v>
                </c:pt>
                <c:pt idx="5949">
                  <c:v>28.344999999998638</c:v>
                </c:pt>
                <c:pt idx="5950">
                  <c:v>28.349999999998637</c:v>
                </c:pt>
                <c:pt idx="5951">
                  <c:v>28.354999999998636</c:v>
                </c:pt>
                <c:pt idx="5952">
                  <c:v>28.359999999998635</c:v>
                </c:pt>
                <c:pt idx="5953">
                  <c:v>28.364999999998634</c:v>
                </c:pt>
                <c:pt idx="5954">
                  <c:v>28.369999999998633</c:v>
                </c:pt>
                <c:pt idx="5955">
                  <c:v>28.374999999998632</c:v>
                </c:pt>
                <c:pt idx="5956">
                  <c:v>28.379999999998631</c:v>
                </c:pt>
                <c:pt idx="5957">
                  <c:v>28.38499999999863</c:v>
                </c:pt>
                <c:pt idx="5958">
                  <c:v>28.389999999998629</c:v>
                </c:pt>
                <c:pt idx="5959">
                  <c:v>28.394999999998628</c:v>
                </c:pt>
                <c:pt idx="5960">
                  <c:v>28.399999999998627</c:v>
                </c:pt>
                <c:pt idx="5961">
                  <c:v>28.404999999998626</c:v>
                </c:pt>
                <c:pt idx="5962">
                  <c:v>28.409999999998625</c:v>
                </c:pt>
                <c:pt idx="5963">
                  <c:v>28.414999999998624</c:v>
                </c:pt>
                <c:pt idx="5964">
                  <c:v>28.419999999998623</c:v>
                </c:pt>
                <c:pt idx="5965">
                  <c:v>28.424999999998622</c:v>
                </c:pt>
                <c:pt idx="5966">
                  <c:v>28.429999999998621</c:v>
                </c:pt>
                <c:pt idx="5967">
                  <c:v>28.43499999999862</c:v>
                </c:pt>
                <c:pt idx="5968">
                  <c:v>28.439999999998619</c:v>
                </c:pt>
                <c:pt idx="5969">
                  <c:v>28.444999999998618</c:v>
                </c:pt>
                <c:pt idx="5970">
                  <c:v>28.449999999998617</c:v>
                </c:pt>
                <c:pt idx="5971">
                  <c:v>28.454999999998616</c:v>
                </c:pt>
                <c:pt idx="5972">
                  <c:v>28.459999999998615</c:v>
                </c:pt>
                <c:pt idx="5973">
                  <c:v>28.464999999998614</c:v>
                </c:pt>
                <c:pt idx="5974">
                  <c:v>28.469999999998613</c:v>
                </c:pt>
                <c:pt idx="5975">
                  <c:v>28.474999999998612</c:v>
                </c:pt>
                <c:pt idx="5976">
                  <c:v>28.479999999998611</c:v>
                </c:pt>
                <c:pt idx="5977">
                  <c:v>28.48499999999861</c:v>
                </c:pt>
                <c:pt idx="5978">
                  <c:v>28.489999999998609</c:v>
                </c:pt>
                <c:pt idx="5979">
                  <c:v>28.494999999998608</c:v>
                </c:pt>
                <c:pt idx="5980">
                  <c:v>28.499999999998607</c:v>
                </c:pt>
                <c:pt idx="5981">
                  <c:v>28.504999999998606</c:v>
                </c:pt>
                <c:pt idx="5982">
                  <c:v>28.509999999998605</c:v>
                </c:pt>
                <c:pt idx="5983">
                  <c:v>28.514999999998604</c:v>
                </c:pt>
                <c:pt idx="5984">
                  <c:v>28.519999999998603</c:v>
                </c:pt>
                <c:pt idx="5985">
                  <c:v>28.524999999998602</c:v>
                </c:pt>
                <c:pt idx="5986">
                  <c:v>28.529999999998601</c:v>
                </c:pt>
                <c:pt idx="5987">
                  <c:v>28.5349999999986</c:v>
                </c:pt>
                <c:pt idx="5988">
                  <c:v>28.539999999998599</c:v>
                </c:pt>
                <c:pt idx="5989">
                  <c:v>28.544999999998598</c:v>
                </c:pt>
                <c:pt idx="5990">
                  <c:v>28.549999999998597</c:v>
                </c:pt>
                <c:pt idx="5991">
                  <c:v>28.554999999998596</c:v>
                </c:pt>
                <c:pt idx="5992">
                  <c:v>28.559999999998595</c:v>
                </c:pt>
                <c:pt idx="5993">
                  <c:v>28.564999999998594</c:v>
                </c:pt>
                <c:pt idx="5994">
                  <c:v>28.569999999998593</c:v>
                </c:pt>
                <c:pt idx="5995">
                  <c:v>28.574999999998592</c:v>
                </c:pt>
                <c:pt idx="5996">
                  <c:v>28.579999999998591</c:v>
                </c:pt>
                <c:pt idx="5997">
                  <c:v>28.58499999999859</c:v>
                </c:pt>
                <c:pt idx="5998">
                  <c:v>28.589999999998589</c:v>
                </c:pt>
                <c:pt idx="5999">
                  <c:v>28.594999999998588</c:v>
                </c:pt>
                <c:pt idx="6000">
                  <c:v>28.599999999998587</c:v>
                </c:pt>
                <c:pt idx="6001">
                  <c:v>28.604999999998586</c:v>
                </c:pt>
                <c:pt idx="6002">
                  <c:v>28.609999999998585</c:v>
                </c:pt>
                <c:pt idx="6003">
                  <c:v>28.614999999998584</c:v>
                </c:pt>
                <c:pt idx="6004">
                  <c:v>28.619999999998583</c:v>
                </c:pt>
                <c:pt idx="6005">
                  <c:v>28.624999999998582</c:v>
                </c:pt>
                <c:pt idx="6006">
                  <c:v>28.629999999998581</c:v>
                </c:pt>
                <c:pt idx="6007">
                  <c:v>28.63499999999858</c:v>
                </c:pt>
                <c:pt idx="6008">
                  <c:v>28.639999999998579</c:v>
                </c:pt>
                <c:pt idx="6009">
                  <c:v>28.644999999998578</c:v>
                </c:pt>
                <c:pt idx="6010">
                  <c:v>28.649999999998577</c:v>
                </c:pt>
                <c:pt idx="6011">
                  <c:v>28.654999999998576</c:v>
                </c:pt>
                <c:pt idx="6012">
                  <c:v>28.659999999998576</c:v>
                </c:pt>
                <c:pt idx="6013">
                  <c:v>28.664999999998575</c:v>
                </c:pt>
                <c:pt idx="6014">
                  <c:v>28.669999999998574</c:v>
                </c:pt>
                <c:pt idx="6015">
                  <c:v>28.674999999998573</c:v>
                </c:pt>
                <c:pt idx="6016">
                  <c:v>28.679999999998572</c:v>
                </c:pt>
                <c:pt idx="6017">
                  <c:v>28.684999999998571</c:v>
                </c:pt>
                <c:pt idx="6018">
                  <c:v>28.68999999999857</c:v>
                </c:pt>
                <c:pt idx="6019">
                  <c:v>28.694999999998569</c:v>
                </c:pt>
                <c:pt idx="6020">
                  <c:v>28.699999999998568</c:v>
                </c:pt>
                <c:pt idx="6021">
                  <c:v>28.704999999998567</c:v>
                </c:pt>
                <c:pt idx="6022">
                  <c:v>28.709999999998566</c:v>
                </c:pt>
                <c:pt idx="6023">
                  <c:v>28.714999999998565</c:v>
                </c:pt>
                <c:pt idx="6024">
                  <c:v>28.719999999998564</c:v>
                </c:pt>
                <c:pt idx="6025">
                  <c:v>28.724999999998563</c:v>
                </c:pt>
                <c:pt idx="6026">
                  <c:v>28.729999999998562</c:v>
                </c:pt>
                <c:pt idx="6027">
                  <c:v>28.734999999998561</c:v>
                </c:pt>
                <c:pt idx="6028">
                  <c:v>28.73999999999856</c:v>
                </c:pt>
                <c:pt idx="6029">
                  <c:v>28.744999999998559</c:v>
                </c:pt>
                <c:pt idx="6030">
                  <c:v>28.749999999998558</c:v>
                </c:pt>
                <c:pt idx="6031">
                  <c:v>28.754999999998557</c:v>
                </c:pt>
                <c:pt idx="6032">
                  <c:v>28.759999999998556</c:v>
                </c:pt>
                <c:pt idx="6033">
                  <c:v>28.764999999998555</c:v>
                </c:pt>
                <c:pt idx="6034">
                  <c:v>28.769999999998554</c:v>
                </c:pt>
                <c:pt idx="6035">
                  <c:v>28.774999999998553</c:v>
                </c:pt>
                <c:pt idx="6036">
                  <c:v>28.779999999998552</c:v>
                </c:pt>
                <c:pt idx="6037">
                  <c:v>28.784999999998551</c:v>
                </c:pt>
                <c:pt idx="6038">
                  <c:v>28.78999999999855</c:v>
                </c:pt>
                <c:pt idx="6039">
                  <c:v>28.794999999998549</c:v>
                </c:pt>
                <c:pt idx="6040">
                  <c:v>28.799999999998548</c:v>
                </c:pt>
                <c:pt idx="6041">
                  <c:v>28.804999999998547</c:v>
                </c:pt>
                <c:pt idx="6042">
                  <c:v>28.809999999998546</c:v>
                </c:pt>
                <c:pt idx="6043">
                  <c:v>28.814999999998545</c:v>
                </c:pt>
                <c:pt idx="6044">
                  <c:v>28.819999999998544</c:v>
                </c:pt>
                <c:pt idx="6045">
                  <c:v>28.824999999998543</c:v>
                </c:pt>
                <c:pt idx="6046">
                  <c:v>28.829999999998542</c:v>
                </c:pt>
                <c:pt idx="6047">
                  <c:v>28.834999999998541</c:v>
                </c:pt>
                <c:pt idx="6048">
                  <c:v>28.83999999999854</c:v>
                </c:pt>
                <c:pt idx="6049">
                  <c:v>28.844999999998539</c:v>
                </c:pt>
                <c:pt idx="6050">
                  <c:v>28.849999999998538</c:v>
                </c:pt>
                <c:pt idx="6051">
                  <c:v>28.854999999998537</c:v>
                </c:pt>
                <c:pt idx="6052">
                  <c:v>28.859999999998536</c:v>
                </c:pt>
                <c:pt idx="6053">
                  <c:v>28.864999999998535</c:v>
                </c:pt>
                <c:pt idx="6054">
                  <c:v>28.869999999998534</c:v>
                </c:pt>
                <c:pt idx="6055">
                  <c:v>28.874999999998533</c:v>
                </c:pt>
                <c:pt idx="6056">
                  <c:v>28.879999999998532</c:v>
                </c:pt>
                <c:pt idx="6057">
                  <c:v>28.884999999998531</c:v>
                </c:pt>
                <c:pt idx="6058">
                  <c:v>28.88999999999853</c:v>
                </c:pt>
                <c:pt idx="6059">
                  <c:v>28.894999999998529</c:v>
                </c:pt>
                <c:pt idx="6060">
                  <c:v>28.899999999998528</c:v>
                </c:pt>
                <c:pt idx="6061">
                  <c:v>28.904999999998527</c:v>
                </c:pt>
                <c:pt idx="6062">
                  <c:v>28.909999999998526</c:v>
                </c:pt>
                <c:pt idx="6063">
                  <c:v>28.914999999998525</c:v>
                </c:pt>
                <c:pt idx="6064">
                  <c:v>28.919999999998524</c:v>
                </c:pt>
                <c:pt idx="6065">
                  <c:v>28.924999999998523</c:v>
                </c:pt>
                <c:pt idx="6066">
                  <c:v>28.929999999998522</c:v>
                </c:pt>
                <c:pt idx="6067">
                  <c:v>28.934999999998521</c:v>
                </c:pt>
                <c:pt idx="6068">
                  <c:v>28.93999999999852</c:v>
                </c:pt>
                <c:pt idx="6069">
                  <c:v>28.944999999998519</c:v>
                </c:pt>
                <c:pt idx="6070">
                  <c:v>28.949999999998518</c:v>
                </c:pt>
                <c:pt idx="6071">
                  <c:v>28.954999999998517</c:v>
                </c:pt>
                <c:pt idx="6072">
                  <c:v>28.959999999998516</c:v>
                </c:pt>
                <c:pt idx="6073">
                  <c:v>28.964999999998515</c:v>
                </c:pt>
                <c:pt idx="6074">
                  <c:v>28.969999999998514</c:v>
                </c:pt>
                <c:pt idx="6075">
                  <c:v>28.974999999998513</c:v>
                </c:pt>
                <c:pt idx="6076">
                  <c:v>28.979999999998512</c:v>
                </c:pt>
                <c:pt idx="6077">
                  <c:v>28.984999999998511</c:v>
                </c:pt>
                <c:pt idx="6078">
                  <c:v>28.98999999999851</c:v>
                </c:pt>
                <c:pt idx="6079">
                  <c:v>28.994999999998509</c:v>
                </c:pt>
                <c:pt idx="6080">
                  <c:v>28.999999999998508</c:v>
                </c:pt>
                <c:pt idx="6081">
                  <c:v>29.004999999998507</c:v>
                </c:pt>
                <c:pt idx="6082">
                  <c:v>29.009999999998506</c:v>
                </c:pt>
                <c:pt idx="6083">
                  <c:v>29.014999999998505</c:v>
                </c:pt>
                <c:pt idx="6084">
                  <c:v>29.019999999998504</c:v>
                </c:pt>
                <c:pt idx="6085">
                  <c:v>29.024999999998503</c:v>
                </c:pt>
                <c:pt idx="6086">
                  <c:v>29.029999999998502</c:v>
                </c:pt>
                <c:pt idx="6087">
                  <c:v>29.034999999998501</c:v>
                </c:pt>
                <c:pt idx="6088">
                  <c:v>29.0399999999985</c:v>
                </c:pt>
                <c:pt idx="6089">
                  <c:v>29.044999999998499</c:v>
                </c:pt>
                <c:pt idx="6090">
                  <c:v>29.049999999998498</c:v>
                </c:pt>
                <c:pt idx="6091">
                  <c:v>29.054999999998497</c:v>
                </c:pt>
                <c:pt idx="6092">
                  <c:v>29.059999999998496</c:v>
                </c:pt>
                <c:pt idx="6093">
                  <c:v>29.064999999998495</c:v>
                </c:pt>
                <c:pt idx="6094">
                  <c:v>29.069999999998494</c:v>
                </c:pt>
                <c:pt idx="6095">
                  <c:v>29.074999999998493</c:v>
                </c:pt>
                <c:pt idx="6096">
                  <c:v>29.079999999998492</c:v>
                </c:pt>
                <c:pt idx="6097">
                  <c:v>29.084999999998491</c:v>
                </c:pt>
                <c:pt idx="6098">
                  <c:v>29.08999999999849</c:v>
                </c:pt>
                <c:pt idx="6099">
                  <c:v>29.094999999998489</c:v>
                </c:pt>
                <c:pt idx="6100">
                  <c:v>29.099999999998488</c:v>
                </c:pt>
                <c:pt idx="6101">
                  <c:v>29.104999999998487</c:v>
                </c:pt>
                <c:pt idx="6102">
                  <c:v>29.109999999998486</c:v>
                </c:pt>
                <c:pt idx="6103">
                  <c:v>29.114999999998485</c:v>
                </c:pt>
                <c:pt idx="6104">
                  <c:v>29.119999999998484</c:v>
                </c:pt>
                <c:pt idx="6105">
                  <c:v>29.124999999998483</c:v>
                </c:pt>
                <c:pt idx="6106">
                  <c:v>29.129999999998482</c:v>
                </c:pt>
                <c:pt idx="6107">
                  <c:v>29.134999999998481</c:v>
                </c:pt>
                <c:pt idx="6108">
                  <c:v>29.13999999999848</c:v>
                </c:pt>
                <c:pt idx="6109">
                  <c:v>29.144999999998479</c:v>
                </c:pt>
                <c:pt idx="6110">
                  <c:v>29.149999999998478</c:v>
                </c:pt>
                <c:pt idx="6111">
                  <c:v>29.154999999998477</c:v>
                </c:pt>
                <c:pt idx="6112">
                  <c:v>29.159999999998476</c:v>
                </c:pt>
                <c:pt idx="6113">
                  <c:v>29.164999999998475</c:v>
                </c:pt>
                <c:pt idx="6114">
                  <c:v>29.169999999998474</c:v>
                </c:pt>
                <c:pt idx="6115">
                  <c:v>29.174999999998473</c:v>
                </c:pt>
                <c:pt idx="6116">
                  <c:v>29.179999999998472</c:v>
                </c:pt>
                <c:pt idx="6117">
                  <c:v>29.184999999998471</c:v>
                </c:pt>
                <c:pt idx="6118">
                  <c:v>29.18999999999847</c:v>
                </c:pt>
                <c:pt idx="6119">
                  <c:v>29.194999999998469</c:v>
                </c:pt>
                <c:pt idx="6120">
                  <c:v>29.199999999998468</c:v>
                </c:pt>
                <c:pt idx="6121">
                  <c:v>29.204999999998467</c:v>
                </c:pt>
                <c:pt idx="6122">
                  <c:v>29.209999999998466</c:v>
                </c:pt>
                <c:pt idx="6123">
                  <c:v>29.214999999998465</c:v>
                </c:pt>
                <c:pt idx="6124">
                  <c:v>29.219999999998464</c:v>
                </c:pt>
                <c:pt idx="6125">
                  <c:v>29.224999999998463</c:v>
                </c:pt>
                <c:pt idx="6126">
                  <c:v>29.229999999998462</c:v>
                </c:pt>
                <c:pt idx="6127">
                  <c:v>29.234999999998461</c:v>
                </c:pt>
                <c:pt idx="6128">
                  <c:v>29.23999999999846</c:v>
                </c:pt>
                <c:pt idx="6129">
                  <c:v>29.244999999998459</c:v>
                </c:pt>
                <c:pt idx="6130">
                  <c:v>29.249999999998458</c:v>
                </c:pt>
                <c:pt idx="6131">
                  <c:v>29.254999999998457</c:v>
                </c:pt>
                <c:pt idx="6132">
                  <c:v>29.259999999998456</c:v>
                </c:pt>
                <c:pt idx="6133">
                  <c:v>29.264999999998455</c:v>
                </c:pt>
                <c:pt idx="6134">
                  <c:v>29.269999999998454</c:v>
                </c:pt>
                <c:pt idx="6135">
                  <c:v>29.274999999998453</c:v>
                </c:pt>
                <c:pt idx="6136">
                  <c:v>29.279999999998452</c:v>
                </c:pt>
                <c:pt idx="6137">
                  <c:v>29.284999999998451</c:v>
                </c:pt>
                <c:pt idx="6138">
                  <c:v>29.28999999999845</c:v>
                </c:pt>
                <c:pt idx="6139">
                  <c:v>29.294999999998449</c:v>
                </c:pt>
                <c:pt idx="6140">
                  <c:v>29.299999999998448</c:v>
                </c:pt>
                <c:pt idx="6141">
                  <c:v>29.304999999998447</c:v>
                </c:pt>
                <c:pt idx="6142">
                  <c:v>29.309999999998446</c:v>
                </c:pt>
                <c:pt idx="6143">
                  <c:v>29.314999999998445</c:v>
                </c:pt>
                <c:pt idx="6144">
                  <c:v>29.319999999998444</c:v>
                </c:pt>
                <c:pt idx="6145">
                  <c:v>29.324999999998443</c:v>
                </c:pt>
                <c:pt idx="6146">
                  <c:v>29.329999999998442</c:v>
                </c:pt>
                <c:pt idx="6147">
                  <c:v>29.334999999998441</c:v>
                </c:pt>
                <c:pt idx="6148">
                  <c:v>29.33999999999844</c:v>
                </c:pt>
                <c:pt idx="6149">
                  <c:v>29.344999999998439</c:v>
                </c:pt>
                <c:pt idx="6150">
                  <c:v>29.349999999998438</c:v>
                </c:pt>
                <c:pt idx="6151">
                  <c:v>29.354999999998437</c:v>
                </c:pt>
                <c:pt idx="6152">
                  <c:v>29.359999999998436</c:v>
                </c:pt>
                <c:pt idx="6153">
                  <c:v>29.364999999998435</c:v>
                </c:pt>
                <c:pt idx="6154">
                  <c:v>29.369999999998434</c:v>
                </c:pt>
                <c:pt idx="6155">
                  <c:v>29.374999999998433</c:v>
                </c:pt>
                <c:pt idx="6156">
                  <c:v>29.379999999998432</c:v>
                </c:pt>
                <c:pt idx="6157">
                  <c:v>29.384999999998431</c:v>
                </c:pt>
                <c:pt idx="6158">
                  <c:v>29.38999999999843</c:v>
                </c:pt>
                <c:pt idx="6159">
                  <c:v>29.394999999998429</c:v>
                </c:pt>
                <c:pt idx="6160">
                  <c:v>29.399999999998428</c:v>
                </c:pt>
                <c:pt idx="6161">
                  <c:v>29.404999999998427</c:v>
                </c:pt>
                <c:pt idx="6162">
                  <c:v>29.409999999998426</c:v>
                </c:pt>
                <c:pt idx="6163">
                  <c:v>29.414999999998425</c:v>
                </c:pt>
                <c:pt idx="6164">
                  <c:v>29.419999999998424</c:v>
                </c:pt>
                <c:pt idx="6165">
                  <c:v>29.424999999998423</c:v>
                </c:pt>
                <c:pt idx="6166">
                  <c:v>29.429999999998422</c:v>
                </c:pt>
                <c:pt idx="6167">
                  <c:v>29.434999999998421</c:v>
                </c:pt>
                <c:pt idx="6168">
                  <c:v>29.43999999999842</c:v>
                </c:pt>
                <c:pt idx="6169">
                  <c:v>29.444999999998419</c:v>
                </c:pt>
                <c:pt idx="6170">
                  <c:v>29.449999999998418</c:v>
                </c:pt>
                <c:pt idx="6171">
                  <c:v>29.454999999998417</c:v>
                </c:pt>
                <c:pt idx="6172">
                  <c:v>29.459999999998416</c:v>
                </c:pt>
                <c:pt idx="6173">
                  <c:v>29.464999999998415</c:v>
                </c:pt>
                <c:pt idx="6174">
                  <c:v>29.469999999998414</c:v>
                </c:pt>
                <c:pt idx="6175">
                  <c:v>29.474999999998413</c:v>
                </c:pt>
                <c:pt idx="6176">
                  <c:v>29.479999999998412</c:v>
                </c:pt>
                <c:pt idx="6177">
                  <c:v>29.484999999998411</c:v>
                </c:pt>
                <c:pt idx="6178">
                  <c:v>29.48999999999841</c:v>
                </c:pt>
                <c:pt idx="6179">
                  <c:v>29.494999999998409</c:v>
                </c:pt>
                <c:pt idx="6180">
                  <c:v>29.499999999998408</c:v>
                </c:pt>
                <c:pt idx="6181">
                  <c:v>29.504999999998407</c:v>
                </c:pt>
                <c:pt idx="6182">
                  <c:v>29.509999999998406</c:v>
                </c:pt>
                <c:pt idx="6183">
                  <c:v>29.514999999998405</c:v>
                </c:pt>
                <c:pt idx="6184">
                  <c:v>29.519999999998404</c:v>
                </c:pt>
                <c:pt idx="6185">
                  <c:v>29.524999999998403</c:v>
                </c:pt>
                <c:pt idx="6186">
                  <c:v>29.529999999998402</c:v>
                </c:pt>
                <c:pt idx="6187">
                  <c:v>29.534999999998401</c:v>
                </c:pt>
                <c:pt idx="6188">
                  <c:v>29.5399999999984</c:v>
                </c:pt>
                <c:pt idx="6189">
                  <c:v>29.544999999998399</c:v>
                </c:pt>
                <c:pt idx="6190">
                  <c:v>29.549999999998398</c:v>
                </c:pt>
                <c:pt idx="6191">
                  <c:v>29.554999999998397</c:v>
                </c:pt>
                <c:pt idx="6192">
                  <c:v>29.559999999998396</c:v>
                </c:pt>
                <c:pt idx="6193">
                  <c:v>29.564999999998395</c:v>
                </c:pt>
                <c:pt idx="6194">
                  <c:v>29.569999999998394</c:v>
                </c:pt>
                <c:pt idx="6195">
                  <c:v>29.574999999998393</c:v>
                </c:pt>
                <c:pt idx="6196">
                  <c:v>29.579999999998392</c:v>
                </c:pt>
                <c:pt idx="6197">
                  <c:v>29.584999999998391</c:v>
                </c:pt>
                <c:pt idx="6198">
                  <c:v>29.58999999999839</c:v>
                </c:pt>
                <c:pt idx="6199">
                  <c:v>29.594999999998389</c:v>
                </c:pt>
                <c:pt idx="6200">
                  <c:v>29.599999999998388</c:v>
                </c:pt>
                <c:pt idx="6201">
                  <c:v>29.604999999998387</c:v>
                </c:pt>
                <c:pt idx="6202">
                  <c:v>29.609999999998386</c:v>
                </c:pt>
                <c:pt idx="6203">
                  <c:v>29.614999999998386</c:v>
                </c:pt>
                <c:pt idx="6204">
                  <c:v>29.619999999998385</c:v>
                </c:pt>
                <c:pt idx="6205">
                  <c:v>29.624999999998384</c:v>
                </c:pt>
                <c:pt idx="6206">
                  <c:v>29.629999999998383</c:v>
                </c:pt>
                <c:pt idx="6207">
                  <c:v>29.634999999998382</c:v>
                </c:pt>
                <c:pt idx="6208">
                  <c:v>29.639999999998381</c:v>
                </c:pt>
                <c:pt idx="6209">
                  <c:v>29.64499999999838</c:v>
                </c:pt>
                <c:pt idx="6210">
                  <c:v>29.649999999998379</c:v>
                </c:pt>
                <c:pt idx="6211">
                  <c:v>29.654999999998378</c:v>
                </c:pt>
                <c:pt idx="6212">
                  <c:v>29.659999999998377</c:v>
                </c:pt>
                <c:pt idx="6213">
                  <c:v>29.664999999998376</c:v>
                </c:pt>
                <c:pt idx="6214">
                  <c:v>29.669999999998375</c:v>
                </c:pt>
                <c:pt idx="6215">
                  <c:v>29.674999999998374</c:v>
                </c:pt>
                <c:pt idx="6216">
                  <c:v>29.679999999998373</c:v>
                </c:pt>
                <c:pt idx="6217">
                  <c:v>29.684999999998372</c:v>
                </c:pt>
                <c:pt idx="6218">
                  <c:v>29.689999999998371</c:v>
                </c:pt>
                <c:pt idx="6219">
                  <c:v>29.69499999999837</c:v>
                </c:pt>
                <c:pt idx="6220">
                  <c:v>29.699999999998369</c:v>
                </c:pt>
                <c:pt idx="6221">
                  <c:v>29.704999999998368</c:v>
                </c:pt>
                <c:pt idx="6222">
                  <c:v>29.709999999998367</c:v>
                </c:pt>
                <c:pt idx="6223">
                  <c:v>29.714999999998366</c:v>
                </c:pt>
                <c:pt idx="6224">
                  <c:v>29.719999999998365</c:v>
                </c:pt>
                <c:pt idx="6225">
                  <c:v>29.724999999998364</c:v>
                </c:pt>
                <c:pt idx="6226">
                  <c:v>29.729999999998363</c:v>
                </c:pt>
                <c:pt idx="6227">
                  <c:v>29.734999999998362</c:v>
                </c:pt>
                <c:pt idx="6228">
                  <c:v>29.739999999998361</c:v>
                </c:pt>
                <c:pt idx="6229">
                  <c:v>29.74499999999836</c:v>
                </c:pt>
                <c:pt idx="6230">
                  <c:v>29.749999999998359</c:v>
                </c:pt>
                <c:pt idx="6231">
                  <c:v>29.754999999998358</c:v>
                </c:pt>
                <c:pt idx="6232">
                  <c:v>29.759999999998357</c:v>
                </c:pt>
                <c:pt idx="6233">
                  <c:v>29.764999999998356</c:v>
                </c:pt>
                <c:pt idx="6234">
                  <c:v>29.769999999998355</c:v>
                </c:pt>
                <c:pt idx="6235">
                  <c:v>29.774999999998354</c:v>
                </c:pt>
                <c:pt idx="6236">
                  <c:v>29.779999999998353</c:v>
                </c:pt>
                <c:pt idx="6237">
                  <c:v>29.784999999998352</c:v>
                </c:pt>
                <c:pt idx="6238">
                  <c:v>29.789999999998351</c:v>
                </c:pt>
                <c:pt idx="6239">
                  <c:v>29.79499999999835</c:v>
                </c:pt>
                <c:pt idx="6240">
                  <c:v>29.799999999998349</c:v>
                </c:pt>
                <c:pt idx="6241">
                  <c:v>29.804999999998348</c:v>
                </c:pt>
                <c:pt idx="6242">
                  <c:v>29.809999999998347</c:v>
                </c:pt>
                <c:pt idx="6243">
                  <c:v>29.814999999998346</c:v>
                </c:pt>
                <c:pt idx="6244">
                  <c:v>29.819999999998345</c:v>
                </c:pt>
                <c:pt idx="6245">
                  <c:v>29.824999999998344</c:v>
                </c:pt>
                <c:pt idx="6246">
                  <c:v>29.829999999998343</c:v>
                </c:pt>
                <c:pt idx="6247">
                  <c:v>29.834999999998342</c:v>
                </c:pt>
                <c:pt idx="6248">
                  <c:v>29.839999999998341</c:v>
                </c:pt>
                <c:pt idx="6249">
                  <c:v>29.84499999999834</c:v>
                </c:pt>
                <c:pt idx="6250">
                  <c:v>29.849999999998339</c:v>
                </c:pt>
                <c:pt idx="6251">
                  <c:v>29.854999999998338</c:v>
                </c:pt>
                <c:pt idx="6252">
                  <c:v>29.859999999998337</c:v>
                </c:pt>
                <c:pt idx="6253">
                  <c:v>29.864999999998336</c:v>
                </c:pt>
                <c:pt idx="6254">
                  <c:v>29.869999999998335</c:v>
                </c:pt>
                <c:pt idx="6255">
                  <c:v>29.874999999998334</c:v>
                </c:pt>
                <c:pt idx="6256">
                  <c:v>29.879999999998333</c:v>
                </c:pt>
                <c:pt idx="6257">
                  <c:v>29.884999999998332</c:v>
                </c:pt>
                <c:pt idx="6258">
                  <c:v>29.889999999998331</c:v>
                </c:pt>
                <c:pt idx="6259">
                  <c:v>29.89499999999833</c:v>
                </c:pt>
                <c:pt idx="6260">
                  <c:v>29.899999999998329</c:v>
                </c:pt>
                <c:pt idx="6261">
                  <c:v>29.904999999998328</c:v>
                </c:pt>
                <c:pt idx="6262">
                  <c:v>29.909999999998327</c:v>
                </c:pt>
                <c:pt idx="6263">
                  <c:v>29.914999999998326</c:v>
                </c:pt>
                <c:pt idx="6264">
                  <c:v>29.919999999998325</c:v>
                </c:pt>
                <c:pt idx="6265">
                  <c:v>29.924999999998324</c:v>
                </c:pt>
                <c:pt idx="6266">
                  <c:v>29.929999999998323</c:v>
                </c:pt>
                <c:pt idx="6267">
                  <c:v>29.934999999998322</c:v>
                </c:pt>
                <c:pt idx="6268">
                  <c:v>29.939999999998321</c:v>
                </c:pt>
                <c:pt idx="6269">
                  <c:v>29.94499999999832</c:v>
                </c:pt>
                <c:pt idx="6270">
                  <c:v>29.949999999998319</c:v>
                </c:pt>
                <c:pt idx="6271">
                  <c:v>29.954999999998318</c:v>
                </c:pt>
                <c:pt idx="6272">
                  <c:v>29.959999999998317</c:v>
                </c:pt>
                <c:pt idx="6273">
                  <c:v>29.964999999998316</c:v>
                </c:pt>
                <c:pt idx="6274">
                  <c:v>29.969999999998315</c:v>
                </c:pt>
                <c:pt idx="6275">
                  <c:v>29.974999999998314</c:v>
                </c:pt>
                <c:pt idx="6276">
                  <c:v>29.979999999998313</c:v>
                </c:pt>
                <c:pt idx="6277">
                  <c:v>29.984999999998312</c:v>
                </c:pt>
                <c:pt idx="6278">
                  <c:v>29.989999999998311</c:v>
                </c:pt>
                <c:pt idx="6279">
                  <c:v>29.99499999999831</c:v>
                </c:pt>
                <c:pt idx="6280">
                  <c:v>29.999999999998309</c:v>
                </c:pt>
                <c:pt idx="6281">
                  <c:v>30.004999999998308</c:v>
                </c:pt>
                <c:pt idx="6282">
                  <c:v>30.009999999998307</c:v>
                </c:pt>
                <c:pt idx="6283">
                  <c:v>30.014999999998306</c:v>
                </c:pt>
                <c:pt idx="6284">
                  <c:v>30.019999999998305</c:v>
                </c:pt>
                <c:pt idx="6285">
                  <c:v>30.024999999998304</c:v>
                </c:pt>
                <c:pt idx="6286">
                  <c:v>30.029999999998303</c:v>
                </c:pt>
                <c:pt idx="6287">
                  <c:v>30.034999999998302</c:v>
                </c:pt>
                <c:pt idx="6288">
                  <c:v>30.039999999998301</c:v>
                </c:pt>
                <c:pt idx="6289">
                  <c:v>30.0449999999983</c:v>
                </c:pt>
                <c:pt idx="6290">
                  <c:v>30.049999999998299</c:v>
                </c:pt>
                <c:pt idx="6291">
                  <c:v>30.054999999998298</c:v>
                </c:pt>
                <c:pt idx="6292">
                  <c:v>30.059999999998297</c:v>
                </c:pt>
                <c:pt idx="6293">
                  <c:v>30.064999999998296</c:v>
                </c:pt>
                <c:pt idx="6294">
                  <c:v>30.069999999998295</c:v>
                </c:pt>
                <c:pt idx="6295">
                  <c:v>30.074999999998294</c:v>
                </c:pt>
                <c:pt idx="6296">
                  <c:v>30.079999999998293</c:v>
                </c:pt>
                <c:pt idx="6297">
                  <c:v>30.084999999998292</c:v>
                </c:pt>
                <c:pt idx="6298">
                  <c:v>30.089999999998291</c:v>
                </c:pt>
                <c:pt idx="6299">
                  <c:v>30.09499999999829</c:v>
                </c:pt>
                <c:pt idx="6300">
                  <c:v>30.099999999998289</c:v>
                </c:pt>
                <c:pt idx="6301">
                  <c:v>30.104999999998288</c:v>
                </c:pt>
                <c:pt idx="6302">
                  <c:v>30.109999999998287</c:v>
                </c:pt>
                <c:pt idx="6303">
                  <c:v>30.114999999998286</c:v>
                </c:pt>
                <c:pt idx="6304">
                  <c:v>30.119999999998285</c:v>
                </c:pt>
                <c:pt idx="6305">
                  <c:v>30.124999999998284</c:v>
                </c:pt>
                <c:pt idx="6306">
                  <c:v>30.129999999998283</c:v>
                </c:pt>
                <c:pt idx="6307">
                  <c:v>30.134999999998282</c:v>
                </c:pt>
                <c:pt idx="6308">
                  <c:v>30.139999999998281</c:v>
                </c:pt>
                <c:pt idx="6309">
                  <c:v>30.14499999999828</c:v>
                </c:pt>
                <c:pt idx="6310">
                  <c:v>30.149999999998279</c:v>
                </c:pt>
                <c:pt idx="6311">
                  <c:v>30.154999999998278</c:v>
                </c:pt>
                <c:pt idx="6312">
                  <c:v>30.159999999998277</c:v>
                </c:pt>
                <c:pt idx="6313">
                  <c:v>30.164999999998276</c:v>
                </c:pt>
                <c:pt idx="6314">
                  <c:v>30.169999999998275</c:v>
                </c:pt>
                <c:pt idx="6315">
                  <c:v>30.174999999998274</c:v>
                </c:pt>
                <c:pt idx="6316">
                  <c:v>30.179999999998273</c:v>
                </c:pt>
                <c:pt idx="6317">
                  <c:v>30.184999999998272</c:v>
                </c:pt>
                <c:pt idx="6318">
                  <c:v>30.189999999998271</c:v>
                </c:pt>
                <c:pt idx="6319">
                  <c:v>30.19499999999827</c:v>
                </c:pt>
                <c:pt idx="6320">
                  <c:v>30.199999999998269</c:v>
                </c:pt>
                <c:pt idx="6321">
                  <c:v>30.204999999998268</c:v>
                </c:pt>
                <c:pt idx="6322">
                  <c:v>30.209999999998267</c:v>
                </c:pt>
                <c:pt idx="6323">
                  <c:v>30.214999999998266</c:v>
                </c:pt>
                <c:pt idx="6324">
                  <c:v>30.219999999998265</c:v>
                </c:pt>
                <c:pt idx="6325">
                  <c:v>30.224999999998264</c:v>
                </c:pt>
                <c:pt idx="6326">
                  <c:v>30.229999999998263</c:v>
                </c:pt>
                <c:pt idx="6327">
                  <c:v>30.234999999998262</c:v>
                </c:pt>
                <c:pt idx="6328">
                  <c:v>30.239999999998261</c:v>
                </c:pt>
                <c:pt idx="6329">
                  <c:v>30.24499999999826</c:v>
                </c:pt>
                <c:pt idx="6330">
                  <c:v>30.249999999998259</c:v>
                </c:pt>
                <c:pt idx="6331">
                  <c:v>30.254999999998258</c:v>
                </c:pt>
                <c:pt idx="6332">
                  <c:v>30.259999999998257</c:v>
                </c:pt>
                <c:pt idx="6333">
                  <c:v>30.264999999998256</c:v>
                </c:pt>
                <c:pt idx="6334">
                  <c:v>30.269999999998255</c:v>
                </c:pt>
                <c:pt idx="6335">
                  <c:v>30.274999999998254</c:v>
                </c:pt>
                <c:pt idx="6336">
                  <c:v>30.279999999998253</c:v>
                </c:pt>
                <c:pt idx="6337">
                  <c:v>30.284999999998252</c:v>
                </c:pt>
                <c:pt idx="6338">
                  <c:v>30.289999999998251</c:v>
                </c:pt>
                <c:pt idx="6339">
                  <c:v>30.29499999999825</c:v>
                </c:pt>
                <c:pt idx="6340">
                  <c:v>30.299999999998249</c:v>
                </c:pt>
                <c:pt idx="6341">
                  <c:v>30.304999999998248</c:v>
                </c:pt>
                <c:pt idx="6342">
                  <c:v>30.309999999998247</c:v>
                </c:pt>
                <c:pt idx="6343">
                  <c:v>30.314999999998246</c:v>
                </c:pt>
                <c:pt idx="6344">
                  <c:v>30.319999999998245</c:v>
                </c:pt>
                <c:pt idx="6345">
                  <c:v>30.324999999998244</c:v>
                </c:pt>
                <c:pt idx="6346">
                  <c:v>30.329999999998243</c:v>
                </c:pt>
                <c:pt idx="6347">
                  <c:v>30.334999999998242</c:v>
                </c:pt>
                <c:pt idx="6348">
                  <c:v>30.339999999998241</c:v>
                </c:pt>
                <c:pt idx="6349">
                  <c:v>30.34499999999824</c:v>
                </c:pt>
                <c:pt idx="6350">
                  <c:v>30.349999999998239</c:v>
                </c:pt>
                <c:pt idx="6351">
                  <c:v>30.354999999998238</c:v>
                </c:pt>
                <c:pt idx="6352">
                  <c:v>30.359999999998237</c:v>
                </c:pt>
                <c:pt idx="6353">
                  <c:v>30.364999999998236</c:v>
                </c:pt>
                <c:pt idx="6354">
                  <c:v>30.369999999998235</c:v>
                </c:pt>
                <c:pt idx="6355">
                  <c:v>30.374999999998234</c:v>
                </c:pt>
                <c:pt idx="6356">
                  <c:v>30.379999999998233</c:v>
                </c:pt>
                <c:pt idx="6357">
                  <c:v>30.384999999998232</c:v>
                </c:pt>
                <c:pt idx="6358">
                  <c:v>30.389999999998231</c:v>
                </c:pt>
                <c:pt idx="6359">
                  <c:v>30.39499999999823</c:v>
                </c:pt>
                <c:pt idx="6360">
                  <c:v>30.399999999998229</c:v>
                </c:pt>
                <c:pt idx="6361">
                  <c:v>30.404999999998228</c:v>
                </c:pt>
                <c:pt idx="6362">
                  <c:v>30.409999999998227</c:v>
                </c:pt>
                <c:pt idx="6363">
                  <c:v>30.414999999998226</c:v>
                </c:pt>
                <c:pt idx="6364">
                  <c:v>30.419999999998225</c:v>
                </c:pt>
                <c:pt idx="6365">
                  <c:v>30.424999999998224</c:v>
                </c:pt>
                <c:pt idx="6366">
                  <c:v>30.429999999998223</c:v>
                </c:pt>
                <c:pt idx="6367">
                  <c:v>30.434999999998222</c:v>
                </c:pt>
                <c:pt idx="6368">
                  <c:v>30.439999999998221</c:v>
                </c:pt>
                <c:pt idx="6369">
                  <c:v>30.44499999999822</c:v>
                </c:pt>
                <c:pt idx="6370">
                  <c:v>30.449999999998219</c:v>
                </c:pt>
                <c:pt idx="6371">
                  <c:v>30.454999999998218</c:v>
                </c:pt>
                <c:pt idx="6372">
                  <c:v>30.459999999998217</c:v>
                </c:pt>
                <c:pt idx="6373">
                  <c:v>30.464999999998216</c:v>
                </c:pt>
                <c:pt idx="6374">
                  <c:v>30.469999999998215</c:v>
                </c:pt>
                <c:pt idx="6375">
                  <c:v>30.474999999998214</c:v>
                </c:pt>
                <c:pt idx="6376">
                  <c:v>30.479999999998213</c:v>
                </c:pt>
                <c:pt idx="6377">
                  <c:v>30.484999999998212</c:v>
                </c:pt>
                <c:pt idx="6378">
                  <c:v>30.489999999998211</c:v>
                </c:pt>
                <c:pt idx="6379">
                  <c:v>30.49499999999821</c:v>
                </c:pt>
                <c:pt idx="6380">
                  <c:v>30.499999999998209</c:v>
                </c:pt>
                <c:pt idx="6381">
                  <c:v>30.504999999998208</c:v>
                </c:pt>
                <c:pt idx="6382">
                  <c:v>30.509999999998207</c:v>
                </c:pt>
                <c:pt idx="6383">
                  <c:v>30.514999999998206</c:v>
                </c:pt>
                <c:pt idx="6384">
                  <c:v>30.519999999998205</c:v>
                </c:pt>
                <c:pt idx="6385">
                  <c:v>30.524999999998204</c:v>
                </c:pt>
                <c:pt idx="6386">
                  <c:v>30.529999999998203</c:v>
                </c:pt>
                <c:pt idx="6387">
                  <c:v>30.534999999998202</c:v>
                </c:pt>
                <c:pt idx="6388">
                  <c:v>30.539999999998201</c:v>
                </c:pt>
                <c:pt idx="6389">
                  <c:v>30.5449999999982</c:v>
                </c:pt>
                <c:pt idx="6390">
                  <c:v>30.549999999998199</c:v>
                </c:pt>
                <c:pt idx="6391">
                  <c:v>30.554999999998198</c:v>
                </c:pt>
                <c:pt idx="6392">
                  <c:v>30.559999999998197</c:v>
                </c:pt>
                <c:pt idx="6393">
                  <c:v>30.564999999998197</c:v>
                </c:pt>
                <c:pt idx="6394">
                  <c:v>30.569999999998196</c:v>
                </c:pt>
                <c:pt idx="6395">
                  <c:v>30.574999999998195</c:v>
                </c:pt>
                <c:pt idx="6396">
                  <c:v>30.579999999998194</c:v>
                </c:pt>
                <c:pt idx="6397">
                  <c:v>30.584999999998193</c:v>
                </c:pt>
                <c:pt idx="6398">
                  <c:v>30.589999999998192</c:v>
                </c:pt>
                <c:pt idx="6399">
                  <c:v>30.594999999998191</c:v>
                </c:pt>
                <c:pt idx="6400">
                  <c:v>30.59999999999819</c:v>
                </c:pt>
                <c:pt idx="6401">
                  <c:v>30.604999999998189</c:v>
                </c:pt>
                <c:pt idx="6402">
                  <c:v>30.609999999998188</c:v>
                </c:pt>
                <c:pt idx="6403">
                  <c:v>30.614999999998187</c:v>
                </c:pt>
                <c:pt idx="6404">
                  <c:v>30.619999999998186</c:v>
                </c:pt>
                <c:pt idx="6405">
                  <c:v>30.624999999998185</c:v>
                </c:pt>
                <c:pt idx="6406">
                  <c:v>30.629999999998184</c:v>
                </c:pt>
                <c:pt idx="6407">
                  <c:v>30.634999999998183</c:v>
                </c:pt>
                <c:pt idx="6408">
                  <c:v>30.639999999998182</c:v>
                </c:pt>
                <c:pt idx="6409">
                  <c:v>30.644999999998181</c:v>
                </c:pt>
                <c:pt idx="6410">
                  <c:v>30.64999999999818</c:v>
                </c:pt>
                <c:pt idx="6411">
                  <c:v>30.654999999998179</c:v>
                </c:pt>
                <c:pt idx="6412">
                  <c:v>30.659999999998178</c:v>
                </c:pt>
                <c:pt idx="6413">
                  <c:v>30.664999999998177</c:v>
                </c:pt>
                <c:pt idx="6414">
                  <c:v>30.669999999998176</c:v>
                </c:pt>
                <c:pt idx="6415">
                  <c:v>30.674999999998175</c:v>
                </c:pt>
                <c:pt idx="6416">
                  <c:v>30.679999999998174</c:v>
                </c:pt>
                <c:pt idx="6417">
                  <c:v>30.684999999998173</c:v>
                </c:pt>
                <c:pt idx="6418">
                  <c:v>30.689999999998172</c:v>
                </c:pt>
                <c:pt idx="6419">
                  <c:v>30.694999999998171</c:v>
                </c:pt>
                <c:pt idx="6420">
                  <c:v>30.69999999999817</c:v>
                </c:pt>
                <c:pt idx="6421">
                  <c:v>30.704999999998169</c:v>
                </c:pt>
                <c:pt idx="6422">
                  <c:v>30.709999999998168</c:v>
                </c:pt>
                <c:pt idx="6423">
                  <c:v>30.714999999998167</c:v>
                </c:pt>
                <c:pt idx="6424">
                  <c:v>30.719999999998166</c:v>
                </c:pt>
                <c:pt idx="6425">
                  <c:v>30.724999999998165</c:v>
                </c:pt>
                <c:pt idx="6426">
                  <c:v>30.729999999998164</c:v>
                </c:pt>
                <c:pt idx="6427">
                  <c:v>30.734999999998163</c:v>
                </c:pt>
                <c:pt idx="6428">
                  <c:v>30.739999999998162</c:v>
                </c:pt>
                <c:pt idx="6429">
                  <c:v>30.744999999998161</c:v>
                </c:pt>
                <c:pt idx="6430">
                  <c:v>30.74999999999816</c:v>
                </c:pt>
                <c:pt idx="6431">
                  <c:v>30.754999999998159</c:v>
                </c:pt>
                <c:pt idx="6432">
                  <c:v>30.759999999998158</c:v>
                </c:pt>
                <c:pt idx="6433">
                  <c:v>30.764999999998157</c:v>
                </c:pt>
                <c:pt idx="6434">
                  <c:v>30.769999999998156</c:v>
                </c:pt>
                <c:pt idx="6435">
                  <c:v>30.774999999998155</c:v>
                </c:pt>
                <c:pt idx="6436">
                  <c:v>30.779999999998154</c:v>
                </c:pt>
                <c:pt idx="6437">
                  <c:v>30.784999999998153</c:v>
                </c:pt>
                <c:pt idx="6438">
                  <c:v>30.789999999998152</c:v>
                </c:pt>
                <c:pt idx="6439">
                  <c:v>30.794999999998151</c:v>
                </c:pt>
                <c:pt idx="6440">
                  <c:v>30.79999999999815</c:v>
                </c:pt>
                <c:pt idx="6441">
                  <c:v>30.804999999998149</c:v>
                </c:pt>
                <c:pt idx="6442">
                  <c:v>30.809999999998148</c:v>
                </c:pt>
                <c:pt idx="6443">
                  <c:v>30.814999999998147</c:v>
                </c:pt>
                <c:pt idx="6444">
                  <c:v>30.819999999998146</c:v>
                </c:pt>
                <c:pt idx="6445">
                  <c:v>30.824999999998145</c:v>
                </c:pt>
                <c:pt idx="6446">
                  <c:v>30.829999999998144</c:v>
                </c:pt>
                <c:pt idx="6447">
                  <c:v>30.834999999998143</c:v>
                </c:pt>
                <c:pt idx="6448">
                  <c:v>30.839999999998142</c:v>
                </c:pt>
                <c:pt idx="6449">
                  <c:v>30.844999999998141</c:v>
                </c:pt>
                <c:pt idx="6450">
                  <c:v>30.84999999999814</c:v>
                </c:pt>
                <c:pt idx="6451">
                  <c:v>30.854999999998139</c:v>
                </c:pt>
                <c:pt idx="6452">
                  <c:v>30.859999999998138</c:v>
                </c:pt>
                <c:pt idx="6453">
                  <c:v>30.864999999998137</c:v>
                </c:pt>
                <c:pt idx="6454">
                  <c:v>30.869999999998136</c:v>
                </c:pt>
                <c:pt idx="6455">
                  <c:v>30.874999999998135</c:v>
                </c:pt>
                <c:pt idx="6456">
                  <c:v>30.879999999998134</c:v>
                </c:pt>
                <c:pt idx="6457">
                  <c:v>30.884999999998133</c:v>
                </c:pt>
                <c:pt idx="6458">
                  <c:v>30.889999999998132</c:v>
                </c:pt>
                <c:pt idx="6459">
                  <c:v>30.894999999998131</c:v>
                </c:pt>
                <c:pt idx="6460">
                  <c:v>30.89999999999813</c:v>
                </c:pt>
                <c:pt idx="6461">
                  <c:v>30.904999999998129</c:v>
                </c:pt>
                <c:pt idx="6462">
                  <c:v>30.909999999998128</c:v>
                </c:pt>
                <c:pt idx="6463">
                  <c:v>30.914999999998127</c:v>
                </c:pt>
                <c:pt idx="6464">
                  <c:v>30.919999999998126</c:v>
                </c:pt>
                <c:pt idx="6465">
                  <c:v>30.924999999998125</c:v>
                </c:pt>
                <c:pt idx="6466">
                  <c:v>30.929999999998124</c:v>
                </c:pt>
                <c:pt idx="6467">
                  <c:v>30.934999999998123</c:v>
                </c:pt>
                <c:pt idx="6468">
                  <c:v>30.939999999998122</c:v>
                </c:pt>
                <c:pt idx="6469">
                  <c:v>30.944999999998121</c:v>
                </c:pt>
                <c:pt idx="6470">
                  <c:v>30.94999999999812</c:v>
                </c:pt>
                <c:pt idx="6471">
                  <c:v>30.954999999998119</c:v>
                </c:pt>
                <c:pt idx="6472">
                  <c:v>30.959999999998118</c:v>
                </c:pt>
                <c:pt idx="6473">
                  <c:v>30.964999999998117</c:v>
                </c:pt>
                <c:pt idx="6474">
                  <c:v>30.969999999998116</c:v>
                </c:pt>
                <c:pt idx="6475">
                  <c:v>30.974999999998115</c:v>
                </c:pt>
                <c:pt idx="6476">
                  <c:v>30.979999999998114</c:v>
                </c:pt>
                <c:pt idx="6477">
                  <c:v>30.984999999998113</c:v>
                </c:pt>
                <c:pt idx="6478">
                  <c:v>30.989999999998112</c:v>
                </c:pt>
                <c:pt idx="6479">
                  <c:v>30.994999999998111</c:v>
                </c:pt>
                <c:pt idx="6480">
                  <c:v>30.99999999999811</c:v>
                </c:pt>
                <c:pt idx="6481">
                  <c:v>31.004999999998109</c:v>
                </c:pt>
                <c:pt idx="6482">
                  <c:v>31.009999999998108</c:v>
                </c:pt>
                <c:pt idx="6483">
                  <c:v>31.014999999998107</c:v>
                </c:pt>
                <c:pt idx="6484">
                  <c:v>31.019999999998106</c:v>
                </c:pt>
                <c:pt idx="6485">
                  <c:v>31.024999999998105</c:v>
                </c:pt>
                <c:pt idx="6486">
                  <c:v>31.029999999998104</c:v>
                </c:pt>
                <c:pt idx="6487">
                  <c:v>31.034999999998103</c:v>
                </c:pt>
                <c:pt idx="6488">
                  <c:v>31.039999999998102</c:v>
                </c:pt>
                <c:pt idx="6489">
                  <c:v>31.044999999998101</c:v>
                </c:pt>
                <c:pt idx="6490">
                  <c:v>31.0499999999981</c:v>
                </c:pt>
                <c:pt idx="6491">
                  <c:v>31.054999999998099</c:v>
                </c:pt>
                <c:pt idx="6492">
                  <c:v>31.059999999998098</c:v>
                </c:pt>
                <c:pt idx="6493">
                  <c:v>31.064999999998097</c:v>
                </c:pt>
                <c:pt idx="6494">
                  <c:v>31.069999999998096</c:v>
                </c:pt>
                <c:pt idx="6495">
                  <c:v>31.074999999998095</c:v>
                </c:pt>
                <c:pt idx="6496">
                  <c:v>31.079999999998094</c:v>
                </c:pt>
                <c:pt idx="6497">
                  <c:v>31.084999999998093</c:v>
                </c:pt>
                <c:pt idx="6498">
                  <c:v>31.089999999998092</c:v>
                </c:pt>
                <c:pt idx="6499">
                  <c:v>31.094999999998091</c:v>
                </c:pt>
                <c:pt idx="6500">
                  <c:v>31.09999999999809</c:v>
                </c:pt>
                <c:pt idx="6501">
                  <c:v>31.104999999998089</c:v>
                </c:pt>
                <c:pt idx="6502">
                  <c:v>31.109999999998088</c:v>
                </c:pt>
                <c:pt idx="6503">
                  <c:v>31.114999999998087</c:v>
                </c:pt>
                <c:pt idx="6504">
                  <c:v>31.119999999998086</c:v>
                </c:pt>
                <c:pt idx="6505">
                  <c:v>31.124999999998085</c:v>
                </c:pt>
                <c:pt idx="6506">
                  <c:v>31.129999999998084</c:v>
                </c:pt>
                <c:pt idx="6507">
                  <c:v>31.134999999998083</c:v>
                </c:pt>
                <c:pt idx="6508">
                  <c:v>31.139999999998082</c:v>
                </c:pt>
                <c:pt idx="6509">
                  <c:v>31.144999999998081</c:v>
                </c:pt>
                <c:pt idx="6510">
                  <c:v>31.14999999999808</c:v>
                </c:pt>
                <c:pt idx="6511">
                  <c:v>31.154999999998079</c:v>
                </c:pt>
                <c:pt idx="6512">
                  <c:v>31.159999999998078</c:v>
                </c:pt>
                <c:pt idx="6513">
                  <c:v>31.164999999998077</c:v>
                </c:pt>
                <c:pt idx="6514">
                  <c:v>31.169999999998076</c:v>
                </c:pt>
                <c:pt idx="6515">
                  <c:v>31.174999999998075</c:v>
                </c:pt>
                <c:pt idx="6516">
                  <c:v>31.179999999998074</c:v>
                </c:pt>
                <c:pt idx="6517">
                  <c:v>31.184999999998073</c:v>
                </c:pt>
                <c:pt idx="6518">
                  <c:v>31.189999999998072</c:v>
                </c:pt>
                <c:pt idx="6519">
                  <c:v>31.194999999998071</c:v>
                </c:pt>
                <c:pt idx="6520">
                  <c:v>31.19999999999807</c:v>
                </c:pt>
                <c:pt idx="6521">
                  <c:v>31.204999999998069</c:v>
                </c:pt>
                <c:pt idx="6522">
                  <c:v>31.209999999998068</c:v>
                </c:pt>
                <c:pt idx="6523">
                  <c:v>31.214999999998067</c:v>
                </c:pt>
                <c:pt idx="6524">
                  <c:v>31.219999999998066</c:v>
                </c:pt>
                <c:pt idx="6525">
                  <c:v>31.224999999998065</c:v>
                </c:pt>
                <c:pt idx="6526">
                  <c:v>31.229999999998064</c:v>
                </c:pt>
                <c:pt idx="6527">
                  <c:v>31.234999999998063</c:v>
                </c:pt>
                <c:pt idx="6528">
                  <c:v>31.239999999998062</c:v>
                </c:pt>
                <c:pt idx="6529">
                  <c:v>31.244999999998061</c:v>
                </c:pt>
                <c:pt idx="6530">
                  <c:v>31.24999999999806</c:v>
                </c:pt>
                <c:pt idx="6531">
                  <c:v>31.254999999998059</c:v>
                </c:pt>
                <c:pt idx="6532">
                  <c:v>31.259999999998058</c:v>
                </c:pt>
                <c:pt idx="6533">
                  <c:v>31.264999999998057</c:v>
                </c:pt>
                <c:pt idx="6534">
                  <c:v>31.269999999998056</c:v>
                </c:pt>
                <c:pt idx="6535">
                  <c:v>31.274999999998055</c:v>
                </c:pt>
                <c:pt idx="6536">
                  <c:v>31.279999999998054</c:v>
                </c:pt>
                <c:pt idx="6537">
                  <c:v>31.284999999998053</c:v>
                </c:pt>
                <c:pt idx="6538">
                  <c:v>31.289999999998052</c:v>
                </c:pt>
                <c:pt idx="6539">
                  <c:v>31.294999999998051</c:v>
                </c:pt>
                <c:pt idx="6540">
                  <c:v>31.29999999999805</c:v>
                </c:pt>
                <c:pt idx="6541">
                  <c:v>31.304999999998049</c:v>
                </c:pt>
                <c:pt idx="6542">
                  <c:v>31.309999999998048</c:v>
                </c:pt>
                <c:pt idx="6543">
                  <c:v>31.314999999998047</c:v>
                </c:pt>
                <c:pt idx="6544">
                  <c:v>31.319999999998046</c:v>
                </c:pt>
                <c:pt idx="6545">
                  <c:v>31.324999999998045</c:v>
                </c:pt>
                <c:pt idx="6546">
                  <c:v>31.329999999998044</c:v>
                </c:pt>
                <c:pt idx="6547">
                  <c:v>31.334999999998043</c:v>
                </c:pt>
                <c:pt idx="6548">
                  <c:v>31.339999999998042</c:v>
                </c:pt>
                <c:pt idx="6549">
                  <c:v>31.344999999998041</c:v>
                </c:pt>
                <c:pt idx="6550">
                  <c:v>31.34999999999804</c:v>
                </c:pt>
                <c:pt idx="6551">
                  <c:v>31.354999999998039</c:v>
                </c:pt>
                <c:pt idx="6552">
                  <c:v>31.359999999998038</c:v>
                </c:pt>
                <c:pt idx="6553">
                  <c:v>31.364999999998037</c:v>
                </c:pt>
                <c:pt idx="6554">
                  <c:v>31.369999999998036</c:v>
                </c:pt>
                <c:pt idx="6555">
                  <c:v>31.374999999998035</c:v>
                </c:pt>
                <c:pt idx="6556">
                  <c:v>31.379999999998034</c:v>
                </c:pt>
                <c:pt idx="6557">
                  <c:v>31.384999999998033</c:v>
                </c:pt>
                <c:pt idx="6558">
                  <c:v>31.389999999998032</c:v>
                </c:pt>
                <c:pt idx="6559">
                  <c:v>31.394999999998031</c:v>
                </c:pt>
                <c:pt idx="6560">
                  <c:v>31.39999999999803</c:v>
                </c:pt>
                <c:pt idx="6561">
                  <c:v>31.404999999998029</c:v>
                </c:pt>
                <c:pt idx="6562">
                  <c:v>31.409999999998028</c:v>
                </c:pt>
                <c:pt idx="6563">
                  <c:v>31.414999999998027</c:v>
                </c:pt>
                <c:pt idx="6564">
                  <c:v>31.419999999998026</c:v>
                </c:pt>
                <c:pt idx="6565">
                  <c:v>31.424999999998025</c:v>
                </c:pt>
                <c:pt idx="6566">
                  <c:v>31.429999999998024</c:v>
                </c:pt>
                <c:pt idx="6567">
                  <c:v>31.434999999998023</c:v>
                </c:pt>
                <c:pt idx="6568">
                  <c:v>31.439999999998022</c:v>
                </c:pt>
                <c:pt idx="6569">
                  <c:v>31.444999999998021</c:v>
                </c:pt>
                <c:pt idx="6570">
                  <c:v>31.44999999999802</c:v>
                </c:pt>
                <c:pt idx="6571">
                  <c:v>31.454999999998019</c:v>
                </c:pt>
                <c:pt idx="6572">
                  <c:v>31.459999999998018</c:v>
                </c:pt>
                <c:pt idx="6573">
                  <c:v>31.464999999998017</c:v>
                </c:pt>
                <c:pt idx="6574">
                  <c:v>31.469999999998016</c:v>
                </c:pt>
                <c:pt idx="6575">
                  <c:v>31.474999999998015</c:v>
                </c:pt>
                <c:pt idx="6576">
                  <c:v>31.479999999998014</c:v>
                </c:pt>
                <c:pt idx="6577">
                  <c:v>31.484999999998013</c:v>
                </c:pt>
                <c:pt idx="6578">
                  <c:v>31.489999999998012</c:v>
                </c:pt>
                <c:pt idx="6579">
                  <c:v>31.494999999998011</c:v>
                </c:pt>
                <c:pt idx="6580">
                  <c:v>31.49999999999801</c:v>
                </c:pt>
                <c:pt idx="6581">
                  <c:v>31.504999999998009</c:v>
                </c:pt>
                <c:pt idx="6582">
                  <c:v>31.509999999998008</c:v>
                </c:pt>
                <c:pt idx="6583">
                  <c:v>31.514999999998007</c:v>
                </c:pt>
                <c:pt idx="6584">
                  <c:v>31.519999999998007</c:v>
                </c:pt>
                <c:pt idx="6585">
                  <c:v>31.524999999998006</c:v>
                </c:pt>
                <c:pt idx="6586">
                  <c:v>31.529999999998005</c:v>
                </c:pt>
                <c:pt idx="6587">
                  <c:v>31.534999999998004</c:v>
                </c:pt>
                <c:pt idx="6588">
                  <c:v>31.539999999998003</c:v>
                </c:pt>
                <c:pt idx="6589">
                  <c:v>31.544999999998002</c:v>
                </c:pt>
                <c:pt idx="6590">
                  <c:v>31.549999999998001</c:v>
                </c:pt>
                <c:pt idx="6591">
                  <c:v>31.554999999998</c:v>
                </c:pt>
                <c:pt idx="6592">
                  <c:v>31.559999999997999</c:v>
                </c:pt>
                <c:pt idx="6593">
                  <c:v>31.564999999997998</c:v>
                </c:pt>
                <c:pt idx="6594">
                  <c:v>31.569999999997997</c:v>
                </c:pt>
                <c:pt idx="6595">
                  <c:v>31.574999999997996</c:v>
                </c:pt>
                <c:pt idx="6596">
                  <c:v>31.579999999997995</c:v>
                </c:pt>
                <c:pt idx="6597">
                  <c:v>31.584999999997994</c:v>
                </c:pt>
                <c:pt idx="6598">
                  <c:v>31.589999999997993</c:v>
                </c:pt>
                <c:pt idx="6599">
                  <c:v>31.594999999997992</c:v>
                </c:pt>
                <c:pt idx="6600">
                  <c:v>31.599999999997991</c:v>
                </c:pt>
                <c:pt idx="6601">
                  <c:v>31.60499999999799</c:v>
                </c:pt>
                <c:pt idx="6602">
                  <c:v>31.609999999997989</c:v>
                </c:pt>
                <c:pt idx="6603">
                  <c:v>31.614999999997988</c:v>
                </c:pt>
                <c:pt idx="6604">
                  <c:v>31.619999999997987</c:v>
                </c:pt>
                <c:pt idx="6605">
                  <c:v>31.624999999997986</c:v>
                </c:pt>
                <c:pt idx="6606">
                  <c:v>31.629999999997985</c:v>
                </c:pt>
                <c:pt idx="6607">
                  <c:v>31.634999999997984</c:v>
                </c:pt>
                <c:pt idx="6608">
                  <c:v>31.639999999997983</c:v>
                </c:pt>
                <c:pt idx="6609">
                  <c:v>31.644999999997982</c:v>
                </c:pt>
                <c:pt idx="6610">
                  <c:v>31.649999999997981</c:v>
                </c:pt>
                <c:pt idx="6611">
                  <c:v>31.65499999999798</c:v>
                </c:pt>
                <c:pt idx="6612">
                  <c:v>31.659999999997979</c:v>
                </c:pt>
                <c:pt idx="6613">
                  <c:v>31.664999999997978</c:v>
                </c:pt>
                <c:pt idx="6614">
                  <c:v>31.669999999997977</c:v>
                </c:pt>
                <c:pt idx="6615">
                  <c:v>31.674999999997976</c:v>
                </c:pt>
                <c:pt idx="6616">
                  <c:v>31.679999999997975</c:v>
                </c:pt>
                <c:pt idx="6617">
                  <c:v>31.684999999997974</c:v>
                </c:pt>
                <c:pt idx="6618">
                  <c:v>31.689999999997973</c:v>
                </c:pt>
                <c:pt idx="6619">
                  <c:v>31.694999999997972</c:v>
                </c:pt>
                <c:pt idx="6620">
                  <c:v>31.699999999997971</c:v>
                </c:pt>
                <c:pt idx="6621">
                  <c:v>31.70499999999797</c:v>
                </c:pt>
                <c:pt idx="6622">
                  <c:v>31.709999999997969</c:v>
                </c:pt>
                <c:pt idx="6623">
                  <c:v>31.714999999997968</c:v>
                </c:pt>
                <c:pt idx="6624">
                  <c:v>31.719999999997967</c:v>
                </c:pt>
                <c:pt idx="6625">
                  <c:v>31.724999999997966</c:v>
                </c:pt>
                <c:pt idx="6626">
                  <c:v>31.729999999997965</c:v>
                </c:pt>
                <c:pt idx="6627">
                  <c:v>31.734999999997964</c:v>
                </c:pt>
                <c:pt idx="6628">
                  <c:v>31.739999999997963</c:v>
                </c:pt>
                <c:pt idx="6629">
                  <c:v>31.744999999997962</c:v>
                </c:pt>
                <c:pt idx="6630">
                  <c:v>31.749999999997961</c:v>
                </c:pt>
                <c:pt idx="6631">
                  <c:v>31.75499999999796</c:v>
                </c:pt>
                <c:pt idx="6632">
                  <c:v>31.759999999997959</c:v>
                </c:pt>
                <c:pt idx="6633">
                  <c:v>31.764999999997958</c:v>
                </c:pt>
                <c:pt idx="6634">
                  <c:v>31.769999999997957</c:v>
                </c:pt>
                <c:pt idx="6635">
                  <c:v>31.774999999997956</c:v>
                </c:pt>
                <c:pt idx="6636">
                  <c:v>31.779999999997955</c:v>
                </c:pt>
                <c:pt idx="6637">
                  <c:v>31.784999999997954</c:v>
                </c:pt>
                <c:pt idx="6638">
                  <c:v>31.789999999997953</c:v>
                </c:pt>
                <c:pt idx="6639">
                  <c:v>31.794999999997952</c:v>
                </c:pt>
                <c:pt idx="6640">
                  <c:v>31.799999999997951</c:v>
                </c:pt>
                <c:pt idx="6641">
                  <c:v>31.80499999999795</c:v>
                </c:pt>
                <c:pt idx="6642">
                  <c:v>31.809999999997949</c:v>
                </c:pt>
                <c:pt idx="6643">
                  <c:v>31.814999999997948</c:v>
                </c:pt>
                <c:pt idx="6644">
                  <c:v>31.819999999997947</c:v>
                </c:pt>
                <c:pt idx="6645">
                  <c:v>31.824999999997946</c:v>
                </c:pt>
                <c:pt idx="6646">
                  <c:v>31.829999999997945</c:v>
                </c:pt>
                <c:pt idx="6647">
                  <c:v>31.834999999997944</c:v>
                </c:pt>
                <c:pt idx="6648">
                  <c:v>31.839999999997943</c:v>
                </c:pt>
                <c:pt idx="6649">
                  <c:v>31.844999999997942</c:v>
                </c:pt>
                <c:pt idx="6650">
                  <c:v>31.849999999997941</c:v>
                </c:pt>
                <c:pt idx="6651">
                  <c:v>31.85499999999794</c:v>
                </c:pt>
                <c:pt idx="6652">
                  <c:v>31.859999999997939</c:v>
                </c:pt>
                <c:pt idx="6653">
                  <c:v>31.864999999997938</c:v>
                </c:pt>
                <c:pt idx="6654">
                  <c:v>31.869999999997937</c:v>
                </c:pt>
                <c:pt idx="6655">
                  <c:v>31.874999999997936</c:v>
                </c:pt>
                <c:pt idx="6656">
                  <c:v>31.879999999997935</c:v>
                </c:pt>
                <c:pt idx="6657">
                  <c:v>31.884999999997934</c:v>
                </c:pt>
                <c:pt idx="6658">
                  <c:v>31.889999999997933</c:v>
                </c:pt>
                <c:pt idx="6659">
                  <c:v>31.894999999997932</c:v>
                </c:pt>
                <c:pt idx="6660">
                  <c:v>31.899999999997931</c:v>
                </c:pt>
                <c:pt idx="6661">
                  <c:v>31.90499999999793</c:v>
                </c:pt>
                <c:pt idx="6662">
                  <c:v>31.909999999997929</c:v>
                </c:pt>
                <c:pt idx="6663">
                  <c:v>31.914999999997928</c:v>
                </c:pt>
                <c:pt idx="6664">
                  <c:v>31.919999999997927</c:v>
                </c:pt>
                <c:pt idx="6665">
                  <c:v>31.924999999997926</c:v>
                </c:pt>
                <c:pt idx="6666">
                  <c:v>31.929999999997925</c:v>
                </c:pt>
                <c:pt idx="6667">
                  <c:v>31.934999999997924</c:v>
                </c:pt>
                <c:pt idx="6668">
                  <c:v>31.939999999997923</c:v>
                </c:pt>
                <c:pt idx="6669">
                  <c:v>31.944999999997922</c:v>
                </c:pt>
                <c:pt idx="6670">
                  <c:v>31.949999999997921</c:v>
                </c:pt>
                <c:pt idx="6671">
                  <c:v>31.95499999999792</c:v>
                </c:pt>
                <c:pt idx="6672">
                  <c:v>31.959999999997919</c:v>
                </c:pt>
                <c:pt idx="6673">
                  <c:v>31.964999999997918</c:v>
                </c:pt>
                <c:pt idx="6674">
                  <c:v>31.969999999997917</c:v>
                </c:pt>
                <c:pt idx="6675">
                  <c:v>31.974999999997916</c:v>
                </c:pt>
                <c:pt idx="6676">
                  <c:v>31.979999999997915</c:v>
                </c:pt>
                <c:pt idx="6677">
                  <c:v>31.984999999997914</c:v>
                </c:pt>
                <c:pt idx="6678">
                  <c:v>31.989999999997913</c:v>
                </c:pt>
                <c:pt idx="6679">
                  <c:v>31.994999999997912</c:v>
                </c:pt>
                <c:pt idx="6680">
                  <c:v>31.999999999997911</c:v>
                </c:pt>
                <c:pt idx="6681">
                  <c:v>32.004999999997914</c:v>
                </c:pt>
                <c:pt idx="6682">
                  <c:v>32.009999999997916</c:v>
                </c:pt>
                <c:pt idx="6683">
                  <c:v>32.014999999997919</c:v>
                </c:pt>
                <c:pt idx="6684">
                  <c:v>32.019999999997921</c:v>
                </c:pt>
                <c:pt idx="6685">
                  <c:v>32.024999999997924</c:v>
                </c:pt>
                <c:pt idx="6686">
                  <c:v>32.029999999997926</c:v>
                </c:pt>
                <c:pt idx="6687">
                  <c:v>32.034999999997929</c:v>
                </c:pt>
                <c:pt idx="6688">
                  <c:v>32.039999999997931</c:v>
                </c:pt>
                <c:pt idx="6689">
                  <c:v>32.044999999997934</c:v>
                </c:pt>
                <c:pt idx="6690">
                  <c:v>32.049999999997937</c:v>
                </c:pt>
                <c:pt idx="6691">
                  <c:v>32.054999999997939</c:v>
                </c:pt>
                <c:pt idx="6692">
                  <c:v>32.059999999997942</c:v>
                </c:pt>
                <c:pt idx="6693">
                  <c:v>32.064999999997944</c:v>
                </c:pt>
                <c:pt idx="6694">
                  <c:v>32.069999999997947</c:v>
                </c:pt>
                <c:pt idx="6695">
                  <c:v>32.074999999997949</c:v>
                </c:pt>
                <c:pt idx="6696">
                  <c:v>32.079999999997952</c:v>
                </c:pt>
                <c:pt idx="6697">
                  <c:v>32.084999999997954</c:v>
                </c:pt>
                <c:pt idx="6698">
                  <c:v>32.089999999997957</c:v>
                </c:pt>
                <c:pt idx="6699">
                  <c:v>32.09499999999796</c:v>
                </c:pt>
                <c:pt idx="6700">
                  <c:v>32.099999999997962</c:v>
                </c:pt>
                <c:pt idx="6701">
                  <c:v>32.104999999997965</c:v>
                </c:pt>
                <c:pt idx="6702">
                  <c:v>32.109999999997967</c:v>
                </c:pt>
                <c:pt idx="6703">
                  <c:v>32.11499999999797</c:v>
                </c:pt>
                <c:pt idx="6704">
                  <c:v>32.119999999997972</c:v>
                </c:pt>
                <c:pt idx="6705">
                  <c:v>32.124999999997975</c:v>
                </c:pt>
                <c:pt idx="6706">
                  <c:v>32.129999999997978</c:v>
                </c:pt>
                <c:pt idx="6707">
                  <c:v>32.13499999999798</c:v>
                </c:pt>
                <c:pt idx="6708">
                  <c:v>32.139999999997983</c:v>
                </c:pt>
                <c:pt idx="6709">
                  <c:v>32.144999999997985</c:v>
                </c:pt>
                <c:pt idx="6710">
                  <c:v>32.149999999997988</c:v>
                </c:pt>
                <c:pt idx="6711">
                  <c:v>32.15499999999799</c:v>
                </c:pt>
                <c:pt idx="6712">
                  <c:v>32.159999999997993</c:v>
                </c:pt>
                <c:pt idx="6713">
                  <c:v>32.164999999997995</c:v>
                </c:pt>
                <c:pt idx="6714">
                  <c:v>32.169999999997998</c:v>
                </c:pt>
                <c:pt idx="6715">
                  <c:v>32.174999999998001</c:v>
                </c:pt>
                <c:pt idx="6716">
                  <c:v>32.179999999998003</c:v>
                </c:pt>
                <c:pt idx="6717">
                  <c:v>32.184999999998006</c:v>
                </c:pt>
                <c:pt idx="6718">
                  <c:v>32.189999999998008</c:v>
                </c:pt>
                <c:pt idx="6719">
                  <c:v>32.194999999998011</c:v>
                </c:pt>
                <c:pt idx="6720">
                  <c:v>32.199999999998013</c:v>
                </c:pt>
                <c:pt idx="6721">
                  <c:v>32.204999999998016</c:v>
                </c:pt>
                <c:pt idx="6722">
                  <c:v>32.209999999998018</c:v>
                </c:pt>
                <c:pt idx="6723">
                  <c:v>32.214999999998021</c:v>
                </c:pt>
                <c:pt idx="6724">
                  <c:v>32.219999999998024</c:v>
                </c:pt>
                <c:pt idx="6725">
                  <c:v>32.224999999998026</c:v>
                </c:pt>
                <c:pt idx="6726">
                  <c:v>32.229999999998029</c:v>
                </c:pt>
                <c:pt idx="6727">
                  <c:v>32.234999999998031</c:v>
                </c:pt>
                <c:pt idx="6728">
                  <c:v>32.239999999998034</c:v>
                </c:pt>
                <c:pt idx="6729">
                  <c:v>32.244999999998036</c:v>
                </c:pt>
                <c:pt idx="6730">
                  <c:v>32.249999999998039</c:v>
                </c:pt>
                <c:pt idx="6731">
                  <c:v>32.254999999998041</c:v>
                </c:pt>
                <c:pt idx="6732">
                  <c:v>32.259999999998044</c:v>
                </c:pt>
                <c:pt idx="6733">
                  <c:v>32.264999999998047</c:v>
                </c:pt>
                <c:pt idx="6734">
                  <c:v>32.269999999998049</c:v>
                </c:pt>
                <c:pt idx="6735">
                  <c:v>32.274999999998052</c:v>
                </c:pt>
                <c:pt idx="6736">
                  <c:v>32.279999999998054</c:v>
                </c:pt>
                <c:pt idx="6737">
                  <c:v>32.284999999998057</c:v>
                </c:pt>
                <c:pt idx="6738">
                  <c:v>32.289999999998059</c:v>
                </c:pt>
                <c:pt idx="6739">
                  <c:v>32.294999999998062</c:v>
                </c:pt>
                <c:pt idx="6740">
                  <c:v>32.299999999998064</c:v>
                </c:pt>
                <c:pt idx="6741">
                  <c:v>32.304999999998067</c:v>
                </c:pt>
                <c:pt idx="6742">
                  <c:v>32.30999999999807</c:v>
                </c:pt>
                <c:pt idx="6743">
                  <c:v>32.314999999998072</c:v>
                </c:pt>
                <c:pt idx="6744">
                  <c:v>32.319999999998075</c:v>
                </c:pt>
                <c:pt idx="6745">
                  <c:v>32.324999999998077</c:v>
                </c:pt>
                <c:pt idx="6746">
                  <c:v>32.32999999999808</c:v>
                </c:pt>
                <c:pt idx="6747">
                  <c:v>32.334999999998082</c:v>
                </c:pt>
                <c:pt idx="6748">
                  <c:v>32.339999999998085</c:v>
                </c:pt>
                <c:pt idx="6749">
                  <c:v>32.344999999998088</c:v>
                </c:pt>
                <c:pt idx="6750">
                  <c:v>32.34999999999809</c:v>
                </c:pt>
                <c:pt idx="6751">
                  <c:v>32.354999999998093</c:v>
                </c:pt>
                <c:pt idx="6752">
                  <c:v>32.359999999998095</c:v>
                </c:pt>
                <c:pt idx="6753">
                  <c:v>32.364999999998098</c:v>
                </c:pt>
                <c:pt idx="6754">
                  <c:v>32.3699999999981</c:v>
                </c:pt>
                <c:pt idx="6755">
                  <c:v>32.374999999998103</c:v>
                </c:pt>
                <c:pt idx="6756">
                  <c:v>32.379999999998105</c:v>
                </c:pt>
                <c:pt idx="6757">
                  <c:v>32.384999999998108</c:v>
                </c:pt>
                <c:pt idx="6758">
                  <c:v>32.389999999998111</c:v>
                </c:pt>
                <c:pt idx="6759">
                  <c:v>32.394999999998113</c:v>
                </c:pt>
                <c:pt idx="6760">
                  <c:v>32.399999999998116</c:v>
                </c:pt>
                <c:pt idx="6761">
                  <c:v>32.404999999998118</c:v>
                </c:pt>
                <c:pt idx="6762">
                  <c:v>32.409999999998121</c:v>
                </c:pt>
                <c:pt idx="6763">
                  <c:v>32.414999999998123</c:v>
                </c:pt>
                <c:pt idx="6764">
                  <c:v>32.419999999998126</c:v>
                </c:pt>
                <c:pt idx="6765">
                  <c:v>32.424999999998128</c:v>
                </c:pt>
                <c:pt idx="6766">
                  <c:v>32.429999999998131</c:v>
                </c:pt>
                <c:pt idx="6767">
                  <c:v>32.434999999998134</c:v>
                </c:pt>
                <c:pt idx="6768">
                  <c:v>32.439999999998136</c:v>
                </c:pt>
                <c:pt idx="6769">
                  <c:v>32.444999999998139</c:v>
                </c:pt>
                <c:pt idx="6770">
                  <c:v>32.449999999998141</c:v>
                </c:pt>
                <c:pt idx="6771">
                  <c:v>32.454999999998144</c:v>
                </c:pt>
                <c:pt idx="6772">
                  <c:v>32.459999999998146</c:v>
                </c:pt>
                <c:pt idx="6773">
                  <c:v>32.464999999998149</c:v>
                </c:pt>
                <c:pt idx="6774">
                  <c:v>32.469999999998151</c:v>
                </c:pt>
                <c:pt idx="6775">
                  <c:v>32.474999999998154</c:v>
                </c:pt>
                <c:pt idx="6776">
                  <c:v>32.479999999998157</c:v>
                </c:pt>
                <c:pt idx="6777">
                  <c:v>32.484999999998159</c:v>
                </c:pt>
                <c:pt idx="6778">
                  <c:v>32.489999999998162</c:v>
                </c:pt>
                <c:pt idx="6779">
                  <c:v>32.494999999998164</c:v>
                </c:pt>
                <c:pt idx="6780">
                  <c:v>32.499999999998167</c:v>
                </c:pt>
                <c:pt idx="6781">
                  <c:v>32.504999999998169</c:v>
                </c:pt>
                <c:pt idx="6782">
                  <c:v>32.509999999998172</c:v>
                </c:pt>
                <c:pt idx="6783">
                  <c:v>32.514999999998174</c:v>
                </c:pt>
                <c:pt idx="6784">
                  <c:v>32.519999999998177</c:v>
                </c:pt>
                <c:pt idx="6785">
                  <c:v>32.52499999999818</c:v>
                </c:pt>
                <c:pt idx="6786">
                  <c:v>32.529999999998182</c:v>
                </c:pt>
                <c:pt idx="6787">
                  <c:v>32.534999999998185</c:v>
                </c:pt>
                <c:pt idx="6788">
                  <c:v>32.539999999998187</c:v>
                </c:pt>
                <c:pt idx="6789">
                  <c:v>32.54499999999819</c:v>
                </c:pt>
                <c:pt idx="6790">
                  <c:v>32.549999999998192</c:v>
                </c:pt>
                <c:pt idx="6791">
                  <c:v>32.554999999998195</c:v>
                </c:pt>
                <c:pt idx="6792">
                  <c:v>32.559999999998197</c:v>
                </c:pt>
                <c:pt idx="6793">
                  <c:v>32.5649999999982</c:v>
                </c:pt>
                <c:pt idx="6794">
                  <c:v>32.569999999998203</c:v>
                </c:pt>
                <c:pt idx="6795">
                  <c:v>32.574999999998205</c:v>
                </c:pt>
                <c:pt idx="6796">
                  <c:v>32.579999999998208</c:v>
                </c:pt>
                <c:pt idx="6797">
                  <c:v>32.58499999999821</c:v>
                </c:pt>
                <c:pt idx="6798">
                  <c:v>32.589999999998213</c:v>
                </c:pt>
                <c:pt idx="6799">
                  <c:v>32.594999999998215</c:v>
                </c:pt>
                <c:pt idx="6800">
                  <c:v>32.599999999998218</c:v>
                </c:pt>
                <c:pt idx="6801">
                  <c:v>32.604999999998221</c:v>
                </c:pt>
                <c:pt idx="6802">
                  <c:v>32.609999999998223</c:v>
                </c:pt>
                <c:pt idx="6803">
                  <c:v>32.614999999998226</c:v>
                </c:pt>
                <c:pt idx="6804">
                  <c:v>32.619999999998228</c:v>
                </c:pt>
                <c:pt idx="6805">
                  <c:v>32.624999999998231</c:v>
                </c:pt>
                <c:pt idx="6806">
                  <c:v>32.629999999998233</c:v>
                </c:pt>
                <c:pt idx="6807">
                  <c:v>32.634999999998236</c:v>
                </c:pt>
                <c:pt idx="6808">
                  <c:v>32.639999999998238</c:v>
                </c:pt>
                <c:pt idx="6809">
                  <c:v>32.644999999998241</c:v>
                </c:pt>
                <c:pt idx="6810">
                  <c:v>32.649999999998244</c:v>
                </c:pt>
                <c:pt idx="6811">
                  <c:v>32.654999999998246</c:v>
                </c:pt>
                <c:pt idx="6812">
                  <c:v>32.659999999998249</c:v>
                </c:pt>
                <c:pt idx="6813">
                  <c:v>32.664999999998251</c:v>
                </c:pt>
                <c:pt idx="6814">
                  <c:v>32.669999999998254</c:v>
                </c:pt>
                <c:pt idx="6815">
                  <c:v>32.674999999998256</c:v>
                </c:pt>
                <c:pt idx="6816">
                  <c:v>32.679999999998259</c:v>
                </c:pt>
                <c:pt idx="6817">
                  <c:v>32.684999999998261</c:v>
                </c:pt>
                <c:pt idx="6818">
                  <c:v>32.689999999998264</c:v>
                </c:pt>
                <c:pt idx="6819">
                  <c:v>32.694999999998267</c:v>
                </c:pt>
                <c:pt idx="6820">
                  <c:v>32.699999999998269</c:v>
                </c:pt>
                <c:pt idx="6821">
                  <c:v>32.704999999998272</c:v>
                </c:pt>
                <c:pt idx="6822">
                  <c:v>32.709999999998274</c:v>
                </c:pt>
                <c:pt idx="6823">
                  <c:v>32.714999999998277</c:v>
                </c:pt>
                <c:pt idx="6824">
                  <c:v>32.719999999998279</c:v>
                </c:pt>
                <c:pt idx="6825">
                  <c:v>32.724999999998282</c:v>
                </c:pt>
                <c:pt idx="6826">
                  <c:v>32.729999999998284</c:v>
                </c:pt>
                <c:pt idx="6827">
                  <c:v>32.734999999998287</c:v>
                </c:pt>
                <c:pt idx="6828">
                  <c:v>32.73999999999829</c:v>
                </c:pt>
                <c:pt idx="6829">
                  <c:v>32.744999999998292</c:v>
                </c:pt>
                <c:pt idx="6830">
                  <c:v>32.749999999998295</c:v>
                </c:pt>
                <c:pt idx="6831">
                  <c:v>32.754999999998297</c:v>
                </c:pt>
                <c:pt idx="6832">
                  <c:v>32.7599999999983</c:v>
                </c:pt>
                <c:pt idx="6833">
                  <c:v>32.764999999998302</c:v>
                </c:pt>
                <c:pt idx="6834">
                  <c:v>32.769999999998305</c:v>
                </c:pt>
                <c:pt idx="6835">
                  <c:v>32.774999999998307</c:v>
                </c:pt>
                <c:pt idx="6836">
                  <c:v>32.77999999999831</c:v>
                </c:pt>
                <c:pt idx="6837">
                  <c:v>32.784999999998313</c:v>
                </c:pt>
                <c:pt idx="6838">
                  <c:v>32.789999999998315</c:v>
                </c:pt>
                <c:pt idx="6839">
                  <c:v>32.794999999998318</c:v>
                </c:pt>
                <c:pt idx="6840">
                  <c:v>32.79999999999832</c:v>
                </c:pt>
                <c:pt idx="6841">
                  <c:v>32.804999999998323</c:v>
                </c:pt>
                <c:pt idx="6842">
                  <c:v>32.809999999998325</c:v>
                </c:pt>
                <c:pt idx="6843">
                  <c:v>32.814999999998328</c:v>
                </c:pt>
                <c:pt idx="6844">
                  <c:v>32.819999999998331</c:v>
                </c:pt>
                <c:pt idx="6845">
                  <c:v>32.824999999998333</c:v>
                </c:pt>
                <c:pt idx="6846">
                  <c:v>32.829999999998336</c:v>
                </c:pt>
                <c:pt idx="6847">
                  <c:v>32.834999999998338</c:v>
                </c:pt>
                <c:pt idx="6848">
                  <c:v>32.839999999998341</c:v>
                </c:pt>
                <c:pt idx="6849">
                  <c:v>32.844999999998343</c:v>
                </c:pt>
                <c:pt idx="6850">
                  <c:v>32.849999999998346</c:v>
                </c:pt>
                <c:pt idx="6851">
                  <c:v>32.854999999998348</c:v>
                </c:pt>
                <c:pt idx="6852">
                  <c:v>32.859999999998351</c:v>
                </c:pt>
                <c:pt idx="6853">
                  <c:v>32.864999999998354</c:v>
                </c:pt>
                <c:pt idx="6854">
                  <c:v>32.869999999998356</c:v>
                </c:pt>
                <c:pt idx="6855">
                  <c:v>32.874999999998359</c:v>
                </c:pt>
                <c:pt idx="6856">
                  <c:v>32.879999999998361</c:v>
                </c:pt>
                <c:pt idx="6857">
                  <c:v>32.884999999998364</c:v>
                </c:pt>
                <c:pt idx="6858">
                  <c:v>32.889999999998366</c:v>
                </c:pt>
                <c:pt idx="6859">
                  <c:v>32.894999999998369</c:v>
                </c:pt>
                <c:pt idx="6860">
                  <c:v>32.899999999998371</c:v>
                </c:pt>
                <c:pt idx="6861">
                  <c:v>32.904999999998374</c:v>
                </c:pt>
                <c:pt idx="6862">
                  <c:v>32.909999999998377</c:v>
                </c:pt>
                <c:pt idx="6863">
                  <c:v>32.914999999998379</c:v>
                </c:pt>
                <c:pt idx="6864">
                  <c:v>32.919999999998382</c:v>
                </c:pt>
                <c:pt idx="6865">
                  <c:v>32.924999999998384</c:v>
                </c:pt>
                <c:pt idx="6866">
                  <c:v>32.929999999998387</c:v>
                </c:pt>
                <c:pt idx="6867">
                  <c:v>32.934999999998389</c:v>
                </c:pt>
                <c:pt idx="6868">
                  <c:v>32.939999999998392</c:v>
                </c:pt>
                <c:pt idx="6869">
                  <c:v>32.944999999998394</c:v>
                </c:pt>
                <c:pt idx="6870">
                  <c:v>32.949999999998397</c:v>
                </c:pt>
                <c:pt idx="6871">
                  <c:v>32.9549999999984</c:v>
                </c:pt>
                <c:pt idx="6872">
                  <c:v>32.959999999998402</c:v>
                </c:pt>
                <c:pt idx="6873">
                  <c:v>32.964999999998405</c:v>
                </c:pt>
                <c:pt idx="6874">
                  <c:v>32.969999999998407</c:v>
                </c:pt>
                <c:pt idx="6875">
                  <c:v>32.97499999999841</c:v>
                </c:pt>
                <c:pt idx="6876">
                  <c:v>32.979999999998412</c:v>
                </c:pt>
                <c:pt idx="6877">
                  <c:v>32.984999999998415</c:v>
                </c:pt>
                <c:pt idx="6878">
                  <c:v>32.989999999998417</c:v>
                </c:pt>
                <c:pt idx="6879">
                  <c:v>32.99499999999842</c:v>
                </c:pt>
                <c:pt idx="6880">
                  <c:v>32.999999999998423</c:v>
                </c:pt>
                <c:pt idx="6881">
                  <c:v>33.004999999998425</c:v>
                </c:pt>
                <c:pt idx="6882">
                  <c:v>33.009999999998428</c:v>
                </c:pt>
                <c:pt idx="6883">
                  <c:v>33.01499999999843</c:v>
                </c:pt>
                <c:pt idx="6884">
                  <c:v>33.019999999998433</c:v>
                </c:pt>
                <c:pt idx="6885">
                  <c:v>33.024999999998435</c:v>
                </c:pt>
                <c:pt idx="6886">
                  <c:v>33.029999999998438</c:v>
                </c:pt>
                <c:pt idx="6887">
                  <c:v>33.034999999998441</c:v>
                </c:pt>
                <c:pt idx="6888">
                  <c:v>33.039999999998443</c:v>
                </c:pt>
                <c:pt idx="6889">
                  <c:v>33.044999999998446</c:v>
                </c:pt>
                <c:pt idx="6890">
                  <c:v>33.049999999998448</c:v>
                </c:pt>
                <c:pt idx="6891">
                  <c:v>33.054999999998451</c:v>
                </c:pt>
                <c:pt idx="6892">
                  <c:v>33.059999999998453</c:v>
                </c:pt>
                <c:pt idx="6893">
                  <c:v>33.064999999998456</c:v>
                </c:pt>
                <c:pt idx="6894">
                  <c:v>33.069999999998458</c:v>
                </c:pt>
                <c:pt idx="6895">
                  <c:v>33.074999999998461</c:v>
                </c:pt>
                <c:pt idx="6896">
                  <c:v>33.079999999998464</c:v>
                </c:pt>
                <c:pt idx="6897">
                  <c:v>33.084999999998466</c:v>
                </c:pt>
                <c:pt idx="6898">
                  <c:v>33.089999999998469</c:v>
                </c:pt>
                <c:pt idx="6899">
                  <c:v>33.094999999998471</c:v>
                </c:pt>
                <c:pt idx="6900">
                  <c:v>33.099999999998474</c:v>
                </c:pt>
                <c:pt idx="6901">
                  <c:v>33.104999999998476</c:v>
                </c:pt>
                <c:pt idx="6902">
                  <c:v>33.109999999998479</c:v>
                </c:pt>
                <c:pt idx="6903">
                  <c:v>33.114999999998481</c:v>
                </c:pt>
                <c:pt idx="6904">
                  <c:v>33.119999999998484</c:v>
                </c:pt>
                <c:pt idx="6905">
                  <c:v>33.124999999998487</c:v>
                </c:pt>
                <c:pt idx="6906">
                  <c:v>33.129999999998489</c:v>
                </c:pt>
                <c:pt idx="6907">
                  <c:v>33.134999999998492</c:v>
                </c:pt>
                <c:pt idx="6908">
                  <c:v>33.139999999998494</c:v>
                </c:pt>
                <c:pt idx="6909">
                  <c:v>33.144999999998497</c:v>
                </c:pt>
                <c:pt idx="6910">
                  <c:v>33.149999999998499</c:v>
                </c:pt>
                <c:pt idx="6911">
                  <c:v>33.154999999998502</c:v>
                </c:pt>
                <c:pt idx="6912">
                  <c:v>33.159999999998504</c:v>
                </c:pt>
                <c:pt idx="6913">
                  <c:v>33.164999999998507</c:v>
                </c:pt>
                <c:pt idx="6914">
                  <c:v>33.16999999999851</c:v>
                </c:pt>
                <c:pt idx="6915">
                  <c:v>33.174999999998512</c:v>
                </c:pt>
                <c:pt idx="6916">
                  <c:v>33.179999999998515</c:v>
                </c:pt>
                <c:pt idx="6917">
                  <c:v>33.184999999998517</c:v>
                </c:pt>
                <c:pt idx="6918">
                  <c:v>33.18999999999852</c:v>
                </c:pt>
                <c:pt idx="6919">
                  <c:v>33.194999999998522</c:v>
                </c:pt>
                <c:pt idx="6920">
                  <c:v>33.199999999998525</c:v>
                </c:pt>
                <c:pt idx="6921">
                  <c:v>33.204999999998527</c:v>
                </c:pt>
                <c:pt idx="6922">
                  <c:v>33.20999999999853</c:v>
                </c:pt>
                <c:pt idx="6923">
                  <c:v>33.214999999998533</c:v>
                </c:pt>
                <c:pt idx="6924">
                  <c:v>33.219999999998535</c:v>
                </c:pt>
                <c:pt idx="6925">
                  <c:v>33.224999999998538</c:v>
                </c:pt>
                <c:pt idx="6926">
                  <c:v>33.22999999999854</c:v>
                </c:pt>
                <c:pt idx="6927">
                  <c:v>33.234999999998543</c:v>
                </c:pt>
                <c:pt idx="6928">
                  <c:v>33.239999999998545</c:v>
                </c:pt>
                <c:pt idx="6929">
                  <c:v>33.244999999998548</c:v>
                </c:pt>
                <c:pt idx="6930">
                  <c:v>33.24999999999855</c:v>
                </c:pt>
                <c:pt idx="6931">
                  <c:v>33.254999999998553</c:v>
                </c:pt>
                <c:pt idx="6932">
                  <c:v>33.259999999998556</c:v>
                </c:pt>
                <c:pt idx="6933">
                  <c:v>33.264999999998558</c:v>
                </c:pt>
                <c:pt idx="6934">
                  <c:v>33.269999999998561</c:v>
                </c:pt>
                <c:pt idx="6935">
                  <c:v>33.274999999998563</c:v>
                </c:pt>
                <c:pt idx="6936">
                  <c:v>33.279999999998566</c:v>
                </c:pt>
                <c:pt idx="6937">
                  <c:v>33.284999999998568</c:v>
                </c:pt>
                <c:pt idx="6938">
                  <c:v>33.289999999998571</c:v>
                </c:pt>
                <c:pt idx="6939">
                  <c:v>33.294999999998574</c:v>
                </c:pt>
                <c:pt idx="6940">
                  <c:v>33.299999999998576</c:v>
                </c:pt>
                <c:pt idx="6941">
                  <c:v>33.304999999998579</c:v>
                </c:pt>
                <c:pt idx="6942">
                  <c:v>33.309999999998581</c:v>
                </c:pt>
                <c:pt idx="6943">
                  <c:v>33.314999999998584</c:v>
                </c:pt>
                <c:pt idx="6944">
                  <c:v>33.319999999998586</c:v>
                </c:pt>
                <c:pt idx="6945">
                  <c:v>33.324999999998589</c:v>
                </c:pt>
                <c:pt idx="6946">
                  <c:v>33.329999999998591</c:v>
                </c:pt>
                <c:pt idx="6947">
                  <c:v>33.334999999998594</c:v>
                </c:pt>
                <c:pt idx="6948">
                  <c:v>33.339999999998597</c:v>
                </c:pt>
                <c:pt idx="6949">
                  <c:v>33.344999999998599</c:v>
                </c:pt>
                <c:pt idx="6950">
                  <c:v>33.349999999998602</c:v>
                </c:pt>
                <c:pt idx="6951">
                  <c:v>33.354999999998604</c:v>
                </c:pt>
                <c:pt idx="6952">
                  <c:v>33.359999999998607</c:v>
                </c:pt>
                <c:pt idx="6953">
                  <c:v>33.364999999998609</c:v>
                </c:pt>
                <c:pt idx="6954">
                  <c:v>33.369999999998612</c:v>
                </c:pt>
                <c:pt idx="6955">
                  <c:v>33.374999999998614</c:v>
                </c:pt>
                <c:pt idx="6956">
                  <c:v>33.379999999998617</c:v>
                </c:pt>
                <c:pt idx="6957">
                  <c:v>33.38499999999862</c:v>
                </c:pt>
                <c:pt idx="6958">
                  <c:v>33.389999999998622</c:v>
                </c:pt>
                <c:pt idx="6959">
                  <c:v>33.394999999998625</c:v>
                </c:pt>
                <c:pt idx="6960">
                  <c:v>33.399999999998627</c:v>
                </c:pt>
                <c:pt idx="6961">
                  <c:v>33.40499999999863</c:v>
                </c:pt>
                <c:pt idx="6962">
                  <c:v>33.409999999998632</c:v>
                </c:pt>
                <c:pt idx="6963">
                  <c:v>33.414999999998635</c:v>
                </c:pt>
                <c:pt idx="6964">
                  <c:v>33.419999999998637</c:v>
                </c:pt>
                <c:pt idx="6965">
                  <c:v>33.42499999999864</c:v>
                </c:pt>
                <c:pt idx="6966">
                  <c:v>33.429999999998643</c:v>
                </c:pt>
                <c:pt idx="6967">
                  <c:v>33.434999999998645</c:v>
                </c:pt>
                <c:pt idx="6968">
                  <c:v>33.439999999998648</c:v>
                </c:pt>
                <c:pt idx="6969">
                  <c:v>33.44499999999865</c:v>
                </c:pt>
                <c:pt idx="6970">
                  <c:v>33.449999999998653</c:v>
                </c:pt>
                <c:pt idx="6971">
                  <c:v>33.454999999998655</c:v>
                </c:pt>
                <c:pt idx="6972">
                  <c:v>33.459999999998658</c:v>
                </c:pt>
                <c:pt idx="6973">
                  <c:v>33.46499999999866</c:v>
                </c:pt>
                <c:pt idx="6974">
                  <c:v>33.469999999998663</c:v>
                </c:pt>
                <c:pt idx="6975">
                  <c:v>33.474999999998666</c:v>
                </c:pt>
                <c:pt idx="6976">
                  <c:v>33.479999999998668</c:v>
                </c:pt>
                <c:pt idx="6977">
                  <c:v>33.484999999998671</c:v>
                </c:pt>
                <c:pt idx="6978">
                  <c:v>33.489999999998673</c:v>
                </c:pt>
                <c:pt idx="6979">
                  <c:v>33.494999999998676</c:v>
                </c:pt>
                <c:pt idx="6980">
                  <c:v>33.499999999998678</c:v>
                </c:pt>
                <c:pt idx="6981">
                  <c:v>33.504999999998681</c:v>
                </c:pt>
                <c:pt idx="6982">
                  <c:v>33.509999999998684</c:v>
                </c:pt>
                <c:pt idx="6983">
                  <c:v>33.514999999998686</c:v>
                </c:pt>
                <c:pt idx="6984">
                  <c:v>33.519999999998689</c:v>
                </c:pt>
                <c:pt idx="6985">
                  <c:v>33.524999999998691</c:v>
                </c:pt>
                <c:pt idx="6986">
                  <c:v>33.529999999998694</c:v>
                </c:pt>
                <c:pt idx="6987">
                  <c:v>33.534999999998696</c:v>
                </c:pt>
                <c:pt idx="6988">
                  <c:v>33.539999999998699</c:v>
                </c:pt>
                <c:pt idx="6989">
                  <c:v>33.544999999998701</c:v>
                </c:pt>
                <c:pt idx="6990">
                  <c:v>33.549999999998704</c:v>
                </c:pt>
                <c:pt idx="6991">
                  <c:v>33.554999999998707</c:v>
                </c:pt>
                <c:pt idx="6992">
                  <c:v>33.559999999998709</c:v>
                </c:pt>
                <c:pt idx="6993">
                  <c:v>33.564999999998712</c:v>
                </c:pt>
                <c:pt idx="6994">
                  <c:v>33.569999999998714</c:v>
                </c:pt>
                <c:pt idx="6995">
                  <c:v>33.574999999998717</c:v>
                </c:pt>
                <c:pt idx="6996">
                  <c:v>33.579999999998719</c:v>
                </c:pt>
                <c:pt idx="6997">
                  <c:v>33.584999999998722</c:v>
                </c:pt>
                <c:pt idx="6998">
                  <c:v>33.589999999998724</c:v>
                </c:pt>
                <c:pt idx="6999">
                  <c:v>33.594999999998727</c:v>
                </c:pt>
                <c:pt idx="7000">
                  <c:v>33.59999999999873</c:v>
                </c:pt>
                <c:pt idx="7001">
                  <c:v>33.604999999998732</c:v>
                </c:pt>
                <c:pt idx="7002">
                  <c:v>33.609999999998735</c:v>
                </c:pt>
                <c:pt idx="7003">
                  <c:v>33.614999999998737</c:v>
                </c:pt>
                <c:pt idx="7004">
                  <c:v>33.61999999999874</c:v>
                </c:pt>
                <c:pt idx="7005">
                  <c:v>33.624999999998742</c:v>
                </c:pt>
                <c:pt idx="7006">
                  <c:v>33.629999999998745</c:v>
                </c:pt>
                <c:pt idx="7007">
                  <c:v>33.634999999998747</c:v>
                </c:pt>
                <c:pt idx="7008">
                  <c:v>33.63999999999875</c:v>
                </c:pt>
                <c:pt idx="7009">
                  <c:v>33.644999999998753</c:v>
                </c:pt>
                <c:pt idx="7010">
                  <c:v>33.649999999998755</c:v>
                </c:pt>
                <c:pt idx="7011">
                  <c:v>33.654999999998758</c:v>
                </c:pt>
                <c:pt idx="7012">
                  <c:v>33.65999999999876</c:v>
                </c:pt>
                <c:pt idx="7013">
                  <c:v>33.664999999998763</c:v>
                </c:pt>
                <c:pt idx="7014">
                  <c:v>33.669999999998765</c:v>
                </c:pt>
                <c:pt idx="7015">
                  <c:v>33.674999999998768</c:v>
                </c:pt>
                <c:pt idx="7016">
                  <c:v>33.67999999999877</c:v>
                </c:pt>
                <c:pt idx="7017">
                  <c:v>33.684999999998773</c:v>
                </c:pt>
                <c:pt idx="7018">
                  <c:v>33.689999999998776</c:v>
                </c:pt>
                <c:pt idx="7019">
                  <c:v>33.694999999998778</c:v>
                </c:pt>
                <c:pt idx="7020">
                  <c:v>33.699999999998781</c:v>
                </c:pt>
                <c:pt idx="7021">
                  <c:v>33.704999999998783</c:v>
                </c:pt>
                <c:pt idx="7022">
                  <c:v>33.709999999998786</c:v>
                </c:pt>
                <c:pt idx="7023">
                  <c:v>33.714999999998788</c:v>
                </c:pt>
                <c:pt idx="7024">
                  <c:v>33.719999999998791</c:v>
                </c:pt>
                <c:pt idx="7025">
                  <c:v>33.724999999998793</c:v>
                </c:pt>
                <c:pt idx="7026">
                  <c:v>33.729999999998796</c:v>
                </c:pt>
                <c:pt idx="7027">
                  <c:v>33.734999999998799</c:v>
                </c:pt>
                <c:pt idx="7028">
                  <c:v>33.739999999998801</c:v>
                </c:pt>
                <c:pt idx="7029">
                  <c:v>33.744999999998804</c:v>
                </c:pt>
                <c:pt idx="7030">
                  <c:v>33.749999999998806</c:v>
                </c:pt>
                <c:pt idx="7031">
                  <c:v>33.754999999998809</c:v>
                </c:pt>
                <c:pt idx="7032">
                  <c:v>33.759999999998811</c:v>
                </c:pt>
                <c:pt idx="7033">
                  <c:v>33.764999999998814</c:v>
                </c:pt>
                <c:pt idx="7034">
                  <c:v>33.769999999998817</c:v>
                </c:pt>
                <c:pt idx="7035">
                  <c:v>33.774999999998819</c:v>
                </c:pt>
                <c:pt idx="7036">
                  <c:v>33.779999999998822</c:v>
                </c:pt>
                <c:pt idx="7037">
                  <c:v>33.784999999998824</c:v>
                </c:pt>
                <c:pt idx="7038">
                  <c:v>33.789999999998827</c:v>
                </c:pt>
                <c:pt idx="7039">
                  <c:v>33.794999999998829</c:v>
                </c:pt>
                <c:pt idx="7040">
                  <c:v>33.799999999998832</c:v>
                </c:pt>
                <c:pt idx="7041">
                  <c:v>33.804999999998834</c:v>
                </c:pt>
                <c:pt idx="7042">
                  <c:v>33.809999999998837</c:v>
                </c:pt>
                <c:pt idx="7043">
                  <c:v>33.81499999999884</c:v>
                </c:pt>
                <c:pt idx="7044">
                  <c:v>33.819999999998842</c:v>
                </c:pt>
                <c:pt idx="7045">
                  <c:v>33.824999999998845</c:v>
                </c:pt>
                <c:pt idx="7046">
                  <c:v>33.829999999998847</c:v>
                </c:pt>
                <c:pt idx="7047">
                  <c:v>33.83499999999885</c:v>
                </c:pt>
                <c:pt idx="7048">
                  <c:v>33.839999999998852</c:v>
                </c:pt>
                <c:pt idx="7049">
                  <c:v>33.844999999998855</c:v>
                </c:pt>
                <c:pt idx="7050">
                  <c:v>33.849999999998857</c:v>
                </c:pt>
                <c:pt idx="7051">
                  <c:v>33.85499999999886</c:v>
                </c:pt>
                <c:pt idx="7052">
                  <c:v>33.859999999998863</c:v>
                </c:pt>
                <c:pt idx="7053">
                  <c:v>33.864999999998865</c:v>
                </c:pt>
                <c:pt idx="7054">
                  <c:v>33.869999999998868</c:v>
                </c:pt>
                <c:pt idx="7055">
                  <c:v>33.87499999999887</c:v>
                </c:pt>
                <c:pt idx="7056">
                  <c:v>33.879999999998873</c:v>
                </c:pt>
                <c:pt idx="7057">
                  <c:v>33.884999999998875</c:v>
                </c:pt>
                <c:pt idx="7058">
                  <c:v>33.889999999998878</c:v>
                </c:pt>
                <c:pt idx="7059">
                  <c:v>33.89499999999888</c:v>
                </c:pt>
                <c:pt idx="7060">
                  <c:v>33.899999999998883</c:v>
                </c:pt>
                <c:pt idx="7061">
                  <c:v>33.904999999998886</c:v>
                </c:pt>
                <c:pt idx="7062">
                  <c:v>33.909999999998888</c:v>
                </c:pt>
                <c:pt idx="7063">
                  <c:v>33.914999999998891</c:v>
                </c:pt>
                <c:pt idx="7064">
                  <c:v>33.919999999998893</c:v>
                </c:pt>
                <c:pt idx="7065">
                  <c:v>33.924999999998896</c:v>
                </c:pt>
                <c:pt idx="7066">
                  <c:v>33.929999999998898</c:v>
                </c:pt>
                <c:pt idx="7067">
                  <c:v>33.934999999998901</c:v>
                </c:pt>
                <c:pt idx="7068">
                  <c:v>33.939999999998903</c:v>
                </c:pt>
                <c:pt idx="7069">
                  <c:v>33.944999999998906</c:v>
                </c:pt>
                <c:pt idx="7070">
                  <c:v>33.949999999998909</c:v>
                </c:pt>
                <c:pt idx="7071">
                  <c:v>33.954999999998911</c:v>
                </c:pt>
                <c:pt idx="7072">
                  <c:v>33.959999999998914</c:v>
                </c:pt>
                <c:pt idx="7073">
                  <c:v>33.964999999998916</c:v>
                </c:pt>
                <c:pt idx="7074">
                  <c:v>33.969999999998919</c:v>
                </c:pt>
                <c:pt idx="7075">
                  <c:v>33.974999999998921</c:v>
                </c:pt>
                <c:pt idx="7076">
                  <c:v>33.979999999998924</c:v>
                </c:pt>
                <c:pt idx="7077">
                  <c:v>33.984999999998927</c:v>
                </c:pt>
                <c:pt idx="7078">
                  <c:v>33.989999999998929</c:v>
                </c:pt>
                <c:pt idx="7079">
                  <c:v>33.994999999998932</c:v>
                </c:pt>
                <c:pt idx="7080">
                  <c:v>33.999999999998934</c:v>
                </c:pt>
                <c:pt idx="7081">
                  <c:v>34.004999999998937</c:v>
                </c:pt>
                <c:pt idx="7082">
                  <c:v>34.009999999998939</c:v>
                </c:pt>
                <c:pt idx="7083">
                  <c:v>34.014999999998942</c:v>
                </c:pt>
                <c:pt idx="7084">
                  <c:v>34.019999999998944</c:v>
                </c:pt>
                <c:pt idx="7085">
                  <c:v>34.024999999998947</c:v>
                </c:pt>
                <c:pt idx="7086">
                  <c:v>34.02999999999895</c:v>
                </c:pt>
                <c:pt idx="7087">
                  <c:v>34.034999999998952</c:v>
                </c:pt>
                <c:pt idx="7088">
                  <c:v>34.039999999998955</c:v>
                </c:pt>
                <c:pt idx="7089">
                  <c:v>34.044999999998957</c:v>
                </c:pt>
                <c:pt idx="7090">
                  <c:v>34.04999999999896</c:v>
                </c:pt>
                <c:pt idx="7091">
                  <c:v>34.054999999998962</c:v>
                </c:pt>
                <c:pt idx="7092">
                  <c:v>34.059999999998965</c:v>
                </c:pt>
                <c:pt idx="7093">
                  <c:v>34.064999999998967</c:v>
                </c:pt>
                <c:pt idx="7094">
                  <c:v>34.06999999999897</c:v>
                </c:pt>
                <c:pt idx="7095">
                  <c:v>34.074999999998973</c:v>
                </c:pt>
                <c:pt idx="7096">
                  <c:v>34.079999999998975</c:v>
                </c:pt>
                <c:pt idx="7097">
                  <c:v>34.084999999998978</c:v>
                </c:pt>
                <c:pt idx="7098">
                  <c:v>34.08999999999898</c:v>
                </c:pt>
                <c:pt idx="7099">
                  <c:v>34.094999999998983</c:v>
                </c:pt>
                <c:pt idx="7100">
                  <c:v>34.099999999998985</c:v>
                </c:pt>
                <c:pt idx="7101">
                  <c:v>34.104999999998988</c:v>
                </c:pt>
                <c:pt idx="7102">
                  <c:v>34.10999999999899</c:v>
                </c:pt>
                <c:pt idx="7103">
                  <c:v>34.114999999998993</c:v>
                </c:pt>
                <c:pt idx="7104">
                  <c:v>34.119999999998996</c:v>
                </c:pt>
                <c:pt idx="7105">
                  <c:v>34.124999999998998</c:v>
                </c:pt>
                <c:pt idx="7106">
                  <c:v>34.129999999999001</c:v>
                </c:pt>
                <c:pt idx="7107">
                  <c:v>34.134999999999003</c:v>
                </c:pt>
                <c:pt idx="7108">
                  <c:v>34.139999999999006</c:v>
                </c:pt>
                <c:pt idx="7109">
                  <c:v>34.144999999999008</c:v>
                </c:pt>
                <c:pt idx="7110">
                  <c:v>34.149999999999011</c:v>
                </c:pt>
                <c:pt idx="7111">
                  <c:v>34.154999999999013</c:v>
                </c:pt>
                <c:pt idx="7112">
                  <c:v>34.159999999999016</c:v>
                </c:pt>
                <c:pt idx="7113">
                  <c:v>34.164999999999019</c:v>
                </c:pt>
                <c:pt idx="7114">
                  <c:v>34.169999999999021</c:v>
                </c:pt>
                <c:pt idx="7115">
                  <c:v>34.174999999999024</c:v>
                </c:pt>
                <c:pt idx="7116">
                  <c:v>34.179999999999026</c:v>
                </c:pt>
                <c:pt idx="7117">
                  <c:v>34.184999999999029</c:v>
                </c:pt>
                <c:pt idx="7118">
                  <c:v>34.189999999999031</c:v>
                </c:pt>
                <c:pt idx="7119">
                  <c:v>34.194999999999034</c:v>
                </c:pt>
                <c:pt idx="7120">
                  <c:v>34.199999999999037</c:v>
                </c:pt>
                <c:pt idx="7121">
                  <c:v>34.204999999999039</c:v>
                </c:pt>
                <c:pt idx="7122">
                  <c:v>34.209999999999042</c:v>
                </c:pt>
                <c:pt idx="7123">
                  <c:v>34.214999999999044</c:v>
                </c:pt>
                <c:pt idx="7124">
                  <c:v>34.219999999999047</c:v>
                </c:pt>
                <c:pt idx="7125">
                  <c:v>34.224999999999049</c:v>
                </c:pt>
                <c:pt idx="7126">
                  <c:v>34.229999999999052</c:v>
                </c:pt>
                <c:pt idx="7127">
                  <c:v>34.234999999999054</c:v>
                </c:pt>
                <c:pt idx="7128">
                  <c:v>34.239999999999057</c:v>
                </c:pt>
                <c:pt idx="7129">
                  <c:v>34.24499999999906</c:v>
                </c:pt>
                <c:pt idx="7130">
                  <c:v>34.249999999999062</c:v>
                </c:pt>
                <c:pt idx="7131">
                  <c:v>34.254999999999065</c:v>
                </c:pt>
                <c:pt idx="7132">
                  <c:v>34.259999999999067</c:v>
                </c:pt>
                <c:pt idx="7133">
                  <c:v>34.26499999999907</c:v>
                </c:pt>
                <c:pt idx="7134">
                  <c:v>34.269999999999072</c:v>
                </c:pt>
                <c:pt idx="7135">
                  <c:v>34.274999999999075</c:v>
                </c:pt>
                <c:pt idx="7136">
                  <c:v>34.279999999999077</c:v>
                </c:pt>
                <c:pt idx="7137">
                  <c:v>34.28499999999908</c:v>
                </c:pt>
                <c:pt idx="7138">
                  <c:v>34.289999999999083</c:v>
                </c:pt>
                <c:pt idx="7139">
                  <c:v>34.294999999999085</c:v>
                </c:pt>
                <c:pt idx="7140">
                  <c:v>34.299999999999088</c:v>
                </c:pt>
                <c:pt idx="7141">
                  <c:v>34.30499999999909</c:v>
                </c:pt>
                <c:pt idx="7142">
                  <c:v>34.309999999999093</c:v>
                </c:pt>
                <c:pt idx="7143">
                  <c:v>34.314999999999095</c:v>
                </c:pt>
                <c:pt idx="7144">
                  <c:v>34.319999999999098</c:v>
                </c:pt>
                <c:pt idx="7145">
                  <c:v>34.3249999999991</c:v>
                </c:pt>
                <c:pt idx="7146">
                  <c:v>34.329999999999103</c:v>
                </c:pt>
                <c:pt idx="7147">
                  <c:v>34.334999999999106</c:v>
                </c:pt>
                <c:pt idx="7148">
                  <c:v>34.339999999999108</c:v>
                </c:pt>
                <c:pt idx="7149">
                  <c:v>34.344999999999111</c:v>
                </c:pt>
                <c:pt idx="7150">
                  <c:v>34.349999999999113</c:v>
                </c:pt>
                <c:pt idx="7151">
                  <c:v>34.354999999999116</c:v>
                </c:pt>
                <c:pt idx="7152">
                  <c:v>34.359999999999118</c:v>
                </c:pt>
                <c:pt idx="7153">
                  <c:v>34.364999999999121</c:v>
                </c:pt>
                <c:pt idx="7154">
                  <c:v>34.369999999999123</c:v>
                </c:pt>
                <c:pt idx="7155">
                  <c:v>34.374999999999126</c:v>
                </c:pt>
                <c:pt idx="7156">
                  <c:v>34.379999999999129</c:v>
                </c:pt>
                <c:pt idx="7157">
                  <c:v>34.384999999999131</c:v>
                </c:pt>
                <c:pt idx="7158">
                  <c:v>34.389999999999134</c:v>
                </c:pt>
                <c:pt idx="7159">
                  <c:v>34.394999999999136</c:v>
                </c:pt>
                <c:pt idx="7160">
                  <c:v>34.399999999999139</c:v>
                </c:pt>
                <c:pt idx="7161">
                  <c:v>34.404999999999141</c:v>
                </c:pt>
                <c:pt idx="7162">
                  <c:v>34.409999999999144</c:v>
                </c:pt>
                <c:pt idx="7163">
                  <c:v>34.414999999999146</c:v>
                </c:pt>
                <c:pt idx="7164">
                  <c:v>34.419999999999149</c:v>
                </c:pt>
                <c:pt idx="7165">
                  <c:v>34.424999999999152</c:v>
                </c:pt>
                <c:pt idx="7166">
                  <c:v>34.429999999999154</c:v>
                </c:pt>
                <c:pt idx="7167">
                  <c:v>34.434999999999157</c:v>
                </c:pt>
                <c:pt idx="7168">
                  <c:v>34.439999999999159</c:v>
                </c:pt>
                <c:pt idx="7169">
                  <c:v>34.444999999999162</c:v>
                </c:pt>
                <c:pt idx="7170">
                  <c:v>34.449999999999164</c:v>
                </c:pt>
                <c:pt idx="7171">
                  <c:v>34.454999999999167</c:v>
                </c:pt>
                <c:pt idx="7172">
                  <c:v>34.45999999999917</c:v>
                </c:pt>
                <c:pt idx="7173">
                  <c:v>34.464999999999172</c:v>
                </c:pt>
                <c:pt idx="7174">
                  <c:v>34.469999999999175</c:v>
                </c:pt>
                <c:pt idx="7175">
                  <c:v>34.474999999999177</c:v>
                </c:pt>
                <c:pt idx="7176">
                  <c:v>34.47999999999918</c:v>
                </c:pt>
                <c:pt idx="7177">
                  <c:v>34.484999999999182</c:v>
                </c:pt>
                <c:pt idx="7178">
                  <c:v>34.489999999999185</c:v>
                </c:pt>
                <c:pt idx="7179">
                  <c:v>34.494999999999187</c:v>
                </c:pt>
                <c:pt idx="7180">
                  <c:v>34.49999999999919</c:v>
                </c:pt>
                <c:pt idx="7181">
                  <c:v>34.504999999999193</c:v>
                </c:pt>
                <c:pt idx="7182">
                  <c:v>34.509999999999195</c:v>
                </c:pt>
                <c:pt idx="7183">
                  <c:v>34.514999999999198</c:v>
                </c:pt>
                <c:pt idx="7184">
                  <c:v>34.5199999999992</c:v>
                </c:pt>
                <c:pt idx="7185">
                  <c:v>34.524999999999203</c:v>
                </c:pt>
                <c:pt idx="7186">
                  <c:v>34.529999999999205</c:v>
                </c:pt>
                <c:pt idx="7187">
                  <c:v>34.534999999999208</c:v>
                </c:pt>
                <c:pt idx="7188">
                  <c:v>34.53999999999921</c:v>
                </c:pt>
                <c:pt idx="7189">
                  <c:v>34.544999999999213</c:v>
                </c:pt>
                <c:pt idx="7190">
                  <c:v>34.549999999999216</c:v>
                </c:pt>
                <c:pt idx="7191">
                  <c:v>34.554999999999218</c:v>
                </c:pt>
                <c:pt idx="7192">
                  <c:v>34.559999999999221</c:v>
                </c:pt>
                <c:pt idx="7193">
                  <c:v>34.564999999999223</c:v>
                </c:pt>
                <c:pt idx="7194">
                  <c:v>34.569999999999226</c:v>
                </c:pt>
                <c:pt idx="7195">
                  <c:v>34.574999999999228</c:v>
                </c:pt>
                <c:pt idx="7196">
                  <c:v>34.579999999999231</c:v>
                </c:pt>
                <c:pt idx="7197">
                  <c:v>34.584999999999233</c:v>
                </c:pt>
                <c:pt idx="7198">
                  <c:v>34.589999999999236</c:v>
                </c:pt>
                <c:pt idx="7199">
                  <c:v>34.594999999999239</c:v>
                </c:pt>
                <c:pt idx="7200">
                  <c:v>34.599999999999241</c:v>
                </c:pt>
                <c:pt idx="7201">
                  <c:v>34.604999999999244</c:v>
                </c:pt>
                <c:pt idx="7202">
                  <c:v>34.609999999999246</c:v>
                </c:pt>
                <c:pt idx="7203">
                  <c:v>34.614999999999249</c:v>
                </c:pt>
                <c:pt idx="7204">
                  <c:v>34.619999999999251</c:v>
                </c:pt>
                <c:pt idx="7205">
                  <c:v>34.624999999999254</c:v>
                </c:pt>
                <c:pt idx="7206">
                  <c:v>34.629999999999256</c:v>
                </c:pt>
                <c:pt idx="7207">
                  <c:v>34.634999999999259</c:v>
                </c:pt>
                <c:pt idx="7208">
                  <c:v>34.639999999999262</c:v>
                </c:pt>
                <c:pt idx="7209">
                  <c:v>34.644999999999264</c:v>
                </c:pt>
                <c:pt idx="7210">
                  <c:v>34.649999999999267</c:v>
                </c:pt>
                <c:pt idx="7211">
                  <c:v>34.654999999999269</c:v>
                </c:pt>
                <c:pt idx="7212">
                  <c:v>34.659999999999272</c:v>
                </c:pt>
                <c:pt idx="7213">
                  <c:v>34.664999999999274</c:v>
                </c:pt>
                <c:pt idx="7214">
                  <c:v>34.669999999999277</c:v>
                </c:pt>
                <c:pt idx="7215">
                  <c:v>34.67499999999928</c:v>
                </c:pt>
                <c:pt idx="7216">
                  <c:v>34.679999999999282</c:v>
                </c:pt>
                <c:pt idx="7217">
                  <c:v>34.684999999999285</c:v>
                </c:pt>
                <c:pt idx="7218">
                  <c:v>34.689999999999287</c:v>
                </c:pt>
                <c:pt idx="7219">
                  <c:v>34.69499999999929</c:v>
                </c:pt>
                <c:pt idx="7220">
                  <c:v>34.699999999999292</c:v>
                </c:pt>
                <c:pt idx="7221">
                  <c:v>34.704999999999295</c:v>
                </c:pt>
                <c:pt idx="7222">
                  <c:v>34.709999999999297</c:v>
                </c:pt>
                <c:pt idx="7223">
                  <c:v>34.7149999999993</c:v>
                </c:pt>
                <c:pt idx="7224">
                  <c:v>34.719999999999303</c:v>
                </c:pt>
                <c:pt idx="7225">
                  <c:v>34.724999999999305</c:v>
                </c:pt>
                <c:pt idx="7226">
                  <c:v>34.729999999999308</c:v>
                </c:pt>
                <c:pt idx="7227">
                  <c:v>34.73499999999931</c:v>
                </c:pt>
                <c:pt idx="7228">
                  <c:v>34.739999999999313</c:v>
                </c:pt>
                <c:pt idx="7229">
                  <c:v>34.744999999999315</c:v>
                </c:pt>
                <c:pt idx="7230">
                  <c:v>34.749999999999318</c:v>
                </c:pt>
                <c:pt idx="7231">
                  <c:v>34.75499999999932</c:v>
                </c:pt>
                <c:pt idx="7232">
                  <c:v>34.759999999999323</c:v>
                </c:pt>
                <c:pt idx="7233">
                  <c:v>34.764999999999326</c:v>
                </c:pt>
                <c:pt idx="7234">
                  <c:v>34.769999999999328</c:v>
                </c:pt>
                <c:pt idx="7235">
                  <c:v>34.774999999999331</c:v>
                </c:pt>
                <c:pt idx="7236">
                  <c:v>34.779999999999333</c:v>
                </c:pt>
                <c:pt idx="7237">
                  <c:v>34.784999999999336</c:v>
                </c:pt>
                <c:pt idx="7238">
                  <c:v>34.789999999999338</c:v>
                </c:pt>
                <c:pt idx="7239">
                  <c:v>34.794999999999341</c:v>
                </c:pt>
                <c:pt idx="7240">
                  <c:v>34.799999999999343</c:v>
                </c:pt>
                <c:pt idx="7241">
                  <c:v>34.804999999999346</c:v>
                </c:pt>
                <c:pt idx="7242">
                  <c:v>34.809999999999349</c:v>
                </c:pt>
                <c:pt idx="7243">
                  <c:v>34.814999999999351</c:v>
                </c:pt>
                <c:pt idx="7244">
                  <c:v>34.819999999999354</c:v>
                </c:pt>
                <c:pt idx="7245">
                  <c:v>34.824999999999356</c:v>
                </c:pt>
                <c:pt idx="7246">
                  <c:v>34.829999999999359</c:v>
                </c:pt>
                <c:pt idx="7247">
                  <c:v>34.834999999999361</c:v>
                </c:pt>
                <c:pt idx="7248">
                  <c:v>34.839999999999364</c:v>
                </c:pt>
                <c:pt idx="7249">
                  <c:v>34.844999999999366</c:v>
                </c:pt>
                <c:pt idx="7250">
                  <c:v>34.849999999999369</c:v>
                </c:pt>
                <c:pt idx="7251">
                  <c:v>34.854999999999372</c:v>
                </c:pt>
                <c:pt idx="7252">
                  <c:v>34.859999999999374</c:v>
                </c:pt>
                <c:pt idx="7253">
                  <c:v>34.864999999999377</c:v>
                </c:pt>
                <c:pt idx="7254">
                  <c:v>34.869999999999379</c:v>
                </c:pt>
                <c:pt idx="7255">
                  <c:v>34.874999999999382</c:v>
                </c:pt>
                <c:pt idx="7256">
                  <c:v>34.879999999999384</c:v>
                </c:pt>
                <c:pt idx="7257">
                  <c:v>34.884999999999387</c:v>
                </c:pt>
                <c:pt idx="7258">
                  <c:v>34.88999999999939</c:v>
                </c:pt>
                <c:pt idx="7259">
                  <c:v>34.894999999999392</c:v>
                </c:pt>
                <c:pt idx="7260">
                  <c:v>34.899999999999395</c:v>
                </c:pt>
                <c:pt idx="7261">
                  <c:v>34.904999999999397</c:v>
                </c:pt>
                <c:pt idx="7262">
                  <c:v>34.9099999999994</c:v>
                </c:pt>
                <c:pt idx="7263">
                  <c:v>34.914999999999402</c:v>
                </c:pt>
                <c:pt idx="7264">
                  <c:v>34.919999999999405</c:v>
                </c:pt>
                <c:pt idx="7265">
                  <c:v>34.924999999999407</c:v>
                </c:pt>
                <c:pt idx="7266">
                  <c:v>34.92999999999941</c:v>
                </c:pt>
                <c:pt idx="7267">
                  <c:v>34.934999999999413</c:v>
                </c:pt>
                <c:pt idx="7268">
                  <c:v>34.939999999999415</c:v>
                </c:pt>
                <c:pt idx="7269">
                  <c:v>34.944999999999418</c:v>
                </c:pt>
                <c:pt idx="7270">
                  <c:v>34.94999999999942</c:v>
                </c:pt>
                <c:pt idx="7271">
                  <c:v>34.954999999999423</c:v>
                </c:pt>
                <c:pt idx="7272">
                  <c:v>34.959999999999425</c:v>
                </c:pt>
                <c:pt idx="7273">
                  <c:v>34.964999999999428</c:v>
                </c:pt>
                <c:pt idx="7274">
                  <c:v>34.96999999999943</c:v>
                </c:pt>
                <c:pt idx="7275">
                  <c:v>34.974999999999433</c:v>
                </c:pt>
                <c:pt idx="7276">
                  <c:v>34.979999999999436</c:v>
                </c:pt>
                <c:pt idx="7277">
                  <c:v>34.984999999999438</c:v>
                </c:pt>
                <c:pt idx="7278">
                  <c:v>34.989999999999441</c:v>
                </c:pt>
                <c:pt idx="7279">
                  <c:v>34.994999999999443</c:v>
                </c:pt>
                <c:pt idx="7280">
                  <c:v>34.999999999999446</c:v>
                </c:pt>
                <c:pt idx="7281">
                  <c:v>35.004999999999448</c:v>
                </c:pt>
                <c:pt idx="7282">
                  <c:v>35.009999999999451</c:v>
                </c:pt>
                <c:pt idx="7283">
                  <c:v>35.014999999999453</c:v>
                </c:pt>
                <c:pt idx="7284">
                  <c:v>35.019999999999456</c:v>
                </c:pt>
                <c:pt idx="7285">
                  <c:v>35.024999999999459</c:v>
                </c:pt>
                <c:pt idx="7286">
                  <c:v>35.029999999999461</c:v>
                </c:pt>
                <c:pt idx="7287">
                  <c:v>35.034999999999464</c:v>
                </c:pt>
                <c:pt idx="7288">
                  <c:v>35.039999999999466</c:v>
                </c:pt>
                <c:pt idx="7289">
                  <c:v>35.044999999999469</c:v>
                </c:pt>
                <c:pt idx="7290">
                  <c:v>35.049999999999471</c:v>
                </c:pt>
                <c:pt idx="7291">
                  <c:v>35.054999999999474</c:v>
                </c:pt>
                <c:pt idx="7292">
                  <c:v>35.059999999999476</c:v>
                </c:pt>
                <c:pt idx="7293">
                  <c:v>35.064999999999479</c:v>
                </c:pt>
                <c:pt idx="7294">
                  <c:v>35.069999999999482</c:v>
                </c:pt>
                <c:pt idx="7295">
                  <c:v>35.074999999999484</c:v>
                </c:pt>
                <c:pt idx="7296">
                  <c:v>35.079999999999487</c:v>
                </c:pt>
                <c:pt idx="7297">
                  <c:v>35.084999999999489</c:v>
                </c:pt>
                <c:pt idx="7298">
                  <c:v>35.089999999999492</c:v>
                </c:pt>
                <c:pt idx="7299">
                  <c:v>35.094999999999494</c:v>
                </c:pt>
                <c:pt idx="7300">
                  <c:v>35.099999999999497</c:v>
                </c:pt>
                <c:pt idx="7301">
                  <c:v>35.104999999999499</c:v>
                </c:pt>
                <c:pt idx="7302">
                  <c:v>35.109999999999502</c:v>
                </c:pt>
                <c:pt idx="7303">
                  <c:v>35.114999999999505</c:v>
                </c:pt>
                <c:pt idx="7304">
                  <c:v>35.119999999999507</c:v>
                </c:pt>
                <c:pt idx="7305">
                  <c:v>35.12499999999951</c:v>
                </c:pt>
                <c:pt idx="7306">
                  <c:v>35.129999999999512</c:v>
                </c:pt>
                <c:pt idx="7307">
                  <c:v>35.134999999999515</c:v>
                </c:pt>
                <c:pt idx="7308">
                  <c:v>35.139999999999517</c:v>
                </c:pt>
                <c:pt idx="7309">
                  <c:v>35.14499999999952</c:v>
                </c:pt>
                <c:pt idx="7310">
                  <c:v>35.149999999999523</c:v>
                </c:pt>
                <c:pt idx="7311">
                  <c:v>35.154999999999525</c:v>
                </c:pt>
                <c:pt idx="7312">
                  <c:v>35.159999999999528</c:v>
                </c:pt>
                <c:pt idx="7313">
                  <c:v>35.16499999999953</c:v>
                </c:pt>
                <c:pt idx="7314">
                  <c:v>35.169999999999533</c:v>
                </c:pt>
                <c:pt idx="7315">
                  <c:v>35.174999999999535</c:v>
                </c:pt>
                <c:pt idx="7316">
                  <c:v>35.179999999999538</c:v>
                </c:pt>
                <c:pt idx="7317">
                  <c:v>35.18499999999954</c:v>
                </c:pt>
                <c:pt idx="7318">
                  <c:v>35.189999999999543</c:v>
                </c:pt>
                <c:pt idx="7319">
                  <c:v>35.194999999999546</c:v>
                </c:pt>
                <c:pt idx="7320">
                  <c:v>35.199999999999548</c:v>
                </c:pt>
                <c:pt idx="7321">
                  <c:v>35.204999999999551</c:v>
                </c:pt>
                <c:pt idx="7322">
                  <c:v>35.209999999999553</c:v>
                </c:pt>
                <c:pt idx="7323">
                  <c:v>35.214999999999556</c:v>
                </c:pt>
                <c:pt idx="7324">
                  <c:v>35.219999999999558</c:v>
                </c:pt>
                <c:pt idx="7325">
                  <c:v>35.224999999999561</c:v>
                </c:pt>
                <c:pt idx="7326">
                  <c:v>35.229999999999563</c:v>
                </c:pt>
                <c:pt idx="7327">
                  <c:v>35.234999999999566</c:v>
                </c:pt>
                <c:pt idx="7328">
                  <c:v>35.239999999999569</c:v>
                </c:pt>
                <c:pt idx="7329">
                  <c:v>35.244999999999571</c:v>
                </c:pt>
                <c:pt idx="7330">
                  <c:v>35.249999999999574</c:v>
                </c:pt>
                <c:pt idx="7331">
                  <c:v>35.254999999999576</c:v>
                </c:pt>
                <c:pt idx="7332">
                  <c:v>35.259999999999579</c:v>
                </c:pt>
                <c:pt idx="7333">
                  <c:v>35.264999999999581</c:v>
                </c:pt>
                <c:pt idx="7334">
                  <c:v>35.269999999999584</c:v>
                </c:pt>
                <c:pt idx="7335">
                  <c:v>35.274999999999586</c:v>
                </c:pt>
                <c:pt idx="7336">
                  <c:v>35.279999999999589</c:v>
                </c:pt>
                <c:pt idx="7337">
                  <c:v>35.284999999999592</c:v>
                </c:pt>
                <c:pt idx="7338">
                  <c:v>35.289999999999594</c:v>
                </c:pt>
                <c:pt idx="7339">
                  <c:v>35.294999999999597</c:v>
                </c:pt>
                <c:pt idx="7340">
                  <c:v>35.299999999999599</c:v>
                </c:pt>
                <c:pt idx="7341">
                  <c:v>35.304999999999602</c:v>
                </c:pt>
                <c:pt idx="7342">
                  <c:v>35.309999999999604</c:v>
                </c:pt>
                <c:pt idx="7343">
                  <c:v>35.314999999999607</c:v>
                </c:pt>
                <c:pt idx="7344">
                  <c:v>35.319999999999609</c:v>
                </c:pt>
                <c:pt idx="7345">
                  <c:v>35.324999999999612</c:v>
                </c:pt>
                <c:pt idx="7346">
                  <c:v>35.329999999999615</c:v>
                </c:pt>
                <c:pt idx="7347">
                  <c:v>35.334999999999617</c:v>
                </c:pt>
                <c:pt idx="7348">
                  <c:v>35.33999999999962</c:v>
                </c:pt>
                <c:pt idx="7349">
                  <c:v>35.344999999999622</c:v>
                </c:pt>
                <c:pt idx="7350">
                  <c:v>35.349999999999625</c:v>
                </c:pt>
                <c:pt idx="7351">
                  <c:v>35.354999999999627</c:v>
                </c:pt>
                <c:pt idx="7352">
                  <c:v>35.35999999999963</c:v>
                </c:pt>
                <c:pt idx="7353">
                  <c:v>35.364999999999633</c:v>
                </c:pt>
                <c:pt idx="7354">
                  <c:v>35.369999999999635</c:v>
                </c:pt>
                <c:pt idx="7355">
                  <c:v>35.374999999999638</c:v>
                </c:pt>
                <c:pt idx="7356">
                  <c:v>35.37999999999964</c:v>
                </c:pt>
                <c:pt idx="7357">
                  <c:v>35.384999999999643</c:v>
                </c:pt>
                <c:pt idx="7358">
                  <c:v>35.389999999999645</c:v>
                </c:pt>
                <c:pt idx="7359">
                  <c:v>35.394999999999648</c:v>
                </c:pt>
                <c:pt idx="7360">
                  <c:v>35.39999999999965</c:v>
                </c:pt>
                <c:pt idx="7361">
                  <c:v>35.404999999999653</c:v>
                </c:pt>
                <c:pt idx="7362">
                  <c:v>35.409999999999656</c:v>
                </c:pt>
                <c:pt idx="7363">
                  <c:v>35.414999999999658</c:v>
                </c:pt>
                <c:pt idx="7364">
                  <c:v>35.419999999999661</c:v>
                </c:pt>
                <c:pt idx="7365">
                  <c:v>35.424999999999663</c:v>
                </c:pt>
                <c:pt idx="7366">
                  <c:v>35.429999999999666</c:v>
                </c:pt>
                <c:pt idx="7367">
                  <c:v>35.434999999999668</c:v>
                </c:pt>
                <c:pt idx="7368">
                  <c:v>35.439999999999671</c:v>
                </c:pt>
                <c:pt idx="7369">
                  <c:v>35.444999999999673</c:v>
                </c:pt>
                <c:pt idx="7370">
                  <c:v>35.449999999999676</c:v>
                </c:pt>
                <c:pt idx="7371">
                  <c:v>35.454999999999679</c:v>
                </c:pt>
                <c:pt idx="7372">
                  <c:v>35.459999999999681</c:v>
                </c:pt>
                <c:pt idx="7373">
                  <c:v>35.464999999999684</c:v>
                </c:pt>
                <c:pt idx="7374">
                  <c:v>35.469999999999686</c:v>
                </c:pt>
                <c:pt idx="7375">
                  <c:v>35.474999999999689</c:v>
                </c:pt>
                <c:pt idx="7376">
                  <c:v>35.479999999999691</c:v>
                </c:pt>
                <c:pt idx="7377">
                  <c:v>35.484999999999694</c:v>
                </c:pt>
                <c:pt idx="7378">
                  <c:v>35.489999999999696</c:v>
                </c:pt>
                <c:pt idx="7379">
                  <c:v>35.494999999999699</c:v>
                </c:pt>
                <c:pt idx="7380">
                  <c:v>35.499999999999702</c:v>
                </c:pt>
                <c:pt idx="7381">
                  <c:v>35.504999999999704</c:v>
                </c:pt>
                <c:pt idx="7382">
                  <c:v>35.509999999999707</c:v>
                </c:pt>
                <c:pt idx="7383">
                  <c:v>35.514999999999709</c:v>
                </c:pt>
                <c:pt idx="7384">
                  <c:v>35.519999999999712</c:v>
                </c:pt>
                <c:pt idx="7385">
                  <c:v>35.524999999999714</c:v>
                </c:pt>
                <c:pt idx="7386">
                  <c:v>35.529999999999717</c:v>
                </c:pt>
                <c:pt idx="7387">
                  <c:v>35.534999999999719</c:v>
                </c:pt>
                <c:pt idx="7388">
                  <c:v>35.539999999999722</c:v>
                </c:pt>
                <c:pt idx="7389">
                  <c:v>35.544999999999725</c:v>
                </c:pt>
                <c:pt idx="7390">
                  <c:v>35.549999999999727</c:v>
                </c:pt>
                <c:pt idx="7391">
                  <c:v>35.55499999999973</c:v>
                </c:pt>
                <c:pt idx="7392">
                  <c:v>35.559999999999732</c:v>
                </c:pt>
                <c:pt idx="7393">
                  <c:v>35.564999999999735</c:v>
                </c:pt>
                <c:pt idx="7394">
                  <c:v>35.569999999999737</c:v>
                </c:pt>
                <c:pt idx="7395">
                  <c:v>35.57499999999974</c:v>
                </c:pt>
                <c:pt idx="7396">
                  <c:v>35.579999999999742</c:v>
                </c:pt>
                <c:pt idx="7397">
                  <c:v>35.584999999999745</c:v>
                </c:pt>
                <c:pt idx="7398">
                  <c:v>35.589999999999748</c:v>
                </c:pt>
                <c:pt idx="7399">
                  <c:v>35.59499999999975</c:v>
                </c:pt>
                <c:pt idx="7400">
                  <c:v>35.599999999999753</c:v>
                </c:pt>
                <c:pt idx="7401">
                  <c:v>35.604999999999755</c:v>
                </c:pt>
                <c:pt idx="7402">
                  <c:v>35.609999999999758</c:v>
                </c:pt>
                <c:pt idx="7403">
                  <c:v>35.61499999999976</c:v>
                </c:pt>
                <c:pt idx="7404">
                  <c:v>35.619999999999763</c:v>
                </c:pt>
                <c:pt idx="7405">
                  <c:v>35.624999999999766</c:v>
                </c:pt>
                <c:pt idx="7406">
                  <c:v>35.629999999999768</c:v>
                </c:pt>
                <c:pt idx="7407">
                  <c:v>35.634999999999771</c:v>
                </c:pt>
                <c:pt idx="7408">
                  <c:v>35.639999999999773</c:v>
                </c:pt>
                <c:pt idx="7409">
                  <c:v>35.644999999999776</c:v>
                </c:pt>
                <c:pt idx="7410">
                  <c:v>35.649999999999778</c:v>
                </c:pt>
                <c:pt idx="7411">
                  <c:v>35.654999999999781</c:v>
                </c:pt>
                <c:pt idx="7412">
                  <c:v>35.659999999999783</c:v>
                </c:pt>
                <c:pt idx="7413">
                  <c:v>35.664999999999786</c:v>
                </c:pt>
                <c:pt idx="7414">
                  <c:v>35.669999999999789</c:v>
                </c:pt>
                <c:pt idx="7415">
                  <c:v>35.674999999999791</c:v>
                </c:pt>
                <c:pt idx="7416">
                  <c:v>35.679999999999794</c:v>
                </c:pt>
                <c:pt idx="7417">
                  <c:v>35.684999999999796</c:v>
                </c:pt>
                <c:pt idx="7418">
                  <c:v>35.689999999999799</c:v>
                </c:pt>
                <c:pt idx="7419">
                  <c:v>35.694999999999801</c:v>
                </c:pt>
                <c:pt idx="7420">
                  <c:v>35.699999999999804</c:v>
                </c:pt>
                <c:pt idx="7421">
                  <c:v>35.704999999999806</c:v>
                </c:pt>
                <c:pt idx="7422">
                  <c:v>35.709999999999809</c:v>
                </c:pt>
                <c:pt idx="7423">
                  <c:v>35.714999999999812</c:v>
                </c:pt>
                <c:pt idx="7424">
                  <c:v>35.719999999999814</c:v>
                </c:pt>
                <c:pt idx="7425">
                  <c:v>35.724999999999817</c:v>
                </c:pt>
                <c:pt idx="7426">
                  <c:v>35.729999999999819</c:v>
                </c:pt>
                <c:pt idx="7427">
                  <c:v>35.734999999999822</c:v>
                </c:pt>
                <c:pt idx="7428">
                  <c:v>35.739999999999824</c:v>
                </c:pt>
                <c:pt idx="7429">
                  <c:v>35.744999999999827</c:v>
                </c:pt>
                <c:pt idx="7430">
                  <c:v>35.749999999999829</c:v>
                </c:pt>
                <c:pt idx="7431">
                  <c:v>35.754999999999832</c:v>
                </c:pt>
                <c:pt idx="7432">
                  <c:v>35.759999999999835</c:v>
                </c:pt>
                <c:pt idx="7433">
                  <c:v>35.764999999999837</c:v>
                </c:pt>
                <c:pt idx="7434">
                  <c:v>35.76999999999984</c:v>
                </c:pt>
                <c:pt idx="7435">
                  <c:v>35.774999999999842</c:v>
                </c:pt>
                <c:pt idx="7436">
                  <c:v>35.779999999999845</c:v>
                </c:pt>
                <c:pt idx="7437">
                  <c:v>35.784999999999847</c:v>
                </c:pt>
                <c:pt idx="7438">
                  <c:v>35.78999999999985</c:v>
                </c:pt>
                <c:pt idx="7439">
                  <c:v>35.794999999999852</c:v>
                </c:pt>
                <c:pt idx="7440">
                  <c:v>35.799999999999855</c:v>
                </c:pt>
                <c:pt idx="7441">
                  <c:v>35.804999999999858</c:v>
                </c:pt>
                <c:pt idx="7442">
                  <c:v>35.80999999999986</c:v>
                </c:pt>
                <c:pt idx="7443">
                  <c:v>35.814999999999863</c:v>
                </c:pt>
                <c:pt idx="7444">
                  <c:v>35.819999999999865</c:v>
                </c:pt>
                <c:pt idx="7445">
                  <c:v>35.824999999999868</c:v>
                </c:pt>
                <c:pt idx="7446">
                  <c:v>35.82999999999987</c:v>
                </c:pt>
                <c:pt idx="7447">
                  <c:v>35.834999999999873</c:v>
                </c:pt>
                <c:pt idx="7448">
                  <c:v>35.839999999999876</c:v>
                </c:pt>
                <c:pt idx="7449">
                  <c:v>35.844999999999878</c:v>
                </c:pt>
                <c:pt idx="7450">
                  <c:v>35.849999999999881</c:v>
                </c:pt>
                <c:pt idx="7451">
                  <c:v>35.854999999999883</c:v>
                </c:pt>
                <c:pt idx="7452">
                  <c:v>35.859999999999886</c:v>
                </c:pt>
                <c:pt idx="7453">
                  <c:v>35.864999999999888</c:v>
                </c:pt>
                <c:pt idx="7454">
                  <c:v>35.869999999999891</c:v>
                </c:pt>
                <c:pt idx="7455">
                  <c:v>35.874999999999893</c:v>
                </c:pt>
                <c:pt idx="7456">
                  <c:v>35.879999999999896</c:v>
                </c:pt>
                <c:pt idx="7457">
                  <c:v>35.884999999999899</c:v>
                </c:pt>
                <c:pt idx="7458">
                  <c:v>35.889999999999901</c:v>
                </c:pt>
                <c:pt idx="7459">
                  <c:v>35.894999999999904</c:v>
                </c:pt>
                <c:pt idx="7460">
                  <c:v>35.899999999999906</c:v>
                </c:pt>
                <c:pt idx="7461">
                  <c:v>35.904999999999909</c:v>
                </c:pt>
                <c:pt idx="7462">
                  <c:v>35.909999999999911</c:v>
                </c:pt>
                <c:pt idx="7463">
                  <c:v>35.914999999999914</c:v>
                </c:pt>
                <c:pt idx="7464">
                  <c:v>35.919999999999916</c:v>
                </c:pt>
                <c:pt idx="7465">
                  <c:v>35.924999999999919</c:v>
                </c:pt>
                <c:pt idx="7466">
                  <c:v>35.929999999999922</c:v>
                </c:pt>
                <c:pt idx="7467">
                  <c:v>35.934999999999924</c:v>
                </c:pt>
                <c:pt idx="7468">
                  <c:v>35.939999999999927</c:v>
                </c:pt>
                <c:pt idx="7469">
                  <c:v>35.944999999999929</c:v>
                </c:pt>
                <c:pt idx="7470">
                  <c:v>35.949999999999932</c:v>
                </c:pt>
                <c:pt idx="7471">
                  <c:v>35.954999999999934</c:v>
                </c:pt>
                <c:pt idx="7472">
                  <c:v>35.959999999999937</c:v>
                </c:pt>
                <c:pt idx="7473">
                  <c:v>35.964999999999939</c:v>
                </c:pt>
                <c:pt idx="7474">
                  <c:v>35.969999999999942</c:v>
                </c:pt>
                <c:pt idx="7475">
                  <c:v>35.974999999999945</c:v>
                </c:pt>
                <c:pt idx="7476">
                  <c:v>35.979999999999947</c:v>
                </c:pt>
                <c:pt idx="7477">
                  <c:v>35.98499999999995</c:v>
                </c:pt>
                <c:pt idx="7478">
                  <c:v>35.989999999999952</c:v>
                </c:pt>
                <c:pt idx="7479">
                  <c:v>35.994999999999955</c:v>
                </c:pt>
                <c:pt idx="7480">
                  <c:v>35.999999999999957</c:v>
                </c:pt>
                <c:pt idx="7481">
                  <c:v>36.00499999999996</c:v>
                </c:pt>
                <c:pt idx="7482">
                  <c:v>36.009999999999962</c:v>
                </c:pt>
                <c:pt idx="7483">
                  <c:v>36.014999999999965</c:v>
                </c:pt>
                <c:pt idx="7484">
                  <c:v>36.019999999999968</c:v>
                </c:pt>
                <c:pt idx="7485">
                  <c:v>36.02499999999997</c:v>
                </c:pt>
                <c:pt idx="7486">
                  <c:v>36.029999999999973</c:v>
                </c:pt>
                <c:pt idx="7487">
                  <c:v>36.034999999999975</c:v>
                </c:pt>
                <c:pt idx="7488">
                  <c:v>36.039999999999978</c:v>
                </c:pt>
                <c:pt idx="7489">
                  <c:v>36.04499999999998</c:v>
                </c:pt>
                <c:pt idx="7490">
                  <c:v>36.049999999999983</c:v>
                </c:pt>
                <c:pt idx="7491">
                  <c:v>36.054999999999986</c:v>
                </c:pt>
                <c:pt idx="7492">
                  <c:v>36.059999999999988</c:v>
                </c:pt>
                <c:pt idx="7493">
                  <c:v>36.064999999999991</c:v>
                </c:pt>
                <c:pt idx="7494">
                  <c:v>36.069999999999993</c:v>
                </c:pt>
                <c:pt idx="7495">
                  <c:v>36.074999999999996</c:v>
                </c:pt>
                <c:pt idx="7496">
                  <c:v>36.08</c:v>
                </c:pt>
                <c:pt idx="7497">
                  <c:v>36.085000000000001</c:v>
                </c:pt>
                <c:pt idx="7498">
                  <c:v>36.090000000000003</c:v>
                </c:pt>
                <c:pt idx="7499">
                  <c:v>36.095000000000006</c:v>
                </c:pt>
                <c:pt idx="7500">
                  <c:v>36.100000000000009</c:v>
                </c:pt>
                <c:pt idx="7501">
                  <c:v>36.105000000000011</c:v>
                </c:pt>
                <c:pt idx="7502">
                  <c:v>36.110000000000014</c:v>
                </c:pt>
                <c:pt idx="7503">
                  <c:v>36.115000000000016</c:v>
                </c:pt>
                <c:pt idx="7504">
                  <c:v>36.120000000000019</c:v>
                </c:pt>
                <c:pt idx="7505">
                  <c:v>36.125000000000021</c:v>
                </c:pt>
                <c:pt idx="7506">
                  <c:v>36.130000000000024</c:v>
                </c:pt>
                <c:pt idx="7507">
                  <c:v>36.135000000000026</c:v>
                </c:pt>
                <c:pt idx="7508">
                  <c:v>36.140000000000029</c:v>
                </c:pt>
                <c:pt idx="7509">
                  <c:v>36.145000000000032</c:v>
                </c:pt>
                <c:pt idx="7510">
                  <c:v>36.150000000000034</c:v>
                </c:pt>
                <c:pt idx="7511">
                  <c:v>36.155000000000037</c:v>
                </c:pt>
                <c:pt idx="7512">
                  <c:v>36.160000000000039</c:v>
                </c:pt>
                <c:pt idx="7513">
                  <c:v>36.165000000000042</c:v>
                </c:pt>
                <c:pt idx="7514">
                  <c:v>36.170000000000044</c:v>
                </c:pt>
                <c:pt idx="7515">
                  <c:v>36.175000000000047</c:v>
                </c:pt>
                <c:pt idx="7516">
                  <c:v>36.180000000000049</c:v>
                </c:pt>
                <c:pt idx="7517">
                  <c:v>36.185000000000052</c:v>
                </c:pt>
                <c:pt idx="7518">
                  <c:v>36.190000000000055</c:v>
                </c:pt>
                <c:pt idx="7519">
                  <c:v>36.195000000000057</c:v>
                </c:pt>
                <c:pt idx="7520">
                  <c:v>36.20000000000006</c:v>
                </c:pt>
                <c:pt idx="7521">
                  <c:v>36.205000000000062</c:v>
                </c:pt>
                <c:pt idx="7522">
                  <c:v>36.210000000000065</c:v>
                </c:pt>
                <c:pt idx="7523">
                  <c:v>36.215000000000067</c:v>
                </c:pt>
                <c:pt idx="7524">
                  <c:v>36.22000000000007</c:v>
                </c:pt>
                <c:pt idx="7525">
                  <c:v>36.225000000000072</c:v>
                </c:pt>
                <c:pt idx="7526">
                  <c:v>36.230000000000075</c:v>
                </c:pt>
                <c:pt idx="7527">
                  <c:v>36.235000000000078</c:v>
                </c:pt>
                <c:pt idx="7528">
                  <c:v>36.24000000000008</c:v>
                </c:pt>
                <c:pt idx="7529">
                  <c:v>36.245000000000083</c:v>
                </c:pt>
                <c:pt idx="7530">
                  <c:v>36.250000000000085</c:v>
                </c:pt>
                <c:pt idx="7531">
                  <c:v>36.255000000000088</c:v>
                </c:pt>
                <c:pt idx="7532">
                  <c:v>36.26000000000009</c:v>
                </c:pt>
                <c:pt idx="7533">
                  <c:v>36.265000000000093</c:v>
                </c:pt>
                <c:pt idx="7534">
                  <c:v>36.270000000000095</c:v>
                </c:pt>
                <c:pt idx="7535">
                  <c:v>36.275000000000098</c:v>
                </c:pt>
                <c:pt idx="7536">
                  <c:v>36.280000000000101</c:v>
                </c:pt>
                <c:pt idx="7537">
                  <c:v>36.285000000000103</c:v>
                </c:pt>
                <c:pt idx="7538">
                  <c:v>36.290000000000106</c:v>
                </c:pt>
                <c:pt idx="7539">
                  <c:v>36.295000000000108</c:v>
                </c:pt>
                <c:pt idx="7540">
                  <c:v>36.300000000000111</c:v>
                </c:pt>
                <c:pt idx="7541">
                  <c:v>36.305000000000113</c:v>
                </c:pt>
                <c:pt idx="7542">
                  <c:v>36.310000000000116</c:v>
                </c:pt>
                <c:pt idx="7543">
                  <c:v>36.315000000000119</c:v>
                </c:pt>
                <c:pt idx="7544">
                  <c:v>36.320000000000121</c:v>
                </c:pt>
                <c:pt idx="7545">
                  <c:v>36.325000000000124</c:v>
                </c:pt>
                <c:pt idx="7546">
                  <c:v>36.330000000000126</c:v>
                </c:pt>
                <c:pt idx="7547">
                  <c:v>36.335000000000129</c:v>
                </c:pt>
                <c:pt idx="7548">
                  <c:v>36.340000000000131</c:v>
                </c:pt>
                <c:pt idx="7549">
                  <c:v>36.345000000000134</c:v>
                </c:pt>
                <c:pt idx="7550">
                  <c:v>36.350000000000136</c:v>
                </c:pt>
                <c:pt idx="7551">
                  <c:v>36.355000000000139</c:v>
                </c:pt>
                <c:pt idx="7552">
                  <c:v>36.360000000000142</c:v>
                </c:pt>
                <c:pt idx="7553">
                  <c:v>36.365000000000144</c:v>
                </c:pt>
                <c:pt idx="7554">
                  <c:v>36.370000000000147</c:v>
                </c:pt>
                <c:pt idx="7555">
                  <c:v>36.375000000000149</c:v>
                </c:pt>
                <c:pt idx="7556">
                  <c:v>36.380000000000152</c:v>
                </c:pt>
                <c:pt idx="7557">
                  <c:v>36.385000000000154</c:v>
                </c:pt>
                <c:pt idx="7558">
                  <c:v>36.390000000000157</c:v>
                </c:pt>
                <c:pt idx="7559">
                  <c:v>36.395000000000159</c:v>
                </c:pt>
                <c:pt idx="7560">
                  <c:v>36.400000000000162</c:v>
                </c:pt>
                <c:pt idx="7561">
                  <c:v>36.405000000000165</c:v>
                </c:pt>
                <c:pt idx="7562">
                  <c:v>36.410000000000167</c:v>
                </c:pt>
                <c:pt idx="7563">
                  <c:v>36.41500000000017</c:v>
                </c:pt>
                <c:pt idx="7564">
                  <c:v>36.420000000000172</c:v>
                </c:pt>
                <c:pt idx="7565">
                  <c:v>36.425000000000175</c:v>
                </c:pt>
                <c:pt idx="7566">
                  <c:v>36.430000000000177</c:v>
                </c:pt>
                <c:pt idx="7567">
                  <c:v>36.43500000000018</c:v>
                </c:pt>
                <c:pt idx="7568">
                  <c:v>36.440000000000182</c:v>
                </c:pt>
                <c:pt idx="7569">
                  <c:v>36.445000000000185</c:v>
                </c:pt>
                <c:pt idx="7570">
                  <c:v>36.450000000000188</c:v>
                </c:pt>
                <c:pt idx="7571">
                  <c:v>36.45500000000019</c:v>
                </c:pt>
                <c:pt idx="7572">
                  <c:v>36.460000000000193</c:v>
                </c:pt>
                <c:pt idx="7573">
                  <c:v>36.465000000000195</c:v>
                </c:pt>
                <c:pt idx="7574">
                  <c:v>36.470000000000198</c:v>
                </c:pt>
                <c:pt idx="7575">
                  <c:v>36.4750000000002</c:v>
                </c:pt>
                <c:pt idx="7576">
                  <c:v>36.480000000000203</c:v>
                </c:pt>
                <c:pt idx="7577">
                  <c:v>36.485000000000205</c:v>
                </c:pt>
                <c:pt idx="7578">
                  <c:v>36.490000000000208</c:v>
                </c:pt>
                <c:pt idx="7579">
                  <c:v>36.495000000000211</c:v>
                </c:pt>
                <c:pt idx="7580">
                  <c:v>36.500000000000213</c:v>
                </c:pt>
                <c:pt idx="7581">
                  <c:v>36.505000000000216</c:v>
                </c:pt>
                <c:pt idx="7582">
                  <c:v>36.510000000000218</c:v>
                </c:pt>
                <c:pt idx="7583">
                  <c:v>36.515000000000221</c:v>
                </c:pt>
                <c:pt idx="7584">
                  <c:v>36.520000000000223</c:v>
                </c:pt>
                <c:pt idx="7585">
                  <c:v>36.525000000000226</c:v>
                </c:pt>
                <c:pt idx="7586">
                  <c:v>36.530000000000229</c:v>
                </c:pt>
                <c:pt idx="7587">
                  <c:v>36.535000000000231</c:v>
                </c:pt>
                <c:pt idx="7588">
                  <c:v>36.540000000000234</c:v>
                </c:pt>
                <c:pt idx="7589">
                  <c:v>36.545000000000236</c:v>
                </c:pt>
                <c:pt idx="7590">
                  <c:v>36.550000000000239</c:v>
                </c:pt>
                <c:pt idx="7591">
                  <c:v>36.555000000000241</c:v>
                </c:pt>
                <c:pt idx="7592">
                  <c:v>36.560000000000244</c:v>
                </c:pt>
                <c:pt idx="7593">
                  <c:v>36.565000000000246</c:v>
                </c:pt>
                <c:pt idx="7594">
                  <c:v>36.570000000000249</c:v>
                </c:pt>
                <c:pt idx="7595">
                  <c:v>36.575000000000252</c:v>
                </c:pt>
                <c:pt idx="7596">
                  <c:v>36.580000000000254</c:v>
                </c:pt>
                <c:pt idx="7597">
                  <c:v>36.585000000000257</c:v>
                </c:pt>
                <c:pt idx="7598">
                  <c:v>36.590000000000259</c:v>
                </c:pt>
                <c:pt idx="7599">
                  <c:v>36.595000000000262</c:v>
                </c:pt>
                <c:pt idx="7600">
                  <c:v>36.600000000000264</c:v>
                </c:pt>
                <c:pt idx="7601">
                  <c:v>36.605000000000267</c:v>
                </c:pt>
                <c:pt idx="7602">
                  <c:v>36.610000000000269</c:v>
                </c:pt>
                <c:pt idx="7603">
                  <c:v>36.615000000000272</c:v>
                </c:pt>
                <c:pt idx="7604">
                  <c:v>36.620000000000275</c:v>
                </c:pt>
                <c:pt idx="7605">
                  <c:v>36.625000000000277</c:v>
                </c:pt>
                <c:pt idx="7606">
                  <c:v>36.63000000000028</c:v>
                </c:pt>
                <c:pt idx="7607">
                  <c:v>36.635000000000282</c:v>
                </c:pt>
                <c:pt idx="7608">
                  <c:v>36.640000000000285</c:v>
                </c:pt>
                <c:pt idx="7609">
                  <c:v>36.645000000000287</c:v>
                </c:pt>
                <c:pt idx="7610">
                  <c:v>36.65000000000029</c:v>
                </c:pt>
                <c:pt idx="7611">
                  <c:v>36.655000000000292</c:v>
                </c:pt>
                <c:pt idx="7612">
                  <c:v>36.660000000000295</c:v>
                </c:pt>
                <c:pt idx="7613">
                  <c:v>36.665000000000298</c:v>
                </c:pt>
                <c:pt idx="7614">
                  <c:v>36.6700000000003</c:v>
                </c:pt>
                <c:pt idx="7615">
                  <c:v>36.675000000000303</c:v>
                </c:pt>
                <c:pt idx="7616">
                  <c:v>36.680000000000305</c:v>
                </c:pt>
                <c:pt idx="7617">
                  <c:v>36.685000000000308</c:v>
                </c:pt>
                <c:pt idx="7618">
                  <c:v>36.69000000000031</c:v>
                </c:pt>
                <c:pt idx="7619">
                  <c:v>36.695000000000313</c:v>
                </c:pt>
                <c:pt idx="7620">
                  <c:v>36.700000000000315</c:v>
                </c:pt>
                <c:pt idx="7621">
                  <c:v>36.705000000000318</c:v>
                </c:pt>
                <c:pt idx="7622">
                  <c:v>36.710000000000321</c:v>
                </c:pt>
                <c:pt idx="7623">
                  <c:v>36.715000000000323</c:v>
                </c:pt>
                <c:pt idx="7624">
                  <c:v>36.720000000000326</c:v>
                </c:pt>
                <c:pt idx="7625">
                  <c:v>36.725000000000328</c:v>
                </c:pt>
                <c:pt idx="7626">
                  <c:v>36.730000000000331</c:v>
                </c:pt>
                <c:pt idx="7627">
                  <c:v>36.735000000000333</c:v>
                </c:pt>
                <c:pt idx="7628">
                  <c:v>36.740000000000336</c:v>
                </c:pt>
                <c:pt idx="7629">
                  <c:v>36.745000000000339</c:v>
                </c:pt>
                <c:pt idx="7630">
                  <c:v>36.750000000000341</c:v>
                </c:pt>
                <c:pt idx="7631">
                  <c:v>36.755000000000344</c:v>
                </c:pt>
                <c:pt idx="7632">
                  <c:v>36.760000000000346</c:v>
                </c:pt>
                <c:pt idx="7633">
                  <c:v>36.765000000000349</c:v>
                </c:pt>
                <c:pt idx="7634">
                  <c:v>36.770000000000351</c:v>
                </c:pt>
                <c:pt idx="7635">
                  <c:v>36.775000000000354</c:v>
                </c:pt>
                <c:pt idx="7636">
                  <c:v>36.780000000000356</c:v>
                </c:pt>
                <c:pt idx="7637">
                  <c:v>36.785000000000359</c:v>
                </c:pt>
                <c:pt idx="7638">
                  <c:v>36.790000000000362</c:v>
                </c:pt>
                <c:pt idx="7639">
                  <c:v>36.795000000000364</c:v>
                </c:pt>
                <c:pt idx="7640">
                  <c:v>36.800000000000367</c:v>
                </c:pt>
                <c:pt idx="7641">
                  <c:v>36.805000000000369</c:v>
                </c:pt>
                <c:pt idx="7642">
                  <c:v>36.810000000000372</c:v>
                </c:pt>
                <c:pt idx="7643">
                  <c:v>36.815000000000374</c:v>
                </c:pt>
                <c:pt idx="7644">
                  <c:v>36.820000000000377</c:v>
                </c:pt>
                <c:pt idx="7645">
                  <c:v>36.825000000000379</c:v>
                </c:pt>
                <c:pt idx="7646">
                  <c:v>36.830000000000382</c:v>
                </c:pt>
                <c:pt idx="7647">
                  <c:v>36.835000000000385</c:v>
                </c:pt>
                <c:pt idx="7648">
                  <c:v>36.840000000000387</c:v>
                </c:pt>
                <c:pt idx="7649">
                  <c:v>36.84500000000039</c:v>
                </c:pt>
                <c:pt idx="7650">
                  <c:v>36.850000000000392</c:v>
                </c:pt>
                <c:pt idx="7651">
                  <c:v>36.855000000000395</c:v>
                </c:pt>
                <c:pt idx="7652">
                  <c:v>36.860000000000397</c:v>
                </c:pt>
                <c:pt idx="7653">
                  <c:v>36.8650000000004</c:v>
                </c:pt>
                <c:pt idx="7654">
                  <c:v>36.870000000000402</c:v>
                </c:pt>
                <c:pt idx="7655">
                  <c:v>36.875000000000405</c:v>
                </c:pt>
                <c:pt idx="7656">
                  <c:v>36.880000000000408</c:v>
                </c:pt>
                <c:pt idx="7657">
                  <c:v>36.88500000000041</c:v>
                </c:pt>
                <c:pt idx="7658">
                  <c:v>36.890000000000413</c:v>
                </c:pt>
                <c:pt idx="7659">
                  <c:v>36.895000000000415</c:v>
                </c:pt>
                <c:pt idx="7660">
                  <c:v>36.900000000000418</c:v>
                </c:pt>
                <c:pt idx="7661">
                  <c:v>36.90500000000042</c:v>
                </c:pt>
                <c:pt idx="7662">
                  <c:v>36.910000000000423</c:v>
                </c:pt>
                <c:pt idx="7663">
                  <c:v>36.915000000000425</c:v>
                </c:pt>
                <c:pt idx="7664">
                  <c:v>36.920000000000428</c:v>
                </c:pt>
                <c:pt idx="7665">
                  <c:v>36.925000000000431</c:v>
                </c:pt>
                <c:pt idx="7666">
                  <c:v>36.930000000000433</c:v>
                </c:pt>
                <c:pt idx="7667">
                  <c:v>36.935000000000436</c:v>
                </c:pt>
                <c:pt idx="7668">
                  <c:v>36.940000000000438</c:v>
                </c:pt>
                <c:pt idx="7669">
                  <c:v>36.945000000000441</c:v>
                </c:pt>
                <c:pt idx="7670">
                  <c:v>36.950000000000443</c:v>
                </c:pt>
                <c:pt idx="7671">
                  <c:v>36.955000000000446</c:v>
                </c:pt>
                <c:pt idx="7672">
                  <c:v>36.960000000000448</c:v>
                </c:pt>
                <c:pt idx="7673">
                  <c:v>36.965000000000451</c:v>
                </c:pt>
                <c:pt idx="7674">
                  <c:v>36.970000000000454</c:v>
                </c:pt>
                <c:pt idx="7675">
                  <c:v>36.975000000000456</c:v>
                </c:pt>
                <c:pt idx="7676">
                  <c:v>36.980000000000459</c:v>
                </c:pt>
                <c:pt idx="7677">
                  <c:v>36.985000000000461</c:v>
                </c:pt>
                <c:pt idx="7678">
                  <c:v>36.990000000000464</c:v>
                </c:pt>
                <c:pt idx="7679">
                  <c:v>36.995000000000466</c:v>
                </c:pt>
                <c:pt idx="7680">
                  <c:v>37.000000000000469</c:v>
                </c:pt>
                <c:pt idx="7681">
                  <c:v>37.005000000000472</c:v>
                </c:pt>
                <c:pt idx="7682">
                  <c:v>37.010000000000474</c:v>
                </c:pt>
                <c:pt idx="7683">
                  <c:v>37.015000000000477</c:v>
                </c:pt>
                <c:pt idx="7684">
                  <c:v>37.020000000000479</c:v>
                </c:pt>
                <c:pt idx="7685">
                  <c:v>37.025000000000482</c:v>
                </c:pt>
                <c:pt idx="7686">
                  <c:v>37.030000000000484</c:v>
                </c:pt>
                <c:pt idx="7687">
                  <c:v>37.035000000000487</c:v>
                </c:pt>
                <c:pt idx="7688">
                  <c:v>37.040000000000489</c:v>
                </c:pt>
                <c:pt idx="7689">
                  <c:v>37.045000000000492</c:v>
                </c:pt>
                <c:pt idx="7690">
                  <c:v>37.050000000000495</c:v>
                </c:pt>
                <c:pt idx="7691">
                  <c:v>37.055000000000497</c:v>
                </c:pt>
                <c:pt idx="7692">
                  <c:v>37.0600000000005</c:v>
                </c:pt>
                <c:pt idx="7693">
                  <c:v>37.065000000000502</c:v>
                </c:pt>
                <c:pt idx="7694">
                  <c:v>37.070000000000505</c:v>
                </c:pt>
                <c:pt idx="7695">
                  <c:v>37.075000000000507</c:v>
                </c:pt>
                <c:pt idx="7696">
                  <c:v>37.08000000000051</c:v>
                </c:pt>
                <c:pt idx="7697">
                  <c:v>37.085000000000512</c:v>
                </c:pt>
                <c:pt idx="7698">
                  <c:v>37.090000000000515</c:v>
                </c:pt>
                <c:pt idx="7699">
                  <c:v>37.095000000000518</c:v>
                </c:pt>
                <c:pt idx="7700">
                  <c:v>37.10000000000052</c:v>
                </c:pt>
                <c:pt idx="7701">
                  <c:v>37.105000000000523</c:v>
                </c:pt>
                <c:pt idx="7702">
                  <c:v>37.110000000000525</c:v>
                </c:pt>
                <c:pt idx="7703">
                  <c:v>37.115000000000528</c:v>
                </c:pt>
                <c:pt idx="7704">
                  <c:v>37.12000000000053</c:v>
                </c:pt>
                <c:pt idx="7705">
                  <c:v>37.125000000000533</c:v>
                </c:pt>
                <c:pt idx="7706">
                  <c:v>37.130000000000535</c:v>
                </c:pt>
                <c:pt idx="7707">
                  <c:v>37.135000000000538</c:v>
                </c:pt>
                <c:pt idx="7708">
                  <c:v>37.140000000000541</c:v>
                </c:pt>
                <c:pt idx="7709">
                  <c:v>37.145000000000543</c:v>
                </c:pt>
                <c:pt idx="7710">
                  <c:v>37.150000000000546</c:v>
                </c:pt>
                <c:pt idx="7711">
                  <c:v>37.155000000000548</c:v>
                </c:pt>
                <c:pt idx="7712">
                  <c:v>37.160000000000551</c:v>
                </c:pt>
                <c:pt idx="7713">
                  <c:v>37.165000000000553</c:v>
                </c:pt>
                <c:pt idx="7714">
                  <c:v>37.170000000000556</c:v>
                </c:pt>
                <c:pt idx="7715">
                  <c:v>37.175000000000558</c:v>
                </c:pt>
                <c:pt idx="7716">
                  <c:v>37.180000000000561</c:v>
                </c:pt>
                <c:pt idx="7717">
                  <c:v>37.185000000000564</c:v>
                </c:pt>
                <c:pt idx="7718">
                  <c:v>37.190000000000566</c:v>
                </c:pt>
                <c:pt idx="7719">
                  <c:v>37.195000000000569</c:v>
                </c:pt>
                <c:pt idx="7720">
                  <c:v>37.200000000000571</c:v>
                </c:pt>
                <c:pt idx="7721">
                  <c:v>37.205000000000574</c:v>
                </c:pt>
                <c:pt idx="7722">
                  <c:v>37.210000000000576</c:v>
                </c:pt>
                <c:pt idx="7723">
                  <c:v>37.215000000000579</c:v>
                </c:pt>
                <c:pt idx="7724">
                  <c:v>37.220000000000582</c:v>
                </c:pt>
                <c:pt idx="7725">
                  <c:v>37.225000000000584</c:v>
                </c:pt>
                <c:pt idx="7726">
                  <c:v>37.230000000000587</c:v>
                </c:pt>
                <c:pt idx="7727">
                  <c:v>37.235000000000589</c:v>
                </c:pt>
                <c:pt idx="7728">
                  <c:v>37.240000000000592</c:v>
                </c:pt>
                <c:pt idx="7729">
                  <c:v>37.245000000000594</c:v>
                </c:pt>
                <c:pt idx="7730">
                  <c:v>37.250000000000597</c:v>
                </c:pt>
                <c:pt idx="7731">
                  <c:v>37.255000000000599</c:v>
                </c:pt>
                <c:pt idx="7732">
                  <c:v>37.260000000000602</c:v>
                </c:pt>
                <c:pt idx="7733">
                  <c:v>37.265000000000605</c:v>
                </c:pt>
                <c:pt idx="7734">
                  <c:v>37.270000000000607</c:v>
                </c:pt>
                <c:pt idx="7735">
                  <c:v>37.27500000000061</c:v>
                </c:pt>
                <c:pt idx="7736">
                  <c:v>37.280000000000612</c:v>
                </c:pt>
                <c:pt idx="7737">
                  <c:v>37.285000000000615</c:v>
                </c:pt>
                <c:pt idx="7738">
                  <c:v>37.290000000000617</c:v>
                </c:pt>
                <c:pt idx="7739">
                  <c:v>37.29500000000062</c:v>
                </c:pt>
                <c:pt idx="7740">
                  <c:v>37.300000000000622</c:v>
                </c:pt>
                <c:pt idx="7741">
                  <c:v>37.305000000000625</c:v>
                </c:pt>
                <c:pt idx="7742">
                  <c:v>37.310000000000628</c:v>
                </c:pt>
                <c:pt idx="7743">
                  <c:v>37.31500000000063</c:v>
                </c:pt>
                <c:pt idx="7744">
                  <c:v>37.320000000000633</c:v>
                </c:pt>
                <c:pt idx="7745">
                  <c:v>37.325000000000635</c:v>
                </c:pt>
                <c:pt idx="7746">
                  <c:v>37.330000000000638</c:v>
                </c:pt>
                <c:pt idx="7747">
                  <c:v>37.33500000000064</c:v>
                </c:pt>
                <c:pt idx="7748">
                  <c:v>37.340000000000643</c:v>
                </c:pt>
                <c:pt idx="7749">
                  <c:v>37.345000000000645</c:v>
                </c:pt>
                <c:pt idx="7750">
                  <c:v>37.350000000000648</c:v>
                </c:pt>
                <c:pt idx="7751">
                  <c:v>37.355000000000651</c:v>
                </c:pt>
                <c:pt idx="7752">
                  <c:v>37.360000000000653</c:v>
                </c:pt>
                <c:pt idx="7753">
                  <c:v>37.365000000000656</c:v>
                </c:pt>
                <c:pt idx="7754">
                  <c:v>37.370000000000658</c:v>
                </c:pt>
                <c:pt idx="7755">
                  <c:v>37.375000000000661</c:v>
                </c:pt>
                <c:pt idx="7756">
                  <c:v>37.380000000000663</c:v>
                </c:pt>
                <c:pt idx="7757">
                  <c:v>37.385000000000666</c:v>
                </c:pt>
                <c:pt idx="7758">
                  <c:v>37.390000000000668</c:v>
                </c:pt>
                <c:pt idx="7759">
                  <c:v>37.395000000000671</c:v>
                </c:pt>
                <c:pt idx="7760">
                  <c:v>37.400000000000674</c:v>
                </c:pt>
                <c:pt idx="7761">
                  <c:v>37.405000000000676</c:v>
                </c:pt>
                <c:pt idx="7762">
                  <c:v>37.410000000000679</c:v>
                </c:pt>
                <c:pt idx="7763">
                  <c:v>37.415000000000681</c:v>
                </c:pt>
                <c:pt idx="7764">
                  <c:v>37.420000000000684</c:v>
                </c:pt>
                <c:pt idx="7765">
                  <c:v>37.425000000000686</c:v>
                </c:pt>
                <c:pt idx="7766">
                  <c:v>37.430000000000689</c:v>
                </c:pt>
                <c:pt idx="7767">
                  <c:v>37.435000000000692</c:v>
                </c:pt>
                <c:pt idx="7768">
                  <c:v>37.440000000000694</c:v>
                </c:pt>
                <c:pt idx="7769">
                  <c:v>37.445000000000697</c:v>
                </c:pt>
                <c:pt idx="7770">
                  <c:v>37.450000000000699</c:v>
                </c:pt>
                <c:pt idx="7771">
                  <c:v>37.455000000000702</c:v>
                </c:pt>
                <c:pt idx="7772">
                  <c:v>37.460000000000704</c:v>
                </c:pt>
                <c:pt idx="7773">
                  <c:v>37.465000000000707</c:v>
                </c:pt>
                <c:pt idx="7774">
                  <c:v>37.470000000000709</c:v>
                </c:pt>
                <c:pt idx="7775">
                  <c:v>37.475000000000712</c:v>
                </c:pt>
                <c:pt idx="7776">
                  <c:v>37.480000000000715</c:v>
                </c:pt>
                <c:pt idx="7777">
                  <c:v>37.485000000000717</c:v>
                </c:pt>
                <c:pt idx="7778">
                  <c:v>37.49000000000072</c:v>
                </c:pt>
                <c:pt idx="7779">
                  <c:v>37.495000000000722</c:v>
                </c:pt>
                <c:pt idx="7780">
                  <c:v>37.500000000000725</c:v>
                </c:pt>
                <c:pt idx="7781">
                  <c:v>37.505000000000727</c:v>
                </c:pt>
                <c:pt idx="7782">
                  <c:v>37.51000000000073</c:v>
                </c:pt>
                <c:pt idx="7783">
                  <c:v>37.515000000000732</c:v>
                </c:pt>
                <c:pt idx="7784">
                  <c:v>37.520000000000735</c:v>
                </c:pt>
                <c:pt idx="7785">
                  <c:v>37.525000000000738</c:v>
                </c:pt>
                <c:pt idx="7786">
                  <c:v>37.53000000000074</c:v>
                </c:pt>
                <c:pt idx="7787">
                  <c:v>37.535000000000743</c:v>
                </c:pt>
                <c:pt idx="7788">
                  <c:v>37.540000000000745</c:v>
                </c:pt>
                <c:pt idx="7789">
                  <c:v>37.545000000000748</c:v>
                </c:pt>
                <c:pt idx="7790">
                  <c:v>37.55000000000075</c:v>
                </c:pt>
                <c:pt idx="7791">
                  <c:v>37.555000000000753</c:v>
                </c:pt>
                <c:pt idx="7792">
                  <c:v>37.560000000000755</c:v>
                </c:pt>
                <c:pt idx="7793">
                  <c:v>37.565000000000758</c:v>
                </c:pt>
                <c:pt idx="7794">
                  <c:v>37.570000000000761</c:v>
                </c:pt>
                <c:pt idx="7795">
                  <c:v>37.575000000000763</c:v>
                </c:pt>
                <c:pt idx="7796">
                  <c:v>37.580000000000766</c:v>
                </c:pt>
                <c:pt idx="7797">
                  <c:v>37.585000000000768</c:v>
                </c:pt>
                <c:pt idx="7798">
                  <c:v>37.590000000000771</c:v>
                </c:pt>
                <c:pt idx="7799">
                  <c:v>37.595000000000773</c:v>
                </c:pt>
                <c:pt idx="7800">
                  <c:v>37.600000000000776</c:v>
                </c:pt>
                <c:pt idx="7801">
                  <c:v>37.605000000000778</c:v>
                </c:pt>
                <c:pt idx="7802">
                  <c:v>37.610000000000781</c:v>
                </c:pt>
                <c:pt idx="7803">
                  <c:v>37.615000000000784</c:v>
                </c:pt>
                <c:pt idx="7804">
                  <c:v>37.620000000000786</c:v>
                </c:pt>
                <c:pt idx="7805">
                  <c:v>37.625000000000789</c:v>
                </c:pt>
                <c:pt idx="7806">
                  <c:v>37.630000000000791</c:v>
                </c:pt>
                <c:pt idx="7807">
                  <c:v>37.635000000000794</c:v>
                </c:pt>
                <c:pt idx="7808">
                  <c:v>37.640000000000796</c:v>
                </c:pt>
                <c:pt idx="7809">
                  <c:v>37.645000000000799</c:v>
                </c:pt>
                <c:pt idx="7810">
                  <c:v>37.650000000000801</c:v>
                </c:pt>
                <c:pt idx="7811">
                  <c:v>37.655000000000804</c:v>
                </c:pt>
                <c:pt idx="7812">
                  <c:v>37.660000000000807</c:v>
                </c:pt>
                <c:pt idx="7813">
                  <c:v>37.665000000000809</c:v>
                </c:pt>
                <c:pt idx="7814">
                  <c:v>37.670000000000812</c:v>
                </c:pt>
                <c:pt idx="7815">
                  <c:v>37.675000000000814</c:v>
                </c:pt>
                <c:pt idx="7816">
                  <c:v>37.680000000000817</c:v>
                </c:pt>
                <c:pt idx="7817">
                  <c:v>37.685000000000819</c:v>
                </c:pt>
                <c:pt idx="7818">
                  <c:v>37.690000000000822</c:v>
                </c:pt>
                <c:pt idx="7819">
                  <c:v>37.695000000000825</c:v>
                </c:pt>
                <c:pt idx="7820">
                  <c:v>37.700000000000827</c:v>
                </c:pt>
                <c:pt idx="7821">
                  <c:v>37.70500000000083</c:v>
                </c:pt>
                <c:pt idx="7822">
                  <c:v>37.710000000000832</c:v>
                </c:pt>
                <c:pt idx="7823">
                  <c:v>37.715000000000835</c:v>
                </c:pt>
                <c:pt idx="7824">
                  <c:v>37.720000000000837</c:v>
                </c:pt>
                <c:pt idx="7825">
                  <c:v>37.72500000000084</c:v>
                </c:pt>
                <c:pt idx="7826">
                  <c:v>37.730000000000842</c:v>
                </c:pt>
                <c:pt idx="7827">
                  <c:v>37.735000000000845</c:v>
                </c:pt>
                <c:pt idx="7828">
                  <c:v>37.740000000000848</c:v>
                </c:pt>
                <c:pt idx="7829">
                  <c:v>37.74500000000085</c:v>
                </c:pt>
                <c:pt idx="7830">
                  <c:v>37.750000000000853</c:v>
                </c:pt>
                <c:pt idx="7831">
                  <c:v>37.755000000000855</c:v>
                </c:pt>
                <c:pt idx="7832">
                  <c:v>37.760000000000858</c:v>
                </c:pt>
                <c:pt idx="7833">
                  <c:v>37.76500000000086</c:v>
                </c:pt>
                <c:pt idx="7834">
                  <c:v>37.770000000000863</c:v>
                </c:pt>
                <c:pt idx="7835">
                  <c:v>37.775000000000865</c:v>
                </c:pt>
                <c:pt idx="7836">
                  <c:v>37.780000000000868</c:v>
                </c:pt>
                <c:pt idx="7837">
                  <c:v>37.785000000000871</c:v>
                </c:pt>
                <c:pt idx="7838">
                  <c:v>37.790000000000873</c:v>
                </c:pt>
                <c:pt idx="7839">
                  <c:v>37.795000000000876</c:v>
                </c:pt>
                <c:pt idx="7840">
                  <c:v>37.800000000000878</c:v>
                </c:pt>
                <c:pt idx="7841">
                  <c:v>37.805000000000881</c:v>
                </c:pt>
                <c:pt idx="7842">
                  <c:v>37.810000000000883</c:v>
                </c:pt>
                <c:pt idx="7843">
                  <c:v>37.815000000000886</c:v>
                </c:pt>
                <c:pt idx="7844">
                  <c:v>37.820000000000888</c:v>
                </c:pt>
                <c:pt idx="7845">
                  <c:v>37.825000000000891</c:v>
                </c:pt>
                <c:pt idx="7846">
                  <c:v>37.830000000000894</c:v>
                </c:pt>
                <c:pt idx="7847">
                  <c:v>37.835000000000896</c:v>
                </c:pt>
                <c:pt idx="7848">
                  <c:v>37.840000000000899</c:v>
                </c:pt>
                <c:pt idx="7849">
                  <c:v>37.845000000000901</c:v>
                </c:pt>
                <c:pt idx="7850">
                  <c:v>37.850000000000904</c:v>
                </c:pt>
                <c:pt idx="7851">
                  <c:v>37.855000000000906</c:v>
                </c:pt>
                <c:pt idx="7852">
                  <c:v>37.860000000000909</c:v>
                </c:pt>
                <c:pt idx="7853">
                  <c:v>37.865000000000911</c:v>
                </c:pt>
                <c:pt idx="7854">
                  <c:v>37.870000000000914</c:v>
                </c:pt>
                <c:pt idx="7855">
                  <c:v>37.875000000000917</c:v>
                </c:pt>
                <c:pt idx="7856">
                  <c:v>37.880000000000919</c:v>
                </c:pt>
                <c:pt idx="7857">
                  <c:v>37.885000000000922</c:v>
                </c:pt>
                <c:pt idx="7858">
                  <c:v>37.890000000000924</c:v>
                </c:pt>
                <c:pt idx="7859">
                  <c:v>37.895000000000927</c:v>
                </c:pt>
                <c:pt idx="7860">
                  <c:v>37.900000000000929</c:v>
                </c:pt>
                <c:pt idx="7861">
                  <c:v>37.905000000000932</c:v>
                </c:pt>
                <c:pt idx="7862">
                  <c:v>37.910000000000935</c:v>
                </c:pt>
                <c:pt idx="7863">
                  <c:v>37.915000000000937</c:v>
                </c:pt>
                <c:pt idx="7864">
                  <c:v>37.92000000000094</c:v>
                </c:pt>
                <c:pt idx="7865">
                  <c:v>37.925000000000942</c:v>
                </c:pt>
                <c:pt idx="7866">
                  <c:v>37.930000000000945</c:v>
                </c:pt>
                <c:pt idx="7867">
                  <c:v>37.935000000000947</c:v>
                </c:pt>
                <c:pt idx="7868">
                  <c:v>37.94000000000095</c:v>
                </c:pt>
                <c:pt idx="7869">
                  <c:v>37.945000000000952</c:v>
                </c:pt>
                <c:pt idx="7870">
                  <c:v>37.950000000000955</c:v>
                </c:pt>
                <c:pt idx="7871">
                  <c:v>37.955000000000958</c:v>
                </c:pt>
                <c:pt idx="7872">
                  <c:v>37.96000000000096</c:v>
                </c:pt>
                <c:pt idx="7873">
                  <c:v>37.965000000000963</c:v>
                </c:pt>
                <c:pt idx="7874">
                  <c:v>37.970000000000965</c:v>
                </c:pt>
                <c:pt idx="7875">
                  <c:v>37.975000000000968</c:v>
                </c:pt>
                <c:pt idx="7876">
                  <c:v>37.98000000000097</c:v>
                </c:pt>
                <c:pt idx="7877">
                  <c:v>37.985000000000973</c:v>
                </c:pt>
                <c:pt idx="7878">
                  <c:v>37.990000000000975</c:v>
                </c:pt>
                <c:pt idx="7879">
                  <c:v>37.995000000000978</c:v>
                </c:pt>
                <c:pt idx="7880">
                  <c:v>38.000000000000981</c:v>
                </c:pt>
                <c:pt idx="7881">
                  <c:v>38.005000000000983</c:v>
                </c:pt>
                <c:pt idx="7882">
                  <c:v>38.010000000000986</c:v>
                </c:pt>
                <c:pt idx="7883">
                  <c:v>38.015000000000988</c:v>
                </c:pt>
                <c:pt idx="7884">
                  <c:v>38.020000000000991</c:v>
                </c:pt>
                <c:pt idx="7885">
                  <c:v>38.025000000000993</c:v>
                </c:pt>
                <c:pt idx="7886">
                  <c:v>38.030000000000996</c:v>
                </c:pt>
                <c:pt idx="7887">
                  <c:v>38.035000000000998</c:v>
                </c:pt>
                <c:pt idx="7888">
                  <c:v>38.040000000001001</c:v>
                </c:pt>
                <c:pt idx="7889">
                  <c:v>38.045000000001004</c:v>
                </c:pt>
                <c:pt idx="7890">
                  <c:v>38.050000000001006</c:v>
                </c:pt>
                <c:pt idx="7891">
                  <c:v>38.055000000001009</c:v>
                </c:pt>
                <c:pt idx="7892">
                  <c:v>38.060000000001011</c:v>
                </c:pt>
                <c:pt idx="7893">
                  <c:v>38.065000000001014</c:v>
                </c:pt>
                <c:pt idx="7894">
                  <c:v>38.070000000001016</c:v>
                </c:pt>
                <c:pt idx="7895">
                  <c:v>38.075000000001019</c:v>
                </c:pt>
                <c:pt idx="7896">
                  <c:v>38.080000000001021</c:v>
                </c:pt>
                <c:pt idx="7897">
                  <c:v>38.085000000001024</c:v>
                </c:pt>
                <c:pt idx="7898">
                  <c:v>38.090000000001027</c:v>
                </c:pt>
                <c:pt idx="7899">
                  <c:v>38.095000000001029</c:v>
                </c:pt>
                <c:pt idx="7900">
                  <c:v>38.100000000001032</c:v>
                </c:pt>
                <c:pt idx="7901">
                  <c:v>38.105000000001034</c:v>
                </c:pt>
                <c:pt idx="7902">
                  <c:v>38.110000000001037</c:v>
                </c:pt>
                <c:pt idx="7903">
                  <c:v>38.115000000001039</c:v>
                </c:pt>
                <c:pt idx="7904">
                  <c:v>38.120000000001042</c:v>
                </c:pt>
                <c:pt idx="7905">
                  <c:v>38.125000000001044</c:v>
                </c:pt>
                <c:pt idx="7906">
                  <c:v>38.130000000001047</c:v>
                </c:pt>
                <c:pt idx="7907">
                  <c:v>38.13500000000105</c:v>
                </c:pt>
                <c:pt idx="7908">
                  <c:v>38.140000000001052</c:v>
                </c:pt>
                <c:pt idx="7909">
                  <c:v>38.145000000001055</c:v>
                </c:pt>
                <c:pt idx="7910">
                  <c:v>38.150000000001057</c:v>
                </c:pt>
                <c:pt idx="7911">
                  <c:v>38.15500000000106</c:v>
                </c:pt>
                <c:pt idx="7912">
                  <c:v>38.160000000001062</c:v>
                </c:pt>
                <c:pt idx="7913">
                  <c:v>38.165000000001065</c:v>
                </c:pt>
                <c:pt idx="7914">
                  <c:v>38.170000000001068</c:v>
                </c:pt>
                <c:pt idx="7915">
                  <c:v>38.17500000000107</c:v>
                </c:pt>
                <c:pt idx="7916">
                  <c:v>38.180000000001073</c:v>
                </c:pt>
                <c:pt idx="7917">
                  <c:v>38.185000000001075</c:v>
                </c:pt>
                <c:pt idx="7918">
                  <c:v>38.190000000001078</c:v>
                </c:pt>
                <c:pt idx="7919">
                  <c:v>38.19500000000108</c:v>
                </c:pt>
                <c:pt idx="7920">
                  <c:v>38.200000000001083</c:v>
                </c:pt>
                <c:pt idx="7921">
                  <c:v>38.205000000001085</c:v>
                </c:pt>
                <c:pt idx="7922">
                  <c:v>38.210000000001088</c:v>
                </c:pt>
                <c:pt idx="7923">
                  <c:v>38.215000000001091</c:v>
                </c:pt>
                <c:pt idx="7924">
                  <c:v>38.220000000001093</c:v>
                </c:pt>
                <c:pt idx="7925">
                  <c:v>38.225000000001096</c:v>
                </c:pt>
                <c:pt idx="7926">
                  <c:v>38.230000000001098</c:v>
                </c:pt>
                <c:pt idx="7927">
                  <c:v>38.235000000001101</c:v>
                </c:pt>
                <c:pt idx="7928">
                  <c:v>38.240000000001103</c:v>
                </c:pt>
                <c:pt idx="7929">
                  <c:v>38.245000000001106</c:v>
                </c:pt>
                <c:pt idx="7930">
                  <c:v>38.250000000001108</c:v>
                </c:pt>
                <c:pt idx="7931">
                  <c:v>38.255000000001111</c:v>
                </c:pt>
                <c:pt idx="7932">
                  <c:v>38.260000000001114</c:v>
                </c:pt>
                <c:pt idx="7933">
                  <c:v>38.265000000001116</c:v>
                </c:pt>
                <c:pt idx="7934">
                  <c:v>38.270000000001119</c:v>
                </c:pt>
                <c:pt idx="7935">
                  <c:v>38.275000000001121</c:v>
                </c:pt>
                <c:pt idx="7936">
                  <c:v>38.280000000001124</c:v>
                </c:pt>
                <c:pt idx="7937">
                  <c:v>38.285000000001126</c:v>
                </c:pt>
                <c:pt idx="7938">
                  <c:v>38.290000000001129</c:v>
                </c:pt>
                <c:pt idx="7939">
                  <c:v>38.295000000001131</c:v>
                </c:pt>
                <c:pt idx="7940">
                  <c:v>38.300000000001134</c:v>
                </c:pt>
                <c:pt idx="7941">
                  <c:v>38.305000000001137</c:v>
                </c:pt>
                <c:pt idx="7942">
                  <c:v>38.310000000001139</c:v>
                </c:pt>
                <c:pt idx="7943">
                  <c:v>38.315000000001142</c:v>
                </c:pt>
                <c:pt idx="7944">
                  <c:v>38.320000000001144</c:v>
                </c:pt>
                <c:pt idx="7945">
                  <c:v>38.325000000001147</c:v>
                </c:pt>
                <c:pt idx="7946">
                  <c:v>38.330000000001149</c:v>
                </c:pt>
                <c:pt idx="7947">
                  <c:v>38.335000000001152</c:v>
                </c:pt>
                <c:pt idx="7948">
                  <c:v>38.340000000001154</c:v>
                </c:pt>
                <c:pt idx="7949">
                  <c:v>38.345000000001157</c:v>
                </c:pt>
                <c:pt idx="7950">
                  <c:v>38.35000000000116</c:v>
                </c:pt>
                <c:pt idx="7951">
                  <c:v>38.355000000001162</c:v>
                </c:pt>
                <c:pt idx="7952">
                  <c:v>38.360000000001165</c:v>
                </c:pt>
                <c:pt idx="7953">
                  <c:v>38.365000000001167</c:v>
                </c:pt>
                <c:pt idx="7954">
                  <c:v>38.37000000000117</c:v>
                </c:pt>
                <c:pt idx="7955">
                  <c:v>38.375000000001172</c:v>
                </c:pt>
                <c:pt idx="7956">
                  <c:v>38.380000000001175</c:v>
                </c:pt>
                <c:pt idx="7957">
                  <c:v>38.385000000001178</c:v>
                </c:pt>
                <c:pt idx="7958">
                  <c:v>38.39000000000118</c:v>
                </c:pt>
                <c:pt idx="7959">
                  <c:v>38.395000000001183</c:v>
                </c:pt>
                <c:pt idx="7960">
                  <c:v>38.400000000001185</c:v>
                </c:pt>
                <c:pt idx="7961">
                  <c:v>38.405000000001188</c:v>
                </c:pt>
                <c:pt idx="7962">
                  <c:v>38.41000000000119</c:v>
                </c:pt>
                <c:pt idx="7963">
                  <c:v>38.415000000001193</c:v>
                </c:pt>
                <c:pt idx="7964">
                  <c:v>38.420000000001195</c:v>
                </c:pt>
                <c:pt idx="7965">
                  <c:v>38.425000000001198</c:v>
                </c:pt>
                <c:pt idx="7966">
                  <c:v>38.430000000001201</c:v>
                </c:pt>
                <c:pt idx="7967">
                  <c:v>38.435000000001203</c:v>
                </c:pt>
                <c:pt idx="7968">
                  <c:v>38.440000000001206</c:v>
                </c:pt>
                <c:pt idx="7969">
                  <c:v>38.445000000001208</c:v>
                </c:pt>
                <c:pt idx="7970">
                  <c:v>38.450000000001211</c:v>
                </c:pt>
                <c:pt idx="7971">
                  <c:v>38.455000000001213</c:v>
                </c:pt>
                <c:pt idx="7972">
                  <c:v>38.460000000001216</c:v>
                </c:pt>
                <c:pt idx="7973">
                  <c:v>38.465000000001218</c:v>
                </c:pt>
                <c:pt idx="7974">
                  <c:v>38.470000000001221</c:v>
                </c:pt>
                <c:pt idx="7975">
                  <c:v>38.475000000001224</c:v>
                </c:pt>
                <c:pt idx="7976">
                  <c:v>38.480000000001226</c:v>
                </c:pt>
                <c:pt idx="7977">
                  <c:v>38.485000000001229</c:v>
                </c:pt>
                <c:pt idx="7978">
                  <c:v>38.490000000001231</c:v>
                </c:pt>
                <c:pt idx="7979">
                  <c:v>38.495000000001234</c:v>
                </c:pt>
                <c:pt idx="7980">
                  <c:v>38.500000000001236</c:v>
                </c:pt>
                <c:pt idx="7981">
                  <c:v>38.505000000001239</c:v>
                </c:pt>
                <c:pt idx="7982">
                  <c:v>38.510000000001241</c:v>
                </c:pt>
                <c:pt idx="7983">
                  <c:v>38.515000000001244</c:v>
                </c:pt>
                <c:pt idx="7984">
                  <c:v>38.520000000001247</c:v>
                </c:pt>
                <c:pt idx="7985">
                  <c:v>38.525000000001249</c:v>
                </c:pt>
                <c:pt idx="7986">
                  <c:v>38.530000000001252</c:v>
                </c:pt>
                <c:pt idx="7987">
                  <c:v>38.535000000001254</c:v>
                </c:pt>
                <c:pt idx="7988">
                  <c:v>38.540000000001257</c:v>
                </c:pt>
                <c:pt idx="7989">
                  <c:v>38.545000000001259</c:v>
                </c:pt>
                <c:pt idx="7990">
                  <c:v>38.550000000001262</c:v>
                </c:pt>
                <c:pt idx="7991">
                  <c:v>38.555000000001264</c:v>
                </c:pt>
                <c:pt idx="7992">
                  <c:v>38.560000000001267</c:v>
                </c:pt>
                <c:pt idx="7993">
                  <c:v>38.56500000000127</c:v>
                </c:pt>
                <c:pt idx="7994">
                  <c:v>38.570000000001272</c:v>
                </c:pt>
                <c:pt idx="7995">
                  <c:v>38.575000000001275</c:v>
                </c:pt>
                <c:pt idx="7996">
                  <c:v>38.580000000001277</c:v>
                </c:pt>
                <c:pt idx="7997">
                  <c:v>38.58500000000128</c:v>
                </c:pt>
                <c:pt idx="7998">
                  <c:v>38.590000000001282</c:v>
                </c:pt>
                <c:pt idx="7999">
                  <c:v>38.595000000001285</c:v>
                </c:pt>
                <c:pt idx="8000">
                  <c:v>38.600000000001288</c:v>
                </c:pt>
                <c:pt idx="8001">
                  <c:v>38.60500000000129</c:v>
                </c:pt>
                <c:pt idx="8002">
                  <c:v>38.610000000001293</c:v>
                </c:pt>
                <c:pt idx="8003">
                  <c:v>38.615000000001295</c:v>
                </c:pt>
                <c:pt idx="8004">
                  <c:v>38.620000000001298</c:v>
                </c:pt>
                <c:pt idx="8005">
                  <c:v>38.6250000000013</c:v>
                </c:pt>
                <c:pt idx="8006">
                  <c:v>38.630000000001303</c:v>
                </c:pt>
                <c:pt idx="8007">
                  <c:v>38.635000000001305</c:v>
                </c:pt>
                <c:pt idx="8008">
                  <c:v>38.640000000001308</c:v>
                </c:pt>
                <c:pt idx="8009">
                  <c:v>38.645000000001311</c:v>
                </c:pt>
                <c:pt idx="8010">
                  <c:v>38.650000000001313</c:v>
                </c:pt>
                <c:pt idx="8011">
                  <c:v>38.655000000001316</c:v>
                </c:pt>
                <c:pt idx="8012">
                  <c:v>38.660000000001318</c:v>
                </c:pt>
                <c:pt idx="8013">
                  <c:v>38.665000000001321</c:v>
                </c:pt>
                <c:pt idx="8014">
                  <c:v>38.670000000001323</c:v>
                </c:pt>
                <c:pt idx="8015">
                  <c:v>38.675000000001326</c:v>
                </c:pt>
                <c:pt idx="8016">
                  <c:v>38.680000000001328</c:v>
                </c:pt>
                <c:pt idx="8017">
                  <c:v>38.685000000001331</c:v>
                </c:pt>
                <c:pt idx="8018">
                  <c:v>38.690000000001334</c:v>
                </c:pt>
                <c:pt idx="8019">
                  <c:v>38.695000000001336</c:v>
                </c:pt>
                <c:pt idx="8020">
                  <c:v>38.700000000001339</c:v>
                </c:pt>
                <c:pt idx="8021">
                  <c:v>38.705000000001341</c:v>
                </c:pt>
                <c:pt idx="8022">
                  <c:v>38.710000000001344</c:v>
                </c:pt>
                <c:pt idx="8023">
                  <c:v>38.715000000001346</c:v>
                </c:pt>
                <c:pt idx="8024">
                  <c:v>38.720000000001349</c:v>
                </c:pt>
                <c:pt idx="8025">
                  <c:v>38.725000000001351</c:v>
                </c:pt>
                <c:pt idx="8026">
                  <c:v>38.730000000001354</c:v>
                </c:pt>
                <c:pt idx="8027">
                  <c:v>38.735000000001357</c:v>
                </c:pt>
                <c:pt idx="8028">
                  <c:v>38.740000000001359</c:v>
                </c:pt>
                <c:pt idx="8029">
                  <c:v>38.745000000001362</c:v>
                </c:pt>
                <c:pt idx="8030">
                  <c:v>38.750000000001364</c:v>
                </c:pt>
                <c:pt idx="8031">
                  <c:v>38.755000000001367</c:v>
                </c:pt>
                <c:pt idx="8032">
                  <c:v>38.760000000001369</c:v>
                </c:pt>
                <c:pt idx="8033">
                  <c:v>38.765000000001372</c:v>
                </c:pt>
                <c:pt idx="8034">
                  <c:v>38.770000000001374</c:v>
                </c:pt>
                <c:pt idx="8035">
                  <c:v>38.775000000001377</c:v>
                </c:pt>
                <c:pt idx="8036">
                  <c:v>38.78000000000138</c:v>
                </c:pt>
                <c:pt idx="8037">
                  <c:v>38.785000000001382</c:v>
                </c:pt>
                <c:pt idx="8038">
                  <c:v>38.790000000001385</c:v>
                </c:pt>
                <c:pt idx="8039">
                  <c:v>38.795000000001387</c:v>
                </c:pt>
                <c:pt idx="8040">
                  <c:v>38.80000000000139</c:v>
                </c:pt>
                <c:pt idx="8041">
                  <c:v>38.805000000001392</c:v>
                </c:pt>
                <c:pt idx="8042">
                  <c:v>38.810000000001395</c:v>
                </c:pt>
                <c:pt idx="8043">
                  <c:v>38.815000000001397</c:v>
                </c:pt>
                <c:pt idx="8044">
                  <c:v>38.8200000000014</c:v>
                </c:pt>
                <c:pt idx="8045">
                  <c:v>38.825000000001403</c:v>
                </c:pt>
                <c:pt idx="8046">
                  <c:v>38.830000000001405</c:v>
                </c:pt>
                <c:pt idx="8047">
                  <c:v>38.835000000001408</c:v>
                </c:pt>
                <c:pt idx="8048">
                  <c:v>38.84000000000141</c:v>
                </c:pt>
                <c:pt idx="8049">
                  <c:v>38.845000000001413</c:v>
                </c:pt>
                <c:pt idx="8050">
                  <c:v>38.850000000001415</c:v>
                </c:pt>
                <c:pt idx="8051">
                  <c:v>38.855000000001418</c:v>
                </c:pt>
                <c:pt idx="8052">
                  <c:v>38.860000000001421</c:v>
                </c:pt>
                <c:pt idx="8053">
                  <c:v>38.865000000001423</c:v>
                </c:pt>
                <c:pt idx="8054">
                  <c:v>38.870000000001426</c:v>
                </c:pt>
                <c:pt idx="8055">
                  <c:v>38.875000000001428</c:v>
                </c:pt>
                <c:pt idx="8056">
                  <c:v>38.880000000001431</c:v>
                </c:pt>
                <c:pt idx="8057">
                  <c:v>38.885000000001433</c:v>
                </c:pt>
                <c:pt idx="8058">
                  <c:v>38.890000000001436</c:v>
                </c:pt>
                <c:pt idx="8059">
                  <c:v>38.895000000001438</c:v>
                </c:pt>
                <c:pt idx="8060">
                  <c:v>38.900000000001441</c:v>
                </c:pt>
                <c:pt idx="8061">
                  <c:v>38.905000000001444</c:v>
                </c:pt>
                <c:pt idx="8062">
                  <c:v>38.910000000001446</c:v>
                </c:pt>
                <c:pt idx="8063">
                  <c:v>38.915000000001449</c:v>
                </c:pt>
                <c:pt idx="8064">
                  <c:v>38.920000000001451</c:v>
                </c:pt>
                <c:pt idx="8065">
                  <c:v>38.925000000001454</c:v>
                </c:pt>
                <c:pt idx="8066">
                  <c:v>38.930000000001456</c:v>
                </c:pt>
                <c:pt idx="8067">
                  <c:v>38.935000000001459</c:v>
                </c:pt>
                <c:pt idx="8068">
                  <c:v>38.940000000001461</c:v>
                </c:pt>
                <c:pt idx="8069">
                  <c:v>38.945000000001464</c:v>
                </c:pt>
                <c:pt idx="8070">
                  <c:v>38.950000000001467</c:v>
                </c:pt>
                <c:pt idx="8071">
                  <c:v>38.955000000001469</c:v>
                </c:pt>
                <c:pt idx="8072">
                  <c:v>38.960000000001472</c:v>
                </c:pt>
                <c:pt idx="8073">
                  <c:v>38.965000000001474</c:v>
                </c:pt>
                <c:pt idx="8074">
                  <c:v>38.970000000001477</c:v>
                </c:pt>
                <c:pt idx="8075">
                  <c:v>38.975000000001479</c:v>
                </c:pt>
                <c:pt idx="8076">
                  <c:v>38.980000000001482</c:v>
                </c:pt>
                <c:pt idx="8077">
                  <c:v>38.985000000001484</c:v>
                </c:pt>
                <c:pt idx="8078">
                  <c:v>38.990000000001487</c:v>
                </c:pt>
                <c:pt idx="8079">
                  <c:v>38.99500000000149</c:v>
                </c:pt>
                <c:pt idx="8080">
                  <c:v>39.000000000001492</c:v>
                </c:pt>
                <c:pt idx="8081">
                  <c:v>39.005000000001495</c:v>
                </c:pt>
                <c:pt idx="8082">
                  <c:v>39.010000000001497</c:v>
                </c:pt>
                <c:pt idx="8083">
                  <c:v>39.0150000000015</c:v>
                </c:pt>
                <c:pt idx="8084">
                  <c:v>39.020000000001502</c:v>
                </c:pt>
                <c:pt idx="8085">
                  <c:v>39.025000000001505</c:v>
                </c:pt>
                <c:pt idx="8086">
                  <c:v>39.030000000001507</c:v>
                </c:pt>
                <c:pt idx="8087">
                  <c:v>39.03500000000151</c:v>
                </c:pt>
                <c:pt idx="8088">
                  <c:v>39.040000000001513</c:v>
                </c:pt>
                <c:pt idx="8089">
                  <c:v>39.045000000001515</c:v>
                </c:pt>
                <c:pt idx="8090">
                  <c:v>39.050000000001518</c:v>
                </c:pt>
                <c:pt idx="8091">
                  <c:v>39.05500000000152</c:v>
                </c:pt>
                <c:pt idx="8092">
                  <c:v>39.060000000001523</c:v>
                </c:pt>
                <c:pt idx="8093">
                  <c:v>39.065000000001525</c:v>
                </c:pt>
                <c:pt idx="8094">
                  <c:v>39.070000000001528</c:v>
                </c:pt>
                <c:pt idx="8095">
                  <c:v>39.075000000001531</c:v>
                </c:pt>
                <c:pt idx="8096">
                  <c:v>39.080000000001533</c:v>
                </c:pt>
                <c:pt idx="8097">
                  <c:v>39.085000000001536</c:v>
                </c:pt>
                <c:pt idx="8098">
                  <c:v>39.090000000001538</c:v>
                </c:pt>
                <c:pt idx="8099">
                  <c:v>39.095000000001541</c:v>
                </c:pt>
                <c:pt idx="8100">
                  <c:v>39.100000000001543</c:v>
                </c:pt>
                <c:pt idx="8101">
                  <c:v>39.105000000001546</c:v>
                </c:pt>
                <c:pt idx="8102">
                  <c:v>39.110000000001548</c:v>
                </c:pt>
                <c:pt idx="8103">
                  <c:v>39.115000000001551</c:v>
                </c:pt>
                <c:pt idx="8104">
                  <c:v>39.120000000001554</c:v>
                </c:pt>
                <c:pt idx="8105">
                  <c:v>39.125000000001556</c:v>
                </c:pt>
                <c:pt idx="8106">
                  <c:v>39.130000000001559</c:v>
                </c:pt>
                <c:pt idx="8107">
                  <c:v>39.135000000001561</c:v>
                </c:pt>
                <c:pt idx="8108">
                  <c:v>39.140000000001564</c:v>
                </c:pt>
                <c:pt idx="8109">
                  <c:v>39.145000000001566</c:v>
                </c:pt>
                <c:pt idx="8110">
                  <c:v>39.150000000001569</c:v>
                </c:pt>
                <c:pt idx="8111">
                  <c:v>39.155000000001571</c:v>
                </c:pt>
                <c:pt idx="8112">
                  <c:v>39.160000000001574</c:v>
                </c:pt>
                <c:pt idx="8113">
                  <c:v>39.165000000001577</c:v>
                </c:pt>
                <c:pt idx="8114">
                  <c:v>39.170000000001579</c:v>
                </c:pt>
                <c:pt idx="8115">
                  <c:v>39.175000000001582</c:v>
                </c:pt>
                <c:pt idx="8116">
                  <c:v>39.180000000001584</c:v>
                </c:pt>
                <c:pt idx="8117">
                  <c:v>39.185000000001587</c:v>
                </c:pt>
                <c:pt idx="8118">
                  <c:v>39.190000000001589</c:v>
                </c:pt>
                <c:pt idx="8119">
                  <c:v>39.195000000001592</c:v>
                </c:pt>
                <c:pt idx="8120">
                  <c:v>39.200000000001594</c:v>
                </c:pt>
                <c:pt idx="8121">
                  <c:v>39.205000000001597</c:v>
                </c:pt>
                <c:pt idx="8122">
                  <c:v>39.2100000000016</c:v>
                </c:pt>
                <c:pt idx="8123">
                  <c:v>39.215000000001602</c:v>
                </c:pt>
                <c:pt idx="8124">
                  <c:v>39.220000000001605</c:v>
                </c:pt>
                <c:pt idx="8125">
                  <c:v>39.225000000001607</c:v>
                </c:pt>
                <c:pt idx="8126">
                  <c:v>39.23000000000161</c:v>
                </c:pt>
                <c:pt idx="8127">
                  <c:v>39.235000000001612</c:v>
                </c:pt>
                <c:pt idx="8128">
                  <c:v>39.240000000001615</c:v>
                </c:pt>
                <c:pt idx="8129">
                  <c:v>39.245000000001617</c:v>
                </c:pt>
                <c:pt idx="8130">
                  <c:v>39.25000000000162</c:v>
                </c:pt>
                <c:pt idx="8131">
                  <c:v>39.255000000001623</c:v>
                </c:pt>
                <c:pt idx="8132">
                  <c:v>39.260000000001625</c:v>
                </c:pt>
                <c:pt idx="8133">
                  <c:v>39.265000000001628</c:v>
                </c:pt>
                <c:pt idx="8134">
                  <c:v>39.27000000000163</c:v>
                </c:pt>
                <c:pt idx="8135">
                  <c:v>39.275000000001633</c:v>
                </c:pt>
                <c:pt idx="8136">
                  <c:v>39.280000000001635</c:v>
                </c:pt>
                <c:pt idx="8137">
                  <c:v>39.285000000001638</c:v>
                </c:pt>
                <c:pt idx="8138">
                  <c:v>39.290000000001641</c:v>
                </c:pt>
                <c:pt idx="8139">
                  <c:v>39.295000000001643</c:v>
                </c:pt>
                <c:pt idx="8140">
                  <c:v>39.300000000001646</c:v>
                </c:pt>
                <c:pt idx="8141">
                  <c:v>39.305000000001648</c:v>
                </c:pt>
                <c:pt idx="8142">
                  <c:v>39.310000000001651</c:v>
                </c:pt>
                <c:pt idx="8143">
                  <c:v>39.315000000001653</c:v>
                </c:pt>
                <c:pt idx="8144">
                  <c:v>39.320000000001656</c:v>
                </c:pt>
                <c:pt idx="8145">
                  <c:v>39.325000000001658</c:v>
                </c:pt>
                <c:pt idx="8146">
                  <c:v>39.330000000001661</c:v>
                </c:pt>
                <c:pt idx="8147">
                  <c:v>39.335000000001664</c:v>
                </c:pt>
                <c:pt idx="8148">
                  <c:v>39.340000000001666</c:v>
                </c:pt>
                <c:pt idx="8149">
                  <c:v>39.345000000001669</c:v>
                </c:pt>
                <c:pt idx="8150">
                  <c:v>39.350000000001671</c:v>
                </c:pt>
                <c:pt idx="8151">
                  <c:v>39.355000000001674</c:v>
                </c:pt>
                <c:pt idx="8152">
                  <c:v>39.360000000001676</c:v>
                </c:pt>
                <c:pt idx="8153">
                  <c:v>39.365000000001679</c:v>
                </c:pt>
                <c:pt idx="8154">
                  <c:v>39.370000000001681</c:v>
                </c:pt>
                <c:pt idx="8155">
                  <c:v>39.375000000001684</c:v>
                </c:pt>
                <c:pt idx="8156">
                  <c:v>39.380000000001687</c:v>
                </c:pt>
                <c:pt idx="8157">
                  <c:v>39.385000000001689</c:v>
                </c:pt>
                <c:pt idx="8158">
                  <c:v>39.390000000001692</c:v>
                </c:pt>
                <c:pt idx="8159">
                  <c:v>39.395000000001694</c:v>
                </c:pt>
                <c:pt idx="8160">
                  <c:v>39.400000000001697</c:v>
                </c:pt>
                <c:pt idx="8161">
                  <c:v>39.405000000001699</c:v>
                </c:pt>
                <c:pt idx="8162">
                  <c:v>39.410000000001702</c:v>
                </c:pt>
                <c:pt idx="8163">
                  <c:v>39.415000000001704</c:v>
                </c:pt>
                <c:pt idx="8164">
                  <c:v>39.420000000001707</c:v>
                </c:pt>
                <c:pt idx="8165">
                  <c:v>39.42500000000171</c:v>
                </c:pt>
                <c:pt idx="8166">
                  <c:v>39.430000000001712</c:v>
                </c:pt>
                <c:pt idx="8167">
                  <c:v>39.435000000001715</c:v>
                </c:pt>
                <c:pt idx="8168">
                  <c:v>39.440000000001717</c:v>
                </c:pt>
                <c:pt idx="8169">
                  <c:v>39.44500000000172</c:v>
                </c:pt>
                <c:pt idx="8170">
                  <c:v>39.450000000001722</c:v>
                </c:pt>
                <c:pt idx="8171">
                  <c:v>39.455000000001725</c:v>
                </c:pt>
                <c:pt idx="8172">
                  <c:v>39.460000000001727</c:v>
                </c:pt>
                <c:pt idx="8173">
                  <c:v>39.46500000000173</c:v>
                </c:pt>
                <c:pt idx="8174">
                  <c:v>39.470000000001733</c:v>
                </c:pt>
                <c:pt idx="8175">
                  <c:v>39.475000000001735</c:v>
                </c:pt>
                <c:pt idx="8176">
                  <c:v>39.480000000001738</c:v>
                </c:pt>
                <c:pt idx="8177">
                  <c:v>39.48500000000174</c:v>
                </c:pt>
                <c:pt idx="8178">
                  <c:v>39.490000000001743</c:v>
                </c:pt>
                <c:pt idx="8179">
                  <c:v>39.495000000001745</c:v>
                </c:pt>
                <c:pt idx="8180">
                  <c:v>39.500000000001748</c:v>
                </c:pt>
                <c:pt idx="8181">
                  <c:v>39.50500000000175</c:v>
                </c:pt>
                <c:pt idx="8182">
                  <c:v>39.510000000001753</c:v>
                </c:pt>
                <c:pt idx="8183">
                  <c:v>39.515000000001756</c:v>
                </c:pt>
                <c:pt idx="8184">
                  <c:v>39.520000000001758</c:v>
                </c:pt>
                <c:pt idx="8185">
                  <c:v>39.525000000001761</c:v>
                </c:pt>
                <c:pt idx="8186">
                  <c:v>39.530000000001763</c:v>
                </c:pt>
                <c:pt idx="8187">
                  <c:v>39.535000000001766</c:v>
                </c:pt>
                <c:pt idx="8188">
                  <c:v>39.540000000001768</c:v>
                </c:pt>
                <c:pt idx="8189">
                  <c:v>39.545000000001771</c:v>
                </c:pt>
                <c:pt idx="8190">
                  <c:v>39.550000000001774</c:v>
                </c:pt>
                <c:pt idx="8191">
                  <c:v>39.555000000001776</c:v>
                </c:pt>
                <c:pt idx="8192">
                  <c:v>39.560000000001779</c:v>
                </c:pt>
                <c:pt idx="8193">
                  <c:v>39.565000000001781</c:v>
                </c:pt>
                <c:pt idx="8194">
                  <c:v>39.570000000001784</c:v>
                </c:pt>
                <c:pt idx="8195">
                  <c:v>39.575000000001786</c:v>
                </c:pt>
                <c:pt idx="8196">
                  <c:v>39.580000000001789</c:v>
                </c:pt>
                <c:pt idx="8197">
                  <c:v>39.585000000001791</c:v>
                </c:pt>
                <c:pt idx="8198">
                  <c:v>39.590000000001794</c:v>
                </c:pt>
                <c:pt idx="8199">
                  <c:v>39.595000000001797</c:v>
                </c:pt>
                <c:pt idx="8200">
                  <c:v>39.600000000001799</c:v>
                </c:pt>
                <c:pt idx="8201">
                  <c:v>39.605000000001802</c:v>
                </c:pt>
                <c:pt idx="8202">
                  <c:v>39.610000000001804</c:v>
                </c:pt>
                <c:pt idx="8203">
                  <c:v>39.615000000001807</c:v>
                </c:pt>
                <c:pt idx="8204">
                  <c:v>39.620000000001809</c:v>
                </c:pt>
                <c:pt idx="8205">
                  <c:v>39.625000000001812</c:v>
                </c:pt>
                <c:pt idx="8206">
                  <c:v>39.630000000001814</c:v>
                </c:pt>
                <c:pt idx="8207">
                  <c:v>39.635000000001817</c:v>
                </c:pt>
                <c:pt idx="8208">
                  <c:v>39.64000000000182</c:v>
                </c:pt>
                <c:pt idx="8209">
                  <c:v>39.645000000001822</c:v>
                </c:pt>
                <c:pt idx="8210">
                  <c:v>39.650000000001825</c:v>
                </c:pt>
                <c:pt idx="8211">
                  <c:v>39.655000000001827</c:v>
                </c:pt>
                <c:pt idx="8212">
                  <c:v>39.66000000000183</c:v>
                </c:pt>
                <c:pt idx="8213">
                  <c:v>39.665000000001832</c:v>
                </c:pt>
                <c:pt idx="8214">
                  <c:v>39.670000000001835</c:v>
                </c:pt>
                <c:pt idx="8215">
                  <c:v>39.675000000001837</c:v>
                </c:pt>
                <c:pt idx="8216">
                  <c:v>39.68000000000184</c:v>
                </c:pt>
                <c:pt idx="8217">
                  <c:v>39.685000000001843</c:v>
                </c:pt>
                <c:pt idx="8218">
                  <c:v>39.690000000001845</c:v>
                </c:pt>
                <c:pt idx="8219">
                  <c:v>39.695000000001848</c:v>
                </c:pt>
                <c:pt idx="8220">
                  <c:v>39.70000000000185</c:v>
                </c:pt>
                <c:pt idx="8221">
                  <c:v>39.705000000001853</c:v>
                </c:pt>
                <c:pt idx="8222">
                  <c:v>39.710000000001855</c:v>
                </c:pt>
                <c:pt idx="8223">
                  <c:v>39.715000000001858</c:v>
                </c:pt>
                <c:pt idx="8224">
                  <c:v>39.72000000000186</c:v>
                </c:pt>
                <c:pt idx="8225">
                  <c:v>39.725000000001863</c:v>
                </c:pt>
                <c:pt idx="8226">
                  <c:v>39.730000000001866</c:v>
                </c:pt>
                <c:pt idx="8227">
                  <c:v>39.735000000001868</c:v>
                </c:pt>
                <c:pt idx="8228">
                  <c:v>39.740000000001871</c:v>
                </c:pt>
                <c:pt idx="8229">
                  <c:v>39.745000000001873</c:v>
                </c:pt>
                <c:pt idx="8230">
                  <c:v>39.750000000001876</c:v>
                </c:pt>
                <c:pt idx="8231">
                  <c:v>39.755000000001878</c:v>
                </c:pt>
                <c:pt idx="8232">
                  <c:v>39.760000000001881</c:v>
                </c:pt>
                <c:pt idx="8233">
                  <c:v>39.765000000001884</c:v>
                </c:pt>
                <c:pt idx="8234">
                  <c:v>39.770000000001886</c:v>
                </c:pt>
                <c:pt idx="8235">
                  <c:v>39.775000000001889</c:v>
                </c:pt>
                <c:pt idx="8236">
                  <c:v>39.780000000001891</c:v>
                </c:pt>
                <c:pt idx="8237">
                  <c:v>39.785000000001894</c:v>
                </c:pt>
                <c:pt idx="8238">
                  <c:v>39.790000000001896</c:v>
                </c:pt>
                <c:pt idx="8239">
                  <c:v>39.795000000001899</c:v>
                </c:pt>
                <c:pt idx="8240">
                  <c:v>39.800000000001901</c:v>
                </c:pt>
                <c:pt idx="8241">
                  <c:v>39.805000000001904</c:v>
                </c:pt>
                <c:pt idx="8242">
                  <c:v>39.810000000001907</c:v>
                </c:pt>
                <c:pt idx="8243">
                  <c:v>39.815000000001909</c:v>
                </c:pt>
                <c:pt idx="8244">
                  <c:v>39.820000000001912</c:v>
                </c:pt>
                <c:pt idx="8245">
                  <c:v>39.825000000001914</c:v>
                </c:pt>
                <c:pt idx="8246">
                  <c:v>39.830000000001917</c:v>
                </c:pt>
                <c:pt idx="8247">
                  <c:v>39.835000000001919</c:v>
                </c:pt>
                <c:pt idx="8248">
                  <c:v>39.840000000001922</c:v>
                </c:pt>
                <c:pt idx="8249">
                  <c:v>39.845000000001924</c:v>
                </c:pt>
                <c:pt idx="8250">
                  <c:v>39.850000000001927</c:v>
                </c:pt>
                <c:pt idx="8251">
                  <c:v>39.85500000000193</c:v>
                </c:pt>
                <c:pt idx="8252">
                  <c:v>39.860000000001932</c:v>
                </c:pt>
                <c:pt idx="8253">
                  <c:v>39.865000000001935</c:v>
                </c:pt>
                <c:pt idx="8254">
                  <c:v>39.870000000001937</c:v>
                </c:pt>
                <c:pt idx="8255">
                  <c:v>39.87500000000194</c:v>
                </c:pt>
                <c:pt idx="8256">
                  <c:v>39.880000000001942</c:v>
                </c:pt>
                <c:pt idx="8257">
                  <c:v>39.885000000001945</c:v>
                </c:pt>
                <c:pt idx="8258">
                  <c:v>39.890000000001947</c:v>
                </c:pt>
                <c:pt idx="8259">
                  <c:v>39.89500000000195</c:v>
                </c:pt>
                <c:pt idx="8260">
                  <c:v>39.900000000001953</c:v>
                </c:pt>
                <c:pt idx="8261">
                  <c:v>39.905000000001955</c:v>
                </c:pt>
                <c:pt idx="8262">
                  <c:v>39.910000000001958</c:v>
                </c:pt>
                <c:pt idx="8263">
                  <c:v>39.91500000000196</c:v>
                </c:pt>
                <c:pt idx="8264">
                  <c:v>39.920000000001963</c:v>
                </c:pt>
                <c:pt idx="8265">
                  <c:v>39.925000000001965</c:v>
                </c:pt>
                <c:pt idx="8266">
                  <c:v>39.930000000001968</c:v>
                </c:pt>
                <c:pt idx="8267">
                  <c:v>39.93500000000197</c:v>
                </c:pt>
                <c:pt idx="8268">
                  <c:v>39.940000000001973</c:v>
                </c:pt>
                <c:pt idx="8269">
                  <c:v>39.945000000001976</c:v>
                </c:pt>
                <c:pt idx="8270">
                  <c:v>39.950000000001978</c:v>
                </c:pt>
                <c:pt idx="8271">
                  <c:v>39.955000000001981</c:v>
                </c:pt>
                <c:pt idx="8272">
                  <c:v>39.960000000001983</c:v>
                </c:pt>
                <c:pt idx="8273">
                  <c:v>39.965000000001986</c:v>
                </c:pt>
                <c:pt idx="8274">
                  <c:v>39.970000000001988</c:v>
                </c:pt>
                <c:pt idx="8275">
                  <c:v>39.975000000001991</c:v>
                </c:pt>
                <c:pt idx="8276">
                  <c:v>39.980000000001993</c:v>
                </c:pt>
                <c:pt idx="8277">
                  <c:v>39.985000000001996</c:v>
                </c:pt>
                <c:pt idx="8278">
                  <c:v>39.990000000001999</c:v>
                </c:pt>
                <c:pt idx="8279">
                  <c:v>39.995000000002001</c:v>
                </c:pt>
                <c:pt idx="8280">
                  <c:v>40.000000000002004</c:v>
                </c:pt>
                <c:pt idx="8281">
                  <c:v>40.005000000002006</c:v>
                </c:pt>
                <c:pt idx="8282">
                  <c:v>40.010000000002009</c:v>
                </c:pt>
                <c:pt idx="8283">
                  <c:v>40.015000000002011</c:v>
                </c:pt>
                <c:pt idx="8284">
                  <c:v>40.020000000002014</c:v>
                </c:pt>
                <c:pt idx="8285">
                  <c:v>40.025000000002017</c:v>
                </c:pt>
                <c:pt idx="8286">
                  <c:v>40.030000000002019</c:v>
                </c:pt>
                <c:pt idx="8287">
                  <c:v>40.035000000002022</c:v>
                </c:pt>
                <c:pt idx="8288">
                  <c:v>40.040000000002024</c:v>
                </c:pt>
                <c:pt idx="8289">
                  <c:v>40.045000000002027</c:v>
                </c:pt>
                <c:pt idx="8290">
                  <c:v>40.050000000002029</c:v>
                </c:pt>
                <c:pt idx="8291">
                  <c:v>40.055000000002032</c:v>
                </c:pt>
                <c:pt idx="8292">
                  <c:v>40.060000000002034</c:v>
                </c:pt>
                <c:pt idx="8293">
                  <c:v>40.065000000002037</c:v>
                </c:pt>
                <c:pt idx="8294">
                  <c:v>40.07000000000204</c:v>
                </c:pt>
                <c:pt idx="8295">
                  <c:v>40.075000000002042</c:v>
                </c:pt>
                <c:pt idx="8296">
                  <c:v>40.080000000002045</c:v>
                </c:pt>
                <c:pt idx="8297">
                  <c:v>40.085000000002047</c:v>
                </c:pt>
                <c:pt idx="8298">
                  <c:v>40.09000000000205</c:v>
                </c:pt>
                <c:pt idx="8299">
                  <c:v>40.095000000002052</c:v>
                </c:pt>
                <c:pt idx="8300">
                  <c:v>40.100000000002055</c:v>
                </c:pt>
                <c:pt idx="8301">
                  <c:v>40.105000000002057</c:v>
                </c:pt>
                <c:pt idx="8302">
                  <c:v>40.11000000000206</c:v>
                </c:pt>
                <c:pt idx="8303">
                  <c:v>40.115000000002063</c:v>
                </c:pt>
                <c:pt idx="8304">
                  <c:v>40.120000000002065</c:v>
                </c:pt>
                <c:pt idx="8305">
                  <c:v>40.125000000002068</c:v>
                </c:pt>
                <c:pt idx="8306">
                  <c:v>40.13000000000207</c:v>
                </c:pt>
                <c:pt idx="8307">
                  <c:v>40.135000000002073</c:v>
                </c:pt>
                <c:pt idx="8308">
                  <c:v>40.140000000002075</c:v>
                </c:pt>
                <c:pt idx="8309">
                  <c:v>40.145000000002078</c:v>
                </c:pt>
                <c:pt idx="8310">
                  <c:v>40.15000000000208</c:v>
                </c:pt>
                <c:pt idx="8311">
                  <c:v>40.155000000002083</c:v>
                </c:pt>
                <c:pt idx="8312">
                  <c:v>40.160000000002086</c:v>
                </c:pt>
                <c:pt idx="8313">
                  <c:v>40.165000000002088</c:v>
                </c:pt>
                <c:pt idx="8314">
                  <c:v>40.170000000002091</c:v>
                </c:pt>
                <c:pt idx="8315">
                  <c:v>40.175000000002093</c:v>
                </c:pt>
                <c:pt idx="8316">
                  <c:v>40.180000000002096</c:v>
                </c:pt>
                <c:pt idx="8317">
                  <c:v>40.185000000002098</c:v>
                </c:pt>
                <c:pt idx="8318">
                  <c:v>40.190000000002101</c:v>
                </c:pt>
                <c:pt idx="8319">
                  <c:v>40.195000000002103</c:v>
                </c:pt>
                <c:pt idx="8320">
                  <c:v>40.200000000002106</c:v>
                </c:pt>
                <c:pt idx="8321">
                  <c:v>40.205000000002109</c:v>
                </c:pt>
                <c:pt idx="8322">
                  <c:v>40.210000000002111</c:v>
                </c:pt>
                <c:pt idx="8323">
                  <c:v>40.215000000002114</c:v>
                </c:pt>
                <c:pt idx="8324">
                  <c:v>40.220000000002116</c:v>
                </c:pt>
                <c:pt idx="8325">
                  <c:v>40.225000000002119</c:v>
                </c:pt>
                <c:pt idx="8326">
                  <c:v>40.230000000002121</c:v>
                </c:pt>
                <c:pt idx="8327">
                  <c:v>40.235000000002124</c:v>
                </c:pt>
                <c:pt idx="8328">
                  <c:v>40.240000000002127</c:v>
                </c:pt>
                <c:pt idx="8329">
                  <c:v>40.245000000002129</c:v>
                </c:pt>
                <c:pt idx="8330">
                  <c:v>40.250000000002132</c:v>
                </c:pt>
                <c:pt idx="8331">
                  <c:v>40.255000000002134</c:v>
                </c:pt>
                <c:pt idx="8332">
                  <c:v>40.260000000002137</c:v>
                </c:pt>
                <c:pt idx="8333">
                  <c:v>40.265000000002139</c:v>
                </c:pt>
                <c:pt idx="8334">
                  <c:v>40.270000000002142</c:v>
                </c:pt>
                <c:pt idx="8335">
                  <c:v>40.275000000002144</c:v>
                </c:pt>
                <c:pt idx="8336">
                  <c:v>40.280000000002147</c:v>
                </c:pt>
                <c:pt idx="8337">
                  <c:v>40.28500000000215</c:v>
                </c:pt>
                <c:pt idx="8338">
                  <c:v>40.290000000002152</c:v>
                </c:pt>
                <c:pt idx="8339">
                  <c:v>40.295000000002155</c:v>
                </c:pt>
                <c:pt idx="8340">
                  <c:v>40.300000000002157</c:v>
                </c:pt>
                <c:pt idx="8341">
                  <c:v>40.30500000000216</c:v>
                </c:pt>
                <c:pt idx="8342">
                  <c:v>40.310000000002162</c:v>
                </c:pt>
                <c:pt idx="8343">
                  <c:v>40.315000000002165</c:v>
                </c:pt>
                <c:pt idx="8344">
                  <c:v>40.320000000002167</c:v>
                </c:pt>
                <c:pt idx="8345">
                  <c:v>40.32500000000217</c:v>
                </c:pt>
                <c:pt idx="8346">
                  <c:v>40.330000000002173</c:v>
                </c:pt>
                <c:pt idx="8347">
                  <c:v>40.335000000002175</c:v>
                </c:pt>
                <c:pt idx="8348">
                  <c:v>40.340000000002178</c:v>
                </c:pt>
                <c:pt idx="8349">
                  <c:v>40.34500000000218</c:v>
                </c:pt>
                <c:pt idx="8350">
                  <c:v>40.350000000002183</c:v>
                </c:pt>
                <c:pt idx="8351">
                  <c:v>40.355000000002185</c:v>
                </c:pt>
                <c:pt idx="8352">
                  <c:v>40.360000000002188</c:v>
                </c:pt>
                <c:pt idx="8353">
                  <c:v>40.36500000000219</c:v>
                </c:pt>
                <c:pt idx="8354">
                  <c:v>40.370000000002193</c:v>
                </c:pt>
                <c:pt idx="8355">
                  <c:v>40.375000000002196</c:v>
                </c:pt>
                <c:pt idx="8356">
                  <c:v>40.380000000002198</c:v>
                </c:pt>
                <c:pt idx="8357">
                  <c:v>40.385000000002201</c:v>
                </c:pt>
                <c:pt idx="8358">
                  <c:v>40.390000000002203</c:v>
                </c:pt>
                <c:pt idx="8359">
                  <c:v>40.395000000002206</c:v>
                </c:pt>
                <c:pt idx="8360">
                  <c:v>40.400000000002208</c:v>
                </c:pt>
                <c:pt idx="8361">
                  <c:v>40.405000000002211</c:v>
                </c:pt>
                <c:pt idx="8362">
                  <c:v>40.410000000002213</c:v>
                </c:pt>
                <c:pt idx="8363">
                  <c:v>40.415000000002216</c:v>
                </c:pt>
                <c:pt idx="8364">
                  <c:v>40.420000000002219</c:v>
                </c:pt>
                <c:pt idx="8365">
                  <c:v>40.425000000002221</c:v>
                </c:pt>
                <c:pt idx="8366">
                  <c:v>40.430000000002224</c:v>
                </c:pt>
                <c:pt idx="8367">
                  <c:v>40.435000000002226</c:v>
                </c:pt>
                <c:pt idx="8368">
                  <c:v>40.440000000002229</c:v>
                </c:pt>
                <c:pt idx="8369">
                  <c:v>40.445000000002231</c:v>
                </c:pt>
                <c:pt idx="8370">
                  <c:v>40.450000000002234</c:v>
                </c:pt>
                <c:pt idx="8371">
                  <c:v>40.455000000002237</c:v>
                </c:pt>
                <c:pt idx="8372">
                  <c:v>40.460000000002239</c:v>
                </c:pt>
                <c:pt idx="8373">
                  <c:v>40.465000000002242</c:v>
                </c:pt>
                <c:pt idx="8374">
                  <c:v>40.470000000002244</c:v>
                </c:pt>
                <c:pt idx="8375">
                  <c:v>40.475000000002247</c:v>
                </c:pt>
                <c:pt idx="8376">
                  <c:v>40.480000000002249</c:v>
                </c:pt>
                <c:pt idx="8377">
                  <c:v>40.485000000002252</c:v>
                </c:pt>
                <c:pt idx="8378">
                  <c:v>40.490000000002254</c:v>
                </c:pt>
                <c:pt idx="8379">
                  <c:v>40.495000000002257</c:v>
                </c:pt>
                <c:pt idx="8380">
                  <c:v>40.50000000000226</c:v>
                </c:pt>
                <c:pt idx="8381">
                  <c:v>40.505000000002262</c:v>
                </c:pt>
                <c:pt idx="8382">
                  <c:v>40.510000000002265</c:v>
                </c:pt>
                <c:pt idx="8383">
                  <c:v>40.515000000002267</c:v>
                </c:pt>
                <c:pt idx="8384">
                  <c:v>40.52000000000227</c:v>
                </c:pt>
                <c:pt idx="8385">
                  <c:v>40.525000000002272</c:v>
                </c:pt>
                <c:pt idx="8386">
                  <c:v>40.530000000002275</c:v>
                </c:pt>
                <c:pt idx="8387">
                  <c:v>40.535000000002277</c:v>
                </c:pt>
                <c:pt idx="8388">
                  <c:v>40.54000000000228</c:v>
                </c:pt>
                <c:pt idx="8389">
                  <c:v>40.545000000002283</c:v>
                </c:pt>
                <c:pt idx="8390">
                  <c:v>40.550000000002285</c:v>
                </c:pt>
                <c:pt idx="8391">
                  <c:v>40.555000000002288</c:v>
                </c:pt>
                <c:pt idx="8392">
                  <c:v>40.56000000000229</c:v>
                </c:pt>
                <c:pt idx="8393">
                  <c:v>40.565000000002293</c:v>
                </c:pt>
                <c:pt idx="8394">
                  <c:v>40.570000000002295</c:v>
                </c:pt>
                <c:pt idx="8395">
                  <c:v>40.575000000002298</c:v>
                </c:pt>
                <c:pt idx="8396">
                  <c:v>40.5800000000023</c:v>
                </c:pt>
                <c:pt idx="8397">
                  <c:v>40.585000000002303</c:v>
                </c:pt>
                <c:pt idx="8398">
                  <c:v>40.590000000002306</c:v>
                </c:pt>
                <c:pt idx="8399">
                  <c:v>40.595000000002308</c:v>
                </c:pt>
                <c:pt idx="8400">
                  <c:v>40.600000000002311</c:v>
                </c:pt>
                <c:pt idx="8401">
                  <c:v>40.605000000002313</c:v>
                </c:pt>
                <c:pt idx="8402">
                  <c:v>40.610000000002316</c:v>
                </c:pt>
                <c:pt idx="8403">
                  <c:v>40.615000000002318</c:v>
                </c:pt>
                <c:pt idx="8404">
                  <c:v>40.620000000002321</c:v>
                </c:pt>
                <c:pt idx="8405">
                  <c:v>40.625000000002323</c:v>
                </c:pt>
                <c:pt idx="8406">
                  <c:v>40.630000000002326</c:v>
                </c:pt>
                <c:pt idx="8407">
                  <c:v>40.635000000002329</c:v>
                </c:pt>
                <c:pt idx="8408">
                  <c:v>40.640000000002331</c:v>
                </c:pt>
                <c:pt idx="8409">
                  <c:v>40.645000000002334</c:v>
                </c:pt>
                <c:pt idx="8410">
                  <c:v>40.650000000002336</c:v>
                </c:pt>
                <c:pt idx="8411">
                  <c:v>40.655000000002339</c:v>
                </c:pt>
                <c:pt idx="8412">
                  <c:v>40.660000000002341</c:v>
                </c:pt>
                <c:pt idx="8413">
                  <c:v>40.665000000002344</c:v>
                </c:pt>
                <c:pt idx="8414">
                  <c:v>40.670000000002346</c:v>
                </c:pt>
                <c:pt idx="8415">
                  <c:v>40.675000000002349</c:v>
                </c:pt>
                <c:pt idx="8416">
                  <c:v>40.680000000002352</c:v>
                </c:pt>
                <c:pt idx="8417">
                  <c:v>40.685000000002354</c:v>
                </c:pt>
                <c:pt idx="8418">
                  <c:v>40.690000000002357</c:v>
                </c:pt>
                <c:pt idx="8419">
                  <c:v>40.695000000002359</c:v>
                </c:pt>
                <c:pt idx="8420">
                  <c:v>40.700000000002362</c:v>
                </c:pt>
                <c:pt idx="8421">
                  <c:v>40.705000000002364</c:v>
                </c:pt>
                <c:pt idx="8422">
                  <c:v>40.710000000002367</c:v>
                </c:pt>
                <c:pt idx="8423">
                  <c:v>40.71500000000237</c:v>
                </c:pt>
                <c:pt idx="8424">
                  <c:v>40.720000000002372</c:v>
                </c:pt>
                <c:pt idx="8425">
                  <c:v>40.725000000002375</c:v>
                </c:pt>
                <c:pt idx="8426">
                  <c:v>40.730000000002377</c:v>
                </c:pt>
                <c:pt idx="8427">
                  <c:v>40.73500000000238</c:v>
                </c:pt>
                <c:pt idx="8428">
                  <c:v>40.740000000002382</c:v>
                </c:pt>
                <c:pt idx="8429">
                  <c:v>40.745000000002385</c:v>
                </c:pt>
                <c:pt idx="8430">
                  <c:v>40.750000000002387</c:v>
                </c:pt>
                <c:pt idx="8431">
                  <c:v>40.75500000000239</c:v>
                </c:pt>
                <c:pt idx="8432">
                  <c:v>40.760000000002393</c:v>
                </c:pt>
                <c:pt idx="8433">
                  <c:v>40.765000000002395</c:v>
                </c:pt>
                <c:pt idx="8434">
                  <c:v>40.770000000002398</c:v>
                </c:pt>
                <c:pt idx="8435">
                  <c:v>40.7750000000024</c:v>
                </c:pt>
                <c:pt idx="8436">
                  <c:v>40.780000000002403</c:v>
                </c:pt>
                <c:pt idx="8437">
                  <c:v>40.785000000002405</c:v>
                </c:pt>
                <c:pt idx="8438">
                  <c:v>40.790000000002408</c:v>
                </c:pt>
                <c:pt idx="8439">
                  <c:v>40.79500000000241</c:v>
                </c:pt>
                <c:pt idx="8440">
                  <c:v>40.800000000002413</c:v>
                </c:pt>
                <c:pt idx="8441">
                  <c:v>40.805000000002416</c:v>
                </c:pt>
                <c:pt idx="8442">
                  <c:v>40.810000000002418</c:v>
                </c:pt>
                <c:pt idx="8443">
                  <c:v>40.815000000002421</c:v>
                </c:pt>
                <c:pt idx="8444">
                  <c:v>40.820000000002423</c:v>
                </c:pt>
                <c:pt idx="8445">
                  <c:v>40.825000000002426</c:v>
                </c:pt>
                <c:pt idx="8446">
                  <c:v>40.830000000002428</c:v>
                </c:pt>
                <c:pt idx="8447">
                  <c:v>40.835000000002431</c:v>
                </c:pt>
                <c:pt idx="8448">
                  <c:v>40.840000000002433</c:v>
                </c:pt>
                <c:pt idx="8449">
                  <c:v>40.845000000002436</c:v>
                </c:pt>
                <c:pt idx="8450">
                  <c:v>40.850000000002439</c:v>
                </c:pt>
                <c:pt idx="8451">
                  <c:v>40.855000000002441</c:v>
                </c:pt>
                <c:pt idx="8452">
                  <c:v>40.860000000002444</c:v>
                </c:pt>
                <c:pt idx="8453">
                  <c:v>40.865000000002446</c:v>
                </c:pt>
                <c:pt idx="8454">
                  <c:v>40.870000000002449</c:v>
                </c:pt>
                <c:pt idx="8455">
                  <c:v>40.875000000002451</c:v>
                </c:pt>
                <c:pt idx="8456">
                  <c:v>40.880000000002454</c:v>
                </c:pt>
                <c:pt idx="8457">
                  <c:v>40.885000000002456</c:v>
                </c:pt>
                <c:pt idx="8458">
                  <c:v>40.890000000002459</c:v>
                </c:pt>
                <c:pt idx="8459">
                  <c:v>40.895000000002462</c:v>
                </c:pt>
                <c:pt idx="8460">
                  <c:v>40.900000000002464</c:v>
                </c:pt>
                <c:pt idx="8461">
                  <c:v>40.905000000002467</c:v>
                </c:pt>
                <c:pt idx="8462">
                  <c:v>40.910000000002469</c:v>
                </c:pt>
                <c:pt idx="8463">
                  <c:v>40.915000000002472</c:v>
                </c:pt>
                <c:pt idx="8464">
                  <c:v>40.920000000002474</c:v>
                </c:pt>
                <c:pt idx="8465">
                  <c:v>40.925000000002477</c:v>
                </c:pt>
                <c:pt idx="8466">
                  <c:v>40.93000000000248</c:v>
                </c:pt>
                <c:pt idx="8467">
                  <c:v>40.935000000002482</c:v>
                </c:pt>
                <c:pt idx="8468">
                  <c:v>40.940000000002485</c:v>
                </c:pt>
                <c:pt idx="8469">
                  <c:v>40.945000000002487</c:v>
                </c:pt>
                <c:pt idx="8470">
                  <c:v>40.95000000000249</c:v>
                </c:pt>
                <c:pt idx="8471">
                  <c:v>40.955000000002492</c:v>
                </c:pt>
                <c:pt idx="8472">
                  <c:v>40.960000000002495</c:v>
                </c:pt>
                <c:pt idx="8473">
                  <c:v>40.965000000002497</c:v>
                </c:pt>
                <c:pt idx="8474">
                  <c:v>40.9700000000025</c:v>
                </c:pt>
                <c:pt idx="8475">
                  <c:v>40.975000000002503</c:v>
                </c:pt>
                <c:pt idx="8476">
                  <c:v>40.980000000002505</c:v>
                </c:pt>
                <c:pt idx="8477">
                  <c:v>40.985000000002508</c:v>
                </c:pt>
                <c:pt idx="8478">
                  <c:v>40.99000000000251</c:v>
                </c:pt>
                <c:pt idx="8479">
                  <c:v>40.995000000002513</c:v>
                </c:pt>
                <c:pt idx="8480">
                  <c:v>41.000000000002515</c:v>
                </c:pt>
                <c:pt idx="8481">
                  <c:v>41.005000000002518</c:v>
                </c:pt>
                <c:pt idx="8482">
                  <c:v>41.01000000000252</c:v>
                </c:pt>
                <c:pt idx="8483">
                  <c:v>41.015000000002523</c:v>
                </c:pt>
                <c:pt idx="8484">
                  <c:v>41.020000000002526</c:v>
                </c:pt>
                <c:pt idx="8485">
                  <c:v>41.025000000002528</c:v>
                </c:pt>
                <c:pt idx="8486">
                  <c:v>41.030000000002531</c:v>
                </c:pt>
                <c:pt idx="8487">
                  <c:v>41.035000000002533</c:v>
                </c:pt>
                <c:pt idx="8488">
                  <c:v>41.040000000002536</c:v>
                </c:pt>
                <c:pt idx="8489">
                  <c:v>41.045000000002538</c:v>
                </c:pt>
                <c:pt idx="8490">
                  <c:v>41.050000000002541</c:v>
                </c:pt>
                <c:pt idx="8491">
                  <c:v>41.055000000002543</c:v>
                </c:pt>
                <c:pt idx="8492">
                  <c:v>41.060000000002546</c:v>
                </c:pt>
                <c:pt idx="8493">
                  <c:v>41.065000000002549</c:v>
                </c:pt>
                <c:pt idx="8494">
                  <c:v>41.070000000002551</c:v>
                </c:pt>
                <c:pt idx="8495">
                  <c:v>41.075000000002554</c:v>
                </c:pt>
                <c:pt idx="8496">
                  <c:v>41.080000000002556</c:v>
                </c:pt>
                <c:pt idx="8497">
                  <c:v>41.085000000002559</c:v>
                </c:pt>
                <c:pt idx="8498">
                  <c:v>41.090000000002561</c:v>
                </c:pt>
                <c:pt idx="8499">
                  <c:v>41.095000000002564</c:v>
                </c:pt>
                <c:pt idx="8500">
                  <c:v>41.100000000002566</c:v>
                </c:pt>
                <c:pt idx="8501">
                  <c:v>41.105000000002569</c:v>
                </c:pt>
                <c:pt idx="8502">
                  <c:v>41.110000000002572</c:v>
                </c:pt>
                <c:pt idx="8503">
                  <c:v>41.115000000002574</c:v>
                </c:pt>
                <c:pt idx="8504">
                  <c:v>41.120000000002577</c:v>
                </c:pt>
                <c:pt idx="8505">
                  <c:v>41.125000000002579</c:v>
                </c:pt>
                <c:pt idx="8506">
                  <c:v>41.130000000002582</c:v>
                </c:pt>
                <c:pt idx="8507">
                  <c:v>41.135000000002584</c:v>
                </c:pt>
                <c:pt idx="8508">
                  <c:v>41.140000000002587</c:v>
                </c:pt>
                <c:pt idx="8509">
                  <c:v>41.14500000000259</c:v>
                </c:pt>
                <c:pt idx="8510">
                  <c:v>41.150000000002592</c:v>
                </c:pt>
                <c:pt idx="8511">
                  <c:v>41.155000000002595</c:v>
                </c:pt>
                <c:pt idx="8512">
                  <c:v>41.160000000002597</c:v>
                </c:pt>
                <c:pt idx="8513">
                  <c:v>41.1650000000026</c:v>
                </c:pt>
                <c:pt idx="8514">
                  <c:v>41.170000000002602</c:v>
                </c:pt>
                <c:pt idx="8515">
                  <c:v>41.175000000002605</c:v>
                </c:pt>
                <c:pt idx="8516">
                  <c:v>41.180000000002607</c:v>
                </c:pt>
                <c:pt idx="8517">
                  <c:v>41.18500000000261</c:v>
                </c:pt>
                <c:pt idx="8518">
                  <c:v>41.190000000002613</c:v>
                </c:pt>
                <c:pt idx="8519">
                  <c:v>41.195000000002615</c:v>
                </c:pt>
                <c:pt idx="8520">
                  <c:v>41.200000000002618</c:v>
                </c:pt>
                <c:pt idx="8521">
                  <c:v>41.20500000000262</c:v>
                </c:pt>
                <c:pt idx="8522">
                  <c:v>41.210000000002623</c:v>
                </c:pt>
                <c:pt idx="8523">
                  <c:v>41.215000000002625</c:v>
                </c:pt>
                <c:pt idx="8524">
                  <c:v>41.220000000002628</c:v>
                </c:pt>
                <c:pt idx="8525">
                  <c:v>41.22500000000263</c:v>
                </c:pt>
                <c:pt idx="8526">
                  <c:v>41.230000000002633</c:v>
                </c:pt>
                <c:pt idx="8527">
                  <c:v>41.235000000002636</c:v>
                </c:pt>
                <c:pt idx="8528">
                  <c:v>41.240000000002638</c:v>
                </c:pt>
                <c:pt idx="8529">
                  <c:v>41.245000000002641</c:v>
                </c:pt>
                <c:pt idx="8530">
                  <c:v>41.250000000002643</c:v>
                </c:pt>
                <c:pt idx="8531">
                  <c:v>41.255000000002646</c:v>
                </c:pt>
                <c:pt idx="8532">
                  <c:v>41.260000000002648</c:v>
                </c:pt>
                <c:pt idx="8533">
                  <c:v>41.265000000002651</c:v>
                </c:pt>
                <c:pt idx="8534">
                  <c:v>41.270000000002653</c:v>
                </c:pt>
                <c:pt idx="8535">
                  <c:v>41.275000000002656</c:v>
                </c:pt>
                <c:pt idx="8536">
                  <c:v>41.280000000002659</c:v>
                </c:pt>
                <c:pt idx="8537">
                  <c:v>41.285000000002661</c:v>
                </c:pt>
                <c:pt idx="8538">
                  <c:v>41.290000000002664</c:v>
                </c:pt>
                <c:pt idx="8539">
                  <c:v>41.295000000002666</c:v>
                </c:pt>
                <c:pt idx="8540">
                  <c:v>41.300000000002669</c:v>
                </c:pt>
                <c:pt idx="8541">
                  <c:v>41.305000000002671</c:v>
                </c:pt>
                <c:pt idx="8542">
                  <c:v>41.310000000002674</c:v>
                </c:pt>
                <c:pt idx="8543">
                  <c:v>41.315000000002676</c:v>
                </c:pt>
                <c:pt idx="8544">
                  <c:v>41.320000000002679</c:v>
                </c:pt>
                <c:pt idx="8545">
                  <c:v>41.325000000002682</c:v>
                </c:pt>
                <c:pt idx="8546">
                  <c:v>41.330000000002684</c:v>
                </c:pt>
                <c:pt idx="8547">
                  <c:v>41.335000000002687</c:v>
                </c:pt>
                <c:pt idx="8548">
                  <c:v>41.340000000002689</c:v>
                </c:pt>
                <c:pt idx="8549">
                  <c:v>41.345000000002692</c:v>
                </c:pt>
                <c:pt idx="8550">
                  <c:v>41.350000000002694</c:v>
                </c:pt>
                <c:pt idx="8551">
                  <c:v>41.355000000002697</c:v>
                </c:pt>
                <c:pt idx="8552">
                  <c:v>41.360000000002699</c:v>
                </c:pt>
                <c:pt idx="8553">
                  <c:v>41.365000000002702</c:v>
                </c:pt>
                <c:pt idx="8554">
                  <c:v>41.370000000002705</c:v>
                </c:pt>
                <c:pt idx="8555">
                  <c:v>41.375000000002707</c:v>
                </c:pt>
                <c:pt idx="8556">
                  <c:v>41.38000000000271</c:v>
                </c:pt>
                <c:pt idx="8557">
                  <c:v>41.385000000002712</c:v>
                </c:pt>
                <c:pt idx="8558">
                  <c:v>41.390000000002715</c:v>
                </c:pt>
                <c:pt idx="8559">
                  <c:v>41.395000000002717</c:v>
                </c:pt>
                <c:pt idx="8560">
                  <c:v>41.40000000000272</c:v>
                </c:pt>
                <c:pt idx="8561">
                  <c:v>41.405000000002723</c:v>
                </c:pt>
                <c:pt idx="8562">
                  <c:v>41.410000000002725</c:v>
                </c:pt>
                <c:pt idx="8563">
                  <c:v>41.415000000002728</c:v>
                </c:pt>
                <c:pt idx="8564">
                  <c:v>41.42000000000273</c:v>
                </c:pt>
                <c:pt idx="8565">
                  <c:v>41.425000000002733</c:v>
                </c:pt>
                <c:pt idx="8566">
                  <c:v>41.430000000002735</c:v>
                </c:pt>
                <c:pt idx="8567">
                  <c:v>41.435000000002738</c:v>
                </c:pt>
                <c:pt idx="8568">
                  <c:v>41.44000000000274</c:v>
                </c:pt>
                <c:pt idx="8569">
                  <c:v>41.445000000002743</c:v>
                </c:pt>
                <c:pt idx="8570">
                  <c:v>41.450000000002746</c:v>
                </c:pt>
                <c:pt idx="8571">
                  <c:v>41.455000000002748</c:v>
                </c:pt>
                <c:pt idx="8572">
                  <c:v>41.460000000002751</c:v>
                </c:pt>
                <c:pt idx="8573">
                  <c:v>41.465000000002753</c:v>
                </c:pt>
                <c:pt idx="8574">
                  <c:v>41.470000000002756</c:v>
                </c:pt>
                <c:pt idx="8575">
                  <c:v>41.475000000002758</c:v>
                </c:pt>
                <c:pt idx="8576">
                  <c:v>41.480000000002761</c:v>
                </c:pt>
                <c:pt idx="8577">
                  <c:v>41.485000000002763</c:v>
                </c:pt>
                <c:pt idx="8578">
                  <c:v>41.490000000002766</c:v>
                </c:pt>
                <c:pt idx="8579">
                  <c:v>41.495000000002769</c:v>
                </c:pt>
                <c:pt idx="8580">
                  <c:v>41.500000000002771</c:v>
                </c:pt>
                <c:pt idx="8581">
                  <c:v>41.505000000002774</c:v>
                </c:pt>
                <c:pt idx="8582">
                  <c:v>41.510000000002776</c:v>
                </c:pt>
                <c:pt idx="8583">
                  <c:v>41.515000000002779</c:v>
                </c:pt>
                <c:pt idx="8584">
                  <c:v>41.520000000002781</c:v>
                </c:pt>
                <c:pt idx="8585">
                  <c:v>41.525000000002784</c:v>
                </c:pt>
                <c:pt idx="8586">
                  <c:v>41.530000000002786</c:v>
                </c:pt>
                <c:pt idx="8587">
                  <c:v>41.535000000002789</c:v>
                </c:pt>
                <c:pt idx="8588">
                  <c:v>41.540000000002792</c:v>
                </c:pt>
                <c:pt idx="8589">
                  <c:v>41.545000000002794</c:v>
                </c:pt>
                <c:pt idx="8590">
                  <c:v>41.550000000002797</c:v>
                </c:pt>
                <c:pt idx="8591">
                  <c:v>41.555000000002799</c:v>
                </c:pt>
                <c:pt idx="8592">
                  <c:v>41.560000000002802</c:v>
                </c:pt>
                <c:pt idx="8593">
                  <c:v>41.565000000002804</c:v>
                </c:pt>
                <c:pt idx="8594">
                  <c:v>41.570000000002807</c:v>
                </c:pt>
                <c:pt idx="8595">
                  <c:v>41.575000000002809</c:v>
                </c:pt>
                <c:pt idx="8596">
                  <c:v>41.580000000002812</c:v>
                </c:pt>
                <c:pt idx="8597">
                  <c:v>41.585000000002815</c:v>
                </c:pt>
                <c:pt idx="8598">
                  <c:v>41.590000000002817</c:v>
                </c:pt>
                <c:pt idx="8599">
                  <c:v>41.59500000000282</c:v>
                </c:pt>
                <c:pt idx="8600">
                  <c:v>41.600000000002822</c:v>
                </c:pt>
                <c:pt idx="8601">
                  <c:v>41.605000000002825</c:v>
                </c:pt>
                <c:pt idx="8602">
                  <c:v>41.610000000002827</c:v>
                </c:pt>
                <c:pt idx="8603">
                  <c:v>41.61500000000283</c:v>
                </c:pt>
                <c:pt idx="8604">
                  <c:v>41.620000000002833</c:v>
                </c:pt>
                <c:pt idx="8605">
                  <c:v>41.625000000002835</c:v>
                </c:pt>
                <c:pt idx="8606">
                  <c:v>41.630000000002838</c:v>
                </c:pt>
                <c:pt idx="8607">
                  <c:v>41.63500000000284</c:v>
                </c:pt>
                <c:pt idx="8608">
                  <c:v>41.640000000002843</c:v>
                </c:pt>
                <c:pt idx="8609">
                  <c:v>41.645000000002845</c:v>
                </c:pt>
                <c:pt idx="8610">
                  <c:v>41.650000000002848</c:v>
                </c:pt>
                <c:pt idx="8611">
                  <c:v>41.65500000000285</c:v>
                </c:pt>
                <c:pt idx="8612">
                  <c:v>41.660000000002853</c:v>
                </c:pt>
                <c:pt idx="8613">
                  <c:v>41.665000000002856</c:v>
                </c:pt>
                <c:pt idx="8614">
                  <c:v>41.670000000002858</c:v>
                </c:pt>
                <c:pt idx="8615">
                  <c:v>41.675000000002861</c:v>
                </c:pt>
                <c:pt idx="8616">
                  <c:v>41.680000000002863</c:v>
                </c:pt>
                <c:pt idx="8617">
                  <c:v>41.685000000002866</c:v>
                </c:pt>
                <c:pt idx="8618">
                  <c:v>41.690000000002868</c:v>
                </c:pt>
                <c:pt idx="8619">
                  <c:v>41.695000000002871</c:v>
                </c:pt>
                <c:pt idx="8620">
                  <c:v>41.700000000002873</c:v>
                </c:pt>
                <c:pt idx="8621">
                  <c:v>41.705000000002876</c:v>
                </c:pt>
                <c:pt idx="8622">
                  <c:v>41.710000000002879</c:v>
                </c:pt>
                <c:pt idx="8623">
                  <c:v>41.715000000002881</c:v>
                </c:pt>
                <c:pt idx="8624">
                  <c:v>41.720000000002884</c:v>
                </c:pt>
                <c:pt idx="8625">
                  <c:v>41.725000000002886</c:v>
                </c:pt>
                <c:pt idx="8626">
                  <c:v>41.730000000002889</c:v>
                </c:pt>
                <c:pt idx="8627">
                  <c:v>41.735000000002891</c:v>
                </c:pt>
                <c:pt idx="8628">
                  <c:v>41.740000000002894</c:v>
                </c:pt>
                <c:pt idx="8629">
                  <c:v>41.745000000002896</c:v>
                </c:pt>
                <c:pt idx="8630">
                  <c:v>41.750000000002899</c:v>
                </c:pt>
                <c:pt idx="8631">
                  <c:v>41.755000000002902</c:v>
                </c:pt>
                <c:pt idx="8632">
                  <c:v>41.760000000002904</c:v>
                </c:pt>
                <c:pt idx="8633">
                  <c:v>41.765000000002907</c:v>
                </c:pt>
                <c:pt idx="8634">
                  <c:v>41.770000000002909</c:v>
                </c:pt>
                <c:pt idx="8635">
                  <c:v>41.775000000002912</c:v>
                </c:pt>
                <c:pt idx="8636">
                  <c:v>41.780000000002914</c:v>
                </c:pt>
                <c:pt idx="8637">
                  <c:v>41.785000000002917</c:v>
                </c:pt>
                <c:pt idx="8638">
                  <c:v>41.790000000002919</c:v>
                </c:pt>
                <c:pt idx="8639">
                  <c:v>41.795000000002922</c:v>
                </c:pt>
                <c:pt idx="8640">
                  <c:v>41.800000000002925</c:v>
                </c:pt>
                <c:pt idx="8641">
                  <c:v>41.805000000002927</c:v>
                </c:pt>
                <c:pt idx="8642">
                  <c:v>41.81000000000293</c:v>
                </c:pt>
                <c:pt idx="8643">
                  <c:v>41.815000000002932</c:v>
                </c:pt>
                <c:pt idx="8644">
                  <c:v>41.820000000002935</c:v>
                </c:pt>
                <c:pt idx="8645">
                  <c:v>41.825000000002937</c:v>
                </c:pt>
                <c:pt idx="8646">
                  <c:v>41.83000000000294</c:v>
                </c:pt>
                <c:pt idx="8647">
                  <c:v>41.835000000002942</c:v>
                </c:pt>
                <c:pt idx="8648">
                  <c:v>41.840000000002945</c:v>
                </c:pt>
                <c:pt idx="8649">
                  <c:v>41.845000000002948</c:v>
                </c:pt>
                <c:pt idx="8650">
                  <c:v>41.85000000000295</c:v>
                </c:pt>
                <c:pt idx="8651">
                  <c:v>41.855000000002953</c:v>
                </c:pt>
                <c:pt idx="8652">
                  <c:v>41.860000000002955</c:v>
                </c:pt>
                <c:pt idx="8653">
                  <c:v>41.865000000002958</c:v>
                </c:pt>
                <c:pt idx="8654">
                  <c:v>41.87000000000296</c:v>
                </c:pt>
                <c:pt idx="8655">
                  <c:v>41.875000000002963</c:v>
                </c:pt>
                <c:pt idx="8656">
                  <c:v>41.880000000002966</c:v>
                </c:pt>
                <c:pt idx="8657">
                  <c:v>41.885000000002968</c:v>
                </c:pt>
                <c:pt idx="8658">
                  <c:v>41.890000000002971</c:v>
                </c:pt>
                <c:pt idx="8659">
                  <c:v>41.895000000002973</c:v>
                </c:pt>
                <c:pt idx="8660">
                  <c:v>41.900000000002976</c:v>
                </c:pt>
                <c:pt idx="8661">
                  <c:v>41.905000000002978</c:v>
                </c:pt>
                <c:pt idx="8662">
                  <c:v>41.910000000002981</c:v>
                </c:pt>
                <c:pt idx="8663">
                  <c:v>41.915000000002983</c:v>
                </c:pt>
                <c:pt idx="8664">
                  <c:v>41.920000000002986</c:v>
                </c:pt>
                <c:pt idx="8665">
                  <c:v>41.925000000002989</c:v>
                </c:pt>
                <c:pt idx="8666">
                  <c:v>41.930000000002991</c:v>
                </c:pt>
                <c:pt idx="8667">
                  <c:v>41.935000000002994</c:v>
                </c:pt>
                <c:pt idx="8668">
                  <c:v>41.940000000002996</c:v>
                </c:pt>
                <c:pt idx="8669">
                  <c:v>41.945000000002999</c:v>
                </c:pt>
                <c:pt idx="8670">
                  <c:v>41.950000000003001</c:v>
                </c:pt>
                <c:pt idx="8671">
                  <c:v>41.955000000003004</c:v>
                </c:pt>
                <c:pt idx="8672">
                  <c:v>41.960000000003006</c:v>
                </c:pt>
                <c:pt idx="8673">
                  <c:v>41.965000000003009</c:v>
                </c:pt>
                <c:pt idx="8674">
                  <c:v>41.970000000003012</c:v>
                </c:pt>
                <c:pt idx="8675">
                  <c:v>41.975000000003014</c:v>
                </c:pt>
                <c:pt idx="8676">
                  <c:v>41.980000000003017</c:v>
                </c:pt>
                <c:pt idx="8677">
                  <c:v>41.985000000003019</c:v>
                </c:pt>
                <c:pt idx="8678">
                  <c:v>41.990000000003022</c:v>
                </c:pt>
                <c:pt idx="8679">
                  <c:v>41.995000000003024</c:v>
                </c:pt>
                <c:pt idx="8680">
                  <c:v>42.000000000003027</c:v>
                </c:pt>
                <c:pt idx="8681">
                  <c:v>42.005000000003029</c:v>
                </c:pt>
                <c:pt idx="8682">
                  <c:v>42.010000000003032</c:v>
                </c:pt>
                <c:pt idx="8683">
                  <c:v>42.015000000003035</c:v>
                </c:pt>
                <c:pt idx="8684">
                  <c:v>42.020000000003037</c:v>
                </c:pt>
                <c:pt idx="8685">
                  <c:v>42.02500000000304</c:v>
                </c:pt>
                <c:pt idx="8686">
                  <c:v>42.030000000003042</c:v>
                </c:pt>
                <c:pt idx="8687">
                  <c:v>42.035000000003045</c:v>
                </c:pt>
                <c:pt idx="8688">
                  <c:v>42.040000000003047</c:v>
                </c:pt>
                <c:pt idx="8689">
                  <c:v>42.04500000000305</c:v>
                </c:pt>
                <c:pt idx="8690">
                  <c:v>42.050000000003052</c:v>
                </c:pt>
                <c:pt idx="8691">
                  <c:v>42.055000000003055</c:v>
                </c:pt>
                <c:pt idx="8692">
                  <c:v>42.060000000003058</c:v>
                </c:pt>
                <c:pt idx="8693">
                  <c:v>42.06500000000306</c:v>
                </c:pt>
                <c:pt idx="8694">
                  <c:v>42.070000000003063</c:v>
                </c:pt>
                <c:pt idx="8695">
                  <c:v>42.075000000003065</c:v>
                </c:pt>
                <c:pt idx="8696">
                  <c:v>42.080000000003068</c:v>
                </c:pt>
                <c:pt idx="8697">
                  <c:v>42.08500000000307</c:v>
                </c:pt>
                <c:pt idx="8698">
                  <c:v>42.090000000003073</c:v>
                </c:pt>
                <c:pt idx="8699">
                  <c:v>42.095000000003076</c:v>
                </c:pt>
                <c:pt idx="8700">
                  <c:v>42.100000000003078</c:v>
                </c:pt>
                <c:pt idx="8701">
                  <c:v>42.105000000003081</c:v>
                </c:pt>
                <c:pt idx="8702">
                  <c:v>42.110000000003083</c:v>
                </c:pt>
                <c:pt idx="8703">
                  <c:v>42.115000000003086</c:v>
                </c:pt>
                <c:pt idx="8704">
                  <c:v>42.120000000003088</c:v>
                </c:pt>
                <c:pt idx="8705">
                  <c:v>42.125000000003091</c:v>
                </c:pt>
                <c:pt idx="8706">
                  <c:v>42.130000000003093</c:v>
                </c:pt>
                <c:pt idx="8707">
                  <c:v>42.135000000003096</c:v>
                </c:pt>
                <c:pt idx="8708">
                  <c:v>42.140000000003099</c:v>
                </c:pt>
                <c:pt idx="8709">
                  <c:v>42.145000000003101</c:v>
                </c:pt>
                <c:pt idx="8710">
                  <c:v>42.150000000003104</c:v>
                </c:pt>
                <c:pt idx="8711">
                  <c:v>42.155000000003106</c:v>
                </c:pt>
                <c:pt idx="8712">
                  <c:v>42.160000000003109</c:v>
                </c:pt>
                <c:pt idx="8713">
                  <c:v>42.165000000003111</c:v>
                </c:pt>
                <c:pt idx="8714">
                  <c:v>42.170000000003114</c:v>
                </c:pt>
                <c:pt idx="8715">
                  <c:v>42.175000000003116</c:v>
                </c:pt>
                <c:pt idx="8716">
                  <c:v>42.180000000003119</c:v>
                </c:pt>
                <c:pt idx="8717">
                  <c:v>42.185000000003122</c:v>
                </c:pt>
                <c:pt idx="8718">
                  <c:v>42.190000000003124</c:v>
                </c:pt>
                <c:pt idx="8719">
                  <c:v>42.195000000003127</c:v>
                </c:pt>
                <c:pt idx="8720">
                  <c:v>42.200000000003129</c:v>
                </c:pt>
                <c:pt idx="8721">
                  <c:v>42.205000000003132</c:v>
                </c:pt>
                <c:pt idx="8722">
                  <c:v>42.210000000003134</c:v>
                </c:pt>
                <c:pt idx="8723">
                  <c:v>42.215000000003137</c:v>
                </c:pt>
                <c:pt idx="8724">
                  <c:v>42.220000000003139</c:v>
                </c:pt>
                <c:pt idx="8725">
                  <c:v>42.225000000003142</c:v>
                </c:pt>
                <c:pt idx="8726">
                  <c:v>42.230000000003145</c:v>
                </c:pt>
                <c:pt idx="8727">
                  <c:v>42.235000000003147</c:v>
                </c:pt>
                <c:pt idx="8728">
                  <c:v>42.24000000000315</c:v>
                </c:pt>
                <c:pt idx="8729">
                  <c:v>42.245000000003152</c:v>
                </c:pt>
                <c:pt idx="8730">
                  <c:v>42.250000000003155</c:v>
                </c:pt>
                <c:pt idx="8731">
                  <c:v>42.255000000003157</c:v>
                </c:pt>
                <c:pt idx="8732">
                  <c:v>42.26000000000316</c:v>
                </c:pt>
                <c:pt idx="8733">
                  <c:v>42.265000000003162</c:v>
                </c:pt>
                <c:pt idx="8734">
                  <c:v>42.270000000003165</c:v>
                </c:pt>
                <c:pt idx="8735">
                  <c:v>42.275000000003168</c:v>
                </c:pt>
                <c:pt idx="8736">
                  <c:v>42.28000000000317</c:v>
                </c:pt>
                <c:pt idx="8737">
                  <c:v>42.285000000003173</c:v>
                </c:pt>
                <c:pt idx="8738">
                  <c:v>42.290000000003175</c:v>
                </c:pt>
                <c:pt idx="8739">
                  <c:v>42.295000000003178</c:v>
                </c:pt>
                <c:pt idx="8740">
                  <c:v>42.30000000000318</c:v>
                </c:pt>
                <c:pt idx="8741">
                  <c:v>42.305000000003183</c:v>
                </c:pt>
                <c:pt idx="8742">
                  <c:v>42.310000000003186</c:v>
                </c:pt>
                <c:pt idx="8743">
                  <c:v>42.315000000003188</c:v>
                </c:pt>
                <c:pt idx="8744">
                  <c:v>42.320000000003191</c:v>
                </c:pt>
                <c:pt idx="8745">
                  <c:v>42.325000000003193</c:v>
                </c:pt>
                <c:pt idx="8746">
                  <c:v>42.330000000003196</c:v>
                </c:pt>
                <c:pt idx="8747">
                  <c:v>42.335000000003198</c:v>
                </c:pt>
                <c:pt idx="8748">
                  <c:v>42.340000000003201</c:v>
                </c:pt>
                <c:pt idx="8749">
                  <c:v>42.345000000003203</c:v>
                </c:pt>
                <c:pt idx="8750">
                  <c:v>42.350000000003206</c:v>
                </c:pt>
                <c:pt idx="8751">
                  <c:v>42.355000000003209</c:v>
                </c:pt>
                <c:pt idx="8752">
                  <c:v>42.360000000003211</c:v>
                </c:pt>
                <c:pt idx="8753">
                  <c:v>42.365000000003214</c:v>
                </c:pt>
                <c:pt idx="8754">
                  <c:v>42.370000000003216</c:v>
                </c:pt>
                <c:pt idx="8755">
                  <c:v>42.375000000003219</c:v>
                </c:pt>
                <c:pt idx="8756">
                  <c:v>42.380000000003221</c:v>
                </c:pt>
                <c:pt idx="8757">
                  <c:v>42.385000000003224</c:v>
                </c:pt>
                <c:pt idx="8758">
                  <c:v>42.390000000003226</c:v>
                </c:pt>
                <c:pt idx="8759">
                  <c:v>42.395000000003229</c:v>
                </c:pt>
                <c:pt idx="8760">
                  <c:v>42.400000000003232</c:v>
                </c:pt>
                <c:pt idx="8761">
                  <c:v>42.405000000003234</c:v>
                </c:pt>
                <c:pt idx="8762">
                  <c:v>42.410000000003237</c:v>
                </c:pt>
                <c:pt idx="8763">
                  <c:v>42.415000000003239</c:v>
                </c:pt>
                <c:pt idx="8764">
                  <c:v>42.420000000003242</c:v>
                </c:pt>
                <c:pt idx="8765">
                  <c:v>42.425000000003244</c:v>
                </c:pt>
                <c:pt idx="8766">
                  <c:v>42.430000000003247</c:v>
                </c:pt>
                <c:pt idx="8767">
                  <c:v>42.435000000003249</c:v>
                </c:pt>
                <c:pt idx="8768">
                  <c:v>42.440000000003252</c:v>
                </c:pt>
                <c:pt idx="8769">
                  <c:v>42.445000000003255</c:v>
                </c:pt>
                <c:pt idx="8770">
                  <c:v>42.450000000003257</c:v>
                </c:pt>
                <c:pt idx="8771">
                  <c:v>42.45500000000326</c:v>
                </c:pt>
                <c:pt idx="8772">
                  <c:v>42.460000000003262</c:v>
                </c:pt>
                <c:pt idx="8773">
                  <c:v>42.465000000003265</c:v>
                </c:pt>
                <c:pt idx="8774">
                  <c:v>42.470000000003267</c:v>
                </c:pt>
                <c:pt idx="8775">
                  <c:v>42.47500000000327</c:v>
                </c:pt>
                <c:pt idx="8776">
                  <c:v>42.480000000003272</c:v>
                </c:pt>
                <c:pt idx="8777">
                  <c:v>42.485000000003275</c:v>
                </c:pt>
                <c:pt idx="8778">
                  <c:v>42.490000000003278</c:v>
                </c:pt>
                <c:pt idx="8779">
                  <c:v>42.49500000000328</c:v>
                </c:pt>
                <c:pt idx="8780">
                  <c:v>42.500000000003283</c:v>
                </c:pt>
                <c:pt idx="8781">
                  <c:v>42.505000000003285</c:v>
                </c:pt>
                <c:pt idx="8782">
                  <c:v>42.510000000003288</c:v>
                </c:pt>
                <c:pt idx="8783">
                  <c:v>42.51500000000329</c:v>
                </c:pt>
                <c:pt idx="8784">
                  <c:v>42.520000000003293</c:v>
                </c:pt>
                <c:pt idx="8785">
                  <c:v>42.525000000003295</c:v>
                </c:pt>
                <c:pt idx="8786">
                  <c:v>42.530000000003298</c:v>
                </c:pt>
                <c:pt idx="8787">
                  <c:v>42.535000000003301</c:v>
                </c:pt>
                <c:pt idx="8788">
                  <c:v>42.540000000003303</c:v>
                </c:pt>
                <c:pt idx="8789">
                  <c:v>42.545000000003306</c:v>
                </c:pt>
                <c:pt idx="8790">
                  <c:v>42.550000000003308</c:v>
                </c:pt>
                <c:pt idx="8791">
                  <c:v>42.555000000003311</c:v>
                </c:pt>
                <c:pt idx="8792">
                  <c:v>42.560000000003313</c:v>
                </c:pt>
                <c:pt idx="8793">
                  <c:v>42.565000000003316</c:v>
                </c:pt>
                <c:pt idx="8794">
                  <c:v>42.570000000003319</c:v>
                </c:pt>
                <c:pt idx="8795">
                  <c:v>42.575000000003321</c:v>
                </c:pt>
                <c:pt idx="8796">
                  <c:v>42.580000000003324</c:v>
                </c:pt>
                <c:pt idx="8797">
                  <c:v>42.585000000003326</c:v>
                </c:pt>
                <c:pt idx="8798">
                  <c:v>42.590000000003329</c:v>
                </c:pt>
                <c:pt idx="8799">
                  <c:v>42.595000000003331</c:v>
                </c:pt>
                <c:pt idx="8800">
                  <c:v>42.600000000003334</c:v>
                </c:pt>
                <c:pt idx="8801">
                  <c:v>42.605000000003336</c:v>
                </c:pt>
                <c:pt idx="8802">
                  <c:v>42.610000000003339</c:v>
                </c:pt>
                <c:pt idx="8803">
                  <c:v>42.615000000003342</c:v>
                </c:pt>
                <c:pt idx="8804">
                  <c:v>42.620000000003344</c:v>
                </c:pt>
                <c:pt idx="8805">
                  <c:v>42.625000000003347</c:v>
                </c:pt>
                <c:pt idx="8806">
                  <c:v>42.630000000003349</c:v>
                </c:pt>
                <c:pt idx="8807">
                  <c:v>42.635000000003352</c:v>
                </c:pt>
                <c:pt idx="8808">
                  <c:v>42.640000000003354</c:v>
                </c:pt>
                <c:pt idx="8809">
                  <c:v>42.645000000003357</c:v>
                </c:pt>
                <c:pt idx="8810">
                  <c:v>42.650000000003359</c:v>
                </c:pt>
                <c:pt idx="8811">
                  <c:v>42.655000000003362</c:v>
                </c:pt>
                <c:pt idx="8812">
                  <c:v>42.660000000003365</c:v>
                </c:pt>
                <c:pt idx="8813">
                  <c:v>42.665000000003367</c:v>
                </c:pt>
                <c:pt idx="8814">
                  <c:v>42.67000000000337</c:v>
                </c:pt>
                <c:pt idx="8815">
                  <c:v>42.675000000003372</c:v>
                </c:pt>
                <c:pt idx="8816">
                  <c:v>42.680000000003375</c:v>
                </c:pt>
                <c:pt idx="8817">
                  <c:v>42.685000000003377</c:v>
                </c:pt>
                <c:pt idx="8818">
                  <c:v>42.69000000000338</c:v>
                </c:pt>
                <c:pt idx="8819">
                  <c:v>42.695000000003382</c:v>
                </c:pt>
                <c:pt idx="8820">
                  <c:v>42.700000000003385</c:v>
                </c:pt>
                <c:pt idx="8821">
                  <c:v>42.705000000003388</c:v>
                </c:pt>
                <c:pt idx="8822">
                  <c:v>42.71000000000339</c:v>
                </c:pt>
                <c:pt idx="8823">
                  <c:v>42.715000000003393</c:v>
                </c:pt>
                <c:pt idx="8824">
                  <c:v>42.720000000003395</c:v>
                </c:pt>
                <c:pt idx="8825">
                  <c:v>42.725000000003398</c:v>
                </c:pt>
                <c:pt idx="8826">
                  <c:v>42.7300000000034</c:v>
                </c:pt>
                <c:pt idx="8827">
                  <c:v>42.735000000003403</c:v>
                </c:pt>
                <c:pt idx="8828">
                  <c:v>42.740000000003405</c:v>
                </c:pt>
                <c:pt idx="8829">
                  <c:v>42.745000000003408</c:v>
                </c:pt>
                <c:pt idx="8830">
                  <c:v>42.750000000003411</c:v>
                </c:pt>
                <c:pt idx="8831">
                  <c:v>42.755000000003413</c:v>
                </c:pt>
                <c:pt idx="8832">
                  <c:v>42.760000000003416</c:v>
                </c:pt>
                <c:pt idx="8833">
                  <c:v>42.765000000003418</c:v>
                </c:pt>
                <c:pt idx="8834">
                  <c:v>42.770000000003421</c:v>
                </c:pt>
                <c:pt idx="8835">
                  <c:v>42.775000000003423</c:v>
                </c:pt>
                <c:pt idx="8836">
                  <c:v>42.780000000003426</c:v>
                </c:pt>
                <c:pt idx="8837">
                  <c:v>42.785000000003429</c:v>
                </c:pt>
                <c:pt idx="8838">
                  <c:v>42.790000000003431</c:v>
                </c:pt>
                <c:pt idx="8839">
                  <c:v>42.795000000003434</c:v>
                </c:pt>
                <c:pt idx="8840">
                  <c:v>42.800000000003436</c:v>
                </c:pt>
                <c:pt idx="8841">
                  <c:v>42.805000000003439</c:v>
                </c:pt>
                <c:pt idx="8842">
                  <c:v>42.810000000003441</c:v>
                </c:pt>
                <c:pt idx="8843">
                  <c:v>42.815000000003444</c:v>
                </c:pt>
                <c:pt idx="8844">
                  <c:v>42.820000000003446</c:v>
                </c:pt>
                <c:pt idx="8845">
                  <c:v>42.825000000003449</c:v>
                </c:pt>
                <c:pt idx="8846">
                  <c:v>42.830000000003452</c:v>
                </c:pt>
                <c:pt idx="8847">
                  <c:v>42.835000000003454</c:v>
                </c:pt>
                <c:pt idx="8848">
                  <c:v>42.840000000003457</c:v>
                </c:pt>
                <c:pt idx="8849">
                  <c:v>42.845000000003459</c:v>
                </c:pt>
                <c:pt idx="8850">
                  <c:v>42.850000000003462</c:v>
                </c:pt>
                <c:pt idx="8851">
                  <c:v>42.855000000003464</c:v>
                </c:pt>
                <c:pt idx="8852">
                  <c:v>42.860000000003467</c:v>
                </c:pt>
                <c:pt idx="8853">
                  <c:v>42.865000000003469</c:v>
                </c:pt>
                <c:pt idx="8854">
                  <c:v>42.870000000003472</c:v>
                </c:pt>
                <c:pt idx="8855">
                  <c:v>42.875000000003475</c:v>
                </c:pt>
                <c:pt idx="8856">
                  <c:v>42.880000000003477</c:v>
                </c:pt>
                <c:pt idx="8857">
                  <c:v>42.88500000000348</c:v>
                </c:pt>
                <c:pt idx="8858">
                  <c:v>42.890000000003482</c:v>
                </c:pt>
                <c:pt idx="8859">
                  <c:v>42.895000000003485</c:v>
                </c:pt>
                <c:pt idx="8860">
                  <c:v>42.900000000003487</c:v>
                </c:pt>
                <c:pt idx="8861">
                  <c:v>42.90500000000349</c:v>
                </c:pt>
                <c:pt idx="8862">
                  <c:v>42.910000000003492</c:v>
                </c:pt>
                <c:pt idx="8863">
                  <c:v>42.915000000003495</c:v>
                </c:pt>
                <c:pt idx="8864">
                  <c:v>42.920000000003498</c:v>
                </c:pt>
                <c:pt idx="8865">
                  <c:v>42.9250000000035</c:v>
                </c:pt>
                <c:pt idx="8866">
                  <c:v>42.930000000003503</c:v>
                </c:pt>
                <c:pt idx="8867">
                  <c:v>42.935000000003505</c:v>
                </c:pt>
                <c:pt idx="8868">
                  <c:v>42.940000000003508</c:v>
                </c:pt>
                <c:pt idx="8869">
                  <c:v>42.94500000000351</c:v>
                </c:pt>
                <c:pt idx="8870">
                  <c:v>42.950000000003513</c:v>
                </c:pt>
                <c:pt idx="8871">
                  <c:v>42.955000000003515</c:v>
                </c:pt>
                <c:pt idx="8872">
                  <c:v>42.960000000003518</c:v>
                </c:pt>
                <c:pt idx="8873">
                  <c:v>42.965000000003521</c:v>
                </c:pt>
                <c:pt idx="8874">
                  <c:v>42.970000000003523</c:v>
                </c:pt>
                <c:pt idx="8875">
                  <c:v>42.975000000003526</c:v>
                </c:pt>
                <c:pt idx="8876">
                  <c:v>42.980000000003528</c:v>
                </c:pt>
                <c:pt idx="8877">
                  <c:v>42.985000000003531</c:v>
                </c:pt>
                <c:pt idx="8878">
                  <c:v>42.990000000003533</c:v>
                </c:pt>
                <c:pt idx="8879">
                  <c:v>42.995000000003536</c:v>
                </c:pt>
                <c:pt idx="8880">
                  <c:v>43.000000000003539</c:v>
                </c:pt>
                <c:pt idx="8881">
                  <c:v>43.005000000003541</c:v>
                </c:pt>
                <c:pt idx="8882">
                  <c:v>43.010000000003544</c:v>
                </c:pt>
                <c:pt idx="8883">
                  <c:v>43.015000000003546</c:v>
                </c:pt>
                <c:pt idx="8884">
                  <c:v>43.020000000003549</c:v>
                </c:pt>
                <c:pt idx="8885">
                  <c:v>43.025000000003551</c:v>
                </c:pt>
                <c:pt idx="8886">
                  <c:v>43.030000000003554</c:v>
                </c:pt>
                <c:pt idx="8887">
                  <c:v>43.035000000003556</c:v>
                </c:pt>
                <c:pt idx="8888">
                  <c:v>43.040000000003559</c:v>
                </c:pt>
                <c:pt idx="8889">
                  <c:v>43.045000000003562</c:v>
                </c:pt>
                <c:pt idx="8890">
                  <c:v>43.050000000003564</c:v>
                </c:pt>
                <c:pt idx="8891">
                  <c:v>43.055000000003567</c:v>
                </c:pt>
                <c:pt idx="8892">
                  <c:v>43.060000000003569</c:v>
                </c:pt>
                <c:pt idx="8893">
                  <c:v>43.065000000003572</c:v>
                </c:pt>
                <c:pt idx="8894">
                  <c:v>43.070000000003574</c:v>
                </c:pt>
                <c:pt idx="8895">
                  <c:v>43.075000000003577</c:v>
                </c:pt>
                <c:pt idx="8896">
                  <c:v>43.080000000003579</c:v>
                </c:pt>
                <c:pt idx="8897">
                  <c:v>43.085000000003582</c:v>
                </c:pt>
                <c:pt idx="8898">
                  <c:v>43.090000000003585</c:v>
                </c:pt>
                <c:pt idx="8899">
                  <c:v>43.095000000003587</c:v>
                </c:pt>
                <c:pt idx="8900">
                  <c:v>43.10000000000359</c:v>
                </c:pt>
                <c:pt idx="8901">
                  <c:v>43.105000000003592</c:v>
                </c:pt>
                <c:pt idx="8902">
                  <c:v>43.110000000003595</c:v>
                </c:pt>
                <c:pt idx="8903">
                  <c:v>43.115000000003597</c:v>
                </c:pt>
                <c:pt idx="8904">
                  <c:v>43.1200000000036</c:v>
                </c:pt>
                <c:pt idx="8905">
                  <c:v>43.125000000003602</c:v>
                </c:pt>
                <c:pt idx="8906">
                  <c:v>43.130000000003605</c:v>
                </c:pt>
                <c:pt idx="8907">
                  <c:v>43.135000000003608</c:v>
                </c:pt>
                <c:pt idx="8908">
                  <c:v>43.14000000000361</c:v>
                </c:pt>
                <c:pt idx="8909">
                  <c:v>43.145000000003613</c:v>
                </c:pt>
                <c:pt idx="8910">
                  <c:v>43.150000000003615</c:v>
                </c:pt>
                <c:pt idx="8911">
                  <c:v>43.155000000003618</c:v>
                </c:pt>
                <c:pt idx="8912">
                  <c:v>43.16000000000362</c:v>
                </c:pt>
                <c:pt idx="8913">
                  <c:v>43.165000000003623</c:v>
                </c:pt>
                <c:pt idx="8914">
                  <c:v>43.170000000003625</c:v>
                </c:pt>
                <c:pt idx="8915">
                  <c:v>43.175000000003628</c:v>
                </c:pt>
                <c:pt idx="8916">
                  <c:v>43.180000000003631</c:v>
                </c:pt>
                <c:pt idx="8917">
                  <c:v>43.185000000003633</c:v>
                </c:pt>
                <c:pt idx="8918">
                  <c:v>43.190000000003636</c:v>
                </c:pt>
                <c:pt idx="8919">
                  <c:v>43.195000000003638</c:v>
                </c:pt>
                <c:pt idx="8920">
                  <c:v>43.200000000003641</c:v>
                </c:pt>
                <c:pt idx="8921">
                  <c:v>43.205000000003643</c:v>
                </c:pt>
                <c:pt idx="8922">
                  <c:v>43.210000000003646</c:v>
                </c:pt>
                <c:pt idx="8923">
                  <c:v>43.215000000003648</c:v>
                </c:pt>
                <c:pt idx="8924">
                  <c:v>43.220000000003651</c:v>
                </c:pt>
                <c:pt idx="8925">
                  <c:v>43.225000000003654</c:v>
                </c:pt>
                <c:pt idx="8926">
                  <c:v>43.230000000003656</c:v>
                </c:pt>
                <c:pt idx="8927">
                  <c:v>43.235000000003659</c:v>
                </c:pt>
                <c:pt idx="8928">
                  <c:v>43.240000000003661</c:v>
                </c:pt>
                <c:pt idx="8929">
                  <c:v>43.245000000003664</c:v>
                </c:pt>
                <c:pt idx="8930">
                  <c:v>43.250000000003666</c:v>
                </c:pt>
                <c:pt idx="8931">
                  <c:v>43.255000000003669</c:v>
                </c:pt>
                <c:pt idx="8932">
                  <c:v>43.260000000003672</c:v>
                </c:pt>
                <c:pt idx="8933">
                  <c:v>43.265000000003674</c:v>
                </c:pt>
                <c:pt idx="8934">
                  <c:v>43.270000000003677</c:v>
                </c:pt>
                <c:pt idx="8935">
                  <c:v>43.275000000003679</c:v>
                </c:pt>
                <c:pt idx="8936">
                  <c:v>43.280000000003682</c:v>
                </c:pt>
                <c:pt idx="8937">
                  <c:v>43.285000000003684</c:v>
                </c:pt>
                <c:pt idx="8938">
                  <c:v>43.290000000003687</c:v>
                </c:pt>
                <c:pt idx="8939">
                  <c:v>43.295000000003689</c:v>
                </c:pt>
                <c:pt idx="8940">
                  <c:v>43.300000000003692</c:v>
                </c:pt>
                <c:pt idx="8941">
                  <c:v>43.305000000003695</c:v>
                </c:pt>
                <c:pt idx="8942">
                  <c:v>43.310000000003697</c:v>
                </c:pt>
                <c:pt idx="8943">
                  <c:v>43.3150000000037</c:v>
                </c:pt>
                <c:pt idx="8944">
                  <c:v>43.320000000003702</c:v>
                </c:pt>
                <c:pt idx="8945">
                  <c:v>43.325000000003705</c:v>
                </c:pt>
                <c:pt idx="8946">
                  <c:v>43.330000000003707</c:v>
                </c:pt>
                <c:pt idx="8947">
                  <c:v>43.33500000000371</c:v>
                </c:pt>
                <c:pt idx="8948">
                  <c:v>43.340000000003712</c:v>
                </c:pt>
                <c:pt idx="8949">
                  <c:v>43.345000000003715</c:v>
                </c:pt>
                <c:pt idx="8950">
                  <c:v>43.350000000003718</c:v>
                </c:pt>
                <c:pt idx="8951">
                  <c:v>43.35500000000372</c:v>
                </c:pt>
                <c:pt idx="8952">
                  <c:v>43.360000000003723</c:v>
                </c:pt>
                <c:pt idx="8953">
                  <c:v>43.365000000003725</c:v>
                </c:pt>
                <c:pt idx="8954">
                  <c:v>43.370000000003728</c:v>
                </c:pt>
                <c:pt idx="8955">
                  <c:v>43.37500000000373</c:v>
                </c:pt>
                <c:pt idx="8956">
                  <c:v>43.380000000003733</c:v>
                </c:pt>
                <c:pt idx="8957">
                  <c:v>43.385000000003735</c:v>
                </c:pt>
                <c:pt idx="8958">
                  <c:v>43.390000000003738</c:v>
                </c:pt>
                <c:pt idx="8959">
                  <c:v>43.395000000003741</c:v>
                </c:pt>
                <c:pt idx="8960">
                  <c:v>43.400000000003743</c:v>
                </c:pt>
                <c:pt idx="8961">
                  <c:v>43.405000000003746</c:v>
                </c:pt>
                <c:pt idx="8962">
                  <c:v>43.410000000003748</c:v>
                </c:pt>
                <c:pt idx="8963">
                  <c:v>43.415000000003751</c:v>
                </c:pt>
                <c:pt idx="8964">
                  <c:v>43.420000000003753</c:v>
                </c:pt>
                <c:pt idx="8965">
                  <c:v>43.425000000003756</c:v>
                </c:pt>
                <c:pt idx="8966">
                  <c:v>43.430000000003758</c:v>
                </c:pt>
                <c:pt idx="8967">
                  <c:v>43.435000000003761</c:v>
                </c:pt>
                <c:pt idx="8968">
                  <c:v>43.440000000003764</c:v>
                </c:pt>
                <c:pt idx="8969">
                  <c:v>43.445000000003766</c:v>
                </c:pt>
                <c:pt idx="8970">
                  <c:v>43.450000000003769</c:v>
                </c:pt>
                <c:pt idx="8971">
                  <c:v>43.455000000003771</c:v>
                </c:pt>
                <c:pt idx="8972">
                  <c:v>43.460000000003774</c:v>
                </c:pt>
                <c:pt idx="8973">
                  <c:v>43.465000000003776</c:v>
                </c:pt>
                <c:pt idx="8974">
                  <c:v>43.470000000003779</c:v>
                </c:pt>
                <c:pt idx="8975">
                  <c:v>43.475000000003782</c:v>
                </c:pt>
                <c:pt idx="8976">
                  <c:v>43.480000000003784</c:v>
                </c:pt>
                <c:pt idx="8977">
                  <c:v>43.485000000003787</c:v>
                </c:pt>
                <c:pt idx="8978">
                  <c:v>43.490000000003789</c:v>
                </c:pt>
                <c:pt idx="8979">
                  <c:v>43.495000000003792</c:v>
                </c:pt>
                <c:pt idx="8980">
                  <c:v>43.500000000003794</c:v>
                </c:pt>
                <c:pt idx="8981">
                  <c:v>43.505000000003797</c:v>
                </c:pt>
                <c:pt idx="8982">
                  <c:v>43.510000000003799</c:v>
                </c:pt>
                <c:pt idx="8983">
                  <c:v>43.515000000003802</c:v>
                </c:pt>
                <c:pt idx="8984">
                  <c:v>43.520000000003805</c:v>
                </c:pt>
                <c:pt idx="8985">
                  <c:v>43.525000000003807</c:v>
                </c:pt>
                <c:pt idx="8986">
                  <c:v>43.53000000000381</c:v>
                </c:pt>
                <c:pt idx="8987">
                  <c:v>43.535000000003812</c:v>
                </c:pt>
                <c:pt idx="8988">
                  <c:v>43.540000000003815</c:v>
                </c:pt>
                <c:pt idx="8989">
                  <c:v>43.545000000003817</c:v>
                </c:pt>
                <c:pt idx="8990">
                  <c:v>43.55000000000382</c:v>
                </c:pt>
                <c:pt idx="8991">
                  <c:v>43.555000000003822</c:v>
                </c:pt>
                <c:pt idx="8992">
                  <c:v>43.560000000003825</c:v>
                </c:pt>
                <c:pt idx="8993">
                  <c:v>43.565000000003828</c:v>
                </c:pt>
                <c:pt idx="8994">
                  <c:v>43.57000000000383</c:v>
                </c:pt>
                <c:pt idx="8995">
                  <c:v>43.575000000003833</c:v>
                </c:pt>
                <c:pt idx="8996">
                  <c:v>43.580000000003835</c:v>
                </c:pt>
                <c:pt idx="8997">
                  <c:v>43.585000000003838</c:v>
                </c:pt>
                <c:pt idx="8998">
                  <c:v>43.59000000000384</c:v>
                </c:pt>
                <c:pt idx="8999">
                  <c:v>43.595000000003843</c:v>
                </c:pt>
                <c:pt idx="9000">
                  <c:v>43.600000000003845</c:v>
                </c:pt>
                <c:pt idx="9001">
                  <c:v>43.605000000003848</c:v>
                </c:pt>
                <c:pt idx="9002">
                  <c:v>43.610000000003851</c:v>
                </c:pt>
                <c:pt idx="9003">
                  <c:v>43.615000000003853</c:v>
                </c:pt>
                <c:pt idx="9004">
                  <c:v>43.620000000003856</c:v>
                </c:pt>
                <c:pt idx="9005">
                  <c:v>43.625000000003858</c:v>
                </c:pt>
                <c:pt idx="9006">
                  <c:v>43.630000000003861</c:v>
                </c:pt>
                <c:pt idx="9007">
                  <c:v>43.635000000003863</c:v>
                </c:pt>
                <c:pt idx="9008">
                  <c:v>43.640000000003866</c:v>
                </c:pt>
                <c:pt idx="9009">
                  <c:v>43.645000000003868</c:v>
                </c:pt>
                <c:pt idx="9010">
                  <c:v>43.650000000003871</c:v>
                </c:pt>
                <c:pt idx="9011">
                  <c:v>43.655000000003874</c:v>
                </c:pt>
                <c:pt idx="9012">
                  <c:v>43.660000000003876</c:v>
                </c:pt>
                <c:pt idx="9013">
                  <c:v>43.665000000003879</c:v>
                </c:pt>
                <c:pt idx="9014">
                  <c:v>43.670000000003881</c:v>
                </c:pt>
                <c:pt idx="9015">
                  <c:v>43.675000000003884</c:v>
                </c:pt>
                <c:pt idx="9016">
                  <c:v>43.680000000003886</c:v>
                </c:pt>
                <c:pt idx="9017">
                  <c:v>43.685000000003889</c:v>
                </c:pt>
                <c:pt idx="9018">
                  <c:v>43.690000000003892</c:v>
                </c:pt>
                <c:pt idx="9019">
                  <c:v>43.695000000003894</c:v>
                </c:pt>
                <c:pt idx="9020">
                  <c:v>43.700000000003897</c:v>
                </c:pt>
                <c:pt idx="9021">
                  <c:v>43.705000000003899</c:v>
                </c:pt>
                <c:pt idx="9022">
                  <c:v>43.710000000003902</c:v>
                </c:pt>
                <c:pt idx="9023">
                  <c:v>43.715000000003904</c:v>
                </c:pt>
                <c:pt idx="9024">
                  <c:v>43.720000000003907</c:v>
                </c:pt>
                <c:pt idx="9025">
                  <c:v>43.725000000003909</c:v>
                </c:pt>
                <c:pt idx="9026">
                  <c:v>43.730000000003912</c:v>
                </c:pt>
                <c:pt idx="9027">
                  <c:v>43.735000000003915</c:v>
                </c:pt>
                <c:pt idx="9028">
                  <c:v>43.740000000003917</c:v>
                </c:pt>
                <c:pt idx="9029">
                  <c:v>43.74500000000392</c:v>
                </c:pt>
                <c:pt idx="9030">
                  <c:v>43.750000000003922</c:v>
                </c:pt>
                <c:pt idx="9031">
                  <c:v>43.755000000003925</c:v>
                </c:pt>
                <c:pt idx="9032">
                  <c:v>43.760000000003927</c:v>
                </c:pt>
                <c:pt idx="9033">
                  <c:v>43.76500000000393</c:v>
                </c:pt>
                <c:pt idx="9034">
                  <c:v>43.770000000003932</c:v>
                </c:pt>
                <c:pt idx="9035">
                  <c:v>43.775000000003935</c:v>
                </c:pt>
                <c:pt idx="9036">
                  <c:v>43.780000000003938</c:v>
                </c:pt>
                <c:pt idx="9037">
                  <c:v>43.78500000000394</c:v>
                </c:pt>
                <c:pt idx="9038">
                  <c:v>43.790000000003943</c:v>
                </c:pt>
                <c:pt idx="9039">
                  <c:v>43.795000000003945</c:v>
                </c:pt>
                <c:pt idx="9040">
                  <c:v>43.800000000003948</c:v>
                </c:pt>
                <c:pt idx="9041">
                  <c:v>43.80500000000395</c:v>
                </c:pt>
                <c:pt idx="9042">
                  <c:v>43.810000000003953</c:v>
                </c:pt>
                <c:pt idx="9043">
                  <c:v>43.815000000003955</c:v>
                </c:pt>
                <c:pt idx="9044">
                  <c:v>43.820000000003958</c:v>
                </c:pt>
                <c:pt idx="9045">
                  <c:v>43.825000000003961</c:v>
                </c:pt>
                <c:pt idx="9046">
                  <c:v>43.830000000003963</c:v>
                </c:pt>
                <c:pt idx="9047">
                  <c:v>43.835000000003966</c:v>
                </c:pt>
                <c:pt idx="9048">
                  <c:v>43.840000000003968</c:v>
                </c:pt>
                <c:pt idx="9049">
                  <c:v>43.845000000003971</c:v>
                </c:pt>
                <c:pt idx="9050">
                  <c:v>43.850000000003973</c:v>
                </c:pt>
                <c:pt idx="9051">
                  <c:v>43.855000000003976</c:v>
                </c:pt>
                <c:pt idx="9052">
                  <c:v>43.860000000003978</c:v>
                </c:pt>
                <c:pt idx="9053">
                  <c:v>43.865000000003981</c:v>
                </c:pt>
                <c:pt idx="9054">
                  <c:v>43.870000000003984</c:v>
                </c:pt>
                <c:pt idx="9055">
                  <c:v>43.875000000003986</c:v>
                </c:pt>
                <c:pt idx="9056">
                  <c:v>43.880000000003989</c:v>
                </c:pt>
                <c:pt idx="9057">
                  <c:v>43.885000000003991</c:v>
                </c:pt>
                <c:pt idx="9058">
                  <c:v>43.890000000003994</c:v>
                </c:pt>
                <c:pt idx="9059">
                  <c:v>43.895000000003996</c:v>
                </c:pt>
                <c:pt idx="9060">
                  <c:v>43.900000000003999</c:v>
                </c:pt>
                <c:pt idx="9061">
                  <c:v>43.905000000004001</c:v>
                </c:pt>
                <c:pt idx="9062">
                  <c:v>43.910000000004004</c:v>
                </c:pt>
                <c:pt idx="9063">
                  <c:v>43.915000000004007</c:v>
                </c:pt>
                <c:pt idx="9064">
                  <c:v>43.920000000004009</c:v>
                </c:pt>
                <c:pt idx="9065">
                  <c:v>43.925000000004012</c:v>
                </c:pt>
                <c:pt idx="9066">
                  <c:v>43.930000000004014</c:v>
                </c:pt>
                <c:pt idx="9067">
                  <c:v>43.935000000004017</c:v>
                </c:pt>
                <c:pt idx="9068">
                  <c:v>43.940000000004019</c:v>
                </c:pt>
                <c:pt idx="9069">
                  <c:v>43.945000000004022</c:v>
                </c:pt>
                <c:pt idx="9070">
                  <c:v>43.950000000004025</c:v>
                </c:pt>
                <c:pt idx="9071">
                  <c:v>43.955000000004027</c:v>
                </c:pt>
                <c:pt idx="9072">
                  <c:v>43.96000000000403</c:v>
                </c:pt>
                <c:pt idx="9073">
                  <c:v>43.965000000004032</c:v>
                </c:pt>
                <c:pt idx="9074">
                  <c:v>43.970000000004035</c:v>
                </c:pt>
                <c:pt idx="9075">
                  <c:v>43.975000000004037</c:v>
                </c:pt>
                <c:pt idx="9076">
                  <c:v>43.98000000000404</c:v>
                </c:pt>
                <c:pt idx="9077">
                  <c:v>43.985000000004042</c:v>
                </c:pt>
                <c:pt idx="9078">
                  <c:v>43.990000000004045</c:v>
                </c:pt>
                <c:pt idx="9079">
                  <c:v>43.995000000004048</c:v>
                </c:pt>
                <c:pt idx="9080">
                  <c:v>44.00000000000405</c:v>
                </c:pt>
                <c:pt idx="9081">
                  <c:v>44.005000000004053</c:v>
                </c:pt>
                <c:pt idx="9082">
                  <c:v>44.010000000004055</c:v>
                </c:pt>
                <c:pt idx="9083">
                  <c:v>44.015000000004058</c:v>
                </c:pt>
                <c:pt idx="9084">
                  <c:v>44.02000000000406</c:v>
                </c:pt>
                <c:pt idx="9085">
                  <c:v>44.025000000004063</c:v>
                </c:pt>
                <c:pt idx="9086">
                  <c:v>44.030000000004065</c:v>
                </c:pt>
                <c:pt idx="9087">
                  <c:v>44.035000000004068</c:v>
                </c:pt>
                <c:pt idx="9088">
                  <c:v>44.040000000004071</c:v>
                </c:pt>
                <c:pt idx="9089">
                  <c:v>44.045000000004073</c:v>
                </c:pt>
                <c:pt idx="9090">
                  <c:v>44.050000000004076</c:v>
                </c:pt>
                <c:pt idx="9091">
                  <c:v>44.055000000004078</c:v>
                </c:pt>
                <c:pt idx="9092">
                  <c:v>44.060000000004081</c:v>
                </c:pt>
                <c:pt idx="9093">
                  <c:v>44.065000000004083</c:v>
                </c:pt>
                <c:pt idx="9094">
                  <c:v>44.070000000004086</c:v>
                </c:pt>
                <c:pt idx="9095">
                  <c:v>44.075000000004088</c:v>
                </c:pt>
                <c:pt idx="9096">
                  <c:v>44.080000000004091</c:v>
                </c:pt>
                <c:pt idx="9097">
                  <c:v>44.085000000004094</c:v>
                </c:pt>
                <c:pt idx="9098">
                  <c:v>44.090000000004096</c:v>
                </c:pt>
                <c:pt idx="9099">
                  <c:v>44.095000000004099</c:v>
                </c:pt>
                <c:pt idx="9100">
                  <c:v>44.100000000004101</c:v>
                </c:pt>
                <c:pt idx="9101">
                  <c:v>44.105000000004104</c:v>
                </c:pt>
                <c:pt idx="9102">
                  <c:v>44.110000000004106</c:v>
                </c:pt>
                <c:pt idx="9103">
                  <c:v>44.115000000004109</c:v>
                </c:pt>
                <c:pt idx="9104">
                  <c:v>44.120000000004111</c:v>
                </c:pt>
                <c:pt idx="9105">
                  <c:v>44.125000000004114</c:v>
                </c:pt>
                <c:pt idx="9106">
                  <c:v>44.130000000004117</c:v>
                </c:pt>
                <c:pt idx="9107">
                  <c:v>44.135000000004119</c:v>
                </c:pt>
                <c:pt idx="9108">
                  <c:v>44.140000000004122</c:v>
                </c:pt>
                <c:pt idx="9109">
                  <c:v>44.145000000004124</c:v>
                </c:pt>
                <c:pt idx="9110">
                  <c:v>44.150000000004127</c:v>
                </c:pt>
                <c:pt idx="9111">
                  <c:v>44.155000000004129</c:v>
                </c:pt>
                <c:pt idx="9112">
                  <c:v>44.160000000004132</c:v>
                </c:pt>
                <c:pt idx="9113">
                  <c:v>44.165000000004135</c:v>
                </c:pt>
                <c:pt idx="9114">
                  <c:v>44.170000000004137</c:v>
                </c:pt>
                <c:pt idx="9115">
                  <c:v>44.17500000000414</c:v>
                </c:pt>
                <c:pt idx="9116">
                  <c:v>44.180000000004142</c:v>
                </c:pt>
                <c:pt idx="9117">
                  <c:v>44.185000000004145</c:v>
                </c:pt>
                <c:pt idx="9118">
                  <c:v>44.190000000004147</c:v>
                </c:pt>
                <c:pt idx="9119">
                  <c:v>44.19500000000415</c:v>
                </c:pt>
                <c:pt idx="9120">
                  <c:v>44.200000000004152</c:v>
                </c:pt>
                <c:pt idx="9121">
                  <c:v>44.205000000004155</c:v>
                </c:pt>
                <c:pt idx="9122">
                  <c:v>44.210000000004158</c:v>
                </c:pt>
                <c:pt idx="9123">
                  <c:v>44.21500000000416</c:v>
                </c:pt>
                <c:pt idx="9124">
                  <c:v>44.220000000004163</c:v>
                </c:pt>
                <c:pt idx="9125">
                  <c:v>44.225000000004165</c:v>
                </c:pt>
                <c:pt idx="9126">
                  <c:v>44.230000000004168</c:v>
                </c:pt>
                <c:pt idx="9127">
                  <c:v>44.23500000000417</c:v>
                </c:pt>
                <c:pt idx="9128">
                  <c:v>44.240000000004173</c:v>
                </c:pt>
                <c:pt idx="9129">
                  <c:v>44.245000000004175</c:v>
                </c:pt>
                <c:pt idx="9130">
                  <c:v>44.250000000004178</c:v>
                </c:pt>
                <c:pt idx="9131">
                  <c:v>44.255000000004181</c:v>
                </c:pt>
                <c:pt idx="9132">
                  <c:v>44.260000000004183</c:v>
                </c:pt>
                <c:pt idx="9133">
                  <c:v>44.265000000004186</c:v>
                </c:pt>
                <c:pt idx="9134">
                  <c:v>44.270000000004188</c:v>
                </c:pt>
                <c:pt idx="9135">
                  <c:v>44.275000000004191</c:v>
                </c:pt>
                <c:pt idx="9136">
                  <c:v>44.280000000004193</c:v>
                </c:pt>
                <c:pt idx="9137">
                  <c:v>44.285000000004196</c:v>
                </c:pt>
                <c:pt idx="9138">
                  <c:v>44.290000000004198</c:v>
                </c:pt>
                <c:pt idx="9139">
                  <c:v>44.295000000004201</c:v>
                </c:pt>
                <c:pt idx="9140">
                  <c:v>44.300000000004204</c:v>
                </c:pt>
                <c:pt idx="9141">
                  <c:v>44.305000000004206</c:v>
                </c:pt>
                <c:pt idx="9142">
                  <c:v>44.310000000004209</c:v>
                </c:pt>
                <c:pt idx="9143">
                  <c:v>44.315000000004211</c:v>
                </c:pt>
                <c:pt idx="9144">
                  <c:v>44.320000000004214</c:v>
                </c:pt>
                <c:pt idx="9145">
                  <c:v>44.325000000004216</c:v>
                </c:pt>
                <c:pt idx="9146">
                  <c:v>44.330000000004219</c:v>
                </c:pt>
                <c:pt idx="9147">
                  <c:v>44.335000000004221</c:v>
                </c:pt>
                <c:pt idx="9148">
                  <c:v>44.340000000004224</c:v>
                </c:pt>
                <c:pt idx="9149">
                  <c:v>44.345000000004227</c:v>
                </c:pt>
                <c:pt idx="9150">
                  <c:v>44.350000000004229</c:v>
                </c:pt>
                <c:pt idx="9151">
                  <c:v>44.355000000004232</c:v>
                </c:pt>
                <c:pt idx="9152">
                  <c:v>44.360000000004234</c:v>
                </c:pt>
                <c:pt idx="9153">
                  <c:v>44.365000000004237</c:v>
                </c:pt>
                <c:pt idx="9154">
                  <c:v>44.370000000004239</c:v>
                </c:pt>
                <c:pt idx="9155">
                  <c:v>44.375000000004242</c:v>
                </c:pt>
                <c:pt idx="9156">
                  <c:v>44.380000000004244</c:v>
                </c:pt>
                <c:pt idx="9157">
                  <c:v>44.385000000004247</c:v>
                </c:pt>
                <c:pt idx="9158">
                  <c:v>44.39000000000425</c:v>
                </c:pt>
                <c:pt idx="9159">
                  <c:v>44.395000000004252</c:v>
                </c:pt>
                <c:pt idx="9160">
                  <c:v>44.400000000004255</c:v>
                </c:pt>
                <c:pt idx="9161">
                  <c:v>44.405000000004257</c:v>
                </c:pt>
                <c:pt idx="9162">
                  <c:v>44.41000000000426</c:v>
                </c:pt>
                <c:pt idx="9163">
                  <c:v>44.415000000004262</c:v>
                </c:pt>
                <c:pt idx="9164">
                  <c:v>44.420000000004265</c:v>
                </c:pt>
                <c:pt idx="9165">
                  <c:v>44.425000000004268</c:v>
                </c:pt>
                <c:pt idx="9166">
                  <c:v>44.43000000000427</c:v>
                </c:pt>
                <c:pt idx="9167">
                  <c:v>44.435000000004273</c:v>
                </c:pt>
                <c:pt idx="9168">
                  <c:v>44.440000000004275</c:v>
                </c:pt>
                <c:pt idx="9169">
                  <c:v>44.445000000004278</c:v>
                </c:pt>
                <c:pt idx="9170">
                  <c:v>44.45000000000428</c:v>
                </c:pt>
                <c:pt idx="9171">
                  <c:v>44.455000000004283</c:v>
                </c:pt>
                <c:pt idx="9172">
                  <c:v>44.460000000004285</c:v>
                </c:pt>
                <c:pt idx="9173">
                  <c:v>44.465000000004288</c:v>
                </c:pt>
                <c:pt idx="9174">
                  <c:v>44.470000000004291</c:v>
                </c:pt>
                <c:pt idx="9175">
                  <c:v>44.475000000004293</c:v>
                </c:pt>
                <c:pt idx="9176">
                  <c:v>44.480000000004296</c:v>
                </c:pt>
                <c:pt idx="9177">
                  <c:v>44.485000000004298</c:v>
                </c:pt>
                <c:pt idx="9178">
                  <c:v>44.490000000004301</c:v>
                </c:pt>
                <c:pt idx="9179">
                  <c:v>44.495000000004303</c:v>
                </c:pt>
                <c:pt idx="9180">
                  <c:v>44.500000000004306</c:v>
                </c:pt>
                <c:pt idx="9181">
                  <c:v>44.505000000004308</c:v>
                </c:pt>
                <c:pt idx="9182">
                  <c:v>44.510000000004311</c:v>
                </c:pt>
                <c:pt idx="9183">
                  <c:v>44.515000000004314</c:v>
                </c:pt>
                <c:pt idx="9184">
                  <c:v>44.520000000004316</c:v>
                </c:pt>
                <c:pt idx="9185">
                  <c:v>44.525000000004319</c:v>
                </c:pt>
                <c:pt idx="9186">
                  <c:v>44.530000000004321</c:v>
                </c:pt>
                <c:pt idx="9187">
                  <c:v>44.535000000004324</c:v>
                </c:pt>
                <c:pt idx="9188">
                  <c:v>44.540000000004326</c:v>
                </c:pt>
                <c:pt idx="9189">
                  <c:v>44.545000000004329</c:v>
                </c:pt>
                <c:pt idx="9190">
                  <c:v>44.550000000004331</c:v>
                </c:pt>
                <c:pt idx="9191">
                  <c:v>44.555000000004334</c:v>
                </c:pt>
                <c:pt idx="9192">
                  <c:v>44.560000000004337</c:v>
                </c:pt>
                <c:pt idx="9193">
                  <c:v>44.565000000004339</c:v>
                </c:pt>
                <c:pt idx="9194">
                  <c:v>44.570000000004342</c:v>
                </c:pt>
                <c:pt idx="9195">
                  <c:v>44.575000000004344</c:v>
                </c:pt>
                <c:pt idx="9196">
                  <c:v>44.580000000004347</c:v>
                </c:pt>
                <c:pt idx="9197">
                  <c:v>44.585000000004349</c:v>
                </c:pt>
                <c:pt idx="9198">
                  <c:v>44.590000000004352</c:v>
                </c:pt>
                <c:pt idx="9199">
                  <c:v>44.595000000004354</c:v>
                </c:pt>
                <c:pt idx="9200">
                  <c:v>44.600000000004357</c:v>
                </c:pt>
                <c:pt idx="9201">
                  <c:v>44.60500000000436</c:v>
                </c:pt>
                <c:pt idx="9202">
                  <c:v>44.610000000004362</c:v>
                </c:pt>
                <c:pt idx="9203">
                  <c:v>44.615000000004365</c:v>
                </c:pt>
                <c:pt idx="9204">
                  <c:v>44.620000000004367</c:v>
                </c:pt>
                <c:pt idx="9205">
                  <c:v>44.62500000000437</c:v>
                </c:pt>
                <c:pt idx="9206">
                  <c:v>44.630000000004372</c:v>
                </c:pt>
                <c:pt idx="9207">
                  <c:v>44.635000000004375</c:v>
                </c:pt>
                <c:pt idx="9208">
                  <c:v>44.640000000004378</c:v>
                </c:pt>
                <c:pt idx="9209">
                  <c:v>44.64500000000438</c:v>
                </c:pt>
                <c:pt idx="9210">
                  <c:v>44.650000000004383</c:v>
                </c:pt>
                <c:pt idx="9211">
                  <c:v>44.655000000004385</c:v>
                </c:pt>
                <c:pt idx="9212">
                  <c:v>44.660000000004388</c:v>
                </c:pt>
                <c:pt idx="9213">
                  <c:v>44.66500000000439</c:v>
                </c:pt>
                <c:pt idx="9214">
                  <c:v>44.670000000004393</c:v>
                </c:pt>
                <c:pt idx="9215">
                  <c:v>44.675000000004395</c:v>
                </c:pt>
                <c:pt idx="9216">
                  <c:v>44.680000000004398</c:v>
                </c:pt>
                <c:pt idx="9217">
                  <c:v>44.685000000004401</c:v>
                </c:pt>
                <c:pt idx="9218">
                  <c:v>44.690000000004403</c:v>
                </c:pt>
                <c:pt idx="9219">
                  <c:v>44.695000000004406</c:v>
                </c:pt>
                <c:pt idx="9220">
                  <c:v>44.700000000004408</c:v>
                </c:pt>
                <c:pt idx="9221">
                  <c:v>44.705000000004411</c:v>
                </c:pt>
                <c:pt idx="9222">
                  <c:v>44.710000000004413</c:v>
                </c:pt>
                <c:pt idx="9223">
                  <c:v>44.715000000004416</c:v>
                </c:pt>
                <c:pt idx="9224">
                  <c:v>44.720000000004418</c:v>
                </c:pt>
                <c:pt idx="9225">
                  <c:v>44.725000000004421</c:v>
                </c:pt>
                <c:pt idx="9226">
                  <c:v>44.730000000004424</c:v>
                </c:pt>
                <c:pt idx="9227">
                  <c:v>44.735000000004426</c:v>
                </c:pt>
                <c:pt idx="9228">
                  <c:v>44.740000000004429</c:v>
                </c:pt>
                <c:pt idx="9229">
                  <c:v>44.745000000004431</c:v>
                </c:pt>
                <c:pt idx="9230">
                  <c:v>44.750000000004434</c:v>
                </c:pt>
                <c:pt idx="9231">
                  <c:v>44.755000000004436</c:v>
                </c:pt>
                <c:pt idx="9232">
                  <c:v>44.760000000004439</c:v>
                </c:pt>
                <c:pt idx="9233">
                  <c:v>44.765000000004441</c:v>
                </c:pt>
                <c:pt idx="9234">
                  <c:v>44.770000000004444</c:v>
                </c:pt>
                <c:pt idx="9235">
                  <c:v>44.775000000004447</c:v>
                </c:pt>
                <c:pt idx="9236">
                  <c:v>44.780000000004449</c:v>
                </c:pt>
                <c:pt idx="9237">
                  <c:v>44.785000000004452</c:v>
                </c:pt>
                <c:pt idx="9238">
                  <c:v>44.790000000004454</c:v>
                </c:pt>
                <c:pt idx="9239">
                  <c:v>44.795000000004457</c:v>
                </c:pt>
                <c:pt idx="9240">
                  <c:v>44.800000000004459</c:v>
                </c:pt>
                <c:pt idx="9241">
                  <c:v>44.805000000004462</c:v>
                </c:pt>
                <c:pt idx="9242">
                  <c:v>44.810000000004464</c:v>
                </c:pt>
                <c:pt idx="9243">
                  <c:v>44.815000000004467</c:v>
                </c:pt>
                <c:pt idx="9244">
                  <c:v>44.82000000000447</c:v>
                </c:pt>
                <c:pt idx="9245">
                  <c:v>44.825000000004472</c:v>
                </c:pt>
                <c:pt idx="9246">
                  <c:v>44.830000000004475</c:v>
                </c:pt>
                <c:pt idx="9247">
                  <c:v>44.835000000004477</c:v>
                </c:pt>
                <c:pt idx="9248">
                  <c:v>44.84000000000448</c:v>
                </c:pt>
                <c:pt idx="9249">
                  <c:v>44.845000000004482</c:v>
                </c:pt>
                <c:pt idx="9250">
                  <c:v>44.850000000004485</c:v>
                </c:pt>
                <c:pt idx="9251">
                  <c:v>44.855000000004488</c:v>
                </c:pt>
                <c:pt idx="9252">
                  <c:v>44.86000000000449</c:v>
                </c:pt>
                <c:pt idx="9253">
                  <c:v>44.865000000004493</c:v>
                </c:pt>
                <c:pt idx="9254">
                  <c:v>44.870000000004495</c:v>
                </c:pt>
                <c:pt idx="9255">
                  <c:v>44.875000000004498</c:v>
                </c:pt>
                <c:pt idx="9256">
                  <c:v>44.8800000000045</c:v>
                </c:pt>
                <c:pt idx="9257">
                  <c:v>44.885000000004503</c:v>
                </c:pt>
                <c:pt idx="9258">
                  <c:v>44.890000000004505</c:v>
                </c:pt>
                <c:pt idx="9259">
                  <c:v>44.895000000004508</c:v>
                </c:pt>
                <c:pt idx="9260">
                  <c:v>44.900000000004511</c:v>
                </c:pt>
                <c:pt idx="9261">
                  <c:v>44.905000000004513</c:v>
                </c:pt>
                <c:pt idx="9262">
                  <c:v>44.910000000004516</c:v>
                </c:pt>
                <c:pt idx="9263">
                  <c:v>44.915000000004518</c:v>
                </c:pt>
                <c:pt idx="9264">
                  <c:v>44.920000000004521</c:v>
                </c:pt>
                <c:pt idx="9265">
                  <c:v>44.925000000004523</c:v>
                </c:pt>
                <c:pt idx="9266">
                  <c:v>44.930000000004526</c:v>
                </c:pt>
                <c:pt idx="9267">
                  <c:v>44.935000000004528</c:v>
                </c:pt>
                <c:pt idx="9268">
                  <c:v>44.940000000004531</c:v>
                </c:pt>
                <c:pt idx="9269">
                  <c:v>44.945000000004534</c:v>
                </c:pt>
                <c:pt idx="9270">
                  <c:v>44.950000000004536</c:v>
                </c:pt>
                <c:pt idx="9271">
                  <c:v>44.955000000004539</c:v>
                </c:pt>
                <c:pt idx="9272">
                  <c:v>44.960000000004541</c:v>
                </c:pt>
                <c:pt idx="9273">
                  <c:v>44.965000000004544</c:v>
                </c:pt>
                <c:pt idx="9274">
                  <c:v>44.970000000004546</c:v>
                </c:pt>
                <c:pt idx="9275">
                  <c:v>44.975000000004549</c:v>
                </c:pt>
                <c:pt idx="9276">
                  <c:v>44.980000000004551</c:v>
                </c:pt>
                <c:pt idx="9277">
                  <c:v>44.985000000004554</c:v>
                </c:pt>
                <c:pt idx="9278">
                  <c:v>44.990000000004557</c:v>
                </c:pt>
                <c:pt idx="9279">
                  <c:v>44.995000000004559</c:v>
                </c:pt>
                <c:pt idx="9280">
                  <c:v>45.000000000004562</c:v>
                </c:pt>
                <c:pt idx="9281">
                  <c:v>45.005000000004564</c:v>
                </c:pt>
                <c:pt idx="9282">
                  <c:v>45.010000000004567</c:v>
                </c:pt>
                <c:pt idx="9283">
                  <c:v>45.015000000004569</c:v>
                </c:pt>
                <c:pt idx="9284">
                  <c:v>45.020000000004572</c:v>
                </c:pt>
                <c:pt idx="9285">
                  <c:v>45.025000000004574</c:v>
                </c:pt>
                <c:pt idx="9286">
                  <c:v>45.030000000004577</c:v>
                </c:pt>
                <c:pt idx="9287">
                  <c:v>45.03500000000458</c:v>
                </c:pt>
                <c:pt idx="9288">
                  <c:v>45.040000000004582</c:v>
                </c:pt>
                <c:pt idx="9289">
                  <c:v>45.045000000004585</c:v>
                </c:pt>
                <c:pt idx="9290">
                  <c:v>45.050000000004587</c:v>
                </c:pt>
                <c:pt idx="9291">
                  <c:v>45.05500000000459</c:v>
                </c:pt>
                <c:pt idx="9292">
                  <c:v>45.060000000004592</c:v>
                </c:pt>
                <c:pt idx="9293">
                  <c:v>45.065000000004595</c:v>
                </c:pt>
                <c:pt idx="9294">
                  <c:v>45.070000000004597</c:v>
                </c:pt>
                <c:pt idx="9295">
                  <c:v>45.0750000000046</c:v>
                </c:pt>
                <c:pt idx="9296">
                  <c:v>45.080000000004603</c:v>
                </c:pt>
                <c:pt idx="9297">
                  <c:v>45.085000000004605</c:v>
                </c:pt>
                <c:pt idx="9298">
                  <c:v>45.090000000004608</c:v>
                </c:pt>
                <c:pt idx="9299">
                  <c:v>45.09500000000461</c:v>
                </c:pt>
                <c:pt idx="9300">
                  <c:v>45.100000000004613</c:v>
                </c:pt>
                <c:pt idx="9301">
                  <c:v>45.105000000004615</c:v>
                </c:pt>
                <c:pt idx="9302">
                  <c:v>45.110000000004618</c:v>
                </c:pt>
                <c:pt idx="9303">
                  <c:v>45.115000000004621</c:v>
                </c:pt>
                <c:pt idx="9304">
                  <c:v>45.120000000004623</c:v>
                </c:pt>
                <c:pt idx="9305">
                  <c:v>45.125000000004626</c:v>
                </c:pt>
                <c:pt idx="9306">
                  <c:v>45.130000000004628</c:v>
                </c:pt>
                <c:pt idx="9307">
                  <c:v>45.135000000004631</c:v>
                </c:pt>
                <c:pt idx="9308">
                  <c:v>45.140000000004633</c:v>
                </c:pt>
                <c:pt idx="9309">
                  <c:v>45.145000000004636</c:v>
                </c:pt>
                <c:pt idx="9310">
                  <c:v>45.150000000004638</c:v>
                </c:pt>
                <c:pt idx="9311">
                  <c:v>45.155000000004641</c:v>
                </c:pt>
                <c:pt idx="9312">
                  <c:v>45.160000000004644</c:v>
                </c:pt>
                <c:pt idx="9313">
                  <c:v>45.165000000004646</c:v>
                </c:pt>
                <c:pt idx="9314">
                  <c:v>45.170000000004649</c:v>
                </c:pt>
                <c:pt idx="9315">
                  <c:v>45.175000000004651</c:v>
                </c:pt>
                <c:pt idx="9316">
                  <c:v>45.180000000004654</c:v>
                </c:pt>
                <c:pt idx="9317">
                  <c:v>45.185000000004656</c:v>
                </c:pt>
                <c:pt idx="9318">
                  <c:v>45.190000000004659</c:v>
                </c:pt>
                <c:pt idx="9319">
                  <c:v>45.195000000004661</c:v>
                </c:pt>
                <c:pt idx="9320">
                  <c:v>45.200000000004664</c:v>
                </c:pt>
                <c:pt idx="9321">
                  <c:v>45.205000000004667</c:v>
                </c:pt>
                <c:pt idx="9322">
                  <c:v>45.210000000004669</c:v>
                </c:pt>
                <c:pt idx="9323">
                  <c:v>45.215000000004672</c:v>
                </c:pt>
                <c:pt idx="9324">
                  <c:v>45.220000000004674</c:v>
                </c:pt>
                <c:pt idx="9325">
                  <c:v>45.225000000004677</c:v>
                </c:pt>
                <c:pt idx="9326">
                  <c:v>45.230000000004679</c:v>
                </c:pt>
                <c:pt idx="9327">
                  <c:v>45.235000000004682</c:v>
                </c:pt>
                <c:pt idx="9328">
                  <c:v>45.240000000004684</c:v>
                </c:pt>
                <c:pt idx="9329">
                  <c:v>45.245000000004687</c:v>
                </c:pt>
                <c:pt idx="9330">
                  <c:v>45.25000000000469</c:v>
                </c:pt>
                <c:pt idx="9331">
                  <c:v>45.255000000004692</c:v>
                </c:pt>
                <c:pt idx="9332">
                  <c:v>45.260000000004695</c:v>
                </c:pt>
                <c:pt idx="9333">
                  <c:v>45.265000000004697</c:v>
                </c:pt>
                <c:pt idx="9334">
                  <c:v>45.2700000000047</c:v>
                </c:pt>
                <c:pt idx="9335">
                  <c:v>45.275000000004702</c:v>
                </c:pt>
                <c:pt idx="9336">
                  <c:v>45.280000000004705</c:v>
                </c:pt>
                <c:pt idx="9337">
                  <c:v>45.285000000004707</c:v>
                </c:pt>
                <c:pt idx="9338">
                  <c:v>45.29000000000471</c:v>
                </c:pt>
                <c:pt idx="9339">
                  <c:v>45.295000000004713</c:v>
                </c:pt>
                <c:pt idx="9340">
                  <c:v>45.300000000004715</c:v>
                </c:pt>
                <c:pt idx="9341">
                  <c:v>45.305000000004718</c:v>
                </c:pt>
                <c:pt idx="9342">
                  <c:v>45.31000000000472</c:v>
                </c:pt>
                <c:pt idx="9343">
                  <c:v>45.315000000004723</c:v>
                </c:pt>
                <c:pt idx="9344">
                  <c:v>45.320000000004725</c:v>
                </c:pt>
                <c:pt idx="9345">
                  <c:v>45.325000000004728</c:v>
                </c:pt>
                <c:pt idx="9346">
                  <c:v>45.330000000004731</c:v>
                </c:pt>
                <c:pt idx="9347">
                  <c:v>45.335000000004733</c:v>
                </c:pt>
                <c:pt idx="9348">
                  <c:v>45.340000000004736</c:v>
                </c:pt>
                <c:pt idx="9349">
                  <c:v>45.345000000004738</c:v>
                </c:pt>
                <c:pt idx="9350">
                  <c:v>45.350000000004741</c:v>
                </c:pt>
                <c:pt idx="9351">
                  <c:v>45.355000000004743</c:v>
                </c:pt>
                <c:pt idx="9352">
                  <c:v>45.360000000004746</c:v>
                </c:pt>
                <c:pt idx="9353">
                  <c:v>45.365000000004748</c:v>
                </c:pt>
                <c:pt idx="9354">
                  <c:v>45.370000000004751</c:v>
                </c:pt>
                <c:pt idx="9355">
                  <c:v>45.375000000004754</c:v>
                </c:pt>
                <c:pt idx="9356">
                  <c:v>45.380000000004756</c:v>
                </c:pt>
                <c:pt idx="9357">
                  <c:v>45.385000000004759</c:v>
                </c:pt>
                <c:pt idx="9358">
                  <c:v>45.390000000004761</c:v>
                </c:pt>
                <c:pt idx="9359">
                  <c:v>45.395000000004764</c:v>
                </c:pt>
                <c:pt idx="9360">
                  <c:v>45.400000000004766</c:v>
                </c:pt>
                <c:pt idx="9361">
                  <c:v>45.405000000004769</c:v>
                </c:pt>
                <c:pt idx="9362">
                  <c:v>45.410000000004771</c:v>
                </c:pt>
                <c:pt idx="9363">
                  <c:v>45.415000000004774</c:v>
                </c:pt>
                <c:pt idx="9364">
                  <c:v>45.420000000004777</c:v>
                </c:pt>
                <c:pt idx="9365">
                  <c:v>45.425000000004779</c:v>
                </c:pt>
                <c:pt idx="9366">
                  <c:v>45.430000000004782</c:v>
                </c:pt>
                <c:pt idx="9367">
                  <c:v>45.435000000004784</c:v>
                </c:pt>
                <c:pt idx="9368">
                  <c:v>45.440000000004787</c:v>
                </c:pt>
                <c:pt idx="9369">
                  <c:v>45.445000000004789</c:v>
                </c:pt>
                <c:pt idx="9370">
                  <c:v>45.450000000004792</c:v>
                </c:pt>
                <c:pt idx="9371">
                  <c:v>45.455000000004794</c:v>
                </c:pt>
                <c:pt idx="9372">
                  <c:v>45.460000000004797</c:v>
                </c:pt>
                <c:pt idx="9373">
                  <c:v>45.4650000000048</c:v>
                </c:pt>
                <c:pt idx="9374">
                  <c:v>45.470000000004802</c:v>
                </c:pt>
                <c:pt idx="9375">
                  <c:v>45.475000000004805</c:v>
                </c:pt>
                <c:pt idx="9376">
                  <c:v>45.480000000004807</c:v>
                </c:pt>
                <c:pt idx="9377">
                  <c:v>45.48500000000481</c:v>
                </c:pt>
                <c:pt idx="9378">
                  <c:v>45.490000000004812</c:v>
                </c:pt>
                <c:pt idx="9379">
                  <c:v>45.495000000004815</c:v>
                </c:pt>
                <c:pt idx="9380">
                  <c:v>45.500000000004817</c:v>
                </c:pt>
                <c:pt idx="9381">
                  <c:v>45.50500000000482</c:v>
                </c:pt>
                <c:pt idx="9382">
                  <c:v>45.510000000004823</c:v>
                </c:pt>
                <c:pt idx="9383">
                  <c:v>45.515000000004825</c:v>
                </c:pt>
                <c:pt idx="9384">
                  <c:v>45.520000000004828</c:v>
                </c:pt>
                <c:pt idx="9385">
                  <c:v>45.52500000000483</c:v>
                </c:pt>
                <c:pt idx="9386">
                  <c:v>45.530000000004833</c:v>
                </c:pt>
                <c:pt idx="9387">
                  <c:v>45.535000000004835</c:v>
                </c:pt>
                <c:pt idx="9388">
                  <c:v>45.540000000004838</c:v>
                </c:pt>
                <c:pt idx="9389">
                  <c:v>45.545000000004841</c:v>
                </c:pt>
                <c:pt idx="9390">
                  <c:v>45.550000000004843</c:v>
                </c:pt>
                <c:pt idx="9391">
                  <c:v>45.555000000004846</c:v>
                </c:pt>
                <c:pt idx="9392">
                  <c:v>45.560000000004848</c:v>
                </c:pt>
                <c:pt idx="9393">
                  <c:v>45.565000000004851</c:v>
                </c:pt>
                <c:pt idx="9394">
                  <c:v>45.570000000004853</c:v>
                </c:pt>
                <c:pt idx="9395">
                  <c:v>45.575000000004856</c:v>
                </c:pt>
                <c:pt idx="9396">
                  <c:v>45.580000000004858</c:v>
                </c:pt>
                <c:pt idx="9397">
                  <c:v>45.585000000004861</c:v>
                </c:pt>
                <c:pt idx="9398">
                  <c:v>45.590000000004864</c:v>
                </c:pt>
                <c:pt idx="9399">
                  <c:v>45.595000000004866</c:v>
                </c:pt>
                <c:pt idx="9400">
                  <c:v>45.600000000004869</c:v>
                </c:pt>
                <c:pt idx="9401">
                  <c:v>45.605000000004871</c:v>
                </c:pt>
                <c:pt idx="9402">
                  <c:v>45.610000000004874</c:v>
                </c:pt>
                <c:pt idx="9403">
                  <c:v>45.615000000004876</c:v>
                </c:pt>
                <c:pt idx="9404">
                  <c:v>45.620000000004879</c:v>
                </c:pt>
                <c:pt idx="9405">
                  <c:v>45.625000000004881</c:v>
                </c:pt>
                <c:pt idx="9406">
                  <c:v>45.630000000004884</c:v>
                </c:pt>
                <c:pt idx="9407">
                  <c:v>45.635000000004887</c:v>
                </c:pt>
                <c:pt idx="9408">
                  <c:v>45.640000000004889</c:v>
                </c:pt>
                <c:pt idx="9409">
                  <c:v>45.645000000004892</c:v>
                </c:pt>
                <c:pt idx="9410">
                  <c:v>45.650000000004894</c:v>
                </c:pt>
                <c:pt idx="9411">
                  <c:v>45.655000000004897</c:v>
                </c:pt>
                <c:pt idx="9412">
                  <c:v>45.660000000004899</c:v>
                </c:pt>
                <c:pt idx="9413">
                  <c:v>45.665000000004902</c:v>
                </c:pt>
                <c:pt idx="9414">
                  <c:v>45.670000000004904</c:v>
                </c:pt>
                <c:pt idx="9415">
                  <c:v>45.675000000004907</c:v>
                </c:pt>
                <c:pt idx="9416">
                  <c:v>45.68000000000491</c:v>
                </c:pt>
                <c:pt idx="9417">
                  <c:v>45.685000000004912</c:v>
                </c:pt>
                <c:pt idx="9418">
                  <c:v>45.690000000004915</c:v>
                </c:pt>
                <c:pt idx="9419">
                  <c:v>45.695000000004917</c:v>
                </c:pt>
                <c:pt idx="9420">
                  <c:v>45.70000000000492</c:v>
                </c:pt>
                <c:pt idx="9421">
                  <c:v>45.705000000004922</c:v>
                </c:pt>
                <c:pt idx="9422">
                  <c:v>45.710000000004925</c:v>
                </c:pt>
                <c:pt idx="9423">
                  <c:v>45.715000000004927</c:v>
                </c:pt>
                <c:pt idx="9424">
                  <c:v>45.72000000000493</c:v>
                </c:pt>
                <c:pt idx="9425">
                  <c:v>45.725000000004933</c:v>
                </c:pt>
                <c:pt idx="9426">
                  <c:v>45.730000000004935</c:v>
                </c:pt>
                <c:pt idx="9427">
                  <c:v>45.735000000004938</c:v>
                </c:pt>
                <c:pt idx="9428">
                  <c:v>45.74000000000494</c:v>
                </c:pt>
                <c:pt idx="9429">
                  <c:v>45.745000000004943</c:v>
                </c:pt>
                <c:pt idx="9430">
                  <c:v>45.750000000004945</c:v>
                </c:pt>
                <c:pt idx="9431">
                  <c:v>45.755000000004948</c:v>
                </c:pt>
                <c:pt idx="9432">
                  <c:v>45.76000000000495</c:v>
                </c:pt>
                <c:pt idx="9433">
                  <c:v>45.765000000004953</c:v>
                </c:pt>
                <c:pt idx="9434">
                  <c:v>45.770000000004956</c:v>
                </c:pt>
                <c:pt idx="9435">
                  <c:v>45.775000000004958</c:v>
                </c:pt>
                <c:pt idx="9436">
                  <c:v>45.780000000004961</c:v>
                </c:pt>
                <c:pt idx="9437">
                  <c:v>45.785000000004963</c:v>
                </c:pt>
                <c:pt idx="9438">
                  <c:v>45.790000000004966</c:v>
                </c:pt>
                <c:pt idx="9439">
                  <c:v>45.795000000004968</c:v>
                </c:pt>
                <c:pt idx="9440">
                  <c:v>45.800000000004971</c:v>
                </c:pt>
                <c:pt idx="9441">
                  <c:v>45.805000000004974</c:v>
                </c:pt>
                <c:pt idx="9442">
                  <c:v>45.810000000004976</c:v>
                </c:pt>
                <c:pt idx="9443">
                  <c:v>45.815000000004979</c:v>
                </c:pt>
                <c:pt idx="9444">
                  <c:v>45.820000000004981</c:v>
                </c:pt>
                <c:pt idx="9445">
                  <c:v>45.825000000004984</c:v>
                </c:pt>
                <c:pt idx="9446">
                  <c:v>45.830000000004986</c:v>
                </c:pt>
                <c:pt idx="9447">
                  <c:v>45.835000000004989</c:v>
                </c:pt>
                <c:pt idx="9448">
                  <c:v>45.840000000004991</c:v>
                </c:pt>
                <c:pt idx="9449">
                  <c:v>45.845000000004994</c:v>
                </c:pt>
                <c:pt idx="9450">
                  <c:v>45.850000000004997</c:v>
                </c:pt>
                <c:pt idx="9451">
                  <c:v>45.855000000004999</c:v>
                </c:pt>
                <c:pt idx="9452">
                  <c:v>45.860000000005002</c:v>
                </c:pt>
                <c:pt idx="9453">
                  <c:v>45.865000000005004</c:v>
                </c:pt>
                <c:pt idx="9454">
                  <c:v>45.870000000005007</c:v>
                </c:pt>
                <c:pt idx="9455">
                  <c:v>45.875000000005009</c:v>
                </c:pt>
                <c:pt idx="9456">
                  <c:v>45.880000000005012</c:v>
                </c:pt>
                <c:pt idx="9457">
                  <c:v>45.885000000005014</c:v>
                </c:pt>
                <c:pt idx="9458">
                  <c:v>45.890000000005017</c:v>
                </c:pt>
                <c:pt idx="9459">
                  <c:v>45.89500000000502</c:v>
                </c:pt>
                <c:pt idx="9460">
                  <c:v>45.900000000005022</c:v>
                </c:pt>
                <c:pt idx="9461">
                  <c:v>45.905000000005025</c:v>
                </c:pt>
                <c:pt idx="9462">
                  <c:v>45.910000000005027</c:v>
                </c:pt>
                <c:pt idx="9463">
                  <c:v>45.91500000000503</c:v>
                </c:pt>
                <c:pt idx="9464">
                  <c:v>45.920000000005032</c:v>
                </c:pt>
                <c:pt idx="9465">
                  <c:v>45.925000000005035</c:v>
                </c:pt>
                <c:pt idx="9466">
                  <c:v>45.930000000005037</c:v>
                </c:pt>
                <c:pt idx="9467">
                  <c:v>45.93500000000504</c:v>
                </c:pt>
                <c:pt idx="9468">
                  <c:v>45.940000000005043</c:v>
                </c:pt>
                <c:pt idx="9469">
                  <c:v>45.945000000005045</c:v>
                </c:pt>
                <c:pt idx="9470">
                  <c:v>45.950000000005048</c:v>
                </c:pt>
                <c:pt idx="9471">
                  <c:v>45.95500000000505</c:v>
                </c:pt>
                <c:pt idx="9472">
                  <c:v>45.960000000005053</c:v>
                </c:pt>
                <c:pt idx="9473">
                  <c:v>45.965000000005055</c:v>
                </c:pt>
                <c:pt idx="9474">
                  <c:v>45.970000000005058</c:v>
                </c:pt>
                <c:pt idx="9475">
                  <c:v>45.97500000000506</c:v>
                </c:pt>
                <c:pt idx="9476">
                  <c:v>45.980000000005063</c:v>
                </c:pt>
                <c:pt idx="9477">
                  <c:v>45.985000000005066</c:v>
                </c:pt>
                <c:pt idx="9478">
                  <c:v>45.990000000005068</c:v>
                </c:pt>
                <c:pt idx="9479">
                  <c:v>45.995000000005071</c:v>
                </c:pt>
                <c:pt idx="9480">
                  <c:v>46.000000000005073</c:v>
                </c:pt>
                <c:pt idx="9481">
                  <c:v>46.005000000005076</c:v>
                </c:pt>
                <c:pt idx="9482">
                  <c:v>46.010000000005078</c:v>
                </c:pt>
                <c:pt idx="9483">
                  <c:v>46.015000000005081</c:v>
                </c:pt>
                <c:pt idx="9484">
                  <c:v>46.020000000005084</c:v>
                </c:pt>
                <c:pt idx="9485">
                  <c:v>46.025000000005086</c:v>
                </c:pt>
                <c:pt idx="9486">
                  <c:v>46.030000000005089</c:v>
                </c:pt>
                <c:pt idx="9487">
                  <c:v>46.035000000005091</c:v>
                </c:pt>
                <c:pt idx="9488">
                  <c:v>46.040000000005094</c:v>
                </c:pt>
                <c:pt idx="9489">
                  <c:v>46.045000000005096</c:v>
                </c:pt>
                <c:pt idx="9490">
                  <c:v>46.050000000005099</c:v>
                </c:pt>
                <c:pt idx="9491">
                  <c:v>46.055000000005101</c:v>
                </c:pt>
                <c:pt idx="9492">
                  <c:v>46.060000000005104</c:v>
                </c:pt>
                <c:pt idx="9493">
                  <c:v>46.065000000005107</c:v>
                </c:pt>
                <c:pt idx="9494">
                  <c:v>46.070000000005109</c:v>
                </c:pt>
                <c:pt idx="9495">
                  <c:v>46.075000000005112</c:v>
                </c:pt>
                <c:pt idx="9496">
                  <c:v>46.080000000005114</c:v>
                </c:pt>
                <c:pt idx="9497">
                  <c:v>46.085000000005117</c:v>
                </c:pt>
                <c:pt idx="9498">
                  <c:v>46.090000000005119</c:v>
                </c:pt>
                <c:pt idx="9499">
                  <c:v>46.095000000005122</c:v>
                </c:pt>
                <c:pt idx="9500">
                  <c:v>46.100000000005124</c:v>
                </c:pt>
                <c:pt idx="9501">
                  <c:v>46.105000000005127</c:v>
                </c:pt>
                <c:pt idx="9502">
                  <c:v>46.11000000000513</c:v>
                </c:pt>
                <c:pt idx="9503">
                  <c:v>46.115000000005132</c:v>
                </c:pt>
                <c:pt idx="9504">
                  <c:v>46.120000000005135</c:v>
                </c:pt>
                <c:pt idx="9505">
                  <c:v>46.125000000005137</c:v>
                </c:pt>
                <c:pt idx="9506">
                  <c:v>46.13000000000514</c:v>
                </c:pt>
                <c:pt idx="9507">
                  <c:v>46.135000000005142</c:v>
                </c:pt>
                <c:pt idx="9508">
                  <c:v>46.140000000005145</c:v>
                </c:pt>
                <c:pt idx="9509">
                  <c:v>46.145000000005147</c:v>
                </c:pt>
                <c:pt idx="9510">
                  <c:v>46.15000000000515</c:v>
                </c:pt>
                <c:pt idx="9511">
                  <c:v>46.155000000005153</c:v>
                </c:pt>
                <c:pt idx="9512">
                  <c:v>46.160000000005155</c:v>
                </c:pt>
                <c:pt idx="9513">
                  <c:v>46.165000000005158</c:v>
                </c:pt>
                <c:pt idx="9514">
                  <c:v>46.17000000000516</c:v>
                </c:pt>
                <c:pt idx="9515">
                  <c:v>46.175000000005163</c:v>
                </c:pt>
                <c:pt idx="9516">
                  <c:v>46.180000000005165</c:v>
                </c:pt>
                <c:pt idx="9517">
                  <c:v>46.185000000005168</c:v>
                </c:pt>
                <c:pt idx="9518">
                  <c:v>46.19000000000517</c:v>
                </c:pt>
                <c:pt idx="9519">
                  <c:v>46.195000000005173</c:v>
                </c:pt>
                <c:pt idx="9520">
                  <c:v>46.200000000005176</c:v>
                </c:pt>
                <c:pt idx="9521">
                  <c:v>46.205000000005178</c:v>
                </c:pt>
                <c:pt idx="9522">
                  <c:v>46.210000000005181</c:v>
                </c:pt>
                <c:pt idx="9523">
                  <c:v>46.215000000005183</c:v>
                </c:pt>
                <c:pt idx="9524">
                  <c:v>46.220000000005186</c:v>
                </c:pt>
                <c:pt idx="9525">
                  <c:v>46.225000000005188</c:v>
                </c:pt>
                <c:pt idx="9526">
                  <c:v>46.230000000005191</c:v>
                </c:pt>
                <c:pt idx="9527">
                  <c:v>46.235000000005193</c:v>
                </c:pt>
                <c:pt idx="9528">
                  <c:v>46.240000000005196</c:v>
                </c:pt>
                <c:pt idx="9529">
                  <c:v>46.245000000005199</c:v>
                </c:pt>
                <c:pt idx="9530">
                  <c:v>46.250000000005201</c:v>
                </c:pt>
                <c:pt idx="9531">
                  <c:v>46.255000000005204</c:v>
                </c:pt>
                <c:pt idx="9532">
                  <c:v>46.260000000005206</c:v>
                </c:pt>
                <c:pt idx="9533">
                  <c:v>46.265000000005209</c:v>
                </c:pt>
                <c:pt idx="9534">
                  <c:v>46.270000000005211</c:v>
                </c:pt>
                <c:pt idx="9535">
                  <c:v>46.275000000005214</c:v>
                </c:pt>
                <c:pt idx="9536">
                  <c:v>46.280000000005217</c:v>
                </c:pt>
                <c:pt idx="9537">
                  <c:v>46.285000000005219</c:v>
                </c:pt>
                <c:pt idx="9538">
                  <c:v>46.290000000005222</c:v>
                </c:pt>
                <c:pt idx="9539">
                  <c:v>46.295000000005224</c:v>
                </c:pt>
                <c:pt idx="9540">
                  <c:v>46.300000000005227</c:v>
                </c:pt>
                <c:pt idx="9541">
                  <c:v>46.305000000005229</c:v>
                </c:pt>
                <c:pt idx="9542">
                  <c:v>46.310000000005232</c:v>
                </c:pt>
                <c:pt idx="9543">
                  <c:v>46.315000000005234</c:v>
                </c:pt>
                <c:pt idx="9544">
                  <c:v>46.320000000005237</c:v>
                </c:pt>
                <c:pt idx="9545">
                  <c:v>46.32500000000524</c:v>
                </c:pt>
                <c:pt idx="9546">
                  <c:v>46.330000000005242</c:v>
                </c:pt>
                <c:pt idx="9547">
                  <c:v>46.335000000005245</c:v>
                </c:pt>
                <c:pt idx="9548">
                  <c:v>46.340000000005247</c:v>
                </c:pt>
                <c:pt idx="9549">
                  <c:v>46.34500000000525</c:v>
                </c:pt>
                <c:pt idx="9550">
                  <c:v>46.350000000005252</c:v>
                </c:pt>
                <c:pt idx="9551">
                  <c:v>46.355000000005255</c:v>
                </c:pt>
                <c:pt idx="9552">
                  <c:v>46.360000000005257</c:v>
                </c:pt>
                <c:pt idx="9553">
                  <c:v>46.36500000000526</c:v>
                </c:pt>
                <c:pt idx="9554">
                  <c:v>46.370000000005263</c:v>
                </c:pt>
                <c:pt idx="9555">
                  <c:v>46.375000000005265</c:v>
                </c:pt>
                <c:pt idx="9556">
                  <c:v>46.380000000005268</c:v>
                </c:pt>
                <c:pt idx="9557">
                  <c:v>46.38500000000527</c:v>
                </c:pt>
                <c:pt idx="9558">
                  <c:v>46.390000000005273</c:v>
                </c:pt>
                <c:pt idx="9559">
                  <c:v>46.395000000005275</c:v>
                </c:pt>
                <c:pt idx="9560">
                  <c:v>46.400000000005278</c:v>
                </c:pt>
                <c:pt idx="9561">
                  <c:v>46.40500000000528</c:v>
                </c:pt>
                <c:pt idx="9562">
                  <c:v>46.410000000005283</c:v>
                </c:pt>
                <c:pt idx="9563">
                  <c:v>46.415000000005286</c:v>
                </c:pt>
                <c:pt idx="9564">
                  <c:v>46.420000000005288</c:v>
                </c:pt>
                <c:pt idx="9565">
                  <c:v>46.425000000005291</c:v>
                </c:pt>
                <c:pt idx="9566">
                  <c:v>46.430000000005293</c:v>
                </c:pt>
                <c:pt idx="9567">
                  <c:v>46.435000000005296</c:v>
                </c:pt>
                <c:pt idx="9568">
                  <c:v>46.440000000005298</c:v>
                </c:pt>
                <c:pt idx="9569">
                  <c:v>46.445000000005301</c:v>
                </c:pt>
                <c:pt idx="9570">
                  <c:v>46.450000000005303</c:v>
                </c:pt>
                <c:pt idx="9571">
                  <c:v>46.455000000005306</c:v>
                </c:pt>
                <c:pt idx="9572">
                  <c:v>46.460000000005309</c:v>
                </c:pt>
                <c:pt idx="9573">
                  <c:v>46.465000000005311</c:v>
                </c:pt>
                <c:pt idx="9574">
                  <c:v>46.470000000005314</c:v>
                </c:pt>
                <c:pt idx="9575">
                  <c:v>46.475000000005316</c:v>
                </c:pt>
                <c:pt idx="9576">
                  <c:v>46.480000000005319</c:v>
                </c:pt>
                <c:pt idx="9577">
                  <c:v>46.485000000005321</c:v>
                </c:pt>
                <c:pt idx="9578">
                  <c:v>46.490000000005324</c:v>
                </c:pt>
                <c:pt idx="9579">
                  <c:v>46.495000000005327</c:v>
                </c:pt>
                <c:pt idx="9580">
                  <c:v>46.500000000005329</c:v>
                </c:pt>
                <c:pt idx="9581">
                  <c:v>46.505000000005332</c:v>
                </c:pt>
                <c:pt idx="9582">
                  <c:v>46.510000000005334</c:v>
                </c:pt>
                <c:pt idx="9583">
                  <c:v>46.515000000005337</c:v>
                </c:pt>
                <c:pt idx="9584">
                  <c:v>46.520000000005339</c:v>
                </c:pt>
                <c:pt idx="9585">
                  <c:v>46.525000000005342</c:v>
                </c:pt>
                <c:pt idx="9586">
                  <c:v>46.530000000005344</c:v>
                </c:pt>
                <c:pt idx="9587">
                  <c:v>46.535000000005347</c:v>
                </c:pt>
                <c:pt idx="9588">
                  <c:v>46.54000000000535</c:v>
                </c:pt>
                <c:pt idx="9589">
                  <c:v>46.545000000005352</c:v>
                </c:pt>
                <c:pt idx="9590">
                  <c:v>46.550000000005355</c:v>
                </c:pt>
                <c:pt idx="9591">
                  <c:v>46.555000000005357</c:v>
                </c:pt>
                <c:pt idx="9592">
                  <c:v>46.56000000000536</c:v>
                </c:pt>
                <c:pt idx="9593">
                  <c:v>46.565000000005362</c:v>
                </c:pt>
                <c:pt idx="9594">
                  <c:v>46.570000000005365</c:v>
                </c:pt>
                <c:pt idx="9595">
                  <c:v>46.575000000005367</c:v>
                </c:pt>
                <c:pt idx="9596">
                  <c:v>46.58000000000537</c:v>
                </c:pt>
                <c:pt idx="9597">
                  <c:v>46.585000000005373</c:v>
                </c:pt>
                <c:pt idx="9598">
                  <c:v>46.590000000005375</c:v>
                </c:pt>
                <c:pt idx="9599">
                  <c:v>46.595000000005378</c:v>
                </c:pt>
              </c:numCache>
            </c:numRef>
          </c:xVal>
          <c:yVal>
            <c:numRef>
              <c:f>ATMZ270İsolated!$AR$13:$AR$9612</c:f>
              <c:numCache>
                <c:formatCode>General</c:formatCode>
                <c:ptCount val="9600"/>
                <c:pt idx="0">
                  <c:v>1.2041327541946E-8</c:v>
                </c:pt>
                <c:pt idx="1">
                  <c:v>1.3488789862687954E-7</c:v>
                </c:pt>
                <c:pt idx="2">
                  <c:v>7.3110026370347376E-7</c:v>
                </c:pt>
                <c:pt idx="3">
                  <c:v>2.6069051164577911E-6</c:v>
                </c:pt>
                <c:pt idx="4">
                  <c:v>7.0294664881275519E-6</c:v>
                </c:pt>
                <c:pt idx="5">
                  <c:v>1.5583960026402751E-5</c:v>
                </c:pt>
                <c:pt idx="6">
                  <c:v>2.9978238824829423E-5</c:v>
                </c:pt>
                <c:pt idx="7">
                  <c:v>5.1818781179710156E-5</c:v>
                </c:pt>
                <c:pt idx="8">
                  <c:v>8.235983634290452E-5</c:v>
                </c:pt>
                <c:pt idx="9">
                  <c:v>1.2227418610351654E-4</c:v>
                </c:pt>
                <c:pt idx="10">
                  <c:v>1.715149163060446E-4</c:v>
                </c:pt>
                <c:pt idx="11">
                  <c:v>2.2932776025444854E-4</c:v>
                </c:pt>
                <c:pt idx="12">
                  <c:v>2.9439238414060673E-4</c:v>
                </c:pt>
                <c:pt idx="13">
                  <c:v>3.650145383352107E-4</c:v>
                </c:pt>
                <c:pt idx="14">
                  <c:v>4.3929534276770617E-4</c:v>
                </c:pt>
                <c:pt idx="15">
                  <c:v>5.1522886456354972E-4</c:v>
                </c:pt>
                <c:pt idx="16">
                  <c:v>5.9075621325882695E-4</c:v>
                </c:pt>
                <c:pt idx="17">
                  <c:v>6.6382446352777761E-4</c:v>
                </c:pt>
                <c:pt idx="18">
                  <c:v>7.324646142380936E-4</c:v>
                </c:pt>
                <c:pt idx="19">
                  <c:v>7.9489770887222224E-4</c:v>
                </c:pt>
                <c:pt idx="20">
                  <c:v>8.496368658262221E-4</c:v>
                </c:pt>
                <c:pt idx="21">
                  <c:v>8.9556415406603972E-4</c:v>
                </c:pt>
                <c:pt idx="22">
                  <c:v>9.3199948469360121E-4</c:v>
                </c:pt>
                <c:pt idx="23">
                  <c:v>9.5872643044393139E-4</c:v>
                </c:pt>
                <c:pt idx="24">
                  <c:v>9.7595858618294232E-4</c:v>
                </c:pt>
                <c:pt idx="25">
                  <c:v>9.842944403029004E-4</c:v>
                </c:pt>
                <c:pt idx="26">
                  <c:v>9.8467997030024339E-4</c:v>
                </c:pt>
                <c:pt idx="27">
                  <c:v>9.7834690176378447E-4</c:v>
                </c:pt>
                <c:pt idx="28">
                  <c:v>9.6669235605714179E-4</c:v>
                </c:pt>
                <c:pt idx="29">
                  <c:v>9.5114559603993955E-4</c:v>
                </c:pt>
                <c:pt idx="30">
                  <c:v>9.3308868023861435E-4</c:v>
                </c:pt>
                <c:pt idx="31">
                  <c:v>9.138022935537512E-4</c:v>
                </c:pt>
                <c:pt idx="32">
                  <c:v>8.9438961438205661E-4</c:v>
                </c:pt>
                <c:pt idx="33">
                  <c:v>8.7567656156194965E-4</c:v>
                </c:pt>
                <c:pt idx="34">
                  <c:v>8.5813607225447618E-4</c:v>
                </c:pt>
                <c:pt idx="35">
                  <c:v>8.4190262380998192E-4</c:v>
                </c:pt>
                <c:pt idx="36">
                  <c:v>8.2686448715336947E-4</c:v>
                </c:pt>
                <c:pt idx="37">
                  <c:v>8.127962323316709E-4</c:v>
                </c:pt>
                <c:pt idx="38">
                  <c:v>7.9951235328575227E-4</c:v>
                </c:pt>
                <c:pt idx="39">
                  <c:v>7.8699028957338534E-4</c:v>
                </c:pt>
                <c:pt idx="40">
                  <c:v>7.754256640355486E-4</c:v>
                </c:pt>
                <c:pt idx="41">
                  <c:v>7.6520039510736843E-4</c:v>
                </c:pt>
                <c:pt idx="42">
                  <c:v>7.5678899903767268E-4</c:v>
                </c:pt>
                <c:pt idx="43">
                  <c:v>7.5069095516801829E-4</c:v>
                </c:pt>
                <c:pt idx="44">
                  <c:v>7.4739406070725017E-4</c:v>
                </c:pt>
                <c:pt idx="45">
                  <c:v>7.4730616282281295E-4</c:v>
                </c:pt>
                <c:pt idx="46">
                  <c:v>7.5064571228713659E-4</c:v>
                </c:pt>
                <c:pt idx="47">
                  <c:v>7.5734669624378474E-4</c:v>
                </c:pt>
                <c:pt idx="48">
                  <c:v>7.6706807852384951E-4</c:v>
                </c:pt>
                <c:pt idx="49">
                  <c:v>7.7931802488152976E-4</c:v>
                </c:pt>
                <c:pt idx="50">
                  <c:v>7.9363178953796522E-4</c:v>
                </c:pt>
                <c:pt idx="51">
                  <c:v>8.0974040487564623E-4</c:v>
                </c:pt>
                <c:pt idx="52">
                  <c:v>8.2764346126906589E-4</c:v>
                </c:pt>
                <c:pt idx="53">
                  <c:v>8.4759403845910321E-4</c:v>
                </c:pt>
                <c:pt idx="54">
                  <c:v>8.7006100261937498E-4</c:v>
                </c:pt>
                <c:pt idx="55">
                  <c:v>8.9563251735167338E-4</c:v>
                </c:pt>
                <c:pt idx="56">
                  <c:v>9.2485179824334715E-4</c:v>
                </c:pt>
                <c:pt idx="57">
                  <c:v>9.5804456903994561E-4</c:v>
                </c:pt>
                <c:pt idx="58">
                  <c:v>9.9519389155467157E-4</c:v>
                </c:pt>
                <c:pt idx="59">
                  <c:v>1.0359111511093523E-3</c:v>
                </c:pt>
                <c:pt idx="60">
                  <c:v>1.0794732186919463E-3</c:v>
                </c:pt>
                <c:pt idx="61">
                  <c:v>1.1248715602557816E-3</c:v>
                </c:pt>
                <c:pt idx="62">
                  <c:v>1.1708609041027459E-3</c:v>
                </c:pt>
                <c:pt idx="63">
                  <c:v>1.2160108913343353E-3</c:v>
                </c:pt>
                <c:pt idx="64">
                  <c:v>1.2588126505274683E-3</c:v>
                </c:pt>
                <c:pt idx="65">
                  <c:v>1.2978461007157674E-3</c:v>
                </c:pt>
                <c:pt idx="66">
                  <c:v>1.3319384664031708E-3</c:v>
                </c:pt>
                <c:pt idx="67">
                  <c:v>1.3602755764748819E-3</c:v>
                </c:pt>
                <c:pt idx="68">
                  <c:v>1.3824401734686569E-3</c:v>
                </c:pt>
                <c:pt idx="69">
                  <c:v>1.3983897285171382E-3</c:v>
                </c:pt>
                <c:pt idx="70">
                  <c:v>1.4083893195392036E-3</c:v>
                </c:pt>
                <c:pt idx="71">
                  <c:v>1.4128670849982128E-3</c:v>
                </c:pt>
                <c:pt idx="72">
                  <c:v>1.4122407126249984E-3</c:v>
                </c:pt>
                <c:pt idx="73">
                  <c:v>1.4067847447725313E-3</c:v>
                </c:pt>
                <c:pt idx="74">
                  <c:v>1.396561575076566E-3</c:v>
                </c:pt>
                <c:pt idx="75">
                  <c:v>1.3814685100084047E-3</c:v>
                </c:pt>
                <c:pt idx="76">
                  <c:v>1.3613807396069362E-3</c:v>
                </c:pt>
                <c:pt idx="77">
                  <c:v>1.3362970886789999E-3</c:v>
                </c:pt>
                <c:pt idx="78">
                  <c:v>1.3064323329520251E-3</c:v>
                </c:pt>
                <c:pt idx="79">
                  <c:v>1.2722465705413879E-3</c:v>
                </c:pt>
                <c:pt idx="80">
                  <c:v>1.234463140429145E-3</c:v>
                </c:pt>
                <c:pt idx="81">
                  <c:v>1.1940811995742955E-3</c:v>
                </c:pt>
                <c:pt idx="82">
                  <c:v>1.1523294065266983E-3</c:v>
                </c:pt>
                <c:pt idx="83">
                  <c:v>1.1105668015207778E-3</c:v>
                </c:pt>
                <c:pt idx="84">
                  <c:v>1.0701569495010451E-3</c:v>
                </c:pt>
                <c:pt idx="85">
                  <c:v>1.0323743000300522E-3</c:v>
                </c:pt>
                <c:pt idx="86">
                  <c:v>9.9837217399266595E-4</c:v>
                </c:pt>
                <c:pt idx="87">
                  <c:v>9.6911484848785049E-4</c:v>
                </c:pt>
                <c:pt idx="88">
                  <c:v>9.4526389700839649E-4</c:v>
                </c:pt>
                <c:pt idx="89">
                  <c:v>9.2711898544492802E-4</c:v>
                </c:pt>
                <c:pt idx="90">
                  <c:v>9.1463148830795435E-4</c:v>
                </c:pt>
                <c:pt idx="91">
                  <c:v>9.0745792054596494E-4</c:v>
                </c:pt>
                <c:pt idx="92">
                  <c:v>9.0502018604130593E-4</c:v>
                </c:pt>
                <c:pt idx="93">
                  <c:v>9.0657207491520687E-4</c:v>
                </c:pt>
                <c:pt idx="94">
                  <c:v>9.1127924818676831E-4</c:v>
                </c:pt>
                <c:pt idx="95">
                  <c:v>9.1826992936306739E-4</c:v>
                </c:pt>
                <c:pt idx="96">
                  <c:v>9.26655174849848E-4</c:v>
                </c:pt>
                <c:pt idx="97">
                  <c:v>9.3554081152977665E-4</c:v>
                </c:pt>
                <c:pt idx="98">
                  <c:v>9.440316868822592E-4</c:v>
                </c:pt>
                <c:pt idx="99">
                  <c:v>9.5126895132888255E-4</c:v>
                </c:pt>
                <c:pt idx="100">
                  <c:v>9.5650917229082454E-4</c:v>
                </c:pt>
                <c:pt idx="101">
                  <c:v>9.5921272658091574E-4</c:v>
                </c:pt>
                <c:pt idx="102">
                  <c:v>9.5911738906566337E-4</c:v>
                </c:pt>
                <c:pt idx="103">
                  <c:v>9.5626239321958074E-4</c:v>
                </c:pt>
                <c:pt idx="104">
                  <c:v>9.5096266677826451E-4</c:v>
                </c:pt>
                <c:pt idx="105">
                  <c:v>9.4373521632568514E-4</c:v>
                </c:pt>
                <c:pt idx="106">
                  <c:v>9.3519155550828654E-4</c:v>
                </c:pt>
                <c:pt idx="107">
                  <c:v>9.2597314581480616E-4</c:v>
                </c:pt>
                <c:pt idx="108">
                  <c:v>9.1672934942591791E-4</c:v>
                </c:pt>
                <c:pt idx="109">
                  <c:v>9.0807425202774452E-4</c:v>
                </c:pt>
                <c:pt idx="110">
                  <c:v>9.0053213214623797E-4</c:v>
                </c:pt>
                <c:pt idx="111">
                  <c:v>8.9452399501866451E-4</c:v>
                </c:pt>
                <c:pt idx="112">
                  <c:v>8.9041394888879799E-4</c:v>
                </c:pt>
                <c:pt idx="113">
                  <c:v>8.8852879385073209E-4</c:v>
                </c:pt>
                <c:pt idx="114">
                  <c:v>8.8908600116905669E-4</c:v>
                </c:pt>
                <c:pt idx="115">
                  <c:v>8.921143603373349E-4</c:v>
                </c:pt>
                <c:pt idx="116">
                  <c:v>8.9742281730062273E-4</c:v>
                </c:pt>
                <c:pt idx="117">
                  <c:v>9.0460910746246624E-4</c:v>
                </c:pt>
                <c:pt idx="118">
                  <c:v>9.1310005378267528E-4</c:v>
                </c:pt>
                <c:pt idx="119">
                  <c:v>9.2218537045219524E-4</c:v>
                </c:pt>
                <c:pt idx="120">
                  <c:v>9.3106299627481641E-4</c:v>
                </c:pt>
                <c:pt idx="121">
                  <c:v>9.3893260287268923E-4</c:v>
                </c:pt>
                <c:pt idx="122">
                  <c:v>9.451098025933032E-4</c:v>
                </c:pt>
                <c:pt idx="123">
                  <c:v>9.4911668723016986E-4</c:v>
                </c:pt>
                <c:pt idx="124">
                  <c:v>9.5069319629991129E-4</c:v>
                </c:pt>
                <c:pt idx="125">
                  <c:v>9.4976047906347337E-4</c:v>
                </c:pt>
                <c:pt idx="126">
                  <c:v>9.4642919885638279E-4</c:v>
                </c:pt>
                <c:pt idx="127">
                  <c:v>9.4102332087850067E-4</c:v>
                </c:pt>
                <c:pt idx="128">
                  <c:v>9.3404201530329926E-4</c:v>
                </c:pt>
                <c:pt idx="129">
                  <c:v>9.260461958212335E-4</c:v>
                </c:pt>
                <c:pt idx="130">
                  <c:v>9.1753462576750727E-4</c:v>
                </c:pt>
                <c:pt idx="131">
                  <c:v>9.089053380879616E-4</c:v>
                </c:pt>
                <c:pt idx="132">
                  <c:v>9.0048261322190097E-4</c:v>
                </c:pt>
                <c:pt idx="133">
                  <c:v>8.9253937634869583E-4</c:v>
                </c:pt>
                <c:pt idx="134">
                  <c:v>8.8530549134312848E-4</c:v>
                </c:pt>
                <c:pt idx="135">
                  <c:v>8.7897985621797825E-4</c:v>
                </c:pt>
                <c:pt idx="136">
                  <c:v>8.7378626565106602E-4</c:v>
                </c:pt>
                <c:pt idx="137">
                  <c:v>8.7002299033118275E-4</c:v>
                </c:pt>
                <c:pt idx="138">
                  <c:v>8.6799911476386285E-4</c:v>
                </c:pt>
                <c:pt idx="139">
                  <c:v>8.6791719295987297E-4</c:v>
                </c:pt>
                <c:pt idx="140">
                  <c:v>8.6982836292861512E-4</c:v>
                </c:pt>
                <c:pt idx="141">
                  <c:v>8.7367662756514665E-4</c:v>
                </c:pt>
                <c:pt idx="142">
                  <c:v>8.7935830301999062E-4</c:v>
                </c:pt>
                <c:pt idx="143">
                  <c:v>8.8671329153694163E-4</c:v>
                </c:pt>
                <c:pt idx="144">
                  <c:v>8.9547912215604919E-4</c:v>
                </c:pt>
                <c:pt idx="145">
                  <c:v>9.0528369406263506E-4</c:v>
                </c:pt>
                <c:pt idx="146">
                  <c:v>9.1567306932689881E-4</c:v>
                </c:pt>
                <c:pt idx="147">
                  <c:v>9.2614119906791266E-4</c:v>
                </c:pt>
                <c:pt idx="148">
                  <c:v>9.3613050948639076E-4</c:v>
                </c:pt>
                <c:pt idx="149">
                  <c:v>9.4504033879450218E-4</c:v>
                </c:pt>
                <c:pt idx="150">
                  <c:v>9.5231308548771423E-4</c:v>
                </c:pt>
                <c:pt idx="151">
                  <c:v>9.5755198700252578E-4</c:v>
                </c:pt>
                <c:pt idx="152">
                  <c:v>9.6059331692239472E-4</c:v>
                </c:pt>
                <c:pt idx="153">
                  <c:v>9.6150466777797676E-4</c:v>
                </c:pt>
                <c:pt idx="154">
                  <c:v>9.605233288837435E-4</c:v>
                </c:pt>
                <c:pt idx="155">
                  <c:v>9.5800247522393822E-4</c:v>
                </c:pt>
                <c:pt idx="156">
                  <c:v>9.5437797320585441E-4</c:v>
                </c:pt>
                <c:pt idx="157">
                  <c:v>9.501259152554152E-4</c:v>
                </c:pt>
                <c:pt idx="158">
                  <c:v>9.4571022734397199E-4</c:v>
                </c:pt>
                <c:pt idx="159">
                  <c:v>9.4151611746184471E-4</c:v>
                </c:pt>
                <c:pt idx="160">
                  <c:v>9.3780485577625767E-4</c:v>
                </c:pt>
                <c:pt idx="161">
                  <c:v>9.3470903957227833E-4</c:v>
                </c:pt>
                <c:pt idx="162">
                  <c:v>9.322226298477869E-4</c:v>
                </c:pt>
                <c:pt idx="163">
                  <c:v>9.3018914967169257E-4</c:v>
                </c:pt>
                <c:pt idx="164">
                  <c:v>9.2831232089542637E-4</c:v>
                </c:pt>
                <c:pt idx="165">
                  <c:v>9.2619509679406104E-4</c:v>
                </c:pt>
                <c:pt idx="166">
                  <c:v>9.2341892834315415E-4</c:v>
                </c:pt>
                <c:pt idx="167">
                  <c:v>9.1964070454382931E-4</c:v>
                </c:pt>
                <c:pt idx="168">
                  <c:v>9.1467809991801943E-4</c:v>
                </c:pt>
                <c:pt idx="169">
                  <c:v>9.0854130548077199E-4</c:v>
                </c:pt>
                <c:pt idx="170">
                  <c:v>9.0137915209928814E-4</c:v>
                </c:pt>
                <c:pt idx="171">
                  <c:v>8.9341293713478048E-4</c:v>
                </c:pt>
                <c:pt idx="172">
                  <c:v>8.8492113224902054E-4</c:v>
                </c:pt>
                <c:pt idx="173">
                  <c:v>8.7623900491936289E-4</c:v>
                </c:pt>
                <c:pt idx="174">
                  <c:v>8.6772505499023715E-4</c:v>
                </c:pt>
                <c:pt idx="175">
                  <c:v>8.5968533077793174E-4</c:v>
                </c:pt>
                <c:pt idx="176">
                  <c:v>8.5230278479702412E-4</c:v>
                </c:pt>
                <c:pt idx="177">
                  <c:v>8.4560468642966996E-4</c:v>
                </c:pt>
                <c:pt idx="178">
                  <c:v>8.3947350149570041E-4</c:v>
                </c:pt>
                <c:pt idx="179">
                  <c:v>8.3372660444502476E-4</c:v>
                </c:pt>
                <c:pt idx="180">
                  <c:v>8.2820852169400948E-4</c:v>
                </c:pt>
                <c:pt idx="181">
                  <c:v>8.2282283713066477E-4</c:v>
                </c:pt>
                <c:pt idx="182">
                  <c:v>8.1757012177112497E-4</c:v>
                </c:pt>
                <c:pt idx="183">
                  <c:v>8.126685578498837E-4</c:v>
                </c:pt>
                <c:pt idx="184">
                  <c:v>8.0869888020183172E-4</c:v>
                </c:pt>
                <c:pt idx="185">
                  <c:v>8.0661062349576503E-4</c:v>
                </c:pt>
                <c:pt idx="186">
                  <c:v>8.0752474395818759E-4</c:v>
                </c:pt>
                <c:pt idx="187">
                  <c:v>8.124922186733656E-4</c:v>
                </c:pt>
                <c:pt idx="188">
                  <c:v>8.223551073674566E-4</c:v>
                </c:pt>
                <c:pt idx="189">
                  <c:v>8.3770915845751139E-4</c:v>
                </c:pt>
                <c:pt idx="190">
                  <c:v>8.5892328990797148E-4</c:v>
                </c:pt>
                <c:pt idx="191">
                  <c:v>8.8613667925427006E-4</c:v>
                </c:pt>
                <c:pt idx="192">
                  <c:v>9.1917018568422968E-4</c:v>
                </c:pt>
                <c:pt idx="193">
                  <c:v>9.5737047123005945E-4</c:v>
                </c:pt>
                <c:pt idx="194">
                  <c:v>9.9948411056847335E-4</c:v>
                </c:pt>
                <c:pt idx="195">
                  <c:v>1.0436755945964875E-3</c:v>
                </c:pt>
                <c:pt idx="196">
                  <c:v>1.0876791908179184E-3</c:v>
                </c:pt>
                <c:pt idx="197">
                  <c:v>1.1290173939914024E-3</c:v>
                </c:pt>
                <c:pt idx="198">
                  <c:v>1.165262235178693E-3</c:v>
                </c:pt>
                <c:pt idx="199">
                  <c:v>1.1942695761883847E-3</c:v>
                </c:pt>
                <c:pt idx="200">
                  <c:v>1.214325540142464E-3</c:v>
                </c:pt>
                <c:pt idx="201">
                  <c:v>1.2242131867468973E-3</c:v>
                </c:pt>
                <c:pt idx="202">
                  <c:v>1.2232300808251687E-3</c:v>
                </c:pt>
                <c:pt idx="203">
                  <c:v>1.2112188008131849E-3</c:v>
                </c:pt>
                <c:pt idx="204">
                  <c:v>1.1886155165843654E-3</c:v>
                </c:pt>
                <c:pt idx="205">
                  <c:v>1.1564526569773888E-3</c:v>
                </c:pt>
                <c:pt idx="206">
                  <c:v>1.1162930783961765E-3</c:v>
                </c:pt>
                <c:pt idx="207">
                  <c:v>1.0701111896942112E-3</c:v>
                </c:pt>
                <c:pt idx="208">
                  <c:v>1.0201607934394947E-3</c:v>
                </c:pt>
                <c:pt idx="209">
                  <c:v>9.6883161493478318E-4</c:v>
                </c:pt>
                <c:pt idx="210">
                  <c:v>9.1846288339241108E-4</c:v>
                </c:pt>
                <c:pt idx="211">
                  <c:v>8.711812517072584E-4</c:v>
                </c:pt>
                <c:pt idx="212">
                  <c:v>8.2882010061737345E-4</c:v>
                </c:pt>
                <c:pt idx="213">
                  <c:v>7.9286301567118276E-4</c:v>
                </c:pt>
                <c:pt idx="214">
                  <c:v>7.6437106534644518E-4</c:v>
                </c:pt>
                <c:pt idx="215">
                  <c:v>7.4391363651364747E-4</c:v>
                </c:pt>
                <c:pt idx="216">
                  <c:v>7.3154664731838999E-4</c:v>
                </c:pt>
                <c:pt idx="217">
                  <c:v>7.2684415027981825E-4</c:v>
                </c:pt>
                <c:pt idx="218">
                  <c:v>7.2894156852909022E-4</c:v>
                </c:pt>
                <c:pt idx="219">
                  <c:v>7.3660140096574555E-4</c:v>
                </c:pt>
                <c:pt idx="220">
                  <c:v>7.4833046307460173E-4</c:v>
                </c:pt>
                <c:pt idx="221">
                  <c:v>7.6253184536924313E-4</c:v>
                </c:pt>
                <c:pt idx="222">
                  <c:v>7.7766604811774166E-4</c:v>
                </c:pt>
                <c:pt idx="223">
                  <c:v>7.9239818129294879E-4</c:v>
                </c:pt>
                <c:pt idx="224">
                  <c:v>8.0572045281958262E-4</c:v>
                </c:pt>
                <c:pt idx="225">
                  <c:v>8.1701428815214735E-4</c:v>
                </c:pt>
                <c:pt idx="226">
                  <c:v>8.2601511634487822E-4</c:v>
                </c:pt>
                <c:pt idx="227">
                  <c:v>8.3274109487966957E-4</c:v>
                </c:pt>
                <c:pt idx="228">
                  <c:v>8.3745040515552707E-4</c:v>
                </c:pt>
                <c:pt idx="229">
                  <c:v>8.4061290244239124E-4</c:v>
                </c:pt>
                <c:pt idx="230">
                  <c:v>8.428637458695867E-4</c:v>
                </c:pt>
                <c:pt idx="231">
                  <c:v>8.4490982848723208E-4</c:v>
                </c:pt>
                <c:pt idx="232">
                  <c:v>8.4740697141855528E-4</c:v>
                </c:pt>
                <c:pt idx="233">
                  <c:v>8.5086683233272838E-4</c:v>
                </c:pt>
                <c:pt idx="234">
                  <c:v>8.5562541027285079E-4</c:v>
                </c:pt>
                <c:pt idx="235">
                  <c:v>8.618566902050249E-4</c:v>
                </c:pt>
                <c:pt idx="236">
                  <c:v>8.6957201275139953E-4</c:v>
                </c:pt>
                <c:pt idx="237">
                  <c:v>8.7860222310600321E-4</c:v>
                </c:pt>
                <c:pt idx="238">
                  <c:v>8.8861815301595959E-4</c:v>
                </c:pt>
                <c:pt idx="239">
                  <c:v>8.9918149376587929E-4</c:v>
                </c:pt>
                <c:pt idx="240">
                  <c:v>9.0980132984732861E-4</c:v>
                </c:pt>
                <c:pt idx="241">
                  <c:v>9.1998163775145619E-4</c:v>
                </c:pt>
                <c:pt idx="242">
                  <c:v>9.2922946258551314E-4</c:v>
                </c:pt>
                <c:pt idx="243">
                  <c:v>9.3703930861201189E-4</c:v>
                </c:pt>
                <c:pt idx="244">
                  <c:v>9.4289522926032071E-4</c:v>
                </c:pt>
                <c:pt idx="245">
                  <c:v>9.4633988893465899E-4</c:v>
                </c:pt>
                <c:pt idx="246">
                  <c:v>9.4711779034188897E-4</c:v>
                </c:pt>
                <c:pt idx="247">
                  <c:v>9.4528715771761463E-4</c:v>
                </c:pt>
                <c:pt idx="248">
                  <c:v>9.4122669045660463E-4</c:v>
                </c:pt>
                <c:pt idx="249">
                  <c:v>9.355365947076148E-4</c:v>
                </c:pt>
                <c:pt idx="250">
                  <c:v>9.2885262870261328E-4</c:v>
                </c:pt>
                <c:pt idx="251">
                  <c:v>9.2170746216649574E-4</c:v>
                </c:pt>
                <c:pt idx="252">
                  <c:v>9.1455176673546222E-4</c:v>
                </c:pt>
                <c:pt idx="253">
                  <c:v>9.078423863170226E-4</c:v>
                </c:pt>
                <c:pt idx="254">
                  <c:v>9.0204731302978667E-4</c:v>
                </c:pt>
                <c:pt idx="255">
                  <c:v>8.9753101321264823E-4</c:v>
                </c:pt>
                <c:pt idx="256">
                  <c:v>8.9443064887559463E-4</c:v>
                </c:pt>
                <c:pt idx="257">
                  <c:v>8.926588954770759E-4</c:v>
                </c:pt>
                <c:pt idx="258">
                  <c:v>8.9205303936583824E-4</c:v>
                </c:pt>
                <c:pt idx="259">
                  <c:v>8.9258236823655903E-4</c:v>
                </c:pt>
                <c:pt idx="260">
                  <c:v>8.9448433610153438E-4</c:v>
                </c:pt>
                <c:pt idx="261">
                  <c:v>8.9829990994084313E-4</c:v>
                </c:pt>
                <c:pt idx="262">
                  <c:v>9.0487525973465932E-4</c:v>
                </c:pt>
                <c:pt idx="263">
                  <c:v>9.1530049837814124E-4</c:v>
                </c:pt>
                <c:pt idx="264">
                  <c:v>9.3073571607346845E-4</c:v>
                </c:pt>
                <c:pt idx="265">
                  <c:v>9.5219690714983722E-4</c:v>
                </c:pt>
                <c:pt idx="266">
                  <c:v>9.8039872315324838E-4</c:v>
                </c:pt>
                <c:pt idx="267">
                  <c:v>1.0156871824969654E-3</c:v>
                </c:pt>
                <c:pt idx="268">
                  <c:v>1.058002224562301E-3</c:v>
                </c:pt>
                <c:pt idx="269">
                  <c:v>1.1068044312286184E-3</c:v>
                </c:pt>
                <c:pt idx="270">
                  <c:v>1.161020256391419E-3</c:v>
                </c:pt>
                <c:pt idx="271">
                  <c:v>1.2190834793506103E-3</c:v>
                </c:pt>
                <c:pt idx="272">
                  <c:v>1.2790701680244238E-3</c:v>
                </c:pt>
                <c:pt idx="273">
                  <c:v>1.3388554808091851E-3</c:v>
                </c:pt>
                <c:pt idx="274">
                  <c:v>1.3962311677713777E-3</c:v>
                </c:pt>
                <c:pt idx="275">
                  <c:v>1.4490163936095321E-3</c:v>
                </c:pt>
                <c:pt idx="276">
                  <c:v>1.4951716887184835E-3</c:v>
                </c:pt>
                <c:pt idx="277">
                  <c:v>1.5328858719680745E-3</c:v>
                </c:pt>
                <c:pt idx="278">
                  <c:v>1.5606983528587163E-3</c:v>
                </c:pt>
                <c:pt idx="279">
                  <c:v>1.5776825950759668E-3</c:v>
                </c:pt>
                <c:pt idx="280">
                  <c:v>1.5835717791921682E-3</c:v>
                </c:pt>
                <c:pt idx="281">
                  <c:v>1.5787008351239135E-3</c:v>
                </c:pt>
                <c:pt idx="282">
                  <c:v>1.5637791276641086E-3</c:v>
                </c:pt>
                <c:pt idx="283">
                  <c:v>1.5396539530901823E-3</c:v>
                </c:pt>
                <c:pt idx="284">
                  <c:v>1.5071859125014892E-3</c:v>
                </c:pt>
                <c:pt idx="285">
                  <c:v>1.4672480971813435E-3</c:v>
                </c:pt>
                <c:pt idx="286">
                  <c:v>1.4208203312817808E-3</c:v>
                </c:pt>
                <c:pt idx="287">
                  <c:v>1.36907163157505E-3</c:v>
                </c:pt>
                <c:pt idx="288">
                  <c:v>1.3133437119748307E-3</c:v>
                </c:pt>
                <c:pt idx="289">
                  <c:v>1.2550703163861385E-3</c:v>
                </c:pt>
                <c:pt idx="290">
                  <c:v>1.1956826435886533E-3</c:v>
                </c:pt>
                <c:pt idx="291">
                  <c:v>1.136543121195476E-3</c:v>
                </c:pt>
                <c:pt idx="292">
                  <c:v>1.0789290108738239E-3</c:v>
                </c:pt>
                <c:pt idx="293">
                  <c:v>1.0240248697247086E-3</c:v>
                </c:pt>
                <c:pt idx="294">
                  <c:v>9.7288900535359257E-4</c:v>
                </c:pt>
                <c:pt idx="295">
                  <c:v>9.26400816704961E-4</c:v>
                </c:pt>
                <c:pt idx="296">
                  <c:v>8.8522839417019394E-4</c:v>
                </c:pt>
                <c:pt idx="297">
                  <c:v>8.4982747183819573E-4</c:v>
                </c:pt>
                <c:pt idx="298">
                  <c:v>8.2042133214038529E-4</c:v>
                </c:pt>
                <c:pt idx="299">
                  <c:v>7.9695863381631081E-4</c:v>
                </c:pt>
                <c:pt idx="300">
                  <c:v>7.7909962332478057E-4</c:v>
                </c:pt>
                <c:pt idx="301">
                  <c:v>7.6626659547205528E-4</c:v>
                </c:pt>
                <c:pt idx="302">
                  <c:v>7.5775818639574669E-4</c:v>
                </c:pt>
                <c:pt idx="303">
                  <c:v>7.5286643793320948E-4</c:v>
                </c:pt>
                <c:pt idx="304">
                  <c:v>7.5097864006137859E-4</c:v>
                </c:pt>
                <c:pt idx="305">
                  <c:v>7.5170000725752043E-4</c:v>
                </c:pt>
                <c:pt idx="306">
                  <c:v>7.5495584908961207E-4</c:v>
                </c:pt>
                <c:pt idx="307">
                  <c:v>7.6100705260214179E-4</c:v>
                </c:pt>
                <c:pt idx="308">
                  <c:v>7.7035401168016454E-4</c:v>
                </c:pt>
                <c:pt idx="309">
                  <c:v>7.835762327938452E-4</c:v>
                </c:pt>
                <c:pt idx="310">
                  <c:v>8.0121923856075333E-4</c:v>
                </c:pt>
                <c:pt idx="311">
                  <c:v>8.2372719794962534E-4</c:v>
                </c:pt>
                <c:pt idx="312">
                  <c:v>8.5134473000915813E-4</c:v>
                </c:pt>
                <c:pt idx="313">
                  <c:v>8.8402418579016447E-4</c:v>
                </c:pt>
                <c:pt idx="314">
                  <c:v>9.2141364626604095E-4</c:v>
                </c:pt>
                <c:pt idx="315">
                  <c:v>9.6291177835462825E-4</c:v>
                </c:pt>
                <c:pt idx="316">
                  <c:v>1.0076982561586733E-3</c:v>
                </c:pt>
                <c:pt idx="317">
                  <c:v>1.0547209718431219E-3</c:v>
                </c:pt>
                <c:pt idx="318">
                  <c:v>1.1027499152275911E-3</c:v>
                </c:pt>
                <c:pt idx="319">
                  <c:v>1.1505289716245515E-3</c:v>
                </c:pt>
                <c:pt idx="320">
                  <c:v>1.1969255599116558E-3</c:v>
                </c:pt>
                <c:pt idx="321">
                  <c:v>1.2409889276453515E-3</c:v>
                </c:pt>
                <c:pt idx="322">
                  <c:v>1.2819074349764547E-3</c:v>
                </c:pt>
                <c:pt idx="323">
                  <c:v>1.3189517225630195E-3</c:v>
                </c:pt>
                <c:pt idx="324">
                  <c:v>1.35145962292859E-3</c:v>
                </c:pt>
                <c:pt idx="325">
                  <c:v>1.3788295804193027E-3</c:v>
                </c:pt>
                <c:pt idx="326">
                  <c:v>1.400532947290015E-3</c:v>
                </c:pt>
                <c:pt idx="327">
                  <c:v>1.4161770503663201E-3</c:v>
                </c:pt>
                <c:pt idx="328">
                  <c:v>1.4256103049797913E-3</c:v>
                </c:pt>
                <c:pt idx="329">
                  <c:v>1.4290278606472813E-3</c:v>
                </c:pt>
                <c:pt idx="330">
                  <c:v>1.4270023811874294E-3</c:v>
                </c:pt>
                <c:pt idx="331">
                  <c:v>1.4204085162939461E-3</c:v>
                </c:pt>
                <c:pt idx="332">
                  <c:v>1.4102688889562577E-3</c:v>
                </c:pt>
                <c:pt idx="333">
                  <c:v>1.3975972011554746E-3</c:v>
                </c:pt>
                <c:pt idx="334">
                  <c:v>1.3833417225989008E-3</c:v>
                </c:pt>
                <c:pt idx="335">
                  <c:v>1.3684161574435904E-3</c:v>
                </c:pt>
                <c:pt idx="336">
                  <c:v>1.3537085797979947E-3</c:v>
                </c:pt>
                <c:pt idx="337">
                  <c:v>1.340006821302872E-3</c:v>
                </c:pt>
                <c:pt idx="338">
                  <c:v>1.3278754343560486E-3</c:v>
                </c:pt>
                <c:pt idx="339">
                  <c:v>1.3175927521142563E-3</c:v>
                </c:pt>
                <c:pt idx="340">
                  <c:v>1.3091845008270854E-3</c:v>
                </c:pt>
                <c:pt idx="341">
                  <c:v>1.302503324111539E-3</c:v>
                </c:pt>
                <c:pt idx="342">
                  <c:v>1.2973282988947522E-3</c:v>
                </c:pt>
                <c:pt idx="343">
                  <c:v>1.2934444804862414E-3</c:v>
                </c:pt>
                <c:pt idx="344">
                  <c:v>1.2906649427542316E-3</c:v>
                </c:pt>
                <c:pt idx="345">
                  <c:v>1.2887997159537704E-3</c:v>
                </c:pt>
                <c:pt idx="346">
                  <c:v>1.2875960386654712E-3</c:v>
                </c:pt>
                <c:pt idx="347">
                  <c:v>1.2867245183191861E-3</c:v>
                </c:pt>
                <c:pt idx="348">
                  <c:v>1.2858397655091669E-3</c:v>
                </c:pt>
                <c:pt idx="349">
                  <c:v>1.2846559408022961E-3</c:v>
                </c:pt>
                <c:pt idx="350">
                  <c:v>1.2830001644759544E-3</c:v>
                </c:pt>
                <c:pt idx="351">
                  <c:v>1.2808124157564868E-3</c:v>
                </c:pt>
                <c:pt idx="352">
                  <c:v>1.2780983059204741E-3</c:v>
                </c:pt>
                <c:pt idx="353">
                  <c:v>1.2749156561131319E-3</c:v>
                </c:pt>
                <c:pt idx="354">
                  <c:v>1.2714257797020504E-3</c:v>
                </c:pt>
                <c:pt idx="355">
                  <c:v>1.2679585377479063E-3</c:v>
                </c:pt>
                <c:pt idx="356">
                  <c:v>1.265010063208855E-3</c:v>
                </c:pt>
                <c:pt idx="357">
                  <c:v>1.2631582168286205E-3</c:v>
                </c:pt>
                <c:pt idx="358">
                  <c:v>1.2629883839693806E-3</c:v>
                </c:pt>
                <c:pt idx="359">
                  <c:v>1.2650565727984578E-3</c:v>
                </c:pt>
                <c:pt idx="360">
                  <c:v>1.2698269498370781E-3</c:v>
                </c:pt>
                <c:pt idx="361">
                  <c:v>1.2775869882889091E-3</c:v>
                </c:pt>
                <c:pt idx="362">
                  <c:v>1.2884019843639781E-3</c:v>
                </c:pt>
                <c:pt idx="363">
                  <c:v>1.3021301081966295E-3</c:v>
                </c:pt>
                <c:pt idx="364">
                  <c:v>1.3184440619367361E-3</c:v>
                </c:pt>
                <c:pt idx="365">
                  <c:v>1.3368374020065151E-3</c:v>
                </c:pt>
                <c:pt idx="366">
                  <c:v>1.3566711173378706E-3</c:v>
                </c:pt>
                <c:pt idx="367">
                  <c:v>1.3772595867558119E-3</c:v>
                </c:pt>
                <c:pt idx="368">
                  <c:v>1.3979533628163548E-3</c:v>
                </c:pt>
                <c:pt idx="369">
                  <c:v>1.4181892108138013E-3</c:v>
                </c:pt>
                <c:pt idx="370">
                  <c:v>1.4374730262190832E-3</c:v>
                </c:pt>
                <c:pt idx="371">
                  <c:v>1.4553342789507212E-3</c:v>
                </c:pt>
                <c:pt idx="372">
                  <c:v>1.4713001316879499E-3</c:v>
                </c:pt>
                <c:pt idx="373">
                  <c:v>1.4848759672434258E-3</c:v>
                </c:pt>
                <c:pt idx="374">
                  <c:v>1.4955532638229628E-3</c:v>
                </c:pt>
                <c:pt idx="375">
                  <c:v>1.5028586350566916E-3</c:v>
                </c:pt>
                <c:pt idx="376">
                  <c:v>1.506419704578465E-3</c:v>
                </c:pt>
                <c:pt idx="377">
                  <c:v>1.5060192890390092E-3</c:v>
                </c:pt>
                <c:pt idx="378">
                  <c:v>1.5015996431546714E-3</c:v>
                </c:pt>
                <c:pt idx="379">
                  <c:v>1.4932464096289128E-3</c:v>
                </c:pt>
                <c:pt idx="380">
                  <c:v>1.4811932177040828E-3</c:v>
                </c:pt>
                <c:pt idx="381">
                  <c:v>1.4658278845347864E-3</c:v>
                </c:pt>
                <c:pt idx="382">
                  <c:v>1.447716335084868E-3</c:v>
                </c:pt>
                <c:pt idx="383">
                  <c:v>1.4276392185435167E-3</c:v>
                </c:pt>
                <c:pt idx="384">
                  <c:v>1.4065827957799237E-3</c:v>
                </c:pt>
                <c:pt idx="385">
                  <c:v>1.3856666400764467E-3</c:v>
                </c:pt>
                <c:pt idx="386">
                  <c:v>1.366020324938183E-3</c:v>
                </c:pt>
                <c:pt idx="387">
                  <c:v>1.3486502049319053E-3</c:v>
                </c:pt>
                <c:pt idx="388">
                  <c:v>1.3343406046688092E-3</c:v>
                </c:pt>
                <c:pt idx="389">
                  <c:v>1.3235985299038119E-3</c:v>
                </c:pt>
                <c:pt idx="390">
                  <c:v>1.316657575287252E-3</c:v>
                </c:pt>
                <c:pt idx="391">
                  <c:v>1.3135285647745609E-3</c:v>
                </c:pt>
                <c:pt idx="392">
                  <c:v>1.3140479295164953E-3</c:v>
                </c:pt>
                <c:pt idx="393">
                  <c:v>1.3178868470490415E-3</c:v>
                </c:pt>
                <c:pt idx="394">
                  <c:v>1.3245122565846803E-3</c:v>
                </c:pt>
                <c:pt idx="395">
                  <c:v>1.3331672202569903E-3</c:v>
                </c:pt>
                <c:pt idx="396">
                  <c:v>1.3429403700550247E-3</c:v>
                </c:pt>
                <c:pt idx="397">
                  <c:v>1.3529065862833156E-3</c:v>
                </c:pt>
                <c:pt idx="398">
                  <c:v>1.3622888008685084E-3</c:v>
                </c:pt>
                <c:pt idx="399">
                  <c:v>1.3705588542554646E-3</c:v>
                </c:pt>
                <c:pt idx="400">
                  <c:v>1.3774188503754275E-3</c:v>
                </c:pt>
                <c:pt idx="401">
                  <c:v>1.3827043892382818E-3</c:v>
                </c:pt>
                <c:pt idx="402">
                  <c:v>1.386287289696665E-3</c:v>
                </c:pt>
                <c:pt idx="403">
                  <c:v>1.388065147393813E-3</c:v>
                </c:pt>
                <c:pt idx="404">
                  <c:v>1.3880432855071371E-3</c:v>
                </c:pt>
                <c:pt idx="405">
                  <c:v>1.3863758485991547E-3</c:v>
                </c:pt>
                <c:pt idx="406">
                  <c:v>1.3832885508735307E-3</c:v>
                </c:pt>
                <c:pt idx="407">
                  <c:v>1.3789594059733195E-3</c:v>
                </c:pt>
                <c:pt idx="408">
                  <c:v>1.3734772088266709E-3</c:v>
                </c:pt>
                <c:pt idx="409">
                  <c:v>1.36689211994462E-3</c:v>
                </c:pt>
                <c:pt idx="410">
                  <c:v>1.3592664228285099E-3</c:v>
                </c:pt>
                <c:pt idx="411">
                  <c:v>1.3506972783812604E-3</c:v>
                </c:pt>
                <c:pt idx="412">
                  <c:v>1.3413275252921204E-3</c:v>
                </c:pt>
                <c:pt idx="413">
                  <c:v>1.3313427541789306E-3</c:v>
                </c:pt>
                <c:pt idx="414">
                  <c:v>1.3209896935729504E-3</c:v>
                </c:pt>
                <c:pt idx="415">
                  <c:v>1.3105918414212621E-3</c:v>
                </c:pt>
                <c:pt idx="416">
                  <c:v>1.3004948630382645E-3</c:v>
                </c:pt>
                <c:pt idx="417">
                  <c:v>1.2909708132188931E-3</c:v>
                </c:pt>
                <c:pt idx="418">
                  <c:v>1.2821641540042101E-3</c:v>
                </c:pt>
                <c:pt idx="419">
                  <c:v>1.2741372516249766E-3</c:v>
                </c:pt>
                <c:pt idx="420">
                  <c:v>1.2669737278545739E-3</c:v>
                </c:pt>
                <c:pt idx="421">
                  <c:v>1.26083857163799E-3</c:v>
                </c:pt>
                <c:pt idx="422">
                  <c:v>1.25596914651379E-3</c:v>
                </c:pt>
                <c:pt idx="423">
                  <c:v>1.2526090622632269E-3</c:v>
                </c:pt>
                <c:pt idx="424">
                  <c:v>1.2509046520595888E-3</c:v>
                </c:pt>
                <c:pt idx="425">
                  <c:v>1.2508018560486115E-3</c:v>
                </c:pt>
                <c:pt idx="426">
                  <c:v>1.2519885424768949E-3</c:v>
                </c:pt>
                <c:pt idx="427">
                  <c:v>1.2539480518449523E-3</c:v>
                </c:pt>
                <c:pt idx="428">
                  <c:v>1.2560980379860557E-3</c:v>
                </c:pt>
                <c:pt idx="429">
                  <c:v>1.257928024866059E-3</c:v>
                </c:pt>
                <c:pt idx="430">
                  <c:v>1.2591259372051876E-3</c:v>
                </c:pt>
                <c:pt idx="431">
                  <c:v>1.2596536456796136E-3</c:v>
                </c:pt>
                <c:pt idx="432">
                  <c:v>1.2597257462237639E-3</c:v>
                </c:pt>
                <c:pt idx="433">
                  <c:v>1.2597470273709333E-3</c:v>
                </c:pt>
                <c:pt idx="434">
                  <c:v>1.2602529627226101E-3</c:v>
                </c:pt>
                <c:pt idx="435">
                  <c:v>1.2618439464910777E-3</c:v>
                </c:pt>
                <c:pt idx="436">
                  <c:v>1.2650926978200585E-3</c:v>
                </c:pt>
                <c:pt idx="437">
                  <c:v>1.2704514867905175E-3</c:v>
                </c:pt>
                <c:pt idx="438">
                  <c:v>1.2782263104857844E-3</c:v>
                </c:pt>
                <c:pt idx="439">
                  <c:v>1.2885982768202301E-3</c:v>
                </c:pt>
                <c:pt idx="440">
                  <c:v>1.3016414146971085E-3</c:v>
                </c:pt>
                <c:pt idx="441">
                  <c:v>1.3173103064182867E-3</c:v>
                </c:pt>
                <c:pt idx="442">
                  <c:v>1.3353703187351806E-3</c:v>
                </c:pt>
                <c:pt idx="443">
                  <c:v>1.3553541264283468E-3</c:v>
                </c:pt>
                <c:pt idx="444">
                  <c:v>1.3766212964415891E-3</c:v>
                </c:pt>
                <c:pt idx="445">
                  <c:v>1.3984455169032406E-3</c:v>
                </c:pt>
                <c:pt idx="446">
                  <c:v>1.4200713374154935E-3</c:v>
                </c:pt>
                <c:pt idx="447">
                  <c:v>1.4407575271624378E-3</c:v>
                </c:pt>
                <c:pt idx="448">
                  <c:v>1.459832765076769E-3</c:v>
                </c:pt>
                <c:pt idx="449">
                  <c:v>1.476753972369107E-3</c:v>
                </c:pt>
                <c:pt idx="450">
                  <c:v>1.4911242570151424E-3</c:v>
                </c:pt>
                <c:pt idx="451">
                  <c:v>1.5026781467696718E-3</c:v>
                </c:pt>
                <c:pt idx="452">
                  <c:v>1.5112413347247663E-3</c:v>
                </c:pt>
                <c:pt idx="453">
                  <c:v>1.5166707022888461E-3</c:v>
                </c:pt>
                <c:pt idx="454">
                  <c:v>1.5188484700630362E-3</c:v>
                </c:pt>
                <c:pt idx="455">
                  <c:v>1.5177337502363588E-3</c:v>
                </c:pt>
                <c:pt idx="456">
                  <c:v>1.5134065542990185E-3</c:v>
                </c:pt>
                <c:pt idx="457">
                  <c:v>1.5060876894583022E-3</c:v>
                </c:pt>
                <c:pt idx="458">
                  <c:v>1.4961199192825131E-3</c:v>
                </c:pt>
                <c:pt idx="459">
                  <c:v>1.4839091740881201E-3</c:v>
                </c:pt>
                <c:pt idx="460">
                  <c:v>1.4698648039698484E-3</c:v>
                </c:pt>
                <c:pt idx="461">
                  <c:v>1.4543944083974273E-3</c:v>
                </c:pt>
                <c:pt idx="462">
                  <c:v>1.4379602263005489E-3</c:v>
                </c:pt>
                <c:pt idx="463">
                  <c:v>1.4211170285495435E-3</c:v>
                </c:pt>
                <c:pt idx="464">
                  <c:v>1.4045221785537968E-3</c:v>
                </c:pt>
                <c:pt idx="465">
                  <c:v>1.3889527031152049E-3</c:v>
                </c:pt>
                <c:pt idx="466">
                  <c:v>1.3752627704768825E-3</c:v>
                </c:pt>
                <c:pt idx="467">
                  <c:v>1.3642729043106061E-3</c:v>
                </c:pt>
                <c:pt idx="468">
                  <c:v>1.3566727517264504E-3</c:v>
                </c:pt>
                <c:pt idx="469">
                  <c:v>1.3529679397384902E-3</c:v>
                </c:pt>
                <c:pt idx="470">
                  <c:v>1.3534482357001369E-3</c:v>
                </c:pt>
                <c:pt idx="471">
                  <c:v>1.3581197764374062E-3</c:v>
                </c:pt>
                <c:pt idx="472">
                  <c:v>1.3666177415244201E-3</c:v>
                </c:pt>
                <c:pt idx="473">
                  <c:v>1.3782009498345036E-3</c:v>
                </c:pt>
                <c:pt idx="474">
                  <c:v>1.3918473572324746E-3</c:v>
                </c:pt>
                <c:pt idx="475">
                  <c:v>1.406406949330432E-3</c:v>
                </c:pt>
                <c:pt idx="476">
                  <c:v>1.4207531144917456E-3</c:v>
                </c:pt>
                <c:pt idx="477">
                  <c:v>1.4338720274229681E-3</c:v>
                </c:pt>
                <c:pt idx="478">
                  <c:v>1.4449056783634236E-3</c:v>
                </c:pt>
                <c:pt idx="479">
                  <c:v>1.4531728994027035E-3</c:v>
                </c:pt>
                <c:pt idx="480">
                  <c:v>1.4581743794378934E-3</c:v>
                </c:pt>
                <c:pt idx="481">
                  <c:v>1.459614131311338E-3</c:v>
                </c:pt>
                <c:pt idx="482">
                  <c:v>1.4574467871363611E-3</c:v>
                </c:pt>
                <c:pt idx="483">
                  <c:v>1.4519362805284841E-3</c:v>
                </c:pt>
                <c:pt idx="484">
                  <c:v>1.4436692333259448E-3</c:v>
                </c:pt>
                <c:pt idx="485">
                  <c:v>1.433468903417607E-3</c:v>
                </c:pt>
                <c:pt idx="486">
                  <c:v>1.4222600773099302E-3</c:v>
                </c:pt>
                <c:pt idx="487">
                  <c:v>1.410928962289982E-3</c:v>
                </c:pt>
                <c:pt idx="488">
                  <c:v>1.4001862635949821E-3</c:v>
                </c:pt>
                <c:pt idx="489">
                  <c:v>1.3904823527849089E-3</c:v>
                </c:pt>
                <c:pt idx="490">
                  <c:v>1.3820081579088727E-3</c:v>
                </c:pt>
                <c:pt idx="491">
                  <c:v>1.3747856567503051E-3</c:v>
                </c:pt>
                <c:pt idx="492">
                  <c:v>1.3687768117464196E-3</c:v>
                </c:pt>
                <c:pt idx="493">
                  <c:v>1.363915624186394E-3</c:v>
                </c:pt>
                <c:pt idx="494">
                  <c:v>1.3601096750713777E-3</c:v>
                </c:pt>
                <c:pt idx="495">
                  <c:v>1.3572691441990101E-3</c:v>
                </c:pt>
                <c:pt idx="496">
                  <c:v>1.3553426104006431E-3</c:v>
                </c:pt>
                <c:pt idx="497">
                  <c:v>1.3543512374236109E-3</c:v>
                </c:pt>
                <c:pt idx="498">
                  <c:v>1.3543835314589873E-3</c:v>
                </c:pt>
                <c:pt idx="499">
                  <c:v>1.3555305142043464E-3</c:v>
                </c:pt>
                <c:pt idx="500">
                  <c:v>1.35780893848475E-3</c:v>
                </c:pt>
                <c:pt idx="501">
                  <c:v>1.3611225535044142E-3</c:v>
                </c:pt>
                <c:pt idx="502">
                  <c:v>1.365301426731825E-3</c:v>
                </c:pt>
                <c:pt idx="503">
                  <c:v>1.3701824172890145E-3</c:v>
                </c:pt>
                <c:pt idx="504">
                  <c:v>1.3756495683744238E-3</c:v>
                </c:pt>
                <c:pt idx="505">
                  <c:v>1.3816151141255908E-3</c:v>
                </c:pt>
                <c:pt idx="506">
                  <c:v>1.3879461499132742E-3</c:v>
                </c:pt>
                <c:pt idx="507">
                  <c:v>1.3943928209565115E-3</c:v>
                </c:pt>
                <c:pt idx="508">
                  <c:v>1.4005906745043842E-3</c:v>
                </c:pt>
                <c:pt idx="509">
                  <c:v>1.406115151828766E-3</c:v>
                </c:pt>
                <c:pt idx="510">
                  <c:v>1.4105437127872877E-3</c:v>
                </c:pt>
                <c:pt idx="511">
                  <c:v>1.4135164091537405E-3</c:v>
                </c:pt>
                <c:pt idx="512">
                  <c:v>1.4148039786828714E-3</c:v>
                </c:pt>
                <c:pt idx="513">
                  <c:v>1.4143640068871987E-3</c:v>
                </c:pt>
                <c:pt idx="514">
                  <c:v>1.412332336751515E-3</c:v>
                </c:pt>
                <c:pt idx="515">
                  <c:v>1.4089696392975339E-3</c:v>
                </c:pt>
                <c:pt idx="516">
                  <c:v>1.4045881273326952E-3</c:v>
                </c:pt>
                <c:pt idx="517">
                  <c:v>1.3994525079844952E-3</c:v>
                </c:pt>
                <c:pt idx="518">
                  <c:v>1.3937254197568271E-3</c:v>
                </c:pt>
                <c:pt idx="519">
                  <c:v>1.3874782355084644E-3</c:v>
                </c:pt>
                <c:pt idx="520">
                  <c:v>1.380710684333152E-3</c:v>
                </c:pt>
                <c:pt idx="521">
                  <c:v>1.373381206067637E-3</c:v>
                </c:pt>
                <c:pt idx="522">
                  <c:v>1.3654594418941331E-3</c:v>
                </c:pt>
                <c:pt idx="523">
                  <c:v>1.3569910502556866E-3</c:v>
                </c:pt>
                <c:pt idx="524">
                  <c:v>1.3481390660025306E-3</c:v>
                </c:pt>
                <c:pt idx="525">
                  <c:v>1.3391725175355049E-3</c:v>
                </c:pt>
                <c:pt idx="526">
                  <c:v>1.330454786613515E-3</c:v>
                </c:pt>
                <c:pt idx="527">
                  <c:v>1.3224450356824446E-3</c:v>
                </c:pt>
                <c:pt idx="528">
                  <c:v>1.3156663769741763E-3</c:v>
                </c:pt>
                <c:pt idx="529">
                  <c:v>1.3106414180730239E-3</c:v>
                </c:pt>
                <c:pt idx="530">
                  <c:v>1.3078149978020986E-3</c:v>
                </c:pt>
                <c:pt idx="531">
                  <c:v>1.3074984841630463E-3</c:v>
                </c:pt>
                <c:pt idx="532">
                  <c:v>1.3098201062910863E-3</c:v>
                </c:pt>
                <c:pt idx="533">
                  <c:v>1.3146327034979826E-3</c:v>
                </c:pt>
                <c:pt idx="534">
                  <c:v>1.3214630797925724E-3</c:v>
                </c:pt>
                <c:pt idx="535">
                  <c:v>1.3295914950529051E-3</c:v>
                </c:pt>
                <c:pt idx="536">
                  <c:v>1.3382152116298016E-3</c:v>
                </c:pt>
                <c:pt idx="537">
                  <c:v>1.3466106881181105E-3</c:v>
                </c:pt>
                <c:pt idx="538">
                  <c:v>1.354226032437268E-3</c:v>
                </c:pt>
                <c:pt idx="539">
                  <c:v>1.3607151039934364E-3</c:v>
                </c:pt>
                <c:pt idx="540">
                  <c:v>1.3659469195286041E-3</c:v>
                </c:pt>
                <c:pt idx="541">
                  <c:v>1.3699565193139994E-3</c:v>
                </c:pt>
                <c:pt idx="542">
                  <c:v>1.3728478602432325E-3</c:v>
                </c:pt>
                <c:pt idx="543">
                  <c:v>1.3747134286947161E-3</c:v>
                </c:pt>
                <c:pt idx="544">
                  <c:v>1.3756120937918766E-3</c:v>
                </c:pt>
                <c:pt idx="545">
                  <c:v>1.3755890977581856E-3</c:v>
                </c:pt>
                <c:pt idx="546">
                  <c:v>1.3746657252098457E-3</c:v>
                </c:pt>
                <c:pt idx="547">
                  <c:v>1.3728073355193438E-3</c:v>
                </c:pt>
                <c:pt idx="548">
                  <c:v>1.3699369224366459E-3</c:v>
                </c:pt>
                <c:pt idx="549">
                  <c:v>1.3659891731694666E-3</c:v>
                </c:pt>
                <c:pt idx="550">
                  <c:v>1.3609828464828694E-3</c:v>
                </c:pt>
                <c:pt idx="551">
                  <c:v>1.355068940184771E-3</c:v>
                </c:pt>
                <c:pt idx="552">
                  <c:v>1.3485033427988093E-3</c:v>
                </c:pt>
                <c:pt idx="553">
                  <c:v>1.3415714120542498E-3</c:v>
                </c:pt>
                <c:pt idx="554">
                  <c:v>1.3345331881916497E-3</c:v>
                </c:pt>
                <c:pt idx="555">
                  <c:v>1.3276496048091292E-3</c:v>
                </c:pt>
                <c:pt idx="556">
                  <c:v>1.3212558266964649E-3</c:v>
                </c:pt>
                <c:pt idx="557">
                  <c:v>1.3157642936491843E-3</c:v>
                </c:pt>
                <c:pt idx="558">
                  <c:v>1.3115786036694611E-3</c:v>
                </c:pt>
                <c:pt idx="559">
                  <c:v>1.3089842898986314E-3</c:v>
                </c:pt>
                <c:pt idx="560">
                  <c:v>1.3080728575099421E-3</c:v>
                </c:pt>
                <c:pt idx="561">
                  <c:v>1.308720821903115E-3</c:v>
                </c:pt>
                <c:pt idx="562">
                  <c:v>1.3105977211142793E-3</c:v>
                </c:pt>
                <c:pt idx="563">
                  <c:v>1.3132256588513187E-3</c:v>
                </c:pt>
                <c:pt idx="564">
                  <c:v>1.3161212585201644E-3</c:v>
                </c:pt>
                <c:pt idx="565">
                  <c:v>1.3189523003259334E-3</c:v>
                </c:pt>
                <c:pt idx="566">
                  <c:v>1.3216492764334827E-3</c:v>
                </c:pt>
                <c:pt idx="567">
                  <c:v>1.3244447379393604E-3</c:v>
                </c:pt>
                <c:pt idx="568">
                  <c:v>1.3278014442189149E-3</c:v>
                </c:pt>
                <c:pt idx="569">
                  <c:v>1.3322359354249211E-3</c:v>
                </c:pt>
                <c:pt idx="570">
                  <c:v>1.3381153184979235E-3</c:v>
                </c:pt>
                <c:pt idx="571">
                  <c:v>1.3455426086829586E-3</c:v>
                </c:pt>
                <c:pt idx="572">
                  <c:v>1.3543464818852016E-3</c:v>
                </c:pt>
                <c:pt idx="573">
                  <c:v>1.3640907137405958E-3</c:v>
                </c:pt>
                <c:pt idx="574">
                  <c:v>1.3741107332625969E-3</c:v>
                </c:pt>
                <c:pt idx="575">
                  <c:v>1.3836139430046712E-3</c:v>
                </c:pt>
                <c:pt idx="576">
                  <c:v>1.3917995926844464E-3</c:v>
                </c:pt>
                <c:pt idx="577">
                  <c:v>1.3979512356238266E-3</c:v>
                </c:pt>
                <c:pt idx="578">
                  <c:v>1.4014824450492621E-3</c:v>
                </c:pt>
                <c:pt idx="579">
                  <c:v>1.4019735929794053E-3</c:v>
                </c:pt>
                <c:pt idx="580">
                  <c:v>1.3992313444235412E-3</c:v>
                </c:pt>
                <c:pt idx="581">
                  <c:v>1.3933213655069393E-3</c:v>
                </c:pt>
                <c:pt idx="582">
                  <c:v>1.3845611040856393E-3</c:v>
                </c:pt>
                <c:pt idx="583">
                  <c:v>1.3734993717202911E-3</c:v>
                </c:pt>
                <c:pt idx="584">
                  <c:v>1.3608836949130466E-3</c:v>
                </c:pt>
                <c:pt idx="585">
                  <c:v>1.3476113876874482E-3</c:v>
                </c:pt>
                <c:pt idx="586">
                  <c:v>1.3346450544319531E-3</c:v>
                </c:pt>
                <c:pt idx="587">
                  <c:v>1.3229075183524689E-3</c:v>
                </c:pt>
                <c:pt idx="588">
                  <c:v>1.3131904284951756E-3</c:v>
                </c:pt>
                <c:pt idx="589">
                  <c:v>1.3060751014710588E-3</c:v>
                </c:pt>
                <c:pt idx="590">
                  <c:v>1.3019009268742975E-3</c:v>
                </c:pt>
                <c:pt idx="591">
                  <c:v>1.3008018491770872E-3</c:v>
                </c:pt>
                <c:pt idx="592">
                  <c:v>1.3027565720186043E-3</c:v>
                </c:pt>
                <c:pt idx="593">
                  <c:v>1.307597363232644E-3</c:v>
                </c:pt>
                <c:pt idx="594">
                  <c:v>1.314952627334256E-3</c:v>
                </c:pt>
                <c:pt idx="595">
                  <c:v>1.3241899155141338E-3</c:v>
                </c:pt>
                <c:pt idx="596">
                  <c:v>1.3344475916054266E-3</c:v>
                </c:pt>
                <c:pt idx="597">
                  <c:v>1.3447213196603684E-3</c:v>
                </c:pt>
                <c:pt idx="598">
                  <c:v>1.3539507120821643E-3</c:v>
                </c:pt>
                <c:pt idx="599">
                  <c:v>1.3610983052722463E-3</c:v>
                </c:pt>
                <c:pt idx="600">
                  <c:v>1.3652454625544183E-3</c:v>
                </c:pt>
                <c:pt idx="601">
                  <c:v>1.3657379613318955E-3</c:v>
                </c:pt>
                <c:pt idx="602">
                  <c:v>1.3623127437557565E-3</c:v>
                </c:pt>
                <c:pt idx="603">
                  <c:v>1.3551274256772146E-3</c:v>
                </c:pt>
                <c:pt idx="604">
                  <c:v>1.3447136475754193E-3</c:v>
                </c:pt>
                <c:pt idx="605">
                  <c:v>1.3318948970294565E-3</c:v>
                </c:pt>
                <c:pt idx="606">
                  <c:v>1.3177069552261155E-3</c:v>
                </c:pt>
                <c:pt idx="607">
                  <c:v>1.3033173624468846E-3</c:v>
                </c:pt>
                <c:pt idx="608">
                  <c:v>1.289911830071441E-3</c:v>
                </c:pt>
                <c:pt idx="609">
                  <c:v>1.2785615050179791E-3</c:v>
                </c:pt>
                <c:pt idx="610">
                  <c:v>1.2700831109034685E-3</c:v>
                </c:pt>
                <c:pt idx="611">
                  <c:v>1.2649253774199459E-3</c:v>
                </c:pt>
                <c:pt idx="612">
                  <c:v>1.2631480792871198E-3</c:v>
                </c:pt>
                <c:pt idx="613">
                  <c:v>1.2645086639167275E-3</c:v>
                </c:pt>
                <c:pt idx="614">
                  <c:v>1.2686206591832041E-3</c:v>
                </c:pt>
                <c:pt idx="615">
                  <c:v>1.2750923971927616E-3</c:v>
                </c:pt>
                <c:pt idx="616">
                  <c:v>1.2835663536305952E-3</c:v>
                </c:pt>
                <c:pt idx="617">
                  <c:v>1.2936843210826744E-3</c:v>
                </c:pt>
                <c:pt idx="618">
                  <c:v>1.3050275729982208E-3</c:v>
                </c:pt>
                <c:pt idx="619">
                  <c:v>1.3170752642213382E-3</c:v>
                </c:pt>
                <c:pt idx="620">
                  <c:v>1.3292249045628152E-3</c:v>
                </c:pt>
                <c:pt idx="621">
                  <c:v>1.3408722121883076E-3</c:v>
                </c:pt>
                <c:pt idx="622">
                  <c:v>1.3515213274714055E-3</c:v>
                </c:pt>
                <c:pt idx="623">
                  <c:v>1.3608630901248879E-3</c:v>
                </c:pt>
                <c:pt idx="624">
                  <c:v>1.3687759409906882E-3</c:v>
                </c:pt>
                <c:pt idx="625">
                  <c:v>1.3752908301075573E-3</c:v>
                </c:pt>
                <c:pt idx="626">
                  <c:v>1.3805497043739806E-3</c:v>
                </c:pt>
                <c:pt idx="627">
                  <c:v>1.384752376175678E-3</c:v>
                </c:pt>
                <c:pt idx="628">
                  <c:v>1.3881009196260584E-3</c:v>
                </c:pt>
                <c:pt idx="629">
                  <c:v>1.3907436410112292E-3</c:v>
                </c:pt>
                <c:pt idx="630">
                  <c:v>1.3927362327022122E-3</c:v>
                </c:pt>
                <c:pt idx="631">
                  <c:v>1.3940462348063344E-3</c:v>
                </c:pt>
                <c:pt idx="632">
                  <c:v>1.3946049666296576E-3</c:v>
                </c:pt>
                <c:pt idx="633">
                  <c:v>1.3943553785510743E-3</c:v>
                </c:pt>
                <c:pt idx="634">
                  <c:v>1.3931820310495023E-3</c:v>
                </c:pt>
                <c:pt idx="635">
                  <c:v>1.3907289574062295E-3</c:v>
                </c:pt>
                <c:pt idx="636">
                  <c:v>1.3862738284984425E-3</c:v>
                </c:pt>
                <c:pt idx="637">
                  <c:v>1.3787705438230505E-3</c:v>
                </c:pt>
                <c:pt idx="638">
                  <c:v>1.3670306903757401E-3</c:v>
                </c:pt>
                <c:pt idx="639">
                  <c:v>1.3499313211152459E-3</c:v>
                </c:pt>
                <c:pt idx="640">
                  <c:v>1.3265781273254684E-3</c:v>
                </c:pt>
                <c:pt idx="641">
                  <c:v>1.2964494539000227E-3</c:v>
                </c:pt>
                <c:pt idx="642">
                  <c:v>1.2595145799407835E-3</c:v>
                </c:pt>
                <c:pt idx="643">
                  <c:v>1.216281250214655E-3</c:v>
                </c:pt>
                <c:pt idx="644">
                  <c:v>1.1677690161073775E-3</c:v>
                </c:pt>
                <c:pt idx="645">
                  <c:v>1.1154405403342984E-3</c:v>
                </c:pt>
                <c:pt idx="646">
                  <c:v>1.0611467098724503E-3</c:v>
                </c:pt>
                <c:pt idx="647">
                  <c:v>1.0070869854702422E-3</c:v>
                </c:pt>
                <c:pt idx="648">
                  <c:v>9.5573448329534653E-4</c:v>
                </c:pt>
                <c:pt idx="649">
                  <c:v>9.0971119307518876E-4</c:v>
                </c:pt>
                <c:pt idx="650">
                  <c:v>8.7160141049889145E-4</c:v>
                </c:pt>
                <c:pt idx="651">
                  <c:v>8.4370695588137064E-4</c:v>
                </c:pt>
                <c:pt idx="652">
                  <c:v>8.2778430406099516E-4</c:v>
                </c:pt>
                <c:pt idx="653">
                  <c:v>8.2480726783757665E-4</c:v>
                </c:pt>
                <c:pt idx="654">
                  <c:v>8.3482119129417497E-4</c:v>
                </c:pt>
                <c:pt idx="655">
                  <c:v>8.5690680448424327E-4</c:v>
                </c:pt>
                <c:pt idx="656">
                  <c:v>8.8923005013738716E-4</c:v>
                </c:pt>
                <c:pt idx="657">
                  <c:v>9.292012737001391E-4</c:v>
                </c:pt>
                <c:pt idx="658">
                  <c:v>9.7372589590310327E-4</c:v>
                </c:pt>
                <c:pt idx="659">
                  <c:v>1.019488133242333E-3</c:v>
                </c:pt>
                <c:pt idx="660">
                  <c:v>1.0632245800908852E-3</c:v>
                </c:pt>
                <c:pt idx="661">
                  <c:v>1.1019310959062172E-3</c:v>
                </c:pt>
                <c:pt idx="662">
                  <c:v>1.1330210844666968E-3</c:v>
                </c:pt>
                <c:pt idx="663">
                  <c:v>1.1544927208617648E-3</c:v>
                </c:pt>
                <c:pt idx="664">
                  <c:v>1.1650724027632683E-3</c:v>
                </c:pt>
                <c:pt idx="665">
                  <c:v>1.1642689381007308E-3</c:v>
                </c:pt>
                <c:pt idx="666">
                  <c:v>1.1523099553115738E-3</c:v>
                </c:pt>
                <c:pt idx="667">
                  <c:v>1.1300100588413351E-3</c:v>
                </c:pt>
                <c:pt idx="668">
                  <c:v>1.0986477600882138E-3</c:v>
                </c:pt>
                <c:pt idx="669">
                  <c:v>1.0598553478828392E-3</c:v>
                </c:pt>
                <c:pt idx="670">
                  <c:v>1.0155197129802682E-3</c:v>
                </c:pt>
                <c:pt idx="671">
                  <c:v>9.6769025779035319E-4</c:v>
                </c:pt>
                <c:pt idx="672">
                  <c:v>9.1846998303275296E-4</c:v>
                </c:pt>
                <c:pt idx="673">
                  <c:v>8.6991378411422357E-4</c:v>
                </c:pt>
                <c:pt idx="674">
                  <c:v>8.2394348549977737E-4</c:v>
                </c:pt>
                <c:pt idx="675">
                  <c:v>7.8226781370831612E-4</c:v>
                </c:pt>
                <c:pt idx="676">
                  <c:v>7.4629889308518464E-4</c:v>
                </c:pt>
                <c:pt idx="677">
                  <c:v>7.1704043518397789E-4</c:v>
                </c:pt>
                <c:pt idx="678">
                  <c:v>6.9500835172927656E-4</c:v>
                </c:pt>
                <c:pt idx="679">
                  <c:v>6.8026543940519842E-4</c:v>
                </c:pt>
                <c:pt idx="680">
                  <c:v>6.7253842743184087E-4</c:v>
                </c:pt>
                <c:pt idx="681">
                  <c:v>6.7135003674027199E-4</c:v>
                </c:pt>
                <c:pt idx="682">
                  <c:v>6.761099388448076E-4</c:v>
                </c:pt>
                <c:pt idx="683">
                  <c:v>6.8614556134052819E-4</c:v>
                </c:pt>
                <c:pt idx="684">
                  <c:v>7.0069877637311123E-4</c:v>
                </c:pt>
                <c:pt idx="685">
                  <c:v>7.1890654563943929E-4</c:v>
                </c:pt>
                <c:pt idx="686">
                  <c:v>7.3979303321325548E-4</c:v>
                </c:pt>
                <c:pt idx="687">
                  <c:v>7.6228434544359095E-4</c:v>
                </c:pt>
                <c:pt idx="688">
                  <c:v>7.852430671623534E-4</c:v>
                </c:pt>
                <c:pt idx="689">
                  <c:v>8.0754202078781793E-4</c:v>
                </c:pt>
                <c:pt idx="690">
                  <c:v>8.2813012295465855E-4</c:v>
                </c:pt>
                <c:pt idx="691">
                  <c:v>8.4603537107243295E-4</c:v>
                </c:pt>
                <c:pt idx="692">
                  <c:v>8.6035547852075127E-4</c:v>
                </c:pt>
                <c:pt idx="693">
                  <c:v>8.7029949146842113E-4</c:v>
                </c:pt>
                <c:pt idx="694">
                  <c:v>8.7529181929146935E-4</c:v>
                </c:pt>
                <c:pt idx="695">
                  <c:v>8.750932007767126E-4</c:v>
                </c:pt>
                <c:pt idx="696">
                  <c:v>8.6988335337777475E-4</c:v>
                </c:pt>
                <c:pt idx="697">
                  <c:v>8.602991493805777E-4</c:v>
                </c:pt>
                <c:pt idx="698">
                  <c:v>8.474075124598519E-4</c:v>
                </c:pt>
                <c:pt idx="699">
                  <c:v>8.3259414026016956E-4</c:v>
                </c:pt>
                <c:pt idx="700">
                  <c:v>8.1738300922731268E-4</c:v>
                </c:pt>
                <c:pt idx="701">
                  <c:v>8.0321103220445055E-4</c:v>
                </c:pt>
                <c:pt idx="702">
                  <c:v>7.9123862541354137E-4</c:v>
                </c:pt>
                <c:pt idx="703">
                  <c:v>7.8224793090539554E-4</c:v>
                </c:pt>
                <c:pt idx="704">
                  <c:v>7.7661409151085815E-4</c:v>
                </c:pt>
                <c:pt idx="705">
                  <c:v>7.7437800876548697E-4</c:v>
                </c:pt>
                <c:pt idx="706">
                  <c:v>7.7539579366174116E-4</c:v>
                </c:pt>
                <c:pt idx="707">
                  <c:v>7.7944315389435895E-4</c:v>
                </c:pt>
                <c:pt idx="708">
                  <c:v>7.8620571086836092E-4</c:v>
                </c:pt>
                <c:pt idx="709">
                  <c:v>7.9520565736680942E-4</c:v>
                </c:pt>
                <c:pt idx="710">
                  <c:v>8.0578968974577721E-4</c:v>
                </c:pt>
                <c:pt idx="711">
                  <c:v>8.1720820376804035E-4</c:v>
                </c:pt>
                <c:pt idx="712">
                  <c:v>8.2869328085321821E-4</c:v>
                </c:pt>
                <c:pt idx="713">
                  <c:v>8.3950184520184643E-4</c:v>
                </c:pt>
                <c:pt idx="714">
                  <c:v>8.4896427392711885E-4</c:v>
                </c:pt>
                <c:pt idx="715">
                  <c:v>8.5658845672770625E-4</c:v>
                </c:pt>
                <c:pt idx="716">
                  <c:v>8.622032316935557E-4</c:v>
                </c:pt>
                <c:pt idx="717">
                  <c:v>8.6602414240228253E-4</c:v>
                </c:pt>
                <c:pt idx="718">
                  <c:v>8.6859174749864961E-4</c:v>
                </c:pt>
                <c:pt idx="719">
                  <c:v>8.7062131547164915E-4</c:v>
                </c:pt>
                <c:pt idx="720">
                  <c:v>8.7281432589140574E-4</c:v>
                </c:pt>
                <c:pt idx="721">
                  <c:v>8.7572865368017779E-4</c:v>
                </c:pt>
                <c:pt idx="722">
                  <c:v>8.7974458957803159E-4</c:v>
                </c:pt>
                <c:pt idx="723">
                  <c:v>8.8506269153085053E-4</c:v>
                </c:pt>
                <c:pt idx="724">
                  <c:v>8.9166983385365257E-4</c:v>
                </c:pt>
                <c:pt idx="725">
                  <c:v>8.992661719525141E-4</c:v>
                </c:pt>
                <c:pt idx="726">
                  <c:v>9.0726119464010246E-4</c:v>
                </c:pt>
                <c:pt idx="727">
                  <c:v>9.1491250179838988E-4</c:v>
                </c:pt>
                <c:pt idx="728">
                  <c:v>9.2149724421387706E-4</c:v>
                </c:pt>
                <c:pt idx="729">
                  <c:v>9.2640127792999367E-4</c:v>
                </c:pt>
                <c:pt idx="730">
                  <c:v>9.2913042173286924E-4</c:v>
                </c:pt>
                <c:pt idx="731">
                  <c:v>9.2931250200812675E-4</c:v>
                </c:pt>
                <c:pt idx="732">
                  <c:v>9.2671652774464959E-4</c:v>
                </c:pt>
                <c:pt idx="733">
                  <c:v>9.2125901249605607E-4</c:v>
                </c:pt>
                <c:pt idx="734">
                  <c:v>9.1303027843531311E-4</c:v>
                </c:pt>
                <c:pt idx="735">
                  <c:v>9.0234228717627277E-4</c:v>
                </c:pt>
                <c:pt idx="736">
                  <c:v>8.8971312570299888E-4</c:v>
                </c:pt>
                <c:pt idx="737">
                  <c:v>8.7579304041040336E-4</c:v>
                </c:pt>
                <c:pt idx="738">
                  <c:v>8.6127603350893425E-4</c:v>
                </c:pt>
                <c:pt idx="739">
                  <c:v>8.4680467082796289E-4</c:v>
                </c:pt>
                <c:pt idx="740">
                  <c:v>8.3289042956702722E-4</c:v>
                </c:pt>
                <c:pt idx="741">
                  <c:v>8.1987243275018576E-4</c:v>
                </c:pt>
                <c:pt idx="742">
                  <c:v>8.0795627700821007E-4</c:v>
                </c:pt>
                <c:pt idx="743">
                  <c:v>7.9730177865866255E-4</c:v>
                </c:pt>
                <c:pt idx="744">
                  <c:v>7.880506310313552E-4</c:v>
                </c:pt>
                <c:pt idx="745">
                  <c:v>7.8029596127358078E-4</c:v>
                </c:pt>
                <c:pt idx="746">
                  <c:v>7.740353617951834E-4</c:v>
                </c:pt>
                <c:pt idx="747">
                  <c:v>7.6912645478124388E-4</c:v>
                </c:pt>
                <c:pt idx="748">
                  <c:v>7.6530690148219488E-4</c:v>
                </c:pt>
                <c:pt idx="749">
                  <c:v>7.6228876814317869E-4</c:v>
                </c:pt>
                <c:pt idx="750">
                  <c:v>7.5986933080315693E-4</c:v>
                </c:pt>
                <c:pt idx="751">
                  <c:v>7.5796960906202471E-4</c:v>
                </c:pt>
                <c:pt idx="752">
                  <c:v>7.5656289100481573E-4</c:v>
                </c:pt>
                <c:pt idx="753">
                  <c:v>7.5560084011646754E-4</c:v>
                </c:pt>
                <c:pt idx="754">
                  <c:v>7.5500986593447913E-4</c:v>
                </c:pt>
                <c:pt idx="755">
                  <c:v>7.5472185563637954E-4</c:v>
                </c:pt>
                <c:pt idx="756">
                  <c:v>7.5470066154025624E-4</c:v>
                </c:pt>
                <c:pt idx="757">
                  <c:v>7.5492392877546778E-4</c:v>
                </c:pt>
                <c:pt idx="758">
                  <c:v>7.5533736414544125E-4</c:v>
                </c:pt>
                <c:pt idx="759">
                  <c:v>7.5582618447067541E-4</c:v>
                </c:pt>
                <c:pt idx="760">
                  <c:v>7.5621044703504028E-4</c:v>
                </c:pt>
                <c:pt idx="761">
                  <c:v>7.5628988682516067E-4</c:v>
                </c:pt>
                <c:pt idx="762">
                  <c:v>7.5591866912068611E-4</c:v>
                </c:pt>
                <c:pt idx="763">
                  <c:v>7.5505080234577863E-4</c:v>
                </c:pt>
                <c:pt idx="764">
                  <c:v>7.537470932431797E-4</c:v>
                </c:pt>
                <c:pt idx="765">
                  <c:v>7.5215020723112618E-4</c:v>
                </c:pt>
                <c:pt idx="766">
                  <c:v>7.5044402486907713E-4</c:v>
                </c:pt>
                <c:pt idx="767">
                  <c:v>7.487952453739691E-4</c:v>
                </c:pt>
                <c:pt idx="768">
                  <c:v>7.4728245534226296E-4</c:v>
                </c:pt>
                <c:pt idx="769">
                  <c:v>7.4586615839152047E-4</c:v>
                </c:pt>
                <c:pt idx="770">
                  <c:v>7.4438970303090674E-4</c:v>
                </c:pt>
                <c:pt idx="771">
                  <c:v>7.4260427956540078E-4</c:v>
                </c:pt>
                <c:pt idx="772">
                  <c:v>7.4025468078090179E-4</c:v>
                </c:pt>
                <c:pt idx="773">
                  <c:v>7.3716159624362095E-4</c:v>
                </c:pt>
                <c:pt idx="774">
                  <c:v>7.3324132455638495E-4</c:v>
                </c:pt>
                <c:pt idx="775">
                  <c:v>7.2849135084888429E-4</c:v>
                </c:pt>
                <c:pt idx="776">
                  <c:v>7.229964398906526E-4</c:v>
                </c:pt>
                <c:pt idx="777">
                  <c:v>7.1700065260780143E-4</c:v>
                </c:pt>
                <c:pt idx="778">
                  <c:v>7.1096399457491592E-4</c:v>
                </c:pt>
                <c:pt idx="779">
                  <c:v>7.0550310600383549E-4</c:v>
                </c:pt>
                <c:pt idx="780">
                  <c:v>7.0124704051772958E-4</c:v>
                </c:pt>
                <c:pt idx="781">
                  <c:v>6.9867307362238295E-4</c:v>
                </c:pt>
                <c:pt idx="782">
                  <c:v>6.9801389845555522E-4</c:v>
                </c:pt>
                <c:pt idx="783">
                  <c:v>6.9927576317474678E-4</c:v>
                </c:pt>
                <c:pt idx="784">
                  <c:v>7.0228542098397021E-4</c:v>
                </c:pt>
                <c:pt idx="785">
                  <c:v>7.0672857688481379E-4</c:v>
                </c:pt>
                <c:pt idx="786">
                  <c:v>7.1219655861514352E-4</c:v>
                </c:pt>
                <c:pt idx="787">
                  <c:v>7.1826013636926795E-4</c:v>
                </c:pt>
                <c:pt idx="788">
                  <c:v>7.2456679828234718E-4</c:v>
                </c:pt>
                <c:pt idx="789">
                  <c:v>7.3088427880991808E-4</c:v>
                </c:pt>
                <c:pt idx="790">
                  <c:v>7.370742236916687E-4</c:v>
                </c:pt>
                <c:pt idx="791">
                  <c:v>7.4303479226961011E-4</c:v>
                </c:pt>
                <c:pt idx="792">
                  <c:v>7.4861528730561983E-4</c:v>
                </c:pt>
                <c:pt idx="793">
                  <c:v>7.535716884142687E-4</c:v>
                </c:pt>
                <c:pt idx="794">
                  <c:v>7.5761289581212225E-4</c:v>
                </c:pt>
                <c:pt idx="795">
                  <c:v>7.6047297359159059E-4</c:v>
                </c:pt>
                <c:pt idx="796">
                  <c:v>7.6194879561956971E-4</c:v>
                </c:pt>
                <c:pt idx="797">
                  <c:v>7.6190647621740104E-4</c:v>
                </c:pt>
                <c:pt idx="798">
                  <c:v>7.6030866147038575E-4</c:v>
                </c:pt>
                <c:pt idx="799">
                  <c:v>7.5726405404151779E-4</c:v>
                </c:pt>
                <c:pt idx="800">
                  <c:v>7.530661596700743E-4</c:v>
                </c:pt>
                <c:pt idx="801">
                  <c:v>7.4826849630219006E-4</c:v>
                </c:pt>
                <c:pt idx="802">
                  <c:v>7.4377751859908549E-4</c:v>
                </c:pt>
                <c:pt idx="803">
                  <c:v>7.4085246258437376E-4</c:v>
                </c:pt>
                <c:pt idx="804">
                  <c:v>7.4098967200361438E-4</c:v>
                </c:pt>
                <c:pt idx="805">
                  <c:v>7.4573039119942789E-4</c:v>
                </c:pt>
                <c:pt idx="806">
                  <c:v>7.5645350080591576E-4</c:v>
                </c:pt>
                <c:pt idx="807">
                  <c:v>7.7422143287112324E-4</c:v>
                </c:pt>
                <c:pt idx="808">
                  <c:v>7.9969847467124724E-4</c:v>
                </c:pt>
                <c:pt idx="809">
                  <c:v>8.3312757888258935E-4</c:v>
                </c:pt>
                <c:pt idx="810">
                  <c:v>8.7431148401065264E-4</c:v>
                </c:pt>
                <c:pt idx="811">
                  <c:v>9.2258316975058657E-4</c:v>
                </c:pt>
                <c:pt idx="812">
                  <c:v>9.768315710666723E-4</c:v>
                </c:pt>
                <c:pt idx="813">
                  <c:v>1.035592966340308E-3</c:v>
                </c:pt>
                <c:pt idx="814">
                  <c:v>1.0971587714166946E-3</c:v>
                </c:pt>
                <c:pt idx="815">
                  <c:v>1.159649627804628E-3</c:v>
                </c:pt>
                <c:pt idx="816">
                  <c:v>1.2210703789151639E-3</c:v>
                </c:pt>
                <c:pt idx="817">
                  <c:v>1.2794403035819211E-3</c:v>
                </c:pt>
                <c:pt idx="818">
                  <c:v>1.3329753374173494E-3</c:v>
                </c:pt>
                <c:pt idx="819">
                  <c:v>1.3802175351454774E-3</c:v>
                </c:pt>
                <c:pt idx="820">
                  <c:v>1.4201051337714935E-3</c:v>
                </c:pt>
                <c:pt idx="821">
                  <c:v>1.4519999890320193E-3</c:v>
                </c:pt>
                <c:pt idx="822">
                  <c:v>1.4756803010971919E-3</c:v>
                </c:pt>
                <c:pt idx="823">
                  <c:v>1.491303587150504E-3</c:v>
                </c:pt>
                <c:pt idx="824">
                  <c:v>1.499356062827011E-3</c:v>
                </c:pt>
                <c:pt idx="825">
                  <c:v>1.5006285578163902E-3</c:v>
                </c:pt>
                <c:pt idx="826">
                  <c:v>1.4961563759450505E-3</c:v>
                </c:pt>
                <c:pt idx="827">
                  <c:v>1.4870726258469171E-3</c:v>
                </c:pt>
                <c:pt idx="828">
                  <c:v>1.4744730538077491E-3</c:v>
                </c:pt>
                <c:pt idx="829">
                  <c:v>1.4593511159142225E-3</c:v>
                </c:pt>
                <c:pt idx="830">
                  <c:v>1.4425905846575009E-3</c:v>
                </c:pt>
                <c:pt idx="831">
                  <c:v>1.4250003234817865E-3</c:v>
                </c:pt>
                <c:pt idx="832">
                  <c:v>1.407369330477623E-3</c:v>
                </c:pt>
                <c:pt idx="833">
                  <c:v>1.3905273860773421E-3</c:v>
                </c:pt>
                <c:pt idx="834">
                  <c:v>1.3753364549831759E-3</c:v>
                </c:pt>
                <c:pt idx="835">
                  <c:v>1.3625747733329752E-3</c:v>
                </c:pt>
                <c:pt idx="836">
                  <c:v>1.352815599936654E-3</c:v>
                </c:pt>
                <c:pt idx="837">
                  <c:v>1.3463701957410154E-3</c:v>
                </c:pt>
                <c:pt idx="838">
                  <c:v>1.3432834437135618E-3</c:v>
                </c:pt>
                <c:pt idx="839">
                  <c:v>1.3433388533176716E-3</c:v>
                </c:pt>
                <c:pt idx="840">
                  <c:v>1.346043049895696E-3</c:v>
                </c:pt>
                <c:pt idx="841">
                  <c:v>1.3506464959410652E-3</c:v>
                </c:pt>
                <c:pt idx="842">
                  <c:v>1.3562095817578087E-3</c:v>
                </c:pt>
                <c:pt idx="843">
                  <c:v>1.3616275454657826E-3</c:v>
                </c:pt>
                <c:pt idx="844">
                  <c:v>1.365535894056597E-3</c:v>
                </c:pt>
                <c:pt idx="845">
                  <c:v>1.3660571292156516E-3</c:v>
                </c:pt>
                <c:pt idx="846">
                  <c:v>1.3605417610923034E-3</c:v>
                </c:pt>
                <c:pt idx="847">
                  <c:v>1.3456297440504967E-3</c:v>
                </c:pt>
                <c:pt idx="848">
                  <c:v>1.317801735858197E-3</c:v>
                </c:pt>
                <c:pt idx="849">
                  <c:v>1.2742009798229247E-3</c:v>
                </c:pt>
                <c:pt idx="850">
                  <c:v>1.2132009252576134E-3</c:v>
                </c:pt>
                <c:pt idx="851">
                  <c:v>1.1343585368407294E-3</c:v>
                </c:pt>
                <c:pt idx="852">
                  <c:v>1.0378671600806636E-3</c:v>
                </c:pt>
                <c:pt idx="853">
                  <c:v>9.2393771944851834E-4</c:v>
                </c:pt>
                <c:pt idx="854">
                  <c:v>7.925500533453926E-4</c:v>
                </c:pt>
                <c:pt idx="855">
                  <c:v>6.4354987596569157E-4</c:v>
                </c:pt>
                <c:pt idx="856">
                  <c:v>4.7659542105549257E-4</c:v>
                </c:pt>
                <c:pt idx="857">
                  <c:v>2.9074344148101466E-4</c:v>
                </c:pt>
                <c:pt idx="858">
                  <c:v>8.4039178309398903E-5</c:v>
                </c:pt>
                <c:pt idx="859">
                  <c:v>-1.4634911423802975E-4</c:v>
                </c:pt>
                <c:pt idx="860">
                  <c:v>-4.0327161681162681E-4</c:v>
                </c:pt>
                <c:pt idx="861">
                  <c:v>-6.8856140886572781E-4</c:v>
                </c:pt>
                <c:pt idx="862">
                  <c:v>-1.0026782875188912E-3</c:v>
                </c:pt>
                <c:pt idx="863">
                  <c:v>-1.3453697934664808E-3</c:v>
                </c:pt>
                <c:pt idx="864">
                  <c:v>-1.7168810322915648E-3</c:v>
                </c:pt>
                <c:pt idx="865">
                  <c:v>-2.1188659480489646E-3</c:v>
                </c:pt>
                <c:pt idx="866">
                  <c:v>-2.5545158277108593E-3</c:v>
                </c:pt>
                <c:pt idx="867">
                  <c:v>-3.028046884314111E-3</c:v>
                </c:pt>
                <c:pt idx="868">
                  <c:v>-3.5439191368280857E-3</c:v>
                </c:pt>
                <c:pt idx="869">
                  <c:v>-4.1058738833399085E-3</c:v>
                </c:pt>
                <c:pt idx="870">
                  <c:v>-4.7155182156045968E-3</c:v>
                </c:pt>
                <c:pt idx="871">
                  <c:v>-5.3705044043105233E-3</c:v>
                </c:pt>
                <c:pt idx="872">
                  <c:v>-6.0631429261240547E-3</c:v>
                </c:pt>
                <c:pt idx="873">
                  <c:v>-6.780543928450582E-3</c:v>
                </c:pt>
                <c:pt idx="874">
                  <c:v>-7.5067944092443283E-3</c:v>
                </c:pt>
                <c:pt idx="875">
                  <c:v>-8.2264835227630392E-3</c:v>
                </c:pt>
                <c:pt idx="876">
                  <c:v>-8.9279470994365045E-3</c:v>
                </c:pt>
                <c:pt idx="877">
                  <c:v>-9.6049090078483557E-3</c:v>
                </c:pt>
                <c:pt idx="878">
                  <c:v>-1.025633227627424E-2</c:v>
                </c:pt>
                <c:pt idx="879">
                  <c:v>-1.0885198278283562E-2</c:v>
                </c:pt>
                <c:pt idx="880">
                  <c:v>-1.1497092452062692E-2</c:v>
                </c:pt>
                <c:pt idx="881">
                  <c:v>-1.2099200293989389E-2</c:v>
                </c:pt>
                <c:pt idx="882">
                  <c:v>-1.2700202187136382E-2</c:v>
                </c:pt>
                <c:pt idx="883">
                  <c:v>-1.3310984810454791E-2</c:v>
                </c:pt>
                <c:pt idx="884">
                  <c:v>-1.3944725924701411E-2</c:v>
                </c:pt>
                <c:pt idx="885">
                  <c:v>-1.4614496663418042E-2</c:v>
                </c:pt>
                <c:pt idx="886">
                  <c:v>-1.532834192955689E-2</c:v>
                </c:pt>
                <c:pt idx="887">
                  <c:v>-1.6084445532880541E-2</c:v>
                </c:pt>
                <c:pt idx="888">
                  <c:v>-1.6869725568213523E-2</c:v>
                </c:pt>
                <c:pt idx="889">
                  <c:v>-1.7663122659415519E-2</c:v>
                </c:pt>
                <c:pt idx="890">
                  <c:v>-1.8441840237378677E-2</c:v>
                </c:pt>
                <c:pt idx="891">
                  <c:v>-1.9186917331343468E-2</c:v>
                </c:pt>
                <c:pt idx="892">
                  <c:v>-1.9884693804764687E-2</c:v>
                </c:pt>
                <c:pt idx="893">
                  <c:v>-2.0523127540342197E-2</c:v>
                </c:pt>
                <c:pt idx="894">
                  <c:v>-2.1084869948835197E-2</c:v>
                </c:pt>
                <c:pt idx="895">
                  <c:v>-2.1540279068261302E-2</c:v>
                </c:pt>
                <c:pt idx="896">
                  <c:v>-2.1843649082917704E-2</c:v>
                </c:pt>
                <c:pt idx="897">
                  <c:v>-2.1936517816582582E-2</c:v>
                </c:pt>
                <c:pt idx="898">
                  <c:v>-2.1761186505232431E-2</c:v>
                </c:pt>
                <c:pt idx="899">
                  <c:v>-2.1282364645184196E-2</c:v>
                </c:pt>
                <c:pt idx="900">
                  <c:v>-2.0507318744949918E-2</c:v>
                </c:pt>
                <c:pt idx="901">
                  <c:v>-1.949201818162798E-2</c:v>
                </c:pt>
                <c:pt idx="902">
                  <c:v>-1.8327231867537888E-2</c:v>
                </c:pt>
                <c:pt idx="903">
                  <c:v>-1.7111448776586692E-2</c:v>
                </c:pt>
                <c:pt idx="904">
                  <c:v>-1.592638113428621E-2</c:v>
                </c:pt>
                <c:pt idx="905">
                  <c:v>-1.4827242794041988E-2</c:v>
                </c:pt>
                <c:pt idx="906">
                  <c:v>-1.3847923028968341E-2</c:v>
                </c:pt>
                <c:pt idx="907">
                  <c:v>-1.3011760384810032E-2</c:v>
                </c:pt>
                <c:pt idx="908">
                  <c:v>-1.2338759304589693E-2</c:v>
                </c:pt>
                <c:pt idx="909">
                  <c:v>-1.1848092567481665E-2</c:v>
                </c:pt>
                <c:pt idx="910">
                  <c:v>-1.1561288558534404E-2</c:v>
                </c:pt>
                <c:pt idx="911">
                  <c:v>-1.1508591954463708E-2</c:v>
                </c:pt>
                <c:pt idx="912">
                  <c:v>-1.173266581359316E-2</c:v>
                </c:pt>
                <c:pt idx="913">
                  <c:v>-1.2281222151318794E-2</c:v>
                </c:pt>
                <c:pt idx="914">
                  <c:v>-1.3187269068736868E-2</c:v>
                </c:pt>
                <c:pt idx="915">
                  <c:v>-1.4446038213279106E-2</c:v>
                </c:pt>
                <c:pt idx="916">
                  <c:v>-1.6002159843268395E-2</c:v>
                </c:pt>
                <c:pt idx="917">
                  <c:v>-1.775465727072981E-2</c:v>
                </c:pt>
                <c:pt idx="918">
                  <c:v>-1.9575348606184304E-2</c:v>
                </c:pt>
                <c:pt idx="919">
                  <c:v>-2.132927802778958E-2</c:v>
                </c:pt>
                <c:pt idx="920">
                  <c:v>-2.2889009306855456E-2</c:v>
                </c:pt>
                <c:pt idx="921">
                  <c:v>-2.4141674171967605E-2</c:v>
                </c:pt>
                <c:pt idx="922">
                  <c:v>-2.4990572412485493E-2</c:v>
                </c:pt>
                <c:pt idx="923">
                  <c:v>-2.5352645761811982E-2</c:v>
                </c:pt>
                <c:pt idx="924">
                  <c:v>-2.5155086351363511E-2</c:v>
                </c:pt>
                <c:pt idx="925">
                  <c:v>-2.4337190479251144E-2</c:v>
                </c:pt>
                <c:pt idx="926">
                  <c:v>-2.2860824774674562E-2</c:v>
                </c:pt>
                <c:pt idx="927">
                  <c:v>-2.0725963269958358E-2</c:v>
                </c:pt>
                <c:pt idx="928">
                  <c:v>-1.7983055839434593E-2</c:v>
                </c:pt>
                <c:pt idx="929">
                  <c:v>-1.4733420284714686E-2</c:v>
                </c:pt>
                <c:pt idx="930">
                  <c:v>-1.1113407429057458E-2</c:v>
                </c:pt>
                <c:pt idx="931">
                  <c:v>-7.2690918592820163E-3</c:v>
                </c:pt>
                <c:pt idx="932">
                  <c:v>-3.3380704233017706E-3</c:v>
                </c:pt>
                <c:pt idx="933">
                  <c:v>5.4837949498956593E-4</c:v>
                </c:pt>
                <c:pt idx="934">
                  <c:v>4.2460403252359592E-3</c:v>
                </c:pt>
                <c:pt idx="935">
                  <c:v>7.5819606294798905E-3</c:v>
                </c:pt>
                <c:pt idx="936">
                  <c:v>1.0364604726710601E-2</c:v>
                </c:pt>
                <c:pt idx="937">
                  <c:v>1.2422353474227052E-2</c:v>
                </c:pt>
                <c:pt idx="938">
                  <c:v>1.3647857054894392E-2</c:v>
                </c:pt>
                <c:pt idx="939">
                  <c:v>1.4020897834032837E-2</c:v>
                </c:pt>
                <c:pt idx="940">
                  <c:v>1.360083572681847E-2</c:v>
                </c:pt>
                <c:pt idx="941">
                  <c:v>1.250178580291147E-2</c:v>
                </c:pt>
                <c:pt idx="942">
                  <c:v>1.087030128514385E-2</c:v>
                </c:pt>
                <c:pt idx="943">
                  <c:v>8.8746918050042131E-3</c:v>
                </c:pt>
                <c:pt idx="944">
                  <c:v>6.699472341308175E-3</c:v>
                </c:pt>
                <c:pt idx="945">
                  <c:v>4.5334553191978665E-3</c:v>
                </c:pt>
                <c:pt idx="946">
                  <c:v>2.5500314787685013E-3</c:v>
                </c:pt>
                <c:pt idx="947">
                  <c:v>8.8988204786455037E-4</c:v>
                </c:pt>
                <c:pt idx="948">
                  <c:v>-3.4376570513346881E-4</c:v>
                </c:pt>
                <c:pt idx="949">
                  <c:v>-1.0777725713720355E-3</c:v>
                </c:pt>
                <c:pt idx="950">
                  <c:v>-1.260011552877887E-3</c:v>
                </c:pt>
                <c:pt idx="951">
                  <c:v>-8.5900448880992441E-4</c:v>
                </c:pt>
                <c:pt idx="952">
                  <c:v>1.2724066420212929E-4</c:v>
                </c:pt>
                <c:pt idx="953">
                  <c:v>1.6624267858219937E-3</c:v>
                </c:pt>
                <c:pt idx="954">
                  <c:v>3.6718182800905648E-3</c:v>
                </c:pt>
                <c:pt idx="955">
                  <c:v>6.0509908839347483E-3</c:v>
                </c:pt>
                <c:pt idx="956">
                  <c:v>8.6777741647114034E-3</c:v>
                </c:pt>
                <c:pt idx="957">
                  <c:v>1.1422392392645983E-2</c:v>
                </c:pt>
                <c:pt idx="958">
                  <c:v>1.4155554428693979E-2</c:v>
                </c:pt>
                <c:pt idx="959">
                  <c:v>1.6757528067331481E-2</c:v>
                </c:pt>
                <c:pt idx="960">
                  <c:v>1.9128980712922291E-2</c:v>
                </c:pt>
                <c:pt idx="961">
                  <c:v>2.1199568312463179E-2</c:v>
                </c:pt>
                <c:pt idx="962">
                  <c:v>2.2929858882928918E-2</c:v>
                </c:pt>
                <c:pt idx="963">
                  <c:v>2.4306762335357886E-2</c:v>
                </c:pt>
                <c:pt idx="964">
                  <c:v>2.5336408037227323E-2</c:v>
                </c:pt>
                <c:pt idx="965">
                  <c:v>2.6038299795016141E-2</c:v>
                </c:pt>
                <c:pt idx="966">
                  <c:v>2.6441549314571756E-2</c:v>
                </c:pt>
                <c:pt idx="967">
                  <c:v>2.6581095725509551E-2</c:v>
                </c:pt>
                <c:pt idx="968">
                  <c:v>2.6492872552458139E-2</c:v>
                </c:pt>
                <c:pt idx="969">
                  <c:v>2.6210466110408236E-2</c:v>
                </c:pt>
                <c:pt idx="970">
                  <c:v>2.576602782470188E-2</c:v>
                </c:pt>
                <c:pt idx="971">
                  <c:v>2.5194232054654823E-2</c:v>
                </c:pt>
                <c:pt idx="972">
                  <c:v>2.4535081663182585E-2</c:v>
                </c:pt>
                <c:pt idx="973">
                  <c:v>2.3832190797510061E-2</c:v>
                </c:pt>
                <c:pt idx="974">
                  <c:v>2.3126708800101179E-2</c:v>
                </c:pt>
                <c:pt idx="975">
                  <c:v>2.2450354351917237E-2</c:v>
                </c:pt>
                <c:pt idx="976">
                  <c:v>2.1819958742476685E-2</c:v>
                </c:pt>
                <c:pt idx="977">
                  <c:v>2.1232064091505326E-2</c:v>
                </c:pt>
                <c:pt idx="978">
                  <c:v>2.0656761883617002E-2</c:v>
                </c:pt>
                <c:pt idx="979">
                  <c:v>2.0035762688396633E-2</c:v>
                </c:pt>
                <c:pt idx="980">
                  <c:v>1.9292363510572192E-2</c:v>
                </c:pt>
                <c:pt idx="981">
                  <c:v>1.8354446552045399E-2</c:v>
                </c:pt>
                <c:pt idx="982">
                  <c:v>1.7180715651447565E-2</c:v>
                </c:pt>
                <c:pt idx="983">
                  <c:v>1.5775688653678257E-2</c:v>
                </c:pt>
                <c:pt idx="984">
                  <c:v>1.4185679084796636E-2</c:v>
                </c:pt>
                <c:pt idx="985">
                  <c:v>1.2480962018607062E-2</c:v>
                </c:pt>
                <c:pt idx="986">
                  <c:v>1.0736928695037992E-2</c:v>
                </c:pt>
                <c:pt idx="987">
                  <c:v>9.0233102615805624E-3</c:v>
                </c:pt>
                <c:pt idx="988">
                  <c:v>7.402073336127842E-3</c:v>
                </c:pt>
                <c:pt idx="989">
                  <c:v>5.9311524662291346E-3</c:v>
                </c:pt>
                <c:pt idx="990">
                  <c:v>4.6725227389500376E-3</c:v>
                </c:pt>
                <c:pt idx="991">
                  <c:v>3.7009628139937673E-3</c:v>
                </c:pt>
                <c:pt idx="992">
                  <c:v>3.1042296685410472E-3</c:v>
                </c:pt>
                <c:pt idx="993">
                  <c:v>2.9663800993182717E-3</c:v>
                </c:pt>
                <c:pt idx="994">
                  <c:v>3.3372629851509818E-3</c:v>
                </c:pt>
                <c:pt idx="995">
                  <c:v>4.204418997531106E-3</c:v>
                </c:pt>
                <c:pt idx="996">
                  <c:v>5.4869009385540924E-3</c:v>
                </c:pt>
                <c:pt idx="997">
                  <c:v>7.0573320926277357E-3</c:v>
                </c:pt>
                <c:pt idx="998">
                  <c:v>8.7756521245281587E-3</c:v>
                </c:pt>
                <c:pt idx="999">
                  <c:v>1.0506056970230895E-2</c:v>
                </c:pt>
                <c:pt idx="1000">
                  <c:v>1.2103591094257236E-2</c:v>
                </c:pt>
                <c:pt idx="1001">
                  <c:v>1.338774766594813E-2</c:v>
                </c:pt>
                <c:pt idx="1002">
                  <c:v>1.413665344875195E-2</c:v>
                </c:pt>
                <c:pt idx="1003">
                  <c:v>1.4120081163697324E-2</c:v>
                </c:pt>
                <c:pt idx="1004">
                  <c:v>1.3157855879329333E-2</c:v>
                </c:pt>
                <c:pt idx="1005">
                  <c:v>1.1170816718640793E-2</c:v>
                </c:pt>
                <c:pt idx="1006">
                  <c:v>8.1973722182770766E-3</c:v>
                </c:pt>
                <c:pt idx="1007">
                  <c:v>4.3718395809244949E-3</c:v>
                </c:pt>
                <c:pt idx="1008">
                  <c:v>-1.1705750874324957E-4</c:v>
                </c:pt>
                <c:pt idx="1009">
                  <c:v>-5.0634446741870528E-3</c:v>
                </c:pt>
                <c:pt idx="1010">
                  <c:v>-1.0264995031701496E-2</c:v>
                </c:pt>
                <c:pt idx="1011">
                  <c:v>-1.5530825564047092E-2</c:v>
                </c:pt>
                <c:pt idx="1012">
                  <c:v>-2.0685947690677279E-2</c:v>
                </c:pt>
                <c:pt idx="1013">
                  <c:v>-2.5575535581978354E-2</c:v>
                </c:pt>
                <c:pt idx="1014">
                  <c:v>-3.0065767306728802E-2</c:v>
                </c:pt>
                <c:pt idx="1015">
                  <c:v>-3.4038311262359414E-2</c:v>
                </c:pt>
                <c:pt idx="1016">
                  <c:v>-3.7380742730533316E-2</c:v>
                </c:pt>
                <c:pt idx="1017">
                  <c:v>-3.9978712960089716E-2</c:v>
                </c:pt>
                <c:pt idx="1018">
                  <c:v>-4.1713525458022253E-2</c:v>
                </c:pt>
                <c:pt idx="1019">
                  <c:v>-4.2466523720158744E-2</c:v>
                </c:pt>
                <c:pt idx="1020">
                  <c:v>-4.2135245970120777E-2</c:v>
                </c:pt>
                <c:pt idx="1021">
                  <c:v>-4.0668884152513123E-2</c:v>
                </c:pt>
                <c:pt idx="1022">
                  <c:v>-3.811954194553098E-2</c:v>
                </c:pt>
                <c:pt idx="1023">
                  <c:v>-3.4683273730047322E-2</c:v>
                </c:pt>
                <c:pt idx="1024">
                  <c:v>-3.0694038965268362E-2</c:v>
                </c:pt>
                <c:pt idx="1025">
                  <c:v>-2.6554663282144245E-2</c:v>
                </c:pt>
                <c:pt idx="1026">
                  <c:v>-2.2632659964268415E-2</c:v>
                </c:pt>
                <c:pt idx="1027">
                  <c:v>-1.9178052753946559E-2</c:v>
                </c:pt>
                <c:pt idx="1028">
                  <c:v>-1.6303948454826033E-2</c:v>
                </c:pt>
                <c:pt idx="1029">
                  <c:v>-1.4023056736262821E-2</c:v>
                </c:pt>
                <c:pt idx="1030">
                  <c:v>-1.2300590502310192E-2</c:v>
                </c:pt>
                <c:pt idx="1031">
                  <c:v>-1.1091335547286339E-2</c:v>
                </c:pt>
                <c:pt idx="1032">
                  <c:v>-1.0360472140968214E-2</c:v>
                </c:pt>
                <c:pt idx="1033">
                  <c:v>-1.0105378306424004E-2</c:v>
                </c:pt>
                <c:pt idx="1034">
                  <c:v>-1.0378663257831789E-2</c:v>
                </c:pt>
                <c:pt idx="1035">
                  <c:v>-1.1287114529927238E-2</c:v>
                </c:pt>
                <c:pt idx="1036">
                  <c:v>-1.2945793345415799E-2</c:v>
                </c:pt>
                <c:pt idx="1037">
                  <c:v>-1.5401398976869955E-2</c:v>
                </c:pt>
                <c:pt idx="1038">
                  <c:v>-1.8569517151714753E-2</c:v>
                </c:pt>
                <c:pt idx="1039">
                  <c:v>-2.2226486391321874E-2</c:v>
                </c:pt>
                <c:pt idx="1040">
                  <c:v>-2.6059332302488546E-2</c:v>
                </c:pt>
                <c:pt idx="1041">
                  <c:v>-2.9737853767741327E-2</c:v>
                </c:pt>
                <c:pt idx="1042">
                  <c:v>-3.2967767835204158E-2</c:v>
                </c:pt>
                <c:pt idx="1043">
                  <c:v>-3.5513981049153147E-2</c:v>
                </c:pt>
                <c:pt idx="1044">
                  <c:v>-3.7211472858573576E-2</c:v>
                </c:pt>
                <c:pt idx="1045">
                  <c:v>-3.7980387027655535E-2</c:v>
                </c:pt>
                <c:pt idx="1046">
                  <c:v>-3.7839296320457128E-2</c:v>
                </c:pt>
                <c:pt idx="1047">
                  <c:v>-3.6892175438479509E-2</c:v>
                </c:pt>
                <c:pt idx="1048">
                  <c:v>-3.5274214099664233E-2</c:v>
                </c:pt>
                <c:pt idx="1049">
                  <c:v>-3.3078046988596739E-2</c:v>
                </c:pt>
                <c:pt idx="1050">
                  <c:v>-3.0309943116427766E-2</c:v>
                </c:pt>
                <c:pt idx="1051">
                  <c:v>-2.6911307990296052E-2</c:v>
                </c:pt>
                <c:pt idx="1052">
                  <c:v>-2.2833342686093022E-2</c:v>
                </c:pt>
                <c:pt idx="1053">
                  <c:v>-1.8112824435048389E-2</c:v>
                </c:pt>
                <c:pt idx="1054">
                  <c:v>-1.2897557871728711E-2</c:v>
                </c:pt>
                <c:pt idx="1055">
                  <c:v>-7.4108797053479194E-3</c:v>
                </c:pt>
                <c:pt idx="1056">
                  <c:v>-1.8913668687267821E-3</c:v>
                </c:pt>
                <c:pt idx="1057">
                  <c:v>3.4461550741989033E-3</c:v>
                </c:pt>
                <c:pt idx="1058">
                  <c:v>8.4153161891538982E-3</c:v>
                </c:pt>
                <c:pt idx="1059">
                  <c:v>1.2851544106590356E-2</c:v>
                </c:pt>
                <c:pt idx="1060">
                  <c:v>1.6619690856403958E-2</c:v>
                </c:pt>
                <c:pt idx="1061">
                  <c:v>1.9636332618887045E-2</c:v>
                </c:pt>
                <c:pt idx="1062">
                  <c:v>2.1883852856953056E-2</c:v>
                </c:pt>
                <c:pt idx="1063">
                  <c:v>2.3398023510612553E-2</c:v>
                </c:pt>
                <c:pt idx="1064">
                  <c:v>2.4238398371098049E-2</c:v>
                </c:pt>
                <c:pt idx="1065">
                  <c:v>2.4468110716987405E-2</c:v>
                </c:pt>
                <c:pt idx="1066">
                  <c:v>2.4157786641973593E-2</c:v>
                </c:pt>
                <c:pt idx="1067">
                  <c:v>2.3403427471203039E-2</c:v>
                </c:pt>
                <c:pt idx="1068">
                  <c:v>2.2336454908074056E-2</c:v>
                </c:pt>
                <c:pt idx="1069">
                  <c:v>2.1113861530550927E-2</c:v>
                </c:pt>
                <c:pt idx="1070">
                  <c:v>1.9896087703788711E-2</c:v>
                </c:pt>
                <c:pt idx="1071">
                  <c:v>1.8830481546468592E-2</c:v>
                </c:pt>
                <c:pt idx="1072">
                  <c:v>1.8048265030758938E-2</c:v>
                </c:pt>
                <c:pt idx="1073">
                  <c:v>1.7666865462940516E-2</c:v>
                </c:pt>
                <c:pt idx="1074">
                  <c:v>1.7787403448116326E-2</c:v>
                </c:pt>
                <c:pt idx="1075">
                  <c:v>1.8486764948784866E-2</c:v>
                </c:pt>
                <c:pt idx="1076">
                  <c:v>1.9810677117698586E-2</c:v>
                </c:pt>
                <c:pt idx="1077">
                  <c:v>2.1771384268409046E-2</c:v>
                </c:pt>
                <c:pt idx="1078">
                  <c:v>2.4345530313457445E-2</c:v>
                </c:pt>
                <c:pt idx="1079">
                  <c:v>2.7467227303136464E-2</c:v>
                </c:pt>
                <c:pt idx="1080">
                  <c:v>3.1021785092166371E-2</c:v>
                </c:pt>
                <c:pt idx="1081">
                  <c:v>3.4852727858404438E-2</c:v>
                </c:pt>
                <c:pt idx="1082">
                  <c:v>3.8785551205957544E-2</c:v>
                </c:pt>
                <c:pt idx="1083">
                  <c:v>4.2655292526956039E-2</c:v>
                </c:pt>
                <c:pt idx="1084">
                  <c:v>4.6319538273664571E-2</c:v>
                </c:pt>
                <c:pt idx="1085">
                  <c:v>4.9649067784490429E-2</c:v>
                </c:pt>
                <c:pt idx="1086">
                  <c:v>5.2507166766041828E-2</c:v>
                </c:pt>
                <c:pt idx="1087">
                  <c:v>5.4741442169184619E-2</c:v>
                </c:pt>
                <c:pt idx="1088">
                  <c:v>5.620355482794382E-2</c:v>
                </c:pt>
                <c:pt idx="1089">
                  <c:v>5.678598646328413E-2</c:v>
                </c:pt>
                <c:pt idx="1090">
                  <c:v>5.6448552521946471E-2</c:v>
                </c:pt>
                <c:pt idx="1091">
                  <c:v>5.5218739719460216E-2</c:v>
                </c:pt>
                <c:pt idx="1092">
                  <c:v>5.3173504218041859E-2</c:v>
                </c:pt>
                <c:pt idx="1093">
                  <c:v>5.0421233540048425E-2</c:v>
                </c:pt>
                <c:pt idx="1094">
                  <c:v>4.7094176989099318E-2</c:v>
                </c:pt>
                <c:pt idx="1095">
                  <c:v>4.3345189042257128E-2</c:v>
                </c:pt>
                <c:pt idx="1096">
                  <c:v>3.9336492026462264E-2</c:v>
                </c:pt>
                <c:pt idx="1097">
                  <c:v>3.5219903806740747E-2</c:v>
                </c:pt>
                <c:pt idx="1098">
                  <c:v>3.112306940083414E-2</c:v>
                </c:pt>
                <c:pt idx="1099">
                  <c:v>2.715410592606475E-2</c:v>
                </c:pt>
                <c:pt idx="1100">
                  <c:v>2.3418831962036708E-2</c:v>
                </c:pt>
                <c:pt idx="1101">
                  <c:v>2.00312814354024E-2</c:v>
                </c:pt>
                <c:pt idx="1102">
                  <c:v>1.710340014748768E-2</c:v>
                </c:pt>
                <c:pt idx="1103">
                  <c:v>1.4718868960708915E-2</c:v>
                </c:pt>
                <c:pt idx="1104">
                  <c:v>1.2911144049197005E-2</c:v>
                </c:pt>
                <c:pt idx="1105">
                  <c:v>1.1661213810179585E-2</c:v>
                </c:pt>
                <c:pt idx="1106">
                  <c:v>1.0911236107852914E-2</c:v>
                </c:pt>
                <c:pt idx="1107">
                  <c:v>1.0577573655141739E-2</c:v>
                </c:pt>
                <c:pt idx="1108">
                  <c:v>1.0552973990013269E-2</c:v>
                </c:pt>
                <c:pt idx="1109">
                  <c:v>1.0704076745388562E-2</c:v>
                </c:pt>
                <c:pt idx="1110">
                  <c:v>1.0878865706105956E-2</c:v>
                </c:pt>
                <c:pt idx="1111">
                  <c:v>1.0929956162475152E-2</c:v>
                </c:pt>
                <c:pt idx="1112">
                  <c:v>1.0742530942222639E-2</c:v>
                </c:pt>
                <c:pt idx="1113">
                  <c:v>1.0248370317111385E-2</c:v>
                </c:pt>
                <c:pt idx="1114">
                  <c:v>9.4182450103272915E-3</c:v>
                </c:pt>
                <c:pt idx="1115">
                  <c:v>8.2429305803132739E-3</c:v>
                </c:pt>
                <c:pt idx="1116">
                  <c:v>6.7200732057802314E-3</c:v>
                </c:pt>
                <c:pt idx="1117">
                  <c:v>4.854477636057941E-3</c:v>
                </c:pt>
                <c:pt idx="1118">
                  <c:v>2.6641549779508091E-3</c:v>
                </c:pt>
                <c:pt idx="1119">
                  <c:v>1.7934665094357778E-4</c:v>
                </c:pt>
                <c:pt idx="1120">
                  <c:v>-2.5693386236732411E-3</c:v>
                </c:pt>
                <c:pt idx="1121">
                  <c:v>-5.5658974987421051E-3</c:v>
                </c:pt>
                <c:pt idx="1122">
                  <c:v>-8.8162566100562761E-3</c:v>
                </c:pt>
                <c:pt idx="1123">
                  <c:v>-1.2342238789356464E-2</c:v>
                </c:pt>
                <c:pt idx="1124">
                  <c:v>-1.6162819014888329E-2</c:v>
                </c:pt>
                <c:pt idx="1125">
                  <c:v>-2.0268183295211933E-2</c:v>
                </c:pt>
                <c:pt idx="1126">
                  <c:v>-2.4596292608985729E-2</c:v>
                </c:pt>
                <c:pt idx="1127">
                  <c:v>-2.902422989079087E-2</c:v>
                </c:pt>
                <c:pt idx="1128">
                  <c:v>-3.3381614246523042E-2</c:v>
                </c:pt>
                <c:pt idx="1129">
                  <c:v>-3.7475344242689987E-2</c:v>
                </c:pt>
                <c:pt idx="1130">
                  <c:v>-4.1098470212073988E-2</c:v>
                </c:pt>
                <c:pt idx="1131">
                  <c:v>-4.4012291337666924E-2</c:v>
                </c:pt>
                <c:pt idx="1132">
                  <c:v>-4.5937656145520353E-2</c:v>
                </c:pt>
                <c:pt idx="1133">
                  <c:v>-4.6612805408506389E-2</c:v>
                </c:pt>
                <c:pt idx="1134">
                  <c:v>-4.5923424860580972E-2</c:v>
                </c:pt>
                <c:pt idx="1135">
                  <c:v>-4.4018805961193667E-2</c:v>
                </c:pt>
                <c:pt idx="1136">
                  <c:v>-4.1297725479179072E-2</c:v>
                </c:pt>
                <c:pt idx="1137">
                  <c:v>-3.8239666495377918E-2</c:v>
                </c:pt>
                <c:pt idx="1138">
                  <c:v>-3.5195255297849615E-2</c:v>
                </c:pt>
                <c:pt idx="1139">
                  <c:v>-3.2291452476490533E-2</c:v>
                </c:pt>
                <c:pt idx="1140">
                  <c:v>-2.9507948038553816E-2</c:v>
                </c:pt>
                <c:pt idx="1141">
                  <c:v>-2.683636604592373E-2</c:v>
                </c:pt>
                <c:pt idx="1142">
                  <c:v>-2.4375265110503506E-2</c:v>
                </c:pt>
                <c:pt idx="1143">
                  <c:v>-2.2293149887454095E-2</c:v>
                </c:pt>
                <c:pt idx="1144">
                  <c:v>-2.0727432775707478E-2</c:v>
                </c:pt>
                <c:pt idx="1145">
                  <c:v>-1.9738539702435793E-2</c:v>
                </c:pt>
                <c:pt idx="1146">
                  <c:v>-1.9360059649223358E-2</c:v>
                </c:pt>
                <c:pt idx="1147">
                  <c:v>-1.9674055690907216E-2</c:v>
                </c:pt>
                <c:pt idx="1148">
                  <c:v>-2.0810935229074914E-2</c:v>
                </c:pt>
                <c:pt idx="1149">
                  <c:v>-2.2846234401474975E-2</c:v>
                </c:pt>
                <c:pt idx="1150">
                  <c:v>-2.5667900767965851E-2</c:v>
                </c:pt>
                <c:pt idx="1151">
                  <c:v>-2.8920474919742273E-2</c:v>
                </c:pt>
                <c:pt idx="1152">
                  <c:v>-3.2069542892334858E-2</c:v>
                </c:pt>
                <c:pt idx="1153">
                  <c:v>-3.4539275728059891E-2</c:v>
                </c:pt>
                <c:pt idx="1154">
                  <c:v>-3.5841383718176856E-2</c:v>
                </c:pt>
                <c:pt idx="1155">
                  <c:v>-3.5648911985782836E-2</c:v>
                </c:pt>
                <c:pt idx="1156">
                  <c:v>-3.3821824204310035E-2</c:v>
                </c:pt>
                <c:pt idx="1157">
                  <c:v>-3.0411084175464582E-2</c:v>
                </c:pt>
                <c:pt idx="1158">
                  <c:v>-2.5647057123690521E-2</c:v>
                </c:pt>
                <c:pt idx="1159">
                  <c:v>-1.9893787141292484E-2</c:v>
                </c:pt>
                <c:pt idx="1160">
                  <c:v>-1.3560420232374804E-2</c:v>
                </c:pt>
                <c:pt idx="1161">
                  <c:v>-6.9964369877612799E-3</c:v>
                </c:pt>
                <c:pt idx="1162">
                  <c:v>-4.182293823558095E-4</c:v>
                </c:pt>
                <c:pt idx="1163">
                  <c:v>6.1009962229569663E-3</c:v>
                </c:pt>
                <c:pt idx="1164">
                  <c:v>1.2583162957374992E-2</c:v>
                </c:pt>
                <c:pt idx="1165">
                  <c:v>1.9072127294332723E-2</c:v>
                </c:pt>
                <c:pt idx="1166">
                  <c:v>2.5570117217560532E-2</c:v>
                </c:pt>
                <c:pt idx="1167">
                  <c:v>3.2001639186365033E-2</c:v>
                </c:pt>
                <c:pt idx="1168">
                  <c:v>3.8206502591947439E-2</c:v>
                </c:pt>
                <c:pt idx="1169">
                  <c:v>4.3959822235183903E-2</c:v>
                </c:pt>
                <c:pt idx="1170">
                  <c:v>4.9016974483329437E-2</c:v>
                </c:pt>
                <c:pt idx="1171">
                  <c:v>5.317419984028212E-2</c:v>
                </c:pt>
                <c:pt idx="1172">
                  <c:v>5.6325458740218277E-2</c:v>
                </c:pt>
                <c:pt idx="1173">
                  <c:v>5.849437254490459E-2</c:v>
                </c:pt>
                <c:pt idx="1174">
                  <c:v>5.9831346685083824E-2</c:v>
                </c:pt>
                <c:pt idx="1175">
                  <c:v>6.0582804226950414E-2</c:v>
                </c:pt>
                <c:pt idx="1176">
                  <c:v>6.104692322266074E-2</c:v>
                </c:pt>
                <c:pt idx="1177">
                  <c:v>6.1523987238982503E-2</c:v>
                </c:pt>
                <c:pt idx="1178">
                  <c:v>6.2262596781755261E-2</c:v>
                </c:pt>
                <c:pt idx="1179">
                  <c:v>6.3408718570428069E-2</c:v>
                </c:pt>
                <c:pt idx="1180">
                  <c:v>6.4976918539383643E-2</c:v>
                </c:pt>
                <c:pt idx="1181">
                  <c:v>6.6864061613824785E-2</c:v>
                </c:pt>
                <c:pt idx="1182">
                  <c:v>6.8906596594846839E-2</c:v>
                </c:pt>
                <c:pt idx="1183">
                  <c:v>7.0954500352792799E-2</c:v>
                </c:pt>
                <c:pt idx="1184">
                  <c:v>7.2922660688301014E-2</c:v>
                </c:pt>
                <c:pt idx="1185">
                  <c:v>7.479848148246486E-2</c:v>
                </c:pt>
                <c:pt idx="1186">
                  <c:v>7.6617335216398977E-2</c:v>
                </c:pt>
                <c:pt idx="1187">
                  <c:v>7.8433987204805669E-2</c:v>
                </c:pt>
                <c:pt idx="1188">
                  <c:v>8.0305043734118314E-2</c:v>
                </c:pt>
                <c:pt idx="1189">
                  <c:v>8.2272030241948901E-2</c:v>
                </c:pt>
                <c:pt idx="1190">
                  <c:v>8.4327991165780714E-2</c:v>
                </c:pt>
                <c:pt idx="1191">
                  <c:v>8.6375186275465088E-2</c:v>
                </c:pt>
                <c:pt idx="1192">
                  <c:v>8.8210661143961755E-2</c:v>
                </c:pt>
                <c:pt idx="1193">
                  <c:v>8.9570529803685142E-2</c:v>
                </c:pt>
                <c:pt idx="1194">
                  <c:v>9.0220733895603492E-2</c:v>
                </c:pt>
                <c:pt idx="1195">
                  <c:v>9.0042277663974421E-2</c:v>
                </c:pt>
                <c:pt idx="1196">
                  <c:v>8.9060177031206361E-2</c:v>
                </c:pt>
                <c:pt idx="1197">
                  <c:v>8.7406910353652875E-2</c:v>
                </c:pt>
                <c:pt idx="1198">
                  <c:v>8.5257518192785445E-2</c:v>
                </c:pt>
                <c:pt idx="1199">
                  <c:v>8.2784413225812162E-2</c:v>
                </c:pt>
                <c:pt idx="1200">
                  <c:v>8.014791506569352E-2</c:v>
                </c:pt>
                <c:pt idx="1201">
                  <c:v>7.7498641378364652E-2</c:v>
                </c:pt>
                <c:pt idx="1202">
                  <c:v>7.4961215646406801E-2</c:v>
                </c:pt>
                <c:pt idx="1203">
                  <c:v>7.2598852861159052E-2</c:v>
                </c:pt>
                <c:pt idx="1204">
                  <c:v>7.039023609344168E-2</c:v>
                </c:pt>
                <c:pt idx="1205">
                  <c:v>6.8249089276595468E-2</c:v>
                </c:pt>
                <c:pt idx="1206">
                  <c:v>6.608228257048851E-2</c:v>
                </c:pt>
                <c:pt idx="1207">
                  <c:v>6.3846611683039928E-2</c:v>
                </c:pt>
                <c:pt idx="1208">
                  <c:v>6.1563433569705117E-2</c:v>
                </c:pt>
                <c:pt idx="1209">
                  <c:v>5.9286455951241844E-2</c:v>
                </c:pt>
                <c:pt idx="1210">
                  <c:v>5.7055634328313752E-2</c:v>
                </c:pt>
                <c:pt idx="1211">
                  <c:v>5.4874180595186332E-2</c:v>
                </c:pt>
                <c:pt idx="1212">
                  <c:v>5.271675986881795E-2</c:v>
                </c:pt>
                <c:pt idx="1213">
                  <c:v>5.0546501038143947E-2</c:v>
                </c:pt>
                <c:pt idx="1214">
                  <c:v>4.8315516891988028E-2</c:v>
                </c:pt>
                <c:pt idx="1215">
                  <c:v>4.5948595262757748E-2</c:v>
                </c:pt>
                <c:pt idx="1216">
                  <c:v>4.3334759360886578E-2</c:v>
                </c:pt>
                <c:pt idx="1217">
                  <c:v>4.0348604028154531E-2</c:v>
                </c:pt>
                <c:pt idx="1218">
                  <c:v>3.6895466312958709E-2</c:v>
                </c:pt>
                <c:pt idx="1219">
                  <c:v>3.2950383774195791E-2</c:v>
                </c:pt>
                <c:pt idx="1220">
                  <c:v>2.8563539137294269E-2</c:v>
                </c:pt>
                <c:pt idx="1221">
                  <c:v>2.3831423318569692E-2</c:v>
                </c:pt>
                <c:pt idx="1222">
                  <c:v>1.8858372572695306E-2</c:v>
                </c:pt>
                <c:pt idx="1223">
                  <c:v>1.3734250654908443E-2</c:v>
                </c:pt>
                <c:pt idx="1224">
                  <c:v>8.5329465388992564E-3</c:v>
                </c:pt>
                <c:pt idx="1225">
                  <c:v>3.3170355757927896E-3</c:v>
                </c:pt>
                <c:pt idx="1226">
                  <c:v>-1.865844970420737E-3</c:v>
                </c:pt>
                <c:pt idx="1227">
                  <c:v>-6.9941276756190903E-3</c:v>
                </c:pt>
                <c:pt idx="1228">
                  <c:v>-1.2076916607742193E-2</c:v>
                </c:pt>
                <c:pt idx="1229">
                  <c:v>-1.7140685991465079E-2</c:v>
                </c:pt>
                <c:pt idx="1230">
                  <c:v>-2.2203019669976377E-2</c:v>
                </c:pt>
                <c:pt idx="1231">
                  <c:v>-2.7250511359577834E-2</c:v>
                </c:pt>
                <c:pt idx="1232">
                  <c:v>-3.2234266015160468E-2</c:v>
                </c:pt>
                <c:pt idx="1233">
                  <c:v>-3.7082728006975089E-2</c:v>
                </c:pt>
                <c:pt idx="1234">
                  <c:v>-4.1719946268249271E-2</c:v>
                </c:pt>
                <c:pt idx="1235">
                  <c:v>-4.607585302974395E-2</c:v>
                </c:pt>
                <c:pt idx="1236">
                  <c:v>-5.0084422703887681E-2</c:v>
                </c:pt>
                <c:pt idx="1237">
                  <c:v>-5.3678016999183814E-2</c:v>
                </c:pt>
                <c:pt idx="1238">
                  <c:v>-5.6790477687443837E-2</c:v>
                </c:pt>
                <c:pt idx="1239">
                  <c:v>-5.9373081674390461E-2</c:v>
                </c:pt>
                <c:pt idx="1240">
                  <c:v>-6.1413657484250608E-2</c:v>
                </c:pt>
                <c:pt idx="1241">
                  <c:v>-6.2943197907802367E-2</c:v>
                </c:pt>
                <c:pt idx="1242">
                  <c:v>-6.4023786871071381E-2</c:v>
                </c:pt>
                <c:pt idx="1243">
                  <c:v>-6.4728472912632951E-2</c:v>
                </c:pt>
                <c:pt idx="1244">
                  <c:v>-6.5129293708822533E-2</c:v>
                </c:pt>
                <c:pt idx="1245">
                  <c:v>-6.5297969236767728E-2</c:v>
                </c:pt>
                <c:pt idx="1246">
                  <c:v>-6.5309484966172185E-2</c:v>
                </c:pt>
                <c:pt idx="1247">
                  <c:v>-6.5237243009549917E-2</c:v>
                </c:pt>
                <c:pt idx="1248">
                  <c:v>-6.5139853373656825E-2</c:v>
                </c:pt>
                <c:pt idx="1249">
                  <c:v>-6.5051714091875323E-2</c:v>
                </c:pt>
                <c:pt idx="1250">
                  <c:v>-6.4988933429723589E-2</c:v>
                </c:pt>
                <c:pt idx="1251">
                  <c:v>-6.4968242933368031E-2</c:v>
                </c:pt>
                <c:pt idx="1252">
                  <c:v>-6.5023719228985977E-2</c:v>
                </c:pt>
                <c:pt idx="1253">
                  <c:v>-6.5207149036095466E-2</c:v>
                </c:pt>
                <c:pt idx="1254">
                  <c:v>-6.5569700714692175E-2</c:v>
                </c:pt>
                <c:pt idx="1255">
                  <c:v>-6.6133124706182198E-2</c:v>
                </c:pt>
                <c:pt idx="1256">
                  <c:v>-6.6861710175432854E-2</c:v>
                </c:pt>
                <c:pt idx="1257">
                  <c:v>-6.764482060496467E-2</c:v>
                </c:pt>
                <c:pt idx="1258">
                  <c:v>-6.8298043690141599E-2</c:v>
                </c:pt>
                <c:pt idx="1259">
                  <c:v>-6.8587246178694633E-2</c:v>
                </c:pt>
                <c:pt idx="1260">
                  <c:v>-6.8272039637111398E-2</c:v>
                </c:pt>
                <c:pt idx="1261">
                  <c:v>-6.7156234200010309E-2</c:v>
                </c:pt>
                <c:pt idx="1262">
                  <c:v>-6.5128382288632894E-2</c:v>
                </c:pt>
                <c:pt idx="1263">
                  <c:v>-6.2178669674228824E-2</c:v>
                </c:pt>
                <c:pt idx="1264">
                  <c:v>-5.838814154944675E-2</c:v>
                </c:pt>
                <c:pt idx="1265">
                  <c:v>-5.389888102746878E-2</c:v>
                </c:pt>
                <c:pt idx="1266">
                  <c:v>-4.8881169542477218E-2</c:v>
                </c:pt>
                <c:pt idx="1267">
                  <c:v>-4.3508870630888603E-2</c:v>
                </c:pt>
                <c:pt idx="1268">
                  <c:v>-3.7942999454762691E-2</c:v>
                </c:pt>
                <c:pt idx="1269">
                  <c:v>-3.2318362027724222E-2</c:v>
                </c:pt>
                <c:pt idx="1270">
                  <c:v>-2.6733838075138183E-2</c:v>
                </c:pt>
                <c:pt idx="1271">
                  <c:v>-2.1253808611613315E-2</c:v>
                </c:pt>
                <c:pt idx="1272">
                  <c:v>-1.5924805040383284E-2</c:v>
                </c:pt>
                <c:pt idx="1273">
                  <c:v>-1.0799863407579999E-2</c:v>
                </c:pt>
                <c:pt idx="1274">
                  <c:v>-5.9546197011267473E-3</c:v>
                </c:pt>
                <c:pt idx="1275">
                  <c:v>-1.4829843280528188E-3</c:v>
                </c:pt>
                <c:pt idx="1276">
                  <c:v>2.5254233678125419E-3</c:v>
                </c:pt>
                <c:pt idx="1277">
                  <c:v>6.0123755645171669E-3</c:v>
                </c:pt>
                <c:pt idx="1278">
                  <c:v>8.9696815906425992E-3</c:v>
                </c:pt>
                <c:pt idx="1279">
                  <c:v>1.144572958103476E-2</c:v>
                </c:pt>
                <c:pt idx="1280">
                  <c:v>1.3544451180546126E-2</c:v>
                </c:pt>
                <c:pt idx="1281">
                  <c:v>1.5422719758651227E-2</c:v>
                </c:pt>
                <c:pt idx="1282">
                  <c:v>1.7287823818762715E-2</c:v>
                </c:pt>
                <c:pt idx="1283">
                  <c:v>1.9389694537403183E-2</c:v>
                </c:pt>
                <c:pt idx="1284">
                  <c:v>2.1999814649294853E-2</c:v>
                </c:pt>
                <c:pt idx="1285">
                  <c:v>2.5374100464126106E-2</c:v>
                </c:pt>
                <c:pt idx="1286">
                  <c:v>2.9705376102313382E-2</c:v>
                </c:pt>
                <c:pt idx="1287">
                  <c:v>3.5077866487146017E-2</c:v>
                </c:pt>
                <c:pt idx="1288">
                  <c:v>4.1441218997028739E-2</c:v>
                </c:pt>
                <c:pt idx="1289">
                  <c:v>4.8621066862372213E-2</c:v>
                </c:pt>
                <c:pt idx="1290">
                  <c:v>5.6369383336647483E-2</c:v>
                </c:pt>
                <c:pt idx="1291">
                  <c:v>6.4434303056609313E-2</c:v>
                </c:pt>
                <c:pt idx="1292">
                  <c:v>7.2615631250936119E-2</c:v>
                </c:pt>
                <c:pt idx="1293">
                  <c:v>8.0781509227193418E-2</c:v>
                </c:pt>
                <c:pt idx="1294">
                  <c:v>8.8846020678314055E-2</c:v>
                </c:pt>
                <c:pt idx="1295">
                  <c:v>9.6730789882468166E-2</c:v>
                </c:pt>
                <c:pt idx="1296">
                  <c:v>0.10433815834395813</c:v>
                </c:pt>
                <c:pt idx="1297">
                  <c:v>0.11154551027426672</c:v>
                </c:pt>
                <c:pt idx="1298">
                  <c:v>0.11821014224236792</c:v>
                </c:pt>
                <c:pt idx="1299">
                  <c:v>0.12417181025121776</c:v>
                </c:pt>
                <c:pt idx="1300">
                  <c:v>0.12925436536471405</c:v>
                </c:pt>
                <c:pt idx="1301">
                  <c:v>0.13328053078510732</c:v>
                </c:pt>
                <c:pt idx="1302">
                  <c:v>0.13610899246951402</c:v>
                </c:pt>
                <c:pt idx="1303">
                  <c:v>0.13768405551366203</c:v>
                </c:pt>
                <c:pt idx="1304">
                  <c:v>0.13807230300680071</c:v>
                </c:pt>
                <c:pt idx="1305">
                  <c:v>0.13746354315171438</c:v>
                </c:pt>
                <c:pt idx="1306">
                  <c:v>0.13613398694057011</c:v>
                </c:pt>
                <c:pt idx="1307">
                  <c:v>0.13438903573990624</c:v>
                </c:pt>
                <c:pt idx="1308">
                  <c:v>0.13250702405836379</c:v>
                </c:pt>
                <c:pt idx="1309">
                  <c:v>0.13069618031064437</c:v>
                </c:pt>
                <c:pt idx="1310">
                  <c:v>0.12906715063652599</c:v>
                </c:pt>
                <c:pt idx="1311">
                  <c:v>0.12762298036491035</c:v>
                </c:pt>
                <c:pt idx="1312">
                  <c:v>0.1262726300334609</c:v>
                </c:pt>
                <c:pt idx="1313">
                  <c:v>0.12487087679297997</c:v>
                </c:pt>
                <c:pt idx="1314">
                  <c:v>0.12327515331348091</c:v>
                </c:pt>
                <c:pt idx="1315">
                  <c:v>0.12139807919731897</c:v>
                </c:pt>
                <c:pt idx="1316">
                  <c:v>0.11923463043227728</c:v>
                </c:pt>
                <c:pt idx="1317">
                  <c:v>0.11685691662648733</c:v>
                </c:pt>
                <c:pt idx="1318">
                  <c:v>0.11438586800185353</c:v>
                </c:pt>
                <c:pt idx="1319">
                  <c:v>0.11195459296065363</c:v>
                </c:pt>
                <c:pt idx="1320">
                  <c:v>0.10967386873995975</c:v>
                </c:pt>
                <c:pt idx="1321">
                  <c:v>0.10760834832735774</c:v>
                </c:pt>
                <c:pt idx="1322">
                  <c:v>0.1057730457235399</c:v>
                </c:pt>
                <c:pt idx="1323">
                  <c:v>0.10415213543386681</c:v>
                </c:pt>
                <c:pt idx="1324">
                  <c:v>0.10272758413378362</c:v>
                </c:pt>
                <c:pt idx="1325">
                  <c:v>0.10149711881415328</c:v>
                </c:pt>
                <c:pt idx="1326">
                  <c:v>0.10046675921385333</c:v>
                </c:pt>
                <c:pt idx="1327">
                  <c:v>9.962129838937471E-2</c:v>
                </c:pt>
                <c:pt idx="1328">
                  <c:v>9.889614553536559E-2</c:v>
                </c:pt>
                <c:pt idx="1329">
                  <c:v>9.8176937789378776E-2</c:v>
                </c:pt>
                <c:pt idx="1330">
                  <c:v>9.7330888076030284E-2</c:v>
                </c:pt>
                <c:pt idx="1331">
                  <c:v>9.6245240161082005E-2</c:v>
                </c:pt>
                <c:pt idx="1332">
                  <c:v>9.4842579759418941E-2</c:v>
                </c:pt>
                <c:pt idx="1333">
                  <c:v>9.3063740328774833E-2</c:v>
                </c:pt>
                <c:pt idx="1334">
                  <c:v>9.0835428159553602E-2</c:v>
                </c:pt>
                <c:pt idx="1335">
                  <c:v>8.8048870001380161E-2</c:v>
                </c:pt>
                <c:pt idx="1336">
                  <c:v>8.4559801375318988E-2</c:v>
                </c:pt>
                <c:pt idx="1337">
                  <c:v>8.0199017183423496E-2</c:v>
                </c:pt>
                <c:pt idx="1338">
                  <c:v>7.4783699429841838E-2</c:v>
                </c:pt>
                <c:pt idx="1339">
                  <c:v>6.8137300077077065E-2</c:v>
                </c:pt>
                <c:pt idx="1340">
                  <c:v>6.0131965911700315E-2</c:v>
                </c:pt>
                <c:pt idx="1341">
                  <c:v>5.0752118404624326E-2</c:v>
                </c:pt>
                <c:pt idx="1342">
                  <c:v>4.0153889158606813E-2</c:v>
                </c:pt>
                <c:pt idx="1343">
                  <c:v>2.8682367635497807E-2</c:v>
                </c:pt>
                <c:pt idx="1344">
                  <c:v>1.6829231115212059E-2</c:v>
                </c:pt>
                <c:pt idx="1345">
                  <c:v>5.1565098787565182E-3</c:v>
                </c:pt>
                <c:pt idx="1346">
                  <c:v>-5.7845435411494964E-3</c:v>
                </c:pt>
                <c:pt idx="1347">
                  <c:v>-1.555228813109766E-2</c:v>
                </c:pt>
                <c:pt idx="1348">
                  <c:v>-2.393764460108596E-2</c:v>
                </c:pt>
                <c:pt idx="1349">
                  <c:v>-3.104430007461979E-2</c:v>
                </c:pt>
                <c:pt idx="1350">
                  <c:v>-3.7234993871355287E-2</c:v>
                </c:pt>
                <c:pt idx="1351">
                  <c:v>-4.294032862346734E-2</c:v>
                </c:pt>
                <c:pt idx="1352">
                  <c:v>-4.8440891950862611E-2</c:v>
                </c:pt>
                <c:pt idx="1353">
                  <c:v>-5.3764749427561404E-2</c:v>
                </c:pt>
                <c:pt idx="1354">
                  <c:v>-5.8762230124658636E-2</c:v>
                </c:pt>
                <c:pt idx="1355">
                  <c:v>-6.3282215804798397E-2</c:v>
                </c:pt>
                <c:pt idx="1356">
                  <c:v>-6.7295034280195884E-2</c:v>
                </c:pt>
                <c:pt idx="1357">
                  <c:v>-7.0874877092227687E-2</c:v>
                </c:pt>
                <c:pt idx="1358">
                  <c:v>-7.4103211057158086E-2</c:v>
                </c:pt>
                <c:pt idx="1359">
                  <c:v>-7.7025686238311367E-2</c:v>
                </c:pt>
                <c:pt idx="1360">
                  <c:v>-7.9723043820337833E-2</c:v>
                </c:pt>
                <c:pt idx="1361">
                  <c:v>-8.2416867139487954E-2</c:v>
                </c:pt>
                <c:pt idx="1362">
                  <c:v>-8.5463922739399664E-2</c:v>
                </c:pt>
                <c:pt idx="1363">
                  <c:v>-8.9178247522413573E-2</c:v>
                </c:pt>
                <c:pt idx="1364">
                  <c:v>-9.3585311362178417E-2</c:v>
                </c:pt>
                <c:pt idx="1365">
                  <c:v>-9.8306690893233309E-2</c:v>
                </c:pt>
                <c:pt idx="1366">
                  <c:v>-0.1027036201834019</c:v>
                </c:pt>
                <c:pt idx="1367">
                  <c:v>-0.10620548914441526</c:v>
                </c:pt>
                <c:pt idx="1368">
                  <c:v>-0.10858064593026581</c:v>
                </c:pt>
                <c:pt idx="1369">
                  <c:v>-0.10995101075290677</c:v>
                </c:pt>
                <c:pt idx="1370">
                  <c:v>-0.11058699914704598</c:v>
                </c:pt>
                <c:pt idx="1371">
                  <c:v>-0.11070056816285748</c:v>
                </c:pt>
                <c:pt idx="1372">
                  <c:v>-0.11040534640753577</c:v>
                </c:pt>
                <c:pt idx="1373">
                  <c:v>-0.10982329435111327</c:v>
                </c:pt>
                <c:pt idx="1374">
                  <c:v>-0.10918069541913125</c:v>
                </c:pt>
                <c:pt idx="1375">
                  <c:v>-0.10876286274090072</c:v>
                </c:pt>
                <c:pt idx="1376">
                  <c:v>-0.10875718994046482</c:v>
                </c:pt>
                <c:pt idx="1377">
                  <c:v>-0.10913655383119023</c:v>
                </c:pt>
                <c:pt idx="1378">
                  <c:v>-0.10968379602296517</c:v>
                </c:pt>
                <c:pt idx="1379">
                  <c:v>-0.11011127748760328</c:v>
                </c:pt>
                <c:pt idx="1380">
                  <c:v>-0.11015508917753854</c:v>
                </c:pt>
                <c:pt idx="1381">
                  <c:v>-0.10958148230298546</c:v>
                </c:pt>
                <c:pt idx="1382">
                  <c:v>-0.10816343775372048</c:v>
                </c:pt>
                <c:pt idx="1383">
                  <c:v>-0.10572988471761179</c:v>
                </c:pt>
                <c:pt idx="1384">
                  <c:v>-0.10228728202507112</c:v>
                </c:pt>
                <c:pt idx="1385">
                  <c:v>-9.808559941035043E-2</c:v>
                </c:pt>
                <c:pt idx="1386">
                  <c:v>-9.3529301673226484E-2</c:v>
                </c:pt>
                <c:pt idx="1387">
                  <c:v>-8.8992296165427795E-2</c:v>
                </c:pt>
                <c:pt idx="1388">
                  <c:v>-8.4686260646631914E-2</c:v>
                </c:pt>
                <c:pt idx="1389">
                  <c:v>-8.0662884593428338E-2</c:v>
                </c:pt>
                <c:pt idx="1390">
                  <c:v>-7.6895600420567811E-2</c:v>
                </c:pt>
                <c:pt idx="1391">
                  <c:v>-7.332729878095455E-2</c:v>
                </c:pt>
                <c:pt idx="1392">
                  <c:v>-6.984737291072142E-2</c:v>
                </c:pt>
                <c:pt idx="1393">
                  <c:v>-6.6277188016305194E-2</c:v>
                </c:pt>
                <c:pt idx="1394">
                  <c:v>-6.244019020879997E-2</c:v>
                </c:pt>
                <c:pt idx="1395">
                  <c:v>-5.8269818271886153E-2</c:v>
                </c:pt>
                <c:pt idx="1396">
                  <c:v>-5.3833150890710016E-2</c:v>
                </c:pt>
                <c:pt idx="1397">
                  <c:v>-4.9228300396650868E-2</c:v>
                </c:pt>
                <c:pt idx="1398">
                  <c:v>-4.4454394227559639E-2</c:v>
                </c:pt>
                <c:pt idx="1399">
                  <c:v>-3.9391530894440224E-2</c:v>
                </c:pt>
                <c:pt idx="1400">
                  <c:v>-3.3914433880009948E-2</c:v>
                </c:pt>
                <c:pt idx="1401">
                  <c:v>-2.8008212097701365E-2</c:v>
                </c:pt>
                <c:pt idx="1402">
                  <c:v>-2.174062973718795E-2</c:v>
                </c:pt>
                <c:pt idx="1403">
                  <c:v>-1.5108536099733475E-2</c:v>
                </c:pt>
                <c:pt idx="1404">
                  <c:v>-7.9321501811656803E-3</c:v>
                </c:pt>
                <c:pt idx="1405">
                  <c:v>5.8186101711760699E-5</c:v>
                </c:pt>
                <c:pt idx="1406">
                  <c:v>8.9851789986797586E-3</c:v>
                </c:pt>
                <c:pt idx="1407">
                  <c:v>1.8637867932041561E-2</c:v>
                </c:pt>
                <c:pt idx="1408">
                  <c:v>2.8505363834036256E-2</c:v>
                </c:pt>
                <c:pt idx="1409">
                  <c:v>3.80044579135254E-2</c:v>
                </c:pt>
                <c:pt idx="1410">
                  <c:v>4.670224446961279E-2</c:v>
                </c:pt>
                <c:pt idx="1411">
                  <c:v>5.4367675011242955E-2</c:v>
                </c:pt>
                <c:pt idx="1412">
                  <c:v>6.0881403136934027E-2</c:v>
                </c:pt>
                <c:pt idx="1413">
                  <c:v>6.6171682406817783E-2</c:v>
                </c:pt>
                <c:pt idx="1414">
                  <c:v>7.0286907121367467E-2</c:v>
                </c:pt>
                <c:pt idx="1415">
                  <c:v>7.3534372040680279E-2</c:v>
                </c:pt>
                <c:pt idx="1416">
                  <c:v>7.6504752561139283E-2</c:v>
                </c:pt>
                <c:pt idx="1417">
                  <c:v>7.9888983557892701E-2</c:v>
                </c:pt>
                <c:pt idx="1418">
                  <c:v>8.4194412762061355E-2</c:v>
                </c:pt>
                <c:pt idx="1419">
                  <c:v>8.9569895584584933E-2</c:v>
                </c:pt>
                <c:pt idx="1420">
                  <c:v>9.585246528958058E-2</c:v>
                </c:pt>
                <c:pt idx="1421">
                  <c:v>0.10275521564124761</c:v>
                </c:pt>
                <c:pt idx="1422">
                  <c:v>0.11001553819785252</c:v>
                </c:pt>
                <c:pt idx="1423">
                  <c:v>0.11740285885573602</c:v>
                </c:pt>
                <c:pt idx="1424">
                  <c:v>0.12465223725912132</c:v>
                </c:pt>
                <c:pt idx="1425">
                  <c:v>0.1314646097929488</c:v>
                </c:pt>
                <c:pt idx="1426">
                  <c:v>0.13761955128224154</c:v>
                </c:pt>
                <c:pt idx="1427">
                  <c:v>0.14309722284072823</c:v>
                </c:pt>
                <c:pt idx="1428">
                  <c:v>0.14807397746773168</c:v>
                </c:pt>
                <c:pt idx="1429">
                  <c:v>0.15277153691422657</c:v>
                </c:pt>
                <c:pt idx="1430">
                  <c:v>0.15727945091577103</c:v>
                </c:pt>
                <c:pt idx="1431">
                  <c:v>0.16149543372398384</c:v>
                </c:pt>
                <c:pt idx="1432">
                  <c:v>0.16521209419649199</c:v>
                </c:pt>
                <c:pt idx="1433">
                  <c:v>0.16824143126600333</c:v>
                </c:pt>
                <c:pt idx="1434">
                  <c:v>0.17045724109200289</c:v>
                </c:pt>
                <c:pt idx="1435">
                  <c:v>0.17175299359355595</c:v>
                </c:pt>
                <c:pt idx="1436">
                  <c:v>0.17201549051573845</c:v>
                </c:pt>
                <c:pt idx="1437">
                  <c:v>0.17119083468769183</c:v>
                </c:pt>
                <c:pt idx="1438">
                  <c:v>0.16940414427395062</c:v>
                </c:pt>
                <c:pt idx="1439">
                  <c:v>0.16701417931571519</c:v>
                </c:pt>
                <c:pt idx="1440">
                  <c:v>0.16452782863477253</c:v>
                </c:pt>
                <c:pt idx="1441">
                  <c:v>0.16242342507310961</c:v>
                </c:pt>
                <c:pt idx="1442">
                  <c:v>0.16100330151760897</c:v>
                </c:pt>
                <c:pt idx="1443">
                  <c:v>0.16035012123422304</c:v>
                </c:pt>
                <c:pt idx="1444">
                  <c:v>0.16036327767380024</c:v>
                </c:pt>
                <c:pt idx="1445">
                  <c:v>0.1608058718291101</c:v>
                </c:pt>
                <c:pt idx="1446">
                  <c:v>0.16133288253866607</c:v>
                </c:pt>
                <c:pt idx="1447">
                  <c:v>0.16153506357627426</c:v>
                </c:pt>
                <c:pt idx="1448">
                  <c:v>0.16103772650227677</c:v>
                </c:pt>
                <c:pt idx="1449">
                  <c:v>0.1596288431174768</c:v>
                </c:pt>
                <c:pt idx="1450">
                  <c:v>0.15733369450079537</c:v>
                </c:pt>
                <c:pt idx="1451">
                  <c:v>0.15437577223164692</c:v>
                </c:pt>
                <c:pt idx="1452">
                  <c:v>0.15104826227332319</c:v>
                </c:pt>
                <c:pt idx="1453">
                  <c:v>0.14758508968929862</c:v>
                </c:pt>
                <c:pt idx="1454">
                  <c:v>0.14410363063810622</c:v>
                </c:pt>
                <c:pt idx="1455">
                  <c:v>0.14061384559476067</c:v>
                </c:pt>
                <c:pt idx="1456">
                  <c:v>0.13703712870317733</c:v>
                </c:pt>
                <c:pt idx="1457">
                  <c:v>0.13320582097441139</c:v>
                </c:pt>
                <c:pt idx="1458">
                  <c:v>0.12887780522171696</c:v>
                </c:pt>
                <c:pt idx="1459">
                  <c:v>0.12381440756835768</c:v>
                </c:pt>
                <c:pt idx="1460">
                  <c:v>0.11790851689458721</c:v>
                </c:pt>
                <c:pt idx="1461">
                  <c:v>0.11127944128595285</c:v>
                </c:pt>
                <c:pt idx="1462">
                  <c:v>0.10425350415413399</c:v>
                </c:pt>
                <c:pt idx="1463">
                  <c:v>9.7231814915870296E-2</c:v>
                </c:pt>
                <c:pt idx="1464">
                  <c:v>9.0535053485253231E-2</c:v>
                </c:pt>
                <c:pt idx="1465">
                  <c:v>8.4325726949782048E-2</c:v>
                </c:pt>
                <c:pt idx="1466">
                  <c:v>7.862926637297972E-2</c:v>
                </c:pt>
                <c:pt idx="1467">
                  <c:v>7.3384295441603159E-2</c:v>
                </c:pt>
                <c:pt idx="1468">
                  <c:v>6.8442281060235505E-2</c:v>
                </c:pt>
                <c:pt idx="1469">
                  <c:v>6.3518576785672687E-2</c:v>
                </c:pt>
                <c:pt idx="1470">
                  <c:v>5.8182882642075363E-2</c:v>
                </c:pt>
                <c:pt idx="1471">
                  <c:v>5.1967703243934391E-2</c:v>
                </c:pt>
                <c:pt idx="1472">
                  <c:v>4.4564487647778803E-2</c:v>
                </c:pt>
                <c:pt idx="1473">
                  <c:v>3.5974711338086669E-2</c:v>
                </c:pt>
                <c:pt idx="1474">
                  <c:v>2.6501399533045412E-2</c:v>
                </c:pt>
                <c:pt idx="1475">
                  <c:v>1.6605226342388358E-2</c:v>
                </c:pt>
                <c:pt idx="1476">
                  <c:v>6.769077082829286E-3</c:v>
                </c:pt>
                <c:pt idx="1477">
                  <c:v>-2.5264091489621615E-3</c:v>
                </c:pt>
                <c:pt idx="1478">
                  <c:v>-1.077728250166579E-2</c:v>
                </c:pt>
                <c:pt idx="1479">
                  <c:v>-1.7528663961846689E-2</c:v>
                </c:pt>
                <c:pt idx="1480">
                  <c:v>-2.2583025999696745E-2</c:v>
                </c:pt>
                <c:pt idx="1481">
                  <c:v>-2.6187136298987362E-2</c:v>
                </c:pt>
                <c:pt idx="1482">
                  <c:v>-2.8987876452554472E-2</c:v>
                </c:pt>
                <c:pt idx="1483">
                  <c:v>-3.1721836744628036E-2</c:v>
                </c:pt>
                <c:pt idx="1484">
                  <c:v>-3.4843440031415665E-2</c:v>
                </c:pt>
                <c:pt idx="1485">
                  <c:v>-3.8365048373079302E-2</c:v>
                </c:pt>
                <c:pt idx="1486">
                  <c:v>-4.2004761502316655E-2</c:v>
                </c:pt>
                <c:pt idx="1487">
                  <c:v>-4.5476157202382711E-2</c:v>
                </c:pt>
                <c:pt idx="1488">
                  <c:v>-4.8663919014013582E-2</c:v>
                </c:pt>
                <c:pt idx="1489">
                  <c:v>-5.1587539881506522E-2</c:v>
                </c:pt>
                <c:pt idx="1490">
                  <c:v>-5.4275026305277869E-2</c:v>
                </c:pt>
                <c:pt idx="1491">
                  <c:v>-5.6720112240941686E-2</c:v>
                </c:pt>
                <c:pt idx="1492">
                  <c:v>-5.8955291041251197E-2</c:v>
                </c:pt>
                <c:pt idx="1493">
                  <c:v>-6.1122348410900161E-2</c:v>
                </c:pt>
                <c:pt idx="1494">
                  <c:v>-6.3435077655309952E-2</c:v>
                </c:pt>
                <c:pt idx="1495">
                  <c:v>-6.6067845792329716E-2</c:v>
                </c:pt>
                <c:pt idx="1496">
                  <c:v>-6.9081837369254495E-2</c:v>
                </c:pt>
                <c:pt idx="1497">
                  <c:v>-7.2434130423449289E-2</c:v>
                </c:pt>
                <c:pt idx="1498">
                  <c:v>-7.6016401406483233E-2</c:v>
                </c:pt>
                <c:pt idx="1499">
                  <c:v>-7.9667271174096929E-2</c:v>
                </c:pt>
                <c:pt idx="1500">
                  <c:v>-8.3172413544020038E-2</c:v>
                </c:pt>
                <c:pt idx="1501">
                  <c:v>-8.630536433494701E-2</c:v>
                </c:pt>
                <c:pt idx="1502">
                  <c:v>-8.8919381117024271E-2</c:v>
                </c:pt>
                <c:pt idx="1503">
                  <c:v>-9.1024530922588887E-2</c:v>
                </c:pt>
                <c:pt idx="1504">
                  <c:v>-9.2774009782995992E-2</c:v>
                </c:pt>
                <c:pt idx="1505">
                  <c:v>-9.4370077968285421E-2</c:v>
                </c:pt>
                <c:pt idx="1506">
                  <c:v>-9.5981321465791525E-2</c:v>
                </c:pt>
                <c:pt idx="1507">
                  <c:v>-9.7730091812217243E-2</c:v>
                </c:pt>
                <c:pt idx="1508">
                  <c:v>-9.9703319991430284E-2</c:v>
                </c:pt>
                <c:pt idx="1509">
                  <c:v>-0.10190464857116174</c:v>
                </c:pt>
                <c:pt idx="1510">
                  <c:v>-0.10415392403076079</c:v>
                </c:pt>
                <c:pt idx="1511">
                  <c:v>-0.10604667180354112</c:v>
                </c:pt>
                <c:pt idx="1512">
                  <c:v>-0.10707117619077819</c:v>
                </c:pt>
                <c:pt idx="1513">
                  <c:v>-0.10683559979504718</c:v>
                </c:pt>
                <c:pt idx="1514">
                  <c:v>-0.10524076967198753</c:v>
                </c:pt>
                <c:pt idx="1515">
                  <c:v>-0.10248874023396541</c:v>
                </c:pt>
                <c:pt idx="1516">
                  <c:v>-9.8977232485950792E-2</c:v>
                </c:pt>
                <c:pt idx="1517">
                  <c:v>-9.5201130885544355E-2</c:v>
                </c:pt>
                <c:pt idx="1518">
                  <c:v>-9.1696156021311898E-2</c:v>
                </c:pt>
                <c:pt idx="1519">
                  <c:v>-8.8957304560053962E-2</c:v>
                </c:pt>
                <c:pt idx="1520">
                  <c:v>-8.7292441412407648E-2</c:v>
                </c:pt>
                <c:pt idx="1521">
                  <c:v>-8.668591962217502E-2</c:v>
                </c:pt>
                <c:pt idx="1522">
                  <c:v>-8.6790328310280496E-2</c:v>
                </c:pt>
                <c:pt idx="1523">
                  <c:v>-8.7076785814941854E-2</c:v>
                </c:pt>
                <c:pt idx="1524">
                  <c:v>-8.7060386620606459E-2</c:v>
                </c:pt>
                <c:pt idx="1525">
                  <c:v>-8.6487138700883315E-2</c:v>
                </c:pt>
                <c:pt idx="1526">
                  <c:v>-8.5405668247018077E-2</c:v>
                </c:pt>
                <c:pt idx="1527">
                  <c:v>-8.4106525514526603E-2</c:v>
                </c:pt>
                <c:pt idx="1528">
                  <c:v>-8.2987766016401995E-2</c:v>
                </c:pt>
                <c:pt idx="1529">
                  <c:v>-8.2446413830997628E-2</c:v>
                </c:pt>
                <c:pt idx="1530">
                  <c:v>-8.2840799256900674E-2</c:v>
                </c:pt>
                <c:pt idx="1531">
                  <c:v>-8.4472763433219772E-2</c:v>
                </c:pt>
                <c:pt idx="1532">
                  <c:v>-8.7519957547304073E-2</c:v>
                </c:pt>
                <c:pt idx="1533">
                  <c:v>-9.1926253263430818E-2</c:v>
                </c:pt>
                <c:pt idx="1534">
                  <c:v>-9.7341562082837979E-2</c:v>
                </c:pt>
                <c:pt idx="1535">
                  <c:v>-0.1032042071868864</c:v>
                </c:pt>
                <c:pt idx="1536">
                  <c:v>-0.10895862138155657</c:v>
                </c:pt>
                <c:pt idx="1537">
                  <c:v>-0.1142885597314085</c:v>
                </c:pt>
                <c:pt idx="1538">
                  <c:v>-0.1192475173048529</c:v>
                </c:pt>
                <c:pt idx="1539">
                  <c:v>-0.12425628502399563</c:v>
                </c:pt>
                <c:pt idx="1540">
                  <c:v>-0.13000029520718365</c:v>
                </c:pt>
                <c:pt idx="1541">
                  <c:v>-0.13727549583394053</c:v>
                </c:pt>
                <c:pt idx="1542">
                  <c:v>-0.14681884626530153</c:v>
                </c:pt>
                <c:pt idx="1543">
                  <c:v>-0.15913525638055762</c:v>
                </c:pt>
                <c:pt idx="1544">
                  <c:v>-0.17433827789565709</c:v>
                </c:pt>
                <c:pt idx="1545">
                  <c:v>-0.19205355078111241</c:v>
                </c:pt>
                <c:pt idx="1546">
                  <c:v>-0.21143967632101154</c:v>
                </c:pt>
                <c:pt idx="1547">
                  <c:v>-0.23134503284003269</c:v>
                </c:pt>
                <c:pt idx="1548">
                  <c:v>-0.25055964616396603</c:v>
                </c:pt>
                <c:pt idx="1549">
                  <c:v>-0.26807524410709394</c:v>
                </c:pt>
                <c:pt idx="1550">
                  <c:v>-0.28328933456479577</c:v>
                </c:pt>
                <c:pt idx="1551">
                  <c:v>-0.29614854806254154</c:v>
                </c:pt>
                <c:pt idx="1552">
                  <c:v>-0.30722090519450385</c:v>
                </c:pt>
                <c:pt idx="1553">
                  <c:v>-0.31763473132355269</c:v>
                </c:pt>
                <c:pt idx="1554">
                  <c:v>-0.32882121056642299</c:v>
                </c:pt>
                <c:pt idx="1555">
                  <c:v>-0.34208078428078564</c:v>
                </c:pt>
                <c:pt idx="1556">
                  <c:v>-0.35812897040571534</c:v>
                </c:pt>
                <c:pt idx="1557">
                  <c:v>-0.3768476432838444</c:v>
                </c:pt>
                <c:pt idx="1558">
                  <c:v>-0.39736252698604618</c:v>
                </c:pt>
                <c:pt idx="1559">
                  <c:v>-0.41836973205806538</c:v>
                </c:pt>
                <c:pt idx="1560">
                  <c:v>-0.43852557934434799</c:v>
                </c:pt>
                <c:pt idx="1561">
                  <c:v>-0.45675392017568589</c:v>
                </c:pt>
                <c:pt idx="1562">
                  <c:v>-0.47243909307052745</c:v>
                </c:pt>
                <c:pt idx="1563">
                  <c:v>-0.48554899811220492</c:v>
                </c:pt>
                <c:pt idx="1564">
                  <c:v>-0.49670398222876239</c:v>
                </c:pt>
                <c:pt idx="1565">
                  <c:v>-0.50712011875637653</c:v>
                </c:pt>
                <c:pt idx="1566">
                  <c:v>-0.51833797498062584</c:v>
                </c:pt>
                <c:pt idx="1567">
                  <c:v>-0.53175536510868604</c:v>
                </c:pt>
                <c:pt idx="1568">
                  <c:v>-0.54813346941669527</c:v>
                </c:pt>
                <c:pt idx="1569">
                  <c:v>-0.56731998733955213</c:v>
                </c:pt>
                <c:pt idx="1570">
                  <c:v>-0.58834730898691667</c:v>
                </c:pt>
                <c:pt idx="1571">
                  <c:v>-0.60982952146050884</c:v>
                </c:pt>
                <c:pt idx="1572">
                  <c:v>-0.63038177705083631</c:v>
                </c:pt>
                <c:pt idx="1573">
                  <c:v>-0.64883266443634369</c:v>
                </c:pt>
                <c:pt idx="1574">
                  <c:v>-0.66425434955306206</c:v>
                </c:pt>
                <c:pt idx="1575">
                  <c:v>-0.67601336141350177</c:v>
                </c:pt>
                <c:pt idx="1576">
                  <c:v>-0.6839605724927611</c:v>
                </c:pt>
                <c:pt idx="1577">
                  <c:v>-0.68864440041601949</c:v>
                </c:pt>
                <c:pt idx="1578">
                  <c:v>-0.69130542320437871</c:v>
                </c:pt>
                <c:pt idx="1579">
                  <c:v>-0.69352227649510989</c:v>
                </c:pt>
                <c:pt idx="1580">
                  <c:v>-0.69661324169529815</c:v>
                </c:pt>
                <c:pt idx="1581">
                  <c:v>-0.70106785791799597</c:v>
                </c:pt>
                <c:pt idx="1582">
                  <c:v>-0.70630538893231898</c:v>
                </c:pt>
                <c:pt idx="1583">
                  <c:v>-0.71091114154684376</c:v>
                </c:pt>
                <c:pt idx="1584">
                  <c:v>-0.71323170485492293</c:v>
                </c:pt>
                <c:pt idx="1585">
                  <c:v>-0.71199613838212672</c:v>
                </c:pt>
                <c:pt idx="1586">
                  <c:v>-0.70665100211475851</c:v>
                </c:pt>
                <c:pt idx="1587">
                  <c:v>-0.69732225321498698</c:v>
                </c:pt>
                <c:pt idx="1588">
                  <c:v>-0.68454559566293538</c:v>
                </c:pt>
                <c:pt idx="1589">
                  <c:v>-0.66898745230012413</c:v>
                </c:pt>
                <c:pt idx="1590">
                  <c:v>-0.65130080988744599</c:v>
                </c:pt>
                <c:pt idx="1591">
                  <c:v>-0.63210336130228728</c:v>
                </c:pt>
                <c:pt idx="1592">
                  <c:v>-0.61195642792455307</c:v>
                </c:pt>
                <c:pt idx="1593">
                  <c:v>-0.59125488817305127</c:v>
                </c:pt>
                <c:pt idx="1594">
                  <c:v>-0.57006813243459775</c:v>
                </c:pt>
                <c:pt idx="1595">
                  <c:v>-0.54806504137391243</c:v>
                </c:pt>
                <c:pt idx="1596">
                  <c:v>-0.52462228593942895</c:v>
                </c:pt>
                <c:pt idx="1597">
                  <c:v>-0.49907537761923487</c:v>
                </c:pt>
                <c:pt idx="1598">
                  <c:v>-0.47094512527047172</c:v>
                </c:pt>
                <c:pt idx="1599">
                  <c:v>-0.4399908204160019</c:v>
                </c:pt>
                <c:pt idx="1600">
                  <c:v>-0.40610913324776537</c:v>
                </c:pt>
                <c:pt idx="1601">
                  <c:v>-0.36924989220158039</c:v>
                </c:pt>
                <c:pt idx="1602">
                  <c:v>-0.32948065298275231</c:v>
                </c:pt>
                <c:pt idx="1603">
                  <c:v>-0.2871244374755228</c:v>
                </c:pt>
                <c:pt idx="1604">
                  <c:v>-0.24275158772064057</c:v>
                </c:pt>
                <c:pt idx="1605">
                  <c:v>-0.19691337350472582</c:v>
                </c:pt>
                <c:pt idx="1606">
                  <c:v>-0.14976960734079298</c:v>
                </c:pt>
                <c:pt idx="1607">
                  <c:v>-0.1009121186920988</c:v>
                </c:pt>
                <c:pt idx="1608">
                  <c:v>-4.9565601815478776E-2</c:v>
                </c:pt>
                <c:pt idx="1609">
                  <c:v>4.9393887819080559E-3</c:v>
                </c:pt>
                <c:pt idx="1610">
                  <c:v>6.2735881813038935E-2</c:v>
                </c:pt>
                <c:pt idx="1611">
                  <c:v>0.12331345907774516</c:v>
                </c:pt>
                <c:pt idx="1612">
                  <c:v>0.18577983619468633</c:v>
                </c:pt>
                <c:pt idx="1613">
                  <c:v>0.24928853633524881</c:v>
                </c:pt>
                <c:pt idx="1614">
                  <c:v>0.31334849054327735</c:v>
                </c:pt>
                <c:pt idx="1615">
                  <c:v>0.37785424131743389</c:v>
                </c:pt>
                <c:pt idx="1616">
                  <c:v>0.44288870837314726</c:v>
                </c:pt>
                <c:pt idx="1617">
                  <c:v>0.5084850278504438</c:v>
                </c:pt>
                <c:pt idx="1618">
                  <c:v>0.57450696790510225</c:v>
                </c:pt>
                <c:pt idx="1619">
                  <c:v>0.64067301431437518</c:v>
                </c:pt>
                <c:pt idx="1620">
                  <c:v>0.7066307271127874</c:v>
                </c:pt>
                <c:pt idx="1621">
                  <c:v>0.77197965662973256</c:v>
                </c:pt>
                <c:pt idx="1622">
                  <c:v>0.8362325308437577</c:v>
                </c:pt>
                <c:pt idx="1623">
                  <c:v>0.89879195143572832</c:v>
                </c:pt>
                <c:pt idx="1624">
                  <c:v>0.95901392234647187</c:v>
                </c:pt>
                <c:pt idx="1625">
                  <c:v>1.0163409662444851</c:v>
                </c:pt>
                <c:pt idx="1626">
                  <c:v>1.0704067858333948</c:v>
                </c:pt>
                <c:pt idx="1627">
                  <c:v>1.1210209670519422</c:v>
                </c:pt>
                <c:pt idx="1628">
                  <c:v>1.1680392142772287</c:v>
                </c:pt>
                <c:pt idx="1629">
                  <c:v>1.2112291269028999</c:v>
                </c:pt>
                <c:pt idx="1630">
                  <c:v>1.2502468209395381</c:v>
                </c:pt>
                <c:pt idx="1631">
                  <c:v>1.2847355137039316</c:v>
                </c:pt>
                <c:pt idx="1632">
                  <c:v>1.3144533359724946</c:v>
                </c:pt>
                <c:pt idx="1633">
                  <c:v>1.3393300711616294</c:v>
                </c:pt>
                <c:pt idx="1634">
                  <c:v>1.3594245105338276</c:v>
                </c:pt>
                <c:pt idx="1635">
                  <c:v>1.3748338832146894</c:v>
                </c:pt>
                <c:pt idx="1636">
                  <c:v>1.3856382942495684</c:v>
                </c:pt>
                <c:pt idx="1637">
                  <c:v>1.3919234067565436</c:v>
                </c:pt>
                <c:pt idx="1638">
                  <c:v>1.3938540491257094</c:v>
                </c:pt>
                <c:pt idx="1639">
                  <c:v>1.3917415713222305</c:v>
                </c:pt>
                <c:pt idx="1640">
                  <c:v>1.3860716224245491</c:v>
                </c:pt>
                <c:pt idx="1641">
                  <c:v>1.3774879057043414</c:v>
                </c:pt>
                <c:pt idx="1642">
                  <c:v>1.3667358401134395</c:v>
                </c:pt>
                <c:pt idx="1643">
                  <c:v>1.3545795258002571</c:v>
                </c:pt>
                <c:pt idx="1644">
                  <c:v>1.3417130800734482</c:v>
                </c:pt>
                <c:pt idx="1645">
                  <c:v>1.3286784515614261</c:v>
                </c:pt>
                <c:pt idx="1646">
                  <c:v>1.3158010559713973</c:v>
                </c:pt>
                <c:pt idx="1647">
                  <c:v>1.3031632217624418</c:v>
                </c:pt>
                <c:pt idx="1648">
                  <c:v>1.2906287223876853</c:v>
                </c:pt>
                <c:pt idx="1649">
                  <c:v>1.2779178346504694</c:v>
                </c:pt>
                <c:pt idx="1650">
                  <c:v>1.264717215028841</c:v>
                </c:pt>
                <c:pt idx="1651">
                  <c:v>1.2507890056058262</c:v>
                </c:pt>
                <c:pt idx="1652">
                  <c:v>1.2360370575589126</c:v>
                </c:pt>
                <c:pt idx="1653">
                  <c:v>1.2205040005241412</c:v>
                </c:pt>
                <c:pt idx="1654">
                  <c:v>1.2042988061288118</c:v>
                </c:pt>
                <c:pt idx="1655">
                  <c:v>1.1874883134727598</c:v>
                </c:pt>
                <c:pt idx="1656">
                  <c:v>1.1700206173380714</c:v>
                </c:pt>
                <c:pt idx="1657">
                  <c:v>1.151743448649388</c:v>
                </c:pt>
                <c:pt idx="1658">
                  <c:v>1.1325207153153398</c:v>
                </c:pt>
                <c:pt idx="1659">
                  <c:v>1.1123820047335713</c:v>
                </c:pt>
                <c:pt idx="1660">
                  <c:v>1.0916134294744735</c:v>
                </c:pt>
                <c:pt idx="1661">
                  <c:v>1.0707200635563396</c:v>
                </c:pt>
                <c:pt idx="1662">
                  <c:v>1.0502445040363613</c:v>
                </c:pt>
                <c:pt idx="1663">
                  <c:v>1.0305018172070661</c:v>
                </c:pt>
                <c:pt idx="1664">
                  <c:v>1.0113568032375917</c:v>
                </c:pt>
                <c:pt idx="1665">
                  <c:v>0.99215982539359426</c:v>
                </c:pt>
                <c:pt idx="1666">
                  <c:v>0.97184731736859231</c:v>
                </c:pt>
                <c:pt idx="1667">
                  <c:v>0.94911678446707082</c:v>
                </c:pt>
                <c:pt idx="1668">
                  <c:v>0.92264143896783968</c:v>
                </c:pt>
                <c:pt idx="1669">
                  <c:v>0.89137501849951617</c:v>
                </c:pt>
                <c:pt idx="1670">
                  <c:v>0.85488894720177644</c:v>
                </c:pt>
                <c:pt idx="1671">
                  <c:v>0.81351066441746367</c:v>
                </c:pt>
                <c:pt idx="1672">
                  <c:v>0.76810201916677368</c:v>
                </c:pt>
                <c:pt idx="1673">
                  <c:v>0.71958628451011919</c:v>
                </c:pt>
                <c:pt idx="1674">
                  <c:v>0.66850046369378902</c:v>
                </c:pt>
                <c:pt idx="1675">
                  <c:v>0.61479804531687987</c:v>
                </c:pt>
                <c:pt idx="1676">
                  <c:v>0.55795940469708427</c:v>
                </c:pt>
                <c:pt idx="1677">
                  <c:v>0.4973148042610957</c:v>
                </c:pt>
                <c:pt idx="1678">
                  <c:v>0.43241732520915827</c:v>
                </c:pt>
                <c:pt idx="1679">
                  <c:v>0.36331782924965611</c:v>
                </c:pt>
                <c:pt idx="1680">
                  <c:v>0.29065868045260829</c:v>
                </c:pt>
                <c:pt idx="1681">
                  <c:v>0.21558238951400757</c:v>
                </c:pt>
                <c:pt idx="1682">
                  <c:v>0.13951165526250628</c:v>
                </c:pt>
                <c:pt idx="1683">
                  <c:v>6.3881579502432922E-2</c:v>
                </c:pt>
                <c:pt idx="1684">
                  <c:v>-1.0110865857048783E-2</c:v>
                </c:pt>
                <c:pt idx="1685">
                  <c:v>-8.1720990359515133E-2</c:v>
                </c:pt>
                <c:pt idx="1686">
                  <c:v>-0.1508299297212046</c:v>
                </c:pt>
                <c:pt idx="1687">
                  <c:v>-0.21801578511938488</c:v>
                </c:pt>
                <c:pt idx="1688">
                  <c:v>-0.28442336945414487</c:v>
                </c:pt>
                <c:pt idx="1689">
                  <c:v>-0.35141978619205438</c:v>
                </c:pt>
                <c:pt idx="1690">
                  <c:v>-0.42017060309223941</c:v>
                </c:pt>
                <c:pt idx="1691">
                  <c:v>-0.49132100952386204</c:v>
                </c:pt>
                <c:pt idx="1692">
                  <c:v>-0.56485912613799316</c:v>
                </c:pt>
                <c:pt idx="1693">
                  <c:v>-0.64010721972188411</c:v>
                </c:pt>
                <c:pt idx="1694">
                  <c:v>-0.71578207551378936</c:v>
                </c:pt>
                <c:pt idx="1695">
                  <c:v>-0.79014982054310723</c:v>
                </c:pt>
                <c:pt idx="1696">
                  <c:v>-0.86133055751347887</c:v>
                </c:pt>
                <c:pt idx="1697">
                  <c:v>-0.92771609079011152</c:v>
                </c:pt>
                <c:pt idx="1698">
                  <c:v>-0.98832678717841305</c:v>
                </c:pt>
                <c:pt idx="1699">
                  <c:v>-1.0429267169668877</c:v>
                </c:pt>
                <c:pt idx="1700">
                  <c:v>-1.0918762459726192</c:v>
                </c:pt>
                <c:pt idx="1701">
                  <c:v>-1.1358533291312307</c:v>
                </c:pt>
                <c:pt idx="1702">
                  <c:v>-1.1755987358341244</c:v>
                </c:pt>
                <c:pt idx="1703">
                  <c:v>-1.2117547292122288</c:v>
                </c:pt>
                <c:pt idx="1704">
                  <c:v>-1.2447522207806478</c:v>
                </c:pt>
                <c:pt idx="1705">
                  <c:v>-1.2746997750331972</c:v>
                </c:pt>
                <c:pt idx="1706">
                  <c:v>-1.3013499489359939</c:v>
                </c:pt>
                <c:pt idx="1707">
                  <c:v>-1.3242569783502567</c:v>
                </c:pt>
                <c:pt idx="1708">
                  <c:v>-1.3430932992876539</c:v>
                </c:pt>
                <c:pt idx="1709">
                  <c:v>-1.3579311260960207</c:v>
                </c:pt>
                <c:pt idx="1710">
                  <c:v>-1.3693081715253832</c:v>
                </c:pt>
                <c:pt idx="1711">
                  <c:v>-1.3780729046712796</c:v>
                </c:pt>
                <c:pt idx="1712">
                  <c:v>-1.38517495892967</c:v>
                </c:pt>
                <c:pt idx="1713">
                  <c:v>-1.39155919585469</c:v>
                </c:pt>
                <c:pt idx="1714">
                  <c:v>-1.3981546086529071</c:v>
                </c:pt>
                <c:pt idx="1715">
                  <c:v>-1.405830499427517</c:v>
                </c:pt>
                <c:pt idx="1716">
                  <c:v>-1.4152473819607645</c:v>
                </c:pt>
                <c:pt idx="1717">
                  <c:v>-1.4266763872506323</c:v>
                </c:pt>
                <c:pt idx="1718">
                  <c:v>-1.4399414420862431</c:v>
                </c:pt>
                <c:pt idx="1719">
                  <c:v>-1.4545528811761776</c:v>
                </c:pt>
                <c:pt idx="1720">
                  <c:v>-1.4699243874251076</c:v>
                </c:pt>
                <c:pt idx="1721">
                  <c:v>-1.4855040052463506</c:v>
                </c:pt>
                <c:pt idx="1722">
                  <c:v>-1.5007765764312473</c:v>
                </c:pt>
                <c:pt idx="1723">
                  <c:v>-1.5152487320164898</c:v>
                </c:pt>
                <c:pt idx="1724">
                  <c:v>-1.5285276674555197</c:v>
                </c:pt>
                <c:pt idx="1725">
                  <c:v>-1.54045826766613</c:v>
                </c:pt>
                <c:pt idx="1726">
                  <c:v>-1.5511647126035755</c:v>
                </c:pt>
                <c:pt idx="1727">
                  <c:v>-1.5608991913197046</c:v>
                </c:pt>
                <c:pt idx="1728">
                  <c:v>-1.5697815401537907</c:v>
                </c:pt>
                <c:pt idx="1729">
                  <c:v>-1.5776286066682832</c:v>
                </c:pt>
                <c:pt idx="1730">
                  <c:v>-1.5840057148779922</c:v>
                </c:pt>
                <c:pt idx="1731">
                  <c:v>-1.5884546079381472</c:v>
                </c:pt>
                <c:pt idx="1732">
                  <c:v>-1.5907249206405474</c:v>
                </c:pt>
                <c:pt idx="1733">
                  <c:v>-1.5908583632248439</c:v>
                </c:pt>
                <c:pt idx="1734">
                  <c:v>-1.5891072360506939</c:v>
                </c:pt>
                <c:pt idx="1735">
                  <c:v>-1.5857870147966802</c:v>
                </c:pt>
                <c:pt idx="1736">
                  <c:v>-1.5811756117347067</c:v>
                </c:pt>
                <c:pt idx="1737">
                  <c:v>-1.5754907498856525</c:v>
                </c:pt>
                <c:pt idx="1738">
                  <c:v>-1.5688946799491084</c:v>
                </c:pt>
                <c:pt idx="1739">
                  <c:v>-1.5614751001904816</c:v>
                </c:pt>
                <c:pt idx="1740">
                  <c:v>-1.5532122818694041</c:v>
                </c:pt>
                <c:pt idx="1741">
                  <c:v>-1.5439779481650135</c:v>
                </c:pt>
                <c:pt idx="1742">
                  <c:v>-1.5335807806526034</c:v>
                </c:pt>
                <c:pt idx="1743">
                  <c:v>-1.5218141761502566</c:v>
                </c:pt>
                <c:pt idx="1744">
                  <c:v>-1.5084417090533977</c:v>
                </c:pt>
                <c:pt idx="1745">
                  <c:v>-1.4931081378853326</c:v>
                </c:pt>
                <c:pt idx="1746">
                  <c:v>-1.4752511020331269</c:v>
                </c:pt>
                <c:pt idx="1747">
                  <c:v>-1.4541269771138841</c:v>
                </c:pt>
                <c:pt idx="1748">
                  <c:v>-1.428996256407213</c:v>
                </c:pt>
                <c:pt idx="1749">
                  <c:v>-1.3993870656047129</c:v>
                </c:pt>
                <c:pt idx="1750">
                  <c:v>-1.3652992889930895</c:v>
                </c:pt>
                <c:pt idx="1751">
                  <c:v>-1.3272731790976457</c:v>
                </c:pt>
                <c:pt idx="1752">
                  <c:v>-1.2863196998762367</c:v>
                </c:pt>
                <c:pt idx="1753">
                  <c:v>-1.2437024763134565</c:v>
                </c:pt>
                <c:pt idx="1754">
                  <c:v>-1.2005600312031317</c:v>
                </c:pt>
                <c:pt idx="1755">
                  <c:v>-1.1574874867107816</c:v>
                </c:pt>
                <c:pt idx="1756">
                  <c:v>-1.1143394680296115</c:v>
                </c:pt>
                <c:pt idx="1757">
                  <c:v>-1.070447369130624</c:v>
                </c:pt>
                <c:pt idx="1758">
                  <c:v>-1.0251869109158367</c:v>
                </c:pt>
                <c:pt idx="1759">
                  <c:v>-0.97858035349295125</c:v>
                </c:pt>
                <c:pt idx="1760">
                  <c:v>-0.93155192206836279</c:v>
                </c:pt>
                <c:pt idx="1761">
                  <c:v>-0.88567407261517417</c:v>
                </c:pt>
                <c:pt idx="1762">
                  <c:v>-0.8425962082733186</c:v>
                </c:pt>
                <c:pt idx="1763">
                  <c:v>-0.80351696099962455</c:v>
                </c:pt>
                <c:pt idx="1764">
                  <c:v>-0.76893409750878217</c:v>
                </c:pt>
                <c:pt idx="1765">
                  <c:v>-0.7386544953830988</c:v>
                </c:pt>
                <c:pt idx="1766">
                  <c:v>-0.71189196882436601</c:v>
                </c:pt>
                <c:pt idx="1767">
                  <c:v>-0.68733136138041373</c:v>
                </c:pt>
                <c:pt idx="1768">
                  <c:v>-0.66320882629977818</c:v>
                </c:pt>
                <c:pt idx="1769">
                  <c:v>-0.63752912004360485</c:v>
                </c:pt>
                <c:pt idx="1770">
                  <c:v>-0.6084249143173337</c:v>
                </c:pt>
                <c:pt idx="1771">
                  <c:v>-0.57450455148669632</c:v>
                </c:pt>
                <c:pt idx="1772">
                  <c:v>-0.53499908911349381</c:v>
                </c:pt>
                <c:pt idx="1773">
                  <c:v>-0.48965842238996066</c:v>
                </c:pt>
                <c:pt idx="1774">
                  <c:v>-0.43854374509463506</c:v>
                </c:pt>
                <c:pt idx="1775">
                  <c:v>-0.38190693056695374</c:v>
                </c:pt>
                <c:pt idx="1776">
                  <c:v>-0.32020407988049443</c:v>
                </c:pt>
                <c:pt idx="1777">
                  <c:v>-0.25413365002450017</c:v>
                </c:pt>
                <c:pt idx="1778">
                  <c:v>-0.18455645771777668</c:v>
                </c:pt>
                <c:pt idx="1779">
                  <c:v>-0.11226934130349048</c:v>
                </c:pt>
                <c:pt idx="1780">
                  <c:v>-3.7783577810112573E-2</c:v>
                </c:pt>
                <c:pt idx="1781">
                  <c:v>3.8676099420727771E-2</c:v>
                </c:pt>
                <c:pt idx="1782">
                  <c:v>0.11688593831650343</c:v>
                </c:pt>
                <c:pt idx="1783">
                  <c:v>0.19622004773671942</c:v>
                </c:pt>
                <c:pt idx="1784">
                  <c:v>0.27541415246514978</c:v>
                </c:pt>
                <c:pt idx="1785">
                  <c:v>0.35269751561000512</c:v>
                </c:pt>
                <c:pt idx="1786">
                  <c:v>0.42625818243068864</c:v>
                </c:pt>
                <c:pt idx="1787">
                  <c:v>0.49477185006521568</c:v>
                </c:pt>
                <c:pt idx="1788">
                  <c:v>0.55768220397311652</c:v>
                </c:pt>
                <c:pt idx="1789">
                  <c:v>0.61510661683921863</c:v>
                </c:pt>
                <c:pt idx="1790">
                  <c:v>0.66749593821340369</c:v>
                </c:pt>
                <c:pt idx="1791">
                  <c:v>0.71530671127259238</c:v>
                </c:pt>
                <c:pt idx="1792">
                  <c:v>0.75887557097980873</c:v>
                </c:pt>
                <c:pt idx="1793">
                  <c:v>0.79849766346502238</c:v>
                </c:pt>
                <c:pt idx="1794">
                  <c:v>0.83456152434436814</c:v>
                </c:pt>
                <c:pt idx="1795">
                  <c:v>0.86759130310830057</c:v>
                </c:pt>
                <c:pt idx="1796">
                  <c:v>0.89816447435981206</c:v>
                </c:pt>
                <c:pt idx="1797">
                  <c:v>0.92678822032225572</c:v>
                </c:pt>
                <c:pt idx="1798">
                  <c:v>0.95383508119258875</c:v>
                </c:pt>
                <c:pt idx="1799">
                  <c:v>0.97956728549758465</c:v>
                </c:pt>
                <c:pt idx="1800">
                  <c:v>1.0042047253854256</c:v>
                </c:pt>
                <c:pt idx="1801">
                  <c:v>1.0279733419871182</c:v>
                </c:pt>
                <c:pt idx="1802">
                  <c:v>1.0511017865950449</c:v>
                </c:pt>
                <c:pt idx="1803">
                  <c:v>1.0737757319793291</c:v>
                </c:pt>
                <c:pt idx="1804">
                  <c:v>1.096083896978127</c:v>
                </c:pt>
                <c:pt idx="1805">
                  <c:v>1.1179948307692231</c:v>
                </c:pt>
                <c:pt idx="1806">
                  <c:v>1.1393900413573526</c:v>
                </c:pt>
                <c:pt idx="1807">
                  <c:v>1.1601441310526477</c:v>
                </c:pt>
                <c:pt idx="1808">
                  <c:v>1.1802028192979741</c:v>
                </c:pt>
                <c:pt idx="1809">
                  <c:v>1.1996117249476459</c:v>
                </c:pt>
                <c:pt idx="1810">
                  <c:v>1.2185017539305298</c:v>
                </c:pt>
                <c:pt idx="1811">
                  <c:v>1.2370734234799874</c:v>
                </c:pt>
                <c:pt idx="1812">
                  <c:v>1.2555964433844338</c:v>
                </c:pt>
                <c:pt idx="1813">
                  <c:v>1.2743889134420792</c:v>
                </c:pt>
                <c:pt idx="1814">
                  <c:v>1.2937237041154261</c:v>
                </c:pt>
                <c:pt idx="1815">
                  <c:v>1.3136621658445773</c:v>
                </c:pt>
                <c:pt idx="1816">
                  <c:v>1.3339107521957911</c:v>
                </c:pt>
                <c:pt idx="1817">
                  <c:v>1.3538379605575523</c:v>
                </c:pt>
                <c:pt idx="1818">
                  <c:v>1.3726967787941957</c:v>
                </c:pt>
                <c:pt idx="1819">
                  <c:v>1.3899258217941579</c:v>
                </c:pt>
                <c:pt idx="1820">
                  <c:v>1.4053131143544124</c:v>
                </c:pt>
                <c:pt idx="1821">
                  <c:v>1.4188969171198258</c:v>
                </c:pt>
                <c:pt idx="1822">
                  <c:v>1.4306789666813833</c:v>
                </c:pt>
                <c:pt idx="1823">
                  <c:v>1.440369577486913</c:v>
                </c:pt>
                <c:pt idx="1824">
                  <c:v>1.4473503091837916</c:v>
                </c:pt>
                <c:pt idx="1825">
                  <c:v>1.4508626414689205</c:v>
                </c:pt>
                <c:pt idx="1826">
                  <c:v>1.450264143400305</c:v>
                </c:pt>
                <c:pt idx="1827">
                  <c:v>1.4451739979462663</c:v>
                </c:pt>
                <c:pt idx="1828">
                  <c:v>1.435463590489984</c:v>
                </c:pt>
                <c:pt idx="1829">
                  <c:v>1.4211862855475517</c:v>
                </c:pt>
                <c:pt idx="1830">
                  <c:v>1.402547426877903</c:v>
                </c:pt>
                <c:pt idx="1831">
                  <c:v>1.3799313692831356</c:v>
                </c:pt>
                <c:pt idx="1832">
                  <c:v>1.3539294561439059</c:v>
                </c:pt>
                <c:pt idx="1833">
                  <c:v>1.3252974030125821</c:v>
                </c:pt>
                <c:pt idx="1834">
                  <c:v>1.2948276960776237</c:v>
                </c:pt>
                <c:pt idx="1835">
                  <c:v>1.2632089043902928</c:v>
                </c:pt>
                <c:pt idx="1836">
                  <c:v>1.2309685413624836</c:v>
                </c:pt>
                <c:pt idx="1837">
                  <c:v>1.1985281268310179</c:v>
                </c:pt>
                <c:pt idx="1838">
                  <c:v>1.1662986463619309</c:v>
                </c:pt>
                <c:pt idx="1839">
                  <c:v>1.134704474295398</c:v>
                </c:pt>
                <c:pt idx="1840">
                  <c:v>1.1040922594135254</c:v>
                </c:pt>
                <c:pt idx="1841">
                  <c:v>1.0745994399776719</c:v>
                </c:pt>
                <c:pt idx="1842">
                  <c:v>1.0461034362380455</c:v>
                </c:pt>
                <c:pt idx="1843">
                  <c:v>1.0183019251040877</c:v>
                </c:pt>
                <c:pt idx="1844">
                  <c:v>0.99086287091241021</c:v>
                </c:pt>
                <c:pt idx="1845">
                  <c:v>0.96353470613577186</c:v>
                </c:pt>
                <c:pt idx="1846">
                  <c:v>0.93615548354211053</c:v>
                </c:pt>
                <c:pt idx="1847">
                  <c:v>0.90859096176266063</c:v>
                </c:pt>
                <c:pt idx="1848">
                  <c:v>0.88068220659476981</c:v>
                </c:pt>
                <c:pt idx="1849">
                  <c:v>0.85225246516339315</c:v>
                </c:pt>
                <c:pt idx="1850">
                  <c:v>0.8231502035933046</c:v>
                </c:pt>
                <c:pt idx="1851">
                  <c:v>0.79326926615755666</c:v>
                </c:pt>
                <c:pt idx="1852">
                  <c:v>0.76252016940547362</c:v>
                </c:pt>
                <c:pt idx="1853">
                  <c:v>0.73078672598515471</c:v>
                </c:pt>
                <c:pt idx="1854">
                  <c:v>0.69792300626734005</c:v>
                </c:pt>
                <c:pt idx="1855">
                  <c:v>0.66380593901083462</c:v>
                </c:pt>
                <c:pt idx="1856">
                  <c:v>0.62840596267779336</c:v>
                </c:pt>
                <c:pt idx="1857">
                  <c:v>0.59182884388660151</c:v>
                </c:pt>
                <c:pt idx="1858">
                  <c:v>0.55431255798904833</c:v>
                </c:pt>
                <c:pt idx="1859">
                  <c:v>0.51618650941213218</c:v>
                </c:pt>
                <c:pt idx="1860">
                  <c:v>0.47779830021808933</c:v>
                </c:pt>
                <c:pt idx="1861">
                  <c:v>0.43941307523121487</c:v>
                </c:pt>
                <c:pt idx="1862">
                  <c:v>0.40111907024701332</c:v>
                </c:pt>
                <c:pt idx="1863">
                  <c:v>0.36281057191684268</c:v>
                </c:pt>
                <c:pt idx="1864">
                  <c:v>0.3242960769424269</c:v>
                </c:pt>
                <c:pt idx="1865">
                  <c:v>0.28547746577591016</c:v>
                </c:pt>
                <c:pt idx="1866">
                  <c:v>0.24647185775457292</c:v>
                </c:pt>
                <c:pt idx="1867">
                  <c:v>0.20759730433478463</c:v>
                </c:pt>
                <c:pt idx="1868">
                  <c:v>0.16926801251500423</c:v>
                </c:pt>
                <c:pt idx="1869">
                  <c:v>0.13192060185979121</c:v>
                </c:pt>
                <c:pt idx="1870">
                  <c:v>9.6050104899897515E-2</c:v>
                </c:pt>
                <c:pt idx="1871">
                  <c:v>6.2303573752831E-2</c:v>
                </c:pt>
                <c:pt idx="1872">
                  <c:v>3.1476091354092482E-2</c:v>
                </c:pt>
                <c:pt idx="1873">
                  <c:v>4.2976673526562035E-3</c:v>
                </c:pt>
                <c:pt idx="1874">
                  <c:v>-1.8920853789676569E-2</c:v>
                </c:pt>
                <c:pt idx="1875">
                  <c:v>-3.8553204820339901E-2</c:v>
                </c:pt>
                <c:pt idx="1876">
                  <c:v>-5.5613916314835914E-2</c:v>
                </c:pt>
                <c:pt idx="1877">
                  <c:v>-7.1378387799760093E-2</c:v>
                </c:pt>
                <c:pt idx="1878">
                  <c:v>-8.6872094525607929E-2</c:v>
                </c:pt>
                <c:pt idx="1879">
                  <c:v>-0.10252361295363784</c:v>
                </c:pt>
                <c:pt idx="1880">
                  <c:v>-0.11815554600011031</c:v>
                </c:pt>
                <c:pt idx="1881">
                  <c:v>-0.13325046937365526</c:v>
                </c:pt>
                <c:pt idx="1882">
                  <c:v>-0.14726976541336897</c:v>
                </c:pt>
                <c:pt idx="1883">
                  <c:v>-0.1598431198321662</c:v>
                </c:pt>
                <c:pt idx="1884">
                  <c:v>-0.17081095494490089</c:v>
                </c:pt>
                <c:pt idx="1885">
                  <c:v>-0.18022164043729727</c:v>
                </c:pt>
                <c:pt idx="1886">
                  <c:v>-0.18837010240325461</c:v>
                </c:pt>
                <c:pt idx="1887">
                  <c:v>-0.19586631282638689</c:v>
                </c:pt>
                <c:pt idx="1888">
                  <c:v>-0.20364614395445213</c:v>
                </c:pt>
                <c:pt idx="1889">
                  <c:v>-0.21282929052964342</c:v>
                </c:pt>
                <c:pt idx="1890">
                  <c:v>-0.22440349553048736</c:v>
                </c:pt>
                <c:pt idx="1891">
                  <c:v>-0.23885989034371799</c:v>
                </c:pt>
                <c:pt idx="1892">
                  <c:v>-0.25599953529270408</c:v>
                </c:pt>
                <c:pt idx="1893">
                  <c:v>-0.2750436668131942</c:v>
                </c:pt>
                <c:pt idx="1894">
                  <c:v>-0.29496896126671096</c:v>
                </c:pt>
                <c:pt idx="1895">
                  <c:v>-0.3148546061983159</c:v>
                </c:pt>
                <c:pt idx="1896">
                  <c:v>-0.33407472155300211</c:v>
                </c:pt>
                <c:pt idx="1897">
                  <c:v>-0.35231929281949481</c:v>
                </c:pt>
                <c:pt idx="1898">
                  <c:v>-0.3695361278072285</c:v>
                </c:pt>
                <c:pt idx="1899">
                  <c:v>-0.38587883586295196</c:v>
                </c:pt>
                <c:pt idx="1900">
                  <c:v>-0.40165889865479093</c:v>
                </c:pt>
                <c:pt idx="1901">
                  <c:v>-0.41724378244207405</c:v>
                </c:pt>
                <c:pt idx="1902">
                  <c:v>-0.43288009565917435</c:v>
                </c:pt>
                <c:pt idx="1903">
                  <c:v>-0.44850363201009957</c:v>
                </c:pt>
                <c:pt idx="1904">
                  <c:v>-0.46364251910739251</c:v>
                </c:pt>
                <c:pt idx="1905">
                  <c:v>-0.47748087297785524</c:v>
                </c:pt>
                <c:pt idx="1906">
                  <c:v>-0.4890537559436815</c:v>
                </c:pt>
                <c:pt idx="1907">
                  <c:v>-0.49747171354351799</c:v>
                </c:pt>
                <c:pt idx="1908">
                  <c:v>-0.50208030816139171</c:v>
                </c:pt>
                <c:pt idx="1909">
                  <c:v>-0.50252765622633766</c:v>
                </c:pt>
                <c:pt idx="1910">
                  <c:v>-0.49877408290380676</c:v>
                </c:pt>
                <c:pt idx="1911">
                  <c:v>-0.49107907404617912</c:v>
                </c:pt>
                <c:pt idx="1912">
                  <c:v>-0.47996180466949923</c:v>
                </c:pt>
                <c:pt idx="1913">
                  <c:v>-0.46611288318520472</c:v>
                </c:pt>
                <c:pt idx="1914">
                  <c:v>-0.45025943273530172</c:v>
                </c:pt>
                <c:pt idx="1915">
                  <c:v>-0.43303191570252492</c:v>
                </c:pt>
                <c:pt idx="1916">
                  <c:v>-0.41490074259094784</c:v>
                </c:pt>
                <c:pt idx="1917">
                  <c:v>-0.39620513291321202</c:v>
                </c:pt>
                <c:pt idx="1918">
                  <c:v>-0.3772298110706277</c:v>
                </c:pt>
                <c:pt idx="1919">
                  <c:v>-0.35828426910466571</c:v>
                </c:pt>
                <c:pt idx="1920">
                  <c:v>-0.33978820128403969</c:v>
                </c:pt>
                <c:pt idx="1921">
                  <c:v>-0.3223578097737716</c:v>
                </c:pt>
                <c:pt idx="1922">
                  <c:v>-0.30681286632601767</c:v>
                </c:pt>
                <c:pt idx="1923">
                  <c:v>-0.29401489326163899</c:v>
                </c:pt>
                <c:pt idx="1924">
                  <c:v>-0.28457250255771771</c:v>
                </c:pt>
                <c:pt idx="1925">
                  <c:v>-0.27859990291312264</c:v>
                </c:pt>
                <c:pt idx="1926">
                  <c:v>-0.27572790944875369</c:v>
                </c:pt>
                <c:pt idx="1927">
                  <c:v>-0.27539857506697496</c:v>
                </c:pt>
                <c:pt idx="1928">
                  <c:v>-0.27724689647947154</c:v>
                </c:pt>
                <c:pt idx="1929">
                  <c:v>-0.28129352825230663</c:v>
                </c:pt>
                <c:pt idx="1930">
                  <c:v>-0.28782288641834353</c:v>
                </c:pt>
                <c:pt idx="1931">
                  <c:v>-0.29706263867299332</c:v>
                </c:pt>
                <c:pt idx="1932">
                  <c:v>-0.30890836351205814</c:v>
                </c:pt>
                <c:pt idx="1933">
                  <c:v>-0.32285874583767543</c:v>
                </c:pt>
                <c:pt idx="1934">
                  <c:v>-0.3381310434064424</c:v>
                </c:pt>
                <c:pt idx="1935">
                  <c:v>-0.35380679395431336</c:v>
                </c:pt>
                <c:pt idx="1936">
                  <c:v>-0.36892118764590037</c:v>
                </c:pt>
                <c:pt idx="1937">
                  <c:v>-0.38256145097688665</c:v>
                </c:pt>
                <c:pt idx="1938">
                  <c:v>-0.39407919622611465</c:v>
                </c:pt>
                <c:pt idx="1939">
                  <c:v>-0.40338181788758704</c:v>
                </c:pt>
                <c:pt idx="1940">
                  <c:v>-0.41109748296136384</c:v>
                </c:pt>
                <c:pt idx="1941">
                  <c:v>-0.41840481896238679</c:v>
                </c:pt>
                <c:pt idx="1942">
                  <c:v>-0.42653309167823189</c:v>
                </c:pt>
                <c:pt idx="1943">
                  <c:v>-0.43619867275642149</c:v>
                </c:pt>
                <c:pt idx="1944">
                  <c:v>-0.44730578504874946</c:v>
                </c:pt>
                <c:pt idx="1945">
                  <c:v>-0.45905057289588475</c:v>
                </c:pt>
                <c:pt idx="1946">
                  <c:v>-0.4703012883096751</c:v>
                </c:pt>
                <c:pt idx="1947">
                  <c:v>-0.48000369855654607</c:v>
                </c:pt>
                <c:pt idx="1948">
                  <c:v>-0.48745173591066293</c:v>
                </c:pt>
                <c:pt idx="1949">
                  <c:v>-0.49243185886561996</c:v>
                </c:pt>
                <c:pt idx="1950">
                  <c:v>-0.49530000355034032</c:v>
                </c:pt>
                <c:pt idx="1951">
                  <c:v>-0.49696000121433537</c:v>
                </c:pt>
                <c:pt idx="1952">
                  <c:v>-0.49865124606834482</c:v>
                </c:pt>
                <c:pt idx="1953">
                  <c:v>-0.50154302088738101</c:v>
                </c:pt>
                <c:pt idx="1954">
                  <c:v>-0.50629828355873985</c:v>
                </c:pt>
                <c:pt idx="1955">
                  <c:v>-0.51284306829111304</c:v>
                </c:pt>
                <c:pt idx="1956">
                  <c:v>-0.52046660479099127</c:v>
                </c:pt>
                <c:pt idx="1957">
                  <c:v>-0.52816434277964186</c:v>
                </c:pt>
                <c:pt idx="1958">
                  <c:v>-0.53501397177160881</c:v>
                </c:pt>
                <c:pt idx="1959">
                  <c:v>-0.54043321964772184</c:v>
                </c:pt>
                <c:pt idx="1960">
                  <c:v>-0.54429897218922751</c:v>
                </c:pt>
                <c:pt idx="1961">
                  <c:v>-0.54695863501714526</c:v>
                </c:pt>
                <c:pt idx="1962">
                  <c:v>-0.5491302829251683</c:v>
                </c:pt>
                <c:pt idx="1963">
                  <c:v>-0.55167918538055216</c:v>
                </c:pt>
                <c:pt idx="1964">
                  <c:v>-0.55532345641453096</c:v>
                </c:pt>
                <c:pt idx="1965">
                  <c:v>-0.56038124082025542</c:v>
                </c:pt>
                <c:pt idx="1966">
                  <c:v>-0.56665571144525628</c:v>
                </c:pt>
                <c:pt idx="1967">
                  <c:v>-0.5734956899235687</c:v>
                </c:pt>
                <c:pt idx="1968">
                  <c:v>-0.5800125198886138</c:v>
                </c:pt>
                <c:pt idx="1969">
                  <c:v>-0.58537537833200637</c:v>
                </c:pt>
                <c:pt idx="1970">
                  <c:v>-0.58906328340656422</c:v>
                </c:pt>
                <c:pt idx="1971">
                  <c:v>-0.59096933945213226</c:v>
                </c:pt>
                <c:pt idx="1972">
                  <c:v>-0.59134170594445912</c:v>
                </c:pt>
                <c:pt idx="1973">
                  <c:v>-0.59063728301785945</c:v>
                </c:pt>
                <c:pt idx="1974">
                  <c:v>-0.58937894884147446</c:v>
                </c:pt>
                <c:pt idx="1975">
                  <c:v>-0.5880566872888624</c:v>
                </c:pt>
                <c:pt idx="1976">
                  <c:v>-0.58706122834822105</c:v>
                </c:pt>
                <c:pt idx="1977">
                  <c:v>-0.58662370705542921</c:v>
                </c:pt>
                <c:pt idx="1978">
                  <c:v>-0.58676040121193362</c:v>
                </c:pt>
                <c:pt idx="1979">
                  <c:v>-0.58725404785540858</c:v>
                </c:pt>
                <c:pt idx="1980">
                  <c:v>-0.58770022649149201</c:v>
                </c:pt>
                <c:pt idx="1981">
                  <c:v>-0.58761353890683687</c:v>
                </c:pt>
                <c:pt idx="1982">
                  <c:v>-0.58656049565691393</c:v>
                </c:pt>
                <c:pt idx="1983">
                  <c:v>-0.58427859431963525</c:v>
                </c:pt>
                <c:pt idx="1984">
                  <c:v>-0.58074017466098593</c:v>
                </c:pt>
                <c:pt idx="1985">
                  <c:v>-0.57612779679602677</c:v>
                </c:pt>
                <c:pt idx="1986">
                  <c:v>-0.57072062300630688</c:v>
                </c:pt>
                <c:pt idx="1987">
                  <c:v>-0.56473346715250172</c:v>
                </c:pt>
                <c:pt idx="1988">
                  <c:v>-0.55817854076339035</c:v>
                </c:pt>
                <c:pt idx="1989">
                  <c:v>-0.5508196107003952</c:v>
                </c:pt>
                <c:pt idx="1990">
                  <c:v>-0.54224037759080401</c:v>
                </c:pt>
                <c:pt idx="1991">
                  <c:v>-0.53197791475664391</c:v>
                </c:pt>
                <c:pt idx="1992">
                  <c:v>-0.51964230699736336</c:v>
                </c:pt>
                <c:pt idx="1993">
                  <c:v>-0.50497433505750766</c:v>
                </c:pt>
                <c:pt idx="1994">
                  <c:v>-0.48784917693747565</c:v>
                </c:pt>
                <c:pt idx="1995">
                  <c:v>-0.46826742809644484</c:v>
                </c:pt>
                <c:pt idx="1996">
                  <c:v>-0.44635503068622773</c:v>
                </c:pt>
                <c:pt idx="1997">
                  <c:v>-0.42234827033887756</c:v>
                </c:pt>
                <c:pt idx="1998">
                  <c:v>-0.39653033798896137</c:v>
                </c:pt>
                <c:pt idx="1999">
                  <c:v>-0.36913050442045653</c:v>
                </c:pt>
                <c:pt idx="2000">
                  <c:v>-0.34024815071361103</c:v>
                </c:pt>
                <c:pt idx="2001">
                  <c:v>-0.30986210409734455</c:v>
                </c:pt>
                <c:pt idx="2002">
                  <c:v>-0.27792389076577118</c:v>
                </c:pt>
                <c:pt idx="2003">
                  <c:v>-0.244463111555592</c:v>
                </c:pt>
                <c:pt idx="2004">
                  <c:v>-0.20962032230090613</c:v>
                </c:pt>
                <c:pt idx="2005">
                  <c:v>-0.17358669852038244</c:v>
                </c:pt>
                <c:pt idx="2006">
                  <c:v>-0.13651228812666213</c:v>
                </c:pt>
                <c:pt idx="2007">
                  <c:v>-9.8468842153764335E-2</c:v>
                </c:pt>
                <c:pt idx="2008">
                  <c:v>-5.950016246627899E-2</c:v>
                </c:pt>
                <c:pt idx="2009">
                  <c:v>-1.9713005187965146E-2</c:v>
                </c:pt>
                <c:pt idx="2010">
                  <c:v>2.0667743409376368E-2</c:v>
                </c:pt>
                <c:pt idx="2011">
                  <c:v>6.1309988819724687E-2</c:v>
                </c:pt>
                <c:pt idx="2012">
                  <c:v>0.10182880188908565</c:v>
                </c:pt>
                <c:pt idx="2013">
                  <c:v>0.14186907330439608</c:v>
                </c:pt>
                <c:pt idx="2014">
                  <c:v>0.18123096495341365</c:v>
                </c:pt>
                <c:pt idx="2015">
                  <c:v>0.2200240661213558</c:v>
                </c:pt>
                <c:pt idx="2016">
                  <c:v>0.25876206871744306</c:v>
                </c:pt>
                <c:pt idx="2017">
                  <c:v>0.29828615078413095</c:v>
                </c:pt>
                <c:pt idx="2018">
                  <c:v>0.33948181343630807</c:v>
                </c:pt>
                <c:pt idx="2019">
                  <c:v>0.38288348913813602</c:v>
                </c:pt>
                <c:pt idx="2020">
                  <c:v>0.42836052644580219</c:v>
                </c:pt>
                <c:pt idx="2021">
                  <c:v>0.47507624537498022</c:v>
                </c:pt>
                <c:pt idx="2022">
                  <c:v>0.52178166255267089</c:v>
                </c:pt>
                <c:pt idx="2023">
                  <c:v>0.56731462033635172</c:v>
                </c:pt>
                <c:pt idx="2024">
                  <c:v>0.61105280251550975</c:v>
                </c:pt>
                <c:pt idx="2025">
                  <c:v>0.65309171308945335</c:v>
                </c:pt>
                <c:pt idx="2026">
                  <c:v>0.6940677703525957</c:v>
                </c:pt>
                <c:pt idx="2027">
                  <c:v>0.73474032216209284</c:v>
                </c:pt>
                <c:pt idx="2028">
                  <c:v>0.77556841675850607</c:v>
                </c:pt>
                <c:pt idx="2029">
                  <c:v>0.81648919101533013</c:v>
                </c:pt>
                <c:pt idx="2030">
                  <c:v>0.85695935636180731</c:v>
                </c:pt>
                <c:pt idx="2031">
                  <c:v>0.89617599512179891</c:v>
                </c:pt>
                <c:pt idx="2032">
                  <c:v>0.93333843614410994</c:v>
                </c:pt>
                <c:pt idx="2033">
                  <c:v>0.96785079554810893</c:v>
                </c:pt>
                <c:pt idx="2034">
                  <c:v>0.99943173302966659</c:v>
                </c:pt>
                <c:pt idx="2035">
                  <c:v>1.0281380073619564</c:v>
                </c:pt>
                <c:pt idx="2036">
                  <c:v>1.0543158874391962</c:v>
                </c:pt>
                <c:pt idx="2037">
                  <c:v>1.0784950270388522</c:v>
                </c:pt>
                <c:pt idx="2038">
                  <c:v>1.1012468855211883</c:v>
                </c:pt>
                <c:pt idx="2039">
                  <c:v>1.1230353242301272</c:v>
                </c:pt>
                <c:pt idx="2040">
                  <c:v>1.1440883015649965</c:v>
                </c:pt>
                <c:pt idx="2041">
                  <c:v>1.1643280792883868</c:v>
                </c:pt>
                <c:pt idx="2042">
                  <c:v>1.1833998854479981</c:v>
                </c:pt>
                <c:pt idx="2043">
                  <c:v>1.2008054104657058</c:v>
                </c:pt>
                <c:pt idx="2044">
                  <c:v>1.2160907998363579</c:v>
                </c:pt>
                <c:pt idx="2045">
                  <c:v>1.2290072627261006</c:v>
                </c:pt>
                <c:pt idx="2046">
                  <c:v>1.2395756599543979</c:v>
                </c:pt>
                <c:pt idx="2047">
                  <c:v>1.2480318548047074</c:v>
                </c:pt>
                <c:pt idx="2048">
                  <c:v>1.2546950827885694</c:v>
                </c:pt>
                <c:pt idx="2049">
                  <c:v>1.2598510239956666</c:v>
                </c:pt>
                <c:pt idx="2050">
                  <c:v>1.2637157798486762</c:v>
                </c:pt>
                <c:pt idx="2051">
                  <c:v>1.2664575984797939</c:v>
                </c:pt>
                <c:pt idx="2052">
                  <c:v>1.2681960610246708</c:v>
                </c:pt>
                <c:pt idx="2053">
                  <c:v>1.2689376695624623</c:v>
                </c:pt>
                <c:pt idx="2054">
                  <c:v>1.2684958249243403</c:v>
                </c:pt>
                <c:pt idx="2055">
                  <c:v>1.2664819872499153</c:v>
                </c:pt>
                <c:pt idx="2056">
                  <c:v>1.2624080003837732</c:v>
                </c:pt>
                <c:pt idx="2057">
                  <c:v>1.2558554530632871</c:v>
                </c:pt>
                <c:pt idx="2058">
                  <c:v>1.246612961061869</c:v>
                </c:pt>
                <c:pt idx="2059">
                  <c:v>1.2347069464334992</c:v>
                </c:pt>
                <c:pt idx="2060">
                  <c:v>1.2203362130502327</c:v>
                </c:pt>
                <c:pt idx="2061">
                  <c:v>1.2037739296178869</c:v>
                </c:pt>
                <c:pt idx="2062">
                  <c:v>1.1852795894357631</c:v>
                </c:pt>
                <c:pt idx="2063">
                  <c:v>1.1650154847334071</c:v>
                </c:pt>
                <c:pt idx="2064">
                  <c:v>1.1429594695738732</c:v>
                </c:pt>
                <c:pt idx="2065">
                  <c:v>1.1188581056657776</c:v>
                </c:pt>
                <c:pt idx="2066">
                  <c:v>1.0922911121559289</c:v>
                </c:pt>
                <c:pt idx="2067">
                  <c:v>1.062864955673126</c:v>
                </c:pt>
                <c:pt idx="2068">
                  <c:v>1.0304668874940115</c:v>
                </c:pt>
                <c:pt idx="2069">
                  <c:v>0.99546351709563308</c:v>
                </c:pt>
                <c:pt idx="2070">
                  <c:v>0.95873828112695902</c:v>
                </c:pt>
                <c:pt idx="2071">
                  <c:v>0.92150615642464206</c:v>
                </c:pt>
                <c:pt idx="2072">
                  <c:v>0.88492402196265729</c:v>
                </c:pt>
                <c:pt idx="2073">
                  <c:v>0.84963273912365878</c:v>
                </c:pt>
                <c:pt idx="2074">
                  <c:v>0.8154497516174708</c:v>
                </c:pt>
                <c:pt idx="2075">
                  <c:v>0.78139158711101941</c:v>
                </c:pt>
                <c:pt idx="2076">
                  <c:v>0.7460486045103345</c:v>
                </c:pt>
                <c:pt idx="2077">
                  <c:v>0.70815377244515487</c:v>
                </c:pt>
                <c:pt idx="2078">
                  <c:v>0.66708511451467056</c:v>
                </c:pt>
                <c:pt idx="2079">
                  <c:v>0.62306861077420261</c:v>
                </c:pt>
                <c:pt idx="2080">
                  <c:v>0.57700722224131629</c:v>
                </c:pt>
                <c:pt idx="2081">
                  <c:v>0.53008371759817929</c:v>
                </c:pt>
                <c:pt idx="2082">
                  <c:v>0.4833985676969994</c:v>
                </c:pt>
                <c:pt idx="2083">
                  <c:v>0.43778606624745947</c:v>
                </c:pt>
                <c:pt idx="2084">
                  <c:v>0.39373847528942157</c:v>
                </c:pt>
                <c:pt idx="2085">
                  <c:v>0.35132409371878465</c:v>
                </c:pt>
                <c:pt idx="2086">
                  <c:v>0.31013323377369512</c:v>
                </c:pt>
                <c:pt idx="2087">
                  <c:v>0.2693825294571201</c:v>
                </c:pt>
                <c:pt idx="2088">
                  <c:v>0.22821183785036156</c:v>
                </c:pt>
                <c:pt idx="2089">
                  <c:v>0.18604305724916848</c:v>
                </c:pt>
                <c:pt idx="2090">
                  <c:v>0.14280471349101426</c:v>
                </c:pt>
                <c:pt idx="2091">
                  <c:v>9.8904952752217015E-2</c:v>
                </c:pt>
                <c:pt idx="2092">
                  <c:v>5.5001281927207095E-2</c:v>
                </c:pt>
                <c:pt idx="2093">
                  <c:v>1.1738496532097378E-2</c:v>
                </c:pt>
                <c:pt idx="2094">
                  <c:v>-3.0404726470895628E-2</c:v>
                </c:pt>
                <c:pt idx="2095">
                  <c:v>-7.1168485546989124E-2</c:v>
                </c:pt>
                <c:pt idx="2096">
                  <c:v>-0.11057502238893667</c:v>
                </c:pt>
                <c:pt idx="2097">
                  <c:v>-0.14905440087692592</c:v>
                </c:pt>
                <c:pt idx="2098">
                  <c:v>-0.18752802891830891</c:v>
                </c:pt>
                <c:pt idx="2099">
                  <c:v>-0.22728638525984063</c:v>
                </c:pt>
                <c:pt idx="2100">
                  <c:v>-0.26962321543101192</c:v>
                </c:pt>
                <c:pt idx="2101">
                  <c:v>-0.31537646978895517</c:v>
                </c:pt>
                <c:pt idx="2102">
                  <c:v>-0.36459809039131036</c:v>
                </c:pt>
                <c:pt idx="2103">
                  <c:v>-0.4164797263512075</c:v>
                </c:pt>
                <c:pt idx="2104">
                  <c:v>-0.46951117620133398</c:v>
                </c:pt>
                <c:pt idx="2105">
                  <c:v>-0.52179445976336147</c:v>
                </c:pt>
                <c:pt idx="2106">
                  <c:v>-0.57146365984033054</c:v>
                </c:pt>
                <c:pt idx="2107">
                  <c:v>-0.61713065319516536</c:v>
                </c:pt>
                <c:pt idx="2108">
                  <c:v>-0.65818917843142388</c:v>
                </c:pt>
                <c:pt idx="2109">
                  <c:v>-0.6947976253740018</c:v>
                </c:pt>
                <c:pt idx="2110">
                  <c:v>-0.72751403317224961</c:v>
                </c:pt>
                <c:pt idx="2111">
                  <c:v>-0.75680383477131064</c:v>
                </c:pt>
                <c:pt idx="2112">
                  <c:v>-0.78274043049870978</c:v>
                </c:pt>
                <c:pt idx="2113">
                  <c:v>-0.80504817302653453</c:v>
                </c:pt>
                <c:pt idx="2114">
                  <c:v>-0.82337840927937511</c:v>
                </c:pt>
                <c:pt idx="2115">
                  <c:v>-0.83758756995175399</c:v>
                </c:pt>
                <c:pt idx="2116">
                  <c:v>-0.8478473511597997</c:v>
                </c:pt>
                <c:pt idx="2117">
                  <c:v>-0.8545642878038292</c:v>
                </c:pt>
                <c:pt idx="2118">
                  <c:v>-0.8582060294729088</c:v>
                </c:pt>
                <c:pt idx="2119">
                  <c:v>-0.85916579728432008</c:v>
                </c:pt>
                <c:pt idx="2120">
                  <c:v>-0.85774420941625862</c:v>
                </c:pt>
                <c:pt idx="2121">
                  <c:v>-0.8542414390961679</c:v>
                </c:pt>
                <c:pt idx="2122">
                  <c:v>-0.84908390048305482</c:v>
                </c:pt>
                <c:pt idx="2123">
                  <c:v>-0.84288341255839316</c:v>
                </c:pt>
                <c:pt idx="2124">
                  <c:v>-0.83636612850486003</c:v>
                </c:pt>
                <c:pt idx="2125">
                  <c:v>-0.83019515398085597</c:v>
                </c:pt>
                <c:pt idx="2126">
                  <c:v>-0.82478873586518386</c:v>
                </c:pt>
                <c:pt idx="2127">
                  <c:v>-0.82025689963070447</c:v>
                </c:pt>
                <c:pt idx="2128">
                  <c:v>-0.8165113110056591</c:v>
                </c:pt>
                <c:pt idx="2129">
                  <c:v>-0.81348063637575763</c:v>
                </c:pt>
                <c:pt idx="2130">
                  <c:v>-0.81127945847084704</c:v>
                </c:pt>
                <c:pt idx="2131">
                  <c:v>-0.81019386766452739</c:v>
                </c:pt>
                <c:pt idx="2132">
                  <c:v>-0.81046762358614743</c:v>
                </c:pt>
                <c:pt idx="2133">
                  <c:v>-0.81202936175360907</c:v>
                </c:pt>
                <c:pt idx="2134">
                  <c:v>-0.81435973468308676</c:v>
                </c:pt>
                <c:pt idx="2135">
                  <c:v>-0.81659778350499135</c:v>
                </c:pt>
                <c:pt idx="2136">
                  <c:v>-0.81781639085726399</c:v>
                </c:pt>
                <c:pt idx="2137">
                  <c:v>-0.81729303120177432</c:v>
                </c:pt>
                <c:pt idx="2138">
                  <c:v>-0.81462598863022706</c:v>
                </c:pt>
                <c:pt idx="2139">
                  <c:v>-0.80967040606276219</c:v>
                </c:pt>
                <c:pt idx="2140">
                  <c:v>-0.80240424700364343</c:v>
                </c:pt>
                <c:pt idx="2141">
                  <c:v>-0.79286523778164397</c:v>
                </c:pt>
                <c:pt idx="2142">
                  <c:v>-0.78119358637435354</c:v>
                </c:pt>
                <c:pt idx="2143">
                  <c:v>-0.76768278081513541</c:v>
                </c:pt>
                <c:pt idx="2144">
                  <c:v>-0.7527177379779495</c:v>
                </c:pt>
                <c:pt idx="2145">
                  <c:v>-0.73658835779205001</c:v>
                </c:pt>
                <c:pt idx="2146">
                  <c:v>-0.71930203764609946</c:v>
                </c:pt>
                <c:pt idx="2147">
                  <c:v>-0.70055082969093352</c:v>
                </c:pt>
                <c:pt idx="2148">
                  <c:v>-0.67988125791419463</c:v>
                </c:pt>
                <c:pt idx="2149">
                  <c:v>-0.65695445671501562</c:v>
                </c:pt>
                <c:pt idx="2150">
                  <c:v>-0.63171787199503648</c:v>
                </c:pt>
                <c:pt idx="2151">
                  <c:v>-0.60440063069420047</c:v>
                </c:pt>
                <c:pt idx="2152">
                  <c:v>-0.57539143900786405</c:v>
                </c:pt>
                <c:pt idx="2153">
                  <c:v>-0.54512216003684155</c:v>
                </c:pt>
                <c:pt idx="2154">
                  <c:v>-0.51402974029080728</c:v>
                </c:pt>
                <c:pt idx="2155">
                  <c:v>-0.48256778796551458</c:v>
                </c:pt>
                <c:pt idx="2156">
                  <c:v>-0.45118389522706231</c:v>
                </c:pt>
                <c:pt idx="2157">
                  <c:v>-0.42022330884613779</c:v>
                </c:pt>
                <c:pt idx="2158">
                  <c:v>-0.38981560069067406</c:v>
                </c:pt>
                <c:pt idx="2159">
                  <c:v>-0.35984555439631322</c:v>
                </c:pt>
                <c:pt idx="2160">
                  <c:v>-0.33005661454645802</c:v>
                </c:pt>
                <c:pt idx="2161">
                  <c:v>-0.30023816414711141</c:v>
                </c:pt>
                <c:pt idx="2162">
                  <c:v>-0.2703893070293566</c:v>
                </c:pt>
                <c:pt idx="2163">
                  <c:v>-0.24077168508404689</c:v>
                </c:pt>
                <c:pt idx="2164">
                  <c:v>-0.21184196214655759</c:v>
                </c:pt>
                <c:pt idx="2165">
                  <c:v>-0.18412431664087359</c:v>
                </c:pt>
                <c:pt idx="2166">
                  <c:v>-0.15809132054383487</c:v>
                </c:pt>
                <c:pt idx="2167">
                  <c:v>-0.13407550897329859</c:v>
                </c:pt>
                <c:pt idx="2168">
                  <c:v>-0.1121870167402937</c:v>
                </c:pt>
                <c:pt idx="2169">
                  <c:v>-9.2225564696680015E-2</c:v>
                </c:pt>
                <c:pt idx="2170">
                  <c:v>-7.3646279107517698E-2</c:v>
                </c:pt>
                <c:pt idx="2171">
                  <c:v>-5.5677368572278702E-2</c:v>
                </c:pt>
                <c:pt idx="2172">
                  <c:v>-3.7617367190919078E-2</c:v>
                </c:pt>
                <c:pt idx="2173">
                  <c:v>-1.9196294011008974E-2</c:v>
                </c:pt>
                <c:pt idx="2174">
                  <c:v>-7.8675010804687181E-4</c:v>
                </c:pt>
                <c:pt idx="2175">
                  <c:v>1.670176810349876E-2</c:v>
                </c:pt>
                <c:pt idx="2176">
                  <c:v>3.2228356910620128E-2</c:v>
                </c:pt>
                <c:pt idx="2177">
                  <c:v>4.5116808603379216E-2</c:v>
                </c:pt>
                <c:pt idx="2178">
                  <c:v>5.5373166908175245E-2</c:v>
                </c:pt>
                <c:pt idx="2179">
                  <c:v>6.3664514758883545E-2</c:v>
                </c:pt>
                <c:pt idx="2180">
                  <c:v>7.0999012575247017E-2</c:v>
                </c:pt>
                <c:pt idx="2181">
                  <c:v>7.831165547955421E-2</c:v>
                </c:pt>
                <c:pt idx="2182">
                  <c:v>8.6180149955216515E-2</c:v>
                </c:pt>
                <c:pt idx="2183">
                  <c:v>9.4756863524948345E-2</c:v>
                </c:pt>
                <c:pt idx="2184">
                  <c:v>0.10382996318844354</c:v>
                </c:pt>
                <c:pt idx="2185">
                  <c:v>0.11288669248621672</c:v>
                </c:pt>
                <c:pt idx="2186">
                  <c:v>0.12117348222550024</c:v>
                </c:pt>
                <c:pt idx="2187">
                  <c:v>0.12786521616557978</c:v>
                </c:pt>
                <c:pt idx="2188">
                  <c:v>0.13238583349713967</c:v>
                </c:pt>
                <c:pt idx="2189">
                  <c:v>0.13471694795853406</c:v>
                </c:pt>
                <c:pt idx="2190">
                  <c:v>0.13545451007890372</c:v>
                </c:pt>
                <c:pt idx="2191">
                  <c:v>0.13555269856278909</c:v>
                </c:pt>
                <c:pt idx="2192">
                  <c:v>0.13594380620474442</c:v>
                </c:pt>
                <c:pt idx="2193">
                  <c:v>0.13729041394296781</c:v>
                </c:pt>
                <c:pt idx="2194">
                  <c:v>0.13996534658043142</c:v>
                </c:pt>
                <c:pt idx="2195">
                  <c:v>0.14413650628745331</c:v>
                </c:pt>
                <c:pt idx="2196">
                  <c:v>0.14977083969946911</c:v>
                </c:pt>
                <c:pt idx="2197">
                  <c:v>0.15651734002674764</c:v>
                </c:pt>
                <c:pt idx="2198">
                  <c:v>0.16362460248599561</c:v>
                </c:pt>
                <c:pt idx="2199">
                  <c:v>0.17008538665445205</c:v>
                </c:pt>
                <c:pt idx="2200">
                  <c:v>0.17502506931452874</c:v>
                </c:pt>
                <c:pt idx="2201">
                  <c:v>0.17811480595025017</c:v>
                </c:pt>
                <c:pt idx="2202">
                  <c:v>0.17972178285174742</c:v>
                </c:pt>
                <c:pt idx="2203">
                  <c:v>0.18069647635798003</c:v>
                </c:pt>
                <c:pt idx="2204">
                  <c:v>0.18196605900977747</c:v>
                </c:pt>
                <c:pt idx="2205">
                  <c:v>0.18419311957778134</c:v>
                </c:pt>
                <c:pt idx="2206">
                  <c:v>0.18762279940627682</c:v>
                </c:pt>
                <c:pt idx="2207">
                  <c:v>0.19205963099688911</c:v>
                </c:pt>
                <c:pt idx="2208">
                  <c:v>0.19686934770193495</c:v>
                </c:pt>
                <c:pt idx="2209">
                  <c:v>0.20100484296697207</c:v>
                </c:pt>
                <c:pt idx="2210">
                  <c:v>0.20315515048539923</c:v>
                </c:pt>
                <c:pt idx="2211">
                  <c:v>0.20206890241298325</c:v>
                </c:pt>
                <c:pt idx="2212">
                  <c:v>0.19694974337598914</c:v>
                </c:pt>
                <c:pt idx="2213">
                  <c:v>0.18772485636704223</c:v>
                </c:pt>
                <c:pt idx="2214">
                  <c:v>0.17504902868716321</c:v>
                </c:pt>
                <c:pt idx="2215">
                  <c:v>0.16007158317522419</c:v>
                </c:pt>
                <c:pt idx="2216">
                  <c:v>0.14411780545591441</c:v>
                </c:pt>
                <c:pt idx="2217">
                  <c:v>0.12842158051106695</c:v>
                </c:pt>
                <c:pt idx="2218">
                  <c:v>0.1139406071614512</c:v>
                </c:pt>
                <c:pt idx="2219">
                  <c:v>0.10122722944010404</c:v>
                </c:pt>
                <c:pt idx="2220">
                  <c:v>9.0358903052261075E-2</c:v>
                </c:pt>
                <c:pt idx="2221">
                  <c:v>8.0972314693482678E-2</c:v>
                </c:pt>
                <c:pt idx="2222">
                  <c:v>7.2431001253405722E-2</c:v>
                </c:pt>
                <c:pt idx="2223">
                  <c:v>6.4093529059771892E-2</c:v>
                </c:pt>
                <c:pt idx="2224">
                  <c:v>5.5583017569391144E-2</c:v>
                </c:pt>
                <c:pt idx="2225">
                  <c:v>4.6945509611944949E-2</c:v>
                </c:pt>
                <c:pt idx="2226">
                  <c:v>3.864299538747689E-2</c:v>
                </c:pt>
                <c:pt idx="2227">
                  <c:v>3.1410106739800291E-2</c:v>
                </c:pt>
                <c:pt idx="2228">
                  <c:v>2.6044666158774269E-2</c:v>
                </c:pt>
                <c:pt idx="2229">
                  <c:v>2.3192417939955742E-2</c:v>
                </c:pt>
                <c:pt idx="2230">
                  <c:v>2.3167998095731734E-2</c:v>
                </c:pt>
                <c:pt idx="2231">
                  <c:v>2.5848721721550599E-2</c:v>
                </c:pt>
                <c:pt idx="2232">
                  <c:v>3.0674515410392469E-2</c:v>
                </c:pt>
                <c:pt idx="2233">
                  <c:v>3.6766383389501306E-2</c:v>
                </c:pt>
                <c:pt idx="2234">
                  <c:v>4.3129840624190029E-2</c:v>
                </c:pt>
                <c:pt idx="2235">
                  <c:v>4.8871300669871581E-2</c:v>
                </c:pt>
                <c:pt idx="2236">
                  <c:v>5.3360482953099454E-2</c:v>
                </c:pt>
                <c:pt idx="2237">
                  <c:v>5.6307752922803919E-2</c:v>
                </c:pt>
                <c:pt idx="2238">
                  <c:v>5.7754426982466613E-2</c:v>
                </c:pt>
                <c:pt idx="2239">
                  <c:v>5.7984366314646867E-2</c:v>
                </c:pt>
                <c:pt idx="2240">
                  <c:v>5.7375198158960493E-2</c:v>
                </c:pt>
                <c:pt idx="2241">
                  <c:v>5.6231309926089289E-2</c:v>
                </c:pt>
                <c:pt idx="2242">
                  <c:v>5.4663991855074166E-2</c:v>
                </c:pt>
                <c:pt idx="2243">
                  <c:v>5.2578228439518808E-2</c:v>
                </c:pt>
                <c:pt idx="2244">
                  <c:v>4.9773725484438078E-2</c:v>
                </c:pt>
                <c:pt idx="2245">
                  <c:v>4.6089474284419688E-2</c:v>
                </c:pt>
                <c:pt idx="2246">
                  <c:v>4.1487027089361625E-2</c:v>
                </c:pt>
                <c:pt idx="2247">
                  <c:v>3.6030974463563008E-2</c:v>
                </c:pt>
                <c:pt idx="2248">
                  <c:v>2.9827646495337486E-2</c:v>
                </c:pt>
                <c:pt idx="2249">
                  <c:v>2.301672659616711E-2</c:v>
                </c:pt>
                <c:pt idx="2250">
                  <c:v>1.5846019824723435E-2</c:v>
                </c:pt>
                <c:pt idx="2251">
                  <c:v>8.758173079456236E-3</c:v>
                </c:pt>
                <c:pt idx="2252">
                  <c:v>2.3752479688158644E-3</c:v>
                </c:pt>
                <c:pt idx="2253">
                  <c:v>-2.663586428316727E-3</c:v>
                </c:pt>
                <c:pt idx="2254">
                  <c:v>-5.9280251816976855E-3</c:v>
                </c:pt>
                <c:pt idx="2255">
                  <c:v>-7.3397921466155759E-3</c:v>
                </c:pt>
                <c:pt idx="2256">
                  <c:v>-7.1551654694759744E-3</c:v>
                </c:pt>
                <c:pt idx="2257">
                  <c:v>-5.8392680674581735E-3</c:v>
                </c:pt>
                <c:pt idx="2258">
                  <c:v>-3.941239238319412E-3</c:v>
                </c:pt>
                <c:pt idx="2259">
                  <c:v>-2.0209469210687092E-3</c:v>
                </c:pt>
                <c:pt idx="2260">
                  <c:v>-5.9624800128283393E-4</c:v>
                </c:pt>
                <c:pt idx="2261">
                  <c:v>-6.5861743414647115E-5</c:v>
                </c:pt>
                <c:pt idx="2262">
                  <c:v>-6.0338155385842977E-4</c:v>
                </c:pt>
                <c:pt idx="2263">
                  <c:v>-2.0646008168427859E-3</c:v>
                </c:pt>
                <c:pt idx="2264">
                  <c:v>-3.9803705210131341E-3</c:v>
                </c:pt>
                <c:pt idx="2265">
                  <c:v>-5.6886696133287788E-3</c:v>
                </c:pt>
                <c:pt idx="2266">
                  <c:v>-6.5834537429412913E-3</c:v>
                </c:pt>
                <c:pt idx="2267">
                  <c:v>-6.3766914727346182E-3</c:v>
                </c:pt>
                <c:pt idx="2268">
                  <c:v>-5.2364903458255426E-3</c:v>
                </c:pt>
                <c:pt idx="2269">
                  <c:v>-3.7101087726198454E-3</c:v>
                </c:pt>
                <c:pt idx="2270">
                  <c:v>-2.4691419257883043E-3</c:v>
                </c:pt>
                <c:pt idx="2271">
                  <c:v>-2.0317196075797152E-3</c:v>
                </c:pt>
                <c:pt idx="2272">
                  <c:v>-2.6067268160159941E-3</c:v>
                </c:pt>
                <c:pt idx="2273">
                  <c:v>-4.085596749178964E-3</c:v>
                </c:pt>
                <c:pt idx="2274">
                  <c:v>-6.096921373139612E-3</c:v>
                </c:pt>
                <c:pt idx="2275">
                  <c:v>-8.036284192976027E-3</c:v>
                </c:pt>
                <c:pt idx="2276">
                  <c:v>-9.0890018793264634E-3</c:v>
                </c:pt>
                <c:pt idx="2277">
                  <c:v>-8.3519981470385092E-3</c:v>
                </c:pt>
                <c:pt idx="2278">
                  <c:v>-5.1072008919759238E-3</c:v>
                </c:pt>
                <c:pt idx="2279">
                  <c:v>8.5605715480184194E-4</c:v>
                </c:pt>
                <c:pt idx="2280">
                  <c:v>9.0628134938095638E-3</c:v>
                </c:pt>
                <c:pt idx="2281">
                  <c:v>1.84502741261202E-2</c:v>
                </c:pt>
                <c:pt idx="2282">
                  <c:v>2.7722077754624489E-2</c:v>
                </c:pt>
                <c:pt idx="2283">
                  <c:v>3.5799543146871303E-2</c:v>
                </c:pt>
                <c:pt idx="2284">
                  <c:v>4.2159999452858053E-2</c:v>
                </c:pt>
                <c:pt idx="2285">
                  <c:v>4.6929052880705154E-2</c:v>
                </c:pt>
                <c:pt idx="2286">
                  <c:v>5.0738291263348598E-2</c:v>
                </c:pt>
                <c:pt idx="2287">
                  <c:v>5.4454906297969466E-2</c:v>
                </c:pt>
                <c:pt idx="2288">
                  <c:v>5.8886038350067615E-2</c:v>
                </c:pt>
                <c:pt idx="2289">
                  <c:v>6.4523037735060892E-2</c:v>
                </c:pt>
                <c:pt idx="2290">
                  <c:v>7.1385917150957892E-2</c:v>
                </c:pt>
                <c:pt idx="2291">
                  <c:v>7.9020343317367445E-2</c:v>
                </c:pt>
                <c:pt idx="2292">
                  <c:v>8.6647072044228016E-2</c:v>
                </c:pt>
                <c:pt idx="2293">
                  <c:v>9.3405203781548846E-2</c:v>
                </c:pt>
                <c:pt idx="2294">
                  <c:v>9.8606014029010161E-2</c:v>
                </c:pt>
                <c:pt idx="2295">
                  <c:v>0.10192261476543514</c:v>
                </c:pt>
                <c:pt idx="2296">
                  <c:v>0.10347088091045803</c:v>
                </c:pt>
                <c:pt idx="2297">
                  <c:v>0.10377528990837247</c:v>
                </c:pt>
                <c:pt idx="2298">
                  <c:v>0.10363983053482081</c:v>
                </c:pt>
                <c:pt idx="2299">
                  <c:v>0.1039549472499864</c:v>
                </c:pt>
                <c:pt idx="2300">
                  <c:v>0.10548520116967654</c:v>
                </c:pt>
                <c:pt idx="2301">
                  <c:v>0.10869531895888107</c:v>
                </c:pt>
                <c:pt idx="2302">
                  <c:v>0.1136646557810693</c:v>
                </c:pt>
                <c:pt idx="2303">
                  <c:v>0.12011064661819713</c:v>
                </c:pt>
                <c:pt idx="2304">
                  <c:v>0.12749901023379645</c:v>
                </c:pt>
                <c:pt idx="2305">
                  <c:v>0.13518871238688424</c:v>
                </c:pt>
                <c:pt idx="2306">
                  <c:v>0.14256938391367815</c:v>
                </c:pt>
                <c:pt idx="2307">
                  <c:v>0.14918571279787465</c:v>
                </c:pt>
                <c:pt idx="2308">
                  <c:v>0.15486633119067389</c:v>
                </c:pt>
                <c:pt idx="2309">
                  <c:v>0.15984450392625674</c:v>
                </c:pt>
                <c:pt idx="2310">
                  <c:v>0.16479468116646953</c:v>
                </c:pt>
                <c:pt idx="2311">
                  <c:v>0.17069579355780334</c:v>
                </c:pt>
                <c:pt idx="2312">
                  <c:v>0.17851466941091843</c:v>
                </c:pt>
                <c:pt idx="2313">
                  <c:v>0.18883179505979941</c:v>
                </c:pt>
                <c:pt idx="2314">
                  <c:v>0.20160261343380267</c:v>
                </c:pt>
                <c:pt idx="2315">
                  <c:v>0.2161860095806841</c:v>
                </c:pt>
                <c:pt idx="2316">
                  <c:v>0.23160751477175956</c:v>
                </c:pt>
                <c:pt idx="2317">
                  <c:v>0.24688974407257183</c:v>
                </c:pt>
                <c:pt idx="2318">
                  <c:v>0.2612886292676373</c:v>
                </c:pt>
                <c:pt idx="2319">
                  <c:v>0.27438602367057852</c:v>
                </c:pt>
                <c:pt idx="2320">
                  <c:v>0.28608254428849444</c:v>
                </c:pt>
                <c:pt idx="2321">
                  <c:v>0.29654511964071428</c:v>
                </c:pt>
                <c:pt idx="2322">
                  <c:v>0.30612156107581762</c:v>
                </c:pt>
                <c:pt idx="2323">
                  <c:v>0.31520791732983539</c:v>
                </c:pt>
                <c:pt idx="2324">
                  <c:v>0.32408463698480738</c:v>
                </c:pt>
                <c:pt idx="2325">
                  <c:v>0.33279235036582544</c:v>
                </c:pt>
                <c:pt idx="2326">
                  <c:v>0.34112146745466931</c:v>
                </c:pt>
                <c:pt idx="2327">
                  <c:v>0.34871878935400141</c:v>
                </c:pt>
                <c:pt idx="2328">
                  <c:v>0.35523423944612154</c:v>
                </c:pt>
                <c:pt idx="2329">
                  <c:v>0.3604151416878611</c:v>
                </c:pt>
                <c:pt idx="2330">
                  <c:v>0.3641143519912452</c:v>
                </c:pt>
                <c:pt idx="2331">
                  <c:v>0.36625969958193622</c:v>
                </c:pt>
                <c:pt idx="2332">
                  <c:v>0.36686024710193443</c:v>
                </c:pt>
                <c:pt idx="2333">
                  <c:v>0.36606820848102478</c:v>
                </c:pt>
                <c:pt idx="2334">
                  <c:v>0.3642275487346589</c:v>
                </c:pt>
                <c:pt idx="2335">
                  <c:v>0.36181816246507592</c:v>
                </c:pt>
                <c:pt idx="2336">
                  <c:v>0.35928742458366075</c:v>
                </c:pt>
                <c:pt idx="2337">
                  <c:v>0.35687345639475454</c:v>
                </c:pt>
                <c:pt idx="2338">
                  <c:v>0.35454522307949049</c:v>
                </c:pt>
                <c:pt idx="2339">
                  <c:v>0.35208406597611203</c:v>
                </c:pt>
                <c:pt idx="2340">
                  <c:v>0.34921471928966424</c:v>
                </c:pt>
                <c:pt idx="2341">
                  <c:v>0.34567817275108603</c:v>
                </c:pt>
                <c:pt idx="2342">
                  <c:v>0.34122761698522369</c:v>
                </c:pt>
                <c:pt idx="2343">
                  <c:v>0.33562397630434432</c:v>
                </c:pt>
                <c:pt idx="2344">
                  <c:v>0.32870615848880119</c:v>
                </c:pt>
                <c:pt idx="2345">
                  <c:v>0.32051306602830615</c:v>
                </c:pt>
                <c:pt idx="2346">
                  <c:v>0.31135073181442008</c:v>
                </c:pt>
                <c:pt idx="2347">
                  <c:v>0.30172371777016654</c:v>
                </c:pt>
                <c:pt idx="2348">
                  <c:v>0.29215786047907882</c:v>
                </c:pt>
                <c:pt idx="2349">
                  <c:v>0.28302057429232791</c:v>
                </c:pt>
                <c:pt idx="2350">
                  <c:v>0.27442702716709272</c:v>
                </c:pt>
                <c:pt idx="2351">
                  <c:v>0.2662400191202085</c:v>
                </c:pt>
                <c:pt idx="2352">
                  <c:v>0.25811416415671323</c:v>
                </c:pt>
                <c:pt idx="2353">
                  <c:v>0.24955146492603741</c:v>
                </c:pt>
                <c:pt idx="2354">
                  <c:v>0.23998863038156049</c:v>
                </c:pt>
                <c:pt idx="2355">
                  <c:v>0.22894736763982848</c:v>
                </c:pt>
                <c:pt idx="2356">
                  <c:v>0.21622055467767634</c:v>
                </c:pt>
                <c:pt idx="2357">
                  <c:v>0.20199588358315385</c:v>
                </c:pt>
                <c:pt idx="2358">
                  <c:v>0.18681935049475565</c:v>
                </c:pt>
                <c:pt idx="2359">
                  <c:v>0.17139511938142349</c:v>
                </c:pt>
                <c:pt idx="2360">
                  <c:v>0.15632869185672174</c:v>
                </c:pt>
                <c:pt idx="2361">
                  <c:v>0.14194438742073659</c:v>
                </c:pt>
                <c:pt idx="2362">
                  <c:v>0.12822669031283143</c:v>
                </c:pt>
                <c:pt idx="2363">
                  <c:v>0.1148404004052188</c:v>
                </c:pt>
                <c:pt idx="2364">
                  <c:v>0.10117703873691025</c:v>
                </c:pt>
                <c:pt idx="2365">
                  <c:v>8.644481355812958E-2</c:v>
                </c:pt>
                <c:pt idx="2366">
                  <c:v>6.9861009555794509E-2</c:v>
                </c:pt>
                <c:pt idx="2367">
                  <c:v>5.0943032788733633E-2</c:v>
                </c:pt>
                <c:pt idx="2368">
                  <c:v>2.9771727475443894E-2</c:v>
                </c:pt>
                <c:pt idx="2369">
                  <c:v>7.0450011935594544E-3</c:v>
                </c:pt>
                <c:pt idx="2370">
                  <c:v>-1.6157309631768899E-2</c:v>
                </c:pt>
                <c:pt idx="2371">
                  <c:v>-3.8774554936737669E-2</c:v>
                </c:pt>
                <c:pt idx="2372">
                  <c:v>-6.0100021593573284E-2</c:v>
                </c:pt>
                <c:pt idx="2373">
                  <c:v>-7.9905788332619909E-2</c:v>
                </c:pt>
                <c:pt idx="2374">
                  <c:v>-9.8388267163055529E-2</c:v>
                </c:pt>
                <c:pt idx="2375">
                  <c:v>-0.11604857080474751</c:v>
                </c:pt>
                <c:pt idx="2376">
                  <c:v>-0.13356628114738681</c:v>
                </c:pt>
                <c:pt idx="2377">
                  <c:v>-0.15163052310205552</c:v>
                </c:pt>
                <c:pt idx="2378">
                  <c:v>-0.17070279503996866</c:v>
                </c:pt>
                <c:pt idx="2379">
                  <c:v>-0.19080833809589268</c:v>
                </c:pt>
                <c:pt idx="2380">
                  <c:v>-0.21151351678065261</c:v>
                </c:pt>
                <c:pt idx="2381">
                  <c:v>-0.23213161730556095</c:v>
                </c:pt>
                <c:pt idx="2382">
                  <c:v>-0.25202060280318561</c:v>
                </c:pt>
                <c:pt idx="2383">
                  <c:v>-0.27077543222817757</c:v>
                </c:pt>
                <c:pt idx="2384">
                  <c:v>-0.28823075015241156</c:v>
                </c:pt>
                <c:pt idx="2385">
                  <c:v>-0.30437016820542828</c:v>
                </c:pt>
                <c:pt idx="2386">
                  <c:v>-0.3192974982130094</c:v>
                </c:pt>
                <c:pt idx="2387">
                  <c:v>-0.33329905206870514</c:v>
                </c:pt>
                <c:pt idx="2388">
                  <c:v>-0.3468716668562864</c:v>
                </c:pt>
                <c:pt idx="2389">
                  <c:v>-0.36058477007948397</c:v>
                </c:pt>
                <c:pt idx="2390">
                  <c:v>-0.3747955766132125</c:v>
                </c:pt>
                <c:pt idx="2391">
                  <c:v>-0.38940471598070203</c:v>
                </c:pt>
                <c:pt idx="2392">
                  <c:v>-0.40384896803071385</c:v>
                </c:pt>
                <c:pt idx="2393">
                  <c:v>-0.41734583346295834</c:v>
                </c:pt>
                <c:pt idx="2394">
                  <c:v>-0.42920931913734978</c:v>
                </c:pt>
                <c:pt idx="2395">
                  <c:v>-0.43903449532423783</c:v>
                </c:pt>
                <c:pt idx="2396">
                  <c:v>-0.44669645798831142</c:v>
                </c:pt>
                <c:pt idx="2397">
                  <c:v>-0.45227144122250756</c:v>
                </c:pt>
                <c:pt idx="2398">
                  <c:v>-0.45601500219040986</c:v>
                </c:pt>
                <c:pt idx="2399">
                  <c:v>-0.45841037845258981</c:v>
                </c:pt>
                <c:pt idx="2400">
                  <c:v>-0.46017219687146743</c:v>
                </c:pt>
                <c:pt idx="2401">
                  <c:v>-0.46210317584866473</c:v>
                </c:pt>
                <c:pt idx="2402">
                  <c:v>-0.46483534778651076</c:v>
                </c:pt>
                <c:pt idx="2403">
                  <c:v>-0.46860728312192884</c:v>
                </c:pt>
                <c:pt idx="2404">
                  <c:v>-0.47322611010386773</c:v>
                </c:pt>
                <c:pt idx="2405">
                  <c:v>-0.4782295479778858</c:v>
                </c:pt>
                <c:pt idx="2406">
                  <c:v>-0.48311561272449022</c:v>
                </c:pt>
                <c:pt idx="2407">
                  <c:v>-0.48748828348138906</c:v>
                </c:pt>
                <c:pt idx="2408">
                  <c:v>-0.49107393420962986</c:v>
                </c:pt>
                <c:pt idx="2409">
                  <c:v>-0.49366985620075465</c:v>
                </c:pt>
                <c:pt idx="2410">
                  <c:v>-0.495106756270771</c:v>
                </c:pt>
                <c:pt idx="2411">
                  <c:v>-0.49525295989551921</c:v>
                </c:pt>
                <c:pt idx="2412">
                  <c:v>-0.49402911502090446</c:v>
                </c:pt>
                <c:pt idx="2413">
                  <c:v>-0.49140356448148181</c:v>
                </c:pt>
                <c:pt idx="2414">
                  <c:v>-0.48738123491951391</c:v>
                </c:pt>
                <c:pt idx="2415">
                  <c:v>-0.48200645728158598</c:v>
                </c:pt>
                <c:pt idx="2416">
                  <c:v>-0.47536296227911434</c:v>
                </c:pt>
                <c:pt idx="2417">
                  <c:v>-0.46754276270346523</c:v>
                </c:pt>
                <c:pt idx="2418">
                  <c:v>-0.45859877230634188</c:v>
                </c:pt>
                <c:pt idx="2419">
                  <c:v>-0.44853518443054768</c:v>
                </c:pt>
                <c:pt idx="2420">
                  <c:v>-0.43736755191050392</c:v>
                </c:pt>
                <c:pt idx="2421">
                  <c:v>-0.42521425159836324</c:v>
                </c:pt>
                <c:pt idx="2422">
                  <c:v>-0.41233564860805272</c:v>
                </c:pt>
                <c:pt idx="2423">
                  <c:v>-0.39907549448474439</c:v>
                </c:pt>
                <c:pt idx="2424">
                  <c:v>-0.38574695415807198</c:v>
                </c:pt>
                <c:pt idx="2425">
                  <c:v>-0.37255471119658679</c:v>
                </c:pt>
                <c:pt idx="2426">
                  <c:v>-0.35960418054876214</c:v>
                </c:pt>
                <c:pt idx="2427">
                  <c:v>-0.34695358860840558</c:v>
                </c:pt>
                <c:pt idx="2428">
                  <c:v>-0.33461782798790579</c:v>
                </c:pt>
                <c:pt idx="2429">
                  <c:v>-0.32249643994141569</c:v>
                </c:pt>
                <c:pt idx="2430">
                  <c:v>-0.31030458495520113</c:v>
                </c:pt>
                <c:pt idx="2431">
                  <c:v>-0.29760836502733251</c:v>
                </c:pt>
                <c:pt idx="2432">
                  <c:v>-0.28397277729313702</c:v>
                </c:pt>
                <c:pt idx="2433">
                  <c:v>-0.26912217852878212</c:v>
                </c:pt>
                <c:pt idx="2434">
                  <c:v>-0.2529979609302922</c:v>
                </c:pt>
                <c:pt idx="2435">
                  <c:v>-0.23568998582191564</c:v>
                </c:pt>
                <c:pt idx="2436">
                  <c:v>-0.21732639859694017</c:v>
                </c:pt>
                <c:pt idx="2437">
                  <c:v>-0.19802301575544198</c:v>
                </c:pt>
                <c:pt idx="2438">
                  <c:v>-0.1779147415352767</c:v>
                </c:pt>
                <c:pt idx="2439">
                  <c:v>-0.15720357936954468</c:v>
                </c:pt>
                <c:pt idx="2440">
                  <c:v>-0.13614382554114102</c:v>
                </c:pt>
                <c:pt idx="2441">
                  <c:v>-0.1149593115493312</c:v>
                </c:pt>
                <c:pt idx="2442">
                  <c:v>-9.3769536379582713E-2</c:v>
                </c:pt>
                <c:pt idx="2443">
                  <c:v>-7.2599600784255799E-2</c:v>
                </c:pt>
                <c:pt idx="2444">
                  <c:v>-5.1468165393941952E-2</c:v>
                </c:pt>
                <c:pt idx="2445">
                  <c:v>-3.0471985675740852E-2</c:v>
                </c:pt>
                <c:pt idx="2446">
                  <c:v>-9.7869239049881811E-3</c:v>
                </c:pt>
                <c:pt idx="2447">
                  <c:v>1.0416572930267189E-2</c:v>
                </c:pt>
                <c:pt idx="2448">
                  <c:v>3.0064382992333952E-2</c:v>
                </c:pt>
                <c:pt idx="2449">
                  <c:v>4.9194054470880218E-2</c:v>
                </c:pt>
                <c:pt idx="2450">
                  <c:v>6.7887413515847636E-2</c:v>
                </c:pt>
                <c:pt idx="2451">
                  <c:v>8.6185087267524579E-2</c:v>
                </c:pt>
                <c:pt idx="2452">
                  <c:v>0.10405348982714871</c:v>
                </c:pt>
                <c:pt idx="2453">
                  <c:v>0.1214205211922797</c:v>
                </c:pt>
                <c:pt idx="2454">
                  <c:v>0.1382330870428149</c:v>
                </c:pt>
                <c:pt idx="2455">
                  <c:v>0.15447503516429978</c:v>
                </c:pt>
                <c:pt idx="2456">
                  <c:v>0.17013153175851239</c:v>
                </c:pt>
                <c:pt idx="2457">
                  <c:v>0.18514501538763095</c:v>
                </c:pt>
                <c:pt idx="2458">
                  <c:v>0.19941759818702517</c:v>
                </c:pt>
                <c:pt idx="2459">
                  <c:v>0.21286649519974665</c:v>
                </c:pt>
                <c:pt idx="2460">
                  <c:v>0.22548307655755859</c:v>
                </c:pt>
                <c:pt idx="2461">
                  <c:v>0.23733932495872875</c:v>
                </c:pt>
                <c:pt idx="2462">
                  <c:v>0.24853236135883899</c:v>
                </c:pt>
                <c:pt idx="2463">
                  <c:v>0.25911308304947445</c:v>
                </c:pt>
                <c:pt idx="2464">
                  <c:v>0.26905868761552143</c:v>
                </c:pt>
                <c:pt idx="2465">
                  <c:v>0.27830669702436706</c:v>
                </c:pt>
                <c:pt idx="2466">
                  <c:v>0.28681207411494403</c:v>
                </c:pt>
                <c:pt idx="2467">
                  <c:v>0.29457589171309839</c:v>
                </c:pt>
                <c:pt idx="2468">
                  <c:v>0.30163094505145488</c:v>
                </c:pt>
                <c:pt idx="2469">
                  <c:v>0.30801305995214073</c:v>
                </c:pt>
                <c:pt idx="2470">
                  <c:v>0.31375372687301489</c:v>
                </c:pt>
                <c:pt idx="2471">
                  <c:v>0.31890043084887021</c:v>
                </c:pt>
                <c:pt idx="2472">
                  <c:v>0.32354106596050369</c:v>
                </c:pt>
                <c:pt idx="2473">
                  <c:v>0.32780678678196168</c:v>
                </c:pt>
                <c:pt idx="2474">
                  <c:v>0.3318450964904654</c:v>
                </c:pt>
                <c:pt idx="2475">
                  <c:v>0.33576714633809368</c:v>
                </c:pt>
                <c:pt idx="2476">
                  <c:v>0.33958427474711522</c:v>
                </c:pt>
                <c:pt idx="2477">
                  <c:v>0.34316849737432453</c:v>
                </c:pt>
                <c:pt idx="2478">
                  <c:v>0.34627477786314698</c:v>
                </c:pt>
                <c:pt idx="2479">
                  <c:v>0.34862810663869942</c:v>
                </c:pt>
                <c:pt idx="2480">
                  <c:v>0.35002877912953906</c:v>
                </c:pt>
                <c:pt idx="2481">
                  <c:v>0.35040880705446925</c:v>
                </c:pt>
                <c:pt idx="2482">
                  <c:v>0.34980388410460905</c:v>
                </c:pt>
                <c:pt idx="2483">
                  <c:v>0.34826795372732505</c:v>
                </c:pt>
                <c:pt idx="2484">
                  <c:v>0.34579911599639018</c:v>
                </c:pt>
                <c:pt idx="2485">
                  <c:v>0.3423293460421109</c:v>
                </c:pt>
                <c:pt idx="2486">
                  <c:v>0.33777265196293071</c:v>
                </c:pt>
                <c:pt idx="2487">
                  <c:v>0.3320804260542578</c:v>
                </c:pt>
                <c:pt idx="2488">
                  <c:v>0.3252570670936864</c:v>
                </c:pt>
                <c:pt idx="2489">
                  <c:v>0.31733430601457757</c:v>
                </c:pt>
                <c:pt idx="2490">
                  <c:v>0.30834259994826207</c:v>
                </c:pt>
                <c:pt idx="2491">
                  <c:v>0.298313188750432</c:v>
                </c:pt>
                <c:pt idx="2492">
                  <c:v>0.28730506950234647</c:v>
                </c:pt>
                <c:pt idx="2493">
                  <c:v>0.27541842874910766</c:v>
                </c:pt>
                <c:pt idx="2494">
                  <c:v>0.26275854941343124</c:v>
                </c:pt>
                <c:pt idx="2495">
                  <c:v>0.24935685125522294</c:v>
                </c:pt>
                <c:pt idx="2496">
                  <c:v>0.23510606614828158</c:v>
                </c:pt>
                <c:pt idx="2497">
                  <c:v>0.21977114917811702</c:v>
                </c:pt>
                <c:pt idx="2498">
                  <c:v>0.20308899059434929</c:v>
                </c:pt>
                <c:pt idx="2499">
                  <c:v>0.1849126038307303</c:v>
                </c:pt>
                <c:pt idx="2500">
                  <c:v>0.16532781717852693</c:v>
                </c:pt>
                <c:pt idx="2501">
                  <c:v>0.14468037821380075</c:v>
                </c:pt>
                <c:pt idx="2502">
                  <c:v>0.12349126945057497</c:v>
                </c:pt>
                <c:pt idx="2503">
                  <c:v>0.10229344670126869</c:v>
                </c:pt>
                <c:pt idx="2504">
                  <c:v>8.1463300637621805E-2</c:v>
                </c:pt>
                <c:pt idx="2505">
                  <c:v>6.1114889019775666E-2</c:v>
                </c:pt>
                <c:pt idx="2506">
                  <c:v>4.1082307877503201E-2</c:v>
                </c:pt>
                <c:pt idx="2507">
                  <c:v>2.0979878197969305E-2</c:v>
                </c:pt>
                <c:pt idx="2508">
                  <c:v>3.2790999221676901E-4</c:v>
                </c:pt>
                <c:pt idx="2509">
                  <c:v>-2.1267097580177016E-2</c:v>
                </c:pt>
                <c:pt idx="2510">
                  <c:v>-4.3921236220498268E-2</c:v>
                </c:pt>
                <c:pt idx="2511">
                  <c:v>-6.7355116051792174E-2</c:v>
                </c:pt>
                <c:pt idx="2512">
                  <c:v>-9.0925792553676069E-2</c:v>
                </c:pt>
                <c:pt idx="2513">
                  <c:v>-0.11381396647865134</c:v>
                </c:pt>
                <c:pt idx="2514">
                  <c:v>-0.13528341999992399</c:v>
                </c:pt>
                <c:pt idx="2515">
                  <c:v>-0.15489716374435455</c:v>
                </c:pt>
                <c:pt idx="2516">
                  <c:v>-0.17262234693411291</c:v>
                </c:pt>
                <c:pt idx="2517">
                  <c:v>-0.18882648538223432</c:v>
                </c:pt>
                <c:pt idx="2518">
                  <c:v>-0.2041951566217455</c:v>
                </c:pt>
                <c:pt idx="2519">
                  <c:v>-0.21958832087657729</c:v>
                </c:pt>
                <c:pt idx="2520">
                  <c:v>-0.23583903703299763</c:v>
                </c:pt>
                <c:pt idx="2521">
                  <c:v>-0.25351506113764288</c:v>
                </c:pt>
                <c:pt idx="2522">
                  <c:v>-0.27271396823032257</c:v>
                </c:pt>
                <c:pt idx="2523">
                  <c:v>-0.29299731540187479</c:v>
                </c:pt>
                <c:pt idx="2524">
                  <c:v>-0.3135240632434721</c:v>
                </c:pt>
                <c:pt idx="2525">
                  <c:v>-0.33333023488265667</c:v>
                </c:pt>
                <c:pt idx="2526">
                  <c:v>-0.35161834190018276</c:v>
                </c:pt>
                <c:pt idx="2527">
                  <c:v>-0.36794022411282357</c:v>
                </c:pt>
                <c:pt idx="2528">
                  <c:v>-0.38224537012392829</c:v>
                </c:pt>
                <c:pt idx="2529">
                  <c:v>-0.39483074551638836</c:v>
                </c:pt>
                <c:pt idx="2530">
                  <c:v>-0.40622980207549308</c:v>
                </c:pt>
                <c:pt idx="2531">
                  <c:v>-0.41705774888640446</c:v>
                </c:pt>
                <c:pt idx="2532">
                  <c:v>-0.42783136709746872</c:v>
                </c:pt>
                <c:pt idx="2533">
                  <c:v>-0.43880525147938121</c:v>
                </c:pt>
                <c:pt idx="2534">
                  <c:v>-0.44988588379129019</c:v>
                </c:pt>
                <c:pt idx="2535">
                  <c:v>-0.46066846541955331</c:v>
                </c:pt>
                <c:pt idx="2536">
                  <c:v>-0.47058125108897586</c:v>
                </c:pt>
                <c:pt idx="2537">
                  <c:v>-0.4790610306592753</c:v>
                </c:pt>
                <c:pt idx="2538">
                  <c:v>-0.48567785035043815</c:v>
                </c:pt>
                <c:pt idx="2539">
                  <c:v>-0.49018211401675282</c:v>
                </c:pt>
                <c:pt idx="2540">
                  <c:v>-0.492508945036507</c:v>
                </c:pt>
                <c:pt idx="2541">
                  <c:v>-0.49278686678527328</c:v>
                </c:pt>
                <c:pt idx="2542">
                  <c:v>-0.4913560426894592</c:v>
                </c:pt>
                <c:pt idx="2543">
                  <c:v>-0.48875268249426823</c:v>
                </c:pt>
                <c:pt idx="2544">
                  <c:v>-0.48561580079022115</c:v>
                </c:pt>
                <c:pt idx="2545">
                  <c:v>-0.48252712599108966</c:v>
                </c:pt>
                <c:pt idx="2546">
                  <c:v>-0.47985120203092957</c:v>
                </c:pt>
                <c:pt idx="2547">
                  <c:v>-0.47765030109848183</c:v>
                </c:pt>
                <c:pt idx="2548">
                  <c:v>-0.47570828076775212</c:v>
                </c:pt>
                <c:pt idx="2549">
                  <c:v>-0.47364004085058636</c:v>
                </c:pt>
                <c:pt idx="2550">
                  <c:v>-0.47102508731141413</c:v>
                </c:pt>
                <c:pt idx="2551">
                  <c:v>-0.46750913555178664</c:v>
                </c:pt>
                <c:pt idx="2552">
                  <c:v>-0.46285662733770727</c:v>
                </c:pt>
                <c:pt idx="2553">
                  <c:v>-0.45697145104408771</c:v>
                </c:pt>
                <c:pt idx="2554">
                  <c:v>-0.44990519982975774</c:v>
                </c:pt>
                <c:pt idx="2555">
                  <c:v>-0.44184896804565166</c:v>
                </c:pt>
                <c:pt idx="2556">
                  <c:v>-0.43308573499138381</c:v>
                </c:pt>
                <c:pt idx="2557">
                  <c:v>-0.42389272137386719</c:v>
                </c:pt>
                <c:pt idx="2558">
                  <c:v>-0.41442425901314073</c:v>
                </c:pt>
                <c:pt idx="2559">
                  <c:v>-0.40463619352967045</c:v>
                </c:pt>
                <c:pt idx="2560">
                  <c:v>-0.39429689962736403</c:v>
                </c:pt>
                <c:pt idx="2561">
                  <c:v>-0.38307755484339717</c:v>
                </c:pt>
                <c:pt idx="2562">
                  <c:v>-0.37066945591823802</c:v>
                </c:pt>
                <c:pt idx="2563">
                  <c:v>-0.35687610891564625</c:v>
                </c:pt>
                <c:pt idx="2564">
                  <c:v>-0.34166559432068938</c:v>
                </c:pt>
                <c:pt idx="2565">
                  <c:v>-0.32519237483117114</c:v>
                </c:pt>
                <c:pt idx="2566">
                  <c:v>-0.3077770915043242</c:v>
                </c:pt>
                <c:pt idx="2567">
                  <c:v>-0.2898190553555357</c:v>
                </c:pt>
                <c:pt idx="2568">
                  <c:v>-0.27166902339881299</c:v>
                </c:pt>
                <c:pt idx="2569">
                  <c:v>-0.25355346640770476</c:v>
                </c:pt>
                <c:pt idx="2570">
                  <c:v>-0.23560498001017519</c:v>
                </c:pt>
                <c:pt idx="2571">
                  <c:v>-0.21793675407100782</c:v>
                </c:pt>
                <c:pt idx="2572">
                  <c:v>-0.20064561899122027</c:v>
                </c:pt>
                <c:pt idx="2573">
                  <c:v>-0.18371922397718948</c:v>
                </c:pt>
                <c:pt idx="2574">
                  <c:v>-0.16696870187945703</c:v>
                </c:pt>
                <c:pt idx="2575">
                  <c:v>-0.15012645542475522</c:v>
                </c:pt>
                <c:pt idx="2576">
                  <c:v>-0.13308723576933984</c:v>
                </c:pt>
                <c:pt idx="2577">
                  <c:v>-0.11609527461610913</c:v>
                </c:pt>
                <c:pt idx="2578">
                  <c:v>-9.9677386603396589E-2</c:v>
                </c:pt>
                <c:pt idx="2579">
                  <c:v>-8.4313181671513041E-2</c:v>
                </c:pt>
                <c:pt idx="2580">
                  <c:v>-7.0071976459357865E-2</c:v>
                </c:pt>
                <c:pt idx="2581">
                  <c:v>-5.6513078498012508E-2</c:v>
                </c:pt>
                <c:pt idx="2582">
                  <c:v>-4.293845526113757E-2</c:v>
                </c:pt>
                <c:pt idx="2583">
                  <c:v>-2.8779948978249696E-2</c:v>
                </c:pt>
                <c:pt idx="2584">
                  <c:v>-1.3809223496915816E-2</c:v>
                </c:pt>
                <c:pt idx="2585">
                  <c:v>1.9401829774792136E-3</c:v>
                </c:pt>
                <c:pt idx="2586">
                  <c:v>1.8377597814897693E-2</c:v>
                </c:pt>
                <c:pt idx="2587">
                  <c:v>3.5441094640875789E-2</c:v>
                </c:pt>
                <c:pt idx="2588">
                  <c:v>5.2987890628967034E-2</c:v>
                </c:pt>
                <c:pt idx="2589">
                  <c:v>7.0660261388241746E-2</c:v>
                </c:pt>
                <c:pt idx="2590">
                  <c:v>8.7950144190257498E-2</c:v>
                </c:pt>
                <c:pt idx="2591">
                  <c:v>0.10447149738777103</c:v>
                </c:pt>
                <c:pt idx="2592">
                  <c:v>0.12020468641590748</c:v>
                </c:pt>
                <c:pt idx="2593">
                  <c:v>0.13547041449517028</c:v>
                </c:pt>
                <c:pt idx="2594">
                  <c:v>0.15063103899503216</c:v>
                </c:pt>
                <c:pt idx="2595">
                  <c:v>0.16576852716868967</c:v>
                </c:pt>
                <c:pt idx="2596">
                  <c:v>0.18060708417329366</c:v>
                </c:pt>
                <c:pt idx="2597">
                  <c:v>0.19471387391633249</c:v>
                </c:pt>
                <c:pt idx="2598">
                  <c:v>0.20775858353547114</c:v>
                </c:pt>
                <c:pt idx="2599">
                  <c:v>0.21959528407546972</c:v>
                </c:pt>
                <c:pt idx="2600">
                  <c:v>0.23014692021552829</c:v>
                </c:pt>
                <c:pt idx="2601">
                  <c:v>0.2392825056471802</c:v>
                </c:pt>
                <c:pt idx="2602">
                  <c:v>0.24686461755451308</c:v>
                </c:pt>
                <c:pt idx="2603">
                  <c:v>0.25293651890314861</c:v>
                </c:pt>
                <c:pt idx="2604">
                  <c:v>0.25784454851886679</c:v>
                </c:pt>
                <c:pt idx="2605">
                  <c:v>0.26214032329536763</c:v>
                </c:pt>
                <c:pt idx="2606">
                  <c:v>0.26632245120010745</c:v>
                </c:pt>
                <c:pt idx="2607">
                  <c:v>0.27062730310880301</c:v>
                </c:pt>
                <c:pt idx="2608">
                  <c:v>0.27501592137021408</c:v>
                </c:pt>
                <c:pt idx="2609">
                  <c:v>0.2793145997147467</c:v>
                </c:pt>
                <c:pt idx="2610">
                  <c:v>0.28335101802916851</c:v>
                </c:pt>
                <c:pt idx="2611">
                  <c:v>0.28698459783582975</c:v>
                </c:pt>
                <c:pt idx="2612">
                  <c:v>0.29007461943391943</c:v>
                </c:pt>
                <c:pt idx="2613">
                  <c:v>0.29249806345085638</c:v>
                </c:pt>
                <c:pt idx="2614">
                  <c:v>0.29424690734450543</c:v>
                </c:pt>
                <c:pt idx="2615">
                  <c:v>0.29550393244917139</c:v>
                </c:pt>
                <c:pt idx="2616">
                  <c:v>0.29658456471115868</c:v>
                </c:pt>
                <c:pt idx="2617">
                  <c:v>0.29776619387641051</c:v>
                </c:pt>
                <c:pt idx="2618">
                  <c:v>0.29915490448466864</c:v>
                </c:pt>
                <c:pt idx="2619">
                  <c:v>0.30071182651314177</c:v>
                </c:pt>
                <c:pt idx="2620">
                  <c:v>0.30239882449638622</c:v>
                </c:pt>
                <c:pt idx="2621">
                  <c:v>0.30428011589944493</c:v>
                </c:pt>
                <c:pt idx="2622">
                  <c:v>0.30646403836048808</c:v>
                </c:pt>
                <c:pt idx="2623">
                  <c:v>0.30893712744693841</c:v>
                </c:pt>
                <c:pt idx="2624">
                  <c:v>0.31146062248002532</c:v>
                </c:pt>
                <c:pt idx="2625">
                  <c:v>0.31364673842089558</c:v>
                </c:pt>
                <c:pt idx="2626">
                  <c:v>0.31516334381196165</c:v>
                </c:pt>
                <c:pt idx="2627">
                  <c:v>0.31590478193818078</c:v>
                </c:pt>
                <c:pt idx="2628">
                  <c:v>0.31601604210877671</c:v>
                </c:pt>
                <c:pt idx="2629">
                  <c:v>0.3157989096076122</c:v>
                </c:pt>
                <c:pt idx="2630">
                  <c:v>0.31560775264369934</c:v>
                </c:pt>
                <c:pt idx="2631">
                  <c:v>0.31579126021070003</c:v>
                </c:pt>
                <c:pt idx="2632">
                  <c:v>0.31663577448003744</c:v>
                </c:pt>
                <c:pt idx="2633">
                  <c:v>0.31824464643780898</c:v>
                </c:pt>
                <c:pt idx="2634">
                  <c:v>0.32038679146943067</c:v>
                </c:pt>
                <c:pt idx="2635">
                  <c:v>0.32245758584032275</c:v>
                </c:pt>
                <c:pt idx="2636">
                  <c:v>0.32366334523047763</c:v>
                </c:pt>
                <c:pt idx="2637">
                  <c:v>0.32336376320499477</c:v>
                </c:pt>
                <c:pt idx="2638">
                  <c:v>0.32136022662319291</c:v>
                </c:pt>
                <c:pt idx="2639">
                  <c:v>0.31796240995789016</c:v>
                </c:pt>
                <c:pt idx="2640">
                  <c:v>0.31385233489713138</c:v>
                </c:pt>
                <c:pt idx="2641">
                  <c:v>0.30988957264272809</c:v>
                </c:pt>
                <c:pt idx="2642">
                  <c:v>0.30695399799128448</c:v>
                </c:pt>
                <c:pt idx="2643">
                  <c:v>0.30579935091563315</c:v>
                </c:pt>
                <c:pt idx="2644">
                  <c:v>0.30684930263187976</c:v>
                </c:pt>
                <c:pt idx="2645">
                  <c:v>0.30996008277034021</c:v>
                </c:pt>
                <c:pt idx="2646">
                  <c:v>0.31430977512428687</c:v>
                </c:pt>
                <c:pt idx="2647">
                  <c:v>0.31859145181583792</c:v>
                </c:pt>
                <c:pt idx="2648">
                  <c:v>0.32150419376638212</c:v>
                </c:pt>
                <c:pt idx="2649">
                  <c:v>0.32228476718738008</c:v>
                </c:pt>
                <c:pt idx="2650">
                  <c:v>0.32095741180554016</c:v>
                </c:pt>
                <c:pt idx="2651">
                  <c:v>0.31818562110106668</c:v>
                </c:pt>
                <c:pt idx="2652">
                  <c:v>0.31488578549422902</c:v>
                </c:pt>
                <c:pt idx="2653">
                  <c:v>0.31186527555741694</c:v>
                </c:pt>
                <c:pt idx="2654">
                  <c:v>0.30964164021962598</c:v>
                </c:pt>
                <c:pt idx="2655">
                  <c:v>0.30842153918179138</c:v>
                </c:pt>
                <c:pt idx="2656">
                  <c:v>0.30812941111634912</c:v>
                </c:pt>
                <c:pt idx="2657">
                  <c:v>0.30842472640698071</c:v>
                </c:pt>
                <c:pt idx="2658">
                  <c:v>0.30873046698384349</c:v>
                </c:pt>
                <c:pt idx="2659">
                  <c:v>0.30832129376386264</c:v>
                </c:pt>
                <c:pt idx="2660">
                  <c:v>0.30649970718192543</c:v>
                </c:pt>
                <c:pt idx="2661">
                  <c:v>0.30283878579337581</c:v>
                </c:pt>
                <c:pt idx="2662">
                  <c:v>0.29739331833269683</c:v>
                </c:pt>
                <c:pt idx="2663">
                  <c:v>0.29074677237850782</c:v>
                </c:pt>
                <c:pt idx="2664">
                  <c:v>0.28383895275134996</c:v>
                </c:pt>
                <c:pt idx="2665">
                  <c:v>0.27765328221513069</c:v>
                </c:pt>
                <c:pt idx="2666">
                  <c:v>0.27291308435417139</c:v>
                </c:pt>
                <c:pt idx="2667">
                  <c:v>0.26989860248864433</c:v>
                </c:pt>
                <c:pt idx="2668">
                  <c:v>0.26840541229800086</c:v>
                </c:pt>
                <c:pt idx="2669">
                  <c:v>0.26780601339915067</c:v>
                </c:pt>
                <c:pt idx="2670">
                  <c:v>0.26718169493832883</c:v>
                </c:pt>
                <c:pt idx="2671">
                  <c:v>0.26551701809877171</c:v>
                </c:pt>
                <c:pt idx="2672">
                  <c:v>0.26194704315211631</c:v>
                </c:pt>
                <c:pt idx="2673">
                  <c:v>0.25600843400484985</c:v>
                </c:pt>
                <c:pt idx="2674">
                  <c:v>0.24779532175128566</c:v>
                </c:pt>
                <c:pt idx="2675">
                  <c:v>0.23792653787917356</c:v>
                </c:pt>
                <c:pt idx="2676">
                  <c:v>0.22732499698711661</c:v>
                </c:pt>
                <c:pt idx="2677">
                  <c:v>0.21691171575821105</c:v>
                </c:pt>
                <c:pt idx="2678">
                  <c:v>0.20733003987551135</c:v>
                </c:pt>
                <c:pt idx="2679">
                  <c:v>0.19876003100283818</c:v>
                </c:pt>
                <c:pt idx="2680">
                  <c:v>0.19084669276114924</c:v>
                </c:pt>
                <c:pt idx="2681">
                  <c:v>0.18277255542112186</c:v>
                </c:pt>
                <c:pt idx="2682">
                  <c:v>0.17349535014683914</c:v>
                </c:pt>
                <c:pt idx="2683">
                  <c:v>0.16210179484201551</c:v>
                </c:pt>
                <c:pt idx="2684">
                  <c:v>0.14814303178468108</c:v>
                </c:pt>
                <c:pt idx="2685">
                  <c:v>0.13179715302541889</c:v>
                </c:pt>
                <c:pt idx="2686">
                  <c:v>0.11378518924671868</c:v>
                </c:pt>
                <c:pt idx="2687">
                  <c:v>9.5107140421559391E-2</c:v>
                </c:pt>
                <c:pt idx="2688">
                  <c:v>7.6752204551119779E-2</c:v>
                </c:pt>
                <c:pt idx="2689">
                  <c:v>5.9494260133856426E-2</c:v>
                </c:pt>
                <c:pt idx="2690">
                  <c:v>4.3778049173096856E-2</c:v>
                </c:pt>
                <c:pt idx="2691">
                  <c:v>2.9654695853647738E-2</c:v>
                </c:pt>
                <c:pt idx="2692">
                  <c:v>1.6756939738318634E-2</c:v>
                </c:pt>
                <c:pt idx="2693">
                  <c:v>4.3507906477045109E-3</c:v>
                </c:pt>
                <c:pt idx="2694">
                  <c:v>-8.499256824960142E-3</c:v>
                </c:pt>
                <c:pt idx="2695">
                  <c:v>-2.2672056182235615E-2</c:v>
                </c:pt>
                <c:pt idx="2696">
                  <c:v>-3.8726546128114304E-2</c:v>
                </c:pt>
                <c:pt idx="2697">
                  <c:v>-5.6734343139050326E-2</c:v>
                </c:pt>
                <c:pt idx="2698">
                  <c:v>-7.6259165338174353E-2</c:v>
                </c:pt>
                <c:pt idx="2699">
                  <c:v>-9.6472276262174361E-2</c:v>
                </c:pt>
                <c:pt idx="2700">
                  <c:v>-0.11636489725083068</c:v>
                </c:pt>
                <c:pt idx="2701">
                  <c:v>-0.13501375059400578</c:v>
                </c:pt>
                <c:pt idx="2702">
                  <c:v>-0.15184466231209071</c:v>
                </c:pt>
                <c:pt idx="2703">
                  <c:v>-0.16681985407157815</c:v>
                </c:pt>
                <c:pt idx="2704">
                  <c:v>-0.1804682170739314</c:v>
                </c:pt>
                <c:pt idx="2705">
                  <c:v>-0.19371266740942222</c:v>
                </c:pt>
                <c:pt idx="2706">
                  <c:v>-0.20753479932328514</c:v>
                </c:pt>
                <c:pt idx="2707">
                  <c:v>-0.2226103341649858</c:v>
                </c:pt>
                <c:pt idx="2708">
                  <c:v>-0.23907729992117241</c:v>
                </c:pt>
                <c:pt idx="2709">
                  <c:v>-0.2565312010216057</c:v>
                </c:pt>
                <c:pt idx="2710">
                  <c:v>-0.27421471811006287</c:v>
                </c:pt>
                <c:pt idx="2711">
                  <c:v>-0.29127633082902904</c:v>
                </c:pt>
                <c:pt idx="2712">
                  <c:v>-0.30698475358839328</c:v>
                </c:pt>
                <c:pt idx="2713">
                  <c:v>-0.32086237259826694</c:v>
                </c:pt>
                <c:pt idx="2714">
                  <c:v>-0.33274969851025021</c:v>
                </c:pt>
                <c:pt idx="2715">
                  <c:v>-0.3428185965224565</c:v>
                </c:pt>
                <c:pt idx="2716">
                  <c:v>-0.35153872409068115</c:v>
                </c:pt>
                <c:pt idx="2717">
                  <c:v>-0.35957550319600806</c:v>
                </c:pt>
                <c:pt idx="2718">
                  <c:v>-0.36759224789748912</c:v>
                </c:pt>
                <c:pt idx="2719">
                  <c:v>-0.37598778740711664</c:v>
                </c:pt>
                <c:pt idx="2720">
                  <c:v>-0.38469446235192151</c:v>
                </c:pt>
                <c:pt idx="2721">
                  <c:v>-0.39318734143631795</c:v>
                </c:pt>
                <c:pt idx="2722">
                  <c:v>-0.40074082724556548</c:v>
                </c:pt>
                <c:pt idx="2723">
                  <c:v>-0.40677936856278707</c:v>
                </c:pt>
                <c:pt idx="2724">
                  <c:v>-0.41108768998049433</c:v>
                </c:pt>
                <c:pt idx="2725">
                  <c:v>-0.41377315766060058</c:v>
                </c:pt>
                <c:pt idx="2726">
                  <c:v>-0.41508319049932973</c:v>
                </c:pt>
                <c:pt idx="2727">
                  <c:v>-0.41526596937570276</c:v>
                </c:pt>
                <c:pt idx="2728">
                  <c:v>-0.41456929101387985</c:v>
                </c:pt>
                <c:pt idx="2729">
                  <c:v>-0.41331788076181558</c:v>
                </c:pt>
                <c:pt idx="2730">
                  <c:v>-0.41193735389978864</c:v>
                </c:pt>
                <c:pt idx="2731">
                  <c:v>-0.41085486455564812</c:v>
                </c:pt>
                <c:pt idx="2732">
                  <c:v>-0.41032806422005869</c:v>
                </c:pt>
                <c:pt idx="2733">
                  <c:v>-0.41031372675982392</c:v>
                </c:pt>
                <c:pt idx="2734">
                  <c:v>-0.4104458153361773</c:v>
                </c:pt>
                <c:pt idx="2735">
                  <c:v>-0.41011979254403841</c:v>
                </c:pt>
                <c:pt idx="2736">
                  <c:v>-0.40864883403278335</c:v>
                </c:pt>
                <c:pt idx="2737">
                  <c:v>-0.40545483563883239</c:v>
                </c:pt>
                <c:pt idx="2738">
                  <c:v>-0.40023604503745824</c:v>
                </c:pt>
                <c:pt idx="2739">
                  <c:v>-0.39303380922911579</c:v>
                </c:pt>
                <c:pt idx="2740">
                  <c:v>-0.3841602546023769</c:v>
                </c:pt>
                <c:pt idx="2741">
                  <c:v>-0.37403229406785771</c:v>
                </c:pt>
                <c:pt idx="2742">
                  <c:v>-0.36301045206189614</c:v>
                </c:pt>
                <c:pt idx="2743">
                  <c:v>-0.35132305021858667</c:v>
                </c:pt>
                <c:pt idx="2744">
                  <c:v>-0.33908116399272836</c:v>
                </c:pt>
                <c:pt idx="2745">
                  <c:v>-0.32631827628737342</c:v>
                </c:pt>
                <c:pt idx="2746">
                  <c:v>-0.31299353036610439</c:v>
                </c:pt>
                <c:pt idx="2747">
                  <c:v>-0.29897216324394188</c:v>
                </c:pt>
                <c:pt idx="2748">
                  <c:v>-0.28405693666286874</c:v>
                </c:pt>
                <c:pt idx="2749">
                  <c:v>-0.26811743298024104</c:v>
                </c:pt>
                <c:pt idx="2750">
                  <c:v>-0.25125738166366252</c:v>
                </c:pt>
                <c:pt idx="2751">
                  <c:v>-0.23388073056653183</c:v>
                </c:pt>
                <c:pt idx="2752">
                  <c:v>-0.21656780998429739</c:v>
                </c:pt>
                <c:pt idx="2753">
                  <c:v>-0.19981993203934578</c:v>
                </c:pt>
                <c:pt idx="2754">
                  <c:v>-0.18383626516257273</c:v>
                </c:pt>
                <c:pt idx="2755">
                  <c:v>-0.16845944697458862</c:v>
                </c:pt>
                <c:pt idx="2756">
                  <c:v>-0.15329878484585818</c:v>
                </c:pt>
                <c:pt idx="2757">
                  <c:v>-0.137917906026572</c:v>
                </c:pt>
                <c:pt idx="2758">
                  <c:v>-0.12195642515165776</c:v>
                </c:pt>
                <c:pt idx="2759">
                  <c:v>-0.10515458870056756</c:v>
                </c:pt>
                <c:pt idx="2760">
                  <c:v>-8.7356260891817111E-2</c:v>
                </c:pt>
                <c:pt idx="2761">
                  <c:v>-6.8563504435859457E-2</c:v>
                </c:pt>
                <c:pt idx="2762">
                  <c:v>-4.9014540141697996E-2</c:v>
                </c:pt>
                <c:pt idx="2763">
                  <c:v>-2.9175333508541991E-2</c:v>
                </c:pt>
                <c:pt idx="2764">
                  <c:v>-9.5841625945347238E-3</c:v>
                </c:pt>
                <c:pt idx="2765">
                  <c:v>9.3699032620334112E-3</c:v>
                </c:pt>
                <c:pt idx="2766">
                  <c:v>2.7578211450115866E-2</c:v>
                </c:pt>
                <c:pt idx="2767">
                  <c:v>4.5165795224192368E-2</c:v>
                </c:pt>
                <c:pt idx="2768">
                  <c:v>6.2320974876152437E-2</c:v>
                </c:pt>
                <c:pt idx="2769">
                  <c:v>7.9141341344200714E-2</c:v>
                </c:pt>
                <c:pt idx="2770">
                  <c:v>9.5593302333499622E-2</c:v>
                </c:pt>
                <c:pt idx="2771">
                  <c:v>0.11157485453404363</c:v>
                </c:pt>
                <c:pt idx="2772">
                  <c:v>0.12700944594798441</c:v>
                </c:pt>
                <c:pt idx="2773">
                  <c:v>0.14190306447077947</c:v>
                </c:pt>
                <c:pt idx="2774">
                  <c:v>0.15633418987471628</c:v>
                </c:pt>
                <c:pt idx="2775">
                  <c:v>0.17039647862740104</c:v>
                </c:pt>
                <c:pt idx="2776">
                  <c:v>0.18414687801001964</c:v>
                </c:pt>
                <c:pt idx="2777">
                  <c:v>0.1975958870824093</c:v>
                </c:pt>
                <c:pt idx="2778">
                  <c:v>0.21073377646214142</c:v>
                </c:pt>
                <c:pt idx="2779">
                  <c:v>0.22356216842178619</c:v>
                </c:pt>
                <c:pt idx="2780">
                  <c:v>0.23610044706462216</c:v>
                </c:pt>
                <c:pt idx="2781">
                  <c:v>0.24835784287268556</c:v>
                </c:pt>
                <c:pt idx="2782">
                  <c:v>0.26029518212044411</c:v>
                </c:pt>
                <c:pt idx="2783">
                  <c:v>0.2718086545369392</c:v>
                </c:pt>
                <c:pt idx="2784">
                  <c:v>0.28274768572537573</c:v>
                </c:pt>
                <c:pt idx="2785">
                  <c:v>0.29295563589224022</c:v>
                </c:pt>
                <c:pt idx="2786">
                  <c:v>0.30230431075478148</c:v>
                </c:pt>
                <c:pt idx="2787">
                  <c:v>0.31069588799277092</c:v>
                </c:pt>
                <c:pt idx="2788">
                  <c:v>0.31803369313997193</c:v>
                </c:pt>
                <c:pt idx="2789">
                  <c:v>0.32418649014320772</c:v>
                </c:pt>
                <c:pt idx="2790">
                  <c:v>0.32897334458622618</c:v>
                </c:pt>
                <c:pt idx="2791">
                  <c:v>0.33218653415668525</c:v>
                </c:pt>
                <c:pt idx="2792">
                  <c:v>0.33364999538376638</c:v>
                </c:pt>
                <c:pt idx="2793">
                  <c:v>0.33328943673567918</c:v>
                </c:pt>
                <c:pt idx="2794">
                  <c:v>0.33118607167262482</c:v>
                </c:pt>
                <c:pt idx="2795">
                  <c:v>0.32759176183978489</c:v>
                </c:pt>
                <c:pt idx="2796">
                  <c:v>0.32289303560695115</c:v>
                </c:pt>
                <c:pt idx="2797">
                  <c:v>0.31753600375671642</c:v>
                </c:pt>
                <c:pt idx="2798">
                  <c:v>0.31194007095726201</c:v>
                </c:pt>
                <c:pt idx="2799">
                  <c:v>0.30641888147427443</c:v>
                </c:pt>
                <c:pt idx="2800">
                  <c:v>0.30112742415244848</c:v>
                </c:pt>
                <c:pt idx="2801">
                  <c:v>0.29606203216419702</c:v>
                </c:pt>
                <c:pt idx="2802">
                  <c:v>0.29111727620746836</c:v>
                </c:pt>
                <c:pt idx="2803">
                  <c:v>0.28616664401727215</c:v>
                </c:pt>
                <c:pt idx="2804">
                  <c:v>0.28111933438561332</c:v>
                </c:pt>
                <c:pt idx="2805">
                  <c:v>0.27592333989176893</c:v>
                </c:pt>
                <c:pt idx="2806">
                  <c:v>0.27052527999567927</c:v>
                </c:pt>
                <c:pt idx="2807">
                  <c:v>0.26483059908442547</c:v>
                </c:pt>
                <c:pt idx="2808">
                  <c:v>0.25870476647700841</c:v>
                </c:pt>
                <c:pt idx="2809">
                  <c:v>0.25201644630003256</c:v>
                </c:pt>
                <c:pt idx="2810">
                  <c:v>0.24468067244465413</c:v>
                </c:pt>
                <c:pt idx="2811">
                  <c:v>0.23665800637665493</c:v>
                </c:pt>
                <c:pt idx="2812">
                  <c:v>0.22791188694978548</c:v>
                </c:pt>
                <c:pt idx="2813">
                  <c:v>0.21837100348815675</c:v>
                </c:pt>
                <c:pt idx="2814">
                  <c:v>0.20793824383449294</c:v>
                </c:pt>
                <c:pt idx="2815">
                  <c:v>0.19655167988114169</c:v>
                </c:pt>
                <c:pt idx="2816">
                  <c:v>0.18427100210368075</c:v>
                </c:pt>
                <c:pt idx="2817">
                  <c:v>0.17133913622120919</c:v>
                </c:pt>
                <c:pt idx="2818">
                  <c:v>0.15816913151195106</c:v>
                </c:pt>
                <c:pt idx="2819">
                  <c:v>0.14523925852806679</c:v>
                </c:pt>
                <c:pt idx="2820">
                  <c:v>0.13292758551573183</c:v>
                </c:pt>
                <c:pt idx="2821">
                  <c:v>0.12136934701017835</c:v>
                </c:pt>
                <c:pt idx="2822">
                  <c:v>0.11043095725949267</c:v>
                </c:pt>
                <c:pt idx="2823">
                  <c:v>9.9814043307557304E-2</c:v>
                </c:pt>
                <c:pt idx="2824">
                  <c:v>8.9201949609561432E-2</c:v>
                </c:pt>
                <c:pt idx="2825">
                  <c:v>7.8354335861270399E-2</c:v>
                </c:pt>
                <c:pt idx="2826">
                  <c:v>6.7125172572081795E-2</c:v>
                </c:pt>
                <c:pt idx="2827">
                  <c:v>5.543841282749902E-2</c:v>
                </c:pt>
                <c:pt idx="2828">
                  <c:v>4.3274651896120855E-2</c:v>
                </c:pt>
                <c:pt idx="2829">
                  <c:v>3.06959876423488E-2</c:v>
                </c:pt>
                <c:pt idx="2830">
                  <c:v>1.7876849847053927E-2</c:v>
                </c:pt>
                <c:pt idx="2831">
                  <c:v>5.0822498110805192E-3</c:v>
                </c:pt>
                <c:pt idx="2832">
                  <c:v>-7.423808648754038E-3</c:v>
                </c:pt>
                <c:pt idx="2833">
                  <c:v>-1.9496352369603374E-2</c:v>
                </c:pt>
                <c:pt idx="2834">
                  <c:v>-3.1176378527925923E-2</c:v>
                </c:pt>
                <c:pt idx="2835">
                  <c:v>-4.2645355916935905E-2</c:v>
                </c:pt>
                <c:pt idx="2836">
                  <c:v>-5.4082513871620164E-2</c:v>
                </c:pt>
                <c:pt idx="2837">
                  <c:v>-6.5518306073884661E-2</c:v>
                </c:pt>
                <c:pt idx="2838">
                  <c:v>-7.6776830292104178E-2</c:v>
                </c:pt>
                <c:pt idx="2839">
                  <c:v>-8.7528011401950406E-2</c:v>
                </c:pt>
                <c:pt idx="2840">
                  <c:v>-9.7399742742456524E-2</c:v>
                </c:pt>
                <c:pt idx="2841">
                  <c:v>-0.1060813785201782</c:v>
                </c:pt>
                <c:pt idx="2842">
                  <c:v>-0.11338450721017101</c:v>
                </c:pt>
                <c:pt idx="2843">
                  <c:v>-0.11927511018302296</c:v>
                </c:pt>
                <c:pt idx="2844">
                  <c:v>-0.12389705042791417</c:v>
                </c:pt>
                <c:pt idx="2845">
                  <c:v>-0.12757158481352107</c:v>
                </c:pt>
                <c:pt idx="2846">
                  <c:v>-0.13074404599370287</c:v>
                </c:pt>
                <c:pt idx="2847">
                  <c:v>-0.13387835939195789</c:v>
                </c:pt>
                <c:pt idx="2848">
                  <c:v>-0.13733833257943087</c:v>
                </c:pt>
                <c:pt idx="2849">
                  <c:v>-0.14131149012948396</c:v>
                </c:pt>
                <c:pt idx="2850">
                  <c:v>-0.14580990392314466</c:v>
                </c:pt>
                <c:pt idx="2851">
                  <c:v>-0.1507316816231187</c:v>
                </c:pt>
                <c:pt idx="2852">
                  <c:v>-0.1559311546405372</c:v>
                </c:pt>
                <c:pt idx="2853">
                  <c:v>-0.16126075540572102</c:v>
                </c:pt>
                <c:pt idx="2854">
                  <c:v>-0.16658822207268642</c:v>
                </c:pt>
                <c:pt idx="2855">
                  <c:v>-0.17180969853033456</c:v>
                </c:pt>
                <c:pt idx="2856">
                  <c:v>-0.17686727694704479</c:v>
                </c:pt>
                <c:pt idx="2857">
                  <c:v>-0.1817603141767638</c:v>
                </c:pt>
                <c:pt idx="2858">
                  <c:v>-0.18653208735544946</c:v>
                </c:pt>
                <c:pt idx="2859">
                  <c:v>-0.19122968595953663</c:v>
                </c:pt>
                <c:pt idx="2860">
                  <c:v>-0.19585841062885187</c:v>
                </c:pt>
                <c:pt idx="2861">
                  <c:v>-0.20035401384727844</c:v>
                </c:pt>
                <c:pt idx="2862">
                  <c:v>-0.20457984807752427</c:v>
                </c:pt>
                <c:pt idx="2863">
                  <c:v>-0.20834148084109383</c:v>
                </c:pt>
                <c:pt idx="2864">
                  <c:v>-0.21140804289683479</c:v>
                </c:pt>
                <c:pt idx="2865">
                  <c:v>-0.21353784363813536</c:v>
                </c:pt>
                <c:pt idx="2866">
                  <c:v>-0.21451575585243229</c:v>
                </c:pt>
                <c:pt idx="2867">
                  <c:v>-0.2142031585855218</c:v>
                </c:pt>
                <c:pt idx="2868">
                  <c:v>-0.21258202577739518</c:v>
                </c:pt>
                <c:pt idx="2869">
                  <c:v>-0.20976958317729358</c:v>
                </c:pt>
                <c:pt idx="2870">
                  <c:v>-0.20599393271267924</c:v>
                </c:pt>
                <c:pt idx="2871">
                  <c:v>-0.20153867923544883</c:v>
                </c:pt>
                <c:pt idx="2872">
                  <c:v>-0.19667710476515757</c:v>
                </c:pt>
                <c:pt idx="2873">
                  <c:v>-0.19161790578553009</c:v>
                </c:pt>
                <c:pt idx="2874">
                  <c:v>-0.18647433121162735</c:v>
                </c:pt>
                <c:pt idx="2875">
                  <c:v>-0.18125992168324959</c:v>
                </c:pt>
                <c:pt idx="2876">
                  <c:v>-0.17591230452506249</c:v>
                </c:pt>
                <c:pt idx="2877">
                  <c:v>-0.1703419630086237</c:v>
                </c:pt>
                <c:pt idx="2878">
                  <c:v>-0.16449416280417722</c:v>
                </c:pt>
                <c:pt idx="2879">
                  <c:v>-0.15840470805463608</c:v>
                </c:pt>
                <c:pt idx="2880">
                  <c:v>-0.15222663410916984</c:v>
                </c:pt>
                <c:pt idx="2881">
                  <c:v>-0.14621383233280713</c:v>
                </c:pt>
                <c:pt idx="2882">
                  <c:v>-0.14066947514233127</c:v>
                </c:pt>
                <c:pt idx="2883">
                  <c:v>-0.13588027862879584</c:v>
                </c:pt>
                <c:pt idx="2884">
                  <c:v>-0.13205196955829043</c:v>
                </c:pt>
                <c:pt idx="2885">
                  <c:v>-0.12925601146401483</c:v>
                </c:pt>
                <c:pt idx="2886">
                  <c:v>-0.12740146967612678</c:v>
                </c:pt>
                <c:pt idx="2887">
                  <c:v>-0.12624731671577785</c:v>
                </c:pt>
                <c:pt idx="2888">
                  <c:v>-0.12546249410729829</c:v>
                </c:pt>
                <c:pt idx="2889">
                  <c:v>-0.12471932103941674</c:v>
                </c:pt>
                <c:pt idx="2890">
                  <c:v>-0.12377794610297639</c:v>
                </c:pt>
                <c:pt idx="2891">
                  <c:v>-0.12251419523726334</c:v>
                </c:pt>
                <c:pt idx="2892">
                  <c:v>-0.12087785810916085</c:v>
                </c:pt>
                <c:pt idx="2893">
                  <c:v>-0.11882124536188496</c:v>
                </c:pt>
                <c:pt idx="2894">
                  <c:v>-0.1162591211277675</c:v>
                </c:pt>
                <c:pt idx="2895">
                  <c:v>-0.11308635129242878</c:v>
                </c:pt>
                <c:pt idx="2896">
                  <c:v>-0.10922418847539066</c:v>
                </c:pt>
                <c:pt idx="2897">
                  <c:v>-0.10464396435332352</c:v>
                </c:pt>
                <c:pt idx="2898">
                  <c:v>-9.9343386167687731E-2</c:v>
                </c:pt>
                <c:pt idx="2899">
                  <c:v>-9.3296991120209172E-2</c:v>
                </c:pt>
                <c:pt idx="2900">
                  <c:v>-8.6431178261330802E-2</c:v>
                </c:pt>
                <c:pt idx="2901">
                  <c:v>-7.8664170697842553E-2</c:v>
                </c:pt>
                <c:pt idx="2902">
                  <c:v>-7.00011289629692E-2</c:v>
                </c:pt>
                <c:pt idx="2903">
                  <c:v>-6.061891950132467E-2</c:v>
                </c:pt>
                <c:pt idx="2904">
                  <c:v>-5.0869493086213628E-2</c:v>
                </c:pt>
                <c:pt idx="2905">
                  <c:v>-4.1187646244889776E-2</c:v>
                </c:pt>
                <c:pt idx="2906">
                  <c:v>-3.1957724962047913E-2</c:v>
                </c:pt>
                <c:pt idx="2907">
                  <c:v>-2.3420525423575998E-2</c:v>
                </c:pt>
                <c:pt idx="2908">
                  <c:v>-1.5672548290245232E-2</c:v>
                </c:pt>
                <c:pt idx="2909">
                  <c:v>-8.7412290488989089E-3</c:v>
                </c:pt>
                <c:pt idx="2910">
                  <c:v>-2.6557067079886472E-3</c:v>
                </c:pt>
                <c:pt idx="2911">
                  <c:v>2.5592954024575031E-3</c:v>
                </c:pt>
                <c:pt idx="2912">
                  <c:v>6.9508536588523987E-3</c:v>
                </c:pt>
                <c:pt idx="2913">
                  <c:v>1.067919950056557E-2</c:v>
                </c:pt>
                <c:pt idx="2914">
                  <c:v>1.3969418080272765E-2</c:v>
                </c:pt>
                <c:pt idx="2915">
                  <c:v>1.7000053190461176E-2</c:v>
                </c:pt>
                <c:pt idx="2916">
                  <c:v>1.9827339011642672E-2</c:v>
                </c:pt>
                <c:pt idx="2917">
                  <c:v>2.2424534887493092E-2</c:v>
                </c:pt>
                <c:pt idx="2918">
                  <c:v>2.4810698813914255E-2</c:v>
                </c:pt>
                <c:pt idx="2919">
                  <c:v>2.7151159152127534E-2</c:v>
                </c:pt>
                <c:pt idx="2920">
                  <c:v>2.9726627304315602E-2</c:v>
                </c:pt>
                <c:pt idx="2921">
                  <c:v>3.2787713619035028E-2</c:v>
                </c:pt>
                <c:pt idx="2922">
                  <c:v>3.6429191681664107E-2</c:v>
                </c:pt>
                <c:pt idx="2923">
                  <c:v>4.0605368665132202E-2</c:v>
                </c:pt>
                <c:pt idx="2924">
                  <c:v>4.5262561182881939E-2</c:v>
                </c:pt>
                <c:pt idx="2925">
                  <c:v>5.0439975368153735E-2</c:v>
                </c:pt>
                <c:pt idx="2926">
                  <c:v>5.6225412757928306E-2</c:v>
                </c:pt>
                <c:pt idx="2927">
                  <c:v>6.2609051206942726E-2</c:v>
                </c:pt>
                <c:pt idx="2928">
                  <c:v>6.9391238066199123E-2</c:v>
                </c:pt>
                <c:pt idx="2929">
                  <c:v>7.6253071527693561E-2</c:v>
                </c:pt>
                <c:pt idx="2930">
                  <c:v>8.2935776172223169E-2</c:v>
                </c:pt>
                <c:pt idx="2931">
                  <c:v>8.936412767980198E-2</c:v>
                </c:pt>
                <c:pt idx="2932">
                  <c:v>9.5606337094507637E-2</c:v>
                </c:pt>
                <c:pt idx="2933">
                  <c:v>0.1017213590258922</c:v>
                </c:pt>
                <c:pt idx="2934">
                  <c:v>0.10764285551074362</c:v>
                </c:pt>
                <c:pt idx="2935">
                  <c:v>0.11319982250068664</c:v>
                </c:pt>
                <c:pt idx="2936">
                  <c:v>0.11823595127017078</c:v>
                </c:pt>
                <c:pt idx="2937">
                  <c:v>0.12270436682806983</c:v>
                </c:pt>
                <c:pt idx="2938">
                  <c:v>0.1266592925666899</c:v>
                </c:pt>
                <c:pt idx="2939">
                  <c:v>0.13018173360623331</c:v>
                </c:pt>
                <c:pt idx="2940">
                  <c:v>0.13333819901505145</c:v>
                </c:pt>
                <c:pt idx="2941">
                  <c:v>0.13622067982758557</c:v>
                </c:pt>
                <c:pt idx="2942">
                  <c:v>0.1390153639831091</c:v>
                </c:pt>
                <c:pt idx="2943">
                  <c:v>0.14200699946247877</c:v>
                </c:pt>
                <c:pt idx="2944">
                  <c:v>0.14548594195735279</c:v>
                </c:pt>
                <c:pt idx="2945">
                  <c:v>0.14962139920582693</c:v>
                </c:pt>
                <c:pt idx="2946">
                  <c:v>0.15439989597202972</c:v>
                </c:pt>
                <c:pt idx="2947">
                  <c:v>0.15967202707578404</c:v>
                </c:pt>
                <c:pt idx="2948">
                  <c:v>0.16525904725028365</c:v>
                </c:pt>
                <c:pt idx="2949">
                  <c:v>0.17102790928748171</c:v>
                </c:pt>
                <c:pt idx="2950">
                  <c:v>0.17688535488665227</c:v>
                </c:pt>
                <c:pt idx="2951">
                  <c:v>0.18272300713157585</c:v>
                </c:pt>
                <c:pt idx="2952">
                  <c:v>0.18838885337796871</c:v>
                </c:pt>
                <c:pt idx="2953">
                  <c:v>0.19372675823264379</c:v>
                </c:pt>
                <c:pt idx="2954">
                  <c:v>0.19864799981282735</c:v>
                </c:pt>
                <c:pt idx="2955">
                  <c:v>0.20316051076520011</c:v>
                </c:pt>
                <c:pt idx="2956">
                  <c:v>0.20732074751952434</c:v>
                </c:pt>
                <c:pt idx="2957">
                  <c:v>0.21114122134063529</c:v>
                </c:pt>
                <c:pt idx="2958">
                  <c:v>0.21452239843472184</c:v>
                </c:pt>
                <c:pt idx="2959">
                  <c:v>0.21726177854463674</c:v>
                </c:pt>
                <c:pt idx="2960">
                  <c:v>0.21913986142392478</c:v>
                </c:pt>
                <c:pt idx="2961">
                  <c:v>0.22003423749416501</c:v>
                </c:pt>
                <c:pt idx="2962">
                  <c:v>0.2200050937250711</c:v>
                </c:pt>
                <c:pt idx="2963">
                  <c:v>0.21931491062165467</c:v>
                </c:pt>
                <c:pt idx="2964">
                  <c:v>0.21836689885354635</c:v>
                </c:pt>
                <c:pt idx="2965">
                  <c:v>0.21757555419064317</c:v>
                </c:pt>
                <c:pt idx="2966">
                  <c:v>0.21722373077300339</c:v>
                </c:pt>
                <c:pt idx="2967">
                  <c:v>0.2173831809999878</c:v>
                </c:pt>
                <c:pt idx="2968">
                  <c:v>0.21793775160903947</c:v>
                </c:pt>
                <c:pt idx="2969">
                  <c:v>0.21867014219706377</c:v>
                </c:pt>
                <c:pt idx="2970">
                  <c:v>0.21933354936107657</c:v>
                </c:pt>
                <c:pt idx="2971">
                  <c:v>0.21967095298951742</c:v>
                </c:pt>
                <c:pt idx="2972">
                  <c:v>0.21941775751659556</c:v>
                </c:pt>
                <c:pt idx="2973">
                  <c:v>0.21834387533888422</c:v>
                </c:pt>
                <c:pt idx="2974">
                  <c:v>0.21634028797629937</c:v>
                </c:pt>
                <c:pt idx="2975">
                  <c:v>0.21348774934428685</c:v>
                </c:pt>
                <c:pt idx="2976">
                  <c:v>0.2100342198172119</c:v>
                </c:pt>
                <c:pt idx="2977">
                  <c:v>0.20627896196370787</c:v>
                </c:pt>
                <c:pt idx="2978">
                  <c:v>0.20244174540354556</c:v>
                </c:pt>
                <c:pt idx="2979">
                  <c:v>0.19859864021437432</c:v>
                </c:pt>
                <c:pt idx="2980">
                  <c:v>0.19470445321370697</c:v>
                </c:pt>
                <c:pt idx="2981">
                  <c:v>0.1906597388221688</c:v>
                </c:pt>
                <c:pt idx="2982">
                  <c:v>0.18635917680298011</c:v>
                </c:pt>
                <c:pt idx="2983">
                  <c:v>0.18169328432980666</c:v>
                </c:pt>
                <c:pt idx="2984">
                  <c:v>0.17653887857979858</c:v>
                </c:pt>
                <c:pt idx="2985">
                  <c:v>0.17079234433746815</c:v>
                </c:pt>
                <c:pt idx="2986">
                  <c:v>0.1644443835370846</c:v>
                </c:pt>
                <c:pt idx="2987">
                  <c:v>0.15763110272432335</c:v>
                </c:pt>
                <c:pt idx="2988">
                  <c:v>0.15059402143254197</c:v>
                </c:pt>
                <c:pt idx="2989">
                  <c:v>0.14354522547420959</c:v>
                </c:pt>
                <c:pt idx="2990">
                  <c:v>0.13651431998713709</c:v>
                </c:pt>
                <c:pt idx="2991">
                  <c:v>0.12928090735604481</c:v>
                </c:pt>
                <c:pt idx="2992">
                  <c:v>0.12144412160007433</c:v>
                </c:pt>
                <c:pt idx="2993">
                  <c:v>0.11259573216899271</c:v>
                </c:pt>
                <c:pt idx="2994">
                  <c:v>0.10250451976085655</c:v>
                </c:pt>
                <c:pt idx="2995">
                  <c:v>9.1213531237573447E-2</c:v>
                </c:pt>
                <c:pt idx="2996">
                  <c:v>7.9005180229993852E-2</c:v>
                </c:pt>
                <c:pt idx="2997">
                  <c:v>6.6277512896127183E-2</c:v>
                </c:pt>
                <c:pt idx="2998">
                  <c:v>5.342568686172542E-2</c:v>
                </c:pt>
                <c:pt idx="2999">
                  <c:v>4.0787487366868581E-2</c:v>
                </c:pt>
                <c:pt idx="3000">
                  <c:v>2.8634627756627475E-2</c:v>
                </c:pt>
                <c:pt idx="3001">
                  <c:v>1.7153221212522163E-2</c:v>
                </c:pt>
                <c:pt idx="3002">
                  <c:v>6.387664184858026E-3</c:v>
                </c:pt>
                <c:pt idx="3003">
                  <c:v>-3.8132314548813833E-3</c:v>
                </c:pt>
                <c:pt idx="3004">
                  <c:v>-1.3778697949305203E-2</c:v>
                </c:pt>
                <c:pt idx="3005">
                  <c:v>-2.3901375360880932E-2</c:v>
                </c:pt>
                <c:pt idx="3006">
                  <c:v>-3.4479965659141749E-2</c:v>
                </c:pt>
                <c:pt idx="3007">
                  <c:v>-4.5614357555490884E-2</c:v>
                </c:pt>
                <c:pt idx="3008">
                  <c:v>-5.7214143371407296E-2</c:v>
                </c:pt>
                <c:pt idx="3009">
                  <c:v>-6.910292515363825E-2</c:v>
                </c:pt>
                <c:pt idx="3010">
                  <c:v>-8.114515043383258E-2</c:v>
                </c:pt>
                <c:pt idx="3011">
                  <c:v>-9.3328723160398377E-2</c:v>
                </c:pt>
                <c:pt idx="3012">
                  <c:v>-0.10578202773030658</c:v>
                </c:pt>
                <c:pt idx="3013">
                  <c:v>-0.11873805197689155</c:v>
                </c:pt>
                <c:pt idx="3014">
                  <c:v>-0.13245710936418698</c:v>
                </c:pt>
                <c:pt idx="3015">
                  <c:v>-0.1471135137658148</c:v>
                </c:pt>
                <c:pt idx="3016">
                  <c:v>-0.1626811318837347</c:v>
                </c:pt>
                <c:pt idx="3017">
                  <c:v>-0.17888730917115556</c:v>
                </c:pt>
                <c:pt idx="3018">
                  <c:v>-0.19527715914162719</c:v>
                </c:pt>
                <c:pt idx="3019">
                  <c:v>-0.21135264198508699</c:v>
                </c:pt>
                <c:pt idx="3020">
                  <c:v>-0.22670586798009557</c:v>
                </c:pt>
                <c:pt idx="3021">
                  <c:v>-0.24109003103397611</c:v>
                </c:pt>
                <c:pt idx="3022">
                  <c:v>-0.25442273019090916</c:v>
                </c:pt>
                <c:pt idx="3023">
                  <c:v>-0.26674839510692649</c:v>
                </c:pt>
                <c:pt idx="3024">
                  <c:v>-0.27818985435323151</c:v>
                </c:pt>
                <c:pt idx="3025">
                  <c:v>-0.28890775701436211</c:v>
                </c:pt>
                <c:pt idx="3026">
                  <c:v>-0.29907333222186994</c:v>
                </c:pt>
                <c:pt idx="3027">
                  <c:v>-0.30884989032932919</c:v>
                </c:pt>
                <c:pt idx="3028">
                  <c:v>-0.31837848389587869</c:v>
                </c:pt>
                <c:pt idx="3029">
                  <c:v>-0.32776683473908491</c:v>
                </c:pt>
                <c:pt idx="3030">
                  <c:v>-0.33707377329688015</c:v>
                </c:pt>
                <c:pt idx="3031">
                  <c:v>-0.34628279234077231</c:v>
                </c:pt>
                <c:pt idx="3032">
                  <c:v>-0.35528378982850112</c:v>
                </c:pt>
                <c:pt idx="3033">
                  <c:v>-0.36389579040959985</c:v>
                </c:pt>
                <c:pt idx="3034">
                  <c:v>-0.37193528843154039</c:v>
                </c:pt>
                <c:pt idx="3035">
                  <c:v>-0.37929203776480414</c:v>
                </c:pt>
                <c:pt idx="3036">
                  <c:v>-0.38596084810007569</c:v>
                </c:pt>
                <c:pt idx="3037">
                  <c:v>-0.3920074655373339</c:v>
                </c:pt>
                <c:pt idx="3038">
                  <c:v>-0.3974960475417067</c:v>
                </c:pt>
                <c:pt idx="3039">
                  <c:v>-0.40243207081366167</c:v>
                </c:pt>
                <c:pt idx="3040">
                  <c:v>-0.40675286419631462</c:v>
                </c:pt>
                <c:pt idx="3041">
                  <c:v>-0.41035476226903667</c:v>
                </c:pt>
                <c:pt idx="3042">
                  <c:v>-0.41312435555567062</c:v>
                </c:pt>
                <c:pt idx="3043">
                  <c:v>-0.41495436867702773</c:v>
                </c:pt>
                <c:pt idx="3044">
                  <c:v>-0.41575575970971768</c:v>
                </c:pt>
                <c:pt idx="3045">
                  <c:v>-0.41549071523088105</c:v>
                </c:pt>
                <c:pt idx="3046">
                  <c:v>-0.41422480029413289</c:v>
                </c:pt>
                <c:pt idx="3047">
                  <c:v>-0.41215838543981853</c:v>
                </c:pt>
                <c:pt idx="3048">
                  <c:v>-0.40959333335108233</c:v>
                </c:pt>
                <c:pt idx="3049">
                  <c:v>-0.40683494929001335</c:v>
                </c:pt>
                <c:pt idx="3050">
                  <c:v>-0.40408399351317009</c:v>
                </c:pt>
                <c:pt idx="3051">
                  <c:v>-0.40138042690157133</c:v>
                </c:pt>
                <c:pt idx="3052">
                  <c:v>-0.39861098332640088</c:v>
                </c:pt>
                <c:pt idx="3053">
                  <c:v>-0.39554426219426875</c:v>
                </c:pt>
                <c:pt idx="3054">
                  <c:v>-0.39186641484799117</c:v>
                </c:pt>
                <c:pt idx="3055">
                  <c:v>-0.38723804073004897</c:v>
                </c:pt>
                <c:pt idx="3056">
                  <c:v>-0.38139736797954554</c:v>
                </c:pt>
                <c:pt idx="3057">
                  <c:v>-0.37427120203756814</c:v>
                </c:pt>
                <c:pt idx="3058">
                  <c:v>-0.36600684227368008</c:v>
                </c:pt>
                <c:pt idx="3059">
                  <c:v>-0.35688488258353795</c:v>
                </c:pt>
                <c:pt idx="3060">
                  <c:v>-0.34717288081269659</c:v>
                </c:pt>
                <c:pt idx="3061">
                  <c:v>-0.33702288253187235</c:v>
                </c:pt>
                <c:pt idx="3062">
                  <c:v>-0.32646565452595538</c:v>
                </c:pt>
                <c:pt idx="3063">
                  <c:v>-0.31546881170510344</c:v>
                </c:pt>
                <c:pt idx="3064">
                  <c:v>-0.30398102863524423</c:v>
                </c:pt>
                <c:pt idx="3065">
                  <c:v>-0.29192507841139753</c:v>
                </c:pt>
                <c:pt idx="3066">
                  <c:v>-0.27918456307264095</c:v>
                </c:pt>
                <c:pt idx="3067">
                  <c:v>-0.26564733990113659</c:v>
                </c:pt>
                <c:pt idx="3068">
                  <c:v>-0.25130021600626384</c:v>
                </c:pt>
                <c:pt idx="3069">
                  <c:v>-0.23629846596487702</c:v>
                </c:pt>
                <c:pt idx="3070">
                  <c:v>-0.22093585368390445</c:v>
                </c:pt>
                <c:pt idx="3071">
                  <c:v>-0.20551655733193822</c:v>
                </c:pt>
                <c:pt idx="3072">
                  <c:v>-0.19021187976749457</c:v>
                </c:pt>
                <c:pt idx="3073">
                  <c:v>-0.17499433658518082</c:v>
                </c:pt>
                <c:pt idx="3074">
                  <c:v>-0.159672204199065</c:v>
                </c:pt>
                <c:pt idx="3075">
                  <c:v>-0.14397421756861595</c:v>
                </c:pt>
                <c:pt idx="3076">
                  <c:v>-0.12762572289678104</c:v>
                </c:pt>
                <c:pt idx="3077">
                  <c:v>-0.11039993733369652</c:v>
                </c:pt>
                <c:pt idx="3078">
                  <c:v>-9.2165306241936737E-2</c:v>
                </c:pt>
                <c:pt idx="3079">
                  <c:v>-7.2945401820654204E-2</c:v>
                </c:pt>
                <c:pt idx="3080">
                  <c:v>-5.2964184853156529E-2</c:v>
                </c:pt>
                <c:pt idx="3081">
                  <c:v>-3.2622629641912704E-2</c:v>
                </c:pt>
                <c:pt idx="3082">
                  <c:v>-1.2388587796003783E-2</c:v>
                </c:pt>
                <c:pt idx="3083">
                  <c:v>7.3538615327657774E-3</c:v>
                </c:pt>
                <c:pt idx="3084">
                  <c:v>2.6418073856890736E-2</c:v>
                </c:pt>
                <c:pt idx="3085">
                  <c:v>4.4837319159316824E-2</c:v>
                </c:pt>
                <c:pt idx="3086">
                  <c:v>6.2802741125480704E-2</c:v>
                </c:pt>
                <c:pt idx="3087">
                  <c:v>8.0571749501083631E-2</c:v>
                </c:pt>
                <c:pt idx="3088">
                  <c:v>9.8390519160476003E-2</c:v>
                </c:pt>
                <c:pt idx="3089">
                  <c:v>0.11643217584533812</c:v>
                </c:pt>
                <c:pt idx="3090">
                  <c:v>0.13474329472292823</c:v>
                </c:pt>
                <c:pt idx="3091">
                  <c:v>0.1532135856117306</c:v>
                </c:pt>
                <c:pt idx="3092">
                  <c:v>0.1715959705131124</c:v>
                </c:pt>
                <c:pt idx="3093">
                  <c:v>0.18958919340843217</c:v>
                </c:pt>
                <c:pt idx="3094">
                  <c:v>0.20695590838495298</c:v>
                </c:pt>
                <c:pt idx="3095">
                  <c:v>0.22361446185380049</c:v>
                </c:pt>
                <c:pt idx="3096">
                  <c:v>0.23965315377510343</c:v>
                </c:pt>
                <c:pt idx="3097">
                  <c:v>0.25526755188773548</c:v>
                </c:pt>
                <c:pt idx="3098">
                  <c:v>0.27066562229868857</c:v>
                </c:pt>
                <c:pt idx="3099">
                  <c:v>0.28599116928524093</c:v>
                </c:pt>
                <c:pt idx="3100">
                  <c:v>0.30128946636343229</c:v>
                </c:pt>
                <c:pt idx="3101">
                  <c:v>0.31650360653161042</c:v>
                </c:pt>
                <c:pt idx="3102">
                  <c:v>0.33147782807785187</c:v>
                </c:pt>
                <c:pt idx="3103">
                  <c:v>0.34596494481876117</c:v>
                </c:pt>
                <c:pt idx="3104">
                  <c:v>0.35965687971884253</c:v>
                </c:pt>
                <c:pt idx="3105">
                  <c:v>0.3722494322821232</c:v>
                </c:pt>
                <c:pt idx="3106">
                  <c:v>0.38352427404709244</c:v>
                </c:pt>
                <c:pt idx="3107">
                  <c:v>0.39341131831313109</c:v>
                </c:pt>
                <c:pt idx="3108">
                  <c:v>0.40200107493716053</c:v>
                </c:pt>
                <c:pt idx="3109">
                  <c:v>0.40950576933988164</c:v>
                </c:pt>
                <c:pt idx="3110">
                  <c:v>0.41619341179059816</c:v>
                </c:pt>
                <c:pt idx="3111">
                  <c:v>0.42232021997228814</c:v>
                </c:pt>
                <c:pt idx="3112">
                  <c:v>0.42807568151364689</c:v>
                </c:pt>
                <c:pt idx="3113">
                  <c:v>0.4335495178128928</c:v>
                </c:pt>
                <c:pt idx="3114">
                  <c:v>0.4387288703420254</c:v>
                </c:pt>
                <c:pt idx="3115">
                  <c:v>0.44352765549094114</c:v>
                </c:pt>
                <c:pt idx="3116">
                  <c:v>0.44783757616547698</c:v>
                </c:pt>
                <c:pt idx="3117">
                  <c:v>0.45157871625062818</c:v>
                </c:pt>
                <c:pt idx="3118">
                  <c:v>0.45472686639501303</c:v>
                </c:pt>
                <c:pt idx="3119">
                  <c:v>0.45731044153964739</c:v>
                </c:pt>
                <c:pt idx="3120">
                  <c:v>0.45939054131659224</c:v>
                </c:pt>
                <c:pt idx="3121">
                  <c:v>0.46104254803989597</c:v>
                </c:pt>
                <c:pt idx="3122">
                  <c:v>0.46234431101233647</c:v>
                </c:pt>
                <c:pt idx="3123">
                  <c:v>0.46336209102136144</c:v>
                </c:pt>
                <c:pt idx="3124">
                  <c:v>0.46412544139704104</c:v>
                </c:pt>
                <c:pt idx="3125">
                  <c:v>0.46459629223844268</c:v>
                </c:pt>
                <c:pt idx="3126">
                  <c:v>0.46465270039523027</c:v>
                </c:pt>
                <c:pt idx="3127">
                  <c:v>0.46410529835066783</c:v>
                </c:pt>
                <c:pt idx="3128">
                  <c:v>0.46274293629170365</c:v>
                </c:pt>
                <c:pt idx="3129">
                  <c:v>0.46038511303095525</c:v>
                </c:pt>
                <c:pt idx="3130">
                  <c:v>0.45691835164894484</c:v>
                </c:pt>
                <c:pt idx="3131">
                  <c:v>0.45230765366551218</c:v>
                </c:pt>
                <c:pt idx="3132">
                  <c:v>0.44658963186165129</c:v>
                </c:pt>
                <c:pt idx="3133">
                  <c:v>0.43985774438758746</c:v>
                </c:pt>
                <c:pt idx="3134">
                  <c:v>0.43224190778993865</c:v>
                </c:pt>
                <c:pt idx="3135">
                  <c:v>0.42388010852449548</c:v>
                </c:pt>
                <c:pt idx="3136">
                  <c:v>0.41488610376675861</c:v>
                </c:pt>
                <c:pt idx="3137">
                  <c:v>0.40532444039297011</c:v>
                </c:pt>
                <c:pt idx="3138">
                  <c:v>0.39520413695201462</c:v>
                </c:pt>
                <c:pt idx="3139">
                  <c:v>0.3844966922482505</c:v>
                </c:pt>
                <c:pt idx="3140">
                  <c:v>0.37317181064742511</c:v>
                </c:pt>
                <c:pt idx="3141">
                  <c:v>0.36123144831702597</c:v>
                </c:pt>
                <c:pt idx="3142">
                  <c:v>0.34872378115012553</c:v>
                </c:pt>
                <c:pt idx="3143">
                  <c:v>0.33573427912874826</c:v>
                </c:pt>
                <c:pt idx="3144">
                  <c:v>0.3223664161988139</c:v>
                </c:pt>
                <c:pt idx="3145">
                  <c:v>0.30872677493326783</c:v>
                </c:pt>
                <c:pt idx="3146">
                  <c:v>0.29491738813376389</c:v>
                </c:pt>
                <c:pt idx="3147">
                  <c:v>0.28102495072992828</c:v>
                </c:pt>
                <c:pt idx="3148">
                  <c:v>0.26709968117398364</c:v>
                </c:pt>
                <c:pt idx="3149">
                  <c:v>0.25313516126131197</c:v>
                </c:pt>
                <c:pt idx="3150">
                  <c:v>0.23907137454276839</c:v>
                </c:pt>
                <c:pt idx="3151">
                  <c:v>0.22483255574340055</c:v>
                </c:pt>
                <c:pt idx="3152">
                  <c:v>0.21038855594517661</c:v>
                </c:pt>
                <c:pt idx="3153">
                  <c:v>0.19580683251445691</c:v>
                </c:pt>
                <c:pt idx="3154">
                  <c:v>0.18125362682059773</c:v>
                </c:pt>
                <c:pt idx="3155">
                  <c:v>0.16692294172756239</c:v>
                </c:pt>
                <c:pt idx="3156">
                  <c:v>0.15292386419001436</c:v>
                </c:pt>
                <c:pt idx="3157">
                  <c:v>0.13920477079626936</c:v>
                </c:pt>
                <c:pt idx="3158">
                  <c:v>0.1255805629836616</c:v>
                </c:pt>
                <c:pt idx="3159">
                  <c:v>0.11184794509598062</c:v>
                </c:pt>
                <c:pt idx="3160">
                  <c:v>9.7896679538427872E-2</c:v>
                </c:pt>
                <c:pt idx="3161">
                  <c:v>8.373476832814955E-2</c:v>
                </c:pt>
                <c:pt idx="3162">
                  <c:v>6.9428908260306926E-2</c:v>
                </c:pt>
                <c:pt idx="3163">
                  <c:v>5.5027492121916613E-2</c:v>
                </c:pt>
                <c:pt idx="3164">
                  <c:v>4.0530967676629573E-2</c:v>
                </c:pt>
                <c:pt idx="3165">
                  <c:v>2.5919148447304207E-2</c:v>
                </c:pt>
                <c:pt idx="3166">
                  <c:v>1.118693064565649E-2</c:v>
                </c:pt>
                <c:pt idx="3167">
                  <c:v>-3.6606633039021341E-3</c:v>
                </c:pt>
                <c:pt idx="3168">
                  <c:v>-1.8644427598454819E-2</c:v>
                </c:pt>
                <c:pt idx="3169">
                  <c:v>-3.3823392151918832E-2</c:v>
                </c:pt>
                <c:pt idx="3170">
                  <c:v>-4.924967849191101E-2</c:v>
                </c:pt>
                <c:pt idx="3171">
                  <c:v>-6.488918834721398E-2</c:v>
                </c:pt>
                <c:pt idx="3172">
                  <c:v>-8.0567500873570286E-2</c:v>
                </c:pt>
                <c:pt idx="3173">
                  <c:v>-9.5987779628931291E-2</c:v>
                </c:pt>
                <c:pt idx="3174">
                  <c:v>-0.11081695548176113</c:v>
                </c:pt>
                <c:pt idx="3175">
                  <c:v>-0.12478836293225708</c:v>
                </c:pt>
                <c:pt idx="3176">
                  <c:v>-0.13776580326139326</c:v>
                </c:pt>
                <c:pt idx="3177">
                  <c:v>-0.14975000550509518</c:v>
                </c:pt>
                <c:pt idx="3178">
                  <c:v>-0.16084711063984281</c:v>
                </c:pt>
                <c:pt idx="3179">
                  <c:v>-0.17123424962949416</c:v>
                </c:pt>
                <c:pt idx="3180">
                  <c:v>-0.18114041782069759</c:v>
                </c:pt>
                <c:pt idx="3181">
                  <c:v>-0.19083188088758102</c:v>
                </c:pt>
                <c:pt idx="3182">
                  <c:v>-0.20057969565873587</c:v>
                </c:pt>
                <c:pt idx="3183">
                  <c:v>-0.21059748781193907</c:v>
                </c:pt>
                <c:pt idx="3184">
                  <c:v>-0.22096421268292626</c:v>
                </c:pt>
                <c:pt idx="3185">
                  <c:v>-0.23157564274675482</c:v>
                </c:pt>
                <c:pt idx="3186">
                  <c:v>-0.24216906449542319</c:v>
                </c:pt>
                <c:pt idx="3187">
                  <c:v>-0.25242206709489518</c:v>
                </c:pt>
                <c:pt idx="3188">
                  <c:v>-0.26207093369305029</c:v>
                </c:pt>
                <c:pt idx="3189">
                  <c:v>-0.27097921656736385</c:v>
                </c:pt>
                <c:pt idx="3190">
                  <c:v>-0.27912908242850742</c:v>
                </c:pt>
                <c:pt idx="3191">
                  <c:v>-0.28656864176642466</c:v>
                </c:pt>
                <c:pt idx="3192">
                  <c:v>-0.29336654812373658</c:v>
                </c:pt>
                <c:pt idx="3193">
                  <c:v>-0.29959016723097859</c:v>
                </c:pt>
                <c:pt idx="3194">
                  <c:v>-0.3052886216288952</c:v>
                </c:pt>
                <c:pt idx="3195">
                  <c:v>-0.31046241890040394</c:v>
                </c:pt>
                <c:pt idx="3196">
                  <c:v>-0.31502582682548047</c:v>
                </c:pt>
                <c:pt idx="3197">
                  <c:v>-0.31879537313328249</c:v>
                </c:pt>
                <c:pt idx="3198">
                  <c:v>-0.32154171558317124</c:v>
                </c:pt>
                <c:pt idx="3199">
                  <c:v>-0.32310238063721075</c:v>
                </c:pt>
                <c:pt idx="3200">
                  <c:v>-0.3234950760981008</c:v>
                </c:pt>
                <c:pt idx="3201">
                  <c:v>-0.32295175379162361</c:v>
                </c:pt>
                <c:pt idx="3202">
                  <c:v>-0.32183860046045354</c:v>
                </c:pt>
                <c:pt idx="3203">
                  <c:v>-0.32051155051644103</c:v>
                </c:pt>
                <c:pt idx="3204">
                  <c:v>-0.31921016926093942</c:v>
                </c:pt>
                <c:pt idx="3205">
                  <c:v>-0.31805054724266957</c:v>
                </c:pt>
                <c:pt idx="3206">
                  <c:v>-0.31707963056024008</c:v>
                </c:pt>
                <c:pt idx="3207">
                  <c:v>-0.31630901850231319</c:v>
                </c:pt>
                <c:pt idx="3208">
                  <c:v>-0.31568902176709923</c:v>
                </c:pt>
                <c:pt idx="3209">
                  <c:v>-0.31505384193503955</c:v>
                </c:pt>
                <c:pt idx="3210">
                  <c:v>-0.31410511980755979</c:v>
                </c:pt>
                <c:pt idx="3211">
                  <c:v>-0.31247865167980809</c:v>
                </c:pt>
                <c:pt idx="3212">
                  <c:v>-0.30987308463608626</c:v>
                </c:pt>
                <c:pt idx="3213">
                  <c:v>-0.30616459218642783</c:v>
                </c:pt>
                <c:pt idx="3214">
                  <c:v>-0.30143485585827773</c:v>
                </c:pt>
                <c:pt idx="3215">
                  <c:v>-0.29589658203731578</c:v>
                </c:pt>
                <c:pt idx="3216">
                  <c:v>-0.28976951702773063</c:v>
                </c:pt>
                <c:pt idx="3217">
                  <c:v>-0.28319302353739362</c:v>
                </c:pt>
                <c:pt idx="3218">
                  <c:v>-0.2762274280335496</c:v>
                </c:pt>
                <c:pt idx="3219">
                  <c:v>-0.26891546286095597</c:v>
                </c:pt>
                <c:pt idx="3220">
                  <c:v>-0.26132278281111704</c:v>
                </c:pt>
                <c:pt idx="3221">
                  <c:v>-0.25350725993417317</c:v>
                </c:pt>
                <c:pt idx="3222">
                  <c:v>-0.24544959302764227</c:v>
                </c:pt>
                <c:pt idx="3223">
                  <c:v>-0.2370302710898014</c:v>
                </c:pt>
                <c:pt idx="3224">
                  <c:v>-0.22810407554123496</c:v>
                </c:pt>
                <c:pt idx="3225">
                  <c:v>-0.21862700455178835</c:v>
                </c:pt>
                <c:pt idx="3226">
                  <c:v>-0.20872652819909077</c:v>
                </c:pt>
                <c:pt idx="3227">
                  <c:v>-0.1986466386152598</c:v>
                </c:pt>
                <c:pt idx="3228">
                  <c:v>-0.18860660561663209</c:v>
                </c:pt>
                <c:pt idx="3229">
                  <c:v>-0.17868589901794873</c:v>
                </c:pt>
                <c:pt idx="3230">
                  <c:v>-0.16882431910841394</c:v>
                </c:pt>
                <c:pt idx="3231">
                  <c:v>-0.15891769631051006</c:v>
                </c:pt>
                <c:pt idx="3232">
                  <c:v>-0.14889503987513669</c:v>
                </c:pt>
                <c:pt idx="3233">
                  <c:v>-0.1386945186028723</c:v>
                </c:pt>
                <c:pt idx="3234">
                  <c:v>-0.12818289863117249</c:v>
                </c:pt>
                <c:pt idx="3235">
                  <c:v>-0.11713756448341395</c:v>
                </c:pt>
                <c:pt idx="3236">
                  <c:v>-0.10534989484616517</c:v>
                </c:pt>
                <c:pt idx="3237">
                  <c:v>-9.2778076063892531E-2</c:v>
                </c:pt>
                <c:pt idx="3238">
                  <c:v>-7.961221242754847E-2</c:v>
                </c:pt>
                <c:pt idx="3239">
                  <c:v>-6.6187531224177656E-2</c:v>
                </c:pt>
                <c:pt idx="3240">
                  <c:v>-5.2817545329022698E-2</c:v>
                </c:pt>
                <c:pt idx="3241">
                  <c:v>-3.967729902944081E-2</c:v>
                </c:pt>
                <c:pt idx="3242">
                  <c:v>-2.6808066228450028E-2</c:v>
                </c:pt>
                <c:pt idx="3243">
                  <c:v>-1.4211905558592022E-2</c:v>
                </c:pt>
                <c:pt idx="3244">
                  <c:v>-1.9378432609210077E-3</c:v>
                </c:pt>
                <c:pt idx="3245">
                  <c:v>9.9197824420286258E-3</c:v>
                </c:pt>
                <c:pt idx="3246">
                  <c:v>2.1300581095448128E-2</c:v>
                </c:pt>
                <c:pt idx="3247">
                  <c:v>3.2251352617459823E-2</c:v>
                </c:pt>
                <c:pt idx="3248">
                  <c:v>4.2917647299275809E-2</c:v>
                </c:pt>
                <c:pt idx="3249">
                  <c:v>5.3449531391850387E-2</c:v>
                </c:pt>
                <c:pt idx="3250">
                  <c:v>6.3892768612645034E-2</c:v>
                </c:pt>
                <c:pt idx="3251">
                  <c:v>7.4152750409138837E-2</c:v>
                </c:pt>
                <c:pt idx="3252">
                  <c:v>8.4055645252431616E-2</c:v>
                </c:pt>
                <c:pt idx="3253">
                  <c:v>9.3454181584236656E-2</c:v>
                </c:pt>
                <c:pt idx="3254">
                  <c:v>0.1023039715585182</c:v>
                </c:pt>
                <c:pt idx="3255">
                  <c:v>0.11066747914941537</c:v>
                </c:pt>
                <c:pt idx="3256">
                  <c:v>0.11865789603998653</c:v>
                </c:pt>
                <c:pt idx="3257">
                  <c:v>0.12637632333664495</c:v>
                </c:pt>
                <c:pt idx="3258">
                  <c:v>0.1338819362463041</c:v>
                </c:pt>
                <c:pt idx="3259">
                  <c:v>0.1411903435416611</c:v>
                </c:pt>
                <c:pt idx="3260">
                  <c:v>0.14827845542790027</c:v>
                </c:pt>
                <c:pt idx="3261">
                  <c:v>0.15508515901715328</c:v>
                </c:pt>
                <c:pt idx="3262">
                  <c:v>0.16150946296011551</c:v>
                </c:pt>
                <c:pt idx="3263">
                  <c:v>0.16742096772503223</c:v>
                </c:pt>
                <c:pt idx="3264">
                  <c:v>0.17269629272435794</c:v>
                </c:pt>
                <c:pt idx="3265">
                  <c:v>0.17726667474129246</c:v>
                </c:pt>
                <c:pt idx="3266">
                  <c:v>0.18114611467990616</c:v>
                </c:pt>
                <c:pt idx="3267">
                  <c:v>0.18442650114989156</c:v>
                </c:pt>
                <c:pt idx="3268">
                  <c:v>0.18724703459300826</c:v>
                </c:pt>
                <c:pt idx="3269">
                  <c:v>0.18975812638353923</c:v>
                </c:pt>
                <c:pt idx="3270">
                  <c:v>0.1921017102344969</c:v>
                </c:pt>
                <c:pt idx="3271">
                  <c:v>0.19440945026890855</c:v>
                </c:pt>
                <c:pt idx="3272">
                  <c:v>0.19679647848989376</c:v>
                </c:pt>
                <c:pt idx="3273">
                  <c:v>0.19933395804791945</c:v>
                </c:pt>
                <c:pt idx="3274">
                  <c:v>0.20201209414982574</c:v>
                </c:pt>
                <c:pt idx="3275">
                  <c:v>0.2047234352799813</c:v>
                </c:pt>
                <c:pt idx="3276">
                  <c:v>0.20728875722888782</c:v>
                </c:pt>
                <c:pt idx="3277">
                  <c:v>0.20951788237625921</c:v>
                </c:pt>
                <c:pt idx="3278">
                  <c:v>0.21126948201990628</c:v>
                </c:pt>
                <c:pt idx="3279">
                  <c:v>0.21247545013472685</c:v>
                </c:pt>
                <c:pt idx="3280">
                  <c:v>0.21312229377949118</c:v>
                </c:pt>
                <c:pt idx="3281">
                  <c:v>0.21321025517774125</c:v>
                </c:pt>
                <c:pt idx="3282">
                  <c:v>0.21272162514128123</c:v>
                </c:pt>
                <c:pt idx="3283">
                  <c:v>0.2116160832131839</c:v>
                </c:pt>
                <c:pt idx="3284">
                  <c:v>0.20984695417671578</c:v>
                </c:pt>
                <c:pt idx="3285">
                  <c:v>0.20737858570159765</c:v>
                </c:pt>
                <c:pt idx="3286">
                  <c:v>0.20418925987762149</c:v>
                </c:pt>
                <c:pt idx="3287">
                  <c:v>0.20026162366296596</c:v>
                </c:pt>
                <c:pt idx="3288">
                  <c:v>0.19557873260206768</c:v>
                </c:pt>
                <c:pt idx="3289">
                  <c:v>0.19014082051055778</c:v>
                </c:pt>
                <c:pt idx="3290">
                  <c:v>0.18399755188212275</c:v>
                </c:pt>
                <c:pt idx="3291">
                  <c:v>0.17727225821648207</c:v>
                </c:pt>
                <c:pt idx="3292">
                  <c:v>0.17015346479429291</c:v>
                </c:pt>
                <c:pt idx="3293">
                  <c:v>0.16284940556676084</c:v>
                </c:pt>
                <c:pt idx="3294">
                  <c:v>0.15552996661515697</c:v>
                </c:pt>
                <c:pt idx="3295">
                  <c:v>0.14829062049326031</c:v>
                </c:pt>
                <c:pt idx="3296">
                  <c:v>0.14115480797496091</c:v>
                </c:pt>
                <c:pt idx="3297">
                  <c:v>0.13410239514255687</c:v>
                </c:pt>
                <c:pt idx="3298">
                  <c:v>0.1270960028816262</c:v>
                </c:pt>
                <c:pt idx="3299">
                  <c:v>0.12008643553646328</c:v>
                </c:pt>
                <c:pt idx="3300">
                  <c:v>0.11300590245114962</c:v>
                </c:pt>
                <c:pt idx="3301">
                  <c:v>0.10577460427091982</c:v>
                </c:pt>
                <c:pt idx="3302">
                  <c:v>9.8331264571044338E-2</c:v>
                </c:pt>
                <c:pt idx="3303">
                  <c:v>9.0669279360387656E-2</c:v>
                </c:pt>
                <c:pt idx="3304">
                  <c:v>8.2848036859926963E-2</c:v>
                </c:pt>
                <c:pt idx="3305">
                  <c:v>7.4964098907996213E-2</c:v>
                </c:pt>
                <c:pt idx="3306">
                  <c:v>6.7099558368815856E-2</c:v>
                </c:pt>
                <c:pt idx="3307">
                  <c:v>5.9286002009905782E-2</c:v>
                </c:pt>
                <c:pt idx="3308">
                  <c:v>5.1508530939755895E-2</c:v>
                </c:pt>
                <c:pt idx="3309">
                  <c:v>4.3739127407829093E-2</c:v>
                </c:pt>
                <c:pt idx="3310">
                  <c:v>3.5966617966950172E-2</c:v>
                </c:pt>
                <c:pt idx="3311">
                  <c:v>2.8198817667321685E-2</c:v>
                </c:pt>
                <c:pt idx="3312">
                  <c:v>2.0441822688635102E-2</c:v>
                </c:pt>
                <c:pt idx="3313">
                  <c:v>1.2685549997226597E-2</c:v>
                </c:pt>
                <c:pt idx="3314">
                  <c:v>4.9184103489911995E-3</c:v>
                </c:pt>
                <c:pt idx="3315">
                  <c:v>-2.8380320105350055E-3</c:v>
                </c:pt>
                <c:pt idx="3316">
                  <c:v>-1.0507093874258317E-2</c:v>
                </c:pt>
                <c:pt idx="3317">
                  <c:v>-1.7971239433082577E-2</c:v>
                </c:pt>
                <c:pt idx="3318">
                  <c:v>-2.5114875877516544E-2</c:v>
                </c:pt>
                <c:pt idx="3319">
                  <c:v>-3.1864786952103541E-2</c:v>
                </c:pt>
                <c:pt idx="3320">
                  <c:v>-3.8202576751970412E-2</c:v>
                </c:pt>
                <c:pt idx="3321">
                  <c:v>-4.4150818974577184E-2</c:v>
                </c:pt>
                <c:pt idx="3322">
                  <c:v>-4.9756029447740137E-2</c:v>
                </c:pt>
                <c:pt idx="3323">
                  <c:v>-5.5085190776916065E-2</c:v>
                </c:pt>
                <c:pt idx="3324">
                  <c:v>-6.0229110169127568E-2</c:v>
                </c:pt>
                <c:pt idx="3325">
                  <c:v>-6.5294413557199893E-2</c:v>
                </c:pt>
                <c:pt idx="3326">
                  <c:v>-7.0377528589027696E-2</c:v>
                </c:pt>
                <c:pt idx="3327">
                  <c:v>-7.5534166280660481E-2</c:v>
                </c:pt>
                <c:pt idx="3328">
                  <c:v>-8.0767300444684803E-2</c:v>
                </c:pt>
                <c:pt idx="3329">
                  <c:v>-8.604837524761122E-2</c:v>
                </c:pt>
                <c:pt idx="3330">
                  <c:v>-9.1364463783675728E-2</c:v>
                </c:pt>
                <c:pt idx="3331">
                  <c:v>-9.676203232669342E-2</c:v>
                </c:pt>
                <c:pt idx="3332">
                  <c:v>-0.10235547509755229</c:v>
                </c:pt>
                <c:pt idx="3333">
                  <c:v>-0.10828971682900468</c:v>
                </c:pt>
                <c:pt idx="3334">
                  <c:v>-0.11467344827924196</c:v>
                </c:pt>
                <c:pt idx="3335">
                  <c:v>-0.12151633664943891</c:v>
                </c:pt>
                <c:pt idx="3336">
                  <c:v>-0.12870329711497366</c:v>
                </c:pt>
                <c:pt idx="3337">
                  <c:v>-0.1360195904610135</c:v>
                </c:pt>
                <c:pt idx="3338">
                  <c:v>-0.1432108660691456</c:v>
                </c:pt>
                <c:pt idx="3339">
                  <c:v>-0.15004230516722938</c:v>
                </c:pt>
                <c:pt idx="3340">
                  <c:v>-0.15632670909149407</c:v>
                </c:pt>
                <c:pt idx="3341">
                  <c:v>-0.16192027777508386</c:v>
                </c:pt>
                <c:pt idx="3342">
                  <c:v>-0.16670979987202764</c:v>
                </c:pt>
                <c:pt idx="3343">
                  <c:v>-0.17061147337560809</c:v>
                </c:pt>
                <c:pt idx="3344">
                  <c:v>-0.17358013270978165</c:v>
                </c:pt>
                <c:pt idx="3345">
                  <c:v>-0.17561312145039015</c:v>
                </c:pt>
                <c:pt idx="3346">
                  <c:v>-0.17673699391054176</c:v>
                </c:pt>
                <c:pt idx="3347">
                  <c:v>-0.17698487376046945</c:v>
                </c:pt>
                <c:pt idx="3348">
                  <c:v>-0.17638942142639988</c:v>
                </c:pt>
                <c:pt idx="3349">
                  <c:v>-0.17500977186475949</c:v>
                </c:pt>
                <c:pt idx="3350">
                  <c:v>-0.17298226708375899</c:v>
                </c:pt>
                <c:pt idx="3351">
                  <c:v>-0.17056066664935229</c:v>
                </c:pt>
                <c:pt idx="3352">
                  <c:v>-0.16811270107452272</c:v>
                </c:pt>
                <c:pt idx="3353">
                  <c:v>-0.16606398505492551</c:v>
                </c:pt>
                <c:pt idx="3354">
                  <c:v>-0.16481100902641693</c:v>
                </c:pt>
                <c:pt idx="3355">
                  <c:v>-0.1646405176934988</c:v>
                </c:pt>
                <c:pt idx="3356">
                  <c:v>-0.16568291285367764</c:v>
                </c:pt>
                <c:pt idx="3357">
                  <c:v>-0.16790583645160609</c:v>
                </c:pt>
                <c:pt idx="3358">
                  <c:v>-0.17113625460730322</c:v>
                </c:pt>
                <c:pt idx="3359">
                  <c:v>-0.17509069924711443</c:v>
                </c:pt>
                <c:pt idx="3360">
                  <c:v>-0.17940185951132054</c:v>
                </c:pt>
                <c:pt idx="3361">
                  <c:v>-0.18365074093291436</c:v>
                </c:pt>
                <c:pt idx="3362">
                  <c:v>-0.1874208164469498</c:v>
                </c:pt>
                <c:pt idx="3363">
                  <c:v>-0.19037388839388827</c:v>
                </c:pt>
                <c:pt idx="3364">
                  <c:v>-0.19231843838087623</c:v>
                </c:pt>
                <c:pt idx="3365">
                  <c:v>-0.19322049659211063</c:v>
                </c:pt>
                <c:pt idx="3366">
                  <c:v>-0.19313231881579337</c:v>
                </c:pt>
                <c:pt idx="3367">
                  <c:v>-0.19208474679575116</c:v>
                </c:pt>
                <c:pt idx="3368">
                  <c:v>-0.19003023082042569</c:v>
                </c:pt>
                <c:pt idx="3369">
                  <c:v>-0.18688347574416628</c:v>
                </c:pt>
                <c:pt idx="3370">
                  <c:v>-0.1826237890394799</c:v>
                </c:pt>
                <c:pt idx="3371">
                  <c:v>-0.17737013463481802</c:v>
                </c:pt>
                <c:pt idx="3372">
                  <c:v>-0.1713631388012487</c:v>
                </c:pt>
                <c:pt idx="3373">
                  <c:v>-0.16487775551786923</c:v>
                </c:pt>
                <c:pt idx="3374">
                  <c:v>-0.15816200350764212</c:v>
                </c:pt>
                <c:pt idx="3375">
                  <c:v>-0.15146439312211879</c:v>
                </c:pt>
                <c:pt idx="3376">
                  <c:v>-0.14510348280839055</c:v>
                </c:pt>
                <c:pt idx="3377">
                  <c:v>-0.13946989224859879</c:v>
                </c:pt>
                <c:pt idx="3378">
                  <c:v>-0.13490908134561919</c:v>
                </c:pt>
                <c:pt idx="3379">
                  <c:v>-0.13155648578540613</c:v>
                </c:pt>
                <c:pt idx="3380">
                  <c:v>-0.12925338827784391</c:v>
                </c:pt>
                <c:pt idx="3381">
                  <c:v>-0.127603012331167</c:v>
                </c:pt>
                <c:pt idx="3382">
                  <c:v>-0.12611745684538256</c:v>
                </c:pt>
                <c:pt idx="3383">
                  <c:v>-0.12436489483914112</c:v>
                </c:pt>
                <c:pt idx="3384">
                  <c:v>-0.12205463279924036</c:v>
                </c:pt>
                <c:pt idx="3385">
                  <c:v>-0.11904575733574786</c:v>
                </c:pt>
                <c:pt idx="3386">
                  <c:v>-0.11530586203705674</c:v>
                </c:pt>
                <c:pt idx="3387">
                  <c:v>-0.11085881073625738</c:v>
                </c:pt>
                <c:pt idx="3388">
                  <c:v>-0.10574489130555538</c:v>
                </c:pt>
                <c:pt idx="3389">
                  <c:v>-0.10000230627292987</c:v>
                </c:pt>
                <c:pt idx="3390">
                  <c:v>-9.3673005903263357E-2</c:v>
                </c:pt>
                <c:pt idx="3391">
                  <c:v>-8.6821739262631523E-2</c:v>
                </c:pt>
                <c:pt idx="3392">
                  <c:v>-7.9543364213081322E-2</c:v>
                </c:pt>
                <c:pt idx="3393">
                  <c:v>-7.1946552724318866E-2</c:v>
                </c:pt>
                <c:pt idx="3394">
                  <c:v>-6.4130900312118821E-2</c:v>
                </c:pt>
                <c:pt idx="3395">
                  <c:v>-5.6182052442117353E-2</c:v>
                </c:pt>
                <c:pt idx="3396">
                  <c:v>-4.8191012522454814E-2</c:v>
                </c:pt>
                <c:pt idx="3397">
                  <c:v>-4.0280214182520313E-2</c:v>
                </c:pt>
                <c:pt idx="3398">
                  <c:v>-3.2607959037236241E-2</c:v>
                </c:pt>
                <c:pt idx="3399">
                  <c:v>-2.533631575232138E-2</c:v>
                </c:pt>
                <c:pt idx="3400">
                  <c:v>-1.8577843802026844E-2</c:v>
                </c:pt>
                <c:pt idx="3401">
                  <c:v>-1.2352653351596481E-2</c:v>
                </c:pt>
                <c:pt idx="3402">
                  <c:v>-6.5772402354785427E-3</c:v>
                </c:pt>
                <c:pt idx="3403">
                  <c:v>-1.0916481915716593E-3</c:v>
                </c:pt>
                <c:pt idx="3404">
                  <c:v>4.2820598009762683E-3</c:v>
                </c:pt>
                <c:pt idx="3405">
                  <c:v>9.6763153254203049E-3</c:v>
                </c:pt>
                <c:pt idx="3406">
                  <c:v>1.5142022488133464E-2</c:v>
                </c:pt>
                <c:pt idx="3407">
                  <c:v>2.065511426532865E-2</c:v>
                </c:pt>
                <c:pt idx="3408">
                  <c:v>2.6159341836634799E-2</c:v>
                </c:pt>
                <c:pt idx="3409">
                  <c:v>3.1620852997459516E-2</c:v>
                </c:pt>
                <c:pt idx="3410">
                  <c:v>3.7056434541004955E-2</c:v>
                </c:pt>
                <c:pt idx="3411">
                  <c:v>4.2513724679446377E-2</c:v>
                </c:pt>
                <c:pt idx="3412">
                  <c:v>4.8028215174073921E-2</c:v>
                </c:pt>
                <c:pt idx="3413">
                  <c:v>5.3602038681465125E-2</c:v>
                </c:pt>
                <c:pt idx="3414">
                  <c:v>5.9219666787271634E-2</c:v>
                </c:pt>
                <c:pt idx="3415">
                  <c:v>6.4878246492071939E-2</c:v>
                </c:pt>
                <c:pt idx="3416">
                  <c:v>7.0596139719028714E-2</c:v>
                </c:pt>
                <c:pt idx="3417">
                  <c:v>7.6380615873660199E-2</c:v>
                </c:pt>
                <c:pt idx="3418">
                  <c:v>8.218302501089593E-2</c:v>
                </c:pt>
                <c:pt idx="3419">
                  <c:v>8.7896735187789468E-2</c:v>
                </c:pt>
                <c:pt idx="3420">
                  <c:v>9.3415762935359525E-2</c:v>
                </c:pt>
                <c:pt idx="3421">
                  <c:v>9.8710748184144728E-2</c:v>
                </c:pt>
                <c:pt idx="3422">
                  <c:v>0.10385412512597558</c:v>
                </c:pt>
                <c:pt idx="3423">
                  <c:v>0.10895829937926557</c:v>
                </c:pt>
                <c:pt idx="3424">
                  <c:v>0.11406762289097339</c:v>
                </c:pt>
                <c:pt idx="3425">
                  <c:v>0.11910025560255237</c:v>
                </c:pt>
                <c:pt idx="3426">
                  <c:v>0.12389494250641958</c:v>
                </c:pt>
                <c:pt idx="3427">
                  <c:v>0.12831542909675644</c:v>
                </c:pt>
                <c:pt idx="3428">
                  <c:v>0.1323110752591847</c:v>
                </c:pt>
                <c:pt idx="3429">
                  <c:v>0.13587745652311978</c:v>
                </c:pt>
                <c:pt idx="3430">
                  <c:v>0.13896611497605571</c:v>
                </c:pt>
                <c:pt idx="3431">
                  <c:v>0.14145472556961156</c:v>
                </c:pt>
                <c:pt idx="3432">
                  <c:v>0.14322659633389256</c:v>
                </c:pt>
                <c:pt idx="3433">
                  <c:v>0.14428450937704493</c:v>
                </c:pt>
                <c:pt idx="3434">
                  <c:v>0.14477949505772739</c:v>
                </c:pt>
                <c:pt idx="3435">
                  <c:v>0.14491205629861009</c:v>
                </c:pt>
                <c:pt idx="3436">
                  <c:v>0.144784384027598</c:v>
                </c:pt>
                <c:pt idx="3437">
                  <c:v>0.14433696426518661</c:v>
                </c:pt>
                <c:pt idx="3438">
                  <c:v>0.14342996761928251</c:v>
                </c:pt>
                <c:pt idx="3439">
                  <c:v>0.14199124581249781</c:v>
                </c:pt>
                <c:pt idx="3440">
                  <c:v>0.14009334768113976</c:v>
                </c:pt>
                <c:pt idx="3441">
                  <c:v>0.13789802206435048</c:v>
                </c:pt>
                <c:pt idx="3442">
                  <c:v>0.1355293516904445</c:v>
                </c:pt>
                <c:pt idx="3443">
                  <c:v>0.1329915397136596</c:v>
                </c:pt>
                <c:pt idx="3444">
                  <c:v>0.13019366602984872</c:v>
                </c:pt>
                <c:pt idx="3445">
                  <c:v>0.12704022703262921</c:v>
                </c:pt>
                <c:pt idx="3446">
                  <c:v>0.123501305320827</c:v>
                </c:pt>
                <c:pt idx="3447">
                  <c:v>0.11961998687185291</c:v>
                </c:pt>
                <c:pt idx="3448">
                  <c:v>0.11547772956137642</c:v>
                </c:pt>
                <c:pt idx="3449">
                  <c:v>0.11116052585683128</c:v>
                </c:pt>
                <c:pt idx="3450">
                  <c:v>0.10674654686435865</c:v>
                </c:pt>
                <c:pt idx="3451">
                  <c:v>0.10230312612338675</c:v>
                </c:pt>
                <c:pt idx="3452">
                  <c:v>9.7877157028654335E-2</c:v>
                </c:pt>
                <c:pt idx="3453">
                  <c:v>9.3485183087151022E-2</c:v>
                </c:pt>
                <c:pt idx="3454">
                  <c:v>8.9118105553992508E-2</c:v>
                </c:pt>
                <c:pt idx="3455">
                  <c:v>8.475853585418186E-2</c:v>
                </c:pt>
                <c:pt idx="3456">
                  <c:v>8.0392241810292961E-2</c:v>
                </c:pt>
                <c:pt idx="3457">
                  <c:v>7.6001557742779322E-2</c:v>
                </c:pt>
                <c:pt idx="3458">
                  <c:v>7.1552192188086186E-2</c:v>
                </c:pt>
                <c:pt idx="3459">
                  <c:v>6.6993378245603669E-2</c:v>
                </c:pt>
                <c:pt idx="3460">
                  <c:v>6.2269283495107658E-2</c:v>
                </c:pt>
                <c:pt idx="3461">
                  <c:v>5.7321257951273574E-2</c:v>
                </c:pt>
                <c:pt idx="3462">
                  <c:v>5.2075596563081542E-2</c:v>
                </c:pt>
                <c:pt idx="3463">
                  <c:v>4.6436200962096004E-2</c:v>
                </c:pt>
                <c:pt idx="3464">
                  <c:v>4.0304376619269798E-2</c:v>
                </c:pt>
                <c:pt idx="3465">
                  <c:v>3.3625823195939181E-2</c:v>
                </c:pt>
                <c:pt idx="3466">
                  <c:v>2.6431070533593625E-2</c:v>
                </c:pt>
                <c:pt idx="3467">
                  <c:v>1.8826717878552893E-2</c:v>
                </c:pt>
                <c:pt idx="3468">
                  <c:v>1.0936674336764898E-2</c:v>
                </c:pt>
                <c:pt idx="3469">
                  <c:v>2.8445353959588877E-3</c:v>
                </c:pt>
                <c:pt idx="3470">
                  <c:v>-5.4090725102567761E-3</c:v>
                </c:pt>
                <c:pt idx="3471">
                  <c:v>-1.3770529006860549E-2</c:v>
                </c:pt>
                <c:pt idx="3472">
                  <c:v>-2.2112875213553235E-2</c:v>
                </c:pt>
                <c:pt idx="3473">
                  <c:v>-3.0236945887765793E-2</c:v>
                </c:pt>
                <c:pt idx="3474">
                  <c:v>-3.7944476736563558E-2</c:v>
                </c:pt>
                <c:pt idx="3475">
                  <c:v>-4.5118793402628837E-2</c:v>
                </c:pt>
                <c:pt idx="3476">
                  <c:v>-5.173554438677163E-2</c:v>
                </c:pt>
                <c:pt idx="3477">
                  <c:v>-5.7792709402926495E-2</c:v>
                </c:pt>
                <c:pt idx="3478">
                  <c:v>-6.3226806989994042E-2</c:v>
                </c:pt>
                <c:pt idx="3479">
                  <c:v>-6.7897508504355122E-2</c:v>
                </c:pt>
                <c:pt idx="3480">
                  <c:v>-7.1664340387919731E-2</c:v>
                </c:pt>
                <c:pt idx="3481">
                  <c:v>-7.4498975829173572E-2</c:v>
                </c:pt>
                <c:pt idx="3482">
                  <c:v>-7.6545062718983509E-2</c:v>
                </c:pt>
                <c:pt idx="3483">
                  <c:v>-7.8079178439800084E-2</c:v>
                </c:pt>
                <c:pt idx="3484">
                  <c:v>-7.9402992015209839E-2</c:v>
                </c:pt>
                <c:pt idx="3485">
                  <c:v>-8.0744960682113398E-2</c:v>
                </c:pt>
                <c:pt idx="3486">
                  <c:v>-8.2232195839835306E-2</c:v>
                </c:pt>
                <c:pt idx="3487">
                  <c:v>-8.3926787672946368E-2</c:v>
                </c:pt>
                <c:pt idx="3488">
                  <c:v>-8.5867729592865732E-2</c:v>
                </c:pt>
                <c:pt idx="3489">
                  <c:v>-8.8070600542079144E-2</c:v>
                </c:pt>
                <c:pt idx="3490">
                  <c:v>-9.0495103733775104E-2</c:v>
                </c:pt>
                <c:pt idx="3491">
                  <c:v>-9.3028658998684843E-2</c:v>
                </c:pt>
                <c:pt idx="3492">
                  <c:v>-9.5513962333165364E-2</c:v>
                </c:pt>
                <c:pt idx="3493">
                  <c:v>-9.779854992475516E-2</c:v>
                </c:pt>
                <c:pt idx="3494">
                  <c:v>-9.9765342027032938E-2</c:v>
                </c:pt>
                <c:pt idx="3495">
                  <c:v>-0.10133600868376925</c:v>
                </c:pt>
                <c:pt idx="3496">
                  <c:v>-0.10247452586751248</c:v>
                </c:pt>
                <c:pt idx="3497">
                  <c:v>-0.10320083078054791</c:v>
                </c:pt>
                <c:pt idx="3498">
                  <c:v>-0.10357983162182827</c:v>
                </c:pt>
                <c:pt idx="3499">
                  <c:v>-0.10365345518376815</c:v>
                </c:pt>
                <c:pt idx="3500">
                  <c:v>-0.10334390572595169</c:v>
                </c:pt>
                <c:pt idx="3501">
                  <c:v>-0.10240860524998714</c:v>
                </c:pt>
                <c:pt idx="3502">
                  <c:v>-0.10051081484203898</c:v>
                </c:pt>
                <c:pt idx="3503">
                  <c:v>-9.7386304255285647E-2</c:v>
                </c:pt>
                <c:pt idx="3504">
                  <c:v>-9.2998374147512941E-2</c:v>
                </c:pt>
                <c:pt idx="3505">
                  <c:v>-8.7568515168677599E-2</c:v>
                </c:pt>
                <c:pt idx="3506">
                  <c:v>-8.1470717634692047E-2</c:v>
                </c:pt>
                <c:pt idx="3507">
                  <c:v>-7.5084858144735256E-2</c:v>
                </c:pt>
                <c:pt idx="3508">
                  <c:v>-6.8711653167148917E-2</c:v>
                </c:pt>
                <c:pt idx="3509">
                  <c:v>-6.2569038787393561E-2</c:v>
                </c:pt>
                <c:pt idx="3510">
                  <c:v>-5.6805831774945498E-2</c:v>
                </c:pt>
                <c:pt idx="3511">
                  <c:v>-5.1461396017481571E-2</c:v>
                </c:pt>
                <c:pt idx="3512">
                  <c:v>-4.6379081134648052E-2</c:v>
                </c:pt>
                <c:pt idx="3513">
                  <c:v>-4.1168516525119249E-2</c:v>
                </c:pt>
                <c:pt idx="3514">
                  <c:v>-3.530978500671398E-2</c:v>
                </c:pt>
                <c:pt idx="3515">
                  <c:v>-2.8385237095699081E-2</c:v>
                </c:pt>
                <c:pt idx="3516">
                  <c:v>-2.0303567957448237E-2</c:v>
                </c:pt>
                <c:pt idx="3517">
                  <c:v>-1.1357521162086326E-2</c:v>
                </c:pt>
                <c:pt idx="3518">
                  <c:v>-2.067437573932596E-3</c:v>
                </c:pt>
                <c:pt idx="3519">
                  <c:v>7.0747994261480436E-3</c:v>
                </c:pt>
                <c:pt idx="3520">
                  <c:v>1.5787246484197534E-2</c:v>
                </c:pt>
                <c:pt idx="3521">
                  <c:v>2.4023534527908362E-2</c:v>
                </c:pt>
                <c:pt idx="3522">
                  <c:v>3.1889783777202863E-2</c:v>
                </c:pt>
                <c:pt idx="3523">
                  <c:v>3.9547453796847522E-2</c:v>
                </c:pt>
                <c:pt idx="3524">
                  <c:v>4.7159482455955415E-2</c:v>
                </c:pt>
                <c:pt idx="3525">
                  <c:v>5.4874066914799659E-2</c:v>
                </c:pt>
                <c:pt idx="3526">
                  <c:v>6.2808727794221489E-2</c:v>
                </c:pt>
                <c:pt idx="3527">
                  <c:v>7.1016398921934509E-2</c:v>
                </c:pt>
                <c:pt idx="3528">
                  <c:v>7.9448296962023046E-2</c:v>
                </c:pt>
                <c:pt idx="3529">
                  <c:v>8.7933300306902606E-2</c:v>
                </c:pt>
                <c:pt idx="3530">
                  <c:v>9.6190306497921749E-2</c:v>
                </c:pt>
                <c:pt idx="3531">
                  <c:v>0.10389647604028857</c:v>
                </c:pt>
                <c:pt idx="3532">
                  <c:v>0.11081187458050466</c:v>
                </c:pt>
                <c:pt idx="3533">
                  <c:v>0.11690721939672144</c:v>
                </c:pt>
                <c:pt idx="3534">
                  <c:v>0.12241365918330217</c:v>
                </c:pt>
                <c:pt idx="3535">
                  <c:v>0.12774431993811736</c:v>
                </c:pt>
                <c:pt idx="3536">
                  <c:v>0.13331869934907511</c:v>
                </c:pt>
                <c:pt idx="3537">
                  <c:v>0.13940113128906934</c:v>
                </c:pt>
                <c:pt idx="3538">
                  <c:v>0.146054603031816</c:v>
                </c:pt>
                <c:pt idx="3539">
                  <c:v>0.15320467935434362</c:v>
                </c:pt>
                <c:pt idx="3540">
                  <c:v>0.16071811045657725</c:v>
                </c:pt>
                <c:pt idx="3541">
                  <c:v>0.16841345569661939</c:v>
                </c:pt>
                <c:pt idx="3542">
                  <c:v>0.17601304313801477</c:v>
                </c:pt>
                <c:pt idx="3543">
                  <c:v>0.18312840630768201</c:v>
                </c:pt>
                <c:pt idx="3544">
                  <c:v>0.1893577673167976</c:v>
                </c:pt>
                <c:pt idx="3545">
                  <c:v>0.19446298279514163</c:v>
                </c:pt>
                <c:pt idx="3546">
                  <c:v>0.19849951515345995</c:v>
                </c:pt>
                <c:pt idx="3547">
                  <c:v>0.20179692128633955</c:v>
                </c:pt>
                <c:pt idx="3548">
                  <c:v>0.20479689010104782</c:v>
                </c:pt>
                <c:pt idx="3549">
                  <c:v>0.20785230541287972</c:v>
                </c:pt>
                <c:pt idx="3550">
                  <c:v>0.21110513422689359</c:v>
                </c:pt>
                <c:pt idx="3551">
                  <c:v>0.21448591277391404</c:v>
                </c:pt>
                <c:pt idx="3552">
                  <c:v>0.21778396332695912</c:v>
                </c:pt>
                <c:pt idx="3553">
                  <c:v>0.22071159361920498</c:v>
                </c:pt>
                <c:pt idx="3554">
                  <c:v>0.2229362216337975</c:v>
                </c:pt>
                <c:pt idx="3555">
                  <c:v>0.22411838988419081</c:v>
                </c:pt>
                <c:pt idx="3556">
                  <c:v>0.22400081450462445</c:v>
                </c:pt>
                <c:pt idx="3557">
                  <c:v>0.22252992789443884</c:v>
                </c:pt>
                <c:pt idx="3558">
                  <c:v>0.21992634105962452</c:v>
                </c:pt>
                <c:pt idx="3559">
                  <c:v>0.21663457782035206</c:v>
                </c:pt>
                <c:pt idx="3560">
                  <c:v>0.21316459028893267</c:v>
                </c:pt>
                <c:pt idx="3561">
                  <c:v>0.20990916744546517</c:v>
                </c:pt>
                <c:pt idx="3562">
                  <c:v>0.2070301638845963</c:v>
                </c:pt>
                <c:pt idx="3563">
                  <c:v>0.20445588397520997</c:v>
                </c:pt>
                <c:pt idx="3564">
                  <c:v>0.20196232322563698</c:v>
                </c:pt>
                <c:pt idx="3565">
                  <c:v>0.1992735699529195</c:v>
                </c:pt>
                <c:pt idx="3566">
                  <c:v>0.19613297009477165</c:v>
                </c:pt>
                <c:pt idx="3567">
                  <c:v>0.19234037337641319</c:v>
                </c:pt>
                <c:pt idx="3568">
                  <c:v>0.18777869295635624</c:v>
                </c:pt>
                <c:pt idx="3569">
                  <c:v>0.18244254465896714</c:v>
                </c:pt>
                <c:pt idx="3570">
                  <c:v>0.17644852730928856</c:v>
                </c:pt>
                <c:pt idx="3571">
                  <c:v>0.16999400409119375</c:v>
                </c:pt>
                <c:pt idx="3572">
                  <c:v>0.16326164801122917</c:v>
                </c:pt>
                <c:pt idx="3573">
                  <c:v>0.15631584658301143</c:v>
                </c:pt>
                <c:pt idx="3574">
                  <c:v>0.14906044364677684</c:v>
                </c:pt>
                <c:pt idx="3575">
                  <c:v>0.1412941414534174</c:v>
                </c:pt>
                <c:pt idx="3576">
                  <c:v>0.13282471289520906</c:v>
                </c:pt>
                <c:pt idx="3577">
                  <c:v>0.12355604818694475</c:v>
                </c:pt>
                <c:pt idx="3578">
                  <c:v>0.11349471442522618</c:v>
                </c:pt>
                <c:pt idx="3579">
                  <c:v>0.10270205624641983</c:v>
                </c:pt>
                <c:pt idx="3580">
                  <c:v>9.1266468359577024E-2</c:v>
                </c:pt>
                <c:pt idx="3581">
                  <c:v>7.9341143332685493E-2</c:v>
                </c:pt>
                <c:pt idx="3582">
                  <c:v>6.7209357408772194E-2</c:v>
                </c:pt>
                <c:pt idx="3583">
                  <c:v>5.5286924533162828E-2</c:v>
                </c:pt>
                <c:pt idx="3584">
                  <c:v>4.4014153168364697E-2</c:v>
                </c:pt>
                <c:pt idx="3585">
                  <c:v>3.369300417446796E-2</c:v>
                </c:pt>
                <c:pt idx="3586">
                  <c:v>2.4385250943596181E-2</c:v>
                </c:pt>
                <c:pt idx="3587">
                  <c:v>1.5941711256404902E-2</c:v>
                </c:pt>
                <c:pt idx="3588">
                  <c:v>8.123808185706188E-3</c:v>
                </c:pt>
                <c:pt idx="3589">
                  <c:v>7.1155321857528794E-4</c:v>
                </c:pt>
                <c:pt idx="3590">
                  <c:v>-6.4714159570771279E-3</c:v>
                </c:pt>
                <c:pt idx="3591">
                  <c:v>-1.3593178079962605E-2</c:v>
                </c:pt>
                <c:pt idx="3592">
                  <c:v>-2.0836831811502268E-2</c:v>
                </c:pt>
                <c:pt idx="3593">
                  <c:v>-2.8368382161958094E-2</c:v>
                </c:pt>
                <c:pt idx="3594">
                  <c:v>-3.6274797764356687E-2</c:v>
                </c:pt>
                <c:pt idx="3595">
                  <c:v>-4.4536595440970002E-2</c:v>
                </c:pt>
                <c:pt idx="3596">
                  <c:v>-5.306586434616932E-2</c:v>
                </c:pt>
                <c:pt idx="3597">
                  <c:v>-6.1774499086140959E-2</c:v>
                </c:pt>
                <c:pt idx="3598">
                  <c:v>-7.0613550964873928E-2</c:v>
                </c:pt>
                <c:pt idx="3599">
                  <c:v>-7.9559599326230204E-2</c:v>
                </c:pt>
                <c:pt idx="3600">
                  <c:v>-8.8574339561352813E-2</c:v>
                </c:pt>
                <c:pt idx="3601">
                  <c:v>-9.7582402309849894E-2</c:v>
                </c:pt>
                <c:pt idx="3602">
                  <c:v>-0.10648594521331357</c:v>
                </c:pt>
                <c:pt idx="3603">
                  <c:v>-0.11519357381992984</c:v>
                </c:pt>
                <c:pt idx="3604">
                  <c:v>-0.12363118098424453</c:v>
                </c:pt>
                <c:pt idx="3605">
                  <c:v>-0.1317282253908201</c:v>
                </c:pt>
                <c:pt idx="3606">
                  <c:v>-0.13939914682486235</c:v>
                </c:pt>
                <c:pt idx="3607">
                  <c:v>-0.14654179011050961</c:v>
                </c:pt>
                <c:pt idx="3608">
                  <c:v>-0.15305764255438467</c:v>
                </c:pt>
                <c:pt idx="3609">
                  <c:v>-0.15887956554410157</c:v>
                </c:pt>
                <c:pt idx="3610">
                  <c:v>-0.16399024619663322</c:v>
                </c:pt>
                <c:pt idx="3611">
                  <c:v>-0.16842837441303526</c:v>
                </c:pt>
                <c:pt idx="3612">
                  <c:v>-0.17228667837241141</c:v>
                </c:pt>
                <c:pt idx="3613">
                  <c:v>-0.17569931091666857</c:v>
                </c:pt>
                <c:pt idx="3614">
                  <c:v>-0.17881347174544274</c:v>
                </c:pt>
                <c:pt idx="3615">
                  <c:v>-0.18175093618712118</c:v>
                </c:pt>
                <c:pt idx="3616">
                  <c:v>-0.18457807211760216</c:v>
                </c:pt>
                <c:pt idx="3617">
                  <c:v>-0.18730193208878987</c:v>
                </c:pt>
                <c:pt idx="3618">
                  <c:v>-0.18989127037680614</c:v>
                </c:pt>
                <c:pt idx="3619">
                  <c:v>-0.19230049235512439</c:v>
                </c:pt>
                <c:pt idx="3620">
                  <c:v>-0.19447543340795545</c:v>
                </c:pt>
                <c:pt idx="3621">
                  <c:v>-0.19634515314745657</c:v>
                </c:pt>
                <c:pt idx="3622">
                  <c:v>-0.19782496231531474</c:v>
                </c:pt>
                <c:pt idx="3623">
                  <c:v>-0.19884595808897004</c:v>
                </c:pt>
                <c:pt idx="3624">
                  <c:v>-0.19939323017254421</c:v>
                </c:pt>
                <c:pt idx="3625">
                  <c:v>-0.1995146490679835</c:v>
                </c:pt>
                <c:pt idx="3626">
                  <c:v>-0.19928166636969938</c:v>
                </c:pt>
                <c:pt idx="3627">
                  <c:v>-0.19872590406960086</c:v>
                </c:pt>
                <c:pt idx="3628">
                  <c:v>-0.19779668573024783</c:v>
                </c:pt>
                <c:pt idx="3629">
                  <c:v>-0.19636737984766645</c:v>
                </c:pt>
                <c:pt idx="3630">
                  <c:v>-0.19428411659346259</c:v>
                </c:pt>
                <c:pt idx="3631">
                  <c:v>-0.19142663546249294</c:v>
                </c:pt>
                <c:pt idx="3632">
                  <c:v>-0.18774889739756212</c:v>
                </c:pt>
                <c:pt idx="3633">
                  <c:v>-0.18328471082492687</c:v>
                </c:pt>
                <c:pt idx="3634">
                  <c:v>-0.17812897147318832</c:v>
                </c:pt>
                <c:pt idx="3635">
                  <c:v>-0.17241892623832392</c:v>
                </c:pt>
                <c:pt idx="3636">
                  <c:v>-0.16633065300434172</c:v>
                </c:pt>
                <c:pt idx="3637">
                  <c:v>-0.16008154717807443</c:v>
                </c:pt>
                <c:pt idx="3638">
                  <c:v>-0.15391267579220164</c:v>
                </c:pt>
                <c:pt idx="3639">
                  <c:v>-0.14803727778011408</c:v>
                </c:pt>
                <c:pt idx="3640">
                  <c:v>-0.14257617077197574</c:v>
                </c:pt>
                <c:pt idx="3641">
                  <c:v>-0.13752111282046744</c:v>
                </c:pt>
                <c:pt idx="3642">
                  <c:v>-0.13275345123060883</c:v>
                </c:pt>
                <c:pt idx="3643">
                  <c:v>-0.12810953943227166</c:v>
                </c:pt>
                <c:pt idx="3644">
                  <c:v>-0.12345269337918804</c:v>
                </c:pt>
                <c:pt idx="3645">
                  <c:v>-0.11871009503367823</c:v>
                </c:pt>
                <c:pt idx="3646">
                  <c:v>-0.11386330403252801</c:v>
                </c:pt>
                <c:pt idx="3647">
                  <c:v>-0.10891538634844941</c:v>
                </c:pt>
                <c:pt idx="3648">
                  <c:v>-0.10386542893018648</c:v>
                </c:pt>
                <c:pt idx="3649">
                  <c:v>-9.869943060836793E-2</c:v>
                </c:pt>
                <c:pt idx="3650">
                  <c:v>-9.3385811084019721E-2</c:v>
                </c:pt>
                <c:pt idx="3651">
                  <c:v>-8.7865754566310517E-2</c:v>
                </c:pt>
                <c:pt idx="3652">
                  <c:v>-8.2045882200067352E-2</c:v>
                </c:pt>
                <c:pt idx="3653">
                  <c:v>-7.5814099837878332E-2</c:v>
                </c:pt>
                <c:pt idx="3654">
                  <c:v>-6.9088148862088583E-2</c:v>
                </c:pt>
                <c:pt idx="3655">
                  <c:v>-6.1873163979817042E-2</c:v>
                </c:pt>
                <c:pt idx="3656">
                  <c:v>-5.4286211241093146E-2</c:v>
                </c:pt>
                <c:pt idx="3657">
                  <c:v>-4.6528625107044606E-2</c:v>
                </c:pt>
                <c:pt idx="3658">
                  <c:v>-3.8826388842434195E-2</c:v>
                </c:pt>
                <c:pt idx="3659">
                  <c:v>-3.1374204269265987E-2</c:v>
                </c:pt>
                <c:pt idx="3660">
                  <c:v>-2.4306912946618547E-2</c:v>
                </c:pt>
                <c:pt idx="3661">
                  <c:v>-1.7699110670773895E-2</c:v>
                </c:pt>
                <c:pt idx="3662">
                  <c:v>-1.1574918127380342E-2</c:v>
                </c:pt>
                <c:pt idx="3663">
                  <c:v>-5.9123520120329129E-3</c:v>
                </c:pt>
                <c:pt idx="3664">
                  <c:v>-6.4620697802700538E-4</c:v>
                </c:pt>
                <c:pt idx="3665">
                  <c:v>4.3165874783880377E-3</c:v>
                </c:pt>
                <c:pt idx="3666">
                  <c:v>9.0640595706544327E-3</c:v>
                </c:pt>
                <c:pt idx="3667">
                  <c:v>1.3640023959489161E-2</c:v>
                </c:pt>
                <c:pt idx="3668">
                  <c:v>1.8021318952594349E-2</c:v>
                </c:pt>
                <c:pt idx="3669">
                  <c:v>2.2128951402404905E-2</c:v>
                </c:pt>
                <c:pt idx="3670">
                  <c:v>2.5867450419566066E-2</c:v>
                </c:pt>
                <c:pt idx="3671">
                  <c:v>2.9168468285122196E-2</c:v>
                </c:pt>
                <c:pt idx="3672">
                  <c:v>3.201895096238818E-2</c:v>
                </c:pt>
                <c:pt idx="3673">
                  <c:v>3.4468240352497341E-2</c:v>
                </c:pt>
                <c:pt idx="3674">
                  <c:v>3.6617544714808596E-2</c:v>
                </c:pt>
                <c:pt idx="3675">
                  <c:v>3.8597952801170884E-2</c:v>
                </c:pt>
                <c:pt idx="3676">
                  <c:v>4.0542797186241583E-2</c:v>
                </c:pt>
                <c:pt idx="3677">
                  <c:v>4.2563051970427764E-2</c:v>
                </c:pt>
                <c:pt idx="3678">
                  <c:v>4.4735276745143458E-2</c:v>
                </c:pt>
                <c:pt idx="3679">
                  <c:v>4.7098868344059637E-2</c:v>
                </c:pt>
                <c:pt idx="3680">
                  <c:v>4.9650954003800013E-2</c:v>
                </c:pt>
                <c:pt idx="3681">
                  <c:v>5.2343196460376037E-2</c:v>
                </c:pt>
                <c:pt idx="3682">
                  <c:v>5.5098730452638772E-2</c:v>
                </c:pt>
                <c:pt idx="3683">
                  <c:v>5.7852854498856542E-2</c:v>
                </c:pt>
                <c:pt idx="3684">
                  <c:v>6.0596489253732122E-2</c:v>
                </c:pt>
                <c:pt idx="3685">
                  <c:v>6.3390998531695886E-2</c:v>
                </c:pt>
                <c:pt idx="3686">
                  <c:v>6.6331765205212487E-2</c:v>
                </c:pt>
                <c:pt idx="3687">
                  <c:v>6.9467181295600491E-2</c:v>
                </c:pt>
                <c:pt idx="3688">
                  <c:v>7.2715783305842385E-2</c:v>
                </c:pt>
                <c:pt idx="3689">
                  <c:v>7.5833878528853982E-2</c:v>
                </c:pt>
                <c:pt idx="3690">
                  <c:v>7.8462804836166092E-2</c:v>
                </c:pt>
                <c:pt idx="3691">
                  <c:v>8.0247612680891756E-2</c:v>
                </c:pt>
                <c:pt idx="3692">
                  <c:v>8.0970206533155689E-2</c:v>
                </c:pt>
                <c:pt idx="3693">
                  <c:v>8.0611655389797518E-2</c:v>
                </c:pt>
                <c:pt idx="3694">
                  <c:v>7.9306060270555423E-2</c:v>
                </c:pt>
                <c:pt idx="3695">
                  <c:v>7.7237949225065744E-2</c:v>
                </c:pt>
                <c:pt idx="3696">
                  <c:v>7.4569533842525404E-2</c:v>
                </c:pt>
                <c:pt idx="3697">
                  <c:v>7.1440699511025885E-2</c:v>
                </c:pt>
                <c:pt idx="3698">
                  <c:v>6.8017132675601194E-2</c:v>
                </c:pt>
                <c:pt idx="3699">
                  <c:v>6.4521405199175833E-2</c:v>
                </c:pt>
                <c:pt idx="3700">
                  <c:v>6.1196407607356625E-2</c:v>
                </c:pt>
                <c:pt idx="3701">
                  <c:v>5.8213715950797981E-2</c:v>
                </c:pt>
                <c:pt idx="3702">
                  <c:v>5.5598759983167483E-2</c:v>
                </c:pt>
                <c:pt idx="3703">
                  <c:v>5.3244898796479007E-2</c:v>
                </c:pt>
                <c:pt idx="3704">
                  <c:v>5.1020721378050415E-2</c:v>
                </c:pt>
                <c:pt idx="3705">
                  <c:v>4.8893686189490485E-2</c:v>
                </c:pt>
                <c:pt idx="3706">
                  <c:v>4.6975137457614953E-2</c:v>
                </c:pt>
                <c:pt idx="3707">
                  <c:v>4.5451857667637527E-2</c:v>
                </c:pt>
                <c:pt idx="3708">
                  <c:v>4.4455922215535348E-2</c:v>
                </c:pt>
                <c:pt idx="3709">
                  <c:v>4.3973305122589679E-2</c:v>
                </c:pt>
                <c:pt idx="3710">
                  <c:v>4.3858761912856065E-2</c:v>
                </c:pt>
                <c:pt idx="3711">
                  <c:v>4.3930445186428614E-2</c:v>
                </c:pt>
                <c:pt idx="3712">
                  <c:v>4.4051037388193867E-2</c:v>
                </c:pt>
                <c:pt idx="3713">
                  <c:v>4.4126263680184401E-2</c:v>
                </c:pt>
                <c:pt idx="3714">
                  <c:v>4.4038755041782618E-2</c:v>
                </c:pt>
                <c:pt idx="3715">
                  <c:v>4.3604831301643533E-2</c:v>
                </c:pt>
                <c:pt idx="3716">
                  <c:v>4.2624463846288707E-2</c:v>
                </c:pt>
                <c:pt idx="3717">
                  <c:v>4.099807145808667E-2</c:v>
                </c:pt>
                <c:pt idx="3718">
                  <c:v>3.8807636919349006E-2</c:v>
                </c:pt>
                <c:pt idx="3719">
                  <c:v>3.6283334744394623E-2</c:v>
                </c:pt>
                <c:pt idx="3720">
                  <c:v>3.3672151560824155E-2</c:v>
                </c:pt>
                <c:pt idx="3721">
                  <c:v>3.1105900389319173E-2</c:v>
                </c:pt>
                <c:pt idx="3722">
                  <c:v>2.8562127309877446E-2</c:v>
                </c:pt>
                <c:pt idx="3723">
                  <c:v>2.5926039557050154E-2</c:v>
                </c:pt>
                <c:pt idx="3724">
                  <c:v>2.3084684338429952E-2</c:v>
                </c:pt>
                <c:pt idx="3725">
                  <c:v>1.9984820566154166E-2</c:v>
                </c:pt>
                <c:pt idx="3726">
                  <c:v>1.6635301283707212E-2</c:v>
                </c:pt>
                <c:pt idx="3727">
                  <c:v>1.3080945394409252E-2</c:v>
                </c:pt>
                <c:pt idx="3728">
                  <c:v>9.3892785980248111E-3</c:v>
                </c:pt>
                <c:pt idx="3729">
                  <c:v>5.6619733551700304E-3</c:v>
                </c:pt>
                <c:pt idx="3730">
                  <c:v>2.0430359174222717E-3</c:v>
                </c:pt>
                <c:pt idx="3731">
                  <c:v>-1.3038898599744811E-3</c:v>
                </c:pt>
                <c:pt idx="3732">
                  <c:v>-4.2449664116461054E-3</c:v>
                </c:pt>
                <c:pt idx="3733">
                  <c:v>-6.7255281203002261E-3</c:v>
                </c:pt>
                <c:pt idx="3734">
                  <c:v>-8.7921820164794315E-3</c:v>
                </c:pt>
                <c:pt idx="3735">
                  <c:v>-1.0578159841995347E-2</c:v>
                </c:pt>
                <c:pt idx="3736">
                  <c:v>-1.2264254430677945E-2</c:v>
                </c:pt>
                <c:pt idx="3737">
                  <c:v>-1.4033039375259833E-2</c:v>
                </c:pt>
                <c:pt idx="3738">
                  <c:v>-1.6027988065444823E-2</c:v>
                </c:pt>
                <c:pt idx="3739">
                  <c:v>-1.8326464143584974E-2</c:v>
                </c:pt>
                <c:pt idx="3740">
                  <c:v>-2.0930541510152181E-2</c:v>
                </c:pt>
                <c:pt idx="3741">
                  <c:v>-2.377322995910601E-2</c:v>
                </c:pt>
                <c:pt idx="3742">
                  <c:v>-2.6737847293376804E-2</c:v>
                </c:pt>
                <c:pt idx="3743">
                  <c:v>-2.9687964099888737E-2</c:v>
                </c:pt>
                <c:pt idx="3744">
                  <c:v>-3.2502077079086485E-2</c:v>
                </c:pt>
                <c:pt idx="3745">
                  <c:v>-3.5105798625717603E-2</c:v>
                </c:pt>
                <c:pt idx="3746">
                  <c:v>-3.7492361670144012E-2</c:v>
                </c:pt>
                <c:pt idx="3747">
                  <c:v>-3.9719648711371958E-2</c:v>
                </c:pt>
                <c:pt idx="3748">
                  <c:v>-4.187740627689427E-2</c:v>
                </c:pt>
                <c:pt idx="3749">
                  <c:v>-4.4034112653068315E-2</c:v>
                </c:pt>
                <c:pt idx="3750">
                  <c:v>-4.6189437015216057E-2</c:v>
                </c:pt>
                <c:pt idx="3751">
                  <c:v>-4.8263343717663096E-2</c:v>
                </c:pt>
                <c:pt idx="3752">
                  <c:v>-5.0136641481208846E-2</c:v>
                </c:pt>
                <c:pt idx="3753">
                  <c:v>-5.1726767589190176E-2</c:v>
                </c:pt>
                <c:pt idx="3754">
                  <c:v>-5.3061479331955291E-2</c:v>
                </c:pt>
                <c:pt idx="3755">
                  <c:v>-5.4312966236315853E-2</c:v>
                </c:pt>
                <c:pt idx="3756">
                  <c:v>-5.5772355096128122E-2</c:v>
                </c:pt>
                <c:pt idx="3757">
                  <c:v>-5.7772557574189476E-2</c:v>
                </c:pt>
                <c:pt idx="3758">
                  <c:v>-6.0587254065385503E-2</c:v>
                </c:pt>
                <c:pt idx="3759">
                  <c:v>-6.4338717790429267E-2</c:v>
                </c:pt>
                <c:pt idx="3760">
                  <c:v>-6.8948906927906409E-2</c:v>
                </c:pt>
                <c:pt idx="3761">
                  <c:v>-7.4157818898702932E-2</c:v>
                </c:pt>
                <c:pt idx="3762">
                  <c:v>-7.9595697910600421E-2</c:v>
                </c:pt>
                <c:pt idx="3763">
                  <c:v>-8.4865107300381382E-2</c:v>
                </c:pt>
                <c:pt idx="3764">
                  <c:v>-8.9607180114639404E-2</c:v>
                </c:pt>
                <c:pt idx="3765">
                  <c:v>-9.3561285643220526E-2</c:v>
                </c:pt>
                <c:pt idx="3766">
                  <c:v>-9.6619892924785913E-2</c:v>
                </c:pt>
                <c:pt idx="3767">
                  <c:v>-9.8845798306224322E-2</c:v>
                </c:pt>
                <c:pt idx="3768">
                  <c:v>-0.10041867839800599</c:v>
                </c:pt>
                <c:pt idx="3769">
                  <c:v>-0.10152650038033582</c:v>
                </c:pt>
                <c:pt idx="3770">
                  <c:v>-0.10226553084035406</c:v>
                </c:pt>
                <c:pt idx="3771">
                  <c:v>-0.10261117554811755</c:v>
                </c:pt>
                <c:pt idx="3772">
                  <c:v>-0.10247494331407746</c:v>
                </c:pt>
                <c:pt idx="3773">
                  <c:v>-0.10180692273871739</c:v>
                </c:pt>
                <c:pt idx="3774">
                  <c:v>-0.10067543933937931</c:v>
                </c:pt>
                <c:pt idx="3775">
                  <c:v>-9.9282980837499632E-2</c:v>
                </c:pt>
                <c:pt idx="3776">
                  <c:v>-9.7929249970904492E-2</c:v>
                </c:pt>
                <c:pt idx="3777">
                  <c:v>-9.6947723268079017E-2</c:v>
                </c:pt>
                <c:pt idx="3778">
                  <c:v>-9.6632089734392371E-2</c:v>
                </c:pt>
                <c:pt idx="3779">
                  <c:v>-9.7169949701473163E-2</c:v>
                </c:pt>
                <c:pt idx="3780">
                  <c:v>-9.8596504616400751E-2</c:v>
                </c:pt>
                <c:pt idx="3781">
                  <c:v>-0.10076709711050212</c:v>
                </c:pt>
                <c:pt idx="3782">
                  <c:v>-0.10335946801788981</c:v>
                </c:pt>
                <c:pt idx="3783">
                  <c:v>-0.10593839235642422</c:v>
                </c:pt>
                <c:pt idx="3784">
                  <c:v>-0.10808399302380024</c:v>
                </c:pt>
                <c:pt idx="3785">
                  <c:v>-0.10951709260698454</c:v>
                </c:pt>
                <c:pt idx="3786">
                  <c:v>-0.11014187970620476</c:v>
                </c:pt>
                <c:pt idx="3787">
                  <c:v>-0.10999092239456651</c:v>
                </c:pt>
                <c:pt idx="3788">
                  <c:v>-0.10913427374951094</c:v>
                </c:pt>
                <c:pt idx="3789">
                  <c:v>-0.10763101675112254</c:v>
                </c:pt>
                <c:pt idx="3790">
                  <c:v>-0.10554369053006971</c:v>
                </c:pt>
                <c:pt idx="3791">
                  <c:v>-0.10296965253610153</c:v>
                </c:pt>
                <c:pt idx="3792">
                  <c:v>-0.10003585576839404</c:v>
                </c:pt>
                <c:pt idx="3793">
                  <c:v>-9.6852161969810627E-2</c:v>
                </c:pt>
                <c:pt idx="3794">
                  <c:v>-9.3471953751169484E-2</c:v>
                </c:pt>
                <c:pt idx="3795">
                  <c:v>-8.9907366907166691E-2</c:v>
                </c:pt>
                <c:pt idx="3796">
                  <c:v>-8.6187959288598515E-2</c:v>
                </c:pt>
                <c:pt idx="3797">
                  <c:v>-8.2405054762949972E-2</c:v>
                </c:pt>
                <c:pt idx="3798">
                  <c:v>-7.8697130899389289E-2</c:v>
                </c:pt>
                <c:pt idx="3799">
                  <c:v>-7.5182926411459267E-2</c:v>
                </c:pt>
                <c:pt idx="3800">
                  <c:v>-7.18898972888668E-2</c:v>
                </c:pt>
                <c:pt idx="3801">
                  <c:v>-6.8726739521726338E-2</c:v>
                </c:pt>
                <c:pt idx="3802">
                  <c:v>-6.5509558512737751E-2</c:v>
                </c:pt>
                <c:pt idx="3803">
                  <c:v>-6.2009341697271639E-2</c:v>
                </c:pt>
                <c:pt idx="3804">
                  <c:v>-5.7992094991101473E-2</c:v>
                </c:pt>
                <c:pt idx="3805">
                  <c:v>-5.3256426660182363E-2</c:v>
                </c:pt>
                <c:pt idx="3806">
                  <c:v>-4.768199289640461E-2</c:v>
                </c:pt>
                <c:pt idx="3807">
                  <c:v>-4.1279018923006505E-2</c:v>
                </c:pt>
                <c:pt idx="3808">
                  <c:v>-3.4204618790124361E-2</c:v>
                </c:pt>
                <c:pt idx="3809">
                  <c:v>-2.6717619611093826E-2</c:v>
                </c:pt>
                <c:pt idx="3810">
                  <c:v>-1.9088239514717796E-2</c:v>
                </c:pt>
                <c:pt idx="3811">
                  <c:v>-1.1519621357642635E-2</c:v>
                </c:pt>
                <c:pt idx="3812">
                  <c:v>-4.1252632804379555E-3</c:v>
                </c:pt>
                <c:pt idx="3813">
                  <c:v>3.0462168656308036E-3</c:v>
                </c:pt>
                <c:pt idx="3814">
                  <c:v>9.9811247720438482E-3</c:v>
                </c:pt>
                <c:pt idx="3815">
                  <c:v>1.6693557743281864E-2</c:v>
                </c:pt>
                <c:pt idx="3816">
                  <c:v>2.3231508905115928E-2</c:v>
                </c:pt>
                <c:pt idx="3817">
                  <c:v>2.966680652588314E-2</c:v>
                </c:pt>
                <c:pt idx="3818">
                  <c:v>3.6057167584909976E-2</c:v>
                </c:pt>
                <c:pt idx="3819">
                  <c:v>4.2405854304117946E-2</c:v>
                </c:pt>
                <c:pt idx="3820">
                  <c:v>4.8659996215181529E-2</c:v>
                </c:pt>
                <c:pt idx="3821">
                  <c:v>5.4759826207901069E-2</c:v>
                </c:pt>
                <c:pt idx="3822">
                  <c:v>6.0703213140366225E-2</c:v>
                </c:pt>
                <c:pt idx="3823">
                  <c:v>6.6572047126169501E-2</c:v>
                </c:pt>
                <c:pt idx="3824">
                  <c:v>7.2499910543683641E-2</c:v>
                </c:pt>
                <c:pt idx="3825">
                  <c:v>7.8612166051882204E-2</c:v>
                </c:pt>
                <c:pt idx="3826">
                  <c:v>8.4987399543460726E-2</c:v>
                </c:pt>
                <c:pt idx="3827">
                  <c:v>9.165931121120631E-2</c:v>
                </c:pt>
                <c:pt idx="3828">
                  <c:v>9.8634801865933236E-2</c:v>
                </c:pt>
                <c:pt idx="3829">
                  <c:v>0.10589071255265982</c:v>
                </c:pt>
                <c:pt idx="3830">
                  <c:v>0.11334321404987469</c:v>
                </c:pt>
                <c:pt idx="3831">
                  <c:v>0.12082491691924481</c:v>
                </c:pt>
                <c:pt idx="3832">
                  <c:v>0.12810791649170528</c:v>
                </c:pt>
                <c:pt idx="3833">
                  <c:v>0.13497379301092471</c:v>
                </c:pt>
                <c:pt idx="3834">
                  <c:v>0.14129156286232064</c:v>
                </c:pt>
                <c:pt idx="3835">
                  <c:v>0.14705665907784371</c:v>
                </c:pt>
                <c:pt idx="3836">
                  <c:v>0.15237288613381181</c:v>
                </c:pt>
                <c:pt idx="3837">
                  <c:v>0.15739918834496996</c:v>
                </c:pt>
                <c:pt idx="3838">
                  <c:v>0.16229847366498579</c:v>
                </c:pt>
                <c:pt idx="3839">
                  <c:v>0.16720630267648279</c:v>
                </c:pt>
                <c:pt idx="3840">
                  <c:v>0.17221119967061674</c:v>
                </c:pt>
                <c:pt idx="3841">
                  <c:v>0.17733524497234326</c:v>
                </c:pt>
                <c:pt idx="3842">
                  <c:v>0.18252063942061336</c:v>
                </c:pt>
                <c:pt idx="3843">
                  <c:v>0.18763977038021015</c:v>
                </c:pt>
                <c:pt idx="3844">
                  <c:v>0.19253484958789166</c:v>
                </c:pt>
                <c:pt idx="3845">
                  <c:v>0.19706802588816683</c:v>
                </c:pt>
                <c:pt idx="3846">
                  <c:v>0.2011518506356833</c:v>
                </c:pt>
                <c:pt idx="3847">
                  <c:v>0.20474654697035827</c:v>
                </c:pt>
                <c:pt idx="3848">
                  <c:v>0.20783708841565324</c:v>
                </c:pt>
                <c:pt idx="3849">
                  <c:v>0.21041416190174925</c:v>
                </c:pt>
                <c:pt idx="3850">
                  <c:v>0.21247170442456259</c:v>
                </c:pt>
                <c:pt idx="3851">
                  <c:v>0.21401303626718865</c:v>
                </c:pt>
                <c:pt idx="3852">
                  <c:v>0.21505140888345683</c:v>
                </c:pt>
                <c:pt idx="3853">
                  <c:v>0.21560512956377789</c:v>
                </c:pt>
                <c:pt idx="3854">
                  <c:v>0.21569881649279959</c:v>
                </c:pt>
                <c:pt idx="3855">
                  <c:v>0.21537485828791772</c:v>
                </c:pt>
                <c:pt idx="3856">
                  <c:v>0.21470426362519557</c:v>
                </c:pt>
                <c:pt idx="3857">
                  <c:v>0.21378113329388701</c:v>
                </c:pt>
                <c:pt idx="3858">
                  <c:v>0.21269658847715509</c:v>
                </c:pt>
                <c:pt idx="3859">
                  <c:v>0.21150777022492268</c:v>
                </c:pt>
                <c:pt idx="3860">
                  <c:v>0.2102254562615726</c:v>
                </c:pt>
                <c:pt idx="3861">
                  <c:v>0.20882804386674084</c:v>
                </c:pt>
                <c:pt idx="3862">
                  <c:v>0.20728415493926797</c:v>
                </c:pt>
                <c:pt idx="3863">
                  <c:v>0.20555658002647673</c:v>
                </c:pt>
                <c:pt idx="3864">
                  <c:v>0.20357736294751119</c:v>
                </c:pt>
                <c:pt idx="3865">
                  <c:v>0.20121554960591961</c:v>
                </c:pt>
                <c:pt idx="3866">
                  <c:v>0.19827529666116553</c:v>
                </c:pt>
                <c:pt idx="3867">
                  <c:v>0.19454062766567679</c:v>
                </c:pt>
                <c:pt idx="3868">
                  <c:v>0.18984487837875444</c:v>
                </c:pt>
                <c:pt idx="3869">
                  <c:v>0.18412593900185281</c:v>
                </c:pt>
                <c:pt idx="3870">
                  <c:v>0.17743973583262623</c:v>
                </c:pt>
                <c:pt idx="3871">
                  <c:v>0.16993012068525831</c:v>
                </c:pt>
                <c:pt idx="3872">
                  <c:v>0.16177819062021609</c:v>
                </c:pt>
                <c:pt idx="3873">
                  <c:v>0.15316154304117252</c:v>
                </c:pt>
                <c:pt idx="3874">
                  <c:v>0.14423973523836853</c:v>
                </c:pt>
                <c:pt idx="3875">
                  <c:v>0.13516017507820657</c:v>
                </c:pt>
                <c:pt idx="3876">
                  <c:v>0.12606972288734095</c:v>
                </c:pt>
                <c:pt idx="3877">
                  <c:v>0.11712433108331079</c:v>
                </c:pt>
                <c:pt idx="3878">
                  <c:v>0.10849227322932428</c:v>
                </c:pt>
                <c:pt idx="3879">
                  <c:v>0.10034138712390227</c:v>
                </c:pt>
                <c:pt idx="3880">
                  <c:v>9.280475587178677E-2</c:v>
                </c:pt>
                <c:pt idx="3881">
                  <c:v>8.5937741438032095E-2</c:v>
                </c:pt>
                <c:pt idx="3882">
                  <c:v>7.9694535050439844E-2</c:v>
                </c:pt>
                <c:pt idx="3883">
                  <c:v>7.3944502498811057E-2</c:v>
                </c:pt>
                <c:pt idx="3884">
                  <c:v>6.8520030845657734E-2</c:v>
                </c:pt>
                <c:pt idx="3885">
                  <c:v>6.3261984122872608E-2</c:v>
                </c:pt>
                <c:pt idx="3886">
                  <c:v>5.8032444621456937E-2</c:v>
                </c:pt>
                <c:pt idx="3887">
                  <c:v>5.2697772636293098E-2</c:v>
                </c:pt>
                <c:pt idx="3888">
                  <c:v>4.711215673454601E-2</c:v>
                </c:pt>
                <c:pt idx="3889">
                  <c:v>4.1125685331547139E-2</c:v>
                </c:pt>
                <c:pt idx="3890">
                  <c:v>3.4613825575217028E-2</c:v>
                </c:pt>
                <c:pt idx="3891">
                  <c:v>2.7503469621134025E-2</c:v>
                </c:pt>
                <c:pt idx="3892">
                  <c:v>1.9774098875223061E-2</c:v>
                </c:pt>
                <c:pt idx="3893">
                  <c:v>1.1438399847494294E-2</c:v>
                </c:pt>
                <c:pt idx="3894">
                  <c:v>2.5262745279887693E-3</c:v>
                </c:pt>
                <c:pt idx="3895">
                  <c:v>-6.9110389489402792E-3</c:v>
                </c:pt>
                <c:pt idx="3896">
                  <c:v>-1.6783578640796482E-2</c:v>
                </c:pt>
                <c:pt idx="3897">
                  <c:v>-2.6953766137262414E-2</c:v>
                </c:pt>
                <c:pt idx="3898">
                  <c:v>-3.7250586877508082E-2</c:v>
                </c:pt>
                <c:pt idx="3899">
                  <c:v>-4.7499829063906256E-2</c:v>
                </c:pt>
                <c:pt idx="3900">
                  <c:v>-5.7548876614499082E-2</c:v>
                </c:pt>
                <c:pt idx="3901">
                  <c:v>-6.727229991274937E-2</c:v>
                </c:pt>
                <c:pt idx="3902">
                  <c:v>-7.6564621683982995E-2</c:v>
                </c:pt>
                <c:pt idx="3903">
                  <c:v>-8.533667805445927E-2</c:v>
                </c:pt>
                <c:pt idx="3904">
                  <c:v>-9.352416908921786E-2</c:v>
                </c:pt>
                <c:pt idx="3905">
                  <c:v>-0.10110072162508672</c:v>
                </c:pt>
                <c:pt idx="3906">
                  <c:v>-0.10807932866391284</c:v>
                </c:pt>
                <c:pt idx="3907">
                  <c:v>-0.114495501162302</c:v>
                </c:pt>
                <c:pt idx="3908">
                  <c:v>-0.12038223796368736</c:v>
                </c:pt>
                <c:pt idx="3909">
                  <c:v>-0.1257528585062003</c:v>
                </c:pt>
                <c:pt idx="3910">
                  <c:v>-0.13060023644756616</c:v>
                </c:pt>
                <c:pt idx="3911">
                  <c:v>-0.13490907542437619</c:v>
                </c:pt>
                <c:pt idx="3912">
                  <c:v>-0.13867163421047934</c:v>
                </c:pt>
                <c:pt idx="3913">
                  <c:v>-0.14190025430645917</c:v>
                </c:pt>
                <c:pt idx="3914">
                  <c:v>-0.14463526185848832</c:v>
                </c:pt>
                <c:pt idx="3915">
                  <c:v>-0.14694755808574417</c:v>
                </c:pt>
                <c:pt idx="3916">
                  <c:v>-0.14893319669662883</c:v>
                </c:pt>
                <c:pt idx="3917">
                  <c:v>-0.15069814054664774</c:v>
                </c:pt>
                <c:pt idx="3918">
                  <c:v>-0.15233663150197943</c:v>
                </c:pt>
                <c:pt idx="3919">
                  <c:v>-0.1539116819227688</c:v>
                </c:pt>
                <c:pt idx="3920">
                  <c:v>-0.15544636236522763</c:v>
                </c:pt>
                <c:pt idx="3921">
                  <c:v>-0.15692843020308819</c:v>
                </c:pt>
                <c:pt idx="3922">
                  <c:v>-0.15832325196915442</c:v>
                </c:pt>
                <c:pt idx="3923">
                  <c:v>-0.15958804770669363</c:v>
                </c:pt>
                <c:pt idx="3924">
                  <c:v>-0.16068359700231752</c:v>
                </c:pt>
                <c:pt idx="3925">
                  <c:v>-0.16158298134227056</c:v>
                </c:pt>
                <c:pt idx="3926">
                  <c:v>-0.16227789585626642</c:v>
                </c:pt>
                <c:pt idx="3927">
                  <c:v>-0.16278116286528074</c:v>
                </c:pt>
                <c:pt idx="3928">
                  <c:v>-0.16312450304898971</c:v>
                </c:pt>
                <c:pt idx="3929">
                  <c:v>-0.16335482524735134</c:v>
                </c:pt>
                <c:pt idx="3930">
                  <c:v>-0.16353131765435464</c:v>
                </c:pt>
                <c:pt idx="3931">
                  <c:v>-0.16371841744676677</c:v>
                </c:pt>
                <c:pt idx="3932">
                  <c:v>-0.163968489665405</c:v>
                </c:pt>
                <c:pt idx="3933">
                  <c:v>-0.16429583942463821</c:v>
                </c:pt>
                <c:pt idx="3934">
                  <c:v>-0.16465220605027817</c:v>
                </c:pt>
                <c:pt idx="3935">
                  <c:v>-0.16491924790219387</c:v>
                </c:pt>
                <c:pt idx="3936">
                  <c:v>-0.16493048522135351</c:v>
                </c:pt>
                <c:pt idx="3937">
                  <c:v>-0.16451825466689854</c:v>
                </c:pt>
                <c:pt idx="3938">
                  <c:v>-0.16356281917759258</c:v>
                </c:pt>
                <c:pt idx="3939">
                  <c:v>-0.16201817893162185</c:v>
                </c:pt>
                <c:pt idx="3940">
                  <c:v>-0.15990318051793284</c:v>
                </c:pt>
                <c:pt idx="3941">
                  <c:v>-0.15726731118454804</c:v>
                </c:pt>
                <c:pt idx="3942">
                  <c:v>-0.15415437135130472</c:v>
                </c:pt>
                <c:pt idx="3943">
                  <c:v>-0.15058287588137279</c:v>
                </c:pt>
                <c:pt idx="3944">
                  <c:v>-0.14654449352722637</c:v>
                </c:pt>
                <c:pt idx="3945">
                  <c:v>-0.14200983068016895</c:v>
                </c:pt>
                <c:pt idx="3946">
                  <c:v>-0.13693426626840086</c:v>
                </c:pt>
                <c:pt idx="3947">
                  <c:v>-0.13126683563911684</c:v>
                </c:pt>
                <c:pt idx="3948">
                  <c:v>-0.12496973273585997</c:v>
                </c:pt>
                <c:pt idx="3949">
                  <c:v>-0.11804857815713062</c:v>
                </c:pt>
                <c:pt idx="3950">
                  <c:v>-0.11057988368622212</c:v>
                </c:pt>
                <c:pt idx="3951">
                  <c:v>-0.10271761014268305</c:v>
                </c:pt>
                <c:pt idx="3952">
                  <c:v>-9.4671431140742501E-2</c:v>
                </c:pt>
                <c:pt idx="3953">
                  <c:v>-8.6665935359371449E-2</c:v>
                </c:pt>
                <c:pt idx="3954">
                  <c:v>-7.8899345953713118E-2</c:v>
                </c:pt>
                <c:pt idx="3955">
                  <c:v>-7.1515804250322279E-2</c:v>
                </c:pt>
                <c:pt idx="3956">
                  <c:v>-6.4593355578098727E-2</c:v>
                </c:pt>
                <c:pt idx="3957">
                  <c:v>-5.8142599194702049E-2</c:v>
                </c:pt>
                <c:pt idx="3958">
                  <c:v>-5.2112816810540218E-2</c:v>
                </c:pt>
                <c:pt idx="3959">
                  <c:v>-4.6408375645936639E-2</c:v>
                </c:pt>
                <c:pt idx="3960">
                  <c:v>-4.0919223890446485E-2</c:v>
                </c:pt>
                <c:pt idx="3961">
                  <c:v>-3.5560207430614339E-2</c:v>
                </c:pt>
                <c:pt idx="3962">
                  <c:v>-3.0302160143318699E-2</c:v>
                </c:pt>
                <c:pt idx="3963">
                  <c:v>-2.5176988161639408E-2</c:v>
                </c:pt>
                <c:pt idx="3964">
                  <c:v>-2.0252950955980471E-2</c:v>
                </c:pt>
                <c:pt idx="3965">
                  <c:v>-1.5594567215401627E-2</c:v>
                </c:pt>
                <c:pt idx="3966">
                  <c:v>-1.1229174626347238E-2</c:v>
                </c:pt>
                <c:pt idx="3967">
                  <c:v>-7.1332161141658959E-3</c:v>
                </c:pt>
                <c:pt idx="3968">
                  <c:v>-3.2358916932925925E-3</c:v>
                </c:pt>
                <c:pt idx="3969">
                  <c:v>5.6910142510136147E-4</c:v>
                </c:pt>
                <c:pt idx="3970">
                  <c:v>4.4090280018684999E-3</c:v>
                </c:pt>
                <c:pt idx="3971">
                  <c:v>8.4139355532684441E-3</c:v>
                </c:pt>
                <c:pt idx="3972">
                  <c:v>1.2692979513381981E-2</c:v>
                </c:pt>
                <c:pt idx="3973">
                  <c:v>1.7309123552322513E-2</c:v>
                </c:pt>
                <c:pt idx="3974">
                  <c:v>2.2263179449401291E-2</c:v>
                </c:pt>
                <c:pt idx="3975">
                  <c:v>2.7496932989060488E-2</c:v>
                </c:pt>
                <c:pt idx="3976">
                  <c:v>3.2914856764946966E-2</c:v>
                </c:pt>
                <c:pt idx="3977">
                  <c:v>3.8414345989750291E-2</c:v>
                </c:pt>
                <c:pt idx="3978">
                  <c:v>4.3912724922804236E-2</c:v>
                </c:pt>
                <c:pt idx="3979">
                  <c:v>4.9365006842559449E-2</c:v>
                </c:pt>
                <c:pt idx="3980">
                  <c:v>5.4772331330790854E-2</c:v>
                </c:pt>
                <c:pt idx="3981">
                  <c:v>6.0179285617586793E-2</c:v>
                </c:pt>
                <c:pt idx="3982">
                  <c:v>6.5653673829675407E-2</c:v>
                </c:pt>
                <c:pt idx="3983">
                  <c:v>7.1248245346069924E-2</c:v>
                </c:pt>
                <c:pt idx="3984">
                  <c:v>7.6959706376544423E-2</c:v>
                </c:pt>
                <c:pt idx="3985">
                  <c:v>8.2708708490978486E-2</c:v>
                </c:pt>
                <c:pt idx="3986">
                  <c:v>8.8354486180907715E-2</c:v>
                </c:pt>
                <c:pt idx="3987">
                  <c:v>9.3735741651929688E-2</c:v>
                </c:pt>
                <c:pt idx="3988">
                  <c:v>9.8712815862873421E-2</c:v>
                </c:pt>
                <c:pt idx="3989">
                  <c:v>0.1031903168044105</c:v>
                </c:pt>
                <c:pt idx="3990">
                  <c:v>0.10711903665957261</c:v>
                </c:pt>
                <c:pt idx="3991">
                  <c:v>0.1104899647025305</c:v>
                </c:pt>
                <c:pt idx="3992">
                  <c:v>0.11333003881760836</c:v>
                </c:pt>
                <c:pt idx="3993">
                  <c:v>0.11569695465843362</c:v>
                </c:pt>
                <c:pt idx="3994">
                  <c:v>0.11766442342689974</c:v>
                </c:pt>
                <c:pt idx="3995">
                  <c:v>0.11929722961884917</c:v>
                </c:pt>
                <c:pt idx="3996">
                  <c:v>0.12062878606833284</c:v>
                </c:pt>
                <c:pt idx="3997">
                  <c:v>0.12165681849703279</c:v>
                </c:pt>
                <c:pt idx="3998">
                  <c:v>0.12236060406501402</c:v>
                </c:pt>
                <c:pt idx="3999">
                  <c:v>0.12272770320895464</c:v>
                </c:pt>
                <c:pt idx="4000">
                  <c:v>0.12277375230370163</c:v>
                </c:pt>
                <c:pt idx="4001">
                  <c:v>0.12254775525458809</c:v>
                </c:pt>
                <c:pt idx="4002">
                  <c:v>0.12212690824993988</c:v>
                </c:pt>
                <c:pt idx="4003">
                  <c:v>0.12160794938147329</c:v>
                </c:pt>
                <c:pt idx="4004">
                  <c:v>0.12109637044726133</c:v>
                </c:pt>
                <c:pt idx="4005">
                  <c:v>0.12069020697648317</c:v>
                </c:pt>
                <c:pt idx="4006">
                  <c:v>0.12045842953086427</c:v>
                </c:pt>
                <c:pt idx="4007">
                  <c:v>0.12042222769938606</c:v>
                </c:pt>
                <c:pt idx="4008">
                  <c:v>0.12055078258180039</c:v>
                </c:pt>
                <c:pt idx="4009">
                  <c:v>0.12077554703389605</c:v>
                </c:pt>
                <c:pt idx="4010">
                  <c:v>0.12101492521392603</c:v>
                </c:pt>
                <c:pt idx="4011">
                  <c:v>0.12119621619599964</c:v>
                </c:pt>
                <c:pt idx="4012">
                  <c:v>0.12126739457532489</c:v>
                </c:pt>
                <c:pt idx="4013">
                  <c:v>0.1212004784208931</c:v>
                </c:pt>
                <c:pt idx="4014">
                  <c:v>0.12099166035167988</c:v>
                </c:pt>
                <c:pt idx="4015">
                  <c:v>0.12065889845375943</c:v>
                </c:pt>
                <c:pt idx="4016">
                  <c:v>0.12023213496459371</c:v>
                </c:pt>
                <c:pt idx="4017">
                  <c:v>0.11973439356022618</c:v>
                </c:pt>
                <c:pt idx="4018">
                  <c:v>0.11916291705846388</c:v>
                </c:pt>
                <c:pt idx="4019">
                  <c:v>0.11848415504412775</c:v>
                </c:pt>
                <c:pt idx="4020">
                  <c:v>0.11764563730212077</c:v>
                </c:pt>
                <c:pt idx="4021">
                  <c:v>0.11659182275482836</c:v>
                </c:pt>
                <c:pt idx="4022">
                  <c:v>0.11526875406696985</c:v>
                </c:pt>
                <c:pt idx="4023">
                  <c:v>0.11361791332231476</c:v>
                </c:pt>
                <c:pt idx="4024">
                  <c:v>0.11157516794538086</c:v>
                </c:pt>
                <c:pt idx="4025">
                  <c:v>0.10908679237236454</c:v>
                </c:pt>
                <c:pt idx="4026">
                  <c:v>0.10613408809198052</c:v>
                </c:pt>
                <c:pt idx="4027">
                  <c:v>0.10274323593965119</c:v>
                </c:pt>
                <c:pt idx="4028">
                  <c:v>9.8965254664735006E-2</c:v>
                </c:pt>
                <c:pt idx="4029">
                  <c:v>9.4837216593898321E-2</c:v>
                </c:pt>
                <c:pt idx="4030">
                  <c:v>9.0356588113307212E-2</c:v>
                </c:pt>
                <c:pt idx="4031">
                  <c:v>8.5494040031799348E-2</c:v>
                </c:pt>
                <c:pt idx="4032">
                  <c:v>8.0237833172281017E-2</c:v>
                </c:pt>
                <c:pt idx="4033">
                  <c:v>7.4633898742399785E-2</c:v>
                </c:pt>
                <c:pt idx="4034">
                  <c:v>6.8790460829112374E-2</c:v>
                </c:pt>
                <c:pt idx="4035">
                  <c:v>6.2851804441445086E-2</c:v>
                </c:pt>
                <c:pt idx="4036">
                  <c:v>5.6975050350207501E-2</c:v>
                </c:pt>
                <c:pt idx="4037">
                  <c:v>5.1333632000462058E-2</c:v>
                </c:pt>
                <c:pt idx="4038">
                  <c:v>4.6132623363610244E-2</c:v>
                </c:pt>
                <c:pt idx="4039">
                  <c:v>4.1597509166250574E-2</c:v>
                </c:pt>
                <c:pt idx="4040">
                  <c:v>3.791609926737096E-2</c:v>
                </c:pt>
                <c:pt idx="4041">
                  <c:v>3.5158723130853525E-2</c:v>
                </c:pt>
                <c:pt idx="4042">
                  <c:v>3.3234095899943701E-2</c:v>
                </c:pt>
                <c:pt idx="4043">
                  <c:v>3.1922125049333602E-2</c:v>
                </c:pt>
                <c:pt idx="4044">
                  <c:v>3.096674931070207E-2</c:v>
                </c:pt>
                <c:pt idx="4045">
                  <c:v>3.0164569737608723E-2</c:v>
                </c:pt>
                <c:pt idx="4046">
                  <c:v>2.9393749534029151E-2</c:v>
                </c:pt>
                <c:pt idx="4047">
                  <c:v>2.8580802694531667E-2</c:v>
                </c:pt>
                <c:pt idx="4048">
                  <c:v>2.7649584059203269E-2</c:v>
                </c:pt>
                <c:pt idx="4049">
                  <c:v>2.6496277774279414E-2</c:v>
                </c:pt>
                <c:pt idx="4050">
                  <c:v>2.4994704140328491E-2</c:v>
                </c:pt>
                <c:pt idx="4051">
                  <c:v>2.3008241224354031E-2</c:v>
                </c:pt>
                <c:pt idx="4052">
                  <c:v>2.0397343168147168E-2</c:v>
                </c:pt>
                <c:pt idx="4053">
                  <c:v>1.7035940101384914E-2</c:v>
                </c:pt>
                <c:pt idx="4054">
                  <c:v>1.2845353300451763E-2</c:v>
                </c:pt>
                <c:pt idx="4055">
                  <c:v>7.8292927710197063E-3</c:v>
                </c:pt>
                <c:pt idx="4056">
                  <c:v>2.085776392658778E-3</c:v>
                </c:pt>
                <c:pt idx="4057">
                  <c:v>-4.2111867747955042E-3</c:v>
                </c:pt>
                <c:pt idx="4058">
                  <c:v>-1.0846100899647044E-2</c:v>
                </c:pt>
                <c:pt idx="4059">
                  <c:v>-1.7591090840178989E-2</c:v>
                </c:pt>
                <c:pt idx="4060">
                  <c:v>-2.4221051496174432E-2</c:v>
                </c:pt>
                <c:pt idx="4061">
                  <c:v>-3.0526010182266874E-2</c:v>
                </c:pt>
                <c:pt idx="4062">
                  <c:v>-3.6333788914757172E-2</c:v>
                </c:pt>
                <c:pt idx="4063">
                  <c:v>-4.1537526362929823E-2</c:v>
                </c:pt>
                <c:pt idx="4064">
                  <c:v>-4.6107619676314E-2</c:v>
                </c:pt>
                <c:pt idx="4065">
                  <c:v>-5.0075588537691028E-2</c:v>
                </c:pt>
                <c:pt idx="4066">
                  <c:v>-5.3499657317155475E-2</c:v>
                </c:pt>
                <c:pt idx="4067">
                  <c:v>-5.6435753043681681E-2</c:v>
                </c:pt>
                <c:pt idx="4068">
                  <c:v>-5.8930191054741579E-2</c:v>
                </c:pt>
                <c:pt idx="4069">
                  <c:v>-6.1028672614999092E-2</c:v>
                </c:pt>
                <c:pt idx="4070">
                  <c:v>-6.2782901344612632E-2</c:v>
                </c:pt>
                <c:pt idx="4071">
                  <c:v>-6.424516043260925E-2</c:v>
                </c:pt>
                <c:pt idx="4072">
                  <c:v>-6.546036567157032E-2</c:v>
                </c:pt>
                <c:pt idx="4073">
                  <c:v>-6.6471753659497063E-2</c:v>
                </c:pt>
                <c:pt idx="4074">
                  <c:v>-6.7343520737695825E-2</c:v>
                </c:pt>
                <c:pt idx="4075">
                  <c:v>-6.818371521953745E-2</c:v>
                </c:pt>
                <c:pt idx="4076">
                  <c:v>-6.9142524400932423E-2</c:v>
                </c:pt>
                <c:pt idx="4077">
                  <c:v>-7.0376605746073212E-2</c:v>
                </c:pt>
                <c:pt idx="4078">
                  <c:v>-7.1998577118702931E-2</c:v>
                </c:pt>
                <c:pt idx="4079">
                  <c:v>-7.4043553008749929E-2</c:v>
                </c:pt>
                <c:pt idx="4080">
                  <c:v>-7.6469040248328859E-2</c:v>
                </c:pt>
                <c:pt idx="4081">
                  <c:v>-7.9178937162987448E-2</c:v>
                </c:pt>
                <c:pt idx="4082">
                  <c:v>-8.2050504294707838E-2</c:v>
                </c:pt>
                <c:pt idx="4083">
                  <c:v>-8.4951076368164652E-2</c:v>
                </c:pt>
                <c:pt idx="4084">
                  <c:v>-8.7746501483515718E-2</c:v>
                </c:pt>
                <c:pt idx="4085">
                  <c:v>-9.0307874123966986E-2</c:v>
                </c:pt>
                <c:pt idx="4086">
                  <c:v>-9.2516038776086676E-2</c:v>
                </c:pt>
                <c:pt idx="4087">
                  <c:v>-9.4260143240636196E-2</c:v>
                </c:pt>
                <c:pt idx="4088">
                  <c:v>-9.5433774543978486E-2</c:v>
                </c:pt>
                <c:pt idx="4089">
                  <c:v>-9.594066533777014E-2</c:v>
                </c:pt>
                <c:pt idx="4090">
                  <c:v>-9.5719350593276784E-2</c:v>
                </c:pt>
                <c:pt idx="4091">
                  <c:v>-9.4778123550832316E-2</c:v>
                </c:pt>
                <c:pt idx="4092">
                  <c:v>-9.3212192592730711E-2</c:v>
                </c:pt>
                <c:pt idx="4093">
                  <c:v>-9.1182304226805913E-2</c:v>
                </c:pt>
                <c:pt idx="4094">
                  <c:v>-8.8871976098019931E-2</c:v>
                </c:pt>
                <c:pt idx="4095">
                  <c:v>-8.6465126026709013E-2</c:v>
                </c:pt>
                <c:pt idx="4096">
                  <c:v>-8.4161513160295506E-2</c:v>
                </c:pt>
                <c:pt idx="4097">
                  <c:v>-8.2198799935757627E-2</c:v>
                </c:pt>
                <c:pt idx="4098">
                  <c:v>-8.0829370400983216E-2</c:v>
                </c:pt>
                <c:pt idx="4099">
                  <c:v>-8.0237054659737947E-2</c:v>
                </c:pt>
                <c:pt idx="4100">
                  <c:v>-8.044887377268703E-2</c:v>
                </c:pt>
                <c:pt idx="4101">
                  <c:v>-8.1322741530486894E-2</c:v>
                </c:pt>
                <c:pt idx="4102">
                  <c:v>-8.263319251638826E-2</c:v>
                </c:pt>
                <c:pt idx="4103">
                  <c:v>-8.4191065347536606E-2</c:v>
                </c:pt>
                <c:pt idx="4104">
                  <c:v>-8.5904673415143934E-2</c:v>
                </c:pt>
                <c:pt idx="4105">
                  <c:v>-8.77437521504673E-2</c:v>
                </c:pt>
                <c:pt idx="4106">
                  <c:v>-8.9652233503456441E-2</c:v>
                </c:pt>
                <c:pt idx="4107">
                  <c:v>-9.1492893867018102E-2</c:v>
                </c:pt>
                <c:pt idx="4108">
                  <c:v>-9.3065233704577199E-2</c:v>
                </c:pt>
                <c:pt idx="4109">
                  <c:v>-9.4164957402760957E-2</c:v>
                </c:pt>
                <c:pt idx="4110">
                  <c:v>-9.4623789514668225E-2</c:v>
                </c:pt>
                <c:pt idx="4111">
                  <c:v>-9.430464919414891E-2</c:v>
                </c:pt>
                <c:pt idx="4112">
                  <c:v>-9.3082680698569731E-2</c:v>
                </c:pt>
                <c:pt idx="4113">
                  <c:v>-9.0859111984725599E-2</c:v>
                </c:pt>
                <c:pt idx="4114">
                  <c:v>-8.7619057010711099E-2</c:v>
                </c:pt>
                <c:pt idx="4115">
                  <c:v>-8.3495377111053065E-2</c:v>
                </c:pt>
                <c:pt idx="4116">
                  <c:v>-7.8786821926390513E-2</c:v>
                </c:pt>
                <c:pt idx="4117">
                  <c:v>-7.3908455104287216E-2</c:v>
                </c:pt>
                <c:pt idx="4118">
                  <c:v>-6.9297847299211568E-2</c:v>
                </c:pt>
                <c:pt idx="4119">
                  <c:v>-6.532507494325257E-2</c:v>
                </c:pt>
                <c:pt idx="4120">
                  <c:v>-6.224007349334159E-2</c:v>
                </c:pt>
                <c:pt idx="4121">
                  <c:v>-6.015858624010062E-2</c:v>
                </c:pt>
                <c:pt idx="4122">
                  <c:v>-5.9072120816628784E-2</c:v>
                </c:pt>
                <c:pt idx="4123">
                  <c:v>-5.887304769016425E-2</c:v>
                </c:pt>
                <c:pt idx="4124">
                  <c:v>-5.9393350354146515E-2</c:v>
                </c:pt>
                <c:pt idx="4125">
                  <c:v>-6.0448967202890592E-2</c:v>
                </c:pt>
                <c:pt idx="4126">
                  <c:v>-6.1869787221319132E-2</c:v>
                </c:pt>
                <c:pt idx="4127">
                  <c:v>-6.3501364339841104E-2</c:v>
                </c:pt>
                <c:pt idx="4128">
                  <c:v>-6.5187091608577649E-2</c:v>
                </c:pt>
                <c:pt idx="4129">
                  <c:v>-6.675143819821526E-2</c:v>
                </c:pt>
                <c:pt idx="4130">
                  <c:v>-6.7999778468717617E-2</c:v>
                </c:pt>
                <c:pt idx="4131">
                  <c:v>-6.8743150737267611E-2</c:v>
                </c:pt>
                <c:pt idx="4132">
                  <c:v>-6.8840571930138775E-2</c:v>
                </c:pt>
                <c:pt idx="4133">
                  <c:v>-6.8226369563383182E-2</c:v>
                </c:pt>
                <c:pt idx="4134">
                  <c:v>-6.6892230399488856E-2</c:v>
                </c:pt>
                <c:pt idx="4135">
                  <c:v>-6.4835637473888749E-2</c:v>
                </c:pt>
                <c:pt idx="4136">
                  <c:v>-6.2023322058206605E-2</c:v>
                </c:pt>
                <c:pt idx="4137">
                  <c:v>-5.8411037622210983E-2</c:v>
                </c:pt>
                <c:pt idx="4138">
                  <c:v>-5.4015195707362205E-2</c:v>
                </c:pt>
                <c:pt idx="4139">
                  <c:v>-4.8984326627642849E-2</c:v>
                </c:pt>
                <c:pt idx="4140">
                  <c:v>-4.3608265344103808E-2</c:v>
                </c:pt>
                <c:pt idx="4141">
                  <c:v>-3.8244036929370333E-2</c:v>
                </c:pt>
                <c:pt idx="4142">
                  <c:v>-3.3202738562752618E-2</c:v>
                </c:pt>
                <c:pt idx="4143">
                  <c:v>-2.8675565435869417E-2</c:v>
                </c:pt>
                <c:pt idx="4144">
                  <c:v>-2.4742979382535366E-2</c:v>
                </c:pt>
                <c:pt idx="4145">
                  <c:v>-2.1436272504893567E-2</c:v>
                </c:pt>
                <c:pt idx="4146">
                  <c:v>-1.8776979069106862E-2</c:v>
                </c:pt>
                <c:pt idx="4147">
                  <c:v>-1.6747489541024806E-2</c:v>
                </c:pt>
                <c:pt idx="4148">
                  <c:v>-1.5217257107962597E-2</c:v>
                </c:pt>
                <c:pt idx="4149">
                  <c:v>-1.3904003886771125E-2</c:v>
                </c:pt>
                <c:pt idx="4150">
                  <c:v>-1.2438409375884836E-2</c:v>
                </c:pt>
                <c:pt idx="4151">
                  <c:v>-1.0516613825558995E-2</c:v>
                </c:pt>
                <c:pt idx="4152">
                  <c:v>-8.0370533275619365E-3</c:v>
                </c:pt>
                <c:pt idx="4153">
                  <c:v>-5.1177335616948748E-3</c:v>
                </c:pt>
                <c:pt idx="4154">
                  <c:v>-1.9846655808560825E-3</c:v>
                </c:pt>
                <c:pt idx="4155">
                  <c:v>1.1758870426939662E-3</c:v>
                </c:pt>
                <c:pt idx="4156">
                  <c:v>4.2920078449055496E-3</c:v>
                </c:pt>
                <c:pt idx="4157">
                  <c:v>7.3757150183194984E-3</c:v>
                </c:pt>
                <c:pt idx="4158">
                  <c:v>1.0449280820266303E-2</c:v>
                </c:pt>
                <c:pt idx="4159">
                  <c:v>1.3511733459464192E-2</c:v>
                </c:pt>
                <c:pt idx="4160">
                  <c:v>1.6566676770088596E-2</c:v>
                </c:pt>
                <c:pt idx="4161">
                  <c:v>1.9658980856253991E-2</c:v>
                </c:pt>
                <c:pt idx="4162">
                  <c:v>2.2860468476900236E-2</c:v>
                </c:pt>
                <c:pt idx="4163">
                  <c:v>2.6203772036158837E-2</c:v>
                </c:pt>
                <c:pt idx="4164">
                  <c:v>2.962170611813426E-2</c:v>
                </c:pt>
                <c:pt idx="4165">
                  <c:v>3.2951304161986487E-2</c:v>
                </c:pt>
                <c:pt idx="4166">
                  <c:v>3.6008532314531973E-2</c:v>
                </c:pt>
                <c:pt idx="4167">
                  <c:v>3.8681170448390097E-2</c:v>
                </c:pt>
                <c:pt idx="4168">
                  <c:v>4.0978452007415095E-2</c:v>
                </c:pt>
                <c:pt idx="4169">
                  <c:v>4.301816651737022E-2</c:v>
                </c:pt>
                <c:pt idx="4170">
                  <c:v>4.4977154299559903E-2</c:v>
                </c:pt>
                <c:pt idx="4171">
                  <c:v>4.7041992563485638E-2</c:v>
                </c:pt>
                <c:pt idx="4172">
                  <c:v>4.9377500962973116E-2</c:v>
                </c:pt>
                <c:pt idx="4173">
                  <c:v>5.2109107704182832E-2</c:v>
                </c:pt>
                <c:pt idx="4174">
                  <c:v>5.5307265515676295E-2</c:v>
                </c:pt>
                <c:pt idx="4175">
                  <c:v>5.8969390944425736E-2</c:v>
                </c:pt>
                <c:pt idx="4176">
                  <c:v>6.3009117746027798E-2</c:v>
                </c:pt>
                <c:pt idx="4177">
                  <c:v>6.726773794542433E-2</c:v>
                </c:pt>
                <c:pt idx="4178">
                  <c:v>7.1553986171102549E-2</c:v>
                </c:pt>
                <c:pt idx="4179">
                  <c:v>7.5703778769696584E-2</c:v>
                </c:pt>
                <c:pt idx="4180">
                  <c:v>7.9637632428814401E-2</c:v>
                </c:pt>
                <c:pt idx="4181">
                  <c:v>8.3387792496000868E-2</c:v>
                </c:pt>
                <c:pt idx="4182">
                  <c:v>8.7078283677886018E-2</c:v>
                </c:pt>
                <c:pt idx="4183">
                  <c:v>9.0865591022066095E-2</c:v>
                </c:pt>
                <c:pt idx="4184">
                  <c:v>9.486757394490665E-2</c:v>
                </c:pt>
                <c:pt idx="4185">
                  <c:v>9.9111552137132436E-2</c:v>
                </c:pt>
                <c:pt idx="4186">
                  <c:v>0.1035197925056046</c:v>
                </c:pt>
                <c:pt idx="4187">
                  <c:v>0.10792988802569604</c:v>
                </c:pt>
                <c:pt idx="4188">
                  <c:v>0.11213379411966569</c:v>
                </c:pt>
                <c:pt idx="4189">
                  <c:v>0.11591976082513904</c:v>
                </c:pt>
                <c:pt idx="4190">
                  <c:v>0.11910904368313706</c:v>
                </c:pt>
                <c:pt idx="4191">
                  <c:v>0.12158500773523966</c:v>
                </c:pt>
                <c:pt idx="4192">
                  <c:v>0.12331149059537344</c:v>
                </c:pt>
                <c:pt idx="4193">
                  <c:v>0.12433272820634844</c:v>
                </c:pt>
                <c:pt idx="4194">
                  <c:v>0.12474871186934783</c:v>
                </c:pt>
                <c:pt idx="4195">
                  <c:v>0.12467297489476892</c:v>
                </c:pt>
                <c:pt idx="4196">
                  <c:v>0.12419342159307474</c:v>
                </c:pt>
                <c:pt idx="4197">
                  <c:v>0.1233562413310668</c:v>
                </c:pt>
                <c:pt idx="4198">
                  <c:v>0.12217758950535325</c:v>
                </c:pt>
                <c:pt idx="4199">
                  <c:v>0.12066853646135769</c:v>
                </c:pt>
                <c:pt idx="4200">
                  <c:v>0.11885172873702717</c:v>
                </c:pt>
                <c:pt idx="4201">
                  <c:v>0.11676135277595784</c:v>
                </c:pt>
                <c:pt idx="4202">
                  <c:v>0.11443849323739803</c:v>
                </c:pt>
                <c:pt idx="4203">
                  <c:v>0.11193959823405629</c:v>
                </c:pt>
                <c:pt idx="4204">
                  <c:v>0.10935978229404368</c:v>
                </c:pt>
                <c:pt idx="4205">
                  <c:v>0.10685034507244709</c:v>
                </c:pt>
                <c:pt idx="4206">
                  <c:v>0.1046028744412818</c:v>
                </c:pt>
                <c:pt idx="4207">
                  <c:v>0.10279265317696766</c:v>
                </c:pt>
                <c:pt idx="4208">
                  <c:v>0.10150929869717328</c:v>
                </c:pt>
                <c:pt idx="4209">
                  <c:v>0.10071928256504022</c:v>
                </c:pt>
                <c:pt idx="4210">
                  <c:v>0.10028442834986817</c:v>
                </c:pt>
                <c:pt idx="4211">
                  <c:v>0.1000190037743621</c:v>
                </c:pt>
                <c:pt idx="4212">
                  <c:v>9.974192561483386E-2</c:v>
                </c:pt>
                <c:pt idx="4213">
                  <c:v>9.9293990868243004E-2</c:v>
                </c:pt>
                <c:pt idx="4214">
                  <c:v>9.8528199306505748E-2</c:v>
                </c:pt>
                <c:pt idx="4215">
                  <c:v>9.7305259164736743E-2</c:v>
                </c:pt>
                <c:pt idx="4216">
                  <c:v>9.5514175557577075E-2</c:v>
                </c:pt>
                <c:pt idx="4217">
                  <c:v>9.3103498030397649E-2</c:v>
                </c:pt>
                <c:pt idx="4218">
                  <c:v>9.008956602547713E-2</c:v>
                </c:pt>
                <c:pt idx="4219">
                  <c:v>8.6527162560278439E-2</c:v>
                </c:pt>
                <c:pt idx="4220">
                  <c:v>8.246536450166192E-2</c:v>
                </c:pt>
                <c:pt idx="4221">
                  <c:v>7.7925310332531708E-2</c:v>
                </c:pt>
                <c:pt idx="4222">
                  <c:v>7.2913663390318184E-2</c:v>
                </c:pt>
                <c:pt idx="4223">
                  <c:v>6.7452218180845541E-2</c:v>
                </c:pt>
                <c:pt idx="4224">
                  <c:v>6.1593053326093668E-2</c:v>
                </c:pt>
                <c:pt idx="4225">
                  <c:v>5.540765936814189E-2</c:v>
                </c:pt>
                <c:pt idx="4226">
                  <c:v>4.8967126384444629E-2</c:v>
                </c:pt>
                <c:pt idx="4227">
                  <c:v>4.2339468041848322E-2</c:v>
                </c:pt>
                <c:pt idx="4228">
                  <c:v>3.5610131996511821E-2</c:v>
                </c:pt>
                <c:pt idx="4229">
                  <c:v>2.8905017867118587E-2</c:v>
                </c:pt>
                <c:pt idx="4230">
                  <c:v>2.2390222922459967E-2</c:v>
                </c:pt>
                <c:pt idx="4231">
                  <c:v>1.6242499324019312E-2</c:v>
                </c:pt>
                <c:pt idx="4232">
                  <c:v>1.0608317931357027E-2</c:v>
                </c:pt>
                <c:pt idx="4233">
                  <c:v>5.5745428363204149E-3</c:v>
                </c:pt>
                <c:pt idx="4234">
                  <c:v>1.1582141781026523E-3</c:v>
                </c:pt>
                <c:pt idx="4235">
                  <c:v>-2.692320382749783E-3</c:v>
                </c:pt>
                <c:pt idx="4236">
                  <c:v>-6.0920557873972228E-3</c:v>
                </c:pt>
                <c:pt idx="4237">
                  <c:v>-9.2063724700621932E-3</c:v>
                </c:pt>
                <c:pt idx="4238">
                  <c:v>-1.2222981327460653E-2</c:v>
                </c:pt>
                <c:pt idx="4239">
                  <c:v>-1.5311379617047215E-2</c:v>
                </c:pt>
                <c:pt idx="4240">
                  <c:v>-1.858649571091972E-2</c:v>
                </c:pt>
                <c:pt idx="4241">
                  <c:v>-2.209507986664587E-2</c:v>
                </c:pt>
                <c:pt idx="4242">
                  <c:v>-2.5829625344239372E-2</c:v>
                </c:pt>
                <c:pt idx="4243">
                  <c:v>-2.9757096377180981E-2</c:v>
                </c:pt>
                <c:pt idx="4244">
                  <c:v>-3.3843801263837105E-2</c:v>
                </c:pt>
                <c:pt idx="4245">
                  <c:v>-3.8066800097101727E-2</c:v>
                </c:pt>
                <c:pt idx="4246">
                  <c:v>-4.2414053114536936E-2</c:v>
                </c:pt>
                <c:pt idx="4247">
                  <c:v>-4.6877367280649659E-2</c:v>
                </c:pt>
                <c:pt idx="4248">
                  <c:v>-5.1438022369100382E-2</c:v>
                </c:pt>
                <c:pt idx="4249">
                  <c:v>-5.6047242444595045E-2</c:v>
                </c:pt>
                <c:pt idx="4250">
                  <c:v>-6.0611460984294228E-2</c:v>
                </c:pt>
                <c:pt idx="4251">
                  <c:v>-6.4993237030335646E-2</c:v>
                </c:pt>
                <c:pt idx="4252">
                  <c:v>-6.9029032669997228E-2</c:v>
                </c:pt>
                <c:pt idx="4253">
                  <c:v>-7.2554979721659682E-2</c:v>
                </c:pt>
                <c:pt idx="4254">
                  <c:v>-7.5431262453381179E-2</c:v>
                </c:pt>
                <c:pt idx="4255">
                  <c:v>-7.7562534895296437E-2</c:v>
                </c:pt>
                <c:pt idx="4256">
                  <c:v>-7.8915535445897605E-2</c:v>
                </c:pt>
                <c:pt idx="4257">
                  <c:v>-7.9530863775539307E-2</c:v>
                </c:pt>
                <c:pt idx="4258">
                  <c:v>-7.9520517481778047E-2</c:v>
                </c:pt>
                <c:pt idx="4259">
                  <c:v>-7.9045817282183184E-2</c:v>
                </c:pt>
                <c:pt idx="4260">
                  <c:v>-7.8281664834857739E-2</c:v>
                </c:pt>
                <c:pt idx="4261">
                  <c:v>-7.7383750202166229E-2</c:v>
                </c:pt>
                <c:pt idx="4262">
                  <c:v>-7.6474834872009664E-2</c:v>
                </c:pt>
                <c:pt idx="4263">
                  <c:v>-7.5651018539914461E-2</c:v>
                </c:pt>
                <c:pt idx="4264">
                  <c:v>-7.4992836572949459E-2</c:v>
                </c:pt>
                <c:pt idx="4265">
                  <c:v>-7.4566123343765778E-2</c:v>
                </c:pt>
                <c:pt idx="4266">
                  <c:v>-7.441066126563628E-2</c:v>
                </c:pt>
                <c:pt idx="4267">
                  <c:v>-7.4527614519806148E-2</c:v>
                </c:pt>
                <c:pt idx="4268">
                  <c:v>-7.4879507064054232E-2</c:v>
                </c:pt>
                <c:pt idx="4269">
                  <c:v>-7.5404005578781477E-2</c:v>
                </c:pt>
                <c:pt idx="4270">
                  <c:v>-7.6025939411545465E-2</c:v>
                </c:pt>
                <c:pt idx="4271">
                  <c:v>-7.6650329959637137E-2</c:v>
                </c:pt>
                <c:pt idx="4272">
                  <c:v>-7.7138039409906461E-2</c:v>
                </c:pt>
                <c:pt idx="4273">
                  <c:v>-7.7289049389147851E-2</c:v>
                </c:pt>
                <c:pt idx="4274">
                  <c:v>-7.6861405632520974E-2</c:v>
                </c:pt>
                <c:pt idx="4275">
                  <c:v>-7.5629526827121027E-2</c:v>
                </c:pt>
                <c:pt idx="4276">
                  <c:v>-7.3455319308822029E-2</c:v>
                </c:pt>
                <c:pt idx="4277">
                  <c:v>-7.0335299385318281E-2</c:v>
                </c:pt>
                <c:pt idx="4278">
                  <c:v>-6.6402323751143258E-2</c:v>
                </c:pt>
                <c:pt idx="4279">
                  <c:v>-6.1887445378886567E-2</c:v>
                </c:pt>
                <c:pt idx="4280">
                  <c:v>-5.7064044839302538E-2</c:v>
                </c:pt>
                <c:pt idx="4281">
                  <c:v>-5.2188647908125475E-2</c:v>
                </c:pt>
                <c:pt idx="4282">
                  <c:v>-4.7440971453350265E-2</c:v>
                </c:pt>
                <c:pt idx="4283">
                  <c:v>-4.2881763488494692E-2</c:v>
                </c:pt>
                <c:pt idx="4284">
                  <c:v>-3.846393852437114E-2</c:v>
                </c:pt>
                <c:pt idx="4285">
                  <c:v>-3.4103215865666003E-2</c:v>
                </c:pt>
                <c:pt idx="4286">
                  <c:v>-2.9768793807455646E-2</c:v>
                </c:pt>
                <c:pt idx="4287">
                  <c:v>-2.5543488029275817E-2</c:v>
                </c:pt>
                <c:pt idx="4288">
                  <c:v>-2.1616497062559126E-2</c:v>
                </c:pt>
                <c:pt idx="4289">
                  <c:v>-1.8201823525863331E-2</c:v>
                </c:pt>
                <c:pt idx="4290">
                  <c:v>-1.5427925470403161E-2</c:v>
                </c:pt>
                <c:pt idx="4291">
                  <c:v>-1.32707516856863E-2</c:v>
                </c:pt>
                <c:pt idx="4292">
                  <c:v>-1.156336810724143E-2</c:v>
                </c:pt>
                <c:pt idx="4293">
                  <c:v>-1.0059863233760308E-2</c:v>
                </c:pt>
                <c:pt idx="4294">
                  <c:v>-8.5098348682524812E-3</c:v>
                </c:pt>
                <c:pt idx="4295">
                  <c:v>-6.7065913902697319E-3</c:v>
                </c:pt>
                <c:pt idx="4296">
                  <c:v>-4.497454753356311E-3</c:v>
                </c:pt>
                <c:pt idx="4297">
                  <c:v>-1.7781802610821607E-3</c:v>
                </c:pt>
                <c:pt idx="4298">
                  <c:v>1.499689736186407E-3</c:v>
                </c:pt>
                <c:pt idx="4299">
                  <c:v>5.3087066647860863E-3</c:v>
                </c:pt>
                <c:pt idx="4300">
                  <c:v>9.5359221570577475E-3</c:v>
                </c:pt>
                <c:pt idx="4301">
                  <c:v>1.4001156418060405E-2</c:v>
                </c:pt>
                <c:pt idx="4302">
                  <c:v>1.8498845628711826E-2</c:v>
                </c:pt>
                <c:pt idx="4303">
                  <c:v>2.2838086999470431E-2</c:v>
                </c:pt>
                <c:pt idx="4304">
                  <c:v>2.6856888351274595E-2</c:v>
                </c:pt>
                <c:pt idx="4305">
                  <c:v>3.041389345474434E-2</c:v>
                </c:pt>
                <c:pt idx="4306">
                  <c:v>3.3380998423388819E-2</c:v>
                </c:pt>
                <c:pt idx="4307">
                  <c:v>3.5655573248957823E-2</c:v>
                </c:pt>
                <c:pt idx="4308">
                  <c:v>3.7193559472947987E-2</c:v>
                </c:pt>
                <c:pt idx="4309">
                  <c:v>3.8042523364666063E-2</c:v>
                </c:pt>
                <c:pt idx="4310">
                  <c:v>3.8340322367669002E-2</c:v>
                </c:pt>
                <c:pt idx="4311">
                  <c:v>3.8265771804272389E-2</c:v>
                </c:pt>
                <c:pt idx="4312">
                  <c:v>3.7973543248688651E-2</c:v>
                </c:pt>
                <c:pt idx="4313">
                  <c:v>3.7566252683274827E-2</c:v>
                </c:pt>
                <c:pt idx="4314">
                  <c:v>3.7121816145989202E-2</c:v>
                </c:pt>
                <c:pt idx="4315">
                  <c:v>3.6735756669107771E-2</c:v>
                </c:pt>
                <c:pt idx="4316">
                  <c:v>3.6522427631649673E-2</c:v>
                </c:pt>
                <c:pt idx="4317">
                  <c:v>3.6568171065181308E-2</c:v>
                </c:pt>
                <c:pt idx="4318">
                  <c:v>3.6888366376331E-2</c:v>
                </c:pt>
                <c:pt idx="4319">
                  <c:v>3.7439172253873082E-2</c:v>
                </c:pt>
                <c:pt idx="4320">
                  <c:v>3.8172696832575466E-2</c:v>
                </c:pt>
                <c:pt idx="4321">
                  <c:v>3.9073831619077272E-2</c:v>
                </c:pt>
                <c:pt idx="4322">
                  <c:v>4.0136192753206526E-2</c:v>
                </c:pt>
                <c:pt idx="4323">
                  <c:v>4.1301024215197518E-2</c:v>
                </c:pt>
                <c:pt idx="4324">
                  <c:v>4.2423570545962838E-2</c:v>
                </c:pt>
                <c:pt idx="4325">
                  <c:v>4.3304734342433128E-2</c:v>
                </c:pt>
                <c:pt idx="4326">
                  <c:v>4.3762414707088852E-2</c:v>
                </c:pt>
                <c:pt idx="4327">
                  <c:v>4.3680545803004484E-2</c:v>
                </c:pt>
                <c:pt idx="4328">
                  <c:v>4.3000795966043948E-2</c:v>
                </c:pt>
                <c:pt idx="4329">
                  <c:v>4.1683665326992081E-2</c:v>
                </c:pt>
                <c:pt idx="4330">
                  <c:v>3.9694218163683133E-2</c:v>
                </c:pt>
                <c:pt idx="4331">
                  <c:v>3.7035862371213056E-2</c:v>
                </c:pt>
                <c:pt idx="4332">
                  <c:v>3.3801454429848304E-2</c:v>
                </c:pt>
                <c:pt idx="4333">
                  <c:v>3.0188124415588963E-2</c:v>
                </c:pt>
                <c:pt idx="4334">
                  <c:v>2.6451513090384734E-2</c:v>
                </c:pt>
                <c:pt idx="4335">
                  <c:v>2.2828311872617215E-2</c:v>
                </c:pt>
                <c:pt idx="4336">
                  <c:v>1.9480261839639426E-2</c:v>
                </c:pt>
                <c:pt idx="4337">
                  <c:v>1.6485497483636365E-2</c:v>
                </c:pt>
                <c:pt idx="4338">
                  <c:v>1.3859283381996918E-2</c:v>
                </c:pt>
                <c:pt idx="4339">
                  <c:v>1.1570408952503828E-2</c:v>
                </c:pt>
                <c:pt idx="4340">
                  <c:v>9.537588833681887E-3</c:v>
                </c:pt>
                <c:pt idx="4341">
                  <c:v>7.6213240484370769E-3</c:v>
                </c:pt>
                <c:pt idx="4342">
                  <c:v>5.6399866311342374E-3</c:v>
                </c:pt>
                <c:pt idx="4343">
                  <c:v>3.4176928869305333E-3</c:v>
                </c:pt>
                <c:pt idx="4344">
                  <c:v>8.3956698377071792E-4</c:v>
                </c:pt>
                <c:pt idx="4345">
                  <c:v>-2.1182589804406128E-3</c:v>
                </c:pt>
                <c:pt idx="4346">
                  <c:v>-5.3970641876982736E-3</c:v>
                </c:pt>
                <c:pt idx="4347">
                  <c:v>-8.8902064724824762E-3</c:v>
                </c:pt>
                <c:pt idx="4348">
                  <c:v>-1.2482305785481519E-2</c:v>
                </c:pt>
                <c:pt idx="4349">
                  <c:v>-1.6079555465511385E-2</c:v>
                </c:pt>
                <c:pt idx="4350">
                  <c:v>-1.9627507902739781E-2</c:v>
                </c:pt>
                <c:pt idx="4351">
                  <c:v>-2.3112301407260928E-2</c:v>
                </c:pt>
                <c:pt idx="4352">
                  <c:v>-2.6539871000162023E-2</c:v>
                </c:pt>
                <c:pt idx="4353">
                  <c:v>-2.9898077154038142E-2</c:v>
                </c:pt>
                <c:pt idx="4354">
                  <c:v>-3.3124587243834928E-2</c:v>
                </c:pt>
                <c:pt idx="4355">
                  <c:v>-3.6107974340559644E-2</c:v>
                </c:pt>
                <c:pt idx="4356">
                  <c:v>-3.8726677502289121E-2</c:v>
                </c:pt>
                <c:pt idx="4357">
                  <c:v>-4.0897243525603082E-2</c:v>
                </c:pt>
                <c:pt idx="4358">
                  <c:v>-4.2594567190875655E-2</c:v>
                </c:pt>
                <c:pt idx="4359">
                  <c:v>-4.3834512446166485E-2</c:v>
                </c:pt>
                <c:pt idx="4360">
                  <c:v>-4.4646855908059557E-2</c:v>
                </c:pt>
                <c:pt idx="4361">
                  <c:v>-4.507619935904799E-2</c:v>
                </c:pt>
                <c:pt idx="4362">
                  <c:v>-4.5218195825324228E-2</c:v>
                </c:pt>
                <c:pt idx="4363">
                  <c:v>-4.5254889370769609E-2</c:v>
                </c:pt>
                <c:pt idx="4364">
                  <c:v>-4.5441708185360204E-2</c:v>
                </c:pt>
                <c:pt idx="4365">
                  <c:v>-4.6036908178696379E-2</c:v>
                </c:pt>
                <c:pt idx="4366">
                  <c:v>-4.7216215336432672E-2</c:v>
                </c:pt>
                <c:pt idx="4367">
                  <c:v>-4.9029434476915039E-2</c:v>
                </c:pt>
                <c:pt idx="4368">
                  <c:v>-5.1418841928304329E-2</c:v>
                </c:pt>
                <c:pt idx="4369">
                  <c:v>-5.426893778547652E-2</c:v>
                </c:pt>
                <c:pt idx="4370">
                  <c:v>-5.7442402291637371E-2</c:v>
                </c:pt>
                <c:pt idx="4371">
                  <c:v>-6.0786460796388664E-2</c:v>
                </c:pt>
                <c:pt idx="4372">
                  <c:v>-6.4130662864273325E-2</c:v>
                </c:pt>
                <c:pt idx="4373">
                  <c:v>-6.7302515324001833E-2</c:v>
                </c:pt>
                <c:pt idx="4374">
                  <c:v>-7.0158220556303719E-2</c:v>
                </c:pt>
                <c:pt idx="4375">
                  <c:v>-7.2596582788417449E-2</c:v>
                </c:pt>
                <c:pt idx="4376">
                  <c:v>-7.4534530369451957E-2</c:v>
                </c:pt>
                <c:pt idx="4377">
                  <c:v>-7.5866454267708827E-2</c:v>
                </c:pt>
                <c:pt idx="4378">
                  <c:v>-7.6454659385095297E-2</c:v>
                </c:pt>
                <c:pt idx="4379">
                  <c:v>-7.6173064753651432E-2</c:v>
                </c:pt>
                <c:pt idx="4380">
                  <c:v>-7.4974754840586383E-2</c:v>
                </c:pt>
                <c:pt idx="4381">
                  <c:v>-7.2926360737785856E-2</c:v>
                </c:pt>
                <c:pt idx="4382">
                  <c:v>-7.0179169709787881E-2</c:v>
                </c:pt>
                <c:pt idx="4383">
                  <c:v>-6.6904693159804768E-2</c:v>
                </c:pt>
                <c:pt idx="4384">
                  <c:v>-6.3251430889642565E-2</c:v>
                </c:pt>
                <c:pt idx="4385">
                  <c:v>-5.9351600623441872E-2</c:v>
                </c:pt>
                <c:pt idx="4386">
                  <c:v>-5.5354960013416221E-2</c:v>
                </c:pt>
                <c:pt idx="4387">
                  <c:v>-5.1443124470603133E-2</c:v>
                </c:pt>
                <c:pt idx="4388">
                  <c:v>-4.7801346116723542E-2</c:v>
                </c:pt>
                <c:pt idx="4389">
                  <c:v>-4.457087724553524E-2</c:v>
                </c:pt>
                <c:pt idx="4390">
                  <c:v>-4.1825090837019963E-2</c:v>
                </c:pt>
                <c:pt idx="4391">
                  <c:v>-3.9584650790912869E-2</c:v>
                </c:pt>
                <c:pt idx="4392">
                  <c:v>-3.784667324121798E-2</c:v>
                </c:pt>
                <c:pt idx="4393">
                  <c:v>-3.6594570940751539E-2</c:v>
                </c:pt>
                <c:pt idx="4394">
                  <c:v>-3.5780850444956026E-2</c:v>
                </c:pt>
                <c:pt idx="4395">
                  <c:v>-3.5306078114134928E-2</c:v>
                </c:pt>
                <c:pt idx="4396">
                  <c:v>-3.5023605242278391E-2</c:v>
                </c:pt>
                <c:pt idx="4397">
                  <c:v>-3.4773257538489775E-2</c:v>
                </c:pt>
                <c:pt idx="4398">
                  <c:v>-3.4417323864474686E-2</c:v>
                </c:pt>
                <c:pt idx="4399">
                  <c:v>-3.3852899401247576E-2</c:v>
                </c:pt>
                <c:pt idx="4400">
                  <c:v>-3.3000359318322389E-2</c:v>
                </c:pt>
                <c:pt idx="4401">
                  <c:v>-3.1788484501224311E-2</c:v>
                </c:pt>
                <c:pt idx="4402">
                  <c:v>-3.0155491529085719E-2</c:v>
                </c:pt>
                <c:pt idx="4403">
                  <c:v>-2.8065445028058574E-2</c:v>
                </c:pt>
                <c:pt idx="4404">
                  <c:v>-2.5521009429859201E-2</c:v>
                </c:pt>
                <c:pt idx="4405">
                  <c:v>-2.2557219449100635E-2</c:v>
                </c:pt>
                <c:pt idx="4406">
                  <c:v>-1.922200280971641E-2</c:v>
                </c:pt>
                <c:pt idx="4407">
                  <c:v>-1.5561424875043859E-2</c:v>
                </c:pt>
                <c:pt idx="4408">
                  <c:v>-1.1619993161332361E-2</c:v>
                </c:pt>
                <c:pt idx="4409">
                  <c:v>-7.4511009688219684E-3</c:v>
                </c:pt>
                <c:pt idx="4410">
                  <c:v>-3.1241327380862683E-3</c:v>
                </c:pt>
                <c:pt idx="4411">
                  <c:v>1.2802897815930878E-3</c:v>
                </c:pt>
                <c:pt idx="4412">
                  <c:v>5.6817831680665712E-3</c:v>
                </c:pt>
                <c:pt idx="4413">
                  <c:v>1.0007253665167073E-2</c:v>
                </c:pt>
                <c:pt idx="4414">
                  <c:v>1.4190878339167896E-2</c:v>
                </c:pt>
                <c:pt idx="4415">
                  <c:v>1.8174025820609868E-2</c:v>
                </c:pt>
                <c:pt idx="4416">
                  <c:v>2.1911020661156192E-2</c:v>
                </c:pt>
                <c:pt idx="4417">
                  <c:v>2.5378781209498949E-2</c:v>
                </c:pt>
                <c:pt idx="4418">
                  <c:v>2.8582871544615519E-2</c:v>
                </c:pt>
                <c:pt idx="4419">
                  <c:v>3.1555126923165658E-2</c:v>
                </c:pt>
                <c:pt idx="4420">
                  <c:v>3.4347349961671422E-2</c:v>
                </c:pt>
                <c:pt idx="4421">
                  <c:v>3.7029462917379588E-2</c:v>
                </c:pt>
                <c:pt idx="4422">
                  <c:v>3.9691069473251545E-2</c:v>
                </c:pt>
                <c:pt idx="4423">
                  <c:v>4.2435372992239297E-2</c:v>
                </c:pt>
                <c:pt idx="4424">
                  <c:v>4.5359882642586481E-2</c:v>
                </c:pt>
                <c:pt idx="4425">
                  <c:v>4.8534418274951259E-2</c:v>
                </c:pt>
                <c:pt idx="4426">
                  <c:v>5.1994976970422109E-2</c:v>
                </c:pt>
                <c:pt idx="4427">
                  <c:v>5.5761483373310952E-2</c:v>
                </c:pt>
                <c:pt idx="4428">
                  <c:v>5.9865323230935144E-2</c:v>
                </c:pt>
                <c:pt idx="4429">
                  <c:v>6.4359987729039989E-2</c:v>
                </c:pt>
                <c:pt idx="4430">
                  <c:v>6.9301834203897322E-2</c:v>
                </c:pt>
                <c:pt idx="4431">
                  <c:v>7.4715859563589421E-2</c:v>
                </c:pt>
                <c:pt idx="4432">
                  <c:v>8.0571833521106959E-2</c:v>
                </c:pt>
                <c:pt idx="4433">
                  <c:v>8.6779343935305106E-2</c:v>
                </c:pt>
                <c:pt idx="4434">
                  <c:v>9.3190486187480076E-2</c:v>
                </c:pt>
                <c:pt idx="4435">
                  <c:v>9.9599428647210303E-2</c:v>
                </c:pt>
                <c:pt idx="4436">
                  <c:v>0.10574408328874246</c:v>
                </c:pt>
                <c:pt idx="4437">
                  <c:v>0.11132658808129049</c:v>
                </c:pt>
                <c:pt idx="4438">
                  <c:v>0.11606458391554493</c:v>
                </c:pt>
                <c:pt idx="4439">
                  <c:v>0.1197644388339584</c:v>
                </c:pt>
                <c:pt idx="4440">
                  <c:v>0.12237988309657853</c:v>
                </c:pt>
                <c:pt idx="4441">
                  <c:v>0.12401067584907795</c:v>
                </c:pt>
                <c:pt idx="4442">
                  <c:v>0.12483475787395237</c:v>
                </c:pt>
                <c:pt idx="4443">
                  <c:v>0.12503236611999485</c:v>
                </c:pt>
                <c:pt idx="4444">
                  <c:v>0.12477589046201758</c:v>
                </c:pt>
                <c:pt idx="4445">
                  <c:v>0.12429275026017061</c:v>
                </c:pt>
                <c:pt idx="4446">
                  <c:v>0.12392073528997727</c:v>
                </c:pt>
                <c:pt idx="4447">
                  <c:v>0.12405426604658171</c:v>
                </c:pt>
                <c:pt idx="4448">
                  <c:v>0.12497129638244203</c:v>
                </c:pt>
                <c:pt idx="4449">
                  <c:v>0.12667064108956341</c:v>
                </c:pt>
                <c:pt idx="4450">
                  <c:v>0.128881185469123</c:v>
                </c:pt>
                <c:pt idx="4451">
                  <c:v>0.13126059806212895</c:v>
                </c:pt>
                <c:pt idx="4452">
                  <c:v>0.13362329962374075</c:v>
                </c:pt>
                <c:pt idx="4453">
                  <c:v>0.13601595293468838</c:v>
                </c:pt>
                <c:pt idx="4454">
                  <c:v>0.13860347086365998</c:v>
                </c:pt>
                <c:pt idx="4455">
                  <c:v>0.1414880025048656</c:v>
                </c:pt>
                <c:pt idx="4456">
                  <c:v>0.14462272814027466</c:v>
                </c:pt>
                <c:pt idx="4457">
                  <c:v>0.14787328410119682</c:v>
                </c:pt>
                <c:pt idx="4458">
                  <c:v>0.15112547736299431</c:v>
                </c:pt>
                <c:pt idx="4459">
                  <c:v>0.1543018387846877</c:v>
                </c:pt>
                <c:pt idx="4460">
                  <c:v>0.15726624588040208</c:v>
                </c:pt>
                <c:pt idx="4461">
                  <c:v>0.15973056275393993</c:v>
                </c:pt>
                <c:pt idx="4462">
                  <c:v>0.16129249887326641</c:v>
                </c:pt>
                <c:pt idx="4463">
                  <c:v>0.16161979022178755</c:v>
                </c:pt>
                <c:pt idx="4464">
                  <c:v>0.16065736863787838</c:v>
                </c:pt>
                <c:pt idx="4465">
                  <c:v>0.15869927337055573</c:v>
                </c:pt>
                <c:pt idx="4466">
                  <c:v>0.15627158253053938</c:v>
                </c:pt>
                <c:pt idx="4467">
                  <c:v>0.15391388607960624</c:v>
                </c:pt>
                <c:pt idx="4468">
                  <c:v>0.15199794619328397</c:v>
                </c:pt>
                <c:pt idx="4469">
                  <c:v>0.15066400422262691</c:v>
                </c:pt>
                <c:pt idx="4470">
                  <c:v>0.14985501222602784</c:v>
                </c:pt>
                <c:pt idx="4471">
                  <c:v>0.14937026883264551</c:v>
                </c:pt>
                <c:pt idx="4472">
                  <c:v>0.14889121980376646</c:v>
                </c:pt>
                <c:pt idx="4473">
                  <c:v>0.1480089838779029</c:v>
                </c:pt>
                <c:pt idx="4474">
                  <c:v>0.14630666003726475</c:v>
                </c:pt>
                <c:pt idx="4475">
                  <c:v>0.14349432108239876</c:v>
                </c:pt>
                <c:pt idx="4476">
                  <c:v>0.13952840960727883</c:v>
                </c:pt>
                <c:pt idx="4477">
                  <c:v>0.13463593132342169</c:v>
                </c:pt>
                <c:pt idx="4478">
                  <c:v>0.12921948232916855</c:v>
                </c:pt>
                <c:pt idx="4479">
                  <c:v>0.1237006046241558</c:v>
                </c:pt>
                <c:pt idx="4480">
                  <c:v>0.11839247016768591</c:v>
                </c:pt>
                <c:pt idx="4481">
                  <c:v>0.11344969466428161</c:v>
                </c:pt>
                <c:pt idx="4482">
                  <c:v>0.1088808108337906</c:v>
                </c:pt>
                <c:pt idx="4483">
                  <c:v>0.10458618068031274</c:v>
                </c:pt>
                <c:pt idx="4484">
                  <c:v>0.10039712322897885</c:v>
                </c:pt>
                <c:pt idx="4485">
                  <c:v>9.6114603186433833E-2</c:v>
                </c:pt>
                <c:pt idx="4486">
                  <c:v>9.1558001226804089E-2</c:v>
                </c:pt>
                <c:pt idx="4487">
                  <c:v>8.6622533138352636E-2</c:v>
                </c:pt>
                <c:pt idx="4488">
                  <c:v>8.1319330449653351E-2</c:v>
                </c:pt>
                <c:pt idx="4489">
                  <c:v>7.5767605674563157E-2</c:v>
                </c:pt>
                <c:pt idx="4490">
                  <c:v>7.013496330630134E-2</c:v>
                </c:pt>
                <c:pt idx="4491">
                  <c:v>6.4555880089567738E-2</c:v>
                </c:pt>
                <c:pt idx="4492">
                  <c:v>5.9071233475084889E-2</c:v>
                </c:pt>
                <c:pt idx="4493">
                  <c:v>5.3615559663353983E-2</c:v>
                </c:pt>
                <c:pt idx="4494">
                  <c:v>4.8046983202590161E-2</c:v>
                </c:pt>
                <c:pt idx="4495">
                  <c:v>4.2191897562169088E-2</c:v>
                </c:pt>
                <c:pt idx="4496">
                  <c:v>3.5880564543032498E-2</c:v>
                </c:pt>
                <c:pt idx="4497">
                  <c:v>2.897277929982995E-2</c:v>
                </c:pt>
                <c:pt idx="4498">
                  <c:v>2.1387947338475235E-2</c:v>
                </c:pt>
                <c:pt idx="4499">
                  <c:v>1.314733171697177E-2</c:v>
                </c:pt>
                <c:pt idx="4500">
                  <c:v>4.4123965455510209E-3</c:v>
                </c:pt>
                <c:pt idx="4501">
                  <c:v>-4.5168865896840918E-3</c:v>
                </c:pt>
                <c:pt idx="4502">
                  <c:v>-1.3266447945516544E-2</c:v>
                </c:pt>
                <c:pt idx="4503">
                  <c:v>-2.1493642530807534E-2</c:v>
                </c:pt>
                <c:pt idx="4504">
                  <c:v>-2.8979879937190471E-2</c:v>
                </c:pt>
                <c:pt idx="4505">
                  <c:v>-3.5668509874654225E-2</c:v>
                </c:pt>
                <c:pt idx="4506">
                  <c:v>-4.1649467921203866E-2</c:v>
                </c:pt>
                <c:pt idx="4507">
                  <c:v>-4.7122761461089728E-2</c:v>
                </c:pt>
                <c:pt idx="4508">
                  <c:v>-5.2363664989828272E-2</c:v>
                </c:pt>
                <c:pt idx="4509">
                  <c:v>-5.76841999939956E-2</c:v>
                </c:pt>
                <c:pt idx="4510">
                  <c:v>-6.3378228786129587E-2</c:v>
                </c:pt>
                <c:pt idx="4511">
                  <c:v>-6.9654672756361058E-2</c:v>
                </c:pt>
                <c:pt idx="4512">
                  <c:v>-7.6580257992080278E-2</c:v>
                </c:pt>
                <c:pt idx="4513">
                  <c:v>-8.4058026507072114E-2</c:v>
                </c:pt>
                <c:pt idx="4514">
                  <c:v>-9.1852410718282151E-2</c:v>
                </c:pt>
                <c:pt idx="4515">
                  <c:v>-9.9642768687428079E-2</c:v>
                </c:pt>
                <c:pt idx="4516">
                  <c:v>-0.1070856758914492</c:v>
                </c:pt>
                <c:pt idx="4517">
                  <c:v>-0.11389568390387993</c:v>
                </c:pt>
                <c:pt idx="4518">
                  <c:v>-0.11994826629430624</c:v>
                </c:pt>
                <c:pt idx="4519">
                  <c:v>-0.12534852872403765</c:v>
                </c:pt>
                <c:pt idx="4520">
                  <c:v>-0.1303861347214475</c:v>
                </c:pt>
                <c:pt idx="4521">
                  <c:v>-0.1353725804626795</c:v>
                </c:pt>
                <c:pt idx="4522">
                  <c:v>-0.14046189690941641</c:v>
                </c:pt>
                <c:pt idx="4523">
                  <c:v>-0.14558121812400279</c:v>
                </c:pt>
                <c:pt idx="4524">
                  <c:v>-0.15051329956206336</c:v>
                </c:pt>
                <c:pt idx="4525">
                  <c:v>-0.15505152489375085</c:v>
                </c:pt>
                <c:pt idx="4526">
                  <c:v>-0.15909713583313129</c:v>
                </c:pt>
                <c:pt idx="4527">
                  <c:v>-0.16263521162913686</c:v>
                </c:pt>
                <c:pt idx="4528">
                  <c:v>-0.16565133048628475</c:v>
                </c:pt>
                <c:pt idx="4529">
                  <c:v>-0.16810849157652388</c:v>
                </c:pt>
                <c:pt idx="4530">
                  <c:v>-0.1700283609860346</c:v>
                </c:pt>
                <c:pt idx="4531">
                  <c:v>-0.1715925231387222</c:v>
                </c:pt>
                <c:pt idx="4532">
                  <c:v>-0.1731370837791926</c:v>
                </c:pt>
                <c:pt idx="4533">
                  <c:v>-0.17500496028016443</c:v>
                </c:pt>
                <c:pt idx="4534">
                  <c:v>-0.17735330605822408</c:v>
                </c:pt>
                <c:pt idx="4535">
                  <c:v>-0.18005893461802372</c:v>
                </c:pt>
                <c:pt idx="4536">
                  <c:v>-0.18278308781594935</c:v>
                </c:pt>
                <c:pt idx="4537">
                  <c:v>-0.185130742999042</c:v>
                </c:pt>
                <c:pt idx="4538">
                  <c:v>-0.18678630462539814</c:v>
                </c:pt>
                <c:pt idx="4539">
                  <c:v>-0.18755923450330669</c:v>
                </c:pt>
                <c:pt idx="4540">
                  <c:v>-0.18736641419747488</c:v>
                </c:pt>
                <c:pt idx="4541">
                  <c:v>-0.18622588574574894</c:v>
                </c:pt>
                <c:pt idx="4542">
                  <c:v>-0.18429436053431794</c:v>
                </c:pt>
                <c:pt idx="4543">
                  <c:v>-0.18189737067123934</c:v>
                </c:pt>
                <c:pt idx="4544">
                  <c:v>-0.17947463394320765</c:v>
                </c:pt>
                <c:pt idx="4545">
                  <c:v>-0.17742815153497213</c:v>
                </c:pt>
                <c:pt idx="4546">
                  <c:v>-0.17595449099557647</c:v>
                </c:pt>
                <c:pt idx="4547">
                  <c:v>-0.1749742389113445</c:v>
                </c:pt>
                <c:pt idx="4548">
                  <c:v>-0.17420482523266195</c:v>
                </c:pt>
                <c:pt idx="4549">
                  <c:v>-0.17331400856284185</c:v>
                </c:pt>
                <c:pt idx="4550">
                  <c:v>-0.17204294907134079</c:v>
                </c:pt>
                <c:pt idx="4551">
                  <c:v>-0.17024051750381342</c:v>
                </c:pt>
                <c:pt idx="4552">
                  <c:v>-0.16783878716374381</c:v>
                </c:pt>
                <c:pt idx="4553">
                  <c:v>-0.16483508657122325</c:v>
                </c:pt>
                <c:pt idx="4554">
                  <c:v>-0.16130503332819079</c:v>
                </c:pt>
                <c:pt idx="4555">
                  <c:v>-0.15740921689420978</c:v>
                </c:pt>
                <c:pt idx="4556">
                  <c:v>-0.15334839539741624</c:v>
                </c:pt>
                <c:pt idx="4557">
                  <c:v>-0.14927644856580952</c:v>
                </c:pt>
                <c:pt idx="4558">
                  <c:v>-0.14523302397227533</c:v>
                </c:pt>
                <c:pt idx="4559">
                  <c:v>-0.14114870559471371</c:v>
                </c:pt>
                <c:pt idx="4560">
                  <c:v>-0.13691258186545413</c:v>
                </c:pt>
                <c:pt idx="4561">
                  <c:v>-0.13244125379106703</c:v>
                </c:pt>
                <c:pt idx="4562">
                  <c:v>-0.12770060734429223</c:v>
                </c:pt>
                <c:pt idx="4563">
                  <c:v>-0.12268756109958152</c:v>
                </c:pt>
                <c:pt idx="4564">
                  <c:v>-0.11741555609582598</c:v>
                </c:pt>
                <c:pt idx="4565">
                  <c:v>-0.11193099319056778</c:v>
                </c:pt>
                <c:pt idx="4566">
                  <c:v>-0.10634195917950512</c:v>
                </c:pt>
                <c:pt idx="4567">
                  <c:v>-0.10081582980241083</c:v>
                </c:pt>
                <c:pt idx="4568">
                  <c:v>-9.5525260766094466E-2</c:v>
                </c:pt>
                <c:pt idx="4569">
                  <c:v>-9.0569859984601417E-2</c:v>
                </c:pt>
                <c:pt idx="4570">
                  <c:v>-8.592543736885698E-2</c:v>
                </c:pt>
                <c:pt idx="4571">
                  <c:v>-8.1449051901220634E-2</c:v>
                </c:pt>
                <c:pt idx="4572">
                  <c:v>-7.6923335767328599E-2</c:v>
                </c:pt>
                <c:pt idx="4573">
                  <c:v>-7.2106340775366165E-2</c:v>
                </c:pt>
                <c:pt idx="4574">
                  <c:v>-6.6773138205273599E-2</c:v>
                </c:pt>
                <c:pt idx="4575">
                  <c:v>-6.0758440342972363E-2</c:v>
                </c:pt>
                <c:pt idx="4576">
                  <c:v>-5.4004360138235848E-2</c:v>
                </c:pt>
                <c:pt idx="4577">
                  <c:v>-4.6593215525353095E-2</c:v>
                </c:pt>
                <c:pt idx="4578">
                  <c:v>-3.8736249826310958E-2</c:v>
                </c:pt>
                <c:pt idx="4579">
                  <c:v>-3.0712167378004786E-2</c:v>
                </c:pt>
                <c:pt idx="4580">
                  <c:v>-2.2786786213087037E-2</c:v>
                </c:pt>
                <c:pt idx="4581">
                  <c:v>-1.515791314908517E-2</c:v>
                </c:pt>
                <c:pt idx="4582">
                  <c:v>-7.9428414353168823E-3</c:v>
                </c:pt>
                <c:pt idx="4583">
                  <c:v>-1.190644019175825E-3</c:v>
                </c:pt>
                <c:pt idx="4584">
                  <c:v>5.1077822473626234E-3</c:v>
                </c:pt>
                <c:pt idx="4585">
                  <c:v>1.1018106523504885E-2</c:v>
                </c:pt>
                <c:pt idx="4586">
                  <c:v>1.6649826431603822E-2</c:v>
                </c:pt>
                <c:pt idx="4587">
                  <c:v>2.2114584370323664E-2</c:v>
                </c:pt>
                <c:pt idx="4588">
                  <c:v>2.7468973319193117E-2</c:v>
                </c:pt>
                <c:pt idx="4589">
                  <c:v>3.2680989356166111E-2</c:v>
                </c:pt>
                <c:pt idx="4590">
                  <c:v>3.7647700801715846E-2</c:v>
                </c:pt>
                <c:pt idx="4591">
                  <c:v>4.2252157829793413E-2</c:v>
                </c:pt>
                <c:pt idx="4592">
                  <c:v>4.6418388755631E-2</c:v>
                </c:pt>
                <c:pt idx="4593">
                  <c:v>5.0131047514183624E-2</c:v>
                </c:pt>
                <c:pt idx="4594">
                  <c:v>5.3421925930473124E-2</c:v>
                </c:pt>
                <c:pt idx="4595">
                  <c:v>5.6351390685506007E-2</c:v>
                </c:pt>
                <c:pt idx="4596">
                  <c:v>5.9002732451299382E-2</c:v>
                </c:pt>
                <c:pt idx="4597">
                  <c:v>6.1478989204499922E-2</c:v>
                </c:pt>
                <c:pt idx="4598">
                  <c:v>6.3881903397720083E-2</c:v>
                </c:pt>
                <c:pt idx="4599">
                  <c:v>6.6272442553683544E-2</c:v>
                </c:pt>
                <c:pt idx="4600">
                  <c:v>6.8638459774665248E-2</c:v>
                </c:pt>
                <c:pt idx="4601">
                  <c:v>7.0898567632368723E-2</c:v>
                </c:pt>
                <c:pt idx="4602">
                  <c:v>7.2946245751187966E-2</c:v>
                </c:pt>
                <c:pt idx="4603">
                  <c:v>7.4705795969522065E-2</c:v>
                </c:pt>
                <c:pt idx="4604">
                  <c:v>7.6162204326390204E-2</c:v>
                </c:pt>
                <c:pt idx="4605">
                  <c:v>7.7351657465490359E-2</c:v>
                </c:pt>
                <c:pt idx="4606">
                  <c:v>7.8336076022181636E-2</c:v>
                </c:pt>
                <c:pt idx="4607">
                  <c:v>7.9196776962276519E-2</c:v>
                </c:pt>
                <c:pt idx="4608">
                  <c:v>8.0055306078830005E-2</c:v>
                </c:pt>
                <c:pt idx="4609">
                  <c:v>8.1089651777756441E-2</c:v>
                </c:pt>
                <c:pt idx="4610">
                  <c:v>8.2505394451822006E-2</c:v>
                </c:pt>
                <c:pt idx="4611">
                  <c:v>8.4458415671446879E-2</c:v>
                </c:pt>
                <c:pt idx="4612">
                  <c:v>8.6974372619690016E-2</c:v>
                </c:pt>
                <c:pt idx="4613">
                  <c:v>8.9923554374160761E-2</c:v>
                </c:pt>
                <c:pt idx="4614">
                  <c:v>9.3073193502142521E-2</c:v>
                </c:pt>
                <c:pt idx="4615">
                  <c:v>9.6181310832795436E-2</c:v>
                </c:pt>
                <c:pt idx="4616">
                  <c:v>9.9067247004899897E-2</c:v>
                </c:pt>
                <c:pt idx="4617">
                  <c:v>0.10162079127929641</c:v>
                </c:pt>
                <c:pt idx="4618">
                  <c:v>0.10376560011710458</c:v>
                </c:pt>
                <c:pt idx="4619">
                  <c:v>0.10542055879092092</c:v>
                </c:pt>
                <c:pt idx="4620">
                  <c:v>0.1064876441407436</c:v>
                </c:pt>
                <c:pt idx="4621">
                  <c:v>0.10686349357289268</c:v>
                </c:pt>
                <c:pt idx="4622">
                  <c:v>0.10645562448688269</c:v>
                </c:pt>
                <c:pt idx="4623">
                  <c:v>0.10519144059943283</c:v>
                </c:pt>
                <c:pt idx="4624">
                  <c:v>0.10302473761605233</c:v>
                </c:pt>
                <c:pt idx="4625">
                  <c:v>9.9949361852746541E-2</c:v>
                </c:pt>
                <c:pt idx="4626">
                  <c:v>9.6017319489251948E-2</c:v>
                </c:pt>
                <c:pt idx="4627">
                  <c:v>9.1347155973979965E-2</c:v>
                </c:pt>
                <c:pt idx="4628">
                  <c:v>8.6114499788031221E-2</c:v>
                </c:pt>
                <c:pt idx="4629">
                  <c:v>8.0533597475422478E-2</c:v>
                </c:pt>
                <c:pt idx="4630">
                  <c:v>7.4847731312391114E-2</c:v>
                </c:pt>
                <c:pt idx="4631">
                  <c:v>6.9333848392231001E-2</c:v>
                </c:pt>
                <c:pt idx="4632">
                  <c:v>6.4300911332190208E-2</c:v>
                </c:pt>
                <c:pt idx="4633">
                  <c:v>6.0052308467981978E-2</c:v>
                </c:pt>
                <c:pt idx="4634">
                  <c:v>5.6807628123030932E-2</c:v>
                </c:pt>
                <c:pt idx="4635">
                  <c:v>5.4621939515290485E-2</c:v>
                </c:pt>
                <c:pt idx="4636">
                  <c:v>5.336116488560478E-2</c:v>
                </c:pt>
                <c:pt idx="4637">
                  <c:v>5.2760821680355986E-2</c:v>
                </c:pt>
                <c:pt idx="4638">
                  <c:v>5.2532986279664025E-2</c:v>
                </c:pt>
                <c:pt idx="4639">
                  <c:v>5.2450885068885969E-2</c:v>
                </c:pt>
                <c:pt idx="4640">
                  <c:v>5.2365727173006409E-2</c:v>
                </c:pt>
                <c:pt idx="4641">
                  <c:v>5.2168282401791034E-2</c:v>
                </c:pt>
                <c:pt idx="4642">
                  <c:v>5.1743888752372985E-2</c:v>
                </c:pt>
                <c:pt idx="4643">
                  <c:v>5.0958894477956138E-2</c:v>
                </c:pt>
                <c:pt idx="4644">
                  <c:v>4.9677339895530678E-2</c:v>
                </c:pt>
                <c:pt idx="4645">
                  <c:v>4.7781692194391531E-2</c:v>
                </c:pt>
                <c:pt idx="4646">
                  <c:v>4.5181715923624098E-2</c:v>
                </c:pt>
                <c:pt idx="4647">
                  <c:v>4.181659960833712E-2</c:v>
                </c:pt>
                <c:pt idx="4648">
                  <c:v>3.7661237905681932E-2</c:v>
                </c:pt>
                <c:pt idx="4649">
                  <c:v>3.2740734537787197E-2</c:v>
                </c:pt>
                <c:pt idx="4650">
                  <c:v>2.7148524299708474E-2</c:v>
                </c:pt>
                <c:pt idx="4651">
                  <c:v>2.1059968912044126E-2</c:v>
                </c:pt>
                <c:pt idx="4652">
                  <c:v>1.4735094424561401E-2</c:v>
                </c:pt>
                <c:pt idx="4653">
                  <c:v>8.5030207660749743E-3</c:v>
                </c:pt>
                <c:pt idx="4654">
                  <c:v>2.7185966941065056E-3</c:v>
                </c:pt>
                <c:pt idx="4655">
                  <c:v>-2.3060908053634077E-3</c:v>
                </c:pt>
                <c:pt idx="4656">
                  <c:v>-6.3699370341245669E-3</c:v>
                </c:pt>
                <c:pt idx="4657">
                  <c:v>-9.4168946932236229E-3</c:v>
                </c:pt>
                <c:pt idx="4658">
                  <c:v>-1.1518590982125342E-2</c:v>
                </c:pt>
                <c:pt idx="4659">
                  <c:v>-1.2817871957757141E-2</c:v>
                </c:pt>
                <c:pt idx="4660">
                  <c:v>-1.3467990902085508E-2</c:v>
                </c:pt>
                <c:pt idx="4661">
                  <c:v>-1.3597543028505032E-2</c:v>
                </c:pt>
                <c:pt idx="4662">
                  <c:v>-1.3303852057591152E-2</c:v>
                </c:pt>
                <c:pt idx="4663">
                  <c:v>-1.2658759170163528E-2</c:v>
                </c:pt>
                <c:pt idx="4664">
                  <c:v>-1.1716321234680386E-2</c:v>
                </c:pt>
                <c:pt idx="4665">
                  <c:v>-1.0525514375525936E-2</c:v>
                </c:pt>
                <c:pt idx="4666">
                  <c:v>-9.1534390226961637E-3</c:v>
                </c:pt>
                <c:pt idx="4667">
                  <c:v>-7.7118141940428833E-3</c:v>
                </c:pt>
                <c:pt idx="4668">
                  <c:v>-6.3656807100115577E-3</c:v>
                </c:pt>
                <c:pt idx="4669">
                  <c:v>-5.3078977458894446E-3</c:v>
                </c:pt>
                <c:pt idx="4670">
                  <c:v>-4.7069211003449782E-3</c:v>
                </c:pt>
                <c:pt idx="4671">
                  <c:v>-4.6563441391288271E-3</c:v>
                </c:pt>
                <c:pt idx="4672">
                  <c:v>-5.1532319288240726E-3</c:v>
                </c:pt>
                <c:pt idx="4673">
                  <c:v>-6.111305461807456E-3</c:v>
                </c:pt>
                <c:pt idx="4674">
                  <c:v>-7.3922120701160991E-3</c:v>
                </c:pt>
                <c:pt idx="4675">
                  <c:v>-8.8326022481113927E-3</c:v>
                </c:pt>
                <c:pt idx="4676">
                  <c:v>-1.0260918135092062E-2</c:v>
                </c:pt>
                <c:pt idx="4677">
                  <c:v>-1.1514985550039903E-2</c:v>
                </c:pt>
                <c:pt idx="4678">
                  <c:v>-1.2470034711966352E-2</c:v>
                </c:pt>
                <c:pt idx="4679">
                  <c:v>-1.3070454203346902E-2</c:v>
                </c:pt>
                <c:pt idx="4680">
                  <c:v>-1.3343939316548169E-2</c:v>
                </c:pt>
                <c:pt idx="4681">
                  <c:v>-1.3379766524259085E-2</c:v>
                </c:pt>
                <c:pt idx="4682">
                  <c:v>-1.327556829436842E-2</c:v>
                </c:pt>
                <c:pt idx="4683">
                  <c:v>-1.307853993971244E-2</c:v>
                </c:pt>
                <c:pt idx="4684">
                  <c:v>-1.2745781741197922E-2</c:v>
                </c:pt>
                <c:pt idx="4685">
                  <c:v>-1.2134512168268658E-2</c:v>
                </c:pt>
                <c:pt idx="4686">
                  <c:v>-1.1032673716862666E-2</c:v>
                </c:pt>
                <c:pt idx="4687">
                  <c:v>-9.2407084706037385E-3</c:v>
                </c:pt>
                <c:pt idx="4688">
                  <c:v>-6.6795702898145171E-3</c:v>
                </c:pt>
                <c:pt idx="4689">
                  <c:v>-3.4538875461465001E-3</c:v>
                </c:pt>
                <c:pt idx="4690">
                  <c:v>1.8733959412789523E-4</c:v>
                </c:pt>
                <c:pt idx="4691">
                  <c:v>3.9729522441666575E-3</c:v>
                </c:pt>
                <c:pt idx="4692">
                  <c:v>7.7283640289935703E-3</c:v>
                </c:pt>
                <c:pt idx="4693">
                  <c:v>1.1409361679943959E-2</c:v>
                </c:pt>
                <c:pt idx="4694">
                  <c:v>1.5040614620021795E-2</c:v>
                </c:pt>
                <c:pt idx="4695">
                  <c:v>1.8626211168181563E-2</c:v>
                </c:pt>
                <c:pt idx="4696">
                  <c:v>2.2114135360837266E-2</c:v>
                </c:pt>
                <c:pt idx="4697">
                  <c:v>2.5431060998332727E-2</c:v>
                </c:pt>
                <c:pt idx="4698">
                  <c:v>2.8528853582635381E-2</c:v>
                </c:pt>
                <c:pt idx="4699">
                  <c:v>3.1384280421089032E-2</c:v>
                </c:pt>
                <c:pt idx="4700">
                  <c:v>3.3959410111316195E-2</c:v>
                </c:pt>
                <c:pt idx="4701">
                  <c:v>3.6178815443347785E-2</c:v>
                </c:pt>
                <c:pt idx="4702">
                  <c:v>3.7961408059444889E-2</c:v>
                </c:pt>
                <c:pt idx="4703">
                  <c:v>3.9288747511558524E-2</c:v>
                </c:pt>
                <c:pt idx="4704">
                  <c:v>4.0253154359963676E-2</c:v>
                </c:pt>
                <c:pt idx="4705">
                  <c:v>4.1037619359792235E-2</c:v>
                </c:pt>
                <c:pt idx="4706">
                  <c:v>4.1833859845051079E-2</c:v>
                </c:pt>
                <c:pt idx="4707">
                  <c:v>4.2759472008261717E-2</c:v>
                </c:pt>
                <c:pt idx="4708">
                  <c:v>4.383385618970688E-2</c:v>
                </c:pt>
                <c:pt idx="4709">
                  <c:v>4.5019314548048639E-2</c:v>
                </c:pt>
                <c:pt idx="4710">
                  <c:v>4.628074858704271E-2</c:v>
                </c:pt>
                <c:pt idx="4711">
                  <c:v>4.7610025559041064E-2</c:v>
                </c:pt>
                <c:pt idx="4712">
                  <c:v>4.9004664040472538E-2</c:v>
                </c:pt>
                <c:pt idx="4713">
                  <c:v>5.0440082697289827E-2</c:v>
                </c:pt>
                <c:pt idx="4714">
                  <c:v>5.1874666344277821E-2</c:v>
                </c:pt>
                <c:pt idx="4715">
                  <c:v>5.3281081641864007E-2</c:v>
                </c:pt>
                <c:pt idx="4716">
                  <c:v>5.4665110556197084E-2</c:v>
                </c:pt>
                <c:pt idx="4717">
                  <c:v>5.604654658026318E-2</c:v>
                </c:pt>
                <c:pt idx="4718">
                  <c:v>5.7414913288268227E-2</c:v>
                </c:pt>
                <c:pt idx="4719">
                  <c:v>5.8699261391306407E-2</c:v>
                </c:pt>
                <c:pt idx="4720">
                  <c:v>5.9779041903542579E-2</c:v>
                </c:pt>
                <c:pt idx="4721">
                  <c:v>6.0524067564511806E-2</c:v>
                </c:pt>
                <c:pt idx="4722">
                  <c:v>6.0828296465066482E-2</c:v>
                </c:pt>
                <c:pt idx="4723">
                  <c:v>6.061895046100451E-2</c:v>
                </c:pt>
                <c:pt idx="4724">
                  <c:v>5.9859158744930863E-2</c:v>
                </c:pt>
                <c:pt idx="4725">
                  <c:v>5.8570735656339565E-2</c:v>
                </c:pt>
                <c:pt idx="4726">
                  <c:v>5.686696811141867E-2</c:v>
                </c:pt>
                <c:pt idx="4727">
                  <c:v>5.4949263267057825E-2</c:v>
                </c:pt>
                <c:pt idx="4728">
                  <c:v>5.303899697478464E-2</c:v>
                </c:pt>
                <c:pt idx="4729">
                  <c:v>5.1274728088215857E-2</c:v>
                </c:pt>
                <c:pt idx="4730">
                  <c:v>4.9644695261925546E-2</c:v>
                </c:pt>
                <c:pt idx="4731">
                  <c:v>4.8007186088207726E-2</c:v>
                </c:pt>
                <c:pt idx="4732">
                  <c:v>4.6186632855060979E-2</c:v>
                </c:pt>
                <c:pt idx="4733">
                  <c:v>4.4071826208335441E-2</c:v>
                </c:pt>
                <c:pt idx="4734">
                  <c:v>4.1645469826021637E-2</c:v>
                </c:pt>
                <c:pt idx="4735">
                  <c:v>3.8943749503058844E-2</c:v>
                </c:pt>
                <c:pt idx="4736">
                  <c:v>3.6005118575847421E-2</c:v>
                </c:pt>
                <c:pt idx="4737">
                  <c:v>3.2856654943847055E-2</c:v>
                </c:pt>
                <c:pt idx="4738">
                  <c:v>2.9534483924414424E-2</c:v>
                </c:pt>
                <c:pt idx="4739">
                  <c:v>2.6103895653605221E-2</c:v>
                </c:pt>
                <c:pt idx="4740">
                  <c:v>2.264955937468684E-2</c:v>
                </c:pt>
                <c:pt idx="4741">
                  <c:v>1.9235577103873917E-2</c:v>
                </c:pt>
                <c:pt idx="4742">
                  <c:v>1.5867241801873405E-2</c:v>
                </c:pt>
                <c:pt idx="4743">
                  <c:v>1.2486087709079396E-2</c:v>
                </c:pt>
                <c:pt idx="4744">
                  <c:v>8.996993813940821E-3</c:v>
                </c:pt>
                <c:pt idx="4745">
                  <c:v>5.3038573429859473E-3</c:v>
                </c:pt>
                <c:pt idx="4746">
                  <c:v>1.3357033055666234E-3</c:v>
                </c:pt>
                <c:pt idx="4747">
                  <c:v>-2.9427647127141217E-3</c:v>
                </c:pt>
                <c:pt idx="4748">
                  <c:v>-7.5306516842765401E-3</c:v>
                </c:pt>
                <c:pt idx="4749">
                  <c:v>-1.2387807977755259E-2</c:v>
                </c:pt>
                <c:pt idx="4750">
                  <c:v>-1.7427690462545633E-2</c:v>
                </c:pt>
                <c:pt idx="4751">
                  <c:v>-2.2520133517218363E-2</c:v>
                </c:pt>
                <c:pt idx="4752">
                  <c:v>-2.7514565802466952E-2</c:v>
                </c:pt>
                <c:pt idx="4753">
                  <c:v>-3.2278713751121103E-2</c:v>
                </c:pt>
                <c:pt idx="4754">
                  <c:v>-3.6735511267263758E-2</c:v>
                </c:pt>
                <c:pt idx="4755">
                  <c:v>-4.0879414512098401E-2</c:v>
                </c:pt>
                <c:pt idx="4756">
                  <c:v>-4.4767219369012602E-2</c:v>
                </c:pt>
                <c:pt idx="4757">
                  <c:v>-4.8493965993368818E-2</c:v>
                </c:pt>
                <c:pt idx="4758">
                  <c:v>-5.2164075770874792E-2</c:v>
                </c:pt>
                <c:pt idx="4759">
                  <c:v>-5.5861398347709416E-2</c:v>
                </c:pt>
                <c:pt idx="4760">
                  <c:v>-5.9623358900538409E-2</c:v>
                </c:pt>
                <c:pt idx="4761">
                  <c:v>-6.3428212491124361E-2</c:v>
                </c:pt>
                <c:pt idx="4762">
                  <c:v>-6.7203267508252562E-2</c:v>
                </c:pt>
                <c:pt idx="4763">
                  <c:v>-7.0853549957465886E-2</c:v>
                </c:pt>
                <c:pt idx="4764">
                  <c:v>-7.429705813457789E-2</c:v>
                </c:pt>
                <c:pt idx="4765">
                  <c:v>-7.7488877728534244E-2</c:v>
                </c:pt>
                <c:pt idx="4766">
                  <c:v>-8.0429031144374524E-2</c:v>
                </c:pt>
                <c:pt idx="4767">
                  <c:v>-8.3161785247462636E-2</c:v>
                </c:pt>
                <c:pt idx="4768">
                  <c:v>-8.5772863531897184E-2</c:v>
                </c:pt>
                <c:pt idx="4769">
                  <c:v>-8.8380990943448604E-2</c:v>
                </c:pt>
                <c:pt idx="4770">
                  <c:v>-9.1114279357469574E-2</c:v>
                </c:pt>
                <c:pt idx="4771">
                  <c:v>-9.4069590465616582E-2</c:v>
                </c:pt>
                <c:pt idx="4772">
                  <c:v>-9.7271335892036598E-2</c:v>
                </c:pt>
                <c:pt idx="4773">
                  <c:v>-0.10065544782765155</c:v>
                </c:pt>
                <c:pt idx="4774">
                  <c:v>-0.10409013147703691</c:v>
                </c:pt>
                <c:pt idx="4775">
                  <c:v>-0.10741976819273223</c:v>
                </c:pt>
                <c:pt idx="4776">
                  <c:v>-0.11050541882944363</c:v>
                </c:pt>
                <c:pt idx="4777">
                  <c:v>-0.11324433372115053</c:v>
                </c:pt>
                <c:pt idx="4778">
                  <c:v>-0.11557220979797111</c:v>
                </c:pt>
                <c:pt idx="4779">
                  <c:v>-0.11746522752881479</c:v>
                </c:pt>
                <c:pt idx="4780">
                  <c:v>-0.1189501324290799</c:v>
                </c:pt>
                <c:pt idx="4781">
                  <c:v>-0.12010977821537222</c:v>
                </c:pt>
                <c:pt idx="4782">
                  <c:v>-0.12106434896376843</c:v>
                </c:pt>
                <c:pt idx="4783">
                  <c:v>-0.12192602722082924</c:v>
                </c:pt>
                <c:pt idx="4784">
                  <c:v>-0.12275062245256115</c:v>
                </c:pt>
                <c:pt idx="4785">
                  <c:v>-0.12351795751224108</c:v>
                </c:pt>
                <c:pt idx="4786">
                  <c:v>-0.12415395024153807</c:v>
                </c:pt>
                <c:pt idx="4787">
                  <c:v>-0.12457629683761723</c:v>
                </c:pt>
                <c:pt idx="4788">
                  <c:v>-0.12473025309064804</c:v>
                </c:pt>
                <c:pt idx="4789">
                  <c:v>-0.12459580809271782</c:v>
                </c:pt>
                <c:pt idx="4790">
                  <c:v>-0.12417616038350854</c:v>
                </c:pt>
                <c:pt idx="4791">
                  <c:v>-0.12349005617274267</c:v>
                </c:pt>
                <c:pt idx="4792">
                  <c:v>-0.12257764191134957</c:v>
                </c:pt>
                <c:pt idx="4793">
                  <c:v>-0.12150737123530743</c:v>
                </c:pt>
                <c:pt idx="4794">
                  <c:v>-0.1203638444266661</c:v>
                </c:pt>
                <c:pt idx="4795">
                  <c:v>-0.11921320677482156</c:v>
                </c:pt>
                <c:pt idx="4796">
                  <c:v>-0.11806778659916621</c:v>
                </c:pt>
                <c:pt idx="4797">
                  <c:v>-0.11687789934444962</c:v>
                </c:pt>
                <c:pt idx="4798">
                  <c:v>-0.11555915818719291</c:v>
                </c:pt>
                <c:pt idx="4799">
                  <c:v>-0.11403681307443625</c:v>
                </c:pt>
                <c:pt idx="4800">
                  <c:v>-0.11227743076884351</c:v>
                </c:pt>
                <c:pt idx="4801">
                  <c:v>-0.11029097460292643</c:v>
                </c:pt>
                <c:pt idx="4802">
                  <c:v>-0.10811073191350015</c:v>
                </c:pt>
                <c:pt idx="4803">
                  <c:v>-0.10577203477693363</c:v>
                </c:pt>
                <c:pt idx="4804">
                  <c:v>-0.10330376717127981</c:v>
                </c:pt>
                <c:pt idx="4805">
                  <c:v>-0.10073024287895326</c:v>
                </c:pt>
                <c:pt idx="4806">
                  <c:v>-9.807148991179046E-2</c:v>
                </c:pt>
                <c:pt idx="4807">
                  <c:v>-9.5333829265962067E-2</c:v>
                </c:pt>
                <c:pt idx="4808">
                  <c:v>-9.2493282801486498E-2</c:v>
                </c:pt>
                <c:pt idx="4809">
                  <c:v>-8.9481428650069611E-2</c:v>
                </c:pt>
                <c:pt idx="4810">
                  <c:v>-8.6184119300544051E-2</c:v>
                </c:pt>
                <c:pt idx="4811">
                  <c:v>-8.2459844082672637E-2</c:v>
                </c:pt>
                <c:pt idx="4812">
                  <c:v>-7.8176165333884245E-2</c:v>
                </c:pt>
                <c:pt idx="4813">
                  <c:v>-7.3251886450578063E-2</c:v>
                </c:pt>
                <c:pt idx="4814">
                  <c:v>-6.7687251958451891E-2</c:v>
                </c:pt>
                <c:pt idx="4815">
                  <c:v>-6.1569239065920482E-2</c:v>
                </c:pt>
                <c:pt idx="4816">
                  <c:v>-5.5050088354386684E-2</c:v>
                </c:pt>
                <c:pt idx="4817">
                  <c:v>-4.8308728705737006E-2</c:v>
                </c:pt>
                <c:pt idx="4818">
                  <c:v>-4.151194864827102E-2</c:v>
                </c:pt>
                <c:pt idx="4819">
                  <c:v>-3.4789561470217591E-2</c:v>
                </c:pt>
                <c:pt idx="4820">
                  <c:v>-2.8227119031949282E-2</c:v>
                </c:pt>
                <c:pt idx="4821">
                  <c:v>-2.1871571081186966E-2</c:v>
                </c:pt>
                <c:pt idx="4822">
                  <c:v>-1.5744269518618952E-2</c:v>
                </c:pt>
                <c:pt idx="4823">
                  <c:v>-9.8575260840067739E-3</c:v>
                </c:pt>
                <c:pt idx="4824">
                  <c:v>-4.2312121621972182E-3</c:v>
                </c:pt>
                <c:pt idx="4825">
                  <c:v>1.0957317288566332E-3</c:v>
                </c:pt>
                <c:pt idx="4826">
                  <c:v>6.0648675730085666E-3</c:v>
                </c:pt>
                <c:pt idx="4827">
                  <c:v>1.0612278556695885E-2</c:v>
                </c:pt>
                <c:pt idx="4828">
                  <c:v>1.4692797032480538E-2</c:v>
                </c:pt>
                <c:pt idx="4829">
                  <c:v>1.8302874408047655E-2</c:v>
                </c:pt>
                <c:pt idx="4830">
                  <c:v>2.1492259387680523E-2</c:v>
                </c:pt>
                <c:pt idx="4831">
                  <c:v>2.4362430284060901E-2</c:v>
                </c:pt>
                <c:pt idx="4832">
                  <c:v>2.7054918169241174E-2</c:v>
                </c:pt>
                <c:pt idx="4833">
                  <c:v>2.9733655798911688E-2</c:v>
                </c:pt>
                <c:pt idx="4834">
                  <c:v>3.2563663284971581E-2</c:v>
                </c:pt>
                <c:pt idx="4835">
                  <c:v>3.5687086096474162E-2</c:v>
                </c:pt>
                <c:pt idx="4836">
                  <c:v>3.9200946020256658E-2</c:v>
                </c:pt>
                <c:pt idx="4837">
                  <c:v>4.3145554118342366E-2</c:v>
                </c:pt>
                <c:pt idx="4838">
                  <c:v>4.7509137790860384E-2</c:v>
                </c:pt>
                <c:pt idx="4839">
                  <c:v>5.224300404388469E-2</c:v>
                </c:pt>
                <c:pt idx="4840">
                  <c:v>5.7275321967587986E-2</c:v>
                </c:pt>
                <c:pt idx="4841">
                  <c:v>6.2517405013248234E-2</c:v>
                </c:pt>
                <c:pt idx="4842">
                  <c:v>6.7867220716340493E-2</c:v>
                </c:pt>
                <c:pt idx="4843">
                  <c:v>7.3219818581259241E-2</c:v>
                </c:pt>
                <c:pt idx="4844">
                  <c:v>7.848704021379245E-2</c:v>
                </c:pt>
                <c:pt idx="4845">
                  <c:v>8.3614904445617699E-2</c:v>
                </c:pt>
                <c:pt idx="4846">
                  <c:v>8.8583077039021477E-2</c:v>
                </c:pt>
                <c:pt idx="4847">
                  <c:v>9.3383916860671878E-2</c:v>
                </c:pt>
                <c:pt idx="4848">
                  <c:v>9.7995401833144063E-2</c:v>
                </c:pt>
                <c:pt idx="4849">
                  <c:v>0.10236682367320692</c:v>
                </c:pt>
                <c:pt idx="4850">
                  <c:v>0.10642573449723983</c:v>
                </c:pt>
                <c:pt idx="4851">
                  <c:v>0.11009812986186095</c:v>
                </c:pt>
                <c:pt idx="4852">
                  <c:v>0.11332580288938279</c:v>
                </c:pt>
                <c:pt idx="4853">
                  <c:v>0.11607275895217822</c:v>
                </c:pt>
                <c:pt idx="4854">
                  <c:v>0.11832602301392256</c:v>
                </c:pt>
                <c:pt idx="4855">
                  <c:v>0.1200992294617574</c:v>
                </c:pt>
                <c:pt idx="4856">
                  <c:v>0.12143935355789903</c:v>
                </c:pt>
                <c:pt idx="4857">
                  <c:v>0.12242871350147355</c:v>
                </c:pt>
                <c:pt idx="4858">
                  <c:v>0.12317429483490418</c:v>
                </c:pt>
                <c:pt idx="4859">
                  <c:v>0.12378603898285478</c:v>
                </c:pt>
                <c:pt idx="4860">
                  <c:v>0.12435638389016146</c:v>
                </c:pt>
                <c:pt idx="4861">
                  <c:v>0.12495219671947065</c:v>
                </c:pt>
                <c:pt idx="4862">
                  <c:v>0.12561818178604731</c:v>
                </c:pt>
                <c:pt idx="4863">
                  <c:v>0.12638232628355403</c:v>
                </c:pt>
                <c:pt idx="4864">
                  <c:v>0.12725700037864598</c:v>
                </c:pt>
                <c:pt idx="4865">
                  <c:v>0.12823805416735157</c:v>
                </c:pt>
                <c:pt idx="4866">
                  <c:v>0.12930922373485151</c:v>
                </c:pt>
                <c:pt idx="4867">
                  <c:v>0.13045473700938504</c:v>
                </c:pt>
                <c:pt idx="4868">
                  <c:v>0.13167169711073096</c:v>
                </c:pt>
                <c:pt idx="4869">
                  <c:v>0.13296889781466281</c:v>
                </c:pt>
                <c:pt idx="4870">
                  <c:v>0.13434851225336711</c:v>
                </c:pt>
                <c:pt idx="4871">
                  <c:v>0.13578170726048883</c:v>
                </c:pt>
                <c:pt idx="4872">
                  <c:v>0.13719468517994224</c:v>
                </c:pt>
                <c:pt idx="4873">
                  <c:v>0.13847448338594581</c:v>
                </c:pt>
                <c:pt idx="4874">
                  <c:v>0.13948996587433093</c:v>
                </c:pt>
                <c:pt idx="4875">
                  <c:v>0.1401139578994875</c:v>
                </c:pt>
                <c:pt idx="4876">
                  <c:v>0.14023580615624309</c:v>
                </c:pt>
                <c:pt idx="4877">
                  <c:v>0.1397648997556723</c:v>
                </c:pt>
                <c:pt idx="4878">
                  <c:v>0.13863221033863538</c:v>
                </c:pt>
                <c:pt idx="4879">
                  <c:v>0.13679462743190718</c:v>
                </c:pt>
                <c:pt idx="4880">
                  <c:v>0.13424101364204749</c:v>
                </c:pt>
                <c:pt idx="4881">
                  <c:v>0.13099504289883274</c:v>
                </c:pt>
                <c:pt idx="4882">
                  <c:v>0.1271115652181572</c:v>
                </c:pt>
                <c:pt idx="4883">
                  <c:v>0.12266897232845451</c:v>
                </c:pt>
                <c:pt idx="4884">
                  <c:v>0.11776237546588673</c:v>
                </c:pt>
                <c:pt idx="4885">
                  <c:v>0.11249891762373268</c:v>
                </c:pt>
                <c:pt idx="4886">
                  <c:v>0.10699365333225418</c:v>
                </c:pt>
                <c:pt idx="4887">
                  <c:v>0.10136470897838333</c:v>
                </c:pt>
                <c:pt idx="4888">
                  <c:v>9.5727166688302917E-2</c:v>
                </c:pt>
                <c:pt idx="4889">
                  <c:v>9.0186234593502695E-2</c:v>
                </c:pt>
                <c:pt idx="4890">
                  <c:v>8.4830336745094867E-2</c:v>
                </c:pt>
                <c:pt idx="4891">
                  <c:v>7.9723276355288836E-2</c:v>
                </c:pt>
                <c:pt idx="4892">
                  <c:v>7.489618491516814E-2</c:v>
                </c:pt>
                <c:pt idx="4893">
                  <c:v>7.0342719108372143E-2</c:v>
                </c:pt>
                <c:pt idx="4894">
                  <c:v>6.6018485448202241E-2</c:v>
                </c:pt>
                <c:pt idx="4895">
                  <c:v>6.1841857263052864E-2</c:v>
                </c:pt>
                <c:pt idx="4896">
                  <c:v>5.7696614724974567E-2</c:v>
                </c:pt>
                <c:pt idx="4897">
                  <c:v>5.3443213249690383E-2</c:v>
                </c:pt>
                <c:pt idx="4898">
                  <c:v>4.8943427648200644E-2</c:v>
                </c:pt>
                <c:pt idx="4899">
                  <c:v>4.4093008349652026E-2</c:v>
                </c:pt>
                <c:pt idx="4900">
                  <c:v>3.8848946812968375E-2</c:v>
                </c:pt>
                <c:pt idx="4901">
                  <c:v>3.3237563492032246E-2</c:v>
                </c:pt>
                <c:pt idx="4902">
                  <c:v>2.7337767324201033E-2</c:v>
                </c:pt>
                <c:pt idx="4903">
                  <c:v>2.1247158945986944E-2</c:v>
                </c:pt>
                <c:pt idx="4904">
                  <c:v>1.5048797576157659E-2</c:v>
                </c:pt>
                <c:pt idx="4905">
                  <c:v>8.7959356098328348E-3</c:v>
                </c:pt>
                <c:pt idx="4906">
                  <c:v>2.520223664892381E-3</c:v>
                </c:pt>
                <c:pt idx="4907">
                  <c:v>-3.7450698608600991E-3</c:v>
                </c:pt>
                <c:pt idx="4908">
                  <c:v>-9.9416088563519592E-3</c:v>
                </c:pt>
                <c:pt idx="4909">
                  <c:v>-1.5976309083705467E-2</c:v>
                </c:pt>
                <c:pt idx="4910">
                  <c:v>-2.1733713036738628E-2</c:v>
                </c:pt>
                <c:pt idx="4911">
                  <c:v>-2.7106730853134853E-2</c:v>
                </c:pt>
                <c:pt idx="4912">
                  <c:v>-3.2029598680660951E-2</c:v>
                </c:pt>
                <c:pt idx="4913">
                  <c:v>-3.6494960645752195E-2</c:v>
                </c:pt>
                <c:pt idx="4914">
                  <c:v>-4.0548476767398561E-2</c:v>
                </c:pt>
                <c:pt idx="4915">
                  <c:v>-4.4270282336277535E-2</c:v>
                </c:pt>
                <c:pt idx="4916">
                  <c:v>-4.7759545897951811E-2</c:v>
                </c:pt>
                <c:pt idx="4917">
                  <c:v>-5.1130325047576967E-2</c:v>
                </c:pt>
                <c:pt idx="4918">
                  <c:v>-5.45124026888021E-2</c:v>
                </c:pt>
                <c:pt idx="4919">
                  <c:v>-5.8045339619267361E-2</c:v>
                </c:pt>
                <c:pt idx="4920">
                  <c:v>-6.1861164173217478E-2</c:v>
                </c:pt>
                <c:pt idx="4921">
                  <c:v>-6.6060305184830415E-2</c:v>
                </c:pt>
                <c:pt idx="4922">
                  <c:v>-7.0690002203340652E-2</c:v>
                </c:pt>
                <c:pt idx="4923">
                  <c:v>-7.5734688292234856E-2</c:v>
                </c:pt>
                <c:pt idx="4924">
                  <c:v>-8.1122918873929639E-2</c:v>
                </c:pt>
                <c:pt idx="4925">
                  <c:v>-8.6747125865441976E-2</c:v>
                </c:pt>
                <c:pt idx="4926">
                  <c:v>-9.2486435586129456E-2</c:v>
                </c:pt>
                <c:pt idx="4927">
                  <c:v>-9.822323861266298E-2</c:v>
                </c:pt>
                <c:pt idx="4928">
                  <c:v>-0.1038501714281346</c:v>
                </c:pt>
                <c:pt idx="4929">
                  <c:v>-0.10927042994601691</c:v>
                </c:pt>
                <c:pt idx="4930">
                  <c:v>-0.11439646852170289</c:v>
                </c:pt>
                <c:pt idx="4931">
                  <c:v>-0.119149447893292</c:v>
                </c:pt>
                <c:pt idx="4932">
                  <c:v>-0.1234585230967134</c:v>
                </c:pt>
                <c:pt idx="4933">
                  <c:v>-0.12725948559630651</c:v>
                </c:pt>
                <c:pt idx="4934">
                  <c:v>-0.13049451774697546</c:v>
                </c:pt>
                <c:pt idx="4935">
                  <c:v>-0.13311580413106541</c:v>
                </c:pt>
                <c:pt idx="4936">
                  <c:v>-0.1350942347141747</c:v>
                </c:pt>
                <c:pt idx="4937">
                  <c:v>-0.13643004684102472</c:v>
                </c:pt>
                <c:pt idx="4938">
                  <c:v>-0.1371588983342106</c:v>
                </c:pt>
                <c:pt idx="4939">
                  <c:v>-0.13734913609697399</c:v>
                </c:pt>
                <c:pt idx="4940">
                  <c:v>-0.13709171669072448</c:v>
                </c:pt>
                <c:pt idx="4941">
                  <c:v>-0.13648762993144253</c:v>
                </c:pt>
                <c:pt idx="4942">
                  <c:v>-0.1356370820296674</c:v>
                </c:pt>
                <c:pt idx="4943">
                  <c:v>-0.13463182185187095</c:v>
                </c:pt>
                <c:pt idx="4944">
                  <c:v>-0.13354889000520676</c:v>
                </c:pt>
                <c:pt idx="4945">
                  <c:v>-0.132444151302333</c:v>
                </c:pt>
                <c:pt idx="4946">
                  <c:v>-0.13134754400490981</c:v>
                </c:pt>
                <c:pt idx="4947">
                  <c:v>-0.13026319683108092</c:v>
                </c:pt>
                <c:pt idx="4948">
                  <c:v>-0.12917476627971058</c:v>
                </c:pt>
                <c:pt idx="4949">
                  <c:v>-0.12805400276606138</c:v>
                </c:pt>
                <c:pt idx="4950">
                  <c:v>-0.12686944180097609</c:v>
                </c:pt>
                <c:pt idx="4951">
                  <c:v>-0.12559201820451127</c:v>
                </c:pt>
                <c:pt idx="4952">
                  <c:v>-0.12419697566300096</c:v>
                </c:pt>
                <c:pt idx="4953">
                  <c:v>-0.12266370522447716</c:v>
                </c:pt>
                <c:pt idx="4954">
                  <c:v>-0.12097429270865349</c:v>
                </c:pt>
                <c:pt idx="4955">
                  <c:v>-0.11911092336168175</c:v>
                </c:pt>
                <c:pt idx="4956">
                  <c:v>-0.11705350027237747</c:v>
                </c:pt>
                <c:pt idx="4957">
                  <c:v>-0.11477912912264909</c:v>
                </c:pt>
                <c:pt idx="4958">
                  <c:v>-0.11226434100802754</c:v>
                </c:pt>
                <c:pt idx="4959">
                  <c:v>-0.1094906833351989</c:v>
                </c:pt>
                <c:pt idx="4960">
                  <c:v>-0.10645267968647001</c:v>
                </c:pt>
                <c:pt idx="4961">
                  <c:v>-0.10316390015442922</c:v>
                </c:pt>
                <c:pt idx="4962">
                  <c:v>-9.9656722832667258E-2</c:v>
                </c:pt>
                <c:pt idx="4963">
                  <c:v>-9.5975011004520536E-2</c:v>
                </c:pt>
                <c:pt idx="4964">
                  <c:v>-9.2162736157188577E-2</c:v>
                </c:pt>
                <c:pt idx="4965">
                  <c:v>-8.8253954560959275E-2</c:v>
                </c:pt>
                <c:pt idx="4966">
                  <c:v>-8.4268507891116187E-2</c:v>
                </c:pt>
                <c:pt idx="4967">
                  <c:v>-8.0212988623642692E-2</c:v>
                </c:pt>
                <c:pt idx="4968">
                  <c:v>-7.6083349386649526E-2</c:v>
                </c:pt>
                <c:pt idx="4969">
                  <c:v>-7.1867283967346429E-2</c:v>
                </c:pt>
                <c:pt idx="4970">
                  <c:v>-6.7546986794881525E-2</c:v>
                </c:pt>
                <c:pt idx="4971">
                  <c:v>-6.3102526132164757E-2</c:v>
                </c:pt>
                <c:pt idx="4972">
                  <c:v>-5.851440615252864E-2</c:v>
                </c:pt>
                <c:pt idx="4973">
                  <c:v>-5.3762846840707104E-2</c:v>
                </c:pt>
                <c:pt idx="4974">
                  <c:v>-4.8822643770026611E-2</c:v>
                </c:pt>
                <c:pt idx="4975">
                  <c:v>-4.365805754629238E-2</c:v>
                </c:pt>
                <c:pt idx="4976">
                  <c:v>-3.8226794642406997E-2</c:v>
                </c:pt>
                <c:pt idx="4977">
                  <c:v>-3.2497166648363836E-2</c:v>
                </c:pt>
                <c:pt idx="4978">
                  <c:v>-2.6470547332139896E-2</c:v>
                </c:pt>
                <c:pt idx="4979">
                  <c:v>-2.0194145172040417E-2</c:v>
                </c:pt>
                <c:pt idx="4980">
                  <c:v>-1.3754129680081679E-2</c:v>
                </c:pt>
                <c:pt idx="4981">
                  <c:v>-7.2530264199191586E-3</c:v>
                </c:pt>
                <c:pt idx="4982">
                  <c:v>-7.8619965523466092E-4</c:v>
                </c:pt>
                <c:pt idx="4983">
                  <c:v>5.5698313232519251E-3</c:v>
                </c:pt>
                <c:pt idx="4984">
                  <c:v>1.1756128972237075E-2</c:v>
                </c:pt>
                <c:pt idx="4985">
                  <c:v>1.772511123306645E-2</c:v>
                </c:pt>
                <c:pt idx="4986">
                  <c:v>2.3437221485125313E-2</c:v>
                </c:pt>
                <c:pt idx="4987">
                  <c:v>2.8861632515053887E-2</c:v>
                </c:pt>
                <c:pt idx="4988">
                  <c:v>3.3975892335400555E-2</c:v>
                </c:pt>
                <c:pt idx="4989">
                  <c:v>3.8760017310983864E-2</c:v>
                </c:pt>
                <c:pt idx="4990">
                  <c:v>4.318704722470125E-2</c:v>
                </c:pt>
                <c:pt idx="4991">
                  <c:v>4.7216916032140836E-2</c:v>
                </c:pt>
                <c:pt idx="4992">
                  <c:v>5.0800124560246164E-2</c:v>
                </c:pt>
                <c:pt idx="4993">
                  <c:v>5.3893447188632565E-2</c:v>
                </c:pt>
                <c:pt idx="4994">
                  <c:v>5.6482574721812562E-2</c:v>
                </c:pt>
                <c:pt idx="4995">
                  <c:v>5.8600569300799495E-2</c:v>
                </c:pt>
                <c:pt idx="4996">
                  <c:v>6.0332058054585788E-2</c:v>
                </c:pt>
                <c:pt idx="4997">
                  <c:v>6.1800182094649478E-2</c:v>
                </c:pt>
                <c:pt idx="4998">
                  <c:v>6.3141512198458566E-2</c:v>
                </c:pt>
                <c:pt idx="4999">
                  <c:v>6.4479210668768425E-2</c:v>
                </c:pt>
                <c:pt idx="5000">
                  <c:v>6.5903924572986369E-2</c:v>
                </c:pt>
                <c:pt idx="5001">
                  <c:v>6.7467046584402765E-2</c:v>
                </c:pt>
                <c:pt idx="5002">
                  <c:v>6.9187005406364632E-2</c:v>
                </c:pt>
                <c:pt idx="5003">
                  <c:v>7.1067096762080298E-2</c:v>
                </c:pt>
                <c:pt idx="5004">
                  <c:v>7.3119040506034627E-2</c:v>
                </c:pt>
                <c:pt idx="5005">
                  <c:v>7.5379793674022408E-2</c:v>
                </c:pt>
                <c:pt idx="5006">
                  <c:v>7.7908008763017622E-2</c:v>
                </c:pt>
                <c:pt idx="5007">
                  <c:v>8.0756969987703875E-2</c:v>
                </c:pt>
                <c:pt idx="5008">
                  <c:v>8.3937875122325617E-2</c:v>
                </c:pt>
                <c:pt idx="5009">
                  <c:v>8.7396968974990372E-2</c:v>
                </c:pt>
                <c:pt idx="5010">
                  <c:v>9.102129755251219E-2</c:v>
                </c:pt>
                <c:pt idx="5011">
                  <c:v>9.4666602627598698E-2</c:v>
                </c:pt>
                <c:pt idx="5012">
                  <c:v>9.8185940421751425E-2</c:v>
                </c:pt>
                <c:pt idx="5013">
                  <c:v>0.10144119530933889</c:v>
                </c:pt>
                <c:pt idx="5014">
                  <c:v>0.10429652014073321</c:v>
                </c:pt>
                <c:pt idx="5015">
                  <c:v>0.10660764901464299</c:v>
                </c:pt>
                <c:pt idx="5016">
                  <c:v>0.10822348200060462</c:v>
                </c:pt>
                <c:pt idx="5017">
                  <c:v>0.1090058907792584</c:v>
                </c:pt>
                <c:pt idx="5018">
                  <c:v>0.10885891981759473</c:v>
                </c:pt>
                <c:pt idx="5019">
                  <c:v>0.10775209646224565</c:v>
                </c:pt>
                <c:pt idx="5020">
                  <c:v>0.10572780456579479</c:v>
                </c:pt>
                <c:pt idx="5021">
                  <c:v>0.10289218141924367</c:v>
                </c:pt>
                <c:pt idx="5022">
                  <c:v>9.9395793606753852E-2</c:v>
                </c:pt>
                <c:pt idx="5023">
                  <c:v>9.5411962607009501E-2</c:v>
                </c:pt>
                <c:pt idx="5024">
                  <c:v>9.1119996805267681E-2</c:v>
                </c:pt>
                <c:pt idx="5025">
                  <c:v>8.6700161146605129E-2</c:v>
                </c:pt>
                <c:pt idx="5026">
                  <c:v>8.2340413278614549E-2</c:v>
                </c:pt>
                <c:pt idx="5027">
                  <c:v>7.8241169324317988E-2</c:v>
                </c:pt>
                <c:pt idx="5028">
                  <c:v>7.4600503296968032E-2</c:v>
                </c:pt>
                <c:pt idx="5029">
                  <c:v>7.1577614345845572E-2</c:v>
                </c:pt>
                <c:pt idx="5030">
                  <c:v>6.9252857379738492E-2</c:v>
                </c:pt>
                <c:pt idx="5031">
                  <c:v>6.7609972888834649E-2</c:v>
                </c:pt>
                <c:pt idx="5032">
                  <c:v>6.6553931577505263E-2</c:v>
                </c:pt>
                <c:pt idx="5033">
                  <c:v>6.5952574629080732E-2</c:v>
                </c:pt>
                <c:pt idx="5034">
                  <c:v>6.5672844338679759E-2</c:v>
                </c:pt>
                <c:pt idx="5035">
                  <c:v>6.5591455321926631E-2</c:v>
                </c:pt>
                <c:pt idx="5036">
                  <c:v>6.5584892236026787E-2</c:v>
                </c:pt>
                <c:pt idx="5037">
                  <c:v>6.551784536032873E-2</c:v>
                </c:pt>
                <c:pt idx="5038">
                  <c:v>6.5243660918246377E-2</c:v>
                </c:pt>
                <c:pt idx="5039">
                  <c:v>6.4614262648850951E-2</c:v>
                </c:pt>
                <c:pt idx="5040">
                  <c:v>6.3486823613099957E-2</c:v>
                </c:pt>
                <c:pt idx="5041">
                  <c:v>6.1723706871533765E-2</c:v>
                </c:pt>
                <c:pt idx="5042">
                  <c:v>5.9198793788369126E-2</c:v>
                </c:pt>
                <c:pt idx="5043">
                  <c:v>5.5822199603947055E-2</c:v>
                </c:pt>
                <c:pt idx="5044">
                  <c:v>5.1576186545328737E-2</c:v>
                </c:pt>
                <c:pt idx="5045">
                  <c:v>4.6539398326485355E-2</c:v>
                </c:pt>
                <c:pt idx="5046">
                  <c:v>4.0879488225259338E-2</c:v>
                </c:pt>
                <c:pt idx="5047">
                  <c:v>3.4814869005368572E-2</c:v>
                </c:pt>
                <c:pt idx="5048">
                  <c:v>2.8568939995110055E-2</c:v>
                </c:pt>
                <c:pt idx="5049">
                  <c:v>2.2341628032229402E-2</c:v>
                </c:pt>
                <c:pt idx="5050">
                  <c:v>1.6301620858043774E-2</c:v>
                </c:pt>
                <c:pt idx="5051">
                  <c:v>1.0584710599450226E-2</c:v>
                </c:pt>
                <c:pt idx="5052">
                  <c:v>5.2861876880247695E-3</c:v>
                </c:pt>
                <c:pt idx="5053">
                  <c:v>4.5024593943656662E-4</c:v>
                </c:pt>
                <c:pt idx="5054">
                  <c:v>-3.9292471297467987E-3</c:v>
                </c:pt>
                <c:pt idx="5055">
                  <c:v>-7.8877140017172345E-3</c:v>
                </c:pt>
                <c:pt idx="5056">
                  <c:v>-1.1459140962009659E-2</c:v>
                </c:pt>
                <c:pt idx="5057">
                  <c:v>-1.4657716331216536E-2</c:v>
                </c:pt>
                <c:pt idx="5058">
                  <c:v>-1.7483346758966421E-2</c:v>
                </c:pt>
                <c:pt idx="5059">
                  <c:v>-1.9942511580873262E-2</c:v>
                </c:pt>
                <c:pt idx="5060">
                  <c:v>-2.2066027644953093E-2</c:v>
                </c:pt>
                <c:pt idx="5061">
                  <c:v>-2.3911749287554181E-2</c:v>
                </c:pt>
                <c:pt idx="5062">
                  <c:v>-2.5555794586306472E-2</c:v>
                </c:pt>
                <c:pt idx="5063">
                  <c:v>-2.7084939763697941E-2</c:v>
                </c:pt>
                <c:pt idx="5064">
                  <c:v>-2.859558597263117E-2</c:v>
                </c:pt>
                <c:pt idx="5065">
                  <c:v>-3.0191722093659369E-2</c:v>
                </c:pt>
                <c:pt idx="5066">
                  <c:v>-3.1972579990399208E-2</c:v>
                </c:pt>
                <c:pt idx="5067">
                  <c:v>-3.4011160574649681E-2</c:v>
                </c:pt>
                <c:pt idx="5068">
                  <c:v>-3.6335325239119934E-2</c:v>
                </c:pt>
                <c:pt idx="5069">
                  <c:v>-3.8923748417942827E-2</c:v>
                </c:pt>
                <c:pt idx="5070">
                  <c:v>-4.1718721718312229E-2</c:v>
                </c:pt>
                <c:pt idx="5071">
                  <c:v>-4.4645748995026331E-2</c:v>
                </c:pt>
                <c:pt idx="5072">
                  <c:v>-4.7628115482822392E-2</c:v>
                </c:pt>
                <c:pt idx="5073">
                  <c:v>-5.0593496997110368E-2</c:v>
                </c:pt>
                <c:pt idx="5074">
                  <c:v>-5.3477751604100315E-2</c:v>
                </c:pt>
                <c:pt idx="5075">
                  <c:v>-5.6230318077386592E-2</c:v>
                </c:pt>
                <c:pt idx="5076">
                  <c:v>-5.8819344854100779E-2</c:v>
                </c:pt>
                <c:pt idx="5077">
                  <c:v>-6.1230802803671637E-2</c:v>
                </c:pt>
                <c:pt idx="5078">
                  <c:v>-6.3458971214660972E-2</c:v>
                </c:pt>
                <c:pt idx="5079">
                  <c:v>-6.5493399162539545E-2</c:v>
                </c:pt>
                <c:pt idx="5080">
                  <c:v>-6.7311244623445982E-2</c:v>
                </c:pt>
                <c:pt idx="5081">
                  <c:v>-6.8879015613691155E-2</c:v>
                </c:pt>
                <c:pt idx="5082">
                  <c:v>-7.0160236627283629E-2</c:v>
                </c:pt>
                <c:pt idx="5083">
                  <c:v>-7.1123081731497589E-2</c:v>
                </c:pt>
                <c:pt idx="5084">
                  <c:v>-7.1745134087995863E-2</c:v>
                </c:pt>
                <c:pt idx="5085">
                  <c:v>-7.2017054927823065E-2</c:v>
                </c:pt>
                <c:pt idx="5086">
                  <c:v>-7.1947806446457235E-2</c:v>
                </c:pt>
                <c:pt idx="5087">
                  <c:v>-7.1569669939709465E-2</c:v>
                </c:pt>
                <c:pt idx="5088">
                  <c:v>-7.0937442458723202E-2</c:v>
                </c:pt>
                <c:pt idx="5089">
                  <c:v>-7.011875955519388E-2</c:v>
                </c:pt>
                <c:pt idx="5090">
                  <c:v>-6.9179261270279624E-2</c:v>
                </c:pt>
                <c:pt idx="5091">
                  <c:v>-6.8170303957152401E-2</c:v>
                </c:pt>
                <c:pt idx="5092">
                  <c:v>-6.7124265710463163E-2</c:v>
                </c:pt>
                <c:pt idx="5093">
                  <c:v>-6.6056097905578579E-2</c:v>
                </c:pt>
                <c:pt idx="5094">
                  <c:v>-6.4966353142788258E-2</c:v>
                </c:pt>
                <c:pt idx="5095">
                  <c:v>-6.3843570103682495E-2</c:v>
                </c:pt>
                <c:pt idx="5096">
                  <c:v>-6.2668361124946434E-2</c:v>
                </c:pt>
                <c:pt idx="5097">
                  <c:v>-6.142166069988609E-2</c:v>
                </c:pt>
                <c:pt idx="5098">
                  <c:v>-6.0095081650979786E-2</c:v>
                </c:pt>
                <c:pt idx="5099">
                  <c:v>-5.8697205889060119E-2</c:v>
                </c:pt>
                <c:pt idx="5100">
                  <c:v>-5.7250793054079471E-2</c:v>
                </c:pt>
                <c:pt idx="5101">
                  <c:v>-5.5782769964524477E-2</c:v>
                </c:pt>
                <c:pt idx="5102">
                  <c:v>-5.4315088505460983E-2</c:v>
                </c:pt>
                <c:pt idx="5103">
                  <c:v>-5.2863561882673632E-2</c:v>
                </c:pt>
                <c:pt idx="5104">
                  <c:v>-5.1444679159006274E-2</c:v>
                </c:pt>
                <c:pt idx="5105">
                  <c:v>-5.0083155649522565E-2</c:v>
                </c:pt>
                <c:pt idx="5106">
                  <c:v>-4.881193102508085E-2</c:v>
                </c:pt>
                <c:pt idx="5107">
                  <c:v>-4.7663278275211191E-2</c:v>
                </c:pt>
                <c:pt idx="5108">
                  <c:v>-4.6657971763278551E-2</c:v>
                </c:pt>
                <c:pt idx="5109">
                  <c:v>-4.5800689576637854E-2</c:v>
                </c:pt>
                <c:pt idx="5110">
                  <c:v>-4.5083624326165944E-2</c:v>
                </c:pt>
                <c:pt idx="5111">
                  <c:v>-4.4493561260791133E-2</c:v>
                </c:pt>
                <c:pt idx="5112">
                  <c:v>-4.4016497122203298E-2</c:v>
                </c:pt>
                <c:pt idx="5113">
                  <c:v>-4.3638162381032929E-2</c:v>
                </c:pt>
                <c:pt idx="5114">
                  <c:v>-4.3342725290611339E-2</c:v>
                </c:pt>
                <c:pt idx="5115">
                  <c:v>-4.3109906612419986E-2</c:v>
                </c:pt>
                <c:pt idx="5116">
                  <c:v>-4.2906839945049499E-2</c:v>
                </c:pt>
                <c:pt idx="5117">
                  <c:v>-4.2674827775288519E-2</c:v>
                </c:pt>
                <c:pt idx="5118">
                  <c:v>-4.231916535610105E-2</c:v>
                </c:pt>
                <c:pt idx="5119">
                  <c:v>-4.1708438243089133E-2</c:v>
                </c:pt>
                <c:pt idx="5120">
                  <c:v>-4.0680368186572655E-2</c:v>
                </c:pt>
                <c:pt idx="5121">
                  <c:v>-3.9052116413046865E-2</c:v>
                </c:pt>
                <c:pt idx="5122">
                  <c:v>-3.6644680376484363E-2</c:v>
                </c:pt>
                <c:pt idx="5123">
                  <c:v>-3.3332537663024651E-2</c:v>
                </c:pt>
                <c:pt idx="5124">
                  <c:v>-2.9107919421630764E-2</c:v>
                </c:pt>
                <c:pt idx="5125">
                  <c:v>-2.4119700402671942E-2</c:v>
                </c:pt>
                <c:pt idx="5126">
                  <c:v>-1.864657927463307E-2</c:v>
                </c:pt>
                <c:pt idx="5127">
                  <c:v>-1.3011345679553006E-2</c:v>
                </c:pt>
                <c:pt idx="5128">
                  <c:v>-7.4975080730098793E-3</c:v>
                </c:pt>
                <c:pt idx="5129">
                  <c:v>-2.3256341197405621E-3</c:v>
                </c:pt>
                <c:pt idx="5130">
                  <c:v>2.3167986937695402E-3</c:v>
                </c:pt>
                <c:pt idx="5131">
                  <c:v>6.2506356442869572E-3</c:v>
                </c:pt>
                <c:pt idx="5132">
                  <c:v>9.3331233620843231E-3</c:v>
                </c:pt>
                <c:pt idx="5133">
                  <c:v>1.1524065012149034E-2</c:v>
                </c:pt>
                <c:pt idx="5134">
                  <c:v>1.2919289431609028E-2</c:v>
                </c:pt>
                <c:pt idx="5135">
                  <c:v>1.3698089565912404E-2</c:v>
                </c:pt>
                <c:pt idx="5136">
                  <c:v>1.4018299691052892E-2</c:v>
                </c:pt>
                <c:pt idx="5137">
                  <c:v>1.3957397165881229E-2</c:v>
                </c:pt>
                <c:pt idx="5138">
                  <c:v>1.3563628453033048E-2</c:v>
                </c:pt>
                <c:pt idx="5139">
                  <c:v>1.2971876166552165E-2</c:v>
                </c:pt>
                <c:pt idx="5140">
                  <c:v>1.2461474335761146E-2</c:v>
                </c:pt>
                <c:pt idx="5141">
                  <c:v>1.2376477531378842E-2</c:v>
                </c:pt>
                <c:pt idx="5142">
                  <c:v>1.2964044000581256E-2</c:v>
                </c:pt>
                <c:pt idx="5143">
                  <c:v>1.4277306904760582E-2</c:v>
                </c:pt>
                <c:pt idx="5144">
                  <c:v>1.6230788182325259E-2</c:v>
                </c:pt>
                <c:pt idx="5145">
                  <c:v>1.8744122845460037E-2</c:v>
                </c:pt>
                <c:pt idx="5146">
                  <c:v>2.1823264794772666E-2</c:v>
                </c:pt>
                <c:pt idx="5147">
                  <c:v>2.5495496411837067E-2</c:v>
                </c:pt>
                <c:pt idx="5148">
                  <c:v>2.9665976793148002E-2</c:v>
                </c:pt>
                <c:pt idx="5149">
                  <c:v>3.4044483413676087E-2</c:v>
                </c:pt>
                <c:pt idx="5150">
                  <c:v>3.8221867633755055E-2</c:v>
                </c:pt>
                <c:pt idx="5151">
                  <c:v>4.1833287142338589E-2</c:v>
                </c:pt>
                <c:pt idx="5152">
                  <c:v>4.4671614368936331E-2</c:v>
                </c:pt>
                <c:pt idx="5153">
                  <c:v>4.6675224969320819E-2</c:v>
                </c:pt>
                <c:pt idx="5154">
                  <c:v>4.783892544557726E-2</c:v>
                </c:pt>
                <c:pt idx="5155">
                  <c:v>4.8156211345158476E-2</c:v>
                </c:pt>
                <c:pt idx="5156">
                  <c:v>4.764771900547702E-2</c:v>
                </c:pt>
                <c:pt idx="5157">
                  <c:v>4.6431381977491311E-2</c:v>
                </c:pt>
                <c:pt idx="5158">
                  <c:v>4.4745811230279611E-2</c:v>
                </c:pt>
                <c:pt idx="5159">
                  <c:v>4.2889843122482646E-2</c:v>
                </c:pt>
                <c:pt idx="5160">
                  <c:v>4.1128006374923524E-2</c:v>
                </c:pt>
                <c:pt idx="5161">
                  <c:v>3.9639627048072675E-2</c:v>
                </c:pt>
                <c:pt idx="5162">
                  <c:v>3.8535775172310507E-2</c:v>
                </c:pt>
                <c:pt idx="5163">
                  <c:v>3.7900543814863977E-2</c:v>
                </c:pt>
                <c:pt idx="5164">
                  <c:v>3.7801471623123202E-2</c:v>
                </c:pt>
                <c:pt idx="5165">
                  <c:v>3.8259442415513802E-2</c:v>
                </c:pt>
                <c:pt idx="5166">
                  <c:v>3.921881562665161E-2</c:v>
                </c:pt>
                <c:pt idx="5167">
                  <c:v>4.0560210975333251E-2</c:v>
                </c:pt>
                <c:pt idx="5168">
                  <c:v>4.2150582778234219E-2</c:v>
                </c:pt>
                <c:pt idx="5169">
                  <c:v>4.3886877476001597E-2</c:v>
                </c:pt>
                <c:pt idx="5170">
                  <c:v>4.5701704050375651E-2</c:v>
                </c:pt>
                <c:pt idx="5171">
                  <c:v>4.7539126142510525E-2</c:v>
                </c:pt>
                <c:pt idx="5172">
                  <c:v>4.9332747231993164E-2</c:v>
                </c:pt>
                <c:pt idx="5173">
                  <c:v>5.1006418625533317E-2</c:v>
                </c:pt>
                <c:pt idx="5174">
                  <c:v>5.248647127260947E-2</c:v>
                </c:pt>
                <c:pt idx="5175">
                  <c:v>5.3702928641674086E-2</c:v>
                </c:pt>
                <c:pt idx="5176">
                  <c:v>5.4578643297706696E-2</c:v>
                </c:pt>
                <c:pt idx="5177">
                  <c:v>5.5027658689197768E-2</c:v>
                </c:pt>
                <c:pt idx="5178">
                  <c:v>5.497698084878247E-2</c:v>
                </c:pt>
                <c:pt idx="5179">
                  <c:v>5.4398679774810506E-2</c:v>
                </c:pt>
                <c:pt idx="5180">
                  <c:v>5.3323991919275476E-2</c:v>
                </c:pt>
                <c:pt idx="5181">
                  <c:v>5.1825891854406093E-2</c:v>
                </c:pt>
                <c:pt idx="5182">
                  <c:v>4.9987637028520417E-2</c:v>
                </c:pt>
                <c:pt idx="5183">
                  <c:v>4.7886876021892295E-2</c:v>
                </c:pt>
                <c:pt idx="5184">
                  <c:v>4.5601281739059411E-2</c:v>
                </c:pt>
                <c:pt idx="5185">
                  <c:v>4.3211770964708622E-2</c:v>
                </c:pt>
                <c:pt idx="5186">
                  <c:v>4.0781798236778445E-2</c:v>
                </c:pt>
                <c:pt idx="5187">
                  <c:v>3.8324107669915022E-2</c:v>
                </c:pt>
                <c:pt idx="5188">
                  <c:v>3.5792158428027659E-2</c:v>
                </c:pt>
                <c:pt idx="5189">
                  <c:v>3.3118890869601542E-2</c:v>
                </c:pt>
                <c:pt idx="5190">
                  <c:v>3.0279534883268004E-2</c:v>
                </c:pt>
                <c:pt idx="5191">
                  <c:v>2.7325626395230902E-2</c:v>
                </c:pt>
                <c:pt idx="5192">
                  <c:v>2.4359402348625849E-2</c:v>
                </c:pt>
                <c:pt idx="5193">
                  <c:v>2.1472547017812826E-2</c:v>
                </c:pt>
                <c:pt idx="5194">
                  <c:v>1.8705133804359567E-2</c:v>
                </c:pt>
                <c:pt idx="5195">
                  <c:v>1.60565621412606E-2</c:v>
                </c:pt>
                <c:pt idx="5196">
                  <c:v>1.3526047338939419E-2</c:v>
                </c:pt>
                <c:pt idx="5197">
                  <c:v>1.1131974014046324E-2</c:v>
                </c:pt>
                <c:pt idx="5198">
                  <c:v>8.8862082487747365E-3</c:v>
                </c:pt>
                <c:pt idx="5199">
                  <c:v>6.7527903774701444E-3</c:v>
                </c:pt>
                <c:pt idx="5200">
                  <c:v>4.6423733546499153E-3</c:v>
                </c:pt>
                <c:pt idx="5201">
                  <c:v>2.4590687144121957E-3</c:v>
                </c:pt>
                <c:pt idx="5202">
                  <c:v>1.6085262055157558E-4</c:v>
                </c:pt>
                <c:pt idx="5203">
                  <c:v>-2.2228849453802659E-3</c:v>
                </c:pt>
                <c:pt idx="5204">
                  <c:v>-4.6335273799032583E-3</c:v>
                </c:pt>
                <c:pt idx="5205">
                  <c:v>-7.0448526932739763E-3</c:v>
                </c:pt>
                <c:pt idx="5206">
                  <c:v>-9.4865437330668937E-3</c:v>
                </c:pt>
                <c:pt idx="5207">
                  <c:v>-1.2012313410344646E-2</c:v>
                </c:pt>
                <c:pt idx="5208">
                  <c:v>-1.4651071669400953E-2</c:v>
                </c:pt>
                <c:pt idx="5209">
                  <c:v>-1.7392826792817978E-2</c:v>
                </c:pt>
                <c:pt idx="5210">
                  <c:v>-2.0220518871945509E-2</c:v>
                </c:pt>
                <c:pt idx="5211">
                  <c:v>-2.3149152908726447E-2</c:v>
                </c:pt>
                <c:pt idx="5212">
                  <c:v>-2.622583636166273E-2</c:v>
                </c:pt>
                <c:pt idx="5213">
                  <c:v>-2.9485799714214198E-2</c:v>
                </c:pt>
                <c:pt idx="5214">
                  <c:v>-3.2906563845461007E-2</c:v>
                </c:pt>
                <c:pt idx="5215">
                  <c:v>-3.6405961629747206E-2</c:v>
                </c:pt>
                <c:pt idx="5216">
                  <c:v>-3.9887034142322947E-2</c:v>
                </c:pt>
                <c:pt idx="5217">
                  <c:v>-4.3288246071209284E-2</c:v>
                </c:pt>
                <c:pt idx="5218">
                  <c:v>-4.6594459440398077E-2</c:v>
                </c:pt>
                <c:pt idx="5219">
                  <c:v>-4.9802732745529467E-2</c:v>
                </c:pt>
                <c:pt idx="5220">
                  <c:v>-5.2877434656812959E-2</c:v>
                </c:pt>
                <c:pt idx="5221">
                  <c:v>-5.5734529954982293E-2</c:v>
                </c:pt>
                <c:pt idx="5222">
                  <c:v>-5.8267907780783668E-2</c:v>
                </c:pt>
                <c:pt idx="5223">
                  <c:v>-6.0401447378779061E-2</c:v>
                </c:pt>
                <c:pt idx="5224">
                  <c:v>-6.2136323953054691E-2</c:v>
                </c:pt>
                <c:pt idx="5225">
                  <c:v>-6.3563640684848058E-2</c:v>
                </c:pt>
                <c:pt idx="5226">
                  <c:v>-6.4829145784294717E-2</c:v>
                </c:pt>
                <c:pt idx="5227">
                  <c:v>-6.6064376790955018E-2</c:v>
                </c:pt>
                <c:pt idx="5228">
                  <c:v>-6.7322487621539084E-2</c:v>
                </c:pt>
                <c:pt idx="5229">
                  <c:v>-6.8562923182009794E-2</c:v>
                </c:pt>
                <c:pt idx="5230">
                  <c:v>-6.9700286951907081E-2</c:v>
                </c:pt>
                <c:pt idx="5231">
                  <c:v>-7.0678210484138526E-2</c:v>
                </c:pt>
                <c:pt idx="5232">
                  <c:v>-7.1503957586062303E-2</c:v>
                </c:pt>
                <c:pt idx="5233">
                  <c:v>-7.2216118828326487E-2</c:v>
                </c:pt>
                <c:pt idx="5234">
                  <c:v>-7.2819786079667492E-2</c:v>
                </c:pt>
                <c:pt idx="5235">
                  <c:v>-7.3258606572687582E-2</c:v>
                </c:pt>
                <c:pt idx="5236">
                  <c:v>-7.346541948851272E-2</c:v>
                </c:pt>
                <c:pt idx="5237">
                  <c:v>-7.3450022436430937E-2</c:v>
                </c:pt>
                <c:pt idx="5238">
                  <c:v>-7.3329236838154621E-2</c:v>
                </c:pt>
                <c:pt idx="5239">
                  <c:v>-7.3252552320344222E-2</c:v>
                </c:pt>
                <c:pt idx="5240">
                  <c:v>-7.3276904365105727E-2</c:v>
                </c:pt>
                <c:pt idx="5241">
                  <c:v>-7.3295409707063816E-2</c:v>
                </c:pt>
                <c:pt idx="5242">
                  <c:v>-7.308571769855006E-2</c:v>
                </c:pt>
                <c:pt idx="5243">
                  <c:v>-7.2444705590584413E-2</c:v>
                </c:pt>
                <c:pt idx="5244">
                  <c:v>-7.1299811601785987E-2</c:v>
                </c:pt>
                <c:pt idx="5245">
                  <c:v>-6.9714024406084873E-2</c:v>
                </c:pt>
                <c:pt idx="5246">
                  <c:v>-6.7804749135451745E-2</c:v>
                </c:pt>
                <c:pt idx="5247">
                  <c:v>-6.5662749739235166E-2</c:v>
                </c:pt>
                <c:pt idx="5248">
                  <c:v>-6.333424679984645E-2</c:v>
                </c:pt>
                <c:pt idx="5249">
                  <c:v>-6.0855131598274673E-2</c:v>
                </c:pt>
                <c:pt idx="5250">
                  <c:v>-5.8272542866476915E-2</c:v>
                </c:pt>
                <c:pt idx="5251">
                  <c:v>-5.5614458250147242E-2</c:v>
                </c:pt>
                <c:pt idx="5252">
                  <c:v>-5.2841695549919326E-2</c:v>
                </c:pt>
                <c:pt idx="5253">
                  <c:v>-4.9845846932286345E-2</c:v>
                </c:pt>
                <c:pt idx="5254">
                  <c:v>-4.651172058927646E-2</c:v>
                </c:pt>
                <c:pt idx="5255">
                  <c:v>-4.2797888573450391E-2</c:v>
                </c:pt>
                <c:pt idx="5256">
                  <c:v>-3.8767742345544913E-2</c:v>
                </c:pt>
                <c:pt idx="5257">
                  <c:v>-3.4546992830438411E-2</c:v>
                </c:pt>
                <c:pt idx="5258">
                  <c:v>-3.0252535738702045E-2</c:v>
                </c:pt>
                <c:pt idx="5259">
                  <c:v>-2.5957713986275409E-2</c:v>
                </c:pt>
                <c:pt idx="5260">
                  <c:v>-2.1709995078507592E-2</c:v>
                </c:pt>
                <c:pt idx="5261">
                  <c:v>-1.7562425351637854E-2</c:v>
                </c:pt>
                <c:pt idx="5262">
                  <c:v>-1.357465757756004E-2</c:v>
                </c:pt>
                <c:pt idx="5263">
                  <c:v>-9.7789359380506397E-3</c:v>
                </c:pt>
                <c:pt idx="5264">
                  <c:v>-6.1497209778576005E-3</c:v>
                </c:pt>
                <c:pt idx="5265">
                  <c:v>-2.6141464215104411E-3</c:v>
                </c:pt>
                <c:pt idx="5266">
                  <c:v>9.0488143914588043E-4</c:v>
                </c:pt>
                <c:pt idx="5267">
                  <c:v>4.4546376124269945E-3</c:v>
                </c:pt>
                <c:pt idx="5268">
                  <c:v>8.0544379358018989E-3</c:v>
                </c:pt>
                <c:pt idx="5269">
                  <c:v>1.1720297460270921E-2</c:v>
                </c:pt>
                <c:pt idx="5270">
                  <c:v>1.5480178691349015E-2</c:v>
                </c:pt>
                <c:pt idx="5271">
                  <c:v>1.9366964693075556E-2</c:v>
                </c:pt>
                <c:pt idx="5272">
                  <c:v>2.3407774528663688E-2</c:v>
                </c:pt>
                <c:pt idx="5273">
                  <c:v>2.7631999257013047E-2</c:v>
                </c:pt>
                <c:pt idx="5274">
                  <c:v>3.2092664402222304E-2</c:v>
                </c:pt>
                <c:pt idx="5275">
                  <c:v>3.6871989552636833E-2</c:v>
                </c:pt>
                <c:pt idx="5276">
                  <c:v>4.2051888293295356E-2</c:v>
                </c:pt>
                <c:pt idx="5277">
                  <c:v>4.7664738820371762E-2</c:v>
                </c:pt>
                <c:pt idx="5278">
                  <c:v>5.3661903197368577E-2</c:v>
                </c:pt>
                <c:pt idx="5279">
                  <c:v>5.9922246651390461E-2</c:v>
                </c:pt>
                <c:pt idx="5280">
                  <c:v>6.6287068689133657E-2</c:v>
                </c:pt>
                <c:pt idx="5281">
                  <c:v>7.2591177456840558E-2</c:v>
                </c:pt>
                <c:pt idx="5282">
                  <c:v>7.8675859690077968E-2</c:v>
                </c:pt>
                <c:pt idx="5283">
                  <c:v>8.4395146538939814E-2</c:v>
                </c:pt>
                <c:pt idx="5284">
                  <c:v>8.9634104768115494E-2</c:v>
                </c:pt>
                <c:pt idx="5285">
                  <c:v>9.4337408825977992E-2</c:v>
                </c:pt>
                <c:pt idx="5286">
                  <c:v>9.8522024510256975E-2</c:v>
                </c:pt>
                <c:pt idx="5287">
                  <c:v>0.1022540386377581</c:v>
                </c:pt>
                <c:pt idx="5288">
                  <c:v>0.1056030795059265</c:v>
                </c:pt>
                <c:pt idx="5289">
                  <c:v>0.10861238704306954</c:v>
                </c:pt>
                <c:pt idx="5290">
                  <c:v>0.11130973798511903</c:v>
                </c:pt>
                <c:pt idx="5291">
                  <c:v>0.11374210007544065</c:v>
                </c:pt>
                <c:pt idx="5292">
                  <c:v>0.11598865539424788</c:v>
                </c:pt>
                <c:pt idx="5293">
                  <c:v>0.11812671276512549</c:v>
                </c:pt>
                <c:pt idx="5294">
                  <c:v>0.12017719401044179</c:v>
                </c:pt>
                <c:pt idx="5295">
                  <c:v>0.12208603997447182</c:v>
                </c:pt>
                <c:pt idx="5296">
                  <c:v>0.12376812403116205</c:v>
                </c:pt>
                <c:pt idx="5297">
                  <c:v>0.12517700461502973</c:v>
                </c:pt>
                <c:pt idx="5298">
                  <c:v>0.12633306570083547</c:v>
                </c:pt>
                <c:pt idx="5299">
                  <c:v>0.12728135512823804</c:v>
                </c:pt>
                <c:pt idx="5300">
                  <c:v>0.12802065996221809</c:v>
                </c:pt>
                <c:pt idx="5301">
                  <c:v>0.12847313472502897</c:v>
                </c:pt>
                <c:pt idx="5302">
                  <c:v>0.12852316503383673</c:v>
                </c:pt>
                <c:pt idx="5303">
                  <c:v>0.12808787707514738</c:v>
                </c:pt>
                <c:pt idx="5304">
                  <c:v>0.12715400927676251</c:v>
                </c:pt>
                <c:pt idx="5305">
                  <c:v>0.12575281076218103</c:v>
                </c:pt>
                <c:pt idx="5306">
                  <c:v>0.12390685678677839</c:v>
                </c:pt>
                <c:pt idx="5307">
                  <c:v>0.12160716948969494</c:v>
                </c:pt>
                <c:pt idx="5308">
                  <c:v>0.11884550288818387</c:v>
                </c:pt>
                <c:pt idx="5309">
                  <c:v>0.11567015819341077</c:v>
                </c:pt>
                <c:pt idx="5310">
                  <c:v>0.11220923056191362</c:v>
                </c:pt>
                <c:pt idx="5311">
                  <c:v>0.10863749917933678</c:v>
                </c:pt>
                <c:pt idx="5312">
                  <c:v>0.10511730563386422</c:v>
                </c:pt>
                <c:pt idx="5313">
                  <c:v>0.10176289844582036</c:v>
                </c:pt>
                <c:pt idx="5314">
                  <c:v>9.8646831143719374E-2</c:v>
                </c:pt>
                <c:pt idx="5315">
                  <c:v>9.5822493272283649E-2</c:v>
                </c:pt>
                <c:pt idx="5316">
                  <c:v>9.3324309218303411E-2</c:v>
                </c:pt>
                <c:pt idx="5317">
                  <c:v>9.1137289912037345E-2</c:v>
                </c:pt>
                <c:pt idx="5318">
                  <c:v>8.9167685226775914E-2</c:v>
                </c:pt>
                <c:pt idx="5319">
                  <c:v>8.7252321230639987E-2</c:v>
                </c:pt>
                <c:pt idx="5320">
                  <c:v>8.520922695282282E-2</c:v>
                </c:pt>
                <c:pt idx="5321">
                  <c:v>8.2894767602194594E-2</c:v>
                </c:pt>
                <c:pt idx="5322">
                  <c:v>8.0228480031530172E-2</c:v>
                </c:pt>
                <c:pt idx="5323">
                  <c:v>7.7177068458909301E-2</c:v>
                </c:pt>
                <c:pt idx="5324">
                  <c:v>7.3723699513534052E-2</c:v>
                </c:pt>
                <c:pt idx="5325">
                  <c:v>6.9852848468872908E-2</c:v>
                </c:pt>
                <c:pt idx="5326">
                  <c:v>6.5553895835778253E-2</c:v>
                </c:pt>
                <c:pt idx="5327">
                  <c:v>6.0822720714158188E-2</c:v>
                </c:pt>
                <c:pt idx="5328">
                  <c:v>5.5646808695873469E-2</c:v>
                </c:pt>
                <c:pt idx="5329">
                  <c:v>4.9986468373781623E-2</c:v>
                </c:pt>
                <c:pt idx="5330">
                  <c:v>4.3777894055093858E-2</c:v>
                </c:pt>
                <c:pt idx="5331">
                  <c:v>3.6966135846338843E-2</c:v>
                </c:pt>
                <c:pt idx="5332">
                  <c:v>2.9547683691107968E-2</c:v>
                </c:pt>
                <c:pt idx="5333">
                  <c:v>2.1592346092451243E-2</c:v>
                </c:pt>
                <c:pt idx="5334">
                  <c:v>1.3230735303812302E-2</c:v>
                </c:pt>
                <c:pt idx="5335">
                  <c:v>4.6201568965074805E-3</c:v>
                </c:pt>
                <c:pt idx="5336">
                  <c:v>-4.0870029809954968E-3</c:v>
                </c:pt>
                <c:pt idx="5337">
                  <c:v>-1.2760281401000393E-2</c:v>
                </c:pt>
                <c:pt idx="5338">
                  <c:v>-2.1299192386467068E-2</c:v>
                </c:pt>
                <c:pt idx="5339">
                  <c:v>-2.9640014508091745E-2</c:v>
                </c:pt>
                <c:pt idx="5340">
                  <c:v>-3.7757548349033158E-2</c:v>
                </c:pt>
                <c:pt idx="5341">
                  <c:v>-4.5652873498824249E-2</c:v>
                </c:pt>
                <c:pt idx="5342">
                  <c:v>-5.3327355055481501E-2</c:v>
                </c:pt>
                <c:pt idx="5343">
                  <c:v>-6.0756918113953499E-2</c:v>
                </c:pt>
                <c:pt idx="5344">
                  <c:v>-6.788403516450249E-2</c:v>
                </c:pt>
                <c:pt idx="5345">
                  <c:v>-7.4632004635892715E-2</c:v>
                </c:pt>
                <c:pt idx="5346">
                  <c:v>-8.0929378857270501E-2</c:v>
                </c:pt>
                <c:pt idx="5347">
                  <c:v>-8.6728790258596367E-2</c:v>
                </c:pt>
                <c:pt idx="5348">
                  <c:v>-9.201425017625843E-2</c:v>
                </c:pt>
                <c:pt idx="5349">
                  <c:v>-9.6802039452986238E-2</c:v>
                </c:pt>
                <c:pt idx="5350">
                  <c:v>-0.10114172767119825</c:v>
                </c:pt>
                <c:pt idx="5351">
                  <c:v>-0.1051153636114949</c:v>
                </c:pt>
                <c:pt idx="5352">
                  <c:v>-0.10882631765918889</c:v>
                </c:pt>
                <c:pt idx="5353">
                  <c:v>-0.11237512248281903</c:v>
                </c:pt>
                <c:pt idx="5354">
                  <c:v>-0.11583323594217398</c:v>
                </c:pt>
                <c:pt idx="5355">
                  <c:v>-0.1192311310969974</c:v>
                </c:pt>
                <c:pt idx="5356">
                  <c:v>-0.12256724280915245</c:v>
                </c:pt>
                <c:pt idx="5357">
                  <c:v>-0.12582900830609042</c:v>
                </c:pt>
                <c:pt idx="5358">
                  <c:v>-0.12901005855550424</c:v>
                </c:pt>
                <c:pt idx="5359">
                  <c:v>-0.1321140594881775</c:v>
                </c:pt>
                <c:pt idx="5360">
                  <c:v>-0.13514944830865092</c:v>
                </c:pt>
                <c:pt idx="5361">
                  <c:v>-0.13812554017911807</c:v>
                </c:pt>
                <c:pt idx="5362">
                  <c:v>-0.14105335738384428</c:v>
                </c:pt>
                <c:pt idx="5363">
                  <c:v>-0.14394487504134593</c:v>
                </c:pt>
                <c:pt idx="5364">
                  <c:v>-0.14680401021299133</c:v>
                </c:pt>
                <c:pt idx="5365">
                  <c:v>-0.14961151886696863</c:v>
                </c:pt>
                <c:pt idx="5366">
                  <c:v>-0.15231504776047303</c:v>
                </c:pt>
                <c:pt idx="5367">
                  <c:v>-0.15483482751774072</c:v>
                </c:pt>
                <c:pt idx="5368">
                  <c:v>-0.15708313318037503</c:v>
                </c:pt>
                <c:pt idx="5369">
                  <c:v>-0.15898409683127016</c:v>
                </c:pt>
                <c:pt idx="5370">
                  <c:v>-0.16048249439285706</c:v>
                </c:pt>
                <c:pt idx="5371">
                  <c:v>-0.16154170865771855</c:v>
                </c:pt>
                <c:pt idx="5372">
                  <c:v>-0.16213934407584762</c:v>
                </c:pt>
                <c:pt idx="5373">
                  <c:v>-0.16226779108739678</c:v>
                </c:pt>
                <c:pt idx="5374">
                  <c:v>-0.16193843564990215</c:v>
                </c:pt>
                <c:pt idx="5375">
                  <c:v>-0.16118099737731209</c:v>
                </c:pt>
                <c:pt idx="5376">
                  <c:v>-0.16003327930006939</c:v>
                </c:pt>
                <c:pt idx="5377">
                  <c:v>-0.1585275719601511</c:v>
                </c:pt>
                <c:pt idx="5378">
                  <c:v>-0.15668453542478838</c:v>
                </c:pt>
                <c:pt idx="5379">
                  <c:v>-0.15451921517459305</c:v>
                </c:pt>
                <c:pt idx="5380">
                  <c:v>-0.15205341808844577</c:v>
                </c:pt>
                <c:pt idx="5381">
                  <c:v>-0.14932282756116891</c:v>
                </c:pt>
                <c:pt idx="5382">
                  <c:v>-0.14637211005179407</c:v>
                </c:pt>
                <c:pt idx="5383">
                  <c:v>-0.143242620629211</c:v>
                </c:pt>
                <c:pt idx="5384">
                  <c:v>-0.13996257173598295</c:v>
                </c:pt>
                <c:pt idx="5385">
                  <c:v>-0.13654432912482098</c:v>
                </c:pt>
                <c:pt idx="5386">
                  <c:v>-0.13298622539841654</c:v>
                </c:pt>
                <c:pt idx="5387">
                  <c:v>-0.12927454058791898</c:v>
                </c:pt>
                <c:pt idx="5388">
                  <c:v>-0.1253848232677236</c:v>
                </c:pt>
                <c:pt idx="5389">
                  <c:v>-0.12128560015093039</c:v>
                </c:pt>
                <c:pt idx="5390">
                  <c:v>-0.11694630073287064</c:v>
                </c:pt>
                <c:pt idx="5391">
                  <c:v>-0.11234585076887577</c:v>
                </c:pt>
                <c:pt idx="5392">
                  <c:v>-0.10747609690659016</c:v>
                </c:pt>
                <c:pt idx="5393">
                  <c:v>-0.10233785339714518</c:v>
                </c:pt>
                <c:pt idx="5394">
                  <c:v>-9.6932938976707669E-2</c:v>
                </c:pt>
                <c:pt idx="5395">
                  <c:v>-9.1258402010758854E-2</c:v>
                </c:pt>
                <c:pt idx="5396">
                  <c:v>-8.5307083274400189E-2</c:v>
                </c:pt>
                <c:pt idx="5397">
                  <c:v>-7.9073718293108941E-2</c:v>
                </c:pt>
                <c:pt idx="5398">
                  <c:v>-7.2562499518095763E-2</c:v>
                </c:pt>
                <c:pt idx="5399">
                  <c:v>-6.5792554933223862E-2</c:v>
                </c:pt>
                <c:pt idx="5400">
                  <c:v>-5.8800028666499499E-2</c:v>
                </c:pt>
                <c:pt idx="5401">
                  <c:v>-5.1636736781999003E-2</c:v>
                </c:pt>
                <c:pt idx="5402">
                  <c:v>-4.4365789227993391E-2</c:v>
                </c:pt>
                <c:pt idx="5403">
                  <c:v>-3.7055009368922753E-2</c:v>
                </c:pt>
                <c:pt idx="5404">
                  <c:v>-2.9769679004777342E-2</c:v>
                </c:pt>
                <c:pt idx="5405">
                  <c:v>-2.2567230344853043E-2</c:v>
                </c:pt>
                <c:pt idx="5406">
                  <c:v>-1.54969720519032E-2</c:v>
                </c:pt>
                <c:pt idx="5407">
                  <c:v>-8.6060229147465143E-3</c:v>
                </c:pt>
                <c:pt idx="5408">
                  <c:v>-1.9481058156896474E-3</c:v>
                </c:pt>
                <c:pt idx="5409">
                  <c:v>4.4129105056603104E-3</c:v>
                </c:pt>
                <c:pt idx="5410">
                  <c:v>1.0412515866746233E-2</c:v>
                </c:pt>
                <c:pt idx="5411">
                  <c:v>1.600730541976849E-2</c:v>
                </c:pt>
                <c:pt idx="5412">
                  <c:v>2.1197490297198449E-2</c:v>
                </c:pt>
                <c:pt idx="5413">
                  <c:v>2.6035924651090933E-2</c:v>
                </c:pt>
                <c:pt idx="5414">
                  <c:v>3.0616897386692706E-2</c:v>
                </c:pt>
                <c:pt idx="5415">
                  <c:v>3.5051184538266549E-2</c:v>
                </c:pt>
                <c:pt idx="5416">
                  <c:v>3.9445392207493636E-2</c:v>
                </c:pt>
                <c:pt idx="5417">
                  <c:v>4.3901277838287178E-2</c:v>
                </c:pt>
                <c:pt idx="5418">
                  <c:v>4.8529811620805503E-2</c:v>
                </c:pt>
                <c:pt idx="5419">
                  <c:v>5.3455644217376051E-2</c:v>
                </c:pt>
                <c:pt idx="5420">
                  <c:v>5.8794330864678217E-2</c:v>
                </c:pt>
                <c:pt idx="5421">
                  <c:v>6.4609952407831892E-2</c:v>
                </c:pt>
                <c:pt idx="5422">
                  <c:v>7.0880276479573179E-2</c:v>
                </c:pt>
                <c:pt idx="5423">
                  <c:v>7.7496793452127288E-2</c:v>
                </c:pt>
                <c:pt idx="5424">
                  <c:v>8.4305149185302367E-2</c:v>
                </c:pt>
                <c:pt idx="5425">
                  <c:v>9.1159542309190156E-2</c:v>
                </c:pt>
                <c:pt idx="5426">
                  <c:v>9.7951739478232311E-2</c:v>
                </c:pt>
                <c:pt idx="5427">
                  <c:v>0.10459575891177533</c:v>
                </c:pt>
                <c:pt idx="5428">
                  <c:v>0.11098336927546622</c:v>
                </c:pt>
                <c:pt idx="5429">
                  <c:v>0.11694834332414333</c:v>
                </c:pt>
                <c:pt idx="5430">
                  <c:v>0.12227348559431685</c:v>
                </c:pt>
                <c:pt idx="5431">
                  <c:v>0.12674081642345439</c:v>
                </c:pt>
                <c:pt idx="5432">
                  <c:v>0.13019036829574532</c:v>
                </c:pt>
                <c:pt idx="5433">
                  <c:v>0.13255214134336654</c:v>
                </c:pt>
                <c:pt idx="5434">
                  <c:v>0.13384342956972209</c:v>
                </c:pt>
                <c:pt idx="5435">
                  <c:v>0.13414784436434296</c:v>
                </c:pt>
                <c:pt idx="5436">
                  <c:v>0.13359667019080271</c:v>
                </c:pt>
                <c:pt idx="5437">
                  <c:v>0.13236285188460697</c:v>
                </c:pt>
                <c:pt idx="5438">
                  <c:v>0.13066517108026868</c:v>
                </c:pt>
                <c:pt idx="5439">
                  <c:v>0.12877603530086121</c:v>
                </c:pt>
                <c:pt idx="5440">
                  <c:v>0.12702580369535471</c:v>
                </c:pt>
                <c:pt idx="5441">
                  <c:v>0.12578601307504181</c:v>
                </c:pt>
                <c:pt idx="5442">
                  <c:v>0.12540775757058284</c:v>
                </c:pt>
                <c:pt idx="5443">
                  <c:v>0.12611876696823615</c:v>
                </c:pt>
                <c:pt idx="5444">
                  <c:v>0.12793150537109446</c:v>
                </c:pt>
                <c:pt idx="5445">
                  <c:v>0.13063229663141734</c:v>
                </c:pt>
                <c:pt idx="5446">
                  <c:v>0.1338744713408607</c:v>
                </c:pt>
                <c:pt idx="5447">
                  <c:v>0.1373188648317355</c:v>
                </c:pt>
                <c:pt idx="5448">
                  <c:v>0.14072776580128085</c:v>
                </c:pt>
                <c:pt idx="5449">
                  <c:v>0.14396278098213056</c:v>
                </c:pt>
                <c:pt idx="5450">
                  <c:v>0.14691946534331504</c:v>
                </c:pt>
                <c:pt idx="5451">
                  <c:v>0.14947267233632097</c:v>
                </c:pt>
                <c:pt idx="5452">
                  <c:v>0.15147478229962938</c:v>
                </c:pt>
                <c:pt idx="5453">
                  <c:v>0.15278559597765809</c:v>
                </c:pt>
                <c:pt idx="5454">
                  <c:v>0.15328519996168044</c:v>
                </c:pt>
                <c:pt idx="5455">
                  <c:v>0.15285392192967812</c:v>
                </c:pt>
                <c:pt idx="5456">
                  <c:v>0.15135346798641305</c:v>
                </c:pt>
                <c:pt idx="5457">
                  <c:v>0.14865122862969188</c:v>
                </c:pt>
                <c:pt idx="5458">
                  <c:v>0.14468775941226297</c:v>
                </c:pt>
                <c:pt idx="5459">
                  <c:v>0.13954188551389238</c:v>
                </c:pt>
                <c:pt idx="5460">
                  <c:v>0.13344493635025065</c:v>
                </c:pt>
                <c:pt idx="5461">
                  <c:v>0.12673727298929338</c:v>
                </c:pt>
                <c:pt idx="5462">
                  <c:v>0.11980342016013611</c:v>
                </c:pt>
                <c:pt idx="5463">
                  <c:v>0.11302242607073146</c:v>
                </c:pt>
                <c:pt idx="5464">
                  <c:v>0.10673390496780245</c:v>
                </c:pt>
                <c:pt idx="5465">
                  <c:v>0.10119594527995136</c:v>
                </c:pt>
                <c:pt idx="5466">
                  <c:v>9.6529097634734634E-2</c:v>
                </c:pt>
                <c:pt idx="5467">
                  <c:v>9.2678900652687315E-2</c:v>
                </c:pt>
                <c:pt idx="5468">
                  <c:v>8.94390087405314E-2</c:v>
                </c:pt>
                <c:pt idx="5469">
                  <c:v>8.65388053779797E-2</c:v>
                </c:pt>
                <c:pt idx="5470">
                  <c:v>8.3748435454101738E-2</c:v>
                </c:pt>
                <c:pt idx="5471">
                  <c:v>8.0941170102607707E-2</c:v>
                </c:pt>
                <c:pt idx="5472">
                  <c:v>7.8089152602154738E-2</c:v>
                </c:pt>
                <c:pt idx="5473">
                  <c:v>7.5218572520255378E-2</c:v>
                </c:pt>
                <c:pt idx="5474">
                  <c:v>7.2369320584713959E-2</c:v>
                </c:pt>
                <c:pt idx="5475">
                  <c:v>6.95785257725451E-2</c:v>
                </c:pt>
                <c:pt idx="5476">
                  <c:v>6.6870619184755065E-2</c:v>
                </c:pt>
                <c:pt idx="5477">
                  <c:v>6.4232431942411794E-2</c:v>
                </c:pt>
                <c:pt idx="5478">
                  <c:v>6.1581027763373063E-2</c:v>
                </c:pt>
                <c:pt idx="5479">
                  <c:v>5.8757130273057838E-2</c:v>
                </c:pt>
                <c:pt idx="5480">
                  <c:v>5.5567715376470865E-2</c:v>
                </c:pt>
                <c:pt idx="5481">
                  <c:v>5.1862604060609746E-2</c:v>
                </c:pt>
                <c:pt idx="5482">
                  <c:v>4.7598796809222063E-2</c:v>
                </c:pt>
                <c:pt idx="5483">
                  <c:v>4.2855213291754103E-2</c:v>
                </c:pt>
                <c:pt idx="5484">
                  <c:v>3.7799238436554188E-2</c:v>
                </c:pt>
                <c:pt idx="5485">
                  <c:v>3.2635460049275047E-2</c:v>
                </c:pt>
                <c:pt idx="5486">
                  <c:v>2.7563403113767787E-2</c:v>
                </c:pt>
                <c:pt idx="5487">
                  <c:v>2.2747626536905353E-2</c:v>
                </c:pt>
                <c:pt idx="5488">
                  <c:v>1.8289647590807555E-2</c:v>
                </c:pt>
                <c:pt idx="5489">
                  <c:v>1.4201322175256013E-2</c:v>
                </c:pt>
                <c:pt idx="5490">
                  <c:v>1.0396952829380189E-2</c:v>
                </c:pt>
                <c:pt idx="5491">
                  <c:v>6.7202020348428836E-3</c:v>
                </c:pt>
                <c:pt idx="5492">
                  <c:v>2.999186906328926E-3</c:v>
                </c:pt>
                <c:pt idx="5493">
                  <c:v>-8.9941161834625671E-4</c:v>
                </c:pt>
                <c:pt idx="5494">
                  <c:v>-5.046918520888624E-3</c:v>
                </c:pt>
                <c:pt idx="5495">
                  <c:v>-9.4651830824328716E-3</c:v>
                </c:pt>
                <c:pt idx="5496">
                  <c:v>-1.4151957843549176E-2</c:v>
                </c:pt>
                <c:pt idx="5497">
                  <c:v>-1.9091310965814685E-2</c:v>
                </c:pt>
                <c:pt idx="5498">
                  <c:v>-2.4244059914174679E-2</c:v>
                </c:pt>
                <c:pt idx="5499">
                  <c:v>-2.9538449310691578E-2</c:v>
                </c:pt>
                <c:pt idx="5500">
                  <c:v>-3.4881646151355701E-2</c:v>
                </c:pt>
                <c:pt idx="5501">
                  <c:v>-4.0188454680237698E-2</c:v>
                </c:pt>
                <c:pt idx="5502">
                  <c:v>-4.5403643248832587E-2</c:v>
                </c:pt>
                <c:pt idx="5503">
                  <c:v>-5.0500530194146444E-2</c:v>
                </c:pt>
                <c:pt idx="5504">
                  <c:v>-5.5460936422662616E-2</c:v>
                </c:pt>
                <c:pt idx="5505">
                  <c:v>-6.0255568596375923E-2</c:v>
                </c:pt>
                <c:pt idx="5506">
                  <c:v>-6.4838247815272684E-2</c:v>
                </c:pt>
                <c:pt idx="5507">
                  <c:v>-6.9150541433306401E-2</c:v>
                </c:pt>
                <c:pt idx="5508">
                  <c:v>-7.3123849483142947E-2</c:v>
                </c:pt>
                <c:pt idx="5509">
                  <c:v>-7.6675065264432546E-2</c:v>
                </c:pt>
                <c:pt idx="5510">
                  <c:v>-7.9707327006708587E-2</c:v>
                </c:pt>
                <c:pt idx="5511">
                  <c:v>-8.2128056736197705E-2</c:v>
                </c:pt>
                <c:pt idx="5512">
                  <c:v>-8.3881197020661519E-2</c:v>
                </c:pt>
                <c:pt idx="5513">
                  <c:v>-8.4975182104023037E-2</c:v>
                </c:pt>
                <c:pt idx="5514">
                  <c:v>-8.5488040245594504E-2</c:v>
                </c:pt>
                <c:pt idx="5515">
                  <c:v>-8.554867559589234E-2</c:v>
                </c:pt>
                <c:pt idx="5516">
                  <c:v>-8.5311226891161523E-2</c:v>
                </c:pt>
                <c:pt idx="5517">
                  <c:v>-8.4938060121826364E-2</c:v>
                </c:pt>
                <c:pt idx="5518">
                  <c:v>-8.4590827591963777E-2</c:v>
                </c:pt>
                <c:pt idx="5519">
                  <c:v>-8.4417903343494805E-2</c:v>
                </c:pt>
                <c:pt idx="5520">
                  <c:v>-8.4531413639035116E-2</c:v>
                </c:pt>
                <c:pt idx="5521">
                  <c:v>-8.4982329800530998E-2</c:v>
                </c:pt>
                <c:pt idx="5522">
                  <c:v>-8.5751551500880735E-2</c:v>
                </c:pt>
                <c:pt idx="5523">
                  <c:v>-8.676667121979964E-2</c:v>
                </c:pt>
                <c:pt idx="5524">
                  <c:v>-8.7935138313757544E-2</c:v>
                </c:pt>
                <c:pt idx="5525">
                  <c:v>-8.9173986845609829E-2</c:v>
                </c:pt>
                <c:pt idx="5526">
                  <c:v>-9.0422875921410156E-2</c:v>
                </c:pt>
                <c:pt idx="5527">
                  <c:v>-9.1642483936407129E-2</c:v>
                </c:pt>
                <c:pt idx="5528">
                  <c:v>-9.2809566586454811E-2</c:v>
                </c:pt>
                <c:pt idx="5529">
                  <c:v>-9.3914928315597626E-2</c:v>
                </c:pt>
                <c:pt idx="5530">
                  <c:v>-9.4958980972317003E-2</c:v>
                </c:pt>
                <c:pt idx="5531">
                  <c:v>-9.5937589068998463E-2</c:v>
                </c:pt>
                <c:pt idx="5532">
                  <c:v>-9.6821438886408859E-2</c:v>
                </c:pt>
                <c:pt idx="5533">
                  <c:v>-9.754276985936855E-2</c:v>
                </c:pt>
                <c:pt idx="5534">
                  <c:v>-9.8002411970854894E-2</c:v>
                </c:pt>
                <c:pt idx="5535">
                  <c:v>-9.8096860800725591E-2</c:v>
                </c:pt>
                <c:pt idx="5536">
                  <c:v>-9.7750473438763572E-2</c:v>
                </c:pt>
                <c:pt idx="5537">
                  <c:v>-9.6935503542394177E-2</c:v>
                </c:pt>
                <c:pt idx="5538">
                  <c:v>-9.5674067385219649E-2</c:v>
                </c:pt>
                <c:pt idx="5539">
                  <c:v>-9.4028633946265844E-2</c:v>
                </c:pt>
                <c:pt idx="5540">
                  <c:v>-9.2089675573362548E-2</c:v>
                </c:pt>
                <c:pt idx="5541">
                  <c:v>-8.9962581004057823E-2</c:v>
                </c:pt>
                <c:pt idx="5542">
                  <c:v>-8.7750914374211036E-2</c:v>
                </c:pt>
                <c:pt idx="5543">
                  <c:v>-8.553555590491442E-2</c:v>
                </c:pt>
                <c:pt idx="5544">
                  <c:v>-8.3356733720802725E-2</c:v>
                </c:pt>
                <c:pt idx="5545">
                  <c:v>-8.1209728674225851E-2</c:v>
                </c:pt>
                <c:pt idx="5546">
                  <c:v>-7.9058653377894375E-2</c:v>
                </c:pt>
                <c:pt idx="5547">
                  <c:v>-7.6861177395767352E-2</c:v>
                </c:pt>
                <c:pt idx="5548">
                  <c:v>-7.4591198397273989E-2</c:v>
                </c:pt>
                <c:pt idx="5549">
                  <c:v>-7.2250036154548378E-2</c:v>
                </c:pt>
                <c:pt idx="5550">
                  <c:v>-6.9864903915165671E-2</c:v>
                </c:pt>
                <c:pt idx="5551">
                  <c:v>-6.7479520786138281E-2</c:v>
                </c:pt>
                <c:pt idx="5552">
                  <c:v>-6.514209561161094E-2</c:v>
                </c:pt>
                <c:pt idx="5553">
                  <c:v>-6.2892518319180288E-2</c:v>
                </c:pt>
                <c:pt idx="5554">
                  <c:v>-6.0749571898378693E-2</c:v>
                </c:pt>
                <c:pt idx="5555">
                  <c:v>-5.8701713426942546E-2</c:v>
                </c:pt>
                <c:pt idx="5556">
                  <c:v>-5.6706081640007087E-2</c:v>
                </c:pt>
                <c:pt idx="5557">
                  <c:v>-5.4697481136841572E-2</c:v>
                </c:pt>
                <c:pt idx="5558">
                  <c:v>-5.2604710565598511E-2</c:v>
                </c:pt>
                <c:pt idx="5559">
                  <c:v>-5.0367971685500626E-2</c:v>
                </c:pt>
                <c:pt idx="5560">
                  <c:v>-4.7950741440440134E-2</c:v>
                </c:pt>
                <c:pt idx="5561">
                  <c:v>-4.5343356825090171E-2</c:v>
                </c:pt>
                <c:pt idx="5562">
                  <c:v>-4.2559634955279348E-2</c:v>
                </c:pt>
                <c:pt idx="5563">
                  <c:v>-3.9628986994871544E-2</c:v>
                </c:pt>
                <c:pt idx="5564">
                  <c:v>-3.6586240267764684E-2</c:v>
                </c:pt>
                <c:pt idx="5565">
                  <c:v>-3.3461315720991397E-2</c:v>
                </c:pt>
                <c:pt idx="5566">
                  <c:v>-3.027107019155827E-2</c:v>
                </c:pt>
                <c:pt idx="5567">
                  <c:v>-2.7016033672896792E-2</c:v>
                </c:pt>
                <c:pt idx="5568">
                  <c:v>-2.3684026919549846E-2</c:v>
                </c:pt>
                <c:pt idx="5569">
                  <c:v>-2.0259262370452693E-2</c:v>
                </c:pt>
                <c:pt idx="5570">
                  <c:v>-1.6731725461437703E-2</c:v>
                </c:pt>
                <c:pt idx="5571">
                  <c:v>-1.3100380946553931E-2</c:v>
                </c:pt>
                <c:pt idx="5572">
                  <c:v>-9.3659316819877849E-3</c:v>
                </c:pt>
                <c:pt idx="5573">
                  <c:v>-5.5161754034794416E-3</c:v>
                </c:pt>
                <c:pt idx="5574">
                  <c:v>-1.516939731509448E-3</c:v>
                </c:pt>
                <c:pt idx="5575">
                  <c:v>2.6773865281195398E-3</c:v>
                </c:pt>
                <c:pt idx="5576">
                  <c:v>7.0937291368556813E-3</c:v>
                </c:pt>
                <c:pt idx="5577">
                  <c:v>1.1708992591763638E-2</c:v>
                </c:pt>
                <c:pt idx="5578">
                  <c:v>1.6441389432332868E-2</c:v>
                </c:pt>
                <c:pt idx="5579">
                  <c:v>2.1173663251560015E-2</c:v>
                </c:pt>
                <c:pt idx="5580">
                  <c:v>2.5793476726617991E-2</c:v>
                </c:pt>
                <c:pt idx="5581">
                  <c:v>3.0223944214843434E-2</c:v>
                </c:pt>
                <c:pt idx="5582">
                  <c:v>3.4427538214803308E-2</c:v>
                </c:pt>
                <c:pt idx="5583">
                  <c:v>3.8388468120188153E-2</c:v>
                </c:pt>
                <c:pt idx="5584">
                  <c:v>4.2091372887946267E-2</c:v>
                </c:pt>
                <c:pt idx="5585">
                  <c:v>4.5509687661767648E-2</c:v>
                </c:pt>
                <c:pt idx="5586">
                  <c:v>4.8604515090669181E-2</c:v>
                </c:pt>
                <c:pt idx="5587">
                  <c:v>5.1327931523091772E-2</c:v>
                </c:pt>
                <c:pt idx="5588">
                  <c:v>5.3628464324040559E-2</c:v>
                </c:pt>
                <c:pt idx="5589">
                  <c:v>5.5462223004111612E-2</c:v>
                </c:pt>
                <c:pt idx="5590">
                  <c:v>5.6810596827390362E-2</c:v>
                </c:pt>
                <c:pt idx="5591">
                  <c:v>5.769769110700098E-2</c:v>
                </c:pt>
                <c:pt idx="5592">
                  <c:v>5.8197718969194963E-2</c:v>
                </c:pt>
                <c:pt idx="5593">
                  <c:v>5.8428507679942641E-2</c:v>
                </c:pt>
                <c:pt idx="5594">
                  <c:v>5.8537749266593178E-2</c:v>
                </c:pt>
                <c:pt idx="5595">
                  <c:v>5.869268772733266E-2</c:v>
                </c:pt>
                <c:pt idx="5596">
                  <c:v>5.9074204841024033E-2</c:v>
                </c:pt>
                <c:pt idx="5597">
                  <c:v>5.9862435773942596E-2</c:v>
                </c:pt>
                <c:pt idx="5598">
                  <c:v>6.1202209313509386E-2</c:v>
                </c:pt>
                <c:pt idx="5599">
                  <c:v>6.3156387102891259E-2</c:v>
                </c:pt>
                <c:pt idx="5600">
                  <c:v>6.5675102993375464E-2</c:v>
                </c:pt>
                <c:pt idx="5601">
                  <c:v>6.860727013034934E-2</c:v>
                </c:pt>
                <c:pt idx="5602">
                  <c:v>7.1753899340076796E-2</c:v>
                </c:pt>
                <c:pt idx="5603">
                  <c:v>7.4932362665932756E-2</c:v>
                </c:pt>
                <c:pt idx="5604">
                  <c:v>7.8015424647213935E-2</c:v>
                </c:pt>
                <c:pt idx="5605">
                  <c:v>8.093219010010444E-2</c:v>
                </c:pt>
                <c:pt idx="5606">
                  <c:v>8.3645486782276013E-2</c:v>
                </c:pt>
                <c:pt idx="5607">
                  <c:v>8.6129251958144429E-2</c:v>
                </c:pt>
                <c:pt idx="5608">
                  <c:v>8.8357979626255606E-2</c:v>
                </c:pt>
                <c:pt idx="5609">
                  <c:v>9.0302279794490806E-2</c:v>
                </c:pt>
                <c:pt idx="5610">
                  <c:v>9.1919706950313984E-2</c:v>
                </c:pt>
                <c:pt idx="5611">
                  <c:v>9.3142849939888639E-2</c:v>
                </c:pt>
                <c:pt idx="5612">
                  <c:v>9.3879378492347773E-2</c:v>
                </c:pt>
                <c:pt idx="5613">
                  <c:v>9.4034594977024946E-2</c:v>
                </c:pt>
                <c:pt idx="5614">
                  <c:v>9.3549852946852072E-2</c:v>
                </c:pt>
                <c:pt idx="5615">
                  <c:v>9.2436013844811149E-2</c:v>
                </c:pt>
                <c:pt idx="5616">
                  <c:v>9.0782453408637262E-2</c:v>
                </c:pt>
                <c:pt idx="5617">
                  <c:v>8.8738523013173823E-2</c:v>
                </c:pt>
                <c:pt idx="5618">
                  <c:v>8.648073110103463E-2</c:v>
                </c:pt>
                <c:pt idx="5619">
                  <c:v>8.4180937911095335E-2</c:v>
                </c:pt>
                <c:pt idx="5620">
                  <c:v>8.1982065772099003E-2</c:v>
                </c:pt>
                <c:pt idx="5621">
                  <c:v>7.9980596458324144E-2</c:v>
                </c:pt>
                <c:pt idx="5622">
                  <c:v>7.8214744598147506E-2</c:v>
                </c:pt>
                <c:pt idx="5623">
                  <c:v>7.6661475487350583E-2</c:v>
                </c:pt>
                <c:pt idx="5624">
                  <c:v>7.5247745446891959E-2</c:v>
                </c:pt>
                <c:pt idx="5625">
                  <c:v>7.3875871360783829E-2</c:v>
                </c:pt>
                <c:pt idx="5626">
                  <c:v>7.2454104261085964E-2</c:v>
                </c:pt>
                <c:pt idx="5627">
                  <c:v>7.0920740860459283E-2</c:v>
                </c:pt>
                <c:pt idx="5628">
                  <c:v>6.9254918031096874E-2</c:v>
                </c:pt>
                <c:pt idx="5629">
                  <c:v>6.7473574147194168E-2</c:v>
                </c:pt>
                <c:pt idx="5630">
                  <c:v>6.5618129596715966E-2</c:v>
                </c:pt>
                <c:pt idx="5631">
                  <c:v>6.3735662402044882E-2</c:v>
                </c:pt>
                <c:pt idx="5632">
                  <c:v>6.1858309098471335E-2</c:v>
                </c:pt>
                <c:pt idx="5633">
                  <c:v>5.9984383541449429E-2</c:v>
                </c:pt>
                <c:pt idx="5634">
                  <c:v>5.8066672049523184E-2</c:v>
                </c:pt>
                <c:pt idx="5635">
                  <c:v>5.601395995114257E-2</c:v>
                </c:pt>
                <c:pt idx="5636">
                  <c:v>5.3708591290814241E-2</c:v>
                </c:pt>
                <c:pt idx="5637">
                  <c:v>5.1036913719182626E-2</c:v>
                </c:pt>
                <c:pt idx="5638">
                  <c:v>4.7922650212397312E-2</c:v>
                </c:pt>
                <c:pt idx="5639">
                  <c:v>4.4349865204326447E-2</c:v>
                </c:pt>
                <c:pt idx="5640">
                  <c:v>4.036682889704226E-2</c:v>
                </c:pt>
                <c:pt idx="5641">
                  <c:v>3.6071623645095217E-2</c:v>
                </c:pt>
                <c:pt idx="5642">
                  <c:v>3.1587086858816275E-2</c:v>
                </c:pt>
                <c:pt idx="5643">
                  <c:v>2.7033925677286432E-2</c:v>
                </c:pt>
                <c:pt idx="5644">
                  <c:v>2.2508721024908689E-2</c:v>
                </c:pt>
                <c:pt idx="5645">
                  <c:v>1.8070321266569885E-2</c:v>
                </c:pt>
                <c:pt idx="5646">
                  <c:v>1.3736157857827645E-2</c:v>
                </c:pt>
                <c:pt idx="5647">
                  <c:v>9.4898886677970244E-3</c:v>
                </c:pt>
                <c:pt idx="5648">
                  <c:v>5.2993943638660005E-3</c:v>
                </c:pt>
                <c:pt idx="5649">
                  <c:v>1.1386776193224703E-3</c:v>
                </c:pt>
                <c:pt idx="5650">
                  <c:v>-2.995200364506932E-3</c:v>
                </c:pt>
                <c:pt idx="5651">
                  <c:v>-7.0759370693456733E-3</c:v>
                </c:pt>
                <c:pt idx="5652">
                  <c:v>-1.105308430660056E-2</c:v>
                </c:pt>
                <c:pt idx="5653">
                  <c:v>-1.4864405606275735E-2</c:v>
                </c:pt>
                <c:pt idx="5654">
                  <c:v>-1.8450326185538726E-2</c:v>
                </c:pt>
                <c:pt idx="5655">
                  <c:v>-2.1767845204361608E-2</c:v>
                </c:pt>
                <c:pt idx="5656">
                  <c:v>-2.4802879428962352E-2</c:v>
                </c:pt>
                <c:pt idx="5657">
                  <c:v>-2.7577924643951531E-2</c:v>
                </c:pt>
                <c:pt idx="5658">
                  <c:v>-3.0150328692400131E-2</c:v>
                </c:pt>
                <c:pt idx="5659">
                  <c:v>-3.2599326701452915E-2</c:v>
                </c:pt>
                <c:pt idx="5660">
                  <c:v>-3.5005423739218687E-2</c:v>
                </c:pt>
                <c:pt idx="5661">
                  <c:v>-3.7429999610904791E-2</c:v>
                </c:pt>
                <c:pt idx="5662">
                  <c:v>-3.990305020871765E-2</c:v>
                </c:pt>
                <c:pt idx="5663">
                  <c:v>-4.2421692895408418E-2</c:v>
                </c:pt>
                <c:pt idx="5664">
                  <c:v>-4.4956169364009015E-2</c:v>
                </c:pt>
                <c:pt idx="5665">
                  <c:v>-4.745929986654935E-2</c:v>
                </c:pt>
                <c:pt idx="5666">
                  <c:v>-4.9877920155086623E-2</c:v>
                </c:pt>
                <c:pt idx="5667">
                  <c:v>-5.2165774299025351E-2</c:v>
                </c:pt>
                <c:pt idx="5668">
                  <c:v>-5.4295795896255133E-2</c:v>
                </c:pt>
                <c:pt idx="5669">
                  <c:v>-5.6267410800364584E-2</c:v>
                </c:pt>
                <c:pt idx="5670">
                  <c:v>-5.8104289792841948E-2</c:v>
                </c:pt>
                <c:pt idx="5671">
                  <c:v>-5.9842458004196762E-2</c:v>
                </c:pt>
                <c:pt idx="5672">
                  <c:v>-6.1514878544897879E-2</c:v>
                </c:pt>
                <c:pt idx="5673">
                  <c:v>-6.3140046155238633E-2</c:v>
                </c:pt>
                <c:pt idx="5674">
                  <c:v>-6.4717696940321381E-2</c:v>
                </c:pt>
                <c:pt idx="5675">
                  <c:v>-6.6229669626999763E-2</c:v>
                </c:pt>
                <c:pt idx="5676">
                  <c:v>-6.7642501946816092E-2</c:v>
                </c:pt>
                <c:pt idx="5677">
                  <c:v>-6.8910980471436706E-2</c:v>
                </c:pt>
                <c:pt idx="5678">
                  <c:v>-6.9985279290726732E-2</c:v>
                </c:pt>
                <c:pt idx="5679">
                  <c:v>-7.0823089859560109E-2</c:v>
                </c:pt>
                <c:pt idx="5680">
                  <c:v>-7.140258305803264E-2</c:v>
                </c:pt>
                <c:pt idx="5681">
                  <c:v>-7.1729005003168575E-2</c:v>
                </c:pt>
                <c:pt idx="5682">
                  <c:v>-7.1830654984606057E-2</c:v>
                </c:pt>
                <c:pt idx="5683">
                  <c:v>-7.174634551525054E-2</c:v>
                </c:pt>
                <c:pt idx="5684">
                  <c:v>-7.1511505515529983E-2</c:v>
                </c:pt>
                <c:pt idx="5685">
                  <c:v>-7.114970577138105E-2</c:v>
                </c:pt>
                <c:pt idx="5686">
                  <c:v>-7.0670976482754833E-2</c:v>
                </c:pt>
                <c:pt idx="5687">
                  <c:v>-7.0073525515426921E-2</c:v>
                </c:pt>
                <c:pt idx="5688">
                  <c:v>-6.9345624764230063E-2</c:v>
                </c:pt>
                <c:pt idx="5689">
                  <c:v>-6.8467657732848478E-2</c:v>
                </c:pt>
                <c:pt idx="5690">
                  <c:v>-6.7416528849942634E-2</c:v>
                </c:pt>
                <c:pt idx="5691">
                  <c:v>-6.6173745966094377E-2</c:v>
                </c:pt>
                <c:pt idx="5692">
                  <c:v>-6.4734700311164364E-2</c:v>
                </c:pt>
                <c:pt idx="5693">
                  <c:v>-6.3113706238966449E-2</c:v>
                </c:pt>
                <c:pt idx="5694">
                  <c:v>-6.134125868825089E-2</c:v>
                </c:pt>
                <c:pt idx="5695">
                  <c:v>-5.9454884098943402E-2</c:v>
                </c:pt>
                <c:pt idx="5696">
                  <c:v>-5.7488394895162089E-2</c:v>
                </c:pt>
                <c:pt idx="5697">
                  <c:v>-5.5464384284188289E-2</c:v>
                </c:pt>
                <c:pt idx="5698">
                  <c:v>-5.339173499098461E-2</c:v>
                </c:pt>
                <c:pt idx="5699">
                  <c:v>-5.1266508023534108E-2</c:v>
                </c:pt>
                <c:pt idx="5700">
                  <c:v>-4.9074016015049342E-2</c:v>
                </c:pt>
                <c:pt idx="5701">
                  <c:v>-4.6791725110251405E-2</c:v>
                </c:pt>
                <c:pt idx="5702">
                  <c:v>-4.4394054469936967E-2</c:v>
                </c:pt>
                <c:pt idx="5703">
                  <c:v>-4.1859500493002681E-2</c:v>
                </c:pt>
                <c:pt idx="5704">
                  <c:v>-3.9178295773315386E-2</c:v>
                </c:pt>
                <c:pt idx="5705">
                  <c:v>-3.6357050035966967E-2</c:v>
                </c:pt>
                <c:pt idx="5706">
                  <c:v>-3.3417535411823407E-2</c:v>
                </c:pt>
                <c:pt idx="5707">
                  <c:v>-3.0389900951396095E-2</c:v>
                </c:pt>
                <c:pt idx="5708">
                  <c:v>-2.7303559244883525E-2</c:v>
                </c:pt>
                <c:pt idx="5709">
                  <c:v>-2.4179590533340761E-2</c:v>
                </c:pt>
                <c:pt idx="5710">
                  <c:v>-2.1026821811324245E-2</c:v>
                </c:pt>
                <c:pt idx="5711">
                  <c:v>-1.784123121702785E-2</c:v>
                </c:pt>
                <c:pt idx="5712">
                  <c:v>-1.4607412635152819E-2</c:v>
                </c:pt>
                <c:pt idx="5713">
                  <c:v>-1.130219456668486E-2</c:v>
                </c:pt>
                <c:pt idx="5714">
                  <c:v>-7.9013292640136359E-3</c:v>
                </c:pt>
                <c:pt idx="5715">
                  <c:v>-4.3885466321645274E-3</c:v>
                </c:pt>
                <c:pt idx="5716">
                  <c:v>-7.6365964231024002E-4</c:v>
                </c:pt>
                <c:pt idx="5717">
                  <c:v>2.954580261982961E-3</c:v>
                </c:pt>
                <c:pt idx="5718">
                  <c:v>6.7329139727965179E-3</c:v>
                </c:pt>
                <c:pt idx="5719">
                  <c:v>1.0533122055055893E-2</c:v>
                </c:pt>
                <c:pt idx="5720">
                  <c:v>1.4321782894079505E-2</c:v>
                </c:pt>
                <c:pt idx="5721">
                  <c:v>1.8076096179677193E-2</c:v>
                </c:pt>
                <c:pt idx="5722">
                  <c:v>2.1784801364717544E-2</c:v>
                </c:pt>
                <c:pt idx="5723">
                  <c:v>2.5445657807986292E-2</c:v>
                </c:pt>
                <c:pt idx="5724">
                  <c:v>2.9060998086660506E-2</c:v>
                </c:pt>
                <c:pt idx="5725">
                  <c:v>3.2631779169308671E-2</c:v>
                </c:pt>
                <c:pt idx="5726">
                  <c:v>3.6150213773426372E-2</c:v>
                </c:pt>
                <c:pt idx="5727">
                  <c:v>3.9592738167446059E-2</c:v>
                </c:pt>
                <c:pt idx="5728">
                  <c:v>4.2917619503791631E-2</c:v>
                </c:pt>
                <c:pt idx="5729">
                  <c:v>4.6070830127763987E-2</c:v>
                </c:pt>
                <c:pt idx="5730">
                  <c:v>4.8998655336966637E-2</c:v>
                </c:pt>
                <c:pt idx="5731">
                  <c:v>5.16604520697235E-2</c:v>
                </c:pt>
                <c:pt idx="5732">
                  <c:v>5.403479754827209E-2</c:v>
                </c:pt>
                <c:pt idx="5733">
                  <c:v>5.6116734186695973E-2</c:v>
                </c:pt>
                <c:pt idx="5734">
                  <c:v>5.7908817760904396E-2</c:v>
                </c:pt>
                <c:pt idx="5735">
                  <c:v>5.9410614599929218E-2</c:v>
                </c:pt>
                <c:pt idx="5736">
                  <c:v>6.0611050839128537E-2</c:v>
                </c:pt>
                <c:pt idx="5737">
                  <c:v>6.1488836415048452E-2</c:v>
                </c:pt>
                <c:pt idx="5738">
                  <c:v>6.2025495367864537E-2</c:v>
                </c:pt>
                <c:pt idx="5739">
                  <c:v>6.2227247485886622E-2</c:v>
                </c:pt>
                <c:pt idx="5740">
                  <c:v>6.214114910099873E-2</c:v>
                </c:pt>
                <c:pt idx="5741">
                  <c:v>6.1851255634279061E-2</c:v>
                </c:pt>
                <c:pt idx="5742">
                  <c:v>6.1454811744960827E-2</c:v>
                </c:pt>
                <c:pt idx="5743">
                  <c:v>6.1034278932338079E-2</c:v>
                </c:pt>
                <c:pt idx="5744">
                  <c:v>6.0643842020630279E-2</c:v>
                </c:pt>
                <c:pt idx="5745">
                  <c:v>6.031539144700921E-2</c:v>
                </c:pt>
                <c:pt idx="5746">
                  <c:v>6.0072136976114951E-2</c:v>
                </c:pt>
                <c:pt idx="5747">
                  <c:v>5.9935090116449936E-2</c:v>
                </c:pt>
                <c:pt idx="5748">
                  <c:v>5.9919791331153556E-2</c:v>
                </c:pt>
                <c:pt idx="5749">
                  <c:v>6.0033125617170738E-2</c:v>
                </c:pt>
                <c:pt idx="5750">
                  <c:v>6.0279281366694741E-2</c:v>
                </c:pt>
                <c:pt idx="5751">
                  <c:v>6.0670572276696769E-2</c:v>
                </c:pt>
                <c:pt idx="5752">
                  <c:v>6.1227703633569074E-2</c:v>
                </c:pt>
                <c:pt idx="5753">
                  <c:v>6.1960171457688083E-2</c:v>
                </c:pt>
                <c:pt idx="5754">
                  <c:v>6.2837431833763197E-2</c:v>
                </c:pt>
                <c:pt idx="5755">
                  <c:v>6.3773886237900757E-2</c:v>
                </c:pt>
                <c:pt idx="5756">
                  <c:v>6.4641744071830959E-2</c:v>
                </c:pt>
                <c:pt idx="5757">
                  <c:v>6.5304166311444561E-2</c:v>
                </c:pt>
                <c:pt idx="5758">
                  <c:v>6.5646665568342477E-2</c:v>
                </c:pt>
                <c:pt idx="5759">
                  <c:v>6.5590119125997035E-2</c:v>
                </c:pt>
                <c:pt idx="5760">
                  <c:v>6.5087340423599704E-2</c:v>
                </c:pt>
                <c:pt idx="5761">
                  <c:v>6.4117465372828905E-2</c:v>
                </c:pt>
                <c:pt idx="5762">
                  <c:v>6.268729039238724E-2</c:v>
                </c:pt>
                <c:pt idx="5763">
                  <c:v>6.0834353922780353E-2</c:v>
                </c:pt>
                <c:pt idx="5764">
                  <c:v>5.8620313746504858E-2</c:v>
                </c:pt>
                <c:pt idx="5765">
                  <c:v>5.611200751172471E-2</c:v>
                </c:pt>
                <c:pt idx="5766">
                  <c:v>5.3361152112496785E-2</c:v>
                </c:pt>
                <c:pt idx="5767">
                  <c:v>5.0397224954663304E-2</c:v>
                </c:pt>
                <c:pt idx="5768">
                  <c:v>4.7237717861438329E-2</c:v>
                </c:pt>
                <c:pt idx="5769">
                  <c:v>4.390574751678529E-2</c:v>
                </c:pt>
                <c:pt idx="5770">
                  <c:v>4.0440987747010909E-2</c:v>
                </c:pt>
                <c:pt idx="5771">
                  <c:v>3.689860458243286E-2</c:v>
                </c:pt>
                <c:pt idx="5772">
                  <c:v>3.3341624408808022E-2</c:v>
                </c:pt>
                <c:pt idx="5773">
                  <c:v>2.9834556512186253E-2</c:v>
                </c:pt>
                <c:pt idx="5774">
                  <c:v>2.6440063519141081E-2</c:v>
                </c:pt>
                <c:pt idx="5775">
                  <c:v>2.321432656466706E-2</c:v>
                </c:pt>
                <c:pt idx="5776">
                  <c:v>2.0197816371764765E-2</c:v>
                </c:pt>
                <c:pt idx="5777">
                  <c:v>1.7405081357530119E-2</c:v>
                </c:pt>
                <c:pt idx="5778">
                  <c:v>1.4821353009995651E-2</c:v>
                </c:pt>
                <c:pt idx="5779">
                  <c:v>1.2409714038997259E-2</c:v>
                </c:pt>
                <c:pt idx="5780">
                  <c:v>1.0124905469004292E-2</c:v>
                </c:pt>
                <c:pt idx="5781">
                  <c:v>7.9264505831724841E-3</c:v>
                </c:pt>
                <c:pt idx="5782">
                  <c:v>5.7862403384650127E-3</c:v>
                </c:pt>
                <c:pt idx="5783">
                  <c:v>3.6904818132839027E-3</c:v>
                </c:pt>
                <c:pt idx="5784">
                  <c:v>1.638363435667621E-3</c:v>
                </c:pt>
                <c:pt idx="5785">
                  <c:v>-3.6163667619601539E-4</c:v>
                </c:pt>
                <c:pt idx="5786">
                  <c:v>-2.298242936164427E-3</c:v>
                </c:pt>
                <c:pt idx="5787">
                  <c:v>-4.165247238741899E-3</c:v>
                </c:pt>
                <c:pt idx="5788">
                  <c:v>-5.9668019393809392E-3</c:v>
                </c:pt>
                <c:pt idx="5789">
                  <c:v>-7.7168504858096112E-3</c:v>
                </c:pt>
                <c:pt idx="5790">
                  <c:v>-9.4334073539749253E-3</c:v>
                </c:pt>
                <c:pt idx="5791">
                  <c:v>-1.1132275875665808E-2</c:v>
                </c:pt>
                <c:pt idx="5792">
                  <c:v>-1.2824767855244976E-2</c:v>
                </c:pt>
                <c:pt idx="5793">
                  <c:v>-1.4519814018917238E-2</c:v>
                </c:pt>
                <c:pt idx="5794">
                  <c:v>-1.6226608921067424E-2</c:v>
                </c:pt>
                <c:pt idx="5795">
                  <c:v>-1.7954122441795194E-2</c:v>
                </c:pt>
                <c:pt idx="5796">
                  <c:v>-1.970787390529144E-2</c:v>
                </c:pt>
                <c:pt idx="5797">
                  <c:v>-2.1487587532049185E-2</c:v>
                </c:pt>
                <c:pt idx="5798">
                  <c:v>-2.3288370297573354E-2</c:v>
                </c:pt>
                <c:pt idx="5799">
                  <c:v>-2.5103710490830183E-2</c:v>
                </c:pt>
                <c:pt idx="5800">
                  <c:v>-2.6925962176589154E-2</c:v>
                </c:pt>
                <c:pt idx="5801">
                  <c:v>-2.8743160993213661E-2</c:v>
                </c:pt>
                <c:pt idx="5802">
                  <c:v>-3.0536635446746452E-2</c:v>
                </c:pt>
                <c:pt idx="5803">
                  <c:v>-3.2284663717069749E-2</c:v>
                </c:pt>
                <c:pt idx="5804">
                  <c:v>-3.3971481067839981E-2</c:v>
                </c:pt>
                <c:pt idx="5805">
                  <c:v>-3.559434967832785E-2</c:v>
                </c:pt>
                <c:pt idx="5806">
                  <c:v>-3.7161559905338482E-2</c:v>
                </c:pt>
                <c:pt idx="5807">
                  <c:v>-3.8681745365400262E-2</c:v>
                </c:pt>
                <c:pt idx="5808">
                  <c:v>-4.0152874100744917E-2</c:v>
                </c:pt>
                <c:pt idx="5809">
                  <c:v>-4.1559544735238256E-2</c:v>
                </c:pt>
                <c:pt idx="5810">
                  <c:v>-4.2878968911692593E-2</c:v>
                </c:pt>
                <c:pt idx="5811">
                  <c:v>-4.4087996809862966E-2</c:v>
                </c:pt>
                <c:pt idx="5812">
                  <c:v>-4.516384222852439E-2</c:v>
                </c:pt>
                <c:pt idx="5813">
                  <c:v>-4.607862649817282E-2</c:v>
                </c:pt>
                <c:pt idx="5814">
                  <c:v>-4.6794171659658587E-2</c:v>
                </c:pt>
                <c:pt idx="5815">
                  <c:v>-4.7261477532125583E-2</c:v>
                </c:pt>
                <c:pt idx="5816">
                  <c:v>-4.7423083478943709E-2</c:v>
                </c:pt>
                <c:pt idx="5817">
                  <c:v>-4.7216363158397313E-2</c:v>
                </c:pt>
                <c:pt idx="5818">
                  <c:v>-4.658061032235164E-2</c:v>
                </c:pt>
                <c:pt idx="5819">
                  <c:v>-4.5470859312671336E-2</c:v>
                </c:pt>
                <c:pt idx="5820">
                  <c:v>-4.3875602319690683E-2</c:v>
                </c:pt>
                <c:pt idx="5821">
                  <c:v>-4.1830580856155687E-2</c:v>
                </c:pt>
                <c:pt idx="5822">
                  <c:v>-3.9420447880078376E-2</c:v>
                </c:pt>
                <c:pt idx="5823">
                  <c:v>-3.6764485957015036E-2</c:v>
                </c:pt>
                <c:pt idx="5824">
                  <c:v>-3.3991020441519498E-2</c:v>
                </c:pt>
                <c:pt idx="5825">
                  <c:v>-3.1212943891501359E-2</c:v>
                </c:pt>
                <c:pt idx="5826">
                  <c:v>-2.8517659073559756E-2</c:v>
                </c:pt>
                <c:pt idx="5827">
                  <c:v>-2.5978108653025734E-2</c:v>
                </c:pt>
                <c:pt idx="5828">
                  <c:v>-2.3678257530748467E-2</c:v>
                </c:pt>
                <c:pt idx="5829">
                  <c:v>-2.1732107970813042E-2</c:v>
                </c:pt>
                <c:pt idx="5830">
                  <c:v>-2.02761505063935E-2</c:v>
                </c:pt>
                <c:pt idx="5831">
                  <c:v>-1.9435357638242345E-2</c:v>
                </c:pt>
                <c:pt idx="5832">
                  <c:v>-1.928287041179709E-2</c:v>
                </c:pt>
                <c:pt idx="5833">
                  <c:v>-1.9815665041773563E-2</c:v>
                </c:pt>
                <c:pt idx="5834">
                  <c:v>-2.0955353299564258E-2</c:v>
                </c:pt>
                <c:pt idx="5835">
                  <c:v>-2.2567930817888885E-2</c:v>
                </c:pt>
                <c:pt idx="5836">
                  <c:v>-2.4488430700619519E-2</c:v>
                </c:pt>
                <c:pt idx="5837">
                  <c:v>-2.653943644636195E-2</c:v>
                </c:pt>
                <c:pt idx="5838">
                  <c:v>-2.8542126474742201E-2</c:v>
                </c:pt>
                <c:pt idx="5839">
                  <c:v>-3.0325413245179164E-2</c:v>
                </c:pt>
                <c:pt idx="5840">
                  <c:v>-3.1737714957647364E-2</c:v>
                </c:pt>
                <c:pt idx="5841">
                  <c:v>-3.2659943653195606E-2</c:v>
                </c:pt>
                <c:pt idx="5842">
                  <c:v>-3.3013734666792187E-2</c:v>
                </c:pt>
                <c:pt idx="5843">
                  <c:v>-3.2760608523948506E-2</c:v>
                </c:pt>
                <c:pt idx="5844">
                  <c:v>-3.1894419279455001E-2</c:v>
                </c:pt>
                <c:pt idx="5845">
                  <c:v>-3.0434359877206916E-2</c:v>
                </c:pt>
                <c:pt idx="5846">
                  <c:v>-2.8424874139139349E-2</c:v>
                </c:pt>
                <c:pt idx="5847">
                  <c:v>-2.5944106309352753E-2</c:v>
                </c:pt>
                <c:pt idx="5848">
                  <c:v>-2.3116753248118543E-2</c:v>
                </c:pt>
                <c:pt idx="5849">
                  <c:v>-2.0121891188919654E-2</c:v>
                </c:pt>
                <c:pt idx="5850">
                  <c:v>-1.7185123855863994E-2</c:v>
                </c:pt>
                <c:pt idx="5851">
                  <c:v>-1.4551827332684897E-2</c:v>
                </c:pt>
                <c:pt idx="5852">
                  <c:v>-1.2450826370277175E-2</c:v>
                </c:pt>
                <c:pt idx="5853">
                  <c:v>-1.1062787017628639E-2</c:v>
                </c:pt>
                <c:pt idx="5854">
                  <c:v>-1.0500449119620297E-2</c:v>
                </c:pt>
                <c:pt idx="5855">
                  <c:v>-1.0798728775653245E-2</c:v>
                </c:pt>
                <c:pt idx="5856">
                  <c:v>-1.1910882448354016E-2</c:v>
                </c:pt>
                <c:pt idx="5857">
                  <c:v>-1.3711919703747393E-2</c:v>
                </c:pt>
                <c:pt idx="5858">
                  <c:v>-1.6015844502946699E-2</c:v>
                </c:pt>
                <c:pt idx="5859">
                  <c:v>-1.8610807368814226E-2</c:v>
                </c:pt>
                <c:pt idx="5860">
                  <c:v>-2.1302651725128827E-2</c:v>
                </c:pt>
                <c:pt idx="5861">
                  <c:v>-2.3942414955251453E-2</c:v>
                </c:pt>
                <c:pt idx="5862">
                  <c:v>-2.6414648102246873E-2</c:v>
                </c:pt>
                <c:pt idx="5863">
                  <c:v>-2.8588587723338835E-2</c:v>
                </c:pt>
                <c:pt idx="5864">
                  <c:v>-3.0270064703715203E-2</c:v>
                </c:pt>
                <c:pt idx="5865">
                  <c:v>-3.1207077470287795E-2</c:v>
                </c:pt>
                <c:pt idx="5866">
                  <c:v>-3.1169229974302871E-2</c:v>
                </c:pt>
                <c:pt idx="5867">
                  <c:v>-3.0055886239340884E-2</c:v>
                </c:pt>
                <c:pt idx="5868">
                  <c:v>-2.7949893947941527E-2</c:v>
                </c:pt>
                <c:pt idx="5869">
                  <c:v>-2.5071217691514828E-2</c:v>
                </c:pt>
                <c:pt idx="5870">
                  <c:v>-2.1671575606493021E-2</c:v>
                </c:pt>
                <c:pt idx="5871">
                  <c:v>-1.7961585210389288E-2</c:v>
                </c:pt>
                <c:pt idx="5872">
                  <c:v>-1.4124184825178939E-2</c:v>
                </c:pt>
                <c:pt idx="5873">
                  <c:v>-1.0380777262968918E-2</c:v>
                </c:pt>
                <c:pt idx="5874">
                  <c:v>-7.0243754123944686E-3</c:v>
                </c:pt>
                <c:pt idx="5875">
                  <c:v>-4.3663382372974222E-3</c:v>
                </c:pt>
                <c:pt idx="5876">
                  <c:v>-2.6301049329911091E-3</c:v>
                </c:pt>
                <c:pt idx="5877">
                  <c:v>-1.8811777669652805E-3</c:v>
                </c:pt>
                <c:pt idx="5878">
                  <c:v>-2.0495027425015992E-3</c:v>
                </c:pt>
                <c:pt idx="5879">
                  <c:v>-3.0149555722996453E-3</c:v>
                </c:pt>
                <c:pt idx="5880">
                  <c:v>-4.6761699139259349E-3</c:v>
                </c:pt>
                <c:pt idx="5881">
                  <c:v>-6.9464059753682446E-3</c:v>
                </c:pt>
                <c:pt idx="5882">
                  <c:v>-9.6877030861326589E-3</c:v>
                </c:pt>
                <c:pt idx="5883">
                  <c:v>-1.2648416549085431E-2</c:v>
                </c:pt>
                <c:pt idx="5884">
                  <c:v>-1.5466071462175102E-2</c:v>
                </c:pt>
                <c:pt idx="5885">
                  <c:v>-1.7745216433423579E-2</c:v>
                </c:pt>
                <c:pt idx="5886">
                  <c:v>-1.9167549754863743E-2</c:v>
                </c:pt>
                <c:pt idx="5887">
                  <c:v>-1.9574220547367818E-2</c:v>
                </c:pt>
                <c:pt idx="5888">
                  <c:v>-1.8978211013111118E-2</c:v>
                </c:pt>
                <c:pt idx="5889">
                  <c:v>-1.7506967545402707E-2</c:v>
                </c:pt>
                <c:pt idx="5890">
                  <c:v>-1.532046036316409E-2</c:v>
                </c:pt>
                <c:pt idx="5891">
                  <c:v>-1.255986757696958E-2</c:v>
                </c:pt>
                <c:pt idx="5892">
                  <c:v>-9.3468202589506739E-3</c:v>
                </c:pt>
                <c:pt idx="5893">
                  <c:v>-5.8102006725472633E-3</c:v>
                </c:pt>
                <c:pt idx="5894">
                  <c:v>-2.103139891691923E-3</c:v>
                </c:pt>
                <c:pt idx="5895">
                  <c:v>1.6085758075961012E-3</c:v>
                </c:pt>
                <c:pt idx="5896">
                  <c:v>5.1725504500835249E-3</c:v>
                </c:pt>
                <c:pt idx="5897">
                  <c:v>8.4610516321148143E-3</c:v>
                </c:pt>
                <c:pt idx="5898">
                  <c:v>1.1358201912432798E-2</c:v>
                </c:pt>
                <c:pt idx="5899">
                  <c:v>1.3743721502234591E-2</c:v>
                </c:pt>
                <c:pt idx="5900">
                  <c:v>1.549958654428675E-2</c:v>
                </c:pt>
                <c:pt idx="5901">
                  <c:v>1.6546045778587995E-2</c:v>
                </c:pt>
                <c:pt idx="5902">
                  <c:v>1.6887280674520097E-2</c:v>
                </c:pt>
                <c:pt idx="5903">
                  <c:v>1.6634323752636737E-2</c:v>
                </c:pt>
                <c:pt idx="5904">
                  <c:v>1.5987231017405651E-2</c:v>
                </c:pt>
                <c:pt idx="5905">
                  <c:v>1.5188681153846861E-2</c:v>
                </c:pt>
                <c:pt idx="5906">
                  <c:v>1.4476424628919522E-2</c:v>
                </c:pt>
                <c:pt idx="5907">
                  <c:v>1.4052595093698021E-2</c:v>
                </c:pt>
                <c:pt idx="5908">
                  <c:v>1.4070077647965615E-2</c:v>
                </c:pt>
                <c:pt idx="5909">
                  <c:v>1.4624648241032481E-2</c:v>
                </c:pt>
                <c:pt idx="5910">
                  <c:v>1.5744295505016229E-2</c:v>
                </c:pt>
                <c:pt idx="5911">
                  <c:v>1.7381971551534689E-2</c:v>
                </c:pt>
                <c:pt idx="5912">
                  <c:v>1.9426879447412063E-2</c:v>
                </c:pt>
                <c:pt idx="5913">
                  <c:v>2.1739621818560654E-2</c:v>
                </c:pt>
                <c:pt idx="5914">
                  <c:v>2.4198484264382206E-2</c:v>
                </c:pt>
                <c:pt idx="5915">
                  <c:v>2.6733934517534717E-2</c:v>
                </c:pt>
                <c:pt idx="5916">
                  <c:v>2.9332723756051417E-2</c:v>
                </c:pt>
                <c:pt idx="5917">
                  <c:v>3.2011382146051176E-2</c:v>
                </c:pt>
                <c:pt idx="5918">
                  <c:v>3.477920508878251E-2</c:v>
                </c:pt>
                <c:pt idx="5919">
                  <c:v>3.7614064872189247E-2</c:v>
                </c:pt>
                <c:pt idx="5920">
                  <c:v>4.0459805356394332E-2</c:v>
                </c:pt>
                <c:pt idx="5921">
                  <c:v>4.3238032823176224E-2</c:v>
                </c:pt>
                <c:pt idx="5922">
                  <c:v>4.5860981953460576E-2</c:v>
                </c:pt>
                <c:pt idx="5923">
                  <c:v>4.8238369677714568E-2</c:v>
                </c:pt>
                <c:pt idx="5924">
                  <c:v>5.0283726494185617E-2</c:v>
                </c:pt>
                <c:pt idx="5925">
                  <c:v>5.1929720943904599E-2</c:v>
                </c:pt>
                <c:pt idx="5926">
                  <c:v>5.3151617259475356E-2</c:v>
                </c:pt>
                <c:pt idx="5927">
                  <c:v>5.3985167900460401E-2</c:v>
                </c:pt>
                <c:pt idx="5928">
                  <c:v>5.4523433439771889E-2</c:v>
                </c:pt>
                <c:pt idx="5929">
                  <c:v>5.4888256303929961E-2</c:v>
                </c:pt>
                <c:pt idx="5930">
                  <c:v>5.5188771843514298E-2</c:v>
                </c:pt>
                <c:pt idx="5931">
                  <c:v>5.5489048116822641E-2</c:v>
                </c:pt>
                <c:pt idx="5932">
                  <c:v>5.5800230970322121E-2</c:v>
                </c:pt>
                <c:pt idx="5933">
                  <c:v>5.6094477491052092E-2</c:v>
                </c:pt>
                <c:pt idx="5934">
                  <c:v>5.632502444092314E-2</c:v>
                </c:pt>
                <c:pt idx="5935">
                  <c:v>5.6438554115500111E-2</c:v>
                </c:pt>
                <c:pt idx="5936">
                  <c:v>5.6377989193524956E-2</c:v>
                </c:pt>
                <c:pt idx="5937">
                  <c:v>5.6084537050672442E-2</c:v>
                </c:pt>
                <c:pt idx="5938">
                  <c:v>5.5508276313584008E-2</c:v>
                </c:pt>
                <c:pt idx="5939">
                  <c:v>5.4627290680452509E-2</c:v>
                </c:pt>
                <c:pt idx="5940">
                  <c:v>5.3464734980855376E-2</c:v>
                </c:pt>
                <c:pt idx="5941">
                  <c:v>5.2089998606151447E-2</c:v>
                </c:pt>
                <c:pt idx="5942">
                  <c:v>5.0598065909775267E-2</c:v>
                </c:pt>
                <c:pt idx="5943">
                  <c:v>4.9076239167427455E-2</c:v>
                </c:pt>
                <c:pt idx="5944">
                  <c:v>4.7577848419636186E-2</c:v>
                </c:pt>
                <c:pt idx="5945">
                  <c:v>4.6117682490541399E-2</c:v>
                </c:pt>
                <c:pt idx="5946">
                  <c:v>4.4686869212653225E-2</c:v>
                </c:pt>
                <c:pt idx="5947">
                  <c:v>4.3271732291517706E-2</c:v>
                </c:pt>
                <c:pt idx="5948">
                  <c:v>4.1863147303996477E-2</c:v>
                </c:pt>
                <c:pt idx="5949">
                  <c:v>4.0456105304219975E-2</c:v>
                </c:pt>
                <c:pt idx="5950">
                  <c:v>3.9049373765350885E-2</c:v>
                </c:pt>
                <c:pt idx="5951">
                  <c:v>3.7651880978088054E-2</c:v>
                </c:pt>
                <c:pt idx="5952">
                  <c:v>3.6290226137498091E-2</c:v>
                </c:pt>
                <c:pt idx="5953">
                  <c:v>3.5005349510469193E-2</c:v>
                </c:pt>
                <c:pt idx="5954">
                  <c:v>3.3834155977754042E-2</c:v>
                </c:pt>
                <c:pt idx="5955">
                  <c:v>3.2785980535703411E-2</c:v>
                </c:pt>
                <c:pt idx="5956">
                  <c:v>3.1829638884979243E-2</c:v>
                </c:pt>
                <c:pt idx="5957">
                  <c:v>3.089884488738261E-2</c:v>
                </c:pt>
                <c:pt idx="5958">
                  <c:v>2.9909358912969319E-2</c:v>
                </c:pt>
                <c:pt idx="5959">
                  <c:v>2.8773965598707117E-2</c:v>
                </c:pt>
                <c:pt idx="5960">
                  <c:v>2.7408515936276644E-2</c:v>
                </c:pt>
                <c:pt idx="5961">
                  <c:v>2.5735224317556191E-2</c:v>
                </c:pt>
                <c:pt idx="5962">
                  <c:v>2.3693696297789727E-2</c:v>
                </c:pt>
                <c:pt idx="5963">
                  <c:v>2.1261168192010342E-2</c:v>
                </c:pt>
                <c:pt idx="5964">
                  <c:v>1.8469517554551153E-2</c:v>
                </c:pt>
                <c:pt idx="5965">
                  <c:v>1.54027669364558E-2</c:v>
                </c:pt>
                <c:pt idx="5966">
                  <c:v>1.2171616582302664E-2</c:v>
                </c:pt>
                <c:pt idx="5967">
                  <c:v>8.8793821223631351E-3</c:v>
                </c:pt>
                <c:pt idx="5968">
                  <c:v>5.5993035758065135E-3</c:v>
                </c:pt>
                <c:pt idx="5969">
                  <c:v>2.3722570738785283E-3</c:v>
                </c:pt>
                <c:pt idx="5970">
                  <c:v>-7.8197254863411972E-4</c:v>
                </c:pt>
                <c:pt idx="5971">
                  <c:v>-3.8533562213227302E-3</c:v>
                </c:pt>
                <c:pt idx="5972">
                  <c:v>-6.8373196228422185E-3</c:v>
                </c:pt>
                <c:pt idx="5973">
                  <c:v>-9.7331293542243721E-3</c:v>
                </c:pt>
                <c:pt idx="5974">
                  <c:v>-1.2536944449684151E-2</c:v>
                </c:pt>
                <c:pt idx="5975">
                  <c:v>-1.5229714567344685E-2</c:v>
                </c:pt>
                <c:pt idx="5976">
                  <c:v>-1.7769885085682422E-2</c:v>
                </c:pt>
                <c:pt idx="5977">
                  <c:v>-2.0100750725874802E-2</c:v>
                </c:pt>
                <c:pt idx="5978">
                  <c:v>-2.2171957327886956E-2</c:v>
                </c:pt>
                <c:pt idx="5979">
                  <c:v>-2.3963187089291391E-2</c:v>
                </c:pt>
                <c:pt idx="5980">
                  <c:v>-2.549567887260553E-2</c:v>
                </c:pt>
                <c:pt idx="5981">
                  <c:v>-2.6826191115056283E-2</c:v>
                </c:pt>
                <c:pt idx="5982">
                  <c:v>-2.8030068645187724E-2</c:v>
                </c:pt>
                <c:pt idx="5983">
                  <c:v>-2.9184436738297067E-2</c:v>
                </c:pt>
                <c:pt idx="5984">
                  <c:v>-3.0357201105336847E-2</c:v>
                </c:pt>
                <c:pt idx="5985">
                  <c:v>-3.1600297861847482E-2</c:v>
                </c:pt>
                <c:pt idx="5986">
                  <c:v>-3.2943556551028215E-2</c:v>
                </c:pt>
                <c:pt idx="5987">
                  <c:v>-3.4389061078000813E-2</c:v>
                </c:pt>
                <c:pt idx="5988">
                  <c:v>-3.5910612377332223E-2</c:v>
                </c:pt>
                <c:pt idx="5989">
                  <c:v>-3.7462447288837415E-2</c:v>
                </c:pt>
                <c:pt idx="5990">
                  <c:v>-3.8994891543824003E-2</c:v>
                </c:pt>
                <c:pt idx="5991">
                  <c:v>-4.0469214335658803E-2</c:v>
                </c:pt>
                <c:pt idx="5992">
                  <c:v>-4.1864803959284907E-2</c:v>
                </c:pt>
                <c:pt idx="5993">
                  <c:v>-4.3176971990015751E-2</c:v>
                </c:pt>
                <c:pt idx="5994">
                  <c:v>-4.4408962008185962E-2</c:v>
                </c:pt>
                <c:pt idx="5995">
                  <c:v>-4.5563761416651145E-2</c:v>
                </c:pt>
                <c:pt idx="5996">
                  <c:v>-4.6638910844624099E-2</c:v>
                </c:pt>
                <c:pt idx="5997">
                  <c:v>-4.7623738078452799E-2</c:v>
                </c:pt>
                <c:pt idx="5998">
                  <c:v>-4.8497617079731735E-2</c:v>
                </c:pt>
                <c:pt idx="5999">
                  <c:v>-4.9229450204368599E-2</c:v>
                </c:pt>
                <c:pt idx="6000">
                  <c:v>-4.9779528199062228E-2</c:v>
                </c:pt>
                <c:pt idx="6001">
                  <c:v>-5.0104613131773189E-2</c:v>
                </c:pt>
                <c:pt idx="6002">
                  <c:v>-5.0165599583613371E-2</c:v>
                </c:pt>
                <c:pt idx="6003">
                  <c:v>-4.9935217023083719E-2</c:v>
                </c:pt>
                <c:pt idx="6004">
                  <c:v>-4.9403295004218417E-2</c:v>
                </c:pt>
                <c:pt idx="6005">
                  <c:v>-4.8578705579257656E-2</c:v>
                </c:pt>
                <c:pt idx="6006">
                  <c:v>-4.7487621081503555E-2</c:v>
                </c:pt>
                <c:pt idx="6007">
                  <c:v>-4.6167806553570584E-2</c:v>
                </c:pt>
                <c:pt idx="6008">
                  <c:v>-4.4660247753473777E-2</c:v>
                </c:pt>
                <c:pt idx="6009">
                  <c:v>-4.3001000556793789E-2</c:v>
                </c:pt>
                <c:pt idx="6010">
                  <c:v>-4.1215836231822116E-2</c:v>
                </c:pt>
                <c:pt idx="6011">
                  <c:v>-3.9319211328760956E-2</c:v>
                </c:pt>
                <c:pt idx="6012">
                  <c:v>-3.731760523846632E-2</c:v>
                </c:pt>
                <c:pt idx="6013">
                  <c:v>-3.5215089293393349E-2</c:v>
                </c:pt>
                <c:pt idx="6014">
                  <c:v>-3.3018901049866718E-2</c:v>
                </c:pt>
                <c:pt idx="6015">
                  <c:v>-3.0744618110596093E-2</c:v>
                </c:pt>
                <c:pt idx="6016">
                  <c:v>-2.8420042359112028E-2</c:v>
                </c:pt>
                <c:pt idx="6017">
                  <c:v>-2.6085223856695525E-2</c:v>
                </c:pt>
                <c:pt idx="6018">
                  <c:v>-2.3787502052565999E-2</c:v>
                </c:pt>
                <c:pt idx="6019">
                  <c:v>-2.1573814197995943E-2</c:v>
                </c:pt>
                <c:pt idx="6020">
                  <c:v>-1.9483749362098127E-2</c:v>
                </c:pt>
                <c:pt idx="6021">
                  <c:v>-1.7545287373760019E-2</c:v>
                </c:pt>
                <c:pt idx="6022">
                  <c:v>-1.5772931756977138E-2</c:v>
                </c:pt>
                <c:pt idx="6023">
                  <c:v>-1.4166934104846065E-2</c:v>
                </c:pt>
                <c:pt idx="6024">
                  <c:v>-1.271402597146771E-2</c:v>
                </c:pt>
                <c:pt idx="6025">
                  <c:v>-1.1392765107305193E-2</c:v>
                </c:pt>
                <c:pt idx="6026">
                  <c:v>-1.0184634540498007E-2</c:v>
                </c:pt>
                <c:pt idx="6027">
                  <c:v>-9.0853495480646036E-3</c:v>
                </c:pt>
                <c:pt idx="6028">
                  <c:v>-8.1070949653067707E-3</c:v>
                </c:pt>
                <c:pt idx="6029">
                  <c:v>-7.2666136777268485E-3</c:v>
                </c:pt>
                <c:pt idx="6030">
                  <c:v>-6.5642836103279954E-3</c:v>
                </c:pt>
                <c:pt idx="6031">
                  <c:v>-5.9680638620829294E-3</c:v>
                </c:pt>
                <c:pt idx="6032">
                  <c:v>-5.4142744377611175E-3</c:v>
                </c:pt>
                <c:pt idx="6033">
                  <c:v>-4.8246429330463638E-3</c:v>
                </c:pt>
                <c:pt idx="6034">
                  <c:v>-4.1273726183876829E-3</c:v>
                </c:pt>
                <c:pt idx="6035">
                  <c:v>-3.2691183691636394E-3</c:v>
                </c:pt>
                <c:pt idx="6036">
                  <c:v>-2.2141214301427707E-3</c:v>
                </c:pt>
                <c:pt idx="6037">
                  <c:v>-9.3758025610713434E-4</c:v>
                </c:pt>
                <c:pt idx="6038">
                  <c:v>5.7696433995110558E-4</c:v>
                </c:pt>
                <c:pt idx="6039">
                  <c:v>2.3337828018907443E-3</c:v>
                </c:pt>
                <c:pt idx="6040">
                  <c:v>4.3207826246963645E-3</c:v>
                </c:pt>
                <c:pt idx="6041">
                  <c:v>6.5112781857982896E-3</c:v>
                </c:pt>
                <c:pt idx="6042">
                  <c:v>8.871079396923021E-3</c:v>
                </c:pt>
                <c:pt idx="6043">
                  <c:v>1.1364630314837502E-2</c:v>
                </c:pt>
                <c:pt idx="6044">
                  <c:v>1.3954466854251392E-2</c:v>
                </c:pt>
                <c:pt idx="6045">
                  <c:v>1.6594779721846632E-2</c:v>
                </c:pt>
                <c:pt idx="6046">
                  <c:v>1.9226169314723499E-2</c:v>
                </c:pt>
                <c:pt idx="6047">
                  <c:v>2.1777488112554488E-2</c:v>
                </c:pt>
                <c:pt idx="6048">
                  <c:v>2.4174039100078207E-2</c:v>
                </c:pt>
                <c:pt idx="6049">
                  <c:v>2.6347055189788575E-2</c:v>
                </c:pt>
                <c:pt idx="6050">
                  <c:v>2.8240249503375559E-2</c:v>
                </c:pt>
                <c:pt idx="6051">
                  <c:v>2.9812943429570606E-2</c:v>
                </c:pt>
                <c:pt idx="6052">
                  <c:v>3.1041918292634519E-2</c:v>
                </c:pt>
                <c:pt idx="6053">
                  <c:v>3.1923139782517013E-2</c:v>
                </c:pt>
                <c:pt idx="6054">
                  <c:v>3.2471679236720792E-2</c:v>
                </c:pt>
                <c:pt idx="6055">
                  <c:v>3.2717811846749968E-2</c:v>
                </c:pt>
                <c:pt idx="6056">
                  <c:v>3.2700003398264801E-2</c:v>
                </c:pt>
                <c:pt idx="6057">
                  <c:v>3.2457771937122695E-2</c:v>
                </c:pt>
                <c:pt idx="6058">
                  <c:v>3.2026926837751553E-2</c:v>
                </c:pt>
                <c:pt idx="6059">
                  <c:v>3.1437150929111458E-2</c:v>
                </c:pt>
                <c:pt idx="6060">
                  <c:v>3.0710017028882663E-2</c:v>
                </c:pt>
                <c:pt idx="6061">
                  <c:v>2.9856926816121621E-2</c:v>
                </c:pt>
                <c:pt idx="6062">
                  <c:v>2.8879354050336557E-2</c:v>
                </c:pt>
                <c:pt idx="6063">
                  <c:v>2.7773706984466205E-2</c:v>
                </c:pt>
                <c:pt idx="6064">
                  <c:v>2.6539612200718554E-2</c:v>
                </c:pt>
                <c:pt idx="6065">
                  <c:v>2.5187079723346197E-2</c:v>
                </c:pt>
                <c:pt idx="6066">
                  <c:v>2.3738326432251478E-2</c:v>
                </c:pt>
                <c:pt idx="6067">
                  <c:v>2.2224352128211226E-2</c:v>
                </c:pt>
                <c:pt idx="6068">
                  <c:v>2.0680620407372233E-2</c:v>
                </c:pt>
                <c:pt idx="6069">
                  <c:v>1.9145389472782753E-2</c:v>
                </c:pt>
                <c:pt idx="6070">
                  <c:v>1.7659045514419713E-2</c:v>
                </c:pt>
                <c:pt idx="6071">
                  <c:v>1.6260702412899977E-2</c:v>
                </c:pt>
                <c:pt idx="6072">
                  <c:v>1.4983618868962788E-2</c:v>
                </c:pt>
                <c:pt idx="6073">
                  <c:v>1.3856457553924707E-2</c:v>
                </c:pt>
                <c:pt idx="6074">
                  <c:v>1.291314230697216E-2</c:v>
                </c:pt>
                <c:pt idx="6075">
                  <c:v>1.220184463669418E-2</c:v>
                </c:pt>
                <c:pt idx="6076">
                  <c:v>1.1777959724091919E-2</c:v>
                </c:pt>
                <c:pt idx="6077">
                  <c:v>1.1677612982641819E-2</c:v>
                </c:pt>
                <c:pt idx="6078">
                  <c:v>1.1888144949770293E-2</c:v>
                </c:pt>
                <c:pt idx="6079">
                  <c:v>1.2339263926003617E-2</c:v>
                </c:pt>
                <c:pt idx="6080">
                  <c:v>1.2923918144157151E-2</c:v>
                </c:pt>
                <c:pt idx="6081">
                  <c:v>1.3533917105976767E-2</c:v>
                </c:pt>
                <c:pt idx="6082">
                  <c:v>1.4084310061602059E-2</c:v>
                </c:pt>
                <c:pt idx="6083">
                  <c:v>1.4512325566409126E-2</c:v>
                </c:pt>
                <c:pt idx="6084">
                  <c:v>1.4758738029249364E-2</c:v>
                </c:pt>
                <c:pt idx="6085">
                  <c:v>1.4751735829685721E-2</c:v>
                </c:pt>
                <c:pt idx="6086">
                  <c:v>1.4407534733330866E-2</c:v>
                </c:pt>
                <c:pt idx="6087">
                  <c:v>1.364617667047616E-2</c:v>
                </c:pt>
                <c:pt idx="6088">
                  <c:v>1.2409979310793491E-2</c:v>
                </c:pt>
                <c:pt idx="6089">
                  <c:v>1.0673958090474261E-2</c:v>
                </c:pt>
                <c:pt idx="6090">
                  <c:v>8.447567036521492E-3</c:v>
                </c:pt>
                <c:pt idx="6091">
                  <c:v>5.7740159986727092E-3</c:v>
                </c:pt>
                <c:pt idx="6092">
                  <c:v>2.7310475504729089E-3</c:v>
                </c:pt>
                <c:pt idx="6093">
                  <c:v>-5.698777017442224E-4</c:v>
                </c:pt>
                <c:pt idx="6094">
                  <c:v>-3.9916164619261943E-3</c:v>
                </c:pt>
                <c:pt idx="6095">
                  <c:v>-7.3868503775654046E-3</c:v>
                </c:pt>
                <c:pt idx="6096">
                  <c:v>-1.0613050401751138E-2</c:v>
                </c:pt>
                <c:pt idx="6097">
                  <c:v>-1.3537431134834308E-2</c:v>
                </c:pt>
                <c:pt idx="6098">
                  <c:v>-1.6032022038645975E-2</c:v>
                </c:pt>
                <c:pt idx="6099">
                  <c:v>-1.7971934493021025E-2</c:v>
                </c:pt>
                <c:pt idx="6100">
                  <c:v>-1.9251507466522728E-2</c:v>
                </c:pt>
                <c:pt idx="6101">
                  <c:v>-1.9817206646210114E-2</c:v>
                </c:pt>
                <c:pt idx="6102">
                  <c:v>-1.9696424440025773E-2</c:v>
                </c:pt>
                <c:pt idx="6103">
                  <c:v>-1.899795817078196E-2</c:v>
                </c:pt>
                <c:pt idx="6104">
                  <c:v>-1.7878551860294963E-2</c:v>
                </c:pt>
                <c:pt idx="6105">
                  <c:v>-1.6495440173784612E-2</c:v>
                </c:pt>
                <c:pt idx="6106">
                  <c:v>-1.4974147921049966E-2</c:v>
                </c:pt>
                <c:pt idx="6107">
                  <c:v>-1.3405491275037863E-2</c:v>
                </c:pt>
                <c:pt idx="6108">
                  <c:v>-1.1861474601381499E-2</c:v>
                </c:pt>
                <c:pt idx="6109">
                  <c:v>-1.0408803924825355E-2</c:v>
                </c:pt>
                <c:pt idx="6110">
                  <c:v>-9.1082971505086156E-3</c:v>
                </c:pt>
                <c:pt idx="6111">
                  <c:v>-8.0064670740000385E-3</c:v>
                </c:pt>
                <c:pt idx="6112">
                  <c:v>-7.1328316135782178E-3</c:v>
                </c:pt>
                <c:pt idx="6113">
                  <c:v>-6.5066862005210991E-3</c:v>
                </c:pt>
                <c:pt idx="6114">
                  <c:v>-6.1439694429701016E-3</c:v>
                </c:pt>
                <c:pt idx="6115">
                  <c:v>-6.054089530508306E-3</c:v>
                </c:pt>
                <c:pt idx="6116">
                  <c:v>-6.2268916210113309E-3</c:v>
                </c:pt>
                <c:pt idx="6117">
                  <c:v>-6.6195792765827953E-3</c:v>
                </c:pt>
                <c:pt idx="6118">
                  <c:v>-7.153968016441724E-3</c:v>
                </c:pt>
                <c:pt idx="6119">
                  <c:v>-7.7259850737276658E-3</c:v>
                </c:pt>
                <c:pt idx="6120">
                  <c:v>-8.2206144552268452E-3</c:v>
                </c:pt>
                <c:pt idx="6121">
                  <c:v>-8.5253656181462582E-3</c:v>
                </c:pt>
                <c:pt idx="6122">
                  <c:v>-8.541393042291982E-3</c:v>
                </c:pt>
                <c:pt idx="6123">
                  <c:v>-8.1952207895761801E-3</c:v>
                </c:pt>
                <c:pt idx="6124">
                  <c:v>-7.4524782874076847E-3</c:v>
                </c:pt>
                <c:pt idx="6125">
                  <c:v>-6.3296913995411876E-3</c:v>
                </c:pt>
                <c:pt idx="6126">
                  <c:v>-4.8958941588334737E-3</c:v>
                </c:pt>
                <c:pt idx="6127">
                  <c:v>-3.2588100921861324E-3</c:v>
                </c:pt>
                <c:pt idx="6128">
                  <c:v>-1.539054781730848E-3</c:v>
                </c:pt>
                <c:pt idx="6129">
                  <c:v>1.5794634302025725E-4</c:v>
                </c:pt>
                <c:pt idx="6130">
                  <c:v>1.762729748252733E-3</c:v>
                </c:pt>
                <c:pt idx="6131">
                  <c:v>3.2499286325248823E-3</c:v>
                </c:pt>
                <c:pt idx="6132">
                  <c:v>4.6336443138915943E-3</c:v>
                </c:pt>
                <c:pt idx="6133">
                  <c:v>5.9536693360755762E-3</c:v>
                </c:pt>
                <c:pt idx="6134">
                  <c:v>7.2576056244354039E-3</c:v>
                </c:pt>
                <c:pt idx="6135">
                  <c:v>8.5840368045561506E-3</c:v>
                </c:pt>
                <c:pt idx="6136">
                  <c:v>9.9512244297174073E-3</c:v>
                </c:pt>
                <c:pt idx="6137">
                  <c:v>1.1353669149586566E-2</c:v>
                </c:pt>
                <c:pt idx="6138">
                  <c:v>1.2765713289302977E-2</c:v>
                </c:pt>
                <c:pt idx="6139">
                  <c:v>1.4148955003612801E-2</c:v>
                </c:pt>
                <c:pt idx="6140">
                  <c:v>1.5460868636483731E-2</c:v>
                </c:pt>
                <c:pt idx="6141">
                  <c:v>1.6665058628895078E-2</c:v>
                </c:pt>
                <c:pt idx="6142">
                  <c:v>1.7743908852234928E-2</c:v>
                </c:pt>
                <c:pt idx="6143">
                  <c:v>1.8709909096244086E-2</c:v>
                </c:pt>
                <c:pt idx="6144">
                  <c:v>1.960782836721087E-2</c:v>
                </c:pt>
                <c:pt idx="6145">
                  <c:v>2.0501905544107316E-2</c:v>
                </c:pt>
                <c:pt idx="6146">
                  <c:v>2.1450756216388981E-2</c:v>
                </c:pt>
                <c:pt idx="6147">
                  <c:v>2.2481958800541407E-2</c:v>
                </c:pt>
                <c:pt idx="6148">
                  <c:v>2.3579517972921585E-2</c:v>
                </c:pt>
                <c:pt idx="6149">
                  <c:v>2.4688371539210635E-2</c:v>
                </c:pt>
                <c:pt idx="6150">
                  <c:v>2.5729598330899627E-2</c:v>
                </c:pt>
                <c:pt idx="6151">
                  <c:v>2.6617700801828601E-2</c:v>
                </c:pt>
                <c:pt idx="6152">
                  <c:v>2.7276794523484263E-2</c:v>
                </c:pt>
                <c:pt idx="6153">
                  <c:v>2.7657164163789986E-2</c:v>
                </c:pt>
                <c:pt idx="6154">
                  <c:v>2.7751425843063563E-2</c:v>
                </c:pt>
                <c:pt idx="6155">
                  <c:v>2.760336941993255E-2</c:v>
                </c:pt>
                <c:pt idx="6156">
                  <c:v>2.7300888017826052E-2</c:v>
                </c:pt>
                <c:pt idx="6157">
                  <c:v>2.6952228765693885E-2</c:v>
                </c:pt>
                <c:pt idx="6158">
                  <c:v>2.6656816308399101E-2</c:v>
                </c:pt>
                <c:pt idx="6159">
                  <c:v>2.6487232446030032E-2</c:v>
                </c:pt>
                <c:pt idx="6160">
                  <c:v>2.6491895328942961E-2</c:v>
                </c:pt>
                <c:pt idx="6161">
                  <c:v>2.6711819156502559E-2</c:v>
                </c:pt>
                <c:pt idx="6162">
                  <c:v>2.7192157778835137E-2</c:v>
                </c:pt>
                <c:pt idx="6163">
                  <c:v>2.7974336981480122E-2</c:v>
                </c:pt>
                <c:pt idx="6164">
                  <c:v>2.9074813109625626E-2</c:v>
                </c:pt>
                <c:pt idx="6165">
                  <c:v>3.0470996517451016E-2</c:v>
                </c:pt>
                <c:pt idx="6166">
                  <c:v>3.2108493445660885E-2</c:v>
                </c:pt>
                <c:pt idx="6167">
                  <c:v>3.3924138234394829E-2</c:v>
                </c:pt>
                <c:pt idx="6168">
                  <c:v>3.5865848578316227E-2</c:v>
                </c:pt>
                <c:pt idx="6169">
                  <c:v>3.7894022371881102E-2</c:v>
                </c:pt>
                <c:pt idx="6170">
                  <c:v>3.9966083790769963E-2</c:v>
                </c:pt>
                <c:pt idx="6171">
                  <c:v>4.2020607244834945E-2</c:v>
                </c:pt>
                <c:pt idx="6172">
                  <c:v>4.3975366554081935E-2</c:v>
                </c:pt>
                <c:pt idx="6173">
                  <c:v>4.5738201603815733E-2</c:v>
                </c:pt>
                <c:pt idx="6174">
                  <c:v>4.7218542486363403E-2</c:v>
                </c:pt>
                <c:pt idx="6175">
                  <c:v>4.8330765102350265E-2</c:v>
                </c:pt>
                <c:pt idx="6176">
                  <c:v>4.8992354335708976E-2</c:v>
                </c:pt>
                <c:pt idx="6177">
                  <c:v>4.9127268252571757E-2</c:v>
                </c:pt>
                <c:pt idx="6178">
                  <c:v>4.8680653859436492E-2</c:v>
                </c:pt>
                <c:pt idx="6179">
                  <c:v>4.763902679050968E-2</c:v>
                </c:pt>
                <c:pt idx="6180">
                  <c:v>4.6042213547816201E-2</c:v>
                </c:pt>
                <c:pt idx="6181">
                  <c:v>4.3978510841556927E-2</c:v>
                </c:pt>
                <c:pt idx="6182">
                  <c:v>4.1566644123134981E-2</c:v>
                </c:pt>
                <c:pt idx="6183">
                  <c:v>3.8934832528409999E-2</c:v>
                </c:pt>
                <c:pt idx="6184">
                  <c:v>3.6204902456143849E-2</c:v>
                </c:pt>
                <c:pt idx="6185">
                  <c:v>3.34821134581961E-2</c:v>
                </c:pt>
                <c:pt idx="6186">
                  <c:v>3.0846207284284617E-2</c:v>
                </c:pt>
                <c:pt idx="6187">
                  <c:v>2.8341921409751128E-2</c:v>
                </c:pt>
                <c:pt idx="6188">
                  <c:v>2.5974824912834631E-2</c:v>
                </c:pt>
                <c:pt idx="6189">
                  <c:v>2.3720616518448673E-2</c:v>
                </c:pt>
                <c:pt idx="6190">
                  <c:v>2.1548134641160659E-2</c:v>
                </c:pt>
                <c:pt idx="6191">
                  <c:v>1.9444979723961295E-2</c:v>
                </c:pt>
                <c:pt idx="6192">
                  <c:v>1.7430488303742622E-2</c:v>
                </c:pt>
                <c:pt idx="6193">
                  <c:v>1.5548609412226522E-2</c:v>
                </c:pt>
                <c:pt idx="6194">
                  <c:v>1.384763730749833E-2</c:v>
                </c:pt>
                <c:pt idx="6195">
                  <c:v>1.2361830060253187E-2</c:v>
                </c:pt>
                <c:pt idx="6196">
                  <c:v>1.1104599253911298E-2</c:v>
                </c:pt>
                <c:pt idx="6197">
                  <c:v>1.0072242059760553E-2</c:v>
                </c:pt>
                <c:pt idx="6198">
                  <c:v>9.2520064641340403E-3</c:v>
                </c:pt>
                <c:pt idx="6199">
                  <c:v>8.629168190848276E-3</c:v>
                </c:pt>
                <c:pt idx="6200">
                  <c:v>8.1900870081799224E-3</c:v>
                </c:pt>
                <c:pt idx="6201">
                  <c:v>7.9198392205297799E-3</c:v>
                </c:pt>
                <c:pt idx="6202">
                  <c:v>7.7949924240006399E-3</c:v>
                </c:pt>
                <c:pt idx="6203">
                  <c:v>7.7756262943698053E-3</c:v>
                </c:pt>
                <c:pt idx="6204">
                  <c:v>7.8035946836440421E-3</c:v>
                </c:pt>
                <c:pt idx="6205">
                  <c:v>7.8114724681571813E-3</c:v>
                </c:pt>
                <c:pt idx="6206">
                  <c:v>7.738136244240538E-3</c:v>
                </c:pt>
                <c:pt idx="6207">
                  <c:v>7.540360129828028E-3</c:v>
                </c:pt>
                <c:pt idx="6208">
                  <c:v>7.1926033282871879E-3</c:v>
                </c:pt>
                <c:pt idx="6209">
                  <c:v>6.6764461748008205E-3</c:v>
                </c:pt>
                <c:pt idx="6210">
                  <c:v>5.968946114802063E-3</c:v>
                </c:pt>
                <c:pt idx="6211">
                  <c:v>5.0394625516035803E-3</c:v>
                </c:pt>
                <c:pt idx="6212">
                  <c:v>3.8561170890878205E-3</c:v>
                </c:pt>
                <c:pt idx="6213">
                  <c:v>2.3942258515942129E-3</c:v>
                </c:pt>
                <c:pt idx="6214">
                  <c:v>6.3962698043540031E-4</c:v>
                </c:pt>
                <c:pt idx="6215">
                  <c:v>-1.4119638465091844E-3</c:v>
                </c:pt>
                <c:pt idx="6216">
                  <c:v>-3.7530335395266827E-3</c:v>
                </c:pt>
                <c:pt idx="6217">
                  <c:v>-6.356355927939681E-3</c:v>
                </c:pt>
                <c:pt idx="6218">
                  <c:v>-9.1656086271953065E-3</c:v>
                </c:pt>
                <c:pt idx="6219">
                  <c:v>-1.2094170629690372E-2</c:v>
                </c:pt>
                <c:pt idx="6220">
                  <c:v>-1.5037666548894393E-2</c:v>
                </c:pt>
                <c:pt idx="6221">
                  <c:v>-1.7894566135251689E-2</c:v>
                </c:pt>
                <c:pt idx="6222">
                  <c:v>-2.0582754102222909E-2</c:v>
                </c:pt>
                <c:pt idx="6223">
                  <c:v>-2.3045193538954168E-2</c:v>
                </c:pt>
                <c:pt idx="6224">
                  <c:v>-2.5247513373481564E-2</c:v>
                </c:pt>
                <c:pt idx="6225">
                  <c:v>-2.7175163144916456E-2</c:v>
                </c:pt>
                <c:pt idx="6226">
                  <c:v>-2.8834377914069759E-2</c:v>
                </c:pt>
                <c:pt idx="6227">
                  <c:v>-3.0253047098775663E-2</c:v>
                </c:pt>
                <c:pt idx="6228">
                  <c:v>-3.1474025987583358E-2</c:v>
                </c:pt>
                <c:pt idx="6229">
                  <c:v>-3.2539804843936398E-2</c:v>
                </c:pt>
                <c:pt idx="6230">
                  <c:v>-3.3476829087970256E-2</c:v>
                </c:pt>
                <c:pt idx="6231">
                  <c:v>-3.4289779512738247E-2</c:v>
                </c:pt>
                <c:pt idx="6232">
                  <c:v>-3.4968986059267133E-2</c:v>
                </c:pt>
                <c:pt idx="6233">
                  <c:v>-3.5504529207559012E-2</c:v>
                </c:pt>
                <c:pt idx="6234">
                  <c:v>-3.589681340502307E-2</c:v>
                </c:pt>
                <c:pt idx="6235">
                  <c:v>-3.6158590459658357E-2</c:v>
                </c:pt>
                <c:pt idx="6236">
                  <c:v>-3.6311793983017177E-2</c:v>
                </c:pt>
                <c:pt idx="6237">
                  <c:v>-3.6385033274769801E-2</c:v>
                </c:pt>
                <c:pt idx="6238">
                  <c:v>-3.6412782165958946E-2</c:v>
                </c:pt>
                <c:pt idx="6239">
                  <c:v>-3.6432338461196381E-2</c:v>
                </c:pt>
                <c:pt idx="6240">
                  <c:v>-3.6475519402543392E-2</c:v>
                </c:pt>
                <c:pt idx="6241">
                  <c:v>-3.6558004830320769E-2</c:v>
                </c:pt>
                <c:pt idx="6242">
                  <c:v>-3.6673901982787541E-2</c:v>
                </c:pt>
                <c:pt idx="6243">
                  <c:v>-3.6800553186958344E-2</c:v>
                </c:pt>
                <c:pt idx="6244">
                  <c:v>-3.6910726894536998E-2</c:v>
                </c:pt>
                <c:pt idx="6245">
                  <c:v>-3.6984025357994346E-2</c:v>
                </c:pt>
                <c:pt idx="6246">
                  <c:v>-3.7011466541400702E-2</c:v>
                </c:pt>
                <c:pt idx="6247">
                  <c:v>-3.6993926196117501E-2</c:v>
                </c:pt>
                <c:pt idx="6248">
                  <c:v>-3.693939885990339E-2</c:v>
                </c:pt>
                <c:pt idx="6249">
                  <c:v>-3.6862250098269628E-2</c:v>
                </c:pt>
                <c:pt idx="6250">
                  <c:v>-3.6782743711939209E-2</c:v>
                </c:pt>
                <c:pt idx="6251">
                  <c:v>-3.672283719438383E-2</c:v>
                </c:pt>
                <c:pt idx="6252">
                  <c:v>-3.6697418559013067E-2</c:v>
                </c:pt>
                <c:pt idx="6253">
                  <c:v>-3.6705628655395346E-2</c:v>
                </c:pt>
                <c:pt idx="6254">
                  <c:v>-3.6728656535151845E-2</c:v>
                </c:pt>
                <c:pt idx="6255">
                  <c:v>-3.6736189652752708E-2</c:v>
                </c:pt>
                <c:pt idx="6256">
                  <c:v>-3.6697285937902994E-2</c:v>
                </c:pt>
                <c:pt idx="6257">
                  <c:v>-3.6588763484720899E-2</c:v>
                </c:pt>
                <c:pt idx="6258">
                  <c:v>-3.6397343334282573E-2</c:v>
                </c:pt>
                <c:pt idx="6259">
                  <c:v>-3.6117199400078889E-2</c:v>
                </c:pt>
                <c:pt idx="6260">
                  <c:v>-3.5747356297968415E-2</c:v>
                </c:pt>
                <c:pt idx="6261">
                  <c:v>-3.5291376350636512E-2</c:v>
                </c:pt>
                <c:pt idx="6262">
                  <c:v>-3.4757594476194094E-2</c:v>
                </c:pt>
                <c:pt idx="6263">
                  <c:v>-3.4156871380202618E-2</c:v>
                </c:pt>
                <c:pt idx="6264">
                  <c:v>-3.3497640025957932E-2</c:v>
                </c:pt>
                <c:pt idx="6265">
                  <c:v>-3.2781318862797171E-2</c:v>
                </c:pt>
                <c:pt idx="6266">
                  <c:v>-3.2001535140094066E-2</c:v>
                </c:pt>
                <c:pt idx="6267">
                  <c:v>-3.1147698607754678E-2</c:v>
                </c:pt>
                <c:pt idx="6268">
                  <c:v>-3.0210004684092028E-2</c:v>
                </c:pt>
                <c:pt idx="6269">
                  <c:v>-2.9182356725998934E-2</c:v>
                </c:pt>
                <c:pt idx="6270">
                  <c:v>-2.806247663355407E-2</c:v>
                </c:pt>
                <c:pt idx="6271">
                  <c:v>-2.6851088728734429E-2</c:v>
                </c:pt>
                <c:pt idx="6272">
                  <c:v>-2.5551130599339399E-2</c:v>
                </c:pt>
                <c:pt idx="6273">
                  <c:v>-2.4165327834567749E-2</c:v>
                </c:pt>
                <c:pt idx="6274">
                  <c:v>-2.2690535734378018E-2</c:v>
                </c:pt>
                <c:pt idx="6275">
                  <c:v>-2.1110893408121473E-2</c:v>
                </c:pt>
                <c:pt idx="6276">
                  <c:v>-1.9395734716137435E-2</c:v>
                </c:pt>
                <c:pt idx="6277">
                  <c:v>-1.7507407474123292E-2</c:v>
                </c:pt>
                <c:pt idx="6278">
                  <c:v>-1.5417400270825464E-2</c:v>
                </c:pt>
                <c:pt idx="6279">
                  <c:v>-1.3121956591740914E-2</c:v>
                </c:pt>
                <c:pt idx="6280">
                  <c:v>-1.0647504709010866E-2</c:v>
                </c:pt>
                <c:pt idx="6281">
                  <c:v>-8.0429461859889279E-3</c:v>
                </c:pt>
                <c:pt idx="6282">
                  <c:v>-5.3644987660641571E-3</c:v>
                </c:pt>
                <c:pt idx="6283">
                  <c:v>-2.6623784092042629E-3</c:v>
                </c:pt>
                <c:pt idx="6284">
                  <c:v>2.4759387911412574E-5</c:v>
                </c:pt>
                <c:pt idx="6285">
                  <c:v>2.6682195935464601E-3</c:v>
                </c:pt>
                <c:pt idx="6286">
                  <c:v>5.2448934679396354E-3</c:v>
                </c:pt>
                <c:pt idx="6287">
                  <c:v>7.7332354163057605E-3</c:v>
                </c:pt>
                <c:pt idx="6288">
                  <c:v>1.01099108342194E-2</c:v>
                </c:pt>
                <c:pt idx="6289">
                  <c:v>1.2346426819183154E-2</c:v>
                </c:pt>
                <c:pt idx="6290">
                  <c:v>1.4406190210219249E-2</c:v>
                </c:pt>
                <c:pt idx="6291">
                  <c:v>1.624462031135682E-2</c:v>
                </c:pt>
                <c:pt idx="6292">
                  <c:v>1.781411338785489E-2</c:v>
                </c:pt>
                <c:pt idx="6293">
                  <c:v>1.9069874959798019E-2</c:v>
                </c:pt>
                <c:pt idx="6294">
                  <c:v>1.9970010868776714E-2</c:v>
                </c:pt>
                <c:pt idx="6295">
                  <c:v>2.0471426829761059E-2</c:v>
                </c:pt>
                <c:pt idx="6296">
                  <c:v>2.0532620169171612E-2</c:v>
                </c:pt>
                <c:pt idx="6297">
                  <c:v>2.0130311406111816E-2</c:v>
                </c:pt>
                <c:pt idx="6298">
                  <c:v>1.9283025539596672E-2</c:v>
                </c:pt>
                <c:pt idx="6299">
                  <c:v>1.8066829104810615E-2</c:v>
                </c:pt>
                <c:pt idx="6300">
                  <c:v>1.6611388843083195E-2</c:v>
                </c:pt>
                <c:pt idx="6301">
                  <c:v>1.5075001210065518E-2</c:v>
                </c:pt>
                <c:pt idx="6302">
                  <c:v>1.3610584791575821E-2</c:v>
                </c:pt>
                <c:pt idx="6303">
                  <c:v>1.2342760978762003E-2</c:v>
                </c:pt>
                <c:pt idx="6304">
                  <c:v>1.1371328515489968E-2</c:v>
                </c:pt>
                <c:pt idx="6305">
                  <c:v>1.07969688207766E-2</c:v>
                </c:pt>
                <c:pt idx="6306">
                  <c:v>1.0743358645781066E-2</c:v>
                </c:pt>
                <c:pt idx="6307">
                  <c:v>1.1348027612143015E-2</c:v>
                </c:pt>
                <c:pt idx="6308">
                  <c:v>1.2717901878918239E-2</c:v>
                </c:pt>
                <c:pt idx="6309">
                  <c:v>1.4876220991577215E-2</c:v>
                </c:pt>
                <c:pt idx="6310">
                  <c:v>1.7739983706257789E-2</c:v>
                </c:pt>
                <c:pt idx="6311">
                  <c:v>2.1147118920065183E-2</c:v>
                </c:pt>
                <c:pt idx="6312">
                  <c:v>2.4913335239690779E-2</c:v>
                </c:pt>
                <c:pt idx="6313">
                  <c:v>2.8876028203011998E-2</c:v>
                </c:pt>
                <c:pt idx="6314">
                  <c:v>3.2899333253701771E-2</c:v>
                </c:pt>
                <c:pt idx="6315">
                  <c:v>3.6850784570193661E-2</c:v>
                </c:pt>
                <c:pt idx="6316">
                  <c:v>4.0580180333781718E-2</c:v>
                </c:pt>
                <c:pt idx="6317">
                  <c:v>4.3922565715332935E-2</c:v>
                </c:pt>
                <c:pt idx="6318">
                  <c:v>4.6720667396361583E-2</c:v>
                </c:pt>
                <c:pt idx="6319">
                  <c:v>4.8843635963977554E-2</c:v>
                </c:pt>
                <c:pt idx="6320">
                  <c:v>5.0188752085315293E-2</c:v>
                </c:pt>
                <c:pt idx="6321">
                  <c:v>5.067628145681187E-2</c:v>
                </c:pt>
                <c:pt idx="6322">
                  <c:v>5.0255933017003179E-2</c:v>
                </c:pt>
                <c:pt idx="6323">
                  <c:v>4.8929928214776881E-2</c:v>
                </c:pt>
                <c:pt idx="6324">
                  <c:v>4.6778033540886964E-2</c:v>
                </c:pt>
                <c:pt idx="6325">
                  <c:v>4.3962583508769547E-2</c:v>
                </c:pt>
                <c:pt idx="6326">
                  <c:v>4.0704069124614356E-2</c:v>
                </c:pt>
                <c:pt idx="6327">
                  <c:v>3.7239536012097792E-2</c:v>
                </c:pt>
                <c:pt idx="6328">
                  <c:v>3.3785320720530206E-2</c:v>
                </c:pt>
                <c:pt idx="6329">
                  <c:v>3.0516050180937032E-2</c:v>
                </c:pt>
                <c:pt idx="6330">
                  <c:v>2.7557913958849295E-2</c:v>
                </c:pt>
                <c:pt idx="6331">
                  <c:v>2.4989232602169311E-2</c:v>
                </c:pt>
                <c:pt idx="6332">
                  <c:v>2.2846716294961541E-2</c:v>
                </c:pt>
                <c:pt idx="6333">
                  <c:v>2.1141708641054226E-2</c:v>
                </c:pt>
                <c:pt idx="6334">
                  <c:v>1.9884571100102846E-2</c:v>
                </c:pt>
                <c:pt idx="6335">
                  <c:v>1.9102831307844039E-2</c:v>
                </c:pt>
                <c:pt idx="6336">
                  <c:v>1.8838588840150536E-2</c:v>
                </c:pt>
                <c:pt idx="6337">
                  <c:v>1.9125603394330719E-2</c:v>
                </c:pt>
                <c:pt idx="6338">
                  <c:v>1.9961264329037002E-2</c:v>
                </c:pt>
                <c:pt idx="6339">
                  <c:v>2.1291091370174021E-2</c:v>
                </c:pt>
                <c:pt idx="6340">
                  <c:v>2.3012764950439645E-2</c:v>
                </c:pt>
                <c:pt idx="6341">
                  <c:v>2.4992306655643098E-2</c:v>
                </c:pt>
                <c:pt idx="6342">
                  <c:v>2.7080261832968834E-2</c:v>
                </c:pt>
                <c:pt idx="6343">
                  <c:v>2.9123710699381699E-2</c:v>
                </c:pt>
                <c:pt idx="6344">
                  <c:v>3.0978669803653363E-2</c:v>
                </c:pt>
                <c:pt idx="6345">
                  <c:v>3.2525553361054151E-2</c:v>
                </c:pt>
                <c:pt idx="6346">
                  <c:v>3.3681674144959137E-2</c:v>
                </c:pt>
                <c:pt idx="6347">
                  <c:v>3.4401379233369923E-2</c:v>
                </c:pt>
                <c:pt idx="6348">
                  <c:v>3.4662404225741135E-2</c:v>
                </c:pt>
                <c:pt idx="6349">
                  <c:v>3.4449476017690696E-2</c:v>
                </c:pt>
                <c:pt idx="6350">
                  <c:v>3.3749059658496242E-2</c:v>
                </c:pt>
                <c:pt idx="6351">
                  <c:v>3.2557817786121136E-2</c:v>
                </c:pt>
                <c:pt idx="6352">
                  <c:v>3.0892148061405909E-2</c:v>
                </c:pt>
                <c:pt idx="6353">
                  <c:v>2.8783295860317103E-2</c:v>
                </c:pt>
                <c:pt idx="6354">
                  <c:v>2.6258333610003449E-2</c:v>
                </c:pt>
                <c:pt idx="6355">
                  <c:v>2.3326534050815858E-2</c:v>
                </c:pt>
                <c:pt idx="6356">
                  <c:v>1.9990560261848322E-2</c:v>
                </c:pt>
                <c:pt idx="6357">
                  <c:v>1.6278789806760448E-2</c:v>
                </c:pt>
                <c:pt idx="6358">
                  <c:v>1.2272163550072698E-2</c:v>
                </c:pt>
                <c:pt idx="6359">
                  <c:v>8.1017212004687537E-3</c:v>
                </c:pt>
                <c:pt idx="6360">
                  <c:v>3.9181679207675648E-3</c:v>
                </c:pt>
                <c:pt idx="6361">
                  <c:v>-1.4354399957165612E-4</c:v>
                </c:pt>
                <c:pt idx="6362">
                  <c:v>-3.9824305328719006E-3</c:v>
                </c:pt>
                <c:pt idx="6363">
                  <c:v>-7.5294539005454995E-3</c:v>
                </c:pt>
                <c:pt idx="6364">
                  <c:v>-1.0739225165560745E-2</c:v>
                </c:pt>
                <c:pt idx="6365">
                  <c:v>-1.3588364197172147E-2</c:v>
                </c:pt>
                <c:pt idx="6366">
                  <c:v>-1.6078039525951097E-2</c:v>
                </c:pt>
                <c:pt idx="6367">
                  <c:v>-1.8228121480030373E-2</c:v>
                </c:pt>
                <c:pt idx="6368">
                  <c:v>-2.0058705790732895E-2</c:v>
                </c:pt>
                <c:pt idx="6369">
                  <c:v>-2.1570844350357755E-2</c:v>
                </c:pt>
                <c:pt idx="6370">
                  <c:v>-2.2743487766150306E-2</c:v>
                </c:pt>
                <c:pt idx="6371">
                  <c:v>-2.355201824423428E-2</c:v>
                </c:pt>
                <c:pt idx="6372">
                  <c:v>-2.3995480754845141E-2</c:v>
                </c:pt>
                <c:pt idx="6373">
                  <c:v>-2.4112716210548352E-2</c:v>
                </c:pt>
                <c:pt idx="6374">
                  <c:v>-2.397914108663763E-2</c:v>
                </c:pt>
                <c:pt idx="6375">
                  <c:v>-2.3692796664905737E-2</c:v>
                </c:pt>
                <c:pt idx="6376">
                  <c:v>-2.3362710005496324E-2</c:v>
                </c:pt>
                <c:pt idx="6377">
                  <c:v>-2.3102550975423894E-2</c:v>
                </c:pt>
                <c:pt idx="6378">
                  <c:v>-2.3021701086179805E-2</c:v>
                </c:pt>
                <c:pt idx="6379">
                  <c:v>-2.3206477070085257E-2</c:v>
                </c:pt>
                <c:pt idx="6380">
                  <c:v>-2.3696616212361722E-2</c:v>
                </c:pt>
                <c:pt idx="6381">
                  <c:v>-2.4473736698880987E-2</c:v>
                </c:pt>
                <c:pt idx="6382">
                  <c:v>-2.5474303242030826E-2</c:v>
                </c:pt>
                <c:pt idx="6383">
                  <c:v>-2.6621331589308749E-2</c:v>
                </c:pt>
                <c:pt idx="6384">
                  <c:v>-2.7854819842921597E-2</c:v>
                </c:pt>
                <c:pt idx="6385">
                  <c:v>-2.9143645046367038E-2</c:v>
                </c:pt>
                <c:pt idx="6386">
                  <c:v>-3.0477750984841817E-2</c:v>
                </c:pt>
                <c:pt idx="6387">
                  <c:v>-3.1853752040294329E-2</c:v>
                </c:pt>
                <c:pt idx="6388">
                  <c:v>-3.3266566653044977E-2</c:v>
                </c:pt>
                <c:pt idx="6389">
                  <c:v>-3.4707639048060887E-2</c:v>
                </c:pt>
                <c:pt idx="6390">
                  <c:v>-3.6162194838808441E-2</c:v>
                </c:pt>
                <c:pt idx="6391">
                  <c:v>-3.760220308445221E-2</c:v>
                </c:pt>
                <c:pt idx="6392">
                  <c:v>-3.8981292410820385E-2</c:v>
                </c:pt>
                <c:pt idx="6393">
                  <c:v>-4.0240601799378377E-2</c:v>
                </c:pt>
                <c:pt idx="6394">
                  <c:v>-4.1326265152016067E-2</c:v>
                </c:pt>
                <c:pt idx="6395">
                  <c:v>-4.2207318446408452E-2</c:v>
                </c:pt>
                <c:pt idx="6396">
                  <c:v>-4.2880407384478791E-2</c:v>
                </c:pt>
                <c:pt idx="6397">
                  <c:v>-4.3359108022177371E-2</c:v>
                </c:pt>
                <c:pt idx="6398">
                  <c:v>-4.3658565592314111E-2</c:v>
                </c:pt>
                <c:pt idx="6399">
                  <c:v>-4.3787434931075959E-2</c:v>
                </c:pt>
                <c:pt idx="6400">
                  <c:v>-4.3749838940855421E-2</c:v>
                </c:pt>
                <c:pt idx="6401">
                  <c:v>-4.355044897800666E-2</c:v>
                </c:pt>
                <c:pt idx="6402">
                  <c:v>-4.3195166624022299E-2</c:v>
                </c:pt>
                <c:pt idx="6403">
                  <c:v>-4.2687744241052539E-2</c:v>
                </c:pt>
                <c:pt idx="6404">
                  <c:v>-4.202890240621774E-2</c:v>
                </c:pt>
                <c:pt idx="6405">
                  <c:v>-4.1221695257394095E-2</c:v>
                </c:pt>
                <c:pt idx="6406">
                  <c:v>-4.0278714018214819E-2</c:v>
                </c:pt>
                <c:pt idx="6407">
                  <c:v>-3.922319118134597E-2</c:v>
                </c:pt>
                <c:pt idx="6408">
                  <c:v>-3.8081345899267822E-2</c:v>
                </c:pt>
                <c:pt idx="6409">
                  <c:v>-3.6871765641316091E-2</c:v>
                </c:pt>
                <c:pt idx="6410">
                  <c:v>-3.5600761044476827E-2</c:v>
                </c:pt>
                <c:pt idx="6411">
                  <c:v>-3.4266907246731038E-2</c:v>
                </c:pt>
                <c:pt idx="6412">
                  <c:v>-3.2869372315615146E-2</c:v>
                </c:pt>
                <c:pt idx="6413">
                  <c:v>-3.1412515120971568E-2</c:v>
                </c:pt>
                <c:pt idx="6414">
                  <c:v>-2.9904752327005967E-2</c:v>
                </c:pt>
                <c:pt idx="6415">
                  <c:v>-2.8355799065989104E-2</c:v>
                </c:pt>
                <c:pt idx="6416">
                  <c:v>-2.6776742225374749E-2</c:v>
                </c:pt>
                <c:pt idx="6417">
                  <c:v>-2.5182646557694786E-2</c:v>
                </c:pt>
                <c:pt idx="6418">
                  <c:v>-2.359334952501857E-2</c:v>
                </c:pt>
                <c:pt idx="6419">
                  <c:v>-2.2029112790714286E-2</c:v>
                </c:pt>
                <c:pt idx="6420">
                  <c:v>-2.0503164487102814E-2</c:v>
                </c:pt>
                <c:pt idx="6421">
                  <c:v>-1.9017251180993872E-2</c:v>
                </c:pt>
                <c:pt idx="6422">
                  <c:v>-1.75640843420822E-2</c:v>
                </c:pt>
                <c:pt idx="6423">
                  <c:v>-1.613468423106109E-2</c:v>
                </c:pt>
                <c:pt idx="6424">
                  <c:v>-1.4725631602384938E-2</c:v>
                </c:pt>
                <c:pt idx="6425">
                  <c:v>-1.3343196041666934E-2</c:v>
                </c:pt>
                <c:pt idx="6426">
                  <c:v>-1.200494301921381E-2</c:v>
                </c:pt>
                <c:pt idx="6427">
                  <c:v>-1.0739774908436662E-2</c:v>
                </c:pt>
                <c:pt idx="6428">
                  <c:v>-9.5837963290327424E-3</c:v>
                </c:pt>
                <c:pt idx="6429">
                  <c:v>-8.568252950413642E-3</c:v>
                </c:pt>
                <c:pt idx="6430">
                  <c:v>-7.701980587585644E-3</c:v>
                </c:pt>
                <c:pt idx="6431">
                  <c:v>-6.9589765919795951E-3</c:v>
                </c:pt>
                <c:pt idx="6432">
                  <c:v>-6.2816686744593666E-3</c:v>
                </c:pt>
                <c:pt idx="6433">
                  <c:v>-5.6000810656223277E-3</c:v>
                </c:pt>
                <c:pt idx="6434">
                  <c:v>-4.8550790430572184E-3</c:v>
                </c:pt>
                <c:pt idx="6435">
                  <c:v>-4.0109769625365221E-3</c:v>
                </c:pt>
                <c:pt idx="6436">
                  <c:v>-3.0523269156202543E-3</c:v>
                </c:pt>
                <c:pt idx="6437">
                  <c:v>-1.9728746929808159E-3</c:v>
                </c:pt>
                <c:pt idx="6438">
                  <c:v>-7.6853160126583273E-4</c:v>
                </c:pt>
                <c:pt idx="6439">
                  <c:v>5.6138333229733054E-4</c:v>
                </c:pt>
                <c:pt idx="6440">
                  <c:v>2.0100610850100238E-3</c:v>
                </c:pt>
                <c:pt idx="6441">
                  <c:v>3.5638823638171236E-3</c:v>
                </c:pt>
                <c:pt idx="6442">
                  <c:v>5.208561203111927E-3</c:v>
                </c:pt>
                <c:pt idx="6443">
                  <c:v>6.9335234966210425E-3</c:v>
                </c:pt>
                <c:pt idx="6444">
                  <c:v>8.7277713648856465E-3</c:v>
                </c:pt>
                <c:pt idx="6445">
                  <c:v>1.056906317741339E-2</c:v>
                </c:pt>
                <c:pt idx="6446">
                  <c:v>1.2415554562253763E-2</c:v>
                </c:pt>
                <c:pt idx="6447">
                  <c:v>1.4207709377927284E-2</c:v>
                </c:pt>
                <c:pt idx="6448">
                  <c:v>1.5879900653363786E-2</c:v>
                </c:pt>
                <c:pt idx="6449">
                  <c:v>1.7373517653673658E-2</c:v>
                </c:pt>
                <c:pt idx="6450">
                  <c:v>1.8643558118129084E-2</c:v>
                </c:pt>
                <c:pt idx="6451">
                  <c:v>1.9658138359765587E-2</c:v>
                </c:pt>
                <c:pt idx="6452">
                  <c:v>2.0396903717122602E-2</c:v>
                </c:pt>
                <c:pt idx="6453">
                  <c:v>2.0853311217383749E-2</c:v>
                </c:pt>
                <c:pt idx="6454">
                  <c:v>2.1039284169977496E-2</c:v>
                </c:pt>
                <c:pt idx="6455">
                  <c:v>2.0986003784576358E-2</c:v>
                </c:pt>
                <c:pt idx="6456">
                  <c:v>2.073655937577705E-2</c:v>
                </c:pt>
                <c:pt idx="6457">
                  <c:v>2.0333002646836289E-2</c:v>
                </c:pt>
                <c:pt idx="6458">
                  <c:v>1.9804847304180001E-2</c:v>
                </c:pt>
                <c:pt idx="6459">
                  <c:v>1.9163945694880304E-2</c:v>
                </c:pt>
                <c:pt idx="6460">
                  <c:v>1.8405493110518121E-2</c:v>
                </c:pt>
                <c:pt idx="6461">
                  <c:v>1.7512533425710682E-2</c:v>
                </c:pt>
                <c:pt idx="6462">
                  <c:v>1.6462749798129454E-2</c:v>
                </c:pt>
                <c:pt idx="6463">
                  <c:v>1.5237722770355601E-2</c:v>
                </c:pt>
                <c:pt idx="6464">
                  <c:v>1.3833503831466858E-2</c:v>
                </c:pt>
                <c:pt idx="6465">
                  <c:v>1.2268743378484078E-2</c:v>
                </c:pt>
                <c:pt idx="6466">
                  <c:v>1.0586139958094171E-2</c:v>
                </c:pt>
                <c:pt idx="6467">
                  <c:v>8.8462409472728366E-3</c:v>
                </c:pt>
                <c:pt idx="6468">
                  <c:v>7.1167992403763812E-3</c:v>
                </c:pt>
                <c:pt idx="6469">
                  <c:v>5.4623364960408481E-3</c:v>
                </c:pt>
                <c:pt idx="6470">
                  <c:v>3.9383306550252227E-3</c:v>
                </c:pt>
                <c:pt idx="6471">
                  <c:v>2.5938732480683896E-3</c:v>
                </c:pt>
                <c:pt idx="6472">
                  <c:v>1.4821539181345191E-3</c:v>
                </c:pt>
                <c:pt idx="6473">
                  <c:v>6.6919921325517121E-4</c:v>
                </c:pt>
                <c:pt idx="6474">
                  <c:v>2.2761237563727728E-4</c:v>
                </c:pt>
                <c:pt idx="6475">
                  <c:v>2.1199231360886681E-4</c:v>
                </c:pt>
                <c:pt idx="6476">
                  <c:v>6.2919715012545521E-4</c:v>
                </c:pt>
                <c:pt idx="6477">
                  <c:v>1.4240537911458322E-3</c:v>
                </c:pt>
                <c:pt idx="6478">
                  <c:v>2.4918766773111742E-3</c:v>
                </c:pt>
                <c:pt idx="6479">
                  <c:v>3.7099920328197158E-3</c:v>
                </c:pt>
                <c:pt idx="6480">
                  <c:v>4.9672902221970169E-3</c:v>
                </c:pt>
                <c:pt idx="6481">
                  <c:v>6.1750198128604165E-3</c:v>
                </c:pt>
                <c:pt idx="6482">
                  <c:v>7.2582724954135813E-3</c:v>
                </c:pt>
                <c:pt idx="6483">
                  <c:v>8.1401597589164029E-3</c:v>
                </c:pt>
                <c:pt idx="6484">
                  <c:v>8.7314420838082336E-3</c:v>
                </c:pt>
                <c:pt idx="6485">
                  <c:v>8.931607122221517E-3</c:v>
                </c:pt>
                <c:pt idx="6486">
                  <c:v>8.6407210629425597E-3</c:v>
                </c:pt>
                <c:pt idx="6487">
                  <c:v>7.7780347693876513E-3</c:v>
                </c:pt>
                <c:pt idx="6488">
                  <c:v>6.3017942836358911E-3</c:v>
                </c:pt>
                <c:pt idx="6489">
                  <c:v>4.2241174090667669E-3</c:v>
                </c:pt>
                <c:pt idx="6490">
                  <c:v>1.6159498812182876E-3</c:v>
                </c:pt>
                <c:pt idx="6491">
                  <c:v>-1.3998524443174874E-3</c:v>
                </c:pt>
                <c:pt idx="6492">
                  <c:v>-4.6648451710543607E-3</c:v>
                </c:pt>
                <c:pt idx="6493">
                  <c:v>-8.0047917556691668E-3</c:v>
                </c:pt>
                <c:pt idx="6494">
                  <c:v>-1.1247166396948709E-2</c:v>
                </c:pt>
                <c:pt idx="6495">
                  <c:v>-1.4234039816196658E-2</c:v>
                </c:pt>
                <c:pt idx="6496">
                  <c:v>-1.6830981638792045E-2</c:v>
                </c:pt>
                <c:pt idx="6497">
                  <c:v>-1.8932127869166874E-2</c:v>
                </c:pt>
                <c:pt idx="6498">
                  <c:v>-2.0461114555755198E-2</c:v>
                </c:pt>
                <c:pt idx="6499">
                  <c:v>-2.1370374183281752E-2</c:v>
                </c:pt>
                <c:pt idx="6500">
                  <c:v>-2.1643228299630602E-2</c:v>
                </c:pt>
                <c:pt idx="6501">
                  <c:v>-2.1300078748653826E-2</c:v>
                </c:pt>
                <c:pt idx="6502">
                  <c:v>-2.0403759304532386E-2</c:v>
                </c:pt>
                <c:pt idx="6503">
                  <c:v>-1.9056021931237892E-2</c:v>
                </c:pt>
                <c:pt idx="6504">
                  <c:v>-1.7381735309019385E-2</c:v>
                </c:pt>
                <c:pt idx="6505">
                  <c:v>-1.5507120635205493E-2</c:v>
                </c:pt>
                <c:pt idx="6506">
                  <c:v>-1.3544399687236509E-2</c:v>
                </c:pt>
                <c:pt idx="6507">
                  <c:v>-1.1591030281383093E-2</c:v>
                </c:pt>
                <c:pt idx="6508">
                  <c:v>-9.7413746794569236E-3</c:v>
                </c:pt>
                <c:pt idx="6509">
                  <c:v>-8.1010921549506572E-3</c:v>
                </c:pt>
                <c:pt idx="6510">
                  <c:v>-6.7933629161937093E-3</c:v>
                </c:pt>
                <c:pt idx="6511">
                  <c:v>-5.9503608874456812E-3</c:v>
                </c:pt>
                <c:pt idx="6512">
                  <c:v>-5.691238677219785E-3</c:v>
                </c:pt>
                <c:pt idx="6513">
                  <c:v>-6.0959135253510922E-3</c:v>
                </c:pt>
                <c:pt idx="6514">
                  <c:v>-7.1868281136519821E-3</c:v>
                </c:pt>
                <c:pt idx="6515">
                  <c:v>-8.9255391816692575E-3</c:v>
                </c:pt>
                <c:pt idx="6516">
                  <c:v>-1.1222260953921079E-2</c:v>
                </c:pt>
                <c:pt idx="6517">
                  <c:v>-1.3952184245753447E-2</c:v>
                </c:pt>
                <c:pt idx="6518">
                  <c:v>-1.6973986050500343E-2</c:v>
                </c:pt>
                <c:pt idx="6519">
                  <c:v>-2.0149086637945277E-2</c:v>
                </c:pt>
                <c:pt idx="6520">
                  <c:v>-2.3360381164012109E-2</c:v>
                </c:pt>
                <c:pt idx="6521">
                  <c:v>-2.6525260423626948E-2</c:v>
                </c:pt>
                <c:pt idx="6522">
                  <c:v>-2.9594638629662412E-2</c:v>
                </c:pt>
                <c:pt idx="6523">
                  <c:v>-3.2534441384848636E-2</c:v>
                </c:pt>
                <c:pt idx="6524">
                  <c:v>-3.5298005949869288E-2</c:v>
                </c:pt>
                <c:pt idx="6525">
                  <c:v>-3.7807090341065781E-2</c:v>
                </c:pt>
                <c:pt idx="6526">
                  <c:v>-3.9955723813964478E-2</c:v>
                </c:pt>
                <c:pt idx="6527">
                  <c:v>-4.1635015707641679E-2</c:v>
                </c:pt>
                <c:pt idx="6528">
                  <c:v>-4.2759590816312823E-2</c:v>
                </c:pt>
                <c:pt idx="6529">
                  <c:v>-4.3274092377624092E-2</c:v>
                </c:pt>
                <c:pt idx="6530">
                  <c:v>-4.3138285538854612E-2</c:v>
                </c:pt>
                <c:pt idx="6531">
                  <c:v>-4.2313858788215863E-2</c:v>
                </c:pt>
                <c:pt idx="6532">
                  <c:v>-4.077704552246357E-2</c:v>
                </c:pt>
                <c:pt idx="6533">
                  <c:v>-3.8555445342775357E-2</c:v>
                </c:pt>
                <c:pt idx="6534">
                  <c:v>-3.5760248247434019E-2</c:v>
                </c:pt>
                <c:pt idx="6535">
                  <c:v>-3.2582264294131608E-2</c:v>
                </c:pt>
                <c:pt idx="6536">
                  <c:v>-2.924566125033487E-2</c:v>
                </c:pt>
                <c:pt idx="6537">
                  <c:v>-2.5946829636994431E-2</c:v>
                </c:pt>
                <c:pt idx="6538">
                  <c:v>-2.2817536684284184E-2</c:v>
                </c:pt>
                <c:pt idx="6539">
                  <c:v>-1.9929426125190396E-2</c:v>
                </c:pt>
                <c:pt idx="6540">
                  <c:v>-1.7323341417604787E-2</c:v>
                </c:pt>
                <c:pt idx="6541">
                  <c:v>-1.503418957529796E-2</c:v>
                </c:pt>
                <c:pt idx="6542">
                  <c:v>-1.3096367437161895E-2</c:v>
                </c:pt>
                <c:pt idx="6543">
                  <c:v>-1.1537927991442012E-2</c:v>
                </c:pt>
                <c:pt idx="6544">
                  <c:v>-1.0381063591918488E-2</c:v>
                </c:pt>
                <c:pt idx="6545">
                  <c:v>-9.6532274877271194E-3</c:v>
                </c:pt>
                <c:pt idx="6546">
                  <c:v>-9.3938562188681934E-3</c:v>
                </c:pt>
                <c:pt idx="6547">
                  <c:v>-9.6401827246041759E-3</c:v>
                </c:pt>
                <c:pt idx="6548">
                  <c:v>-1.0394231655866974E-2</c:v>
                </c:pt>
                <c:pt idx="6549">
                  <c:v>-1.1591801572664363E-2</c:v>
                </c:pt>
                <c:pt idx="6550">
                  <c:v>-1.3095134586009211E-2</c:v>
                </c:pt>
                <c:pt idx="6551">
                  <c:v>-1.4714656355186999E-2</c:v>
                </c:pt>
                <c:pt idx="6552">
                  <c:v>-1.6246177016006266E-2</c:v>
                </c:pt>
                <c:pt idx="6553">
                  <c:v>-1.7504514284022901E-2</c:v>
                </c:pt>
                <c:pt idx="6554">
                  <c:v>-1.8345054485038027E-2</c:v>
                </c:pt>
                <c:pt idx="6555">
                  <c:v>-1.867633778804546E-2</c:v>
                </c:pt>
                <c:pt idx="6556">
                  <c:v>-1.8467856051047109E-2</c:v>
                </c:pt>
                <c:pt idx="6557">
                  <c:v>-1.775118430742037E-2</c:v>
                </c:pt>
                <c:pt idx="6558">
                  <c:v>-1.6608428844648835E-2</c:v>
                </c:pt>
                <c:pt idx="6559">
                  <c:v>-1.5146288926392415E-2</c:v>
                </c:pt>
                <c:pt idx="6560">
                  <c:v>-1.3464133672880121E-2</c:v>
                </c:pt>
                <c:pt idx="6561">
                  <c:v>-1.1629730121458617E-2</c:v>
                </c:pt>
                <c:pt idx="6562">
                  <c:v>-9.6710411447415642E-3</c:v>
                </c:pt>
                <c:pt idx="6563">
                  <c:v>-7.5829798743618062E-3</c:v>
                </c:pt>
                <c:pt idx="6564">
                  <c:v>-5.3426238512992042E-3</c:v>
                </c:pt>
                <c:pt idx="6565">
                  <c:v>-2.9266243572857115E-3</c:v>
                </c:pt>
                <c:pt idx="6566">
                  <c:v>-3.2711669337935579E-4</c:v>
                </c:pt>
                <c:pt idx="6567">
                  <c:v>2.4362487178321733E-3</c:v>
                </c:pt>
                <c:pt idx="6568">
                  <c:v>5.311586902640426E-3</c:v>
                </c:pt>
                <c:pt idx="6569">
                  <c:v>8.2206106862992845E-3</c:v>
                </c:pt>
                <c:pt idx="6570">
                  <c:v>1.1073768838513652E-2</c:v>
                </c:pt>
                <c:pt idx="6571">
                  <c:v>1.3788461318960785E-2</c:v>
                </c:pt>
                <c:pt idx="6572">
                  <c:v>1.6303797621865519E-2</c:v>
                </c:pt>
                <c:pt idx="6573">
                  <c:v>1.8589147929030592E-2</c:v>
                </c:pt>
                <c:pt idx="6574">
                  <c:v>2.0647221341389667E-2</c:v>
                </c:pt>
                <c:pt idx="6575">
                  <c:v>2.2512269405530527E-2</c:v>
                </c:pt>
                <c:pt idx="6576">
                  <c:v>2.4241679680271005E-2</c:v>
                </c:pt>
                <c:pt idx="6577">
                  <c:v>2.5899553895709203E-2</c:v>
                </c:pt>
                <c:pt idx="6578">
                  <c:v>2.7535791102262806E-2</c:v>
                </c:pt>
                <c:pt idx="6579">
                  <c:v>2.9169693662108514E-2</c:v>
                </c:pt>
                <c:pt idx="6580">
                  <c:v>3.0786680846412295E-2</c:v>
                </c:pt>
                <c:pt idx="6581">
                  <c:v>3.234916164084236E-2</c:v>
                </c:pt>
                <c:pt idx="6582">
                  <c:v>3.3814331849809004E-2</c:v>
                </c:pt>
                <c:pt idx="6583">
                  <c:v>3.5149258990033759E-2</c:v>
                </c:pt>
                <c:pt idx="6584">
                  <c:v>3.6338454414541164E-2</c:v>
                </c:pt>
                <c:pt idx="6585">
                  <c:v>3.7386188556386903E-2</c:v>
                </c:pt>
                <c:pt idx="6586">
                  <c:v>3.8317806955842568E-2</c:v>
                </c:pt>
                <c:pt idx="6587">
                  <c:v>3.9180002352283798E-2</c:v>
                </c:pt>
                <c:pt idx="6588">
                  <c:v>4.0035360639022993E-2</c:v>
                </c:pt>
                <c:pt idx="6589">
                  <c:v>4.0947896749535022E-2</c:v>
                </c:pt>
                <c:pt idx="6590">
                  <c:v>4.1963604159289881E-2</c:v>
                </c:pt>
                <c:pt idx="6591">
                  <c:v>4.3096112843591584E-2</c:v>
                </c:pt>
                <c:pt idx="6592">
                  <c:v>4.4325733078195879E-2</c:v>
                </c:pt>
                <c:pt idx="6593">
                  <c:v>4.5611227532635211E-2</c:v>
                </c:pt>
                <c:pt idx="6594">
                  <c:v>4.690539225869754E-2</c:v>
                </c:pt>
                <c:pt idx="6595">
                  <c:v>4.8165462179046256E-2</c:v>
                </c:pt>
                <c:pt idx="6596">
                  <c:v>4.935667756054922E-2</c:v>
                </c:pt>
                <c:pt idx="6597">
                  <c:v>5.0453911536807478E-2</c:v>
                </c:pt>
                <c:pt idx="6598">
                  <c:v>5.1445550591941641E-2</c:v>
                </c:pt>
                <c:pt idx="6599">
                  <c:v>5.2337377715954675E-2</c:v>
                </c:pt>
                <c:pt idx="6600">
                  <c:v>5.3150033408830996E-2</c:v>
                </c:pt>
                <c:pt idx="6601">
                  <c:v>5.3907404620763114E-2</c:v>
                </c:pt>
                <c:pt idx="6602">
                  <c:v>5.4621455739713914E-2</c:v>
                </c:pt>
                <c:pt idx="6603">
                  <c:v>5.5283271651282065E-2</c:v>
                </c:pt>
                <c:pt idx="6604">
                  <c:v>5.5866047324818029E-2</c:v>
                </c:pt>
                <c:pt idx="6605">
                  <c:v>5.6336497038060027E-2</c:v>
                </c:pt>
                <c:pt idx="6606">
                  <c:v>5.6665279681064253E-2</c:v>
                </c:pt>
                <c:pt idx="6607">
                  <c:v>5.6830116716239137E-2</c:v>
                </c:pt>
                <c:pt idx="6608">
                  <c:v>5.6813449548767235E-2</c:v>
                </c:pt>
                <c:pt idx="6609">
                  <c:v>5.6601324860844293E-2</c:v>
                </c:pt>
                <c:pt idx="6610">
                  <c:v>5.6187350219898666E-2</c:v>
                </c:pt>
                <c:pt idx="6611">
                  <c:v>5.5578500526394077E-2</c:v>
                </c:pt>
                <c:pt idx="6612">
                  <c:v>5.479577957393296E-2</c:v>
                </c:pt>
                <c:pt idx="6613">
                  <c:v>5.3866353437769819E-2</c:v>
                </c:pt>
                <c:pt idx="6614">
                  <c:v>5.2811458853218307E-2</c:v>
                </c:pt>
                <c:pt idx="6615">
                  <c:v>5.1638292119212385E-2</c:v>
                </c:pt>
                <c:pt idx="6616">
                  <c:v>5.0340508565289772E-2</c:v>
                </c:pt>
                <c:pt idx="6617">
                  <c:v>4.8905057072252012E-2</c:v>
                </c:pt>
                <c:pt idx="6618">
                  <c:v>4.7319224921628301E-2</c:v>
                </c:pt>
                <c:pt idx="6619">
                  <c:v>4.5573952858465105E-2</c:v>
                </c:pt>
                <c:pt idx="6620">
                  <c:v>4.3664981722496769E-2</c:v>
                </c:pt>
                <c:pt idx="6621">
                  <c:v>4.1595836229061059E-2</c:v>
                </c:pt>
                <c:pt idx="6622">
                  <c:v>3.9383154867434933E-2</c:v>
                </c:pt>
                <c:pt idx="6623">
                  <c:v>3.7059872191722062E-2</c:v>
                </c:pt>
                <c:pt idx="6624">
                  <c:v>3.4671406399499588E-2</c:v>
                </c:pt>
                <c:pt idx="6625">
                  <c:v>3.2264906079607393E-2</c:v>
                </c:pt>
                <c:pt idx="6626">
                  <c:v>2.9877026259570824E-2</c:v>
                </c:pt>
                <c:pt idx="6627">
                  <c:v>2.7526663238045042E-2</c:v>
                </c:pt>
                <c:pt idx="6628">
                  <c:v>2.5214567243547141E-2</c:v>
                </c:pt>
                <c:pt idx="6629">
                  <c:v>2.2926107943208051E-2</c:v>
                </c:pt>
                <c:pt idx="6630">
                  <c:v>2.0632707192107858E-2</c:v>
                </c:pt>
                <c:pt idx="6631">
                  <c:v>1.8292302912930356E-2</c:v>
                </c:pt>
                <c:pt idx="6632">
                  <c:v>1.5853820467865348E-2</c:v>
                </c:pt>
                <c:pt idx="6633">
                  <c:v>1.3269368801948723E-2</c:v>
                </c:pt>
                <c:pt idx="6634">
                  <c:v>1.0511241477062174E-2</c:v>
                </c:pt>
                <c:pt idx="6635">
                  <c:v>7.5850430734860476E-3</c:v>
                </c:pt>
                <c:pt idx="6636">
                  <c:v>4.5314696576149371E-3</c:v>
                </c:pt>
                <c:pt idx="6637">
                  <c:v>1.4163179221635788E-3</c:v>
                </c:pt>
                <c:pt idx="6638">
                  <c:v>-1.6855455312437399E-3</c:v>
                </c:pt>
                <c:pt idx="6639">
                  <c:v>-4.7043169711162465E-3</c:v>
                </c:pt>
                <c:pt idx="6640">
                  <c:v>-7.5800319573794987E-3</c:v>
                </c:pt>
                <c:pt idx="6641">
                  <c:v>-1.0256002160702857E-2</c:v>
                </c:pt>
                <c:pt idx="6642">
                  <c:v>-1.2669989233554352E-2</c:v>
                </c:pt>
                <c:pt idx="6643">
                  <c:v>-1.4757591988262993E-2</c:v>
                </c:pt>
                <c:pt idx="6644">
                  <c:v>-1.6472627144082218E-2</c:v>
                </c:pt>
                <c:pt idx="6645">
                  <c:v>-1.7812437011253499E-2</c:v>
                </c:pt>
                <c:pt idx="6646">
                  <c:v>-1.882767849382392E-2</c:v>
                </c:pt>
                <c:pt idx="6647">
                  <c:v>-1.9604972990285848E-2</c:v>
                </c:pt>
                <c:pt idx="6648">
                  <c:v>-2.0231997607635246E-2</c:v>
                </c:pt>
                <c:pt idx="6649">
                  <c:v>-2.077009300106545E-2</c:v>
                </c:pt>
                <c:pt idx="6650">
                  <c:v>-2.1253122726147735E-2</c:v>
                </c:pt>
                <c:pt idx="6651">
                  <c:v>-2.1708650744751506E-2</c:v>
                </c:pt>
                <c:pt idx="6652">
                  <c:v>-2.2180934398315869E-2</c:v>
                </c:pt>
                <c:pt idx="6653">
                  <c:v>-2.2737888152095206E-2</c:v>
                </c:pt>
                <c:pt idx="6654">
                  <c:v>-2.3460291099828407E-2</c:v>
                </c:pt>
                <c:pt idx="6655">
                  <c:v>-2.4425917256029717E-2</c:v>
                </c:pt>
                <c:pt idx="6656">
                  <c:v>-2.5700507639645688E-2</c:v>
                </c:pt>
                <c:pt idx="6657">
                  <c:v>-2.7334373043789561E-2</c:v>
                </c:pt>
                <c:pt idx="6658">
                  <c:v>-2.9355140279587969E-2</c:v>
                </c:pt>
                <c:pt idx="6659">
                  <c:v>-3.1752643052571174E-2</c:v>
                </c:pt>
                <c:pt idx="6660">
                  <c:v>-3.4463501300560757E-2</c:v>
                </c:pt>
                <c:pt idx="6661">
                  <c:v>-3.7368647766628744E-2</c:v>
                </c:pt>
                <c:pt idx="6662">
                  <c:v>-4.0311301559397134E-2</c:v>
                </c:pt>
                <c:pt idx="6663">
                  <c:v>-4.3129119127681539E-2</c:v>
                </c:pt>
                <c:pt idx="6664">
                  <c:v>-4.5684596740705935E-2</c:v>
                </c:pt>
                <c:pt idx="6665">
                  <c:v>-4.7881574900335365E-2</c:v>
                </c:pt>
                <c:pt idx="6666">
                  <c:v>-4.9667267453390902E-2</c:v>
                </c:pt>
                <c:pt idx="6667">
                  <c:v>-5.1026828445937825E-2</c:v>
                </c:pt>
                <c:pt idx="6668">
                  <c:v>-5.1976634492727429E-2</c:v>
                </c:pt>
                <c:pt idx="6669">
                  <c:v>-5.2556631672937698E-2</c:v>
                </c:pt>
                <c:pt idx="6670">
                  <c:v>-5.2818518933768176E-2</c:v>
                </c:pt>
                <c:pt idx="6671">
                  <c:v>-5.2809872335988592E-2</c:v>
                </c:pt>
                <c:pt idx="6672">
                  <c:v>-5.2560557728993401E-2</c:v>
                </c:pt>
                <c:pt idx="6673">
                  <c:v>-5.2078890580071917E-2</c:v>
                </c:pt>
                <c:pt idx="6674">
                  <c:v>-5.1359503817856339E-2</c:v>
                </c:pt>
                <c:pt idx="6675">
                  <c:v>-5.0398079498955743E-2</c:v>
                </c:pt>
                <c:pt idx="6676">
                  <c:v>-4.9204916478226161E-2</c:v>
                </c:pt>
                <c:pt idx="6677">
                  <c:v>-4.7811505599434173E-2</c:v>
                </c:pt>
                <c:pt idx="6678">
                  <c:v>-4.626947512704873E-2</c:v>
                </c:pt>
                <c:pt idx="6679">
                  <c:v>-4.464455032105439E-2</c:v>
                </c:pt>
                <c:pt idx="6680">
                  <c:v>-4.3007814849585768E-2</c:v>
                </c:pt>
                <c:pt idx="6681">
                  <c:v>-4.1425258040395742E-2</c:v>
                </c:pt>
                <c:pt idx="6682">
                  <c:v>-3.9946757674281408E-2</c:v>
                </c:pt>
                <c:pt idx="6683">
                  <c:v>-3.8596846558929004E-2</c:v>
                </c:pt>
                <c:pt idx="6684">
                  <c:v>-3.7370282470451516E-2</c:v>
                </c:pt>
                <c:pt idx="6685">
                  <c:v>-3.623448879738117E-2</c:v>
                </c:pt>
                <c:pt idx="6686">
                  <c:v>-3.5138526246431663E-2</c:v>
                </c:pt>
                <c:pt idx="6687">
                  <c:v>-3.4025879041639062E-2</c:v>
                </c:pt>
                <c:pt idx="6688">
                  <c:v>-3.2847445684643511E-2</c:v>
                </c:pt>
                <c:pt idx="6689">
                  <c:v>-3.1571738121702164E-2</c:v>
                </c:pt>
                <c:pt idx="6690">
                  <c:v>-3.019009599574746E-2</c:v>
                </c:pt>
                <c:pt idx="6691">
                  <c:v>-2.87154506991327E-2</c:v>
                </c:pt>
                <c:pt idx="6692">
                  <c:v>-2.7174857374501187E-2</c:v>
                </c:pt>
                <c:pt idx="6693">
                  <c:v>-2.5598386463140988E-2</c:v>
                </c:pt>
                <c:pt idx="6694">
                  <c:v>-2.4008445448258035E-2</c:v>
                </c:pt>
                <c:pt idx="6695">
                  <c:v>-2.2413103303406769E-2</c:v>
                </c:pt>
                <c:pt idx="6696">
                  <c:v>-2.0804854216581771E-2</c:v>
                </c:pt>
                <c:pt idx="6697">
                  <c:v>-1.9163857308678766E-2</c:v>
                </c:pt>
                <c:pt idx="6698">
                  <c:v>-1.7463789897957886E-2</c:v>
                </c:pt>
                <c:pt idx="6699">
                  <c:v>-1.5679478301553432E-2</c:v>
                </c:pt>
                <c:pt idx="6700">
                  <c:v>-1.3795917364965276E-2</c:v>
                </c:pt>
                <c:pt idx="6701">
                  <c:v>-1.1816553486634501E-2</c:v>
                </c:pt>
                <c:pt idx="6702">
                  <c:v>-9.7669975213215514E-3</c:v>
                </c:pt>
                <c:pt idx="6703">
                  <c:v>-7.6910853857839623E-3</c:v>
                </c:pt>
                <c:pt idx="6704">
                  <c:v>-5.6395916116890599E-3</c:v>
                </c:pt>
                <c:pt idx="6705">
                  <c:v>-3.6562218600023478E-3</c:v>
                </c:pt>
                <c:pt idx="6706">
                  <c:v>-1.7674809380268468E-3</c:v>
                </c:pt>
                <c:pt idx="6707">
                  <c:v>1.9821464081735052E-5</c:v>
                </c:pt>
                <c:pt idx="6708">
                  <c:v>1.7149656450910031E-3</c:v>
                </c:pt>
                <c:pt idx="6709">
                  <c:v>3.3377692983964881E-3</c:v>
                </c:pt>
                <c:pt idx="6710">
                  <c:v>4.9137732307611356E-3</c:v>
                </c:pt>
                <c:pt idx="6711">
                  <c:v>6.4697938229997774E-3</c:v>
                </c:pt>
                <c:pt idx="6712">
                  <c:v>8.0279005862687759E-3</c:v>
                </c:pt>
                <c:pt idx="6713">
                  <c:v>9.5978308094410419E-3</c:v>
                </c:pt>
                <c:pt idx="6714">
                  <c:v>1.1171254251490634E-2</c:v>
                </c:pt>
                <c:pt idx="6715">
                  <c:v>1.272157256059505E-2</c:v>
                </c:pt>
                <c:pt idx="6716">
                  <c:v>1.4209376335718681E-2</c:v>
                </c:pt>
                <c:pt idx="6717">
                  <c:v>1.559028518911784E-2</c:v>
                </c:pt>
                <c:pt idx="6718">
                  <c:v>1.6822338268037779E-2</c:v>
                </c:pt>
                <c:pt idx="6719">
                  <c:v>1.7873198792309187E-2</c:v>
                </c:pt>
                <c:pt idx="6720">
                  <c:v>1.8728533915747934E-2</c:v>
                </c:pt>
                <c:pt idx="6721">
                  <c:v>1.9399957532465803E-2</c:v>
                </c:pt>
                <c:pt idx="6722">
                  <c:v>1.9927239805645588E-2</c:v>
                </c:pt>
                <c:pt idx="6723">
                  <c:v>2.0370239594441931E-2</c:v>
                </c:pt>
                <c:pt idx="6724">
                  <c:v>2.079196196742493E-2</c:v>
                </c:pt>
                <c:pt idx="6725">
                  <c:v>2.1240706871020597E-2</c:v>
                </c:pt>
                <c:pt idx="6726">
                  <c:v>2.1741345274114265E-2</c:v>
                </c:pt>
                <c:pt idx="6727">
                  <c:v>2.2301212264516423E-2</c:v>
                </c:pt>
                <c:pt idx="6728">
                  <c:v>2.2927015281813887E-2</c:v>
                </c:pt>
                <c:pt idx="6729">
                  <c:v>2.3640991944800765E-2</c:v>
                </c:pt>
                <c:pt idx="6730">
                  <c:v>2.4483381226902527E-2</c:v>
                </c:pt>
                <c:pt idx="6731">
                  <c:v>2.5497194731308528E-2</c:v>
                </c:pt>
                <c:pt idx="6732">
                  <c:v>2.6705065678663212E-2</c:v>
                </c:pt>
                <c:pt idx="6733">
                  <c:v>2.8094583312370473E-2</c:v>
                </c:pt>
                <c:pt idx="6734">
                  <c:v>2.9621555255355335E-2</c:v>
                </c:pt>
                <c:pt idx="6735">
                  <c:v>3.1226122274205678E-2</c:v>
                </c:pt>
                <c:pt idx="6736">
                  <c:v>3.2847433155863394E-2</c:v>
                </c:pt>
                <c:pt idx="6737">
                  <c:v>3.4426838619345583E-2</c:v>
                </c:pt>
                <c:pt idx="6738">
                  <c:v>3.5902136331549567E-2</c:v>
                </c:pt>
                <c:pt idx="6739">
                  <c:v>3.7203574801699342E-2</c:v>
                </c:pt>
                <c:pt idx="6740">
                  <c:v>3.8259483059623095E-2</c:v>
                </c:pt>
                <c:pt idx="6741">
                  <c:v>3.9009480546362066E-2</c:v>
                </c:pt>
                <c:pt idx="6742">
                  <c:v>3.9415782726229691E-2</c:v>
                </c:pt>
                <c:pt idx="6743">
                  <c:v>3.9465112733587271E-2</c:v>
                </c:pt>
                <c:pt idx="6744">
                  <c:v>3.9162782243515479E-2</c:v>
                </c:pt>
                <c:pt idx="6745">
                  <c:v>3.8526892714739497E-2</c:v>
                </c:pt>
                <c:pt idx="6746">
                  <c:v>3.758813264422866E-2</c:v>
                </c:pt>
                <c:pt idx="6747">
                  <c:v>3.639328419436192E-2</c:v>
                </c:pt>
                <c:pt idx="6748">
                  <c:v>3.500599164905592E-2</c:v>
                </c:pt>
                <c:pt idx="6749">
                  <c:v>3.3500200005060592E-2</c:v>
                </c:pt>
                <c:pt idx="6750">
                  <c:v>3.1948366835965886E-2</c:v>
                </c:pt>
                <c:pt idx="6751">
                  <c:v>3.0411534452755615E-2</c:v>
                </c:pt>
                <c:pt idx="6752">
                  <c:v>2.8936091311054374E-2</c:v>
                </c:pt>
                <c:pt idx="6753">
                  <c:v>2.755570713140474E-2</c:v>
                </c:pt>
                <c:pt idx="6754">
                  <c:v>2.6293498161005374E-2</c:v>
                </c:pt>
                <c:pt idx="6755">
                  <c:v>2.5161351071414453E-2</c:v>
                </c:pt>
                <c:pt idx="6756">
                  <c:v>2.4157773339509938E-2</c:v>
                </c:pt>
                <c:pt idx="6757">
                  <c:v>2.3268125406796441E-2</c:v>
                </c:pt>
                <c:pt idx="6758">
                  <c:v>2.2469287650357116E-2</c:v>
                </c:pt>
                <c:pt idx="6759">
                  <c:v>2.1736716004053639E-2</c:v>
                </c:pt>
                <c:pt idx="6760">
                  <c:v>2.1049689412327263E-2</c:v>
                </c:pt>
                <c:pt idx="6761">
                  <c:v>2.0392303756809924E-2</c:v>
                </c:pt>
                <c:pt idx="6762">
                  <c:v>1.975121844596036E-2</c:v>
                </c:pt>
                <c:pt idx="6763">
                  <c:v>1.9113077615511939E-2</c:v>
                </c:pt>
                <c:pt idx="6764">
                  <c:v>1.8463630821491175E-2</c:v>
                </c:pt>
                <c:pt idx="6765">
                  <c:v>1.7788229756344337E-2</c:v>
                </c:pt>
                <c:pt idx="6766">
                  <c:v>1.7072278409080079E-2</c:v>
                </c:pt>
                <c:pt idx="6767">
                  <c:v>1.6301164616660237E-2</c:v>
                </c:pt>
                <c:pt idx="6768">
                  <c:v>1.5460588385568474E-2</c:v>
                </c:pt>
                <c:pt idx="6769">
                  <c:v>1.4538310566432391E-2</c:v>
                </c:pt>
                <c:pt idx="6770">
                  <c:v>1.3527023554455715E-2</c:v>
                </c:pt>
                <c:pt idx="6771">
                  <c:v>1.2426965040284619E-2</c:v>
                </c:pt>
                <c:pt idx="6772">
                  <c:v>1.1247124952455945E-2</c:v>
                </c:pt>
                <c:pt idx="6773">
                  <c:v>1.0004575865859915E-2</c:v>
                </c:pt>
                <c:pt idx="6774">
                  <c:v>8.7220566669013923E-3</c:v>
                </c:pt>
                <c:pt idx="6775">
                  <c:v>7.4245004868845913E-3</c:v>
                </c:pt>
                <c:pt idx="6776">
                  <c:v>6.1353630330201079E-3</c:v>
                </c:pt>
                <c:pt idx="6777">
                  <c:v>4.8736513799400808E-3</c:v>
                </c:pt>
                <c:pt idx="6778">
                  <c:v>3.65270973212912E-3</c:v>
                </c:pt>
                <c:pt idx="6779">
                  <c:v>2.4812343468077528E-3</c:v>
                </c:pt>
                <c:pt idx="6780">
                  <c:v>1.3655442754443082E-3</c:v>
                </c:pt>
                <c:pt idx="6781">
                  <c:v>3.1131389239949189E-4</c:v>
                </c:pt>
                <c:pt idx="6782">
                  <c:v>-6.763227806029881E-4</c:v>
                </c:pt>
                <c:pt idx="6783">
                  <c:v>-1.5941288701891777E-3</c:v>
                </c:pt>
                <c:pt idx="6784">
                  <c:v>-2.4423666296682855E-3</c:v>
                </c:pt>
                <c:pt idx="6785">
                  <c:v>-3.2249735423907442E-3</c:v>
                </c:pt>
                <c:pt idx="6786">
                  <c:v>-3.947993594419036E-3</c:v>
                </c:pt>
                <c:pt idx="6787">
                  <c:v>-4.617952309664425E-3</c:v>
                </c:pt>
                <c:pt idx="6788">
                  <c:v>-5.241697876003623E-3</c:v>
                </c:pt>
                <c:pt idx="6789">
                  <c:v>-5.8273871495667338E-3</c:v>
                </c:pt>
                <c:pt idx="6790">
                  <c:v>-6.3848345439067944E-3</c:v>
                </c:pt>
                <c:pt idx="6791">
                  <c:v>-6.9234411510998295E-3</c:v>
                </c:pt>
                <c:pt idx="6792">
                  <c:v>-7.4479560639262267E-3</c:v>
                </c:pt>
                <c:pt idx="6793">
                  <c:v>-7.954921154394487E-3</c:v>
                </c:pt>
                <c:pt idx="6794">
                  <c:v>-8.4329209133508134E-3</c:v>
                </c:pt>
                <c:pt idx="6795">
                  <c:v>-8.8668683303564314E-3</c:v>
                </c:pt>
                <c:pt idx="6796">
                  <c:v>-9.2431283483952568E-3</c:v>
                </c:pt>
                <c:pt idx="6797">
                  <c:v>-9.5517806202637615E-3</c:v>
                </c:pt>
                <c:pt idx="6798">
                  <c:v>-9.7850374606757041E-3</c:v>
                </c:pt>
                <c:pt idx="6799">
                  <c:v>-9.9340552951429923E-3</c:v>
                </c:pt>
                <c:pt idx="6800">
                  <c:v>-9.9873106286769136E-3</c:v>
                </c:pt>
                <c:pt idx="6801">
                  <c:v>-9.9317543706017759E-3</c:v>
                </c:pt>
                <c:pt idx="6802">
                  <c:v>-9.7555585681676094E-3</c:v>
                </c:pt>
                <c:pt idx="6803">
                  <c:v>-9.450742863632974E-3</c:v>
                </c:pt>
                <c:pt idx="6804">
                  <c:v>-9.0150403866255321E-3</c:v>
                </c:pt>
                <c:pt idx="6805">
                  <c:v>-8.4533796462303405E-3</c:v>
                </c:pt>
                <c:pt idx="6806">
                  <c:v>-7.7787241237849015E-3</c:v>
                </c:pt>
                <c:pt idx="6807">
                  <c:v>-7.0112696488408418E-3</c:v>
                </c:pt>
                <c:pt idx="6808">
                  <c:v>-6.1770453112705362E-3</c:v>
                </c:pt>
                <c:pt idx="6809">
                  <c:v>-5.3085853255983263E-3</c:v>
                </c:pt>
                <c:pt idx="6810">
                  <c:v>-4.4468453043564069E-3</c:v>
                </c:pt>
                <c:pt idx="6811">
                  <c:v>-3.6392157758078181E-3</c:v>
                </c:pt>
                <c:pt idx="6812">
                  <c:v>-2.9308328215163636E-3</c:v>
                </c:pt>
                <c:pt idx="6813">
                  <c:v>-2.3537972175734583E-3</c:v>
                </c:pt>
                <c:pt idx="6814">
                  <c:v>-1.9229752417392438E-3</c:v>
                </c:pt>
                <c:pt idx="6815">
                  <c:v>-1.6432634324785539E-3</c:v>
                </c:pt>
                <c:pt idx="6816">
                  <c:v>-1.5236939220257843E-3</c:v>
                </c:pt>
                <c:pt idx="6817">
                  <c:v>-1.5859155126372046E-3</c:v>
                </c:pt>
                <c:pt idx="6818">
                  <c:v>-1.8573409967955954E-3</c:v>
                </c:pt>
                <c:pt idx="6819">
                  <c:v>-2.3518296465648335E-3</c:v>
                </c:pt>
                <c:pt idx="6820">
                  <c:v>-3.0515093432715323E-3</c:v>
                </c:pt>
                <c:pt idx="6821">
                  <c:v>-3.9030358923510646E-3</c:v>
                </c:pt>
                <c:pt idx="6822">
                  <c:v>-4.8306760098149673E-3</c:v>
                </c:pt>
                <c:pt idx="6823">
                  <c:v>-5.7561528326261933E-3</c:v>
                </c:pt>
                <c:pt idx="6824">
                  <c:v>-6.6121464144613196E-3</c:v>
                </c:pt>
                <c:pt idx="6825">
                  <c:v>-7.3443525175954797E-3</c:v>
                </c:pt>
                <c:pt idx="6826">
                  <c:v>-7.9073335028442011E-3</c:v>
                </c:pt>
                <c:pt idx="6827">
                  <c:v>-8.2627715233838713E-3</c:v>
                </c:pt>
                <c:pt idx="6828">
                  <c:v>-8.3833460793176998E-3</c:v>
                </c:pt>
                <c:pt idx="6829">
                  <c:v>-8.2576617512143784E-3</c:v>
                </c:pt>
                <c:pt idx="6830">
                  <c:v>-7.8898192208006965E-3</c:v>
                </c:pt>
                <c:pt idx="6831">
                  <c:v>-7.2930425250514498E-3</c:v>
                </c:pt>
                <c:pt idx="6832">
                  <c:v>-6.4832694298194594E-3</c:v>
                </c:pt>
                <c:pt idx="6833">
                  <c:v>-5.4788307870114669E-3</c:v>
                </c:pt>
                <c:pt idx="6834">
                  <c:v>-4.3067137532077967E-3</c:v>
                </c:pt>
                <c:pt idx="6835">
                  <c:v>-3.0097236154114615E-3</c:v>
                </c:pt>
                <c:pt idx="6836">
                  <c:v>-1.6476774268148148E-3</c:v>
                </c:pt>
                <c:pt idx="6837">
                  <c:v>-2.907754053074031E-4</c:v>
                </c:pt>
                <c:pt idx="6838">
                  <c:v>9.9094861424736799E-4</c:v>
                </c:pt>
                <c:pt idx="6839">
                  <c:v>2.1369204332040534E-3</c:v>
                </c:pt>
                <c:pt idx="6840">
                  <c:v>3.1014566878081384E-3</c:v>
                </c:pt>
                <c:pt idx="6841">
                  <c:v>3.8558593186012484E-3</c:v>
                </c:pt>
                <c:pt idx="6842">
                  <c:v>4.3887999556090681E-3</c:v>
                </c:pt>
                <c:pt idx="6843">
                  <c:v>4.705478966211543E-3</c:v>
                </c:pt>
                <c:pt idx="6844">
                  <c:v>4.8248540233304486E-3</c:v>
                </c:pt>
                <c:pt idx="6845">
                  <c:v>4.7746048839596069E-3</c:v>
                </c:pt>
                <c:pt idx="6846">
                  <c:v>4.584939900103985E-3</c:v>
                </c:pt>
                <c:pt idx="6847">
                  <c:v>4.283363220834527E-3</c:v>
                </c:pt>
                <c:pt idx="6848">
                  <c:v>3.8922902341741832E-3</c:v>
                </c:pt>
                <c:pt idx="6849">
                  <c:v>3.4301039006434785E-3</c:v>
                </c:pt>
                <c:pt idx="6850">
                  <c:v>2.914353949611927E-3</c:v>
                </c:pt>
                <c:pt idx="6851">
                  <c:v>2.3645081596484051E-3</c:v>
                </c:pt>
                <c:pt idx="6852">
                  <c:v>1.8020839892966137E-3</c:v>
                </c:pt>
                <c:pt idx="6853">
                  <c:v>1.2477578288719133E-3</c:v>
                </c:pt>
                <c:pt idx="6854">
                  <c:v>7.1715646751327022E-4</c:v>
                </c:pt>
                <c:pt idx="6855">
                  <c:v>2.181705084857543E-4</c:v>
                </c:pt>
                <c:pt idx="6856">
                  <c:v>-2.4834114169589613E-4</c:v>
                </c:pt>
                <c:pt idx="6857">
                  <c:v>-6.8502695680101465E-4</c:v>
                </c:pt>
                <c:pt idx="6858">
                  <c:v>-1.0942060200541317E-3</c:v>
                </c:pt>
                <c:pt idx="6859">
                  <c:v>-1.4761986645298222E-3</c:v>
                </c:pt>
                <c:pt idx="6860">
                  <c:v>-1.8304946588063959E-3</c:v>
                </c:pt>
                <c:pt idx="6861">
                  <c:v>-2.1583397628485283E-3</c:v>
                </c:pt>
                <c:pt idx="6862">
                  <c:v>-2.4643953362582767E-3</c:v>
                </c:pt>
                <c:pt idx="6863">
                  <c:v>-2.756094347661E-3</c:v>
                </c:pt>
                <c:pt idx="6864">
                  <c:v>-3.0414465785183111E-3</c:v>
                </c:pt>
                <c:pt idx="6865">
                  <c:v>-3.3271352282030963E-3</c:v>
                </c:pt>
                <c:pt idx="6866">
                  <c:v>-3.6178952126643842E-3</c:v>
                </c:pt>
                <c:pt idx="6867">
                  <c:v>-3.9166065237818369E-3</c:v>
                </c:pt>
                <c:pt idx="6868">
                  <c:v>-4.223770250675025E-3</c:v>
                </c:pt>
                <c:pt idx="6869">
                  <c:v>-4.5359896031261825E-3</c:v>
                </c:pt>
                <c:pt idx="6870">
                  <c:v>-4.8449399857551124E-3</c:v>
                </c:pt>
                <c:pt idx="6871">
                  <c:v>-5.1387777442354551E-3</c:v>
                </c:pt>
                <c:pt idx="6872">
                  <c:v>-5.4061509438340207E-3</c:v>
                </c:pt>
                <c:pt idx="6873">
                  <c:v>-5.6405116247628942E-3</c:v>
                </c:pt>
                <c:pt idx="6874">
                  <c:v>-5.8417047996314943E-3</c:v>
                </c:pt>
                <c:pt idx="6875">
                  <c:v>-6.0137451513650308E-3</c:v>
                </c:pt>
                <c:pt idx="6876">
                  <c:v>-6.1606635075437807E-3</c:v>
                </c:pt>
                <c:pt idx="6877">
                  <c:v>-6.2836878152098567E-3</c:v>
                </c:pt>
                <c:pt idx="6878">
                  <c:v>-6.3814109183511838E-3</c:v>
                </c:pt>
                <c:pt idx="6879">
                  <c:v>-6.4515640332617587E-3</c:v>
                </c:pt>
                <c:pt idx="6880">
                  <c:v>-6.4917555165136028E-3</c:v>
                </c:pt>
                <c:pt idx="6881">
                  <c:v>-6.4980728530434064E-3</c:v>
                </c:pt>
                <c:pt idx="6882">
                  <c:v>-6.463202375593953E-3</c:v>
                </c:pt>
                <c:pt idx="6883">
                  <c:v>-6.37700749801962E-3</c:v>
                </c:pt>
                <c:pt idx="6884">
                  <c:v>-6.2305514607232156E-3</c:v>
                </c:pt>
                <c:pt idx="6885">
                  <c:v>-6.0211566491919092E-3</c:v>
                </c:pt>
                <c:pt idx="6886">
                  <c:v>-5.7547254999200312E-3</c:v>
                </c:pt>
                <c:pt idx="6887">
                  <c:v>-5.4434563892275202E-3</c:v>
                </c:pt>
                <c:pt idx="6888">
                  <c:v>-5.1006344408509917E-3</c:v>
                </c:pt>
                <c:pt idx="6889">
                  <c:v>-4.7362119208648789E-3</c:v>
                </c:pt>
                <c:pt idx="6890">
                  <c:v>-4.3556746514905077E-3</c:v>
                </c:pt>
                <c:pt idx="6891">
                  <c:v>-3.9615241617312388E-3</c:v>
                </c:pt>
                <c:pt idx="6892">
                  <c:v>-3.5546193002505611E-3</c:v>
                </c:pt>
                <c:pt idx="6893">
                  <c:v>-3.1336937898328171E-3</c:v>
                </c:pt>
                <c:pt idx="6894">
                  <c:v>-2.6941292854076588E-3</c:v>
                </c:pt>
                <c:pt idx="6895">
                  <c:v>-2.2282729524342069E-3</c:v>
                </c:pt>
                <c:pt idx="6896">
                  <c:v>-1.7281549575177372E-3</c:v>
                </c:pt>
                <c:pt idx="6897">
                  <c:v>-1.1889123683729037E-3</c:v>
                </c:pt>
                <c:pt idx="6898">
                  <c:v>-6.1022627661986586E-4</c:v>
                </c:pt>
                <c:pt idx="6899">
                  <c:v>5.2534964365170373E-6</c:v>
                </c:pt>
                <c:pt idx="6900">
                  <c:v>6.5491547795722431E-4</c:v>
                </c:pt>
                <c:pt idx="6901">
                  <c:v>1.3379233480821529E-3</c:v>
                </c:pt>
                <c:pt idx="6902">
                  <c:v>2.0545753357558054E-3</c:v>
                </c:pt>
                <c:pt idx="6903">
                  <c:v>2.8050362120750133E-3</c:v>
                </c:pt>
                <c:pt idx="6904">
                  <c:v>3.5901176648423542E-3</c:v>
                </c:pt>
                <c:pt idx="6905">
                  <c:v>4.4146399773317378E-3</c:v>
                </c:pt>
                <c:pt idx="6906">
                  <c:v>5.2900528239343356E-3</c:v>
                </c:pt>
                <c:pt idx="6907">
                  <c:v>6.2306216941842548E-3</c:v>
                </c:pt>
                <c:pt idx="6908">
                  <c:v>7.240981959269999E-3</c:v>
                </c:pt>
                <c:pt idx="6909">
                  <c:v>8.3018555615260135E-3</c:v>
                </c:pt>
                <c:pt idx="6910">
                  <c:v>9.3662565023552545E-3</c:v>
                </c:pt>
                <c:pt idx="6911">
                  <c:v>1.0372146902757789E-2</c:v>
                </c:pt>
                <c:pt idx="6912">
                  <c:v>1.1263879418051546E-2</c:v>
                </c:pt>
                <c:pt idx="6913">
                  <c:v>1.2007459111155461E-2</c:v>
                </c:pt>
                <c:pt idx="6914">
                  <c:v>1.2590257718746969E-2</c:v>
                </c:pt>
                <c:pt idx="6915">
                  <c:v>1.3008787186198377E-2</c:v>
                </c:pt>
                <c:pt idx="6916">
                  <c:v>1.3257158589203106E-2</c:v>
                </c:pt>
                <c:pt idx="6917">
                  <c:v>1.3325873640493126E-2</c:v>
                </c:pt>
                <c:pt idx="6918">
                  <c:v>1.3209681071268211E-2</c:v>
                </c:pt>
                <c:pt idx="6919">
                  <c:v>1.2916019612900094E-2</c:v>
                </c:pt>
                <c:pt idx="6920">
                  <c:v>1.2467040517837369E-2</c:v>
                </c:pt>
                <c:pt idx="6921">
                  <c:v>1.1894667070296563E-2</c:v>
                </c:pt>
                <c:pt idx="6922">
                  <c:v>1.1233953177352353E-2</c:v>
                </c:pt>
                <c:pt idx="6923">
                  <c:v>1.0520553316483224E-2</c:v>
                </c:pt>
                <c:pt idx="6924">
                  <c:v>9.7930352922679549E-3</c:v>
                </c:pt>
                <c:pt idx="6925">
                  <c:v>9.0955662604279702E-3</c:v>
                </c:pt>
                <c:pt idx="6926">
                  <c:v>8.4764460682624724E-3</c:v>
                </c:pt>
                <c:pt idx="6927">
                  <c:v>7.9820201503287471E-3</c:v>
                </c:pt>
                <c:pt idx="6928">
                  <c:v>7.6493773493156092E-3</c:v>
                </c:pt>
                <c:pt idx="6929">
                  <c:v>7.5020429875448259E-3</c:v>
                </c:pt>
                <c:pt idx="6930">
                  <c:v>7.5498733693535368E-3</c:v>
                </c:pt>
                <c:pt idx="6931">
                  <c:v>7.7906188696046617E-3</c:v>
                </c:pt>
                <c:pt idx="6932">
                  <c:v>8.2106496775980805E-3</c:v>
                </c:pt>
                <c:pt idx="6933">
                  <c:v>8.7850602077434795E-3</c:v>
                </c:pt>
                <c:pt idx="6934">
                  <c:v>9.4788062718211864E-3</c:v>
                </c:pt>
                <c:pt idx="6935">
                  <c:v>1.0250205517219269E-2</c:v>
                </c:pt>
                <c:pt idx="6936">
                  <c:v>1.1056832370348402E-2</c:v>
                </c:pt>
                <c:pt idx="6937">
                  <c:v>1.1862040958012172E-2</c:v>
                </c:pt>
                <c:pt idx="6938">
                  <c:v>1.2639416480111753E-2</c:v>
                </c:pt>
                <c:pt idx="6939">
                  <c:v>1.3373148430664799E-2</c:v>
                </c:pt>
                <c:pt idx="6940">
                  <c:v>1.4054319451253709E-2</c:v>
                </c:pt>
                <c:pt idx="6941">
                  <c:v>1.4675526140159441E-2</c:v>
                </c:pt>
                <c:pt idx="6942">
                  <c:v>1.5227398561307885E-2</c:v>
                </c:pt>
                <c:pt idx="6943">
                  <c:v>1.5698807504096177E-2</c:v>
                </c:pt>
                <c:pt idx="6944">
                  <c:v>1.6079087575463703E-2</c:v>
                </c:pt>
                <c:pt idx="6945">
                  <c:v>1.6359390718140829E-2</c:v>
                </c:pt>
                <c:pt idx="6946">
                  <c:v>1.6532222054969969E-2</c:v>
                </c:pt>
                <c:pt idx="6947">
                  <c:v>1.6590511867805663E-2</c:v>
                </c:pt>
                <c:pt idx="6948">
                  <c:v>1.6528199337651081E-2</c:v>
                </c:pt>
                <c:pt idx="6949">
                  <c:v>1.6342784870513952E-2</c:v>
                </c:pt>
                <c:pt idx="6950">
                  <c:v>1.6038001503614185E-2</c:v>
                </c:pt>
                <c:pt idx="6951">
                  <c:v>1.5624115356674457E-2</c:v>
                </c:pt>
                <c:pt idx="6952">
                  <c:v>1.5115185815558048E-2</c:v>
                </c:pt>
                <c:pt idx="6953">
                  <c:v>1.4525368282568707E-2</c:v>
                </c:pt>
                <c:pt idx="6954">
                  <c:v>1.3867314235864757E-2</c:v>
                </c:pt>
                <c:pt idx="6955">
                  <c:v>1.3153874732985382E-2</c:v>
                </c:pt>
                <c:pt idx="6956">
                  <c:v>1.2401556771936368E-2</c:v>
                </c:pt>
                <c:pt idx="6957">
                  <c:v>1.1632693726319938E-2</c:v>
                </c:pt>
                <c:pt idx="6958">
                  <c:v>1.087420710765844E-2</c:v>
                </c:pt>
                <c:pt idx="6959">
                  <c:v>1.0153665490298834E-2</c:v>
                </c:pt>
                <c:pt idx="6960">
                  <c:v>9.495293101037439E-3</c:v>
                </c:pt>
                <c:pt idx="6961">
                  <c:v>8.9178674587213833E-3</c:v>
                </c:pt>
                <c:pt idx="6962">
                  <c:v>8.4345049378996978E-3</c:v>
                </c:pt>
                <c:pt idx="6963">
                  <c:v>8.0531225530853061E-3</c:v>
                </c:pt>
                <c:pt idx="6964">
                  <c:v>7.7763956754722755E-3</c:v>
                </c:pt>
                <c:pt idx="6965">
                  <c:v>7.6010381442567819E-3</c:v>
                </c:pt>
                <c:pt idx="6966">
                  <c:v>7.517598986199807E-3</c:v>
                </c:pt>
                <c:pt idx="6967">
                  <c:v>7.5121211717767934E-3</c:v>
                </c:pt>
                <c:pt idx="6968">
                  <c:v>7.5692414126873695E-3</c:v>
                </c:pt>
                <c:pt idx="6969">
                  <c:v>7.6747285051490532E-3</c:v>
                </c:pt>
                <c:pt idx="6970">
                  <c:v>7.8156818984838998E-3</c:v>
                </c:pt>
                <c:pt idx="6971">
                  <c:v>7.9782709747366724E-3</c:v>
                </c:pt>
                <c:pt idx="6972">
                  <c:v>8.1451360926209897E-3</c:v>
                </c:pt>
                <c:pt idx="6973">
                  <c:v>8.2952540210582803E-3</c:v>
                </c:pt>
                <c:pt idx="6974">
                  <c:v>8.4069765513345978E-3</c:v>
                </c:pt>
                <c:pt idx="6975">
                  <c:v>8.4622486285627213E-3</c:v>
                </c:pt>
                <c:pt idx="6976">
                  <c:v>8.4492083307781581E-3</c:v>
                </c:pt>
                <c:pt idx="6977">
                  <c:v>8.3619200539936222E-3</c:v>
                </c:pt>
                <c:pt idx="6978">
                  <c:v>8.1983632668046133E-3</c:v>
                </c:pt>
                <c:pt idx="6979">
                  <c:v>7.9587372313915609E-3</c:v>
                </c:pt>
                <c:pt idx="6980">
                  <c:v>7.6449546442785461E-3</c:v>
                </c:pt>
                <c:pt idx="6981">
                  <c:v>7.2603585127840884E-3</c:v>
                </c:pt>
                <c:pt idx="6982">
                  <c:v>6.8081693908113201E-3</c:v>
                </c:pt>
                <c:pt idx="6983">
                  <c:v>6.2880406400662144E-3</c:v>
                </c:pt>
                <c:pt idx="6984">
                  <c:v>5.6910785168001318E-3</c:v>
                </c:pt>
                <c:pt idx="6985">
                  <c:v>4.9947846437222642E-3</c:v>
                </c:pt>
                <c:pt idx="6986">
                  <c:v>4.1613247311121735E-3</c:v>
                </c:pt>
                <c:pt idx="6987">
                  <c:v>3.1440526547555888E-3</c:v>
                </c:pt>
                <c:pt idx="6988">
                  <c:v>1.9047800817711244E-3</c:v>
                </c:pt>
                <c:pt idx="6989">
                  <c:v>4.3644942289583765E-4</c:v>
                </c:pt>
                <c:pt idx="6990">
                  <c:v>-1.2217002313147857E-3</c:v>
                </c:pt>
                <c:pt idx="6991">
                  <c:v>-2.9881485796550704E-3</c:v>
                </c:pt>
                <c:pt idx="6992">
                  <c:v>-4.7623198871747166E-3</c:v>
                </c:pt>
                <c:pt idx="6993">
                  <c:v>-6.4534058965817764E-3</c:v>
                </c:pt>
                <c:pt idx="6994">
                  <c:v>-7.9978596822506132E-3</c:v>
                </c:pt>
                <c:pt idx="6995">
                  <c:v>-9.3594215820047739E-3</c:v>
                </c:pt>
                <c:pt idx="6996">
                  <c:v>-1.0519504446468613E-2</c:v>
                </c:pt>
                <c:pt idx="6997">
                  <c:v>-1.1469611674483791E-2</c:v>
                </c:pt>
                <c:pt idx="6998">
                  <c:v>-1.2210024916168374E-2</c:v>
                </c:pt>
                <c:pt idx="6999">
                  <c:v>-1.2749843604000817E-2</c:v>
                </c:pt>
                <c:pt idx="7000">
                  <c:v>-1.3102238361142597E-2</c:v>
                </c:pt>
                <c:pt idx="7001">
                  <c:v>-1.3276190550924206E-2</c:v>
                </c:pt>
                <c:pt idx="7002">
                  <c:v>-1.3273026131807102E-2</c:v>
                </c:pt>
                <c:pt idx="7003">
                  <c:v>-1.3093747876710506E-2</c:v>
                </c:pt>
                <c:pt idx="7004">
                  <c:v>-1.2753381296944316E-2</c:v>
                </c:pt>
                <c:pt idx="7005">
                  <c:v>-1.2291898001621331E-2</c:v>
                </c:pt>
                <c:pt idx="7006">
                  <c:v>-1.1774098372531204E-2</c:v>
                </c:pt>
                <c:pt idx="7007">
                  <c:v>-1.1279509751767766E-2</c:v>
                </c:pt>
                <c:pt idx="7008">
                  <c:v>-1.0889688905782957E-2</c:v>
                </c:pt>
                <c:pt idx="7009">
                  <c:v>-1.0678705323110292E-2</c:v>
                </c:pt>
                <c:pt idx="7010">
                  <c:v>-1.0706121839191179E-2</c:v>
                </c:pt>
                <c:pt idx="7011">
                  <c:v>-1.1009083918235008E-2</c:v>
                </c:pt>
                <c:pt idx="7012">
                  <c:v>-1.1593959461027729E-2</c:v>
                </c:pt>
                <c:pt idx="7013">
                  <c:v>-1.24328579978267E-2</c:v>
                </c:pt>
                <c:pt idx="7014">
                  <c:v>-1.3470125926384182E-2</c:v>
                </c:pt>
                <c:pt idx="7015">
                  <c:v>-1.4637878297406983E-2</c:v>
                </c:pt>
                <c:pt idx="7016">
                  <c:v>-1.5872933618201659E-2</c:v>
                </c:pt>
                <c:pt idx="7017">
                  <c:v>-1.7126642800452525E-2</c:v>
                </c:pt>
                <c:pt idx="7018">
                  <c:v>-1.8365298941688972E-2</c:v>
                </c:pt>
                <c:pt idx="7019">
                  <c:v>-1.956567643205399E-2</c:v>
                </c:pt>
                <c:pt idx="7020">
                  <c:v>-2.0711162231204325E-2</c:v>
                </c:pt>
                <c:pt idx="7021">
                  <c:v>-2.178996850740773E-2</c:v>
                </c:pt>
                <c:pt idx="7022">
                  <c:v>-2.2793415437178308E-2</c:v>
                </c:pt>
                <c:pt idx="7023">
                  <c:v>-2.3712509567262376E-2</c:v>
                </c:pt>
                <c:pt idx="7024">
                  <c:v>-2.4534355693786307E-2</c:v>
                </c:pt>
                <c:pt idx="7025">
                  <c:v>-2.5242031965708137E-2</c:v>
                </c:pt>
                <c:pt idx="7026">
                  <c:v>-2.5819068680559006E-2</c:v>
                </c:pt>
                <c:pt idx="7027">
                  <c:v>-2.6255343607218061E-2</c:v>
                </c:pt>
                <c:pt idx="7028">
                  <c:v>-2.6550202741432095E-2</c:v>
                </c:pt>
                <c:pt idx="7029">
                  <c:v>-2.6711567410993675E-2</c:v>
                </c:pt>
                <c:pt idx="7030">
                  <c:v>-2.6753244111091284E-2</c:v>
                </c:pt>
                <c:pt idx="7031">
                  <c:v>-2.6693511999271238E-2</c:v>
                </c:pt>
                <c:pt idx="7032">
                  <c:v>-2.6555543106022272E-2</c:v>
                </c:pt>
                <c:pt idx="7033">
                  <c:v>-2.6366818384722591E-2</c:v>
                </c:pt>
                <c:pt idx="7034">
                  <c:v>-2.6154931341191557E-2</c:v>
                </c:pt>
                <c:pt idx="7035">
                  <c:v>-2.5941263192411291E-2</c:v>
                </c:pt>
                <c:pt idx="7036">
                  <c:v>-2.5736732886899455E-2</c:v>
                </c:pt>
                <c:pt idx="7037">
                  <c:v>-2.5542208868342967E-2</c:v>
                </c:pt>
                <c:pt idx="7038">
                  <c:v>-2.535239929747064E-2</c:v>
                </c:pt>
                <c:pt idx="7039">
                  <c:v>-2.5159647074824175E-2</c:v>
                </c:pt>
                <c:pt idx="7040">
                  <c:v>-2.4955325919389551E-2</c:v>
                </c:pt>
                <c:pt idx="7041">
                  <c:v>-2.4730051783029391E-2</c:v>
                </c:pt>
                <c:pt idx="7042">
                  <c:v>-2.4475444834713339E-2</c:v>
                </c:pt>
                <c:pt idx="7043">
                  <c:v>-2.4187932984277474E-2</c:v>
                </c:pt>
                <c:pt idx="7044">
                  <c:v>-2.3871738651111286E-2</c:v>
                </c:pt>
                <c:pt idx="7045">
                  <c:v>-2.3537626785394995E-2</c:v>
                </c:pt>
                <c:pt idx="7046">
                  <c:v>-2.3197121953547301E-2</c:v>
                </c:pt>
                <c:pt idx="7047">
                  <c:v>-2.2855785722077349E-2</c:v>
                </c:pt>
                <c:pt idx="7048">
                  <c:v>-2.2510039182472134E-2</c:v>
                </c:pt>
                <c:pt idx="7049">
                  <c:v>-2.2148900503037385E-2</c:v>
                </c:pt>
                <c:pt idx="7050">
                  <c:v>-2.1758008802239565E-2</c:v>
                </c:pt>
                <c:pt idx="7051">
                  <c:v>-2.1322523075785065E-2</c:v>
                </c:pt>
                <c:pt idx="7052">
                  <c:v>-2.0828179875935916E-2</c:v>
                </c:pt>
                <c:pt idx="7053">
                  <c:v>-2.0262521702172683E-2</c:v>
                </c:pt>
                <c:pt idx="7054">
                  <c:v>-1.961800502061008E-2</c:v>
                </c:pt>
                <c:pt idx="7055">
                  <c:v>-1.889583320804283E-2</c:v>
                </c:pt>
                <c:pt idx="7056">
                  <c:v>-1.8107244020241216E-2</c:v>
                </c:pt>
                <c:pt idx="7057">
                  <c:v>-1.7270106328076809E-2</c:v>
                </c:pt>
                <c:pt idx="7058">
                  <c:v>-1.6402359907948832E-2</c:v>
                </c:pt>
                <c:pt idx="7059">
                  <c:v>-1.5516542644802464E-2</c:v>
                </c:pt>
                <c:pt idx="7060">
                  <c:v>-1.4618457939648732E-2</c:v>
                </c:pt>
                <c:pt idx="7061">
                  <c:v>-1.3709502357029564E-2</c:v>
                </c:pt>
                <c:pt idx="7062">
                  <c:v>-1.2789944124447884E-2</c:v>
                </c:pt>
                <c:pt idx="7063">
                  <c:v>-1.1860816619618304E-2</c:v>
                </c:pt>
                <c:pt idx="7064">
                  <c:v>-1.0924329960460426E-2</c:v>
                </c:pt>
                <c:pt idx="7065">
                  <c:v>-9.984505543927465E-3</c:v>
                </c:pt>
                <c:pt idx="7066">
                  <c:v>-9.0487972693569958E-3</c:v>
                </c:pt>
                <c:pt idx="7067">
                  <c:v>-8.1291162891218207E-3</c:v>
                </c:pt>
                <c:pt idx="7068">
                  <c:v>-7.2401320791859857E-3</c:v>
                </c:pt>
                <c:pt idx="7069">
                  <c:v>-6.3946997135855173E-3</c:v>
                </c:pt>
                <c:pt idx="7070">
                  <c:v>-5.59886121582119E-3</c:v>
                </c:pt>
                <c:pt idx="7071">
                  <c:v>-4.8496587214937794E-3</c:v>
                </c:pt>
                <c:pt idx="7072">
                  <c:v>-4.136962509913791E-3</c:v>
                </c:pt>
                <c:pt idx="7073">
                  <c:v>-3.4473979572777229E-3</c:v>
                </c:pt>
                <c:pt idx="7074">
                  <c:v>-2.7675778718994413E-3</c:v>
                </c:pt>
                <c:pt idx="7075">
                  <c:v>-2.0859305550869514E-3</c:v>
                </c:pt>
                <c:pt idx="7076">
                  <c:v>-1.39447105040691E-3</c:v>
                </c:pt>
                <c:pt idx="7077">
                  <c:v>-6.9148631858342152E-4</c:v>
                </c:pt>
                <c:pt idx="7078">
                  <c:v>1.6182631652380471E-5</c:v>
                </c:pt>
                <c:pt idx="7079">
                  <c:v>7.1410047486014303E-4</c:v>
                </c:pt>
                <c:pt idx="7080">
                  <c:v>1.385571790974348E-3</c:v>
                </c:pt>
                <c:pt idx="7081">
                  <c:v>2.0189123778495215E-3</c:v>
                </c:pt>
                <c:pt idx="7082">
                  <c:v>2.6124331579484867E-3</c:v>
                </c:pt>
                <c:pt idx="7083">
                  <c:v>3.1743742374710266E-3</c:v>
                </c:pt>
                <c:pt idx="7084">
                  <c:v>3.7185287565047187E-3</c:v>
                </c:pt>
                <c:pt idx="7085">
                  <c:v>4.2589577161669008E-3</c:v>
                </c:pt>
                <c:pt idx="7086">
                  <c:v>4.8067779243359705E-3</c:v>
                </c:pt>
                <c:pt idx="7087">
                  <c:v>5.3694976241306239E-3</c:v>
                </c:pt>
                <c:pt idx="7088">
                  <c:v>5.9514485896772495E-3</c:v>
                </c:pt>
                <c:pt idx="7089">
                  <c:v>6.5540608226348721E-3</c:v>
                </c:pt>
                <c:pt idx="7090">
                  <c:v>7.1763113132146663E-3</c:v>
                </c:pt>
                <c:pt idx="7091">
                  <c:v>7.8163575414499902E-3</c:v>
                </c:pt>
                <c:pt idx="7092">
                  <c:v>8.4741567093194175E-3</c:v>
                </c:pt>
                <c:pt idx="7093">
                  <c:v>9.1533352784143179E-3</c:v>
                </c:pt>
                <c:pt idx="7094">
                  <c:v>9.8606287990185889E-3</c:v>
                </c:pt>
                <c:pt idx="7095">
                  <c:v>1.0602909293601992E-2</c:v>
                </c:pt>
                <c:pt idx="7096">
                  <c:v>1.1383562639862354E-2</c:v>
                </c:pt>
                <c:pt idx="7097">
                  <c:v>1.220029491299925E-2</c:v>
                </c:pt>
                <c:pt idx="7098">
                  <c:v>1.3045093939804502E-2</c:v>
                </c:pt>
                <c:pt idx="7099">
                  <c:v>1.3905446101257957E-2</c:v>
                </c:pt>
                <c:pt idx="7100">
                  <c:v>1.4765741683837113E-2</c:v>
                </c:pt>
                <c:pt idx="7101">
                  <c:v>1.5608711221903713E-2</c:v>
                </c:pt>
                <c:pt idx="7102">
                  <c:v>1.6417299021223672E-2</c:v>
                </c:pt>
                <c:pt idx="7103">
                  <c:v>1.7177108058706342E-2</c:v>
                </c:pt>
                <c:pt idx="7104">
                  <c:v>1.7878566628154922E-2</c:v>
                </c:pt>
                <c:pt idx="7105">
                  <c:v>1.8517528512704662E-2</c:v>
                </c:pt>
                <c:pt idx="7106">
                  <c:v>1.9094083963300756E-2</c:v>
                </c:pt>
                <c:pt idx="7107">
                  <c:v>1.9610647194799866E-2</c:v>
                </c:pt>
                <c:pt idx="7108">
                  <c:v>2.0070641429851665E-2</c:v>
                </c:pt>
                <c:pt idx="7109">
                  <c:v>2.047820442178365E-2</c:v>
                </c:pt>
                <c:pt idx="7110">
                  <c:v>2.0838001693825742E-2</c:v>
                </c:pt>
                <c:pt idx="7111">
                  <c:v>2.1154117395615367E-2</c:v>
                </c:pt>
                <c:pt idx="7112">
                  <c:v>2.1428339081890405E-2</c:v>
                </c:pt>
                <c:pt idx="7113">
                  <c:v>2.1659269247563988E-2</c:v>
                </c:pt>
                <c:pt idx="7114">
                  <c:v>2.1843313854157345E-2</c:v>
                </c:pt>
                <c:pt idx="7115">
                  <c:v>2.1976955827919854E-2</c:v>
                </c:pt>
                <c:pt idx="7116">
                  <c:v>2.2058483222111919E-2</c:v>
                </c:pt>
                <c:pt idx="7117">
                  <c:v>2.2087965327211544E-2</c:v>
                </c:pt>
                <c:pt idx="7118">
                  <c:v>2.2066130241008279E-2</c:v>
                </c:pt>
                <c:pt idx="7119">
                  <c:v>2.199375196137078E-2</c:v>
                </c:pt>
                <c:pt idx="7120">
                  <c:v>2.1872099449690457E-2</c:v>
                </c:pt>
                <c:pt idx="7121">
                  <c:v>2.1703380981272224E-2</c:v>
                </c:pt>
                <c:pt idx="7122">
                  <c:v>2.1489792304647728E-2</c:v>
                </c:pt>
                <c:pt idx="7123">
                  <c:v>2.1231104366774178E-2</c:v>
                </c:pt>
                <c:pt idx="7124">
                  <c:v>2.0922687470368642E-2</c:v>
                </c:pt>
                <c:pt idx="7125">
                  <c:v>2.0556141220044358E-2</c:v>
                </c:pt>
                <c:pt idx="7126">
                  <c:v>2.0122523575625474E-2</c:v>
                </c:pt>
                <c:pt idx="7127">
                  <c:v>1.9616097051954284E-2</c:v>
                </c:pt>
                <c:pt idx="7128">
                  <c:v>1.9036552276513824E-2</c:v>
                </c:pt>
                <c:pt idx="7129">
                  <c:v>1.8389295261553223E-2</c:v>
                </c:pt>
                <c:pt idx="7130">
                  <c:v>1.7684877776727542E-2</c:v>
                </c:pt>
                <c:pt idx="7131">
                  <c:v>1.6938490822284449E-2</c:v>
                </c:pt>
                <c:pt idx="7132">
                  <c:v>1.6169032579320435E-2</c:v>
                </c:pt>
                <c:pt idx="7133">
                  <c:v>1.5396539780489328E-2</c:v>
                </c:pt>
                <c:pt idx="7134">
                  <c:v>1.4637962221517316E-2</c:v>
                </c:pt>
                <c:pt idx="7135">
                  <c:v>1.3903399653111327E-2</c:v>
                </c:pt>
                <c:pt idx="7136">
                  <c:v>1.31954274432005E-2</c:v>
                </c:pt>
                <c:pt idx="7137">
                  <c:v>1.2512155666007743E-2</c:v>
                </c:pt>
                <c:pt idx="7138">
                  <c:v>1.1852081916275826E-2</c:v>
                </c:pt>
                <c:pt idx="7139">
                  <c:v>1.1217718311086264E-2</c:v>
                </c:pt>
                <c:pt idx="7140">
                  <c:v>1.0616387628716282E-2</c:v>
                </c:pt>
                <c:pt idx="7141">
                  <c:v>1.0059445840392906E-2</c:v>
                </c:pt>
                <c:pt idx="7142">
                  <c:v>9.5627099272343856E-3</c:v>
                </c:pt>
                <c:pt idx="7143">
                  <c:v>9.1492868982438209E-3</c:v>
                </c:pt>
                <c:pt idx="7144">
                  <c:v>8.8519966674623363E-3</c:v>
                </c:pt>
                <c:pt idx="7145">
                  <c:v>8.7092987711994332E-3</c:v>
                </c:pt>
                <c:pt idx="7146">
                  <c:v>8.7505688080407769E-3</c:v>
                </c:pt>
                <c:pt idx="7147">
                  <c:v>8.9751356935714576E-3</c:v>
                </c:pt>
                <c:pt idx="7148">
                  <c:v>9.3385263025299037E-3</c:v>
                </c:pt>
                <c:pt idx="7149">
                  <c:v>9.7586388266220851E-3</c:v>
                </c:pt>
                <c:pt idx="7150">
                  <c:v>1.0141652036817654E-2</c:v>
                </c:pt>
                <c:pt idx="7151">
                  <c:v>1.041295299586696E-2</c:v>
                </c:pt>
                <c:pt idx="7152">
                  <c:v>1.0535233885994328E-2</c:v>
                </c:pt>
                <c:pt idx="7153">
                  <c:v>1.0506530319412018E-2</c:v>
                </c:pt>
                <c:pt idx="7154">
                  <c:v>1.034541818190105E-2</c:v>
                </c:pt>
                <c:pt idx="7155">
                  <c:v>1.0076535314467143E-2</c:v>
                </c:pt>
                <c:pt idx="7156">
                  <c:v>9.7237779933156791E-3</c:v>
                </c:pt>
                <c:pt idx="7157">
                  <c:v>9.3085063778910997E-3</c:v>
                </c:pt>
                <c:pt idx="7158">
                  <c:v>8.8463799382375325E-3</c:v>
                </c:pt>
                <c:pt idx="7159">
                  <c:v>8.3417867889581682E-3</c:v>
                </c:pt>
                <c:pt idx="7160">
                  <c:v>7.7855056006485793E-3</c:v>
                </c:pt>
                <c:pt idx="7161">
                  <c:v>7.1612757896828841E-3</c:v>
                </c:pt>
                <c:pt idx="7162">
                  <c:v>6.4604002924389496E-3</c:v>
                </c:pt>
                <c:pt idx="7163">
                  <c:v>5.6962511585791189E-3</c:v>
                </c:pt>
                <c:pt idx="7164">
                  <c:v>4.9093666397446271E-3</c:v>
                </c:pt>
                <c:pt idx="7165">
                  <c:v>4.1602626228647273E-3</c:v>
                </c:pt>
                <c:pt idx="7166">
                  <c:v>3.514953650966688E-3</c:v>
                </c:pt>
                <c:pt idx="7167">
                  <c:v>3.0307665603852502E-3</c:v>
                </c:pt>
                <c:pt idx="7168">
                  <c:v>2.7470039123314201E-3</c:v>
                </c:pt>
                <c:pt idx="7169">
                  <c:v>2.6806351674654961E-3</c:v>
                </c:pt>
                <c:pt idx="7170">
                  <c:v>2.825076113269891E-3</c:v>
                </c:pt>
                <c:pt idx="7171">
                  <c:v>3.1506804253322359E-3</c:v>
                </c:pt>
                <c:pt idx="7172">
                  <c:v>3.6069065075669919E-3</c:v>
                </c:pt>
                <c:pt idx="7173">
                  <c:v>4.1269501583399487E-3</c:v>
                </c:pt>
                <c:pt idx="7174">
                  <c:v>4.636237467039347E-3</c:v>
                </c:pt>
                <c:pt idx="7175">
                  <c:v>5.0654721044404195E-3</c:v>
                </c:pt>
                <c:pt idx="7176">
                  <c:v>5.3652776240759193E-3</c:v>
                </c:pt>
                <c:pt idx="7177">
                  <c:v>5.5156505621626172E-3</c:v>
                </c:pt>
                <c:pt idx="7178">
                  <c:v>5.5238100959136014E-3</c:v>
                </c:pt>
                <c:pt idx="7179">
                  <c:v>5.4091336145188872E-3</c:v>
                </c:pt>
                <c:pt idx="7180">
                  <c:v>5.182113367663623E-3</c:v>
                </c:pt>
                <c:pt idx="7181">
                  <c:v>4.8307828941196026E-3</c:v>
                </c:pt>
                <c:pt idx="7182">
                  <c:v>4.3249915240070793E-3</c:v>
                </c:pt>
                <c:pt idx="7183">
                  <c:v>3.6362278993787183E-3</c:v>
                </c:pt>
                <c:pt idx="7184">
                  <c:v>2.7589860160374502E-3</c:v>
                </c:pt>
                <c:pt idx="7185">
                  <c:v>1.718954461253415E-3</c:v>
                </c:pt>
                <c:pt idx="7186">
                  <c:v>5.6460395478375597E-4</c:v>
                </c:pt>
                <c:pt idx="7187">
                  <c:v>-6.4724581784414295E-4</c:v>
                </c:pt>
                <c:pt idx="7188">
                  <c:v>-1.8580485368643292E-3</c:v>
                </c:pt>
                <c:pt idx="7189">
                  <c:v>-3.003600793421502E-3</c:v>
                </c:pt>
                <c:pt idx="7190">
                  <c:v>-4.0099689428319436E-3</c:v>
                </c:pt>
                <c:pt idx="7191">
                  <c:v>-4.8008140710681527E-3</c:v>
                </c:pt>
                <c:pt idx="7192">
                  <c:v>-5.3162530319085157E-3</c:v>
                </c:pt>
                <c:pt idx="7193">
                  <c:v>-5.5308950412397972E-3</c:v>
                </c:pt>
                <c:pt idx="7194">
                  <c:v>-5.4574393996094693E-3</c:v>
                </c:pt>
                <c:pt idx="7195">
                  <c:v>-5.1340546427391422E-3</c:v>
                </c:pt>
                <c:pt idx="7196">
                  <c:v>-4.6069786122541374E-3</c:v>
                </c:pt>
                <c:pt idx="7197">
                  <c:v>-3.9216186265152433E-3</c:v>
                </c:pt>
                <c:pt idx="7198">
                  <c:v>-3.1252875942315E-3</c:v>
                </c:pt>
                <c:pt idx="7199">
                  <c:v>-2.2731564797258941E-3</c:v>
                </c:pt>
                <c:pt idx="7200">
                  <c:v>-1.4271032128470205E-3</c:v>
                </c:pt>
                <c:pt idx="7201">
                  <c:v>-6.4597531982016441E-4</c:v>
                </c:pt>
                <c:pt idx="7202">
                  <c:v>2.4545356263531571E-5</c:v>
                </c:pt>
                <c:pt idx="7203">
                  <c:v>5.5392369156212701E-4</c:v>
                </c:pt>
                <c:pt idx="7204">
                  <c:v>9.2060230145326845E-4</c:v>
                </c:pt>
                <c:pt idx="7205">
                  <c:v>1.1056187241179445E-3</c:v>
                </c:pt>
                <c:pt idx="7206">
                  <c:v>1.0930863254825104E-3</c:v>
                </c:pt>
                <c:pt idx="7207">
                  <c:v>8.7644060946229197E-4</c:v>
                </c:pt>
                <c:pt idx="7208">
                  <c:v>4.6307398762826074E-4</c:v>
                </c:pt>
                <c:pt idx="7209">
                  <c:v>-1.2790790285004307E-4</c:v>
                </c:pt>
                <c:pt idx="7210">
                  <c:v>-8.7261706332606012E-4</c:v>
                </c:pt>
                <c:pt idx="7211">
                  <c:v>-1.7472233287693934E-3</c:v>
                </c:pt>
                <c:pt idx="7212">
                  <c:v>-2.7267749880554833E-3</c:v>
                </c:pt>
                <c:pt idx="7213">
                  <c:v>-3.7810433339521845E-3</c:v>
                </c:pt>
                <c:pt idx="7214">
                  <c:v>-4.8739654652038408E-3</c:v>
                </c:pt>
                <c:pt idx="7215">
                  <c:v>-5.9697202727889091E-3</c:v>
                </c:pt>
                <c:pt idx="7216">
                  <c:v>-7.0419847871182242E-3</c:v>
                </c:pt>
                <c:pt idx="7217">
                  <c:v>-8.0800421014901608E-3</c:v>
                </c:pt>
                <c:pt idx="7218">
                  <c:v>-9.0882555186319741E-3</c:v>
                </c:pt>
                <c:pt idx="7219">
                  <c:v>-1.0080590104357901E-2</c:v>
                </c:pt>
                <c:pt idx="7220">
                  <c:v>-1.10742192027384E-2</c:v>
                </c:pt>
                <c:pt idx="7221">
                  <c:v>-1.2084447349798548E-2</c:v>
                </c:pt>
                <c:pt idx="7222">
                  <c:v>-1.3120648475047443E-2</c:v>
                </c:pt>
                <c:pt idx="7223">
                  <c:v>-1.4182744209540106E-2</c:v>
                </c:pt>
                <c:pt idx="7224">
                  <c:v>-1.5259478739318079E-2</c:v>
                </c:pt>
                <c:pt idx="7225">
                  <c:v>-1.6330569965713762E-2</c:v>
                </c:pt>
                <c:pt idx="7226">
                  <c:v>-1.7372705742061519E-2</c:v>
                </c:pt>
                <c:pt idx="7227">
                  <c:v>-1.8366123076430135E-2</c:v>
                </c:pt>
                <c:pt idx="7228">
                  <c:v>-1.9297890651668346E-2</c:v>
                </c:pt>
                <c:pt idx="7229">
                  <c:v>-2.0160846948901651E-2</c:v>
                </c:pt>
                <c:pt idx="7230">
                  <c:v>-2.0950612987290635E-2</c:v>
                </c:pt>
                <c:pt idx="7231">
                  <c:v>-2.1663856227300077E-2</c:v>
                </c:pt>
                <c:pt idx="7232">
                  <c:v>-2.22984511549374E-2</c:v>
                </c:pt>
                <c:pt idx="7233">
                  <c:v>-2.2853337743109083E-2</c:v>
                </c:pt>
                <c:pt idx="7234">
                  <c:v>-2.3326207994745878E-2</c:v>
                </c:pt>
                <c:pt idx="7235">
                  <c:v>-2.3710353010563394E-2</c:v>
                </c:pt>
                <c:pt idx="7236">
                  <c:v>-2.3994095530112738E-2</c:v>
                </c:pt>
                <c:pt idx="7237">
                  <c:v>-2.4164619443021607E-2</c:v>
                </c:pt>
                <c:pt idx="7238">
                  <c:v>-2.4214286447645946E-2</c:v>
                </c:pt>
                <c:pt idx="7239">
                  <c:v>-2.4145316010267922E-2</c:v>
                </c:pt>
                <c:pt idx="7240">
                  <c:v>-2.3970279658664433E-2</c:v>
                </c:pt>
                <c:pt idx="7241">
                  <c:v>-2.3709501174322866E-2</c:v>
                </c:pt>
                <c:pt idx="7242">
                  <c:v>-2.3388023815855266E-2</c:v>
                </c:pt>
                <c:pt idx="7243">
                  <c:v>-2.3033209270178493E-2</c:v>
                </c:pt>
                <c:pt idx="7244">
                  <c:v>-2.2671831083542659E-2</c:v>
                </c:pt>
                <c:pt idx="7245">
                  <c:v>-2.2325374821357304E-2</c:v>
                </c:pt>
                <c:pt idx="7246">
                  <c:v>-2.2004707994600352E-2</c:v>
                </c:pt>
                <c:pt idx="7247">
                  <c:v>-2.1707587447154227E-2</c:v>
                </c:pt>
                <c:pt idx="7248">
                  <c:v>-2.142140820070634E-2</c:v>
                </c:pt>
                <c:pt idx="7249">
                  <c:v>-2.1129908750998284E-2</c:v>
                </c:pt>
                <c:pt idx="7250">
                  <c:v>-2.0819758689768913E-2</c:v>
                </c:pt>
                <c:pt idx="7251">
                  <c:v>-2.0483537051584247E-2</c:v>
                </c:pt>
                <c:pt idx="7252">
                  <c:v>-2.0118901265902961E-2</c:v>
                </c:pt>
                <c:pt idx="7253">
                  <c:v>-1.9726577724761319E-2</c:v>
                </c:pt>
                <c:pt idx="7254">
                  <c:v>-1.9309560785639765E-2</c:v>
                </c:pt>
                <c:pt idx="7255">
                  <c:v>-1.8873212280987144E-2</c:v>
                </c:pt>
                <c:pt idx="7256">
                  <c:v>-1.8424149818861445E-2</c:v>
                </c:pt>
                <c:pt idx="7257">
                  <c:v>-1.7966891380813515E-2</c:v>
                </c:pt>
                <c:pt idx="7258">
                  <c:v>-1.7499871329284173E-2</c:v>
                </c:pt>
                <c:pt idx="7259">
                  <c:v>-1.7013989849577332E-2</c:v>
                </c:pt>
                <c:pt idx="7260">
                  <c:v>-1.6495177003935574E-2</c:v>
                </c:pt>
                <c:pt idx="7261">
                  <c:v>-1.5928715097562472E-2</c:v>
                </c:pt>
                <c:pt idx="7262">
                  <c:v>-1.5301610155555858E-2</c:v>
                </c:pt>
                <c:pt idx="7263">
                  <c:v>-1.4601961207579294E-2</c:v>
                </c:pt>
                <c:pt idx="7264">
                  <c:v>-1.3817963177756874E-2</c:v>
                </c:pt>
                <c:pt idx="7265">
                  <c:v>-1.2939658289982541E-2</c:v>
                </c:pt>
                <c:pt idx="7266">
                  <c:v>-1.1963262111125059E-2</c:v>
                </c:pt>
                <c:pt idx="7267">
                  <c:v>-1.0894659571607887E-2</c:v>
                </c:pt>
                <c:pt idx="7268">
                  <c:v>-9.7489137627987162E-3</c:v>
                </c:pt>
                <c:pt idx="7269">
                  <c:v>-8.5459362041835369E-3</c:v>
                </c:pt>
                <c:pt idx="7270">
                  <c:v>-7.3054385941982714E-3</c:v>
                </c:pt>
                <c:pt idx="7271">
                  <c:v>-6.043915264112556E-3</c:v>
                </c:pt>
                <c:pt idx="7272">
                  <c:v>-4.7738003570288907E-3</c:v>
                </c:pt>
                <c:pt idx="7273">
                  <c:v>-3.5034027173320064E-3</c:v>
                </c:pt>
                <c:pt idx="7274">
                  <c:v>-2.2368285613633288E-3</c:v>
                </c:pt>
                <c:pt idx="7275">
                  <c:v>-9.7467051128418748E-4</c:v>
                </c:pt>
                <c:pt idx="7276">
                  <c:v>2.8332281119074107E-4</c:v>
                </c:pt>
                <c:pt idx="7277">
                  <c:v>1.5340677363655747E-3</c:v>
                </c:pt>
                <c:pt idx="7278">
                  <c:v>2.7679496309408764E-3</c:v>
                </c:pt>
                <c:pt idx="7279">
                  <c:v>3.9690560022146324E-3</c:v>
                </c:pt>
                <c:pt idx="7280">
                  <c:v>5.119031224015671E-3</c:v>
                </c:pt>
                <c:pt idx="7281">
                  <c:v>6.2024433046541597E-3</c:v>
                </c:pt>
                <c:pt idx="7282">
                  <c:v>7.2110913368366013E-3</c:v>
                </c:pt>
                <c:pt idx="7283">
                  <c:v>8.1459914014023471E-3</c:v>
                </c:pt>
                <c:pt idx="7284">
                  <c:v>9.0175130745616811E-3</c:v>
                </c:pt>
                <c:pt idx="7285">
                  <c:v>9.8445124205938442E-3</c:v>
                </c:pt>
                <c:pt idx="7286">
                  <c:v>1.0652182714617528E-2</c:v>
                </c:pt>
                <c:pt idx="7287">
                  <c:v>1.1467840241069862E-2</c:v>
                </c:pt>
                <c:pt idx="7288">
                  <c:v>1.2314979653802625E-2</c:v>
                </c:pt>
                <c:pt idx="7289">
                  <c:v>1.3207648624272008E-2</c:v>
                </c:pt>
                <c:pt idx="7290">
                  <c:v>1.414787872195985E-2</c:v>
                </c:pt>
                <c:pt idx="7291">
                  <c:v>1.5127305075698263E-2</c:v>
                </c:pt>
                <c:pt idx="7292">
                  <c:v>1.6131462674306814E-2</c:v>
                </c:pt>
                <c:pt idx="7293">
                  <c:v>1.7144180848429211E-2</c:v>
                </c:pt>
                <c:pt idx="7294">
                  <c:v>1.8150502784813515E-2</c:v>
                </c:pt>
                <c:pt idx="7295">
                  <c:v>1.9138340266680966E-2</c:v>
                </c:pt>
                <c:pt idx="7296">
                  <c:v>2.0099922880029417E-2</c:v>
                </c:pt>
                <c:pt idx="7297">
                  <c:v>2.103311691014733E-2</c:v>
                </c:pt>
                <c:pt idx="7298">
                  <c:v>2.1941262916308612E-2</c:v>
                </c:pt>
                <c:pt idx="7299">
                  <c:v>2.283041416020546E-2</c:v>
                </c:pt>
                <c:pt idx="7300">
                  <c:v>2.3704831799105125E-2</c:v>
                </c:pt>
                <c:pt idx="7301">
                  <c:v>2.4563232894885378E-2</c:v>
                </c:pt>
                <c:pt idx="7302">
                  <c:v>2.5397852016030197E-2</c:v>
                </c:pt>
                <c:pt idx="7303">
                  <c:v>2.6196332684952649E-2</c:v>
                </c:pt>
                <c:pt idx="7304">
                  <c:v>2.6944608304106898E-2</c:v>
                </c:pt>
                <c:pt idx="7305">
                  <c:v>2.7628959302735945E-2</c:v>
                </c:pt>
                <c:pt idx="7306">
                  <c:v>2.8237182197101099E-2</c:v>
                </c:pt>
                <c:pt idx="7307">
                  <c:v>2.8759940332323878E-2</c:v>
                </c:pt>
                <c:pt idx="7308">
                  <c:v>2.9192623931802112E-2</c:v>
                </c:pt>
                <c:pt idx="7309">
                  <c:v>2.9536545094388886E-2</c:v>
                </c:pt>
                <c:pt idx="7310">
                  <c:v>2.9797789673361996E-2</c:v>
                </c:pt>
                <c:pt idx="7311">
                  <c:v>2.9983538412597325E-2</c:v>
                </c:pt>
                <c:pt idx="7312">
                  <c:v>3.0097894151384773E-2</c:v>
                </c:pt>
                <c:pt idx="7313">
                  <c:v>3.0139751816139503E-2</c:v>
                </c:pt>
                <c:pt idx="7314">
                  <c:v>3.0103543702317756E-2</c:v>
                </c:pt>
                <c:pt idx="7315">
                  <c:v>2.9981526795553323E-2</c:v>
                </c:pt>
                <c:pt idx="7316">
                  <c:v>2.9765678706287577E-2</c:v>
                </c:pt>
                <c:pt idx="7317">
                  <c:v>2.9448591535665196E-2</c:v>
                </c:pt>
                <c:pt idx="7318">
                  <c:v>2.9024321339371446E-2</c:v>
                </c:pt>
                <c:pt idx="7319">
                  <c:v>2.8490244736135786E-2</c:v>
                </c:pt>
                <c:pt idx="7320">
                  <c:v>2.7849410885699588E-2</c:v>
                </c:pt>
                <c:pt idx="7321">
                  <c:v>2.7111326735247507E-2</c:v>
                </c:pt>
                <c:pt idx="7322">
                  <c:v>2.6289536873903133E-2</c:v>
                </c:pt>
                <c:pt idx="7323">
                  <c:v>2.5396344323818765E-2</c:v>
                </c:pt>
                <c:pt idx="7324">
                  <c:v>2.443656179917594E-2</c:v>
                </c:pt>
                <c:pt idx="7325">
                  <c:v>2.3402359425702977E-2</c:v>
                </c:pt>
                <c:pt idx="7326">
                  <c:v>2.2270890055634575E-2</c:v>
                </c:pt>
                <c:pt idx="7327">
                  <c:v>2.1006455071368602E-2</c:v>
                </c:pt>
                <c:pt idx="7328">
                  <c:v>1.9568551440062233E-2</c:v>
                </c:pt>
                <c:pt idx="7329">
                  <c:v>1.7924669657295146E-2</c:v>
                </c:pt>
                <c:pt idx="7330">
                  <c:v>1.6063218759166005E-2</c:v>
                </c:pt>
                <c:pt idx="7331">
                  <c:v>1.4000342961420123E-2</c:v>
                </c:pt>
                <c:pt idx="7332">
                  <c:v>1.1776823523492932E-2</c:v>
                </c:pt>
                <c:pt idx="7333">
                  <c:v>9.4466425705394125E-3</c:v>
                </c:pt>
                <c:pt idx="7334">
                  <c:v>7.0631323496864341E-3</c:v>
                </c:pt>
                <c:pt idx="7335">
                  <c:v>4.6689811305511376E-3</c:v>
                </c:pt>
                <c:pt idx="7336">
                  <c:v>2.2927459773008272E-3</c:v>
                </c:pt>
                <c:pt idx="7337">
                  <c:v>-4.9915047233655239E-5</c:v>
                </c:pt>
                <c:pt idx="7338">
                  <c:v>-2.353003376285892E-3</c:v>
                </c:pt>
                <c:pt idx="7339">
                  <c:v>-4.6149431268154954E-3</c:v>
                </c:pt>
                <c:pt idx="7340">
                  <c:v>-6.8299146293355675E-3</c:v>
                </c:pt>
                <c:pt idx="7341">
                  <c:v>-8.9776511913562534E-3</c:v>
                </c:pt>
                <c:pt idx="7342">
                  <c:v>-1.1018321586912683E-2</c:v>
                </c:pt>
                <c:pt idx="7343">
                  <c:v>-1.2898219853786816E-2</c:v>
                </c:pt>
                <c:pt idx="7344">
                  <c:v>-1.4564307790554938E-2</c:v>
                </c:pt>
                <c:pt idx="7345">
                  <c:v>-1.5978073991007556E-2</c:v>
                </c:pt>
                <c:pt idx="7346">
                  <c:v>-1.7119267992596564E-2</c:v>
                </c:pt>
                <c:pt idx="7347">
                  <c:v>-1.7979230235185183E-2</c:v>
                </c:pt>
                <c:pt idx="7348">
                  <c:v>-1.8554146064040388E-2</c:v>
                </c:pt>
                <c:pt idx="7349">
                  <c:v>-1.8849547811369979E-2</c:v>
                </c:pt>
                <c:pt idx="7350">
                  <c:v>-1.889605887440212E-2</c:v>
                </c:pt>
                <c:pt idx="7351">
                  <c:v>-1.8762556554041108E-2</c:v>
                </c:pt>
                <c:pt idx="7352">
                  <c:v>-1.8550709829806878E-2</c:v>
                </c:pt>
                <c:pt idx="7353">
                  <c:v>-1.8368597474660912E-2</c:v>
                </c:pt>
                <c:pt idx="7354">
                  <c:v>-1.8298955326519869E-2</c:v>
                </c:pt>
                <c:pt idx="7355">
                  <c:v>-1.8382683594143065E-2</c:v>
                </c:pt>
                <c:pt idx="7356">
                  <c:v>-1.8626496748669893E-2</c:v>
                </c:pt>
                <c:pt idx="7357">
                  <c:v>-1.9026741413239848E-2</c:v>
                </c:pt>
                <c:pt idx="7358">
                  <c:v>-1.9593586880344668E-2</c:v>
                </c:pt>
                <c:pt idx="7359">
                  <c:v>-2.0364271923793264E-2</c:v>
                </c:pt>
                <c:pt idx="7360">
                  <c:v>-2.1402880770730621E-2</c:v>
                </c:pt>
                <c:pt idx="7361">
                  <c:v>-2.2788481352882299E-2</c:v>
                </c:pt>
                <c:pt idx="7362">
                  <c:v>-2.4593528448362521E-2</c:v>
                </c:pt>
                <c:pt idx="7363">
                  <c:v>-2.685664488782526E-2</c:v>
                </c:pt>
                <c:pt idx="7364">
                  <c:v>-2.9559082102935653E-2</c:v>
                </c:pt>
                <c:pt idx="7365">
                  <c:v>-3.2615678040365449E-2</c:v>
                </c:pt>
                <c:pt idx="7366">
                  <c:v>-3.5885438220768812E-2</c:v>
                </c:pt>
                <c:pt idx="7367">
                  <c:v>-3.9197493047521709E-2</c:v>
                </c:pt>
                <c:pt idx="7368">
                  <c:v>-4.2381435806733279E-2</c:v>
                </c:pt>
                <c:pt idx="7369">
                  <c:v>-4.5291835653702428E-2</c:v>
                </c:pt>
                <c:pt idx="7370">
                  <c:v>-4.7823272323254243E-2</c:v>
                </c:pt>
                <c:pt idx="7371">
                  <c:v>-4.9916834822015942E-2</c:v>
                </c:pt>
                <c:pt idx="7372">
                  <c:v>-5.1558264968837732E-2</c:v>
                </c:pt>
                <c:pt idx="7373">
                  <c:v>-5.2766471528327398E-2</c:v>
                </c:pt>
                <c:pt idx="7374">
                  <c:v>-5.3573838601707446E-2</c:v>
                </c:pt>
                <c:pt idx="7375">
                  <c:v>-5.4005541479112261E-2</c:v>
                </c:pt>
                <c:pt idx="7376">
                  <c:v>-5.4068324454480551E-2</c:v>
                </c:pt>
                <c:pt idx="7377">
                  <c:v>-5.3754774467765977E-2</c:v>
                </c:pt>
                <c:pt idx="7378">
                  <c:v>-5.3058840026835564E-2</c:v>
                </c:pt>
                <c:pt idx="7379">
                  <c:v>-5.1991332399408112E-2</c:v>
                </c:pt>
                <c:pt idx="7380">
                  <c:v>-5.0586642073920364E-2</c:v>
                </c:pt>
                <c:pt idx="7381">
                  <c:v>-4.8900100833625927E-2</c:v>
                </c:pt>
                <c:pt idx="7382">
                  <c:v>-4.7000990912879181E-2</c:v>
                </c:pt>
                <c:pt idx="7383">
                  <c:v>-4.4964943881159077E-2</c:v>
                </c:pt>
                <c:pt idx="7384">
                  <c:v>-4.286542759249843E-2</c:v>
                </c:pt>
                <c:pt idx="7385">
                  <c:v>-4.0764079460884145E-2</c:v>
                </c:pt>
                <c:pt idx="7386">
                  <c:v>-3.8703323785474433E-2</c:v>
                </c:pt>
                <c:pt idx="7387">
                  <c:v>-3.6705886402493303E-2</c:v>
                </c:pt>
                <c:pt idx="7388">
                  <c:v>-3.4781767304893706E-2</c:v>
                </c:pt>
                <c:pt idx="7389">
                  <c:v>-3.2937243339740664E-2</c:v>
                </c:pt>
                <c:pt idx="7390">
                  <c:v>-3.1178877633680387E-2</c:v>
                </c:pt>
                <c:pt idx="7391">
                  <c:v>-2.9510688132178352E-2</c:v>
                </c:pt>
                <c:pt idx="7392">
                  <c:v>-2.79294903880659E-2</c:v>
                </c:pt>
                <c:pt idx="7393">
                  <c:v>-2.6425169925351599E-2</c:v>
                </c:pt>
                <c:pt idx="7394">
                  <c:v>-2.498749311395311E-2</c:v>
                </c:pt>
                <c:pt idx="7395">
                  <c:v>-2.3613996360181418E-2</c:v>
                </c:pt>
                <c:pt idx="7396">
                  <c:v>-2.2311566233800886E-2</c:v>
                </c:pt>
                <c:pt idx="7397">
                  <c:v>-2.10895854709853E-2</c:v>
                </c:pt>
                <c:pt idx="7398">
                  <c:v>-1.9949779892639307E-2</c:v>
                </c:pt>
                <c:pt idx="7399">
                  <c:v>-1.8880032140836014E-2</c:v>
                </c:pt>
                <c:pt idx="7400">
                  <c:v>-1.7855239155961836E-2</c:v>
                </c:pt>
                <c:pt idx="7401">
                  <c:v>-1.6842490432799319E-2</c:v>
                </c:pt>
                <c:pt idx="7402">
                  <c:v>-1.580535849411244E-2</c:v>
                </c:pt>
                <c:pt idx="7403">
                  <c:v>-1.4704947114652218E-2</c:v>
                </c:pt>
                <c:pt idx="7404">
                  <c:v>-1.3500303250754303E-2</c:v>
                </c:pt>
                <c:pt idx="7405">
                  <c:v>-1.2152193381480578E-2</c:v>
                </c:pt>
                <c:pt idx="7406">
                  <c:v>-1.0631067898147939E-2</c:v>
                </c:pt>
                <c:pt idx="7407">
                  <c:v>-8.9256356603697046E-3</c:v>
                </c:pt>
                <c:pt idx="7408">
                  <c:v>-7.046715649559188E-3</c:v>
                </c:pt>
                <c:pt idx="7409">
                  <c:v>-5.0239374039573563E-3</c:v>
                </c:pt>
                <c:pt idx="7410">
                  <c:v>-2.8977419747432615E-3</c:v>
                </c:pt>
                <c:pt idx="7411">
                  <c:v>-7.1123138606947272E-4</c:v>
                </c:pt>
                <c:pt idx="7412">
                  <c:v>1.4953812996695807E-3</c:v>
                </c:pt>
                <c:pt idx="7413">
                  <c:v>3.6879508448716281E-3</c:v>
                </c:pt>
                <c:pt idx="7414">
                  <c:v>5.8406703951670276E-3</c:v>
                </c:pt>
                <c:pt idx="7415">
                  <c:v>7.9379473170553896E-3</c:v>
                </c:pt>
                <c:pt idx="7416">
                  <c:v>9.9749043009086085E-3</c:v>
                </c:pt>
                <c:pt idx="7417">
                  <c:v>1.1955249610758032E-2</c:v>
                </c:pt>
                <c:pt idx="7418">
                  <c:v>1.388666420266069E-2</c:v>
                </c:pt>
                <c:pt idx="7419">
                  <c:v>1.5775404683508628E-2</c:v>
                </c:pt>
                <c:pt idx="7420">
                  <c:v>1.7622157235361324E-2</c:v>
                </c:pt>
                <c:pt idx="7421">
                  <c:v>1.9420628806129377E-2</c:v>
                </c:pt>
                <c:pt idx="7422">
                  <c:v>2.1159479976117394E-2</c:v>
                </c:pt>
                <c:pt idx="7423">
                  <c:v>2.2827244851544221E-2</c:v>
                </c:pt>
                <c:pt idx="7424">
                  <c:v>2.4418734164962718E-2</c:v>
                </c:pt>
                <c:pt idx="7425">
                  <c:v>2.5940388238506196E-2</c:v>
                </c:pt>
                <c:pt idx="7426">
                  <c:v>2.7412437890759117E-2</c:v>
                </c:pt>
                <c:pt idx="7427">
                  <c:v>2.8867675363946518E-2</c:v>
                </c:pt>
                <c:pt idx="7428">
                  <c:v>3.0348714700343192E-2</c:v>
                </c:pt>
                <c:pt idx="7429">
                  <c:v>3.1905603288656111E-2</c:v>
                </c:pt>
                <c:pt idx="7430">
                  <c:v>3.3592073587296038E-2</c:v>
                </c:pt>
                <c:pt idx="7431">
                  <c:v>3.5455436605770579E-2</c:v>
                </c:pt>
                <c:pt idx="7432">
                  <c:v>3.7518509229503512E-2</c:v>
                </c:pt>
                <c:pt idx="7433">
                  <c:v>3.9761174772350312E-2</c:v>
                </c:pt>
                <c:pt idx="7434">
                  <c:v>4.211492493894279E-2</c:v>
                </c:pt>
                <c:pt idx="7435">
                  <c:v>4.4478019610314112E-2</c:v>
                </c:pt>
                <c:pt idx="7436">
                  <c:v>4.674482599426958E-2</c:v>
                </c:pt>
                <c:pt idx="7437">
                  <c:v>4.8833015164075212E-2</c:v>
                </c:pt>
                <c:pt idx="7438">
                  <c:v>5.0695404084360442E-2</c:v>
                </c:pt>
                <c:pt idx="7439">
                  <c:v>5.2315485661450806E-2</c:v>
                </c:pt>
                <c:pt idx="7440">
                  <c:v>5.3695718994949716E-2</c:v>
                </c:pt>
                <c:pt idx="7441">
                  <c:v>5.4848003125085185E-2</c:v>
                </c:pt>
                <c:pt idx="7442">
                  <c:v>5.578854204653453E-2</c:v>
                </c:pt>
                <c:pt idx="7443">
                  <c:v>5.6533043319038925E-2</c:v>
                </c:pt>
                <c:pt idx="7444">
                  <c:v>5.708954483245389E-2</c:v>
                </c:pt>
                <c:pt idx="7445">
                  <c:v>5.7452591538168465E-2</c:v>
                </c:pt>
                <c:pt idx="7446">
                  <c:v>5.760542302005902E-2</c:v>
                </c:pt>
                <c:pt idx="7447">
                  <c:v>5.753216043367055E-2</c:v>
                </c:pt>
                <c:pt idx="7448">
                  <c:v>5.7233568819134106E-2</c:v>
                </c:pt>
                <c:pt idx="7449">
                  <c:v>5.673605985666743E-2</c:v>
                </c:pt>
                <c:pt idx="7450">
                  <c:v>5.6089068123971991E-2</c:v>
                </c:pt>
                <c:pt idx="7451">
                  <c:v>5.5354989753090715E-2</c:v>
                </c:pt>
                <c:pt idx="7452">
                  <c:v>5.4598787903921114E-2</c:v>
                </c:pt>
                <c:pt idx="7453">
                  <c:v>5.3880203041064494E-2</c:v>
                </c:pt>
                <c:pt idx="7454">
                  <c:v>5.3246756138816936E-2</c:v>
                </c:pt>
                <c:pt idx="7455">
                  <c:v>5.2725501412611467E-2</c:v>
                </c:pt>
                <c:pt idx="7456">
                  <c:v>5.2315580032364091E-2</c:v>
                </c:pt>
                <c:pt idx="7457">
                  <c:v>5.1987062357444554E-2</c:v>
                </c:pt>
                <c:pt idx="7458">
                  <c:v>5.1689457243552547E-2</c:v>
                </c:pt>
                <c:pt idx="7459">
                  <c:v>5.136691187410803E-2</c:v>
                </c:pt>
                <c:pt idx="7460">
                  <c:v>5.0972904154867875E-2</c:v>
                </c:pt>
                <c:pt idx="7461">
                  <c:v>5.0478788489595042E-2</c:v>
                </c:pt>
                <c:pt idx="7462">
                  <c:v>4.9875402728584615E-2</c:v>
                </c:pt>
                <c:pt idx="7463">
                  <c:v>4.9170550214403884E-2</c:v>
                </c:pt>
                <c:pt idx="7464">
                  <c:v>4.838481886032206E-2</c:v>
                </c:pt>
                <c:pt idx="7465">
                  <c:v>4.754536699885132E-2</c:v>
                </c:pt>
                <c:pt idx="7466">
                  <c:v>4.6676733860061555E-2</c:v>
                </c:pt>
                <c:pt idx="7467">
                  <c:v>4.5790687742432029E-2</c:v>
                </c:pt>
                <c:pt idx="7468">
                  <c:v>4.487982316859887E-2</c:v>
                </c:pt>
                <c:pt idx="7469">
                  <c:v>4.3918871972702521E-2</c:v>
                </c:pt>
                <c:pt idx="7470">
                  <c:v>4.2873514145635727E-2</c:v>
                </c:pt>
                <c:pt idx="7471">
                  <c:v>4.1711920596352405E-2</c:v>
                </c:pt>
                <c:pt idx="7472">
                  <c:v>4.0413469857282218E-2</c:v>
                </c:pt>
                <c:pt idx="7473">
                  <c:v>3.8972520652886415E-2</c:v>
                </c:pt>
                <c:pt idx="7474">
                  <c:v>3.7398659879065453E-2</c:v>
                </c:pt>
                <c:pt idx="7475">
                  <c:v>3.5715016206328977E-2</c:v>
                </c:pt>
                <c:pt idx="7476">
                  <c:v>3.3954368179395393E-2</c:v>
                </c:pt>
                <c:pt idx="7477">
                  <c:v>3.2152321778320656E-2</c:v>
                </c:pt>
                <c:pt idx="7478">
                  <c:v>3.0338699011568385E-2</c:v>
                </c:pt>
                <c:pt idx="7479">
                  <c:v>2.8530578407376338E-2</c:v>
                </c:pt>
                <c:pt idx="7480">
                  <c:v>2.6730476002719356E-2</c:v>
                </c:pt>
                <c:pt idx="7481">
                  <c:v>2.4930071848441891E-2</c:v>
                </c:pt>
                <c:pt idx="7482">
                  <c:v>2.311636895999809E-2</c:v>
                </c:pt>
                <c:pt idx="7483">
                  <c:v>2.1276636603551228E-2</c:v>
                </c:pt>
                <c:pt idx="7484">
                  <c:v>1.9400985783343844E-2</c:v>
                </c:pt>
                <c:pt idx="7485">
                  <c:v>1.7483896539268608E-2</c:v>
                </c:pt>
                <c:pt idx="7486">
                  <c:v>1.5525955659268658E-2</c:v>
                </c:pt>
                <c:pt idx="7487">
                  <c:v>1.3535132592646911E-2</c:v>
                </c:pt>
                <c:pt idx="7488">
                  <c:v>1.1525624752100935E-2</c:v>
                </c:pt>
                <c:pt idx="7489">
                  <c:v>9.5133836217486233E-3</c:v>
                </c:pt>
                <c:pt idx="7490">
                  <c:v>7.5103464185931057E-3</c:v>
                </c:pt>
                <c:pt idx="7491">
                  <c:v>5.5209622017341467E-3</c:v>
                </c:pt>
                <c:pt idx="7492">
                  <c:v>3.5426668451184889E-3</c:v>
                </c:pt>
                <c:pt idx="7493">
                  <c:v>1.568739016481392E-3</c:v>
                </c:pt>
                <c:pt idx="7494">
                  <c:v>-4.092053289778583E-4</c:v>
                </c:pt>
                <c:pt idx="7495">
                  <c:v>-2.4001276214048232E-3</c:v>
                </c:pt>
                <c:pt idx="7496">
                  <c:v>-4.4122653399129817E-3</c:v>
                </c:pt>
                <c:pt idx="7497">
                  <c:v>-6.4496847317734073E-3</c:v>
                </c:pt>
                <c:pt idx="7498">
                  <c:v>-8.5077932302446077E-3</c:v>
                </c:pt>
                <c:pt idx="7499">
                  <c:v>-1.0571670544379857E-2</c:v>
                </c:pt>
                <c:pt idx="7500">
                  <c:v>-1.2619694046849596E-2</c:v>
                </c:pt>
                <c:pt idx="7501">
                  <c:v>-1.4630569347725306E-2</c:v>
                </c:pt>
                <c:pt idx="7502">
                  <c:v>-1.658915727510632E-2</c:v>
                </c:pt>
                <c:pt idx="7503">
                  <c:v>-1.8487898793592496E-2</c:v>
                </c:pt>
                <c:pt idx="7504">
                  <c:v>-2.0324595424442583E-2</c:v>
                </c:pt>
                <c:pt idx="7505">
                  <c:v>-2.2100033417997617E-2</c:v>
                </c:pt>
                <c:pt idx="7506">
                  <c:v>-2.3817725719135274E-2</c:v>
                </c:pt>
                <c:pt idx="7507">
                  <c:v>-2.5484533026922555E-2</c:v>
                </c:pt>
                <c:pt idx="7508">
                  <c:v>-2.7109326025259724E-2</c:v>
                </c:pt>
                <c:pt idx="7509">
                  <c:v>-2.8698797453642979E-2</c:v>
                </c:pt>
                <c:pt idx="7510">
                  <c:v>-3.0252911628077105E-2</c:v>
                </c:pt>
                <c:pt idx="7511">
                  <c:v>-3.1763715627104207E-2</c:v>
                </c:pt>
                <c:pt idx="7512">
                  <c:v>-3.3218787809689364E-2</c:v>
                </c:pt>
                <c:pt idx="7513">
                  <c:v>-3.4606907911920573E-2</c:v>
                </c:pt>
                <c:pt idx="7514">
                  <c:v>-3.5922206752927552E-2</c:v>
                </c:pt>
                <c:pt idx="7515">
                  <c:v>-3.7165025997749172E-2</c:v>
                </c:pt>
                <c:pt idx="7516">
                  <c:v>-3.8340562625824338E-2</c:v>
                </c:pt>
                <c:pt idx="7517">
                  <c:v>-3.9457087075525997E-2</c:v>
                </c:pt>
                <c:pt idx="7518">
                  <c:v>-4.0524000974300034E-2</c:v>
                </c:pt>
                <c:pt idx="7519">
                  <c:v>-4.1548678540844701E-2</c:v>
                </c:pt>
                <c:pt idx="7520">
                  <c:v>-4.2531951660306572E-2</c:v>
                </c:pt>
                <c:pt idx="7521">
                  <c:v>-4.346444719076243E-2</c:v>
                </c:pt>
                <c:pt idx="7522">
                  <c:v>-4.4326593240564122E-2</c:v>
                </c:pt>
                <c:pt idx="7523">
                  <c:v>-4.5092847049451122E-2</c:v>
                </c:pt>
                <c:pt idx="7524">
                  <c:v>-4.5737861134088433E-2</c:v>
                </c:pt>
                <c:pt idx="7525">
                  <c:v>-4.6241281776835209E-2</c:v>
                </c:pt>
                <c:pt idx="7526">
                  <c:v>-4.6589363921729313E-2</c:v>
                </c:pt>
                <c:pt idx="7527">
                  <c:v>-4.6774179785455262E-2</c:v>
                </c:pt>
                <c:pt idx="7528">
                  <c:v>-4.679239828009811E-2</c:v>
                </c:pt>
                <c:pt idx="7529">
                  <c:v>-4.6644704621788192E-2</c:v>
                </c:pt>
                <c:pt idx="7530">
                  <c:v>-4.6335450977944594E-2</c:v>
                </c:pt>
                <c:pt idx="7531">
                  <c:v>-4.5871936437713139E-2</c:v>
                </c:pt>
                <c:pt idx="7532">
                  <c:v>-4.5263762781563771E-2</c:v>
                </c:pt>
                <c:pt idx="7533">
                  <c:v>-4.4523127732558773E-2</c:v>
                </c:pt>
                <c:pt idx="7534">
                  <c:v>-4.3665976503209303E-2</c:v>
                </c:pt>
                <c:pt idx="7535">
                  <c:v>-4.271270762943255E-2</c:v>
                </c:pt>
                <c:pt idx="7536">
                  <c:v>-4.1687007686577029E-2</c:v>
                </c:pt>
                <c:pt idx="7537">
                  <c:v>-4.0612876953020585E-2</c:v>
                </c:pt>
                <c:pt idx="7538">
                  <c:v>-3.951146330482877E-2</c:v>
                </c:pt>
                <c:pt idx="7539">
                  <c:v>-3.8399244252355941E-2</c:v>
                </c:pt>
                <c:pt idx="7540">
                  <c:v>-3.7287751083074971E-2</c:v>
                </c:pt>
                <c:pt idx="7541">
                  <c:v>-3.6183825323069137E-2</c:v>
                </c:pt>
                <c:pt idx="7542">
                  <c:v>-3.508950987937997E-2</c:v>
                </c:pt>
                <c:pt idx="7543">
                  <c:v>-3.4001816676185279E-2</c:v>
                </c:pt>
                <c:pt idx="7544">
                  <c:v>-3.2913183481219577E-2</c:v>
                </c:pt>
                <c:pt idx="7545">
                  <c:v>-3.181275825655281E-2</c:v>
                </c:pt>
                <c:pt idx="7546">
                  <c:v>-3.0687635045958214E-2</c:v>
                </c:pt>
                <c:pt idx="7547">
                  <c:v>-2.9523158198744407E-2</c:v>
                </c:pt>
                <c:pt idx="7548">
                  <c:v>-2.8302580217543571E-2</c:v>
                </c:pt>
                <c:pt idx="7549">
                  <c:v>-2.7007367238223706E-2</c:v>
                </c:pt>
                <c:pt idx="7550">
                  <c:v>-2.5619162053385647E-2</c:v>
                </c:pt>
                <c:pt idx="7551">
                  <c:v>-2.4122944082418534E-2</c:v>
                </c:pt>
                <c:pt idx="7552">
                  <c:v>-2.2509718970272048E-2</c:v>
                </c:pt>
                <c:pt idx="7553">
                  <c:v>-2.0777556416950383E-2</c:v>
                </c:pt>
                <c:pt idx="7554">
                  <c:v>-1.8931150574600698E-2</c:v>
                </c:pt>
                <c:pt idx="7555">
                  <c:v>-1.6980742463238361E-2</c:v>
                </c:pt>
                <c:pt idx="7556">
                  <c:v>-1.4941050555033419E-2</c:v>
                </c:pt>
                <c:pt idx="7557">
                  <c:v>-1.2830120887669631E-2</c:v>
                </c:pt>
                <c:pt idx="7558">
                  <c:v>-1.0667503967385998E-2</c:v>
                </c:pt>
                <c:pt idx="7559">
                  <c:v>-8.4717643017596465E-3</c:v>
                </c:pt>
                <c:pt idx="7560">
                  <c:v>-6.2584579427523287E-3</c:v>
                </c:pt>
                <c:pt idx="7561">
                  <c:v>-4.0400471257999613E-3</c:v>
                </c:pt>
                <c:pt idx="7562">
                  <c:v>-1.8281637844576313E-3</c:v>
                </c:pt>
                <c:pt idx="7563">
                  <c:v>3.6312860076745721E-4</c:v>
                </c:pt>
                <c:pt idx="7564">
                  <c:v>2.5155067228744121E-3</c:v>
                </c:pt>
                <c:pt idx="7565">
                  <c:v>4.6077398552237499E-3</c:v>
                </c:pt>
                <c:pt idx="7566">
                  <c:v>6.6195334131324132E-3</c:v>
                </c:pt>
                <c:pt idx="7567">
                  <c:v>8.5351978928815339E-3</c:v>
                </c:pt>
                <c:pt idx="7568">
                  <c:v>1.0345122581707011E-2</c:v>
                </c:pt>
                <c:pt idx="7569">
                  <c:v>1.2045252817009635E-2</c:v>
                </c:pt>
                <c:pt idx="7570">
                  <c:v>1.3636376753942549E-2</c:v>
                </c:pt>
                <c:pt idx="7571">
                  <c:v>1.5124754621989003E-2</c:v>
                </c:pt>
                <c:pt idx="7572">
                  <c:v>1.6523494336117682E-2</c:v>
                </c:pt>
                <c:pt idx="7573">
                  <c:v>1.7852404632330846E-2</c:v>
                </c:pt>
                <c:pt idx="7574">
                  <c:v>1.913498388608758E-2</c:v>
                </c:pt>
                <c:pt idx="7575">
                  <c:v>2.0393743221279896E-2</c:v>
                </c:pt>
                <c:pt idx="7576">
                  <c:v>2.1646551131479189E-2</c:v>
                </c:pt>
                <c:pt idx="7577">
                  <c:v>2.2905755032369638E-2</c:v>
                </c:pt>
                <c:pt idx="7578">
                  <c:v>2.4179567616052274E-2</c:v>
                </c:pt>
                <c:pt idx="7579">
                  <c:v>2.5473621177178874E-2</c:v>
                </c:pt>
                <c:pt idx="7580">
                  <c:v>2.6791056062407597E-2</c:v>
                </c:pt>
                <c:pt idx="7581">
                  <c:v>2.8131642735692949E-2</c:v>
                </c:pt>
                <c:pt idx="7582">
                  <c:v>2.949165435438628E-2</c:v>
                </c:pt>
                <c:pt idx="7583">
                  <c:v>3.0865083231845284E-2</c:v>
                </c:pt>
                <c:pt idx="7584">
                  <c:v>3.2245062702603813E-2</c:v>
                </c:pt>
                <c:pt idx="7585">
                  <c:v>3.3624022257996836E-2</c:v>
                </c:pt>
                <c:pt idx="7586">
                  <c:v>3.4992587698030035E-2</c:v>
                </c:pt>
                <c:pt idx="7587">
                  <c:v>3.6339004032173494E-2</c:v>
                </c:pt>
                <c:pt idx="7588">
                  <c:v>3.7650578954966908E-2</c:v>
                </c:pt>
                <c:pt idx="7589">
                  <c:v>3.8916316393580279E-2</c:v>
                </c:pt>
                <c:pt idx="7590">
                  <c:v>4.0128153112584615E-2</c:v>
                </c:pt>
                <c:pt idx="7591">
                  <c:v>4.1279366009454331E-2</c:v>
                </c:pt>
                <c:pt idx="7592">
                  <c:v>4.2361814858599987E-2</c:v>
                </c:pt>
                <c:pt idx="7593">
                  <c:v>4.3365128630961813E-2</c:v>
                </c:pt>
                <c:pt idx="7594">
                  <c:v>4.4279179282158514E-2</c:v>
                </c:pt>
                <c:pt idx="7595">
                  <c:v>4.5098126937517892E-2</c:v>
                </c:pt>
                <c:pt idx="7596">
                  <c:v>4.5822853492578322E-2</c:v>
                </c:pt>
                <c:pt idx="7597">
                  <c:v>4.646009950117725E-2</c:v>
                </c:pt>
                <c:pt idx="7598">
                  <c:v>4.7019327495662823E-2</c:v>
                </c:pt>
                <c:pt idx="7599">
                  <c:v>4.750963139876889E-2</c:v>
                </c:pt>
                <c:pt idx="7600">
                  <c:v>4.7938329566757962E-2</c:v>
                </c:pt>
                <c:pt idx="7601">
                  <c:v>4.8311104327814769E-2</c:v>
                </c:pt>
                <c:pt idx="7602">
                  <c:v>4.8632376145903981E-2</c:v>
                </c:pt>
                <c:pt idx="7603">
                  <c:v>4.8905278747887963E-2</c:v>
                </c:pt>
                <c:pt idx="7604">
                  <c:v>4.9132169594968945E-2</c:v>
                </c:pt>
                <c:pt idx="7605">
                  <c:v>4.9317065882415377E-2</c:v>
                </c:pt>
                <c:pt idx="7606">
                  <c:v>4.9469720887819139E-2</c:v>
                </c:pt>
                <c:pt idx="7607">
                  <c:v>4.9607845586295142E-2</c:v>
                </c:pt>
                <c:pt idx="7608">
                  <c:v>4.9752037027427851E-2</c:v>
                </c:pt>
                <c:pt idx="7609">
                  <c:v>4.9911888965354194E-2</c:v>
                </c:pt>
                <c:pt idx="7610">
                  <c:v>5.0071274872259403E-2</c:v>
                </c:pt>
                <c:pt idx="7611">
                  <c:v>5.0185706130512688E-2</c:v>
                </c:pt>
                <c:pt idx="7612">
                  <c:v>5.0196845465742837E-2</c:v>
                </c:pt>
                <c:pt idx="7613">
                  <c:v>5.0055484180174484E-2</c:v>
                </c:pt>
                <c:pt idx="7614">
                  <c:v>4.9737849777784691E-2</c:v>
                </c:pt>
                <c:pt idx="7615">
                  <c:v>4.9246231647681223E-2</c:v>
                </c:pt>
                <c:pt idx="7616">
                  <c:v>4.8597415326908984E-2</c:v>
                </c:pt>
                <c:pt idx="7617">
                  <c:v>4.7810073160658717E-2</c:v>
                </c:pt>
                <c:pt idx="7618">
                  <c:v>4.6899304578744666E-2</c:v>
                </c:pt>
                <c:pt idx="7619">
                  <c:v>4.5877576892622472E-2</c:v>
                </c:pt>
                <c:pt idx="7620">
                  <c:v>4.4755835423923855E-2</c:v>
                </c:pt>
                <c:pt idx="7621">
                  <c:v>4.3540991492791718E-2</c:v>
                </c:pt>
                <c:pt idx="7622">
                  <c:v>4.2232103975057472E-2</c:v>
                </c:pt>
                <c:pt idx="7623">
                  <c:v>4.082068620809344E-2</c:v>
                </c:pt>
                <c:pt idx="7624">
                  <c:v>3.9298067809490654E-2</c:v>
                </c:pt>
                <c:pt idx="7625">
                  <c:v>3.7666399094605146E-2</c:v>
                </c:pt>
                <c:pt idx="7626">
                  <c:v>3.5945131798088358E-2</c:v>
                </c:pt>
                <c:pt idx="7627">
                  <c:v>3.4166596771608944E-2</c:v>
                </c:pt>
                <c:pt idx="7628">
                  <c:v>3.2361268326255861E-2</c:v>
                </c:pt>
                <c:pt idx="7629">
                  <c:v>3.0540246015032115E-2</c:v>
                </c:pt>
                <c:pt idx="7630">
                  <c:v>2.8685470102980934E-2</c:v>
                </c:pt>
                <c:pt idx="7631">
                  <c:v>2.6754878417122381E-2</c:v>
                </c:pt>
                <c:pt idx="7632">
                  <c:v>2.4700868283479723E-2</c:v>
                </c:pt>
                <c:pt idx="7633">
                  <c:v>2.2492050441046841E-2</c:v>
                </c:pt>
                <c:pt idx="7634">
                  <c:v>2.0126839247857152E-2</c:v>
                </c:pt>
                <c:pt idx="7635">
                  <c:v>1.7633165794717173E-2</c:v>
                </c:pt>
                <c:pt idx="7636">
                  <c:v>1.5057229072724507E-2</c:v>
                </c:pt>
                <c:pt idx="7637">
                  <c:v>1.2450452871504616E-2</c:v>
                </c:pt>
                <c:pt idx="7638">
                  <c:v>9.8625340391614701E-3</c:v>
                </c:pt>
                <c:pt idx="7639">
                  <c:v>7.3408789434496998E-3</c:v>
                </c:pt>
                <c:pt idx="7640">
                  <c:v>4.931185685428734E-3</c:v>
                </c:pt>
                <c:pt idx="7641">
                  <c:v>2.6751897296826521E-3</c:v>
                </c:pt>
                <c:pt idx="7642">
                  <c:v>6.0688508980534549E-4</c:v>
                </c:pt>
                <c:pt idx="7643">
                  <c:v>-1.2482892676933962E-3</c:v>
                </c:pt>
                <c:pt idx="7644">
                  <c:v>-2.8702907757135725E-3</c:v>
                </c:pt>
                <c:pt idx="7645">
                  <c:v>-4.242945230229965E-3</c:v>
                </c:pt>
                <c:pt idx="7646">
                  <c:v>-5.3603773196163503E-3</c:v>
                </c:pt>
                <c:pt idx="7647">
                  <c:v>-6.2400552889862303E-3</c:v>
                </c:pt>
                <c:pt idx="7648">
                  <c:v>-6.9327465237207873E-3</c:v>
                </c:pt>
                <c:pt idx="7649">
                  <c:v>-7.51965187511893E-3</c:v>
                </c:pt>
                <c:pt idx="7650">
                  <c:v>-8.0958973891002203E-3</c:v>
                </c:pt>
                <c:pt idx="7651">
                  <c:v>-8.7494550965920032E-3</c:v>
                </c:pt>
                <c:pt idx="7652">
                  <c:v>-9.546897959897065E-3</c:v>
                </c:pt>
                <c:pt idx="7653">
                  <c:v>-1.0530724587091754E-2</c:v>
                </c:pt>
                <c:pt idx="7654">
                  <c:v>-1.1724109566990422E-2</c:v>
                </c:pt>
                <c:pt idx="7655">
                  <c:v>-1.3135874960912907E-2</c:v>
                </c:pt>
                <c:pt idx="7656">
                  <c:v>-1.4762543293564143E-2</c:v>
                </c:pt>
                <c:pt idx="7657">
                  <c:v>-1.6589920165562381E-2</c:v>
                </c:pt>
                <c:pt idx="7658">
                  <c:v>-1.8597587104171757E-2</c:v>
                </c:pt>
                <c:pt idx="7659">
                  <c:v>-2.0765510240531054E-2</c:v>
                </c:pt>
                <c:pt idx="7660">
                  <c:v>-2.3077768445889803E-2</c:v>
                </c:pt>
                <c:pt idx="7661">
                  <c:v>-2.5518999678442886E-2</c:v>
                </c:pt>
                <c:pt idx="7662">
                  <c:v>-2.8064895048556204E-2</c:v>
                </c:pt>
                <c:pt idx="7663">
                  <c:v>-3.0673738985374722E-2</c:v>
                </c:pt>
                <c:pt idx="7664">
                  <c:v>-3.3285677830130117E-2</c:v>
                </c:pt>
                <c:pt idx="7665">
                  <c:v>-3.5830812877633289E-2</c:v>
                </c:pt>
                <c:pt idx="7666">
                  <c:v>-3.8241607091118596E-2</c:v>
                </c:pt>
                <c:pt idx="7667">
                  <c:v>-4.0463349616601814E-2</c:v>
                </c:pt>
                <c:pt idx="7668">
                  <c:v>-4.2459343499981712E-2</c:v>
                </c:pt>
                <c:pt idx="7669">
                  <c:v>-4.4211755547861678E-2</c:v>
                </c:pt>
                <c:pt idx="7670">
                  <c:v>-4.5720397214505812E-2</c:v>
                </c:pt>
                <c:pt idx="7671">
                  <c:v>-4.7000047848829725E-2</c:v>
                </c:pt>
                <c:pt idx="7672">
                  <c:v>-4.8075519458941354E-2</c:v>
                </c:pt>
                <c:pt idx="7673">
                  <c:v>-4.8974443825118313E-2</c:v>
                </c:pt>
                <c:pt idx="7674">
                  <c:v>-4.9719632017512894E-2</c:v>
                </c:pt>
                <c:pt idx="7675">
                  <c:v>-5.0323910983011054E-2</c:v>
                </c:pt>
                <c:pt idx="7676">
                  <c:v>-5.0789550598123387E-2</c:v>
                </c:pt>
                <c:pt idx="7677">
                  <c:v>-5.1112005242221092E-2</c:v>
                </c:pt>
                <c:pt idx="7678">
                  <c:v>-5.1285814438901213E-2</c:v>
                </c:pt>
                <c:pt idx="7679">
                  <c:v>-5.1310297907434521E-2</c:v>
                </c:pt>
                <c:pt idx="7680">
                  <c:v>-5.1193071408514292E-2</c:v>
                </c:pt>
                <c:pt idx="7681">
                  <c:v>-5.0950138609605566E-2</c:v>
                </c:pt>
                <c:pt idx="7682">
                  <c:v>-5.0602702222157188E-2</c:v>
                </c:pt>
                <c:pt idx="7683">
                  <c:v>-5.0172365734842607E-2</c:v>
                </c:pt>
                <c:pt idx="7684">
                  <c:v>-4.9677183277733558E-2</c:v>
                </c:pt>
                <c:pt idx="7685">
                  <c:v>-4.9130079077707993E-2</c:v>
                </c:pt>
                <c:pt idx="7686">
                  <c:v>-4.8538988969251552E-2</c:v>
                </c:pt>
                <c:pt idx="7687">
                  <c:v>-4.7906769549993858E-2</c:v>
                </c:pt>
                <c:pt idx="7688">
                  <c:v>-4.7229811879752635E-2</c:v>
                </c:pt>
                <c:pt idx="7689">
                  <c:v>-4.6496758642930784E-2</c:v>
                </c:pt>
                <c:pt idx="7690">
                  <c:v>-4.569010716584132E-2</c:v>
                </c:pt>
                <c:pt idx="7691">
                  <c:v>-4.4791728653036877E-2</c:v>
                </c:pt>
                <c:pt idx="7692">
                  <c:v>-4.3789899210290285E-2</c:v>
                </c:pt>
                <c:pt idx="7693">
                  <c:v>-4.2683525660597042E-2</c:v>
                </c:pt>
                <c:pt idx="7694">
                  <c:v>-4.1480878345032918E-2</c:v>
                </c:pt>
                <c:pt idx="7695">
                  <c:v>-4.0194237301406054E-2</c:v>
                </c:pt>
                <c:pt idx="7696">
                  <c:v>-3.8834610806964869E-2</c:v>
                </c:pt>
                <c:pt idx="7697">
                  <c:v>-3.7409729372391246E-2</c:v>
                </c:pt>
                <c:pt idx="7698">
                  <c:v>-3.5925099120469893E-2</c:v>
                </c:pt>
                <c:pt idx="7699">
                  <c:v>-3.4385325080213407E-2</c:v>
                </c:pt>
                <c:pt idx="7700">
                  <c:v>-3.2793660731054566E-2</c:v>
                </c:pt>
                <c:pt idx="7701">
                  <c:v>-3.1150623722517375E-2</c:v>
                </c:pt>
                <c:pt idx="7702">
                  <c:v>-2.9454212284404056E-2</c:v>
                </c:pt>
                <c:pt idx="7703">
                  <c:v>-2.7702927177044576E-2</c:v>
                </c:pt>
                <c:pt idx="7704">
                  <c:v>-2.5899640816310611E-2</c:v>
                </c:pt>
                <c:pt idx="7705">
                  <c:v>-2.4052819714241364E-2</c:v>
                </c:pt>
                <c:pt idx="7706">
                  <c:v>-2.2173591416266084E-2</c:v>
                </c:pt>
                <c:pt idx="7707">
                  <c:v>-2.0270787727691399E-2</c:v>
                </c:pt>
                <c:pt idx="7708">
                  <c:v>-1.834800978658252E-2</c:v>
                </c:pt>
                <c:pt idx="7709">
                  <c:v>-1.6405016809839149E-2</c:v>
                </c:pt>
                <c:pt idx="7710">
                  <c:v>-1.4441878618718498E-2</c:v>
                </c:pt>
                <c:pt idx="7711">
                  <c:v>-1.2461931804968336E-2</c:v>
                </c:pt>
                <c:pt idx="7712">
                  <c:v>-1.0470783149299012E-2</c:v>
                </c:pt>
                <c:pt idx="7713">
                  <c:v>-8.4725250252818667E-3</c:v>
                </c:pt>
                <c:pt idx="7714">
                  <c:v>-6.4671834538215156E-3</c:v>
                </c:pt>
                <c:pt idx="7715">
                  <c:v>-4.452221728672043E-3</c:v>
                </c:pt>
                <c:pt idx="7716">
                  <c:v>-2.4270744369748938E-3</c:v>
                </c:pt>
                <c:pt idx="7717">
                  <c:v>-3.9684514795279113E-4</c:v>
                </c:pt>
                <c:pt idx="7718">
                  <c:v>1.6279479131596814E-3</c:v>
                </c:pt>
                <c:pt idx="7719">
                  <c:v>3.6349823207686349E-3</c:v>
                </c:pt>
                <c:pt idx="7720">
                  <c:v>5.6136742326764136E-3</c:v>
                </c:pt>
                <c:pt idx="7721">
                  <c:v>7.555966531324545E-3</c:v>
                </c:pt>
                <c:pt idx="7722">
                  <c:v>9.4547756284594515E-3</c:v>
                </c:pt>
                <c:pt idx="7723">
                  <c:v>1.1302784404807727E-2</c:v>
                </c:pt>
                <c:pt idx="7724">
                  <c:v>1.3093535143968472E-2</c:v>
                </c:pt>
                <c:pt idx="7725">
                  <c:v>1.4823932279669877E-2</c:v>
                </c:pt>
                <c:pt idx="7726">
                  <c:v>1.6495335769214449E-2</c:v>
                </c:pt>
                <c:pt idx="7727">
                  <c:v>1.8111515114485277E-2</c:v>
                </c:pt>
                <c:pt idx="7728">
                  <c:v>1.9674809290749343E-2</c:v>
                </c:pt>
                <c:pt idx="7729">
                  <c:v>2.1183646241619499E-2</c:v>
                </c:pt>
                <c:pt idx="7730">
                  <c:v>2.2633391070716252E-2</c:v>
                </c:pt>
                <c:pt idx="7731">
                  <c:v>2.4019533369807632E-2</c:v>
                </c:pt>
                <c:pt idx="7732">
                  <c:v>2.5340232039736031E-2</c:v>
                </c:pt>
                <c:pt idx="7733">
                  <c:v>2.6596253516046341E-2</c:v>
                </c:pt>
                <c:pt idx="7734">
                  <c:v>2.7789064266750933E-2</c:v>
                </c:pt>
                <c:pt idx="7735">
                  <c:v>2.8919244036123129E-2</c:v>
                </c:pt>
                <c:pt idx="7736">
                  <c:v>2.9986542198872833E-2</c:v>
                </c:pt>
                <c:pt idx="7737">
                  <c:v>3.0990936681482645E-2</c:v>
                </c:pt>
                <c:pt idx="7738">
                  <c:v>3.1932977247319583E-2</c:v>
                </c:pt>
                <c:pt idx="7739">
                  <c:v>3.2812671904056019E-2</c:v>
                </c:pt>
                <c:pt idx="7740">
                  <c:v>3.3627922404856563E-2</c:v>
                </c:pt>
                <c:pt idx="7741">
                  <c:v>3.43741566780301E-2</c:v>
                </c:pt>
                <c:pt idx="7742">
                  <c:v>3.5045776702387663E-2</c:v>
                </c:pt>
                <c:pt idx="7743">
                  <c:v>3.5638309944255757E-2</c:v>
                </c:pt>
                <c:pt idx="7744">
                  <c:v>3.6149569278387202E-2</c:v>
                </c:pt>
                <c:pt idx="7745">
                  <c:v>3.6579168315904055E-2</c:v>
                </c:pt>
                <c:pt idx="7746">
                  <c:v>3.6927140221860583E-2</c:v>
                </c:pt>
                <c:pt idx="7747">
                  <c:v>3.7192823938354713E-2</c:v>
                </c:pt>
                <c:pt idx="7748">
                  <c:v>3.7374423517181565E-2</c:v>
                </c:pt>
                <c:pt idx="7749">
                  <c:v>3.74689622663456E-2</c:v>
                </c:pt>
                <c:pt idx="7750">
                  <c:v>3.7472483972474734E-2</c:v>
                </c:pt>
                <c:pt idx="7751">
                  <c:v>3.7380725201462794E-2</c:v>
                </c:pt>
                <c:pt idx="7752">
                  <c:v>3.7190383374708882E-2</c:v>
                </c:pt>
                <c:pt idx="7753">
                  <c:v>3.6900229723248225E-2</c:v>
                </c:pt>
                <c:pt idx="7754">
                  <c:v>3.6510857375530725E-2</c:v>
                </c:pt>
                <c:pt idx="7755">
                  <c:v>3.6023068881142824E-2</c:v>
                </c:pt>
                <c:pt idx="7756">
                  <c:v>3.5436548688528559E-2</c:v>
                </c:pt>
                <c:pt idx="7757">
                  <c:v>3.4750594486239093E-2</c:v>
                </c:pt>
                <c:pt idx="7758">
                  <c:v>3.396678536246716E-2</c:v>
                </c:pt>
                <c:pt idx="7759">
                  <c:v>3.3091084917419307E-2</c:v>
                </c:pt>
                <c:pt idx="7760">
                  <c:v>3.2132823442077976E-2</c:v>
                </c:pt>
                <c:pt idx="7761">
                  <c:v>3.1100833336057745E-2</c:v>
                </c:pt>
                <c:pt idx="7762">
                  <c:v>2.999995001124698E-2</c:v>
                </c:pt>
                <c:pt idx="7763">
                  <c:v>2.8831011388243129E-2</c:v>
                </c:pt>
                <c:pt idx="7764">
                  <c:v>2.7594242945405818E-2</c:v>
                </c:pt>
                <c:pt idx="7765">
                  <c:v>2.6292830457641098E-2</c:v>
                </c:pt>
                <c:pt idx="7766">
                  <c:v>2.4933591919459274E-2</c:v>
                </c:pt>
                <c:pt idx="7767">
                  <c:v>2.3524624202697839E-2</c:v>
                </c:pt>
                <c:pt idx="7768">
                  <c:v>2.2072690462826342E-2</c:v>
                </c:pt>
                <c:pt idx="7769">
                  <c:v>2.058300976320785E-2</c:v>
                </c:pt>
                <c:pt idx="7770">
                  <c:v>1.9061230568576722E-2</c:v>
                </c:pt>
                <c:pt idx="7771">
                  <c:v>1.7514957095692837E-2</c:v>
                </c:pt>
                <c:pt idx="7772">
                  <c:v>1.5952736783516868E-2</c:v>
                </c:pt>
                <c:pt idx="7773">
                  <c:v>1.4381245257655703E-2</c:v>
                </c:pt>
                <c:pt idx="7774">
                  <c:v>1.2803405657818704E-2</c:v>
                </c:pt>
                <c:pt idx="7775">
                  <c:v>1.1219215257499669E-2</c:v>
                </c:pt>
                <c:pt idx="7776">
                  <c:v>9.6283942597504939E-3</c:v>
                </c:pt>
                <c:pt idx="7777">
                  <c:v>8.0323548851825403E-3</c:v>
                </c:pt>
                <c:pt idx="7778">
                  <c:v>6.4339719206452485E-3</c:v>
                </c:pt>
                <c:pt idx="7779">
                  <c:v>4.8361258746192999E-3</c:v>
                </c:pt>
                <c:pt idx="7780">
                  <c:v>3.2410669548811623E-3</c:v>
                </c:pt>
                <c:pt idx="7781">
                  <c:v>1.6513146068929255E-3</c:v>
                </c:pt>
                <c:pt idx="7782">
                  <c:v>7.0849547115180213E-5</c:v>
                </c:pt>
                <c:pt idx="7783">
                  <c:v>-1.4951338448516856E-3</c:v>
                </c:pt>
                <c:pt idx="7784">
                  <c:v>-3.0421123768836667E-3</c:v>
                </c:pt>
                <c:pt idx="7785">
                  <c:v>-4.5681234300143257E-3</c:v>
                </c:pt>
                <c:pt idx="7786">
                  <c:v>-6.0739836871552396E-3</c:v>
                </c:pt>
                <c:pt idx="7787">
                  <c:v>-7.5618320916338829E-3</c:v>
                </c:pt>
                <c:pt idx="7788">
                  <c:v>-9.0335145505756886E-3</c:v>
                </c:pt>
                <c:pt idx="7789">
                  <c:v>-1.0490068911988934E-2</c:v>
                </c:pt>
                <c:pt idx="7790">
                  <c:v>-1.1932032523511136E-2</c:v>
                </c:pt>
                <c:pt idx="7791">
                  <c:v>-1.3359387268399333E-2</c:v>
                </c:pt>
                <c:pt idx="7792">
                  <c:v>-1.4770568415048891E-2</c:v>
                </c:pt>
                <c:pt idx="7793">
                  <c:v>-1.6161397078289296E-2</c:v>
                </c:pt>
                <c:pt idx="7794">
                  <c:v>-1.7525335099941804E-2</c:v>
                </c:pt>
                <c:pt idx="7795">
                  <c:v>-1.8855263141806612E-2</c:v>
                </c:pt>
                <c:pt idx="7796">
                  <c:v>-2.014545490130908E-2</c:v>
                </c:pt>
                <c:pt idx="7797">
                  <c:v>-2.1392237668378434E-2</c:v>
                </c:pt>
                <c:pt idx="7798">
                  <c:v>-2.2593177581929087E-2</c:v>
                </c:pt>
                <c:pt idx="7799">
                  <c:v>-2.3746080061349942E-2</c:v>
                </c:pt>
                <c:pt idx="7800">
                  <c:v>-2.4848925139683797E-2</c:v>
                </c:pt>
                <c:pt idx="7801">
                  <c:v>-2.5900438635308963E-2</c:v>
                </c:pt>
                <c:pt idx="7802">
                  <c:v>-2.6900098786129475E-2</c:v>
                </c:pt>
                <c:pt idx="7803">
                  <c:v>-2.7846942039287854E-2</c:v>
                </c:pt>
                <c:pt idx="7804">
                  <c:v>-2.8738034389759578E-2</c:v>
                </c:pt>
                <c:pt idx="7805">
                  <c:v>-2.9568127888689042E-2</c:v>
                </c:pt>
                <c:pt idx="7806">
                  <c:v>-3.033097292499486E-2</c:v>
                </c:pt>
                <c:pt idx="7807">
                  <c:v>-3.1021224111960056E-2</c:v>
                </c:pt>
                <c:pt idx="7808">
                  <c:v>-3.1635362435007287E-2</c:v>
                </c:pt>
                <c:pt idx="7809">
                  <c:v>-3.217111020854875E-2</c:v>
                </c:pt>
                <c:pt idx="7810">
                  <c:v>-3.2626430277264147E-2</c:v>
                </c:pt>
                <c:pt idx="7811">
                  <c:v>-3.2999534069413763E-2</c:v>
                </c:pt>
                <c:pt idx="7812">
                  <c:v>-3.3289976344134421E-2</c:v>
                </c:pt>
                <c:pt idx="7813">
                  <c:v>-3.3499442997275995E-2</c:v>
                </c:pt>
                <c:pt idx="7814">
                  <c:v>-3.3631029455321496E-2</c:v>
                </c:pt>
                <c:pt idx="7815">
                  <c:v>-3.3687461621445071E-2</c:v>
                </c:pt>
                <c:pt idx="7816">
                  <c:v>-3.366987505419592E-2</c:v>
                </c:pt>
                <c:pt idx="7817">
                  <c:v>-3.3578247849279624E-2</c:v>
                </c:pt>
                <c:pt idx="7818">
                  <c:v>-3.3412902399811303E-2</c:v>
                </c:pt>
                <c:pt idx="7819">
                  <c:v>-3.3175437832549767E-2</c:v>
                </c:pt>
                <c:pt idx="7820">
                  <c:v>-3.28682728332318E-2</c:v>
                </c:pt>
                <c:pt idx="7821">
                  <c:v>-3.2493570421043928E-2</c:v>
                </c:pt>
                <c:pt idx="7822">
                  <c:v>-3.2052924955050986E-2</c:v>
                </c:pt>
                <c:pt idx="7823">
                  <c:v>-3.1548287101531798E-2</c:v>
                </c:pt>
                <c:pt idx="7824">
                  <c:v>-3.0983049948517749E-2</c:v>
                </c:pt>
                <c:pt idx="7825">
                  <c:v>-3.036186524771025E-2</c:v>
                </c:pt>
                <c:pt idx="7826">
                  <c:v>-2.9689080820491483E-2</c:v>
                </c:pt>
                <c:pt idx="7827">
                  <c:v>-2.8967093177849301E-2</c:v>
                </c:pt>
                <c:pt idx="7828">
                  <c:v>-2.8196063268673077E-2</c:v>
                </c:pt>
                <c:pt idx="7829">
                  <c:v>-2.7375217765919301E-2</c:v>
                </c:pt>
                <c:pt idx="7830">
                  <c:v>-2.650445401250813E-2</c:v>
                </c:pt>
                <c:pt idx="7831">
                  <c:v>-2.5584810936024022E-2</c:v>
                </c:pt>
                <c:pt idx="7832">
                  <c:v>-2.4617632585254835E-2</c:v>
                </c:pt>
                <c:pt idx="7833">
                  <c:v>-2.3603517008681199E-2</c:v>
                </c:pt>
                <c:pt idx="7834">
                  <c:v>-2.2542271693637289E-2</c:v>
                </c:pt>
                <c:pt idx="7835">
                  <c:v>-2.1434036782801334E-2</c:v>
                </c:pt>
                <c:pt idx="7836">
                  <c:v>-2.0280531708110224E-2</c:v>
                </c:pt>
                <c:pt idx="7837">
                  <c:v>-1.9085234012230234E-2</c:v>
                </c:pt>
                <c:pt idx="7838">
                  <c:v>-1.7852342118491113E-2</c:v>
                </c:pt>
                <c:pt idx="7839">
                  <c:v>-1.6585492422730767E-2</c:v>
                </c:pt>
                <c:pt idx="7840">
                  <c:v>-1.5287271888061893E-2</c:v>
                </c:pt>
                <c:pt idx="7841">
                  <c:v>-1.3959719612250818E-2</c:v>
                </c:pt>
                <c:pt idx="7842">
                  <c:v>-1.2605150221991738E-2</c:v>
                </c:pt>
                <c:pt idx="7843">
                  <c:v>-1.1226500736394758E-2</c:v>
                </c:pt>
                <c:pt idx="7844">
                  <c:v>-9.827075616590018E-3</c:v>
                </c:pt>
                <c:pt idx="7845">
                  <c:v>-8.4102000073578657E-3</c:v>
                </c:pt>
                <c:pt idx="7846">
                  <c:v>-6.9792611511591239E-3</c:v>
                </c:pt>
                <c:pt idx="7847">
                  <c:v>-5.5381612441646674E-3</c:v>
                </c:pt>
                <c:pt idx="7848">
                  <c:v>-4.0916869936620335E-3</c:v>
                </c:pt>
                <c:pt idx="7849">
                  <c:v>-2.6452418926462776E-3</c:v>
                </c:pt>
                <c:pt idx="7850">
                  <c:v>-1.2040019797943014E-3</c:v>
                </c:pt>
                <c:pt idx="7851">
                  <c:v>2.2784675943717948E-4</c:v>
                </c:pt>
                <c:pt idx="7852">
                  <c:v>1.6471926252069652E-3</c:v>
                </c:pt>
                <c:pt idx="7853">
                  <c:v>3.0515002649326235E-3</c:v>
                </c:pt>
                <c:pt idx="7854">
                  <c:v>4.4383527617245025E-3</c:v>
                </c:pt>
                <c:pt idx="7855">
                  <c:v>5.8053174996336157E-3</c:v>
                </c:pt>
                <c:pt idx="7856">
                  <c:v>7.1499337828033558E-3</c:v>
                </c:pt>
                <c:pt idx="7857">
                  <c:v>8.469666770335919E-3</c:v>
                </c:pt>
                <c:pt idx="7858">
                  <c:v>9.7618425080249049E-3</c:v>
                </c:pt>
                <c:pt idx="7859">
                  <c:v>1.1023680870601626E-2</c:v>
                </c:pt>
                <c:pt idx="7860">
                  <c:v>1.2252551300521098E-2</c:v>
                </c:pt>
                <c:pt idx="7861">
                  <c:v>1.3446352415315237E-2</c:v>
                </c:pt>
                <c:pt idx="7862">
                  <c:v>1.4603726466983834E-2</c:v>
                </c:pt>
                <c:pt idx="7863">
                  <c:v>1.5723966868201277E-2</c:v>
                </c:pt>
                <c:pt idx="7864">
                  <c:v>1.6806797975689916E-2</c:v>
                </c:pt>
                <c:pt idx="7865">
                  <c:v>1.7852248553447247E-2</c:v>
                </c:pt>
                <c:pt idx="7866">
                  <c:v>1.8860628214644383E-2</c:v>
                </c:pt>
                <c:pt idx="7867">
                  <c:v>1.9832478471758425E-2</c:v>
                </c:pt>
                <c:pt idx="7868">
                  <c:v>2.0768323179171707E-2</c:v>
                </c:pt>
                <c:pt idx="7869">
                  <c:v>2.1668262737317749E-2</c:v>
                </c:pt>
                <c:pt idx="7870">
                  <c:v>2.253174357025186E-2</c:v>
                </c:pt>
                <c:pt idx="7871">
                  <c:v>2.3357656715071159E-2</c:v>
                </c:pt>
                <c:pt idx="7872">
                  <c:v>2.4144629411947872E-2</c:v>
                </c:pt>
                <c:pt idx="7873">
                  <c:v>2.4891239934744912E-2</c:v>
                </c:pt>
                <c:pt idx="7874">
                  <c:v>2.5595891588908747E-2</c:v>
                </c:pt>
                <c:pt idx="7875">
                  <c:v>2.6256489720927513E-2</c:v>
                </c:pt>
                <c:pt idx="7876">
                  <c:v>2.6870364589056582E-2</c:v>
                </c:pt>
                <c:pt idx="7877">
                  <c:v>2.7434603607362728E-2</c:v>
                </c:pt>
                <c:pt idx="7878">
                  <c:v>2.7946571786864528E-2</c:v>
                </c:pt>
                <c:pt idx="7879">
                  <c:v>2.8404253617087143E-2</c:v>
                </c:pt>
                <c:pt idx="7880">
                  <c:v>2.8806184260256735E-2</c:v>
                </c:pt>
                <c:pt idx="7881">
                  <c:v>2.9151044737784796E-2</c:v>
                </c:pt>
                <c:pt idx="7882">
                  <c:v>2.9437268820532308E-2</c:v>
                </c:pt>
                <c:pt idx="7883">
                  <c:v>2.9663040095333371E-2</c:v>
                </c:pt>
                <c:pt idx="7884">
                  <c:v>2.9826660780652527E-2</c:v>
                </c:pt>
                <c:pt idx="7885">
                  <c:v>2.9926871308878219E-2</c:v>
                </c:pt>
                <c:pt idx="7886">
                  <c:v>2.9962814240032311E-2</c:v>
                </c:pt>
                <c:pt idx="7887">
                  <c:v>2.9933784849702515E-2</c:v>
                </c:pt>
                <c:pt idx="7888">
                  <c:v>2.9839224868673866E-2</c:v>
                </c:pt>
                <c:pt idx="7889">
                  <c:v>2.9679166655409116E-2</c:v>
                </c:pt>
                <c:pt idx="7890">
                  <c:v>2.945476100485676E-2</c:v>
                </c:pt>
                <c:pt idx="7891">
                  <c:v>2.9168337447965941E-2</c:v>
                </c:pt>
                <c:pt idx="7892">
                  <c:v>2.8822756541922158E-2</c:v>
                </c:pt>
                <c:pt idx="7893">
                  <c:v>2.8420445893361557E-2</c:v>
                </c:pt>
                <c:pt idx="7894">
                  <c:v>2.7962905589470229E-2</c:v>
                </c:pt>
                <c:pt idx="7895">
                  <c:v>2.745099718142939E-2</c:v>
                </c:pt>
                <c:pt idx="7896">
                  <c:v>2.6885616617060196E-2</c:v>
                </c:pt>
                <c:pt idx="7897">
                  <c:v>2.6268112612075272E-2</c:v>
                </c:pt>
                <c:pt idx="7898">
                  <c:v>2.5600107405493743E-2</c:v>
                </c:pt>
                <c:pt idx="7899">
                  <c:v>2.4883064340929732E-2</c:v>
                </c:pt>
                <c:pt idx="7900">
                  <c:v>2.4118185132890959E-2</c:v>
                </c:pt>
                <c:pt idx="7901">
                  <c:v>2.3306711357150525E-2</c:v>
                </c:pt>
                <c:pt idx="7902">
                  <c:v>2.2450273261093116E-2</c:v>
                </c:pt>
                <c:pt idx="7903">
                  <c:v>2.1550932168587236E-2</c:v>
                </c:pt>
                <c:pt idx="7904">
                  <c:v>2.0610874200739534E-2</c:v>
                </c:pt>
                <c:pt idx="7905">
                  <c:v>1.9632078322728799E-2</c:v>
                </c:pt>
                <c:pt idx="7906">
                  <c:v>1.8616359584716427E-2</c:v>
                </c:pt>
                <c:pt idx="7907">
                  <c:v>1.7565890681851624E-2</c:v>
                </c:pt>
                <c:pt idx="7908">
                  <c:v>1.6483823061426702E-2</c:v>
                </c:pt>
                <c:pt idx="7909">
                  <c:v>1.5374523229089519E-2</c:v>
                </c:pt>
                <c:pt idx="7910">
                  <c:v>1.4243274797276667E-2</c:v>
                </c:pt>
                <c:pt idx="7911">
                  <c:v>1.3095593413816197E-2</c:v>
                </c:pt>
                <c:pt idx="7912">
                  <c:v>1.1936555859118117E-2</c:v>
                </c:pt>
                <c:pt idx="7913">
                  <c:v>1.0770502809967499E-2</c:v>
                </c:pt>
                <c:pt idx="7914">
                  <c:v>9.601041336078274E-3</c:v>
                </c:pt>
                <c:pt idx="7915">
                  <c:v>8.4311248192972827E-3</c:v>
                </c:pt>
                <c:pt idx="7916">
                  <c:v>7.2631431063639538E-3</c:v>
                </c:pt>
                <c:pt idx="7917">
                  <c:v>6.099105521697761E-3</c:v>
                </c:pt>
                <c:pt idx="7918">
                  <c:v>4.9410179452581979E-3</c:v>
                </c:pt>
                <c:pt idx="7919">
                  <c:v>3.7912757635649077E-3</c:v>
                </c:pt>
                <c:pt idx="7920">
                  <c:v>2.6527751075116311E-3</c:v>
                </c:pt>
                <c:pt idx="7921">
                  <c:v>1.5286645253987821E-3</c:v>
                </c:pt>
                <c:pt idx="7922">
                  <c:v>4.218408371243465E-4</c:v>
                </c:pt>
                <c:pt idx="7923">
                  <c:v>-6.6553924240973404E-4</c:v>
                </c:pt>
                <c:pt idx="7924">
                  <c:v>-1.7322663918915911E-3</c:v>
                </c:pt>
                <c:pt idx="7925">
                  <c:v>-2.777983632370631E-3</c:v>
                </c:pt>
                <c:pt idx="7926">
                  <c:v>-3.8029032876915592E-3</c:v>
                </c:pt>
                <c:pt idx="7927">
                  <c:v>-4.8074956288651641E-3</c:v>
                </c:pt>
                <c:pt idx="7928">
                  <c:v>-5.792281475978117E-3</c:v>
                </c:pt>
                <c:pt idx="7929">
                  <c:v>-6.7577414339691213E-3</c:v>
                </c:pt>
                <c:pt idx="7930">
                  <c:v>-7.7042828283213124E-3</c:v>
                </c:pt>
                <c:pt idx="7931">
                  <c:v>-8.6322209904258519E-3</c:v>
                </c:pt>
                <c:pt idx="7932">
                  <c:v>-9.5418046792440682E-3</c:v>
                </c:pt>
                <c:pt idx="7933">
                  <c:v>-1.0433218273671867E-2</c:v>
                </c:pt>
                <c:pt idx="7934">
                  <c:v>-1.1306430373672943E-2</c:v>
                </c:pt>
                <c:pt idx="7935">
                  <c:v>-1.2161022364243046E-2</c:v>
                </c:pt>
                <c:pt idx="7936">
                  <c:v>-1.2996157721310866E-2</c:v>
                </c:pt>
                <c:pt idx="7937">
                  <c:v>-1.3810650673264084E-2</c:v>
                </c:pt>
                <c:pt idx="7938">
                  <c:v>-1.460310325399517E-2</c:v>
                </c:pt>
                <c:pt idx="7939">
                  <c:v>-1.5372027336142012E-2</c:v>
                </c:pt>
                <c:pt idx="7940">
                  <c:v>-1.6115837666810972E-2</c:v>
                </c:pt>
                <c:pt idx="7941">
                  <c:v>-1.6832748212058032E-2</c:v>
                </c:pt>
                <c:pt idx="7942">
                  <c:v>-1.7520668458648875E-2</c:v>
                </c:pt>
                <c:pt idx="7943">
                  <c:v>-1.8177210784286392E-2</c:v>
                </c:pt>
                <c:pt idx="7944">
                  <c:v>-1.8799823032846365E-2</c:v>
                </c:pt>
                <c:pt idx="7945">
                  <c:v>-1.938591033306352E-2</c:v>
                </c:pt>
                <c:pt idx="7946">
                  <c:v>-1.9932859365043271E-2</c:v>
                </c:pt>
                <c:pt idx="7947">
                  <c:v>-2.0437966900277549E-2</c:v>
                </c:pt>
                <c:pt idx="7948">
                  <c:v>-2.0898375058932973E-2</c:v>
                </c:pt>
                <c:pt idx="7949">
                  <c:v>-2.1311176161941919E-2</c:v>
                </c:pt>
                <c:pt idx="7950">
                  <c:v>-2.1673645841838604E-2</c:v>
                </c:pt>
                <c:pt idx="7951">
                  <c:v>-2.1983417901131182E-2</c:v>
                </c:pt>
                <c:pt idx="7952">
                  <c:v>-2.2238553095217668E-2</c:v>
                </c:pt>
                <c:pt idx="7953">
                  <c:v>-2.2437587424855812E-2</c:v>
                </c:pt>
                <c:pt idx="7954">
                  <c:v>-2.2579605959539572E-2</c:v>
                </c:pt>
                <c:pt idx="7955">
                  <c:v>-2.2664288944407564E-2</c:v>
                </c:pt>
                <c:pt idx="7956">
                  <c:v>-2.2691884321364438E-2</c:v>
                </c:pt>
                <c:pt idx="7957">
                  <c:v>-2.2663093662981429E-2</c:v>
                </c:pt>
                <c:pt idx="7958">
                  <c:v>-2.2578904656202482E-2</c:v>
                </c:pt>
                <c:pt idx="7959">
                  <c:v>-2.2440511334145419E-2</c:v>
                </c:pt>
                <c:pt idx="7960">
                  <c:v>-2.2249379517788916E-2</c:v>
                </c:pt>
                <c:pt idx="7961">
                  <c:v>-2.2007371452125227E-2</c:v>
                </c:pt>
                <c:pt idx="7962">
                  <c:v>-2.1716828379960095E-2</c:v>
                </c:pt>
                <c:pt idx="7963">
                  <c:v>-2.138045524247386E-2</c:v>
                </c:pt>
                <c:pt idx="7964">
                  <c:v>-2.1001033861072226E-2</c:v>
                </c:pt>
                <c:pt idx="7965">
                  <c:v>-2.0581265956435904E-2</c:v>
                </c:pt>
                <c:pt idx="7966">
                  <c:v>-2.012384109042261E-2</c:v>
                </c:pt>
                <c:pt idx="7967">
                  <c:v>-1.9631523964236043E-2</c:v>
                </c:pt>
                <c:pt idx="7968">
                  <c:v>-1.910706065478604E-2</c:v>
                </c:pt>
                <c:pt idx="7969">
                  <c:v>-1.8552879880382563E-2</c:v>
                </c:pt>
                <c:pt idx="7970">
                  <c:v>-1.7970804518624438E-2</c:v>
                </c:pt>
                <c:pt idx="7971">
                  <c:v>-1.7362009309332321E-2</c:v>
                </c:pt>
                <c:pt idx="7972">
                  <c:v>-1.672724232004795E-2</c:v>
                </c:pt>
                <c:pt idx="7973">
                  <c:v>-1.6067136898176296E-2</c:v>
                </c:pt>
                <c:pt idx="7974">
                  <c:v>-1.5382395562803382E-2</c:v>
                </c:pt>
                <c:pt idx="7975">
                  <c:v>-1.4673795896310822E-2</c:v>
                </c:pt>
                <c:pt idx="7976">
                  <c:v>-1.3942141977573342E-2</c:v>
                </c:pt>
                <c:pt idx="7977">
                  <c:v>-1.318826338873812E-2</c:v>
                </c:pt>
                <c:pt idx="7978">
                  <c:v>-1.2413061563600629E-2</c:v>
                </c:pt>
                <c:pt idx="7979">
                  <c:v>-1.1617541892019502E-2</c:v>
                </c:pt>
                <c:pt idx="7980">
                  <c:v>-1.0802824529760174E-2</c:v>
                </c:pt>
                <c:pt idx="7981">
                  <c:v>-9.9701605030422698E-3</c:v>
                </c:pt>
                <c:pt idx="7982">
                  <c:v>-9.1209517626404425E-3</c:v>
                </c:pt>
                <c:pt idx="7983">
                  <c:v>-8.2568129804582533E-3</c:v>
                </c:pt>
                <c:pt idx="7984">
                  <c:v>-7.3796697723520358E-3</c:v>
                </c:pt>
                <c:pt idx="7985">
                  <c:v>-6.4918541508944601E-3</c:v>
                </c:pt>
                <c:pt idx="7986">
                  <c:v>-5.5961745921679204E-3</c:v>
                </c:pt>
                <c:pt idx="7987">
                  <c:v>-4.6958007319084713E-3</c:v>
                </c:pt>
                <c:pt idx="7988">
                  <c:v>-3.7939027647146484E-3</c:v>
                </c:pt>
                <c:pt idx="7989">
                  <c:v>-2.8932807545620381E-3</c:v>
                </c:pt>
                <c:pt idx="7990">
                  <c:v>-1.9961720938589415E-3</c:v>
                </c:pt>
                <c:pt idx="7991">
                  <c:v>-1.1042860205367116E-3</c:v>
                </c:pt>
                <c:pt idx="7992">
                  <c:v>-2.1899837157033936E-4</c:v>
                </c:pt>
                <c:pt idx="7993">
                  <c:v>6.585138875228754E-4</c:v>
                </c:pt>
                <c:pt idx="7994">
                  <c:v>1.5272926303119801E-3</c:v>
                </c:pt>
                <c:pt idx="7995">
                  <c:v>2.3866556859413208E-3</c:v>
                </c:pt>
                <c:pt idx="7996">
                  <c:v>3.2361744741779071E-3</c:v>
                </c:pt>
                <c:pt idx="7997">
                  <c:v>4.0755326926982995E-3</c:v>
                </c:pt>
                <c:pt idx="7998">
                  <c:v>4.904316377874831E-3</c:v>
                </c:pt>
                <c:pt idx="7999">
                  <c:v>5.7218695547237098E-3</c:v>
                </c:pt>
                <c:pt idx="8000">
                  <c:v>6.5273225189152115E-3</c:v>
                </c:pt>
                <c:pt idx="8001">
                  <c:v>7.3197199335126254E-3</c:v>
                </c:pt>
                <c:pt idx="8002">
                  <c:v>8.0981062075180694E-3</c:v>
                </c:pt>
                <c:pt idx="8003">
                  <c:v>8.8615639934337773E-3</c:v>
                </c:pt>
                <c:pt idx="8004">
                  <c:v>9.6092240831065542E-3</c:v>
                </c:pt>
                <c:pt idx="8005">
                  <c:v>1.0340258017427632E-2</c:v>
                </c:pt>
                <c:pt idx="8006">
                  <c:v>1.1053894567380091E-2</c:v>
                </c:pt>
                <c:pt idx="8007">
                  <c:v>1.1749374114169278E-2</c:v>
                </c:pt>
                <c:pt idx="8008">
                  <c:v>1.2425771336754196E-2</c:v>
                </c:pt>
                <c:pt idx="8009">
                  <c:v>1.3081756813247162E-2</c:v>
                </c:pt>
                <c:pt idx="8010">
                  <c:v>1.3715397542708625E-2</c:v>
                </c:pt>
                <c:pt idx="8011">
                  <c:v>1.4324189714236386E-2</c:v>
                </c:pt>
                <c:pt idx="8012">
                  <c:v>1.4905393918493577E-2</c:v>
                </c:pt>
                <c:pt idx="8013">
                  <c:v>1.5456439311655025E-2</c:v>
                </c:pt>
                <c:pt idx="8014">
                  <c:v>1.5975218563357273E-2</c:v>
                </c:pt>
                <c:pt idx="8015">
                  <c:v>1.6460220936601495E-2</c:v>
                </c:pt>
                <c:pt idx="8016">
                  <c:v>1.6910478988880588E-2</c:v>
                </c:pt>
                <c:pt idx="8017">
                  <c:v>1.7325439616293466E-2</c:v>
                </c:pt>
                <c:pt idx="8018">
                  <c:v>1.7704838894503104E-2</c:v>
                </c:pt>
                <c:pt idx="8019">
                  <c:v>1.8048527504770585E-2</c:v>
                </c:pt>
                <c:pt idx="8020">
                  <c:v>1.835625648685511E-2</c:v>
                </c:pt>
                <c:pt idx="8021">
                  <c:v>1.8627539887420788E-2</c:v>
                </c:pt>
                <c:pt idx="8022">
                  <c:v>1.8861677524800863E-2</c:v>
                </c:pt>
                <c:pt idx="8023">
                  <c:v>1.9057912741040874E-2</c:v>
                </c:pt>
                <c:pt idx="8024">
                  <c:v>1.9215649069171926E-2</c:v>
                </c:pt>
                <c:pt idx="8025">
                  <c:v>1.9334586270342881E-2</c:v>
                </c:pt>
                <c:pt idx="8026">
                  <c:v>1.9414655825443078E-2</c:v>
                </c:pt>
                <c:pt idx="8027">
                  <c:v>1.9455864669645561E-2</c:v>
                </c:pt>
                <c:pt idx="8028">
                  <c:v>1.9458212291583753E-2</c:v>
                </c:pt>
                <c:pt idx="8029">
                  <c:v>1.9421701936343402E-2</c:v>
                </c:pt>
                <c:pt idx="8030">
                  <c:v>1.9346400198068023E-2</c:v>
                </c:pt>
                <c:pt idx="8031">
                  <c:v>1.9232460620015258E-2</c:v>
                </c:pt>
                <c:pt idx="8032">
                  <c:v>1.9080117068444057E-2</c:v>
                </c:pt>
                <c:pt idx="8033">
                  <c:v>1.8889721833231201E-2</c:v>
                </c:pt>
                <c:pt idx="8034">
                  <c:v>1.8661778021296063E-2</c:v>
                </c:pt>
                <c:pt idx="8035">
                  <c:v>1.8396941565692056E-2</c:v>
                </c:pt>
                <c:pt idx="8036">
                  <c:v>1.8096009199638285E-2</c:v>
                </c:pt>
                <c:pt idx="8037">
                  <c:v>1.775985912806325E-2</c:v>
                </c:pt>
                <c:pt idx="8038">
                  <c:v>1.7389446074806893E-2</c:v>
                </c:pt>
                <c:pt idx="8039">
                  <c:v>1.6985928244728353E-2</c:v>
                </c:pt>
                <c:pt idx="8040">
                  <c:v>1.6550797628815232E-2</c:v>
                </c:pt>
                <c:pt idx="8041">
                  <c:v>1.6085906218718481E-2</c:v>
                </c:pt>
                <c:pt idx="8042">
                  <c:v>1.5593330152858308E-2</c:v>
                </c:pt>
                <c:pt idx="8043">
                  <c:v>1.5075056519340872E-2</c:v>
                </c:pt>
                <c:pt idx="8044">
                  <c:v>1.4532690364589367E-2</c:v>
                </c:pt>
                <c:pt idx="8045">
                  <c:v>1.3967466068815706E-2</c:v>
                </c:pt>
                <c:pt idx="8046">
                  <c:v>1.3380578683719441E-2</c:v>
                </c:pt>
                <c:pt idx="8047">
                  <c:v>1.2773543618662436E-2</c:v>
                </c:pt>
                <c:pt idx="8048">
                  <c:v>1.2148334670816037E-2</c:v>
                </c:pt>
                <c:pt idx="8049">
                  <c:v>1.1507255929838294E-2</c:v>
                </c:pt>
                <c:pt idx="8050">
                  <c:v>1.0852672861099408E-2</c:v>
                </c:pt>
                <c:pt idx="8051">
                  <c:v>1.0186861848633688E-2</c:v>
                </c:pt>
                <c:pt idx="8052">
                  <c:v>9.512013723303266E-3</c:v>
                </c:pt>
                <c:pt idx="8053">
                  <c:v>8.8301608367908554E-3</c:v>
                </c:pt>
                <c:pt idx="8054">
                  <c:v>8.1429971701873199E-3</c:v>
                </c:pt>
                <c:pt idx="8055">
                  <c:v>7.4517002013831145E-3</c:v>
                </c:pt>
                <c:pt idx="8056">
                  <c:v>6.7568392646564354E-3</c:v>
                </c:pt>
                <c:pt idx="8057">
                  <c:v>6.0585065412969387E-3</c:v>
                </c:pt>
                <c:pt idx="8058">
                  <c:v>5.3566086903353094E-3</c:v>
                </c:pt>
                <c:pt idx="8059">
                  <c:v>4.6510848345451584E-3</c:v>
                </c:pt>
                <c:pt idx="8060">
                  <c:v>3.9419706393721008E-3</c:v>
                </c:pt>
                <c:pt idx="8061">
                  <c:v>3.2293690656788813E-3</c:v>
                </c:pt>
                <c:pt idx="8062">
                  <c:v>2.513422158751269E-3</c:v>
                </c:pt>
                <c:pt idx="8063">
                  <c:v>1.7943141045882736E-3</c:v>
                </c:pt>
                <c:pt idx="8064">
                  <c:v>1.0722736875050721E-3</c:v>
                </c:pt>
                <c:pt idx="8065">
                  <c:v>3.4759500802278157E-4</c:v>
                </c:pt>
                <c:pt idx="8066">
                  <c:v>-3.7928195090473194E-4</c:v>
                </c:pt>
                <c:pt idx="8067">
                  <c:v>-1.1075964579046239E-3</c:v>
                </c:pt>
                <c:pt idx="8068">
                  <c:v>-1.8360616687304616E-3</c:v>
                </c:pt>
                <c:pt idx="8069">
                  <c:v>-2.5627938898839355E-3</c:v>
                </c:pt>
                <c:pt idx="8070">
                  <c:v>-3.2854166664133002E-3</c:v>
                </c:pt>
                <c:pt idx="8071">
                  <c:v>-4.0012763418523578E-3</c:v>
                </c:pt>
                <c:pt idx="8072">
                  <c:v>-4.7076894361030436E-3</c:v>
                </c:pt>
                <c:pt idx="8073">
                  <c:v>-5.4021268640407219E-3</c:v>
                </c:pt>
                <c:pt idx="8074">
                  <c:v>-6.0823212006276186E-3</c:v>
                </c:pt>
                <c:pt idx="8075">
                  <c:v>-6.7463155139287157E-3</c:v>
                </c:pt>
                <c:pt idx="8076">
                  <c:v>-7.3924968276209589E-3</c:v>
                </c:pt>
                <c:pt idx="8077">
                  <c:v>-8.0196333664003822E-3</c:v>
                </c:pt>
                <c:pt idx="8078">
                  <c:v>-8.6267828780159633E-3</c:v>
                </c:pt>
                <c:pt idx="8079">
                  <c:v>-9.2130715634100458E-3</c:v>
                </c:pt>
                <c:pt idx="8080">
                  <c:v>-9.7775196883820147E-3</c:v>
                </c:pt>
                <c:pt idx="8081">
                  <c:v>-1.0318956072995E-2</c:v>
                </c:pt>
                <c:pt idx="8082">
                  <c:v>-1.0836031265051062E-2</c:v>
                </c:pt>
                <c:pt idx="8083">
                  <c:v>-1.1327328682585458E-2</c:v>
                </c:pt>
                <c:pt idx="8084">
                  <c:v>-1.1791473894130626E-2</c:v>
                </c:pt>
                <c:pt idx="8085">
                  <c:v>-1.2227217880649146E-2</c:v>
                </c:pt>
                <c:pt idx="8086">
                  <c:v>-1.2633522333317142E-2</c:v>
                </c:pt>
                <c:pt idx="8087">
                  <c:v>-1.3009623667124366E-2</c:v>
                </c:pt>
                <c:pt idx="8088">
                  <c:v>-1.3355031729674454E-2</c:v>
                </c:pt>
                <c:pt idx="8089">
                  <c:v>-1.3669444723744347E-2</c:v>
                </c:pt>
                <c:pt idx="8090">
                  <c:v>-1.3952644306418668E-2</c:v>
                </c:pt>
                <c:pt idx="8091">
                  <c:v>-1.4204445460465273E-2</c:v>
                </c:pt>
                <c:pt idx="8092">
                  <c:v>-1.4424748061961392E-2</c:v>
                </c:pt>
                <c:pt idx="8093">
                  <c:v>-1.4613678942535527E-2</c:v>
                </c:pt>
                <c:pt idx="8094">
                  <c:v>-1.4771694938661269E-2</c:v>
                </c:pt>
                <c:pt idx="8095">
                  <c:v>-1.489957706423789E-2</c:v>
                </c:pt>
                <c:pt idx="8096">
                  <c:v>-1.4998315615110653E-2</c:v>
                </c:pt>
                <c:pt idx="8097">
                  <c:v>-1.5068867903983853E-2</c:v>
                </c:pt>
                <c:pt idx="8098">
                  <c:v>-1.5111901648009206E-2</c:v>
                </c:pt>
                <c:pt idx="8099">
                  <c:v>-1.5127659505947678E-2</c:v>
                </c:pt>
                <c:pt idx="8100">
                  <c:v>-1.5115969684178698E-2</c:v>
                </c:pt>
                <c:pt idx="8101">
                  <c:v>-1.5076364713515306E-2</c:v>
                </c:pt>
                <c:pt idx="8102">
                  <c:v>-1.5008169490759364E-2</c:v>
                </c:pt>
                <c:pt idx="8103">
                  <c:v>-1.4910516015892767E-2</c:v>
                </c:pt>
                <c:pt idx="8104">
                  <c:v>-1.4782400386603231E-2</c:v>
                </c:pt>
                <c:pt idx="8105">
                  <c:v>-1.4622804226635937E-2</c:v>
                </c:pt>
                <c:pt idx="8106">
                  <c:v>-1.4430838551000627E-2</c:v>
                </c:pt>
                <c:pt idx="8107">
                  <c:v>-1.4205858895187889E-2</c:v>
                </c:pt>
                <c:pt idx="8108">
                  <c:v>-1.3947511159250848E-2</c:v>
                </c:pt>
                <c:pt idx="8109">
                  <c:v>-1.3655782257317424E-2</c:v>
                </c:pt>
                <c:pt idx="8110">
                  <c:v>-1.3331136958883003E-2</c:v>
                </c:pt>
                <c:pt idx="8111">
                  <c:v>-1.297472353418111E-2</c:v>
                </c:pt>
                <c:pt idx="8112">
                  <c:v>-1.2588512974071542E-2</c:v>
                </c:pt>
                <c:pt idx="8113">
                  <c:v>-1.2175213815999189E-2</c:v>
                </c:pt>
                <c:pt idx="8114">
                  <c:v>-1.1737971839276346E-2</c:v>
                </c:pt>
                <c:pt idx="8115">
                  <c:v>-1.1279961170049565E-2</c:v>
                </c:pt>
                <c:pt idx="8116">
                  <c:v>-1.0804018951145897E-2</c:v>
                </c:pt>
                <c:pt idx="8117">
                  <c:v>-1.0312478719457513E-2</c:v>
                </c:pt>
                <c:pt idx="8118">
                  <c:v>-9.8071716730378893E-3</c:v>
                </c:pt>
                <c:pt idx="8119">
                  <c:v>-9.2895008392608475E-3</c:v>
                </c:pt>
                <c:pt idx="8120">
                  <c:v>-8.7605417175412488E-3</c:v>
                </c:pt>
                <c:pt idx="8121">
                  <c:v>-8.2211495425800231E-3</c:v>
                </c:pt>
                <c:pt idx="8122">
                  <c:v>-7.6721305763742358E-3</c:v>
                </c:pt>
                <c:pt idx="8123">
                  <c:v>-7.1144093455527734E-3</c:v>
                </c:pt>
                <c:pt idx="8124">
                  <c:v>-6.5490334468052795E-3</c:v>
                </c:pt>
                <c:pt idx="8125">
                  <c:v>-5.9770341155841334E-3</c:v>
                </c:pt>
                <c:pt idx="8126">
                  <c:v>-5.3992285477715138E-3</c:v>
                </c:pt>
                <c:pt idx="8127">
                  <c:v>-4.8161015407125326E-3</c:v>
                </c:pt>
                <c:pt idx="8128">
                  <c:v>-4.2279075733739242E-3</c:v>
                </c:pt>
                <c:pt idx="8129">
                  <c:v>-3.63488951882874E-3</c:v>
                </c:pt>
                <c:pt idx="8130">
                  <c:v>-3.0373948321998452E-3</c:v>
                </c:pt>
                <c:pt idx="8131">
                  <c:v>-2.4357828675334119E-3</c:v>
                </c:pt>
                <c:pt idx="8132">
                  <c:v>-1.8302187655107453E-3</c:v>
                </c:pt>
                <c:pt idx="8133">
                  <c:v>-1.220620976606291E-3</c:v>
                </c:pt>
                <c:pt idx="8134">
                  <c:v>-6.06900310947787E-4</c:v>
                </c:pt>
                <c:pt idx="8135">
                  <c:v>1.0688087012963007E-5</c:v>
                </c:pt>
                <c:pt idx="8136">
                  <c:v>6.3142704756083098E-4</c:v>
                </c:pt>
                <c:pt idx="8137">
                  <c:v>1.254388295346868E-3</c:v>
                </c:pt>
                <c:pt idx="8138">
                  <c:v>1.8787921822556648E-3</c:v>
                </c:pt>
                <c:pt idx="8139">
                  <c:v>2.5041772631539932E-3</c:v>
                </c:pt>
                <c:pt idx="8140">
                  <c:v>3.1302816451206921E-3</c:v>
                </c:pt>
                <c:pt idx="8141">
                  <c:v>3.7567478715265362E-3</c:v>
                </c:pt>
                <c:pt idx="8142">
                  <c:v>4.3829145502193969E-3</c:v>
                </c:pt>
                <c:pt idx="8143">
                  <c:v>5.0077526678200049E-3</c:v>
                </c:pt>
                <c:pt idx="8144">
                  <c:v>5.629809125883403E-3</c:v>
                </c:pt>
                <c:pt idx="8145">
                  <c:v>6.2471198866123016E-3</c:v>
                </c:pt>
                <c:pt idx="8146">
                  <c:v>6.8570976074307354E-3</c:v>
                </c:pt>
                <c:pt idx="8147">
                  <c:v>7.456526945932739E-3</c:v>
                </c:pt>
                <c:pt idx="8148">
                  <c:v>8.0418923054482155E-3</c:v>
                </c:pt>
                <c:pt idx="8149">
                  <c:v>8.6099629636832344E-3</c:v>
                </c:pt>
                <c:pt idx="8150">
                  <c:v>9.1582869516828383E-3</c:v>
                </c:pt>
                <c:pt idx="8151">
                  <c:v>9.6852713463188352E-3</c:v>
                </c:pt>
                <c:pt idx="8152">
                  <c:v>1.0189808170618734E-2</c:v>
                </c:pt>
                <c:pt idx="8153">
                  <c:v>1.0670770343927116E-2</c:v>
                </c:pt>
                <c:pt idx="8154">
                  <c:v>1.1126734011972254E-2</c:v>
                </c:pt>
                <c:pt idx="8155">
                  <c:v>1.1556044633412985E-2</c:v>
                </c:pt>
                <c:pt idx="8156">
                  <c:v>1.1957104410079314E-2</c:v>
                </c:pt>
                <c:pt idx="8157">
                  <c:v>1.232862608039473E-2</c:v>
                </c:pt>
                <c:pt idx="8158">
                  <c:v>1.2669712118685429E-2</c:v>
                </c:pt>
                <c:pt idx="8159">
                  <c:v>1.2979811319355041E-2</c:v>
                </c:pt>
                <c:pt idx="8160">
                  <c:v>1.3258688914236675E-2</c:v>
                </c:pt>
                <c:pt idx="8161">
                  <c:v>1.350648269745431E-2</c:v>
                </c:pt>
                <c:pt idx="8162">
                  <c:v>1.3723732916727731E-2</c:v>
                </c:pt>
                <c:pt idx="8163">
                  <c:v>1.3911261575304961E-2</c:v>
                </c:pt>
                <c:pt idx="8164">
                  <c:v>1.4069928384991099E-2</c:v>
                </c:pt>
                <c:pt idx="8165">
                  <c:v>1.4200400602215928E-2</c:v>
                </c:pt>
                <c:pt idx="8166">
                  <c:v>1.4303122239524027E-2</c:v>
                </c:pt>
                <c:pt idx="8167">
                  <c:v>1.4378516923282049E-2</c:v>
                </c:pt>
                <c:pt idx="8168">
                  <c:v>1.4427274725973223E-2</c:v>
                </c:pt>
                <c:pt idx="8169">
                  <c:v>1.4450547835281734E-2</c:v>
                </c:pt>
                <c:pt idx="8170">
                  <c:v>1.4449892255761175E-2</c:v>
                </c:pt>
                <c:pt idx="8171">
                  <c:v>1.4426957485655999E-2</c:v>
                </c:pt>
                <c:pt idx="8172">
                  <c:v>1.4383080720240058E-2</c:v>
                </c:pt>
                <c:pt idx="8173">
                  <c:v>1.4318914283384604E-2</c:v>
                </c:pt>
                <c:pt idx="8174">
                  <c:v>1.4234259339146578E-2</c:v>
                </c:pt>
                <c:pt idx="8175">
                  <c:v>1.4128191191334934E-2</c:v>
                </c:pt>
                <c:pt idx="8176">
                  <c:v>1.3999329435683746E-2</c:v>
                </c:pt>
                <c:pt idx="8177">
                  <c:v>1.3846136834511288E-2</c:v>
                </c:pt>
                <c:pt idx="8178">
                  <c:v>1.3667230190498439E-2</c:v>
                </c:pt>
                <c:pt idx="8179">
                  <c:v>1.3461660901930137E-2</c:v>
                </c:pt>
                <c:pt idx="8180">
                  <c:v>1.3229098526815674E-2</c:v>
                </c:pt>
                <c:pt idx="8181">
                  <c:v>1.2969876661808899E-2</c:v>
                </c:pt>
                <c:pt idx="8182">
                  <c:v>1.2684907727765598E-2</c:v>
                </c:pt>
                <c:pt idx="8183">
                  <c:v>1.2375459092575581E-2</c:v>
                </c:pt>
                <c:pt idx="8184">
                  <c:v>1.2042855009403879E-2</c:v>
                </c:pt>
                <c:pt idx="8185">
                  <c:v>1.1688279430244702E-2</c:v>
                </c:pt>
                <c:pt idx="8186">
                  <c:v>1.1312773347205894E-2</c:v>
                </c:pt>
                <c:pt idx="8187">
                  <c:v>1.0917420108216344E-2</c:v>
                </c:pt>
                <c:pt idx="8188">
                  <c:v>1.0503583068074916E-2</c:v>
                </c:pt>
                <c:pt idx="8189">
                  <c:v>1.0072986918346842E-2</c:v>
                </c:pt>
                <c:pt idx="8190">
                  <c:v>9.627634826001822E-3</c:v>
                </c:pt>
                <c:pt idx="8191">
                  <c:v>9.1696333443873918E-3</c:v>
                </c:pt>
                <c:pt idx="8192">
                  <c:v>8.7009678327716663E-3</c:v>
                </c:pt>
                <c:pt idx="8193">
                  <c:v>8.2233382191115711E-3</c:v>
                </c:pt>
                <c:pt idx="8194">
                  <c:v>7.7380631401979703E-3</c:v>
                </c:pt>
                <c:pt idx="8195">
                  <c:v>7.246029006603134E-3</c:v>
                </c:pt>
                <c:pt idx="8196">
                  <c:v>6.747740931481813E-3</c:v>
                </c:pt>
                <c:pt idx="8197">
                  <c:v>6.2434342285948999E-3</c:v>
                </c:pt>
                <c:pt idx="8198">
                  <c:v>5.7332054617406135E-3</c:v>
                </c:pt>
                <c:pt idx="8199">
                  <c:v>5.2171843802825127E-3</c:v>
                </c:pt>
                <c:pt idx="8200">
                  <c:v>4.6956986625896584E-3</c:v>
                </c:pt>
                <c:pt idx="8201">
                  <c:v>4.1693598440049415E-3</c:v>
                </c:pt>
                <c:pt idx="8202">
                  <c:v>3.6390147986385189E-3</c:v>
                </c:pt>
                <c:pt idx="8203">
                  <c:v>3.1055743917395447E-3</c:v>
                </c:pt>
                <c:pt idx="8204">
                  <c:v>2.5698437950537954E-3</c:v>
                </c:pt>
                <c:pt idx="8205">
                  <c:v>2.0324989498630638E-3</c:v>
                </c:pt>
                <c:pt idx="8206">
                  <c:v>1.4942329489706961E-3</c:v>
                </c:pt>
                <c:pt idx="8207">
                  <c:v>9.5590937300394372E-4</c:v>
                </c:pt>
                <c:pt idx="8208">
                  <c:v>4.1860333581788042E-4</c:v>
                </c:pt>
                <c:pt idx="8209">
                  <c:v>-1.1643179341070925E-4</c:v>
                </c:pt>
                <c:pt idx="8210">
                  <c:v>-6.4786643051518403E-4</c:v>
                </c:pt>
                <c:pt idx="8211">
                  <c:v>-1.1744103038069651E-3</c:v>
                </c:pt>
                <c:pt idx="8212">
                  <c:v>-1.6948399790746129E-3</c:v>
                </c:pt>
                <c:pt idx="8213">
                  <c:v>-2.2079785004366602E-3</c:v>
                </c:pt>
                <c:pt idx="8214">
                  <c:v>-2.7126784284006839E-3</c:v>
                </c:pt>
                <c:pt idx="8215">
                  <c:v>-3.2078402388427646E-3</c:v>
                </c:pt>
                <c:pt idx="8216">
                  <c:v>-3.692471755666863E-3</c:v>
                </c:pt>
                <c:pt idx="8217">
                  <c:v>-4.1656608351876082E-3</c:v>
                </c:pt>
                <c:pt idx="8218">
                  <c:v>-4.626458792317616E-3</c:v>
                </c:pt>
                <c:pt idx="8219">
                  <c:v>-5.0738447685924736E-3</c:v>
                </c:pt>
                <c:pt idx="8220">
                  <c:v>-5.5068208182301372E-3</c:v>
                </c:pt>
                <c:pt idx="8221">
                  <c:v>-5.9245524185168909E-3</c:v>
                </c:pt>
                <c:pt idx="8222">
                  <c:v>-6.3264158675919715E-3</c:v>
                </c:pt>
                <c:pt idx="8223">
                  <c:v>-6.7119091337818279E-3</c:v>
                </c:pt>
                <c:pt idx="8224">
                  <c:v>-7.0805650577964504E-3</c:v>
                </c:pt>
                <c:pt idx="8225">
                  <c:v>-7.4319472262413784E-3</c:v>
                </c:pt>
                <c:pt idx="8226">
                  <c:v>-7.7656630093204193E-3</c:v>
                </c:pt>
                <c:pt idx="8227">
                  <c:v>-8.0813505099586892E-3</c:v>
                </c:pt>
                <c:pt idx="8228">
                  <c:v>-8.3786817534206061E-3</c:v>
                </c:pt>
                <c:pt idx="8229">
                  <c:v>-8.6574105477611324E-3</c:v>
                </c:pt>
                <c:pt idx="8230">
                  <c:v>-8.917416580919402E-3</c:v>
                </c:pt>
                <c:pt idx="8231">
                  <c:v>-9.1587254546678949E-3</c:v>
                </c:pt>
                <c:pt idx="8232">
                  <c:v>-9.3814868988208525E-3</c:v>
                </c:pt>
                <c:pt idx="8233">
                  <c:v>-9.5858622696265178E-3</c:v>
                </c:pt>
                <c:pt idx="8234">
                  <c:v>-9.7718673296560317E-3</c:v>
                </c:pt>
                <c:pt idx="8235">
                  <c:v>-9.939217619836271E-3</c:v>
                </c:pt>
                <c:pt idx="8236">
                  <c:v>-1.0087223369019706E-2</c:v>
                </c:pt>
                <c:pt idx="8237">
                  <c:v>-1.0214865092295893E-2</c:v>
                </c:pt>
                <c:pt idx="8238">
                  <c:v>-1.0321016594539094E-2</c:v>
                </c:pt>
                <c:pt idx="8239">
                  <c:v>-1.0404655974524663E-2</c:v>
                </c:pt>
                <c:pt idx="8240">
                  <c:v>-1.0465023786004571E-2</c:v>
                </c:pt>
                <c:pt idx="8241">
                  <c:v>-1.0501704953141233E-2</c:v>
                </c:pt>
                <c:pt idx="8242">
                  <c:v>-1.0514612444068245E-2</c:v>
                </c:pt>
                <c:pt idx="8243">
                  <c:v>-1.0503916110741801E-2</c:v>
                </c:pt>
                <c:pt idx="8244">
                  <c:v>-1.0469969725899054E-2</c:v>
                </c:pt>
                <c:pt idx="8245">
                  <c:v>-1.0413270712063005E-2</c:v>
                </c:pt>
                <c:pt idx="8246">
                  <c:v>-1.0334429840063586E-2</c:v>
                </c:pt>
                <c:pt idx="8247">
                  <c:v>-1.0234133509258152E-2</c:v>
                </c:pt>
                <c:pt idx="8248">
                  <c:v>-1.0113113722912886E-2</c:v>
                </c:pt>
                <c:pt idx="8249">
                  <c:v>-9.9721053983488298E-3</c:v>
                </c:pt>
                <c:pt idx="8250">
                  <c:v>-9.8117922386355364E-3</c:v>
                </c:pt>
                <c:pt idx="8251">
                  <c:v>-9.6327424439193905E-3</c:v>
                </c:pt>
                <c:pt idx="8252">
                  <c:v>-9.4353511573857293E-3</c:v>
                </c:pt>
                <c:pt idx="8253">
                  <c:v>-9.2198830700775929E-3</c:v>
                </c:pt>
                <c:pt idx="8254">
                  <c:v>-8.9866065348719344E-3</c:v>
                </c:pt>
                <c:pt idx="8255">
                  <c:v>-8.735913062760536E-3</c:v>
                </c:pt>
                <c:pt idx="8256">
                  <c:v>-8.4683720538811288E-3</c:v>
                </c:pt>
                <c:pt idx="8257">
                  <c:v>-8.1847119466684007E-3</c:v>
                </c:pt>
                <c:pt idx="8258">
                  <c:v>-7.8857731186429796E-3</c:v>
                </c:pt>
                <c:pt idx="8259">
                  <c:v>-7.5724532488878052E-3</c:v>
                </c:pt>
                <c:pt idx="8260">
                  <c:v>-7.2456252134790291E-3</c:v>
                </c:pt>
                <c:pt idx="8261">
                  <c:v>-6.9060523847282295E-3</c:v>
                </c:pt>
                <c:pt idx="8262">
                  <c:v>-6.5542756999640624E-3</c:v>
                </c:pt>
                <c:pt idx="8263">
                  <c:v>-6.1905269399232668E-3</c:v>
                </c:pt>
                <c:pt idx="8264">
                  <c:v>-5.814841747677213E-3</c:v>
                </c:pt>
                <c:pt idx="8265">
                  <c:v>-5.4273057382716681E-3</c:v>
                </c:pt>
                <c:pt idx="8266">
                  <c:v>-5.0282313835554792E-3</c:v>
                </c:pt>
                <c:pt idx="8267">
                  <c:v>-4.6182178412596513E-3</c:v>
                </c:pt>
                <c:pt idx="8268">
                  <c:v>-4.1981094060741546E-3</c:v>
                </c:pt>
                <c:pt idx="8269">
                  <c:v>-3.7688844563878152E-3</c:v>
                </c:pt>
                <c:pt idx="8270">
                  <c:v>-3.3315215790023804E-3</c:v>
                </c:pt>
                <c:pt idx="8271">
                  <c:v>-2.8868940996614463E-3</c:v>
                </c:pt>
                <c:pt idx="8272">
                  <c:v>-2.4357464510023903E-3</c:v>
                </c:pt>
                <c:pt idx="8273">
                  <c:v>-1.9787537169677965E-3</c:v>
                </c:pt>
                <c:pt idx="8274">
                  <c:v>-1.5166528857781742E-3</c:v>
                </c:pt>
                <c:pt idx="8275">
                  <c:v>-1.0504061876568042E-3</c:v>
                </c:pt>
                <c:pt idx="8276">
                  <c:v>-5.8133387539357931E-4</c:v>
                </c:pt>
                <c:pt idx="8277">
                  <c:v>-1.1118316537795778E-4</c:v>
                </c:pt>
                <c:pt idx="8278">
                  <c:v>3.5795081633646956E-4</c:v>
                </c:pt>
                <c:pt idx="8279">
                  <c:v>8.238452392094576E-4</c:v>
                </c:pt>
                <c:pt idx="8280">
                  <c:v>1.2843556015305069E-3</c:v>
                </c:pt>
                <c:pt idx="8281">
                  <c:v>1.737560310731967E-3</c:v>
                </c:pt>
                <c:pt idx="8282">
                  <c:v>2.1818383189097178E-3</c:v>
                </c:pt>
                <c:pt idx="8283">
                  <c:v>2.6158610017163082E-3</c:v>
                </c:pt>
                <c:pt idx="8284">
                  <c:v>3.0385691517328373E-3</c:v>
                </c:pt>
                <c:pt idx="8285">
                  <c:v>3.4491563617884196E-3</c:v>
                </c:pt>
                <c:pt idx="8286">
                  <c:v>3.8470527749085194E-3</c:v>
                </c:pt>
                <c:pt idx="8287">
                  <c:v>4.2319387955172981E-3</c:v>
                </c:pt>
                <c:pt idx="8288">
                  <c:v>4.6037613594702206E-3</c:v>
                </c:pt>
                <c:pt idx="8289">
                  <c:v>4.9627271144985323E-3</c:v>
                </c:pt>
                <c:pt idx="8290">
                  <c:v>5.3092542659433205E-3</c:v>
                </c:pt>
                <c:pt idx="8291">
                  <c:v>5.6438660182118626E-3</c:v>
                </c:pt>
                <c:pt idx="8292">
                  <c:v>5.9670544983474374E-3</c:v>
                </c:pt>
                <c:pt idx="8293">
                  <c:v>6.279137109977604E-3</c:v>
                </c:pt>
                <c:pt idx="8294">
                  <c:v>6.580155993991252E-3</c:v>
                </c:pt>
                <c:pt idx="8295">
                  <c:v>6.8698749815281901E-3</c:v>
                </c:pt>
                <c:pt idx="8296">
                  <c:v>7.1478549434648422E-3</c:v>
                </c:pt>
                <c:pt idx="8297">
                  <c:v>7.4135743172780147E-3</c:v>
                </c:pt>
                <c:pt idx="8298">
                  <c:v>7.6665462865608954E-3</c:v>
                </c:pt>
                <c:pt idx="8299">
                  <c:v>7.9063976188642488E-3</c:v>
                </c:pt>
                <c:pt idx="8300">
                  <c:v>8.1328967649389166E-3</c:v>
                </c:pt>
                <c:pt idx="8301">
                  <c:v>8.3458994409605861E-3</c:v>
                </c:pt>
                <c:pt idx="8302">
                  <c:v>8.5452581321654991E-3</c:v>
                </c:pt>
                <c:pt idx="8303">
                  <c:v>8.7307461011167445E-3</c:v>
                </c:pt>
                <c:pt idx="8304">
                  <c:v>8.901990992145014E-3</c:v>
                </c:pt>
                <c:pt idx="8305">
                  <c:v>9.058480087062613E-3</c:v>
                </c:pt>
                <c:pt idx="8306">
                  <c:v>9.1996452415947765E-3</c:v>
                </c:pt>
                <c:pt idx="8307">
                  <c:v>9.3249718456219453E-3</c:v>
                </c:pt>
                <c:pt idx="8308">
                  <c:v>9.4341110342876684E-3</c:v>
                </c:pt>
                <c:pt idx="8309">
                  <c:v>9.526915224696458E-3</c:v>
                </c:pt>
                <c:pt idx="8310">
                  <c:v>9.6033804863169814E-3</c:v>
                </c:pt>
                <c:pt idx="8311">
                  <c:v>9.6635668042812772E-3</c:v>
                </c:pt>
                <c:pt idx="8312">
                  <c:v>9.7075046509043379E-3</c:v>
                </c:pt>
                <c:pt idx="8313">
                  <c:v>9.735142614715895E-3</c:v>
                </c:pt>
                <c:pt idx="8314">
                  <c:v>9.7463771991378092E-3</c:v>
                </c:pt>
                <c:pt idx="8315">
                  <c:v>9.7410849181850043E-3</c:v>
                </c:pt>
                <c:pt idx="8316">
                  <c:v>9.7191102281030291E-3</c:v>
                </c:pt>
                <c:pt idx="8317">
                  <c:v>9.6802274000565708E-3</c:v>
                </c:pt>
                <c:pt idx="8318">
                  <c:v>9.6241216123859226E-3</c:v>
                </c:pt>
                <c:pt idx="8319">
                  <c:v>9.5504045971569924E-3</c:v>
                </c:pt>
                <c:pt idx="8320">
                  <c:v>9.4586104020385683E-3</c:v>
                </c:pt>
                <c:pt idx="8321">
                  <c:v>9.3481810523467629E-3</c:v>
                </c:pt>
                <c:pt idx="8322">
                  <c:v>9.2185242560145642E-3</c:v>
                </c:pt>
                <c:pt idx="8323">
                  <c:v>9.069183335068811E-3</c:v>
                </c:pt>
                <c:pt idx="8324">
                  <c:v>8.9000447260344766E-3</c:v>
                </c:pt>
                <c:pt idx="8325">
                  <c:v>8.7114386981814156E-3</c:v>
                </c:pt>
                <c:pt idx="8326">
                  <c:v>8.5041201212108525E-3</c:v>
                </c:pt>
                <c:pt idx="8327">
                  <c:v>8.2791832329434673E-3</c:v>
                </c:pt>
                <c:pt idx="8328">
                  <c:v>8.0379225061314383E-3</c:v>
                </c:pt>
                <c:pt idx="8329">
                  <c:v>7.7817204187242226E-3</c:v>
                </c:pt>
                <c:pt idx="8330">
                  <c:v>7.5119933677201258E-3</c:v>
                </c:pt>
                <c:pt idx="8331">
                  <c:v>7.2301646491466764E-3</c:v>
                </c:pt>
                <c:pt idx="8332">
                  <c:v>6.9376764834622288E-3</c:v>
                </c:pt>
                <c:pt idx="8333">
                  <c:v>6.6359768696104757E-3</c:v>
                </c:pt>
                <c:pt idx="8334">
                  <c:v>6.3264572912094018E-3</c:v>
                </c:pt>
                <c:pt idx="8335">
                  <c:v>6.0103986092797943E-3</c:v>
                </c:pt>
                <c:pt idx="8336">
                  <c:v>5.6888956821639402E-3</c:v>
                </c:pt>
                <c:pt idx="8337">
                  <c:v>5.3627685073215402E-3</c:v>
                </c:pt>
                <c:pt idx="8338">
                  <c:v>5.0325236783015648E-3</c:v>
                </c:pt>
                <c:pt idx="8339">
                  <c:v>4.6983967310796201E-3</c:v>
                </c:pt>
                <c:pt idx="8340">
                  <c:v>4.3604831873850138E-3</c:v>
                </c:pt>
                <c:pt idx="8341">
                  <c:v>4.0188621054798182E-3</c:v>
                </c:pt>
                <c:pt idx="8342">
                  <c:v>3.6736180015940869E-3</c:v>
                </c:pt>
                <c:pt idx="8343">
                  <c:v>3.3248146499753051E-3</c:v>
                </c:pt>
                <c:pt idx="8344">
                  <c:v>2.9725330586895999E-3</c:v>
                </c:pt>
                <c:pt idx="8345">
                  <c:v>2.6170162410868092E-3</c:v>
                </c:pt>
                <c:pt idx="8346">
                  <c:v>2.2588094246927277E-3</c:v>
                </c:pt>
                <c:pt idx="8347">
                  <c:v>1.8987650090739605E-3</c:v>
                </c:pt>
                <c:pt idx="8348">
                  <c:v>1.5379128307332294E-3</c:v>
                </c:pt>
                <c:pt idx="8349">
                  <c:v>1.1772874236897068E-3</c:v>
                </c:pt>
                <c:pt idx="8350">
                  <c:v>8.1784313654210917E-4</c:v>
                </c:pt>
                <c:pt idx="8351">
                  <c:v>4.6045427501659783E-4</c:v>
                </c:pt>
                <c:pt idx="8352">
                  <c:v>1.058987244788942E-4</c:v>
                </c:pt>
                <c:pt idx="8353">
                  <c:v>-2.4515079375270166E-4</c:v>
                </c:pt>
                <c:pt idx="8354">
                  <c:v>-5.9213229881517084E-4</c:v>
                </c:pt>
                <c:pt idx="8355">
                  <c:v>-9.3463693127608899E-4</c:v>
                </c:pt>
                <c:pt idx="8356">
                  <c:v>-1.2724073026037727E-3</c:v>
                </c:pt>
                <c:pt idx="8357">
                  <c:v>-1.6052743614547184E-3</c:v>
                </c:pt>
                <c:pt idx="8358">
                  <c:v>-1.9330776857284457E-3</c:v>
                </c:pt>
                <c:pt idx="8359">
                  <c:v>-2.2555687394860986E-3</c:v>
                </c:pt>
                <c:pt idx="8360">
                  <c:v>-2.5723196636783284E-3</c:v>
                </c:pt>
                <c:pt idx="8361">
                  <c:v>-2.8826412548463359E-3</c:v>
                </c:pt>
                <c:pt idx="8362">
                  <c:v>-3.1855400246941388E-3</c:v>
                </c:pt>
                <c:pt idx="8363">
                  <c:v>-3.4798050787257112E-3</c:v>
                </c:pt>
                <c:pt idx="8364">
                  <c:v>-3.7642236707394082E-3</c:v>
                </c:pt>
                <c:pt idx="8365">
                  <c:v>-4.0378060426746456E-3</c:v>
                </c:pt>
                <c:pt idx="8366">
                  <c:v>-4.2998811048274074E-3</c:v>
                </c:pt>
                <c:pt idx="8367">
                  <c:v>-4.5500409302671775E-3</c:v>
                </c:pt>
                <c:pt idx="8368">
                  <c:v>-4.7880392286417496E-3</c:v>
                </c:pt>
                <c:pt idx="8369">
                  <c:v>-5.0137338458542367E-3</c:v>
                </c:pt>
                <c:pt idx="8370">
                  <c:v>-5.2271111403386994E-3</c:v>
                </c:pt>
                <c:pt idx="8371">
                  <c:v>-5.4283399743309093E-3</c:v>
                </c:pt>
                <c:pt idx="8372">
                  <c:v>-5.617753150578858E-3</c:v>
                </c:pt>
                <c:pt idx="8373">
                  <c:v>-5.7957416509048206E-3</c:v>
                </c:pt>
                <c:pt idx="8374">
                  <c:v>-5.9625854779094389E-3</c:v>
                </c:pt>
                <c:pt idx="8375">
                  <c:v>-6.118305503272874E-3</c:v>
                </c:pt>
                <c:pt idx="8376">
                  <c:v>-6.2626500810495037E-3</c:v>
                </c:pt>
                <c:pt idx="8377">
                  <c:v>-6.3951602839582532E-3</c:v>
                </c:pt>
                <c:pt idx="8378">
                  <c:v>-6.5152296683399806E-3</c:v>
                </c:pt>
                <c:pt idx="8379">
                  <c:v>-6.6221493462479608E-3</c:v>
                </c:pt>
                <c:pt idx="8380">
                  <c:v>-6.7151152555520151E-3</c:v>
                </c:pt>
                <c:pt idx="8381">
                  <c:v>-6.7932659537811848E-3</c:v>
                </c:pt>
                <c:pt idx="8382">
                  <c:v>-6.8558012811102886E-3</c:v>
                </c:pt>
                <c:pt idx="8383">
                  <c:v>-6.9020943779654238E-3</c:v>
                </c:pt>
                <c:pt idx="8384">
                  <c:v>-6.9317500032990385E-3</c:v>
                </c:pt>
                <c:pt idx="8385">
                  <c:v>-6.9446062538899636E-3</c:v>
                </c:pt>
                <c:pt idx="8386">
                  <c:v>-6.94068952022075E-3</c:v>
                </c:pt>
                <c:pt idx="8387">
                  <c:v>-6.9201782822264765E-3</c:v>
                </c:pt>
                <c:pt idx="8388">
                  <c:v>-6.8833922411749536E-3</c:v>
                </c:pt>
                <c:pt idx="8389">
                  <c:v>-6.8307658876908565E-3</c:v>
                </c:pt>
                <c:pt idx="8390">
                  <c:v>-6.7627728525100454E-3</c:v>
                </c:pt>
                <c:pt idx="8391">
                  <c:v>-6.6798559776850971E-3</c:v>
                </c:pt>
                <c:pt idx="8392">
                  <c:v>-6.5824425925482474E-3</c:v>
                </c:pt>
                <c:pt idx="8393">
                  <c:v>-6.4710142413752338E-3</c:v>
                </c:pt>
                <c:pt idx="8394">
                  <c:v>-6.3461780160920349E-3</c:v>
                </c:pt>
                <c:pt idx="8395">
                  <c:v>-6.2086755304273681E-3</c:v>
                </c:pt>
                <c:pt idx="8396">
                  <c:v>-6.0592643109508796E-3</c:v>
                </c:pt>
                <c:pt idx="8397">
                  <c:v>-5.8985677327686014E-3</c:v>
                </c:pt>
                <c:pt idx="8398">
                  <c:v>-5.7270148689344633E-3</c:v>
                </c:pt>
                <c:pt idx="8399">
                  <c:v>-5.5448933121583256E-3</c:v>
                </c:pt>
                <c:pt idx="8400">
                  <c:v>-2.8073776982866994E-2</c:v>
                </c:pt>
                <c:pt idx="8401">
                  <c:v>-2.5953663761817423E-2</c:v>
                </c:pt>
                <c:pt idx="8402">
                  <c:v>-2.3779808765510117E-2</c:v>
                </c:pt>
                <c:pt idx="8403">
                  <c:v>-2.1562445050791187E-2</c:v>
                </c:pt>
                <c:pt idx="8404">
                  <c:v>-1.9302861482924465E-2</c:v>
                </c:pt>
                <c:pt idx="8405">
                  <c:v>-1.700443235533107E-2</c:v>
                </c:pt>
                <c:pt idx="8406">
                  <c:v>-1.4682743905825406E-2</c:v>
                </c:pt>
                <c:pt idx="8407">
                  <c:v>-1.2363701953554653E-2</c:v>
                </c:pt>
                <c:pt idx="8408">
                  <c:v>-1.0071040834425704E-2</c:v>
                </c:pt>
                <c:pt idx="8409">
                  <c:v>-7.8154456700525159E-3</c:v>
                </c:pt>
                <c:pt idx="8410">
                  <c:v>-5.5950214818146944E-3</c:v>
                </c:pt>
                <c:pt idx="8411">
                  <c:v>-3.4049612872360667E-3</c:v>
                </c:pt>
                <c:pt idx="8412">
                  <c:v>-1.245301749275029E-3</c:v>
                </c:pt>
                <c:pt idx="8413">
                  <c:v>8.8172401429337721E-4</c:v>
                </c:pt>
                <c:pt idx="8414">
                  <c:v>2.9814250214189623E-3</c:v>
                </c:pt>
                <c:pt idx="8415">
                  <c:v>5.0717375244418135E-3</c:v>
                </c:pt>
                <c:pt idx="8416">
                  <c:v>7.1766052584638015E-3</c:v>
                </c:pt>
                <c:pt idx="8417">
                  <c:v>9.3131378379713945E-3</c:v>
                </c:pt>
                <c:pt idx="8418">
                  <c:v>1.1484679150634967E-2</c:v>
                </c:pt>
                <c:pt idx="8419">
                  <c:v>1.3686111577318874E-2</c:v>
                </c:pt>
                <c:pt idx="8420">
                  <c:v>1.5915347308621149E-2</c:v>
                </c:pt>
                <c:pt idx="8421">
                  <c:v>1.8178723198592629E-2</c:v>
                </c:pt>
                <c:pt idx="8422">
                  <c:v>2.0484740259741716E-2</c:v>
                </c:pt>
                <c:pt idx="8423">
                  <c:v>2.2832801981795825E-2</c:v>
                </c:pt>
                <c:pt idx="8424">
                  <c:v>2.520845737351406E-2</c:v>
                </c:pt>
                <c:pt idx="8425">
                  <c:v>2.7589767616885717E-2</c:v>
                </c:pt>
                <c:pt idx="8426">
                  <c:v>2.995811585630825E-2</c:v>
                </c:pt>
                <c:pt idx="8427">
                  <c:v>3.2302838076255974E-2</c:v>
                </c:pt>
                <c:pt idx="8428">
                  <c:v>3.4616184666997223E-2</c:v>
                </c:pt>
                <c:pt idx="8429">
                  <c:v>3.6885045860003442E-2</c:v>
                </c:pt>
                <c:pt idx="8430">
                  <c:v>3.9088497910230155E-2</c:v>
                </c:pt>
                <c:pt idx="8431">
                  <c:v>4.1203661906757193E-2</c:v>
                </c:pt>
                <c:pt idx="8432">
                  <c:v>4.3213557617620933E-2</c:v>
                </c:pt>
                <c:pt idx="8433">
                  <c:v>4.5108718911644398E-2</c:v>
                </c:pt>
                <c:pt idx="8434">
                  <c:v>4.6881479033069322E-2</c:v>
                </c:pt>
                <c:pt idx="8435">
                  <c:v>4.8520049665382016E-2</c:v>
                </c:pt>
                <c:pt idx="8436">
                  <c:v>5.0009467825338015E-2</c:v>
                </c:pt>
                <c:pt idx="8437">
                  <c:v>5.1338943001771581E-2</c:v>
                </c:pt>
                <c:pt idx="8438">
                  <c:v>5.2508755235301845E-2</c:v>
                </c:pt>
                <c:pt idx="8439">
                  <c:v>5.3530247036497204E-2</c:v>
                </c:pt>
                <c:pt idx="8440">
                  <c:v>5.441888838311143E-2</c:v>
                </c:pt>
                <c:pt idx="8441">
                  <c:v>5.5187062417259833E-2</c:v>
                </c:pt>
                <c:pt idx="8442">
                  <c:v>5.5842722471248107E-2</c:v>
                </c:pt>
                <c:pt idx="8443">
                  <c:v>5.6392948108715417E-2</c:v>
                </c:pt>
                <c:pt idx="8444">
                  <c:v>5.6846566541255139E-2</c:v>
                </c:pt>
                <c:pt idx="8445">
                  <c:v>5.7212039734792393E-2</c:v>
                </c:pt>
                <c:pt idx="8446">
                  <c:v>5.7492179212046635E-2</c:v>
                </c:pt>
                <c:pt idx="8447">
                  <c:v>5.7680945325959486E-2</c:v>
                </c:pt>
                <c:pt idx="8448">
                  <c:v>5.7766299241572942E-2</c:v>
                </c:pt>
                <c:pt idx="8449">
                  <c:v>5.773702346650051E-2</c:v>
                </c:pt>
                <c:pt idx="8450">
                  <c:v>5.7587222586473731E-2</c:v>
                </c:pt>
                <c:pt idx="8451">
                  <c:v>5.7315523250052423E-2</c:v>
                </c:pt>
                <c:pt idx="8452">
                  <c:v>5.69218453219313E-2</c:v>
                </c:pt>
                <c:pt idx="8453">
                  <c:v>5.6405691496708821E-2</c:v>
                </c:pt>
                <c:pt idx="8454">
                  <c:v>5.5767180273630056E-2</c:v>
                </c:pt>
                <c:pt idx="8455">
                  <c:v>5.5008958516818869E-2</c:v>
                </c:pt>
                <c:pt idx="8456">
                  <c:v>5.4135745346274147E-2</c:v>
                </c:pt>
                <c:pt idx="8457">
                  <c:v>5.3151047931531623E-2</c:v>
                </c:pt>
                <c:pt idx="8458">
                  <c:v>5.2054755436719627E-2</c:v>
                </c:pt>
                <c:pt idx="8459">
                  <c:v>5.0844540838206373E-2</c:v>
                </c:pt>
                <c:pt idx="8460">
                  <c:v>4.951979427638005E-2</c:v>
                </c:pt>
                <c:pt idx="8461">
                  <c:v>4.808510786084523E-2</c:v>
                </c:pt>
                <c:pt idx="8462">
                  <c:v>4.6551083169921709E-2</c:v>
                </c:pt>
                <c:pt idx="8463">
                  <c:v>4.4931942282942998E-2</c:v>
                </c:pt>
                <c:pt idx="8464">
                  <c:v>4.3242394034141214E-2</c:v>
                </c:pt>
                <c:pt idx="8465">
                  <c:v>4.1496639711806782E-2</c:v>
                </c:pt>
                <c:pt idx="8466">
                  <c:v>3.9708750272767615E-2</c:v>
                </c:pt>
                <c:pt idx="8467">
                  <c:v>3.789204730379632E-2</c:v>
                </c:pt>
                <c:pt idx="8468">
                  <c:v>3.6057221518591434E-2</c:v>
                </c:pt>
                <c:pt idx="8469">
                  <c:v>3.4210331986673011E-2</c:v>
                </c:pt>
                <c:pt idx="8470">
                  <c:v>3.2352270630786092E-2</c:v>
                </c:pt>
                <c:pt idx="8471">
                  <c:v>3.0480941118900366E-2</c:v>
                </c:pt>
                <c:pt idx="8472">
                  <c:v>2.8594611635714657E-2</c:v>
                </c:pt>
                <c:pt idx="8473">
                  <c:v>2.6693219303620896E-2</c:v>
                </c:pt>
                <c:pt idx="8474">
                  <c:v>2.4777170013739306E-2</c:v>
                </c:pt>
                <c:pt idx="8475">
                  <c:v>2.2845832044788121E-2</c:v>
                </c:pt>
                <c:pt idx="8476">
                  <c:v>2.0897115192459466E-2</c:v>
                </c:pt>
                <c:pt idx="8477">
                  <c:v>1.8928253378474334E-2</c:v>
                </c:pt>
                <c:pt idx="8478">
                  <c:v>1.6937020349134361E-2</c:v>
                </c:pt>
                <c:pt idx="8479">
                  <c:v>1.4921516890675493E-2</c:v>
                </c:pt>
                <c:pt idx="8480">
                  <c:v>1.2878336815005836E-2</c:v>
                </c:pt>
                <c:pt idx="8481">
                  <c:v>1.0801966522556529E-2</c:v>
                </c:pt>
                <c:pt idx="8482">
                  <c:v>8.6871083135587959E-3</c:v>
                </c:pt>
                <c:pt idx="8483">
                  <c:v>6.5321600092929167E-3</c:v>
                </c:pt>
                <c:pt idx="8484">
                  <c:v>4.3413184953872749E-3</c:v>
                </c:pt>
                <c:pt idx="8485">
                  <c:v>2.1239175977506189E-3</c:v>
                </c:pt>
                <c:pt idx="8486">
                  <c:v>-1.0852409869011341E-4</c:v>
                </c:pt>
                <c:pt idx="8487">
                  <c:v>-2.3447854860110463E-3</c:v>
                </c:pt>
                <c:pt idx="8488">
                  <c:v>-4.5736838299696428E-3</c:v>
                </c:pt>
                <c:pt idx="8489">
                  <c:v>-6.7824495817833423E-3</c:v>
                </c:pt>
                <c:pt idx="8490">
                  <c:v>-8.9567424672844995E-3</c:v>
                </c:pt>
                <c:pt idx="8491">
                  <c:v>-1.1082965020404097E-2</c:v>
                </c:pt>
                <c:pt idx="8492">
                  <c:v>-1.3151078018354547E-2</c:v>
                </c:pt>
                <c:pt idx="8493">
                  <c:v>-1.5155671870676481E-2</c:v>
                </c:pt>
                <c:pt idx="8494">
                  <c:v>-1.7094179000848274E-2</c:v>
                </c:pt>
                <c:pt idx="8495">
                  <c:v>-1.8963905739915934E-2</c:v>
                </c:pt>
                <c:pt idx="8496">
                  <c:v>-2.0761058829473978E-2</c:v>
                </c:pt>
                <c:pt idx="8497">
                  <c:v>-2.2482300620568819E-2</c:v>
                </c:pt>
                <c:pt idx="8498">
                  <c:v>-2.4126440215981936E-2</c:v>
                </c:pt>
                <c:pt idx="8499">
                  <c:v>-2.5694296897236488E-2</c:v>
                </c:pt>
                <c:pt idx="8500">
                  <c:v>-2.7186779687040075E-2</c:v>
                </c:pt>
                <c:pt idx="8501">
                  <c:v>-2.8603005849172202E-2</c:v>
                </c:pt>
                <c:pt idx="8502">
                  <c:v>-2.9940672879655357E-2</c:v>
                </c:pt>
                <c:pt idx="8503">
                  <c:v>-3.119862056761278E-2</c:v>
                </c:pt>
                <c:pt idx="8504">
                  <c:v>-3.2378892024061544E-2</c:v>
                </c:pt>
                <c:pt idx="8505">
                  <c:v>-3.3486216760055185E-2</c:v>
                </c:pt>
                <c:pt idx="8506">
                  <c:v>-3.4525568369660385E-2</c:v>
                </c:pt>
                <c:pt idx="8507">
                  <c:v>-3.5499885010771122E-2</c:v>
                </c:pt>
                <c:pt idx="8508">
                  <c:v>-3.640956649328693E-2</c:v>
                </c:pt>
                <c:pt idx="8509">
                  <c:v>-3.7253665851677338E-2</c:v>
                </c:pt>
                <c:pt idx="8510">
                  <c:v>-3.8030933399766875E-2</c:v>
                </c:pt>
                <c:pt idx="8511">
                  <c:v>-3.8739372378552704E-2</c:v>
                </c:pt>
                <c:pt idx="8512">
                  <c:v>-3.9375200866188835E-2</c:v>
                </c:pt>
                <c:pt idx="8513">
                  <c:v>-3.9932895461705038E-2</c:v>
                </c:pt>
                <c:pt idx="8514">
                  <c:v>-4.0406779735368617E-2</c:v>
                </c:pt>
                <c:pt idx="8515">
                  <c:v>-4.0793040475404531E-2</c:v>
                </c:pt>
                <c:pt idx="8516">
                  <c:v>-4.1090502577280842E-2</c:v>
                </c:pt>
                <c:pt idx="8517">
                  <c:v>-4.129961057568235E-2</c:v>
                </c:pt>
                <c:pt idx="8518">
                  <c:v>-4.1420690297463952E-2</c:v>
                </c:pt>
                <c:pt idx="8519">
                  <c:v>-4.1452998834353091E-2</c:v>
                </c:pt>
                <c:pt idx="8520">
                  <c:v>-4.1395058038702526E-2</c:v>
                </c:pt>
                <c:pt idx="8521">
                  <c:v>-4.1245432694070432E-2</c:v>
                </c:pt>
                <c:pt idx="8522">
                  <c:v>-4.1002906170166165E-2</c:v>
                </c:pt>
                <c:pt idx="8523">
                  <c:v>-4.0666013922637696E-2</c:v>
                </c:pt>
                <c:pt idx="8524">
                  <c:v>-4.0232809416452374E-2</c:v>
                </c:pt>
                <c:pt idx="8525">
                  <c:v>-3.9701498040636579E-2</c:v>
                </c:pt>
                <c:pt idx="8526">
                  <c:v>-3.9071580542671541E-2</c:v>
                </c:pt>
                <c:pt idx="8527">
                  <c:v>-3.8344688114263753E-2</c:v>
                </c:pt>
                <c:pt idx="8528">
                  <c:v>-3.7524547013988593E-2</c:v>
                </c:pt>
                <c:pt idx="8529">
                  <c:v>-3.6616112965962018E-2</c:v>
                </c:pt>
                <c:pt idx="8530">
                  <c:v>-3.5624719466417001E-2</c:v>
                </c:pt>
                <c:pt idx="8531">
                  <c:v>-3.4555926061743819E-2</c:v>
                </c:pt>
                <c:pt idx="8532">
                  <c:v>-3.341561163312072E-2</c:v>
                </c:pt>
                <c:pt idx="8533">
                  <c:v>-3.2209647156085298E-2</c:v>
                </c:pt>
                <c:pt idx="8534">
                  <c:v>-3.0943259379938245E-2</c:v>
                </c:pt>
                <c:pt idx="8535">
                  <c:v>-2.9620566360987546E-2</c:v>
                </c:pt>
                <c:pt idx="8536">
                  <c:v>-2.8244661462708532E-2</c:v>
                </c:pt>
                <c:pt idx="8537">
                  <c:v>-2.681837798703925E-2</c:v>
                </c:pt>
                <c:pt idx="8538">
                  <c:v>-2.5345242621900622E-2</c:v>
                </c:pt>
                <c:pt idx="8539">
                  <c:v>-2.3829771082530614E-2</c:v>
                </c:pt>
                <c:pt idx="8540">
                  <c:v>-2.2277143383589063E-2</c:v>
                </c:pt>
                <c:pt idx="8541">
                  <c:v>-2.0692970589046799E-2</c:v>
                </c:pt>
                <c:pt idx="8542">
                  <c:v>-1.9083143292493294E-2</c:v>
                </c:pt>
                <c:pt idx="8543">
                  <c:v>-1.7453425549949466E-2</c:v>
                </c:pt>
                <c:pt idx="8544">
                  <c:v>-1.5808809158772818E-2</c:v>
                </c:pt>
                <c:pt idx="8545">
                  <c:v>-1.4152608231231606E-2</c:v>
                </c:pt>
                <c:pt idx="8546">
                  <c:v>-1.2485769204903636E-2</c:v>
                </c:pt>
                <c:pt idx="8547">
                  <c:v>-1.0807336498459798E-2</c:v>
                </c:pt>
                <c:pt idx="8548">
                  <c:v>-9.1159384008793094E-3</c:v>
                </c:pt>
                <c:pt idx="8549">
                  <c:v>-7.4111443362875054E-3</c:v>
                </c:pt>
                <c:pt idx="8550">
                  <c:v>-5.6939759053574431E-3</c:v>
                </c:pt>
                <c:pt idx="8551">
                  <c:v>-3.9665833347835647E-3</c:v>
                </c:pt>
                <c:pt idx="8552">
                  <c:v>-2.2315899717219138E-3</c:v>
                </c:pt>
                <c:pt idx="8553">
                  <c:v>-4.9196758505095023E-4</c:v>
                </c:pt>
                <c:pt idx="8554">
                  <c:v>1.2483894116449947E-3</c:v>
                </c:pt>
                <c:pt idx="8555">
                  <c:v>2.984453911452893E-3</c:v>
                </c:pt>
                <c:pt idx="8556">
                  <c:v>4.7108073691250144E-3</c:v>
                </c:pt>
                <c:pt idx="8557">
                  <c:v>6.4225789074422194E-3</c:v>
                </c:pt>
                <c:pt idx="8558">
                  <c:v>8.1158628103419877E-3</c:v>
                </c:pt>
                <c:pt idx="8559">
                  <c:v>9.7873700580184669E-3</c:v>
                </c:pt>
                <c:pt idx="8560">
                  <c:v>1.1433478771727018E-2</c:v>
                </c:pt>
                <c:pt idx="8561">
                  <c:v>1.3049717898145609E-2</c:v>
                </c:pt>
                <c:pt idx="8562">
                  <c:v>1.4631368880380691E-2</c:v>
                </c:pt>
                <c:pt idx="8563">
                  <c:v>1.617431495903782E-2</c:v>
                </c:pt>
                <c:pt idx="8564">
                  <c:v>1.7675067623103349E-2</c:v>
                </c:pt>
                <c:pt idx="8565">
                  <c:v>1.913005793648313E-2</c:v>
                </c:pt>
                <c:pt idx="8566">
                  <c:v>2.053502397611923E-2</c:v>
                </c:pt>
                <c:pt idx="8567">
                  <c:v>2.1885257445701991E-2</c:v>
                </c:pt>
                <c:pt idx="8568">
                  <c:v>2.3176790305741869E-2</c:v>
                </c:pt>
                <c:pt idx="8569">
                  <c:v>2.4407538368481831E-2</c:v>
                </c:pt>
                <c:pt idx="8570">
                  <c:v>2.5577191157845233E-2</c:v>
                </c:pt>
                <c:pt idx="8571">
                  <c:v>2.6685986244858545E-2</c:v>
                </c:pt>
                <c:pt idx="8572">
                  <c:v>2.7733687675620965E-2</c:v>
                </c:pt>
                <c:pt idx="8573">
                  <c:v>2.8719591433605557E-2</c:v>
                </c:pt>
                <c:pt idx="8574">
                  <c:v>2.9643226832166213E-2</c:v>
                </c:pt>
                <c:pt idx="8575">
                  <c:v>3.0504752014394339E-2</c:v>
                </c:pt>
                <c:pt idx="8576">
                  <c:v>3.1304281865567024E-2</c:v>
                </c:pt>
                <c:pt idx="8577">
                  <c:v>3.2040638535347325E-2</c:v>
                </c:pt>
                <c:pt idx="8578">
                  <c:v>3.2710937563883109E-2</c:v>
                </c:pt>
                <c:pt idx="8579">
                  <c:v>3.3311647843741007E-2</c:v>
                </c:pt>
                <c:pt idx="8580">
                  <c:v>3.3840181747063353E-2</c:v>
                </c:pt>
                <c:pt idx="8581">
                  <c:v>3.4295651023488444E-2</c:v>
                </c:pt>
                <c:pt idx="8582">
                  <c:v>3.4678441034440219E-2</c:v>
                </c:pt>
                <c:pt idx="8583">
                  <c:v>3.4989284428909841E-2</c:v>
                </c:pt>
                <c:pt idx="8584">
                  <c:v>3.5228776528229103E-2</c:v>
                </c:pt>
                <c:pt idx="8585">
                  <c:v>3.5397722428826356E-2</c:v>
                </c:pt>
                <c:pt idx="8586">
                  <c:v>3.5497643788635916E-2</c:v>
                </c:pt>
                <c:pt idx="8587">
                  <c:v>3.5530520014070532E-2</c:v>
                </c:pt>
                <c:pt idx="8588">
                  <c:v>3.5497783200584873E-2</c:v>
                </c:pt>
                <c:pt idx="8589">
                  <c:v>3.5399416039845269E-2</c:v>
                </c:pt>
                <c:pt idx="8590">
                  <c:v>3.5233949155524164E-2</c:v>
                </c:pt>
                <c:pt idx="8591">
                  <c:v>3.4999429762452364E-2</c:v>
                </c:pt>
                <c:pt idx="8592">
                  <c:v>3.4694652786420199E-2</c:v>
                </c:pt>
                <c:pt idx="8593">
                  <c:v>3.4319758728586877E-2</c:v>
                </c:pt>
                <c:pt idx="8594">
                  <c:v>3.3875791462638097E-2</c:v>
                </c:pt>
                <c:pt idx="8595">
                  <c:v>3.3363548492446257E-2</c:v>
                </c:pt>
                <c:pt idx="8596">
                  <c:v>3.2782497688474639E-2</c:v>
                </c:pt>
                <c:pt idx="8597">
                  <c:v>3.2130527246752145E-2</c:v>
                </c:pt>
                <c:pt idx="8598">
                  <c:v>3.1404876050691984E-2</c:v>
                </c:pt>
                <c:pt idx="8599">
                  <c:v>3.0603766315219372E-2</c:v>
                </c:pt>
                <c:pt idx="8600">
                  <c:v>2.9727759266461953E-2</c:v>
                </c:pt>
                <c:pt idx="8601">
                  <c:v>2.8780239235207762E-2</c:v>
                </c:pt>
                <c:pt idx="8602">
                  <c:v>2.7767099115786474E-2</c:v>
                </c:pt>
                <c:pt idx="8603">
                  <c:v>2.6696051156179911E-2</c:v>
                </c:pt>
                <c:pt idx="8604">
                  <c:v>2.5575827927774099E-2</c:v>
                </c:pt>
                <c:pt idx="8605">
                  <c:v>2.4415163416591553E-2</c:v>
                </c:pt>
                <c:pt idx="8606">
                  <c:v>2.3221676246130519E-2</c:v>
                </c:pt>
                <c:pt idx="8607">
                  <c:v>2.2001367625848468E-2</c:v>
                </c:pt>
                <c:pt idx="8608">
                  <c:v>2.0759336558279867E-2</c:v>
                </c:pt>
                <c:pt idx="8609">
                  <c:v>1.9501408728330116E-2</c:v>
                </c:pt>
                <c:pt idx="8610">
                  <c:v>1.8235389379912623E-2</c:v>
                </c:pt>
                <c:pt idx="8611">
                  <c:v>1.6970641806720657E-2</c:v>
                </c:pt>
                <c:pt idx="8612">
                  <c:v>1.5716049761048817E-2</c:v>
                </c:pt>
                <c:pt idx="8613">
                  <c:v>1.4477713907980543E-2</c:v>
                </c:pt>
                <c:pt idx="8614">
                  <c:v>1.3257568769051263E-2</c:v>
                </c:pt>
                <c:pt idx="8615">
                  <c:v>1.2053205764974402E-2</c:v>
                </c:pt>
                <c:pt idx="8616">
                  <c:v>1.085875241904152E-2</c:v>
                </c:pt>
                <c:pt idx="8617">
                  <c:v>9.6664510595364309E-3</c:v>
                </c:pt>
                <c:pt idx="8618">
                  <c:v>8.4683991652478516E-3</c:v>
                </c:pt>
                <c:pt idx="8619">
                  <c:v>7.2581994282990368E-3</c:v>
                </c:pt>
                <c:pt idx="8620">
                  <c:v>6.0323202691153124E-3</c:v>
                </c:pt>
                <c:pt idx="8621">
                  <c:v>4.790488300242016E-3</c:v>
                </c:pt>
                <c:pt idx="8622">
                  <c:v>3.5347567909042019E-3</c:v>
                </c:pt>
                <c:pt idx="8623">
                  <c:v>2.2678640933793221E-3</c:v>
                </c:pt>
                <c:pt idx="8624">
                  <c:v>9.9185391231697262E-4</c:v>
                </c:pt>
                <c:pt idx="8625">
                  <c:v>-2.9230432270414158E-4</c:v>
                </c:pt>
                <c:pt idx="8626">
                  <c:v>-1.5840468614191949E-3</c:v>
                </c:pt>
                <c:pt idx="8627">
                  <c:v>-2.8822379964216871E-3</c:v>
                </c:pt>
                <c:pt idx="8628">
                  <c:v>-4.1845588659875869E-3</c:v>
                </c:pt>
                <c:pt idx="8629">
                  <c:v>-5.4872326044089715E-3</c:v>
                </c:pt>
                <c:pt idx="8630">
                  <c:v>-6.7847719735679947E-3</c:v>
                </c:pt>
                <c:pt idx="8631">
                  <c:v>-8.0698386338505582E-3</c:v>
                </c:pt>
                <c:pt idx="8632">
                  <c:v>-9.3336282765409465E-3</c:v>
                </c:pt>
                <c:pt idx="8633">
                  <c:v>-1.0566980017838908E-2</c:v>
                </c:pt>
                <c:pt idx="8634">
                  <c:v>-1.1762027535492129E-2</c:v>
                </c:pt>
                <c:pt idx="8635">
                  <c:v>-1.2913682675755463E-2</c:v>
                </c:pt>
                <c:pt idx="8636">
                  <c:v>-1.4019984515155307E-2</c:v>
                </c:pt>
                <c:pt idx="8637">
                  <c:v>-1.5081226186048591E-2</c:v>
                </c:pt>
                <c:pt idx="8638">
                  <c:v>-1.6098755964669326E-2</c:v>
                </c:pt>
                <c:pt idx="8639">
                  <c:v>-1.7074196372045221E-2</c:v>
                </c:pt>
                <c:pt idx="8640">
                  <c:v>-1.8009182881709516E-2</c:v>
                </c:pt>
                <c:pt idx="8641">
                  <c:v>-1.8905195131602368E-2</c:v>
                </c:pt>
                <c:pt idx="8642">
                  <c:v>-1.9762935651575966E-2</c:v>
                </c:pt>
                <c:pt idx="8643">
                  <c:v>-2.0581455794526967E-2</c:v>
                </c:pt>
                <c:pt idx="8644">
                  <c:v>-2.1358040683195068E-2</c:v>
                </c:pt>
                <c:pt idx="8645">
                  <c:v>-2.2089353324184234E-2</c:v>
                </c:pt>
                <c:pt idx="8646">
                  <c:v>-2.2773054146723273E-2</c:v>
                </c:pt>
                <c:pt idx="8647">
                  <c:v>-2.3408781588730988E-2</c:v>
                </c:pt>
                <c:pt idx="8648">
                  <c:v>-2.3997918892235841E-2</c:v>
                </c:pt>
                <c:pt idx="8649">
                  <c:v>-2.4542299269662112E-2</c:v>
                </c:pt>
                <c:pt idx="8650">
                  <c:v>-2.5042930539827105E-2</c:v>
                </c:pt>
                <c:pt idx="8651">
                  <c:v>-2.5499761860809725E-2</c:v>
                </c:pt>
                <c:pt idx="8652">
                  <c:v>-2.5912168426294128E-2</c:v>
                </c:pt>
                <c:pt idx="8653">
                  <c:v>-2.6279213527552202E-2</c:v>
                </c:pt>
                <c:pt idx="8654">
                  <c:v>-2.6599355736712273E-2</c:v>
                </c:pt>
                <c:pt idx="8655">
                  <c:v>-2.6869980892426377E-2</c:v>
                </c:pt>
                <c:pt idx="8656">
                  <c:v>-2.708751595942804E-2</c:v>
                </c:pt>
                <c:pt idx="8657">
                  <c:v>-2.7248544650404175E-2</c:v>
                </c:pt>
                <c:pt idx="8658">
                  <c:v>-2.7351273456039746E-2</c:v>
                </c:pt>
                <c:pt idx="8659">
                  <c:v>-2.7396096550767655E-2</c:v>
                </c:pt>
                <c:pt idx="8660">
                  <c:v>-2.7384807606244111E-2</c:v>
                </c:pt>
                <c:pt idx="8661">
                  <c:v>-2.7319240714661262E-2</c:v>
                </c:pt>
                <c:pt idx="8662">
                  <c:v>-2.7200364915784526E-2</c:v>
                </c:pt>
                <c:pt idx="8663">
                  <c:v>-2.7028257468727057E-2</c:v>
                </c:pt>
                <c:pt idx="8664">
                  <c:v>-2.6802622953593924E-2</c:v>
                </c:pt>
                <c:pt idx="8665">
                  <c:v>-2.6523108781192444E-2</c:v>
                </c:pt>
                <c:pt idx="8666">
                  <c:v>-2.6189131523584777E-2</c:v>
                </c:pt>
                <c:pt idx="8667">
                  <c:v>-2.579967909528999E-2</c:v>
                </c:pt>
                <c:pt idx="8668">
                  <c:v>-2.5353641618453944E-2</c:v>
                </c:pt>
                <c:pt idx="8669">
                  <c:v>-2.4850672817301356E-2</c:v>
                </c:pt>
                <c:pt idx="8670">
                  <c:v>-2.4291915108034509E-2</c:v>
                </c:pt>
                <c:pt idx="8671">
                  <c:v>-2.3679939535572556E-2</c:v>
                </c:pt>
                <c:pt idx="8672">
                  <c:v>-2.3017948846860908E-2</c:v>
                </c:pt>
                <c:pt idx="8673">
                  <c:v>-2.2308827876477172E-2</c:v>
                </c:pt>
                <c:pt idx="8674">
                  <c:v>-2.1554747687145367E-2</c:v>
                </c:pt>
                <c:pt idx="8675">
                  <c:v>-2.0757529420151098E-2</c:v>
                </c:pt>
                <c:pt idx="8676">
                  <c:v>-1.9919200038637772E-2</c:v>
                </c:pt>
                <c:pt idx="8677">
                  <c:v>-1.9042198852586102E-2</c:v>
                </c:pt>
                <c:pt idx="8678">
                  <c:v>-1.8129205100453995E-2</c:v>
                </c:pt>
                <c:pt idx="8679">
                  <c:v>-1.7182798288507901E-2</c:v>
                </c:pt>
                <c:pt idx="8680">
                  <c:v>-1.6205246952895741E-2</c:v>
                </c:pt>
                <c:pt idx="8681">
                  <c:v>-1.519856375175606E-2</c:v>
                </c:pt>
                <c:pt idx="8682">
                  <c:v>-1.4164626251122697E-2</c:v>
                </c:pt>
                <c:pt idx="8683">
                  <c:v>-1.3105150490308517E-2</c:v>
                </c:pt>
                <c:pt idx="8684">
                  <c:v>-1.2021660129900467E-2</c:v>
                </c:pt>
                <c:pt idx="8685">
                  <c:v>-1.091570673024771E-2</c:v>
                </c:pt>
                <c:pt idx="8686">
                  <c:v>-9.7892627843352582E-3</c:v>
                </c:pt>
                <c:pt idx="8687">
                  <c:v>-8.6450680266507741E-3</c:v>
                </c:pt>
                <c:pt idx="8688">
                  <c:v>-7.4867502195133419E-3</c:v>
                </c:pt>
                <c:pt idx="8689">
                  <c:v>-6.3184850571321284E-3</c:v>
                </c:pt>
                <c:pt idx="8690">
                  <c:v>-5.1443200839834391E-3</c:v>
                </c:pt>
                <c:pt idx="8691">
                  <c:v>-3.9676765532931446E-3</c:v>
                </c:pt>
                <c:pt idx="8692">
                  <c:v>-2.791252999024238E-3</c:v>
                </c:pt>
                <c:pt idx="8693">
                  <c:v>-1.6171871162903289E-3</c:v>
                </c:pt>
                <c:pt idx="8694">
                  <c:v>-4.4730684483900107E-4</c:v>
                </c:pt>
                <c:pt idx="8695">
                  <c:v>7.1657828526830339E-4</c:v>
                </c:pt>
                <c:pt idx="8696">
                  <c:v>1.872332504831769E-3</c:v>
                </c:pt>
                <c:pt idx="8697">
                  <c:v>3.017199823852945E-3</c:v>
                </c:pt>
                <c:pt idx="8698">
                  <c:v>4.1477149704962045E-3</c:v>
                </c:pt>
                <c:pt idx="8699">
                  <c:v>5.2599492245025137E-3</c:v>
                </c:pt>
                <c:pt idx="8700">
                  <c:v>6.3500991973955952E-3</c:v>
                </c:pt>
                <c:pt idx="8701">
                  <c:v>7.4150720676407081E-3</c:v>
                </c:pt>
                <c:pt idx="8702">
                  <c:v>8.4526985562296056E-3</c:v>
                </c:pt>
                <c:pt idx="8703">
                  <c:v>9.461567931394424E-3</c:v>
                </c:pt>
                <c:pt idx="8704">
                  <c:v>1.0440668601740808E-2</c:v>
                </c:pt>
                <c:pt idx="8705">
                  <c:v>1.1389078130207828E-2</c:v>
                </c:pt>
                <c:pt idx="8706">
                  <c:v>1.2305875133374854E-2</c:v>
                </c:pt>
                <c:pt idx="8707">
                  <c:v>1.319020496342484E-2</c:v>
                </c:pt>
                <c:pt idx="8708">
                  <c:v>1.4041290206890036E-2</c:v>
                </c:pt>
                <c:pt idx="8709">
                  <c:v>1.4858313870187614E-2</c:v>
                </c:pt>
                <c:pt idx="8710">
                  <c:v>1.5640405858172189E-2</c:v>
                </c:pt>
                <c:pt idx="8711">
                  <c:v>1.6386867304024381E-2</c:v>
                </c:pt>
                <c:pt idx="8712">
                  <c:v>1.7097390578770175E-2</c:v>
                </c:pt>
                <c:pt idx="8713">
                  <c:v>1.7772088787921223E-2</c:v>
                </c:pt>
                <c:pt idx="8714">
                  <c:v>1.8411337328083331E-2</c:v>
                </c:pt>
                <c:pt idx="8715">
                  <c:v>1.9015484794156066E-2</c:v>
                </c:pt>
                <c:pt idx="8716">
                  <c:v>1.9584613023908074E-2</c:v>
                </c:pt>
                <c:pt idx="8717">
                  <c:v>2.0118446664838741E-2</c:v>
                </c:pt>
                <c:pt idx="8718">
                  <c:v>2.0616319846384804E-2</c:v>
                </c:pt>
                <c:pt idx="8719">
                  <c:v>2.1077105673675506E-2</c:v>
                </c:pt>
                <c:pt idx="8720">
                  <c:v>2.1499092531283046E-2</c:v>
                </c:pt>
                <c:pt idx="8721">
                  <c:v>2.1879885673923054E-2</c:v>
                </c:pt>
                <c:pt idx="8722">
                  <c:v>2.2216479004122748E-2</c:v>
                </c:pt>
                <c:pt idx="8723">
                  <c:v>2.250562767982402E-2</c:v>
                </c:pt>
                <c:pt idx="8724">
                  <c:v>2.2744428530864766E-2</c:v>
                </c:pt>
                <c:pt idx="8725">
                  <c:v>2.2930744628921248E-2</c:v>
                </c:pt>
                <c:pt idx="8726">
                  <c:v>2.3063281802003739E-2</c:v>
                </c:pt>
                <c:pt idx="8727">
                  <c:v>2.3141413965108035E-2</c:v>
                </c:pt>
                <c:pt idx="8728">
                  <c:v>2.3164945942410892E-2</c:v>
                </c:pt>
                <c:pt idx="8729">
                  <c:v>2.3134093999128077E-2</c:v>
                </c:pt>
                <c:pt idx="8730">
                  <c:v>2.304966755230296E-2</c:v>
                </c:pt>
                <c:pt idx="8731">
                  <c:v>2.2913021728858087E-2</c:v>
                </c:pt>
                <c:pt idx="8732">
                  <c:v>2.2725661307693042E-2</c:v>
                </c:pt>
                <c:pt idx="8733">
                  <c:v>2.2488872845652656E-2</c:v>
                </c:pt>
                <c:pt idx="8734">
                  <c:v>2.2203669536200774E-2</c:v>
                </c:pt>
                <c:pt idx="8735">
                  <c:v>2.1870997790891637E-2</c:v>
                </c:pt>
                <c:pt idx="8736">
                  <c:v>2.1492102923792632E-2</c:v>
                </c:pt>
                <c:pt idx="8737">
                  <c:v>2.106891922957228E-2</c:v>
                </c:pt>
                <c:pt idx="8738">
                  <c:v>2.0604074347869497E-2</c:v>
                </c:pt>
                <c:pt idx="8739">
                  <c:v>2.0100261394643954E-2</c:v>
                </c:pt>
                <c:pt idx="8740">
                  <c:v>1.9559380059151591E-2</c:v>
                </c:pt>
                <c:pt idx="8741">
                  <c:v>1.8982105911150706E-2</c:v>
                </c:pt>
                <c:pt idx="8742">
                  <c:v>1.8368326221283239E-2</c:v>
                </c:pt>
                <c:pt idx="8743">
                  <c:v>1.7718322608315604E-2</c:v>
                </c:pt>
                <c:pt idx="8744">
                  <c:v>1.7033995239484342E-2</c:v>
                </c:pt>
                <c:pt idx="8745">
                  <c:v>1.6319541395259676E-2</c:v>
                </c:pt>
                <c:pt idx="8746">
                  <c:v>1.5581436510037978E-2</c:v>
                </c:pt>
                <c:pt idx="8747">
                  <c:v>1.4827673771509899E-2</c:v>
                </c:pt>
                <c:pt idx="8748">
                  <c:v>1.4066357219711669E-2</c:v>
                </c:pt>
                <c:pt idx="8749">
                  <c:v>1.3304088503815986E-2</c:v>
                </c:pt>
                <c:pt idx="8750">
                  <c:v>1.2544819938933874E-2</c:v>
                </c:pt>
                <c:pt idx="8751">
                  <c:v>1.1789652046977519E-2</c:v>
                </c:pt>
                <c:pt idx="8752">
                  <c:v>1.1037607232512363E-2</c:v>
                </c:pt>
                <c:pt idx="8753">
                  <c:v>1.0287090552163779E-2</c:v>
                </c:pt>
                <c:pt idx="8754">
                  <c:v>9.5373509385341445E-3</c:v>
                </c:pt>
                <c:pt idx="8755">
                  <c:v>8.7890661054956642E-3</c:v>
                </c:pt>
                <c:pt idx="8756">
                  <c:v>8.0437913359793396E-3</c:v>
                </c:pt>
                <c:pt idx="8757">
                  <c:v>7.3028046691313653E-3</c:v>
                </c:pt>
                <c:pt idx="8758">
                  <c:v>6.5660543655449719E-3</c:v>
                </c:pt>
                <c:pt idx="8759">
                  <c:v>5.8315973693017767E-3</c:v>
                </c:pt>
                <c:pt idx="8760">
                  <c:v>5.0956256409150072E-3</c:v>
                </c:pt>
                <c:pt idx="8761">
                  <c:v>4.3530964776595507E-3</c:v>
                </c:pt>
                <c:pt idx="8762">
                  <c:v>3.5988315013705092E-3</c:v>
                </c:pt>
                <c:pt idx="8763">
                  <c:v>2.8287752331096813E-3</c:v>
                </c:pt>
                <c:pt idx="8764">
                  <c:v>2.041039472864391E-3</c:v>
                </c:pt>
                <c:pt idx="8765">
                  <c:v>1.236387471748955E-3</c:v>
                </c:pt>
                <c:pt idx="8766">
                  <c:v>4.1811671448826771E-4</c:v>
                </c:pt>
                <c:pt idx="8767">
                  <c:v>-4.0854747423998327E-4</c:v>
                </c:pt>
                <c:pt idx="8768">
                  <c:v>-1.2375384312120076E-3</c:v>
                </c:pt>
                <c:pt idx="8769">
                  <c:v>-2.0631605231728107E-3</c:v>
                </c:pt>
                <c:pt idx="8770">
                  <c:v>-2.8808357364107726E-3</c:v>
                </c:pt>
                <c:pt idx="8771">
                  <c:v>-3.6872755750663711E-3</c:v>
                </c:pt>
                <c:pt idx="8772">
                  <c:v>-4.4803008683638925E-3</c:v>
                </c:pt>
                <c:pt idx="8773">
                  <c:v>-5.2583779216447768E-3</c:v>
                </c:pt>
                <c:pt idx="8774">
                  <c:v>-6.0199371463017662E-3</c:v>
                </c:pt>
                <c:pt idx="8775">
                  <c:v>-6.762803222425816E-3</c:v>
                </c:pt>
                <c:pt idx="8776">
                  <c:v>-7.4840254939721627E-3</c:v>
                </c:pt>
                <c:pt idx="8777">
                  <c:v>-8.1801068433070487E-3</c:v>
                </c:pt>
                <c:pt idx="8778">
                  <c:v>-8.8476371269625657E-3</c:v>
                </c:pt>
                <c:pt idx="8779">
                  <c:v>-9.4841843195108046E-3</c:v>
                </c:pt>
                <c:pt idx="8780">
                  <c:v>-1.0088903328516117E-2</c:v>
                </c:pt>
                <c:pt idx="8781">
                  <c:v>-1.0662533734810796E-2</c:v>
                </c:pt>
                <c:pt idx="8782">
                  <c:v>-1.1206889397463459E-2</c:v>
                </c:pt>
                <c:pt idx="8783">
                  <c:v>-1.1724113627031072E-2</c:v>
                </c:pt>
                <c:pt idx="8784">
                  <c:v>-1.2216130043074504E-2</c:v>
                </c:pt>
                <c:pt idx="8785">
                  <c:v>-1.2684496124042837E-2</c:v>
                </c:pt>
                <c:pt idx="8786">
                  <c:v>-1.313039923023644E-2</c:v>
                </c:pt>
                <c:pt idx="8787">
                  <c:v>-1.3554519213655762E-2</c:v>
                </c:pt>
                <c:pt idx="8788">
                  <c:v>-1.3956793518955879E-2</c:v>
                </c:pt>
                <c:pt idx="8789">
                  <c:v>-1.433631136620804E-2</c:v>
                </c:pt>
                <c:pt idx="8790">
                  <c:v>-1.4691484853812274E-2</c:v>
                </c:pt>
                <c:pt idx="8791">
                  <c:v>-1.5020487299702479E-2</c:v>
                </c:pt>
                <c:pt idx="8792">
                  <c:v>-1.5321769234587645E-2</c:v>
                </c:pt>
                <c:pt idx="8793">
                  <c:v>-1.5594289971746243E-2</c:v>
                </c:pt>
                <c:pt idx="8794">
                  <c:v>-1.5837327781713338E-2</c:v>
                </c:pt>
                <c:pt idx="8795">
                  <c:v>-1.6050125140381094E-2</c:v>
                </c:pt>
                <c:pt idx="8796">
                  <c:v>-1.6231685596292424E-2</c:v>
                </c:pt>
                <c:pt idx="8797">
                  <c:v>-1.6380868781467696E-2</c:v>
                </c:pt>
                <c:pt idx="8798">
                  <c:v>-1.6496642209816476E-2</c:v>
                </c:pt>
                <c:pt idx="8799">
                  <c:v>-1.6578187692607188E-2</c:v>
                </c:pt>
                <c:pt idx="8800">
                  <c:v>-1.6624762044534062E-2</c:v>
                </c:pt>
                <c:pt idx="8801">
                  <c:v>-1.6635521360067195E-2</c:v>
                </c:pt>
                <c:pt idx="8802">
                  <c:v>-1.6609583060320274E-2</c:v>
                </c:pt>
                <c:pt idx="8803">
                  <c:v>-1.6546265947513013E-2</c:v>
                </c:pt>
                <c:pt idx="8804">
                  <c:v>-1.6445210038000767E-2</c:v>
                </c:pt>
                <c:pt idx="8805">
                  <c:v>-1.6306300904558198E-2</c:v>
                </c:pt>
                <c:pt idx="8806">
                  <c:v>-1.6129481058249347E-2</c:v>
                </c:pt>
                <c:pt idx="8807">
                  <c:v>-1.5914588103749985E-2</c:v>
                </c:pt>
                <c:pt idx="8808">
                  <c:v>-1.5661417724450545E-2</c:v>
                </c:pt>
                <c:pt idx="8809">
                  <c:v>-1.5369951026579211E-2</c:v>
                </c:pt>
                <c:pt idx="8810">
                  <c:v>-1.504056117376118E-2</c:v>
                </c:pt>
                <c:pt idx="8811">
                  <c:v>-1.467416365798716E-2</c:v>
                </c:pt>
                <c:pt idx="8812">
                  <c:v>-1.4272233329990671E-2</c:v>
                </c:pt>
                <c:pt idx="8813">
                  <c:v>-1.3836647641997397E-2</c:v>
                </c:pt>
                <c:pt idx="8814">
                  <c:v>-1.3369480445117385E-2</c:v>
                </c:pt>
                <c:pt idx="8815">
                  <c:v>-1.2872821145935208E-2</c:v>
                </c:pt>
                <c:pt idx="8816">
                  <c:v>-1.2348578436673474E-2</c:v>
                </c:pt>
                <c:pt idx="8817">
                  <c:v>-1.1798282377518699E-2</c:v>
                </c:pt>
                <c:pt idx="8818">
                  <c:v>-1.1223076191757376E-2</c:v>
                </c:pt>
                <c:pt idx="8819">
                  <c:v>-1.0624009959383942E-2</c:v>
                </c:pt>
                <c:pt idx="8820">
                  <c:v>-1.0002428260599168E-2</c:v>
                </c:pt>
                <c:pt idx="8821">
                  <c:v>-9.3602050467834694E-3</c:v>
                </c:pt>
                <c:pt idx="8822">
                  <c:v>-8.699718809661236E-3</c:v>
                </c:pt>
                <c:pt idx="8823">
                  <c:v>-8.0235558507739183E-3</c:v>
                </c:pt>
                <c:pt idx="8824">
                  <c:v>-7.3340866399087927E-3</c:v>
                </c:pt>
                <c:pt idx="8825">
                  <c:v>-6.6331518621148859E-3</c:v>
                </c:pt>
                <c:pt idx="8826">
                  <c:v>-5.922024605549441E-3</c:v>
                </c:pt>
                <c:pt idx="8827">
                  <c:v>-5.2015756672317282E-3</c:v>
                </c:pt>
                <c:pt idx="8828">
                  <c:v>-4.4724427360518446E-3</c:v>
                </c:pt>
                <c:pt idx="8829">
                  <c:v>-3.7352173421489497E-3</c:v>
                </c:pt>
                <c:pt idx="8830">
                  <c:v>-2.9907025743645811E-3</c:v>
                </c:pt>
                <c:pt idx="8831">
                  <c:v>-2.2401640646960634E-3</c:v>
                </c:pt>
                <c:pt idx="8832">
                  <c:v>-1.4855340009081197E-3</c:v>
                </c:pt>
                <c:pt idx="8833">
                  <c:v>-7.2942997182192954E-4</c:v>
                </c:pt>
                <c:pt idx="8834">
                  <c:v>2.5142680501113956E-5</c:v>
                </c:pt>
                <c:pt idx="8835">
                  <c:v>7.7521445184297285E-4</c:v>
                </c:pt>
                <c:pt idx="8836">
                  <c:v>1.5181237773083743E-3</c:v>
                </c:pt>
                <c:pt idx="8837">
                  <c:v>2.2515245795597621E-3</c:v>
                </c:pt>
                <c:pt idx="8838">
                  <c:v>2.9731987567897162E-3</c:v>
                </c:pt>
                <c:pt idx="8839">
                  <c:v>3.6809081476747696E-3</c:v>
                </c:pt>
                <c:pt idx="8840">
                  <c:v>4.3724616990036122E-3</c:v>
                </c:pt>
                <c:pt idx="8841">
                  <c:v>5.0459167135236318E-3</c:v>
                </c:pt>
                <c:pt idx="8842">
                  <c:v>5.6996869489156663E-3</c:v>
                </c:pt>
                <c:pt idx="8843">
                  <c:v>6.3324799136800433E-3</c:v>
                </c:pt>
                <c:pt idx="8844">
                  <c:v>6.9431779737547253E-3</c:v>
                </c:pt>
                <c:pt idx="8845">
                  <c:v>7.5307805643809412E-3</c:v>
                </c:pt>
                <c:pt idx="8846">
                  <c:v>8.0944980046691335E-3</c:v>
                </c:pt>
                <c:pt idx="8847">
                  <c:v>8.6339232790135691E-3</c:v>
                </c:pt>
                <c:pt idx="8848">
                  <c:v>9.1490663729954166E-3</c:v>
                </c:pt>
                <c:pt idx="8849">
                  <c:v>9.6402742383550916E-3</c:v>
                </c:pt>
                <c:pt idx="8850">
                  <c:v>1.0108153268393569E-2</c:v>
                </c:pt>
                <c:pt idx="8851">
                  <c:v>1.0553470761085313E-2</c:v>
                </c:pt>
                <c:pt idx="8852">
                  <c:v>1.0977084546693029E-2</c:v>
                </c:pt>
                <c:pt idx="8853">
                  <c:v>1.1379923402479095E-2</c:v>
                </c:pt>
                <c:pt idx="8854">
                  <c:v>1.1762895590263809E-2</c:v>
                </c:pt>
                <c:pt idx="8855">
                  <c:v>1.2126665108517381E-2</c:v>
                </c:pt>
                <c:pt idx="8856">
                  <c:v>1.2471404004066333E-2</c:v>
                </c:pt>
                <c:pt idx="8857">
                  <c:v>1.2796747708283015E-2</c:v>
                </c:pt>
                <c:pt idx="8858">
                  <c:v>1.3101982028553297E-2</c:v>
                </c:pt>
                <c:pt idx="8859">
                  <c:v>1.3386190372836539E-2</c:v>
                </c:pt>
                <c:pt idx="8860">
                  <c:v>1.3648236037706717E-2</c:v>
                </c:pt>
                <c:pt idx="8861">
                  <c:v>1.388672677507982E-2</c:v>
                </c:pt>
                <c:pt idx="8862">
                  <c:v>1.4100099622014027E-2</c:v>
                </c:pt>
                <c:pt idx="8863">
                  <c:v>1.4286805109054319E-2</c:v>
                </c:pt>
                <c:pt idx="8864">
                  <c:v>1.4445469632656853E-2</c:v>
                </c:pt>
                <c:pt idx="8865">
                  <c:v>1.4574973416750988E-2</c:v>
                </c:pt>
                <c:pt idx="8866">
                  <c:v>1.4674443316155701E-2</c:v>
                </c:pt>
                <c:pt idx="8867">
                  <c:v>1.474322743024672E-2</c:v>
                </c:pt>
                <c:pt idx="8868">
                  <c:v>1.4780953148891399E-2</c:v>
                </c:pt>
                <c:pt idx="8869">
                  <c:v>1.4787610530570889E-2</c:v>
                </c:pt>
                <c:pt idx="8870">
                  <c:v>1.4763583006439986E-2</c:v>
                </c:pt>
                <c:pt idx="8871">
                  <c:v>1.4709624451833943E-2</c:v>
                </c:pt>
                <c:pt idx="8872">
                  <c:v>1.4626724353181388E-2</c:v>
                </c:pt>
                <c:pt idx="8873">
                  <c:v>1.4515931700461939E-2</c:v>
                </c:pt>
                <c:pt idx="8874">
                  <c:v>1.4378285018571768E-2</c:v>
                </c:pt>
                <c:pt idx="8875">
                  <c:v>1.4214792117551492E-2</c:v>
                </c:pt>
                <c:pt idx="8876">
                  <c:v>1.4026346702285015E-2</c:v>
                </c:pt>
                <c:pt idx="8877">
                  <c:v>1.3813591803429498E-2</c:v>
                </c:pt>
                <c:pt idx="8878">
                  <c:v>1.3576857360959189E-2</c:v>
                </c:pt>
                <c:pt idx="8879">
                  <c:v>1.331625489487623E-2</c:v>
                </c:pt>
                <c:pt idx="8880">
                  <c:v>1.3031848773840083E-2</c:v>
                </c:pt>
                <c:pt idx="8881">
                  <c:v>1.2723845225043209E-2</c:v>
                </c:pt>
                <c:pt idx="8882">
                  <c:v>1.2392740610325335E-2</c:v>
                </c:pt>
                <c:pt idx="8883">
                  <c:v>1.2039299808193354E-2</c:v>
                </c:pt>
                <c:pt idx="8884">
                  <c:v>1.1664386036997654E-2</c:v>
                </c:pt>
                <c:pt idx="8885">
                  <c:v>1.1268812356258418E-2</c:v>
                </c:pt>
                <c:pt idx="8886">
                  <c:v>1.0853368017985903E-2</c:v>
                </c:pt>
                <c:pt idx="8887">
                  <c:v>1.0418988704461039E-2</c:v>
                </c:pt>
                <c:pt idx="8888">
                  <c:v>9.9668480013394272E-3</c:v>
                </c:pt>
                <c:pt idx="8889">
                  <c:v>9.4983127503822078E-3</c:v>
                </c:pt>
                <c:pt idx="8890">
                  <c:v>9.0148937498092888E-3</c:v>
                </c:pt>
                <c:pt idx="8891">
                  <c:v>8.5182425028433838E-3</c:v>
                </c:pt>
                <c:pt idx="8892">
                  <c:v>8.0101691716347317E-3</c:v>
                </c:pt>
                <c:pt idx="8893">
                  <c:v>7.4926054700593017E-3</c:v>
                </c:pt>
                <c:pt idx="8894">
                  <c:v>6.9674872046956039E-3</c:v>
                </c:pt>
                <c:pt idx="8895">
                  <c:v>6.4366429199727302E-3</c:v>
                </c:pt>
                <c:pt idx="8896">
                  <c:v>5.9017558341685154E-3</c:v>
                </c:pt>
                <c:pt idx="8897">
                  <c:v>5.364466646736489E-3</c:v>
                </c:pt>
                <c:pt idx="8898">
                  <c:v>4.8265401851065289E-3</c:v>
                </c:pt>
                <c:pt idx="8899">
                  <c:v>4.2898127979308269E-3</c:v>
                </c:pt>
                <c:pt idx="8900">
                  <c:v>3.7558741992038997E-3</c:v>
                </c:pt>
                <c:pt idx="8901">
                  <c:v>3.2257517270993618E-3</c:v>
                </c:pt>
                <c:pt idx="8902">
                  <c:v>2.699812785276754E-3</c:v>
                </c:pt>
                <c:pt idx="8903">
                  <c:v>2.177898591562442E-3</c:v>
                </c:pt>
                <c:pt idx="8904">
                  <c:v>1.6595688653575325E-3</c:v>
                </c:pt>
                <c:pt idx="8905">
                  <c:v>1.1443428796384296E-3</c:v>
                </c:pt>
                <c:pt idx="8906">
                  <c:v>6.3188796613029277E-4</c:v>
                </c:pt>
                <c:pt idx="8907">
                  <c:v>1.2220866380861911E-4</c:v>
                </c:pt>
                <c:pt idx="8908">
                  <c:v>-3.8412255250696632E-4</c:v>
                </c:pt>
                <c:pt idx="8909">
                  <c:v>-8.858843314007909E-4</c:v>
                </c:pt>
                <c:pt idx="8910">
                  <c:v>-1.381443264959182E-3</c:v>
                </c:pt>
                <c:pt idx="8911">
                  <c:v>-1.8692289889642932E-3</c:v>
                </c:pt>
                <c:pt idx="8912">
                  <c:v>-2.3482843586358363E-3</c:v>
                </c:pt>
                <c:pt idx="8913">
                  <c:v>-2.8186199750754454E-3</c:v>
                </c:pt>
                <c:pt idx="8914">
                  <c:v>-3.2811519840317462E-3</c:v>
                </c:pt>
                <c:pt idx="8915">
                  <c:v>-3.737309131896448E-3</c:v>
                </c:pt>
                <c:pt idx="8916">
                  <c:v>-4.1885340532660832E-3</c:v>
                </c:pt>
                <c:pt idx="8917">
                  <c:v>-4.6358765717834762E-3</c:v>
                </c:pt>
                <c:pt idx="8918">
                  <c:v>-5.0797351791084331E-3</c:v>
                </c:pt>
                <c:pt idx="8919">
                  <c:v>-5.5196976887951906E-3</c:v>
                </c:pt>
                <c:pt idx="8920">
                  <c:v>-5.954534990212642E-3</c:v>
                </c:pt>
                <c:pt idx="8921">
                  <c:v>-6.3823732617809296E-3</c:v>
                </c:pt>
                <c:pt idx="8922">
                  <c:v>-6.800979270801419E-3</c:v>
                </c:pt>
                <c:pt idx="8923">
                  <c:v>-7.2080900068784044E-3</c:v>
                </c:pt>
                <c:pt idx="8924">
                  <c:v>-7.6016312576330626E-3</c:v>
                </c:pt>
                <c:pt idx="8925">
                  <c:v>-7.9797253784462258E-3</c:v>
                </c:pt>
                <c:pt idx="8926">
                  <c:v>-8.3405340322185335E-3</c:v>
                </c:pt>
                <c:pt idx="8927">
                  <c:v>-8.6820342157710104E-3</c:v>
                </c:pt>
                <c:pt idx="8928">
                  <c:v>-9.0019098845283436E-3</c:v>
                </c:pt>
                <c:pt idx="8929">
                  <c:v>-9.2976726910682875E-3</c:v>
                </c:pt>
                <c:pt idx="8930">
                  <c:v>-9.5669463098448614E-3</c:v>
                </c:pt>
                <c:pt idx="8931">
                  <c:v>-9.8078084907827091E-3</c:v>
                </c:pt>
                <c:pt idx="8932">
                  <c:v>-1.0019096159853675E-2</c:v>
                </c:pt>
                <c:pt idx="8933">
                  <c:v>-1.0200556380306057E-2</c:v>
                </c:pt>
                <c:pt idx="8934">
                  <c:v>-1.0352684988870495E-2</c:v>
                </c:pt>
                <c:pt idx="8935">
                  <c:v>-1.0476293116341724E-2</c:v>
                </c:pt>
                <c:pt idx="8936">
                  <c:v>-1.0572127085225414E-2</c:v>
                </c:pt>
                <c:pt idx="8937">
                  <c:v>-1.0640691052046037E-2</c:v>
                </c:pt>
                <c:pt idx="8938">
                  <c:v>-1.0682209313860061E-2</c:v>
                </c:pt>
                <c:pt idx="8939">
                  <c:v>-1.0696721502330664E-2</c:v>
                </c:pt>
                <c:pt idx="8940">
                  <c:v>-1.0684228286216867E-2</c:v>
                </c:pt>
                <c:pt idx="8941">
                  <c:v>-1.0644832925722303E-2</c:v>
                </c:pt>
                <c:pt idx="8942">
                  <c:v>-1.0578952164112971E-2</c:v>
                </c:pt>
                <c:pt idx="8943">
                  <c:v>-1.0487502493571587E-2</c:v>
                </c:pt>
                <c:pt idx="8944">
                  <c:v>-1.0371840932056946E-2</c:v>
                </c:pt>
                <c:pt idx="8945">
                  <c:v>-1.0233435375357612E-2</c:v>
                </c:pt>
                <c:pt idx="8946">
                  <c:v>-1.0073489007417511E-2</c:v>
                </c:pt>
                <c:pt idx="8947">
                  <c:v>-9.8927355848518334E-3</c:v>
                </c:pt>
                <c:pt idx="8948">
                  <c:v>-9.6914648365524127E-3</c:v>
                </c:pt>
                <c:pt idx="8949">
                  <c:v>-9.4697980883490761E-3</c:v>
                </c:pt>
                <c:pt idx="8950">
                  <c:v>-9.2280912700300737E-3</c:v>
                </c:pt>
                <c:pt idx="8951">
                  <c:v>-8.9671896265823559E-3</c:v>
                </c:pt>
                <c:pt idx="8952">
                  <c:v>-8.6884143718178701E-3</c:v>
                </c:pt>
                <c:pt idx="8953">
                  <c:v>-8.3933094297764538E-3</c:v>
                </c:pt>
                <c:pt idx="8954">
                  <c:v>-8.0832770453789626E-3</c:v>
                </c:pt>
                <c:pt idx="8955">
                  <c:v>-7.7593106549590897E-3</c:v>
                </c:pt>
                <c:pt idx="8956">
                  <c:v>-7.4218882945612371E-3</c:v>
                </c:pt>
                <c:pt idx="8957">
                  <c:v>-7.0710117887085354E-3</c:v>
                </c:pt>
                <c:pt idx="8958">
                  <c:v>-6.7063889658400978E-3</c:v>
                </c:pt>
                <c:pt idx="8959">
                  <c:v>-6.3277196432786273E-3</c:v>
                </c:pt>
                <c:pt idx="8960">
                  <c:v>-5.9350424346778664E-3</c:v>
                </c:pt>
                <c:pt idx="8961">
                  <c:v>-5.5289815317352562E-3</c:v>
                </c:pt>
                <c:pt idx="8962">
                  <c:v>-5.1107490621727534E-3</c:v>
                </c:pt>
                <c:pt idx="8963">
                  <c:v>-4.6819658696308228E-3</c:v>
                </c:pt>
                <c:pt idx="8964">
                  <c:v>-4.2443560739119871E-3</c:v>
                </c:pt>
                <c:pt idx="8965">
                  <c:v>-3.7994053044262221E-3</c:v>
                </c:pt>
                <c:pt idx="8966">
                  <c:v>-3.3482010161348351E-3</c:v>
                </c:pt>
                <c:pt idx="8967">
                  <c:v>-2.8915444119984157E-3</c:v>
                </c:pt>
                <c:pt idx="8968">
                  <c:v>-2.4301972785224011E-3</c:v>
                </c:pt>
                <c:pt idx="8969">
                  <c:v>-1.9650327355093867E-3</c:v>
                </c:pt>
                <c:pt idx="8970">
                  <c:v>-1.4970077797913052E-3</c:v>
                </c:pt>
                <c:pt idx="8971">
                  <c:v>-1.0270893334106846E-3</c:v>
                </c:pt>
                <c:pt idx="8972">
                  <c:v>-5.5624518230693314E-4</c:v>
                </c:pt>
                <c:pt idx="8973">
                  <c:v>-8.5516372883720983E-5</c:v>
                </c:pt>
                <c:pt idx="8974">
                  <c:v>3.8388128582743093E-4</c:v>
                </c:pt>
                <c:pt idx="8975">
                  <c:v>8.5049198465118989E-4</c:v>
                </c:pt>
                <c:pt idx="8976">
                  <c:v>1.312571846068531E-3</c:v>
                </c:pt>
                <c:pt idx="8977">
                  <c:v>1.7680536993958411E-3</c:v>
                </c:pt>
                <c:pt idx="8978">
                  <c:v>2.2145386807458103E-3</c:v>
                </c:pt>
                <c:pt idx="8979">
                  <c:v>2.6493173688309046E-3</c:v>
                </c:pt>
                <c:pt idx="8980">
                  <c:v>3.069523321679324E-3</c:v>
                </c:pt>
                <c:pt idx="8981">
                  <c:v>3.4724892649520994E-3</c:v>
                </c:pt>
                <c:pt idx="8982">
                  <c:v>3.8562030458121222E-3</c:v>
                </c:pt>
                <c:pt idx="8983">
                  <c:v>4.219616507106577E-3</c:v>
                </c:pt>
                <c:pt idx="8984">
                  <c:v>4.5625915701923443E-3</c:v>
                </c:pt>
                <c:pt idx="8985">
                  <c:v>4.8856125659564832E-3</c:v>
                </c:pt>
                <c:pt idx="8986">
                  <c:v>5.1895014826117821E-3</c:v>
                </c:pt>
                <c:pt idx="8987">
                  <c:v>5.4751726215807161E-3</c:v>
                </c:pt>
                <c:pt idx="8988">
                  <c:v>5.7435261120936439E-3</c:v>
                </c:pt>
                <c:pt idx="8989">
                  <c:v>5.9955082423604191E-3</c:v>
                </c:pt>
                <c:pt idx="8990">
                  <c:v>6.2321224351927261E-3</c:v>
                </c:pt>
                <c:pt idx="8991">
                  <c:v>6.4543742761696945E-3</c:v>
                </c:pt>
                <c:pt idx="8992">
                  <c:v>6.6633424127154469E-3</c:v>
                </c:pt>
                <c:pt idx="8993">
                  <c:v>6.8603325348144759E-3</c:v>
                </c:pt>
                <c:pt idx="8994">
                  <c:v>7.0468691833969173E-3</c:v>
                </c:pt>
                <c:pt idx="8995">
                  <c:v>7.2244791112254314E-3</c:v>
                </c:pt>
                <c:pt idx="8996">
                  <c:v>7.3944334084955834E-3</c:v>
                </c:pt>
                <c:pt idx="8997">
                  <c:v>7.5575212656434632E-3</c:v>
                </c:pt>
                <c:pt idx="8998">
                  <c:v>7.713929971159085E-3</c:v>
                </c:pt>
                <c:pt idx="8999">
                  <c:v>7.8633190287771479E-3</c:v>
                </c:pt>
                <c:pt idx="9000">
                  <c:v>8.0049729352528465E-3</c:v>
                </c:pt>
                <c:pt idx="9001">
                  <c:v>8.1379944439477717E-3</c:v>
                </c:pt>
                <c:pt idx="9002">
                  <c:v>8.2615557347286202E-3</c:v>
                </c:pt>
                <c:pt idx="9003">
                  <c:v>8.3749999140840057E-3</c:v>
                </c:pt>
                <c:pt idx="9004">
                  <c:v>8.4777302813157495E-3</c:v>
                </c:pt>
                <c:pt idx="9005">
                  <c:v>8.5690234131255774E-3</c:v>
                </c:pt>
                <c:pt idx="9006">
                  <c:v>8.6478019775037534E-3</c:v>
                </c:pt>
                <c:pt idx="9007">
                  <c:v>8.7124546387058223E-3</c:v>
                </c:pt>
                <c:pt idx="9008">
                  <c:v>8.7608758030565913E-3</c:v>
                </c:pt>
                <c:pt idx="9009">
                  <c:v>8.7907747891977223E-3</c:v>
                </c:pt>
                <c:pt idx="9010">
                  <c:v>8.800092231113131E-3</c:v>
                </c:pt>
                <c:pt idx="9011">
                  <c:v>8.7873178265499268E-3</c:v>
                </c:pt>
                <c:pt idx="9012">
                  <c:v>8.7516810651203873E-3</c:v>
                </c:pt>
                <c:pt idx="9013">
                  <c:v>8.6932199762487401E-3</c:v>
                </c:pt>
                <c:pt idx="9014">
                  <c:v>8.6127161740698465E-3</c:v>
                </c:pt>
                <c:pt idx="9015">
                  <c:v>8.511549653454905E-3</c:v>
                </c:pt>
                <c:pt idx="9016">
                  <c:v>8.3914622595334405E-3</c:v>
                </c:pt>
                <c:pt idx="9017">
                  <c:v>8.254254046589405E-3</c:v>
                </c:pt>
                <c:pt idx="9018">
                  <c:v>8.1015224184934967E-3</c:v>
                </c:pt>
                <c:pt idx="9019">
                  <c:v>7.9344713211504329E-3</c:v>
                </c:pt>
                <c:pt idx="9020">
                  <c:v>7.7538168005529054E-3</c:v>
                </c:pt>
                <c:pt idx="9021">
                  <c:v>7.5598442708589512E-3</c:v>
                </c:pt>
                <c:pt idx="9022">
                  <c:v>7.3525661820630162E-3</c:v>
                </c:pt>
                <c:pt idx="9023">
                  <c:v>7.1318177184420553E-3</c:v>
                </c:pt>
                <c:pt idx="9024">
                  <c:v>6.897272597385996E-3</c:v>
                </c:pt>
                <c:pt idx="9025">
                  <c:v>6.6486371282385272E-3</c:v>
                </c:pt>
                <c:pt idx="9026">
                  <c:v>6.3860541220892731E-3</c:v>
                </c:pt>
                <c:pt idx="9027">
                  <c:v>6.1104055378120702E-3</c:v>
                </c:pt>
                <c:pt idx="9028">
                  <c:v>5.8234003235258505E-3</c:v>
                </c:pt>
                <c:pt idx="9029">
                  <c:v>5.5274267457334171E-3</c:v>
                </c:pt>
                <c:pt idx="9030">
                  <c:v>5.2251260747457591E-3</c:v>
                </c:pt>
                <c:pt idx="9031">
                  <c:v>4.9189415138347521E-3</c:v>
                </c:pt>
                <c:pt idx="9032">
                  <c:v>4.6108857969734216E-3</c:v>
                </c:pt>
                <c:pt idx="9033">
                  <c:v>4.3024656547655318E-3</c:v>
                </c:pt>
                <c:pt idx="9034">
                  <c:v>3.9946735206046217E-3</c:v>
                </c:pt>
                <c:pt idx="9035">
                  <c:v>3.6880216261079503E-3</c:v>
                </c:pt>
                <c:pt idx="9036">
                  <c:v>3.382600154396368E-3</c:v>
                </c:pt>
                <c:pt idx="9037">
                  <c:v>3.0782142895186926E-3</c:v>
                </c:pt>
                <c:pt idx="9038">
                  <c:v>2.774682276275899E-3</c:v>
                </c:pt>
                <c:pt idx="9039">
                  <c:v>2.4721389330161075E-3</c:v>
                </c:pt>
                <c:pt idx="9040">
                  <c:v>2.1710419028209932E-3</c:v>
                </c:pt>
                <c:pt idx="9041">
                  <c:v>1.8719294461741736E-3</c:v>
                </c:pt>
                <c:pt idx="9042">
                  <c:v>1.5752223372069263E-3</c:v>
                </c:pt>
                <c:pt idx="9043">
                  <c:v>1.2812153024088857E-3</c:v>
                </c:pt>
                <c:pt idx="9044">
                  <c:v>9.9026954536099356E-4</c:v>
                </c:pt>
                <c:pt idx="9045">
                  <c:v>7.0301131077345192E-4</c:v>
                </c:pt>
                <c:pt idx="9046">
                  <c:v>4.2025996948292919E-4</c:v>
                </c:pt>
                <c:pt idx="9047">
                  <c:v>1.4268501079743576E-4</c:v>
                </c:pt>
                <c:pt idx="9048">
                  <c:v>-1.2958914565323968E-4</c:v>
                </c:pt>
                <c:pt idx="9049">
                  <c:v>-3.9716318499506134E-4</c:v>
                </c:pt>
                <c:pt idx="9050">
                  <c:v>-6.6120037851728872E-4</c:v>
                </c:pt>
                <c:pt idx="9051">
                  <c:v>-9.230552341746547E-4</c:v>
                </c:pt>
                <c:pt idx="9052">
                  <c:v>-1.1838708026861045E-3</c:v>
                </c:pt>
                <c:pt idx="9053">
                  <c:v>-1.4442786560317064E-3</c:v>
                </c:pt>
                <c:pt idx="9054">
                  <c:v>-1.7042901707012737E-3</c:v>
                </c:pt>
                <c:pt idx="9055">
                  <c:v>-1.9633760853566408E-3</c:v>
                </c:pt>
                <c:pt idx="9056">
                  <c:v>-2.2207305146642294E-3</c:v>
                </c:pt>
                <c:pt idx="9057">
                  <c:v>-2.4756067556281191E-3</c:v>
                </c:pt>
                <c:pt idx="9058">
                  <c:v>-2.7275083533282009E-3</c:v>
                </c:pt>
                <c:pt idx="9059">
                  <c:v>-2.9761909790690594E-3</c:v>
                </c:pt>
                <c:pt idx="9060">
                  <c:v>-3.2215532573609401E-3</c:v>
                </c:pt>
                <c:pt idx="9061">
                  <c:v>-3.4634727822794335E-3</c:v>
                </c:pt>
                <c:pt idx="9062">
                  <c:v>-3.7016228463520491E-3</c:v>
                </c:pt>
                <c:pt idx="9063">
                  <c:v>-3.9353010291066958E-3</c:v>
                </c:pt>
                <c:pt idx="9064">
                  <c:v>-4.1633343328480229E-3</c:v>
                </c:pt>
                <c:pt idx="9065">
                  <c:v>-4.3841131407261931E-3</c:v>
                </c:pt>
                <c:pt idx="9066">
                  <c:v>-4.5957929052827078E-3</c:v>
                </c:pt>
                <c:pt idx="9067">
                  <c:v>-4.7966147228941476E-3</c:v>
                </c:pt>
                <c:pt idx="9068">
                  <c:v>-4.9851326695644549E-3</c:v>
                </c:pt>
                <c:pt idx="9069">
                  <c:v>-5.1602494018463188E-3</c:v>
                </c:pt>
                <c:pt idx="9070">
                  <c:v>-5.3211095419470099E-3</c:v>
                </c:pt>
                <c:pt idx="9071">
                  <c:v>-5.4668882214271722E-3</c:v>
                </c:pt>
                <c:pt idx="9072">
                  <c:v>-5.5966123898414507E-3</c:v>
                </c:pt>
                <c:pt idx="9073">
                  <c:v>-5.7091323595115061E-3</c:v>
                </c:pt>
                <c:pt idx="9074">
                  <c:v>-5.8032442814164734E-3</c:v>
                </c:pt>
                <c:pt idx="9075">
                  <c:v>-5.87792138893636E-3</c:v>
                </c:pt>
                <c:pt idx="9076">
                  <c:v>-5.9324789812053658E-3</c:v>
                </c:pt>
                <c:pt idx="9077">
                  <c:v>-5.9665915691046187E-3</c:v>
                </c:pt>
                <c:pt idx="9078">
                  <c:v>-5.9802780761742105E-3</c:v>
                </c:pt>
                <c:pt idx="9079">
                  <c:v>-5.9738595872950804E-3</c:v>
                </c:pt>
                <c:pt idx="9080">
                  <c:v>-5.9478732568890901E-3</c:v>
                </c:pt>
                <c:pt idx="9081">
                  <c:v>-5.9030061383858398E-3</c:v>
                </c:pt>
                <c:pt idx="9082">
                  <c:v>-5.8400498766080586E-3</c:v>
                </c:pt>
                <c:pt idx="9083">
                  <c:v>-5.7598888135382597E-3</c:v>
                </c:pt>
                <c:pt idx="9084">
                  <c:v>-5.663549752712921E-3</c:v>
                </c:pt>
                <c:pt idx="9085">
                  <c:v>-5.552268920974923E-3</c:v>
                </c:pt>
                <c:pt idx="9086">
                  <c:v>-5.4275031448930214E-3</c:v>
                </c:pt>
                <c:pt idx="9087">
                  <c:v>-5.2908731391325681E-3</c:v>
                </c:pt>
                <c:pt idx="9088">
                  <c:v>-5.144064018230453E-3</c:v>
                </c:pt>
                <c:pt idx="9089">
                  <c:v>-4.9886381485121714E-3</c:v>
                </c:pt>
                <c:pt idx="9090">
                  <c:v>-4.8258005670664302E-3</c:v>
                </c:pt>
                <c:pt idx="9091">
                  <c:v>-4.6562570571140119E-3</c:v>
                </c:pt>
                <c:pt idx="9092">
                  <c:v>-4.4801634303579954E-3</c:v>
                </c:pt>
                <c:pt idx="9093">
                  <c:v>-4.2971791386482838E-3</c:v>
                </c:pt>
                <c:pt idx="9094">
                  <c:v>-4.1066802279166644E-3</c:v>
                </c:pt>
                <c:pt idx="9095">
                  <c:v>-3.908048316366302E-3</c:v>
                </c:pt>
                <c:pt idx="9096">
                  <c:v>-3.700957070652175E-3</c:v>
                </c:pt>
                <c:pt idx="9097">
                  <c:v>-3.4855506021518306E-3</c:v>
                </c:pt>
                <c:pt idx="9098">
                  <c:v>-3.2624081191965359E-3</c:v>
                </c:pt>
                <c:pt idx="9099">
                  <c:v>-3.0323742011908327E-3</c:v>
                </c:pt>
                <c:pt idx="9100">
                  <c:v>-2.7963330388343778E-3</c:v>
                </c:pt>
                <c:pt idx="9101">
                  <c:v>-2.554978412533358E-3</c:v>
                </c:pt>
                <c:pt idx="9102">
                  <c:v>-2.3087007876427361E-3</c:v>
                </c:pt>
                <c:pt idx="9103">
                  <c:v>-2.0576543004776036E-3</c:v>
                </c:pt>
                <c:pt idx="9104">
                  <c:v>-1.8019744807607335E-3</c:v>
                </c:pt>
                <c:pt idx="9105">
                  <c:v>-1.5419977114016614E-3</c:v>
                </c:pt>
                <c:pt idx="9106">
                  <c:v>-1.2783448772578155E-3</c:v>
                </c:pt>
                <c:pt idx="9107">
                  <c:v>-1.0118992761725004E-3</c:v>
                </c:pt>
                <c:pt idx="9108">
                  <c:v>-7.4370019147013914E-4</c:v>
                </c:pt>
                <c:pt idx="9109">
                  <c:v>-4.7476819491856456E-4</c:v>
                </c:pt>
                <c:pt idx="9110">
                  <c:v>-2.0595572540063598E-4</c:v>
                </c:pt>
                <c:pt idx="9111">
                  <c:v>6.2111151172041494E-5</c:v>
                </c:pt>
                <c:pt idx="9112">
                  <c:v>3.2897572164019976E-4</c:v>
                </c:pt>
                <c:pt idx="9113">
                  <c:v>5.9422136770919526E-4</c:v>
                </c:pt>
                <c:pt idx="9114">
                  <c:v>8.5731531243066249E-4</c:v>
                </c:pt>
                <c:pt idx="9115">
                  <c:v>1.1174535537837199E-3</c:v>
                </c:pt>
                <c:pt idx="9116">
                  <c:v>1.3735388930193745E-3</c:v>
                </c:pt>
                <c:pt idx="9117">
                  <c:v>1.6243153789093335E-3</c:v>
                </c:pt>
                <c:pt idx="9118">
                  <c:v>1.8685468795714066E-3</c:v>
                </c:pt>
                <c:pt idx="9119">
                  <c:v>2.1052217501030734E-3</c:v>
                </c:pt>
                <c:pt idx="9120">
                  <c:v>2.3337009962372578E-3</c:v>
                </c:pt>
                <c:pt idx="9121">
                  <c:v>2.5537236980439971E-3</c:v>
                </c:pt>
                <c:pt idx="9122">
                  <c:v>2.7653483539637168E-3</c:v>
                </c:pt>
                <c:pt idx="9123">
                  <c:v>2.9688332940793773E-3</c:v>
                </c:pt>
                <c:pt idx="9124">
                  <c:v>3.1644209653298827E-3</c:v>
                </c:pt>
                <c:pt idx="9125">
                  <c:v>3.352145950235337E-3</c:v>
                </c:pt>
                <c:pt idx="9126">
                  <c:v>3.5318125414485375E-3</c:v>
                </c:pt>
                <c:pt idx="9127">
                  <c:v>3.7031463494160677E-3</c:v>
                </c:pt>
                <c:pt idx="9128">
                  <c:v>3.8660026736192614E-3</c:v>
                </c:pt>
                <c:pt idx="9129">
                  <c:v>4.0205294068571852E-3</c:v>
                </c:pt>
                <c:pt idx="9130">
                  <c:v>4.1671715557831E-3</c:v>
                </c:pt>
                <c:pt idx="9131">
                  <c:v>4.3064655923284942E-3</c:v>
                </c:pt>
                <c:pt idx="9132">
                  <c:v>4.4387995463611276E-3</c:v>
                </c:pt>
                <c:pt idx="9133">
                  <c:v>4.5642663688912439E-3</c:v>
                </c:pt>
                <c:pt idx="9134">
                  <c:v>4.6826021525413937E-3</c:v>
                </c:pt>
                <c:pt idx="9135">
                  <c:v>4.7932692482079813E-3</c:v>
                </c:pt>
                <c:pt idx="9136">
                  <c:v>4.8956563380723721E-3</c:v>
                </c:pt>
                <c:pt idx="9137">
                  <c:v>4.9893058480896639E-3</c:v>
                </c:pt>
                <c:pt idx="9138">
                  <c:v>5.0741416443334875E-3</c:v>
                </c:pt>
                <c:pt idx="9139">
                  <c:v>5.1505836012979266E-3</c:v>
                </c:pt>
                <c:pt idx="9140">
                  <c:v>5.2194614175482025E-3</c:v>
                </c:pt>
                <c:pt idx="9141">
                  <c:v>5.2817883037355349E-3</c:v>
                </c:pt>
                <c:pt idx="9142">
                  <c:v>5.3384970989896197E-3</c:v>
                </c:pt>
                <c:pt idx="9143">
                  <c:v>5.3902145474793118E-3</c:v>
                </c:pt>
                <c:pt idx="9144">
                  <c:v>5.4371099334661619E-3</c:v>
                </c:pt>
                <c:pt idx="9145">
                  <c:v>5.4789135377720961E-3</c:v>
                </c:pt>
                <c:pt idx="9146">
                  <c:v>5.5151256644289815E-3</c:v>
                </c:pt>
                <c:pt idx="9147">
                  <c:v>5.5452050951581167E-3</c:v>
                </c:pt>
                <c:pt idx="9148">
                  <c:v>5.568624057916651E-3</c:v>
                </c:pt>
                <c:pt idx="9149">
                  <c:v>5.5848684913602223E-3</c:v>
                </c:pt>
                <c:pt idx="9150">
                  <c:v>5.5934266386613134E-3</c:v>
                </c:pt>
                <c:pt idx="9151">
                  <c:v>5.59378941127442E-3</c:v>
                </c:pt>
                <c:pt idx="9152">
                  <c:v>5.5854745873105318E-3</c:v>
                </c:pt>
                <c:pt idx="9153">
                  <c:v>5.5680569228107653E-3</c:v>
                </c:pt>
                <c:pt idx="9154">
                  <c:v>5.5411931767307097E-3</c:v>
                </c:pt>
                <c:pt idx="9155">
                  <c:v>5.5046787177101576E-3</c:v>
                </c:pt>
                <c:pt idx="9156">
                  <c:v>5.4585813835142149E-3</c:v>
                </c:pt>
                <c:pt idx="9157">
                  <c:v>5.4033035348980303E-3</c:v>
                </c:pt>
                <c:pt idx="9158">
                  <c:v>5.339421969340191E-3</c:v>
                </c:pt>
                <c:pt idx="9159">
                  <c:v>5.2674393001954593E-3</c:v>
                </c:pt>
                <c:pt idx="9160">
                  <c:v>5.1875846229647539E-3</c:v>
                </c:pt>
                <c:pt idx="9161">
                  <c:v>5.0997256604053088E-3</c:v>
                </c:pt>
                <c:pt idx="9162">
                  <c:v>5.0034787880573915E-3</c:v>
                </c:pt>
                <c:pt idx="9163">
                  <c:v>4.8984621433378036E-3</c:v>
                </c:pt>
                <c:pt idx="9164">
                  <c:v>4.7845528931236203E-3</c:v>
                </c:pt>
                <c:pt idx="9165">
                  <c:v>4.6620258442218896E-3</c:v>
                </c:pt>
                <c:pt idx="9166">
                  <c:v>4.5314944944062603E-3</c:v>
                </c:pt>
                <c:pt idx="9167">
                  <c:v>4.3937343165246527E-3</c:v>
                </c:pt>
                <c:pt idx="9168">
                  <c:v>4.2495113831211703E-3</c:v>
                </c:pt>
                <c:pt idx="9169">
                  <c:v>4.0994591719300862E-3</c:v>
                </c:pt>
                <c:pt idx="9170">
                  <c:v>3.94401363576134E-3</c:v>
                </c:pt>
                <c:pt idx="9171">
                  <c:v>3.783441361894394E-3</c:v>
                </c:pt>
                <c:pt idx="9172">
                  <c:v>3.6180216288600074E-3</c:v>
                </c:pt>
                <c:pt idx="9173">
                  <c:v>3.4482956542171901E-3</c:v>
                </c:pt>
                <c:pt idx="9174">
                  <c:v>3.2751733091061653E-3</c:v>
                </c:pt>
                <c:pt idx="9175">
                  <c:v>3.099802956679271E-3</c:v>
                </c:pt>
                <c:pt idx="9176">
                  <c:v>2.9232767140598575E-3</c:v>
                </c:pt>
                <c:pt idx="9177">
                  <c:v>2.7463854143972644E-3</c:v>
                </c:pt>
                <c:pt idx="9178">
                  <c:v>2.5695667135624718E-3</c:v>
                </c:pt>
                <c:pt idx="9179">
                  <c:v>2.3929898671964547E-3</c:v>
                </c:pt>
                <c:pt idx="9180">
                  <c:v>2.2167401085249759E-3</c:v>
                </c:pt>
                <c:pt idx="9181">
                  <c:v>2.0410415332938643E-3</c:v>
                </c:pt>
                <c:pt idx="9182">
                  <c:v>1.8664015393507097E-3</c:v>
                </c:pt>
                <c:pt idx="9183">
                  <c:v>1.6936498145309141E-3</c:v>
                </c:pt>
                <c:pt idx="9184">
                  <c:v>1.5238064790707231E-3</c:v>
                </c:pt>
                <c:pt idx="9185">
                  <c:v>1.357795016837117E-3</c:v>
                </c:pt>
                <c:pt idx="9186">
                  <c:v>1.1961825401392277E-3</c:v>
                </c:pt>
                <c:pt idx="9187">
                  <c:v>1.038992236906663E-3</c:v>
                </c:pt>
                <c:pt idx="9188">
                  <c:v>8.8563816092090996E-4</c:v>
                </c:pt>
                <c:pt idx="9189">
                  <c:v>7.3512290965058473E-4</c:v>
                </c:pt>
                <c:pt idx="9190">
                  <c:v>5.8639919719651263E-4</c:v>
                </c:pt>
                <c:pt idx="9191">
                  <c:v>4.3867862758699796E-4</c:v>
                </c:pt>
                <c:pt idx="9192">
                  <c:v>2.9158956390199609E-4</c:v>
                </c:pt>
                <c:pt idx="9193">
                  <c:v>1.4514374134363617E-4</c:v>
                </c:pt>
                <c:pt idx="9194">
                  <c:v>-4.8012593251685147E-7</c:v>
                </c:pt>
                <c:pt idx="9195">
                  <c:v>-1.4521056120791226E-4</c:v>
                </c:pt>
                <c:pt idx="9196">
                  <c:v>-2.8922704772433726E-4</c:v>
                </c:pt>
                <c:pt idx="9197">
                  <c:v>-4.3295078435428609E-4</c:v>
                </c:pt>
                <c:pt idx="9198">
                  <c:v>-5.7697234326440359E-4</c:v>
                </c:pt>
                <c:pt idx="9199">
                  <c:v>-7.2189715356501952E-4</c:v>
                </c:pt>
                <c:pt idx="9200">
                  <c:v>-8.6809984648465624E-4</c:v>
                </c:pt>
                <c:pt idx="9201">
                  <c:v>-1.0154283535915619E-3</c:v>
                </c:pt>
                <c:pt idx="9202">
                  <c:v>-1.1629546046315288E-3</c:v>
                </c:pt>
                <c:pt idx="9203">
                  <c:v>-1.3089717559623987E-3</c:v>
                </c:pt>
                <c:pt idx="9204">
                  <c:v>-1.4512766936069076E-3</c:v>
                </c:pt>
                <c:pt idx="9205">
                  <c:v>-1.587606257155035E-3</c:v>
                </c:pt>
                <c:pt idx="9206">
                  <c:v>-1.7160620629821548E-3</c:v>
                </c:pt>
                <c:pt idx="9207">
                  <c:v>-1.8352951552351071E-3</c:v>
                </c:pt>
                <c:pt idx="9208">
                  <c:v>-1.9444139105754769E-3</c:v>
                </c:pt>
                <c:pt idx="9209">
                  <c:v>-2.0427682087518027E-3</c:v>
                </c:pt>
                <c:pt idx="9210">
                  <c:v>-2.1297163224962136E-3</c:v>
                </c:pt>
                <c:pt idx="9211">
                  <c:v>-2.2045291282389596E-3</c:v>
                </c:pt>
                <c:pt idx="9212">
                  <c:v>-2.2664944977598446E-3</c:v>
                </c:pt>
                <c:pt idx="9213">
                  <c:v>-2.3150880234216829E-3</c:v>
                </c:pt>
                <c:pt idx="9214">
                  <c:v>-2.3501378420647261E-3</c:v>
                </c:pt>
                <c:pt idx="9215">
                  <c:v>-2.3719710343102834E-3</c:v>
                </c:pt>
                <c:pt idx="9216">
                  <c:v>-2.3814801191465607E-3</c:v>
                </c:pt>
                <c:pt idx="9217">
                  <c:v>-2.3800323452889756E-3</c:v>
                </c:pt>
                <c:pt idx="9218">
                  <c:v>-2.3692125204430835E-3</c:v>
                </c:pt>
                <c:pt idx="9219">
                  <c:v>-2.3504951445031067E-3</c:v>
                </c:pt>
                <c:pt idx="9220">
                  <c:v>-2.3249396272228442E-3</c:v>
                </c:pt>
                <c:pt idx="9221">
                  <c:v>-2.2930290905444246E-3</c:v>
                </c:pt>
                <c:pt idx="9222">
                  <c:v>-2.25477035824611E-3</c:v>
                </c:pt>
                <c:pt idx="9223">
                  <c:v>-2.2100060876382053E-3</c:v>
                </c:pt>
                <c:pt idx="9224">
                  <c:v>-2.1588174767459543E-3</c:v>
                </c:pt>
                <c:pt idx="9225">
                  <c:v>-2.1018302212628807E-3</c:v>
                </c:pt>
                <c:pt idx="9226">
                  <c:v>-2.0402093176360107E-3</c:v>
                </c:pt>
                <c:pt idx="9227">
                  <c:v>-1.9753650400439618E-3</c:v>
                </c:pt>
                <c:pt idx="9228">
                  <c:v>-1.9085483315901066E-3</c:v>
                </c:pt>
                <c:pt idx="9229">
                  <c:v>-1.8405405349344499E-3</c:v>
                </c:pt>
                <c:pt idx="9230">
                  <c:v>-1.7716060423872148E-3</c:v>
                </c:pt>
                <c:pt idx="9231">
                  <c:v>-1.7016382413884809E-3</c:v>
                </c:pt>
                <c:pt idx="9232">
                  <c:v>-1.6303279241168833E-3</c:v>
                </c:pt>
                <c:pt idx="9233">
                  <c:v>-1.5572768962293768E-3</c:v>
                </c:pt>
                <c:pt idx="9234">
                  <c:v>-1.4820832197591752E-3</c:v>
                </c:pt>
                <c:pt idx="9235">
                  <c:v>-1.4044830873670062E-3</c:v>
                </c:pt>
                <c:pt idx="9236">
                  <c:v>-1.3244550919732148E-3</c:v>
                </c:pt>
                <c:pt idx="9237">
                  <c:v>-1.2421501743980765E-3</c:v>
                </c:pt>
                <c:pt idx="9238">
                  <c:v>-1.1577477598730278E-3</c:v>
                </c:pt>
                <c:pt idx="9239">
                  <c:v>-1.0713213869879617E-3</c:v>
                </c:pt>
                <c:pt idx="9240">
                  <c:v>-9.8271070208387013E-4</c:v>
                </c:pt>
                <c:pt idx="9241">
                  <c:v>-8.9149534663797751E-4</c:v>
                </c:pt>
                <c:pt idx="9242">
                  <c:v>-7.9714694772219802E-4</c:v>
                </c:pt>
                <c:pt idx="9243">
                  <c:v>-6.9925603516458434E-4</c:v>
                </c:pt>
                <c:pt idx="9244">
                  <c:v>-5.9765006077280836E-4</c:v>
                </c:pt>
                <c:pt idx="9245">
                  <c:v>-4.9237844924162753E-4</c:v>
                </c:pt>
                <c:pt idx="9246">
                  <c:v>-3.8361619886991558E-4</c:v>
                </c:pt>
                <c:pt idx="9247">
                  <c:v>-2.7149879053890252E-4</c:v>
                </c:pt>
                <c:pt idx="9248">
                  <c:v>-1.5604328691111135E-4</c:v>
                </c:pt>
                <c:pt idx="9249">
                  <c:v>-3.7225272132525089E-5</c:v>
                </c:pt>
                <c:pt idx="9250">
                  <c:v>8.4911113193755707E-5</c:v>
                </c:pt>
                <c:pt idx="9251">
                  <c:v>2.1007289386411359E-4</c:v>
                </c:pt>
                <c:pt idx="9252">
                  <c:v>3.3748183514058282E-4</c:v>
                </c:pt>
                <c:pt idx="9253">
                  <c:v>4.6580529142925574E-4</c:v>
                </c:pt>
                <c:pt idx="9254">
                  <c:v>5.9333797830314551E-4</c:v>
                </c:pt>
                <c:pt idx="9255">
                  <c:v>7.1835173672943949E-4</c:v>
                </c:pt>
                <c:pt idx="9256">
                  <c:v>8.3946361660832932E-4</c:v>
                </c:pt>
                <c:pt idx="9257">
                  <c:v>9.5586587490709477E-4</c:v>
                </c:pt>
                <c:pt idx="9258">
                  <c:v>1.0673530560133333E-3</c:v>
                </c:pt>
                <c:pt idx="9259">
                  <c:v>1.1741638257002091E-3</c:v>
                </c:pt>
                <c:pt idx="9260">
                  <c:v>1.2767593580231668E-3</c:v>
                </c:pt>
                <c:pt idx="9261">
                  <c:v>1.3756372779316678E-3</c:v>
                </c:pt>
                <c:pt idx="9262">
                  <c:v>1.4711896503050682E-3</c:v>
                </c:pt>
                <c:pt idx="9263">
                  <c:v>1.563677417284399E-3</c:v>
                </c:pt>
                <c:pt idx="9264">
                  <c:v>1.6533422683965885E-3</c:v>
                </c:pt>
                <c:pt idx="9265">
                  <c:v>1.740574999712878E-3</c:v>
                </c:pt>
                <c:pt idx="9266">
                  <c:v>1.8260583223848016E-3</c:v>
                </c:pt>
                <c:pt idx="9267">
                  <c:v>1.9107334066576858E-3</c:v>
                </c:pt>
                <c:pt idx="9268">
                  <c:v>1.9955467723988874E-3</c:v>
                </c:pt>
                <c:pt idx="9269">
                  <c:v>2.0811629302799899E-3</c:v>
                </c:pt>
                <c:pt idx="9270">
                  <c:v>2.1678083240412216E-3</c:v>
                </c:pt>
                <c:pt idx="9271">
                  <c:v>2.2552584508578376E-3</c:v>
                </c:pt>
                <c:pt idx="9272">
                  <c:v>2.3429019497162983E-3</c:v>
                </c:pt>
                <c:pt idx="9273">
                  <c:v>2.4298889127906528E-3</c:v>
                </c:pt>
                <c:pt idx="9274">
                  <c:v>2.5153589815253442E-3</c:v>
                </c:pt>
                <c:pt idx="9275">
                  <c:v>2.5986144499899597E-3</c:v>
                </c:pt>
                <c:pt idx="9276">
                  <c:v>2.6792194522240386E-3</c:v>
                </c:pt>
                <c:pt idx="9277">
                  <c:v>2.7570530360942077E-3</c:v>
                </c:pt>
                <c:pt idx="9278">
                  <c:v>2.8322055437517285E-3</c:v>
                </c:pt>
                <c:pt idx="9279">
                  <c:v>2.9047387036296611E-3</c:v>
                </c:pt>
                <c:pt idx="9280">
                  <c:v>2.9744676725095161E-3</c:v>
                </c:pt>
                <c:pt idx="9281">
                  <c:v>3.0408696250818013E-3</c:v>
                </c:pt>
                <c:pt idx="9282">
                  <c:v>3.1031624651548921E-3</c:v>
                </c:pt>
                <c:pt idx="9283">
                  <c:v>3.1605152656230197E-3</c:v>
                </c:pt>
                <c:pt idx="9284">
                  <c:v>3.2123128305063513E-3</c:v>
                </c:pt>
                <c:pt idx="9285">
                  <c:v>3.2583274732566041E-3</c:v>
                </c:pt>
                <c:pt idx="9286">
                  <c:v>3.2986665263225255E-3</c:v>
                </c:pt>
                <c:pt idx="9287">
                  <c:v>3.3335770788603114E-3</c:v>
                </c:pt>
                <c:pt idx="9288">
                  <c:v>3.3632411104213122E-3</c:v>
                </c:pt>
                <c:pt idx="9289">
                  <c:v>3.3876762782944657E-3</c:v>
                </c:pt>
                <c:pt idx="9290">
                  <c:v>3.4068192450832859E-3</c:v>
                </c:pt>
                <c:pt idx="9291">
                  <c:v>3.4206577619574552E-3</c:v>
                </c:pt>
                <c:pt idx="9292">
                  <c:v>3.4292915962528692E-3</c:v>
                </c:pt>
                <c:pt idx="9293">
                  <c:v>3.4329272072119344E-3</c:v>
                </c:pt>
                <c:pt idx="9294">
                  <c:v>3.4317933692554286E-3</c:v>
                </c:pt>
                <c:pt idx="9295">
                  <c:v>3.4260442686198807E-3</c:v>
                </c:pt>
                <c:pt idx="9296">
                  <c:v>3.4157102471107674E-3</c:v>
                </c:pt>
                <c:pt idx="9297">
                  <c:v>3.4006686893894773E-3</c:v>
                </c:pt>
                <c:pt idx="9298">
                  <c:v>3.3806344704349995E-3</c:v>
                </c:pt>
                <c:pt idx="9299">
                  <c:v>3.3551591866663281E-3</c:v>
                </c:pt>
                <c:pt idx="9300">
                  <c:v>3.3236699957038384E-3</c:v>
                </c:pt>
                <c:pt idx="9301">
                  <c:v>3.2856149691640546E-3</c:v>
                </c:pt>
                <c:pt idx="9302">
                  <c:v>3.240681686344078E-3</c:v>
                </c:pt>
                <c:pt idx="9303">
                  <c:v>3.1889911952194742E-3</c:v>
                </c:pt>
                <c:pt idx="9304">
                  <c:v>3.1311390586831783E-3</c:v>
                </c:pt>
                <c:pt idx="9305">
                  <c:v>3.0680440573240299E-3</c:v>
                </c:pt>
                <c:pt idx="9306">
                  <c:v>3.0007484298569388E-3</c:v>
                </c:pt>
                <c:pt idx="9307">
                  <c:v>2.9303079238324516E-3</c:v>
                </c:pt>
                <c:pt idx="9308">
                  <c:v>2.8577655865575759E-3</c:v>
                </c:pt>
                <c:pt idx="9309">
                  <c:v>2.7840841328679268E-3</c:v>
                </c:pt>
                <c:pt idx="9310">
                  <c:v>2.7100002380977973E-3</c:v>
                </c:pt>
                <c:pt idx="9311">
                  <c:v>2.6359489382697127E-3</c:v>
                </c:pt>
                <c:pt idx="9312">
                  <c:v>2.5621075627555367E-3</c:v>
                </c:pt>
                <c:pt idx="9313">
                  <c:v>2.4884863864247978E-3</c:v>
                </c:pt>
                <c:pt idx="9314">
                  <c:v>2.4150162806164865E-3</c:v>
                </c:pt>
                <c:pt idx="9315">
                  <c:v>2.3415800307587968E-3</c:v>
                </c:pt>
                <c:pt idx="9316">
                  <c:v>2.2680430425815702E-3</c:v>
                </c:pt>
                <c:pt idx="9317">
                  <c:v>2.1943328641649685E-3</c:v>
                </c:pt>
                <c:pt idx="9318">
                  <c:v>2.1204698357739889E-3</c:v>
                </c:pt>
                <c:pt idx="9319">
                  <c:v>2.0465407615464001E-3</c:v>
                </c:pt>
                <c:pt idx="9320">
                  <c:v>1.9726510045514549E-3</c:v>
                </c:pt>
                <c:pt idx="9321">
                  <c:v>1.898824287927094E-3</c:v>
                </c:pt>
                <c:pt idx="9322">
                  <c:v>1.8248741373757807E-3</c:v>
                </c:pt>
                <c:pt idx="9323">
                  <c:v>1.7502995839895775E-3</c:v>
                </c:pt>
                <c:pt idx="9324">
                  <c:v>1.6742833812167237E-3</c:v>
                </c:pt>
                <c:pt idx="9325">
                  <c:v>1.5958134555483026E-3</c:v>
                </c:pt>
                <c:pt idx="9326">
                  <c:v>1.5138454939544921E-3</c:v>
                </c:pt>
                <c:pt idx="9327">
                  <c:v>1.4275046539370068E-3</c:v>
                </c:pt>
                <c:pt idx="9328">
                  <c:v>1.3363115852845669E-3</c:v>
                </c:pt>
                <c:pt idx="9329">
                  <c:v>1.2403359180602912E-3</c:v>
                </c:pt>
                <c:pt idx="9330">
                  <c:v>1.1402356591580743E-3</c:v>
                </c:pt>
                <c:pt idx="9331">
                  <c:v>1.0371549407945039E-3</c:v>
                </c:pt>
                <c:pt idx="9332">
                  <c:v>9.3248226381230262E-4</c:v>
                </c:pt>
                <c:pt idx="9333">
                  <c:v>8.2753689144141095E-4</c:v>
                </c:pt>
                <c:pt idx="9334">
                  <c:v>7.2332080687375646E-4</c:v>
                </c:pt>
                <c:pt idx="9335">
                  <c:v>6.2049676782015436E-4</c:v>
                </c:pt>
                <c:pt idx="9336">
                  <c:v>5.1954252410340782E-4</c:v>
                </c:pt>
                <c:pt idx="9337">
                  <c:v>4.2093192580956712E-4</c:v>
                </c:pt>
                <c:pt idx="9338">
                  <c:v>3.2527524901855559E-4</c:v>
                </c:pt>
                <c:pt idx="9339">
                  <c:v>2.333070687999907E-4</c:v>
                </c:pt>
                <c:pt idx="9340">
                  <c:v>1.4573140657877975E-4</c:v>
                </c:pt>
                <c:pt idx="9341">
                  <c:v>6.3058222499372407E-5</c:v>
                </c:pt>
                <c:pt idx="9342">
                  <c:v>-1.4564446690436987E-5</c:v>
                </c:pt>
                <c:pt idx="9343">
                  <c:v>-8.7462471647454054E-5</c:v>
                </c:pt>
                <c:pt idx="9344">
                  <c:v>-1.5635599126498478E-4</c:v>
                </c:pt>
                <c:pt idx="9345">
                  <c:v>-2.2211595461065354E-4</c:v>
                </c:pt>
                <c:pt idx="9346">
                  <c:v>-2.8547846096324059E-4</c:v>
                </c:pt>
                <c:pt idx="9347">
                  <c:v>-3.4682688636131665E-4</c:v>
                </c:pt>
                <c:pt idx="9348">
                  <c:v>-4.0611525532397336E-4</c:v>
                </c:pt>
                <c:pt idx="9349">
                  <c:v>-4.6296606365272695E-4</c:v>
                </c:pt>
                <c:pt idx="9350">
                  <c:v>-5.1690818128552506E-4</c:v>
                </c:pt>
                <c:pt idx="9351">
                  <c:v>-5.6763608117178571E-4</c:v>
                </c:pt>
                <c:pt idx="9352">
                  <c:v>-6.1519563804189614E-4</c:v>
                </c:pt>
                <c:pt idx="9353">
                  <c:v>-6.5999531908716199E-4</c:v>
                </c:pt>
                <c:pt idx="9354">
                  <c:v>-7.0257707977989766E-4</c:v>
                </c:pt>
                <c:pt idx="9355">
                  <c:v>-7.4328406732158427E-4</c:v>
                </c:pt>
                <c:pt idx="9356">
                  <c:v>-7.8199979304137651E-4</c:v>
                </c:pt>
                <c:pt idx="9357">
                  <c:v>-8.180669778378942E-4</c:v>
                </c:pt>
                <c:pt idx="9358">
                  <c:v>-8.5045211642393508E-4</c:v>
                </c:pt>
                <c:pt idx="9359">
                  <c:v>-8.780765861881013E-4</c:v>
                </c:pt>
                <c:pt idx="9360">
                  <c:v>-9.0016861869290866E-4</c:v>
                </c:pt>
                <c:pt idx="9361">
                  <c:v>-9.1648879074886409E-4</c:v>
                </c:pt>
                <c:pt idx="9362">
                  <c:v>-9.2734936749664179E-4</c:v>
                </c:pt>
                <c:pt idx="9363">
                  <c:v>-9.3350362605684268E-4</c:v>
                </c:pt>
                <c:pt idx="9364">
                  <c:v>-9.3592355610606513E-4</c:v>
                </c:pt>
                <c:pt idx="9365">
                  <c:v>-9.3549430905966722E-4</c:v>
                </c:pt>
                <c:pt idx="9366">
                  <c:v>-9.3280545387211631E-4</c:v>
                </c:pt>
                <c:pt idx="9367">
                  <c:v>-9.2808828982328113E-4</c:v>
                </c:pt>
                <c:pt idx="9368">
                  <c:v>-9.2127932261454987E-4</c:v>
                </c:pt>
                <c:pt idx="9369">
                  <c:v>-9.122296615704632E-4</c:v>
                </c:pt>
                <c:pt idx="9370">
                  <c:v>-9.0092216045862812E-4</c:v>
                </c:pt>
                <c:pt idx="9371">
                  <c:v>-8.8756508757827654E-4</c:v>
                </c:pt>
                <c:pt idx="9372">
                  <c:v>-8.7256289018948876E-4</c:v>
                </c:pt>
                <c:pt idx="9373">
                  <c:v>-8.5636423033866413E-4</c:v>
                </c:pt>
                <c:pt idx="9374">
                  <c:v>-8.39245735975223E-4</c:v>
                </c:pt>
                <c:pt idx="9375">
                  <c:v>-8.2117497533341617E-4</c:v>
                </c:pt>
                <c:pt idx="9376">
                  <c:v>-8.0184491661040175E-4</c:v>
                </c:pt>
                <c:pt idx="9377">
                  <c:v>-7.8081443867076801E-4</c:v>
                </c:pt>
                <c:pt idx="9378">
                  <c:v>-7.5765472786682038E-4</c:v>
                </c:pt>
                <c:pt idx="9379">
                  <c:v>-7.3207876819723146E-4</c:v>
                </c:pt>
                <c:pt idx="9380">
                  <c:v>-7.0396514396589918E-4</c:v>
                </c:pt>
                <c:pt idx="9381">
                  <c:v>-6.7324760165891201E-4</c:v>
                </c:pt>
                <c:pt idx="9382">
                  <c:v>-6.398166408405335E-4</c:v>
                </c:pt>
                <c:pt idx="9383">
                  <c:v>-6.034831780343256E-4</c:v>
                </c:pt>
                <c:pt idx="9384">
                  <c:v>-5.639824761309632E-4</c:v>
                </c:pt>
                <c:pt idx="9385">
                  <c:v>-5.2101723776531734E-4</c:v>
                </c:pt>
                <c:pt idx="9386">
                  <c:v>-4.743007067613384E-4</c:v>
                </c:pt>
                <c:pt idx="9387">
                  <c:v>-4.236388933114824E-4</c:v>
                </c:pt>
                <c:pt idx="9388">
                  <c:v>-3.6906725388944359E-4</c:v>
                </c:pt>
                <c:pt idx="9389">
                  <c:v>-3.1093615126594822E-4</c:v>
                </c:pt>
                <c:pt idx="9390">
                  <c:v>-2.4988072799192397E-4</c:v>
                </c:pt>
                <c:pt idx="9391">
                  <c:v>-1.8667873285662854E-4</c:v>
                </c:pt>
                <c:pt idx="9392">
                  <c:v>-1.2207837806681477E-4</c:v>
                </c:pt>
                <c:pt idx="9393">
                  <c:v>-5.6676540410601784E-5</c:v>
                </c:pt>
                <c:pt idx="9394">
                  <c:v>9.1533012580657774E-6</c:v>
                </c:pt>
                <c:pt idx="9395">
                  <c:v>7.5230559863927215E-5</c:v>
                </c:pt>
                <c:pt idx="9396">
                  <c:v>1.4143945336659E-4</c:v>
                </c:pt>
                <c:pt idx="9397">
                  <c:v>2.0762869510021942E-4</c:v>
                </c:pt>
                <c:pt idx="9398">
                  <c:v>2.7356713026543299E-4</c:v>
                </c:pt>
                <c:pt idx="9399">
                  <c:v>3.3894527527045622E-4</c:v>
                </c:pt>
                <c:pt idx="9400">
                  <c:v>4.034725526297815E-4</c:v>
                </c:pt>
                <c:pt idx="9401">
                  <c:v>4.6707615656457914E-4</c:v>
                </c:pt>
                <c:pt idx="9402">
                  <c:v>5.3008459345938407E-4</c:v>
                </c:pt>
                <c:pt idx="9403">
                  <c:v>5.9322941421057808E-4</c:v>
                </c:pt>
                <c:pt idx="9404">
                  <c:v>6.5747796877922552E-4</c:v>
                </c:pt>
                <c:pt idx="9405">
                  <c:v>7.2380904355535502E-4</c:v>
                </c:pt>
                <c:pt idx="9406">
                  <c:v>7.9297001208699812E-4</c:v>
                </c:pt>
                <c:pt idx="9407">
                  <c:v>8.6532738401075477E-4</c:v>
                </c:pt>
                <c:pt idx="9408">
                  <c:v>9.4089264137775898E-4</c:v>
                </c:pt>
                <c:pt idx="9409">
                  <c:v>1.0194550043528168E-3</c:v>
                </c:pt>
                <c:pt idx="9410">
                  <c:v>1.1007546408438875E-3</c:v>
                </c:pt>
                <c:pt idx="9411">
                  <c:v>1.1846072678592049E-3</c:v>
                </c:pt>
                <c:pt idx="9412">
                  <c:v>1.2709222008548307E-3</c:v>
                </c:pt>
                <c:pt idx="9413">
                  <c:v>1.3596314057223969E-3</c:v>
                </c:pt>
                <c:pt idx="9414">
                  <c:v>1.4505328649411344E-3</c:v>
                </c:pt>
                <c:pt idx="9415">
                  <c:v>1.5431458185633904E-3</c:v>
                </c:pt>
                <c:pt idx="9416">
                  <c:v>1.6366808808144855E-3</c:v>
                </c:pt>
                <c:pt idx="9417">
                  <c:v>1.7301085189439164E-3</c:v>
                </c:pt>
                <c:pt idx="9418">
                  <c:v>1.8223164145025619E-3</c:v>
                </c:pt>
                <c:pt idx="9419">
                  <c:v>1.9122837394718642E-3</c:v>
                </c:pt>
                <c:pt idx="9420">
                  <c:v>1.9991682768621608E-3</c:v>
                </c:pt>
                <c:pt idx="9421">
                  <c:v>2.0823240125920767E-3</c:v>
                </c:pt>
                <c:pt idx="9422">
                  <c:v>2.1612812235679408E-3</c:v>
                </c:pt>
                <c:pt idx="9423">
                  <c:v>2.2356869530919762E-3</c:v>
                </c:pt>
                <c:pt idx="9424">
                  <c:v>2.3052037845705002E-3</c:v>
                </c:pt>
                <c:pt idx="9425">
                  <c:v>2.3694077825892369E-3</c:v>
                </c:pt>
                <c:pt idx="9426">
                  <c:v>2.4277869530485289E-3</c:v>
                </c:pt>
                <c:pt idx="9427">
                  <c:v>2.4798635104090086E-3</c:v>
                </c:pt>
                <c:pt idx="9428">
                  <c:v>2.5253914205416589E-3</c:v>
                </c:pt>
                <c:pt idx="9429">
                  <c:v>2.5645285359827226E-3</c:v>
                </c:pt>
                <c:pt idx="9430">
                  <c:v>2.5978304491061795E-3</c:v>
                </c:pt>
                <c:pt idx="9431">
                  <c:v>2.6260739494298546E-3</c:v>
                </c:pt>
                <c:pt idx="9432">
                  <c:v>2.6500165175523064E-3</c:v>
                </c:pt>
                <c:pt idx="9433">
                  <c:v>2.6701642321789597E-3</c:v>
                </c:pt>
                <c:pt idx="9434">
                  <c:v>2.6866741699067991E-3</c:v>
                </c:pt>
                <c:pt idx="9435">
                  <c:v>2.6994335603312447E-3</c:v>
                </c:pt>
                <c:pt idx="9436">
                  <c:v>2.7082357622131193E-3</c:v>
                </c:pt>
                <c:pt idx="9437">
                  <c:v>2.7129684684235301E-3</c:v>
                </c:pt>
                <c:pt idx="9438">
                  <c:v>2.7137398908478978E-3</c:v>
                </c:pt>
                <c:pt idx="9439">
                  <c:v>2.7109615211669265E-3</c:v>
                </c:pt>
                <c:pt idx="9440">
                  <c:v>2.7054018079437653E-3</c:v>
                </c:pt>
                <c:pt idx="9441">
                  <c:v>2.6981664971821181E-3</c:v>
                </c:pt>
                <c:pt idx="9442">
                  <c:v>2.6906037046083957E-3</c:v>
                </c:pt>
                <c:pt idx="9443">
                  <c:v>2.6840875769275118E-3</c:v>
                </c:pt>
                <c:pt idx="9444">
                  <c:v>2.6797310949507797E-3</c:v>
                </c:pt>
                <c:pt idx="9445">
                  <c:v>2.6782213064465814E-3</c:v>
                </c:pt>
                <c:pt idx="9446">
                  <c:v>2.6798006667028999E-3</c:v>
                </c:pt>
                <c:pt idx="9447">
                  <c:v>2.6843173404406139E-3</c:v>
                </c:pt>
                <c:pt idx="9448">
                  <c:v>2.6912836804718595E-3</c:v>
                </c:pt>
                <c:pt idx="9449">
                  <c:v>2.6998708035495156E-3</c:v>
                </c:pt>
                <c:pt idx="9450">
                  <c:v>2.7088766736475512E-3</c:v>
                </c:pt>
                <c:pt idx="9451">
                  <c:v>2.7167330995852695E-3</c:v>
                </c:pt>
                <c:pt idx="9452">
                  <c:v>2.7215862309451222E-3</c:v>
                </c:pt>
                <c:pt idx="9453">
                  <c:v>2.7214750253896436E-3</c:v>
                </c:pt>
                <c:pt idx="9454">
                  <c:v>2.7145389052574114E-3</c:v>
                </c:pt>
                <c:pt idx="9455">
                  <c:v>2.6992069037774223E-3</c:v>
                </c:pt>
                <c:pt idx="9456">
                  <c:v>2.6743456583168922E-3</c:v>
                </c:pt>
                <c:pt idx="9457">
                  <c:v>2.639308821190422E-3</c:v>
                </c:pt>
                <c:pt idx="9458">
                  <c:v>2.5939228514283447E-3</c:v>
                </c:pt>
                <c:pt idx="9459">
                  <c:v>2.5384344389640305E-3</c:v>
                </c:pt>
                <c:pt idx="9460">
                  <c:v>2.4734013294764701E-3</c:v>
                </c:pt>
                <c:pt idx="9461">
                  <c:v>2.3996079842508382E-3</c:v>
                </c:pt>
                <c:pt idx="9462">
                  <c:v>2.3180735936619273E-3</c:v>
                </c:pt>
                <c:pt idx="9463">
                  <c:v>2.230111314317963E-3</c:v>
                </c:pt>
                <c:pt idx="9464">
                  <c:v>2.1373709541646626E-3</c:v>
                </c:pt>
                <c:pt idx="9465">
                  <c:v>2.0418505592439936E-3</c:v>
                </c:pt>
                <c:pt idx="9466">
                  <c:v>1.9458409296374162E-3</c:v>
                </c:pt>
                <c:pt idx="9467">
                  <c:v>1.8517032574811437E-3</c:v>
                </c:pt>
                <c:pt idx="9468">
                  <c:v>1.7615517723569185E-3</c:v>
                </c:pt>
                <c:pt idx="9469">
                  <c:v>1.6769979893848418E-3</c:v>
                </c:pt>
                <c:pt idx="9470">
                  <c:v>1.5989832756617812E-3</c:v>
                </c:pt>
                <c:pt idx="9471">
                  <c:v>1.5277808516564097E-3</c:v>
                </c:pt>
                <c:pt idx="9472">
                  <c:v>1.4631782554237636E-3</c:v>
                </c:pt>
                <c:pt idx="9473">
                  <c:v>1.4046827981995145E-3</c:v>
                </c:pt>
                <c:pt idx="9474">
                  <c:v>1.3516952924289192E-3</c:v>
                </c:pt>
                <c:pt idx="9475">
                  <c:v>1.3035938517618655E-3</c:v>
                </c:pt>
                <c:pt idx="9476">
                  <c:v>1.2596614999503817E-3</c:v>
                </c:pt>
                <c:pt idx="9477">
                  <c:v>1.2189651899794248E-3</c:v>
                </c:pt>
                <c:pt idx="9478">
                  <c:v>1.1802831157496981E-3</c:v>
                </c:pt>
                <c:pt idx="9479">
                  <c:v>1.1421138828966854E-3</c:v>
                </c:pt>
                <c:pt idx="9480">
                  <c:v>1.1027928176210681E-3</c:v>
                </c:pt>
                <c:pt idx="9481">
                  <c:v>1.0606920856162832E-3</c:v>
                </c:pt>
                <c:pt idx="9482">
                  <c:v>1.0144552632305695E-3</c:v>
                </c:pt>
                <c:pt idx="9483">
                  <c:v>9.6316774040874084E-4</c:v>
                </c:pt>
                <c:pt idx="9484">
                  <c:v>9.064297844459979E-4</c:v>
                </c:pt>
                <c:pt idx="9485">
                  <c:v>8.4437096200477661E-4</c:v>
                </c:pt>
                <c:pt idx="9486">
                  <c:v>7.7754272502688867E-4</c:v>
                </c:pt>
                <c:pt idx="9487">
                  <c:v>7.0669065314334274E-4</c:v>
                </c:pt>
                <c:pt idx="9488">
                  <c:v>6.3253631808089068E-4</c:v>
                </c:pt>
                <c:pt idx="9489">
                  <c:v>5.5564898864000412E-4</c:v>
                </c:pt>
                <c:pt idx="9490">
                  <c:v>4.7644086927791567E-4</c:v>
                </c:pt>
                <c:pt idx="9491">
                  <c:v>3.9527188688614839E-4</c:v>
                </c:pt>
                <c:pt idx="9492">
                  <c:v>3.1260635366030167E-4</c:v>
                </c:pt>
                <c:pt idx="9493">
                  <c:v>2.2911306047663019E-4</c:v>
                </c:pt>
                <c:pt idx="9494">
                  <c:v>1.4562046098587581E-4</c:v>
                </c:pt>
                <c:pt idx="9495">
                  <c:v>6.3011647136062196E-5</c:v>
                </c:pt>
                <c:pt idx="9496">
                  <c:v>-1.7885642264239685E-5</c:v>
                </c:pt>
                <c:pt idx="9497">
                  <c:v>-9.6411837612857149E-5</c:v>
                </c:pt>
                <c:pt idx="9498">
                  <c:v>-1.7207872079599788E-4</c:v>
                </c:pt>
                <c:pt idx="9499">
                  <c:v>-2.4449843944441153E-4</c:v>
                </c:pt>
                <c:pt idx="9500">
                  <c:v>-3.1333913996053892E-4</c:v>
                </c:pt>
                <c:pt idx="9501">
                  <c:v>-3.7824076629902164E-4</c:v>
                </c:pt>
                <c:pt idx="9502">
                  <c:v>-4.3870776766453837E-4</c:v>
                </c:pt>
                <c:pt idx="9503">
                  <c:v>-4.9407864944911375E-4</c:v>
                </c:pt>
                <c:pt idx="9504">
                  <c:v>-5.4360301279385759E-4</c:v>
                </c:pt>
                <c:pt idx="9505">
                  <c:v>-5.8660077130028628E-4</c:v>
                </c:pt>
                <c:pt idx="9506">
                  <c:v>-6.2260971040435621E-4</c:v>
                </c:pt>
                <c:pt idx="9507">
                  <c:v>-6.5146671854567984E-4</c:v>
                </c:pt>
                <c:pt idx="9508">
                  <c:v>-6.7330650948867015E-4</c:v>
                </c:pt>
                <c:pt idx="9509">
                  <c:v>-6.8845955435175752E-4</c:v>
                </c:pt>
                <c:pt idx="9510">
                  <c:v>-6.9730288185899426E-4</c:v>
                </c:pt>
                <c:pt idx="9511">
                  <c:v>-7.0013180111235809E-4</c:v>
                </c:pt>
                <c:pt idx="9512">
                  <c:v>-6.9714382038635575E-4</c:v>
                </c:pt>
                <c:pt idx="9513">
                  <c:v>-6.8856123929732509E-4</c:v>
                </c:pt>
                <c:pt idx="9514">
                  <c:v>-6.7474768583633906E-4</c:v>
                </c:pt>
                <c:pt idx="9515">
                  <c:v>-6.5625042159972945E-4</c:v>
                </c:pt>
                <c:pt idx="9516">
                  <c:v>-6.337809949557542E-4</c:v>
                </c:pt>
                <c:pt idx="9517">
                  <c:v>-6.0811276498206506E-4</c:v>
                </c:pt>
                <c:pt idx="9518">
                  <c:v>-5.7996669135206339E-4</c:v>
                </c:pt>
                <c:pt idx="9519">
                  <c:v>-5.4994209722761375E-4</c:v>
                </c:pt>
                <c:pt idx="9520">
                  <c:v>-5.1846304908137149E-4</c:v>
                </c:pt>
                <c:pt idx="9521">
                  <c:v>-4.8573220561375151E-4</c:v>
                </c:pt>
                <c:pt idx="9522">
                  <c:v>-4.5173550883989897E-4</c:v>
                </c:pt>
                <c:pt idx="9523">
                  <c:v>-4.1639495139157386E-4</c:v>
                </c:pt>
                <c:pt idx="9524">
                  <c:v>-3.7980280984906156E-4</c:v>
                </c:pt>
                <c:pt idx="9525">
                  <c:v>-3.4231122642124664E-4</c:v>
                </c:pt>
                <c:pt idx="9526">
                  <c:v>-3.0443772688154027E-4</c:v>
                </c:pt>
                <c:pt idx="9527">
                  <c:v>-2.6667189382529867E-4</c:v>
                </c:pt>
                <c:pt idx="9528">
                  <c:v>-2.2927770728416858E-4</c:v>
                </c:pt>
                <c:pt idx="9529">
                  <c:v>-1.9222934082207356E-4</c:v>
                </c:pt>
                <c:pt idx="9530">
                  <c:v>-1.5528156592409511E-4</c:v>
                </c:pt>
                <c:pt idx="9531">
                  <c:v>-1.1806626875009145E-4</c:v>
                </c:pt>
                <c:pt idx="9532">
                  <c:v>-8.0176708731172734E-5</c:v>
                </c:pt>
                <c:pt idx="9533">
                  <c:v>-4.1274416070454848E-5</c:v>
                </c:pt>
                <c:pt idx="9534">
                  <c:v>-1.2471625771278668E-6</c:v>
                </c:pt>
                <c:pt idx="9535">
                  <c:v>3.9677354899561243E-5</c:v>
                </c:pt>
                <c:pt idx="9536">
                  <c:v>8.0994201853839176E-5</c:v>
                </c:pt>
                <c:pt idx="9537">
                  <c:v>1.2218660570914068E-4</c:v>
                </c:pt>
                <c:pt idx="9538">
                  <c:v>1.6308958296435384E-4</c:v>
                </c:pt>
                <c:pt idx="9539">
                  <c:v>2.041011783167986E-4</c:v>
                </c:pt>
                <c:pt idx="9540">
                  <c:v>2.4609747330078298E-4</c:v>
                </c:pt>
                <c:pt idx="9541">
                  <c:v>2.901399990035727E-4</c:v>
                </c:pt>
                <c:pt idx="9542">
                  <c:v>3.3710571430600126E-4</c:v>
                </c:pt>
                <c:pt idx="9543">
                  <c:v>3.8740850000797833E-4</c:v>
                </c:pt>
                <c:pt idx="9544">
                  <c:v>4.409279720343911E-4</c:v>
                </c:pt>
                <c:pt idx="9545">
                  <c:v>4.9714068807944778E-4</c:v>
                </c:pt>
                <c:pt idx="9546">
                  <c:v>5.5541900594101204E-4</c:v>
                </c:pt>
                <c:pt idx="9547">
                  <c:v>6.1530375071533342E-4</c:v>
                </c:pt>
                <c:pt idx="9548">
                  <c:v>6.7656672373169662E-4</c:v>
                </c:pt>
                <c:pt idx="9549">
                  <c:v>7.391360825757011E-4</c:v>
                </c:pt>
                <c:pt idx="9550">
                  <c:v>8.0298713652330028E-4</c:v>
                </c:pt>
                <c:pt idx="9551">
                  <c:v>8.6806046558864341E-4</c:v>
                </c:pt>
                <c:pt idx="9552">
                  <c:v>9.3426812365953208E-4</c:v>
                </c:pt>
                <c:pt idx="9553">
                  <c:v>1.0015626839156003E-3</c:v>
                </c:pt>
                <c:pt idx="9554">
                  <c:v>1.0699857042192412E-3</c:v>
                </c:pt>
                <c:pt idx="9555">
                  <c:v>1.1396105028332695E-3</c:v>
                </c:pt>
                <c:pt idx="9556">
                  <c:v>1.2104327765655807E-3</c:v>
                </c:pt>
                <c:pt idx="9557">
                  <c:v>1.2823380240780809E-3</c:v>
                </c:pt>
                <c:pt idx="9558">
                  <c:v>1.3551032559194728E-3</c:v>
                </c:pt>
                <c:pt idx="9559">
                  <c:v>1.4283703202402362E-3</c:v>
                </c:pt>
                <c:pt idx="9560">
                  <c:v>1.5016309993559113E-3</c:v>
                </c:pt>
                <c:pt idx="9561">
                  <c:v>1.5742507179635212E-3</c:v>
                </c:pt>
                <c:pt idx="9562">
                  <c:v>1.6455460939551144E-3</c:v>
                </c:pt>
                <c:pt idx="9563">
                  <c:v>1.7148874991876407E-3</c:v>
                </c:pt>
                <c:pt idx="9564">
                  <c:v>1.7817925285476572E-3</c:v>
                </c:pt>
                <c:pt idx="9565">
                  <c:v>1.8459892051119415E-3</c:v>
                </c:pt>
                <c:pt idx="9566">
                  <c:v>1.9073548096711873E-3</c:v>
                </c:pt>
                <c:pt idx="9567">
                  <c:v>1.9657405639418508E-3</c:v>
                </c:pt>
                <c:pt idx="9568">
                  <c:v>2.0208396346957313E-3</c:v>
                </c:pt>
                <c:pt idx="9569">
                  <c:v>2.0721943907314553E-3</c:v>
                </c:pt>
                <c:pt idx="9570">
                  <c:v>2.1193312122372628E-3</c:v>
                </c:pt>
                <c:pt idx="9571">
                  <c:v>2.1619113258963176E-3</c:v>
                </c:pt>
                <c:pt idx="9572">
                  <c:v>2.1998111706673052E-3</c:v>
                </c:pt>
                <c:pt idx="9573">
                  <c:v>2.233141402661482E-3</c:v>
                </c:pt>
                <c:pt idx="9574">
                  <c:v>2.2621980777923711E-3</c:v>
                </c:pt>
                <c:pt idx="9575">
                  <c:v>2.2873756633396496E-3</c:v>
                </c:pt>
                <c:pt idx="9576">
                  <c:v>2.3090838619379437E-3</c:v>
                </c:pt>
                <c:pt idx="9577">
                  <c:v>2.327653986087488E-3</c:v>
                </c:pt>
                <c:pt idx="9578">
                  <c:v>2.3432535220730775E-3</c:v>
                </c:pt>
                <c:pt idx="9579">
                  <c:v>2.3558409612659385E-3</c:v>
                </c:pt>
                <c:pt idx="9580">
                  <c:v>2.3652211448645464E-3</c:v>
                </c:pt>
                <c:pt idx="9581">
                  <c:v>2.3712341461010391E-3</c:v>
                </c:pt>
                <c:pt idx="9582">
                  <c:v>2.3739578838467817E-3</c:v>
                </c:pt>
                <c:pt idx="9583">
                  <c:v>2.3738182147795424E-3</c:v>
                </c:pt>
                <c:pt idx="9584">
                  <c:v>2.3715646518205143E-3</c:v>
                </c:pt>
                <c:pt idx="9585">
                  <c:v>2.3681164859973903E-3</c:v>
                </c:pt>
                <c:pt idx="9586">
                  <c:v>2.3644152327888606E-3</c:v>
                </c:pt>
                <c:pt idx="9587">
                  <c:v>2.3613324934626707E-3</c:v>
                </c:pt>
                <c:pt idx="9588">
                  <c:v>2.3595665726660387E-3</c:v>
                </c:pt>
                <c:pt idx="9589">
                  <c:v>2.3595367500088274E-3</c:v>
                </c:pt>
                <c:pt idx="9590">
                  <c:v>2.3612751370268312E-3</c:v>
                </c:pt>
                <c:pt idx="9591">
                  <c:v>2.3643441723548873E-3</c:v>
                </c:pt>
                <c:pt idx="9592">
                  <c:v>2.3678520339107251E-3</c:v>
                </c:pt>
                <c:pt idx="9593">
                  <c:v>2.3705499416687061E-3</c:v>
                </c:pt>
                <c:pt idx="9594">
                  <c:v>2.370973655813912E-3</c:v>
                </c:pt>
                <c:pt idx="9595">
                  <c:v>2.3675923535627368E-3</c:v>
                </c:pt>
                <c:pt idx="9596">
                  <c:v>2.358958445269013E-3</c:v>
                </c:pt>
                <c:pt idx="9597">
                  <c:v>2.3439074694675075E-3</c:v>
                </c:pt>
                <c:pt idx="9598">
                  <c:v>2.3217560693112546E-3</c:v>
                </c:pt>
                <c:pt idx="9599">
                  <c:v>2.2923822460341179E-3</c:v>
                </c:pt>
              </c:numCache>
            </c:numRef>
          </c:yVal>
          <c:smooth val="0"/>
          <c:extLst xmlns:c16r2="http://schemas.microsoft.com/office/drawing/2015/06/chart">
            <c:ext xmlns:c16="http://schemas.microsoft.com/office/drawing/2014/chart" uri="{C3380CC4-5D6E-409C-BE32-E72D297353CC}">
              <c16:uniqueId val="{00000001-EA44-43A5-87C2-2AC096C97C60}"/>
            </c:ext>
          </c:extLst>
        </c:ser>
        <c:dLbls>
          <c:showLegendKey val="0"/>
          <c:showVal val="0"/>
          <c:showCatName val="0"/>
          <c:showSerName val="0"/>
          <c:showPercent val="0"/>
          <c:showBubbleSize val="0"/>
        </c:dLbls>
        <c:axId val="313112448"/>
        <c:axId val="313118720"/>
      </c:scatterChart>
      <c:valAx>
        <c:axId val="313112448"/>
        <c:scaling>
          <c:orientation val="minMax"/>
          <c:max val="25"/>
          <c:min val="5"/>
        </c:scaling>
        <c:delete val="0"/>
        <c:axPos val="b"/>
        <c:majorGridlines>
          <c:spPr>
            <a:ln w="9525" cap="flat" cmpd="sng" algn="ctr">
              <a:solidFill>
                <a:schemeClr val="tx1">
                  <a:alpha val="20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tr-TR" sz="1000" b="0">
                    <a:solidFill>
                      <a:sysClr val="windowText" lastClr="000000"/>
                    </a:solidFill>
                    <a:latin typeface="Times New Roman" panose="02020603050405020304" pitchFamily="18" charset="0"/>
                    <a:cs typeface="Times New Roman" panose="02020603050405020304" pitchFamily="18" charset="0"/>
                  </a:rPr>
                  <a:t>Time (s)</a:t>
                </a:r>
                <a:endParaRPr lang="en-US" sz="1000" b="0">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0.39118290729418137"/>
              <c:y val="0.90255376344086025"/>
            </c:manualLayout>
          </c:layout>
          <c:overlay val="0"/>
          <c:spPr>
            <a:noFill/>
            <a:ln>
              <a:noFill/>
            </a:ln>
            <a:effectLst/>
          </c:spPr>
        </c:title>
        <c:numFmt formatCode="General" sourceLinked="1"/>
        <c:majorTickMark val="none"/>
        <c:minorTickMark val="none"/>
        <c:tickLblPos val="low"/>
        <c:spPr>
          <a:noFill/>
          <a:ln w="9525" cap="flat" cmpd="sng" algn="ctr">
            <a:solidFill>
              <a:sysClr val="windowText" lastClr="000000">
                <a:alpha val="50000"/>
              </a:sys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313118720"/>
        <c:crosses val="autoZero"/>
        <c:crossBetween val="midCat"/>
      </c:valAx>
      <c:valAx>
        <c:axId val="313118720"/>
        <c:scaling>
          <c:orientation val="minMax"/>
          <c:max val="4"/>
          <c:min val="-4"/>
        </c:scaling>
        <c:delete val="0"/>
        <c:axPos val="l"/>
        <c:majorGridlines>
          <c:spPr>
            <a:ln w="9525" cap="flat" cmpd="sng" algn="ctr">
              <a:solidFill>
                <a:schemeClr val="tx1">
                  <a:alpha val="20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tr-TR" sz="1000" b="0">
                    <a:solidFill>
                      <a:sysClr val="windowText" lastClr="000000"/>
                    </a:solidFill>
                    <a:latin typeface="Times New Roman" panose="02020603050405020304" pitchFamily="18" charset="0"/>
                    <a:cs typeface="Times New Roman" panose="02020603050405020304" pitchFamily="18" charset="0"/>
                  </a:rPr>
                  <a:t>Shear</a:t>
                </a:r>
                <a:r>
                  <a:rPr lang="tr-TR" sz="1000" b="0" baseline="0">
                    <a:solidFill>
                      <a:sysClr val="windowText" lastClr="000000"/>
                    </a:solidFill>
                    <a:latin typeface="Times New Roman" panose="02020603050405020304" pitchFamily="18" charset="0"/>
                    <a:cs typeface="Times New Roman" panose="02020603050405020304" pitchFamily="18" charset="0"/>
                  </a:rPr>
                  <a:t> Force (kN)</a:t>
                </a:r>
                <a:endParaRPr lang="en-US" sz="1000" b="0">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1.8488895908068799E-2"/>
              <c:y val="0.21569987723308781"/>
            </c:manualLayout>
          </c:layout>
          <c:overlay val="0"/>
          <c:spPr>
            <a:noFill/>
            <a:ln>
              <a:noFill/>
            </a:ln>
            <a:effectLst/>
          </c:spPr>
        </c:title>
        <c:numFmt formatCode="General" sourceLinked="1"/>
        <c:majorTickMark val="none"/>
        <c:minorTickMark val="none"/>
        <c:tickLblPos val="nextTo"/>
        <c:spPr>
          <a:noFill/>
          <a:ln w="9525" cap="flat" cmpd="sng" algn="ctr">
            <a:solidFill>
              <a:sysClr val="windowText" lastClr="000000">
                <a:alpha val="50000"/>
              </a:sys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313112448"/>
        <c:crosses val="autoZero"/>
        <c:crossBetween val="midCat"/>
        <c:majorUnit val="1"/>
      </c:valAx>
      <c:spPr>
        <a:noFill/>
        <a:ln>
          <a:solidFill>
            <a:sysClr val="windowText" lastClr="000000">
              <a:alpha val="50000"/>
            </a:sysClr>
          </a:solidFill>
        </a:ln>
        <a:effectLst/>
      </c:spPr>
    </c:plotArea>
    <c:legend>
      <c:legendPos val="r"/>
      <c:layout>
        <c:manualLayout>
          <c:xMode val="edge"/>
          <c:yMode val="edge"/>
          <c:x val="0.61573259945399961"/>
          <c:y val="9.4421900334130587E-2"/>
          <c:w val="0.31171743612477393"/>
          <c:h val="0.15625109361329834"/>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6872255760377131"/>
          <c:y val="9.7902949844579992E-2"/>
          <c:w val="0.76686042452812853"/>
          <c:h val="0.7231508604086605"/>
        </c:manualLayout>
      </c:layout>
      <c:scatterChart>
        <c:scatterStyle val="lineMarker"/>
        <c:varyColors val="0"/>
        <c:ser>
          <c:idx val="1"/>
          <c:order val="0"/>
          <c:tx>
            <c:v>Fixed</c:v>
          </c:tx>
          <c:spPr>
            <a:ln w="6350" cap="rnd">
              <a:solidFill>
                <a:srgbClr val="0070C0"/>
              </a:solidFill>
              <a:round/>
            </a:ln>
            <a:effectLst/>
          </c:spPr>
          <c:marker>
            <c:symbol val="none"/>
          </c:marker>
          <c:xVal>
            <c:numRef>
              <c:f>'GO3000Fixed '!$T$13:$T$10611</c:f>
              <c:numCache>
                <c:formatCode>General</c:formatCode>
                <c:ptCount val="10599"/>
                <c:pt idx="0">
                  <c:v>0</c:v>
                </c:pt>
                <c:pt idx="1">
                  <c:v>5.0000000000000001E-3</c:v>
                </c:pt>
                <c:pt idx="2">
                  <c:v>0.01</c:v>
                </c:pt>
                <c:pt idx="3">
                  <c:v>1.4999999999999999E-2</c:v>
                </c:pt>
                <c:pt idx="4">
                  <c:v>0.02</c:v>
                </c:pt>
                <c:pt idx="5">
                  <c:v>2.5000000000000001E-2</c:v>
                </c:pt>
                <c:pt idx="6">
                  <c:v>0.03</c:v>
                </c:pt>
                <c:pt idx="7">
                  <c:v>3.5000000000000003E-2</c:v>
                </c:pt>
                <c:pt idx="8">
                  <c:v>0.04</c:v>
                </c:pt>
                <c:pt idx="9">
                  <c:v>4.4999999999999998E-2</c:v>
                </c:pt>
                <c:pt idx="10">
                  <c:v>0.05</c:v>
                </c:pt>
                <c:pt idx="11">
                  <c:v>5.5E-2</c:v>
                </c:pt>
                <c:pt idx="12">
                  <c:v>0.06</c:v>
                </c:pt>
                <c:pt idx="13">
                  <c:v>6.5000000000000002E-2</c:v>
                </c:pt>
                <c:pt idx="14">
                  <c:v>7.0000000000000007E-2</c:v>
                </c:pt>
                <c:pt idx="15">
                  <c:v>7.4999999999999997E-2</c:v>
                </c:pt>
                <c:pt idx="16">
                  <c:v>0.08</c:v>
                </c:pt>
                <c:pt idx="17">
                  <c:v>8.5000000000000006E-2</c:v>
                </c:pt>
                <c:pt idx="18">
                  <c:v>0.09</c:v>
                </c:pt>
                <c:pt idx="19">
                  <c:v>9.5000000000000001E-2</c:v>
                </c:pt>
                <c:pt idx="20">
                  <c:v>0.1</c:v>
                </c:pt>
                <c:pt idx="21">
                  <c:v>0.105</c:v>
                </c:pt>
                <c:pt idx="22">
                  <c:v>0.11</c:v>
                </c:pt>
                <c:pt idx="23">
                  <c:v>0.115</c:v>
                </c:pt>
                <c:pt idx="24">
                  <c:v>0.12</c:v>
                </c:pt>
                <c:pt idx="25">
                  <c:v>0.125</c:v>
                </c:pt>
                <c:pt idx="26">
                  <c:v>0.13</c:v>
                </c:pt>
                <c:pt idx="27">
                  <c:v>0.13500000000000001</c:v>
                </c:pt>
                <c:pt idx="28">
                  <c:v>0.14000000000000001</c:v>
                </c:pt>
                <c:pt idx="29">
                  <c:v>0.14499999999999999</c:v>
                </c:pt>
                <c:pt idx="30">
                  <c:v>0.15</c:v>
                </c:pt>
                <c:pt idx="31">
                  <c:v>0.155</c:v>
                </c:pt>
                <c:pt idx="32">
                  <c:v>0.16</c:v>
                </c:pt>
                <c:pt idx="33">
                  <c:v>0.16500000000000001</c:v>
                </c:pt>
                <c:pt idx="34">
                  <c:v>0.17</c:v>
                </c:pt>
                <c:pt idx="35">
                  <c:v>0.17500000000000002</c:v>
                </c:pt>
                <c:pt idx="36">
                  <c:v>0.18</c:v>
                </c:pt>
                <c:pt idx="37">
                  <c:v>0.185</c:v>
                </c:pt>
                <c:pt idx="38">
                  <c:v>0.19</c:v>
                </c:pt>
                <c:pt idx="39">
                  <c:v>0.19500000000000001</c:v>
                </c:pt>
                <c:pt idx="40">
                  <c:v>0.2</c:v>
                </c:pt>
                <c:pt idx="41">
                  <c:v>0.20500000000000002</c:v>
                </c:pt>
                <c:pt idx="42">
                  <c:v>0.21</c:v>
                </c:pt>
                <c:pt idx="43">
                  <c:v>0.215</c:v>
                </c:pt>
                <c:pt idx="44">
                  <c:v>0.22</c:v>
                </c:pt>
                <c:pt idx="45">
                  <c:v>0.22500000000000001</c:v>
                </c:pt>
                <c:pt idx="46">
                  <c:v>0.23</c:v>
                </c:pt>
                <c:pt idx="47">
                  <c:v>0.23500000000000001</c:v>
                </c:pt>
                <c:pt idx="48">
                  <c:v>0.24</c:v>
                </c:pt>
                <c:pt idx="49">
                  <c:v>0.245</c:v>
                </c:pt>
                <c:pt idx="50">
                  <c:v>0.25</c:v>
                </c:pt>
                <c:pt idx="51">
                  <c:v>0.255</c:v>
                </c:pt>
                <c:pt idx="52">
                  <c:v>0.26</c:v>
                </c:pt>
                <c:pt idx="53">
                  <c:v>0.26500000000000001</c:v>
                </c:pt>
                <c:pt idx="54">
                  <c:v>0.27</c:v>
                </c:pt>
                <c:pt idx="55">
                  <c:v>0.27500000000000002</c:v>
                </c:pt>
                <c:pt idx="56">
                  <c:v>0.28000000000000003</c:v>
                </c:pt>
                <c:pt idx="57">
                  <c:v>0.28500000000000003</c:v>
                </c:pt>
                <c:pt idx="58">
                  <c:v>0.28999999999999998</c:v>
                </c:pt>
                <c:pt idx="59">
                  <c:v>0.29499999999999998</c:v>
                </c:pt>
                <c:pt idx="60">
                  <c:v>0.3</c:v>
                </c:pt>
                <c:pt idx="61">
                  <c:v>0.30499999999999999</c:v>
                </c:pt>
                <c:pt idx="62">
                  <c:v>0.31</c:v>
                </c:pt>
                <c:pt idx="63">
                  <c:v>0.315</c:v>
                </c:pt>
                <c:pt idx="64">
                  <c:v>0.32</c:v>
                </c:pt>
                <c:pt idx="65">
                  <c:v>0.32500000000000001</c:v>
                </c:pt>
                <c:pt idx="66">
                  <c:v>0.33</c:v>
                </c:pt>
                <c:pt idx="67">
                  <c:v>0.33500000000000002</c:v>
                </c:pt>
                <c:pt idx="68">
                  <c:v>0.34</c:v>
                </c:pt>
                <c:pt idx="69">
                  <c:v>0.34500000000000003</c:v>
                </c:pt>
                <c:pt idx="70">
                  <c:v>0.35000000000000003</c:v>
                </c:pt>
                <c:pt idx="71">
                  <c:v>0.35499999999999998</c:v>
                </c:pt>
                <c:pt idx="72">
                  <c:v>0.36</c:v>
                </c:pt>
                <c:pt idx="73">
                  <c:v>0.36499999999999999</c:v>
                </c:pt>
                <c:pt idx="74">
                  <c:v>0.37</c:v>
                </c:pt>
                <c:pt idx="75">
                  <c:v>0.375</c:v>
                </c:pt>
                <c:pt idx="76">
                  <c:v>0.38</c:v>
                </c:pt>
                <c:pt idx="77">
                  <c:v>0.38500000000000001</c:v>
                </c:pt>
                <c:pt idx="78">
                  <c:v>0.39</c:v>
                </c:pt>
                <c:pt idx="79">
                  <c:v>0.39500000000000002</c:v>
                </c:pt>
                <c:pt idx="80">
                  <c:v>0.4</c:v>
                </c:pt>
                <c:pt idx="81">
                  <c:v>0.40500000000000003</c:v>
                </c:pt>
                <c:pt idx="82">
                  <c:v>0.41000000000000003</c:v>
                </c:pt>
                <c:pt idx="83">
                  <c:v>0.41500000000000004</c:v>
                </c:pt>
                <c:pt idx="84">
                  <c:v>0.42</c:v>
                </c:pt>
                <c:pt idx="85">
                  <c:v>0.42499999999999999</c:v>
                </c:pt>
                <c:pt idx="86">
                  <c:v>0.43</c:v>
                </c:pt>
                <c:pt idx="87">
                  <c:v>0.435</c:v>
                </c:pt>
                <c:pt idx="88">
                  <c:v>0.44</c:v>
                </c:pt>
                <c:pt idx="89">
                  <c:v>0.44500000000000001</c:v>
                </c:pt>
                <c:pt idx="90">
                  <c:v>0.45</c:v>
                </c:pt>
                <c:pt idx="91">
                  <c:v>0.45500000000000002</c:v>
                </c:pt>
                <c:pt idx="92">
                  <c:v>0.46</c:v>
                </c:pt>
                <c:pt idx="93">
                  <c:v>0.46500000000000002</c:v>
                </c:pt>
                <c:pt idx="94">
                  <c:v>0.47000000000000003</c:v>
                </c:pt>
                <c:pt idx="95">
                  <c:v>0.47500000000000003</c:v>
                </c:pt>
                <c:pt idx="96">
                  <c:v>0.48</c:v>
                </c:pt>
                <c:pt idx="97">
                  <c:v>0.48499999999999999</c:v>
                </c:pt>
                <c:pt idx="98">
                  <c:v>0.49</c:v>
                </c:pt>
                <c:pt idx="99">
                  <c:v>0.495</c:v>
                </c:pt>
                <c:pt idx="100">
                  <c:v>0.5</c:v>
                </c:pt>
                <c:pt idx="101">
                  <c:v>0.505</c:v>
                </c:pt>
                <c:pt idx="102">
                  <c:v>0.51</c:v>
                </c:pt>
                <c:pt idx="103">
                  <c:v>0.51500000000000001</c:v>
                </c:pt>
                <c:pt idx="104">
                  <c:v>0.52</c:v>
                </c:pt>
                <c:pt idx="105">
                  <c:v>0.52500000000000002</c:v>
                </c:pt>
                <c:pt idx="106">
                  <c:v>0.53</c:v>
                </c:pt>
                <c:pt idx="107">
                  <c:v>0.53500000000000003</c:v>
                </c:pt>
                <c:pt idx="108">
                  <c:v>0.54</c:v>
                </c:pt>
                <c:pt idx="109">
                  <c:v>0.54500000000000004</c:v>
                </c:pt>
                <c:pt idx="110">
                  <c:v>0.55000000000000004</c:v>
                </c:pt>
                <c:pt idx="111">
                  <c:v>0.55500000000000005</c:v>
                </c:pt>
                <c:pt idx="112">
                  <c:v>0.56000000000000005</c:v>
                </c:pt>
                <c:pt idx="113">
                  <c:v>0.56500000000000006</c:v>
                </c:pt>
                <c:pt idx="114">
                  <c:v>0.57000000000000006</c:v>
                </c:pt>
                <c:pt idx="115">
                  <c:v>0.57500000000000007</c:v>
                </c:pt>
                <c:pt idx="116">
                  <c:v>0.57999999999999996</c:v>
                </c:pt>
                <c:pt idx="117">
                  <c:v>0.58499999999999996</c:v>
                </c:pt>
                <c:pt idx="118">
                  <c:v>0.59</c:v>
                </c:pt>
                <c:pt idx="119">
                  <c:v>0.59499999999999997</c:v>
                </c:pt>
                <c:pt idx="120">
                  <c:v>0.6</c:v>
                </c:pt>
                <c:pt idx="121">
                  <c:v>0.60499999999999998</c:v>
                </c:pt>
                <c:pt idx="122">
                  <c:v>0.61</c:v>
                </c:pt>
                <c:pt idx="123">
                  <c:v>0.61499999999999999</c:v>
                </c:pt>
                <c:pt idx="124">
                  <c:v>0.62</c:v>
                </c:pt>
                <c:pt idx="125">
                  <c:v>0.625</c:v>
                </c:pt>
                <c:pt idx="126">
                  <c:v>0.63</c:v>
                </c:pt>
                <c:pt idx="127">
                  <c:v>0.63500000000000001</c:v>
                </c:pt>
                <c:pt idx="128">
                  <c:v>0.64</c:v>
                </c:pt>
                <c:pt idx="129">
                  <c:v>0.64500000000000002</c:v>
                </c:pt>
                <c:pt idx="130">
                  <c:v>0.65</c:v>
                </c:pt>
                <c:pt idx="131">
                  <c:v>0.65500000000000003</c:v>
                </c:pt>
                <c:pt idx="132">
                  <c:v>0.66</c:v>
                </c:pt>
                <c:pt idx="133">
                  <c:v>0.66500000000000004</c:v>
                </c:pt>
                <c:pt idx="134">
                  <c:v>0.67</c:v>
                </c:pt>
                <c:pt idx="135">
                  <c:v>0.67500000000000004</c:v>
                </c:pt>
                <c:pt idx="136">
                  <c:v>0.68</c:v>
                </c:pt>
                <c:pt idx="137">
                  <c:v>0.68500000000000005</c:v>
                </c:pt>
                <c:pt idx="138">
                  <c:v>0.69000000000000006</c:v>
                </c:pt>
                <c:pt idx="139">
                  <c:v>0.69500000000000006</c:v>
                </c:pt>
                <c:pt idx="140">
                  <c:v>0.70000000000000007</c:v>
                </c:pt>
                <c:pt idx="141">
                  <c:v>0.70499999999999996</c:v>
                </c:pt>
                <c:pt idx="142">
                  <c:v>0.71</c:v>
                </c:pt>
                <c:pt idx="143">
                  <c:v>0.71499999999999997</c:v>
                </c:pt>
                <c:pt idx="144">
                  <c:v>0.72</c:v>
                </c:pt>
                <c:pt idx="145">
                  <c:v>0.72499999999999998</c:v>
                </c:pt>
                <c:pt idx="146">
                  <c:v>0.73</c:v>
                </c:pt>
                <c:pt idx="147">
                  <c:v>0.73499999999999999</c:v>
                </c:pt>
                <c:pt idx="148">
                  <c:v>0.74</c:v>
                </c:pt>
                <c:pt idx="149">
                  <c:v>0.745</c:v>
                </c:pt>
                <c:pt idx="150">
                  <c:v>0.75</c:v>
                </c:pt>
                <c:pt idx="151">
                  <c:v>0.755</c:v>
                </c:pt>
                <c:pt idx="152">
                  <c:v>0.76</c:v>
                </c:pt>
                <c:pt idx="153">
                  <c:v>0.76500000000000001</c:v>
                </c:pt>
                <c:pt idx="154">
                  <c:v>0.77</c:v>
                </c:pt>
                <c:pt idx="155">
                  <c:v>0.77500000000000002</c:v>
                </c:pt>
                <c:pt idx="156">
                  <c:v>0.78</c:v>
                </c:pt>
                <c:pt idx="157">
                  <c:v>0.78500000000000003</c:v>
                </c:pt>
                <c:pt idx="158">
                  <c:v>0.79</c:v>
                </c:pt>
                <c:pt idx="159">
                  <c:v>0.79500000000000004</c:v>
                </c:pt>
                <c:pt idx="160">
                  <c:v>0.8</c:v>
                </c:pt>
                <c:pt idx="161">
                  <c:v>0.80500000000000005</c:v>
                </c:pt>
                <c:pt idx="162">
                  <c:v>0.81</c:v>
                </c:pt>
                <c:pt idx="163">
                  <c:v>0.81500000000000006</c:v>
                </c:pt>
                <c:pt idx="164">
                  <c:v>0.82000000000000006</c:v>
                </c:pt>
                <c:pt idx="165">
                  <c:v>0.82500000000000007</c:v>
                </c:pt>
                <c:pt idx="166">
                  <c:v>0.83000000000000007</c:v>
                </c:pt>
                <c:pt idx="167">
                  <c:v>0.83499999999999996</c:v>
                </c:pt>
                <c:pt idx="168">
                  <c:v>0.84</c:v>
                </c:pt>
                <c:pt idx="169">
                  <c:v>0.84499999999999997</c:v>
                </c:pt>
                <c:pt idx="170">
                  <c:v>0.85</c:v>
                </c:pt>
                <c:pt idx="171">
                  <c:v>0.85499999999999998</c:v>
                </c:pt>
                <c:pt idx="172">
                  <c:v>0.86</c:v>
                </c:pt>
                <c:pt idx="173">
                  <c:v>0.86499999999999999</c:v>
                </c:pt>
                <c:pt idx="174">
                  <c:v>0.87</c:v>
                </c:pt>
                <c:pt idx="175">
                  <c:v>0.875</c:v>
                </c:pt>
                <c:pt idx="176">
                  <c:v>0.88</c:v>
                </c:pt>
                <c:pt idx="177">
                  <c:v>0.88500000000000001</c:v>
                </c:pt>
                <c:pt idx="178">
                  <c:v>0.89</c:v>
                </c:pt>
                <c:pt idx="179">
                  <c:v>0.89500000000000002</c:v>
                </c:pt>
                <c:pt idx="180">
                  <c:v>0.9</c:v>
                </c:pt>
                <c:pt idx="181">
                  <c:v>0.90500000000000003</c:v>
                </c:pt>
                <c:pt idx="182">
                  <c:v>0.91</c:v>
                </c:pt>
                <c:pt idx="183">
                  <c:v>0.91500000000000004</c:v>
                </c:pt>
                <c:pt idx="184">
                  <c:v>0.92</c:v>
                </c:pt>
                <c:pt idx="185">
                  <c:v>0.92500000000000004</c:v>
                </c:pt>
                <c:pt idx="186">
                  <c:v>0.93</c:v>
                </c:pt>
                <c:pt idx="187">
                  <c:v>0.93500000000000005</c:v>
                </c:pt>
                <c:pt idx="188">
                  <c:v>0.94000000000000006</c:v>
                </c:pt>
                <c:pt idx="189">
                  <c:v>0.94500000000000006</c:v>
                </c:pt>
                <c:pt idx="190">
                  <c:v>0.95000000000000007</c:v>
                </c:pt>
                <c:pt idx="191">
                  <c:v>0.95500000000000007</c:v>
                </c:pt>
                <c:pt idx="192">
                  <c:v>0.96</c:v>
                </c:pt>
                <c:pt idx="193">
                  <c:v>0.96499999999999997</c:v>
                </c:pt>
                <c:pt idx="194">
                  <c:v>0.97</c:v>
                </c:pt>
                <c:pt idx="195">
                  <c:v>0.97499999999999998</c:v>
                </c:pt>
                <c:pt idx="196">
                  <c:v>0.98</c:v>
                </c:pt>
                <c:pt idx="197">
                  <c:v>0.98499999999999999</c:v>
                </c:pt>
                <c:pt idx="198">
                  <c:v>0.99</c:v>
                </c:pt>
                <c:pt idx="199">
                  <c:v>0.995</c:v>
                </c:pt>
                <c:pt idx="200">
                  <c:v>1</c:v>
                </c:pt>
                <c:pt idx="201">
                  <c:v>1.0050000000000001</c:v>
                </c:pt>
                <c:pt idx="202">
                  <c:v>1.01</c:v>
                </c:pt>
                <c:pt idx="203">
                  <c:v>1.0150000000000001</c:v>
                </c:pt>
                <c:pt idx="204">
                  <c:v>1.02</c:v>
                </c:pt>
                <c:pt idx="205">
                  <c:v>1.0249999999999999</c:v>
                </c:pt>
                <c:pt idx="206">
                  <c:v>1.03</c:v>
                </c:pt>
                <c:pt idx="207">
                  <c:v>1.0349999999999999</c:v>
                </c:pt>
                <c:pt idx="208">
                  <c:v>1.04</c:v>
                </c:pt>
                <c:pt idx="209">
                  <c:v>1.0449999999999999</c:v>
                </c:pt>
                <c:pt idx="210">
                  <c:v>1.05</c:v>
                </c:pt>
                <c:pt idx="211">
                  <c:v>1.0549999999999999</c:v>
                </c:pt>
                <c:pt idx="212">
                  <c:v>1.06</c:v>
                </c:pt>
                <c:pt idx="213">
                  <c:v>1.0649999999999999</c:v>
                </c:pt>
                <c:pt idx="214">
                  <c:v>1.07</c:v>
                </c:pt>
                <c:pt idx="215">
                  <c:v>1.075</c:v>
                </c:pt>
                <c:pt idx="216">
                  <c:v>1.08</c:v>
                </c:pt>
                <c:pt idx="217">
                  <c:v>1.085</c:v>
                </c:pt>
                <c:pt idx="218">
                  <c:v>1.0900000000000001</c:v>
                </c:pt>
                <c:pt idx="219">
                  <c:v>1.095</c:v>
                </c:pt>
                <c:pt idx="220">
                  <c:v>1.1000000000000001</c:v>
                </c:pt>
                <c:pt idx="221">
                  <c:v>1.105</c:v>
                </c:pt>
                <c:pt idx="222">
                  <c:v>1.1100000000000001</c:v>
                </c:pt>
                <c:pt idx="223">
                  <c:v>1.115</c:v>
                </c:pt>
                <c:pt idx="224">
                  <c:v>1.1200000000000001</c:v>
                </c:pt>
                <c:pt idx="225">
                  <c:v>1.125</c:v>
                </c:pt>
                <c:pt idx="226">
                  <c:v>1.1300000000000001</c:v>
                </c:pt>
                <c:pt idx="227">
                  <c:v>1.135</c:v>
                </c:pt>
                <c:pt idx="228">
                  <c:v>1.1400000000000001</c:v>
                </c:pt>
                <c:pt idx="229">
                  <c:v>1.145</c:v>
                </c:pt>
                <c:pt idx="230">
                  <c:v>1.1500000000000001</c:v>
                </c:pt>
                <c:pt idx="231">
                  <c:v>1.155</c:v>
                </c:pt>
                <c:pt idx="232">
                  <c:v>1.1599999999999999</c:v>
                </c:pt>
                <c:pt idx="233">
                  <c:v>1.165</c:v>
                </c:pt>
                <c:pt idx="234">
                  <c:v>1.17</c:v>
                </c:pt>
                <c:pt idx="235">
                  <c:v>1.175</c:v>
                </c:pt>
                <c:pt idx="236">
                  <c:v>1.18</c:v>
                </c:pt>
                <c:pt idx="237">
                  <c:v>1.1850000000000001</c:v>
                </c:pt>
                <c:pt idx="238">
                  <c:v>1.19</c:v>
                </c:pt>
                <c:pt idx="239">
                  <c:v>1.1950000000000001</c:v>
                </c:pt>
                <c:pt idx="240">
                  <c:v>1.2</c:v>
                </c:pt>
                <c:pt idx="241">
                  <c:v>1.2050000000000001</c:v>
                </c:pt>
                <c:pt idx="242">
                  <c:v>1.21</c:v>
                </c:pt>
                <c:pt idx="243">
                  <c:v>1.2150000000000001</c:v>
                </c:pt>
                <c:pt idx="244">
                  <c:v>1.22</c:v>
                </c:pt>
                <c:pt idx="245">
                  <c:v>1.2250000000000001</c:v>
                </c:pt>
                <c:pt idx="246">
                  <c:v>1.23</c:v>
                </c:pt>
                <c:pt idx="247">
                  <c:v>1.2350000000000001</c:v>
                </c:pt>
                <c:pt idx="248">
                  <c:v>1.24</c:v>
                </c:pt>
                <c:pt idx="249">
                  <c:v>1.2450000000000001</c:v>
                </c:pt>
                <c:pt idx="250">
                  <c:v>1.25</c:v>
                </c:pt>
                <c:pt idx="251">
                  <c:v>1.2550000000000001</c:v>
                </c:pt>
                <c:pt idx="252">
                  <c:v>1.26</c:v>
                </c:pt>
                <c:pt idx="253">
                  <c:v>1.2650000000000001</c:v>
                </c:pt>
                <c:pt idx="254">
                  <c:v>1.27</c:v>
                </c:pt>
                <c:pt idx="255">
                  <c:v>1.2750000000000001</c:v>
                </c:pt>
                <c:pt idx="256">
                  <c:v>1.28</c:v>
                </c:pt>
                <c:pt idx="257">
                  <c:v>1.2849999999999999</c:v>
                </c:pt>
                <c:pt idx="258">
                  <c:v>1.29</c:v>
                </c:pt>
                <c:pt idx="259">
                  <c:v>1.2949999999999999</c:v>
                </c:pt>
                <c:pt idx="260">
                  <c:v>1.3</c:v>
                </c:pt>
                <c:pt idx="261">
                  <c:v>1.3049999999999999</c:v>
                </c:pt>
                <c:pt idx="262">
                  <c:v>1.31</c:v>
                </c:pt>
                <c:pt idx="263">
                  <c:v>1.3149999999999999</c:v>
                </c:pt>
                <c:pt idx="264">
                  <c:v>1.32</c:v>
                </c:pt>
                <c:pt idx="265">
                  <c:v>1.325</c:v>
                </c:pt>
                <c:pt idx="266">
                  <c:v>1.33</c:v>
                </c:pt>
                <c:pt idx="267">
                  <c:v>1.335</c:v>
                </c:pt>
                <c:pt idx="268">
                  <c:v>1.34</c:v>
                </c:pt>
                <c:pt idx="269">
                  <c:v>1.345</c:v>
                </c:pt>
                <c:pt idx="270">
                  <c:v>1.35</c:v>
                </c:pt>
                <c:pt idx="271">
                  <c:v>1.355</c:v>
                </c:pt>
                <c:pt idx="272">
                  <c:v>1.36</c:v>
                </c:pt>
                <c:pt idx="273">
                  <c:v>1.365</c:v>
                </c:pt>
                <c:pt idx="274">
                  <c:v>1.37</c:v>
                </c:pt>
                <c:pt idx="275">
                  <c:v>1.375</c:v>
                </c:pt>
                <c:pt idx="276">
                  <c:v>1.3800000000000001</c:v>
                </c:pt>
                <c:pt idx="277">
                  <c:v>1.385</c:v>
                </c:pt>
                <c:pt idx="278">
                  <c:v>1.3900000000000001</c:v>
                </c:pt>
                <c:pt idx="279">
                  <c:v>1.395</c:v>
                </c:pt>
                <c:pt idx="280">
                  <c:v>1.4000000000000001</c:v>
                </c:pt>
                <c:pt idx="281">
                  <c:v>1.405</c:v>
                </c:pt>
                <c:pt idx="282">
                  <c:v>1.41</c:v>
                </c:pt>
                <c:pt idx="283">
                  <c:v>1.415</c:v>
                </c:pt>
                <c:pt idx="284">
                  <c:v>1.42</c:v>
                </c:pt>
                <c:pt idx="285">
                  <c:v>1.425</c:v>
                </c:pt>
                <c:pt idx="286">
                  <c:v>1.43</c:v>
                </c:pt>
                <c:pt idx="287">
                  <c:v>1.4350000000000001</c:v>
                </c:pt>
                <c:pt idx="288">
                  <c:v>1.44</c:v>
                </c:pt>
                <c:pt idx="289">
                  <c:v>1.4450000000000001</c:v>
                </c:pt>
                <c:pt idx="290">
                  <c:v>1.45</c:v>
                </c:pt>
                <c:pt idx="291">
                  <c:v>1.4550000000000001</c:v>
                </c:pt>
                <c:pt idx="292">
                  <c:v>1.46</c:v>
                </c:pt>
                <c:pt idx="293">
                  <c:v>1.4650000000000001</c:v>
                </c:pt>
                <c:pt idx="294">
                  <c:v>1.47</c:v>
                </c:pt>
                <c:pt idx="295">
                  <c:v>1.4750000000000001</c:v>
                </c:pt>
                <c:pt idx="296">
                  <c:v>1.48</c:v>
                </c:pt>
                <c:pt idx="297">
                  <c:v>1.4850000000000001</c:v>
                </c:pt>
                <c:pt idx="298">
                  <c:v>1.49</c:v>
                </c:pt>
                <c:pt idx="299">
                  <c:v>1.4950000000000001</c:v>
                </c:pt>
                <c:pt idx="300">
                  <c:v>1.5</c:v>
                </c:pt>
                <c:pt idx="301">
                  <c:v>1.5050000000000001</c:v>
                </c:pt>
                <c:pt idx="302">
                  <c:v>1.51</c:v>
                </c:pt>
                <c:pt idx="303">
                  <c:v>1.5150000000000001</c:v>
                </c:pt>
                <c:pt idx="304">
                  <c:v>1.52</c:v>
                </c:pt>
                <c:pt idx="305">
                  <c:v>1.5250000000000001</c:v>
                </c:pt>
                <c:pt idx="306">
                  <c:v>1.53</c:v>
                </c:pt>
                <c:pt idx="307">
                  <c:v>1.5350000000000001</c:v>
                </c:pt>
                <c:pt idx="308">
                  <c:v>1.54</c:v>
                </c:pt>
                <c:pt idx="309">
                  <c:v>1.5449999999999999</c:v>
                </c:pt>
                <c:pt idx="310">
                  <c:v>1.55</c:v>
                </c:pt>
                <c:pt idx="311">
                  <c:v>1.5549999999999999</c:v>
                </c:pt>
                <c:pt idx="312">
                  <c:v>1.56</c:v>
                </c:pt>
                <c:pt idx="313">
                  <c:v>1.5649999999999999</c:v>
                </c:pt>
                <c:pt idx="314">
                  <c:v>1.57</c:v>
                </c:pt>
                <c:pt idx="315">
                  <c:v>1.575</c:v>
                </c:pt>
                <c:pt idx="316">
                  <c:v>1.58</c:v>
                </c:pt>
                <c:pt idx="317">
                  <c:v>1.585</c:v>
                </c:pt>
                <c:pt idx="318">
                  <c:v>1.59</c:v>
                </c:pt>
                <c:pt idx="319">
                  <c:v>1.595</c:v>
                </c:pt>
                <c:pt idx="320">
                  <c:v>1.6</c:v>
                </c:pt>
                <c:pt idx="321">
                  <c:v>1.605</c:v>
                </c:pt>
                <c:pt idx="322">
                  <c:v>1.61</c:v>
                </c:pt>
                <c:pt idx="323">
                  <c:v>1.615</c:v>
                </c:pt>
                <c:pt idx="324">
                  <c:v>1.62</c:v>
                </c:pt>
                <c:pt idx="325">
                  <c:v>1.625</c:v>
                </c:pt>
                <c:pt idx="326">
                  <c:v>1.6300000000000001</c:v>
                </c:pt>
                <c:pt idx="327">
                  <c:v>1.635</c:v>
                </c:pt>
                <c:pt idx="328">
                  <c:v>1.6400000000000001</c:v>
                </c:pt>
                <c:pt idx="329">
                  <c:v>1.645</c:v>
                </c:pt>
                <c:pt idx="330">
                  <c:v>1.6500000000000001</c:v>
                </c:pt>
                <c:pt idx="331">
                  <c:v>1.655</c:v>
                </c:pt>
                <c:pt idx="332">
                  <c:v>1.6600000000000001</c:v>
                </c:pt>
                <c:pt idx="333">
                  <c:v>1.665</c:v>
                </c:pt>
                <c:pt idx="334">
                  <c:v>1.67</c:v>
                </c:pt>
                <c:pt idx="335">
                  <c:v>1.675</c:v>
                </c:pt>
                <c:pt idx="336">
                  <c:v>1.68</c:v>
                </c:pt>
                <c:pt idx="337">
                  <c:v>1.6850000000000001</c:v>
                </c:pt>
                <c:pt idx="338">
                  <c:v>1.69</c:v>
                </c:pt>
                <c:pt idx="339">
                  <c:v>1.6950000000000001</c:v>
                </c:pt>
                <c:pt idx="340">
                  <c:v>1.7</c:v>
                </c:pt>
                <c:pt idx="341">
                  <c:v>1.7050000000000001</c:v>
                </c:pt>
                <c:pt idx="342">
                  <c:v>1.71</c:v>
                </c:pt>
                <c:pt idx="343">
                  <c:v>1.7150000000000001</c:v>
                </c:pt>
                <c:pt idx="344">
                  <c:v>1.72</c:v>
                </c:pt>
                <c:pt idx="345">
                  <c:v>1.7250000000000001</c:v>
                </c:pt>
                <c:pt idx="346">
                  <c:v>1.73</c:v>
                </c:pt>
                <c:pt idx="347">
                  <c:v>1.7350000000000001</c:v>
                </c:pt>
                <c:pt idx="348">
                  <c:v>1.74</c:v>
                </c:pt>
                <c:pt idx="349">
                  <c:v>1.7450000000000001</c:v>
                </c:pt>
                <c:pt idx="350">
                  <c:v>1.75</c:v>
                </c:pt>
                <c:pt idx="351">
                  <c:v>1.7550000000000001</c:v>
                </c:pt>
                <c:pt idx="352">
                  <c:v>1.76</c:v>
                </c:pt>
                <c:pt idx="353">
                  <c:v>1.7650000000000001</c:v>
                </c:pt>
                <c:pt idx="354">
                  <c:v>1.77</c:v>
                </c:pt>
                <c:pt idx="355">
                  <c:v>1.7750000000000001</c:v>
                </c:pt>
                <c:pt idx="356">
                  <c:v>1.78</c:v>
                </c:pt>
                <c:pt idx="357">
                  <c:v>1.7850000000000001</c:v>
                </c:pt>
                <c:pt idx="358">
                  <c:v>1.79</c:v>
                </c:pt>
                <c:pt idx="359">
                  <c:v>1.7949999999999999</c:v>
                </c:pt>
                <c:pt idx="360">
                  <c:v>1.8</c:v>
                </c:pt>
                <c:pt idx="361">
                  <c:v>1.8049999999999999</c:v>
                </c:pt>
                <c:pt idx="362">
                  <c:v>1.81</c:v>
                </c:pt>
                <c:pt idx="363">
                  <c:v>1.8149999999999999</c:v>
                </c:pt>
                <c:pt idx="364">
                  <c:v>1.82</c:v>
                </c:pt>
                <c:pt idx="365">
                  <c:v>1.825</c:v>
                </c:pt>
                <c:pt idx="366">
                  <c:v>1.83</c:v>
                </c:pt>
                <c:pt idx="367">
                  <c:v>1.835</c:v>
                </c:pt>
                <c:pt idx="368">
                  <c:v>1.84</c:v>
                </c:pt>
                <c:pt idx="369">
                  <c:v>1.845</c:v>
                </c:pt>
                <c:pt idx="370">
                  <c:v>1.85</c:v>
                </c:pt>
                <c:pt idx="371">
                  <c:v>1.855</c:v>
                </c:pt>
                <c:pt idx="372">
                  <c:v>1.86</c:v>
                </c:pt>
                <c:pt idx="373">
                  <c:v>1.865</c:v>
                </c:pt>
                <c:pt idx="374">
                  <c:v>1.87</c:v>
                </c:pt>
                <c:pt idx="375">
                  <c:v>1.875</c:v>
                </c:pt>
                <c:pt idx="376">
                  <c:v>1.8800000000000001</c:v>
                </c:pt>
                <c:pt idx="377">
                  <c:v>1.885</c:v>
                </c:pt>
                <c:pt idx="378">
                  <c:v>1.8900000000000001</c:v>
                </c:pt>
                <c:pt idx="379">
                  <c:v>1.895</c:v>
                </c:pt>
                <c:pt idx="380">
                  <c:v>1.9000000000000001</c:v>
                </c:pt>
                <c:pt idx="381">
                  <c:v>1.905</c:v>
                </c:pt>
                <c:pt idx="382">
                  <c:v>1.9100000000000001</c:v>
                </c:pt>
                <c:pt idx="383">
                  <c:v>1.915</c:v>
                </c:pt>
                <c:pt idx="384">
                  <c:v>1.92</c:v>
                </c:pt>
                <c:pt idx="385">
                  <c:v>1.925</c:v>
                </c:pt>
                <c:pt idx="386">
                  <c:v>1.93</c:v>
                </c:pt>
                <c:pt idx="387">
                  <c:v>1.9350000000000001</c:v>
                </c:pt>
                <c:pt idx="388">
                  <c:v>1.94</c:v>
                </c:pt>
                <c:pt idx="389">
                  <c:v>1.9450000000000001</c:v>
                </c:pt>
                <c:pt idx="390">
                  <c:v>1.95</c:v>
                </c:pt>
                <c:pt idx="391">
                  <c:v>1.9550000000000001</c:v>
                </c:pt>
                <c:pt idx="392">
                  <c:v>1.96</c:v>
                </c:pt>
                <c:pt idx="393">
                  <c:v>1.9650000000000001</c:v>
                </c:pt>
                <c:pt idx="394">
                  <c:v>1.97</c:v>
                </c:pt>
                <c:pt idx="395">
                  <c:v>1.9750000000000001</c:v>
                </c:pt>
                <c:pt idx="396">
                  <c:v>1.98</c:v>
                </c:pt>
                <c:pt idx="397">
                  <c:v>1.9850000000000001</c:v>
                </c:pt>
                <c:pt idx="398">
                  <c:v>1.99</c:v>
                </c:pt>
                <c:pt idx="399">
                  <c:v>1.9950000000000001</c:v>
                </c:pt>
                <c:pt idx="400">
                  <c:v>2</c:v>
                </c:pt>
                <c:pt idx="401">
                  <c:v>2.0049999999999999</c:v>
                </c:pt>
                <c:pt idx="402">
                  <c:v>2.0100000000000002</c:v>
                </c:pt>
                <c:pt idx="403">
                  <c:v>2.0150000000000001</c:v>
                </c:pt>
                <c:pt idx="404">
                  <c:v>2.02</c:v>
                </c:pt>
                <c:pt idx="405">
                  <c:v>2.0249999999999999</c:v>
                </c:pt>
                <c:pt idx="406">
                  <c:v>2.0300000000000002</c:v>
                </c:pt>
                <c:pt idx="407">
                  <c:v>2.0350000000000001</c:v>
                </c:pt>
                <c:pt idx="408">
                  <c:v>2.04</c:v>
                </c:pt>
                <c:pt idx="409">
                  <c:v>2.0449999999999999</c:v>
                </c:pt>
                <c:pt idx="410">
                  <c:v>2.0499999999999998</c:v>
                </c:pt>
                <c:pt idx="411">
                  <c:v>2.0550000000000002</c:v>
                </c:pt>
                <c:pt idx="412">
                  <c:v>2.06</c:v>
                </c:pt>
                <c:pt idx="413">
                  <c:v>2.0649999999999999</c:v>
                </c:pt>
                <c:pt idx="414">
                  <c:v>2.0699999999999998</c:v>
                </c:pt>
                <c:pt idx="415">
                  <c:v>2.0750000000000002</c:v>
                </c:pt>
                <c:pt idx="416">
                  <c:v>2.08</c:v>
                </c:pt>
                <c:pt idx="417">
                  <c:v>2.085</c:v>
                </c:pt>
                <c:pt idx="418">
                  <c:v>2.09</c:v>
                </c:pt>
                <c:pt idx="419">
                  <c:v>2.0950000000000002</c:v>
                </c:pt>
                <c:pt idx="420">
                  <c:v>2.1</c:v>
                </c:pt>
                <c:pt idx="421">
                  <c:v>2.105</c:v>
                </c:pt>
                <c:pt idx="422">
                  <c:v>2.11</c:v>
                </c:pt>
                <c:pt idx="423">
                  <c:v>2.1150000000000002</c:v>
                </c:pt>
                <c:pt idx="424">
                  <c:v>2.12</c:v>
                </c:pt>
                <c:pt idx="425">
                  <c:v>2.125</c:v>
                </c:pt>
                <c:pt idx="426">
                  <c:v>2.13</c:v>
                </c:pt>
                <c:pt idx="427">
                  <c:v>2.1350000000000002</c:v>
                </c:pt>
                <c:pt idx="428">
                  <c:v>2.14</c:v>
                </c:pt>
                <c:pt idx="429">
                  <c:v>2.145</c:v>
                </c:pt>
                <c:pt idx="430">
                  <c:v>2.15</c:v>
                </c:pt>
                <c:pt idx="431">
                  <c:v>2.1550000000000002</c:v>
                </c:pt>
                <c:pt idx="432">
                  <c:v>2.16</c:v>
                </c:pt>
                <c:pt idx="433">
                  <c:v>2.165</c:v>
                </c:pt>
                <c:pt idx="434">
                  <c:v>2.17</c:v>
                </c:pt>
                <c:pt idx="435">
                  <c:v>2.1750000000000003</c:v>
                </c:pt>
                <c:pt idx="436">
                  <c:v>2.1800000000000002</c:v>
                </c:pt>
                <c:pt idx="437">
                  <c:v>2.1850000000000001</c:v>
                </c:pt>
                <c:pt idx="438">
                  <c:v>2.19</c:v>
                </c:pt>
                <c:pt idx="439">
                  <c:v>2.1949999999999998</c:v>
                </c:pt>
                <c:pt idx="440">
                  <c:v>2.2000000000000002</c:v>
                </c:pt>
                <c:pt idx="441">
                  <c:v>2.2050000000000001</c:v>
                </c:pt>
                <c:pt idx="442">
                  <c:v>2.21</c:v>
                </c:pt>
                <c:pt idx="443">
                  <c:v>2.2149999999999999</c:v>
                </c:pt>
                <c:pt idx="444">
                  <c:v>2.2200000000000002</c:v>
                </c:pt>
                <c:pt idx="445">
                  <c:v>2.2250000000000001</c:v>
                </c:pt>
                <c:pt idx="446">
                  <c:v>2.23</c:v>
                </c:pt>
                <c:pt idx="447">
                  <c:v>2.2349999999999999</c:v>
                </c:pt>
                <c:pt idx="448">
                  <c:v>2.2400000000000002</c:v>
                </c:pt>
                <c:pt idx="449">
                  <c:v>2.2450000000000001</c:v>
                </c:pt>
                <c:pt idx="450">
                  <c:v>2.25</c:v>
                </c:pt>
                <c:pt idx="451">
                  <c:v>2.2549999999999999</c:v>
                </c:pt>
                <c:pt idx="452">
                  <c:v>2.2600000000000002</c:v>
                </c:pt>
                <c:pt idx="453">
                  <c:v>2.2650000000000001</c:v>
                </c:pt>
                <c:pt idx="454">
                  <c:v>2.27</c:v>
                </c:pt>
                <c:pt idx="455">
                  <c:v>2.2749999999999999</c:v>
                </c:pt>
                <c:pt idx="456">
                  <c:v>2.2800000000000002</c:v>
                </c:pt>
                <c:pt idx="457">
                  <c:v>2.2850000000000001</c:v>
                </c:pt>
                <c:pt idx="458">
                  <c:v>2.29</c:v>
                </c:pt>
                <c:pt idx="459">
                  <c:v>2.2949999999999999</c:v>
                </c:pt>
                <c:pt idx="460">
                  <c:v>2.3000000000000003</c:v>
                </c:pt>
                <c:pt idx="461">
                  <c:v>2.3050000000000002</c:v>
                </c:pt>
                <c:pt idx="462">
                  <c:v>2.31</c:v>
                </c:pt>
                <c:pt idx="463">
                  <c:v>2.3149999999999999</c:v>
                </c:pt>
                <c:pt idx="464">
                  <c:v>2.3199999999999998</c:v>
                </c:pt>
                <c:pt idx="465">
                  <c:v>2.3250000000000002</c:v>
                </c:pt>
                <c:pt idx="466">
                  <c:v>2.33</c:v>
                </c:pt>
                <c:pt idx="467">
                  <c:v>2.335</c:v>
                </c:pt>
                <c:pt idx="468">
                  <c:v>2.34</c:v>
                </c:pt>
                <c:pt idx="469">
                  <c:v>2.3450000000000002</c:v>
                </c:pt>
                <c:pt idx="470">
                  <c:v>2.35</c:v>
                </c:pt>
                <c:pt idx="471">
                  <c:v>2.355</c:v>
                </c:pt>
                <c:pt idx="472">
                  <c:v>2.36</c:v>
                </c:pt>
                <c:pt idx="473">
                  <c:v>2.3650000000000002</c:v>
                </c:pt>
                <c:pt idx="474">
                  <c:v>2.37</c:v>
                </c:pt>
                <c:pt idx="475">
                  <c:v>2.375</c:v>
                </c:pt>
                <c:pt idx="476">
                  <c:v>2.38</c:v>
                </c:pt>
                <c:pt idx="477">
                  <c:v>2.3850000000000002</c:v>
                </c:pt>
                <c:pt idx="478">
                  <c:v>2.39</c:v>
                </c:pt>
                <c:pt idx="479">
                  <c:v>2.395</c:v>
                </c:pt>
                <c:pt idx="480">
                  <c:v>2.4</c:v>
                </c:pt>
                <c:pt idx="481">
                  <c:v>2.4050000000000002</c:v>
                </c:pt>
                <c:pt idx="482">
                  <c:v>2.41</c:v>
                </c:pt>
                <c:pt idx="483">
                  <c:v>2.415</c:v>
                </c:pt>
                <c:pt idx="484">
                  <c:v>2.42</c:v>
                </c:pt>
                <c:pt idx="485">
                  <c:v>2.4250000000000003</c:v>
                </c:pt>
                <c:pt idx="486">
                  <c:v>2.4300000000000002</c:v>
                </c:pt>
                <c:pt idx="487">
                  <c:v>2.4350000000000001</c:v>
                </c:pt>
                <c:pt idx="488">
                  <c:v>2.44</c:v>
                </c:pt>
                <c:pt idx="489">
                  <c:v>2.4449999999999998</c:v>
                </c:pt>
                <c:pt idx="490">
                  <c:v>2.4500000000000002</c:v>
                </c:pt>
                <c:pt idx="491">
                  <c:v>2.4550000000000001</c:v>
                </c:pt>
                <c:pt idx="492">
                  <c:v>2.46</c:v>
                </c:pt>
                <c:pt idx="493">
                  <c:v>2.4649999999999999</c:v>
                </c:pt>
                <c:pt idx="494">
                  <c:v>2.4700000000000002</c:v>
                </c:pt>
                <c:pt idx="495">
                  <c:v>2.4750000000000001</c:v>
                </c:pt>
                <c:pt idx="496">
                  <c:v>2.48</c:v>
                </c:pt>
                <c:pt idx="497">
                  <c:v>2.4849999999999999</c:v>
                </c:pt>
                <c:pt idx="498">
                  <c:v>2.4900000000000002</c:v>
                </c:pt>
                <c:pt idx="499">
                  <c:v>2.4950000000000001</c:v>
                </c:pt>
                <c:pt idx="500">
                  <c:v>2.5</c:v>
                </c:pt>
                <c:pt idx="501">
                  <c:v>2.5049999999999999</c:v>
                </c:pt>
                <c:pt idx="502">
                  <c:v>2.5100000000000002</c:v>
                </c:pt>
                <c:pt idx="503">
                  <c:v>2.5150000000000001</c:v>
                </c:pt>
                <c:pt idx="504">
                  <c:v>2.52</c:v>
                </c:pt>
                <c:pt idx="505">
                  <c:v>2.5249999999999999</c:v>
                </c:pt>
                <c:pt idx="506">
                  <c:v>2.5300000000000002</c:v>
                </c:pt>
                <c:pt idx="507">
                  <c:v>2.5350000000000001</c:v>
                </c:pt>
                <c:pt idx="508">
                  <c:v>2.54</c:v>
                </c:pt>
                <c:pt idx="509">
                  <c:v>2.5449999999999999</c:v>
                </c:pt>
                <c:pt idx="510">
                  <c:v>2.5500000000000003</c:v>
                </c:pt>
                <c:pt idx="511">
                  <c:v>2.5550000000000002</c:v>
                </c:pt>
                <c:pt idx="512">
                  <c:v>2.56</c:v>
                </c:pt>
                <c:pt idx="513">
                  <c:v>2.5649999999999999</c:v>
                </c:pt>
                <c:pt idx="514">
                  <c:v>2.57</c:v>
                </c:pt>
                <c:pt idx="515">
                  <c:v>2.5750000000000002</c:v>
                </c:pt>
                <c:pt idx="516">
                  <c:v>2.58</c:v>
                </c:pt>
                <c:pt idx="517">
                  <c:v>2.585</c:v>
                </c:pt>
                <c:pt idx="518">
                  <c:v>2.59</c:v>
                </c:pt>
                <c:pt idx="519">
                  <c:v>2.5950000000000002</c:v>
                </c:pt>
                <c:pt idx="520">
                  <c:v>2.6</c:v>
                </c:pt>
                <c:pt idx="521">
                  <c:v>2.605</c:v>
                </c:pt>
                <c:pt idx="522">
                  <c:v>2.61</c:v>
                </c:pt>
                <c:pt idx="523">
                  <c:v>2.6150000000000002</c:v>
                </c:pt>
                <c:pt idx="524">
                  <c:v>2.62</c:v>
                </c:pt>
                <c:pt idx="525">
                  <c:v>2.625</c:v>
                </c:pt>
                <c:pt idx="526">
                  <c:v>2.63</c:v>
                </c:pt>
                <c:pt idx="527">
                  <c:v>2.6350000000000002</c:v>
                </c:pt>
                <c:pt idx="528">
                  <c:v>2.64</c:v>
                </c:pt>
                <c:pt idx="529">
                  <c:v>2.645</c:v>
                </c:pt>
                <c:pt idx="530">
                  <c:v>2.65</c:v>
                </c:pt>
                <c:pt idx="531">
                  <c:v>2.6550000000000002</c:v>
                </c:pt>
                <c:pt idx="532">
                  <c:v>2.66</c:v>
                </c:pt>
                <c:pt idx="533">
                  <c:v>2.665</c:v>
                </c:pt>
                <c:pt idx="534">
                  <c:v>2.67</c:v>
                </c:pt>
                <c:pt idx="535">
                  <c:v>2.6750000000000003</c:v>
                </c:pt>
                <c:pt idx="536">
                  <c:v>2.68</c:v>
                </c:pt>
                <c:pt idx="537">
                  <c:v>2.6850000000000001</c:v>
                </c:pt>
                <c:pt idx="538">
                  <c:v>2.69</c:v>
                </c:pt>
                <c:pt idx="539">
                  <c:v>2.6949999999999998</c:v>
                </c:pt>
                <c:pt idx="540">
                  <c:v>2.7</c:v>
                </c:pt>
                <c:pt idx="541">
                  <c:v>2.7050000000000001</c:v>
                </c:pt>
                <c:pt idx="542">
                  <c:v>2.71</c:v>
                </c:pt>
                <c:pt idx="543">
                  <c:v>2.7149999999999999</c:v>
                </c:pt>
                <c:pt idx="544">
                  <c:v>2.72</c:v>
                </c:pt>
                <c:pt idx="545">
                  <c:v>2.7250000000000001</c:v>
                </c:pt>
                <c:pt idx="546">
                  <c:v>2.73</c:v>
                </c:pt>
                <c:pt idx="547">
                  <c:v>2.7349999999999999</c:v>
                </c:pt>
                <c:pt idx="548">
                  <c:v>2.74</c:v>
                </c:pt>
                <c:pt idx="549">
                  <c:v>2.7450000000000001</c:v>
                </c:pt>
                <c:pt idx="550">
                  <c:v>2.75</c:v>
                </c:pt>
                <c:pt idx="551">
                  <c:v>2.7549999999999999</c:v>
                </c:pt>
                <c:pt idx="552">
                  <c:v>2.7600000000000002</c:v>
                </c:pt>
                <c:pt idx="553">
                  <c:v>2.7650000000000001</c:v>
                </c:pt>
                <c:pt idx="554">
                  <c:v>2.77</c:v>
                </c:pt>
                <c:pt idx="555">
                  <c:v>2.7749999999999999</c:v>
                </c:pt>
                <c:pt idx="556">
                  <c:v>2.7800000000000002</c:v>
                </c:pt>
                <c:pt idx="557">
                  <c:v>2.7850000000000001</c:v>
                </c:pt>
                <c:pt idx="558">
                  <c:v>2.79</c:v>
                </c:pt>
                <c:pt idx="559">
                  <c:v>2.7949999999999999</c:v>
                </c:pt>
                <c:pt idx="560">
                  <c:v>2.8000000000000003</c:v>
                </c:pt>
                <c:pt idx="561">
                  <c:v>2.8050000000000002</c:v>
                </c:pt>
                <c:pt idx="562">
                  <c:v>2.81</c:v>
                </c:pt>
                <c:pt idx="563">
                  <c:v>2.8149999999999999</c:v>
                </c:pt>
                <c:pt idx="564">
                  <c:v>2.82</c:v>
                </c:pt>
                <c:pt idx="565">
                  <c:v>2.8250000000000002</c:v>
                </c:pt>
                <c:pt idx="566">
                  <c:v>2.83</c:v>
                </c:pt>
                <c:pt idx="567">
                  <c:v>2.835</c:v>
                </c:pt>
                <c:pt idx="568">
                  <c:v>2.84</c:v>
                </c:pt>
                <c:pt idx="569">
                  <c:v>2.8450000000000002</c:v>
                </c:pt>
                <c:pt idx="570">
                  <c:v>2.85</c:v>
                </c:pt>
                <c:pt idx="571">
                  <c:v>2.855</c:v>
                </c:pt>
                <c:pt idx="572">
                  <c:v>2.86</c:v>
                </c:pt>
                <c:pt idx="573">
                  <c:v>2.8650000000000002</c:v>
                </c:pt>
                <c:pt idx="574">
                  <c:v>2.87</c:v>
                </c:pt>
                <c:pt idx="575">
                  <c:v>2.875</c:v>
                </c:pt>
                <c:pt idx="576">
                  <c:v>2.88</c:v>
                </c:pt>
                <c:pt idx="577">
                  <c:v>2.8850000000000002</c:v>
                </c:pt>
                <c:pt idx="578">
                  <c:v>2.89</c:v>
                </c:pt>
                <c:pt idx="579">
                  <c:v>2.895</c:v>
                </c:pt>
                <c:pt idx="580">
                  <c:v>2.9</c:v>
                </c:pt>
                <c:pt idx="581">
                  <c:v>2.9050000000000002</c:v>
                </c:pt>
                <c:pt idx="582">
                  <c:v>2.91</c:v>
                </c:pt>
                <c:pt idx="583">
                  <c:v>2.915</c:v>
                </c:pt>
                <c:pt idx="584">
                  <c:v>2.92</c:v>
                </c:pt>
                <c:pt idx="585">
                  <c:v>2.9250000000000003</c:v>
                </c:pt>
                <c:pt idx="586">
                  <c:v>2.93</c:v>
                </c:pt>
                <c:pt idx="587">
                  <c:v>2.9350000000000001</c:v>
                </c:pt>
                <c:pt idx="588">
                  <c:v>2.94</c:v>
                </c:pt>
                <c:pt idx="589">
                  <c:v>2.9449999999999998</c:v>
                </c:pt>
                <c:pt idx="590">
                  <c:v>2.95</c:v>
                </c:pt>
                <c:pt idx="591">
                  <c:v>2.9550000000000001</c:v>
                </c:pt>
                <c:pt idx="592">
                  <c:v>2.96</c:v>
                </c:pt>
                <c:pt idx="593">
                  <c:v>2.9649999999999999</c:v>
                </c:pt>
                <c:pt idx="594">
                  <c:v>2.97</c:v>
                </c:pt>
                <c:pt idx="595">
                  <c:v>2.9750000000000001</c:v>
                </c:pt>
                <c:pt idx="596">
                  <c:v>2.98</c:v>
                </c:pt>
                <c:pt idx="597">
                  <c:v>2.9849999999999999</c:v>
                </c:pt>
                <c:pt idx="598">
                  <c:v>2.99</c:v>
                </c:pt>
                <c:pt idx="599">
                  <c:v>2.9950000000000001</c:v>
                </c:pt>
                <c:pt idx="600">
                  <c:v>3</c:v>
                </c:pt>
                <c:pt idx="601">
                  <c:v>3.0049999999999999</c:v>
                </c:pt>
                <c:pt idx="602">
                  <c:v>3.0100000000000002</c:v>
                </c:pt>
                <c:pt idx="603">
                  <c:v>3.0150000000000001</c:v>
                </c:pt>
                <c:pt idx="604">
                  <c:v>3.02</c:v>
                </c:pt>
                <c:pt idx="605">
                  <c:v>3.0249999999999999</c:v>
                </c:pt>
                <c:pt idx="606">
                  <c:v>3.0300000000000002</c:v>
                </c:pt>
                <c:pt idx="607">
                  <c:v>3.0350000000000001</c:v>
                </c:pt>
                <c:pt idx="608">
                  <c:v>3.04</c:v>
                </c:pt>
                <c:pt idx="609">
                  <c:v>3.0449999999999999</c:v>
                </c:pt>
                <c:pt idx="610">
                  <c:v>3.0500000000000003</c:v>
                </c:pt>
                <c:pt idx="611">
                  <c:v>3.0550000000000002</c:v>
                </c:pt>
                <c:pt idx="612">
                  <c:v>3.06</c:v>
                </c:pt>
                <c:pt idx="613">
                  <c:v>3.0649999999999999</c:v>
                </c:pt>
                <c:pt idx="614">
                  <c:v>3.0700000000000003</c:v>
                </c:pt>
                <c:pt idx="615">
                  <c:v>3.0750000000000002</c:v>
                </c:pt>
                <c:pt idx="616">
                  <c:v>3.08</c:v>
                </c:pt>
                <c:pt idx="617">
                  <c:v>3.085</c:v>
                </c:pt>
                <c:pt idx="618">
                  <c:v>3.09</c:v>
                </c:pt>
                <c:pt idx="619">
                  <c:v>3.0950000000000002</c:v>
                </c:pt>
                <c:pt idx="620">
                  <c:v>3.1</c:v>
                </c:pt>
                <c:pt idx="621">
                  <c:v>3.105</c:v>
                </c:pt>
                <c:pt idx="622">
                  <c:v>3.11</c:v>
                </c:pt>
                <c:pt idx="623">
                  <c:v>3.1150000000000002</c:v>
                </c:pt>
                <c:pt idx="624">
                  <c:v>3.12</c:v>
                </c:pt>
                <c:pt idx="625">
                  <c:v>3.125</c:v>
                </c:pt>
                <c:pt idx="626">
                  <c:v>3.13</c:v>
                </c:pt>
                <c:pt idx="627">
                  <c:v>3.1350000000000002</c:v>
                </c:pt>
                <c:pt idx="628">
                  <c:v>3.14</c:v>
                </c:pt>
                <c:pt idx="629">
                  <c:v>3.145</c:v>
                </c:pt>
                <c:pt idx="630">
                  <c:v>3.15</c:v>
                </c:pt>
                <c:pt idx="631">
                  <c:v>3.1550000000000002</c:v>
                </c:pt>
                <c:pt idx="632">
                  <c:v>3.16</c:v>
                </c:pt>
                <c:pt idx="633">
                  <c:v>3.165</c:v>
                </c:pt>
                <c:pt idx="634">
                  <c:v>3.17</c:v>
                </c:pt>
                <c:pt idx="635">
                  <c:v>3.1750000000000003</c:v>
                </c:pt>
                <c:pt idx="636">
                  <c:v>3.18</c:v>
                </c:pt>
                <c:pt idx="637">
                  <c:v>3.1850000000000001</c:v>
                </c:pt>
                <c:pt idx="638">
                  <c:v>3.19</c:v>
                </c:pt>
                <c:pt idx="639">
                  <c:v>3.1950000000000003</c:v>
                </c:pt>
                <c:pt idx="640">
                  <c:v>3.2</c:v>
                </c:pt>
                <c:pt idx="641">
                  <c:v>3.2050000000000001</c:v>
                </c:pt>
                <c:pt idx="642">
                  <c:v>3.21</c:v>
                </c:pt>
                <c:pt idx="643">
                  <c:v>3.2149999999999999</c:v>
                </c:pt>
                <c:pt idx="644">
                  <c:v>3.22</c:v>
                </c:pt>
                <c:pt idx="645">
                  <c:v>3.2250000000000001</c:v>
                </c:pt>
                <c:pt idx="646">
                  <c:v>3.23</c:v>
                </c:pt>
                <c:pt idx="647">
                  <c:v>3.2349999999999999</c:v>
                </c:pt>
                <c:pt idx="648">
                  <c:v>3.24</c:v>
                </c:pt>
                <c:pt idx="649">
                  <c:v>3.2450000000000001</c:v>
                </c:pt>
                <c:pt idx="650">
                  <c:v>3.25</c:v>
                </c:pt>
                <c:pt idx="651">
                  <c:v>3.2549999999999999</c:v>
                </c:pt>
                <c:pt idx="652">
                  <c:v>3.2600000000000002</c:v>
                </c:pt>
                <c:pt idx="653">
                  <c:v>3.2650000000000001</c:v>
                </c:pt>
                <c:pt idx="654">
                  <c:v>3.27</c:v>
                </c:pt>
                <c:pt idx="655">
                  <c:v>3.2749999999999999</c:v>
                </c:pt>
                <c:pt idx="656">
                  <c:v>3.2800000000000002</c:v>
                </c:pt>
                <c:pt idx="657">
                  <c:v>3.2850000000000001</c:v>
                </c:pt>
                <c:pt idx="658">
                  <c:v>3.29</c:v>
                </c:pt>
                <c:pt idx="659">
                  <c:v>3.2949999999999999</c:v>
                </c:pt>
                <c:pt idx="660">
                  <c:v>3.3000000000000003</c:v>
                </c:pt>
                <c:pt idx="661">
                  <c:v>3.3050000000000002</c:v>
                </c:pt>
                <c:pt idx="662">
                  <c:v>3.31</c:v>
                </c:pt>
                <c:pt idx="663">
                  <c:v>3.3149999999999999</c:v>
                </c:pt>
                <c:pt idx="664">
                  <c:v>3.3200000000000003</c:v>
                </c:pt>
                <c:pt idx="665">
                  <c:v>3.3250000000000002</c:v>
                </c:pt>
                <c:pt idx="666">
                  <c:v>3.33</c:v>
                </c:pt>
                <c:pt idx="667">
                  <c:v>3.335</c:v>
                </c:pt>
                <c:pt idx="668">
                  <c:v>3.34</c:v>
                </c:pt>
                <c:pt idx="669">
                  <c:v>3.3450000000000002</c:v>
                </c:pt>
                <c:pt idx="670">
                  <c:v>3.35</c:v>
                </c:pt>
                <c:pt idx="671">
                  <c:v>3.355</c:v>
                </c:pt>
                <c:pt idx="672">
                  <c:v>3.36</c:v>
                </c:pt>
                <c:pt idx="673">
                  <c:v>3.3650000000000002</c:v>
                </c:pt>
                <c:pt idx="674">
                  <c:v>3.37</c:v>
                </c:pt>
                <c:pt idx="675">
                  <c:v>3.375</c:v>
                </c:pt>
                <c:pt idx="676">
                  <c:v>3.38</c:v>
                </c:pt>
                <c:pt idx="677">
                  <c:v>3.3850000000000002</c:v>
                </c:pt>
                <c:pt idx="678">
                  <c:v>3.39</c:v>
                </c:pt>
                <c:pt idx="679">
                  <c:v>3.395</c:v>
                </c:pt>
                <c:pt idx="680">
                  <c:v>3.4</c:v>
                </c:pt>
                <c:pt idx="681">
                  <c:v>3.4050000000000002</c:v>
                </c:pt>
                <c:pt idx="682">
                  <c:v>3.41</c:v>
                </c:pt>
                <c:pt idx="683">
                  <c:v>3.415</c:v>
                </c:pt>
                <c:pt idx="684">
                  <c:v>3.42</c:v>
                </c:pt>
                <c:pt idx="685">
                  <c:v>3.4250000000000003</c:v>
                </c:pt>
                <c:pt idx="686">
                  <c:v>3.43</c:v>
                </c:pt>
                <c:pt idx="687">
                  <c:v>3.4350000000000001</c:v>
                </c:pt>
                <c:pt idx="688">
                  <c:v>3.44</c:v>
                </c:pt>
                <c:pt idx="689">
                  <c:v>3.4450000000000003</c:v>
                </c:pt>
                <c:pt idx="690">
                  <c:v>3.45</c:v>
                </c:pt>
                <c:pt idx="691">
                  <c:v>3.4550000000000001</c:v>
                </c:pt>
                <c:pt idx="692">
                  <c:v>3.46</c:v>
                </c:pt>
                <c:pt idx="693">
                  <c:v>3.4649999999999999</c:v>
                </c:pt>
                <c:pt idx="694">
                  <c:v>3.47</c:v>
                </c:pt>
                <c:pt idx="695">
                  <c:v>3.4750000000000001</c:v>
                </c:pt>
                <c:pt idx="696">
                  <c:v>3.48</c:v>
                </c:pt>
                <c:pt idx="697">
                  <c:v>3.4849999999999999</c:v>
                </c:pt>
                <c:pt idx="698">
                  <c:v>3.49</c:v>
                </c:pt>
                <c:pt idx="699">
                  <c:v>3.4950000000000001</c:v>
                </c:pt>
                <c:pt idx="700">
                  <c:v>3.5</c:v>
                </c:pt>
                <c:pt idx="701">
                  <c:v>3.5049999999999999</c:v>
                </c:pt>
                <c:pt idx="702">
                  <c:v>3.5100000000000002</c:v>
                </c:pt>
                <c:pt idx="703">
                  <c:v>3.5150000000000001</c:v>
                </c:pt>
                <c:pt idx="704">
                  <c:v>3.52</c:v>
                </c:pt>
                <c:pt idx="705">
                  <c:v>3.5249999999999999</c:v>
                </c:pt>
                <c:pt idx="706">
                  <c:v>3.5300000000000002</c:v>
                </c:pt>
                <c:pt idx="707">
                  <c:v>3.5350000000000001</c:v>
                </c:pt>
                <c:pt idx="708">
                  <c:v>3.54</c:v>
                </c:pt>
                <c:pt idx="709">
                  <c:v>3.5449999999999999</c:v>
                </c:pt>
                <c:pt idx="710">
                  <c:v>3.5500000000000003</c:v>
                </c:pt>
                <c:pt idx="711">
                  <c:v>3.5550000000000002</c:v>
                </c:pt>
                <c:pt idx="712">
                  <c:v>3.56</c:v>
                </c:pt>
                <c:pt idx="713">
                  <c:v>3.5649999999999999</c:v>
                </c:pt>
                <c:pt idx="714">
                  <c:v>3.5700000000000003</c:v>
                </c:pt>
                <c:pt idx="715">
                  <c:v>3.5750000000000002</c:v>
                </c:pt>
                <c:pt idx="716">
                  <c:v>3.58</c:v>
                </c:pt>
                <c:pt idx="717">
                  <c:v>3.585</c:v>
                </c:pt>
                <c:pt idx="718">
                  <c:v>3.59</c:v>
                </c:pt>
                <c:pt idx="719">
                  <c:v>3.5950000000000002</c:v>
                </c:pt>
                <c:pt idx="720">
                  <c:v>3.6</c:v>
                </c:pt>
                <c:pt idx="721">
                  <c:v>3.605</c:v>
                </c:pt>
                <c:pt idx="722">
                  <c:v>3.61</c:v>
                </c:pt>
                <c:pt idx="723">
                  <c:v>3.6150000000000002</c:v>
                </c:pt>
                <c:pt idx="724">
                  <c:v>3.62</c:v>
                </c:pt>
                <c:pt idx="725">
                  <c:v>3.625</c:v>
                </c:pt>
                <c:pt idx="726">
                  <c:v>3.63</c:v>
                </c:pt>
                <c:pt idx="727">
                  <c:v>3.6350000000000002</c:v>
                </c:pt>
                <c:pt idx="728">
                  <c:v>3.64</c:v>
                </c:pt>
                <c:pt idx="729">
                  <c:v>3.645</c:v>
                </c:pt>
                <c:pt idx="730">
                  <c:v>3.65</c:v>
                </c:pt>
                <c:pt idx="731">
                  <c:v>3.6550000000000002</c:v>
                </c:pt>
                <c:pt idx="732">
                  <c:v>3.66</c:v>
                </c:pt>
                <c:pt idx="733">
                  <c:v>3.665</c:v>
                </c:pt>
                <c:pt idx="734">
                  <c:v>3.67</c:v>
                </c:pt>
                <c:pt idx="735">
                  <c:v>3.6750000000000003</c:v>
                </c:pt>
                <c:pt idx="736">
                  <c:v>3.68</c:v>
                </c:pt>
                <c:pt idx="737">
                  <c:v>3.6850000000000001</c:v>
                </c:pt>
                <c:pt idx="738">
                  <c:v>3.69</c:v>
                </c:pt>
                <c:pt idx="739">
                  <c:v>3.6950000000000003</c:v>
                </c:pt>
                <c:pt idx="740">
                  <c:v>3.7</c:v>
                </c:pt>
                <c:pt idx="741">
                  <c:v>3.7050000000000001</c:v>
                </c:pt>
                <c:pt idx="742">
                  <c:v>3.71</c:v>
                </c:pt>
                <c:pt idx="743">
                  <c:v>3.7149999999999999</c:v>
                </c:pt>
                <c:pt idx="744">
                  <c:v>3.72</c:v>
                </c:pt>
                <c:pt idx="745">
                  <c:v>3.7250000000000001</c:v>
                </c:pt>
                <c:pt idx="746">
                  <c:v>3.73</c:v>
                </c:pt>
                <c:pt idx="747">
                  <c:v>3.7349999999999999</c:v>
                </c:pt>
                <c:pt idx="748">
                  <c:v>3.74</c:v>
                </c:pt>
                <c:pt idx="749">
                  <c:v>3.7450000000000001</c:v>
                </c:pt>
                <c:pt idx="750">
                  <c:v>3.75</c:v>
                </c:pt>
                <c:pt idx="751">
                  <c:v>3.7549999999999999</c:v>
                </c:pt>
                <c:pt idx="752">
                  <c:v>3.7600000000000002</c:v>
                </c:pt>
                <c:pt idx="753">
                  <c:v>3.7650000000000001</c:v>
                </c:pt>
                <c:pt idx="754">
                  <c:v>3.77</c:v>
                </c:pt>
                <c:pt idx="755">
                  <c:v>3.7749999999999999</c:v>
                </c:pt>
                <c:pt idx="756">
                  <c:v>3.7800000000000002</c:v>
                </c:pt>
                <c:pt idx="757">
                  <c:v>3.7850000000000001</c:v>
                </c:pt>
                <c:pt idx="758">
                  <c:v>3.79</c:v>
                </c:pt>
                <c:pt idx="759">
                  <c:v>3.7949999999999999</c:v>
                </c:pt>
                <c:pt idx="760">
                  <c:v>3.8000000000000003</c:v>
                </c:pt>
                <c:pt idx="761">
                  <c:v>3.8050000000000002</c:v>
                </c:pt>
                <c:pt idx="762">
                  <c:v>3.81</c:v>
                </c:pt>
                <c:pt idx="763">
                  <c:v>3.8149999999999999</c:v>
                </c:pt>
                <c:pt idx="764">
                  <c:v>3.8200000000000003</c:v>
                </c:pt>
                <c:pt idx="765">
                  <c:v>3.8250000000000002</c:v>
                </c:pt>
                <c:pt idx="766">
                  <c:v>3.83</c:v>
                </c:pt>
                <c:pt idx="767">
                  <c:v>3.835</c:v>
                </c:pt>
                <c:pt idx="768">
                  <c:v>3.84</c:v>
                </c:pt>
                <c:pt idx="769">
                  <c:v>3.8450000000000002</c:v>
                </c:pt>
                <c:pt idx="770">
                  <c:v>3.85</c:v>
                </c:pt>
                <c:pt idx="771">
                  <c:v>3.855</c:v>
                </c:pt>
                <c:pt idx="772">
                  <c:v>3.86</c:v>
                </c:pt>
                <c:pt idx="773">
                  <c:v>3.8650000000000002</c:v>
                </c:pt>
                <c:pt idx="774">
                  <c:v>3.87</c:v>
                </c:pt>
                <c:pt idx="775">
                  <c:v>3.875</c:v>
                </c:pt>
                <c:pt idx="776">
                  <c:v>3.88</c:v>
                </c:pt>
                <c:pt idx="777">
                  <c:v>3.8850000000000002</c:v>
                </c:pt>
                <c:pt idx="778">
                  <c:v>3.89</c:v>
                </c:pt>
                <c:pt idx="779">
                  <c:v>3.895</c:v>
                </c:pt>
                <c:pt idx="780">
                  <c:v>3.9</c:v>
                </c:pt>
                <c:pt idx="781">
                  <c:v>3.9050000000000002</c:v>
                </c:pt>
                <c:pt idx="782">
                  <c:v>3.91</c:v>
                </c:pt>
                <c:pt idx="783">
                  <c:v>3.915</c:v>
                </c:pt>
                <c:pt idx="784">
                  <c:v>3.92</c:v>
                </c:pt>
                <c:pt idx="785">
                  <c:v>3.9250000000000003</c:v>
                </c:pt>
                <c:pt idx="786">
                  <c:v>3.93</c:v>
                </c:pt>
                <c:pt idx="787">
                  <c:v>3.9350000000000001</c:v>
                </c:pt>
                <c:pt idx="788">
                  <c:v>3.94</c:v>
                </c:pt>
                <c:pt idx="789">
                  <c:v>3.9450000000000003</c:v>
                </c:pt>
                <c:pt idx="790">
                  <c:v>3.95</c:v>
                </c:pt>
                <c:pt idx="791">
                  <c:v>3.9550000000000001</c:v>
                </c:pt>
                <c:pt idx="792">
                  <c:v>3.96</c:v>
                </c:pt>
                <c:pt idx="793">
                  <c:v>3.9650000000000003</c:v>
                </c:pt>
                <c:pt idx="794">
                  <c:v>3.97</c:v>
                </c:pt>
                <c:pt idx="795">
                  <c:v>3.9750000000000001</c:v>
                </c:pt>
                <c:pt idx="796">
                  <c:v>3.98</c:v>
                </c:pt>
                <c:pt idx="797">
                  <c:v>3.9849999999999999</c:v>
                </c:pt>
                <c:pt idx="798">
                  <c:v>3.99</c:v>
                </c:pt>
                <c:pt idx="799">
                  <c:v>3.9950000000000001</c:v>
                </c:pt>
                <c:pt idx="800">
                  <c:v>4</c:v>
                </c:pt>
                <c:pt idx="801">
                  <c:v>4.0049999999999999</c:v>
                </c:pt>
                <c:pt idx="802">
                  <c:v>4.01</c:v>
                </c:pt>
                <c:pt idx="803">
                  <c:v>4.0149999999999997</c:v>
                </c:pt>
                <c:pt idx="804">
                  <c:v>4.0200000000000005</c:v>
                </c:pt>
                <c:pt idx="805">
                  <c:v>4.0250000000000004</c:v>
                </c:pt>
                <c:pt idx="806">
                  <c:v>4.03</c:v>
                </c:pt>
                <c:pt idx="807">
                  <c:v>4.0350000000000001</c:v>
                </c:pt>
                <c:pt idx="808">
                  <c:v>4.04</c:v>
                </c:pt>
                <c:pt idx="809">
                  <c:v>4.0449999999999999</c:v>
                </c:pt>
                <c:pt idx="810">
                  <c:v>4.05</c:v>
                </c:pt>
                <c:pt idx="811">
                  <c:v>4.0549999999999997</c:v>
                </c:pt>
                <c:pt idx="812">
                  <c:v>4.0600000000000005</c:v>
                </c:pt>
                <c:pt idx="813">
                  <c:v>4.0650000000000004</c:v>
                </c:pt>
                <c:pt idx="814">
                  <c:v>4.07</c:v>
                </c:pt>
                <c:pt idx="815">
                  <c:v>4.0750000000000002</c:v>
                </c:pt>
                <c:pt idx="816">
                  <c:v>4.08</c:v>
                </c:pt>
                <c:pt idx="817">
                  <c:v>4.085</c:v>
                </c:pt>
                <c:pt idx="818">
                  <c:v>4.09</c:v>
                </c:pt>
                <c:pt idx="819">
                  <c:v>4.0949999999999998</c:v>
                </c:pt>
                <c:pt idx="820">
                  <c:v>4.0999999999999996</c:v>
                </c:pt>
                <c:pt idx="821">
                  <c:v>4.1050000000000004</c:v>
                </c:pt>
                <c:pt idx="822">
                  <c:v>4.1100000000000003</c:v>
                </c:pt>
                <c:pt idx="823">
                  <c:v>4.1150000000000002</c:v>
                </c:pt>
                <c:pt idx="824">
                  <c:v>4.12</c:v>
                </c:pt>
                <c:pt idx="825">
                  <c:v>4.125</c:v>
                </c:pt>
                <c:pt idx="826">
                  <c:v>4.13</c:v>
                </c:pt>
                <c:pt idx="827">
                  <c:v>4.1349999999999998</c:v>
                </c:pt>
                <c:pt idx="828">
                  <c:v>4.1399999999999997</c:v>
                </c:pt>
                <c:pt idx="829">
                  <c:v>4.1450000000000005</c:v>
                </c:pt>
                <c:pt idx="830">
                  <c:v>4.1500000000000004</c:v>
                </c:pt>
                <c:pt idx="831">
                  <c:v>4.1550000000000002</c:v>
                </c:pt>
                <c:pt idx="832">
                  <c:v>4.16</c:v>
                </c:pt>
                <c:pt idx="833">
                  <c:v>4.165</c:v>
                </c:pt>
                <c:pt idx="834">
                  <c:v>4.17</c:v>
                </c:pt>
                <c:pt idx="835">
                  <c:v>4.1749999999999998</c:v>
                </c:pt>
                <c:pt idx="836">
                  <c:v>4.18</c:v>
                </c:pt>
                <c:pt idx="837">
                  <c:v>4.1850000000000005</c:v>
                </c:pt>
                <c:pt idx="838">
                  <c:v>4.1900000000000004</c:v>
                </c:pt>
                <c:pt idx="839">
                  <c:v>4.1950000000000003</c:v>
                </c:pt>
                <c:pt idx="840">
                  <c:v>4.2</c:v>
                </c:pt>
                <c:pt idx="841">
                  <c:v>4.2050000000000001</c:v>
                </c:pt>
                <c:pt idx="842">
                  <c:v>4.21</c:v>
                </c:pt>
                <c:pt idx="843">
                  <c:v>4.2149999999999999</c:v>
                </c:pt>
                <c:pt idx="844">
                  <c:v>4.22</c:v>
                </c:pt>
                <c:pt idx="845">
                  <c:v>4.2249999999999996</c:v>
                </c:pt>
                <c:pt idx="846">
                  <c:v>4.2300000000000004</c:v>
                </c:pt>
                <c:pt idx="847">
                  <c:v>4.2350000000000003</c:v>
                </c:pt>
                <c:pt idx="848">
                  <c:v>4.24</c:v>
                </c:pt>
                <c:pt idx="849">
                  <c:v>4.2450000000000001</c:v>
                </c:pt>
                <c:pt idx="850">
                  <c:v>4.25</c:v>
                </c:pt>
                <c:pt idx="851">
                  <c:v>4.2549999999999999</c:v>
                </c:pt>
                <c:pt idx="852">
                  <c:v>4.26</c:v>
                </c:pt>
                <c:pt idx="853">
                  <c:v>4.2649999999999997</c:v>
                </c:pt>
                <c:pt idx="854">
                  <c:v>4.2700000000000005</c:v>
                </c:pt>
                <c:pt idx="855">
                  <c:v>4.2750000000000004</c:v>
                </c:pt>
                <c:pt idx="856">
                  <c:v>4.28</c:v>
                </c:pt>
                <c:pt idx="857">
                  <c:v>4.2850000000000001</c:v>
                </c:pt>
                <c:pt idx="858">
                  <c:v>4.29</c:v>
                </c:pt>
                <c:pt idx="859">
                  <c:v>4.2949999999999999</c:v>
                </c:pt>
                <c:pt idx="860">
                  <c:v>4.3</c:v>
                </c:pt>
                <c:pt idx="861">
                  <c:v>4.3049999999999997</c:v>
                </c:pt>
                <c:pt idx="862">
                  <c:v>4.3100000000000005</c:v>
                </c:pt>
                <c:pt idx="863">
                  <c:v>4.3150000000000004</c:v>
                </c:pt>
                <c:pt idx="864">
                  <c:v>4.32</c:v>
                </c:pt>
                <c:pt idx="865">
                  <c:v>4.3250000000000002</c:v>
                </c:pt>
                <c:pt idx="866">
                  <c:v>4.33</c:v>
                </c:pt>
                <c:pt idx="867">
                  <c:v>4.335</c:v>
                </c:pt>
                <c:pt idx="868">
                  <c:v>4.34</c:v>
                </c:pt>
                <c:pt idx="869">
                  <c:v>4.3449999999999998</c:v>
                </c:pt>
                <c:pt idx="870">
                  <c:v>4.3500000000000005</c:v>
                </c:pt>
                <c:pt idx="871">
                  <c:v>4.3550000000000004</c:v>
                </c:pt>
                <c:pt idx="872">
                  <c:v>4.3600000000000003</c:v>
                </c:pt>
                <c:pt idx="873">
                  <c:v>4.3650000000000002</c:v>
                </c:pt>
                <c:pt idx="874">
                  <c:v>4.37</c:v>
                </c:pt>
                <c:pt idx="875">
                  <c:v>4.375</c:v>
                </c:pt>
                <c:pt idx="876">
                  <c:v>4.38</c:v>
                </c:pt>
                <c:pt idx="877">
                  <c:v>4.3849999999999998</c:v>
                </c:pt>
                <c:pt idx="878">
                  <c:v>4.3899999999999997</c:v>
                </c:pt>
                <c:pt idx="879">
                  <c:v>4.3950000000000005</c:v>
                </c:pt>
                <c:pt idx="880">
                  <c:v>4.4000000000000004</c:v>
                </c:pt>
                <c:pt idx="881">
                  <c:v>4.4050000000000002</c:v>
                </c:pt>
                <c:pt idx="882">
                  <c:v>4.41</c:v>
                </c:pt>
                <c:pt idx="883">
                  <c:v>4.415</c:v>
                </c:pt>
                <c:pt idx="884">
                  <c:v>4.42</c:v>
                </c:pt>
                <c:pt idx="885">
                  <c:v>4.4249999999999998</c:v>
                </c:pt>
                <c:pt idx="886">
                  <c:v>4.43</c:v>
                </c:pt>
                <c:pt idx="887">
                  <c:v>4.4350000000000005</c:v>
                </c:pt>
                <c:pt idx="888">
                  <c:v>4.4400000000000004</c:v>
                </c:pt>
                <c:pt idx="889">
                  <c:v>4.4450000000000003</c:v>
                </c:pt>
                <c:pt idx="890">
                  <c:v>4.45</c:v>
                </c:pt>
                <c:pt idx="891">
                  <c:v>4.4550000000000001</c:v>
                </c:pt>
                <c:pt idx="892">
                  <c:v>4.46</c:v>
                </c:pt>
                <c:pt idx="893">
                  <c:v>4.4649999999999999</c:v>
                </c:pt>
                <c:pt idx="894">
                  <c:v>4.47</c:v>
                </c:pt>
                <c:pt idx="895">
                  <c:v>4.4750000000000005</c:v>
                </c:pt>
                <c:pt idx="896">
                  <c:v>4.4800000000000004</c:v>
                </c:pt>
                <c:pt idx="897">
                  <c:v>4.4850000000000003</c:v>
                </c:pt>
                <c:pt idx="898">
                  <c:v>4.49</c:v>
                </c:pt>
                <c:pt idx="899">
                  <c:v>4.4950000000000001</c:v>
                </c:pt>
                <c:pt idx="900">
                  <c:v>4.5</c:v>
                </c:pt>
                <c:pt idx="901">
                  <c:v>4.5049999999999999</c:v>
                </c:pt>
                <c:pt idx="902">
                  <c:v>4.51</c:v>
                </c:pt>
                <c:pt idx="903">
                  <c:v>4.5149999999999997</c:v>
                </c:pt>
                <c:pt idx="904">
                  <c:v>4.5200000000000005</c:v>
                </c:pt>
                <c:pt idx="905">
                  <c:v>4.5250000000000004</c:v>
                </c:pt>
                <c:pt idx="906">
                  <c:v>4.53</c:v>
                </c:pt>
                <c:pt idx="907">
                  <c:v>4.5350000000000001</c:v>
                </c:pt>
                <c:pt idx="908">
                  <c:v>4.54</c:v>
                </c:pt>
                <c:pt idx="909">
                  <c:v>4.5449999999999999</c:v>
                </c:pt>
                <c:pt idx="910">
                  <c:v>4.55</c:v>
                </c:pt>
                <c:pt idx="911">
                  <c:v>4.5549999999999997</c:v>
                </c:pt>
                <c:pt idx="912">
                  <c:v>4.5600000000000005</c:v>
                </c:pt>
                <c:pt idx="913">
                  <c:v>4.5650000000000004</c:v>
                </c:pt>
                <c:pt idx="914">
                  <c:v>4.57</c:v>
                </c:pt>
                <c:pt idx="915">
                  <c:v>4.5750000000000002</c:v>
                </c:pt>
                <c:pt idx="916">
                  <c:v>4.58</c:v>
                </c:pt>
                <c:pt idx="917">
                  <c:v>4.585</c:v>
                </c:pt>
                <c:pt idx="918">
                  <c:v>4.59</c:v>
                </c:pt>
                <c:pt idx="919">
                  <c:v>4.5949999999999998</c:v>
                </c:pt>
                <c:pt idx="920">
                  <c:v>4.6000000000000005</c:v>
                </c:pt>
                <c:pt idx="921">
                  <c:v>4.6050000000000004</c:v>
                </c:pt>
                <c:pt idx="922">
                  <c:v>4.6100000000000003</c:v>
                </c:pt>
                <c:pt idx="923">
                  <c:v>4.6150000000000002</c:v>
                </c:pt>
                <c:pt idx="924">
                  <c:v>4.62</c:v>
                </c:pt>
                <c:pt idx="925">
                  <c:v>4.625</c:v>
                </c:pt>
                <c:pt idx="926">
                  <c:v>4.63</c:v>
                </c:pt>
                <c:pt idx="927">
                  <c:v>4.6349999999999998</c:v>
                </c:pt>
                <c:pt idx="928">
                  <c:v>4.6399999999999997</c:v>
                </c:pt>
                <c:pt idx="929">
                  <c:v>4.6450000000000005</c:v>
                </c:pt>
                <c:pt idx="930">
                  <c:v>4.6500000000000004</c:v>
                </c:pt>
                <c:pt idx="931">
                  <c:v>4.6550000000000002</c:v>
                </c:pt>
                <c:pt idx="932">
                  <c:v>4.66</c:v>
                </c:pt>
                <c:pt idx="933">
                  <c:v>4.665</c:v>
                </c:pt>
                <c:pt idx="934">
                  <c:v>4.67</c:v>
                </c:pt>
                <c:pt idx="935">
                  <c:v>4.6749999999999998</c:v>
                </c:pt>
                <c:pt idx="936">
                  <c:v>4.68</c:v>
                </c:pt>
                <c:pt idx="937">
                  <c:v>4.6850000000000005</c:v>
                </c:pt>
                <c:pt idx="938">
                  <c:v>4.6900000000000004</c:v>
                </c:pt>
                <c:pt idx="939">
                  <c:v>4.6950000000000003</c:v>
                </c:pt>
                <c:pt idx="940">
                  <c:v>4.7</c:v>
                </c:pt>
                <c:pt idx="941">
                  <c:v>4.7050000000000001</c:v>
                </c:pt>
                <c:pt idx="942">
                  <c:v>4.71</c:v>
                </c:pt>
                <c:pt idx="943">
                  <c:v>4.7149999999999999</c:v>
                </c:pt>
                <c:pt idx="944">
                  <c:v>4.72</c:v>
                </c:pt>
                <c:pt idx="945">
                  <c:v>4.7250000000000005</c:v>
                </c:pt>
                <c:pt idx="946">
                  <c:v>4.7300000000000004</c:v>
                </c:pt>
                <c:pt idx="947">
                  <c:v>4.7350000000000003</c:v>
                </c:pt>
                <c:pt idx="948">
                  <c:v>4.74</c:v>
                </c:pt>
                <c:pt idx="949">
                  <c:v>4.7450000000000001</c:v>
                </c:pt>
                <c:pt idx="950">
                  <c:v>4.75</c:v>
                </c:pt>
                <c:pt idx="951">
                  <c:v>4.7549999999999999</c:v>
                </c:pt>
                <c:pt idx="952">
                  <c:v>4.76</c:v>
                </c:pt>
                <c:pt idx="953">
                  <c:v>4.7649999999999997</c:v>
                </c:pt>
                <c:pt idx="954">
                  <c:v>4.7700000000000005</c:v>
                </c:pt>
                <c:pt idx="955">
                  <c:v>4.7750000000000004</c:v>
                </c:pt>
                <c:pt idx="956">
                  <c:v>4.78</c:v>
                </c:pt>
                <c:pt idx="957">
                  <c:v>4.7850000000000001</c:v>
                </c:pt>
                <c:pt idx="958">
                  <c:v>4.79</c:v>
                </c:pt>
                <c:pt idx="959">
                  <c:v>4.7949999999999999</c:v>
                </c:pt>
                <c:pt idx="960">
                  <c:v>4.8</c:v>
                </c:pt>
                <c:pt idx="961">
                  <c:v>4.8049999999999997</c:v>
                </c:pt>
                <c:pt idx="962">
                  <c:v>4.8100000000000005</c:v>
                </c:pt>
                <c:pt idx="963">
                  <c:v>4.8150000000000004</c:v>
                </c:pt>
                <c:pt idx="964">
                  <c:v>4.82</c:v>
                </c:pt>
                <c:pt idx="965">
                  <c:v>4.8250000000000002</c:v>
                </c:pt>
                <c:pt idx="966">
                  <c:v>4.83</c:v>
                </c:pt>
                <c:pt idx="967">
                  <c:v>4.835</c:v>
                </c:pt>
                <c:pt idx="968">
                  <c:v>4.84</c:v>
                </c:pt>
                <c:pt idx="969">
                  <c:v>4.8449999999999998</c:v>
                </c:pt>
                <c:pt idx="970">
                  <c:v>4.8500000000000005</c:v>
                </c:pt>
                <c:pt idx="971">
                  <c:v>4.8550000000000004</c:v>
                </c:pt>
                <c:pt idx="972">
                  <c:v>4.8600000000000003</c:v>
                </c:pt>
                <c:pt idx="973">
                  <c:v>4.8650000000000002</c:v>
                </c:pt>
                <c:pt idx="974">
                  <c:v>4.87</c:v>
                </c:pt>
                <c:pt idx="975">
                  <c:v>4.875</c:v>
                </c:pt>
                <c:pt idx="976">
                  <c:v>4.88</c:v>
                </c:pt>
                <c:pt idx="977">
                  <c:v>4.8849999999999998</c:v>
                </c:pt>
                <c:pt idx="978">
                  <c:v>4.8899999999999997</c:v>
                </c:pt>
                <c:pt idx="979">
                  <c:v>4.8950000000000005</c:v>
                </c:pt>
                <c:pt idx="980">
                  <c:v>4.9000000000000004</c:v>
                </c:pt>
                <c:pt idx="981">
                  <c:v>4.9050000000000002</c:v>
                </c:pt>
                <c:pt idx="982">
                  <c:v>4.91</c:v>
                </c:pt>
                <c:pt idx="983">
                  <c:v>4.915</c:v>
                </c:pt>
                <c:pt idx="984">
                  <c:v>4.92</c:v>
                </c:pt>
                <c:pt idx="985">
                  <c:v>4.9249999999999998</c:v>
                </c:pt>
                <c:pt idx="986">
                  <c:v>4.93</c:v>
                </c:pt>
                <c:pt idx="987">
                  <c:v>4.9350000000000005</c:v>
                </c:pt>
                <c:pt idx="988">
                  <c:v>4.9400000000000004</c:v>
                </c:pt>
                <c:pt idx="989">
                  <c:v>4.9450000000000003</c:v>
                </c:pt>
                <c:pt idx="990">
                  <c:v>4.95</c:v>
                </c:pt>
                <c:pt idx="991">
                  <c:v>4.9550000000000001</c:v>
                </c:pt>
                <c:pt idx="992">
                  <c:v>4.96</c:v>
                </c:pt>
                <c:pt idx="993">
                  <c:v>4.9649999999999999</c:v>
                </c:pt>
                <c:pt idx="994">
                  <c:v>4.97</c:v>
                </c:pt>
                <c:pt idx="995">
                  <c:v>4.9750000000000005</c:v>
                </c:pt>
                <c:pt idx="996">
                  <c:v>4.9800000000000004</c:v>
                </c:pt>
                <c:pt idx="997">
                  <c:v>4.9850000000000003</c:v>
                </c:pt>
                <c:pt idx="998">
                  <c:v>4.99</c:v>
                </c:pt>
                <c:pt idx="999">
                  <c:v>4.9950000000000001</c:v>
                </c:pt>
                <c:pt idx="1000">
                  <c:v>5</c:v>
                </c:pt>
                <c:pt idx="1001">
                  <c:v>5.0049999999999999</c:v>
                </c:pt>
                <c:pt idx="1002">
                  <c:v>5.01</c:v>
                </c:pt>
                <c:pt idx="1003">
                  <c:v>5.0149999999999997</c:v>
                </c:pt>
                <c:pt idx="1004">
                  <c:v>5.0200000000000005</c:v>
                </c:pt>
                <c:pt idx="1005">
                  <c:v>5.0250000000000004</c:v>
                </c:pt>
                <c:pt idx="1006">
                  <c:v>5.03</c:v>
                </c:pt>
                <c:pt idx="1007">
                  <c:v>5.0350000000000001</c:v>
                </c:pt>
                <c:pt idx="1008">
                  <c:v>5.04</c:v>
                </c:pt>
                <c:pt idx="1009">
                  <c:v>5.0449999999999999</c:v>
                </c:pt>
                <c:pt idx="1010">
                  <c:v>5.05</c:v>
                </c:pt>
                <c:pt idx="1011">
                  <c:v>5.0549999999999997</c:v>
                </c:pt>
                <c:pt idx="1012">
                  <c:v>5.0600000000000005</c:v>
                </c:pt>
                <c:pt idx="1013">
                  <c:v>5.0650000000000004</c:v>
                </c:pt>
                <c:pt idx="1014">
                  <c:v>5.07</c:v>
                </c:pt>
                <c:pt idx="1015">
                  <c:v>5.0750000000000002</c:v>
                </c:pt>
                <c:pt idx="1016">
                  <c:v>5.08</c:v>
                </c:pt>
                <c:pt idx="1017">
                  <c:v>5.085</c:v>
                </c:pt>
                <c:pt idx="1018">
                  <c:v>5.09</c:v>
                </c:pt>
                <c:pt idx="1019">
                  <c:v>5.0949999999999998</c:v>
                </c:pt>
                <c:pt idx="1020">
                  <c:v>5.1000000000000005</c:v>
                </c:pt>
                <c:pt idx="1021">
                  <c:v>5.1050000000000004</c:v>
                </c:pt>
                <c:pt idx="1022">
                  <c:v>5.1100000000000003</c:v>
                </c:pt>
                <c:pt idx="1023">
                  <c:v>5.1150000000000002</c:v>
                </c:pt>
                <c:pt idx="1024">
                  <c:v>5.12</c:v>
                </c:pt>
                <c:pt idx="1025">
                  <c:v>5.125</c:v>
                </c:pt>
                <c:pt idx="1026">
                  <c:v>5.13</c:v>
                </c:pt>
                <c:pt idx="1027">
                  <c:v>5.1349999999999998</c:v>
                </c:pt>
                <c:pt idx="1028">
                  <c:v>5.14</c:v>
                </c:pt>
                <c:pt idx="1029">
                  <c:v>5.1450000000000005</c:v>
                </c:pt>
                <c:pt idx="1030">
                  <c:v>5.15</c:v>
                </c:pt>
                <c:pt idx="1031">
                  <c:v>5.1550000000000002</c:v>
                </c:pt>
                <c:pt idx="1032">
                  <c:v>5.16</c:v>
                </c:pt>
                <c:pt idx="1033">
                  <c:v>5.165</c:v>
                </c:pt>
                <c:pt idx="1034">
                  <c:v>5.17</c:v>
                </c:pt>
                <c:pt idx="1035">
                  <c:v>5.1749999999999998</c:v>
                </c:pt>
                <c:pt idx="1036">
                  <c:v>5.18</c:v>
                </c:pt>
                <c:pt idx="1037">
                  <c:v>5.1850000000000005</c:v>
                </c:pt>
                <c:pt idx="1038">
                  <c:v>5.19</c:v>
                </c:pt>
                <c:pt idx="1039">
                  <c:v>5.1950000000000003</c:v>
                </c:pt>
                <c:pt idx="1040">
                  <c:v>5.2</c:v>
                </c:pt>
                <c:pt idx="1041">
                  <c:v>5.2050000000000001</c:v>
                </c:pt>
                <c:pt idx="1042">
                  <c:v>5.21</c:v>
                </c:pt>
                <c:pt idx="1043">
                  <c:v>5.2149999999999999</c:v>
                </c:pt>
                <c:pt idx="1044">
                  <c:v>5.22</c:v>
                </c:pt>
                <c:pt idx="1045">
                  <c:v>5.2250000000000005</c:v>
                </c:pt>
                <c:pt idx="1046">
                  <c:v>5.23</c:v>
                </c:pt>
                <c:pt idx="1047">
                  <c:v>5.2350000000000003</c:v>
                </c:pt>
                <c:pt idx="1048">
                  <c:v>5.24</c:v>
                </c:pt>
                <c:pt idx="1049">
                  <c:v>5.2450000000000001</c:v>
                </c:pt>
                <c:pt idx="1050">
                  <c:v>5.25</c:v>
                </c:pt>
                <c:pt idx="1051">
                  <c:v>5.2549999999999999</c:v>
                </c:pt>
                <c:pt idx="1052">
                  <c:v>5.26</c:v>
                </c:pt>
                <c:pt idx="1053">
                  <c:v>5.2649999999999997</c:v>
                </c:pt>
                <c:pt idx="1054">
                  <c:v>5.2700000000000005</c:v>
                </c:pt>
                <c:pt idx="1055">
                  <c:v>5.2750000000000004</c:v>
                </c:pt>
                <c:pt idx="1056">
                  <c:v>5.28</c:v>
                </c:pt>
                <c:pt idx="1057">
                  <c:v>5.2850000000000001</c:v>
                </c:pt>
                <c:pt idx="1058">
                  <c:v>5.29</c:v>
                </c:pt>
                <c:pt idx="1059">
                  <c:v>5.2949999999999999</c:v>
                </c:pt>
                <c:pt idx="1060">
                  <c:v>5.3</c:v>
                </c:pt>
                <c:pt idx="1061">
                  <c:v>5.3049999999999997</c:v>
                </c:pt>
                <c:pt idx="1062">
                  <c:v>5.3100000000000005</c:v>
                </c:pt>
                <c:pt idx="1063">
                  <c:v>5.3150000000000004</c:v>
                </c:pt>
                <c:pt idx="1064">
                  <c:v>5.32</c:v>
                </c:pt>
                <c:pt idx="1065">
                  <c:v>5.3250000000000002</c:v>
                </c:pt>
                <c:pt idx="1066">
                  <c:v>5.33</c:v>
                </c:pt>
                <c:pt idx="1067">
                  <c:v>5.335</c:v>
                </c:pt>
                <c:pt idx="1068">
                  <c:v>5.34</c:v>
                </c:pt>
                <c:pt idx="1069">
                  <c:v>5.3449999999999998</c:v>
                </c:pt>
                <c:pt idx="1070">
                  <c:v>5.3500000000000005</c:v>
                </c:pt>
                <c:pt idx="1071">
                  <c:v>5.3550000000000004</c:v>
                </c:pt>
                <c:pt idx="1072">
                  <c:v>5.36</c:v>
                </c:pt>
                <c:pt idx="1073">
                  <c:v>5.3650000000000002</c:v>
                </c:pt>
                <c:pt idx="1074">
                  <c:v>5.37</c:v>
                </c:pt>
                <c:pt idx="1075">
                  <c:v>5.375</c:v>
                </c:pt>
                <c:pt idx="1076">
                  <c:v>5.38</c:v>
                </c:pt>
                <c:pt idx="1077">
                  <c:v>5.3849999999999998</c:v>
                </c:pt>
                <c:pt idx="1078">
                  <c:v>5.39</c:v>
                </c:pt>
                <c:pt idx="1079">
                  <c:v>5.3950000000000005</c:v>
                </c:pt>
                <c:pt idx="1080">
                  <c:v>5.4</c:v>
                </c:pt>
                <c:pt idx="1081">
                  <c:v>5.4050000000000002</c:v>
                </c:pt>
                <c:pt idx="1082">
                  <c:v>5.41</c:v>
                </c:pt>
                <c:pt idx="1083">
                  <c:v>5.415</c:v>
                </c:pt>
                <c:pt idx="1084">
                  <c:v>5.42</c:v>
                </c:pt>
                <c:pt idx="1085">
                  <c:v>5.4249999999999998</c:v>
                </c:pt>
                <c:pt idx="1086">
                  <c:v>5.43</c:v>
                </c:pt>
                <c:pt idx="1087">
                  <c:v>5.4350000000000005</c:v>
                </c:pt>
                <c:pt idx="1088">
                  <c:v>5.44</c:v>
                </c:pt>
                <c:pt idx="1089">
                  <c:v>5.4450000000000003</c:v>
                </c:pt>
                <c:pt idx="1090">
                  <c:v>5.45</c:v>
                </c:pt>
                <c:pt idx="1091">
                  <c:v>5.4550000000000001</c:v>
                </c:pt>
                <c:pt idx="1092">
                  <c:v>5.46</c:v>
                </c:pt>
                <c:pt idx="1093">
                  <c:v>5.4649999999999999</c:v>
                </c:pt>
                <c:pt idx="1094">
                  <c:v>5.47</c:v>
                </c:pt>
                <c:pt idx="1095">
                  <c:v>5.4750000000000005</c:v>
                </c:pt>
                <c:pt idx="1096">
                  <c:v>5.48</c:v>
                </c:pt>
                <c:pt idx="1097">
                  <c:v>5.4850000000000003</c:v>
                </c:pt>
                <c:pt idx="1098">
                  <c:v>5.49</c:v>
                </c:pt>
                <c:pt idx="1099">
                  <c:v>5.4950000000000001</c:v>
                </c:pt>
                <c:pt idx="1100">
                  <c:v>5.5</c:v>
                </c:pt>
                <c:pt idx="1101">
                  <c:v>5.5049999999999999</c:v>
                </c:pt>
                <c:pt idx="1102">
                  <c:v>5.51</c:v>
                </c:pt>
                <c:pt idx="1103">
                  <c:v>5.5149999999999997</c:v>
                </c:pt>
                <c:pt idx="1104">
                  <c:v>5.5200000000000005</c:v>
                </c:pt>
                <c:pt idx="1105">
                  <c:v>5.5250000000000004</c:v>
                </c:pt>
                <c:pt idx="1106">
                  <c:v>5.53</c:v>
                </c:pt>
                <c:pt idx="1107">
                  <c:v>5.5350000000000001</c:v>
                </c:pt>
                <c:pt idx="1108">
                  <c:v>5.54</c:v>
                </c:pt>
                <c:pt idx="1109">
                  <c:v>5.5449999999999999</c:v>
                </c:pt>
                <c:pt idx="1110">
                  <c:v>5.55</c:v>
                </c:pt>
                <c:pt idx="1111">
                  <c:v>5.5549999999999997</c:v>
                </c:pt>
                <c:pt idx="1112">
                  <c:v>5.5600000000000005</c:v>
                </c:pt>
                <c:pt idx="1113">
                  <c:v>5.5650000000000004</c:v>
                </c:pt>
                <c:pt idx="1114">
                  <c:v>5.57</c:v>
                </c:pt>
                <c:pt idx="1115">
                  <c:v>5.5750000000000002</c:v>
                </c:pt>
                <c:pt idx="1116">
                  <c:v>5.58</c:v>
                </c:pt>
                <c:pt idx="1117">
                  <c:v>5.585</c:v>
                </c:pt>
                <c:pt idx="1118">
                  <c:v>5.59</c:v>
                </c:pt>
                <c:pt idx="1119">
                  <c:v>5.5949999999999998</c:v>
                </c:pt>
                <c:pt idx="1120">
                  <c:v>5.6000000000000005</c:v>
                </c:pt>
                <c:pt idx="1121">
                  <c:v>5.6050000000000004</c:v>
                </c:pt>
                <c:pt idx="1122">
                  <c:v>5.61</c:v>
                </c:pt>
                <c:pt idx="1123">
                  <c:v>5.6150000000000002</c:v>
                </c:pt>
                <c:pt idx="1124">
                  <c:v>5.62</c:v>
                </c:pt>
                <c:pt idx="1125">
                  <c:v>5.625</c:v>
                </c:pt>
                <c:pt idx="1126">
                  <c:v>5.63</c:v>
                </c:pt>
                <c:pt idx="1127">
                  <c:v>5.6349999999999998</c:v>
                </c:pt>
                <c:pt idx="1128">
                  <c:v>5.64</c:v>
                </c:pt>
                <c:pt idx="1129">
                  <c:v>5.6450000000000005</c:v>
                </c:pt>
                <c:pt idx="1130">
                  <c:v>5.65</c:v>
                </c:pt>
                <c:pt idx="1131">
                  <c:v>5.6550000000000002</c:v>
                </c:pt>
                <c:pt idx="1132">
                  <c:v>5.66</c:v>
                </c:pt>
                <c:pt idx="1133">
                  <c:v>5.665</c:v>
                </c:pt>
                <c:pt idx="1134">
                  <c:v>5.67</c:v>
                </c:pt>
                <c:pt idx="1135">
                  <c:v>5.6749999999999998</c:v>
                </c:pt>
                <c:pt idx="1136">
                  <c:v>5.68</c:v>
                </c:pt>
                <c:pt idx="1137">
                  <c:v>5.6850000000000005</c:v>
                </c:pt>
                <c:pt idx="1138">
                  <c:v>5.69</c:v>
                </c:pt>
                <c:pt idx="1139">
                  <c:v>5.6950000000000003</c:v>
                </c:pt>
                <c:pt idx="1140">
                  <c:v>5.7</c:v>
                </c:pt>
                <c:pt idx="1141">
                  <c:v>5.7050000000000001</c:v>
                </c:pt>
                <c:pt idx="1142">
                  <c:v>5.71</c:v>
                </c:pt>
                <c:pt idx="1143">
                  <c:v>5.7149999999999999</c:v>
                </c:pt>
                <c:pt idx="1144">
                  <c:v>5.72</c:v>
                </c:pt>
                <c:pt idx="1145">
                  <c:v>5.7250000000000005</c:v>
                </c:pt>
                <c:pt idx="1146">
                  <c:v>5.73</c:v>
                </c:pt>
                <c:pt idx="1147">
                  <c:v>5.7350000000000003</c:v>
                </c:pt>
                <c:pt idx="1148">
                  <c:v>5.74</c:v>
                </c:pt>
                <c:pt idx="1149">
                  <c:v>5.7450000000000001</c:v>
                </c:pt>
                <c:pt idx="1150">
                  <c:v>5.75</c:v>
                </c:pt>
                <c:pt idx="1151">
                  <c:v>5.7549999999999999</c:v>
                </c:pt>
                <c:pt idx="1152">
                  <c:v>5.76</c:v>
                </c:pt>
                <c:pt idx="1153">
                  <c:v>5.7649999999999997</c:v>
                </c:pt>
                <c:pt idx="1154">
                  <c:v>5.7700000000000005</c:v>
                </c:pt>
                <c:pt idx="1155">
                  <c:v>5.7750000000000004</c:v>
                </c:pt>
                <c:pt idx="1156">
                  <c:v>5.78</c:v>
                </c:pt>
                <c:pt idx="1157">
                  <c:v>5.7850000000000001</c:v>
                </c:pt>
                <c:pt idx="1158">
                  <c:v>5.79</c:v>
                </c:pt>
                <c:pt idx="1159">
                  <c:v>5.7949999999999999</c:v>
                </c:pt>
                <c:pt idx="1160">
                  <c:v>5.8</c:v>
                </c:pt>
                <c:pt idx="1161">
                  <c:v>5.8049999999999997</c:v>
                </c:pt>
                <c:pt idx="1162">
                  <c:v>5.8100000000000005</c:v>
                </c:pt>
                <c:pt idx="1163">
                  <c:v>5.8150000000000004</c:v>
                </c:pt>
                <c:pt idx="1164">
                  <c:v>5.82</c:v>
                </c:pt>
                <c:pt idx="1165">
                  <c:v>5.8250000000000002</c:v>
                </c:pt>
                <c:pt idx="1166">
                  <c:v>5.83</c:v>
                </c:pt>
                <c:pt idx="1167">
                  <c:v>5.835</c:v>
                </c:pt>
                <c:pt idx="1168">
                  <c:v>5.84</c:v>
                </c:pt>
                <c:pt idx="1169">
                  <c:v>5.8449999999999998</c:v>
                </c:pt>
                <c:pt idx="1170">
                  <c:v>5.8500000000000005</c:v>
                </c:pt>
                <c:pt idx="1171">
                  <c:v>5.8550000000000004</c:v>
                </c:pt>
                <c:pt idx="1172">
                  <c:v>5.86</c:v>
                </c:pt>
                <c:pt idx="1173">
                  <c:v>5.8650000000000002</c:v>
                </c:pt>
                <c:pt idx="1174">
                  <c:v>5.87</c:v>
                </c:pt>
                <c:pt idx="1175">
                  <c:v>5.875</c:v>
                </c:pt>
                <c:pt idx="1176">
                  <c:v>5.88</c:v>
                </c:pt>
                <c:pt idx="1177">
                  <c:v>5.8849999999999998</c:v>
                </c:pt>
                <c:pt idx="1178">
                  <c:v>5.89</c:v>
                </c:pt>
                <c:pt idx="1179">
                  <c:v>5.8950000000000005</c:v>
                </c:pt>
                <c:pt idx="1180">
                  <c:v>5.9</c:v>
                </c:pt>
                <c:pt idx="1181">
                  <c:v>5.9050000000000002</c:v>
                </c:pt>
                <c:pt idx="1182">
                  <c:v>5.91</c:v>
                </c:pt>
                <c:pt idx="1183">
                  <c:v>5.915</c:v>
                </c:pt>
                <c:pt idx="1184">
                  <c:v>5.92</c:v>
                </c:pt>
                <c:pt idx="1185">
                  <c:v>5.9249999999999998</c:v>
                </c:pt>
                <c:pt idx="1186">
                  <c:v>5.93</c:v>
                </c:pt>
                <c:pt idx="1187">
                  <c:v>5.9350000000000005</c:v>
                </c:pt>
                <c:pt idx="1188">
                  <c:v>5.94</c:v>
                </c:pt>
                <c:pt idx="1189">
                  <c:v>5.9450000000000003</c:v>
                </c:pt>
                <c:pt idx="1190">
                  <c:v>5.95</c:v>
                </c:pt>
                <c:pt idx="1191">
                  <c:v>5.9550000000000001</c:v>
                </c:pt>
                <c:pt idx="1192">
                  <c:v>5.96</c:v>
                </c:pt>
                <c:pt idx="1193">
                  <c:v>5.9649999999999999</c:v>
                </c:pt>
                <c:pt idx="1194">
                  <c:v>5.97</c:v>
                </c:pt>
                <c:pt idx="1195">
                  <c:v>5.9750000000000005</c:v>
                </c:pt>
                <c:pt idx="1196">
                  <c:v>5.98</c:v>
                </c:pt>
                <c:pt idx="1197">
                  <c:v>5.9850000000000003</c:v>
                </c:pt>
                <c:pt idx="1198">
                  <c:v>5.99</c:v>
                </c:pt>
                <c:pt idx="1199">
                  <c:v>5.9950000000000001</c:v>
                </c:pt>
                <c:pt idx="1200">
                  <c:v>6</c:v>
                </c:pt>
                <c:pt idx="1201">
                  <c:v>6.0049999999999999</c:v>
                </c:pt>
                <c:pt idx="1202">
                  <c:v>6.01</c:v>
                </c:pt>
                <c:pt idx="1203">
                  <c:v>6.0150000000000006</c:v>
                </c:pt>
                <c:pt idx="1204">
                  <c:v>6.0200000000000005</c:v>
                </c:pt>
                <c:pt idx="1205">
                  <c:v>6.0250000000000004</c:v>
                </c:pt>
                <c:pt idx="1206">
                  <c:v>6.03</c:v>
                </c:pt>
                <c:pt idx="1207">
                  <c:v>6.0350000000000001</c:v>
                </c:pt>
                <c:pt idx="1208">
                  <c:v>6.04</c:v>
                </c:pt>
                <c:pt idx="1209">
                  <c:v>6.0449999999999999</c:v>
                </c:pt>
                <c:pt idx="1210">
                  <c:v>6.05</c:v>
                </c:pt>
                <c:pt idx="1211">
                  <c:v>6.0549999999999997</c:v>
                </c:pt>
                <c:pt idx="1212">
                  <c:v>6.0600000000000005</c:v>
                </c:pt>
                <c:pt idx="1213">
                  <c:v>6.0650000000000004</c:v>
                </c:pt>
                <c:pt idx="1214">
                  <c:v>6.07</c:v>
                </c:pt>
                <c:pt idx="1215">
                  <c:v>6.0750000000000002</c:v>
                </c:pt>
                <c:pt idx="1216">
                  <c:v>6.08</c:v>
                </c:pt>
                <c:pt idx="1217">
                  <c:v>6.085</c:v>
                </c:pt>
                <c:pt idx="1218">
                  <c:v>6.09</c:v>
                </c:pt>
                <c:pt idx="1219">
                  <c:v>6.0949999999999998</c:v>
                </c:pt>
                <c:pt idx="1220">
                  <c:v>6.1000000000000005</c:v>
                </c:pt>
                <c:pt idx="1221">
                  <c:v>6.1050000000000004</c:v>
                </c:pt>
                <c:pt idx="1222">
                  <c:v>6.11</c:v>
                </c:pt>
                <c:pt idx="1223">
                  <c:v>6.1150000000000002</c:v>
                </c:pt>
                <c:pt idx="1224">
                  <c:v>6.12</c:v>
                </c:pt>
                <c:pt idx="1225">
                  <c:v>6.125</c:v>
                </c:pt>
                <c:pt idx="1226">
                  <c:v>6.13</c:v>
                </c:pt>
                <c:pt idx="1227">
                  <c:v>6.1349999999999998</c:v>
                </c:pt>
                <c:pt idx="1228">
                  <c:v>6.1400000000000006</c:v>
                </c:pt>
                <c:pt idx="1229">
                  <c:v>6.1450000000000005</c:v>
                </c:pt>
                <c:pt idx="1230">
                  <c:v>6.15</c:v>
                </c:pt>
                <c:pt idx="1231">
                  <c:v>6.1550000000000002</c:v>
                </c:pt>
                <c:pt idx="1232">
                  <c:v>6.16</c:v>
                </c:pt>
                <c:pt idx="1233">
                  <c:v>6.165</c:v>
                </c:pt>
                <c:pt idx="1234">
                  <c:v>6.17</c:v>
                </c:pt>
                <c:pt idx="1235">
                  <c:v>6.1749999999999998</c:v>
                </c:pt>
                <c:pt idx="1236">
                  <c:v>6.18</c:v>
                </c:pt>
                <c:pt idx="1237">
                  <c:v>6.1850000000000005</c:v>
                </c:pt>
                <c:pt idx="1238">
                  <c:v>6.19</c:v>
                </c:pt>
                <c:pt idx="1239">
                  <c:v>6.1950000000000003</c:v>
                </c:pt>
                <c:pt idx="1240">
                  <c:v>6.2</c:v>
                </c:pt>
                <c:pt idx="1241">
                  <c:v>6.2050000000000001</c:v>
                </c:pt>
                <c:pt idx="1242">
                  <c:v>6.21</c:v>
                </c:pt>
                <c:pt idx="1243">
                  <c:v>6.2149999999999999</c:v>
                </c:pt>
                <c:pt idx="1244">
                  <c:v>6.22</c:v>
                </c:pt>
                <c:pt idx="1245">
                  <c:v>6.2250000000000005</c:v>
                </c:pt>
                <c:pt idx="1246">
                  <c:v>6.23</c:v>
                </c:pt>
                <c:pt idx="1247">
                  <c:v>6.2350000000000003</c:v>
                </c:pt>
                <c:pt idx="1248">
                  <c:v>6.24</c:v>
                </c:pt>
                <c:pt idx="1249">
                  <c:v>6.2450000000000001</c:v>
                </c:pt>
                <c:pt idx="1250">
                  <c:v>6.25</c:v>
                </c:pt>
                <c:pt idx="1251">
                  <c:v>6.2549999999999999</c:v>
                </c:pt>
                <c:pt idx="1252">
                  <c:v>6.26</c:v>
                </c:pt>
                <c:pt idx="1253">
                  <c:v>6.2650000000000006</c:v>
                </c:pt>
                <c:pt idx="1254">
                  <c:v>6.2700000000000005</c:v>
                </c:pt>
                <c:pt idx="1255">
                  <c:v>6.2750000000000004</c:v>
                </c:pt>
                <c:pt idx="1256">
                  <c:v>6.28</c:v>
                </c:pt>
                <c:pt idx="1257">
                  <c:v>6.2850000000000001</c:v>
                </c:pt>
                <c:pt idx="1258">
                  <c:v>6.29</c:v>
                </c:pt>
                <c:pt idx="1259">
                  <c:v>6.2949999999999999</c:v>
                </c:pt>
                <c:pt idx="1260">
                  <c:v>6.3</c:v>
                </c:pt>
                <c:pt idx="1261">
                  <c:v>6.3049999999999997</c:v>
                </c:pt>
                <c:pt idx="1262">
                  <c:v>6.3100000000000005</c:v>
                </c:pt>
                <c:pt idx="1263">
                  <c:v>6.3150000000000004</c:v>
                </c:pt>
                <c:pt idx="1264">
                  <c:v>6.32</c:v>
                </c:pt>
                <c:pt idx="1265">
                  <c:v>6.3250000000000002</c:v>
                </c:pt>
                <c:pt idx="1266">
                  <c:v>6.33</c:v>
                </c:pt>
                <c:pt idx="1267">
                  <c:v>6.335</c:v>
                </c:pt>
                <c:pt idx="1268">
                  <c:v>6.34</c:v>
                </c:pt>
                <c:pt idx="1269">
                  <c:v>6.3449999999999998</c:v>
                </c:pt>
                <c:pt idx="1270">
                  <c:v>6.3500000000000005</c:v>
                </c:pt>
                <c:pt idx="1271">
                  <c:v>6.3550000000000004</c:v>
                </c:pt>
                <c:pt idx="1272">
                  <c:v>6.36</c:v>
                </c:pt>
                <c:pt idx="1273">
                  <c:v>6.3650000000000002</c:v>
                </c:pt>
                <c:pt idx="1274">
                  <c:v>6.37</c:v>
                </c:pt>
                <c:pt idx="1275">
                  <c:v>6.375</c:v>
                </c:pt>
                <c:pt idx="1276">
                  <c:v>6.38</c:v>
                </c:pt>
                <c:pt idx="1277">
                  <c:v>6.3849999999999998</c:v>
                </c:pt>
                <c:pt idx="1278">
                  <c:v>6.3900000000000006</c:v>
                </c:pt>
                <c:pt idx="1279">
                  <c:v>6.3950000000000005</c:v>
                </c:pt>
                <c:pt idx="1280">
                  <c:v>6.4</c:v>
                </c:pt>
                <c:pt idx="1281">
                  <c:v>6.4050000000000002</c:v>
                </c:pt>
                <c:pt idx="1282">
                  <c:v>6.41</c:v>
                </c:pt>
                <c:pt idx="1283">
                  <c:v>6.415</c:v>
                </c:pt>
                <c:pt idx="1284">
                  <c:v>6.42</c:v>
                </c:pt>
                <c:pt idx="1285">
                  <c:v>6.4249999999999998</c:v>
                </c:pt>
                <c:pt idx="1286">
                  <c:v>6.43</c:v>
                </c:pt>
                <c:pt idx="1287">
                  <c:v>6.4350000000000005</c:v>
                </c:pt>
                <c:pt idx="1288">
                  <c:v>6.44</c:v>
                </c:pt>
                <c:pt idx="1289">
                  <c:v>6.4450000000000003</c:v>
                </c:pt>
                <c:pt idx="1290">
                  <c:v>6.45</c:v>
                </c:pt>
                <c:pt idx="1291">
                  <c:v>6.4550000000000001</c:v>
                </c:pt>
                <c:pt idx="1292">
                  <c:v>6.46</c:v>
                </c:pt>
                <c:pt idx="1293">
                  <c:v>6.4649999999999999</c:v>
                </c:pt>
                <c:pt idx="1294">
                  <c:v>6.47</c:v>
                </c:pt>
                <c:pt idx="1295">
                  <c:v>6.4750000000000005</c:v>
                </c:pt>
                <c:pt idx="1296">
                  <c:v>6.48</c:v>
                </c:pt>
                <c:pt idx="1297">
                  <c:v>6.4850000000000003</c:v>
                </c:pt>
                <c:pt idx="1298">
                  <c:v>6.49</c:v>
                </c:pt>
                <c:pt idx="1299">
                  <c:v>6.4950000000000001</c:v>
                </c:pt>
                <c:pt idx="1300">
                  <c:v>6.5</c:v>
                </c:pt>
                <c:pt idx="1301">
                  <c:v>6.5049999999999999</c:v>
                </c:pt>
                <c:pt idx="1302">
                  <c:v>6.51</c:v>
                </c:pt>
                <c:pt idx="1303">
                  <c:v>6.5150000000000006</c:v>
                </c:pt>
                <c:pt idx="1304">
                  <c:v>6.5200000000000005</c:v>
                </c:pt>
                <c:pt idx="1305">
                  <c:v>6.5250000000000004</c:v>
                </c:pt>
                <c:pt idx="1306">
                  <c:v>6.53</c:v>
                </c:pt>
                <c:pt idx="1307">
                  <c:v>6.5350000000000001</c:v>
                </c:pt>
                <c:pt idx="1308">
                  <c:v>6.54</c:v>
                </c:pt>
                <c:pt idx="1309">
                  <c:v>6.5449999999999999</c:v>
                </c:pt>
                <c:pt idx="1310">
                  <c:v>6.55</c:v>
                </c:pt>
                <c:pt idx="1311">
                  <c:v>6.5549999999999997</c:v>
                </c:pt>
                <c:pt idx="1312">
                  <c:v>6.5600000000000005</c:v>
                </c:pt>
                <c:pt idx="1313">
                  <c:v>6.5650000000000004</c:v>
                </c:pt>
                <c:pt idx="1314">
                  <c:v>6.57</c:v>
                </c:pt>
                <c:pt idx="1315">
                  <c:v>6.5750000000000002</c:v>
                </c:pt>
                <c:pt idx="1316">
                  <c:v>6.58</c:v>
                </c:pt>
                <c:pt idx="1317">
                  <c:v>6.585</c:v>
                </c:pt>
                <c:pt idx="1318">
                  <c:v>6.59</c:v>
                </c:pt>
                <c:pt idx="1319">
                  <c:v>6.5949999999999998</c:v>
                </c:pt>
                <c:pt idx="1320">
                  <c:v>6.6000000000000005</c:v>
                </c:pt>
                <c:pt idx="1321">
                  <c:v>6.6050000000000004</c:v>
                </c:pt>
                <c:pt idx="1322">
                  <c:v>6.61</c:v>
                </c:pt>
                <c:pt idx="1323">
                  <c:v>6.6150000000000002</c:v>
                </c:pt>
                <c:pt idx="1324">
                  <c:v>6.62</c:v>
                </c:pt>
                <c:pt idx="1325">
                  <c:v>6.625</c:v>
                </c:pt>
                <c:pt idx="1326">
                  <c:v>6.63</c:v>
                </c:pt>
                <c:pt idx="1327">
                  <c:v>6.6349999999999998</c:v>
                </c:pt>
                <c:pt idx="1328">
                  <c:v>6.6400000000000006</c:v>
                </c:pt>
                <c:pt idx="1329">
                  <c:v>6.6450000000000005</c:v>
                </c:pt>
                <c:pt idx="1330">
                  <c:v>6.65</c:v>
                </c:pt>
                <c:pt idx="1331">
                  <c:v>6.6550000000000002</c:v>
                </c:pt>
                <c:pt idx="1332">
                  <c:v>6.66</c:v>
                </c:pt>
                <c:pt idx="1333">
                  <c:v>6.665</c:v>
                </c:pt>
                <c:pt idx="1334">
                  <c:v>6.67</c:v>
                </c:pt>
                <c:pt idx="1335">
                  <c:v>6.6749999999999998</c:v>
                </c:pt>
                <c:pt idx="1336">
                  <c:v>6.68</c:v>
                </c:pt>
                <c:pt idx="1337">
                  <c:v>6.6850000000000005</c:v>
                </c:pt>
                <c:pt idx="1338">
                  <c:v>6.69</c:v>
                </c:pt>
                <c:pt idx="1339">
                  <c:v>6.6950000000000003</c:v>
                </c:pt>
                <c:pt idx="1340">
                  <c:v>6.7</c:v>
                </c:pt>
                <c:pt idx="1341">
                  <c:v>6.7050000000000001</c:v>
                </c:pt>
                <c:pt idx="1342">
                  <c:v>6.71</c:v>
                </c:pt>
                <c:pt idx="1343">
                  <c:v>6.7149999999999999</c:v>
                </c:pt>
                <c:pt idx="1344">
                  <c:v>6.72</c:v>
                </c:pt>
                <c:pt idx="1345">
                  <c:v>6.7250000000000005</c:v>
                </c:pt>
                <c:pt idx="1346">
                  <c:v>6.73</c:v>
                </c:pt>
                <c:pt idx="1347">
                  <c:v>6.7350000000000003</c:v>
                </c:pt>
                <c:pt idx="1348">
                  <c:v>6.74</c:v>
                </c:pt>
                <c:pt idx="1349">
                  <c:v>6.7450000000000001</c:v>
                </c:pt>
                <c:pt idx="1350">
                  <c:v>6.75</c:v>
                </c:pt>
                <c:pt idx="1351">
                  <c:v>6.7549999999999999</c:v>
                </c:pt>
                <c:pt idx="1352">
                  <c:v>6.76</c:v>
                </c:pt>
                <c:pt idx="1353">
                  <c:v>6.7650000000000006</c:v>
                </c:pt>
                <c:pt idx="1354">
                  <c:v>6.7700000000000005</c:v>
                </c:pt>
                <c:pt idx="1355">
                  <c:v>6.7750000000000004</c:v>
                </c:pt>
                <c:pt idx="1356">
                  <c:v>6.78</c:v>
                </c:pt>
                <c:pt idx="1357">
                  <c:v>6.7850000000000001</c:v>
                </c:pt>
                <c:pt idx="1358">
                  <c:v>6.79</c:v>
                </c:pt>
                <c:pt idx="1359">
                  <c:v>6.7949999999999999</c:v>
                </c:pt>
                <c:pt idx="1360">
                  <c:v>6.8</c:v>
                </c:pt>
                <c:pt idx="1361">
                  <c:v>6.8049999999999997</c:v>
                </c:pt>
                <c:pt idx="1362">
                  <c:v>6.8100000000000005</c:v>
                </c:pt>
                <c:pt idx="1363">
                  <c:v>6.8150000000000004</c:v>
                </c:pt>
                <c:pt idx="1364">
                  <c:v>6.82</c:v>
                </c:pt>
                <c:pt idx="1365">
                  <c:v>6.8250000000000002</c:v>
                </c:pt>
                <c:pt idx="1366">
                  <c:v>6.83</c:v>
                </c:pt>
                <c:pt idx="1367">
                  <c:v>6.835</c:v>
                </c:pt>
                <c:pt idx="1368">
                  <c:v>6.84</c:v>
                </c:pt>
                <c:pt idx="1369">
                  <c:v>6.8449999999999998</c:v>
                </c:pt>
                <c:pt idx="1370">
                  <c:v>6.8500000000000005</c:v>
                </c:pt>
                <c:pt idx="1371">
                  <c:v>6.8550000000000004</c:v>
                </c:pt>
                <c:pt idx="1372">
                  <c:v>6.86</c:v>
                </c:pt>
                <c:pt idx="1373">
                  <c:v>6.8650000000000002</c:v>
                </c:pt>
                <c:pt idx="1374">
                  <c:v>6.87</c:v>
                </c:pt>
                <c:pt idx="1375">
                  <c:v>6.875</c:v>
                </c:pt>
                <c:pt idx="1376">
                  <c:v>6.88</c:v>
                </c:pt>
                <c:pt idx="1377">
                  <c:v>6.8849999999999998</c:v>
                </c:pt>
                <c:pt idx="1378">
                  <c:v>6.8900000000000006</c:v>
                </c:pt>
                <c:pt idx="1379">
                  <c:v>6.8950000000000005</c:v>
                </c:pt>
                <c:pt idx="1380">
                  <c:v>6.9</c:v>
                </c:pt>
                <c:pt idx="1381">
                  <c:v>6.9050000000000002</c:v>
                </c:pt>
                <c:pt idx="1382">
                  <c:v>6.91</c:v>
                </c:pt>
                <c:pt idx="1383">
                  <c:v>6.915</c:v>
                </c:pt>
                <c:pt idx="1384">
                  <c:v>6.92</c:v>
                </c:pt>
                <c:pt idx="1385">
                  <c:v>6.9249999999999998</c:v>
                </c:pt>
                <c:pt idx="1386">
                  <c:v>6.93</c:v>
                </c:pt>
                <c:pt idx="1387">
                  <c:v>6.9350000000000005</c:v>
                </c:pt>
                <c:pt idx="1388">
                  <c:v>6.94</c:v>
                </c:pt>
                <c:pt idx="1389">
                  <c:v>6.9450000000000003</c:v>
                </c:pt>
                <c:pt idx="1390">
                  <c:v>6.95</c:v>
                </c:pt>
                <c:pt idx="1391">
                  <c:v>6.9550000000000001</c:v>
                </c:pt>
                <c:pt idx="1392">
                  <c:v>6.96</c:v>
                </c:pt>
                <c:pt idx="1393">
                  <c:v>6.9649999999999999</c:v>
                </c:pt>
                <c:pt idx="1394">
                  <c:v>6.97</c:v>
                </c:pt>
                <c:pt idx="1395">
                  <c:v>6.9750000000000005</c:v>
                </c:pt>
                <c:pt idx="1396">
                  <c:v>6.98</c:v>
                </c:pt>
                <c:pt idx="1397">
                  <c:v>6.9850000000000003</c:v>
                </c:pt>
                <c:pt idx="1398">
                  <c:v>6.99</c:v>
                </c:pt>
                <c:pt idx="1399">
                  <c:v>6.9950000000000001</c:v>
                </c:pt>
                <c:pt idx="1400">
                  <c:v>7</c:v>
                </c:pt>
                <c:pt idx="1401">
                  <c:v>7.0049999999999999</c:v>
                </c:pt>
                <c:pt idx="1402">
                  <c:v>7.01</c:v>
                </c:pt>
                <c:pt idx="1403">
                  <c:v>7.0150000000000006</c:v>
                </c:pt>
                <c:pt idx="1404">
                  <c:v>7.0200000000000005</c:v>
                </c:pt>
                <c:pt idx="1405">
                  <c:v>7.0250000000000004</c:v>
                </c:pt>
                <c:pt idx="1406">
                  <c:v>7.03</c:v>
                </c:pt>
                <c:pt idx="1407">
                  <c:v>7.0350000000000001</c:v>
                </c:pt>
                <c:pt idx="1408">
                  <c:v>7.04</c:v>
                </c:pt>
                <c:pt idx="1409">
                  <c:v>7.0449999999999999</c:v>
                </c:pt>
                <c:pt idx="1410">
                  <c:v>7.05</c:v>
                </c:pt>
                <c:pt idx="1411">
                  <c:v>7.0549999999999997</c:v>
                </c:pt>
                <c:pt idx="1412">
                  <c:v>7.0600000000000005</c:v>
                </c:pt>
                <c:pt idx="1413">
                  <c:v>7.0650000000000004</c:v>
                </c:pt>
                <c:pt idx="1414">
                  <c:v>7.07</c:v>
                </c:pt>
                <c:pt idx="1415">
                  <c:v>7.0750000000000002</c:v>
                </c:pt>
                <c:pt idx="1416">
                  <c:v>7.08</c:v>
                </c:pt>
                <c:pt idx="1417">
                  <c:v>7.085</c:v>
                </c:pt>
                <c:pt idx="1418">
                  <c:v>7.09</c:v>
                </c:pt>
                <c:pt idx="1419">
                  <c:v>7.0949999999999998</c:v>
                </c:pt>
                <c:pt idx="1420">
                  <c:v>7.1000000000000005</c:v>
                </c:pt>
                <c:pt idx="1421">
                  <c:v>7.1050000000000004</c:v>
                </c:pt>
                <c:pt idx="1422">
                  <c:v>7.11</c:v>
                </c:pt>
                <c:pt idx="1423">
                  <c:v>7.1150000000000002</c:v>
                </c:pt>
                <c:pt idx="1424">
                  <c:v>7.12</c:v>
                </c:pt>
                <c:pt idx="1425">
                  <c:v>7.125</c:v>
                </c:pt>
                <c:pt idx="1426">
                  <c:v>7.13</c:v>
                </c:pt>
                <c:pt idx="1427">
                  <c:v>7.1349999999999998</c:v>
                </c:pt>
                <c:pt idx="1428">
                  <c:v>7.1400000000000006</c:v>
                </c:pt>
                <c:pt idx="1429">
                  <c:v>7.1450000000000005</c:v>
                </c:pt>
                <c:pt idx="1430">
                  <c:v>7.15</c:v>
                </c:pt>
                <c:pt idx="1431">
                  <c:v>7.1550000000000002</c:v>
                </c:pt>
                <c:pt idx="1432">
                  <c:v>7.16</c:v>
                </c:pt>
                <c:pt idx="1433">
                  <c:v>7.165</c:v>
                </c:pt>
                <c:pt idx="1434">
                  <c:v>7.17</c:v>
                </c:pt>
                <c:pt idx="1435">
                  <c:v>7.1749999999999998</c:v>
                </c:pt>
                <c:pt idx="1436">
                  <c:v>7.18</c:v>
                </c:pt>
                <c:pt idx="1437">
                  <c:v>7.1850000000000005</c:v>
                </c:pt>
                <c:pt idx="1438">
                  <c:v>7.19</c:v>
                </c:pt>
                <c:pt idx="1439">
                  <c:v>7.1950000000000003</c:v>
                </c:pt>
                <c:pt idx="1440">
                  <c:v>7.2</c:v>
                </c:pt>
                <c:pt idx="1441">
                  <c:v>7.2050000000000001</c:v>
                </c:pt>
                <c:pt idx="1442">
                  <c:v>7.21</c:v>
                </c:pt>
                <c:pt idx="1443">
                  <c:v>7.2149999999999999</c:v>
                </c:pt>
                <c:pt idx="1444">
                  <c:v>7.22</c:v>
                </c:pt>
                <c:pt idx="1445">
                  <c:v>7.2250000000000005</c:v>
                </c:pt>
                <c:pt idx="1446">
                  <c:v>7.23</c:v>
                </c:pt>
                <c:pt idx="1447">
                  <c:v>7.2350000000000003</c:v>
                </c:pt>
                <c:pt idx="1448">
                  <c:v>7.24</c:v>
                </c:pt>
                <c:pt idx="1449">
                  <c:v>7.2450000000000001</c:v>
                </c:pt>
                <c:pt idx="1450">
                  <c:v>7.25</c:v>
                </c:pt>
                <c:pt idx="1451">
                  <c:v>7.2549999999999999</c:v>
                </c:pt>
                <c:pt idx="1452">
                  <c:v>7.26</c:v>
                </c:pt>
                <c:pt idx="1453">
                  <c:v>7.2650000000000006</c:v>
                </c:pt>
                <c:pt idx="1454">
                  <c:v>7.2700000000000005</c:v>
                </c:pt>
                <c:pt idx="1455">
                  <c:v>7.2750000000000004</c:v>
                </c:pt>
                <c:pt idx="1456">
                  <c:v>7.28</c:v>
                </c:pt>
                <c:pt idx="1457">
                  <c:v>7.2850000000000001</c:v>
                </c:pt>
                <c:pt idx="1458">
                  <c:v>7.29</c:v>
                </c:pt>
                <c:pt idx="1459">
                  <c:v>7.2949999999999999</c:v>
                </c:pt>
                <c:pt idx="1460">
                  <c:v>7.3</c:v>
                </c:pt>
                <c:pt idx="1461">
                  <c:v>7.3049999999999997</c:v>
                </c:pt>
                <c:pt idx="1462">
                  <c:v>7.3100000000000005</c:v>
                </c:pt>
                <c:pt idx="1463">
                  <c:v>7.3150000000000004</c:v>
                </c:pt>
                <c:pt idx="1464">
                  <c:v>7.32</c:v>
                </c:pt>
                <c:pt idx="1465">
                  <c:v>7.3250000000000002</c:v>
                </c:pt>
                <c:pt idx="1466">
                  <c:v>7.33</c:v>
                </c:pt>
                <c:pt idx="1467">
                  <c:v>7.335</c:v>
                </c:pt>
                <c:pt idx="1468">
                  <c:v>7.34</c:v>
                </c:pt>
                <c:pt idx="1469">
                  <c:v>7.3449999999999998</c:v>
                </c:pt>
                <c:pt idx="1470">
                  <c:v>7.3500000000000005</c:v>
                </c:pt>
                <c:pt idx="1471">
                  <c:v>7.3550000000000004</c:v>
                </c:pt>
                <c:pt idx="1472">
                  <c:v>7.36</c:v>
                </c:pt>
                <c:pt idx="1473">
                  <c:v>7.3650000000000002</c:v>
                </c:pt>
                <c:pt idx="1474">
                  <c:v>7.37</c:v>
                </c:pt>
                <c:pt idx="1475">
                  <c:v>7.375</c:v>
                </c:pt>
                <c:pt idx="1476">
                  <c:v>7.38</c:v>
                </c:pt>
                <c:pt idx="1477">
                  <c:v>7.3849999999999998</c:v>
                </c:pt>
                <c:pt idx="1478">
                  <c:v>7.3900000000000006</c:v>
                </c:pt>
                <c:pt idx="1479">
                  <c:v>7.3950000000000005</c:v>
                </c:pt>
                <c:pt idx="1480">
                  <c:v>7.4</c:v>
                </c:pt>
                <c:pt idx="1481">
                  <c:v>7.4050000000000002</c:v>
                </c:pt>
                <c:pt idx="1482">
                  <c:v>7.41</c:v>
                </c:pt>
                <c:pt idx="1483">
                  <c:v>7.415</c:v>
                </c:pt>
                <c:pt idx="1484">
                  <c:v>7.42</c:v>
                </c:pt>
                <c:pt idx="1485">
                  <c:v>7.4249999999999998</c:v>
                </c:pt>
                <c:pt idx="1486">
                  <c:v>7.43</c:v>
                </c:pt>
                <c:pt idx="1487">
                  <c:v>7.4350000000000005</c:v>
                </c:pt>
                <c:pt idx="1488">
                  <c:v>7.44</c:v>
                </c:pt>
                <c:pt idx="1489">
                  <c:v>7.4450000000000003</c:v>
                </c:pt>
                <c:pt idx="1490">
                  <c:v>7.45</c:v>
                </c:pt>
                <c:pt idx="1491">
                  <c:v>7.4550000000000001</c:v>
                </c:pt>
                <c:pt idx="1492">
                  <c:v>7.46</c:v>
                </c:pt>
                <c:pt idx="1493">
                  <c:v>7.4649999999999999</c:v>
                </c:pt>
                <c:pt idx="1494">
                  <c:v>7.47</c:v>
                </c:pt>
                <c:pt idx="1495">
                  <c:v>7.4750000000000005</c:v>
                </c:pt>
                <c:pt idx="1496">
                  <c:v>7.48</c:v>
                </c:pt>
                <c:pt idx="1497">
                  <c:v>7.4850000000000003</c:v>
                </c:pt>
                <c:pt idx="1498">
                  <c:v>7.49</c:v>
                </c:pt>
                <c:pt idx="1499">
                  <c:v>7.4950000000000001</c:v>
                </c:pt>
                <c:pt idx="1500">
                  <c:v>7.5</c:v>
                </c:pt>
                <c:pt idx="1501">
                  <c:v>7.5049999999999999</c:v>
                </c:pt>
                <c:pt idx="1502">
                  <c:v>7.51</c:v>
                </c:pt>
                <c:pt idx="1503">
                  <c:v>7.5150000000000006</c:v>
                </c:pt>
                <c:pt idx="1504">
                  <c:v>7.5200000000000005</c:v>
                </c:pt>
                <c:pt idx="1505">
                  <c:v>7.5250000000000004</c:v>
                </c:pt>
                <c:pt idx="1506">
                  <c:v>7.53</c:v>
                </c:pt>
                <c:pt idx="1507">
                  <c:v>7.5350000000000001</c:v>
                </c:pt>
                <c:pt idx="1508">
                  <c:v>7.54</c:v>
                </c:pt>
                <c:pt idx="1509">
                  <c:v>7.5449999999999999</c:v>
                </c:pt>
                <c:pt idx="1510">
                  <c:v>7.55</c:v>
                </c:pt>
                <c:pt idx="1511">
                  <c:v>7.5549999999999997</c:v>
                </c:pt>
                <c:pt idx="1512">
                  <c:v>7.5600000000000005</c:v>
                </c:pt>
                <c:pt idx="1513">
                  <c:v>7.5650000000000004</c:v>
                </c:pt>
                <c:pt idx="1514">
                  <c:v>7.57</c:v>
                </c:pt>
                <c:pt idx="1515">
                  <c:v>7.5750000000000002</c:v>
                </c:pt>
                <c:pt idx="1516">
                  <c:v>7.58</c:v>
                </c:pt>
                <c:pt idx="1517">
                  <c:v>7.585</c:v>
                </c:pt>
                <c:pt idx="1518">
                  <c:v>7.59</c:v>
                </c:pt>
                <c:pt idx="1519">
                  <c:v>7.5949999999999998</c:v>
                </c:pt>
                <c:pt idx="1520">
                  <c:v>7.6000000000000005</c:v>
                </c:pt>
                <c:pt idx="1521">
                  <c:v>7.6050000000000004</c:v>
                </c:pt>
                <c:pt idx="1522">
                  <c:v>7.61</c:v>
                </c:pt>
                <c:pt idx="1523">
                  <c:v>7.6150000000000002</c:v>
                </c:pt>
                <c:pt idx="1524">
                  <c:v>7.62</c:v>
                </c:pt>
                <c:pt idx="1525">
                  <c:v>7.625</c:v>
                </c:pt>
                <c:pt idx="1526">
                  <c:v>7.63</c:v>
                </c:pt>
                <c:pt idx="1527">
                  <c:v>7.6349999999999998</c:v>
                </c:pt>
                <c:pt idx="1528">
                  <c:v>7.6400000000000006</c:v>
                </c:pt>
                <c:pt idx="1529">
                  <c:v>7.6450000000000005</c:v>
                </c:pt>
                <c:pt idx="1530">
                  <c:v>7.65</c:v>
                </c:pt>
                <c:pt idx="1531">
                  <c:v>7.6550000000000002</c:v>
                </c:pt>
                <c:pt idx="1532">
                  <c:v>7.66</c:v>
                </c:pt>
                <c:pt idx="1533">
                  <c:v>7.665</c:v>
                </c:pt>
                <c:pt idx="1534">
                  <c:v>7.67</c:v>
                </c:pt>
                <c:pt idx="1535">
                  <c:v>7.6749999999999998</c:v>
                </c:pt>
                <c:pt idx="1536">
                  <c:v>7.68</c:v>
                </c:pt>
                <c:pt idx="1537">
                  <c:v>7.6850000000000005</c:v>
                </c:pt>
                <c:pt idx="1538">
                  <c:v>7.69</c:v>
                </c:pt>
                <c:pt idx="1539">
                  <c:v>7.6950000000000003</c:v>
                </c:pt>
                <c:pt idx="1540">
                  <c:v>7.7</c:v>
                </c:pt>
                <c:pt idx="1541">
                  <c:v>7.7050000000000001</c:v>
                </c:pt>
                <c:pt idx="1542">
                  <c:v>7.71</c:v>
                </c:pt>
                <c:pt idx="1543">
                  <c:v>7.7149999999999999</c:v>
                </c:pt>
                <c:pt idx="1544">
                  <c:v>7.72</c:v>
                </c:pt>
                <c:pt idx="1545">
                  <c:v>7.7250000000000005</c:v>
                </c:pt>
                <c:pt idx="1546">
                  <c:v>7.73</c:v>
                </c:pt>
                <c:pt idx="1547">
                  <c:v>7.7350000000000003</c:v>
                </c:pt>
                <c:pt idx="1548">
                  <c:v>7.74</c:v>
                </c:pt>
                <c:pt idx="1549">
                  <c:v>7.7450000000000001</c:v>
                </c:pt>
                <c:pt idx="1550">
                  <c:v>7.75</c:v>
                </c:pt>
                <c:pt idx="1551">
                  <c:v>7.7549999999999999</c:v>
                </c:pt>
                <c:pt idx="1552">
                  <c:v>7.76</c:v>
                </c:pt>
                <c:pt idx="1553">
                  <c:v>7.7650000000000006</c:v>
                </c:pt>
                <c:pt idx="1554">
                  <c:v>7.7700000000000005</c:v>
                </c:pt>
                <c:pt idx="1555">
                  <c:v>7.7750000000000004</c:v>
                </c:pt>
                <c:pt idx="1556">
                  <c:v>7.78</c:v>
                </c:pt>
                <c:pt idx="1557">
                  <c:v>7.7850000000000001</c:v>
                </c:pt>
                <c:pt idx="1558">
                  <c:v>7.79</c:v>
                </c:pt>
                <c:pt idx="1559">
                  <c:v>7.7949999999999999</c:v>
                </c:pt>
                <c:pt idx="1560">
                  <c:v>7.8</c:v>
                </c:pt>
                <c:pt idx="1561">
                  <c:v>7.8050000000000006</c:v>
                </c:pt>
                <c:pt idx="1562">
                  <c:v>7.8100000000000005</c:v>
                </c:pt>
                <c:pt idx="1563">
                  <c:v>7.8150000000000004</c:v>
                </c:pt>
                <c:pt idx="1564">
                  <c:v>7.82</c:v>
                </c:pt>
                <c:pt idx="1565">
                  <c:v>7.8250000000000002</c:v>
                </c:pt>
                <c:pt idx="1566">
                  <c:v>7.83</c:v>
                </c:pt>
                <c:pt idx="1567">
                  <c:v>7.835</c:v>
                </c:pt>
                <c:pt idx="1568">
                  <c:v>7.84</c:v>
                </c:pt>
                <c:pt idx="1569">
                  <c:v>7.8449999999999998</c:v>
                </c:pt>
                <c:pt idx="1570">
                  <c:v>7.8500000000000005</c:v>
                </c:pt>
                <c:pt idx="1571">
                  <c:v>7.8550000000000004</c:v>
                </c:pt>
                <c:pt idx="1572">
                  <c:v>7.86</c:v>
                </c:pt>
                <c:pt idx="1573">
                  <c:v>7.8650000000000002</c:v>
                </c:pt>
                <c:pt idx="1574">
                  <c:v>7.87</c:v>
                </c:pt>
                <c:pt idx="1575">
                  <c:v>7.875</c:v>
                </c:pt>
                <c:pt idx="1576">
                  <c:v>7.88</c:v>
                </c:pt>
                <c:pt idx="1577">
                  <c:v>7.8849999999999998</c:v>
                </c:pt>
                <c:pt idx="1578">
                  <c:v>7.8900000000000006</c:v>
                </c:pt>
                <c:pt idx="1579">
                  <c:v>7.8950000000000005</c:v>
                </c:pt>
                <c:pt idx="1580">
                  <c:v>7.9</c:v>
                </c:pt>
                <c:pt idx="1581">
                  <c:v>7.9050000000000002</c:v>
                </c:pt>
                <c:pt idx="1582">
                  <c:v>7.91</c:v>
                </c:pt>
                <c:pt idx="1583">
                  <c:v>7.915</c:v>
                </c:pt>
                <c:pt idx="1584">
                  <c:v>7.92</c:v>
                </c:pt>
                <c:pt idx="1585">
                  <c:v>7.9249999999999998</c:v>
                </c:pt>
                <c:pt idx="1586">
                  <c:v>7.9300000000000006</c:v>
                </c:pt>
                <c:pt idx="1587">
                  <c:v>7.9350000000000005</c:v>
                </c:pt>
                <c:pt idx="1588">
                  <c:v>7.94</c:v>
                </c:pt>
                <c:pt idx="1589">
                  <c:v>7.9450000000000003</c:v>
                </c:pt>
                <c:pt idx="1590">
                  <c:v>7.95</c:v>
                </c:pt>
                <c:pt idx="1591">
                  <c:v>7.9550000000000001</c:v>
                </c:pt>
                <c:pt idx="1592">
                  <c:v>7.96</c:v>
                </c:pt>
                <c:pt idx="1593">
                  <c:v>7.9649999999999999</c:v>
                </c:pt>
                <c:pt idx="1594">
                  <c:v>7.97</c:v>
                </c:pt>
                <c:pt idx="1595">
                  <c:v>7.9750000000000005</c:v>
                </c:pt>
                <c:pt idx="1596">
                  <c:v>7.98</c:v>
                </c:pt>
                <c:pt idx="1597">
                  <c:v>7.9850000000000003</c:v>
                </c:pt>
                <c:pt idx="1598">
                  <c:v>7.99</c:v>
                </c:pt>
                <c:pt idx="1599">
                  <c:v>7.9950000000000001</c:v>
                </c:pt>
                <c:pt idx="1600">
                  <c:v>8</c:v>
                </c:pt>
                <c:pt idx="1601">
                  <c:v>8.0050000000000008</c:v>
                </c:pt>
                <c:pt idx="1602">
                  <c:v>8.01</c:v>
                </c:pt>
                <c:pt idx="1603">
                  <c:v>8.0150000000000006</c:v>
                </c:pt>
                <c:pt idx="1604">
                  <c:v>8.02</c:v>
                </c:pt>
                <c:pt idx="1605">
                  <c:v>8.0250000000000004</c:v>
                </c:pt>
                <c:pt idx="1606">
                  <c:v>8.0299999999999994</c:v>
                </c:pt>
                <c:pt idx="1607">
                  <c:v>8.0350000000000001</c:v>
                </c:pt>
                <c:pt idx="1608">
                  <c:v>8.0400000000000009</c:v>
                </c:pt>
                <c:pt idx="1609">
                  <c:v>8.0449999999999999</c:v>
                </c:pt>
                <c:pt idx="1610">
                  <c:v>8.0500000000000007</c:v>
                </c:pt>
                <c:pt idx="1611">
                  <c:v>8.0549999999999997</c:v>
                </c:pt>
                <c:pt idx="1612">
                  <c:v>8.06</c:v>
                </c:pt>
                <c:pt idx="1613">
                  <c:v>8.0649999999999995</c:v>
                </c:pt>
                <c:pt idx="1614">
                  <c:v>8.07</c:v>
                </c:pt>
                <c:pt idx="1615">
                  <c:v>8.0749999999999993</c:v>
                </c:pt>
                <c:pt idx="1616">
                  <c:v>8.08</c:v>
                </c:pt>
                <c:pt idx="1617">
                  <c:v>8.0850000000000009</c:v>
                </c:pt>
                <c:pt idx="1618">
                  <c:v>8.09</c:v>
                </c:pt>
                <c:pt idx="1619">
                  <c:v>8.0950000000000006</c:v>
                </c:pt>
                <c:pt idx="1620">
                  <c:v>8.1</c:v>
                </c:pt>
                <c:pt idx="1621">
                  <c:v>8.1050000000000004</c:v>
                </c:pt>
                <c:pt idx="1622">
                  <c:v>8.11</c:v>
                </c:pt>
                <c:pt idx="1623">
                  <c:v>8.1150000000000002</c:v>
                </c:pt>
                <c:pt idx="1624">
                  <c:v>8.120000000000001</c:v>
                </c:pt>
                <c:pt idx="1625">
                  <c:v>8.125</c:v>
                </c:pt>
                <c:pt idx="1626">
                  <c:v>8.1300000000000008</c:v>
                </c:pt>
                <c:pt idx="1627">
                  <c:v>8.1349999999999998</c:v>
                </c:pt>
                <c:pt idx="1628">
                  <c:v>8.14</c:v>
                </c:pt>
                <c:pt idx="1629">
                  <c:v>8.1449999999999996</c:v>
                </c:pt>
                <c:pt idx="1630">
                  <c:v>8.15</c:v>
                </c:pt>
                <c:pt idx="1631">
                  <c:v>8.1549999999999994</c:v>
                </c:pt>
                <c:pt idx="1632">
                  <c:v>8.16</c:v>
                </c:pt>
                <c:pt idx="1633">
                  <c:v>8.1650000000000009</c:v>
                </c:pt>
                <c:pt idx="1634">
                  <c:v>8.17</c:v>
                </c:pt>
                <c:pt idx="1635">
                  <c:v>8.1750000000000007</c:v>
                </c:pt>
                <c:pt idx="1636">
                  <c:v>8.18</c:v>
                </c:pt>
                <c:pt idx="1637">
                  <c:v>8.1850000000000005</c:v>
                </c:pt>
                <c:pt idx="1638">
                  <c:v>8.19</c:v>
                </c:pt>
                <c:pt idx="1639">
                  <c:v>8.1950000000000003</c:v>
                </c:pt>
                <c:pt idx="1640">
                  <c:v>8.1999999999999993</c:v>
                </c:pt>
                <c:pt idx="1641">
                  <c:v>8.2050000000000001</c:v>
                </c:pt>
                <c:pt idx="1642">
                  <c:v>8.2100000000000009</c:v>
                </c:pt>
                <c:pt idx="1643">
                  <c:v>8.2149999999999999</c:v>
                </c:pt>
                <c:pt idx="1644">
                  <c:v>8.2200000000000006</c:v>
                </c:pt>
                <c:pt idx="1645">
                  <c:v>8.2249999999999996</c:v>
                </c:pt>
                <c:pt idx="1646">
                  <c:v>8.23</c:v>
                </c:pt>
                <c:pt idx="1647">
                  <c:v>8.2349999999999994</c:v>
                </c:pt>
                <c:pt idx="1648">
                  <c:v>8.24</c:v>
                </c:pt>
                <c:pt idx="1649">
                  <c:v>8.245000000000001</c:v>
                </c:pt>
                <c:pt idx="1650">
                  <c:v>8.25</c:v>
                </c:pt>
                <c:pt idx="1651">
                  <c:v>8.2550000000000008</c:v>
                </c:pt>
                <c:pt idx="1652">
                  <c:v>8.26</c:v>
                </c:pt>
                <c:pt idx="1653">
                  <c:v>8.2650000000000006</c:v>
                </c:pt>
                <c:pt idx="1654">
                  <c:v>8.27</c:v>
                </c:pt>
                <c:pt idx="1655">
                  <c:v>8.2750000000000004</c:v>
                </c:pt>
                <c:pt idx="1656">
                  <c:v>8.2799999999999994</c:v>
                </c:pt>
                <c:pt idx="1657">
                  <c:v>8.2850000000000001</c:v>
                </c:pt>
                <c:pt idx="1658">
                  <c:v>8.2900000000000009</c:v>
                </c:pt>
                <c:pt idx="1659">
                  <c:v>8.2949999999999999</c:v>
                </c:pt>
                <c:pt idx="1660">
                  <c:v>8.3000000000000007</c:v>
                </c:pt>
                <c:pt idx="1661">
                  <c:v>8.3049999999999997</c:v>
                </c:pt>
                <c:pt idx="1662">
                  <c:v>8.31</c:v>
                </c:pt>
                <c:pt idx="1663">
                  <c:v>8.3149999999999995</c:v>
                </c:pt>
                <c:pt idx="1664">
                  <c:v>8.32</c:v>
                </c:pt>
                <c:pt idx="1665">
                  <c:v>8.3249999999999993</c:v>
                </c:pt>
                <c:pt idx="1666">
                  <c:v>8.33</c:v>
                </c:pt>
                <c:pt idx="1667">
                  <c:v>8.3350000000000009</c:v>
                </c:pt>
                <c:pt idx="1668">
                  <c:v>8.34</c:v>
                </c:pt>
                <c:pt idx="1669">
                  <c:v>8.3450000000000006</c:v>
                </c:pt>
                <c:pt idx="1670">
                  <c:v>8.35</c:v>
                </c:pt>
                <c:pt idx="1671">
                  <c:v>8.3550000000000004</c:v>
                </c:pt>
                <c:pt idx="1672">
                  <c:v>8.36</c:v>
                </c:pt>
                <c:pt idx="1673">
                  <c:v>8.3650000000000002</c:v>
                </c:pt>
                <c:pt idx="1674">
                  <c:v>8.370000000000001</c:v>
                </c:pt>
                <c:pt idx="1675">
                  <c:v>8.375</c:v>
                </c:pt>
                <c:pt idx="1676">
                  <c:v>8.3800000000000008</c:v>
                </c:pt>
                <c:pt idx="1677">
                  <c:v>8.3849999999999998</c:v>
                </c:pt>
                <c:pt idx="1678">
                  <c:v>8.39</c:v>
                </c:pt>
                <c:pt idx="1679">
                  <c:v>8.3949999999999996</c:v>
                </c:pt>
                <c:pt idx="1680">
                  <c:v>8.4</c:v>
                </c:pt>
                <c:pt idx="1681">
                  <c:v>8.4049999999999994</c:v>
                </c:pt>
                <c:pt idx="1682">
                  <c:v>8.41</c:v>
                </c:pt>
                <c:pt idx="1683">
                  <c:v>8.4150000000000009</c:v>
                </c:pt>
                <c:pt idx="1684">
                  <c:v>8.42</c:v>
                </c:pt>
                <c:pt idx="1685">
                  <c:v>8.4250000000000007</c:v>
                </c:pt>
                <c:pt idx="1686">
                  <c:v>8.43</c:v>
                </c:pt>
                <c:pt idx="1687">
                  <c:v>8.4350000000000005</c:v>
                </c:pt>
                <c:pt idx="1688">
                  <c:v>8.44</c:v>
                </c:pt>
                <c:pt idx="1689">
                  <c:v>8.4450000000000003</c:v>
                </c:pt>
                <c:pt idx="1690">
                  <c:v>8.4499999999999993</c:v>
                </c:pt>
                <c:pt idx="1691">
                  <c:v>8.4550000000000001</c:v>
                </c:pt>
                <c:pt idx="1692">
                  <c:v>8.4600000000000009</c:v>
                </c:pt>
                <c:pt idx="1693">
                  <c:v>8.4649999999999999</c:v>
                </c:pt>
                <c:pt idx="1694">
                  <c:v>8.4700000000000006</c:v>
                </c:pt>
                <c:pt idx="1695">
                  <c:v>8.4749999999999996</c:v>
                </c:pt>
                <c:pt idx="1696">
                  <c:v>8.48</c:v>
                </c:pt>
                <c:pt idx="1697">
                  <c:v>8.4849999999999994</c:v>
                </c:pt>
                <c:pt idx="1698">
                  <c:v>8.49</c:v>
                </c:pt>
                <c:pt idx="1699">
                  <c:v>8.495000000000001</c:v>
                </c:pt>
                <c:pt idx="1700">
                  <c:v>8.5</c:v>
                </c:pt>
                <c:pt idx="1701">
                  <c:v>8.5050000000000008</c:v>
                </c:pt>
                <c:pt idx="1702">
                  <c:v>8.51</c:v>
                </c:pt>
                <c:pt idx="1703">
                  <c:v>8.5150000000000006</c:v>
                </c:pt>
                <c:pt idx="1704">
                  <c:v>8.52</c:v>
                </c:pt>
                <c:pt idx="1705">
                  <c:v>8.5250000000000004</c:v>
                </c:pt>
                <c:pt idx="1706">
                  <c:v>8.5299999999999994</c:v>
                </c:pt>
                <c:pt idx="1707">
                  <c:v>8.5350000000000001</c:v>
                </c:pt>
                <c:pt idx="1708">
                  <c:v>8.5400000000000009</c:v>
                </c:pt>
                <c:pt idx="1709">
                  <c:v>8.5449999999999999</c:v>
                </c:pt>
                <c:pt idx="1710">
                  <c:v>8.5500000000000007</c:v>
                </c:pt>
                <c:pt idx="1711">
                  <c:v>8.5549999999999997</c:v>
                </c:pt>
                <c:pt idx="1712">
                  <c:v>8.56</c:v>
                </c:pt>
                <c:pt idx="1713">
                  <c:v>8.5649999999999995</c:v>
                </c:pt>
                <c:pt idx="1714">
                  <c:v>8.57</c:v>
                </c:pt>
                <c:pt idx="1715">
                  <c:v>8.5750000000000011</c:v>
                </c:pt>
                <c:pt idx="1716">
                  <c:v>8.58</c:v>
                </c:pt>
                <c:pt idx="1717">
                  <c:v>8.5850000000000009</c:v>
                </c:pt>
                <c:pt idx="1718">
                  <c:v>8.59</c:v>
                </c:pt>
                <c:pt idx="1719">
                  <c:v>8.5950000000000006</c:v>
                </c:pt>
                <c:pt idx="1720">
                  <c:v>8.6</c:v>
                </c:pt>
                <c:pt idx="1721">
                  <c:v>8.6050000000000004</c:v>
                </c:pt>
                <c:pt idx="1722">
                  <c:v>8.61</c:v>
                </c:pt>
                <c:pt idx="1723">
                  <c:v>8.6150000000000002</c:v>
                </c:pt>
                <c:pt idx="1724">
                  <c:v>8.620000000000001</c:v>
                </c:pt>
                <c:pt idx="1725">
                  <c:v>8.625</c:v>
                </c:pt>
                <c:pt idx="1726">
                  <c:v>8.6300000000000008</c:v>
                </c:pt>
                <c:pt idx="1727">
                  <c:v>8.6349999999999998</c:v>
                </c:pt>
                <c:pt idx="1728">
                  <c:v>8.64</c:v>
                </c:pt>
                <c:pt idx="1729">
                  <c:v>8.6449999999999996</c:v>
                </c:pt>
                <c:pt idx="1730">
                  <c:v>8.65</c:v>
                </c:pt>
                <c:pt idx="1731">
                  <c:v>8.6549999999999994</c:v>
                </c:pt>
                <c:pt idx="1732">
                  <c:v>8.66</c:v>
                </c:pt>
                <c:pt idx="1733">
                  <c:v>8.6650000000000009</c:v>
                </c:pt>
                <c:pt idx="1734">
                  <c:v>8.67</c:v>
                </c:pt>
                <c:pt idx="1735">
                  <c:v>8.6750000000000007</c:v>
                </c:pt>
                <c:pt idx="1736">
                  <c:v>8.68</c:v>
                </c:pt>
                <c:pt idx="1737">
                  <c:v>8.6850000000000005</c:v>
                </c:pt>
                <c:pt idx="1738">
                  <c:v>8.69</c:v>
                </c:pt>
                <c:pt idx="1739">
                  <c:v>8.6950000000000003</c:v>
                </c:pt>
                <c:pt idx="1740">
                  <c:v>8.7000000000000011</c:v>
                </c:pt>
                <c:pt idx="1741">
                  <c:v>8.7050000000000001</c:v>
                </c:pt>
                <c:pt idx="1742">
                  <c:v>8.7100000000000009</c:v>
                </c:pt>
                <c:pt idx="1743">
                  <c:v>8.7149999999999999</c:v>
                </c:pt>
                <c:pt idx="1744">
                  <c:v>8.7200000000000006</c:v>
                </c:pt>
                <c:pt idx="1745">
                  <c:v>8.7249999999999996</c:v>
                </c:pt>
                <c:pt idx="1746">
                  <c:v>8.73</c:v>
                </c:pt>
                <c:pt idx="1747">
                  <c:v>8.7349999999999994</c:v>
                </c:pt>
                <c:pt idx="1748">
                  <c:v>8.74</c:v>
                </c:pt>
                <c:pt idx="1749">
                  <c:v>8.745000000000001</c:v>
                </c:pt>
                <c:pt idx="1750">
                  <c:v>8.75</c:v>
                </c:pt>
                <c:pt idx="1751">
                  <c:v>8.7550000000000008</c:v>
                </c:pt>
                <c:pt idx="1752">
                  <c:v>8.76</c:v>
                </c:pt>
                <c:pt idx="1753">
                  <c:v>8.7650000000000006</c:v>
                </c:pt>
                <c:pt idx="1754">
                  <c:v>8.77</c:v>
                </c:pt>
                <c:pt idx="1755">
                  <c:v>8.7750000000000004</c:v>
                </c:pt>
                <c:pt idx="1756">
                  <c:v>8.7799999999999994</c:v>
                </c:pt>
                <c:pt idx="1757">
                  <c:v>8.7850000000000001</c:v>
                </c:pt>
                <c:pt idx="1758">
                  <c:v>8.7900000000000009</c:v>
                </c:pt>
                <c:pt idx="1759">
                  <c:v>8.7949999999999999</c:v>
                </c:pt>
                <c:pt idx="1760">
                  <c:v>8.8000000000000007</c:v>
                </c:pt>
                <c:pt idx="1761">
                  <c:v>8.8049999999999997</c:v>
                </c:pt>
                <c:pt idx="1762">
                  <c:v>8.81</c:v>
                </c:pt>
                <c:pt idx="1763">
                  <c:v>8.8149999999999995</c:v>
                </c:pt>
                <c:pt idx="1764">
                  <c:v>8.82</c:v>
                </c:pt>
                <c:pt idx="1765">
                  <c:v>8.8250000000000011</c:v>
                </c:pt>
                <c:pt idx="1766">
                  <c:v>8.83</c:v>
                </c:pt>
                <c:pt idx="1767">
                  <c:v>8.8350000000000009</c:v>
                </c:pt>
                <c:pt idx="1768">
                  <c:v>8.84</c:v>
                </c:pt>
                <c:pt idx="1769">
                  <c:v>8.8450000000000006</c:v>
                </c:pt>
                <c:pt idx="1770">
                  <c:v>8.85</c:v>
                </c:pt>
                <c:pt idx="1771">
                  <c:v>8.8550000000000004</c:v>
                </c:pt>
                <c:pt idx="1772">
                  <c:v>8.86</c:v>
                </c:pt>
                <c:pt idx="1773">
                  <c:v>8.8650000000000002</c:v>
                </c:pt>
                <c:pt idx="1774">
                  <c:v>8.870000000000001</c:v>
                </c:pt>
                <c:pt idx="1775">
                  <c:v>8.875</c:v>
                </c:pt>
                <c:pt idx="1776">
                  <c:v>8.8800000000000008</c:v>
                </c:pt>
                <c:pt idx="1777">
                  <c:v>8.8849999999999998</c:v>
                </c:pt>
                <c:pt idx="1778">
                  <c:v>8.89</c:v>
                </c:pt>
                <c:pt idx="1779">
                  <c:v>8.8949999999999996</c:v>
                </c:pt>
                <c:pt idx="1780">
                  <c:v>8.9</c:v>
                </c:pt>
                <c:pt idx="1781">
                  <c:v>8.9049999999999994</c:v>
                </c:pt>
                <c:pt idx="1782">
                  <c:v>8.91</c:v>
                </c:pt>
                <c:pt idx="1783">
                  <c:v>8.9150000000000009</c:v>
                </c:pt>
                <c:pt idx="1784">
                  <c:v>8.92</c:v>
                </c:pt>
                <c:pt idx="1785">
                  <c:v>8.9250000000000007</c:v>
                </c:pt>
                <c:pt idx="1786">
                  <c:v>8.93</c:v>
                </c:pt>
                <c:pt idx="1787">
                  <c:v>8.9350000000000005</c:v>
                </c:pt>
                <c:pt idx="1788">
                  <c:v>8.94</c:v>
                </c:pt>
                <c:pt idx="1789">
                  <c:v>8.9450000000000003</c:v>
                </c:pt>
                <c:pt idx="1790">
                  <c:v>8.9500000000000011</c:v>
                </c:pt>
                <c:pt idx="1791">
                  <c:v>8.9550000000000001</c:v>
                </c:pt>
                <c:pt idx="1792">
                  <c:v>8.9600000000000009</c:v>
                </c:pt>
                <c:pt idx="1793">
                  <c:v>8.9649999999999999</c:v>
                </c:pt>
                <c:pt idx="1794">
                  <c:v>8.9700000000000006</c:v>
                </c:pt>
                <c:pt idx="1795">
                  <c:v>8.9749999999999996</c:v>
                </c:pt>
                <c:pt idx="1796">
                  <c:v>8.98</c:v>
                </c:pt>
                <c:pt idx="1797">
                  <c:v>8.9849999999999994</c:v>
                </c:pt>
                <c:pt idx="1798">
                  <c:v>8.99</c:v>
                </c:pt>
                <c:pt idx="1799">
                  <c:v>8.995000000000001</c:v>
                </c:pt>
                <c:pt idx="1800">
                  <c:v>9</c:v>
                </c:pt>
                <c:pt idx="1801">
                  <c:v>9.0050000000000008</c:v>
                </c:pt>
                <c:pt idx="1802">
                  <c:v>9.01</c:v>
                </c:pt>
                <c:pt idx="1803">
                  <c:v>9.0150000000000006</c:v>
                </c:pt>
                <c:pt idx="1804">
                  <c:v>9.02</c:v>
                </c:pt>
                <c:pt idx="1805">
                  <c:v>9.0250000000000004</c:v>
                </c:pt>
                <c:pt idx="1806">
                  <c:v>9.0299999999999994</c:v>
                </c:pt>
                <c:pt idx="1807">
                  <c:v>9.0350000000000001</c:v>
                </c:pt>
                <c:pt idx="1808">
                  <c:v>9.0400000000000009</c:v>
                </c:pt>
                <c:pt idx="1809">
                  <c:v>9.0449999999999999</c:v>
                </c:pt>
                <c:pt idx="1810">
                  <c:v>9.0500000000000007</c:v>
                </c:pt>
                <c:pt idx="1811">
                  <c:v>9.0549999999999997</c:v>
                </c:pt>
                <c:pt idx="1812">
                  <c:v>9.06</c:v>
                </c:pt>
                <c:pt idx="1813">
                  <c:v>9.0649999999999995</c:v>
                </c:pt>
                <c:pt idx="1814">
                  <c:v>9.07</c:v>
                </c:pt>
                <c:pt idx="1815">
                  <c:v>9.0750000000000011</c:v>
                </c:pt>
                <c:pt idx="1816">
                  <c:v>9.08</c:v>
                </c:pt>
                <c:pt idx="1817">
                  <c:v>9.0850000000000009</c:v>
                </c:pt>
                <c:pt idx="1818">
                  <c:v>9.09</c:v>
                </c:pt>
                <c:pt idx="1819">
                  <c:v>9.0950000000000006</c:v>
                </c:pt>
                <c:pt idx="1820">
                  <c:v>9.1</c:v>
                </c:pt>
                <c:pt idx="1821">
                  <c:v>9.1050000000000004</c:v>
                </c:pt>
                <c:pt idx="1822">
                  <c:v>9.11</c:v>
                </c:pt>
                <c:pt idx="1823">
                  <c:v>9.1150000000000002</c:v>
                </c:pt>
                <c:pt idx="1824">
                  <c:v>9.120000000000001</c:v>
                </c:pt>
                <c:pt idx="1825">
                  <c:v>9.125</c:v>
                </c:pt>
                <c:pt idx="1826">
                  <c:v>9.1300000000000008</c:v>
                </c:pt>
                <c:pt idx="1827">
                  <c:v>9.1349999999999998</c:v>
                </c:pt>
                <c:pt idx="1828">
                  <c:v>9.14</c:v>
                </c:pt>
                <c:pt idx="1829">
                  <c:v>9.1449999999999996</c:v>
                </c:pt>
                <c:pt idx="1830">
                  <c:v>9.15</c:v>
                </c:pt>
                <c:pt idx="1831">
                  <c:v>9.1549999999999994</c:v>
                </c:pt>
                <c:pt idx="1832">
                  <c:v>9.16</c:v>
                </c:pt>
                <c:pt idx="1833">
                  <c:v>9.1650000000000009</c:v>
                </c:pt>
                <c:pt idx="1834">
                  <c:v>9.17</c:v>
                </c:pt>
                <c:pt idx="1835">
                  <c:v>9.1750000000000007</c:v>
                </c:pt>
                <c:pt idx="1836">
                  <c:v>9.18</c:v>
                </c:pt>
                <c:pt idx="1837">
                  <c:v>9.1850000000000005</c:v>
                </c:pt>
                <c:pt idx="1838">
                  <c:v>9.19</c:v>
                </c:pt>
                <c:pt idx="1839">
                  <c:v>9.1950000000000003</c:v>
                </c:pt>
                <c:pt idx="1840">
                  <c:v>9.2000000000000011</c:v>
                </c:pt>
                <c:pt idx="1841">
                  <c:v>9.2050000000000001</c:v>
                </c:pt>
                <c:pt idx="1842">
                  <c:v>9.2100000000000009</c:v>
                </c:pt>
                <c:pt idx="1843">
                  <c:v>9.2149999999999999</c:v>
                </c:pt>
                <c:pt idx="1844">
                  <c:v>9.2200000000000006</c:v>
                </c:pt>
                <c:pt idx="1845">
                  <c:v>9.2249999999999996</c:v>
                </c:pt>
                <c:pt idx="1846">
                  <c:v>9.23</c:v>
                </c:pt>
                <c:pt idx="1847">
                  <c:v>9.2349999999999994</c:v>
                </c:pt>
                <c:pt idx="1848">
                  <c:v>9.24</c:v>
                </c:pt>
                <c:pt idx="1849">
                  <c:v>9.245000000000001</c:v>
                </c:pt>
                <c:pt idx="1850">
                  <c:v>9.25</c:v>
                </c:pt>
                <c:pt idx="1851">
                  <c:v>9.2550000000000008</c:v>
                </c:pt>
                <c:pt idx="1852">
                  <c:v>9.26</c:v>
                </c:pt>
                <c:pt idx="1853">
                  <c:v>9.2650000000000006</c:v>
                </c:pt>
                <c:pt idx="1854">
                  <c:v>9.27</c:v>
                </c:pt>
                <c:pt idx="1855">
                  <c:v>9.2750000000000004</c:v>
                </c:pt>
                <c:pt idx="1856">
                  <c:v>9.2799999999999994</c:v>
                </c:pt>
                <c:pt idx="1857">
                  <c:v>9.2850000000000001</c:v>
                </c:pt>
                <c:pt idx="1858">
                  <c:v>9.2900000000000009</c:v>
                </c:pt>
                <c:pt idx="1859">
                  <c:v>9.2949999999999999</c:v>
                </c:pt>
                <c:pt idx="1860">
                  <c:v>9.3000000000000007</c:v>
                </c:pt>
                <c:pt idx="1861">
                  <c:v>9.3049999999999997</c:v>
                </c:pt>
                <c:pt idx="1862">
                  <c:v>9.31</c:v>
                </c:pt>
                <c:pt idx="1863">
                  <c:v>9.3149999999999995</c:v>
                </c:pt>
                <c:pt idx="1864">
                  <c:v>9.32</c:v>
                </c:pt>
                <c:pt idx="1865">
                  <c:v>9.3250000000000011</c:v>
                </c:pt>
                <c:pt idx="1866">
                  <c:v>9.33</c:v>
                </c:pt>
                <c:pt idx="1867">
                  <c:v>9.3350000000000009</c:v>
                </c:pt>
                <c:pt idx="1868">
                  <c:v>9.34</c:v>
                </c:pt>
                <c:pt idx="1869">
                  <c:v>9.3450000000000006</c:v>
                </c:pt>
                <c:pt idx="1870">
                  <c:v>9.35</c:v>
                </c:pt>
                <c:pt idx="1871">
                  <c:v>9.3550000000000004</c:v>
                </c:pt>
                <c:pt idx="1872">
                  <c:v>9.36</c:v>
                </c:pt>
                <c:pt idx="1873">
                  <c:v>9.3650000000000002</c:v>
                </c:pt>
                <c:pt idx="1874">
                  <c:v>9.370000000000001</c:v>
                </c:pt>
                <c:pt idx="1875">
                  <c:v>9.375</c:v>
                </c:pt>
                <c:pt idx="1876">
                  <c:v>9.3800000000000008</c:v>
                </c:pt>
                <c:pt idx="1877">
                  <c:v>9.3849999999999998</c:v>
                </c:pt>
                <c:pt idx="1878">
                  <c:v>9.39</c:v>
                </c:pt>
                <c:pt idx="1879">
                  <c:v>9.3949999999999996</c:v>
                </c:pt>
                <c:pt idx="1880">
                  <c:v>9.4</c:v>
                </c:pt>
                <c:pt idx="1881">
                  <c:v>9.4049999999999994</c:v>
                </c:pt>
                <c:pt idx="1882">
                  <c:v>9.41</c:v>
                </c:pt>
                <c:pt idx="1883">
                  <c:v>9.4150000000000009</c:v>
                </c:pt>
                <c:pt idx="1884">
                  <c:v>9.42</c:v>
                </c:pt>
                <c:pt idx="1885">
                  <c:v>9.4250000000000007</c:v>
                </c:pt>
                <c:pt idx="1886">
                  <c:v>9.43</c:v>
                </c:pt>
                <c:pt idx="1887">
                  <c:v>9.4350000000000005</c:v>
                </c:pt>
                <c:pt idx="1888">
                  <c:v>9.44</c:v>
                </c:pt>
                <c:pt idx="1889">
                  <c:v>9.4450000000000003</c:v>
                </c:pt>
                <c:pt idx="1890">
                  <c:v>9.4500000000000011</c:v>
                </c:pt>
                <c:pt idx="1891">
                  <c:v>9.4550000000000001</c:v>
                </c:pt>
                <c:pt idx="1892">
                  <c:v>9.4600000000000009</c:v>
                </c:pt>
                <c:pt idx="1893">
                  <c:v>9.4649999999999999</c:v>
                </c:pt>
                <c:pt idx="1894">
                  <c:v>9.4700000000000006</c:v>
                </c:pt>
                <c:pt idx="1895">
                  <c:v>9.4749999999999996</c:v>
                </c:pt>
                <c:pt idx="1896">
                  <c:v>9.48</c:v>
                </c:pt>
                <c:pt idx="1897">
                  <c:v>9.4849999999999994</c:v>
                </c:pt>
                <c:pt idx="1898">
                  <c:v>9.49</c:v>
                </c:pt>
                <c:pt idx="1899">
                  <c:v>9.495000000000001</c:v>
                </c:pt>
                <c:pt idx="1900">
                  <c:v>9.5</c:v>
                </c:pt>
                <c:pt idx="1901">
                  <c:v>9.5050000000000008</c:v>
                </c:pt>
                <c:pt idx="1902">
                  <c:v>9.51</c:v>
                </c:pt>
                <c:pt idx="1903">
                  <c:v>9.5150000000000006</c:v>
                </c:pt>
                <c:pt idx="1904">
                  <c:v>9.52</c:v>
                </c:pt>
                <c:pt idx="1905">
                  <c:v>9.5250000000000004</c:v>
                </c:pt>
                <c:pt idx="1906">
                  <c:v>9.5299999999999994</c:v>
                </c:pt>
                <c:pt idx="1907">
                  <c:v>9.5350000000000001</c:v>
                </c:pt>
                <c:pt idx="1908">
                  <c:v>9.5400000000000009</c:v>
                </c:pt>
                <c:pt idx="1909">
                  <c:v>9.5449999999999999</c:v>
                </c:pt>
                <c:pt idx="1910">
                  <c:v>9.5500000000000007</c:v>
                </c:pt>
                <c:pt idx="1911">
                  <c:v>9.5549999999999997</c:v>
                </c:pt>
                <c:pt idx="1912">
                  <c:v>9.56</c:v>
                </c:pt>
                <c:pt idx="1913">
                  <c:v>9.5649999999999995</c:v>
                </c:pt>
                <c:pt idx="1914">
                  <c:v>9.57</c:v>
                </c:pt>
                <c:pt idx="1915">
                  <c:v>9.5750000000000011</c:v>
                </c:pt>
                <c:pt idx="1916">
                  <c:v>9.58</c:v>
                </c:pt>
                <c:pt idx="1917">
                  <c:v>9.5850000000000009</c:v>
                </c:pt>
                <c:pt idx="1918">
                  <c:v>9.59</c:v>
                </c:pt>
                <c:pt idx="1919">
                  <c:v>9.5950000000000006</c:v>
                </c:pt>
                <c:pt idx="1920">
                  <c:v>9.6</c:v>
                </c:pt>
                <c:pt idx="1921">
                  <c:v>9.6050000000000004</c:v>
                </c:pt>
                <c:pt idx="1922">
                  <c:v>9.61</c:v>
                </c:pt>
                <c:pt idx="1923">
                  <c:v>9.6150000000000002</c:v>
                </c:pt>
                <c:pt idx="1924">
                  <c:v>9.620000000000001</c:v>
                </c:pt>
                <c:pt idx="1925">
                  <c:v>9.625</c:v>
                </c:pt>
                <c:pt idx="1926">
                  <c:v>9.6300000000000008</c:v>
                </c:pt>
                <c:pt idx="1927">
                  <c:v>9.6349999999999998</c:v>
                </c:pt>
                <c:pt idx="1928">
                  <c:v>9.64</c:v>
                </c:pt>
                <c:pt idx="1929">
                  <c:v>9.6449999999999996</c:v>
                </c:pt>
                <c:pt idx="1930">
                  <c:v>9.65</c:v>
                </c:pt>
                <c:pt idx="1931">
                  <c:v>9.6549999999999994</c:v>
                </c:pt>
                <c:pt idx="1932">
                  <c:v>9.66</c:v>
                </c:pt>
                <c:pt idx="1933">
                  <c:v>9.6650000000000009</c:v>
                </c:pt>
                <c:pt idx="1934">
                  <c:v>9.67</c:v>
                </c:pt>
                <c:pt idx="1935">
                  <c:v>9.6750000000000007</c:v>
                </c:pt>
                <c:pt idx="1936">
                  <c:v>9.68</c:v>
                </c:pt>
                <c:pt idx="1937">
                  <c:v>9.6850000000000005</c:v>
                </c:pt>
                <c:pt idx="1938">
                  <c:v>9.69</c:v>
                </c:pt>
                <c:pt idx="1939">
                  <c:v>9.6950000000000003</c:v>
                </c:pt>
                <c:pt idx="1940">
                  <c:v>9.7000000000000011</c:v>
                </c:pt>
                <c:pt idx="1941">
                  <c:v>9.7050000000000001</c:v>
                </c:pt>
                <c:pt idx="1942">
                  <c:v>9.7100000000000009</c:v>
                </c:pt>
                <c:pt idx="1943">
                  <c:v>9.7149999999999999</c:v>
                </c:pt>
                <c:pt idx="1944">
                  <c:v>9.7200000000000006</c:v>
                </c:pt>
                <c:pt idx="1945">
                  <c:v>9.7249999999999996</c:v>
                </c:pt>
                <c:pt idx="1946">
                  <c:v>9.73</c:v>
                </c:pt>
                <c:pt idx="1947">
                  <c:v>9.7349999999999994</c:v>
                </c:pt>
                <c:pt idx="1948">
                  <c:v>9.74</c:v>
                </c:pt>
                <c:pt idx="1949">
                  <c:v>9.745000000000001</c:v>
                </c:pt>
                <c:pt idx="1950">
                  <c:v>9.75</c:v>
                </c:pt>
                <c:pt idx="1951">
                  <c:v>9.7550000000000008</c:v>
                </c:pt>
                <c:pt idx="1952">
                  <c:v>9.76</c:v>
                </c:pt>
                <c:pt idx="1953">
                  <c:v>9.7650000000000006</c:v>
                </c:pt>
                <c:pt idx="1954">
                  <c:v>9.77</c:v>
                </c:pt>
                <c:pt idx="1955">
                  <c:v>9.7750000000000004</c:v>
                </c:pt>
                <c:pt idx="1956">
                  <c:v>9.7799999999999994</c:v>
                </c:pt>
                <c:pt idx="1957">
                  <c:v>9.7850000000000001</c:v>
                </c:pt>
                <c:pt idx="1958">
                  <c:v>9.7900000000000009</c:v>
                </c:pt>
                <c:pt idx="1959">
                  <c:v>9.7949999999999999</c:v>
                </c:pt>
                <c:pt idx="1960">
                  <c:v>9.8000000000000007</c:v>
                </c:pt>
                <c:pt idx="1961">
                  <c:v>9.8049999999999997</c:v>
                </c:pt>
                <c:pt idx="1962">
                  <c:v>9.81</c:v>
                </c:pt>
                <c:pt idx="1963">
                  <c:v>9.8149999999999995</c:v>
                </c:pt>
                <c:pt idx="1964">
                  <c:v>9.82</c:v>
                </c:pt>
                <c:pt idx="1965">
                  <c:v>9.8250000000000011</c:v>
                </c:pt>
                <c:pt idx="1966">
                  <c:v>9.83</c:v>
                </c:pt>
                <c:pt idx="1967">
                  <c:v>9.8350000000000009</c:v>
                </c:pt>
                <c:pt idx="1968">
                  <c:v>9.84</c:v>
                </c:pt>
                <c:pt idx="1969">
                  <c:v>9.8450000000000006</c:v>
                </c:pt>
                <c:pt idx="1970">
                  <c:v>9.85</c:v>
                </c:pt>
                <c:pt idx="1971">
                  <c:v>9.8550000000000004</c:v>
                </c:pt>
                <c:pt idx="1972">
                  <c:v>9.86</c:v>
                </c:pt>
                <c:pt idx="1973">
                  <c:v>9.8650000000000002</c:v>
                </c:pt>
                <c:pt idx="1974">
                  <c:v>9.870000000000001</c:v>
                </c:pt>
                <c:pt idx="1975">
                  <c:v>9.875</c:v>
                </c:pt>
                <c:pt idx="1976">
                  <c:v>9.8800000000000008</c:v>
                </c:pt>
                <c:pt idx="1977">
                  <c:v>9.8849999999999998</c:v>
                </c:pt>
                <c:pt idx="1978">
                  <c:v>9.89</c:v>
                </c:pt>
                <c:pt idx="1979">
                  <c:v>9.8949999999999996</c:v>
                </c:pt>
                <c:pt idx="1980">
                  <c:v>9.9</c:v>
                </c:pt>
                <c:pt idx="1981">
                  <c:v>9.9049999999999994</c:v>
                </c:pt>
                <c:pt idx="1982">
                  <c:v>9.91</c:v>
                </c:pt>
                <c:pt idx="1983">
                  <c:v>9.9150000000000009</c:v>
                </c:pt>
                <c:pt idx="1984">
                  <c:v>9.92</c:v>
                </c:pt>
                <c:pt idx="1985">
                  <c:v>9.9250000000000007</c:v>
                </c:pt>
                <c:pt idx="1986">
                  <c:v>9.93</c:v>
                </c:pt>
                <c:pt idx="1987">
                  <c:v>9.9350000000000005</c:v>
                </c:pt>
                <c:pt idx="1988">
                  <c:v>9.94</c:v>
                </c:pt>
                <c:pt idx="1989">
                  <c:v>9.9450000000000003</c:v>
                </c:pt>
                <c:pt idx="1990">
                  <c:v>9.9500000000000011</c:v>
                </c:pt>
                <c:pt idx="1991">
                  <c:v>9.9550000000000001</c:v>
                </c:pt>
                <c:pt idx="1992">
                  <c:v>9.9600000000000009</c:v>
                </c:pt>
                <c:pt idx="1993">
                  <c:v>9.9649999999999999</c:v>
                </c:pt>
                <c:pt idx="1994">
                  <c:v>9.9700000000000006</c:v>
                </c:pt>
                <c:pt idx="1995">
                  <c:v>9.9749999999999996</c:v>
                </c:pt>
                <c:pt idx="1996">
                  <c:v>9.98</c:v>
                </c:pt>
                <c:pt idx="1997">
                  <c:v>9.9849999999999994</c:v>
                </c:pt>
                <c:pt idx="1998">
                  <c:v>9.99</c:v>
                </c:pt>
                <c:pt idx="1999">
                  <c:v>9.995000000000001</c:v>
                </c:pt>
                <c:pt idx="2000">
                  <c:v>10</c:v>
                </c:pt>
                <c:pt idx="2001">
                  <c:v>10.005000000000001</c:v>
                </c:pt>
                <c:pt idx="2002">
                  <c:v>10.01</c:v>
                </c:pt>
                <c:pt idx="2003">
                  <c:v>10.015000000000001</c:v>
                </c:pt>
                <c:pt idx="2004">
                  <c:v>10.02</c:v>
                </c:pt>
                <c:pt idx="2005">
                  <c:v>10.025</c:v>
                </c:pt>
                <c:pt idx="2006">
                  <c:v>10.029999999999999</c:v>
                </c:pt>
                <c:pt idx="2007">
                  <c:v>10.035</c:v>
                </c:pt>
                <c:pt idx="2008">
                  <c:v>10.040000000000001</c:v>
                </c:pt>
                <c:pt idx="2009">
                  <c:v>10.045</c:v>
                </c:pt>
                <c:pt idx="2010">
                  <c:v>10.050000000000001</c:v>
                </c:pt>
                <c:pt idx="2011">
                  <c:v>10.055</c:v>
                </c:pt>
                <c:pt idx="2012">
                  <c:v>10.06</c:v>
                </c:pt>
                <c:pt idx="2013">
                  <c:v>10.065</c:v>
                </c:pt>
                <c:pt idx="2014">
                  <c:v>10.07</c:v>
                </c:pt>
                <c:pt idx="2015">
                  <c:v>10.075000000000001</c:v>
                </c:pt>
                <c:pt idx="2016">
                  <c:v>10.08</c:v>
                </c:pt>
                <c:pt idx="2017">
                  <c:v>10.085000000000001</c:v>
                </c:pt>
                <c:pt idx="2018">
                  <c:v>10.09</c:v>
                </c:pt>
                <c:pt idx="2019">
                  <c:v>10.095000000000001</c:v>
                </c:pt>
                <c:pt idx="2020">
                  <c:v>10.1</c:v>
                </c:pt>
                <c:pt idx="2021">
                  <c:v>10.105</c:v>
                </c:pt>
                <c:pt idx="2022">
                  <c:v>10.11</c:v>
                </c:pt>
                <c:pt idx="2023">
                  <c:v>10.115</c:v>
                </c:pt>
                <c:pt idx="2024">
                  <c:v>10.120000000000001</c:v>
                </c:pt>
                <c:pt idx="2025">
                  <c:v>10.125</c:v>
                </c:pt>
                <c:pt idx="2026">
                  <c:v>10.130000000000001</c:v>
                </c:pt>
                <c:pt idx="2027">
                  <c:v>10.135</c:v>
                </c:pt>
                <c:pt idx="2028">
                  <c:v>10.14</c:v>
                </c:pt>
                <c:pt idx="2029">
                  <c:v>10.145</c:v>
                </c:pt>
                <c:pt idx="2030">
                  <c:v>10.15</c:v>
                </c:pt>
                <c:pt idx="2031">
                  <c:v>10.154999999999999</c:v>
                </c:pt>
                <c:pt idx="2032">
                  <c:v>10.16</c:v>
                </c:pt>
                <c:pt idx="2033">
                  <c:v>10.165000000000001</c:v>
                </c:pt>
                <c:pt idx="2034">
                  <c:v>10.17</c:v>
                </c:pt>
                <c:pt idx="2035">
                  <c:v>10.175000000000001</c:v>
                </c:pt>
                <c:pt idx="2036">
                  <c:v>10.18</c:v>
                </c:pt>
                <c:pt idx="2037">
                  <c:v>10.185</c:v>
                </c:pt>
                <c:pt idx="2038">
                  <c:v>10.19</c:v>
                </c:pt>
                <c:pt idx="2039">
                  <c:v>10.195</c:v>
                </c:pt>
                <c:pt idx="2040">
                  <c:v>10.200000000000001</c:v>
                </c:pt>
                <c:pt idx="2041">
                  <c:v>10.205</c:v>
                </c:pt>
                <c:pt idx="2042">
                  <c:v>10.210000000000001</c:v>
                </c:pt>
                <c:pt idx="2043">
                  <c:v>10.215</c:v>
                </c:pt>
                <c:pt idx="2044">
                  <c:v>10.220000000000001</c:v>
                </c:pt>
                <c:pt idx="2045">
                  <c:v>10.225</c:v>
                </c:pt>
                <c:pt idx="2046">
                  <c:v>10.23</c:v>
                </c:pt>
                <c:pt idx="2047">
                  <c:v>10.234999999999999</c:v>
                </c:pt>
                <c:pt idx="2048">
                  <c:v>10.24</c:v>
                </c:pt>
                <c:pt idx="2049">
                  <c:v>10.245000000000001</c:v>
                </c:pt>
                <c:pt idx="2050">
                  <c:v>10.25</c:v>
                </c:pt>
                <c:pt idx="2051">
                  <c:v>10.255000000000001</c:v>
                </c:pt>
                <c:pt idx="2052">
                  <c:v>10.26</c:v>
                </c:pt>
                <c:pt idx="2053">
                  <c:v>10.265000000000001</c:v>
                </c:pt>
                <c:pt idx="2054">
                  <c:v>10.27</c:v>
                </c:pt>
                <c:pt idx="2055">
                  <c:v>10.275</c:v>
                </c:pt>
                <c:pt idx="2056">
                  <c:v>10.28</c:v>
                </c:pt>
                <c:pt idx="2057">
                  <c:v>10.285</c:v>
                </c:pt>
                <c:pt idx="2058">
                  <c:v>10.290000000000001</c:v>
                </c:pt>
                <c:pt idx="2059">
                  <c:v>10.295</c:v>
                </c:pt>
                <c:pt idx="2060">
                  <c:v>10.3</c:v>
                </c:pt>
                <c:pt idx="2061">
                  <c:v>10.305</c:v>
                </c:pt>
                <c:pt idx="2062">
                  <c:v>10.31</c:v>
                </c:pt>
                <c:pt idx="2063">
                  <c:v>10.315</c:v>
                </c:pt>
                <c:pt idx="2064">
                  <c:v>10.32</c:v>
                </c:pt>
                <c:pt idx="2065">
                  <c:v>10.325000000000001</c:v>
                </c:pt>
                <c:pt idx="2066">
                  <c:v>10.33</c:v>
                </c:pt>
                <c:pt idx="2067">
                  <c:v>10.335000000000001</c:v>
                </c:pt>
                <c:pt idx="2068">
                  <c:v>10.34</c:v>
                </c:pt>
                <c:pt idx="2069">
                  <c:v>10.345000000000001</c:v>
                </c:pt>
                <c:pt idx="2070">
                  <c:v>10.35</c:v>
                </c:pt>
                <c:pt idx="2071">
                  <c:v>10.355</c:v>
                </c:pt>
                <c:pt idx="2072">
                  <c:v>10.36</c:v>
                </c:pt>
                <c:pt idx="2073">
                  <c:v>10.365</c:v>
                </c:pt>
                <c:pt idx="2074">
                  <c:v>10.370000000000001</c:v>
                </c:pt>
                <c:pt idx="2075">
                  <c:v>10.375</c:v>
                </c:pt>
                <c:pt idx="2076">
                  <c:v>10.38</c:v>
                </c:pt>
                <c:pt idx="2077">
                  <c:v>10.385</c:v>
                </c:pt>
                <c:pt idx="2078">
                  <c:v>10.39</c:v>
                </c:pt>
                <c:pt idx="2079">
                  <c:v>10.395</c:v>
                </c:pt>
                <c:pt idx="2080">
                  <c:v>10.4</c:v>
                </c:pt>
                <c:pt idx="2081">
                  <c:v>10.404999999999999</c:v>
                </c:pt>
                <c:pt idx="2082">
                  <c:v>10.41</c:v>
                </c:pt>
                <c:pt idx="2083">
                  <c:v>10.415000000000001</c:v>
                </c:pt>
                <c:pt idx="2084">
                  <c:v>10.42</c:v>
                </c:pt>
                <c:pt idx="2085">
                  <c:v>10.425000000000001</c:v>
                </c:pt>
                <c:pt idx="2086">
                  <c:v>10.43</c:v>
                </c:pt>
                <c:pt idx="2087">
                  <c:v>10.435</c:v>
                </c:pt>
                <c:pt idx="2088">
                  <c:v>10.44</c:v>
                </c:pt>
                <c:pt idx="2089">
                  <c:v>10.445</c:v>
                </c:pt>
                <c:pt idx="2090">
                  <c:v>10.450000000000001</c:v>
                </c:pt>
                <c:pt idx="2091">
                  <c:v>10.455</c:v>
                </c:pt>
                <c:pt idx="2092">
                  <c:v>10.46</c:v>
                </c:pt>
                <c:pt idx="2093">
                  <c:v>10.465</c:v>
                </c:pt>
                <c:pt idx="2094">
                  <c:v>10.47</c:v>
                </c:pt>
                <c:pt idx="2095">
                  <c:v>10.475</c:v>
                </c:pt>
                <c:pt idx="2096">
                  <c:v>10.48</c:v>
                </c:pt>
                <c:pt idx="2097">
                  <c:v>10.484999999999999</c:v>
                </c:pt>
                <c:pt idx="2098">
                  <c:v>10.49</c:v>
                </c:pt>
                <c:pt idx="2099">
                  <c:v>10.495000000000001</c:v>
                </c:pt>
                <c:pt idx="2100">
                  <c:v>10.5</c:v>
                </c:pt>
                <c:pt idx="2101">
                  <c:v>10.505000000000001</c:v>
                </c:pt>
                <c:pt idx="2102">
                  <c:v>10.51</c:v>
                </c:pt>
                <c:pt idx="2103">
                  <c:v>10.515000000000001</c:v>
                </c:pt>
                <c:pt idx="2104">
                  <c:v>10.52</c:v>
                </c:pt>
                <c:pt idx="2105">
                  <c:v>10.525</c:v>
                </c:pt>
                <c:pt idx="2106">
                  <c:v>10.53</c:v>
                </c:pt>
                <c:pt idx="2107">
                  <c:v>10.535</c:v>
                </c:pt>
                <c:pt idx="2108">
                  <c:v>10.540000000000001</c:v>
                </c:pt>
                <c:pt idx="2109">
                  <c:v>10.545</c:v>
                </c:pt>
                <c:pt idx="2110">
                  <c:v>10.55</c:v>
                </c:pt>
                <c:pt idx="2111">
                  <c:v>10.555</c:v>
                </c:pt>
                <c:pt idx="2112">
                  <c:v>10.56</c:v>
                </c:pt>
                <c:pt idx="2113">
                  <c:v>10.565</c:v>
                </c:pt>
                <c:pt idx="2114">
                  <c:v>10.57</c:v>
                </c:pt>
                <c:pt idx="2115">
                  <c:v>10.575000000000001</c:v>
                </c:pt>
                <c:pt idx="2116">
                  <c:v>10.58</c:v>
                </c:pt>
                <c:pt idx="2117">
                  <c:v>10.585000000000001</c:v>
                </c:pt>
                <c:pt idx="2118">
                  <c:v>10.59</c:v>
                </c:pt>
                <c:pt idx="2119">
                  <c:v>10.595000000000001</c:v>
                </c:pt>
                <c:pt idx="2120">
                  <c:v>10.6</c:v>
                </c:pt>
                <c:pt idx="2121">
                  <c:v>10.605</c:v>
                </c:pt>
                <c:pt idx="2122">
                  <c:v>10.61</c:v>
                </c:pt>
                <c:pt idx="2123">
                  <c:v>10.615</c:v>
                </c:pt>
                <c:pt idx="2124">
                  <c:v>10.620000000000001</c:v>
                </c:pt>
                <c:pt idx="2125">
                  <c:v>10.625</c:v>
                </c:pt>
                <c:pt idx="2126">
                  <c:v>10.63</c:v>
                </c:pt>
                <c:pt idx="2127">
                  <c:v>10.635</c:v>
                </c:pt>
                <c:pt idx="2128">
                  <c:v>10.64</c:v>
                </c:pt>
                <c:pt idx="2129">
                  <c:v>10.645</c:v>
                </c:pt>
                <c:pt idx="2130">
                  <c:v>10.65</c:v>
                </c:pt>
                <c:pt idx="2131">
                  <c:v>10.654999999999999</c:v>
                </c:pt>
                <c:pt idx="2132">
                  <c:v>10.66</c:v>
                </c:pt>
                <c:pt idx="2133">
                  <c:v>10.665000000000001</c:v>
                </c:pt>
                <c:pt idx="2134">
                  <c:v>10.67</c:v>
                </c:pt>
                <c:pt idx="2135">
                  <c:v>10.675000000000001</c:v>
                </c:pt>
                <c:pt idx="2136">
                  <c:v>10.68</c:v>
                </c:pt>
                <c:pt idx="2137">
                  <c:v>10.685</c:v>
                </c:pt>
                <c:pt idx="2138">
                  <c:v>10.69</c:v>
                </c:pt>
                <c:pt idx="2139">
                  <c:v>10.695</c:v>
                </c:pt>
                <c:pt idx="2140">
                  <c:v>10.700000000000001</c:v>
                </c:pt>
                <c:pt idx="2141">
                  <c:v>10.705</c:v>
                </c:pt>
                <c:pt idx="2142">
                  <c:v>10.71</c:v>
                </c:pt>
                <c:pt idx="2143">
                  <c:v>10.715</c:v>
                </c:pt>
                <c:pt idx="2144">
                  <c:v>10.72</c:v>
                </c:pt>
                <c:pt idx="2145">
                  <c:v>10.725</c:v>
                </c:pt>
                <c:pt idx="2146">
                  <c:v>10.73</c:v>
                </c:pt>
                <c:pt idx="2147">
                  <c:v>10.734999999999999</c:v>
                </c:pt>
                <c:pt idx="2148">
                  <c:v>10.74</c:v>
                </c:pt>
                <c:pt idx="2149">
                  <c:v>10.745000000000001</c:v>
                </c:pt>
                <c:pt idx="2150">
                  <c:v>10.75</c:v>
                </c:pt>
                <c:pt idx="2151">
                  <c:v>10.755000000000001</c:v>
                </c:pt>
                <c:pt idx="2152">
                  <c:v>10.76</c:v>
                </c:pt>
                <c:pt idx="2153">
                  <c:v>10.765000000000001</c:v>
                </c:pt>
                <c:pt idx="2154">
                  <c:v>10.77</c:v>
                </c:pt>
                <c:pt idx="2155">
                  <c:v>10.775</c:v>
                </c:pt>
                <c:pt idx="2156">
                  <c:v>10.78</c:v>
                </c:pt>
                <c:pt idx="2157">
                  <c:v>10.785</c:v>
                </c:pt>
                <c:pt idx="2158">
                  <c:v>10.790000000000001</c:v>
                </c:pt>
                <c:pt idx="2159">
                  <c:v>10.795</c:v>
                </c:pt>
                <c:pt idx="2160">
                  <c:v>10.8</c:v>
                </c:pt>
                <c:pt idx="2161">
                  <c:v>10.805</c:v>
                </c:pt>
                <c:pt idx="2162">
                  <c:v>10.81</c:v>
                </c:pt>
                <c:pt idx="2163">
                  <c:v>10.815</c:v>
                </c:pt>
                <c:pt idx="2164">
                  <c:v>10.82</c:v>
                </c:pt>
                <c:pt idx="2165">
                  <c:v>10.825000000000001</c:v>
                </c:pt>
                <c:pt idx="2166">
                  <c:v>10.83</c:v>
                </c:pt>
                <c:pt idx="2167">
                  <c:v>10.835000000000001</c:v>
                </c:pt>
                <c:pt idx="2168">
                  <c:v>10.84</c:v>
                </c:pt>
                <c:pt idx="2169">
                  <c:v>10.845000000000001</c:v>
                </c:pt>
                <c:pt idx="2170">
                  <c:v>10.85</c:v>
                </c:pt>
                <c:pt idx="2171">
                  <c:v>10.855</c:v>
                </c:pt>
                <c:pt idx="2172">
                  <c:v>10.86</c:v>
                </c:pt>
                <c:pt idx="2173">
                  <c:v>10.865</c:v>
                </c:pt>
                <c:pt idx="2174">
                  <c:v>10.870000000000001</c:v>
                </c:pt>
                <c:pt idx="2175">
                  <c:v>10.875</c:v>
                </c:pt>
                <c:pt idx="2176">
                  <c:v>10.88</c:v>
                </c:pt>
                <c:pt idx="2177">
                  <c:v>10.885</c:v>
                </c:pt>
                <c:pt idx="2178">
                  <c:v>10.89</c:v>
                </c:pt>
                <c:pt idx="2179">
                  <c:v>10.895</c:v>
                </c:pt>
                <c:pt idx="2180">
                  <c:v>10.9</c:v>
                </c:pt>
                <c:pt idx="2181">
                  <c:v>10.904999999999999</c:v>
                </c:pt>
                <c:pt idx="2182">
                  <c:v>10.91</c:v>
                </c:pt>
                <c:pt idx="2183">
                  <c:v>10.915000000000001</c:v>
                </c:pt>
                <c:pt idx="2184">
                  <c:v>10.92</c:v>
                </c:pt>
                <c:pt idx="2185">
                  <c:v>10.925000000000001</c:v>
                </c:pt>
                <c:pt idx="2186">
                  <c:v>10.93</c:v>
                </c:pt>
                <c:pt idx="2187">
                  <c:v>10.935</c:v>
                </c:pt>
                <c:pt idx="2188">
                  <c:v>10.94</c:v>
                </c:pt>
                <c:pt idx="2189">
                  <c:v>10.945</c:v>
                </c:pt>
                <c:pt idx="2190">
                  <c:v>10.950000000000001</c:v>
                </c:pt>
                <c:pt idx="2191">
                  <c:v>10.955</c:v>
                </c:pt>
                <c:pt idx="2192">
                  <c:v>10.96</c:v>
                </c:pt>
                <c:pt idx="2193">
                  <c:v>10.965</c:v>
                </c:pt>
                <c:pt idx="2194">
                  <c:v>10.97</c:v>
                </c:pt>
                <c:pt idx="2195">
                  <c:v>10.975</c:v>
                </c:pt>
                <c:pt idx="2196">
                  <c:v>10.98</c:v>
                </c:pt>
                <c:pt idx="2197">
                  <c:v>10.984999999999999</c:v>
                </c:pt>
                <c:pt idx="2198">
                  <c:v>10.99</c:v>
                </c:pt>
                <c:pt idx="2199">
                  <c:v>10.995000000000001</c:v>
                </c:pt>
                <c:pt idx="2200">
                  <c:v>11</c:v>
                </c:pt>
                <c:pt idx="2201">
                  <c:v>11.005000000000001</c:v>
                </c:pt>
                <c:pt idx="2202">
                  <c:v>11.01</c:v>
                </c:pt>
                <c:pt idx="2203">
                  <c:v>11.015000000000001</c:v>
                </c:pt>
                <c:pt idx="2204">
                  <c:v>11.02</c:v>
                </c:pt>
                <c:pt idx="2205">
                  <c:v>11.025</c:v>
                </c:pt>
                <c:pt idx="2206">
                  <c:v>11.03</c:v>
                </c:pt>
                <c:pt idx="2207">
                  <c:v>11.035</c:v>
                </c:pt>
                <c:pt idx="2208">
                  <c:v>11.040000000000001</c:v>
                </c:pt>
                <c:pt idx="2209">
                  <c:v>11.045</c:v>
                </c:pt>
                <c:pt idx="2210">
                  <c:v>11.05</c:v>
                </c:pt>
                <c:pt idx="2211">
                  <c:v>11.055</c:v>
                </c:pt>
                <c:pt idx="2212">
                  <c:v>11.06</c:v>
                </c:pt>
                <c:pt idx="2213">
                  <c:v>11.065</c:v>
                </c:pt>
                <c:pt idx="2214">
                  <c:v>11.07</c:v>
                </c:pt>
                <c:pt idx="2215">
                  <c:v>11.075000000000001</c:v>
                </c:pt>
                <c:pt idx="2216">
                  <c:v>11.08</c:v>
                </c:pt>
                <c:pt idx="2217">
                  <c:v>11.085000000000001</c:v>
                </c:pt>
                <c:pt idx="2218">
                  <c:v>11.09</c:v>
                </c:pt>
                <c:pt idx="2219">
                  <c:v>11.095000000000001</c:v>
                </c:pt>
                <c:pt idx="2220">
                  <c:v>11.1</c:v>
                </c:pt>
                <c:pt idx="2221">
                  <c:v>11.105</c:v>
                </c:pt>
                <c:pt idx="2222">
                  <c:v>11.11</c:v>
                </c:pt>
                <c:pt idx="2223">
                  <c:v>11.115</c:v>
                </c:pt>
                <c:pt idx="2224">
                  <c:v>11.120000000000001</c:v>
                </c:pt>
                <c:pt idx="2225">
                  <c:v>11.125</c:v>
                </c:pt>
                <c:pt idx="2226">
                  <c:v>11.13</c:v>
                </c:pt>
                <c:pt idx="2227">
                  <c:v>11.135</c:v>
                </c:pt>
                <c:pt idx="2228">
                  <c:v>11.14</c:v>
                </c:pt>
                <c:pt idx="2229">
                  <c:v>11.145</c:v>
                </c:pt>
                <c:pt idx="2230">
                  <c:v>11.15</c:v>
                </c:pt>
                <c:pt idx="2231">
                  <c:v>11.154999999999999</c:v>
                </c:pt>
                <c:pt idx="2232">
                  <c:v>11.16</c:v>
                </c:pt>
                <c:pt idx="2233">
                  <c:v>11.165000000000001</c:v>
                </c:pt>
                <c:pt idx="2234">
                  <c:v>11.17</c:v>
                </c:pt>
                <c:pt idx="2235">
                  <c:v>11.175000000000001</c:v>
                </c:pt>
                <c:pt idx="2236">
                  <c:v>11.18</c:v>
                </c:pt>
                <c:pt idx="2237">
                  <c:v>11.185</c:v>
                </c:pt>
                <c:pt idx="2238">
                  <c:v>11.19</c:v>
                </c:pt>
                <c:pt idx="2239">
                  <c:v>11.195</c:v>
                </c:pt>
                <c:pt idx="2240">
                  <c:v>11.200000000000001</c:v>
                </c:pt>
                <c:pt idx="2241">
                  <c:v>11.205</c:v>
                </c:pt>
                <c:pt idx="2242">
                  <c:v>11.21</c:v>
                </c:pt>
                <c:pt idx="2243">
                  <c:v>11.215</c:v>
                </c:pt>
                <c:pt idx="2244">
                  <c:v>11.22</c:v>
                </c:pt>
                <c:pt idx="2245">
                  <c:v>11.225</c:v>
                </c:pt>
                <c:pt idx="2246">
                  <c:v>11.23</c:v>
                </c:pt>
                <c:pt idx="2247">
                  <c:v>11.234999999999999</c:v>
                </c:pt>
                <c:pt idx="2248">
                  <c:v>11.24</c:v>
                </c:pt>
                <c:pt idx="2249">
                  <c:v>11.245000000000001</c:v>
                </c:pt>
                <c:pt idx="2250">
                  <c:v>11.25</c:v>
                </c:pt>
                <c:pt idx="2251">
                  <c:v>11.255000000000001</c:v>
                </c:pt>
                <c:pt idx="2252">
                  <c:v>11.26</c:v>
                </c:pt>
                <c:pt idx="2253">
                  <c:v>11.265000000000001</c:v>
                </c:pt>
                <c:pt idx="2254">
                  <c:v>11.27</c:v>
                </c:pt>
                <c:pt idx="2255">
                  <c:v>11.275</c:v>
                </c:pt>
                <c:pt idx="2256">
                  <c:v>11.28</c:v>
                </c:pt>
                <c:pt idx="2257">
                  <c:v>11.285</c:v>
                </c:pt>
                <c:pt idx="2258">
                  <c:v>11.290000000000001</c:v>
                </c:pt>
                <c:pt idx="2259">
                  <c:v>11.295</c:v>
                </c:pt>
                <c:pt idx="2260">
                  <c:v>11.3</c:v>
                </c:pt>
                <c:pt idx="2261">
                  <c:v>11.305</c:v>
                </c:pt>
                <c:pt idx="2262">
                  <c:v>11.31</c:v>
                </c:pt>
                <c:pt idx="2263">
                  <c:v>11.315</c:v>
                </c:pt>
                <c:pt idx="2264">
                  <c:v>11.32</c:v>
                </c:pt>
                <c:pt idx="2265">
                  <c:v>11.325000000000001</c:v>
                </c:pt>
                <c:pt idx="2266">
                  <c:v>11.33</c:v>
                </c:pt>
                <c:pt idx="2267">
                  <c:v>11.335000000000001</c:v>
                </c:pt>
                <c:pt idx="2268">
                  <c:v>11.34</c:v>
                </c:pt>
                <c:pt idx="2269">
                  <c:v>11.345000000000001</c:v>
                </c:pt>
                <c:pt idx="2270">
                  <c:v>11.35</c:v>
                </c:pt>
                <c:pt idx="2271">
                  <c:v>11.355</c:v>
                </c:pt>
                <c:pt idx="2272">
                  <c:v>11.36</c:v>
                </c:pt>
                <c:pt idx="2273">
                  <c:v>11.365</c:v>
                </c:pt>
                <c:pt idx="2274">
                  <c:v>11.370000000000001</c:v>
                </c:pt>
                <c:pt idx="2275">
                  <c:v>11.375</c:v>
                </c:pt>
                <c:pt idx="2276">
                  <c:v>11.38</c:v>
                </c:pt>
                <c:pt idx="2277">
                  <c:v>11.385</c:v>
                </c:pt>
                <c:pt idx="2278">
                  <c:v>11.39</c:v>
                </c:pt>
                <c:pt idx="2279">
                  <c:v>11.395</c:v>
                </c:pt>
                <c:pt idx="2280">
                  <c:v>11.4</c:v>
                </c:pt>
                <c:pt idx="2281">
                  <c:v>11.404999999999999</c:v>
                </c:pt>
                <c:pt idx="2282">
                  <c:v>11.41</c:v>
                </c:pt>
                <c:pt idx="2283">
                  <c:v>11.415000000000001</c:v>
                </c:pt>
                <c:pt idx="2284">
                  <c:v>11.42</c:v>
                </c:pt>
                <c:pt idx="2285">
                  <c:v>11.425000000000001</c:v>
                </c:pt>
                <c:pt idx="2286">
                  <c:v>11.43</c:v>
                </c:pt>
                <c:pt idx="2287">
                  <c:v>11.435</c:v>
                </c:pt>
                <c:pt idx="2288">
                  <c:v>11.44</c:v>
                </c:pt>
                <c:pt idx="2289">
                  <c:v>11.445</c:v>
                </c:pt>
                <c:pt idx="2290">
                  <c:v>11.450000000000001</c:v>
                </c:pt>
                <c:pt idx="2291">
                  <c:v>11.455</c:v>
                </c:pt>
                <c:pt idx="2292">
                  <c:v>11.46</c:v>
                </c:pt>
                <c:pt idx="2293">
                  <c:v>11.465</c:v>
                </c:pt>
                <c:pt idx="2294">
                  <c:v>11.47</c:v>
                </c:pt>
                <c:pt idx="2295">
                  <c:v>11.475</c:v>
                </c:pt>
                <c:pt idx="2296">
                  <c:v>11.48</c:v>
                </c:pt>
                <c:pt idx="2297">
                  <c:v>11.484999999999999</c:v>
                </c:pt>
                <c:pt idx="2298">
                  <c:v>11.49</c:v>
                </c:pt>
                <c:pt idx="2299">
                  <c:v>11.495000000000001</c:v>
                </c:pt>
                <c:pt idx="2300">
                  <c:v>11.5</c:v>
                </c:pt>
                <c:pt idx="2301">
                  <c:v>11.505000000000001</c:v>
                </c:pt>
                <c:pt idx="2302">
                  <c:v>11.51</c:v>
                </c:pt>
                <c:pt idx="2303">
                  <c:v>11.515000000000001</c:v>
                </c:pt>
                <c:pt idx="2304">
                  <c:v>11.52</c:v>
                </c:pt>
                <c:pt idx="2305">
                  <c:v>11.525</c:v>
                </c:pt>
                <c:pt idx="2306">
                  <c:v>11.53</c:v>
                </c:pt>
                <c:pt idx="2307">
                  <c:v>11.535</c:v>
                </c:pt>
                <c:pt idx="2308">
                  <c:v>11.540000000000001</c:v>
                </c:pt>
                <c:pt idx="2309">
                  <c:v>11.545</c:v>
                </c:pt>
                <c:pt idx="2310">
                  <c:v>11.55</c:v>
                </c:pt>
                <c:pt idx="2311">
                  <c:v>11.555</c:v>
                </c:pt>
                <c:pt idx="2312">
                  <c:v>11.56</c:v>
                </c:pt>
                <c:pt idx="2313">
                  <c:v>11.565</c:v>
                </c:pt>
                <c:pt idx="2314">
                  <c:v>11.57</c:v>
                </c:pt>
                <c:pt idx="2315">
                  <c:v>11.575000000000001</c:v>
                </c:pt>
                <c:pt idx="2316">
                  <c:v>11.58</c:v>
                </c:pt>
                <c:pt idx="2317">
                  <c:v>11.585000000000001</c:v>
                </c:pt>
                <c:pt idx="2318">
                  <c:v>11.59</c:v>
                </c:pt>
                <c:pt idx="2319">
                  <c:v>11.595000000000001</c:v>
                </c:pt>
                <c:pt idx="2320">
                  <c:v>11.6</c:v>
                </c:pt>
                <c:pt idx="2321">
                  <c:v>11.605</c:v>
                </c:pt>
                <c:pt idx="2322">
                  <c:v>11.61</c:v>
                </c:pt>
                <c:pt idx="2323">
                  <c:v>11.615</c:v>
                </c:pt>
                <c:pt idx="2324">
                  <c:v>11.620000000000001</c:v>
                </c:pt>
                <c:pt idx="2325">
                  <c:v>11.625</c:v>
                </c:pt>
                <c:pt idx="2326">
                  <c:v>11.63</c:v>
                </c:pt>
                <c:pt idx="2327">
                  <c:v>11.635</c:v>
                </c:pt>
                <c:pt idx="2328">
                  <c:v>11.64</c:v>
                </c:pt>
                <c:pt idx="2329">
                  <c:v>11.645</c:v>
                </c:pt>
                <c:pt idx="2330">
                  <c:v>11.65</c:v>
                </c:pt>
                <c:pt idx="2331">
                  <c:v>11.654999999999999</c:v>
                </c:pt>
                <c:pt idx="2332">
                  <c:v>11.66</c:v>
                </c:pt>
                <c:pt idx="2333">
                  <c:v>11.665000000000001</c:v>
                </c:pt>
                <c:pt idx="2334">
                  <c:v>11.67</c:v>
                </c:pt>
                <c:pt idx="2335">
                  <c:v>11.675000000000001</c:v>
                </c:pt>
                <c:pt idx="2336">
                  <c:v>11.68</c:v>
                </c:pt>
                <c:pt idx="2337">
                  <c:v>11.685</c:v>
                </c:pt>
                <c:pt idx="2338">
                  <c:v>11.69</c:v>
                </c:pt>
                <c:pt idx="2339">
                  <c:v>11.695</c:v>
                </c:pt>
                <c:pt idx="2340">
                  <c:v>11.700000000000001</c:v>
                </c:pt>
                <c:pt idx="2341">
                  <c:v>11.705</c:v>
                </c:pt>
                <c:pt idx="2342">
                  <c:v>11.71</c:v>
                </c:pt>
                <c:pt idx="2343">
                  <c:v>11.715</c:v>
                </c:pt>
                <c:pt idx="2344">
                  <c:v>11.72</c:v>
                </c:pt>
                <c:pt idx="2345">
                  <c:v>11.725</c:v>
                </c:pt>
                <c:pt idx="2346">
                  <c:v>11.73</c:v>
                </c:pt>
                <c:pt idx="2347">
                  <c:v>11.734999999999999</c:v>
                </c:pt>
                <c:pt idx="2348">
                  <c:v>11.74</c:v>
                </c:pt>
                <c:pt idx="2349">
                  <c:v>11.745000000000001</c:v>
                </c:pt>
                <c:pt idx="2350">
                  <c:v>11.75</c:v>
                </c:pt>
                <c:pt idx="2351">
                  <c:v>11.755000000000001</c:v>
                </c:pt>
                <c:pt idx="2352">
                  <c:v>11.76</c:v>
                </c:pt>
                <c:pt idx="2353">
                  <c:v>11.765000000000001</c:v>
                </c:pt>
                <c:pt idx="2354">
                  <c:v>11.77</c:v>
                </c:pt>
                <c:pt idx="2355">
                  <c:v>11.775</c:v>
                </c:pt>
                <c:pt idx="2356">
                  <c:v>11.78</c:v>
                </c:pt>
                <c:pt idx="2357">
                  <c:v>11.785</c:v>
                </c:pt>
                <c:pt idx="2358">
                  <c:v>11.790000000000001</c:v>
                </c:pt>
                <c:pt idx="2359">
                  <c:v>11.795</c:v>
                </c:pt>
                <c:pt idx="2360">
                  <c:v>11.8</c:v>
                </c:pt>
                <c:pt idx="2361">
                  <c:v>11.805</c:v>
                </c:pt>
                <c:pt idx="2362">
                  <c:v>11.81</c:v>
                </c:pt>
                <c:pt idx="2363">
                  <c:v>11.815</c:v>
                </c:pt>
                <c:pt idx="2364">
                  <c:v>11.82</c:v>
                </c:pt>
                <c:pt idx="2365">
                  <c:v>11.825000000000001</c:v>
                </c:pt>
                <c:pt idx="2366">
                  <c:v>11.83</c:v>
                </c:pt>
                <c:pt idx="2367">
                  <c:v>11.835000000000001</c:v>
                </c:pt>
                <c:pt idx="2368">
                  <c:v>11.84</c:v>
                </c:pt>
                <c:pt idx="2369">
                  <c:v>11.845000000000001</c:v>
                </c:pt>
                <c:pt idx="2370">
                  <c:v>11.85</c:v>
                </c:pt>
                <c:pt idx="2371">
                  <c:v>11.855</c:v>
                </c:pt>
                <c:pt idx="2372">
                  <c:v>11.86</c:v>
                </c:pt>
                <c:pt idx="2373">
                  <c:v>11.865</c:v>
                </c:pt>
                <c:pt idx="2374">
                  <c:v>11.870000000000001</c:v>
                </c:pt>
                <c:pt idx="2375">
                  <c:v>11.875</c:v>
                </c:pt>
                <c:pt idx="2376">
                  <c:v>11.88</c:v>
                </c:pt>
                <c:pt idx="2377">
                  <c:v>11.885</c:v>
                </c:pt>
                <c:pt idx="2378">
                  <c:v>11.89</c:v>
                </c:pt>
                <c:pt idx="2379">
                  <c:v>11.895</c:v>
                </c:pt>
                <c:pt idx="2380">
                  <c:v>11.9</c:v>
                </c:pt>
                <c:pt idx="2381">
                  <c:v>11.904999999999999</c:v>
                </c:pt>
                <c:pt idx="2382">
                  <c:v>11.91</c:v>
                </c:pt>
                <c:pt idx="2383">
                  <c:v>11.915000000000001</c:v>
                </c:pt>
                <c:pt idx="2384">
                  <c:v>11.92</c:v>
                </c:pt>
                <c:pt idx="2385">
                  <c:v>11.925000000000001</c:v>
                </c:pt>
                <c:pt idx="2386">
                  <c:v>11.93</c:v>
                </c:pt>
                <c:pt idx="2387">
                  <c:v>11.935</c:v>
                </c:pt>
                <c:pt idx="2388">
                  <c:v>11.94</c:v>
                </c:pt>
                <c:pt idx="2389">
                  <c:v>11.945</c:v>
                </c:pt>
                <c:pt idx="2390">
                  <c:v>11.950000000000001</c:v>
                </c:pt>
                <c:pt idx="2391">
                  <c:v>11.955</c:v>
                </c:pt>
                <c:pt idx="2392">
                  <c:v>11.96</c:v>
                </c:pt>
                <c:pt idx="2393">
                  <c:v>11.965</c:v>
                </c:pt>
                <c:pt idx="2394">
                  <c:v>11.97</c:v>
                </c:pt>
                <c:pt idx="2395">
                  <c:v>11.975</c:v>
                </c:pt>
                <c:pt idx="2396">
                  <c:v>11.98</c:v>
                </c:pt>
                <c:pt idx="2397">
                  <c:v>11.984999999999999</c:v>
                </c:pt>
                <c:pt idx="2398">
                  <c:v>11.99</c:v>
                </c:pt>
                <c:pt idx="2399">
                  <c:v>11.995000000000001</c:v>
                </c:pt>
                <c:pt idx="2400">
                  <c:v>12</c:v>
                </c:pt>
                <c:pt idx="2401">
                  <c:v>12.005000000000001</c:v>
                </c:pt>
                <c:pt idx="2402">
                  <c:v>12.01</c:v>
                </c:pt>
                <c:pt idx="2403">
                  <c:v>12.015000000000001</c:v>
                </c:pt>
                <c:pt idx="2404">
                  <c:v>12.02</c:v>
                </c:pt>
                <c:pt idx="2405">
                  <c:v>12.025</c:v>
                </c:pt>
                <c:pt idx="2406">
                  <c:v>12.030000000000001</c:v>
                </c:pt>
                <c:pt idx="2407">
                  <c:v>12.035</c:v>
                </c:pt>
                <c:pt idx="2408">
                  <c:v>12.040000000000001</c:v>
                </c:pt>
                <c:pt idx="2409">
                  <c:v>12.045</c:v>
                </c:pt>
                <c:pt idx="2410">
                  <c:v>12.05</c:v>
                </c:pt>
                <c:pt idx="2411">
                  <c:v>12.055</c:v>
                </c:pt>
                <c:pt idx="2412">
                  <c:v>12.06</c:v>
                </c:pt>
                <c:pt idx="2413">
                  <c:v>12.065</c:v>
                </c:pt>
                <c:pt idx="2414">
                  <c:v>12.07</c:v>
                </c:pt>
                <c:pt idx="2415">
                  <c:v>12.075000000000001</c:v>
                </c:pt>
                <c:pt idx="2416">
                  <c:v>12.08</c:v>
                </c:pt>
                <c:pt idx="2417">
                  <c:v>12.085000000000001</c:v>
                </c:pt>
                <c:pt idx="2418">
                  <c:v>12.09</c:v>
                </c:pt>
                <c:pt idx="2419">
                  <c:v>12.095000000000001</c:v>
                </c:pt>
                <c:pt idx="2420">
                  <c:v>12.1</c:v>
                </c:pt>
                <c:pt idx="2421">
                  <c:v>12.105</c:v>
                </c:pt>
                <c:pt idx="2422">
                  <c:v>12.11</c:v>
                </c:pt>
                <c:pt idx="2423">
                  <c:v>12.115</c:v>
                </c:pt>
                <c:pt idx="2424">
                  <c:v>12.120000000000001</c:v>
                </c:pt>
                <c:pt idx="2425">
                  <c:v>12.125</c:v>
                </c:pt>
                <c:pt idx="2426">
                  <c:v>12.13</c:v>
                </c:pt>
                <c:pt idx="2427">
                  <c:v>12.135</c:v>
                </c:pt>
                <c:pt idx="2428">
                  <c:v>12.14</c:v>
                </c:pt>
                <c:pt idx="2429">
                  <c:v>12.145</c:v>
                </c:pt>
                <c:pt idx="2430">
                  <c:v>12.15</c:v>
                </c:pt>
                <c:pt idx="2431">
                  <c:v>12.155000000000001</c:v>
                </c:pt>
                <c:pt idx="2432">
                  <c:v>12.16</c:v>
                </c:pt>
                <c:pt idx="2433">
                  <c:v>12.165000000000001</c:v>
                </c:pt>
                <c:pt idx="2434">
                  <c:v>12.17</c:v>
                </c:pt>
                <c:pt idx="2435">
                  <c:v>12.175000000000001</c:v>
                </c:pt>
                <c:pt idx="2436">
                  <c:v>12.18</c:v>
                </c:pt>
                <c:pt idx="2437">
                  <c:v>12.185</c:v>
                </c:pt>
                <c:pt idx="2438">
                  <c:v>12.19</c:v>
                </c:pt>
                <c:pt idx="2439">
                  <c:v>12.195</c:v>
                </c:pt>
                <c:pt idx="2440">
                  <c:v>12.200000000000001</c:v>
                </c:pt>
                <c:pt idx="2441">
                  <c:v>12.205</c:v>
                </c:pt>
                <c:pt idx="2442">
                  <c:v>12.21</c:v>
                </c:pt>
                <c:pt idx="2443">
                  <c:v>12.215</c:v>
                </c:pt>
                <c:pt idx="2444">
                  <c:v>12.22</c:v>
                </c:pt>
                <c:pt idx="2445">
                  <c:v>12.225</c:v>
                </c:pt>
                <c:pt idx="2446">
                  <c:v>12.23</c:v>
                </c:pt>
                <c:pt idx="2447">
                  <c:v>12.234999999999999</c:v>
                </c:pt>
                <c:pt idx="2448">
                  <c:v>12.24</c:v>
                </c:pt>
                <c:pt idx="2449">
                  <c:v>12.245000000000001</c:v>
                </c:pt>
                <c:pt idx="2450">
                  <c:v>12.25</c:v>
                </c:pt>
                <c:pt idx="2451">
                  <c:v>12.255000000000001</c:v>
                </c:pt>
                <c:pt idx="2452">
                  <c:v>12.26</c:v>
                </c:pt>
                <c:pt idx="2453">
                  <c:v>12.265000000000001</c:v>
                </c:pt>
                <c:pt idx="2454">
                  <c:v>12.27</c:v>
                </c:pt>
                <c:pt idx="2455">
                  <c:v>12.275</c:v>
                </c:pt>
                <c:pt idx="2456">
                  <c:v>12.280000000000001</c:v>
                </c:pt>
                <c:pt idx="2457">
                  <c:v>12.285</c:v>
                </c:pt>
                <c:pt idx="2458">
                  <c:v>12.290000000000001</c:v>
                </c:pt>
                <c:pt idx="2459">
                  <c:v>12.295</c:v>
                </c:pt>
                <c:pt idx="2460">
                  <c:v>12.3</c:v>
                </c:pt>
                <c:pt idx="2461">
                  <c:v>12.305</c:v>
                </c:pt>
                <c:pt idx="2462">
                  <c:v>12.31</c:v>
                </c:pt>
                <c:pt idx="2463">
                  <c:v>12.315</c:v>
                </c:pt>
                <c:pt idx="2464">
                  <c:v>12.32</c:v>
                </c:pt>
                <c:pt idx="2465">
                  <c:v>12.325000000000001</c:v>
                </c:pt>
                <c:pt idx="2466">
                  <c:v>12.33</c:v>
                </c:pt>
                <c:pt idx="2467">
                  <c:v>12.335000000000001</c:v>
                </c:pt>
                <c:pt idx="2468">
                  <c:v>12.34</c:v>
                </c:pt>
                <c:pt idx="2469">
                  <c:v>12.345000000000001</c:v>
                </c:pt>
                <c:pt idx="2470">
                  <c:v>12.35</c:v>
                </c:pt>
                <c:pt idx="2471">
                  <c:v>12.355</c:v>
                </c:pt>
                <c:pt idx="2472">
                  <c:v>12.36</c:v>
                </c:pt>
                <c:pt idx="2473">
                  <c:v>12.365</c:v>
                </c:pt>
                <c:pt idx="2474">
                  <c:v>12.370000000000001</c:v>
                </c:pt>
                <c:pt idx="2475">
                  <c:v>12.375</c:v>
                </c:pt>
                <c:pt idx="2476">
                  <c:v>12.38</c:v>
                </c:pt>
                <c:pt idx="2477">
                  <c:v>12.385</c:v>
                </c:pt>
                <c:pt idx="2478">
                  <c:v>12.39</c:v>
                </c:pt>
                <c:pt idx="2479">
                  <c:v>12.395</c:v>
                </c:pt>
                <c:pt idx="2480">
                  <c:v>12.4</c:v>
                </c:pt>
                <c:pt idx="2481">
                  <c:v>12.405000000000001</c:v>
                </c:pt>
                <c:pt idx="2482">
                  <c:v>12.41</c:v>
                </c:pt>
                <c:pt idx="2483">
                  <c:v>12.415000000000001</c:v>
                </c:pt>
                <c:pt idx="2484">
                  <c:v>12.42</c:v>
                </c:pt>
                <c:pt idx="2485">
                  <c:v>12.425000000000001</c:v>
                </c:pt>
                <c:pt idx="2486">
                  <c:v>12.43</c:v>
                </c:pt>
                <c:pt idx="2487">
                  <c:v>12.435</c:v>
                </c:pt>
                <c:pt idx="2488">
                  <c:v>12.44</c:v>
                </c:pt>
                <c:pt idx="2489">
                  <c:v>12.445</c:v>
                </c:pt>
                <c:pt idx="2490">
                  <c:v>12.450000000000001</c:v>
                </c:pt>
                <c:pt idx="2491">
                  <c:v>12.455</c:v>
                </c:pt>
                <c:pt idx="2492">
                  <c:v>12.46</c:v>
                </c:pt>
                <c:pt idx="2493">
                  <c:v>12.465</c:v>
                </c:pt>
                <c:pt idx="2494">
                  <c:v>12.47</c:v>
                </c:pt>
                <c:pt idx="2495">
                  <c:v>12.475</c:v>
                </c:pt>
                <c:pt idx="2496">
                  <c:v>12.48</c:v>
                </c:pt>
                <c:pt idx="2497">
                  <c:v>12.484999999999999</c:v>
                </c:pt>
                <c:pt idx="2498">
                  <c:v>12.49</c:v>
                </c:pt>
                <c:pt idx="2499">
                  <c:v>12.495000000000001</c:v>
                </c:pt>
                <c:pt idx="2500">
                  <c:v>12.5</c:v>
                </c:pt>
                <c:pt idx="2501">
                  <c:v>12.505000000000001</c:v>
                </c:pt>
                <c:pt idx="2502">
                  <c:v>12.51</c:v>
                </c:pt>
                <c:pt idx="2503">
                  <c:v>12.515000000000001</c:v>
                </c:pt>
                <c:pt idx="2504">
                  <c:v>12.52</c:v>
                </c:pt>
                <c:pt idx="2505">
                  <c:v>12.525</c:v>
                </c:pt>
                <c:pt idx="2506">
                  <c:v>12.530000000000001</c:v>
                </c:pt>
                <c:pt idx="2507">
                  <c:v>12.535</c:v>
                </c:pt>
                <c:pt idx="2508">
                  <c:v>12.540000000000001</c:v>
                </c:pt>
                <c:pt idx="2509">
                  <c:v>12.545</c:v>
                </c:pt>
                <c:pt idx="2510">
                  <c:v>12.55</c:v>
                </c:pt>
                <c:pt idx="2511">
                  <c:v>12.555</c:v>
                </c:pt>
                <c:pt idx="2512">
                  <c:v>12.56</c:v>
                </c:pt>
                <c:pt idx="2513">
                  <c:v>12.565</c:v>
                </c:pt>
                <c:pt idx="2514">
                  <c:v>12.57</c:v>
                </c:pt>
                <c:pt idx="2515">
                  <c:v>12.575000000000001</c:v>
                </c:pt>
                <c:pt idx="2516">
                  <c:v>12.58</c:v>
                </c:pt>
                <c:pt idx="2517">
                  <c:v>12.585000000000001</c:v>
                </c:pt>
                <c:pt idx="2518">
                  <c:v>12.59</c:v>
                </c:pt>
                <c:pt idx="2519">
                  <c:v>12.595000000000001</c:v>
                </c:pt>
                <c:pt idx="2520">
                  <c:v>12.6</c:v>
                </c:pt>
                <c:pt idx="2521">
                  <c:v>12.605</c:v>
                </c:pt>
                <c:pt idx="2522">
                  <c:v>12.61</c:v>
                </c:pt>
                <c:pt idx="2523">
                  <c:v>12.615</c:v>
                </c:pt>
                <c:pt idx="2524">
                  <c:v>12.620000000000001</c:v>
                </c:pt>
                <c:pt idx="2525">
                  <c:v>12.625</c:v>
                </c:pt>
                <c:pt idx="2526">
                  <c:v>12.63</c:v>
                </c:pt>
                <c:pt idx="2527">
                  <c:v>12.635</c:v>
                </c:pt>
                <c:pt idx="2528">
                  <c:v>12.64</c:v>
                </c:pt>
                <c:pt idx="2529">
                  <c:v>12.645</c:v>
                </c:pt>
                <c:pt idx="2530">
                  <c:v>12.65</c:v>
                </c:pt>
                <c:pt idx="2531">
                  <c:v>12.655000000000001</c:v>
                </c:pt>
                <c:pt idx="2532">
                  <c:v>12.66</c:v>
                </c:pt>
                <c:pt idx="2533">
                  <c:v>12.665000000000001</c:v>
                </c:pt>
                <c:pt idx="2534">
                  <c:v>12.67</c:v>
                </c:pt>
                <c:pt idx="2535">
                  <c:v>12.675000000000001</c:v>
                </c:pt>
                <c:pt idx="2536">
                  <c:v>12.68</c:v>
                </c:pt>
                <c:pt idx="2537">
                  <c:v>12.685</c:v>
                </c:pt>
                <c:pt idx="2538">
                  <c:v>12.69</c:v>
                </c:pt>
                <c:pt idx="2539">
                  <c:v>12.695</c:v>
                </c:pt>
                <c:pt idx="2540">
                  <c:v>12.700000000000001</c:v>
                </c:pt>
                <c:pt idx="2541">
                  <c:v>12.705</c:v>
                </c:pt>
                <c:pt idx="2542">
                  <c:v>12.71</c:v>
                </c:pt>
                <c:pt idx="2543">
                  <c:v>12.715</c:v>
                </c:pt>
                <c:pt idx="2544">
                  <c:v>12.72</c:v>
                </c:pt>
                <c:pt idx="2545">
                  <c:v>12.725</c:v>
                </c:pt>
                <c:pt idx="2546">
                  <c:v>12.73</c:v>
                </c:pt>
                <c:pt idx="2547">
                  <c:v>12.734999999999999</c:v>
                </c:pt>
                <c:pt idx="2548">
                  <c:v>12.74</c:v>
                </c:pt>
                <c:pt idx="2549">
                  <c:v>12.745000000000001</c:v>
                </c:pt>
                <c:pt idx="2550">
                  <c:v>12.75</c:v>
                </c:pt>
                <c:pt idx="2551">
                  <c:v>12.755000000000001</c:v>
                </c:pt>
                <c:pt idx="2552">
                  <c:v>12.76</c:v>
                </c:pt>
                <c:pt idx="2553">
                  <c:v>12.765000000000001</c:v>
                </c:pt>
                <c:pt idx="2554">
                  <c:v>12.77</c:v>
                </c:pt>
                <c:pt idx="2555">
                  <c:v>12.775</c:v>
                </c:pt>
                <c:pt idx="2556">
                  <c:v>12.780000000000001</c:v>
                </c:pt>
                <c:pt idx="2557">
                  <c:v>12.785</c:v>
                </c:pt>
                <c:pt idx="2558">
                  <c:v>12.790000000000001</c:v>
                </c:pt>
                <c:pt idx="2559">
                  <c:v>12.795</c:v>
                </c:pt>
                <c:pt idx="2560">
                  <c:v>12.8</c:v>
                </c:pt>
                <c:pt idx="2561">
                  <c:v>12.805</c:v>
                </c:pt>
                <c:pt idx="2562">
                  <c:v>12.81</c:v>
                </c:pt>
                <c:pt idx="2563">
                  <c:v>12.815</c:v>
                </c:pt>
                <c:pt idx="2564">
                  <c:v>12.82</c:v>
                </c:pt>
                <c:pt idx="2565">
                  <c:v>12.825000000000001</c:v>
                </c:pt>
                <c:pt idx="2566">
                  <c:v>12.83</c:v>
                </c:pt>
                <c:pt idx="2567">
                  <c:v>12.835000000000001</c:v>
                </c:pt>
                <c:pt idx="2568">
                  <c:v>12.84</c:v>
                </c:pt>
                <c:pt idx="2569">
                  <c:v>12.845000000000001</c:v>
                </c:pt>
                <c:pt idx="2570">
                  <c:v>12.85</c:v>
                </c:pt>
                <c:pt idx="2571">
                  <c:v>12.855</c:v>
                </c:pt>
                <c:pt idx="2572">
                  <c:v>12.86</c:v>
                </c:pt>
                <c:pt idx="2573">
                  <c:v>12.865</c:v>
                </c:pt>
                <c:pt idx="2574">
                  <c:v>12.870000000000001</c:v>
                </c:pt>
                <c:pt idx="2575">
                  <c:v>12.875</c:v>
                </c:pt>
                <c:pt idx="2576">
                  <c:v>12.88</c:v>
                </c:pt>
                <c:pt idx="2577">
                  <c:v>12.885</c:v>
                </c:pt>
                <c:pt idx="2578">
                  <c:v>12.89</c:v>
                </c:pt>
                <c:pt idx="2579">
                  <c:v>12.895</c:v>
                </c:pt>
                <c:pt idx="2580">
                  <c:v>12.9</c:v>
                </c:pt>
                <c:pt idx="2581">
                  <c:v>12.905000000000001</c:v>
                </c:pt>
                <c:pt idx="2582">
                  <c:v>12.91</c:v>
                </c:pt>
                <c:pt idx="2583">
                  <c:v>12.915000000000001</c:v>
                </c:pt>
                <c:pt idx="2584">
                  <c:v>12.92</c:v>
                </c:pt>
                <c:pt idx="2585">
                  <c:v>12.925000000000001</c:v>
                </c:pt>
                <c:pt idx="2586">
                  <c:v>12.93</c:v>
                </c:pt>
                <c:pt idx="2587">
                  <c:v>12.935</c:v>
                </c:pt>
                <c:pt idx="2588">
                  <c:v>12.94</c:v>
                </c:pt>
                <c:pt idx="2589">
                  <c:v>12.945</c:v>
                </c:pt>
                <c:pt idx="2590">
                  <c:v>12.950000000000001</c:v>
                </c:pt>
                <c:pt idx="2591">
                  <c:v>12.955</c:v>
                </c:pt>
                <c:pt idx="2592">
                  <c:v>12.96</c:v>
                </c:pt>
                <c:pt idx="2593">
                  <c:v>12.965</c:v>
                </c:pt>
                <c:pt idx="2594">
                  <c:v>12.97</c:v>
                </c:pt>
                <c:pt idx="2595">
                  <c:v>12.975</c:v>
                </c:pt>
                <c:pt idx="2596">
                  <c:v>12.98</c:v>
                </c:pt>
                <c:pt idx="2597">
                  <c:v>12.984999999999999</c:v>
                </c:pt>
                <c:pt idx="2598">
                  <c:v>12.99</c:v>
                </c:pt>
                <c:pt idx="2599">
                  <c:v>12.995000000000001</c:v>
                </c:pt>
                <c:pt idx="2600">
                  <c:v>13</c:v>
                </c:pt>
                <c:pt idx="2601">
                  <c:v>13.005000000000001</c:v>
                </c:pt>
                <c:pt idx="2602">
                  <c:v>13.01</c:v>
                </c:pt>
                <c:pt idx="2603">
                  <c:v>13.015000000000001</c:v>
                </c:pt>
                <c:pt idx="2604">
                  <c:v>13.02</c:v>
                </c:pt>
                <c:pt idx="2605">
                  <c:v>13.025</c:v>
                </c:pt>
                <c:pt idx="2606">
                  <c:v>13.030000000000001</c:v>
                </c:pt>
                <c:pt idx="2607">
                  <c:v>13.035</c:v>
                </c:pt>
                <c:pt idx="2608">
                  <c:v>13.040000000000001</c:v>
                </c:pt>
                <c:pt idx="2609">
                  <c:v>13.045</c:v>
                </c:pt>
                <c:pt idx="2610">
                  <c:v>13.05</c:v>
                </c:pt>
                <c:pt idx="2611">
                  <c:v>13.055</c:v>
                </c:pt>
                <c:pt idx="2612">
                  <c:v>13.06</c:v>
                </c:pt>
                <c:pt idx="2613">
                  <c:v>13.065</c:v>
                </c:pt>
                <c:pt idx="2614">
                  <c:v>13.07</c:v>
                </c:pt>
                <c:pt idx="2615">
                  <c:v>13.075000000000001</c:v>
                </c:pt>
                <c:pt idx="2616">
                  <c:v>13.08</c:v>
                </c:pt>
                <c:pt idx="2617">
                  <c:v>13.085000000000001</c:v>
                </c:pt>
                <c:pt idx="2618">
                  <c:v>13.09</c:v>
                </c:pt>
                <c:pt idx="2619">
                  <c:v>13.095000000000001</c:v>
                </c:pt>
                <c:pt idx="2620">
                  <c:v>13.1</c:v>
                </c:pt>
                <c:pt idx="2621">
                  <c:v>13.105</c:v>
                </c:pt>
                <c:pt idx="2622">
                  <c:v>13.11</c:v>
                </c:pt>
                <c:pt idx="2623">
                  <c:v>13.115</c:v>
                </c:pt>
                <c:pt idx="2624">
                  <c:v>13.120000000000001</c:v>
                </c:pt>
                <c:pt idx="2625">
                  <c:v>13.125</c:v>
                </c:pt>
                <c:pt idx="2626">
                  <c:v>13.13</c:v>
                </c:pt>
                <c:pt idx="2627">
                  <c:v>13.135</c:v>
                </c:pt>
                <c:pt idx="2628">
                  <c:v>13.14</c:v>
                </c:pt>
                <c:pt idx="2629">
                  <c:v>13.145</c:v>
                </c:pt>
                <c:pt idx="2630">
                  <c:v>13.15</c:v>
                </c:pt>
                <c:pt idx="2631">
                  <c:v>13.155000000000001</c:v>
                </c:pt>
                <c:pt idx="2632">
                  <c:v>13.16</c:v>
                </c:pt>
                <c:pt idx="2633">
                  <c:v>13.165000000000001</c:v>
                </c:pt>
                <c:pt idx="2634">
                  <c:v>13.17</c:v>
                </c:pt>
                <c:pt idx="2635">
                  <c:v>13.175000000000001</c:v>
                </c:pt>
                <c:pt idx="2636">
                  <c:v>13.18</c:v>
                </c:pt>
                <c:pt idx="2637">
                  <c:v>13.185</c:v>
                </c:pt>
                <c:pt idx="2638">
                  <c:v>13.19</c:v>
                </c:pt>
                <c:pt idx="2639">
                  <c:v>13.195</c:v>
                </c:pt>
                <c:pt idx="2640">
                  <c:v>13.200000000000001</c:v>
                </c:pt>
                <c:pt idx="2641">
                  <c:v>13.205</c:v>
                </c:pt>
                <c:pt idx="2642">
                  <c:v>13.21</c:v>
                </c:pt>
                <c:pt idx="2643">
                  <c:v>13.215</c:v>
                </c:pt>
                <c:pt idx="2644">
                  <c:v>13.22</c:v>
                </c:pt>
                <c:pt idx="2645">
                  <c:v>13.225</c:v>
                </c:pt>
                <c:pt idx="2646">
                  <c:v>13.23</c:v>
                </c:pt>
                <c:pt idx="2647">
                  <c:v>13.234999999999999</c:v>
                </c:pt>
                <c:pt idx="2648">
                  <c:v>13.24</c:v>
                </c:pt>
                <c:pt idx="2649">
                  <c:v>13.245000000000001</c:v>
                </c:pt>
                <c:pt idx="2650">
                  <c:v>13.25</c:v>
                </c:pt>
                <c:pt idx="2651">
                  <c:v>13.255000000000001</c:v>
                </c:pt>
                <c:pt idx="2652">
                  <c:v>13.26</c:v>
                </c:pt>
                <c:pt idx="2653">
                  <c:v>13.265000000000001</c:v>
                </c:pt>
                <c:pt idx="2654">
                  <c:v>13.27</c:v>
                </c:pt>
                <c:pt idx="2655">
                  <c:v>13.275</c:v>
                </c:pt>
                <c:pt idx="2656">
                  <c:v>13.280000000000001</c:v>
                </c:pt>
                <c:pt idx="2657">
                  <c:v>13.285</c:v>
                </c:pt>
                <c:pt idx="2658">
                  <c:v>13.290000000000001</c:v>
                </c:pt>
                <c:pt idx="2659">
                  <c:v>13.295</c:v>
                </c:pt>
                <c:pt idx="2660">
                  <c:v>13.3</c:v>
                </c:pt>
                <c:pt idx="2661">
                  <c:v>13.305</c:v>
                </c:pt>
                <c:pt idx="2662">
                  <c:v>13.31</c:v>
                </c:pt>
                <c:pt idx="2663">
                  <c:v>13.315</c:v>
                </c:pt>
                <c:pt idx="2664">
                  <c:v>13.32</c:v>
                </c:pt>
                <c:pt idx="2665">
                  <c:v>13.325000000000001</c:v>
                </c:pt>
                <c:pt idx="2666">
                  <c:v>13.33</c:v>
                </c:pt>
                <c:pt idx="2667">
                  <c:v>13.335000000000001</c:v>
                </c:pt>
                <c:pt idx="2668">
                  <c:v>13.34</c:v>
                </c:pt>
                <c:pt idx="2669">
                  <c:v>13.345000000000001</c:v>
                </c:pt>
                <c:pt idx="2670">
                  <c:v>13.35</c:v>
                </c:pt>
                <c:pt idx="2671">
                  <c:v>13.355</c:v>
                </c:pt>
                <c:pt idx="2672">
                  <c:v>13.36</c:v>
                </c:pt>
                <c:pt idx="2673">
                  <c:v>13.365</c:v>
                </c:pt>
                <c:pt idx="2674">
                  <c:v>13.370000000000001</c:v>
                </c:pt>
                <c:pt idx="2675">
                  <c:v>13.375</c:v>
                </c:pt>
                <c:pt idx="2676">
                  <c:v>13.38</c:v>
                </c:pt>
                <c:pt idx="2677">
                  <c:v>13.385</c:v>
                </c:pt>
                <c:pt idx="2678">
                  <c:v>13.39</c:v>
                </c:pt>
                <c:pt idx="2679">
                  <c:v>13.395</c:v>
                </c:pt>
                <c:pt idx="2680">
                  <c:v>13.4</c:v>
                </c:pt>
                <c:pt idx="2681">
                  <c:v>13.405000000000001</c:v>
                </c:pt>
                <c:pt idx="2682">
                  <c:v>13.41</c:v>
                </c:pt>
                <c:pt idx="2683">
                  <c:v>13.415000000000001</c:v>
                </c:pt>
                <c:pt idx="2684">
                  <c:v>13.42</c:v>
                </c:pt>
                <c:pt idx="2685">
                  <c:v>13.425000000000001</c:v>
                </c:pt>
                <c:pt idx="2686">
                  <c:v>13.43</c:v>
                </c:pt>
                <c:pt idx="2687">
                  <c:v>13.435</c:v>
                </c:pt>
                <c:pt idx="2688">
                  <c:v>13.44</c:v>
                </c:pt>
                <c:pt idx="2689">
                  <c:v>13.445</c:v>
                </c:pt>
                <c:pt idx="2690">
                  <c:v>13.450000000000001</c:v>
                </c:pt>
                <c:pt idx="2691">
                  <c:v>13.455</c:v>
                </c:pt>
                <c:pt idx="2692">
                  <c:v>13.46</c:v>
                </c:pt>
                <c:pt idx="2693">
                  <c:v>13.465</c:v>
                </c:pt>
                <c:pt idx="2694">
                  <c:v>13.47</c:v>
                </c:pt>
                <c:pt idx="2695">
                  <c:v>13.475</c:v>
                </c:pt>
                <c:pt idx="2696">
                  <c:v>13.48</c:v>
                </c:pt>
                <c:pt idx="2697">
                  <c:v>13.484999999999999</c:v>
                </c:pt>
                <c:pt idx="2698">
                  <c:v>13.49</c:v>
                </c:pt>
                <c:pt idx="2699">
                  <c:v>13.495000000000001</c:v>
                </c:pt>
                <c:pt idx="2700">
                  <c:v>13.5</c:v>
                </c:pt>
                <c:pt idx="2701">
                  <c:v>13.505000000000001</c:v>
                </c:pt>
                <c:pt idx="2702">
                  <c:v>13.51</c:v>
                </c:pt>
                <c:pt idx="2703">
                  <c:v>13.515000000000001</c:v>
                </c:pt>
                <c:pt idx="2704">
                  <c:v>13.52</c:v>
                </c:pt>
                <c:pt idx="2705">
                  <c:v>13.525</c:v>
                </c:pt>
                <c:pt idx="2706">
                  <c:v>13.530000000000001</c:v>
                </c:pt>
                <c:pt idx="2707">
                  <c:v>13.535</c:v>
                </c:pt>
                <c:pt idx="2708">
                  <c:v>13.540000000000001</c:v>
                </c:pt>
                <c:pt idx="2709">
                  <c:v>13.545</c:v>
                </c:pt>
                <c:pt idx="2710">
                  <c:v>13.55</c:v>
                </c:pt>
                <c:pt idx="2711">
                  <c:v>13.555</c:v>
                </c:pt>
                <c:pt idx="2712">
                  <c:v>13.56</c:v>
                </c:pt>
                <c:pt idx="2713">
                  <c:v>13.565</c:v>
                </c:pt>
                <c:pt idx="2714">
                  <c:v>13.57</c:v>
                </c:pt>
                <c:pt idx="2715">
                  <c:v>13.575000000000001</c:v>
                </c:pt>
                <c:pt idx="2716">
                  <c:v>13.58</c:v>
                </c:pt>
                <c:pt idx="2717">
                  <c:v>13.585000000000001</c:v>
                </c:pt>
                <c:pt idx="2718">
                  <c:v>13.59</c:v>
                </c:pt>
                <c:pt idx="2719">
                  <c:v>13.595000000000001</c:v>
                </c:pt>
                <c:pt idx="2720">
                  <c:v>13.6</c:v>
                </c:pt>
                <c:pt idx="2721">
                  <c:v>13.605</c:v>
                </c:pt>
                <c:pt idx="2722">
                  <c:v>13.61</c:v>
                </c:pt>
                <c:pt idx="2723">
                  <c:v>13.615</c:v>
                </c:pt>
                <c:pt idx="2724">
                  <c:v>13.620000000000001</c:v>
                </c:pt>
                <c:pt idx="2725">
                  <c:v>13.625</c:v>
                </c:pt>
                <c:pt idx="2726">
                  <c:v>13.63</c:v>
                </c:pt>
                <c:pt idx="2727">
                  <c:v>13.635</c:v>
                </c:pt>
                <c:pt idx="2728">
                  <c:v>13.64</c:v>
                </c:pt>
                <c:pt idx="2729">
                  <c:v>13.645</c:v>
                </c:pt>
                <c:pt idx="2730">
                  <c:v>13.65</c:v>
                </c:pt>
                <c:pt idx="2731">
                  <c:v>13.655000000000001</c:v>
                </c:pt>
                <c:pt idx="2732">
                  <c:v>13.66</c:v>
                </c:pt>
                <c:pt idx="2733">
                  <c:v>13.665000000000001</c:v>
                </c:pt>
                <c:pt idx="2734">
                  <c:v>13.67</c:v>
                </c:pt>
                <c:pt idx="2735">
                  <c:v>13.675000000000001</c:v>
                </c:pt>
                <c:pt idx="2736">
                  <c:v>13.68</c:v>
                </c:pt>
                <c:pt idx="2737">
                  <c:v>13.685</c:v>
                </c:pt>
                <c:pt idx="2738">
                  <c:v>13.69</c:v>
                </c:pt>
                <c:pt idx="2739">
                  <c:v>13.695</c:v>
                </c:pt>
                <c:pt idx="2740">
                  <c:v>13.700000000000001</c:v>
                </c:pt>
                <c:pt idx="2741">
                  <c:v>13.705</c:v>
                </c:pt>
                <c:pt idx="2742">
                  <c:v>13.71</c:v>
                </c:pt>
                <c:pt idx="2743">
                  <c:v>13.715</c:v>
                </c:pt>
                <c:pt idx="2744">
                  <c:v>13.72</c:v>
                </c:pt>
                <c:pt idx="2745">
                  <c:v>13.725</c:v>
                </c:pt>
                <c:pt idx="2746">
                  <c:v>13.73</c:v>
                </c:pt>
                <c:pt idx="2747">
                  <c:v>13.734999999999999</c:v>
                </c:pt>
                <c:pt idx="2748">
                  <c:v>13.74</c:v>
                </c:pt>
                <c:pt idx="2749">
                  <c:v>13.745000000000001</c:v>
                </c:pt>
                <c:pt idx="2750">
                  <c:v>13.75</c:v>
                </c:pt>
                <c:pt idx="2751">
                  <c:v>13.755000000000001</c:v>
                </c:pt>
                <c:pt idx="2752">
                  <c:v>13.76</c:v>
                </c:pt>
                <c:pt idx="2753">
                  <c:v>13.765000000000001</c:v>
                </c:pt>
                <c:pt idx="2754">
                  <c:v>13.77</c:v>
                </c:pt>
                <c:pt idx="2755">
                  <c:v>13.775</c:v>
                </c:pt>
                <c:pt idx="2756">
                  <c:v>13.780000000000001</c:v>
                </c:pt>
                <c:pt idx="2757">
                  <c:v>13.785</c:v>
                </c:pt>
                <c:pt idx="2758">
                  <c:v>13.790000000000001</c:v>
                </c:pt>
                <c:pt idx="2759">
                  <c:v>13.795</c:v>
                </c:pt>
                <c:pt idx="2760">
                  <c:v>13.8</c:v>
                </c:pt>
                <c:pt idx="2761">
                  <c:v>13.805</c:v>
                </c:pt>
                <c:pt idx="2762">
                  <c:v>13.81</c:v>
                </c:pt>
                <c:pt idx="2763">
                  <c:v>13.815</c:v>
                </c:pt>
                <c:pt idx="2764">
                  <c:v>13.82</c:v>
                </c:pt>
                <c:pt idx="2765">
                  <c:v>13.825000000000001</c:v>
                </c:pt>
                <c:pt idx="2766">
                  <c:v>13.83</c:v>
                </c:pt>
                <c:pt idx="2767">
                  <c:v>13.835000000000001</c:v>
                </c:pt>
                <c:pt idx="2768">
                  <c:v>13.84</c:v>
                </c:pt>
                <c:pt idx="2769">
                  <c:v>13.845000000000001</c:v>
                </c:pt>
                <c:pt idx="2770">
                  <c:v>13.85</c:v>
                </c:pt>
                <c:pt idx="2771">
                  <c:v>13.855</c:v>
                </c:pt>
                <c:pt idx="2772">
                  <c:v>13.86</c:v>
                </c:pt>
                <c:pt idx="2773">
                  <c:v>13.865</c:v>
                </c:pt>
                <c:pt idx="2774">
                  <c:v>13.870000000000001</c:v>
                </c:pt>
                <c:pt idx="2775">
                  <c:v>13.875</c:v>
                </c:pt>
                <c:pt idx="2776">
                  <c:v>13.88</c:v>
                </c:pt>
                <c:pt idx="2777">
                  <c:v>13.885</c:v>
                </c:pt>
                <c:pt idx="2778">
                  <c:v>13.89</c:v>
                </c:pt>
                <c:pt idx="2779">
                  <c:v>13.895</c:v>
                </c:pt>
                <c:pt idx="2780">
                  <c:v>13.9</c:v>
                </c:pt>
                <c:pt idx="2781">
                  <c:v>13.905000000000001</c:v>
                </c:pt>
                <c:pt idx="2782">
                  <c:v>13.91</c:v>
                </c:pt>
                <c:pt idx="2783">
                  <c:v>13.915000000000001</c:v>
                </c:pt>
                <c:pt idx="2784">
                  <c:v>13.92</c:v>
                </c:pt>
                <c:pt idx="2785">
                  <c:v>13.925000000000001</c:v>
                </c:pt>
                <c:pt idx="2786">
                  <c:v>13.93</c:v>
                </c:pt>
                <c:pt idx="2787">
                  <c:v>13.935</c:v>
                </c:pt>
                <c:pt idx="2788">
                  <c:v>13.94</c:v>
                </c:pt>
                <c:pt idx="2789">
                  <c:v>13.945</c:v>
                </c:pt>
                <c:pt idx="2790">
                  <c:v>13.950000000000001</c:v>
                </c:pt>
                <c:pt idx="2791">
                  <c:v>13.955</c:v>
                </c:pt>
                <c:pt idx="2792">
                  <c:v>13.96</c:v>
                </c:pt>
                <c:pt idx="2793">
                  <c:v>13.965</c:v>
                </c:pt>
                <c:pt idx="2794">
                  <c:v>13.97</c:v>
                </c:pt>
                <c:pt idx="2795">
                  <c:v>13.975</c:v>
                </c:pt>
                <c:pt idx="2796">
                  <c:v>13.98</c:v>
                </c:pt>
                <c:pt idx="2797">
                  <c:v>13.984999999999999</c:v>
                </c:pt>
                <c:pt idx="2798">
                  <c:v>13.99</c:v>
                </c:pt>
                <c:pt idx="2799">
                  <c:v>13.995000000000001</c:v>
                </c:pt>
                <c:pt idx="2800">
                  <c:v>14</c:v>
                </c:pt>
                <c:pt idx="2801">
                  <c:v>14.005000000000001</c:v>
                </c:pt>
                <c:pt idx="2802">
                  <c:v>14.01</c:v>
                </c:pt>
                <c:pt idx="2803">
                  <c:v>14.015000000000001</c:v>
                </c:pt>
                <c:pt idx="2804">
                  <c:v>14.02</c:v>
                </c:pt>
                <c:pt idx="2805">
                  <c:v>14.025</c:v>
                </c:pt>
                <c:pt idx="2806">
                  <c:v>14.030000000000001</c:v>
                </c:pt>
                <c:pt idx="2807">
                  <c:v>14.035</c:v>
                </c:pt>
                <c:pt idx="2808">
                  <c:v>14.040000000000001</c:v>
                </c:pt>
                <c:pt idx="2809">
                  <c:v>14.045</c:v>
                </c:pt>
                <c:pt idx="2810">
                  <c:v>14.05</c:v>
                </c:pt>
                <c:pt idx="2811">
                  <c:v>14.055</c:v>
                </c:pt>
                <c:pt idx="2812">
                  <c:v>14.06</c:v>
                </c:pt>
                <c:pt idx="2813">
                  <c:v>14.065</c:v>
                </c:pt>
                <c:pt idx="2814">
                  <c:v>14.07</c:v>
                </c:pt>
                <c:pt idx="2815">
                  <c:v>14.075000000000001</c:v>
                </c:pt>
                <c:pt idx="2816">
                  <c:v>14.08</c:v>
                </c:pt>
                <c:pt idx="2817">
                  <c:v>14.085000000000001</c:v>
                </c:pt>
                <c:pt idx="2818">
                  <c:v>14.09</c:v>
                </c:pt>
                <c:pt idx="2819">
                  <c:v>14.095000000000001</c:v>
                </c:pt>
                <c:pt idx="2820">
                  <c:v>14.1</c:v>
                </c:pt>
                <c:pt idx="2821">
                  <c:v>14.105</c:v>
                </c:pt>
                <c:pt idx="2822">
                  <c:v>14.11</c:v>
                </c:pt>
                <c:pt idx="2823">
                  <c:v>14.115</c:v>
                </c:pt>
                <c:pt idx="2824">
                  <c:v>14.120000000000001</c:v>
                </c:pt>
                <c:pt idx="2825">
                  <c:v>14.125</c:v>
                </c:pt>
                <c:pt idx="2826">
                  <c:v>14.13</c:v>
                </c:pt>
                <c:pt idx="2827">
                  <c:v>14.135</c:v>
                </c:pt>
                <c:pt idx="2828">
                  <c:v>14.14</c:v>
                </c:pt>
                <c:pt idx="2829">
                  <c:v>14.145</c:v>
                </c:pt>
                <c:pt idx="2830">
                  <c:v>14.15</c:v>
                </c:pt>
                <c:pt idx="2831">
                  <c:v>14.155000000000001</c:v>
                </c:pt>
                <c:pt idx="2832">
                  <c:v>14.16</c:v>
                </c:pt>
                <c:pt idx="2833">
                  <c:v>14.165000000000001</c:v>
                </c:pt>
                <c:pt idx="2834">
                  <c:v>14.17</c:v>
                </c:pt>
                <c:pt idx="2835">
                  <c:v>14.175000000000001</c:v>
                </c:pt>
                <c:pt idx="2836">
                  <c:v>14.18</c:v>
                </c:pt>
                <c:pt idx="2837">
                  <c:v>14.185</c:v>
                </c:pt>
                <c:pt idx="2838">
                  <c:v>14.19</c:v>
                </c:pt>
                <c:pt idx="2839">
                  <c:v>14.195</c:v>
                </c:pt>
                <c:pt idx="2840">
                  <c:v>14.200000000000001</c:v>
                </c:pt>
                <c:pt idx="2841">
                  <c:v>14.205</c:v>
                </c:pt>
                <c:pt idx="2842">
                  <c:v>14.21</c:v>
                </c:pt>
                <c:pt idx="2843">
                  <c:v>14.215</c:v>
                </c:pt>
                <c:pt idx="2844">
                  <c:v>14.22</c:v>
                </c:pt>
                <c:pt idx="2845">
                  <c:v>14.225</c:v>
                </c:pt>
                <c:pt idx="2846">
                  <c:v>14.23</c:v>
                </c:pt>
                <c:pt idx="2847">
                  <c:v>14.234999999999999</c:v>
                </c:pt>
                <c:pt idx="2848">
                  <c:v>14.24</c:v>
                </c:pt>
                <c:pt idx="2849">
                  <c:v>14.245000000000001</c:v>
                </c:pt>
                <c:pt idx="2850">
                  <c:v>14.25</c:v>
                </c:pt>
                <c:pt idx="2851">
                  <c:v>14.255000000000001</c:v>
                </c:pt>
                <c:pt idx="2852">
                  <c:v>14.26</c:v>
                </c:pt>
                <c:pt idx="2853">
                  <c:v>14.265000000000001</c:v>
                </c:pt>
                <c:pt idx="2854">
                  <c:v>14.27</c:v>
                </c:pt>
                <c:pt idx="2855">
                  <c:v>14.275</c:v>
                </c:pt>
                <c:pt idx="2856">
                  <c:v>14.280000000000001</c:v>
                </c:pt>
                <c:pt idx="2857">
                  <c:v>14.285</c:v>
                </c:pt>
                <c:pt idx="2858">
                  <c:v>14.290000000000001</c:v>
                </c:pt>
                <c:pt idx="2859">
                  <c:v>14.295</c:v>
                </c:pt>
                <c:pt idx="2860">
                  <c:v>14.3</c:v>
                </c:pt>
                <c:pt idx="2861">
                  <c:v>14.305</c:v>
                </c:pt>
                <c:pt idx="2862">
                  <c:v>14.31</c:v>
                </c:pt>
                <c:pt idx="2863">
                  <c:v>14.315</c:v>
                </c:pt>
                <c:pt idx="2864">
                  <c:v>14.32</c:v>
                </c:pt>
                <c:pt idx="2865">
                  <c:v>14.325000000000001</c:v>
                </c:pt>
                <c:pt idx="2866">
                  <c:v>14.33</c:v>
                </c:pt>
                <c:pt idx="2867">
                  <c:v>14.335000000000001</c:v>
                </c:pt>
                <c:pt idx="2868">
                  <c:v>14.34</c:v>
                </c:pt>
                <c:pt idx="2869">
                  <c:v>14.345000000000001</c:v>
                </c:pt>
                <c:pt idx="2870">
                  <c:v>14.35</c:v>
                </c:pt>
                <c:pt idx="2871">
                  <c:v>14.355</c:v>
                </c:pt>
                <c:pt idx="2872">
                  <c:v>14.36</c:v>
                </c:pt>
                <c:pt idx="2873">
                  <c:v>14.365</c:v>
                </c:pt>
                <c:pt idx="2874">
                  <c:v>14.370000000000001</c:v>
                </c:pt>
                <c:pt idx="2875">
                  <c:v>14.375</c:v>
                </c:pt>
                <c:pt idx="2876">
                  <c:v>14.38</c:v>
                </c:pt>
                <c:pt idx="2877">
                  <c:v>14.385</c:v>
                </c:pt>
                <c:pt idx="2878">
                  <c:v>14.39</c:v>
                </c:pt>
                <c:pt idx="2879">
                  <c:v>14.395</c:v>
                </c:pt>
                <c:pt idx="2880">
                  <c:v>14.4</c:v>
                </c:pt>
                <c:pt idx="2881">
                  <c:v>14.405000000000001</c:v>
                </c:pt>
                <c:pt idx="2882">
                  <c:v>14.41</c:v>
                </c:pt>
                <c:pt idx="2883">
                  <c:v>14.415000000000001</c:v>
                </c:pt>
                <c:pt idx="2884">
                  <c:v>14.42</c:v>
                </c:pt>
                <c:pt idx="2885">
                  <c:v>14.425000000000001</c:v>
                </c:pt>
                <c:pt idx="2886">
                  <c:v>14.43</c:v>
                </c:pt>
                <c:pt idx="2887">
                  <c:v>14.435</c:v>
                </c:pt>
                <c:pt idx="2888">
                  <c:v>14.44</c:v>
                </c:pt>
                <c:pt idx="2889">
                  <c:v>14.445</c:v>
                </c:pt>
                <c:pt idx="2890">
                  <c:v>14.450000000000001</c:v>
                </c:pt>
                <c:pt idx="2891">
                  <c:v>14.455</c:v>
                </c:pt>
                <c:pt idx="2892">
                  <c:v>14.46</c:v>
                </c:pt>
                <c:pt idx="2893">
                  <c:v>14.465</c:v>
                </c:pt>
                <c:pt idx="2894">
                  <c:v>14.47</c:v>
                </c:pt>
                <c:pt idx="2895">
                  <c:v>14.475</c:v>
                </c:pt>
                <c:pt idx="2896">
                  <c:v>14.48</c:v>
                </c:pt>
                <c:pt idx="2897">
                  <c:v>14.484999999999999</c:v>
                </c:pt>
                <c:pt idx="2898">
                  <c:v>14.49</c:v>
                </c:pt>
                <c:pt idx="2899">
                  <c:v>14.495000000000001</c:v>
                </c:pt>
                <c:pt idx="2900">
                  <c:v>14.5</c:v>
                </c:pt>
                <c:pt idx="2901">
                  <c:v>14.505000000000001</c:v>
                </c:pt>
                <c:pt idx="2902">
                  <c:v>14.51</c:v>
                </c:pt>
                <c:pt idx="2903">
                  <c:v>14.515000000000001</c:v>
                </c:pt>
                <c:pt idx="2904">
                  <c:v>14.52</c:v>
                </c:pt>
                <c:pt idx="2905">
                  <c:v>14.525</c:v>
                </c:pt>
                <c:pt idx="2906">
                  <c:v>14.530000000000001</c:v>
                </c:pt>
                <c:pt idx="2907">
                  <c:v>14.535</c:v>
                </c:pt>
                <c:pt idx="2908">
                  <c:v>14.540000000000001</c:v>
                </c:pt>
                <c:pt idx="2909">
                  <c:v>14.545</c:v>
                </c:pt>
                <c:pt idx="2910">
                  <c:v>14.55</c:v>
                </c:pt>
                <c:pt idx="2911">
                  <c:v>14.555</c:v>
                </c:pt>
                <c:pt idx="2912">
                  <c:v>14.56</c:v>
                </c:pt>
                <c:pt idx="2913">
                  <c:v>14.565</c:v>
                </c:pt>
                <c:pt idx="2914">
                  <c:v>14.57</c:v>
                </c:pt>
                <c:pt idx="2915">
                  <c:v>14.575000000000001</c:v>
                </c:pt>
                <c:pt idx="2916">
                  <c:v>14.58</c:v>
                </c:pt>
                <c:pt idx="2917">
                  <c:v>14.585000000000001</c:v>
                </c:pt>
                <c:pt idx="2918">
                  <c:v>14.59</c:v>
                </c:pt>
                <c:pt idx="2919">
                  <c:v>14.595000000000001</c:v>
                </c:pt>
                <c:pt idx="2920">
                  <c:v>14.6</c:v>
                </c:pt>
                <c:pt idx="2921">
                  <c:v>14.605</c:v>
                </c:pt>
                <c:pt idx="2922">
                  <c:v>14.61</c:v>
                </c:pt>
                <c:pt idx="2923">
                  <c:v>14.615</c:v>
                </c:pt>
                <c:pt idx="2924">
                  <c:v>14.620000000000001</c:v>
                </c:pt>
                <c:pt idx="2925">
                  <c:v>14.625</c:v>
                </c:pt>
                <c:pt idx="2926">
                  <c:v>14.63</c:v>
                </c:pt>
                <c:pt idx="2927">
                  <c:v>14.635</c:v>
                </c:pt>
                <c:pt idx="2928">
                  <c:v>14.64</c:v>
                </c:pt>
                <c:pt idx="2929">
                  <c:v>14.645</c:v>
                </c:pt>
                <c:pt idx="2930">
                  <c:v>14.65</c:v>
                </c:pt>
                <c:pt idx="2931">
                  <c:v>14.655000000000001</c:v>
                </c:pt>
                <c:pt idx="2932">
                  <c:v>14.66</c:v>
                </c:pt>
                <c:pt idx="2933">
                  <c:v>14.665000000000001</c:v>
                </c:pt>
                <c:pt idx="2934">
                  <c:v>14.67</c:v>
                </c:pt>
                <c:pt idx="2935">
                  <c:v>14.675000000000001</c:v>
                </c:pt>
                <c:pt idx="2936">
                  <c:v>14.68</c:v>
                </c:pt>
                <c:pt idx="2937">
                  <c:v>14.685</c:v>
                </c:pt>
                <c:pt idx="2938">
                  <c:v>14.69</c:v>
                </c:pt>
                <c:pt idx="2939">
                  <c:v>14.695</c:v>
                </c:pt>
                <c:pt idx="2940">
                  <c:v>14.700000000000001</c:v>
                </c:pt>
                <c:pt idx="2941">
                  <c:v>14.705</c:v>
                </c:pt>
                <c:pt idx="2942">
                  <c:v>14.71</c:v>
                </c:pt>
                <c:pt idx="2943">
                  <c:v>14.715</c:v>
                </c:pt>
                <c:pt idx="2944">
                  <c:v>14.72</c:v>
                </c:pt>
                <c:pt idx="2945">
                  <c:v>14.725</c:v>
                </c:pt>
                <c:pt idx="2946">
                  <c:v>14.73</c:v>
                </c:pt>
                <c:pt idx="2947">
                  <c:v>14.734999999999999</c:v>
                </c:pt>
                <c:pt idx="2948">
                  <c:v>14.74</c:v>
                </c:pt>
                <c:pt idx="2949">
                  <c:v>14.745000000000001</c:v>
                </c:pt>
                <c:pt idx="2950">
                  <c:v>14.75</c:v>
                </c:pt>
                <c:pt idx="2951">
                  <c:v>14.755000000000001</c:v>
                </c:pt>
                <c:pt idx="2952">
                  <c:v>14.76</c:v>
                </c:pt>
                <c:pt idx="2953">
                  <c:v>14.765000000000001</c:v>
                </c:pt>
                <c:pt idx="2954">
                  <c:v>14.77</c:v>
                </c:pt>
                <c:pt idx="2955">
                  <c:v>14.775</c:v>
                </c:pt>
                <c:pt idx="2956">
                  <c:v>14.780000000000001</c:v>
                </c:pt>
                <c:pt idx="2957">
                  <c:v>14.785</c:v>
                </c:pt>
                <c:pt idx="2958">
                  <c:v>14.790000000000001</c:v>
                </c:pt>
                <c:pt idx="2959">
                  <c:v>14.795</c:v>
                </c:pt>
                <c:pt idx="2960">
                  <c:v>14.8</c:v>
                </c:pt>
                <c:pt idx="2961">
                  <c:v>14.805</c:v>
                </c:pt>
                <c:pt idx="2962">
                  <c:v>14.81</c:v>
                </c:pt>
                <c:pt idx="2963">
                  <c:v>14.815</c:v>
                </c:pt>
                <c:pt idx="2964">
                  <c:v>14.82</c:v>
                </c:pt>
                <c:pt idx="2965">
                  <c:v>14.825000000000001</c:v>
                </c:pt>
                <c:pt idx="2966">
                  <c:v>14.83</c:v>
                </c:pt>
                <c:pt idx="2967">
                  <c:v>14.835000000000001</c:v>
                </c:pt>
                <c:pt idx="2968">
                  <c:v>14.84</c:v>
                </c:pt>
                <c:pt idx="2969">
                  <c:v>14.845000000000001</c:v>
                </c:pt>
                <c:pt idx="2970">
                  <c:v>14.85</c:v>
                </c:pt>
                <c:pt idx="2971">
                  <c:v>14.855</c:v>
                </c:pt>
                <c:pt idx="2972">
                  <c:v>14.86</c:v>
                </c:pt>
                <c:pt idx="2973">
                  <c:v>14.865</c:v>
                </c:pt>
                <c:pt idx="2974">
                  <c:v>14.870000000000001</c:v>
                </c:pt>
                <c:pt idx="2975">
                  <c:v>14.875</c:v>
                </c:pt>
                <c:pt idx="2976">
                  <c:v>14.88</c:v>
                </c:pt>
                <c:pt idx="2977">
                  <c:v>14.885</c:v>
                </c:pt>
                <c:pt idx="2978">
                  <c:v>14.89</c:v>
                </c:pt>
                <c:pt idx="2979">
                  <c:v>14.895</c:v>
                </c:pt>
                <c:pt idx="2980">
                  <c:v>14.9</c:v>
                </c:pt>
                <c:pt idx="2981">
                  <c:v>14.905000000000001</c:v>
                </c:pt>
                <c:pt idx="2982">
                  <c:v>14.91</c:v>
                </c:pt>
                <c:pt idx="2983">
                  <c:v>14.915000000000001</c:v>
                </c:pt>
                <c:pt idx="2984">
                  <c:v>14.92</c:v>
                </c:pt>
                <c:pt idx="2985">
                  <c:v>14.925000000000001</c:v>
                </c:pt>
                <c:pt idx="2986">
                  <c:v>14.93</c:v>
                </c:pt>
                <c:pt idx="2987">
                  <c:v>14.935</c:v>
                </c:pt>
                <c:pt idx="2988">
                  <c:v>14.94</c:v>
                </c:pt>
                <c:pt idx="2989">
                  <c:v>14.945</c:v>
                </c:pt>
                <c:pt idx="2990">
                  <c:v>14.950000000000001</c:v>
                </c:pt>
                <c:pt idx="2991">
                  <c:v>14.955</c:v>
                </c:pt>
                <c:pt idx="2992">
                  <c:v>14.96</c:v>
                </c:pt>
                <c:pt idx="2993">
                  <c:v>14.965</c:v>
                </c:pt>
                <c:pt idx="2994">
                  <c:v>14.97</c:v>
                </c:pt>
                <c:pt idx="2995">
                  <c:v>14.975</c:v>
                </c:pt>
                <c:pt idx="2996">
                  <c:v>14.98</c:v>
                </c:pt>
                <c:pt idx="2997">
                  <c:v>14.984999999999999</c:v>
                </c:pt>
                <c:pt idx="2998">
                  <c:v>14.99</c:v>
                </c:pt>
                <c:pt idx="2999">
                  <c:v>14.995000000000001</c:v>
                </c:pt>
                <c:pt idx="3000">
                  <c:v>15</c:v>
                </c:pt>
                <c:pt idx="3001">
                  <c:v>15.005000000000001</c:v>
                </c:pt>
                <c:pt idx="3002">
                  <c:v>15.01</c:v>
                </c:pt>
                <c:pt idx="3003">
                  <c:v>15.015000000000001</c:v>
                </c:pt>
                <c:pt idx="3004">
                  <c:v>15.02</c:v>
                </c:pt>
                <c:pt idx="3005">
                  <c:v>15.025</c:v>
                </c:pt>
                <c:pt idx="3006">
                  <c:v>15.030000000000001</c:v>
                </c:pt>
                <c:pt idx="3007">
                  <c:v>15.035</c:v>
                </c:pt>
                <c:pt idx="3008">
                  <c:v>15.040000000000001</c:v>
                </c:pt>
                <c:pt idx="3009">
                  <c:v>15.045</c:v>
                </c:pt>
                <c:pt idx="3010">
                  <c:v>15.05</c:v>
                </c:pt>
                <c:pt idx="3011">
                  <c:v>15.055</c:v>
                </c:pt>
                <c:pt idx="3012">
                  <c:v>15.06</c:v>
                </c:pt>
                <c:pt idx="3013">
                  <c:v>15.065</c:v>
                </c:pt>
                <c:pt idx="3014">
                  <c:v>15.07</c:v>
                </c:pt>
                <c:pt idx="3015">
                  <c:v>15.075000000000001</c:v>
                </c:pt>
                <c:pt idx="3016">
                  <c:v>15.08</c:v>
                </c:pt>
                <c:pt idx="3017">
                  <c:v>15.085000000000001</c:v>
                </c:pt>
                <c:pt idx="3018">
                  <c:v>15.09</c:v>
                </c:pt>
                <c:pt idx="3019">
                  <c:v>15.095000000000001</c:v>
                </c:pt>
                <c:pt idx="3020">
                  <c:v>15.1</c:v>
                </c:pt>
                <c:pt idx="3021">
                  <c:v>15.105</c:v>
                </c:pt>
                <c:pt idx="3022">
                  <c:v>15.11</c:v>
                </c:pt>
                <c:pt idx="3023">
                  <c:v>15.115</c:v>
                </c:pt>
                <c:pt idx="3024">
                  <c:v>15.120000000000001</c:v>
                </c:pt>
                <c:pt idx="3025">
                  <c:v>15.125</c:v>
                </c:pt>
                <c:pt idx="3026">
                  <c:v>15.13</c:v>
                </c:pt>
                <c:pt idx="3027">
                  <c:v>15.135</c:v>
                </c:pt>
                <c:pt idx="3028">
                  <c:v>15.14</c:v>
                </c:pt>
                <c:pt idx="3029">
                  <c:v>15.145</c:v>
                </c:pt>
                <c:pt idx="3030">
                  <c:v>15.15</c:v>
                </c:pt>
                <c:pt idx="3031">
                  <c:v>15.155000000000001</c:v>
                </c:pt>
                <c:pt idx="3032">
                  <c:v>15.16</c:v>
                </c:pt>
                <c:pt idx="3033">
                  <c:v>15.165000000000001</c:v>
                </c:pt>
                <c:pt idx="3034">
                  <c:v>15.17</c:v>
                </c:pt>
                <c:pt idx="3035">
                  <c:v>15.175000000000001</c:v>
                </c:pt>
                <c:pt idx="3036">
                  <c:v>15.18</c:v>
                </c:pt>
                <c:pt idx="3037">
                  <c:v>15.185</c:v>
                </c:pt>
                <c:pt idx="3038">
                  <c:v>15.19</c:v>
                </c:pt>
                <c:pt idx="3039">
                  <c:v>15.195</c:v>
                </c:pt>
                <c:pt idx="3040">
                  <c:v>15.200000000000001</c:v>
                </c:pt>
                <c:pt idx="3041">
                  <c:v>15.205</c:v>
                </c:pt>
                <c:pt idx="3042">
                  <c:v>15.21</c:v>
                </c:pt>
                <c:pt idx="3043">
                  <c:v>15.215</c:v>
                </c:pt>
                <c:pt idx="3044">
                  <c:v>15.22</c:v>
                </c:pt>
                <c:pt idx="3045">
                  <c:v>15.225</c:v>
                </c:pt>
                <c:pt idx="3046">
                  <c:v>15.23</c:v>
                </c:pt>
                <c:pt idx="3047">
                  <c:v>15.234999999999999</c:v>
                </c:pt>
                <c:pt idx="3048">
                  <c:v>15.24</c:v>
                </c:pt>
                <c:pt idx="3049">
                  <c:v>15.245000000000001</c:v>
                </c:pt>
                <c:pt idx="3050">
                  <c:v>15.25</c:v>
                </c:pt>
                <c:pt idx="3051">
                  <c:v>15.255000000000001</c:v>
                </c:pt>
                <c:pt idx="3052">
                  <c:v>15.26</c:v>
                </c:pt>
                <c:pt idx="3053">
                  <c:v>15.265000000000001</c:v>
                </c:pt>
                <c:pt idx="3054">
                  <c:v>15.27</c:v>
                </c:pt>
                <c:pt idx="3055">
                  <c:v>15.275</c:v>
                </c:pt>
                <c:pt idx="3056">
                  <c:v>15.280000000000001</c:v>
                </c:pt>
                <c:pt idx="3057">
                  <c:v>15.285</c:v>
                </c:pt>
                <c:pt idx="3058">
                  <c:v>15.290000000000001</c:v>
                </c:pt>
                <c:pt idx="3059">
                  <c:v>15.295</c:v>
                </c:pt>
                <c:pt idx="3060">
                  <c:v>15.3</c:v>
                </c:pt>
                <c:pt idx="3061">
                  <c:v>15.305</c:v>
                </c:pt>
                <c:pt idx="3062">
                  <c:v>15.31</c:v>
                </c:pt>
                <c:pt idx="3063">
                  <c:v>15.315</c:v>
                </c:pt>
                <c:pt idx="3064">
                  <c:v>15.32</c:v>
                </c:pt>
                <c:pt idx="3065">
                  <c:v>15.325000000000001</c:v>
                </c:pt>
                <c:pt idx="3066">
                  <c:v>15.33</c:v>
                </c:pt>
                <c:pt idx="3067">
                  <c:v>15.335000000000001</c:v>
                </c:pt>
                <c:pt idx="3068">
                  <c:v>15.34</c:v>
                </c:pt>
                <c:pt idx="3069">
                  <c:v>15.345000000000001</c:v>
                </c:pt>
                <c:pt idx="3070">
                  <c:v>15.35</c:v>
                </c:pt>
                <c:pt idx="3071">
                  <c:v>15.355</c:v>
                </c:pt>
                <c:pt idx="3072">
                  <c:v>15.36</c:v>
                </c:pt>
                <c:pt idx="3073">
                  <c:v>15.365</c:v>
                </c:pt>
                <c:pt idx="3074">
                  <c:v>15.370000000000001</c:v>
                </c:pt>
                <c:pt idx="3075">
                  <c:v>15.375</c:v>
                </c:pt>
                <c:pt idx="3076">
                  <c:v>15.38</c:v>
                </c:pt>
                <c:pt idx="3077">
                  <c:v>15.385</c:v>
                </c:pt>
                <c:pt idx="3078">
                  <c:v>15.39</c:v>
                </c:pt>
                <c:pt idx="3079">
                  <c:v>15.395</c:v>
                </c:pt>
                <c:pt idx="3080">
                  <c:v>15.4</c:v>
                </c:pt>
                <c:pt idx="3081">
                  <c:v>15.405000000000001</c:v>
                </c:pt>
                <c:pt idx="3082">
                  <c:v>15.41</c:v>
                </c:pt>
                <c:pt idx="3083">
                  <c:v>15.415000000000001</c:v>
                </c:pt>
                <c:pt idx="3084">
                  <c:v>15.42</c:v>
                </c:pt>
                <c:pt idx="3085">
                  <c:v>15.425000000000001</c:v>
                </c:pt>
                <c:pt idx="3086">
                  <c:v>15.43</c:v>
                </c:pt>
                <c:pt idx="3087">
                  <c:v>15.435</c:v>
                </c:pt>
                <c:pt idx="3088">
                  <c:v>15.44</c:v>
                </c:pt>
                <c:pt idx="3089">
                  <c:v>15.445</c:v>
                </c:pt>
                <c:pt idx="3090">
                  <c:v>15.450000000000001</c:v>
                </c:pt>
                <c:pt idx="3091">
                  <c:v>15.455</c:v>
                </c:pt>
                <c:pt idx="3092">
                  <c:v>15.46</c:v>
                </c:pt>
                <c:pt idx="3093">
                  <c:v>15.465</c:v>
                </c:pt>
                <c:pt idx="3094">
                  <c:v>15.47</c:v>
                </c:pt>
                <c:pt idx="3095">
                  <c:v>15.475</c:v>
                </c:pt>
                <c:pt idx="3096">
                  <c:v>15.48</c:v>
                </c:pt>
                <c:pt idx="3097">
                  <c:v>15.485000000000001</c:v>
                </c:pt>
                <c:pt idx="3098">
                  <c:v>15.49</c:v>
                </c:pt>
                <c:pt idx="3099">
                  <c:v>15.495000000000001</c:v>
                </c:pt>
                <c:pt idx="3100">
                  <c:v>15.5</c:v>
                </c:pt>
                <c:pt idx="3101">
                  <c:v>15.505000000000001</c:v>
                </c:pt>
                <c:pt idx="3102">
                  <c:v>15.51</c:v>
                </c:pt>
                <c:pt idx="3103">
                  <c:v>15.515000000000001</c:v>
                </c:pt>
                <c:pt idx="3104">
                  <c:v>15.52</c:v>
                </c:pt>
                <c:pt idx="3105">
                  <c:v>15.525</c:v>
                </c:pt>
                <c:pt idx="3106">
                  <c:v>15.530000000000001</c:v>
                </c:pt>
                <c:pt idx="3107">
                  <c:v>15.535</c:v>
                </c:pt>
                <c:pt idx="3108">
                  <c:v>15.540000000000001</c:v>
                </c:pt>
                <c:pt idx="3109">
                  <c:v>15.545</c:v>
                </c:pt>
                <c:pt idx="3110">
                  <c:v>15.55</c:v>
                </c:pt>
                <c:pt idx="3111">
                  <c:v>15.555</c:v>
                </c:pt>
                <c:pt idx="3112">
                  <c:v>15.56</c:v>
                </c:pt>
                <c:pt idx="3113">
                  <c:v>15.565</c:v>
                </c:pt>
                <c:pt idx="3114">
                  <c:v>15.57</c:v>
                </c:pt>
                <c:pt idx="3115">
                  <c:v>15.575000000000001</c:v>
                </c:pt>
                <c:pt idx="3116">
                  <c:v>15.58</c:v>
                </c:pt>
                <c:pt idx="3117">
                  <c:v>15.585000000000001</c:v>
                </c:pt>
                <c:pt idx="3118">
                  <c:v>15.59</c:v>
                </c:pt>
                <c:pt idx="3119">
                  <c:v>15.595000000000001</c:v>
                </c:pt>
                <c:pt idx="3120">
                  <c:v>15.6</c:v>
                </c:pt>
                <c:pt idx="3121">
                  <c:v>15.605</c:v>
                </c:pt>
                <c:pt idx="3122">
                  <c:v>15.610000000000001</c:v>
                </c:pt>
                <c:pt idx="3123">
                  <c:v>15.615</c:v>
                </c:pt>
                <c:pt idx="3124">
                  <c:v>15.620000000000001</c:v>
                </c:pt>
                <c:pt idx="3125">
                  <c:v>15.625</c:v>
                </c:pt>
                <c:pt idx="3126">
                  <c:v>15.63</c:v>
                </c:pt>
                <c:pt idx="3127">
                  <c:v>15.635</c:v>
                </c:pt>
                <c:pt idx="3128">
                  <c:v>15.64</c:v>
                </c:pt>
                <c:pt idx="3129">
                  <c:v>15.645</c:v>
                </c:pt>
                <c:pt idx="3130">
                  <c:v>15.65</c:v>
                </c:pt>
                <c:pt idx="3131">
                  <c:v>15.655000000000001</c:v>
                </c:pt>
                <c:pt idx="3132">
                  <c:v>15.66</c:v>
                </c:pt>
                <c:pt idx="3133">
                  <c:v>15.665000000000001</c:v>
                </c:pt>
                <c:pt idx="3134">
                  <c:v>15.67</c:v>
                </c:pt>
                <c:pt idx="3135">
                  <c:v>15.675000000000001</c:v>
                </c:pt>
                <c:pt idx="3136">
                  <c:v>15.68</c:v>
                </c:pt>
                <c:pt idx="3137">
                  <c:v>15.685</c:v>
                </c:pt>
                <c:pt idx="3138">
                  <c:v>15.69</c:v>
                </c:pt>
                <c:pt idx="3139">
                  <c:v>15.695</c:v>
                </c:pt>
                <c:pt idx="3140">
                  <c:v>15.700000000000001</c:v>
                </c:pt>
                <c:pt idx="3141">
                  <c:v>15.705</c:v>
                </c:pt>
                <c:pt idx="3142">
                  <c:v>15.71</c:v>
                </c:pt>
                <c:pt idx="3143">
                  <c:v>15.715</c:v>
                </c:pt>
                <c:pt idx="3144">
                  <c:v>15.72</c:v>
                </c:pt>
                <c:pt idx="3145">
                  <c:v>15.725</c:v>
                </c:pt>
                <c:pt idx="3146">
                  <c:v>15.73</c:v>
                </c:pt>
                <c:pt idx="3147">
                  <c:v>15.735000000000001</c:v>
                </c:pt>
                <c:pt idx="3148">
                  <c:v>15.74</c:v>
                </c:pt>
                <c:pt idx="3149">
                  <c:v>15.745000000000001</c:v>
                </c:pt>
                <c:pt idx="3150">
                  <c:v>15.75</c:v>
                </c:pt>
                <c:pt idx="3151">
                  <c:v>15.755000000000001</c:v>
                </c:pt>
                <c:pt idx="3152">
                  <c:v>15.76</c:v>
                </c:pt>
                <c:pt idx="3153">
                  <c:v>15.765000000000001</c:v>
                </c:pt>
                <c:pt idx="3154">
                  <c:v>15.77</c:v>
                </c:pt>
                <c:pt idx="3155">
                  <c:v>15.775</c:v>
                </c:pt>
                <c:pt idx="3156">
                  <c:v>15.780000000000001</c:v>
                </c:pt>
                <c:pt idx="3157">
                  <c:v>15.785</c:v>
                </c:pt>
                <c:pt idx="3158">
                  <c:v>15.790000000000001</c:v>
                </c:pt>
                <c:pt idx="3159">
                  <c:v>15.795</c:v>
                </c:pt>
                <c:pt idx="3160">
                  <c:v>15.8</c:v>
                </c:pt>
                <c:pt idx="3161">
                  <c:v>15.805</c:v>
                </c:pt>
                <c:pt idx="3162">
                  <c:v>15.81</c:v>
                </c:pt>
                <c:pt idx="3163">
                  <c:v>15.815</c:v>
                </c:pt>
                <c:pt idx="3164">
                  <c:v>15.82</c:v>
                </c:pt>
                <c:pt idx="3165">
                  <c:v>15.825000000000001</c:v>
                </c:pt>
                <c:pt idx="3166">
                  <c:v>15.83</c:v>
                </c:pt>
                <c:pt idx="3167">
                  <c:v>15.835000000000001</c:v>
                </c:pt>
                <c:pt idx="3168">
                  <c:v>15.84</c:v>
                </c:pt>
                <c:pt idx="3169">
                  <c:v>15.845000000000001</c:v>
                </c:pt>
                <c:pt idx="3170">
                  <c:v>15.85</c:v>
                </c:pt>
                <c:pt idx="3171">
                  <c:v>15.855</c:v>
                </c:pt>
                <c:pt idx="3172">
                  <c:v>15.860000000000001</c:v>
                </c:pt>
                <c:pt idx="3173">
                  <c:v>15.865</c:v>
                </c:pt>
                <c:pt idx="3174">
                  <c:v>15.870000000000001</c:v>
                </c:pt>
                <c:pt idx="3175">
                  <c:v>15.875</c:v>
                </c:pt>
                <c:pt idx="3176">
                  <c:v>15.88</c:v>
                </c:pt>
                <c:pt idx="3177">
                  <c:v>15.885</c:v>
                </c:pt>
                <c:pt idx="3178">
                  <c:v>15.89</c:v>
                </c:pt>
                <c:pt idx="3179">
                  <c:v>15.895</c:v>
                </c:pt>
                <c:pt idx="3180">
                  <c:v>15.9</c:v>
                </c:pt>
                <c:pt idx="3181">
                  <c:v>15.905000000000001</c:v>
                </c:pt>
                <c:pt idx="3182">
                  <c:v>15.91</c:v>
                </c:pt>
                <c:pt idx="3183">
                  <c:v>15.915000000000001</c:v>
                </c:pt>
                <c:pt idx="3184">
                  <c:v>15.92</c:v>
                </c:pt>
                <c:pt idx="3185">
                  <c:v>15.925000000000001</c:v>
                </c:pt>
                <c:pt idx="3186">
                  <c:v>15.93</c:v>
                </c:pt>
                <c:pt idx="3187">
                  <c:v>15.935</c:v>
                </c:pt>
                <c:pt idx="3188">
                  <c:v>15.94</c:v>
                </c:pt>
                <c:pt idx="3189">
                  <c:v>15.945</c:v>
                </c:pt>
                <c:pt idx="3190">
                  <c:v>15.950000000000001</c:v>
                </c:pt>
                <c:pt idx="3191">
                  <c:v>15.955</c:v>
                </c:pt>
                <c:pt idx="3192">
                  <c:v>15.96</c:v>
                </c:pt>
                <c:pt idx="3193">
                  <c:v>15.965</c:v>
                </c:pt>
                <c:pt idx="3194">
                  <c:v>15.97</c:v>
                </c:pt>
                <c:pt idx="3195">
                  <c:v>15.975</c:v>
                </c:pt>
                <c:pt idx="3196">
                  <c:v>15.98</c:v>
                </c:pt>
                <c:pt idx="3197">
                  <c:v>15.985000000000001</c:v>
                </c:pt>
                <c:pt idx="3198">
                  <c:v>15.99</c:v>
                </c:pt>
                <c:pt idx="3199">
                  <c:v>15.995000000000001</c:v>
                </c:pt>
                <c:pt idx="3200">
                  <c:v>16</c:v>
                </c:pt>
                <c:pt idx="3201">
                  <c:v>16.004999999999999</c:v>
                </c:pt>
                <c:pt idx="3202">
                  <c:v>16.010000000000002</c:v>
                </c:pt>
                <c:pt idx="3203">
                  <c:v>16.015000000000001</c:v>
                </c:pt>
                <c:pt idx="3204">
                  <c:v>16.02</c:v>
                </c:pt>
                <c:pt idx="3205">
                  <c:v>16.024999999999999</c:v>
                </c:pt>
                <c:pt idx="3206">
                  <c:v>16.03</c:v>
                </c:pt>
                <c:pt idx="3207">
                  <c:v>16.035</c:v>
                </c:pt>
                <c:pt idx="3208">
                  <c:v>16.04</c:v>
                </c:pt>
                <c:pt idx="3209">
                  <c:v>16.045000000000002</c:v>
                </c:pt>
                <c:pt idx="3210">
                  <c:v>16.05</c:v>
                </c:pt>
                <c:pt idx="3211">
                  <c:v>16.055</c:v>
                </c:pt>
                <c:pt idx="3212">
                  <c:v>16.059999999999999</c:v>
                </c:pt>
                <c:pt idx="3213">
                  <c:v>16.065000000000001</c:v>
                </c:pt>
                <c:pt idx="3214">
                  <c:v>16.07</c:v>
                </c:pt>
                <c:pt idx="3215">
                  <c:v>16.074999999999999</c:v>
                </c:pt>
                <c:pt idx="3216">
                  <c:v>16.080000000000002</c:v>
                </c:pt>
                <c:pt idx="3217">
                  <c:v>16.085000000000001</c:v>
                </c:pt>
                <c:pt idx="3218">
                  <c:v>16.09</c:v>
                </c:pt>
                <c:pt idx="3219">
                  <c:v>16.094999999999999</c:v>
                </c:pt>
                <c:pt idx="3220">
                  <c:v>16.100000000000001</c:v>
                </c:pt>
                <c:pt idx="3221">
                  <c:v>16.105</c:v>
                </c:pt>
                <c:pt idx="3222">
                  <c:v>16.11</c:v>
                </c:pt>
                <c:pt idx="3223">
                  <c:v>16.115000000000002</c:v>
                </c:pt>
                <c:pt idx="3224">
                  <c:v>16.12</c:v>
                </c:pt>
                <c:pt idx="3225">
                  <c:v>16.125</c:v>
                </c:pt>
                <c:pt idx="3226">
                  <c:v>16.13</c:v>
                </c:pt>
                <c:pt idx="3227">
                  <c:v>16.135000000000002</c:v>
                </c:pt>
                <c:pt idx="3228">
                  <c:v>16.14</c:v>
                </c:pt>
                <c:pt idx="3229">
                  <c:v>16.145</c:v>
                </c:pt>
                <c:pt idx="3230">
                  <c:v>16.149999999999999</c:v>
                </c:pt>
                <c:pt idx="3231">
                  <c:v>16.155000000000001</c:v>
                </c:pt>
                <c:pt idx="3232">
                  <c:v>16.16</c:v>
                </c:pt>
                <c:pt idx="3233">
                  <c:v>16.164999999999999</c:v>
                </c:pt>
                <c:pt idx="3234">
                  <c:v>16.170000000000002</c:v>
                </c:pt>
                <c:pt idx="3235">
                  <c:v>16.175000000000001</c:v>
                </c:pt>
                <c:pt idx="3236">
                  <c:v>16.18</c:v>
                </c:pt>
                <c:pt idx="3237">
                  <c:v>16.184999999999999</c:v>
                </c:pt>
                <c:pt idx="3238">
                  <c:v>16.190000000000001</c:v>
                </c:pt>
                <c:pt idx="3239">
                  <c:v>16.195</c:v>
                </c:pt>
                <c:pt idx="3240">
                  <c:v>16.2</c:v>
                </c:pt>
                <c:pt idx="3241">
                  <c:v>16.205000000000002</c:v>
                </c:pt>
                <c:pt idx="3242">
                  <c:v>16.21</c:v>
                </c:pt>
                <c:pt idx="3243">
                  <c:v>16.215</c:v>
                </c:pt>
                <c:pt idx="3244">
                  <c:v>16.22</c:v>
                </c:pt>
                <c:pt idx="3245">
                  <c:v>16.225000000000001</c:v>
                </c:pt>
                <c:pt idx="3246">
                  <c:v>16.23</c:v>
                </c:pt>
                <c:pt idx="3247">
                  <c:v>16.234999999999999</c:v>
                </c:pt>
                <c:pt idx="3248">
                  <c:v>16.240000000000002</c:v>
                </c:pt>
                <c:pt idx="3249">
                  <c:v>16.245000000000001</c:v>
                </c:pt>
                <c:pt idx="3250">
                  <c:v>16.25</c:v>
                </c:pt>
                <c:pt idx="3251">
                  <c:v>16.254999999999999</c:v>
                </c:pt>
                <c:pt idx="3252">
                  <c:v>16.260000000000002</c:v>
                </c:pt>
                <c:pt idx="3253">
                  <c:v>16.265000000000001</c:v>
                </c:pt>
                <c:pt idx="3254">
                  <c:v>16.27</c:v>
                </c:pt>
                <c:pt idx="3255">
                  <c:v>16.274999999999999</c:v>
                </c:pt>
                <c:pt idx="3256">
                  <c:v>16.28</c:v>
                </c:pt>
                <c:pt idx="3257">
                  <c:v>16.285</c:v>
                </c:pt>
                <c:pt idx="3258">
                  <c:v>16.29</c:v>
                </c:pt>
                <c:pt idx="3259">
                  <c:v>16.295000000000002</c:v>
                </c:pt>
                <c:pt idx="3260">
                  <c:v>16.3</c:v>
                </c:pt>
                <c:pt idx="3261">
                  <c:v>16.305</c:v>
                </c:pt>
                <c:pt idx="3262">
                  <c:v>16.309999999999999</c:v>
                </c:pt>
                <c:pt idx="3263">
                  <c:v>16.315000000000001</c:v>
                </c:pt>
                <c:pt idx="3264">
                  <c:v>16.32</c:v>
                </c:pt>
                <c:pt idx="3265">
                  <c:v>16.324999999999999</c:v>
                </c:pt>
                <c:pt idx="3266">
                  <c:v>16.330000000000002</c:v>
                </c:pt>
                <c:pt idx="3267">
                  <c:v>16.335000000000001</c:v>
                </c:pt>
                <c:pt idx="3268">
                  <c:v>16.34</c:v>
                </c:pt>
                <c:pt idx="3269">
                  <c:v>16.344999999999999</c:v>
                </c:pt>
                <c:pt idx="3270">
                  <c:v>16.350000000000001</c:v>
                </c:pt>
                <c:pt idx="3271">
                  <c:v>16.355</c:v>
                </c:pt>
                <c:pt idx="3272">
                  <c:v>16.36</c:v>
                </c:pt>
                <c:pt idx="3273">
                  <c:v>16.365000000000002</c:v>
                </c:pt>
                <c:pt idx="3274">
                  <c:v>16.37</c:v>
                </c:pt>
                <c:pt idx="3275">
                  <c:v>16.375</c:v>
                </c:pt>
                <c:pt idx="3276">
                  <c:v>16.38</c:v>
                </c:pt>
                <c:pt idx="3277">
                  <c:v>16.385000000000002</c:v>
                </c:pt>
                <c:pt idx="3278">
                  <c:v>16.39</c:v>
                </c:pt>
                <c:pt idx="3279">
                  <c:v>16.395</c:v>
                </c:pt>
                <c:pt idx="3280">
                  <c:v>16.399999999999999</c:v>
                </c:pt>
                <c:pt idx="3281">
                  <c:v>16.405000000000001</c:v>
                </c:pt>
                <c:pt idx="3282">
                  <c:v>16.41</c:v>
                </c:pt>
                <c:pt idx="3283">
                  <c:v>16.414999999999999</c:v>
                </c:pt>
                <c:pt idx="3284">
                  <c:v>16.420000000000002</c:v>
                </c:pt>
                <c:pt idx="3285">
                  <c:v>16.425000000000001</c:v>
                </c:pt>
                <c:pt idx="3286">
                  <c:v>16.43</c:v>
                </c:pt>
                <c:pt idx="3287">
                  <c:v>16.434999999999999</c:v>
                </c:pt>
                <c:pt idx="3288">
                  <c:v>16.440000000000001</c:v>
                </c:pt>
                <c:pt idx="3289">
                  <c:v>16.445</c:v>
                </c:pt>
                <c:pt idx="3290">
                  <c:v>16.45</c:v>
                </c:pt>
                <c:pt idx="3291">
                  <c:v>16.455000000000002</c:v>
                </c:pt>
                <c:pt idx="3292">
                  <c:v>16.46</c:v>
                </c:pt>
                <c:pt idx="3293">
                  <c:v>16.465</c:v>
                </c:pt>
                <c:pt idx="3294">
                  <c:v>16.47</c:v>
                </c:pt>
                <c:pt idx="3295">
                  <c:v>16.475000000000001</c:v>
                </c:pt>
                <c:pt idx="3296">
                  <c:v>16.48</c:v>
                </c:pt>
                <c:pt idx="3297">
                  <c:v>16.484999999999999</c:v>
                </c:pt>
                <c:pt idx="3298">
                  <c:v>16.490000000000002</c:v>
                </c:pt>
                <c:pt idx="3299">
                  <c:v>16.495000000000001</c:v>
                </c:pt>
                <c:pt idx="3300">
                  <c:v>16.5</c:v>
                </c:pt>
                <c:pt idx="3301">
                  <c:v>16.504999999999999</c:v>
                </c:pt>
                <c:pt idx="3302">
                  <c:v>16.510000000000002</c:v>
                </c:pt>
                <c:pt idx="3303">
                  <c:v>16.515000000000001</c:v>
                </c:pt>
                <c:pt idx="3304">
                  <c:v>16.52</c:v>
                </c:pt>
                <c:pt idx="3305">
                  <c:v>16.524999999999999</c:v>
                </c:pt>
                <c:pt idx="3306">
                  <c:v>16.53</c:v>
                </c:pt>
                <c:pt idx="3307">
                  <c:v>16.535</c:v>
                </c:pt>
                <c:pt idx="3308">
                  <c:v>16.54</c:v>
                </c:pt>
                <c:pt idx="3309">
                  <c:v>16.545000000000002</c:v>
                </c:pt>
                <c:pt idx="3310">
                  <c:v>16.55</c:v>
                </c:pt>
                <c:pt idx="3311">
                  <c:v>16.555</c:v>
                </c:pt>
                <c:pt idx="3312">
                  <c:v>16.559999999999999</c:v>
                </c:pt>
                <c:pt idx="3313">
                  <c:v>16.565000000000001</c:v>
                </c:pt>
                <c:pt idx="3314">
                  <c:v>16.57</c:v>
                </c:pt>
                <c:pt idx="3315">
                  <c:v>16.574999999999999</c:v>
                </c:pt>
                <c:pt idx="3316">
                  <c:v>16.580000000000002</c:v>
                </c:pt>
                <c:pt idx="3317">
                  <c:v>16.585000000000001</c:v>
                </c:pt>
                <c:pt idx="3318">
                  <c:v>16.59</c:v>
                </c:pt>
                <c:pt idx="3319">
                  <c:v>16.594999999999999</c:v>
                </c:pt>
                <c:pt idx="3320">
                  <c:v>16.600000000000001</c:v>
                </c:pt>
                <c:pt idx="3321">
                  <c:v>16.605</c:v>
                </c:pt>
                <c:pt idx="3322">
                  <c:v>16.61</c:v>
                </c:pt>
                <c:pt idx="3323">
                  <c:v>16.615000000000002</c:v>
                </c:pt>
                <c:pt idx="3324">
                  <c:v>16.62</c:v>
                </c:pt>
                <c:pt idx="3325">
                  <c:v>16.625</c:v>
                </c:pt>
                <c:pt idx="3326">
                  <c:v>16.63</c:v>
                </c:pt>
                <c:pt idx="3327">
                  <c:v>16.635000000000002</c:v>
                </c:pt>
                <c:pt idx="3328">
                  <c:v>16.64</c:v>
                </c:pt>
                <c:pt idx="3329">
                  <c:v>16.645</c:v>
                </c:pt>
                <c:pt idx="3330">
                  <c:v>16.649999999999999</c:v>
                </c:pt>
                <c:pt idx="3331">
                  <c:v>16.655000000000001</c:v>
                </c:pt>
                <c:pt idx="3332">
                  <c:v>16.66</c:v>
                </c:pt>
                <c:pt idx="3333">
                  <c:v>16.664999999999999</c:v>
                </c:pt>
                <c:pt idx="3334">
                  <c:v>16.670000000000002</c:v>
                </c:pt>
                <c:pt idx="3335">
                  <c:v>16.675000000000001</c:v>
                </c:pt>
                <c:pt idx="3336">
                  <c:v>16.68</c:v>
                </c:pt>
                <c:pt idx="3337">
                  <c:v>16.684999999999999</c:v>
                </c:pt>
                <c:pt idx="3338">
                  <c:v>16.690000000000001</c:v>
                </c:pt>
                <c:pt idx="3339">
                  <c:v>16.695</c:v>
                </c:pt>
                <c:pt idx="3340">
                  <c:v>16.7</c:v>
                </c:pt>
                <c:pt idx="3341">
                  <c:v>16.705000000000002</c:v>
                </c:pt>
                <c:pt idx="3342">
                  <c:v>16.71</c:v>
                </c:pt>
                <c:pt idx="3343">
                  <c:v>16.715</c:v>
                </c:pt>
                <c:pt idx="3344">
                  <c:v>16.72</c:v>
                </c:pt>
                <c:pt idx="3345">
                  <c:v>16.725000000000001</c:v>
                </c:pt>
                <c:pt idx="3346">
                  <c:v>16.73</c:v>
                </c:pt>
                <c:pt idx="3347">
                  <c:v>16.734999999999999</c:v>
                </c:pt>
                <c:pt idx="3348">
                  <c:v>16.740000000000002</c:v>
                </c:pt>
                <c:pt idx="3349">
                  <c:v>16.745000000000001</c:v>
                </c:pt>
                <c:pt idx="3350">
                  <c:v>16.75</c:v>
                </c:pt>
                <c:pt idx="3351">
                  <c:v>16.754999999999999</c:v>
                </c:pt>
                <c:pt idx="3352">
                  <c:v>16.760000000000002</c:v>
                </c:pt>
                <c:pt idx="3353">
                  <c:v>16.765000000000001</c:v>
                </c:pt>
                <c:pt idx="3354">
                  <c:v>16.77</c:v>
                </c:pt>
                <c:pt idx="3355">
                  <c:v>16.774999999999999</c:v>
                </c:pt>
                <c:pt idx="3356">
                  <c:v>16.78</c:v>
                </c:pt>
                <c:pt idx="3357">
                  <c:v>16.785</c:v>
                </c:pt>
                <c:pt idx="3358">
                  <c:v>16.79</c:v>
                </c:pt>
                <c:pt idx="3359">
                  <c:v>16.795000000000002</c:v>
                </c:pt>
                <c:pt idx="3360">
                  <c:v>16.8</c:v>
                </c:pt>
                <c:pt idx="3361">
                  <c:v>16.805</c:v>
                </c:pt>
                <c:pt idx="3362">
                  <c:v>16.809999999999999</c:v>
                </c:pt>
                <c:pt idx="3363">
                  <c:v>16.815000000000001</c:v>
                </c:pt>
                <c:pt idx="3364">
                  <c:v>16.82</c:v>
                </c:pt>
                <c:pt idx="3365">
                  <c:v>16.824999999999999</c:v>
                </c:pt>
                <c:pt idx="3366">
                  <c:v>16.830000000000002</c:v>
                </c:pt>
                <c:pt idx="3367">
                  <c:v>16.835000000000001</c:v>
                </c:pt>
                <c:pt idx="3368">
                  <c:v>16.84</c:v>
                </c:pt>
                <c:pt idx="3369">
                  <c:v>16.844999999999999</c:v>
                </c:pt>
                <c:pt idx="3370">
                  <c:v>16.850000000000001</c:v>
                </c:pt>
                <c:pt idx="3371">
                  <c:v>16.855</c:v>
                </c:pt>
                <c:pt idx="3372">
                  <c:v>16.86</c:v>
                </c:pt>
                <c:pt idx="3373">
                  <c:v>16.865000000000002</c:v>
                </c:pt>
                <c:pt idx="3374">
                  <c:v>16.87</c:v>
                </c:pt>
                <c:pt idx="3375">
                  <c:v>16.875</c:v>
                </c:pt>
                <c:pt idx="3376">
                  <c:v>16.88</c:v>
                </c:pt>
                <c:pt idx="3377">
                  <c:v>16.885000000000002</c:v>
                </c:pt>
                <c:pt idx="3378">
                  <c:v>16.89</c:v>
                </c:pt>
                <c:pt idx="3379">
                  <c:v>16.895</c:v>
                </c:pt>
                <c:pt idx="3380">
                  <c:v>16.899999999999999</c:v>
                </c:pt>
                <c:pt idx="3381">
                  <c:v>16.905000000000001</c:v>
                </c:pt>
                <c:pt idx="3382">
                  <c:v>16.91</c:v>
                </c:pt>
                <c:pt idx="3383">
                  <c:v>16.914999999999999</c:v>
                </c:pt>
                <c:pt idx="3384">
                  <c:v>16.920000000000002</c:v>
                </c:pt>
                <c:pt idx="3385">
                  <c:v>16.925000000000001</c:v>
                </c:pt>
                <c:pt idx="3386">
                  <c:v>16.93</c:v>
                </c:pt>
                <c:pt idx="3387">
                  <c:v>16.934999999999999</c:v>
                </c:pt>
                <c:pt idx="3388">
                  <c:v>16.940000000000001</c:v>
                </c:pt>
                <c:pt idx="3389">
                  <c:v>16.945</c:v>
                </c:pt>
                <c:pt idx="3390">
                  <c:v>16.95</c:v>
                </c:pt>
                <c:pt idx="3391">
                  <c:v>16.955000000000002</c:v>
                </c:pt>
                <c:pt idx="3392">
                  <c:v>16.96</c:v>
                </c:pt>
                <c:pt idx="3393">
                  <c:v>16.965</c:v>
                </c:pt>
                <c:pt idx="3394">
                  <c:v>16.97</c:v>
                </c:pt>
                <c:pt idx="3395">
                  <c:v>16.975000000000001</c:v>
                </c:pt>
                <c:pt idx="3396">
                  <c:v>16.98</c:v>
                </c:pt>
                <c:pt idx="3397">
                  <c:v>16.984999999999999</c:v>
                </c:pt>
                <c:pt idx="3398">
                  <c:v>16.990000000000002</c:v>
                </c:pt>
                <c:pt idx="3399">
                  <c:v>16.995000000000001</c:v>
                </c:pt>
                <c:pt idx="3400">
                  <c:v>17</c:v>
                </c:pt>
                <c:pt idx="3401">
                  <c:v>17.004999999999999</c:v>
                </c:pt>
                <c:pt idx="3402">
                  <c:v>17.010000000000002</c:v>
                </c:pt>
                <c:pt idx="3403">
                  <c:v>17.015000000000001</c:v>
                </c:pt>
                <c:pt idx="3404">
                  <c:v>17.02</c:v>
                </c:pt>
                <c:pt idx="3405">
                  <c:v>17.024999999999999</c:v>
                </c:pt>
                <c:pt idx="3406">
                  <c:v>17.03</c:v>
                </c:pt>
                <c:pt idx="3407">
                  <c:v>17.035</c:v>
                </c:pt>
                <c:pt idx="3408">
                  <c:v>17.04</c:v>
                </c:pt>
                <c:pt idx="3409">
                  <c:v>17.045000000000002</c:v>
                </c:pt>
                <c:pt idx="3410">
                  <c:v>17.05</c:v>
                </c:pt>
                <c:pt idx="3411">
                  <c:v>17.055</c:v>
                </c:pt>
                <c:pt idx="3412">
                  <c:v>17.059999999999999</c:v>
                </c:pt>
                <c:pt idx="3413">
                  <c:v>17.065000000000001</c:v>
                </c:pt>
                <c:pt idx="3414">
                  <c:v>17.07</c:v>
                </c:pt>
                <c:pt idx="3415">
                  <c:v>17.074999999999999</c:v>
                </c:pt>
                <c:pt idx="3416">
                  <c:v>17.080000000000002</c:v>
                </c:pt>
                <c:pt idx="3417">
                  <c:v>17.085000000000001</c:v>
                </c:pt>
                <c:pt idx="3418">
                  <c:v>17.09</c:v>
                </c:pt>
                <c:pt idx="3419">
                  <c:v>17.094999999999999</c:v>
                </c:pt>
                <c:pt idx="3420">
                  <c:v>17.100000000000001</c:v>
                </c:pt>
                <c:pt idx="3421">
                  <c:v>17.105</c:v>
                </c:pt>
                <c:pt idx="3422">
                  <c:v>17.11</c:v>
                </c:pt>
                <c:pt idx="3423">
                  <c:v>17.115000000000002</c:v>
                </c:pt>
                <c:pt idx="3424">
                  <c:v>17.12</c:v>
                </c:pt>
                <c:pt idx="3425">
                  <c:v>17.125</c:v>
                </c:pt>
                <c:pt idx="3426">
                  <c:v>17.13</c:v>
                </c:pt>
                <c:pt idx="3427">
                  <c:v>17.135000000000002</c:v>
                </c:pt>
                <c:pt idx="3428">
                  <c:v>17.14</c:v>
                </c:pt>
                <c:pt idx="3429">
                  <c:v>17.145</c:v>
                </c:pt>
                <c:pt idx="3430">
                  <c:v>17.150000000000002</c:v>
                </c:pt>
                <c:pt idx="3431">
                  <c:v>17.155000000000001</c:v>
                </c:pt>
                <c:pt idx="3432">
                  <c:v>17.16</c:v>
                </c:pt>
                <c:pt idx="3433">
                  <c:v>17.164999999999999</c:v>
                </c:pt>
                <c:pt idx="3434">
                  <c:v>17.170000000000002</c:v>
                </c:pt>
                <c:pt idx="3435">
                  <c:v>17.175000000000001</c:v>
                </c:pt>
                <c:pt idx="3436">
                  <c:v>17.18</c:v>
                </c:pt>
                <c:pt idx="3437">
                  <c:v>17.184999999999999</c:v>
                </c:pt>
                <c:pt idx="3438">
                  <c:v>17.190000000000001</c:v>
                </c:pt>
                <c:pt idx="3439">
                  <c:v>17.195</c:v>
                </c:pt>
                <c:pt idx="3440">
                  <c:v>17.2</c:v>
                </c:pt>
                <c:pt idx="3441">
                  <c:v>17.205000000000002</c:v>
                </c:pt>
                <c:pt idx="3442">
                  <c:v>17.21</c:v>
                </c:pt>
                <c:pt idx="3443">
                  <c:v>17.215</c:v>
                </c:pt>
                <c:pt idx="3444">
                  <c:v>17.22</c:v>
                </c:pt>
                <c:pt idx="3445">
                  <c:v>17.225000000000001</c:v>
                </c:pt>
                <c:pt idx="3446">
                  <c:v>17.23</c:v>
                </c:pt>
                <c:pt idx="3447">
                  <c:v>17.234999999999999</c:v>
                </c:pt>
                <c:pt idx="3448">
                  <c:v>17.240000000000002</c:v>
                </c:pt>
                <c:pt idx="3449">
                  <c:v>17.245000000000001</c:v>
                </c:pt>
                <c:pt idx="3450">
                  <c:v>17.25</c:v>
                </c:pt>
                <c:pt idx="3451">
                  <c:v>17.254999999999999</c:v>
                </c:pt>
                <c:pt idx="3452">
                  <c:v>17.260000000000002</c:v>
                </c:pt>
                <c:pt idx="3453">
                  <c:v>17.265000000000001</c:v>
                </c:pt>
                <c:pt idx="3454">
                  <c:v>17.27</c:v>
                </c:pt>
                <c:pt idx="3455">
                  <c:v>17.275000000000002</c:v>
                </c:pt>
                <c:pt idx="3456">
                  <c:v>17.28</c:v>
                </c:pt>
                <c:pt idx="3457">
                  <c:v>17.285</c:v>
                </c:pt>
                <c:pt idx="3458">
                  <c:v>17.29</c:v>
                </c:pt>
                <c:pt idx="3459">
                  <c:v>17.295000000000002</c:v>
                </c:pt>
                <c:pt idx="3460">
                  <c:v>17.3</c:v>
                </c:pt>
                <c:pt idx="3461">
                  <c:v>17.305</c:v>
                </c:pt>
                <c:pt idx="3462">
                  <c:v>17.309999999999999</c:v>
                </c:pt>
                <c:pt idx="3463">
                  <c:v>17.315000000000001</c:v>
                </c:pt>
                <c:pt idx="3464">
                  <c:v>17.32</c:v>
                </c:pt>
                <c:pt idx="3465">
                  <c:v>17.324999999999999</c:v>
                </c:pt>
                <c:pt idx="3466">
                  <c:v>17.330000000000002</c:v>
                </c:pt>
                <c:pt idx="3467">
                  <c:v>17.335000000000001</c:v>
                </c:pt>
                <c:pt idx="3468">
                  <c:v>17.34</c:v>
                </c:pt>
                <c:pt idx="3469">
                  <c:v>17.344999999999999</c:v>
                </c:pt>
                <c:pt idx="3470">
                  <c:v>17.350000000000001</c:v>
                </c:pt>
                <c:pt idx="3471">
                  <c:v>17.355</c:v>
                </c:pt>
                <c:pt idx="3472">
                  <c:v>17.36</c:v>
                </c:pt>
                <c:pt idx="3473">
                  <c:v>17.365000000000002</c:v>
                </c:pt>
                <c:pt idx="3474">
                  <c:v>17.37</c:v>
                </c:pt>
                <c:pt idx="3475">
                  <c:v>17.375</c:v>
                </c:pt>
                <c:pt idx="3476">
                  <c:v>17.38</c:v>
                </c:pt>
                <c:pt idx="3477">
                  <c:v>17.385000000000002</c:v>
                </c:pt>
                <c:pt idx="3478">
                  <c:v>17.39</c:v>
                </c:pt>
                <c:pt idx="3479">
                  <c:v>17.395</c:v>
                </c:pt>
                <c:pt idx="3480">
                  <c:v>17.400000000000002</c:v>
                </c:pt>
                <c:pt idx="3481">
                  <c:v>17.405000000000001</c:v>
                </c:pt>
                <c:pt idx="3482">
                  <c:v>17.41</c:v>
                </c:pt>
                <c:pt idx="3483">
                  <c:v>17.414999999999999</c:v>
                </c:pt>
                <c:pt idx="3484">
                  <c:v>17.420000000000002</c:v>
                </c:pt>
                <c:pt idx="3485">
                  <c:v>17.425000000000001</c:v>
                </c:pt>
                <c:pt idx="3486">
                  <c:v>17.43</c:v>
                </c:pt>
                <c:pt idx="3487">
                  <c:v>17.434999999999999</c:v>
                </c:pt>
                <c:pt idx="3488">
                  <c:v>17.440000000000001</c:v>
                </c:pt>
                <c:pt idx="3489">
                  <c:v>17.445</c:v>
                </c:pt>
                <c:pt idx="3490">
                  <c:v>17.45</c:v>
                </c:pt>
                <c:pt idx="3491">
                  <c:v>17.455000000000002</c:v>
                </c:pt>
                <c:pt idx="3492">
                  <c:v>17.46</c:v>
                </c:pt>
                <c:pt idx="3493">
                  <c:v>17.465</c:v>
                </c:pt>
                <c:pt idx="3494">
                  <c:v>17.47</c:v>
                </c:pt>
                <c:pt idx="3495">
                  <c:v>17.475000000000001</c:v>
                </c:pt>
                <c:pt idx="3496">
                  <c:v>17.48</c:v>
                </c:pt>
                <c:pt idx="3497">
                  <c:v>17.484999999999999</c:v>
                </c:pt>
                <c:pt idx="3498">
                  <c:v>17.490000000000002</c:v>
                </c:pt>
                <c:pt idx="3499">
                  <c:v>17.495000000000001</c:v>
                </c:pt>
                <c:pt idx="3500">
                  <c:v>17.5</c:v>
                </c:pt>
                <c:pt idx="3501">
                  <c:v>17.504999999999999</c:v>
                </c:pt>
                <c:pt idx="3502">
                  <c:v>17.510000000000002</c:v>
                </c:pt>
                <c:pt idx="3503">
                  <c:v>17.515000000000001</c:v>
                </c:pt>
                <c:pt idx="3504">
                  <c:v>17.52</c:v>
                </c:pt>
                <c:pt idx="3505">
                  <c:v>17.525000000000002</c:v>
                </c:pt>
                <c:pt idx="3506">
                  <c:v>17.53</c:v>
                </c:pt>
                <c:pt idx="3507">
                  <c:v>17.535</c:v>
                </c:pt>
                <c:pt idx="3508">
                  <c:v>17.54</c:v>
                </c:pt>
                <c:pt idx="3509">
                  <c:v>17.545000000000002</c:v>
                </c:pt>
                <c:pt idx="3510">
                  <c:v>17.55</c:v>
                </c:pt>
                <c:pt idx="3511">
                  <c:v>17.555</c:v>
                </c:pt>
                <c:pt idx="3512">
                  <c:v>17.559999999999999</c:v>
                </c:pt>
                <c:pt idx="3513">
                  <c:v>17.565000000000001</c:v>
                </c:pt>
                <c:pt idx="3514">
                  <c:v>17.57</c:v>
                </c:pt>
                <c:pt idx="3515">
                  <c:v>17.574999999999999</c:v>
                </c:pt>
                <c:pt idx="3516">
                  <c:v>17.580000000000002</c:v>
                </c:pt>
                <c:pt idx="3517">
                  <c:v>17.585000000000001</c:v>
                </c:pt>
                <c:pt idx="3518">
                  <c:v>17.59</c:v>
                </c:pt>
                <c:pt idx="3519">
                  <c:v>17.594999999999999</c:v>
                </c:pt>
                <c:pt idx="3520">
                  <c:v>17.600000000000001</c:v>
                </c:pt>
                <c:pt idx="3521">
                  <c:v>17.605</c:v>
                </c:pt>
                <c:pt idx="3522">
                  <c:v>17.61</c:v>
                </c:pt>
                <c:pt idx="3523">
                  <c:v>17.615000000000002</c:v>
                </c:pt>
                <c:pt idx="3524">
                  <c:v>17.62</c:v>
                </c:pt>
                <c:pt idx="3525">
                  <c:v>17.625</c:v>
                </c:pt>
                <c:pt idx="3526">
                  <c:v>17.63</c:v>
                </c:pt>
                <c:pt idx="3527">
                  <c:v>17.635000000000002</c:v>
                </c:pt>
                <c:pt idx="3528">
                  <c:v>17.64</c:v>
                </c:pt>
                <c:pt idx="3529">
                  <c:v>17.645</c:v>
                </c:pt>
                <c:pt idx="3530">
                  <c:v>17.650000000000002</c:v>
                </c:pt>
                <c:pt idx="3531">
                  <c:v>17.655000000000001</c:v>
                </c:pt>
                <c:pt idx="3532">
                  <c:v>17.66</c:v>
                </c:pt>
                <c:pt idx="3533">
                  <c:v>17.664999999999999</c:v>
                </c:pt>
                <c:pt idx="3534">
                  <c:v>17.670000000000002</c:v>
                </c:pt>
                <c:pt idx="3535">
                  <c:v>17.675000000000001</c:v>
                </c:pt>
                <c:pt idx="3536">
                  <c:v>17.68</c:v>
                </c:pt>
                <c:pt idx="3537">
                  <c:v>17.684999999999999</c:v>
                </c:pt>
                <c:pt idx="3538">
                  <c:v>17.690000000000001</c:v>
                </c:pt>
                <c:pt idx="3539">
                  <c:v>17.695</c:v>
                </c:pt>
                <c:pt idx="3540">
                  <c:v>17.7</c:v>
                </c:pt>
                <c:pt idx="3541">
                  <c:v>17.705000000000002</c:v>
                </c:pt>
                <c:pt idx="3542">
                  <c:v>17.71</c:v>
                </c:pt>
                <c:pt idx="3543">
                  <c:v>17.715</c:v>
                </c:pt>
                <c:pt idx="3544">
                  <c:v>17.72</c:v>
                </c:pt>
                <c:pt idx="3545">
                  <c:v>17.725000000000001</c:v>
                </c:pt>
                <c:pt idx="3546">
                  <c:v>17.73</c:v>
                </c:pt>
                <c:pt idx="3547">
                  <c:v>17.734999999999999</c:v>
                </c:pt>
                <c:pt idx="3548">
                  <c:v>17.740000000000002</c:v>
                </c:pt>
                <c:pt idx="3549">
                  <c:v>17.745000000000001</c:v>
                </c:pt>
                <c:pt idx="3550">
                  <c:v>17.75</c:v>
                </c:pt>
                <c:pt idx="3551">
                  <c:v>17.754999999999999</c:v>
                </c:pt>
                <c:pt idx="3552">
                  <c:v>17.760000000000002</c:v>
                </c:pt>
                <c:pt idx="3553">
                  <c:v>17.765000000000001</c:v>
                </c:pt>
                <c:pt idx="3554">
                  <c:v>17.77</c:v>
                </c:pt>
                <c:pt idx="3555">
                  <c:v>17.775000000000002</c:v>
                </c:pt>
                <c:pt idx="3556">
                  <c:v>17.78</c:v>
                </c:pt>
                <c:pt idx="3557">
                  <c:v>17.785</c:v>
                </c:pt>
                <c:pt idx="3558">
                  <c:v>17.79</c:v>
                </c:pt>
                <c:pt idx="3559">
                  <c:v>17.795000000000002</c:v>
                </c:pt>
                <c:pt idx="3560">
                  <c:v>17.8</c:v>
                </c:pt>
                <c:pt idx="3561">
                  <c:v>17.805</c:v>
                </c:pt>
                <c:pt idx="3562">
                  <c:v>17.809999999999999</c:v>
                </c:pt>
                <c:pt idx="3563">
                  <c:v>17.815000000000001</c:v>
                </c:pt>
                <c:pt idx="3564">
                  <c:v>17.82</c:v>
                </c:pt>
                <c:pt idx="3565">
                  <c:v>17.824999999999999</c:v>
                </c:pt>
                <c:pt idx="3566">
                  <c:v>17.830000000000002</c:v>
                </c:pt>
                <c:pt idx="3567">
                  <c:v>17.835000000000001</c:v>
                </c:pt>
                <c:pt idx="3568">
                  <c:v>17.84</c:v>
                </c:pt>
                <c:pt idx="3569">
                  <c:v>17.844999999999999</c:v>
                </c:pt>
                <c:pt idx="3570">
                  <c:v>17.850000000000001</c:v>
                </c:pt>
                <c:pt idx="3571">
                  <c:v>17.855</c:v>
                </c:pt>
                <c:pt idx="3572">
                  <c:v>17.86</c:v>
                </c:pt>
                <c:pt idx="3573">
                  <c:v>17.865000000000002</c:v>
                </c:pt>
                <c:pt idx="3574">
                  <c:v>17.87</c:v>
                </c:pt>
                <c:pt idx="3575">
                  <c:v>17.875</c:v>
                </c:pt>
                <c:pt idx="3576">
                  <c:v>17.88</c:v>
                </c:pt>
                <c:pt idx="3577">
                  <c:v>17.885000000000002</c:v>
                </c:pt>
                <c:pt idx="3578">
                  <c:v>17.89</c:v>
                </c:pt>
                <c:pt idx="3579">
                  <c:v>17.895</c:v>
                </c:pt>
                <c:pt idx="3580">
                  <c:v>17.900000000000002</c:v>
                </c:pt>
                <c:pt idx="3581">
                  <c:v>17.905000000000001</c:v>
                </c:pt>
                <c:pt idx="3582">
                  <c:v>17.91</c:v>
                </c:pt>
                <c:pt idx="3583">
                  <c:v>17.914999999999999</c:v>
                </c:pt>
                <c:pt idx="3584">
                  <c:v>17.920000000000002</c:v>
                </c:pt>
                <c:pt idx="3585">
                  <c:v>17.925000000000001</c:v>
                </c:pt>
                <c:pt idx="3586">
                  <c:v>17.93</c:v>
                </c:pt>
                <c:pt idx="3587">
                  <c:v>17.934999999999999</c:v>
                </c:pt>
                <c:pt idx="3588">
                  <c:v>17.940000000000001</c:v>
                </c:pt>
                <c:pt idx="3589">
                  <c:v>17.945</c:v>
                </c:pt>
                <c:pt idx="3590">
                  <c:v>17.95</c:v>
                </c:pt>
                <c:pt idx="3591">
                  <c:v>17.955000000000002</c:v>
                </c:pt>
                <c:pt idx="3592">
                  <c:v>17.96</c:v>
                </c:pt>
                <c:pt idx="3593">
                  <c:v>17.965</c:v>
                </c:pt>
                <c:pt idx="3594">
                  <c:v>17.97</c:v>
                </c:pt>
                <c:pt idx="3595">
                  <c:v>17.975000000000001</c:v>
                </c:pt>
                <c:pt idx="3596">
                  <c:v>17.98</c:v>
                </c:pt>
                <c:pt idx="3597">
                  <c:v>17.984999999999999</c:v>
                </c:pt>
                <c:pt idx="3598">
                  <c:v>17.990000000000002</c:v>
                </c:pt>
                <c:pt idx="3599">
                  <c:v>17.995000000000001</c:v>
                </c:pt>
                <c:pt idx="3600">
                  <c:v>18</c:v>
                </c:pt>
                <c:pt idx="3601">
                  <c:v>18.004999999999999</c:v>
                </c:pt>
                <c:pt idx="3602">
                  <c:v>18.010000000000002</c:v>
                </c:pt>
                <c:pt idx="3603">
                  <c:v>18.015000000000001</c:v>
                </c:pt>
                <c:pt idx="3604">
                  <c:v>18.02</c:v>
                </c:pt>
                <c:pt idx="3605">
                  <c:v>18.025000000000002</c:v>
                </c:pt>
                <c:pt idx="3606">
                  <c:v>18.03</c:v>
                </c:pt>
                <c:pt idx="3607">
                  <c:v>18.035</c:v>
                </c:pt>
                <c:pt idx="3608">
                  <c:v>18.04</c:v>
                </c:pt>
                <c:pt idx="3609">
                  <c:v>18.045000000000002</c:v>
                </c:pt>
                <c:pt idx="3610">
                  <c:v>18.05</c:v>
                </c:pt>
                <c:pt idx="3611">
                  <c:v>18.055</c:v>
                </c:pt>
                <c:pt idx="3612">
                  <c:v>18.059999999999999</c:v>
                </c:pt>
                <c:pt idx="3613">
                  <c:v>18.065000000000001</c:v>
                </c:pt>
                <c:pt idx="3614">
                  <c:v>18.07</c:v>
                </c:pt>
                <c:pt idx="3615">
                  <c:v>18.074999999999999</c:v>
                </c:pt>
                <c:pt idx="3616">
                  <c:v>18.080000000000002</c:v>
                </c:pt>
                <c:pt idx="3617">
                  <c:v>18.085000000000001</c:v>
                </c:pt>
                <c:pt idx="3618">
                  <c:v>18.09</c:v>
                </c:pt>
                <c:pt idx="3619">
                  <c:v>18.094999999999999</c:v>
                </c:pt>
                <c:pt idx="3620">
                  <c:v>18.100000000000001</c:v>
                </c:pt>
                <c:pt idx="3621">
                  <c:v>18.105</c:v>
                </c:pt>
                <c:pt idx="3622">
                  <c:v>18.11</c:v>
                </c:pt>
                <c:pt idx="3623">
                  <c:v>18.115000000000002</c:v>
                </c:pt>
                <c:pt idx="3624">
                  <c:v>18.12</c:v>
                </c:pt>
                <c:pt idx="3625">
                  <c:v>18.125</c:v>
                </c:pt>
                <c:pt idx="3626">
                  <c:v>18.13</c:v>
                </c:pt>
                <c:pt idx="3627">
                  <c:v>18.135000000000002</c:v>
                </c:pt>
                <c:pt idx="3628">
                  <c:v>18.14</c:v>
                </c:pt>
                <c:pt idx="3629">
                  <c:v>18.145</c:v>
                </c:pt>
                <c:pt idx="3630">
                  <c:v>18.150000000000002</c:v>
                </c:pt>
                <c:pt idx="3631">
                  <c:v>18.155000000000001</c:v>
                </c:pt>
                <c:pt idx="3632">
                  <c:v>18.16</c:v>
                </c:pt>
                <c:pt idx="3633">
                  <c:v>18.164999999999999</c:v>
                </c:pt>
                <c:pt idx="3634">
                  <c:v>18.170000000000002</c:v>
                </c:pt>
                <c:pt idx="3635">
                  <c:v>18.175000000000001</c:v>
                </c:pt>
                <c:pt idx="3636">
                  <c:v>18.18</c:v>
                </c:pt>
                <c:pt idx="3637">
                  <c:v>18.184999999999999</c:v>
                </c:pt>
                <c:pt idx="3638">
                  <c:v>18.190000000000001</c:v>
                </c:pt>
                <c:pt idx="3639">
                  <c:v>18.195</c:v>
                </c:pt>
                <c:pt idx="3640">
                  <c:v>18.2</c:v>
                </c:pt>
                <c:pt idx="3641">
                  <c:v>18.205000000000002</c:v>
                </c:pt>
                <c:pt idx="3642">
                  <c:v>18.21</c:v>
                </c:pt>
                <c:pt idx="3643">
                  <c:v>18.215</c:v>
                </c:pt>
                <c:pt idx="3644">
                  <c:v>18.22</c:v>
                </c:pt>
                <c:pt idx="3645">
                  <c:v>18.225000000000001</c:v>
                </c:pt>
                <c:pt idx="3646">
                  <c:v>18.23</c:v>
                </c:pt>
                <c:pt idx="3647">
                  <c:v>18.234999999999999</c:v>
                </c:pt>
                <c:pt idx="3648">
                  <c:v>18.240000000000002</c:v>
                </c:pt>
                <c:pt idx="3649">
                  <c:v>18.245000000000001</c:v>
                </c:pt>
                <c:pt idx="3650">
                  <c:v>18.25</c:v>
                </c:pt>
                <c:pt idx="3651">
                  <c:v>18.254999999999999</c:v>
                </c:pt>
                <c:pt idx="3652">
                  <c:v>18.260000000000002</c:v>
                </c:pt>
                <c:pt idx="3653">
                  <c:v>18.265000000000001</c:v>
                </c:pt>
                <c:pt idx="3654">
                  <c:v>18.27</c:v>
                </c:pt>
                <c:pt idx="3655">
                  <c:v>18.275000000000002</c:v>
                </c:pt>
                <c:pt idx="3656">
                  <c:v>18.28</c:v>
                </c:pt>
                <c:pt idx="3657">
                  <c:v>18.285</c:v>
                </c:pt>
                <c:pt idx="3658">
                  <c:v>18.29</c:v>
                </c:pt>
                <c:pt idx="3659">
                  <c:v>18.295000000000002</c:v>
                </c:pt>
                <c:pt idx="3660">
                  <c:v>18.3</c:v>
                </c:pt>
                <c:pt idx="3661">
                  <c:v>18.305</c:v>
                </c:pt>
                <c:pt idx="3662">
                  <c:v>18.309999999999999</c:v>
                </c:pt>
                <c:pt idx="3663">
                  <c:v>18.315000000000001</c:v>
                </c:pt>
                <c:pt idx="3664">
                  <c:v>18.32</c:v>
                </c:pt>
                <c:pt idx="3665">
                  <c:v>18.324999999999999</c:v>
                </c:pt>
                <c:pt idx="3666">
                  <c:v>18.330000000000002</c:v>
                </c:pt>
                <c:pt idx="3667">
                  <c:v>18.335000000000001</c:v>
                </c:pt>
                <c:pt idx="3668">
                  <c:v>18.34</c:v>
                </c:pt>
                <c:pt idx="3669">
                  <c:v>18.344999999999999</c:v>
                </c:pt>
                <c:pt idx="3670">
                  <c:v>18.350000000000001</c:v>
                </c:pt>
                <c:pt idx="3671">
                  <c:v>18.355</c:v>
                </c:pt>
                <c:pt idx="3672">
                  <c:v>18.36</c:v>
                </c:pt>
                <c:pt idx="3673">
                  <c:v>18.365000000000002</c:v>
                </c:pt>
                <c:pt idx="3674">
                  <c:v>18.37</c:v>
                </c:pt>
                <c:pt idx="3675">
                  <c:v>18.375</c:v>
                </c:pt>
                <c:pt idx="3676">
                  <c:v>18.38</c:v>
                </c:pt>
                <c:pt idx="3677">
                  <c:v>18.385000000000002</c:v>
                </c:pt>
                <c:pt idx="3678">
                  <c:v>18.39</c:v>
                </c:pt>
                <c:pt idx="3679">
                  <c:v>18.395</c:v>
                </c:pt>
                <c:pt idx="3680">
                  <c:v>18.400000000000002</c:v>
                </c:pt>
                <c:pt idx="3681">
                  <c:v>18.405000000000001</c:v>
                </c:pt>
                <c:pt idx="3682">
                  <c:v>18.41</c:v>
                </c:pt>
                <c:pt idx="3683">
                  <c:v>18.414999999999999</c:v>
                </c:pt>
                <c:pt idx="3684">
                  <c:v>18.420000000000002</c:v>
                </c:pt>
                <c:pt idx="3685">
                  <c:v>18.425000000000001</c:v>
                </c:pt>
                <c:pt idx="3686">
                  <c:v>18.43</c:v>
                </c:pt>
                <c:pt idx="3687">
                  <c:v>18.434999999999999</c:v>
                </c:pt>
                <c:pt idx="3688">
                  <c:v>18.440000000000001</c:v>
                </c:pt>
                <c:pt idx="3689">
                  <c:v>18.445</c:v>
                </c:pt>
                <c:pt idx="3690">
                  <c:v>18.45</c:v>
                </c:pt>
                <c:pt idx="3691">
                  <c:v>18.455000000000002</c:v>
                </c:pt>
                <c:pt idx="3692">
                  <c:v>18.46</c:v>
                </c:pt>
                <c:pt idx="3693">
                  <c:v>18.465</c:v>
                </c:pt>
                <c:pt idx="3694">
                  <c:v>18.47</c:v>
                </c:pt>
                <c:pt idx="3695">
                  <c:v>18.475000000000001</c:v>
                </c:pt>
                <c:pt idx="3696">
                  <c:v>18.48</c:v>
                </c:pt>
                <c:pt idx="3697">
                  <c:v>18.484999999999999</c:v>
                </c:pt>
                <c:pt idx="3698">
                  <c:v>18.490000000000002</c:v>
                </c:pt>
                <c:pt idx="3699">
                  <c:v>18.495000000000001</c:v>
                </c:pt>
                <c:pt idx="3700">
                  <c:v>18.5</c:v>
                </c:pt>
                <c:pt idx="3701">
                  <c:v>18.504999999999999</c:v>
                </c:pt>
                <c:pt idx="3702">
                  <c:v>18.510000000000002</c:v>
                </c:pt>
                <c:pt idx="3703">
                  <c:v>18.515000000000001</c:v>
                </c:pt>
                <c:pt idx="3704">
                  <c:v>18.52</c:v>
                </c:pt>
                <c:pt idx="3705">
                  <c:v>18.525000000000002</c:v>
                </c:pt>
                <c:pt idx="3706">
                  <c:v>18.53</c:v>
                </c:pt>
                <c:pt idx="3707">
                  <c:v>18.535</c:v>
                </c:pt>
                <c:pt idx="3708">
                  <c:v>18.54</c:v>
                </c:pt>
                <c:pt idx="3709">
                  <c:v>18.545000000000002</c:v>
                </c:pt>
                <c:pt idx="3710">
                  <c:v>18.55</c:v>
                </c:pt>
                <c:pt idx="3711">
                  <c:v>18.555</c:v>
                </c:pt>
                <c:pt idx="3712">
                  <c:v>18.559999999999999</c:v>
                </c:pt>
                <c:pt idx="3713">
                  <c:v>18.565000000000001</c:v>
                </c:pt>
                <c:pt idx="3714">
                  <c:v>18.57</c:v>
                </c:pt>
                <c:pt idx="3715">
                  <c:v>18.574999999999999</c:v>
                </c:pt>
                <c:pt idx="3716">
                  <c:v>18.580000000000002</c:v>
                </c:pt>
                <c:pt idx="3717">
                  <c:v>18.585000000000001</c:v>
                </c:pt>
                <c:pt idx="3718">
                  <c:v>18.59</c:v>
                </c:pt>
                <c:pt idx="3719">
                  <c:v>18.594999999999999</c:v>
                </c:pt>
                <c:pt idx="3720">
                  <c:v>18.600000000000001</c:v>
                </c:pt>
                <c:pt idx="3721">
                  <c:v>18.605</c:v>
                </c:pt>
                <c:pt idx="3722">
                  <c:v>18.61</c:v>
                </c:pt>
                <c:pt idx="3723">
                  <c:v>18.615000000000002</c:v>
                </c:pt>
                <c:pt idx="3724">
                  <c:v>18.62</c:v>
                </c:pt>
                <c:pt idx="3725">
                  <c:v>18.625</c:v>
                </c:pt>
                <c:pt idx="3726">
                  <c:v>18.63</c:v>
                </c:pt>
                <c:pt idx="3727">
                  <c:v>18.635000000000002</c:v>
                </c:pt>
                <c:pt idx="3728">
                  <c:v>18.64</c:v>
                </c:pt>
                <c:pt idx="3729">
                  <c:v>18.645</c:v>
                </c:pt>
                <c:pt idx="3730">
                  <c:v>18.650000000000002</c:v>
                </c:pt>
                <c:pt idx="3731">
                  <c:v>18.655000000000001</c:v>
                </c:pt>
                <c:pt idx="3732">
                  <c:v>18.66</c:v>
                </c:pt>
                <c:pt idx="3733">
                  <c:v>18.664999999999999</c:v>
                </c:pt>
                <c:pt idx="3734">
                  <c:v>18.670000000000002</c:v>
                </c:pt>
                <c:pt idx="3735">
                  <c:v>18.675000000000001</c:v>
                </c:pt>
                <c:pt idx="3736">
                  <c:v>18.68</c:v>
                </c:pt>
                <c:pt idx="3737">
                  <c:v>18.684999999999999</c:v>
                </c:pt>
                <c:pt idx="3738">
                  <c:v>18.690000000000001</c:v>
                </c:pt>
                <c:pt idx="3739">
                  <c:v>18.695</c:v>
                </c:pt>
                <c:pt idx="3740">
                  <c:v>18.7</c:v>
                </c:pt>
                <c:pt idx="3741">
                  <c:v>18.705000000000002</c:v>
                </c:pt>
                <c:pt idx="3742">
                  <c:v>18.71</c:v>
                </c:pt>
                <c:pt idx="3743">
                  <c:v>18.715</c:v>
                </c:pt>
                <c:pt idx="3744">
                  <c:v>18.72</c:v>
                </c:pt>
                <c:pt idx="3745">
                  <c:v>18.725000000000001</c:v>
                </c:pt>
                <c:pt idx="3746">
                  <c:v>18.73</c:v>
                </c:pt>
                <c:pt idx="3747">
                  <c:v>18.734999999999999</c:v>
                </c:pt>
                <c:pt idx="3748">
                  <c:v>18.740000000000002</c:v>
                </c:pt>
                <c:pt idx="3749">
                  <c:v>18.745000000000001</c:v>
                </c:pt>
                <c:pt idx="3750">
                  <c:v>18.75</c:v>
                </c:pt>
                <c:pt idx="3751">
                  <c:v>18.754999999999999</c:v>
                </c:pt>
                <c:pt idx="3752">
                  <c:v>18.760000000000002</c:v>
                </c:pt>
                <c:pt idx="3753">
                  <c:v>18.765000000000001</c:v>
                </c:pt>
                <c:pt idx="3754">
                  <c:v>18.77</c:v>
                </c:pt>
                <c:pt idx="3755">
                  <c:v>18.775000000000002</c:v>
                </c:pt>
                <c:pt idx="3756">
                  <c:v>18.78</c:v>
                </c:pt>
                <c:pt idx="3757">
                  <c:v>18.785</c:v>
                </c:pt>
                <c:pt idx="3758">
                  <c:v>18.79</c:v>
                </c:pt>
                <c:pt idx="3759">
                  <c:v>18.795000000000002</c:v>
                </c:pt>
                <c:pt idx="3760">
                  <c:v>18.8</c:v>
                </c:pt>
                <c:pt idx="3761">
                  <c:v>18.805</c:v>
                </c:pt>
                <c:pt idx="3762">
                  <c:v>18.809999999999999</c:v>
                </c:pt>
                <c:pt idx="3763">
                  <c:v>18.815000000000001</c:v>
                </c:pt>
                <c:pt idx="3764">
                  <c:v>18.82</c:v>
                </c:pt>
                <c:pt idx="3765">
                  <c:v>18.824999999999999</c:v>
                </c:pt>
                <c:pt idx="3766">
                  <c:v>18.830000000000002</c:v>
                </c:pt>
                <c:pt idx="3767">
                  <c:v>18.835000000000001</c:v>
                </c:pt>
                <c:pt idx="3768">
                  <c:v>18.84</c:v>
                </c:pt>
                <c:pt idx="3769">
                  <c:v>18.844999999999999</c:v>
                </c:pt>
                <c:pt idx="3770">
                  <c:v>18.850000000000001</c:v>
                </c:pt>
                <c:pt idx="3771">
                  <c:v>18.855</c:v>
                </c:pt>
                <c:pt idx="3772">
                  <c:v>18.86</c:v>
                </c:pt>
                <c:pt idx="3773">
                  <c:v>18.865000000000002</c:v>
                </c:pt>
                <c:pt idx="3774">
                  <c:v>18.87</c:v>
                </c:pt>
                <c:pt idx="3775">
                  <c:v>18.875</c:v>
                </c:pt>
                <c:pt idx="3776">
                  <c:v>18.88</c:v>
                </c:pt>
                <c:pt idx="3777">
                  <c:v>18.885000000000002</c:v>
                </c:pt>
                <c:pt idx="3778">
                  <c:v>18.89</c:v>
                </c:pt>
                <c:pt idx="3779">
                  <c:v>18.895</c:v>
                </c:pt>
                <c:pt idx="3780">
                  <c:v>18.900000000000002</c:v>
                </c:pt>
                <c:pt idx="3781">
                  <c:v>18.905000000000001</c:v>
                </c:pt>
                <c:pt idx="3782">
                  <c:v>18.91</c:v>
                </c:pt>
                <c:pt idx="3783">
                  <c:v>18.914999999999999</c:v>
                </c:pt>
                <c:pt idx="3784">
                  <c:v>18.920000000000002</c:v>
                </c:pt>
                <c:pt idx="3785">
                  <c:v>18.925000000000001</c:v>
                </c:pt>
                <c:pt idx="3786">
                  <c:v>18.93</c:v>
                </c:pt>
                <c:pt idx="3787">
                  <c:v>18.934999999999999</c:v>
                </c:pt>
                <c:pt idx="3788">
                  <c:v>18.940000000000001</c:v>
                </c:pt>
                <c:pt idx="3789">
                  <c:v>18.945</c:v>
                </c:pt>
                <c:pt idx="3790">
                  <c:v>18.95</c:v>
                </c:pt>
                <c:pt idx="3791">
                  <c:v>18.955000000000002</c:v>
                </c:pt>
                <c:pt idx="3792">
                  <c:v>18.96</c:v>
                </c:pt>
                <c:pt idx="3793">
                  <c:v>18.965</c:v>
                </c:pt>
                <c:pt idx="3794">
                  <c:v>18.97</c:v>
                </c:pt>
                <c:pt idx="3795">
                  <c:v>18.975000000000001</c:v>
                </c:pt>
                <c:pt idx="3796">
                  <c:v>18.98</c:v>
                </c:pt>
                <c:pt idx="3797">
                  <c:v>18.984999999999999</c:v>
                </c:pt>
                <c:pt idx="3798">
                  <c:v>18.990000000000002</c:v>
                </c:pt>
                <c:pt idx="3799">
                  <c:v>18.995000000000001</c:v>
                </c:pt>
                <c:pt idx="3800">
                  <c:v>19</c:v>
                </c:pt>
                <c:pt idx="3801">
                  <c:v>19.004999999999999</c:v>
                </c:pt>
                <c:pt idx="3802">
                  <c:v>19.010000000000002</c:v>
                </c:pt>
                <c:pt idx="3803">
                  <c:v>19.015000000000001</c:v>
                </c:pt>
                <c:pt idx="3804">
                  <c:v>19.02</c:v>
                </c:pt>
                <c:pt idx="3805">
                  <c:v>19.025000000000002</c:v>
                </c:pt>
                <c:pt idx="3806">
                  <c:v>19.03</c:v>
                </c:pt>
                <c:pt idx="3807">
                  <c:v>19.035</c:v>
                </c:pt>
                <c:pt idx="3808">
                  <c:v>19.04</c:v>
                </c:pt>
                <c:pt idx="3809">
                  <c:v>19.045000000000002</c:v>
                </c:pt>
                <c:pt idx="3810">
                  <c:v>19.05</c:v>
                </c:pt>
                <c:pt idx="3811">
                  <c:v>19.055</c:v>
                </c:pt>
                <c:pt idx="3812">
                  <c:v>19.059999999999999</c:v>
                </c:pt>
                <c:pt idx="3813">
                  <c:v>19.065000000000001</c:v>
                </c:pt>
                <c:pt idx="3814">
                  <c:v>19.07</c:v>
                </c:pt>
                <c:pt idx="3815">
                  <c:v>19.074999999999999</c:v>
                </c:pt>
                <c:pt idx="3816">
                  <c:v>19.080000000000002</c:v>
                </c:pt>
                <c:pt idx="3817">
                  <c:v>19.085000000000001</c:v>
                </c:pt>
                <c:pt idx="3818">
                  <c:v>19.09</c:v>
                </c:pt>
                <c:pt idx="3819">
                  <c:v>19.094999999999999</c:v>
                </c:pt>
                <c:pt idx="3820">
                  <c:v>19.100000000000001</c:v>
                </c:pt>
                <c:pt idx="3821">
                  <c:v>19.105</c:v>
                </c:pt>
                <c:pt idx="3822">
                  <c:v>19.11</c:v>
                </c:pt>
                <c:pt idx="3823">
                  <c:v>19.115000000000002</c:v>
                </c:pt>
                <c:pt idx="3824">
                  <c:v>19.12</c:v>
                </c:pt>
                <c:pt idx="3825">
                  <c:v>19.125</c:v>
                </c:pt>
                <c:pt idx="3826">
                  <c:v>19.13</c:v>
                </c:pt>
                <c:pt idx="3827">
                  <c:v>19.135000000000002</c:v>
                </c:pt>
                <c:pt idx="3828">
                  <c:v>19.14</c:v>
                </c:pt>
                <c:pt idx="3829">
                  <c:v>19.145</c:v>
                </c:pt>
                <c:pt idx="3830">
                  <c:v>19.150000000000002</c:v>
                </c:pt>
                <c:pt idx="3831">
                  <c:v>19.155000000000001</c:v>
                </c:pt>
                <c:pt idx="3832">
                  <c:v>19.16</c:v>
                </c:pt>
                <c:pt idx="3833">
                  <c:v>19.164999999999999</c:v>
                </c:pt>
                <c:pt idx="3834">
                  <c:v>19.170000000000002</c:v>
                </c:pt>
                <c:pt idx="3835">
                  <c:v>19.175000000000001</c:v>
                </c:pt>
                <c:pt idx="3836">
                  <c:v>19.18</c:v>
                </c:pt>
                <c:pt idx="3837">
                  <c:v>19.184999999999999</c:v>
                </c:pt>
                <c:pt idx="3838">
                  <c:v>19.190000000000001</c:v>
                </c:pt>
                <c:pt idx="3839">
                  <c:v>19.195</c:v>
                </c:pt>
                <c:pt idx="3840">
                  <c:v>19.2</c:v>
                </c:pt>
                <c:pt idx="3841">
                  <c:v>19.205000000000002</c:v>
                </c:pt>
                <c:pt idx="3842">
                  <c:v>19.21</c:v>
                </c:pt>
                <c:pt idx="3843">
                  <c:v>19.215</c:v>
                </c:pt>
                <c:pt idx="3844">
                  <c:v>19.22</c:v>
                </c:pt>
                <c:pt idx="3845">
                  <c:v>19.225000000000001</c:v>
                </c:pt>
                <c:pt idx="3846">
                  <c:v>19.23</c:v>
                </c:pt>
                <c:pt idx="3847">
                  <c:v>19.234999999999999</c:v>
                </c:pt>
                <c:pt idx="3848">
                  <c:v>19.240000000000002</c:v>
                </c:pt>
                <c:pt idx="3849">
                  <c:v>19.245000000000001</c:v>
                </c:pt>
                <c:pt idx="3850">
                  <c:v>19.25</c:v>
                </c:pt>
                <c:pt idx="3851">
                  <c:v>19.254999999999999</c:v>
                </c:pt>
                <c:pt idx="3852">
                  <c:v>19.260000000000002</c:v>
                </c:pt>
                <c:pt idx="3853">
                  <c:v>19.265000000000001</c:v>
                </c:pt>
                <c:pt idx="3854">
                  <c:v>19.27</c:v>
                </c:pt>
                <c:pt idx="3855">
                  <c:v>19.275000000000002</c:v>
                </c:pt>
                <c:pt idx="3856">
                  <c:v>19.28</c:v>
                </c:pt>
                <c:pt idx="3857">
                  <c:v>19.285</c:v>
                </c:pt>
                <c:pt idx="3858">
                  <c:v>19.29</c:v>
                </c:pt>
                <c:pt idx="3859">
                  <c:v>19.295000000000002</c:v>
                </c:pt>
                <c:pt idx="3860">
                  <c:v>19.3</c:v>
                </c:pt>
                <c:pt idx="3861">
                  <c:v>19.305</c:v>
                </c:pt>
                <c:pt idx="3862">
                  <c:v>19.309999999999999</c:v>
                </c:pt>
                <c:pt idx="3863">
                  <c:v>19.315000000000001</c:v>
                </c:pt>
                <c:pt idx="3864">
                  <c:v>19.32</c:v>
                </c:pt>
                <c:pt idx="3865">
                  <c:v>19.324999999999999</c:v>
                </c:pt>
                <c:pt idx="3866">
                  <c:v>19.330000000000002</c:v>
                </c:pt>
                <c:pt idx="3867">
                  <c:v>19.335000000000001</c:v>
                </c:pt>
                <c:pt idx="3868">
                  <c:v>19.34</c:v>
                </c:pt>
                <c:pt idx="3869">
                  <c:v>19.344999999999999</c:v>
                </c:pt>
                <c:pt idx="3870">
                  <c:v>19.350000000000001</c:v>
                </c:pt>
                <c:pt idx="3871">
                  <c:v>19.355</c:v>
                </c:pt>
                <c:pt idx="3872">
                  <c:v>19.36</c:v>
                </c:pt>
                <c:pt idx="3873">
                  <c:v>19.365000000000002</c:v>
                </c:pt>
                <c:pt idx="3874">
                  <c:v>19.37</c:v>
                </c:pt>
                <c:pt idx="3875">
                  <c:v>19.375</c:v>
                </c:pt>
                <c:pt idx="3876">
                  <c:v>19.38</c:v>
                </c:pt>
                <c:pt idx="3877">
                  <c:v>19.385000000000002</c:v>
                </c:pt>
                <c:pt idx="3878">
                  <c:v>19.39</c:v>
                </c:pt>
                <c:pt idx="3879">
                  <c:v>19.395</c:v>
                </c:pt>
                <c:pt idx="3880">
                  <c:v>19.400000000000002</c:v>
                </c:pt>
                <c:pt idx="3881">
                  <c:v>19.405000000000001</c:v>
                </c:pt>
                <c:pt idx="3882">
                  <c:v>19.41</c:v>
                </c:pt>
                <c:pt idx="3883">
                  <c:v>19.414999999999999</c:v>
                </c:pt>
                <c:pt idx="3884">
                  <c:v>19.420000000000002</c:v>
                </c:pt>
                <c:pt idx="3885">
                  <c:v>19.425000000000001</c:v>
                </c:pt>
                <c:pt idx="3886">
                  <c:v>19.43</c:v>
                </c:pt>
                <c:pt idx="3887">
                  <c:v>19.434999999999999</c:v>
                </c:pt>
                <c:pt idx="3888">
                  <c:v>19.440000000000001</c:v>
                </c:pt>
                <c:pt idx="3889">
                  <c:v>19.445</c:v>
                </c:pt>
                <c:pt idx="3890">
                  <c:v>19.45</c:v>
                </c:pt>
                <c:pt idx="3891">
                  <c:v>19.455000000000002</c:v>
                </c:pt>
                <c:pt idx="3892">
                  <c:v>19.46</c:v>
                </c:pt>
                <c:pt idx="3893">
                  <c:v>19.465</c:v>
                </c:pt>
                <c:pt idx="3894">
                  <c:v>19.47</c:v>
                </c:pt>
                <c:pt idx="3895">
                  <c:v>19.475000000000001</c:v>
                </c:pt>
                <c:pt idx="3896">
                  <c:v>19.48</c:v>
                </c:pt>
                <c:pt idx="3897">
                  <c:v>19.484999999999999</c:v>
                </c:pt>
                <c:pt idx="3898">
                  <c:v>19.490000000000002</c:v>
                </c:pt>
                <c:pt idx="3899">
                  <c:v>19.495000000000001</c:v>
                </c:pt>
                <c:pt idx="3900">
                  <c:v>19.5</c:v>
                </c:pt>
                <c:pt idx="3901">
                  <c:v>19.504999999999999</c:v>
                </c:pt>
                <c:pt idx="3902">
                  <c:v>19.510000000000002</c:v>
                </c:pt>
                <c:pt idx="3903">
                  <c:v>19.515000000000001</c:v>
                </c:pt>
                <c:pt idx="3904">
                  <c:v>19.52</c:v>
                </c:pt>
                <c:pt idx="3905">
                  <c:v>19.525000000000002</c:v>
                </c:pt>
                <c:pt idx="3906">
                  <c:v>19.53</c:v>
                </c:pt>
                <c:pt idx="3907">
                  <c:v>19.535</c:v>
                </c:pt>
                <c:pt idx="3908">
                  <c:v>19.54</c:v>
                </c:pt>
                <c:pt idx="3909">
                  <c:v>19.545000000000002</c:v>
                </c:pt>
                <c:pt idx="3910">
                  <c:v>19.55</c:v>
                </c:pt>
                <c:pt idx="3911">
                  <c:v>19.555</c:v>
                </c:pt>
                <c:pt idx="3912">
                  <c:v>19.559999999999999</c:v>
                </c:pt>
                <c:pt idx="3913">
                  <c:v>19.565000000000001</c:v>
                </c:pt>
                <c:pt idx="3914">
                  <c:v>19.57</c:v>
                </c:pt>
                <c:pt idx="3915">
                  <c:v>19.574999999999999</c:v>
                </c:pt>
                <c:pt idx="3916">
                  <c:v>19.580000000000002</c:v>
                </c:pt>
                <c:pt idx="3917">
                  <c:v>19.585000000000001</c:v>
                </c:pt>
                <c:pt idx="3918">
                  <c:v>19.59</c:v>
                </c:pt>
                <c:pt idx="3919">
                  <c:v>19.594999999999999</c:v>
                </c:pt>
                <c:pt idx="3920">
                  <c:v>19.600000000000001</c:v>
                </c:pt>
                <c:pt idx="3921">
                  <c:v>19.605</c:v>
                </c:pt>
                <c:pt idx="3922">
                  <c:v>19.61</c:v>
                </c:pt>
                <c:pt idx="3923">
                  <c:v>19.615000000000002</c:v>
                </c:pt>
                <c:pt idx="3924">
                  <c:v>19.62</c:v>
                </c:pt>
                <c:pt idx="3925">
                  <c:v>19.625</c:v>
                </c:pt>
                <c:pt idx="3926">
                  <c:v>19.63</c:v>
                </c:pt>
                <c:pt idx="3927">
                  <c:v>19.635000000000002</c:v>
                </c:pt>
                <c:pt idx="3928">
                  <c:v>19.64</c:v>
                </c:pt>
                <c:pt idx="3929">
                  <c:v>19.645</c:v>
                </c:pt>
                <c:pt idx="3930">
                  <c:v>19.650000000000002</c:v>
                </c:pt>
                <c:pt idx="3931">
                  <c:v>19.655000000000001</c:v>
                </c:pt>
                <c:pt idx="3932">
                  <c:v>19.66</c:v>
                </c:pt>
                <c:pt idx="3933">
                  <c:v>19.664999999999999</c:v>
                </c:pt>
                <c:pt idx="3934">
                  <c:v>19.670000000000002</c:v>
                </c:pt>
                <c:pt idx="3935">
                  <c:v>19.675000000000001</c:v>
                </c:pt>
                <c:pt idx="3936">
                  <c:v>19.68</c:v>
                </c:pt>
                <c:pt idx="3937">
                  <c:v>19.684999999999999</c:v>
                </c:pt>
                <c:pt idx="3938">
                  <c:v>19.690000000000001</c:v>
                </c:pt>
                <c:pt idx="3939">
                  <c:v>19.695</c:v>
                </c:pt>
                <c:pt idx="3940">
                  <c:v>19.7</c:v>
                </c:pt>
                <c:pt idx="3941">
                  <c:v>19.705000000000002</c:v>
                </c:pt>
                <c:pt idx="3942">
                  <c:v>19.71</c:v>
                </c:pt>
                <c:pt idx="3943">
                  <c:v>19.715</c:v>
                </c:pt>
                <c:pt idx="3944">
                  <c:v>19.72</c:v>
                </c:pt>
                <c:pt idx="3945">
                  <c:v>19.725000000000001</c:v>
                </c:pt>
                <c:pt idx="3946">
                  <c:v>19.73</c:v>
                </c:pt>
                <c:pt idx="3947">
                  <c:v>19.734999999999999</c:v>
                </c:pt>
                <c:pt idx="3948">
                  <c:v>19.740000000000002</c:v>
                </c:pt>
                <c:pt idx="3949">
                  <c:v>19.745000000000001</c:v>
                </c:pt>
                <c:pt idx="3950">
                  <c:v>19.75</c:v>
                </c:pt>
                <c:pt idx="3951">
                  <c:v>19.754999999999999</c:v>
                </c:pt>
                <c:pt idx="3952">
                  <c:v>19.760000000000002</c:v>
                </c:pt>
                <c:pt idx="3953">
                  <c:v>19.765000000000001</c:v>
                </c:pt>
                <c:pt idx="3954">
                  <c:v>19.77</c:v>
                </c:pt>
                <c:pt idx="3955">
                  <c:v>19.775000000000002</c:v>
                </c:pt>
                <c:pt idx="3956">
                  <c:v>19.78</c:v>
                </c:pt>
                <c:pt idx="3957">
                  <c:v>19.785</c:v>
                </c:pt>
                <c:pt idx="3958">
                  <c:v>19.79</c:v>
                </c:pt>
                <c:pt idx="3959">
                  <c:v>19.795000000000002</c:v>
                </c:pt>
                <c:pt idx="3960">
                  <c:v>19.8</c:v>
                </c:pt>
                <c:pt idx="3961">
                  <c:v>19.805</c:v>
                </c:pt>
                <c:pt idx="3962">
                  <c:v>19.809999999999999</c:v>
                </c:pt>
                <c:pt idx="3963">
                  <c:v>19.815000000000001</c:v>
                </c:pt>
                <c:pt idx="3964">
                  <c:v>19.82</c:v>
                </c:pt>
                <c:pt idx="3965">
                  <c:v>19.824999999999999</c:v>
                </c:pt>
                <c:pt idx="3966">
                  <c:v>19.830000000000002</c:v>
                </c:pt>
                <c:pt idx="3967">
                  <c:v>19.835000000000001</c:v>
                </c:pt>
                <c:pt idx="3968">
                  <c:v>19.84</c:v>
                </c:pt>
                <c:pt idx="3969">
                  <c:v>19.844999999999999</c:v>
                </c:pt>
                <c:pt idx="3970">
                  <c:v>19.850000000000001</c:v>
                </c:pt>
                <c:pt idx="3971">
                  <c:v>19.855</c:v>
                </c:pt>
                <c:pt idx="3972">
                  <c:v>19.86</c:v>
                </c:pt>
                <c:pt idx="3973">
                  <c:v>19.865000000000002</c:v>
                </c:pt>
                <c:pt idx="3974">
                  <c:v>19.87</c:v>
                </c:pt>
                <c:pt idx="3975">
                  <c:v>19.875</c:v>
                </c:pt>
                <c:pt idx="3976">
                  <c:v>19.88</c:v>
                </c:pt>
                <c:pt idx="3977">
                  <c:v>19.885000000000002</c:v>
                </c:pt>
                <c:pt idx="3978">
                  <c:v>19.89</c:v>
                </c:pt>
                <c:pt idx="3979">
                  <c:v>19.895</c:v>
                </c:pt>
                <c:pt idx="3980">
                  <c:v>19.900000000000002</c:v>
                </c:pt>
                <c:pt idx="3981">
                  <c:v>19.905000000000001</c:v>
                </c:pt>
                <c:pt idx="3982">
                  <c:v>19.91</c:v>
                </c:pt>
                <c:pt idx="3983">
                  <c:v>19.914999999999999</c:v>
                </c:pt>
                <c:pt idx="3984">
                  <c:v>19.920000000000002</c:v>
                </c:pt>
                <c:pt idx="3985">
                  <c:v>19.925000000000001</c:v>
                </c:pt>
                <c:pt idx="3986">
                  <c:v>19.93</c:v>
                </c:pt>
                <c:pt idx="3987">
                  <c:v>19.934999999999999</c:v>
                </c:pt>
                <c:pt idx="3988">
                  <c:v>19.940000000000001</c:v>
                </c:pt>
                <c:pt idx="3989">
                  <c:v>19.945</c:v>
                </c:pt>
                <c:pt idx="3990">
                  <c:v>19.95</c:v>
                </c:pt>
                <c:pt idx="3991">
                  <c:v>19.955000000000002</c:v>
                </c:pt>
                <c:pt idx="3992">
                  <c:v>19.96</c:v>
                </c:pt>
                <c:pt idx="3993">
                  <c:v>19.965</c:v>
                </c:pt>
                <c:pt idx="3994">
                  <c:v>19.97</c:v>
                </c:pt>
                <c:pt idx="3995">
                  <c:v>19.975000000000001</c:v>
                </c:pt>
                <c:pt idx="3996">
                  <c:v>19.98</c:v>
                </c:pt>
                <c:pt idx="3997">
                  <c:v>19.984999999999999</c:v>
                </c:pt>
                <c:pt idx="3998">
                  <c:v>19.990000000000002</c:v>
                </c:pt>
                <c:pt idx="3999">
                  <c:v>19.995000000000001</c:v>
                </c:pt>
                <c:pt idx="4000">
                  <c:v>20</c:v>
                </c:pt>
                <c:pt idx="4001">
                  <c:v>20.004999999999999</c:v>
                </c:pt>
                <c:pt idx="4002">
                  <c:v>20.010000000000002</c:v>
                </c:pt>
                <c:pt idx="4003">
                  <c:v>20.015000000000001</c:v>
                </c:pt>
                <c:pt idx="4004">
                  <c:v>20.02</c:v>
                </c:pt>
                <c:pt idx="4005">
                  <c:v>20.025000000000002</c:v>
                </c:pt>
                <c:pt idx="4006">
                  <c:v>20.03</c:v>
                </c:pt>
                <c:pt idx="4007">
                  <c:v>20.035</c:v>
                </c:pt>
                <c:pt idx="4008">
                  <c:v>20.04</c:v>
                </c:pt>
                <c:pt idx="4009">
                  <c:v>20.045000000000002</c:v>
                </c:pt>
                <c:pt idx="4010">
                  <c:v>20.05</c:v>
                </c:pt>
                <c:pt idx="4011">
                  <c:v>20.055</c:v>
                </c:pt>
                <c:pt idx="4012">
                  <c:v>20.059999999999999</c:v>
                </c:pt>
                <c:pt idx="4013">
                  <c:v>20.065000000000001</c:v>
                </c:pt>
                <c:pt idx="4014">
                  <c:v>20.07</c:v>
                </c:pt>
                <c:pt idx="4015">
                  <c:v>20.074999999999999</c:v>
                </c:pt>
                <c:pt idx="4016">
                  <c:v>20.080000000000002</c:v>
                </c:pt>
                <c:pt idx="4017">
                  <c:v>20.085000000000001</c:v>
                </c:pt>
                <c:pt idx="4018">
                  <c:v>20.09</c:v>
                </c:pt>
                <c:pt idx="4019">
                  <c:v>20.094999999999999</c:v>
                </c:pt>
                <c:pt idx="4020">
                  <c:v>20.100000000000001</c:v>
                </c:pt>
                <c:pt idx="4021">
                  <c:v>20.105</c:v>
                </c:pt>
                <c:pt idx="4022">
                  <c:v>20.11</c:v>
                </c:pt>
                <c:pt idx="4023">
                  <c:v>20.115000000000002</c:v>
                </c:pt>
                <c:pt idx="4024">
                  <c:v>20.12</c:v>
                </c:pt>
                <c:pt idx="4025">
                  <c:v>20.125</c:v>
                </c:pt>
                <c:pt idx="4026">
                  <c:v>20.13</c:v>
                </c:pt>
                <c:pt idx="4027">
                  <c:v>20.135000000000002</c:v>
                </c:pt>
                <c:pt idx="4028">
                  <c:v>20.14</c:v>
                </c:pt>
                <c:pt idx="4029">
                  <c:v>20.145</c:v>
                </c:pt>
                <c:pt idx="4030">
                  <c:v>20.150000000000002</c:v>
                </c:pt>
                <c:pt idx="4031">
                  <c:v>20.155000000000001</c:v>
                </c:pt>
                <c:pt idx="4032">
                  <c:v>20.16</c:v>
                </c:pt>
                <c:pt idx="4033">
                  <c:v>20.164999999999999</c:v>
                </c:pt>
                <c:pt idx="4034">
                  <c:v>20.170000000000002</c:v>
                </c:pt>
                <c:pt idx="4035">
                  <c:v>20.175000000000001</c:v>
                </c:pt>
                <c:pt idx="4036">
                  <c:v>20.18</c:v>
                </c:pt>
                <c:pt idx="4037">
                  <c:v>20.184999999999999</c:v>
                </c:pt>
                <c:pt idx="4038">
                  <c:v>20.190000000000001</c:v>
                </c:pt>
                <c:pt idx="4039">
                  <c:v>20.195</c:v>
                </c:pt>
                <c:pt idx="4040">
                  <c:v>20.2</c:v>
                </c:pt>
                <c:pt idx="4041">
                  <c:v>20.205000000000002</c:v>
                </c:pt>
                <c:pt idx="4042">
                  <c:v>20.21</c:v>
                </c:pt>
                <c:pt idx="4043">
                  <c:v>20.215</c:v>
                </c:pt>
                <c:pt idx="4044">
                  <c:v>20.22</c:v>
                </c:pt>
                <c:pt idx="4045">
                  <c:v>20.225000000000001</c:v>
                </c:pt>
                <c:pt idx="4046">
                  <c:v>20.23</c:v>
                </c:pt>
                <c:pt idx="4047">
                  <c:v>20.234999999999999</c:v>
                </c:pt>
                <c:pt idx="4048">
                  <c:v>20.240000000000002</c:v>
                </c:pt>
                <c:pt idx="4049">
                  <c:v>20.245000000000001</c:v>
                </c:pt>
                <c:pt idx="4050">
                  <c:v>20.25</c:v>
                </c:pt>
                <c:pt idx="4051">
                  <c:v>20.254999999999999</c:v>
                </c:pt>
                <c:pt idx="4052">
                  <c:v>20.260000000000002</c:v>
                </c:pt>
                <c:pt idx="4053">
                  <c:v>20.265000000000001</c:v>
                </c:pt>
                <c:pt idx="4054">
                  <c:v>20.27</c:v>
                </c:pt>
                <c:pt idx="4055">
                  <c:v>20.275000000000002</c:v>
                </c:pt>
                <c:pt idx="4056">
                  <c:v>20.28</c:v>
                </c:pt>
                <c:pt idx="4057">
                  <c:v>20.285</c:v>
                </c:pt>
                <c:pt idx="4058">
                  <c:v>20.29</c:v>
                </c:pt>
                <c:pt idx="4059">
                  <c:v>20.295000000000002</c:v>
                </c:pt>
                <c:pt idx="4060">
                  <c:v>20.3</c:v>
                </c:pt>
                <c:pt idx="4061">
                  <c:v>20.305</c:v>
                </c:pt>
                <c:pt idx="4062">
                  <c:v>20.309999999999999</c:v>
                </c:pt>
                <c:pt idx="4063">
                  <c:v>20.315000000000001</c:v>
                </c:pt>
                <c:pt idx="4064">
                  <c:v>20.32</c:v>
                </c:pt>
                <c:pt idx="4065">
                  <c:v>20.324999999999999</c:v>
                </c:pt>
                <c:pt idx="4066">
                  <c:v>20.330000000000002</c:v>
                </c:pt>
                <c:pt idx="4067">
                  <c:v>20.335000000000001</c:v>
                </c:pt>
                <c:pt idx="4068">
                  <c:v>20.34</c:v>
                </c:pt>
                <c:pt idx="4069">
                  <c:v>20.344999999999999</c:v>
                </c:pt>
                <c:pt idx="4070">
                  <c:v>20.350000000000001</c:v>
                </c:pt>
                <c:pt idx="4071">
                  <c:v>20.355</c:v>
                </c:pt>
                <c:pt idx="4072">
                  <c:v>20.36</c:v>
                </c:pt>
                <c:pt idx="4073">
                  <c:v>20.365000000000002</c:v>
                </c:pt>
                <c:pt idx="4074">
                  <c:v>20.37</c:v>
                </c:pt>
                <c:pt idx="4075">
                  <c:v>20.375</c:v>
                </c:pt>
                <c:pt idx="4076">
                  <c:v>20.38</c:v>
                </c:pt>
                <c:pt idx="4077">
                  <c:v>20.385000000000002</c:v>
                </c:pt>
                <c:pt idx="4078">
                  <c:v>20.39</c:v>
                </c:pt>
                <c:pt idx="4079">
                  <c:v>20.395</c:v>
                </c:pt>
                <c:pt idx="4080">
                  <c:v>20.400000000000002</c:v>
                </c:pt>
                <c:pt idx="4081">
                  <c:v>20.405000000000001</c:v>
                </c:pt>
                <c:pt idx="4082">
                  <c:v>20.41</c:v>
                </c:pt>
                <c:pt idx="4083">
                  <c:v>20.414999999999999</c:v>
                </c:pt>
                <c:pt idx="4084">
                  <c:v>20.420000000000002</c:v>
                </c:pt>
                <c:pt idx="4085">
                  <c:v>20.425000000000001</c:v>
                </c:pt>
                <c:pt idx="4086">
                  <c:v>20.43</c:v>
                </c:pt>
                <c:pt idx="4087">
                  <c:v>20.434999999999999</c:v>
                </c:pt>
                <c:pt idx="4088">
                  <c:v>20.440000000000001</c:v>
                </c:pt>
                <c:pt idx="4089">
                  <c:v>20.445</c:v>
                </c:pt>
                <c:pt idx="4090">
                  <c:v>20.45</c:v>
                </c:pt>
                <c:pt idx="4091">
                  <c:v>20.455000000000002</c:v>
                </c:pt>
                <c:pt idx="4092">
                  <c:v>20.46</c:v>
                </c:pt>
                <c:pt idx="4093">
                  <c:v>20.465</c:v>
                </c:pt>
                <c:pt idx="4094">
                  <c:v>20.47</c:v>
                </c:pt>
                <c:pt idx="4095">
                  <c:v>20.475000000000001</c:v>
                </c:pt>
                <c:pt idx="4096">
                  <c:v>20.48</c:v>
                </c:pt>
                <c:pt idx="4097">
                  <c:v>20.484999999999999</c:v>
                </c:pt>
                <c:pt idx="4098">
                  <c:v>20.490000000000002</c:v>
                </c:pt>
                <c:pt idx="4099">
                  <c:v>20.495000000000001</c:v>
                </c:pt>
                <c:pt idx="4100">
                  <c:v>20.5</c:v>
                </c:pt>
                <c:pt idx="4101">
                  <c:v>20.504999999999999</c:v>
                </c:pt>
                <c:pt idx="4102">
                  <c:v>20.51</c:v>
                </c:pt>
                <c:pt idx="4103">
                  <c:v>20.515000000000001</c:v>
                </c:pt>
                <c:pt idx="4104">
                  <c:v>20.52</c:v>
                </c:pt>
                <c:pt idx="4105">
                  <c:v>20.525000000000002</c:v>
                </c:pt>
                <c:pt idx="4106">
                  <c:v>20.53</c:v>
                </c:pt>
                <c:pt idx="4107">
                  <c:v>20.535</c:v>
                </c:pt>
                <c:pt idx="4108">
                  <c:v>20.54</c:v>
                </c:pt>
                <c:pt idx="4109">
                  <c:v>20.545000000000002</c:v>
                </c:pt>
                <c:pt idx="4110">
                  <c:v>20.55</c:v>
                </c:pt>
                <c:pt idx="4111">
                  <c:v>20.555</c:v>
                </c:pt>
                <c:pt idx="4112">
                  <c:v>20.56</c:v>
                </c:pt>
                <c:pt idx="4113">
                  <c:v>20.565000000000001</c:v>
                </c:pt>
                <c:pt idx="4114">
                  <c:v>20.57</c:v>
                </c:pt>
                <c:pt idx="4115">
                  <c:v>20.574999999999999</c:v>
                </c:pt>
                <c:pt idx="4116">
                  <c:v>20.580000000000002</c:v>
                </c:pt>
                <c:pt idx="4117">
                  <c:v>20.585000000000001</c:v>
                </c:pt>
                <c:pt idx="4118">
                  <c:v>20.59</c:v>
                </c:pt>
                <c:pt idx="4119">
                  <c:v>20.594999999999999</c:v>
                </c:pt>
                <c:pt idx="4120">
                  <c:v>20.6</c:v>
                </c:pt>
                <c:pt idx="4121">
                  <c:v>20.605</c:v>
                </c:pt>
                <c:pt idx="4122">
                  <c:v>20.61</c:v>
                </c:pt>
                <c:pt idx="4123">
                  <c:v>20.615000000000002</c:v>
                </c:pt>
                <c:pt idx="4124">
                  <c:v>20.62</c:v>
                </c:pt>
                <c:pt idx="4125">
                  <c:v>20.625</c:v>
                </c:pt>
                <c:pt idx="4126">
                  <c:v>20.63</c:v>
                </c:pt>
                <c:pt idx="4127">
                  <c:v>20.635000000000002</c:v>
                </c:pt>
                <c:pt idx="4128">
                  <c:v>20.64</c:v>
                </c:pt>
                <c:pt idx="4129">
                  <c:v>20.645</c:v>
                </c:pt>
                <c:pt idx="4130">
                  <c:v>20.650000000000002</c:v>
                </c:pt>
                <c:pt idx="4131">
                  <c:v>20.655000000000001</c:v>
                </c:pt>
                <c:pt idx="4132">
                  <c:v>20.66</c:v>
                </c:pt>
                <c:pt idx="4133">
                  <c:v>20.664999999999999</c:v>
                </c:pt>
                <c:pt idx="4134">
                  <c:v>20.67</c:v>
                </c:pt>
                <c:pt idx="4135">
                  <c:v>20.675000000000001</c:v>
                </c:pt>
                <c:pt idx="4136">
                  <c:v>20.68</c:v>
                </c:pt>
                <c:pt idx="4137">
                  <c:v>20.684999999999999</c:v>
                </c:pt>
                <c:pt idx="4138">
                  <c:v>20.69</c:v>
                </c:pt>
                <c:pt idx="4139">
                  <c:v>20.695</c:v>
                </c:pt>
                <c:pt idx="4140">
                  <c:v>20.7</c:v>
                </c:pt>
                <c:pt idx="4141">
                  <c:v>20.705000000000002</c:v>
                </c:pt>
                <c:pt idx="4142">
                  <c:v>20.71</c:v>
                </c:pt>
                <c:pt idx="4143">
                  <c:v>20.715</c:v>
                </c:pt>
                <c:pt idx="4144">
                  <c:v>20.72</c:v>
                </c:pt>
                <c:pt idx="4145">
                  <c:v>20.725000000000001</c:v>
                </c:pt>
                <c:pt idx="4146">
                  <c:v>20.73</c:v>
                </c:pt>
                <c:pt idx="4147">
                  <c:v>20.734999999999999</c:v>
                </c:pt>
                <c:pt idx="4148">
                  <c:v>20.740000000000002</c:v>
                </c:pt>
                <c:pt idx="4149">
                  <c:v>20.745000000000001</c:v>
                </c:pt>
                <c:pt idx="4150">
                  <c:v>20.75</c:v>
                </c:pt>
                <c:pt idx="4151">
                  <c:v>20.754999999999999</c:v>
                </c:pt>
                <c:pt idx="4152">
                  <c:v>20.76</c:v>
                </c:pt>
                <c:pt idx="4153">
                  <c:v>20.765000000000001</c:v>
                </c:pt>
                <c:pt idx="4154">
                  <c:v>20.77</c:v>
                </c:pt>
                <c:pt idx="4155">
                  <c:v>20.775000000000002</c:v>
                </c:pt>
                <c:pt idx="4156">
                  <c:v>20.78</c:v>
                </c:pt>
                <c:pt idx="4157">
                  <c:v>20.785</c:v>
                </c:pt>
                <c:pt idx="4158">
                  <c:v>20.79</c:v>
                </c:pt>
                <c:pt idx="4159">
                  <c:v>20.795000000000002</c:v>
                </c:pt>
                <c:pt idx="4160">
                  <c:v>20.8</c:v>
                </c:pt>
                <c:pt idx="4161">
                  <c:v>20.805</c:v>
                </c:pt>
                <c:pt idx="4162">
                  <c:v>20.81</c:v>
                </c:pt>
                <c:pt idx="4163">
                  <c:v>20.815000000000001</c:v>
                </c:pt>
                <c:pt idx="4164">
                  <c:v>20.82</c:v>
                </c:pt>
                <c:pt idx="4165">
                  <c:v>20.824999999999999</c:v>
                </c:pt>
                <c:pt idx="4166">
                  <c:v>20.830000000000002</c:v>
                </c:pt>
                <c:pt idx="4167">
                  <c:v>20.835000000000001</c:v>
                </c:pt>
                <c:pt idx="4168">
                  <c:v>20.84</c:v>
                </c:pt>
                <c:pt idx="4169">
                  <c:v>20.844999999999999</c:v>
                </c:pt>
                <c:pt idx="4170">
                  <c:v>20.85</c:v>
                </c:pt>
                <c:pt idx="4171">
                  <c:v>20.855</c:v>
                </c:pt>
                <c:pt idx="4172">
                  <c:v>20.86</c:v>
                </c:pt>
                <c:pt idx="4173">
                  <c:v>20.865000000000002</c:v>
                </c:pt>
                <c:pt idx="4174">
                  <c:v>20.87</c:v>
                </c:pt>
                <c:pt idx="4175">
                  <c:v>20.875</c:v>
                </c:pt>
                <c:pt idx="4176">
                  <c:v>20.88</c:v>
                </c:pt>
                <c:pt idx="4177">
                  <c:v>20.885000000000002</c:v>
                </c:pt>
                <c:pt idx="4178">
                  <c:v>20.89</c:v>
                </c:pt>
                <c:pt idx="4179">
                  <c:v>20.895</c:v>
                </c:pt>
                <c:pt idx="4180">
                  <c:v>20.900000000000002</c:v>
                </c:pt>
                <c:pt idx="4181">
                  <c:v>20.905000000000001</c:v>
                </c:pt>
                <c:pt idx="4182">
                  <c:v>20.91</c:v>
                </c:pt>
                <c:pt idx="4183">
                  <c:v>20.914999999999999</c:v>
                </c:pt>
                <c:pt idx="4184">
                  <c:v>20.92</c:v>
                </c:pt>
                <c:pt idx="4185">
                  <c:v>20.925000000000001</c:v>
                </c:pt>
                <c:pt idx="4186">
                  <c:v>20.93</c:v>
                </c:pt>
                <c:pt idx="4187">
                  <c:v>20.934999999999999</c:v>
                </c:pt>
                <c:pt idx="4188">
                  <c:v>20.94</c:v>
                </c:pt>
                <c:pt idx="4189">
                  <c:v>20.945</c:v>
                </c:pt>
                <c:pt idx="4190">
                  <c:v>20.95</c:v>
                </c:pt>
                <c:pt idx="4191">
                  <c:v>20.955000000000002</c:v>
                </c:pt>
                <c:pt idx="4192">
                  <c:v>20.96</c:v>
                </c:pt>
                <c:pt idx="4193">
                  <c:v>20.965</c:v>
                </c:pt>
                <c:pt idx="4194">
                  <c:v>20.97</c:v>
                </c:pt>
                <c:pt idx="4195">
                  <c:v>20.975000000000001</c:v>
                </c:pt>
                <c:pt idx="4196">
                  <c:v>20.98</c:v>
                </c:pt>
                <c:pt idx="4197">
                  <c:v>20.984999999999999</c:v>
                </c:pt>
                <c:pt idx="4198">
                  <c:v>20.990000000000002</c:v>
                </c:pt>
                <c:pt idx="4199">
                  <c:v>20.995000000000001</c:v>
                </c:pt>
                <c:pt idx="4200">
                  <c:v>21</c:v>
                </c:pt>
                <c:pt idx="4201">
                  <c:v>21.004999999999999</c:v>
                </c:pt>
                <c:pt idx="4202">
                  <c:v>21.01</c:v>
                </c:pt>
                <c:pt idx="4203">
                  <c:v>21.015000000000001</c:v>
                </c:pt>
                <c:pt idx="4204">
                  <c:v>21.02</c:v>
                </c:pt>
                <c:pt idx="4205">
                  <c:v>21.025000000000002</c:v>
                </c:pt>
                <c:pt idx="4206">
                  <c:v>21.03</c:v>
                </c:pt>
                <c:pt idx="4207">
                  <c:v>21.035</c:v>
                </c:pt>
                <c:pt idx="4208">
                  <c:v>21.04</c:v>
                </c:pt>
                <c:pt idx="4209">
                  <c:v>21.045000000000002</c:v>
                </c:pt>
                <c:pt idx="4210">
                  <c:v>21.05</c:v>
                </c:pt>
                <c:pt idx="4211">
                  <c:v>21.055</c:v>
                </c:pt>
                <c:pt idx="4212">
                  <c:v>21.06</c:v>
                </c:pt>
                <c:pt idx="4213">
                  <c:v>21.065000000000001</c:v>
                </c:pt>
                <c:pt idx="4214">
                  <c:v>21.07</c:v>
                </c:pt>
                <c:pt idx="4215">
                  <c:v>21.074999999999999</c:v>
                </c:pt>
                <c:pt idx="4216">
                  <c:v>21.080000000000002</c:v>
                </c:pt>
                <c:pt idx="4217">
                  <c:v>21.085000000000001</c:v>
                </c:pt>
                <c:pt idx="4218">
                  <c:v>21.09</c:v>
                </c:pt>
                <c:pt idx="4219">
                  <c:v>21.094999999999999</c:v>
                </c:pt>
                <c:pt idx="4220">
                  <c:v>21.1</c:v>
                </c:pt>
                <c:pt idx="4221">
                  <c:v>21.105</c:v>
                </c:pt>
                <c:pt idx="4222">
                  <c:v>21.11</c:v>
                </c:pt>
                <c:pt idx="4223">
                  <c:v>21.115000000000002</c:v>
                </c:pt>
                <c:pt idx="4224">
                  <c:v>21.12</c:v>
                </c:pt>
                <c:pt idx="4225">
                  <c:v>21.125</c:v>
                </c:pt>
                <c:pt idx="4226">
                  <c:v>21.13</c:v>
                </c:pt>
                <c:pt idx="4227">
                  <c:v>21.135000000000002</c:v>
                </c:pt>
                <c:pt idx="4228">
                  <c:v>21.14</c:v>
                </c:pt>
                <c:pt idx="4229">
                  <c:v>21.145</c:v>
                </c:pt>
                <c:pt idx="4230">
                  <c:v>21.150000000000002</c:v>
                </c:pt>
                <c:pt idx="4231">
                  <c:v>21.155000000000001</c:v>
                </c:pt>
                <c:pt idx="4232">
                  <c:v>21.16</c:v>
                </c:pt>
                <c:pt idx="4233">
                  <c:v>21.164999999999999</c:v>
                </c:pt>
                <c:pt idx="4234">
                  <c:v>21.17</c:v>
                </c:pt>
                <c:pt idx="4235">
                  <c:v>21.175000000000001</c:v>
                </c:pt>
                <c:pt idx="4236">
                  <c:v>21.18</c:v>
                </c:pt>
                <c:pt idx="4237">
                  <c:v>21.184999999999999</c:v>
                </c:pt>
                <c:pt idx="4238">
                  <c:v>21.19</c:v>
                </c:pt>
                <c:pt idx="4239">
                  <c:v>21.195</c:v>
                </c:pt>
                <c:pt idx="4240">
                  <c:v>21.2</c:v>
                </c:pt>
                <c:pt idx="4241">
                  <c:v>21.205000000000002</c:v>
                </c:pt>
                <c:pt idx="4242">
                  <c:v>21.21</c:v>
                </c:pt>
                <c:pt idx="4243">
                  <c:v>21.215</c:v>
                </c:pt>
                <c:pt idx="4244">
                  <c:v>21.22</c:v>
                </c:pt>
                <c:pt idx="4245">
                  <c:v>21.225000000000001</c:v>
                </c:pt>
                <c:pt idx="4246">
                  <c:v>21.23</c:v>
                </c:pt>
                <c:pt idx="4247">
                  <c:v>21.234999999999999</c:v>
                </c:pt>
                <c:pt idx="4248">
                  <c:v>21.240000000000002</c:v>
                </c:pt>
                <c:pt idx="4249">
                  <c:v>21.245000000000001</c:v>
                </c:pt>
                <c:pt idx="4250">
                  <c:v>21.25</c:v>
                </c:pt>
                <c:pt idx="4251">
                  <c:v>21.254999999999999</c:v>
                </c:pt>
                <c:pt idx="4252">
                  <c:v>21.26</c:v>
                </c:pt>
                <c:pt idx="4253">
                  <c:v>21.265000000000001</c:v>
                </c:pt>
                <c:pt idx="4254">
                  <c:v>21.27</c:v>
                </c:pt>
                <c:pt idx="4255">
                  <c:v>21.275000000000002</c:v>
                </c:pt>
                <c:pt idx="4256">
                  <c:v>21.28</c:v>
                </c:pt>
                <c:pt idx="4257">
                  <c:v>21.285</c:v>
                </c:pt>
                <c:pt idx="4258">
                  <c:v>21.29</c:v>
                </c:pt>
                <c:pt idx="4259">
                  <c:v>21.295000000000002</c:v>
                </c:pt>
                <c:pt idx="4260">
                  <c:v>21.3</c:v>
                </c:pt>
                <c:pt idx="4261">
                  <c:v>21.305</c:v>
                </c:pt>
                <c:pt idx="4262">
                  <c:v>21.31</c:v>
                </c:pt>
                <c:pt idx="4263">
                  <c:v>21.315000000000001</c:v>
                </c:pt>
                <c:pt idx="4264">
                  <c:v>21.32</c:v>
                </c:pt>
                <c:pt idx="4265">
                  <c:v>21.324999999999999</c:v>
                </c:pt>
                <c:pt idx="4266">
                  <c:v>21.330000000000002</c:v>
                </c:pt>
                <c:pt idx="4267">
                  <c:v>21.335000000000001</c:v>
                </c:pt>
                <c:pt idx="4268">
                  <c:v>21.34</c:v>
                </c:pt>
                <c:pt idx="4269">
                  <c:v>21.344999999999999</c:v>
                </c:pt>
                <c:pt idx="4270">
                  <c:v>21.35</c:v>
                </c:pt>
                <c:pt idx="4271">
                  <c:v>21.355</c:v>
                </c:pt>
                <c:pt idx="4272">
                  <c:v>21.36</c:v>
                </c:pt>
                <c:pt idx="4273">
                  <c:v>21.365000000000002</c:v>
                </c:pt>
                <c:pt idx="4274">
                  <c:v>21.37</c:v>
                </c:pt>
                <c:pt idx="4275">
                  <c:v>21.375</c:v>
                </c:pt>
                <c:pt idx="4276">
                  <c:v>21.38</c:v>
                </c:pt>
                <c:pt idx="4277">
                  <c:v>21.385000000000002</c:v>
                </c:pt>
                <c:pt idx="4278">
                  <c:v>21.39</c:v>
                </c:pt>
                <c:pt idx="4279">
                  <c:v>21.395</c:v>
                </c:pt>
                <c:pt idx="4280">
                  <c:v>21.400000000000002</c:v>
                </c:pt>
                <c:pt idx="4281">
                  <c:v>21.405000000000001</c:v>
                </c:pt>
                <c:pt idx="4282">
                  <c:v>21.41</c:v>
                </c:pt>
                <c:pt idx="4283">
                  <c:v>21.414999999999999</c:v>
                </c:pt>
                <c:pt idx="4284">
                  <c:v>21.42</c:v>
                </c:pt>
                <c:pt idx="4285">
                  <c:v>21.425000000000001</c:v>
                </c:pt>
                <c:pt idx="4286">
                  <c:v>21.43</c:v>
                </c:pt>
                <c:pt idx="4287">
                  <c:v>21.434999999999999</c:v>
                </c:pt>
                <c:pt idx="4288">
                  <c:v>21.44</c:v>
                </c:pt>
                <c:pt idx="4289">
                  <c:v>21.445</c:v>
                </c:pt>
                <c:pt idx="4290">
                  <c:v>21.45</c:v>
                </c:pt>
                <c:pt idx="4291">
                  <c:v>21.455000000000002</c:v>
                </c:pt>
                <c:pt idx="4292">
                  <c:v>21.46</c:v>
                </c:pt>
                <c:pt idx="4293">
                  <c:v>21.465</c:v>
                </c:pt>
                <c:pt idx="4294">
                  <c:v>21.47</c:v>
                </c:pt>
                <c:pt idx="4295">
                  <c:v>21.475000000000001</c:v>
                </c:pt>
                <c:pt idx="4296">
                  <c:v>21.48</c:v>
                </c:pt>
                <c:pt idx="4297">
                  <c:v>21.484999999999999</c:v>
                </c:pt>
                <c:pt idx="4298">
                  <c:v>21.490000000000002</c:v>
                </c:pt>
                <c:pt idx="4299">
                  <c:v>21.495000000000001</c:v>
                </c:pt>
                <c:pt idx="4300">
                  <c:v>21.5</c:v>
                </c:pt>
                <c:pt idx="4301">
                  <c:v>21.504999999999999</c:v>
                </c:pt>
                <c:pt idx="4302">
                  <c:v>21.51</c:v>
                </c:pt>
                <c:pt idx="4303">
                  <c:v>21.515000000000001</c:v>
                </c:pt>
                <c:pt idx="4304">
                  <c:v>21.52</c:v>
                </c:pt>
                <c:pt idx="4305">
                  <c:v>21.525000000000002</c:v>
                </c:pt>
                <c:pt idx="4306">
                  <c:v>21.53</c:v>
                </c:pt>
                <c:pt idx="4307">
                  <c:v>21.535</c:v>
                </c:pt>
                <c:pt idx="4308">
                  <c:v>21.54</c:v>
                </c:pt>
                <c:pt idx="4309">
                  <c:v>21.545000000000002</c:v>
                </c:pt>
                <c:pt idx="4310">
                  <c:v>21.55</c:v>
                </c:pt>
                <c:pt idx="4311">
                  <c:v>21.555</c:v>
                </c:pt>
                <c:pt idx="4312">
                  <c:v>21.56</c:v>
                </c:pt>
                <c:pt idx="4313">
                  <c:v>21.565000000000001</c:v>
                </c:pt>
                <c:pt idx="4314">
                  <c:v>21.57</c:v>
                </c:pt>
                <c:pt idx="4315">
                  <c:v>21.574999999999999</c:v>
                </c:pt>
                <c:pt idx="4316">
                  <c:v>21.580000000000002</c:v>
                </c:pt>
                <c:pt idx="4317">
                  <c:v>21.585000000000001</c:v>
                </c:pt>
                <c:pt idx="4318">
                  <c:v>21.59</c:v>
                </c:pt>
                <c:pt idx="4319">
                  <c:v>21.594999999999999</c:v>
                </c:pt>
                <c:pt idx="4320">
                  <c:v>21.6</c:v>
                </c:pt>
                <c:pt idx="4321">
                  <c:v>21.605</c:v>
                </c:pt>
                <c:pt idx="4322">
                  <c:v>21.61</c:v>
                </c:pt>
                <c:pt idx="4323">
                  <c:v>21.615000000000002</c:v>
                </c:pt>
                <c:pt idx="4324">
                  <c:v>21.62</c:v>
                </c:pt>
                <c:pt idx="4325">
                  <c:v>21.625</c:v>
                </c:pt>
                <c:pt idx="4326">
                  <c:v>21.63</c:v>
                </c:pt>
                <c:pt idx="4327">
                  <c:v>21.635000000000002</c:v>
                </c:pt>
                <c:pt idx="4328">
                  <c:v>21.64</c:v>
                </c:pt>
                <c:pt idx="4329">
                  <c:v>21.645</c:v>
                </c:pt>
                <c:pt idx="4330">
                  <c:v>21.650000000000002</c:v>
                </c:pt>
                <c:pt idx="4331">
                  <c:v>21.655000000000001</c:v>
                </c:pt>
                <c:pt idx="4332">
                  <c:v>21.66</c:v>
                </c:pt>
                <c:pt idx="4333">
                  <c:v>21.664999999999999</c:v>
                </c:pt>
                <c:pt idx="4334">
                  <c:v>21.67</c:v>
                </c:pt>
                <c:pt idx="4335">
                  <c:v>21.675000000000001</c:v>
                </c:pt>
                <c:pt idx="4336">
                  <c:v>21.68</c:v>
                </c:pt>
                <c:pt idx="4337">
                  <c:v>21.684999999999999</c:v>
                </c:pt>
                <c:pt idx="4338">
                  <c:v>21.69</c:v>
                </c:pt>
                <c:pt idx="4339">
                  <c:v>21.695</c:v>
                </c:pt>
                <c:pt idx="4340">
                  <c:v>21.7</c:v>
                </c:pt>
                <c:pt idx="4341">
                  <c:v>21.705000000000002</c:v>
                </c:pt>
                <c:pt idx="4342">
                  <c:v>21.71</c:v>
                </c:pt>
                <c:pt idx="4343">
                  <c:v>21.715</c:v>
                </c:pt>
                <c:pt idx="4344">
                  <c:v>21.72</c:v>
                </c:pt>
                <c:pt idx="4345">
                  <c:v>21.725000000000001</c:v>
                </c:pt>
                <c:pt idx="4346">
                  <c:v>21.73</c:v>
                </c:pt>
                <c:pt idx="4347">
                  <c:v>21.734999999999999</c:v>
                </c:pt>
                <c:pt idx="4348">
                  <c:v>21.740000000000002</c:v>
                </c:pt>
                <c:pt idx="4349">
                  <c:v>21.745000000000001</c:v>
                </c:pt>
                <c:pt idx="4350">
                  <c:v>21.75</c:v>
                </c:pt>
                <c:pt idx="4351">
                  <c:v>21.754999999999999</c:v>
                </c:pt>
                <c:pt idx="4352">
                  <c:v>21.76</c:v>
                </c:pt>
                <c:pt idx="4353">
                  <c:v>21.765000000000001</c:v>
                </c:pt>
                <c:pt idx="4354">
                  <c:v>21.77</c:v>
                </c:pt>
                <c:pt idx="4355">
                  <c:v>21.775000000000002</c:v>
                </c:pt>
                <c:pt idx="4356">
                  <c:v>21.78</c:v>
                </c:pt>
                <c:pt idx="4357">
                  <c:v>21.785</c:v>
                </c:pt>
                <c:pt idx="4358">
                  <c:v>21.79</c:v>
                </c:pt>
                <c:pt idx="4359">
                  <c:v>21.795000000000002</c:v>
                </c:pt>
                <c:pt idx="4360">
                  <c:v>21.8</c:v>
                </c:pt>
                <c:pt idx="4361">
                  <c:v>21.805</c:v>
                </c:pt>
                <c:pt idx="4362">
                  <c:v>21.81</c:v>
                </c:pt>
                <c:pt idx="4363">
                  <c:v>21.815000000000001</c:v>
                </c:pt>
                <c:pt idx="4364">
                  <c:v>21.82</c:v>
                </c:pt>
                <c:pt idx="4365">
                  <c:v>21.824999999999999</c:v>
                </c:pt>
                <c:pt idx="4366">
                  <c:v>21.830000000000002</c:v>
                </c:pt>
                <c:pt idx="4367">
                  <c:v>21.835000000000001</c:v>
                </c:pt>
                <c:pt idx="4368">
                  <c:v>21.84</c:v>
                </c:pt>
                <c:pt idx="4369">
                  <c:v>21.844999999999999</c:v>
                </c:pt>
                <c:pt idx="4370">
                  <c:v>21.85</c:v>
                </c:pt>
                <c:pt idx="4371">
                  <c:v>21.855</c:v>
                </c:pt>
                <c:pt idx="4372">
                  <c:v>21.86</c:v>
                </c:pt>
                <c:pt idx="4373">
                  <c:v>21.865000000000002</c:v>
                </c:pt>
                <c:pt idx="4374">
                  <c:v>21.87</c:v>
                </c:pt>
                <c:pt idx="4375">
                  <c:v>21.875</c:v>
                </c:pt>
                <c:pt idx="4376">
                  <c:v>21.88</c:v>
                </c:pt>
                <c:pt idx="4377">
                  <c:v>21.885000000000002</c:v>
                </c:pt>
                <c:pt idx="4378">
                  <c:v>21.89</c:v>
                </c:pt>
                <c:pt idx="4379">
                  <c:v>21.895</c:v>
                </c:pt>
                <c:pt idx="4380">
                  <c:v>21.900000000000002</c:v>
                </c:pt>
                <c:pt idx="4381">
                  <c:v>21.905000000000001</c:v>
                </c:pt>
                <c:pt idx="4382">
                  <c:v>21.91</c:v>
                </c:pt>
                <c:pt idx="4383">
                  <c:v>21.914999999999999</c:v>
                </c:pt>
                <c:pt idx="4384">
                  <c:v>21.92</c:v>
                </c:pt>
                <c:pt idx="4385">
                  <c:v>21.925000000000001</c:v>
                </c:pt>
                <c:pt idx="4386">
                  <c:v>21.93</c:v>
                </c:pt>
                <c:pt idx="4387">
                  <c:v>21.934999999999999</c:v>
                </c:pt>
                <c:pt idx="4388">
                  <c:v>21.94</c:v>
                </c:pt>
                <c:pt idx="4389">
                  <c:v>21.945</c:v>
                </c:pt>
                <c:pt idx="4390">
                  <c:v>21.95</c:v>
                </c:pt>
                <c:pt idx="4391">
                  <c:v>21.955000000000002</c:v>
                </c:pt>
                <c:pt idx="4392">
                  <c:v>21.96</c:v>
                </c:pt>
                <c:pt idx="4393">
                  <c:v>21.965</c:v>
                </c:pt>
                <c:pt idx="4394">
                  <c:v>21.97</c:v>
                </c:pt>
                <c:pt idx="4395">
                  <c:v>21.975000000000001</c:v>
                </c:pt>
                <c:pt idx="4396">
                  <c:v>21.98</c:v>
                </c:pt>
                <c:pt idx="4397">
                  <c:v>21.984999999999999</c:v>
                </c:pt>
                <c:pt idx="4398">
                  <c:v>21.990000000000002</c:v>
                </c:pt>
                <c:pt idx="4399">
                  <c:v>21.995000000000001</c:v>
                </c:pt>
                <c:pt idx="4400">
                  <c:v>22</c:v>
                </c:pt>
                <c:pt idx="4401">
                  <c:v>22.004999999999999</c:v>
                </c:pt>
                <c:pt idx="4402">
                  <c:v>22.01</c:v>
                </c:pt>
                <c:pt idx="4403">
                  <c:v>22.015000000000001</c:v>
                </c:pt>
                <c:pt idx="4404">
                  <c:v>22.02</c:v>
                </c:pt>
                <c:pt idx="4405">
                  <c:v>22.025000000000002</c:v>
                </c:pt>
                <c:pt idx="4406">
                  <c:v>22.03</c:v>
                </c:pt>
                <c:pt idx="4407">
                  <c:v>22.035</c:v>
                </c:pt>
                <c:pt idx="4408">
                  <c:v>22.04</c:v>
                </c:pt>
                <c:pt idx="4409">
                  <c:v>22.045000000000002</c:v>
                </c:pt>
                <c:pt idx="4410">
                  <c:v>22.05</c:v>
                </c:pt>
                <c:pt idx="4411">
                  <c:v>22.055</c:v>
                </c:pt>
                <c:pt idx="4412">
                  <c:v>22.06</c:v>
                </c:pt>
                <c:pt idx="4413">
                  <c:v>22.065000000000001</c:v>
                </c:pt>
                <c:pt idx="4414">
                  <c:v>22.07</c:v>
                </c:pt>
                <c:pt idx="4415">
                  <c:v>22.074999999999999</c:v>
                </c:pt>
                <c:pt idx="4416">
                  <c:v>22.080000000000002</c:v>
                </c:pt>
                <c:pt idx="4417">
                  <c:v>22.085000000000001</c:v>
                </c:pt>
                <c:pt idx="4418">
                  <c:v>22.09</c:v>
                </c:pt>
                <c:pt idx="4419">
                  <c:v>22.094999999999999</c:v>
                </c:pt>
                <c:pt idx="4420">
                  <c:v>22.1</c:v>
                </c:pt>
                <c:pt idx="4421">
                  <c:v>22.105</c:v>
                </c:pt>
                <c:pt idx="4422">
                  <c:v>22.11</c:v>
                </c:pt>
                <c:pt idx="4423">
                  <c:v>22.115000000000002</c:v>
                </c:pt>
                <c:pt idx="4424">
                  <c:v>22.12</c:v>
                </c:pt>
                <c:pt idx="4425">
                  <c:v>22.125</c:v>
                </c:pt>
                <c:pt idx="4426">
                  <c:v>22.13</c:v>
                </c:pt>
                <c:pt idx="4427">
                  <c:v>22.135000000000002</c:v>
                </c:pt>
                <c:pt idx="4428">
                  <c:v>22.14</c:v>
                </c:pt>
                <c:pt idx="4429">
                  <c:v>22.145</c:v>
                </c:pt>
                <c:pt idx="4430">
                  <c:v>22.150000000000002</c:v>
                </c:pt>
                <c:pt idx="4431">
                  <c:v>22.155000000000001</c:v>
                </c:pt>
                <c:pt idx="4432">
                  <c:v>22.16</c:v>
                </c:pt>
                <c:pt idx="4433">
                  <c:v>22.164999999999999</c:v>
                </c:pt>
                <c:pt idx="4434">
                  <c:v>22.17</c:v>
                </c:pt>
                <c:pt idx="4435">
                  <c:v>22.175000000000001</c:v>
                </c:pt>
                <c:pt idx="4436">
                  <c:v>22.18</c:v>
                </c:pt>
                <c:pt idx="4437">
                  <c:v>22.184999999999999</c:v>
                </c:pt>
                <c:pt idx="4438">
                  <c:v>22.19</c:v>
                </c:pt>
                <c:pt idx="4439">
                  <c:v>22.195</c:v>
                </c:pt>
                <c:pt idx="4440">
                  <c:v>22.2</c:v>
                </c:pt>
                <c:pt idx="4441">
                  <c:v>22.205000000000002</c:v>
                </c:pt>
                <c:pt idx="4442">
                  <c:v>22.21</c:v>
                </c:pt>
                <c:pt idx="4443">
                  <c:v>22.215</c:v>
                </c:pt>
                <c:pt idx="4444">
                  <c:v>22.22</c:v>
                </c:pt>
                <c:pt idx="4445">
                  <c:v>22.225000000000001</c:v>
                </c:pt>
                <c:pt idx="4446">
                  <c:v>22.23</c:v>
                </c:pt>
                <c:pt idx="4447">
                  <c:v>22.234999999999999</c:v>
                </c:pt>
                <c:pt idx="4448">
                  <c:v>22.240000000000002</c:v>
                </c:pt>
                <c:pt idx="4449">
                  <c:v>22.245000000000001</c:v>
                </c:pt>
                <c:pt idx="4450">
                  <c:v>22.25</c:v>
                </c:pt>
                <c:pt idx="4451">
                  <c:v>22.254999999999999</c:v>
                </c:pt>
                <c:pt idx="4452">
                  <c:v>22.26</c:v>
                </c:pt>
                <c:pt idx="4453">
                  <c:v>22.265000000000001</c:v>
                </c:pt>
                <c:pt idx="4454">
                  <c:v>22.27</c:v>
                </c:pt>
                <c:pt idx="4455">
                  <c:v>22.275000000000002</c:v>
                </c:pt>
                <c:pt idx="4456">
                  <c:v>22.28</c:v>
                </c:pt>
                <c:pt idx="4457">
                  <c:v>22.285</c:v>
                </c:pt>
                <c:pt idx="4458">
                  <c:v>22.29</c:v>
                </c:pt>
                <c:pt idx="4459">
                  <c:v>22.295000000000002</c:v>
                </c:pt>
                <c:pt idx="4460">
                  <c:v>22.3</c:v>
                </c:pt>
                <c:pt idx="4461">
                  <c:v>22.305</c:v>
                </c:pt>
                <c:pt idx="4462">
                  <c:v>22.31</c:v>
                </c:pt>
                <c:pt idx="4463">
                  <c:v>22.315000000000001</c:v>
                </c:pt>
                <c:pt idx="4464">
                  <c:v>22.32</c:v>
                </c:pt>
                <c:pt idx="4465">
                  <c:v>22.324999999999999</c:v>
                </c:pt>
                <c:pt idx="4466">
                  <c:v>22.330000000000002</c:v>
                </c:pt>
                <c:pt idx="4467">
                  <c:v>22.335000000000001</c:v>
                </c:pt>
                <c:pt idx="4468">
                  <c:v>22.34</c:v>
                </c:pt>
                <c:pt idx="4469">
                  <c:v>22.344999999999999</c:v>
                </c:pt>
                <c:pt idx="4470">
                  <c:v>22.35</c:v>
                </c:pt>
                <c:pt idx="4471">
                  <c:v>22.355</c:v>
                </c:pt>
                <c:pt idx="4472">
                  <c:v>22.36</c:v>
                </c:pt>
                <c:pt idx="4473">
                  <c:v>22.365000000000002</c:v>
                </c:pt>
                <c:pt idx="4474">
                  <c:v>22.37</c:v>
                </c:pt>
                <c:pt idx="4475">
                  <c:v>22.375</c:v>
                </c:pt>
                <c:pt idx="4476">
                  <c:v>22.38</c:v>
                </c:pt>
                <c:pt idx="4477">
                  <c:v>22.385000000000002</c:v>
                </c:pt>
                <c:pt idx="4478">
                  <c:v>22.39</c:v>
                </c:pt>
                <c:pt idx="4479">
                  <c:v>22.395</c:v>
                </c:pt>
                <c:pt idx="4480">
                  <c:v>22.400000000000002</c:v>
                </c:pt>
                <c:pt idx="4481">
                  <c:v>22.405000000000001</c:v>
                </c:pt>
                <c:pt idx="4482">
                  <c:v>22.41</c:v>
                </c:pt>
                <c:pt idx="4483">
                  <c:v>22.414999999999999</c:v>
                </c:pt>
                <c:pt idx="4484">
                  <c:v>22.42</c:v>
                </c:pt>
                <c:pt idx="4485">
                  <c:v>22.425000000000001</c:v>
                </c:pt>
                <c:pt idx="4486">
                  <c:v>22.43</c:v>
                </c:pt>
                <c:pt idx="4487">
                  <c:v>22.434999999999999</c:v>
                </c:pt>
                <c:pt idx="4488">
                  <c:v>22.44</c:v>
                </c:pt>
                <c:pt idx="4489">
                  <c:v>22.445</c:v>
                </c:pt>
                <c:pt idx="4490">
                  <c:v>22.45</c:v>
                </c:pt>
                <c:pt idx="4491">
                  <c:v>22.455000000000002</c:v>
                </c:pt>
                <c:pt idx="4492">
                  <c:v>22.46</c:v>
                </c:pt>
                <c:pt idx="4493">
                  <c:v>22.465</c:v>
                </c:pt>
                <c:pt idx="4494">
                  <c:v>22.47</c:v>
                </c:pt>
                <c:pt idx="4495">
                  <c:v>22.475000000000001</c:v>
                </c:pt>
                <c:pt idx="4496">
                  <c:v>22.48</c:v>
                </c:pt>
                <c:pt idx="4497">
                  <c:v>22.484999999999999</c:v>
                </c:pt>
                <c:pt idx="4498">
                  <c:v>22.490000000000002</c:v>
                </c:pt>
                <c:pt idx="4499">
                  <c:v>22.495000000000001</c:v>
                </c:pt>
                <c:pt idx="4500">
                  <c:v>22.5</c:v>
                </c:pt>
                <c:pt idx="4501">
                  <c:v>22.504999999999999</c:v>
                </c:pt>
                <c:pt idx="4502">
                  <c:v>22.51</c:v>
                </c:pt>
                <c:pt idx="4503">
                  <c:v>22.515000000000001</c:v>
                </c:pt>
                <c:pt idx="4504">
                  <c:v>22.52</c:v>
                </c:pt>
                <c:pt idx="4505">
                  <c:v>22.525000000000002</c:v>
                </c:pt>
                <c:pt idx="4506">
                  <c:v>22.53</c:v>
                </c:pt>
                <c:pt idx="4507">
                  <c:v>22.535</c:v>
                </c:pt>
                <c:pt idx="4508">
                  <c:v>22.54</c:v>
                </c:pt>
                <c:pt idx="4509">
                  <c:v>22.545000000000002</c:v>
                </c:pt>
                <c:pt idx="4510">
                  <c:v>22.55</c:v>
                </c:pt>
                <c:pt idx="4511">
                  <c:v>22.555</c:v>
                </c:pt>
                <c:pt idx="4512">
                  <c:v>22.56</c:v>
                </c:pt>
                <c:pt idx="4513">
                  <c:v>22.565000000000001</c:v>
                </c:pt>
                <c:pt idx="4514">
                  <c:v>22.57</c:v>
                </c:pt>
                <c:pt idx="4515">
                  <c:v>22.574999999999999</c:v>
                </c:pt>
                <c:pt idx="4516">
                  <c:v>22.580000000000002</c:v>
                </c:pt>
                <c:pt idx="4517">
                  <c:v>22.585000000000001</c:v>
                </c:pt>
                <c:pt idx="4518">
                  <c:v>22.59</c:v>
                </c:pt>
                <c:pt idx="4519">
                  <c:v>22.594999999999999</c:v>
                </c:pt>
                <c:pt idx="4520">
                  <c:v>22.6</c:v>
                </c:pt>
                <c:pt idx="4521">
                  <c:v>22.605</c:v>
                </c:pt>
                <c:pt idx="4522">
                  <c:v>22.61</c:v>
                </c:pt>
                <c:pt idx="4523">
                  <c:v>22.615000000000002</c:v>
                </c:pt>
                <c:pt idx="4524">
                  <c:v>22.62</c:v>
                </c:pt>
                <c:pt idx="4525">
                  <c:v>22.625</c:v>
                </c:pt>
                <c:pt idx="4526">
                  <c:v>22.63</c:v>
                </c:pt>
                <c:pt idx="4527">
                  <c:v>22.635000000000002</c:v>
                </c:pt>
                <c:pt idx="4528">
                  <c:v>22.64</c:v>
                </c:pt>
                <c:pt idx="4529">
                  <c:v>22.645</c:v>
                </c:pt>
                <c:pt idx="4530">
                  <c:v>22.650000000000002</c:v>
                </c:pt>
                <c:pt idx="4531">
                  <c:v>22.655000000000001</c:v>
                </c:pt>
                <c:pt idx="4532">
                  <c:v>22.66</c:v>
                </c:pt>
                <c:pt idx="4533">
                  <c:v>22.664999999999999</c:v>
                </c:pt>
                <c:pt idx="4534">
                  <c:v>22.67</c:v>
                </c:pt>
                <c:pt idx="4535">
                  <c:v>22.675000000000001</c:v>
                </c:pt>
                <c:pt idx="4536">
                  <c:v>22.68</c:v>
                </c:pt>
                <c:pt idx="4537">
                  <c:v>22.684999999999999</c:v>
                </c:pt>
                <c:pt idx="4538">
                  <c:v>22.69</c:v>
                </c:pt>
                <c:pt idx="4539">
                  <c:v>22.695</c:v>
                </c:pt>
                <c:pt idx="4540">
                  <c:v>22.7</c:v>
                </c:pt>
                <c:pt idx="4541">
                  <c:v>22.705000000000002</c:v>
                </c:pt>
                <c:pt idx="4542">
                  <c:v>22.71</c:v>
                </c:pt>
                <c:pt idx="4543">
                  <c:v>22.715</c:v>
                </c:pt>
                <c:pt idx="4544">
                  <c:v>22.72</c:v>
                </c:pt>
                <c:pt idx="4545">
                  <c:v>22.725000000000001</c:v>
                </c:pt>
                <c:pt idx="4546">
                  <c:v>22.73</c:v>
                </c:pt>
                <c:pt idx="4547">
                  <c:v>22.734999999999999</c:v>
                </c:pt>
                <c:pt idx="4548">
                  <c:v>22.740000000000002</c:v>
                </c:pt>
                <c:pt idx="4549">
                  <c:v>22.745000000000001</c:v>
                </c:pt>
                <c:pt idx="4550">
                  <c:v>22.75</c:v>
                </c:pt>
                <c:pt idx="4551">
                  <c:v>22.754999999999999</c:v>
                </c:pt>
                <c:pt idx="4552">
                  <c:v>22.76</c:v>
                </c:pt>
                <c:pt idx="4553">
                  <c:v>22.765000000000001</c:v>
                </c:pt>
                <c:pt idx="4554">
                  <c:v>22.77</c:v>
                </c:pt>
                <c:pt idx="4555">
                  <c:v>22.775000000000002</c:v>
                </c:pt>
                <c:pt idx="4556">
                  <c:v>22.78</c:v>
                </c:pt>
                <c:pt idx="4557">
                  <c:v>22.785</c:v>
                </c:pt>
                <c:pt idx="4558">
                  <c:v>22.79</c:v>
                </c:pt>
                <c:pt idx="4559">
                  <c:v>22.795000000000002</c:v>
                </c:pt>
                <c:pt idx="4560">
                  <c:v>22.8</c:v>
                </c:pt>
                <c:pt idx="4561">
                  <c:v>22.805</c:v>
                </c:pt>
                <c:pt idx="4562">
                  <c:v>22.81</c:v>
                </c:pt>
                <c:pt idx="4563">
                  <c:v>22.815000000000001</c:v>
                </c:pt>
                <c:pt idx="4564">
                  <c:v>22.82</c:v>
                </c:pt>
                <c:pt idx="4565">
                  <c:v>22.824999999999999</c:v>
                </c:pt>
                <c:pt idx="4566">
                  <c:v>22.830000000000002</c:v>
                </c:pt>
                <c:pt idx="4567">
                  <c:v>22.835000000000001</c:v>
                </c:pt>
                <c:pt idx="4568">
                  <c:v>22.84</c:v>
                </c:pt>
                <c:pt idx="4569">
                  <c:v>22.844999999999999</c:v>
                </c:pt>
                <c:pt idx="4570">
                  <c:v>22.85</c:v>
                </c:pt>
                <c:pt idx="4571">
                  <c:v>22.855</c:v>
                </c:pt>
                <c:pt idx="4572">
                  <c:v>22.86</c:v>
                </c:pt>
                <c:pt idx="4573">
                  <c:v>22.865000000000002</c:v>
                </c:pt>
                <c:pt idx="4574">
                  <c:v>22.87</c:v>
                </c:pt>
                <c:pt idx="4575">
                  <c:v>22.875</c:v>
                </c:pt>
                <c:pt idx="4576">
                  <c:v>22.88</c:v>
                </c:pt>
                <c:pt idx="4577">
                  <c:v>22.885000000000002</c:v>
                </c:pt>
                <c:pt idx="4578">
                  <c:v>22.89</c:v>
                </c:pt>
                <c:pt idx="4579">
                  <c:v>22.895</c:v>
                </c:pt>
                <c:pt idx="4580">
                  <c:v>22.900000000000002</c:v>
                </c:pt>
                <c:pt idx="4581">
                  <c:v>22.905000000000001</c:v>
                </c:pt>
                <c:pt idx="4582">
                  <c:v>22.91</c:v>
                </c:pt>
                <c:pt idx="4583">
                  <c:v>22.914999999999999</c:v>
                </c:pt>
                <c:pt idx="4584">
                  <c:v>22.92</c:v>
                </c:pt>
                <c:pt idx="4585">
                  <c:v>22.925000000000001</c:v>
                </c:pt>
                <c:pt idx="4586">
                  <c:v>22.93</c:v>
                </c:pt>
                <c:pt idx="4587">
                  <c:v>22.934999999999999</c:v>
                </c:pt>
                <c:pt idx="4588">
                  <c:v>22.94</c:v>
                </c:pt>
                <c:pt idx="4589">
                  <c:v>22.945</c:v>
                </c:pt>
                <c:pt idx="4590">
                  <c:v>22.95</c:v>
                </c:pt>
                <c:pt idx="4591">
                  <c:v>22.955000000000002</c:v>
                </c:pt>
                <c:pt idx="4592">
                  <c:v>22.96</c:v>
                </c:pt>
                <c:pt idx="4593">
                  <c:v>22.965</c:v>
                </c:pt>
                <c:pt idx="4594">
                  <c:v>22.97</c:v>
                </c:pt>
                <c:pt idx="4595">
                  <c:v>22.975000000000001</c:v>
                </c:pt>
                <c:pt idx="4596">
                  <c:v>22.98</c:v>
                </c:pt>
                <c:pt idx="4597">
                  <c:v>22.984999999999999</c:v>
                </c:pt>
                <c:pt idx="4598">
                  <c:v>22.990000000000002</c:v>
                </c:pt>
                <c:pt idx="4599">
                  <c:v>22.995000000000001</c:v>
                </c:pt>
                <c:pt idx="4600">
                  <c:v>23</c:v>
                </c:pt>
                <c:pt idx="4601">
                  <c:v>23.004999999999999</c:v>
                </c:pt>
                <c:pt idx="4602">
                  <c:v>23.01</c:v>
                </c:pt>
                <c:pt idx="4603">
                  <c:v>23.015000000000001</c:v>
                </c:pt>
                <c:pt idx="4604">
                  <c:v>23.02</c:v>
                </c:pt>
                <c:pt idx="4605">
                  <c:v>23.025000000000002</c:v>
                </c:pt>
                <c:pt idx="4606">
                  <c:v>23.03</c:v>
                </c:pt>
                <c:pt idx="4607">
                  <c:v>23.035</c:v>
                </c:pt>
                <c:pt idx="4608">
                  <c:v>23.04</c:v>
                </c:pt>
                <c:pt idx="4609">
                  <c:v>23.045000000000002</c:v>
                </c:pt>
                <c:pt idx="4610">
                  <c:v>23.05</c:v>
                </c:pt>
                <c:pt idx="4611">
                  <c:v>23.055</c:v>
                </c:pt>
                <c:pt idx="4612">
                  <c:v>23.06</c:v>
                </c:pt>
                <c:pt idx="4613">
                  <c:v>23.065000000000001</c:v>
                </c:pt>
                <c:pt idx="4614">
                  <c:v>23.07</c:v>
                </c:pt>
                <c:pt idx="4615">
                  <c:v>23.074999999999999</c:v>
                </c:pt>
                <c:pt idx="4616">
                  <c:v>23.080000000000002</c:v>
                </c:pt>
                <c:pt idx="4617">
                  <c:v>23.085000000000001</c:v>
                </c:pt>
                <c:pt idx="4618">
                  <c:v>23.09</c:v>
                </c:pt>
                <c:pt idx="4619">
                  <c:v>23.094999999999999</c:v>
                </c:pt>
                <c:pt idx="4620">
                  <c:v>23.1</c:v>
                </c:pt>
                <c:pt idx="4621">
                  <c:v>23.105</c:v>
                </c:pt>
                <c:pt idx="4622">
                  <c:v>23.11</c:v>
                </c:pt>
                <c:pt idx="4623">
                  <c:v>23.115000000000002</c:v>
                </c:pt>
                <c:pt idx="4624">
                  <c:v>23.12</c:v>
                </c:pt>
                <c:pt idx="4625">
                  <c:v>23.125</c:v>
                </c:pt>
                <c:pt idx="4626">
                  <c:v>23.13</c:v>
                </c:pt>
                <c:pt idx="4627">
                  <c:v>23.135000000000002</c:v>
                </c:pt>
                <c:pt idx="4628">
                  <c:v>23.14</c:v>
                </c:pt>
                <c:pt idx="4629">
                  <c:v>23.145</c:v>
                </c:pt>
                <c:pt idx="4630">
                  <c:v>23.150000000000002</c:v>
                </c:pt>
                <c:pt idx="4631">
                  <c:v>23.155000000000001</c:v>
                </c:pt>
                <c:pt idx="4632">
                  <c:v>23.16</c:v>
                </c:pt>
                <c:pt idx="4633">
                  <c:v>23.164999999999999</c:v>
                </c:pt>
                <c:pt idx="4634">
                  <c:v>23.17</c:v>
                </c:pt>
                <c:pt idx="4635">
                  <c:v>23.175000000000001</c:v>
                </c:pt>
                <c:pt idx="4636">
                  <c:v>23.18</c:v>
                </c:pt>
                <c:pt idx="4637">
                  <c:v>23.184999999999999</c:v>
                </c:pt>
                <c:pt idx="4638">
                  <c:v>23.19</c:v>
                </c:pt>
                <c:pt idx="4639">
                  <c:v>23.195</c:v>
                </c:pt>
                <c:pt idx="4640">
                  <c:v>23.2</c:v>
                </c:pt>
                <c:pt idx="4641">
                  <c:v>23.205000000000002</c:v>
                </c:pt>
                <c:pt idx="4642">
                  <c:v>23.21</c:v>
                </c:pt>
                <c:pt idx="4643">
                  <c:v>23.215</c:v>
                </c:pt>
                <c:pt idx="4644">
                  <c:v>23.22</c:v>
                </c:pt>
                <c:pt idx="4645">
                  <c:v>23.225000000000001</c:v>
                </c:pt>
                <c:pt idx="4646">
                  <c:v>23.23</c:v>
                </c:pt>
                <c:pt idx="4647">
                  <c:v>23.234999999999999</c:v>
                </c:pt>
                <c:pt idx="4648">
                  <c:v>23.240000000000002</c:v>
                </c:pt>
                <c:pt idx="4649">
                  <c:v>23.245000000000001</c:v>
                </c:pt>
                <c:pt idx="4650">
                  <c:v>23.25</c:v>
                </c:pt>
                <c:pt idx="4651">
                  <c:v>23.254999999999999</c:v>
                </c:pt>
                <c:pt idx="4652">
                  <c:v>23.26</c:v>
                </c:pt>
                <c:pt idx="4653">
                  <c:v>23.265000000000001</c:v>
                </c:pt>
                <c:pt idx="4654">
                  <c:v>23.27</c:v>
                </c:pt>
                <c:pt idx="4655">
                  <c:v>23.275000000000002</c:v>
                </c:pt>
                <c:pt idx="4656">
                  <c:v>23.28</c:v>
                </c:pt>
                <c:pt idx="4657">
                  <c:v>23.285</c:v>
                </c:pt>
                <c:pt idx="4658">
                  <c:v>23.29</c:v>
                </c:pt>
                <c:pt idx="4659">
                  <c:v>23.295000000000002</c:v>
                </c:pt>
                <c:pt idx="4660">
                  <c:v>23.3</c:v>
                </c:pt>
                <c:pt idx="4661">
                  <c:v>23.305</c:v>
                </c:pt>
                <c:pt idx="4662">
                  <c:v>23.31</c:v>
                </c:pt>
                <c:pt idx="4663">
                  <c:v>23.315000000000001</c:v>
                </c:pt>
                <c:pt idx="4664">
                  <c:v>23.32</c:v>
                </c:pt>
                <c:pt idx="4665">
                  <c:v>23.324999999999999</c:v>
                </c:pt>
                <c:pt idx="4666">
                  <c:v>23.330000000000002</c:v>
                </c:pt>
                <c:pt idx="4667">
                  <c:v>23.335000000000001</c:v>
                </c:pt>
                <c:pt idx="4668">
                  <c:v>23.34</c:v>
                </c:pt>
                <c:pt idx="4669">
                  <c:v>23.344999999999999</c:v>
                </c:pt>
                <c:pt idx="4670">
                  <c:v>23.35</c:v>
                </c:pt>
                <c:pt idx="4671">
                  <c:v>23.355</c:v>
                </c:pt>
                <c:pt idx="4672">
                  <c:v>23.36</c:v>
                </c:pt>
                <c:pt idx="4673">
                  <c:v>23.365000000000002</c:v>
                </c:pt>
                <c:pt idx="4674">
                  <c:v>23.37</c:v>
                </c:pt>
                <c:pt idx="4675">
                  <c:v>23.375</c:v>
                </c:pt>
                <c:pt idx="4676">
                  <c:v>23.38</c:v>
                </c:pt>
                <c:pt idx="4677">
                  <c:v>23.385000000000002</c:v>
                </c:pt>
                <c:pt idx="4678">
                  <c:v>23.39</c:v>
                </c:pt>
                <c:pt idx="4679">
                  <c:v>23.395</c:v>
                </c:pt>
                <c:pt idx="4680">
                  <c:v>23.400000000000002</c:v>
                </c:pt>
                <c:pt idx="4681">
                  <c:v>23.405000000000001</c:v>
                </c:pt>
                <c:pt idx="4682">
                  <c:v>23.41</c:v>
                </c:pt>
                <c:pt idx="4683">
                  <c:v>23.414999999999999</c:v>
                </c:pt>
                <c:pt idx="4684">
                  <c:v>23.42</c:v>
                </c:pt>
                <c:pt idx="4685">
                  <c:v>23.425000000000001</c:v>
                </c:pt>
                <c:pt idx="4686">
                  <c:v>23.43</c:v>
                </c:pt>
                <c:pt idx="4687">
                  <c:v>23.434999999999999</c:v>
                </c:pt>
                <c:pt idx="4688">
                  <c:v>23.44</c:v>
                </c:pt>
                <c:pt idx="4689">
                  <c:v>23.445</c:v>
                </c:pt>
                <c:pt idx="4690">
                  <c:v>23.45</c:v>
                </c:pt>
                <c:pt idx="4691">
                  <c:v>23.455000000000002</c:v>
                </c:pt>
                <c:pt idx="4692">
                  <c:v>23.46</c:v>
                </c:pt>
                <c:pt idx="4693">
                  <c:v>23.465</c:v>
                </c:pt>
                <c:pt idx="4694">
                  <c:v>23.47</c:v>
                </c:pt>
                <c:pt idx="4695">
                  <c:v>23.475000000000001</c:v>
                </c:pt>
                <c:pt idx="4696">
                  <c:v>23.48</c:v>
                </c:pt>
                <c:pt idx="4697">
                  <c:v>23.484999999999999</c:v>
                </c:pt>
                <c:pt idx="4698">
                  <c:v>23.490000000000002</c:v>
                </c:pt>
                <c:pt idx="4699">
                  <c:v>23.495000000000001</c:v>
                </c:pt>
                <c:pt idx="4700">
                  <c:v>23.5</c:v>
                </c:pt>
                <c:pt idx="4701">
                  <c:v>23.504999999999999</c:v>
                </c:pt>
                <c:pt idx="4702">
                  <c:v>23.51</c:v>
                </c:pt>
                <c:pt idx="4703">
                  <c:v>23.515000000000001</c:v>
                </c:pt>
                <c:pt idx="4704">
                  <c:v>23.52</c:v>
                </c:pt>
                <c:pt idx="4705">
                  <c:v>23.525000000000002</c:v>
                </c:pt>
                <c:pt idx="4706">
                  <c:v>23.53</c:v>
                </c:pt>
                <c:pt idx="4707">
                  <c:v>23.535</c:v>
                </c:pt>
                <c:pt idx="4708">
                  <c:v>23.54</c:v>
                </c:pt>
                <c:pt idx="4709">
                  <c:v>23.545000000000002</c:v>
                </c:pt>
                <c:pt idx="4710">
                  <c:v>23.55</c:v>
                </c:pt>
                <c:pt idx="4711">
                  <c:v>23.555</c:v>
                </c:pt>
                <c:pt idx="4712">
                  <c:v>23.56</c:v>
                </c:pt>
                <c:pt idx="4713">
                  <c:v>23.565000000000001</c:v>
                </c:pt>
                <c:pt idx="4714">
                  <c:v>23.57</c:v>
                </c:pt>
                <c:pt idx="4715">
                  <c:v>23.574999999999999</c:v>
                </c:pt>
                <c:pt idx="4716">
                  <c:v>23.580000000000002</c:v>
                </c:pt>
                <c:pt idx="4717">
                  <c:v>23.585000000000001</c:v>
                </c:pt>
                <c:pt idx="4718">
                  <c:v>23.59</c:v>
                </c:pt>
                <c:pt idx="4719">
                  <c:v>23.594999999999999</c:v>
                </c:pt>
                <c:pt idx="4720">
                  <c:v>23.6</c:v>
                </c:pt>
                <c:pt idx="4721">
                  <c:v>23.605</c:v>
                </c:pt>
                <c:pt idx="4722">
                  <c:v>23.61</c:v>
                </c:pt>
                <c:pt idx="4723">
                  <c:v>23.615000000000002</c:v>
                </c:pt>
                <c:pt idx="4724">
                  <c:v>23.62</c:v>
                </c:pt>
                <c:pt idx="4725">
                  <c:v>23.625</c:v>
                </c:pt>
                <c:pt idx="4726">
                  <c:v>23.63</c:v>
                </c:pt>
                <c:pt idx="4727">
                  <c:v>23.635000000000002</c:v>
                </c:pt>
                <c:pt idx="4728">
                  <c:v>23.64</c:v>
                </c:pt>
                <c:pt idx="4729">
                  <c:v>23.645</c:v>
                </c:pt>
                <c:pt idx="4730">
                  <c:v>23.650000000000002</c:v>
                </c:pt>
                <c:pt idx="4731">
                  <c:v>23.655000000000001</c:v>
                </c:pt>
                <c:pt idx="4732">
                  <c:v>23.66</c:v>
                </c:pt>
                <c:pt idx="4733">
                  <c:v>23.664999999999999</c:v>
                </c:pt>
                <c:pt idx="4734">
                  <c:v>23.67</c:v>
                </c:pt>
                <c:pt idx="4735">
                  <c:v>23.675000000000001</c:v>
                </c:pt>
                <c:pt idx="4736">
                  <c:v>23.68</c:v>
                </c:pt>
                <c:pt idx="4737">
                  <c:v>23.684999999999999</c:v>
                </c:pt>
                <c:pt idx="4738">
                  <c:v>23.69</c:v>
                </c:pt>
                <c:pt idx="4739">
                  <c:v>23.695</c:v>
                </c:pt>
                <c:pt idx="4740">
                  <c:v>23.7</c:v>
                </c:pt>
                <c:pt idx="4741">
                  <c:v>23.705000000000002</c:v>
                </c:pt>
                <c:pt idx="4742">
                  <c:v>23.71</c:v>
                </c:pt>
                <c:pt idx="4743">
                  <c:v>23.715</c:v>
                </c:pt>
                <c:pt idx="4744">
                  <c:v>23.72</c:v>
                </c:pt>
                <c:pt idx="4745">
                  <c:v>23.725000000000001</c:v>
                </c:pt>
                <c:pt idx="4746">
                  <c:v>23.73</c:v>
                </c:pt>
                <c:pt idx="4747">
                  <c:v>23.734999999999999</c:v>
                </c:pt>
                <c:pt idx="4748">
                  <c:v>23.740000000000002</c:v>
                </c:pt>
                <c:pt idx="4749">
                  <c:v>23.745000000000001</c:v>
                </c:pt>
                <c:pt idx="4750">
                  <c:v>23.75</c:v>
                </c:pt>
                <c:pt idx="4751">
                  <c:v>23.754999999999999</c:v>
                </c:pt>
                <c:pt idx="4752">
                  <c:v>23.76</c:v>
                </c:pt>
                <c:pt idx="4753">
                  <c:v>23.765000000000001</c:v>
                </c:pt>
                <c:pt idx="4754">
                  <c:v>23.77</c:v>
                </c:pt>
                <c:pt idx="4755">
                  <c:v>23.775000000000002</c:v>
                </c:pt>
                <c:pt idx="4756">
                  <c:v>23.78</c:v>
                </c:pt>
                <c:pt idx="4757">
                  <c:v>23.785</c:v>
                </c:pt>
                <c:pt idx="4758">
                  <c:v>23.79</c:v>
                </c:pt>
                <c:pt idx="4759">
                  <c:v>23.795000000000002</c:v>
                </c:pt>
                <c:pt idx="4760">
                  <c:v>23.8</c:v>
                </c:pt>
                <c:pt idx="4761">
                  <c:v>23.805</c:v>
                </c:pt>
                <c:pt idx="4762">
                  <c:v>23.81</c:v>
                </c:pt>
                <c:pt idx="4763">
                  <c:v>23.815000000000001</c:v>
                </c:pt>
                <c:pt idx="4764">
                  <c:v>23.82</c:v>
                </c:pt>
                <c:pt idx="4765">
                  <c:v>23.824999999999999</c:v>
                </c:pt>
                <c:pt idx="4766">
                  <c:v>23.830000000000002</c:v>
                </c:pt>
                <c:pt idx="4767">
                  <c:v>23.835000000000001</c:v>
                </c:pt>
                <c:pt idx="4768">
                  <c:v>23.84</c:v>
                </c:pt>
                <c:pt idx="4769">
                  <c:v>23.844999999999999</c:v>
                </c:pt>
                <c:pt idx="4770">
                  <c:v>23.85</c:v>
                </c:pt>
                <c:pt idx="4771">
                  <c:v>23.855</c:v>
                </c:pt>
                <c:pt idx="4772">
                  <c:v>23.86</c:v>
                </c:pt>
                <c:pt idx="4773">
                  <c:v>23.865000000000002</c:v>
                </c:pt>
                <c:pt idx="4774">
                  <c:v>23.87</c:v>
                </c:pt>
                <c:pt idx="4775">
                  <c:v>23.875</c:v>
                </c:pt>
                <c:pt idx="4776">
                  <c:v>23.88</c:v>
                </c:pt>
                <c:pt idx="4777">
                  <c:v>23.885000000000002</c:v>
                </c:pt>
                <c:pt idx="4778">
                  <c:v>23.89</c:v>
                </c:pt>
                <c:pt idx="4779">
                  <c:v>23.895</c:v>
                </c:pt>
                <c:pt idx="4780">
                  <c:v>23.900000000000002</c:v>
                </c:pt>
                <c:pt idx="4781">
                  <c:v>23.905000000000001</c:v>
                </c:pt>
                <c:pt idx="4782">
                  <c:v>23.91</c:v>
                </c:pt>
                <c:pt idx="4783">
                  <c:v>23.914999999999999</c:v>
                </c:pt>
                <c:pt idx="4784">
                  <c:v>23.92</c:v>
                </c:pt>
                <c:pt idx="4785">
                  <c:v>23.925000000000001</c:v>
                </c:pt>
                <c:pt idx="4786">
                  <c:v>23.93</c:v>
                </c:pt>
                <c:pt idx="4787">
                  <c:v>23.935000000000002</c:v>
                </c:pt>
                <c:pt idx="4788">
                  <c:v>23.94</c:v>
                </c:pt>
                <c:pt idx="4789">
                  <c:v>23.945</c:v>
                </c:pt>
                <c:pt idx="4790">
                  <c:v>23.95</c:v>
                </c:pt>
                <c:pt idx="4791">
                  <c:v>23.955000000000002</c:v>
                </c:pt>
                <c:pt idx="4792">
                  <c:v>23.96</c:v>
                </c:pt>
                <c:pt idx="4793">
                  <c:v>23.965</c:v>
                </c:pt>
                <c:pt idx="4794">
                  <c:v>23.97</c:v>
                </c:pt>
                <c:pt idx="4795">
                  <c:v>23.975000000000001</c:v>
                </c:pt>
                <c:pt idx="4796">
                  <c:v>23.98</c:v>
                </c:pt>
                <c:pt idx="4797">
                  <c:v>23.984999999999999</c:v>
                </c:pt>
                <c:pt idx="4798">
                  <c:v>23.990000000000002</c:v>
                </c:pt>
                <c:pt idx="4799">
                  <c:v>23.995000000000001</c:v>
                </c:pt>
                <c:pt idx="4800">
                  <c:v>24</c:v>
                </c:pt>
                <c:pt idx="4801">
                  <c:v>24.004999999999999</c:v>
                </c:pt>
                <c:pt idx="4802">
                  <c:v>24.01</c:v>
                </c:pt>
                <c:pt idx="4803">
                  <c:v>24.015000000000001</c:v>
                </c:pt>
                <c:pt idx="4804">
                  <c:v>24.02</c:v>
                </c:pt>
                <c:pt idx="4805">
                  <c:v>24.025000000000002</c:v>
                </c:pt>
                <c:pt idx="4806">
                  <c:v>24.03</c:v>
                </c:pt>
                <c:pt idx="4807">
                  <c:v>24.035</c:v>
                </c:pt>
                <c:pt idx="4808">
                  <c:v>24.04</c:v>
                </c:pt>
                <c:pt idx="4809">
                  <c:v>24.045000000000002</c:v>
                </c:pt>
                <c:pt idx="4810">
                  <c:v>24.05</c:v>
                </c:pt>
                <c:pt idx="4811">
                  <c:v>24.055</c:v>
                </c:pt>
                <c:pt idx="4812">
                  <c:v>24.060000000000002</c:v>
                </c:pt>
                <c:pt idx="4813">
                  <c:v>24.065000000000001</c:v>
                </c:pt>
                <c:pt idx="4814">
                  <c:v>24.07</c:v>
                </c:pt>
                <c:pt idx="4815">
                  <c:v>24.074999999999999</c:v>
                </c:pt>
                <c:pt idx="4816">
                  <c:v>24.080000000000002</c:v>
                </c:pt>
                <c:pt idx="4817">
                  <c:v>24.085000000000001</c:v>
                </c:pt>
                <c:pt idx="4818">
                  <c:v>24.09</c:v>
                </c:pt>
                <c:pt idx="4819">
                  <c:v>24.094999999999999</c:v>
                </c:pt>
                <c:pt idx="4820">
                  <c:v>24.1</c:v>
                </c:pt>
                <c:pt idx="4821">
                  <c:v>24.105</c:v>
                </c:pt>
                <c:pt idx="4822">
                  <c:v>24.11</c:v>
                </c:pt>
                <c:pt idx="4823">
                  <c:v>24.115000000000002</c:v>
                </c:pt>
                <c:pt idx="4824">
                  <c:v>24.12</c:v>
                </c:pt>
                <c:pt idx="4825">
                  <c:v>24.125</c:v>
                </c:pt>
                <c:pt idx="4826">
                  <c:v>24.13</c:v>
                </c:pt>
                <c:pt idx="4827">
                  <c:v>24.135000000000002</c:v>
                </c:pt>
                <c:pt idx="4828">
                  <c:v>24.14</c:v>
                </c:pt>
                <c:pt idx="4829">
                  <c:v>24.145</c:v>
                </c:pt>
                <c:pt idx="4830">
                  <c:v>24.150000000000002</c:v>
                </c:pt>
                <c:pt idx="4831">
                  <c:v>24.155000000000001</c:v>
                </c:pt>
                <c:pt idx="4832">
                  <c:v>24.16</c:v>
                </c:pt>
                <c:pt idx="4833">
                  <c:v>24.164999999999999</c:v>
                </c:pt>
                <c:pt idx="4834">
                  <c:v>24.17</c:v>
                </c:pt>
                <c:pt idx="4835">
                  <c:v>24.175000000000001</c:v>
                </c:pt>
                <c:pt idx="4836">
                  <c:v>24.18</c:v>
                </c:pt>
                <c:pt idx="4837">
                  <c:v>24.185000000000002</c:v>
                </c:pt>
                <c:pt idx="4838">
                  <c:v>24.19</c:v>
                </c:pt>
                <c:pt idx="4839">
                  <c:v>24.195</c:v>
                </c:pt>
                <c:pt idx="4840">
                  <c:v>24.2</c:v>
                </c:pt>
                <c:pt idx="4841">
                  <c:v>24.205000000000002</c:v>
                </c:pt>
                <c:pt idx="4842">
                  <c:v>24.21</c:v>
                </c:pt>
                <c:pt idx="4843">
                  <c:v>24.215</c:v>
                </c:pt>
                <c:pt idx="4844">
                  <c:v>24.22</c:v>
                </c:pt>
                <c:pt idx="4845">
                  <c:v>24.225000000000001</c:v>
                </c:pt>
                <c:pt idx="4846">
                  <c:v>24.23</c:v>
                </c:pt>
                <c:pt idx="4847">
                  <c:v>24.234999999999999</c:v>
                </c:pt>
                <c:pt idx="4848">
                  <c:v>24.240000000000002</c:v>
                </c:pt>
                <c:pt idx="4849">
                  <c:v>24.245000000000001</c:v>
                </c:pt>
                <c:pt idx="4850">
                  <c:v>24.25</c:v>
                </c:pt>
                <c:pt idx="4851">
                  <c:v>24.254999999999999</c:v>
                </c:pt>
                <c:pt idx="4852">
                  <c:v>24.26</c:v>
                </c:pt>
                <c:pt idx="4853">
                  <c:v>24.265000000000001</c:v>
                </c:pt>
                <c:pt idx="4854">
                  <c:v>24.27</c:v>
                </c:pt>
                <c:pt idx="4855">
                  <c:v>24.275000000000002</c:v>
                </c:pt>
                <c:pt idx="4856">
                  <c:v>24.28</c:v>
                </c:pt>
                <c:pt idx="4857">
                  <c:v>24.285</c:v>
                </c:pt>
                <c:pt idx="4858">
                  <c:v>24.29</c:v>
                </c:pt>
                <c:pt idx="4859">
                  <c:v>24.295000000000002</c:v>
                </c:pt>
                <c:pt idx="4860">
                  <c:v>24.3</c:v>
                </c:pt>
                <c:pt idx="4861">
                  <c:v>24.305</c:v>
                </c:pt>
                <c:pt idx="4862">
                  <c:v>24.310000000000002</c:v>
                </c:pt>
                <c:pt idx="4863">
                  <c:v>24.315000000000001</c:v>
                </c:pt>
                <c:pt idx="4864">
                  <c:v>24.32</c:v>
                </c:pt>
                <c:pt idx="4865">
                  <c:v>24.324999999999999</c:v>
                </c:pt>
                <c:pt idx="4866">
                  <c:v>24.330000000000002</c:v>
                </c:pt>
                <c:pt idx="4867">
                  <c:v>24.335000000000001</c:v>
                </c:pt>
                <c:pt idx="4868">
                  <c:v>24.34</c:v>
                </c:pt>
                <c:pt idx="4869">
                  <c:v>24.344999999999999</c:v>
                </c:pt>
                <c:pt idx="4870">
                  <c:v>24.35</c:v>
                </c:pt>
                <c:pt idx="4871">
                  <c:v>24.355</c:v>
                </c:pt>
                <c:pt idx="4872">
                  <c:v>24.36</c:v>
                </c:pt>
                <c:pt idx="4873">
                  <c:v>24.365000000000002</c:v>
                </c:pt>
                <c:pt idx="4874">
                  <c:v>24.37</c:v>
                </c:pt>
                <c:pt idx="4875">
                  <c:v>24.375</c:v>
                </c:pt>
                <c:pt idx="4876">
                  <c:v>24.38</c:v>
                </c:pt>
                <c:pt idx="4877">
                  <c:v>24.385000000000002</c:v>
                </c:pt>
                <c:pt idx="4878">
                  <c:v>24.39</c:v>
                </c:pt>
                <c:pt idx="4879">
                  <c:v>24.395</c:v>
                </c:pt>
                <c:pt idx="4880">
                  <c:v>24.400000000000002</c:v>
                </c:pt>
                <c:pt idx="4881">
                  <c:v>24.405000000000001</c:v>
                </c:pt>
                <c:pt idx="4882">
                  <c:v>24.41</c:v>
                </c:pt>
                <c:pt idx="4883">
                  <c:v>24.414999999999999</c:v>
                </c:pt>
                <c:pt idx="4884">
                  <c:v>24.42</c:v>
                </c:pt>
                <c:pt idx="4885">
                  <c:v>24.425000000000001</c:v>
                </c:pt>
                <c:pt idx="4886">
                  <c:v>24.43</c:v>
                </c:pt>
                <c:pt idx="4887">
                  <c:v>24.435000000000002</c:v>
                </c:pt>
                <c:pt idx="4888">
                  <c:v>24.44</c:v>
                </c:pt>
                <c:pt idx="4889">
                  <c:v>24.445</c:v>
                </c:pt>
                <c:pt idx="4890">
                  <c:v>24.45</c:v>
                </c:pt>
                <c:pt idx="4891">
                  <c:v>24.455000000000002</c:v>
                </c:pt>
                <c:pt idx="4892">
                  <c:v>24.46</c:v>
                </c:pt>
                <c:pt idx="4893">
                  <c:v>24.465</c:v>
                </c:pt>
                <c:pt idx="4894">
                  <c:v>24.47</c:v>
                </c:pt>
                <c:pt idx="4895">
                  <c:v>24.475000000000001</c:v>
                </c:pt>
                <c:pt idx="4896">
                  <c:v>24.48</c:v>
                </c:pt>
                <c:pt idx="4897">
                  <c:v>24.484999999999999</c:v>
                </c:pt>
                <c:pt idx="4898">
                  <c:v>24.490000000000002</c:v>
                </c:pt>
                <c:pt idx="4899">
                  <c:v>24.495000000000001</c:v>
                </c:pt>
                <c:pt idx="4900">
                  <c:v>24.5</c:v>
                </c:pt>
                <c:pt idx="4901">
                  <c:v>24.504999999999999</c:v>
                </c:pt>
                <c:pt idx="4902">
                  <c:v>24.51</c:v>
                </c:pt>
                <c:pt idx="4903">
                  <c:v>24.515000000000001</c:v>
                </c:pt>
                <c:pt idx="4904">
                  <c:v>24.52</c:v>
                </c:pt>
                <c:pt idx="4905">
                  <c:v>24.525000000000002</c:v>
                </c:pt>
                <c:pt idx="4906">
                  <c:v>24.53</c:v>
                </c:pt>
                <c:pt idx="4907">
                  <c:v>24.535</c:v>
                </c:pt>
                <c:pt idx="4908">
                  <c:v>24.54</c:v>
                </c:pt>
                <c:pt idx="4909">
                  <c:v>24.545000000000002</c:v>
                </c:pt>
                <c:pt idx="4910">
                  <c:v>24.55</c:v>
                </c:pt>
                <c:pt idx="4911">
                  <c:v>24.555</c:v>
                </c:pt>
                <c:pt idx="4912">
                  <c:v>24.560000000000002</c:v>
                </c:pt>
                <c:pt idx="4913">
                  <c:v>24.565000000000001</c:v>
                </c:pt>
                <c:pt idx="4914">
                  <c:v>24.57</c:v>
                </c:pt>
                <c:pt idx="4915">
                  <c:v>24.574999999999999</c:v>
                </c:pt>
                <c:pt idx="4916">
                  <c:v>24.580000000000002</c:v>
                </c:pt>
                <c:pt idx="4917">
                  <c:v>24.585000000000001</c:v>
                </c:pt>
                <c:pt idx="4918">
                  <c:v>24.59</c:v>
                </c:pt>
                <c:pt idx="4919">
                  <c:v>24.594999999999999</c:v>
                </c:pt>
                <c:pt idx="4920">
                  <c:v>24.6</c:v>
                </c:pt>
                <c:pt idx="4921">
                  <c:v>24.605</c:v>
                </c:pt>
                <c:pt idx="4922">
                  <c:v>24.61</c:v>
                </c:pt>
                <c:pt idx="4923">
                  <c:v>24.615000000000002</c:v>
                </c:pt>
                <c:pt idx="4924">
                  <c:v>24.62</c:v>
                </c:pt>
                <c:pt idx="4925">
                  <c:v>24.625</c:v>
                </c:pt>
                <c:pt idx="4926">
                  <c:v>24.63</c:v>
                </c:pt>
                <c:pt idx="4927">
                  <c:v>24.635000000000002</c:v>
                </c:pt>
                <c:pt idx="4928">
                  <c:v>24.64</c:v>
                </c:pt>
                <c:pt idx="4929">
                  <c:v>24.645</c:v>
                </c:pt>
                <c:pt idx="4930">
                  <c:v>24.650000000000002</c:v>
                </c:pt>
                <c:pt idx="4931">
                  <c:v>24.655000000000001</c:v>
                </c:pt>
                <c:pt idx="4932">
                  <c:v>24.66</c:v>
                </c:pt>
                <c:pt idx="4933">
                  <c:v>24.664999999999999</c:v>
                </c:pt>
                <c:pt idx="4934">
                  <c:v>24.67</c:v>
                </c:pt>
                <c:pt idx="4935">
                  <c:v>24.675000000000001</c:v>
                </c:pt>
                <c:pt idx="4936">
                  <c:v>24.68</c:v>
                </c:pt>
                <c:pt idx="4937">
                  <c:v>24.685000000000002</c:v>
                </c:pt>
                <c:pt idx="4938">
                  <c:v>24.69</c:v>
                </c:pt>
                <c:pt idx="4939">
                  <c:v>24.695</c:v>
                </c:pt>
                <c:pt idx="4940">
                  <c:v>24.7</c:v>
                </c:pt>
                <c:pt idx="4941">
                  <c:v>24.705000000000002</c:v>
                </c:pt>
                <c:pt idx="4942">
                  <c:v>24.71</c:v>
                </c:pt>
                <c:pt idx="4943">
                  <c:v>24.715</c:v>
                </c:pt>
                <c:pt idx="4944">
                  <c:v>24.72</c:v>
                </c:pt>
                <c:pt idx="4945">
                  <c:v>24.725000000000001</c:v>
                </c:pt>
                <c:pt idx="4946">
                  <c:v>24.73</c:v>
                </c:pt>
                <c:pt idx="4947">
                  <c:v>24.734999999999999</c:v>
                </c:pt>
                <c:pt idx="4948">
                  <c:v>24.740000000000002</c:v>
                </c:pt>
                <c:pt idx="4949">
                  <c:v>24.745000000000001</c:v>
                </c:pt>
                <c:pt idx="4950">
                  <c:v>24.75</c:v>
                </c:pt>
                <c:pt idx="4951">
                  <c:v>24.754999999999999</c:v>
                </c:pt>
                <c:pt idx="4952">
                  <c:v>24.76</c:v>
                </c:pt>
                <c:pt idx="4953">
                  <c:v>24.765000000000001</c:v>
                </c:pt>
                <c:pt idx="4954">
                  <c:v>24.77</c:v>
                </c:pt>
                <c:pt idx="4955">
                  <c:v>24.775000000000002</c:v>
                </c:pt>
                <c:pt idx="4956">
                  <c:v>24.78</c:v>
                </c:pt>
                <c:pt idx="4957">
                  <c:v>24.785</c:v>
                </c:pt>
                <c:pt idx="4958">
                  <c:v>24.79</c:v>
                </c:pt>
                <c:pt idx="4959">
                  <c:v>24.795000000000002</c:v>
                </c:pt>
                <c:pt idx="4960">
                  <c:v>24.8</c:v>
                </c:pt>
                <c:pt idx="4961">
                  <c:v>24.805</c:v>
                </c:pt>
                <c:pt idx="4962">
                  <c:v>24.810000000000002</c:v>
                </c:pt>
                <c:pt idx="4963">
                  <c:v>24.815000000000001</c:v>
                </c:pt>
                <c:pt idx="4964">
                  <c:v>24.82</c:v>
                </c:pt>
                <c:pt idx="4965">
                  <c:v>24.824999999999999</c:v>
                </c:pt>
                <c:pt idx="4966">
                  <c:v>24.830000000000002</c:v>
                </c:pt>
                <c:pt idx="4967">
                  <c:v>24.835000000000001</c:v>
                </c:pt>
                <c:pt idx="4968">
                  <c:v>24.84</c:v>
                </c:pt>
                <c:pt idx="4969">
                  <c:v>24.844999999999999</c:v>
                </c:pt>
                <c:pt idx="4970">
                  <c:v>24.85</c:v>
                </c:pt>
                <c:pt idx="4971">
                  <c:v>24.855</c:v>
                </c:pt>
                <c:pt idx="4972">
                  <c:v>24.86</c:v>
                </c:pt>
                <c:pt idx="4973">
                  <c:v>24.865000000000002</c:v>
                </c:pt>
                <c:pt idx="4974">
                  <c:v>24.87</c:v>
                </c:pt>
                <c:pt idx="4975">
                  <c:v>24.875</c:v>
                </c:pt>
                <c:pt idx="4976">
                  <c:v>24.88</c:v>
                </c:pt>
                <c:pt idx="4977">
                  <c:v>24.885000000000002</c:v>
                </c:pt>
                <c:pt idx="4978">
                  <c:v>24.89</c:v>
                </c:pt>
                <c:pt idx="4979">
                  <c:v>24.895</c:v>
                </c:pt>
                <c:pt idx="4980">
                  <c:v>24.900000000000002</c:v>
                </c:pt>
                <c:pt idx="4981">
                  <c:v>24.905000000000001</c:v>
                </c:pt>
                <c:pt idx="4982">
                  <c:v>24.91</c:v>
                </c:pt>
                <c:pt idx="4983">
                  <c:v>24.914999999999999</c:v>
                </c:pt>
                <c:pt idx="4984">
                  <c:v>24.92</c:v>
                </c:pt>
                <c:pt idx="4985">
                  <c:v>24.925000000000001</c:v>
                </c:pt>
                <c:pt idx="4986">
                  <c:v>24.93</c:v>
                </c:pt>
                <c:pt idx="4987">
                  <c:v>24.935000000000002</c:v>
                </c:pt>
                <c:pt idx="4988">
                  <c:v>24.94</c:v>
                </c:pt>
                <c:pt idx="4989">
                  <c:v>24.945</c:v>
                </c:pt>
                <c:pt idx="4990">
                  <c:v>24.95</c:v>
                </c:pt>
                <c:pt idx="4991">
                  <c:v>24.955000000000002</c:v>
                </c:pt>
                <c:pt idx="4992">
                  <c:v>24.96</c:v>
                </c:pt>
                <c:pt idx="4993">
                  <c:v>24.965</c:v>
                </c:pt>
                <c:pt idx="4994">
                  <c:v>24.97</c:v>
                </c:pt>
                <c:pt idx="4995">
                  <c:v>24.975000000000001</c:v>
                </c:pt>
                <c:pt idx="4996">
                  <c:v>24.98</c:v>
                </c:pt>
                <c:pt idx="4997">
                  <c:v>24.984999999999999</c:v>
                </c:pt>
                <c:pt idx="4998">
                  <c:v>24.990000000000002</c:v>
                </c:pt>
                <c:pt idx="4999">
                  <c:v>24.995000000000001</c:v>
                </c:pt>
                <c:pt idx="5000">
                  <c:v>25</c:v>
                </c:pt>
                <c:pt idx="5001">
                  <c:v>25.004999999999999</c:v>
                </c:pt>
                <c:pt idx="5002">
                  <c:v>25.01</c:v>
                </c:pt>
                <c:pt idx="5003">
                  <c:v>25.015000000000001</c:v>
                </c:pt>
                <c:pt idx="5004">
                  <c:v>25.02</c:v>
                </c:pt>
                <c:pt idx="5005">
                  <c:v>25.025000000000002</c:v>
                </c:pt>
                <c:pt idx="5006">
                  <c:v>25.03</c:v>
                </c:pt>
                <c:pt idx="5007">
                  <c:v>25.035</c:v>
                </c:pt>
                <c:pt idx="5008">
                  <c:v>25.04</c:v>
                </c:pt>
                <c:pt idx="5009">
                  <c:v>25.045000000000002</c:v>
                </c:pt>
                <c:pt idx="5010">
                  <c:v>25.05</c:v>
                </c:pt>
                <c:pt idx="5011">
                  <c:v>25.055</c:v>
                </c:pt>
                <c:pt idx="5012">
                  <c:v>25.060000000000002</c:v>
                </c:pt>
                <c:pt idx="5013">
                  <c:v>25.065000000000001</c:v>
                </c:pt>
                <c:pt idx="5014">
                  <c:v>25.07</c:v>
                </c:pt>
                <c:pt idx="5015">
                  <c:v>25.074999999999999</c:v>
                </c:pt>
                <c:pt idx="5016">
                  <c:v>25.080000000000002</c:v>
                </c:pt>
                <c:pt idx="5017">
                  <c:v>25.085000000000001</c:v>
                </c:pt>
                <c:pt idx="5018">
                  <c:v>25.09</c:v>
                </c:pt>
                <c:pt idx="5019">
                  <c:v>25.094999999999999</c:v>
                </c:pt>
                <c:pt idx="5020">
                  <c:v>25.1</c:v>
                </c:pt>
                <c:pt idx="5021">
                  <c:v>25.105</c:v>
                </c:pt>
                <c:pt idx="5022">
                  <c:v>25.11</c:v>
                </c:pt>
                <c:pt idx="5023">
                  <c:v>25.115000000000002</c:v>
                </c:pt>
                <c:pt idx="5024">
                  <c:v>25.12</c:v>
                </c:pt>
                <c:pt idx="5025">
                  <c:v>25.125</c:v>
                </c:pt>
                <c:pt idx="5026">
                  <c:v>25.13</c:v>
                </c:pt>
                <c:pt idx="5027">
                  <c:v>25.135000000000002</c:v>
                </c:pt>
                <c:pt idx="5028">
                  <c:v>25.14</c:v>
                </c:pt>
                <c:pt idx="5029">
                  <c:v>25.145</c:v>
                </c:pt>
                <c:pt idx="5030">
                  <c:v>25.150000000000002</c:v>
                </c:pt>
                <c:pt idx="5031">
                  <c:v>25.155000000000001</c:v>
                </c:pt>
                <c:pt idx="5032">
                  <c:v>25.16</c:v>
                </c:pt>
                <c:pt idx="5033">
                  <c:v>25.164999999999999</c:v>
                </c:pt>
                <c:pt idx="5034">
                  <c:v>25.17</c:v>
                </c:pt>
                <c:pt idx="5035">
                  <c:v>25.175000000000001</c:v>
                </c:pt>
                <c:pt idx="5036">
                  <c:v>25.18</c:v>
                </c:pt>
                <c:pt idx="5037">
                  <c:v>25.185000000000002</c:v>
                </c:pt>
                <c:pt idx="5038">
                  <c:v>25.19</c:v>
                </c:pt>
                <c:pt idx="5039">
                  <c:v>25.195</c:v>
                </c:pt>
                <c:pt idx="5040">
                  <c:v>25.2</c:v>
                </c:pt>
                <c:pt idx="5041">
                  <c:v>25.205000000000002</c:v>
                </c:pt>
                <c:pt idx="5042">
                  <c:v>25.21</c:v>
                </c:pt>
                <c:pt idx="5043">
                  <c:v>25.215</c:v>
                </c:pt>
                <c:pt idx="5044">
                  <c:v>25.22</c:v>
                </c:pt>
                <c:pt idx="5045">
                  <c:v>25.225000000000001</c:v>
                </c:pt>
                <c:pt idx="5046">
                  <c:v>25.23</c:v>
                </c:pt>
                <c:pt idx="5047">
                  <c:v>25.234999999999999</c:v>
                </c:pt>
                <c:pt idx="5048">
                  <c:v>25.240000000000002</c:v>
                </c:pt>
                <c:pt idx="5049">
                  <c:v>25.245000000000001</c:v>
                </c:pt>
                <c:pt idx="5050">
                  <c:v>25.25</c:v>
                </c:pt>
                <c:pt idx="5051">
                  <c:v>25.254999999999999</c:v>
                </c:pt>
                <c:pt idx="5052">
                  <c:v>25.26</c:v>
                </c:pt>
                <c:pt idx="5053">
                  <c:v>25.265000000000001</c:v>
                </c:pt>
                <c:pt idx="5054">
                  <c:v>25.27</c:v>
                </c:pt>
                <c:pt idx="5055">
                  <c:v>25.275000000000002</c:v>
                </c:pt>
                <c:pt idx="5056">
                  <c:v>25.28</c:v>
                </c:pt>
                <c:pt idx="5057">
                  <c:v>25.285</c:v>
                </c:pt>
                <c:pt idx="5058">
                  <c:v>25.29</c:v>
                </c:pt>
                <c:pt idx="5059">
                  <c:v>25.295000000000002</c:v>
                </c:pt>
                <c:pt idx="5060">
                  <c:v>25.3</c:v>
                </c:pt>
                <c:pt idx="5061">
                  <c:v>25.305</c:v>
                </c:pt>
                <c:pt idx="5062">
                  <c:v>25.310000000000002</c:v>
                </c:pt>
                <c:pt idx="5063">
                  <c:v>25.315000000000001</c:v>
                </c:pt>
                <c:pt idx="5064">
                  <c:v>25.32</c:v>
                </c:pt>
                <c:pt idx="5065">
                  <c:v>25.324999999999999</c:v>
                </c:pt>
                <c:pt idx="5066">
                  <c:v>25.330000000000002</c:v>
                </c:pt>
                <c:pt idx="5067">
                  <c:v>25.335000000000001</c:v>
                </c:pt>
                <c:pt idx="5068">
                  <c:v>25.34</c:v>
                </c:pt>
                <c:pt idx="5069">
                  <c:v>25.344999999999999</c:v>
                </c:pt>
                <c:pt idx="5070">
                  <c:v>25.35</c:v>
                </c:pt>
                <c:pt idx="5071">
                  <c:v>25.355</c:v>
                </c:pt>
                <c:pt idx="5072">
                  <c:v>25.36</c:v>
                </c:pt>
                <c:pt idx="5073">
                  <c:v>25.365000000000002</c:v>
                </c:pt>
                <c:pt idx="5074">
                  <c:v>25.37</c:v>
                </c:pt>
                <c:pt idx="5075">
                  <c:v>25.375</c:v>
                </c:pt>
                <c:pt idx="5076">
                  <c:v>25.38</c:v>
                </c:pt>
                <c:pt idx="5077">
                  <c:v>25.385000000000002</c:v>
                </c:pt>
                <c:pt idx="5078">
                  <c:v>25.39</c:v>
                </c:pt>
                <c:pt idx="5079">
                  <c:v>25.395</c:v>
                </c:pt>
                <c:pt idx="5080">
                  <c:v>25.400000000000002</c:v>
                </c:pt>
                <c:pt idx="5081">
                  <c:v>25.405000000000001</c:v>
                </c:pt>
                <c:pt idx="5082">
                  <c:v>25.41</c:v>
                </c:pt>
                <c:pt idx="5083">
                  <c:v>25.414999999999999</c:v>
                </c:pt>
                <c:pt idx="5084">
                  <c:v>25.42</c:v>
                </c:pt>
                <c:pt idx="5085">
                  <c:v>25.425000000000001</c:v>
                </c:pt>
                <c:pt idx="5086">
                  <c:v>25.43</c:v>
                </c:pt>
                <c:pt idx="5087">
                  <c:v>25.435000000000002</c:v>
                </c:pt>
                <c:pt idx="5088">
                  <c:v>25.44</c:v>
                </c:pt>
                <c:pt idx="5089">
                  <c:v>25.445</c:v>
                </c:pt>
                <c:pt idx="5090">
                  <c:v>25.45</c:v>
                </c:pt>
                <c:pt idx="5091">
                  <c:v>25.455000000000002</c:v>
                </c:pt>
                <c:pt idx="5092">
                  <c:v>25.46</c:v>
                </c:pt>
                <c:pt idx="5093">
                  <c:v>25.465</c:v>
                </c:pt>
                <c:pt idx="5094">
                  <c:v>25.47</c:v>
                </c:pt>
                <c:pt idx="5095">
                  <c:v>25.475000000000001</c:v>
                </c:pt>
                <c:pt idx="5096">
                  <c:v>25.48</c:v>
                </c:pt>
                <c:pt idx="5097">
                  <c:v>25.484999999999999</c:v>
                </c:pt>
                <c:pt idx="5098">
                  <c:v>25.490000000000002</c:v>
                </c:pt>
                <c:pt idx="5099">
                  <c:v>25.495000000000001</c:v>
                </c:pt>
                <c:pt idx="5100">
                  <c:v>25.5</c:v>
                </c:pt>
                <c:pt idx="5101">
                  <c:v>25.504999999999999</c:v>
                </c:pt>
                <c:pt idx="5102">
                  <c:v>25.51</c:v>
                </c:pt>
                <c:pt idx="5103">
                  <c:v>25.515000000000001</c:v>
                </c:pt>
                <c:pt idx="5104">
                  <c:v>25.52</c:v>
                </c:pt>
                <c:pt idx="5105">
                  <c:v>25.525000000000002</c:v>
                </c:pt>
                <c:pt idx="5106">
                  <c:v>25.53</c:v>
                </c:pt>
                <c:pt idx="5107">
                  <c:v>25.535</c:v>
                </c:pt>
                <c:pt idx="5108">
                  <c:v>25.54</c:v>
                </c:pt>
                <c:pt idx="5109">
                  <c:v>25.545000000000002</c:v>
                </c:pt>
                <c:pt idx="5110">
                  <c:v>25.55</c:v>
                </c:pt>
                <c:pt idx="5111">
                  <c:v>25.555</c:v>
                </c:pt>
                <c:pt idx="5112">
                  <c:v>25.560000000000002</c:v>
                </c:pt>
                <c:pt idx="5113">
                  <c:v>25.565000000000001</c:v>
                </c:pt>
                <c:pt idx="5114">
                  <c:v>25.57</c:v>
                </c:pt>
                <c:pt idx="5115">
                  <c:v>25.574999999999999</c:v>
                </c:pt>
                <c:pt idx="5116">
                  <c:v>25.580000000000002</c:v>
                </c:pt>
                <c:pt idx="5117">
                  <c:v>25.585000000000001</c:v>
                </c:pt>
                <c:pt idx="5118">
                  <c:v>25.59</c:v>
                </c:pt>
                <c:pt idx="5119">
                  <c:v>25.594999999999999</c:v>
                </c:pt>
                <c:pt idx="5120">
                  <c:v>25.6</c:v>
                </c:pt>
                <c:pt idx="5121">
                  <c:v>25.605</c:v>
                </c:pt>
                <c:pt idx="5122">
                  <c:v>25.61</c:v>
                </c:pt>
                <c:pt idx="5123">
                  <c:v>25.615000000000002</c:v>
                </c:pt>
                <c:pt idx="5124">
                  <c:v>25.62</c:v>
                </c:pt>
                <c:pt idx="5125">
                  <c:v>25.625</c:v>
                </c:pt>
                <c:pt idx="5126">
                  <c:v>25.63</c:v>
                </c:pt>
                <c:pt idx="5127">
                  <c:v>25.635000000000002</c:v>
                </c:pt>
                <c:pt idx="5128">
                  <c:v>25.64</c:v>
                </c:pt>
                <c:pt idx="5129">
                  <c:v>25.645</c:v>
                </c:pt>
                <c:pt idx="5130">
                  <c:v>25.650000000000002</c:v>
                </c:pt>
                <c:pt idx="5131">
                  <c:v>25.655000000000001</c:v>
                </c:pt>
                <c:pt idx="5132">
                  <c:v>25.66</c:v>
                </c:pt>
                <c:pt idx="5133">
                  <c:v>25.664999999999999</c:v>
                </c:pt>
                <c:pt idx="5134">
                  <c:v>25.67</c:v>
                </c:pt>
                <c:pt idx="5135">
                  <c:v>25.675000000000001</c:v>
                </c:pt>
                <c:pt idx="5136">
                  <c:v>25.68</c:v>
                </c:pt>
                <c:pt idx="5137">
                  <c:v>25.685000000000002</c:v>
                </c:pt>
                <c:pt idx="5138">
                  <c:v>25.69</c:v>
                </c:pt>
                <c:pt idx="5139">
                  <c:v>25.695</c:v>
                </c:pt>
                <c:pt idx="5140">
                  <c:v>25.7</c:v>
                </c:pt>
                <c:pt idx="5141">
                  <c:v>25.705000000000002</c:v>
                </c:pt>
                <c:pt idx="5142">
                  <c:v>25.71</c:v>
                </c:pt>
                <c:pt idx="5143">
                  <c:v>25.715</c:v>
                </c:pt>
                <c:pt idx="5144">
                  <c:v>25.72</c:v>
                </c:pt>
                <c:pt idx="5145">
                  <c:v>25.725000000000001</c:v>
                </c:pt>
                <c:pt idx="5146">
                  <c:v>25.73</c:v>
                </c:pt>
                <c:pt idx="5147">
                  <c:v>25.734999999999999</c:v>
                </c:pt>
                <c:pt idx="5148">
                  <c:v>25.740000000000002</c:v>
                </c:pt>
                <c:pt idx="5149">
                  <c:v>25.745000000000001</c:v>
                </c:pt>
                <c:pt idx="5150">
                  <c:v>25.75</c:v>
                </c:pt>
                <c:pt idx="5151">
                  <c:v>25.754999999999999</c:v>
                </c:pt>
                <c:pt idx="5152">
                  <c:v>25.76</c:v>
                </c:pt>
                <c:pt idx="5153">
                  <c:v>25.765000000000001</c:v>
                </c:pt>
                <c:pt idx="5154">
                  <c:v>25.77</c:v>
                </c:pt>
                <c:pt idx="5155">
                  <c:v>25.775000000000002</c:v>
                </c:pt>
                <c:pt idx="5156">
                  <c:v>25.78</c:v>
                </c:pt>
                <c:pt idx="5157">
                  <c:v>25.785</c:v>
                </c:pt>
                <c:pt idx="5158">
                  <c:v>25.79</c:v>
                </c:pt>
                <c:pt idx="5159">
                  <c:v>25.795000000000002</c:v>
                </c:pt>
                <c:pt idx="5160">
                  <c:v>25.8</c:v>
                </c:pt>
                <c:pt idx="5161">
                  <c:v>25.805</c:v>
                </c:pt>
                <c:pt idx="5162">
                  <c:v>25.810000000000002</c:v>
                </c:pt>
                <c:pt idx="5163">
                  <c:v>25.815000000000001</c:v>
                </c:pt>
                <c:pt idx="5164">
                  <c:v>25.82</c:v>
                </c:pt>
                <c:pt idx="5165">
                  <c:v>25.824999999999999</c:v>
                </c:pt>
                <c:pt idx="5166">
                  <c:v>25.830000000000002</c:v>
                </c:pt>
                <c:pt idx="5167">
                  <c:v>25.835000000000001</c:v>
                </c:pt>
                <c:pt idx="5168">
                  <c:v>25.84</c:v>
                </c:pt>
                <c:pt idx="5169">
                  <c:v>25.844999999999999</c:v>
                </c:pt>
                <c:pt idx="5170">
                  <c:v>25.85</c:v>
                </c:pt>
                <c:pt idx="5171">
                  <c:v>25.855</c:v>
                </c:pt>
                <c:pt idx="5172">
                  <c:v>25.86</c:v>
                </c:pt>
                <c:pt idx="5173">
                  <c:v>25.865000000000002</c:v>
                </c:pt>
                <c:pt idx="5174">
                  <c:v>25.87</c:v>
                </c:pt>
                <c:pt idx="5175">
                  <c:v>25.875</c:v>
                </c:pt>
                <c:pt idx="5176">
                  <c:v>25.88</c:v>
                </c:pt>
                <c:pt idx="5177">
                  <c:v>25.885000000000002</c:v>
                </c:pt>
                <c:pt idx="5178">
                  <c:v>25.89</c:v>
                </c:pt>
                <c:pt idx="5179">
                  <c:v>25.895</c:v>
                </c:pt>
                <c:pt idx="5180">
                  <c:v>25.900000000000002</c:v>
                </c:pt>
                <c:pt idx="5181">
                  <c:v>25.905000000000001</c:v>
                </c:pt>
                <c:pt idx="5182">
                  <c:v>25.91</c:v>
                </c:pt>
                <c:pt idx="5183">
                  <c:v>25.914999999999999</c:v>
                </c:pt>
                <c:pt idx="5184">
                  <c:v>25.92</c:v>
                </c:pt>
                <c:pt idx="5185">
                  <c:v>25.925000000000001</c:v>
                </c:pt>
                <c:pt idx="5186">
                  <c:v>25.93</c:v>
                </c:pt>
                <c:pt idx="5187">
                  <c:v>25.935000000000002</c:v>
                </c:pt>
                <c:pt idx="5188">
                  <c:v>25.94</c:v>
                </c:pt>
                <c:pt idx="5189">
                  <c:v>25.945</c:v>
                </c:pt>
                <c:pt idx="5190">
                  <c:v>25.95</c:v>
                </c:pt>
                <c:pt idx="5191">
                  <c:v>25.955000000000002</c:v>
                </c:pt>
                <c:pt idx="5192">
                  <c:v>25.96</c:v>
                </c:pt>
                <c:pt idx="5193">
                  <c:v>25.965</c:v>
                </c:pt>
                <c:pt idx="5194">
                  <c:v>25.97</c:v>
                </c:pt>
                <c:pt idx="5195">
                  <c:v>25.975000000000001</c:v>
                </c:pt>
                <c:pt idx="5196">
                  <c:v>25.98</c:v>
                </c:pt>
                <c:pt idx="5197">
                  <c:v>25.984999999999999</c:v>
                </c:pt>
                <c:pt idx="5198">
                  <c:v>25.990000000000002</c:v>
                </c:pt>
                <c:pt idx="5199">
                  <c:v>25.995000000000001</c:v>
                </c:pt>
                <c:pt idx="5200">
                  <c:v>26</c:v>
                </c:pt>
                <c:pt idx="5201">
                  <c:v>26.005000000000003</c:v>
                </c:pt>
                <c:pt idx="5202">
                  <c:v>26.01</c:v>
                </c:pt>
                <c:pt idx="5203">
                  <c:v>26.015000000000001</c:v>
                </c:pt>
                <c:pt idx="5204">
                  <c:v>26.020000000000003</c:v>
                </c:pt>
                <c:pt idx="5205">
                  <c:v>26.025000000000002</c:v>
                </c:pt>
                <c:pt idx="5206">
                  <c:v>26.03</c:v>
                </c:pt>
                <c:pt idx="5207">
                  <c:v>26.035</c:v>
                </c:pt>
                <c:pt idx="5208">
                  <c:v>26.040000000000003</c:v>
                </c:pt>
                <c:pt idx="5209">
                  <c:v>26.045000000000002</c:v>
                </c:pt>
                <c:pt idx="5210">
                  <c:v>26.05</c:v>
                </c:pt>
                <c:pt idx="5211">
                  <c:v>26.055</c:v>
                </c:pt>
                <c:pt idx="5212">
                  <c:v>26.060000000000002</c:v>
                </c:pt>
                <c:pt idx="5213">
                  <c:v>26.065000000000001</c:v>
                </c:pt>
                <c:pt idx="5214">
                  <c:v>26.07</c:v>
                </c:pt>
                <c:pt idx="5215">
                  <c:v>26.075000000000003</c:v>
                </c:pt>
                <c:pt idx="5216">
                  <c:v>26.080000000000002</c:v>
                </c:pt>
                <c:pt idx="5217">
                  <c:v>26.085000000000001</c:v>
                </c:pt>
                <c:pt idx="5218">
                  <c:v>26.09</c:v>
                </c:pt>
                <c:pt idx="5219">
                  <c:v>26.095000000000002</c:v>
                </c:pt>
                <c:pt idx="5220">
                  <c:v>26.1</c:v>
                </c:pt>
                <c:pt idx="5221">
                  <c:v>26.105</c:v>
                </c:pt>
                <c:pt idx="5222">
                  <c:v>26.110000000000003</c:v>
                </c:pt>
                <c:pt idx="5223">
                  <c:v>26.115000000000002</c:v>
                </c:pt>
                <c:pt idx="5224">
                  <c:v>26.12</c:v>
                </c:pt>
                <c:pt idx="5225">
                  <c:v>26.125</c:v>
                </c:pt>
                <c:pt idx="5226">
                  <c:v>26.130000000000003</c:v>
                </c:pt>
                <c:pt idx="5227">
                  <c:v>26.135000000000002</c:v>
                </c:pt>
                <c:pt idx="5228">
                  <c:v>26.14</c:v>
                </c:pt>
                <c:pt idx="5229">
                  <c:v>26.145000000000003</c:v>
                </c:pt>
                <c:pt idx="5230">
                  <c:v>26.150000000000002</c:v>
                </c:pt>
                <c:pt idx="5231">
                  <c:v>26.155000000000001</c:v>
                </c:pt>
                <c:pt idx="5232">
                  <c:v>26.16</c:v>
                </c:pt>
                <c:pt idx="5233">
                  <c:v>26.165000000000003</c:v>
                </c:pt>
                <c:pt idx="5234">
                  <c:v>26.17</c:v>
                </c:pt>
                <c:pt idx="5235">
                  <c:v>26.175000000000001</c:v>
                </c:pt>
                <c:pt idx="5236">
                  <c:v>26.18</c:v>
                </c:pt>
                <c:pt idx="5237">
                  <c:v>26.185000000000002</c:v>
                </c:pt>
                <c:pt idx="5238">
                  <c:v>26.19</c:v>
                </c:pt>
                <c:pt idx="5239">
                  <c:v>26.195</c:v>
                </c:pt>
                <c:pt idx="5240">
                  <c:v>26.200000000000003</c:v>
                </c:pt>
                <c:pt idx="5241">
                  <c:v>26.205000000000002</c:v>
                </c:pt>
                <c:pt idx="5242">
                  <c:v>26.21</c:v>
                </c:pt>
                <c:pt idx="5243">
                  <c:v>26.215</c:v>
                </c:pt>
                <c:pt idx="5244">
                  <c:v>26.220000000000002</c:v>
                </c:pt>
                <c:pt idx="5245">
                  <c:v>26.225000000000001</c:v>
                </c:pt>
                <c:pt idx="5246">
                  <c:v>26.23</c:v>
                </c:pt>
                <c:pt idx="5247">
                  <c:v>26.235000000000003</c:v>
                </c:pt>
                <c:pt idx="5248">
                  <c:v>26.240000000000002</c:v>
                </c:pt>
                <c:pt idx="5249">
                  <c:v>26.245000000000001</c:v>
                </c:pt>
                <c:pt idx="5250">
                  <c:v>26.25</c:v>
                </c:pt>
                <c:pt idx="5251">
                  <c:v>26.255000000000003</c:v>
                </c:pt>
                <c:pt idx="5252">
                  <c:v>26.26</c:v>
                </c:pt>
                <c:pt idx="5253">
                  <c:v>26.265000000000001</c:v>
                </c:pt>
                <c:pt idx="5254">
                  <c:v>26.270000000000003</c:v>
                </c:pt>
                <c:pt idx="5255">
                  <c:v>26.275000000000002</c:v>
                </c:pt>
                <c:pt idx="5256">
                  <c:v>26.28</c:v>
                </c:pt>
                <c:pt idx="5257">
                  <c:v>26.285</c:v>
                </c:pt>
                <c:pt idx="5258">
                  <c:v>26.290000000000003</c:v>
                </c:pt>
                <c:pt idx="5259">
                  <c:v>26.295000000000002</c:v>
                </c:pt>
                <c:pt idx="5260">
                  <c:v>26.3</c:v>
                </c:pt>
                <c:pt idx="5261">
                  <c:v>26.305</c:v>
                </c:pt>
                <c:pt idx="5262">
                  <c:v>26.310000000000002</c:v>
                </c:pt>
                <c:pt idx="5263">
                  <c:v>26.315000000000001</c:v>
                </c:pt>
                <c:pt idx="5264">
                  <c:v>26.32</c:v>
                </c:pt>
                <c:pt idx="5265">
                  <c:v>26.325000000000003</c:v>
                </c:pt>
                <c:pt idx="5266">
                  <c:v>26.330000000000002</c:v>
                </c:pt>
                <c:pt idx="5267">
                  <c:v>26.335000000000001</c:v>
                </c:pt>
                <c:pt idx="5268">
                  <c:v>26.34</c:v>
                </c:pt>
                <c:pt idx="5269">
                  <c:v>26.345000000000002</c:v>
                </c:pt>
                <c:pt idx="5270">
                  <c:v>26.35</c:v>
                </c:pt>
                <c:pt idx="5271">
                  <c:v>26.355</c:v>
                </c:pt>
                <c:pt idx="5272">
                  <c:v>26.360000000000003</c:v>
                </c:pt>
                <c:pt idx="5273">
                  <c:v>26.365000000000002</c:v>
                </c:pt>
                <c:pt idx="5274">
                  <c:v>26.37</c:v>
                </c:pt>
                <c:pt idx="5275">
                  <c:v>26.375</c:v>
                </c:pt>
                <c:pt idx="5276">
                  <c:v>26.380000000000003</c:v>
                </c:pt>
                <c:pt idx="5277">
                  <c:v>26.385000000000002</c:v>
                </c:pt>
                <c:pt idx="5278">
                  <c:v>26.39</c:v>
                </c:pt>
                <c:pt idx="5279">
                  <c:v>26.395000000000003</c:v>
                </c:pt>
                <c:pt idx="5280">
                  <c:v>26.400000000000002</c:v>
                </c:pt>
                <c:pt idx="5281">
                  <c:v>26.405000000000001</c:v>
                </c:pt>
                <c:pt idx="5282">
                  <c:v>26.41</c:v>
                </c:pt>
                <c:pt idx="5283">
                  <c:v>26.415000000000003</c:v>
                </c:pt>
                <c:pt idx="5284">
                  <c:v>26.42</c:v>
                </c:pt>
                <c:pt idx="5285">
                  <c:v>26.425000000000001</c:v>
                </c:pt>
                <c:pt idx="5286">
                  <c:v>26.43</c:v>
                </c:pt>
                <c:pt idx="5287">
                  <c:v>26.435000000000002</c:v>
                </c:pt>
                <c:pt idx="5288">
                  <c:v>26.44</c:v>
                </c:pt>
                <c:pt idx="5289">
                  <c:v>26.445</c:v>
                </c:pt>
                <c:pt idx="5290">
                  <c:v>26.450000000000003</c:v>
                </c:pt>
                <c:pt idx="5291">
                  <c:v>26.455000000000002</c:v>
                </c:pt>
                <c:pt idx="5292">
                  <c:v>26.46</c:v>
                </c:pt>
                <c:pt idx="5293">
                  <c:v>26.465</c:v>
                </c:pt>
                <c:pt idx="5294">
                  <c:v>26.470000000000002</c:v>
                </c:pt>
                <c:pt idx="5295">
                  <c:v>26.475000000000001</c:v>
                </c:pt>
                <c:pt idx="5296">
                  <c:v>26.48</c:v>
                </c:pt>
                <c:pt idx="5297">
                  <c:v>26.485000000000003</c:v>
                </c:pt>
                <c:pt idx="5298">
                  <c:v>26.490000000000002</c:v>
                </c:pt>
                <c:pt idx="5299">
                  <c:v>26.495000000000001</c:v>
                </c:pt>
                <c:pt idx="5300">
                  <c:v>26.5</c:v>
                </c:pt>
                <c:pt idx="5301">
                  <c:v>26.505000000000003</c:v>
                </c:pt>
                <c:pt idx="5302">
                  <c:v>26.51</c:v>
                </c:pt>
                <c:pt idx="5303">
                  <c:v>26.515000000000001</c:v>
                </c:pt>
                <c:pt idx="5304">
                  <c:v>26.520000000000003</c:v>
                </c:pt>
                <c:pt idx="5305">
                  <c:v>26.525000000000002</c:v>
                </c:pt>
                <c:pt idx="5306">
                  <c:v>26.53</c:v>
                </c:pt>
                <c:pt idx="5307">
                  <c:v>26.535</c:v>
                </c:pt>
                <c:pt idx="5308">
                  <c:v>26.540000000000003</c:v>
                </c:pt>
                <c:pt idx="5309">
                  <c:v>26.545000000000002</c:v>
                </c:pt>
                <c:pt idx="5310">
                  <c:v>26.55</c:v>
                </c:pt>
                <c:pt idx="5311">
                  <c:v>26.555</c:v>
                </c:pt>
                <c:pt idx="5312">
                  <c:v>26.560000000000002</c:v>
                </c:pt>
                <c:pt idx="5313">
                  <c:v>26.565000000000001</c:v>
                </c:pt>
                <c:pt idx="5314">
                  <c:v>26.57</c:v>
                </c:pt>
                <c:pt idx="5315">
                  <c:v>26.575000000000003</c:v>
                </c:pt>
                <c:pt idx="5316">
                  <c:v>26.580000000000002</c:v>
                </c:pt>
                <c:pt idx="5317">
                  <c:v>26.585000000000001</c:v>
                </c:pt>
                <c:pt idx="5318">
                  <c:v>26.59</c:v>
                </c:pt>
                <c:pt idx="5319">
                  <c:v>26.595000000000002</c:v>
                </c:pt>
                <c:pt idx="5320">
                  <c:v>26.6</c:v>
                </c:pt>
                <c:pt idx="5321">
                  <c:v>26.605</c:v>
                </c:pt>
                <c:pt idx="5322">
                  <c:v>26.610000000000003</c:v>
                </c:pt>
                <c:pt idx="5323">
                  <c:v>26.615000000000002</c:v>
                </c:pt>
                <c:pt idx="5324">
                  <c:v>26.62</c:v>
                </c:pt>
                <c:pt idx="5325">
                  <c:v>26.625</c:v>
                </c:pt>
                <c:pt idx="5326">
                  <c:v>26.630000000000003</c:v>
                </c:pt>
                <c:pt idx="5327">
                  <c:v>26.635000000000002</c:v>
                </c:pt>
                <c:pt idx="5328">
                  <c:v>26.64</c:v>
                </c:pt>
                <c:pt idx="5329">
                  <c:v>26.645000000000003</c:v>
                </c:pt>
                <c:pt idx="5330">
                  <c:v>26.650000000000002</c:v>
                </c:pt>
                <c:pt idx="5331">
                  <c:v>26.655000000000001</c:v>
                </c:pt>
                <c:pt idx="5332">
                  <c:v>26.66</c:v>
                </c:pt>
                <c:pt idx="5333">
                  <c:v>26.665000000000003</c:v>
                </c:pt>
                <c:pt idx="5334">
                  <c:v>26.67</c:v>
                </c:pt>
                <c:pt idx="5335">
                  <c:v>26.675000000000001</c:v>
                </c:pt>
                <c:pt idx="5336">
                  <c:v>26.68</c:v>
                </c:pt>
                <c:pt idx="5337">
                  <c:v>26.685000000000002</c:v>
                </c:pt>
                <c:pt idx="5338">
                  <c:v>26.69</c:v>
                </c:pt>
                <c:pt idx="5339">
                  <c:v>26.695</c:v>
                </c:pt>
                <c:pt idx="5340">
                  <c:v>26.700000000000003</c:v>
                </c:pt>
                <c:pt idx="5341">
                  <c:v>26.705000000000002</c:v>
                </c:pt>
                <c:pt idx="5342">
                  <c:v>26.71</c:v>
                </c:pt>
                <c:pt idx="5343">
                  <c:v>26.715</c:v>
                </c:pt>
                <c:pt idx="5344">
                  <c:v>26.720000000000002</c:v>
                </c:pt>
                <c:pt idx="5345">
                  <c:v>26.725000000000001</c:v>
                </c:pt>
                <c:pt idx="5346">
                  <c:v>26.73</c:v>
                </c:pt>
                <c:pt idx="5347">
                  <c:v>26.735000000000003</c:v>
                </c:pt>
                <c:pt idx="5348">
                  <c:v>26.740000000000002</c:v>
                </c:pt>
                <c:pt idx="5349">
                  <c:v>26.745000000000001</c:v>
                </c:pt>
                <c:pt idx="5350">
                  <c:v>26.75</c:v>
                </c:pt>
                <c:pt idx="5351">
                  <c:v>26.755000000000003</c:v>
                </c:pt>
                <c:pt idx="5352">
                  <c:v>26.76</c:v>
                </c:pt>
                <c:pt idx="5353">
                  <c:v>26.765000000000001</c:v>
                </c:pt>
                <c:pt idx="5354">
                  <c:v>26.770000000000003</c:v>
                </c:pt>
                <c:pt idx="5355">
                  <c:v>26.775000000000002</c:v>
                </c:pt>
                <c:pt idx="5356">
                  <c:v>26.78</c:v>
                </c:pt>
                <c:pt idx="5357">
                  <c:v>26.785</c:v>
                </c:pt>
                <c:pt idx="5358">
                  <c:v>26.790000000000003</c:v>
                </c:pt>
                <c:pt idx="5359">
                  <c:v>26.795000000000002</c:v>
                </c:pt>
                <c:pt idx="5360">
                  <c:v>26.8</c:v>
                </c:pt>
                <c:pt idx="5361">
                  <c:v>26.805</c:v>
                </c:pt>
                <c:pt idx="5362">
                  <c:v>26.810000000000002</c:v>
                </c:pt>
                <c:pt idx="5363">
                  <c:v>26.815000000000001</c:v>
                </c:pt>
                <c:pt idx="5364">
                  <c:v>26.82</c:v>
                </c:pt>
                <c:pt idx="5365">
                  <c:v>26.825000000000003</c:v>
                </c:pt>
                <c:pt idx="5366">
                  <c:v>26.830000000000002</c:v>
                </c:pt>
                <c:pt idx="5367">
                  <c:v>26.835000000000001</c:v>
                </c:pt>
                <c:pt idx="5368">
                  <c:v>26.84</c:v>
                </c:pt>
                <c:pt idx="5369">
                  <c:v>26.845000000000002</c:v>
                </c:pt>
                <c:pt idx="5370">
                  <c:v>26.85</c:v>
                </c:pt>
                <c:pt idx="5371">
                  <c:v>26.855</c:v>
                </c:pt>
                <c:pt idx="5372">
                  <c:v>26.860000000000003</c:v>
                </c:pt>
                <c:pt idx="5373">
                  <c:v>26.865000000000002</c:v>
                </c:pt>
                <c:pt idx="5374">
                  <c:v>26.87</c:v>
                </c:pt>
                <c:pt idx="5375">
                  <c:v>26.875</c:v>
                </c:pt>
                <c:pt idx="5376">
                  <c:v>26.880000000000003</c:v>
                </c:pt>
                <c:pt idx="5377">
                  <c:v>26.885000000000002</c:v>
                </c:pt>
                <c:pt idx="5378">
                  <c:v>26.89</c:v>
                </c:pt>
                <c:pt idx="5379">
                  <c:v>26.895000000000003</c:v>
                </c:pt>
                <c:pt idx="5380">
                  <c:v>26.900000000000002</c:v>
                </c:pt>
                <c:pt idx="5381">
                  <c:v>26.905000000000001</c:v>
                </c:pt>
                <c:pt idx="5382">
                  <c:v>26.91</c:v>
                </c:pt>
                <c:pt idx="5383">
                  <c:v>26.915000000000003</c:v>
                </c:pt>
                <c:pt idx="5384">
                  <c:v>26.92</c:v>
                </c:pt>
                <c:pt idx="5385">
                  <c:v>26.925000000000001</c:v>
                </c:pt>
                <c:pt idx="5386">
                  <c:v>26.93</c:v>
                </c:pt>
                <c:pt idx="5387">
                  <c:v>26.935000000000002</c:v>
                </c:pt>
                <c:pt idx="5388">
                  <c:v>26.94</c:v>
                </c:pt>
                <c:pt idx="5389">
                  <c:v>26.945</c:v>
                </c:pt>
                <c:pt idx="5390">
                  <c:v>26.950000000000003</c:v>
                </c:pt>
                <c:pt idx="5391">
                  <c:v>26.955000000000002</c:v>
                </c:pt>
                <c:pt idx="5392">
                  <c:v>26.96</c:v>
                </c:pt>
                <c:pt idx="5393">
                  <c:v>26.965</c:v>
                </c:pt>
                <c:pt idx="5394">
                  <c:v>26.970000000000002</c:v>
                </c:pt>
                <c:pt idx="5395">
                  <c:v>26.975000000000001</c:v>
                </c:pt>
                <c:pt idx="5396">
                  <c:v>26.98</c:v>
                </c:pt>
                <c:pt idx="5397">
                  <c:v>26.985000000000003</c:v>
                </c:pt>
                <c:pt idx="5398">
                  <c:v>26.990000000000002</c:v>
                </c:pt>
                <c:pt idx="5399">
                  <c:v>26.995000000000001</c:v>
                </c:pt>
                <c:pt idx="5400">
                  <c:v>27</c:v>
                </c:pt>
                <c:pt idx="5401">
                  <c:v>27.005000000000003</c:v>
                </c:pt>
                <c:pt idx="5402">
                  <c:v>27.01</c:v>
                </c:pt>
                <c:pt idx="5403">
                  <c:v>27.015000000000001</c:v>
                </c:pt>
                <c:pt idx="5404">
                  <c:v>27.020000000000003</c:v>
                </c:pt>
                <c:pt idx="5405">
                  <c:v>27.025000000000002</c:v>
                </c:pt>
                <c:pt idx="5406">
                  <c:v>27.03</c:v>
                </c:pt>
                <c:pt idx="5407">
                  <c:v>27.035</c:v>
                </c:pt>
                <c:pt idx="5408">
                  <c:v>27.040000000000003</c:v>
                </c:pt>
                <c:pt idx="5409">
                  <c:v>27.045000000000002</c:v>
                </c:pt>
                <c:pt idx="5410">
                  <c:v>27.05</c:v>
                </c:pt>
                <c:pt idx="5411">
                  <c:v>27.055</c:v>
                </c:pt>
                <c:pt idx="5412">
                  <c:v>27.060000000000002</c:v>
                </c:pt>
                <c:pt idx="5413">
                  <c:v>27.065000000000001</c:v>
                </c:pt>
                <c:pt idx="5414">
                  <c:v>27.07</c:v>
                </c:pt>
                <c:pt idx="5415">
                  <c:v>27.075000000000003</c:v>
                </c:pt>
                <c:pt idx="5416">
                  <c:v>27.080000000000002</c:v>
                </c:pt>
                <c:pt idx="5417">
                  <c:v>27.085000000000001</c:v>
                </c:pt>
                <c:pt idx="5418">
                  <c:v>27.09</c:v>
                </c:pt>
                <c:pt idx="5419">
                  <c:v>27.095000000000002</c:v>
                </c:pt>
                <c:pt idx="5420">
                  <c:v>27.1</c:v>
                </c:pt>
                <c:pt idx="5421">
                  <c:v>27.105</c:v>
                </c:pt>
                <c:pt idx="5422">
                  <c:v>27.110000000000003</c:v>
                </c:pt>
                <c:pt idx="5423">
                  <c:v>27.115000000000002</c:v>
                </c:pt>
                <c:pt idx="5424">
                  <c:v>27.12</c:v>
                </c:pt>
                <c:pt idx="5425">
                  <c:v>27.125</c:v>
                </c:pt>
                <c:pt idx="5426">
                  <c:v>27.130000000000003</c:v>
                </c:pt>
                <c:pt idx="5427">
                  <c:v>27.135000000000002</c:v>
                </c:pt>
                <c:pt idx="5428">
                  <c:v>27.14</c:v>
                </c:pt>
                <c:pt idx="5429">
                  <c:v>27.145000000000003</c:v>
                </c:pt>
                <c:pt idx="5430">
                  <c:v>27.150000000000002</c:v>
                </c:pt>
                <c:pt idx="5431">
                  <c:v>27.155000000000001</c:v>
                </c:pt>
                <c:pt idx="5432">
                  <c:v>27.16</c:v>
                </c:pt>
                <c:pt idx="5433">
                  <c:v>27.165000000000003</c:v>
                </c:pt>
                <c:pt idx="5434">
                  <c:v>27.17</c:v>
                </c:pt>
                <c:pt idx="5435">
                  <c:v>27.175000000000001</c:v>
                </c:pt>
                <c:pt idx="5436">
                  <c:v>27.18</c:v>
                </c:pt>
                <c:pt idx="5437">
                  <c:v>27.185000000000002</c:v>
                </c:pt>
                <c:pt idx="5438">
                  <c:v>27.19</c:v>
                </c:pt>
                <c:pt idx="5439">
                  <c:v>27.195</c:v>
                </c:pt>
                <c:pt idx="5440">
                  <c:v>27.200000000000003</c:v>
                </c:pt>
                <c:pt idx="5441">
                  <c:v>27.205000000000002</c:v>
                </c:pt>
                <c:pt idx="5442">
                  <c:v>27.21</c:v>
                </c:pt>
                <c:pt idx="5443">
                  <c:v>27.215</c:v>
                </c:pt>
                <c:pt idx="5444">
                  <c:v>27.220000000000002</c:v>
                </c:pt>
                <c:pt idx="5445">
                  <c:v>27.225000000000001</c:v>
                </c:pt>
                <c:pt idx="5446">
                  <c:v>27.23</c:v>
                </c:pt>
                <c:pt idx="5447">
                  <c:v>27.235000000000003</c:v>
                </c:pt>
                <c:pt idx="5448">
                  <c:v>27.240000000000002</c:v>
                </c:pt>
                <c:pt idx="5449">
                  <c:v>27.245000000000001</c:v>
                </c:pt>
                <c:pt idx="5450">
                  <c:v>27.25</c:v>
                </c:pt>
                <c:pt idx="5451">
                  <c:v>27.255000000000003</c:v>
                </c:pt>
                <c:pt idx="5452">
                  <c:v>27.26</c:v>
                </c:pt>
                <c:pt idx="5453">
                  <c:v>27.265000000000001</c:v>
                </c:pt>
                <c:pt idx="5454">
                  <c:v>27.270000000000003</c:v>
                </c:pt>
                <c:pt idx="5455">
                  <c:v>27.275000000000002</c:v>
                </c:pt>
                <c:pt idx="5456">
                  <c:v>27.28</c:v>
                </c:pt>
                <c:pt idx="5457">
                  <c:v>27.285</c:v>
                </c:pt>
                <c:pt idx="5458">
                  <c:v>27.290000000000003</c:v>
                </c:pt>
                <c:pt idx="5459">
                  <c:v>27.295000000000002</c:v>
                </c:pt>
                <c:pt idx="5460">
                  <c:v>27.3</c:v>
                </c:pt>
                <c:pt idx="5461">
                  <c:v>27.305</c:v>
                </c:pt>
                <c:pt idx="5462">
                  <c:v>27.310000000000002</c:v>
                </c:pt>
                <c:pt idx="5463">
                  <c:v>27.315000000000001</c:v>
                </c:pt>
                <c:pt idx="5464">
                  <c:v>27.32</c:v>
                </c:pt>
                <c:pt idx="5465">
                  <c:v>27.325000000000003</c:v>
                </c:pt>
                <c:pt idx="5466">
                  <c:v>27.330000000000002</c:v>
                </c:pt>
                <c:pt idx="5467">
                  <c:v>27.335000000000001</c:v>
                </c:pt>
                <c:pt idx="5468">
                  <c:v>27.34</c:v>
                </c:pt>
                <c:pt idx="5469">
                  <c:v>27.345000000000002</c:v>
                </c:pt>
                <c:pt idx="5470">
                  <c:v>27.35</c:v>
                </c:pt>
                <c:pt idx="5471">
                  <c:v>27.355</c:v>
                </c:pt>
                <c:pt idx="5472">
                  <c:v>27.360000000000003</c:v>
                </c:pt>
                <c:pt idx="5473">
                  <c:v>27.365000000000002</c:v>
                </c:pt>
                <c:pt idx="5474">
                  <c:v>27.37</c:v>
                </c:pt>
                <c:pt idx="5475">
                  <c:v>27.375</c:v>
                </c:pt>
                <c:pt idx="5476">
                  <c:v>27.380000000000003</c:v>
                </c:pt>
                <c:pt idx="5477">
                  <c:v>27.385000000000002</c:v>
                </c:pt>
                <c:pt idx="5478">
                  <c:v>27.39</c:v>
                </c:pt>
                <c:pt idx="5479">
                  <c:v>27.395000000000003</c:v>
                </c:pt>
                <c:pt idx="5480">
                  <c:v>27.400000000000002</c:v>
                </c:pt>
                <c:pt idx="5481">
                  <c:v>27.405000000000001</c:v>
                </c:pt>
                <c:pt idx="5482">
                  <c:v>27.41</c:v>
                </c:pt>
                <c:pt idx="5483">
                  <c:v>27.415000000000003</c:v>
                </c:pt>
                <c:pt idx="5484">
                  <c:v>27.42</c:v>
                </c:pt>
                <c:pt idx="5485">
                  <c:v>27.425000000000001</c:v>
                </c:pt>
                <c:pt idx="5486">
                  <c:v>27.43</c:v>
                </c:pt>
                <c:pt idx="5487">
                  <c:v>27.435000000000002</c:v>
                </c:pt>
                <c:pt idx="5488">
                  <c:v>27.44</c:v>
                </c:pt>
                <c:pt idx="5489">
                  <c:v>27.445</c:v>
                </c:pt>
                <c:pt idx="5490">
                  <c:v>27.450000000000003</c:v>
                </c:pt>
                <c:pt idx="5491">
                  <c:v>27.455000000000002</c:v>
                </c:pt>
                <c:pt idx="5492">
                  <c:v>27.46</c:v>
                </c:pt>
                <c:pt idx="5493">
                  <c:v>27.465</c:v>
                </c:pt>
                <c:pt idx="5494">
                  <c:v>27.470000000000002</c:v>
                </c:pt>
                <c:pt idx="5495">
                  <c:v>27.475000000000001</c:v>
                </c:pt>
                <c:pt idx="5496">
                  <c:v>27.48</c:v>
                </c:pt>
                <c:pt idx="5497">
                  <c:v>27.485000000000003</c:v>
                </c:pt>
                <c:pt idx="5498">
                  <c:v>27.490000000000002</c:v>
                </c:pt>
                <c:pt idx="5499">
                  <c:v>27.495000000000001</c:v>
                </c:pt>
                <c:pt idx="5500">
                  <c:v>27.5</c:v>
                </c:pt>
                <c:pt idx="5501">
                  <c:v>27.505000000000003</c:v>
                </c:pt>
                <c:pt idx="5502">
                  <c:v>27.51</c:v>
                </c:pt>
                <c:pt idx="5503">
                  <c:v>27.515000000000001</c:v>
                </c:pt>
                <c:pt idx="5504">
                  <c:v>27.520000000000003</c:v>
                </c:pt>
                <c:pt idx="5505">
                  <c:v>27.525000000000002</c:v>
                </c:pt>
                <c:pt idx="5506">
                  <c:v>27.53</c:v>
                </c:pt>
                <c:pt idx="5507">
                  <c:v>27.535</c:v>
                </c:pt>
                <c:pt idx="5508">
                  <c:v>27.540000000000003</c:v>
                </c:pt>
                <c:pt idx="5509">
                  <c:v>27.545000000000002</c:v>
                </c:pt>
                <c:pt idx="5510">
                  <c:v>27.55</c:v>
                </c:pt>
                <c:pt idx="5511">
                  <c:v>27.555</c:v>
                </c:pt>
                <c:pt idx="5512">
                  <c:v>27.560000000000002</c:v>
                </c:pt>
                <c:pt idx="5513">
                  <c:v>27.565000000000001</c:v>
                </c:pt>
                <c:pt idx="5514">
                  <c:v>27.57</c:v>
                </c:pt>
                <c:pt idx="5515">
                  <c:v>27.575000000000003</c:v>
                </c:pt>
                <c:pt idx="5516">
                  <c:v>27.580000000000002</c:v>
                </c:pt>
                <c:pt idx="5517">
                  <c:v>27.585000000000001</c:v>
                </c:pt>
                <c:pt idx="5518">
                  <c:v>27.59</c:v>
                </c:pt>
                <c:pt idx="5519">
                  <c:v>27.595000000000002</c:v>
                </c:pt>
                <c:pt idx="5520">
                  <c:v>27.6</c:v>
                </c:pt>
                <c:pt idx="5521">
                  <c:v>27.605</c:v>
                </c:pt>
                <c:pt idx="5522">
                  <c:v>27.610000000000003</c:v>
                </c:pt>
                <c:pt idx="5523">
                  <c:v>27.615000000000002</c:v>
                </c:pt>
                <c:pt idx="5524">
                  <c:v>27.62</c:v>
                </c:pt>
                <c:pt idx="5525">
                  <c:v>27.625</c:v>
                </c:pt>
                <c:pt idx="5526">
                  <c:v>27.630000000000003</c:v>
                </c:pt>
                <c:pt idx="5527">
                  <c:v>27.635000000000002</c:v>
                </c:pt>
                <c:pt idx="5528">
                  <c:v>27.64</c:v>
                </c:pt>
                <c:pt idx="5529">
                  <c:v>27.645000000000003</c:v>
                </c:pt>
                <c:pt idx="5530">
                  <c:v>27.650000000000002</c:v>
                </c:pt>
                <c:pt idx="5531">
                  <c:v>27.655000000000001</c:v>
                </c:pt>
                <c:pt idx="5532">
                  <c:v>27.66</c:v>
                </c:pt>
                <c:pt idx="5533">
                  <c:v>27.665000000000003</c:v>
                </c:pt>
                <c:pt idx="5534">
                  <c:v>27.67</c:v>
                </c:pt>
                <c:pt idx="5535">
                  <c:v>27.675000000000001</c:v>
                </c:pt>
                <c:pt idx="5536">
                  <c:v>27.68</c:v>
                </c:pt>
                <c:pt idx="5537">
                  <c:v>27.685000000000002</c:v>
                </c:pt>
                <c:pt idx="5538">
                  <c:v>27.69</c:v>
                </c:pt>
                <c:pt idx="5539">
                  <c:v>27.695</c:v>
                </c:pt>
                <c:pt idx="5540">
                  <c:v>27.700000000000003</c:v>
                </c:pt>
                <c:pt idx="5541">
                  <c:v>27.705000000000002</c:v>
                </c:pt>
                <c:pt idx="5542">
                  <c:v>27.71</c:v>
                </c:pt>
                <c:pt idx="5543">
                  <c:v>27.715</c:v>
                </c:pt>
                <c:pt idx="5544">
                  <c:v>27.720000000000002</c:v>
                </c:pt>
                <c:pt idx="5545">
                  <c:v>27.725000000000001</c:v>
                </c:pt>
                <c:pt idx="5546">
                  <c:v>27.73</c:v>
                </c:pt>
                <c:pt idx="5547">
                  <c:v>27.735000000000003</c:v>
                </c:pt>
                <c:pt idx="5548">
                  <c:v>27.740000000000002</c:v>
                </c:pt>
                <c:pt idx="5549">
                  <c:v>27.745000000000001</c:v>
                </c:pt>
                <c:pt idx="5550">
                  <c:v>27.75</c:v>
                </c:pt>
                <c:pt idx="5551">
                  <c:v>27.755000000000003</c:v>
                </c:pt>
                <c:pt idx="5552">
                  <c:v>27.76</c:v>
                </c:pt>
                <c:pt idx="5553">
                  <c:v>27.765000000000001</c:v>
                </c:pt>
                <c:pt idx="5554">
                  <c:v>27.770000000000003</c:v>
                </c:pt>
                <c:pt idx="5555">
                  <c:v>27.775000000000002</c:v>
                </c:pt>
                <c:pt idx="5556">
                  <c:v>27.78</c:v>
                </c:pt>
                <c:pt idx="5557">
                  <c:v>27.785</c:v>
                </c:pt>
                <c:pt idx="5558">
                  <c:v>27.790000000000003</c:v>
                </c:pt>
                <c:pt idx="5559">
                  <c:v>27.795000000000002</c:v>
                </c:pt>
                <c:pt idx="5560">
                  <c:v>27.8</c:v>
                </c:pt>
                <c:pt idx="5561">
                  <c:v>27.805</c:v>
                </c:pt>
                <c:pt idx="5562">
                  <c:v>27.810000000000002</c:v>
                </c:pt>
                <c:pt idx="5563">
                  <c:v>27.815000000000001</c:v>
                </c:pt>
                <c:pt idx="5564">
                  <c:v>27.82</c:v>
                </c:pt>
                <c:pt idx="5565">
                  <c:v>27.825000000000003</c:v>
                </c:pt>
                <c:pt idx="5566">
                  <c:v>27.830000000000002</c:v>
                </c:pt>
                <c:pt idx="5567">
                  <c:v>27.835000000000001</c:v>
                </c:pt>
                <c:pt idx="5568">
                  <c:v>27.84</c:v>
                </c:pt>
                <c:pt idx="5569">
                  <c:v>27.845000000000002</c:v>
                </c:pt>
                <c:pt idx="5570">
                  <c:v>27.85</c:v>
                </c:pt>
                <c:pt idx="5571">
                  <c:v>27.855</c:v>
                </c:pt>
                <c:pt idx="5572">
                  <c:v>27.860000000000003</c:v>
                </c:pt>
                <c:pt idx="5573">
                  <c:v>27.865000000000002</c:v>
                </c:pt>
                <c:pt idx="5574">
                  <c:v>27.87</c:v>
                </c:pt>
                <c:pt idx="5575">
                  <c:v>27.875</c:v>
                </c:pt>
                <c:pt idx="5576">
                  <c:v>27.880000000000003</c:v>
                </c:pt>
                <c:pt idx="5577">
                  <c:v>27.885000000000002</c:v>
                </c:pt>
                <c:pt idx="5578">
                  <c:v>27.89</c:v>
                </c:pt>
                <c:pt idx="5579">
                  <c:v>27.895000000000003</c:v>
                </c:pt>
                <c:pt idx="5580">
                  <c:v>27.900000000000002</c:v>
                </c:pt>
                <c:pt idx="5581">
                  <c:v>27.905000000000001</c:v>
                </c:pt>
                <c:pt idx="5582">
                  <c:v>27.91</c:v>
                </c:pt>
                <c:pt idx="5583">
                  <c:v>27.915000000000003</c:v>
                </c:pt>
                <c:pt idx="5584">
                  <c:v>27.92</c:v>
                </c:pt>
                <c:pt idx="5585">
                  <c:v>27.925000000000001</c:v>
                </c:pt>
                <c:pt idx="5586">
                  <c:v>27.93</c:v>
                </c:pt>
                <c:pt idx="5587">
                  <c:v>27.935000000000002</c:v>
                </c:pt>
                <c:pt idx="5588">
                  <c:v>27.94</c:v>
                </c:pt>
                <c:pt idx="5589">
                  <c:v>27.945</c:v>
                </c:pt>
                <c:pt idx="5590">
                  <c:v>27.950000000000003</c:v>
                </c:pt>
                <c:pt idx="5591">
                  <c:v>27.955000000000002</c:v>
                </c:pt>
                <c:pt idx="5592">
                  <c:v>27.96</c:v>
                </c:pt>
                <c:pt idx="5593">
                  <c:v>27.965</c:v>
                </c:pt>
                <c:pt idx="5594">
                  <c:v>27.970000000000002</c:v>
                </c:pt>
                <c:pt idx="5595">
                  <c:v>27.975000000000001</c:v>
                </c:pt>
                <c:pt idx="5596">
                  <c:v>27.98</c:v>
                </c:pt>
                <c:pt idx="5597">
                  <c:v>27.985000000000003</c:v>
                </c:pt>
                <c:pt idx="5598">
                  <c:v>27.990000000000002</c:v>
                </c:pt>
                <c:pt idx="5599">
                  <c:v>27.995000000000001</c:v>
                </c:pt>
                <c:pt idx="5600">
                  <c:v>28</c:v>
                </c:pt>
                <c:pt idx="5601">
                  <c:v>28.005000000000003</c:v>
                </c:pt>
                <c:pt idx="5602">
                  <c:v>28.01</c:v>
                </c:pt>
                <c:pt idx="5603">
                  <c:v>28.015000000000001</c:v>
                </c:pt>
                <c:pt idx="5604">
                  <c:v>28.020000000000003</c:v>
                </c:pt>
                <c:pt idx="5605">
                  <c:v>28.025000000000002</c:v>
                </c:pt>
                <c:pt idx="5606">
                  <c:v>28.03</c:v>
                </c:pt>
                <c:pt idx="5607">
                  <c:v>28.035</c:v>
                </c:pt>
                <c:pt idx="5608">
                  <c:v>28.040000000000003</c:v>
                </c:pt>
                <c:pt idx="5609">
                  <c:v>28.045000000000002</c:v>
                </c:pt>
                <c:pt idx="5610">
                  <c:v>28.05</c:v>
                </c:pt>
                <c:pt idx="5611">
                  <c:v>28.055</c:v>
                </c:pt>
                <c:pt idx="5612">
                  <c:v>28.060000000000002</c:v>
                </c:pt>
                <c:pt idx="5613">
                  <c:v>28.065000000000001</c:v>
                </c:pt>
                <c:pt idx="5614">
                  <c:v>28.07</c:v>
                </c:pt>
                <c:pt idx="5615">
                  <c:v>28.075000000000003</c:v>
                </c:pt>
                <c:pt idx="5616">
                  <c:v>28.080000000000002</c:v>
                </c:pt>
                <c:pt idx="5617">
                  <c:v>28.085000000000001</c:v>
                </c:pt>
                <c:pt idx="5618">
                  <c:v>28.09</c:v>
                </c:pt>
                <c:pt idx="5619">
                  <c:v>28.095000000000002</c:v>
                </c:pt>
                <c:pt idx="5620">
                  <c:v>28.1</c:v>
                </c:pt>
                <c:pt idx="5621">
                  <c:v>28.105</c:v>
                </c:pt>
                <c:pt idx="5622">
                  <c:v>28.110000000000003</c:v>
                </c:pt>
                <c:pt idx="5623">
                  <c:v>28.115000000000002</c:v>
                </c:pt>
                <c:pt idx="5624">
                  <c:v>28.12</c:v>
                </c:pt>
                <c:pt idx="5625">
                  <c:v>28.125</c:v>
                </c:pt>
                <c:pt idx="5626">
                  <c:v>28.130000000000003</c:v>
                </c:pt>
                <c:pt idx="5627">
                  <c:v>28.135000000000002</c:v>
                </c:pt>
                <c:pt idx="5628">
                  <c:v>28.14</c:v>
                </c:pt>
                <c:pt idx="5629">
                  <c:v>28.145000000000003</c:v>
                </c:pt>
                <c:pt idx="5630">
                  <c:v>28.150000000000002</c:v>
                </c:pt>
                <c:pt idx="5631">
                  <c:v>28.155000000000001</c:v>
                </c:pt>
                <c:pt idx="5632">
                  <c:v>28.16</c:v>
                </c:pt>
                <c:pt idx="5633">
                  <c:v>28.165000000000003</c:v>
                </c:pt>
                <c:pt idx="5634">
                  <c:v>28.17</c:v>
                </c:pt>
                <c:pt idx="5635">
                  <c:v>28.175000000000001</c:v>
                </c:pt>
                <c:pt idx="5636">
                  <c:v>28.180000000000003</c:v>
                </c:pt>
                <c:pt idx="5637">
                  <c:v>28.185000000000002</c:v>
                </c:pt>
                <c:pt idx="5638">
                  <c:v>28.19</c:v>
                </c:pt>
                <c:pt idx="5639">
                  <c:v>28.195</c:v>
                </c:pt>
                <c:pt idx="5640">
                  <c:v>28.200000000000003</c:v>
                </c:pt>
                <c:pt idx="5641">
                  <c:v>28.205000000000002</c:v>
                </c:pt>
                <c:pt idx="5642">
                  <c:v>28.21</c:v>
                </c:pt>
                <c:pt idx="5643">
                  <c:v>28.215</c:v>
                </c:pt>
                <c:pt idx="5644">
                  <c:v>28.220000000000002</c:v>
                </c:pt>
                <c:pt idx="5645">
                  <c:v>28.225000000000001</c:v>
                </c:pt>
                <c:pt idx="5646">
                  <c:v>28.23</c:v>
                </c:pt>
                <c:pt idx="5647">
                  <c:v>28.235000000000003</c:v>
                </c:pt>
                <c:pt idx="5648">
                  <c:v>28.240000000000002</c:v>
                </c:pt>
                <c:pt idx="5649">
                  <c:v>28.245000000000001</c:v>
                </c:pt>
                <c:pt idx="5650">
                  <c:v>28.25</c:v>
                </c:pt>
                <c:pt idx="5651">
                  <c:v>28.255000000000003</c:v>
                </c:pt>
                <c:pt idx="5652">
                  <c:v>28.26</c:v>
                </c:pt>
                <c:pt idx="5653">
                  <c:v>28.265000000000001</c:v>
                </c:pt>
                <c:pt idx="5654">
                  <c:v>28.270000000000003</c:v>
                </c:pt>
                <c:pt idx="5655">
                  <c:v>28.275000000000002</c:v>
                </c:pt>
                <c:pt idx="5656">
                  <c:v>28.28</c:v>
                </c:pt>
                <c:pt idx="5657">
                  <c:v>28.285</c:v>
                </c:pt>
                <c:pt idx="5658">
                  <c:v>28.290000000000003</c:v>
                </c:pt>
                <c:pt idx="5659">
                  <c:v>28.295000000000002</c:v>
                </c:pt>
                <c:pt idx="5660">
                  <c:v>28.3</c:v>
                </c:pt>
                <c:pt idx="5661">
                  <c:v>28.305000000000003</c:v>
                </c:pt>
                <c:pt idx="5662">
                  <c:v>28.310000000000002</c:v>
                </c:pt>
                <c:pt idx="5663">
                  <c:v>28.315000000000001</c:v>
                </c:pt>
                <c:pt idx="5664">
                  <c:v>28.32</c:v>
                </c:pt>
                <c:pt idx="5665">
                  <c:v>28.325000000000003</c:v>
                </c:pt>
                <c:pt idx="5666">
                  <c:v>28.330000000000002</c:v>
                </c:pt>
                <c:pt idx="5667">
                  <c:v>28.335000000000001</c:v>
                </c:pt>
                <c:pt idx="5668">
                  <c:v>28.34</c:v>
                </c:pt>
                <c:pt idx="5669">
                  <c:v>28.345000000000002</c:v>
                </c:pt>
                <c:pt idx="5670">
                  <c:v>28.35</c:v>
                </c:pt>
                <c:pt idx="5671">
                  <c:v>28.355</c:v>
                </c:pt>
                <c:pt idx="5672">
                  <c:v>28.360000000000003</c:v>
                </c:pt>
                <c:pt idx="5673">
                  <c:v>28.365000000000002</c:v>
                </c:pt>
                <c:pt idx="5674">
                  <c:v>28.37</c:v>
                </c:pt>
                <c:pt idx="5675">
                  <c:v>28.375</c:v>
                </c:pt>
                <c:pt idx="5676">
                  <c:v>28.380000000000003</c:v>
                </c:pt>
                <c:pt idx="5677">
                  <c:v>28.385000000000002</c:v>
                </c:pt>
                <c:pt idx="5678">
                  <c:v>28.39</c:v>
                </c:pt>
                <c:pt idx="5679">
                  <c:v>28.395000000000003</c:v>
                </c:pt>
                <c:pt idx="5680">
                  <c:v>28.400000000000002</c:v>
                </c:pt>
                <c:pt idx="5681">
                  <c:v>28.405000000000001</c:v>
                </c:pt>
                <c:pt idx="5682">
                  <c:v>28.41</c:v>
                </c:pt>
                <c:pt idx="5683">
                  <c:v>28.415000000000003</c:v>
                </c:pt>
                <c:pt idx="5684">
                  <c:v>28.42</c:v>
                </c:pt>
                <c:pt idx="5685">
                  <c:v>28.425000000000001</c:v>
                </c:pt>
                <c:pt idx="5686">
                  <c:v>28.430000000000003</c:v>
                </c:pt>
                <c:pt idx="5687">
                  <c:v>28.435000000000002</c:v>
                </c:pt>
                <c:pt idx="5688">
                  <c:v>28.44</c:v>
                </c:pt>
                <c:pt idx="5689">
                  <c:v>28.445</c:v>
                </c:pt>
                <c:pt idx="5690">
                  <c:v>28.450000000000003</c:v>
                </c:pt>
                <c:pt idx="5691">
                  <c:v>28.455000000000002</c:v>
                </c:pt>
                <c:pt idx="5692">
                  <c:v>28.46</c:v>
                </c:pt>
                <c:pt idx="5693">
                  <c:v>28.465</c:v>
                </c:pt>
                <c:pt idx="5694">
                  <c:v>28.470000000000002</c:v>
                </c:pt>
                <c:pt idx="5695">
                  <c:v>28.475000000000001</c:v>
                </c:pt>
                <c:pt idx="5696">
                  <c:v>28.48</c:v>
                </c:pt>
                <c:pt idx="5697">
                  <c:v>28.485000000000003</c:v>
                </c:pt>
                <c:pt idx="5698">
                  <c:v>28.490000000000002</c:v>
                </c:pt>
                <c:pt idx="5699">
                  <c:v>28.495000000000001</c:v>
                </c:pt>
                <c:pt idx="5700">
                  <c:v>28.5</c:v>
                </c:pt>
                <c:pt idx="5701">
                  <c:v>28.505000000000003</c:v>
                </c:pt>
                <c:pt idx="5702">
                  <c:v>28.51</c:v>
                </c:pt>
                <c:pt idx="5703">
                  <c:v>28.515000000000001</c:v>
                </c:pt>
                <c:pt idx="5704">
                  <c:v>28.520000000000003</c:v>
                </c:pt>
                <c:pt idx="5705">
                  <c:v>28.525000000000002</c:v>
                </c:pt>
                <c:pt idx="5706">
                  <c:v>28.53</c:v>
                </c:pt>
                <c:pt idx="5707">
                  <c:v>28.535</c:v>
                </c:pt>
                <c:pt idx="5708">
                  <c:v>28.540000000000003</c:v>
                </c:pt>
                <c:pt idx="5709">
                  <c:v>28.545000000000002</c:v>
                </c:pt>
                <c:pt idx="5710">
                  <c:v>28.55</c:v>
                </c:pt>
                <c:pt idx="5711">
                  <c:v>28.555000000000003</c:v>
                </c:pt>
                <c:pt idx="5712">
                  <c:v>28.560000000000002</c:v>
                </c:pt>
                <c:pt idx="5713">
                  <c:v>28.565000000000001</c:v>
                </c:pt>
                <c:pt idx="5714">
                  <c:v>28.57</c:v>
                </c:pt>
                <c:pt idx="5715">
                  <c:v>28.575000000000003</c:v>
                </c:pt>
                <c:pt idx="5716">
                  <c:v>28.580000000000002</c:v>
                </c:pt>
                <c:pt idx="5717">
                  <c:v>28.585000000000001</c:v>
                </c:pt>
                <c:pt idx="5718">
                  <c:v>28.59</c:v>
                </c:pt>
                <c:pt idx="5719">
                  <c:v>28.595000000000002</c:v>
                </c:pt>
                <c:pt idx="5720">
                  <c:v>28.6</c:v>
                </c:pt>
                <c:pt idx="5721">
                  <c:v>28.605</c:v>
                </c:pt>
                <c:pt idx="5722">
                  <c:v>28.610000000000003</c:v>
                </c:pt>
                <c:pt idx="5723">
                  <c:v>28.615000000000002</c:v>
                </c:pt>
                <c:pt idx="5724">
                  <c:v>28.62</c:v>
                </c:pt>
                <c:pt idx="5725">
                  <c:v>28.625</c:v>
                </c:pt>
                <c:pt idx="5726">
                  <c:v>28.630000000000003</c:v>
                </c:pt>
                <c:pt idx="5727">
                  <c:v>28.635000000000002</c:v>
                </c:pt>
                <c:pt idx="5728">
                  <c:v>28.64</c:v>
                </c:pt>
                <c:pt idx="5729">
                  <c:v>28.645000000000003</c:v>
                </c:pt>
                <c:pt idx="5730">
                  <c:v>28.650000000000002</c:v>
                </c:pt>
                <c:pt idx="5731">
                  <c:v>28.655000000000001</c:v>
                </c:pt>
                <c:pt idx="5732">
                  <c:v>28.66</c:v>
                </c:pt>
                <c:pt idx="5733">
                  <c:v>28.665000000000003</c:v>
                </c:pt>
                <c:pt idx="5734">
                  <c:v>28.67</c:v>
                </c:pt>
                <c:pt idx="5735">
                  <c:v>28.675000000000001</c:v>
                </c:pt>
                <c:pt idx="5736">
                  <c:v>28.680000000000003</c:v>
                </c:pt>
                <c:pt idx="5737">
                  <c:v>28.685000000000002</c:v>
                </c:pt>
                <c:pt idx="5738">
                  <c:v>28.69</c:v>
                </c:pt>
                <c:pt idx="5739">
                  <c:v>28.695</c:v>
                </c:pt>
                <c:pt idx="5740">
                  <c:v>28.700000000000003</c:v>
                </c:pt>
                <c:pt idx="5741">
                  <c:v>28.705000000000002</c:v>
                </c:pt>
                <c:pt idx="5742">
                  <c:v>28.71</c:v>
                </c:pt>
                <c:pt idx="5743">
                  <c:v>28.715</c:v>
                </c:pt>
                <c:pt idx="5744">
                  <c:v>28.720000000000002</c:v>
                </c:pt>
                <c:pt idx="5745">
                  <c:v>28.725000000000001</c:v>
                </c:pt>
                <c:pt idx="5746">
                  <c:v>28.73</c:v>
                </c:pt>
                <c:pt idx="5747">
                  <c:v>28.735000000000003</c:v>
                </c:pt>
                <c:pt idx="5748">
                  <c:v>28.740000000000002</c:v>
                </c:pt>
                <c:pt idx="5749">
                  <c:v>28.745000000000001</c:v>
                </c:pt>
                <c:pt idx="5750">
                  <c:v>28.75</c:v>
                </c:pt>
                <c:pt idx="5751">
                  <c:v>28.755000000000003</c:v>
                </c:pt>
                <c:pt idx="5752">
                  <c:v>28.76</c:v>
                </c:pt>
                <c:pt idx="5753">
                  <c:v>28.765000000000001</c:v>
                </c:pt>
                <c:pt idx="5754">
                  <c:v>28.770000000000003</c:v>
                </c:pt>
                <c:pt idx="5755">
                  <c:v>28.775000000000002</c:v>
                </c:pt>
                <c:pt idx="5756">
                  <c:v>28.78</c:v>
                </c:pt>
                <c:pt idx="5757">
                  <c:v>28.785</c:v>
                </c:pt>
                <c:pt idx="5758">
                  <c:v>28.790000000000003</c:v>
                </c:pt>
                <c:pt idx="5759">
                  <c:v>28.795000000000002</c:v>
                </c:pt>
                <c:pt idx="5760">
                  <c:v>28.8</c:v>
                </c:pt>
                <c:pt idx="5761">
                  <c:v>28.805000000000003</c:v>
                </c:pt>
                <c:pt idx="5762">
                  <c:v>28.810000000000002</c:v>
                </c:pt>
                <c:pt idx="5763">
                  <c:v>28.815000000000001</c:v>
                </c:pt>
                <c:pt idx="5764">
                  <c:v>28.82</c:v>
                </c:pt>
                <c:pt idx="5765">
                  <c:v>28.825000000000003</c:v>
                </c:pt>
                <c:pt idx="5766">
                  <c:v>28.830000000000002</c:v>
                </c:pt>
                <c:pt idx="5767">
                  <c:v>28.835000000000001</c:v>
                </c:pt>
                <c:pt idx="5768">
                  <c:v>28.84</c:v>
                </c:pt>
                <c:pt idx="5769">
                  <c:v>28.845000000000002</c:v>
                </c:pt>
                <c:pt idx="5770">
                  <c:v>28.85</c:v>
                </c:pt>
                <c:pt idx="5771">
                  <c:v>28.855</c:v>
                </c:pt>
                <c:pt idx="5772">
                  <c:v>28.860000000000003</c:v>
                </c:pt>
                <c:pt idx="5773">
                  <c:v>28.865000000000002</c:v>
                </c:pt>
                <c:pt idx="5774">
                  <c:v>28.87</c:v>
                </c:pt>
                <c:pt idx="5775">
                  <c:v>28.875</c:v>
                </c:pt>
                <c:pt idx="5776">
                  <c:v>28.880000000000003</c:v>
                </c:pt>
                <c:pt idx="5777">
                  <c:v>28.885000000000002</c:v>
                </c:pt>
                <c:pt idx="5778">
                  <c:v>28.89</c:v>
                </c:pt>
                <c:pt idx="5779">
                  <c:v>28.895000000000003</c:v>
                </c:pt>
                <c:pt idx="5780">
                  <c:v>28.900000000000002</c:v>
                </c:pt>
                <c:pt idx="5781">
                  <c:v>28.905000000000001</c:v>
                </c:pt>
                <c:pt idx="5782">
                  <c:v>28.91</c:v>
                </c:pt>
                <c:pt idx="5783">
                  <c:v>28.915000000000003</c:v>
                </c:pt>
                <c:pt idx="5784">
                  <c:v>28.92</c:v>
                </c:pt>
                <c:pt idx="5785">
                  <c:v>28.925000000000001</c:v>
                </c:pt>
                <c:pt idx="5786">
                  <c:v>28.930000000000003</c:v>
                </c:pt>
                <c:pt idx="5787">
                  <c:v>28.935000000000002</c:v>
                </c:pt>
                <c:pt idx="5788">
                  <c:v>28.94</c:v>
                </c:pt>
                <c:pt idx="5789">
                  <c:v>28.945</c:v>
                </c:pt>
                <c:pt idx="5790">
                  <c:v>28.950000000000003</c:v>
                </c:pt>
                <c:pt idx="5791">
                  <c:v>28.955000000000002</c:v>
                </c:pt>
                <c:pt idx="5792">
                  <c:v>28.96</c:v>
                </c:pt>
                <c:pt idx="5793">
                  <c:v>28.965</c:v>
                </c:pt>
                <c:pt idx="5794">
                  <c:v>28.970000000000002</c:v>
                </c:pt>
                <c:pt idx="5795">
                  <c:v>28.975000000000001</c:v>
                </c:pt>
                <c:pt idx="5796">
                  <c:v>28.98</c:v>
                </c:pt>
                <c:pt idx="5797">
                  <c:v>28.985000000000003</c:v>
                </c:pt>
                <c:pt idx="5798">
                  <c:v>28.990000000000002</c:v>
                </c:pt>
                <c:pt idx="5799">
                  <c:v>28.995000000000001</c:v>
                </c:pt>
                <c:pt idx="5800">
                  <c:v>29</c:v>
                </c:pt>
                <c:pt idx="5801">
                  <c:v>29.005000000000003</c:v>
                </c:pt>
                <c:pt idx="5802">
                  <c:v>29.01</c:v>
                </c:pt>
                <c:pt idx="5803">
                  <c:v>29.015000000000001</c:v>
                </c:pt>
                <c:pt idx="5804">
                  <c:v>29.020000000000003</c:v>
                </c:pt>
                <c:pt idx="5805">
                  <c:v>29.025000000000002</c:v>
                </c:pt>
                <c:pt idx="5806">
                  <c:v>29.03</c:v>
                </c:pt>
                <c:pt idx="5807">
                  <c:v>29.035</c:v>
                </c:pt>
                <c:pt idx="5808">
                  <c:v>29.040000000000003</c:v>
                </c:pt>
                <c:pt idx="5809">
                  <c:v>29.045000000000002</c:v>
                </c:pt>
                <c:pt idx="5810">
                  <c:v>29.05</c:v>
                </c:pt>
                <c:pt idx="5811">
                  <c:v>29.055000000000003</c:v>
                </c:pt>
                <c:pt idx="5812">
                  <c:v>29.060000000000002</c:v>
                </c:pt>
                <c:pt idx="5813">
                  <c:v>29.065000000000001</c:v>
                </c:pt>
                <c:pt idx="5814">
                  <c:v>29.07</c:v>
                </c:pt>
                <c:pt idx="5815">
                  <c:v>29.075000000000003</c:v>
                </c:pt>
                <c:pt idx="5816">
                  <c:v>29.080000000000002</c:v>
                </c:pt>
                <c:pt idx="5817">
                  <c:v>29.085000000000001</c:v>
                </c:pt>
                <c:pt idx="5818">
                  <c:v>29.09</c:v>
                </c:pt>
                <c:pt idx="5819">
                  <c:v>29.095000000000002</c:v>
                </c:pt>
                <c:pt idx="5820">
                  <c:v>29.1</c:v>
                </c:pt>
                <c:pt idx="5821">
                  <c:v>29.105</c:v>
                </c:pt>
                <c:pt idx="5822">
                  <c:v>29.110000000000003</c:v>
                </c:pt>
                <c:pt idx="5823">
                  <c:v>29.115000000000002</c:v>
                </c:pt>
                <c:pt idx="5824">
                  <c:v>29.12</c:v>
                </c:pt>
                <c:pt idx="5825">
                  <c:v>29.125</c:v>
                </c:pt>
                <c:pt idx="5826">
                  <c:v>29.130000000000003</c:v>
                </c:pt>
                <c:pt idx="5827">
                  <c:v>29.135000000000002</c:v>
                </c:pt>
                <c:pt idx="5828">
                  <c:v>29.14</c:v>
                </c:pt>
                <c:pt idx="5829">
                  <c:v>29.145000000000003</c:v>
                </c:pt>
                <c:pt idx="5830">
                  <c:v>29.150000000000002</c:v>
                </c:pt>
                <c:pt idx="5831">
                  <c:v>29.155000000000001</c:v>
                </c:pt>
                <c:pt idx="5832">
                  <c:v>29.16</c:v>
                </c:pt>
                <c:pt idx="5833">
                  <c:v>29.165000000000003</c:v>
                </c:pt>
                <c:pt idx="5834">
                  <c:v>29.17</c:v>
                </c:pt>
                <c:pt idx="5835">
                  <c:v>29.175000000000001</c:v>
                </c:pt>
                <c:pt idx="5836">
                  <c:v>29.180000000000003</c:v>
                </c:pt>
                <c:pt idx="5837">
                  <c:v>29.185000000000002</c:v>
                </c:pt>
                <c:pt idx="5838">
                  <c:v>29.19</c:v>
                </c:pt>
                <c:pt idx="5839">
                  <c:v>29.195</c:v>
                </c:pt>
                <c:pt idx="5840">
                  <c:v>29.200000000000003</c:v>
                </c:pt>
                <c:pt idx="5841">
                  <c:v>29.205000000000002</c:v>
                </c:pt>
                <c:pt idx="5842">
                  <c:v>29.21</c:v>
                </c:pt>
                <c:pt idx="5843">
                  <c:v>29.215</c:v>
                </c:pt>
                <c:pt idx="5844">
                  <c:v>29.220000000000002</c:v>
                </c:pt>
                <c:pt idx="5845">
                  <c:v>29.225000000000001</c:v>
                </c:pt>
                <c:pt idx="5846">
                  <c:v>29.23</c:v>
                </c:pt>
                <c:pt idx="5847">
                  <c:v>29.235000000000003</c:v>
                </c:pt>
                <c:pt idx="5848">
                  <c:v>29.240000000000002</c:v>
                </c:pt>
                <c:pt idx="5849">
                  <c:v>29.245000000000001</c:v>
                </c:pt>
                <c:pt idx="5850">
                  <c:v>29.25</c:v>
                </c:pt>
                <c:pt idx="5851">
                  <c:v>29.255000000000003</c:v>
                </c:pt>
                <c:pt idx="5852">
                  <c:v>29.26</c:v>
                </c:pt>
                <c:pt idx="5853">
                  <c:v>29.265000000000001</c:v>
                </c:pt>
                <c:pt idx="5854">
                  <c:v>29.270000000000003</c:v>
                </c:pt>
                <c:pt idx="5855">
                  <c:v>29.275000000000002</c:v>
                </c:pt>
                <c:pt idx="5856">
                  <c:v>29.28</c:v>
                </c:pt>
                <c:pt idx="5857">
                  <c:v>29.285</c:v>
                </c:pt>
                <c:pt idx="5858">
                  <c:v>29.290000000000003</c:v>
                </c:pt>
                <c:pt idx="5859">
                  <c:v>29.295000000000002</c:v>
                </c:pt>
                <c:pt idx="5860">
                  <c:v>29.3</c:v>
                </c:pt>
                <c:pt idx="5861">
                  <c:v>29.305000000000003</c:v>
                </c:pt>
                <c:pt idx="5862">
                  <c:v>29.310000000000002</c:v>
                </c:pt>
                <c:pt idx="5863">
                  <c:v>29.315000000000001</c:v>
                </c:pt>
                <c:pt idx="5864">
                  <c:v>29.32</c:v>
                </c:pt>
                <c:pt idx="5865">
                  <c:v>29.325000000000003</c:v>
                </c:pt>
                <c:pt idx="5866">
                  <c:v>29.330000000000002</c:v>
                </c:pt>
                <c:pt idx="5867">
                  <c:v>29.335000000000001</c:v>
                </c:pt>
                <c:pt idx="5868">
                  <c:v>29.34</c:v>
                </c:pt>
                <c:pt idx="5869">
                  <c:v>29.345000000000002</c:v>
                </c:pt>
                <c:pt idx="5870">
                  <c:v>29.35</c:v>
                </c:pt>
                <c:pt idx="5871">
                  <c:v>29.355</c:v>
                </c:pt>
                <c:pt idx="5872">
                  <c:v>29.360000000000003</c:v>
                </c:pt>
                <c:pt idx="5873">
                  <c:v>29.365000000000002</c:v>
                </c:pt>
                <c:pt idx="5874">
                  <c:v>29.37</c:v>
                </c:pt>
                <c:pt idx="5875">
                  <c:v>29.375</c:v>
                </c:pt>
                <c:pt idx="5876">
                  <c:v>29.380000000000003</c:v>
                </c:pt>
                <c:pt idx="5877">
                  <c:v>29.385000000000002</c:v>
                </c:pt>
                <c:pt idx="5878">
                  <c:v>29.39</c:v>
                </c:pt>
                <c:pt idx="5879">
                  <c:v>29.395000000000003</c:v>
                </c:pt>
                <c:pt idx="5880">
                  <c:v>29.400000000000002</c:v>
                </c:pt>
                <c:pt idx="5881">
                  <c:v>29.405000000000001</c:v>
                </c:pt>
                <c:pt idx="5882">
                  <c:v>29.41</c:v>
                </c:pt>
                <c:pt idx="5883">
                  <c:v>29.415000000000003</c:v>
                </c:pt>
                <c:pt idx="5884">
                  <c:v>29.42</c:v>
                </c:pt>
                <c:pt idx="5885">
                  <c:v>29.425000000000001</c:v>
                </c:pt>
                <c:pt idx="5886">
                  <c:v>29.430000000000003</c:v>
                </c:pt>
                <c:pt idx="5887">
                  <c:v>29.435000000000002</c:v>
                </c:pt>
                <c:pt idx="5888">
                  <c:v>29.44</c:v>
                </c:pt>
                <c:pt idx="5889">
                  <c:v>29.445</c:v>
                </c:pt>
                <c:pt idx="5890">
                  <c:v>29.450000000000003</c:v>
                </c:pt>
                <c:pt idx="5891">
                  <c:v>29.455000000000002</c:v>
                </c:pt>
                <c:pt idx="5892">
                  <c:v>29.46</c:v>
                </c:pt>
                <c:pt idx="5893">
                  <c:v>29.465</c:v>
                </c:pt>
                <c:pt idx="5894">
                  <c:v>29.470000000000002</c:v>
                </c:pt>
                <c:pt idx="5895">
                  <c:v>29.475000000000001</c:v>
                </c:pt>
                <c:pt idx="5896">
                  <c:v>29.48</c:v>
                </c:pt>
                <c:pt idx="5897">
                  <c:v>29.485000000000003</c:v>
                </c:pt>
                <c:pt idx="5898">
                  <c:v>29.490000000000002</c:v>
                </c:pt>
                <c:pt idx="5899">
                  <c:v>29.495000000000001</c:v>
                </c:pt>
                <c:pt idx="5900">
                  <c:v>29.5</c:v>
                </c:pt>
                <c:pt idx="5901">
                  <c:v>29.505000000000003</c:v>
                </c:pt>
                <c:pt idx="5902">
                  <c:v>29.51</c:v>
                </c:pt>
                <c:pt idx="5903">
                  <c:v>29.515000000000001</c:v>
                </c:pt>
                <c:pt idx="5904">
                  <c:v>29.520000000000003</c:v>
                </c:pt>
                <c:pt idx="5905">
                  <c:v>29.525000000000002</c:v>
                </c:pt>
                <c:pt idx="5906">
                  <c:v>29.53</c:v>
                </c:pt>
                <c:pt idx="5907">
                  <c:v>29.535</c:v>
                </c:pt>
                <c:pt idx="5908">
                  <c:v>29.540000000000003</c:v>
                </c:pt>
                <c:pt idx="5909">
                  <c:v>29.545000000000002</c:v>
                </c:pt>
                <c:pt idx="5910">
                  <c:v>29.55</c:v>
                </c:pt>
                <c:pt idx="5911">
                  <c:v>29.555000000000003</c:v>
                </c:pt>
                <c:pt idx="5912">
                  <c:v>29.560000000000002</c:v>
                </c:pt>
                <c:pt idx="5913">
                  <c:v>29.565000000000001</c:v>
                </c:pt>
                <c:pt idx="5914">
                  <c:v>29.57</c:v>
                </c:pt>
                <c:pt idx="5915">
                  <c:v>29.575000000000003</c:v>
                </c:pt>
                <c:pt idx="5916">
                  <c:v>29.580000000000002</c:v>
                </c:pt>
                <c:pt idx="5917">
                  <c:v>29.585000000000001</c:v>
                </c:pt>
                <c:pt idx="5918">
                  <c:v>29.59</c:v>
                </c:pt>
                <c:pt idx="5919">
                  <c:v>29.595000000000002</c:v>
                </c:pt>
                <c:pt idx="5920">
                  <c:v>29.6</c:v>
                </c:pt>
                <c:pt idx="5921">
                  <c:v>29.605</c:v>
                </c:pt>
                <c:pt idx="5922">
                  <c:v>29.610000000000003</c:v>
                </c:pt>
                <c:pt idx="5923">
                  <c:v>29.615000000000002</c:v>
                </c:pt>
                <c:pt idx="5924">
                  <c:v>29.62</c:v>
                </c:pt>
                <c:pt idx="5925">
                  <c:v>29.625</c:v>
                </c:pt>
                <c:pt idx="5926">
                  <c:v>29.630000000000003</c:v>
                </c:pt>
                <c:pt idx="5927">
                  <c:v>29.635000000000002</c:v>
                </c:pt>
                <c:pt idx="5928">
                  <c:v>29.64</c:v>
                </c:pt>
                <c:pt idx="5929">
                  <c:v>29.645000000000003</c:v>
                </c:pt>
                <c:pt idx="5930">
                  <c:v>29.650000000000002</c:v>
                </c:pt>
                <c:pt idx="5931">
                  <c:v>29.655000000000001</c:v>
                </c:pt>
                <c:pt idx="5932">
                  <c:v>29.66</c:v>
                </c:pt>
                <c:pt idx="5933">
                  <c:v>29.665000000000003</c:v>
                </c:pt>
                <c:pt idx="5934">
                  <c:v>29.67</c:v>
                </c:pt>
                <c:pt idx="5935">
                  <c:v>29.675000000000001</c:v>
                </c:pt>
                <c:pt idx="5936">
                  <c:v>29.680000000000003</c:v>
                </c:pt>
                <c:pt idx="5937">
                  <c:v>29.685000000000002</c:v>
                </c:pt>
                <c:pt idx="5938">
                  <c:v>29.69</c:v>
                </c:pt>
                <c:pt idx="5939">
                  <c:v>29.695</c:v>
                </c:pt>
                <c:pt idx="5940">
                  <c:v>29.700000000000003</c:v>
                </c:pt>
                <c:pt idx="5941">
                  <c:v>29.705000000000002</c:v>
                </c:pt>
                <c:pt idx="5942">
                  <c:v>29.71</c:v>
                </c:pt>
                <c:pt idx="5943">
                  <c:v>29.715</c:v>
                </c:pt>
                <c:pt idx="5944">
                  <c:v>29.720000000000002</c:v>
                </c:pt>
                <c:pt idx="5945">
                  <c:v>29.725000000000001</c:v>
                </c:pt>
                <c:pt idx="5946">
                  <c:v>29.73</c:v>
                </c:pt>
                <c:pt idx="5947">
                  <c:v>29.735000000000003</c:v>
                </c:pt>
                <c:pt idx="5948">
                  <c:v>29.740000000000002</c:v>
                </c:pt>
                <c:pt idx="5949">
                  <c:v>29.745000000000001</c:v>
                </c:pt>
                <c:pt idx="5950">
                  <c:v>29.75</c:v>
                </c:pt>
                <c:pt idx="5951">
                  <c:v>29.755000000000003</c:v>
                </c:pt>
                <c:pt idx="5952">
                  <c:v>29.76</c:v>
                </c:pt>
                <c:pt idx="5953">
                  <c:v>29.765000000000001</c:v>
                </c:pt>
                <c:pt idx="5954">
                  <c:v>29.770000000000003</c:v>
                </c:pt>
                <c:pt idx="5955">
                  <c:v>29.775000000000002</c:v>
                </c:pt>
                <c:pt idx="5956">
                  <c:v>29.78</c:v>
                </c:pt>
                <c:pt idx="5957">
                  <c:v>29.785</c:v>
                </c:pt>
                <c:pt idx="5958">
                  <c:v>29.790000000000003</c:v>
                </c:pt>
                <c:pt idx="5959">
                  <c:v>29.795000000000002</c:v>
                </c:pt>
                <c:pt idx="5960">
                  <c:v>29.8</c:v>
                </c:pt>
                <c:pt idx="5961">
                  <c:v>29.805000000000003</c:v>
                </c:pt>
                <c:pt idx="5962">
                  <c:v>29.810000000000002</c:v>
                </c:pt>
                <c:pt idx="5963">
                  <c:v>29.815000000000001</c:v>
                </c:pt>
                <c:pt idx="5964">
                  <c:v>29.82</c:v>
                </c:pt>
                <c:pt idx="5965">
                  <c:v>29.825000000000003</c:v>
                </c:pt>
                <c:pt idx="5966">
                  <c:v>29.830000000000002</c:v>
                </c:pt>
                <c:pt idx="5967">
                  <c:v>29.835000000000001</c:v>
                </c:pt>
                <c:pt idx="5968">
                  <c:v>29.84</c:v>
                </c:pt>
                <c:pt idx="5969">
                  <c:v>29.845000000000002</c:v>
                </c:pt>
                <c:pt idx="5970">
                  <c:v>29.85</c:v>
                </c:pt>
                <c:pt idx="5971">
                  <c:v>29.855</c:v>
                </c:pt>
                <c:pt idx="5972">
                  <c:v>29.860000000000003</c:v>
                </c:pt>
                <c:pt idx="5973">
                  <c:v>29.865000000000002</c:v>
                </c:pt>
                <c:pt idx="5974">
                  <c:v>29.87</c:v>
                </c:pt>
                <c:pt idx="5975">
                  <c:v>29.875</c:v>
                </c:pt>
                <c:pt idx="5976">
                  <c:v>29.880000000000003</c:v>
                </c:pt>
                <c:pt idx="5977">
                  <c:v>29.885000000000002</c:v>
                </c:pt>
                <c:pt idx="5978">
                  <c:v>29.89</c:v>
                </c:pt>
                <c:pt idx="5979">
                  <c:v>29.895000000000003</c:v>
                </c:pt>
                <c:pt idx="5980">
                  <c:v>29.900000000000002</c:v>
                </c:pt>
                <c:pt idx="5981">
                  <c:v>29.905000000000001</c:v>
                </c:pt>
                <c:pt idx="5982">
                  <c:v>29.91</c:v>
                </c:pt>
                <c:pt idx="5983">
                  <c:v>29.915000000000003</c:v>
                </c:pt>
                <c:pt idx="5984">
                  <c:v>29.92</c:v>
                </c:pt>
                <c:pt idx="5985">
                  <c:v>29.925000000000001</c:v>
                </c:pt>
                <c:pt idx="5986">
                  <c:v>29.930000000000003</c:v>
                </c:pt>
                <c:pt idx="5987">
                  <c:v>29.935000000000002</c:v>
                </c:pt>
                <c:pt idx="5988">
                  <c:v>29.94</c:v>
                </c:pt>
                <c:pt idx="5989">
                  <c:v>29.945</c:v>
                </c:pt>
                <c:pt idx="5990">
                  <c:v>29.950000000000003</c:v>
                </c:pt>
                <c:pt idx="5991">
                  <c:v>29.955000000000002</c:v>
                </c:pt>
                <c:pt idx="5992">
                  <c:v>29.96</c:v>
                </c:pt>
                <c:pt idx="5993">
                  <c:v>29.965</c:v>
                </c:pt>
                <c:pt idx="5994">
                  <c:v>29.970000000000002</c:v>
                </c:pt>
                <c:pt idx="5995">
                  <c:v>29.975000000000001</c:v>
                </c:pt>
                <c:pt idx="5996">
                  <c:v>29.98</c:v>
                </c:pt>
                <c:pt idx="5997">
                  <c:v>29.985000000000003</c:v>
                </c:pt>
                <c:pt idx="5998">
                  <c:v>29.990000000000002</c:v>
                </c:pt>
                <c:pt idx="5999">
                  <c:v>29.995000000000001</c:v>
                </c:pt>
                <c:pt idx="6000">
                  <c:v>30</c:v>
                </c:pt>
                <c:pt idx="6001">
                  <c:v>30.005000000000003</c:v>
                </c:pt>
                <c:pt idx="6002">
                  <c:v>30.01</c:v>
                </c:pt>
                <c:pt idx="6003">
                  <c:v>30.015000000000001</c:v>
                </c:pt>
                <c:pt idx="6004">
                  <c:v>30.020000000000003</c:v>
                </c:pt>
                <c:pt idx="6005">
                  <c:v>30.025000000000002</c:v>
                </c:pt>
                <c:pt idx="6006">
                  <c:v>30.03</c:v>
                </c:pt>
                <c:pt idx="6007">
                  <c:v>30.035</c:v>
                </c:pt>
                <c:pt idx="6008">
                  <c:v>30.040000000000003</c:v>
                </c:pt>
                <c:pt idx="6009">
                  <c:v>30.045000000000002</c:v>
                </c:pt>
                <c:pt idx="6010">
                  <c:v>30.05</c:v>
                </c:pt>
                <c:pt idx="6011">
                  <c:v>30.055000000000003</c:v>
                </c:pt>
                <c:pt idx="6012">
                  <c:v>30.060000000000002</c:v>
                </c:pt>
                <c:pt idx="6013">
                  <c:v>30.065000000000001</c:v>
                </c:pt>
                <c:pt idx="6014">
                  <c:v>30.07</c:v>
                </c:pt>
                <c:pt idx="6015">
                  <c:v>30.075000000000003</c:v>
                </c:pt>
                <c:pt idx="6016">
                  <c:v>30.080000000000002</c:v>
                </c:pt>
                <c:pt idx="6017">
                  <c:v>30.085000000000001</c:v>
                </c:pt>
                <c:pt idx="6018">
                  <c:v>30.09</c:v>
                </c:pt>
                <c:pt idx="6019">
                  <c:v>30.095000000000002</c:v>
                </c:pt>
                <c:pt idx="6020">
                  <c:v>30.1</c:v>
                </c:pt>
                <c:pt idx="6021">
                  <c:v>30.105</c:v>
                </c:pt>
                <c:pt idx="6022">
                  <c:v>30.110000000000003</c:v>
                </c:pt>
                <c:pt idx="6023">
                  <c:v>30.115000000000002</c:v>
                </c:pt>
                <c:pt idx="6024">
                  <c:v>30.12</c:v>
                </c:pt>
                <c:pt idx="6025">
                  <c:v>30.125</c:v>
                </c:pt>
                <c:pt idx="6026">
                  <c:v>30.130000000000003</c:v>
                </c:pt>
                <c:pt idx="6027">
                  <c:v>30.135000000000002</c:v>
                </c:pt>
                <c:pt idx="6028">
                  <c:v>30.14</c:v>
                </c:pt>
                <c:pt idx="6029">
                  <c:v>30.145000000000003</c:v>
                </c:pt>
                <c:pt idx="6030">
                  <c:v>30.150000000000002</c:v>
                </c:pt>
                <c:pt idx="6031">
                  <c:v>30.155000000000001</c:v>
                </c:pt>
                <c:pt idx="6032">
                  <c:v>30.16</c:v>
                </c:pt>
                <c:pt idx="6033">
                  <c:v>30.165000000000003</c:v>
                </c:pt>
                <c:pt idx="6034">
                  <c:v>30.17</c:v>
                </c:pt>
                <c:pt idx="6035">
                  <c:v>30.175000000000001</c:v>
                </c:pt>
                <c:pt idx="6036">
                  <c:v>30.180000000000003</c:v>
                </c:pt>
                <c:pt idx="6037">
                  <c:v>30.185000000000002</c:v>
                </c:pt>
                <c:pt idx="6038">
                  <c:v>30.19</c:v>
                </c:pt>
                <c:pt idx="6039">
                  <c:v>30.195</c:v>
                </c:pt>
                <c:pt idx="6040">
                  <c:v>30.200000000000003</c:v>
                </c:pt>
                <c:pt idx="6041">
                  <c:v>30.205000000000002</c:v>
                </c:pt>
                <c:pt idx="6042">
                  <c:v>30.21</c:v>
                </c:pt>
                <c:pt idx="6043">
                  <c:v>30.215</c:v>
                </c:pt>
                <c:pt idx="6044">
                  <c:v>30.220000000000002</c:v>
                </c:pt>
                <c:pt idx="6045">
                  <c:v>30.225000000000001</c:v>
                </c:pt>
                <c:pt idx="6046">
                  <c:v>30.23</c:v>
                </c:pt>
                <c:pt idx="6047">
                  <c:v>30.235000000000003</c:v>
                </c:pt>
                <c:pt idx="6048">
                  <c:v>30.240000000000002</c:v>
                </c:pt>
                <c:pt idx="6049">
                  <c:v>30.245000000000001</c:v>
                </c:pt>
                <c:pt idx="6050">
                  <c:v>30.25</c:v>
                </c:pt>
                <c:pt idx="6051">
                  <c:v>30.255000000000003</c:v>
                </c:pt>
                <c:pt idx="6052">
                  <c:v>30.26</c:v>
                </c:pt>
                <c:pt idx="6053">
                  <c:v>30.265000000000001</c:v>
                </c:pt>
                <c:pt idx="6054">
                  <c:v>30.270000000000003</c:v>
                </c:pt>
                <c:pt idx="6055">
                  <c:v>30.275000000000002</c:v>
                </c:pt>
                <c:pt idx="6056">
                  <c:v>30.28</c:v>
                </c:pt>
                <c:pt idx="6057">
                  <c:v>30.285</c:v>
                </c:pt>
                <c:pt idx="6058">
                  <c:v>30.290000000000003</c:v>
                </c:pt>
                <c:pt idx="6059">
                  <c:v>30.295000000000002</c:v>
                </c:pt>
                <c:pt idx="6060">
                  <c:v>30.3</c:v>
                </c:pt>
                <c:pt idx="6061">
                  <c:v>30.305000000000003</c:v>
                </c:pt>
                <c:pt idx="6062">
                  <c:v>30.310000000000002</c:v>
                </c:pt>
                <c:pt idx="6063">
                  <c:v>30.315000000000001</c:v>
                </c:pt>
                <c:pt idx="6064">
                  <c:v>30.32</c:v>
                </c:pt>
                <c:pt idx="6065">
                  <c:v>30.325000000000003</c:v>
                </c:pt>
                <c:pt idx="6066">
                  <c:v>30.330000000000002</c:v>
                </c:pt>
                <c:pt idx="6067">
                  <c:v>30.335000000000001</c:v>
                </c:pt>
                <c:pt idx="6068">
                  <c:v>30.34</c:v>
                </c:pt>
                <c:pt idx="6069">
                  <c:v>30.345000000000002</c:v>
                </c:pt>
                <c:pt idx="6070">
                  <c:v>30.35</c:v>
                </c:pt>
                <c:pt idx="6071">
                  <c:v>30.355</c:v>
                </c:pt>
                <c:pt idx="6072">
                  <c:v>30.360000000000003</c:v>
                </c:pt>
                <c:pt idx="6073">
                  <c:v>30.365000000000002</c:v>
                </c:pt>
                <c:pt idx="6074">
                  <c:v>30.37</c:v>
                </c:pt>
                <c:pt idx="6075">
                  <c:v>30.375</c:v>
                </c:pt>
                <c:pt idx="6076">
                  <c:v>30.380000000000003</c:v>
                </c:pt>
                <c:pt idx="6077">
                  <c:v>30.385000000000002</c:v>
                </c:pt>
                <c:pt idx="6078">
                  <c:v>30.39</c:v>
                </c:pt>
                <c:pt idx="6079">
                  <c:v>30.395000000000003</c:v>
                </c:pt>
                <c:pt idx="6080">
                  <c:v>30.400000000000002</c:v>
                </c:pt>
                <c:pt idx="6081">
                  <c:v>30.405000000000001</c:v>
                </c:pt>
                <c:pt idx="6082">
                  <c:v>30.41</c:v>
                </c:pt>
                <c:pt idx="6083">
                  <c:v>30.415000000000003</c:v>
                </c:pt>
                <c:pt idx="6084">
                  <c:v>30.42</c:v>
                </c:pt>
                <c:pt idx="6085">
                  <c:v>30.425000000000001</c:v>
                </c:pt>
                <c:pt idx="6086">
                  <c:v>30.430000000000003</c:v>
                </c:pt>
                <c:pt idx="6087">
                  <c:v>30.435000000000002</c:v>
                </c:pt>
                <c:pt idx="6088">
                  <c:v>30.44</c:v>
                </c:pt>
                <c:pt idx="6089">
                  <c:v>30.445</c:v>
                </c:pt>
                <c:pt idx="6090">
                  <c:v>30.450000000000003</c:v>
                </c:pt>
                <c:pt idx="6091">
                  <c:v>30.455000000000002</c:v>
                </c:pt>
                <c:pt idx="6092">
                  <c:v>30.46</c:v>
                </c:pt>
                <c:pt idx="6093">
                  <c:v>30.465</c:v>
                </c:pt>
                <c:pt idx="6094">
                  <c:v>30.470000000000002</c:v>
                </c:pt>
                <c:pt idx="6095">
                  <c:v>30.475000000000001</c:v>
                </c:pt>
                <c:pt idx="6096">
                  <c:v>30.48</c:v>
                </c:pt>
                <c:pt idx="6097">
                  <c:v>30.485000000000003</c:v>
                </c:pt>
                <c:pt idx="6098">
                  <c:v>30.490000000000002</c:v>
                </c:pt>
                <c:pt idx="6099">
                  <c:v>30.495000000000001</c:v>
                </c:pt>
                <c:pt idx="6100">
                  <c:v>30.5</c:v>
                </c:pt>
                <c:pt idx="6101">
                  <c:v>30.505000000000003</c:v>
                </c:pt>
                <c:pt idx="6102">
                  <c:v>30.51</c:v>
                </c:pt>
                <c:pt idx="6103">
                  <c:v>30.515000000000001</c:v>
                </c:pt>
                <c:pt idx="6104">
                  <c:v>30.520000000000003</c:v>
                </c:pt>
                <c:pt idx="6105">
                  <c:v>30.525000000000002</c:v>
                </c:pt>
                <c:pt idx="6106">
                  <c:v>30.53</c:v>
                </c:pt>
                <c:pt idx="6107">
                  <c:v>30.535</c:v>
                </c:pt>
                <c:pt idx="6108">
                  <c:v>30.540000000000003</c:v>
                </c:pt>
                <c:pt idx="6109">
                  <c:v>30.545000000000002</c:v>
                </c:pt>
                <c:pt idx="6110">
                  <c:v>30.55</c:v>
                </c:pt>
                <c:pt idx="6111">
                  <c:v>30.555000000000003</c:v>
                </c:pt>
                <c:pt idx="6112">
                  <c:v>30.560000000000002</c:v>
                </c:pt>
                <c:pt idx="6113">
                  <c:v>30.565000000000001</c:v>
                </c:pt>
                <c:pt idx="6114">
                  <c:v>30.57</c:v>
                </c:pt>
                <c:pt idx="6115">
                  <c:v>30.575000000000003</c:v>
                </c:pt>
                <c:pt idx="6116">
                  <c:v>30.580000000000002</c:v>
                </c:pt>
                <c:pt idx="6117">
                  <c:v>30.585000000000001</c:v>
                </c:pt>
                <c:pt idx="6118">
                  <c:v>30.59</c:v>
                </c:pt>
                <c:pt idx="6119">
                  <c:v>30.595000000000002</c:v>
                </c:pt>
                <c:pt idx="6120">
                  <c:v>30.6</c:v>
                </c:pt>
                <c:pt idx="6121">
                  <c:v>30.605</c:v>
                </c:pt>
                <c:pt idx="6122">
                  <c:v>30.610000000000003</c:v>
                </c:pt>
                <c:pt idx="6123">
                  <c:v>30.615000000000002</c:v>
                </c:pt>
                <c:pt idx="6124">
                  <c:v>30.62</c:v>
                </c:pt>
                <c:pt idx="6125">
                  <c:v>30.625</c:v>
                </c:pt>
                <c:pt idx="6126">
                  <c:v>30.630000000000003</c:v>
                </c:pt>
                <c:pt idx="6127">
                  <c:v>30.635000000000002</c:v>
                </c:pt>
                <c:pt idx="6128">
                  <c:v>30.64</c:v>
                </c:pt>
                <c:pt idx="6129">
                  <c:v>30.645000000000003</c:v>
                </c:pt>
                <c:pt idx="6130">
                  <c:v>30.650000000000002</c:v>
                </c:pt>
                <c:pt idx="6131">
                  <c:v>30.655000000000001</c:v>
                </c:pt>
                <c:pt idx="6132">
                  <c:v>30.66</c:v>
                </c:pt>
                <c:pt idx="6133">
                  <c:v>30.665000000000003</c:v>
                </c:pt>
                <c:pt idx="6134">
                  <c:v>30.67</c:v>
                </c:pt>
                <c:pt idx="6135">
                  <c:v>30.675000000000001</c:v>
                </c:pt>
                <c:pt idx="6136">
                  <c:v>30.680000000000003</c:v>
                </c:pt>
                <c:pt idx="6137">
                  <c:v>30.685000000000002</c:v>
                </c:pt>
                <c:pt idx="6138">
                  <c:v>30.69</c:v>
                </c:pt>
                <c:pt idx="6139">
                  <c:v>30.695</c:v>
                </c:pt>
                <c:pt idx="6140">
                  <c:v>30.700000000000003</c:v>
                </c:pt>
                <c:pt idx="6141">
                  <c:v>30.705000000000002</c:v>
                </c:pt>
                <c:pt idx="6142">
                  <c:v>30.71</c:v>
                </c:pt>
                <c:pt idx="6143">
                  <c:v>30.715</c:v>
                </c:pt>
                <c:pt idx="6144">
                  <c:v>30.720000000000002</c:v>
                </c:pt>
                <c:pt idx="6145">
                  <c:v>30.725000000000001</c:v>
                </c:pt>
                <c:pt idx="6146">
                  <c:v>30.73</c:v>
                </c:pt>
                <c:pt idx="6147">
                  <c:v>30.735000000000003</c:v>
                </c:pt>
                <c:pt idx="6148">
                  <c:v>30.740000000000002</c:v>
                </c:pt>
                <c:pt idx="6149">
                  <c:v>30.745000000000001</c:v>
                </c:pt>
                <c:pt idx="6150">
                  <c:v>30.75</c:v>
                </c:pt>
                <c:pt idx="6151">
                  <c:v>30.755000000000003</c:v>
                </c:pt>
                <c:pt idx="6152">
                  <c:v>30.76</c:v>
                </c:pt>
                <c:pt idx="6153">
                  <c:v>30.765000000000001</c:v>
                </c:pt>
                <c:pt idx="6154">
                  <c:v>30.770000000000003</c:v>
                </c:pt>
                <c:pt idx="6155">
                  <c:v>30.775000000000002</c:v>
                </c:pt>
                <c:pt idx="6156">
                  <c:v>30.78</c:v>
                </c:pt>
                <c:pt idx="6157">
                  <c:v>30.785</c:v>
                </c:pt>
                <c:pt idx="6158">
                  <c:v>30.790000000000003</c:v>
                </c:pt>
                <c:pt idx="6159">
                  <c:v>30.795000000000002</c:v>
                </c:pt>
                <c:pt idx="6160">
                  <c:v>30.8</c:v>
                </c:pt>
                <c:pt idx="6161">
                  <c:v>30.805000000000003</c:v>
                </c:pt>
                <c:pt idx="6162">
                  <c:v>30.810000000000002</c:v>
                </c:pt>
                <c:pt idx="6163">
                  <c:v>30.815000000000001</c:v>
                </c:pt>
                <c:pt idx="6164">
                  <c:v>30.82</c:v>
                </c:pt>
                <c:pt idx="6165">
                  <c:v>30.825000000000003</c:v>
                </c:pt>
                <c:pt idx="6166">
                  <c:v>30.830000000000002</c:v>
                </c:pt>
                <c:pt idx="6167">
                  <c:v>30.835000000000001</c:v>
                </c:pt>
                <c:pt idx="6168">
                  <c:v>30.84</c:v>
                </c:pt>
                <c:pt idx="6169">
                  <c:v>30.845000000000002</c:v>
                </c:pt>
                <c:pt idx="6170">
                  <c:v>30.85</c:v>
                </c:pt>
                <c:pt idx="6171">
                  <c:v>30.855</c:v>
                </c:pt>
                <c:pt idx="6172">
                  <c:v>30.860000000000003</c:v>
                </c:pt>
                <c:pt idx="6173">
                  <c:v>30.865000000000002</c:v>
                </c:pt>
                <c:pt idx="6174">
                  <c:v>30.87</c:v>
                </c:pt>
                <c:pt idx="6175">
                  <c:v>30.875</c:v>
                </c:pt>
                <c:pt idx="6176">
                  <c:v>30.880000000000003</c:v>
                </c:pt>
                <c:pt idx="6177">
                  <c:v>30.885000000000002</c:v>
                </c:pt>
                <c:pt idx="6178">
                  <c:v>30.89</c:v>
                </c:pt>
                <c:pt idx="6179">
                  <c:v>30.895000000000003</c:v>
                </c:pt>
                <c:pt idx="6180">
                  <c:v>30.900000000000002</c:v>
                </c:pt>
                <c:pt idx="6181">
                  <c:v>30.905000000000001</c:v>
                </c:pt>
                <c:pt idx="6182">
                  <c:v>30.91</c:v>
                </c:pt>
                <c:pt idx="6183">
                  <c:v>30.915000000000003</c:v>
                </c:pt>
                <c:pt idx="6184">
                  <c:v>30.92</c:v>
                </c:pt>
                <c:pt idx="6185">
                  <c:v>30.925000000000001</c:v>
                </c:pt>
                <c:pt idx="6186">
                  <c:v>30.930000000000003</c:v>
                </c:pt>
                <c:pt idx="6187">
                  <c:v>30.935000000000002</c:v>
                </c:pt>
                <c:pt idx="6188">
                  <c:v>30.94</c:v>
                </c:pt>
                <c:pt idx="6189">
                  <c:v>30.945</c:v>
                </c:pt>
                <c:pt idx="6190">
                  <c:v>30.950000000000003</c:v>
                </c:pt>
                <c:pt idx="6191">
                  <c:v>30.955000000000002</c:v>
                </c:pt>
                <c:pt idx="6192">
                  <c:v>30.96</c:v>
                </c:pt>
                <c:pt idx="6193">
                  <c:v>30.965</c:v>
                </c:pt>
                <c:pt idx="6194">
                  <c:v>30.970000000000002</c:v>
                </c:pt>
                <c:pt idx="6195">
                  <c:v>30.975000000000001</c:v>
                </c:pt>
                <c:pt idx="6196">
                  <c:v>30.98</c:v>
                </c:pt>
                <c:pt idx="6197">
                  <c:v>30.985000000000003</c:v>
                </c:pt>
                <c:pt idx="6198">
                  <c:v>30.990000000000002</c:v>
                </c:pt>
                <c:pt idx="6199">
                  <c:v>30.995000000000001</c:v>
                </c:pt>
                <c:pt idx="6200">
                  <c:v>31</c:v>
                </c:pt>
                <c:pt idx="6201">
                  <c:v>31.005000000000003</c:v>
                </c:pt>
                <c:pt idx="6202">
                  <c:v>31.01</c:v>
                </c:pt>
                <c:pt idx="6203">
                  <c:v>31.015000000000001</c:v>
                </c:pt>
                <c:pt idx="6204">
                  <c:v>31.020000000000003</c:v>
                </c:pt>
                <c:pt idx="6205">
                  <c:v>31.025000000000002</c:v>
                </c:pt>
                <c:pt idx="6206">
                  <c:v>31.03</c:v>
                </c:pt>
                <c:pt idx="6207">
                  <c:v>31.035</c:v>
                </c:pt>
                <c:pt idx="6208">
                  <c:v>31.040000000000003</c:v>
                </c:pt>
                <c:pt idx="6209">
                  <c:v>31.045000000000002</c:v>
                </c:pt>
                <c:pt idx="6210">
                  <c:v>31.05</c:v>
                </c:pt>
                <c:pt idx="6211">
                  <c:v>31.055000000000003</c:v>
                </c:pt>
                <c:pt idx="6212">
                  <c:v>31.060000000000002</c:v>
                </c:pt>
                <c:pt idx="6213">
                  <c:v>31.065000000000001</c:v>
                </c:pt>
                <c:pt idx="6214">
                  <c:v>31.07</c:v>
                </c:pt>
                <c:pt idx="6215">
                  <c:v>31.075000000000003</c:v>
                </c:pt>
                <c:pt idx="6216">
                  <c:v>31.080000000000002</c:v>
                </c:pt>
                <c:pt idx="6217">
                  <c:v>31.085000000000001</c:v>
                </c:pt>
                <c:pt idx="6218">
                  <c:v>31.09</c:v>
                </c:pt>
                <c:pt idx="6219">
                  <c:v>31.095000000000002</c:v>
                </c:pt>
                <c:pt idx="6220">
                  <c:v>31.1</c:v>
                </c:pt>
                <c:pt idx="6221">
                  <c:v>31.105</c:v>
                </c:pt>
                <c:pt idx="6222">
                  <c:v>31.110000000000003</c:v>
                </c:pt>
                <c:pt idx="6223">
                  <c:v>31.115000000000002</c:v>
                </c:pt>
                <c:pt idx="6224">
                  <c:v>31.12</c:v>
                </c:pt>
                <c:pt idx="6225">
                  <c:v>31.125</c:v>
                </c:pt>
                <c:pt idx="6226">
                  <c:v>31.130000000000003</c:v>
                </c:pt>
                <c:pt idx="6227">
                  <c:v>31.135000000000002</c:v>
                </c:pt>
                <c:pt idx="6228">
                  <c:v>31.14</c:v>
                </c:pt>
                <c:pt idx="6229">
                  <c:v>31.145000000000003</c:v>
                </c:pt>
                <c:pt idx="6230">
                  <c:v>31.150000000000002</c:v>
                </c:pt>
                <c:pt idx="6231">
                  <c:v>31.155000000000001</c:v>
                </c:pt>
                <c:pt idx="6232">
                  <c:v>31.16</c:v>
                </c:pt>
                <c:pt idx="6233">
                  <c:v>31.165000000000003</c:v>
                </c:pt>
                <c:pt idx="6234">
                  <c:v>31.17</c:v>
                </c:pt>
                <c:pt idx="6235">
                  <c:v>31.175000000000001</c:v>
                </c:pt>
                <c:pt idx="6236">
                  <c:v>31.180000000000003</c:v>
                </c:pt>
                <c:pt idx="6237">
                  <c:v>31.185000000000002</c:v>
                </c:pt>
                <c:pt idx="6238">
                  <c:v>31.19</c:v>
                </c:pt>
                <c:pt idx="6239">
                  <c:v>31.195</c:v>
                </c:pt>
                <c:pt idx="6240">
                  <c:v>31.200000000000003</c:v>
                </c:pt>
                <c:pt idx="6241">
                  <c:v>31.205000000000002</c:v>
                </c:pt>
                <c:pt idx="6242">
                  <c:v>31.21</c:v>
                </c:pt>
                <c:pt idx="6243">
                  <c:v>31.215</c:v>
                </c:pt>
                <c:pt idx="6244">
                  <c:v>31.220000000000002</c:v>
                </c:pt>
                <c:pt idx="6245">
                  <c:v>31.225000000000001</c:v>
                </c:pt>
                <c:pt idx="6246">
                  <c:v>31.23</c:v>
                </c:pt>
                <c:pt idx="6247">
                  <c:v>31.235000000000003</c:v>
                </c:pt>
                <c:pt idx="6248">
                  <c:v>31.240000000000002</c:v>
                </c:pt>
                <c:pt idx="6249">
                  <c:v>31.245000000000001</c:v>
                </c:pt>
                <c:pt idx="6250">
                  <c:v>31.25</c:v>
                </c:pt>
                <c:pt idx="6251">
                  <c:v>31.255000000000003</c:v>
                </c:pt>
                <c:pt idx="6252">
                  <c:v>31.26</c:v>
                </c:pt>
                <c:pt idx="6253">
                  <c:v>31.265000000000001</c:v>
                </c:pt>
                <c:pt idx="6254">
                  <c:v>31.270000000000003</c:v>
                </c:pt>
                <c:pt idx="6255">
                  <c:v>31.275000000000002</c:v>
                </c:pt>
                <c:pt idx="6256">
                  <c:v>31.28</c:v>
                </c:pt>
                <c:pt idx="6257">
                  <c:v>31.285</c:v>
                </c:pt>
                <c:pt idx="6258">
                  <c:v>31.290000000000003</c:v>
                </c:pt>
                <c:pt idx="6259">
                  <c:v>31.295000000000002</c:v>
                </c:pt>
                <c:pt idx="6260">
                  <c:v>31.3</c:v>
                </c:pt>
                <c:pt idx="6261">
                  <c:v>31.305000000000003</c:v>
                </c:pt>
                <c:pt idx="6262">
                  <c:v>31.310000000000002</c:v>
                </c:pt>
                <c:pt idx="6263">
                  <c:v>31.315000000000001</c:v>
                </c:pt>
                <c:pt idx="6264">
                  <c:v>31.32</c:v>
                </c:pt>
                <c:pt idx="6265">
                  <c:v>31.325000000000003</c:v>
                </c:pt>
                <c:pt idx="6266">
                  <c:v>31.330000000000002</c:v>
                </c:pt>
                <c:pt idx="6267">
                  <c:v>31.335000000000001</c:v>
                </c:pt>
                <c:pt idx="6268">
                  <c:v>31.34</c:v>
                </c:pt>
                <c:pt idx="6269">
                  <c:v>31.345000000000002</c:v>
                </c:pt>
                <c:pt idx="6270">
                  <c:v>31.35</c:v>
                </c:pt>
                <c:pt idx="6271">
                  <c:v>31.355</c:v>
                </c:pt>
                <c:pt idx="6272">
                  <c:v>31.360000000000003</c:v>
                </c:pt>
                <c:pt idx="6273">
                  <c:v>31.365000000000002</c:v>
                </c:pt>
                <c:pt idx="6274">
                  <c:v>31.37</c:v>
                </c:pt>
                <c:pt idx="6275">
                  <c:v>31.375</c:v>
                </c:pt>
                <c:pt idx="6276">
                  <c:v>31.380000000000003</c:v>
                </c:pt>
                <c:pt idx="6277">
                  <c:v>31.385000000000002</c:v>
                </c:pt>
                <c:pt idx="6278">
                  <c:v>31.39</c:v>
                </c:pt>
                <c:pt idx="6279">
                  <c:v>31.395000000000003</c:v>
                </c:pt>
                <c:pt idx="6280">
                  <c:v>31.400000000000002</c:v>
                </c:pt>
                <c:pt idx="6281">
                  <c:v>31.405000000000001</c:v>
                </c:pt>
                <c:pt idx="6282">
                  <c:v>31.41</c:v>
                </c:pt>
                <c:pt idx="6283">
                  <c:v>31.415000000000003</c:v>
                </c:pt>
                <c:pt idx="6284">
                  <c:v>31.42</c:v>
                </c:pt>
                <c:pt idx="6285">
                  <c:v>31.425000000000001</c:v>
                </c:pt>
                <c:pt idx="6286">
                  <c:v>31.430000000000003</c:v>
                </c:pt>
                <c:pt idx="6287">
                  <c:v>31.435000000000002</c:v>
                </c:pt>
                <c:pt idx="6288">
                  <c:v>31.44</c:v>
                </c:pt>
                <c:pt idx="6289">
                  <c:v>31.445</c:v>
                </c:pt>
                <c:pt idx="6290">
                  <c:v>31.450000000000003</c:v>
                </c:pt>
                <c:pt idx="6291">
                  <c:v>31.455000000000002</c:v>
                </c:pt>
                <c:pt idx="6292">
                  <c:v>31.46</c:v>
                </c:pt>
                <c:pt idx="6293">
                  <c:v>31.465</c:v>
                </c:pt>
                <c:pt idx="6294">
                  <c:v>31.470000000000002</c:v>
                </c:pt>
                <c:pt idx="6295">
                  <c:v>31.475000000000001</c:v>
                </c:pt>
                <c:pt idx="6296">
                  <c:v>31.48</c:v>
                </c:pt>
                <c:pt idx="6297">
                  <c:v>31.485000000000003</c:v>
                </c:pt>
                <c:pt idx="6298">
                  <c:v>31.490000000000002</c:v>
                </c:pt>
                <c:pt idx="6299">
                  <c:v>31.495000000000001</c:v>
                </c:pt>
                <c:pt idx="6300">
                  <c:v>31.5</c:v>
                </c:pt>
                <c:pt idx="6301">
                  <c:v>31.505000000000003</c:v>
                </c:pt>
                <c:pt idx="6302">
                  <c:v>31.51</c:v>
                </c:pt>
                <c:pt idx="6303">
                  <c:v>31.515000000000001</c:v>
                </c:pt>
                <c:pt idx="6304">
                  <c:v>31.520000000000003</c:v>
                </c:pt>
                <c:pt idx="6305">
                  <c:v>31.525000000000002</c:v>
                </c:pt>
                <c:pt idx="6306">
                  <c:v>31.53</c:v>
                </c:pt>
                <c:pt idx="6307">
                  <c:v>31.535</c:v>
                </c:pt>
                <c:pt idx="6308">
                  <c:v>31.540000000000003</c:v>
                </c:pt>
                <c:pt idx="6309">
                  <c:v>31.545000000000002</c:v>
                </c:pt>
                <c:pt idx="6310">
                  <c:v>31.55</c:v>
                </c:pt>
                <c:pt idx="6311">
                  <c:v>31.555000000000003</c:v>
                </c:pt>
                <c:pt idx="6312">
                  <c:v>31.560000000000002</c:v>
                </c:pt>
                <c:pt idx="6313">
                  <c:v>31.565000000000001</c:v>
                </c:pt>
                <c:pt idx="6314">
                  <c:v>31.57</c:v>
                </c:pt>
                <c:pt idx="6315">
                  <c:v>31.575000000000003</c:v>
                </c:pt>
                <c:pt idx="6316">
                  <c:v>31.580000000000002</c:v>
                </c:pt>
                <c:pt idx="6317">
                  <c:v>31.585000000000001</c:v>
                </c:pt>
                <c:pt idx="6318">
                  <c:v>31.59</c:v>
                </c:pt>
                <c:pt idx="6319">
                  <c:v>31.595000000000002</c:v>
                </c:pt>
                <c:pt idx="6320">
                  <c:v>31.6</c:v>
                </c:pt>
                <c:pt idx="6321">
                  <c:v>31.605</c:v>
                </c:pt>
                <c:pt idx="6322">
                  <c:v>31.610000000000003</c:v>
                </c:pt>
                <c:pt idx="6323">
                  <c:v>31.615000000000002</c:v>
                </c:pt>
                <c:pt idx="6324">
                  <c:v>31.62</c:v>
                </c:pt>
                <c:pt idx="6325">
                  <c:v>31.625</c:v>
                </c:pt>
                <c:pt idx="6326">
                  <c:v>31.630000000000003</c:v>
                </c:pt>
                <c:pt idx="6327">
                  <c:v>31.635000000000002</c:v>
                </c:pt>
                <c:pt idx="6328">
                  <c:v>31.64</c:v>
                </c:pt>
                <c:pt idx="6329">
                  <c:v>31.645000000000003</c:v>
                </c:pt>
                <c:pt idx="6330">
                  <c:v>31.650000000000002</c:v>
                </c:pt>
                <c:pt idx="6331">
                  <c:v>31.655000000000001</c:v>
                </c:pt>
                <c:pt idx="6332">
                  <c:v>31.66</c:v>
                </c:pt>
                <c:pt idx="6333">
                  <c:v>31.665000000000003</c:v>
                </c:pt>
                <c:pt idx="6334">
                  <c:v>31.67</c:v>
                </c:pt>
                <c:pt idx="6335">
                  <c:v>31.675000000000001</c:v>
                </c:pt>
                <c:pt idx="6336">
                  <c:v>31.680000000000003</c:v>
                </c:pt>
                <c:pt idx="6337">
                  <c:v>31.685000000000002</c:v>
                </c:pt>
                <c:pt idx="6338">
                  <c:v>31.69</c:v>
                </c:pt>
                <c:pt idx="6339">
                  <c:v>31.695</c:v>
                </c:pt>
                <c:pt idx="6340">
                  <c:v>31.700000000000003</c:v>
                </c:pt>
                <c:pt idx="6341">
                  <c:v>31.705000000000002</c:v>
                </c:pt>
                <c:pt idx="6342">
                  <c:v>31.71</c:v>
                </c:pt>
                <c:pt idx="6343">
                  <c:v>31.715</c:v>
                </c:pt>
                <c:pt idx="6344">
                  <c:v>31.720000000000002</c:v>
                </c:pt>
                <c:pt idx="6345">
                  <c:v>31.725000000000001</c:v>
                </c:pt>
                <c:pt idx="6346">
                  <c:v>31.73</c:v>
                </c:pt>
                <c:pt idx="6347">
                  <c:v>31.735000000000003</c:v>
                </c:pt>
                <c:pt idx="6348">
                  <c:v>31.740000000000002</c:v>
                </c:pt>
                <c:pt idx="6349">
                  <c:v>31.745000000000001</c:v>
                </c:pt>
                <c:pt idx="6350">
                  <c:v>31.75</c:v>
                </c:pt>
                <c:pt idx="6351">
                  <c:v>31.755000000000003</c:v>
                </c:pt>
                <c:pt idx="6352">
                  <c:v>31.76</c:v>
                </c:pt>
                <c:pt idx="6353">
                  <c:v>31.765000000000001</c:v>
                </c:pt>
                <c:pt idx="6354">
                  <c:v>31.770000000000003</c:v>
                </c:pt>
                <c:pt idx="6355">
                  <c:v>31.775000000000002</c:v>
                </c:pt>
                <c:pt idx="6356">
                  <c:v>31.78</c:v>
                </c:pt>
                <c:pt idx="6357">
                  <c:v>31.785</c:v>
                </c:pt>
                <c:pt idx="6358">
                  <c:v>31.790000000000003</c:v>
                </c:pt>
                <c:pt idx="6359">
                  <c:v>31.795000000000002</c:v>
                </c:pt>
                <c:pt idx="6360">
                  <c:v>31.8</c:v>
                </c:pt>
                <c:pt idx="6361">
                  <c:v>31.805000000000003</c:v>
                </c:pt>
                <c:pt idx="6362">
                  <c:v>31.810000000000002</c:v>
                </c:pt>
                <c:pt idx="6363">
                  <c:v>31.815000000000001</c:v>
                </c:pt>
                <c:pt idx="6364">
                  <c:v>31.82</c:v>
                </c:pt>
                <c:pt idx="6365">
                  <c:v>31.825000000000003</c:v>
                </c:pt>
                <c:pt idx="6366">
                  <c:v>31.830000000000002</c:v>
                </c:pt>
                <c:pt idx="6367">
                  <c:v>31.835000000000001</c:v>
                </c:pt>
                <c:pt idx="6368">
                  <c:v>31.84</c:v>
                </c:pt>
                <c:pt idx="6369">
                  <c:v>31.845000000000002</c:v>
                </c:pt>
                <c:pt idx="6370">
                  <c:v>31.85</c:v>
                </c:pt>
                <c:pt idx="6371">
                  <c:v>31.855</c:v>
                </c:pt>
                <c:pt idx="6372">
                  <c:v>31.860000000000003</c:v>
                </c:pt>
                <c:pt idx="6373">
                  <c:v>31.865000000000002</c:v>
                </c:pt>
                <c:pt idx="6374">
                  <c:v>31.87</c:v>
                </c:pt>
                <c:pt idx="6375">
                  <c:v>31.875</c:v>
                </c:pt>
                <c:pt idx="6376">
                  <c:v>31.880000000000003</c:v>
                </c:pt>
                <c:pt idx="6377">
                  <c:v>31.885000000000002</c:v>
                </c:pt>
                <c:pt idx="6378">
                  <c:v>31.89</c:v>
                </c:pt>
                <c:pt idx="6379">
                  <c:v>31.895000000000003</c:v>
                </c:pt>
                <c:pt idx="6380">
                  <c:v>31.900000000000002</c:v>
                </c:pt>
                <c:pt idx="6381">
                  <c:v>31.905000000000001</c:v>
                </c:pt>
                <c:pt idx="6382">
                  <c:v>31.91</c:v>
                </c:pt>
                <c:pt idx="6383">
                  <c:v>31.915000000000003</c:v>
                </c:pt>
                <c:pt idx="6384">
                  <c:v>31.92</c:v>
                </c:pt>
                <c:pt idx="6385">
                  <c:v>31.925000000000001</c:v>
                </c:pt>
                <c:pt idx="6386">
                  <c:v>31.930000000000003</c:v>
                </c:pt>
                <c:pt idx="6387">
                  <c:v>31.935000000000002</c:v>
                </c:pt>
                <c:pt idx="6388">
                  <c:v>31.94</c:v>
                </c:pt>
                <c:pt idx="6389">
                  <c:v>31.945</c:v>
                </c:pt>
                <c:pt idx="6390">
                  <c:v>31.950000000000003</c:v>
                </c:pt>
                <c:pt idx="6391">
                  <c:v>31.955000000000002</c:v>
                </c:pt>
                <c:pt idx="6392">
                  <c:v>31.96</c:v>
                </c:pt>
                <c:pt idx="6393">
                  <c:v>31.965</c:v>
                </c:pt>
                <c:pt idx="6394">
                  <c:v>31.970000000000002</c:v>
                </c:pt>
                <c:pt idx="6395">
                  <c:v>31.975000000000001</c:v>
                </c:pt>
                <c:pt idx="6396">
                  <c:v>31.98</c:v>
                </c:pt>
                <c:pt idx="6397">
                  <c:v>31.985000000000003</c:v>
                </c:pt>
                <c:pt idx="6398">
                  <c:v>31.990000000000002</c:v>
                </c:pt>
                <c:pt idx="6399">
                  <c:v>31.995000000000001</c:v>
                </c:pt>
                <c:pt idx="6400">
                  <c:v>32</c:v>
                </c:pt>
                <c:pt idx="6401">
                  <c:v>32.005000000000003</c:v>
                </c:pt>
                <c:pt idx="6402">
                  <c:v>32.010000000000005</c:v>
                </c:pt>
                <c:pt idx="6403">
                  <c:v>32.015000000000001</c:v>
                </c:pt>
                <c:pt idx="6404">
                  <c:v>32.020000000000003</c:v>
                </c:pt>
                <c:pt idx="6405">
                  <c:v>32.025000000000006</c:v>
                </c:pt>
                <c:pt idx="6406">
                  <c:v>32.03</c:v>
                </c:pt>
                <c:pt idx="6407">
                  <c:v>32.034999999999997</c:v>
                </c:pt>
                <c:pt idx="6408">
                  <c:v>32.040000000000006</c:v>
                </c:pt>
                <c:pt idx="6409">
                  <c:v>32.045000000000002</c:v>
                </c:pt>
                <c:pt idx="6410">
                  <c:v>32.049999999999997</c:v>
                </c:pt>
                <c:pt idx="6411">
                  <c:v>32.055000000000007</c:v>
                </c:pt>
                <c:pt idx="6412">
                  <c:v>32.06</c:v>
                </c:pt>
                <c:pt idx="6413">
                  <c:v>32.064999999999998</c:v>
                </c:pt>
                <c:pt idx="6414">
                  <c:v>32.07</c:v>
                </c:pt>
                <c:pt idx="6415">
                  <c:v>32.075000000000003</c:v>
                </c:pt>
                <c:pt idx="6416">
                  <c:v>32.08</c:v>
                </c:pt>
                <c:pt idx="6417">
                  <c:v>32.085000000000001</c:v>
                </c:pt>
                <c:pt idx="6418">
                  <c:v>32.090000000000003</c:v>
                </c:pt>
                <c:pt idx="6419">
                  <c:v>32.094999999999999</c:v>
                </c:pt>
                <c:pt idx="6420">
                  <c:v>32.1</c:v>
                </c:pt>
                <c:pt idx="6421">
                  <c:v>32.105000000000004</c:v>
                </c:pt>
                <c:pt idx="6422">
                  <c:v>32.11</c:v>
                </c:pt>
                <c:pt idx="6423">
                  <c:v>32.115000000000002</c:v>
                </c:pt>
                <c:pt idx="6424">
                  <c:v>32.120000000000005</c:v>
                </c:pt>
                <c:pt idx="6425">
                  <c:v>32.125</c:v>
                </c:pt>
                <c:pt idx="6426">
                  <c:v>32.130000000000003</c:v>
                </c:pt>
                <c:pt idx="6427">
                  <c:v>32.135000000000005</c:v>
                </c:pt>
                <c:pt idx="6428">
                  <c:v>32.14</c:v>
                </c:pt>
                <c:pt idx="6429">
                  <c:v>32.145000000000003</c:v>
                </c:pt>
                <c:pt idx="6430">
                  <c:v>32.150000000000006</c:v>
                </c:pt>
                <c:pt idx="6431">
                  <c:v>32.155000000000001</c:v>
                </c:pt>
                <c:pt idx="6432">
                  <c:v>32.159999999999997</c:v>
                </c:pt>
                <c:pt idx="6433">
                  <c:v>32.165000000000006</c:v>
                </c:pt>
                <c:pt idx="6434">
                  <c:v>32.17</c:v>
                </c:pt>
                <c:pt idx="6435">
                  <c:v>32.174999999999997</c:v>
                </c:pt>
                <c:pt idx="6436">
                  <c:v>32.180000000000007</c:v>
                </c:pt>
                <c:pt idx="6437">
                  <c:v>32.185000000000002</c:v>
                </c:pt>
                <c:pt idx="6438">
                  <c:v>32.19</c:v>
                </c:pt>
                <c:pt idx="6439">
                  <c:v>32.195</c:v>
                </c:pt>
                <c:pt idx="6440">
                  <c:v>32.200000000000003</c:v>
                </c:pt>
                <c:pt idx="6441">
                  <c:v>32.204999999999998</c:v>
                </c:pt>
                <c:pt idx="6442">
                  <c:v>32.21</c:v>
                </c:pt>
                <c:pt idx="6443">
                  <c:v>32.215000000000003</c:v>
                </c:pt>
                <c:pt idx="6444">
                  <c:v>32.22</c:v>
                </c:pt>
                <c:pt idx="6445">
                  <c:v>32.225000000000001</c:v>
                </c:pt>
                <c:pt idx="6446">
                  <c:v>32.230000000000004</c:v>
                </c:pt>
                <c:pt idx="6447">
                  <c:v>32.234999999999999</c:v>
                </c:pt>
                <c:pt idx="6448">
                  <c:v>32.24</c:v>
                </c:pt>
                <c:pt idx="6449">
                  <c:v>32.245000000000005</c:v>
                </c:pt>
                <c:pt idx="6450">
                  <c:v>32.25</c:v>
                </c:pt>
                <c:pt idx="6451">
                  <c:v>32.255000000000003</c:v>
                </c:pt>
                <c:pt idx="6452">
                  <c:v>32.260000000000005</c:v>
                </c:pt>
                <c:pt idx="6453">
                  <c:v>32.265000000000001</c:v>
                </c:pt>
                <c:pt idx="6454">
                  <c:v>32.270000000000003</c:v>
                </c:pt>
                <c:pt idx="6455">
                  <c:v>32.275000000000006</c:v>
                </c:pt>
                <c:pt idx="6456">
                  <c:v>32.28</c:v>
                </c:pt>
                <c:pt idx="6457">
                  <c:v>32.284999999999997</c:v>
                </c:pt>
                <c:pt idx="6458">
                  <c:v>32.290000000000006</c:v>
                </c:pt>
                <c:pt idx="6459">
                  <c:v>32.295000000000002</c:v>
                </c:pt>
                <c:pt idx="6460">
                  <c:v>32.299999999999997</c:v>
                </c:pt>
                <c:pt idx="6461">
                  <c:v>32.305000000000007</c:v>
                </c:pt>
                <c:pt idx="6462">
                  <c:v>32.31</c:v>
                </c:pt>
                <c:pt idx="6463">
                  <c:v>32.314999999999998</c:v>
                </c:pt>
                <c:pt idx="6464">
                  <c:v>32.32</c:v>
                </c:pt>
                <c:pt idx="6465">
                  <c:v>32.325000000000003</c:v>
                </c:pt>
                <c:pt idx="6466">
                  <c:v>32.33</c:v>
                </c:pt>
                <c:pt idx="6467">
                  <c:v>32.335000000000001</c:v>
                </c:pt>
                <c:pt idx="6468">
                  <c:v>32.340000000000003</c:v>
                </c:pt>
                <c:pt idx="6469">
                  <c:v>32.344999999999999</c:v>
                </c:pt>
                <c:pt idx="6470">
                  <c:v>32.35</c:v>
                </c:pt>
                <c:pt idx="6471">
                  <c:v>32.355000000000004</c:v>
                </c:pt>
                <c:pt idx="6472">
                  <c:v>32.36</c:v>
                </c:pt>
                <c:pt idx="6473">
                  <c:v>32.365000000000002</c:v>
                </c:pt>
                <c:pt idx="6474">
                  <c:v>32.370000000000005</c:v>
                </c:pt>
                <c:pt idx="6475">
                  <c:v>32.375</c:v>
                </c:pt>
                <c:pt idx="6476">
                  <c:v>32.380000000000003</c:v>
                </c:pt>
                <c:pt idx="6477">
                  <c:v>32.385000000000005</c:v>
                </c:pt>
                <c:pt idx="6478">
                  <c:v>32.39</c:v>
                </c:pt>
                <c:pt idx="6479">
                  <c:v>32.395000000000003</c:v>
                </c:pt>
                <c:pt idx="6480">
                  <c:v>32.400000000000006</c:v>
                </c:pt>
                <c:pt idx="6481">
                  <c:v>32.405000000000001</c:v>
                </c:pt>
                <c:pt idx="6482">
                  <c:v>32.409999999999997</c:v>
                </c:pt>
                <c:pt idx="6483">
                  <c:v>32.415000000000006</c:v>
                </c:pt>
                <c:pt idx="6484">
                  <c:v>32.42</c:v>
                </c:pt>
                <c:pt idx="6485">
                  <c:v>32.424999999999997</c:v>
                </c:pt>
                <c:pt idx="6486">
                  <c:v>32.430000000000007</c:v>
                </c:pt>
                <c:pt idx="6487">
                  <c:v>32.435000000000002</c:v>
                </c:pt>
                <c:pt idx="6488">
                  <c:v>32.44</c:v>
                </c:pt>
                <c:pt idx="6489">
                  <c:v>32.445</c:v>
                </c:pt>
                <c:pt idx="6490">
                  <c:v>32.450000000000003</c:v>
                </c:pt>
                <c:pt idx="6491">
                  <c:v>32.454999999999998</c:v>
                </c:pt>
                <c:pt idx="6492">
                  <c:v>32.46</c:v>
                </c:pt>
                <c:pt idx="6493">
                  <c:v>32.465000000000003</c:v>
                </c:pt>
                <c:pt idx="6494">
                  <c:v>32.47</c:v>
                </c:pt>
                <c:pt idx="6495">
                  <c:v>32.475000000000001</c:v>
                </c:pt>
                <c:pt idx="6496">
                  <c:v>32.480000000000004</c:v>
                </c:pt>
                <c:pt idx="6497">
                  <c:v>32.484999999999999</c:v>
                </c:pt>
                <c:pt idx="6498">
                  <c:v>32.49</c:v>
                </c:pt>
                <c:pt idx="6499">
                  <c:v>32.495000000000005</c:v>
                </c:pt>
                <c:pt idx="6500">
                  <c:v>32.5</c:v>
                </c:pt>
                <c:pt idx="6501">
                  <c:v>32.505000000000003</c:v>
                </c:pt>
                <c:pt idx="6502">
                  <c:v>32.510000000000005</c:v>
                </c:pt>
                <c:pt idx="6503">
                  <c:v>32.515000000000001</c:v>
                </c:pt>
                <c:pt idx="6504">
                  <c:v>32.520000000000003</c:v>
                </c:pt>
                <c:pt idx="6505">
                  <c:v>32.525000000000006</c:v>
                </c:pt>
                <c:pt idx="6506">
                  <c:v>32.53</c:v>
                </c:pt>
                <c:pt idx="6507">
                  <c:v>32.534999999999997</c:v>
                </c:pt>
                <c:pt idx="6508">
                  <c:v>32.540000000000006</c:v>
                </c:pt>
                <c:pt idx="6509">
                  <c:v>32.545000000000002</c:v>
                </c:pt>
                <c:pt idx="6510">
                  <c:v>32.549999999999997</c:v>
                </c:pt>
                <c:pt idx="6511">
                  <c:v>32.555000000000007</c:v>
                </c:pt>
                <c:pt idx="6512">
                  <c:v>32.56</c:v>
                </c:pt>
                <c:pt idx="6513">
                  <c:v>32.564999999999998</c:v>
                </c:pt>
                <c:pt idx="6514">
                  <c:v>32.57</c:v>
                </c:pt>
                <c:pt idx="6515">
                  <c:v>32.575000000000003</c:v>
                </c:pt>
                <c:pt idx="6516">
                  <c:v>32.58</c:v>
                </c:pt>
                <c:pt idx="6517">
                  <c:v>32.585000000000001</c:v>
                </c:pt>
                <c:pt idx="6518">
                  <c:v>32.590000000000003</c:v>
                </c:pt>
                <c:pt idx="6519">
                  <c:v>32.594999999999999</c:v>
                </c:pt>
                <c:pt idx="6520">
                  <c:v>32.6</c:v>
                </c:pt>
                <c:pt idx="6521">
                  <c:v>32.605000000000004</c:v>
                </c:pt>
                <c:pt idx="6522">
                  <c:v>32.61</c:v>
                </c:pt>
                <c:pt idx="6523">
                  <c:v>32.615000000000002</c:v>
                </c:pt>
                <c:pt idx="6524">
                  <c:v>32.620000000000005</c:v>
                </c:pt>
                <c:pt idx="6525">
                  <c:v>32.625</c:v>
                </c:pt>
                <c:pt idx="6526">
                  <c:v>32.630000000000003</c:v>
                </c:pt>
                <c:pt idx="6527">
                  <c:v>32.635000000000005</c:v>
                </c:pt>
                <c:pt idx="6528">
                  <c:v>32.64</c:v>
                </c:pt>
                <c:pt idx="6529">
                  <c:v>32.645000000000003</c:v>
                </c:pt>
                <c:pt idx="6530">
                  <c:v>32.650000000000006</c:v>
                </c:pt>
                <c:pt idx="6531">
                  <c:v>32.655000000000001</c:v>
                </c:pt>
                <c:pt idx="6532">
                  <c:v>32.659999999999997</c:v>
                </c:pt>
                <c:pt idx="6533">
                  <c:v>32.665000000000006</c:v>
                </c:pt>
                <c:pt idx="6534">
                  <c:v>32.67</c:v>
                </c:pt>
                <c:pt idx="6535">
                  <c:v>32.674999999999997</c:v>
                </c:pt>
                <c:pt idx="6536">
                  <c:v>32.680000000000007</c:v>
                </c:pt>
                <c:pt idx="6537">
                  <c:v>32.685000000000002</c:v>
                </c:pt>
                <c:pt idx="6538">
                  <c:v>32.69</c:v>
                </c:pt>
                <c:pt idx="6539">
                  <c:v>32.695</c:v>
                </c:pt>
                <c:pt idx="6540">
                  <c:v>32.700000000000003</c:v>
                </c:pt>
                <c:pt idx="6541">
                  <c:v>32.704999999999998</c:v>
                </c:pt>
                <c:pt idx="6542">
                  <c:v>32.71</c:v>
                </c:pt>
                <c:pt idx="6543">
                  <c:v>32.715000000000003</c:v>
                </c:pt>
                <c:pt idx="6544">
                  <c:v>32.72</c:v>
                </c:pt>
                <c:pt idx="6545">
                  <c:v>32.725000000000001</c:v>
                </c:pt>
                <c:pt idx="6546">
                  <c:v>32.730000000000004</c:v>
                </c:pt>
                <c:pt idx="6547">
                  <c:v>32.734999999999999</c:v>
                </c:pt>
                <c:pt idx="6548">
                  <c:v>32.74</c:v>
                </c:pt>
                <c:pt idx="6549">
                  <c:v>32.745000000000005</c:v>
                </c:pt>
                <c:pt idx="6550">
                  <c:v>32.75</c:v>
                </c:pt>
                <c:pt idx="6551">
                  <c:v>32.755000000000003</c:v>
                </c:pt>
                <c:pt idx="6552">
                  <c:v>32.760000000000005</c:v>
                </c:pt>
                <c:pt idx="6553">
                  <c:v>32.765000000000001</c:v>
                </c:pt>
                <c:pt idx="6554">
                  <c:v>32.770000000000003</c:v>
                </c:pt>
                <c:pt idx="6555">
                  <c:v>32.775000000000006</c:v>
                </c:pt>
                <c:pt idx="6556">
                  <c:v>32.78</c:v>
                </c:pt>
                <c:pt idx="6557">
                  <c:v>32.784999999999997</c:v>
                </c:pt>
                <c:pt idx="6558">
                  <c:v>32.790000000000006</c:v>
                </c:pt>
                <c:pt idx="6559">
                  <c:v>32.795000000000002</c:v>
                </c:pt>
                <c:pt idx="6560">
                  <c:v>32.799999999999997</c:v>
                </c:pt>
                <c:pt idx="6561">
                  <c:v>32.805000000000007</c:v>
                </c:pt>
                <c:pt idx="6562">
                  <c:v>32.81</c:v>
                </c:pt>
                <c:pt idx="6563">
                  <c:v>32.814999999999998</c:v>
                </c:pt>
                <c:pt idx="6564">
                  <c:v>32.82</c:v>
                </c:pt>
                <c:pt idx="6565">
                  <c:v>32.825000000000003</c:v>
                </c:pt>
                <c:pt idx="6566">
                  <c:v>32.83</c:v>
                </c:pt>
                <c:pt idx="6567">
                  <c:v>32.835000000000001</c:v>
                </c:pt>
                <c:pt idx="6568">
                  <c:v>32.840000000000003</c:v>
                </c:pt>
                <c:pt idx="6569">
                  <c:v>32.844999999999999</c:v>
                </c:pt>
                <c:pt idx="6570">
                  <c:v>32.85</c:v>
                </c:pt>
                <c:pt idx="6571">
                  <c:v>32.855000000000004</c:v>
                </c:pt>
                <c:pt idx="6572">
                  <c:v>32.86</c:v>
                </c:pt>
                <c:pt idx="6573">
                  <c:v>32.865000000000002</c:v>
                </c:pt>
                <c:pt idx="6574">
                  <c:v>32.870000000000005</c:v>
                </c:pt>
                <c:pt idx="6575">
                  <c:v>32.875</c:v>
                </c:pt>
                <c:pt idx="6576">
                  <c:v>32.880000000000003</c:v>
                </c:pt>
                <c:pt idx="6577">
                  <c:v>32.885000000000005</c:v>
                </c:pt>
                <c:pt idx="6578">
                  <c:v>32.89</c:v>
                </c:pt>
                <c:pt idx="6579">
                  <c:v>32.895000000000003</c:v>
                </c:pt>
                <c:pt idx="6580">
                  <c:v>32.900000000000006</c:v>
                </c:pt>
                <c:pt idx="6581">
                  <c:v>32.905000000000001</c:v>
                </c:pt>
                <c:pt idx="6582">
                  <c:v>32.909999999999997</c:v>
                </c:pt>
                <c:pt idx="6583">
                  <c:v>32.915000000000006</c:v>
                </c:pt>
                <c:pt idx="6584">
                  <c:v>32.92</c:v>
                </c:pt>
                <c:pt idx="6585">
                  <c:v>32.924999999999997</c:v>
                </c:pt>
                <c:pt idx="6586">
                  <c:v>32.930000000000007</c:v>
                </c:pt>
                <c:pt idx="6587">
                  <c:v>32.935000000000002</c:v>
                </c:pt>
                <c:pt idx="6588">
                  <c:v>32.94</c:v>
                </c:pt>
                <c:pt idx="6589">
                  <c:v>32.945</c:v>
                </c:pt>
                <c:pt idx="6590">
                  <c:v>32.950000000000003</c:v>
                </c:pt>
                <c:pt idx="6591">
                  <c:v>32.954999999999998</c:v>
                </c:pt>
                <c:pt idx="6592">
                  <c:v>32.96</c:v>
                </c:pt>
                <c:pt idx="6593">
                  <c:v>32.965000000000003</c:v>
                </c:pt>
                <c:pt idx="6594">
                  <c:v>32.97</c:v>
                </c:pt>
                <c:pt idx="6595">
                  <c:v>32.975000000000001</c:v>
                </c:pt>
                <c:pt idx="6596">
                  <c:v>32.980000000000004</c:v>
                </c:pt>
                <c:pt idx="6597">
                  <c:v>32.984999999999999</c:v>
                </c:pt>
                <c:pt idx="6598">
                  <c:v>32.99</c:v>
                </c:pt>
                <c:pt idx="6599">
                  <c:v>32.995000000000005</c:v>
                </c:pt>
                <c:pt idx="6600">
                  <c:v>33</c:v>
                </c:pt>
                <c:pt idx="6601">
                  <c:v>33.005000000000003</c:v>
                </c:pt>
                <c:pt idx="6602">
                  <c:v>33.010000000000005</c:v>
                </c:pt>
                <c:pt idx="6603">
                  <c:v>33.015000000000001</c:v>
                </c:pt>
                <c:pt idx="6604">
                  <c:v>33.020000000000003</c:v>
                </c:pt>
                <c:pt idx="6605">
                  <c:v>33.025000000000006</c:v>
                </c:pt>
                <c:pt idx="6606">
                  <c:v>33.03</c:v>
                </c:pt>
                <c:pt idx="6607">
                  <c:v>33.034999999999997</c:v>
                </c:pt>
                <c:pt idx="6608">
                  <c:v>33.040000000000006</c:v>
                </c:pt>
                <c:pt idx="6609">
                  <c:v>33.045000000000002</c:v>
                </c:pt>
                <c:pt idx="6610">
                  <c:v>33.049999999999997</c:v>
                </c:pt>
                <c:pt idx="6611">
                  <c:v>33.055000000000007</c:v>
                </c:pt>
                <c:pt idx="6612">
                  <c:v>33.06</c:v>
                </c:pt>
                <c:pt idx="6613">
                  <c:v>33.064999999999998</c:v>
                </c:pt>
                <c:pt idx="6614">
                  <c:v>33.07</c:v>
                </c:pt>
                <c:pt idx="6615">
                  <c:v>33.075000000000003</c:v>
                </c:pt>
                <c:pt idx="6616">
                  <c:v>33.08</c:v>
                </c:pt>
                <c:pt idx="6617">
                  <c:v>33.085000000000001</c:v>
                </c:pt>
                <c:pt idx="6618">
                  <c:v>33.090000000000003</c:v>
                </c:pt>
                <c:pt idx="6619">
                  <c:v>33.094999999999999</c:v>
                </c:pt>
                <c:pt idx="6620">
                  <c:v>33.1</c:v>
                </c:pt>
                <c:pt idx="6621">
                  <c:v>33.105000000000004</c:v>
                </c:pt>
                <c:pt idx="6622">
                  <c:v>33.11</c:v>
                </c:pt>
                <c:pt idx="6623">
                  <c:v>33.115000000000002</c:v>
                </c:pt>
                <c:pt idx="6624">
                  <c:v>33.120000000000005</c:v>
                </c:pt>
                <c:pt idx="6625">
                  <c:v>33.125</c:v>
                </c:pt>
                <c:pt idx="6626">
                  <c:v>33.130000000000003</c:v>
                </c:pt>
                <c:pt idx="6627">
                  <c:v>33.135000000000005</c:v>
                </c:pt>
                <c:pt idx="6628">
                  <c:v>33.14</c:v>
                </c:pt>
                <c:pt idx="6629">
                  <c:v>33.145000000000003</c:v>
                </c:pt>
                <c:pt idx="6630">
                  <c:v>33.150000000000006</c:v>
                </c:pt>
                <c:pt idx="6631">
                  <c:v>33.155000000000001</c:v>
                </c:pt>
                <c:pt idx="6632">
                  <c:v>33.159999999999997</c:v>
                </c:pt>
                <c:pt idx="6633">
                  <c:v>33.165000000000006</c:v>
                </c:pt>
                <c:pt idx="6634">
                  <c:v>33.17</c:v>
                </c:pt>
                <c:pt idx="6635">
                  <c:v>33.174999999999997</c:v>
                </c:pt>
                <c:pt idx="6636">
                  <c:v>33.180000000000007</c:v>
                </c:pt>
                <c:pt idx="6637">
                  <c:v>33.185000000000002</c:v>
                </c:pt>
                <c:pt idx="6638">
                  <c:v>33.19</c:v>
                </c:pt>
                <c:pt idx="6639">
                  <c:v>33.195</c:v>
                </c:pt>
                <c:pt idx="6640">
                  <c:v>33.200000000000003</c:v>
                </c:pt>
                <c:pt idx="6641">
                  <c:v>33.204999999999998</c:v>
                </c:pt>
                <c:pt idx="6642">
                  <c:v>33.21</c:v>
                </c:pt>
                <c:pt idx="6643">
                  <c:v>33.215000000000003</c:v>
                </c:pt>
                <c:pt idx="6644">
                  <c:v>33.22</c:v>
                </c:pt>
                <c:pt idx="6645">
                  <c:v>33.225000000000001</c:v>
                </c:pt>
                <c:pt idx="6646">
                  <c:v>33.230000000000004</c:v>
                </c:pt>
                <c:pt idx="6647">
                  <c:v>33.234999999999999</c:v>
                </c:pt>
                <c:pt idx="6648">
                  <c:v>33.24</c:v>
                </c:pt>
                <c:pt idx="6649">
                  <c:v>33.245000000000005</c:v>
                </c:pt>
                <c:pt idx="6650">
                  <c:v>33.25</c:v>
                </c:pt>
                <c:pt idx="6651">
                  <c:v>33.255000000000003</c:v>
                </c:pt>
                <c:pt idx="6652">
                  <c:v>33.260000000000005</c:v>
                </c:pt>
                <c:pt idx="6653">
                  <c:v>33.265000000000001</c:v>
                </c:pt>
                <c:pt idx="6654">
                  <c:v>33.270000000000003</c:v>
                </c:pt>
                <c:pt idx="6655">
                  <c:v>33.275000000000006</c:v>
                </c:pt>
                <c:pt idx="6656">
                  <c:v>33.28</c:v>
                </c:pt>
                <c:pt idx="6657">
                  <c:v>33.284999999999997</c:v>
                </c:pt>
                <c:pt idx="6658">
                  <c:v>33.290000000000006</c:v>
                </c:pt>
                <c:pt idx="6659">
                  <c:v>33.295000000000002</c:v>
                </c:pt>
                <c:pt idx="6660">
                  <c:v>33.299999999999997</c:v>
                </c:pt>
                <c:pt idx="6661">
                  <c:v>33.305000000000007</c:v>
                </c:pt>
                <c:pt idx="6662">
                  <c:v>33.31</c:v>
                </c:pt>
                <c:pt idx="6663">
                  <c:v>33.314999999999998</c:v>
                </c:pt>
                <c:pt idx="6664">
                  <c:v>33.32</c:v>
                </c:pt>
                <c:pt idx="6665">
                  <c:v>33.325000000000003</c:v>
                </c:pt>
                <c:pt idx="6666">
                  <c:v>33.33</c:v>
                </c:pt>
                <c:pt idx="6667">
                  <c:v>33.335000000000001</c:v>
                </c:pt>
                <c:pt idx="6668">
                  <c:v>33.340000000000003</c:v>
                </c:pt>
                <c:pt idx="6669">
                  <c:v>33.344999999999999</c:v>
                </c:pt>
                <c:pt idx="6670">
                  <c:v>33.35</c:v>
                </c:pt>
                <c:pt idx="6671">
                  <c:v>33.355000000000004</c:v>
                </c:pt>
                <c:pt idx="6672">
                  <c:v>33.36</c:v>
                </c:pt>
                <c:pt idx="6673">
                  <c:v>33.365000000000002</c:v>
                </c:pt>
                <c:pt idx="6674">
                  <c:v>33.370000000000005</c:v>
                </c:pt>
                <c:pt idx="6675">
                  <c:v>33.375</c:v>
                </c:pt>
                <c:pt idx="6676">
                  <c:v>33.380000000000003</c:v>
                </c:pt>
                <c:pt idx="6677">
                  <c:v>33.385000000000005</c:v>
                </c:pt>
                <c:pt idx="6678">
                  <c:v>33.39</c:v>
                </c:pt>
                <c:pt idx="6679">
                  <c:v>33.395000000000003</c:v>
                </c:pt>
                <c:pt idx="6680">
                  <c:v>33.400000000000006</c:v>
                </c:pt>
                <c:pt idx="6681">
                  <c:v>33.405000000000001</c:v>
                </c:pt>
                <c:pt idx="6682">
                  <c:v>33.409999999999997</c:v>
                </c:pt>
                <c:pt idx="6683">
                  <c:v>33.415000000000006</c:v>
                </c:pt>
                <c:pt idx="6684">
                  <c:v>33.42</c:v>
                </c:pt>
                <c:pt idx="6685">
                  <c:v>33.424999999999997</c:v>
                </c:pt>
                <c:pt idx="6686">
                  <c:v>33.430000000000007</c:v>
                </c:pt>
                <c:pt idx="6687">
                  <c:v>33.435000000000002</c:v>
                </c:pt>
                <c:pt idx="6688">
                  <c:v>33.44</c:v>
                </c:pt>
                <c:pt idx="6689">
                  <c:v>33.445</c:v>
                </c:pt>
                <c:pt idx="6690">
                  <c:v>33.450000000000003</c:v>
                </c:pt>
                <c:pt idx="6691">
                  <c:v>33.454999999999998</c:v>
                </c:pt>
                <c:pt idx="6692">
                  <c:v>33.46</c:v>
                </c:pt>
                <c:pt idx="6693">
                  <c:v>33.465000000000003</c:v>
                </c:pt>
                <c:pt idx="6694">
                  <c:v>33.47</c:v>
                </c:pt>
                <c:pt idx="6695">
                  <c:v>33.475000000000001</c:v>
                </c:pt>
                <c:pt idx="6696">
                  <c:v>33.480000000000004</c:v>
                </c:pt>
                <c:pt idx="6697">
                  <c:v>33.484999999999999</c:v>
                </c:pt>
                <c:pt idx="6698">
                  <c:v>33.49</c:v>
                </c:pt>
                <c:pt idx="6699">
                  <c:v>33.495000000000005</c:v>
                </c:pt>
                <c:pt idx="6700">
                  <c:v>33.5</c:v>
                </c:pt>
                <c:pt idx="6701">
                  <c:v>33.505000000000003</c:v>
                </c:pt>
                <c:pt idx="6702">
                  <c:v>33.510000000000005</c:v>
                </c:pt>
                <c:pt idx="6703">
                  <c:v>33.515000000000001</c:v>
                </c:pt>
                <c:pt idx="6704">
                  <c:v>33.520000000000003</c:v>
                </c:pt>
                <c:pt idx="6705">
                  <c:v>33.525000000000006</c:v>
                </c:pt>
                <c:pt idx="6706">
                  <c:v>33.53</c:v>
                </c:pt>
                <c:pt idx="6707">
                  <c:v>33.534999999999997</c:v>
                </c:pt>
                <c:pt idx="6708">
                  <c:v>33.540000000000006</c:v>
                </c:pt>
                <c:pt idx="6709">
                  <c:v>33.545000000000002</c:v>
                </c:pt>
                <c:pt idx="6710">
                  <c:v>33.549999999999997</c:v>
                </c:pt>
                <c:pt idx="6711">
                  <c:v>33.555000000000007</c:v>
                </c:pt>
                <c:pt idx="6712">
                  <c:v>33.56</c:v>
                </c:pt>
                <c:pt idx="6713">
                  <c:v>33.564999999999998</c:v>
                </c:pt>
                <c:pt idx="6714">
                  <c:v>33.57</c:v>
                </c:pt>
                <c:pt idx="6715">
                  <c:v>33.575000000000003</c:v>
                </c:pt>
                <c:pt idx="6716">
                  <c:v>33.58</c:v>
                </c:pt>
                <c:pt idx="6717">
                  <c:v>33.585000000000001</c:v>
                </c:pt>
                <c:pt idx="6718">
                  <c:v>33.590000000000003</c:v>
                </c:pt>
                <c:pt idx="6719">
                  <c:v>33.594999999999999</c:v>
                </c:pt>
                <c:pt idx="6720">
                  <c:v>33.6</c:v>
                </c:pt>
                <c:pt idx="6721">
                  <c:v>33.605000000000004</c:v>
                </c:pt>
                <c:pt idx="6722">
                  <c:v>33.61</c:v>
                </c:pt>
                <c:pt idx="6723">
                  <c:v>33.615000000000002</c:v>
                </c:pt>
                <c:pt idx="6724">
                  <c:v>33.620000000000005</c:v>
                </c:pt>
                <c:pt idx="6725">
                  <c:v>33.625</c:v>
                </c:pt>
                <c:pt idx="6726">
                  <c:v>33.630000000000003</c:v>
                </c:pt>
                <c:pt idx="6727">
                  <c:v>33.635000000000005</c:v>
                </c:pt>
                <c:pt idx="6728">
                  <c:v>33.64</c:v>
                </c:pt>
                <c:pt idx="6729">
                  <c:v>33.645000000000003</c:v>
                </c:pt>
                <c:pt idx="6730">
                  <c:v>33.650000000000006</c:v>
                </c:pt>
                <c:pt idx="6731">
                  <c:v>33.655000000000001</c:v>
                </c:pt>
                <c:pt idx="6732">
                  <c:v>33.659999999999997</c:v>
                </c:pt>
                <c:pt idx="6733">
                  <c:v>33.665000000000006</c:v>
                </c:pt>
                <c:pt idx="6734">
                  <c:v>33.67</c:v>
                </c:pt>
                <c:pt idx="6735">
                  <c:v>33.674999999999997</c:v>
                </c:pt>
                <c:pt idx="6736">
                  <c:v>33.680000000000007</c:v>
                </c:pt>
                <c:pt idx="6737">
                  <c:v>33.685000000000002</c:v>
                </c:pt>
                <c:pt idx="6738">
                  <c:v>33.69</c:v>
                </c:pt>
                <c:pt idx="6739">
                  <c:v>33.695</c:v>
                </c:pt>
                <c:pt idx="6740">
                  <c:v>33.700000000000003</c:v>
                </c:pt>
                <c:pt idx="6741">
                  <c:v>33.704999999999998</c:v>
                </c:pt>
                <c:pt idx="6742">
                  <c:v>33.71</c:v>
                </c:pt>
                <c:pt idx="6743">
                  <c:v>33.715000000000003</c:v>
                </c:pt>
                <c:pt idx="6744">
                  <c:v>33.72</c:v>
                </c:pt>
                <c:pt idx="6745">
                  <c:v>33.725000000000001</c:v>
                </c:pt>
                <c:pt idx="6746">
                  <c:v>33.730000000000004</c:v>
                </c:pt>
                <c:pt idx="6747">
                  <c:v>33.734999999999999</c:v>
                </c:pt>
                <c:pt idx="6748">
                  <c:v>33.74</c:v>
                </c:pt>
                <c:pt idx="6749">
                  <c:v>33.745000000000005</c:v>
                </c:pt>
                <c:pt idx="6750">
                  <c:v>33.75</c:v>
                </c:pt>
                <c:pt idx="6751">
                  <c:v>33.755000000000003</c:v>
                </c:pt>
                <c:pt idx="6752">
                  <c:v>33.760000000000005</c:v>
                </c:pt>
                <c:pt idx="6753">
                  <c:v>33.765000000000001</c:v>
                </c:pt>
                <c:pt idx="6754">
                  <c:v>33.770000000000003</c:v>
                </c:pt>
                <c:pt idx="6755">
                  <c:v>33.775000000000006</c:v>
                </c:pt>
                <c:pt idx="6756">
                  <c:v>33.78</c:v>
                </c:pt>
                <c:pt idx="6757">
                  <c:v>33.784999999999997</c:v>
                </c:pt>
                <c:pt idx="6758">
                  <c:v>33.790000000000006</c:v>
                </c:pt>
                <c:pt idx="6759">
                  <c:v>33.795000000000002</c:v>
                </c:pt>
                <c:pt idx="6760">
                  <c:v>33.799999999999997</c:v>
                </c:pt>
                <c:pt idx="6761">
                  <c:v>33.805000000000007</c:v>
                </c:pt>
                <c:pt idx="6762">
                  <c:v>33.81</c:v>
                </c:pt>
                <c:pt idx="6763">
                  <c:v>33.814999999999998</c:v>
                </c:pt>
                <c:pt idx="6764">
                  <c:v>33.82</c:v>
                </c:pt>
                <c:pt idx="6765">
                  <c:v>33.825000000000003</c:v>
                </c:pt>
                <c:pt idx="6766">
                  <c:v>33.83</c:v>
                </c:pt>
                <c:pt idx="6767">
                  <c:v>33.835000000000001</c:v>
                </c:pt>
                <c:pt idx="6768">
                  <c:v>33.840000000000003</c:v>
                </c:pt>
                <c:pt idx="6769">
                  <c:v>33.844999999999999</c:v>
                </c:pt>
                <c:pt idx="6770">
                  <c:v>33.85</c:v>
                </c:pt>
                <c:pt idx="6771">
                  <c:v>33.855000000000004</c:v>
                </c:pt>
                <c:pt idx="6772">
                  <c:v>33.86</c:v>
                </c:pt>
                <c:pt idx="6773">
                  <c:v>33.865000000000002</c:v>
                </c:pt>
                <c:pt idx="6774">
                  <c:v>33.870000000000005</c:v>
                </c:pt>
                <c:pt idx="6775">
                  <c:v>33.875</c:v>
                </c:pt>
                <c:pt idx="6776">
                  <c:v>33.880000000000003</c:v>
                </c:pt>
                <c:pt idx="6777">
                  <c:v>33.885000000000005</c:v>
                </c:pt>
                <c:pt idx="6778">
                  <c:v>33.89</c:v>
                </c:pt>
                <c:pt idx="6779">
                  <c:v>33.895000000000003</c:v>
                </c:pt>
                <c:pt idx="6780">
                  <c:v>33.900000000000006</c:v>
                </c:pt>
                <c:pt idx="6781">
                  <c:v>33.905000000000001</c:v>
                </c:pt>
                <c:pt idx="6782">
                  <c:v>33.909999999999997</c:v>
                </c:pt>
                <c:pt idx="6783">
                  <c:v>33.915000000000006</c:v>
                </c:pt>
                <c:pt idx="6784">
                  <c:v>33.92</c:v>
                </c:pt>
                <c:pt idx="6785">
                  <c:v>33.924999999999997</c:v>
                </c:pt>
                <c:pt idx="6786">
                  <c:v>33.930000000000007</c:v>
                </c:pt>
                <c:pt idx="6787">
                  <c:v>33.935000000000002</c:v>
                </c:pt>
                <c:pt idx="6788">
                  <c:v>33.94</c:v>
                </c:pt>
                <c:pt idx="6789">
                  <c:v>33.945</c:v>
                </c:pt>
                <c:pt idx="6790">
                  <c:v>33.950000000000003</c:v>
                </c:pt>
                <c:pt idx="6791">
                  <c:v>33.954999999999998</c:v>
                </c:pt>
                <c:pt idx="6792">
                  <c:v>33.96</c:v>
                </c:pt>
                <c:pt idx="6793">
                  <c:v>33.965000000000003</c:v>
                </c:pt>
                <c:pt idx="6794">
                  <c:v>33.97</c:v>
                </c:pt>
                <c:pt idx="6795">
                  <c:v>33.975000000000001</c:v>
                </c:pt>
                <c:pt idx="6796">
                  <c:v>33.980000000000004</c:v>
                </c:pt>
                <c:pt idx="6797">
                  <c:v>33.984999999999999</c:v>
                </c:pt>
                <c:pt idx="6798">
                  <c:v>33.99</c:v>
                </c:pt>
                <c:pt idx="6799">
                  <c:v>33.995000000000005</c:v>
                </c:pt>
                <c:pt idx="6800">
                  <c:v>34</c:v>
                </c:pt>
                <c:pt idx="6801">
                  <c:v>34.005000000000003</c:v>
                </c:pt>
                <c:pt idx="6802">
                  <c:v>34.010000000000005</c:v>
                </c:pt>
                <c:pt idx="6803">
                  <c:v>34.015000000000001</c:v>
                </c:pt>
                <c:pt idx="6804">
                  <c:v>34.020000000000003</c:v>
                </c:pt>
                <c:pt idx="6805">
                  <c:v>34.025000000000006</c:v>
                </c:pt>
                <c:pt idx="6806">
                  <c:v>34.03</c:v>
                </c:pt>
                <c:pt idx="6807">
                  <c:v>34.034999999999997</c:v>
                </c:pt>
                <c:pt idx="6808">
                  <c:v>34.040000000000006</c:v>
                </c:pt>
                <c:pt idx="6809">
                  <c:v>34.045000000000002</c:v>
                </c:pt>
                <c:pt idx="6810">
                  <c:v>34.049999999999997</c:v>
                </c:pt>
                <c:pt idx="6811">
                  <c:v>34.055000000000007</c:v>
                </c:pt>
                <c:pt idx="6812">
                  <c:v>34.06</c:v>
                </c:pt>
                <c:pt idx="6813">
                  <c:v>34.064999999999998</c:v>
                </c:pt>
                <c:pt idx="6814">
                  <c:v>34.07</c:v>
                </c:pt>
                <c:pt idx="6815">
                  <c:v>34.075000000000003</c:v>
                </c:pt>
                <c:pt idx="6816">
                  <c:v>34.08</c:v>
                </c:pt>
                <c:pt idx="6817">
                  <c:v>34.085000000000001</c:v>
                </c:pt>
                <c:pt idx="6818">
                  <c:v>34.090000000000003</c:v>
                </c:pt>
                <c:pt idx="6819">
                  <c:v>34.094999999999999</c:v>
                </c:pt>
                <c:pt idx="6820">
                  <c:v>34.1</c:v>
                </c:pt>
                <c:pt idx="6821">
                  <c:v>34.105000000000004</c:v>
                </c:pt>
                <c:pt idx="6822">
                  <c:v>34.11</c:v>
                </c:pt>
                <c:pt idx="6823">
                  <c:v>34.115000000000002</c:v>
                </c:pt>
                <c:pt idx="6824">
                  <c:v>34.120000000000005</c:v>
                </c:pt>
                <c:pt idx="6825">
                  <c:v>34.125</c:v>
                </c:pt>
                <c:pt idx="6826">
                  <c:v>34.130000000000003</c:v>
                </c:pt>
                <c:pt idx="6827">
                  <c:v>34.135000000000005</c:v>
                </c:pt>
                <c:pt idx="6828">
                  <c:v>34.14</c:v>
                </c:pt>
                <c:pt idx="6829">
                  <c:v>34.145000000000003</c:v>
                </c:pt>
                <c:pt idx="6830">
                  <c:v>34.150000000000006</c:v>
                </c:pt>
                <c:pt idx="6831">
                  <c:v>34.155000000000001</c:v>
                </c:pt>
                <c:pt idx="6832">
                  <c:v>34.159999999999997</c:v>
                </c:pt>
                <c:pt idx="6833">
                  <c:v>34.165000000000006</c:v>
                </c:pt>
                <c:pt idx="6834">
                  <c:v>34.17</c:v>
                </c:pt>
                <c:pt idx="6835">
                  <c:v>34.174999999999997</c:v>
                </c:pt>
                <c:pt idx="6836">
                  <c:v>34.180000000000007</c:v>
                </c:pt>
                <c:pt idx="6837">
                  <c:v>34.185000000000002</c:v>
                </c:pt>
                <c:pt idx="6838">
                  <c:v>34.19</c:v>
                </c:pt>
                <c:pt idx="6839">
                  <c:v>34.195</c:v>
                </c:pt>
                <c:pt idx="6840">
                  <c:v>34.200000000000003</c:v>
                </c:pt>
                <c:pt idx="6841">
                  <c:v>34.204999999999998</c:v>
                </c:pt>
                <c:pt idx="6842">
                  <c:v>34.21</c:v>
                </c:pt>
                <c:pt idx="6843">
                  <c:v>34.215000000000003</c:v>
                </c:pt>
                <c:pt idx="6844">
                  <c:v>34.22</c:v>
                </c:pt>
                <c:pt idx="6845">
                  <c:v>34.225000000000001</c:v>
                </c:pt>
                <c:pt idx="6846">
                  <c:v>34.230000000000004</c:v>
                </c:pt>
                <c:pt idx="6847">
                  <c:v>34.234999999999999</c:v>
                </c:pt>
                <c:pt idx="6848">
                  <c:v>34.24</c:v>
                </c:pt>
                <c:pt idx="6849">
                  <c:v>34.245000000000005</c:v>
                </c:pt>
                <c:pt idx="6850">
                  <c:v>34.25</c:v>
                </c:pt>
                <c:pt idx="6851">
                  <c:v>34.255000000000003</c:v>
                </c:pt>
                <c:pt idx="6852">
                  <c:v>34.260000000000005</c:v>
                </c:pt>
                <c:pt idx="6853">
                  <c:v>34.265000000000001</c:v>
                </c:pt>
                <c:pt idx="6854">
                  <c:v>34.270000000000003</c:v>
                </c:pt>
                <c:pt idx="6855">
                  <c:v>34.275000000000006</c:v>
                </c:pt>
                <c:pt idx="6856">
                  <c:v>34.28</c:v>
                </c:pt>
                <c:pt idx="6857">
                  <c:v>34.284999999999997</c:v>
                </c:pt>
                <c:pt idx="6858">
                  <c:v>34.290000000000006</c:v>
                </c:pt>
                <c:pt idx="6859">
                  <c:v>34.295000000000002</c:v>
                </c:pt>
                <c:pt idx="6860">
                  <c:v>34.299999999999997</c:v>
                </c:pt>
                <c:pt idx="6861">
                  <c:v>34.305000000000007</c:v>
                </c:pt>
                <c:pt idx="6862">
                  <c:v>34.31</c:v>
                </c:pt>
                <c:pt idx="6863">
                  <c:v>34.314999999999998</c:v>
                </c:pt>
                <c:pt idx="6864">
                  <c:v>34.32</c:v>
                </c:pt>
                <c:pt idx="6865">
                  <c:v>34.325000000000003</c:v>
                </c:pt>
                <c:pt idx="6866">
                  <c:v>34.33</c:v>
                </c:pt>
                <c:pt idx="6867">
                  <c:v>34.335000000000001</c:v>
                </c:pt>
                <c:pt idx="6868">
                  <c:v>34.340000000000003</c:v>
                </c:pt>
                <c:pt idx="6869">
                  <c:v>34.344999999999999</c:v>
                </c:pt>
                <c:pt idx="6870">
                  <c:v>34.35</c:v>
                </c:pt>
                <c:pt idx="6871">
                  <c:v>34.355000000000004</c:v>
                </c:pt>
                <c:pt idx="6872">
                  <c:v>34.36</c:v>
                </c:pt>
                <c:pt idx="6873">
                  <c:v>34.365000000000002</c:v>
                </c:pt>
                <c:pt idx="6874">
                  <c:v>34.370000000000005</c:v>
                </c:pt>
                <c:pt idx="6875">
                  <c:v>34.375</c:v>
                </c:pt>
                <c:pt idx="6876">
                  <c:v>34.380000000000003</c:v>
                </c:pt>
                <c:pt idx="6877">
                  <c:v>34.385000000000005</c:v>
                </c:pt>
                <c:pt idx="6878">
                  <c:v>34.39</c:v>
                </c:pt>
                <c:pt idx="6879">
                  <c:v>34.395000000000003</c:v>
                </c:pt>
                <c:pt idx="6880">
                  <c:v>34.400000000000006</c:v>
                </c:pt>
                <c:pt idx="6881">
                  <c:v>34.405000000000001</c:v>
                </c:pt>
                <c:pt idx="6882">
                  <c:v>34.409999999999997</c:v>
                </c:pt>
                <c:pt idx="6883">
                  <c:v>34.415000000000006</c:v>
                </c:pt>
                <c:pt idx="6884">
                  <c:v>34.42</c:v>
                </c:pt>
                <c:pt idx="6885">
                  <c:v>34.424999999999997</c:v>
                </c:pt>
                <c:pt idx="6886">
                  <c:v>34.430000000000007</c:v>
                </c:pt>
                <c:pt idx="6887">
                  <c:v>34.435000000000002</c:v>
                </c:pt>
                <c:pt idx="6888">
                  <c:v>34.44</c:v>
                </c:pt>
                <c:pt idx="6889">
                  <c:v>34.445</c:v>
                </c:pt>
                <c:pt idx="6890">
                  <c:v>34.450000000000003</c:v>
                </c:pt>
                <c:pt idx="6891">
                  <c:v>34.454999999999998</c:v>
                </c:pt>
                <c:pt idx="6892">
                  <c:v>34.46</c:v>
                </c:pt>
                <c:pt idx="6893">
                  <c:v>34.465000000000003</c:v>
                </c:pt>
                <c:pt idx="6894">
                  <c:v>34.47</c:v>
                </c:pt>
                <c:pt idx="6895">
                  <c:v>34.475000000000001</c:v>
                </c:pt>
                <c:pt idx="6896">
                  <c:v>34.480000000000004</c:v>
                </c:pt>
                <c:pt idx="6897">
                  <c:v>34.484999999999999</c:v>
                </c:pt>
                <c:pt idx="6898">
                  <c:v>34.49</c:v>
                </c:pt>
                <c:pt idx="6899">
                  <c:v>34.495000000000005</c:v>
                </c:pt>
                <c:pt idx="6900">
                  <c:v>34.5</c:v>
                </c:pt>
                <c:pt idx="6901">
                  <c:v>34.505000000000003</c:v>
                </c:pt>
                <c:pt idx="6902">
                  <c:v>34.510000000000005</c:v>
                </c:pt>
                <c:pt idx="6903">
                  <c:v>34.515000000000001</c:v>
                </c:pt>
                <c:pt idx="6904">
                  <c:v>34.520000000000003</c:v>
                </c:pt>
                <c:pt idx="6905">
                  <c:v>34.525000000000006</c:v>
                </c:pt>
                <c:pt idx="6906">
                  <c:v>34.53</c:v>
                </c:pt>
                <c:pt idx="6907">
                  <c:v>34.534999999999997</c:v>
                </c:pt>
                <c:pt idx="6908">
                  <c:v>34.540000000000006</c:v>
                </c:pt>
                <c:pt idx="6909">
                  <c:v>34.545000000000002</c:v>
                </c:pt>
                <c:pt idx="6910">
                  <c:v>34.549999999999997</c:v>
                </c:pt>
                <c:pt idx="6911">
                  <c:v>34.555000000000007</c:v>
                </c:pt>
                <c:pt idx="6912">
                  <c:v>34.56</c:v>
                </c:pt>
                <c:pt idx="6913">
                  <c:v>34.564999999999998</c:v>
                </c:pt>
                <c:pt idx="6914">
                  <c:v>34.57</c:v>
                </c:pt>
                <c:pt idx="6915">
                  <c:v>34.575000000000003</c:v>
                </c:pt>
                <c:pt idx="6916">
                  <c:v>34.58</c:v>
                </c:pt>
                <c:pt idx="6917">
                  <c:v>34.585000000000001</c:v>
                </c:pt>
                <c:pt idx="6918">
                  <c:v>34.590000000000003</c:v>
                </c:pt>
                <c:pt idx="6919">
                  <c:v>34.594999999999999</c:v>
                </c:pt>
                <c:pt idx="6920">
                  <c:v>34.6</c:v>
                </c:pt>
                <c:pt idx="6921">
                  <c:v>34.605000000000004</c:v>
                </c:pt>
                <c:pt idx="6922">
                  <c:v>34.61</c:v>
                </c:pt>
                <c:pt idx="6923">
                  <c:v>34.615000000000002</c:v>
                </c:pt>
                <c:pt idx="6924">
                  <c:v>34.620000000000005</c:v>
                </c:pt>
                <c:pt idx="6925">
                  <c:v>34.625</c:v>
                </c:pt>
                <c:pt idx="6926">
                  <c:v>34.630000000000003</c:v>
                </c:pt>
                <c:pt idx="6927">
                  <c:v>34.635000000000005</c:v>
                </c:pt>
                <c:pt idx="6928">
                  <c:v>34.64</c:v>
                </c:pt>
                <c:pt idx="6929">
                  <c:v>34.645000000000003</c:v>
                </c:pt>
                <c:pt idx="6930">
                  <c:v>34.650000000000006</c:v>
                </c:pt>
                <c:pt idx="6931">
                  <c:v>34.655000000000001</c:v>
                </c:pt>
                <c:pt idx="6932">
                  <c:v>34.659999999999997</c:v>
                </c:pt>
                <c:pt idx="6933">
                  <c:v>34.665000000000006</c:v>
                </c:pt>
                <c:pt idx="6934">
                  <c:v>34.67</c:v>
                </c:pt>
                <c:pt idx="6935">
                  <c:v>34.674999999999997</c:v>
                </c:pt>
                <c:pt idx="6936">
                  <c:v>34.680000000000007</c:v>
                </c:pt>
                <c:pt idx="6937">
                  <c:v>34.685000000000002</c:v>
                </c:pt>
                <c:pt idx="6938">
                  <c:v>34.69</c:v>
                </c:pt>
                <c:pt idx="6939">
                  <c:v>34.695</c:v>
                </c:pt>
                <c:pt idx="6940">
                  <c:v>34.700000000000003</c:v>
                </c:pt>
                <c:pt idx="6941">
                  <c:v>34.704999999999998</c:v>
                </c:pt>
                <c:pt idx="6942">
                  <c:v>34.71</c:v>
                </c:pt>
                <c:pt idx="6943">
                  <c:v>34.715000000000003</c:v>
                </c:pt>
                <c:pt idx="6944">
                  <c:v>34.72</c:v>
                </c:pt>
                <c:pt idx="6945">
                  <c:v>34.725000000000001</c:v>
                </c:pt>
                <c:pt idx="6946">
                  <c:v>34.730000000000004</c:v>
                </c:pt>
                <c:pt idx="6947">
                  <c:v>34.734999999999999</c:v>
                </c:pt>
                <c:pt idx="6948">
                  <c:v>34.74</c:v>
                </c:pt>
                <c:pt idx="6949">
                  <c:v>34.745000000000005</c:v>
                </c:pt>
                <c:pt idx="6950">
                  <c:v>34.75</c:v>
                </c:pt>
                <c:pt idx="6951">
                  <c:v>34.755000000000003</c:v>
                </c:pt>
                <c:pt idx="6952">
                  <c:v>34.760000000000005</c:v>
                </c:pt>
                <c:pt idx="6953">
                  <c:v>34.765000000000001</c:v>
                </c:pt>
                <c:pt idx="6954">
                  <c:v>34.770000000000003</c:v>
                </c:pt>
                <c:pt idx="6955">
                  <c:v>34.775000000000006</c:v>
                </c:pt>
                <c:pt idx="6956">
                  <c:v>34.78</c:v>
                </c:pt>
                <c:pt idx="6957">
                  <c:v>34.784999999999997</c:v>
                </c:pt>
                <c:pt idx="6958">
                  <c:v>34.790000000000006</c:v>
                </c:pt>
                <c:pt idx="6959">
                  <c:v>34.795000000000002</c:v>
                </c:pt>
                <c:pt idx="6960">
                  <c:v>34.799999999999997</c:v>
                </c:pt>
                <c:pt idx="6961">
                  <c:v>34.805000000000007</c:v>
                </c:pt>
                <c:pt idx="6962">
                  <c:v>34.81</c:v>
                </c:pt>
                <c:pt idx="6963">
                  <c:v>34.814999999999998</c:v>
                </c:pt>
                <c:pt idx="6964">
                  <c:v>34.82</c:v>
                </c:pt>
                <c:pt idx="6965">
                  <c:v>34.825000000000003</c:v>
                </c:pt>
                <c:pt idx="6966">
                  <c:v>34.83</c:v>
                </c:pt>
                <c:pt idx="6967">
                  <c:v>34.835000000000001</c:v>
                </c:pt>
                <c:pt idx="6968">
                  <c:v>34.840000000000003</c:v>
                </c:pt>
                <c:pt idx="6969">
                  <c:v>34.844999999999999</c:v>
                </c:pt>
                <c:pt idx="6970">
                  <c:v>34.85</c:v>
                </c:pt>
                <c:pt idx="6971">
                  <c:v>34.855000000000004</c:v>
                </c:pt>
                <c:pt idx="6972">
                  <c:v>34.86</c:v>
                </c:pt>
                <c:pt idx="6973">
                  <c:v>34.865000000000002</c:v>
                </c:pt>
                <c:pt idx="6974">
                  <c:v>34.870000000000005</c:v>
                </c:pt>
                <c:pt idx="6975">
                  <c:v>34.875</c:v>
                </c:pt>
                <c:pt idx="6976">
                  <c:v>34.880000000000003</c:v>
                </c:pt>
                <c:pt idx="6977">
                  <c:v>34.885000000000005</c:v>
                </c:pt>
                <c:pt idx="6978">
                  <c:v>34.89</c:v>
                </c:pt>
                <c:pt idx="6979">
                  <c:v>34.895000000000003</c:v>
                </c:pt>
                <c:pt idx="6980">
                  <c:v>34.900000000000006</c:v>
                </c:pt>
                <c:pt idx="6981">
                  <c:v>34.905000000000001</c:v>
                </c:pt>
                <c:pt idx="6982">
                  <c:v>34.909999999999997</c:v>
                </c:pt>
                <c:pt idx="6983">
                  <c:v>34.915000000000006</c:v>
                </c:pt>
                <c:pt idx="6984">
                  <c:v>34.92</c:v>
                </c:pt>
                <c:pt idx="6985">
                  <c:v>34.924999999999997</c:v>
                </c:pt>
                <c:pt idx="6986">
                  <c:v>34.930000000000007</c:v>
                </c:pt>
                <c:pt idx="6987">
                  <c:v>34.935000000000002</c:v>
                </c:pt>
                <c:pt idx="6988">
                  <c:v>34.94</c:v>
                </c:pt>
                <c:pt idx="6989">
                  <c:v>34.945</c:v>
                </c:pt>
                <c:pt idx="6990">
                  <c:v>34.950000000000003</c:v>
                </c:pt>
                <c:pt idx="6991">
                  <c:v>34.954999999999998</c:v>
                </c:pt>
                <c:pt idx="6992">
                  <c:v>34.96</c:v>
                </c:pt>
                <c:pt idx="6993">
                  <c:v>34.965000000000003</c:v>
                </c:pt>
                <c:pt idx="6994">
                  <c:v>34.97</c:v>
                </c:pt>
                <c:pt idx="6995">
                  <c:v>34.975000000000001</c:v>
                </c:pt>
                <c:pt idx="6996">
                  <c:v>34.980000000000004</c:v>
                </c:pt>
                <c:pt idx="6997">
                  <c:v>34.984999999999999</c:v>
                </c:pt>
                <c:pt idx="6998">
                  <c:v>34.99</c:v>
                </c:pt>
                <c:pt idx="6999">
                  <c:v>34.995000000000005</c:v>
                </c:pt>
                <c:pt idx="7000">
                  <c:v>35</c:v>
                </c:pt>
                <c:pt idx="7001">
                  <c:v>35.005000000000003</c:v>
                </c:pt>
                <c:pt idx="7002">
                  <c:v>35.010000000000005</c:v>
                </c:pt>
                <c:pt idx="7003">
                  <c:v>35.015000000000001</c:v>
                </c:pt>
                <c:pt idx="7004">
                  <c:v>35.020000000000003</c:v>
                </c:pt>
                <c:pt idx="7005">
                  <c:v>35.025000000000006</c:v>
                </c:pt>
                <c:pt idx="7006">
                  <c:v>35.03</c:v>
                </c:pt>
                <c:pt idx="7007">
                  <c:v>35.034999999999997</c:v>
                </c:pt>
                <c:pt idx="7008">
                  <c:v>35.040000000000006</c:v>
                </c:pt>
                <c:pt idx="7009">
                  <c:v>35.045000000000002</c:v>
                </c:pt>
                <c:pt idx="7010">
                  <c:v>35.049999999999997</c:v>
                </c:pt>
                <c:pt idx="7011">
                  <c:v>35.055000000000007</c:v>
                </c:pt>
                <c:pt idx="7012">
                  <c:v>35.06</c:v>
                </c:pt>
                <c:pt idx="7013">
                  <c:v>35.064999999999998</c:v>
                </c:pt>
                <c:pt idx="7014">
                  <c:v>35.07</c:v>
                </c:pt>
                <c:pt idx="7015">
                  <c:v>35.075000000000003</c:v>
                </c:pt>
                <c:pt idx="7016">
                  <c:v>35.08</c:v>
                </c:pt>
                <c:pt idx="7017">
                  <c:v>35.085000000000001</c:v>
                </c:pt>
                <c:pt idx="7018">
                  <c:v>35.090000000000003</c:v>
                </c:pt>
                <c:pt idx="7019">
                  <c:v>35.094999999999999</c:v>
                </c:pt>
                <c:pt idx="7020">
                  <c:v>35.1</c:v>
                </c:pt>
                <c:pt idx="7021">
                  <c:v>35.105000000000004</c:v>
                </c:pt>
                <c:pt idx="7022">
                  <c:v>35.11</c:v>
                </c:pt>
                <c:pt idx="7023">
                  <c:v>35.115000000000002</c:v>
                </c:pt>
                <c:pt idx="7024">
                  <c:v>35.120000000000005</c:v>
                </c:pt>
                <c:pt idx="7025">
                  <c:v>35.125</c:v>
                </c:pt>
                <c:pt idx="7026">
                  <c:v>35.130000000000003</c:v>
                </c:pt>
                <c:pt idx="7027">
                  <c:v>35.135000000000005</c:v>
                </c:pt>
                <c:pt idx="7028">
                  <c:v>35.14</c:v>
                </c:pt>
                <c:pt idx="7029">
                  <c:v>35.145000000000003</c:v>
                </c:pt>
                <c:pt idx="7030">
                  <c:v>35.150000000000006</c:v>
                </c:pt>
                <c:pt idx="7031">
                  <c:v>35.155000000000001</c:v>
                </c:pt>
                <c:pt idx="7032">
                  <c:v>35.159999999999997</c:v>
                </c:pt>
                <c:pt idx="7033">
                  <c:v>35.165000000000006</c:v>
                </c:pt>
                <c:pt idx="7034">
                  <c:v>35.17</c:v>
                </c:pt>
                <c:pt idx="7035">
                  <c:v>35.174999999999997</c:v>
                </c:pt>
                <c:pt idx="7036">
                  <c:v>35.180000000000007</c:v>
                </c:pt>
                <c:pt idx="7037">
                  <c:v>35.185000000000002</c:v>
                </c:pt>
                <c:pt idx="7038">
                  <c:v>35.19</c:v>
                </c:pt>
                <c:pt idx="7039">
                  <c:v>35.195</c:v>
                </c:pt>
                <c:pt idx="7040">
                  <c:v>35.200000000000003</c:v>
                </c:pt>
                <c:pt idx="7041">
                  <c:v>35.204999999999998</c:v>
                </c:pt>
                <c:pt idx="7042">
                  <c:v>35.21</c:v>
                </c:pt>
                <c:pt idx="7043">
                  <c:v>35.215000000000003</c:v>
                </c:pt>
                <c:pt idx="7044">
                  <c:v>35.22</c:v>
                </c:pt>
                <c:pt idx="7045">
                  <c:v>35.225000000000001</c:v>
                </c:pt>
                <c:pt idx="7046">
                  <c:v>35.230000000000004</c:v>
                </c:pt>
                <c:pt idx="7047">
                  <c:v>35.234999999999999</c:v>
                </c:pt>
                <c:pt idx="7048">
                  <c:v>35.24</c:v>
                </c:pt>
                <c:pt idx="7049">
                  <c:v>35.245000000000005</c:v>
                </c:pt>
                <c:pt idx="7050">
                  <c:v>35.25</c:v>
                </c:pt>
                <c:pt idx="7051">
                  <c:v>35.255000000000003</c:v>
                </c:pt>
                <c:pt idx="7052">
                  <c:v>35.260000000000005</c:v>
                </c:pt>
                <c:pt idx="7053">
                  <c:v>35.265000000000001</c:v>
                </c:pt>
                <c:pt idx="7054">
                  <c:v>35.270000000000003</c:v>
                </c:pt>
                <c:pt idx="7055">
                  <c:v>35.275000000000006</c:v>
                </c:pt>
                <c:pt idx="7056">
                  <c:v>35.28</c:v>
                </c:pt>
                <c:pt idx="7057">
                  <c:v>35.284999999999997</c:v>
                </c:pt>
                <c:pt idx="7058">
                  <c:v>35.290000000000006</c:v>
                </c:pt>
                <c:pt idx="7059">
                  <c:v>35.295000000000002</c:v>
                </c:pt>
                <c:pt idx="7060">
                  <c:v>35.299999999999997</c:v>
                </c:pt>
                <c:pt idx="7061">
                  <c:v>35.305000000000007</c:v>
                </c:pt>
                <c:pt idx="7062">
                  <c:v>35.31</c:v>
                </c:pt>
                <c:pt idx="7063">
                  <c:v>35.314999999999998</c:v>
                </c:pt>
                <c:pt idx="7064">
                  <c:v>35.32</c:v>
                </c:pt>
                <c:pt idx="7065">
                  <c:v>35.325000000000003</c:v>
                </c:pt>
                <c:pt idx="7066">
                  <c:v>35.33</c:v>
                </c:pt>
                <c:pt idx="7067">
                  <c:v>35.335000000000001</c:v>
                </c:pt>
                <c:pt idx="7068">
                  <c:v>35.340000000000003</c:v>
                </c:pt>
                <c:pt idx="7069">
                  <c:v>35.344999999999999</c:v>
                </c:pt>
                <c:pt idx="7070">
                  <c:v>35.35</c:v>
                </c:pt>
                <c:pt idx="7071">
                  <c:v>35.355000000000004</c:v>
                </c:pt>
                <c:pt idx="7072">
                  <c:v>35.36</c:v>
                </c:pt>
                <c:pt idx="7073">
                  <c:v>35.365000000000002</c:v>
                </c:pt>
                <c:pt idx="7074">
                  <c:v>35.370000000000005</c:v>
                </c:pt>
                <c:pt idx="7075">
                  <c:v>35.375</c:v>
                </c:pt>
                <c:pt idx="7076">
                  <c:v>35.380000000000003</c:v>
                </c:pt>
                <c:pt idx="7077">
                  <c:v>35.385000000000005</c:v>
                </c:pt>
                <c:pt idx="7078">
                  <c:v>35.39</c:v>
                </c:pt>
                <c:pt idx="7079">
                  <c:v>35.395000000000003</c:v>
                </c:pt>
                <c:pt idx="7080">
                  <c:v>35.400000000000006</c:v>
                </c:pt>
                <c:pt idx="7081">
                  <c:v>35.405000000000001</c:v>
                </c:pt>
                <c:pt idx="7082">
                  <c:v>35.409999999999997</c:v>
                </c:pt>
                <c:pt idx="7083">
                  <c:v>35.415000000000006</c:v>
                </c:pt>
                <c:pt idx="7084">
                  <c:v>35.42</c:v>
                </c:pt>
                <c:pt idx="7085">
                  <c:v>35.424999999999997</c:v>
                </c:pt>
                <c:pt idx="7086">
                  <c:v>35.430000000000007</c:v>
                </c:pt>
                <c:pt idx="7087">
                  <c:v>35.435000000000002</c:v>
                </c:pt>
                <c:pt idx="7088">
                  <c:v>35.44</c:v>
                </c:pt>
                <c:pt idx="7089">
                  <c:v>35.445</c:v>
                </c:pt>
                <c:pt idx="7090">
                  <c:v>35.450000000000003</c:v>
                </c:pt>
                <c:pt idx="7091">
                  <c:v>35.454999999999998</c:v>
                </c:pt>
                <c:pt idx="7092">
                  <c:v>35.46</c:v>
                </c:pt>
                <c:pt idx="7093">
                  <c:v>35.465000000000003</c:v>
                </c:pt>
                <c:pt idx="7094">
                  <c:v>35.47</c:v>
                </c:pt>
                <c:pt idx="7095">
                  <c:v>35.475000000000001</c:v>
                </c:pt>
                <c:pt idx="7096">
                  <c:v>35.480000000000004</c:v>
                </c:pt>
                <c:pt idx="7097">
                  <c:v>35.484999999999999</c:v>
                </c:pt>
                <c:pt idx="7098">
                  <c:v>35.49</c:v>
                </c:pt>
                <c:pt idx="7099">
                  <c:v>35.495000000000005</c:v>
                </c:pt>
                <c:pt idx="7100">
                  <c:v>35.5</c:v>
                </c:pt>
                <c:pt idx="7101">
                  <c:v>35.505000000000003</c:v>
                </c:pt>
                <c:pt idx="7102">
                  <c:v>35.510000000000005</c:v>
                </c:pt>
                <c:pt idx="7103">
                  <c:v>35.515000000000001</c:v>
                </c:pt>
                <c:pt idx="7104">
                  <c:v>35.520000000000003</c:v>
                </c:pt>
                <c:pt idx="7105">
                  <c:v>35.525000000000006</c:v>
                </c:pt>
                <c:pt idx="7106">
                  <c:v>35.53</c:v>
                </c:pt>
                <c:pt idx="7107">
                  <c:v>35.534999999999997</c:v>
                </c:pt>
                <c:pt idx="7108">
                  <c:v>35.540000000000006</c:v>
                </c:pt>
                <c:pt idx="7109">
                  <c:v>35.545000000000002</c:v>
                </c:pt>
                <c:pt idx="7110">
                  <c:v>35.549999999999997</c:v>
                </c:pt>
                <c:pt idx="7111">
                  <c:v>35.555000000000007</c:v>
                </c:pt>
                <c:pt idx="7112">
                  <c:v>35.56</c:v>
                </c:pt>
                <c:pt idx="7113">
                  <c:v>35.564999999999998</c:v>
                </c:pt>
                <c:pt idx="7114">
                  <c:v>35.57</c:v>
                </c:pt>
                <c:pt idx="7115">
                  <c:v>35.575000000000003</c:v>
                </c:pt>
                <c:pt idx="7116">
                  <c:v>35.58</c:v>
                </c:pt>
                <c:pt idx="7117">
                  <c:v>35.585000000000001</c:v>
                </c:pt>
                <c:pt idx="7118">
                  <c:v>35.590000000000003</c:v>
                </c:pt>
                <c:pt idx="7119">
                  <c:v>35.594999999999999</c:v>
                </c:pt>
                <c:pt idx="7120">
                  <c:v>35.6</c:v>
                </c:pt>
                <c:pt idx="7121">
                  <c:v>35.605000000000004</c:v>
                </c:pt>
                <c:pt idx="7122">
                  <c:v>35.61</c:v>
                </c:pt>
                <c:pt idx="7123">
                  <c:v>35.615000000000002</c:v>
                </c:pt>
                <c:pt idx="7124">
                  <c:v>35.620000000000005</c:v>
                </c:pt>
                <c:pt idx="7125">
                  <c:v>35.625</c:v>
                </c:pt>
                <c:pt idx="7126">
                  <c:v>35.630000000000003</c:v>
                </c:pt>
                <c:pt idx="7127">
                  <c:v>35.635000000000005</c:v>
                </c:pt>
                <c:pt idx="7128">
                  <c:v>35.64</c:v>
                </c:pt>
                <c:pt idx="7129">
                  <c:v>35.645000000000003</c:v>
                </c:pt>
                <c:pt idx="7130">
                  <c:v>35.650000000000006</c:v>
                </c:pt>
                <c:pt idx="7131">
                  <c:v>35.655000000000001</c:v>
                </c:pt>
                <c:pt idx="7132">
                  <c:v>35.659999999999997</c:v>
                </c:pt>
                <c:pt idx="7133">
                  <c:v>35.665000000000006</c:v>
                </c:pt>
                <c:pt idx="7134">
                  <c:v>35.67</c:v>
                </c:pt>
                <c:pt idx="7135">
                  <c:v>35.674999999999997</c:v>
                </c:pt>
                <c:pt idx="7136">
                  <c:v>35.680000000000007</c:v>
                </c:pt>
                <c:pt idx="7137">
                  <c:v>35.685000000000002</c:v>
                </c:pt>
                <c:pt idx="7138">
                  <c:v>35.69</c:v>
                </c:pt>
                <c:pt idx="7139">
                  <c:v>35.695</c:v>
                </c:pt>
                <c:pt idx="7140">
                  <c:v>35.700000000000003</c:v>
                </c:pt>
                <c:pt idx="7141">
                  <c:v>35.704999999999998</c:v>
                </c:pt>
                <c:pt idx="7142">
                  <c:v>35.71</c:v>
                </c:pt>
                <c:pt idx="7143">
                  <c:v>35.715000000000003</c:v>
                </c:pt>
                <c:pt idx="7144">
                  <c:v>35.72</c:v>
                </c:pt>
                <c:pt idx="7145">
                  <c:v>35.725000000000001</c:v>
                </c:pt>
                <c:pt idx="7146">
                  <c:v>35.730000000000004</c:v>
                </c:pt>
                <c:pt idx="7147">
                  <c:v>35.734999999999999</c:v>
                </c:pt>
                <c:pt idx="7148">
                  <c:v>35.74</c:v>
                </c:pt>
                <c:pt idx="7149">
                  <c:v>35.745000000000005</c:v>
                </c:pt>
                <c:pt idx="7150">
                  <c:v>35.75</c:v>
                </c:pt>
                <c:pt idx="7151">
                  <c:v>35.755000000000003</c:v>
                </c:pt>
                <c:pt idx="7152">
                  <c:v>35.760000000000005</c:v>
                </c:pt>
                <c:pt idx="7153">
                  <c:v>35.765000000000001</c:v>
                </c:pt>
                <c:pt idx="7154">
                  <c:v>35.770000000000003</c:v>
                </c:pt>
                <c:pt idx="7155">
                  <c:v>35.775000000000006</c:v>
                </c:pt>
                <c:pt idx="7156">
                  <c:v>35.78</c:v>
                </c:pt>
                <c:pt idx="7157">
                  <c:v>35.784999999999997</c:v>
                </c:pt>
                <c:pt idx="7158">
                  <c:v>35.790000000000006</c:v>
                </c:pt>
                <c:pt idx="7159">
                  <c:v>35.795000000000002</c:v>
                </c:pt>
                <c:pt idx="7160">
                  <c:v>35.799999999999997</c:v>
                </c:pt>
                <c:pt idx="7161">
                  <c:v>35.805000000000007</c:v>
                </c:pt>
                <c:pt idx="7162">
                  <c:v>35.81</c:v>
                </c:pt>
                <c:pt idx="7163">
                  <c:v>35.814999999999998</c:v>
                </c:pt>
                <c:pt idx="7164">
                  <c:v>35.82</c:v>
                </c:pt>
                <c:pt idx="7165">
                  <c:v>35.825000000000003</c:v>
                </c:pt>
                <c:pt idx="7166">
                  <c:v>35.83</c:v>
                </c:pt>
                <c:pt idx="7167">
                  <c:v>35.835000000000001</c:v>
                </c:pt>
                <c:pt idx="7168">
                  <c:v>35.840000000000003</c:v>
                </c:pt>
                <c:pt idx="7169">
                  <c:v>35.844999999999999</c:v>
                </c:pt>
                <c:pt idx="7170">
                  <c:v>35.85</c:v>
                </c:pt>
                <c:pt idx="7171">
                  <c:v>35.855000000000004</c:v>
                </c:pt>
                <c:pt idx="7172">
                  <c:v>35.86</c:v>
                </c:pt>
                <c:pt idx="7173">
                  <c:v>35.865000000000002</c:v>
                </c:pt>
                <c:pt idx="7174">
                  <c:v>35.870000000000005</c:v>
                </c:pt>
                <c:pt idx="7175">
                  <c:v>35.875</c:v>
                </c:pt>
                <c:pt idx="7176">
                  <c:v>35.880000000000003</c:v>
                </c:pt>
                <c:pt idx="7177">
                  <c:v>35.885000000000005</c:v>
                </c:pt>
                <c:pt idx="7178">
                  <c:v>35.89</c:v>
                </c:pt>
                <c:pt idx="7179">
                  <c:v>35.895000000000003</c:v>
                </c:pt>
                <c:pt idx="7180">
                  <c:v>35.900000000000006</c:v>
                </c:pt>
                <c:pt idx="7181">
                  <c:v>35.905000000000001</c:v>
                </c:pt>
                <c:pt idx="7182">
                  <c:v>35.909999999999997</c:v>
                </c:pt>
                <c:pt idx="7183">
                  <c:v>35.915000000000006</c:v>
                </c:pt>
                <c:pt idx="7184">
                  <c:v>35.92</c:v>
                </c:pt>
                <c:pt idx="7185">
                  <c:v>35.924999999999997</c:v>
                </c:pt>
                <c:pt idx="7186">
                  <c:v>35.930000000000007</c:v>
                </c:pt>
                <c:pt idx="7187">
                  <c:v>35.935000000000002</c:v>
                </c:pt>
                <c:pt idx="7188">
                  <c:v>35.94</c:v>
                </c:pt>
                <c:pt idx="7189">
                  <c:v>35.945</c:v>
                </c:pt>
                <c:pt idx="7190">
                  <c:v>35.950000000000003</c:v>
                </c:pt>
                <c:pt idx="7191">
                  <c:v>35.954999999999998</c:v>
                </c:pt>
                <c:pt idx="7192">
                  <c:v>35.96</c:v>
                </c:pt>
                <c:pt idx="7193">
                  <c:v>35.965000000000003</c:v>
                </c:pt>
                <c:pt idx="7194">
                  <c:v>35.97</c:v>
                </c:pt>
                <c:pt idx="7195">
                  <c:v>35.975000000000001</c:v>
                </c:pt>
                <c:pt idx="7196">
                  <c:v>35.980000000000004</c:v>
                </c:pt>
                <c:pt idx="7197">
                  <c:v>35.984999999999999</c:v>
                </c:pt>
                <c:pt idx="7198">
                  <c:v>35.99</c:v>
                </c:pt>
                <c:pt idx="7199">
                  <c:v>35.995000000000005</c:v>
                </c:pt>
                <c:pt idx="7200">
                  <c:v>36</c:v>
                </c:pt>
                <c:pt idx="7201">
                  <c:v>36.005000000000003</c:v>
                </c:pt>
                <c:pt idx="7202">
                  <c:v>36.010000000000005</c:v>
                </c:pt>
                <c:pt idx="7203">
                  <c:v>36.015000000000001</c:v>
                </c:pt>
                <c:pt idx="7204">
                  <c:v>36.020000000000003</c:v>
                </c:pt>
                <c:pt idx="7205">
                  <c:v>36.025000000000006</c:v>
                </c:pt>
                <c:pt idx="7206">
                  <c:v>36.03</c:v>
                </c:pt>
                <c:pt idx="7207">
                  <c:v>36.035000000000004</c:v>
                </c:pt>
                <c:pt idx="7208">
                  <c:v>36.04</c:v>
                </c:pt>
                <c:pt idx="7209">
                  <c:v>36.045000000000002</c:v>
                </c:pt>
                <c:pt idx="7210">
                  <c:v>36.050000000000004</c:v>
                </c:pt>
                <c:pt idx="7211">
                  <c:v>36.055</c:v>
                </c:pt>
                <c:pt idx="7212">
                  <c:v>36.06</c:v>
                </c:pt>
                <c:pt idx="7213">
                  <c:v>36.064999999999998</c:v>
                </c:pt>
                <c:pt idx="7214">
                  <c:v>36.07</c:v>
                </c:pt>
                <c:pt idx="7215">
                  <c:v>36.075000000000003</c:v>
                </c:pt>
                <c:pt idx="7216">
                  <c:v>36.08</c:v>
                </c:pt>
                <c:pt idx="7217">
                  <c:v>36.085000000000001</c:v>
                </c:pt>
                <c:pt idx="7218">
                  <c:v>36.090000000000003</c:v>
                </c:pt>
                <c:pt idx="7219">
                  <c:v>36.094999999999999</c:v>
                </c:pt>
                <c:pt idx="7220">
                  <c:v>36.1</c:v>
                </c:pt>
                <c:pt idx="7221">
                  <c:v>36.105000000000004</c:v>
                </c:pt>
                <c:pt idx="7222">
                  <c:v>36.11</c:v>
                </c:pt>
                <c:pt idx="7223">
                  <c:v>36.115000000000002</c:v>
                </c:pt>
                <c:pt idx="7224">
                  <c:v>36.120000000000005</c:v>
                </c:pt>
                <c:pt idx="7225">
                  <c:v>36.125</c:v>
                </c:pt>
                <c:pt idx="7226">
                  <c:v>36.130000000000003</c:v>
                </c:pt>
                <c:pt idx="7227">
                  <c:v>36.135000000000005</c:v>
                </c:pt>
                <c:pt idx="7228">
                  <c:v>36.14</c:v>
                </c:pt>
                <c:pt idx="7229">
                  <c:v>36.145000000000003</c:v>
                </c:pt>
                <c:pt idx="7230">
                  <c:v>36.150000000000006</c:v>
                </c:pt>
                <c:pt idx="7231">
                  <c:v>36.155000000000001</c:v>
                </c:pt>
                <c:pt idx="7232">
                  <c:v>36.160000000000004</c:v>
                </c:pt>
                <c:pt idx="7233">
                  <c:v>36.164999999999999</c:v>
                </c:pt>
                <c:pt idx="7234">
                  <c:v>36.17</c:v>
                </c:pt>
                <c:pt idx="7235">
                  <c:v>36.175000000000004</c:v>
                </c:pt>
                <c:pt idx="7236">
                  <c:v>36.18</c:v>
                </c:pt>
                <c:pt idx="7237">
                  <c:v>36.185000000000002</c:v>
                </c:pt>
                <c:pt idx="7238">
                  <c:v>36.19</c:v>
                </c:pt>
                <c:pt idx="7239">
                  <c:v>36.195</c:v>
                </c:pt>
                <c:pt idx="7240">
                  <c:v>36.200000000000003</c:v>
                </c:pt>
                <c:pt idx="7241">
                  <c:v>36.204999999999998</c:v>
                </c:pt>
                <c:pt idx="7242">
                  <c:v>36.21</c:v>
                </c:pt>
                <c:pt idx="7243">
                  <c:v>36.215000000000003</c:v>
                </c:pt>
                <c:pt idx="7244">
                  <c:v>36.22</c:v>
                </c:pt>
                <c:pt idx="7245">
                  <c:v>36.225000000000001</c:v>
                </c:pt>
                <c:pt idx="7246">
                  <c:v>36.230000000000004</c:v>
                </c:pt>
                <c:pt idx="7247">
                  <c:v>36.234999999999999</c:v>
                </c:pt>
                <c:pt idx="7248">
                  <c:v>36.24</c:v>
                </c:pt>
                <c:pt idx="7249">
                  <c:v>36.245000000000005</c:v>
                </c:pt>
                <c:pt idx="7250">
                  <c:v>36.25</c:v>
                </c:pt>
                <c:pt idx="7251">
                  <c:v>36.255000000000003</c:v>
                </c:pt>
                <c:pt idx="7252">
                  <c:v>36.260000000000005</c:v>
                </c:pt>
                <c:pt idx="7253">
                  <c:v>36.265000000000001</c:v>
                </c:pt>
                <c:pt idx="7254">
                  <c:v>36.270000000000003</c:v>
                </c:pt>
                <c:pt idx="7255">
                  <c:v>36.275000000000006</c:v>
                </c:pt>
                <c:pt idx="7256">
                  <c:v>36.28</c:v>
                </c:pt>
                <c:pt idx="7257">
                  <c:v>36.285000000000004</c:v>
                </c:pt>
                <c:pt idx="7258">
                  <c:v>36.29</c:v>
                </c:pt>
                <c:pt idx="7259">
                  <c:v>36.295000000000002</c:v>
                </c:pt>
                <c:pt idx="7260">
                  <c:v>36.300000000000004</c:v>
                </c:pt>
                <c:pt idx="7261">
                  <c:v>36.305</c:v>
                </c:pt>
                <c:pt idx="7262">
                  <c:v>36.31</c:v>
                </c:pt>
                <c:pt idx="7263">
                  <c:v>36.314999999999998</c:v>
                </c:pt>
                <c:pt idx="7264">
                  <c:v>36.32</c:v>
                </c:pt>
                <c:pt idx="7265">
                  <c:v>36.325000000000003</c:v>
                </c:pt>
                <c:pt idx="7266">
                  <c:v>36.33</c:v>
                </c:pt>
                <c:pt idx="7267">
                  <c:v>36.335000000000001</c:v>
                </c:pt>
                <c:pt idx="7268">
                  <c:v>36.340000000000003</c:v>
                </c:pt>
                <c:pt idx="7269">
                  <c:v>36.344999999999999</c:v>
                </c:pt>
                <c:pt idx="7270">
                  <c:v>36.35</c:v>
                </c:pt>
                <c:pt idx="7271">
                  <c:v>36.355000000000004</c:v>
                </c:pt>
                <c:pt idx="7272">
                  <c:v>36.36</c:v>
                </c:pt>
                <c:pt idx="7273">
                  <c:v>36.365000000000002</c:v>
                </c:pt>
                <c:pt idx="7274">
                  <c:v>36.370000000000005</c:v>
                </c:pt>
                <c:pt idx="7275">
                  <c:v>36.375</c:v>
                </c:pt>
                <c:pt idx="7276">
                  <c:v>36.380000000000003</c:v>
                </c:pt>
                <c:pt idx="7277">
                  <c:v>36.385000000000005</c:v>
                </c:pt>
                <c:pt idx="7278">
                  <c:v>36.39</c:v>
                </c:pt>
                <c:pt idx="7279">
                  <c:v>36.395000000000003</c:v>
                </c:pt>
                <c:pt idx="7280">
                  <c:v>36.400000000000006</c:v>
                </c:pt>
                <c:pt idx="7281">
                  <c:v>36.405000000000001</c:v>
                </c:pt>
                <c:pt idx="7282">
                  <c:v>36.410000000000004</c:v>
                </c:pt>
                <c:pt idx="7283">
                  <c:v>36.414999999999999</c:v>
                </c:pt>
                <c:pt idx="7284">
                  <c:v>36.42</c:v>
                </c:pt>
                <c:pt idx="7285">
                  <c:v>36.425000000000004</c:v>
                </c:pt>
                <c:pt idx="7286">
                  <c:v>36.43</c:v>
                </c:pt>
                <c:pt idx="7287">
                  <c:v>36.435000000000002</c:v>
                </c:pt>
                <c:pt idx="7288">
                  <c:v>36.44</c:v>
                </c:pt>
                <c:pt idx="7289">
                  <c:v>36.445</c:v>
                </c:pt>
                <c:pt idx="7290">
                  <c:v>36.450000000000003</c:v>
                </c:pt>
                <c:pt idx="7291">
                  <c:v>36.454999999999998</c:v>
                </c:pt>
                <c:pt idx="7292">
                  <c:v>36.46</c:v>
                </c:pt>
                <c:pt idx="7293">
                  <c:v>36.465000000000003</c:v>
                </c:pt>
                <c:pt idx="7294">
                  <c:v>36.47</c:v>
                </c:pt>
                <c:pt idx="7295">
                  <c:v>36.475000000000001</c:v>
                </c:pt>
                <c:pt idx="7296">
                  <c:v>36.480000000000004</c:v>
                </c:pt>
                <c:pt idx="7297">
                  <c:v>36.484999999999999</c:v>
                </c:pt>
                <c:pt idx="7298">
                  <c:v>36.49</c:v>
                </c:pt>
                <c:pt idx="7299">
                  <c:v>36.495000000000005</c:v>
                </c:pt>
                <c:pt idx="7300">
                  <c:v>36.5</c:v>
                </c:pt>
                <c:pt idx="7301">
                  <c:v>36.505000000000003</c:v>
                </c:pt>
                <c:pt idx="7302">
                  <c:v>36.510000000000005</c:v>
                </c:pt>
                <c:pt idx="7303">
                  <c:v>36.515000000000001</c:v>
                </c:pt>
                <c:pt idx="7304">
                  <c:v>36.520000000000003</c:v>
                </c:pt>
                <c:pt idx="7305">
                  <c:v>36.525000000000006</c:v>
                </c:pt>
                <c:pt idx="7306">
                  <c:v>36.53</c:v>
                </c:pt>
                <c:pt idx="7307">
                  <c:v>36.535000000000004</c:v>
                </c:pt>
                <c:pt idx="7308">
                  <c:v>36.54</c:v>
                </c:pt>
                <c:pt idx="7309">
                  <c:v>36.545000000000002</c:v>
                </c:pt>
                <c:pt idx="7310">
                  <c:v>36.550000000000004</c:v>
                </c:pt>
                <c:pt idx="7311">
                  <c:v>36.555</c:v>
                </c:pt>
                <c:pt idx="7312">
                  <c:v>36.56</c:v>
                </c:pt>
                <c:pt idx="7313">
                  <c:v>36.564999999999998</c:v>
                </c:pt>
                <c:pt idx="7314">
                  <c:v>36.57</c:v>
                </c:pt>
                <c:pt idx="7315">
                  <c:v>36.575000000000003</c:v>
                </c:pt>
                <c:pt idx="7316">
                  <c:v>36.58</c:v>
                </c:pt>
                <c:pt idx="7317">
                  <c:v>36.585000000000001</c:v>
                </c:pt>
                <c:pt idx="7318">
                  <c:v>36.590000000000003</c:v>
                </c:pt>
                <c:pt idx="7319">
                  <c:v>36.594999999999999</c:v>
                </c:pt>
                <c:pt idx="7320">
                  <c:v>36.6</c:v>
                </c:pt>
                <c:pt idx="7321">
                  <c:v>36.605000000000004</c:v>
                </c:pt>
                <c:pt idx="7322">
                  <c:v>36.61</c:v>
                </c:pt>
                <c:pt idx="7323">
                  <c:v>36.615000000000002</c:v>
                </c:pt>
                <c:pt idx="7324">
                  <c:v>36.620000000000005</c:v>
                </c:pt>
                <c:pt idx="7325">
                  <c:v>36.625</c:v>
                </c:pt>
                <c:pt idx="7326">
                  <c:v>36.630000000000003</c:v>
                </c:pt>
                <c:pt idx="7327">
                  <c:v>36.635000000000005</c:v>
                </c:pt>
                <c:pt idx="7328">
                  <c:v>36.64</c:v>
                </c:pt>
                <c:pt idx="7329">
                  <c:v>36.645000000000003</c:v>
                </c:pt>
                <c:pt idx="7330">
                  <c:v>36.650000000000006</c:v>
                </c:pt>
                <c:pt idx="7331">
                  <c:v>36.655000000000001</c:v>
                </c:pt>
                <c:pt idx="7332">
                  <c:v>36.660000000000004</c:v>
                </c:pt>
                <c:pt idx="7333">
                  <c:v>36.664999999999999</c:v>
                </c:pt>
                <c:pt idx="7334">
                  <c:v>36.67</c:v>
                </c:pt>
                <c:pt idx="7335">
                  <c:v>36.675000000000004</c:v>
                </c:pt>
                <c:pt idx="7336">
                  <c:v>36.68</c:v>
                </c:pt>
                <c:pt idx="7337">
                  <c:v>36.685000000000002</c:v>
                </c:pt>
                <c:pt idx="7338">
                  <c:v>36.69</c:v>
                </c:pt>
                <c:pt idx="7339">
                  <c:v>36.695</c:v>
                </c:pt>
                <c:pt idx="7340">
                  <c:v>36.700000000000003</c:v>
                </c:pt>
                <c:pt idx="7341">
                  <c:v>36.704999999999998</c:v>
                </c:pt>
                <c:pt idx="7342">
                  <c:v>36.71</c:v>
                </c:pt>
                <c:pt idx="7343">
                  <c:v>36.715000000000003</c:v>
                </c:pt>
                <c:pt idx="7344">
                  <c:v>36.72</c:v>
                </c:pt>
                <c:pt idx="7345">
                  <c:v>36.725000000000001</c:v>
                </c:pt>
                <c:pt idx="7346">
                  <c:v>36.730000000000004</c:v>
                </c:pt>
                <c:pt idx="7347">
                  <c:v>36.734999999999999</c:v>
                </c:pt>
                <c:pt idx="7348">
                  <c:v>36.74</c:v>
                </c:pt>
                <c:pt idx="7349">
                  <c:v>36.745000000000005</c:v>
                </c:pt>
                <c:pt idx="7350">
                  <c:v>36.75</c:v>
                </c:pt>
                <c:pt idx="7351">
                  <c:v>36.755000000000003</c:v>
                </c:pt>
                <c:pt idx="7352">
                  <c:v>36.760000000000005</c:v>
                </c:pt>
                <c:pt idx="7353">
                  <c:v>36.765000000000001</c:v>
                </c:pt>
                <c:pt idx="7354">
                  <c:v>36.770000000000003</c:v>
                </c:pt>
                <c:pt idx="7355">
                  <c:v>36.775000000000006</c:v>
                </c:pt>
                <c:pt idx="7356">
                  <c:v>36.78</c:v>
                </c:pt>
                <c:pt idx="7357">
                  <c:v>36.785000000000004</c:v>
                </c:pt>
                <c:pt idx="7358">
                  <c:v>36.79</c:v>
                </c:pt>
                <c:pt idx="7359">
                  <c:v>36.795000000000002</c:v>
                </c:pt>
                <c:pt idx="7360">
                  <c:v>36.800000000000004</c:v>
                </c:pt>
                <c:pt idx="7361">
                  <c:v>36.805</c:v>
                </c:pt>
                <c:pt idx="7362">
                  <c:v>36.81</c:v>
                </c:pt>
                <c:pt idx="7363">
                  <c:v>36.814999999999998</c:v>
                </c:pt>
                <c:pt idx="7364">
                  <c:v>36.82</c:v>
                </c:pt>
                <c:pt idx="7365">
                  <c:v>36.825000000000003</c:v>
                </c:pt>
                <c:pt idx="7366">
                  <c:v>36.83</c:v>
                </c:pt>
                <c:pt idx="7367">
                  <c:v>36.835000000000001</c:v>
                </c:pt>
                <c:pt idx="7368">
                  <c:v>36.840000000000003</c:v>
                </c:pt>
                <c:pt idx="7369">
                  <c:v>36.844999999999999</c:v>
                </c:pt>
                <c:pt idx="7370">
                  <c:v>36.85</c:v>
                </c:pt>
                <c:pt idx="7371">
                  <c:v>36.855000000000004</c:v>
                </c:pt>
                <c:pt idx="7372">
                  <c:v>36.86</c:v>
                </c:pt>
                <c:pt idx="7373">
                  <c:v>36.865000000000002</c:v>
                </c:pt>
                <c:pt idx="7374">
                  <c:v>36.870000000000005</c:v>
                </c:pt>
                <c:pt idx="7375">
                  <c:v>36.875</c:v>
                </c:pt>
                <c:pt idx="7376">
                  <c:v>36.880000000000003</c:v>
                </c:pt>
                <c:pt idx="7377">
                  <c:v>36.885000000000005</c:v>
                </c:pt>
                <c:pt idx="7378">
                  <c:v>36.89</c:v>
                </c:pt>
                <c:pt idx="7379">
                  <c:v>36.895000000000003</c:v>
                </c:pt>
                <c:pt idx="7380">
                  <c:v>36.900000000000006</c:v>
                </c:pt>
                <c:pt idx="7381">
                  <c:v>36.905000000000001</c:v>
                </c:pt>
                <c:pt idx="7382">
                  <c:v>36.910000000000004</c:v>
                </c:pt>
                <c:pt idx="7383">
                  <c:v>36.914999999999999</c:v>
                </c:pt>
                <c:pt idx="7384">
                  <c:v>36.92</c:v>
                </c:pt>
                <c:pt idx="7385">
                  <c:v>36.925000000000004</c:v>
                </c:pt>
                <c:pt idx="7386">
                  <c:v>36.93</c:v>
                </c:pt>
                <c:pt idx="7387">
                  <c:v>36.935000000000002</c:v>
                </c:pt>
                <c:pt idx="7388">
                  <c:v>36.94</c:v>
                </c:pt>
                <c:pt idx="7389">
                  <c:v>36.945</c:v>
                </c:pt>
                <c:pt idx="7390">
                  <c:v>36.950000000000003</c:v>
                </c:pt>
                <c:pt idx="7391">
                  <c:v>36.954999999999998</c:v>
                </c:pt>
                <c:pt idx="7392">
                  <c:v>36.96</c:v>
                </c:pt>
                <c:pt idx="7393">
                  <c:v>36.965000000000003</c:v>
                </c:pt>
                <c:pt idx="7394">
                  <c:v>36.97</c:v>
                </c:pt>
                <c:pt idx="7395">
                  <c:v>36.975000000000001</c:v>
                </c:pt>
                <c:pt idx="7396">
                  <c:v>36.980000000000004</c:v>
                </c:pt>
                <c:pt idx="7397">
                  <c:v>36.984999999999999</c:v>
                </c:pt>
                <c:pt idx="7398">
                  <c:v>36.99</c:v>
                </c:pt>
                <c:pt idx="7399">
                  <c:v>36.995000000000005</c:v>
                </c:pt>
                <c:pt idx="7400">
                  <c:v>37</c:v>
                </c:pt>
                <c:pt idx="7401">
                  <c:v>37.005000000000003</c:v>
                </c:pt>
                <c:pt idx="7402">
                  <c:v>37.010000000000005</c:v>
                </c:pt>
                <c:pt idx="7403">
                  <c:v>37.015000000000001</c:v>
                </c:pt>
                <c:pt idx="7404">
                  <c:v>37.020000000000003</c:v>
                </c:pt>
                <c:pt idx="7405">
                  <c:v>37.025000000000006</c:v>
                </c:pt>
                <c:pt idx="7406">
                  <c:v>37.03</c:v>
                </c:pt>
                <c:pt idx="7407">
                  <c:v>37.035000000000004</c:v>
                </c:pt>
                <c:pt idx="7408">
                  <c:v>37.04</c:v>
                </c:pt>
                <c:pt idx="7409">
                  <c:v>37.045000000000002</c:v>
                </c:pt>
                <c:pt idx="7410">
                  <c:v>37.050000000000004</c:v>
                </c:pt>
                <c:pt idx="7411">
                  <c:v>37.055</c:v>
                </c:pt>
                <c:pt idx="7412">
                  <c:v>37.06</c:v>
                </c:pt>
                <c:pt idx="7413">
                  <c:v>37.064999999999998</c:v>
                </c:pt>
                <c:pt idx="7414">
                  <c:v>37.07</c:v>
                </c:pt>
                <c:pt idx="7415">
                  <c:v>37.075000000000003</c:v>
                </c:pt>
                <c:pt idx="7416">
                  <c:v>37.08</c:v>
                </c:pt>
                <c:pt idx="7417">
                  <c:v>37.085000000000001</c:v>
                </c:pt>
                <c:pt idx="7418">
                  <c:v>37.090000000000003</c:v>
                </c:pt>
                <c:pt idx="7419">
                  <c:v>37.094999999999999</c:v>
                </c:pt>
                <c:pt idx="7420">
                  <c:v>37.1</c:v>
                </c:pt>
                <c:pt idx="7421">
                  <c:v>37.105000000000004</c:v>
                </c:pt>
                <c:pt idx="7422">
                  <c:v>37.11</c:v>
                </c:pt>
                <c:pt idx="7423">
                  <c:v>37.115000000000002</c:v>
                </c:pt>
                <c:pt idx="7424">
                  <c:v>37.120000000000005</c:v>
                </c:pt>
                <c:pt idx="7425">
                  <c:v>37.125</c:v>
                </c:pt>
                <c:pt idx="7426">
                  <c:v>37.130000000000003</c:v>
                </c:pt>
                <c:pt idx="7427">
                  <c:v>37.135000000000005</c:v>
                </c:pt>
                <c:pt idx="7428">
                  <c:v>37.14</c:v>
                </c:pt>
                <c:pt idx="7429">
                  <c:v>37.145000000000003</c:v>
                </c:pt>
                <c:pt idx="7430">
                  <c:v>37.150000000000006</c:v>
                </c:pt>
                <c:pt idx="7431">
                  <c:v>37.155000000000001</c:v>
                </c:pt>
                <c:pt idx="7432">
                  <c:v>37.160000000000004</c:v>
                </c:pt>
                <c:pt idx="7433">
                  <c:v>37.164999999999999</c:v>
                </c:pt>
                <c:pt idx="7434">
                  <c:v>37.17</c:v>
                </c:pt>
                <c:pt idx="7435">
                  <c:v>37.175000000000004</c:v>
                </c:pt>
                <c:pt idx="7436">
                  <c:v>37.18</c:v>
                </c:pt>
                <c:pt idx="7437">
                  <c:v>37.185000000000002</c:v>
                </c:pt>
                <c:pt idx="7438">
                  <c:v>37.19</c:v>
                </c:pt>
                <c:pt idx="7439">
                  <c:v>37.195</c:v>
                </c:pt>
                <c:pt idx="7440">
                  <c:v>37.200000000000003</c:v>
                </c:pt>
                <c:pt idx="7441">
                  <c:v>37.204999999999998</c:v>
                </c:pt>
                <c:pt idx="7442">
                  <c:v>37.21</c:v>
                </c:pt>
                <c:pt idx="7443">
                  <c:v>37.215000000000003</c:v>
                </c:pt>
                <c:pt idx="7444">
                  <c:v>37.22</c:v>
                </c:pt>
                <c:pt idx="7445">
                  <c:v>37.225000000000001</c:v>
                </c:pt>
                <c:pt idx="7446">
                  <c:v>37.230000000000004</c:v>
                </c:pt>
                <c:pt idx="7447">
                  <c:v>37.234999999999999</c:v>
                </c:pt>
                <c:pt idx="7448">
                  <c:v>37.24</c:v>
                </c:pt>
                <c:pt idx="7449">
                  <c:v>37.245000000000005</c:v>
                </c:pt>
                <c:pt idx="7450">
                  <c:v>37.25</c:v>
                </c:pt>
                <c:pt idx="7451">
                  <c:v>37.255000000000003</c:v>
                </c:pt>
                <c:pt idx="7452">
                  <c:v>37.260000000000005</c:v>
                </c:pt>
                <c:pt idx="7453">
                  <c:v>37.265000000000001</c:v>
                </c:pt>
                <c:pt idx="7454">
                  <c:v>37.270000000000003</c:v>
                </c:pt>
                <c:pt idx="7455">
                  <c:v>37.275000000000006</c:v>
                </c:pt>
                <c:pt idx="7456">
                  <c:v>37.28</c:v>
                </c:pt>
                <c:pt idx="7457">
                  <c:v>37.285000000000004</c:v>
                </c:pt>
                <c:pt idx="7458">
                  <c:v>37.29</c:v>
                </c:pt>
                <c:pt idx="7459">
                  <c:v>37.295000000000002</c:v>
                </c:pt>
                <c:pt idx="7460">
                  <c:v>37.300000000000004</c:v>
                </c:pt>
                <c:pt idx="7461">
                  <c:v>37.305</c:v>
                </c:pt>
                <c:pt idx="7462">
                  <c:v>37.31</c:v>
                </c:pt>
                <c:pt idx="7463">
                  <c:v>37.314999999999998</c:v>
                </c:pt>
                <c:pt idx="7464">
                  <c:v>37.32</c:v>
                </c:pt>
                <c:pt idx="7465">
                  <c:v>37.325000000000003</c:v>
                </c:pt>
                <c:pt idx="7466">
                  <c:v>37.33</c:v>
                </c:pt>
                <c:pt idx="7467">
                  <c:v>37.335000000000001</c:v>
                </c:pt>
                <c:pt idx="7468">
                  <c:v>37.340000000000003</c:v>
                </c:pt>
                <c:pt idx="7469">
                  <c:v>37.344999999999999</c:v>
                </c:pt>
                <c:pt idx="7470">
                  <c:v>37.35</c:v>
                </c:pt>
                <c:pt idx="7471">
                  <c:v>37.355000000000004</c:v>
                </c:pt>
                <c:pt idx="7472">
                  <c:v>37.36</c:v>
                </c:pt>
                <c:pt idx="7473">
                  <c:v>37.365000000000002</c:v>
                </c:pt>
                <c:pt idx="7474">
                  <c:v>37.370000000000005</c:v>
                </c:pt>
                <c:pt idx="7475">
                  <c:v>37.375</c:v>
                </c:pt>
                <c:pt idx="7476">
                  <c:v>37.380000000000003</c:v>
                </c:pt>
                <c:pt idx="7477">
                  <c:v>37.385000000000005</c:v>
                </c:pt>
                <c:pt idx="7478">
                  <c:v>37.39</c:v>
                </c:pt>
                <c:pt idx="7479">
                  <c:v>37.395000000000003</c:v>
                </c:pt>
                <c:pt idx="7480">
                  <c:v>37.400000000000006</c:v>
                </c:pt>
                <c:pt idx="7481">
                  <c:v>37.405000000000001</c:v>
                </c:pt>
                <c:pt idx="7482">
                  <c:v>37.410000000000004</c:v>
                </c:pt>
                <c:pt idx="7483">
                  <c:v>37.414999999999999</c:v>
                </c:pt>
                <c:pt idx="7484">
                  <c:v>37.42</c:v>
                </c:pt>
                <c:pt idx="7485">
                  <c:v>37.425000000000004</c:v>
                </c:pt>
                <c:pt idx="7486">
                  <c:v>37.43</c:v>
                </c:pt>
                <c:pt idx="7487">
                  <c:v>37.435000000000002</c:v>
                </c:pt>
                <c:pt idx="7488">
                  <c:v>37.44</c:v>
                </c:pt>
                <c:pt idx="7489">
                  <c:v>37.445</c:v>
                </c:pt>
                <c:pt idx="7490">
                  <c:v>37.450000000000003</c:v>
                </c:pt>
                <c:pt idx="7491">
                  <c:v>37.454999999999998</c:v>
                </c:pt>
                <c:pt idx="7492">
                  <c:v>37.46</c:v>
                </c:pt>
                <c:pt idx="7493">
                  <c:v>37.465000000000003</c:v>
                </c:pt>
                <c:pt idx="7494">
                  <c:v>37.47</c:v>
                </c:pt>
                <c:pt idx="7495">
                  <c:v>37.475000000000001</c:v>
                </c:pt>
                <c:pt idx="7496">
                  <c:v>37.480000000000004</c:v>
                </c:pt>
                <c:pt idx="7497">
                  <c:v>37.484999999999999</c:v>
                </c:pt>
                <c:pt idx="7498">
                  <c:v>37.49</c:v>
                </c:pt>
                <c:pt idx="7499">
                  <c:v>37.495000000000005</c:v>
                </c:pt>
                <c:pt idx="7500">
                  <c:v>37.5</c:v>
                </c:pt>
                <c:pt idx="7501">
                  <c:v>37.505000000000003</c:v>
                </c:pt>
                <c:pt idx="7502">
                  <c:v>37.510000000000005</c:v>
                </c:pt>
                <c:pt idx="7503">
                  <c:v>37.515000000000001</c:v>
                </c:pt>
                <c:pt idx="7504">
                  <c:v>37.520000000000003</c:v>
                </c:pt>
                <c:pt idx="7505">
                  <c:v>37.525000000000006</c:v>
                </c:pt>
                <c:pt idx="7506">
                  <c:v>37.53</c:v>
                </c:pt>
                <c:pt idx="7507">
                  <c:v>37.535000000000004</c:v>
                </c:pt>
                <c:pt idx="7508">
                  <c:v>37.54</c:v>
                </c:pt>
                <c:pt idx="7509">
                  <c:v>37.545000000000002</c:v>
                </c:pt>
                <c:pt idx="7510">
                  <c:v>37.550000000000004</c:v>
                </c:pt>
                <c:pt idx="7511">
                  <c:v>37.555</c:v>
                </c:pt>
                <c:pt idx="7512">
                  <c:v>37.56</c:v>
                </c:pt>
                <c:pt idx="7513">
                  <c:v>37.564999999999998</c:v>
                </c:pt>
                <c:pt idx="7514">
                  <c:v>37.57</c:v>
                </c:pt>
                <c:pt idx="7515">
                  <c:v>37.575000000000003</c:v>
                </c:pt>
                <c:pt idx="7516">
                  <c:v>37.58</c:v>
                </c:pt>
                <c:pt idx="7517">
                  <c:v>37.585000000000001</c:v>
                </c:pt>
                <c:pt idx="7518">
                  <c:v>37.590000000000003</c:v>
                </c:pt>
                <c:pt idx="7519">
                  <c:v>37.594999999999999</c:v>
                </c:pt>
                <c:pt idx="7520">
                  <c:v>37.6</c:v>
                </c:pt>
                <c:pt idx="7521">
                  <c:v>37.605000000000004</c:v>
                </c:pt>
                <c:pt idx="7522">
                  <c:v>37.61</c:v>
                </c:pt>
                <c:pt idx="7523">
                  <c:v>37.615000000000002</c:v>
                </c:pt>
                <c:pt idx="7524">
                  <c:v>37.620000000000005</c:v>
                </c:pt>
                <c:pt idx="7525">
                  <c:v>37.625</c:v>
                </c:pt>
                <c:pt idx="7526">
                  <c:v>37.630000000000003</c:v>
                </c:pt>
                <c:pt idx="7527">
                  <c:v>37.635000000000005</c:v>
                </c:pt>
                <c:pt idx="7528">
                  <c:v>37.64</c:v>
                </c:pt>
                <c:pt idx="7529">
                  <c:v>37.645000000000003</c:v>
                </c:pt>
                <c:pt idx="7530">
                  <c:v>37.650000000000006</c:v>
                </c:pt>
                <c:pt idx="7531">
                  <c:v>37.655000000000001</c:v>
                </c:pt>
                <c:pt idx="7532">
                  <c:v>37.660000000000004</c:v>
                </c:pt>
                <c:pt idx="7533">
                  <c:v>37.664999999999999</c:v>
                </c:pt>
                <c:pt idx="7534">
                  <c:v>37.67</c:v>
                </c:pt>
                <c:pt idx="7535">
                  <c:v>37.675000000000004</c:v>
                </c:pt>
                <c:pt idx="7536">
                  <c:v>37.68</c:v>
                </c:pt>
                <c:pt idx="7537">
                  <c:v>37.685000000000002</c:v>
                </c:pt>
                <c:pt idx="7538">
                  <c:v>37.69</c:v>
                </c:pt>
                <c:pt idx="7539">
                  <c:v>37.695</c:v>
                </c:pt>
                <c:pt idx="7540">
                  <c:v>37.700000000000003</c:v>
                </c:pt>
                <c:pt idx="7541">
                  <c:v>37.704999999999998</c:v>
                </c:pt>
                <c:pt idx="7542">
                  <c:v>37.71</c:v>
                </c:pt>
                <c:pt idx="7543">
                  <c:v>37.715000000000003</c:v>
                </c:pt>
                <c:pt idx="7544">
                  <c:v>37.72</c:v>
                </c:pt>
                <c:pt idx="7545">
                  <c:v>37.725000000000001</c:v>
                </c:pt>
                <c:pt idx="7546">
                  <c:v>37.730000000000004</c:v>
                </c:pt>
                <c:pt idx="7547">
                  <c:v>37.734999999999999</c:v>
                </c:pt>
                <c:pt idx="7548">
                  <c:v>37.74</c:v>
                </c:pt>
                <c:pt idx="7549">
                  <c:v>37.745000000000005</c:v>
                </c:pt>
                <c:pt idx="7550">
                  <c:v>37.75</c:v>
                </c:pt>
                <c:pt idx="7551">
                  <c:v>37.755000000000003</c:v>
                </c:pt>
                <c:pt idx="7552">
                  <c:v>37.760000000000005</c:v>
                </c:pt>
                <c:pt idx="7553">
                  <c:v>37.765000000000001</c:v>
                </c:pt>
                <c:pt idx="7554">
                  <c:v>37.770000000000003</c:v>
                </c:pt>
                <c:pt idx="7555">
                  <c:v>37.775000000000006</c:v>
                </c:pt>
                <c:pt idx="7556">
                  <c:v>37.78</c:v>
                </c:pt>
                <c:pt idx="7557">
                  <c:v>37.785000000000004</c:v>
                </c:pt>
                <c:pt idx="7558">
                  <c:v>37.79</c:v>
                </c:pt>
                <c:pt idx="7559">
                  <c:v>37.795000000000002</c:v>
                </c:pt>
                <c:pt idx="7560">
                  <c:v>37.800000000000004</c:v>
                </c:pt>
                <c:pt idx="7561">
                  <c:v>37.805</c:v>
                </c:pt>
                <c:pt idx="7562">
                  <c:v>37.81</c:v>
                </c:pt>
                <c:pt idx="7563">
                  <c:v>37.814999999999998</c:v>
                </c:pt>
                <c:pt idx="7564">
                  <c:v>37.82</c:v>
                </c:pt>
                <c:pt idx="7565">
                  <c:v>37.825000000000003</c:v>
                </c:pt>
                <c:pt idx="7566">
                  <c:v>37.83</c:v>
                </c:pt>
                <c:pt idx="7567">
                  <c:v>37.835000000000001</c:v>
                </c:pt>
                <c:pt idx="7568">
                  <c:v>37.840000000000003</c:v>
                </c:pt>
                <c:pt idx="7569">
                  <c:v>37.844999999999999</c:v>
                </c:pt>
                <c:pt idx="7570">
                  <c:v>37.85</c:v>
                </c:pt>
                <c:pt idx="7571">
                  <c:v>37.855000000000004</c:v>
                </c:pt>
                <c:pt idx="7572">
                  <c:v>37.86</c:v>
                </c:pt>
                <c:pt idx="7573">
                  <c:v>37.865000000000002</c:v>
                </c:pt>
                <c:pt idx="7574">
                  <c:v>37.870000000000005</c:v>
                </c:pt>
                <c:pt idx="7575">
                  <c:v>37.875</c:v>
                </c:pt>
                <c:pt idx="7576">
                  <c:v>37.880000000000003</c:v>
                </c:pt>
                <c:pt idx="7577">
                  <c:v>37.885000000000005</c:v>
                </c:pt>
                <c:pt idx="7578">
                  <c:v>37.89</c:v>
                </c:pt>
                <c:pt idx="7579">
                  <c:v>37.895000000000003</c:v>
                </c:pt>
                <c:pt idx="7580">
                  <c:v>37.900000000000006</c:v>
                </c:pt>
                <c:pt idx="7581">
                  <c:v>37.905000000000001</c:v>
                </c:pt>
                <c:pt idx="7582">
                  <c:v>37.910000000000004</c:v>
                </c:pt>
                <c:pt idx="7583">
                  <c:v>37.914999999999999</c:v>
                </c:pt>
                <c:pt idx="7584">
                  <c:v>37.92</c:v>
                </c:pt>
                <c:pt idx="7585">
                  <c:v>37.925000000000004</c:v>
                </c:pt>
                <c:pt idx="7586">
                  <c:v>37.93</c:v>
                </c:pt>
                <c:pt idx="7587">
                  <c:v>37.935000000000002</c:v>
                </c:pt>
                <c:pt idx="7588">
                  <c:v>37.94</c:v>
                </c:pt>
                <c:pt idx="7589">
                  <c:v>37.945</c:v>
                </c:pt>
                <c:pt idx="7590">
                  <c:v>37.950000000000003</c:v>
                </c:pt>
                <c:pt idx="7591">
                  <c:v>37.954999999999998</c:v>
                </c:pt>
                <c:pt idx="7592">
                  <c:v>37.96</c:v>
                </c:pt>
                <c:pt idx="7593">
                  <c:v>37.965000000000003</c:v>
                </c:pt>
                <c:pt idx="7594">
                  <c:v>37.97</c:v>
                </c:pt>
                <c:pt idx="7595">
                  <c:v>37.975000000000001</c:v>
                </c:pt>
                <c:pt idx="7596">
                  <c:v>37.980000000000004</c:v>
                </c:pt>
                <c:pt idx="7597">
                  <c:v>37.984999999999999</c:v>
                </c:pt>
                <c:pt idx="7598">
                  <c:v>37.99</c:v>
                </c:pt>
                <c:pt idx="7599">
                  <c:v>37.995000000000005</c:v>
                </c:pt>
                <c:pt idx="7600">
                  <c:v>38</c:v>
                </c:pt>
                <c:pt idx="7601">
                  <c:v>38.005000000000003</c:v>
                </c:pt>
                <c:pt idx="7602">
                  <c:v>38.010000000000005</c:v>
                </c:pt>
                <c:pt idx="7603">
                  <c:v>38.015000000000001</c:v>
                </c:pt>
                <c:pt idx="7604">
                  <c:v>38.020000000000003</c:v>
                </c:pt>
                <c:pt idx="7605">
                  <c:v>38.025000000000006</c:v>
                </c:pt>
                <c:pt idx="7606">
                  <c:v>38.03</c:v>
                </c:pt>
                <c:pt idx="7607">
                  <c:v>38.035000000000004</c:v>
                </c:pt>
                <c:pt idx="7608">
                  <c:v>38.04</c:v>
                </c:pt>
                <c:pt idx="7609">
                  <c:v>38.045000000000002</c:v>
                </c:pt>
                <c:pt idx="7610">
                  <c:v>38.050000000000004</c:v>
                </c:pt>
                <c:pt idx="7611">
                  <c:v>38.055</c:v>
                </c:pt>
                <c:pt idx="7612">
                  <c:v>38.06</c:v>
                </c:pt>
                <c:pt idx="7613">
                  <c:v>38.064999999999998</c:v>
                </c:pt>
                <c:pt idx="7614">
                  <c:v>38.07</c:v>
                </c:pt>
                <c:pt idx="7615">
                  <c:v>38.075000000000003</c:v>
                </c:pt>
                <c:pt idx="7616">
                  <c:v>38.08</c:v>
                </c:pt>
                <c:pt idx="7617">
                  <c:v>38.085000000000001</c:v>
                </c:pt>
                <c:pt idx="7618">
                  <c:v>38.090000000000003</c:v>
                </c:pt>
                <c:pt idx="7619">
                  <c:v>38.094999999999999</c:v>
                </c:pt>
                <c:pt idx="7620">
                  <c:v>38.1</c:v>
                </c:pt>
                <c:pt idx="7621">
                  <c:v>38.105000000000004</c:v>
                </c:pt>
                <c:pt idx="7622">
                  <c:v>38.11</c:v>
                </c:pt>
                <c:pt idx="7623">
                  <c:v>38.115000000000002</c:v>
                </c:pt>
                <c:pt idx="7624">
                  <c:v>38.120000000000005</c:v>
                </c:pt>
                <c:pt idx="7625">
                  <c:v>38.125</c:v>
                </c:pt>
                <c:pt idx="7626">
                  <c:v>38.130000000000003</c:v>
                </c:pt>
                <c:pt idx="7627">
                  <c:v>38.135000000000005</c:v>
                </c:pt>
                <c:pt idx="7628">
                  <c:v>38.14</c:v>
                </c:pt>
                <c:pt idx="7629">
                  <c:v>38.145000000000003</c:v>
                </c:pt>
                <c:pt idx="7630">
                  <c:v>38.150000000000006</c:v>
                </c:pt>
                <c:pt idx="7631">
                  <c:v>38.155000000000001</c:v>
                </c:pt>
                <c:pt idx="7632">
                  <c:v>38.160000000000004</c:v>
                </c:pt>
                <c:pt idx="7633">
                  <c:v>38.164999999999999</c:v>
                </c:pt>
                <c:pt idx="7634">
                  <c:v>38.17</c:v>
                </c:pt>
                <c:pt idx="7635">
                  <c:v>38.175000000000004</c:v>
                </c:pt>
                <c:pt idx="7636">
                  <c:v>38.18</c:v>
                </c:pt>
                <c:pt idx="7637">
                  <c:v>38.185000000000002</c:v>
                </c:pt>
                <c:pt idx="7638">
                  <c:v>38.19</c:v>
                </c:pt>
                <c:pt idx="7639">
                  <c:v>38.195</c:v>
                </c:pt>
                <c:pt idx="7640">
                  <c:v>38.200000000000003</c:v>
                </c:pt>
                <c:pt idx="7641">
                  <c:v>38.204999999999998</c:v>
                </c:pt>
                <c:pt idx="7642">
                  <c:v>38.21</c:v>
                </c:pt>
                <c:pt idx="7643">
                  <c:v>38.215000000000003</c:v>
                </c:pt>
                <c:pt idx="7644">
                  <c:v>38.22</c:v>
                </c:pt>
                <c:pt idx="7645">
                  <c:v>38.225000000000001</c:v>
                </c:pt>
                <c:pt idx="7646">
                  <c:v>38.230000000000004</c:v>
                </c:pt>
                <c:pt idx="7647">
                  <c:v>38.234999999999999</c:v>
                </c:pt>
                <c:pt idx="7648">
                  <c:v>38.24</c:v>
                </c:pt>
                <c:pt idx="7649">
                  <c:v>38.245000000000005</c:v>
                </c:pt>
                <c:pt idx="7650">
                  <c:v>38.25</c:v>
                </c:pt>
                <c:pt idx="7651">
                  <c:v>38.255000000000003</c:v>
                </c:pt>
                <c:pt idx="7652">
                  <c:v>38.260000000000005</c:v>
                </c:pt>
                <c:pt idx="7653">
                  <c:v>38.265000000000001</c:v>
                </c:pt>
                <c:pt idx="7654">
                  <c:v>38.270000000000003</c:v>
                </c:pt>
                <c:pt idx="7655">
                  <c:v>38.275000000000006</c:v>
                </c:pt>
                <c:pt idx="7656">
                  <c:v>38.28</c:v>
                </c:pt>
                <c:pt idx="7657">
                  <c:v>38.285000000000004</c:v>
                </c:pt>
                <c:pt idx="7658">
                  <c:v>38.29</c:v>
                </c:pt>
                <c:pt idx="7659">
                  <c:v>38.295000000000002</c:v>
                </c:pt>
                <c:pt idx="7660">
                  <c:v>38.300000000000004</c:v>
                </c:pt>
                <c:pt idx="7661">
                  <c:v>38.305</c:v>
                </c:pt>
                <c:pt idx="7662">
                  <c:v>38.31</c:v>
                </c:pt>
                <c:pt idx="7663">
                  <c:v>38.314999999999998</c:v>
                </c:pt>
                <c:pt idx="7664">
                  <c:v>38.32</c:v>
                </c:pt>
                <c:pt idx="7665">
                  <c:v>38.325000000000003</c:v>
                </c:pt>
                <c:pt idx="7666">
                  <c:v>38.33</c:v>
                </c:pt>
                <c:pt idx="7667">
                  <c:v>38.335000000000001</c:v>
                </c:pt>
                <c:pt idx="7668">
                  <c:v>38.340000000000003</c:v>
                </c:pt>
                <c:pt idx="7669">
                  <c:v>38.344999999999999</c:v>
                </c:pt>
                <c:pt idx="7670">
                  <c:v>38.35</c:v>
                </c:pt>
                <c:pt idx="7671">
                  <c:v>38.355000000000004</c:v>
                </c:pt>
                <c:pt idx="7672">
                  <c:v>38.36</c:v>
                </c:pt>
                <c:pt idx="7673">
                  <c:v>38.365000000000002</c:v>
                </c:pt>
                <c:pt idx="7674">
                  <c:v>38.370000000000005</c:v>
                </c:pt>
                <c:pt idx="7675">
                  <c:v>38.375</c:v>
                </c:pt>
                <c:pt idx="7676">
                  <c:v>38.380000000000003</c:v>
                </c:pt>
                <c:pt idx="7677">
                  <c:v>38.385000000000005</c:v>
                </c:pt>
                <c:pt idx="7678">
                  <c:v>38.39</c:v>
                </c:pt>
                <c:pt idx="7679">
                  <c:v>38.395000000000003</c:v>
                </c:pt>
                <c:pt idx="7680">
                  <c:v>38.400000000000006</c:v>
                </c:pt>
                <c:pt idx="7681">
                  <c:v>38.405000000000001</c:v>
                </c:pt>
                <c:pt idx="7682">
                  <c:v>38.410000000000004</c:v>
                </c:pt>
                <c:pt idx="7683">
                  <c:v>38.414999999999999</c:v>
                </c:pt>
                <c:pt idx="7684">
                  <c:v>38.42</c:v>
                </c:pt>
                <c:pt idx="7685">
                  <c:v>38.425000000000004</c:v>
                </c:pt>
                <c:pt idx="7686">
                  <c:v>38.43</c:v>
                </c:pt>
                <c:pt idx="7687">
                  <c:v>38.435000000000002</c:v>
                </c:pt>
                <c:pt idx="7688">
                  <c:v>38.44</c:v>
                </c:pt>
                <c:pt idx="7689">
                  <c:v>38.445</c:v>
                </c:pt>
                <c:pt idx="7690">
                  <c:v>38.450000000000003</c:v>
                </c:pt>
                <c:pt idx="7691">
                  <c:v>38.454999999999998</c:v>
                </c:pt>
                <c:pt idx="7692">
                  <c:v>38.46</c:v>
                </c:pt>
                <c:pt idx="7693">
                  <c:v>38.465000000000003</c:v>
                </c:pt>
                <c:pt idx="7694">
                  <c:v>38.47</c:v>
                </c:pt>
                <c:pt idx="7695">
                  <c:v>38.475000000000001</c:v>
                </c:pt>
                <c:pt idx="7696">
                  <c:v>38.480000000000004</c:v>
                </c:pt>
                <c:pt idx="7697">
                  <c:v>38.484999999999999</c:v>
                </c:pt>
                <c:pt idx="7698">
                  <c:v>38.49</c:v>
                </c:pt>
                <c:pt idx="7699">
                  <c:v>38.495000000000005</c:v>
                </c:pt>
                <c:pt idx="7700">
                  <c:v>38.5</c:v>
                </c:pt>
                <c:pt idx="7701">
                  <c:v>38.505000000000003</c:v>
                </c:pt>
                <c:pt idx="7702">
                  <c:v>38.510000000000005</c:v>
                </c:pt>
                <c:pt idx="7703">
                  <c:v>38.515000000000001</c:v>
                </c:pt>
                <c:pt idx="7704">
                  <c:v>38.520000000000003</c:v>
                </c:pt>
                <c:pt idx="7705">
                  <c:v>38.525000000000006</c:v>
                </c:pt>
                <c:pt idx="7706">
                  <c:v>38.53</c:v>
                </c:pt>
                <c:pt idx="7707">
                  <c:v>38.535000000000004</c:v>
                </c:pt>
                <c:pt idx="7708">
                  <c:v>38.54</c:v>
                </c:pt>
                <c:pt idx="7709">
                  <c:v>38.545000000000002</c:v>
                </c:pt>
                <c:pt idx="7710">
                  <c:v>38.550000000000004</c:v>
                </c:pt>
                <c:pt idx="7711">
                  <c:v>38.555</c:v>
                </c:pt>
                <c:pt idx="7712">
                  <c:v>38.56</c:v>
                </c:pt>
                <c:pt idx="7713">
                  <c:v>38.564999999999998</c:v>
                </c:pt>
                <c:pt idx="7714">
                  <c:v>38.57</c:v>
                </c:pt>
                <c:pt idx="7715">
                  <c:v>38.575000000000003</c:v>
                </c:pt>
                <c:pt idx="7716">
                  <c:v>38.58</c:v>
                </c:pt>
                <c:pt idx="7717">
                  <c:v>38.585000000000001</c:v>
                </c:pt>
                <c:pt idx="7718">
                  <c:v>38.590000000000003</c:v>
                </c:pt>
                <c:pt idx="7719">
                  <c:v>38.594999999999999</c:v>
                </c:pt>
                <c:pt idx="7720">
                  <c:v>38.6</c:v>
                </c:pt>
                <c:pt idx="7721">
                  <c:v>38.605000000000004</c:v>
                </c:pt>
                <c:pt idx="7722">
                  <c:v>38.61</c:v>
                </c:pt>
                <c:pt idx="7723">
                  <c:v>38.615000000000002</c:v>
                </c:pt>
                <c:pt idx="7724">
                  <c:v>38.620000000000005</c:v>
                </c:pt>
                <c:pt idx="7725">
                  <c:v>38.625</c:v>
                </c:pt>
                <c:pt idx="7726">
                  <c:v>38.630000000000003</c:v>
                </c:pt>
                <c:pt idx="7727">
                  <c:v>38.635000000000005</c:v>
                </c:pt>
                <c:pt idx="7728">
                  <c:v>38.64</c:v>
                </c:pt>
                <c:pt idx="7729">
                  <c:v>38.645000000000003</c:v>
                </c:pt>
                <c:pt idx="7730">
                  <c:v>38.650000000000006</c:v>
                </c:pt>
                <c:pt idx="7731">
                  <c:v>38.655000000000001</c:v>
                </c:pt>
                <c:pt idx="7732">
                  <c:v>38.660000000000004</c:v>
                </c:pt>
                <c:pt idx="7733">
                  <c:v>38.664999999999999</c:v>
                </c:pt>
                <c:pt idx="7734">
                  <c:v>38.67</c:v>
                </c:pt>
                <c:pt idx="7735">
                  <c:v>38.675000000000004</c:v>
                </c:pt>
                <c:pt idx="7736">
                  <c:v>38.68</c:v>
                </c:pt>
                <c:pt idx="7737">
                  <c:v>38.685000000000002</c:v>
                </c:pt>
                <c:pt idx="7738">
                  <c:v>38.69</c:v>
                </c:pt>
                <c:pt idx="7739">
                  <c:v>38.695</c:v>
                </c:pt>
                <c:pt idx="7740">
                  <c:v>38.700000000000003</c:v>
                </c:pt>
                <c:pt idx="7741">
                  <c:v>38.704999999999998</c:v>
                </c:pt>
                <c:pt idx="7742">
                  <c:v>38.71</c:v>
                </c:pt>
                <c:pt idx="7743">
                  <c:v>38.715000000000003</c:v>
                </c:pt>
                <c:pt idx="7744">
                  <c:v>38.72</c:v>
                </c:pt>
                <c:pt idx="7745">
                  <c:v>38.725000000000001</c:v>
                </c:pt>
                <c:pt idx="7746">
                  <c:v>38.730000000000004</c:v>
                </c:pt>
                <c:pt idx="7747">
                  <c:v>38.734999999999999</c:v>
                </c:pt>
                <c:pt idx="7748">
                  <c:v>38.74</c:v>
                </c:pt>
                <c:pt idx="7749">
                  <c:v>38.745000000000005</c:v>
                </c:pt>
                <c:pt idx="7750">
                  <c:v>38.75</c:v>
                </c:pt>
                <c:pt idx="7751">
                  <c:v>38.755000000000003</c:v>
                </c:pt>
                <c:pt idx="7752">
                  <c:v>38.760000000000005</c:v>
                </c:pt>
                <c:pt idx="7753">
                  <c:v>38.765000000000001</c:v>
                </c:pt>
                <c:pt idx="7754">
                  <c:v>38.770000000000003</c:v>
                </c:pt>
                <c:pt idx="7755">
                  <c:v>38.775000000000006</c:v>
                </c:pt>
                <c:pt idx="7756">
                  <c:v>38.78</c:v>
                </c:pt>
                <c:pt idx="7757">
                  <c:v>38.785000000000004</c:v>
                </c:pt>
                <c:pt idx="7758">
                  <c:v>38.79</c:v>
                </c:pt>
                <c:pt idx="7759">
                  <c:v>38.795000000000002</c:v>
                </c:pt>
                <c:pt idx="7760">
                  <c:v>38.800000000000004</c:v>
                </c:pt>
                <c:pt idx="7761">
                  <c:v>38.805</c:v>
                </c:pt>
                <c:pt idx="7762">
                  <c:v>38.81</c:v>
                </c:pt>
                <c:pt idx="7763">
                  <c:v>38.814999999999998</c:v>
                </c:pt>
                <c:pt idx="7764">
                  <c:v>38.82</c:v>
                </c:pt>
                <c:pt idx="7765">
                  <c:v>38.825000000000003</c:v>
                </c:pt>
                <c:pt idx="7766">
                  <c:v>38.83</c:v>
                </c:pt>
                <c:pt idx="7767">
                  <c:v>38.835000000000001</c:v>
                </c:pt>
                <c:pt idx="7768">
                  <c:v>38.840000000000003</c:v>
                </c:pt>
                <c:pt idx="7769">
                  <c:v>38.844999999999999</c:v>
                </c:pt>
                <c:pt idx="7770">
                  <c:v>38.85</c:v>
                </c:pt>
                <c:pt idx="7771">
                  <c:v>38.855000000000004</c:v>
                </c:pt>
                <c:pt idx="7772">
                  <c:v>38.86</c:v>
                </c:pt>
                <c:pt idx="7773">
                  <c:v>38.865000000000002</c:v>
                </c:pt>
                <c:pt idx="7774">
                  <c:v>38.870000000000005</c:v>
                </c:pt>
                <c:pt idx="7775">
                  <c:v>38.875</c:v>
                </c:pt>
                <c:pt idx="7776">
                  <c:v>38.880000000000003</c:v>
                </c:pt>
                <c:pt idx="7777">
                  <c:v>38.885000000000005</c:v>
                </c:pt>
                <c:pt idx="7778">
                  <c:v>38.89</c:v>
                </c:pt>
                <c:pt idx="7779">
                  <c:v>38.895000000000003</c:v>
                </c:pt>
                <c:pt idx="7780">
                  <c:v>38.900000000000006</c:v>
                </c:pt>
                <c:pt idx="7781">
                  <c:v>38.905000000000001</c:v>
                </c:pt>
                <c:pt idx="7782">
                  <c:v>38.910000000000004</c:v>
                </c:pt>
                <c:pt idx="7783">
                  <c:v>38.914999999999999</c:v>
                </c:pt>
                <c:pt idx="7784">
                  <c:v>38.92</c:v>
                </c:pt>
                <c:pt idx="7785">
                  <c:v>38.925000000000004</c:v>
                </c:pt>
                <c:pt idx="7786">
                  <c:v>38.93</c:v>
                </c:pt>
                <c:pt idx="7787">
                  <c:v>38.935000000000002</c:v>
                </c:pt>
                <c:pt idx="7788">
                  <c:v>38.94</c:v>
                </c:pt>
                <c:pt idx="7789">
                  <c:v>38.945</c:v>
                </c:pt>
                <c:pt idx="7790">
                  <c:v>38.950000000000003</c:v>
                </c:pt>
                <c:pt idx="7791">
                  <c:v>38.954999999999998</c:v>
                </c:pt>
                <c:pt idx="7792">
                  <c:v>38.96</c:v>
                </c:pt>
                <c:pt idx="7793">
                  <c:v>38.965000000000003</c:v>
                </c:pt>
                <c:pt idx="7794">
                  <c:v>38.97</c:v>
                </c:pt>
                <c:pt idx="7795">
                  <c:v>38.975000000000001</c:v>
                </c:pt>
                <c:pt idx="7796">
                  <c:v>38.980000000000004</c:v>
                </c:pt>
                <c:pt idx="7797">
                  <c:v>38.984999999999999</c:v>
                </c:pt>
                <c:pt idx="7798">
                  <c:v>38.99</c:v>
                </c:pt>
                <c:pt idx="7799">
                  <c:v>38.995000000000005</c:v>
                </c:pt>
                <c:pt idx="7800">
                  <c:v>39</c:v>
                </c:pt>
                <c:pt idx="7801">
                  <c:v>39.005000000000003</c:v>
                </c:pt>
                <c:pt idx="7802">
                  <c:v>39.010000000000005</c:v>
                </c:pt>
                <c:pt idx="7803">
                  <c:v>39.015000000000001</c:v>
                </c:pt>
                <c:pt idx="7804">
                  <c:v>39.020000000000003</c:v>
                </c:pt>
                <c:pt idx="7805">
                  <c:v>39.025000000000006</c:v>
                </c:pt>
                <c:pt idx="7806">
                  <c:v>39.03</c:v>
                </c:pt>
                <c:pt idx="7807">
                  <c:v>39.035000000000004</c:v>
                </c:pt>
                <c:pt idx="7808">
                  <c:v>39.04</c:v>
                </c:pt>
                <c:pt idx="7809">
                  <c:v>39.045000000000002</c:v>
                </c:pt>
                <c:pt idx="7810">
                  <c:v>39.050000000000004</c:v>
                </c:pt>
                <c:pt idx="7811">
                  <c:v>39.055</c:v>
                </c:pt>
                <c:pt idx="7812">
                  <c:v>39.06</c:v>
                </c:pt>
                <c:pt idx="7813">
                  <c:v>39.064999999999998</c:v>
                </c:pt>
                <c:pt idx="7814">
                  <c:v>39.07</c:v>
                </c:pt>
                <c:pt idx="7815">
                  <c:v>39.075000000000003</c:v>
                </c:pt>
                <c:pt idx="7816">
                  <c:v>39.08</c:v>
                </c:pt>
                <c:pt idx="7817">
                  <c:v>39.085000000000001</c:v>
                </c:pt>
                <c:pt idx="7818">
                  <c:v>39.090000000000003</c:v>
                </c:pt>
                <c:pt idx="7819">
                  <c:v>39.094999999999999</c:v>
                </c:pt>
                <c:pt idx="7820">
                  <c:v>39.1</c:v>
                </c:pt>
                <c:pt idx="7821">
                  <c:v>39.105000000000004</c:v>
                </c:pt>
                <c:pt idx="7822">
                  <c:v>39.11</c:v>
                </c:pt>
                <c:pt idx="7823">
                  <c:v>39.115000000000002</c:v>
                </c:pt>
                <c:pt idx="7824">
                  <c:v>39.120000000000005</c:v>
                </c:pt>
                <c:pt idx="7825">
                  <c:v>39.125</c:v>
                </c:pt>
                <c:pt idx="7826">
                  <c:v>39.130000000000003</c:v>
                </c:pt>
                <c:pt idx="7827">
                  <c:v>39.135000000000005</c:v>
                </c:pt>
                <c:pt idx="7828">
                  <c:v>39.14</c:v>
                </c:pt>
                <c:pt idx="7829">
                  <c:v>39.145000000000003</c:v>
                </c:pt>
                <c:pt idx="7830">
                  <c:v>39.150000000000006</c:v>
                </c:pt>
                <c:pt idx="7831">
                  <c:v>39.155000000000001</c:v>
                </c:pt>
                <c:pt idx="7832">
                  <c:v>39.160000000000004</c:v>
                </c:pt>
                <c:pt idx="7833">
                  <c:v>39.164999999999999</c:v>
                </c:pt>
                <c:pt idx="7834">
                  <c:v>39.17</c:v>
                </c:pt>
                <c:pt idx="7835">
                  <c:v>39.175000000000004</c:v>
                </c:pt>
                <c:pt idx="7836">
                  <c:v>39.18</c:v>
                </c:pt>
                <c:pt idx="7837">
                  <c:v>39.185000000000002</c:v>
                </c:pt>
                <c:pt idx="7838">
                  <c:v>39.19</c:v>
                </c:pt>
                <c:pt idx="7839">
                  <c:v>39.195</c:v>
                </c:pt>
                <c:pt idx="7840">
                  <c:v>39.200000000000003</c:v>
                </c:pt>
                <c:pt idx="7841">
                  <c:v>39.204999999999998</c:v>
                </c:pt>
                <c:pt idx="7842">
                  <c:v>39.21</c:v>
                </c:pt>
                <c:pt idx="7843">
                  <c:v>39.215000000000003</c:v>
                </c:pt>
                <c:pt idx="7844">
                  <c:v>39.22</c:v>
                </c:pt>
                <c:pt idx="7845">
                  <c:v>39.225000000000001</c:v>
                </c:pt>
                <c:pt idx="7846">
                  <c:v>39.230000000000004</c:v>
                </c:pt>
                <c:pt idx="7847">
                  <c:v>39.234999999999999</c:v>
                </c:pt>
                <c:pt idx="7848">
                  <c:v>39.24</c:v>
                </c:pt>
                <c:pt idx="7849">
                  <c:v>39.245000000000005</c:v>
                </c:pt>
                <c:pt idx="7850">
                  <c:v>39.25</c:v>
                </c:pt>
                <c:pt idx="7851">
                  <c:v>39.255000000000003</c:v>
                </c:pt>
                <c:pt idx="7852">
                  <c:v>39.260000000000005</c:v>
                </c:pt>
                <c:pt idx="7853">
                  <c:v>39.265000000000001</c:v>
                </c:pt>
                <c:pt idx="7854">
                  <c:v>39.270000000000003</c:v>
                </c:pt>
                <c:pt idx="7855">
                  <c:v>39.275000000000006</c:v>
                </c:pt>
                <c:pt idx="7856">
                  <c:v>39.28</c:v>
                </c:pt>
                <c:pt idx="7857">
                  <c:v>39.285000000000004</c:v>
                </c:pt>
                <c:pt idx="7858">
                  <c:v>39.29</c:v>
                </c:pt>
                <c:pt idx="7859">
                  <c:v>39.295000000000002</c:v>
                </c:pt>
                <c:pt idx="7860">
                  <c:v>39.300000000000004</c:v>
                </c:pt>
                <c:pt idx="7861">
                  <c:v>39.305</c:v>
                </c:pt>
                <c:pt idx="7862">
                  <c:v>39.31</c:v>
                </c:pt>
                <c:pt idx="7863">
                  <c:v>39.314999999999998</c:v>
                </c:pt>
                <c:pt idx="7864">
                  <c:v>39.32</c:v>
                </c:pt>
                <c:pt idx="7865">
                  <c:v>39.325000000000003</c:v>
                </c:pt>
                <c:pt idx="7866">
                  <c:v>39.33</c:v>
                </c:pt>
                <c:pt idx="7867">
                  <c:v>39.335000000000001</c:v>
                </c:pt>
                <c:pt idx="7868">
                  <c:v>39.340000000000003</c:v>
                </c:pt>
                <c:pt idx="7869">
                  <c:v>39.344999999999999</c:v>
                </c:pt>
                <c:pt idx="7870">
                  <c:v>39.35</c:v>
                </c:pt>
                <c:pt idx="7871">
                  <c:v>39.355000000000004</c:v>
                </c:pt>
                <c:pt idx="7872">
                  <c:v>39.36</c:v>
                </c:pt>
                <c:pt idx="7873">
                  <c:v>39.365000000000002</c:v>
                </c:pt>
                <c:pt idx="7874">
                  <c:v>39.370000000000005</c:v>
                </c:pt>
                <c:pt idx="7875">
                  <c:v>39.375</c:v>
                </c:pt>
                <c:pt idx="7876">
                  <c:v>39.380000000000003</c:v>
                </c:pt>
                <c:pt idx="7877">
                  <c:v>39.385000000000005</c:v>
                </c:pt>
                <c:pt idx="7878">
                  <c:v>39.39</c:v>
                </c:pt>
                <c:pt idx="7879">
                  <c:v>39.395000000000003</c:v>
                </c:pt>
                <c:pt idx="7880">
                  <c:v>39.400000000000006</c:v>
                </c:pt>
                <c:pt idx="7881">
                  <c:v>39.405000000000001</c:v>
                </c:pt>
                <c:pt idx="7882">
                  <c:v>39.410000000000004</c:v>
                </c:pt>
                <c:pt idx="7883">
                  <c:v>39.414999999999999</c:v>
                </c:pt>
                <c:pt idx="7884">
                  <c:v>39.42</c:v>
                </c:pt>
                <c:pt idx="7885">
                  <c:v>39.425000000000004</c:v>
                </c:pt>
                <c:pt idx="7886">
                  <c:v>39.43</c:v>
                </c:pt>
                <c:pt idx="7887">
                  <c:v>39.435000000000002</c:v>
                </c:pt>
                <c:pt idx="7888">
                  <c:v>39.44</c:v>
                </c:pt>
                <c:pt idx="7889">
                  <c:v>39.445</c:v>
                </c:pt>
                <c:pt idx="7890">
                  <c:v>39.450000000000003</c:v>
                </c:pt>
                <c:pt idx="7891">
                  <c:v>39.454999999999998</c:v>
                </c:pt>
                <c:pt idx="7892">
                  <c:v>39.46</c:v>
                </c:pt>
                <c:pt idx="7893">
                  <c:v>39.465000000000003</c:v>
                </c:pt>
                <c:pt idx="7894">
                  <c:v>39.47</c:v>
                </c:pt>
                <c:pt idx="7895">
                  <c:v>39.475000000000001</c:v>
                </c:pt>
                <c:pt idx="7896">
                  <c:v>39.480000000000004</c:v>
                </c:pt>
                <c:pt idx="7897">
                  <c:v>39.484999999999999</c:v>
                </c:pt>
                <c:pt idx="7898">
                  <c:v>39.49</c:v>
                </c:pt>
                <c:pt idx="7899">
                  <c:v>39.495000000000005</c:v>
                </c:pt>
                <c:pt idx="7900">
                  <c:v>39.5</c:v>
                </c:pt>
                <c:pt idx="7901">
                  <c:v>39.505000000000003</c:v>
                </c:pt>
                <c:pt idx="7902">
                  <c:v>39.510000000000005</c:v>
                </c:pt>
                <c:pt idx="7903">
                  <c:v>39.515000000000001</c:v>
                </c:pt>
                <c:pt idx="7904">
                  <c:v>39.520000000000003</c:v>
                </c:pt>
                <c:pt idx="7905">
                  <c:v>39.525000000000006</c:v>
                </c:pt>
                <c:pt idx="7906">
                  <c:v>39.53</c:v>
                </c:pt>
                <c:pt idx="7907">
                  <c:v>39.535000000000004</c:v>
                </c:pt>
                <c:pt idx="7908">
                  <c:v>39.54</c:v>
                </c:pt>
                <c:pt idx="7909">
                  <c:v>39.545000000000002</c:v>
                </c:pt>
                <c:pt idx="7910">
                  <c:v>39.550000000000004</c:v>
                </c:pt>
                <c:pt idx="7911">
                  <c:v>39.555</c:v>
                </c:pt>
                <c:pt idx="7912">
                  <c:v>39.56</c:v>
                </c:pt>
                <c:pt idx="7913">
                  <c:v>39.564999999999998</c:v>
                </c:pt>
                <c:pt idx="7914">
                  <c:v>39.57</c:v>
                </c:pt>
                <c:pt idx="7915">
                  <c:v>39.575000000000003</c:v>
                </c:pt>
                <c:pt idx="7916">
                  <c:v>39.58</c:v>
                </c:pt>
                <c:pt idx="7917">
                  <c:v>39.585000000000001</c:v>
                </c:pt>
                <c:pt idx="7918">
                  <c:v>39.590000000000003</c:v>
                </c:pt>
                <c:pt idx="7919">
                  <c:v>39.594999999999999</c:v>
                </c:pt>
                <c:pt idx="7920">
                  <c:v>39.6</c:v>
                </c:pt>
                <c:pt idx="7921">
                  <c:v>39.605000000000004</c:v>
                </c:pt>
                <c:pt idx="7922">
                  <c:v>39.61</c:v>
                </c:pt>
                <c:pt idx="7923">
                  <c:v>39.615000000000002</c:v>
                </c:pt>
                <c:pt idx="7924">
                  <c:v>39.620000000000005</c:v>
                </c:pt>
                <c:pt idx="7925">
                  <c:v>39.625</c:v>
                </c:pt>
                <c:pt idx="7926">
                  <c:v>39.630000000000003</c:v>
                </c:pt>
                <c:pt idx="7927">
                  <c:v>39.635000000000005</c:v>
                </c:pt>
                <c:pt idx="7928">
                  <c:v>39.64</c:v>
                </c:pt>
                <c:pt idx="7929">
                  <c:v>39.645000000000003</c:v>
                </c:pt>
                <c:pt idx="7930">
                  <c:v>39.650000000000006</c:v>
                </c:pt>
                <c:pt idx="7931">
                  <c:v>39.655000000000001</c:v>
                </c:pt>
                <c:pt idx="7932">
                  <c:v>39.660000000000004</c:v>
                </c:pt>
                <c:pt idx="7933">
                  <c:v>39.664999999999999</c:v>
                </c:pt>
                <c:pt idx="7934">
                  <c:v>39.67</c:v>
                </c:pt>
                <c:pt idx="7935">
                  <c:v>39.675000000000004</c:v>
                </c:pt>
                <c:pt idx="7936">
                  <c:v>39.68</c:v>
                </c:pt>
                <c:pt idx="7937">
                  <c:v>39.685000000000002</c:v>
                </c:pt>
                <c:pt idx="7938">
                  <c:v>39.69</c:v>
                </c:pt>
                <c:pt idx="7939">
                  <c:v>39.695</c:v>
                </c:pt>
                <c:pt idx="7940">
                  <c:v>39.700000000000003</c:v>
                </c:pt>
                <c:pt idx="7941">
                  <c:v>39.704999999999998</c:v>
                </c:pt>
                <c:pt idx="7942">
                  <c:v>39.71</c:v>
                </c:pt>
                <c:pt idx="7943">
                  <c:v>39.715000000000003</c:v>
                </c:pt>
                <c:pt idx="7944">
                  <c:v>39.72</c:v>
                </c:pt>
                <c:pt idx="7945">
                  <c:v>39.725000000000001</c:v>
                </c:pt>
                <c:pt idx="7946">
                  <c:v>39.730000000000004</c:v>
                </c:pt>
                <c:pt idx="7947">
                  <c:v>39.734999999999999</c:v>
                </c:pt>
                <c:pt idx="7948">
                  <c:v>39.74</c:v>
                </c:pt>
                <c:pt idx="7949">
                  <c:v>39.745000000000005</c:v>
                </c:pt>
                <c:pt idx="7950">
                  <c:v>39.75</c:v>
                </c:pt>
                <c:pt idx="7951">
                  <c:v>39.755000000000003</c:v>
                </c:pt>
                <c:pt idx="7952">
                  <c:v>39.760000000000005</c:v>
                </c:pt>
                <c:pt idx="7953">
                  <c:v>39.765000000000001</c:v>
                </c:pt>
                <c:pt idx="7954">
                  <c:v>39.770000000000003</c:v>
                </c:pt>
                <c:pt idx="7955">
                  <c:v>39.775000000000006</c:v>
                </c:pt>
                <c:pt idx="7956">
                  <c:v>39.78</c:v>
                </c:pt>
                <c:pt idx="7957">
                  <c:v>39.785000000000004</c:v>
                </c:pt>
                <c:pt idx="7958">
                  <c:v>39.79</c:v>
                </c:pt>
                <c:pt idx="7959">
                  <c:v>39.795000000000002</c:v>
                </c:pt>
                <c:pt idx="7960">
                  <c:v>39.800000000000004</c:v>
                </c:pt>
                <c:pt idx="7961">
                  <c:v>39.805</c:v>
                </c:pt>
                <c:pt idx="7962">
                  <c:v>39.81</c:v>
                </c:pt>
                <c:pt idx="7963">
                  <c:v>39.814999999999998</c:v>
                </c:pt>
                <c:pt idx="7964">
                  <c:v>39.82</c:v>
                </c:pt>
                <c:pt idx="7965">
                  <c:v>39.825000000000003</c:v>
                </c:pt>
                <c:pt idx="7966">
                  <c:v>39.83</c:v>
                </c:pt>
                <c:pt idx="7967">
                  <c:v>39.835000000000001</c:v>
                </c:pt>
                <c:pt idx="7968">
                  <c:v>39.840000000000003</c:v>
                </c:pt>
                <c:pt idx="7969">
                  <c:v>39.844999999999999</c:v>
                </c:pt>
                <c:pt idx="7970">
                  <c:v>39.85</c:v>
                </c:pt>
                <c:pt idx="7971">
                  <c:v>39.855000000000004</c:v>
                </c:pt>
                <c:pt idx="7972">
                  <c:v>39.86</c:v>
                </c:pt>
                <c:pt idx="7973">
                  <c:v>39.865000000000002</c:v>
                </c:pt>
                <c:pt idx="7974">
                  <c:v>39.870000000000005</c:v>
                </c:pt>
                <c:pt idx="7975">
                  <c:v>39.875</c:v>
                </c:pt>
                <c:pt idx="7976">
                  <c:v>39.880000000000003</c:v>
                </c:pt>
                <c:pt idx="7977">
                  <c:v>39.885000000000005</c:v>
                </c:pt>
                <c:pt idx="7978">
                  <c:v>39.89</c:v>
                </c:pt>
                <c:pt idx="7979">
                  <c:v>39.895000000000003</c:v>
                </c:pt>
                <c:pt idx="7980">
                  <c:v>39.900000000000006</c:v>
                </c:pt>
                <c:pt idx="7981">
                  <c:v>39.905000000000001</c:v>
                </c:pt>
                <c:pt idx="7982">
                  <c:v>39.910000000000004</c:v>
                </c:pt>
                <c:pt idx="7983">
                  <c:v>39.914999999999999</c:v>
                </c:pt>
                <c:pt idx="7984">
                  <c:v>39.92</c:v>
                </c:pt>
                <c:pt idx="7985">
                  <c:v>39.925000000000004</c:v>
                </c:pt>
                <c:pt idx="7986">
                  <c:v>39.93</c:v>
                </c:pt>
                <c:pt idx="7987">
                  <c:v>39.935000000000002</c:v>
                </c:pt>
                <c:pt idx="7988">
                  <c:v>39.94</c:v>
                </c:pt>
                <c:pt idx="7989">
                  <c:v>39.945</c:v>
                </c:pt>
                <c:pt idx="7990">
                  <c:v>39.950000000000003</c:v>
                </c:pt>
                <c:pt idx="7991">
                  <c:v>39.954999999999998</c:v>
                </c:pt>
                <c:pt idx="7992">
                  <c:v>39.96</c:v>
                </c:pt>
                <c:pt idx="7993">
                  <c:v>39.965000000000003</c:v>
                </c:pt>
                <c:pt idx="7994">
                  <c:v>39.97</c:v>
                </c:pt>
                <c:pt idx="7995">
                  <c:v>39.975000000000001</c:v>
                </c:pt>
                <c:pt idx="7996">
                  <c:v>39.980000000000004</c:v>
                </c:pt>
                <c:pt idx="7997">
                  <c:v>39.984999999999999</c:v>
                </c:pt>
                <c:pt idx="7998">
                  <c:v>39.99</c:v>
                </c:pt>
                <c:pt idx="7999">
                  <c:v>39.995000000000005</c:v>
                </c:pt>
                <c:pt idx="8000">
                  <c:v>40</c:v>
                </c:pt>
                <c:pt idx="8001">
                  <c:v>40.005000000000003</c:v>
                </c:pt>
                <c:pt idx="8002">
                  <c:v>40.010000000000005</c:v>
                </c:pt>
                <c:pt idx="8003">
                  <c:v>40.015000000000001</c:v>
                </c:pt>
                <c:pt idx="8004">
                  <c:v>40.020000000000003</c:v>
                </c:pt>
                <c:pt idx="8005">
                  <c:v>40.025000000000006</c:v>
                </c:pt>
                <c:pt idx="8006">
                  <c:v>40.03</c:v>
                </c:pt>
                <c:pt idx="8007">
                  <c:v>40.035000000000004</c:v>
                </c:pt>
                <c:pt idx="8008">
                  <c:v>40.04</c:v>
                </c:pt>
                <c:pt idx="8009">
                  <c:v>40.045000000000002</c:v>
                </c:pt>
                <c:pt idx="8010">
                  <c:v>40.050000000000004</c:v>
                </c:pt>
                <c:pt idx="8011">
                  <c:v>40.055</c:v>
                </c:pt>
                <c:pt idx="8012">
                  <c:v>40.06</c:v>
                </c:pt>
                <c:pt idx="8013">
                  <c:v>40.064999999999998</c:v>
                </c:pt>
                <c:pt idx="8014">
                  <c:v>40.07</c:v>
                </c:pt>
                <c:pt idx="8015">
                  <c:v>40.075000000000003</c:v>
                </c:pt>
                <c:pt idx="8016">
                  <c:v>40.08</c:v>
                </c:pt>
                <c:pt idx="8017">
                  <c:v>40.085000000000001</c:v>
                </c:pt>
                <c:pt idx="8018">
                  <c:v>40.090000000000003</c:v>
                </c:pt>
                <c:pt idx="8019">
                  <c:v>40.094999999999999</c:v>
                </c:pt>
                <c:pt idx="8020">
                  <c:v>40.1</c:v>
                </c:pt>
                <c:pt idx="8021">
                  <c:v>40.105000000000004</c:v>
                </c:pt>
                <c:pt idx="8022">
                  <c:v>40.11</c:v>
                </c:pt>
                <c:pt idx="8023">
                  <c:v>40.115000000000002</c:v>
                </c:pt>
                <c:pt idx="8024">
                  <c:v>40.120000000000005</c:v>
                </c:pt>
                <c:pt idx="8025">
                  <c:v>40.125</c:v>
                </c:pt>
                <c:pt idx="8026">
                  <c:v>40.130000000000003</c:v>
                </c:pt>
                <c:pt idx="8027">
                  <c:v>40.135000000000005</c:v>
                </c:pt>
                <c:pt idx="8028">
                  <c:v>40.14</c:v>
                </c:pt>
                <c:pt idx="8029">
                  <c:v>40.145000000000003</c:v>
                </c:pt>
                <c:pt idx="8030">
                  <c:v>40.150000000000006</c:v>
                </c:pt>
                <c:pt idx="8031">
                  <c:v>40.155000000000001</c:v>
                </c:pt>
                <c:pt idx="8032">
                  <c:v>40.160000000000004</c:v>
                </c:pt>
                <c:pt idx="8033">
                  <c:v>40.164999999999999</c:v>
                </c:pt>
                <c:pt idx="8034">
                  <c:v>40.17</c:v>
                </c:pt>
                <c:pt idx="8035">
                  <c:v>40.175000000000004</c:v>
                </c:pt>
                <c:pt idx="8036">
                  <c:v>40.18</c:v>
                </c:pt>
                <c:pt idx="8037">
                  <c:v>40.185000000000002</c:v>
                </c:pt>
                <c:pt idx="8038">
                  <c:v>40.19</c:v>
                </c:pt>
                <c:pt idx="8039">
                  <c:v>40.195</c:v>
                </c:pt>
                <c:pt idx="8040">
                  <c:v>40.200000000000003</c:v>
                </c:pt>
                <c:pt idx="8041">
                  <c:v>40.204999999999998</c:v>
                </c:pt>
                <c:pt idx="8042">
                  <c:v>40.21</c:v>
                </c:pt>
                <c:pt idx="8043">
                  <c:v>40.215000000000003</c:v>
                </c:pt>
                <c:pt idx="8044">
                  <c:v>40.22</c:v>
                </c:pt>
                <c:pt idx="8045">
                  <c:v>40.225000000000001</c:v>
                </c:pt>
                <c:pt idx="8046">
                  <c:v>40.230000000000004</c:v>
                </c:pt>
                <c:pt idx="8047">
                  <c:v>40.234999999999999</c:v>
                </c:pt>
                <c:pt idx="8048">
                  <c:v>40.24</c:v>
                </c:pt>
                <c:pt idx="8049">
                  <c:v>40.245000000000005</c:v>
                </c:pt>
                <c:pt idx="8050">
                  <c:v>40.25</c:v>
                </c:pt>
                <c:pt idx="8051">
                  <c:v>40.255000000000003</c:v>
                </c:pt>
                <c:pt idx="8052">
                  <c:v>40.260000000000005</c:v>
                </c:pt>
                <c:pt idx="8053">
                  <c:v>40.265000000000001</c:v>
                </c:pt>
                <c:pt idx="8054">
                  <c:v>40.270000000000003</c:v>
                </c:pt>
                <c:pt idx="8055">
                  <c:v>40.275000000000006</c:v>
                </c:pt>
                <c:pt idx="8056">
                  <c:v>40.28</c:v>
                </c:pt>
                <c:pt idx="8057">
                  <c:v>40.285000000000004</c:v>
                </c:pt>
                <c:pt idx="8058">
                  <c:v>40.29</c:v>
                </c:pt>
                <c:pt idx="8059">
                  <c:v>40.295000000000002</c:v>
                </c:pt>
                <c:pt idx="8060">
                  <c:v>40.300000000000004</c:v>
                </c:pt>
                <c:pt idx="8061">
                  <c:v>40.305</c:v>
                </c:pt>
                <c:pt idx="8062">
                  <c:v>40.31</c:v>
                </c:pt>
                <c:pt idx="8063">
                  <c:v>40.314999999999998</c:v>
                </c:pt>
                <c:pt idx="8064">
                  <c:v>40.32</c:v>
                </c:pt>
                <c:pt idx="8065">
                  <c:v>40.325000000000003</c:v>
                </c:pt>
                <c:pt idx="8066">
                  <c:v>40.33</c:v>
                </c:pt>
                <c:pt idx="8067">
                  <c:v>40.335000000000001</c:v>
                </c:pt>
                <c:pt idx="8068">
                  <c:v>40.340000000000003</c:v>
                </c:pt>
                <c:pt idx="8069">
                  <c:v>40.344999999999999</c:v>
                </c:pt>
                <c:pt idx="8070">
                  <c:v>40.35</c:v>
                </c:pt>
                <c:pt idx="8071">
                  <c:v>40.355000000000004</c:v>
                </c:pt>
                <c:pt idx="8072">
                  <c:v>40.36</c:v>
                </c:pt>
                <c:pt idx="8073">
                  <c:v>40.365000000000002</c:v>
                </c:pt>
                <c:pt idx="8074">
                  <c:v>40.370000000000005</c:v>
                </c:pt>
                <c:pt idx="8075">
                  <c:v>40.375</c:v>
                </c:pt>
                <c:pt idx="8076">
                  <c:v>40.380000000000003</c:v>
                </c:pt>
                <c:pt idx="8077">
                  <c:v>40.385000000000005</c:v>
                </c:pt>
                <c:pt idx="8078">
                  <c:v>40.39</c:v>
                </c:pt>
                <c:pt idx="8079">
                  <c:v>40.395000000000003</c:v>
                </c:pt>
                <c:pt idx="8080">
                  <c:v>40.400000000000006</c:v>
                </c:pt>
                <c:pt idx="8081">
                  <c:v>40.405000000000001</c:v>
                </c:pt>
                <c:pt idx="8082">
                  <c:v>40.410000000000004</c:v>
                </c:pt>
                <c:pt idx="8083">
                  <c:v>40.414999999999999</c:v>
                </c:pt>
                <c:pt idx="8084">
                  <c:v>40.42</c:v>
                </c:pt>
                <c:pt idx="8085">
                  <c:v>40.425000000000004</c:v>
                </c:pt>
                <c:pt idx="8086">
                  <c:v>40.43</c:v>
                </c:pt>
                <c:pt idx="8087">
                  <c:v>40.435000000000002</c:v>
                </c:pt>
                <c:pt idx="8088">
                  <c:v>40.44</c:v>
                </c:pt>
                <c:pt idx="8089">
                  <c:v>40.445</c:v>
                </c:pt>
                <c:pt idx="8090">
                  <c:v>40.450000000000003</c:v>
                </c:pt>
                <c:pt idx="8091">
                  <c:v>40.454999999999998</c:v>
                </c:pt>
                <c:pt idx="8092">
                  <c:v>40.46</c:v>
                </c:pt>
                <c:pt idx="8093">
                  <c:v>40.465000000000003</c:v>
                </c:pt>
                <c:pt idx="8094">
                  <c:v>40.47</c:v>
                </c:pt>
                <c:pt idx="8095">
                  <c:v>40.475000000000001</c:v>
                </c:pt>
                <c:pt idx="8096">
                  <c:v>40.480000000000004</c:v>
                </c:pt>
                <c:pt idx="8097">
                  <c:v>40.484999999999999</c:v>
                </c:pt>
                <c:pt idx="8098">
                  <c:v>40.49</c:v>
                </c:pt>
                <c:pt idx="8099">
                  <c:v>40.495000000000005</c:v>
                </c:pt>
                <c:pt idx="8100">
                  <c:v>40.5</c:v>
                </c:pt>
                <c:pt idx="8101">
                  <c:v>40.505000000000003</c:v>
                </c:pt>
                <c:pt idx="8102">
                  <c:v>40.510000000000005</c:v>
                </c:pt>
                <c:pt idx="8103">
                  <c:v>40.515000000000001</c:v>
                </c:pt>
                <c:pt idx="8104">
                  <c:v>40.520000000000003</c:v>
                </c:pt>
                <c:pt idx="8105">
                  <c:v>40.525000000000006</c:v>
                </c:pt>
                <c:pt idx="8106">
                  <c:v>40.53</c:v>
                </c:pt>
                <c:pt idx="8107">
                  <c:v>40.535000000000004</c:v>
                </c:pt>
                <c:pt idx="8108">
                  <c:v>40.54</c:v>
                </c:pt>
                <c:pt idx="8109">
                  <c:v>40.545000000000002</c:v>
                </c:pt>
                <c:pt idx="8110">
                  <c:v>40.550000000000004</c:v>
                </c:pt>
                <c:pt idx="8111">
                  <c:v>40.555</c:v>
                </c:pt>
                <c:pt idx="8112">
                  <c:v>40.56</c:v>
                </c:pt>
                <c:pt idx="8113">
                  <c:v>40.564999999999998</c:v>
                </c:pt>
                <c:pt idx="8114">
                  <c:v>40.57</c:v>
                </c:pt>
                <c:pt idx="8115">
                  <c:v>40.575000000000003</c:v>
                </c:pt>
                <c:pt idx="8116">
                  <c:v>40.58</c:v>
                </c:pt>
                <c:pt idx="8117">
                  <c:v>40.585000000000001</c:v>
                </c:pt>
                <c:pt idx="8118">
                  <c:v>40.590000000000003</c:v>
                </c:pt>
                <c:pt idx="8119">
                  <c:v>40.594999999999999</c:v>
                </c:pt>
                <c:pt idx="8120">
                  <c:v>40.6</c:v>
                </c:pt>
                <c:pt idx="8121">
                  <c:v>40.605000000000004</c:v>
                </c:pt>
                <c:pt idx="8122">
                  <c:v>40.61</c:v>
                </c:pt>
                <c:pt idx="8123">
                  <c:v>40.615000000000002</c:v>
                </c:pt>
                <c:pt idx="8124">
                  <c:v>40.620000000000005</c:v>
                </c:pt>
                <c:pt idx="8125">
                  <c:v>40.625</c:v>
                </c:pt>
                <c:pt idx="8126">
                  <c:v>40.630000000000003</c:v>
                </c:pt>
                <c:pt idx="8127">
                  <c:v>40.635000000000005</c:v>
                </c:pt>
                <c:pt idx="8128">
                  <c:v>40.64</c:v>
                </c:pt>
                <c:pt idx="8129">
                  <c:v>40.645000000000003</c:v>
                </c:pt>
                <c:pt idx="8130">
                  <c:v>40.650000000000006</c:v>
                </c:pt>
                <c:pt idx="8131">
                  <c:v>40.655000000000001</c:v>
                </c:pt>
                <c:pt idx="8132">
                  <c:v>40.660000000000004</c:v>
                </c:pt>
                <c:pt idx="8133">
                  <c:v>40.664999999999999</c:v>
                </c:pt>
                <c:pt idx="8134">
                  <c:v>40.67</c:v>
                </c:pt>
                <c:pt idx="8135">
                  <c:v>40.675000000000004</c:v>
                </c:pt>
                <c:pt idx="8136">
                  <c:v>40.68</c:v>
                </c:pt>
                <c:pt idx="8137">
                  <c:v>40.685000000000002</c:v>
                </c:pt>
                <c:pt idx="8138">
                  <c:v>40.69</c:v>
                </c:pt>
                <c:pt idx="8139">
                  <c:v>40.695</c:v>
                </c:pt>
                <c:pt idx="8140">
                  <c:v>40.700000000000003</c:v>
                </c:pt>
                <c:pt idx="8141">
                  <c:v>40.704999999999998</c:v>
                </c:pt>
                <c:pt idx="8142">
                  <c:v>40.71</c:v>
                </c:pt>
                <c:pt idx="8143">
                  <c:v>40.715000000000003</c:v>
                </c:pt>
                <c:pt idx="8144">
                  <c:v>40.72</c:v>
                </c:pt>
                <c:pt idx="8145">
                  <c:v>40.725000000000001</c:v>
                </c:pt>
                <c:pt idx="8146">
                  <c:v>40.730000000000004</c:v>
                </c:pt>
                <c:pt idx="8147">
                  <c:v>40.734999999999999</c:v>
                </c:pt>
                <c:pt idx="8148">
                  <c:v>40.74</c:v>
                </c:pt>
                <c:pt idx="8149">
                  <c:v>40.745000000000005</c:v>
                </c:pt>
                <c:pt idx="8150">
                  <c:v>40.75</c:v>
                </c:pt>
                <c:pt idx="8151">
                  <c:v>40.755000000000003</c:v>
                </c:pt>
                <c:pt idx="8152">
                  <c:v>40.760000000000005</c:v>
                </c:pt>
                <c:pt idx="8153">
                  <c:v>40.765000000000001</c:v>
                </c:pt>
                <c:pt idx="8154">
                  <c:v>40.770000000000003</c:v>
                </c:pt>
                <c:pt idx="8155">
                  <c:v>40.775000000000006</c:v>
                </c:pt>
                <c:pt idx="8156">
                  <c:v>40.78</c:v>
                </c:pt>
                <c:pt idx="8157">
                  <c:v>40.785000000000004</c:v>
                </c:pt>
                <c:pt idx="8158">
                  <c:v>40.79</c:v>
                </c:pt>
                <c:pt idx="8159">
                  <c:v>40.795000000000002</c:v>
                </c:pt>
                <c:pt idx="8160">
                  <c:v>40.800000000000004</c:v>
                </c:pt>
                <c:pt idx="8161">
                  <c:v>40.805</c:v>
                </c:pt>
                <c:pt idx="8162">
                  <c:v>40.81</c:v>
                </c:pt>
                <c:pt idx="8163">
                  <c:v>40.814999999999998</c:v>
                </c:pt>
                <c:pt idx="8164">
                  <c:v>40.82</c:v>
                </c:pt>
                <c:pt idx="8165">
                  <c:v>40.825000000000003</c:v>
                </c:pt>
                <c:pt idx="8166">
                  <c:v>40.83</c:v>
                </c:pt>
                <c:pt idx="8167">
                  <c:v>40.835000000000001</c:v>
                </c:pt>
                <c:pt idx="8168">
                  <c:v>40.840000000000003</c:v>
                </c:pt>
                <c:pt idx="8169">
                  <c:v>40.844999999999999</c:v>
                </c:pt>
                <c:pt idx="8170">
                  <c:v>40.85</c:v>
                </c:pt>
                <c:pt idx="8171">
                  <c:v>40.855000000000004</c:v>
                </c:pt>
                <c:pt idx="8172">
                  <c:v>40.86</c:v>
                </c:pt>
                <c:pt idx="8173">
                  <c:v>40.865000000000002</c:v>
                </c:pt>
                <c:pt idx="8174">
                  <c:v>40.870000000000005</c:v>
                </c:pt>
                <c:pt idx="8175">
                  <c:v>40.875</c:v>
                </c:pt>
                <c:pt idx="8176">
                  <c:v>40.880000000000003</c:v>
                </c:pt>
                <c:pt idx="8177">
                  <c:v>40.885000000000005</c:v>
                </c:pt>
                <c:pt idx="8178">
                  <c:v>40.89</c:v>
                </c:pt>
                <c:pt idx="8179">
                  <c:v>40.895000000000003</c:v>
                </c:pt>
                <c:pt idx="8180">
                  <c:v>40.900000000000006</c:v>
                </c:pt>
                <c:pt idx="8181">
                  <c:v>40.905000000000001</c:v>
                </c:pt>
                <c:pt idx="8182">
                  <c:v>40.910000000000004</c:v>
                </c:pt>
                <c:pt idx="8183">
                  <c:v>40.914999999999999</c:v>
                </c:pt>
                <c:pt idx="8184">
                  <c:v>40.92</c:v>
                </c:pt>
                <c:pt idx="8185">
                  <c:v>40.925000000000004</c:v>
                </c:pt>
                <c:pt idx="8186">
                  <c:v>40.93</c:v>
                </c:pt>
                <c:pt idx="8187">
                  <c:v>40.935000000000002</c:v>
                </c:pt>
                <c:pt idx="8188">
                  <c:v>40.94</c:v>
                </c:pt>
                <c:pt idx="8189">
                  <c:v>40.945</c:v>
                </c:pt>
                <c:pt idx="8190">
                  <c:v>40.950000000000003</c:v>
                </c:pt>
                <c:pt idx="8191">
                  <c:v>40.954999999999998</c:v>
                </c:pt>
                <c:pt idx="8192">
                  <c:v>40.96</c:v>
                </c:pt>
                <c:pt idx="8193">
                  <c:v>40.965000000000003</c:v>
                </c:pt>
                <c:pt idx="8194">
                  <c:v>40.97</c:v>
                </c:pt>
                <c:pt idx="8195">
                  <c:v>40.975000000000001</c:v>
                </c:pt>
                <c:pt idx="8196">
                  <c:v>40.980000000000004</c:v>
                </c:pt>
                <c:pt idx="8197">
                  <c:v>40.984999999999999</c:v>
                </c:pt>
                <c:pt idx="8198">
                  <c:v>40.99</c:v>
                </c:pt>
                <c:pt idx="8199">
                  <c:v>40.995000000000005</c:v>
                </c:pt>
                <c:pt idx="8200">
                  <c:v>41</c:v>
                </c:pt>
                <c:pt idx="8201">
                  <c:v>41.005000000000003</c:v>
                </c:pt>
                <c:pt idx="8202">
                  <c:v>41.010000000000005</c:v>
                </c:pt>
                <c:pt idx="8203">
                  <c:v>41.015000000000001</c:v>
                </c:pt>
                <c:pt idx="8204">
                  <c:v>41.02</c:v>
                </c:pt>
                <c:pt idx="8205">
                  <c:v>41.025000000000006</c:v>
                </c:pt>
                <c:pt idx="8206">
                  <c:v>41.03</c:v>
                </c:pt>
                <c:pt idx="8207">
                  <c:v>41.035000000000004</c:v>
                </c:pt>
                <c:pt idx="8208">
                  <c:v>41.04</c:v>
                </c:pt>
                <c:pt idx="8209">
                  <c:v>41.045000000000002</c:v>
                </c:pt>
                <c:pt idx="8210">
                  <c:v>41.050000000000004</c:v>
                </c:pt>
                <c:pt idx="8211">
                  <c:v>41.055</c:v>
                </c:pt>
                <c:pt idx="8212">
                  <c:v>41.06</c:v>
                </c:pt>
                <c:pt idx="8213">
                  <c:v>41.064999999999998</c:v>
                </c:pt>
                <c:pt idx="8214">
                  <c:v>41.07</c:v>
                </c:pt>
                <c:pt idx="8215">
                  <c:v>41.075000000000003</c:v>
                </c:pt>
                <c:pt idx="8216">
                  <c:v>41.08</c:v>
                </c:pt>
                <c:pt idx="8217">
                  <c:v>41.085000000000001</c:v>
                </c:pt>
                <c:pt idx="8218">
                  <c:v>41.09</c:v>
                </c:pt>
                <c:pt idx="8219">
                  <c:v>41.094999999999999</c:v>
                </c:pt>
                <c:pt idx="8220">
                  <c:v>41.1</c:v>
                </c:pt>
                <c:pt idx="8221">
                  <c:v>41.105000000000004</c:v>
                </c:pt>
                <c:pt idx="8222">
                  <c:v>41.11</c:v>
                </c:pt>
                <c:pt idx="8223">
                  <c:v>41.115000000000002</c:v>
                </c:pt>
                <c:pt idx="8224">
                  <c:v>41.120000000000005</c:v>
                </c:pt>
                <c:pt idx="8225">
                  <c:v>41.125</c:v>
                </c:pt>
                <c:pt idx="8226">
                  <c:v>41.13</c:v>
                </c:pt>
                <c:pt idx="8227">
                  <c:v>41.135000000000005</c:v>
                </c:pt>
                <c:pt idx="8228">
                  <c:v>41.14</c:v>
                </c:pt>
                <c:pt idx="8229">
                  <c:v>41.145000000000003</c:v>
                </c:pt>
                <c:pt idx="8230">
                  <c:v>41.150000000000006</c:v>
                </c:pt>
                <c:pt idx="8231">
                  <c:v>41.155000000000001</c:v>
                </c:pt>
                <c:pt idx="8232">
                  <c:v>41.160000000000004</c:v>
                </c:pt>
                <c:pt idx="8233">
                  <c:v>41.164999999999999</c:v>
                </c:pt>
                <c:pt idx="8234">
                  <c:v>41.17</c:v>
                </c:pt>
                <c:pt idx="8235">
                  <c:v>41.175000000000004</c:v>
                </c:pt>
                <c:pt idx="8236">
                  <c:v>41.18</c:v>
                </c:pt>
                <c:pt idx="8237">
                  <c:v>41.185000000000002</c:v>
                </c:pt>
                <c:pt idx="8238">
                  <c:v>41.19</c:v>
                </c:pt>
                <c:pt idx="8239">
                  <c:v>41.195</c:v>
                </c:pt>
                <c:pt idx="8240">
                  <c:v>41.2</c:v>
                </c:pt>
                <c:pt idx="8241">
                  <c:v>41.204999999999998</c:v>
                </c:pt>
                <c:pt idx="8242">
                  <c:v>41.21</c:v>
                </c:pt>
                <c:pt idx="8243">
                  <c:v>41.215000000000003</c:v>
                </c:pt>
                <c:pt idx="8244">
                  <c:v>41.22</c:v>
                </c:pt>
                <c:pt idx="8245">
                  <c:v>41.225000000000001</c:v>
                </c:pt>
                <c:pt idx="8246">
                  <c:v>41.230000000000004</c:v>
                </c:pt>
                <c:pt idx="8247">
                  <c:v>41.234999999999999</c:v>
                </c:pt>
                <c:pt idx="8248">
                  <c:v>41.24</c:v>
                </c:pt>
                <c:pt idx="8249">
                  <c:v>41.245000000000005</c:v>
                </c:pt>
                <c:pt idx="8250">
                  <c:v>41.25</c:v>
                </c:pt>
                <c:pt idx="8251">
                  <c:v>41.255000000000003</c:v>
                </c:pt>
                <c:pt idx="8252">
                  <c:v>41.260000000000005</c:v>
                </c:pt>
                <c:pt idx="8253">
                  <c:v>41.265000000000001</c:v>
                </c:pt>
                <c:pt idx="8254">
                  <c:v>41.27</c:v>
                </c:pt>
                <c:pt idx="8255">
                  <c:v>41.275000000000006</c:v>
                </c:pt>
                <c:pt idx="8256">
                  <c:v>41.28</c:v>
                </c:pt>
                <c:pt idx="8257">
                  <c:v>41.285000000000004</c:v>
                </c:pt>
                <c:pt idx="8258">
                  <c:v>41.29</c:v>
                </c:pt>
                <c:pt idx="8259">
                  <c:v>41.295000000000002</c:v>
                </c:pt>
                <c:pt idx="8260">
                  <c:v>41.300000000000004</c:v>
                </c:pt>
                <c:pt idx="8261">
                  <c:v>41.305</c:v>
                </c:pt>
                <c:pt idx="8262">
                  <c:v>41.31</c:v>
                </c:pt>
                <c:pt idx="8263">
                  <c:v>41.314999999999998</c:v>
                </c:pt>
                <c:pt idx="8264">
                  <c:v>41.32</c:v>
                </c:pt>
                <c:pt idx="8265">
                  <c:v>41.325000000000003</c:v>
                </c:pt>
                <c:pt idx="8266">
                  <c:v>41.33</c:v>
                </c:pt>
                <c:pt idx="8267">
                  <c:v>41.335000000000001</c:v>
                </c:pt>
                <c:pt idx="8268">
                  <c:v>41.34</c:v>
                </c:pt>
                <c:pt idx="8269">
                  <c:v>41.344999999999999</c:v>
                </c:pt>
                <c:pt idx="8270">
                  <c:v>41.35</c:v>
                </c:pt>
                <c:pt idx="8271">
                  <c:v>41.355000000000004</c:v>
                </c:pt>
                <c:pt idx="8272">
                  <c:v>41.36</c:v>
                </c:pt>
                <c:pt idx="8273">
                  <c:v>41.365000000000002</c:v>
                </c:pt>
                <c:pt idx="8274">
                  <c:v>41.370000000000005</c:v>
                </c:pt>
                <c:pt idx="8275">
                  <c:v>41.375</c:v>
                </c:pt>
                <c:pt idx="8276">
                  <c:v>41.38</c:v>
                </c:pt>
                <c:pt idx="8277">
                  <c:v>41.385000000000005</c:v>
                </c:pt>
                <c:pt idx="8278">
                  <c:v>41.39</c:v>
                </c:pt>
                <c:pt idx="8279">
                  <c:v>41.395000000000003</c:v>
                </c:pt>
                <c:pt idx="8280">
                  <c:v>41.400000000000006</c:v>
                </c:pt>
                <c:pt idx="8281">
                  <c:v>41.405000000000001</c:v>
                </c:pt>
                <c:pt idx="8282">
                  <c:v>41.410000000000004</c:v>
                </c:pt>
                <c:pt idx="8283">
                  <c:v>41.414999999999999</c:v>
                </c:pt>
                <c:pt idx="8284">
                  <c:v>41.42</c:v>
                </c:pt>
                <c:pt idx="8285">
                  <c:v>41.425000000000004</c:v>
                </c:pt>
                <c:pt idx="8286">
                  <c:v>41.43</c:v>
                </c:pt>
                <c:pt idx="8287">
                  <c:v>41.435000000000002</c:v>
                </c:pt>
                <c:pt idx="8288">
                  <c:v>41.44</c:v>
                </c:pt>
                <c:pt idx="8289">
                  <c:v>41.445</c:v>
                </c:pt>
                <c:pt idx="8290">
                  <c:v>41.45</c:v>
                </c:pt>
                <c:pt idx="8291">
                  <c:v>41.454999999999998</c:v>
                </c:pt>
                <c:pt idx="8292">
                  <c:v>41.46</c:v>
                </c:pt>
                <c:pt idx="8293">
                  <c:v>41.465000000000003</c:v>
                </c:pt>
                <c:pt idx="8294">
                  <c:v>41.47</c:v>
                </c:pt>
                <c:pt idx="8295">
                  <c:v>41.475000000000001</c:v>
                </c:pt>
                <c:pt idx="8296">
                  <c:v>41.480000000000004</c:v>
                </c:pt>
                <c:pt idx="8297">
                  <c:v>41.484999999999999</c:v>
                </c:pt>
                <c:pt idx="8298">
                  <c:v>41.49</c:v>
                </c:pt>
                <c:pt idx="8299">
                  <c:v>41.495000000000005</c:v>
                </c:pt>
                <c:pt idx="8300">
                  <c:v>41.5</c:v>
                </c:pt>
                <c:pt idx="8301">
                  <c:v>41.505000000000003</c:v>
                </c:pt>
                <c:pt idx="8302">
                  <c:v>41.510000000000005</c:v>
                </c:pt>
                <c:pt idx="8303">
                  <c:v>41.515000000000001</c:v>
                </c:pt>
                <c:pt idx="8304">
                  <c:v>41.52</c:v>
                </c:pt>
                <c:pt idx="8305">
                  <c:v>41.525000000000006</c:v>
                </c:pt>
                <c:pt idx="8306">
                  <c:v>41.53</c:v>
                </c:pt>
                <c:pt idx="8307">
                  <c:v>41.535000000000004</c:v>
                </c:pt>
                <c:pt idx="8308">
                  <c:v>41.54</c:v>
                </c:pt>
                <c:pt idx="8309">
                  <c:v>41.545000000000002</c:v>
                </c:pt>
                <c:pt idx="8310">
                  <c:v>41.550000000000004</c:v>
                </c:pt>
                <c:pt idx="8311">
                  <c:v>41.555</c:v>
                </c:pt>
                <c:pt idx="8312">
                  <c:v>41.56</c:v>
                </c:pt>
                <c:pt idx="8313">
                  <c:v>41.564999999999998</c:v>
                </c:pt>
                <c:pt idx="8314">
                  <c:v>41.57</c:v>
                </c:pt>
                <c:pt idx="8315">
                  <c:v>41.575000000000003</c:v>
                </c:pt>
                <c:pt idx="8316">
                  <c:v>41.58</c:v>
                </c:pt>
                <c:pt idx="8317">
                  <c:v>41.585000000000001</c:v>
                </c:pt>
                <c:pt idx="8318">
                  <c:v>41.59</c:v>
                </c:pt>
                <c:pt idx="8319">
                  <c:v>41.594999999999999</c:v>
                </c:pt>
                <c:pt idx="8320">
                  <c:v>41.6</c:v>
                </c:pt>
                <c:pt idx="8321">
                  <c:v>41.605000000000004</c:v>
                </c:pt>
                <c:pt idx="8322">
                  <c:v>41.61</c:v>
                </c:pt>
                <c:pt idx="8323">
                  <c:v>41.615000000000002</c:v>
                </c:pt>
                <c:pt idx="8324">
                  <c:v>41.620000000000005</c:v>
                </c:pt>
                <c:pt idx="8325">
                  <c:v>41.625</c:v>
                </c:pt>
                <c:pt idx="8326">
                  <c:v>41.63</c:v>
                </c:pt>
                <c:pt idx="8327">
                  <c:v>41.635000000000005</c:v>
                </c:pt>
                <c:pt idx="8328">
                  <c:v>41.64</c:v>
                </c:pt>
                <c:pt idx="8329">
                  <c:v>41.645000000000003</c:v>
                </c:pt>
                <c:pt idx="8330">
                  <c:v>41.650000000000006</c:v>
                </c:pt>
                <c:pt idx="8331">
                  <c:v>41.655000000000001</c:v>
                </c:pt>
                <c:pt idx="8332">
                  <c:v>41.660000000000004</c:v>
                </c:pt>
                <c:pt idx="8333">
                  <c:v>41.664999999999999</c:v>
                </c:pt>
                <c:pt idx="8334">
                  <c:v>41.67</c:v>
                </c:pt>
                <c:pt idx="8335">
                  <c:v>41.675000000000004</c:v>
                </c:pt>
                <c:pt idx="8336">
                  <c:v>41.68</c:v>
                </c:pt>
                <c:pt idx="8337">
                  <c:v>41.685000000000002</c:v>
                </c:pt>
                <c:pt idx="8338">
                  <c:v>41.69</c:v>
                </c:pt>
                <c:pt idx="8339">
                  <c:v>41.695</c:v>
                </c:pt>
                <c:pt idx="8340">
                  <c:v>41.7</c:v>
                </c:pt>
                <c:pt idx="8341">
                  <c:v>41.704999999999998</c:v>
                </c:pt>
                <c:pt idx="8342">
                  <c:v>41.71</c:v>
                </c:pt>
                <c:pt idx="8343">
                  <c:v>41.715000000000003</c:v>
                </c:pt>
                <c:pt idx="8344">
                  <c:v>41.72</c:v>
                </c:pt>
                <c:pt idx="8345">
                  <c:v>41.725000000000001</c:v>
                </c:pt>
                <c:pt idx="8346">
                  <c:v>41.730000000000004</c:v>
                </c:pt>
                <c:pt idx="8347">
                  <c:v>41.734999999999999</c:v>
                </c:pt>
                <c:pt idx="8348">
                  <c:v>41.74</c:v>
                </c:pt>
                <c:pt idx="8349">
                  <c:v>41.745000000000005</c:v>
                </c:pt>
                <c:pt idx="8350">
                  <c:v>41.75</c:v>
                </c:pt>
                <c:pt idx="8351">
                  <c:v>41.755000000000003</c:v>
                </c:pt>
                <c:pt idx="8352">
                  <c:v>41.760000000000005</c:v>
                </c:pt>
                <c:pt idx="8353">
                  <c:v>41.765000000000001</c:v>
                </c:pt>
                <c:pt idx="8354">
                  <c:v>41.77</c:v>
                </c:pt>
                <c:pt idx="8355">
                  <c:v>41.775000000000006</c:v>
                </c:pt>
                <c:pt idx="8356">
                  <c:v>41.78</c:v>
                </c:pt>
                <c:pt idx="8357">
                  <c:v>41.785000000000004</c:v>
                </c:pt>
                <c:pt idx="8358">
                  <c:v>41.79</c:v>
                </c:pt>
                <c:pt idx="8359">
                  <c:v>41.795000000000002</c:v>
                </c:pt>
                <c:pt idx="8360">
                  <c:v>41.800000000000004</c:v>
                </c:pt>
                <c:pt idx="8361">
                  <c:v>41.805</c:v>
                </c:pt>
                <c:pt idx="8362">
                  <c:v>41.81</c:v>
                </c:pt>
                <c:pt idx="8363">
                  <c:v>41.814999999999998</c:v>
                </c:pt>
                <c:pt idx="8364">
                  <c:v>41.82</c:v>
                </c:pt>
                <c:pt idx="8365">
                  <c:v>41.825000000000003</c:v>
                </c:pt>
                <c:pt idx="8366">
                  <c:v>41.83</c:v>
                </c:pt>
                <c:pt idx="8367">
                  <c:v>41.835000000000001</c:v>
                </c:pt>
                <c:pt idx="8368">
                  <c:v>41.84</c:v>
                </c:pt>
                <c:pt idx="8369">
                  <c:v>41.844999999999999</c:v>
                </c:pt>
                <c:pt idx="8370">
                  <c:v>41.85</c:v>
                </c:pt>
                <c:pt idx="8371">
                  <c:v>41.855000000000004</c:v>
                </c:pt>
                <c:pt idx="8372">
                  <c:v>41.86</c:v>
                </c:pt>
                <c:pt idx="8373">
                  <c:v>41.865000000000002</c:v>
                </c:pt>
                <c:pt idx="8374">
                  <c:v>41.870000000000005</c:v>
                </c:pt>
                <c:pt idx="8375">
                  <c:v>41.875</c:v>
                </c:pt>
                <c:pt idx="8376">
                  <c:v>41.88</c:v>
                </c:pt>
                <c:pt idx="8377">
                  <c:v>41.885000000000005</c:v>
                </c:pt>
                <c:pt idx="8378">
                  <c:v>41.89</c:v>
                </c:pt>
                <c:pt idx="8379">
                  <c:v>41.895000000000003</c:v>
                </c:pt>
                <c:pt idx="8380">
                  <c:v>41.900000000000006</c:v>
                </c:pt>
                <c:pt idx="8381">
                  <c:v>41.905000000000001</c:v>
                </c:pt>
                <c:pt idx="8382">
                  <c:v>41.910000000000004</c:v>
                </c:pt>
                <c:pt idx="8383">
                  <c:v>41.914999999999999</c:v>
                </c:pt>
                <c:pt idx="8384">
                  <c:v>41.92</c:v>
                </c:pt>
                <c:pt idx="8385">
                  <c:v>41.925000000000004</c:v>
                </c:pt>
                <c:pt idx="8386">
                  <c:v>41.93</c:v>
                </c:pt>
                <c:pt idx="8387">
                  <c:v>41.935000000000002</c:v>
                </c:pt>
                <c:pt idx="8388">
                  <c:v>41.94</c:v>
                </c:pt>
                <c:pt idx="8389">
                  <c:v>41.945</c:v>
                </c:pt>
                <c:pt idx="8390">
                  <c:v>41.95</c:v>
                </c:pt>
                <c:pt idx="8391">
                  <c:v>41.954999999999998</c:v>
                </c:pt>
                <c:pt idx="8392">
                  <c:v>41.96</c:v>
                </c:pt>
                <c:pt idx="8393">
                  <c:v>41.965000000000003</c:v>
                </c:pt>
                <c:pt idx="8394">
                  <c:v>41.97</c:v>
                </c:pt>
                <c:pt idx="8395">
                  <c:v>41.975000000000001</c:v>
                </c:pt>
                <c:pt idx="8396">
                  <c:v>41.980000000000004</c:v>
                </c:pt>
                <c:pt idx="8397">
                  <c:v>41.984999999999999</c:v>
                </c:pt>
                <c:pt idx="8398">
                  <c:v>41.99</c:v>
                </c:pt>
                <c:pt idx="8399">
                  <c:v>41.995000000000005</c:v>
                </c:pt>
                <c:pt idx="8400">
                  <c:v>42</c:v>
                </c:pt>
                <c:pt idx="8401">
                  <c:v>42.005000000000003</c:v>
                </c:pt>
                <c:pt idx="8402">
                  <c:v>42.010000000000005</c:v>
                </c:pt>
                <c:pt idx="8403">
                  <c:v>42.015000000000001</c:v>
                </c:pt>
                <c:pt idx="8404">
                  <c:v>42.02</c:v>
                </c:pt>
                <c:pt idx="8405">
                  <c:v>42.025000000000006</c:v>
                </c:pt>
                <c:pt idx="8406">
                  <c:v>42.03</c:v>
                </c:pt>
                <c:pt idx="8407">
                  <c:v>42.035000000000004</c:v>
                </c:pt>
                <c:pt idx="8408">
                  <c:v>42.04</c:v>
                </c:pt>
                <c:pt idx="8409">
                  <c:v>42.045000000000002</c:v>
                </c:pt>
                <c:pt idx="8410">
                  <c:v>42.050000000000004</c:v>
                </c:pt>
                <c:pt idx="8411">
                  <c:v>42.055</c:v>
                </c:pt>
                <c:pt idx="8412">
                  <c:v>42.06</c:v>
                </c:pt>
                <c:pt idx="8413">
                  <c:v>42.064999999999998</c:v>
                </c:pt>
                <c:pt idx="8414">
                  <c:v>42.07</c:v>
                </c:pt>
                <c:pt idx="8415">
                  <c:v>42.075000000000003</c:v>
                </c:pt>
                <c:pt idx="8416">
                  <c:v>42.08</c:v>
                </c:pt>
                <c:pt idx="8417">
                  <c:v>42.085000000000001</c:v>
                </c:pt>
                <c:pt idx="8418">
                  <c:v>42.09</c:v>
                </c:pt>
                <c:pt idx="8419">
                  <c:v>42.094999999999999</c:v>
                </c:pt>
                <c:pt idx="8420">
                  <c:v>42.1</c:v>
                </c:pt>
                <c:pt idx="8421">
                  <c:v>42.105000000000004</c:v>
                </c:pt>
                <c:pt idx="8422">
                  <c:v>42.11</c:v>
                </c:pt>
                <c:pt idx="8423">
                  <c:v>42.115000000000002</c:v>
                </c:pt>
                <c:pt idx="8424">
                  <c:v>42.120000000000005</c:v>
                </c:pt>
                <c:pt idx="8425">
                  <c:v>42.125</c:v>
                </c:pt>
                <c:pt idx="8426">
                  <c:v>42.13</c:v>
                </c:pt>
                <c:pt idx="8427">
                  <c:v>42.135000000000005</c:v>
                </c:pt>
                <c:pt idx="8428">
                  <c:v>42.14</c:v>
                </c:pt>
                <c:pt idx="8429">
                  <c:v>42.145000000000003</c:v>
                </c:pt>
                <c:pt idx="8430">
                  <c:v>42.150000000000006</c:v>
                </c:pt>
                <c:pt idx="8431">
                  <c:v>42.155000000000001</c:v>
                </c:pt>
                <c:pt idx="8432">
                  <c:v>42.160000000000004</c:v>
                </c:pt>
                <c:pt idx="8433">
                  <c:v>42.164999999999999</c:v>
                </c:pt>
                <c:pt idx="8434">
                  <c:v>42.17</c:v>
                </c:pt>
                <c:pt idx="8435">
                  <c:v>42.175000000000004</c:v>
                </c:pt>
                <c:pt idx="8436">
                  <c:v>42.18</c:v>
                </c:pt>
                <c:pt idx="8437">
                  <c:v>42.185000000000002</c:v>
                </c:pt>
                <c:pt idx="8438">
                  <c:v>42.19</c:v>
                </c:pt>
                <c:pt idx="8439">
                  <c:v>42.195</c:v>
                </c:pt>
                <c:pt idx="8440">
                  <c:v>42.2</c:v>
                </c:pt>
                <c:pt idx="8441">
                  <c:v>42.204999999999998</c:v>
                </c:pt>
                <c:pt idx="8442">
                  <c:v>42.21</c:v>
                </c:pt>
                <c:pt idx="8443">
                  <c:v>42.215000000000003</c:v>
                </c:pt>
                <c:pt idx="8444">
                  <c:v>42.22</c:v>
                </c:pt>
                <c:pt idx="8445">
                  <c:v>42.225000000000001</c:v>
                </c:pt>
                <c:pt idx="8446">
                  <c:v>42.230000000000004</c:v>
                </c:pt>
                <c:pt idx="8447">
                  <c:v>42.234999999999999</c:v>
                </c:pt>
                <c:pt idx="8448">
                  <c:v>42.24</c:v>
                </c:pt>
                <c:pt idx="8449">
                  <c:v>42.245000000000005</c:v>
                </c:pt>
                <c:pt idx="8450">
                  <c:v>42.25</c:v>
                </c:pt>
                <c:pt idx="8451">
                  <c:v>42.255000000000003</c:v>
                </c:pt>
                <c:pt idx="8452">
                  <c:v>42.260000000000005</c:v>
                </c:pt>
                <c:pt idx="8453">
                  <c:v>42.265000000000001</c:v>
                </c:pt>
                <c:pt idx="8454">
                  <c:v>42.27</c:v>
                </c:pt>
                <c:pt idx="8455">
                  <c:v>42.275000000000006</c:v>
                </c:pt>
                <c:pt idx="8456">
                  <c:v>42.28</c:v>
                </c:pt>
                <c:pt idx="8457">
                  <c:v>42.285000000000004</c:v>
                </c:pt>
                <c:pt idx="8458">
                  <c:v>42.29</c:v>
                </c:pt>
                <c:pt idx="8459">
                  <c:v>42.295000000000002</c:v>
                </c:pt>
                <c:pt idx="8460">
                  <c:v>42.300000000000004</c:v>
                </c:pt>
                <c:pt idx="8461">
                  <c:v>42.305</c:v>
                </c:pt>
                <c:pt idx="8462">
                  <c:v>42.31</c:v>
                </c:pt>
                <c:pt idx="8463">
                  <c:v>42.314999999999998</c:v>
                </c:pt>
                <c:pt idx="8464">
                  <c:v>42.32</c:v>
                </c:pt>
                <c:pt idx="8465">
                  <c:v>42.325000000000003</c:v>
                </c:pt>
                <c:pt idx="8466">
                  <c:v>42.33</c:v>
                </c:pt>
                <c:pt idx="8467">
                  <c:v>42.335000000000001</c:v>
                </c:pt>
                <c:pt idx="8468">
                  <c:v>42.34</c:v>
                </c:pt>
                <c:pt idx="8469">
                  <c:v>42.344999999999999</c:v>
                </c:pt>
                <c:pt idx="8470">
                  <c:v>42.35</c:v>
                </c:pt>
                <c:pt idx="8471">
                  <c:v>42.355000000000004</c:v>
                </c:pt>
                <c:pt idx="8472">
                  <c:v>42.36</c:v>
                </c:pt>
                <c:pt idx="8473">
                  <c:v>42.365000000000002</c:v>
                </c:pt>
                <c:pt idx="8474">
                  <c:v>42.370000000000005</c:v>
                </c:pt>
                <c:pt idx="8475">
                  <c:v>42.375</c:v>
                </c:pt>
                <c:pt idx="8476">
                  <c:v>42.38</c:v>
                </c:pt>
                <c:pt idx="8477">
                  <c:v>42.385000000000005</c:v>
                </c:pt>
                <c:pt idx="8478">
                  <c:v>42.39</c:v>
                </c:pt>
                <c:pt idx="8479">
                  <c:v>42.395000000000003</c:v>
                </c:pt>
                <c:pt idx="8480">
                  <c:v>42.400000000000006</c:v>
                </c:pt>
                <c:pt idx="8481">
                  <c:v>42.405000000000001</c:v>
                </c:pt>
                <c:pt idx="8482">
                  <c:v>42.410000000000004</c:v>
                </c:pt>
                <c:pt idx="8483">
                  <c:v>42.414999999999999</c:v>
                </c:pt>
                <c:pt idx="8484">
                  <c:v>42.42</c:v>
                </c:pt>
                <c:pt idx="8485">
                  <c:v>42.425000000000004</c:v>
                </c:pt>
                <c:pt idx="8486">
                  <c:v>42.43</c:v>
                </c:pt>
                <c:pt idx="8487">
                  <c:v>42.435000000000002</c:v>
                </c:pt>
                <c:pt idx="8488">
                  <c:v>42.44</c:v>
                </c:pt>
                <c:pt idx="8489">
                  <c:v>42.445</c:v>
                </c:pt>
                <c:pt idx="8490">
                  <c:v>42.45</c:v>
                </c:pt>
                <c:pt idx="8491">
                  <c:v>42.454999999999998</c:v>
                </c:pt>
                <c:pt idx="8492">
                  <c:v>42.46</c:v>
                </c:pt>
                <c:pt idx="8493">
                  <c:v>42.465000000000003</c:v>
                </c:pt>
                <c:pt idx="8494">
                  <c:v>42.47</c:v>
                </c:pt>
                <c:pt idx="8495">
                  <c:v>42.475000000000001</c:v>
                </c:pt>
                <c:pt idx="8496">
                  <c:v>42.480000000000004</c:v>
                </c:pt>
                <c:pt idx="8497">
                  <c:v>42.484999999999999</c:v>
                </c:pt>
                <c:pt idx="8498">
                  <c:v>42.49</c:v>
                </c:pt>
                <c:pt idx="8499">
                  <c:v>42.495000000000005</c:v>
                </c:pt>
                <c:pt idx="8500">
                  <c:v>42.5</c:v>
                </c:pt>
                <c:pt idx="8501">
                  <c:v>42.505000000000003</c:v>
                </c:pt>
                <c:pt idx="8502">
                  <c:v>42.510000000000005</c:v>
                </c:pt>
                <c:pt idx="8503">
                  <c:v>42.515000000000001</c:v>
                </c:pt>
                <c:pt idx="8504">
                  <c:v>42.52</c:v>
                </c:pt>
                <c:pt idx="8505">
                  <c:v>42.525000000000006</c:v>
                </c:pt>
                <c:pt idx="8506">
                  <c:v>42.53</c:v>
                </c:pt>
                <c:pt idx="8507">
                  <c:v>42.535000000000004</c:v>
                </c:pt>
                <c:pt idx="8508">
                  <c:v>42.54</c:v>
                </c:pt>
                <c:pt idx="8509">
                  <c:v>42.545000000000002</c:v>
                </c:pt>
                <c:pt idx="8510">
                  <c:v>42.550000000000004</c:v>
                </c:pt>
                <c:pt idx="8511">
                  <c:v>42.555</c:v>
                </c:pt>
                <c:pt idx="8512">
                  <c:v>42.56</c:v>
                </c:pt>
                <c:pt idx="8513">
                  <c:v>42.564999999999998</c:v>
                </c:pt>
                <c:pt idx="8514">
                  <c:v>42.57</c:v>
                </c:pt>
                <c:pt idx="8515">
                  <c:v>42.575000000000003</c:v>
                </c:pt>
                <c:pt idx="8516">
                  <c:v>42.58</c:v>
                </c:pt>
                <c:pt idx="8517">
                  <c:v>42.585000000000001</c:v>
                </c:pt>
                <c:pt idx="8518">
                  <c:v>42.59</c:v>
                </c:pt>
                <c:pt idx="8519">
                  <c:v>42.594999999999999</c:v>
                </c:pt>
                <c:pt idx="8520">
                  <c:v>42.6</c:v>
                </c:pt>
                <c:pt idx="8521">
                  <c:v>42.605000000000004</c:v>
                </c:pt>
                <c:pt idx="8522">
                  <c:v>42.61</c:v>
                </c:pt>
                <c:pt idx="8523">
                  <c:v>42.615000000000002</c:v>
                </c:pt>
                <c:pt idx="8524">
                  <c:v>42.620000000000005</c:v>
                </c:pt>
                <c:pt idx="8525">
                  <c:v>42.625</c:v>
                </c:pt>
                <c:pt idx="8526">
                  <c:v>42.63</c:v>
                </c:pt>
                <c:pt idx="8527">
                  <c:v>42.635000000000005</c:v>
                </c:pt>
                <c:pt idx="8528">
                  <c:v>42.64</c:v>
                </c:pt>
                <c:pt idx="8529">
                  <c:v>42.645000000000003</c:v>
                </c:pt>
                <c:pt idx="8530">
                  <c:v>42.650000000000006</c:v>
                </c:pt>
                <c:pt idx="8531">
                  <c:v>42.655000000000001</c:v>
                </c:pt>
                <c:pt idx="8532">
                  <c:v>42.660000000000004</c:v>
                </c:pt>
                <c:pt idx="8533">
                  <c:v>42.664999999999999</c:v>
                </c:pt>
                <c:pt idx="8534">
                  <c:v>42.67</c:v>
                </c:pt>
                <c:pt idx="8535">
                  <c:v>42.675000000000004</c:v>
                </c:pt>
                <c:pt idx="8536">
                  <c:v>42.68</c:v>
                </c:pt>
                <c:pt idx="8537">
                  <c:v>42.685000000000002</c:v>
                </c:pt>
                <c:pt idx="8538">
                  <c:v>42.69</c:v>
                </c:pt>
                <c:pt idx="8539">
                  <c:v>42.695</c:v>
                </c:pt>
                <c:pt idx="8540">
                  <c:v>42.7</c:v>
                </c:pt>
                <c:pt idx="8541">
                  <c:v>42.704999999999998</c:v>
                </c:pt>
                <c:pt idx="8542">
                  <c:v>42.71</c:v>
                </c:pt>
                <c:pt idx="8543">
                  <c:v>42.715000000000003</c:v>
                </c:pt>
                <c:pt idx="8544">
                  <c:v>42.72</c:v>
                </c:pt>
                <c:pt idx="8545">
                  <c:v>42.725000000000001</c:v>
                </c:pt>
                <c:pt idx="8546">
                  <c:v>42.730000000000004</c:v>
                </c:pt>
                <c:pt idx="8547">
                  <c:v>42.734999999999999</c:v>
                </c:pt>
                <c:pt idx="8548">
                  <c:v>42.74</c:v>
                </c:pt>
                <c:pt idx="8549">
                  <c:v>42.745000000000005</c:v>
                </c:pt>
                <c:pt idx="8550">
                  <c:v>42.75</c:v>
                </c:pt>
                <c:pt idx="8551">
                  <c:v>42.755000000000003</c:v>
                </c:pt>
                <c:pt idx="8552">
                  <c:v>42.760000000000005</c:v>
                </c:pt>
                <c:pt idx="8553">
                  <c:v>42.765000000000001</c:v>
                </c:pt>
                <c:pt idx="8554">
                  <c:v>42.77</c:v>
                </c:pt>
                <c:pt idx="8555">
                  <c:v>42.775000000000006</c:v>
                </c:pt>
                <c:pt idx="8556">
                  <c:v>42.78</c:v>
                </c:pt>
                <c:pt idx="8557">
                  <c:v>42.785000000000004</c:v>
                </c:pt>
                <c:pt idx="8558">
                  <c:v>42.79</c:v>
                </c:pt>
                <c:pt idx="8559">
                  <c:v>42.795000000000002</c:v>
                </c:pt>
                <c:pt idx="8560">
                  <c:v>42.800000000000004</c:v>
                </c:pt>
                <c:pt idx="8561">
                  <c:v>42.805</c:v>
                </c:pt>
                <c:pt idx="8562">
                  <c:v>42.81</c:v>
                </c:pt>
                <c:pt idx="8563">
                  <c:v>42.814999999999998</c:v>
                </c:pt>
                <c:pt idx="8564">
                  <c:v>42.82</c:v>
                </c:pt>
                <c:pt idx="8565">
                  <c:v>42.825000000000003</c:v>
                </c:pt>
                <c:pt idx="8566">
                  <c:v>42.83</c:v>
                </c:pt>
                <c:pt idx="8567">
                  <c:v>42.835000000000001</c:v>
                </c:pt>
                <c:pt idx="8568">
                  <c:v>42.84</c:v>
                </c:pt>
                <c:pt idx="8569">
                  <c:v>42.844999999999999</c:v>
                </c:pt>
                <c:pt idx="8570">
                  <c:v>42.85</c:v>
                </c:pt>
                <c:pt idx="8571">
                  <c:v>42.855000000000004</c:v>
                </c:pt>
                <c:pt idx="8572">
                  <c:v>42.86</c:v>
                </c:pt>
                <c:pt idx="8573">
                  <c:v>42.865000000000002</c:v>
                </c:pt>
                <c:pt idx="8574">
                  <c:v>42.870000000000005</c:v>
                </c:pt>
                <c:pt idx="8575">
                  <c:v>42.875</c:v>
                </c:pt>
                <c:pt idx="8576">
                  <c:v>42.88</c:v>
                </c:pt>
                <c:pt idx="8577">
                  <c:v>42.885000000000005</c:v>
                </c:pt>
                <c:pt idx="8578">
                  <c:v>42.89</c:v>
                </c:pt>
                <c:pt idx="8579">
                  <c:v>42.895000000000003</c:v>
                </c:pt>
                <c:pt idx="8580">
                  <c:v>42.900000000000006</c:v>
                </c:pt>
                <c:pt idx="8581">
                  <c:v>42.905000000000001</c:v>
                </c:pt>
                <c:pt idx="8582">
                  <c:v>42.910000000000004</c:v>
                </c:pt>
                <c:pt idx="8583">
                  <c:v>42.914999999999999</c:v>
                </c:pt>
                <c:pt idx="8584">
                  <c:v>42.92</c:v>
                </c:pt>
                <c:pt idx="8585">
                  <c:v>42.925000000000004</c:v>
                </c:pt>
                <c:pt idx="8586">
                  <c:v>42.93</c:v>
                </c:pt>
                <c:pt idx="8587">
                  <c:v>42.935000000000002</c:v>
                </c:pt>
                <c:pt idx="8588">
                  <c:v>42.94</c:v>
                </c:pt>
                <c:pt idx="8589">
                  <c:v>42.945</c:v>
                </c:pt>
                <c:pt idx="8590">
                  <c:v>42.95</c:v>
                </c:pt>
                <c:pt idx="8591">
                  <c:v>42.954999999999998</c:v>
                </c:pt>
                <c:pt idx="8592">
                  <c:v>42.96</c:v>
                </c:pt>
                <c:pt idx="8593">
                  <c:v>42.965000000000003</c:v>
                </c:pt>
                <c:pt idx="8594">
                  <c:v>42.97</c:v>
                </c:pt>
                <c:pt idx="8595">
                  <c:v>42.975000000000001</c:v>
                </c:pt>
                <c:pt idx="8596">
                  <c:v>42.980000000000004</c:v>
                </c:pt>
                <c:pt idx="8597">
                  <c:v>42.984999999999999</c:v>
                </c:pt>
                <c:pt idx="8598">
                  <c:v>42.99</c:v>
                </c:pt>
                <c:pt idx="8599">
                  <c:v>42.995000000000005</c:v>
                </c:pt>
                <c:pt idx="8600">
                  <c:v>43</c:v>
                </c:pt>
                <c:pt idx="8601">
                  <c:v>43.005000000000003</c:v>
                </c:pt>
                <c:pt idx="8602">
                  <c:v>43.010000000000005</c:v>
                </c:pt>
                <c:pt idx="8603">
                  <c:v>43.015000000000001</c:v>
                </c:pt>
                <c:pt idx="8604">
                  <c:v>43.02</c:v>
                </c:pt>
                <c:pt idx="8605">
                  <c:v>43.025000000000006</c:v>
                </c:pt>
                <c:pt idx="8606">
                  <c:v>43.03</c:v>
                </c:pt>
                <c:pt idx="8607">
                  <c:v>43.035000000000004</c:v>
                </c:pt>
                <c:pt idx="8608">
                  <c:v>43.04</c:v>
                </c:pt>
                <c:pt idx="8609">
                  <c:v>43.045000000000002</c:v>
                </c:pt>
                <c:pt idx="8610">
                  <c:v>43.050000000000004</c:v>
                </c:pt>
                <c:pt idx="8611">
                  <c:v>43.055</c:v>
                </c:pt>
                <c:pt idx="8612">
                  <c:v>43.06</c:v>
                </c:pt>
                <c:pt idx="8613">
                  <c:v>43.064999999999998</c:v>
                </c:pt>
                <c:pt idx="8614">
                  <c:v>43.07</c:v>
                </c:pt>
                <c:pt idx="8615">
                  <c:v>43.075000000000003</c:v>
                </c:pt>
                <c:pt idx="8616">
                  <c:v>43.08</c:v>
                </c:pt>
                <c:pt idx="8617">
                  <c:v>43.085000000000001</c:v>
                </c:pt>
                <c:pt idx="8618">
                  <c:v>43.09</c:v>
                </c:pt>
                <c:pt idx="8619">
                  <c:v>43.094999999999999</c:v>
                </c:pt>
                <c:pt idx="8620">
                  <c:v>43.1</c:v>
                </c:pt>
                <c:pt idx="8621">
                  <c:v>43.105000000000004</c:v>
                </c:pt>
                <c:pt idx="8622">
                  <c:v>43.11</c:v>
                </c:pt>
                <c:pt idx="8623">
                  <c:v>43.115000000000002</c:v>
                </c:pt>
                <c:pt idx="8624">
                  <c:v>43.120000000000005</c:v>
                </c:pt>
                <c:pt idx="8625">
                  <c:v>43.125</c:v>
                </c:pt>
                <c:pt idx="8626">
                  <c:v>43.13</c:v>
                </c:pt>
                <c:pt idx="8627">
                  <c:v>43.135000000000005</c:v>
                </c:pt>
                <c:pt idx="8628">
                  <c:v>43.14</c:v>
                </c:pt>
                <c:pt idx="8629">
                  <c:v>43.145000000000003</c:v>
                </c:pt>
                <c:pt idx="8630">
                  <c:v>43.150000000000006</c:v>
                </c:pt>
                <c:pt idx="8631">
                  <c:v>43.155000000000001</c:v>
                </c:pt>
                <c:pt idx="8632">
                  <c:v>43.160000000000004</c:v>
                </c:pt>
                <c:pt idx="8633">
                  <c:v>43.164999999999999</c:v>
                </c:pt>
                <c:pt idx="8634">
                  <c:v>43.17</c:v>
                </c:pt>
                <c:pt idx="8635">
                  <c:v>43.175000000000004</c:v>
                </c:pt>
                <c:pt idx="8636">
                  <c:v>43.18</c:v>
                </c:pt>
                <c:pt idx="8637">
                  <c:v>43.185000000000002</c:v>
                </c:pt>
                <c:pt idx="8638">
                  <c:v>43.19</c:v>
                </c:pt>
                <c:pt idx="8639">
                  <c:v>43.195</c:v>
                </c:pt>
                <c:pt idx="8640">
                  <c:v>43.2</c:v>
                </c:pt>
                <c:pt idx="8641">
                  <c:v>43.204999999999998</c:v>
                </c:pt>
                <c:pt idx="8642">
                  <c:v>43.21</c:v>
                </c:pt>
                <c:pt idx="8643">
                  <c:v>43.215000000000003</c:v>
                </c:pt>
                <c:pt idx="8644">
                  <c:v>43.22</c:v>
                </c:pt>
                <c:pt idx="8645">
                  <c:v>43.225000000000001</c:v>
                </c:pt>
                <c:pt idx="8646">
                  <c:v>43.230000000000004</c:v>
                </c:pt>
                <c:pt idx="8647">
                  <c:v>43.234999999999999</c:v>
                </c:pt>
                <c:pt idx="8648">
                  <c:v>43.24</c:v>
                </c:pt>
                <c:pt idx="8649">
                  <c:v>43.245000000000005</c:v>
                </c:pt>
                <c:pt idx="8650">
                  <c:v>43.25</c:v>
                </c:pt>
                <c:pt idx="8651">
                  <c:v>43.255000000000003</c:v>
                </c:pt>
                <c:pt idx="8652">
                  <c:v>43.260000000000005</c:v>
                </c:pt>
                <c:pt idx="8653">
                  <c:v>43.265000000000001</c:v>
                </c:pt>
                <c:pt idx="8654">
                  <c:v>43.27</c:v>
                </c:pt>
                <c:pt idx="8655">
                  <c:v>43.275000000000006</c:v>
                </c:pt>
                <c:pt idx="8656">
                  <c:v>43.28</c:v>
                </c:pt>
                <c:pt idx="8657">
                  <c:v>43.285000000000004</c:v>
                </c:pt>
                <c:pt idx="8658">
                  <c:v>43.29</c:v>
                </c:pt>
                <c:pt idx="8659">
                  <c:v>43.295000000000002</c:v>
                </c:pt>
                <c:pt idx="8660">
                  <c:v>43.300000000000004</c:v>
                </c:pt>
                <c:pt idx="8661">
                  <c:v>43.305</c:v>
                </c:pt>
                <c:pt idx="8662">
                  <c:v>43.31</c:v>
                </c:pt>
                <c:pt idx="8663">
                  <c:v>43.314999999999998</c:v>
                </c:pt>
                <c:pt idx="8664">
                  <c:v>43.32</c:v>
                </c:pt>
                <c:pt idx="8665">
                  <c:v>43.325000000000003</c:v>
                </c:pt>
                <c:pt idx="8666">
                  <c:v>43.33</c:v>
                </c:pt>
                <c:pt idx="8667">
                  <c:v>43.335000000000001</c:v>
                </c:pt>
                <c:pt idx="8668">
                  <c:v>43.34</c:v>
                </c:pt>
                <c:pt idx="8669">
                  <c:v>43.344999999999999</c:v>
                </c:pt>
                <c:pt idx="8670">
                  <c:v>43.35</c:v>
                </c:pt>
                <c:pt idx="8671">
                  <c:v>43.355000000000004</c:v>
                </c:pt>
                <c:pt idx="8672">
                  <c:v>43.36</c:v>
                </c:pt>
                <c:pt idx="8673">
                  <c:v>43.365000000000002</c:v>
                </c:pt>
                <c:pt idx="8674">
                  <c:v>43.370000000000005</c:v>
                </c:pt>
                <c:pt idx="8675">
                  <c:v>43.375</c:v>
                </c:pt>
                <c:pt idx="8676">
                  <c:v>43.38</c:v>
                </c:pt>
                <c:pt idx="8677">
                  <c:v>43.385000000000005</c:v>
                </c:pt>
                <c:pt idx="8678">
                  <c:v>43.39</c:v>
                </c:pt>
                <c:pt idx="8679">
                  <c:v>43.395000000000003</c:v>
                </c:pt>
                <c:pt idx="8680">
                  <c:v>43.400000000000006</c:v>
                </c:pt>
                <c:pt idx="8681">
                  <c:v>43.405000000000001</c:v>
                </c:pt>
                <c:pt idx="8682">
                  <c:v>43.410000000000004</c:v>
                </c:pt>
                <c:pt idx="8683">
                  <c:v>43.414999999999999</c:v>
                </c:pt>
                <c:pt idx="8684">
                  <c:v>43.42</c:v>
                </c:pt>
                <c:pt idx="8685">
                  <c:v>43.425000000000004</c:v>
                </c:pt>
                <c:pt idx="8686">
                  <c:v>43.43</c:v>
                </c:pt>
                <c:pt idx="8687">
                  <c:v>43.435000000000002</c:v>
                </c:pt>
                <c:pt idx="8688">
                  <c:v>43.44</c:v>
                </c:pt>
                <c:pt idx="8689">
                  <c:v>43.445</c:v>
                </c:pt>
                <c:pt idx="8690">
                  <c:v>43.45</c:v>
                </c:pt>
                <c:pt idx="8691">
                  <c:v>43.454999999999998</c:v>
                </c:pt>
                <c:pt idx="8692">
                  <c:v>43.46</c:v>
                </c:pt>
                <c:pt idx="8693">
                  <c:v>43.465000000000003</c:v>
                </c:pt>
                <c:pt idx="8694">
                  <c:v>43.47</c:v>
                </c:pt>
                <c:pt idx="8695">
                  <c:v>43.475000000000001</c:v>
                </c:pt>
                <c:pt idx="8696">
                  <c:v>43.480000000000004</c:v>
                </c:pt>
                <c:pt idx="8697">
                  <c:v>43.484999999999999</c:v>
                </c:pt>
                <c:pt idx="8698">
                  <c:v>43.49</c:v>
                </c:pt>
                <c:pt idx="8699">
                  <c:v>43.495000000000005</c:v>
                </c:pt>
                <c:pt idx="8700">
                  <c:v>43.5</c:v>
                </c:pt>
                <c:pt idx="8701">
                  <c:v>43.505000000000003</c:v>
                </c:pt>
                <c:pt idx="8702">
                  <c:v>43.510000000000005</c:v>
                </c:pt>
                <c:pt idx="8703">
                  <c:v>43.515000000000001</c:v>
                </c:pt>
                <c:pt idx="8704">
                  <c:v>43.52</c:v>
                </c:pt>
                <c:pt idx="8705">
                  <c:v>43.525000000000006</c:v>
                </c:pt>
                <c:pt idx="8706">
                  <c:v>43.53</c:v>
                </c:pt>
                <c:pt idx="8707">
                  <c:v>43.535000000000004</c:v>
                </c:pt>
                <c:pt idx="8708">
                  <c:v>43.540000000000006</c:v>
                </c:pt>
                <c:pt idx="8709">
                  <c:v>43.545000000000002</c:v>
                </c:pt>
                <c:pt idx="8710">
                  <c:v>43.550000000000004</c:v>
                </c:pt>
                <c:pt idx="8711">
                  <c:v>43.555</c:v>
                </c:pt>
                <c:pt idx="8712">
                  <c:v>43.56</c:v>
                </c:pt>
                <c:pt idx="8713">
                  <c:v>43.564999999999998</c:v>
                </c:pt>
                <c:pt idx="8714">
                  <c:v>43.57</c:v>
                </c:pt>
                <c:pt idx="8715">
                  <c:v>43.575000000000003</c:v>
                </c:pt>
                <c:pt idx="8716">
                  <c:v>43.58</c:v>
                </c:pt>
                <c:pt idx="8717">
                  <c:v>43.585000000000001</c:v>
                </c:pt>
                <c:pt idx="8718">
                  <c:v>43.59</c:v>
                </c:pt>
                <c:pt idx="8719">
                  <c:v>43.594999999999999</c:v>
                </c:pt>
                <c:pt idx="8720">
                  <c:v>43.6</c:v>
                </c:pt>
                <c:pt idx="8721">
                  <c:v>43.605000000000004</c:v>
                </c:pt>
                <c:pt idx="8722">
                  <c:v>43.61</c:v>
                </c:pt>
                <c:pt idx="8723">
                  <c:v>43.615000000000002</c:v>
                </c:pt>
                <c:pt idx="8724">
                  <c:v>43.620000000000005</c:v>
                </c:pt>
                <c:pt idx="8725">
                  <c:v>43.625</c:v>
                </c:pt>
                <c:pt idx="8726">
                  <c:v>43.63</c:v>
                </c:pt>
                <c:pt idx="8727">
                  <c:v>43.635000000000005</c:v>
                </c:pt>
                <c:pt idx="8728">
                  <c:v>43.64</c:v>
                </c:pt>
                <c:pt idx="8729">
                  <c:v>43.645000000000003</c:v>
                </c:pt>
                <c:pt idx="8730">
                  <c:v>43.650000000000006</c:v>
                </c:pt>
                <c:pt idx="8731">
                  <c:v>43.655000000000001</c:v>
                </c:pt>
                <c:pt idx="8732">
                  <c:v>43.660000000000004</c:v>
                </c:pt>
                <c:pt idx="8733">
                  <c:v>43.665000000000006</c:v>
                </c:pt>
                <c:pt idx="8734">
                  <c:v>43.67</c:v>
                </c:pt>
                <c:pt idx="8735">
                  <c:v>43.675000000000004</c:v>
                </c:pt>
                <c:pt idx="8736">
                  <c:v>43.68</c:v>
                </c:pt>
                <c:pt idx="8737">
                  <c:v>43.685000000000002</c:v>
                </c:pt>
                <c:pt idx="8738">
                  <c:v>43.69</c:v>
                </c:pt>
                <c:pt idx="8739">
                  <c:v>43.695</c:v>
                </c:pt>
                <c:pt idx="8740">
                  <c:v>43.7</c:v>
                </c:pt>
                <c:pt idx="8741">
                  <c:v>43.704999999999998</c:v>
                </c:pt>
                <c:pt idx="8742">
                  <c:v>43.71</c:v>
                </c:pt>
                <c:pt idx="8743">
                  <c:v>43.715000000000003</c:v>
                </c:pt>
                <c:pt idx="8744">
                  <c:v>43.72</c:v>
                </c:pt>
                <c:pt idx="8745">
                  <c:v>43.725000000000001</c:v>
                </c:pt>
                <c:pt idx="8746">
                  <c:v>43.730000000000004</c:v>
                </c:pt>
                <c:pt idx="8747">
                  <c:v>43.734999999999999</c:v>
                </c:pt>
                <c:pt idx="8748">
                  <c:v>43.74</c:v>
                </c:pt>
                <c:pt idx="8749">
                  <c:v>43.745000000000005</c:v>
                </c:pt>
                <c:pt idx="8750">
                  <c:v>43.75</c:v>
                </c:pt>
                <c:pt idx="8751">
                  <c:v>43.755000000000003</c:v>
                </c:pt>
                <c:pt idx="8752">
                  <c:v>43.760000000000005</c:v>
                </c:pt>
                <c:pt idx="8753">
                  <c:v>43.765000000000001</c:v>
                </c:pt>
                <c:pt idx="8754">
                  <c:v>43.77</c:v>
                </c:pt>
                <c:pt idx="8755">
                  <c:v>43.775000000000006</c:v>
                </c:pt>
                <c:pt idx="8756">
                  <c:v>43.78</c:v>
                </c:pt>
                <c:pt idx="8757">
                  <c:v>43.785000000000004</c:v>
                </c:pt>
                <c:pt idx="8758">
                  <c:v>43.790000000000006</c:v>
                </c:pt>
                <c:pt idx="8759">
                  <c:v>43.795000000000002</c:v>
                </c:pt>
                <c:pt idx="8760">
                  <c:v>43.800000000000004</c:v>
                </c:pt>
                <c:pt idx="8761">
                  <c:v>43.805</c:v>
                </c:pt>
                <c:pt idx="8762">
                  <c:v>43.81</c:v>
                </c:pt>
                <c:pt idx="8763">
                  <c:v>43.814999999999998</c:v>
                </c:pt>
                <c:pt idx="8764">
                  <c:v>43.82</c:v>
                </c:pt>
                <c:pt idx="8765">
                  <c:v>43.825000000000003</c:v>
                </c:pt>
                <c:pt idx="8766">
                  <c:v>43.83</c:v>
                </c:pt>
                <c:pt idx="8767">
                  <c:v>43.835000000000001</c:v>
                </c:pt>
                <c:pt idx="8768">
                  <c:v>43.84</c:v>
                </c:pt>
                <c:pt idx="8769">
                  <c:v>43.844999999999999</c:v>
                </c:pt>
                <c:pt idx="8770">
                  <c:v>43.85</c:v>
                </c:pt>
                <c:pt idx="8771">
                  <c:v>43.855000000000004</c:v>
                </c:pt>
                <c:pt idx="8772">
                  <c:v>43.86</c:v>
                </c:pt>
                <c:pt idx="8773">
                  <c:v>43.865000000000002</c:v>
                </c:pt>
                <c:pt idx="8774">
                  <c:v>43.870000000000005</c:v>
                </c:pt>
                <c:pt idx="8775">
                  <c:v>43.875</c:v>
                </c:pt>
                <c:pt idx="8776">
                  <c:v>43.88</c:v>
                </c:pt>
                <c:pt idx="8777">
                  <c:v>43.885000000000005</c:v>
                </c:pt>
                <c:pt idx="8778">
                  <c:v>43.89</c:v>
                </c:pt>
                <c:pt idx="8779">
                  <c:v>43.895000000000003</c:v>
                </c:pt>
                <c:pt idx="8780">
                  <c:v>43.900000000000006</c:v>
                </c:pt>
                <c:pt idx="8781">
                  <c:v>43.905000000000001</c:v>
                </c:pt>
                <c:pt idx="8782">
                  <c:v>43.910000000000004</c:v>
                </c:pt>
                <c:pt idx="8783">
                  <c:v>43.915000000000006</c:v>
                </c:pt>
                <c:pt idx="8784">
                  <c:v>43.92</c:v>
                </c:pt>
                <c:pt idx="8785">
                  <c:v>43.925000000000004</c:v>
                </c:pt>
                <c:pt idx="8786">
                  <c:v>43.93</c:v>
                </c:pt>
                <c:pt idx="8787">
                  <c:v>43.935000000000002</c:v>
                </c:pt>
                <c:pt idx="8788">
                  <c:v>43.94</c:v>
                </c:pt>
                <c:pt idx="8789">
                  <c:v>43.945</c:v>
                </c:pt>
                <c:pt idx="8790">
                  <c:v>43.95</c:v>
                </c:pt>
                <c:pt idx="8791">
                  <c:v>43.954999999999998</c:v>
                </c:pt>
                <c:pt idx="8792">
                  <c:v>43.96</c:v>
                </c:pt>
                <c:pt idx="8793">
                  <c:v>43.965000000000003</c:v>
                </c:pt>
                <c:pt idx="8794">
                  <c:v>43.97</c:v>
                </c:pt>
                <c:pt idx="8795">
                  <c:v>43.975000000000001</c:v>
                </c:pt>
                <c:pt idx="8796">
                  <c:v>43.980000000000004</c:v>
                </c:pt>
                <c:pt idx="8797">
                  <c:v>43.984999999999999</c:v>
                </c:pt>
                <c:pt idx="8798">
                  <c:v>43.99</c:v>
                </c:pt>
                <c:pt idx="8799">
                  <c:v>43.995000000000005</c:v>
                </c:pt>
                <c:pt idx="8800">
                  <c:v>44</c:v>
                </c:pt>
                <c:pt idx="8801">
                  <c:v>44.005000000000003</c:v>
                </c:pt>
                <c:pt idx="8802">
                  <c:v>44.010000000000005</c:v>
                </c:pt>
                <c:pt idx="8803">
                  <c:v>44.015000000000001</c:v>
                </c:pt>
                <c:pt idx="8804">
                  <c:v>44.02</c:v>
                </c:pt>
                <c:pt idx="8805">
                  <c:v>44.025000000000006</c:v>
                </c:pt>
                <c:pt idx="8806">
                  <c:v>44.03</c:v>
                </c:pt>
                <c:pt idx="8807">
                  <c:v>44.035000000000004</c:v>
                </c:pt>
                <c:pt idx="8808">
                  <c:v>44.04</c:v>
                </c:pt>
                <c:pt idx="8809">
                  <c:v>44.045000000000002</c:v>
                </c:pt>
                <c:pt idx="8810">
                  <c:v>44.050000000000004</c:v>
                </c:pt>
                <c:pt idx="8811">
                  <c:v>44.055</c:v>
                </c:pt>
                <c:pt idx="8812">
                  <c:v>44.06</c:v>
                </c:pt>
                <c:pt idx="8813">
                  <c:v>44.065000000000005</c:v>
                </c:pt>
                <c:pt idx="8814">
                  <c:v>44.07</c:v>
                </c:pt>
                <c:pt idx="8815">
                  <c:v>44.075000000000003</c:v>
                </c:pt>
                <c:pt idx="8816">
                  <c:v>44.08</c:v>
                </c:pt>
                <c:pt idx="8817">
                  <c:v>44.085000000000001</c:v>
                </c:pt>
                <c:pt idx="8818">
                  <c:v>44.09</c:v>
                </c:pt>
                <c:pt idx="8819">
                  <c:v>44.094999999999999</c:v>
                </c:pt>
                <c:pt idx="8820">
                  <c:v>44.1</c:v>
                </c:pt>
                <c:pt idx="8821">
                  <c:v>44.105000000000004</c:v>
                </c:pt>
                <c:pt idx="8822">
                  <c:v>44.11</c:v>
                </c:pt>
                <c:pt idx="8823">
                  <c:v>44.115000000000002</c:v>
                </c:pt>
                <c:pt idx="8824">
                  <c:v>44.120000000000005</c:v>
                </c:pt>
                <c:pt idx="8825">
                  <c:v>44.125</c:v>
                </c:pt>
                <c:pt idx="8826">
                  <c:v>44.13</c:v>
                </c:pt>
                <c:pt idx="8827">
                  <c:v>44.135000000000005</c:v>
                </c:pt>
                <c:pt idx="8828">
                  <c:v>44.14</c:v>
                </c:pt>
                <c:pt idx="8829">
                  <c:v>44.145000000000003</c:v>
                </c:pt>
                <c:pt idx="8830">
                  <c:v>44.150000000000006</c:v>
                </c:pt>
                <c:pt idx="8831">
                  <c:v>44.155000000000001</c:v>
                </c:pt>
                <c:pt idx="8832">
                  <c:v>44.160000000000004</c:v>
                </c:pt>
                <c:pt idx="8833">
                  <c:v>44.164999999999999</c:v>
                </c:pt>
                <c:pt idx="8834">
                  <c:v>44.17</c:v>
                </c:pt>
                <c:pt idx="8835">
                  <c:v>44.175000000000004</c:v>
                </c:pt>
                <c:pt idx="8836">
                  <c:v>44.18</c:v>
                </c:pt>
                <c:pt idx="8837">
                  <c:v>44.185000000000002</c:v>
                </c:pt>
                <c:pt idx="8838">
                  <c:v>44.190000000000005</c:v>
                </c:pt>
                <c:pt idx="8839">
                  <c:v>44.195</c:v>
                </c:pt>
                <c:pt idx="8840">
                  <c:v>44.2</c:v>
                </c:pt>
                <c:pt idx="8841">
                  <c:v>44.204999999999998</c:v>
                </c:pt>
                <c:pt idx="8842">
                  <c:v>44.21</c:v>
                </c:pt>
                <c:pt idx="8843">
                  <c:v>44.215000000000003</c:v>
                </c:pt>
                <c:pt idx="8844">
                  <c:v>44.22</c:v>
                </c:pt>
                <c:pt idx="8845">
                  <c:v>44.225000000000001</c:v>
                </c:pt>
                <c:pt idx="8846">
                  <c:v>44.230000000000004</c:v>
                </c:pt>
                <c:pt idx="8847">
                  <c:v>44.234999999999999</c:v>
                </c:pt>
                <c:pt idx="8848">
                  <c:v>44.24</c:v>
                </c:pt>
                <c:pt idx="8849">
                  <c:v>44.245000000000005</c:v>
                </c:pt>
                <c:pt idx="8850">
                  <c:v>44.25</c:v>
                </c:pt>
                <c:pt idx="8851">
                  <c:v>44.255000000000003</c:v>
                </c:pt>
                <c:pt idx="8852">
                  <c:v>44.260000000000005</c:v>
                </c:pt>
                <c:pt idx="8853">
                  <c:v>44.265000000000001</c:v>
                </c:pt>
                <c:pt idx="8854">
                  <c:v>44.27</c:v>
                </c:pt>
                <c:pt idx="8855">
                  <c:v>44.275000000000006</c:v>
                </c:pt>
                <c:pt idx="8856">
                  <c:v>44.28</c:v>
                </c:pt>
                <c:pt idx="8857">
                  <c:v>44.285000000000004</c:v>
                </c:pt>
                <c:pt idx="8858">
                  <c:v>44.29</c:v>
                </c:pt>
                <c:pt idx="8859">
                  <c:v>44.295000000000002</c:v>
                </c:pt>
                <c:pt idx="8860">
                  <c:v>44.300000000000004</c:v>
                </c:pt>
                <c:pt idx="8861">
                  <c:v>44.305</c:v>
                </c:pt>
                <c:pt idx="8862">
                  <c:v>44.31</c:v>
                </c:pt>
                <c:pt idx="8863">
                  <c:v>44.315000000000005</c:v>
                </c:pt>
                <c:pt idx="8864">
                  <c:v>44.32</c:v>
                </c:pt>
                <c:pt idx="8865">
                  <c:v>44.325000000000003</c:v>
                </c:pt>
                <c:pt idx="8866">
                  <c:v>44.33</c:v>
                </c:pt>
                <c:pt idx="8867">
                  <c:v>44.335000000000001</c:v>
                </c:pt>
                <c:pt idx="8868">
                  <c:v>44.34</c:v>
                </c:pt>
                <c:pt idx="8869">
                  <c:v>44.344999999999999</c:v>
                </c:pt>
                <c:pt idx="8870">
                  <c:v>44.35</c:v>
                </c:pt>
                <c:pt idx="8871">
                  <c:v>44.355000000000004</c:v>
                </c:pt>
                <c:pt idx="8872">
                  <c:v>44.36</c:v>
                </c:pt>
                <c:pt idx="8873">
                  <c:v>44.365000000000002</c:v>
                </c:pt>
                <c:pt idx="8874">
                  <c:v>44.370000000000005</c:v>
                </c:pt>
                <c:pt idx="8875">
                  <c:v>44.375</c:v>
                </c:pt>
                <c:pt idx="8876">
                  <c:v>44.38</c:v>
                </c:pt>
                <c:pt idx="8877">
                  <c:v>44.385000000000005</c:v>
                </c:pt>
                <c:pt idx="8878">
                  <c:v>44.39</c:v>
                </c:pt>
                <c:pt idx="8879">
                  <c:v>44.395000000000003</c:v>
                </c:pt>
                <c:pt idx="8880">
                  <c:v>44.400000000000006</c:v>
                </c:pt>
                <c:pt idx="8881">
                  <c:v>44.405000000000001</c:v>
                </c:pt>
                <c:pt idx="8882">
                  <c:v>44.410000000000004</c:v>
                </c:pt>
                <c:pt idx="8883">
                  <c:v>44.414999999999999</c:v>
                </c:pt>
                <c:pt idx="8884">
                  <c:v>44.42</c:v>
                </c:pt>
                <c:pt idx="8885">
                  <c:v>44.425000000000004</c:v>
                </c:pt>
                <c:pt idx="8886">
                  <c:v>44.43</c:v>
                </c:pt>
                <c:pt idx="8887">
                  <c:v>44.435000000000002</c:v>
                </c:pt>
                <c:pt idx="8888">
                  <c:v>44.440000000000005</c:v>
                </c:pt>
                <c:pt idx="8889">
                  <c:v>44.445</c:v>
                </c:pt>
                <c:pt idx="8890">
                  <c:v>44.45</c:v>
                </c:pt>
                <c:pt idx="8891">
                  <c:v>44.454999999999998</c:v>
                </c:pt>
                <c:pt idx="8892">
                  <c:v>44.46</c:v>
                </c:pt>
                <c:pt idx="8893">
                  <c:v>44.465000000000003</c:v>
                </c:pt>
                <c:pt idx="8894">
                  <c:v>44.47</c:v>
                </c:pt>
                <c:pt idx="8895">
                  <c:v>44.475000000000001</c:v>
                </c:pt>
                <c:pt idx="8896">
                  <c:v>44.480000000000004</c:v>
                </c:pt>
                <c:pt idx="8897">
                  <c:v>44.484999999999999</c:v>
                </c:pt>
                <c:pt idx="8898">
                  <c:v>44.49</c:v>
                </c:pt>
                <c:pt idx="8899">
                  <c:v>44.495000000000005</c:v>
                </c:pt>
                <c:pt idx="8900">
                  <c:v>44.5</c:v>
                </c:pt>
                <c:pt idx="8901">
                  <c:v>44.505000000000003</c:v>
                </c:pt>
                <c:pt idx="8902">
                  <c:v>44.510000000000005</c:v>
                </c:pt>
                <c:pt idx="8903">
                  <c:v>44.515000000000001</c:v>
                </c:pt>
                <c:pt idx="8904">
                  <c:v>44.52</c:v>
                </c:pt>
                <c:pt idx="8905">
                  <c:v>44.525000000000006</c:v>
                </c:pt>
                <c:pt idx="8906">
                  <c:v>44.53</c:v>
                </c:pt>
                <c:pt idx="8907">
                  <c:v>44.535000000000004</c:v>
                </c:pt>
                <c:pt idx="8908">
                  <c:v>44.54</c:v>
                </c:pt>
                <c:pt idx="8909">
                  <c:v>44.545000000000002</c:v>
                </c:pt>
                <c:pt idx="8910">
                  <c:v>44.550000000000004</c:v>
                </c:pt>
                <c:pt idx="8911">
                  <c:v>44.555</c:v>
                </c:pt>
                <c:pt idx="8912">
                  <c:v>44.56</c:v>
                </c:pt>
                <c:pt idx="8913">
                  <c:v>44.565000000000005</c:v>
                </c:pt>
                <c:pt idx="8914">
                  <c:v>44.57</c:v>
                </c:pt>
                <c:pt idx="8915">
                  <c:v>44.575000000000003</c:v>
                </c:pt>
                <c:pt idx="8916">
                  <c:v>44.58</c:v>
                </c:pt>
                <c:pt idx="8917">
                  <c:v>44.585000000000001</c:v>
                </c:pt>
                <c:pt idx="8918">
                  <c:v>44.59</c:v>
                </c:pt>
                <c:pt idx="8919">
                  <c:v>44.594999999999999</c:v>
                </c:pt>
                <c:pt idx="8920">
                  <c:v>44.6</c:v>
                </c:pt>
                <c:pt idx="8921">
                  <c:v>44.605000000000004</c:v>
                </c:pt>
                <c:pt idx="8922">
                  <c:v>44.61</c:v>
                </c:pt>
                <c:pt idx="8923">
                  <c:v>44.615000000000002</c:v>
                </c:pt>
                <c:pt idx="8924">
                  <c:v>44.620000000000005</c:v>
                </c:pt>
                <c:pt idx="8925">
                  <c:v>44.625</c:v>
                </c:pt>
                <c:pt idx="8926">
                  <c:v>44.63</c:v>
                </c:pt>
                <c:pt idx="8927">
                  <c:v>44.635000000000005</c:v>
                </c:pt>
                <c:pt idx="8928">
                  <c:v>44.64</c:v>
                </c:pt>
                <c:pt idx="8929">
                  <c:v>44.645000000000003</c:v>
                </c:pt>
                <c:pt idx="8930">
                  <c:v>44.650000000000006</c:v>
                </c:pt>
                <c:pt idx="8931">
                  <c:v>44.655000000000001</c:v>
                </c:pt>
                <c:pt idx="8932">
                  <c:v>44.660000000000004</c:v>
                </c:pt>
                <c:pt idx="8933">
                  <c:v>44.664999999999999</c:v>
                </c:pt>
                <c:pt idx="8934">
                  <c:v>44.67</c:v>
                </c:pt>
                <c:pt idx="8935">
                  <c:v>44.675000000000004</c:v>
                </c:pt>
                <c:pt idx="8936">
                  <c:v>44.68</c:v>
                </c:pt>
                <c:pt idx="8937">
                  <c:v>44.685000000000002</c:v>
                </c:pt>
                <c:pt idx="8938">
                  <c:v>44.690000000000005</c:v>
                </c:pt>
                <c:pt idx="8939">
                  <c:v>44.695</c:v>
                </c:pt>
                <c:pt idx="8940">
                  <c:v>44.7</c:v>
                </c:pt>
                <c:pt idx="8941">
                  <c:v>44.704999999999998</c:v>
                </c:pt>
                <c:pt idx="8942">
                  <c:v>44.71</c:v>
                </c:pt>
                <c:pt idx="8943">
                  <c:v>44.715000000000003</c:v>
                </c:pt>
                <c:pt idx="8944">
                  <c:v>44.72</c:v>
                </c:pt>
                <c:pt idx="8945">
                  <c:v>44.725000000000001</c:v>
                </c:pt>
                <c:pt idx="8946">
                  <c:v>44.730000000000004</c:v>
                </c:pt>
                <c:pt idx="8947">
                  <c:v>44.734999999999999</c:v>
                </c:pt>
                <c:pt idx="8948">
                  <c:v>44.74</c:v>
                </c:pt>
                <c:pt idx="8949">
                  <c:v>44.745000000000005</c:v>
                </c:pt>
                <c:pt idx="8950">
                  <c:v>44.75</c:v>
                </c:pt>
                <c:pt idx="8951">
                  <c:v>44.755000000000003</c:v>
                </c:pt>
                <c:pt idx="8952">
                  <c:v>44.760000000000005</c:v>
                </c:pt>
                <c:pt idx="8953">
                  <c:v>44.765000000000001</c:v>
                </c:pt>
                <c:pt idx="8954">
                  <c:v>44.77</c:v>
                </c:pt>
                <c:pt idx="8955">
                  <c:v>44.775000000000006</c:v>
                </c:pt>
                <c:pt idx="8956">
                  <c:v>44.78</c:v>
                </c:pt>
                <c:pt idx="8957">
                  <c:v>44.785000000000004</c:v>
                </c:pt>
                <c:pt idx="8958">
                  <c:v>44.79</c:v>
                </c:pt>
                <c:pt idx="8959">
                  <c:v>44.795000000000002</c:v>
                </c:pt>
                <c:pt idx="8960">
                  <c:v>44.800000000000004</c:v>
                </c:pt>
                <c:pt idx="8961">
                  <c:v>44.805</c:v>
                </c:pt>
                <c:pt idx="8962">
                  <c:v>44.81</c:v>
                </c:pt>
                <c:pt idx="8963">
                  <c:v>44.815000000000005</c:v>
                </c:pt>
                <c:pt idx="8964">
                  <c:v>44.82</c:v>
                </c:pt>
                <c:pt idx="8965">
                  <c:v>44.825000000000003</c:v>
                </c:pt>
                <c:pt idx="8966">
                  <c:v>44.83</c:v>
                </c:pt>
                <c:pt idx="8967">
                  <c:v>44.835000000000001</c:v>
                </c:pt>
                <c:pt idx="8968">
                  <c:v>44.84</c:v>
                </c:pt>
                <c:pt idx="8969">
                  <c:v>44.844999999999999</c:v>
                </c:pt>
                <c:pt idx="8970">
                  <c:v>44.85</c:v>
                </c:pt>
                <c:pt idx="8971">
                  <c:v>44.855000000000004</c:v>
                </c:pt>
                <c:pt idx="8972">
                  <c:v>44.86</c:v>
                </c:pt>
                <c:pt idx="8973">
                  <c:v>44.865000000000002</c:v>
                </c:pt>
                <c:pt idx="8974">
                  <c:v>44.870000000000005</c:v>
                </c:pt>
                <c:pt idx="8975">
                  <c:v>44.875</c:v>
                </c:pt>
                <c:pt idx="8976">
                  <c:v>44.88</c:v>
                </c:pt>
                <c:pt idx="8977">
                  <c:v>44.885000000000005</c:v>
                </c:pt>
                <c:pt idx="8978">
                  <c:v>44.89</c:v>
                </c:pt>
                <c:pt idx="8979">
                  <c:v>44.895000000000003</c:v>
                </c:pt>
                <c:pt idx="8980">
                  <c:v>44.900000000000006</c:v>
                </c:pt>
                <c:pt idx="8981">
                  <c:v>44.905000000000001</c:v>
                </c:pt>
                <c:pt idx="8982">
                  <c:v>44.910000000000004</c:v>
                </c:pt>
                <c:pt idx="8983">
                  <c:v>44.914999999999999</c:v>
                </c:pt>
                <c:pt idx="8984">
                  <c:v>44.92</c:v>
                </c:pt>
                <c:pt idx="8985">
                  <c:v>44.925000000000004</c:v>
                </c:pt>
                <c:pt idx="8986">
                  <c:v>44.93</c:v>
                </c:pt>
                <c:pt idx="8987">
                  <c:v>44.935000000000002</c:v>
                </c:pt>
                <c:pt idx="8988">
                  <c:v>44.940000000000005</c:v>
                </c:pt>
                <c:pt idx="8989">
                  <c:v>44.945</c:v>
                </c:pt>
                <c:pt idx="8990">
                  <c:v>44.95</c:v>
                </c:pt>
                <c:pt idx="8991">
                  <c:v>44.954999999999998</c:v>
                </c:pt>
                <c:pt idx="8992">
                  <c:v>44.96</c:v>
                </c:pt>
                <c:pt idx="8993">
                  <c:v>44.965000000000003</c:v>
                </c:pt>
                <c:pt idx="8994">
                  <c:v>44.97</c:v>
                </c:pt>
                <c:pt idx="8995">
                  <c:v>44.975000000000001</c:v>
                </c:pt>
                <c:pt idx="8996">
                  <c:v>44.980000000000004</c:v>
                </c:pt>
                <c:pt idx="8997">
                  <c:v>44.984999999999999</c:v>
                </c:pt>
                <c:pt idx="8998">
                  <c:v>44.99</c:v>
                </c:pt>
                <c:pt idx="8999">
                  <c:v>44.995000000000005</c:v>
                </c:pt>
                <c:pt idx="9000">
                  <c:v>45</c:v>
                </c:pt>
                <c:pt idx="9001">
                  <c:v>45.005000000000003</c:v>
                </c:pt>
                <c:pt idx="9002">
                  <c:v>45.010000000000005</c:v>
                </c:pt>
                <c:pt idx="9003">
                  <c:v>45.015000000000001</c:v>
                </c:pt>
                <c:pt idx="9004">
                  <c:v>45.02</c:v>
                </c:pt>
                <c:pt idx="9005">
                  <c:v>45.025000000000006</c:v>
                </c:pt>
                <c:pt idx="9006">
                  <c:v>45.03</c:v>
                </c:pt>
                <c:pt idx="9007">
                  <c:v>45.035000000000004</c:v>
                </c:pt>
                <c:pt idx="9008">
                  <c:v>45.04</c:v>
                </c:pt>
                <c:pt idx="9009">
                  <c:v>45.045000000000002</c:v>
                </c:pt>
                <c:pt idx="9010">
                  <c:v>45.050000000000004</c:v>
                </c:pt>
                <c:pt idx="9011">
                  <c:v>45.055</c:v>
                </c:pt>
                <c:pt idx="9012">
                  <c:v>45.06</c:v>
                </c:pt>
                <c:pt idx="9013">
                  <c:v>45.065000000000005</c:v>
                </c:pt>
                <c:pt idx="9014">
                  <c:v>45.07</c:v>
                </c:pt>
                <c:pt idx="9015">
                  <c:v>45.075000000000003</c:v>
                </c:pt>
                <c:pt idx="9016">
                  <c:v>45.08</c:v>
                </c:pt>
                <c:pt idx="9017">
                  <c:v>45.085000000000001</c:v>
                </c:pt>
                <c:pt idx="9018">
                  <c:v>45.09</c:v>
                </c:pt>
                <c:pt idx="9019">
                  <c:v>45.094999999999999</c:v>
                </c:pt>
                <c:pt idx="9020">
                  <c:v>45.1</c:v>
                </c:pt>
                <c:pt idx="9021">
                  <c:v>45.105000000000004</c:v>
                </c:pt>
                <c:pt idx="9022">
                  <c:v>45.11</c:v>
                </c:pt>
                <c:pt idx="9023">
                  <c:v>45.115000000000002</c:v>
                </c:pt>
                <c:pt idx="9024">
                  <c:v>45.120000000000005</c:v>
                </c:pt>
                <c:pt idx="9025">
                  <c:v>45.125</c:v>
                </c:pt>
                <c:pt idx="9026">
                  <c:v>45.13</c:v>
                </c:pt>
                <c:pt idx="9027">
                  <c:v>45.135000000000005</c:v>
                </c:pt>
                <c:pt idx="9028">
                  <c:v>45.14</c:v>
                </c:pt>
                <c:pt idx="9029">
                  <c:v>45.145000000000003</c:v>
                </c:pt>
                <c:pt idx="9030">
                  <c:v>45.150000000000006</c:v>
                </c:pt>
                <c:pt idx="9031">
                  <c:v>45.155000000000001</c:v>
                </c:pt>
                <c:pt idx="9032">
                  <c:v>45.160000000000004</c:v>
                </c:pt>
                <c:pt idx="9033">
                  <c:v>45.164999999999999</c:v>
                </c:pt>
                <c:pt idx="9034">
                  <c:v>45.17</c:v>
                </c:pt>
                <c:pt idx="9035">
                  <c:v>45.175000000000004</c:v>
                </c:pt>
                <c:pt idx="9036">
                  <c:v>45.18</c:v>
                </c:pt>
                <c:pt idx="9037">
                  <c:v>45.185000000000002</c:v>
                </c:pt>
                <c:pt idx="9038">
                  <c:v>45.190000000000005</c:v>
                </c:pt>
                <c:pt idx="9039">
                  <c:v>45.195</c:v>
                </c:pt>
                <c:pt idx="9040">
                  <c:v>45.2</c:v>
                </c:pt>
                <c:pt idx="9041">
                  <c:v>45.204999999999998</c:v>
                </c:pt>
                <c:pt idx="9042">
                  <c:v>45.21</c:v>
                </c:pt>
                <c:pt idx="9043">
                  <c:v>45.215000000000003</c:v>
                </c:pt>
                <c:pt idx="9044">
                  <c:v>45.22</c:v>
                </c:pt>
                <c:pt idx="9045">
                  <c:v>45.225000000000001</c:v>
                </c:pt>
                <c:pt idx="9046">
                  <c:v>45.230000000000004</c:v>
                </c:pt>
                <c:pt idx="9047">
                  <c:v>45.234999999999999</c:v>
                </c:pt>
                <c:pt idx="9048">
                  <c:v>45.24</c:v>
                </c:pt>
                <c:pt idx="9049">
                  <c:v>45.245000000000005</c:v>
                </c:pt>
                <c:pt idx="9050">
                  <c:v>45.25</c:v>
                </c:pt>
                <c:pt idx="9051">
                  <c:v>45.255000000000003</c:v>
                </c:pt>
                <c:pt idx="9052">
                  <c:v>45.260000000000005</c:v>
                </c:pt>
                <c:pt idx="9053">
                  <c:v>45.265000000000001</c:v>
                </c:pt>
                <c:pt idx="9054">
                  <c:v>45.27</c:v>
                </c:pt>
                <c:pt idx="9055">
                  <c:v>45.275000000000006</c:v>
                </c:pt>
                <c:pt idx="9056">
                  <c:v>45.28</c:v>
                </c:pt>
                <c:pt idx="9057">
                  <c:v>45.285000000000004</c:v>
                </c:pt>
                <c:pt idx="9058">
                  <c:v>45.29</c:v>
                </c:pt>
                <c:pt idx="9059">
                  <c:v>45.295000000000002</c:v>
                </c:pt>
                <c:pt idx="9060">
                  <c:v>45.300000000000004</c:v>
                </c:pt>
                <c:pt idx="9061">
                  <c:v>45.305</c:v>
                </c:pt>
                <c:pt idx="9062">
                  <c:v>45.31</c:v>
                </c:pt>
                <c:pt idx="9063">
                  <c:v>45.315000000000005</c:v>
                </c:pt>
                <c:pt idx="9064">
                  <c:v>45.32</c:v>
                </c:pt>
                <c:pt idx="9065">
                  <c:v>45.325000000000003</c:v>
                </c:pt>
                <c:pt idx="9066">
                  <c:v>45.33</c:v>
                </c:pt>
                <c:pt idx="9067">
                  <c:v>45.335000000000001</c:v>
                </c:pt>
                <c:pt idx="9068">
                  <c:v>45.34</c:v>
                </c:pt>
                <c:pt idx="9069">
                  <c:v>45.344999999999999</c:v>
                </c:pt>
                <c:pt idx="9070">
                  <c:v>45.35</c:v>
                </c:pt>
                <c:pt idx="9071">
                  <c:v>45.355000000000004</c:v>
                </c:pt>
                <c:pt idx="9072">
                  <c:v>45.36</c:v>
                </c:pt>
                <c:pt idx="9073">
                  <c:v>45.365000000000002</c:v>
                </c:pt>
                <c:pt idx="9074">
                  <c:v>45.370000000000005</c:v>
                </c:pt>
                <c:pt idx="9075">
                  <c:v>45.375</c:v>
                </c:pt>
                <c:pt idx="9076">
                  <c:v>45.38</c:v>
                </c:pt>
                <c:pt idx="9077">
                  <c:v>45.385000000000005</c:v>
                </c:pt>
                <c:pt idx="9078">
                  <c:v>45.39</c:v>
                </c:pt>
                <c:pt idx="9079">
                  <c:v>45.395000000000003</c:v>
                </c:pt>
                <c:pt idx="9080">
                  <c:v>45.400000000000006</c:v>
                </c:pt>
                <c:pt idx="9081">
                  <c:v>45.405000000000001</c:v>
                </c:pt>
                <c:pt idx="9082">
                  <c:v>45.410000000000004</c:v>
                </c:pt>
                <c:pt idx="9083">
                  <c:v>45.414999999999999</c:v>
                </c:pt>
                <c:pt idx="9084">
                  <c:v>45.42</c:v>
                </c:pt>
                <c:pt idx="9085">
                  <c:v>45.425000000000004</c:v>
                </c:pt>
                <c:pt idx="9086">
                  <c:v>45.43</c:v>
                </c:pt>
                <c:pt idx="9087">
                  <c:v>45.435000000000002</c:v>
                </c:pt>
                <c:pt idx="9088">
                  <c:v>45.440000000000005</c:v>
                </c:pt>
                <c:pt idx="9089">
                  <c:v>45.445</c:v>
                </c:pt>
                <c:pt idx="9090">
                  <c:v>45.45</c:v>
                </c:pt>
                <c:pt idx="9091">
                  <c:v>45.454999999999998</c:v>
                </c:pt>
                <c:pt idx="9092">
                  <c:v>45.46</c:v>
                </c:pt>
                <c:pt idx="9093">
                  <c:v>45.465000000000003</c:v>
                </c:pt>
                <c:pt idx="9094">
                  <c:v>45.47</c:v>
                </c:pt>
                <c:pt idx="9095">
                  <c:v>45.475000000000001</c:v>
                </c:pt>
                <c:pt idx="9096">
                  <c:v>45.480000000000004</c:v>
                </c:pt>
                <c:pt idx="9097">
                  <c:v>45.484999999999999</c:v>
                </c:pt>
                <c:pt idx="9098">
                  <c:v>45.49</c:v>
                </c:pt>
                <c:pt idx="9099">
                  <c:v>45.495000000000005</c:v>
                </c:pt>
                <c:pt idx="9100">
                  <c:v>45.5</c:v>
                </c:pt>
                <c:pt idx="9101">
                  <c:v>45.505000000000003</c:v>
                </c:pt>
                <c:pt idx="9102">
                  <c:v>45.510000000000005</c:v>
                </c:pt>
                <c:pt idx="9103">
                  <c:v>45.515000000000001</c:v>
                </c:pt>
                <c:pt idx="9104">
                  <c:v>45.52</c:v>
                </c:pt>
                <c:pt idx="9105">
                  <c:v>45.525000000000006</c:v>
                </c:pt>
                <c:pt idx="9106">
                  <c:v>45.53</c:v>
                </c:pt>
                <c:pt idx="9107">
                  <c:v>45.535000000000004</c:v>
                </c:pt>
                <c:pt idx="9108">
                  <c:v>45.54</c:v>
                </c:pt>
                <c:pt idx="9109">
                  <c:v>45.545000000000002</c:v>
                </c:pt>
                <c:pt idx="9110">
                  <c:v>45.550000000000004</c:v>
                </c:pt>
                <c:pt idx="9111">
                  <c:v>45.555</c:v>
                </c:pt>
                <c:pt idx="9112">
                  <c:v>45.56</c:v>
                </c:pt>
                <c:pt idx="9113">
                  <c:v>45.565000000000005</c:v>
                </c:pt>
                <c:pt idx="9114">
                  <c:v>45.57</c:v>
                </c:pt>
                <c:pt idx="9115">
                  <c:v>45.575000000000003</c:v>
                </c:pt>
                <c:pt idx="9116">
                  <c:v>45.58</c:v>
                </c:pt>
                <c:pt idx="9117">
                  <c:v>45.585000000000001</c:v>
                </c:pt>
                <c:pt idx="9118">
                  <c:v>45.59</c:v>
                </c:pt>
                <c:pt idx="9119">
                  <c:v>45.594999999999999</c:v>
                </c:pt>
                <c:pt idx="9120">
                  <c:v>45.6</c:v>
                </c:pt>
                <c:pt idx="9121">
                  <c:v>45.605000000000004</c:v>
                </c:pt>
                <c:pt idx="9122">
                  <c:v>45.61</c:v>
                </c:pt>
                <c:pt idx="9123">
                  <c:v>45.615000000000002</c:v>
                </c:pt>
                <c:pt idx="9124">
                  <c:v>45.620000000000005</c:v>
                </c:pt>
                <c:pt idx="9125">
                  <c:v>45.625</c:v>
                </c:pt>
                <c:pt idx="9126">
                  <c:v>45.63</c:v>
                </c:pt>
                <c:pt idx="9127">
                  <c:v>45.635000000000005</c:v>
                </c:pt>
                <c:pt idx="9128">
                  <c:v>45.64</c:v>
                </c:pt>
                <c:pt idx="9129">
                  <c:v>45.645000000000003</c:v>
                </c:pt>
                <c:pt idx="9130">
                  <c:v>45.650000000000006</c:v>
                </c:pt>
                <c:pt idx="9131">
                  <c:v>45.655000000000001</c:v>
                </c:pt>
                <c:pt idx="9132">
                  <c:v>45.660000000000004</c:v>
                </c:pt>
                <c:pt idx="9133">
                  <c:v>45.664999999999999</c:v>
                </c:pt>
                <c:pt idx="9134">
                  <c:v>45.67</c:v>
                </c:pt>
                <c:pt idx="9135">
                  <c:v>45.675000000000004</c:v>
                </c:pt>
                <c:pt idx="9136">
                  <c:v>45.68</c:v>
                </c:pt>
                <c:pt idx="9137">
                  <c:v>45.685000000000002</c:v>
                </c:pt>
                <c:pt idx="9138">
                  <c:v>45.690000000000005</c:v>
                </c:pt>
                <c:pt idx="9139">
                  <c:v>45.695</c:v>
                </c:pt>
                <c:pt idx="9140">
                  <c:v>45.7</c:v>
                </c:pt>
                <c:pt idx="9141">
                  <c:v>45.704999999999998</c:v>
                </c:pt>
                <c:pt idx="9142">
                  <c:v>45.71</c:v>
                </c:pt>
                <c:pt idx="9143">
                  <c:v>45.715000000000003</c:v>
                </c:pt>
                <c:pt idx="9144">
                  <c:v>45.72</c:v>
                </c:pt>
                <c:pt idx="9145">
                  <c:v>45.725000000000001</c:v>
                </c:pt>
                <c:pt idx="9146">
                  <c:v>45.730000000000004</c:v>
                </c:pt>
                <c:pt idx="9147">
                  <c:v>45.734999999999999</c:v>
                </c:pt>
                <c:pt idx="9148">
                  <c:v>45.74</c:v>
                </c:pt>
                <c:pt idx="9149">
                  <c:v>45.745000000000005</c:v>
                </c:pt>
                <c:pt idx="9150">
                  <c:v>45.75</c:v>
                </c:pt>
                <c:pt idx="9151">
                  <c:v>45.755000000000003</c:v>
                </c:pt>
                <c:pt idx="9152">
                  <c:v>45.760000000000005</c:v>
                </c:pt>
                <c:pt idx="9153">
                  <c:v>45.765000000000001</c:v>
                </c:pt>
                <c:pt idx="9154">
                  <c:v>45.77</c:v>
                </c:pt>
                <c:pt idx="9155">
                  <c:v>45.775000000000006</c:v>
                </c:pt>
                <c:pt idx="9156">
                  <c:v>45.78</c:v>
                </c:pt>
                <c:pt idx="9157">
                  <c:v>45.785000000000004</c:v>
                </c:pt>
                <c:pt idx="9158">
                  <c:v>45.79</c:v>
                </c:pt>
                <c:pt idx="9159">
                  <c:v>45.795000000000002</c:v>
                </c:pt>
                <c:pt idx="9160">
                  <c:v>45.800000000000004</c:v>
                </c:pt>
                <c:pt idx="9161">
                  <c:v>45.805</c:v>
                </c:pt>
                <c:pt idx="9162">
                  <c:v>45.81</c:v>
                </c:pt>
                <c:pt idx="9163">
                  <c:v>45.815000000000005</c:v>
                </c:pt>
                <c:pt idx="9164">
                  <c:v>45.82</c:v>
                </c:pt>
                <c:pt idx="9165">
                  <c:v>45.825000000000003</c:v>
                </c:pt>
                <c:pt idx="9166">
                  <c:v>45.83</c:v>
                </c:pt>
                <c:pt idx="9167">
                  <c:v>45.835000000000001</c:v>
                </c:pt>
                <c:pt idx="9168">
                  <c:v>45.84</c:v>
                </c:pt>
                <c:pt idx="9169">
                  <c:v>45.844999999999999</c:v>
                </c:pt>
                <c:pt idx="9170">
                  <c:v>45.85</c:v>
                </c:pt>
                <c:pt idx="9171">
                  <c:v>45.855000000000004</c:v>
                </c:pt>
                <c:pt idx="9172">
                  <c:v>45.86</c:v>
                </c:pt>
                <c:pt idx="9173">
                  <c:v>45.865000000000002</c:v>
                </c:pt>
                <c:pt idx="9174">
                  <c:v>45.870000000000005</c:v>
                </c:pt>
                <c:pt idx="9175">
                  <c:v>45.875</c:v>
                </c:pt>
                <c:pt idx="9176">
                  <c:v>45.88</c:v>
                </c:pt>
                <c:pt idx="9177">
                  <c:v>45.885000000000005</c:v>
                </c:pt>
                <c:pt idx="9178">
                  <c:v>45.89</c:v>
                </c:pt>
                <c:pt idx="9179">
                  <c:v>45.895000000000003</c:v>
                </c:pt>
                <c:pt idx="9180">
                  <c:v>45.900000000000006</c:v>
                </c:pt>
                <c:pt idx="9181">
                  <c:v>45.905000000000001</c:v>
                </c:pt>
                <c:pt idx="9182">
                  <c:v>45.910000000000004</c:v>
                </c:pt>
                <c:pt idx="9183">
                  <c:v>45.914999999999999</c:v>
                </c:pt>
                <c:pt idx="9184">
                  <c:v>45.92</c:v>
                </c:pt>
                <c:pt idx="9185">
                  <c:v>45.925000000000004</c:v>
                </c:pt>
                <c:pt idx="9186">
                  <c:v>45.93</c:v>
                </c:pt>
                <c:pt idx="9187">
                  <c:v>45.935000000000002</c:v>
                </c:pt>
                <c:pt idx="9188">
                  <c:v>45.940000000000005</c:v>
                </c:pt>
                <c:pt idx="9189">
                  <c:v>45.945</c:v>
                </c:pt>
                <c:pt idx="9190">
                  <c:v>45.95</c:v>
                </c:pt>
                <c:pt idx="9191">
                  <c:v>45.954999999999998</c:v>
                </c:pt>
                <c:pt idx="9192">
                  <c:v>45.96</c:v>
                </c:pt>
                <c:pt idx="9193">
                  <c:v>45.965000000000003</c:v>
                </c:pt>
                <c:pt idx="9194">
                  <c:v>45.97</c:v>
                </c:pt>
                <c:pt idx="9195">
                  <c:v>45.975000000000001</c:v>
                </c:pt>
                <c:pt idx="9196">
                  <c:v>45.980000000000004</c:v>
                </c:pt>
                <c:pt idx="9197">
                  <c:v>45.984999999999999</c:v>
                </c:pt>
                <c:pt idx="9198">
                  <c:v>45.99</c:v>
                </c:pt>
                <c:pt idx="9199">
                  <c:v>45.995000000000005</c:v>
                </c:pt>
                <c:pt idx="9200">
                  <c:v>46</c:v>
                </c:pt>
                <c:pt idx="9201">
                  <c:v>46.005000000000003</c:v>
                </c:pt>
                <c:pt idx="9202">
                  <c:v>46.010000000000005</c:v>
                </c:pt>
                <c:pt idx="9203">
                  <c:v>46.015000000000001</c:v>
                </c:pt>
                <c:pt idx="9204">
                  <c:v>46.02</c:v>
                </c:pt>
                <c:pt idx="9205">
                  <c:v>46.025000000000006</c:v>
                </c:pt>
                <c:pt idx="9206">
                  <c:v>46.03</c:v>
                </c:pt>
                <c:pt idx="9207">
                  <c:v>46.035000000000004</c:v>
                </c:pt>
                <c:pt idx="9208">
                  <c:v>46.04</c:v>
                </c:pt>
                <c:pt idx="9209">
                  <c:v>46.045000000000002</c:v>
                </c:pt>
                <c:pt idx="9210">
                  <c:v>46.050000000000004</c:v>
                </c:pt>
                <c:pt idx="9211">
                  <c:v>46.055</c:v>
                </c:pt>
                <c:pt idx="9212">
                  <c:v>46.06</c:v>
                </c:pt>
                <c:pt idx="9213">
                  <c:v>46.065000000000005</c:v>
                </c:pt>
                <c:pt idx="9214">
                  <c:v>46.07</c:v>
                </c:pt>
                <c:pt idx="9215">
                  <c:v>46.075000000000003</c:v>
                </c:pt>
                <c:pt idx="9216">
                  <c:v>46.08</c:v>
                </c:pt>
                <c:pt idx="9217">
                  <c:v>46.085000000000001</c:v>
                </c:pt>
                <c:pt idx="9218">
                  <c:v>46.09</c:v>
                </c:pt>
                <c:pt idx="9219">
                  <c:v>46.094999999999999</c:v>
                </c:pt>
                <c:pt idx="9220">
                  <c:v>46.1</c:v>
                </c:pt>
                <c:pt idx="9221">
                  <c:v>46.105000000000004</c:v>
                </c:pt>
                <c:pt idx="9222">
                  <c:v>46.11</c:v>
                </c:pt>
                <c:pt idx="9223">
                  <c:v>46.115000000000002</c:v>
                </c:pt>
                <c:pt idx="9224">
                  <c:v>46.120000000000005</c:v>
                </c:pt>
                <c:pt idx="9225">
                  <c:v>46.125</c:v>
                </c:pt>
                <c:pt idx="9226">
                  <c:v>46.13</c:v>
                </c:pt>
                <c:pt idx="9227">
                  <c:v>46.135000000000005</c:v>
                </c:pt>
                <c:pt idx="9228">
                  <c:v>46.14</c:v>
                </c:pt>
                <c:pt idx="9229">
                  <c:v>46.145000000000003</c:v>
                </c:pt>
                <c:pt idx="9230">
                  <c:v>46.150000000000006</c:v>
                </c:pt>
                <c:pt idx="9231">
                  <c:v>46.155000000000001</c:v>
                </c:pt>
                <c:pt idx="9232">
                  <c:v>46.160000000000004</c:v>
                </c:pt>
                <c:pt idx="9233">
                  <c:v>46.164999999999999</c:v>
                </c:pt>
                <c:pt idx="9234">
                  <c:v>46.17</c:v>
                </c:pt>
                <c:pt idx="9235">
                  <c:v>46.175000000000004</c:v>
                </c:pt>
                <c:pt idx="9236">
                  <c:v>46.18</c:v>
                </c:pt>
                <c:pt idx="9237">
                  <c:v>46.185000000000002</c:v>
                </c:pt>
                <c:pt idx="9238">
                  <c:v>46.190000000000005</c:v>
                </c:pt>
                <c:pt idx="9239">
                  <c:v>46.195</c:v>
                </c:pt>
                <c:pt idx="9240">
                  <c:v>46.2</c:v>
                </c:pt>
                <c:pt idx="9241">
                  <c:v>46.204999999999998</c:v>
                </c:pt>
                <c:pt idx="9242">
                  <c:v>46.21</c:v>
                </c:pt>
                <c:pt idx="9243">
                  <c:v>46.215000000000003</c:v>
                </c:pt>
                <c:pt idx="9244">
                  <c:v>46.22</c:v>
                </c:pt>
                <c:pt idx="9245">
                  <c:v>46.225000000000001</c:v>
                </c:pt>
                <c:pt idx="9246">
                  <c:v>46.230000000000004</c:v>
                </c:pt>
                <c:pt idx="9247">
                  <c:v>46.234999999999999</c:v>
                </c:pt>
                <c:pt idx="9248">
                  <c:v>46.24</c:v>
                </c:pt>
                <c:pt idx="9249">
                  <c:v>46.245000000000005</c:v>
                </c:pt>
                <c:pt idx="9250">
                  <c:v>46.25</c:v>
                </c:pt>
                <c:pt idx="9251">
                  <c:v>46.255000000000003</c:v>
                </c:pt>
                <c:pt idx="9252">
                  <c:v>46.260000000000005</c:v>
                </c:pt>
                <c:pt idx="9253">
                  <c:v>46.265000000000001</c:v>
                </c:pt>
                <c:pt idx="9254">
                  <c:v>46.27</c:v>
                </c:pt>
                <c:pt idx="9255">
                  <c:v>46.275000000000006</c:v>
                </c:pt>
                <c:pt idx="9256">
                  <c:v>46.28</c:v>
                </c:pt>
                <c:pt idx="9257">
                  <c:v>46.285000000000004</c:v>
                </c:pt>
                <c:pt idx="9258">
                  <c:v>46.29</c:v>
                </c:pt>
                <c:pt idx="9259">
                  <c:v>46.295000000000002</c:v>
                </c:pt>
                <c:pt idx="9260">
                  <c:v>46.300000000000004</c:v>
                </c:pt>
                <c:pt idx="9261">
                  <c:v>46.305</c:v>
                </c:pt>
                <c:pt idx="9262">
                  <c:v>46.31</c:v>
                </c:pt>
                <c:pt idx="9263">
                  <c:v>46.315000000000005</c:v>
                </c:pt>
                <c:pt idx="9264">
                  <c:v>46.32</c:v>
                </c:pt>
                <c:pt idx="9265">
                  <c:v>46.325000000000003</c:v>
                </c:pt>
                <c:pt idx="9266">
                  <c:v>46.33</c:v>
                </c:pt>
                <c:pt idx="9267">
                  <c:v>46.335000000000001</c:v>
                </c:pt>
                <c:pt idx="9268">
                  <c:v>46.34</c:v>
                </c:pt>
                <c:pt idx="9269">
                  <c:v>46.344999999999999</c:v>
                </c:pt>
                <c:pt idx="9270">
                  <c:v>46.35</c:v>
                </c:pt>
                <c:pt idx="9271">
                  <c:v>46.355000000000004</c:v>
                </c:pt>
                <c:pt idx="9272">
                  <c:v>46.36</c:v>
                </c:pt>
                <c:pt idx="9273">
                  <c:v>46.365000000000002</c:v>
                </c:pt>
                <c:pt idx="9274">
                  <c:v>46.370000000000005</c:v>
                </c:pt>
                <c:pt idx="9275">
                  <c:v>46.375</c:v>
                </c:pt>
                <c:pt idx="9276">
                  <c:v>46.38</c:v>
                </c:pt>
                <c:pt idx="9277">
                  <c:v>46.385000000000005</c:v>
                </c:pt>
                <c:pt idx="9278">
                  <c:v>46.39</c:v>
                </c:pt>
                <c:pt idx="9279">
                  <c:v>46.395000000000003</c:v>
                </c:pt>
                <c:pt idx="9280">
                  <c:v>46.400000000000006</c:v>
                </c:pt>
                <c:pt idx="9281">
                  <c:v>46.405000000000001</c:v>
                </c:pt>
                <c:pt idx="9282">
                  <c:v>46.410000000000004</c:v>
                </c:pt>
                <c:pt idx="9283">
                  <c:v>46.414999999999999</c:v>
                </c:pt>
                <c:pt idx="9284">
                  <c:v>46.42</c:v>
                </c:pt>
                <c:pt idx="9285">
                  <c:v>46.425000000000004</c:v>
                </c:pt>
                <c:pt idx="9286">
                  <c:v>46.43</c:v>
                </c:pt>
                <c:pt idx="9287">
                  <c:v>46.435000000000002</c:v>
                </c:pt>
                <c:pt idx="9288">
                  <c:v>46.440000000000005</c:v>
                </c:pt>
                <c:pt idx="9289">
                  <c:v>46.445</c:v>
                </c:pt>
                <c:pt idx="9290">
                  <c:v>46.45</c:v>
                </c:pt>
                <c:pt idx="9291">
                  <c:v>46.454999999999998</c:v>
                </c:pt>
                <c:pt idx="9292">
                  <c:v>46.46</c:v>
                </c:pt>
                <c:pt idx="9293">
                  <c:v>46.465000000000003</c:v>
                </c:pt>
                <c:pt idx="9294">
                  <c:v>46.47</c:v>
                </c:pt>
                <c:pt idx="9295">
                  <c:v>46.475000000000001</c:v>
                </c:pt>
                <c:pt idx="9296">
                  <c:v>46.480000000000004</c:v>
                </c:pt>
                <c:pt idx="9297">
                  <c:v>46.484999999999999</c:v>
                </c:pt>
                <c:pt idx="9298">
                  <c:v>46.49</c:v>
                </c:pt>
                <c:pt idx="9299">
                  <c:v>46.495000000000005</c:v>
                </c:pt>
                <c:pt idx="9300">
                  <c:v>46.5</c:v>
                </c:pt>
                <c:pt idx="9301">
                  <c:v>46.505000000000003</c:v>
                </c:pt>
                <c:pt idx="9302">
                  <c:v>46.510000000000005</c:v>
                </c:pt>
                <c:pt idx="9303">
                  <c:v>46.515000000000001</c:v>
                </c:pt>
                <c:pt idx="9304">
                  <c:v>46.52</c:v>
                </c:pt>
                <c:pt idx="9305">
                  <c:v>46.525000000000006</c:v>
                </c:pt>
                <c:pt idx="9306">
                  <c:v>46.53</c:v>
                </c:pt>
                <c:pt idx="9307">
                  <c:v>46.535000000000004</c:v>
                </c:pt>
                <c:pt idx="9308">
                  <c:v>46.54</c:v>
                </c:pt>
                <c:pt idx="9309">
                  <c:v>46.545000000000002</c:v>
                </c:pt>
                <c:pt idx="9310">
                  <c:v>46.550000000000004</c:v>
                </c:pt>
                <c:pt idx="9311">
                  <c:v>46.555</c:v>
                </c:pt>
                <c:pt idx="9312">
                  <c:v>46.56</c:v>
                </c:pt>
                <c:pt idx="9313">
                  <c:v>46.565000000000005</c:v>
                </c:pt>
                <c:pt idx="9314">
                  <c:v>46.57</c:v>
                </c:pt>
                <c:pt idx="9315">
                  <c:v>46.575000000000003</c:v>
                </c:pt>
                <c:pt idx="9316">
                  <c:v>46.58</c:v>
                </c:pt>
                <c:pt idx="9317">
                  <c:v>46.585000000000001</c:v>
                </c:pt>
                <c:pt idx="9318">
                  <c:v>46.59</c:v>
                </c:pt>
                <c:pt idx="9319">
                  <c:v>46.594999999999999</c:v>
                </c:pt>
                <c:pt idx="9320">
                  <c:v>46.6</c:v>
                </c:pt>
                <c:pt idx="9321">
                  <c:v>46.605000000000004</c:v>
                </c:pt>
                <c:pt idx="9322">
                  <c:v>46.61</c:v>
                </c:pt>
                <c:pt idx="9323">
                  <c:v>46.615000000000002</c:v>
                </c:pt>
                <c:pt idx="9324">
                  <c:v>46.620000000000005</c:v>
                </c:pt>
                <c:pt idx="9325">
                  <c:v>46.625</c:v>
                </c:pt>
                <c:pt idx="9326">
                  <c:v>46.63</c:v>
                </c:pt>
                <c:pt idx="9327">
                  <c:v>46.635000000000005</c:v>
                </c:pt>
                <c:pt idx="9328">
                  <c:v>46.64</c:v>
                </c:pt>
                <c:pt idx="9329">
                  <c:v>46.645000000000003</c:v>
                </c:pt>
                <c:pt idx="9330">
                  <c:v>46.650000000000006</c:v>
                </c:pt>
                <c:pt idx="9331">
                  <c:v>46.655000000000001</c:v>
                </c:pt>
                <c:pt idx="9332">
                  <c:v>46.660000000000004</c:v>
                </c:pt>
                <c:pt idx="9333">
                  <c:v>46.664999999999999</c:v>
                </c:pt>
                <c:pt idx="9334">
                  <c:v>46.67</c:v>
                </c:pt>
                <c:pt idx="9335">
                  <c:v>46.675000000000004</c:v>
                </c:pt>
                <c:pt idx="9336">
                  <c:v>46.68</c:v>
                </c:pt>
                <c:pt idx="9337">
                  <c:v>46.685000000000002</c:v>
                </c:pt>
                <c:pt idx="9338">
                  <c:v>46.690000000000005</c:v>
                </c:pt>
                <c:pt idx="9339">
                  <c:v>46.695</c:v>
                </c:pt>
                <c:pt idx="9340">
                  <c:v>46.7</c:v>
                </c:pt>
                <c:pt idx="9341">
                  <c:v>46.704999999999998</c:v>
                </c:pt>
                <c:pt idx="9342">
                  <c:v>46.71</c:v>
                </c:pt>
                <c:pt idx="9343">
                  <c:v>46.715000000000003</c:v>
                </c:pt>
                <c:pt idx="9344">
                  <c:v>46.72</c:v>
                </c:pt>
                <c:pt idx="9345">
                  <c:v>46.725000000000001</c:v>
                </c:pt>
                <c:pt idx="9346">
                  <c:v>46.730000000000004</c:v>
                </c:pt>
                <c:pt idx="9347">
                  <c:v>46.734999999999999</c:v>
                </c:pt>
                <c:pt idx="9348">
                  <c:v>46.74</c:v>
                </c:pt>
                <c:pt idx="9349">
                  <c:v>46.745000000000005</c:v>
                </c:pt>
                <c:pt idx="9350">
                  <c:v>46.75</c:v>
                </c:pt>
                <c:pt idx="9351">
                  <c:v>46.755000000000003</c:v>
                </c:pt>
                <c:pt idx="9352">
                  <c:v>46.760000000000005</c:v>
                </c:pt>
                <c:pt idx="9353">
                  <c:v>46.765000000000001</c:v>
                </c:pt>
                <c:pt idx="9354">
                  <c:v>46.77</c:v>
                </c:pt>
                <c:pt idx="9355">
                  <c:v>46.775000000000006</c:v>
                </c:pt>
                <c:pt idx="9356">
                  <c:v>46.78</c:v>
                </c:pt>
                <c:pt idx="9357">
                  <c:v>46.785000000000004</c:v>
                </c:pt>
                <c:pt idx="9358">
                  <c:v>46.79</c:v>
                </c:pt>
                <c:pt idx="9359">
                  <c:v>46.795000000000002</c:v>
                </c:pt>
                <c:pt idx="9360">
                  <c:v>46.800000000000004</c:v>
                </c:pt>
                <c:pt idx="9361">
                  <c:v>46.805</c:v>
                </c:pt>
                <c:pt idx="9362">
                  <c:v>46.81</c:v>
                </c:pt>
                <c:pt idx="9363">
                  <c:v>46.815000000000005</c:v>
                </c:pt>
                <c:pt idx="9364">
                  <c:v>46.82</c:v>
                </c:pt>
                <c:pt idx="9365">
                  <c:v>46.825000000000003</c:v>
                </c:pt>
                <c:pt idx="9366">
                  <c:v>46.83</c:v>
                </c:pt>
                <c:pt idx="9367">
                  <c:v>46.835000000000001</c:v>
                </c:pt>
                <c:pt idx="9368">
                  <c:v>46.84</c:v>
                </c:pt>
                <c:pt idx="9369">
                  <c:v>46.844999999999999</c:v>
                </c:pt>
                <c:pt idx="9370">
                  <c:v>46.85</c:v>
                </c:pt>
                <c:pt idx="9371">
                  <c:v>46.855000000000004</c:v>
                </c:pt>
                <c:pt idx="9372">
                  <c:v>46.86</c:v>
                </c:pt>
                <c:pt idx="9373">
                  <c:v>46.865000000000002</c:v>
                </c:pt>
                <c:pt idx="9374">
                  <c:v>46.870000000000005</c:v>
                </c:pt>
                <c:pt idx="9375">
                  <c:v>46.875</c:v>
                </c:pt>
                <c:pt idx="9376">
                  <c:v>46.88</c:v>
                </c:pt>
                <c:pt idx="9377">
                  <c:v>46.885000000000005</c:v>
                </c:pt>
                <c:pt idx="9378">
                  <c:v>46.89</c:v>
                </c:pt>
                <c:pt idx="9379">
                  <c:v>46.895000000000003</c:v>
                </c:pt>
                <c:pt idx="9380">
                  <c:v>46.900000000000006</c:v>
                </c:pt>
                <c:pt idx="9381">
                  <c:v>46.905000000000001</c:v>
                </c:pt>
                <c:pt idx="9382">
                  <c:v>46.910000000000004</c:v>
                </c:pt>
                <c:pt idx="9383">
                  <c:v>46.914999999999999</c:v>
                </c:pt>
                <c:pt idx="9384">
                  <c:v>46.92</c:v>
                </c:pt>
                <c:pt idx="9385">
                  <c:v>46.925000000000004</c:v>
                </c:pt>
                <c:pt idx="9386">
                  <c:v>46.93</c:v>
                </c:pt>
                <c:pt idx="9387">
                  <c:v>46.935000000000002</c:v>
                </c:pt>
                <c:pt idx="9388">
                  <c:v>46.940000000000005</c:v>
                </c:pt>
                <c:pt idx="9389">
                  <c:v>46.945</c:v>
                </c:pt>
                <c:pt idx="9390">
                  <c:v>46.95</c:v>
                </c:pt>
                <c:pt idx="9391">
                  <c:v>46.954999999999998</c:v>
                </c:pt>
                <c:pt idx="9392">
                  <c:v>46.96</c:v>
                </c:pt>
                <c:pt idx="9393">
                  <c:v>46.965000000000003</c:v>
                </c:pt>
                <c:pt idx="9394">
                  <c:v>46.97</c:v>
                </c:pt>
                <c:pt idx="9395">
                  <c:v>46.975000000000001</c:v>
                </c:pt>
                <c:pt idx="9396">
                  <c:v>46.980000000000004</c:v>
                </c:pt>
                <c:pt idx="9397">
                  <c:v>46.984999999999999</c:v>
                </c:pt>
                <c:pt idx="9398">
                  <c:v>46.99</c:v>
                </c:pt>
                <c:pt idx="9399">
                  <c:v>46.995000000000005</c:v>
                </c:pt>
                <c:pt idx="9400">
                  <c:v>47</c:v>
                </c:pt>
                <c:pt idx="9401">
                  <c:v>47.005000000000003</c:v>
                </c:pt>
                <c:pt idx="9402">
                  <c:v>47.010000000000005</c:v>
                </c:pt>
                <c:pt idx="9403">
                  <c:v>47.015000000000001</c:v>
                </c:pt>
                <c:pt idx="9404">
                  <c:v>47.02</c:v>
                </c:pt>
                <c:pt idx="9405">
                  <c:v>47.025000000000006</c:v>
                </c:pt>
                <c:pt idx="9406">
                  <c:v>47.03</c:v>
                </c:pt>
                <c:pt idx="9407">
                  <c:v>47.035000000000004</c:v>
                </c:pt>
                <c:pt idx="9408">
                  <c:v>47.04</c:v>
                </c:pt>
                <c:pt idx="9409">
                  <c:v>47.045000000000002</c:v>
                </c:pt>
                <c:pt idx="9410">
                  <c:v>47.050000000000004</c:v>
                </c:pt>
                <c:pt idx="9411">
                  <c:v>47.055</c:v>
                </c:pt>
                <c:pt idx="9412">
                  <c:v>47.06</c:v>
                </c:pt>
                <c:pt idx="9413">
                  <c:v>47.065000000000005</c:v>
                </c:pt>
                <c:pt idx="9414">
                  <c:v>47.07</c:v>
                </c:pt>
                <c:pt idx="9415">
                  <c:v>47.075000000000003</c:v>
                </c:pt>
                <c:pt idx="9416">
                  <c:v>47.08</c:v>
                </c:pt>
                <c:pt idx="9417">
                  <c:v>47.085000000000001</c:v>
                </c:pt>
                <c:pt idx="9418">
                  <c:v>47.09</c:v>
                </c:pt>
                <c:pt idx="9419">
                  <c:v>47.094999999999999</c:v>
                </c:pt>
                <c:pt idx="9420">
                  <c:v>47.1</c:v>
                </c:pt>
                <c:pt idx="9421">
                  <c:v>47.105000000000004</c:v>
                </c:pt>
                <c:pt idx="9422">
                  <c:v>47.11</c:v>
                </c:pt>
                <c:pt idx="9423">
                  <c:v>47.115000000000002</c:v>
                </c:pt>
                <c:pt idx="9424">
                  <c:v>47.120000000000005</c:v>
                </c:pt>
                <c:pt idx="9425">
                  <c:v>47.125</c:v>
                </c:pt>
                <c:pt idx="9426">
                  <c:v>47.13</c:v>
                </c:pt>
                <c:pt idx="9427">
                  <c:v>47.135000000000005</c:v>
                </c:pt>
                <c:pt idx="9428">
                  <c:v>47.14</c:v>
                </c:pt>
                <c:pt idx="9429">
                  <c:v>47.145000000000003</c:v>
                </c:pt>
                <c:pt idx="9430">
                  <c:v>47.150000000000006</c:v>
                </c:pt>
                <c:pt idx="9431">
                  <c:v>47.155000000000001</c:v>
                </c:pt>
                <c:pt idx="9432">
                  <c:v>47.160000000000004</c:v>
                </c:pt>
                <c:pt idx="9433">
                  <c:v>47.164999999999999</c:v>
                </c:pt>
                <c:pt idx="9434">
                  <c:v>47.17</c:v>
                </c:pt>
                <c:pt idx="9435">
                  <c:v>47.175000000000004</c:v>
                </c:pt>
                <c:pt idx="9436">
                  <c:v>47.18</c:v>
                </c:pt>
                <c:pt idx="9437">
                  <c:v>47.185000000000002</c:v>
                </c:pt>
                <c:pt idx="9438">
                  <c:v>47.190000000000005</c:v>
                </c:pt>
                <c:pt idx="9439">
                  <c:v>47.195</c:v>
                </c:pt>
                <c:pt idx="9440">
                  <c:v>47.2</c:v>
                </c:pt>
                <c:pt idx="9441">
                  <c:v>47.204999999999998</c:v>
                </c:pt>
                <c:pt idx="9442">
                  <c:v>47.21</c:v>
                </c:pt>
                <c:pt idx="9443">
                  <c:v>47.215000000000003</c:v>
                </c:pt>
                <c:pt idx="9444">
                  <c:v>47.22</c:v>
                </c:pt>
                <c:pt idx="9445">
                  <c:v>47.225000000000001</c:v>
                </c:pt>
                <c:pt idx="9446">
                  <c:v>47.230000000000004</c:v>
                </c:pt>
                <c:pt idx="9447">
                  <c:v>47.234999999999999</c:v>
                </c:pt>
                <c:pt idx="9448">
                  <c:v>47.24</c:v>
                </c:pt>
                <c:pt idx="9449">
                  <c:v>47.245000000000005</c:v>
                </c:pt>
                <c:pt idx="9450">
                  <c:v>47.25</c:v>
                </c:pt>
                <c:pt idx="9451">
                  <c:v>47.255000000000003</c:v>
                </c:pt>
                <c:pt idx="9452">
                  <c:v>47.260000000000005</c:v>
                </c:pt>
                <c:pt idx="9453">
                  <c:v>47.265000000000001</c:v>
                </c:pt>
                <c:pt idx="9454">
                  <c:v>47.27</c:v>
                </c:pt>
                <c:pt idx="9455">
                  <c:v>47.275000000000006</c:v>
                </c:pt>
                <c:pt idx="9456">
                  <c:v>47.28</c:v>
                </c:pt>
                <c:pt idx="9457">
                  <c:v>47.285000000000004</c:v>
                </c:pt>
                <c:pt idx="9458">
                  <c:v>47.29</c:v>
                </c:pt>
                <c:pt idx="9459">
                  <c:v>47.295000000000002</c:v>
                </c:pt>
                <c:pt idx="9460">
                  <c:v>47.300000000000004</c:v>
                </c:pt>
                <c:pt idx="9461">
                  <c:v>47.305</c:v>
                </c:pt>
                <c:pt idx="9462">
                  <c:v>47.31</c:v>
                </c:pt>
                <c:pt idx="9463">
                  <c:v>47.315000000000005</c:v>
                </c:pt>
                <c:pt idx="9464">
                  <c:v>47.32</c:v>
                </c:pt>
                <c:pt idx="9465">
                  <c:v>47.325000000000003</c:v>
                </c:pt>
                <c:pt idx="9466">
                  <c:v>47.33</c:v>
                </c:pt>
                <c:pt idx="9467">
                  <c:v>47.335000000000001</c:v>
                </c:pt>
                <c:pt idx="9468">
                  <c:v>47.34</c:v>
                </c:pt>
                <c:pt idx="9469">
                  <c:v>47.344999999999999</c:v>
                </c:pt>
                <c:pt idx="9470">
                  <c:v>47.35</c:v>
                </c:pt>
                <c:pt idx="9471">
                  <c:v>47.355000000000004</c:v>
                </c:pt>
                <c:pt idx="9472">
                  <c:v>47.36</c:v>
                </c:pt>
                <c:pt idx="9473">
                  <c:v>47.365000000000002</c:v>
                </c:pt>
                <c:pt idx="9474">
                  <c:v>47.370000000000005</c:v>
                </c:pt>
                <c:pt idx="9475">
                  <c:v>47.375</c:v>
                </c:pt>
                <c:pt idx="9476">
                  <c:v>47.38</c:v>
                </c:pt>
                <c:pt idx="9477">
                  <c:v>47.385000000000005</c:v>
                </c:pt>
                <c:pt idx="9478">
                  <c:v>47.39</c:v>
                </c:pt>
                <c:pt idx="9479">
                  <c:v>47.395000000000003</c:v>
                </c:pt>
                <c:pt idx="9480">
                  <c:v>47.400000000000006</c:v>
                </c:pt>
                <c:pt idx="9481">
                  <c:v>47.405000000000001</c:v>
                </c:pt>
                <c:pt idx="9482">
                  <c:v>47.410000000000004</c:v>
                </c:pt>
                <c:pt idx="9483">
                  <c:v>47.414999999999999</c:v>
                </c:pt>
                <c:pt idx="9484">
                  <c:v>47.42</c:v>
                </c:pt>
                <c:pt idx="9485">
                  <c:v>47.425000000000004</c:v>
                </c:pt>
                <c:pt idx="9486">
                  <c:v>47.43</c:v>
                </c:pt>
                <c:pt idx="9487">
                  <c:v>47.435000000000002</c:v>
                </c:pt>
                <c:pt idx="9488">
                  <c:v>47.440000000000005</c:v>
                </c:pt>
                <c:pt idx="9489">
                  <c:v>47.445</c:v>
                </c:pt>
                <c:pt idx="9490">
                  <c:v>47.45</c:v>
                </c:pt>
                <c:pt idx="9491">
                  <c:v>47.454999999999998</c:v>
                </c:pt>
                <c:pt idx="9492">
                  <c:v>47.46</c:v>
                </c:pt>
                <c:pt idx="9493">
                  <c:v>47.465000000000003</c:v>
                </c:pt>
                <c:pt idx="9494">
                  <c:v>47.47</c:v>
                </c:pt>
                <c:pt idx="9495">
                  <c:v>47.475000000000001</c:v>
                </c:pt>
                <c:pt idx="9496">
                  <c:v>47.480000000000004</c:v>
                </c:pt>
                <c:pt idx="9497">
                  <c:v>47.484999999999999</c:v>
                </c:pt>
                <c:pt idx="9498">
                  <c:v>47.49</c:v>
                </c:pt>
                <c:pt idx="9499">
                  <c:v>47.495000000000005</c:v>
                </c:pt>
                <c:pt idx="9500">
                  <c:v>47.5</c:v>
                </c:pt>
                <c:pt idx="9501">
                  <c:v>47.505000000000003</c:v>
                </c:pt>
                <c:pt idx="9502">
                  <c:v>47.510000000000005</c:v>
                </c:pt>
                <c:pt idx="9503">
                  <c:v>47.515000000000001</c:v>
                </c:pt>
                <c:pt idx="9504">
                  <c:v>47.52</c:v>
                </c:pt>
                <c:pt idx="9505">
                  <c:v>47.525000000000006</c:v>
                </c:pt>
                <c:pt idx="9506">
                  <c:v>47.53</c:v>
                </c:pt>
                <c:pt idx="9507">
                  <c:v>47.535000000000004</c:v>
                </c:pt>
                <c:pt idx="9508">
                  <c:v>47.54</c:v>
                </c:pt>
                <c:pt idx="9509">
                  <c:v>47.545000000000002</c:v>
                </c:pt>
                <c:pt idx="9510">
                  <c:v>47.550000000000004</c:v>
                </c:pt>
                <c:pt idx="9511">
                  <c:v>47.555</c:v>
                </c:pt>
                <c:pt idx="9512">
                  <c:v>47.56</c:v>
                </c:pt>
                <c:pt idx="9513">
                  <c:v>47.565000000000005</c:v>
                </c:pt>
                <c:pt idx="9514">
                  <c:v>47.57</c:v>
                </c:pt>
                <c:pt idx="9515">
                  <c:v>47.575000000000003</c:v>
                </c:pt>
                <c:pt idx="9516">
                  <c:v>47.58</c:v>
                </c:pt>
                <c:pt idx="9517">
                  <c:v>47.585000000000001</c:v>
                </c:pt>
                <c:pt idx="9518">
                  <c:v>47.59</c:v>
                </c:pt>
                <c:pt idx="9519">
                  <c:v>47.594999999999999</c:v>
                </c:pt>
                <c:pt idx="9520">
                  <c:v>47.6</c:v>
                </c:pt>
                <c:pt idx="9521">
                  <c:v>47.605000000000004</c:v>
                </c:pt>
                <c:pt idx="9522">
                  <c:v>47.61</c:v>
                </c:pt>
                <c:pt idx="9523">
                  <c:v>47.615000000000002</c:v>
                </c:pt>
                <c:pt idx="9524">
                  <c:v>47.620000000000005</c:v>
                </c:pt>
                <c:pt idx="9525">
                  <c:v>47.625</c:v>
                </c:pt>
                <c:pt idx="9526">
                  <c:v>47.63</c:v>
                </c:pt>
                <c:pt idx="9527">
                  <c:v>47.635000000000005</c:v>
                </c:pt>
                <c:pt idx="9528">
                  <c:v>47.64</c:v>
                </c:pt>
                <c:pt idx="9529">
                  <c:v>47.645000000000003</c:v>
                </c:pt>
                <c:pt idx="9530">
                  <c:v>47.650000000000006</c:v>
                </c:pt>
                <c:pt idx="9531">
                  <c:v>47.655000000000001</c:v>
                </c:pt>
                <c:pt idx="9532">
                  <c:v>47.660000000000004</c:v>
                </c:pt>
                <c:pt idx="9533">
                  <c:v>47.664999999999999</c:v>
                </c:pt>
                <c:pt idx="9534">
                  <c:v>47.67</c:v>
                </c:pt>
                <c:pt idx="9535">
                  <c:v>47.675000000000004</c:v>
                </c:pt>
                <c:pt idx="9536">
                  <c:v>47.68</c:v>
                </c:pt>
                <c:pt idx="9537">
                  <c:v>47.685000000000002</c:v>
                </c:pt>
                <c:pt idx="9538">
                  <c:v>47.690000000000005</c:v>
                </c:pt>
                <c:pt idx="9539">
                  <c:v>47.695</c:v>
                </c:pt>
                <c:pt idx="9540">
                  <c:v>47.7</c:v>
                </c:pt>
                <c:pt idx="9541">
                  <c:v>47.704999999999998</c:v>
                </c:pt>
                <c:pt idx="9542">
                  <c:v>47.71</c:v>
                </c:pt>
                <c:pt idx="9543">
                  <c:v>47.715000000000003</c:v>
                </c:pt>
                <c:pt idx="9544">
                  <c:v>47.72</c:v>
                </c:pt>
                <c:pt idx="9545">
                  <c:v>47.725000000000001</c:v>
                </c:pt>
                <c:pt idx="9546">
                  <c:v>47.730000000000004</c:v>
                </c:pt>
                <c:pt idx="9547">
                  <c:v>47.734999999999999</c:v>
                </c:pt>
                <c:pt idx="9548">
                  <c:v>47.74</c:v>
                </c:pt>
                <c:pt idx="9549">
                  <c:v>47.745000000000005</c:v>
                </c:pt>
                <c:pt idx="9550">
                  <c:v>47.75</c:v>
                </c:pt>
                <c:pt idx="9551">
                  <c:v>47.755000000000003</c:v>
                </c:pt>
                <c:pt idx="9552">
                  <c:v>47.760000000000005</c:v>
                </c:pt>
                <c:pt idx="9553">
                  <c:v>47.765000000000001</c:v>
                </c:pt>
                <c:pt idx="9554">
                  <c:v>47.77</c:v>
                </c:pt>
                <c:pt idx="9555">
                  <c:v>47.775000000000006</c:v>
                </c:pt>
                <c:pt idx="9556">
                  <c:v>47.78</c:v>
                </c:pt>
                <c:pt idx="9557">
                  <c:v>47.785000000000004</c:v>
                </c:pt>
                <c:pt idx="9558">
                  <c:v>47.79</c:v>
                </c:pt>
                <c:pt idx="9559">
                  <c:v>47.795000000000002</c:v>
                </c:pt>
                <c:pt idx="9560">
                  <c:v>47.800000000000004</c:v>
                </c:pt>
                <c:pt idx="9561">
                  <c:v>47.805</c:v>
                </c:pt>
                <c:pt idx="9562">
                  <c:v>47.81</c:v>
                </c:pt>
                <c:pt idx="9563">
                  <c:v>47.815000000000005</c:v>
                </c:pt>
                <c:pt idx="9564">
                  <c:v>47.82</c:v>
                </c:pt>
                <c:pt idx="9565">
                  <c:v>47.825000000000003</c:v>
                </c:pt>
                <c:pt idx="9566">
                  <c:v>47.83</c:v>
                </c:pt>
                <c:pt idx="9567">
                  <c:v>47.835000000000001</c:v>
                </c:pt>
                <c:pt idx="9568">
                  <c:v>47.84</c:v>
                </c:pt>
                <c:pt idx="9569">
                  <c:v>47.844999999999999</c:v>
                </c:pt>
                <c:pt idx="9570">
                  <c:v>47.85</c:v>
                </c:pt>
                <c:pt idx="9571">
                  <c:v>47.855000000000004</c:v>
                </c:pt>
                <c:pt idx="9572">
                  <c:v>47.86</c:v>
                </c:pt>
                <c:pt idx="9573">
                  <c:v>47.865000000000002</c:v>
                </c:pt>
                <c:pt idx="9574">
                  <c:v>47.870000000000005</c:v>
                </c:pt>
                <c:pt idx="9575">
                  <c:v>47.875</c:v>
                </c:pt>
                <c:pt idx="9576">
                  <c:v>47.88</c:v>
                </c:pt>
                <c:pt idx="9577">
                  <c:v>47.885000000000005</c:v>
                </c:pt>
                <c:pt idx="9578">
                  <c:v>47.89</c:v>
                </c:pt>
                <c:pt idx="9579">
                  <c:v>47.895000000000003</c:v>
                </c:pt>
                <c:pt idx="9580">
                  <c:v>47.900000000000006</c:v>
                </c:pt>
                <c:pt idx="9581">
                  <c:v>47.905000000000001</c:v>
                </c:pt>
                <c:pt idx="9582">
                  <c:v>47.910000000000004</c:v>
                </c:pt>
                <c:pt idx="9583">
                  <c:v>47.914999999999999</c:v>
                </c:pt>
                <c:pt idx="9584">
                  <c:v>47.92</c:v>
                </c:pt>
                <c:pt idx="9585">
                  <c:v>47.925000000000004</c:v>
                </c:pt>
                <c:pt idx="9586">
                  <c:v>47.93</c:v>
                </c:pt>
                <c:pt idx="9587">
                  <c:v>47.935000000000002</c:v>
                </c:pt>
                <c:pt idx="9588">
                  <c:v>47.940000000000005</c:v>
                </c:pt>
                <c:pt idx="9589">
                  <c:v>47.945</c:v>
                </c:pt>
                <c:pt idx="9590">
                  <c:v>47.95</c:v>
                </c:pt>
                <c:pt idx="9591">
                  <c:v>47.954999999999998</c:v>
                </c:pt>
                <c:pt idx="9592">
                  <c:v>47.96</c:v>
                </c:pt>
                <c:pt idx="9593">
                  <c:v>47.965000000000003</c:v>
                </c:pt>
                <c:pt idx="9594">
                  <c:v>47.97</c:v>
                </c:pt>
                <c:pt idx="9595">
                  <c:v>47.975000000000001</c:v>
                </c:pt>
                <c:pt idx="9596">
                  <c:v>47.980000000000004</c:v>
                </c:pt>
                <c:pt idx="9597">
                  <c:v>47.984999999999999</c:v>
                </c:pt>
                <c:pt idx="9598">
                  <c:v>47.99</c:v>
                </c:pt>
                <c:pt idx="9599">
                  <c:v>47.995000000000005</c:v>
                </c:pt>
                <c:pt idx="9600">
                  <c:v>48</c:v>
                </c:pt>
                <c:pt idx="9601">
                  <c:v>48.005000000000003</c:v>
                </c:pt>
                <c:pt idx="9602">
                  <c:v>48.010000000000005</c:v>
                </c:pt>
                <c:pt idx="9603">
                  <c:v>48.015000000000001</c:v>
                </c:pt>
                <c:pt idx="9604">
                  <c:v>48.02</c:v>
                </c:pt>
                <c:pt idx="9605">
                  <c:v>48.024999999999999</c:v>
                </c:pt>
                <c:pt idx="9606">
                  <c:v>48.03</c:v>
                </c:pt>
                <c:pt idx="9607">
                  <c:v>48.035000000000004</c:v>
                </c:pt>
                <c:pt idx="9608">
                  <c:v>48.04</c:v>
                </c:pt>
                <c:pt idx="9609">
                  <c:v>48.045000000000002</c:v>
                </c:pt>
                <c:pt idx="9610">
                  <c:v>48.050000000000004</c:v>
                </c:pt>
                <c:pt idx="9611">
                  <c:v>48.055</c:v>
                </c:pt>
                <c:pt idx="9612">
                  <c:v>48.06</c:v>
                </c:pt>
                <c:pt idx="9613">
                  <c:v>48.065000000000005</c:v>
                </c:pt>
                <c:pt idx="9614">
                  <c:v>48.07</c:v>
                </c:pt>
                <c:pt idx="9615">
                  <c:v>48.075000000000003</c:v>
                </c:pt>
                <c:pt idx="9616">
                  <c:v>48.08</c:v>
                </c:pt>
                <c:pt idx="9617">
                  <c:v>48.085000000000001</c:v>
                </c:pt>
                <c:pt idx="9618">
                  <c:v>48.09</c:v>
                </c:pt>
                <c:pt idx="9619">
                  <c:v>48.094999999999999</c:v>
                </c:pt>
                <c:pt idx="9620">
                  <c:v>48.1</c:v>
                </c:pt>
                <c:pt idx="9621">
                  <c:v>48.105000000000004</c:v>
                </c:pt>
                <c:pt idx="9622">
                  <c:v>48.11</c:v>
                </c:pt>
                <c:pt idx="9623">
                  <c:v>48.115000000000002</c:v>
                </c:pt>
                <c:pt idx="9624">
                  <c:v>48.120000000000005</c:v>
                </c:pt>
                <c:pt idx="9625">
                  <c:v>48.125</c:v>
                </c:pt>
                <c:pt idx="9626">
                  <c:v>48.13</c:v>
                </c:pt>
                <c:pt idx="9627">
                  <c:v>48.135000000000005</c:v>
                </c:pt>
                <c:pt idx="9628">
                  <c:v>48.14</c:v>
                </c:pt>
                <c:pt idx="9629">
                  <c:v>48.145000000000003</c:v>
                </c:pt>
                <c:pt idx="9630">
                  <c:v>48.150000000000006</c:v>
                </c:pt>
                <c:pt idx="9631">
                  <c:v>48.155000000000001</c:v>
                </c:pt>
                <c:pt idx="9632">
                  <c:v>48.160000000000004</c:v>
                </c:pt>
                <c:pt idx="9633">
                  <c:v>48.164999999999999</c:v>
                </c:pt>
                <c:pt idx="9634">
                  <c:v>48.17</c:v>
                </c:pt>
                <c:pt idx="9635">
                  <c:v>48.175000000000004</c:v>
                </c:pt>
                <c:pt idx="9636">
                  <c:v>48.18</c:v>
                </c:pt>
                <c:pt idx="9637">
                  <c:v>48.185000000000002</c:v>
                </c:pt>
                <c:pt idx="9638">
                  <c:v>48.190000000000005</c:v>
                </c:pt>
                <c:pt idx="9639">
                  <c:v>48.195</c:v>
                </c:pt>
                <c:pt idx="9640">
                  <c:v>48.2</c:v>
                </c:pt>
                <c:pt idx="9641">
                  <c:v>48.204999999999998</c:v>
                </c:pt>
                <c:pt idx="9642">
                  <c:v>48.21</c:v>
                </c:pt>
                <c:pt idx="9643">
                  <c:v>48.215000000000003</c:v>
                </c:pt>
                <c:pt idx="9644">
                  <c:v>48.22</c:v>
                </c:pt>
                <c:pt idx="9645">
                  <c:v>48.225000000000001</c:v>
                </c:pt>
                <c:pt idx="9646">
                  <c:v>48.230000000000004</c:v>
                </c:pt>
                <c:pt idx="9647">
                  <c:v>48.234999999999999</c:v>
                </c:pt>
                <c:pt idx="9648">
                  <c:v>48.24</c:v>
                </c:pt>
                <c:pt idx="9649">
                  <c:v>48.245000000000005</c:v>
                </c:pt>
                <c:pt idx="9650">
                  <c:v>48.25</c:v>
                </c:pt>
                <c:pt idx="9651">
                  <c:v>48.255000000000003</c:v>
                </c:pt>
                <c:pt idx="9652">
                  <c:v>48.260000000000005</c:v>
                </c:pt>
                <c:pt idx="9653">
                  <c:v>48.265000000000001</c:v>
                </c:pt>
                <c:pt idx="9654">
                  <c:v>48.27</c:v>
                </c:pt>
                <c:pt idx="9655">
                  <c:v>48.275000000000006</c:v>
                </c:pt>
                <c:pt idx="9656">
                  <c:v>48.28</c:v>
                </c:pt>
                <c:pt idx="9657">
                  <c:v>48.285000000000004</c:v>
                </c:pt>
                <c:pt idx="9658">
                  <c:v>48.29</c:v>
                </c:pt>
                <c:pt idx="9659">
                  <c:v>48.295000000000002</c:v>
                </c:pt>
                <c:pt idx="9660">
                  <c:v>48.300000000000004</c:v>
                </c:pt>
                <c:pt idx="9661">
                  <c:v>48.305</c:v>
                </c:pt>
                <c:pt idx="9662">
                  <c:v>48.31</c:v>
                </c:pt>
                <c:pt idx="9663">
                  <c:v>48.315000000000005</c:v>
                </c:pt>
                <c:pt idx="9664">
                  <c:v>48.32</c:v>
                </c:pt>
                <c:pt idx="9665">
                  <c:v>48.325000000000003</c:v>
                </c:pt>
                <c:pt idx="9666">
                  <c:v>48.33</c:v>
                </c:pt>
                <c:pt idx="9667">
                  <c:v>48.335000000000001</c:v>
                </c:pt>
                <c:pt idx="9668">
                  <c:v>48.34</c:v>
                </c:pt>
                <c:pt idx="9669">
                  <c:v>48.344999999999999</c:v>
                </c:pt>
                <c:pt idx="9670">
                  <c:v>48.35</c:v>
                </c:pt>
                <c:pt idx="9671">
                  <c:v>48.355000000000004</c:v>
                </c:pt>
                <c:pt idx="9672">
                  <c:v>48.36</c:v>
                </c:pt>
                <c:pt idx="9673">
                  <c:v>48.365000000000002</c:v>
                </c:pt>
                <c:pt idx="9674">
                  <c:v>48.370000000000005</c:v>
                </c:pt>
                <c:pt idx="9675">
                  <c:v>48.375</c:v>
                </c:pt>
                <c:pt idx="9676">
                  <c:v>48.38</c:v>
                </c:pt>
                <c:pt idx="9677">
                  <c:v>48.385000000000005</c:v>
                </c:pt>
                <c:pt idx="9678">
                  <c:v>48.39</c:v>
                </c:pt>
                <c:pt idx="9679">
                  <c:v>48.395000000000003</c:v>
                </c:pt>
                <c:pt idx="9680">
                  <c:v>48.400000000000006</c:v>
                </c:pt>
                <c:pt idx="9681">
                  <c:v>48.405000000000001</c:v>
                </c:pt>
                <c:pt idx="9682">
                  <c:v>48.410000000000004</c:v>
                </c:pt>
                <c:pt idx="9683">
                  <c:v>48.414999999999999</c:v>
                </c:pt>
                <c:pt idx="9684">
                  <c:v>48.42</c:v>
                </c:pt>
                <c:pt idx="9685">
                  <c:v>48.425000000000004</c:v>
                </c:pt>
                <c:pt idx="9686">
                  <c:v>48.43</c:v>
                </c:pt>
                <c:pt idx="9687">
                  <c:v>48.435000000000002</c:v>
                </c:pt>
                <c:pt idx="9688">
                  <c:v>48.440000000000005</c:v>
                </c:pt>
                <c:pt idx="9689">
                  <c:v>48.445</c:v>
                </c:pt>
                <c:pt idx="9690">
                  <c:v>48.45</c:v>
                </c:pt>
                <c:pt idx="9691">
                  <c:v>48.454999999999998</c:v>
                </c:pt>
                <c:pt idx="9692">
                  <c:v>48.46</c:v>
                </c:pt>
                <c:pt idx="9693">
                  <c:v>48.465000000000003</c:v>
                </c:pt>
                <c:pt idx="9694">
                  <c:v>48.47</c:v>
                </c:pt>
                <c:pt idx="9695">
                  <c:v>48.475000000000001</c:v>
                </c:pt>
                <c:pt idx="9696">
                  <c:v>48.480000000000004</c:v>
                </c:pt>
                <c:pt idx="9697">
                  <c:v>48.484999999999999</c:v>
                </c:pt>
                <c:pt idx="9698">
                  <c:v>48.49</c:v>
                </c:pt>
                <c:pt idx="9699">
                  <c:v>48.495000000000005</c:v>
                </c:pt>
                <c:pt idx="9700">
                  <c:v>48.5</c:v>
                </c:pt>
                <c:pt idx="9701">
                  <c:v>48.505000000000003</c:v>
                </c:pt>
                <c:pt idx="9702">
                  <c:v>48.510000000000005</c:v>
                </c:pt>
                <c:pt idx="9703">
                  <c:v>48.515000000000001</c:v>
                </c:pt>
                <c:pt idx="9704">
                  <c:v>48.52</c:v>
                </c:pt>
                <c:pt idx="9705">
                  <c:v>48.525000000000006</c:v>
                </c:pt>
                <c:pt idx="9706">
                  <c:v>48.53</c:v>
                </c:pt>
                <c:pt idx="9707">
                  <c:v>48.535000000000004</c:v>
                </c:pt>
                <c:pt idx="9708">
                  <c:v>48.54</c:v>
                </c:pt>
                <c:pt idx="9709">
                  <c:v>48.545000000000002</c:v>
                </c:pt>
                <c:pt idx="9710">
                  <c:v>48.550000000000004</c:v>
                </c:pt>
                <c:pt idx="9711">
                  <c:v>48.555</c:v>
                </c:pt>
                <c:pt idx="9712">
                  <c:v>48.56</c:v>
                </c:pt>
                <c:pt idx="9713">
                  <c:v>48.565000000000005</c:v>
                </c:pt>
                <c:pt idx="9714">
                  <c:v>48.57</c:v>
                </c:pt>
                <c:pt idx="9715">
                  <c:v>48.575000000000003</c:v>
                </c:pt>
                <c:pt idx="9716">
                  <c:v>48.58</c:v>
                </c:pt>
                <c:pt idx="9717">
                  <c:v>48.585000000000001</c:v>
                </c:pt>
                <c:pt idx="9718">
                  <c:v>48.59</c:v>
                </c:pt>
                <c:pt idx="9719">
                  <c:v>48.594999999999999</c:v>
                </c:pt>
                <c:pt idx="9720">
                  <c:v>48.6</c:v>
                </c:pt>
                <c:pt idx="9721">
                  <c:v>48.605000000000004</c:v>
                </c:pt>
                <c:pt idx="9722">
                  <c:v>48.61</c:v>
                </c:pt>
                <c:pt idx="9723">
                  <c:v>48.615000000000002</c:v>
                </c:pt>
                <c:pt idx="9724">
                  <c:v>48.620000000000005</c:v>
                </c:pt>
                <c:pt idx="9725">
                  <c:v>48.625</c:v>
                </c:pt>
                <c:pt idx="9726">
                  <c:v>48.63</c:v>
                </c:pt>
                <c:pt idx="9727">
                  <c:v>48.635000000000005</c:v>
                </c:pt>
                <c:pt idx="9728">
                  <c:v>48.64</c:v>
                </c:pt>
                <c:pt idx="9729">
                  <c:v>48.645000000000003</c:v>
                </c:pt>
                <c:pt idx="9730">
                  <c:v>48.650000000000006</c:v>
                </c:pt>
                <c:pt idx="9731">
                  <c:v>48.655000000000001</c:v>
                </c:pt>
                <c:pt idx="9732">
                  <c:v>48.660000000000004</c:v>
                </c:pt>
                <c:pt idx="9733">
                  <c:v>48.664999999999999</c:v>
                </c:pt>
                <c:pt idx="9734">
                  <c:v>48.67</c:v>
                </c:pt>
                <c:pt idx="9735">
                  <c:v>48.675000000000004</c:v>
                </c:pt>
                <c:pt idx="9736">
                  <c:v>48.68</c:v>
                </c:pt>
                <c:pt idx="9737">
                  <c:v>48.685000000000002</c:v>
                </c:pt>
                <c:pt idx="9738">
                  <c:v>48.690000000000005</c:v>
                </c:pt>
                <c:pt idx="9739">
                  <c:v>48.695</c:v>
                </c:pt>
                <c:pt idx="9740">
                  <c:v>48.7</c:v>
                </c:pt>
                <c:pt idx="9741">
                  <c:v>48.704999999999998</c:v>
                </c:pt>
                <c:pt idx="9742">
                  <c:v>48.71</c:v>
                </c:pt>
                <c:pt idx="9743">
                  <c:v>48.715000000000003</c:v>
                </c:pt>
                <c:pt idx="9744">
                  <c:v>48.72</c:v>
                </c:pt>
                <c:pt idx="9745">
                  <c:v>48.725000000000001</c:v>
                </c:pt>
                <c:pt idx="9746">
                  <c:v>48.730000000000004</c:v>
                </c:pt>
                <c:pt idx="9747">
                  <c:v>48.734999999999999</c:v>
                </c:pt>
                <c:pt idx="9748">
                  <c:v>48.74</c:v>
                </c:pt>
                <c:pt idx="9749">
                  <c:v>48.745000000000005</c:v>
                </c:pt>
                <c:pt idx="9750">
                  <c:v>48.75</c:v>
                </c:pt>
                <c:pt idx="9751">
                  <c:v>48.755000000000003</c:v>
                </c:pt>
                <c:pt idx="9752">
                  <c:v>48.760000000000005</c:v>
                </c:pt>
                <c:pt idx="9753">
                  <c:v>48.765000000000001</c:v>
                </c:pt>
                <c:pt idx="9754">
                  <c:v>48.77</c:v>
                </c:pt>
                <c:pt idx="9755">
                  <c:v>48.775000000000006</c:v>
                </c:pt>
                <c:pt idx="9756">
                  <c:v>48.78</c:v>
                </c:pt>
                <c:pt idx="9757">
                  <c:v>48.785000000000004</c:v>
                </c:pt>
                <c:pt idx="9758">
                  <c:v>48.79</c:v>
                </c:pt>
                <c:pt idx="9759">
                  <c:v>48.795000000000002</c:v>
                </c:pt>
                <c:pt idx="9760">
                  <c:v>48.800000000000004</c:v>
                </c:pt>
                <c:pt idx="9761">
                  <c:v>48.805</c:v>
                </c:pt>
                <c:pt idx="9762">
                  <c:v>48.81</c:v>
                </c:pt>
                <c:pt idx="9763">
                  <c:v>48.815000000000005</c:v>
                </c:pt>
                <c:pt idx="9764">
                  <c:v>48.82</c:v>
                </c:pt>
                <c:pt idx="9765">
                  <c:v>48.825000000000003</c:v>
                </c:pt>
                <c:pt idx="9766">
                  <c:v>48.83</c:v>
                </c:pt>
                <c:pt idx="9767">
                  <c:v>48.835000000000001</c:v>
                </c:pt>
                <c:pt idx="9768">
                  <c:v>48.84</c:v>
                </c:pt>
                <c:pt idx="9769">
                  <c:v>48.844999999999999</c:v>
                </c:pt>
                <c:pt idx="9770">
                  <c:v>48.85</c:v>
                </c:pt>
                <c:pt idx="9771">
                  <c:v>48.855000000000004</c:v>
                </c:pt>
                <c:pt idx="9772">
                  <c:v>48.86</c:v>
                </c:pt>
                <c:pt idx="9773">
                  <c:v>48.865000000000002</c:v>
                </c:pt>
                <c:pt idx="9774">
                  <c:v>48.870000000000005</c:v>
                </c:pt>
                <c:pt idx="9775">
                  <c:v>48.875</c:v>
                </c:pt>
                <c:pt idx="9776">
                  <c:v>48.88</c:v>
                </c:pt>
                <c:pt idx="9777">
                  <c:v>48.885000000000005</c:v>
                </c:pt>
                <c:pt idx="9778">
                  <c:v>48.89</c:v>
                </c:pt>
                <c:pt idx="9779">
                  <c:v>48.895000000000003</c:v>
                </c:pt>
                <c:pt idx="9780">
                  <c:v>48.900000000000006</c:v>
                </c:pt>
                <c:pt idx="9781">
                  <c:v>48.905000000000001</c:v>
                </c:pt>
                <c:pt idx="9782">
                  <c:v>48.910000000000004</c:v>
                </c:pt>
                <c:pt idx="9783">
                  <c:v>48.914999999999999</c:v>
                </c:pt>
                <c:pt idx="9784">
                  <c:v>48.92</c:v>
                </c:pt>
                <c:pt idx="9785">
                  <c:v>48.925000000000004</c:v>
                </c:pt>
                <c:pt idx="9786">
                  <c:v>48.93</c:v>
                </c:pt>
                <c:pt idx="9787">
                  <c:v>48.935000000000002</c:v>
                </c:pt>
                <c:pt idx="9788">
                  <c:v>48.940000000000005</c:v>
                </c:pt>
                <c:pt idx="9789">
                  <c:v>48.945</c:v>
                </c:pt>
                <c:pt idx="9790">
                  <c:v>48.95</c:v>
                </c:pt>
                <c:pt idx="9791">
                  <c:v>48.954999999999998</c:v>
                </c:pt>
                <c:pt idx="9792">
                  <c:v>48.96</c:v>
                </c:pt>
                <c:pt idx="9793">
                  <c:v>48.965000000000003</c:v>
                </c:pt>
                <c:pt idx="9794">
                  <c:v>48.97</c:v>
                </c:pt>
                <c:pt idx="9795">
                  <c:v>48.975000000000001</c:v>
                </c:pt>
                <c:pt idx="9796">
                  <c:v>48.980000000000004</c:v>
                </c:pt>
                <c:pt idx="9797">
                  <c:v>48.984999999999999</c:v>
                </c:pt>
                <c:pt idx="9798">
                  <c:v>48.99</c:v>
                </c:pt>
                <c:pt idx="9799">
                  <c:v>48.995000000000005</c:v>
                </c:pt>
                <c:pt idx="9800">
                  <c:v>49</c:v>
                </c:pt>
                <c:pt idx="9801">
                  <c:v>49.005000000000003</c:v>
                </c:pt>
                <c:pt idx="9802">
                  <c:v>49.010000000000005</c:v>
                </c:pt>
                <c:pt idx="9803">
                  <c:v>49.015000000000001</c:v>
                </c:pt>
                <c:pt idx="9804">
                  <c:v>49.02</c:v>
                </c:pt>
                <c:pt idx="9805">
                  <c:v>49.025000000000006</c:v>
                </c:pt>
                <c:pt idx="9806">
                  <c:v>49.03</c:v>
                </c:pt>
                <c:pt idx="9807">
                  <c:v>49.035000000000004</c:v>
                </c:pt>
                <c:pt idx="9808">
                  <c:v>49.04</c:v>
                </c:pt>
                <c:pt idx="9809">
                  <c:v>49.045000000000002</c:v>
                </c:pt>
                <c:pt idx="9810">
                  <c:v>49.050000000000004</c:v>
                </c:pt>
                <c:pt idx="9811">
                  <c:v>49.055</c:v>
                </c:pt>
                <c:pt idx="9812">
                  <c:v>49.06</c:v>
                </c:pt>
                <c:pt idx="9813">
                  <c:v>49.065000000000005</c:v>
                </c:pt>
                <c:pt idx="9814">
                  <c:v>49.07</c:v>
                </c:pt>
                <c:pt idx="9815">
                  <c:v>49.075000000000003</c:v>
                </c:pt>
                <c:pt idx="9816">
                  <c:v>49.08</c:v>
                </c:pt>
                <c:pt idx="9817">
                  <c:v>49.085000000000001</c:v>
                </c:pt>
                <c:pt idx="9818">
                  <c:v>49.09</c:v>
                </c:pt>
                <c:pt idx="9819">
                  <c:v>49.094999999999999</c:v>
                </c:pt>
                <c:pt idx="9820">
                  <c:v>49.1</c:v>
                </c:pt>
                <c:pt idx="9821">
                  <c:v>49.105000000000004</c:v>
                </c:pt>
                <c:pt idx="9822">
                  <c:v>49.11</c:v>
                </c:pt>
                <c:pt idx="9823">
                  <c:v>49.115000000000002</c:v>
                </c:pt>
                <c:pt idx="9824">
                  <c:v>49.120000000000005</c:v>
                </c:pt>
                <c:pt idx="9825">
                  <c:v>49.125</c:v>
                </c:pt>
                <c:pt idx="9826">
                  <c:v>49.13</c:v>
                </c:pt>
                <c:pt idx="9827">
                  <c:v>49.135000000000005</c:v>
                </c:pt>
                <c:pt idx="9828">
                  <c:v>49.14</c:v>
                </c:pt>
                <c:pt idx="9829">
                  <c:v>49.145000000000003</c:v>
                </c:pt>
                <c:pt idx="9830">
                  <c:v>49.150000000000006</c:v>
                </c:pt>
                <c:pt idx="9831">
                  <c:v>49.155000000000001</c:v>
                </c:pt>
                <c:pt idx="9832">
                  <c:v>49.160000000000004</c:v>
                </c:pt>
                <c:pt idx="9833">
                  <c:v>49.164999999999999</c:v>
                </c:pt>
                <c:pt idx="9834">
                  <c:v>49.17</c:v>
                </c:pt>
                <c:pt idx="9835">
                  <c:v>49.175000000000004</c:v>
                </c:pt>
                <c:pt idx="9836">
                  <c:v>49.18</c:v>
                </c:pt>
                <c:pt idx="9837">
                  <c:v>49.185000000000002</c:v>
                </c:pt>
                <c:pt idx="9838">
                  <c:v>49.190000000000005</c:v>
                </c:pt>
                <c:pt idx="9839">
                  <c:v>49.195</c:v>
                </c:pt>
                <c:pt idx="9840">
                  <c:v>49.2</c:v>
                </c:pt>
                <c:pt idx="9841">
                  <c:v>49.204999999999998</c:v>
                </c:pt>
                <c:pt idx="9842">
                  <c:v>49.21</c:v>
                </c:pt>
                <c:pt idx="9843">
                  <c:v>49.215000000000003</c:v>
                </c:pt>
                <c:pt idx="9844">
                  <c:v>49.22</c:v>
                </c:pt>
                <c:pt idx="9845">
                  <c:v>49.225000000000001</c:v>
                </c:pt>
                <c:pt idx="9846">
                  <c:v>49.230000000000004</c:v>
                </c:pt>
                <c:pt idx="9847">
                  <c:v>49.234999999999999</c:v>
                </c:pt>
                <c:pt idx="9848">
                  <c:v>49.24</c:v>
                </c:pt>
                <c:pt idx="9849">
                  <c:v>49.245000000000005</c:v>
                </c:pt>
                <c:pt idx="9850">
                  <c:v>49.25</c:v>
                </c:pt>
                <c:pt idx="9851">
                  <c:v>49.255000000000003</c:v>
                </c:pt>
                <c:pt idx="9852">
                  <c:v>49.260000000000005</c:v>
                </c:pt>
                <c:pt idx="9853">
                  <c:v>49.265000000000001</c:v>
                </c:pt>
                <c:pt idx="9854">
                  <c:v>49.27</c:v>
                </c:pt>
                <c:pt idx="9855">
                  <c:v>49.275000000000006</c:v>
                </c:pt>
                <c:pt idx="9856">
                  <c:v>49.28</c:v>
                </c:pt>
                <c:pt idx="9857">
                  <c:v>49.285000000000004</c:v>
                </c:pt>
                <c:pt idx="9858">
                  <c:v>49.29</c:v>
                </c:pt>
                <c:pt idx="9859">
                  <c:v>49.295000000000002</c:v>
                </c:pt>
                <c:pt idx="9860">
                  <c:v>49.300000000000004</c:v>
                </c:pt>
                <c:pt idx="9861">
                  <c:v>49.305</c:v>
                </c:pt>
                <c:pt idx="9862">
                  <c:v>49.31</c:v>
                </c:pt>
                <c:pt idx="9863">
                  <c:v>49.315000000000005</c:v>
                </c:pt>
                <c:pt idx="9864">
                  <c:v>49.32</c:v>
                </c:pt>
                <c:pt idx="9865">
                  <c:v>49.325000000000003</c:v>
                </c:pt>
                <c:pt idx="9866">
                  <c:v>49.33</c:v>
                </c:pt>
                <c:pt idx="9867">
                  <c:v>49.335000000000001</c:v>
                </c:pt>
                <c:pt idx="9868">
                  <c:v>49.34</c:v>
                </c:pt>
                <c:pt idx="9869">
                  <c:v>49.344999999999999</c:v>
                </c:pt>
                <c:pt idx="9870">
                  <c:v>49.35</c:v>
                </c:pt>
                <c:pt idx="9871">
                  <c:v>49.355000000000004</c:v>
                </c:pt>
                <c:pt idx="9872">
                  <c:v>49.36</c:v>
                </c:pt>
                <c:pt idx="9873">
                  <c:v>49.365000000000002</c:v>
                </c:pt>
                <c:pt idx="9874">
                  <c:v>49.370000000000005</c:v>
                </c:pt>
                <c:pt idx="9875">
                  <c:v>49.375</c:v>
                </c:pt>
                <c:pt idx="9876">
                  <c:v>49.38</c:v>
                </c:pt>
                <c:pt idx="9877">
                  <c:v>49.385000000000005</c:v>
                </c:pt>
                <c:pt idx="9878">
                  <c:v>49.39</c:v>
                </c:pt>
                <c:pt idx="9879">
                  <c:v>49.395000000000003</c:v>
                </c:pt>
                <c:pt idx="9880">
                  <c:v>49.400000000000006</c:v>
                </c:pt>
                <c:pt idx="9881">
                  <c:v>49.405000000000001</c:v>
                </c:pt>
                <c:pt idx="9882">
                  <c:v>49.410000000000004</c:v>
                </c:pt>
                <c:pt idx="9883">
                  <c:v>49.414999999999999</c:v>
                </c:pt>
                <c:pt idx="9884">
                  <c:v>49.42</c:v>
                </c:pt>
                <c:pt idx="9885">
                  <c:v>49.425000000000004</c:v>
                </c:pt>
                <c:pt idx="9886">
                  <c:v>49.43</c:v>
                </c:pt>
                <c:pt idx="9887">
                  <c:v>49.435000000000002</c:v>
                </c:pt>
                <c:pt idx="9888">
                  <c:v>49.440000000000005</c:v>
                </c:pt>
                <c:pt idx="9889">
                  <c:v>49.445</c:v>
                </c:pt>
                <c:pt idx="9890">
                  <c:v>49.45</c:v>
                </c:pt>
                <c:pt idx="9891">
                  <c:v>49.454999999999998</c:v>
                </c:pt>
                <c:pt idx="9892">
                  <c:v>49.46</c:v>
                </c:pt>
                <c:pt idx="9893">
                  <c:v>49.465000000000003</c:v>
                </c:pt>
                <c:pt idx="9894">
                  <c:v>49.47</c:v>
                </c:pt>
                <c:pt idx="9895">
                  <c:v>49.475000000000001</c:v>
                </c:pt>
                <c:pt idx="9896">
                  <c:v>49.480000000000004</c:v>
                </c:pt>
                <c:pt idx="9897">
                  <c:v>49.484999999999999</c:v>
                </c:pt>
                <c:pt idx="9898">
                  <c:v>49.49</c:v>
                </c:pt>
                <c:pt idx="9899">
                  <c:v>49.495000000000005</c:v>
                </c:pt>
                <c:pt idx="9900">
                  <c:v>49.5</c:v>
                </c:pt>
                <c:pt idx="9901">
                  <c:v>49.505000000000003</c:v>
                </c:pt>
                <c:pt idx="9902">
                  <c:v>49.510000000000005</c:v>
                </c:pt>
                <c:pt idx="9903">
                  <c:v>49.515000000000001</c:v>
                </c:pt>
                <c:pt idx="9904">
                  <c:v>49.52</c:v>
                </c:pt>
                <c:pt idx="9905">
                  <c:v>49.525000000000006</c:v>
                </c:pt>
                <c:pt idx="9906">
                  <c:v>49.53</c:v>
                </c:pt>
                <c:pt idx="9907">
                  <c:v>49.535000000000004</c:v>
                </c:pt>
                <c:pt idx="9908">
                  <c:v>49.54</c:v>
                </c:pt>
                <c:pt idx="9909">
                  <c:v>49.545000000000002</c:v>
                </c:pt>
                <c:pt idx="9910">
                  <c:v>49.550000000000004</c:v>
                </c:pt>
                <c:pt idx="9911">
                  <c:v>49.555</c:v>
                </c:pt>
                <c:pt idx="9912">
                  <c:v>49.56</c:v>
                </c:pt>
                <c:pt idx="9913">
                  <c:v>49.565000000000005</c:v>
                </c:pt>
                <c:pt idx="9914">
                  <c:v>49.57</c:v>
                </c:pt>
                <c:pt idx="9915">
                  <c:v>49.575000000000003</c:v>
                </c:pt>
                <c:pt idx="9916">
                  <c:v>49.58</c:v>
                </c:pt>
                <c:pt idx="9917">
                  <c:v>49.585000000000001</c:v>
                </c:pt>
                <c:pt idx="9918">
                  <c:v>49.59</c:v>
                </c:pt>
                <c:pt idx="9919">
                  <c:v>49.594999999999999</c:v>
                </c:pt>
                <c:pt idx="9920">
                  <c:v>49.6</c:v>
                </c:pt>
                <c:pt idx="9921">
                  <c:v>49.605000000000004</c:v>
                </c:pt>
                <c:pt idx="9922">
                  <c:v>49.61</c:v>
                </c:pt>
                <c:pt idx="9923">
                  <c:v>49.615000000000002</c:v>
                </c:pt>
                <c:pt idx="9924">
                  <c:v>49.620000000000005</c:v>
                </c:pt>
                <c:pt idx="9925">
                  <c:v>49.625</c:v>
                </c:pt>
                <c:pt idx="9926">
                  <c:v>49.63</c:v>
                </c:pt>
                <c:pt idx="9927">
                  <c:v>49.635000000000005</c:v>
                </c:pt>
                <c:pt idx="9928">
                  <c:v>49.64</c:v>
                </c:pt>
                <c:pt idx="9929">
                  <c:v>49.645000000000003</c:v>
                </c:pt>
                <c:pt idx="9930">
                  <c:v>49.650000000000006</c:v>
                </c:pt>
                <c:pt idx="9931">
                  <c:v>49.655000000000001</c:v>
                </c:pt>
                <c:pt idx="9932">
                  <c:v>49.660000000000004</c:v>
                </c:pt>
                <c:pt idx="9933">
                  <c:v>49.664999999999999</c:v>
                </c:pt>
                <c:pt idx="9934">
                  <c:v>49.67</c:v>
                </c:pt>
                <c:pt idx="9935">
                  <c:v>49.675000000000004</c:v>
                </c:pt>
                <c:pt idx="9936">
                  <c:v>49.68</c:v>
                </c:pt>
                <c:pt idx="9937">
                  <c:v>49.685000000000002</c:v>
                </c:pt>
                <c:pt idx="9938">
                  <c:v>49.690000000000005</c:v>
                </c:pt>
                <c:pt idx="9939">
                  <c:v>49.695</c:v>
                </c:pt>
                <c:pt idx="9940">
                  <c:v>49.7</c:v>
                </c:pt>
                <c:pt idx="9941">
                  <c:v>49.704999999999998</c:v>
                </c:pt>
                <c:pt idx="9942">
                  <c:v>49.71</c:v>
                </c:pt>
                <c:pt idx="9943">
                  <c:v>49.715000000000003</c:v>
                </c:pt>
                <c:pt idx="9944">
                  <c:v>49.72</c:v>
                </c:pt>
                <c:pt idx="9945">
                  <c:v>49.725000000000001</c:v>
                </c:pt>
                <c:pt idx="9946">
                  <c:v>49.730000000000004</c:v>
                </c:pt>
                <c:pt idx="9947">
                  <c:v>49.734999999999999</c:v>
                </c:pt>
                <c:pt idx="9948">
                  <c:v>49.74</c:v>
                </c:pt>
                <c:pt idx="9949">
                  <c:v>49.745000000000005</c:v>
                </c:pt>
                <c:pt idx="9950">
                  <c:v>49.75</c:v>
                </c:pt>
                <c:pt idx="9951">
                  <c:v>49.755000000000003</c:v>
                </c:pt>
                <c:pt idx="9952">
                  <c:v>49.760000000000005</c:v>
                </c:pt>
                <c:pt idx="9953">
                  <c:v>49.765000000000001</c:v>
                </c:pt>
                <c:pt idx="9954">
                  <c:v>49.77</c:v>
                </c:pt>
                <c:pt idx="9955">
                  <c:v>49.775000000000006</c:v>
                </c:pt>
                <c:pt idx="9956">
                  <c:v>49.78</c:v>
                </c:pt>
                <c:pt idx="9957">
                  <c:v>49.785000000000004</c:v>
                </c:pt>
                <c:pt idx="9958">
                  <c:v>49.79</c:v>
                </c:pt>
                <c:pt idx="9959">
                  <c:v>49.795000000000002</c:v>
                </c:pt>
                <c:pt idx="9960">
                  <c:v>49.800000000000004</c:v>
                </c:pt>
                <c:pt idx="9961">
                  <c:v>49.805</c:v>
                </c:pt>
                <c:pt idx="9962">
                  <c:v>49.81</c:v>
                </c:pt>
                <c:pt idx="9963">
                  <c:v>49.815000000000005</c:v>
                </c:pt>
                <c:pt idx="9964">
                  <c:v>49.82</c:v>
                </c:pt>
                <c:pt idx="9965">
                  <c:v>49.825000000000003</c:v>
                </c:pt>
                <c:pt idx="9966">
                  <c:v>49.83</c:v>
                </c:pt>
                <c:pt idx="9967">
                  <c:v>49.835000000000001</c:v>
                </c:pt>
                <c:pt idx="9968">
                  <c:v>49.84</c:v>
                </c:pt>
                <c:pt idx="9969">
                  <c:v>49.844999999999999</c:v>
                </c:pt>
                <c:pt idx="9970">
                  <c:v>49.85</c:v>
                </c:pt>
                <c:pt idx="9971">
                  <c:v>49.855000000000004</c:v>
                </c:pt>
                <c:pt idx="9972">
                  <c:v>49.86</c:v>
                </c:pt>
                <c:pt idx="9973">
                  <c:v>49.865000000000002</c:v>
                </c:pt>
                <c:pt idx="9974">
                  <c:v>49.870000000000005</c:v>
                </c:pt>
                <c:pt idx="9975">
                  <c:v>49.875</c:v>
                </c:pt>
                <c:pt idx="9976">
                  <c:v>49.88</c:v>
                </c:pt>
                <c:pt idx="9977">
                  <c:v>49.885000000000005</c:v>
                </c:pt>
                <c:pt idx="9978">
                  <c:v>49.89</c:v>
                </c:pt>
                <c:pt idx="9979">
                  <c:v>49.895000000000003</c:v>
                </c:pt>
                <c:pt idx="9980">
                  <c:v>49.900000000000006</c:v>
                </c:pt>
                <c:pt idx="9981">
                  <c:v>49.905000000000001</c:v>
                </c:pt>
                <c:pt idx="9982">
                  <c:v>49.910000000000004</c:v>
                </c:pt>
                <c:pt idx="9983">
                  <c:v>49.914999999999999</c:v>
                </c:pt>
                <c:pt idx="9984">
                  <c:v>49.92</c:v>
                </c:pt>
                <c:pt idx="9985">
                  <c:v>49.925000000000004</c:v>
                </c:pt>
                <c:pt idx="9986">
                  <c:v>49.93</c:v>
                </c:pt>
                <c:pt idx="9987">
                  <c:v>49.935000000000002</c:v>
                </c:pt>
                <c:pt idx="9988">
                  <c:v>49.940000000000005</c:v>
                </c:pt>
                <c:pt idx="9989">
                  <c:v>49.945</c:v>
                </c:pt>
                <c:pt idx="9990">
                  <c:v>49.95</c:v>
                </c:pt>
                <c:pt idx="9991">
                  <c:v>49.954999999999998</c:v>
                </c:pt>
                <c:pt idx="9992">
                  <c:v>49.96</c:v>
                </c:pt>
                <c:pt idx="9993">
                  <c:v>49.965000000000003</c:v>
                </c:pt>
                <c:pt idx="9994">
                  <c:v>49.97</c:v>
                </c:pt>
                <c:pt idx="9995">
                  <c:v>49.975000000000001</c:v>
                </c:pt>
                <c:pt idx="9996">
                  <c:v>49.980000000000004</c:v>
                </c:pt>
                <c:pt idx="9997">
                  <c:v>49.984999999999999</c:v>
                </c:pt>
                <c:pt idx="9998">
                  <c:v>49.99</c:v>
                </c:pt>
                <c:pt idx="9999">
                  <c:v>49.995000000000005</c:v>
                </c:pt>
                <c:pt idx="10000">
                  <c:v>50</c:v>
                </c:pt>
                <c:pt idx="10001">
                  <c:v>50.005000000000003</c:v>
                </c:pt>
                <c:pt idx="10002">
                  <c:v>50.010000000000005</c:v>
                </c:pt>
                <c:pt idx="10003">
                  <c:v>50.015000000000001</c:v>
                </c:pt>
                <c:pt idx="10004">
                  <c:v>50.02</c:v>
                </c:pt>
                <c:pt idx="10005">
                  <c:v>50.024999999999999</c:v>
                </c:pt>
                <c:pt idx="10006">
                  <c:v>50.03</c:v>
                </c:pt>
                <c:pt idx="10007">
                  <c:v>50.035000000000004</c:v>
                </c:pt>
                <c:pt idx="10008">
                  <c:v>50.04</c:v>
                </c:pt>
                <c:pt idx="10009">
                  <c:v>50.045000000000002</c:v>
                </c:pt>
                <c:pt idx="10010">
                  <c:v>50.050000000000004</c:v>
                </c:pt>
                <c:pt idx="10011">
                  <c:v>50.055</c:v>
                </c:pt>
                <c:pt idx="10012">
                  <c:v>50.06</c:v>
                </c:pt>
                <c:pt idx="10013">
                  <c:v>50.065000000000005</c:v>
                </c:pt>
                <c:pt idx="10014">
                  <c:v>50.07</c:v>
                </c:pt>
                <c:pt idx="10015">
                  <c:v>50.075000000000003</c:v>
                </c:pt>
                <c:pt idx="10016">
                  <c:v>50.08</c:v>
                </c:pt>
                <c:pt idx="10017">
                  <c:v>50.085000000000001</c:v>
                </c:pt>
                <c:pt idx="10018">
                  <c:v>50.09</c:v>
                </c:pt>
                <c:pt idx="10019">
                  <c:v>50.094999999999999</c:v>
                </c:pt>
                <c:pt idx="10020">
                  <c:v>50.1</c:v>
                </c:pt>
                <c:pt idx="10021">
                  <c:v>50.105000000000004</c:v>
                </c:pt>
                <c:pt idx="10022">
                  <c:v>50.11</c:v>
                </c:pt>
                <c:pt idx="10023">
                  <c:v>50.115000000000002</c:v>
                </c:pt>
                <c:pt idx="10024">
                  <c:v>50.120000000000005</c:v>
                </c:pt>
                <c:pt idx="10025">
                  <c:v>50.125</c:v>
                </c:pt>
                <c:pt idx="10026">
                  <c:v>50.13</c:v>
                </c:pt>
                <c:pt idx="10027">
                  <c:v>50.135000000000005</c:v>
                </c:pt>
                <c:pt idx="10028">
                  <c:v>50.14</c:v>
                </c:pt>
                <c:pt idx="10029">
                  <c:v>50.145000000000003</c:v>
                </c:pt>
                <c:pt idx="10030">
                  <c:v>50.15</c:v>
                </c:pt>
                <c:pt idx="10031">
                  <c:v>50.155000000000001</c:v>
                </c:pt>
                <c:pt idx="10032">
                  <c:v>50.160000000000004</c:v>
                </c:pt>
                <c:pt idx="10033">
                  <c:v>50.164999999999999</c:v>
                </c:pt>
                <c:pt idx="10034">
                  <c:v>50.17</c:v>
                </c:pt>
                <c:pt idx="10035">
                  <c:v>50.175000000000004</c:v>
                </c:pt>
                <c:pt idx="10036">
                  <c:v>50.18</c:v>
                </c:pt>
                <c:pt idx="10037">
                  <c:v>50.185000000000002</c:v>
                </c:pt>
                <c:pt idx="10038">
                  <c:v>50.190000000000005</c:v>
                </c:pt>
                <c:pt idx="10039">
                  <c:v>50.195</c:v>
                </c:pt>
                <c:pt idx="10040">
                  <c:v>50.2</c:v>
                </c:pt>
                <c:pt idx="10041">
                  <c:v>50.204999999999998</c:v>
                </c:pt>
                <c:pt idx="10042">
                  <c:v>50.21</c:v>
                </c:pt>
                <c:pt idx="10043">
                  <c:v>50.215000000000003</c:v>
                </c:pt>
                <c:pt idx="10044">
                  <c:v>50.22</c:v>
                </c:pt>
                <c:pt idx="10045">
                  <c:v>50.225000000000001</c:v>
                </c:pt>
                <c:pt idx="10046">
                  <c:v>50.230000000000004</c:v>
                </c:pt>
                <c:pt idx="10047">
                  <c:v>50.234999999999999</c:v>
                </c:pt>
                <c:pt idx="10048">
                  <c:v>50.24</c:v>
                </c:pt>
                <c:pt idx="10049">
                  <c:v>50.245000000000005</c:v>
                </c:pt>
                <c:pt idx="10050">
                  <c:v>50.25</c:v>
                </c:pt>
                <c:pt idx="10051">
                  <c:v>50.255000000000003</c:v>
                </c:pt>
                <c:pt idx="10052">
                  <c:v>50.260000000000005</c:v>
                </c:pt>
                <c:pt idx="10053">
                  <c:v>50.265000000000001</c:v>
                </c:pt>
                <c:pt idx="10054">
                  <c:v>50.27</c:v>
                </c:pt>
                <c:pt idx="10055">
                  <c:v>50.274999999999999</c:v>
                </c:pt>
                <c:pt idx="10056">
                  <c:v>50.28</c:v>
                </c:pt>
                <c:pt idx="10057">
                  <c:v>50.285000000000004</c:v>
                </c:pt>
                <c:pt idx="10058">
                  <c:v>50.29</c:v>
                </c:pt>
                <c:pt idx="10059">
                  <c:v>50.295000000000002</c:v>
                </c:pt>
                <c:pt idx="10060">
                  <c:v>50.300000000000004</c:v>
                </c:pt>
                <c:pt idx="10061">
                  <c:v>50.305</c:v>
                </c:pt>
                <c:pt idx="10062">
                  <c:v>50.31</c:v>
                </c:pt>
                <c:pt idx="10063">
                  <c:v>50.315000000000005</c:v>
                </c:pt>
                <c:pt idx="10064">
                  <c:v>50.32</c:v>
                </c:pt>
                <c:pt idx="10065">
                  <c:v>50.325000000000003</c:v>
                </c:pt>
                <c:pt idx="10066">
                  <c:v>50.33</c:v>
                </c:pt>
                <c:pt idx="10067">
                  <c:v>50.335000000000001</c:v>
                </c:pt>
                <c:pt idx="10068">
                  <c:v>50.34</c:v>
                </c:pt>
                <c:pt idx="10069">
                  <c:v>50.344999999999999</c:v>
                </c:pt>
                <c:pt idx="10070">
                  <c:v>50.35</c:v>
                </c:pt>
                <c:pt idx="10071">
                  <c:v>50.355000000000004</c:v>
                </c:pt>
                <c:pt idx="10072">
                  <c:v>50.36</c:v>
                </c:pt>
                <c:pt idx="10073">
                  <c:v>50.365000000000002</c:v>
                </c:pt>
                <c:pt idx="10074">
                  <c:v>50.370000000000005</c:v>
                </c:pt>
                <c:pt idx="10075">
                  <c:v>50.375</c:v>
                </c:pt>
                <c:pt idx="10076">
                  <c:v>50.38</c:v>
                </c:pt>
                <c:pt idx="10077">
                  <c:v>50.385000000000005</c:v>
                </c:pt>
                <c:pt idx="10078">
                  <c:v>50.39</c:v>
                </c:pt>
                <c:pt idx="10079">
                  <c:v>50.395000000000003</c:v>
                </c:pt>
                <c:pt idx="10080">
                  <c:v>50.4</c:v>
                </c:pt>
                <c:pt idx="10081">
                  <c:v>50.405000000000001</c:v>
                </c:pt>
                <c:pt idx="10082">
                  <c:v>50.410000000000004</c:v>
                </c:pt>
                <c:pt idx="10083">
                  <c:v>50.414999999999999</c:v>
                </c:pt>
                <c:pt idx="10084">
                  <c:v>50.42</c:v>
                </c:pt>
                <c:pt idx="10085">
                  <c:v>50.425000000000004</c:v>
                </c:pt>
                <c:pt idx="10086">
                  <c:v>50.43</c:v>
                </c:pt>
                <c:pt idx="10087">
                  <c:v>50.435000000000002</c:v>
                </c:pt>
                <c:pt idx="10088">
                  <c:v>50.440000000000005</c:v>
                </c:pt>
                <c:pt idx="10089">
                  <c:v>50.445</c:v>
                </c:pt>
                <c:pt idx="10090">
                  <c:v>50.45</c:v>
                </c:pt>
                <c:pt idx="10091">
                  <c:v>50.454999999999998</c:v>
                </c:pt>
                <c:pt idx="10092">
                  <c:v>50.46</c:v>
                </c:pt>
                <c:pt idx="10093">
                  <c:v>50.465000000000003</c:v>
                </c:pt>
                <c:pt idx="10094">
                  <c:v>50.47</c:v>
                </c:pt>
                <c:pt idx="10095">
                  <c:v>50.475000000000001</c:v>
                </c:pt>
                <c:pt idx="10096">
                  <c:v>50.480000000000004</c:v>
                </c:pt>
                <c:pt idx="10097">
                  <c:v>50.484999999999999</c:v>
                </c:pt>
                <c:pt idx="10098">
                  <c:v>50.49</c:v>
                </c:pt>
                <c:pt idx="10099">
                  <c:v>50.495000000000005</c:v>
                </c:pt>
                <c:pt idx="10100">
                  <c:v>50.5</c:v>
                </c:pt>
                <c:pt idx="10101">
                  <c:v>50.505000000000003</c:v>
                </c:pt>
                <c:pt idx="10102">
                  <c:v>50.510000000000005</c:v>
                </c:pt>
                <c:pt idx="10103">
                  <c:v>50.515000000000001</c:v>
                </c:pt>
                <c:pt idx="10104">
                  <c:v>50.52</c:v>
                </c:pt>
                <c:pt idx="10105">
                  <c:v>50.524999999999999</c:v>
                </c:pt>
                <c:pt idx="10106">
                  <c:v>50.53</c:v>
                </c:pt>
                <c:pt idx="10107">
                  <c:v>50.535000000000004</c:v>
                </c:pt>
                <c:pt idx="10108">
                  <c:v>50.54</c:v>
                </c:pt>
                <c:pt idx="10109">
                  <c:v>50.545000000000002</c:v>
                </c:pt>
                <c:pt idx="10110">
                  <c:v>50.550000000000004</c:v>
                </c:pt>
                <c:pt idx="10111">
                  <c:v>50.555</c:v>
                </c:pt>
                <c:pt idx="10112">
                  <c:v>50.56</c:v>
                </c:pt>
                <c:pt idx="10113">
                  <c:v>50.565000000000005</c:v>
                </c:pt>
                <c:pt idx="10114">
                  <c:v>50.57</c:v>
                </c:pt>
                <c:pt idx="10115">
                  <c:v>50.575000000000003</c:v>
                </c:pt>
                <c:pt idx="10116">
                  <c:v>50.580000000000005</c:v>
                </c:pt>
                <c:pt idx="10117">
                  <c:v>50.585000000000001</c:v>
                </c:pt>
                <c:pt idx="10118">
                  <c:v>50.59</c:v>
                </c:pt>
                <c:pt idx="10119">
                  <c:v>50.594999999999999</c:v>
                </c:pt>
                <c:pt idx="10120">
                  <c:v>50.6</c:v>
                </c:pt>
                <c:pt idx="10121">
                  <c:v>50.605000000000004</c:v>
                </c:pt>
                <c:pt idx="10122">
                  <c:v>50.61</c:v>
                </c:pt>
                <c:pt idx="10123">
                  <c:v>50.615000000000002</c:v>
                </c:pt>
                <c:pt idx="10124">
                  <c:v>50.620000000000005</c:v>
                </c:pt>
                <c:pt idx="10125">
                  <c:v>50.625</c:v>
                </c:pt>
                <c:pt idx="10126">
                  <c:v>50.63</c:v>
                </c:pt>
                <c:pt idx="10127">
                  <c:v>50.635000000000005</c:v>
                </c:pt>
                <c:pt idx="10128">
                  <c:v>50.64</c:v>
                </c:pt>
                <c:pt idx="10129">
                  <c:v>50.645000000000003</c:v>
                </c:pt>
                <c:pt idx="10130">
                  <c:v>50.65</c:v>
                </c:pt>
                <c:pt idx="10131">
                  <c:v>50.655000000000001</c:v>
                </c:pt>
                <c:pt idx="10132">
                  <c:v>50.660000000000004</c:v>
                </c:pt>
                <c:pt idx="10133">
                  <c:v>50.664999999999999</c:v>
                </c:pt>
                <c:pt idx="10134">
                  <c:v>50.67</c:v>
                </c:pt>
                <c:pt idx="10135">
                  <c:v>50.675000000000004</c:v>
                </c:pt>
                <c:pt idx="10136">
                  <c:v>50.68</c:v>
                </c:pt>
                <c:pt idx="10137">
                  <c:v>50.685000000000002</c:v>
                </c:pt>
                <c:pt idx="10138">
                  <c:v>50.690000000000005</c:v>
                </c:pt>
                <c:pt idx="10139">
                  <c:v>50.695</c:v>
                </c:pt>
                <c:pt idx="10140">
                  <c:v>50.7</c:v>
                </c:pt>
                <c:pt idx="10141">
                  <c:v>50.705000000000005</c:v>
                </c:pt>
                <c:pt idx="10142">
                  <c:v>50.71</c:v>
                </c:pt>
                <c:pt idx="10143">
                  <c:v>50.715000000000003</c:v>
                </c:pt>
                <c:pt idx="10144">
                  <c:v>50.72</c:v>
                </c:pt>
                <c:pt idx="10145">
                  <c:v>50.725000000000001</c:v>
                </c:pt>
                <c:pt idx="10146">
                  <c:v>50.730000000000004</c:v>
                </c:pt>
                <c:pt idx="10147">
                  <c:v>50.734999999999999</c:v>
                </c:pt>
                <c:pt idx="10148">
                  <c:v>50.74</c:v>
                </c:pt>
                <c:pt idx="10149">
                  <c:v>50.745000000000005</c:v>
                </c:pt>
                <c:pt idx="10150">
                  <c:v>50.75</c:v>
                </c:pt>
                <c:pt idx="10151">
                  <c:v>50.755000000000003</c:v>
                </c:pt>
                <c:pt idx="10152">
                  <c:v>50.760000000000005</c:v>
                </c:pt>
                <c:pt idx="10153">
                  <c:v>50.765000000000001</c:v>
                </c:pt>
                <c:pt idx="10154">
                  <c:v>50.77</c:v>
                </c:pt>
                <c:pt idx="10155">
                  <c:v>50.774999999999999</c:v>
                </c:pt>
                <c:pt idx="10156">
                  <c:v>50.78</c:v>
                </c:pt>
                <c:pt idx="10157">
                  <c:v>50.785000000000004</c:v>
                </c:pt>
                <c:pt idx="10158">
                  <c:v>50.79</c:v>
                </c:pt>
                <c:pt idx="10159">
                  <c:v>50.795000000000002</c:v>
                </c:pt>
                <c:pt idx="10160">
                  <c:v>50.800000000000004</c:v>
                </c:pt>
                <c:pt idx="10161">
                  <c:v>50.805</c:v>
                </c:pt>
                <c:pt idx="10162">
                  <c:v>50.81</c:v>
                </c:pt>
                <c:pt idx="10163">
                  <c:v>50.815000000000005</c:v>
                </c:pt>
                <c:pt idx="10164">
                  <c:v>50.82</c:v>
                </c:pt>
                <c:pt idx="10165">
                  <c:v>50.825000000000003</c:v>
                </c:pt>
                <c:pt idx="10166">
                  <c:v>50.830000000000005</c:v>
                </c:pt>
                <c:pt idx="10167">
                  <c:v>50.835000000000001</c:v>
                </c:pt>
                <c:pt idx="10168">
                  <c:v>50.84</c:v>
                </c:pt>
                <c:pt idx="10169">
                  <c:v>50.844999999999999</c:v>
                </c:pt>
                <c:pt idx="10170">
                  <c:v>50.85</c:v>
                </c:pt>
                <c:pt idx="10171">
                  <c:v>50.855000000000004</c:v>
                </c:pt>
                <c:pt idx="10172">
                  <c:v>50.86</c:v>
                </c:pt>
                <c:pt idx="10173">
                  <c:v>50.865000000000002</c:v>
                </c:pt>
                <c:pt idx="10174">
                  <c:v>50.870000000000005</c:v>
                </c:pt>
                <c:pt idx="10175">
                  <c:v>50.875</c:v>
                </c:pt>
                <c:pt idx="10176">
                  <c:v>50.88</c:v>
                </c:pt>
                <c:pt idx="10177">
                  <c:v>50.885000000000005</c:v>
                </c:pt>
                <c:pt idx="10178">
                  <c:v>50.89</c:v>
                </c:pt>
                <c:pt idx="10179">
                  <c:v>50.895000000000003</c:v>
                </c:pt>
                <c:pt idx="10180">
                  <c:v>50.9</c:v>
                </c:pt>
                <c:pt idx="10181">
                  <c:v>50.905000000000001</c:v>
                </c:pt>
                <c:pt idx="10182">
                  <c:v>50.910000000000004</c:v>
                </c:pt>
                <c:pt idx="10183">
                  <c:v>50.914999999999999</c:v>
                </c:pt>
                <c:pt idx="10184">
                  <c:v>50.92</c:v>
                </c:pt>
                <c:pt idx="10185">
                  <c:v>50.925000000000004</c:v>
                </c:pt>
                <c:pt idx="10186">
                  <c:v>50.93</c:v>
                </c:pt>
                <c:pt idx="10187">
                  <c:v>50.935000000000002</c:v>
                </c:pt>
                <c:pt idx="10188">
                  <c:v>50.940000000000005</c:v>
                </c:pt>
                <c:pt idx="10189">
                  <c:v>50.945</c:v>
                </c:pt>
                <c:pt idx="10190">
                  <c:v>50.95</c:v>
                </c:pt>
                <c:pt idx="10191">
                  <c:v>50.955000000000005</c:v>
                </c:pt>
                <c:pt idx="10192">
                  <c:v>50.96</c:v>
                </c:pt>
                <c:pt idx="10193">
                  <c:v>50.965000000000003</c:v>
                </c:pt>
                <c:pt idx="10194">
                  <c:v>50.97</c:v>
                </c:pt>
                <c:pt idx="10195">
                  <c:v>50.975000000000001</c:v>
                </c:pt>
                <c:pt idx="10196">
                  <c:v>50.980000000000004</c:v>
                </c:pt>
                <c:pt idx="10197">
                  <c:v>50.984999999999999</c:v>
                </c:pt>
                <c:pt idx="10198">
                  <c:v>50.99</c:v>
                </c:pt>
                <c:pt idx="10199">
                  <c:v>50.995000000000005</c:v>
                </c:pt>
                <c:pt idx="10200">
                  <c:v>51</c:v>
                </c:pt>
                <c:pt idx="10201">
                  <c:v>51.005000000000003</c:v>
                </c:pt>
                <c:pt idx="10202">
                  <c:v>51.010000000000005</c:v>
                </c:pt>
                <c:pt idx="10203">
                  <c:v>51.015000000000001</c:v>
                </c:pt>
                <c:pt idx="10204">
                  <c:v>51.02</c:v>
                </c:pt>
                <c:pt idx="10205">
                  <c:v>51.024999999999999</c:v>
                </c:pt>
                <c:pt idx="10206">
                  <c:v>51.03</c:v>
                </c:pt>
                <c:pt idx="10207">
                  <c:v>51.035000000000004</c:v>
                </c:pt>
                <c:pt idx="10208">
                  <c:v>51.04</c:v>
                </c:pt>
                <c:pt idx="10209">
                  <c:v>51.045000000000002</c:v>
                </c:pt>
                <c:pt idx="10210">
                  <c:v>51.050000000000004</c:v>
                </c:pt>
                <c:pt idx="10211">
                  <c:v>51.055</c:v>
                </c:pt>
                <c:pt idx="10212">
                  <c:v>51.06</c:v>
                </c:pt>
                <c:pt idx="10213">
                  <c:v>51.065000000000005</c:v>
                </c:pt>
                <c:pt idx="10214">
                  <c:v>51.07</c:v>
                </c:pt>
                <c:pt idx="10215">
                  <c:v>51.075000000000003</c:v>
                </c:pt>
                <c:pt idx="10216">
                  <c:v>51.080000000000005</c:v>
                </c:pt>
                <c:pt idx="10217">
                  <c:v>51.085000000000001</c:v>
                </c:pt>
                <c:pt idx="10218">
                  <c:v>51.09</c:v>
                </c:pt>
                <c:pt idx="10219">
                  <c:v>51.094999999999999</c:v>
                </c:pt>
                <c:pt idx="10220">
                  <c:v>51.1</c:v>
                </c:pt>
                <c:pt idx="10221">
                  <c:v>51.105000000000004</c:v>
                </c:pt>
                <c:pt idx="10222">
                  <c:v>51.11</c:v>
                </c:pt>
                <c:pt idx="10223">
                  <c:v>51.115000000000002</c:v>
                </c:pt>
                <c:pt idx="10224">
                  <c:v>51.120000000000005</c:v>
                </c:pt>
                <c:pt idx="10225">
                  <c:v>51.125</c:v>
                </c:pt>
                <c:pt idx="10226">
                  <c:v>51.13</c:v>
                </c:pt>
                <c:pt idx="10227">
                  <c:v>51.135000000000005</c:v>
                </c:pt>
                <c:pt idx="10228">
                  <c:v>51.14</c:v>
                </c:pt>
                <c:pt idx="10229">
                  <c:v>51.145000000000003</c:v>
                </c:pt>
                <c:pt idx="10230">
                  <c:v>51.15</c:v>
                </c:pt>
                <c:pt idx="10231">
                  <c:v>51.155000000000001</c:v>
                </c:pt>
                <c:pt idx="10232">
                  <c:v>51.160000000000004</c:v>
                </c:pt>
                <c:pt idx="10233">
                  <c:v>51.164999999999999</c:v>
                </c:pt>
                <c:pt idx="10234">
                  <c:v>51.17</c:v>
                </c:pt>
                <c:pt idx="10235">
                  <c:v>51.175000000000004</c:v>
                </c:pt>
                <c:pt idx="10236">
                  <c:v>51.18</c:v>
                </c:pt>
                <c:pt idx="10237">
                  <c:v>51.185000000000002</c:v>
                </c:pt>
                <c:pt idx="10238">
                  <c:v>51.190000000000005</c:v>
                </c:pt>
                <c:pt idx="10239">
                  <c:v>51.195</c:v>
                </c:pt>
                <c:pt idx="10240">
                  <c:v>51.2</c:v>
                </c:pt>
                <c:pt idx="10241">
                  <c:v>51.205000000000005</c:v>
                </c:pt>
                <c:pt idx="10242">
                  <c:v>51.21</c:v>
                </c:pt>
                <c:pt idx="10243">
                  <c:v>51.215000000000003</c:v>
                </c:pt>
                <c:pt idx="10244">
                  <c:v>51.22</c:v>
                </c:pt>
                <c:pt idx="10245">
                  <c:v>51.225000000000001</c:v>
                </c:pt>
                <c:pt idx="10246">
                  <c:v>51.230000000000004</c:v>
                </c:pt>
                <c:pt idx="10247">
                  <c:v>51.234999999999999</c:v>
                </c:pt>
                <c:pt idx="10248">
                  <c:v>51.24</c:v>
                </c:pt>
                <c:pt idx="10249">
                  <c:v>51.245000000000005</c:v>
                </c:pt>
                <c:pt idx="10250">
                  <c:v>51.25</c:v>
                </c:pt>
                <c:pt idx="10251">
                  <c:v>51.255000000000003</c:v>
                </c:pt>
                <c:pt idx="10252">
                  <c:v>51.260000000000005</c:v>
                </c:pt>
                <c:pt idx="10253">
                  <c:v>51.265000000000001</c:v>
                </c:pt>
                <c:pt idx="10254">
                  <c:v>51.27</c:v>
                </c:pt>
                <c:pt idx="10255">
                  <c:v>51.274999999999999</c:v>
                </c:pt>
                <c:pt idx="10256">
                  <c:v>51.28</c:v>
                </c:pt>
                <c:pt idx="10257">
                  <c:v>51.285000000000004</c:v>
                </c:pt>
                <c:pt idx="10258">
                  <c:v>51.29</c:v>
                </c:pt>
                <c:pt idx="10259">
                  <c:v>51.295000000000002</c:v>
                </c:pt>
                <c:pt idx="10260">
                  <c:v>51.300000000000004</c:v>
                </c:pt>
                <c:pt idx="10261">
                  <c:v>51.305</c:v>
                </c:pt>
                <c:pt idx="10262">
                  <c:v>51.31</c:v>
                </c:pt>
                <c:pt idx="10263">
                  <c:v>51.315000000000005</c:v>
                </c:pt>
                <c:pt idx="10264">
                  <c:v>51.32</c:v>
                </c:pt>
                <c:pt idx="10265">
                  <c:v>51.325000000000003</c:v>
                </c:pt>
                <c:pt idx="10266">
                  <c:v>51.330000000000005</c:v>
                </c:pt>
                <c:pt idx="10267">
                  <c:v>51.335000000000001</c:v>
                </c:pt>
                <c:pt idx="10268">
                  <c:v>51.34</c:v>
                </c:pt>
                <c:pt idx="10269">
                  <c:v>51.344999999999999</c:v>
                </c:pt>
                <c:pt idx="10270">
                  <c:v>51.35</c:v>
                </c:pt>
                <c:pt idx="10271">
                  <c:v>51.355000000000004</c:v>
                </c:pt>
                <c:pt idx="10272">
                  <c:v>51.36</c:v>
                </c:pt>
                <c:pt idx="10273">
                  <c:v>51.365000000000002</c:v>
                </c:pt>
                <c:pt idx="10274">
                  <c:v>51.370000000000005</c:v>
                </c:pt>
                <c:pt idx="10275">
                  <c:v>51.375</c:v>
                </c:pt>
                <c:pt idx="10276">
                  <c:v>51.38</c:v>
                </c:pt>
                <c:pt idx="10277">
                  <c:v>51.385000000000005</c:v>
                </c:pt>
                <c:pt idx="10278">
                  <c:v>51.39</c:v>
                </c:pt>
                <c:pt idx="10279">
                  <c:v>51.395000000000003</c:v>
                </c:pt>
                <c:pt idx="10280">
                  <c:v>51.4</c:v>
                </c:pt>
                <c:pt idx="10281">
                  <c:v>51.405000000000001</c:v>
                </c:pt>
                <c:pt idx="10282">
                  <c:v>51.410000000000004</c:v>
                </c:pt>
                <c:pt idx="10283">
                  <c:v>51.414999999999999</c:v>
                </c:pt>
                <c:pt idx="10284">
                  <c:v>51.42</c:v>
                </c:pt>
                <c:pt idx="10285">
                  <c:v>51.425000000000004</c:v>
                </c:pt>
                <c:pt idx="10286">
                  <c:v>51.43</c:v>
                </c:pt>
                <c:pt idx="10287">
                  <c:v>51.435000000000002</c:v>
                </c:pt>
                <c:pt idx="10288">
                  <c:v>51.440000000000005</c:v>
                </c:pt>
                <c:pt idx="10289">
                  <c:v>51.445</c:v>
                </c:pt>
                <c:pt idx="10290">
                  <c:v>51.45</c:v>
                </c:pt>
                <c:pt idx="10291">
                  <c:v>51.455000000000005</c:v>
                </c:pt>
                <c:pt idx="10292">
                  <c:v>51.46</c:v>
                </c:pt>
                <c:pt idx="10293">
                  <c:v>51.465000000000003</c:v>
                </c:pt>
                <c:pt idx="10294">
                  <c:v>51.47</c:v>
                </c:pt>
                <c:pt idx="10295">
                  <c:v>51.475000000000001</c:v>
                </c:pt>
                <c:pt idx="10296">
                  <c:v>51.480000000000004</c:v>
                </c:pt>
                <c:pt idx="10297">
                  <c:v>51.484999999999999</c:v>
                </c:pt>
                <c:pt idx="10298">
                  <c:v>51.49</c:v>
                </c:pt>
                <c:pt idx="10299">
                  <c:v>51.495000000000005</c:v>
                </c:pt>
                <c:pt idx="10300">
                  <c:v>51.5</c:v>
                </c:pt>
                <c:pt idx="10301">
                  <c:v>51.505000000000003</c:v>
                </c:pt>
                <c:pt idx="10302">
                  <c:v>51.510000000000005</c:v>
                </c:pt>
                <c:pt idx="10303">
                  <c:v>51.515000000000001</c:v>
                </c:pt>
                <c:pt idx="10304">
                  <c:v>51.52</c:v>
                </c:pt>
                <c:pt idx="10305">
                  <c:v>51.524999999999999</c:v>
                </c:pt>
                <c:pt idx="10306">
                  <c:v>51.53</c:v>
                </c:pt>
                <c:pt idx="10307">
                  <c:v>51.535000000000004</c:v>
                </c:pt>
                <c:pt idx="10308">
                  <c:v>51.54</c:v>
                </c:pt>
                <c:pt idx="10309">
                  <c:v>51.545000000000002</c:v>
                </c:pt>
                <c:pt idx="10310">
                  <c:v>51.550000000000004</c:v>
                </c:pt>
                <c:pt idx="10311">
                  <c:v>51.555</c:v>
                </c:pt>
                <c:pt idx="10312">
                  <c:v>51.56</c:v>
                </c:pt>
                <c:pt idx="10313">
                  <c:v>51.565000000000005</c:v>
                </c:pt>
                <c:pt idx="10314">
                  <c:v>51.57</c:v>
                </c:pt>
                <c:pt idx="10315">
                  <c:v>51.575000000000003</c:v>
                </c:pt>
                <c:pt idx="10316">
                  <c:v>51.580000000000005</c:v>
                </c:pt>
                <c:pt idx="10317">
                  <c:v>51.585000000000001</c:v>
                </c:pt>
                <c:pt idx="10318">
                  <c:v>51.59</c:v>
                </c:pt>
                <c:pt idx="10319">
                  <c:v>51.594999999999999</c:v>
                </c:pt>
                <c:pt idx="10320">
                  <c:v>51.6</c:v>
                </c:pt>
                <c:pt idx="10321">
                  <c:v>51.605000000000004</c:v>
                </c:pt>
                <c:pt idx="10322">
                  <c:v>51.61</c:v>
                </c:pt>
                <c:pt idx="10323">
                  <c:v>51.615000000000002</c:v>
                </c:pt>
                <c:pt idx="10324">
                  <c:v>51.620000000000005</c:v>
                </c:pt>
                <c:pt idx="10325">
                  <c:v>51.625</c:v>
                </c:pt>
                <c:pt idx="10326">
                  <c:v>51.63</c:v>
                </c:pt>
                <c:pt idx="10327">
                  <c:v>51.635000000000005</c:v>
                </c:pt>
                <c:pt idx="10328">
                  <c:v>51.64</c:v>
                </c:pt>
                <c:pt idx="10329">
                  <c:v>51.645000000000003</c:v>
                </c:pt>
                <c:pt idx="10330">
                  <c:v>51.65</c:v>
                </c:pt>
                <c:pt idx="10331">
                  <c:v>51.655000000000001</c:v>
                </c:pt>
                <c:pt idx="10332">
                  <c:v>51.660000000000004</c:v>
                </c:pt>
                <c:pt idx="10333">
                  <c:v>51.664999999999999</c:v>
                </c:pt>
                <c:pt idx="10334">
                  <c:v>51.67</c:v>
                </c:pt>
                <c:pt idx="10335">
                  <c:v>51.675000000000004</c:v>
                </c:pt>
                <c:pt idx="10336">
                  <c:v>51.68</c:v>
                </c:pt>
                <c:pt idx="10337">
                  <c:v>51.685000000000002</c:v>
                </c:pt>
                <c:pt idx="10338">
                  <c:v>51.690000000000005</c:v>
                </c:pt>
                <c:pt idx="10339">
                  <c:v>51.695</c:v>
                </c:pt>
                <c:pt idx="10340">
                  <c:v>51.7</c:v>
                </c:pt>
                <c:pt idx="10341">
                  <c:v>51.705000000000005</c:v>
                </c:pt>
                <c:pt idx="10342">
                  <c:v>51.71</c:v>
                </c:pt>
                <c:pt idx="10343">
                  <c:v>51.715000000000003</c:v>
                </c:pt>
                <c:pt idx="10344">
                  <c:v>51.72</c:v>
                </c:pt>
                <c:pt idx="10345">
                  <c:v>51.725000000000001</c:v>
                </c:pt>
                <c:pt idx="10346">
                  <c:v>51.730000000000004</c:v>
                </c:pt>
                <c:pt idx="10347">
                  <c:v>51.734999999999999</c:v>
                </c:pt>
                <c:pt idx="10348">
                  <c:v>51.74</c:v>
                </c:pt>
                <c:pt idx="10349">
                  <c:v>51.745000000000005</c:v>
                </c:pt>
                <c:pt idx="10350">
                  <c:v>51.75</c:v>
                </c:pt>
                <c:pt idx="10351">
                  <c:v>51.755000000000003</c:v>
                </c:pt>
                <c:pt idx="10352">
                  <c:v>51.760000000000005</c:v>
                </c:pt>
                <c:pt idx="10353">
                  <c:v>51.765000000000001</c:v>
                </c:pt>
                <c:pt idx="10354">
                  <c:v>51.77</c:v>
                </c:pt>
                <c:pt idx="10355">
                  <c:v>51.774999999999999</c:v>
                </c:pt>
                <c:pt idx="10356">
                  <c:v>51.78</c:v>
                </c:pt>
                <c:pt idx="10357">
                  <c:v>51.785000000000004</c:v>
                </c:pt>
                <c:pt idx="10358">
                  <c:v>51.79</c:v>
                </c:pt>
                <c:pt idx="10359">
                  <c:v>51.795000000000002</c:v>
                </c:pt>
                <c:pt idx="10360">
                  <c:v>51.800000000000004</c:v>
                </c:pt>
                <c:pt idx="10361">
                  <c:v>51.805</c:v>
                </c:pt>
                <c:pt idx="10362">
                  <c:v>51.81</c:v>
                </c:pt>
                <c:pt idx="10363">
                  <c:v>51.815000000000005</c:v>
                </c:pt>
                <c:pt idx="10364">
                  <c:v>51.82</c:v>
                </c:pt>
                <c:pt idx="10365">
                  <c:v>51.825000000000003</c:v>
                </c:pt>
                <c:pt idx="10366">
                  <c:v>51.830000000000005</c:v>
                </c:pt>
                <c:pt idx="10367">
                  <c:v>51.835000000000001</c:v>
                </c:pt>
                <c:pt idx="10368">
                  <c:v>51.84</c:v>
                </c:pt>
                <c:pt idx="10369">
                  <c:v>51.844999999999999</c:v>
                </c:pt>
                <c:pt idx="10370">
                  <c:v>51.85</c:v>
                </c:pt>
                <c:pt idx="10371">
                  <c:v>51.855000000000004</c:v>
                </c:pt>
                <c:pt idx="10372">
                  <c:v>51.86</c:v>
                </c:pt>
                <c:pt idx="10373">
                  <c:v>51.865000000000002</c:v>
                </c:pt>
                <c:pt idx="10374">
                  <c:v>51.870000000000005</c:v>
                </c:pt>
                <c:pt idx="10375">
                  <c:v>51.875</c:v>
                </c:pt>
                <c:pt idx="10376">
                  <c:v>51.88</c:v>
                </c:pt>
                <c:pt idx="10377">
                  <c:v>51.885000000000005</c:v>
                </c:pt>
                <c:pt idx="10378">
                  <c:v>51.89</c:v>
                </c:pt>
                <c:pt idx="10379">
                  <c:v>51.895000000000003</c:v>
                </c:pt>
                <c:pt idx="10380">
                  <c:v>51.9</c:v>
                </c:pt>
                <c:pt idx="10381">
                  <c:v>51.905000000000001</c:v>
                </c:pt>
                <c:pt idx="10382">
                  <c:v>51.910000000000004</c:v>
                </c:pt>
                <c:pt idx="10383">
                  <c:v>51.914999999999999</c:v>
                </c:pt>
                <c:pt idx="10384">
                  <c:v>51.92</c:v>
                </c:pt>
                <c:pt idx="10385">
                  <c:v>51.925000000000004</c:v>
                </c:pt>
                <c:pt idx="10386">
                  <c:v>51.93</c:v>
                </c:pt>
                <c:pt idx="10387">
                  <c:v>51.935000000000002</c:v>
                </c:pt>
                <c:pt idx="10388">
                  <c:v>51.940000000000005</c:v>
                </c:pt>
                <c:pt idx="10389">
                  <c:v>51.945</c:v>
                </c:pt>
                <c:pt idx="10390">
                  <c:v>51.95</c:v>
                </c:pt>
                <c:pt idx="10391">
                  <c:v>51.955000000000005</c:v>
                </c:pt>
                <c:pt idx="10392">
                  <c:v>51.96</c:v>
                </c:pt>
                <c:pt idx="10393">
                  <c:v>51.965000000000003</c:v>
                </c:pt>
                <c:pt idx="10394">
                  <c:v>51.97</c:v>
                </c:pt>
                <c:pt idx="10395">
                  <c:v>51.975000000000001</c:v>
                </c:pt>
                <c:pt idx="10396">
                  <c:v>51.980000000000004</c:v>
                </c:pt>
                <c:pt idx="10397">
                  <c:v>51.984999999999999</c:v>
                </c:pt>
                <c:pt idx="10398">
                  <c:v>51.99</c:v>
                </c:pt>
              </c:numCache>
            </c:numRef>
          </c:xVal>
          <c:yVal>
            <c:numRef>
              <c:f>'GO3000Fixed '!$AO$13:$AO$10411</c:f>
              <c:numCache>
                <c:formatCode>General</c:formatCode>
                <c:ptCount val="10399"/>
                <c:pt idx="0">
                  <c:v>1.0500000000000001E-5</c:v>
                </c:pt>
                <c:pt idx="1">
                  <c:v>3.15E-5</c:v>
                </c:pt>
                <c:pt idx="2">
                  <c:v>8.4000000000000009E-5</c:v>
                </c:pt>
                <c:pt idx="3">
                  <c:v>1.47E-4</c:v>
                </c:pt>
                <c:pt idx="4">
                  <c:v>2.2050000000000002E-4</c:v>
                </c:pt>
                <c:pt idx="5">
                  <c:v>3.0450000000000003E-4</c:v>
                </c:pt>
                <c:pt idx="6">
                  <c:v>4.0950000000000003E-4</c:v>
                </c:pt>
                <c:pt idx="7">
                  <c:v>5.2500000000000008E-4</c:v>
                </c:pt>
                <c:pt idx="8">
                  <c:v>6.4050000000000001E-4</c:v>
                </c:pt>
                <c:pt idx="9">
                  <c:v>7.4550000000000007E-4</c:v>
                </c:pt>
                <c:pt idx="10">
                  <c:v>8.0849999999999997E-4</c:v>
                </c:pt>
                <c:pt idx="11">
                  <c:v>8.1900000000000007E-4</c:v>
                </c:pt>
                <c:pt idx="12">
                  <c:v>7.8750000000000001E-4</c:v>
                </c:pt>
                <c:pt idx="13">
                  <c:v>7.0350000000000002E-4</c:v>
                </c:pt>
                <c:pt idx="14">
                  <c:v>6.0900000000000006E-4</c:v>
                </c:pt>
                <c:pt idx="15">
                  <c:v>5.3550000000000006E-4</c:v>
                </c:pt>
                <c:pt idx="16">
                  <c:v>5.04E-4</c:v>
                </c:pt>
                <c:pt idx="17">
                  <c:v>5.04E-4</c:v>
                </c:pt>
                <c:pt idx="18">
                  <c:v>5.3550000000000006E-4</c:v>
                </c:pt>
                <c:pt idx="19">
                  <c:v>5.6700000000000001E-4</c:v>
                </c:pt>
                <c:pt idx="20">
                  <c:v>5.8799999999999998E-4</c:v>
                </c:pt>
                <c:pt idx="21">
                  <c:v>5.7750000000000011E-4</c:v>
                </c:pt>
                <c:pt idx="22">
                  <c:v>5.5650000000000003E-4</c:v>
                </c:pt>
                <c:pt idx="23">
                  <c:v>5.3550000000000006E-4</c:v>
                </c:pt>
                <c:pt idx="24">
                  <c:v>5.4599999999999994E-4</c:v>
                </c:pt>
                <c:pt idx="25">
                  <c:v>5.7750000000000011E-4</c:v>
                </c:pt>
                <c:pt idx="26">
                  <c:v>6.2999999999999992E-4</c:v>
                </c:pt>
                <c:pt idx="27">
                  <c:v>6.7200000000000007E-4</c:v>
                </c:pt>
                <c:pt idx="28">
                  <c:v>6.9300000000000004E-4</c:v>
                </c:pt>
                <c:pt idx="29">
                  <c:v>6.9300000000000004E-4</c:v>
                </c:pt>
                <c:pt idx="30">
                  <c:v>6.6150000000000009E-4</c:v>
                </c:pt>
                <c:pt idx="31">
                  <c:v>6.5099999999999999E-4</c:v>
                </c:pt>
                <c:pt idx="32">
                  <c:v>6.5099999999999999E-4</c:v>
                </c:pt>
                <c:pt idx="33">
                  <c:v>6.7200000000000007E-4</c:v>
                </c:pt>
                <c:pt idx="34">
                  <c:v>6.8249999999999995E-4</c:v>
                </c:pt>
                <c:pt idx="35">
                  <c:v>6.7200000000000007E-4</c:v>
                </c:pt>
                <c:pt idx="36">
                  <c:v>6.1950000000000004E-4</c:v>
                </c:pt>
                <c:pt idx="37">
                  <c:v>5.4599999999999994E-4</c:v>
                </c:pt>
                <c:pt idx="38">
                  <c:v>4.7249999999999999E-4</c:v>
                </c:pt>
                <c:pt idx="39">
                  <c:v>4.0950000000000003E-4</c:v>
                </c:pt>
                <c:pt idx="40">
                  <c:v>3.7800000000000003E-4</c:v>
                </c:pt>
                <c:pt idx="41">
                  <c:v>3.8850000000000001E-4</c:v>
                </c:pt>
                <c:pt idx="42">
                  <c:v>4.2000000000000002E-4</c:v>
                </c:pt>
                <c:pt idx="43">
                  <c:v>4.4100000000000004E-4</c:v>
                </c:pt>
                <c:pt idx="44">
                  <c:v>4.6200000000000006E-4</c:v>
                </c:pt>
                <c:pt idx="45">
                  <c:v>4.6200000000000006E-4</c:v>
                </c:pt>
                <c:pt idx="46">
                  <c:v>4.5150000000000002E-4</c:v>
                </c:pt>
                <c:pt idx="47">
                  <c:v>4.6200000000000006E-4</c:v>
                </c:pt>
                <c:pt idx="48">
                  <c:v>4.8300000000000003E-4</c:v>
                </c:pt>
                <c:pt idx="49">
                  <c:v>5.1449999999999998E-4</c:v>
                </c:pt>
                <c:pt idx="50">
                  <c:v>5.1449999999999998E-4</c:v>
                </c:pt>
                <c:pt idx="51">
                  <c:v>4.7249999999999999E-4</c:v>
                </c:pt>
                <c:pt idx="52">
                  <c:v>3.9900000000000005E-4</c:v>
                </c:pt>
                <c:pt idx="53">
                  <c:v>3.0450000000000003E-4</c:v>
                </c:pt>
                <c:pt idx="54">
                  <c:v>2.4150000000000002E-4</c:v>
                </c:pt>
                <c:pt idx="55">
                  <c:v>2.3100000000000003E-4</c:v>
                </c:pt>
                <c:pt idx="56">
                  <c:v>2.8350000000000001E-4</c:v>
                </c:pt>
                <c:pt idx="57">
                  <c:v>3.5700000000000006E-4</c:v>
                </c:pt>
                <c:pt idx="58">
                  <c:v>4.5150000000000002E-4</c:v>
                </c:pt>
                <c:pt idx="59">
                  <c:v>5.1449999999999998E-4</c:v>
                </c:pt>
                <c:pt idx="60">
                  <c:v>5.3550000000000006E-4</c:v>
                </c:pt>
                <c:pt idx="61">
                  <c:v>5.1449999999999998E-4</c:v>
                </c:pt>
                <c:pt idx="62">
                  <c:v>4.8300000000000003E-4</c:v>
                </c:pt>
                <c:pt idx="63">
                  <c:v>4.5150000000000002E-4</c:v>
                </c:pt>
                <c:pt idx="64">
                  <c:v>4.5150000000000002E-4</c:v>
                </c:pt>
                <c:pt idx="65">
                  <c:v>4.7249999999999999E-4</c:v>
                </c:pt>
                <c:pt idx="66">
                  <c:v>5.2500000000000008E-4</c:v>
                </c:pt>
                <c:pt idx="67">
                  <c:v>5.6700000000000001E-4</c:v>
                </c:pt>
                <c:pt idx="68">
                  <c:v>5.8799999999999998E-4</c:v>
                </c:pt>
                <c:pt idx="69">
                  <c:v>5.8799999999999998E-4</c:v>
                </c:pt>
                <c:pt idx="70">
                  <c:v>5.6700000000000001E-4</c:v>
                </c:pt>
                <c:pt idx="71">
                  <c:v>5.4599999999999994E-4</c:v>
                </c:pt>
                <c:pt idx="72">
                  <c:v>5.2500000000000008E-4</c:v>
                </c:pt>
                <c:pt idx="73">
                  <c:v>5.2500000000000008E-4</c:v>
                </c:pt>
                <c:pt idx="74">
                  <c:v>5.1449999999999998E-4</c:v>
                </c:pt>
                <c:pt idx="75">
                  <c:v>4.9350000000000002E-4</c:v>
                </c:pt>
                <c:pt idx="76">
                  <c:v>4.6200000000000006E-4</c:v>
                </c:pt>
                <c:pt idx="77">
                  <c:v>4.305E-4</c:v>
                </c:pt>
                <c:pt idx="78">
                  <c:v>3.9900000000000005E-4</c:v>
                </c:pt>
                <c:pt idx="79">
                  <c:v>3.8850000000000001E-4</c:v>
                </c:pt>
                <c:pt idx="80">
                  <c:v>4.2000000000000002E-4</c:v>
                </c:pt>
                <c:pt idx="81">
                  <c:v>4.7249999999999999E-4</c:v>
                </c:pt>
                <c:pt idx="82">
                  <c:v>5.3550000000000006E-4</c:v>
                </c:pt>
                <c:pt idx="83">
                  <c:v>5.6700000000000001E-4</c:v>
                </c:pt>
                <c:pt idx="84">
                  <c:v>5.4599999999999994E-4</c:v>
                </c:pt>
                <c:pt idx="85">
                  <c:v>4.8300000000000003E-4</c:v>
                </c:pt>
                <c:pt idx="86">
                  <c:v>3.8850000000000001E-4</c:v>
                </c:pt>
                <c:pt idx="87">
                  <c:v>3.0450000000000003E-4</c:v>
                </c:pt>
                <c:pt idx="88">
                  <c:v>2.4150000000000002E-4</c:v>
                </c:pt>
                <c:pt idx="89">
                  <c:v>2.2050000000000002E-4</c:v>
                </c:pt>
                <c:pt idx="90">
                  <c:v>2.1000000000000001E-4</c:v>
                </c:pt>
                <c:pt idx="91">
                  <c:v>2.2050000000000002E-4</c:v>
                </c:pt>
                <c:pt idx="92">
                  <c:v>2.2050000000000002E-4</c:v>
                </c:pt>
                <c:pt idx="93">
                  <c:v>2.1000000000000001E-4</c:v>
                </c:pt>
                <c:pt idx="94">
                  <c:v>1.9950000000000002E-4</c:v>
                </c:pt>
                <c:pt idx="95">
                  <c:v>1.9950000000000002E-4</c:v>
                </c:pt>
                <c:pt idx="96">
                  <c:v>2.2050000000000002E-4</c:v>
                </c:pt>
                <c:pt idx="97">
                  <c:v>2.6250000000000004E-4</c:v>
                </c:pt>
                <c:pt idx="98">
                  <c:v>2.9399999999999999E-4</c:v>
                </c:pt>
                <c:pt idx="99">
                  <c:v>3.0450000000000003E-4</c:v>
                </c:pt>
                <c:pt idx="100">
                  <c:v>2.8350000000000001E-4</c:v>
                </c:pt>
                <c:pt idx="101">
                  <c:v>2.52E-4</c:v>
                </c:pt>
                <c:pt idx="102">
                  <c:v>2.4150000000000002E-4</c:v>
                </c:pt>
                <c:pt idx="103">
                  <c:v>2.52E-4</c:v>
                </c:pt>
                <c:pt idx="104">
                  <c:v>2.9399999999999999E-4</c:v>
                </c:pt>
                <c:pt idx="105">
                  <c:v>3.6749999999999999E-4</c:v>
                </c:pt>
                <c:pt idx="106">
                  <c:v>4.305E-4</c:v>
                </c:pt>
                <c:pt idx="107">
                  <c:v>4.7249999999999999E-4</c:v>
                </c:pt>
                <c:pt idx="108">
                  <c:v>4.6200000000000006E-4</c:v>
                </c:pt>
                <c:pt idx="109">
                  <c:v>3.9900000000000005E-4</c:v>
                </c:pt>
                <c:pt idx="110">
                  <c:v>3.1499999999999996E-4</c:v>
                </c:pt>
                <c:pt idx="111">
                  <c:v>2.4150000000000002E-4</c:v>
                </c:pt>
                <c:pt idx="112">
                  <c:v>1.7850000000000003E-4</c:v>
                </c:pt>
                <c:pt idx="113">
                  <c:v>1.5749999999999998E-4</c:v>
                </c:pt>
                <c:pt idx="114">
                  <c:v>1.6800000000000002E-4</c:v>
                </c:pt>
                <c:pt idx="115">
                  <c:v>1.7850000000000003E-4</c:v>
                </c:pt>
                <c:pt idx="116">
                  <c:v>1.8900000000000001E-4</c:v>
                </c:pt>
                <c:pt idx="117">
                  <c:v>1.8900000000000001E-4</c:v>
                </c:pt>
                <c:pt idx="118">
                  <c:v>1.7850000000000003E-4</c:v>
                </c:pt>
                <c:pt idx="119">
                  <c:v>1.7850000000000003E-4</c:v>
                </c:pt>
                <c:pt idx="120">
                  <c:v>1.7850000000000003E-4</c:v>
                </c:pt>
                <c:pt idx="121">
                  <c:v>1.7850000000000003E-4</c:v>
                </c:pt>
                <c:pt idx="122">
                  <c:v>1.7850000000000003E-4</c:v>
                </c:pt>
                <c:pt idx="123">
                  <c:v>1.47E-4</c:v>
                </c:pt>
                <c:pt idx="124">
                  <c:v>1.05E-4</c:v>
                </c:pt>
                <c:pt idx="125">
                  <c:v>6.3E-5</c:v>
                </c:pt>
                <c:pt idx="126">
                  <c:v>3.15E-5</c:v>
                </c:pt>
                <c:pt idx="127">
                  <c:v>3.15E-5</c:v>
                </c:pt>
                <c:pt idx="128">
                  <c:v>6.3E-5</c:v>
                </c:pt>
                <c:pt idx="129">
                  <c:v>1.1550000000000002E-4</c:v>
                </c:pt>
                <c:pt idx="130">
                  <c:v>1.7850000000000003E-4</c:v>
                </c:pt>
                <c:pt idx="131">
                  <c:v>2.1000000000000001E-4</c:v>
                </c:pt>
                <c:pt idx="132">
                  <c:v>1.9950000000000002E-4</c:v>
                </c:pt>
                <c:pt idx="133">
                  <c:v>1.7850000000000003E-4</c:v>
                </c:pt>
                <c:pt idx="134">
                  <c:v>1.47E-4</c:v>
                </c:pt>
                <c:pt idx="135">
                  <c:v>1.26E-4</c:v>
                </c:pt>
                <c:pt idx="136">
                  <c:v>1.47E-4</c:v>
                </c:pt>
                <c:pt idx="137">
                  <c:v>1.8900000000000001E-4</c:v>
                </c:pt>
                <c:pt idx="138">
                  <c:v>2.3100000000000003E-4</c:v>
                </c:pt>
                <c:pt idx="139">
                  <c:v>2.52E-4</c:v>
                </c:pt>
                <c:pt idx="140">
                  <c:v>2.3100000000000003E-4</c:v>
                </c:pt>
                <c:pt idx="141">
                  <c:v>1.5749999999999998E-4</c:v>
                </c:pt>
                <c:pt idx="142">
                  <c:v>6.3E-5</c:v>
                </c:pt>
                <c:pt idx="143">
                  <c:v>-2.1000000000000002E-5</c:v>
                </c:pt>
                <c:pt idx="144">
                  <c:v>-7.3499999999999998E-5</c:v>
                </c:pt>
                <c:pt idx="145">
                  <c:v>-8.4000000000000009E-5</c:v>
                </c:pt>
                <c:pt idx="146">
                  <c:v>-6.3E-5</c:v>
                </c:pt>
                <c:pt idx="147">
                  <c:v>-4.2000000000000004E-5</c:v>
                </c:pt>
                <c:pt idx="148">
                  <c:v>-1.0500000000000001E-5</c:v>
                </c:pt>
                <c:pt idx="149">
                  <c:v>0</c:v>
                </c:pt>
                <c:pt idx="150">
                  <c:v>2.1000000000000002E-5</c:v>
                </c:pt>
                <c:pt idx="151">
                  <c:v>5.2500000000000002E-5</c:v>
                </c:pt>
                <c:pt idx="152">
                  <c:v>1.05E-4</c:v>
                </c:pt>
                <c:pt idx="153">
                  <c:v>1.5749999999999998E-4</c:v>
                </c:pt>
                <c:pt idx="154">
                  <c:v>1.8900000000000001E-4</c:v>
                </c:pt>
                <c:pt idx="155">
                  <c:v>2.1000000000000001E-4</c:v>
                </c:pt>
                <c:pt idx="156">
                  <c:v>2.1000000000000001E-4</c:v>
                </c:pt>
                <c:pt idx="157">
                  <c:v>1.7850000000000003E-4</c:v>
                </c:pt>
                <c:pt idx="158">
                  <c:v>1.5749999999999998E-4</c:v>
                </c:pt>
                <c:pt idx="159">
                  <c:v>1.26E-4</c:v>
                </c:pt>
                <c:pt idx="160">
                  <c:v>1.1550000000000002E-4</c:v>
                </c:pt>
                <c:pt idx="161">
                  <c:v>1.05E-4</c:v>
                </c:pt>
                <c:pt idx="162">
                  <c:v>9.4500000000000007E-5</c:v>
                </c:pt>
                <c:pt idx="163">
                  <c:v>8.4000000000000009E-5</c:v>
                </c:pt>
                <c:pt idx="164">
                  <c:v>5.2500000000000002E-5</c:v>
                </c:pt>
                <c:pt idx="165">
                  <c:v>2.1000000000000002E-5</c:v>
                </c:pt>
                <c:pt idx="166">
                  <c:v>-3.15E-5</c:v>
                </c:pt>
                <c:pt idx="167">
                  <c:v>-6.3E-5</c:v>
                </c:pt>
                <c:pt idx="168">
                  <c:v>-7.3499999999999998E-5</c:v>
                </c:pt>
                <c:pt idx="169">
                  <c:v>-6.3E-5</c:v>
                </c:pt>
                <c:pt idx="170">
                  <c:v>-4.2000000000000004E-5</c:v>
                </c:pt>
                <c:pt idx="171">
                  <c:v>-4.2000000000000004E-5</c:v>
                </c:pt>
                <c:pt idx="172">
                  <c:v>-5.2500000000000002E-5</c:v>
                </c:pt>
                <c:pt idx="173">
                  <c:v>-1.05E-4</c:v>
                </c:pt>
                <c:pt idx="174">
                  <c:v>-1.47E-4</c:v>
                </c:pt>
                <c:pt idx="175">
                  <c:v>-1.7850000000000003E-4</c:v>
                </c:pt>
                <c:pt idx="176">
                  <c:v>-1.7850000000000003E-4</c:v>
                </c:pt>
                <c:pt idx="177">
                  <c:v>-1.47E-4</c:v>
                </c:pt>
                <c:pt idx="178">
                  <c:v>-9.4500000000000007E-5</c:v>
                </c:pt>
                <c:pt idx="179">
                  <c:v>-5.2500000000000002E-5</c:v>
                </c:pt>
                <c:pt idx="180">
                  <c:v>-2.1000000000000002E-5</c:v>
                </c:pt>
                <c:pt idx="181">
                  <c:v>0</c:v>
                </c:pt>
                <c:pt idx="182">
                  <c:v>1.0500000000000001E-5</c:v>
                </c:pt>
                <c:pt idx="183">
                  <c:v>2.1000000000000002E-5</c:v>
                </c:pt>
                <c:pt idx="184">
                  <c:v>4.2000000000000004E-5</c:v>
                </c:pt>
                <c:pt idx="185">
                  <c:v>7.3499999999999998E-5</c:v>
                </c:pt>
                <c:pt idx="186">
                  <c:v>8.4000000000000009E-5</c:v>
                </c:pt>
                <c:pt idx="187">
                  <c:v>6.3E-5</c:v>
                </c:pt>
                <c:pt idx="188">
                  <c:v>2.1000000000000002E-5</c:v>
                </c:pt>
                <c:pt idx="189">
                  <c:v>-2.1000000000000002E-5</c:v>
                </c:pt>
                <c:pt idx="190">
                  <c:v>-6.3E-5</c:v>
                </c:pt>
                <c:pt idx="191">
                  <c:v>-6.3E-5</c:v>
                </c:pt>
                <c:pt idx="192">
                  <c:v>-4.2000000000000004E-5</c:v>
                </c:pt>
                <c:pt idx="193">
                  <c:v>1.0500000000000001E-5</c:v>
                </c:pt>
                <c:pt idx="194">
                  <c:v>5.2500000000000002E-5</c:v>
                </c:pt>
                <c:pt idx="195">
                  <c:v>8.4000000000000009E-5</c:v>
                </c:pt>
                <c:pt idx="196">
                  <c:v>8.4000000000000009E-5</c:v>
                </c:pt>
                <c:pt idx="197">
                  <c:v>4.2000000000000004E-5</c:v>
                </c:pt>
                <c:pt idx="198">
                  <c:v>-1.0500000000000001E-5</c:v>
                </c:pt>
                <c:pt idx="199">
                  <c:v>-7.3499999999999998E-5</c:v>
                </c:pt>
                <c:pt idx="200">
                  <c:v>-1.3649999999999998E-4</c:v>
                </c:pt>
                <c:pt idx="201">
                  <c:v>-1.7850000000000003E-4</c:v>
                </c:pt>
                <c:pt idx="202">
                  <c:v>-1.9950000000000002E-4</c:v>
                </c:pt>
                <c:pt idx="203">
                  <c:v>-1.9950000000000002E-4</c:v>
                </c:pt>
                <c:pt idx="204">
                  <c:v>-2.1000000000000001E-4</c:v>
                </c:pt>
                <c:pt idx="205">
                  <c:v>-2.1000000000000001E-4</c:v>
                </c:pt>
                <c:pt idx="206">
                  <c:v>-2.1000000000000001E-4</c:v>
                </c:pt>
                <c:pt idx="207">
                  <c:v>-1.7850000000000003E-4</c:v>
                </c:pt>
                <c:pt idx="208">
                  <c:v>-1.3649999999999998E-4</c:v>
                </c:pt>
                <c:pt idx="209">
                  <c:v>-9.4500000000000007E-5</c:v>
                </c:pt>
                <c:pt idx="210">
                  <c:v>-6.3E-5</c:v>
                </c:pt>
                <c:pt idx="211">
                  <c:v>-4.2000000000000004E-5</c:v>
                </c:pt>
                <c:pt idx="212">
                  <c:v>-4.2000000000000004E-5</c:v>
                </c:pt>
                <c:pt idx="213">
                  <c:v>-4.2000000000000004E-5</c:v>
                </c:pt>
                <c:pt idx="214">
                  <c:v>-4.2000000000000004E-5</c:v>
                </c:pt>
                <c:pt idx="215">
                  <c:v>-2.1000000000000002E-5</c:v>
                </c:pt>
                <c:pt idx="216">
                  <c:v>1.0500000000000001E-5</c:v>
                </c:pt>
                <c:pt idx="217">
                  <c:v>5.2500000000000002E-5</c:v>
                </c:pt>
                <c:pt idx="218">
                  <c:v>7.3499999999999998E-5</c:v>
                </c:pt>
                <c:pt idx="219">
                  <c:v>6.3E-5</c:v>
                </c:pt>
                <c:pt idx="220">
                  <c:v>2.1000000000000002E-5</c:v>
                </c:pt>
                <c:pt idx="221">
                  <c:v>-5.2500000000000002E-5</c:v>
                </c:pt>
                <c:pt idx="222">
                  <c:v>-1.47E-4</c:v>
                </c:pt>
                <c:pt idx="223">
                  <c:v>-2.2050000000000002E-4</c:v>
                </c:pt>
                <c:pt idx="224">
                  <c:v>-2.8350000000000001E-4</c:v>
                </c:pt>
                <c:pt idx="225">
                  <c:v>-3.0450000000000003E-4</c:v>
                </c:pt>
                <c:pt idx="226">
                  <c:v>-3.1499999999999996E-4</c:v>
                </c:pt>
                <c:pt idx="227">
                  <c:v>-3.0450000000000003E-4</c:v>
                </c:pt>
                <c:pt idx="228">
                  <c:v>-2.8350000000000001E-4</c:v>
                </c:pt>
                <c:pt idx="229">
                  <c:v>-2.7299999999999997E-4</c:v>
                </c:pt>
                <c:pt idx="230">
                  <c:v>-2.7299999999999997E-4</c:v>
                </c:pt>
                <c:pt idx="231">
                  <c:v>-2.7299999999999997E-4</c:v>
                </c:pt>
                <c:pt idx="232">
                  <c:v>-2.52E-4</c:v>
                </c:pt>
                <c:pt idx="233">
                  <c:v>-2.3100000000000003E-4</c:v>
                </c:pt>
                <c:pt idx="234">
                  <c:v>-1.9950000000000002E-4</c:v>
                </c:pt>
                <c:pt idx="235">
                  <c:v>-1.6800000000000002E-4</c:v>
                </c:pt>
                <c:pt idx="236">
                  <c:v>-1.5749999999999998E-4</c:v>
                </c:pt>
                <c:pt idx="237">
                  <c:v>-1.5749999999999998E-4</c:v>
                </c:pt>
                <c:pt idx="238">
                  <c:v>-1.6800000000000002E-4</c:v>
                </c:pt>
                <c:pt idx="239">
                  <c:v>-1.6800000000000002E-4</c:v>
                </c:pt>
                <c:pt idx="240">
                  <c:v>-1.47E-4</c:v>
                </c:pt>
                <c:pt idx="241">
                  <c:v>-1.1550000000000002E-4</c:v>
                </c:pt>
                <c:pt idx="242">
                  <c:v>-7.3499999999999998E-5</c:v>
                </c:pt>
                <c:pt idx="243">
                  <c:v>-2.1000000000000002E-5</c:v>
                </c:pt>
                <c:pt idx="244">
                  <c:v>-1.0500000000000001E-5</c:v>
                </c:pt>
                <c:pt idx="245">
                  <c:v>-2.1000000000000002E-5</c:v>
                </c:pt>
                <c:pt idx="246">
                  <c:v>-7.3499999999999998E-5</c:v>
                </c:pt>
                <c:pt idx="247">
                  <c:v>-1.3649999999999998E-4</c:v>
                </c:pt>
                <c:pt idx="248">
                  <c:v>-1.9950000000000002E-4</c:v>
                </c:pt>
                <c:pt idx="249">
                  <c:v>-2.4150000000000002E-4</c:v>
                </c:pt>
                <c:pt idx="250">
                  <c:v>-2.6250000000000004E-4</c:v>
                </c:pt>
                <c:pt idx="251">
                  <c:v>-2.6250000000000004E-4</c:v>
                </c:pt>
                <c:pt idx="252">
                  <c:v>-2.52E-4</c:v>
                </c:pt>
                <c:pt idx="253">
                  <c:v>-2.3100000000000003E-4</c:v>
                </c:pt>
                <c:pt idx="254">
                  <c:v>-2.1000000000000001E-4</c:v>
                </c:pt>
                <c:pt idx="255">
                  <c:v>-1.7850000000000003E-4</c:v>
                </c:pt>
                <c:pt idx="256">
                  <c:v>-1.47E-4</c:v>
                </c:pt>
                <c:pt idx="257">
                  <c:v>-9.4500000000000007E-5</c:v>
                </c:pt>
                <c:pt idx="258">
                  <c:v>-5.2500000000000002E-5</c:v>
                </c:pt>
                <c:pt idx="259">
                  <c:v>-2.1000000000000002E-5</c:v>
                </c:pt>
                <c:pt idx="260">
                  <c:v>-1.0500000000000001E-5</c:v>
                </c:pt>
                <c:pt idx="261">
                  <c:v>-3.15E-5</c:v>
                </c:pt>
                <c:pt idx="262">
                  <c:v>-6.3E-5</c:v>
                </c:pt>
                <c:pt idx="263">
                  <c:v>-9.4500000000000007E-5</c:v>
                </c:pt>
                <c:pt idx="264">
                  <c:v>-1.26E-4</c:v>
                </c:pt>
                <c:pt idx="265">
                  <c:v>-1.5749999999999998E-4</c:v>
                </c:pt>
                <c:pt idx="266">
                  <c:v>-1.6800000000000002E-4</c:v>
                </c:pt>
                <c:pt idx="267">
                  <c:v>-1.8900000000000001E-4</c:v>
                </c:pt>
                <c:pt idx="268">
                  <c:v>-2.1000000000000001E-4</c:v>
                </c:pt>
                <c:pt idx="269">
                  <c:v>-2.3100000000000003E-4</c:v>
                </c:pt>
                <c:pt idx="270">
                  <c:v>-2.4150000000000002E-4</c:v>
                </c:pt>
                <c:pt idx="271">
                  <c:v>-2.52E-4</c:v>
                </c:pt>
                <c:pt idx="272">
                  <c:v>-2.4150000000000002E-4</c:v>
                </c:pt>
                <c:pt idx="273">
                  <c:v>-2.1000000000000001E-4</c:v>
                </c:pt>
                <c:pt idx="274">
                  <c:v>-1.7850000000000003E-4</c:v>
                </c:pt>
                <c:pt idx="275">
                  <c:v>-1.5749999999999998E-4</c:v>
                </c:pt>
                <c:pt idx="276">
                  <c:v>-1.47E-4</c:v>
                </c:pt>
                <c:pt idx="277">
                  <c:v>-1.47E-4</c:v>
                </c:pt>
                <c:pt idx="278">
                  <c:v>-1.47E-4</c:v>
                </c:pt>
                <c:pt idx="279">
                  <c:v>-1.3649999999999998E-4</c:v>
                </c:pt>
                <c:pt idx="280">
                  <c:v>-1.1550000000000002E-4</c:v>
                </c:pt>
                <c:pt idx="281">
                  <c:v>-9.4500000000000007E-5</c:v>
                </c:pt>
                <c:pt idx="282">
                  <c:v>-8.4000000000000009E-5</c:v>
                </c:pt>
                <c:pt idx="283">
                  <c:v>-7.3499999999999998E-5</c:v>
                </c:pt>
                <c:pt idx="284">
                  <c:v>-8.4000000000000009E-5</c:v>
                </c:pt>
                <c:pt idx="285">
                  <c:v>-1.1550000000000002E-4</c:v>
                </c:pt>
                <c:pt idx="286">
                  <c:v>-1.5749999999999998E-4</c:v>
                </c:pt>
                <c:pt idx="287">
                  <c:v>-1.8900000000000001E-4</c:v>
                </c:pt>
                <c:pt idx="288">
                  <c:v>-2.1000000000000001E-4</c:v>
                </c:pt>
                <c:pt idx="289">
                  <c:v>-2.2050000000000002E-4</c:v>
                </c:pt>
                <c:pt idx="290">
                  <c:v>-1.9950000000000002E-4</c:v>
                </c:pt>
                <c:pt idx="291">
                  <c:v>-1.6800000000000002E-4</c:v>
                </c:pt>
                <c:pt idx="292">
                  <c:v>-1.47E-4</c:v>
                </c:pt>
                <c:pt idx="293">
                  <c:v>-1.3649999999999998E-4</c:v>
                </c:pt>
                <c:pt idx="294">
                  <c:v>-1.47E-4</c:v>
                </c:pt>
                <c:pt idx="295">
                  <c:v>-1.7850000000000003E-4</c:v>
                </c:pt>
                <c:pt idx="296">
                  <c:v>-1.9950000000000002E-4</c:v>
                </c:pt>
                <c:pt idx="297">
                  <c:v>-2.2050000000000002E-4</c:v>
                </c:pt>
                <c:pt idx="298">
                  <c:v>-2.2050000000000002E-4</c:v>
                </c:pt>
                <c:pt idx="299">
                  <c:v>-2.1000000000000001E-4</c:v>
                </c:pt>
                <c:pt idx="300">
                  <c:v>-1.9950000000000002E-4</c:v>
                </c:pt>
                <c:pt idx="301">
                  <c:v>-1.8900000000000001E-4</c:v>
                </c:pt>
                <c:pt idx="302">
                  <c:v>-1.7850000000000003E-4</c:v>
                </c:pt>
                <c:pt idx="303">
                  <c:v>-1.5749999999999998E-4</c:v>
                </c:pt>
                <c:pt idx="304">
                  <c:v>-1.26E-4</c:v>
                </c:pt>
                <c:pt idx="305">
                  <c:v>-8.4000000000000009E-5</c:v>
                </c:pt>
                <c:pt idx="306">
                  <c:v>-7.3499999999999998E-5</c:v>
                </c:pt>
                <c:pt idx="307">
                  <c:v>-8.4000000000000009E-5</c:v>
                </c:pt>
                <c:pt idx="308">
                  <c:v>-1.26E-4</c:v>
                </c:pt>
                <c:pt idx="309">
                  <c:v>-1.8900000000000001E-4</c:v>
                </c:pt>
                <c:pt idx="310">
                  <c:v>-2.6250000000000004E-4</c:v>
                </c:pt>
                <c:pt idx="311">
                  <c:v>-3.1499999999999996E-4</c:v>
                </c:pt>
                <c:pt idx="312">
                  <c:v>-3.3600000000000004E-4</c:v>
                </c:pt>
                <c:pt idx="313">
                  <c:v>-3.1499999999999996E-4</c:v>
                </c:pt>
                <c:pt idx="314">
                  <c:v>-2.7299999999999997E-4</c:v>
                </c:pt>
                <c:pt idx="315">
                  <c:v>-2.3100000000000003E-4</c:v>
                </c:pt>
                <c:pt idx="316">
                  <c:v>-1.9950000000000002E-4</c:v>
                </c:pt>
                <c:pt idx="317">
                  <c:v>-1.9950000000000002E-4</c:v>
                </c:pt>
                <c:pt idx="318">
                  <c:v>-2.1000000000000001E-4</c:v>
                </c:pt>
                <c:pt idx="319">
                  <c:v>-2.2050000000000002E-4</c:v>
                </c:pt>
                <c:pt idx="320">
                  <c:v>-2.1000000000000001E-4</c:v>
                </c:pt>
                <c:pt idx="321">
                  <c:v>-1.6800000000000002E-4</c:v>
                </c:pt>
                <c:pt idx="322">
                  <c:v>-1.26E-4</c:v>
                </c:pt>
                <c:pt idx="323">
                  <c:v>-8.4000000000000009E-5</c:v>
                </c:pt>
                <c:pt idx="324">
                  <c:v>-7.3499999999999998E-5</c:v>
                </c:pt>
                <c:pt idx="325">
                  <c:v>-8.4000000000000009E-5</c:v>
                </c:pt>
                <c:pt idx="326">
                  <c:v>-1.1550000000000002E-4</c:v>
                </c:pt>
                <c:pt idx="327">
                  <c:v>-1.5749999999999998E-4</c:v>
                </c:pt>
                <c:pt idx="328">
                  <c:v>-1.8900000000000001E-4</c:v>
                </c:pt>
                <c:pt idx="329">
                  <c:v>-2.1000000000000001E-4</c:v>
                </c:pt>
                <c:pt idx="330">
                  <c:v>-2.1000000000000001E-4</c:v>
                </c:pt>
                <c:pt idx="331">
                  <c:v>-1.9950000000000002E-4</c:v>
                </c:pt>
                <c:pt idx="332">
                  <c:v>-1.9950000000000002E-4</c:v>
                </c:pt>
                <c:pt idx="333">
                  <c:v>-1.8900000000000001E-4</c:v>
                </c:pt>
                <c:pt idx="334">
                  <c:v>-1.9950000000000002E-4</c:v>
                </c:pt>
                <c:pt idx="335">
                  <c:v>-1.9950000000000002E-4</c:v>
                </c:pt>
                <c:pt idx="336">
                  <c:v>-1.9950000000000002E-4</c:v>
                </c:pt>
                <c:pt idx="337">
                  <c:v>-2.1000000000000001E-4</c:v>
                </c:pt>
                <c:pt idx="338">
                  <c:v>-2.4150000000000002E-4</c:v>
                </c:pt>
                <c:pt idx="339">
                  <c:v>-2.8350000000000001E-4</c:v>
                </c:pt>
                <c:pt idx="340">
                  <c:v>-3.4650000000000002E-4</c:v>
                </c:pt>
                <c:pt idx="341">
                  <c:v>-4.0950000000000003E-4</c:v>
                </c:pt>
                <c:pt idx="342">
                  <c:v>-4.5150000000000002E-4</c:v>
                </c:pt>
                <c:pt idx="343">
                  <c:v>-4.6200000000000006E-4</c:v>
                </c:pt>
                <c:pt idx="344">
                  <c:v>-4.305E-4</c:v>
                </c:pt>
                <c:pt idx="345">
                  <c:v>-3.7800000000000003E-4</c:v>
                </c:pt>
                <c:pt idx="346">
                  <c:v>-3.1499999999999996E-4</c:v>
                </c:pt>
                <c:pt idx="347">
                  <c:v>-2.6250000000000004E-4</c:v>
                </c:pt>
                <c:pt idx="348">
                  <c:v>-2.3100000000000003E-4</c:v>
                </c:pt>
                <c:pt idx="349">
                  <c:v>-2.3100000000000003E-4</c:v>
                </c:pt>
                <c:pt idx="350">
                  <c:v>-2.52E-4</c:v>
                </c:pt>
                <c:pt idx="351">
                  <c:v>-2.6250000000000004E-4</c:v>
                </c:pt>
                <c:pt idx="352">
                  <c:v>-2.6250000000000004E-4</c:v>
                </c:pt>
                <c:pt idx="353">
                  <c:v>-2.4150000000000002E-4</c:v>
                </c:pt>
                <c:pt idx="354">
                  <c:v>-2.1000000000000001E-4</c:v>
                </c:pt>
                <c:pt idx="355">
                  <c:v>-1.5749999999999998E-4</c:v>
                </c:pt>
                <c:pt idx="356">
                  <c:v>-1.26E-4</c:v>
                </c:pt>
                <c:pt idx="357">
                  <c:v>-1.1550000000000002E-4</c:v>
                </c:pt>
                <c:pt idx="358">
                  <c:v>-1.1550000000000002E-4</c:v>
                </c:pt>
                <c:pt idx="359">
                  <c:v>-1.1550000000000002E-4</c:v>
                </c:pt>
                <c:pt idx="360">
                  <c:v>-1.26E-4</c:v>
                </c:pt>
                <c:pt idx="361">
                  <c:v>-1.26E-4</c:v>
                </c:pt>
                <c:pt idx="362">
                  <c:v>-1.26E-4</c:v>
                </c:pt>
                <c:pt idx="363">
                  <c:v>-1.26E-4</c:v>
                </c:pt>
                <c:pt idx="364">
                  <c:v>-1.3649999999999998E-4</c:v>
                </c:pt>
                <c:pt idx="365">
                  <c:v>-1.5749999999999998E-4</c:v>
                </c:pt>
                <c:pt idx="366">
                  <c:v>-1.8900000000000001E-4</c:v>
                </c:pt>
                <c:pt idx="367">
                  <c:v>-2.2050000000000002E-4</c:v>
                </c:pt>
                <c:pt idx="368">
                  <c:v>-2.3100000000000003E-4</c:v>
                </c:pt>
                <c:pt idx="369">
                  <c:v>-2.4150000000000002E-4</c:v>
                </c:pt>
                <c:pt idx="370">
                  <c:v>-2.3100000000000003E-4</c:v>
                </c:pt>
                <c:pt idx="371">
                  <c:v>-2.1000000000000001E-4</c:v>
                </c:pt>
                <c:pt idx="372">
                  <c:v>-2.1000000000000001E-4</c:v>
                </c:pt>
                <c:pt idx="373">
                  <c:v>-2.2050000000000002E-4</c:v>
                </c:pt>
                <c:pt idx="374">
                  <c:v>-2.4150000000000002E-4</c:v>
                </c:pt>
                <c:pt idx="375">
                  <c:v>-2.7299999999999997E-4</c:v>
                </c:pt>
                <c:pt idx="376">
                  <c:v>-2.8350000000000001E-4</c:v>
                </c:pt>
                <c:pt idx="377">
                  <c:v>-2.9399999999999999E-4</c:v>
                </c:pt>
                <c:pt idx="378">
                  <c:v>-2.9399999999999999E-4</c:v>
                </c:pt>
                <c:pt idx="379">
                  <c:v>-3.0450000000000003E-4</c:v>
                </c:pt>
                <c:pt idx="380">
                  <c:v>-3.0450000000000003E-4</c:v>
                </c:pt>
                <c:pt idx="381">
                  <c:v>-3.255E-4</c:v>
                </c:pt>
                <c:pt idx="382">
                  <c:v>-3.3600000000000004E-4</c:v>
                </c:pt>
                <c:pt idx="383">
                  <c:v>-3.4650000000000002E-4</c:v>
                </c:pt>
                <c:pt idx="384">
                  <c:v>-3.4650000000000002E-4</c:v>
                </c:pt>
                <c:pt idx="385">
                  <c:v>-3.255E-4</c:v>
                </c:pt>
                <c:pt idx="386">
                  <c:v>-3.0450000000000003E-4</c:v>
                </c:pt>
                <c:pt idx="387">
                  <c:v>-2.7299999999999997E-4</c:v>
                </c:pt>
                <c:pt idx="388">
                  <c:v>-2.52E-4</c:v>
                </c:pt>
                <c:pt idx="389">
                  <c:v>-2.52E-4</c:v>
                </c:pt>
                <c:pt idx="390">
                  <c:v>-2.7299999999999997E-4</c:v>
                </c:pt>
                <c:pt idx="391">
                  <c:v>-2.8350000000000001E-4</c:v>
                </c:pt>
                <c:pt idx="392">
                  <c:v>-2.9399999999999999E-4</c:v>
                </c:pt>
                <c:pt idx="393">
                  <c:v>-2.8350000000000001E-4</c:v>
                </c:pt>
                <c:pt idx="394">
                  <c:v>-2.7299999999999997E-4</c:v>
                </c:pt>
                <c:pt idx="395">
                  <c:v>-2.6250000000000004E-4</c:v>
                </c:pt>
                <c:pt idx="396">
                  <c:v>-2.6250000000000004E-4</c:v>
                </c:pt>
                <c:pt idx="397">
                  <c:v>-2.7299999999999997E-4</c:v>
                </c:pt>
                <c:pt idx="398">
                  <c:v>-2.9399999999999999E-4</c:v>
                </c:pt>
                <c:pt idx="399">
                  <c:v>-3.1499999999999996E-4</c:v>
                </c:pt>
                <c:pt idx="400">
                  <c:v>-3.3600000000000004E-4</c:v>
                </c:pt>
                <c:pt idx="401">
                  <c:v>-3.3600000000000004E-4</c:v>
                </c:pt>
                <c:pt idx="402">
                  <c:v>-3.3600000000000004E-4</c:v>
                </c:pt>
                <c:pt idx="403">
                  <c:v>-3.3600000000000004E-4</c:v>
                </c:pt>
                <c:pt idx="404">
                  <c:v>-3.4650000000000002E-4</c:v>
                </c:pt>
                <c:pt idx="405">
                  <c:v>-3.7800000000000003E-4</c:v>
                </c:pt>
                <c:pt idx="406">
                  <c:v>-4.2000000000000002E-4</c:v>
                </c:pt>
                <c:pt idx="407">
                  <c:v>-4.305E-4</c:v>
                </c:pt>
                <c:pt idx="408">
                  <c:v>-4.305E-4</c:v>
                </c:pt>
                <c:pt idx="409">
                  <c:v>-3.8850000000000001E-4</c:v>
                </c:pt>
                <c:pt idx="410">
                  <c:v>-3.4650000000000002E-4</c:v>
                </c:pt>
                <c:pt idx="411">
                  <c:v>-3.255E-4</c:v>
                </c:pt>
                <c:pt idx="412">
                  <c:v>-3.255E-4</c:v>
                </c:pt>
                <c:pt idx="413">
                  <c:v>-3.5700000000000006E-4</c:v>
                </c:pt>
                <c:pt idx="414">
                  <c:v>-3.9900000000000005E-4</c:v>
                </c:pt>
                <c:pt idx="415">
                  <c:v>-4.2000000000000002E-4</c:v>
                </c:pt>
                <c:pt idx="416">
                  <c:v>-4.2000000000000002E-4</c:v>
                </c:pt>
                <c:pt idx="417">
                  <c:v>-3.9900000000000005E-4</c:v>
                </c:pt>
                <c:pt idx="418">
                  <c:v>-3.5700000000000006E-4</c:v>
                </c:pt>
                <c:pt idx="419">
                  <c:v>-3.1499999999999996E-4</c:v>
                </c:pt>
                <c:pt idx="420">
                  <c:v>-2.9399999999999999E-4</c:v>
                </c:pt>
                <c:pt idx="421">
                  <c:v>-3.0450000000000003E-4</c:v>
                </c:pt>
                <c:pt idx="422">
                  <c:v>-3.1499999999999996E-4</c:v>
                </c:pt>
                <c:pt idx="423">
                  <c:v>-3.1499999999999996E-4</c:v>
                </c:pt>
                <c:pt idx="424">
                  <c:v>-2.9399999999999999E-4</c:v>
                </c:pt>
                <c:pt idx="425">
                  <c:v>-2.6250000000000004E-4</c:v>
                </c:pt>
                <c:pt idx="426">
                  <c:v>-2.3100000000000003E-4</c:v>
                </c:pt>
                <c:pt idx="427">
                  <c:v>-2.1000000000000001E-4</c:v>
                </c:pt>
                <c:pt idx="428">
                  <c:v>-2.2050000000000002E-4</c:v>
                </c:pt>
                <c:pt idx="429">
                  <c:v>-2.52E-4</c:v>
                </c:pt>
                <c:pt idx="430">
                  <c:v>-2.9399999999999999E-4</c:v>
                </c:pt>
                <c:pt idx="431">
                  <c:v>-3.1499999999999996E-4</c:v>
                </c:pt>
                <c:pt idx="432">
                  <c:v>-3.0450000000000003E-4</c:v>
                </c:pt>
                <c:pt idx="433">
                  <c:v>-2.7299999999999997E-4</c:v>
                </c:pt>
                <c:pt idx="434">
                  <c:v>-2.2050000000000002E-4</c:v>
                </c:pt>
                <c:pt idx="435">
                  <c:v>-1.9950000000000002E-4</c:v>
                </c:pt>
                <c:pt idx="436">
                  <c:v>-1.9950000000000002E-4</c:v>
                </c:pt>
                <c:pt idx="437">
                  <c:v>-2.4150000000000002E-4</c:v>
                </c:pt>
                <c:pt idx="438">
                  <c:v>-2.9399999999999999E-4</c:v>
                </c:pt>
                <c:pt idx="439">
                  <c:v>-3.3600000000000004E-4</c:v>
                </c:pt>
                <c:pt idx="440">
                  <c:v>-3.6749999999999999E-4</c:v>
                </c:pt>
                <c:pt idx="441">
                  <c:v>-3.6749999999999999E-4</c:v>
                </c:pt>
                <c:pt idx="442">
                  <c:v>-3.5700000000000006E-4</c:v>
                </c:pt>
                <c:pt idx="443">
                  <c:v>-3.4650000000000002E-4</c:v>
                </c:pt>
                <c:pt idx="444">
                  <c:v>-3.4650000000000002E-4</c:v>
                </c:pt>
                <c:pt idx="445">
                  <c:v>-3.6749999999999999E-4</c:v>
                </c:pt>
                <c:pt idx="446">
                  <c:v>-3.9900000000000005E-4</c:v>
                </c:pt>
                <c:pt idx="447">
                  <c:v>-4.2000000000000002E-4</c:v>
                </c:pt>
                <c:pt idx="448">
                  <c:v>-4.305E-4</c:v>
                </c:pt>
                <c:pt idx="449">
                  <c:v>-4.0950000000000003E-4</c:v>
                </c:pt>
                <c:pt idx="450">
                  <c:v>-3.7800000000000003E-4</c:v>
                </c:pt>
                <c:pt idx="451">
                  <c:v>-3.3600000000000004E-4</c:v>
                </c:pt>
                <c:pt idx="452">
                  <c:v>-3.0450000000000003E-4</c:v>
                </c:pt>
                <c:pt idx="453">
                  <c:v>-2.9399999999999999E-4</c:v>
                </c:pt>
                <c:pt idx="454">
                  <c:v>-2.9399999999999999E-4</c:v>
                </c:pt>
                <c:pt idx="455">
                  <c:v>-2.8350000000000001E-4</c:v>
                </c:pt>
                <c:pt idx="456">
                  <c:v>-2.52E-4</c:v>
                </c:pt>
                <c:pt idx="457">
                  <c:v>-1.9950000000000002E-4</c:v>
                </c:pt>
                <c:pt idx="458">
                  <c:v>-1.47E-4</c:v>
                </c:pt>
                <c:pt idx="459">
                  <c:v>-1.1550000000000002E-4</c:v>
                </c:pt>
                <c:pt idx="460">
                  <c:v>-1.05E-4</c:v>
                </c:pt>
                <c:pt idx="461">
                  <c:v>-1.3649999999999998E-4</c:v>
                </c:pt>
                <c:pt idx="462">
                  <c:v>-1.8900000000000001E-4</c:v>
                </c:pt>
                <c:pt idx="463">
                  <c:v>-2.52E-4</c:v>
                </c:pt>
                <c:pt idx="464">
                  <c:v>-2.8350000000000001E-4</c:v>
                </c:pt>
                <c:pt idx="465">
                  <c:v>-2.8350000000000001E-4</c:v>
                </c:pt>
                <c:pt idx="466">
                  <c:v>-2.52E-4</c:v>
                </c:pt>
                <c:pt idx="467">
                  <c:v>-2.2050000000000002E-4</c:v>
                </c:pt>
                <c:pt idx="468">
                  <c:v>-1.9950000000000002E-4</c:v>
                </c:pt>
                <c:pt idx="469">
                  <c:v>-1.8900000000000001E-4</c:v>
                </c:pt>
                <c:pt idx="470">
                  <c:v>-1.9950000000000002E-4</c:v>
                </c:pt>
                <c:pt idx="471">
                  <c:v>-1.8900000000000001E-4</c:v>
                </c:pt>
                <c:pt idx="472">
                  <c:v>-1.7850000000000003E-4</c:v>
                </c:pt>
                <c:pt idx="473">
                  <c:v>-1.47E-4</c:v>
                </c:pt>
                <c:pt idx="474">
                  <c:v>-1.26E-4</c:v>
                </c:pt>
                <c:pt idx="475">
                  <c:v>-1.1550000000000002E-4</c:v>
                </c:pt>
                <c:pt idx="476">
                  <c:v>-1.26E-4</c:v>
                </c:pt>
                <c:pt idx="477">
                  <c:v>-1.7850000000000003E-4</c:v>
                </c:pt>
                <c:pt idx="478">
                  <c:v>-2.4150000000000002E-4</c:v>
                </c:pt>
                <c:pt idx="479">
                  <c:v>-2.9399999999999999E-4</c:v>
                </c:pt>
                <c:pt idx="480">
                  <c:v>-3.1499999999999996E-4</c:v>
                </c:pt>
                <c:pt idx="481">
                  <c:v>-2.9399999999999999E-4</c:v>
                </c:pt>
                <c:pt idx="482">
                  <c:v>-2.52E-4</c:v>
                </c:pt>
                <c:pt idx="483">
                  <c:v>-2.1000000000000001E-4</c:v>
                </c:pt>
                <c:pt idx="484">
                  <c:v>-1.8900000000000001E-4</c:v>
                </c:pt>
                <c:pt idx="485">
                  <c:v>-1.9950000000000002E-4</c:v>
                </c:pt>
                <c:pt idx="486">
                  <c:v>-2.3100000000000003E-4</c:v>
                </c:pt>
                <c:pt idx="487">
                  <c:v>-2.6250000000000004E-4</c:v>
                </c:pt>
                <c:pt idx="488">
                  <c:v>-2.8350000000000001E-4</c:v>
                </c:pt>
                <c:pt idx="489">
                  <c:v>-2.8350000000000001E-4</c:v>
                </c:pt>
                <c:pt idx="490">
                  <c:v>-2.7299999999999997E-4</c:v>
                </c:pt>
                <c:pt idx="491">
                  <c:v>-2.52E-4</c:v>
                </c:pt>
                <c:pt idx="492">
                  <c:v>-2.52E-4</c:v>
                </c:pt>
                <c:pt idx="493">
                  <c:v>-2.6250000000000004E-4</c:v>
                </c:pt>
                <c:pt idx="494">
                  <c:v>-2.7299999999999997E-4</c:v>
                </c:pt>
                <c:pt idx="495">
                  <c:v>-2.7299999999999997E-4</c:v>
                </c:pt>
                <c:pt idx="496">
                  <c:v>-2.6250000000000004E-4</c:v>
                </c:pt>
                <c:pt idx="497">
                  <c:v>-2.4150000000000002E-4</c:v>
                </c:pt>
                <c:pt idx="498">
                  <c:v>-2.2050000000000002E-4</c:v>
                </c:pt>
                <c:pt idx="499">
                  <c:v>-2.1000000000000001E-4</c:v>
                </c:pt>
                <c:pt idx="500">
                  <c:v>-2.1000000000000001E-4</c:v>
                </c:pt>
                <c:pt idx="501">
                  <c:v>-2.2050000000000002E-4</c:v>
                </c:pt>
                <c:pt idx="502">
                  <c:v>-2.1000000000000001E-4</c:v>
                </c:pt>
                <c:pt idx="503">
                  <c:v>-1.7850000000000003E-4</c:v>
                </c:pt>
                <c:pt idx="504">
                  <c:v>-1.26E-4</c:v>
                </c:pt>
                <c:pt idx="505">
                  <c:v>-4.2000000000000004E-5</c:v>
                </c:pt>
                <c:pt idx="506">
                  <c:v>2.1000000000000002E-5</c:v>
                </c:pt>
                <c:pt idx="507">
                  <c:v>6.3E-5</c:v>
                </c:pt>
                <c:pt idx="508">
                  <c:v>6.3E-5</c:v>
                </c:pt>
                <c:pt idx="509">
                  <c:v>1.0500000000000001E-5</c:v>
                </c:pt>
                <c:pt idx="510">
                  <c:v>-6.3E-5</c:v>
                </c:pt>
                <c:pt idx="511">
                  <c:v>-1.3649999999999998E-4</c:v>
                </c:pt>
                <c:pt idx="512">
                  <c:v>-1.7850000000000003E-4</c:v>
                </c:pt>
                <c:pt idx="513">
                  <c:v>-1.9950000000000002E-4</c:v>
                </c:pt>
                <c:pt idx="514">
                  <c:v>-1.9950000000000002E-4</c:v>
                </c:pt>
                <c:pt idx="515">
                  <c:v>-1.8900000000000001E-4</c:v>
                </c:pt>
                <c:pt idx="516">
                  <c:v>-1.8900000000000001E-4</c:v>
                </c:pt>
                <c:pt idx="517">
                  <c:v>-1.9950000000000002E-4</c:v>
                </c:pt>
                <c:pt idx="518">
                  <c:v>-1.9950000000000002E-4</c:v>
                </c:pt>
                <c:pt idx="519">
                  <c:v>-1.8900000000000001E-4</c:v>
                </c:pt>
                <c:pt idx="520">
                  <c:v>-1.5749999999999998E-4</c:v>
                </c:pt>
                <c:pt idx="521">
                  <c:v>-1.1550000000000002E-4</c:v>
                </c:pt>
                <c:pt idx="522">
                  <c:v>-7.3499999999999998E-5</c:v>
                </c:pt>
                <c:pt idx="523">
                  <c:v>-5.2500000000000002E-5</c:v>
                </c:pt>
                <c:pt idx="524">
                  <c:v>-7.3499999999999998E-5</c:v>
                </c:pt>
                <c:pt idx="525">
                  <c:v>-1.1550000000000002E-4</c:v>
                </c:pt>
                <c:pt idx="526">
                  <c:v>-1.7850000000000003E-4</c:v>
                </c:pt>
                <c:pt idx="527">
                  <c:v>-2.2050000000000002E-4</c:v>
                </c:pt>
                <c:pt idx="528">
                  <c:v>-2.3100000000000003E-4</c:v>
                </c:pt>
                <c:pt idx="529">
                  <c:v>-2.1000000000000001E-4</c:v>
                </c:pt>
                <c:pt idx="530">
                  <c:v>-1.7850000000000003E-4</c:v>
                </c:pt>
                <c:pt idx="531">
                  <c:v>-1.3649999999999998E-4</c:v>
                </c:pt>
                <c:pt idx="532">
                  <c:v>-1.1550000000000002E-4</c:v>
                </c:pt>
                <c:pt idx="533">
                  <c:v>-1.1550000000000002E-4</c:v>
                </c:pt>
                <c:pt idx="534">
                  <c:v>-1.1550000000000002E-4</c:v>
                </c:pt>
                <c:pt idx="535">
                  <c:v>-1.26E-4</c:v>
                </c:pt>
                <c:pt idx="536">
                  <c:v>-1.26E-4</c:v>
                </c:pt>
                <c:pt idx="537">
                  <c:v>-1.26E-4</c:v>
                </c:pt>
                <c:pt idx="538">
                  <c:v>-1.1550000000000002E-4</c:v>
                </c:pt>
                <c:pt idx="539">
                  <c:v>-1.3649999999999998E-4</c:v>
                </c:pt>
                <c:pt idx="540">
                  <c:v>-1.7850000000000003E-4</c:v>
                </c:pt>
                <c:pt idx="541">
                  <c:v>-2.2050000000000002E-4</c:v>
                </c:pt>
                <c:pt idx="542">
                  <c:v>-2.52E-4</c:v>
                </c:pt>
                <c:pt idx="543">
                  <c:v>-2.6250000000000004E-4</c:v>
                </c:pt>
                <c:pt idx="544">
                  <c:v>-2.3100000000000003E-4</c:v>
                </c:pt>
                <c:pt idx="545">
                  <c:v>-1.8900000000000001E-4</c:v>
                </c:pt>
                <c:pt idx="546">
                  <c:v>-1.3649999999999998E-4</c:v>
                </c:pt>
                <c:pt idx="547">
                  <c:v>-1.1550000000000002E-4</c:v>
                </c:pt>
                <c:pt idx="548">
                  <c:v>-1.26E-4</c:v>
                </c:pt>
                <c:pt idx="549">
                  <c:v>-1.7850000000000003E-4</c:v>
                </c:pt>
                <c:pt idx="550">
                  <c:v>-2.4150000000000002E-4</c:v>
                </c:pt>
                <c:pt idx="551">
                  <c:v>-2.9399999999999999E-4</c:v>
                </c:pt>
                <c:pt idx="552">
                  <c:v>-3.255E-4</c:v>
                </c:pt>
                <c:pt idx="553">
                  <c:v>-3.3600000000000004E-4</c:v>
                </c:pt>
                <c:pt idx="554">
                  <c:v>-3.1499999999999996E-4</c:v>
                </c:pt>
                <c:pt idx="555">
                  <c:v>-3.0450000000000003E-4</c:v>
                </c:pt>
                <c:pt idx="556">
                  <c:v>-2.9399999999999999E-4</c:v>
                </c:pt>
                <c:pt idx="557">
                  <c:v>-2.9399999999999999E-4</c:v>
                </c:pt>
                <c:pt idx="558">
                  <c:v>-2.8350000000000001E-4</c:v>
                </c:pt>
                <c:pt idx="559">
                  <c:v>-2.6250000000000004E-4</c:v>
                </c:pt>
                <c:pt idx="560">
                  <c:v>-2.3100000000000003E-4</c:v>
                </c:pt>
                <c:pt idx="561">
                  <c:v>-1.8900000000000001E-4</c:v>
                </c:pt>
                <c:pt idx="562">
                  <c:v>-1.5749999999999998E-4</c:v>
                </c:pt>
                <c:pt idx="563">
                  <c:v>-1.47E-4</c:v>
                </c:pt>
                <c:pt idx="564">
                  <c:v>-1.6800000000000002E-4</c:v>
                </c:pt>
                <c:pt idx="565">
                  <c:v>-2.1000000000000001E-4</c:v>
                </c:pt>
                <c:pt idx="566">
                  <c:v>-2.52E-4</c:v>
                </c:pt>
                <c:pt idx="567">
                  <c:v>-2.7299999999999997E-4</c:v>
                </c:pt>
                <c:pt idx="568">
                  <c:v>-2.6250000000000004E-4</c:v>
                </c:pt>
                <c:pt idx="569">
                  <c:v>-2.2050000000000002E-4</c:v>
                </c:pt>
                <c:pt idx="570">
                  <c:v>-1.6800000000000002E-4</c:v>
                </c:pt>
                <c:pt idx="571">
                  <c:v>-1.26E-4</c:v>
                </c:pt>
                <c:pt idx="572">
                  <c:v>-1.26E-4</c:v>
                </c:pt>
                <c:pt idx="573">
                  <c:v>-1.47E-4</c:v>
                </c:pt>
                <c:pt idx="574">
                  <c:v>-1.7850000000000003E-4</c:v>
                </c:pt>
                <c:pt idx="575">
                  <c:v>-1.9950000000000002E-4</c:v>
                </c:pt>
                <c:pt idx="576">
                  <c:v>-1.9950000000000002E-4</c:v>
                </c:pt>
                <c:pt idx="577">
                  <c:v>-1.7850000000000003E-4</c:v>
                </c:pt>
                <c:pt idx="578">
                  <c:v>-1.47E-4</c:v>
                </c:pt>
                <c:pt idx="579">
                  <c:v>-1.1550000000000002E-4</c:v>
                </c:pt>
                <c:pt idx="580">
                  <c:v>-8.4000000000000009E-5</c:v>
                </c:pt>
                <c:pt idx="581">
                  <c:v>-5.2500000000000002E-5</c:v>
                </c:pt>
                <c:pt idx="582">
                  <c:v>-1.0500000000000001E-5</c:v>
                </c:pt>
                <c:pt idx="583">
                  <c:v>5.2500000000000002E-5</c:v>
                </c:pt>
                <c:pt idx="584">
                  <c:v>1.3649999999999998E-4</c:v>
                </c:pt>
                <c:pt idx="585">
                  <c:v>2.3100000000000003E-4</c:v>
                </c:pt>
                <c:pt idx="586">
                  <c:v>3.0450000000000003E-4</c:v>
                </c:pt>
                <c:pt idx="587">
                  <c:v>3.4650000000000002E-4</c:v>
                </c:pt>
                <c:pt idx="588">
                  <c:v>2.7299999999999997E-4</c:v>
                </c:pt>
                <c:pt idx="589">
                  <c:v>6.3E-5</c:v>
                </c:pt>
                <c:pt idx="590">
                  <c:v>-3.0450000000000003E-4</c:v>
                </c:pt>
                <c:pt idx="591">
                  <c:v>-7.7700000000000002E-4</c:v>
                </c:pt>
                <c:pt idx="592">
                  <c:v>-1.2704999999999999E-3</c:v>
                </c:pt>
                <c:pt idx="593">
                  <c:v>-1.6800000000000001E-3</c:v>
                </c:pt>
                <c:pt idx="594">
                  <c:v>-1.8795000000000001E-3</c:v>
                </c:pt>
                <c:pt idx="595">
                  <c:v>-1.7849999999999999E-3</c:v>
                </c:pt>
                <c:pt idx="596">
                  <c:v>-1.2915000000000001E-3</c:v>
                </c:pt>
                <c:pt idx="597">
                  <c:v>-3.4650000000000002E-4</c:v>
                </c:pt>
                <c:pt idx="598">
                  <c:v>1.0605E-3</c:v>
                </c:pt>
                <c:pt idx="599">
                  <c:v>2.8140000000000001E-3</c:v>
                </c:pt>
                <c:pt idx="600">
                  <c:v>4.7144999999999999E-3</c:v>
                </c:pt>
                <c:pt idx="601">
                  <c:v>6.5100000000000002E-3</c:v>
                </c:pt>
                <c:pt idx="602">
                  <c:v>8.064E-3</c:v>
                </c:pt>
                <c:pt idx="603">
                  <c:v>9.3765000000000012E-3</c:v>
                </c:pt>
                <c:pt idx="604">
                  <c:v>1.06365E-2</c:v>
                </c:pt>
                <c:pt idx="605">
                  <c:v>1.20435E-2</c:v>
                </c:pt>
                <c:pt idx="606">
                  <c:v>1.3629E-2</c:v>
                </c:pt>
                <c:pt idx="607">
                  <c:v>1.5214500000000001E-2</c:v>
                </c:pt>
                <c:pt idx="608">
                  <c:v>1.6463999999999999E-2</c:v>
                </c:pt>
                <c:pt idx="609">
                  <c:v>1.6999500000000001E-2</c:v>
                </c:pt>
                <c:pt idx="610">
                  <c:v>1.6653000000000001E-2</c:v>
                </c:pt>
                <c:pt idx="611">
                  <c:v>1.5508500000000001E-2</c:v>
                </c:pt>
                <c:pt idx="612">
                  <c:v>1.3860000000000001E-2</c:v>
                </c:pt>
                <c:pt idx="613">
                  <c:v>1.19805E-2</c:v>
                </c:pt>
                <c:pt idx="614">
                  <c:v>1.0006500000000002E-2</c:v>
                </c:pt>
                <c:pt idx="615">
                  <c:v>7.8120000000000004E-3</c:v>
                </c:pt>
                <c:pt idx="616">
                  <c:v>5.1450000000000003E-3</c:v>
                </c:pt>
                <c:pt idx="617">
                  <c:v>1.7640000000000002E-3</c:v>
                </c:pt>
                <c:pt idx="618">
                  <c:v>-2.3415000000000003E-3</c:v>
                </c:pt>
                <c:pt idx="619">
                  <c:v>-6.9510000000000006E-3</c:v>
                </c:pt>
                <c:pt idx="620">
                  <c:v>-1.1655E-2</c:v>
                </c:pt>
                <c:pt idx="621">
                  <c:v>-1.5949500000000002E-2</c:v>
                </c:pt>
                <c:pt idx="622">
                  <c:v>-1.9351500000000001E-2</c:v>
                </c:pt>
                <c:pt idx="623">
                  <c:v>-2.1535500000000003E-2</c:v>
                </c:pt>
                <c:pt idx="624">
                  <c:v>-2.2344000000000003E-2</c:v>
                </c:pt>
                <c:pt idx="625">
                  <c:v>-2.1787500000000001E-2</c:v>
                </c:pt>
                <c:pt idx="626">
                  <c:v>-1.9918500000000002E-2</c:v>
                </c:pt>
                <c:pt idx="627">
                  <c:v>-1.6779000000000002E-2</c:v>
                </c:pt>
                <c:pt idx="628">
                  <c:v>-1.239E-2</c:v>
                </c:pt>
                <c:pt idx="629">
                  <c:v>-6.898500000000001E-3</c:v>
                </c:pt>
                <c:pt idx="630">
                  <c:v>-7.5600000000000005E-4</c:v>
                </c:pt>
                <c:pt idx="631">
                  <c:v>5.1345000000000002E-3</c:v>
                </c:pt>
                <c:pt idx="632">
                  <c:v>9.6074999999999997E-3</c:v>
                </c:pt>
                <c:pt idx="633">
                  <c:v>1.1497500000000001E-2</c:v>
                </c:pt>
                <c:pt idx="634">
                  <c:v>1.0079999999999999E-2</c:v>
                </c:pt>
                <c:pt idx="635">
                  <c:v>5.3445000000000003E-3</c:v>
                </c:pt>
                <c:pt idx="636">
                  <c:v>-1.9320000000000001E-3</c:v>
                </c:pt>
                <c:pt idx="637">
                  <c:v>-1.04265E-2</c:v>
                </c:pt>
                <c:pt idx="638">
                  <c:v>-1.8658500000000001E-2</c:v>
                </c:pt>
                <c:pt idx="639">
                  <c:v>-2.5473000000000003E-2</c:v>
                </c:pt>
                <c:pt idx="640">
                  <c:v>-3.0208500000000003E-2</c:v>
                </c:pt>
                <c:pt idx="641">
                  <c:v>-3.2781000000000005E-2</c:v>
                </c:pt>
                <c:pt idx="642">
                  <c:v>-3.3442500000000007E-2</c:v>
                </c:pt>
                <c:pt idx="643">
                  <c:v>-3.2581499999999999E-2</c:v>
                </c:pt>
                <c:pt idx="644">
                  <c:v>-3.0534000000000002E-2</c:v>
                </c:pt>
                <c:pt idx="645">
                  <c:v>-2.7583500000000004E-2</c:v>
                </c:pt>
                <c:pt idx="646">
                  <c:v>-2.4066000000000001E-2</c:v>
                </c:pt>
                <c:pt idx="647">
                  <c:v>-2.0359500000000003E-2</c:v>
                </c:pt>
                <c:pt idx="648">
                  <c:v>-1.6905E-2</c:v>
                </c:pt>
                <c:pt idx="649">
                  <c:v>-1.39545E-2</c:v>
                </c:pt>
                <c:pt idx="650">
                  <c:v>-1.1529000000000001E-2</c:v>
                </c:pt>
                <c:pt idx="651">
                  <c:v>-9.3030000000000005E-3</c:v>
                </c:pt>
                <c:pt idx="652">
                  <c:v>-6.8250000000000003E-3</c:v>
                </c:pt>
                <c:pt idx="653">
                  <c:v>-3.7170000000000003E-3</c:v>
                </c:pt>
                <c:pt idx="654">
                  <c:v>5.2500000000000002E-5</c:v>
                </c:pt>
                <c:pt idx="655">
                  <c:v>4.0635000000000003E-3</c:v>
                </c:pt>
                <c:pt idx="656">
                  <c:v>7.6650000000000008E-3</c:v>
                </c:pt>
                <c:pt idx="657">
                  <c:v>1.02375E-2</c:v>
                </c:pt>
                <c:pt idx="658">
                  <c:v>1.1613E-2</c:v>
                </c:pt>
                <c:pt idx="659">
                  <c:v>1.2201E-2</c:v>
                </c:pt>
                <c:pt idx="660">
                  <c:v>1.29675E-2</c:v>
                </c:pt>
                <c:pt idx="661">
                  <c:v>1.512E-2</c:v>
                </c:pt>
                <c:pt idx="662">
                  <c:v>1.9719000000000004E-2</c:v>
                </c:pt>
                <c:pt idx="663">
                  <c:v>2.7300000000000001E-2</c:v>
                </c:pt>
                <c:pt idx="664">
                  <c:v>3.7621500000000002E-2</c:v>
                </c:pt>
                <c:pt idx="665">
                  <c:v>4.9686000000000001E-2</c:v>
                </c:pt>
                <c:pt idx="666">
                  <c:v>6.1918500000000001E-2</c:v>
                </c:pt>
                <c:pt idx="667">
                  <c:v>7.2576000000000002E-2</c:v>
                </c:pt>
                <c:pt idx="668">
                  <c:v>8.0083500000000002E-2</c:v>
                </c:pt>
                <c:pt idx="669">
                  <c:v>8.3433000000000007E-2</c:v>
                </c:pt>
                <c:pt idx="670">
                  <c:v>8.2383000000000012E-2</c:v>
                </c:pt>
                <c:pt idx="671">
                  <c:v>7.7490000000000003E-2</c:v>
                </c:pt>
                <c:pt idx="672">
                  <c:v>6.96465E-2</c:v>
                </c:pt>
                <c:pt idx="673">
                  <c:v>5.9671500000000002E-2</c:v>
                </c:pt>
                <c:pt idx="674">
                  <c:v>4.7890500000000003E-2</c:v>
                </c:pt>
                <c:pt idx="675">
                  <c:v>3.4093499999999999E-2</c:v>
                </c:pt>
                <c:pt idx="676">
                  <c:v>1.7839500000000001E-2</c:v>
                </c:pt>
                <c:pt idx="677">
                  <c:v>-1.0500000000000002E-3</c:v>
                </c:pt>
                <c:pt idx="678">
                  <c:v>-2.2123500000000001E-2</c:v>
                </c:pt>
                <c:pt idx="679">
                  <c:v>-4.4226000000000001E-2</c:v>
                </c:pt>
                <c:pt idx="680">
                  <c:v>-6.5845500000000001E-2</c:v>
                </c:pt>
                <c:pt idx="681">
                  <c:v>-8.5585500000000009E-2</c:v>
                </c:pt>
                <c:pt idx="682">
                  <c:v>-0.1025745</c:v>
                </c:pt>
                <c:pt idx="683">
                  <c:v>-0.1165395</c:v>
                </c:pt>
                <c:pt idx="684">
                  <c:v>-0.1275645</c:v>
                </c:pt>
                <c:pt idx="685">
                  <c:v>-0.135765</c:v>
                </c:pt>
                <c:pt idx="686">
                  <c:v>-0.1408575</c:v>
                </c:pt>
                <c:pt idx="687">
                  <c:v>-0.142233</c:v>
                </c:pt>
                <c:pt idx="688">
                  <c:v>-0.13918800000000001</c:v>
                </c:pt>
                <c:pt idx="689">
                  <c:v>-0.13137600000000002</c:v>
                </c:pt>
                <c:pt idx="690">
                  <c:v>-0.11908050000000001</c:v>
                </c:pt>
                <c:pt idx="691">
                  <c:v>-0.1032045</c:v>
                </c:pt>
                <c:pt idx="692">
                  <c:v>-8.5018500000000011E-2</c:v>
                </c:pt>
                <c:pt idx="693">
                  <c:v>-6.5740500000000007E-2</c:v>
                </c:pt>
                <c:pt idx="694">
                  <c:v>-4.60425E-2</c:v>
                </c:pt>
                <c:pt idx="695">
                  <c:v>-2.5703999999999998E-2</c:v>
                </c:pt>
                <c:pt idx="696">
                  <c:v>-3.7485000000000001E-3</c:v>
                </c:pt>
                <c:pt idx="697">
                  <c:v>2.1052499999999998E-2</c:v>
                </c:pt>
                <c:pt idx="698">
                  <c:v>4.9444500000000002E-2</c:v>
                </c:pt>
                <c:pt idx="699">
                  <c:v>8.1060000000000007E-2</c:v>
                </c:pt>
                <c:pt idx="700">
                  <c:v>0.11410350000000001</c:v>
                </c:pt>
                <c:pt idx="701">
                  <c:v>0.14563499999999999</c:v>
                </c:pt>
                <c:pt idx="702">
                  <c:v>0.17234700000000003</c:v>
                </c:pt>
                <c:pt idx="703">
                  <c:v>0.19156200000000001</c:v>
                </c:pt>
                <c:pt idx="704">
                  <c:v>0.2020305</c:v>
                </c:pt>
                <c:pt idx="705">
                  <c:v>0.204204</c:v>
                </c:pt>
                <c:pt idx="706">
                  <c:v>0.19973100000000002</c:v>
                </c:pt>
                <c:pt idx="707">
                  <c:v>0.19043850000000001</c:v>
                </c:pt>
                <c:pt idx="708">
                  <c:v>0.17741850000000001</c:v>
                </c:pt>
                <c:pt idx="709">
                  <c:v>0.16071299999999999</c:v>
                </c:pt>
                <c:pt idx="710">
                  <c:v>0.13970250000000001</c:v>
                </c:pt>
                <c:pt idx="711">
                  <c:v>0.11407200000000001</c:v>
                </c:pt>
                <c:pt idx="712">
                  <c:v>8.4682500000000008E-2</c:v>
                </c:pt>
                <c:pt idx="713">
                  <c:v>5.3728500000000005E-2</c:v>
                </c:pt>
                <c:pt idx="714">
                  <c:v>2.3824499999999998E-2</c:v>
                </c:pt>
                <c:pt idx="715">
                  <c:v>-3.4334999999999999E-3</c:v>
                </c:pt>
                <c:pt idx="716">
                  <c:v>-2.8234500000000003E-2</c:v>
                </c:pt>
                <c:pt idx="717">
                  <c:v>-5.1954000000000007E-2</c:v>
                </c:pt>
                <c:pt idx="718">
                  <c:v>-7.587300000000001E-2</c:v>
                </c:pt>
                <c:pt idx="719">
                  <c:v>-0.10047450000000001</c:v>
                </c:pt>
                <c:pt idx="720">
                  <c:v>-0.1259265</c:v>
                </c:pt>
                <c:pt idx="721">
                  <c:v>-0.15307950000000001</c:v>
                </c:pt>
                <c:pt idx="722">
                  <c:v>-0.18360299999999999</c:v>
                </c:pt>
                <c:pt idx="723">
                  <c:v>-0.21867300000000001</c:v>
                </c:pt>
                <c:pt idx="724">
                  <c:v>-0.25684050000000003</c:v>
                </c:pt>
                <c:pt idx="725">
                  <c:v>-0.29278199999999999</c:v>
                </c:pt>
                <c:pt idx="726">
                  <c:v>-0.31857000000000002</c:v>
                </c:pt>
                <c:pt idx="727">
                  <c:v>-0.326907</c:v>
                </c:pt>
                <c:pt idx="728">
                  <c:v>-0.31432800000000005</c:v>
                </c:pt>
                <c:pt idx="729">
                  <c:v>-0.28232400000000002</c:v>
                </c:pt>
                <c:pt idx="730">
                  <c:v>-0.23593500000000003</c:v>
                </c:pt>
                <c:pt idx="731">
                  <c:v>-0.18059999999999998</c:v>
                </c:pt>
                <c:pt idx="732">
                  <c:v>-0.11966850000000001</c:v>
                </c:pt>
                <c:pt idx="733">
                  <c:v>-5.4043500000000001E-2</c:v>
                </c:pt>
                <c:pt idx="734">
                  <c:v>1.6107E-2</c:v>
                </c:pt>
                <c:pt idx="735">
                  <c:v>8.8956000000000007E-2</c:v>
                </c:pt>
                <c:pt idx="736">
                  <c:v>0.15963150000000001</c:v>
                </c:pt>
                <c:pt idx="737">
                  <c:v>0.221109</c:v>
                </c:pt>
                <c:pt idx="738">
                  <c:v>0.26699400000000001</c:v>
                </c:pt>
                <c:pt idx="739">
                  <c:v>0.29450400000000004</c:v>
                </c:pt>
                <c:pt idx="740">
                  <c:v>0.30570750000000002</c:v>
                </c:pt>
                <c:pt idx="741">
                  <c:v>0.30641100000000004</c:v>
                </c:pt>
                <c:pt idx="742">
                  <c:v>0.30316650000000001</c:v>
                </c:pt>
                <c:pt idx="743">
                  <c:v>0.30005850000000006</c:v>
                </c:pt>
                <c:pt idx="744">
                  <c:v>0.29702400000000001</c:v>
                </c:pt>
                <c:pt idx="745">
                  <c:v>0.29067150000000003</c:v>
                </c:pt>
                <c:pt idx="746">
                  <c:v>0.2766015</c:v>
                </c:pt>
                <c:pt idx="747">
                  <c:v>0.25191600000000003</c:v>
                </c:pt>
                <c:pt idx="748">
                  <c:v>0.21663600000000002</c:v>
                </c:pt>
                <c:pt idx="749">
                  <c:v>0.17314499999999999</c:v>
                </c:pt>
                <c:pt idx="750">
                  <c:v>0.124404</c:v>
                </c:pt>
                <c:pt idx="751">
                  <c:v>7.2187500000000016E-2</c:v>
                </c:pt>
                <c:pt idx="752">
                  <c:v>1.6527E-2</c:v>
                </c:pt>
                <c:pt idx="753">
                  <c:v>-4.3354500000000004E-2</c:v>
                </c:pt>
                <c:pt idx="754">
                  <c:v>-0.10706850000000001</c:v>
                </c:pt>
                <c:pt idx="755">
                  <c:v>-0.17162250000000001</c:v>
                </c:pt>
                <c:pt idx="756">
                  <c:v>-0.23165100000000002</c:v>
                </c:pt>
                <c:pt idx="757">
                  <c:v>-0.28110600000000002</c:v>
                </c:pt>
                <c:pt idx="758">
                  <c:v>-0.31556699999999999</c:v>
                </c:pt>
                <c:pt idx="759">
                  <c:v>-0.33406800000000003</c:v>
                </c:pt>
                <c:pt idx="760">
                  <c:v>-0.33913950000000004</c:v>
                </c:pt>
                <c:pt idx="761">
                  <c:v>-0.3349395</c:v>
                </c:pt>
                <c:pt idx="762">
                  <c:v>-0.32478600000000002</c:v>
                </c:pt>
                <c:pt idx="763">
                  <c:v>-0.30943500000000002</c:v>
                </c:pt>
                <c:pt idx="764">
                  <c:v>-0.28711200000000003</c:v>
                </c:pt>
                <c:pt idx="765">
                  <c:v>-0.25522349999999999</c:v>
                </c:pt>
                <c:pt idx="766">
                  <c:v>-0.21269850000000001</c:v>
                </c:pt>
                <c:pt idx="767">
                  <c:v>-0.16121700000000003</c:v>
                </c:pt>
                <c:pt idx="768">
                  <c:v>-0.10485300000000002</c:v>
                </c:pt>
                <c:pt idx="769">
                  <c:v>-4.8216000000000002E-2</c:v>
                </c:pt>
                <c:pt idx="770">
                  <c:v>5.5545000000000004E-3</c:v>
                </c:pt>
                <c:pt idx="771">
                  <c:v>5.5796999999999999E-2</c:v>
                </c:pt>
                <c:pt idx="772">
                  <c:v>0.10366650000000001</c:v>
                </c:pt>
                <c:pt idx="773">
                  <c:v>0.15046500000000002</c:v>
                </c:pt>
                <c:pt idx="774">
                  <c:v>0.19595100000000001</c:v>
                </c:pt>
                <c:pt idx="775">
                  <c:v>0.2375835</c:v>
                </c:pt>
                <c:pt idx="776">
                  <c:v>0.27137250000000002</c:v>
                </c:pt>
                <c:pt idx="777">
                  <c:v>0.29374800000000001</c:v>
                </c:pt>
                <c:pt idx="778">
                  <c:v>0.30331350000000001</c:v>
                </c:pt>
                <c:pt idx="779">
                  <c:v>0.30140250000000002</c:v>
                </c:pt>
                <c:pt idx="780">
                  <c:v>0.29120699999999999</c:v>
                </c:pt>
                <c:pt idx="781">
                  <c:v>0.27584550000000002</c:v>
                </c:pt>
                <c:pt idx="782">
                  <c:v>0.25679850000000004</c:v>
                </c:pt>
                <c:pt idx="783">
                  <c:v>0.2335515</c:v>
                </c:pt>
                <c:pt idx="784">
                  <c:v>0.20448750000000002</c:v>
                </c:pt>
                <c:pt idx="785">
                  <c:v>0.16839899999999999</c:v>
                </c:pt>
                <c:pt idx="786">
                  <c:v>0.1257375</c:v>
                </c:pt>
                <c:pt idx="787">
                  <c:v>7.8970499999999999E-2</c:v>
                </c:pt>
                <c:pt idx="788">
                  <c:v>3.1741499999999999E-2</c:v>
                </c:pt>
                <c:pt idx="789">
                  <c:v>-1.2768000000000002E-2</c:v>
                </c:pt>
                <c:pt idx="790">
                  <c:v>-5.3203500000000001E-2</c:v>
                </c:pt>
                <c:pt idx="791">
                  <c:v>-9.0436500000000003E-2</c:v>
                </c:pt>
                <c:pt idx="792">
                  <c:v>-0.1266195</c:v>
                </c:pt>
                <c:pt idx="793">
                  <c:v>-0.16350600000000001</c:v>
                </c:pt>
                <c:pt idx="794">
                  <c:v>-0.20088600000000001</c:v>
                </c:pt>
                <c:pt idx="795">
                  <c:v>-0.23627100000000001</c:v>
                </c:pt>
                <c:pt idx="796">
                  <c:v>-0.26582850000000002</c:v>
                </c:pt>
                <c:pt idx="797">
                  <c:v>-0.28604099999999999</c:v>
                </c:pt>
                <c:pt idx="798">
                  <c:v>-0.2952285</c:v>
                </c:pt>
                <c:pt idx="799">
                  <c:v>-0.29388450000000005</c:v>
                </c:pt>
                <c:pt idx="800">
                  <c:v>-0.28373100000000001</c:v>
                </c:pt>
                <c:pt idx="801">
                  <c:v>-0.26624850000000005</c:v>
                </c:pt>
                <c:pt idx="802">
                  <c:v>-0.24171000000000001</c:v>
                </c:pt>
                <c:pt idx="803">
                  <c:v>-0.209286</c:v>
                </c:pt>
                <c:pt idx="804">
                  <c:v>-0.16818900000000001</c:v>
                </c:pt>
                <c:pt idx="805">
                  <c:v>-0.1189125</c:v>
                </c:pt>
                <c:pt idx="806">
                  <c:v>-6.3945000000000002E-2</c:v>
                </c:pt>
                <c:pt idx="807">
                  <c:v>-7.2345000000000005E-3</c:v>
                </c:pt>
                <c:pt idx="808">
                  <c:v>4.7039999999999998E-2</c:v>
                </c:pt>
                <c:pt idx="809">
                  <c:v>9.5728500000000008E-2</c:v>
                </c:pt>
                <c:pt idx="810">
                  <c:v>0.13762350000000001</c:v>
                </c:pt>
                <c:pt idx="811">
                  <c:v>0.17323950000000002</c:v>
                </c:pt>
                <c:pt idx="812">
                  <c:v>0.203574</c:v>
                </c:pt>
                <c:pt idx="813">
                  <c:v>0.2288685</c:v>
                </c:pt>
                <c:pt idx="814">
                  <c:v>0.2479365</c:v>
                </c:pt>
                <c:pt idx="815">
                  <c:v>0.25866750000000005</c:v>
                </c:pt>
                <c:pt idx="816">
                  <c:v>0.25920300000000002</c:v>
                </c:pt>
                <c:pt idx="817">
                  <c:v>0.24927000000000002</c:v>
                </c:pt>
                <c:pt idx="818">
                  <c:v>0.23051700000000003</c:v>
                </c:pt>
                <c:pt idx="819">
                  <c:v>0.205926</c:v>
                </c:pt>
                <c:pt idx="820">
                  <c:v>0.178563</c:v>
                </c:pt>
                <c:pt idx="821">
                  <c:v>0.15048600000000001</c:v>
                </c:pt>
                <c:pt idx="822">
                  <c:v>0.1220835</c:v>
                </c:pt>
                <c:pt idx="823">
                  <c:v>9.2368500000000006E-2</c:v>
                </c:pt>
                <c:pt idx="824">
                  <c:v>6.0007500000000005E-2</c:v>
                </c:pt>
                <c:pt idx="825">
                  <c:v>2.43915E-2</c:v>
                </c:pt>
                <c:pt idx="826">
                  <c:v>-1.3776E-2</c:v>
                </c:pt>
                <c:pt idx="827">
                  <c:v>-5.2457999999999998E-2</c:v>
                </c:pt>
                <c:pt idx="828">
                  <c:v>-8.8945499999999997E-2</c:v>
                </c:pt>
                <c:pt idx="829">
                  <c:v>-0.12098100000000001</c:v>
                </c:pt>
                <c:pt idx="830">
                  <c:v>-0.14747250000000001</c:v>
                </c:pt>
                <c:pt idx="831">
                  <c:v>-0.16852500000000001</c:v>
                </c:pt>
                <c:pt idx="832">
                  <c:v>-0.18498900000000001</c:v>
                </c:pt>
                <c:pt idx="833">
                  <c:v>-0.19759950000000001</c:v>
                </c:pt>
                <c:pt idx="834">
                  <c:v>-0.2062515</c:v>
                </c:pt>
                <c:pt idx="835">
                  <c:v>-0.209874</c:v>
                </c:pt>
                <c:pt idx="836">
                  <c:v>-0.2069445</c:v>
                </c:pt>
                <c:pt idx="837">
                  <c:v>-0.19614000000000001</c:v>
                </c:pt>
                <c:pt idx="838">
                  <c:v>-0.17692500000000003</c:v>
                </c:pt>
                <c:pt idx="839">
                  <c:v>-0.14988750000000001</c:v>
                </c:pt>
                <c:pt idx="840">
                  <c:v>-0.1165815</c:v>
                </c:pt>
                <c:pt idx="841">
                  <c:v>-7.9138500000000014E-2</c:v>
                </c:pt>
                <c:pt idx="842">
                  <c:v>-3.9752999999999997E-2</c:v>
                </c:pt>
                <c:pt idx="843">
                  <c:v>-3.4650000000000002E-4</c:v>
                </c:pt>
                <c:pt idx="844">
                  <c:v>3.7516500000000001E-2</c:v>
                </c:pt>
                <c:pt idx="845">
                  <c:v>7.2534000000000001E-2</c:v>
                </c:pt>
                <c:pt idx="846">
                  <c:v>0.10337250000000001</c:v>
                </c:pt>
                <c:pt idx="847">
                  <c:v>0.128751</c:v>
                </c:pt>
                <c:pt idx="848">
                  <c:v>0.14769300000000002</c:v>
                </c:pt>
                <c:pt idx="849">
                  <c:v>0.15994649999999999</c:v>
                </c:pt>
                <c:pt idx="850">
                  <c:v>0.16620450000000001</c:v>
                </c:pt>
                <c:pt idx="851">
                  <c:v>0.16790550000000001</c:v>
                </c:pt>
                <c:pt idx="852">
                  <c:v>0.1667295</c:v>
                </c:pt>
                <c:pt idx="853">
                  <c:v>0.16382099999999999</c:v>
                </c:pt>
                <c:pt idx="854">
                  <c:v>0.159222</c:v>
                </c:pt>
                <c:pt idx="855">
                  <c:v>0.15186150000000001</c:v>
                </c:pt>
                <c:pt idx="856">
                  <c:v>0.14009100000000002</c:v>
                </c:pt>
                <c:pt idx="857">
                  <c:v>0.12255600000000001</c:v>
                </c:pt>
                <c:pt idx="858">
                  <c:v>9.9056999999999992E-2</c:v>
                </c:pt>
                <c:pt idx="859">
                  <c:v>7.0864499999999997E-2</c:v>
                </c:pt>
                <c:pt idx="860">
                  <c:v>4.0267500000000005E-2</c:v>
                </c:pt>
                <c:pt idx="861">
                  <c:v>9.722999999999999E-3</c:v>
                </c:pt>
                <c:pt idx="862">
                  <c:v>-1.8984000000000001E-2</c:v>
                </c:pt>
                <c:pt idx="863">
                  <c:v>-4.5234000000000003E-2</c:v>
                </c:pt>
                <c:pt idx="864">
                  <c:v>-6.9258000000000014E-2</c:v>
                </c:pt>
                <c:pt idx="865">
                  <c:v>-9.1528499999999999E-2</c:v>
                </c:pt>
                <c:pt idx="866">
                  <c:v>-0.1119405</c:v>
                </c:pt>
                <c:pt idx="867">
                  <c:v>-0.129549</c:v>
                </c:pt>
                <c:pt idx="868">
                  <c:v>-0.14278950000000001</c:v>
                </c:pt>
                <c:pt idx="869">
                  <c:v>-0.1501815</c:v>
                </c:pt>
                <c:pt idx="870">
                  <c:v>-0.151116</c:v>
                </c:pt>
                <c:pt idx="871">
                  <c:v>-0.14609700000000003</c:v>
                </c:pt>
                <c:pt idx="872">
                  <c:v>-0.136437</c:v>
                </c:pt>
                <c:pt idx="873">
                  <c:v>-0.12352199999999999</c:v>
                </c:pt>
                <c:pt idx="874">
                  <c:v>-0.1082235</c:v>
                </c:pt>
                <c:pt idx="875">
                  <c:v>-9.0635999999999994E-2</c:v>
                </c:pt>
                <c:pt idx="876">
                  <c:v>-7.0329000000000003E-2</c:v>
                </c:pt>
                <c:pt idx="877">
                  <c:v>-4.6956000000000005E-2</c:v>
                </c:pt>
                <c:pt idx="878">
                  <c:v>-2.0779499999999999E-2</c:v>
                </c:pt>
                <c:pt idx="879">
                  <c:v>6.898500000000001E-3</c:v>
                </c:pt>
                <c:pt idx="880">
                  <c:v>3.3767999999999999E-2</c:v>
                </c:pt>
                <c:pt idx="881">
                  <c:v>5.7162000000000004E-2</c:v>
                </c:pt>
                <c:pt idx="882">
                  <c:v>7.4938500000000005E-2</c:v>
                </c:pt>
                <c:pt idx="883">
                  <c:v>8.6299500000000001E-2</c:v>
                </c:pt>
                <c:pt idx="884">
                  <c:v>9.1874999999999998E-2</c:v>
                </c:pt>
                <c:pt idx="885">
                  <c:v>9.3229499999999993E-2</c:v>
                </c:pt>
                <c:pt idx="886">
                  <c:v>9.2032500000000003E-2</c:v>
                </c:pt>
                <c:pt idx="887">
                  <c:v>8.9355000000000004E-2</c:v>
                </c:pt>
                <c:pt idx="888">
                  <c:v>8.5522500000000001E-2</c:v>
                </c:pt>
                <c:pt idx="889">
                  <c:v>8.0314500000000011E-2</c:v>
                </c:pt>
                <c:pt idx="890">
                  <c:v>7.2870000000000004E-2</c:v>
                </c:pt>
                <c:pt idx="891">
                  <c:v>6.2065500000000003E-2</c:v>
                </c:pt>
                <c:pt idx="892">
                  <c:v>4.7428500000000005E-2</c:v>
                </c:pt>
                <c:pt idx="893">
                  <c:v>2.9925000000000004E-2</c:v>
                </c:pt>
                <c:pt idx="894">
                  <c:v>1.2085499999999999E-2</c:v>
                </c:pt>
                <c:pt idx="895">
                  <c:v>-2.5199999999999997E-3</c:v>
                </c:pt>
                <c:pt idx="896">
                  <c:v>-1.06575E-2</c:v>
                </c:pt>
                <c:pt idx="897">
                  <c:v>-1.1109000000000001E-2</c:v>
                </c:pt>
                <c:pt idx="898">
                  <c:v>-5.5754999999999997E-3</c:v>
                </c:pt>
                <c:pt idx="899">
                  <c:v>1.8585000000000001E-3</c:v>
                </c:pt>
                <c:pt idx="900">
                  <c:v>6.3315000000000003E-3</c:v>
                </c:pt>
                <c:pt idx="901">
                  <c:v>4.2315E-3</c:v>
                </c:pt>
                <c:pt idx="902">
                  <c:v>-5.1135E-3</c:v>
                </c:pt>
                <c:pt idx="903">
                  <c:v>-1.9362000000000001E-2</c:v>
                </c:pt>
                <c:pt idx="904">
                  <c:v>-3.4544999999999999E-2</c:v>
                </c:pt>
                <c:pt idx="905">
                  <c:v>-4.7134500000000003E-2</c:v>
                </c:pt>
                <c:pt idx="906">
                  <c:v>-5.5502999999999997E-2</c:v>
                </c:pt>
                <c:pt idx="907">
                  <c:v>-6.0396000000000005E-2</c:v>
                </c:pt>
                <c:pt idx="908">
                  <c:v>-6.3976500000000006E-2</c:v>
                </c:pt>
                <c:pt idx="909">
                  <c:v>-6.7966499999999999E-2</c:v>
                </c:pt>
                <c:pt idx="910">
                  <c:v>-7.2450000000000014E-2</c:v>
                </c:pt>
                <c:pt idx="911">
                  <c:v>-7.5757500000000005E-2</c:v>
                </c:pt>
                <c:pt idx="912">
                  <c:v>-7.5652500000000011E-2</c:v>
                </c:pt>
                <c:pt idx="913">
                  <c:v>-7.0833000000000007E-2</c:v>
                </c:pt>
                <c:pt idx="914">
                  <c:v>-6.2002500000000002E-2</c:v>
                </c:pt>
                <c:pt idx="915">
                  <c:v>-5.1240000000000008E-2</c:v>
                </c:pt>
                <c:pt idx="916">
                  <c:v>-4.0456500000000006E-2</c:v>
                </c:pt>
                <c:pt idx="917">
                  <c:v>-2.9946E-2</c:v>
                </c:pt>
                <c:pt idx="918">
                  <c:v>-1.7871000000000001E-2</c:v>
                </c:pt>
                <c:pt idx="919">
                  <c:v>-1.2075E-3</c:v>
                </c:pt>
                <c:pt idx="920">
                  <c:v>2.2165500000000001E-2</c:v>
                </c:pt>
                <c:pt idx="921">
                  <c:v>5.1554999999999997E-2</c:v>
                </c:pt>
                <c:pt idx="922">
                  <c:v>8.3244000000000012E-2</c:v>
                </c:pt>
                <c:pt idx="923">
                  <c:v>0.11180400000000001</c:v>
                </c:pt>
                <c:pt idx="924">
                  <c:v>0.13241550000000002</c:v>
                </c:pt>
                <c:pt idx="925">
                  <c:v>0.1429995</c:v>
                </c:pt>
                <c:pt idx="926">
                  <c:v>0.14479500000000001</c:v>
                </c:pt>
                <c:pt idx="927">
                  <c:v>0.14107800000000001</c:v>
                </c:pt>
                <c:pt idx="928">
                  <c:v>0.13485149999999999</c:v>
                </c:pt>
                <c:pt idx="929">
                  <c:v>0.12717600000000001</c:v>
                </c:pt>
                <c:pt idx="930">
                  <c:v>0.11676</c:v>
                </c:pt>
                <c:pt idx="931">
                  <c:v>0.10102050000000001</c:v>
                </c:pt>
                <c:pt idx="932">
                  <c:v>7.8046499999999991E-2</c:v>
                </c:pt>
                <c:pt idx="933">
                  <c:v>4.7995500000000003E-2</c:v>
                </c:pt>
                <c:pt idx="934">
                  <c:v>1.31985E-2</c:v>
                </c:pt>
                <c:pt idx="935">
                  <c:v>-2.3184E-2</c:v>
                </c:pt>
                <c:pt idx="936">
                  <c:v>-5.9367000000000003E-2</c:v>
                </c:pt>
                <c:pt idx="937">
                  <c:v>-9.6274499999999999E-2</c:v>
                </c:pt>
                <c:pt idx="938">
                  <c:v>-0.13612200000000002</c:v>
                </c:pt>
                <c:pt idx="939">
                  <c:v>-0.17775450000000001</c:v>
                </c:pt>
                <c:pt idx="940">
                  <c:v>-0.2124045</c:v>
                </c:pt>
                <c:pt idx="941">
                  <c:v>-0.22497300000000001</c:v>
                </c:pt>
                <c:pt idx="942">
                  <c:v>-0.20066550000000002</c:v>
                </c:pt>
                <c:pt idx="943">
                  <c:v>-0.13297200000000001</c:v>
                </c:pt>
                <c:pt idx="944">
                  <c:v>-3.1615500000000005E-2</c:v>
                </c:pt>
                <c:pt idx="945">
                  <c:v>7.4224500000000013E-2</c:v>
                </c:pt>
                <c:pt idx="946">
                  <c:v>0.14641200000000001</c:v>
                </c:pt>
                <c:pt idx="947">
                  <c:v>0.15857099999999999</c:v>
                </c:pt>
                <c:pt idx="948">
                  <c:v>0.111594</c:v>
                </c:pt>
                <c:pt idx="949">
                  <c:v>3.4523999999999999E-2</c:v>
                </c:pt>
                <c:pt idx="950">
                  <c:v>-2.9998500000000004E-2</c:v>
                </c:pt>
                <c:pt idx="951">
                  <c:v>-5.0757000000000004E-2</c:v>
                </c:pt>
                <c:pt idx="952">
                  <c:v>-2.7394499999999999E-2</c:v>
                </c:pt>
                <c:pt idx="953">
                  <c:v>1.1308500000000001E-2</c:v>
                </c:pt>
                <c:pt idx="954">
                  <c:v>2.7709500000000001E-2</c:v>
                </c:pt>
                <c:pt idx="955">
                  <c:v>5.2500000000000002E-5</c:v>
                </c:pt>
                <c:pt idx="956">
                  <c:v>-6.1267500000000003E-2</c:v>
                </c:pt>
                <c:pt idx="957">
                  <c:v>-0.11769449999999999</c:v>
                </c:pt>
                <c:pt idx="958">
                  <c:v>-0.12622050000000001</c:v>
                </c:pt>
                <c:pt idx="959">
                  <c:v>-6.5614500000000006E-2</c:v>
                </c:pt>
                <c:pt idx="960">
                  <c:v>4.9759500000000005E-2</c:v>
                </c:pt>
                <c:pt idx="961">
                  <c:v>0.1735545</c:v>
                </c:pt>
                <c:pt idx="962">
                  <c:v>0.25022549999999999</c:v>
                </c:pt>
                <c:pt idx="963">
                  <c:v>0.24721200000000002</c:v>
                </c:pt>
                <c:pt idx="964">
                  <c:v>0.173649</c:v>
                </c:pt>
                <c:pt idx="965">
                  <c:v>7.4508000000000005E-2</c:v>
                </c:pt>
                <c:pt idx="966">
                  <c:v>5.7329999999999994E-3</c:v>
                </c:pt>
                <c:pt idx="967">
                  <c:v>8.4000000000000003E-4</c:v>
                </c:pt>
                <c:pt idx="968">
                  <c:v>4.8825E-2</c:v>
                </c:pt>
                <c:pt idx="969">
                  <c:v>0.10280550000000001</c:v>
                </c:pt>
                <c:pt idx="970">
                  <c:v>0.1117095</c:v>
                </c:pt>
                <c:pt idx="971">
                  <c:v>5.1303000000000001E-2</c:v>
                </c:pt>
                <c:pt idx="972">
                  <c:v>-5.9955000000000001E-2</c:v>
                </c:pt>
                <c:pt idx="973">
                  <c:v>-0.16881900000000002</c:v>
                </c:pt>
                <c:pt idx="974">
                  <c:v>-0.21909300000000001</c:v>
                </c:pt>
                <c:pt idx="975">
                  <c:v>-0.186585</c:v>
                </c:pt>
                <c:pt idx="976">
                  <c:v>-9.2557500000000015E-2</c:v>
                </c:pt>
                <c:pt idx="977">
                  <c:v>8.4735000000000019E-3</c:v>
                </c:pt>
                <c:pt idx="978">
                  <c:v>5.8736999999999998E-2</c:v>
                </c:pt>
                <c:pt idx="979">
                  <c:v>3.0974999999999999E-2</c:v>
                </c:pt>
                <c:pt idx="980">
                  <c:v>-5.5670999999999998E-2</c:v>
                </c:pt>
                <c:pt idx="981">
                  <c:v>-0.149751</c:v>
                </c:pt>
                <c:pt idx="982">
                  <c:v>-0.19855500000000001</c:v>
                </c:pt>
                <c:pt idx="983">
                  <c:v>-0.17690400000000001</c:v>
                </c:pt>
                <c:pt idx="984">
                  <c:v>-0.10065300000000001</c:v>
                </c:pt>
                <c:pt idx="985">
                  <c:v>-1.5435000000000001E-2</c:v>
                </c:pt>
                <c:pt idx="986">
                  <c:v>3.3978000000000001E-2</c:v>
                </c:pt>
                <c:pt idx="987">
                  <c:v>3.0985500000000003E-2</c:v>
                </c:pt>
                <c:pt idx="988">
                  <c:v>-5.4705000000000005E-3</c:v>
                </c:pt>
                <c:pt idx="989">
                  <c:v>-3.4125000000000003E-2</c:v>
                </c:pt>
                <c:pt idx="990">
                  <c:v>-1.8249000000000001E-2</c:v>
                </c:pt>
                <c:pt idx="991">
                  <c:v>4.9076999999999996E-2</c:v>
                </c:pt>
                <c:pt idx="992">
                  <c:v>0.13995450000000001</c:v>
                </c:pt>
                <c:pt idx="993">
                  <c:v>0.20921250000000002</c:v>
                </c:pt>
                <c:pt idx="994">
                  <c:v>0.220248</c:v>
                </c:pt>
                <c:pt idx="995">
                  <c:v>0.16539599999999999</c:v>
                </c:pt>
                <c:pt idx="996">
                  <c:v>7.0601999999999998E-2</c:v>
                </c:pt>
                <c:pt idx="997">
                  <c:v>-2.0401499999999999E-2</c:v>
                </c:pt>
                <c:pt idx="998">
                  <c:v>-7.2261000000000006E-2</c:v>
                </c:pt>
                <c:pt idx="999">
                  <c:v>-7.6356000000000007E-2</c:v>
                </c:pt>
                <c:pt idx="1000">
                  <c:v>-5.2720499999999997E-2</c:v>
                </c:pt>
                <c:pt idx="1001">
                  <c:v>-3.5311500000000003E-2</c:v>
                </c:pt>
                <c:pt idx="1002">
                  <c:v>-4.7712000000000004E-2</c:v>
                </c:pt>
                <c:pt idx="1003">
                  <c:v>-8.5973999999999995E-2</c:v>
                </c:pt>
                <c:pt idx="1004">
                  <c:v>-0.1212645</c:v>
                </c:pt>
                <c:pt idx="1005">
                  <c:v>-0.1185765</c:v>
                </c:pt>
                <c:pt idx="1006">
                  <c:v>-5.9682000000000006E-2</c:v>
                </c:pt>
                <c:pt idx="1007">
                  <c:v>4.2000000000000003E-2</c:v>
                </c:pt>
                <c:pt idx="1008">
                  <c:v>0.1453305</c:v>
                </c:pt>
                <c:pt idx="1009">
                  <c:v>0.2030595</c:v>
                </c:pt>
                <c:pt idx="1010">
                  <c:v>0.1867635</c:v>
                </c:pt>
                <c:pt idx="1011">
                  <c:v>0.101451</c:v>
                </c:pt>
                <c:pt idx="1012">
                  <c:v>-1.6590000000000004E-2</c:v>
                </c:pt>
                <c:pt idx="1013">
                  <c:v>-0.1189125</c:v>
                </c:pt>
                <c:pt idx="1014">
                  <c:v>-0.17077200000000001</c:v>
                </c:pt>
                <c:pt idx="1015">
                  <c:v>-0.167265</c:v>
                </c:pt>
                <c:pt idx="1016">
                  <c:v>-0.131103</c:v>
                </c:pt>
                <c:pt idx="1017">
                  <c:v>-9.6001500000000003E-2</c:v>
                </c:pt>
                <c:pt idx="1018">
                  <c:v>-8.489250000000001E-2</c:v>
                </c:pt>
                <c:pt idx="1019">
                  <c:v>-9.5875500000000002E-2</c:v>
                </c:pt>
                <c:pt idx="1020">
                  <c:v>-0.1061235</c:v>
                </c:pt>
                <c:pt idx="1021">
                  <c:v>-8.9817000000000008E-2</c:v>
                </c:pt>
                <c:pt idx="1022">
                  <c:v>-3.6844500000000002E-2</c:v>
                </c:pt>
                <c:pt idx="1023">
                  <c:v>3.8703000000000001E-2</c:v>
                </c:pt>
                <c:pt idx="1024">
                  <c:v>0.105252</c:v>
                </c:pt>
                <c:pt idx="1025">
                  <c:v>0.13277250000000002</c:v>
                </c:pt>
                <c:pt idx="1026">
                  <c:v>0.11155200000000001</c:v>
                </c:pt>
                <c:pt idx="1027">
                  <c:v>5.7802500000000007E-2</c:v>
                </c:pt>
                <c:pt idx="1028">
                  <c:v>4.0214999999999999E-3</c:v>
                </c:pt>
                <c:pt idx="1029">
                  <c:v>-1.9561500000000002E-2</c:v>
                </c:pt>
                <c:pt idx="1030">
                  <c:v>-2.2995000000000003E-3</c:v>
                </c:pt>
                <c:pt idx="1031">
                  <c:v>4.1748E-2</c:v>
                </c:pt>
                <c:pt idx="1032">
                  <c:v>8.4167999999999993E-2</c:v>
                </c:pt>
                <c:pt idx="1033">
                  <c:v>9.9917999999999993E-2</c:v>
                </c:pt>
                <c:pt idx="1034">
                  <c:v>8.1521999999999997E-2</c:v>
                </c:pt>
                <c:pt idx="1035">
                  <c:v>4.2210000000000004E-2</c:v>
                </c:pt>
                <c:pt idx="1036">
                  <c:v>6.3525000000000005E-3</c:v>
                </c:pt>
                <c:pt idx="1037">
                  <c:v>-6.7935000000000001E-3</c:v>
                </c:pt>
                <c:pt idx="1038">
                  <c:v>5.3550000000000004E-3</c:v>
                </c:pt>
                <c:pt idx="1039">
                  <c:v>2.8308000000000003E-2</c:v>
                </c:pt>
                <c:pt idx="1040">
                  <c:v>4.0173000000000007E-2</c:v>
                </c:pt>
                <c:pt idx="1041">
                  <c:v>2.5347000000000001E-2</c:v>
                </c:pt>
                <c:pt idx="1042">
                  <c:v>-1.6107E-2</c:v>
                </c:pt>
                <c:pt idx="1043">
                  <c:v>-6.9111000000000006E-2</c:v>
                </c:pt>
                <c:pt idx="1044">
                  <c:v>-0.11301150000000001</c:v>
                </c:pt>
                <c:pt idx="1045">
                  <c:v>-0.13321350000000001</c:v>
                </c:pt>
                <c:pt idx="1046">
                  <c:v>-0.12844649999999999</c:v>
                </c:pt>
                <c:pt idx="1047">
                  <c:v>-0.10957799999999999</c:v>
                </c:pt>
                <c:pt idx="1048">
                  <c:v>-9.0971999999999997E-2</c:v>
                </c:pt>
                <c:pt idx="1049">
                  <c:v>-8.0587500000000006E-2</c:v>
                </c:pt>
                <c:pt idx="1050">
                  <c:v>-7.5232500000000008E-2</c:v>
                </c:pt>
                <c:pt idx="1051">
                  <c:v>-6.3524999999999998E-2</c:v>
                </c:pt>
                <c:pt idx="1052">
                  <c:v>-3.4471500000000002E-2</c:v>
                </c:pt>
                <c:pt idx="1053">
                  <c:v>1.3702500000000001E-2</c:v>
                </c:pt>
                <c:pt idx="1054">
                  <c:v>7.0591500000000001E-2</c:v>
                </c:pt>
                <c:pt idx="1055">
                  <c:v>0.11850300000000001</c:v>
                </c:pt>
                <c:pt idx="1056">
                  <c:v>0.141876</c:v>
                </c:pt>
                <c:pt idx="1057">
                  <c:v>0.13594349999999999</c:v>
                </c:pt>
                <c:pt idx="1058">
                  <c:v>0.1096095</c:v>
                </c:pt>
                <c:pt idx="1059">
                  <c:v>8.0440499999999998E-2</c:v>
                </c:pt>
                <c:pt idx="1060">
                  <c:v>6.5047499999999994E-2</c:v>
                </c:pt>
                <c:pt idx="1061">
                  <c:v>7.0633500000000002E-2</c:v>
                </c:pt>
                <c:pt idx="1062">
                  <c:v>9.2169000000000001E-2</c:v>
                </c:pt>
                <c:pt idx="1063">
                  <c:v>0.1164555</c:v>
                </c:pt>
                <c:pt idx="1064">
                  <c:v>0.13071450000000001</c:v>
                </c:pt>
                <c:pt idx="1065">
                  <c:v>0.13007400000000002</c:v>
                </c:pt>
                <c:pt idx="1066">
                  <c:v>0.11928000000000001</c:v>
                </c:pt>
                <c:pt idx="1067">
                  <c:v>0.1087905</c:v>
                </c:pt>
                <c:pt idx="1068">
                  <c:v>0.1078455</c:v>
                </c:pt>
                <c:pt idx="1069">
                  <c:v>0.11846100000000001</c:v>
                </c:pt>
                <c:pt idx="1070">
                  <c:v>0.13390650000000001</c:v>
                </c:pt>
                <c:pt idx="1071">
                  <c:v>0.1422225</c:v>
                </c:pt>
                <c:pt idx="1072">
                  <c:v>0.13202700000000001</c:v>
                </c:pt>
                <c:pt idx="1073">
                  <c:v>9.7860000000000003E-2</c:v>
                </c:pt>
                <c:pt idx="1074">
                  <c:v>4.28505E-2</c:v>
                </c:pt>
                <c:pt idx="1075">
                  <c:v>-2.2742999999999999E-2</c:v>
                </c:pt>
                <c:pt idx="1076">
                  <c:v>-8.6436000000000013E-2</c:v>
                </c:pt>
                <c:pt idx="1077">
                  <c:v>-0.13918800000000001</c:v>
                </c:pt>
                <c:pt idx="1078">
                  <c:v>-0.1786575</c:v>
                </c:pt>
                <c:pt idx="1079">
                  <c:v>-0.20820450000000001</c:v>
                </c:pt>
                <c:pt idx="1080">
                  <c:v>-0.2322495</c:v>
                </c:pt>
                <c:pt idx="1081">
                  <c:v>-0.25115999999999999</c:v>
                </c:pt>
                <c:pt idx="1082">
                  <c:v>-0.25882500000000003</c:v>
                </c:pt>
                <c:pt idx="1083">
                  <c:v>-0.24429300000000001</c:v>
                </c:pt>
                <c:pt idx="1084">
                  <c:v>-0.19831350000000003</c:v>
                </c:pt>
                <c:pt idx="1085">
                  <c:v>-0.12105450000000001</c:v>
                </c:pt>
                <c:pt idx="1086">
                  <c:v>-2.4118500000000001E-2</c:v>
                </c:pt>
                <c:pt idx="1087">
                  <c:v>7.5410999999999992E-2</c:v>
                </c:pt>
                <c:pt idx="1088">
                  <c:v>0.16343250000000001</c:v>
                </c:pt>
                <c:pt idx="1089">
                  <c:v>0.23348850000000002</c:v>
                </c:pt>
                <c:pt idx="1090">
                  <c:v>0.28461300000000006</c:v>
                </c:pt>
                <c:pt idx="1091">
                  <c:v>0.31405499999999997</c:v>
                </c:pt>
                <c:pt idx="1092">
                  <c:v>0.31255349999999998</c:v>
                </c:pt>
                <c:pt idx="1093">
                  <c:v>0.26860050000000002</c:v>
                </c:pt>
                <c:pt idx="1094">
                  <c:v>0.1785525</c:v>
                </c:pt>
                <c:pt idx="1095">
                  <c:v>5.3529E-2</c:v>
                </c:pt>
                <c:pt idx="1096">
                  <c:v>-8.1227999999999995E-2</c:v>
                </c:pt>
                <c:pt idx="1097">
                  <c:v>-0.19490100000000002</c:v>
                </c:pt>
                <c:pt idx="1098">
                  <c:v>-0.26504099999999997</c:v>
                </c:pt>
                <c:pt idx="1099">
                  <c:v>-0.28785750000000004</c:v>
                </c:pt>
                <c:pt idx="1100">
                  <c:v>-0.27704249999999997</c:v>
                </c:pt>
                <c:pt idx="1101">
                  <c:v>-0.2532915</c:v>
                </c:pt>
                <c:pt idx="1102">
                  <c:v>-0.23231250000000001</c:v>
                </c:pt>
                <c:pt idx="1103">
                  <c:v>-0.216531</c:v>
                </c:pt>
                <c:pt idx="1104">
                  <c:v>-0.19572000000000001</c:v>
                </c:pt>
                <c:pt idx="1105">
                  <c:v>-0.156975</c:v>
                </c:pt>
                <c:pt idx="1106">
                  <c:v>-9.6012E-2</c:v>
                </c:pt>
                <c:pt idx="1107">
                  <c:v>-2.1125999999999999E-2</c:v>
                </c:pt>
                <c:pt idx="1108">
                  <c:v>5.1135E-2</c:v>
                </c:pt>
                <c:pt idx="1109">
                  <c:v>0.10542000000000001</c:v>
                </c:pt>
                <c:pt idx="1110">
                  <c:v>0.13636350000000003</c:v>
                </c:pt>
                <c:pt idx="1111">
                  <c:v>0.15002400000000002</c:v>
                </c:pt>
                <c:pt idx="1112">
                  <c:v>0.156912</c:v>
                </c:pt>
                <c:pt idx="1113">
                  <c:v>0.16281300000000001</c:v>
                </c:pt>
                <c:pt idx="1114">
                  <c:v>0.164241</c:v>
                </c:pt>
                <c:pt idx="1115">
                  <c:v>0.1508535</c:v>
                </c:pt>
                <c:pt idx="1116">
                  <c:v>0.11379900000000001</c:v>
                </c:pt>
                <c:pt idx="1117">
                  <c:v>5.4663000000000003E-2</c:v>
                </c:pt>
                <c:pt idx="1118">
                  <c:v>-1.2075000000000001E-2</c:v>
                </c:pt>
                <c:pt idx="1119">
                  <c:v>-6.5226000000000006E-2</c:v>
                </c:pt>
                <c:pt idx="1120">
                  <c:v>-8.7517499999999998E-2</c:v>
                </c:pt>
                <c:pt idx="1121">
                  <c:v>-7.4760000000000007E-2</c:v>
                </c:pt>
                <c:pt idx="1122">
                  <c:v>-3.8272500000000008E-2</c:v>
                </c:pt>
                <c:pt idx="1123">
                  <c:v>1.407E-3</c:v>
                </c:pt>
                <c:pt idx="1124">
                  <c:v>2.5662000000000001E-2</c:v>
                </c:pt>
                <c:pt idx="1125">
                  <c:v>2.6775E-2</c:v>
                </c:pt>
                <c:pt idx="1126">
                  <c:v>1.0143000000000001E-2</c:v>
                </c:pt>
                <c:pt idx="1127">
                  <c:v>-1.0930500000000001E-2</c:v>
                </c:pt>
                <c:pt idx="1128">
                  <c:v>-2.4254999999999999E-2</c:v>
                </c:pt>
                <c:pt idx="1129">
                  <c:v>-2.5714500000000001E-2</c:v>
                </c:pt>
                <c:pt idx="1130">
                  <c:v>-1.9792500000000001E-2</c:v>
                </c:pt>
                <c:pt idx="1131">
                  <c:v>-1.4574E-2</c:v>
                </c:pt>
                <c:pt idx="1132">
                  <c:v>-1.5435000000000001E-2</c:v>
                </c:pt>
                <c:pt idx="1133">
                  <c:v>-2.1315000000000001E-2</c:v>
                </c:pt>
                <c:pt idx="1134">
                  <c:v>-2.6397E-2</c:v>
                </c:pt>
                <c:pt idx="1135">
                  <c:v>-2.6449500000000001E-2</c:v>
                </c:pt>
                <c:pt idx="1136">
                  <c:v>-2.4801E-2</c:v>
                </c:pt>
                <c:pt idx="1137">
                  <c:v>-3.2613000000000003E-2</c:v>
                </c:pt>
                <c:pt idx="1138">
                  <c:v>-6.2485500000000006E-2</c:v>
                </c:pt>
                <c:pt idx="1139">
                  <c:v>-0.11903850000000001</c:v>
                </c:pt>
                <c:pt idx="1140">
                  <c:v>-0.192549</c:v>
                </c:pt>
                <c:pt idx="1141">
                  <c:v>-0.26093550000000004</c:v>
                </c:pt>
                <c:pt idx="1142">
                  <c:v>-0.29969100000000004</c:v>
                </c:pt>
                <c:pt idx="1143">
                  <c:v>-0.29382150000000001</c:v>
                </c:pt>
                <c:pt idx="1144">
                  <c:v>-0.24511200000000002</c:v>
                </c:pt>
                <c:pt idx="1145">
                  <c:v>-0.17047800000000002</c:v>
                </c:pt>
                <c:pt idx="1146">
                  <c:v>-9.1927500000000009E-2</c:v>
                </c:pt>
                <c:pt idx="1147">
                  <c:v>-2.4695999999999999E-2</c:v>
                </c:pt>
                <c:pt idx="1148">
                  <c:v>2.8969500000000002E-2</c:v>
                </c:pt>
                <c:pt idx="1149">
                  <c:v>7.742700000000001E-2</c:v>
                </c:pt>
                <c:pt idx="1150">
                  <c:v>0.13076699999999999</c:v>
                </c:pt>
                <c:pt idx="1151">
                  <c:v>0.19131000000000001</c:v>
                </c:pt>
                <c:pt idx="1152">
                  <c:v>0.24970049999999999</c:v>
                </c:pt>
                <c:pt idx="1153">
                  <c:v>0.28992599999999996</c:v>
                </c:pt>
                <c:pt idx="1154">
                  <c:v>0.29969100000000004</c:v>
                </c:pt>
                <c:pt idx="1155">
                  <c:v>0.27889050000000004</c:v>
                </c:pt>
                <c:pt idx="1156">
                  <c:v>0.240954</c:v>
                </c:pt>
                <c:pt idx="1157">
                  <c:v>0.20571600000000001</c:v>
                </c:pt>
                <c:pt idx="1158">
                  <c:v>0.187698</c:v>
                </c:pt>
                <c:pt idx="1159">
                  <c:v>0.18746700000000002</c:v>
                </c:pt>
                <c:pt idx="1160">
                  <c:v>0.191499</c:v>
                </c:pt>
                <c:pt idx="1161">
                  <c:v>0.18047400000000002</c:v>
                </c:pt>
                <c:pt idx="1162">
                  <c:v>0.1414455</c:v>
                </c:pt>
                <c:pt idx="1163">
                  <c:v>7.6471500000000012E-2</c:v>
                </c:pt>
                <c:pt idx="1164">
                  <c:v>2.2365000000000002E-3</c:v>
                </c:pt>
                <c:pt idx="1165">
                  <c:v>-5.9167499999999998E-2</c:v>
                </c:pt>
                <c:pt idx="1166">
                  <c:v>-9.2357999999999996E-2</c:v>
                </c:pt>
                <c:pt idx="1167">
                  <c:v>-9.6936000000000008E-2</c:v>
                </c:pt>
                <c:pt idx="1168">
                  <c:v>-8.6834999999999996E-2</c:v>
                </c:pt>
                <c:pt idx="1169">
                  <c:v>-8.1186000000000008E-2</c:v>
                </c:pt>
                <c:pt idx="1170">
                  <c:v>-9.2284500000000005E-2</c:v>
                </c:pt>
                <c:pt idx="1171">
                  <c:v>-0.118335</c:v>
                </c:pt>
                <c:pt idx="1172">
                  <c:v>-0.14477400000000001</c:v>
                </c:pt>
                <c:pt idx="1173">
                  <c:v>-0.15329999999999999</c:v>
                </c:pt>
                <c:pt idx="1174">
                  <c:v>-0.13330799999999998</c:v>
                </c:pt>
                <c:pt idx="1175">
                  <c:v>-8.8189500000000004E-2</c:v>
                </c:pt>
                <c:pt idx="1176">
                  <c:v>-3.2487000000000002E-2</c:v>
                </c:pt>
                <c:pt idx="1177">
                  <c:v>1.7608500000000003E-2</c:v>
                </c:pt>
                <c:pt idx="1178">
                  <c:v>5.3875500000000007E-2</c:v>
                </c:pt>
                <c:pt idx="1179">
                  <c:v>7.9369500000000009E-2</c:v>
                </c:pt>
                <c:pt idx="1180">
                  <c:v>0.10188150000000001</c:v>
                </c:pt>
                <c:pt idx="1181">
                  <c:v>0.12231450000000001</c:v>
                </c:pt>
                <c:pt idx="1182">
                  <c:v>0.12879300000000002</c:v>
                </c:pt>
                <c:pt idx="1183">
                  <c:v>0.10300500000000001</c:v>
                </c:pt>
                <c:pt idx="1184">
                  <c:v>3.3526500000000001E-2</c:v>
                </c:pt>
                <c:pt idx="1185">
                  <c:v>-7.3468500000000006E-2</c:v>
                </c:pt>
                <c:pt idx="1186">
                  <c:v>-0.19315800000000002</c:v>
                </c:pt>
                <c:pt idx="1187">
                  <c:v>-0.29130150000000005</c:v>
                </c:pt>
                <c:pt idx="1188">
                  <c:v>-0.33884550000000002</c:v>
                </c:pt>
                <c:pt idx="1189">
                  <c:v>-0.32395650000000004</c:v>
                </c:pt>
                <c:pt idx="1190">
                  <c:v>-0.25560150000000004</c:v>
                </c:pt>
                <c:pt idx="1191">
                  <c:v>-0.157857</c:v>
                </c:pt>
                <c:pt idx="1192">
                  <c:v>-5.7855000000000004E-2</c:v>
                </c:pt>
                <c:pt idx="1193">
                  <c:v>2.7226500000000004E-2</c:v>
                </c:pt>
                <c:pt idx="1194">
                  <c:v>9.6715499999999996E-2</c:v>
                </c:pt>
                <c:pt idx="1195">
                  <c:v>0.16168949999999999</c:v>
                </c:pt>
                <c:pt idx="1196">
                  <c:v>0.2325015</c:v>
                </c:pt>
                <c:pt idx="1197">
                  <c:v>0.30629550000000005</c:v>
                </c:pt>
                <c:pt idx="1198">
                  <c:v>0.36288000000000004</c:v>
                </c:pt>
                <c:pt idx="1199">
                  <c:v>0.37390500000000004</c:v>
                </c:pt>
                <c:pt idx="1200">
                  <c:v>0.32090099999999999</c:v>
                </c:pt>
                <c:pt idx="1201">
                  <c:v>0.2096325</c:v>
                </c:pt>
                <c:pt idx="1202">
                  <c:v>7.1022000000000016E-2</c:v>
                </c:pt>
                <c:pt idx="1203">
                  <c:v>-5.2080000000000001E-2</c:v>
                </c:pt>
                <c:pt idx="1204">
                  <c:v>-0.12534900000000002</c:v>
                </c:pt>
                <c:pt idx="1205">
                  <c:v>-0.13999650000000002</c:v>
                </c:pt>
                <c:pt idx="1206">
                  <c:v>-0.115248</c:v>
                </c:pt>
                <c:pt idx="1207">
                  <c:v>-8.4881999999999999E-2</c:v>
                </c:pt>
                <c:pt idx="1208">
                  <c:v>-7.7049000000000006E-2</c:v>
                </c:pt>
                <c:pt idx="1209">
                  <c:v>-9.8794499999999993E-2</c:v>
                </c:pt>
                <c:pt idx="1210">
                  <c:v>-0.13356000000000001</c:v>
                </c:pt>
                <c:pt idx="1211">
                  <c:v>-0.15322650000000002</c:v>
                </c:pt>
                <c:pt idx="1212">
                  <c:v>-0.13752900000000001</c:v>
                </c:pt>
                <c:pt idx="1213">
                  <c:v>-8.734950000000001E-2</c:v>
                </c:pt>
                <c:pt idx="1214">
                  <c:v>-2.4254999999999999E-2</c:v>
                </c:pt>
                <c:pt idx="1215">
                  <c:v>2.2386E-2</c:v>
                </c:pt>
                <c:pt idx="1216">
                  <c:v>3.3033000000000007E-2</c:v>
                </c:pt>
                <c:pt idx="1217">
                  <c:v>9.9960000000000014E-3</c:v>
                </c:pt>
                <c:pt idx="1218">
                  <c:v>-2.3908499999999999E-2</c:v>
                </c:pt>
                <c:pt idx="1219">
                  <c:v>-3.8934000000000003E-2</c:v>
                </c:pt>
                <c:pt idx="1220">
                  <c:v>-1.5393E-2</c:v>
                </c:pt>
                <c:pt idx="1221">
                  <c:v>4.52235E-2</c:v>
                </c:pt>
                <c:pt idx="1222">
                  <c:v>0.12131700000000001</c:v>
                </c:pt>
                <c:pt idx="1223">
                  <c:v>0.18454800000000002</c:v>
                </c:pt>
                <c:pt idx="1224">
                  <c:v>0.21707700000000002</c:v>
                </c:pt>
                <c:pt idx="1225">
                  <c:v>0.22140299999999999</c:v>
                </c:pt>
                <c:pt idx="1226">
                  <c:v>0.216951</c:v>
                </c:pt>
                <c:pt idx="1227">
                  <c:v>0.22492050000000002</c:v>
                </c:pt>
                <c:pt idx="1228">
                  <c:v>0.24961650000000002</c:v>
                </c:pt>
                <c:pt idx="1229">
                  <c:v>0.2700495</c:v>
                </c:pt>
                <c:pt idx="1230">
                  <c:v>0.24982650000000001</c:v>
                </c:pt>
                <c:pt idx="1231">
                  <c:v>0.15942149999999999</c:v>
                </c:pt>
                <c:pt idx="1232">
                  <c:v>-3.0764999999999998E-3</c:v>
                </c:pt>
                <c:pt idx="1233">
                  <c:v>-0.20522250000000003</c:v>
                </c:pt>
                <c:pt idx="1234">
                  <c:v>-0.3931095</c:v>
                </c:pt>
                <c:pt idx="1235">
                  <c:v>-0.51798599999999995</c:v>
                </c:pt>
                <c:pt idx="1236">
                  <c:v>-0.56021700000000008</c:v>
                </c:pt>
                <c:pt idx="1237">
                  <c:v>-0.53617199999999998</c:v>
                </c:pt>
                <c:pt idx="1238">
                  <c:v>-0.48548850000000005</c:v>
                </c:pt>
                <c:pt idx="1239">
                  <c:v>-0.44628150000000005</c:v>
                </c:pt>
                <c:pt idx="1240">
                  <c:v>-0.43276800000000004</c:v>
                </c:pt>
                <c:pt idx="1241">
                  <c:v>-0.42940800000000001</c:v>
                </c:pt>
                <c:pt idx="1242">
                  <c:v>-0.404418</c:v>
                </c:pt>
                <c:pt idx="1243">
                  <c:v>-0.33250350000000001</c:v>
                </c:pt>
                <c:pt idx="1244">
                  <c:v>-0.21225750000000002</c:v>
                </c:pt>
                <c:pt idx="1245">
                  <c:v>-6.8649000000000002E-2</c:v>
                </c:pt>
                <c:pt idx="1246">
                  <c:v>6.1309500000000003E-2</c:v>
                </c:pt>
                <c:pt idx="1247">
                  <c:v>0.15045450000000002</c:v>
                </c:pt>
                <c:pt idx="1248">
                  <c:v>0.19663349999999999</c:v>
                </c:pt>
                <c:pt idx="1249">
                  <c:v>0.22237950000000001</c:v>
                </c:pt>
                <c:pt idx="1250">
                  <c:v>0.26025300000000001</c:v>
                </c:pt>
                <c:pt idx="1251">
                  <c:v>0.33167400000000002</c:v>
                </c:pt>
                <c:pt idx="1252">
                  <c:v>0.431865</c:v>
                </c:pt>
                <c:pt idx="1253">
                  <c:v>0.53052300000000008</c:v>
                </c:pt>
                <c:pt idx="1254">
                  <c:v>0.58769550000000004</c:v>
                </c:pt>
                <c:pt idx="1255">
                  <c:v>0.57461250000000008</c:v>
                </c:pt>
                <c:pt idx="1256">
                  <c:v>0.48859650000000004</c:v>
                </c:pt>
                <c:pt idx="1257">
                  <c:v>0.35416500000000001</c:v>
                </c:pt>
                <c:pt idx="1258">
                  <c:v>0.20956949999999999</c:v>
                </c:pt>
                <c:pt idx="1259">
                  <c:v>8.730750000000001E-2</c:v>
                </c:pt>
                <c:pt idx="1260">
                  <c:v>8.4000000000000009E-5</c:v>
                </c:pt>
                <c:pt idx="1261">
                  <c:v>-6.0700500000000004E-2</c:v>
                </c:pt>
                <c:pt idx="1262">
                  <c:v>-0.114639</c:v>
                </c:pt>
                <c:pt idx="1263">
                  <c:v>-0.176568</c:v>
                </c:pt>
                <c:pt idx="1264">
                  <c:v>-0.24557400000000001</c:v>
                </c:pt>
                <c:pt idx="1265">
                  <c:v>-0.3054135</c:v>
                </c:pt>
                <c:pt idx="1266">
                  <c:v>-0.33535950000000003</c:v>
                </c:pt>
                <c:pt idx="1267">
                  <c:v>-0.32454450000000001</c:v>
                </c:pt>
                <c:pt idx="1268">
                  <c:v>-0.28129500000000002</c:v>
                </c:pt>
                <c:pt idx="1269">
                  <c:v>-0.22997100000000001</c:v>
                </c:pt>
                <c:pt idx="1270">
                  <c:v>-0.19605600000000001</c:v>
                </c:pt>
                <c:pt idx="1271">
                  <c:v>-0.19015500000000002</c:v>
                </c:pt>
                <c:pt idx="1272">
                  <c:v>-0.20064450000000003</c:v>
                </c:pt>
                <c:pt idx="1273">
                  <c:v>-0.19829250000000001</c:v>
                </c:pt>
                <c:pt idx="1274">
                  <c:v>-0.15246000000000001</c:v>
                </c:pt>
                <c:pt idx="1275">
                  <c:v>-5.0851500000000001E-2</c:v>
                </c:pt>
                <c:pt idx="1276">
                  <c:v>9.1538999999999995E-2</c:v>
                </c:pt>
                <c:pt idx="1277">
                  <c:v>0.24135300000000001</c:v>
                </c:pt>
                <c:pt idx="1278">
                  <c:v>0.36507450000000002</c:v>
                </c:pt>
                <c:pt idx="1279">
                  <c:v>0.44430750000000002</c:v>
                </c:pt>
                <c:pt idx="1280">
                  <c:v>0.48013350000000005</c:v>
                </c:pt>
                <c:pt idx="1281">
                  <c:v>0.4846065</c:v>
                </c:pt>
                <c:pt idx="1282">
                  <c:v>0.46745999999999999</c:v>
                </c:pt>
                <c:pt idx="1283">
                  <c:v>0.42987000000000003</c:v>
                </c:pt>
                <c:pt idx="1284">
                  <c:v>0.36737400000000003</c:v>
                </c:pt>
                <c:pt idx="1285">
                  <c:v>0.27704249999999997</c:v>
                </c:pt>
                <c:pt idx="1286">
                  <c:v>0.16506000000000001</c:v>
                </c:pt>
                <c:pt idx="1287">
                  <c:v>4.8888000000000001E-2</c:v>
                </c:pt>
                <c:pt idx="1288">
                  <c:v>-5.00115E-2</c:v>
                </c:pt>
                <c:pt idx="1289">
                  <c:v>-0.11740050000000002</c:v>
                </c:pt>
                <c:pt idx="1290">
                  <c:v>-0.1519035</c:v>
                </c:pt>
                <c:pt idx="1291">
                  <c:v>-0.1636425</c:v>
                </c:pt>
                <c:pt idx="1292">
                  <c:v>-0.16728599999999999</c:v>
                </c:pt>
                <c:pt idx="1293">
                  <c:v>-0.17228400000000002</c:v>
                </c:pt>
                <c:pt idx="1294">
                  <c:v>-0.1776075</c:v>
                </c:pt>
                <c:pt idx="1295">
                  <c:v>-0.1754445</c:v>
                </c:pt>
                <c:pt idx="1296">
                  <c:v>-0.1582875</c:v>
                </c:pt>
                <c:pt idx="1297">
                  <c:v>-0.12434100000000001</c:v>
                </c:pt>
                <c:pt idx="1298">
                  <c:v>-8.0850000000000005E-2</c:v>
                </c:pt>
                <c:pt idx="1299">
                  <c:v>-4.2556499999999997E-2</c:v>
                </c:pt>
                <c:pt idx="1300">
                  <c:v>-2.4265499999999999E-2</c:v>
                </c:pt>
                <c:pt idx="1301">
                  <c:v>-3.4188000000000003E-2</c:v>
                </c:pt>
                <c:pt idx="1302">
                  <c:v>-7.1851500000000013E-2</c:v>
                </c:pt>
                <c:pt idx="1303">
                  <c:v>-0.128163</c:v>
                </c:pt>
                <c:pt idx="1304">
                  <c:v>-0.1881495</c:v>
                </c:pt>
                <c:pt idx="1305">
                  <c:v>-0.23720550000000001</c:v>
                </c:pt>
                <c:pt idx="1306">
                  <c:v>-0.26593349999999999</c:v>
                </c:pt>
                <c:pt idx="1307">
                  <c:v>-0.27090000000000003</c:v>
                </c:pt>
                <c:pt idx="1308">
                  <c:v>-0.2543205</c:v>
                </c:pt>
                <c:pt idx="1309">
                  <c:v>-0.22277850000000002</c:v>
                </c:pt>
                <c:pt idx="1310">
                  <c:v>-0.183897</c:v>
                </c:pt>
                <c:pt idx="1311">
                  <c:v>-0.14449050000000002</c:v>
                </c:pt>
                <c:pt idx="1312">
                  <c:v>-0.110712</c:v>
                </c:pt>
                <c:pt idx="1313">
                  <c:v>-8.6803499999999992E-2</c:v>
                </c:pt>
                <c:pt idx="1314">
                  <c:v>-7.3090500000000003E-2</c:v>
                </c:pt>
                <c:pt idx="1315">
                  <c:v>-6.6276000000000002E-2</c:v>
                </c:pt>
                <c:pt idx="1316">
                  <c:v>-6.0458999999999999E-2</c:v>
                </c:pt>
                <c:pt idx="1317">
                  <c:v>-4.8384000000000003E-2</c:v>
                </c:pt>
                <c:pt idx="1318">
                  <c:v>-2.4695999999999999E-2</c:v>
                </c:pt>
                <c:pt idx="1319">
                  <c:v>1.0605E-2</c:v>
                </c:pt>
                <c:pt idx="1320">
                  <c:v>5.2279500000000007E-2</c:v>
                </c:pt>
                <c:pt idx="1321">
                  <c:v>9.2452500000000007E-2</c:v>
                </c:pt>
                <c:pt idx="1322">
                  <c:v>0.12481350000000001</c:v>
                </c:pt>
                <c:pt idx="1323">
                  <c:v>0.14917350000000001</c:v>
                </c:pt>
                <c:pt idx="1324">
                  <c:v>0.17272500000000002</c:v>
                </c:pt>
                <c:pt idx="1325">
                  <c:v>0.20545350000000001</c:v>
                </c:pt>
                <c:pt idx="1326">
                  <c:v>0.2532915</c:v>
                </c:pt>
                <c:pt idx="1327">
                  <c:v>0.31352999999999998</c:v>
                </c:pt>
                <c:pt idx="1328">
                  <c:v>0.37488150000000003</c:v>
                </c:pt>
                <c:pt idx="1329">
                  <c:v>0.42296100000000003</c:v>
                </c:pt>
                <c:pt idx="1330">
                  <c:v>0.44802450000000005</c:v>
                </c:pt>
                <c:pt idx="1331">
                  <c:v>0.44873850000000004</c:v>
                </c:pt>
                <c:pt idx="1332">
                  <c:v>0.42945</c:v>
                </c:pt>
                <c:pt idx="1333">
                  <c:v>0.39356099999999999</c:v>
                </c:pt>
                <c:pt idx="1334">
                  <c:v>0.33764850000000002</c:v>
                </c:pt>
                <c:pt idx="1335">
                  <c:v>0.2524305</c:v>
                </c:pt>
                <c:pt idx="1336">
                  <c:v>0.131082</c:v>
                </c:pt>
                <c:pt idx="1337">
                  <c:v>-2.1714000000000001E-2</c:v>
                </c:pt>
                <c:pt idx="1338">
                  <c:v>-0.18746700000000002</c:v>
                </c:pt>
                <c:pt idx="1339">
                  <c:v>-0.34004250000000003</c:v>
                </c:pt>
                <c:pt idx="1340">
                  <c:v>-0.45650849999999998</c:v>
                </c:pt>
                <c:pt idx="1341">
                  <c:v>-0.52611299999999994</c:v>
                </c:pt>
                <c:pt idx="1342">
                  <c:v>-0.55187999999999993</c:v>
                </c:pt>
                <c:pt idx="1343">
                  <c:v>-0.54446700000000003</c:v>
                </c:pt>
                <c:pt idx="1344">
                  <c:v>-0.51364949999999998</c:v>
                </c:pt>
                <c:pt idx="1345">
                  <c:v>-0.46312350000000002</c:v>
                </c:pt>
                <c:pt idx="1346">
                  <c:v>-0.3917235</c:v>
                </c:pt>
                <c:pt idx="1347">
                  <c:v>-0.29879850000000002</c:v>
                </c:pt>
                <c:pt idx="1348">
                  <c:v>-0.18896850000000001</c:v>
                </c:pt>
                <c:pt idx="1349">
                  <c:v>-7.2859499999999994E-2</c:v>
                </c:pt>
                <c:pt idx="1350">
                  <c:v>3.6014999999999998E-2</c:v>
                </c:pt>
                <c:pt idx="1351">
                  <c:v>0.125475</c:v>
                </c:pt>
                <c:pt idx="1352">
                  <c:v>0.18785550000000001</c:v>
                </c:pt>
                <c:pt idx="1353">
                  <c:v>0.22098300000000001</c:v>
                </c:pt>
                <c:pt idx="1354">
                  <c:v>0.22785</c:v>
                </c:pt>
                <c:pt idx="1355">
                  <c:v>0.21544950000000002</c:v>
                </c:pt>
                <c:pt idx="1356">
                  <c:v>0.19285350000000001</c:v>
                </c:pt>
                <c:pt idx="1357">
                  <c:v>0.168714</c:v>
                </c:pt>
                <c:pt idx="1358">
                  <c:v>0.14907899999999999</c:v>
                </c:pt>
                <c:pt idx="1359">
                  <c:v>0.13648950000000001</c:v>
                </c:pt>
                <c:pt idx="1360">
                  <c:v>0.13012650000000001</c:v>
                </c:pt>
                <c:pt idx="1361">
                  <c:v>0.127302</c:v>
                </c:pt>
                <c:pt idx="1362">
                  <c:v>0.125496</c:v>
                </c:pt>
                <c:pt idx="1363">
                  <c:v>0.1237005</c:v>
                </c:pt>
                <c:pt idx="1364">
                  <c:v>0.121947</c:v>
                </c:pt>
                <c:pt idx="1365">
                  <c:v>0.12026700000000001</c:v>
                </c:pt>
                <c:pt idx="1366">
                  <c:v>0.1175475</c:v>
                </c:pt>
                <c:pt idx="1367">
                  <c:v>0.1108485</c:v>
                </c:pt>
                <c:pt idx="1368">
                  <c:v>9.6148499999999998E-2</c:v>
                </c:pt>
                <c:pt idx="1369">
                  <c:v>7.0161000000000001E-2</c:v>
                </c:pt>
                <c:pt idx="1370">
                  <c:v>3.1458E-2</c:v>
                </c:pt>
                <c:pt idx="1371">
                  <c:v>-1.89E-2</c:v>
                </c:pt>
                <c:pt idx="1372">
                  <c:v>-7.6587000000000002E-2</c:v>
                </c:pt>
                <c:pt idx="1373">
                  <c:v>-0.13465199999999999</c:v>
                </c:pt>
                <c:pt idx="1374">
                  <c:v>-0.1856295</c:v>
                </c:pt>
                <c:pt idx="1375">
                  <c:v>-0.22235850000000001</c:v>
                </c:pt>
                <c:pt idx="1376">
                  <c:v>-0.23763600000000001</c:v>
                </c:pt>
                <c:pt idx="1377">
                  <c:v>-0.22541400000000003</c:v>
                </c:pt>
                <c:pt idx="1378">
                  <c:v>-0.18282600000000002</c:v>
                </c:pt>
                <c:pt idx="1379">
                  <c:v>-0.112245</c:v>
                </c:pt>
                <c:pt idx="1380">
                  <c:v>-2.2574999999999998E-2</c:v>
                </c:pt>
                <c:pt idx="1381">
                  <c:v>7.2040500000000007E-2</c:v>
                </c:pt>
                <c:pt idx="1382">
                  <c:v>0.156975</c:v>
                </c:pt>
                <c:pt idx="1383">
                  <c:v>0.22103550000000002</c:v>
                </c:pt>
                <c:pt idx="1384">
                  <c:v>0.257544</c:v>
                </c:pt>
                <c:pt idx="1385">
                  <c:v>0.26454750000000005</c:v>
                </c:pt>
                <c:pt idx="1386">
                  <c:v>0.244923</c:v>
                </c:pt>
                <c:pt idx="1387">
                  <c:v>0.206346</c:v>
                </c:pt>
                <c:pt idx="1388">
                  <c:v>0.16159500000000002</c:v>
                </c:pt>
                <c:pt idx="1389">
                  <c:v>0.12544350000000001</c:v>
                </c:pt>
                <c:pt idx="1390">
                  <c:v>0.10669050000000001</c:v>
                </c:pt>
                <c:pt idx="1391">
                  <c:v>0.10218600000000001</c:v>
                </c:pt>
                <c:pt idx="1392">
                  <c:v>9.8857500000000001E-2</c:v>
                </c:pt>
                <c:pt idx="1393">
                  <c:v>8.1227999999999995E-2</c:v>
                </c:pt>
                <c:pt idx="1394">
                  <c:v>4.0823999999999999E-2</c:v>
                </c:pt>
                <c:pt idx="1395">
                  <c:v>-1.6463999999999999E-2</c:v>
                </c:pt>
                <c:pt idx="1396">
                  <c:v>-7.20195E-2</c:v>
                </c:pt>
                <c:pt idx="1397">
                  <c:v>-0.1058925</c:v>
                </c:pt>
                <c:pt idx="1398">
                  <c:v>-0.10892700000000001</c:v>
                </c:pt>
                <c:pt idx="1399">
                  <c:v>-8.8042499999999996E-2</c:v>
                </c:pt>
                <c:pt idx="1400">
                  <c:v>-6.2233500000000004E-2</c:v>
                </c:pt>
                <c:pt idx="1401">
                  <c:v>-5.1366000000000002E-2</c:v>
                </c:pt>
                <c:pt idx="1402">
                  <c:v>-6.6013500000000003E-2</c:v>
                </c:pt>
                <c:pt idx="1403">
                  <c:v>-0.1054725</c:v>
                </c:pt>
                <c:pt idx="1404">
                  <c:v>-0.16168949999999999</c:v>
                </c:pt>
                <c:pt idx="1405">
                  <c:v>-0.22234800000000002</c:v>
                </c:pt>
                <c:pt idx="1406">
                  <c:v>-0.27244350000000001</c:v>
                </c:pt>
                <c:pt idx="1407">
                  <c:v>-0.29521800000000004</c:v>
                </c:pt>
                <c:pt idx="1408">
                  <c:v>-0.27417600000000003</c:v>
                </c:pt>
                <c:pt idx="1409">
                  <c:v>-0.1983975</c:v>
                </c:pt>
                <c:pt idx="1410">
                  <c:v>-7.0612500000000009E-2</c:v>
                </c:pt>
                <c:pt idx="1411">
                  <c:v>8.8536000000000004E-2</c:v>
                </c:pt>
                <c:pt idx="1412">
                  <c:v>0.24451349999999999</c:v>
                </c:pt>
                <c:pt idx="1413">
                  <c:v>0.35968800000000001</c:v>
                </c:pt>
                <c:pt idx="1414">
                  <c:v>0.40641300000000002</c:v>
                </c:pt>
                <c:pt idx="1415">
                  <c:v>0.37757999999999997</c:v>
                </c:pt>
                <c:pt idx="1416">
                  <c:v>0.28955850000000005</c:v>
                </c:pt>
                <c:pt idx="1417">
                  <c:v>0.17602200000000001</c:v>
                </c:pt>
                <c:pt idx="1418">
                  <c:v>7.5148499999999993E-2</c:v>
                </c:pt>
                <c:pt idx="1419">
                  <c:v>1.3860000000000001E-2</c:v>
                </c:pt>
                <c:pt idx="1420">
                  <c:v>-4.0844999999999996E-3</c:v>
                </c:pt>
                <c:pt idx="1421">
                  <c:v>3.3285000000000003E-3</c:v>
                </c:pt>
                <c:pt idx="1422">
                  <c:v>1.1077500000000001E-2</c:v>
                </c:pt>
                <c:pt idx="1423">
                  <c:v>2.4780000000000002E-3</c:v>
                </c:pt>
                <c:pt idx="1424">
                  <c:v>-2.5368000000000002E-2</c:v>
                </c:pt>
                <c:pt idx="1425">
                  <c:v>-6.7556999999999992E-2</c:v>
                </c:pt>
                <c:pt idx="1426">
                  <c:v>-0.12315450000000001</c:v>
                </c:pt>
                <c:pt idx="1427">
                  <c:v>-0.20199900000000001</c:v>
                </c:pt>
                <c:pt idx="1428">
                  <c:v>-0.31839149999999999</c:v>
                </c:pt>
                <c:pt idx="1429">
                  <c:v>-0.47660550000000002</c:v>
                </c:pt>
                <c:pt idx="1430">
                  <c:v>-0.66015599999999997</c:v>
                </c:pt>
                <c:pt idx="1431">
                  <c:v>-0.83179950000000002</c:v>
                </c:pt>
                <c:pt idx="1432">
                  <c:v>-0.9465015</c:v>
                </c:pt>
                <c:pt idx="1433">
                  <c:v>-0.97349700000000006</c:v>
                </c:pt>
                <c:pt idx="1434">
                  <c:v>-0.9140775000000001</c:v>
                </c:pt>
                <c:pt idx="1435">
                  <c:v>-0.80229450000000013</c:v>
                </c:pt>
                <c:pt idx="1436">
                  <c:v>-0.68802299999999994</c:v>
                </c:pt>
                <c:pt idx="1437">
                  <c:v>-0.61179300000000003</c:v>
                </c:pt>
                <c:pt idx="1438">
                  <c:v>-0.5845245</c:v>
                </c:pt>
                <c:pt idx="1439">
                  <c:v>-0.58402050000000005</c:v>
                </c:pt>
                <c:pt idx="1440">
                  <c:v>-0.5705070000000001</c:v>
                </c:pt>
                <c:pt idx="1441">
                  <c:v>-0.50986950000000009</c:v>
                </c:pt>
                <c:pt idx="1442">
                  <c:v>-0.39114600000000005</c:v>
                </c:pt>
                <c:pt idx="1443">
                  <c:v>-0.23125200000000001</c:v>
                </c:pt>
                <c:pt idx="1444">
                  <c:v>-6.5383499999999997E-2</c:v>
                </c:pt>
                <c:pt idx="1445">
                  <c:v>7.2471000000000008E-2</c:v>
                </c:pt>
                <c:pt idx="1446">
                  <c:v>0.16634100000000002</c:v>
                </c:pt>
                <c:pt idx="1447">
                  <c:v>0.22336650000000002</c:v>
                </c:pt>
                <c:pt idx="1448">
                  <c:v>0.26998650000000002</c:v>
                </c:pt>
                <c:pt idx="1449">
                  <c:v>0.34179599999999999</c:v>
                </c:pt>
                <c:pt idx="1450">
                  <c:v>0.46745999999999999</c:v>
                </c:pt>
                <c:pt idx="1451">
                  <c:v>0.65384549999999997</c:v>
                </c:pt>
                <c:pt idx="1452">
                  <c:v>0.88274549999999996</c:v>
                </c:pt>
                <c:pt idx="1453">
                  <c:v>1.1186700000000001</c:v>
                </c:pt>
                <c:pt idx="1454">
                  <c:v>1.3219080000000001</c:v>
                </c:pt>
                <c:pt idx="1455">
                  <c:v>1.4630910000000001</c:v>
                </c:pt>
                <c:pt idx="1456">
                  <c:v>1.5325694999999999</c:v>
                </c:pt>
                <c:pt idx="1457">
                  <c:v>1.5386280000000001</c:v>
                </c:pt>
                <c:pt idx="1458">
                  <c:v>1.4982555</c:v>
                </c:pt>
                <c:pt idx="1459">
                  <c:v>1.4281365000000001</c:v>
                </c:pt>
                <c:pt idx="1460">
                  <c:v>1.3391280000000001</c:v>
                </c:pt>
                <c:pt idx="1461">
                  <c:v>1.2367425000000001</c:v>
                </c:pt>
                <c:pt idx="1462">
                  <c:v>1.1266499999999999</c:v>
                </c:pt>
                <c:pt idx="1463">
                  <c:v>1.0163580000000001</c:v>
                </c:pt>
                <c:pt idx="1464">
                  <c:v>0.90839700000000001</c:v>
                </c:pt>
                <c:pt idx="1465">
                  <c:v>0.79268700000000014</c:v>
                </c:pt>
                <c:pt idx="1466">
                  <c:v>0.64619099999999996</c:v>
                </c:pt>
                <c:pt idx="1467">
                  <c:v>0.44193450000000001</c:v>
                </c:pt>
                <c:pt idx="1468">
                  <c:v>0.16509150000000003</c:v>
                </c:pt>
                <c:pt idx="1469">
                  <c:v>-0.17157</c:v>
                </c:pt>
                <c:pt idx="1470">
                  <c:v>-0.52419150000000003</c:v>
                </c:pt>
                <c:pt idx="1471">
                  <c:v>-0.83120100000000008</c:v>
                </c:pt>
                <c:pt idx="1472">
                  <c:v>-1.0382294999999999</c:v>
                </c:pt>
                <c:pt idx="1473">
                  <c:v>-1.1231534999999999</c:v>
                </c:pt>
                <c:pt idx="1474">
                  <c:v>-1.1080860000000001</c:v>
                </c:pt>
                <c:pt idx="1475">
                  <c:v>-1.0498425</c:v>
                </c:pt>
                <c:pt idx="1476">
                  <c:v>-1.0109295</c:v>
                </c:pt>
                <c:pt idx="1477">
                  <c:v>-1.0257240000000001</c:v>
                </c:pt>
                <c:pt idx="1478">
                  <c:v>-1.0826340000000001</c:v>
                </c:pt>
                <c:pt idx="1479">
                  <c:v>-1.1332125000000002</c:v>
                </c:pt>
                <c:pt idx="1480">
                  <c:v>-1.1203079999999999</c:v>
                </c:pt>
                <c:pt idx="1481">
                  <c:v>-1.0090815000000002</c:v>
                </c:pt>
                <c:pt idx="1482">
                  <c:v>-0.80500349999999998</c:v>
                </c:pt>
                <c:pt idx="1483">
                  <c:v>-0.54924450000000014</c:v>
                </c:pt>
                <c:pt idx="1484">
                  <c:v>-0.29464050000000003</c:v>
                </c:pt>
                <c:pt idx="1485">
                  <c:v>-7.9600500000000005E-2</c:v>
                </c:pt>
                <c:pt idx="1486">
                  <c:v>8.5764000000000007E-2</c:v>
                </c:pt>
                <c:pt idx="1487">
                  <c:v>0.21864150000000002</c:v>
                </c:pt>
                <c:pt idx="1488">
                  <c:v>0.34777050000000004</c:v>
                </c:pt>
                <c:pt idx="1489">
                  <c:v>0.48864900000000006</c:v>
                </c:pt>
                <c:pt idx="1490">
                  <c:v>0.62754299999999996</c:v>
                </c:pt>
                <c:pt idx="1491">
                  <c:v>0.72873150000000009</c:v>
                </c:pt>
                <c:pt idx="1492">
                  <c:v>0.75999000000000005</c:v>
                </c:pt>
                <c:pt idx="1493">
                  <c:v>0.71755950000000013</c:v>
                </c:pt>
                <c:pt idx="1494">
                  <c:v>0.63159600000000005</c:v>
                </c:pt>
                <c:pt idx="1495">
                  <c:v>0.54570600000000002</c:v>
                </c:pt>
                <c:pt idx="1496">
                  <c:v>0.48296850000000002</c:v>
                </c:pt>
                <c:pt idx="1497">
                  <c:v>0.42385349999999999</c:v>
                </c:pt>
                <c:pt idx="1498">
                  <c:v>0.31237500000000001</c:v>
                </c:pt>
                <c:pt idx="1499">
                  <c:v>8.7570000000000009E-2</c:v>
                </c:pt>
                <c:pt idx="1500">
                  <c:v>-0.27632850000000003</c:v>
                </c:pt>
                <c:pt idx="1501">
                  <c:v>-0.74401950000000006</c:v>
                </c:pt>
                <c:pt idx="1502">
                  <c:v>-1.2287730000000001</c:v>
                </c:pt>
                <c:pt idx="1503">
                  <c:v>-1.635858</c:v>
                </c:pt>
                <c:pt idx="1504">
                  <c:v>-1.9104855000000001</c:v>
                </c:pt>
                <c:pt idx="1505">
                  <c:v>-2.0609715</c:v>
                </c:pt>
                <c:pt idx="1506">
                  <c:v>-2.1477750000000002</c:v>
                </c:pt>
                <c:pt idx="1507">
                  <c:v>-2.2437975000000003</c:v>
                </c:pt>
                <c:pt idx="1508">
                  <c:v>-2.3870595000000003</c:v>
                </c:pt>
                <c:pt idx="1509">
                  <c:v>-2.55843</c:v>
                </c:pt>
                <c:pt idx="1510">
                  <c:v>-2.7012510000000001</c:v>
                </c:pt>
                <c:pt idx="1511">
                  <c:v>-2.7679995000000002</c:v>
                </c:pt>
                <c:pt idx="1512">
                  <c:v>-2.7580140000000002</c:v>
                </c:pt>
                <c:pt idx="1513">
                  <c:v>-2.7156569999999998</c:v>
                </c:pt>
                <c:pt idx="1514">
                  <c:v>-2.6883675000000005</c:v>
                </c:pt>
                <c:pt idx="1515">
                  <c:v>-2.6752319999999998</c:v>
                </c:pt>
                <c:pt idx="1516">
                  <c:v>-2.6054280000000003</c:v>
                </c:pt>
                <c:pt idx="1517">
                  <c:v>-2.3700705000000002</c:v>
                </c:pt>
                <c:pt idx="1518">
                  <c:v>-1.8931605</c:v>
                </c:pt>
                <c:pt idx="1519">
                  <c:v>-1.19574</c:v>
                </c:pt>
                <c:pt idx="1520">
                  <c:v>-0.40374599999999999</c:v>
                </c:pt>
                <c:pt idx="1521">
                  <c:v>0.3135405</c:v>
                </c:pt>
                <c:pt idx="1522">
                  <c:v>0.83235599999999998</c:v>
                </c:pt>
                <c:pt idx="1523">
                  <c:v>1.129464</c:v>
                </c:pt>
                <c:pt idx="1524">
                  <c:v>1.2827955000000002</c:v>
                </c:pt>
                <c:pt idx="1525">
                  <c:v>1.4335544999999998</c:v>
                </c:pt>
                <c:pt idx="1526">
                  <c:v>1.7235855</c:v>
                </c:pt>
                <c:pt idx="1527">
                  <c:v>2.2301895000000003</c:v>
                </c:pt>
                <c:pt idx="1528">
                  <c:v>2.9380155000000001</c:v>
                </c:pt>
                <c:pt idx="1529">
                  <c:v>3.7583385000000002</c:v>
                </c:pt>
                <c:pt idx="1530">
                  <c:v>4.5667545</c:v>
                </c:pt>
                <c:pt idx="1531">
                  <c:v>5.2427970000000004</c:v>
                </c:pt>
                <c:pt idx="1532">
                  <c:v>5.707884</c:v>
                </c:pt>
                <c:pt idx="1533">
                  <c:v>5.9404694999999998</c:v>
                </c:pt>
                <c:pt idx="1534">
                  <c:v>5.9589284999999999</c:v>
                </c:pt>
                <c:pt idx="1535">
                  <c:v>5.7950865</c:v>
                </c:pt>
                <c:pt idx="1536">
                  <c:v>5.4747105000000005</c:v>
                </c:pt>
                <c:pt idx="1537">
                  <c:v>5.0066205000000004</c:v>
                </c:pt>
                <c:pt idx="1538">
                  <c:v>4.3904069999999997</c:v>
                </c:pt>
                <c:pt idx="1539">
                  <c:v>3.6408119999999999</c:v>
                </c:pt>
                <c:pt idx="1540">
                  <c:v>2.7981240000000001</c:v>
                </c:pt>
                <c:pt idx="1541">
                  <c:v>1.9121025</c:v>
                </c:pt>
                <c:pt idx="1542">
                  <c:v>1.01997</c:v>
                </c:pt>
                <c:pt idx="1543">
                  <c:v>0.1318695</c:v>
                </c:pt>
                <c:pt idx="1544">
                  <c:v>-0.76921949999999994</c:v>
                </c:pt>
                <c:pt idx="1545">
                  <c:v>-1.7029530000000002</c:v>
                </c:pt>
                <c:pt idx="1546">
                  <c:v>-2.6588310000000002</c:v>
                </c:pt>
                <c:pt idx="1547">
                  <c:v>-3.5842169999999998</c:v>
                </c:pt>
                <c:pt idx="1548">
                  <c:v>-4.3962765000000008</c:v>
                </c:pt>
                <c:pt idx="1549">
                  <c:v>-5.0081850000000001</c:v>
                </c:pt>
                <c:pt idx="1550">
                  <c:v>-5.3655105000000001</c:v>
                </c:pt>
                <c:pt idx="1551">
                  <c:v>-5.472337500000001</c:v>
                </c:pt>
                <c:pt idx="1552">
                  <c:v>-5.3847885000000009</c:v>
                </c:pt>
                <c:pt idx="1553">
                  <c:v>-5.1813615000000004</c:v>
                </c:pt>
                <c:pt idx="1554">
                  <c:v>-4.9294560000000001</c:v>
                </c:pt>
                <c:pt idx="1555">
                  <c:v>-4.6553849999999999</c:v>
                </c:pt>
                <c:pt idx="1556">
                  <c:v>-4.3330770000000003</c:v>
                </c:pt>
                <c:pt idx="1557">
                  <c:v>-3.9071130000000003</c:v>
                </c:pt>
                <c:pt idx="1558">
                  <c:v>-3.3324585000000004</c:v>
                </c:pt>
                <c:pt idx="1559">
                  <c:v>-2.5986975000000001</c:v>
                </c:pt>
                <c:pt idx="1560">
                  <c:v>-1.7269559999999999</c:v>
                </c:pt>
                <c:pt idx="1561">
                  <c:v>-0.74902800000000003</c:v>
                </c:pt>
                <c:pt idx="1562">
                  <c:v>0.30800699999999998</c:v>
                </c:pt>
                <c:pt idx="1563">
                  <c:v>1.4121870000000001</c:v>
                </c:pt>
                <c:pt idx="1564">
                  <c:v>2.5069485000000005</c:v>
                </c:pt>
                <c:pt idx="1565">
                  <c:v>3.5092995</c:v>
                </c:pt>
                <c:pt idx="1566">
                  <c:v>4.3297905000000005</c:v>
                </c:pt>
                <c:pt idx="1567">
                  <c:v>4.9013894999999996</c:v>
                </c:pt>
                <c:pt idx="1568">
                  <c:v>5.2028340000000002</c:v>
                </c:pt>
                <c:pt idx="1569">
                  <c:v>5.2626315000000004</c:v>
                </c:pt>
                <c:pt idx="1570">
                  <c:v>5.1431415000000005</c:v>
                </c:pt>
                <c:pt idx="1571">
                  <c:v>4.9184624999999995</c:v>
                </c:pt>
                <c:pt idx="1572">
                  <c:v>4.6563405000000007</c:v>
                </c:pt>
                <c:pt idx="1573">
                  <c:v>4.4000775000000001</c:v>
                </c:pt>
                <c:pt idx="1574">
                  <c:v>4.1452215000000008</c:v>
                </c:pt>
                <c:pt idx="1575">
                  <c:v>3.8318910000000002</c:v>
                </c:pt>
                <c:pt idx="1576">
                  <c:v>3.3813884999999999</c:v>
                </c:pt>
                <c:pt idx="1577">
                  <c:v>2.7580875000000002</c:v>
                </c:pt>
                <c:pt idx="1578">
                  <c:v>2.0055210000000003</c:v>
                </c:pt>
                <c:pt idx="1579">
                  <c:v>1.2333719999999999</c:v>
                </c:pt>
                <c:pt idx="1580">
                  <c:v>0.56431200000000004</c:v>
                </c:pt>
                <c:pt idx="1581">
                  <c:v>6.2307000000000001E-2</c:v>
                </c:pt>
                <c:pt idx="1582">
                  <c:v>-0.31255349999999998</c:v>
                </c:pt>
                <c:pt idx="1583">
                  <c:v>-0.68357100000000004</c:v>
                </c:pt>
                <c:pt idx="1584">
                  <c:v>-1.1866155</c:v>
                </c:pt>
                <c:pt idx="1585">
                  <c:v>-1.8977805000000001</c:v>
                </c:pt>
                <c:pt idx="1586">
                  <c:v>-2.7950789999999999</c:v>
                </c:pt>
                <c:pt idx="1587">
                  <c:v>-3.7711905000000003</c:v>
                </c:pt>
                <c:pt idx="1588">
                  <c:v>-4.6898564999999994</c:v>
                </c:pt>
                <c:pt idx="1589">
                  <c:v>-5.4444495000000011</c:v>
                </c:pt>
                <c:pt idx="1590">
                  <c:v>-5.981115</c:v>
                </c:pt>
                <c:pt idx="1591">
                  <c:v>-6.2917890000000005</c:v>
                </c:pt>
                <c:pt idx="1592">
                  <c:v>-6.3996029999999999</c:v>
                </c:pt>
                <c:pt idx="1593">
                  <c:v>-6.3435960000000007</c:v>
                </c:pt>
                <c:pt idx="1594">
                  <c:v>-6.1608539999999996</c:v>
                </c:pt>
                <c:pt idx="1595">
                  <c:v>-5.8706339999999999</c:v>
                </c:pt>
                <c:pt idx="1596">
                  <c:v>-5.4745320000000008</c:v>
                </c:pt>
                <c:pt idx="1597">
                  <c:v>-4.9800030000000008</c:v>
                </c:pt>
                <c:pt idx="1598">
                  <c:v>-4.4290785000000001</c:v>
                </c:pt>
                <c:pt idx="1599">
                  <c:v>-3.8942925000000002</c:v>
                </c:pt>
                <c:pt idx="1600">
                  <c:v>-3.4297410000000004</c:v>
                </c:pt>
                <c:pt idx="1601">
                  <c:v>-3.0186765000000002</c:v>
                </c:pt>
                <c:pt idx="1602">
                  <c:v>-2.5653389999999998</c:v>
                </c:pt>
                <c:pt idx="1603">
                  <c:v>-1.9378065</c:v>
                </c:pt>
                <c:pt idx="1604">
                  <c:v>-1.0372845000000002</c:v>
                </c:pt>
                <c:pt idx="1605">
                  <c:v>0.14414400000000002</c:v>
                </c:pt>
                <c:pt idx="1606">
                  <c:v>1.5118635</c:v>
                </c:pt>
                <c:pt idx="1607">
                  <c:v>2.9027355000000004</c:v>
                </c:pt>
                <c:pt idx="1608">
                  <c:v>4.1385540000000001</c:v>
                </c:pt>
                <c:pt idx="1609">
                  <c:v>5.0849505000000006</c:v>
                </c:pt>
                <c:pt idx="1610">
                  <c:v>5.6962710000000003</c:v>
                </c:pt>
                <c:pt idx="1611">
                  <c:v>6.0150404999999996</c:v>
                </c:pt>
                <c:pt idx="1612">
                  <c:v>6.1304880000000006</c:v>
                </c:pt>
                <c:pt idx="1613">
                  <c:v>6.1341105000000002</c:v>
                </c:pt>
                <c:pt idx="1614">
                  <c:v>6.0911865000000001</c:v>
                </c:pt>
                <c:pt idx="1615">
                  <c:v>6.0271365000000001</c:v>
                </c:pt>
                <c:pt idx="1616">
                  <c:v>5.9332035000000003</c:v>
                </c:pt>
                <c:pt idx="1617">
                  <c:v>5.7886500000000005</c:v>
                </c:pt>
                <c:pt idx="1618">
                  <c:v>5.5770855000000008</c:v>
                </c:pt>
                <c:pt idx="1619">
                  <c:v>5.2872225000000004</c:v>
                </c:pt>
                <c:pt idx="1620">
                  <c:v>4.9084665000000003</c:v>
                </c:pt>
                <c:pt idx="1621">
                  <c:v>4.4236604999999996</c:v>
                </c:pt>
                <c:pt idx="1622">
                  <c:v>3.8030055000000003</c:v>
                </c:pt>
                <c:pt idx="1623">
                  <c:v>3.0172800000000004</c:v>
                </c:pt>
                <c:pt idx="1624">
                  <c:v>2.0680800000000001</c:v>
                </c:pt>
                <c:pt idx="1625">
                  <c:v>1.0055745</c:v>
                </c:pt>
                <c:pt idx="1626">
                  <c:v>-8.2393500000000008E-2</c:v>
                </c:pt>
                <c:pt idx="1627">
                  <c:v>-1.1022900000000002</c:v>
                </c:pt>
                <c:pt idx="1628">
                  <c:v>-1.9898550000000002</c:v>
                </c:pt>
                <c:pt idx="1629">
                  <c:v>-2.726871</c:v>
                </c:pt>
                <c:pt idx="1630">
                  <c:v>-3.3322484999999999</c:v>
                </c:pt>
                <c:pt idx="1631">
                  <c:v>-3.8421810000000001</c:v>
                </c:pt>
                <c:pt idx="1632">
                  <c:v>-4.2931350000000004</c:v>
                </c:pt>
                <c:pt idx="1633">
                  <c:v>-4.7088929999999998</c:v>
                </c:pt>
                <c:pt idx="1634">
                  <c:v>-5.0932560000000002</c:v>
                </c:pt>
                <c:pt idx="1635">
                  <c:v>-5.429844000000001</c:v>
                </c:pt>
                <c:pt idx="1636">
                  <c:v>-5.6852775000000007</c:v>
                </c:pt>
                <c:pt idx="1637">
                  <c:v>-5.8153935000000008</c:v>
                </c:pt>
                <c:pt idx="1638">
                  <c:v>-5.7779715000000005</c:v>
                </c:pt>
                <c:pt idx="1639">
                  <c:v>-5.5471709999999996</c:v>
                </c:pt>
                <c:pt idx="1640">
                  <c:v>-5.1205245000000001</c:v>
                </c:pt>
                <c:pt idx="1641">
                  <c:v>-4.5175934999999994</c:v>
                </c:pt>
                <c:pt idx="1642">
                  <c:v>-3.7743405000000001</c:v>
                </c:pt>
                <c:pt idx="1643">
                  <c:v>-2.9340465</c:v>
                </c:pt>
                <c:pt idx="1644">
                  <c:v>-2.0389844999999998</c:v>
                </c:pt>
                <c:pt idx="1645">
                  <c:v>-1.1274060000000001</c:v>
                </c:pt>
                <c:pt idx="1646">
                  <c:v>-0.2293935</c:v>
                </c:pt>
                <c:pt idx="1647">
                  <c:v>0.64389150000000006</c:v>
                </c:pt>
                <c:pt idx="1648">
                  <c:v>1.5032114999999999</c:v>
                </c:pt>
                <c:pt idx="1649">
                  <c:v>2.3622795000000001</c:v>
                </c:pt>
                <c:pt idx="1650">
                  <c:v>3.2130000000000001</c:v>
                </c:pt>
                <c:pt idx="1651">
                  <c:v>4.0168170000000005</c:v>
                </c:pt>
                <c:pt idx="1652">
                  <c:v>4.7121375000000008</c:v>
                </c:pt>
                <c:pt idx="1653">
                  <c:v>5.2319400000000007</c:v>
                </c:pt>
                <c:pt idx="1654">
                  <c:v>5.5305810000000006</c:v>
                </c:pt>
                <c:pt idx="1655">
                  <c:v>5.6066114999999996</c:v>
                </c:pt>
                <c:pt idx="1656">
                  <c:v>5.5029870000000001</c:v>
                </c:pt>
                <c:pt idx="1657">
                  <c:v>5.2872435000000007</c:v>
                </c:pt>
                <c:pt idx="1658">
                  <c:v>5.0239035000000003</c:v>
                </c:pt>
                <c:pt idx="1659">
                  <c:v>4.7452334999999994</c:v>
                </c:pt>
                <c:pt idx="1660">
                  <c:v>4.4343390000000005</c:v>
                </c:pt>
                <c:pt idx="1661">
                  <c:v>4.0366410000000004</c:v>
                </c:pt>
                <c:pt idx="1662">
                  <c:v>3.4928670000000004</c:v>
                </c:pt>
                <c:pt idx="1663">
                  <c:v>2.7730290000000002</c:v>
                </c:pt>
                <c:pt idx="1664">
                  <c:v>1.8974655</c:v>
                </c:pt>
                <c:pt idx="1665">
                  <c:v>0.93501450000000008</c:v>
                </c:pt>
                <c:pt idx="1666">
                  <c:v>-2.4654000000000002E-2</c:v>
                </c:pt>
                <c:pt idx="1667">
                  <c:v>-0.91014000000000006</c:v>
                </c:pt>
                <c:pt idx="1668">
                  <c:v>-1.6930935000000003</c:v>
                </c:pt>
                <c:pt idx="1669">
                  <c:v>-2.3829435000000001</c:v>
                </c:pt>
                <c:pt idx="1670">
                  <c:v>-3.0032520000000003</c:v>
                </c:pt>
                <c:pt idx="1671">
                  <c:v>-3.5728875000000002</c:v>
                </c:pt>
                <c:pt idx="1672">
                  <c:v>-4.0993259999999996</c:v>
                </c:pt>
                <c:pt idx="1673">
                  <c:v>-4.5773910000000004</c:v>
                </c:pt>
                <c:pt idx="1674">
                  <c:v>-4.9914585000000002</c:v>
                </c:pt>
                <c:pt idx="1675">
                  <c:v>-5.3217360000000005</c:v>
                </c:pt>
                <c:pt idx="1676">
                  <c:v>-5.5487565000000005</c:v>
                </c:pt>
                <c:pt idx="1677">
                  <c:v>-5.6505749999999999</c:v>
                </c:pt>
                <c:pt idx="1678">
                  <c:v>-5.5985054999999999</c:v>
                </c:pt>
                <c:pt idx="1679">
                  <c:v>-5.3632004999999996</c:v>
                </c:pt>
                <c:pt idx="1680">
                  <c:v>-4.9317450000000003</c:v>
                </c:pt>
                <c:pt idx="1681">
                  <c:v>-4.3255485000000009</c:v>
                </c:pt>
                <c:pt idx="1682">
                  <c:v>-3.6032220000000001</c:v>
                </c:pt>
                <c:pt idx="1683">
                  <c:v>-2.8376250000000001</c:v>
                </c:pt>
                <c:pt idx="1684">
                  <c:v>-2.0801760000000002</c:v>
                </c:pt>
                <c:pt idx="1685">
                  <c:v>-1.3424040000000002</c:v>
                </c:pt>
                <c:pt idx="1686">
                  <c:v>-0.60624900000000004</c:v>
                </c:pt>
                <c:pt idx="1687">
                  <c:v>0.1535415</c:v>
                </c:pt>
                <c:pt idx="1688">
                  <c:v>0.95377800000000001</c:v>
                </c:pt>
                <c:pt idx="1689">
                  <c:v>1.794009</c:v>
                </c:pt>
                <c:pt idx="1690">
                  <c:v>2.6490870000000002</c:v>
                </c:pt>
                <c:pt idx="1691">
                  <c:v>3.4720245000000003</c:v>
                </c:pt>
                <c:pt idx="1692">
                  <c:v>4.2115290000000005</c:v>
                </c:pt>
                <c:pt idx="1693">
                  <c:v>4.8281625000000004</c:v>
                </c:pt>
                <c:pt idx="1694">
                  <c:v>5.2993709999999998</c:v>
                </c:pt>
                <c:pt idx="1695">
                  <c:v>5.6196944999999996</c:v>
                </c:pt>
                <c:pt idx="1696">
                  <c:v>5.7974490000000003</c:v>
                </c:pt>
                <c:pt idx="1697">
                  <c:v>5.8441530000000004</c:v>
                </c:pt>
                <c:pt idx="1698">
                  <c:v>5.7629565000000005</c:v>
                </c:pt>
                <c:pt idx="1699">
                  <c:v>5.5437374999999998</c:v>
                </c:pt>
                <c:pt idx="1700">
                  <c:v>5.1649605000000003</c:v>
                </c:pt>
                <c:pt idx="1701">
                  <c:v>4.6035675000000005</c:v>
                </c:pt>
                <c:pt idx="1702">
                  <c:v>3.8532585000000004</c:v>
                </c:pt>
                <c:pt idx="1703">
                  <c:v>2.9395064999999998</c:v>
                </c:pt>
                <c:pt idx="1704">
                  <c:v>1.9205129999999999</c:v>
                </c:pt>
                <c:pt idx="1705">
                  <c:v>0.87236100000000005</c:v>
                </c:pt>
                <c:pt idx="1706">
                  <c:v>-0.14080500000000001</c:v>
                </c:pt>
                <c:pt idx="1707">
                  <c:v>-1.091496</c:v>
                </c:pt>
                <c:pt idx="1708">
                  <c:v>-1.9805415000000002</c:v>
                </c:pt>
                <c:pt idx="1709">
                  <c:v>-2.8070910000000002</c:v>
                </c:pt>
                <c:pt idx="1710">
                  <c:v>-3.5522235000000002</c:v>
                </c:pt>
                <c:pt idx="1711">
                  <c:v>-4.1839560000000002</c:v>
                </c:pt>
                <c:pt idx="1712">
                  <c:v>-4.6704629999999998</c:v>
                </c:pt>
                <c:pt idx="1713">
                  <c:v>-4.9934430000000001</c:v>
                </c:pt>
                <c:pt idx="1714">
                  <c:v>-5.1558045000000003</c:v>
                </c:pt>
                <c:pt idx="1715">
                  <c:v>-5.1802380000000001</c:v>
                </c:pt>
                <c:pt idx="1716">
                  <c:v>-5.1013830000000002</c:v>
                </c:pt>
                <c:pt idx="1717">
                  <c:v>-4.9500045000000004</c:v>
                </c:pt>
                <c:pt idx="1718">
                  <c:v>-4.7283180000000007</c:v>
                </c:pt>
                <c:pt idx="1719">
                  <c:v>-4.3988804999999997</c:v>
                </c:pt>
                <c:pt idx="1720">
                  <c:v>-3.9127725</c:v>
                </c:pt>
                <c:pt idx="1721">
                  <c:v>-3.2570580000000002</c:v>
                </c:pt>
                <c:pt idx="1722">
                  <c:v>-2.4774435000000001</c:v>
                </c:pt>
                <c:pt idx="1723">
                  <c:v>-1.6628745</c:v>
                </c:pt>
                <c:pt idx="1724">
                  <c:v>-0.90402899999999997</c:v>
                </c:pt>
                <c:pt idx="1725">
                  <c:v>-0.24687600000000001</c:v>
                </c:pt>
                <c:pt idx="1726">
                  <c:v>0.32877600000000001</c:v>
                </c:pt>
                <c:pt idx="1727">
                  <c:v>0.89248950000000005</c:v>
                </c:pt>
                <c:pt idx="1728">
                  <c:v>1.5236339999999999</c:v>
                </c:pt>
                <c:pt idx="1729">
                  <c:v>2.2662359999999997</c:v>
                </c:pt>
                <c:pt idx="1730">
                  <c:v>3.0946545000000003</c:v>
                </c:pt>
                <c:pt idx="1731">
                  <c:v>3.9168780000000001</c:v>
                </c:pt>
                <c:pt idx="1732">
                  <c:v>4.6221210000000008</c:v>
                </c:pt>
                <c:pt idx="1733">
                  <c:v>5.1354344999999997</c:v>
                </c:pt>
                <c:pt idx="1734">
                  <c:v>5.4404385000000008</c:v>
                </c:pt>
                <c:pt idx="1735">
                  <c:v>5.5698405000000006</c:v>
                </c:pt>
                <c:pt idx="1736">
                  <c:v>5.5797840000000001</c:v>
                </c:pt>
                <c:pt idx="1737">
                  <c:v>5.5193985000000003</c:v>
                </c:pt>
                <c:pt idx="1738">
                  <c:v>5.4069330000000004</c:v>
                </c:pt>
                <c:pt idx="1739">
                  <c:v>5.2228574999999999</c:v>
                </c:pt>
                <c:pt idx="1740">
                  <c:v>4.9247414999999997</c:v>
                </c:pt>
                <c:pt idx="1741">
                  <c:v>4.4823975000000003</c:v>
                </c:pt>
                <c:pt idx="1742">
                  <c:v>3.914568</c:v>
                </c:pt>
                <c:pt idx="1743">
                  <c:v>3.2912669999999999</c:v>
                </c:pt>
                <c:pt idx="1744">
                  <c:v>2.6917695000000004</c:v>
                </c:pt>
                <c:pt idx="1745">
                  <c:v>2.1526260000000002</c:v>
                </c:pt>
                <c:pt idx="1746">
                  <c:v>1.6395015000000002</c:v>
                </c:pt>
                <c:pt idx="1747">
                  <c:v>1.0564994999999999</c:v>
                </c:pt>
                <c:pt idx="1748">
                  <c:v>0.29957549999999999</c:v>
                </c:pt>
                <c:pt idx="1749">
                  <c:v>-0.67010999999999998</c:v>
                </c:pt>
                <c:pt idx="1750">
                  <c:v>-1.7868900000000001</c:v>
                </c:pt>
                <c:pt idx="1751">
                  <c:v>-2.8978425000000003</c:v>
                </c:pt>
                <c:pt idx="1752">
                  <c:v>-3.8196059999999998</c:v>
                </c:pt>
                <c:pt idx="1753">
                  <c:v>-4.4172554999999996</c:v>
                </c:pt>
                <c:pt idx="1754">
                  <c:v>-4.6722165000000002</c:v>
                </c:pt>
                <c:pt idx="1755">
                  <c:v>-4.686801</c:v>
                </c:pt>
                <c:pt idx="1756">
                  <c:v>-4.6194749999999996</c:v>
                </c:pt>
                <c:pt idx="1757">
                  <c:v>-4.6016775000000001</c:v>
                </c:pt>
                <c:pt idx="1758">
                  <c:v>-4.6747575000000001</c:v>
                </c:pt>
                <c:pt idx="1759">
                  <c:v>-4.7661810000000004</c:v>
                </c:pt>
                <c:pt idx="1760">
                  <c:v>-4.7285594999999994</c:v>
                </c:pt>
                <c:pt idx="1761">
                  <c:v>-4.4283960000000002</c:v>
                </c:pt>
                <c:pt idx="1762">
                  <c:v>-3.8250975</c:v>
                </c:pt>
                <c:pt idx="1763">
                  <c:v>-2.9956395000000002</c:v>
                </c:pt>
                <c:pt idx="1764">
                  <c:v>-2.0991075000000001</c:v>
                </c:pt>
                <c:pt idx="1765">
                  <c:v>-1.2983145</c:v>
                </c:pt>
                <c:pt idx="1766">
                  <c:v>-0.68242650000000005</c:v>
                </c:pt>
                <c:pt idx="1767">
                  <c:v>-0.23848650000000002</c:v>
                </c:pt>
                <c:pt idx="1768">
                  <c:v>0.1244355</c:v>
                </c:pt>
                <c:pt idx="1769">
                  <c:v>0.52319400000000005</c:v>
                </c:pt>
                <c:pt idx="1770">
                  <c:v>1.0366649999999999</c:v>
                </c:pt>
                <c:pt idx="1771">
                  <c:v>1.6556820000000001</c:v>
                </c:pt>
                <c:pt idx="1772">
                  <c:v>2.2842539999999998</c:v>
                </c:pt>
                <c:pt idx="1773">
                  <c:v>2.7936195000000001</c:v>
                </c:pt>
                <c:pt idx="1774">
                  <c:v>3.0904440000000002</c:v>
                </c:pt>
                <c:pt idx="1775">
                  <c:v>3.1646895000000002</c:v>
                </c:pt>
                <c:pt idx="1776">
                  <c:v>3.0930795000000004</c:v>
                </c:pt>
                <c:pt idx="1777">
                  <c:v>2.9865255000000004</c:v>
                </c:pt>
                <c:pt idx="1778">
                  <c:v>2.9117970000000004</c:v>
                </c:pt>
                <c:pt idx="1779">
                  <c:v>2.8460565</c:v>
                </c:pt>
                <c:pt idx="1780">
                  <c:v>2.6920110000000004</c:v>
                </c:pt>
                <c:pt idx="1781">
                  <c:v>2.339127</c:v>
                </c:pt>
                <c:pt idx="1782">
                  <c:v>1.7396715</c:v>
                </c:pt>
                <c:pt idx="1783">
                  <c:v>0.95448150000000009</c:v>
                </c:pt>
                <c:pt idx="1784">
                  <c:v>0.13020000000000001</c:v>
                </c:pt>
                <c:pt idx="1785">
                  <c:v>-0.576156</c:v>
                </c:pt>
                <c:pt idx="1786">
                  <c:v>-1.0715985000000001</c:v>
                </c:pt>
                <c:pt idx="1787">
                  <c:v>-1.36416</c:v>
                </c:pt>
                <c:pt idx="1788">
                  <c:v>-1.5512385000000002</c:v>
                </c:pt>
                <c:pt idx="1789">
                  <c:v>-1.761417</c:v>
                </c:pt>
                <c:pt idx="1790">
                  <c:v>-2.0787690000000003</c:v>
                </c:pt>
                <c:pt idx="1791">
                  <c:v>-2.4953669999999999</c:v>
                </c:pt>
                <c:pt idx="1792">
                  <c:v>-2.9168370000000001</c:v>
                </c:pt>
                <c:pt idx="1793">
                  <c:v>-3.2140395000000002</c:v>
                </c:pt>
                <c:pt idx="1794">
                  <c:v>-3.2949315000000001</c:v>
                </c:pt>
                <c:pt idx="1795">
                  <c:v>-3.1571505000000002</c:v>
                </c:pt>
                <c:pt idx="1796">
                  <c:v>-2.8844340000000002</c:v>
                </c:pt>
                <c:pt idx="1797">
                  <c:v>-2.5873889999999999</c:v>
                </c:pt>
                <c:pt idx="1798">
                  <c:v>-2.3319975000000004</c:v>
                </c:pt>
                <c:pt idx="1799">
                  <c:v>-2.1013964999999999</c:v>
                </c:pt>
                <c:pt idx="1800">
                  <c:v>-1.8104310000000001</c:v>
                </c:pt>
                <c:pt idx="1801">
                  <c:v>-1.3645800000000001</c:v>
                </c:pt>
                <c:pt idx="1802">
                  <c:v>-0.72646350000000004</c:v>
                </c:pt>
                <c:pt idx="1803">
                  <c:v>5.4516000000000002E-2</c:v>
                </c:pt>
                <c:pt idx="1804">
                  <c:v>0.86169299999999993</c:v>
                </c:pt>
                <c:pt idx="1805">
                  <c:v>1.559628</c:v>
                </c:pt>
                <c:pt idx="1806">
                  <c:v>2.0504925000000003</c:v>
                </c:pt>
                <c:pt idx="1807">
                  <c:v>2.3166255000000002</c:v>
                </c:pt>
                <c:pt idx="1808">
                  <c:v>2.4229485000000004</c:v>
                </c:pt>
                <c:pt idx="1809">
                  <c:v>2.4776220000000002</c:v>
                </c:pt>
                <c:pt idx="1810">
                  <c:v>2.5767315000000002</c:v>
                </c:pt>
                <c:pt idx="1811">
                  <c:v>2.7577725000000002</c:v>
                </c:pt>
                <c:pt idx="1812">
                  <c:v>2.9799419999999999</c:v>
                </c:pt>
                <c:pt idx="1813">
                  <c:v>3.1473750000000003</c:v>
                </c:pt>
                <c:pt idx="1814">
                  <c:v>3.1672305000000001</c:v>
                </c:pt>
                <c:pt idx="1815">
                  <c:v>3.0049320000000002</c:v>
                </c:pt>
                <c:pt idx="1816">
                  <c:v>2.700726</c:v>
                </c:pt>
                <c:pt idx="1817">
                  <c:v>2.3396414999999999</c:v>
                </c:pt>
                <c:pt idx="1818">
                  <c:v>1.9931310000000002</c:v>
                </c:pt>
                <c:pt idx="1819">
                  <c:v>1.6703190000000001</c:v>
                </c:pt>
                <c:pt idx="1820">
                  <c:v>1.3149150000000001</c:v>
                </c:pt>
                <c:pt idx="1821">
                  <c:v>0.84434699999999996</c:v>
                </c:pt>
                <c:pt idx="1822">
                  <c:v>0.19916400000000001</c:v>
                </c:pt>
                <c:pt idx="1823">
                  <c:v>-0.61477500000000007</c:v>
                </c:pt>
                <c:pt idx="1824">
                  <c:v>-1.5061410000000002</c:v>
                </c:pt>
                <c:pt idx="1825">
                  <c:v>-2.3282070000000004</c:v>
                </c:pt>
                <c:pt idx="1826">
                  <c:v>-2.9522115000000002</c:v>
                </c:pt>
                <c:pt idx="1827">
                  <c:v>-3.3288990000000003</c:v>
                </c:pt>
                <c:pt idx="1828">
                  <c:v>-3.4984109999999999</c:v>
                </c:pt>
                <c:pt idx="1829">
                  <c:v>-3.5543025000000004</c:v>
                </c:pt>
                <c:pt idx="1830">
                  <c:v>-3.5892570000000004</c:v>
                </c:pt>
                <c:pt idx="1831">
                  <c:v>-3.6453900000000004</c:v>
                </c:pt>
                <c:pt idx="1832">
                  <c:v>-3.6863400000000004</c:v>
                </c:pt>
                <c:pt idx="1833">
                  <c:v>-3.6116324999999998</c:v>
                </c:pt>
                <c:pt idx="1834">
                  <c:v>-3.3168450000000003</c:v>
                </c:pt>
                <c:pt idx="1835">
                  <c:v>-2.7718635000000003</c:v>
                </c:pt>
                <c:pt idx="1836">
                  <c:v>-2.0685735000000003</c:v>
                </c:pt>
                <c:pt idx="1837">
                  <c:v>-1.3919430000000002</c:v>
                </c:pt>
                <c:pt idx="1838">
                  <c:v>-0.91799399999999998</c:v>
                </c:pt>
                <c:pt idx="1839">
                  <c:v>-0.70808850000000001</c:v>
                </c:pt>
                <c:pt idx="1840">
                  <c:v>-0.67252500000000004</c:v>
                </c:pt>
                <c:pt idx="1841">
                  <c:v>-0.61913250000000009</c:v>
                </c:pt>
                <c:pt idx="1842">
                  <c:v>-0.34998600000000002</c:v>
                </c:pt>
                <c:pt idx="1843">
                  <c:v>0.2440725</c:v>
                </c:pt>
                <c:pt idx="1844">
                  <c:v>1.129569</c:v>
                </c:pt>
                <c:pt idx="1845">
                  <c:v>2.1429135000000001</c:v>
                </c:pt>
                <c:pt idx="1846">
                  <c:v>3.070557</c:v>
                </c:pt>
                <c:pt idx="1847">
                  <c:v>3.7516185000000002</c:v>
                </c:pt>
                <c:pt idx="1848">
                  <c:v>4.1392575000000003</c:v>
                </c:pt>
                <c:pt idx="1849">
                  <c:v>4.2934710000000003</c:v>
                </c:pt>
                <c:pt idx="1850">
                  <c:v>4.3207605000000004</c:v>
                </c:pt>
                <c:pt idx="1851">
                  <c:v>4.2984060000000008</c:v>
                </c:pt>
                <c:pt idx="1852">
                  <c:v>4.2282765000000007</c:v>
                </c:pt>
                <c:pt idx="1853">
                  <c:v>4.047498</c:v>
                </c:pt>
                <c:pt idx="1854">
                  <c:v>3.6826965</c:v>
                </c:pt>
                <c:pt idx="1855">
                  <c:v>3.1111395000000002</c:v>
                </c:pt>
                <c:pt idx="1856">
                  <c:v>2.3956170000000001</c:v>
                </c:pt>
                <c:pt idx="1857">
                  <c:v>1.6693215000000001</c:v>
                </c:pt>
                <c:pt idx="1858">
                  <c:v>1.0702965000000002</c:v>
                </c:pt>
                <c:pt idx="1859">
                  <c:v>0.66588899999999995</c:v>
                </c:pt>
                <c:pt idx="1860">
                  <c:v>0.418383</c:v>
                </c:pt>
                <c:pt idx="1861">
                  <c:v>0.20518050000000002</c:v>
                </c:pt>
                <c:pt idx="1862">
                  <c:v>-0.12080250000000001</c:v>
                </c:pt>
                <c:pt idx="1863">
                  <c:v>-0.65307899999999997</c:v>
                </c:pt>
                <c:pt idx="1864">
                  <c:v>-1.3735680000000001</c:v>
                </c:pt>
                <c:pt idx="1865">
                  <c:v>-2.1533504999999997</c:v>
                </c:pt>
                <c:pt idx="1866">
                  <c:v>-2.813517</c:v>
                </c:pt>
                <c:pt idx="1867">
                  <c:v>-3.2115195000000001</c:v>
                </c:pt>
                <c:pt idx="1868">
                  <c:v>-3.3127290000000005</c:v>
                </c:pt>
                <c:pt idx="1869">
                  <c:v>-3.2058810000000002</c:v>
                </c:pt>
                <c:pt idx="1870">
                  <c:v>-3.0450840000000001</c:v>
                </c:pt>
                <c:pt idx="1871">
                  <c:v>-2.9590260000000002</c:v>
                </c:pt>
                <c:pt idx="1872">
                  <c:v>-2.984226</c:v>
                </c:pt>
                <c:pt idx="1873">
                  <c:v>-3.0465750000000003</c:v>
                </c:pt>
                <c:pt idx="1874">
                  <c:v>-3.0019080000000002</c:v>
                </c:pt>
                <c:pt idx="1875">
                  <c:v>-2.7263040000000003</c:v>
                </c:pt>
                <c:pt idx="1876">
                  <c:v>-2.1980175000000002</c:v>
                </c:pt>
                <c:pt idx="1877">
                  <c:v>-1.5086189999999999</c:v>
                </c:pt>
                <c:pt idx="1878">
                  <c:v>-0.80487750000000002</c:v>
                </c:pt>
                <c:pt idx="1879">
                  <c:v>-0.210063</c:v>
                </c:pt>
                <c:pt idx="1880">
                  <c:v>0.23646000000000003</c:v>
                </c:pt>
                <c:pt idx="1881">
                  <c:v>0.59529749999999992</c:v>
                </c:pt>
                <c:pt idx="1882">
                  <c:v>0.98429100000000003</c:v>
                </c:pt>
                <c:pt idx="1883">
                  <c:v>1.4996099999999999</c:v>
                </c:pt>
                <c:pt idx="1884">
                  <c:v>2.1524685000000003</c:v>
                </c:pt>
                <c:pt idx="1885">
                  <c:v>2.8548765</c:v>
                </c:pt>
                <c:pt idx="1886">
                  <c:v>3.4554659999999999</c:v>
                </c:pt>
                <c:pt idx="1887">
                  <c:v>3.8109015000000004</c:v>
                </c:pt>
                <c:pt idx="1888">
                  <c:v>3.862803</c:v>
                </c:pt>
                <c:pt idx="1889">
                  <c:v>3.6702750000000002</c:v>
                </c:pt>
                <c:pt idx="1890">
                  <c:v>3.3696810000000004</c:v>
                </c:pt>
                <c:pt idx="1891">
                  <c:v>3.0943185</c:v>
                </c:pt>
                <c:pt idx="1892">
                  <c:v>2.9079435</c:v>
                </c:pt>
                <c:pt idx="1893">
                  <c:v>2.7787515000000003</c:v>
                </c:pt>
                <c:pt idx="1894">
                  <c:v>2.6044305000000003</c:v>
                </c:pt>
                <c:pt idx="1895">
                  <c:v>2.2815345000000002</c:v>
                </c:pt>
                <c:pt idx="1896">
                  <c:v>1.7733765000000001</c:v>
                </c:pt>
                <c:pt idx="1897">
                  <c:v>1.1293065000000002</c:v>
                </c:pt>
                <c:pt idx="1898">
                  <c:v>0.45407250000000005</c:v>
                </c:pt>
                <c:pt idx="1899">
                  <c:v>-0.146454</c:v>
                </c:pt>
                <c:pt idx="1900">
                  <c:v>-0.61715850000000005</c:v>
                </c:pt>
                <c:pt idx="1901">
                  <c:v>-0.9769095000000001</c:v>
                </c:pt>
                <c:pt idx="1902">
                  <c:v>-1.2980310000000002</c:v>
                </c:pt>
                <c:pt idx="1903">
                  <c:v>-1.6553565000000001</c:v>
                </c:pt>
                <c:pt idx="1904">
                  <c:v>-2.0752095000000002</c:v>
                </c:pt>
                <c:pt idx="1905">
                  <c:v>-2.5126710000000001</c:v>
                </c:pt>
                <c:pt idx="1906">
                  <c:v>-2.8716975000000002</c:v>
                </c:pt>
                <c:pt idx="1907">
                  <c:v>-3.0590490000000004</c:v>
                </c:pt>
                <c:pt idx="1908">
                  <c:v>-3.0387000000000004</c:v>
                </c:pt>
                <c:pt idx="1909">
                  <c:v>-2.8524509999999998</c:v>
                </c:pt>
                <c:pt idx="1910">
                  <c:v>-2.5957575000000004</c:v>
                </c:pt>
                <c:pt idx="1911">
                  <c:v>-2.3638650000000001</c:v>
                </c:pt>
                <c:pt idx="1912">
                  <c:v>-2.1984585000000001</c:v>
                </c:pt>
                <c:pt idx="1913">
                  <c:v>-2.0680170000000002</c:v>
                </c:pt>
                <c:pt idx="1914">
                  <c:v>-1.8942525000000001</c:v>
                </c:pt>
                <c:pt idx="1915">
                  <c:v>-1.6056810000000001</c:v>
                </c:pt>
                <c:pt idx="1916">
                  <c:v>-1.1836125000000002</c:v>
                </c:pt>
                <c:pt idx="1917">
                  <c:v>-0.67550700000000008</c:v>
                </c:pt>
                <c:pt idx="1918">
                  <c:v>-0.169764</c:v>
                </c:pt>
                <c:pt idx="1919">
                  <c:v>0.25167450000000002</c:v>
                </c:pt>
                <c:pt idx="1920">
                  <c:v>0.5544</c:v>
                </c:pt>
                <c:pt idx="1921">
                  <c:v>0.76409550000000004</c:v>
                </c:pt>
                <c:pt idx="1922">
                  <c:v>0.94681650000000006</c:v>
                </c:pt>
                <c:pt idx="1923">
                  <c:v>1.1680200000000001</c:v>
                </c:pt>
                <c:pt idx="1924">
                  <c:v>1.4516775</c:v>
                </c:pt>
                <c:pt idx="1925">
                  <c:v>1.7634015000000001</c:v>
                </c:pt>
                <c:pt idx="1926">
                  <c:v>2.0280960000000001</c:v>
                </c:pt>
                <c:pt idx="1927">
                  <c:v>2.1705809999999999</c:v>
                </c:pt>
                <c:pt idx="1928">
                  <c:v>2.1552929999999999</c:v>
                </c:pt>
                <c:pt idx="1929">
                  <c:v>2.0040615000000002</c:v>
                </c:pt>
                <c:pt idx="1930">
                  <c:v>1.7826270000000002</c:v>
                </c:pt>
                <c:pt idx="1931">
                  <c:v>1.5639015000000001</c:v>
                </c:pt>
                <c:pt idx="1932">
                  <c:v>1.3895805000000001</c:v>
                </c:pt>
                <c:pt idx="1933">
                  <c:v>1.2517995000000002</c:v>
                </c:pt>
                <c:pt idx="1934">
                  <c:v>1.1024475</c:v>
                </c:pt>
                <c:pt idx="1935">
                  <c:v>0.88349100000000003</c:v>
                </c:pt>
                <c:pt idx="1936">
                  <c:v>0.56004900000000002</c:v>
                </c:pt>
                <c:pt idx="1937">
                  <c:v>0.13588050000000002</c:v>
                </c:pt>
                <c:pt idx="1938">
                  <c:v>-0.35412300000000002</c:v>
                </c:pt>
                <c:pt idx="1939">
                  <c:v>-0.86189249999999995</c:v>
                </c:pt>
                <c:pt idx="1940">
                  <c:v>-1.3435169999999999</c:v>
                </c:pt>
                <c:pt idx="1941">
                  <c:v>-1.7707095000000002</c:v>
                </c:pt>
                <c:pt idx="1942">
                  <c:v>-2.1304920000000003</c:v>
                </c:pt>
                <c:pt idx="1943">
                  <c:v>-2.4149895000000003</c:v>
                </c:pt>
                <c:pt idx="1944">
                  <c:v>-2.6138385000000004</c:v>
                </c:pt>
                <c:pt idx="1945">
                  <c:v>-2.7164865000000002</c:v>
                </c:pt>
                <c:pt idx="1946">
                  <c:v>-2.7200250000000001</c:v>
                </c:pt>
                <c:pt idx="1947">
                  <c:v>-2.6365185000000002</c:v>
                </c:pt>
                <c:pt idx="1948">
                  <c:v>-2.4944955000000002</c:v>
                </c:pt>
                <c:pt idx="1949">
                  <c:v>-2.3283435000000003</c:v>
                </c:pt>
                <c:pt idx="1950">
                  <c:v>-2.1597345000000003</c:v>
                </c:pt>
                <c:pt idx="1951">
                  <c:v>-1.9840800000000001</c:v>
                </c:pt>
                <c:pt idx="1952">
                  <c:v>-1.771077</c:v>
                </c:pt>
                <c:pt idx="1953">
                  <c:v>-1.4801745000000002</c:v>
                </c:pt>
                <c:pt idx="1954">
                  <c:v>-1.0854375000000001</c:v>
                </c:pt>
                <c:pt idx="1955">
                  <c:v>-0.59558099999999992</c:v>
                </c:pt>
                <c:pt idx="1956">
                  <c:v>-5.4526499999999999E-2</c:v>
                </c:pt>
                <c:pt idx="1957">
                  <c:v>0.477267</c:v>
                </c:pt>
                <c:pt idx="1958">
                  <c:v>0.94768800000000009</c:v>
                </c:pt>
                <c:pt idx="1959">
                  <c:v>1.331169</c:v>
                </c:pt>
                <c:pt idx="1960">
                  <c:v>1.6320255000000001</c:v>
                </c:pt>
                <c:pt idx="1961">
                  <c:v>1.872045</c:v>
                </c:pt>
                <c:pt idx="1962">
                  <c:v>2.0714085</c:v>
                </c:pt>
                <c:pt idx="1963">
                  <c:v>2.2359960000000001</c:v>
                </c:pt>
                <c:pt idx="1964">
                  <c:v>2.3564940000000001</c:v>
                </c:pt>
                <c:pt idx="1965">
                  <c:v>2.417163</c:v>
                </c:pt>
                <c:pt idx="1966">
                  <c:v>2.4086580000000004</c:v>
                </c:pt>
                <c:pt idx="1967">
                  <c:v>2.336859</c:v>
                </c:pt>
                <c:pt idx="1968">
                  <c:v>2.2203825000000004</c:v>
                </c:pt>
                <c:pt idx="1969">
                  <c:v>2.0786220000000002</c:v>
                </c:pt>
                <c:pt idx="1970">
                  <c:v>1.9195365000000002</c:v>
                </c:pt>
                <c:pt idx="1971">
                  <c:v>1.7349675</c:v>
                </c:pt>
                <c:pt idx="1972">
                  <c:v>1.5061515000000001</c:v>
                </c:pt>
                <c:pt idx="1973">
                  <c:v>1.2170130000000001</c:v>
                </c:pt>
                <c:pt idx="1974">
                  <c:v>0.86705850000000007</c:v>
                </c:pt>
                <c:pt idx="1975">
                  <c:v>0.47550300000000001</c:v>
                </c:pt>
                <c:pt idx="1976">
                  <c:v>7.4739E-2</c:v>
                </c:pt>
                <c:pt idx="1977">
                  <c:v>-0.30208500000000005</c:v>
                </c:pt>
                <c:pt idx="1978">
                  <c:v>-0.63280350000000007</c:v>
                </c:pt>
                <c:pt idx="1979">
                  <c:v>-0.91163100000000008</c:v>
                </c:pt>
                <c:pt idx="1980">
                  <c:v>-1.1452875000000002</c:v>
                </c:pt>
                <c:pt idx="1981">
                  <c:v>-1.3428975000000001</c:v>
                </c:pt>
                <c:pt idx="1982">
                  <c:v>-1.5069600000000001</c:v>
                </c:pt>
                <c:pt idx="1983">
                  <c:v>-1.630986</c:v>
                </c:pt>
                <c:pt idx="1984">
                  <c:v>-1.7037615000000002</c:v>
                </c:pt>
                <c:pt idx="1985">
                  <c:v>-1.7174115000000001</c:v>
                </c:pt>
                <c:pt idx="1986">
                  <c:v>-1.6742985000000001</c:v>
                </c:pt>
                <c:pt idx="1987">
                  <c:v>-1.587348</c:v>
                </c:pt>
                <c:pt idx="1988">
                  <c:v>-1.4726460000000001</c:v>
                </c:pt>
                <c:pt idx="1989">
                  <c:v>-1.3404510000000001</c:v>
                </c:pt>
                <c:pt idx="1990">
                  <c:v>-1.191351</c:v>
                </c:pt>
                <c:pt idx="1991">
                  <c:v>-1.0188360000000001</c:v>
                </c:pt>
                <c:pt idx="1992">
                  <c:v>-0.81593400000000005</c:v>
                </c:pt>
                <c:pt idx="1993">
                  <c:v>-0.58145849999999999</c:v>
                </c:pt>
                <c:pt idx="1994">
                  <c:v>-0.32024999999999998</c:v>
                </c:pt>
                <c:pt idx="1995">
                  <c:v>-3.8220000000000004E-2</c:v>
                </c:pt>
                <c:pt idx="1996">
                  <c:v>0.26071500000000003</c:v>
                </c:pt>
                <c:pt idx="1997">
                  <c:v>0.57215550000000004</c:v>
                </c:pt>
                <c:pt idx="1998">
                  <c:v>0.88709250000000006</c:v>
                </c:pt>
                <c:pt idx="1999">
                  <c:v>1.1898285</c:v>
                </c:pt>
                <c:pt idx="2000">
                  <c:v>1.4590695000000002</c:v>
                </c:pt>
                <c:pt idx="2001">
                  <c:v>1.6740570000000001</c:v>
                </c:pt>
                <c:pt idx="2002">
                  <c:v>1.8240180000000001</c:v>
                </c:pt>
                <c:pt idx="2003">
                  <c:v>1.9140555000000001</c:v>
                </c:pt>
                <c:pt idx="2004">
                  <c:v>1.9631114999999999</c:v>
                </c:pt>
                <c:pt idx="2005">
                  <c:v>1.9952310000000002</c:v>
                </c:pt>
                <c:pt idx="2006">
                  <c:v>2.0269094999999999</c:v>
                </c:pt>
                <c:pt idx="2007">
                  <c:v>2.056635</c:v>
                </c:pt>
                <c:pt idx="2008">
                  <c:v>2.0644260000000001</c:v>
                </c:pt>
                <c:pt idx="2009">
                  <c:v>2.0200845000000003</c:v>
                </c:pt>
                <c:pt idx="2010">
                  <c:v>1.8920685000000002</c:v>
                </c:pt>
                <c:pt idx="2011">
                  <c:v>1.6556715</c:v>
                </c:pt>
                <c:pt idx="2012">
                  <c:v>1.301685</c:v>
                </c:pt>
                <c:pt idx="2013">
                  <c:v>0.84152250000000006</c:v>
                </c:pt>
                <c:pt idx="2014">
                  <c:v>0.3090675</c:v>
                </c:pt>
                <c:pt idx="2015">
                  <c:v>-0.23764650000000001</c:v>
                </c:pt>
                <c:pt idx="2016">
                  <c:v>-0.72473100000000001</c:v>
                </c:pt>
                <c:pt idx="2017">
                  <c:v>-1.089858</c:v>
                </c:pt>
                <c:pt idx="2018">
                  <c:v>-1.3115865000000002</c:v>
                </c:pt>
                <c:pt idx="2019">
                  <c:v>-1.4175000000000002</c:v>
                </c:pt>
                <c:pt idx="2020">
                  <c:v>-1.4717325000000001</c:v>
                </c:pt>
                <c:pt idx="2021">
                  <c:v>-1.5504405000000001</c:v>
                </c:pt>
                <c:pt idx="2022">
                  <c:v>-1.7075205</c:v>
                </c:pt>
                <c:pt idx="2023">
                  <c:v>-1.946175</c:v>
                </c:pt>
                <c:pt idx="2024">
                  <c:v>-2.2191540000000001</c:v>
                </c:pt>
                <c:pt idx="2025">
                  <c:v>-2.4560550000000001</c:v>
                </c:pt>
                <c:pt idx="2026">
                  <c:v>-2.5984875000000001</c:v>
                </c:pt>
                <c:pt idx="2027">
                  <c:v>-2.6279820000000003</c:v>
                </c:pt>
                <c:pt idx="2028">
                  <c:v>-2.5703475</c:v>
                </c:pt>
                <c:pt idx="2029">
                  <c:v>-2.468172</c:v>
                </c:pt>
                <c:pt idx="2030">
                  <c:v>-2.3431905</c:v>
                </c:pt>
                <c:pt idx="2031">
                  <c:v>-2.179443</c:v>
                </c:pt>
                <c:pt idx="2032">
                  <c:v>-1.934142</c:v>
                </c:pt>
                <c:pt idx="2033">
                  <c:v>-1.5672299999999999</c:v>
                </c:pt>
                <c:pt idx="2034">
                  <c:v>-1.0746435000000001</c:v>
                </c:pt>
                <c:pt idx="2035">
                  <c:v>-0.50200500000000003</c:v>
                </c:pt>
                <c:pt idx="2036">
                  <c:v>7.2261000000000006E-2</c:v>
                </c:pt>
                <c:pt idx="2037">
                  <c:v>0.56990850000000004</c:v>
                </c:pt>
                <c:pt idx="2038">
                  <c:v>0.94273200000000001</c:v>
                </c:pt>
                <c:pt idx="2039">
                  <c:v>1.1887995</c:v>
                </c:pt>
                <c:pt idx="2040">
                  <c:v>1.3466145</c:v>
                </c:pt>
                <c:pt idx="2041">
                  <c:v>1.4687189999999999</c:v>
                </c:pt>
                <c:pt idx="2042">
                  <c:v>1.5924090000000002</c:v>
                </c:pt>
                <c:pt idx="2043">
                  <c:v>1.7251815000000001</c:v>
                </c:pt>
                <c:pt idx="2044">
                  <c:v>1.8468135000000001</c:v>
                </c:pt>
                <c:pt idx="2045">
                  <c:v>1.9230330000000002</c:v>
                </c:pt>
                <c:pt idx="2046">
                  <c:v>1.9254375000000001</c:v>
                </c:pt>
                <c:pt idx="2047">
                  <c:v>1.8466980000000002</c:v>
                </c:pt>
                <c:pt idx="2048">
                  <c:v>1.7010945000000002</c:v>
                </c:pt>
                <c:pt idx="2049">
                  <c:v>1.5134909999999999</c:v>
                </c:pt>
                <c:pt idx="2050">
                  <c:v>1.3055385000000002</c:v>
                </c:pt>
                <c:pt idx="2051">
                  <c:v>1.0842090000000002</c:v>
                </c:pt>
                <c:pt idx="2052">
                  <c:v>0.8401050000000001</c:v>
                </c:pt>
                <c:pt idx="2053">
                  <c:v>0.55900950000000005</c:v>
                </c:pt>
                <c:pt idx="2054">
                  <c:v>0.23606099999999999</c:v>
                </c:pt>
                <c:pt idx="2055">
                  <c:v>-0.11967900000000001</c:v>
                </c:pt>
                <c:pt idx="2056">
                  <c:v>-0.48885899999999999</c:v>
                </c:pt>
                <c:pt idx="2057">
                  <c:v>-0.84751799999999999</c:v>
                </c:pt>
                <c:pt idx="2058">
                  <c:v>-1.1746665000000001</c:v>
                </c:pt>
                <c:pt idx="2059">
                  <c:v>-1.4592375000000002</c:v>
                </c:pt>
                <c:pt idx="2060">
                  <c:v>-1.6995930000000001</c:v>
                </c:pt>
                <c:pt idx="2061">
                  <c:v>-1.8970875000000003</c:v>
                </c:pt>
                <c:pt idx="2062">
                  <c:v>-2.0512065000000002</c:v>
                </c:pt>
                <c:pt idx="2063">
                  <c:v>-2.157645</c:v>
                </c:pt>
                <c:pt idx="2064">
                  <c:v>-2.2085175000000001</c:v>
                </c:pt>
                <c:pt idx="2065">
                  <c:v>-2.1960644999999999</c:v>
                </c:pt>
                <c:pt idx="2066">
                  <c:v>-2.1171465</c:v>
                </c:pt>
                <c:pt idx="2067">
                  <c:v>-1.9742835000000003</c:v>
                </c:pt>
                <c:pt idx="2068">
                  <c:v>-1.7745735</c:v>
                </c:pt>
                <c:pt idx="2069">
                  <c:v>-1.5283170000000001</c:v>
                </c:pt>
                <c:pt idx="2070">
                  <c:v>-1.2467490000000001</c:v>
                </c:pt>
                <c:pt idx="2071">
                  <c:v>-0.94039050000000002</c:v>
                </c:pt>
                <c:pt idx="2072">
                  <c:v>-0.61919550000000001</c:v>
                </c:pt>
                <c:pt idx="2073">
                  <c:v>-0.293265</c:v>
                </c:pt>
                <c:pt idx="2074">
                  <c:v>2.7394499999999999E-2</c:v>
                </c:pt>
                <c:pt idx="2075">
                  <c:v>0.33350100000000005</c:v>
                </c:pt>
                <c:pt idx="2076">
                  <c:v>0.61784100000000008</c:v>
                </c:pt>
                <c:pt idx="2077">
                  <c:v>0.87679200000000002</c:v>
                </c:pt>
                <c:pt idx="2078">
                  <c:v>1.1099865</c:v>
                </c:pt>
                <c:pt idx="2079">
                  <c:v>1.3164480000000001</c:v>
                </c:pt>
                <c:pt idx="2080">
                  <c:v>1.4900655000000003</c:v>
                </c:pt>
                <c:pt idx="2081">
                  <c:v>1.618155</c:v>
                </c:pt>
                <c:pt idx="2082">
                  <c:v>1.6861425000000001</c:v>
                </c:pt>
                <c:pt idx="2083">
                  <c:v>1.6878540000000002</c:v>
                </c:pt>
                <c:pt idx="2084">
                  <c:v>1.6350285</c:v>
                </c:pt>
                <c:pt idx="2085">
                  <c:v>1.5583365</c:v>
                </c:pt>
                <c:pt idx="2086">
                  <c:v>1.4963865000000001</c:v>
                </c:pt>
                <c:pt idx="2087">
                  <c:v>1.4750924999999999</c:v>
                </c:pt>
                <c:pt idx="2088">
                  <c:v>1.4855085000000001</c:v>
                </c:pt>
                <c:pt idx="2089">
                  <c:v>1.4754495000000001</c:v>
                </c:pt>
                <c:pt idx="2090">
                  <c:v>1.3675409999999999</c:v>
                </c:pt>
                <c:pt idx="2091">
                  <c:v>1.0971975</c:v>
                </c:pt>
                <c:pt idx="2092">
                  <c:v>0.64877399999999996</c:v>
                </c:pt>
                <c:pt idx="2093">
                  <c:v>7.4014499999999997E-2</c:v>
                </c:pt>
                <c:pt idx="2094">
                  <c:v>-0.5179125</c:v>
                </c:pt>
                <c:pt idx="2095">
                  <c:v>-1.0031595</c:v>
                </c:pt>
                <c:pt idx="2096">
                  <c:v>-1.2998265</c:v>
                </c:pt>
                <c:pt idx="2097">
                  <c:v>-1.4032305000000003</c:v>
                </c:pt>
                <c:pt idx="2098">
                  <c:v>-1.382136</c:v>
                </c:pt>
                <c:pt idx="2099">
                  <c:v>-1.3413225</c:v>
                </c:pt>
                <c:pt idx="2100">
                  <c:v>-1.3669424999999999</c:v>
                </c:pt>
                <c:pt idx="2101">
                  <c:v>-1.4817705000000001</c:v>
                </c:pt>
                <c:pt idx="2102">
                  <c:v>-1.6368240000000001</c:v>
                </c:pt>
                <c:pt idx="2103">
                  <c:v>-1.7420655000000003</c:v>
                </c:pt>
                <c:pt idx="2104">
                  <c:v>-1.7171805</c:v>
                </c:pt>
                <c:pt idx="2105">
                  <c:v>-1.5353414999999999</c:v>
                </c:pt>
                <c:pt idx="2106">
                  <c:v>-1.2349260000000002</c:v>
                </c:pt>
                <c:pt idx="2107">
                  <c:v>-0.89209050000000001</c:v>
                </c:pt>
                <c:pt idx="2108">
                  <c:v>-0.5754315000000001</c:v>
                </c:pt>
                <c:pt idx="2109">
                  <c:v>-0.31199700000000002</c:v>
                </c:pt>
                <c:pt idx="2110">
                  <c:v>-7.9285499999999995E-2</c:v>
                </c:pt>
                <c:pt idx="2111">
                  <c:v>0.17620049999999998</c:v>
                </c:pt>
                <c:pt idx="2112">
                  <c:v>0.50217300000000009</c:v>
                </c:pt>
                <c:pt idx="2113">
                  <c:v>0.90443850000000003</c:v>
                </c:pt>
                <c:pt idx="2114">
                  <c:v>1.3351169999999999</c:v>
                </c:pt>
                <c:pt idx="2115">
                  <c:v>1.7138519999999999</c:v>
                </c:pt>
                <c:pt idx="2116">
                  <c:v>1.9676055000000001</c:v>
                </c:pt>
                <c:pt idx="2117">
                  <c:v>2.0664419999999999</c:v>
                </c:pt>
                <c:pt idx="2118">
                  <c:v>2.0377455000000002</c:v>
                </c:pt>
                <c:pt idx="2119">
                  <c:v>1.9505745000000001</c:v>
                </c:pt>
                <c:pt idx="2120">
                  <c:v>1.8779144999999999</c:v>
                </c:pt>
                <c:pt idx="2121">
                  <c:v>1.8599384999999999</c:v>
                </c:pt>
                <c:pt idx="2122">
                  <c:v>1.8877005</c:v>
                </c:pt>
                <c:pt idx="2123">
                  <c:v>1.911945</c:v>
                </c:pt>
                <c:pt idx="2124">
                  <c:v>1.8714359999999999</c:v>
                </c:pt>
                <c:pt idx="2125">
                  <c:v>1.7260845000000002</c:v>
                </c:pt>
                <c:pt idx="2126">
                  <c:v>1.475859</c:v>
                </c:pt>
                <c:pt idx="2127">
                  <c:v>1.1577615000000001</c:v>
                </c:pt>
                <c:pt idx="2128">
                  <c:v>0.82694849999999998</c:v>
                </c:pt>
                <c:pt idx="2129">
                  <c:v>0.53102700000000003</c:v>
                </c:pt>
                <c:pt idx="2130">
                  <c:v>0.28682850000000004</c:v>
                </c:pt>
                <c:pt idx="2131">
                  <c:v>7.3605000000000004E-2</c:v>
                </c:pt>
                <c:pt idx="2132">
                  <c:v>-0.15291150000000001</c:v>
                </c:pt>
                <c:pt idx="2133">
                  <c:v>-0.43655850000000002</c:v>
                </c:pt>
                <c:pt idx="2134">
                  <c:v>-0.79835700000000009</c:v>
                </c:pt>
                <c:pt idx="2135">
                  <c:v>-1.2177480000000001</c:v>
                </c:pt>
                <c:pt idx="2136">
                  <c:v>-1.6278360000000001</c:v>
                </c:pt>
                <c:pt idx="2137">
                  <c:v>-1.937964</c:v>
                </c:pt>
                <c:pt idx="2138">
                  <c:v>-2.0763750000000001</c:v>
                </c:pt>
                <c:pt idx="2139">
                  <c:v>-2.0269935000000001</c:v>
                </c:pt>
                <c:pt idx="2140">
                  <c:v>-1.8407445000000002</c:v>
                </c:pt>
                <c:pt idx="2141">
                  <c:v>-1.6140075</c:v>
                </c:pt>
                <c:pt idx="2142">
                  <c:v>-1.440369</c:v>
                </c:pt>
                <c:pt idx="2143">
                  <c:v>-1.3625745</c:v>
                </c:pt>
                <c:pt idx="2144">
                  <c:v>-1.3553925000000002</c:v>
                </c:pt>
                <c:pt idx="2145">
                  <c:v>-1.3459635000000001</c:v>
                </c:pt>
                <c:pt idx="2146">
                  <c:v>-1.255989</c:v>
                </c:pt>
                <c:pt idx="2147">
                  <c:v>-1.0433430000000001</c:v>
                </c:pt>
                <c:pt idx="2148">
                  <c:v>-0.72126599999999996</c:v>
                </c:pt>
                <c:pt idx="2149">
                  <c:v>-0.34672050000000004</c:v>
                </c:pt>
                <c:pt idx="2150">
                  <c:v>1.1088000000000001E-2</c:v>
                </c:pt>
                <c:pt idx="2151">
                  <c:v>0.30346050000000002</c:v>
                </c:pt>
                <c:pt idx="2152">
                  <c:v>0.52152450000000006</c:v>
                </c:pt>
                <c:pt idx="2153">
                  <c:v>0.69308400000000003</c:v>
                </c:pt>
                <c:pt idx="2154">
                  <c:v>0.85882650000000005</c:v>
                </c:pt>
                <c:pt idx="2155">
                  <c:v>1.0436055</c:v>
                </c:pt>
                <c:pt idx="2156">
                  <c:v>1.2400605</c:v>
                </c:pt>
                <c:pt idx="2157">
                  <c:v>1.4119980000000001</c:v>
                </c:pt>
                <c:pt idx="2158">
                  <c:v>1.5144780000000002</c:v>
                </c:pt>
                <c:pt idx="2159">
                  <c:v>1.5197805000000002</c:v>
                </c:pt>
                <c:pt idx="2160">
                  <c:v>1.4335755000000001</c:v>
                </c:pt>
                <c:pt idx="2161">
                  <c:v>1.290681</c:v>
                </c:pt>
                <c:pt idx="2162">
                  <c:v>1.1338110000000001</c:v>
                </c:pt>
                <c:pt idx="2163">
                  <c:v>0.98898450000000004</c:v>
                </c:pt>
                <c:pt idx="2164">
                  <c:v>0.85138200000000008</c:v>
                </c:pt>
                <c:pt idx="2165">
                  <c:v>0.69018600000000008</c:v>
                </c:pt>
                <c:pt idx="2166">
                  <c:v>0.47049449999999998</c:v>
                </c:pt>
                <c:pt idx="2167">
                  <c:v>0.17806949999999999</c:v>
                </c:pt>
                <c:pt idx="2168">
                  <c:v>-0.1692285</c:v>
                </c:pt>
                <c:pt idx="2169">
                  <c:v>-0.52701600000000004</c:v>
                </c:pt>
                <c:pt idx="2170">
                  <c:v>-0.84134399999999998</c:v>
                </c:pt>
                <c:pt idx="2171">
                  <c:v>-1.0710735</c:v>
                </c:pt>
                <c:pt idx="2172">
                  <c:v>-1.2062820000000001</c:v>
                </c:pt>
                <c:pt idx="2173">
                  <c:v>-1.2722850000000001</c:v>
                </c:pt>
                <c:pt idx="2174">
                  <c:v>-1.3168785000000001</c:v>
                </c:pt>
                <c:pt idx="2175">
                  <c:v>-1.3884885</c:v>
                </c:pt>
                <c:pt idx="2176">
                  <c:v>-1.514562</c:v>
                </c:pt>
                <c:pt idx="2177">
                  <c:v>-1.688337</c:v>
                </c:pt>
                <c:pt idx="2178">
                  <c:v>-1.8711630000000001</c:v>
                </c:pt>
                <c:pt idx="2179">
                  <c:v>-2.0093535</c:v>
                </c:pt>
                <c:pt idx="2180">
                  <c:v>-2.055669</c:v>
                </c:pt>
                <c:pt idx="2181">
                  <c:v>-1.9853609999999999</c:v>
                </c:pt>
                <c:pt idx="2182">
                  <c:v>-1.8019995000000002</c:v>
                </c:pt>
                <c:pt idx="2183">
                  <c:v>-1.532643</c:v>
                </c:pt>
                <c:pt idx="2184">
                  <c:v>-1.215543</c:v>
                </c:pt>
                <c:pt idx="2185">
                  <c:v>-0.88710300000000009</c:v>
                </c:pt>
                <c:pt idx="2186">
                  <c:v>-0.57344699999999993</c:v>
                </c:pt>
                <c:pt idx="2187">
                  <c:v>-0.28756350000000003</c:v>
                </c:pt>
                <c:pt idx="2188">
                  <c:v>-3.0996000000000003E-2</c:v>
                </c:pt>
                <c:pt idx="2189">
                  <c:v>0.20163150000000002</c:v>
                </c:pt>
                <c:pt idx="2190">
                  <c:v>0.41819400000000007</c:v>
                </c:pt>
                <c:pt idx="2191">
                  <c:v>0.62681850000000006</c:v>
                </c:pt>
                <c:pt idx="2192">
                  <c:v>0.83433000000000002</c:v>
                </c:pt>
                <c:pt idx="2193">
                  <c:v>1.0439624999999999</c:v>
                </c:pt>
                <c:pt idx="2194">
                  <c:v>1.2538469999999999</c:v>
                </c:pt>
                <c:pt idx="2195">
                  <c:v>1.4569064999999999</c:v>
                </c:pt>
                <c:pt idx="2196">
                  <c:v>1.6410660000000001</c:v>
                </c:pt>
                <c:pt idx="2197">
                  <c:v>1.7898930000000002</c:v>
                </c:pt>
                <c:pt idx="2198">
                  <c:v>1.8848549999999999</c:v>
                </c:pt>
                <c:pt idx="2199">
                  <c:v>1.9095195</c:v>
                </c:pt>
                <c:pt idx="2200">
                  <c:v>1.8550875000000002</c:v>
                </c:pt>
                <c:pt idx="2201">
                  <c:v>1.7245725000000001</c:v>
                </c:pt>
                <c:pt idx="2202">
                  <c:v>1.5324225</c:v>
                </c:pt>
                <c:pt idx="2203">
                  <c:v>1.299795</c:v>
                </c:pt>
                <c:pt idx="2204">
                  <c:v>1.0486980000000001</c:v>
                </c:pt>
                <c:pt idx="2205">
                  <c:v>0.79698150000000001</c:v>
                </c:pt>
                <c:pt idx="2206">
                  <c:v>0.55610099999999996</c:v>
                </c:pt>
                <c:pt idx="2207">
                  <c:v>0.33196799999999999</c:v>
                </c:pt>
                <c:pt idx="2208">
                  <c:v>0.12614700000000001</c:v>
                </c:pt>
                <c:pt idx="2209">
                  <c:v>-6.3199500000000006E-2</c:v>
                </c:pt>
                <c:pt idx="2210">
                  <c:v>-0.23874900000000002</c:v>
                </c:pt>
                <c:pt idx="2211">
                  <c:v>-0.40087950000000006</c:v>
                </c:pt>
                <c:pt idx="2212">
                  <c:v>-0.54731249999999998</c:v>
                </c:pt>
                <c:pt idx="2213">
                  <c:v>-0.67507650000000008</c:v>
                </c:pt>
                <c:pt idx="2214">
                  <c:v>-0.78303750000000005</c:v>
                </c:pt>
                <c:pt idx="2215">
                  <c:v>-0.87476550000000008</c:v>
                </c:pt>
                <c:pt idx="2216">
                  <c:v>-0.95956350000000001</c:v>
                </c:pt>
                <c:pt idx="2217">
                  <c:v>-1.048089</c:v>
                </c:pt>
                <c:pt idx="2218">
                  <c:v>-1.1444160000000001</c:v>
                </c:pt>
                <c:pt idx="2219">
                  <c:v>-1.2397980000000002</c:v>
                </c:pt>
                <c:pt idx="2220">
                  <c:v>-1.312206</c:v>
                </c:pt>
                <c:pt idx="2221">
                  <c:v>-1.3329750000000002</c:v>
                </c:pt>
                <c:pt idx="2222">
                  <c:v>-1.278543</c:v>
                </c:pt>
                <c:pt idx="2223">
                  <c:v>-1.1413185000000001</c:v>
                </c:pt>
                <c:pt idx="2224">
                  <c:v>-0.93328200000000006</c:v>
                </c:pt>
                <c:pt idx="2225">
                  <c:v>-0.68061000000000005</c:v>
                </c:pt>
                <c:pt idx="2226">
                  <c:v>-0.41206200000000004</c:v>
                </c:pt>
                <c:pt idx="2227">
                  <c:v>-0.14826</c:v>
                </c:pt>
                <c:pt idx="2228">
                  <c:v>0.1014195</c:v>
                </c:pt>
                <c:pt idx="2229">
                  <c:v>0.33507600000000004</c:v>
                </c:pt>
                <c:pt idx="2230">
                  <c:v>0.55206900000000003</c:v>
                </c:pt>
                <c:pt idx="2231">
                  <c:v>0.74755800000000006</c:v>
                </c:pt>
                <c:pt idx="2232">
                  <c:v>0.91022400000000003</c:v>
                </c:pt>
                <c:pt idx="2233">
                  <c:v>1.0249470000000001</c:v>
                </c:pt>
                <c:pt idx="2234">
                  <c:v>1.0790744999999999</c:v>
                </c:pt>
                <c:pt idx="2235">
                  <c:v>1.0691205000000001</c:v>
                </c:pt>
                <c:pt idx="2236">
                  <c:v>1.0051965</c:v>
                </c:pt>
                <c:pt idx="2237">
                  <c:v>0.90935250000000001</c:v>
                </c:pt>
                <c:pt idx="2238">
                  <c:v>0.80747100000000005</c:v>
                </c:pt>
                <c:pt idx="2239">
                  <c:v>0.71981700000000004</c:v>
                </c:pt>
                <c:pt idx="2240">
                  <c:v>0.65440200000000004</c:v>
                </c:pt>
                <c:pt idx="2241">
                  <c:v>0.60559800000000008</c:v>
                </c:pt>
                <c:pt idx="2242">
                  <c:v>0.55909350000000002</c:v>
                </c:pt>
                <c:pt idx="2243">
                  <c:v>0.50083949999999999</c:v>
                </c:pt>
                <c:pt idx="2244">
                  <c:v>0.42361200000000004</c:v>
                </c:pt>
                <c:pt idx="2245">
                  <c:v>0.32850300000000004</c:v>
                </c:pt>
                <c:pt idx="2246">
                  <c:v>0.22259999999999999</c:v>
                </c:pt>
                <c:pt idx="2247">
                  <c:v>0.1139775</c:v>
                </c:pt>
                <c:pt idx="2248">
                  <c:v>6.5100000000000002E-3</c:v>
                </c:pt>
                <c:pt idx="2249">
                  <c:v>-0.10067400000000001</c:v>
                </c:pt>
                <c:pt idx="2250">
                  <c:v>-0.20832000000000001</c:v>
                </c:pt>
                <c:pt idx="2251">
                  <c:v>-0.311724</c:v>
                </c:pt>
                <c:pt idx="2252">
                  <c:v>-0.39929400000000004</c:v>
                </c:pt>
                <c:pt idx="2253">
                  <c:v>-0.45638250000000002</c:v>
                </c:pt>
                <c:pt idx="2254">
                  <c:v>-0.472773</c:v>
                </c:pt>
                <c:pt idx="2255">
                  <c:v>-0.44933699999999999</c:v>
                </c:pt>
                <c:pt idx="2256">
                  <c:v>-0.39888450000000003</c:v>
                </c:pt>
                <c:pt idx="2257">
                  <c:v>-0.34112400000000004</c:v>
                </c:pt>
                <c:pt idx="2258">
                  <c:v>-0.29425200000000001</c:v>
                </c:pt>
                <c:pt idx="2259">
                  <c:v>-0.26706750000000001</c:v>
                </c:pt>
                <c:pt idx="2260">
                  <c:v>-0.25575900000000001</c:v>
                </c:pt>
                <c:pt idx="2261">
                  <c:v>-0.24766350000000001</c:v>
                </c:pt>
                <c:pt idx="2262">
                  <c:v>-0.22869</c:v>
                </c:pt>
                <c:pt idx="2263">
                  <c:v>-0.18972449999999999</c:v>
                </c:pt>
                <c:pt idx="2264">
                  <c:v>-0.12913950000000002</c:v>
                </c:pt>
                <c:pt idx="2265">
                  <c:v>-5.07675E-2</c:v>
                </c:pt>
                <c:pt idx="2266">
                  <c:v>4.0666500000000001E-2</c:v>
                </c:pt>
                <c:pt idx="2267">
                  <c:v>0.14172899999999999</c:v>
                </c:pt>
                <c:pt idx="2268">
                  <c:v>0.24825150000000001</c:v>
                </c:pt>
                <c:pt idx="2269">
                  <c:v>0.35269499999999998</c:v>
                </c:pt>
                <c:pt idx="2270">
                  <c:v>0.44449650000000002</c:v>
                </c:pt>
                <c:pt idx="2271">
                  <c:v>0.51181200000000004</c:v>
                </c:pt>
                <c:pt idx="2272">
                  <c:v>0.54366900000000007</c:v>
                </c:pt>
                <c:pt idx="2273">
                  <c:v>0.53368349999999998</c:v>
                </c:pt>
                <c:pt idx="2274">
                  <c:v>0.48292650000000004</c:v>
                </c:pt>
                <c:pt idx="2275">
                  <c:v>0.39944099999999999</c:v>
                </c:pt>
                <c:pt idx="2276">
                  <c:v>0.29550150000000003</c:v>
                </c:pt>
                <c:pt idx="2277">
                  <c:v>0.18420150000000002</c:v>
                </c:pt>
                <c:pt idx="2278">
                  <c:v>7.5274500000000008E-2</c:v>
                </c:pt>
                <c:pt idx="2279">
                  <c:v>-2.7552E-2</c:v>
                </c:pt>
                <c:pt idx="2280">
                  <c:v>-0.12533850000000002</c:v>
                </c:pt>
                <c:pt idx="2281">
                  <c:v>-0.22060500000000002</c:v>
                </c:pt>
                <c:pt idx="2282">
                  <c:v>-0.31454850000000001</c:v>
                </c:pt>
                <c:pt idx="2283">
                  <c:v>-0.40479599999999999</c:v>
                </c:pt>
                <c:pt idx="2284">
                  <c:v>-0.48522599999999999</c:v>
                </c:pt>
                <c:pt idx="2285">
                  <c:v>-0.54872999999999994</c:v>
                </c:pt>
                <c:pt idx="2286">
                  <c:v>-0.59090850000000006</c:v>
                </c:pt>
                <c:pt idx="2287">
                  <c:v>-0.61171950000000008</c:v>
                </c:pt>
                <c:pt idx="2288">
                  <c:v>-0.6152685</c:v>
                </c:pt>
                <c:pt idx="2289">
                  <c:v>-0.60749850000000005</c:v>
                </c:pt>
                <c:pt idx="2290">
                  <c:v>-0.59266200000000013</c:v>
                </c:pt>
                <c:pt idx="2291">
                  <c:v>-0.57065399999999999</c:v>
                </c:pt>
                <c:pt idx="2292">
                  <c:v>-0.53655000000000008</c:v>
                </c:pt>
                <c:pt idx="2293">
                  <c:v>-0.48287400000000003</c:v>
                </c:pt>
                <c:pt idx="2294">
                  <c:v>-0.404586</c:v>
                </c:pt>
                <c:pt idx="2295">
                  <c:v>-0.30391199999999996</c:v>
                </c:pt>
                <c:pt idx="2296">
                  <c:v>-0.19111050000000002</c:v>
                </c:pt>
                <c:pt idx="2297">
                  <c:v>-8.0209500000000003E-2</c:v>
                </c:pt>
                <c:pt idx="2298">
                  <c:v>1.7514000000000002E-2</c:v>
                </c:pt>
                <c:pt idx="2299">
                  <c:v>9.8973000000000005E-2</c:v>
                </c:pt>
                <c:pt idx="2300">
                  <c:v>0.17012099999999999</c:v>
                </c:pt>
                <c:pt idx="2301">
                  <c:v>0.24153150000000001</c:v>
                </c:pt>
                <c:pt idx="2302">
                  <c:v>0.32097450000000005</c:v>
                </c:pt>
                <c:pt idx="2303">
                  <c:v>0.407862</c:v>
                </c:pt>
                <c:pt idx="2304">
                  <c:v>0.4926915</c:v>
                </c:pt>
                <c:pt idx="2305">
                  <c:v>0.56156099999999998</c:v>
                </c:pt>
                <c:pt idx="2306">
                  <c:v>0.60335100000000008</c:v>
                </c:pt>
                <c:pt idx="2307">
                  <c:v>0.6152685</c:v>
                </c:pt>
                <c:pt idx="2308">
                  <c:v>0.60333000000000003</c:v>
                </c:pt>
                <c:pt idx="2309">
                  <c:v>0.57818250000000004</c:v>
                </c:pt>
                <c:pt idx="2310">
                  <c:v>0.54888750000000008</c:v>
                </c:pt>
                <c:pt idx="2311">
                  <c:v>0.51830100000000001</c:v>
                </c:pt>
                <c:pt idx="2312">
                  <c:v>0.48263250000000002</c:v>
                </c:pt>
                <c:pt idx="2313">
                  <c:v>0.43546649999999998</c:v>
                </c:pt>
                <c:pt idx="2314">
                  <c:v>0.37286550000000002</c:v>
                </c:pt>
                <c:pt idx="2315">
                  <c:v>0.29653050000000003</c:v>
                </c:pt>
                <c:pt idx="2316">
                  <c:v>0.213339</c:v>
                </c:pt>
                <c:pt idx="2317">
                  <c:v>0.13111349999999999</c:v>
                </c:pt>
                <c:pt idx="2318">
                  <c:v>5.2269000000000003E-2</c:v>
                </c:pt>
                <c:pt idx="2319">
                  <c:v>-3.0271500000000003E-2</c:v>
                </c:pt>
                <c:pt idx="2320">
                  <c:v>-0.13044149999999999</c:v>
                </c:pt>
                <c:pt idx="2321">
                  <c:v>-0.25953900000000002</c:v>
                </c:pt>
                <c:pt idx="2322">
                  <c:v>-0.41532750000000002</c:v>
                </c:pt>
                <c:pt idx="2323">
                  <c:v>-0.57780449999999994</c:v>
                </c:pt>
                <c:pt idx="2324">
                  <c:v>-0.71438850000000009</c:v>
                </c:pt>
                <c:pt idx="2325">
                  <c:v>-0.79187850000000004</c:v>
                </c:pt>
                <c:pt idx="2326">
                  <c:v>-0.79046100000000008</c:v>
                </c:pt>
                <c:pt idx="2327">
                  <c:v>-0.71390550000000008</c:v>
                </c:pt>
                <c:pt idx="2328">
                  <c:v>-0.59017350000000002</c:v>
                </c:pt>
                <c:pt idx="2329">
                  <c:v>-0.46134900000000001</c:v>
                </c:pt>
                <c:pt idx="2330">
                  <c:v>-0.3667125</c:v>
                </c:pt>
                <c:pt idx="2331">
                  <c:v>-0.32646599999999998</c:v>
                </c:pt>
                <c:pt idx="2332">
                  <c:v>-0.33392100000000002</c:v>
                </c:pt>
                <c:pt idx="2333">
                  <c:v>-0.36050699999999997</c:v>
                </c:pt>
                <c:pt idx="2334">
                  <c:v>-0.37021950000000003</c:v>
                </c:pt>
                <c:pt idx="2335">
                  <c:v>-0.33574799999999999</c:v>
                </c:pt>
                <c:pt idx="2336">
                  <c:v>-0.24869250000000001</c:v>
                </c:pt>
                <c:pt idx="2337">
                  <c:v>-0.11963700000000001</c:v>
                </c:pt>
                <c:pt idx="2338">
                  <c:v>2.9977500000000001E-2</c:v>
                </c:pt>
                <c:pt idx="2339">
                  <c:v>0.17814300000000002</c:v>
                </c:pt>
                <c:pt idx="2340">
                  <c:v>0.30898349999999997</c:v>
                </c:pt>
                <c:pt idx="2341">
                  <c:v>0.414603</c:v>
                </c:pt>
                <c:pt idx="2342">
                  <c:v>0.49300650000000001</c:v>
                </c:pt>
                <c:pt idx="2343">
                  <c:v>0.54439349999999997</c:v>
                </c:pt>
                <c:pt idx="2344">
                  <c:v>0.5686905000000001</c:v>
                </c:pt>
                <c:pt idx="2345">
                  <c:v>0.56607600000000002</c:v>
                </c:pt>
                <c:pt idx="2346">
                  <c:v>0.53906999999999994</c:v>
                </c:pt>
                <c:pt idx="2347">
                  <c:v>0.49400400000000005</c:v>
                </c:pt>
                <c:pt idx="2348">
                  <c:v>0.44052750000000002</c:v>
                </c:pt>
                <c:pt idx="2349">
                  <c:v>0.38871</c:v>
                </c:pt>
                <c:pt idx="2350">
                  <c:v>0.34500900000000001</c:v>
                </c:pt>
                <c:pt idx="2351">
                  <c:v>0.30994950000000004</c:v>
                </c:pt>
                <c:pt idx="2352">
                  <c:v>0.27877500000000005</c:v>
                </c:pt>
                <c:pt idx="2353">
                  <c:v>0.2441565</c:v>
                </c:pt>
                <c:pt idx="2354">
                  <c:v>0.19959450000000001</c:v>
                </c:pt>
                <c:pt idx="2355">
                  <c:v>0.14218050000000002</c:v>
                </c:pt>
                <c:pt idx="2356">
                  <c:v>7.3804500000000009E-2</c:v>
                </c:pt>
                <c:pt idx="2357">
                  <c:v>-1.3649999999999998E-4</c:v>
                </c:pt>
                <c:pt idx="2358">
                  <c:v>-7.4098499999999998E-2</c:v>
                </c:pt>
                <c:pt idx="2359">
                  <c:v>-0.144732</c:v>
                </c:pt>
                <c:pt idx="2360">
                  <c:v>-0.20912850000000002</c:v>
                </c:pt>
                <c:pt idx="2361">
                  <c:v>-0.26050499999999999</c:v>
                </c:pt>
                <c:pt idx="2362">
                  <c:v>-0.2860935</c:v>
                </c:pt>
                <c:pt idx="2363">
                  <c:v>-0.27049050000000002</c:v>
                </c:pt>
                <c:pt idx="2364">
                  <c:v>-0.20404650000000002</c:v>
                </c:pt>
                <c:pt idx="2365">
                  <c:v>-9.1602000000000003E-2</c:v>
                </c:pt>
                <c:pt idx="2366">
                  <c:v>4.5055499999999998E-2</c:v>
                </c:pt>
                <c:pt idx="2367">
                  <c:v>0.17539199999999999</c:v>
                </c:pt>
                <c:pt idx="2368">
                  <c:v>0.27618150000000002</c:v>
                </c:pt>
                <c:pt idx="2369">
                  <c:v>0.34404300000000004</c:v>
                </c:pt>
                <c:pt idx="2370">
                  <c:v>0.39342450000000007</c:v>
                </c:pt>
                <c:pt idx="2371">
                  <c:v>0.4407375</c:v>
                </c:pt>
                <c:pt idx="2372">
                  <c:v>0.48711599999999999</c:v>
                </c:pt>
                <c:pt idx="2373">
                  <c:v>0.512463</c:v>
                </c:pt>
                <c:pt idx="2374">
                  <c:v>0.48756749999999999</c:v>
                </c:pt>
                <c:pt idx="2375">
                  <c:v>0.40111050000000004</c:v>
                </c:pt>
                <c:pt idx="2376">
                  <c:v>0.28290150000000003</c:v>
                </c:pt>
                <c:pt idx="2377">
                  <c:v>0.19983599999999999</c:v>
                </c:pt>
                <c:pt idx="2378">
                  <c:v>0.222159</c:v>
                </c:pt>
                <c:pt idx="2379">
                  <c:v>0.38119199999999998</c:v>
                </c:pt>
                <c:pt idx="2380">
                  <c:v>0.64254750000000005</c:v>
                </c:pt>
                <c:pt idx="2381">
                  <c:v>0.91090650000000006</c:v>
                </c:pt>
                <c:pt idx="2382">
                  <c:v>1.070076</c:v>
                </c:pt>
                <c:pt idx="2383">
                  <c:v>1.0387440000000001</c:v>
                </c:pt>
                <c:pt idx="2384">
                  <c:v>0.80958150000000006</c:v>
                </c:pt>
                <c:pt idx="2385">
                  <c:v>0.45209850000000001</c:v>
                </c:pt>
                <c:pt idx="2386">
                  <c:v>8.0199000000000006E-2</c:v>
                </c:pt>
                <c:pt idx="2387">
                  <c:v>-0.20311200000000001</c:v>
                </c:pt>
                <c:pt idx="2388">
                  <c:v>-0.35631750000000001</c:v>
                </c:pt>
                <c:pt idx="2389">
                  <c:v>-0.41167349999999997</c:v>
                </c:pt>
                <c:pt idx="2390">
                  <c:v>-0.4415985</c:v>
                </c:pt>
                <c:pt idx="2391">
                  <c:v>-0.50875650000000006</c:v>
                </c:pt>
                <c:pt idx="2392">
                  <c:v>-0.63385350000000007</c:v>
                </c:pt>
                <c:pt idx="2393">
                  <c:v>-0.79612050000000012</c:v>
                </c:pt>
                <c:pt idx="2394">
                  <c:v>-0.96160050000000008</c:v>
                </c:pt>
                <c:pt idx="2395">
                  <c:v>-1.1156985000000001</c:v>
                </c:pt>
                <c:pt idx="2396">
                  <c:v>-1.2726105000000001</c:v>
                </c:pt>
                <c:pt idx="2397">
                  <c:v>-1.458051</c:v>
                </c:pt>
                <c:pt idx="2398">
                  <c:v>-1.6822155000000001</c:v>
                </c:pt>
                <c:pt idx="2399">
                  <c:v>-1.9188960000000002</c:v>
                </c:pt>
                <c:pt idx="2400">
                  <c:v>-2.1042419999999997</c:v>
                </c:pt>
                <c:pt idx="2401">
                  <c:v>-2.1631995000000002</c:v>
                </c:pt>
                <c:pt idx="2402">
                  <c:v>-2.0481825000000002</c:v>
                </c:pt>
                <c:pt idx="2403">
                  <c:v>-1.763433</c:v>
                </c:pt>
                <c:pt idx="2404">
                  <c:v>-1.36416</c:v>
                </c:pt>
                <c:pt idx="2405">
                  <c:v>-0.93477300000000008</c:v>
                </c:pt>
                <c:pt idx="2406">
                  <c:v>-0.55515599999999998</c:v>
                </c:pt>
                <c:pt idx="2407">
                  <c:v>-0.26987100000000003</c:v>
                </c:pt>
                <c:pt idx="2408">
                  <c:v>-7.6198500000000002E-2</c:v>
                </c:pt>
                <c:pt idx="2409">
                  <c:v>6.4984500000000001E-2</c:v>
                </c:pt>
                <c:pt idx="2410">
                  <c:v>0.20300700000000002</c:v>
                </c:pt>
                <c:pt idx="2411">
                  <c:v>0.36974700000000005</c:v>
                </c:pt>
                <c:pt idx="2412">
                  <c:v>0.56576099999999996</c:v>
                </c:pt>
                <c:pt idx="2413">
                  <c:v>0.76839000000000002</c:v>
                </c:pt>
                <c:pt idx="2414">
                  <c:v>0.95362049999999998</c:v>
                </c:pt>
                <c:pt idx="2415">
                  <c:v>1.1147010000000002</c:v>
                </c:pt>
                <c:pt idx="2416">
                  <c:v>1.2660375000000001</c:v>
                </c:pt>
                <c:pt idx="2417">
                  <c:v>1.430604</c:v>
                </c:pt>
                <c:pt idx="2418">
                  <c:v>1.6187115000000001</c:v>
                </c:pt>
                <c:pt idx="2419">
                  <c:v>1.8126045000000002</c:v>
                </c:pt>
                <c:pt idx="2420">
                  <c:v>1.9681410000000001</c:v>
                </c:pt>
                <c:pt idx="2421">
                  <c:v>2.0329785</c:v>
                </c:pt>
                <c:pt idx="2422">
                  <c:v>1.9711860000000001</c:v>
                </c:pt>
                <c:pt idx="2423">
                  <c:v>1.7813984999999999</c:v>
                </c:pt>
                <c:pt idx="2424">
                  <c:v>1.4977725</c:v>
                </c:pt>
                <c:pt idx="2425">
                  <c:v>1.1730390000000002</c:v>
                </c:pt>
                <c:pt idx="2426">
                  <c:v>0.85468949999999999</c:v>
                </c:pt>
                <c:pt idx="2427">
                  <c:v>0.56785050000000004</c:v>
                </c:pt>
                <c:pt idx="2428">
                  <c:v>0.31212300000000004</c:v>
                </c:pt>
                <c:pt idx="2429">
                  <c:v>7.1001000000000009E-2</c:v>
                </c:pt>
                <c:pt idx="2430">
                  <c:v>-0.17297699999999999</c:v>
                </c:pt>
                <c:pt idx="2431">
                  <c:v>-0.42397950000000001</c:v>
                </c:pt>
                <c:pt idx="2432">
                  <c:v>-0.66656100000000007</c:v>
                </c:pt>
                <c:pt idx="2433">
                  <c:v>-0.87361050000000007</c:v>
                </c:pt>
                <c:pt idx="2434">
                  <c:v>-1.026186</c:v>
                </c:pt>
                <c:pt idx="2435">
                  <c:v>-1.1302725</c:v>
                </c:pt>
                <c:pt idx="2436">
                  <c:v>-1.21716</c:v>
                </c:pt>
                <c:pt idx="2437">
                  <c:v>-1.3261605000000001</c:v>
                </c:pt>
                <c:pt idx="2438">
                  <c:v>-1.4788619999999999</c:v>
                </c:pt>
                <c:pt idx="2439">
                  <c:v>-1.6598925000000002</c:v>
                </c:pt>
                <c:pt idx="2440">
                  <c:v>-1.818201</c:v>
                </c:pt>
                <c:pt idx="2441">
                  <c:v>-1.8901470000000002</c:v>
                </c:pt>
                <c:pt idx="2442">
                  <c:v>-1.830381</c:v>
                </c:pt>
                <c:pt idx="2443">
                  <c:v>-1.6334955</c:v>
                </c:pt>
                <c:pt idx="2444">
                  <c:v>-1.3355685000000002</c:v>
                </c:pt>
                <c:pt idx="2445">
                  <c:v>-0.9966600000000001</c:v>
                </c:pt>
                <c:pt idx="2446">
                  <c:v>-0.67521299999999995</c:v>
                </c:pt>
                <c:pt idx="2447">
                  <c:v>-0.40775700000000004</c:v>
                </c:pt>
                <c:pt idx="2448">
                  <c:v>-0.20093850000000002</c:v>
                </c:pt>
                <c:pt idx="2449">
                  <c:v>-3.5532000000000001E-2</c:v>
                </c:pt>
                <c:pt idx="2450">
                  <c:v>0.1196475</c:v>
                </c:pt>
                <c:pt idx="2451">
                  <c:v>0.29031450000000003</c:v>
                </c:pt>
                <c:pt idx="2452">
                  <c:v>0.48575099999999999</c:v>
                </c:pt>
                <c:pt idx="2453">
                  <c:v>0.70001400000000014</c:v>
                </c:pt>
                <c:pt idx="2454">
                  <c:v>0.92074500000000004</c:v>
                </c:pt>
                <c:pt idx="2455">
                  <c:v>1.1368665</c:v>
                </c:pt>
                <c:pt idx="2456">
                  <c:v>1.3403355000000001</c:v>
                </c:pt>
                <c:pt idx="2457">
                  <c:v>1.5216495000000001</c:v>
                </c:pt>
                <c:pt idx="2458">
                  <c:v>1.6622445000000001</c:v>
                </c:pt>
                <c:pt idx="2459">
                  <c:v>1.7312190000000001</c:v>
                </c:pt>
                <c:pt idx="2460">
                  <c:v>1.6925895000000002</c:v>
                </c:pt>
                <c:pt idx="2461">
                  <c:v>1.5227520000000001</c:v>
                </c:pt>
                <c:pt idx="2462">
                  <c:v>1.2290565000000002</c:v>
                </c:pt>
                <c:pt idx="2463">
                  <c:v>0.85658999999999996</c:v>
                </c:pt>
                <c:pt idx="2464">
                  <c:v>0.47560799999999998</c:v>
                </c:pt>
                <c:pt idx="2465">
                  <c:v>0.1541505</c:v>
                </c:pt>
                <c:pt idx="2466">
                  <c:v>-7.0549500000000001E-2</c:v>
                </c:pt>
                <c:pt idx="2467">
                  <c:v>-0.20666100000000001</c:v>
                </c:pt>
                <c:pt idx="2468">
                  <c:v>-0.30048900000000001</c:v>
                </c:pt>
                <c:pt idx="2469">
                  <c:v>-0.41113800000000006</c:v>
                </c:pt>
                <c:pt idx="2470">
                  <c:v>-0.58068150000000007</c:v>
                </c:pt>
                <c:pt idx="2471">
                  <c:v>-0.8149575</c:v>
                </c:pt>
                <c:pt idx="2472">
                  <c:v>-1.082781</c:v>
                </c:pt>
                <c:pt idx="2473">
                  <c:v>-1.3315680000000001</c:v>
                </c:pt>
                <c:pt idx="2474">
                  <c:v>-1.5101625000000001</c:v>
                </c:pt>
                <c:pt idx="2475">
                  <c:v>-1.5878835</c:v>
                </c:pt>
                <c:pt idx="2476">
                  <c:v>-1.5622425</c:v>
                </c:pt>
                <c:pt idx="2477">
                  <c:v>-1.4539035000000002</c:v>
                </c:pt>
                <c:pt idx="2478">
                  <c:v>-1.2940199999999999</c:v>
                </c:pt>
                <c:pt idx="2479">
                  <c:v>-1.1116245</c:v>
                </c:pt>
                <c:pt idx="2480">
                  <c:v>-0.92552250000000003</c:v>
                </c:pt>
                <c:pt idx="2481">
                  <c:v>-0.74120550000000007</c:v>
                </c:pt>
                <c:pt idx="2482">
                  <c:v>-0.55270950000000008</c:v>
                </c:pt>
                <c:pt idx="2483">
                  <c:v>-0.34955550000000002</c:v>
                </c:pt>
                <c:pt idx="2484">
                  <c:v>-0.1253175</c:v>
                </c:pt>
                <c:pt idx="2485">
                  <c:v>0.11850300000000001</c:v>
                </c:pt>
                <c:pt idx="2486">
                  <c:v>0.37420949999999997</c:v>
                </c:pt>
                <c:pt idx="2487">
                  <c:v>0.63142799999999999</c:v>
                </c:pt>
                <c:pt idx="2488">
                  <c:v>0.88060350000000009</c:v>
                </c:pt>
                <c:pt idx="2489">
                  <c:v>1.1164020000000001</c:v>
                </c:pt>
                <c:pt idx="2490">
                  <c:v>1.3377420000000002</c:v>
                </c:pt>
                <c:pt idx="2491">
                  <c:v>1.5438779999999999</c:v>
                </c:pt>
                <c:pt idx="2492">
                  <c:v>1.7307885000000001</c:v>
                </c:pt>
                <c:pt idx="2493">
                  <c:v>1.8906405000000002</c:v>
                </c:pt>
                <c:pt idx="2494">
                  <c:v>2.0131019999999999</c:v>
                </c:pt>
                <c:pt idx="2495">
                  <c:v>2.0883134999999999</c:v>
                </c:pt>
                <c:pt idx="2496">
                  <c:v>2.1102795000000003</c:v>
                </c:pt>
                <c:pt idx="2497">
                  <c:v>2.0775195000000002</c:v>
                </c:pt>
                <c:pt idx="2498">
                  <c:v>1.9905900000000001</c:v>
                </c:pt>
                <c:pt idx="2499">
                  <c:v>1.8497220000000001</c:v>
                </c:pt>
                <c:pt idx="2500">
                  <c:v>1.654212</c:v>
                </c:pt>
                <c:pt idx="2501">
                  <c:v>1.4035664999999999</c:v>
                </c:pt>
                <c:pt idx="2502">
                  <c:v>1.1009145</c:v>
                </c:pt>
                <c:pt idx="2503">
                  <c:v>0.75732300000000008</c:v>
                </c:pt>
                <c:pt idx="2504">
                  <c:v>0.39307800000000004</c:v>
                </c:pt>
                <c:pt idx="2505">
                  <c:v>3.2865000000000005E-2</c:v>
                </c:pt>
                <c:pt idx="2506">
                  <c:v>-0.30270449999999999</c:v>
                </c:pt>
                <c:pt idx="2507">
                  <c:v>-0.60436950000000011</c:v>
                </c:pt>
                <c:pt idx="2508">
                  <c:v>-0.87535350000000001</c:v>
                </c:pt>
                <c:pt idx="2509">
                  <c:v>-1.1244764999999999</c:v>
                </c:pt>
                <c:pt idx="2510">
                  <c:v>-1.355529</c:v>
                </c:pt>
                <c:pt idx="2511">
                  <c:v>-1.560573</c:v>
                </c:pt>
                <c:pt idx="2512">
                  <c:v>-1.7222625</c:v>
                </c:pt>
                <c:pt idx="2513">
                  <c:v>-1.824816</c:v>
                </c:pt>
                <c:pt idx="2514">
                  <c:v>-1.8669105000000001</c:v>
                </c:pt>
                <c:pt idx="2515">
                  <c:v>-1.8665745</c:v>
                </c:pt>
                <c:pt idx="2516">
                  <c:v>-1.8522840000000003</c:v>
                </c:pt>
                <c:pt idx="2517">
                  <c:v>-1.8448710000000001</c:v>
                </c:pt>
                <c:pt idx="2518">
                  <c:v>-1.8417315000000001</c:v>
                </c:pt>
                <c:pt idx="2519">
                  <c:v>-1.8139905000000001</c:v>
                </c:pt>
                <c:pt idx="2520">
                  <c:v>-1.7195115000000001</c:v>
                </c:pt>
                <c:pt idx="2521">
                  <c:v>-1.5251669999999999</c:v>
                </c:pt>
                <c:pt idx="2522">
                  <c:v>-1.2258644999999999</c:v>
                </c:pt>
                <c:pt idx="2523">
                  <c:v>-0.84863100000000014</c:v>
                </c:pt>
                <c:pt idx="2524">
                  <c:v>-0.43995000000000001</c:v>
                </c:pt>
                <c:pt idx="2525">
                  <c:v>-4.5769499999999998E-2</c:v>
                </c:pt>
                <c:pt idx="2526">
                  <c:v>0.30350250000000001</c:v>
                </c:pt>
                <c:pt idx="2527">
                  <c:v>0.59663100000000002</c:v>
                </c:pt>
                <c:pt idx="2528">
                  <c:v>0.835947</c:v>
                </c:pt>
                <c:pt idx="2529">
                  <c:v>1.0289475000000001</c:v>
                </c:pt>
                <c:pt idx="2530">
                  <c:v>1.1818275</c:v>
                </c:pt>
                <c:pt idx="2531">
                  <c:v>1.2969915000000001</c:v>
                </c:pt>
                <c:pt idx="2532">
                  <c:v>1.3748804999999999</c:v>
                </c:pt>
                <c:pt idx="2533">
                  <c:v>1.4180250000000001</c:v>
                </c:pt>
                <c:pt idx="2534">
                  <c:v>1.4327565</c:v>
                </c:pt>
                <c:pt idx="2535">
                  <c:v>1.4274120000000001</c:v>
                </c:pt>
                <c:pt idx="2536">
                  <c:v>1.4089320000000001</c:v>
                </c:pt>
                <c:pt idx="2537">
                  <c:v>1.3785134999999999</c:v>
                </c:pt>
                <c:pt idx="2538">
                  <c:v>1.3280505</c:v>
                </c:pt>
                <c:pt idx="2539">
                  <c:v>1.241814</c:v>
                </c:pt>
                <c:pt idx="2540">
                  <c:v>1.1041274999999999</c:v>
                </c:pt>
                <c:pt idx="2541">
                  <c:v>0.907914</c:v>
                </c:pt>
                <c:pt idx="2542">
                  <c:v>0.65963100000000008</c:v>
                </c:pt>
                <c:pt idx="2543">
                  <c:v>0.37893450000000001</c:v>
                </c:pt>
                <c:pt idx="2544">
                  <c:v>9.166500000000001E-2</c:v>
                </c:pt>
                <c:pt idx="2545">
                  <c:v>-0.18083100000000002</c:v>
                </c:pt>
                <c:pt idx="2546">
                  <c:v>-0.42775950000000001</c:v>
                </c:pt>
                <c:pt idx="2547">
                  <c:v>-0.647115</c:v>
                </c:pt>
                <c:pt idx="2548">
                  <c:v>-0.84019949999999999</c:v>
                </c:pt>
                <c:pt idx="2549">
                  <c:v>-1.0053435000000002</c:v>
                </c:pt>
                <c:pt idx="2550">
                  <c:v>-1.133853</c:v>
                </c:pt>
                <c:pt idx="2551">
                  <c:v>-1.2127395000000001</c:v>
                </c:pt>
                <c:pt idx="2552">
                  <c:v>-1.2328260000000002</c:v>
                </c:pt>
                <c:pt idx="2553">
                  <c:v>-1.1950155</c:v>
                </c:pt>
                <c:pt idx="2554">
                  <c:v>-1.1115930000000001</c:v>
                </c:pt>
                <c:pt idx="2555">
                  <c:v>-1.0022040000000001</c:v>
                </c:pt>
                <c:pt idx="2556">
                  <c:v>-0.88506600000000002</c:v>
                </c:pt>
                <c:pt idx="2557">
                  <c:v>-0.76820100000000013</c:v>
                </c:pt>
                <c:pt idx="2558">
                  <c:v>-0.64702050000000011</c:v>
                </c:pt>
                <c:pt idx="2559">
                  <c:v>-0.50928150000000005</c:v>
                </c:pt>
                <c:pt idx="2560">
                  <c:v>-0.34372799999999998</c:v>
                </c:pt>
                <c:pt idx="2561">
                  <c:v>-0.14919450000000001</c:v>
                </c:pt>
                <c:pt idx="2562">
                  <c:v>6.0868500000000006E-2</c:v>
                </c:pt>
                <c:pt idx="2563">
                  <c:v>0.26219550000000003</c:v>
                </c:pt>
                <c:pt idx="2564">
                  <c:v>0.42968099999999998</c:v>
                </c:pt>
                <c:pt idx="2565">
                  <c:v>0.54816299999999996</c:v>
                </c:pt>
                <c:pt idx="2566">
                  <c:v>0.61940550000000005</c:v>
                </c:pt>
                <c:pt idx="2567">
                  <c:v>0.66024000000000005</c:v>
                </c:pt>
                <c:pt idx="2568">
                  <c:v>0.69151950000000006</c:v>
                </c:pt>
                <c:pt idx="2569">
                  <c:v>0.72543449999999998</c:v>
                </c:pt>
                <c:pt idx="2570">
                  <c:v>0.75976949999999999</c:v>
                </c:pt>
                <c:pt idx="2571">
                  <c:v>0.78038099999999999</c:v>
                </c:pt>
                <c:pt idx="2572">
                  <c:v>0.77061600000000008</c:v>
                </c:pt>
                <c:pt idx="2573">
                  <c:v>0.72399600000000008</c:v>
                </c:pt>
                <c:pt idx="2574">
                  <c:v>0.65110500000000004</c:v>
                </c:pt>
                <c:pt idx="2575">
                  <c:v>0.57430800000000004</c:v>
                </c:pt>
                <c:pt idx="2576">
                  <c:v>0.5153295</c:v>
                </c:pt>
                <c:pt idx="2577">
                  <c:v>0.48329400000000006</c:v>
                </c:pt>
                <c:pt idx="2578">
                  <c:v>0.46864650000000002</c:v>
                </c:pt>
                <c:pt idx="2579">
                  <c:v>0.44730000000000003</c:v>
                </c:pt>
                <c:pt idx="2580">
                  <c:v>0.39385500000000001</c:v>
                </c:pt>
                <c:pt idx="2581">
                  <c:v>0.29444100000000001</c:v>
                </c:pt>
                <c:pt idx="2582">
                  <c:v>0.15131549999999999</c:v>
                </c:pt>
                <c:pt idx="2583">
                  <c:v>-1.9792500000000001E-2</c:v>
                </c:pt>
                <c:pt idx="2584">
                  <c:v>-0.19735800000000001</c:v>
                </c:pt>
                <c:pt idx="2585">
                  <c:v>-0.36259650000000004</c:v>
                </c:pt>
                <c:pt idx="2586">
                  <c:v>-0.50351699999999999</c:v>
                </c:pt>
                <c:pt idx="2587">
                  <c:v>-0.61327350000000003</c:v>
                </c:pt>
                <c:pt idx="2588">
                  <c:v>-0.68731950000000008</c:v>
                </c:pt>
                <c:pt idx="2589">
                  <c:v>-0.72234750000000003</c:v>
                </c:pt>
                <c:pt idx="2590">
                  <c:v>-0.71704499999999993</c:v>
                </c:pt>
                <c:pt idx="2591">
                  <c:v>-0.674898</c:v>
                </c:pt>
                <c:pt idx="2592">
                  <c:v>-0.60646950000000011</c:v>
                </c:pt>
                <c:pt idx="2593">
                  <c:v>-0.52710000000000001</c:v>
                </c:pt>
                <c:pt idx="2594">
                  <c:v>-0.4507545</c:v>
                </c:pt>
                <c:pt idx="2595">
                  <c:v>-0.38262000000000002</c:v>
                </c:pt>
                <c:pt idx="2596">
                  <c:v>-0.313278</c:v>
                </c:pt>
                <c:pt idx="2597">
                  <c:v>-0.22167600000000001</c:v>
                </c:pt>
                <c:pt idx="2598">
                  <c:v>-9.2315999999999995E-2</c:v>
                </c:pt>
                <c:pt idx="2599">
                  <c:v>6.5467500000000012E-2</c:v>
                </c:pt>
                <c:pt idx="2600">
                  <c:v>0.214977</c:v>
                </c:pt>
                <c:pt idx="2601">
                  <c:v>0.30952950000000001</c:v>
                </c:pt>
                <c:pt idx="2602">
                  <c:v>0.32050200000000001</c:v>
                </c:pt>
                <c:pt idx="2603">
                  <c:v>0.26351850000000004</c:v>
                </c:pt>
                <c:pt idx="2604">
                  <c:v>0.203322</c:v>
                </c:pt>
                <c:pt idx="2605">
                  <c:v>0.22362900000000002</c:v>
                </c:pt>
                <c:pt idx="2606">
                  <c:v>0.37668750000000001</c:v>
                </c:pt>
                <c:pt idx="2607">
                  <c:v>0.64544550000000001</c:v>
                </c:pt>
                <c:pt idx="2608">
                  <c:v>0.94074750000000007</c:v>
                </c:pt>
                <c:pt idx="2609">
                  <c:v>1.1382525000000001</c:v>
                </c:pt>
                <c:pt idx="2610">
                  <c:v>1.1407725</c:v>
                </c:pt>
                <c:pt idx="2611">
                  <c:v>0.9320115000000001</c:v>
                </c:pt>
                <c:pt idx="2612">
                  <c:v>0.58711800000000003</c:v>
                </c:pt>
                <c:pt idx="2613">
                  <c:v>0.23479050000000001</c:v>
                </c:pt>
                <c:pt idx="2614">
                  <c:v>-6.6570000000000006E-3</c:v>
                </c:pt>
                <c:pt idx="2615">
                  <c:v>-8.7108000000000005E-2</c:v>
                </c:pt>
                <c:pt idx="2616">
                  <c:v>-4.5192000000000003E-2</c:v>
                </c:pt>
                <c:pt idx="2617">
                  <c:v>2.1378000000000001E-2</c:v>
                </c:pt>
                <c:pt idx="2618">
                  <c:v>1.4563500000000002E-2</c:v>
                </c:pt>
                <c:pt idx="2619">
                  <c:v>-0.112581</c:v>
                </c:pt>
                <c:pt idx="2620">
                  <c:v>-0.3359685</c:v>
                </c:pt>
                <c:pt idx="2621">
                  <c:v>-0.57922200000000001</c:v>
                </c:pt>
                <c:pt idx="2622">
                  <c:v>-0.76204799999999995</c:v>
                </c:pt>
                <c:pt idx="2623">
                  <c:v>-0.84858900000000004</c:v>
                </c:pt>
                <c:pt idx="2624">
                  <c:v>-0.86306850000000002</c:v>
                </c:pt>
                <c:pt idx="2625">
                  <c:v>-0.86746800000000002</c:v>
                </c:pt>
                <c:pt idx="2626">
                  <c:v>-0.92014650000000009</c:v>
                </c:pt>
                <c:pt idx="2627">
                  <c:v>-1.0382820000000001</c:v>
                </c:pt>
                <c:pt idx="2628">
                  <c:v>-1.183497</c:v>
                </c:pt>
                <c:pt idx="2629">
                  <c:v>-1.2821235000000002</c:v>
                </c:pt>
                <c:pt idx="2630">
                  <c:v>-1.2680535000000002</c:v>
                </c:pt>
                <c:pt idx="2631">
                  <c:v>-1.1204235</c:v>
                </c:pt>
                <c:pt idx="2632">
                  <c:v>-0.87663450000000009</c:v>
                </c:pt>
                <c:pt idx="2633">
                  <c:v>-0.61682250000000005</c:v>
                </c:pt>
                <c:pt idx="2634">
                  <c:v>-0.42542849999999999</c:v>
                </c:pt>
                <c:pt idx="2635">
                  <c:v>-0.34867349999999997</c:v>
                </c:pt>
                <c:pt idx="2636">
                  <c:v>-0.37294950000000004</c:v>
                </c:pt>
                <c:pt idx="2637">
                  <c:v>-0.43568699999999999</c:v>
                </c:pt>
                <c:pt idx="2638">
                  <c:v>-0.45996300000000001</c:v>
                </c:pt>
                <c:pt idx="2639">
                  <c:v>-0.39433800000000002</c:v>
                </c:pt>
                <c:pt idx="2640">
                  <c:v>-0.23722650000000001</c:v>
                </c:pt>
                <c:pt idx="2641">
                  <c:v>-3.2161500000000003E-2</c:v>
                </c:pt>
                <c:pt idx="2642">
                  <c:v>0.16116449999999999</c:v>
                </c:pt>
                <c:pt idx="2643">
                  <c:v>0.30059399999999997</c:v>
                </c:pt>
                <c:pt idx="2644">
                  <c:v>0.38104500000000002</c:v>
                </c:pt>
                <c:pt idx="2645">
                  <c:v>0.43111950000000004</c:v>
                </c:pt>
                <c:pt idx="2646">
                  <c:v>0.48997200000000002</c:v>
                </c:pt>
                <c:pt idx="2647">
                  <c:v>0.57953699999999997</c:v>
                </c:pt>
                <c:pt idx="2648">
                  <c:v>0.68959800000000004</c:v>
                </c:pt>
                <c:pt idx="2649">
                  <c:v>0.78401399999999999</c:v>
                </c:pt>
                <c:pt idx="2650">
                  <c:v>0.82299000000000011</c:v>
                </c:pt>
                <c:pt idx="2651">
                  <c:v>0.78797249999999996</c:v>
                </c:pt>
                <c:pt idx="2652">
                  <c:v>0.69350400000000001</c:v>
                </c:pt>
                <c:pt idx="2653">
                  <c:v>0.578592</c:v>
                </c:pt>
                <c:pt idx="2654">
                  <c:v>0.4835565</c:v>
                </c:pt>
                <c:pt idx="2655">
                  <c:v>0.42700349999999998</c:v>
                </c:pt>
                <c:pt idx="2656">
                  <c:v>0.39675299999999997</c:v>
                </c:pt>
                <c:pt idx="2657">
                  <c:v>0.35950950000000004</c:v>
                </c:pt>
                <c:pt idx="2658">
                  <c:v>0.28314300000000003</c:v>
                </c:pt>
                <c:pt idx="2659">
                  <c:v>0.15737400000000001</c:v>
                </c:pt>
                <c:pt idx="2660">
                  <c:v>7.6650000000000004E-4</c:v>
                </c:pt>
                <c:pt idx="2661">
                  <c:v>-0.14919450000000001</c:v>
                </c:pt>
                <c:pt idx="2662">
                  <c:v>-0.2565675</c:v>
                </c:pt>
                <c:pt idx="2663">
                  <c:v>-0.30608550000000001</c:v>
                </c:pt>
                <c:pt idx="2664">
                  <c:v>-0.31008600000000003</c:v>
                </c:pt>
                <c:pt idx="2665">
                  <c:v>-0.30012149999999999</c:v>
                </c:pt>
                <c:pt idx="2666">
                  <c:v>-0.30942450000000005</c:v>
                </c:pt>
                <c:pt idx="2667">
                  <c:v>-0.35642249999999998</c:v>
                </c:pt>
                <c:pt idx="2668">
                  <c:v>-0.43702050000000003</c:v>
                </c:pt>
                <c:pt idx="2669">
                  <c:v>-0.5286225</c:v>
                </c:pt>
                <c:pt idx="2670">
                  <c:v>-0.60253200000000007</c:v>
                </c:pt>
                <c:pt idx="2671">
                  <c:v>-0.637266</c:v>
                </c:pt>
                <c:pt idx="2672">
                  <c:v>-0.62564249999999999</c:v>
                </c:pt>
                <c:pt idx="2673">
                  <c:v>-0.57391950000000003</c:v>
                </c:pt>
                <c:pt idx="2674">
                  <c:v>-0.49525350000000001</c:v>
                </c:pt>
                <c:pt idx="2675">
                  <c:v>-0.40247549999999999</c:v>
                </c:pt>
                <c:pt idx="2676">
                  <c:v>-0.30429</c:v>
                </c:pt>
                <c:pt idx="2677">
                  <c:v>-0.20641950000000001</c:v>
                </c:pt>
                <c:pt idx="2678">
                  <c:v>-0.11401950000000001</c:v>
                </c:pt>
                <c:pt idx="2679">
                  <c:v>-3.1542000000000001E-2</c:v>
                </c:pt>
                <c:pt idx="2680">
                  <c:v>4.011E-2</c:v>
                </c:pt>
                <c:pt idx="2681">
                  <c:v>0.1055565</c:v>
                </c:pt>
                <c:pt idx="2682">
                  <c:v>0.1732815</c:v>
                </c:pt>
                <c:pt idx="2683">
                  <c:v>0.25071900000000003</c:v>
                </c:pt>
                <c:pt idx="2684">
                  <c:v>0.33856200000000003</c:v>
                </c:pt>
                <c:pt idx="2685">
                  <c:v>0.42930300000000005</c:v>
                </c:pt>
                <c:pt idx="2686">
                  <c:v>0.51161250000000003</c:v>
                </c:pt>
                <c:pt idx="2687">
                  <c:v>0.576492</c:v>
                </c:pt>
                <c:pt idx="2688">
                  <c:v>0.62061300000000008</c:v>
                </c:pt>
                <c:pt idx="2689">
                  <c:v>0.64630650000000001</c:v>
                </c:pt>
                <c:pt idx="2690">
                  <c:v>0.65814000000000006</c:v>
                </c:pt>
                <c:pt idx="2691">
                  <c:v>0.65759400000000001</c:v>
                </c:pt>
                <c:pt idx="2692">
                  <c:v>0.64094099999999998</c:v>
                </c:pt>
                <c:pt idx="2693">
                  <c:v>0.60234299999999996</c:v>
                </c:pt>
                <c:pt idx="2694">
                  <c:v>0.5385660000000001</c:v>
                </c:pt>
                <c:pt idx="2695">
                  <c:v>0.45175200000000004</c:v>
                </c:pt>
                <c:pt idx="2696">
                  <c:v>0.34992300000000004</c:v>
                </c:pt>
                <c:pt idx="2697">
                  <c:v>0.24503849999999999</c:v>
                </c:pt>
                <c:pt idx="2698">
                  <c:v>0.14875349999999998</c:v>
                </c:pt>
                <c:pt idx="2699">
                  <c:v>6.8470500000000004E-2</c:v>
                </c:pt>
                <c:pt idx="2700">
                  <c:v>6.489E-3</c:v>
                </c:pt>
                <c:pt idx="2701">
                  <c:v>-3.8650500000000004E-2</c:v>
                </c:pt>
                <c:pt idx="2702">
                  <c:v>-7.0234500000000005E-2</c:v>
                </c:pt>
                <c:pt idx="2703">
                  <c:v>-9.1538999999999995E-2</c:v>
                </c:pt>
                <c:pt idx="2704">
                  <c:v>-0.105021</c:v>
                </c:pt>
                <c:pt idx="2705">
                  <c:v>-0.1133265</c:v>
                </c:pt>
                <c:pt idx="2706">
                  <c:v>-0.12022500000000001</c:v>
                </c:pt>
                <c:pt idx="2707">
                  <c:v>-0.13009499999999999</c:v>
                </c:pt>
                <c:pt idx="2708">
                  <c:v>-0.14694750000000001</c:v>
                </c:pt>
                <c:pt idx="2709">
                  <c:v>-0.17298750000000002</c:v>
                </c:pt>
                <c:pt idx="2710">
                  <c:v>-0.20689199999999999</c:v>
                </c:pt>
                <c:pt idx="2711">
                  <c:v>-0.24369450000000001</c:v>
                </c:pt>
                <c:pt idx="2712">
                  <c:v>-0.277725</c:v>
                </c:pt>
                <c:pt idx="2713">
                  <c:v>-0.30519299999999999</c:v>
                </c:pt>
                <c:pt idx="2714">
                  <c:v>-0.32279100000000005</c:v>
                </c:pt>
                <c:pt idx="2715">
                  <c:v>-0.32307450000000004</c:v>
                </c:pt>
                <c:pt idx="2716">
                  <c:v>-0.29011500000000001</c:v>
                </c:pt>
                <c:pt idx="2717">
                  <c:v>-0.20179950000000002</c:v>
                </c:pt>
                <c:pt idx="2718">
                  <c:v>-4.3154999999999999E-2</c:v>
                </c:pt>
                <c:pt idx="2719">
                  <c:v>0.17746049999999999</c:v>
                </c:pt>
                <c:pt idx="2720">
                  <c:v>0.42345450000000001</c:v>
                </c:pt>
                <c:pt idx="2721">
                  <c:v>0.64004850000000002</c:v>
                </c:pt>
                <c:pt idx="2722">
                  <c:v>0.77313600000000005</c:v>
                </c:pt>
                <c:pt idx="2723">
                  <c:v>0.79106999999999994</c:v>
                </c:pt>
                <c:pt idx="2724">
                  <c:v>0.69953100000000001</c:v>
                </c:pt>
                <c:pt idx="2725">
                  <c:v>0.53970000000000007</c:v>
                </c:pt>
                <c:pt idx="2726">
                  <c:v>0.371616</c:v>
                </c:pt>
                <c:pt idx="2727">
                  <c:v>0.25204199999999999</c:v>
                </c:pt>
                <c:pt idx="2728">
                  <c:v>0.21294000000000002</c:v>
                </c:pt>
                <c:pt idx="2729">
                  <c:v>0.24797849999999999</c:v>
                </c:pt>
                <c:pt idx="2730">
                  <c:v>0.316911</c:v>
                </c:pt>
                <c:pt idx="2731">
                  <c:v>0.36752099999999999</c:v>
                </c:pt>
                <c:pt idx="2732">
                  <c:v>0.36139949999999998</c:v>
                </c:pt>
                <c:pt idx="2733">
                  <c:v>0.29026200000000002</c:v>
                </c:pt>
                <c:pt idx="2734">
                  <c:v>0.17521349999999999</c:v>
                </c:pt>
                <c:pt idx="2735">
                  <c:v>4.9308000000000005E-2</c:v>
                </c:pt>
                <c:pt idx="2736">
                  <c:v>-6.5835000000000005E-2</c:v>
                </c:pt>
                <c:pt idx="2737">
                  <c:v>-0.1721685</c:v>
                </c:pt>
                <c:pt idx="2738">
                  <c:v>-0.2895375</c:v>
                </c:pt>
                <c:pt idx="2739">
                  <c:v>-0.43843799999999999</c:v>
                </c:pt>
                <c:pt idx="2740">
                  <c:v>-0.62100149999999998</c:v>
                </c:pt>
                <c:pt idx="2741">
                  <c:v>-0.81068400000000007</c:v>
                </c:pt>
                <c:pt idx="2742">
                  <c:v>-0.96029850000000005</c:v>
                </c:pt>
                <c:pt idx="2743">
                  <c:v>-1.025703</c:v>
                </c:pt>
                <c:pt idx="2744">
                  <c:v>-0.99019200000000007</c:v>
                </c:pt>
                <c:pt idx="2745">
                  <c:v>-0.87641400000000003</c:v>
                </c:pt>
                <c:pt idx="2746">
                  <c:v>-0.73985100000000004</c:v>
                </c:pt>
                <c:pt idx="2747">
                  <c:v>-0.6437655000000001</c:v>
                </c:pt>
                <c:pt idx="2748">
                  <c:v>-0.62711249999999996</c:v>
                </c:pt>
                <c:pt idx="2749">
                  <c:v>-0.684894</c:v>
                </c:pt>
                <c:pt idx="2750">
                  <c:v>-0.77176050000000007</c:v>
                </c:pt>
                <c:pt idx="2751">
                  <c:v>-0.82448100000000002</c:v>
                </c:pt>
                <c:pt idx="2752">
                  <c:v>-0.79261350000000008</c:v>
                </c:pt>
                <c:pt idx="2753">
                  <c:v>-0.66251850000000001</c:v>
                </c:pt>
                <c:pt idx="2754">
                  <c:v>-0.46095000000000003</c:v>
                </c:pt>
                <c:pt idx="2755">
                  <c:v>-0.23891699999999999</c:v>
                </c:pt>
                <c:pt idx="2756">
                  <c:v>-4.7491499999999999E-2</c:v>
                </c:pt>
                <c:pt idx="2757">
                  <c:v>8.4189E-2</c:v>
                </c:pt>
                <c:pt idx="2758">
                  <c:v>0.1607025</c:v>
                </c:pt>
                <c:pt idx="2759">
                  <c:v>0.21383250000000001</c:v>
                </c:pt>
                <c:pt idx="2760">
                  <c:v>0.28144200000000003</c:v>
                </c:pt>
                <c:pt idx="2761">
                  <c:v>0.38588549999999999</c:v>
                </c:pt>
                <c:pt idx="2762">
                  <c:v>0.52292100000000008</c:v>
                </c:pt>
                <c:pt idx="2763">
                  <c:v>0.66463950000000005</c:v>
                </c:pt>
                <c:pt idx="2764">
                  <c:v>0.77589750000000002</c:v>
                </c:pt>
                <c:pt idx="2765">
                  <c:v>0.83497050000000006</c:v>
                </c:pt>
                <c:pt idx="2766">
                  <c:v>0.84439949999999997</c:v>
                </c:pt>
                <c:pt idx="2767">
                  <c:v>0.82627650000000008</c:v>
                </c:pt>
                <c:pt idx="2768">
                  <c:v>0.80722950000000004</c:v>
                </c:pt>
                <c:pt idx="2769">
                  <c:v>0.80133900000000002</c:v>
                </c:pt>
                <c:pt idx="2770">
                  <c:v>0.8008035</c:v>
                </c:pt>
                <c:pt idx="2771">
                  <c:v>0.78184050000000005</c:v>
                </c:pt>
                <c:pt idx="2772">
                  <c:v>0.72189600000000009</c:v>
                </c:pt>
                <c:pt idx="2773">
                  <c:v>0.61501649999999997</c:v>
                </c:pt>
                <c:pt idx="2774">
                  <c:v>0.47661599999999998</c:v>
                </c:pt>
                <c:pt idx="2775">
                  <c:v>0.33627299999999999</c:v>
                </c:pt>
                <c:pt idx="2776">
                  <c:v>0.22160250000000001</c:v>
                </c:pt>
                <c:pt idx="2777">
                  <c:v>0.1421385</c:v>
                </c:pt>
                <c:pt idx="2778">
                  <c:v>8.497650000000001E-2</c:v>
                </c:pt>
                <c:pt idx="2779">
                  <c:v>2.4244499999999999E-2</c:v>
                </c:pt>
                <c:pt idx="2780">
                  <c:v>-6.3084000000000001E-2</c:v>
                </c:pt>
                <c:pt idx="2781">
                  <c:v>-0.18315150000000002</c:v>
                </c:pt>
                <c:pt idx="2782">
                  <c:v>-0.31997700000000001</c:v>
                </c:pt>
                <c:pt idx="2783">
                  <c:v>-0.44353050000000005</c:v>
                </c:pt>
                <c:pt idx="2784">
                  <c:v>-0.52672200000000002</c:v>
                </c:pt>
                <c:pt idx="2785">
                  <c:v>-0.55953450000000005</c:v>
                </c:pt>
                <c:pt idx="2786">
                  <c:v>-0.55288800000000005</c:v>
                </c:pt>
                <c:pt idx="2787">
                  <c:v>-0.53089050000000004</c:v>
                </c:pt>
                <c:pt idx="2788">
                  <c:v>-0.51518249999999999</c:v>
                </c:pt>
                <c:pt idx="2789">
                  <c:v>-0.51118200000000003</c:v>
                </c:pt>
                <c:pt idx="2790">
                  <c:v>-0.50582700000000003</c:v>
                </c:pt>
                <c:pt idx="2791">
                  <c:v>-0.47722500000000001</c:v>
                </c:pt>
                <c:pt idx="2792">
                  <c:v>-0.40895399999999998</c:v>
                </c:pt>
                <c:pt idx="2793">
                  <c:v>-0.301539</c:v>
                </c:pt>
                <c:pt idx="2794">
                  <c:v>-0.17420550000000001</c:v>
                </c:pt>
                <c:pt idx="2795">
                  <c:v>-5.5324500000000006E-2</c:v>
                </c:pt>
                <c:pt idx="2796">
                  <c:v>3.1815000000000003E-2</c:v>
                </c:pt>
                <c:pt idx="2797">
                  <c:v>7.8949500000000006E-2</c:v>
                </c:pt>
                <c:pt idx="2798">
                  <c:v>9.4332000000000013E-2</c:v>
                </c:pt>
                <c:pt idx="2799">
                  <c:v>9.6589500000000009E-2</c:v>
                </c:pt>
                <c:pt idx="2800">
                  <c:v>0.103215</c:v>
                </c:pt>
                <c:pt idx="2801">
                  <c:v>0.12056100000000002</c:v>
                </c:pt>
                <c:pt idx="2802">
                  <c:v>0.142842</c:v>
                </c:pt>
                <c:pt idx="2803">
                  <c:v>0.15935849999999999</c:v>
                </c:pt>
                <c:pt idx="2804">
                  <c:v>0.16339049999999999</c:v>
                </c:pt>
                <c:pt idx="2805">
                  <c:v>0.15851850000000001</c:v>
                </c:pt>
                <c:pt idx="2806">
                  <c:v>0.15865500000000002</c:v>
                </c:pt>
                <c:pt idx="2807">
                  <c:v>0.180033</c:v>
                </c:pt>
                <c:pt idx="2808">
                  <c:v>0.22962450000000001</c:v>
                </c:pt>
                <c:pt idx="2809">
                  <c:v>0.29880899999999999</c:v>
                </c:pt>
                <c:pt idx="2810">
                  <c:v>0.36551549999999999</c:v>
                </c:pt>
                <c:pt idx="2811">
                  <c:v>0.40307400000000004</c:v>
                </c:pt>
                <c:pt idx="2812">
                  <c:v>0.39277350000000005</c:v>
                </c:pt>
                <c:pt idx="2813">
                  <c:v>0.33354300000000003</c:v>
                </c:pt>
                <c:pt idx="2814">
                  <c:v>0.24217200000000003</c:v>
                </c:pt>
                <c:pt idx="2815">
                  <c:v>0.1444695</c:v>
                </c:pt>
                <c:pt idx="2816">
                  <c:v>6.3409500000000008E-2</c:v>
                </c:pt>
                <c:pt idx="2817">
                  <c:v>9.5864999999999995E-3</c:v>
                </c:pt>
                <c:pt idx="2818">
                  <c:v>-2.1588E-2</c:v>
                </c:pt>
                <c:pt idx="2819">
                  <c:v>-4.3963500000000003E-2</c:v>
                </c:pt>
                <c:pt idx="2820">
                  <c:v>-7.0213499999999998E-2</c:v>
                </c:pt>
                <c:pt idx="2821">
                  <c:v>-0.10444350000000001</c:v>
                </c:pt>
                <c:pt idx="2822">
                  <c:v>-0.14110950000000003</c:v>
                </c:pt>
                <c:pt idx="2823">
                  <c:v>-0.1695855</c:v>
                </c:pt>
                <c:pt idx="2824">
                  <c:v>-0.1821015</c:v>
                </c:pt>
                <c:pt idx="2825">
                  <c:v>-0.17966550000000003</c:v>
                </c:pt>
                <c:pt idx="2826">
                  <c:v>-0.1715595</c:v>
                </c:pt>
                <c:pt idx="2827">
                  <c:v>-0.16903950000000001</c:v>
                </c:pt>
                <c:pt idx="2828">
                  <c:v>-0.17819550000000001</c:v>
                </c:pt>
                <c:pt idx="2829">
                  <c:v>-0.1960665</c:v>
                </c:pt>
                <c:pt idx="2830">
                  <c:v>-0.21193200000000001</c:v>
                </c:pt>
                <c:pt idx="2831">
                  <c:v>-0.21313950000000001</c:v>
                </c:pt>
                <c:pt idx="2832">
                  <c:v>-0.19213950000000002</c:v>
                </c:pt>
                <c:pt idx="2833">
                  <c:v>-0.149919</c:v>
                </c:pt>
                <c:pt idx="2834">
                  <c:v>-9.3418500000000002E-2</c:v>
                </c:pt>
                <c:pt idx="2835">
                  <c:v>-2.9431499999999999E-2</c:v>
                </c:pt>
                <c:pt idx="2836">
                  <c:v>4.0645500000000001E-2</c:v>
                </c:pt>
                <c:pt idx="2837">
                  <c:v>0.12201000000000001</c:v>
                </c:pt>
                <c:pt idx="2838">
                  <c:v>0.22218000000000002</c:v>
                </c:pt>
                <c:pt idx="2839">
                  <c:v>0.34267799999999998</c:v>
                </c:pt>
                <c:pt idx="2840">
                  <c:v>0.47183849999999999</c:v>
                </c:pt>
                <c:pt idx="2841">
                  <c:v>0.58468200000000004</c:v>
                </c:pt>
                <c:pt idx="2842">
                  <c:v>0.65225999999999995</c:v>
                </c:pt>
                <c:pt idx="2843">
                  <c:v>0.65616600000000003</c:v>
                </c:pt>
                <c:pt idx="2844">
                  <c:v>0.59846849999999996</c:v>
                </c:pt>
                <c:pt idx="2845">
                  <c:v>0.50139600000000006</c:v>
                </c:pt>
                <c:pt idx="2846">
                  <c:v>0.397341</c:v>
                </c:pt>
                <c:pt idx="2847">
                  <c:v>0.31420200000000004</c:v>
                </c:pt>
                <c:pt idx="2848">
                  <c:v>0.26285700000000001</c:v>
                </c:pt>
                <c:pt idx="2849">
                  <c:v>0.233961</c:v>
                </c:pt>
                <c:pt idx="2850">
                  <c:v>0.205905</c:v>
                </c:pt>
                <c:pt idx="2851">
                  <c:v>0.1582035</c:v>
                </c:pt>
                <c:pt idx="2852">
                  <c:v>8.3223000000000005E-2</c:v>
                </c:pt>
                <c:pt idx="2853">
                  <c:v>-8.3895000000000011E-3</c:v>
                </c:pt>
                <c:pt idx="2854">
                  <c:v>-9.2326499999999992E-2</c:v>
                </c:pt>
                <c:pt idx="2855">
                  <c:v>-0.144816</c:v>
                </c:pt>
                <c:pt idx="2856">
                  <c:v>-0.15851850000000001</c:v>
                </c:pt>
                <c:pt idx="2857">
                  <c:v>-0.14831249999999999</c:v>
                </c:pt>
                <c:pt idx="2858">
                  <c:v>-0.14385000000000001</c:v>
                </c:pt>
                <c:pt idx="2859">
                  <c:v>-0.17446800000000001</c:v>
                </c:pt>
                <c:pt idx="2860">
                  <c:v>-0.25414200000000003</c:v>
                </c:pt>
                <c:pt idx="2861">
                  <c:v>-0.37330650000000004</c:v>
                </c:pt>
                <c:pt idx="2862">
                  <c:v>-0.50307599999999997</c:v>
                </c:pt>
                <c:pt idx="2863">
                  <c:v>-0.60887400000000003</c:v>
                </c:pt>
                <c:pt idx="2864">
                  <c:v>-0.66487050000000003</c:v>
                </c:pt>
                <c:pt idx="2865">
                  <c:v>-0.66242400000000001</c:v>
                </c:pt>
                <c:pt idx="2866">
                  <c:v>-0.61045949999999993</c:v>
                </c:pt>
                <c:pt idx="2867">
                  <c:v>-0.52837050000000008</c:v>
                </c:pt>
                <c:pt idx="2868">
                  <c:v>-0.43567650000000002</c:v>
                </c:pt>
                <c:pt idx="2869">
                  <c:v>-0.3446205</c:v>
                </c:pt>
                <c:pt idx="2870">
                  <c:v>-0.25844699999999998</c:v>
                </c:pt>
                <c:pt idx="2871">
                  <c:v>-0.17455200000000001</c:v>
                </c:pt>
                <c:pt idx="2872">
                  <c:v>-9.0783000000000003E-2</c:v>
                </c:pt>
                <c:pt idx="2873">
                  <c:v>-1.10145E-2</c:v>
                </c:pt>
                <c:pt idx="2874">
                  <c:v>5.4904500000000009E-2</c:v>
                </c:pt>
                <c:pt idx="2875">
                  <c:v>9.64425E-2</c:v>
                </c:pt>
                <c:pt idx="2876">
                  <c:v>0.10928400000000001</c:v>
                </c:pt>
                <c:pt idx="2877">
                  <c:v>0.10017000000000001</c:v>
                </c:pt>
                <c:pt idx="2878">
                  <c:v>8.69505E-2</c:v>
                </c:pt>
                <c:pt idx="2879">
                  <c:v>9.2211000000000001E-2</c:v>
                </c:pt>
                <c:pt idx="2880">
                  <c:v>0.13354950000000002</c:v>
                </c:pt>
                <c:pt idx="2881">
                  <c:v>0.21505050000000001</c:v>
                </c:pt>
                <c:pt idx="2882">
                  <c:v>0.323967</c:v>
                </c:pt>
                <c:pt idx="2883">
                  <c:v>0.43434300000000003</c:v>
                </c:pt>
                <c:pt idx="2884">
                  <c:v>0.516957</c:v>
                </c:pt>
                <c:pt idx="2885">
                  <c:v>0.55067250000000001</c:v>
                </c:pt>
                <c:pt idx="2886">
                  <c:v>0.52927350000000006</c:v>
                </c:pt>
                <c:pt idx="2887">
                  <c:v>0.46137000000000006</c:v>
                </c:pt>
                <c:pt idx="2888">
                  <c:v>0.36390900000000004</c:v>
                </c:pt>
                <c:pt idx="2889">
                  <c:v>0.25343850000000001</c:v>
                </c:pt>
                <c:pt idx="2890">
                  <c:v>0.14091000000000001</c:v>
                </c:pt>
                <c:pt idx="2891">
                  <c:v>3.2906999999999999E-2</c:v>
                </c:pt>
                <c:pt idx="2892">
                  <c:v>-6.3462000000000005E-2</c:v>
                </c:pt>
                <c:pt idx="2893">
                  <c:v>-0.13726650000000001</c:v>
                </c:pt>
                <c:pt idx="2894">
                  <c:v>-0.17590650000000002</c:v>
                </c:pt>
                <c:pt idx="2895">
                  <c:v>-0.17267250000000003</c:v>
                </c:pt>
                <c:pt idx="2896">
                  <c:v>-0.1343685</c:v>
                </c:pt>
                <c:pt idx="2897">
                  <c:v>-8.2446000000000005E-2</c:v>
                </c:pt>
                <c:pt idx="2898">
                  <c:v>-4.6336500000000003E-2</c:v>
                </c:pt>
                <c:pt idx="2899">
                  <c:v>-5.2374000000000004E-2</c:v>
                </c:pt>
                <c:pt idx="2900">
                  <c:v>-0.11298000000000001</c:v>
                </c:pt>
                <c:pt idx="2901">
                  <c:v>-0.22062600000000002</c:v>
                </c:pt>
                <c:pt idx="2902">
                  <c:v>-0.3492615</c:v>
                </c:pt>
                <c:pt idx="2903">
                  <c:v>-0.46190550000000002</c:v>
                </c:pt>
                <c:pt idx="2904">
                  <c:v>-0.5224065</c:v>
                </c:pt>
                <c:pt idx="2905">
                  <c:v>-0.50871449999999996</c:v>
                </c:pt>
                <c:pt idx="2906">
                  <c:v>-0.42264600000000002</c:v>
                </c:pt>
                <c:pt idx="2907">
                  <c:v>-0.28983150000000002</c:v>
                </c:pt>
                <c:pt idx="2908">
                  <c:v>-0.14842800000000003</c:v>
                </c:pt>
                <c:pt idx="2909">
                  <c:v>-3.1961999999999997E-2</c:v>
                </c:pt>
                <c:pt idx="2910">
                  <c:v>4.44885E-2</c:v>
                </c:pt>
                <c:pt idx="2911">
                  <c:v>8.7160500000000002E-2</c:v>
                </c:pt>
                <c:pt idx="2912">
                  <c:v>0.114303</c:v>
                </c:pt>
                <c:pt idx="2913">
                  <c:v>0.14062649999999999</c:v>
                </c:pt>
                <c:pt idx="2914">
                  <c:v>0.16587900000000003</c:v>
                </c:pt>
                <c:pt idx="2915">
                  <c:v>0.175014</c:v>
                </c:pt>
                <c:pt idx="2916">
                  <c:v>0.149646</c:v>
                </c:pt>
                <c:pt idx="2917">
                  <c:v>8.2781999999999994E-2</c:v>
                </c:pt>
                <c:pt idx="2918">
                  <c:v>-1.3114499999999999E-2</c:v>
                </c:pt>
                <c:pt idx="2919">
                  <c:v>-0.1095675</c:v>
                </c:pt>
                <c:pt idx="2920">
                  <c:v>-0.17557050000000002</c:v>
                </c:pt>
                <c:pt idx="2921">
                  <c:v>-0.19385100000000002</c:v>
                </c:pt>
                <c:pt idx="2922">
                  <c:v>-0.169743</c:v>
                </c:pt>
                <c:pt idx="2923">
                  <c:v>-0.12723899999999999</c:v>
                </c:pt>
                <c:pt idx="2924">
                  <c:v>-9.4962000000000005E-2</c:v>
                </c:pt>
                <c:pt idx="2925">
                  <c:v>-9.0110999999999997E-2</c:v>
                </c:pt>
                <c:pt idx="2926">
                  <c:v>-0.10887450000000001</c:v>
                </c:pt>
                <c:pt idx="2927">
                  <c:v>-0.13025249999999999</c:v>
                </c:pt>
                <c:pt idx="2928">
                  <c:v>-0.131082</c:v>
                </c:pt>
                <c:pt idx="2929">
                  <c:v>-0.102039</c:v>
                </c:pt>
                <c:pt idx="2930">
                  <c:v>-5.4589500000000006E-2</c:v>
                </c:pt>
                <c:pt idx="2931">
                  <c:v>-1.5676500000000003E-2</c:v>
                </c:pt>
                <c:pt idx="2932">
                  <c:v>-1.1875500000000001E-2</c:v>
                </c:pt>
                <c:pt idx="2933">
                  <c:v>-5.2216500000000006E-2</c:v>
                </c:pt>
                <c:pt idx="2934">
                  <c:v>-0.12112800000000001</c:v>
                </c:pt>
                <c:pt idx="2935">
                  <c:v>-0.18616500000000002</c:v>
                </c:pt>
                <c:pt idx="2936">
                  <c:v>-0.2148825</c:v>
                </c:pt>
                <c:pt idx="2937">
                  <c:v>-0.19213950000000002</c:v>
                </c:pt>
                <c:pt idx="2938">
                  <c:v>-0.12809999999999999</c:v>
                </c:pt>
                <c:pt idx="2939">
                  <c:v>-5.1019500000000002E-2</c:v>
                </c:pt>
                <c:pt idx="2940">
                  <c:v>1.0531500000000001E-2</c:v>
                </c:pt>
                <c:pt idx="2941">
                  <c:v>4.3344000000000001E-2</c:v>
                </c:pt>
                <c:pt idx="2942">
                  <c:v>5.55135E-2</c:v>
                </c:pt>
                <c:pt idx="2943">
                  <c:v>7.0801500000000003E-2</c:v>
                </c:pt>
                <c:pt idx="2944">
                  <c:v>0.11307449999999999</c:v>
                </c:pt>
                <c:pt idx="2945">
                  <c:v>0.18955650000000002</c:v>
                </c:pt>
                <c:pt idx="2946">
                  <c:v>0.284277</c:v>
                </c:pt>
                <c:pt idx="2947">
                  <c:v>0.36541050000000003</c:v>
                </c:pt>
                <c:pt idx="2948">
                  <c:v>0.40073249999999999</c:v>
                </c:pt>
                <c:pt idx="2949">
                  <c:v>0.37390500000000004</c:v>
                </c:pt>
                <c:pt idx="2950">
                  <c:v>0.29382150000000001</c:v>
                </c:pt>
                <c:pt idx="2951">
                  <c:v>0.189945</c:v>
                </c:pt>
                <c:pt idx="2952">
                  <c:v>9.6663000000000013E-2</c:v>
                </c:pt>
                <c:pt idx="2953">
                  <c:v>3.6624000000000004E-2</c:v>
                </c:pt>
                <c:pt idx="2954">
                  <c:v>1.1203500000000002E-2</c:v>
                </c:pt>
                <c:pt idx="2955">
                  <c:v>2.3730000000000001E-3</c:v>
                </c:pt>
                <c:pt idx="2956">
                  <c:v>-1.47525E-2</c:v>
                </c:pt>
                <c:pt idx="2957">
                  <c:v>-5.5660500000000002E-2</c:v>
                </c:pt>
                <c:pt idx="2958">
                  <c:v>-0.117012</c:v>
                </c:pt>
                <c:pt idx="2959">
                  <c:v>-0.1786575</c:v>
                </c:pt>
                <c:pt idx="2960">
                  <c:v>-0.21526049999999999</c:v>
                </c:pt>
                <c:pt idx="2961">
                  <c:v>-0.21157500000000001</c:v>
                </c:pt>
                <c:pt idx="2962">
                  <c:v>-0.172179</c:v>
                </c:pt>
                <c:pt idx="2963">
                  <c:v>-0.118146</c:v>
                </c:pt>
                <c:pt idx="2964">
                  <c:v>-7.2681000000000009E-2</c:v>
                </c:pt>
                <c:pt idx="2965">
                  <c:v>-4.5675E-2</c:v>
                </c:pt>
                <c:pt idx="2966">
                  <c:v>-2.7352500000000002E-2</c:v>
                </c:pt>
                <c:pt idx="2967">
                  <c:v>4.8405000000000002E-3</c:v>
                </c:pt>
                <c:pt idx="2968">
                  <c:v>6.9405000000000008E-2</c:v>
                </c:pt>
                <c:pt idx="2969">
                  <c:v>0.1648395</c:v>
                </c:pt>
                <c:pt idx="2970">
                  <c:v>0.265629</c:v>
                </c:pt>
                <c:pt idx="2971">
                  <c:v>0.3335745</c:v>
                </c:pt>
                <c:pt idx="2972">
                  <c:v>0.33897150000000004</c:v>
                </c:pt>
                <c:pt idx="2973">
                  <c:v>0.28009800000000001</c:v>
                </c:pt>
                <c:pt idx="2974">
                  <c:v>0.18911549999999999</c:v>
                </c:pt>
                <c:pt idx="2975">
                  <c:v>0.11883900000000001</c:v>
                </c:pt>
                <c:pt idx="2976">
                  <c:v>0.11652899999999999</c:v>
                </c:pt>
                <c:pt idx="2977">
                  <c:v>0.198681</c:v>
                </c:pt>
                <c:pt idx="2978">
                  <c:v>0.340221</c:v>
                </c:pt>
                <c:pt idx="2979">
                  <c:v>0.48490050000000001</c:v>
                </c:pt>
                <c:pt idx="2980">
                  <c:v>0.57278550000000006</c:v>
                </c:pt>
                <c:pt idx="2981">
                  <c:v>0.56931000000000009</c:v>
                </c:pt>
                <c:pt idx="2982">
                  <c:v>0.47969250000000002</c:v>
                </c:pt>
                <c:pt idx="2983">
                  <c:v>0.34171200000000002</c:v>
                </c:pt>
                <c:pt idx="2984">
                  <c:v>0.20236650000000003</c:v>
                </c:pt>
                <c:pt idx="2985">
                  <c:v>9.2284500000000005E-2</c:v>
                </c:pt>
                <c:pt idx="2986">
                  <c:v>1.2999E-2</c:v>
                </c:pt>
                <c:pt idx="2987">
                  <c:v>-5.6573999999999999E-2</c:v>
                </c:pt>
                <c:pt idx="2988">
                  <c:v>-0.14037450000000001</c:v>
                </c:pt>
                <c:pt idx="2989">
                  <c:v>-0.246666</c:v>
                </c:pt>
                <c:pt idx="2990">
                  <c:v>-0.36123150000000004</c:v>
                </c:pt>
                <c:pt idx="2991">
                  <c:v>-0.45471300000000003</c:v>
                </c:pt>
                <c:pt idx="2992">
                  <c:v>-0.49960050000000006</c:v>
                </c:pt>
                <c:pt idx="2993">
                  <c:v>-0.48783000000000004</c:v>
                </c:pt>
                <c:pt idx="2994">
                  <c:v>-0.43829100000000004</c:v>
                </c:pt>
                <c:pt idx="2995">
                  <c:v>-0.38925599999999999</c:v>
                </c:pt>
                <c:pt idx="2996">
                  <c:v>-0.37992150000000002</c:v>
                </c:pt>
                <c:pt idx="2997">
                  <c:v>-0.42983850000000001</c:v>
                </c:pt>
                <c:pt idx="2998">
                  <c:v>-0.52675349999999999</c:v>
                </c:pt>
                <c:pt idx="2999">
                  <c:v>-0.63133349999999999</c:v>
                </c:pt>
                <c:pt idx="3000">
                  <c:v>-0.69722100000000009</c:v>
                </c:pt>
                <c:pt idx="3001">
                  <c:v>-0.69427050000000001</c:v>
                </c:pt>
                <c:pt idx="3002">
                  <c:v>-0.621726</c:v>
                </c:pt>
                <c:pt idx="3003">
                  <c:v>-0.50578500000000004</c:v>
                </c:pt>
                <c:pt idx="3004">
                  <c:v>-0.38270400000000004</c:v>
                </c:pt>
                <c:pt idx="3005">
                  <c:v>-0.27751500000000001</c:v>
                </c:pt>
                <c:pt idx="3006">
                  <c:v>-0.19243350000000001</c:v>
                </c:pt>
                <c:pt idx="3007">
                  <c:v>-0.1113735</c:v>
                </c:pt>
                <c:pt idx="3008">
                  <c:v>-1.4658000000000001E-2</c:v>
                </c:pt>
                <c:pt idx="3009">
                  <c:v>0.10542000000000001</c:v>
                </c:pt>
                <c:pt idx="3010">
                  <c:v>0.23712150000000001</c:v>
                </c:pt>
                <c:pt idx="3011">
                  <c:v>0.35473199999999999</c:v>
                </c:pt>
                <c:pt idx="3012">
                  <c:v>0.43395450000000002</c:v>
                </c:pt>
                <c:pt idx="3013">
                  <c:v>0.46635750000000004</c:v>
                </c:pt>
                <c:pt idx="3014">
                  <c:v>0.46428900000000006</c:v>
                </c:pt>
                <c:pt idx="3015">
                  <c:v>0.45402000000000003</c:v>
                </c:pt>
                <c:pt idx="3016">
                  <c:v>0.46065600000000001</c:v>
                </c:pt>
                <c:pt idx="3017">
                  <c:v>0.49322700000000003</c:v>
                </c:pt>
                <c:pt idx="3018">
                  <c:v>0.53962650000000001</c:v>
                </c:pt>
                <c:pt idx="3019">
                  <c:v>0.57411900000000005</c:v>
                </c:pt>
                <c:pt idx="3020">
                  <c:v>0.57211349999999994</c:v>
                </c:pt>
                <c:pt idx="3021">
                  <c:v>0.52383449999999998</c:v>
                </c:pt>
                <c:pt idx="3022">
                  <c:v>0.43965599999999999</c:v>
                </c:pt>
                <c:pt idx="3023">
                  <c:v>0.34379100000000001</c:v>
                </c:pt>
                <c:pt idx="3024">
                  <c:v>0.26051550000000001</c:v>
                </c:pt>
                <c:pt idx="3025">
                  <c:v>0.20162099999999999</c:v>
                </c:pt>
                <c:pt idx="3026">
                  <c:v>0.161385</c:v>
                </c:pt>
                <c:pt idx="3027">
                  <c:v>0.121338</c:v>
                </c:pt>
                <c:pt idx="3028">
                  <c:v>6.26115E-2</c:v>
                </c:pt>
                <c:pt idx="3029">
                  <c:v>-2.23755E-2</c:v>
                </c:pt>
                <c:pt idx="3030">
                  <c:v>-0.12705</c:v>
                </c:pt>
                <c:pt idx="3031">
                  <c:v>-0.23676450000000002</c:v>
                </c:pt>
                <c:pt idx="3032">
                  <c:v>-0.33829949999999998</c:v>
                </c:pt>
                <c:pt idx="3033">
                  <c:v>-0.42717150000000004</c:v>
                </c:pt>
                <c:pt idx="3034">
                  <c:v>-0.50795849999999998</c:v>
                </c:pt>
                <c:pt idx="3035">
                  <c:v>-0.58730700000000002</c:v>
                </c:pt>
                <c:pt idx="3036">
                  <c:v>-0.66509099999999999</c:v>
                </c:pt>
                <c:pt idx="3037">
                  <c:v>-0.73075800000000002</c:v>
                </c:pt>
                <c:pt idx="3038">
                  <c:v>-0.76699349999999999</c:v>
                </c:pt>
                <c:pt idx="3039">
                  <c:v>-0.75894000000000006</c:v>
                </c:pt>
                <c:pt idx="3040">
                  <c:v>-0.70361550000000006</c:v>
                </c:pt>
                <c:pt idx="3041">
                  <c:v>-0.61309499999999995</c:v>
                </c:pt>
                <c:pt idx="3042">
                  <c:v>-0.508683</c:v>
                </c:pt>
                <c:pt idx="3043">
                  <c:v>-0.410109</c:v>
                </c:pt>
                <c:pt idx="3044">
                  <c:v>-0.32600400000000002</c:v>
                </c:pt>
                <c:pt idx="3045">
                  <c:v>-0.2507085</c:v>
                </c:pt>
                <c:pt idx="3046">
                  <c:v>-0.16953299999999999</c:v>
                </c:pt>
                <c:pt idx="3047">
                  <c:v>-6.918450000000001E-2</c:v>
                </c:pt>
                <c:pt idx="3048">
                  <c:v>5.3256000000000005E-2</c:v>
                </c:pt>
                <c:pt idx="3049">
                  <c:v>0.18781350000000002</c:v>
                </c:pt>
                <c:pt idx="3050">
                  <c:v>0.31619700000000001</c:v>
                </c:pt>
                <c:pt idx="3051">
                  <c:v>0.42107100000000003</c:v>
                </c:pt>
                <c:pt idx="3052">
                  <c:v>0.49489650000000007</c:v>
                </c:pt>
                <c:pt idx="3053">
                  <c:v>0.54297600000000001</c:v>
                </c:pt>
                <c:pt idx="3054">
                  <c:v>0.57904350000000004</c:v>
                </c:pt>
                <c:pt idx="3055">
                  <c:v>0.61645499999999998</c:v>
                </c:pt>
                <c:pt idx="3056">
                  <c:v>0.65996699999999997</c:v>
                </c:pt>
                <c:pt idx="3057">
                  <c:v>0.70315349999999999</c:v>
                </c:pt>
                <c:pt idx="3058">
                  <c:v>0.73252200000000012</c:v>
                </c:pt>
                <c:pt idx="3059">
                  <c:v>0.73580850000000009</c:v>
                </c:pt>
                <c:pt idx="3060">
                  <c:v>0.70938000000000001</c:v>
                </c:pt>
                <c:pt idx="3061">
                  <c:v>0.65961000000000003</c:v>
                </c:pt>
                <c:pt idx="3062">
                  <c:v>0.59734500000000001</c:v>
                </c:pt>
                <c:pt idx="3063">
                  <c:v>0.52988250000000003</c:v>
                </c:pt>
                <c:pt idx="3064">
                  <c:v>0.45617250000000004</c:v>
                </c:pt>
                <c:pt idx="3065">
                  <c:v>0.36805650000000001</c:v>
                </c:pt>
                <c:pt idx="3066">
                  <c:v>0.256998</c:v>
                </c:pt>
                <c:pt idx="3067">
                  <c:v>0.12213600000000001</c:v>
                </c:pt>
                <c:pt idx="3068">
                  <c:v>-2.5483500000000003E-2</c:v>
                </c:pt>
                <c:pt idx="3069">
                  <c:v>-0.16520700000000002</c:v>
                </c:pt>
                <c:pt idx="3070">
                  <c:v>-0.27508949999999999</c:v>
                </c:pt>
                <c:pt idx="3071">
                  <c:v>-0.34250999999999998</c:v>
                </c:pt>
                <c:pt idx="3072">
                  <c:v>-0.37093349999999997</c:v>
                </c:pt>
                <c:pt idx="3073">
                  <c:v>-0.37803150000000002</c:v>
                </c:pt>
                <c:pt idx="3074">
                  <c:v>-0.38628450000000003</c:v>
                </c:pt>
                <c:pt idx="3075">
                  <c:v>-0.41146350000000004</c:v>
                </c:pt>
                <c:pt idx="3076">
                  <c:v>-0.45513300000000001</c:v>
                </c:pt>
                <c:pt idx="3077">
                  <c:v>-0.50501850000000004</c:v>
                </c:pt>
                <c:pt idx="3078">
                  <c:v>-0.54271350000000007</c:v>
                </c:pt>
                <c:pt idx="3079">
                  <c:v>-0.55371749999999997</c:v>
                </c:pt>
                <c:pt idx="3080">
                  <c:v>-0.53392499999999998</c:v>
                </c:pt>
                <c:pt idx="3081">
                  <c:v>-0.48940500000000003</c:v>
                </c:pt>
                <c:pt idx="3082">
                  <c:v>-0.43030050000000003</c:v>
                </c:pt>
                <c:pt idx="3083">
                  <c:v>-0.36346800000000001</c:v>
                </c:pt>
                <c:pt idx="3084">
                  <c:v>-0.28836149999999999</c:v>
                </c:pt>
                <c:pt idx="3085">
                  <c:v>-0.19812450000000001</c:v>
                </c:pt>
                <c:pt idx="3086">
                  <c:v>-8.5448999999999997E-2</c:v>
                </c:pt>
                <c:pt idx="3087">
                  <c:v>5.0935500000000002E-2</c:v>
                </c:pt>
                <c:pt idx="3088">
                  <c:v>0.203406</c:v>
                </c:pt>
                <c:pt idx="3089">
                  <c:v>0.35724149999999999</c:v>
                </c:pt>
                <c:pt idx="3090">
                  <c:v>0.49551600000000001</c:v>
                </c:pt>
                <c:pt idx="3091">
                  <c:v>0.60484199999999999</c:v>
                </c:pt>
                <c:pt idx="3092">
                  <c:v>0.67897200000000002</c:v>
                </c:pt>
                <c:pt idx="3093">
                  <c:v>0.71741250000000001</c:v>
                </c:pt>
                <c:pt idx="3094">
                  <c:v>0.72121350000000006</c:v>
                </c:pt>
                <c:pt idx="3095">
                  <c:v>0.69079500000000005</c:v>
                </c:pt>
                <c:pt idx="3096">
                  <c:v>0.6271755</c:v>
                </c:pt>
                <c:pt idx="3097">
                  <c:v>0.53486999999999996</c:v>
                </c:pt>
                <c:pt idx="3098">
                  <c:v>0.42444149999999997</c:v>
                </c:pt>
                <c:pt idx="3099">
                  <c:v>0.31226999999999999</c:v>
                </c:pt>
                <c:pt idx="3100">
                  <c:v>0.21658350000000001</c:v>
                </c:pt>
                <c:pt idx="3101">
                  <c:v>0.15079049999999999</c:v>
                </c:pt>
                <c:pt idx="3102">
                  <c:v>0.116886</c:v>
                </c:pt>
                <c:pt idx="3103">
                  <c:v>0.10150350000000001</c:v>
                </c:pt>
                <c:pt idx="3104">
                  <c:v>7.8099000000000002E-2</c:v>
                </c:pt>
                <c:pt idx="3105">
                  <c:v>1.6779000000000002E-2</c:v>
                </c:pt>
                <c:pt idx="3106">
                  <c:v>-0.10216500000000001</c:v>
                </c:pt>
                <c:pt idx="3107">
                  <c:v>-0.27769349999999998</c:v>
                </c:pt>
                <c:pt idx="3108">
                  <c:v>-0.48503700000000005</c:v>
                </c:pt>
                <c:pt idx="3109">
                  <c:v>-0.68302499999999999</c:v>
                </c:pt>
                <c:pt idx="3110">
                  <c:v>-0.83029800000000009</c:v>
                </c:pt>
                <c:pt idx="3111">
                  <c:v>-0.90141450000000001</c:v>
                </c:pt>
                <c:pt idx="3112">
                  <c:v>-0.89326650000000007</c:v>
                </c:pt>
                <c:pt idx="3113">
                  <c:v>-0.82027050000000001</c:v>
                </c:pt>
                <c:pt idx="3114">
                  <c:v>-0.70336350000000003</c:v>
                </c:pt>
                <c:pt idx="3115">
                  <c:v>-0.56031150000000007</c:v>
                </c:pt>
                <c:pt idx="3116">
                  <c:v>-0.40411350000000001</c:v>
                </c:pt>
                <c:pt idx="3117">
                  <c:v>-0.24832499999999999</c:v>
                </c:pt>
                <c:pt idx="3118">
                  <c:v>-0.1111005</c:v>
                </c:pt>
                <c:pt idx="3119">
                  <c:v>-1.26E-2</c:v>
                </c:pt>
                <c:pt idx="3120">
                  <c:v>3.3453000000000004E-2</c:v>
                </c:pt>
                <c:pt idx="3121">
                  <c:v>2.94525E-2</c:v>
                </c:pt>
                <c:pt idx="3122">
                  <c:v>-1.8375000000000002E-3</c:v>
                </c:pt>
                <c:pt idx="3123">
                  <c:v>-2.40345E-2</c:v>
                </c:pt>
                <c:pt idx="3124">
                  <c:v>-2.6460000000000003E-3</c:v>
                </c:pt>
                <c:pt idx="3125">
                  <c:v>7.9432500000000003E-2</c:v>
                </c:pt>
                <c:pt idx="3126">
                  <c:v>0.21401100000000001</c:v>
                </c:pt>
                <c:pt idx="3127">
                  <c:v>0.37103850000000005</c:v>
                </c:pt>
                <c:pt idx="3128">
                  <c:v>0.51239999999999997</c:v>
                </c:pt>
                <c:pt idx="3129">
                  <c:v>0.60887400000000003</c:v>
                </c:pt>
                <c:pt idx="3130">
                  <c:v>0.6508005</c:v>
                </c:pt>
                <c:pt idx="3131">
                  <c:v>0.64729349999999997</c:v>
                </c:pt>
                <c:pt idx="3132">
                  <c:v>0.61656000000000011</c:v>
                </c:pt>
                <c:pt idx="3133">
                  <c:v>0.57368850000000005</c:v>
                </c:pt>
                <c:pt idx="3134">
                  <c:v>0.5232150000000001</c:v>
                </c:pt>
                <c:pt idx="3135">
                  <c:v>0.46057199999999998</c:v>
                </c:pt>
                <c:pt idx="3136">
                  <c:v>0.38000550000000005</c:v>
                </c:pt>
                <c:pt idx="3137">
                  <c:v>0.28274400000000005</c:v>
                </c:pt>
                <c:pt idx="3138">
                  <c:v>0.18009600000000001</c:v>
                </c:pt>
                <c:pt idx="3139">
                  <c:v>8.9218500000000006E-2</c:v>
                </c:pt>
                <c:pt idx="3140">
                  <c:v>2.4024000000000004E-2</c:v>
                </c:pt>
                <c:pt idx="3141">
                  <c:v>-1.2988500000000002E-2</c:v>
                </c:pt>
                <c:pt idx="3142">
                  <c:v>-3.2224500000000003E-2</c:v>
                </c:pt>
                <c:pt idx="3143">
                  <c:v>-5.0956500000000002E-2</c:v>
                </c:pt>
                <c:pt idx="3144">
                  <c:v>-8.3317500000000003E-2</c:v>
                </c:pt>
                <c:pt idx="3145">
                  <c:v>-0.13225799999999999</c:v>
                </c:pt>
                <c:pt idx="3146">
                  <c:v>-0.18779250000000003</c:v>
                </c:pt>
                <c:pt idx="3147">
                  <c:v>-0.23301600000000003</c:v>
                </c:pt>
                <c:pt idx="3148">
                  <c:v>-0.2540055</c:v>
                </c:pt>
                <c:pt idx="3149">
                  <c:v>-0.24714900000000001</c:v>
                </c:pt>
                <c:pt idx="3150">
                  <c:v>-0.22037400000000001</c:v>
                </c:pt>
                <c:pt idx="3151">
                  <c:v>-0.18805500000000003</c:v>
                </c:pt>
                <c:pt idx="3152">
                  <c:v>-0.16279200000000002</c:v>
                </c:pt>
                <c:pt idx="3153">
                  <c:v>-0.14866950000000001</c:v>
                </c:pt>
                <c:pt idx="3154">
                  <c:v>-0.14009100000000002</c:v>
                </c:pt>
                <c:pt idx="3155">
                  <c:v>-0.126168</c:v>
                </c:pt>
                <c:pt idx="3156">
                  <c:v>-9.7576499999999997E-2</c:v>
                </c:pt>
                <c:pt idx="3157">
                  <c:v>-5.2353000000000004E-2</c:v>
                </c:pt>
                <c:pt idx="3158">
                  <c:v>2.6250000000000002E-3</c:v>
                </c:pt>
                <c:pt idx="3159">
                  <c:v>5.5440000000000003E-2</c:v>
                </c:pt>
                <c:pt idx="3160">
                  <c:v>9.5382000000000008E-2</c:v>
                </c:pt>
                <c:pt idx="3161">
                  <c:v>0.11783100000000001</c:v>
                </c:pt>
                <c:pt idx="3162">
                  <c:v>0.126357</c:v>
                </c:pt>
                <c:pt idx="3163">
                  <c:v>0.13069349999999999</c:v>
                </c:pt>
                <c:pt idx="3164">
                  <c:v>0.14097299999999999</c:v>
                </c:pt>
                <c:pt idx="3165">
                  <c:v>0.16246650000000001</c:v>
                </c:pt>
                <c:pt idx="3166">
                  <c:v>0.19431300000000001</c:v>
                </c:pt>
                <c:pt idx="3167">
                  <c:v>0.23140950000000002</c:v>
                </c:pt>
                <c:pt idx="3168">
                  <c:v>0.26750849999999998</c:v>
                </c:pt>
                <c:pt idx="3169">
                  <c:v>0.29828399999999999</c:v>
                </c:pt>
                <c:pt idx="3170">
                  <c:v>0.32190900000000006</c:v>
                </c:pt>
                <c:pt idx="3171">
                  <c:v>0.33710250000000003</c:v>
                </c:pt>
                <c:pt idx="3172">
                  <c:v>0.34143900000000005</c:v>
                </c:pt>
                <c:pt idx="3173">
                  <c:v>0.33171600000000001</c:v>
                </c:pt>
                <c:pt idx="3174">
                  <c:v>0.30553950000000002</c:v>
                </c:pt>
                <c:pt idx="3175">
                  <c:v>0.26355000000000001</c:v>
                </c:pt>
                <c:pt idx="3176">
                  <c:v>0.21101850000000003</c:v>
                </c:pt>
                <c:pt idx="3177">
                  <c:v>0.15643950000000001</c:v>
                </c:pt>
                <c:pt idx="3178">
                  <c:v>0.10755149999999999</c:v>
                </c:pt>
                <c:pt idx="3179">
                  <c:v>6.7630499999999996E-2</c:v>
                </c:pt>
                <c:pt idx="3180">
                  <c:v>3.4009500000000005E-2</c:v>
                </c:pt>
                <c:pt idx="3181">
                  <c:v>-5.4599999999999994E-4</c:v>
                </c:pt>
                <c:pt idx="3182">
                  <c:v>-4.3480500000000005E-2</c:v>
                </c:pt>
                <c:pt idx="3183">
                  <c:v>-9.7639500000000004E-2</c:v>
                </c:pt>
                <c:pt idx="3184">
                  <c:v>-0.15912750000000001</c:v>
                </c:pt>
                <c:pt idx="3185">
                  <c:v>-0.21897750000000002</c:v>
                </c:pt>
                <c:pt idx="3186">
                  <c:v>-0.2671095</c:v>
                </c:pt>
                <c:pt idx="3187">
                  <c:v>-0.29707650000000002</c:v>
                </c:pt>
                <c:pt idx="3188">
                  <c:v>-0.308784</c:v>
                </c:pt>
                <c:pt idx="3189">
                  <c:v>-0.30753449999999999</c:v>
                </c:pt>
                <c:pt idx="3190">
                  <c:v>-0.300321</c:v>
                </c:pt>
                <c:pt idx="3191">
                  <c:v>-0.29227799999999998</c:v>
                </c:pt>
                <c:pt idx="3192">
                  <c:v>-0.2847075</c:v>
                </c:pt>
                <c:pt idx="3193">
                  <c:v>-0.2755515</c:v>
                </c:pt>
                <c:pt idx="3194">
                  <c:v>-0.26224800000000004</c:v>
                </c:pt>
                <c:pt idx="3195">
                  <c:v>-0.244335</c:v>
                </c:pt>
                <c:pt idx="3196">
                  <c:v>-0.223944</c:v>
                </c:pt>
                <c:pt idx="3197">
                  <c:v>-0.20407800000000001</c:v>
                </c:pt>
                <c:pt idx="3198">
                  <c:v>-0.18633300000000003</c:v>
                </c:pt>
                <c:pt idx="3199">
                  <c:v>-0.1693125</c:v>
                </c:pt>
                <c:pt idx="3200">
                  <c:v>-0.149205</c:v>
                </c:pt>
                <c:pt idx="3201">
                  <c:v>-0.122388</c:v>
                </c:pt>
                <c:pt idx="3202">
                  <c:v>-8.7947999999999998E-2</c:v>
                </c:pt>
                <c:pt idx="3203">
                  <c:v>-4.83735E-2</c:v>
                </c:pt>
                <c:pt idx="3204">
                  <c:v>-8.3055000000000004E-3</c:v>
                </c:pt>
                <c:pt idx="3205">
                  <c:v>2.8035000000000004E-2</c:v>
                </c:pt>
                <c:pt idx="3206">
                  <c:v>5.9115000000000008E-2</c:v>
                </c:pt>
                <c:pt idx="3207">
                  <c:v>8.6362500000000009E-2</c:v>
                </c:pt>
                <c:pt idx="3208">
                  <c:v>0.11282250000000001</c:v>
                </c:pt>
                <c:pt idx="3209">
                  <c:v>0.141708</c:v>
                </c:pt>
                <c:pt idx="3210">
                  <c:v>0.17464650000000001</c:v>
                </c:pt>
                <c:pt idx="3211">
                  <c:v>0.20965349999999999</c:v>
                </c:pt>
                <c:pt idx="3212">
                  <c:v>0.24041850000000001</c:v>
                </c:pt>
                <c:pt idx="3213">
                  <c:v>0.25775400000000004</c:v>
                </c:pt>
                <c:pt idx="3214">
                  <c:v>0.25266150000000004</c:v>
                </c:pt>
                <c:pt idx="3215">
                  <c:v>0.219639</c:v>
                </c:pt>
                <c:pt idx="3216">
                  <c:v>0.1594845</c:v>
                </c:pt>
                <c:pt idx="3217">
                  <c:v>8.0325000000000008E-2</c:v>
                </c:pt>
                <c:pt idx="3218">
                  <c:v>-3.6120000000000002E-3</c:v>
                </c:pt>
                <c:pt idx="3219">
                  <c:v>-7.51695E-2</c:v>
                </c:pt>
                <c:pt idx="3220">
                  <c:v>-0.12010950000000001</c:v>
                </c:pt>
                <c:pt idx="3221">
                  <c:v>-0.13357050000000001</c:v>
                </c:pt>
                <c:pt idx="3222">
                  <c:v>-0.12261900000000001</c:v>
                </c:pt>
                <c:pt idx="3223">
                  <c:v>-0.1027005</c:v>
                </c:pt>
                <c:pt idx="3224">
                  <c:v>-9.0741000000000002E-2</c:v>
                </c:pt>
                <c:pt idx="3225">
                  <c:v>-9.7828500000000013E-2</c:v>
                </c:pt>
                <c:pt idx="3226">
                  <c:v>-0.124446</c:v>
                </c:pt>
                <c:pt idx="3227">
                  <c:v>-0.16136400000000001</c:v>
                </c:pt>
                <c:pt idx="3228">
                  <c:v>-0.19585650000000002</c:v>
                </c:pt>
                <c:pt idx="3229">
                  <c:v>-0.21863099999999999</c:v>
                </c:pt>
                <c:pt idx="3230">
                  <c:v>-0.22798650000000001</c:v>
                </c:pt>
                <c:pt idx="3231">
                  <c:v>-0.22946700000000003</c:v>
                </c:pt>
                <c:pt idx="3232">
                  <c:v>-0.23066400000000001</c:v>
                </c:pt>
                <c:pt idx="3233">
                  <c:v>-0.234843</c:v>
                </c:pt>
                <c:pt idx="3234">
                  <c:v>-0.23886450000000001</c:v>
                </c:pt>
                <c:pt idx="3235">
                  <c:v>-0.236208</c:v>
                </c:pt>
                <c:pt idx="3236">
                  <c:v>-0.22130850000000002</c:v>
                </c:pt>
                <c:pt idx="3237">
                  <c:v>-0.19329450000000001</c:v>
                </c:pt>
                <c:pt idx="3238">
                  <c:v>-0.15738450000000001</c:v>
                </c:pt>
                <c:pt idx="3239">
                  <c:v>-0.1222095</c:v>
                </c:pt>
                <c:pt idx="3240">
                  <c:v>-9.4668000000000002E-2</c:v>
                </c:pt>
                <c:pt idx="3241">
                  <c:v>-7.6366500000000004E-2</c:v>
                </c:pt>
                <c:pt idx="3242">
                  <c:v>-6.3493500000000008E-2</c:v>
                </c:pt>
                <c:pt idx="3243">
                  <c:v>-4.9675499999999997E-2</c:v>
                </c:pt>
                <c:pt idx="3244">
                  <c:v>-3.1143000000000001E-2</c:v>
                </c:pt>
                <c:pt idx="3245">
                  <c:v>-1.1991E-2</c:v>
                </c:pt>
                <c:pt idx="3246">
                  <c:v>-4.6410000000000002E-3</c:v>
                </c:pt>
                <c:pt idx="3247">
                  <c:v>-2.3583000000000003E-2</c:v>
                </c:pt>
                <c:pt idx="3248">
                  <c:v>-7.5001499999999999E-2</c:v>
                </c:pt>
                <c:pt idx="3249">
                  <c:v>-0.14945700000000001</c:v>
                </c:pt>
                <c:pt idx="3250">
                  <c:v>-0.22323000000000001</c:v>
                </c:pt>
                <c:pt idx="3251">
                  <c:v>-0.26790750000000002</c:v>
                </c:pt>
                <c:pt idx="3252">
                  <c:v>-0.26272050000000002</c:v>
                </c:pt>
                <c:pt idx="3253">
                  <c:v>-0.20318549999999999</c:v>
                </c:pt>
                <c:pt idx="3254">
                  <c:v>-0.10102050000000001</c:v>
                </c:pt>
                <c:pt idx="3255">
                  <c:v>2.3656500000000004E-2</c:v>
                </c:pt>
                <c:pt idx="3256">
                  <c:v>0.15070649999999999</c:v>
                </c:pt>
                <c:pt idx="3257">
                  <c:v>0.2619225</c:v>
                </c:pt>
                <c:pt idx="3258">
                  <c:v>0.338835</c:v>
                </c:pt>
                <c:pt idx="3259">
                  <c:v>0.36339450000000001</c:v>
                </c:pt>
                <c:pt idx="3260">
                  <c:v>0.32438699999999998</c:v>
                </c:pt>
                <c:pt idx="3261">
                  <c:v>0.22582350000000001</c:v>
                </c:pt>
                <c:pt idx="3262">
                  <c:v>9.0489000000000014E-2</c:v>
                </c:pt>
                <c:pt idx="3263">
                  <c:v>-4.52235E-2</c:v>
                </c:pt>
                <c:pt idx="3264">
                  <c:v>-0.14452200000000001</c:v>
                </c:pt>
                <c:pt idx="3265">
                  <c:v>-0.18464250000000001</c:v>
                </c:pt>
                <c:pt idx="3266">
                  <c:v>-0.16478700000000002</c:v>
                </c:pt>
                <c:pt idx="3267">
                  <c:v>-0.10275300000000001</c:v>
                </c:pt>
                <c:pt idx="3268">
                  <c:v>-2.2963500000000001E-2</c:v>
                </c:pt>
                <c:pt idx="3269">
                  <c:v>5.7119999999999997E-2</c:v>
                </c:pt>
                <c:pt idx="3270">
                  <c:v>0.13292999999999999</c:v>
                </c:pt>
                <c:pt idx="3271">
                  <c:v>0.20612550000000002</c:v>
                </c:pt>
                <c:pt idx="3272">
                  <c:v>0.27111000000000002</c:v>
                </c:pt>
                <c:pt idx="3273">
                  <c:v>0.3085215</c:v>
                </c:pt>
                <c:pt idx="3274">
                  <c:v>0.29289749999999998</c:v>
                </c:pt>
                <c:pt idx="3275">
                  <c:v>0.2095485</c:v>
                </c:pt>
                <c:pt idx="3276">
                  <c:v>6.8386500000000003E-2</c:v>
                </c:pt>
                <c:pt idx="3277">
                  <c:v>-9.4888500000000015E-2</c:v>
                </c:pt>
                <c:pt idx="3278">
                  <c:v>-0.23212350000000001</c:v>
                </c:pt>
                <c:pt idx="3279">
                  <c:v>-0.30346050000000002</c:v>
                </c:pt>
                <c:pt idx="3280">
                  <c:v>-0.29418899999999998</c:v>
                </c:pt>
                <c:pt idx="3281">
                  <c:v>-0.21929250000000003</c:v>
                </c:pt>
                <c:pt idx="3282">
                  <c:v>-0.11330550000000002</c:v>
                </c:pt>
                <c:pt idx="3283">
                  <c:v>-1.0458E-2</c:v>
                </c:pt>
                <c:pt idx="3284">
                  <c:v>7.2618000000000002E-2</c:v>
                </c:pt>
                <c:pt idx="3285">
                  <c:v>0.14052150000000002</c:v>
                </c:pt>
                <c:pt idx="3286">
                  <c:v>0.20698650000000002</c:v>
                </c:pt>
                <c:pt idx="3287">
                  <c:v>0.27664349999999999</c:v>
                </c:pt>
                <c:pt idx="3288">
                  <c:v>0.334341</c:v>
                </c:pt>
                <c:pt idx="3289">
                  <c:v>0.35137200000000002</c:v>
                </c:pt>
                <c:pt idx="3290">
                  <c:v>0.30462600000000001</c:v>
                </c:pt>
                <c:pt idx="3291">
                  <c:v>0.19489049999999999</c:v>
                </c:pt>
                <c:pt idx="3292">
                  <c:v>5.2101000000000001E-2</c:v>
                </c:pt>
                <c:pt idx="3293">
                  <c:v>-7.6135500000000009E-2</c:v>
                </c:pt>
                <c:pt idx="3294">
                  <c:v>-0.14801850000000003</c:v>
                </c:pt>
                <c:pt idx="3295">
                  <c:v>-0.14862750000000002</c:v>
                </c:pt>
                <c:pt idx="3296">
                  <c:v>-9.516150000000001E-2</c:v>
                </c:pt>
                <c:pt idx="3297">
                  <c:v>-2.4622499999999999E-2</c:v>
                </c:pt>
                <c:pt idx="3298">
                  <c:v>2.7216000000000001E-2</c:v>
                </c:pt>
                <c:pt idx="3299">
                  <c:v>4.5255000000000004E-2</c:v>
                </c:pt>
                <c:pt idx="3300">
                  <c:v>4.1779500000000004E-2</c:v>
                </c:pt>
                <c:pt idx="3301">
                  <c:v>4.4761500000000003E-2</c:v>
                </c:pt>
                <c:pt idx="3302">
                  <c:v>7.6450500000000005E-2</c:v>
                </c:pt>
                <c:pt idx="3303">
                  <c:v>0.13699350000000002</c:v>
                </c:pt>
                <c:pt idx="3304">
                  <c:v>0.20177850000000003</c:v>
                </c:pt>
                <c:pt idx="3305">
                  <c:v>0.2339715</c:v>
                </c:pt>
                <c:pt idx="3306">
                  <c:v>0.20702850000000003</c:v>
                </c:pt>
                <c:pt idx="3307">
                  <c:v>0.1225455</c:v>
                </c:pt>
                <c:pt idx="3308">
                  <c:v>1.0752000000000001E-2</c:v>
                </c:pt>
                <c:pt idx="3309">
                  <c:v>-8.5658999999999999E-2</c:v>
                </c:pt>
                <c:pt idx="3310">
                  <c:v>-0.13442100000000001</c:v>
                </c:pt>
                <c:pt idx="3311">
                  <c:v>-0.13077749999999999</c:v>
                </c:pt>
                <c:pt idx="3312">
                  <c:v>-9.7807500000000006E-2</c:v>
                </c:pt>
                <c:pt idx="3313">
                  <c:v>-6.9667500000000007E-2</c:v>
                </c:pt>
                <c:pt idx="3314">
                  <c:v>-6.9352499999999997E-2</c:v>
                </c:pt>
                <c:pt idx="3315">
                  <c:v>-9.4657499999999992E-2</c:v>
                </c:pt>
                <c:pt idx="3316">
                  <c:v>-0.1197525</c:v>
                </c:pt>
                <c:pt idx="3317">
                  <c:v>-0.11242350000000001</c:v>
                </c:pt>
                <c:pt idx="3318">
                  <c:v>-5.6416500000000001E-2</c:v>
                </c:pt>
                <c:pt idx="3319">
                  <c:v>3.6603000000000004E-2</c:v>
                </c:pt>
                <c:pt idx="3320">
                  <c:v>0.13314000000000001</c:v>
                </c:pt>
                <c:pt idx="3321">
                  <c:v>0.19682250000000001</c:v>
                </c:pt>
                <c:pt idx="3322">
                  <c:v>0.20970600000000003</c:v>
                </c:pt>
                <c:pt idx="3323">
                  <c:v>0.182973</c:v>
                </c:pt>
                <c:pt idx="3324">
                  <c:v>0.14942549999999999</c:v>
                </c:pt>
                <c:pt idx="3325">
                  <c:v>0.1425795</c:v>
                </c:pt>
                <c:pt idx="3326">
                  <c:v>0.17640000000000003</c:v>
                </c:pt>
                <c:pt idx="3327">
                  <c:v>0.23676450000000002</c:v>
                </c:pt>
                <c:pt idx="3328">
                  <c:v>0.28913850000000002</c:v>
                </c:pt>
                <c:pt idx="3329">
                  <c:v>0.29872499999999996</c:v>
                </c:pt>
                <c:pt idx="3330">
                  <c:v>0.25072949999999999</c:v>
                </c:pt>
                <c:pt idx="3331">
                  <c:v>0.15739500000000001</c:v>
                </c:pt>
                <c:pt idx="3332">
                  <c:v>4.9602E-2</c:v>
                </c:pt>
                <c:pt idx="3333">
                  <c:v>-4.05615E-2</c:v>
                </c:pt>
                <c:pt idx="3334">
                  <c:v>-9.6589500000000009E-2</c:v>
                </c:pt>
                <c:pt idx="3335">
                  <c:v>-0.12395250000000001</c:v>
                </c:pt>
                <c:pt idx="3336">
                  <c:v>-0.1414665</c:v>
                </c:pt>
                <c:pt idx="3337">
                  <c:v>-0.16495499999999999</c:v>
                </c:pt>
                <c:pt idx="3338">
                  <c:v>-0.19536300000000001</c:v>
                </c:pt>
                <c:pt idx="3339">
                  <c:v>-0.21798000000000001</c:v>
                </c:pt>
                <c:pt idx="3340">
                  <c:v>-0.21273</c:v>
                </c:pt>
                <c:pt idx="3341">
                  <c:v>-0.16964850000000001</c:v>
                </c:pt>
                <c:pt idx="3342">
                  <c:v>-9.9035999999999999E-2</c:v>
                </c:pt>
                <c:pt idx="3343">
                  <c:v>-2.83605E-2</c:v>
                </c:pt>
                <c:pt idx="3344">
                  <c:v>1.1634E-2</c:v>
                </c:pt>
                <c:pt idx="3345">
                  <c:v>3.0764999999999998E-3</c:v>
                </c:pt>
                <c:pt idx="3346">
                  <c:v>-4.91715E-2</c:v>
                </c:pt>
                <c:pt idx="3347">
                  <c:v>-0.12019350000000001</c:v>
                </c:pt>
                <c:pt idx="3348">
                  <c:v>-0.17938199999999999</c:v>
                </c:pt>
                <c:pt idx="3349">
                  <c:v>-0.20637750000000002</c:v>
                </c:pt>
                <c:pt idx="3350">
                  <c:v>-0.19873350000000001</c:v>
                </c:pt>
                <c:pt idx="3351">
                  <c:v>-0.16780050000000002</c:v>
                </c:pt>
                <c:pt idx="3352">
                  <c:v>-0.12701850000000001</c:v>
                </c:pt>
                <c:pt idx="3353">
                  <c:v>-8.1900000000000001E-2</c:v>
                </c:pt>
                <c:pt idx="3354">
                  <c:v>-2.9179500000000001E-2</c:v>
                </c:pt>
                <c:pt idx="3355">
                  <c:v>3.6162E-2</c:v>
                </c:pt>
                <c:pt idx="3356">
                  <c:v>0.11268600000000001</c:v>
                </c:pt>
                <c:pt idx="3357">
                  <c:v>0.1879605</c:v>
                </c:pt>
                <c:pt idx="3358">
                  <c:v>0.24143700000000001</c:v>
                </c:pt>
                <c:pt idx="3359">
                  <c:v>0.25427850000000002</c:v>
                </c:pt>
                <c:pt idx="3360">
                  <c:v>0.219387</c:v>
                </c:pt>
                <c:pt idx="3361">
                  <c:v>0.145677</c:v>
                </c:pt>
                <c:pt idx="3362">
                  <c:v>5.5502999999999997E-2</c:v>
                </c:pt>
                <c:pt idx="3363">
                  <c:v>-2.47695E-2</c:v>
                </c:pt>
                <c:pt idx="3364">
                  <c:v>-7.6965000000000006E-2</c:v>
                </c:pt>
                <c:pt idx="3365">
                  <c:v>-9.8007000000000011E-2</c:v>
                </c:pt>
                <c:pt idx="3366">
                  <c:v>-9.7986000000000004E-2</c:v>
                </c:pt>
                <c:pt idx="3367">
                  <c:v>-9.2851500000000003E-2</c:v>
                </c:pt>
                <c:pt idx="3368">
                  <c:v>-9.5539499999999999E-2</c:v>
                </c:pt>
                <c:pt idx="3369">
                  <c:v>-0.1096515</c:v>
                </c:pt>
                <c:pt idx="3370">
                  <c:v>-0.1298745</c:v>
                </c:pt>
                <c:pt idx="3371">
                  <c:v>-0.14803950000000002</c:v>
                </c:pt>
                <c:pt idx="3372">
                  <c:v>-0.159222</c:v>
                </c:pt>
                <c:pt idx="3373">
                  <c:v>-0.164409</c:v>
                </c:pt>
                <c:pt idx="3374">
                  <c:v>-0.1689765</c:v>
                </c:pt>
                <c:pt idx="3375">
                  <c:v>-0.1776075</c:v>
                </c:pt>
                <c:pt idx="3376">
                  <c:v>-0.18888450000000001</c:v>
                </c:pt>
                <c:pt idx="3377">
                  <c:v>-0.19396650000000001</c:v>
                </c:pt>
                <c:pt idx="3378">
                  <c:v>-0.18016950000000001</c:v>
                </c:pt>
                <c:pt idx="3379">
                  <c:v>-0.13830600000000001</c:v>
                </c:pt>
                <c:pt idx="3380">
                  <c:v>-7.0245000000000002E-2</c:v>
                </c:pt>
                <c:pt idx="3381">
                  <c:v>9.0825000000000003E-3</c:v>
                </c:pt>
                <c:pt idx="3382">
                  <c:v>7.7101500000000003E-2</c:v>
                </c:pt>
                <c:pt idx="3383">
                  <c:v>0.113673</c:v>
                </c:pt>
                <c:pt idx="3384">
                  <c:v>0.1104705</c:v>
                </c:pt>
                <c:pt idx="3385">
                  <c:v>7.4612999999999999E-2</c:v>
                </c:pt>
                <c:pt idx="3386">
                  <c:v>2.3897999999999999E-2</c:v>
                </c:pt>
                <c:pt idx="3387">
                  <c:v>-2.2228500000000002E-2</c:v>
                </c:pt>
                <c:pt idx="3388">
                  <c:v>-5.07465E-2</c:v>
                </c:pt>
                <c:pt idx="3389">
                  <c:v>-5.9272500000000006E-2</c:v>
                </c:pt>
                <c:pt idx="3390">
                  <c:v>-5.4610500000000006E-2</c:v>
                </c:pt>
                <c:pt idx="3391">
                  <c:v>-4.6189500000000001E-2</c:v>
                </c:pt>
                <c:pt idx="3392">
                  <c:v>-3.9574500000000006E-2</c:v>
                </c:pt>
                <c:pt idx="3393">
                  <c:v>-3.3957000000000001E-2</c:v>
                </c:pt>
                <c:pt idx="3394">
                  <c:v>-2.3709000000000001E-2</c:v>
                </c:pt>
                <c:pt idx="3395">
                  <c:v>-2.8455000000000004E-3</c:v>
                </c:pt>
                <c:pt idx="3396">
                  <c:v>2.9673000000000001E-2</c:v>
                </c:pt>
                <c:pt idx="3397">
                  <c:v>6.8040000000000003E-2</c:v>
                </c:pt>
                <c:pt idx="3398">
                  <c:v>0.10183950000000001</c:v>
                </c:pt>
                <c:pt idx="3399">
                  <c:v>0.12056100000000002</c:v>
                </c:pt>
                <c:pt idx="3400">
                  <c:v>0.11885999999999999</c:v>
                </c:pt>
                <c:pt idx="3401">
                  <c:v>9.9939E-2</c:v>
                </c:pt>
                <c:pt idx="3402">
                  <c:v>7.3457999999999996E-2</c:v>
                </c:pt>
                <c:pt idx="3403">
                  <c:v>4.8846000000000001E-2</c:v>
                </c:pt>
                <c:pt idx="3404">
                  <c:v>2.9578500000000001E-2</c:v>
                </c:pt>
                <c:pt idx="3405">
                  <c:v>1.1025000000000002E-2</c:v>
                </c:pt>
                <c:pt idx="3406">
                  <c:v>-1.7198999999999999E-2</c:v>
                </c:pt>
                <c:pt idx="3407">
                  <c:v>-6.4039499999999999E-2</c:v>
                </c:pt>
                <c:pt idx="3408">
                  <c:v>-0.12907650000000001</c:v>
                </c:pt>
                <c:pt idx="3409">
                  <c:v>-0.20058150000000002</c:v>
                </c:pt>
                <c:pt idx="3410">
                  <c:v>-0.26049450000000002</c:v>
                </c:pt>
                <c:pt idx="3411">
                  <c:v>-0.29304450000000004</c:v>
                </c:pt>
                <c:pt idx="3412">
                  <c:v>-0.29321249999999999</c:v>
                </c:pt>
                <c:pt idx="3413">
                  <c:v>-0.27042749999999999</c:v>
                </c:pt>
                <c:pt idx="3414">
                  <c:v>-0.2441565</c:v>
                </c:pt>
                <c:pt idx="3415">
                  <c:v>-0.23443350000000002</c:v>
                </c:pt>
                <c:pt idx="3416">
                  <c:v>-0.25205250000000001</c:v>
                </c:pt>
                <c:pt idx="3417">
                  <c:v>-0.29224650000000002</c:v>
                </c:pt>
                <c:pt idx="3418">
                  <c:v>-0.33561150000000006</c:v>
                </c:pt>
                <c:pt idx="3419">
                  <c:v>-0.35771399999999998</c:v>
                </c:pt>
                <c:pt idx="3420">
                  <c:v>-0.34125000000000005</c:v>
                </c:pt>
                <c:pt idx="3421">
                  <c:v>-0.2833215</c:v>
                </c:pt>
                <c:pt idx="3422">
                  <c:v>-0.19527900000000001</c:v>
                </c:pt>
                <c:pt idx="3423">
                  <c:v>-9.6033000000000007E-2</c:v>
                </c:pt>
                <c:pt idx="3424">
                  <c:v>-2.1735000000000001E-3</c:v>
                </c:pt>
                <c:pt idx="3425">
                  <c:v>7.8267000000000003E-2</c:v>
                </c:pt>
                <c:pt idx="3426">
                  <c:v>0.14503650000000001</c:v>
                </c:pt>
                <c:pt idx="3427">
                  <c:v>0.20145300000000002</c:v>
                </c:pt>
                <c:pt idx="3428">
                  <c:v>0.24972150000000001</c:v>
                </c:pt>
                <c:pt idx="3429">
                  <c:v>0.28736400000000001</c:v>
                </c:pt>
                <c:pt idx="3430">
                  <c:v>0.30757650000000003</c:v>
                </c:pt>
                <c:pt idx="3431">
                  <c:v>0.30451050000000002</c:v>
                </c:pt>
                <c:pt idx="3432">
                  <c:v>0.27886949999999999</c:v>
                </c:pt>
                <c:pt idx="3433">
                  <c:v>0.2403555</c:v>
                </c:pt>
                <c:pt idx="3434">
                  <c:v>0.207396</c:v>
                </c:pt>
                <c:pt idx="3435">
                  <c:v>0.2019465</c:v>
                </c:pt>
                <c:pt idx="3436">
                  <c:v>0.2392425</c:v>
                </c:pt>
                <c:pt idx="3437">
                  <c:v>0.31952550000000002</c:v>
                </c:pt>
                <c:pt idx="3438">
                  <c:v>0.42655199999999999</c:v>
                </c:pt>
                <c:pt idx="3439">
                  <c:v>0.53155200000000002</c:v>
                </c:pt>
                <c:pt idx="3440">
                  <c:v>0.60318300000000002</c:v>
                </c:pt>
                <c:pt idx="3441">
                  <c:v>0.62070749999999997</c:v>
                </c:pt>
                <c:pt idx="3442">
                  <c:v>0.58095449999999993</c:v>
                </c:pt>
                <c:pt idx="3443">
                  <c:v>0.49582050000000005</c:v>
                </c:pt>
                <c:pt idx="3444">
                  <c:v>0.38468849999999999</c:v>
                </c:pt>
                <c:pt idx="3445">
                  <c:v>0.264957</c:v>
                </c:pt>
                <c:pt idx="3446">
                  <c:v>0.14460600000000001</c:v>
                </c:pt>
                <c:pt idx="3447">
                  <c:v>2.3268E-2</c:v>
                </c:pt>
                <c:pt idx="3448">
                  <c:v>-0.10042200000000001</c:v>
                </c:pt>
                <c:pt idx="3449">
                  <c:v>-0.22245300000000001</c:v>
                </c:pt>
                <c:pt idx="3450">
                  <c:v>-0.33145350000000001</c:v>
                </c:pt>
                <c:pt idx="3451">
                  <c:v>-0.4115895</c:v>
                </c:pt>
                <c:pt idx="3452">
                  <c:v>-0.45126900000000003</c:v>
                </c:pt>
                <c:pt idx="3453">
                  <c:v>-0.45147899999999996</c:v>
                </c:pt>
                <c:pt idx="3454">
                  <c:v>-0.42635250000000002</c:v>
                </c:pt>
                <c:pt idx="3455">
                  <c:v>-0.39640649999999999</c:v>
                </c:pt>
                <c:pt idx="3456">
                  <c:v>-0.37902900000000006</c:v>
                </c:pt>
                <c:pt idx="3457">
                  <c:v>-0.37972200000000006</c:v>
                </c:pt>
                <c:pt idx="3458">
                  <c:v>-0.38942399999999999</c:v>
                </c:pt>
                <c:pt idx="3459">
                  <c:v>-0.39083099999999998</c:v>
                </c:pt>
                <c:pt idx="3460">
                  <c:v>-0.36879149999999999</c:v>
                </c:pt>
                <c:pt idx="3461">
                  <c:v>-0.31804500000000002</c:v>
                </c:pt>
                <c:pt idx="3462">
                  <c:v>-0.24573149999999999</c:v>
                </c:pt>
                <c:pt idx="3463">
                  <c:v>-0.16745400000000002</c:v>
                </c:pt>
                <c:pt idx="3464">
                  <c:v>-9.8248500000000002E-2</c:v>
                </c:pt>
                <c:pt idx="3465">
                  <c:v>-4.4688000000000005E-2</c:v>
                </c:pt>
                <c:pt idx="3466">
                  <c:v>-3.1080000000000001E-3</c:v>
                </c:pt>
                <c:pt idx="3467">
                  <c:v>3.6361500000000005E-2</c:v>
                </c:pt>
                <c:pt idx="3468">
                  <c:v>8.2656000000000007E-2</c:v>
                </c:pt>
                <c:pt idx="3469">
                  <c:v>0.13691999999999999</c:v>
                </c:pt>
                <c:pt idx="3470">
                  <c:v>0.19078500000000001</c:v>
                </c:pt>
                <c:pt idx="3471">
                  <c:v>0.23140950000000002</c:v>
                </c:pt>
                <c:pt idx="3472">
                  <c:v>0.24962700000000002</c:v>
                </c:pt>
                <c:pt idx="3473">
                  <c:v>0.24594150000000001</c:v>
                </c:pt>
                <c:pt idx="3474">
                  <c:v>0.231378</c:v>
                </c:pt>
                <c:pt idx="3475">
                  <c:v>0.22165500000000002</c:v>
                </c:pt>
                <c:pt idx="3476">
                  <c:v>0.22794450000000002</c:v>
                </c:pt>
                <c:pt idx="3477">
                  <c:v>0.25011</c:v>
                </c:pt>
                <c:pt idx="3478">
                  <c:v>0.27633900000000006</c:v>
                </c:pt>
                <c:pt idx="3479">
                  <c:v>0.289128</c:v>
                </c:pt>
                <c:pt idx="3480">
                  <c:v>0.274449</c:v>
                </c:pt>
                <c:pt idx="3481">
                  <c:v>0.22916250000000002</c:v>
                </c:pt>
                <c:pt idx="3482">
                  <c:v>0.162078</c:v>
                </c:pt>
                <c:pt idx="3483">
                  <c:v>8.8578000000000004E-2</c:v>
                </c:pt>
                <c:pt idx="3484">
                  <c:v>2.2249500000000002E-2</c:v>
                </c:pt>
                <c:pt idx="3485">
                  <c:v>-3.18885E-2</c:v>
                </c:pt>
                <c:pt idx="3486">
                  <c:v>-7.859250000000001E-2</c:v>
                </c:pt>
                <c:pt idx="3487">
                  <c:v>-0.1274595</c:v>
                </c:pt>
                <c:pt idx="3488">
                  <c:v>-0.185031</c:v>
                </c:pt>
                <c:pt idx="3489">
                  <c:v>-0.248892</c:v>
                </c:pt>
                <c:pt idx="3490">
                  <c:v>-0.3073245</c:v>
                </c:pt>
                <c:pt idx="3491">
                  <c:v>-0.34487250000000003</c:v>
                </c:pt>
                <c:pt idx="3492">
                  <c:v>-0.35085750000000004</c:v>
                </c:pt>
                <c:pt idx="3493">
                  <c:v>-0.32579400000000003</c:v>
                </c:pt>
                <c:pt idx="3494">
                  <c:v>-0.28117949999999997</c:v>
                </c:pt>
                <c:pt idx="3495">
                  <c:v>-0.23216550000000002</c:v>
                </c:pt>
                <c:pt idx="3496">
                  <c:v>-0.18799200000000002</c:v>
                </c:pt>
                <c:pt idx="3497">
                  <c:v>-0.14717849999999999</c:v>
                </c:pt>
                <c:pt idx="3498">
                  <c:v>-0.1015665</c:v>
                </c:pt>
                <c:pt idx="3499">
                  <c:v>-4.7060999999999999E-2</c:v>
                </c:pt>
                <c:pt idx="3500">
                  <c:v>7.2450000000000006E-3</c:v>
                </c:pt>
                <c:pt idx="3501">
                  <c:v>4.0425000000000003E-2</c:v>
                </c:pt>
                <c:pt idx="3502">
                  <c:v>3.2287500000000004E-2</c:v>
                </c:pt>
                <c:pt idx="3503">
                  <c:v>-2.1861000000000002E-2</c:v>
                </c:pt>
                <c:pt idx="3504">
                  <c:v>-0.1047585</c:v>
                </c:pt>
                <c:pt idx="3505">
                  <c:v>-0.18272100000000002</c:v>
                </c:pt>
                <c:pt idx="3506">
                  <c:v>-0.22101450000000003</c:v>
                </c:pt>
                <c:pt idx="3507">
                  <c:v>-0.20136900000000002</c:v>
                </c:pt>
                <c:pt idx="3508">
                  <c:v>-0.13080900000000001</c:v>
                </c:pt>
                <c:pt idx="3509">
                  <c:v>-3.6162E-2</c:v>
                </c:pt>
                <c:pt idx="3510">
                  <c:v>5.1513000000000003E-2</c:v>
                </c:pt>
                <c:pt idx="3511">
                  <c:v>0.11324250000000001</c:v>
                </c:pt>
                <c:pt idx="3512">
                  <c:v>0.15021299999999999</c:v>
                </c:pt>
                <c:pt idx="3513">
                  <c:v>0.17895150000000001</c:v>
                </c:pt>
                <c:pt idx="3514">
                  <c:v>0.21625800000000001</c:v>
                </c:pt>
                <c:pt idx="3515">
                  <c:v>0.2640015</c:v>
                </c:pt>
                <c:pt idx="3516">
                  <c:v>0.30485699999999999</c:v>
                </c:pt>
                <c:pt idx="3517">
                  <c:v>0.31290000000000001</c:v>
                </c:pt>
                <c:pt idx="3518">
                  <c:v>0.27145649999999999</c:v>
                </c:pt>
                <c:pt idx="3519">
                  <c:v>0.18644850000000002</c:v>
                </c:pt>
                <c:pt idx="3520">
                  <c:v>8.7003000000000011E-2</c:v>
                </c:pt>
                <c:pt idx="3521">
                  <c:v>1.1571000000000001E-2</c:v>
                </c:pt>
                <c:pt idx="3522">
                  <c:v>-1.3702500000000001E-2</c:v>
                </c:pt>
                <c:pt idx="3523">
                  <c:v>9.5970000000000014E-3</c:v>
                </c:pt>
                <c:pt idx="3524">
                  <c:v>5.2836000000000001E-2</c:v>
                </c:pt>
                <c:pt idx="3525">
                  <c:v>7.6524000000000009E-2</c:v>
                </c:pt>
                <c:pt idx="3526">
                  <c:v>5.2815000000000001E-2</c:v>
                </c:pt>
                <c:pt idx="3527">
                  <c:v>-1.8186000000000001E-2</c:v>
                </c:pt>
                <c:pt idx="3528">
                  <c:v>-0.10845450000000001</c:v>
                </c:pt>
                <c:pt idx="3529">
                  <c:v>-0.17805900000000002</c:v>
                </c:pt>
                <c:pt idx="3530">
                  <c:v>-0.1966125</c:v>
                </c:pt>
                <c:pt idx="3531">
                  <c:v>-0.158382</c:v>
                </c:pt>
                <c:pt idx="3532">
                  <c:v>-8.3968500000000001E-2</c:v>
                </c:pt>
                <c:pt idx="3533">
                  <c:v>-7.3290000000000004E-3</c:v>
                </c:pt>
                <c:pt idx="3534">
                  <c:v>4.4089500000000004E-2</c:v>
                </c:pt>
                <c:pt idx="3535">
                  <c:v>6.2842500000000009E-2</c:v>
                </c:pt>
                <c:pt idx="3536">
                  <c:v>6.0700500000000004E-2</c:v>
                </c:pt>
                <c:pt idx="3537">
                  <c:v>5.6154000000000003E-2</c:v>
                </c:pt>
                <c:pt idx="3538">
                  <c:v>5.8474500000000006E-2</c:v>
                </c:pt>
                <c:pt idx="3539">
                  <c:v>5.8611000000000003E-2</c:v>
                </c:pt>
                <c:pt idx="3540">
                  <c:v>3.3515999999999997E-2</c:v>
                </c:pt>
                <c:pt idx="3541">
                  <c:v>-3.65925E-2</c:v>
                </c:pt>
                <c:pt idx="3542">
                  <c:v>-0.1501815</c:v>
                </c:pt>
                <c:pt idx="3543">
                  <c:v>-0.27906900000000001</c:v>
                </c:pt>
                <c:pt idx="3544">
                  <c:v>-0.3791235</c:v>
                </c:pt>
                <c:pt idx="3545">
                  <c:v>-0.41069699999999998</c:v>
                </c:pt>
                <c:pt idx="3546">
                  <c:v>-0.35868000000000005</c:v>
                </c:pt>
                <c:pt idx="3547">
                  <c:v>-0.24029250000000002</c:v>
                </c:pt>
                <c:pt idx="3548">
                  <c:v>-9.5140500000000003E-2</c:v>
                </c:pt>
                <c:pt idx="3549">
                  <c:v>3.4902000000000002E-2</c:v>
                </c:pt>
                <c:pt idx="3550">
                  <c:v>0.12382649999999999</c:v>
                </c:pt>
                <c:pt idx="3551">
                  <c:v>0.16969050000000002</c:v>
                </c:pt>
                <c:pt idx="3552">
                  <c:v>0.18967200000000001</c:v>
                </c:pt>
                <c:pt idx="3553">
                  <c:v>0.205821</c:v>
                </c:pt>
                <c:pt idx="3554">
                  <c:v>0.23058000000000001</c:v>
                </c:pt>
                <c:pt idx="3555">
                  <c:v>0.26031599999999999</c:v>
                </c:pt>
                <c:pt idx="3556">
                  <c:v>0.28041300000000002</c:v>
                </c:pt>
                <c:pt idx="3557">
                  <c:v>0.27856500000000001</c:v>
                </c:pt>
                <c:pt idx="3558">
                  <c:v>0.25690350000000001</c:v>
                </c:pt>
                <c:pt idx="3559">
                  <c:v>0.23325750000000001</c:v>
                </c:pt>
                <c:pt idx="3560">
                  <c:v>0.2312205</c:v>
                </c:pt>
                <c:pt idx="3561">
                  <c:v>0.26547150000000003</c:v>
                </c:pt>
                <c:pt idx="3562">
                  <c:v>0.33163200000000004</c:v>
                </c:pt>
                <c:pt idx="3563">
                  <c:v>0.40724250000000001</c:v>
                </c:pt>
                <c:pt idx="3564">
                  <c:v>0.46350150000000001</c:v>
                </c:pt>
                <c:pt idx="3565">
                  <c:v>0.47968200000000005</c:v>
                </c:pt>
                <c:pt idx="3566">
                  <c:v>0.45138450000000002</c:v>
                </c:pt>
                <c:pt idx="3567">
                  <c:v>0.38865749999999999</c:v>
                </c:pt>
                <c:pt idx="3568">
                  <c:v>0.30651600000000001</c:v>
                </c:pt>
                <c:pt idx="3569">
                  <c:v>0.21480900000000003</c:v>
                </c:pt>
                <c:pt idx="3570">
                  <c:v>0.1141665</c:v>
                </c:pt>
                <c:pt idx="3571">
                  <c:v>-7.3499999999999998E-5</c:v>
                </c:pt>
                <c:pt idx="3572">
                  <c:v>-0.12975900000000001</c:v>
                </c:pt>
                <c:pt idx="3573">
                  <c:v>-0.26735100000000001</c:v>
                </c:pt>
                <c:pt idx="3574">
                  <c:v>-0.39606000000000002</c:v>
                </c:pt>
                <c:pt idx="3575">
                  <c:v>-0.49683900000000003</c:v>
                </c:pt>
                <c:pt idx="3576">
                  <c:v>-0.55767600000000006</c:v>
                </c:pt>
                <c:pt idx="3577">
                  <c:v>-0.579264</c:v>
                </c:pt>
                <c:pt idx="3578">
                  <c:v>-0.57341549999999997</c:v>
                </c:pt>
                <c:pt idx="3579">
                  <c:v>-0.55542900000000006</c:v>
                </c:pt>
                <c:pt idx="3580">
                  <c:v>-0.53516400000000008</c:v>
                </c:pt>
                <c:pt idx="3581">
                  <c:v>-0.51256800000000002</c:v>
                </c:pt>
                <c:pt idx="3582">
                  <c:v>-0.48019650000000003</c:v>
                </c:pt>
                <c:pt idx="3583">
                  <c:v>-0.43043700000000007</c:v>
                </c:pt>
                <c:pt idx="3584">
                  <c:v>-0.36232350000000002</c:v>
                </c:pt>
                <c:pt idx="3585">
                  <c:v>-0.28354200000000002</c:v>
                </c:pt>
                <c:pt idx="3586">
                  <c:v>-0.20609400000000003</c:v>
                </c:pt>
                <c:pt idx="3587">
                  <c:v>-0.13837949999999999</c:v>
                </c:pt>
                <c:pt idx="3588">
                  <c:v>-7.9611000000000001E-2</c:v>
                </c:pt>
                <c:pt idx="3589">
                  <c:v>-2.0202000000000001E-2</c:v>
                </c:pt>
                <c:pt idx="3590">
                  <c:v>5.2279500000000007E-2</c:v>
                </c:pt>
                <c:pt idx="3591">
                  <c:v>0.144648</c:v>
                </c:pt>
                <c:pt idx="3592">
                  <c:v>0.25214700000000001</c:v>
                </c:pt>
                <c:pt idx="3593">
                  <c:v>0.36016049999999999</c:v>
                </c:pt>
                <c:pt idx="3594">
                  <c:v>0.45260250000000002</c:v>
                </c:pt>
                <c:pt idx="3595">
                  <c:v>0.521262</c:v>
                </c:pt>
                <c:pt idx="3596">
                  <c:v>0.56983499999999998</c:v>
                </c:pt>
                <c:pt idx="3597">
                  <c:v>0.6107220000000001</c:v>
                </c:pt>
                <c:pt idx="3598">
                  <c:v>0.65555700000000006</c:v>
                </c:pt>
                <c:pt idx="3599">
                  <c:v>0.7054005000000001</c:v>
                </c:pt>
                <c:pt idx="3600">
                  <c:v>0.74771550000000009</c:v>
                </c:pt>
                <c:pt idx="3601">
                  <c:v>0.76216349999999999</c:v>
                </c:pt>
                <c:pt idx="3602">
                  <c:v>0.73111500000000007</c:v>
                </c:pt>
                <c:pt idx="3603">
                  <c:v>0.64959299999999998</c:v>
                </c:pt>
                <c:pt idx="3604">
                  <c:v>0.52861199999999997</c:v>
                </c:pt>
                <c:pt idx="3605">
                  <c:v>0.38939250000000003</c:v>
                </c:pt>
                <c:pt idx="3606">
                  <c:v>0.25272450000000002</c:v>
                </c:pt>
                <c:pt idx="3607">
                  <c:v>0.13059900000000002</c:v>
                </c:pt>
                <c:pt idx="3608">
                  <c:v>2.3940000000000003E-2</c:v>
                </c:pt>
                <c:pt idx="3609">
                  <c:v>-7.3783500000000002E-2</c:v>
                </c:pt>
                <c:pt idx="3610">
                  <c:v>-0.169512</c:v>
                </c:pt>
                <c:pt idx="3611">
                  <c:v>-0.26403300000000002</c:v>
                </c:pt>
                <c:pt idx="3612">
                  <c:v>-0.35032200000000002</c:v>
                </c:pt>
                <c:pt idx="3613">
                  <c:v>-0.41775299999999999</c:v>
                </c:pt>
                <c:pt idx="3614">
                  <c:v>-0.45928050000000004</c:v>
                </c:pt>
                <c:pt idx="3615">
                  <c:v>-0.47734050000000006</c:v>
                </c:pt>
                <c:pt idx="3616">
                  <c:v>-0.48497400000000002</c:v>
                </c:pt>
                <c:pt idx="3617">
                  <c:v>-0.50035649999999998</c:v>
                </c:pt>
                <c:pt idx="3618">
                  <c:v>-0.53673899999999997</c:v>
                </c:pt>
                <c:pt idx="3619">
                  <c:v>-0.59351250000000011</c:v>
                </c:pt>
                <c:pt idx="3620">
                  <c:v>-0.65481149999999999</c:v>
                </c:pt>
                <c:pt idx="3621">
                  <c:v>-0.69725250000000005</c:v>
                </c:pt>
                <c:pt idx="3622">
                  <c:v>-0.70127400000000006</c:v>
                </c:pt>
                <c:pt idx="3623">
                  <c:v>-0.65957850000000007</c:v>
                </c:pt>
                <c:pt idx="3624">
                  <c:v>-0.578739</c:v>
                </c:pt>
                <c:pt idx="3625">
                  <c:v>-0.47287800000000002</c:v>
                </c:pt>
                <c:pt idx="3626">
                  <c:v>-0.353157</c:v>
                </c:pt>
                <c:pt idx="3627">
                  <c:v>-0.22123500000000001</c:v>
                </c:pt>
                <c:pt idx="3628">
                  <c:v>-7.1378999999999998E-2</c:v>
                </c:pt>
                <c:pt idx="3629">
                  <c:v>0.10120950000000001</c:v>
                </c:pt>
                <c:pt idx="3630">
                  <c:v>0.29158500000000004</c:v>
                </c:pt>
                <c:pt idx="3631">
                  <c:v>0.48154050000000004</c:v>
                </c:pt>
                <c:pt idx="3632">
                  <c:v>0.64478400000000002</c:v>
                </c:pt>
                <c:pt idx="3633">
                  <c:v>0.75838349999999999</c:v>
                </c:pt>
                <c:pt idx="3634">
                  <c:v>0.8131830000000001</c:v>
                </c:pt>
                <c:pt idx="3635">
                  <c:v>0.81752999999999998</c:v>
                </c:pt>
                <c:pt idx="3636">
                  <c:v>0.79260300000000006</c:v>
                </c:pt>
                <c:pt idx="3637">
                  <c:v>0.76076699999999997</c:v>
                </c:pt>
                <c:pt idx="3638">
                  <c:v>0.733047</c:v>
                </c:pt>
                <c:pt idx="3639">
                  <c:v>0.70377299999999998</c:v>
                </c:pt>
                <c:pt idx="3640">
                  <c:v>0.65495850000000011</c:v>
                </c:pt>
                <c:pt idx="3641">
                  <c:v>0.56737799999999994</c:v>
                </c:pt>
                <c:pt idx="3642">
                  <c:v>0.43244250000000001</c:v>
                </c:pt>
                <c:pt idx="3643">
                  <c:v>0.25820549999999998</c:v>
                </c:pt>
                <c:pt idx="3644">
                  <c:v>6.6444000000000003E-2</c:v>
                </c:pt>
                <c:pt idx="3645">
                  <c:v>-0.1174215</c:v>
                </c:pt>
                <c:pt idx="3646">
                  <c:v>-0.27570899999999998</c:v>
                </c:pt>
                <c:pt idx="3647">
                  <c:v>-0.40502700000000003</c:v>
                </c:pt>
                <c:pt idx="3648">
                  <c:v>-0.51449999999999996</c:v>
                </c:pt>
                <c:pt idx="3649">
                  <c:v>-0.61707450000000008</c:v>
                </c:pt>
                <c:pt idx="3650">
                  <c:v>-0.71964899999999998</c:v>
                </c:pt>
                <c:pt idx="3651">
                  <c:v>-0.81775050000000005</c:v>
                </c:pt>
                <c:pt idx="3652">
                  <c:v>-0.89780250000000006</c:v>
                </c:pt>
                <c:pt idx="3653">
                  <c:v>-0.94464300000000001</c:v>
                </c:pt>
                <c:pt idx="3654">
                  <c:v>-0.94969350000000008</c:v>
                </c:pt>
                <c:pt idx="3655">
                  <c:v>-0.91477050000000004</c:v>
                </c:pt>
                <c:pt idx="3656">
                  <c:v>-0.84980699999999998</c:v>
                </c:pt>
                <c:pt idx="3657">
                  <c:v>-0.76621649999999997</c:v>
                </c:pt>
                <c:pt idx="3658">
                  <c:v>-0.67009950000000007</c:v>
                </c:pt>
                <c:pt idx="3659">
                  <c:v>-0.55976550000000003</c:v>
                </c:pt>
                <c:pt idx="3660">
                  <c:v>-0.42855750000000004</c:v>
                </c:pt>
                <c:pt idx="3661">
                  <c:v>-0.27126750000000005</c:v>
                </c:pt>
                <c:pt idx="3662">
                  <c:v>-9.0205500000000008E-2</c:v>
                </c:pt>
                <c:pt idx="3663">
                  <c:v>0.10250100000000001</c:v>
                </c:pt>
                <c:pt idx="3664">
                  <c:v>0.28825650000000003</c:v>
                </c:pt>
                <c:pt idx="3665">
                  <c:v>0.4493895</c:v>
                </c:pt>
                <c:pt idx="3666">
                  <c:v>0.57626100000000002</c:v>
                </c:pt>
                <c:pt idx="3667">
                  <c:v>0.67033050000000005</c:v>
                </c:pt>
                <c:pt idx="3668">
                  <c:v>0.7416465000000001</c:v>
                </c:pt>
                <c:pt idx="3669">
                  <c:v>0.80186400000000002</c:v>
                </c:pt>
                <c:pt idx="3670">
                  <c:v>0.85688400000000009</c:v>
                </c:pt>
                <c:pt idx="3671">
                  <c:v>0.90335700000000008</c:v>
                </c:pt>
                <c:pt idx="3672">
                  <c:v>0.93099300000000007</c:v>
                </c:pt>
                <c:pt idx="3673">
                  <c:v>0.92892450000000004</c:v>
                </c:pt>
                <c:pt idx="3674">
                  <c:v>0.89223750000000002</c:v>
                </c:pt>
                <c:pt idx="3675">
                  <c:v>0.82473300000000005</c:v>
                </c:pt>
                <c:pt idx="3676">
                  <c:v>0.73588200000000004</c:v>
                </c:pt>
                <c:pt idx="3677">
                  <c:v>0.63430500000000001</c:v>
                </c:pt>
                <c:pt idx="3678">
                  <c:v>0.52233300000000005</c:v>
                </c:pt>
                <c:pt idx="3679">
                  <c:v>0.39475800000000005</c:v>
                </c:pt>
                <c:pt idx="3680">
                  <c:v>0.24282300000000001</c:v>
                </c:pt>
                <c:pt idx="3681">
                  <c:v>6.1855500000000001E-2</c:v>
                </c:pt>
                <c:pt idx="3682">
                  <c:v>-0.14184449999999998</c:v>
                </c:pt>
                <c:pt idx="3683">
                  <c:v>-0.35075250000000002</c:v>
                </c:pt>
                <c:pt idx="3684">
                  <c:v>-0.54255599999999993</c:v>
                </c:pt>
                <c:pt idx="3685">
                  <c:v>-0.69930000000000003</c:v>
                </c:pt>
                <c:pt idx="3686">
                  <c:v>-0.81508350000000007</c:v>
                </c:pt>
                <c:pt idx="3687">
                  <c:v>-0.89749800000000002</c:v>
                </c:pt>
                <c:pt idx="3688">
                  <c:v>-0.96069750000000009</c:v>
                </c:pt>
                <c:pt idx="3689">
                  <c:v>-1.0146675000000001</c:v>
                </c:pt>
                <c:pt idx="3690">
                  <c:v>-1.0580220000000002</c:v>
                </c:pt>
                <c:pt idx="3691">
                  <c:v>-1.0776885</c:v>
                </c:pt>
                <c:pt idx="3692">
                  <c:v>-1.055901</c:v>
                </c:pt>
                <c:pt idx="3693">
                  <c:v>-0.9816975</c:v>
                </c:pt>
                <c:pt idx="3694">
                  <c:v>-0.85913099999999998</c:v>
                </c:pt>
                <c:pt idx="3695">
                  <c:v>-0.70599900000000004</c:v>
                </c:pt>
                <c:pt idx="3696">
                  <c:v>-0.54458250000000008</c:v>
                </c:pt>
                <c:pt idx="3697">
                  <c:v>-0.39064199999999999</c:v>
                </c:pt>
                <c:pt idx="3698">
                  <c:v>-0.24598350000000002</c:v>
                </c:pt>
                <c:pt idx="3699">
                  <c:v>-9.9235500000000004E-2</c:v>
                </c:pt>
                <c:pt idx="3700">
                  <c:v>6.4312499999999995E-2</c:v>
                </c:pt>
                <c:pt idx="3701">
                  <c:v>0.25012050000000002</c:v>
                </c:pt>
                <c:pt idx="3702">
                  <c:v>0.44844450000000002</c:v>
                </c:pt>
                <c:pt idx="3703">
                  <c:v>0.63849450000000008</c:v>
                </c:pt>
                <c:pt idx="3704">
                  <c:v>0.79863000000000006</c:v>
                </c:pt>
                <c:pt idx="3705">
                  <c:v>0.91729050000000001</c:v>
                </c:pt>
                <c:pt idx="3706">
                  <c:v>0.99829800000000013</c:v>
                </c:pt>
                <c:pt idx="3707">
                  <c:v>1.0565625000000001</c:v>
                </c:pt>
                <c:pt idx="3708">
                  <c:v>1.1068365</c:v>
                </c:pt>
                <c:pt idx="3709">
                  <c:v>1.1531310000000001</c:v>
                </c:pt>
                <c:pt idx="3710">
                  <c:v>1.1846730000000001</c:v>
                </c:pt>
                <c:pt idx="3711">
                  <c:v>1.180704</c:v>
                </c:pt>
                <c:pt idx="3712">
                  <c:v>1.1224499999999999</c:v>
                </c:pt>
                <c:pt idx="3713">
                  <c:v>1.0048605000000002</c:v>
                </c:pt>
                <c:pt idx="3714">
                  <c:v>0.84015750000000011</c:v>
                </c:pt>
                <c:pt idx="3715">
                  <c:v>0.65192400000000006</c:v>
                </c:pt>
                <c:pt idx="3716">
                  <c:v>0.46383750000000001</c:v>
                </c:pt>
                <c:pt idx="3717">
                  <c:v>0.28932750000000002</c:v>
                </c:pt>
                <c:pt idx="3718">
                  <c:v>0.128583</c:v>
                </c:pt>
                <c:pt idx="3719">
                  <c:v>-2.5672500000000001E-2</c:v>
                </c:pt>
                <c:pt idx="3720">
                  <c:v>-0.17921400000000001</c:v>
                </c:pt>
                <c:pt idx="3721">
                  <c:v>-0.33055049999999997</c:v>
                </c:pt>
                <c:pt idx="3722">
                  <c:v>-0.47110350000000001</c:v>
                </c:pt>
                <c:pt idx="3723">
                  <c:v>-0.59035199999999999</c:v>
                </c:pt>
                <c:pt idx="3724">
                  <c:v>-0.68219550000000007</c:v>
                </c:pt>
                <c:pt idx="3725">
                  <c:v>-0.74816700000000003</c:v>
                </c:pt>
                <c:pt idx="3726">
                  <c:v>-0.79609950000000007</c:v>
                </c:pt>
                <c:pt idx="3727">
                  <c:v>-0.83592600000000006</c:v>
                </c:pt>
                <c:pt idx="3728">
                  <c:v>-0.87483900000000003</c:v>
                </c:pt>
                <c:pt idx="3729">
                  <c:v>-0.91274400000000011</c:v>
                </c:pt>
                <c:pt idx="3730">
                  <c:v>-0.94091550000000002</c:v>
                </c:pt>
                <c:pt idx="3731">
                  <c:v>-0.9465015</c:v>
                </c:pt>
                <c:pt idx="3732">
                  <c:v>-0.92003100000000004</c:v>
                </c:pt>
                <c:pt idx="3733">
                  <c:v>-0.85965600000000009</c:v>
                </c:pt>
                <c:pt idx="3734">
                  <c:v>-0.76984950000000008</c:v>
                </c:pt>
                <c:pt idx="3735">
                  <c:v>-0.65743649999999998</c:v>
                </c:pt>
                <c:pt idx="3736">
                  <c:v>-0.526617</c:v>
                </c:pt>
                <c:pt idx="3737">
                  <c:v>-0.37625700000000001</c:v>
                </c:pt>
                <c:pt idx="3738">
                  <c:v>-0.20271300000000003</c:v>
                </c:pt>
                <c:pt idx="3739">
                  <c:v>-6.4785000000000008E-3</c:v>
                </c:pt>
                <c:pt idx="3740">
                  <c:v>0.2036895</c:v>
                </c:pt>
                <c:pt idx="3741">
                  <c:v>0.41172600000000004</c:v>
                </c:pt>
                <c:pt idx="3742">
                  <c:v>0.59790149999999997</c:v>
                </c:pt>
                <c:pt idx="3743">
                  <c:v>0.74344200000000005</c:v>
                </c:pt>
                <c:pt idx="3744">
                  <c:v>0.83573700000000006</c:v>
                </c:pt>
                <c:pt idx="3745">
                  <c:v>0.8723820000000001</c:v>
                </c:pt>
                <c:pt idx="3746">
                  <c:v>0.8607165</c:v>
                </c:pt>
                <c:pt idx="3747">
                  <c:v>0.81408600000000009</c:v>
                </c:pt>
                <c:pt idx="3748">
                  <c:v>0.74712750000000006</c:v>
                </c:pt>
                <c:pt idx="3749">
                  <c:v>0.67067699999999997</c:v>
                </c:pt>
                <c:pt idx="3750">
                  <c:v>0.58912350000000002</c:v>
                </c:pt>
                <c:pt idx="3751">
                  <c:v>0.50249850000000007</c:v>
                </c:pt>
                <c:pt idx="3752">
                  <c:v>0.41047650000000002</c:v>
                </c:pt>
                <c:pt idx="3753">
                  <c:v>0.31479000000000001</c:v>
                </c:pt>
                <c:pt idx="3754">
                  <c:v>0.21976500000000002</c:v>
                </c:pt>
                <c:pt idx="3755">
                  <c:v>0.13070399999999999</c:v>
                </c:pt>
                <c:pt idx="3756">
                  <c:v>4.9896000000000003E-2</c:v>
                </c:pt>
                <c:pt idx="3757">
                  <c:v>-2.5893000000000003E-2</c:v>
                </c:pt>
                <c:pt idx="3758">
                  <c:v>-0.103824</c:v>
                </c:pt>
                <c:pt idx="3759">
                  <c:v>-0.1909845</c:v>
                </c:pt>
                <c:pt idx="3760">
                  <c:v>-0.29037750000000001</c:v>
                </c:pt>
                <c:pt idx="3761">
                  <c:v>-0.39788699999999999</c:v>
                </c:pt>
                <c:pt idx="3762">
                  <c:v>-0.50264550000000008</c:v>
                </c:pt>
                <c:pt idx="3763">
                  <c:v>-0.59170650000000002</c:v>
                </c:pt>
                <c:pt idx="3764">
                  <c:v>-0.65564100000000003</c:v>
                </c:pt>
                <c:pt idx="3765">
                  <c:v>-0.69154050000000011</c:v>
                </c:pt>
                <c:pt idx="3766">
                  <c:v>-0.7031115</c:v>
                </c:pt>
                <c:pt idx="3767">
                  <c:v>-0.69758850000000006</c:v>
                </c:pt>
                <c:pt idx="3768">
                  <c:v>-0.68067299999999997</c:v>
                </c:pt>
                <c:pt idx="3769">
                  <c:v>-0.65395049999999999</c:v>
                </c:pt>
                <c:pt idx="3770">
                  <c:v>-0.61581449999999993</c:v>
                </c:pt>
                <c:pt idx="3771">
                  <c:v>-0.56323050000000008</c:v>
                </c:pt>
                <c:pt idx="3772">
                  <c:v>-0.49343700000000007</c:v>
                </c:pt>
                <c:pt idx="3773">
                  <c:v>-0.40534200000000004</c:v>
                </c:pt>
                <c:pt idx="3774">
                  <c:v>-0.298452</c:v>
                </c:pt>
                <c:pt idx="3775">
                  <c:v>-0.17059350000000001</c:v>
                </c:pt>
                <c:pt idx="3776">
                  <c:v>-1.8805499999999999E-2</c:v>
                </c:pt>
                <c:pt idx="3777">
                  <c:v>0.1564605</c:v>
                </c:pt>
                <c:pt idx="3778">
                  <c:v>0.34736100000000003</c:v>
                </c:pt>
                <c:pt idx="3779">
                  <c:v>0.5368965</c:v>
                </c:pt>
                <c:pt idx="3780">
                  <c:v>0.70167299999999999</c:v>
                </c:pt>
                <c:pt idx="3781">
                  <c:v>0.81973499999999999</c:v>
                </c:pt>
                <c:pt idx="3782">
                  <c:v>0.87863999999999998</c:v>
                </c:pt>
                <c:pt idx="3783">
                  <c:v>0.8785035000000001</c:v>
                </c:pt>
                <c:pt idx="3784">
                  <c:v>0.82914300000000007</c:v>
                </c:pt>
                <c:pt idx="3785">
                  <c:v>0.74453400000000003</c:v>
                </c:pt>
                <c:pt idx="3786">
                  <c:v>0.63796949999999997</c:v>
                </c:pt>
                <c:pt idx="3787">
                  <c:v>0.52054800000000001</c:v>
                </c:pt>
                <c:pt idx="3788">
                  <c:v>0.40248600000000001</c:v>
                </c:pt>
                <c:pt idx="3789">
                  <c:v>0.2936745</c:v>
                </c:pt>
                <c:pt idx="3790">
                  <c:v>0.20084400000000002</c:v>
                </c:pt>
                <c:pt idx="3791">
                  <c:v>0.124152</c:v>
                </c:pt>
                <c:pt idx="3792">
                  <c:v>5.6742000000000001E-2</c:v>
                </c:pt>
                <c:pt idx="3793">
                  <c:v>-1.2106500000000001E-2</c:v>
                </c:pt>
                <c:pt idx="3794">
                  <c:v>-9.1790999999999998E-2</c:v>
                </c:pt>
                <c:pt idx="3795">
                  <c:v>-0.185388</c:v>
                </c:pt>
                <c:pt idx="3796">
                  <c:v>-0.288267</c:v>
                </c:pt>
                <c:pt idx="3797">
                  <c:v>-0.39154500000000003</c:v>
                </c:pt>
                <c:pt idx="3798">
                  <c:v>-0.48734700000000003</c:v>
                </c:pt>
                <c:pt idx="3799">
                  <c:v>-0.5723235000000001</c:v>
                </c:pt>
                <c:pt idx="3800">
                  <c:v>-0.64768200000000009</c:v>
                </c:pt>
                <c:pt idx="3801">
                  <c:v>-0.71614200000000006</c:v>
                </c:pt>
                <c:pt idx="3802">
                  <c:v>-0.77806049999999993</c:v>
                </c:pt>
                <c:pt idx="3803">
                  <c:v>-0.82990950000000008</c:v>
                </c:pt>
                <c:pt idx="3804">
                  <c:v>-0.86417100000000002</c:v>
                </c:pt>
                <c:pt idx="3805">
                  <c:v>-0.87048150000000013</c:v>
                </c:pt>
                <c:pt idx="3806">
                  <c:v>-0.83897100000000002</c:v>
                </c:pt>
                <c:pt idx="3807">
                  <c:v>-0.76433700000000004</c:v>
                </c:pt>
                <c:pt idx="3808">
                  <c:v>-0.64737750000000005</c:v>
                </c:pt>
                <c:pt idx="3809">
                  <c:v>-0.49435050000000003</c:v>
                </c:pt>
                <c:pt idx="3810">
                  <c:v>-0.3161235</c:v>
                </c:pt>
                <c:pt idx="3811">
                  <c:v>-0.12673500000000001</c:v>
                </c:pt>
                <c:pt idx="3812">
                  <c:v>5.8212000000000007E-2</c:v>
                </c:pt>
                <c:pt idx="3813">
                  <c:v>0.22236900000000001</c:v>
                </c:pt>
                <c:pt idx="3814">
                  <c:v>0.35168700000000003</c:v>
                </c:pt>
                <c:pt idx="3815">
                  <c:v>0.44028600000000007</c:v>
                </c:pt>
                <c:pt idx="3816">
                  <c:v>0.49333199999999999</c:v>
                </c:pt>
                <c:pt idx="3817">
                  <c:v>0.52324650000000006</c:v>
                </c:pt>
                <c:pt idx="3818">
                  <c:v>0.54343800000000009</c:v>
                </c:pt>
                <c:pt idx="3819">
                  <c:v>0.5629050000000001</c:v>
                </c:pt>
                <c:pt idx="3820">
                  <c:v>0.583233</c:v>
                </c:pt>
                <c:pt idx="3821">
                  <c:v>0.60007500000000003</c:v>
                </c:pt>
                <c:pt idx="3822">
                  <c:v>0.60866399999999998</c:v>
                </c:pt>
                <c:pt idx="3823">
                  <c:v>0.60820200000000002</c:v>
                </c:pt>
                <c:pt idx="3824">
                  <c:v>0.60200699999999996</c:v>
                </c:pt>
                <c:pt idx="3825">
                  <c:v>0.59478299999999995</c:v>
                </c:pt>
                <c:pt idx="3826">
                  <c:v>0.58826250000000002</c:v>
                </c:pt>
                <c:pt idx="3827">
                  <c:v>0.57747900000000008</c:v>
                </c:pt>
                <c:pt idx="3828">
                  <c:v>0.55144950000000004</c:v>
                </c:pt>
                <c:pt idx="3829">
                  <c:v>0.498309</c:v>
                </c:pt>
                <c:pt idx="3830">
                  <c:v>0.41113800000000006</c:v>
                </c:pt>
                <c:pt idx="3831">
                  <c:v>0.29190000000000005</c:v>
                </c:pt>
                <c:pt idx="3832">
                  <c:v>0.15139950000000002</c:v>
                </c:pt>
                <c:pt idx="3833">
                  <c:v>4.3470000000000002E-3</c:v>
                </c:pt>
                <c:pt idx="3834">
                  <c:v>-0.13763400000000001</c:v>
                </c:pt>
                <c:pt idx="3835">
                  <c:v>-0.2693565</c:v>
                </c:pt>
                <c:pt idx="3836">
                  <c:v>-0.38987549999999999</c:v>
                </c:pt>
                <c:pt idx="3837">
                  <c:v>-0.49707000000000001</c:v>
                </c:pt>
                <c:pt idx="3838">
                  <c:v>-0.583422</c:v>
                </c:pt>
                <c:pt idx="3839">
                  <c:v>-0.63661499999999993</c:v>
                </c:pt>
                <c:pt idx="3840">
                  <c:v>-0.64609650000000007</c:v>
                </c:pt>
                <c:pt idx="3841">
                  <c:v>-0.61093200000000003</c:v>
                </c:pt>
                <c:pt idx="3842">
                  <c:v>-0.54303900000000005</c:v>
                </c:pt>
                <c:pt idx="3843">
                  <c:v>-0.46335450000000006</c:v>
                </c:pt>
                <c:pt idx="3844">
                  <c:v>-0.39271050000000002</c:v>
                </c:pt>
                <c:pt idx="3845">
                  <c:v>-0.34233150000000001</c:v>
                </c:pt>
                <c:pt idx="3846">
                  <c:v>-0.30967650000000002</c:v>
                </c:pt>
                <c:pt idx="3847">
                  <c:v>-0.28175700000000004</c:v>
                </c:pt>
                <c:pt idx="3848">
                  <c:v>-0.2426865</c:v>
                </c:pt>
                <c:pt idx="3849">
                  <c:v>-0.1810515</c:v>
                </c:pt>
                <c:pt idx="3850">
                  <c:v>-9.4573500000000005E-2</c:v>
                </c:pt>
                <c:pt idx="3851">
                  <c:v>9.5025000000000005E-3</c:v>
                </c:pt>
                <c:pt idx="3852">
                  <c:v>0.11842950000000001</c:v>
                </c:pt>
                <c:pt idx="3853">
                  <c:v>0.21960750000000001</c:v>
                </c:pt>
                <c:pt idx="3854">
                  <c:v>0.30477300000000002</c:v>
                </c:pt>
                <c:pt idx="3855">
                  <c:v>0.3713535</c:v>
                </c:pt>
                <c:pt idx="3856">
                  <c:v>0.42059849999999999</c:v>
                </c:pt>
                <c:pt idx="3857">
                  <c:v>0.45372600000000002</c:v>
                </c:pt>
                <c:pt idx="3858">
                  <c:v>0.46886700000000003</c:v>
                </c:pt>
                <c:pt idx="3859">
                  <c:v>0.46141200000000004</c:v>
                </c:pt>
                <c:pt idx="3860">
                  <c:v>0.4281375</c:v>
                </c:pt>
                <c:pt idx="3861">
                  <c:v>0.37183650000000001</c:v>
                </c:pt>
                <c:pt idx="3862">
                  <c:v>0.3035235</c:v>
                </c:pt>
                <c:pt idx="3863">
                  <c:v>0.240093</c:v>
                </c:pt>
                <c:pt idx="3864">
                  <c:v>0.19707450000000001</c:v>
                </c:pt>
                <c:pt idx="3865">
                  <c:v>0.17991750000000001</c:v>
                </c:pt>
                <c:pt idx="3866">
                  <c:v>0.17987549999999999</c:v>
                </c:pt>
                <c:pt idx="3867">
                  <c:v>0.17776500000000001</c:v>
                </c:pt>
                <c:pt idx="3868">
                  <c:v>0.15357300000000002</c:v>
                </c:pt>
                <c:pt idx="3869">
                  <c:v>9.6568500000000002E-2</c:v>
                </c:pt>
                <c:pt idx="3870">
                  <c:v>1.0689000000000001E-2</c:v>
                </c:pt>
                <c:pt idx="3871">
                  <c:v>-8.8410000000000002E-2</c:v>
                </c:pt>
                <c:pt idx="3872">
                  <c:v>-0.182616</c:v>
                </c:pt>
                <c:pt idx="3873">
                  <c:v>-0.26043150000000004</c:v>
                </c:pt>
                <c:pt idx="3874">
                  <c:v>-0.32102700000000001</c:v>
                </c:pt>
                <c:pt idx="3875">
                  <c:v>-0.3720465</c:v>
                </c:pt>
                <c:pt idx="3876">
                  <c:v>-0.42235200000000001</c:v>
                </c:pt>
                <c:pt idx="3877">
                  <c:v>-0.4740645</c:v>
                </c:pt>
                <c:pt idx="3878">
                  <c:v>-0.51978150000000001</c:v>
                </c:pt>
                <c:pt idx="3879">
                  <c:v>-0.54652500000000004</c:v>
                </c:pt>
                <c:pt idx="3880">
                  <c:v>-0.54255599999999993</c:v>
                </c:pt>
                <c:pt idx="3881">
                  <c:v>-0.5032335</c:v>
                </c:pt>
                <c:pt idx="3882">
                  <c:v>-0.43331400000000003</c:v>
                </c:pt>
                <c:pt idx="3883">
                  <c:v>-0.3442635</c:v>
                </c:pt>
                <c:pt idx="3884">
                  <c:v>-0.24834600000000001</c:v>
                </c:pt>
                <c:pt idx="3885">
                  <c:v>-0.15368850000000001</c:v>
                </c:pt>
                <c:pt idx="3886">
                  <c:v>-6.2307000000000001E-2</c:v>
                </c:pt>
                <c:pt idx="3887">
                  <c:v>2.8791000000000001E-2</c:v>
                </c:pt>
                <c:pt idx="3888">
                  <c:v>0.1233645</c:v>
                </c:pt>
                <c:pt idx="3889">
                  <c:v>0.22026899999999999</c:v>
                </c:pt>
                <c:pt idx="3890">
                  <c:v>0.31068449999999997</c:v>
                </c:pt>
                <c:pt idx="3891">
                  <c:v>0.38070900000000002</c:v>
                </c:pt>
                <c:pt idx="3892">
                  <c:v>0.41788950000000002</c:v>
                </c:pt>
                <c:pt idx="3893">
                  <c:v>0.41795250000000006</c:v>
                </c:pt>
                <c:pt idx="3894">
                  <c:v>0.387513</c:v>
                </c:pt>
                <c:pt idx="3895">
                  <c:v>0.34055700000000005</c:v>
                </c:pt>
                <c:pt idx="3896">
                  <c:v>0.29119650000000002</c:v>
                </c:pt>
                <c:pt idx="3897">
                  <c:v>0.24711750000000002</c:v>
                </c:pt>
                <c:pt idx="3898">
                  <c:v>0.2074695</c:v>
                </c:pt>
                <c:pt idx="3899">
                  <c:v>0.16710750000000002</c:v>
                </c:pt>
                <c:pt idx="3900">
                  <c:v>0.1247925</c:v>
                </c:pt>
                <c:pt idx="3901">
                  <c:v>8.8262999999999994E-2</c:v>
                </c:pt>
                <c:pt idx="3902">
                  <c:v>7.1568000000000007E-2</c:v>
                </c:pt>
                <c:pt idx="3903">
                  <c:v>8.6740500000000012E-2</c:v>
                </c:pt>
                <c:pt idx="3904">
                  <c:v>0.13425300000000001</c:v>
                </c:pt>
                <c:pt idx="3905">
                  <c:v>0.19822950000000003</c:v>
                </c:pt>
                <c:pt idx="3906">
                  <c:v>0.25118099999999999</c:v>
                </c:pt>
                <c:pt idx="3907">
                  <c:v>0.26662649999999999</c:v>
                </c:pt>
                <c:pt idx="3908">
                  <c:v>0.23175600000000002</c:v>
                </c:pt>
                <c:pt idx="3909">
                  <c:v>0.15328950000000002</c:v>
                </c:pt>
                <c:pt idx="3910">
                  <c:v>5.3844000000000003E-2</c:v>
                </c:pt>
                <c:pt idx="3911">
                  <c:v>-3.9910500000000002E-2</c:v>
                </c:pt>
                <c:pt idx="3912">
                  <c:v>-0.11088000000000001</c:v>
                </c:pt>
                <c:pt idx="3913">
                  <c:v>-0.15842399999999998</c:v>
                </c:pt>
                <c:pt idx="3914">
                  <c:v>-0.19496400000000003</c:v>
                </c:pt>
                <c:pt idx="3915">
                  <c:v>-0.23548350000000001</c:v>
                </c:pt>
                <c:pt idx="3916">
                  <c:v>-0.28590450000000001</c:v>
                </c:pt>
                <c:pt idx="3917">
                  <c:v>-0.33787950000000005</c:v>
                </c:pt>
                <c:pt idx="3918">
                  <c:v>-0.37370550000000002</c:v>
                </c:pt>
                <c:pt idx="3919">
                  <c:v>-0.37789500000000004</c:v>
                </c:pt>
                <c:pt idx="3920">
                  <c:v>-0.34782299999999999</c:v>
                </c:pt>
                <c:pt idx="3921">
                  <c:v>-0.29758050000000003</c:v>
                </c:pt>
                <c:pt idx="3922">
                  <c:v>-0.25250400000000001</c:v>
                </c:pt>
                <c:pt idx="3923">
                  <c:v>-0.23650200000000002</c:v>
                </c:pt>
                <c:pt idx="3924">
                  <c:v>-0.2588145</c:v>
                </c:pt>
                <c:pt idx="3925">
                  <c:v>-0.30786000000000002</c:v>
                </c:pt>
                <c:pt idx="3926">
                  <c:v>-0.35600250000000006</c:v>
                </c:pt>
                <c:pt idx="3927">
                  <c:v>-0.37343250000000006</c:v>
                </c:pt>
                <c:pt idx="3928">
                  <c:v>-0.34333950000000002</c:v>
                </c:pt>
                <c:pt idx="3929">
                  <c:v>-0.26987100000000003</c:v>
                </c:pt>
                <c:pt idx="3930">
                  <c:v>-0.17433150000000003</c:v>
                </c:pt>
                <c:pt idx="3931">
                  <c:v>-8.2341000000000011E-2</c:v>
                </c:pt>
                <c:pt idx="3932">
                  <c:v>-9.3554999999999992E-3</c:v>
                </c:pt>
                <c:pt idx="3933">
                  <c:v>4.6546500000000005E-2</c:v>
                </c:pt>
                <c:pt idx="3934">
                  <c:v>0.10051649999999999</c:v>
                </c:pt>
                <c:pt idx="3935">
                  <c:v>0.16900799999999999</c:v>
                </c:pt>
                <c:pt idx="3936">
                  <c:v>0.257544</c:v>
                </c:pt>
                <c:pt idx="3937">
                  <c:v>0.35522550000000003</c:v>
                </c:pt>
                <c:pt idx="3938">
                  <c:v>0.43967700000000004</c:v>
                </c:pt>
                <c:pt idx="3939">
                  <c:v>0.48937350000000002</c:v>
                </c:pt>
                <c:pt idx="3940">
                  <c:v>0.49533750000000004</c:v>
                </c:pt>
                <c:pt idx="3941">
                  <c:v>0.46539150000000001</c:v>
                </c:pt>
                <c:pt idx="3942">
                  <c:v>0.4191705</c:v>
                </c:pt>
                <c:pt idx="3943">
                  <c:v>0.37682399999999999</c:v>
                </c:pt>
                <c:pt idx="3944">
                  <c:v>0.34745549999999997</c:v>
                </c:pt>
                <c:pt idx="3945">
                  <c:v>0.32457600000000003</c:v>
                </c:pt>
                <c:pt idx="3946">
                  <c:v>0.29190000000000005</c:v>
                </c:pt>
                <c:pt idx="3947">
                  <c:v>0.23563050000000002</c:v>
                </c:pt>
                <c:pt idx="3948">
                  <c:v>0.155253</c:v>
                </c:pt>
                <c:pt idx="3949">
                  <c:v>6.6370499999999999E-2</c:v>
                </c:pt>
                <c:pt idx="3950">
                  <c:v>-6.783E-3</c:v>
                </c:pt>
                <c:pt idx="3951">
                  <c:v>-4.5485999999999999E-2</c:v>
                </c:pt>
                <c:pt idx="3952">
                  <c:v>-4.8079499999999997E-2</c:v>
                </c:pt>
                <c:pt idx="3953">
                  <c:v>-3.0807000000000005E-2</c:v>
                </c:pt>
                <c:pt idx="3954">
                  <c:v>-1.8165000000000001E-2</c:v>
                </c:pt>
                <c:pt idx="3955">
                  <c:v>-2.9473500000000003E-2</c:v>
                </c:pt>
                <c:pt idx="3956">
                  <c:v>-6.8922000000000011E-2</c:v>
                </c:pt>
                <c:pt idx="3957">
                  <c:v>-0.124866</c:v>
                </c:pt>
                <c:pt idx="3958">
                  <c:v>-0.179067</c:v>
                </c:pt>
                <c:pt idx="3959">
                  <c:v>-0.21952350000000001</c:v>
                </c:pt>
                <c:pt idx="3960">
                  <c:v>-0.24721200000000002</c:v>
                </c:pt>
                <c:pt idx="3961">
                  <c:v>-0.273567</c:v>
                </c:pt>
                <c:pt idx="3962">
                  <c:v>-0.31098900000000002</c:v>
                </c:pt>
                <c:pt idx="3963">
                  <c:v>-0.36222900000000002</c:v>
                </c:pt>
                <c:pt idx="3964">
                  <c:v>-0.41541149999999999</c:v>
                </c:pt>
                <c:pt idx="3965">
                  <c:v>-0.44927400000000001</c:v>
                </c:pt>
                <c:pt idx="3966">
                  <c:v>-0.44533650000000002</c:v>
                </c:pt>
                <c:pt idx="3967">
                  <c:v>-0.39844350000000001</c:v>
                </c:pt>
                <c:pt idx="3968">
                  <c:v>-0.319158</c:v>
                </c:pt>
                <c:pt idx="3969">
                  <c:v>-0.22689450000000003</c:v>
                </c:pt>
                <c:pt idx="3970">
                  <c:v>-0.13829549999999999</c:v>
                </c:pt>
                <c:pt idx="3971">
                  <c:v>-5.8065000000000005E-2</c:v>
                </c:pt>
                <c:pt idx="3972">
                  <c:v>2.16405E-2</c:v>
                </c:pt>
                <c:pt idx="3973">
                  <c:v>0.113106</c:v>
                </c:pt>
                <c:pt idx="3974">
                  <c:v>0.22212750000000001</c:v>
                </c:pt>
                <c:pt idx="3975">
                  <c:v>0.34129199999999998</c:v>
                </c:pt>
                <c:pt idx="3976">
                  <c:v>0.45152100000000001</c:v>
                </c:pt>
                <c:pt idx="3977">
                  <c:v>0.53124749999999998</c:v>
                </c:pt>
                <c:pt idx="3978">
                  <c:v>0.56722050000000002</c:v>
                </c:pt>
                <c:pt idx="3979">
                  <c:v>0.56015399999999993</c:v>
                </c:pt>
                <c:pt idx="3980">
                  <c:v>0.52261650000000004</c:v>
                </c:pt>
                <c:pt idx="3981">
                  <c:v>0.47122950000000002</c:v>
                </c:pt>
                <c:pt idx="3982">
                  <c:v>0.41778450000000006</c:v>
                </c:pt>
                <c:pt idx="3983">
                  <c:v>0.364203</c:v>
                </c:pt>
                <c:pt idx="3984">
                  <c:v>0.30348150000000002</c:v>
                </c:pt>
                <c:pt idx="3985">
                  <c:v>0.22632749999999999</c:v>
                </c:pt>
                <c:pt idx="3986">
                  <c:v>0.129381</c:v>
                </c:pt>
                <c:pt idx="3987">
                  <c:v>2.0086500000000004E-2</c:v>
                </c:pt>
                <c:pt idx="3988">
                  <c:v>-8.5155000000000008E-2</c:v>
                </c:pt>
                <c:pt idx="3989">
                  <c:v>-0.16797900000000002</c:v>
                </c:pt>
                <c:pt idx="3990">
                  <c:v>-0.21624750000000001</c:v>
                </c:pt>
                <c:pt idx="3991">
                  <c:v>-0.22967699999999999</c:v>
                </c:pt>
                <c:pt idx="3992">
                  <c:v>-0.21967050000000002</c:v>
                </c:pt>
                <c:pt idx="3993">
                  <c:v>-0.20350050000000003</c:v>
                </c:pt>
                <c:pt idx="3994">
                  <c:v>-0.19585650000000002</c:v>
                </c:pt>
                <c:pt idx="3995">
                  <c:v>-0.20175750000000001</c:v>
                </c:pt>
                <c:pt idx="3996">
                  <c:v>-0.21454650000000003</c:v>
                </c:pt>
                <c:pt idx="3997">
                  <c:v>-0.22098300000000001</c:v>
                </c:pt>
                <c:pt idx="3998">
                  <c:v>-0.21059849999999999</c:v>
                </c:pt>
                <c:pt idx="3999">
                  <c:v>-0.18309900000000001</c:v>
                </c:pt>
                <c:pt idx="4000">
                  <c:v>-0.149835</c:v>
                </c:pt>
                <c:pt idx="4001">
                  <c:v>-0.1287615</c:v>
                </c:pt>
                <c:pt idx="4002">
                  <c:v>-0.134631</c:v>
                </c:pt>
                <c:pt idx="4003">
                  <c:v>-0.169659</c:v>
                </c:pt>
                <c:pt idx="4004">
                  <c:v>-0.22122449999999999</c:v>
                </c:pt>
                <c:pt idx="4005">
                  <c:v>-0.26746650000000005</c:v>
                </c:pt>
                <c:pt idx="4006">
                  <c:v>-0.28703850000000003</c:v>
                </c:pt>
                <c:pt idx="4007">
                  <c:v>-0.26885249999999999</c:v>
                </c:pt>
                <c:pt idx="4008">
                  <c:v>-0.21689850000000002</c:v>
                </c:pt>
                <c:pt idx="4009">
                  <c:v>-0.146895</c:v>
                </c:pt>
                <c:pt idx="4010">
                  <c:v>-7.7070000000000013E-2</c:v>
                </c:pt>
                <c:pt idx="4011">
                  <c:v>-1.8994499999999997E-2</c:v>
                </c:pt>
                <c:pt idx="4012">
                  <c:v>2.6985000000000002E-2</c:v>
                </c:pt>
                <c:pt idx="4013">
                  <c:v>6.9993E-2</c:v>
                </c:pt>
                <c:pt idx="4014">
                  <c:v>0.121002</c:v>
                </c:pt>
                <c:pt idx="4015">
                  <c:v>0.18455850000000001</c:v>
                </c:pt>
                <c:pt idx="4016">
                  <c:v>0.255297</c:v>
                </c:pt>
                <c:pt idx="4017">
                  <c:v>0.32038650000000002</c:v>
                </c:pt>
                <c:pt idx="4018">
                  <c:v>0.36546299999999998</c:v>
                </c:pt>
                <c:pt idx="4019">
                  <c:v>0.381108</c:v>
                </c:pt>
                <c:pt idx="4020">
                  <c:v>0.36700650000000001</c:v>
                </c:pt>
                <c:pt idx="4021">
                  <c:v>0.33095999999999998</c:v>
                </c:pt>
                <c:pt idx="4022">
                  <c:v>0.28461300000000006</c:v>
                </c:pt>
                <c:pt idx="4023">
                  <c:v>0.23954700000000001</c:v>
                </c:pt>
                <c:pt idx="4024">
                  <c:v>0.204204</c:v>
                </c:pt>
                <c:pt idx="4025">
                  <c:v>0.18161850000000002</c:v>
                </c:pt>
                <c:pt idx="4026">
                  <c:v>0.169659</c:v>
                </c:pt>
                <c:pt idx="4027">
                  <c:v>0.16346400000000003</c:v>
                </c:pt>
                <c:pt idx="4028">
                  <c:v>0.15702749999999999</c:v>
                </c:pt>
                <c:pt idx="4029">
                  <c:v>0.14375550000000001</c:v>
                </c:pt>
                <c:pt idx="4030">
                  <c:v>0.11705400000000001</c:v>
                </c:pt>
                <c:pt idx="4031">
                  <c:v>7.0707000000000006E-2</c:v>
                </c:pt>
                <c:pt idx="4032">
                  <c:v>8.61E-4</c:v>
                </c:pt>
                <c:pt idx="4033">
                  <c:v>-9.0174000000000004E-2</c:v>
                </c:pt>
                <c:pt idx="4034">
                  <c:v>-0.19236</c:v>
                </c:pt>
                <c:pt idx="4035">
                  <c:v>-0.29099700000000001</c:v>
                </c:pt>
                <c:pt idx="4036">
                  <c:v>-0.37150050000000001</c:v>
                </c:pt>
                <c:pt idx="4037">
                  <c:v>-0.42321300000000001</c:v>
                </c:pt>
                <c:pt idx="4038">
                  <c:v>-0.44201850000000004</c:v>
                </c:pt>
                <c:pt idx="4039">
                  <c:v>-0.43020599999999998</c:v>
                </c:pt>
                <c:pt idx="4040">
                  <c:v>-0.39355049999999997</c:v>
                </c:pt>
                <c:pt idx="4041">
                  <c:v>-0.33895049999999999</c:v>
                </c:pt>
                <c:pt idx="4042">
                  <c:v>-0.2733255</c:v>
                </c:pt>
                <c:pt idx="4043">
                  <c:v>-0.2024715</c:v>
                </c:pt>
                <c:pt idx="4044">
                  <c:v>-0.13080900000000001</c:v>
                </c:pt>
                <c:pt idx="4045">
                  <c:v>-6.2107500000000003E-2</c:v>
                </c:pt>
                <c:pt idx="4046">
                  <c:v>7.0350000000000002E-4</c:v>
                </c:pt>
                <c:pt idx="4047">
                  <c:v>5.6164500000000006E-2</c:v>
                </c:pt>
                <c:pt idx="4048">
                  <c:v>0.1040445</c:v>
                </c:pt>
                <c:pt idx="4049">
                  <c:v>0.14509950000000002</c:v>
                </c:pt>
                <c:pt idx="4050">
                  <c:v>0.18140850000000003</c:v>
                </c:pt>
                <c:pt idx="4051">
                  <c:v>0.21550200000000003</c:v>
                </c:pt>
                <c:pt idx="4052">
                  <c:v>0.248997</c:v>
                </c:pt>
                <c:pt idx="4053">
                  <c:v>0.28199849999999999</c:v>
                </c:pt>
                <c:pt idx="4054">
                  <c:v>0.3130155</c:v>
                </c:pt>
                <c:pt idx="4055">
                  <c:v>0.33893999999999996</c:v>
                </c:pt>
                <c:pt idx="4056">
                  <c:v>0.35591850000000003</c:v>
                </c:pt>
                <c:pt idx="4057">
                  <c:v>0.36068549999999999</c:v>
                </c:pt>
                <c:pt idx="4058">
                  <c:v>0.35113050000000001</c:v>
                </c:pt>
                <c:pt idx="4059">
                  <c:v>0.3266655</c:v>
                </c:pt>
                <c:pt idx="4060">
                  <c:v>0.2886765</c:v>
                </c:pt>
                <c:pt idx="4061">
                  <c:v>0.24041850000000001</c:v>
                </c:pt>
                <c:pt idx="4062">
                  <c:v>0.18604950000000001</c:v>
                </c:pt>
                <c:pt idx="4063">
                  <c:v>0.12964349999999999</c:v>
                </c:pt>
                <c:pt idx="4064">
                  <c:v>7.4360999999999997E-2</c:v>
                </c:pt>
                <c:pt idx="4065">
                  <c:v>2.1472500000000002E-2</c:v>
                </c:pt>
                <c:pt idx="4066">
                  <c:v>-2.9673000000000001E-2</c:v>
                </c:pt>
                <c:pt idx="4067">
                  <c:v>-8.0335500000000004E-2</c:v>
                </c:pt>
                <c:pt idx="4068">
                  <c:v>-0.13095599999999999</c:v>
                </c:pt>
                <c:pt idx="4069">
                  <c:v>-0.18047400000000002</c:v>
                </c:pt>
                <c:pt idx="4070">
                  <c:v>-0.2259285</c:v>
                </c:pt>
                <c:pt idx="4071">
                  <c:v>-0.262374</c:v>
                </c:pt>
                <c:pt idx="4072">
                  <c:v>-0.28432950000000001</c:v>
                </c:pt>
                <c:pt idx="4073">
                  <c:v>-0.28820400000000002</c:v>
                </c:pt>
                <c:pt idx="4074">
                  <c:v>-0.27411300000000005</c:v>
                </c:pt>
                <c:pt idx="4075">
                  <c:v>-0.247086</c:v>
                </c:pt>
                <c:pt idx="4076">
                  <c:v>-0.21719250000000001</c:v>
                </c:pt>
                <c:pt idx="4077">
                  <c:v>-0.19621350000000001</c:v>
                </c:pt>
                <c:pt idx="4078">
                  <c:v>-0.19170899999999999</c:v>
                </c:pt>
                <c:pt idx="4079">
                  <c:v>-0.20300700000000002</c:v>
                </c:pt>
                <c:pt idx="4080">
                  <c:v>-0.22042650000000003</c:v>
                </c:pt>
                <c:pt idx="4081">
                  <c:v>-0.22779750000000001</c:v>
                </c:pt>
                <c:pt idx="4082">
                  <c:v>-0.2091915</c:v>
                </c:pt>
                <c:pt idx="4083">
                  <c:v>-0.1575</c:v>
                </c:pt>
                <c:pt idx="4084">
                  <c:v>-7.8183000000000002E-2</c:v>
                </c:pt>
                <c:pt idx="4085">
                  <c:v>1.3125000000000001E-2</c:v>
                </c:pt>
                <c:pt idx="4086">
                  <c:v>9.6589500000000009E-2</c:v>
                </c:pt>
                <c:pt idx="4087">
                  <c:v>0.156114</c:v>
                </c:pt>
                <c:pt idx="4088">
                  <c:v>0.18591299999999999</c:v>
                </c:pt>
                <c:pt idx="4089">
                  <c:v>0.19103699999999998</c:v>
                </c:pt>
                <c:pt idx="4090">
                  <c:v>0.182616</c:v>
                </c:pt>
                <c:pt idx="4091">
                  <c:v>0.17223150000000001</c:v>
                </c:pt>
                <c:pt idx="4092">
                  <c:v>0.16702349999999999</c:v>
                </c:pt>
                <c:pt idx="4093">
                  <c:v>0.16742250000000003</c:v>
                </c:pt>
                <c:pt idx="4094">
                  <c:v>0.17001600000000003</c:v>
                </c:pt>
                <c:pt idx="4095">
                  <c:v>0.17272500000000002</c:v>
                </c:pt>
                <c:pt idx="4096">
                  <c:v>0.17707200000000001</c:v>
                </c:pt>
                <c:pt idx="4097">
                  <c:v>0.187026</c:v>
                </c:pt>
                <c:pt idx="4098">
                  <c:v>0.205653</c:v>
                </c:pt>
                <c:pt idx="4099">
                  <c:v>0.23031750000000001</c:v>
                </c:pt>
                <c:pt idx="4100">
                  <c:v>0.25068750000000001</c:v>
                </c:pt>
                <c:pt idx="4101">
                  <c:v>0.25293450000000001</c:v>
                </c:pt>
                <c:pt idx="4102">
                  <c:v>0.22693649999999999</c:v>
                </c:pt>
                <c:pt idx="4103">
                  <c:v>0.17189550000000001</c:v>
                </c:pt>
                <c:pt idx="4104">
                  <c:v>9.8679000000000003E-2</c:v>
                </c:pt>
                <c:pt idx="4105">
                  <c:v>2.6617500000000002E-2</c:v>
                </c:pt>
                <c:pt idx="4106">
                  <c:v>-2.4937500000000001E-2</c:v>
                </c:pt>
                <c:pt idx="4107">
                  <c:v>-4.5129000000000002E-2</c:v>
                </c:pt>
                <c:pt idx="4108">
                  <c:v>-3.5804999999999997E-2</c:v>
                </c:pt>
                <c:pt idx="4109">
                  <c:v>-1.1193E-2</c:v>
                </c:pt>
                <c:pt idx="4110">
                  <c:v>8.2110000000000013E-3</c:v>
                </c:pt>
                <c:pt idx="4111">
                  <c:v>6.0060000000000009E-3</c:v>
                </c:pt>
                <c:pt idx="4112">
                  <c:v>-2.2533000000000001E-2</c:v>
                </c:pt>
                <c:pt idx="4113">
                  <c:v>-7.0087500000000011E-2</c:v>
                </c:pt>
                <c:pt idx="4114">
                  <c:v>-0.12191550000000001</c:v>
                </c:pt>
                <c:pt idx="4115">
                  <c:v>-0.1631175</c:v>
                </c:pt>
                <c:pt idx="4116">
                  <c:v>-0.1864065</c:v>
                </c:pt>
                <c:pt idx="4117">
                  <c:v>-0.1950585</c:v>
                </c:pt>
                <c:pt idx="4118">
                  <c:v>-0.19940550000000001</c:v>
                </c:pt>
                <c:pt idx="4119">
                  <c:v>-0.21049350000000003</c:v>
                </c:pt>
                <c:pt idx="4120">
                  <c:v>-0.23427600000000001</c:v>
                </c:pt>
                <c:pt idx="4121">
                  <c:v>-0.26867400000000002</c:v>
                </c:pt>
                <c:pt idx="4122">
                  <c:v>-0.30564450000000004</c:v>
                </c:pt>
                <c:pt idx="4123">
                  <c:v>-0.33686100000000002</c:v>
                </c:pt>
                <c:pt idx="4124">
                  <c:v>-0.35795549999999998</c:v>
                </c:pt>
                <c:pt idx="4125">
                  <c:v>-0.36921150000000003</c:v>
                </c:pt>
                <c:pt idx="4126">
                  <c:v>-0.37338000000000005</c:v>
                </c:pt>
                <c:pt idx="4127">
                  <c:v>-0.37188900000000003</c:v>
                </c:pt>
                <c:pt idx="4128">
                  <c:v>-0.36189300000000002</c:v>
                </c:pt>
                <c:pt idx="4129">
                  <c:v>-0.33726</c:v>
                </c:pt>
                <c:pt idx="4130">
                  <c:v>-0.29235150000000004</c:v>
                </c:pt>
                <c:pt idx="4131">
                  <c:v>-0.22569750000000002</c:v>
                </c:pt>
                <c:pt idx="4132">
                  <c:v>-0.1415295</c:v>
                </c:pt>
                <c:pt idx="4133">
                  <c:v>-4.8447000000000004E-2</c:v>
                </c:pt>
                <c:pt idx="4134">
                  <c:v>4.4530500000000008E-2</c:v>
                </c:pt>
                <c:pt idx="4135">
                  <c:v>0.13164899999999999</c:v>
                </c:pt>
                <c:pt idx="4136">
                  <c:v>0.21073500000000001</c:v>
                </c:pt>
                <c:pt idx="4137">
                  <c:v>0.28071750000000001</c:v>
                </c:pt>
                <c:pt idx="4138">
                  <c:v>0.33875100000000002</c:v>
                </c:pt>
                <c:pt idx="4139">
                  <c:v>0.37887149999999997</c:v>
                </c:pt>
                <c:pt idx="4140">
                  <c:v>0.3941595</c:v>
                </c:pt>
                <c:pt idx="4141">
                  <c:v>0.38148599999999999</c:v>
                </c:pt>
                <c:pt idx="4142">
                  <c:v>0.34515600000000002</c:v>
                </c:pt>
                <c:pt idx="4143">
                  <c:v>0.29639399999999999</c:v>
                </c:pt>
                <c:pt idx="4144">
                  <c:v>0.24898650000000003</c:v>
                </c:pt>
                <c:pt idx="4145">
                  <c:v>0.21300300000000003</c:v>
                </c:pt>
                <c:pt idx="4146">
                  <c:v>0.189882</c:v>
                </c:pt>
                <c:pt idx="4147">
                  <c:v>0.1726935</c:v>
                </c:pt>
                <c:pt idx="4148">
                  <c:v>0.15201899999999999</c:v>
                </c:pt>
                <c:pt idx="4149">
                  <c:v>0.1226925</c:v>
                </c:pt>
                <c:pt idx="4150">
                  <c:v>8.730750000000001E-2</c:v>
                </c:pt>
                <c:pt idx="4151">
                  <c:v>5.4862500000000002E-2</c:v>
                </c:pt>
                <c:pt idx="4152">
                  <c:v>3.4828499999999998E-2</c:v>
                </c:pt>
                <c:pt idx="4153">
                  <c:v>3.0072000000000002E-2</c:v>
                </c:pt>
                <c:pt idx="4154">
                  <c:v>3.4114499999999999E-2</c:v>
                </c:pt>
                <c:pt idx="4155">
                  <c:v>3.4513500000000003E-2</c:v>
                </c:pt>
                <c:pt idx="4156">
                  <c:v>1.9970999999999999E-2</c:v>
                </c:pt>
                <c:pt idx="4157">
                  <c:v>-1.27995E-2</c:v>
                </c:pt>
                <c:pt idx="4158">
                  <c:v>-5.6637000000000007E-2</c:v>
                </c:pt>
                <c:pt idx="4159">
                  <c:v>-9.8416500000000004E-2</c:v>
                </c:pt>
                <c:pt idx="4160">
                  <c:v>-0.1275645</c:v>
                </c:pt>
                <c:pt idx="4161">
                  <c:v>-0.1423905</c:v>
                </c:pt>
                <c:pt idx="4162">
                  <c:v>-0.15101100000000001</c:v>
                </c:pt>
                <c:pt idx="4163">
                  <c:v>-0.16618350000000001</c:v>
                </c:pt>
                <c:pt idx="4164">
                  <c:v>-0.19687500000000002</c:v>
                </c:pt>
                <c:pt idx="4165">
                  <c:v>-0.24108000000000002</c:v>
                </c:pt>
                <c:pt idx="4166">
                  <c:v>-0.28362600000000004</c:v>
                </c:pt>
                <c:pt idx="4167">
                  <c:v>-0.30140250000000002</c:v>
                </c:pt>
                <c:pt idx="4168">
                  <c:v>-0.27527850000000004</c:v>
                </c:pt>
                <c:pt idx="4169">
                  <c:v>-0.202293</c:v>
                </c:pt>
                <c:pt idx="4170">
                  <c:v>-9.9015000000000006E-2</c:v>
                </c:pt>
                <c:pt idx="4171">
                  <c:v>6.0794999999999998E-3</c:v>
                </c:pt>
                <c:pt idx="4172">
                  <c:v>8.6498999999999993E-2</c:v>
                </c:pt>
                <c:pt idx="4173">
                  <c:v>0.13053600000000001</c:v>
                </c:pt>
                <c:pt idx="4174">
                  <c:v>0.14568750000000003</c:v>
                </c:pt>
                <c:pt idx="4175">
                  <c:v>0.15101100000000001</c:v>
                </c:pt>
                <c:pt idx="4176">
                  <c:v>0.1628445</c:v>
                </c:pt>
                <c:pt idx="4177">
                  <c:v>0.18397050000000001</c:v>
                </c:pt>
                <c:pt idx="4178">
                  <c:v>0.2022825</c:v>
                </c:pt>
                <c:pt idx="4179">
                  <c:v>0.19920600000000002</c:v>
                </c:pt>
                <c:pt idx="4180">
                  <c:v>0.163212</c:v>
                </c:pt>
                <c:pt idx="4181">
                  <c:v>9.9571500000000007E-2</c:v>
                </c:pt>
                <c:pt idx="4182">
                  <c:v>2.91375E-2</c:v>
                </c:pt>
                <c:pt idx="4183">
                  <c:v>-2.2617000000000002E-2</c:v>
                </c:pt>
                <c:pt idx="4184">
                  <c:v>-3.9343500000000003E-2</c:v>
                </c:pt>
                <c:pt idx="4185">
                  <c:v>-2.2890000000000001E-2</c:v>
                </c:pt>
                <c:pt idx="4186">
                  <c:v>8.0219999999999996E-3</c:v>
                </c:pt>
                <c:pt idx="4187">
                  <c:v>2.9148E-2</c:v>
                </c:pt>
                <c:pt idx="4188">
                  <c:v>2.5252500000000001E-2</c:v>
                </c:pt>
                <c:pt idx="4189">
                  <c:v>-1.575E-3</c:v>
                </c:pt>
                <c:pt idx="4190">
                  <c:v>-3.3957000000000001E-2</c:v>
                </c:pt>
                <c:pt idx="4191">
                  <c:v>-5.0085000000000005E-2</c:v>
                </c:pt>
                <c:pt idx="4192">
                  <c:v>-3.7485000000000004E-2</c:v>
                </c:pt>
                <c:pt idx="4193">
                  <c:v>-9.345E-4</c:v>
                </c:pt>
                <c:pt idx="4194">
                  <c:v>4.0613999999999997E-2</c:v>
                </c:pt>
                <c:pt idx="4195">
                  <c:v>6.5519999999999995E-2</c:v>
                </c:pt>
                <c:pt idx="4196">
                  <c:v>6.2128500000000003E-2</c:v>
                </c:pt>
                <c:pt idx="4197">
                  <c:v>3.5490000000000001E-2</c:v>
                </c:pt>
                <c:pt idx="4198">
                  <c:v>3.8640000000000002E-3</c:v>
                </c:pt>
                <c:pt idx="4199">
                  <c:v>-1.3104000000000001E-2</c:v>
                </c:pt>
                <c:pt idx="4200">
                  <c:v>-6.4785000000000008E-3</c:v>
                </c:pt>
                <c:pt idx="4201">
                  <c:v>1.7188499999999999E-2</c:v>
                </c:pt>
                <c:pt idx="4202">
                  <c:v>4.0613999999999997E-2</c:v>
                </c:pt>
                <c:pt idx="4203">
                  <c:v>4.6872000000000004E-2</c:v>
                </c:pt>
                <c:pt idx="4204">
                  <c:v>3.0282000000000003E-2</c:v>
                </c:pt>
                <c:pt idx="4205">
                  <c:v>-1.8900000000000001E-4</c:v>
                </c:pt>
                <c:pt idx="4206">
                  <c:v>-2.6470500000000001E-2</c:v>
                </c:pt>
                <c:pt idx="4207">
                  <c:v>-3.2371500000000004E-2</c:v>
                </c:pt>
                <c:pt idx="4208">
                  <c:v>-1.3104000000000001E-2</c:v>
                </c:pt>
                <c:pt idx="4209">
                  <c:v>2.1976500000000003E-2</c:v>
                </c:pt>
                <c:pt idx="4210">
                  <c:v>5.5471500000000007E-2</c:v>
                </c:pt>
                <c:pt idx="4211">
                  <c:v>7.2912000000000005E-2</c:v>
                </c:pt>
                <c:pt idx="4212">
                  <c:v>7.1347499999999994E-2</c:v>
                </c:pt>
                <c:pt idx="4213">
                  <c:v>5.9902499999999997E-2</c:v>
                </c:pt>
                <c:pt idx="4214">
                  <c:v>5.2846500000000005E-2</c:v>
                </c:pt>
                <c:pt idx="4215">
                  <c:v>5.9829000000000007E-2</c:v>
                </c:pt>
                <c:pt idx="4216">
                  <c:v>7.8928499999999999E-2</c:v>
                </c:pt>
                <c:pt idx="4217">
                  <c:v>9.6894000000000008E-2</c:v>
                </c:pt>
                <c:pt idx="4218">
                  <c:v>9.6306000000000003E-2</c:v>
                </c:pt>
                <c:pt idx="4219">
                  <c:v>6.5142000000000005E-2</c:v>
                </c:pt>
                <c:pt idx="4220">
                  <c:v>3.0240000000000002E-3</c:v>
                </c:pt>
                <c:pt idx="4221">
                  <c:v>-7.9432500000000003E-2</c:v>
                </c:pt>
                <c:pt idx="4222">
                  <c:v>-0.1675905</c:v>
                </c:pt>
                <c:pt idx="4223">
                  <c:v>-0.24980550000000001</c:v>
                </c:pt>
                <c:pt idx="4224">
                  <c:v>-0.31919999999999998</c:v>
                </c:pt>
                <c:pt idx="4225">
                  <c:v>-0.37184700000000004</c:v>
                </c:pt>
                <c:pt idx="4226">
                  <c:v>-0.40351500000000001</c:v>
                </c:pt>
                <c:pt idx="4227">
                  <c:v>-0.40663350000000004</c:v>
                </c:pt>
                <c:pt idx="4228">
                  <c:v>-0.37159500000000001</c:v>
                </c:pt>
                <c:pt idx="4229">
                  <c:v>-0.29448299999999999</c:v>
                </c:pt>
                <c:pt idx="4230">
                  <c:v>-0.18519900000000003</c:v>
                </c:pt>
                <c:pt idx="4231">
                  <c:v>-6.8638500000000005E-2</c:v>
                </c:pt>
                <c:pt idx="4232">
                  <c:v>2.2963500000000001E-2</c:v>
                </c:pt>
                <c:pt idx="4233">
                  <c:v>6.4091999999999996E-2</c:v>
                </c:pt>
                <c:pt idx="4234">
                  <c:v>4.9728000000000001E-2</c:v>
                </c:pt>
                <c:pt idx="4235">
                  <c:v>-6.8249999999999995E-4</c:v>
                </c:pt>
                <c:pt idx="4236">
                  <c:v>-5.2678500000000003E-2</c:v>
                </c:pt>
                <c:pt idx="4237">
                  <c:v>-7.3835999999999999E-2</c:v>
                </c:pt>
                <c:pt idx="4238">
                  <c:v>-4.9654500000000004E-2</c:v>
                </c:pt>
                <c:pt idx="4239">
                  <c:v>9.9960000000000014E-3</c:v>
                </c:pt>
                <c:pt idx="4240">
                  <c:v>7.8519000000000005E-2</c:v>
                </c:pt>
                <c:pt idx="4241">
                  <c:v>0.12966450000000002</c:v>
                </c:pt>
                <c:pt idx="4242">
                  <c:v>0.15229200000000001</c:v>
                </c:pt>
                <c:pt idx="4243">
                  <c:v>0.15475949999999999</c:v>
                </c:pt>
                <c:pt idx="4244">
                  <c:v>0.1576785</c:v>
                </c:pt>
                <c:pt idx="4245">
                  <c:v>0.17937150000000002</c:v>
                </c:pt>
                <c:pt idx="4246">
                  <c:v>0.22296750000000001</c:v>
                </c:pt>
                <c:pt idx="4247">
                  <c:v>0.27415500000000004</c:v>
                </c:pt>
                <c:pt idx="4248">
                  <c:v>0.31040099999999998</c:v>
                </c:pt>
                <c:pt idx="4249">
                  <c:v>0.31457999999999997</c:v>
                </c:pt>
                <c:pt idx="4250">
                  <c:v>0.28513800000000006</c:v>
                </c:pt>
                <c:pt idx="4251">
                  <c:v>0.23703750000000001</c:v>
                </c:pt>
                <c:pt idx="4252">
                  <c:v>0.19249649999999999</c:v>
                </c:pt>
                <c:pt idx="4253">
                  <c:v>0.16758000000000001</c:v>
                </c:pt>
                <c:pt idx="4254">
                  <c:v>0.16359000000000001</c:v>
                </c:pt>
                <c:pt idx="4255">
                  <c:v>0.16773750000000001</c:v>
                </c:pt>
                <c:pt idx="4256">
                  <c:v>0.161805</c:v>
                </c:pt>
                <c:pt idx="4257">
                  <c:v>0.13399050000000001</c:v>
                </c:pt>
                <c:pt idx="4258">
                  <c:v>8.6488499999999996E-2</c:v>
                </c:pt>
                <c:pt idx="4259">
                  <c:v>3.3841500000000004E-2</c:v>
                </c:pt>
                <c:pt idx="4260">
                  <c:v>-6.2475000000000004E-3</c:v>
                </c:pt>
                <c:pt idx="4261">
                  <c:v>-2.3299500000000001E-2</c:v>
                </c:pt>
                <c:pt idx="4262">
                  <c:v>-1.9929000000000002E-2</c:v>
                </c:pt>
                <c:pt idx="4263">
                  <c:v>-9.8805000000000004E-3</c:v>
                </c:pt>
                <c:pt idx="4264">
                  <c:v>-8.9460000000000008E-3</c:v>
                </c:pt>
                <c:pt idx="4265">
                  <c:v>-2.4916500000000001E-2</c:v>
                </c:pt>
                <c:pt idx="4266">
                  <c:v>-5.3287500000000008E-2</c:v>
                </c:pt>
                <c:pt idx="4267">
                  <c:v>-8.06505E-2</c:v>
                </c:pt>
                <c:pt idx="4268">
                  <c:v>-9.3156000000000003E-2</c:v>
                </c:pt>
                <c:pt idx="4269">
                  <c:v>-8.5102499999999998E-2</c:v>
                </c:pt>
                <c:pt idx="4270">
                  <c:v>-6.2485500000000006E-2</c:v>
                </c:pt>
                <c:pt idx="4271">
                  <c:v>-3.8829000000000002E-2</c:v>
                </c:pt>
                <c:pt idx="4272">
                  <c:v>-2.6565000000000002E-2</c:v>
                </c:pt>
                <c:pt idx="4273">
                  <c:v>-2.95365E-2</c:v>
                </c:pt>
                <c:pt idx="4274">
                  <c:v>-4.0750500000000002E-2</c:v>
                </c:pt>
                <c:pt idx="4275">
                  <c:v>-4.6882500000000008E-2</c:v>
                </c:pt>
                <c:pt idx="4276">
                  <c:v>-3.6886500000000003E-2</c:v>
                </c:pt>
                <c:pt idx="4277">
                  <c:v>-9.3974999999999996E-3</c:v>
                </c:pt>
                <c:pt idx="4278">
                  <c:v>2.6082000000000001E-2</c:v>
                </c:pt>
                <c:pt idx="4279">
                  <c:v>5.4831000000000005E-2</c:v>
                </c:pt>
                <c:pt idx="4280">
                  <c:v>6.6339000000000009E-2</c:v>
                </c:pt>
                <c:pt idx="4281">
                  <c:v>6.1477499999999997E-2</c:v>
                </c:pt>
                <c:pt idx="4282">
                  <c:v>5.2542000000000005E-2</c:v>
                </c:pt>
                <c:pt idx="4283">
                  <c:v>5.5996500000000005E-2</c:v>
                </c:pt>
                <c:pt idx="4284">
                  <c:v>8.2267500000000007E-2</c:v>
                </c:pt>
                <c:pt idx="4285">
                  <c:v>0.128667</c:v>
                </c:pt>
                <c:pt idx="4286">
                  <c:v>0.17973900000000001</c:v>
                </c:pt>
                <c:pt idx="4287">
                  <c:v>0.21521850000000003</c:v>
                </c:pt>
                <c:pt idx="4288">
                  <c:v>0.22095150000000002</c:v>
                </c:pt>
                <c:pt idx="4289">
                  <c:v>0.19610849999999999</c:v>
                </c:pt>
                <c:pt idx="4290">
                  <c:v>0.15278550000000002</c:v>
                </c:pt>
                <c:pt idx="4291">
                  <c:v>0.10837049999999999</c:v>
                </c:pt>
                <c:pt idx="4292">
                  <c:v>7.5348000000000012E-2</c:v>
                </c:pt>
                <c:pt idx="4293">
                  <c:v>5.46735E-2</c:v>
                </c:pt>
                <c:pt idx="4294">
                  <c:v>3.6256499999999997E-2</c:v>
                </c:pt>
                <c:pt idx="4295">
                  <c:v>5.7120000000000009E-3</c:v>
                </c:pt>
                <c:pt idx="4296">
                  <c:v>-4.5927000000000003E-2</c:v>
                </c:pt>
                <c:pt idx="4297">
                  <c:v>-0.114954</c:v>
                </c:pt>
                <c:pt idx="4298">
                  <c:v>-0.18531450000000002</c:v>
                </c:pt>
                <c:pt idx="4299">
                  <c:v>-0.23666999999999999</c:v>
                </c:pt>
                <c:pt idx="4300">
                  <c:v>-0.254415</c:v>
                </c:pt>
                <c:pt idx="4301">
                  <c:v>-0.2363025</c:v>
                </c:pt>
                <c:pt idx="4302">
                  <c:v>-0.1928115</c:v>
                </c:pt>
                <c:pt idx="4303">
                  <c:v>-0.1409205</c:v>
                </c:pt>
                <c:pt idx="4304">
                  <c:v>-9.5024999999999998E-2</c:v>
                </c:pt>
                <c:pt idx="4305">
                  <c:v>-6.1257000000000006E-2</c:v>
                </c:pt>
                <c:pt idx="4306">
                  <c:v>-3.7705499999999996E-2</c:v>
                </c:pt>
                <c:pt idx="4307">
                  <c:v>-1.8385500000000003E-2</c:v>
                </c:pt>
                <c:pt idx="4308">
                  <c:v>1.3545E-3</c:v>
                </c:pt>
                <c:pt idx="4309">
                  <c:v>2.1420000000000002E-2</c:v>
                </c:pt>
                <c:pt idx="4310">
                  <c:v>3.7978500000000005E-2</c:v>
                </c:pt>
                <c:pt idx="4311">
                  <c:v>4.7764500000000001E-2</c:v>
                </c:pt>
                <c:pt idx="4312">
                  <c:v>5.1859500000000003E-2</c:v>
                </c:pt>
                <c:pt idx="4313">
                  <c:v>5.6490000000000005E-2</c:v>
                </c:pt>
                <c:pt idx="4314">
                  <c:v>7.0360500000000006E-2</c:v>
                </c:pt>
                <c:pt idx="4315">
                  <c:v>9.9288000000000015E-2</c:v>
                </c:pt>
                <c:pt idx="4316">
                  <c:v>0.14147699999999999</c:v>
                </c:pt>
                <c:pt idx="4317">
                  <c:v>0.18715200000000001</c:v>
                </c:pt>
                <c:pt idx="4318">
                  <c:v>0.22246350000000001</c:v>
                </c:pt>
                <c:pt idx="4319">
                  <c:v>0.23545199999999999</c:v>
                </c:pt>
                <c:pt idx="4320">
                  <c:v>0.22220100000000001</c:v>
                </c:pt>
                <c:pt idx="4321">
                  <c:v>0.18938850000000002</c:v>
                </c:pt>
                <c:pt idx="4322">
                  <c:v>0.15019200000000002</c:v>
                </c:pt>
                <c:pt idx="4323">
                  <c:v>0.11586750000000001</c:v>
                </c:pt>
                <c:pt idx="4324">
                  <c:v>8.9050500000000005E-2</c:v>
                </c:pt>
                <c:pt idx="4325">
                  <c:v>6.2202E-2</c:v>
                </c:pt>
                <c:pt idx="4326">
                  <c:v>2.1525000000000002E-2</c:v>
                </c:pt>
                <c:pt idx="4327">
                  <c:v>-4.4068500000000004E-2</c:v>
                </c:pt>
                <c:pt idx="4328">
                  <c:v>-0.13379100000000002</c:v>
                </c:pt>
                <c:pt idx="4329">
                  <c:v>-0.23177700000000001</c:v>
                </c:pt>
                <c:pt idx="4330">
                  <c:v>-0.31270050000000005</c:v>
                </c:pt>
                <c:pt idx="4331">
                  <c:v>-0.35364000000000001</c:v>
                </c:pt>
                <c:pt idx="4332">
                  <c:v>-0.34666800000000003</c:v>
                </c:pt>
                <c:pt idx="4333">
                  <c:v>-0.30411150000000003</c:v>
                </c:pt>
                <c:pt idx="4334">
                  <c:v>-0.25204199999999999</c:v>
                </c:pt>
                <c:pt idx="4335">
                  <c:v>-0.21578550000000002</c:v>
                </c:pt>
                <c:pt idx="4336">
                  <c:v>-0.20639850000000001</c:v>
                </c:pt>
                <c:pt idx="4337">
                  <c:v>-0.21605850000000001</c:v>
                </c:pt>
                <c:pt idx="4338">
                  <c:v>-0.22513050000000001</c:v>
                </c:pt>
                <c:pt idx="4339">
                  <c:v>-0.21661500000000003</c:v>
                </c:pt>
                <c:pt idx="4340">
                  <c:v>-0.18835950000000001</c:v>
                </c:pt>
                <c:pt idx="4341">
                  <c:v>-0.15469649999999999</c:v>
                </c:pt>
                <c:pt idx="4342">
                  <c:v>-0.13656300000000002</c:v>
                </c:pt>
                <c:pt idx="4343">
                  <c:v>-0.14690550000000002</c:v>
                </c:pt>
                <c:pt idx="4344">
                  <c:v>-0.18068400000000001</c:v>
                </c:pt>
                <c:pt idx="4345">
                  <c:v>-0.21574350000000003</c:v>
                </c:pt>
                <c:pt idx="4346">
                  <c:v>-0.22467900000000002</c:v>
                </c:pt>
                <c:pt idx="4347">
                  <c:v>-0.19051199999999999</c:v>
                </c:pt>
                <c:pt idx="4348">
                  <c:v>-0.1164555</c:v>
                </c:pt>
                <c:pt idx="4349">
                  <c:v>-2.4066000000000001E-2</c:v>
                </c:pt>
                <c:pt idx="4350">
                  <c:v>5.8695000000000004E-2</c:v>
                </c:pt>
                <c:pt idx="4351">
                  <c:v>0.11210850000000001</c:v>
                </c:pt>
                <c:pt idx="4352">
                  <c:v>0.13365449999999998</c:v>
                </c:pt>
                <c:pt idx="4353">
                  <c:v>0.13628999999999999</c:v>
                </c:pt>
                <c:pt idx="4354">
                  <c:v>0.1380855</c:v>
                </c:pt>
                <c:pt idx="4355">
                  <c:v>0.15038099999999999</c:v>
                </c:pt>
                <c:pt idx="4356">
                  <c:v>0.17147550000000003</c:v>
                </c:pt>
                <c:pt idx="4357">
                  <c:v>0.18886350000000002</c:v>
                </c:pt>
                <c:pt idx="4358">
                  <c:v>0.18840150000000003</c:v>
                </c:pt>
                <c:pt idx="4359">
                  <c:v>0.16419899999999998</c:v>
                </c:pt>
                <c:pt idx="4360">
                  <c:v>0.123102</c:v>
                </c:pt>
                <c:pt idx="4361">
                  <c:v>8.0839500000000009E-2</c:v>
                </c:pt>
                <c:pt idx="4362">
                  <c:v>5.2867499999999998E-2</c:v>
                </c:pt>
                <c:pt idx="4363">
                  <c:v>4.5580499999999996E-2</c:v>
                </c:pt>
                <c:pt idx="4364">
                  <c:v>5.2836000000000001E-2</c:v>
                </c:pt>
                <c:pt idx="4365">
                  <c:v>6.0259500000000001E-2</c:v>
                </c:pt>
                <c:pt idx="4366">
                  <c:v>5.4348E-2</c:v>
                </c:pt>
                <c:pt idx="4367">
                  <c:v>3.0471000000000002E-2</c:v>
                </c:pt>
                <c:pt idx="4368">
                  <c:v>-4.7565000000000003E-3</c:v>
                </c:pt>
                <c:pt idx="4369">
                  <c:v>-3.7831500000000004E-2</c:v>
                </c:pt>
                <c:pt idx="4370">
                  <c:v>-5.6584500000000003E-2</c:v>
                </c:pt>
                <c:pt idx="4371">
                  <c:v>-5.7487500000000004E-2</c:v>
                </c:pt>
                <c:pt idx="4372">
                  <c:v>-4.7008500000000002E-2</c:v>
                </c:pt>
                <c:pt idx="4373">
                  <c:v>-3.6792000000000005E-2</c:v>
                </c:pt>
                <c:pt idx="4374">
                  <c:v>-3.6193500000000003E-2</c:v>
                </c:pt>
                <c:pt idx="4375">
                  <c:v>-4.6945500000000001E-2</c:v>
                </c:pt>
                <c:pt idx="4376">
                  <c:v>-6.2485500000000006E-2</c:v>
                </c:pt>
                <c:pt idx="4377">
                  <c:v>-7.237650000000001E-2</c:v>
                </c:pt>
                <c:pt idx="4378">
                  <c:v>-6.9016499999999995E-2</c:v>
                </c:pt>
                <c:pt idx="4379">
                  <c:v>-5.2132500000000005E-2</c:v>
                </c:pt>
                <c:pt idx="4380">
                  <c:v>-2.8528500000000002E-2</c:v>
                </c:pt>
                <c:pt idx="4381">
                  <c:v>-7.8539999999999999E-3</c:v>
                </c:pt>
                <c:pt idx="4382">
                  <c:v>3.0240000000000002E-3</c:v>
                </c:pt>
                <c:pt idx="4383">
                  <c:v>3.9480000000000001E-3</c:v>
                </c:pt>
                <c:pt idx="4384">
                  <c:v>8.8200000000000008E-4</c:v>
                </c:pt>
                <c:pt idx="4385">
                  <c:v>1.5435E-3</c:v>
                </c:pt>
                <c:pt idx="4386">
                  <c:v>9.9749999999999995E-3</c:v>
                </c:pt>
                <c:pt idx="4387">
                  <c:v>2.36145E-2</c:v>
                </c:pt>
                <c:pt idx="4388">
                  <c:v>3.4429500000000002E-2</c:v>
                </c:pt>
                <c:pt idx="4389">
                  <c:v>3.3999000000000001E-2</c:v>
                </c:pt>
                <c:pt idx="4390">
                  <c:v>1.9151999999999999E-2</c:v>
                </c:pt>
                <c:pt idx="4391">
                  <c:v>-5.6280000000000002E-3</c:v>
                </c:pt>
                <c:pt idx="4392">
                  <c:v>-3.0303E-2</c:v>
                </c:pt>
                <c:pt idx="4393">
                  <c:v>-4.4614500000000001E-2</c:v>
                </c:pt>
                <c:pt idx="4394">
                  <c:v>-4.3764000000000004E-2</c:v>
                </c:pt>
                <c:pt idx="4395">
                  <c:v>-3.1164000000000004E-2</c:v>
                </c:pt>
                <c:pt idx="4396">
                  <c:v>-1.6463999999999999E-2</c:v>
                </c:pt>
                <c:pt idx="4397">
                  <c:v>-1.03845E-2</c:v>
                </c:pt>
                <c:pt idx="4398">
                  <c:v>-1.9372500000000001E-2</c:v>
                </c:pt>
                <c:pt idx="4399">
                  <c:v>-4.2451500000000003E-2</c:v>
                </c:pt>
                <c:pt idx="4400">
                  <c:v>-7.1851500000000013E-2</c:v>
                </c:pt>
                <c:pt idx="4401">
                  <c:v>-9.7450500000000009E-2</c:v>
                </c:pt>
                <c:pt idx="4402">
                  <c:v>-0.112287</c:v>
                </c:pt>
                <c:pt idx="4403">
                  <c:v>-0.1157625</c:v>
                </c:pt>
                <c:pt idx="4404">
                  <c:v>-0.11303249999999999</c:v>
                </c:pt>
                <c:pt idx="4405">
                  <c:v>-0.11104800000000001</c:v>
                </c:pt>
                <c:pt idx="4406">
                  <c:v>-0.1133895</c:v>
                </c:pt>
                <c:pt idx="4407">
                  <c:v>-0.11736900000000001</c:v>
                </c:pt>
                <c:pt idx="4408">
                  <c:v>-0.1155105</c:v>
                </c:pt>
                <c:pt idx="4409">
                  <c:v>-0.100065</c:v>
                </c:pt>
                <c:pt idx="4410">
                  <c:v>-6.7767000000000008E-2</c:v>
                </c:pt>
                <c:pt idx="4411">
                  <c:v>-2.2050000000000004E-2</c:v>
                </c:pt>
                <c:pt idx="4412">
                  <c:v>2.8812000000000001E-2</c:v>
                </c:pt>
                <c:pt idx="4413">
                  <c:v>7.6166999999999999E-2</c:v>
                </c:pt>
                <c:pt idx="4414">
                  <c:v>0.115164</c:v>
                </c:pt>
                <c:pt idx="4415">
                  <c:v>0.1460235</c:v>
                </c:pt>
                <c:pt idx="4416">
                  <c:v>0.17252550000000003</c:v>
                </c:pt>
                <c:pt idx="4417">
                  <c:v>0.19825050000000002</c:v>
                </c:pt>
                <c:pt idx="4418">
                  <c:v>0.22326150000000003</c:v>
                </c:pt>
                <c:pt idx="4419">
                  <c:v>0.24340049999999999</c:v>
                </c:pt>
                <c:pt idx="4420">
                  <c:v>0.25264049999999999</c:v>
                </c:pt>
                <c:pt idx="4421">
                  <c:v>0.24654000000000001</c:v>
                </c:pt>
                <c:pt idx="4422">
                  <c:v>0.22508850000000002</c:v>
                </c:pt>
                <c:pt idx="4423">
                  <c:v>0.19315800000000002</c:v>
                </c:pt>
                <c:pt idx="4424">
                  <c:v>0.15804599999999999</c:v>
                </c:pt>
                <c:pt idx="4425">
                  <c:v>0.12587400000000001</c:v>
                </c:pt>
                <c:pt idx="4426">
                  <c:v>9.8994000000000013E-2</c:v>
                </c:pt>
                <c:pt idx="4427">
                  <c:v>7.5390000000000013E-2</c:v>
                </c:pt>
                <c:pt idx="4428">
                  <c:v>5.0368500000000004E-2</c:v>
                </c:pt>
                <c:pt idx="4429">
                  <c:v>1.9698E-2</c:v>
                </c:pt>
                <c:pt idx="4430">
                  <c:v>-1.7860500000000001E-2</c:v>
                </c:pt>
                <c:pt idx="4431">
                  <c:v>-5.9934000000000001E-2</c:v>
                </c:pt>
                <c:pt idx="4432">
                  <c:v>-0.101745</c:v>
                </c:pt>
                <c:pt idx="4433">
                  <c:v>-0.13843200000000003</c:v>
                </c:pt>
                <c:pt idx="4434">
                  <c:v>-0.16716</c:v>
                </c:pt>
                <c:pt idx="4435">
                  <c:v>-0.18757199999999999</c:v>
                </c:pt>
                <c:pt idx="4436">
                  <c:v>-0.20061300000000001</c:v>
                </c:pt>
                <c:pt idx="4437">
                  <c:v>-0.20705999999999999</c:v>
                </c:pt>
                <c:pt idx="4438">
                  <c:v>-0.20675550000000001</c:v>
                </c:pt>
                <c:pt idx="4439">
                  <c:v>-0.19883850000000003</c:v>
                </c:pt>
                <c:pt idx="4440">
                  <c:v>-0.18274200000000002</c:v>
                </c:pt>
                <c:pt idx="4441">
                  <c:v>-0.159138</c:v>
                </c:pt>
                <c:pt idx="4442">
                  <c:v>-0.13012650000000001</c:v>
                </c:pt>
                <c:pt idx="4443">
                  <c:v>-9.8521499999999998E-2</c:v>
                </c:pt>
                <c:pt idx="4444">
                  <c:v>-6.6549000000000011E-2</c:v>
                </c:pt>
                <c:pt idx="4445">
                  <c:v>-3.4471500000000002E-2</c:v>
                </c:pt>
                <c:pt idx="4446">
                  <c:v>-5.9849999999999997E-4</c:v>
                </c:pt>
                <c:pt idx="4447">
                  <c:v>3.7075500000000004E-2</c:v>
                </c:pt>
                <c:pt idx="4448">
                  <c:v>7.8602999999999992E-2</c:v>
                </c:pt>
                <c:pt idx="4449">
                  <c:v>0.12112800000000001</c:v>
                </c:pt>
                <c:pt idx="4450">
                  <c:v>0.15978900000000001</c:v>
                </c:pt>
                <c:pt idx="4451">
                  <c:v>0.18948300000000001</c:v>
                </c:pt>
                <c:pt idx="4452">
                  <c:v>0.20635650000000003</c:v>
                </c:pt>
                <c:pt idx="4453">
                  <c:v>0.2084145</c:v>
                </c:pt>
                <c:pt idx="4454">
                  <c:v>0.1952895</c:v>
                </c:pt>
                <c:pt idx="4455">
                  <c:v>0.16792650000000001</c:v>
                </c:pt>
                <c:pt idx="4456">
                  <c:v>0.12852</c:v>
                </c:pt>
                <c:pt idx="4457">
                  <c:v>8.0829000000000012E-2</c:v>
                </c:pt>
                <c:pt idx="4458">
                  <c:v>3.0103500000000002E-2</c:v>
                </c:pt>
                <c:pt idx="4459">
                  <c:v>-1.7839500000000001E-2</c:v>
                </c:pt>
                <c:pt idx="4460">
                  <c:v>-5.8012500000000002E-2</c:v>
                </c:pt>
                <c:pt idx="4461">
                  <c:v>-8.7695999999999996E-2</c:v>
                </c:pt>
                <c:pt idx="4462">
                  <c:v>-0.107226</c:v>
                </c:pt>
                <c:pt idx="4463">
                  <c:v>-0.1195005</c:v>
                </c:pt>
                <c:pt idx="4464">
                  <c:v>-0.12846750000000001</c:v>
                </c:pt>
                <c:pt idx="4465">
                  <c:v>-0.13745550000000001</c:v>
                </c:pt>
                <c:pt idx="4466">
                  <c:v>-0.1479345</c:v>
                </c:pt>
                <c:pt idx="4467">
                  <c:v>-0.15900150000000002</c:v>
                </c:pt>
                <c:pt idx="4468">
                  <c:v>-0.167874</c:v>
                </c:pt>
                <c:pt idx="4469">
                  <c:v>-0.17118150000000001</c:v>
                </c:pt>
                <c:pt idx="4470">
                  <c:v>-0.16635149999999999</c:v>
                </c:pt>
                <c:pt idx="4471">
                  <c:v>-0.15242849999999999</c:v>
                </c:pt>
                <c:pt idx="4472">
                  <c:v>-0.130242</c:v>
                </c:pt>
                <c:pt idx="4473">
                  <c:v>-0.10189200000000001</c:v>
                </c:pt>
                <c:pt idx="4474">
                  <c:v>-7.0223999999999995E-2</c:v>
                </c:pt>
                <c:pt idx="4475">
                  <c:v>-3.8514E-2</c:v>
                </c:pt>
                <c:pt idx="4476">
                  <c:v>-1.0458E-2</c:v>
                </c:pt>
                <c:pt idx="4477">
                  <c:v>1.04265E-2</c:v>
                </c:pt>
                <c:pt idx="4478">
                  <c:v>2.1871500000000002E-2</c:v>
                </c:pt>
                <c:pt idx="4479">
                  <c:v>2.3982E-2</c:v>
                </c:pt>
                <c:pt idx="4480">
                  <c:v>1.9824000000000001E-2</c:v>
                </c:pt>
                <c:pt idx="4481">
                  <c:v>1.4889000000000001E-2</c:v>
                </c:pt>
                <c:pt idx="4482">
                  <c:v>1.512E-2</c:v>
                </c:pt>
                <c:pt idx="4483">
                  <c:v>2.4423E-2</c:v>
                </c:pt>
                <c:pt idx="4484">
                  <c:v>4.3092000000000005E-2</c:v>
                </c:pt>
                <c:pt idx="4485">
                  <c:v>6.7914000000000002E-2</c:v>
                </c:pt>
                <c:pt idx="4486">
                  <c:v>9.3785999999999994E-2</c:v>
                </c:pt>
                <c:pt idx="4487">
                  <c:v>0.116151</c:v>
                </c:pt>
                <c:pt idx="4488">
                  <c:v>0.132741</c:v>
                </c:pt>
                <c:pt idx="4489">
                  <c:v>0.1437765</c:v>
                </c:pt>
                <c:pt idx="4490">
                  <c:v>0.15074850000000001</c:v>
                </c:pt>
                <c:pt idx="4491">
                  <c:v>0.154644</c:v>
                </c:pt>
                <c:pt idx="4492">
                  <c:v>0.15471750000000001</c:v>
                </c:pt>
                <c:pt idx="4493">
                  <c:v>0.14844900000000003</c:v>
                </c:pt>
                <c:pt idx="4494">
                  <c:v>0.13301399999999999</c:v>
                </c:pt>
                <c:pt idx="4495">
                  <c:v>0.1072365</c:v>
                </c:pt>
                <c:pt idx="4496">
                  <c:v>7.2943500000000008E-2</c:v>
                </c:pt>
                <c:pt idx="4497">
                  <c:v>3.4523999999999999E-2</c:v>
                </c:pt>
                <c:pt idx="4498">
                  <c:v>-2.9925000000000004E-3</c:v>
                </c:pt>
                <c:pt idx="4499">
                  <c:v>-3.6256499999999997E-2</c:v>
                </c:pt>
                <c:pt idx="4500">
                  <c:v>-6.4606499999999997E-2</c:v>
                </c:pt>
                <c:pt idx="4501">
                  <c:v>-8.9134499999999992E-2</c:v>
                </c:pt>
                <c:pt idx="4502">
                  <c:v>-0.110817</c:v>
                </c:pt>
                <c:pt idx="4503">
                  <c:v>-0.12847800000000001</c:v>
                </c:pt>
                <c:pt idx="4504">
                  <c:v>-0.13785449999999999</c:v>
                </c:pt>
                <c:pt idx="4505">
                  <c:v>-0.13276199999999999</c:v>
                </c:pt>
                <c:pt idx="4506">
                  <c:v>-0.1081815</c:v>
                </c:pt>
                <c:pt idx="4507">
                  <c:v>-6.3472500000000001E-2</c:v>
                </c:pt>
                <c:pt idx="4508">
                  <c:v>-4.0844999999999996E-3</c:v>
                </c:pt>
                <c:pt idx="4509">
                  <c:v>5.9388000000000003E-2</c:v>
                </c:pt>
                <c:pt idx="4510">
                  <c:v>0.114597</c:v>
                </c:pt>
                <c:pt idx="4511">
                  <c:v>0.1520715</c:v>
                </c:pt>
                <c:pt idx="4512">
                  <c:v>0.16859849999999998</c:v>
                </c:pt>
                <c:pt idx="4513">
                  <c:v>0.16760100000000003</c:v>
                </c:pt>
                <c:pt idx="4514">
                  <c:v>0.15635549999999998</c:v>
                </c:pt>
                <c:pt idx="4515">
                  <c:v>0.14158199999999999</c:v>
                </c:pt>
                <c:pt idx="4516">
                  <c:v>0.12529650000000001</c:v>
                </c:pt>
                <c:pt idx="4517">
                  <c:v>0.10315199999999999</c:v>
                </c:pt>
                <c:pt idx="4518">
                  <c:v>6.6685499999999995E-2</c:v>
                </c:pt>
                <c:pt idx="4519">
                  <c:v>9.5759999999999994E-3</c:v>
                </c:pt>
                <c:pt idx="4520">
                  <c:v>-6.5173500000000009E-2</c:v>
                </c:pt>
                <c:pt idx="4521">
                  <c:v>-0.14131949999999999</c:v>
                </c:pt>
                <c:pt idx="4522">
                  <c:v>-0.1926435</c:v>
                </c:pt>
                <c:pt idx="4523">
                  <c:v>-0.19463850000000002</c:v>
                </c:pt>
                <c:pt idx="4524">
                  <c:v>-0.13910400000000001</c:v>
                </c:pt>
                <c:pt idx="4525">
                  <c:v>-4.1842499999999998E-2</c:v>
                </c:pt>
                <c:pt idx="4526">
                  <c:v>6.2685000000000005E-2</c:v>
                </c:pt>
                <c:pt idx="4527">
                  <c:v>0.13707750000000002</c:v>
                </c:pt>
                <c:pt idx="4528">
                  <c:v>0.158613</c:v>
                </c:pt>
                <c:pt idx="4529">
                  <c:v>0.12940200000000002</c:v>
                </c:pt>
                <c:pt idx="4530">
                  <c:v>7.3216500000000004E-2</c:v>
                </c:pt>
                <c:pt idx="4531">
                  <c:v>2.0622000000000001E-2</c:v>
                </c:pt>
                <c:pt idx="4532">
                  <c:v>-8.3684999999999992E-3</c:v>
                </c:pt>
                <c:pt idx="4533">
                  <c:v>-1.4028000000000001E-2</c:v>
                </c:pt>
                <c:pt idx="4534">
                  <c:v>-1.4122500000000001E-2</c:v>
                </c:pt>
                <c:pt idx="4535">
                  <c:v>-3.0534000000000002E-2</c:v>
                </c:pt>
                <c:pt idx="4536">
                  <c:v>-7.3899000000000006E-2</c:v>
                </c:pt>
                <c:pt idx="4537">
                  <c:v>-0.13615350000000001</c:v>
                </c:pt>
                <c:pt idx="4538">
                  <c:v>-0.19524750000000002</c:v>
                </c:pt>
                <c:pt idx="4539">
                  <c:v>-0.228627</c:v>
                </c:pt>
                <c:pt idx="4540">
                  <c:v>-0.22694700000000001</c:v>
                </c:pt>
                <c:pt idx="4541">
                  <c:v>-0.199542</c:v>
                </c:pt>
                <c:pt idx="4542">
                  <c:v>-0.16841999999999999</c:v>
                </c:pt>
                <c:pt idx="4543">
                  <c:v>-0.15459149999999999</c:v>
                </c:pt>
                <c:pt idx="4544">
                  <c:v>-0.1652595</c:v>
                </c:pt>
                <c:pt idx="4545">
                  <c:v>-0.18958800000000001</c:v>
                </c:pt>
                <c:pt idx="4546">
                  <c:v>-0.20561100000000002</c:v>
                </c:pt>
                <c:pt idx="4547">
                  <c:v>-0.19385100000000002</c:v>
                </c:pt>
                <c:pt idx="4548">
                  <c:v>-0.14915250000000002</c:v>
                </c:pt>
                <c:pt idx="4549">
                  <c:v>-8.3926500000000001E-2</c:v>
                </c:pt>
                <c:pt idx="4550">
                  <c:v>-2.0811000000000003E-2</c:v>
                </c:pt>
                <c:pt idx="4551">
                  <c:v>2.0664000000000002E-2</c:v>
                </c:pt>
                <c:pt idx="4552">
                  <c:v>3.4849499999999999E-2</c:v>
                </c:pt>
                <c:pt idx="4553">
                  <c:v>3.2056500000000002E-2</c:v>
                </c:pt>
                <c:pt idx="4554">
                  <c:v>3.1331999999999999E-2</c:v>
                </c:pt>
                <c:pt idx="4555">
                  <c:v>4.8447000000000004E-2</c:v>
                </c:pt>
                <c:pt idx="4556">
                  <c:v>8.6152500000000007E-2</c:v>
                </c:pt>
                <c:pt idx="4557">
                  <c:v>0.1326465</c:v>
                </c:pt>
                <c:pt idx="4558">
                  <c:v>0.16912350000000001</c:v>
                </c:pt>
                <c:pt idx="4559">
                  <c:v>0.1811565</c:v>
                </c:pt>
                <c:pt idx="4560">
                  <c:v>0.16709700000000002</c:v>
                </c:pt>
                <c:pt idx="4561">
                  <c:v>0.1386105</c:v>
                </c:pt>
                <c:pt idx="4562">
                  <c:v>0.11315850000000001</c:v>
                </c:pt>
                <c:pt idx="4563">
                  <c:v>0.103866</c:v>
                </c:pt>
                <c:pt idx="4564">
                  <c:v>0.11299050000000001</c:v>
                </c:pt>
                <c:pt idx="4565">
                  <c:v>0.13232099999999999</c:v>
                </c:pt>
                <c:pt idx="4566">
                  <c:v>0.14901600000000001</c:v>
                </c:pt>
                <c:pt idx="4567">
                  <c:v>0.153447</c:v>
                </c:pt>
                <c:pt idx="4568">
                  <c:v>0.14419650000000001</c:v>
                </c:pt>
                <c:pt idx="4569">
                  <c:v>0.12726000000000001</c:v>
                </c:pt>
                <c:pt idx="4570">
                  <c:v>0.11078550000000001</c:v>
                </c:pt>
                <c:pt idx="4571">
                  <c:v>9.8994000000000013E-2</c:v>
                </c:pt>
                <c:pt idx="4572">
                  <c:v>8.9103000000000016E-2</c:v>
                </c:pt>
                <c:pt idx="4573">
                  <c:v>7.2964500000000002E-2</c:v>
                </c:pt>
                <c:pt idx="4574">
                  <c:v>4.2609000000000001E-2</c:v>
                </c:pt>
                <c:pt idx="4575">
                  <c:v>-4.0214999999999999E-3</c:v>
                </c:pt>
                <c:pt idx="4576">
                  <c:v>-6.0711000000000008E-2</c:v>
                </c:pt>
                <c:pt idx="4577">
                  <c:v>-0.115122</c:v>
                </c:pt>
                <c:pt idx="4578">
                  <c:v>-0.15428699999999998</c:v>
                </c:pt>
                <c:pt idx="4579">
                  <c:v>-0.17074050000000002</c:v>
                </c:pt>
                <c:pt idx="4580">
                  <c:v>-0.16557450000000001</c:v>
                </c:pt>
                <c:pt idx="4581">
                  <c:v>-0.14698950000000002</c:v>
                </c:pt>
                <c:pt idx="4582">
                  <c:v>-0.12554850000000001</c:v>
                </c:pt>
                <c:pt idx="4583">
                  <c:v>-0.10897949999999999</c:v>
                </c:pt>
                <c:pt idx="4584">
                  <c:v>-9.8899500000000001E-2</c:v>
                </c:pt>
                <c:pt idx="4585">
                  <c:v>-9.1297500000000004E-2</c:v>
                </c:pt>
                <c:pt idx="4586">
                  <c:v>-8.0125500000000002E-2</c:v>
                </c:pt>
                <c:pt idx="4587">
                  <c:v>-6.1257000000000006E-2</c:v>
                </c:pt>
                <c:pt idx="4588">
                  <c:v>-3.4471500000000002E-2</c:v>
                </c:pt>
                <c:pt idx="4589">
                  <c:v>-3.591E-3</c:v>
                </c:pt>
                <c:pt idx="4590">
                  <c:v>2.4853500000000001E-2</c:v>
                </c:pt>
                <c:pt idx="4591">
                  <c:v>4.4005500000000003E-2</c:v>
                </c:pt>
                <c:pt idx="4592">
                  <c:v>4.8972000000000002E-2</c:v>
                </c:pt>
                <c:pt idx="4593">
                  <c:v>3.7863000000000001E-2</c:v>
                </c:pt>
                <c:pt idx="4594">
                  <c:v>1.2673500000000001E-2</c:v>
                </c:pt>
                <c:pt idx="4595">
                  <c:v>-2.0569500000000001E-2</c:v>
                </c:pt>
                <c:pt idx="4596">
                  <c:v>-5.4074999999999998E-2</c:v>
                </c:pt>
                <c:pt idx="4597">
                  <c:v>-8.1711000000000006E-2</c:v>
                </c:pt>
                <c:pt idx="4598">
                  <c:v>-0.10116750000000001</c:v>
                </c:pt>
                <c:pt idx="4599">
                  <c:v>-0.113358</c:v>
                </c:pt>
                <c:pt idx="4600">
                  <c:v>-0.1195635</c:v>
                </c:pt>
                <c:pt idx="4601">
                  <c:v>-0.11820900000000001</c:v>
                </c:pt>
                <c:pt idx="4602">
                  <c:v>-0.103509</c:v>
                </c:pt>
                <c:pt idx="4603">
                  <c:v>-6.8250000000000005E-2</c:v>
                </c:pt>
                <c:pt idx="4604">
                  <c:v>-9.5339999999999991E-3</c:v>
                </c:pt>
                <c:pt idx="4605">
                  <c:v>6.7231500000000013E-2</c:v>
                </c:pt>
                <c:pt idx="4606">
                  <c:v>0.1497405</c:v>
                </c:pt>
                <c:pt idx="4607">
                  <c:v>0.224637</c:v>
                </c:pt>
                <c:pt idx="4608">
                  <c:v>0.2828175</c:v>
                </c:pt>
                <c:pt idx="4609">
                  <c:v>0.32040750000000001</c:v>
                </c:pt>
                <c:pt idx="4610">
                  <c:v>0.33487650000000002</c:v>
                </c:pt>
                <c:pt idx="4611">
                  <c:v>0.32047049999999999</c:v>
                </c:pt>
                <c:pt idx="4612">
                  <c:v>0.26908350000000003</c:v>
                </c:pt>
                <c:pt idx="4613">
                  <c:v>0.17679900000000001</c:v>
                </c:pt>
                <c:pt idx="4614">
                  <c:v>4.9833000000000002E-2</c:v>
                </c:pt>
                <c:pt idx="4615">
                  <c:v>-9.4825500000000007E-2</c:v>
                </c:pt>
                <c:pt idx="4616">
                  <c:v>-0.23266950000000003</c:v>
                </c:pt>
                <c:pt idx="4617">
                  <c:v>-0.33803700000000003</c:v>
                </c:pt>
                <c:pt idx="4618">
                  <c:v>-0.39218550000000002</c:v>
                </c:pt>
                <c:pt idx="4619">
                  <c:v>-0.38937149999999998</c:v>
                </c:pt>
                <c:pt idx="4620">
                  <c:v>-0.33807900000000002</c:v>
                </c:pt>
                <c:pt idx="4621">
                  <c:v>-0.25635750000000002</c:v>
                </c:pt>
                <c:pt idx="4622">
                  <c:v>-0.16253999999999999</c:v>
                </c:pt>
                <c:pt idx="4623">
                  <c:v>-6.8292000000000005E-2</c:v>
                </c:pt>
                <c:pt idx="4624">
                  <c:v>1.9845000000000002E-2</c:v>
                </c:pt>
                <c:pt idx="4625">
                  <c:v>9.3439500000000009E-2</c:v>
                </c:pt>
                <c:pt idx="4626">
                  <c:v>0.13906200000000002</c:v>
                </c:pt>
                <c:pt idx="4627">
                  <c:v>0.14304149999999999</c:v>
                </c:pt>
                <c:pt idx="4628">
                  <c:v>0.100443</c:v>
                </c:pt>
                <c:pt idx="4629">
                  <c:v>2.1000000000000001E-2</c:v>
                </c:pt>
                <c:pt idx="4630">
                  <c:v>-7.2156000000000012E-2</c:v>
                </c:pt>
                <c:pt idx="4631">
                  <c:v>-0.15035999999999999</c:v>
                </c:pt>
                <c:pt idx="4632">
                  <c:v>-0.19052250000000001</c:v>
                </c:pt>
                <c:pt idx="4633">
                  <c:v>-0.18428550000000002</c:v>
                </c:pt>
                <c:pt idx="4634">
                  <c:v>-0.13961850000000001</c:v>
                </c:pt>
                <c:pt idx="4635">
                  <c:v>-7.4140500000000012E-2</c:v>
                </c:pt>
                <c:pt idx="4636">
                  <c:v>-5.0925000000000007E-3</c:v>
                </c:pt>
                <c:pt idx="4637">
                  <c:v>5.8862999999999999E-2</c:v>
                </c:pt>
                <c:pt idx="4638">
                  <c:v>0.12000450000000001</c:v>
                </c:pt>
                <c:pt idx="4639">
                  <c:v>0.18616500000000002</c:v>
                </c:pt>
                <c:pt idx="4640">
                  <c:v>0.26129249999999998</c:v>
                </c:pt>
                <c:pt idx="4641">
                  <c:v>0.33946500000000002</c:v>
                </c:pt>
                <c:pt idx="4642">
                  <c:v>0.40556249999999999</c:v>
                </c:pt>
                <c:pt idx="4643">
                  <c:v>0.44178750000000006</c:v>
                </c:pt>
                <c:pt idx="4644">
                  <c:v>0.43717800000000001</c:v>
                </c:pt>
                <c:pt idx="4645">
                  <c:v>0.39444299999999999</c:v>
                </c:pt>
                <c:pt idx="4646">
                  <c:v>0.3288915</c:v>
                </c:pt>
                <c:pt idx="4647">
                  <c:v>0.26056800000000002</c:v>
                </c:pt>
                <c:pt idx="4648">
                  <c:v>0.205065</c:v>
                </c:pt>
                <c:pt idx="4649">
                  <c:v>0.16706550000000001</c:v>
                </c:pt>
                <c:pt idx="4650">
                  <c:v>0.1396395</c:v>
                </c:pt>
                <c:pt idx="4651">
                  <c:v>0.110397</c:v>
                </c:pt>
                <c:pt idx="4652">
                  <c:v>7.0087500000000011E-2</c:v>
                </c:pt>
                <c:pt idx="4653">
                  <c:v>1.7818500000000001E-2</c:v>
                </c:pt>
                <c:pt idx="4654">
                  <c:v>-3.8650500000000004E-2</c:v>
                </c:pt>
                <c:pt idx="4655">
                  <c:v>-8.7737999999999997E-2</c:v>
                </c:pt>
                <c:pt idx="4656">
                  <c:v>-0.12203100000000001</c:v>
                </c:pt>
                <c:pt idx="4657">
                  <c:v>-0.14381850000000002</c:v>
                </c:pt>
                <c:pt idx="4658">
                  <c:v>-0.16368450000000001</c:v>
                </c:pt>
                <c:pt idx="4659">
                  <c:v>-0.19467000000000001</c:v>
                </c:pt>
                <c:pt idx="4660">
                  <c:v>-0.24537450000000002</c:v>
                </c:pt>
                <c:pt idx="4661">
                  <c:v>-0.31385550000000001</c:v>
                </c:pt>
                <c:pt idx="4662">
                  <c:v>-0.38632650000000002</c:v>
                </c:pt>
                <c:pt idx="4663">
                  <c:v>-0.44283750000000005</c:v>
                </c:pt>
                <c:pt idx="4664">
                  <c:v>-0.46488750000000001</c:v>
                </c:pt>
                <c:pt idx="4665">
                  <c:v>-0.44096850000000004</c:v>
                </c:pt>
                <c:pt idx="4666">
                  <c:v>-0.37017749999999999</c:v>
                </c:pt>
                <c:pt idx="4667">
                  <c:v>-0.26287800000000006</c:v>
                </c:pt>
                <c:pt idx="4668">
                  <c:v>-0.13657349999999999</c:v>
                </c:pt>
                <c:pt idx="4669">
                  <c:v>-1.0090500000000001E-2</c:v>
                </c:pt>
                <c:pt idx="4670">
                  <c:v>0.10099950000000001</c:v>
                </c:pt>
                <c:pt idx="4671">
                  <c:v>0.18784500000000001</c:v>
                </c:pt>
                <c:pt idx="4672">
                  <c:v>0.24931200000000003</c:v>
                </c:pt>
                <c:pt idx="4673">
                  <c:v>0.28863450000000002</c:v>
                </c:pt>
                <c:pt idx="4674">
                  <c:v>0.30910949999999998</c:v>
                </c:pt>
                <c:pt idx="4675">
                  <c:v>0.31221750000000004</c:v>
                </c:pt>
                <c:pt idx="4676">
                  <c:v>0.29781150000000001</c:v>
                </c:pt>
                <c:pt idx="4677">
                  <c:v>0.26603850000000001</c:v>
                </c:pt>
                <c:pt idx="4678">
                  <c:v>0.220857</c:v>
                </c:pt>
                <c:pt idx="4679">
                  <c:v>0.172074</c:v>
                </c:pt>
                <c:pt idx="4680">
                  <c:v>0.1328985</c:v>
                </c:pt>
                <c:pt idx="4681">
                  <c:v>0.11503800000000002</c:v>
                </c:pt>
                <c:pt idx="4682">
                  <c:v>0.12320700000000001</c:v>
                </c:pt>
                <c:pt idx="4683">
                  <c:v>0.15107400000000001</c:v>
                </c:pt>
                <c:pt idx="4684">
                  <c:v>0.18214350000000001</c:v>
                </c:pt>
                <c:pt idx="4685">
                  <c:v>0.19677000000000003</c:v>
                </c:pt>
                <c:pt idx="4686">
                  <c:v>0.18081</c:v>
                </c:pt>
                <c:pt idx="4687">
                  <c:v>0.131271</c:v>
                </c:pt>
                <c:pt idx="4688">
                  <c:v>5.6962499999999999E-2</c:v>
                </c:pt>
                <c:pt idx="4689">
                  <c:v>-2.6470500000000001E-2</c:v>
                </c:pt>
                <c:pt idx="4690">
                  <c:v>-0.10500000000000001</c:v>
                </c:pt>
                <c:pt idx="4691">
                  <c:v>-0.172599</c:v>
                </c:pt>
                <c:pt idx="4692">
                  <c:v>-0.23143050000000001</c:v>
                </c:pt>
                <c:pt idx="4693">
                  <c:v>-0.28698600000000002</c:v>
                </c:pt>
                <c:pt idx="4694">
                  <c:v>-0.34145999999999999</c:v>
                </c:pt>
                <c:pt idx="4695">
                  <c:v>-0.38945550000000001</c:v>
                </c:pt>
                <c:pt idx="4696">
                  <c:v>-0.41968500000000003</c:v>
                </c:pt>
                <c:pt idx="4697">
                  <c:v>-0.42183750000000003</c:v>
                </c:pt>
                <c:pt idx="4698">
                  <c:v>-0.39369750000000003</c:v>
                </c:pt>
                <c:pt idx="4699">
                  <c:v>-0.34348649999999997</c:v>
                </c:pt>
                <c:pt idx="4700">
                  <c:v>-0.28578900000000002</c:v>
                </c:pt>
                <c:pt idx="4701">
                  <c:v>-0.23270100000000002</c:v>
                </c:pt>
                <c:pt idx="4702">
                  <c:v>-0.18586050000000001</c:v>
                </c:pt>
                <c:pt idx="4703">
                  <c:v>-0.136458</c:v>
                </c:pt>
                <c:pt idx="4704">
                  <c:v>-7.4833499999999997E-2</c:v>
                </c:pt>
                <c:pt idx="4705">
                  <c:v>-2.8245000000000002E-3</c:v>
                </c:pt>
                <c:pt idx="4706">
                  <c:v>6.1183500000000002E-2</c:v>
                </c:pt>
                <c:pt idx="4707">
                  <c:v>9.056249999999999E-2</c:v>
                </c:pt>
                <c:pt idx="4708">
                  <c:v>6.7431000000000005E-2</c:v>
                </c:pt>
                <c:pt idx="4709">
                  <c:v>-3.6750000000000003E-3</c:v>
                </c:pt>
                <c:pt idx="4710">
                  <c:v>-9.4836000000000004E-2</c:v>
                </c:pt>
                <c:pt idx="4711">
                  <c:v>-0.16727550000000002</c:v>
                </c:pt>
                <c:pt idx="4712">
                  <c:v>-0.19030200000000003</c:v>
                </c:pt>
                <c:pt idx="4713">
                  <c:v>-0.15544200000000002</c:v>
                </c:pt>
                <c:pt idx="4714">
                  <c:v>-7.7878500000000003E-2</c:v>
                </c:pt>
                <c:pt idx="4715">
                  <c:v>1.3923E-2</c:v>
                </c:pt>
                <c:pt idx="4716">
                  <c:v>9.4416E-2</c:v>
                </c:pt>
                <c:pt idx="4717">
                  <c:v>0.15506400000000001</c:v>
                </c:pt>
                <c:pt idx="4718">
                  <c:v>0.20670300000000003</c:v>
                </c:pt>
                <c:pt idx="4719">
                  <c:v>0.26683650000000003</c:v>
                </c:pt>
                <c:pt idx="4720">
                  <c:v>0.3408195</c:v>
                </c:pt>
                <c:pt idx="4721">
                  <c:v>0.41024550000000004</c:v>
                </c:pt>
                <c:pt idx="4722">
                  <c:v>0.43844850000000002</c:v>
                </c:pt>
                <c:pt idx="4723">
                  <c:v>0.39213300000000001</c:v>
                </c:pt>
                <c:pt idx="4724">
                  <c:v>0.2643585</c:v>
                </c:pt>
                <c:pt idx="4725">
                  <c:v>8.22465E-2</c:v>
                </c:pt>
                <c:pt idx="4726">
                  <c:v>-0.104076</c:v>
                </c:pt>
                <c:pt idx="4727">
                  <c:v>-0.24366299999999999</c:v>
                </c:pt>
                <c:pt idx="4728">
                  <c:v>-0.30697800000000003</c:v>
                </c:pt>
                <c:pt idx="4729">
                  <c:v>-0.29523899999999997</c:v>
                </c:pt>
                <c:pt idx="4730">
                  <c:v>-0.23298450000000001</c:v>
                </c:pt>
                <c:pt idx="4731">
                  <c:v>-0.152334</c:v>
                </c:pt>
                <c:pt idx="4732">
                  <c:v>-7.7994000000000008E-2</c:v>
                </c:pt>
                <c:pt idx="4733">
                  <c:v>-1.8616500000000001E-2</c:v>
                </c:pt>
                <c:pt idx="4734">
                  <c:v>3.1122E-2</c:v>
                </c:pt>
                <c:pt idx="4735">
                  <c:v>8.1070500000000004E-2</c:v>
                </c:pt>
                <c:pt idx="4736">
                  <c:v>0.13720350000000001</c:v>
                </c:pt>
                <c:pt idx="4737">
                  <c:v>0.19635</c:v>
                </c:pt>
                <c:pt idx="4738">
                  <c:v>0.24336900000000003</c:v>
                </c:pt>
                <c:pt idx="4739">
                  <c:v>0.25635750000000002</c:v>
                </c:pt>
                <c:pt idx="4740">
                  <c:v>0.219975</c:v>
                </c:pt>
                <c:pt idx="4741">
                  <c:v>0.13608000000000001</c:v>
                </c:pt>
                <c:pt idx="4742">
                  <c:v>2.5441500000000002E-2</c:v>
                </c:pt>
                <c:pt idx="4743">
                  <c:v>-7.7910000000000007E-2</c:v>
                </c:pt>
                <c:pt idx="4744">
                  <c:v>-0.14039550000000001</c:v>
                </c:pt>
                <c:pt idx="4745">
                  <c:v>-0.14677950000000001</c:v>
                </c:pt>
                <c:pt idx="4746">
                  <c:v>-0.107835</c:v>
                </c:pt>
                <c:pt idx="4747">
                  <c:v>-5.1250500000000004E-2</c:v>
                </c:pt>
                <c:pt idx="4748">
                  <c:v>-4.6094999999999999E-3</c:v>
                </c:pt>
                <c:pt idx="4749">
                  <c:v>1.9110000000000002E-2</c:v>
                </c:pt>
                <c:pt idx="4750">
                  <c:v>2.7310499999999998E-2</c:v>
                </c:pt>
                <c:pt idx="4751">
                  <c:v>4.1086499999999998E-2</c:v>
                </c:pt>
                <c:pt idx="4752">
                  <c:v>7.90545E-2</c:v>
                </c:pt>
                <c:pt idx="4753">
                  <c:v>0.14344050000000003</c:v>
                </c:pt>
                <c:pt idx="4754">
                  <c:v>0.216804</c:v>
                </c:pt>
                <c:pt idx="4755">
                  <c:v>0.27015450000000002</c:v>
                </c:pt>
                <c:pt idx="4756">
                  <c:v>0.27788250000000003</c:v>
                </c:pt>
                <c:pt idx="4757">
                  <c:v>0.23144100000000001</c:v>
                </c:pt>
                <c:pt idx="4758">
                  <c:v>0.14311500000000002</c:v>
                </c:pt>
                <c:pt idx="4759">
                  <c:v>3.8293500000000001E-2</c:v>
                </c:pt>
                <c:pt idx="4760">
                  <c:v>-5.7361500000000003E-2</c:v>
                </c:pt>
                <c:pt idx="4761">
                  <c:v>-0.12890850000000001</c:v>
                </c:pt>
                <c:pt idx="4762">
                  <c:v>-0.17682</c:v>
                </c:pt>
                <c:pt idx="4763">
                  <c:v>-0.21253050000000001</c:v>
                </c:pt>
                <c:pt idx="4764">
                  <c:v>-0.24759000000000003</c:v>
                </c:pt>
                <c:pt idx="4765">
                  <c:v>-0.28438200000000002</c:v>
                </c:pt>
                <c:pt idx="4766">
                  <c:v>-0.3144015</c:v>
                </c:pt>
                <c:pt idx="4767">
                  <c:v>-0.32337899999999997</c:v>
                </c:pt>
                <c:pt idx="4768">
                  <c:v>-0.30010050000000005</c:v>
                </c:pt>
                <c:pt idx="4769">
                  <c:v>-0.244398</c:v>
                </c:pt>
                <c:pt idx="4770">
                  <c:v>-0.16868249999999999</c:v>
                </c:pt>
                <c:pt idx="4771">
                  <c:v>-9.1528499999999999E-2</c:v>
                </c:pt>
                <c:pt idx="4772">
                  <c:v>-2.8665000000000003E-2</c:v>
                </c:pt>
                <c:pt idx="4773">
                  <c:v>1.2768000000000002E-2</c:v>
                </c:pt>
                <c:pt idx="4774">
                  <c:v>3.5437500000000004E-2</c:v>
                </c:pt>
                <c:pt idx="4775">
                  <c:v>4.8100499999999997E-2</c:v>
                </c:pt>
                <c:pt idx="4776">
                  <c:v>5.8464000000000002E-2</c:v>
                </c:pt>
                <c:pt idx="4777">
                  <c:v>6.806100000000001E-2</c:v>
                </c:pt>
                <c:pt idx="4778">
                  <c:v>7.2985500000000009E-2</c:v>
                </c:pt>
                <c:pt idx="4779">
                  <c:v>6.8155499999999994E-2</c:v>
                </c:pt>
                <c:pt idx="4780">
                  <c:v>5.2332000000000004E-2</c:v>
                </c:pt>
                <c:pt idx="4781">
                  <c:v>3.1101E-2</c:v>
                </c:pt>
                <c:pt idx="4782">
                  <c:v>1.47945E-2</c:v>
                </c:pt>
                <c:pt idx="4783">
                  <c:v>1.1739000000000001E-2</c:v>
                </c:pt>
                <c:pt idx="4784">
                  <c:v>2.3352000000000001E-2</c:v>
                </c:pt>
                <c:pt idx="4785">
                  <c:v>4.4677500000000002E-2</c:v>
                </c:pt>
                <c:pt idx="4786">
                  <c:v>6.7714500000000011E-2</c:v>
                </c:pt>
                <c:pt idx="4787">
                  <c:v>8.5890000000000008E-2</c:v>
                </c:pt>
                <c:pt idx="4788">
                  <c:v>9.79125E-2</c:v>
                </c:pt>
                <c:pt idx="4789">
                  <c:v>0.10682700000000001</c:v>
                </c:pt>
                <c:pt idx="4790">
                  <c:v>0.1148805</c:v>
                </c:pt>
                <c:pt idx="4791">
                  <c:v>0.12112800000000001</c:v>
                </c:pt>
                <c:pt idx="4792">
                  <c:v>0.1241415</c:v>
                </c:pt>
                <c:pt idx="4793">
                  <c:v>0.1252335</c:v>
                </c:pt>
                <c:pt idx="4794">
                  <c:v>0.12906600000000001</c:v>
                </c:pt>
                <c:pt idx="4795">
                  <c:v>0.14139300000000002</c:v>
                </c:pt>
                <c:pt idx="4796">
                  <c:v>0.16442999999999999</c:v>
                </c:pt>
                <c:pt idx="4797">
                  <c:v>0.19236</c:v>
                </c:pt>
                <c:pt idx="4798">
                  <c:v>0.21211050000000001</c:v>
                </c:pt>
                <c:pt idx="4799">
                  <c:v>0.21018900000000001</c:v>
                </c:pt>
                <c:pt idx="4800">
                  <c:v>0.18082050000000002</c:v>
                </c:pt>
                <c:pt idx="4801">
                  <c:v>0.13094550000000002</c:v>
                </c:pt>
                <c:pt idx="4802">
                  <c:v>7.9547999999999994E-2</c:v>
                </c:pt>
                <c:pt idx="4803">
                  <c:v>4.9360500000000009E-2</c:v>
                </c:pt>
                <c:pt idx="4804">
                  <c:v>5.4589500000000006E-2</c:v>
                </c:pt>
                <c:pt idx="4805">
                  <c:v>9.2777999999999999E-2</c:v>
                </c:pt>
                <c:pt idx="4806">
                  <c:v>0.14555099999999999</c:v>
                </c:pt>
                <c:pt idx="4807">
                  <c:v>0.18716250000000001</c:v>
                </c:pt>
                <c:pt idx="4808">
                  <c:v>0.19719</c:v>
                </c:pt>
                <c:pt idx="4809">
                  <c:v>0.17075099999999999</c:v>
                </c:pt>
                <c:pt idx="4810">
                  <c:v>0.1192275</c:v>
                </c:pt>
                <c:pt idx="4811">
                  <c:v>6.1719000000000003E-2</c:v>
                </c:pt>
                <c:pt idx="4812">
                  <c:v>1.37655E-2</c:v>
                </c:pt>
                <c:pt idx="4813">
                  <c:v>-2.0747999999999999E-2</c:v>
                </c:pt>
                <c:pt idx="4814">
                  <c:v>-5.0116500000000001E-2</c:v>
                </c:pt>
                <c:pt idx="4815">
                  <c:v>-8.6940000000000003E-2</c:v>
                </c:pt>
                <c:pt idx="4816">
                  <c:v>-0.13758150000000002</c:v>
                </c:pt>
                <c:pt idx="4817">
                  <c:v>-0.19682250000000001</c:v>
                </c:pt>
                <c:pt idx="4818">
                  <c:v>-0.25022549999999999</c:v>
                </c:pt>
                <c:pt idx="4819">
                  <c:v>-0.28213500000000002</c:v>
                </c:pt>
                <c:pt idx="4820">
                  <c:v>-0.28536900000000004</c:v>
                </c:pt>
                <c:pt idx="4821">
                  <c:v>-0.26619600000000004</c:v>
                </c:pt>
                <c:pt idx="4822">
                  <c:v>-0.24057600000000001</c:v>
                </c:pt>
                <c:pt idx="4823">
                  <c:v>-0.224553</c:v>
                </c:pt>
                <c:pt idx="4824">
                  <c:v>-0.2252565</c:v>
                </c:pt>
                <c:pt idx="4825">
                  <c:v>-0.23685900000000001</c:v>
                </c:pt>
                <c:pt idx="4826">
                  <c:v>-0.24418799999999999</c:v>
                </c:pt>
                <c:pt idx="4827">
                  <c:v>-0.2323335</c:v>
                </c:pt>
                <c:pt idx="4828">
                  <c:v>-0.195825</c:v>
                </c:pt>
                <c:pt idx="4829">
                  <c:v>-0.14157150000000002</c:v>
                </c:pt>
                <c:pt idx="4830">
                  <c:v>-8.4514500000000006E-2</c:v>
                </c:pt>
                <c:pt idx="4831">
                  <c:v>-3.9038999999999997E-2</c:v>
                </c:pt>
                <c:pt idx="4832">
                  <c:v>-1.0710000000000001E-2</c:v>
                </c:pt>
                <c:pt idx="4833">
                  <c:v>6.3315000000000003E-3</c:v>
                </c:pt>
                <c:pt idx="4834">
                  <c:v>2.4601500000000002E-2</c:v>
                </c:pt>
                <c:pt idx="4835">
                  <c:v>5.4620999999999996E-2</c:v>
                </c:pt>
                <c:pt idx="4836">
                  <c:v>9.7986000000000004E-2</c:v>
                </c:pt>
                <c:pt idx="4837">
                  <c:v>0.14577150000000003</c:v>
                </c:pt>
                <c:pt idx="4838">
                  <c:v>0.18355050000000001</c:v>
                </c:pt>
                <c:pt idx="4839">
                  <c:v>0.20020350000000001</c:v>
                </c:pt>
                <c:pt idx="4840">
                  <c:v>0.19464899999999999</c:v>
                </c:pt>
                <c:pt idx="4841">
                  <c:v>0.17645250000000001</c:v>
                </c:pt>
                <c:pt idx="4842">
                  <c:v>0.16031400000000001</c:v>
                </c:pt>
                <c:pt idx="4843">
                  <c:v>0.15722700000000001</c:v>
                </c:pt>
                <c:pt idx="4844">
                  <c:v>0.167433</c:v>
                </c:pt>
                <c:pt idx="4845">
                  <c:v>0.17994900000000003</c:v>
                </c:pt>
                <c:pt idx="4846">
                  <c:v>0.17866800000000002</c:v>
                </c:pt>
                <c:pt idx="4847">
                  <c:v>0.15127350000000001</c:v>
                </c:pt>
                <c:pt idx="4848">
                  <c:v>9.6022500000000011E-2</c:v>
                </c:pt>
                <c:pt idx="4849">
                  <c:v>2.2963500000000001E-2</c:v>
                </c:pt>
                <c:pt idx="4850">
                  <c:v>-5.1345000000000002E-2</c:v>
                </c:pt>
                <c:pt idx="4851">
                  <c:v>-0.11242350000000001</c:v>
                </c:pt>
                <c:pt idx="4852">
                  <c:v>-0.15443399999999999</c:v>
                </c:pt>
                <c:pt idx="4853">
                  <c:v>-0.18128250000000001</c:v>
                </c:pt>
                <c:pt idx="4854">
                  <c:v>-0.20267100000000002</c:v>
                </c:pt>
                <c:pt idx="4855">
                  <c:v>-0.22764000000000001</c:v>
                </c:pt>
                <c:pt idx="4856">
                  <c:v>-0.25875150000000002</c:v>
                </c:pt>
                <c:pt idx="4857">
                  <c:v>-0.29036700000000004</c:v>
                </c:pt>
                <c:pt idx="4858">
                  <c:v>-0.31200750000000005</c:v>
                </c:pt>
                <c:pt idx="4859">
                  <c:v>-0.31460100000000002</c:v>
                </c:pt>
                <c:pt idx="4860">
                  <c:v>-0.29548049999999998</c:v>
                </c:pt>
                <c:pt idx="4861">
                  <c:v>-0.25915050000000001</c:v>
                </c:pt>
                <c:pt idx="4862">
                  <c:v>-0.213507</c:v>
                </c:pt>
                <c:pt idx="4863">
                  <c:v>-0.16459800000000002</c:v>
                </c:pt>
                <c:pt idx="4864">
                  <c:v>-0.11409300000000001</c:v>
                </c:pt>
                <c:pt idx="4865">
                  <c:v>-6.0406500000000002E-2</c:v>
                </c:pt>
                <c:pt idx="4866">
                  <c:v>-1.8060000000000001E-3</c:v>
                </c:pt>
                <c:pt idx="4867">
                  <c:v>6.1089000000000004E-2</c:v>
                </c:pt>
                <c:pt idx="4868">
                  <c:v>0.125139</c:v>
                </c:pt>
                <c:pt idx="4869">
                  <c:v>0.18679500000000002</c:v>
                </c:pt>
                <c:pt idx="4870">
                  <c:v>0.24496500000000002</c:v>
                </c:pt>
                <c:pt idx="4871">
                  <c:v>0.30190650000000002</c:v>
                </c:pt>
                <c:pt idx="4872">
                  <c:v>0.361095</c:v>
                </c:pt>
                <c:pt idx="4873">
                  <c:v>0.42328650000000001</c:v>
                </c:pt>
                <c:pt idx="4874">
                  <c:v>0.48357750000000005</c:v>
                </c:pt>
                <c:pt idx="4875">
                  <c:v>0.53112150000000002</c:v>
                </c:pt>
                <c:pt idx="4876">
                  <c:v>0.55275149999999995</c:v>
                </c:pt>
                <c:pt idx="4877">
                  <c:v>0.53920650000000003</c:v>
                </c:pt>
                <c:pt idx="4878">
                  <c:v>0.49030800000000002</c:v>
                </c:pt>
                <c:pt idx="4879">
                  <c:v>0.41597850000000003</c:v>
                </c:pt>
                <c:pt idx="4880">
                  <c:v>0.33208350000000003</c:v>
                </c:pt>
                <c:pt idx="4881">
                  <c:v>0.25263000000000002</c:v>
                </c:pt>
                <c:pt idx="4882">
                  <c:v>0.18320400000000001</c:v>
                </c:pt>
                <c:pt idx="4883">
                  <c:v>0.120036</c:v>
                </c:pt>
                <c:pt idx="4884">
                  <c:v>5.4568500000000006E-2</c:v>
                </c:pt>
                <c:pt idx="4885">
                  <c:v>-2.0149500000000001E-2</c:v>
                </c:pt>
                <c:pt idx="4886">
                  <c:v>-0.104286</c:v>
                </c:pt>
                <c:pt idx="4887">
                  <c:v>-0.1905435</c:v>
                </c:pt>
                <c:pt idx="4888">
                  <c:v>-0.26864250000000006</c:v>
                </c:pt>
                <c:pt idx="4889">
                  <c:v>-0.33169500000000002</c:v>
                </c:pt>
                <c:pt idx="4890">
                  <c:v>-0.37955400000000006</c:v>
                </c:pt>
                <c:pt idx="4891">
                  <c:v>-0.41757450000000002</c:v>
                </c:pt>
                <c:pt idx="4892">
                  <c:v>-0.45186750000000003</c:v>
                </c:pt>
                <c:pt idx="4893">
                  <c:v>-0.48363</c:v>
                </c:pt>
                <c:pt idx="4894">
                  <c:v>-0.5068665</c:v>
                </c:pt>
                <c:pt idx="4895">
                  <c:v>-0.5115075</c:v>
                </c:pt>
                <c:pt idx="4896">
                  <c:v>-0.48935250000000002</c:v>
                </c:pt>
                <c:pt idx="4897">
                  <c:v>-0.43942500000000001</c:v>
                </c:pt>
                <c:pt idx="4898">
                  <c:v>-0.36962100000000003</c:v>
                </c:pt>
                <c:pt idx="4899">
                  <c:v>-0.29278199999999999</c:v>
                </c:pt>
                <c:pt idx="4900">
                  <c:v>-0.2188725</c:v>
                </c:pt>
                <c:pt idx="4901">
                  <c:v>-0.14902650000000001</c:v>
                </c:pt>
                <c:pt idx="4902">
                  <c:v>-7.5263999999999998E-2</c:v>
                </c:pt>
                <c:pt idx="4903">
                  <c:v>1.3272000000000001E-2</c:v>
                </c:pt>
                <c:pt idx="4904">
                  <c:v>0.1209915</c:v>
                </c:pt>
                <c:pt idx="4905">
                  <c:v>0.23960999999999999</c:v>
                </c:pt>
                <c:pt idx="4906">
                  <c:v>0.34971300000000005</c:v>
                </c:pt>
                <c:pt idx="4907">
                  <c:v>0.42919800000000002</c:v>
                </c:pt>
                <c:pt idx="4908">
                  <c:v>0.46322850000000004</c:v>
                </c:pt>
                <c:pt idx="4909">
                  <c:v>0.45048150000000003</c:v>
                </c:pt>
                <c:pt idx="4910">
                  <c:v>0.40314750000000005</c:v>
                </c:pt>
                <c:pt idx="4911">
                  <c:v>0.34090350000000003</c:v>
                </c:pt>
                <c:pt idx="4912">
                  <c:v>0.28228200000000003</c:v>
                </c:pt>
                <c:pt idx="4913">
                  <c:v>0.23821349999999999</c:v>
                </c:pt>
                <c:pt idx="4914">
                  <c:v>0.21108150000000001</c:v>
                </c:pt>
                <c:pt idx="4915">
                  <c:v>0.19755750000000002</c:v>
                </c:pt>
                <c:pt idx="4916">
                  <c:v>0.1920975</c:v>
                </c:pt>
                <c:pt idx="4917">
                  <c:v>0.18912600000000002</c:v>
                </c:pt>
                <c:pt idx="4918">
                  <c:v>0.1834665</c:v>
                </c:pt>
                <c:pt idx="4919">
                  <c:v>0.16980600000000001</c:v>
                </c:pt>
                <c:pt idx="4920">
                  <c:v>0.14254800000000001</c:v>
                </c:pt>
                <c:pt idx="4921">
                  <c:v>9.6999000000000002E-2</c:v>
                </c:pt>
                <c:pt idx="4922">
                  <c:v>3.1300500000000002E-2</c:v>
                </c:pt>
                <c:pt idx="4923">
                  <c:v>-5.2111500000000005E-2</c:v>
                </c:pt>
                <c:pt idx="4924">
                  <c:v>-0.14626500000000001</c:v>
                </c:pt>
                <c:pt idx="4925">
                  <c:v>-0.241563</c:v>
                </c:pt>
                <c:pt idx="4926">
                  <c:v>-0.32867100000000005</c:v>
                </c:pt>
                <c:pt idx="4927">
                  <c:v>-0.40113149999999997</c:v>
                </c:pt>
                <c:pt idx="4928">
                  <c:v>-0.45625650000000006</c:v>
                </c:pt>
                <c:pt idx="4929">
                  <c:v>-0.49442400000000003</c:v>
                </c:pt>
                <c:pt idx="4930">
                  <c:v>-0.51684150000000006</c:v>
                </c:pt>
                <c:pt idx="4931">
                  <c:v>-0.52344600000000008</c:v>
                </c:pt>
                <c:pt idx="4932">
                  <c:v>-0.51266250000000002</c:v>
                </c:pt>
                <c:pt idx="4933">
                  <c:v>-0.48239100000000001</c:v>
                </c:pt>
                <c:pt idx="4934">
                  <c:v>-0.43135050000000003</c:v>
                </c:pt>
                <c:pt idx="4935">
                  <c:v>-0.36076950000000002</c:v>
                </c:pt>
                <c:pt idx="4936">
                  <c:v>-0.2759085</c:v>
                </c:pt>
                <c:pt idx="4937">
                  <c:v>-0.1856295</c:v>
                </c:pt>
                <c:pt idx="4938">
                  <c:v>-0.100212</c:v>
                </c:pt>
                <c:pt idx="4939">
                  <c:v>-2.8392000000000004E-2</c:v>
                </c:pt>
                <c:pt idx="4940">
                  <c:v>2.5672500000000001E-2</c:v>
                </c:pt>
                <c:pt idx="4941">
                  <c:v>6.4060500000000006E-2</c:v>
                </c:pt>
                <c:pt idx="4942">
                  <c:v>9.3681E-2</c:v>
                </c:pt>
                <c:pt idx="4943">
                  <c:v>0.12293400000000002</c:v>
                </c:pt>
                <c:pt idx="4944">
                  <c:v>0.15797250000000002</c:v>
                </c:pt>
                <c:pt idx="4945">
                  <c:v>0.19997250000000003</c:v>
                </c:pt>
                <c:pt idx="4946">
                  <c:v>0.2445975</c:v>
                </c:pt>
                <c:pt idx="4947">
                  <c:v>0.28408800000000006</c:v>
                </c:pt>
                <c:pt idx="4948">
                  <c:v>0.31032749999999998</c:v>
                </c:pt>
                <c:pt idx="4949">
                  <c:v>0.31760400000000005</c:v>
                </c:pt>
                <c:pt idx="4950">
                  <c:v>0.30516150000000003</c:v>
                </c:pt>
                <c:pt idx="4951">
                  <c:v>0.27804000000000001</c:v>
                </c:pt>
                <c:pt idx="4952">
                  <c:v>0.2448285</c:v>
                </c:pt>
                <c:pt idx="4953">
                  <c:v>0.21427350000000001</c:v>
                </c:pt>
                <c:pt idx="4954">
                  <c:v>0.19190849999999998</c:v>
                </c:pt>
                <c:pt idx="4955">
                  <c:v>0.17678849999999999</c:v>
                </c:pt>
                <c:pt idx="4956">
                  <c:v>0.16174200000000002</c:v>
                </c:pt>
                <c:pt idx="4957">
                  <c:v>0.13829549999999999</c:v>
                </c:pt>
                <c:pt idx="4958">
                  <c:v>0.10165049999999999</c:v>
                </c:pt>
                <c:pt idx="4959">
                  <c:v>5.2332000000000004E-2</c:v>
                </c:pt>
                <c:pt idx="4960">
                  <c:v>-4.5045000000000007E-3</c:v>
                </c:pt>
                <c:pt idx="4961">
                  <c:v>-6.2464500000000006E-2</c:v>
                </c:pt>
                <c:pt idx="4962">
                  <c:v>-0.11854500000000001</c:v>
                </c:pt>
                <c:pt idx="4963">
                  <c:v>-0.17395350000000001</c:v>
                </c:pt>
                <c:pt idx="4964">
                  <c:v>-0.23054849999999999</c:v>
                </c:pt>
                <c:pt idx="4965">
                  <c:v>-0.2871435</c:v>
                </c:pt>
                <c:pt idx="4966">
                  <c:v>-0.33768000000000004</c:v>
                </c:pt>
                <c:pt idx="4967">
                  <c:v>-0.37144800000000006</c:v>
                </c:pt>
                <c:pt idx="4968">
                  <c:v>-0.37735950000000001</c:v>
                </c:pt>
                <c:pt idx="4969">
                  <c:v>-0.34997549999999999</c:v>
                </c:pt>
                <c:pt idx="4970">
                  <c:v>-0.29245650000000001</c:v>
                </c:pt>
                <c:pt idx="4971">
                  <c:v>-0.21564900000000001</c:v>
                </c:pt>
                <c:pt idx="4972">
                  <c:v>-0.13441050000000002</c:v>
                </c:pt>
                <c:pt idx="4973">
                  <c:v>-6.1572000000000002E-2</c:v>
                </c:pt>
                <c:pt idx="4974">
                  <c:v>-2.8350000000000003E-3</c:v>
                </c:pt>
                <c:pt idx="4975">
                  <c:v>4.3123500000000002E-2</c:v>
                </c:pt>
                <c:pt idx="4976">
                  <c:v>8.1280500000000006E-2</c:v>
                </c:pt>
                <c:pt idx="4977">
                  <c:v>0.11718000000000001</c:v>
                </c:pt>
                <c:pt idx="4978">
                  <c:v>0.15382499999999999</c:v>
                </c:pt>
                <c:pt idx="4979">
                  <c:v>0.18982950000000001</c:v>
                </c:pt>
                <c:pt idx="4980">
                  <c:v>0.22100400000000001</c:v>
                </c:pt>
                <c:pt idx="4981">
                  <c:v>0.243285</c:v>
                </c:pt>
                <c:pt idx="4982">
                  <c:v>0.25387950000000004</c:v>
                </c:pt>
                <c:pt idx="4983">
                  <c:v>0.25151699999999999</c:v>
                </c:pt>
                <c:pt idx="4984">
                  <c:v>0.236649</c:v>
                </c:pt>
                <c:pt idx="4985">
                  <c:v>0.21047250000000001</c:v>
                </c:pt>
                <c:pt idx="4986">
                  <c:v>0.17393249999999999</c:v>
                </c:pt>
                <c:pt idx="4987">
                  <c:v>0.12874050000000001</c:v>
                </c:pt>
                <c:pt idx="4988">
                  <c:v>7.8876000000000016E-2</c:v>
                </c:pt>
                <c:pt idx="4989">
                  <c:v>3.0681E-2</c:v>
                </c:pt>
                <c:pt idx="4990">
                  <c:v>-7.9485000000000007E-3</c:v>
                </c:pt>
                <c:pt idx="4991">
                  <c:v>-2.90955E-2</c:v>
                </c:pt>
                <c:pt idx="4992">
                  <c:v>-2.8444500000000001E-2</c:v>
                </c:pt>
                <c:pt idx="4993">
                  <c:v>-8.5889999999999994E-3</c:v>
                </c:pt>
                <c:pt idx="4994">
                  <c:v>2.1241500000000003E-2</c:v>
                </c:pt>
                <c:pt idx="4995">
                  <c:v>4.7596500000000007E-2</c:v>
                </c:pt>
                <c:pt idx="4996">
                  <c:v>5.6049000000000002E-2</c:v>
                </c:pt>
                <c:pt idx="4997">
                  <c:v>3.58365E-2</c:v>
                </c:pt>
                <c:pt idx="4998">
                  <c:v>-1.5277500000000001E-2</c:v>
                </c:pt>
                <c:pt idx="4999">
                  <c:v>-8.9775000000000008E-2</c:v>
                </c:pt>
                <c:pt idx="5000">
                  <c:v>-0.172515</c:v>
                </c:pt>
                <c:pt idx="5001">
                  <c:v>-0.24524850000000001</c:v>
                </c:pt>
                <c:pt idx="5002">
                  <c:v>-0.29280300000000004</c:v>
                </c:pt>
                <c:pt idx="5003">
                  <c:v>-0.30834299999999998</c:v>
                </c:pt>
                <c:pt idx="5004">
                  <c:v>-0.29418899999999998</c:v>
                </c:pt>
                <c:pt idx="5005">
                  <c:v>-0.25846799999999998</c:v>
                </c:pt>
                <c:pt idx="5006">
                  <c:v>-0.21023100000000003</c:v>
                </c:pt>
                <c:pt idx="5007">
                  <c:v>-0.155001</c:v>
                </c:pt>
                <c:pt idx="5008">
                  <c:v>-9.3009000000000008E-2</c:v>
                </c:pt>
                <c:pt idx="5009">
                  <c:v>-2.20185E-2</c:v>
                </c:pt>
                <c:pt idx="5010">
                  <c:v>5.7655500000000005E-2</c:v>
                </c:pt>
                <c:pt idx="5011">
                  <c:v>0.14010149999999999</c:v>
                </c:pt>
                <c:pt idx="5012">
                  <c:v>0.21415800000000002</c:v>
                </c:pt>
                <c:pt idx="5013">
                  <c:v>0.26767649999999998</c:v>
                </c:pt>
                <c:pt idx="5014">
                  <c:v>0.29372700000000002</c:v>
                </c:pt>
                <c:pt idx="5015">
                  <c:v>0.2948925</c:v>
                </c:pt>
                <c:pt idx="5016">
                  <c:v>0.28216650000000004</c:v>
                </c:pt>
                <c:pt idx="5017">
                  <c:v>0.26933550000000001</c:v>
                </c:pt>
                <c:pt idx="5018">
                  <c:v>0.26612250000000004</c:v>
                </c:pt>
                <c:pt idx="5019">
                  <c:v>0.27333600000000002</c:v>
                </c:pt>
                <c:pt idx="5020">
                  <c:v>0.28303800000000001</c:v>
                </c:pt>
                <c:pt idx="5021">
                  <c:v>0.28393049999999997</c:v>
                </c:pt>
                <c:pt idx="5022">
                  <c:v>0.2683065</c:v>
                </c:pt>
                <c:pt idx="5023">
                  <c:v>0.23621850000000003</c:v>
                </c:pt>
                <c:pt idx="5024">
                  <c:v>0.1950585</c:v>
                </c:pt>
                <c:pt idx="5025">
                  <c:v>0.15483300000000003</c:v>
                </c:pt>
                <c:pt idx="5026">
                  <c:v>0.121821</c:v>
                </c:pt>
                <c:pt idx="5027">
                  <c:v>9.4857000000000011E-2</c:v>
                </c:pt>
                <c:pt idx="5028">
                  <c:v>6.6695999999999991E-2</c:v>
                </c:pt>
                <c:pt idx="5029">
                  <c:v>2.9043000000000003E-2</c:v>
                </c:pt>
                <c:pt idx="5030">
                  <c:v>-2.1672E-2</c:v>
                </c:pt>
                <c:pt idx="5031">
                  <c:v>-8.1175500000000012E-2</c:v>
                </c:pt>
                <c:pt idx="5032">
                  <c:v>-0.138873</c:v>
                </c:pt>
                <c:pt idx="5033">
                  <c:v>-0.18334049999999999</c:v>
                </c:pt>
                <c:pt idx="5034">
                  <c:v>-0.20832000000000001</c:v>
                </c:pt>
                <c:pt idx="5035">
                  <c:v>-0.21577499999999999</c:v>
                </c:pt>
                <c:pt idx="5036">
                  <c:v>-0.21425250000000001</c:v>
                </c:pt>
                <c:pt idx="5037">
                  <c:v>-0.21335999999999999</c:v>
                </c:pt>
                <c:pt idx="5038">
                  <c:v>-0.21789600000000001</c:v>
                </c:pt>
                <c:pt idx="5039">
                  <c:v>-0.22513050000000001</c:v>
                </c:pt>
                <c:pt idx="5040">
                  <c:v>-0.22669500000000001</c:v>
                </c:pt>
                <c:pt idx="5041">
                  <c:v>-0.2136855</c:v>
                </c:pt>
                <c:pt idx="5042">
                  <c:v>-0.18188100000000001</c:v>
                </c:pt>
                <c:pt idx="5043">
                  <c:v>-0.134127</c:v>
                </c:pt>
                <c:pt idx="5044">
                  <c:v>-7.8960000000000002E-2</c:v>
                </c:pt>
                <c:pt idx="5045">
                  <c:v>-2.63655E-2</c:v>
                </c:pt>
                <c:pt idx="5046">
                  <c:v>1.7146500000000002E-2</c:v>
                </c:pt>
                <c:pt idx="5047">
                  <c:v>5.1198E-2</c:v>
                </c:pt>
                <c:pt idx="5048">
                  <c:v>8.0262E-2</c:v>
                </c:pt>
                <c:pt idx="5049">
                  <c:v>0.10979850000000001</c:v>
                </c:pt>
                <c:pt idx="5050">
                  <c:v>0.14192850000000001</c:v>
                </c:pt>
                <c:pt idx="5051">
                  <c:v>0.17318700000000001</c:v>
                </c:pt>
                <c:pt idx="5052">
                  <c:v>0.195909</c:v>
                </c:pt>
                <c:pt idx="5053">
                  <c:v>0.2028075</c:v>
                </c:pt>
                <c:pt idx="5054">
                  <c:v>0.19155150000000001</c:v>
                </c:pt>
                <c:pt idx="5055">
                  <c:v>0.16632000000000002</c:v>
                </c:pt>
                <c:pt idx="5056">
                  <c:v>0.13543949999999999</c:v>
                </c:pt>
                <c:pt idx="5057">
                  <c:v>0.106638</c:v>
                </c:pt>
                <c:pt idx="5058">
                  <c:v>8.3244000000000012E-2</c:v>
                </c:pt>
                <c:pt idx="5059">
                  <c:v>6.4113000000000003E-2</c:v>
                </c:pt>
                <c:pt idx="5060">
                  <c:v>4.6504500000000004E-2</c:v>
                </c:pt>
                <c:pt idx="5061">
                  <c:v>2.9263500000000001E-2</c:v>
                </c:pt>
                <c:pt idx="5062">
                  <c:v>1.4059500000000001E-2</c:v>
                </c:pt>
                <c:pt idx="5063">
                  <c:v>3.9480000000000001E-3</c:v>
                </c:pt>
                <c:pt idx="5064">
                  <c:v>2.4150000000000002E-4</c:v>
                </c:pt>
                <c:pt idx="5065">
                  <c:v>4.2000000000000002E-4</c:v>
                </c:pt>
                <c:pt idx="5066">
                  <c:v>-1.5645000000000001E-3</c:v>
                </c:pt>
                <c:pt idx="5067">
                  <c:v>-1.26E-2</c:v>
                </c:pt>
                <c:pt idx="5068">
                  <c:v>-3.6907500000000003E-2</c:v>
                </c:pt>
                <c:pt idx="5069">
                  <c:v>-7.3269000000000001E-2</c:v>
                </c:pt>
                <c:pt idx="5070">
                  <c:v>-0.1150905</c:v>
                </c:pt>
                <c:pt idx="5071">
                  <c:v>-0.15358350000000001</c:v>
                </c:pt>
                <c:pt idx="5072">
                  <c:v>-0.18187050000000002</c:v>
                </c:pt>
                <c:pt idx="5073">
                  <c:v>-0.19663349999999999</c:v>
                </c:pt>
                <c:pt idx="5074">
                  <c:v>-0.19742100000000001</c:v>
                </c:pt>
                <c:pt idx="5075">
                  <c:v>-0.18511500000000003</c:v>
                </c:pt>
                <c:pt idx="5076">
                  <c:v>-0.16075500000000001</c:v>
                </c:pt>
                <c:pt idx="5077">
                  <c:v>-0.12551699999999999</c:v>
                </c:pt>
                <c:pt idx="5078">
                  <c:v>-8.3002499999999993E-2</c:v>
                </c:pt>
                <c:pt idx="5079">
                  <c:v>-4.1139000000000002E-2</c:v>
                </c:pt>
                <c:pt idx="5080">
                  <c:v>-1.0374E-2</c:v>
                </c:pt>
                <c:pt idx="5081">
                  <c:v>9.7650000000000005E-4</c:v>
                </c:pt>
                <c:pt idx="5082">
                  <c:v>-9.5864999999999995E-3</c:v>
                </c:pt>
                <c:pt idx="5083">
                  <c:v>-3.6823499999999995E-2</c:v>
                </c:pt>
                <c:pt idx="5084">
                  <c:v>-6.8313000000000013E-2</c:v>
                </c:pt>
                <c:pt idx="5085">
                  <c:v>-8.8893E-2</c:v>
                </c:pt>
                <c:pt idx="5086">
                  <c:v>-8.7254999999999999E-2</c:v>
                </c:pt>
                <c:pt idx="5087">
                  <c:v>-5.9797500000000003E-2</c:v>
                </c:pt>
                <c:pt idx="5088">
                  <c:v>-1.0689000000000001E-2</c:v>
                </c:pt>
                <c:pt idx="5089">
                  <c:v>5.0179500000000002E-2</c:v>
                </c:pt>
                <c:pt idx="5090">
                  <c:v>0.11131049999999999</c:v>
                </c:pt>
                <c:pt idx="5091">
                  <c:v>0.16408349999999999</c:v>
                </c:pt>
                <c:pt idx="5092">
                  <c:v>0.20430900000000002</c:v>
                </c:pt>
                <c:pt idx="5093">
                  <c:v>0.230958</c:v>
                </c:pt>
                <c:pt idx="5094">
                  <c:v>0.24436650000000001</c:v>
                </c:pt>
                <c:pt idx="5095">
                  <c:v>0.24465000000000003</c:v>
                </c:pt>
                <c:pt idx="5096">
                  <c:v>0.23092650000000001</c:v>
                </c:pt>
                <c:pt idx="5097">
                  <c:v>0.20261850000000001</c:v>
                </c:pt>
                <c:pt idx="5098">
                  <c:v>0.16174200000000002</c:v>
                </c:pt>
                <c:pt idx="5099">
                  <c:v>0.11323200000000001</c:v>
                </c:pt>
                <c:pt idx="5100">
                  <c:v>6.3566999999999999E-2</c:v>
                </c:pt>
                <c:pt idx="5101">
                  <c:v>1.8585000000000001E-2</c:v>
                </c:pt>
                <c:pt idx="5102">
                  <c:v>-1.8815999999999999E-2</c:v>
                </c:pt>
                <c:pt idx="5103">
                  <c:v>-4.9822499999999999E-2</c:v>
                </c:pt>
                <c:pt idx="5104">
                  <c:v>-7.8267000000000003E-2</c:v>
                </c:pt>
                <c:pt idx="5105">
                  <c:v>-0.10777199999999999</c:v>
                </c:pt>
                <c:pt idx="5106">
                  <c:v>-0.139377</c:v>
                </c:pt>
                <c:pt idx="5107">
                  <c:v>-0.17082450000000002</c:v>
                </c:pt>
                <c:pt idx="5108">
                  <c:v>-0.19743150000000001</c:v>
                </c:pt>
                <c:pt idx="5109">
                  <c:v>-0.21442050000000001</c:v>
                </c:pt>
                <c:pt idx="5110">
                  <c:v>-0.219051</c:v>
                </c:pt>
                <c:pt idx="5111">
                  <c:v>-0.21165900000000001</c:v>
                </c:pt>
                <c:pt idx="5112">
                  <c:v>-0.1957305</c:v>
                </c:pt>
                <c:pt idx="5113">
                  <c:v>-0.17740800000000001</c:v>
                </c:pt>
                <c:pt idx="5114">
                  <c:v>-0.16376850000000001</c:v>
                </c:pt>
                <c:pt idx="5115">
                  <c:v>-0.16002000000000002</c:v>
                </c:pt>
                <c:pt idx="5116">
                  <c:v>-0.16697100000000001</c:v>
                </c:pt>
                <c:pt idx="5117">
                  <c:v>-0.18004350000000002</c:v>
                </c:pt>
                <c:pt idx="5118">
                  <c:v>-0.19034400000000001</c:v>
                </c:pt>
                <c:pt idx="5119">
                  <c:v>-0.18767700000000001</c:v>
                </c:pt>
                <c:pt idx="5120">
                  <c:v>-0.16477649999999999</c:v>
                </c:pt>
                <c:pt idx="5121">
                  <c:v>-0.12083400000000001</c:v>
                </c:pt>
                <c:pt idx="5122">
                  <c:v>-6.2296500000000005E-2</c:v>
                </c:pt>
                <c:pt idx="5123">
                  <c:v>-1.1025E-3</c:v>
                </c:pt>
                <c:pt idx="5124">
                  <c:v>4.9486500000000003E-2</c:v>
                </c:pt>
                <c:pt idx="5125">
                  <c:v>8.0157000000000006E-2</c:v>
                </c:pt>
                <c:pt idx="5126">
                  <c:v>8.9334000000000011E-2</c:v>
                </c:pt>
                <c:pt idx="5127">
                  <c:v>8.3506500000000011E-2</c:v>
                </c:pt>
                <c:pt idx="5128">
                  <c:v>7.3793999999999998E-2</c:v>
                </c:pt>
                <c:pt idx="5129">
                  <c:v>7.0601999999999998E-2</c:v>
                </c:pt>
                <c:pt idx="5130">
                  <c:v>7.8834000000000001E-2</c:v>
                </c:pt>
                <c:pt idx="5131">
                  <c:v>9.6337500000000006E-2</c:v>
                </c:pt>
                <c:pt idx="5132">
                  <c:v>0.11620350000000002</c:v>
                </c:pt>
                <c:pt idx="5133">
                  <c:v>0.1312815</c:v>
                </c:pt>
                <c:pt idx="5134">
                  <c:v>0.13848450000000001</c:v>
                </c:pt>
                <c:pt idx="5135">
                  <c:v>0.14020650000000001</c:v>
                </c:pt>
                <c:pt idx="5136">
                  <c:v>0.14220150000000001</c:v>
                </c:pt>
                <c:pt idx="5137">
                  <c:v>0.14916299999999999</c:v>
                </c:pt>
                <c:pt idx="5138">
                  <c:v>0.16113300000000003</c:v>
                </c:pt>
                <c:pt idx="5139">
                  <c:v>0.1730295</c:v>
                </c:pt>
                <c:pt idx="5140">
                  <c:v>0.1774395</c:v>
                </c:pt>
                <c:pt idx="5141">
                  <c:v>0.168798</c:v>
                </c:pt>
                <c:pt idx="5142">
                  <c:v>0.14660100000000001</c:v>
                </c:pt>
                <c:pt idx="5143">
                  <c:v>0.1156785</c:v>
                </c:pt>
                <c:pt idx="5144">
                  <c:v>8.3391000000000007E-2</c:v>
                </c:pt>
                <c:pt idx="5145">
                  <c:v>5.5398000000000003E-2</c:v>
                </c:pt>
                <c:pt idx="5146">
                  <c:v>3.2844000000000005E-2</c:v>
                </c:pt>
                <c:pt idx="5147">
                  <c:v>1.239E-2</c:v>
                </c:pt>
                <c:pt idx="5148">
                  <c:v>-1.1004E-2</c:v>
                </c:pt>
                <c:pt idx="5149">
                  <c:v>-4.0446000000000003E-2</c:v>
                </c:pt>
                <c:pt idx="5150">
                  <c:v>-7.4623499999999995E-2</c:v>
                </c:pt>
                <c:pt idx="5151">
                  <c:v>-0.10811850000000001</c:v>
                </c:pt>
                <c:pt idx="5152">
                  <c:v>-0.13406399999999999</c:v>
                </c:pt>
                <c:pt idx="5153">
                  <c:v>-0.14775600000000003</c:v>
                </c:pt>
                <c:pt idx="5154">
                  <c:v>-0.1488585</c:v>
                </c:pt>
                <c:pt idx="5155">
                  <c:v>-0.14129849999999999</c:v>
                </c:pt>
                <c:pt idx="5156">
                  <c:v>-0.1307565</c:v>
                </c:pt>
                <c:pt idx="5157">
                  <c:v>-0.1215165</c:v>
                </c:pt>
                <c:pt idx="5158">
                  <c:v>-0.114555</c:v>
                </c:pt>
                <c:pt idx="5159">
                  <c:v>-0.107919</c:v>
                </c:pt>
                <c:pt idx="5160">
                  <c:v>-9.8595000000000002E-2</c:v>
                </c:pt>
                <c:pt idx="5161">
                  <c:v>-8.4472499999999992E-2</c:v>
                </c:pt>
                <c:pt idx="5162">
                  <c:v>-6.4879500000000007E-2</c:v>
                </c:pt>
                <c:pt idx="5163">
                  <c:v>-4.0015500000000002E-2</c:v>
                </c:pt>
                <c:pt idx="5164">
                  <c:v>-1.0531500000000001E-2</c:v>
                </c:pt>
                <c:pt idx="5165">
                  <c:v>2.2280999999999999E-2</c:v>
                </c:pt>
                <c:pt idx="5166">
                  <c:v>5.62275E-2</c:v>
                </c:pt>
                <c:pt idx="5167">
                  <c:v>8.8368000000000002E-2</c:v>
                </c:pt>
                <c:pt idx="5168">
                  <c:v>0.115374</c:v>
                </c:pt>
                <c:pt idx="5169">
                  <c:v>0.134211</c:v>
                </c:pt>
                <c:pt idx="5170">
                  <c:v>0.14294700000000002</c:v>
                </c:pt>
                <c:pt idx="5171">
                  <c:v>0.14091000000000001</c:v>
                </c:pt>
                <c:pt idx="5172">
                  <c:v>0.12843599999999999</c:v>
                </c:pt>
                <c:pt idx="5173">
                  <c:v>0.10659600000000001</c:v>
                </c:pt>
                <c:pt idx="5174">
                  <c:v>7.7332499999999998E-2</c:v>
                </c:pt>
                <c:pt idx="5175">
                  <c:v>4.3911000000000006E-2</c:v>
                </c:pt>
                <c:pt idx="5176">
                  <c:v>1.1098500000000001E-2</c:v>
                </c:pt>
                <c:pt idx="5177">
                  <c:v>-1.5634500000000003E-2</c:v>
                </c:pt>
                <c:pt idx="5178">
                  <c:v>-3.18465E-2</c:v>
                </c:pt>
                <c:pt idx="5179">
                  <c:v>-3.5804999999999997E-2</c:v>
                </c:pt>
                <c:pt idx="5180">
                  <c:v>-2.9032500000000003E-2</c:v>
                </c:pt>
                <c:pt idx="5181">
                  <c:v>-1.5561E-2</c:v>
                </c:pt>
                <c:pt idx="5182">
                  <c:v>-1.6800000000000002E-4</c:v>
                </c:pt>
                <c:pt idx="5183">
                  <c:v>1.3639500000000001E-2</c:v>
                </c:pt>
                <c:pt idx="5184">
                  <c:v>2.4801E-2</c:v>
                </c:pt>
                <c:pt idx="5185">
                  <c:v>3.4523999999999999E-2</c:v>
                </c:pt>
                <c:pt idx="5186">
                  <c:v>4.5013499999999998E-2</c:v>
                </c:pt>
                <c:pt idx="5187">
                  <c:v>5.8107000000000006E-2</c:v>
                </c:pt>
                <c:pt idx="5188">
                  <c:v>7.4098499999999998E-2</c:v>
                </c:pt>
                <c:pt idx="5189">
                  <c:v>9.0520500000000004E-2</c:v>
                </c:pt>
                <c:pt idx="5190">
                  <c:v>0.10051649999999999</c:v>
                </c:pt>
                <c:pt idx="5191">
                  <c:v>9.3943499999999999E-2</c:v>
                </c:pt>
                <c:pt idx="5192">
                  <c:v>6.3031500000000004E-2</c:v>
                </c:pt>
                <c:pt idx="5193">
                  <c:v>8.0955000000000003E-3</c:v>
                </c:pt>
                <c:pt idx="5194">
                  <c:v>-6.0942000000000003E-2</c:v>
                </c:pt>
                <c:pt idx="5195">
                  <c:v>-0.1273965</c:v>
                </c:pt>
                <c:pt idx="5196">
                  <c:v>-0.17508750000000001</c:v>
                </c:pt>
                <c:pt idx="5197">
                  <c:v>-0.19744200000000003</c:v>
                </c:pt>
                <c:pt idx="5198">
                  <c:v>-0.2012745</c:v>
                </c:pt>
                <c:pt idx="5199">
                  <c:v>-0.20174700000000001</c:v>
                </c:pt>
                <c:pt idx="5200">
                  <c:v>-0.21217350000000001</c:v>
                </c:pt>
                <c:pt idx="5201">
                  <c:v>-0.23401350000000001</c:v>
                </c:pt>
                <c:pt idx="5202">
                  <c:v>-0.25309200000000004</c:v>
                </c:pt>
                <c:pt idx="5203">
                  <c:v>-0.24824099999999999</c:v>
                </c:pt>
                <c:pt idx="5204">
                  <c:v>-0.20701800000000001</c:v>
                </c:pt>
                <c:pt idx="5205">
                  <c:v>-0.1354185</c:v>
                </c:pt>
                <c:pt idx="5206">
                  <c:v>-5.5618500000000008E-2</c:v>
                </c:pt>
                <c:pt idx="5207">
                  <c:v>5.3969999999999999E-3</c:v>
                </c:pt>
                <c:pt idx="5208">
                  <c:v>3.10275E-2</c:v>
                </c:pt>
                <c:pt idx="5209">
                  <c:v>2.4675000000000002E-2</c:v>
                </c:pt>
                <c:pt idx="5210">
                  <c:v>5.3550000000000004E-3</c:v>
                </c:pt>
                <c:pt idx="5211">
                  <c:v>-6.1635000000000006E-3</c:v>
                </c:pt>
                <c:pt idx="5212">
                  <c:v>4.9350000000000002E-4</c:v>
                </c:pt>
                <c:pt idx="5213">
                  <c:v>2.0128500000000001E-2</c:v>
                </c:pt>
                <c:pt idx="5214">
                  <c:v>3.6119999999999999E-2</c:v>
                </c:pt>
                <c:pt idx="5215">
                  <c:v>3.3106500000000004E-2</c:v>
                </c:pt>
                <c:pt idx="5216">
                  <c:v>9.2715000000000002E-3</c:v>
                </c:pt>
                <c:pt idx="5217">
                  <c:v>-2.1703500000000001E-2</c:v>
                </c:pt>
                <c:pt idx="5218">
                  <c:v>-3.8324999999999998E-2</c:v>
                </c:pt>
                <c:pt idx="5219">
                  <c:v>-2.2921500000000001E-2</c:v>
                </c:pt>
                <c:pt idx="5220">
                  <c:v>2.7247500000000001E-2</c:v>
                </c:pt>
                <c:pt idx="5221">
                  <c:v>9.6232499999999999E-2</c:v>
                </c:pt>
                <c:pt idx="5222">
                  <c:v>0.15726899999999999</c:v>
                </c:pt>
                <c:pt idx="5223">
                  <c:v>0.18628050000000002</c:v>
                </c:pt>
                <c:pt idx="5224">
                  <c:v>0.17260950000000003</c:v>
                </c:pt>
                <c:pt idx="5225">
                  <c:v>0.12364800000000001</c:v>
                </c:pt>
                <c:pt idx="5226">
                  <c:v>6.0700500000000004E-2</c:v>
                </c:pt>
                <c:pt idx="5227">
                  <c:v>6.9720000000000008E-3</c:v>
                </c:pt>
                <c:pt idx="5228">
                  <c:v>-2.436E-2</c:v>
                </c:pt>
                <c:pt idx="5229">
                  <c:v>-3.4198500000000007E-2</c:v>
                </c:pt>
                <c:pt idx="5230">
                  <c:v>-3.3862500000000004E-2</c:v>
                </c:pt>
                <c:pt idx="5231">
                  <c:v>-3.6676500000000008E-2</c:v>
                </c:pt>
                <c:pt idx="5232">
                  <c:v>-4.84155E-2</c:v>
                </c:pt>
                <c:pt idx="5233">
                  <c:v>-6.3682500000000003E-2</c:v>
                </c:pt>
                <c:pt idx="5234">
                  <c:v>-7.0864499999999997E-2</c:v>
                </c:pt>
                <c:pt idx="5235">
                  <c:v>-6.0721500000000005E-2</c:v>
                </c:pt>
                <c:pt idx="5236">
                  <c:v>-3.2718000000000004E-2</c:v>
                </c:pt>
                <c:pt idx="5237">
                  <c:v>3.2760000000000003E-3</c:v>
                </c:pt>
                <c:pt idx="5238">
                  <c:v>3.2140500000000002E-2</c:v>
                </c:pt>
                <c:pt idx="5239">
                  <c:v>4.2724499999999999E-2</c:v>
                </c:pt>
                <c:pt idx="5240">
                  <c:v>3.4293000000000004E-2</c:v>
                </c:pt>
                <c:pt idx="5241">
                  <c:v>1.6285500000000001E-2</c:v>
                </c:pt>
                <c:pt idx="5242">
                  <c:v>2.8874999999999999E-3</c:v>
                </c:pt>
                <c:pt idx="5243">
                  <c:v>5.1029999999999999E-3</c:v>
                </c:pt>
                <c:pt idx="5244">
                  <c:v>2.4307500000000003E-2</c:v>
                </c:pt>
                <c:pt idx="5245">
                  <c:v>5.2048500000000004E-2</c:v>
                </c:pt>
                <c:pt idx="5246">
                  <c:v>7.587300000000001E-2</c:v>
                </c:pt>
                <c:pt idx="5247">
                  <c:v>8.6719500000000005E-2</c:v>
                </c:pt>
                <c:pt idx="5248">
                  <c:v>8.3905499999999994E-2</c:v>
                </c:pt>
                <c:pt idx="5249">
                  <c:v>7.5421500000000002E-2</c:v>
                </c:pt>
                <c:pt idx="5250">
                  <c:v>7.2639000000000009E-2</c:v>
                </c:pt>
                <c:pt idx="5251">
                  <c:v>8.2299000000000011E-2</c:v>
                </c:pt>
                <c:pt idx="5252">
                  <c:v>0.10164000000000001</c:v>
                </c:pt>
                <c:pt idx="5253">
                  <c:v>0.11946900000000001</c:v>
                </c:pt>
                <c:pt idx="5254">
                  <c:v>0.12227250000000001</c:v>
                </c:pt>
                <c:pt idx="5255">
                  <c:v>0.10168199999999999</c:v>
                </c:pt>
                <c:pt idx="5256">
                  <c:v>5.9335499999999999E-2</c:v>
                </c:pt>
                <c:pt idx="5257">
                  <c:v>6.0899999999999999E-3</c:v>
                </c:pt>
                <c:pt idx="5258">
                  <c:v>-4.3879500000000002E-2</c:v>
                </c:pt>
                <c:pt idx="5259">
                  <c:v>-8.0115000000000006E-2</c:v>
                </c:pt>
                <c:pt idx="5260">
                  <c:v>-9.9960000000000007E-2</c:v>
                </c:pt>
                <c:pt idx="5261">
                  <c:v>-0.10834950000000002</c:v>
                </c:pt>
                <c:pt idx="5262">
                  <c:v>-0.1137045</c:v>
                </c:pt>
                <c:pt idx="5263">
                  <c:v>-0.122493</c:v>
                </c:pt>
                <c:pt idx="5264">
                  <c:v>-0.13572300000000001</c:v>
                </c:pt>
                <c:pt idx="5265">
                  <c:v>-0.14953050000000001</c:v>
                </c:pt>
                <c:pt idx="5266">
                  <c:v>-0.15849750000000001</c:v>
                </c:pt>
                <c:pt idx="5267">
                  <c:v>-0.159747</c:v>
                </c:pt>
                <c:pt idx="5268">
                  <c:v>-0.15582000000000001</c:v>
                </c:pt>
                <c:pt idx="5269">
                  <c:v>-0.1540665</c:v>
                </c:pt>
                <c:pt idx="5270">
                  <c:v>-0.16142699999999999</c:v>
                </c:pt>
                <c:pt idx="5271">
                  <c:v>-0.17798549999999999</c:v>
                </c:pt>
                <c:pt idx="5272">
                  <c:v>-0.19480650000000002</c:v>
                </c:pt>
                <c:pt idx="5273">
                  <c:v>-0.19711650000000003</c:v>
                </c:pt>
                <c:pt idx="5274">
                  <c:v>-0.17071950000000002</c:v>
                </c:pt>
                <c:pt idx="5275">
                  <c:v>-0.109116</c:v>
                </c:pt>
                <c:pt idx="5276">
                  <c:v>-1.8144E-2</c:v>
                </c:pt>
                <c:pt idx="5277">
                  <c:v>8.5092000000000001E-2</c:v>
                </c:pt>
                <c:pt idx="5278">
                  <c:v>0.17843700000000001</c:v>
                </c:pt>
                <c:pt idx="5279">
                  <c:v>0.24256050000000001</c:v>
                </c:pt>
                <c:pt idx="5280">
                  <c:v>0.26790750000000002</c:v>
                </c:pt>
                <c:pt idx="5281">
                  <c:v>0.2584785</c:v>
                </c:pt>
                <c:pt idx="5282">
                  <c:v>0.22922550000000003</c:v>
                </c:pt>
                <c:pt idx="5283">
                  <c:v>0.19790400000000002</c:v>
                </c:pt>
                <c:pt idx="5284">
                  <c:v>0.1768305</c:v>
                </c:pt>
                <c:pt idx="5285">
                  <c:v>0.16874549999999999</c:v>
                </c:pt>
                <c:pt idx="5286">
                  <c:v>0.16834650000000001</c:v>
                </c:pt>
                <c:pt idx="5287">
                  <c:v>0.16833599999999999</c:v>
                </c:pt>
                <c:pt idx="5288">
                  <c:v>0.16561650000000003</c:v>
                </c:pt>
                <c:pt idx="5289">
                  <c:v>0.16272900000000001</c:v>
                </c:pt>
                <c:pt idx="5290">
                  <c:v>0.164829</c:v>
                </c:pt>
                <c:pt idx="5291">
                  <c:v>0.17539199999999999</c:v>
                </c:pt>
                <c:pt idx="5292">
                  <c:v>0.19274850000000002</c:v>
                </c:pt>
                <c:pt idx="5293">
                  <c:v>0.20896049999999999</c:v>
                </c:pt>
                <c:pt idx="5294">
                  <c:v>0.21260400000000002</c:v>
                </c:pt>
                <c:pt idx="5295">
                  <c:v>0.19386149999999999</c:v>
                </c:pt>
                <c:pt idx="5296">
                  <c:v>0.14862750000000002</c:v>
                </c:pt>
                <c:pt idx="5297">
                  <c:v>8.0482499999999998E-2</c:v>
                </c:pt>
                <c:pt idx="5298">
                  <c:v>-1.0500000000000001E-5</c:v>
                </c:pt>
                <c:pt idx="5299">
                  <c:v>-7.9422000000000006E-2</c:v>
                </c:pt>
                <c:pt idx="5300">
                  <c:v>-0.14683199999999999</c:v>
                </c:pt>
                <c:pt idx="5301">
                  <c:v>-0.19717950000000004</c:v>
                </c:pt>
                <c:pt idx="5302">
                  <c:v>-0.23181900000000003</c:v>
                </c:pt>
                <c:pt idx="5303">
                  <c:v>-0.25660949999999999</c:v>
                </c:pt>
                <c:pt idx="5304">
                  <c:v>-0.27694800000000003</c:v>
                </c:pt>
                <c:pt idx="5305">
                  <c:v>-0.29277150000000002</c:v>
                </c:pt>
                <c:pt idx="5306">
                  <c:v>-0.29741250000000002</c:v>
                </c:pt>
                <c:pt idx="5307">
                  <c:v>-0.28103250000000002</c:v>
                </c:pt>
                <c:pt idx="5308">
                  <c:v>-0.23659650000000002</c:v>
                </c:pt>
                <c:pt idx="5309">
                  <c:v>-0.165606</c:v>
                </c:pt>
                <c:pt idx="5310">
                  <c:v>-7.9569000000000001E-2</c:v>
                </c:pt>
                <c:pt idx="5311">
                  <c:v>5.0190000000000009E-3</c:v>
                </c:pt>
                <c:pt idx="5312">
                  <c:v>7.4151000000000009E-2</c:v>
                </c:pt>
                <c:pt idx="5313">
                  <c:v>0.12118050000000001</c:v>
                </c:pt>
                <c:pt idx="5314">
                  <c:v>0.14743050000000002</c:v>
                </c:pt>
                <c:pt idx="5315">
                  <c:v>0.15955800000000001</c:v>
                </c:pt>
                <c:pt idx="5316">
                  <c:v>0.16453500000000001</c:v>
                </c:pt>
                <c:pt idx="5317">
                  <c:v>0.16567950000000004</c:v>
                </c:pt>
                <c:pt idx="5318">
                  <c:v>0.16188900000000001</c:v>
                </c:pt>
                <c:pt idx="5319">
                  <c:v>0.15002400000000002</c:v>
                </c:pt>
                <c:pt idx="5320">
                  <c:v>0.12883500000000001</c:v>
                </c:pt>
                <c:pt idx="5321">
                  <c:v>0.1024275</c:v>
                </c:pt>
                <c:pt idx="5322">
                  <c:v>8.0251500000000003E-2</c:v>
                </c:pt>
                <c:pt idx="5323">
                  <c:v>7.3069499999999996E-2</c:v>
                </c:pt>
                <c:pt idx="5324">
                  <c:v>8.7643500000000013E-2</c:v>
                </c:pt>
                <c:pt idx="5325">
                  <c:v>0.12233550000000001</c:v>
                </c:pt>
                <c:pt idx="5326">
                  <c:v>0.16445100000000001</c:v>
                </c:pt>
                <c:pt idx="5327">
                  <c:v>0.19233900000000001</c:v>
                </c:pt>
                <c:pt idx="5328">
                  <c:v>0.1847685</c:v>
                </c:pt>
                <c:pt idx="5329">
                  <c:v>0.13235250000000001</c:v>
                </c:pt>
                <c:pt idx="5330">
                  <c:v>4.326E-2</c:v>
                </c:pt>
                <c:pt idx="5331">
                  <c:v>-5.9251500000000006E-2</c:v>
                </c:pt>
                <c:pt idx="5332">
                  <c:v>-0.14607600000000001</c:v>
                </c:pt>
                <c:pt idx="5333">
                  <c:v>-0.195405</c:v>
                </c:pt>
                <c:pt idx="5334">
                  <c:v>-0.20415150000000001</c:v>
                </c:pt>
                <c:pt idx="5335">
                  <c:v>-0.18997650000000002</c:v>
                </c:pt>
                <c:pt idx="5336">
                  <c:v>-0.18130350000000001</c:v>
                </c:pt>
                <c:pt idx="5337">
                  <c:v>-0.2010015</c:v>
                </c:pt>
                <c:pt idx="5338">
                  <c:v>-0.25204199999999999</c:v>
                </c:pt>
                <c:pt idx="5339">
                  <c:v>-0.3124905</c:v>
                </c:pt>
                <c:pt idx="5340">
                  <c:v>-0.34493550000000006</c:v>
                </c:pt>
                <c:pt idx="5341">
                  <c:v>-0.31840200000000002</c:v>
                </c:pt>
                <c:pt idx="5342">
                  <c:v>-0.22932000000000002</c:v>
                </c:pt>
                <c:pt idx="5343">
                  <c:v>-0.10746750000000001</c:v>
                </c:pt>
                <c:pt idx="5344">
                  <c:v>-2.2469999999999999E-3</c:v>
                </c:pt>
                <c:pt idx="5345">
                  <c:v>4.4341499999999999E-2</c:v>
                </c:pt>
                <c:pt idx="5346">
                  <c:v>2.2533000000000001E-2</c:v>
                </c:pt>
                <c:pt idx="5347">
                  <c:v>-3.8545500000000003E-2</c:v>
                </c:pt>
                <c:pt idx="5348">
                  <c:v>-8.7128999999999998E-2</c:v>
                </c:pt>
                <c:pt idx="5349">
                  <c:v>-7.8896999999999995E-2</c:v>
                </c:pt>
                <c:pt idx="5350">
                  <c:v>-4.1055000000000006E-3</c:v>
                </c:pt>
                <c:pt idx="5351">
                  <c:v>0.104958</c:v>
                </c:pt>
                <c:pt idx="5352">
                  <c:v>0.19297950000000003</c:v>
                </c:pt>
                <c:pt idx="5353">
                  <c:v>0.21611100000000003</c:v>
                </c:pt>
                <c:pt idx="5354">
                  <c:v>0.17019450000000003</c:v>
                </c:pt>
                <c:pt idx="5355">
                  <c:v>9.4899000000000011E-2</c:v>
                </c:pt>
                <c:pt idx="5356">
                  <c:v>5.0463000000000001E-2</c:v>
                </c:pt>
                <c:pt idx="5357">
                  <c:v>7.9369500000000009E-2</c:v>
                </c:pt>
                <c:pt idx="5358">
                  <c:v>0.17756550000000001</c:v>
                </c:pt>
                <c:pt idx="5359">
                  <c:v>0.29527050000000005</c:v>
                </c:pt>
                <c:pt idx="5360">
                  <c:v>0.36619800000000002</c:v>
                </c:pt>
                <c:pt idx="5361">
                  <c:v>0.34650000000000003</c:v>
                </c:pt>
                <c:pt idx="5362">
                  <c:v>0.241815</c:v>
                </c:pt>
                <c:pt idx="5363">
                  <c:v>0.1055565</c:v>
                </c:pt>
                <c:pt idx="5364">
                  <c:v>6.3105000000000001E-3</c:v>
                </c:pt>
                <c:pt idx="5365">
                  <c:v>-1.5183000000000002E-2</c:v>
                </c:pt>
                <c:pt idx="5366">
                  <c:v>2.9326500000000002E-2</c:v>
                </c:pt>
                <c:pt idx="5367">
                  <c:v>8.37585E-2</c:v>
                </c:pt>
                <c:pt idx="5368">
                  <c:v>8.3611500000000005E-2</c:v>
                </c:pt>
                <c:pt idx="5369">
                  <c:v>-9.7650000000000005E-4</c:v>
                </c:pt>
                <c:pt idx="5370">
                  <c:v>-0.14329350000000002</c:v>
                </c:pt>
                <c:pt idx="5371">
                  <c:v>-0.2752365</c:v>
                </c:pt>
                <c:pt idx="5372">
                  <c:v>-0.32938499999999998</c:v>
                </c:pt>
                <c:pt idx="5373">
                  <c:v>-0.28142099999999998</c:v>
                </c:pt>
                <c:pt idx="5374">
                  <c:v>-0.16703400000000002</c:v>
                </c:pt>
                <c:pt idx="5375">
                  <c:v>-6.0858000000000002E-2</c:v>
                </c:pt>
                <c:pt idx="5376">
                  <c:v>-3.0030000000000001E-2</c:v>
                </c:pt>
                <c:pt idx="5377">
                  <c:v>-9.2441999999999996E-2</c:v>
                </c:pt>
                <c:pt idx="5378">
                  <c:v>-0.2060205</c:v>
                </c:pt>
                <c:pt idx="5379">
                  <c:v>-0.29587950000000002</c:v>
                </c:pt>
                <c:pt idx="5380">
                  <c:v>-0.30215850000000005</c:v>
                </c:pt>
                <c:pt idx="5381">
                  <c:v>-0.2171505</c:v>
                </c:pt>
                <c:pt idx="5382">
                  <c:v>-8.9207999999999996E-2</c:v>
                </c:pt>
                <c:pt idx="5383">
                  <c:v>8.3475000000000008E-3</c:v>
                </c:pt>
                <c:pt idx="5384">
                  <c:v>2.4444E-2</c:v>
                </c:pt>
                <c:pt idx="5385">
                  <c:v>-3.6907500000000003E-2</c:v>
                </c:pt>
                <c:pt idx="5386">
                  <c:v>-0.1205505</c:v>
                </c:pt>
                <c:pt idx="5387">
                  <c:v>-0.15607199999999999</c:v>
                </c:pt>
                <c:pt idx="5388">
                  <c:v>-0.10101</c:v>
                </c:pt>
                <c:pt idx="5389">
                  <c:v>3.3117000000000001E-2</c:v>
                </c:pt>
                <c:pt idx="5390">
                  <c:v>0.18712050000000002</c:v>
                </c:pt>
                <c:pt idx="5391">
                  <c:v>0.29090250000000001</c:v>
                </c:pt>
                <c:pt idx="5392">
                  <c:v>0.30591750000000001</c:v>
                </c:pt>
                <c:pt idx="5393">
                  <c:v>0.24529050000000002</c:v>
                </c:pt>
                <c:pt idx="5394">
                  <c:v>0.16246650000000001</c:v>
                </c:pt>
                <c:pt idx="5395">
                  <c:v>0.117012</c:v>
                </c:pt>
                <c:pt idx="5396">
                  <c:v>0.13698299999999999</c:v>
                </c:pt>
                <c:pt idx="5397">
                  <c:v>0.20171550000000002</c:v>
                </c:pt>
                <c:pt idx="5398">
                  <c:v>0.25684050000000003</c:v>
                </c:pt>
                <c:pt idx="5399">
                  <c:v>0.25028850000000002</c:v>
                </c:pt>
                <c:pt idx="5400">
                  <c:v>0.16625700000000002</c:v>
                </c:pt>
                <c:pt idx="5401">
                  <c:v>3.7768500000000003E-2</c:v>
                </c:pt>
                <c:pt idx="5402">
                  <c:v>-7.2418500000000011E-2</c:v>
                </c:pt>
                <c:pt idx="5403">
                  <c:v>-0.1119405</c:v>
                </c:pt>
                <c:pt idx="5404">
                  <c:v>-7.1221500000000007E-2</c:v>
                </c:pt>
                <c:pt idx="5405">
                  <c:v>1.2893999999999999E-2</c:v>
                </c:pt>
                <c:pt idx="5406">
                  <c:v>8.0304000000000014E-2</c:v>
                </c:pt>
                <c:pt idx="5407">
                  <c:v>8.3181000000000005E-2</c:v>
                </c:pt>
                <c:pt idx="5408">
                  <c:v>1.4133E-2</c:v>
                </c:pt>
                <c:pt idx="5409">
                  <c:v>-9.1066500000000009E-2</c:v>
                </c:pt>
                <c:pt idx="5410">
                  <c:v>-0.17792249999999998</c:v>
                </c:pt>
                <c:pt idx="5411">
                  <c:v>-0.20637750000000002</c:v>
                </c:pt>
                <c:pt idx="5412">
                  <c:v>-0.17284050000000001</c:v>
                </c:pt>
                <c:pt idx="5413">
                  <c:v>-0.1101975</c:v>
                </c:pt>
                <c:pt idx="5414">
                  <c:v>-6.4932000000000004E-2</c:v>
                </c:pt>
                <c:pt idx="5415">
                  <c:v>-6.5877000000000005E-2</c:v>
                </c:pt>
                <c:pt idx="5416">
                  <c:v>-0.10660649999999999</c:v>
                </c:pt>
                <c:pt idx="5417">
                  <c:v>-0.15106350000000002</c:v>
                </c:pt>
                <c:pt idx="5418">
                  <c:v>-0.15670200000000001</c:v>
                </c:pt>
                <c:pt idx="5419">
                  <c:v>-0.102039</c:v>
                </c:pt>
                <c:pt idx="5420">
                  <c:v>-1.9530000000000001E-3</c:v>
                </c:pt>
                <c:pt idx="5421">
                  <c:v>0.10077899999999999</c:v>
                </c:pt>
                <c:pt idx="5422">
                  <c:v>0.16100700000000001</c:v>
                </c:pt>
                <c:pt idx="5423">
                  <c:v>0.15659700000000001</c:v>
                </c:pt>
                <c:pt idx="5424">
                  <c:v>0.1002435</c:v>
                </c:pt>
                <c:pt idx="5425">
                  <c:v>3.1594499999999998E-2</c:v>
                </c:pt>
                <c:pt idx="5426">
                  <c:v>-7.2450000000000006E-3</c:v>
                </c:pt>
                <c:pt idx="5427">
                  <c:v>3.0240000000000002E-3</c:v>
                </c:pt>
                <c:pt idx="5428">
                  <c:v>4.9864499999999999E-2</c:v>
                </c:pt>
                <c:pt idx="5429">
                  <c:v>9.9088499999999996E-2</c:v>
                </c:pt>
                <c:pt idx="5430">
                  <c:v>0.11691750000000001</c:v>
                </c:pt>
                <c:pt idx="5431">
                  <c:v>9.1266E-2</c:v>
                </c:pt>
                <c:pt idx="5432">
                  <c:v>3.8671500000000004E-2</c:v>
                </c:pt>
                <c:pt idx="5433">
                  <c:v>-7.791000000000001E-3</c:v>
                </c:pt>
                <c:pt idx="5434">
                  <c:v>-2.0191500000000001E-2</c:v>
                </c:pt>
                <c:pt idx="5435">
                  <c:v>7.2135000000000003E-3</c:v>
                </c:pt>
                <c:pt idx="5436">
                  <c:v>5.4547500000000006E-2</c:v>
                </c:pt>
                <c:pt idx="5437">
                  <c:v>8.8252499999999998E-2</c:v>
                </c:pt>
                <c:pt idx="5438">
                  <c:v>8.1921000000000008E-2</c:v>
                </c:pt>
                <c:pt idx="5439">
                  <c:v>3.2140500000000002E-2</c:v>
                </c:pt>
                <c:pt idx="5440">
                  <c:v>-4.0330499999999998E-2</c:v>
                </c:pt>
                <c:pt idx="5441">
                  <c:v>-0.10339350000000001</c:v>
                </c:pt>
                <c:pt idx="5442">
                  <c:v>-0.13257300000000002</c:v>
                </c:pt>
                <c:pt idx="5443">
                  <c:v>-0.12499200000000001</c:v>
                </c:pt>
                <c:pt idx="5444">
                  <c:v>-9.9592500000000014E-2</c:v>
                </c:pt>
                <c:pt idx="5445">
                  <c:v>-8.4000000000000005E-2</c:v>
                </c:pt>
                <c:pt idx="5446">
                  <c:v>-9.6894000000000008E-2</c:v>
                </c:pt>
                <c:pt idx="5447">
                  <c:v>-0.13663649999999999</c:v>
                </c:pt>
                <c:pt idx="5448">
                  <c:v>-0.18245850000000002</c:v>
                </c:pt>
                <c:pt idx="5449">
                  <c:v>-0.2074695</c:v>
                </c:pt>
                <c:pt idx="5450">
                  <c:v>-0.19507950000000002</c:v>
                </c:pt>
                <c:pt idx="5451">
                  <c:v>-0.14842800000000003</c:v>
                </c:pt>
                <c:pt idx="5452">
                  <c:v>-8.7612000000000009E-2</c:v>
                </c:pt>
                <c:pt idx="5453">
                  <c:v>-3.7117499999999998E-2</c:v>
                </c:pt>
                <c:pt idx="5454">
                  <c:v>-1.12665E-2</c:v>
                </c:pt>
                <c:pt idx="5455">
                  <c:v>-6.6255000000000003E-3</c:v>
                </c:pt>
                <c:pt idx="5456">
                  <c:v>-5.607E-3</c:v>
                </c:pt>
                <c:pt idx="5457">
                  <c:v>1.1256E-2</c:v>
                </c:pt>
                <c:pt idx="5458">
                  <c:v>5.2436999999999998E-2</c:v>
                </c:pt>
                <c:pt idx="5459">
                  <c:v>0.10977750000000001</c:v>
                </c:pt>
                <c:pt idx="5460">
                  <c:v>0.16330650000000002</c:v>
                </c:pt>
                <c:pt idx="5461">
                  <c:v>0.19329450000000001</c:v>
                </c:pt>
                <c:pt idx="5462">
                  <c:v>0.19153049999999999</c:v>
                </c:pt>
                <c:pt idx="5463">
                  <c:v>0.1653435</c:v>
                </c:pt>
                <c:pt idx="5464">
                  <c:v>0.13207950000000002</c:v>
                </c:pt>
                <c:pt idx="5465">
                  <c:v>0.108108</c:v>
                </c:pt>
                <c:pt idx="5466">
                  <c:v>9.9235500000000004E-2</c:v>
                </c:pt>
                <c:pt idx="5467">
                  <c:v>9.87735E-2</c:v>
                </c:pt>
                <c:pt idx="5468">
                  <c:v>9.3775499999999998E-2</c:v>
                </c:pt>
                <c:pt idx="5469">
                  <c:v>7.4970000000000009E-2</c:v>
                </c:pt>
                <c:pt idx="5470">
                  <c:v>4.3868999999999998E-2</c:v>
                </c:pt>
                <c:pt idx="5471">
                  <c:v>1.2285000000000001E-2</c:v>
                </c:pt>
                <c:pt idx="5472">
                  <c:v>-5.4390000000000003E-3</c:v>
                </c:pt>
                <c:pt idx="5473">
                  <c:v>-2.2049999999999999E-3</c:v>
                </c:pt>
                <c:pt idx="5474">
                  <c:v>1.64955E-2</c:v>
                </c:pt>
                <c:pt idx="5475">
                  <c:v>3.4923000000000003E-2</c:v>
                </c:pt>
                <c:pt idx="5476">
                  <c:v>3.5825999999999997E-2</c:v>
                </c:pt>
                <c:pt idx="5477">
                  <c:v>1.04265E-2</c:v>
                </c:pt>
                <c:pt idx="5478">
                  <c:v>-3.6403499999999998E-2</c:v>
                </c:pt>
                <c:pt idx="5479">
                  <c:v>-8.9040000000000008E-2</c:v>
                </c:pt>
                <c:pt idx="5480">
                  <c:v>-0.12994800000000001</c:v>
                </c:pt>
                <c:pt idx="5481">
                  <c:v>-0.149121</c:v>
                </c:pt>
                <c:pt idx="5482">
                  <c:v>-0.14865900000000001</c:v>
                </c:pt>
                <c:pt idx="5483">
                  <c:v>-0.14000699999999999</c:v>
                </c:pt>
                <c:pt idx="5484">
                  <c:v>-0.13556550000000001</c:v>
                </c:pt>
                <c:pt idx="5485">
                  <c:v>-0.14084700000000003</c:v>
                </c:pt>
                <c:pt idx="5486">
                  <c:v>-0.15208199999999999</c:v>
                </c:pt>
                <c:pt idx="5487">
                  <c:v>-0.15989400000000001</c:v>
                </c:pt>
                <c:pt idx="5488">
                  <c:v>-0.15629250000000003</c:v>
                </c:pt>
                <c:pt idx="5489">
                  <c:v>-0.1402275</c:v>
                </c:pt>
                <c:pt idx="5490">
                  <c:v>-0.11799899999999999</c:v>
                </c:pt>
                <c:pt idx="5491">
                  <c:v>-9.8500500000000005E-2</c:v>
                </c:pt>
                <c:pt idx="5492">
                  <c:v>-8.6866499999999999E-2</c:v>
                </c:pt>
                <c:pt idx="5493">
                  <c:v>-8.0944500000000003E-2</c:v>
                </c:pt>
                <c:pt idx="5494">
                  <c:v>-7.2586499999999998E-2</c:v>
                </c:pt>
                <c:pt idx="5495">
                  <c:v>-5.3088000000000003E-2</c:v>
                </c:pt>
                <c:pt idx="5496">
                  <c:v>-1.9267500000000003E-2</c:v>
                </c:pt>
                <c:pt idx="5497">
                  <c:v>2.3929500000000003E-2</c:v>
                </c:pt>
                <c:pt idx="5498">
                  <c:v>6.6013500000000003E-2</c:v>
                </c:pt>
                <c:pt idx="5499">
                  <c:v>9.6820500000000004E-2</c:v>
                </c:pt>
                <c:pt idx="5500">
                  <c:v>0.11203500000000001</c:v>
                </c:pt>
                <c:pt idx="5501">
                  <c:v>0.11500650000000001</c:v>
                </c:pt>
                <c:pt idx="5502">
                  <c:v>0.113862</c:v>
                </c:pt>
                <c:pt idx="5503">
                  <c:v>0.11605650000000001</c:v>
                </c:pt>
                <c:pt idx="5504">
                  <c:v>0.12436200000000001</c:v>
                </c:pt>
                <c:pt idx="5505">
                  <c:v>0.13622699999999999</c:v>
                </c:pt>
                <c:pt idx="5506">
                  <c:v>0.14656949999999999</c:v>
                </c:pt>
                <c:pt idx="5507">
                  <c:v>0.15189300000000003</c:v>
                </c:pt>
                <c:pt idx="5508">
                  <c:v>0.15270150000000002</c:v>
                </c:pt>
                <c:pt idx="5509">
                  <c:v>0.152586</c:v>
                </c:pt>
                <c:pt idx="5510">
                  <c:v>0.15485400000000002</c:v>
                </c:pt>
                <c:pt idx="5511">
                  <c:v>0.15929550000000001</c:v>
                </c:pt>
                <c:pt idx="5512">
                  <c:v>0.16160549999999999</c:v>
                </c:pt>
                <c:pt idx="5513">
                  <c:v>0.15633449999999999</c:v>
                </c:pt>
                <c:pt idx="5514">
                  <c:v>0.14142450000000001</c:v>
                </c:pt>
                <c:pt idx="5515">
                  <c:v>0.119301</c:v>
                </c:pt>
                <c:pt idx="5516">
                  <c:v>9.3124500000000013E-2</c:v>
                </c:pt>
                <c:pt idx="5517">
                  <c:v>6.2831999999999999E-2</c:v>
                </c:pt>
                <c:pt idx="5518">
                  <c:v>2.4685499999999999E-2</c:v>
                </c:pt>
                <c:pt idx="5519">
                  <c:v>-2.5987500000000004E-2</c:v>
                </c:pt>
                <c:pt idx="5520">
                  <c:v>-8.9806499999999997E-2</c:v>
                </c:pt>
                <c:pt idx="5521">
                  <c:v>-0.15858150000000001</c:v>
                </c:pt>
                <c:pt idx="5522">
                  <c:v>-0.2164575</c:v>
                </c:pt>
                <c:pt idx="5523">
                  <c:v>-0.24710699999999999</c:v>
                </c:pt>
                <c:pt idx="5524">
                  <c:v>-0.24134250000000002</c:v>
                </c:pt>
                <c:pt idx="5525">
                  <c:v>-0.20262900000000003</c:v>
                </c:pt>
                <c:pt idx="5526">
                  <c:v>-0.14801850000000003</c:v>
                </c:pt>
                <c:pt idx="5527">
                  <c:v>-0.1008105</c:v>
                </c:pt>
                <c:pt idx="5528">
                  <c:v>-7.9170000000000004E-2</c:v>
                </c:pt>
                <c:pt idx="5529">
                  <c:v>-8.9995499999999992E-2</c:v>
                </c:pt>
                <c:pt idx="5530">
                  <c:v>-0.12759600000000001</c:v>
                </c:pt>
                <c:pt idx="5531">
                  <c:v>-0.17542350000000001</c:v>
                </c:pt>
                <c:pt idx="5532">
                  <c:v>-0.2130765</c:v>
                </c:pt>
                <c:pt idx="5533">
                  <c:v>-0.22535100000000002</c:v>
                </c:pt>
                <c:pt idx="5534">
                  <c:v>-0.20620950000000002</c:v>
                </c:pt>
                <c:pt idx="5535">
                  <c:v>-0.15897</c:v>
                </c:pt>
                <c:pt idx="5536">
                  <c:v>-9.4730999999999996E-2</c:v>
                </c:pt>
                <c:pt idx="5537">
                  <c:v>-2.6565000000000002E-2</c:v>
                </c:pt>
                <c:pt idx="5538">
                  <c:v>3.6624000000000004E-2</c:v>
                </c:pt>
                <c:pt idx="5539">
                  <c:v>9.0909000000000004E-2</c:v>
                </c:pt>
                <c:pt idx="5540">
                  <c:v>0.13543949999999999</c:v>
                </c:pt>
                <c:pt idx="5541">
                  <c:v>0.1716645</c:v>
                </c:pt>
                <c:pt idx="5542">
                  <c:v>0.20151600000000003</c:v>
                </c:pt>
                <c:pt idx="5543">
                  <c:v>0.22575000000000001</c:v>
                </c:pt>
                <c:pt idx="5544">
                  <c:v>0.24386250000000001</c:v>
                </c:pt>
                <c:pt idx="5545">
                  <c:v>0.25267200000000001</c:v>
                </c:pt>
                <c:pt idx="5546">
                  <c:v>0.24556350000000002</c:v>
                </c:pt>
                <c:pt idx="5547">
                  <c:v>0.21674099999999999</c:v>
                </c:pt>
                <c:pt idx="5548">
                  <c:v>0.16703400000000002</c:v>
                </c:pt>
                <c:pt idx="5549">
                  <c:v>0.106029</c:v>
                </c:pt>
                <c:pt idx="5550">
                  <c:v>5.0536499999999998E-2</c:v>
                </c:pt>
                <c:pt idx="5551">
                  <c:v>1.7755500000000004E-2</c:v>
                </c:pt>
                <c:pt idx="5552">
                  <c:v>1.4931E-2</c:v>
                </c:pt>
                <c:pt idx="5553">
                  <c:v>3.4293000000000004E-2</c:v>
                </c:pt>
                <c:pt idx="5554">
                  <c:v>5.6794500000000005E-2</c:v>
                </c:pt>
                <c:pt idx="5555">
                  <c:v>6.0521999999999999E-2</c:v>
                </c:pt>
                <c:pt idx="5556">
                  <c:v>3.1762499999999999E-2</c:v>
                </c:pt>
                <c:pt idx="5557">
                  <c:v>-2.4643500000000002E-2</c:v>
                </c:pt>
                <c:pt idx="5558">
                  <c:v>-8.6205000000000004E-2</c:v>
                </c:pt>
                <c:pt idx="5559">
                  <c:v>-0.126609</c:v>
                </c:pt>
                <c:pt idx="5560">
                  <c:v>-0.13102949999999999</c:v>
                </c:pt>
                <c:pt idx="5561">
                  <c:v>-0.10401299999999999</c:v>
                </c:pt>
                <c:pt idx="5562">
                  <c:v>-6.797700000000001E-2</c:v>
                </c:pt>
                <c:pt idx="5563">
                  <c:v>-4.9833000000000002E-2</c:v>
                </c:pt>
                <c:pt idx="5564">
                  <c:v>-6.3325500000000007E-2</c:v>
                </c:pt>
                <c:pt idx="5565">
                  <c:v>-0.10150350000000001</c:v>
                </c:pt>
                <c:pt idx="5566">
                  <c:v>-0.14283150000000003</c:v>
                </c:pt>
                <c:pt idx="5567">
                  <c:v>-0.16450350000000002</c:v>
                </c:pt>
                <c:pt idx="5568">
                  <c:v>-0.15675450000000002</c:v>
                </c:pt>
                <c:pt idx="5569">
                  <c:v>-0.12897149999999999</c:v>
                </c:pt>
                <c:pt idx="5570">
                  <c:v>-0.10102050000000001</c:v>
                </c:pt>
                <c:pt idx="5571">
                  <c:v>-8.7370500000000004E-2</c:v>
                </c:pt>
                <c:pt idx="5572">
                  <c:v>-8.6803499999999992E-2</c:v>
                </c:pt>
                <c:pt idx="5573">
                  <c:v>-8.2183500000000007E-2</c:v>
                </c:pt>
                <c:pt idx="5574">
                  <c:v>-5.0840999999999997E-2</c:v>
                </c:pt>
                <c:pt idx="5575">
                  <c:v>1.8815999999999999E-2</c:v>
                </c:pt>
                <c:pt idx="5576">
                  <c:v>0.11652899999999999</c:v>
                </c:pt>
                <c:pt idx="5577">
                  <c:v>0.21374850000000001</c:v>
                </c:pt>
                <c:pt idx="5578">
                  <c:v>0.27788250000000003</c:v>
                </c:pt>
                <c:pt idx="5579">
                  <c:v>0.28887599999999997</c:v>
                </c:pt>
                <c:pt idx="5580">
                  <c:v>0.250446</c:v>
                </c:pt>
                <c:pt idx="5581">
                  <c:v>0.18828600000000001</c:v>
                </c:pt>
                <c:pt idx="5582">
                  <c:v>0.13516650000000002</c:v>
                </c:pt>
                <c:pt idx="5583">
                  <c:v>0.1136625</c:v>
                </c:pt>
                <c:pt idx="5584">
                  <c:v>0.126336</c:v>
                </c:pt>
                <c:pt idx="5585">
                  <c:v>0.15647100000000003</c:v>
                </c:pt>
                <c:pt idx="5586">
                  <c:v>0.17921400000000001</c:v>
                </c:pt>
                <c:pt idx="5587">
                  <c:v>0.17687249999999999</c:v>
                </c:pt>
                <c:pt idx="5588">
                  <c:v>0.14778749999999999</c:v>
                </c:pt>
                <c:pt idx="5589">
                  <c:v>0.10431749999999999</c:v>
                </c:pt>
                <c:pt idx="5590">
                  <c:v>6.3220499999999999E-2</c:v>
                </c:pt>
                <c:pt idx="5591">
                  <c:v>3.4387500000000001E-2</c:v>
                </c:pt>
                <c:pt idx="5592">
                  <c:v>1.4364E-2</c:v>
                </c:pt>
                <c:pt idx="5593">
                  <c:v>-1.02375E-2</c:v>
                </c:pt>
                <c:pt idx="5594">
                  <c:v>-5.2143000000000002E-2</c:v>
                </c:pt>
                <c:pt idx="5595">
                  <c:v>-0.113526</c:v>
                </c:pt>
                <c:pt idx="5596">
                  <c:v>-0.18276300000000001</c:v>
                </c:pt>
                <c:pt idx="5597">
                  <c:v>-0.239589</c:v>
                </c:pt>
                <c:pt idx="5598">
                  <c:v>-0.26649000000000006</c:v>
                </c:pt>
                <c:pt idx="5599">
                  <c:v>-0.2589825</c:v>
                </c:pt>
                <c:pt idx="5600">
                  <c:v>-0.2278395</c:v>
                </c:pt>
                <c:pt idx="5601">
                  <c:v>-0.1926435</c:v>
                </c:pt>
                <c:pt idx="5602">
                  <c:v>-0.1706355</c:v>
                </c:pt>
                <c:pt idx="5603">
                  <c:v>-0.16709700000000002</c:v>
                </c:pt>
                <c:pt idx="5604">
                  <c:v>-0.17301900000000001</c:v>
                </c:pt>
                <c:pt idx="5605">
                  <c:v>-0.1716435</c:v>
                </c:pt>
                <c:pt idx="5606">
                  <c:v>-0.14907899999999999</c:v>
                </c:pt>
                <c:pt idx="5607">
                  <c:v>-0.10240650000000001</c:v>
                </c:pt>
                <c:pt idx="5608">
                  <c:v>-4.1044500000000005E-2</c:v>
                </c:pt>
                <c:pt idx="5609">
                  <c:v>1.9257E-2</c:v>
                </c:pt>
                <c:pt idx="5610">
                  <c:v>6.5929500000000002E-2</c:v>
                </c:pt>
                <c:pt idx="5611">
                  <c:v>9.6054000000000014E-2</c:v>
                </c:pt>
                <c:pt idx="5612">
                  <c:v>0.11620350000000002</c:v>
                </c:pt>
                <c:pt idx="5613">
                  <c:v>0.136605</c:v>
                </c:pt>
                <c:pt idx="5614">
                  <c:v>0.16342200000000001</c:v>
                </c:pt>
                <c:pt idx="5615">
                  <c:v>0.19438649999999999</c:v>
                </c:pt>
                <c:pt idx="5616">
                  <c:v>0.22020599999999999</c:v>
                </c:pt>
                <c:pt idx="5617">
                  <c:v>0.22998150000000001</c:v>
                </c:pt>
                <c:pt idx="5618">
                  <c:v>0.2173185</c:v>
                </c:pt>
                <c:pt idx="5619">
                  <c:v>0.18413850000000001</c:v>
                </c:pt>
                <c:pt idx="5620">
                  <c:v>0.13975499999999999</c:v>
                </c:pt>
                <c:pt idx="5621">
                  <c:v>9.5718000000000011E-2</c:v>
                </c:pt>
                <c:pt idx="5622">
                  <c:v>6.0417000000000005E-2</c:v>
                </c:pt>
                <c:pt idx="5623">
                  <c:v>3.6193500000000003E-2</c:v>
                </c:pt>
                <c:pt idx="5624">
                  <c:v>1.9508999999999999E-2</c:v>
                </c:pt>
                <c:pt idx="5625">
                  <c:v>4.1159999999999999E-3</c:v>
                </c:pt>
                <c:pt idx="5626">
                  <c:v>-1.4689500000000001E-2</c:v>
                </c:pt>
                <c:pt idx="5627">
                  <c:v>-3.7947000000000002E-2</c:v>
                </c:pt>
                <c:pt idx="5628">
                  <c:v>-6.3630000000000006E-2</c:v>
                </c:pt>
                <c:pt idx="5629">
                  <c:v>-8.8441500000000006E-2</c:v>
                </c:pt>
                <c:pt idx="5630">
                  <c:v>-0.1099035</c:v>
                </c:pt>
                <c:pt idx="5631">
                  <c:v>-0.1275645</c:v>
                </c:pt>
                <c:pt idx="5632">
                  <c:v>-0.142149</c:v>
                </c:pt>
                <c:pt idx="5633">
                  <c:v>-0.153783</c:v>
                </c:pt>
                <c:pt idx="5634">
                  <c:v>-0.16161600000000001</c:v>
                </c:pt>
                <c:pt idx="5635">
                  <c:v>-0.16433550000000002</c:v>
                </c:pt>
                <c:pt idx="5636">
                  <c:v>-0.16086</c:v>
                </c:pt>
                <c:pt idx="5637">
                  <c:v>-0.15160950000000001</c:v>
                </c:pt>
                <c:pt idx="5638">
                  <c:v>-0.13897800000000002</c:v>
                </c:pt>
                <c:pt idx="5639">
                  <c:v>-0.12588450000000001</c:v>
                </c:pt>
                <c:pt idx="5640">
                  <c:v>-0.1142505</c:v>
                </c:pt>
                <c:pt idx="5641">
                  <c:v>-0.10447500000000001</c:v>
                </c:pt>
                <c:pt idx="5642">
                  <c:v>-9.5413500000000012E-2</c:v>
                </c:pt>
                <c:pt idx="5643">
                  <c:v>-8.5144499999999998E-2</c:v>
                </c:pt>
                <c:pt idx="5644">
                  <c:v>-7.2534000000000001E-2</c:v>
                </c:pt>
                <c:pt idx="5645">
                  <c:v>-5.7960000000000005E-2</c:v>
                </c:pt>
                <c:pt idx="5646">
                  <c:v>-4.2409500000000003E-2</c:v>
                </c:pt>
                <c:pt idx="5647">
                  <c:v>-2.6617500000000002E-2</c:v>
                </c:pt>
                <c:pt idx="5648">
                  <c:v>-1.04685E-2</c:v>
                </c:pt>
                <c:pt idx="5649">
                  <c:v>7.2659999999999999E-3</c:v>
                </c:pt>
                <c:pt idx="5650">
                  <c:v>2.78985E-2</c:v>
                </c:pt>
                <c:pt idx="5651">
                  <c:v>5.0840999999999997E-2</c:v>
                </c:pt>
                <c:pt idx="5652">
                  <c:v>7.3132500000000003E-2</c:v>
                </c:pt>
                <c:pt idx="5653">
                  <c:v>9.0573000000000001E-2</c:v>
                </c:pt>
                <c:pt idx="5654">
                  <c:v>9.9456000000000003E-2</c:v>
                </c:pt>
                <c:pt idx="5655">
                  <c:v>9.8385000000000014E-2</c:v>
                </c:pt>
                <c:pt idx="5656">
                  <c:v>8.9344500000000007E-2</c:v>
                </c:pt>
                <c:pt idx="5657">
                  <c:v>7.6345499999999997E-2</c:v>
                </c:pt>
                <c:pt idx="5658">
                  <c:v>6.2811000000000006E-2</c:v>
                </c:pt>
                <c:pt idx="5659">
                  <c:v>4.9980000000000004E-2</c:v>
                </c:pt>
                <c:pt idx="5660">
                  <c:v>3.6666000000000004E-2</c:v>
                </c:pt>
                <c:pt idx="5661">
                  <c:v>2.0327999999999999E-2</c:v>
                </c:pt>
                <c:pt idx="5662">
                  <c:v>-3.7800000000000003E-4</c:v>
                </c:pt>
                <c:pt idx="5663">
                  <c:v>-2.3772000000000001E-2</c:v>
                </c:pt>
                <c:pt idx="5664">
                  <c:v>-4.5654E-2</c:v>
                </c:pt>
                <c:pt idx="5665">
                  <c:v>-6.1456500000000004E-2</c:v>
                </c:pt>
                <c:pt idx="5666">
                  <c:v>-6.8502000000000007E-2</c:v>
                </c:pt>
                <c:pt idx="5667">
                  <c:v>-6.7672499999999997E-2</c:v>
                </c:pt>
                <c:pt idx="5668">
                  <c:v>-6.3105000000000008E-2</c:v>
                </c:pt>
                <c:pt idx="5669">
                  <c:v>-5.9671500000000002E-2</c:v>
                </c:pt>
                <c:pt idx="5670">
                  <c:v>-6.0207000000000004E-2</c:v>
                </c:pt>
                <c:pt idx="5671">
                  <c:v>-6.3997499999999999E-2</c:v>
                </c:pt>
                <c:pt idx="5672">
                  <c:v>-6.6885000000000014E-2</c:v>
                </c:pt>
                <c:pt idx="5673">
                  <c:v>-6.3440999999999997E-2</c:v>
                </c:pt>
                <c:pt idx="5674">
                  <c:v>-5.0536499999999998E-2</c:v>
                </c:pt>
                <c:pt idx="5675">
                  <c:v>-3.0019500000000001E-2</c:v>
                </c:pt>
                <c:pt idx="5676">
                  <c:v>-8.6100000000000013E-3</c:v>
                </c:pt>
                <c:pt idx="5677">
                  <c:v>5.0819999999999997E-3</c:v>
                </c:pt>
                <c:pt idx="5678">
                  <c:v>5.1869999999999998E-3</c:v>
                </c:pt>
                <c:pt idx="5679">
                  <c:v>-7.4654999999999999E-3</c:v>
                </c:pt>
                <c:pt idx="5680">
                  <c:v>-2.52105E-2</c:v>
                </c:pt>
                <c:pt idx="5681">
                  <c:v>-3.74115E-2</c:v>
                </c:pt>
                <c:pt idx="5682">
                  <c:v>-3.6119999999999999E-2</c:v>
                </c:pt>
                <c:pt idx="5683">
                  <c:v>-2.0139000000000001E-2</c:v>
                </c:pt>
                <c:pt idx="5684">
                  <c:v>4.5465000000000002E-3</c:v>
                </c:pt>
                <c:pt idx="5685">
                  <c:v>2.87385E-2</c:v>
                </c:pt>
                <c:pt idx="5686">
                  <c:v>4.5423000000000005E-2</c:v>
                </c:pt>
                <c:pt idx="5687">
                  <c:v>5.3403000000000006E-2</c:v>
                </c:pt>
                <c:pt idx="5688">
                  <c:v>5.7078000000000004E-2</c:v>
                </c:pt>
                <c:pt idx="5689">
                  <c:v>6.3031500000000004E-2</c:v>
                </c:pt>
                <c:pt idx="5690">
                  <c:v>7.5473999999999999E-2</c:v>
                </c:pt>
                <c:pt idx="5691">
                  <c:v>9.3649500000000011E-2</c:v>
                </c:pt>
                <c:pt idx="5692">
                  <c:v>0.112623</c:v>
                </c:pt>
                <c:pt idx="5693">
                  <c:v>0.12658800000000001</c:v>
                </c:pt>
                <c:pt idx="5694">
                  <c:v>0.13210050000000001</c:v>
                </c:pt>
                <c:pt idx="5695">
                  <c:v>0.12915000000000001</c:v>
                </c:pt>
                <c:pt idx="5696">
                  <c:v>0.119448</c:v>
                </c:pt>
                <c:pt idx="5697">
                  <c:v>0.103866</c:v>
                </c:pt>
                <c:pt idx="5698">
                  <c:v>8.13855E-2</c:v>
                </c:pt>
                <c:pt idx="5699">
                  <c:v>5.0211000000000006E-2</c:v>
                </c:pt>
                <c:pt idx="5700">
                  <c:v>1.02585E-2</c:v>
                </c:pt>
                <c:pt idx="5701">
                  <c:v>-3.5049000000000004E-2</c:v>
                </c:pt>
                <c:pt idx="5702">
                  <c:v>-7.8708E-2</c:v>
                </c:pt>
                <c:pt idx="5703">
                  <c:v>-0.11237100000000001</c:v>
                </c:pt>
                <c:pt idx="5704">
                  <c:v>-0.12969600000000001</c:v>
                </c:pt>
                <c:pt idx="5705">
                  <c:v>-0.12891900000000001</c:v>
                </c:pt>
                <c:pt idx="5706">
                  <c:v>-0.11290650000000001</c:v>
                </c:pt>
                <c:pt idx="5707">
                  <c:v>-8.6845500000000006E-2</c:v>
                </c:pt>
                <c:pt idx="5708">
                  <c:v>-5.5366499999999999E-2</c:v>
                </c:pt>
                <c:pt idx="5709">
                  <c:v>-2.12205E-2</c:v>
                </c:pt>
                <c:pt idx="5710">
                  <c:v>1.3513499999999999E-2</c:v>
                </c:pt>
                <c:pt idx="5711">
                  <c:v>4.4677500000000002E-2</c:v>
                </c:pt>
                <c:pt idx="5712">
                  <c:v>6.3640500000000003E-2</c:v>
                </c:pt>
                <c:pt idx="5713">
                  <c:v>5.9230500000000005E-2</c:v>
                </c:pt>
                <c:pt idx="5714">
                  <c:v>2.4307500000000003E-2</c:v>
                </c:pt>
                <c:pt idx="5715">
                  <c:v>-3.7821000000000007E-2</c:v>
                </c:pt>
                <c:pt idx="5716">
                  <c:v>-0.11178300000000001</c:v>
                </c:pt>
                <c:pt idx="5717">
                  <c:v>-0.17459400000000003</c:v>
                </c:pt>
                <c:pt idx="5718">
                  <c:v>-0.20475000000000002</c:v>
                </c:pt>
                <c:pt idx="5719">
                  <c:v>-0.1919505</c:v>
                </c:pt>
                <c:pt idx="5720">
                  <c:v>-0.14154</c:v>
                </c:pt>
                <c:pt idx="5721">
                  <c:v>-7.1126999999999996E-2</c:v>
                </c:pt>
                <c:pt idx="5722">
                  <c:v>-2.2575E-3</c:v>
                </c:pt>
                <c:pt idx="5723">
                  <c:v>4.8877500000000004E-2</c:v>
                </c:pt>
                <c:pt idx="5724">
                  <c:v>7.7185500000000004E-2</c:v>
                </c:pt>
                <c:pt idx="5725">
                  <c:v>8.7612000000000009E-2</c:v>
                </c:pt>
                <c:pt idx="5726">
                  <c:v>8.8640999999999998E-2</c:v>
                </c:pt>
                <c:pt idx="5727">
                  <c:v>8.5931999999999994E-2</c:v>
                </c:pt>
                <c:pt idx="5728">
                  <c:v>7.9821000000000003E-2</c:v>
                </c:pt>
                <c:pt idx="5729">
                  <c:v>6.6549000000000011E-2</c:v>
                </c:pt>
                <c:pt idx="5730">
                  <c:v>4.2377999999999999E-2</c:v>
                </c:pt>
                <c:pt idx="5731">
                  <c:v>8.6730000000000002E-3</c:v>
                </c:pt>
                <c:pt idx="5732">
                  <c:v>-2.6176500000000002E-2</c:v>
                </c:pt>
                <c:pt idx="5733">
                  <c:v>-4.9497000000000006E-2</c:v>
                </c:pt>
                <c:pt idx="5734">
                  <c:v>-4.9528499999999996E-2</c:v>
                </c:pt>
                <c:pt idx="5735">
                  <c:v>-2.0118E-2</c:v>
                </c:pt>
                <c:pt idx="5736">
                  <c:v>3.5595000000000002E-2</c:v>
                </c:pt>
                <c:pt idx="5737">
                  <c:v>0.10455900000000001</c:v>
                </c:pt>
                <c:pt idx="5738">
                  <c:v>0.1675275</c:v>
                </c:pt>
                <c:pt idx="5739">
                  <c:v>0.20528550000000001</c:v>
                </c:pt>
                <c:pt idx="5740">
                  <c:v>0.20533800000000002</c:v>
                </c:pt>
                <c:pt idx="5741">
                  <c:v>0.16791600000000001</c:v>
                </c:pt>
                <c:pt idx="5742">
                  <c:v>0.10687950000000002</c:v>
                </c:pt>
                <c:pt idx="5743">
                  <c:v>4.3459500000000005E-2</c:v>
                </c:pt>
                <c:pt idx="5744">
                  <c:v>-3.0975E-3</c:v>
                </c:pt>
                <c:pt idx="5745">
                  <c:v>-2.2134000000000001E-2</c:v>
                </c:pt>
                <c:pt idx="5746">
                  <c:v>-1.3923E-2</c:v>
                </c:pt>
                <c:pt idx="5747">
                  <c:v>1.3209E-2</c:v>
                </c:pt>
                <c:pt idx="5748">
                  <c:v>4.9087499999999999E-2</c:v>
                </c:pt>
                <c:pt idx="5749">
                  <c:v>8.6309999999999998E-2</c:v>
                </c:pt>
                <c:pt idx="5750">
                  <c:v>0.120393</c:v>
                </c:pt>
                <c:pt idx="5751">
                  <c:v>0.14698950000000002</c:v>
                </c:pt>
                <c:pt idx="5752">
                  <c:v>0.15890700000000002</c:v>
                </c:pt>
                <c:pt idx="5753">
                  <c:v>0.14580300000000002</c:v>
                </c:pt>
                <c:pt idx="5754">
                  <c:v>9.8836500000000008E-2</c:v>
                </c:pt>
                <c:pt idx="5755">
                  <c:v>1.8238500000000001E-2</c:v>
                </c:pt>
                <c:pt idx="5756">
                  <c:v>-8.2708500000000004E-2</c:v>
                </c:pt>
                <c:pt idx="5757">
                  <c:v>-0.18084149999999999</c:v>
                </c:pt>
                <c:pt idx="5758">
                  <c:v>-0.25121250000000001</c:v>
                </c:pt>
                <c:pt idx="5759">
                  <c:v>-0.27610800000000002</c:v>
                </c:pt>
                <c:pt idx="5760">
                  <c:v>-0.2519055</c:v>
                </c:pt>
                <c:pt idx="5761">
                  <c:v>-0.18925200000000003</c:v>
                </c:pt>
                <c:pt idx="5762">
                  <c:v>-0.10564050000000001</c:v>
                </c:pt>
                <c:pt idx="5763">
                  <c:v>-1.6653000000000001E-2</c:v>
                </c:pt>
                <c:pt idx="5764">
                  <c:v>6.8113499999999993E-2</c:v>
                </c:pt>
                <c:pt idx="5765">
                  <c:v>0.14358750000000001</c:v>
                </c:pt>
                <c:pt idx="5766">
                  <c:v>0.20459250000000001</c:v>
                </c:pt>
                <c:pt idx="5767">
                  <c:v>0.24192</c:v>
                </c:pt>
                <c:pt idx="5768">
                  <c:v>0.24406200000000003</c:v>
                </c:pt>
                <c:pt idx="5769">
                  <c:v>0.20449799999999999</c:v>
                </c:pt>
                <c:pt idx="5770">
                  <c:v>0.12839400000000001</c:v>
                </c:pt>
                <c:pt idx="5771">
                  <c:v>3.4208999999999996E-2</c:v>
                </c:pt>
                <c:pt idx="5772">
                  <c:v>-5.1187500000000004E-2</c:v>
                </c:pt>
                <c:pt idx="5773">
                  <c:v>-0.10298400000000001</c:v>
                </c:pt>
                <c:pt idx="5774">
                  <c:v>-0.1091265</c:v>
                </c:pt>
                <c:pt idx="5775">
                  <c:v>-7.4623499999999995E-2</c:v>
                </c:pt>
                <c:pt idx="5776">
                  <c:v>-1.7671500000000003E-2</c:v>
                </c:pt>
                <c:pt idx="5777">
                  <c:v>3.8870999999999996E-2</c:v>
                </c:pt>
                <c:pt idx="5778">
                  <c:v>7.7248499999999998E-2</c:v>
                </c:pt>
                <c:pt idx="5779">
                  <c:v>9.1003500000000001E-2</c:v>
                </c:pt>
                <c:pt idx="5780">
                  <c:v>8.4231E-2</c:v>
                </c:pt>
                <c:pt idx="5781">
                  <c:v>6.5939999999999999E-2</c:v>
                </c:pt>
                <c:pt idx="5782">
                  <c:v>4.4373000000000003E-2</c:v>
                </c:pt>
                <c:pt idx="5783">
                  <c:v>2.35515E-2</c:v>
                </c:pt>
                <c:pt idx="5784">
                  <c:v>3.2129999999999997E-3</c:v>
                </c:pt>
                <c:pt idx="5785">
                  <c:v>-1.8102E-2</c:v>
                </c:pt>
                <c:pt idx="5786">
                  <c:v>-3.9773999999999997E-2</c:v>
                </c:pt>
                <c:pt idx="5787">
                  <c:v>-5.8348500000000005E-2</c:v>
                </c:pt>
                <c:pt idx="5788">
                  <c:v>-6.8837999999999996E-2</c:v>
                </c:pt>
                <c:pt idx="5789">
                  <c:v>-6.7116000000000009E-2</c:v>
                </c:pt>
                <c:pt idx="5790">
                  <c:v>-5.2489500000000001E-2</c:v>
                </c:pt>
                <c:pt idx="5791">
                  <c:v>-2.8539000000000002E-2</c:v>
                </c:pt>
                <c:pt idx="5792">
                  <c:v>-1.3860000000000001E-3</c:v>
                </c:pt>
                <c:pt idx="5793">
                  <c:v>2.2879500000000001E-2</c:v>
                </c:pt>
                <c:pt idx="5794">
                  <c:v>4.0246500000000004E-2</c:v>
                </c:pt>
                <c:pt idx="5795">
                  <c:v>5.0126999999999998E-2</c:v>
                </c:pt>
                <c:pt idx="5796">
                  <c:v>5.5104E-2</c:v>
                </c:pt>
                <c:pt idx="5797">
                  <c:v>5.9052E-2</c:v>
                </c:pt>
                <c:pt idx="5798">
                  <c:v>6.5078999999999998E-2</c:v>
                </c:pt>
                <c:pt idx="5799">
                  <c:v>7.4581499999999995E-2</c:v>
                </c:pt>
                <c:pt idx="5800">
                  <c:v>8.6961000000000011E-2</c:v>
                </c:pt>
                <c:pt idx="5801">
                  <c:v>0.100275</c:v>
                </c:pt>
                <c:pt idx="5802">
                  <c:v>0.1124445</c:v>
                </c:pt>
                <c:pt idx="5803">
                  <c:v>0.121905</c:v>
                </c:pt>
                <c:pt idx="5804">
                  <c:v>0.12766950000000002</c:v>
                </c:pt>
                <c:pt idx="5805">
                  <c:v>0.12913950000000002</c:v>
                </c:pt>
                <c:pt idx="5806">
                  <c:v>0.12596850000000001</c:v>
                </c:pt>
                <c:pt idx="5807">
                  <c:v>0.1180095</c:v>
                </c:pt>
                <c:pt idx="5808">
                  <c:v>0.105882</c:v>
                </c:pt>
                <c:pt idx="5809">
                  <c:v>9.1181999999999999E-2</c:v>
                </c:pt>
                <c:pt idx="5810">
                  <c:v>7.591500000000001E-2</c:v>
                </c:pt>
                <c:pt idx="5811">
                  <c:v>6.1593000000000002E-2</c:v>
                </c:pt>
                <c:pt idx="5812">
                  <c:v>4.8478500000000008E-2</c:v>
                </c:pt>
                <c:pt idx="5813">
                  <c:v>3.5175000000000005E-2</c:v>
                </c:pt>
                <c:pt idx="5814">
                  <c:v>1.9414500000000001E-2</c:v>
                </c:pt>
                <c:pt idx="5815">
                  <c:v>-3.6749999999999999E-4</c:v>
                </c:pt>
                <c:pt idx="5816">
                  <c:v>-2.3803500000000002E-2</c:v>
                </c:pt>
                <c:pt idx="5817">
                  <c:v>-4.8499500000000001E-2</c:v>
                </c:pt>
                <c:pt idx="5818">
                  <c:v>-7.0581000000000005E-2</c:v>
                </c:pt>
                <c:pt idx="5819">
                  <c:v>-8.6225999999999997E-2</c:v>
                </c:pt>
                <c:pt idx="5820">
                  <c:v>-9.3387000000000012E-2</c:v>
                </c:pt>
                <c:pt idx="5821">
                  <c:v>-9.2547000000000004E-2</c:v>
                </c:pt>
                <c:pt idx="5822">
                  <c:v>-8.6467500000000017E-2</c:v>
                </c:pt>
                <c:pt idx="5823">
                  <c:v>-7.906500000000001E-2</c:v>
                </c:pt>
                <c:pt idx="5824">
                  <c:v>-7.3751999999999998E-2</c:v>
                </c:pt>
                <c:pt idx="5825">
                  <c:v>-7.1998500000000007E-2</c:v>
                </c:pt>
                <c:pt idx="5826">
                  <c:v>-7.3006500000000002E-2</c:v>
                </c:pt>
                <c:pt idx="5827">
                  <c:v>-7.4476500000000015E-2</c:v>
                </c:pt>
                <c:pt idx="5828">
                  <c:v>-7.3594500000000007E-2</c:v>
                </c:pt>
                <c:pt idx="5829">
                  <c:v>-6.8459999999999993E-2</c:v>
                </c:pt>
                <c:pt idx="5830">
                  <c:v>-5.8821000000000005E-2</c:v>
                </c:pt>
                <c:pt idx="5831">
                  <c:v>-4.5801000000000001E-2</c:v>
                </c:pt>
                <c:pt idx="5832">
                  <c:v>-3.1153500000000001E-2</c:v>
                </c:pt>
                <c:pt idx="5833">
                  <c:v>-1.65795E-2</c:v>
                </c:pt>
                <c:pt idx="5834">
                  <c:v>-2.9505E-3</c:v>
                </c:pt>
                <c:pt idx="5835">
                  <c:v>9.9749999999999995E-3</c:v>
                </c:pt>
                <c:pt idx="5836">
                  <c:v>2.2953000000000001E-2</c:v>
                </c:pt>
                <c:pt idx="5837">
                  <c:v>3.6487500000000006E-2</c:v>
                </c:pt>
                <c:pt idx="5838">
                  <c:v>5.0484000000000001E-2</c:v>
                </c:pt>
                <c:pt idx="5839">
                  <c:v>6.4060500000000006E-2</c:v>
                </c:pt>
                <c:pt idx="5840">
                  <c:v>7.5757500000000005E-2</c:v>
                </c:pt>
                <c:pt idx="5841">
                  <c:v>8.4336000000000008E-2</c:v>
                </c:pt>
                <c:pt idx="5842">
                  <c:v>8.9428499999999994E-2</c:v>
                </c:pt>
                <c:pt idx="5843">
                  <c:v>9.1696500000000014E-2</c:v>
                </c:pt>
                <c:pt idx="5844">
                  <c:v>9.2956499999999997E-2</c:v>
                </c:pt>
                <c:pt idx="5845">
                  <c:v>9.5434500000000005E-2</c:v>
                </c:pt>
                <c:pt idx="5846">
                  <c:v>0.1000545</c:v>
                </c:pt>
                <c:pt idx="5847">
                  <c:v>0.1048005</c:v>
                </c:pt>
                <c:pt idx="5848">
                  <c:v>0.10452750000000001</c:v>
                </c:pt>
                <c:pt idx="5849">
                  <c:v>9.2568000000000011E-2</c:v>
                </c:pt>
                <c:pt idx="5850">
                  <c:v>6.4259999999999998E-2</c:v>
                </c:pt>
                <c:pt idx="5851">
                  <c:v>2.0538000000000001E-2</c:v>
                </c:pt>
                <c:pt idx="5852">
                  <c:v>-3.18255E-2</c:v>
                </c:pt>
                <c:pt idx="5853">
                  <c:v>-8.3674499999999999E-2</c:v>
                </c:pt>
                <c:pt idx="5854">
                  <c:v>-0.127029</c:v>
                </c:pt>
                <c:pt idx="5855">
                  <c:v>-0.15622950000000002</c:v>
                </c:pt>
                <c:pt idx="5856">
                  <c:v>-0.16772699999999999</c:v>
                </c:pt>
                <c:pt idx="5857">
                  <c:v>-0.15982050000000003</c:v>
                </c:pt>
                <c:pt idx="5858">
                  <c:v>-0.13295100000000001</c:v>
                </c:pt>
                <c:pt idx="5859">
                  <c:v>-9.0593999999999994E-2</c:v>
                </c:pt>
                <c:pt idx="5860">
                  <c:v>-3.9721500000000007E-2</c:v>
                </c:pt>
                <c:pt idx="5861">
                  <c:v>1.0584000000000001E-2</c:v>
                </c:pt>
                <c:pt idx="5862">
                  <c:v>5.1712500000000002E-2</c:v>
                </c:pt>
                <c:pt idx="5863">
                  <c:v>7.8214500000000006E-2</c:v>
                </c:pt>
                <c:pt idx="5864">
                  <c:v>8.92815E-2</c:v>
                </c:pt>
                <c:pt idx="5865">
                  <c:v>8.8399500000000006E-2</c:v>
                </c:pt>
                <c:pt idx="5866">
                  <c:v>8.0639999999999989E-2</c:v>
                </c:pt>
                <c:pt idx="5867">
                  <c:v>6.9919499999999996E-2</c:v>
                </c:pt>
                <c:pt idx="5868">
                  <c:v>5.8411499999999998E-2</c:v>
                </c:pt>
                <c:pt idx="5869">
                  <c:v>4.7859000000000006E-2</c:v>
                </c:pt>
                <c:pt idx="5870">
                  <c:v>4.0792500000000002E-2</c:v>
                </c:pt>
                <c:pt idx="5871">
                  <c:v>4.1002500000000004E-2</c:v>
                </c:pt>
                <c:pt idx="5872">
                  <c:v>5.2405500000000008E-2</c:v>
                </c:pt>
                <c:pt idx="5873">
                  <c:v>7.6240500000000003E-2</c:v>
                </c:pt>
                <c:pt idx="5874">
                  <c:v>0.10854900000000001</c:v>
                </c:pt>
                <c:pt idx="5875">
                  <c:v>0.14052150000000002</c:v>
                </c:pt>
                <c:pt idx="5876">
                  <c:v>0.16141650000000002</c:v>
                </c:pt>
                <c:pt idx="5877">
                  <c:v>0.162603</c:v>
                </c:pt>
                <c:pt idx="5878">
                  <c:v>0.1412775</c:v>
                </c:pt>
                <c:pt idx="5879">
                  <c:v>0.102018</c:v>
                </c:pt>
                <c:pt idx="5880">
                  <c:v>5.4537000000000002E-2</c:v>
                </c:pt>
                <c:pt idx="5881">
                  <c:v>9.166500000000001E-3</c:v>
                </c:pt>
                <c:pt idx="5882">
                  <c:v>-2.7016499999999999E-2</c:v>
                </c:pt>
                <c:pt idx="5883">
                  <c:v>-5.2038000000000001E-2</c:v>
                </c:pt>
                <c:pt idx="5884">
                  <c:v>-6.8355000000000013E-2</c:v>
                </c:pt>
                <c:pt idx="5885">
                  <c:v>-8.0104499999999995E-2</c:v>
                </c:pt>
                <c:pt idx="5886">
                  <c:v>-8.9984999999999996E-2</c:v>
                </c:pt>
                <c:pt idx="5887">
                  <c:v>-9.8238000000000006E-2</c:v>
                </c:pt>
                <c:pt idx="5888">
                  <c:v>-0.10367700000000001</c:v>
                </c:pt>
                <c:pt idx="5889">
                  <c:v>-0.10538850000000001</c:v>
                </c:pt>
                <c:pt idx="5890">
                  <c:v>-0.104202</c:v>
                </c:pt>
                <c:pt idx="5891">
                  <c:v>-0.10272150000000001</c:v>
                </c:pt>
                <c:pt idx="5892">
                  <c:v>-0.10349850000000001</c:v>
                </c:pt>
                <c:pt idx="5893">
                  <c:v>-0.10702650000000001</c:v>
                </c:pt>
                <c:pt idx="5894">
                  <c:v>-0.11155200000000001</c:v>
                </c:pt>
                <c:pt idx="5895">
                  <c:v>-0.1144815</c:v>
                </c:pt>
                <c:pt idx="5896">
                  <c:v>-0.11407200000000001</c:v>
                </c:pt>
                <c:pt idx="5897">
                  <c:v>-0.11067</c:v>
                </c:pt>
                <c:pt idx="5898">
                  <c:v>-0.10650150000000001</c:v>
                </c:pt>
                <c:pt idx="5899">
                  <c:v>-0.1035195</c:v>
                </c:pt>
                <c:pt idx="5900">
                  <c:v>-0.10105200000000002</c:v>
                </c:pt>
                <c:pt idx="5901">
                  <c:v>-9.5445000000000002E-2</c:v>
                </c:pt>
                <c:pt idx="5902">
                  <c:v>-8.1511500000000014E-2</c:v>
                </c:pt>
                <c:pt idx="5903">
                  <c:v>-5.5198499999999998E-2</c:v>
                </c:pt>
                <c:pt idx="5904">
                  <c:v>-1.6590000000000004E-2</c:v>
                </c:pt>
                <c:pt idx="5905">
                  <c:v>2.9116500000000003E-2</c:v>
                </c:pt>
                <c:pt idx="5906">
                  <c:v>7.3857000000000006E-2</c:v>
                </c:pt>
                <c:pt idx="5907">
                  <c:v>0.110586</c:v>
                </c:pt>
                <c:pt idx="5908">
                  <c:v>0.13586999999999999</c:v>
                </c:pt>
                <c:pt idx="5909">
                  <c:v>0.15048600000000001</c:v>
                </c:pt>
                <c:pt idx="5910">
                  <c:v>0.15765750000000001</c:v>
                </c:pt>
                <c:pt idx="5911">
                  <c:v>0.15972600000000001</c:v>
                </c:pt>
                <c:pt idx="5912">
                  <c:v>0.15579900000000002</c:v>
                </c:pt>
                <c:pt idx="5913">
                  <c:v>0.14199149999999999</c:v>
                </c:pt>
                <c:pt idx="5914">
                  <c:v>0.113694</c:v>
                </c:pt>
                <c:pt idx="5915">
                  <c:v>6.8407499999999996E-2</c:v>
                </c:pt>
                <c:pt idx="5916">
                  <c:v>8.5785000000000011E-3</c:v>
                </c:pt>
                <c:pt idx="5917">
                  <c:v>-5.7245999999999998E-2</c:v>
                </c:pt>
                <c:pt idx="5918">
                  <c:v>-0.1168545</c:v>
                </c:pt>
                <c:pt idx="5919">
                  <c:v>-0.158634</c:v>
                </c:pt>
                <c:pt idx="5920">
                  <c:v>-0.17512949999999999</c:v>
                </c:pt>
                <c:pt idx="5921">
                  <c:v>-0.16547999999999999</c:v>
                </c:pt>
                <c:pt idx="5922">
                  <c:v>-0.13634250000000001</c:v>
                </c:pt>
                <c:pt idx="5923">
                  <c:v>-9.9172500000000011E-2</c:v>
                </c:pt>
                <c:pt idx="5924">
                  <c:v>-6.4994999999999997E-2</c:v>
                </c:pt>
                <c:pt idx="5925">
                  <c:v>-4.0960500000000004E-2</c:v>
                </c:pt>
                <c:pt idx="5926">
                  <c:v>-3.0355500000000004E-2</c:v>
                </c:pt>
                <c:pt idx="5927">
                  <c:v>-3.3579000000000005E-2</c:v>
                </c:pt>
                <c:pt idx="5928">
                  <c:v>-4.9444500000000002E-2</c:v>
                </c:pt>
                <c:pt idx="5929">
                  <c:v>-7.7049000000000006E-2</c:v>
                </c:pt>
                <c:pt idx="5930">
                  <c:v>-0.1150905</c:v>
                </c:pt>
                <c:pt idx="5931">
                  <c:v>-0.1588755</c:v>
                </c:pt>
                <c:pt idx="5932">
                  <c:v>-0.19908000000000001</c:v>
                </c:pt>
                <c:pt idx="5933">
                  <c:v>-0.22346100000000002</c:v>
                </c:pt>
                <c:pt idx="5934">
                  <c:v>-0.21957600000000002</c:v>
                </c:pt>
                <c:pt idx="5935">
                  <c:v>-0.17947650000000001</c:v>
                </c:pt>
                <c:pt idx="5936">
                  <c:v>-0.10530450000000001</c:v>
                </c:pt>
                <c:pt idx="5937">
                  <c:v>-1.0520999999999999E-2</c:v>
                </c:pt>
                <c:pt idx="5938">
                  <c:v>8.4797999999999998E-2</c:v>
                </c:pt>
                <c:pt idx="5939">
                  <c:v>0.16093350000000001</c:v>
                </c:pt>
                <c:pt idx="5940">
                  <c:v>0.20570550000000001</c:v>
                </c:pt>
                <c:pt idx="5941">
                  <c:v>0.218778</c:v>
                </c:pt>
                <c:pt idx="5942">
                  <c:v>0.2095485</c:v>
                </c:pt>
                <c:pt idx="5943">
                  <c:v>0.19017600000000001</c:v>
                </c:pt>
                <c:pt idx="5944">
                  <c:v>0.16912350000000001</c:v>
                </c:pt>
                <c:pt idx="5945">
                  <c:v>0.14784000000000003</c:v>
                </c:pt>
                <c:pt idx="5946">
                  <c:v>0.1216005</c:v>
                </c:pt>
                <c:pt idx="5947">
                  <c:v>8.4525000000000003E-2</c:v>
                </c:pt>
                <c:pt idx="5948">
                  <c:v>3.5574000000000001E-2</c:v>
                </c:pt>
                <c:pt idx="5949">
                  <c:v>-1.9351500000000001E-2</c:v>
                </c:pt>
                <c:pt idx="5950">
                  <c:v>-6.9846000000000005E-2</c:v>
                </c:pt>
                <c:pt idx="5951">
                  <c:v>-0.105777</c:v>
                </c:pt>
                <c:pt idx="5952">
                  <c:v>-0.12253500000000001</c:v>
                </c:pt>
                <c:pt idx="5953">
                  <c:v>-0.1238475</c:v>
                </c:pt>
                <c:pt idx="5954">
                  <c:v>-0.11958450000000001</c:v>
                </c:pt>
                <c:pt idx="5955">
                  <c:v>-0.1201725</c:v>
                </c:pt>
                <c:pt idx="5956">
                  <c:v>-0.13123950000000001</c:v>
                </c:pt>
                <c:pt idx="5957">
                  <c:v>-0.15109500000000001</c:v>
                </c:pt>
                <c:pt idx="5958">
                  <c:v>-0.17202150000000002</c:v>
                </c:pt>
                <c:pt idx="5959">
                  <c:v>-0.1849575</c:v>
                </c:pt>
                <c:pt idx="5960">
                  <c:v>-0.18501000000000001</c:v>
                </c:pt>
                <c:pt idx="5961">
                  <c:v>-0.17383800000000002</c:v>
                </c:pt>
                <c:pt idx="5962">
                  <c:v>-0.1579305</c:v>
                </c:pt>
                <c:pt idx="5963">
                  <c:v>-0.1443015</c:v>
                </c:pt>
                <c:pt idx="5964">
                  <c:v>-0.1360275</c:v>
                </c:pt>
                <c:pt idx="5965">
                  <c:v>-0.13004250000000001</c:v>
                </c:pt>
                <c:pt idx="5966">
                  <c:v>-0.11933250000000001</c:v>
                </c:pt>
                <c:pt idx="5967">
                  <c:v>-9.7660499999999997E-2</c:v>
                </c:pt>
                <c:pt idx="5968">
                  <c:v>-6.3766500000000004E-2</c:v>
                </c:pt>
                <c:pt idx="5969">
                  <c:v>-2.2627500000000002E-2</c:v>
                </c:pt>
                <c:pt idx="5970">
                  <c:v>1.6705500000000002E-2</c:v>
                </c:pt>
                <c:pt idx="5971">
                  <c:v>4.5790500000000005E-2</c:v>
                </c:pt>
                <c:pt idx="5972">
                  <c:v>6.1173000000000005E-2</c:v>
                </c:pt>
                <c:pt idx="5973">
                  <c:v>6.5961000000000006E-2</c:v>
                </c:pt>
                <c:pt idx="5974">
                  <c:v>6.7599000000000006E-2</c:v>
                </c:pt>
                <c:pt idx="5975">
                  <c:v>7.3657500000000001E-2</c:v>
                </c:pt>
                <c:pt idx="5976">
                  <c:v>8.7633000000000016E-2</c:v>
                </c:pt>
                <c:pt idx="5977">
                  <c:v>0.10747800000000002</c:v>
                </c:pt>
                <c:pt idx="5978">
                  <c:v>0.12734400000000001</c:v>
                </c:pt>
                <c:pt idx="5979">
                  <c:v>0.1413615</c:v>
                </c:pt>
                <c:pt idx="5980">
                  <c:v>0.14667450000000001</c:v>
                </c:pt>
                <c:pt idx="5981">
                  <c:v>0.14408100000000001</c:v>
                </c:pt>
                <c:pt idx="5982">
                  <c:v>0.13596449999999999</c:v>
                </c:pt>
                <c:pt idx="5983">
                  <c:v>0.12367950000000001</c:v>
                </c:pt>
                <c:pt idx="5984">
                  <c:v>0.1063755</c:v>
                </c:pt>
                <c:pt idx="5985">
                  <c:v>8.2194000000000003E-2</c:v>
                </c:pt>
                <c:pt idx="5986">
                  <c:v>5.0473500000000004E-2</c:v>
                </c:pt>
                <c:pt idx="5987">
                  <c:v>1.2873000000000001E-2</c:v>
                </c:pt>
                <c:pt idx="5988">
                  <c:v>-2.7069000000000003E-2</c:v>
                </c:pt>
                <c:pt idx="5989">
                  <c:v>-6.5320500000000004E-2</c:v>
                </c:pt>
                <c:pt idx="5990">
                  <c:v>-9.8899500000000001E-2</c:v>
                </c:pt>
                <c:pt idx="5991">
                  <c:v>-0.12639900000000001</c:v>
                </c:pt>
                <c:pt idx="5992">
                  <c:v>-0.14772450000000001</c:v>
                </c:pt>
                <c:pt idx="5993">
                  <c:v>-0.16368450000000001</c:v>
                </c:pt>
                <c:pt idx="5994">
                  <c:v>-0.17532899999999998</c:v>
                </c:pt>
                <c:pt idx="5995">
                  <c:v>-0.1827945</c:v>
                </c:pt>
                <c:pt idx="5996">
                  <c:v>-0.18474750000000001</c:v>
                </c:pt>
                <c:pt idx="5997">
                  <c:v>-0.17905650000000001</c:v>
                </c:pt>
                <c:pt idx="5998">
                  <c:v>-0.16384200000000002</c:v>
                </c:pt>
                <c:pt idx="5999">
                  <c:v>-0.138243</c:v>
                </c:pt>
                <c:pt idx="6000">
                  <c:v>-0.10297350000000001</c:v>
                </c:pt>
                <c:pt idx="6001">
                  <c:v>-6.0133500000000006E-2</c:v>
                </c:pt>
                <c:pt idx="6002">
                  <c:v>-1.2474000000000001E-2</c:v>
                </c:pt>
                <c:pt idx="6003">
                  <c:v>3.7317000000000003E-2</c:v>
                </c:pt>
                <c:pt idx="6004">
                  <c:v>8.6824499999999999E-2</c:v>
                </c:pt>
                <c:pt idx="6005">
                  <c:v>0.13387500000000002</c:v>
                </c:pt>
                <c:pt idx="6006">
                  <c:v>0.17602200000000001</c:v>
                </c:pt>
                <c:pt idx="6007">
                  <c:v>0.20998950000000002</c:v>
                </c:pt>
                <c:pt idx="6008">
                  <c:v>0.23217600000000002</c:v>
                </c:pt>
                <c:pt idx="6009">
                  <c:v>0.240282</c:v>
                </c:pt>
                <c:pt idx="6010">
                  <c:v>0.23460149999999999</c:v>
                </c:pt>
                <c:pt idx="6011">
                  <c:v>0.21833700000000003</c:v>
                </c:pt>
                <c:pt idx="6012">
                  <c:v>0.19672800000000001</c:v>
                </c:pt>
                <c:pt idx="6013">
                  <c:v>0.17488800000000002</c:v>
                </c:pt>
                <c:pt idx="6014">
                  <c:v>0.15532650000000001</c:v>
                </c:pt>
                <c:pt idx="6015">
                  <c:v>0.13715100000000002</c:v>
                </c:pt>
                <c:pt idx="6016">
                  <c:v>0.1174215</c:v>
                </c:pt>
                <c:pt idx="6017">
                  <c:v>9.3744000000000008E-2</c:v>
                </c:pt>
                <c:pt idx="6018">
                  <c:v>6.6444000000000003E-2</c:v>
                </c:pt>
                <c:pt idx="6019">
                  <c:v>3.9038999999999997E-2</c:v>
                </c:pt>
                <c:pt idx="6020">
                  <c:v>1.6317000000000002E-2</c:v>
                </c:pt>
                <c:pt idx="6021">
                  <c:v>1.2390000000000001E-3</c:v>
                </c:pt>
                <c:pt idx="6022">
                  <c:v>-7.1715000000000008E-3</c:v>
                </c:pt>
                <c:pt idx="6023">
                  <c:v>-1.3566E-2</c:v>
                </c:pt>
                <c:pt idx="6024">
                  <c:v>-2.3919000000000003E-2</c:v>
                </c:pt>
                <c:pt idx="6025">
                  <c:v>-4.2147000000000004E-2</c:v>
                </c:pt>
                <c:pt idx="6026">
                  <c:v>-6.7777500000000004E-2</c:v>
                </c:pt>
                <c:pt idx="6027">
                  <c:v>-9.6075000000000008E-2</c:v>
                </c:pt>
                <c:pt idx="6028">
                  <c:v>-0.12058200000000001</c:v>
                </c:pt>
                <c:pt idx="6029">
                  <c:v>-0.13613249999999999</c:v>
                </c:pt>
                <c:pt idx="6030">
                  <c:v>-0.14095199999999999</c:v>
                </c:pt>
                <c:pt idx="6031">
                  <c:v>-0.13674150000000002</c:v>
                </c:pt>
                <c:pt idx="6032">
                  <c:v>-0.1272915</c:v>
                </c:pt>
                <c:pt idx="6033">
                  <c:v>-0.11621400000000001</c:v>
                </c:pt>
                <c:pt idx="6034">
                  <c:v>-0.10527300000000001</c:v>
                </c:pt>
                <c:pt idx="6035">
                  <c:v>-9.3985500000000013E-2</c:v>
                </c:pt>
                <c:pt idx="6036">
                  <c:v>-8.0713499999999994E-2</c:v>
                </c:pt>
                <c:pt idx="6037">
                  <c:v>-6.4396500000000009E-2</c:v>
                </c:pt>
                <c:pt idx="6038">
                  <c:v>-4.5822000000000002E-2</c:v>
                </c:pt>
                <c:pt idx="6039">
                  <c:v>-2.7510000000000003E-2</c:v>
                </c:pt>
                <c:pt idx="6040">
                  <c:v>-1.2369000000000002E-2</c:v>
                </c:pt>
                <c:pt idx="6041">
                  <c:v>-2.0790000000000001E-3</c:v>
                </c:pt>
                <c:pt idx="6042">
                  <c:v>3.9795000000000004E-3</c:v>
                </c:pt>
                <c:pt idx="6043">
                  <c:v>8.4524999999999999E-3</c:v>
                </c:pt>
                <c:pt idx="6044">
                  <c:v>1.4805E-2</c:v>
                </c:pt>
                <c:pt idx="6045">
                  <c:v>2.5546500000000003E-2</c:v>
                </c:pt>
                <c:pt idx="6046">
                  <c:v>4.1076000000000001E-2</c:v>
                </c:pt>
                <c:pt idx="6047">
                  <c:v>5.9450999999999997E-2</c:v>
                </c:pt>
                <c:pt idx="6048">
                  <c:v>7.7437499999999992E-2</c:v>
                </c:pt>
                <c:pt idx="6049">
                  <c:v>9.1896000000000005E-2</c:v>
                </c:pt>
                <c:pt idx="6050">
                  <c:v>0.10106250000000001</c:v>
                </c:pt>
                <c:pt idx="6051">
                  <c:v>0.10482150000000001</c:v>
                </c:pt>
                <c:pt idx="6052">
                  <c:v>0.10390800000000001</c:v>
                </c:pt>
                <c:pt idx="6053">
                  <c:v>9.8815500000000001E-2</c:v>
                </c:pt>
                <c:pt idx="6054">
                  <c:v>8.9470499999999994E-2</c:v>
                </c:pt>
                <c:pt idx="6055">
                  <c:v>7.5768000000000002E-2</c:v>
                </c:pt>
                <c:pt idx="6056">
                  <c:v>5.8569000000000003E-2</c:v>
                </c:pt>
                <c:pt idx="6057">
                  <c:v>4.0634999999999998E-2</c:v>
                </c:pt>
                <c:pt idx="6058">
                  <c:v>2.6144999999999998E-2</c:v>
                </c:pt>
                <c:pt idx="6059">
                  <c:v>1.8732000000000002E-2</c:v>
                </c:pt>
                <c:pt idx="6060">
                  <c:v>1.9404000000000001E-2</c:v>
                </c:pt>
                <c:pt idx="6061">
                  <c:v>2.5630500000000004E-2</c:v>
                </c:pt>
                <c:pt idx="6062">
                  <c:v>3.2035500000000001E-2</c:v>
                </c:pt>
                <c:pt idx="6063">
                  <c:v>3.2697000000000004E-2</c:v>
                </c:pt>
                <c:pt idx="6064">
                  <c:v>2.40555E-2</c:v>
                </c:pt>
                <c:pt idx="6065">
                  <c:v>6.3840000000000008E-3</c:v>
                </c:pt>
                <c:pt idx="6066">
                  <c:v>-1.6757999999999999E-2</c:v>
                </c:pt>
                <c:pt idx="6067">
                  <c:v>-4.0267500000000005E-2</c:v>
                </c:pt>
                <c:pt idx="6068">
                  <c:v>-5.9671500000000002E-2</c:v>
                </c:pt>
                <c:pt idx="6069">
                  <c:v>-7.3689000000000004E-2</c:v>
                </c:pt>
                <c:pt idx="6070">
                  <c:v>-8.5533000000000012E-2</c:v>
                </c:pt>
                <c:pt idx="6071">
                  <c:v>-0.100884</c:v>
                </c:pt>
                <c:pt idx="6072">
                  <c:v>-0.1235535</c:v>
                </c:pt>
                <c:pt idx="6073">
                  <c:v>-0.15228149999999999</c:v>
                </c:pt>
                <c:pt idx="6074">
                  <c:v>-0.18014850000000002</c:v>
                </c:pt>
                <c:pt idx="6075">
                  <c:v>-0.197127</c:v>
                </c:pt>
                <c:pt idx="6076">
                  <c:v>-0.1952055</c:v>
                </c:pt>
                <c:pt idx="6077">
                  <c:v>-0.173376</c:v>
                </c:pt>
                <c:pt idx="6078">
                  <c:v>-0.13892550000000001</c:v>
                </c:pt>
                <c:pt idx="6079">
                  <c:v>-0.10474800000000001</c:v>
                </c:pt>
                <c:pt idx="6080">
                  <c:v>-8.3832000000000004E-2</c:v>
                </c:pt>
                <c:pt idx="6081">
                  <c:v>-8.2677000000000014E-2</c:v>
                </c:pt>
                <c:pt idx="6082">
                  <c:v>-9.7450500000000009E-2</c:v>
                </c:pt>
                <c:pt idx="6083">
                  <c:v>-0.11584650000000001</c:v>
                </c:pt>
                <c:pt idx="6084">
                  <c:v>-0.123312</c:v>
                </c:pt>
                <c:pt idx="6085">
                  <c:v>-0.1099035</c:v>
                </c:pt>
                <c:pt idx="6086">
                  <c:v>-7.5075000000000003E-2</c:v>
                </c:pt>
                <c:pt idx="6087">
                  <c:v>-2.7625500000000001E-2</c:v>
                </c:pt>
                <c:pt idx="6088">
                  <c:v>1.9299E-2</c:v>
                </c:pt>
                <c:pt idx="6089">
                  <c:v>5.4914999999999999E-2</c:v>
                </c:pt>
                <c:pt idx="6090">
                  <c:v>7.5022500000000006E-2</c:v>
                </c:pt>
                <c:pt idx="6091">
                  <c:v>8.2834500000000005E-2</c:v>
                </c:pt>
                <c:pt idx="6092">
                  <c:v>8.6415000000000006E-2</c:v>
                </c:pt>
                <c:pt idx="6093">
                  <c:v>9.3366000000000005E-2</c:v>
                </c:pt>
                <c:pt idx="6094">
                  <c:v>0.10664849999999999</c:v>
                </c:pt>
                <c:pt idx="6095">
                  <c:v>0.1238895</c:v>
                </c:pt>
                <c:pt idx="6096">
                  <c:v>0.139545</c:v>
                </c:pt>
                <c:pt idx="6097">
                  <c:v>0.14823900000000001</c:v>
                </c:pt>
                <c:pt idx="6098">
                  <c:v>0.14797650000000001</c:v>
                </c:pt>
                <c:pt idx="6099">
                  <c:v>0.14080500000000001</c:v>
                </c:pt>
                <c:pt idx="6100">
                  <c:v>0.13042049999999999</c:v>
                </c:pt>
                <c:pt idx="6101">
                  <c:v>0.119238</c:v>
                </c:pt>
                <c:pt idx="6102">
                  <c:v>0.10716300000000001</c:v>
                </c:pt>
                <c:pt idx="6103">
                  <c:v>9.1896000000000005E-2</c:v>
                </c:pt>
                <c:pt idx="6104">
                  <c:v>7.0948500000000012E-2</c:v>
                </c:pt>
                <c:pt idx="6105">
                  <c:v>4.4247000000000002E-2</c:v>
                </c:pt>
                <c:pt idx="6106">
                  <c:v>1.5162E-2</c:v>
                </c:pt>
                <c:pt idx="6107">
                  <c:v>-1.10565E-2</c:v>
                </c:pt>
                <c:pt idx="6108">
                  <c:v>-2.9767500000000002E-2</c:v>
                </c:pt>
                <c:pt idx="6109">
                  <c:v>-3.9238500000000003E-2</c:v>
                </c:pt>
                <c:pt idx="6110">
                  <c:v>-4.1664E-2</c:v>
                </c:pt>
                <c:pt idx="6111">
                  <c:v>-4.1916000000000002E-2</c:v>
                </c:pt>
                <c:pt idx="6112">
                  <c:v>-4.4499000000000004E-2</c:v>
                </c:pt>
                <c:pt idx="6113">
                  <c:v>-5.1187500000000004E-2</c:v>
                </c:pt>
                <c:pt idx="6114">
                  <c:v>-6.0291000000000004E-2</c:v>
                </c:pt>
                <c:pt idx="6115">
                  <c:v>-6.7641000000000007E-2</c:v>
                </c:pt>
                <c:pt idx="6116">
                  <c:v>-6.9069000000000005E-2</c:v>
                </c:pt>
                <c:pt idx="6117">
                  <c:v>-6.3073500000000005E-2</c:v>
                </c:pt>
                <c:pt idx="6118">
                  <c:v>-5.1534000000000003E-2</c:v>
                </c:pt>
                <c:pt idx="6119">
                  <c:v>-3.8482500000000003E-2</c:v>
                </c:pt>
                <c:pt idx="6120">
                  <c:v>-2.7824999999999999E-2</c:v>
                </c:pt>
                <c:pt idx="6121">
                  <c:v>-2.1346500000000001E-2</c:v>
                </c:pt>
                <c:pt idx="6122">
                  <c:v>-1.7955000000000002E-2</c:v>
                </c:pt>
                <c:pt idx="6123">
                  <c:v>-1.4784000000000002E-2</c:v>
                </c:pt>
                <c:pt idx="6124">
                  <c:v>-9.3870000000000012E-3</c:v>
                </c:pt>
                <c:pt idx="6125">
                  <c:v>-1.3965000000000002E-3</c:v>
                </c:pt>
                <c:pt idx="6126">
                  <c:v>7.4025000000000002E-3</c:v>
                </c:pt>
                <c:pt idx="6127">
                  <c:v>1.41435E-2</c:v>
                </c:pt>
                <c:pt idx="6128">
                  <c:v>1.6768500000000002E-2</c:v>
                </c:pt>
                <c:pt idx="6129">
                  <c:v>1.5540000000000002E-2</c:v>
                </c:pt>
                <c:pt idx="6130">
                  <c:v>1.2999E-2</c:v>
                </c:pt>
                <c:pt idx="6131">
                  <c:v>1.26E-2</c:v>
                </c:pt>
                <c:pt idx="6132">
                  <c:v>1.6768500000000002E-2</c:v>
                </c:pt>
                <c:pt idx="6133">
                  <c:v>2.5693500000000001E-2</c:v>
                </c:pt>
                <c:pt idx="6134">
                  <c:v>3.7149000000000001E-2</c:v>
                </c:pt>
                <c:pt idx="6135">
                  <c:v>4.7774999999999998E-2</c:v>
                </c:pt>
                <c:pt idx="6136">
                  <c:v>5.4862500000000002E-2</c:v>
                </c:pt>
                <c:pt idx="6137">
                  <c:v>5.7655500000000005E-2</c:v>
                </c:pt>
                <c:pt idx="6138">
                  <c:v>5.7393E-2</c:v>
                </c:pt>
                <c:pt idx="6139">
                  <c:v>5.6416500000000001E-2</c:v>
                </c:pt>
                <c:pt idx="6140">
                  <c:v>5.6552999999999999E-2</c:v>
                </c:pt>
                <c:pt idx="6141">
                  <c:v>5.7897000000000004E-2</c:v>
                </c:pt>
                <c:pt idx="6142">
                  <c:v>5.86425E-2</c:v>
                </c:pt>
                <c:pt idx="6143">
                  <c:v>5.5996500000000005E-2</c:v>
                </c:pt>
                <c:pt idx="6144">
                  <c:v>4.7795999999999998E-2</c:v>
                </c:pt>
                <c:pt idx="6145">
                  <c:v>3.3652500000000002E-2</c:v>
                </c:pt>
                <c:pt idx="6146">
                  <c:v>1.5435000000000001E-2</c:v>
                </c:pt>
                <c:pt idx="6147">
                  <c:v>-3.4755000000000003E-3</c:v>
                </c:pt>
                <c:pt idx="6148">
                  <c:v>-1.9782000000000001E-2</c:v>
                </c:pt>
                <c:pt idx="6149">
                  <c:v>-3.18675E-2</c:v>
                </c:pt>
                <c:pt idx="6150">
                  <c:v>-4.0435500000000006E-2</c:v>
                </c:pt>
                <c:pt idx="6151">
                  <c:v>-4.7575500000000007E-2</c:v>
                </c:pt>
                <c:pt idx="6152">
                  <c:v>-5.5030500000000003E-2</c:v>
                </c:pt>
                <c:pt idx="6153">
                  <c:v>-6.2475000000000003E-2</c:v>
                </c:pt>
                <c:pt idx="6154">
                  <c:v>-6.6937500000000011E-2</c:v>
                </c:pt>
                <c:pt idx="6155">
                  <c:v>-6.4175999999999997E-2</c:v>
                </c:pt>
                <c:pt idx="6156">
                  <c:v>-5.1008999999999999E-2</c:v>
                </c:pt>
                <c:pt idx="6157">
                  <c:v>-2.7383999999999999E-2</c:v>
                </c:pt>
                <c:pt idx="6158">
                  <c:v>2.9295000000000002E-3</c:v>
                </c:pt>
                <c:pt idx="6159">
                  <c:v>3.3494999999999997E-2</c:v>
                </c:pt>
                <c:pt idx="6160">
                  <c:v>5.7792000000000003E-2</c:v>
                </c:pt>
                <c:pt idx="6161">
                  <c:v>7.1841000000000002E-2</c:v>
                </c:pt>
                <c:pt idx="6162">
                  <c:v>7.5442499999999996E-2</c:v>
                </c:pt>
                <c:pt idx="6163">
                  <c:v>7.1609999999999993E-2</c:v>
                </c:pt>
                <c:pt idx="6164">
                  <c:v>6.4722000000000002E-2</c:v>
                </c:pt>
                <c:pt idx="6165">
                  <c:v>5.8443000000000002E-2</c:v>
                </c:pt>
                <c:pt idx="6166">
                  <c:v>5.4495000000000002E-2</c:v>
                </c:pt>
                <c:pt idx="6167">
                  <c:v>5.2699500000000003E-2</c:v>
                </c:pt>
                <c:pt idx="6168">
                  <c:v>5.1733500000000002E-2</c:v>
                </c:pt>
                <c:pt idx="6169">
                  <c:v>5.0032500000000001E-2</c:v>
                </c:pt>
                <c:pt idx="6170">
                  <c:v>4.6378500000000003E-2</c:v>
                </c:pt>
                <c:pt idx="6171">
                  <c:v>4.0046999999999999E-2</c:v>
                </c:pt>
                <c:pt idx="6172">
                  <c:v>3.0628500000000003E-2</c:v>
                </c:pt>
                <c:pt idx="6173">
                  <c:v>1.8028500000000003E-2</c:v>
                </c:pt>
                <c:pt idx="6174">
                  <c:v>2.5514999999999999E-3</c:v>
                </c:pt>
                <c:pt idx="6175">
                  <c:v>-1.4826000000000001E-2</c:v>
                </c:pt>
                <c:pt idx="6176">
                  <c:v>-3.1961999999999997E-2</c:v>
                </c:pt>
                <c:pt idx="6177">
                  <c:v>-4.5139499999999999E-2</c:v>
                </c:pt>
                <c:pt idx="6178">
                  <c:v>-5.0294999999999999E-2</c:v>
                </c:pt>
                <c:pt idx="6179">
                  <c:v>-4.5317999999999997E-2</c:v>
                </c:pt>
                <c:pt idx="6180">
                  <c:v>-3.1573499999999997E-2</c:v>
                </c:pt>
                <c:pt idx="6181">
                  <c:v>-1.4332500000000001E-2</c:v>
                </c:pt>
                <c:pt idx="6182">
                  <c:v>-2.2890000000000002E-3</c:v>
                </c:pt>
                <c:pt idx="6183">
                  <c:v>-4.3995000000000006E-3</c:v>
                </c:pt>
                <c:pt idx="6184">
                  <c:v>-2.5073999999999999E-2</c:v>
                </c:pt>
                <c:pt idx="6185">
                  <c:v>-6.1740000000000003E-2</c:v>
                </c:pt>
                <c:pt idx="6186">
                  <c:v>-0.1061025</c:v>
                </c:pt>
                <c:pt idx="6187">
                  <c:v>-0.14703149999999998</c:v>
                </c:pt>
                <c:pt idx="6188">
                  <c:v>-0.1739745</c:v>
                </c:pt>
                <c:pt idx="6189">
                  <c:v>-0.18040049999999999</c:v>
                </c:pt>
                <c:pt idx="6190">
                  <c:v>-0.1653645</c:v>
                </c:pt>
                <c:pt idx="6191">
                  <c:v>-0.13284599999999999</c:v>
                </c:pt>
                <c:pt idx="6192">
                  <c:v>-8.9869500000000005E-2</c:v>
                </c:pt>
                <c:pt idx="6193">
                  <c:v>-4.3575000000000003E-2</c:v>
                </c:pt>
                <c:pt idx="6194">
                  <c:v>1.2075E-3</c:v>
                </c:pt>
                <c:pt idx="6195">
                  <c:v>4.1821499999999998E-2</c:v>
                </c:pt>
                <c:pt idx="6196">
                  <c:v>7.5841500000000006E-2</c:v>
                </c:pt>
                <c:pt idx="6197">
                  <c:v>9.9561000000000011E-2</c:v>
                </c:pt>
                <c:pt idx="6198">
                  <c:v>0.10759350000000001</c:v>
                </c:pt>
                <c:pt idx="6199">
                  <c:v>9.4300500000000009E-2</c:v>
                </c:pt>
                <c:pt idx="6200">
                  <c:v>5.7245999999999998E-2</c:v>
                </c:pt>
                <c:pt idx="6201">
                  <c:v>5.3550000000000006E-4</c:v>
                </c:pt>
                <c:pt idx="6202">
                  <c:v>-6.3766500000000004E-2</c:v>
                </c:pt>
                <c:pt idx="6203">
                  <c:v>-0.116823</c:v>
                </c:pt>
                <c:pt idx="6204">
                  <c:v>-0.13896749999999999</c:v>
                </c:pt>
                <c:pt idx="6205">
                  <c:v>-0.1196055</c:v>
                </c:pt>
                <c:pt idx="6206">
                  <c:v>-6.3819000000000001E-2</c:v>
                </c:pt>
                <c:pt idx="6207">
                  <c:v>9.2505E-3</c:v>
                </c:pt>
                <c:pt idx="6208">
                  <c:v>7.4623499999999995E-2</c:v>
                </c:pt>
                <c:pt idx="6209">
                  <c:v>0.1133265</c:v>
                </c:pt>
                <c:pt idx="6210">
                  <c:v>0.12251400000000001</c:v>
                </c:pt>
                <c:pt idx="6211">
                  <c:v>0.11496450000000001</c:v>
                </c:pt>
                <c:pt idx="6212">
                  <c:v>0.10681650000000001</c:v>
                </c:pt>
                <c:pt idx="6213">
                  <c:v>0.10559850000000001</c:v>
                </c:pt>
                <c:pt idx="6214">
                  <c:v>0.106638</c:v>
                </c:pt>
                <c:pt idx="6215">
                  <c:v>9.6516000000000005E-2</c:v>
                </c:pt>
                <c:pt idx="6216">
                  <c:v>6.2517000000000003E-2</c:v>
                </c:pt>
                <c:pt idx="6217">
                  <c:v>4.0109999999999998E-3</c:v>
                </c:pt>
                <c:pt idx="6218">
                  <c:v>-6.3945000000000002E-2</c:v>
                </c:pt>
                <c:pt idx="6219">
                  <c:v>-0.11823000000000002</c:v>
                </c:pt>
                <c:pt idx="6220">
                  <c:v>-0.13917750000000001</c:v>
                </c:pt>
                <c:pt idx="6221">
                  <c:v>-0.1207815</c:v>
                </c:pt>
                <c:pt idx="6222">
                  <c:v>-7.5327000000000005E-2</c:v>
                </c:pt>
                <c:pt idx="6223">
                  <c:v>-2.71635E-2</c:v>
                </c:pt>
                <c:pt idx="6224">
                  <c:v>1.3965000000000002E-3</c:v>
                </c:pt>
                <c:pt idx="6225">
                  <c:v>1.3545E-3</c:v>
                </c:pt>
                <c:pt idx="6226">
                  <c:v>-1.9824000000000001E-2</c:v>
                </c:pt>
                <c:pt idx="6227">
                  <c:v>-4.3029000000000005E-2</c:v>
                </c:pt>
                <c:pt idx="6228">
                  <c:v>-4.9087499999999999E-2</c:v>
                </c:pt>
                <c:pt idx="6229">
                  <c:v>-3.0555000000000002E-2</c:v>
                </c:pt>
                <c:pt idx="6230">
                  <c:v>5.4285000000000002E-3</c:v>
                </c:pt>
                <c:pt idx="6231">
                  <c:v>4.2955500000000001E-2</c:v>
                </c:pt>
                <c:pt idx="6232">
                  <c:v>6.6549000000000011E-2</c:v>
                </c:pt>
                <c:pt idx="6233">
                  <c:v>7.0056000000000007E-2</c:v>
                </c:pt>
                <c:pt idx="6234">
                  <c:v>6.0322500000000001E-2</c:v>
                </c:pt>
                <c:pt idx="6235">
                  <c:v>5.1450000000000003E-2</c:v>
                </c:pt>
                <c:pt idx="6236">
                  <c:v>5.4327E-2</c:v>
                </c:pt>
                <c:pt idx="6237">
                  <c:v>6.9814500000000002E-2</c:v>
                </c:pt>
                <c:pt idx="6238">
                  <c:v>8.8147500000000004E-2</c:v>
                </c:pt>
                <c:pt idx="6239">
                  <c:v>9.4521000000000008E-2</c:v>
                </c:pt>
                <c:pt idx="6240">
                  <c:v>7.9075500000000007E-2</c:v>
                </c:pt>
                <c:pt idx="6241">
                  <c:v>4.4121E-2</c:v>
                </c:pt>
                <c:pt idx="6242">
                  <c:v>3.045E-3</c:v>
                </c:pt>
                <c:pt idx="6243">
                  <c:v>-2.7111E-2</c:v>
                </c:pt>
                <c:pt idx="6244">
                  <c:v>-3.4786499999999998E-2</c:v>
                </c:pt>
                <c:pt idx="6245">
                  <c:v>-2.0611500000000001E-2</c:v>
                </c:pt>
                <c:pt idx="6246">
                  <c:v>2.7720000000000002E-3</c:v>
                </c:pt>
                <c:pt idx="6247">
                  <c:v>1.85115E-2</c:v>
                </c:pt>
                <c:pt idx="6248">
                  <c:v>1.5025500000000001E-2</c:v>
                </c:pt>
                <c:pt idx="6249">
                  <c:v>-8.1585000000000008E-3</c:v>
                </c:pt>
                <c:pt idx="6250">
                  <c:v>-4.0446000000000003E-2</c:v>
                </c:pt>
                <c:pt idx="6251">
                  <c:v>-6.5992500000000009E-2</c:v>
                </c:pt>
                <c:pt idx="6252">
                  <c:v>-7.2639000000000009E-2</c:v>
                </c:pt>
                <c:pt idx="6253">
                  <c:v>-5.7833999999999997E-2</c:v>
                </c:pt>
                <c:pt idx="6254">
                  <c:v>-2.87175E-2</c:v>
                </c:pt>
                <c:pt idx="6255">
                  <c:v>2.5304999999999998E-3</c:v>
                </c:pt>
                <c:pt idx="6256">
                  <c:v>2.5336500000000001E-2</c:v>
                </c:pt>
                <c:pt idx="6257">
                  <c:v>3.6151500000000003E-2</c:v>
                </c:pt>
                <c:pt idx="6258">
                  <c:v>3.9133500000000002E-2</c:v>
                </c:pt>
                <c:pt idx="6259">
                  <c:v>4.2377999999999999E-2</c:v>
                </c:pt>
                <c:pt idx="6260">
                  <c:v>5.23005E-2</c:v>
                </c:pt>
                <c:pt idx="6261">
                  <c:v>6.8943000000000004E-2</c:v>
                </c:pt>
                <c:pt idx="6262">
                  <c:v>8.4556500000000007E-2</c:v>
                </c:pt>
                <c:pt idx="6263">
                  <c:v>8.7359999999999993E-2</c:v>
                </c:pt>
                <c:pt idx="6264">
                  <c:v>6.9258000000000014E-2</c:v>
                </c:pt>
                <c:pt idx="6265">
                  <c:v>3.2823000000000005E-2</c:v>
                </c:pt>
                <c:pt idx="6266">
                  <c:v>-8.1480000000000007E-3</c:v>
                </c:pt>
                <c:pt idx="6267">
                  <c:v>-3.6172500000000003E-2</c:v>
                </c:pt>
                <c:pt idx="6268">
                  <c:v>-4.1002500000000004E-2</c:v>
                </c:pt>
                <c:pt idx="6269">
                  <c:v>-2.63235E-2</c:v>
                </c:pt>
                <c:pt idx="6270">
                  <c:v>-7.6020000000000003E-3</c:v>
                </c:pt>
                <c:pt idx="6271">
                  <c:v>-1.8375000000000002E-3</c:v>
                </c:pt>
                <c:pt idx="6272">
                  <c:v>-1.5855000000000001E-2</c:v>
                </c:pt>
                <c:pt idx="6273">
                  <c:v>-4.0918499999999997E-2</c:v>
                </c:pt>
                <c:pt idx="6274">
                  <c:v>-5.7970500000000008E-2</c:v>
                </c:pt>
                <c:pt idx="6275">
                  <c:v>-4.9822499999999999E-2</c:v>
                </c:pt>
                <c:pt idx="6276">
                  <c:v>-1.2673500000000001E-2</c:v>
                </c:pt>
                <c:pt idx="6277">
                  <c:v>4.0099500000000003E-2</c:v>
                </c:pt>
                <c:pt idx="6278">
                  <c:v>8.4503999999999996E-2</c:v>
                </c:pt>
                <c:pt idx="6279">
                  <c:v>9.9193500000000004E-2</c:v>
                </c:pt>
                <c:pt idx="6280">
                  <c:v>7.7322000000000002E-2</c:v>
                </c:pt>
                <c:pt idx="6281">
                  <c:v>2.9694000000000002E-2</c:v>
                </c:pt>
                <c:pt idx="6282">
                  <c:v>-2.1808500000000001E-2</c:v>
                </c:pt>
                <c:pt idx="6283">
                  <c:v>-5.6573999999999999E-2</c:v>
                </c:pt>
                <c:pt idx="6284">
                  <c:v>-6.6444000000000003E-2</c:v>
                </c:pt>
                <c:pt idx="6285">
                  <c:v>-5.9230500000000005E-2</c:v>
                </c:pt>
                <c:pt idx="6286">
                  <c:v>-5.1996000000000001E-2</c:v>
                </c:pt>
                <c:pt idx="6287">
                  <c:v>-5.8831500000000009E-2</c:v>
                </c:pt>
                <c:pt idx="6288">
                  <c:v>-8.1511500000000014E-2</c:v>
                </c:pt>
                <c:pt idx="6289">
                  <c:v>-0.10819200000000001</c:v>
                </c:pt>
                <c:pt idx="6290">
                  <c:v>-0.1204035</c:v>
                </c:pt>
                <c:pt idx="6291">
                  <c:v>-0.1046325</c:v>
                </c:pt>
                <c:pt idx="6292">
                  <c:v>-6.1656000000000002E-2</c:v>
                </c:pt>
                <c:pt idx="6293">
                  <c:v>-7.9380000000000006E-3</c:v>
                </c:pt>
                <c:pt idx="6294">
                  <c:v>3.1940999999999997E-2</c:v>
                </c:pt>
                <c:pt idx="6295">
                  <c:v>3.7968000000000002E-2</c:v>
                </c:pt>
                <c:pt idx="6296">
                  <c:v>5.7749999999999998E-3</c:v>
                </c:pt>
                <c:pt idx="6297">
                  <c:v>-5.0232000000000006E-2</c:v>
                </c:pt>
                <c:pt idx="6298">
                  <c:v>-0.10418100000000001</c:v>
                </c:pt>
                <c:pt idx="6299">
                  <c:v>-0.13216350000000002</c:v>
                </c:pt>
                <c:pt idx="6300">
                  <c:v>-0.1239</c:v>
                </c:pt>
                <c:pt idx="6301">
                  <c:v>-8.6814000000000002E-2</c:v>
                </c:pt>
                <c:pt idx="6302">
                  <c:v>-4.0456500000000006E-2</c:v>
                </c:pt>
                <c:pt idx="6303">
                  <c:v>-5.1029999999999999E-3</c:v>
                </c:pt>
                <c:pt idx="6304">
                  <c:v>8.3475000000000008E-3</c:v>
                </c:pt>
                <c:pt idx="6305">
                  <c:v>2.4255000000000001E-3</c:v>
                </c:pt>
                <c:pt idx="6306">
                  <c:v>-9.1560000000000009E-3</c:v>
                </c:pt>
                <c:pt idx="6307">
                  <c:v>-9.5759999999999994E-3</c:v>
                </c:pt>
                <c:pt idx="6308">
                  <c:v>1.14135E-2</c:v>
                </c:pt>
                <c:pt idx="6309">
                  <c:v>5.2080000000000001E-2</c:v>
                </c:pt>
                <c:pt idx="6310">
                  <c:v>9.9781500000000009E-2</c:v>
                </c:pt>
                <c:pt idx="6311">
                  <c:v>0.13702500000000001</c:v>
                </c:pt>
                <c:pt idx="6312">
                  <c:v>0.1496355</c:v>
                </c:pt>
                <c:pt idx="6313">
                  <c:v>0.13318200000000002</c:v>
                </c:pt>
                <c:pt idx="6314">
                  <c:v>9.4017000000000003E-2</c:v>
                </c:pt>
                <c:pt idx="6315">
                  <c:v>4.5349500000000001E-2</c:v>
                </c:pt>
                <c:pt idx="6316">
                  <c:v>1.1234999999999999E-3</c:v>
                </c:pt>
                <c:pt idx="6317">
                  <c:v>-3.0051000000000001E-2</c:v>
                </c:pt>
                <c:pt idx="6318">
                  <c:v>-4.7575500000000007E-2</c:v>
                </c:pt>
                <c:pt idx="6319">
                  <c:v>-5.6490000000000005E-2</c:v>
                </c:pt>
                <c:pt idx="6320">
                  <c:v>-6.2359499999999998E-2</c:v>
                </c:pt>
                <c:pt idx="6321">
                  <c:v>-6.7294499999999993E-2</c:v>
                </c:pt>
                <c:pt idx="6322">
                  <c:v>-6.8638500000000005E-2</c:v>
                </c:pt>
                <c:pt idx="6323">
                  <c:v>-6.1257000000000006E-2</c:v>
                </c:pt>
                <c:pt idx="6324">
                  <c:v>-4.2441E-2</c:v>
                </c:pt>
                <c:pt idx="6325">
                  <c:v>-1.5435000000000001E-2</c:v>
                </c:pt>
                <c:pt idx="6326">
                  <c:v>1.1298000000000001E-2</c:v>
                </c:pt>
                <c:pt idx="6327">
                  <c:v>2.7909E-2</c:v>
                </c:pt>
                <c:pt idx="6328">
                  <c:v>2.8140000000000002E-2</c:v>
                </c:pt>
                <c:pt idx="6329">
                  <c:v>1.3167000000000002E-2</c:v>
                </c:pt>
                <c:pt idx="6330">
                  <c:v>-8.4315000000000015E-3</c:v>
                </c:pt>
                <c:pt idx="6331">
                  <c:v>-2.4948000000000001E-2</c:v>
                </c:pt>
                <c:pt idx="6332">
                  <c:v>-2.7216000000000001E-2</c:v>
                </c:pt>
                <c:pt idx="6333">
                  <c:v>-1.2768000000000002E-2</c:v>
                </c:pt>
                <c:pt idx="6334">
                  <c:v>1.3356000000000002E-2</c:v>
                </c:pt>
                <c:pt idx="6335">
                  <c:v>4.1632500000000003E-2</c:v>
                </c:pt>
                <c:pt idx="6336">
                  <c:v>6.3262499999999999E-2</c:v>
                </c:pt>
                <c:pt idx="6337">
                  <c:v>7.43505E-2</c:v>
                </c:pt>
                <c:pt idx="6338">
                  <c:v>7.6985999999999999E-2</c:v>
                </c:pt>
                <c:pt idx="6339">
                  <c:v>7.6849500000000015E-2</c:v>
                </c:pt>
                <c:pt idx="6340">
                  <c:v>7.9348500000000002E-2</c:v>
                </c:pt>
                <c:pt idx="6341">
                  <c:v>8.6194499999999993E-2</c:v>
                </c:pt>
                <c:pt idx="6342">
                  <c:v>9.4636500000000012E-2</c:v>
                </c:pt>
                <c:pt idx="6343">
                  <c:v>9.9529500000000007E-2</c:v>
                </c:pt>
                <c:pt idx="6344">
                  <c:v>9.6841500000000011E-2</c:v>
                </c:pt>
                <c:pt idx="6345">
                  <c:v>8.614200000000001E-2</c:v>
                </c:pt>
                <c:pt idx="6346">
                  <c:v>7.0875000000000007E-2</c:v>
                </c:pt>
                <c:pt idx="6347">
                  <c:v>5.62275E-2</c:v>
                </c:pt>
                <c:pt idx="6348">
                  <c:v>4.6105500000000001E-2</c:v>
                </c:pt>
                <c:pt idx="6349">
                  <c:v>4.0740000000000005E-2</c:v>
                </c:pt>
                <c:pt idx="6350">
                  <c:v>3.6781500000000002E-2</c:v>
                </c:pt>
                <c:pt idx="6351">
                  <c:v>2.9589000000000001E-2</c:v>
                </c:pt>
                <c:pt idx="6352">
                  <c:v>1.5970499999999999E-2</c:v>
                </c:pt>
                <c:pt idx="6353">
                  <c:v>-3.7694999999999998E-3</c:v>
                </c:pt>
                <c:pt idx="6354">
                  <c:v>-2.5798500000000002E-2</c:v>
                </c:pt>
                <c:pt idx="6355">
                  <c:v>-4.5013499999999998E-2</c:v>
                </c:pt>
                <c:pt idx="6356">
                  <c:v>-5.7907500000000001E-2</c:v>
                </c:pt>
                <c:pt idx="6357">
                  <c:v>-6.4029000000000003E-2</c:v>
                </c:pt>
                <c:pt idx="6358">
                  <c:v>-6.5656500000000007E-2</c:v>
                </c:pt>
                <c:pt idx="6359">
                  <c:v>-6.6223500000000005E-2</c:v>
                </c:pt>
                <c:pt idx="6360">
                  <c:v>-6.8439E-2</c:v>
                </c:pt>
                <c:pt idx="6361">
                  <c:v>-7.3069499999999996E-2</c:v>
                </c:pt>
                <c:pt idx="6362">
                  <c:v>-7.8781500000000004E-2</c:v>
                </c:pt>
                <c:pt idx="6363">
                  <c:v>-8.2866000000000009E-2</c:v>
                </c:pt>
                <c:pt idx="6364">
                  <c:v>-8.2424999999999998E-2</c:v>
                </c:pt>
                <c:pt idx="6365">
                  <c:v>-7.5694499999999998E-2</c:v>
                </c:pt>
                <c:pt idx="6366">
                  <c:v>-6.2737500000000002E-2</c:v>
                </c:pt>
                <c:pt idx="6367">
                  <c:v>-4.5087000000000002E-2</c:v>
                </c:pt>
                <c:pt idx="6368">
                  <c:v>-2.4801E-2</c:v>
                </c:pt>
                <c:pt idx="6369">
                  <c:v>-3.5385000000000004E-3</c:v>
                </c:pt>
                <c:pt idx="6370">
                  <c:v>1.8028500000000003E-2</c:v>
                </c:pt>
                <c:pt idx="6371">
                  <c:v>4.0204499999999997E-2</c:v>
                </c:pt>
                <c:pt idx="6372">
                  <c:v>6.3325500000000007E-2</c:v>
                </c:pt>
                <c:pt idx="6373">
                  <c:v>8.6876999999999996E-2</c:v>
                </c:pt>
                <c:pt idx="6374">
                  <c:v>0.10917900000000001</c:v>
                </c:pt>
                <c:pt idx="6375">
                  <c:v>0.127722</c:v>
                </c:pt>
                <c:pt idx="6376">
                  <c:v>0.14007</c:v>
                </c:pt>
                <c:pt idx="6377">
                  <c:v>0.14494200000000002</c:v>
                </c:pt>
                <c:pt idx="6378">
                  <c:v>0.1425795</c:v>
                </c:pt>
                <c:pt idx="6379">
                  <c:v>0.134715</c:v>
                </c:pt>
                <c:pt idx="6380">
                  <c:v>0.1242255</c:v>
                </c:pt>
                <c:pt idx="6381">
                  <c:v>0.114051</c:v>
                </c:pt>
                <c:pt idx="6382">
                  <c:v>0.1055775</c:v>
                </c:pt>
                <c:pt idx="6383">
                  <c:v>9.8112000000000005E-2</c:v>
                </c:pt>
                <c:pt idx="6384">
                  <c:v>8.9796000000000001E-2</c:v>
                </c:pt>
                <c:pt idx="6385">
                  <c:v>7.8697500000000004E-2</c:v>
                </c:pt>
                <c:pt idx="6386">
                  <c:v>6.3588000000000006E-2</c:v>
                </c:pt>
                <c:pt idx="6387">
                  <c:v>4.4383500000000006E-2</c:v>
                </c:pt>
                <c:pt idx="6388">
                  <c:v>2.1609000000000003E-2</c:v>
                </c:pt>
                <c:pt idx="6389">
                  <c:v>-4.5570000000000003E-3</c:v>
                </c:pt>
                <c:pt idx="6390">
                  <c:v>-3.4229999999999997E-2</c:v>
                </c:pt>
                <c:pt idx="6391">
                  <c:v>-6.6738000000000006E-2</c:v>
                </c:pt>
                <c:pt idx="6392">
                  <c:v>-9.9739500000000009E-2</c:v>
                </c:pt>
                <c:pt idx="6393">
                  <c:v>-0.12886650000000002</c:v>
                </c:pt>
                <c:pt idx="6394">
                  <c:v>-0.14826</c:v>
                </c:pt>
                <c:pt idx="6395">
                  <c:v>-0.15264900000000001</c:v>
                </c:pt>
                <c:pt idx="6396">
                  <c:v>-0.14011200000000001</c:v>
                </c:pt>
                <c:pt idx="6397">
                  <c:v>-0.1136625</c:v>
                </c:pt>
                <c:pt idx="6398">
                  <c:v>-8.0608500000000013E-2</c:v>
                </c:pt>
                <c:pt idx="6399">
                  <c:v>-5.0126999999999998E-2</c:v>
                </c:pt>
                <c:pt idx="6400">
                  <c:v>-2.9610000000000001E-2</c:v>
                </c:pt>
                <c:pt idx="6401">
                  <c:v>-2.1651E-2</c:v>
                </c:pt>
                <c:pt idx="6402">
                  <c:v>-2.3488500000000002E-2</c:v>
                </c:pt>
                <c:pt idx="6403">
                  <c:v>-2.8906500000000002E-2</c:v>
                </c:pt>
                <c:pt idx="6404">
                  <c:v>-3.1384500000000003E-2</c:v>
                </c:pt>
                <c:pt idx="6405">
                  <c:v>-2.7111E-2</c:v>
                </c:pt>
                <c:pt idx="6406">
                  <c:v>-1.6243500000000001E-2</c:v>
                </c:pt>
                <c:pt idx="6407">
                  <c:v>-2.1735000000000001E-3</c:v>
                </c:pt>
                <c:pt idx="6408">
                  <c:v>1.0752000000000001E-2</c:v>
                </c:pt>
                <c:pt idx="6409">
                  <c:v>1.9488000000000002E-2</c:v>
                </c:pt>
                <c:pt idx="6410">
                  <c:v>2.3646E-2</c:v>
                </c:pt>
                <c:pt idx="6411">
                  <c:v>2.5137E-2</c:v>
                </c:pt>
                <c:pt idx="6412">
                  <c:v>2.6176500000000002E-2</c:v>
                </c:pt>
                <c:pt idx="6413">
                  <c:v>2.7237000000000001E-2</c:v>
                </c:pt>
                <c:pt idx="6414">
                  <c:v>2.6218499999999999E-2</c:v>
                </c:pt>
                <c:pt idx="6415">
                  <c:v>1.9592999999999999E-2</c:v>
                </c:pt>
                <c:pt idx="6416">
                  <c:v>4.6830000000000005E-3</c:v>
                </c:pt>
                <c:pt idx="6417">
                  <c:v>-1.7986499999999999E-2</c:v>
                </c:pt>
                <c:pt idx="6418">
                  <c:v>-4.4152499999999997E-2</c:v>
                </c:pt>
                <c:pt idx="6419">
                  <c:v>-6.7462500000000009E-2</c:v>
                </c:pt>
                <c:pt idx="6420">
                  <c:v>-8.2383000000000012E-2</c:v>
                </c:pt>
                <c:pt idx="6421">
                  <c:v>-8.6740500000000012E-2</c:v>
                </c:pt>
                <c:pt idx="6422">
                  <c:v>-8.2572000000000007E-2</c:v>
                </c:pt>
                <c:pt idx="6423">
                  <c:v>-7.4728500000000003E-2</c:v>
                </c:pt>
                <c:pt idx="6424">
                  <c:v>-6.801900000000001E-2</c:v>
                </c:pt>
                <c:pt idx="6425">
                  <c:v>-6.4543500000000004E-2</c:v>
                </c:pt>
                <c:pt idx="6426">
                  <c:v>-6.2968500000000011E-2</c:v>
                </c:pt>
                <c:pt idx="6427">
                  <c:v>-5.9839500000000004E-2</c:v>
                </c:pt>
                <c:pt idx="6428">
                  <c:v>-5.2289999999999996E-2</c:v>
                </c:pt>
                <c:pt idx="6429">
                  <c:v>-4.0278000000000001E-2</c:v>
                </c:pt>
                <c:pt idx="6430">
                  <c:v>-2.7006000000000002E-2</c:v>
                </c:pt>
                <c:pt idx="6431">
                  <c:v>-1.69365E-2</c:v>
                </c:pt>
                <c:pt idx="6432">
                  <c:v>-1.2999E-2</c:v>
                </c:pt>
                <c:pt idx="6433">
                  <c:v>-1.4511000000000001E-2</c:v>
                </c:pt>
                <c:pt idx="6434">
                  <c:v>-1.7220000000000003E-2</c:v>
                </c:pt>
                <c:pt idx="6435">
                  <c:v>-1.5582000000000002E-2</c:v>
                </c:pt>
                <c:pt idx="6436">
                  <c:v>-6.0375000000000003E-3</c:v>
                </c:pt>
                <c:pt idx="6437">
                  <c:v>1.0846500000000002E-2</c:v>
                </c:pt>
                <c:pt idx="6438">
                  <c:v>3.0565500000000002E-2</c:v>
                </c:pt>
                <c:pt idx="6439">
                  <c:v>4.7145000000000006E-2</c:v>
                </c:pt>
                <c:pt idx="6440">
                  <c:v>5.6405999999999998E-2</c:v>
                </c:pt>
                <c:pt idx="6441">
                  <c:v>5.8233000000000007E-2</c:v>
                </c:pt>
                <c:pt idx="6442">
                  <c:v>5.6343000000000004E-2</c:v>
                </c:pt>
                <c:pt idx="6443">
                  <c:v>5.5828500000000003E-2</c:v>
                </c:pt>
                <c:pt idx="6444">
                  <c:v>5.9986500000000005E-2</c:v>
                </c:pt>
                <c:pt idx="6445">
                  <c:v>6.8355000000000013E-2</c:v>
                </c:pt>
                <c:pt idx="6446">
                  <c:v>7.7049000000000006E-2</c:v>
                </c:pt>
                <c:pt idx="6447">
                  <c:v>8.1227999999999995E-2</c:v>
                </c:pt>
                <c:pt idx="6448">
                  <c:v>7.8329999999999997E-2</c:v>
                </c:pt>
                <c:pt idx="6449">
                  <c:v>6.9667500000000007E-2</c:v>
                </c:pt>
                <c:pt idx="6450">
                  <c:v>5.9524500000000001E-2</c:v>
                </c:pt>
                <c:pt idx="6451">
                  <c:v>5.2311000000000003E-2</c:v>
                </c:pt>
                <c:pt idx="6452">
                  <c:v>4.9633500000000004E-2</c:v>
                </c:pt>
                <c:pt idx="6453">
                  <c:v>4.9024500000000006E-2</c:v>
                </c:pt>
                <c:pt idx="6454">
                  <c:v>4.5328500000000001E-2</c:v>
                </c:pt>
                <c:pt idx="6455">
                  <c:v>3.3883500000000004E-2</c:v>
                </c:pt>
                <c:pt idx="6456">
                  <c:v>1.3545E-2</c:v>
                </c:pt>
                <c:pt idx="6457">
                  <c:v>-1.23585E-2</c:v>
                </c:pt>
                <c:pt idx="6458">
                  <c:v>-3.7568999999999998E-2</c:v>
                </c:pt>
                <c:pt idx="6459">
                  <c:v>-5.6112000000000002E-2</c:v>
                </c:pt>
                <c:pt idx="6460">
                  <c:v>-6.5394000000000008E-2</c:v>
                </c:pt>
                <c:pt idx="6461">
                  <c:v>-6.7252499999999993E-2</c:v>
                </c:pt>
                <c:pt idx="6462">
                  <c:v>-6.64545E-2</c:v>
                </c:pt>
                <c:pt idx="6463">
                  <c:v>-6.762E-2</c:v>
                </c:pt>
                <c:pt idx="6464">
                  <c:v>-7.2460500000000011E-2</c:v>
                </c:pt>
                <c:pt idx="6465">
                  <c:v>-7.8918000000000002E-2</c:v>
                </c:pt>
                <c:pt idx="6466">
                  <c:v>-8.2792500000000005E-2</c:v>
                </c:pt>
                <c:pt idx="6467">
                  <c:v>-8.0629500000000007E-2</c:v>
                </c:pt>
                <c:pt idx="6468">
                  <c:v>-7.2082500000000008E-2</c:v>
                </c:pt>
                <c:pt idx="6469">
                  <c:v>-6.0112500000000006E-2</c:v>
                </c:pt>
                <c:pt idx="6470">
                  <c:v>-4.9014000000000002E-2</c:v>
                </c:pt>
                <c:pt idx="6471">
                  <c:v>-4.1601000000000006E-2</c:v>
                </c:pt>
                <c:pt idx="6472">
                  <c:v>-3.7285499999999999E-2</c:v>
                </c:pt>
                <c:pt idx="6473">
                  <c:v>-3.2382000000000001E-2</c:v>
                </c:pt>
                <c:pt idx="6474">
                  <c:v>-2.2364999999999999E-2</c:v>
                </c:pt>
                <c:pt idx="6475">
                  <c:v>-4.6830000000000005E-3</c:v>
                </c:pt>
                <c:pt idx="6476">
                  <c:v>1.9477500000000002E-2</c:v>
                </c:pt>
                <c:pt idx="6477">
                  <c:v>4.5601500000000003E-2</c:v>
                </c:pt>
                <c:pt idx="6478">
                  <c:v>6.8082000000000004E-2</c:v>
                </c:pt>
                <c:pt idx="6479">
                  <c:v>8.3002499999999993E-2</c:v>
                </c:pt>
                <c:pt idx="6480">
                  <c:v>8.9775000000000008E-2</c:v>
                </c:pt>
                <c:pt idx="6481">
                  <c:v>9.0971999999999997E-2</c:v>
                </c:pt>
                <c:pt idx="6482">
                  <c:v>9.0426000000000006E-2</c:v>
                </c:pt>
                <c:pt idx="6483">
                  <c:v>9.0961500000000001E-2</c:v>
                </c:pt>
                <c:pt idx="6484">
                  <c:v>9.2841000000000007E-2</c:v>
                </c:pt>
                <c:pt idx="6485">
                  <c:v>9.3891000000000002E-2</c:v>
                </c:pt>
                <c:pt idx="6486">
                  <c:v>9.1171500000000003E-2</c:v>
                </c:pt>
                <c:pt idx="6487">
                  <c:v>8.3002499999999993E-2</c:v>
                </c:pt>
                <c:pt idx="6488">
                  <c:v>7.0035E-2</c:v>
                </c:pt>
                <c:pt idx="6489">
                  <c:v>5.4883500000000002E-2</c:v>
                </c:pt>
                <c:pt idx="6490">
                  <c:v>4.04985E-2</c:v>
                </c:pt>
                <c:pt idx="6491">
                  <c:v>2.8413000000000001E-2</c:v>
                </c:pt>
                <c:pt idx="6492">
                  <c:v>1.7923499999999998E-2</c:v>
                </c:pt>
                <c:pt idx="6493">
                  <c:v>6.8355000000000004E-3</c:v>
                </c:pt>
                <c:pt idx="6494">
                  <c:v>-6.8565000000000006E-3</c:v>
                </c:pt>
                <c:pt idx="6495">
                  <c:v>-2.3519999999999999E-2</c:v>
                </c:pt>
                <c:pt idx="6496">
                  <c:v>-4.1244000000000003E-2</c:v>
                </c:pt>
                <c:pt idx="6497">
                  <c:v>-5.6647500000000003E-2</c:v>
                </c:pt>
                <c:pt idx="6498">
                  <c:v>-6.6506999999999997E-2</c:v>
                </c:pt>
                <c:pt idx="6499">
                  <c:v>-6.9405000000000008E-2</c:v>
                </c:pt>
                <c:pt idx="6500">
                  <c:v>-6.6402000000000003E-2</c:v>
                </c:pt>
                <c:pt idx="6501">
                  <c:v>-6.0479999999999999E-2</c:v>
                </c:pt>
                <c:pt idx="6502">
                  <c:v>-5.5020000000000006E-2</c:v>
                </c:pt>
                <c:pt idx="6503">
                  <c:v>-5.23005E-2</c:v>
                </c:pt>
                <c:pt idx="6504">
                  <c:v>-5.2457999999999998E-2</c:v>
                </c:pt>
                <c:pt idx="6505">
                  <c:v>-5.3812499999999999E-2</c:v>
                </c:pt>
                <c:pt idx="6506">
                  <c:v>-5.3949000000000004E-2</c:v>
                </c:pt>
                <c:pt idx="6507">
                  <c:v>-5.0987999999999999E-2</c:v>
                </c:pt>
                <c:pt idx="6508">
                  <c:v>-4.4457000000000003E-2</c:v>
                </c:pt>
                <c:pt idx="6509">
                  <c:v>-3.5206500000000002E-2</c:v>
                </c:pt>
                <c:pt idx="6510">
                  <c:v>-2.4685499999999999E-2</c:v>
                </c:pt>
                <c:pt idx="6511">
                  <c:v>-1.3923E-2</c:v>
                </c:pt>
                <c:pt idx="6512">
                  <c:v>-3.1710000000000002E-3</c:v>
                </c:pt>
                <c:pt idx="6513">
                  <c:v>7.9485000000000007E-3</c:v>
                </c:pt>
                <c:pt idx="6514">
                  <c:v>1.9740000000000001E-2</c:v>
                </c:pt>
                <c:pt idx="6515">
                  <c:v>3.1899000000000004E-2</c:v>
                </c:pt>
                <c:pt idx="6516">
                  <c:v>4.326E-2</c:v>
                </c:pt>
                <c:pt idx="6517">
                  <c:v>5.2311000000000003E-2</c:v>
                </c:pt>
                <c:pt idx="6518">
                  <c:v>5.8022999999999998E-2</c:v>
                </c:pt>
                <c:pt idx="6519">
                  <c:v>6.0301500000000008E-2</c:v>
                </c:pt>
                <c:pt idx="6520">
                  <c:v>6.0091500000000006E-2</c:v>
                </c:pt>
                <c:pt idx="6521">
                  <c:v>5.8862999999999999E-2</c:v>
                </c:pt>
                <c:pt idx="6522">
                  <c:v>5.7729000000000003E-2</c:v>
                </c:pt>
                <c:pt idx="6523">
                  <c:v>5.6742000000000001E-2</c:v>
                </c:pt>
                <c:pt idx="6524">
                  <c:v>5.4841500000000001E-2</c:v>
                </c:pt>
                <c:pt idx="6525">
                  <c:v>5.0526000000000008E-2</c:v>
                </c:pt>
                <c:pt idx="6526">
                  <c:v>4.2745500000000006E-2</c:v>
                </c:pt>
                <c:pt idx="6527">
                  <c:v>3.1678499999999998E-2</c:v>
                </c:pt>
                <c:pt idx="6528">
                  <c:v>1.8763500000000002E-2</c:v>
                </c:pt>
                <c:pt idx="6529">
                  <c:v>5.9955E-3</c:v>
                </c:pt>
                <c:pt idx="6530">
                  <c:v>-5.1240000000000001E-3</c:v>
                </c:pt>
                <c:pt idx="6531">
                  <c:v>-1.4290500000000001E-2</c:v>
                </c:pt>
                <c:pt idx="6532">
                  <c:v>-2.2364999999999999E-2</c:v>
                </c:pt>
                <c:pt idx="6533">
                  <c:v>-3.0607499999999999E-2</c:v>
                </c:pt>
                <c:pt idx="6534">
                  <c:v>-3.9711000000000003E-2</c:v>
                </c:pt>
                <c:pt idx="6535">
                  <c:v>-4.9056000000000002E-2</c:v>
                </c:pt>
                <c:pt idx="6536">
                  <c:v>-5.6973000000000003E-2</c:v>
                </c:pt>
                <c:pt idx="6537">
                  <c:v>-6.1561500000000005E-2</c:v>
                </c:pt>
                <c:pt idx="6538">
                  <c:v>-6.1803000000000004E-2</c:v>
                </c:pt>
                <c:pt idx="6539">
                  <c:v>-5.8432499999999998E-2</c:v>
                </c:pt>
                <c:pt idx="6540">
                  <c:v>-5.3676000000000001E-2</c:v>
                </c:pt>
                <c:pt idx="6541">
                  <c:v>-4.9854000000000002E-2</c:v>
                </c:pt>
                <c:pt idx="6542">
                  <c:v>-4.7754000000000005E-2</c:v>
                </c:pt>
                <c:pt idx="6543">
                  <c:v>-4.5612E-2</c:v>
                </c:pt>
                <c:pt idx="6544">
                  <c:v>-3.9543000000000002E-2</c:v>
                </c:pt>
                <c:pt idx="6545">
                  <c:v>-2.5378500000000002E-2</c:v>
                </c:pt>
                <c:pt idx="6546">
                  <c:v>-1.0710000000000001E-3</c:v>
                </c:pt>
                <c:pt idx="6547">
                  <c:v>3.1699500000000005E-2</c:v>
                </c:pt>
                <c:pt idx="6548">
                  <c:v>6.7725000000000007E-2</c:v>
                </c:pt>
                <c:pt idx="6549">
                  <c:v>9.9907499999999996E-2</c:v>
                </c:pt>
                <c:pt idx="6550">
                  <c:v>0.1219785</c:v>
                </c:pt>
                <c:pt idx="6551">
                  <c:v>0.1308405</c:v>
                </c:pt>
                <c:pt idx="6552">
                  <c:v>0.12734400000000001</c:v>
                </c:pt>
                <c:pt idx="6553">
                  <c:v>0.1148595</c:v>
                </c:pt>
                <c:pt idx="6554">
                  <c:v>9.7251000000000004E-2</c:v>
                </c:pt>
                <c:pt idx="6555">
                  <c:v>7.7070000000000013E-2</c:v>
                </c:pt>
                <c:pt idx="6556">
                  <c:v>5.4988500000000003E-2</c:v>
                </c:pt>
                <c:pt idx="6557">
                  <c:v>3.0586500000000003E-2</c:v>
                </c:pt>
                <c:pt idx="6558">
                  <c:v>4.0005000000000006E-3</c:v>
                </c:pt>
                <c:pt idx="6559">
                  <c:v>-2.3005499999999998E-2</c:v>
                </c:pt>
                <c:pt idx="6560">
                  <c:v>-4.725E-2</c:v>
                </c:pt>
                <c:pt idx="6561">
                  <c:v>-6.5436000000000008E-2</c:v>
                </c:pt>
                <c:pt idx="6562">
                  <c:v>-7.59045E-2</c:v>
                </c:pt>
                <c:pt idx="6563">
                  <c:v>-7.98735E-2</c:v>
                </c:pt>
                <c:pt idx="6564">
                  <c:v>-8.0944500000000003E-2</c:v>
                </c:pt>
                <c:pt idx="6565">
                  <c:v>-8.3191500000000002E-2</c:v>
                </c:pt>
                <c:pt idx="6566">
                  <c:v>-8.9165999999999995E-2</c:v>
                </c:pt>
                <c:pt idx="6567">
                  <c:v>-9.8563499999999998E-2</c:v>
                </c:pt>
                <c:pt idx="6568">
                  <c:v>-0.10845450000000001</c:v>
                </c:pt>
                <c:pt idx="6569">
                  <c:v>-0.11499600000000001</c:v>
                </c:pt>
                <c:pt idx="6570">
                  <c:v>-0.11560500000000001</c:v>
                </c:pt>
                <c:pt idx="6571">
                  <c:v>-0.110208</c:v>
                </c:pt>
                <c:pt idx="6572">
                  <c:v>-0.100926</c:v>
                </c:pt>
                <c:pt idx="6573">
                  <c:v>-9.0709499999999998E-2</c:v>
                </c:pt>
                <c:pt idx="6574">
                  <c:v>-8.1605999999999998E-2</c:v>
                </c:pt>
                <c:pt idx="6575">
                  <c:v>-7.3731000000000005E-2</c:v>
                </c:pt>
                <c:pt idx="6576">
                  <c:v>-6.5667000000000003E-2</c:v>
                </c:pt>
                <c:pt idx="6577">
                  <c:v>-5.5597500000000001E-2</c:v>
                </c:pt>
                <c:pt idx="6578">
                  <c:v>-4.2441E-2</c:v>
                </c:pt>
                <c:pt idx="6579">
                  <c:v>-2.63865E-2</c:v>
                </c:pt>
                <c:pt idx="6580">
                  <c:v>-8.6625000000000001E-3</c:v>
                </c:pt>
                <c:pt idx="6581">
                  <c:v>9.3345000000000008E-3</c:v>
                </c:pt>
                <c:pt idx="6582">
                  <c:v>2.6974500000000002E-2</c:v>
                </c:pt>
                <c:pt idx="6583">
                  <c:v>4.4541000000000004E-2</c:v>
                </c:pt>
                <c:pt idx="6584">
                  <c:v>6.2789999999999999E-2</c:v>
                </c:pt>
                <c:pt idx="6585">
                  <c:v>8.2162499999999999E-2</c:v>
                </c:pt>
                <c:pt idx="6586">
                  <c:v>0.1020075</c:v>
                </c:pt>
                <c:pt idx="6587">
                  <c:v>0.12045600000000001</c:v>
                </c:pt>
                <c:pt idx="6588">
                  <c:v>0.135072</c:v>
                </c:pt>
                <c:pt idx="6589">
                  <c:v>0.143766</c:v>
                </c:pt>
                <c:pt idx="6590">
                  <c:v>0.14563499999999999</c:v>
                </c:pt>
                <c:pt idx="6591">
                  <c:v>0.141183</c:v>
                </c:pt>
                <c:pt idx="6592">
                  <c:v>0.13184849999999998</c:v>
                </c:pt>
                <c:pt idx="6593">
                  <c:v>0.11898600000000001</c:v>
                </c:pt>
                <c:pt idx="6594">
                  <c:v>0.10293150000000001</c:v>
                </c:pt>
                <c:pt idx="6595">
                  <c:v>8.2876500000000006E-2</c:v>
                </c:pt>
                <c:pt idx="6596">
                  <c:v>5.7571499999999998E-2</c:v>
                </c:pt>
                <c:pt idx="6597">
                  <c:v>2.6544000000000002E-2</c:v>
                </c:pt>
                <c:pt idx="6598">
                  <c:v>-8.7465000000000008E-3</c:v>
                </c:pt>
                <c:pt idx="6599">
                  <c:v>-4.4940000000000001E-2</c:v>
                </c:pt>
                <c:pt idx="6600">
                  <c:v>-7.7847E-2</c:v>
                </c:pt>
                <c:pt idx="6601">
                  <c:v>-0.10395000000000001</c:v>
                </c:pt>
                <c:pt idx="6602">
                  <c:v>-0.12173700000000001</c:v>
                </c:pt>
                <c:pt idx="6603">
                  <c:v>-0.1318695</c:v>
                </c:pt>
                <c:pt idx="6604">
                  <c:v>-0.13636350000000003</c:v>
                </c:pt>
                <c:pt idx="6605">
                  <c:v>-0.136962</c:v>
                </c:pt>
                <c:pt idx="6606">
                  <c:v>-0.13414800000000002</c:v>
                </c:pt>
                <c:pt idx="6607">
                  <c:v>-0.12697649999999999</c:v>
                </c:pt>
                <c:pt idx="6608">
                  <c:v>-0.113967</c:v>
                </c:pt>
                <c:pt idx="6609">
                  <c:v>-9.4300500000000009E-2</c:v>
                </c:pt>
                <c:pt idx="6610">
                  <c:v>-6.8859000000000004E-2</c:v>
                </c:pt>
                <c:pt idx="6611">
                  <c:v>-4.011E-2</c:v>
                </c:pt>
                <c:pt idx="6612">
                  <c:v>-1.1119500000000001E-2</c:v>
                </c:pt>
                <c:pt idx="6613">
                  <c:v>1.5708E-2</c:v>
                </c:pt>
                <c:pt idx="6614">
                  <c:v>3.9469499999999998E-2</c:v>
                </c:pt>
                <c:pt idx="6615">
                  <c:v>6.0753000000000001E-2</c:v>
                </c:pt>
                <c:pt idx="6616">
                  <c:v>8.0766000000000004E-2</c:v>
                </c:pt>
                <c:pt idx="6617">
                  <c:v>0.10013850000000001</c:v>
                </c:pt>
                <c:pt idx="6618">
                  <c:v>0.1181775</c:v>
                </c:pt>
                <c:pt idx="6619">
                  <c:v>0.13311900000000002</c:v>
                </c:pt>
                <c:pt idx="6620">
                  <c:v>0.14295749999999999</c:v>
                </c:pt>
                <c:pt idx="6621">
                  <c:v>0.14661150000000001</c:v>
                </c:pt>
                <c:pt idx="6622">
                  <c:v>0.14461650000000001</c:v>
                </c:pt>
                <c:pt idx="6623">
                  <c:v>0.13888349999999999</c:v>
                </c:pt>
                <c:pt idx="6624">
                  <c:v>0.13139700000000001</c:v>
                </c:pt>
                <c:pt idx="6625">
                  <c:v>0.12295499999999999</c:v>
                </c:pt>
                <c:pt idx="6626">
                  <c:v>0.11263350000000001</c:v>
                </c:pt>
                <c:pt idx="6627">
                  <c:v>9.8153999999999991E-2</c:v>
                </c:pt>
                <c:pt idx="6628">
                  <c:v>7.7290499999999998E-2</c:v>
                </c:pt>
                <c:pt idx="6629">
                  <c:v>4.9350000000000005E-2</c:v>
                </c:pt>
                <c:pt idx="6630">
                  <c:v>1.5865500000000001E-2</c:v>
                </c:pt>
                <c:pt idx="6631">
                  <c:v>-1.9929000000000002E-2</c:v>
                </c:pt>
                <c:pt idx="6632">
                  <c:v>-5.4358499999999997E-2</c:v>
                </c:pt>
                <c:pt idx="6633">
                  <c:v>-8.4745500000000001E-2</c:v>
                </c:pt>
                <c:pt idx="6634">
                  <c:v>-0.1103235</c:v>
                </c:pt>
                <c:pt idx="6635">
                  <c:v>-0.131964</c:v>
                </c:pt>
                <c:pt idx="6636">
                  <c:v>-0.15102150000000003</c:v>
                </c:pt>
                <c:pt idx="6637">
                  <c:v>-0.16812600000000003</c:v>
                </c:pt>
                <c:pt idx="6638">
                  <c:v>-0.18251100000000001</c:v>
                </c:pt>
                <c:pt idx="6639">
                  <c:v>-0.19225500000000001</c:v>
                </c:pt>
                <c:pt idx="6640">
                  <c:v>-0.19522650000000003</c:v>
                </c:pt>
                <c:pt idx="6641">
                  <c:v>-0.1902075</c:v>
                </c:pt>
                <c:pt idx="6642">
                  <c:v>-0.177366</c:v>
                </c:pt>
                <c:pt idx="6643">
                  <c:v>-0.15797250000000002</c:v>
                </c:pt>
                <c:pt idx="6644">
                  <c:v>-0.13377000000000003</c:v>
                </c:pt>
                <c:pt idx="6645">
                  <c:v>-0.1061445</c:v>
                </c:pt>
                <c:pt idx="6646">
                  <c:v>-7.5894000000000003E-2</c:v>
                </c:pt>
                <c:pt idx="6647">
                  <c:v>-4.3354500000000004E-2</c:v>
                </c:pt>
                <c:pt idx="6648">
                  <c:v>-8.8935000000000004E-3</c:v>
                </c:pt>
                <c:pt idx="6649">
                  <c:v>2.6607000000000002E-2</c:v>
                </c:pt>
                <c:pt idx="6650">
                  <c:v>6.1603500000000005E-2</c:v>
                </c:pt>
                <c:pt idx="6651">
                  <c:v>9.4227000000000005E-2</c:v>
                </c:pt>
                <c:pt idx="6652">
                  <c:v>0.1227555</c:v>
                </c:pt>
                <c:pt idx="6653">
                  <c:v>0.14608650000000001</c:v>
                </c:pt>
                <c:pt idx="6654">
                  <c:v>0.16381050000000003</c:v>
                </c:pt>
                <c:pt idx="6655">
                  <c:v>0.17613750000000003</c:v>
                </c:pt>
                <c:pt idx="6656">
                  <c:v>0.18344550000000001</c:v>
                </c:pt>
                <c:pt idx="6657">
                  <c:v>0.18583950000000002</c:v>
                </c:pt>
                <c:pt idx="6658">
                  <c:v>0.18302550000000001</c:v>
                </c:pt>
                <c:pt idx="6659">
                  <c:v>0.17441550000000003</c:v>
                </c:pt>
                <c:pt idx="6660">
                  <c:v>0.15970500000000001</c:v>
                </c:pt>
                <c:pt idx="6661">
                  <c:v>0.139377</c:v>
                </c:pt>
                <c:pt idx="6662">
                  <c:v>0.1150275</c:v>
                </c:pt>
                <c:pt idx="6663">
                  <c:v>8.8809000000000013E-2</c:v>
                </c:pt>
                <c:pt idx="6664">
                  <c:v>6.2769000000000005E-2</c:v>
                </c:pt>
                <c:pt idx="6665">
                  <c:v>3.8220000000000004E-2</c:v>
                </c:pt>
                <c:pt idx="6666">
                  <c:v>1.57815E-2</c:v>
                </c:pt>
                <c:pt idx="6667">
                  <c:v>-4.7565000000000003E-3</c:v>
                </c:pt>
                <c:pt idx="6668">
                  <c:v>-2.4664500000000002E-2</c:v>
                </c:pt>
                <c:pt idx="6669">
                  <c:v>-4.6095000000000004E-2</c:v>
                </c:pt>
                <c:pt idx="6670">
                  <c:v>-7.1126999999999996E-2</c:v>
                </c:pt>
                <c:pt idx="6671">
                  <c:v>-0.1007055</c:v>
                </c:pt>
                <c:pt idx="6672">
                  <c:v>-0.13395899999999999</c:v>
                </c:pt>
                <c:pt idx="6673">
                  <c:v>-0.16813649999999999</c:v>
                </c:pt>
                <c:pt idx="6674">
                  <c:v>-0.19932150000000001</c:v>
                </c:pt>
                <c:pt idx="6675">
                  <c:v>-0.22372350000000002</c:v>
                </c:pt>
                <c:pt idx="6676">
                  <c:v>-0.23884350000000001</c:v>
                </c:pt>
                <c:pt idx="6677">
                  <c:v>-0.24430350000000001</c:v>
                </c:pt>
                <c:pt idx="6678">
                  <c:v>-0.242088</c:v>
                </c:pt>
                <c:pt idx="6679">
                  <c:v>-0.23555700000000002</c:v>
                </c:pt>
                <c:pt idx="6680">
                  <c:v>-0.22736700000000001</c:v>
                </c:pt>
                <c:pt idx="6681">
                  <c:v>-0.21787499999999999</c:v>
                </c:pt>
                <c:pt idx="6682">
                  <c:v>-0.2054115</c:v>
                </c:pt>
                <c:pt idx="6683">
                  <c:v>-0.18823350000000003</c:v>
                </c:pt>
                <c:pt idx="6684">
                  <c:v>-0.1663095</c:v>
                </c:pt>
                <c:pt idx="6685">
                  <c:v>-0.14133000000000001</c:v>
                </c:pt>
                <c:pt idx="6686">
                  <c:v>-0.114051</c:v>
                </c:pt>
                <c:pt idx="6687">
                  <c:v>-8.0356499999999997E-2</c:v>
                </c:pt>
                <c:pt idx="6688">
                  <c:v>-3.0765000000000001E-2</c:v>
                </c:pt>
                <c:pt idx="6689">
                  <c:v>4.4131499999999997E-2</c:v>
                </c:pt>
                <c:pt idx="6690">
                  <c:v>0.14459550000000002</c:v>
                </c:pt>
                <c:pt idx="6691">
                  <c:v>0.25614750000000003</c:v>
                </c:pt>
                <c:pt idx="6692">
                  <c:v>0.35346149999999998</c:v>
                </c:pt>
                <c:pt idx="6693">
                  <c:v>0.41253450000000003</c:v>
                </c:pt>
                <c:pt idx="6694">
                  <c:v>0.42354900000000001</c:v>
                </c:pt>
                <c:pt idx="6695">
                  <c:v>0.39670050000000001</c:v>
                </c:pt>
                <c:pt idx="6696">
                  <c:v>0.35659050000000003</c:v>
                </c:pt>
                <c:pt idx="6697">
                  <c:v>0.32713800000000004</c:v>
                </c:pt>
                <c:pt idx="6698">
                  <c:v>0.31725749999999997</c:v>
                </c:pt>
                <c:pt idx="6699">
                  <c:v>0.31651200000000002</c:v>
                </c:pt>
                <c:pt idx="6700">
                  <c:v>0.30278850000000002</c:v>
                </c:pt>
                <c:pt idx="6701">
                  <c:v>0.25668299999999999</c:v>
                </c:pt>
                <c:pt idx="6702">
                  <c:v>0.17499300000000001</c:v>
                </c:pt>
                <c:pt idx="6703">
                  <c:v>7.4214000000000016E-2</c:v>
                </c:pt>
                <c:pt idx="6704">
                  <c:v>-1.8217500000000001E-2</c:v>
                </c:pt>
                <c:pt idx="6705">
                  <c:v>-7.8949500000000006E-2</c:v>
                </c:pt>
                <c:pt idx="6706">
                  <c:v>-0.10120950000000001</c:v>
                </c:pt>
                <c:pt idx="6707">
                  <c:v>-9.7807500000000006E-2</c:v>
                </c:pt>
                <c:pt idx="6708">
                  <c:v>-9.2357999999999996E-2</c:v>
                </c:pt>
                <c:pt idx="6709">
                  <c:v>-0.104076</c:v>
                </c:pt>
                <c:pt idx="6710">
                  <c:v>-0.13685700000000001</c:v>
                </c:pt>
                <c:pt idx="6711">
                  <c:v>-0.17887800000000001</c:v>
                </c:pt>
                <c:pt idx="6712">
                  <c:v>-0.21156450000000002</c:v>
                </c:pt>
                <c:pt idx="6713">
                  <c:v>-0.222747</c:v>
                </c:pt>
                <c:pt idx="6714">
                  <c:v>-0.21533400000000003</c:v>
                </c:pt>
                <c:pt idx="6715">
                  <c:v>-0.20477100000000001</c:v>
                </c:pt>
                <c:pt idx="6716">
                  <c:v>-0.20778450000000001</c:v>
                </c:pt>
                <c:pt idx="6717">
                  <c:v>-0.23071650000000002</c:v>
                </c:pt>
                <c:pt idx="6718">
                  <c:v>-0.26372850000000003</c:v>
                </c:pt>
                <c:pt idx="6719">
                  <c:v>-0.28462349999999997</c:v>
                </c:pt>
                <c:pt idx="6720">
                  <c:v>-0.27145649999999999</c:v>
                </c:pt>
                <c:pt idx="6721">
                  <c:v>-0.2155125</c:v>
                </c:pt>
                <c:pt idx="6722">
                  <c:v>-0.12621000000000002</c:v>
                </c:pt>
                <c:pt idx="6723">
                  <c:v>-2.59665E-2</c:v>
                </c:pt>
                <c:pt idx="6724">
                  <c:v>6.1614000000000009E-2</c:v>
                </c:pt>
                <c:pt idx="6725">
                  <c:v>0.12409950000000002</c:v>
                </c:pt>
                <c:pt idx="6726">
                  <c:v>0.16436700000000001</c:v>
                </c:pt>
                <c:pt idx="6727">
                  <c:v>0.19433400000000001</c:v>
                </c:pt>
                <c:pt idx="6728">
                  <c:v>0.2246475</c:v>
                </c:pt>
                <c:pt idx="6729">
                  <c:v>0.25716600000000001</c:v>
                </c:pt>
                <c:pt idx="6730">
                  <c:v>0.28337400000000001</c:v>
                </c:pt>
                <c:pt idx="6731">
                  <c:v>0.29033549999999997</c:v>
                </c:pt>
                <c:pt idx="6732">
                  <c:v>0.270816</c:v>
                </c:pt>
                <c:pt idx="6733">
                  <c:v>0.229383</c:v>
                </c:pt>
                <c:pt idx="6734">
                  <c:v>0.18065250000000002</c:v>
                </c:pt>
                <c:pt idx="6735">
                  <c:v>0.14210699999999998</c:v>
                </c:pt>
                <c:pt idx="6736">
                  <c:v>0.12485550000000001</c:v>
                </c:pt>
                <c:pt idx="6737">
                  <c:v>0.12691350000000001</c:v>
                </c:pt>
                <c:pt idx="6738">
                  <c:v>0.13476749999999998</c:v>
                </c:pt>
                <c:pt idx="6739">
                  <c:v>0.13213200000000003</c:v>
                </c:pt>
                <c:pt idx="6740">
                  <c:v>0.10920000000000001</c:v>
                </c:pt>
                <c:pt idx="6741">
                  <c:v>6.7420500000000008E-2</c:v>
                </c:pt>
                <c:pt idx="6742">
                  <c:v>1.7839500000000001E-2</c:v>
                </c:pt>
                <c:pt idx="6743">
                  <c:v>-2.6628000000000002E-2</c:v>
                </c:pt>
                <c:pt idx="6744">
                  <c:v>-5.9829000000000007E-2</c:v>
                </c:pt>
                <c:pt idx="6745">
                  <c:v>-8.5533000000000012E-2</c:v>
                </c:pt>
                <c:pt idx="6746">
                  <c:v>-0.11368350000000001</c:v>
                </c:pt>
                <c:pt idx="6747">
                  <c:v>-0.15324750000000001</c:v>
                </c:pt>
                <c:pt idx="6748">
                  <c:v>-0.205233</c:v>
                </c:pt>
                <c:pt idx="6749">
                  <c:v>-0.26037900000000003</c:v>
                </c:pt>
                <c:pt idx="6750">
                  <c:v>-0.30382800000000004</c:v>
                </c:pt>
                <c:pt idx="6751">
                  <c:v>-0.32350499999999999</c:v>
                </c:pt>
                <c:pt idx="6752">
                  <c:v>-0.31608150000000002</c:v>
                </c:pt>
                <c:pt idx="6753">
                  <c:v>-0.2879835</c:v>
                </c:pt>
                <c:pt idx="6754">
                  <c:v>-0.25121250000000001</c:v>
                </c:pt>
                <c:pt idx="6755">
                  <c:v>-0.21591150000000001</c:v>
                </c:pt>
                <c:pt idx="6756">
                  <c:v>-0.18436949999999999</c:v>
                </c:pt>
                <c:pt idx="6757">
                  <c:v>-0.15089550000000002</c:v>
                </c:pt>
                <c:pt idx="6758">
                  <c:v>-0.106659</c:v>
                </c:pt>
                <c:pt idx="6759">
                  <c:v>-4.6074000000000004E-2</c:v>
                </c:pt>
                <c:pt idx="6760">
                  <c:v>2.8581000000000002E-2</c:v>
                </c:pt>
                <c:pt idx="6761">
                  <c:v>0.10706850000000001</c:v>
                </c:pt>
                <c:pt idx="6762">
                  <c:v>0.1762215</c:v>
                </c:pt>
                <c:pt idx="6763">
                  <c:v>0.2265375</c:v>
                </c:pt>
                <c:pt idx="6764">
                  <c:v>0.256137</c:v>
                </c:pt>
                <c:pt idx="6765">
                  <c:v>0.27053250000000001</c:v>
                </c:pt>
                <c:pt idx="6766">
                  <c:v>0.27876450000000003</c:v>
                </c:pt>
                <c:pt idx="6767">
                  <c:v>0.28761599999999998</c:v>
                </c:pt>
                <c:pt idx="6768">
                  <c:v>0.2973075</c:v>
                </c:pt>
                <c:pt idx="6769">
                  <c:v>0.30164399999999997</c:v>
                </c:pt>
                <c:pt idx="6770">
                  <c:v>0.29224650000000002</c:v>
                </c:pt>
                <c:pt idx="6771">
                  <c:v>0.26422200000000001</c:v>
                </c:pt>
                <c:pt idx="6772">
                  <c:v>0.2201745</c:v>
                </c:pt>
                <c:pt idx="6773">
                  <c:v>0.17006850000000001</c:v>
                </c:pt>
                <c:pt idx="6774">
                  <c:v>0.1263465</c:v>
                </c:pt>
                <c:pt idx="6775">
                  <c:v>9.7261500000000015E-2</c:v>
                </c:pt>
                <c:pt idx="6776">
                  <c:v>8.2508999999999999E-2</c:v>
                </c:pt>
                <c:pt idx="6777">
                  <c:v>7.3353000000000015E-2</c:v>
                </c:pt>
                <c:pt idx="6778">
                  <c:v>5.7319500000000002E-2</c:v>
                </c:pt>
                <c:pt idx="6779">
                  <c:v>2.5011000000000002E-2</c:v>
                </c:pt>
                <c:pt idx="6780">
                  <c:v>-2.4748500000000003E-2</c:v>
                </c:pt>
                <c:pt idx="6781">
                  <c:v>-8.4797999999999998E-2</c:v>
                </c:pt>
                <c:pt idx="6782">
                  <c:v>-0.14398650000000002</c:v>
                </c:pt>
                <c:pt idx="6783">
                  <c:v>-0.19304250000000003</c:v>
                </c:pt>
                <c:pt idx="6784">
                  <c:v>-0.22865849999999999</c:v>
                </c:pt>
                <c:pt idx="6785">
                  <c:v>-0.25390050000000003</c:v>
                </c:pt>
                <c:pt idx="6786">
                  <c:v>-0.27439650000000004</c:v>
                </c:pt>
                <c:pt idx="6787">
                  <c:v>-0.292908</c:v>
                </c:pt>
                <c:pt idx="6788">
                  <c:v>-0.30565500000000007</c:v>
                </c:pt>
                <c:pt idx="6789">
                  <c:v>-0.30373350000000005</c:v>
                </c:pt>
                <c:pt idx="6790">
                  <c:v>-0.27988800000000003</c:v>
                </c:pt>
                <c:pt idx="6791">
                  <c:v>-0.236817</c:v>
                </c:pt>
                <c:pt idx="6792">
                  <c:v>-0.18877950000000002</c:v>
                </c:pt>
                <c:pt idx="6793">
                  <c:v>-0.15369900000000003</c:v>
                </c:pt>
                <c:pt idx="6794">
                  <c:v>-0.14115150000000001</c:v>
                </c:pt>
                <c:pt idx="6795">
                  <c:v>-0.14450099999999999</c:v>
                </c:pt>
                <c:pt idx="6796">
                  <c:v>-0.14319900000000002</c:v>
                </c:pt>
                <c:pt idx="6797">
                  <c:v>-0.115164</c:v>
                </c:pt>
                <c:pt idx="6798">
                  <c:v>-5.0987999999999999E-2</c:v>
                </c:pt>
                <c:pt idx="6799">
                  <c:v>3.9396E-2</c:v>
                </c:pt>
                <c:pt idx="6800">
                  <c:v>0.13080900000000001</c:v>
                </c:pt>
                <c:pt idx="6801">
                  <c:v>0.195468</c:v>
                </c:pt>
                <c:pt idx="6802">
                  <c:v>0.21813750000000001</c:v>
                </c:pt>
                <c:pt idx="6803">
                  <c:v>0.204792</c:v>
                </c:pt>
                <c:pt idx="6804">
                  <c:v>0.17892</c:v>
                </c:pt>
                <c:pt idx="6805">
                  <c:v>0.16844100000000001</c:v>
                </c:pt>
                <c:pt idx="6806">
                  <c:v>0.19035450000000001</c:v>
                </c:pt>
                <c:pt idx="6807">
                  <c:v>0.24063899999999999</c:v>
                </c:pt>
                <c:pt idx="6808">
                  <c:v>0.29633100000000007</c:v>
                </c:pt>
                <c:pt idx="6809">
                  <c:v>0.32892300000000002</c:v>
                </c:pt>
                <c:pt idx="6810">
                  <c:v>0.32014500000000001</c:v>
                </c:pt>
                <c:pt idx="6811">
                  <c:v>0.27103650000000001</c:v>
                </c:pt>
                <c:pt idx="6812">
                  <c:v>0.20053950000000001</c:v>
                </c:pt>
                <c:pt idx="6813">
                  <c:v>0.13397999999999999</c:v>
                </c:pt>
                <c:pt idx="6814">
                  <c:v>8.8326000000000002E-2</c:v>
                </c:pt>
                <c:pt idx="6815">
                  <c:v>6.3808500000000004E-2</c:v>
                </c:pt>
                <c:pt idx="6816">
                  <c:v>4.6157999999999998E-2</c:v>
                </c:pt>
                <c:pt idx="6817">
                  <c:v>1.6705500000000002E-2</c:v>
                </c:pt>
                <c:pt idx="6818">
                  <c:v>-3.5322000000000006E-2</c:v>
                </c:pt>
                <c:pt idx="6819">
                  <c:v>-0.10535700000000001</c:v>
                </c:pt>
                <c:pt idx="6820">
                  <c:v>-0.17599050000000002</c:v>
                </c:pt>
                <c:pt idx="6821">
                  <c:v>-0.22761900000000002</c:v>
                </c:pt>
                <c:pt idx="6822">
                  <c:v>-0.24991050000000001</c:v>
                </c:pt>
                <c:pt idx="6823">
                  <c:v>-0.24755850000000001</c:v>
                </c:pt>
                <c:pt idx="6824">
                  <c:v>-0.23713200000000004</c:v>
                </c:pt>
                <c:pt idx="6825">
                  <c:v>-0.23625000000000002</c:v>
                </c:pt>
                <c:pt idx="6826">
                  <c:v>-0.2522625</c:v>
                </c:pt>
                <c:pt idx="6827">
                  <c:v>-0.27809249999999996</c:v>
                </c:pt>
                <c:pt idx="6828">
                  <c:v>-0.29707650000000002</c:v>
                </c:pt>
                <c:pt idx="6829">
                  <c:v>-0.29362199999999999</c:v>
                </c:pt>
                <c:pt idx="6830">
                  <c:v>-0.26328750000000001</c:v>
                </c:pt>
                <c:pt idx="6831">
                  <c:v>-0.21590100000000001</c:v>
                </c:pt>
                <c:pt idx="6832">
                  <c:v>-0.1688925</c:v>
                </c:pt>
                <c:pt idx="6833">
                  <c:v>-0.13589100000000001</c:v>
                </c:pt>
                <c:pt idx="6834">
                  <c:v>-0.118314</c:v>
                </c:pt>
                <c:pt idx="6835">
                  <c:v>-0.1044225</c:v>
                </c:pt>
                <c:pt idx="6836">
                  <c:v>-7.6146000000000005E-2</c:v>
                </c:pt>
                <c:pt idx="6837">
                  <c:v>-2.04855E-2</c:v>
                </c:pt>
                <c:pt idx="6838">
                  <c:v>6.1866000000000004E-2</c:v>
                </c:pt>
                <c:pt idx="6839">
                  <c:v>0.156366</c:v>
                </c:pt>
                <c:pt idx="6840">
                  <c:v>0.24217200000000003</c:v>
                </c:pt>
                <c:pt idx="6841">
                  <c:v>0.30256800000000006</c:v>
                </c:pt>
                <c:pt idx="6842">
                  <c:v>0.33282899999999999</c:v>
                </c:pt>
                <c:pt idx="6843">
                  <c:v>0.34128150000000002</c:v>
                </c:pt>
                <c:pt idx="6844">
                  <c:v>0.34299300000000005</c:v>
                </c:pt>
                <c:pt idx="6845">
                  <c:v>0.35089949999999998</c:v>
                </c:pt>
                <c:pt idx="6846">
                  <c:v>0.36884400000000001</c:v>
                </c:pt>
                <c:pt idx="6847">
                  <c:v>0.38876250000000007</c:v>
                </c:pt>
                <c:pt idx="6848">
                  <c:v>0.39412800000000003</c:v>
                </c:pt>
                <c:pt idx="6849">
                  <c:v>0.36889650000000002</c:v>
                </c:pt>
                <c:pt idx="6850">
                  <c:v>0.30646350000000006</c:v>
                </c:pt>
                <c:pt idx="6851">
                  <c:v>0.2130975</c:v>
                </c:pt>
                <c:pt idx="6852">
                  <c:v>0.1048635</c:v>
                </c:pt>
                <c:pt idx="6853">
                  <c:v>-4.2000000000000002E-4</c:v>
                </c:pt>
                <c:pt idx="6854">
                  <c:v>-9.1560000000000002E-2</c:v>
                </c:pt>
                <c:pt idx="6855">
                  <c:v>-0.16741200000000001</c:v>
                </c:pt>
                <c:pt idx="6856">
                  <c:v>-0.23346749999999999</c:v>
                </c:pt>
                <c:pt idx="6857">
                  <c:v>-0.29498700000000005</c:v>
                </c:pt>
                <c:pt idx="6858">
                  <c:v>-0.35131950000000001</c:v>
                </c:pt>
                <c:pt idx="6859">
                  <c:v>-0.39448499999999997</c:v>
                </c:pt>
                <c:pt idx="6860">
                  <c:v>-0.41336400000000001</c:v>
                </c:pt>
                <c:pt idx="6861">
                  <c:v>-0.40146750000000003</c:v>
                </c:pt>
                <c:pt idx="6862">
                  <c:v>-0.36236550000000001</c:v>
                </c:pt>
                <c:pt idx="6863">
                  <c:v>-0.30941400000000002</c:v>
                </c:pt>
                <c:pt idx="6864">
                  <c:v>-0.259938</c:v>
                </c:pt>
                <c:pt idx="6865">
                  <c:v>-0.2269785</c:v>
                </c:pt>
                <c:pt idx="6866">
                  <c:v>-0.21271950000000001</c:v>
                </c:pt>
                <c:pt idx="6867">
                  <c:v>-0.208089</c:v>
                </c:pt>
                <c:pt idx="6868">
                  <c:v>-0.19888050000000002</c:v>
                </c:pt>
                <c:pt idx="6869">
                  <c:v>-0.1741635</c:v>
                </c:pt>
                <c:pt idx="6870">
                  <c:v>-0.13206900000000002</c:v>
                </c:pt>
                <c:pt idx="6871">
                  <c:v>-8.0031000000000005E-2</c:v>
                </c:pt>
                <c:pt idx="6872">
                  <c:v>-2.9357999999999999E-2</c:v>
                </c:pt>
                <c:pt idx="6873">
                  <c:v>1.2516000000000001E-2</c:v>
                </c:pt>
                <c:pt idx="6874">
                  <c:v>4.6693500000000006E-2</c:v>
                </c:pt>
                <c:pt idx="6875">
                  <c:v>8.1311999999999995E-2</c:v>
                </c:pt>
                <c:pt idx="6876">
                  <c:v>0.12553800000000001</c:v>
                </c:pt>
                <c:pt idx="6877">
                  <c:v>0.18256350000000002</c:v>
                </c:pt>
                <c:pt idx="6878">
                  <c:v>0.24568950000000001</c:v>
                </c:pt>
                <c:pt idx="6879">
                  <c:v>0.30047849999999998</c:v>
                </c:pt>
                <c:pt idx="6880">
                  <c:v>0.33189449999999998</c:v>
                </c:pt>
                <c:pt idx="6881">
                  <c:v>0.33206249999999998</c:v>
                </c:pt>
                <c:pt idx="6882">
                  <c:v>0.30415350000000002</c:v>
                </c:pt>
                <c:pt idx="6883">
                  <c:v>0.26074649999999999</c:v>
                </c:pt>
                <c:pt idx="6884">
                  <c:v>0.21687750000000003</c:v>
                </c:pt>
                <c:pt idx="6885">
                  <c:v>0.18198600000000001</c:v>
                </c:pt>
                <c:pt idx="6886">
                  <c:v>0.15548399999999998</c:v>
                </c:pt>
                <c:pt idx="6887">
                  <c:v>0.12852</c:v>
                </c:pt>
                <c:pt idx="6888">
                  <c:v>9.0079500000000007E-2</c:v>
                </c:pt>
                <c:pt idx="6889">
                  <c:v>3.4208999999999996E-2</c:v>
                </c:pt>
                <c:pt idx="6890">
                  <c:v>-3.5668499999999999E-2</c:v>
                </c:pt>
                <c:pt idx="6891">
                  <c:v>-0.108213</c:v>
                </c:pt>
                <c:pt idx="6892">
                  <c:v>-0.17039400000000002</c:v>
                </c:pt>
                <c:pt idx="6893">
                  <c:v>-0.2142</c:v>
                </c:pt>
                <c:pt idx="6894">
                  <c:v>-0.240261</c:v>
                </c:pt>
                <c:pt idx="6895">
                  <c:v>-0.25647300000000001</c:v>
                </c:pt>
                <c:pt idx="6896">
                  <c:v>-0.27244350000000001</c:v>
                </c:pt>
                <c:pt idx="6897">
                  <c:v>-0.29280300000000004</c:v>
                </c:pt>
                <c:pt idx="6898">
                  <c:v>-0.31368750000000001</c:v>
                </c:pt>
                <c:pt idx="6899">
                  <c:v>-0.32446050000000004</c:v>
                </c:pt>
                <c:pt idx="6900">
                  <c:v>-0.3140655</c:v>
                </c:pt>
                <c:pt idx="6901">
                  <c:v>-0.27839700000000001</c:v>
                </c:pt>
                <c:pt idx="6902">
                  <c:v>-0.22425900000000001</c:v>
                </c:pt>
                <c:pt idx="6903">
                  <c:v>-0.16687649999999998</c:v>
                </c:pt>
                <c:pt idx="6904">
                  <c:v>-0.12251400000000001</c:v>
                </c:pt>
                <c:pt idx="6905">
                  <c:v>-0.10007550000000001</c:v>
                </c:pt>
                <c:pt idx="6906">
                  <c:v>-9.6494999999999997E-2</c:v>
                </c:pt>
                <c:pt idx="6907">
                  <c:v>-9.8489999999999994E-2</c:v>
                </c:pt>
                <c:pt idx="6908">
                  <c:v>-8.9953500000000006E-2</c:v>
                </c:pt>
                <c:pt idx="6909">
                  <c:v>-6.0385500000000002E-2</c:v>
                </c:pt>
                <c:pt idx="6910">
                  <c:v>-9.8700000000000003E-3</c:v>
                </c:pt>
                <c:pt idx="6911">
                  <c:v>5.1775500000000002E-2</c:v>
                </c:pt>
                <c:pt idx="6912">
                  <c:v>0.11117400000000001</c:v>
                </c:pt>
                <c:pt idx="6913">
                  <c:v>0.15884400000000001</c:v>
                </c:pt>
                <c:pt idx="6914">
                  <c:v>0.19353600000000001</c:v>
                </c:pt>
                <c:pt idx="6915">
                  <c:v>0.22108800000000001</c:v>
                </c:pt>
                <c:pt idx="6916">
                  <c:v>0.24924900000000003</c:v>
                </c:pt>
                <c:pt idx="6917">
                  <c:v>0.28151550000000003</c:v>
                </c:pt>
                <c:pt idx="6918">
                  <c:v>0.31375050000000004</c:v>
                </c:pt>
                <c:pt idx="6919">
                  <c:v>0.33588450000000003</c:v>
                </c:pt>
                <c:pt idx="6920">
                  <c:v>0.337449</c:v>
                </c:pt>
                <c:pt idx="6921">
                  <c:v>0.3137085</c:v>
                </c:pt>
                <c:pt idx="6922">
                  <c:v>0.26862150000000001</c:v>
                </c:pt>
                <c:pt idx="6923">
                  <c:v>0.21300300000000003</c:v>
                </c:pt>
                <c:pt idx="6924">
                  <c:v>0.15909599999999999</c:v>
                </c:pt>
                <c:pt idx="6925">
                  <c:v>0.11447100000000002</c:v>
                </c:pt>
                <c:pt idx="6926">
                  <c:v>7.9128000000000004E-2</c:v>
                </c:pt>
                <c:pt idx="6927">
                  <c:v>4.6913999999999997E-2</c:v>
                </c:pt>
                <c:pt idx="6928">
                  <c:v>1.0353000000000001E-2</c:v>
                </c:pt>
                <c:pt idx="6929">
                  <c:v>-3.4272000000000004E-2</c:v>
                </c:pt>
                <c:pt idx="6930">
                  <c:v>-8.458800000000001E-2</c:v>
                </c:pt>
                <c:pt idx="6931">
                  <c:v>-0.13390650000000001</c:v>
                </c:pt>
                <c:pt idx="6932">
                  <c:v>-0.17569650000000001</c:v>
                </c:pt>
                <c:pt idx="6933">
                  <c:v>-0.20689199999999999</c:v>
                </c:pt>
                <c:pt idx="6934">
                  <c:v>-0.22839599999999999</c:v>
                </c:pt>
                <c:pt idx="6935">
                  <c:v>-0.24300150000000001</c:v>
                </c:pt>
                <c:pt idx="6936">
                  <c:v>-0.25176900000000002</c:v>
                </c:pt>
                <c:pt idx="6937">
                  <c:v>-0.25095000000000001</c:v>
                </c:pt>
                <c:pt idx="6938">
                  <c:v>-0.23297400000000001</c:v>
                </c:pt>
                <c:pt idx="6939">
                  <c:v>-0.1927275</c:v>
                </c:pt>
                <c:pt idx="6940">
                  <c:v>-0.13419</c:v>
                </c:pt>
                <c:pt idx="6941">
                  <c:v>-7.1295000000000011E-2</c:v>
                </c:pt>
                <c:pt idx="6942">
                  <c:v>-2.2354499999999999E-2</c:v>
                </c:pt>
                <c:pt idx="6943">
                  <c:v>-1.1865000000000001E-3</c:v>
                </c:pt>
                <c:pt idx="6944">
                  <c:v>-9.2610000000000001E-3</c:v>
                </c:pt>
                <c:pt idx="6945">
                  <c:v>-3.4461000000000006E-2</c:v>
                </c:pt>
                <c:pt idx="6946">
                  <c:v>-5.7760500000000006E-2</c:v>
                </c:pt>
                <c:pt idx="6947">
                  <c:v>-6.3020999999999994E-2</c:v>
                </c:pt>
                <c:pt idx="6948">
                  <c:v>-4.44255E-2</c:v>
                </c:pt>
                <c:pt idx="6949">
                  <c:v>-8.3369999999999989E-3</c:v>
                </c:pt>
                <c:pt idx="6950">
                  <c:v>3.1647000000000002E-2</c:v>
                </c:pt>
                <c:pt idx="6951">
                  <c:v>6.3482999999999998E-2</c:v>
                </c:pt>
                <c:pt idx="6952">
                  <c:v>8.3349000000000006E-2</c:v>
                </c:pt>
                <c:pt idx="6953">
                  <c:v>9.6600000000000005E-2</c:v>
                </c:pt>
                <c:pt idx="6954">
                  <c:v>0.11320050000000001</c:v>
                </c:pt>
                <c:pt idx="6955">
                  <c:v>0.14037450000000001</c:v>
                </c:pt>
                <c:pt idx="6956">
                  <c:v>0.17663100000000001</c:v>
                </c:pt>
                <c:pt idx="6957">
                  <c:v>0.2118795</c:v>
                </c:pt>
                <c:pt idx="6958">
                  <c:v>0.23346749999999999</c:v>
                </c:pt>
                <c:pt idx="6959">
                  <c:v>0.23409750000000001</c:v>
                </c:pt>
                <c:pt idx="6960">
                  <c:v>0.2164365</c:v>
                </c:pt>
                <c:pt idx="6961">
                  <c:v>0.19147800000000001</c:v>
                </c:pt>
                <c:pt idx="6962">
                  <c:v>0.17118150000000001</c:v>
                </c:pt>
                <c:pt idx="6963">
                  <c:v>0.1604295</c:v>
                </c:pt>
                <c:pt idx="6964">
                  <c:v>0.15383550000000001</c:v>
                </c:pt>
                <c:pt idx="6965">
                  <c:v>0.13924050000000002</c:v>
                </c:pt>
                <c:pt idx="6966">
                  <c:v>0.10566150000000001</c:v>
                </c:pt>
                <c:pt idx="6967">
                  <c:v>5.0515500000000005E-2</c:v>
                </c:pt>
                <c:pt idx="6968">
                  <c:v>-1.8102E-2</c:v>
                </c:pt>
                <c:pt idx="6969">
                  <c:v>-8.5743E-2</c:v>
                </c:pt>
                <c:pt idx="6970">
                  <c:v>-0.13968150000000001</c:v>
                </c:pt>
                <c:pt idx="6971">
                  <c:v>-0.175539</c:v>
                </c:pt>
                <c:pt idx="6972">
                  <c:v>-0.19843949999999999</c:v>
                </c:pt>
                <c:pt idx="6973">
                  <c:v>-0.21802199999999999</c:v>
                </c:pt>
                <c:pt idx="6974">
                  <c:v>-0.24056550000000002</c:v>
                </c:pt>
                <c:pt idx="6975">
                  <c:v>-0.26352900000000001</c:v>
                </c:pt>
                <c:pt idx="6976">
                  <c:v>-0.27620250000000002</c:v>
                </c:pt>
                <c:pt idx="6977">
                  <c:v>-0.26607000000000003</c:v>
                </c:pt>
                <c:pt idx="6978">
                  <c:v>-0.22747200000000001</c:v>
                </c:pt>
                <c:pt idx="6979">
                  <c:v>-0.16749600000000001</c:v>
                </c:pt>
                <c:pt idx="6980">
                  <c:v>-0.10435950000000001</c:v>
                </c:pt>
                <c:pt idx="6981">
                  <c:v>-5.7876000000000004E-2</c:v>
                </c:pt>
                <c:pt idx="6982">
                  <c:v>-3.7726499999999996E-2</c:v>
                </c:pt>
                <c:pt idx="6983">
                  <c:v>-3.7453500000000001E-2</c:v>
                </c:pt>
                <c:pt idx="6984">
                  <c:v>-3.7128000000000001E-2</c:v>
                </c:pt>
                <c:pt idx="6985">
                  <c:v>-1.33875E-2</c:v>
                </c:pt>
                <c:pt idx="6986">
                  <c:v>4.6987500000000001E-2</c:v>
                </c:pt>
                <c:pt idx="6987">
                  <c:v>0.13755000000000001</c:v>
                </c:pt>
                <c:pt idx="6988">
                  <c:v>0.23372999999999999</c:v>
                </c:pt>
                <c:pt idx="6989">
                  <c:v>0.3045525</c:v>
                </c:pt>
                <c:pt idx="6990">
                  <c:v>0.32794650000000003</c:v>
                </c:pt>
                <c:pt idx="6991">
                  <c:v>0.3024</c:v>
                </c:pt>
                <c:pt idx="6992">
                  <c:v>0.24796800000000002</c:v>
                </c:pt>
                <c:pt idx="6993">
                  <c:v>0.19467000000000001</c:v>
                </c:pt>
                <c:pt idx="6994">
                  <c:v>0.16537500000000002</c:v>
                </c:pt>
                <c:pt idx="6995">
                  <c:v>0.16409400000000002</c:v>
                </c:pt>
                <c:pt idx="6996">
                  <c:v>0.17543400000000001</c:v>
                </c:pt>
                <c:pt idx="6997">
                  <c:v>0.17520300000000003</c:v>
                </c:pt>
                <c:pt idx="6998">
                  <c:v>0.14633850000000001</c:v>
                </c:pt>
                <c:pt idx="6999">
                  <c:v>9.0090000000000003E-2</c:v>
                </c:pt>
                <c:pt idx="7000">
                  <c:v>2.5336500000000001E-2</c:v>
                </c:pt>
                <c:pt idx="7001">
                  <c:v>-2.2512000000000001E-2</c:v>
                </c:pt>
                <c:pt idx="7002">
                  <c:v>-3.6193500000000003E-2</c:v>
                </c:pt>
                <c:pt idx="7003">
                  <c:v>-1.6989000000000001E-2</c:v>
                </c:pt>
                <c:pt idx="7004">
                  <c:v>1.5634500000000003E-2</c:v>
                </c:pt>
                <c:pt idx="7005">
                  <c:v>3.5175000000000005E-2</c:v>
                </c:pt>
                <c:pt idx="7006">
                  <c:v>2.23755E-2</c:v>
                </c:pt>
                <c:pt idx="7007">
                  <c:v>-2.5473000000000003E-2</c:v>
                </c:pt>
                <c:pt idx="7008">
                  <c:v>-9.4143000000000004E-2</c:v>
                </c:pt>
                <c:pt idx="7009">
                  <c:v>-0.16067100000000001</c:v>
                </c:pt>
                <c:pt idx="7010">
                  <c:v>-0.20576850000000002</c:v>
                </c:pt>
                <c:pt idx="7011">
                  <c:v>-0.22295700000000002</c:v>
                </c:pt>
                <c:pt idx="7012">
                  <c:v>-0.21917700000000001</c:v>
                </c:pt>
                <c:pt idx="7013">
                  <c:v>-0.20804700000000001</c:v>
                </c:pt>
                <c:pt idx="7014">
                  <c:v>-0.20006699999999999</c:v>
                </c:pt>
                <c:pt idx="7015">
                  <c:v>-0.19553100000000001</c:v>
                </c:pt>
                <c:pt idx="7016">
                  <c:v>-0.1849365</c:v>
                </c:pt>
                <c:pt idx="7017">
                  <c:v>-0.156219</c:v>
                </c:pt>
                <c:pt idx="7018">
                  <c:v>-0.10341449999999999</c:v>
                </c:pt>
                <c:pt idx="7019">
                  <c:v>-3.1741499999999999E-2</c:v>
                </c:pt>
                <c:pt idx="7020">
                  <c:v>4.4142000000000001E-2</c:v>
                </c:pt>
                <c:pt idx="7021">
                  <c:v>0.107541</c:v>
                </c:pt>
                <c:pt idx="7022">
                  <c:v>0.14866950000000001</c:v>
                </c:pt>
                <c:pt idx="7023">
                  <c:v>0.16910250000000002</c:v>
                </c:pt>
                <c:pt idx="7024">
                  <c:v>0.17983350000000001</c:v>
                </c:pt>
                <c:pt idx="7025">
                  <c:v>0.19415550000000001</c:v>
                </c:pt>
                <c:pt idx="7026">
                  <c:v>0.21940800000000002</c:v>
                </c:pt>
                <c:pt idx="7027">
                  <c:v>0.25242000000000003</c:v>
                </c:pt>
                <c:pt idx="7028">
                  <c:v>0.28119</c:v>
                </c:pt>
                <c:pt idx="7029">
                  <c:v>0.29142750000000001</c:v>
                </c:pt>
                <c:pt idx="7030">
                  <c:v>0.27434400000000003</c:v>
                </c:pt>
                <c:pt idx="7031">
                  <c:v>0.23143050000000001</c:v>
                </c:pt>
                <c:pt idx="7032">
                  <c:v>0.17386949999999998</c:v>
                </c:pt>
                <c:pt idx="7033">
                  <c:v>0.11655</c:v>
                </c:pt>
                <c:pt idx="7034">
                  <c:v>7.039200000000001E-2</c:v>
                </c:pt>
                <c:pt idx="7035">
                  <c:v>3.7149000000000001E-2</c:v>
                </c:pt>
                <c:pt idx="7036">
                  <c:v>9.9120000000000007E-3</c:v>
                </c:pt>
                <c:pt idx="7037">
                  <c:v>-2.0916000000000001E-2</c:v>
                </c:pt>
                <c:pt idx="7038">
                  <c:v>-6.0060000000000002E-2</c:v>
                </c:pt>
                <c:pt idx="7039">
                  <c:v>-0.103257</c:v>
                </c:pt>
                <c:pt idx="7040">
                  <c:v>-0.13926150000000001</c:v>
                </c:pt>
                <c:pt idx="7041">
                  <c:v>-0.15647100000000003</c:v>
                </c:pt>
                <c:pt idx="7042">
                  <c:v>-0.15034950000000002</c:v>
                </c:pt>
                <c:pt idx="7043">
                  <c:v>-0.12699750000000001</c:v>
                </c:pt>
                <c:pt idx="7044">
                  <c:v>-0.100212</c:v>
                </c:pt>
                <c:pt idx="7045">
                  <c:v>-8.381100000000001E-2</c:v>
                </c:pt>
                <c:pt idx="7046">
                  <c:v>-8.3874000000000004E-2</c:v>
                </c:pt>
                <c:pt idx="7047">
                  <c:v>-9.5686500000000008E-2</c:v>
                </c:pt>
                <c:pt idx="7048">
                  <c:v>-0.10740450000000001</c:v>
                </c:pt>
                <c:pt idx="7049">
                  <c:v>-0.1082655</c:v>
                </c:pt>
                <c:pt idx="7050">
                  <c:v>-9.56235E-2</c:v>
                </c:pt>
                <c:pt idx="7051">
                  <c:v>-7.6345499999999997E-2</c:v>
                </c:pt>
                <c:pt idx="7052">
                  <c:v>-6.1960500000000002E-2</c:v>
                </c:pt>
                <c:pt idx="7053">
                  <c:v>-6.0753000000000001E-2</c:v>
                </c:pt>
                <c:pt idx="7054">
                  <c:v>-7.1820000000000009E-2</c:v>
                </c:pt>
                <c:pt idx="7055">
                  <c:v>-8.5228500000000013E-2</c:v>
                </c:pt>
                <c:pt idx="7056">
                  <c:v>-8.7895500000000015E-2</c:v>
                </c:pt>
                <c:pt idx="7057">
                  <c:v>-7.1116499999999999E-2</c:v>
                </c:pt>
                <c:pt idx="7058">
                  <c:v>-3.5028000000000004E-2</c:v>
                </c:pt>
                <c:pt idx="7059">
                  <c:v>1.20225E-2</c:v>
                </c:pt>
                <c:pt idx="7060">
                  <c:v>5.8548000000000003E-2</c:v>
                </c:pt>
                <c:pt idx="7061">
                  <c:v>9.6054000000000014E-2</c:v>
                </c:pt>
                <c:pt idx="7062">
                  <c:v>0.12260850000000001</c:v>
                </c:pt>
                <c:pt idx="7063">
                  <c:v>0.14196</c:v>
                </c:pt>
                <c:pt idx="7064">
                  <c:v>0.15955800000000001</c:v>
                </c:pt>
                <c:pt idx="7065">
                  <c:v>0.17800649999999998</c:v>
                </c:pt>
                <c:pt idx="7066">
                  <c:v>0.19448100000000001</c:v>
                </c:pt>
                <c:pt idx="7067">
                  <c:v>0.20174700000000001</c:v>
                </c:pt>
                <c:pt idx="7068">
                  <c:v>0.19210800000000003</c:v>
                </c:pt>
                <c:pt idx="7069">
                  <c:v>0.16204650000000001</c:v>
                </c:pt>
                <c:pt idx="7070">
                  <c:v>0.11476500000000001</c:v>
                </c:pt>
                <c:pt idx="7071">
                  <c:v>5.9293499999999999E-2</c:v>
                </c:pt>
                <c:pt idx="7072">
                  <c:v>6.6150000000000002E-3</c:v>
                </c:pt>
                <c:pt idx="7073">
                  <c:v>-3.5406E-2</c:v>
                </c:pt>
                <c:pt idx="7074">
                  <c:v>-6.5184000000000006E-2</c:v>
                </c:pt>
                <c:pt idx="7075">
                  <c:v>-8.6572499999999997E-2</c:v>
                </c:pt>
                <c:pt idx="7076">
                  <c:v>-0.104916</c:v>
                </c:pt>
                <c:pt idx="7077">
                  <c:v>-0.12285000000000001</c:v>
                </c:pt>
                <c:pt idx="7078">
                  <c:v>-0.13851600000000003</c:v>
                </c:pt>
                <c:pt idx="7079">
                  <c:v>-0.14676899999999998</c:v>
                </c:pt>
                <c:pt idx="7080">
                  <c:v>-0.14246400000000001</c:v>
                </c:pt>
                <c:pt idx="7081">
                  <c:v>-0.1241625</c:v>
                </c:pt>
                <c:pt idx="7082">
                  <c:v>-9.6421499999999993E-2</c:v>
                </c:pt>
                <c:pt idx="7083">
                  <c:v>-6.93E-2</c:v>
                </c:pt>
                <c:pt idx="7084">
                  <c:v>-5.4421500000000005E-2</c:v>
                </c:pt>
                <c:pt idx="7085">
                  <c:v>-5.9241000000000002E-2</c:v>
                </c:pt>
                <c:pt idx="7086">
                  <c:v>-8.2719000000000001E-2</c:v>
                </c:pt>
                <c:pt idx="7087">
                  <c:v>-0.11500650000000001</c:v>
                </c:pt>
                <c:pt idx="7088">
                  <c:v>-0.14182349999999999</c:v>
                </c:pt>
                <c:pt idx="7089">
                  <c:v>-0.15115800000000001</c:v>
                </c:pt>
                <c:pt idx="7090">
                  <c:v>-0.13875750000000001</c:v>
                </c:pt>
                <c:pt idx="7091">
                  <c:v>-0.10913700000000001</c:v>
                </c:pt>
                <c:pt idx="7092">
                  <c:v>-7.1935499999999999E-2</c:v>
                </c:pt>
                <c:pt idx="7093">
                  <c:v>-3.6046500000000002E-2</c:v>
                </c:pt>
                <c:pt idx="7094">
                  <c:v>-5.3969999999999999E-3</c:v>
                </c:pt>
                <c:pt idx="7095">
                  <c:v>2.1735000000000001E-2</c:v>
                </c:pt>
                <c:pt idx="7096">
                  <c:v>5.0085000000000005E-2</c:v>
                </c:pt>
                <c:pt idx="7097">
                  <c:v>8.3506500000000011E-2</c:v>
                </c:pt>
                <c:pt idx="7098">
                  <c:v>0.12218850000000001</c:v>
                </c:pt>
                <c:pt idx="7099">
                  <c:v>0.16174200000000002</c:v>
                </c:pt>
                <c:pt idx="7100">
                  <c:v>0.19511100000000003</c:v>
                </c:pt>
                <c:pt idx="7101">
                  <c:v>0.21642600000000001</c:v>
                </c:pt>
                <c:pt idx="7102">
                  <c:v>0.223776</c:v>
                </c:pt>
                <c:pt idx="7103">
                  <c:v>0.21883050000000001</c:v>
                </c:pt>
                <c:pt idx="7104">
                  <c:v>0.20468700000000001</c:v>
                </c:pt>
                <c:pt idx="7105">
                  <c:v>0.18334049999999999</c:v>
                </c:pt>
                <c:pt idx="7106">
                  <c:v>0.1542345</c:v>
                </c:pt>
                <c:pt idx="7107">
                  <c:v>0.115815</c:v>
                </c:pt>
                <c:pt idx="7108">
                  <c:v>6.88275E-2</c:v>
                </c:pt>
                <c:pt idx="7109">
                  <c:v>1.7944500000000002E-2</c:v>
                </c:pt>
                <c:pt idx="7110">
                  <c:v>-2.8728E-2</c:v>
                </c:pt>
                <c:pt idx="7111">
                  <c:v>-6.1782000000000004E-2</c:v>
                </c:pt>
                <c:pt idx="7112">
                  <c:v>-7.4340000000000003E-2</c:v>
                </c:pt>
                <c:pt idx="7113">
                  <c:v>-6.5583000000000002E-2</c:v>
                </c:pt>
                <c:pt idx="7114">
                  <c:v>-4.1664E-2</c:v>
                </c:pt>
                <c:pt idx="7115">
                  <c:v>-1.36185E-2</c:v>
                </c:pt>
                <c:pt idx="7116">
                  <c:v>6.6570000000000006E-3</c:v>
                </c:pt>
                <c:pt idx="7117">
                  <c:v>1.1193E-2</c:v>
                </c:pt>
                <c:pt idx="7118">
                  <c:v>-1.1550000000000002E-3</c:v>
                </c:pt>
                <c:pt idx="7119">
                  <c:v>-2.5462500000000002E-2</c:v>
                </c:pt>
                <c:pt idx="7120">
                  <c:v>-5.4074999999999998E-2</c:v>
                </c:pt>
                <c:pt idx="7121">
                  <c:v>-8.0503500000000006E-2</c:v>
                </c:pt>
                <c:pt idx="7122">
                  <c:v>-0.1021335</c:v>
                </c:pt>
                <c:pt idx="7123">
                  <c:v>-0.12030900000000001</c:v>
                </c:pt>
                <c:pt idx="7124">
                  <c:v>-0.1378125</c:v>
                </c:pt>
                <c:pt idx="7125">
                  <c:v>-0.15591450000000001</c:v>
                </c:pt>
                <c:pt idx="7126">
                  <c:v>-0.17283000000000001</c:v>
                </c:pt>
                <c:pt idx="7127">
                  <c:v>-0.184338</c:v>
                </c:pt>
                <c:pt idx="7128">
                  <c:v>-0.18601800000000002</c:v>
                </c:pt>
                <c:pt idx="7129">
                  <c:v>-0.176064</c:v>
                </c:pt>
                <c:pt idx="7130">
                  <c:v>-0.156639</c:v>
                </c:pt>
                <c:pt idx="7131">
                  <c:v>-0.13287750000000001</c:v>
                </c:pt>
                <c:pt idx="7132">
                  <c:v>-0.11025</c:v>
                </c:pt>
                <c:pt idx="7133">
                  <c:v>-9.1885500000000009E-2</c:v>
                </c:pt>
                <c:pt idx="7134">
                  <c:v>-7.7133000000000007E-2</c:v>
                </c:pt>
                <c:pt idx="7135">
                  <c:v>-6.2391000000000002E-2</c:v>
                </c:pt>
                <c:pt idx="7136">
                  <c:v>-4.3554000000000002E-2</c:v>
                </c:pt>
                <c:pt idx="7137">
                  <c:v>-1.8669000000000002E-2</c:v>
                </c:pt>
                <c:pt idx="7138">
                  <c:v>1.0815E-2</c:v>
                </c:pt>
                <c:pt idx="7139">
                  <c:v>4.0572000000000004E-2</c:v>
                </c:pt>
                <c:pt idx="7140">
                  <c:v>6.5593499999999999E-2</c:v>
                </c:pt>
                <c:pt idx="7141">
                  <c:v>8.2687500000000011E-2</c:v>
                </c:pt>
                <c:pt idx="7142">
                  <c:v>9.2063999999999993E-2</c:v>
                </c:pt>
                <c:pt idx="7143">
                  <c:v>9.6936000000000008E-2</c:v>
                </c:pt>
                <c:pt idx="7144">
                  <c:v>0.1015665</c:v>
                </c:pt>
                <c:pt idx="7145">
                  <c:v>0.10888500000000001</c:v>
                </c:pt>
                <c:pt idx="7146">
                  <c:v>0.11912250000000001</c:v>
                </c:pt>
                <c:pt idx="7147">
                  <c:v>0.13003200000000001</c:v>
                </c:pt>
                <c:pt idx="7148">
                  <c:v>0.13821150000000001</c:v>
                </c:pt>
                <c:pt idx="7149">
                  <c:v>0.14076300000000003</c:v>
                </c:pt>
                <c:pt idx="7150">
                  <c:v>0.13623750000000001</c:v>
                </c:pt>
                <c:pt idx="7151">
                  <c:v>0.124761</c:v>
                </c:pt>
                <c:pt idx="7152">
                  <c:v>0.10747800000000002</c:v>
                </c:pt>
                <c:pt idx="7153">
                  <c:v>8.5470000000000004E-2</c:v>
                </c:pt>
                <c:pt idx="7154">
                  <c:v>5.9262000000000002E-2</c:v>
                </c:pt>
                <c:pt idx="7155">
                  <c:v>2.8990499999999999E-2</c:v>
                </c:pt>
                <c:pt idx="7156">
                  <c:v>-4.914E-3</c:v>
                </c:pt>
                <c:pt idx="7157">
                  <c:v>-4.1139000000000002E-2</c:v>
                </c:pt>
                <c:pt idx="7158">
                  <c:v>-7.7406000000000003E-2</c:v>
                </c:pt>
                <c:pt idx="7159">
                  <c:v>-0.11095350000000001</c:v>
                </c:pt>
                <c:pt idx="7160">
                  <c:v>-0.1391145</c:v>
                </c:pt>
                <c:pt idx="7161">
                  <c:v>-0.15962099999999999</c:v>
                </c:pt>
                <c:pt idx="7162">
                  <c:v>-0.17065650000000002</c:v>
                </c:pt>
                <c:pt idx="7163">
                  <c:v>-0.17090850000000002</c:v>
                </c:pt>
                <c:pt idx="7164">
                  <c:v>-0.1600935</c:v>
                </c:pt>
                <c:pt idx="7165">
                  <c:v>-0.13941900000000002</c:v>
                </c:pt>
                <c:pt idx="7166">
                  <c:v>-0.1118775</c:v>
                </c:pt>
                <c:pt idx="7167">
                  <c:v>-8.1679500000000002E-2</c:v>
                </c:pt>
                <c:pt idx="7168">
                  <c:v>-5.3088000000000003E-2</c:v>
                </c:pt>
                <c:pt idx="7169">
                  <c:v>-2.9032500000000003E-2</c:v>
                </c:pt>
                <c:pt idx="7170">
                  <c:v>-1.0269E-2</c:v>
                </c:pt>
                <c:pt idx="7171">
                  <c:v>4.2840000000000005E-3</c:v>
                </c:pt>
                <c:pt idx="7172">
                  <c:v>1.6443000000000003E-2</c:v>
                </c:pt>
                <c:pt idx="7173">
                  <c:v>2.7531E-2</c:v>
                </c:pt>
                <c:pt idx="7174">
                  <c:v>3.7653000000000006E-2</c:v>
                </c:pt>
                <c:pt idx="7175">
                  <c:v>4.5906000000000002E-2</c:v>
                </c:pt>
                <c:pt idx="7176">
                  <c:v>5.1303000000000001E-2</c:v>
                </c:pt>
                <c:pt idx="7177">
                  <c:v>5.3697000000000002E-2</c:v>
                </c:pt>
                <c:pt idx="7178">
                  <c:v>5.4053999999999998E-2</c:v>
                </c:pt>
                <c:pt idx="7179">
                  <c:v>5.38965E-2</c:v>
                </c:pt>
                <c:pt idx="7180">
                  <c:v>5.4516000000000002E-2</c:v>
                </c:pt>
                <c:pt idx="7181">
                  <c:v>5.6206500000000006E-2</c:v>
                </c:pt>
                <c:pt idx="7182">
                  <c:v>5.8191E-2</c:v>
                </c:pt>
                <c:pt idx="7183">
                  <c:v>5.8695000000000004E-2</c:v>
                </c:pt>
                <c:pt idx="7184">
                  <c:v>5.5209000000000001E-2</c:v>
                </c:pt>
                <c:pt idx="7185">
                  <c:v>4.5003000000000001E-2</c:v>
                </c:pt>
                <c:pt idx="7186">
                  <c:v>2.6040000000000001E-2</c:v>
                </c:pt>
                <c:pt idx="7187">
                  <c:v>-1.9530000000000001E-3</c:v>
                </c:pt>
                <c:pt idx="7188">
                  <c:v>-3.6760500000000002E-2</c:v>
                </c:pt>
                <c:pt idx="7189">
                  <c:v>-7.3835999999999999E-2</c:v>
                </c:pt>
                <c:pt idx="7190">
                  <c:v>-0.107226</c:v>
                </c:pt>
                <c:pt idx="7191">
                  <c:v>-0.13120800000000002</c:v>
                </c:pt>
                <c:pt idx="7192">
                  <c:v>-0.14200200000000002</c:v>
                </c:pt>
                <c:pt idx="7193">
                  <c:v>-0.13900950000000001</c:v>
                </c:pt>
                <c:pt idx="7194">
                  <c:v>-0.12509700000000001</c:v>
                </c:pt>
                <c:pt idx="7195">
                  <c:v>-0.10535700000000001</c:v>
                </c:pt>
                <c:pt idx="7196">
                  <c:v>-8.4839999999999999E-2</c:v>
                </c:pt>
                <c:pt idx="7197">
                  <c:v>-6.6380999999999996E-2</c:v>
                </c:pt>
                <c:pt idx="7198">
                  <c:v>-5.0043000000000004E-2</c:v>
                </c:pt>
                <c:pt idx="7199">
                  <c:v>-3.3936000000000001E-2</c:v>
                </c:pt>
                <c:pt idx="7200">
                  <c:v>-1.61805E-2</c:v>
                </c:pt>
                <c:pt idx="7201">
                  <c:v>3.4229999999999998E-3</c:v>
                </c:pt>
                <c:pt idx="7202">
                  <c:v>2.2900500000000001E-2</c:v>
                </c:pt>
                <c:pt idx="7203">
                  <c:v>3.9375E-2</c:v>
                </c:pt>
                <c:pt idx="7204">
                  <c:v>5.07045E-2</c:v>
                </c:pt>
                <c:pt idx="7205">
                  <c:v>5.6689500000000004E-2</c:v>
                </c:pt>
                <c:pt idx="7206">
                  <c:v>5.8989000000000007E-2</c:v>
                </c:pt>
                <c:pt idx="7207">
                  <c:v>5.9713500000000003E-2</c:v>
                </c:pt>
                <c:pt idx="7208">
                  <c:v>5.9136000000000008E-2</c:v>
                </c:pt>
                <c:pt idx="7209">
                  <c:v>5.4736500000000007E-2</c:v>
                </c:pt>
                <c:pt idx="7210">
                  <c:v>4.2934500000000007E-2</c:v>
                </c:pt>
                <c:pt idx="7211">
                  <c:v>2.2270500000000002E-2</c:v>
                </c:pt>
                <c:pt idx="7212">
                  <c:v>-4.2735000000000004E-3</c:v>
                </c:pt>
                <c:pt idx="7213">
                  <c:v>-2.9179500000000001E-2</c:v>
                </c:pt>
                <c:pt idx="7214">
                  <c:v>-4.3039500000000001E-2</c:v>
                </c:pt>
                <c:pt idx="7215">
                  <c:v>-3.9238500000000003E-2</c:v>
                </c:pt>
                <c:pt idx="7216">
                  <c:v>-1.7892000000000002E-2</c:v>
                </c:pt>
                <c:pt idx="7217">
                  <c:v>1.2978E-2</c:v>
                </c:pt>
                <c:pt idx="7218">
                  <c:v>4.0015500000000002E-2</c:v>
                </c:pt>
                <c:pt idx="7219">
                  <c:v>5.0893500000000001E-2</c:v>
                </c:pt>
                <c:pt idx="7220">
                  <c:v>4.1317500000000007E-2</c:v>
                </c:pt>
                <c:pt idx="7221">
                  <c:v>1.7776500000000001E-2</c:v>
                </c:pt>
                <c:pt idx="7222">
                  <c:v>-5.5754999999999997E-3</c:v>
                </c:pt>
                <c:pt idx="7223">
                  <c:v>-1.3461000000000001E-2</c:v>
                </c:pt>
                <c:pt idx="7224">
                  <c:v>3.4755000000000003E-3</c:v>
                </c:pt>
                <c:pt idx="7225">
                  <c:v>4.3984499999999996E-2</c:v>
                </c:pt>
                <c:pt idx="7226">
                  <c:v>9.6316500000000013E-2</c:v>
                </c:pt>
                <c:pt idx="7227">
                  <c:v>0.14329350000000002</c:v>
                </c:pt>
                <c:pt idx="7228">
                  <c:v>0.169155</c:v>
                </c:pt>
                <c:pt idx="7229">
                  <c:v>0.1651755</c:v>
                </c:pt>
                <c:pt idx="7230">
                  <c:v>0.13268850000000001</c:v>
                </c:pt>
                <c:pt idx="7231">
                  <c:v>8.2194000000000003E-2</c:v>
                </c:pt>
                <c:pt idx="7232">
                  <c:v>2.8465500000000001E-2</c:v>
                </c:pt>
                <c:pt idx="7233">
                  <c:v>-1.5665999999999999E-2</c:v>
                </c:pt>
                <c:pt idx="7234">
                  <c:v>-4.3596000000000003E-2</c:v>
                </c:pt>
                <c:pt idx="7235">
                  <c:v>-5.5786499999999996E-2</c:v>
                </c:pt>
                <c:pt idx="7236">
                  <c:v>-5.7225000000000005E-2</c:v>
                </c:pt>
                <c:pt idx="7237">
                  <c:v>-5.2657500000000003E-2</c:v>
                </c:pt>
                <c:pt idx="7238">
                  <c:v>-4.3060500000000002E-2</c:v>
                </c:pt>
                <c:pt idx="7239">
                  <c:v>-2.6638500000000002E-2</c:v>
                </c:pt>
                <c:pt idx="7240">
                  <c:v>-2.9085000000000001E-3</c:v>
                </c:pt>
                <c:pt idx="7241">
                  <c:v>2.3740500000000001E-2</c:v>
                </c:pt>
                <c:pt idx="7242">
                  <c:v>4.3648500000000007E-2</c:v>
                </c:pt>
                <c:pt idx="7243">
                  <c:v>4.5759000000000001E-2</c:v>
                </c:pt>
                <c:pt idx="7244">
                  <c:v>2.4223500000000002E-2</c:v>
                </c:pt>
                <c:pt idx="7245">
                  <c:v>-1.6684500000000001E-2</c:v>
                </c:pt>
                <c:pt idx="7246">
                  <c:v>-6.3146999999999995E-2</c:v>
                </c:pt>
                <c:pt idx="7247">
                  <c:v>-9.7618499999999997E-2</c:v>
                </c:pt>
                <c:pt idx="7248">
                  <c:v>-0.10677450000000001</c:v>
                </c:pt>
                <c:pt idx="7249">
                  <c:v>-8.8273500000000005E-2</c:v>
                </c:pt>
                <c:pt idx="7250">
                  <c:v>-5.1912E-2</c:v>
                </c:pt>
                <c:pt idx="7251">
                  <c:v>-1.41855E-2</c:v>
                </c:pt>
                <c:pt idx="7252">
                  <c:v>1.00275E-2</c:v>
                </c:pt>
                <c:pt idx="7253">
                  <c:v>1.4101499999999999E-2</c:v>
                </c:pt>
                <c:pt idx="7254">
                  <c:v>2.0685E-3</c:v>
                </c:pt>
                <c:pt idx="7255">
                  <c:v>-1.4479500000000001E-2</c:v>
                </c:pt>
                <c:pt idx="7256">
                  <c:v>-2.3499000000000003E-2</c:v>
                </c:pt>
                <c:pt idx="7257">
                  <c:v>-1.8942000000000001E-2</c:v>
                </c:pt>
                <c:pt idx="7258">
                  <c:v>-2.8769999999999998E-3</c:v>
                </c:pt>
                <c:pt idx="7259">
                  <c:v>1.6947000000000004E-2</c:v>
                </c:pt>
                <c:pt idx="7260">
                  <c:v>3.2487000000000002E-2</c:v>
                </c:pt>
                <c:pt idx="7261">
                  <c:v>4.0781999999999999E-2</c:v>
                </c:pt>
                <c:pt idx="7262">
                  <c:v>4.5643500000000004E-2</c:v>
                </c:pt>
                <c:pt idx="7263">
                  <c:v>5.4316500000000004E-2</c:v>
                </c:pt>
                <c:pt idx="7264">
                  <c:v>7.2135000000000005E-2</c:v>
                </c:pt>
                <c:pt idx="7265">
                  <c:v>9.8395500000000011E-2</c:v>
                </c:pt>
                <c:pt idx="7266">
                  <c:v>0.125832</c:v>
                </c:pt>
                <c:pt idx="7267">
                  <c:v>0.14427000000000001</c:v>
                </c:pt>
                <c:pt idx="7268">
                  <c:v>0.146727</c:v>
                </c:pt>
                <c:pt idx="7269">
                  <c:v>0.13356000000000001</c:v>
                </c:pt>
                <c:pt idx="7270">
                  <c:v>0.112224</c:v>
                </c:pt>
                <c:pt idx="7271">
                  <c:v>9.3355500000000008E-2</c:v>
                </c:pt>
                <c:pt idx="7272">
                  <c:v>8.493450000000001E-2</c:v>
                </c:pt>
                <c:pt idx="7273">
                  <c:v>8.7811500000000001E-2</c:v>
                </c:pt>
                <c:pt idx="7274">
                  <c:v>9.5539499999999999E-2</c:v>
                </c:pt>
                <c:pt idx="7275">
                  <c:v>9.8721000000000017E-2</c:v>
                </c:pt>
                <c:pt idx="7276">
                  <c:v>9.0531000000000014E-2</c:v>
                </c:pt>
                <c:pt idx="7277">
                  <c:v>7.0056000000000007E-2</c:v>
                </c:pt>
                <c:pt idx="7278">
                  <c:v>4.1937000000000002E-2</c:v>
                </c:pt>
                <c:pt idx="7279">
                  <c:v>1.2621E-2</c:v>
                </c:pt>
                <c:pt idx="7280">
                  <c:v>-1.4070000000000001E-2</c:v>
                </c:pt>
                <c:pt idx="7281">
                  <c:v>-3.8881499999999999E-2</c:v>
                </c:pt>
                <c:pt idx="7282">
                  <c:v>-6.5415000000000001E-2</c:v>
                </c:pt>
                <c:pt idx="7283">
                  <c:v>-9.6432000000000004E-2</c:v>
                </c:pt>
                <c:pt idx="7284">
                  <c:v>-0.13059900000000002</c:v>
                </c:pt>
                <c:pt idx="7285">
                  <c:v>-0.16162650000000001</c:v>
                </c:pt>
                <c:pt idx="7286">
                  <c:v>-0.18100949999999999</c:v>
                </c:pt>
                <c:pt idx="7287">
                  <c:v>-0.1827945</c:v>
                </c:pt>
                <c:pt idx="7288">
                  <c:v>-0.16721250000000001</c:v>
                </c:pt>
                <c:pt idx="7289">
                  <c:v>-0.14091000000000001</c:v>
                </c:pt>
                <c:pt idx="7290">
                  <c:v>-0.11388300000000001</c:v>
                </c:pt>
                <c:pt idx="7291">
                  <c:v>-9.4394999999999993E-2</c:v>
                </c:pt>
                <c:pt idx="7292">
                  <c:v>-8.4808499999999995E-2</c:v>
                </c:pt>
                <c:pt idx="7293">
                  <c:v>-8.0913000000000013E-2</c:v>
                </c:pt>
                <c:pt idx="7294">
                  <c:v>-7.4885999999999994E-2</c:v>
                </c:pt>
                <c:pt idx="7295">
                  <c:v>-6.0049499999999999E-2</c:v>
                </c:pt>
                <c:pt idx="7296">
                  <c:v>-3.4544999999999999E-2</c:v>
                </c:pt>
                <c:pt idx="7297">
                  <c:v>-2.3310000000000002E-3</c:v>
                </c:pt>
                <c:pt idx="7298">
                  <c:v>2.9274000000000001E-2</c:v>
                </c:pt>
                <c:pt idx="7299">
                  <c:v>5.3791499999999999E-2</c:v>
                </c:pt>
                <c:pt idx="7300">
                  <c:v>6.8922000000000011E-2</c:v>
                </c:pt>
                <c:pt idx="7301">
                  <c:v>7.7364000000000002E-2</c:v>
                </c:pt>
                <c:pt idx="7302">
                  <c:v>8.4745500000000001E-2</c:v>
                </c:pt>
                <c:pt idx="7303">
                  <c:v>9.6022500000000011E-2</c:v>
                </c:pt>
                <c:pt idx="7304">
                  <c:v>0.11229750000000001</c:v>
                </c:pt>
                <c:pt idx="7305">
                  <c:v>0.13008449999999999</c:v>
                </c:pt>
                <c:pt idx="7306">
                  <c:v>0.14328299999999999</c:v>
                </c:pt>
                <c:pt idx="7307">
                  <c:v>0.14637</c:v>
                </c:pt>
                <c:pt idx="7308">
                  <c:v>0.13751850000000002</c:v>
                </c:pt>
                <c:pt idx="7309">
                  <c:v>0.11985750000000001</c:v>
                </c:pt>
                <c:pt idx="7310">
                  <c:v>0.100317</c:v>
                </c:pt>
                <c:pt idx="7311">
                  <c:v>8.6184000000000011E-2</c:v>
                </c:pt>
                <c:pt idx="7312">
                  <c:v>8.1574499999999994E-2</c:v>
                </c:pt>
                <c:pt idx="7313">
                  <c:v>8.5386000000000004E-2</c:v>
                </c:pt>
                <c:pt idx="7314">
                  <c:v>9.1843500000000008E-2</c:v>
                </c:pt>
                <c:pt idx="7315">
                  <c:v>9.3408000000000005E-2</c:v>
                </c:pt>
                <c:pt idx="7316">
                  <c:v>8.4514500000000006E-2</c:v>
                </c:pt>
                <c:pt idx="7317">
                  <c:v>6.4018500000000006E-2</c:v>
                </c:pt>
                <c:pt idx="7318">
                  <c:v>3.5132999999999998E-2</c:v>
                </c:pt>
                <c:pt idx="7319">
                  <c:v>3.2025000000000005E-3</c:v>
                </c:pt>
                <c:pt idx="7320">
                  <c:v>-2.7300000000000001E-2</c:v>
                </c:pt>
                <c:pt idx="7321">
                  <c:v>-5.4810000000000005E-2</c:v>
                </c:pt>
                <c:pt idx="7322">
                  <c:v>-8.0639999999999989E-2</c:v>
                </c:pt>
                <c:pt idx="7323">
                  <c:v>-0.10668</c:v>
                </c:pt>
                <c:pt idx="7324">
                  <c:v>-0.13275149999999999</c:v>
                </c:pt>
                <c:pt idx="7325">
                  <c:v>-0.15548399999999998</c:v>
                </c:pt>
                <c:pt idx="7326">
                  <c:v>-0.169596</c:v>
                </c:pt>
                <c:pt idx="7327">
                  <c:v>-0.17075099999999999</c:v>
                </c:pt>
                <c:pt idx="7328">
                  <c:v>-0.15797250000000002</c:v>
                </c:pt>
                <c:pt idx="7329">
                  <c:v>-0.13426350000000001</c:v>
                </c:pt>
                <c:pt idx="7330">
                  <c:v>-0.10531500000000001</c:v>
                </c:pt>
                <c:pt idx="7331">
                  <c:v>-7.7049000000000006E-2</c:v>
                </c:pt>
                <c:pt idx="7332">
                  <c:v>-5.3308500000000002E-2</c:v>
                </c:pt>
                <c:pt idx="7333">
                  <c:v>-3.5290500000000002E-2</c:v>
                </c:pt>
                <c:pt idx="7334">
                  <c:v>-2.2721999999999999E-2</c:v>
                </c:pt>
                <c:pt idx="7335">
                  <c:v>-1.5351E-2</c:v>
                </c:pt>
                <c:pt idx="7336">
                  <c:v>-1.3870500000000001E-2</c:v>
                </c:pt>
                <c:pt idx="7337">
                  <c:v>-1.9677E-2</c:v>
                </c:pt>
                <c:pt idx="7338">
                  <c:v>-3.2455499999999998E-2</c:v>
                </c:pt>
                <c:pt idx="7339">
                  <c:v>-4.7733000000000005E-2</c:v>
                </c:pt>
                <c:pt idx="7340">
                  <c:v>-5.7183000000000005E-2</c:v>
                </c:pt>
                <c:pt idx="7341">
                  <c:v>-5.0893500000000001E-2</c:v>
                </c:pt>
                <c:pt idx="7342">
                  <c:v>-2.0916000000000001E-2</c:v>
                </c:pt>
                <c:pt idx="7343">
                  <c:v>3.3873E-2</c:v>
                </c:pt>
                <c:pt idx="7344">
                  <c:v>0.10485300000000002</c:v>
                </c:pt>
                <c:pt idx="7345">
                  <c:v>0.17601150000000002</c:v>
                </c:pt>
                <c:pt idx="7346">
                  <c:v>0.23014950000000001</c:v>
                </c:pt>
                <c:pt idx="7347">
                  <c:v>0.25551750000000001</c:v>
                </c:pt>
                <c:pt idx="7348">
                  <c:v>0.25017300000000003</c:v>
                </c:pt>
                <c:pt idx="7349">
                  <c:v>0.2217075</c:v>
                </c:pt>
                <c:pt idx="7350">
                  <c:v>0.182007</c:v>
                </c:pt>
                <c:pt idx="7351">
                  <c:v>0.1406685</c:v>
                </c:pt>
                <c:pt idx="7352">
                  <c:v>0.10112550000000001</c:v>
                </c:pt>
                <c:pt idx="7353">
                  <c:v>6.0774000000000002E-2</c:v>
                </c:pt>
                <c:pt idx="7354">
                  <c:v>1.4668500000000001E-2</c:v>
                </c:pt>
                <c:pt idx="7355">
                  <c:v>-3.9175500000000002E-2</c:v>
                </c:pt>
                <c:pt idx="7356">
                  <c:v>-9.6810000000000007E-2</c:v>
                </c:pt>
                <c:pt idx="7357">
                  <c:v>-0.14987700000000001</c:v>
                </c:pt>
                <c:pt idx="7358">
                  <c:v>-0.19003950000000003</c:v>
                </c:pt>
                <c:pt idx="7359">
                  <c:v>-0.21353849999999999</c:v>
                </c:pt>
                <c:pt idx="7360">
                  <c:v>-0.22336650000000002</c:v>
                </c:pt>
                <c:pt idx="7361">
                  <c:v>-0.22741950000000002</c:v>
                </c:pt>
                <c:pt idx="7362">
                  <c:v>-0.23363550000000002</c:v>
                </c:pt>
                <c:pt idx="7363">
                  <c:v>-0.24546899999999999</c:v>
                </c:pt>
                <c:pt idx="7364">
                  <c:v>-0.26007449999999999</c:v>
                </c:pt>
                <c:pt idx="7365">
                  <c:v>-0.26968200000000003</c:v>
                </c:pt>
                <c:pt idx="7366">
                  <c:v>-0.26558700000000002</c:v>
                </c:pt>
                <c:pt idx="7367">
                  <c:v>-0.24260250000000003</c:v>
                </c:pt>
                <c:pt idx="7368">
                  <c:v>-0.2013375</c:v>
                </c:pt>
                <c:pt idx="7369">
                  <c:v>-0.14702100000000001</c:v>
                </c:pt>
                <c:pt idx="7370">
                  <c:v>-8.6446500000000009E-2</c:v>
                </c:pt>
                <c:pt idx="7371">
                  <c:v>-2.4874500000000001E-2</c:v>
                </c:pt>
                <c:pt idx="7372">
                  <c:v>3.5416500000000004E-2</c:v>
                </c:pt>
                <c:pt idx="7373">
                  <c:v>9.4563000000000008E-2</c:v>
                </c:pt>
                <c:pt idx="7374">
                  <c:v>0.1531845</c:v>
                </c:pt>
                <c:pt idx="7375">
                  <c:v>0.21049350000000003</c:v>
                </c:pt>
                <c:pt idx="7376">
                  <c:v>0.26335049999999999</c:v>
                </c:pt>
                <c:pt idx="7377">
                  <c:v>0.30695699999999998</c:v>
                </c:pt>
                <c:pt idx="7378">
                  <c:v>0.3368505</c:v>
                </c:pt>
                <c:pt idx="7379">
                  <c:v>0.35116200000000003</c:v>
                </c:pt>
                <c:pt idx="7380">
                  <c:v>0.35116200000000003</c:v>
                </c:pt>
                <c:pt idx="7381">
                  <c:v>0.33970650000000002</c:v>
                </c:pt>
                <c:pt idx="7382">
                  <c:v>0.318633</c:v>
                </c:pt>
                <c:pt idx="7383">
                  <c:v>0.28656599999999999</c:v>
                </c:pt>
                <c:pt idx="7384">
                  <c:v>0.23879100000000003</c:v>
                </c:pt>
                <c:pt idx="7385">
                  <c:v>0.171297</c:v>
                </c:pt>
                <c:pt idx="7386">
                  <c:v>8.7549000000000002E-2</c:v>
                </c:pt>
                <c:pt idx="7387">
                  <c:v>4.9350000000000002E-4</c:v>
                </c:pt>
                <c:pt idx="7388">
                  <c:v>-7.350000000000001E-2</c:v>
                </c:pt>
                <c:pt idx="7389">
                  <c:v>-0.123312</c:v>
                </c:pt>
                <c:pt idx="7390">
                  <c:v>-0.14865900000000001</c:v>
                </c:pt>
                <c:pt idx="7391">
                  <c:v>-0.16118550000000001</c:v>
                </c:pt>
                <c:pt idx="7392">
                  <c:v>-0.178815</c:v>
                </c:pt>
                <c:pt idx="7393">
                  <c:v>-0.21456750000000002</c:v>
                </c:pt>
                <c:pt idx="7394">
                  <c:v>-0.26833800000000002</c:v>
                </c:pt>
                <c:pt idx="7395">
                  <c:v>-0.32729550000000002</c:v>
                </c:pt>
                <c:pt idx="7396">
                  <c:v>-0.37263449999999998</c:v>
                </c:pt>
                <c:pt idx="7397">
                  <c:v>-0.38934000000000002</c:v>
                </c:pt>
                <c:pt idx="7398">
                  <c:v>-0.37494450000000001</c:v>
                </c:pt>
                <c:pt idx="7399">
                  <c:v>-0.3406515</c:v>
                </c:pt>
                <c:pt idx="7400">
                  <c:v>-0.30345</c:v>
                </c:pt>
                <c:pt idx="7401">
                  <c:v>-0.27601350000000002</c:v>
                </c:pt>
                <c:pt idx="7402">
                  <c:v>-0.2603895</c:v>
                </c:pt>
                <c:pt idx="7403">
                  <c:v>-0.24720150000000002</c:v>
                </c:pt>
                <c:pt idx="7404">
                  <c:v>-0.22174949999999999</c:v>
                </c:pt>
                <c:pt idx="7405">
                  <c:v>-0.1739115</c:v>
                </c:pt>
                <c:pt idx="7406">
                  <c:v>-0.10449600000000001</c:v>
                </c:pt>
                <c:pt idx="7407">
                  <c:v>-2.4276000000000002E-2</c:v>
                </c:pt>
                <c:pt idx="7408">
                  <c:v>5.1869999999999999E-2</c:v>
                </c:pt>
                <c:pt idx="7409">
                  <c:v>0.1124655</c:v>
                </c:pt>
                <c:pt idx="7410">
                  <c:v>0.1551795</c:v>
                </c:pt>
                <c:pt idx="7411">
                  <c:v>0.1866795</c:v>
                </c:pt>
                <c:pt idx="7412">
                  <c:v>0.21637350000000002</c:v>
                </c:pt>
                <c:pt idx="7413">
                  <c:v>0.2496795</c:v>
                </c:pt>
                <c:pt idx="7414">
                  <c:v>0.28466550000000002</c:v>
                </c:pt>
                <c:pt idx="7415">
                  <c:v>0.31247999999999998</c:v>
                </c:pt>
                <c:pt idx="7416">
                  <c:v>0.32201400000000002</c:v>
                </c:pt>
                <c:pt idx="7417">
                  <c:v>0.30717749999999999</c:v>
                </c:pt>
                <c:pt idx="7418">
                  <c:v>0.27138300000000004</c:v>
                </c:pt>
                <c:pt idx="7419">
                  <c:v>0.22638000000000003</c:v>
                </c:pt>
                <c:pt idx="7420">
                  <c:v>0.1870995</c:v>
                </c:pt>
                <c:pt idx="7421">
                  <c:v>0.16494450000000002</c:v>
                </c:pt>
                <c:pt idx="7422">
                  <c:v>0.16184700000000002</c:v>
                </c:pt>
                <c:pt idx="7423">
                  <c:v>0.16919700000000001</c:v>
                </c:pt>
                <c:pt idx="7424">
                  <c:v>0.17265150000000001</c:v>
                </c:pt>
                <c:pt idx="7425">
                  <c:v>0.15929550000000001</c:v>
                </c:pt>
                <c:pt idx="7426">
                  <c:v>0.1234065</c:v>
                </c:pt>
                <c:pt idx="7427">
                  <c:v>6.8806500000000007E-2</c:v>
                </c:pt>
                <c:pt idx="7428">
                  <c:v>6.0060000000000009E-3</c:v>
                </c:pt>
                <c:pt idx="7429">
                  <c:v>-5.4179999999999999E-2</c:v>
                </c:pt>
                <c:pt idx="7430">
                  <c:v>-0.10590300000000001</c:v>
                </c:pt>
                <c:pt idx="7431">
                  <c:v>-0.1496565</c:v>
                </c:pt>
                <c:pt idx="7432">
                  <c:v>-0.19038600000000003</c:v>
                </c:pt>
                <c:pt idx="7433">
                  <c:v>-0.23299500000000001</c:v>
                </c:pt>
                <c:pt idx="7434">
                  <c:v>-0.27727350000000006</c:v>
                </c:pt>
                <c:pt idx="7435">
                  <c:v>-0.31616549999999999</c:v>
                </c:pt>
                <c:pt idx="7436">
                  <c:v>-0.33868800000000004</c:v>
                </c:pt>
                <c:pt idx="7437">
                  <c:v>-0.33518100000000001</c:v>
                </c:pt>
                <c:pt idx="7438">
                  <c:v>-0.30231600000000003</c:v>
                </c:pt>
                <c:pt idx="7439">
                  <c:v>-0.24567900000000001</c:v>
                </c:pt>
                <c:pt idx="7440">
                  <c:v>-0.17785950000000003</c:v>
                </c:pt>
                <c:pt idx="7441">
                  <c:v>-0.11251800000000001</c:v>
                </c:pt>
                <c:pt idx="7442">
                  <c:v>-5.8632000000000004E-2</c:v>
                </c:pt>
                <c:pt idx="7443">
                  <c:v>-1.7629499999999999E-2</c:v>
                </c:pt>
                <c:pt idx="7444">
                  <c:v>1.56975E-2</c:v>
                </c:pt>
                <c:pt idx="7445">
                  <c:v>4.8825E-2</c:v>
                </c:pt>
                <c:pt idx="7446">
                  <c:v>8.5837500000000011E-2</c:v>
                </c:pt>
                <c:pt idx="7447">
                  <c:v>0.12453</c:v>
                </c:pt>
                <c:pt idx="7448">
                  <c:v>0.15789900000000001</c:v>
                </c:pt>
                <c:pt idx="7449">
                  <c:v>0.17832150000000002</c:v>
                </c:pt>
                <c:pt idx="7450">
                  <c:v>0.18233250000000001</c:v>
                </c:pt>
                <c:pt idx="7451">
                  <c:v>0.17318700000000001</c:v>
                </c:pt>
                <c:pt idx="7452">
                  <c:v>0.15919050000000001</c:v>
                </c:pt>
                <c:pt idx="7453">
                  <c:v>0.14895300000000003</c:v>
                </c:pt>
                <c:pt idx="7454">
                  <c:v>0.14650649999999998</c:v>
                </c:pt>
                <c:pt idx="7455">
                  <c:v>0.14937300000000001</c:v>
                </c:pt>
                <c:pt idx="7456">
                  <c:v>0.15008700000000003</c:v>
                </c:pt>
                <c:pt idx="7457">
                  <c:v>0.1407735</c:v>
                </c:pt>
                <c:pt idx="7458">
                  <c:v>0.1179885</c:v>
                </c:pt>
                <c:pt idx="7459">
                  <c:v>8.4598500000000007E-2</c:v>
                </c:pt>
                <c:pt idx="7460">
                  <c:v>4.7985E-2</c:v>
                </c:pt>
                <c:pt idx="7461">
                  <c:v>1.575E-2</c:v>
                </c:pt>
                <c:pt idx="7462">
                  <c:v>-8.4419999999999999E-3</c:v>
                </c:pt>
                <c:pt idx="7463">
                  <c:v>-2.6722500000000003E-2</c:v>
                </c:pt>
                <c:pt idx="7464">
                  <c:v>-4.5149999999999996E-2</c:v>
                </c:pt>
                <c:pt idx="7465">
                  <c:v>-6.9415500000000005E-2</c:v>
                </c:pt>
                <c:pt idx="7466">
                  <c:v>-0.10076850000000001</c:v>
                </c:pt>
                <c:pt idx="7467">
                  <c:v>-0.13468350000000001</c:v>
                </c:pt>
                <c:pt idx="7468">
                  <c:v>-0.16322250000000002</c:v>
                </c:pt>
                <c:pt idx="7469">
                  <c:v>-0.17989650000000001</c:v>
                </c:pt>
                <c:pt idx="7470">
                  <c:v>-0.1839075</c:v>
                </c:pt>
                <c:pt idx="7471">
                  <c:v>-0.180621</c:v>
                </c:pt>
                <c:pt idx="7472">
                  <c:v>-0.17779650000000002</c:v>
                </c:pt>
                <c:pt idx="7473">
                  <c:v>-0.18049500000000002</c:v>
                </c:pt>
                <c:pt idx="7474">
                  <c:v>-0.187278</c:v>
                </c:pt>
                <c:pt idx="7475">
                  <c:v>-0.19035450000000001</c:v>
                </c:pt>
                <c:pt idx="7476">
                  <c:v>-0.17973900000000001</c:v>
                </c:pt>
                <c:pt idx="7477">
                  <c:v>-0.14897400000000002</c:v>
                </c:pt>
                <c:pt idx="7478">
                  <c:v>-9.9067500000000003E-2</c:v>
                </c:pt>
                <c:pt idx="7479">
                  <c:v>-3.8388000000000005E-2</c:v>
                </c:pt>
                <c:pt idx="7480">
                  <c:v>2.11995E-2</c:v>
                </c:pt>
                <c:pt idx="7481">
                  <c:v>6.9972000000000006E-2</c:v>
                </c:pt>
                <c:pt idx="7482">
                  <c:v>0.104349</c:v>
                </c:pt>
                <c:pt idx="7483">
                  <c:v>0.12700800000000001</c:v>
                </c:pt>
                <c:pt idx="7484">
                  <c:v>0.14379749999999999</c:v>
                </c:pt>
                <c:pt idx="7485">
                  <c:v>0.15962099999999999</c:v>
                </c:pt>
                <c:pt idx="7486">
                  <c:v>0.17552850000000003</c:v>
                </c:pt>
                <c:pt idx="7487">
                  <c:v>0.18846450000000001</c:v>
                </c:pt>
                <c:pt idx="7488">
                  <c:v>0.19391400000000003</c:v>
                </c:pt>
                <c:pt idx="7489">
                  <c:v>0.1892625</c:v>
                </c:pt>
                <c:pt idx="7490">
                  <c:v>0.17573849999999999</c:v>
                </c:pt>
                <c:pt idx="7491">
                  <c:v>0.15789900000000001</c:v>
                </c:pt>
                <c:pt idx="7492">
                  <c:v>0.14108850000000001</c:v>
                </c:pt>
                <c:pt idx="7493">
                  <c:v>0.12821550000000001</c:v>
                </c:pt>
                <c:pt idx="7494">
                  <c:v>0.1181775</c:v>
                </c:pt>
                <c:pt idx="7495">
                  <c:v>0.10685850000000001</c:v>
                </c:pt>
                <c:pt idx="7496">
                  <c:v>8.9984999999999996E-2</c:v>
                </c:pt>
                <c:pt idx="7497">
                  <c:v>6.5877000000000005E-2</c:v>
                </c:pt>
                <c:pt idx="7498">
                  <c:v>3.65925E-2</c:v>
                </c:pt>
                <c:pt idx="7499">
                  <c:v>6.9720000000000008E-3</c:v>
                </c:pt>
                <c:pt idx="7500">
                  <c:v>-1.8196500000000001E-2</c:v>
                </c:pt>
                <c:pt idx="7501">
                  <c:v>-3.6960000000000007E-2</c:v>
                </c:pt>
                <c:pt idx="7502">
                  <c:v>-5.1082500000000003E-2</c:v>
                </c:pt>
                <c:pt idx="7503">
                  <c:v>-6.4711500000000005E-2</c:v>
                </c:pt>
                <c:pt idx="7504">
                  <c:v>-8.1795000000000007E-2</c:v>
                </c:pt>
                <c:pt idx="7505">
                  <c:v>-0.10337250000000001</c:v>
                </c:pt>
                <c:pt idx="7506">
                  <c:v>-0.12655650000000002</c:v>
                </c:pt>
                <c:pt idx="7507">
                  <c:v>-0.14618100000000001</c:v>
                </c:pt>
                <c:pt idx="7508">
                  <c:v>-0.15752099999999999</c:v>
                </c:pt>
                <c:pt idx="7509">
                  <c:v>-0.15876000000000001</c:v>
                </c:pt>
                <c:pt idx="7510">
                  <c:v>-0.1518825</c:v>
                </c:pt>
                <c:pt idx="7511">
                  <c:v>-0.14138249999999999</c:v>
                </c:pt>
                <c:pt idx="7512">
                  <c:v>-0.131355</c:v>
                </c:pt>
                <c:pt idx="7513">
                  <c:v>-0.12313350000000001</c:v>
                </c:pt>
                <c:pt idx="7514">
                  <c:v>-0.11474400000000001</c:v>
                </c:pt>
                <c:pt idx="7515">
                  <c:v>-0.10219650000000001</c:v>
                </c:pt>
                <c:pt idx="7516">
                  <c:v>-8.1889500000000004E-2</c:v>
                </c:pt>
                <c:pt idx="7517">
                  <c:v>-5.2773E-2</c:v>
                </c:pt>
                <c:pt idx="7518">
                  <c:v>-1.7010000000000001E-2</c:v>
                </c:pt>
                <c:pt idx="7519">
                  <c:v>2.1147000000000003E-2</c:v>
                </c:pt>
                <c:pt idx="7520">
                  <c:v>5.7214500000000001E-2</c:v>
                </c:pt>
                <c:pt idx="7521">
                  <c:v>8.7927000000000005E-2</c:v>
                </c:pt>
                <c:pt idx="7522">
                  <c:v>0.11120550000000001</c:v>
                </c:pt>
                <c:pt idx="7523">
                  <c:v>0.12491850000000002</c:v>
                </c:pt>
                <c:pt idx="7524">
                  <c:v>0.126</c:v>
                </c:pt>
                <c:pt idx="7525">
                  <c:v>0.11237100000000001</c:v>
                </c:pt>
                <c:pt idx="7526">
                  <c:v>8.7297000000000013E-2</c:v>
                </c:pt>
                <c:pt idx="7527">
                  <c:v>6.1477499999999997E-2</c:v>
                </c:pt>
                <c:pt idx="7528">
                  <c:v>4.8772500000000003E-2</c:v>
                </c:pt>
                <c:pt idx="7529">
                  <c:v>5.8254000000000007E-2</c:v>
                </c:pt>
                <c:pt idx="7530">
                  <c:v>8.8210500000000011E-2</c:v>
                </c:pt>
                <c:pt idx="7531">
                  <c:v>0.12541200000000002</c:v>
                </c:pt>
                <c:pt idx="7532">
                  <c:v>0.15101100000000001</c:v>
                </c:pt>
                <c:pt idx="7533">
                  <c:v>0.15132600000000002</c:v>
                </c:pt>
                <c:pt idx="7534">
                  <c:v>0.12657750000000001</c:v>
                </c:pt>
                <c:pt idx="7535">
                  <c:v>9.1350000000000001E-2</c:v>
                </c:pt>
                <c:pt idx="7536">
                  <c:v>6.5173500000000009E-2</c:v>
                </c:pt>
                <c:pt idx="7537">
                  <c:v>5.8464000000000002E-2</c:v>
                </c:pt>
                <c:pt idx="7538">
                  <c:v>6.4008000000000009E-2</c:v>
                </c:pt>
                <c:pt idx="7539">
                  <c:v>6.1099500000000001E-2</c:v>
                </c:pt>
                <c:pt idx="7540">
                  <c:v>2.8959000000000002E-2</c:v>
                </c:pt>
                <c:pt idx="7541">
                  <c:v>-3.9469499999999998E-2</c:v>
                </c:pt>
                <c:pt idx="7542">
                  <c:v>-0.12992700000000001</c:v>
                </c:pt>
                <c:pt idx="7543">
                  <c:v>-0.2112705</c:v>
                </c:pt>
                <c:pt idx="7544">
                  <c:v>-0.25207350000000001</c:v>
                </c:pt>
                <c:pt idx="7545">
                  <c:v>-0.23824500000000001</c:v>
                </c:pt>
                <c:pt idx="7546">
                  <c:v>-0.17990700000000001</c:v>
                </c:pt>
                <c:pt idx="7547">
                  <c:v>-0.10534650000000001</c:v>
                </c:pt>
                <c:pt idx="7548">
                  <c:v>-4.6473E-2</c:v>
                </c:pt>
                <c:pt idx="7549">
                  <c:v>-2.24595E-2</c:v>
                </c:pt>
                <c:pt idx="7550">
                  <c:v>-3.1006500000000003E-2</c:v>
                </c:pt>
                <c:pt idx="7551">
                  <c:v>-5.3203500000000001E-2</c:v>
                </c:pt>
                <c:pt idx="7552">
                  <c:v>-6.685350000000001E-2</c:v>
                </c:pt>
                <c:pt idx="7553">
                  <c:v>-5.9629500000000002E-2</c:v>
                </c:pt>
                <c:pt idx="7554">
                  <c:v>-3.5657999999999995E-2</c:v>
                </c:pt>
                <c:pt idx="7555">
                  <c:v>-1.1298000000000001E-2</c:v>
                </c:pt>
                <c:pt idx="7556">
                  <c:v>-2.562E-3</c:v>
                </c:pt>
                <c:pt idx="7557">
                  <c:v>-1.34295E-2</c:v>
                </c:pt>
                <c:pt idx="7558">
                  <c:v>-3.3054E-2</c:v>
                </c:pt>
                <c:pt idx="7559">
                  <c:v>-4.2210000000000004E-2</c:v>
                </c:pt>
                <c:pt idx="7560">
                  <c:v>-2.5263000000000004E-2</c:v>
                </c:pt>
                <c:pt idx="7561">
                  <c:v>1.8973500000000001E-2</c:v>
                </c:pt>
                <c:pt idx="7562">
                  <c:v>7.5684000000000015E-2</c:v>
                </c:pt>
                <c:pt idx="7563">
                  <c:v>0.122472</c:v>
                </c:pt>
                <c:pt idx="7564">
                  <c:v>0.1418865</c:v>
                </c:pt>
                <c:pt idx="7565">
                  <c:v>0.13105050000000001</c:v>
                </c:pt>
                <c:pt idx="7566">
                  <c:v>0.1031415</c:v>
                </c:pt>
                <c:pt idx="7567">
                  <c:v>7.9107000000000011E-2</c:v>
                </c:pt>
                <c:pt idx="7568">
                  <c:v>7.466550000000001E-2</c:v>
                </c:pt>
                <c:pt idx="7569">
                  <c:v>9.1339500000000004E-2</c:v>
                </c:pt>
                <c:pt idx="7570">
                  <c:v>0.11626649999999999</c:v>
                </c:pt>
                <c:pt idx="7571">
                  <c:v>0.13045200000000001</c:v>
                </c:pt>
                <c:pt idx="7572">
                  <c:v>0.12056100000000002</c:v>
                </c:pt>
                <c:pt idx="7573">
                  <c:v>8.7170999999999998E-2</c:v>
                </c:pt>
                <c:pt idx="7574">
                  <c:v>4.4026500000000003E-2</c:v>
                </c:pt>
                <c:pt idx="7575">
                  <c:v>9.4500000000000001E-3</c:v>
                </c:pt>
                <c:pt idx="7576">
                  <c:v>-4.3365000000000001E-3</c:v>
                </c:pt>
                <c:pt idx="7577">
                  <c:v>1.7640000000000002E-3</c:v>
                </c:pt>
                <c:pt idx="7578">
                  <c:v>1.5015000000000001E-2</c:v>
                </c:pt>
                <c:pt idx="7579">
                  <c:v>1.9445999999999998E-2</c:v>
                </c:pt>
                <c:pt idx="7580">
                  <c:v>5.9534999999999996E-3</c:v>
                </c:pt>
                <c:pt idx="7581">
                  <c:v>-2.23755E-2</c:v>
                </c:pt>
                <c:pt idx="7582">
                  <c:v>-5.2436999999999998E-2</c:v>
                </c:pt>
                <c:pt idx="7583">
                  <c:v>-6.9362999999999994E-2</c:v>
                </c:pt>
                <c:pt idx="7584">
                  <c:v>-6.5824499999999994E-2</c:v>
                </c:pt>
                <c:pt idx="7585">
                  <c:v>-4.6294500000000002E-2</c:v>
                </c:pt>
                <c:pt idx="7586">
                  <c:v>-2.3772000000000001E-2</c:v>
                </c:pt>
                <c:pt idx="7587">
                  <c:v>-1.1697000000000001E-2</c:v>
                </c:pt>
                <c:pt idx="7588">
                  <c:v>-1.5813000000000001E-2</c:v>
                </c:pt>
                <c:pt idx="7589">
                  <c:v>-3.0912000000000002E-2</c:v>
                </c:pt>
                <c:pt idx="7590">
                  <c:v>-4.44885E-2</c:v>
                </c:pt>
                <c:pt idx="7591">
                  <c:v>-4.4814000000000007E-2</c:v>
                </c:pt>
                <c:pt idx="7592">
                  <c:v>-2.8056000000000001E-2</c:v>
                </c:pt>
                <c:pt idx="7593">
                  <c:v>-3.9900000000000005E-4</c:v>
                </c:pt>
                <c:pt idx="7594">
                  <c:v>2.5861499999999999E-2</c:v>
                </c:pt>
                <c:pt idx="7595">
                  <c:v>3.9931500000000002E-2</c:v>
                </c:pt>
                <c:pt idx="7596">
                  <c:v>3.8850000000000003E-2</c:v>
                </c:pt>
                <c:pt idx="7597">
                  <c:v>2.8707E-2</c:v>
                </c:pt>
                <c:pt idx="7598">
                  <c:v>2.0327999999999999E-2</c:v>
                </c:pt>
                <c:pt idx="7599">
                  <c:v>2.2333500000000003E-2</c:v>
                </c:pt>
                <c:pt idx="7600">
                  <c:v>3.5742000000000003E-2</c:v>
                </c:pt>
                <c:pt idx="7601">
                  <c:v>5.3560500000000004E-2</c:v>
                </c:pt>
                <c:pt idx="7602">
                  <c:v>6.5331E-2</c:v>
                </c:pt>
                <c:pt idx="7603">
                  <c:v>6.3714000000000007E-2</c:v>
                </c:pt>
                <c:pt idx="7604">
                  <c:v>4.8846000000000001E-2</c:v>
                </c:pt>
                <c:pt idx="7605">
                  <c:v>2.8161000000000002E-2</c:v>
                </c:pt>
                <c:pt idx="7606">
                  <c:v>1.1686499999999999E-2</c:v>
                </c:pt>
                <c:pt idx="7607">
                  <c:v>5.9325000000000003E-3</c:v>
                </c:pt>
                <c:pt idx="7608">
                  <c:v>1.02375E-2</c:v>
                </c:pt>
                <c:pt idx="7609">
                  <c:v>1.7545499999999999E-2</c:v>
                </c:pt>
                <c:pt idx="7610">
                  <c:v>1.9089000000000002E-2</c:v>
                </c:pt>
                <c:pt idx="7611">
                  <c:v>9.7860000000000013E-3</c:v>
                </c:pt>
                <c:pt idx="7612">
                  <c:v>-8.6940000000000003E-3</c:v>
                </c:pt>
                <c:pt idx="7613">
                  <c:v>-2.9148E-2</c:v>
                </c:pt>
                <c:pt idx="7614">
                  <c:v>-4.3396499999999998E-2</c:v>
                </c:pt>
                <c:pt idx="7615">
                  <c:v>-4.6934999999999998E-2</c:v>
                </c:pt>
                <c:pt idx="7616">
                  <c:v>-4.1223000000000003E-2</c:v>
                </c:pt>
                <c:pt idx="7617">
                  <c:v>-3.2287500000000004E-2</c:v>
                </c:pt>
                <c:pt idx="7618">
                  <c:v>-2.6669999999999999E-2</c:v>
                </c:pt>
                <c:pt idx="7619">
                  <c:v>-2.7467999999999999E-2</c:v>
                </c:pt>
                <c:pt idx="7620">
                  <c:v>-3.2854500000000002E-2</c:v>
                </c:pt>
                <c:pt idx="7621">
                  <c:v>-3.7821000000000007E-2</c:v>
                </c:pt>
                <c:pt idx="7622">
                  <c:v>-3.7631999999999999E-2</c:v>
                </c:pt>
                <c:pt idx="7623">
                  <c:v>-3.0943500000000002E-2</c:v>
                </c:pt>
                <c:pt idx="7624">
                  <c:v>-2.0538000000000001E-2</c:v>
                </c:pt>
                <c:pt idx="7625">
                  <c:v>-1.1340000000000001E-2</c:v>
                </c:pt>
                <c:pt idx="7626">
                  <c:v>-7.0664999999999999E-3</c:v>
                </c:pt>
                <c:pt idx="7627">
                  <c:v>-7.8539999999999999E-3</c:v>
                </c:pt>
                <c:pt idx="7628">
                  <c:v>-1.0163999999999999E-2</c:v>
                </c:pt>
                <c:pt idx="7629">
                  <c:v>-9.0090000000000014E-3</c:v>
                </c:pt>
                <c:pt idx="7630">
                  <c:v>-1.2704999999999999E-3</c:v>
                </c:pt>
                <c:pt idx="7631">
                  <c:v>1.2253500000000001E-2</c:v>
                </c:pt>
                <c:pt idx="7632">
                  <c:v>2.7205500000000001E-2</c:v>
                </c:pt>
                <c:pt idx="7633">
                  <c:v>3.8135999999999996E-2</c:v>
                </c:pt>
                <c:pt idx="7634">
                  <c:v>4.1506500000000002E-2</c:v>
                </c:pt>
                <c:pt idx="7635">
                  <c:v>3.7653000000000006E-2</c:v>
                </c:pt>
                <c:pt idx="7636">
                  <c:v>3.0324E-2</c:v>
                </c:pt>
                <c:pt idx="7637">
                  <c:v>2.4307500000000003E-2</c:v>
                </c:pt>
                <c:pt idx="7638">
                  <c:v>2.2617000000000002E-2</c:v>
                </c:pt>
                <c:pt idx="7639">
                  <c:v>2.4969000000000002E-2</c:v>
                </c:pt>
                <c:pt idx="7640">
                  <c:v>2.8297500000000003E-2</c:v>
                </c:pt>
                <c:pt idx="7641">
                  <c:v>2.8864500000000001E-2</c:v>
                </c:pt>
                <c:pt idx="7642">
                  <c:v>2.4706499999999999E-2</c:v>
                </c:pt>
                <c:pt idx="7643">
                  <c:v>1.6663499999999998E-2</c:v>
                </c:pt>
                <c:pt idx="7644">
                  <c:v>7.7175000000000004E-3</c:v>
                </c:pt>
                <c:pt idx="7645">
                  <c:v>1.008E-3</c:v>
                </c:pt>
                <c:pt idx="7646">
                  <c:v>-2.0265000000000001E-3</c:v>
                </c:pt>
                <c:pt idx="7647">
                  <c:v>-2.4045E-3</c:v>
                </c:pt>
                <c:pt idx="7648">
                  <c:v>-2.7404999999999999E-3</c:v>
                </c:pt>
                <c:pt idx="7649">
                  <c:v>-5.3024999999999999E-3</c:v>
                </c:pt>
                <c:pt idx="7650">
                  <c:v>-1.0437E-2</c:v>
                </c:pt>
                <c:pt idx="7651">
                  <c:v>-1.6390500000000002E-2</c:v>
                </c:pt>
                <c:pt idx="7652">
                  <c:v>-2.0590500000000001E-2</c:v>
                </c:pt>
                <c:pt idx="7653">
                  <c:v>-2.1493499999999999E-2</c:v>
                </c:pt>
                <c:pt idx="7654">
                  <c:v>-1.9740000000000001E-2</c:v>
                </c:pt>
                <c:pt idx="7655">
                  <c:v>-1.7902499999999998E-2</c:v>
                </c:pt>
                <c:pt idx="7656">
                  <c:v>-1.8721499999999999E-2</c:v>
                </c:pt>
                <c:pt idx="7657">
                  <c:v>-2.3289000000000001E-2</c:v>
                </c:pt>
                <c:pt idx="7658">
                  <c:v>-3.0135000000000002E-2</c:v>
                </c:pt>
                <c:pt idx="7659">
                  <c:v>-3.5899500000000001E-2</c:v>
                </c:pt>
                <c:pt idx="7660">
                  <c:v>-3.7149000000000001E-2</c:v>
                </c:pt>
                <c:pt idx="7661">
                  <c:v>-3.2329500000000004E-2</c:v>
                </c:pt>
                <c:pt idx="7662">
                  <c:v>-2.2690500000000002E-2</c:v>
                </c:pt>
                <c:pt idx="7663">
                  <c:v>-1.1518500000000001E-2</c:v>
                </c:pt>
                <c:pt idx="7664">
                  <c:v>-2.3834999999999998E-3</c:v>
                </c:pt>
                <c:pt idx="7665">
                  <c:v>2.7615000000000001E-3</c:v>
                </c:pt>
                <c:pt idx="7666">
                  <c:v>4.3470000000000002E-3</c:v>
                </c:pt>
                <c:pt idx="7667">
                  <c:v>4.6200000000000008E-3</c:v>
                </c:pt>
                <c:pt idx="7668">
                  <c:v>6.0794999999999998E-3</c:v>
                </c:pt>
                <c:pt idx="7669">
                  <c:v>9.9854999999999996E-3</c:v>
                </c:pt>
                <c:pt idx="7670">
                  <c:v>1.575E-2</c:v>
                </c:pt>
                <c:pt idx="7671">
                  <c:v>2.1399000000000001E-2</c:v>
                </c:pt>
                <c:pt idx="7672">
                  <c:v>2.48325E-2</c:v>
                </c:pt>
                <c:pt idx="7673">
                  <c:v>2.5042500000000002E-2</c:v>
                </c:pt>
                <c:pt idx="7674">
                  <c:v>2.2711500000000003E-2</c:v>
                </c:pt>
                <c:pt idx="7675">
                  <c:v>1.96245E-2</c:v>
                </c:pt>
                <c:pt idx="7676">
                  <c:v>1.7524500000000002E-2</c:v>
                </c:pt>
                <c:pt idx="7677">
                  <c:v>1.7157000000000002E-2</c:v>
                </c:pt>
                <c:pt idx="7678">
                  <c:v>1.7818500000000001E-2</c:v>
                </c:pt>
                <c:pt idx="7679">
                  <c:v>1.7965500000000002E-2</c:v>
                </c:pt>
                <c:pt idx="7680">
                  <c:v>1.6201500000000001E-2</c:v>
                </c:pt>
                <c:pt idx="7681">
                  <c:v>1.2190500000000002E-2</c:v>
                </c:pt>
                <c:pt idx="7682">
                  <c:v>6.7410000000000005E-3</c:v>
                </c:pt>
                <c:pt idx="7683">
                  <c:v>1.2915000000000001E-3</c:v>
                </c:pt>
                <c:pt idx="7684">
                  <c:v>-3.045E-3</c:v>
                </c:pt>
                <c:pt idx="7685">
                  <c:v>-6.0899999999999999E-3</c:v>
                </c:pt>
                <c:pt idx="7686">
                  <c:v>-8.6100000000000013E-3</c:v>
                </c:pt>
                <c:pt idx="7687">
                  <c:v>-1.1571000000000001E-2</c:v>
                </c:pt>
                <c:pt idx="7688">
                  <c:v>-1.5435000000000001E-2</c:v>
                </c:pt>
                <c:pt idx="7689">
                  <c:v>-1.9792500000000001E-2</c:v>
                </c:pt>
                <c:pt idx="7690">
                  <c:v>-2.3540999999999999E-2</c:v>
                </c:pt>
                <c:pt idx="7691">
                  <c:v>-2.55675E-2</c:v>
                </c:pt>
                <c:pt idx="7692">
                  <c:v>-2.5504499999999999E-2</c:v>
                </c:pt>
                <c:pt idx="7693">
                  <c:v>-2.3887499999999999E-2</c:v>
                </c:pt>
                <c:pt idx="7694">
                  <c:v>-2.1787500000000001E-2</c:v>
                </c:pt>
                <c:pt idx="7695">
                  <c:v>-2.0139000000000001E-2</c:v>
                </c:pt>
                <c:pt idx="7696">
                  <c:v>-1.9172999999999999E-2</c:v>
                </c:pt>
                <c:pt idx="7697">
                  <c:v>-1.8427499999999999E-2</c:v>
                </c:pt>
                <c:pt idx="7698">
                  <c:v>-1.7167500000000002E-2</c:v>
                </c:pt>
                <c:pt idx="7699">
                  <c:v>-1.5025500000000001E-2</c:v>
                </c:pt>
                <c:pt idx="7700">
                  <c:v>-1.2243E-2</c:v>
                </c:pt>
                <c:pt idx="7701">
                  <c:v>-9.4815000000000003E-3</c:v>
                </c:pt>
                <c:pt idx="7702">
                  <c:v>-7.3394999999999997E-3</c:v>
                </c:pt>
                <c:pt idx="7703">
                  <c:v>-5.8799999999999998E-3</c:v>
                </c:pt>
                <c:pt idx="7704">
                  <c:v>-4.4730000000000004E-3</c:v>
                </c:pt>
                <c:pt idx="7705">
                  <c:v>-2.3205000000000001E-3</c:v>
                </c:pt>
                <c:pt idx="7706">
                  <c:v>1.1025E-3</c:v>
                </c:pt>
                <c:pt idx="7707">
                  <c:v>5.6804999999999998E-3</c:v>
                </c:pt>
                <c:pt idx="7708">
                  <c:v>1.0647E-2</c:v>
                </c:pt>
                <c:pt idx="7709">
                  <c:v>1.512E-2</c:v>
                </c:pt>
                <c:pt idx="7710">
                  <c:v>1.8438E-2</c:v>
                </c:pt>
                <c:pt idx="7711">
                  <c:v>2.0128500000000001E-2</c:v>
                </c:pt>
                <c:pt idx="7712">
                  <c:v>1.9677E-2</c:v>
                </c:pt>
                <c:pt idx="7713">
                  <c:v>1.6600500000000001E-2</c:v>
                </c:pt>
                <c:pt idx="7714">
                  <c:v>1.0888500000000001E-2</c:v>
                </c:pt>
                <c:pt idx="7715">
                  <c:v>3.3390000000000004E-3</c:v>
                </c:pt>
                <c:pt idx="7716">
                  <c:v>-4.1580000000000002E-3</c:v>
                </c:pt>
                <c:pt idx="7717">
                  <c:v>-8.8830000000000003E-3</c:v>
                </c:pt>
                <c:pt idx="7718">
                  <c:v>-8.2215000000000014E-3</c:v>
                </c:pt>
                <c:pt idx="7719">
                  <c:v>-8.8200000000000008E-4</c:v>
                </c:pt>
                <c:pt idx="7720">
                  <c:v>1.23795E-2</c:v>
                </c:pt>
                <c:pt idx="7721">
                  <c:v>2.8622999999999999E-2</c:v>
                </c:pt>
                <c:pt idx="7722">
                  <c:v>4.3700999999999997E-2</c:v>
                </c:pt>
                <c:pt idx="7723">
                  <c:v>5.3739000000000009E-2</c:v>
                </c:pt>
                <c:pt idx="7724">
                  <c:v>5.6573999999999999E-2</c:v>
                </c:pt>
                <c:pt idx="7725">
                  <c:v>5.2353000000000004E-2</c:v>
                </c:pt>
                <c:pt idx="7726">
                  <c:v>4.3302E-2</c:v>
                </c:pt>
                <c:pt idx="7727">
                  <c:v>3.2613000000000003E-2</c:v>
                </c:pt>
                <c:pt idx="7728">
                  <c:v>2.2974000000000001E-2</c:v>
                </c:pt>
                <c:pt idx="7729">
                  <c:v>1.5613500000000001E-2</c:v>
                </c:pt>
                <c:pt idx="7730">
                  <c:v>1.0311000000000001E-2</c:v>
                </c:pt>
                <c:pt idx="7731">
                  <c:v>6.1635000000000006E-3</c:v>
                </c:pt>
                <c:pt idx="7732">
                  <c:v>2.5514999999999999E-3</c:v>
                </c:pt>
                <c:pt idx="7733">
                  <c:v>-2.3100000000000003E-4</c:v>
                </c:pt>
                <c:pt idx="7734">
                  <c:v>-1.1969999999999999E-3</c:v>
                </c:pt>
                <c:pt idx="7735">
                  <c:v>5.4599999999999994E-4</c:v>
                </c:pt>
                <c:pt idx="7736">
                  <c:v>4.8930000000000006E-3</c:v>
                </c:pt>
                <c:pt idx="7737">
                  <c:v>1.04685E-2</c:v>
                </c:pt>
                <c:pt idx="7738">
                  <c:v>1.4920500000000001E-2</c:v>
                </c:pt>
                <c:pt idx="7739">
                  <c:v>1.6002000000000002E-2</c:v>
                </c:pt>
                <c:pt idx="7740">
                  <c:v>1.2663000000000001E-2</c:v>
                </c:pt>
                <c:pt idx="7741">
                  <c:v>5.4495000000000004E-3</c:v>
                </c:pt>
                <c:pt idx="7742">
                  <c:v>-3.9060000000000002E-3</c:v>
                </c:pt>
                <c:pt idx="7743">
                  <c:v>-1.34085E-2</c:v>
                </c:pt>
                <c:pt idx="7744">
                  <c:v>-2.1766499999999998E-2</c:v>
                </c:pt>
                <c:pt idx="7745">
                  <c:v>-2.8822500000000001E-2</c:v>
                </c:pt>
                <c:pt idx="7746">
                  <c:v>-3.5300999999999999E-2</c:v>
                </c:pt>
                <c:pt idx="7747">
                  <c:v>-4.1905500000000005E-2</c:v>
                </c:pt>
                <c:pt idx="7748">
                  <c:v>-4.8552000000000005E-2</c:v>
                </c:pt>
                <c:pt idx="7749">
                  <c:v>-5.4032999999999998E-2</c:v>
                </c:pt>
                <c:pt idx="7750">
                  <c:v>-5.6521500000000002E-2</c:v>
                </c:pt>
                <c:pt idx="7751">
                  <c:v>-5.4736500000000007E-2</c:v>
                </c:pt>
                <c:pt idx="7752">
                  <c:v>-4.8825E-2</c:v>
                </c:pt>
                <c:pt idx="7753">
                  <c:v>-4.0572000000000004E-2</c:v>
                </c:pt>
                <c:pt idx="7754">
                  <c:v>-3.2508000000000002E-2</c:v>
                </c:pt>
                <c:pt idx="7755">
                  <c:v>-2.6649000000000003E-2</c:v>
                </c:pt>
                <c:pt idx="7756">
                  <c:v>-2.3782500000000002E-2</c:v>
                </c:pt>
                <c:pt idx="7757">
                  <c:v>-2.3488500000000002E-2</c:v>
                </c:pt>
                <c:pt idx="7758">
                  <c:v>-2.4297000000000003E-2</c:v>
                </c:pt>
                <c:pt idx="7759">
                  <c:v>-2.36355E-2</c:v>
                </c:pt>
                <c:pt idx="7760">
                  <c:v>-1.8238500000000001E-2</c:v>
                </c:pt>
                <c:pt idx="7761">
                  <c:v>-5.0819999999999997E-3</c:v>
                </c:pt>
                <c:pt idx="7762">
                  <c:v>1.7251499999999999E-2</c:v>
                </c:pt>
                <c:pt idx="7763">
                  <c:v>4.76595E-2</c:v>
                </c:pt>
                <c:pt idx="7764">
                  <c:v>8.2015500000000005E-2</c:v>
                </c:pt>
                <c:pt idx="7765">
                  <c:v>0.11411400000000001</c:v>
                </c:pt>
                <c:pt idx="7766">
                  <c:v>0.1373925</c:v>
                </c:pt>
                <c:pt idx="7767">
                  <c:v>0.14686350000000001</c:v>
                </c:pt>
                <c:pt idx="7768">
                  <c:v>0.140406</c:v>
                </c:pt>
                <c:pt idx="7769">
                  <c:v>0.11937450000000001</c:v>
                </c:pt>
                <c:pt idx="7770">
                  <c:v>8.8200000000000014E-2</c:v>
                </c:pt>
                <c:pt idx="7771">
                  <c:v>5.3046000000000003E-2</c:v>
                </c:pt>
                <c:pt idx="7772">
                  <c:v>2.0359500000000003E-2</c:v>
                </c:pt>
                <c:pt idx="7773">
                  <c:v>-4.3260000000000009E-3</c:v>
                </c:pt>
                <c:pt idx="7774">
                  <c:v>-1.7398500000000001E-2</c:v>
                </c:pt>
                <c:pt idx="7775">
                  <c:v>-1.7766000000000001E-2</c:v>
                </c:pt>
                <c:pt idx="7776">
                  <c:v>-7.0350000000000005E-3</c:v>
                </c:pt>
                <c:pt idx="7777">
                  <c:v>1.06155E-2</c:v>
                </c:pt>
                <c:pt idx="7778">
                  <c:v>2.9431499999999999E-2</c:v>
                </c:pt>
                <c:pt idx="7779">
                  <c:v>4.4320499999999999E-2</c:v>
                </c:pt>
                <c:pt idx="7780">
                  <c:v>5.2195499999999999E-2</c:v>
                </c:pt>
                <c:pt idx="7781">
                  <c:v>5.1240000000000008E-2</c:v>
                </c:pt>
                <c:pt idx="7782">
                  <c:v>3.9227999999999999E-2</c:v>
                </c:pt>
                <c:pt idx="7783">
                  <c:v>1.30095E-2</c:v>
                </c:pt>
                <c:pt idx="7784">
                  <c:v>-3.0177000000000002E-2</c:v>
                </c:pt>
                <c:pt idx="7785">
                  <c:v>-9.0205500000000008E-2</c:v>
                </c:pt>
                <c:pt idx="7786">
                  <c:v>-0.16208850000000002</c:v>
                </c:pt>
                <c:pt idx="7787">
                  <c:v>-0.23584050000000001</c:v>
                </c:pt>
                <c:pt idx="7788">
                  <c:v>-0.29829450000000002</c:v>
                </c:pt>
                <c:pt idx="7789">
                  <c:v>-0.33679799999999999</c:v>
                </c:pt>
                <c:pt idx="7790">
                  <c:v>-0.34323450000000005</c:v>
                </c:pt>
                <c:pt idx="7791">
                  <c:v>-0.31589250000000002</c:v>
                </c:pt>
                <c:pt idx="7792">
                  <c:v>-0.25937100000000002</c:v>
                </c:pt>
                <c:pt idx="7793">
                  <c:v>-0.18351899999999999</c:v>
                </c:pt>
                <c:pt idx="7794">
                  <c:v>-0.10086300000000001</c:v>
                </c:pt>
                <c:pt idx="7795">
                  <c:v>-2.2617000000000002E-2</c:v>
                </c:pt>
                <c:pt idx="7796">
                  <c:v>4.3942500000000002E-2</c:v>
                </c:pt>
                <c:pt idx="7797">
                  <c:v>9.6064500000000011E-2</c:v>
                </c:pt>
                <c:pt idx="7798">
                  <c:v>0.13485149999999999</c:v>
                </c:pt>
                <c:pt idx="7799">
                  <c:v>0.16314899999999999</c:v>
                </c:pt>
                <c:pt idx="7800">
                  <c:v>0.18283650000000001</c:v>
                </c:pt>
                <c:pt idx="7801">
                  <c:v>0.19380900000000001</c:v>
                </c:pt>
                <c:pt idx="7802">
                  <c:v>0.19489049999999999</c:v>
                </c:pt>
                <c:pt idx="7803">
                  <c:v>0.18526200000000001</c:v>
                </c:pt>
                <c:pt idx="7804">
                  <c:v>0.16551150000000001</c:v>
                </c:pt>
                <c:pt idx="7805">
                  <c:v>0.13830600000000001</c:v>
                </c:pt>
                <c:pt idx="7806">
                  <c:v>0.107793</c:v>
                </c:pt>
                <c:pt idx="7807">
                  <c:v>7.8088500000000005E-2</c:v>
                </c:pt>
                <c:pt idx="7808">
                  <c:v>5.1912E-2</c:v>
                </c:pt>
                <c:pt idx="7809">
                  <c:v>3.0576000000000002E-2</c:v>
                </c:pt>
                <c:pt idx="7810">
                  <c:v>1.56975E-2</c:v>
                </c:pt>
                <c:pt idx="7811">
                  <c:v>1.06365E-2</c:v>
                </c:pt>
                <c:pt idx="7812">
                  <c:v>1.9120500000000002E-2</c:v>
                </c:pt>
                <c:pt idx="7813">
                  <c:v>4.1737500000000004E-2</c:v>
                </c:pt>
                <c:pt idx="7814">
                  <c:v>7.237650000000001E-2</c:v>
                </c:pt>
                <c:pt idx="7815">
                  <c:v>9.7702499999999998E-2</c:v>
                </c:pt>
                <c:pt idx="7816">
                  <c:v>0.1025325</c:v>
                </c:pt>
                <c:pt idx="7817">
                  <c:v>7.8666E-2</c:v>
                </c:pt>
                <c:pt idx="7818">
                  <c:v>2.9662500000000001E-2</c:v>
                </c:pt>
                <c:pt idx="7819">
                  <c:v>-3.1289999999999998E-2</c:v>
                </c:pt>
                <c:pt idx="7820">
                  <c:v>-8.8063500000000003E-2</c:v>
                </c:pt>
                <c:pt idx="7821">
                  <c:v>-0.12982199999999999</c:v>
                </c:pt>
                <c:pt idx="7822">
                  <c:v>-0.15610350000000001</c:v>
                </c:pt>
                <c:pt idx="7823">
                  <c:v>-0.17443649999999999</c:v>
                </c:pt>
                <c:pt idx="7824">
                  <c:v>-0.19311600000000001</c:v>
                </c:pt>
                <c:pt idx="7825">
                  <c:v>-0.21484049999999999</c:v>
                </c:pt>
                <c:pt idx="7826">
                  <c:v>-0.23409750000000001</c:v>
                </c:pt>
                <c:pt idx="7827">
                  <c:v>-0.23992500000000003</c:v>
                </c:pt>
                <c:pt idx="7828">
                  <c:v>-0.22272600000000001</c:v>
                </c:pt>
                <c:pt idx="7829">
                  <c:v>-0.180033</c:v>
                </c:pt>
                <c:pt idx="7830">
                  <c:v>-0.1175475</c:v>
                </c:pt>
                <c:pt idx="7831">
                  <c:v>-4.68195E-2</c:v>
                </c:pt>
                <c:pt idx="7832">
                  <c:v>1.9456500000000002E-2</c:v>
                </c:pt>
                <c:pt idx="7833">
                  <c:v>7.3048500000000016E-2</c:v>
                </c:pt>
                <c:pt idx="7834">
                  <c:v>0.11256000000000001</c:v>
                </c:pt>
                <c:pt idx="7835">
                  <c:v>0.14107800000000001</c:v>
                </c:pt>
                <c:pt idx="7836">
                  <c:v>0.16239300000000001</c:v>
                </c:pt>
                <c:pt idx="7837">
                  <c:v>0.17825850000000001</c:v>
                </c:pt>
                <c:pt idx="7838">
                  <c:v>0.18678449999999999</c:v>
                </c:pt>
                <c:pt idx="7839">
                  <c:v>0.18352950000000001</c:v>
                </c:pt>
                <c:pt idx="7840">
                  <c:v>0.16573200000000002</c:v>
                </c:pt>
                <c:pt idx="7841">
                  <c:v>0.13608000000000001</c:v>
                </c:pt>
                <c:pt idx="7842">
                  <c:v>0.102921</c:v>
                </c:pt>
                <c:pt idx="7843">
                  <c:v>7.7448000000000003E-2</c:v>
                </c:pt>
                <c:pt idx="7844">
                  <c:v>6.836550000000001E-2</c:v>
                </c:pt>
                <c:pt idx="7845">
                  <c:v>7.6398000000000008E-2</c:v>
                </c:pt>
                <c:pt idx="7846">
                  <c:v>9.2988000000000001E-2</c:v>
                </c:pt>
                <c:pt idx="7847">
                  <c:v>0.1046325</c:v>
                </c:pt>
                <c:pt idx="7848">
                  <c:v>9.9340499999999998E-2</c:v>
                </c:pt>
                <c:pt idx="7849">
                  <c:v>7.2166500000000008E-2</c:v>
                </c:pt>
                <c:pt idx="7850">
                  <c:v>2.7447000000000003E-2</c:v>
                </c:pt>
                <c:pt idx="7851">
                  <c:v>-2.3982E-2</c:v>
                </c:pt>
                <c:pt idx="7852">
                  <c:v>-7.0885500000000004E-2</c:v>
                </c:pt>
                <c:pt idx="7853">
                  <c:v>-0.1068375</c:v>
                </c:pt>
                <c:pt idx="7854">
                  <c:v>-0.13191149999999999</c:v>
                </c:pt>
                <c:pt idx="7855">
                  <c:v>-0.15096899999999999</c:v>
                </c:pt>
                <c:pt idx="7856">
                  <c:v>-0.16916550000000002</c:v>
                </c:pt>
                <c:pt idx="7857">
                  <c:v>-0.18772950000000002</c:v>
                </c:pt>
                <c:pt idx="7858">
                  <c:v>-0.20295450000000001</c:v>
                </c:pt>
                <c:pt idx="7859">
                  <c:v>-0.20868750000000003</c:v>
                </c:pt>
                <c:pt idx="7860">
                  <c:v>-0.20063400000000001</c:v>
                </c:pt>
                <c:pt idx="7861">
                  <c:v>-0.17996999999999999</c:v>
                </c:pt>
                <c:pt idx="7862">
                  <c:v>-0.1536255</c:v>
                </c:pt>
                <c:pt idx="7863">
                  <c:v>-0.13068299999999999</c:v>
                </c:pt>
                <c:pt idx="7864">
                  <c:v>-0.11722200000000001</c:v>
                </c:pt>
                <c:pt idx="7865">
                  <c:v>-0.112875</c:v>
                </c:pt>
                <c:pt idx="7866">
                  <c:v>-0.1109325</c:v>
                </c:pt>
                <c:pt idx="7867">
                  <c:v>-0.101997</c:v>
                </c:pt>
                <c:pt idx="7868">
                  <c:v>-7.9348500000000002E-2</c:v>
                </c:pt>
                <c:pt idx="7869">
                  <c:v>-4.2525E-2</c:v>
                </c:pt>
                <c:pt idx="7870">
                  <c:v>2.751E-3</c:v>
                </c:pt>
                <c:pt idx="7871">
                  <c:v>4.7921999999999999E-2</c:v>
                </c:pt>
                <c:pt idx="7872">
                  <c:v>8.6184000000000011E-2</c:v>
                </c:pt>
                <c:pt idx="7873">
                  <c:v>0.11566799999999999</c:v>
                </c:pt>
                <c:pt idx="7874">
                  <c:v>0.13924050000000002</c:v>
                </c:pt>
                <c:pt idx="7875">
                  <c:v>0.16150050000000002</c:v>
                </c:pt>
                <c:pt idx="7876">
                  <c:v>0.18498900000000001</c:v>
                </c:pt>
                <c:pt idx="7877">
                  <c:v>0.2079945</c:v>
                </c:pt>
                <c:pt idx="7878">
                  <c:v>0.22500450000000002</c:v>
                </c:pt>
                <c:pt idx="7879">
                  <c:v>0.2295615</c:v>
                </c:pt>
                <c:pt idx="7880">
                  <c:v>0.217728</c:v>
                </c:pt>
                <c:pt idx="7881">
                  <c:v>0.189945</c:v>
                </c:pt>
                <c:pt idx="7882">
                  <c:v>0.15065400000000001</c:v>
                </c:pt>
                <c:pt idx="7883">
                  <c:v>0.10565100000000001</c:v>
                </c:pt>
                <c:pt idx="7884">
                  <c:v>5.8548000000000003E-2</c:v>
                </c:pt>
                <c:pt idx="7885">
                  <c:v>1.0006500000000002E-2</c:v>
                </c:pt>
                <c:pt idx="7886">
                  <c:v>-3.8492999999999999E-2</c:v>
                </c:pt>
                <c:pt idx="7887">
                  <c:v>-8.1091499999999997E-2</c:v>
                </c:pt>
                <c:pt idx="7888">
                  <c:v>-0.10944150000000001</c:v>
                </c:pt>
                <c:pt idx="7889">
                  <c:v>-0.1178415</c:v>
                </c:pt>
                <c:pt idx="7890">
                  <c:v>-0.1070055</c:v>
                </c:pt>
                <c:pt idx="7891">
                  <c:v>-8.4955500000000003E-2</c:v>
                </c:pt>
                <c:pt idx="7892">
                  <c:v>-6.3399000000000011E-2</c:v>
                </c:pt>
                <c:pt idx="7893">
                  <c:v>-5.0578499999999998E-2</c:v>
                </c:pt>
                <c:pt idx="7894">
                  <c:v>-4.7407500000000005E-2</c:v>
                </c:pt>
                <c:pt idx="7895">
                  <c:v>-5.0515500000000005E-2</c:v>
                </c:pt>
                <c:pt idx="7896">
                  <c:v>-5.7067500000000007E-2</c:v>
                </c:pt>
                <c:pt idx="7897">
                  <c:v>-6.6349500000000006E-2</c:v>
                </c:pt>
                <c:pt idx="7898">
                  <c:v>-7.8781500000000004E-2</c:v>
                </c:pt>
                <c:pt idx="7899">
                  <c:v>-9.32085E-2</c:v>
                </c:pt>
                <c:pt idx="7900">
                  <c:v>-0.104307</c:v>
                </c:pt>
                <c:pt idx="7901">
                  <c:v>-0.10437</c:v>
                </c:pt>
                <c:pt idx="7902">
                  <c:v>-8.8903499999999996E-2</c:v>
                </c:pt>
                <c:pt idx="7903">
                  <c:v>-6.0490500000000003E-2</c:v>
                </c:pt>
                <c:pt idx="7904">
                  <c:v>-2.8098000000000001E-2</c:v>
                </c:pt>
                <c:pt idx="7905">
                  <c:v>-1.8585000000000001E-3</c:v>
                </c:pt>
                <c:pt idx="7906">
                  <c:v>1.4658000000000001E-2</c:v>
                </c:pt>
                <c:pt idx="7907">
                  <c:v>2.7132E-2</c:v>
                </c:pt>
                <c:pt idx="7908">
                  <c:v>4.5013499999999998E-2</c:v>
                </c:pt>
                <c:pt idx="7909">
                  <c:v>7.4266499999999999E-2</c:v>
                </c:pt>
                <c:pt idx="7910">
                  <c:v>0.11398800000000001</c:v>
                </c:pt>
                <c:pt idx="7911">
                  <c:v>0.156219</c:v>
                </c:pt>
                <c:pt idx="7912">
                  <c:v>0.18957749999999998</c:v>
                </c:pt>
                <c:pt idx="7913">
                  <c:v>0.20615700000000001</c:v>
                </c:pt>
                <c:pt idx="7914">
                  <c:v>0.20530650000000003</c:v>
                </c:pt>
                <c:pt idx="7915">
                  <c:v>0.19096350000000001</c:v>
                </c:pt>
                <c:pt idx="7916">
                  <c:v>0.16719150000000002</c:v>
                </c:pt>
                <c:pt idx="7917">
                  <c:v>0.13605900000000001</c:v>
                </c:pt>
                <c:pt idx="7918">
                  <c:v>9.6873000000000001E-2</c:v>
                </c:pt>
                <c:pt idx="7919">
                  <c:v>4.8468000000000004E-2</c:v>
                </c:pt>
                <c:pt idx="7920">
                  <c:v>-5.7329999999999994E-3</c:v>
                </c:pt>
                <c:pt idx="7921">
                  <c:v>-5.6028000000000001E-2</c:v>
                </c:pt>
                <c:pt idx="7922">
                  <c:v>-9.08775E-2</c:v>
                </c:pt>
                <c:pt idx="7923">
                  <c:v>-0.1022595</c:v>
                </c:pt>
                <c:pt idx="7924">
                  <c:v>-8.9974500000000013E-2</c:v>
                </c:pt>
                <c:pt idx="7925">
                  <c:v>-6.4312499999999995E-2</c:v>
                </c:pt>
                <c:pt idx="7926">
                  <c:v>-4.2924000000000004E-2</c:v>
                </c:pt>
                <c:pt idx="7927">
                  <c:v>-4.1853000000000001E-2</c:v>
                </c:pt>
                <c:pt idx="7928">
                  <c:v>-6.8082000000000004E-2</c:v>
                </c:pt>
                <c:pt idx="7929">
                  <c:v>-0.11695950000000001</c:v>
                </c:pt>
                <c:pt idx="7930">
                  <c:v>-0.1735545</c:v>
                </c:pt>
                <c:pt idx="7931">
                  <c:v>-0.21918750000000001</c:v>
                </c:pt>
                <c:pt idx="7932">
                  <c:v>-0.24090150000000002</c:v>
                </c:pt>
                <c:pt idx="7933">
                  <c:v>-0.23627100000000001</c:v>
                </c:pt>
                <c:pt idx="7934">
                  <c:v>-0.2113545</c:v>
                </c:pt>
                <c:pt idx="7935">
                  <c:v>-0.175959</c:v>
                </c:pt>
                <c:pt idx="7936">
                  <c:v>-0.137823</c:v>
                </c:pt>
                <c:pt idx="7937">
                  <c:v>-9.8406000000000007E-2</c:v>
                </c:pt>
                <c:pt idx="7938">
                  <c:v>-5.4977999999999999E-2</c:v>
                </c:pt>
                <c:pt idx="7939">
                  <c:v>-6.7724999999999999E-3</c:v>
                </c:pt>
                <c:pt idx="7940">
                  <c:v>4.1601000000000006E-2</c:v>
                </c:pt>
                <c:pt idx="7941">
                  <c:v>8.1291000000000002E-2</c:v>
                </c:pt>
                <c:pt idx="7942">
                  <c:v>0.10327800000000001</c:v>
                </c:pt>
                <c:pt idx="7943">
                  <c:v>0.10418100000000001</c:v>
                </c:pt>
                <c:pt idx="7944">
                  <c:v>9.0289499999999995E-2</c:v>
                </c:pt>
                <c:pt idx="7945">
                  <c:v>7.51275E-2</c:v>
                </c:pt>
                <c:pt idx="7946">
                  <c:v>7.2366E-2</c:v>
                </c:pt>
                <c:pt idx="7947">
                  <c:v>8.9040000000000008E-2</c:v>
                </c:pt>
                <c:pt idx="7948">
                  <c:v>0.12227250000000001</c:v>
                </c:pt>
                <c:pt idx="7949">
                  <c:v>0.1605975</c:v>
                </c:pt>
                <c:pt idx="7950">
                  <c:v>0.19014450000000002</c:v>
                </c:pt>
                <c:pt idx="7951">
                  <c:v>0.20224050000000002</c:v>
                </c:pt>
                <c:pt idx="7952">
                  <c:v>0.1969485</c:v>
                </c:pt>
                <c:pt idx="7953">
                  <c:v>0.18103050000000001</c:v>
                </c:pt>
                <c:pt idx="7954">
                  <c:v>0.16313850000000002</c:v>
                </c:pt>
                <c:pt idx="7955">
                  <c:v>0.14820749999999999</c:v>
                </c:pt>
                <c:pt idx="7956">
                  <c:v>0.13446300000000003</c:v>
                </c:pt>
                <c:pt idx="7957">
                  <c:v>0.11535300000000001</c:v>
                </c:pt>
                <c:pt idx="7958">
                  <c:v>8.5144499999999998E-2</c:v>
                </c:pt>
                <c:pt idx="7959">
                  <c:v>4.3375500000000004E-2</c:v>
                </c:pt>
                <c:pt idx="7960">
                  <c:v>-4.147500000000001E-3</c:v>
                </c:pt>
                <c:pt idx="7961">
                  <c:v>-4.7806500000000002E-2</c:v>
                </c:pt>
                <c:pt idx="7962">
                  <c:v>-7.9012499999999999E-2</c:v>
                </c:pt>
                <c:pt idx="7963">
                  <c:v>-9.5066999999999999E-2</c:v>
                </c:pt>
                <c:pt idx="7964">
                  <c:v>-0.10007550000000001</c:v>
                </c:pt>
                <c:pt idx="7965">
                  <c:v>-0.1017555</c:v>
                </c:pt>
                <c:pt idx="7966">
                  <c:v>-0.10702650000000001</c:v>
                </c:pt>
                <c:pt idx="7967">
                  <c:v>-0.11816700000000001</c:v>
                </c:pt>
                <c:pt idx="7968">
                  <c:v>-0.1314285</c:v>
                </c:pt>
                <c:pt idx="7969">
                  <c:v>-0.1394715</c:v>
                </c:pt>
                <c:pt idx="7970">
                  <c:v>-0.13603800000000002</c:v>
                </c:pt>
                <c:pt idx="7971">
                  <c:v>-0.11914350000000001</c:v>
                </c:pt>
                <c:pt idx="7972">
                  <c:v>-9.1696500000000014E-2</c:v>
                </c:pt>
                <c:pt idx="7973">
                  <c:v>-6.0060000000000002E-2</c:v>
                </c:pt>
                <c:pt idx="7974">
                  <c:v>-3.1122E-2</c:v>
                </c:pt>
                <c:pt idx="7975">
                  <c:v>-9.4500000000000001E-3</c:v>
                </c:pt>
                <c:pt idx="7976">
                  <c:v>3.3495000000000005E-3</c:v>
                </c:pt>
                <c:pt idx="7977">
                  <c:v>7.5180000000000004E-3</c:v>
                </c:pt>
                <c:pt idx="7978">
                  <c:v>4.5990000000000007E-3</c:v>
                </c:pt>
                <c:pt idx="7979">
                  <c:v>-2.7825000000000003E-3</c:v>
                </c:pt>
                <c:pt idx="7980">
                  <c:v>-1.1109000000000001E-2</c:v>
                </c:pt>
                <c:pt idx="7981">
                  <c:v>-1.61385E-2</c:v>
                </c:pt>
                <c:pt idx="7982">
                  <c:v>-1.3324500000000001E-2</c:v>
                </c:pt>
                <c:pt idx="7983">
                  <c:v>6.5099999999999999E-4</c:v>
                </c:pt>
                <c:pt idx="7984">
                  <c:v>2.6113500000000001E-2</c:v>
                </c:pt>
                <c:pt idx="7985">
                  <c:v>5.9850000000000007E-2</c:v>
                </c:pt>
                <c:pt idx="7986">
                  <c:v>9.56235E-2</c:v>
                </c:pt>
                <c:pt idx="7987">
                  <c:v>0.12558</c:v>
                </c:pt>
                <c:pt idx="7988">
                  <c:v>0.14278950000000001</c:v>
                </c:pt>
                <c:pt idx="7989">
                  <c:v>0.1432515</c:v>
                </c:pt>
                <c:pt idx="7990">
                  <c:v>0.12639900000000001</c:v>
                </c:pt>
                <c:pt idx="7991">
                  <c:v>9.5151000000000013E-2</c:v>
                </c:pt>
                <c:pt idx="7992">
                  <c:v>5.5502999999999997E-2</c:v>
                </c:pt>
                <c:pt idx="7993">
                  <c:v>1.48995E-2</c:v>
                </c:pt>
                <c:pt idx="7994">
                  <c:v>-1.9855500000000002E-2</c:v>
                </c:pt>
                <c:pt idx="7995">
                  <c:v>-4.3911000000000006E-2</c:v>
                </c:pt>
                <c:pt idx="7996">
                  <c:v>-5.5555500000000001E-2</c:v>
                </c:pt>
                <c:pt idx="7997">
                  <c:v>-5.6763000000000001E-2</c:v>
                </c:pt>
                <c:pt idx="7998">
                  <c:v>-5.2185000000000002E-2</c:v>
                </c:pt>
                <c:pt idx="7999">
                  <c:v>-4.6861500000000007E-2</c:v>
                </c:pt>
                <c:pt idx="8000">
                  <c:v>-4.4394000000000003E-2</c:v>
                </c:pt>
                <c:pt idx="8001">
                  <c:v>-4.5538500000000003E-2</c:v>
                </c:pt>
                <c:pt idx="8002">
                  <c:v>-4.7795999999999998E-2</c:v>
                </c:pt>
                <c:pt idx="8003">
                  <c:v>-4.6809000000000003E-2</c:v>
                </c:pt>
                <c:pt idx="8004">
                  <c:v>-3.9123000000000005E-2</c:v>
                </c:pt>
                <c:pt idx="8005">
                  <c:v>-2.4213000000000002E-2</c:v>
                </c:pt>
                <c:pt idx="8006">
                  <c:v>-5.0505000000000003E-3</c:v>
                </c:pt>
                <c:pt idx="8007">
                  <c:v>1.2810000000000002E-2</c:v>
                </c:pt>
                <c:pt idx="8008">
                  <c:v>2.3803500000000002E-2</c:v>
                </c:pt>
                <c:pt idx="8009">
                  <c:v>2.5357500000000002E-2</c:v>
                </c:pt>
                <c:pt idx="8010">
                  <c:v>1.8963000000000001E-2</c:v>
                </c:pt>
                <c:pt idx="8011">
                  <c:v>9.2715000000000002E-3</c:v>
                </c:pt>
                <c:pt idx="8012">
                  <c:v>1.9635E-3</c:v>
                </c:pt>
                <c:pt idx="8013">
                  <c:v>1.2285E-3</c:v>
                </c:pt>
                <c:pt idx="8014">
                  <c:v>7.8855000000000001E-3</c:v>
                </c:pt>
                <c:pt idx="8015">
                  <c:v>1.97085E-2</c:v>
                </c:pt>
                <c:pt idx="8016">
                  <c:v>3.34845E-2</c:v>
                </c:pt>
                <c:pt idx="8017">
                  <c:v>4.6851000000000004E-2</c:v>
                </c:pt>
                <c:pt idx="8018">
                  <c:v>5.9293499999999999E-2</c:v>
                </c:pt>
                <c:pt idx="8019">
                  <c:v>7.2166500000000008E-2</c:v>
                </c:pt>
                <c:pt idx="8020">
                  <c:v>8.7223500000000009E-2</c:v>
                </c:pt>
                <c:pt idx="8021">
                  <c:v>0.10418100000000001</c:v>
                </c:pt>
                <c:pt idx="8022">
                  <c:v>0.1196055</c:v>
                </c:pt>
                <c:pt idx="8023">
                  <c:v>0.12758550000000002</c:v>
                </c:pt>
                <c:pt idx="8024">
                  <c:v>0.12180000000000001</c:v>
                </c:pt>
                <c:pt idx="8025">
                  <c:v>9.8500500000000005E-2</c:v>
                </c:pt>
                <c:pt idx="8026">
                  <c:v>5.9157000000000001E-2</c:v>
                </c:pt>
                <c:pt idx="8027">
                  <c:v>1.02795E-2</c:v>
                </c:pt>
                <c:pt idx="8028">
                  <c:v>-3.9438000000000008E-2</c:v>
                </c:pt>
                <c:pt idx="8029">
                  <c:v>-8.2057500000000005E-2</c:v>
                </c:pt>
                <c:pt idx="8030">
                  <c:v>-0.11200350000000001</c:v>
                </c:pt>
                <c:pt idx="8031">
                  <c:v>-0.127197</c:v>
                </c:pt>
                <c:pt idx="8032">
                  <c:v>-0.13035750000000002</c:v>
                </c:pt>
                <c:pt idx="8033">
                  <c:v>-0.1285095</c:v>
                </c:pt>
                <c:pt idx="8034">
                  <c:v>-0.129801</c:v>
                </c:pt>
                <c:pt idx="8035">
                  <c:v>-0.13871550000000002</c:v>
                </c:pt>
                <c:pt idx="8036">
                  <c:v>-0.152061</c:v>
                </c:pt>
                <c:pt idx="8037">
                  <c:v>-0.15829800000000002</c:v>
                </c:pt>
                <c:pt idx="8038">
                  <c:v>-0.14302049999999999</c:v>
                </c:pt>
                <c:pt idx="8039">
                  <c:v>-9.9770999999999999E-2</c:v>
                </c:pt>
                <c:pt idx="8040">
                  <c:v>-3.7548000000000005E-2</c:v>
                </c:pt>
                <c:pt idx="8041">
                  <c:v>2.24595E-2</c:v>
                </c:pt>
                <c:pt idx="8042">
                  <c:v>5.8957500000000003E-2</c:v>
                </c:pt>
                <c:pt idx="8043">
                  <c:v>6.3283500000000006E-2</c:v>
                </c:pt>
                <c:pt idx="8044">
                  <c:v>4.4814000000000007E-2</c:v>
                </c:pt>
                <c:pt idx="8045">
                  <c:v>2.4402E-2</c:v>
                </c:pt>
                <c:pt idx="8046">
                  <c:v>1.9866000000000002E-2</c:v>
                </c:pt>
                <c:pt idx="8047">
                  <c:v>3.5070000000000004E-2</c:v>
                </c:pt>
                <c:pt idx="8048">
                  <c:v>5.8695000000000004E-2</c:v>
                </c:pt>
                <c:pt idx="8049">
                  <c:v>7.1715000000000001E-2</c:v>
                </c:pt>
                <c:pt idx="8050">
                  <c:v>6.1414500000000004E-2</c:v>
                </c:pt>
                <c:pt idx="8051">
                  <c:v>3.3054E-2</c:v>
                </c:pt>
                <c:pt idx="8052">
                  <c:v>7.0560000000000006E-3</c:v>
                </c:pt>
                <c:pt idx="8053">
                  <c:v>4.1790000000000004E-3</c:v>
                </c:pt>
                <c:pt idx="8054">
                  <c:v>3.2476499999999998E-2</c:v>
                </c:pt>
                <c:pt idx="8055">
                  <c:v>8.2267500000000007E-2</c:v>
                </c:pt>
                <c:pt idx="8056">
                  <c:v>0.13008449999999999</c:v>
                </c:pt>
                <c:pt idx="8057">
                  <c:v>0.15289049999999998</c:v>
                </c:pt>
                <c:pt idx="8058">
                  <c:v>0.14356649999999999</c:v>
                </c:pt>
                <c:pt idx="8059">
                  <c:v>0.1136625</c:v>
                </c:pt>
                <c:pt idx="8060">
                  <c:v>8.3496000000000001E-2</c:v>
                </c:pt>
                <c:pt idx="8061">
                  <c:v>6.9100499999999995E-2</c:v>
                </c:pt>
                <c:pt idx="8062">
                  <c:v>7.1295000000000011E-2</c:v>
                </c:pt>
                <c:pt idx="8063">
                  <c:v>7.3835999999999999E-2</c:v>
                </c:pt>
                <c:pt idx="8064">
                  <c:v>5.5240499999999998E-2</c:v>
                </c:pt>
                <c:pt idx="8065">
                  <c:v>4.6305000000000001E-3</c:v>
                </c:pt>
                <c:pt idx="8066">
                  <c:v>-7.1221500000000007E-2</c:v>
                </c:pt>
                <c:pt idx="8067">
                  <c:v>-0.14986650000000001</c:v>
                </c:pt>
                <c:pt idx="8068">
                  <c:v>-0.202818</c:v>
                </c:pt>
                <c:pt idx="8069">
                  <c:v>-0.211092</c:v>
                </c:pt>
                <c:pt idx="8070">
                  <c:v>-0.17603250000000001</c:v>
                </c:pt>
                <c:pt idx="8071">
                  <c:v>-0.11680200000000002</c:v>
                </c:pt>
                <c:pt idx="8072">
                  <c:v>-5.9283000000000009E-2</c:v>
                </c:pt>
                <c:pt idx="8073">
                  <c:v>-2.3478000000000002E-2</c:v>
                </c:pt>
                <c:pt idx="8074">
                  <c:v>-1.2936E-2</c:v>
                </c:pt>
                <c:pt idx="8075">
                  <c:v>-1.43955E-2</c:v>
                </c:pt>
                <c:pt idx="8076">
                  <c:v>-9.5759999999999994E-3</c:v>
                </c:pt>
                <c:pt idx="8077">
                  <c:v>1.2327000000000001E-2</c:v>
                </c:pt>
                <c:pt idx="8078">
                  <c:v>4.9770000000000002E-2</c:v>
                </c:pt>
                <c:pt idx="8079">
                  <c:v>8.8966500000000004E-2</c:v>
                </c:pt>
                <c:pt idx="8080">
                  <c:v>0.109599</c:v>
                </c:pt>
                <c:pt idx="8081">
                  <c:v>9.7397999999999998E-2</c:v>
                </c:pt>
                <c:pt idx="8082">
                  <c:v>5.5030500000000003E-2</c:v>
                </c:pt>
                <c:pt idx="8083">
                  <c:v>1.9845000000000002E-3</c:v>
                </c:pt>
                <c:pt idx="8084">
                  <c:v>-3.4807499999999998E-2</c:v>
                </c:pt>
                <c:pt idx="8085">
                  <c:v>-3.5448E-2</c:v>
                </c:pt>
                <c:pt idx="8086">
                  <c:v>-6.0900000000000006E-4</c:v>
                </c:pt>
                <c:pt idx="8087">
                  <c:v>4.8163500000000005E-2</c:v>
                </c:pt>
                <c:pt idx="8088">
                  <c:v>8.3443500000000004E-2</c:v>
                </c:pt>
                <c:pt idx="8089">
                  <c:v>8.8935E-2</c:v>
                </c:pt>
                <c:pt idx="8090">
                  <c:v>6.7462500000000009E-2</c:v>
                </c:pt>
                <c:pt idx="8091">
                  <c:v>3.7779E-2</c:v>
                </c:pt>
                <c:pt idx="8092">
                  <c:v>2.12625E-2</c:v>
                </c:pt>
                <c:pt idx="8093">
                  <c:v>2.6239499999999999E-2</c:v>
                </c:pt>
                <c:pt idx="8094">
                  <c:v>4.3512000000000002E-2</c:v>
                </c:pt>
                <c:pt idx="8095">
                  <c:v>5.3959500000000001E-2</c:v>
                </c:pt>
                <c:pt idx="8096">
                  <c:v>4.0246500000000004E-2</c:v>
                </c:pt>
                <c:pt idx="8097">
                  <c:v>-2.0579999999999999E-3</c:v>
                </c:pt>
                <c:pt idx="8098">
                  <c:v>-5.9597999999999998E-2</c:v>
                </c:pt>
                <c:pt idx="8099">
                  <c:v>-0.108003</c:v>
                </c:pt>
                <c:pt idx="8100">
                  <c:v>-0.125748</c:v>
                </c:pt>
                <c:pt idx="8101">
                  <c:v>-0.104727</c:v>
                </c:pt>
                <c:pt idx="8102">
                  <c:v>-5.3906999999999997E-2</c:v>
                </c:pt>
                <c:pt idx="8103">
                  <c:v>4.9665000000000004E-3</c:v>
                </c:pt>
                <c:pt idx="8104">
                  <c:v>4.9528499999999996E-2</c:v>
                </c:pt>
                <c:pt idx="8105">
                  <c:v>6.8859000000000004E-2</c:v>
                </c:pt>
                <c:pt idx="8106">
                  <c:v>6.6255000000000008E-2</c:v>
                </c:pt>
                <c:pt idx="8107">
                  <c:v>5.3487E-2</c:v>
                </c:pt>
                <c:pt idx="8108">
                  <c:v>4.21365E-2</c:v>
                </c:pt>
                <c:pt idx="8109">
                  <c:v>3.5993999999999998E-2</c:v>
                </c:pt>
                <c:pt idx="8110">
                  <c:v>2.9200500000000004E-2</c:v>
                </c:pt>
                <c:pt idx="8111">
                  <c:v>1.2253500000000001E-2</c:v>
                </c:pt>
                <c:pt idx="8112">
                  <c:v>-1.9750500000000001E-2</c:v>
                </c:pt>
                <c:pt idx="8113">
                  <c:v>-6.2601000000000004E-2</c:v>
                </c:pt>
                <c:pt idx="8114">
                  <c:v>-0.103488</c:v>
                </c:pt>
                <c:pt idx="8115">
                  <c:v>-0.12723899999999999</c:v>
                </c:pt>
                <c:pt idx="8116">
                  <c:v>-0.1250445</c:v>
                </c:pt>
                <c:pt idx="8117">
                  <c:v>-9.9435000000000009E-2</c:v>
                </c:pt>
                <c:pt idx="8118">
                  <c:v>-6.2391000000000002E-2</c:v>
                </c:pt>
                <c:pt idx="8119">
                  <c:v>-2.8948500000000002E-2</c:v>
                </c:pt>
                <c:pt idx="8120">
                  <c:v>-9.3450000000000009E-3</c:v>
                </c:pt>
                <c:pt idx="8121">
                  <c:v>-4.0949999999999997E-3</c:v>
                </c:pt>
                <c:pt idx="8122">
                  <c:v>-5.3340000000000002E-3</c:v>
                </c:pt>
                <c:pt idx="8123">
                  <c:v>-3.2025000000000005E-3</c:v>
                </c:pt>
                <c:pt idx="8124">
                  <c:v>7.6440000000000006E-3</c:v>
                </c:pt>
                <c:pt idx="8125">
                  <c:v>2.4685499999999999E-2</c:v>
                </c:pt>
                <c:pt idx="8126">
                  <c:v>3.9248999999999999E-2</c:v>
                </c:pt>
                <c:pt idx="8127">
                  <c:v>4.2104999999999997E-2</c:v>
                </c:pt>
                <c:pt idx="8128">
                  <c:v>2.9274000000000001E-2</c:v>
                </c:pt>
                <c:pt idx="8129">
                  <c:v>4.3575000000000003E-3</c:v>
                </c:pt>
                <c:pt idx="8130">
                  <c:v>-2.3467499999999999E-2</c:v>
                </c:pt>
                <c:pt idx="8131">
                  <c:v>-4.44675E-2</c:v>
                </c:pt>
                <c:pt idx="8132">
                  <c:v>-5.3728500000000005E-2</c:v>
                </c:pt>
                <c:pt idx="8133">
                  <c:v>-5.3371500000000002E-2</c:v>
                </c:pt>
                <c:pt idx="8134">
                  <c:v>-5.0347500000000003E-2</c:v>
                </c:pt>
                <c:pt idx="8135">
                  <c:v>-5.1670500000000001E-2</c:v>
                </c:pt>
                <c:pt idx="8136">
                  <c:v>-5.9965500000000005E-2</c:v>
                </c:pt>
                <c:pt idx="8137">
                  <c:v>-7.1578500000000003E-2</c:v>
                </c:pt>
                <c:pt idx="8138">
                  <c:v>-7.8886500000000012E-2</c:v>
                </c:pt>
                <c:pt idx="8139">
                  <c:v>-7.5075000000000003E-2</c:v>
                </c:pt>
                <c:pt idx="8140">
                  <c:v>-5.8191E-2</c:v>
                </c:pt>
                <c:pt idx="8141">
                  <c:v>-3.2371500000000004E-2</c:v>
                </c:pt>
                <c:pt idx="8142">
                  <c:v>-5.9325000000000003E-3</c:v>
                </c:pt>
                <c:pt idx="8143">
                  <c:v>1.3167000000000002E-2</c:v>
                </c:pt>
                <c:pt idx="8144">
                  <c:v>2.1451500000000002E-2</c:v>
                </c:pt>
                <c:pt idx="8145">
                  <c:v>2.1073500000000002E-2</c:v>
                </c:pt>
                <c:pt idx="8146">
                  <c:v>1.7934000000000002E-2</c:v>
                </c:pt>
                <c:pt idx="8147">
                  <c:v>1.80915E-2</c:v>
                </c:pt>
                <c:pt idx="8148">
                  <c:v>2.4244499999999999E-2</c:v>
                </c:pt>
                <c:pt idx="8149">
                  <c:v>3.4366500000000001E-2</c:v>
                </c:pt>
                <c:pt idx="8150">
                  <c:v>4.36905E-2</c:v>
                </c:pt>
                <c:pt idx="8151">
                  <c:v>4.7953500000000003E-2</c:v>
                </c:pt>
                <c:pt idx="8152">
                  <c:v>4.5727499999999997E-2</c:v>
                </c:pt>
                <c:pt idx="8153">
                  <c:v>3.9175500000000002E-2</c:v>
                </c:pt>
                <c:pt idx="8154">
                  <c:v>3.2445000000000002E-2</c:v>
                </c:pt>
                <c:pt idx="8155">
                  <c:v>2.8728E-2</c:v>
                </c:pt>
                <c:pt idx="8156">
                  <c:v>2.8255499999999999E-2</c:v>
                </c:pt>
                <c:pt idx="8157">
                  <c:v>2.8612500000000003E-2</c:v>
                </c:pt>
                <c:pt idx="8158">
                  <c:v>2.6376E-2</c:v>
                </c:pt>
                <c:pt idx="8159">
                  <c:v>1.932E-2</c:v>
                </c:pt>
                <c:pt idx="8160">
                  <c:v>8.0114999999999995E-3</c:v>
                </c:pt>
                <c:pt idx="8161">
                  <c:v>-4.4099999999999999E-3</c:v>
                </c:pt>
                <c:pt idx="8162">
                  <c:v>-1.4374500000000002E-2</c:v>
                </c:pt>
                <c:pt idx="8163">
                  <c:v>-1.9834500000000001E-2</c:v>
                </c:pt>
                <c:pt idx="8164">
                  <c:v>-2.1147000000000003E-2</c:v>
                </c:pt>
                <c:pt idx="8165">
                  <c:v>-2.0790000000000003E-2</c:v>
                </c:pt>
                <c:pt idx="8166">
                  <c:v>-2.1756000000000001E-2</c:v>
                </c:pt>
                <c:pt idx="8167">
                  <c:v>-2.5578E-2</c:v>
                </c:pt>
                <c:pt idx="8168">
                  <c:v>-3.1563000000000001E-2</c:v>
                </c:pt>
                <c:pt idx="8169">
                  <c:v>-3.7495500000000001E-2</c:v>
                </c:pt>
                <c:pt idx="8170">
                  <c:v>-4.1023500000000004E-2</c:v>
                </c:pt>
                <c:pt idx="8171">
                  <c:v>-4.0929E-2</c:v>
                </c:pt>
                <c:pt idx="8172">
                  <c:v>-3.78E-2</c:v>
                </c:pt>
                <c:pt idx="8173">
                  <c:v>-3.3453000000000004E-2</c:v>
                </c:pt>
                <c:pt idx="8174">
                  <c:v>-2.9505E-2</c:v>
                </c:pt>
                <c:pt idx="8175">
                  <c:v>-2.6544000000000002E-2</c:v>
                </c:pt>
                <c:pt idx="8176">
                  <c:v>-2.40345E-2</c:v>
                </c:pt>
                <c:pt idx="8177">
                  <c:v>-2.0664000000000002E-2</c:v>
                </c:pt>
                <c:pt idx="8178">
                  <c:v>-1.5036000000000001E-2</c:v>
                </c:pt>
                <c:pt idx="8179">
                  <c:v>-6.6674999999999998E-3</c:v>
                </c:pt>
                <c:pt idx="8180">
                  <c:v>3.6750000000000003E-3</c:v>
                </c:pt>
                <c:pt idx="8181">
                  <c:v>1.43955E-2</c:v>
                </c:pt>
                <c:pt idx="8182">
                  <c:v>2.3751000000000001E-2</c:v>
                </c:pt>
                <c:pt idx="8183">
                  <c:v>3.0502500000000002E-2</c:v>
                </c:pt>
                <c:pt idx="8184">
                  <c:v>3.4629000000000007E-2</c:v>
                </c:pt>
                <c:pt idx="8185">
                  <c:v>3.7138499999999998E-2</c:v>
                </c:pt>
                <c:pt idx="8186">
                  <c:v>3.9238500000000003E-2</c:v>
                </c:pt>
                <c:pt idx="8187">
                  <c:v>4.1716500000000004E-2</c:v>
                </c:pt>
                <c:pt idx="8188">
                  <c:v>4.4436000000000003E-2</c:v>
                </c:pt>
                <c:pt idx="8189">
                  <c:v>4.6346999999999999E-2</c:v>
                </c:pt>
                <c:pt idx="8190">
                  <c:v>4.6010999999999996E-2</c:v>
                </c:pt>
                <c:pt idx="8191">
                  <c:v>4.2598500000000004E-2</c:v>
                </c:pt>
                <c:pt idx="8192">
                  <c:v>3.6288000000000001E-2</c:v>
                </c:pt>
                <c:pt idx="8193">
                  <c:v>2.7940500000000004E-2</c:v>
                </c:pt>
                <c:pt idx="8194">
                  <c:v>1.8784499999999999E-2</c:v>
                </c:pt>
                <c:pt idx="8195">
                  <c:v>9.8385E-3</c:v>
                </c:pt>
                <c:pt idx="8196">
                  <c:v>1.4280000000000002E-3</c:v>
                </c:pt>
                <c:pt idx="8197">
                  <c:v>-6.6885E-3</c:v>
                </c:pt>
                <c:pt idx="8198">
                  <c:v>-1.4784000000000002E-2</c:v>
                </c:pt>
                <c:pt idx="8199">
                  <c:v>-2.2931999999999998E-2</c:v>
                </c:pt>
                <c:pt idx="8200">
                  <c:v>-3.0943500000000002E-2</c:v>
                </c:pt>
                <c:pt idx="8201">
                  <c:v>-3.8282999999999998E-2</c:v>
                </c:pt>
                <c:pt idx="8202">
                  <c:v>-4.44255E-2</c:v>
                </c:pt>
                <c:pt idx="8203">
                  <c:v>-4.8982499999999998E-2</c:v>
                </c:pt>
                <c:pt idx="8204">
                  <c:v>-5.1502500000000007E-2</c:v>
                </c:pt>
                <c:pt idx="8205">
                  <c:v>-5.0977500000000002E-2</c:v>
                </c:pt>
                <c:pt idx="8206">
                  <c:v>-4.6147500000000008E-2</c:v>
                </c:pt>
                <c:pt idx="8207">
                  <c:v>-3.6204E-2</c:v>
                </c:pt>
                <c:pt idx="8208">
                  <c:v>-2.1409499999999998E-2</c:v>
                </c:pt>
                <c:pt idx="8209">
                  <c:v>-3.6015000000000001E-3</c:v>
                </c:pt>
                <c:pt idx="8210">
                  <c:v>1.4028000000000001E-2</c:v>
                </c:pt>
                <c:pt idx="8211">
                  <c:v>2.8119000000000002E-2</c:v>
                </c:pt>
                <c:pt idx="8212">
                  <c:v>3.6424499999999999E-2</c:v>
                </c:pt>
                <c:pt idx="8213">
                  <c:v>3.8450999999999999E-2</c:v>
                </c:pt>
                <c:pt idx="8214">
                  <c:v>3.5332500000000003E-2</c:v>
                </c:pt>
                <c:pt idx="8215">
                  <c:v>2.9295000000000002E-2</c:v>
                </c:pt>
                <c:pt idx="8216">
                  <c:v>2.24805E-2</c:v>
                </c:pt>
                <c:pt idx="8217">
                  <c:v>1.61805E-2</c:v>
                </c:pt>
                <c:pt idx="8218">
                  <c:v>1.09935E-2</c:v>
                </c:pt>
                <c:pt idx="8219">
                  <c:v>7.2030000000000002E-3</c:v>
                </c:pt>
                <c:pt idx="8220">
                  <c:v>4.914E-3</c:v>
                </c:pt>
                <c:pt idx="8221">
                  <c:v>4.1159999999999999E-3</c:v>
                </c:pt>
                <c:pt idx="8222">
                  <c:v>4.4520000000000002E-3</c:v>
                </c:pt>
                <c:pt idx="8223">
                  <c:v>4.8300000000000001E-3</c:v>
                </c:pt>
                <c:pt idx="8224">
                  <c:v>3.5070000000000001E-3</c:v>
                </c:pt>
                <c:pt idx="8225">
                  <c:v>-1.0185000000000001E-3</c:v>
                </c:pt>
                <c:pt idx="8226">
                  <c:v>-9.0930000000000004E-3</c:v>
                </c:pt>
                <c:pt idx="8227">
                  <c:v>-1.9572000000000003E-2</c:v>
                </c:pt>
                <c:pt idx="8228">
                  <c:v>-2.9830500000000003E-2</c:v>
                </c:pt>
                <c:pt idx="8229">
                  <c:v>-3.6739500000000001E-2</c:v>
                </c:pt>
                <c:pt idx="8230">
                  <c:v>-3.81465E-2</c:v>
                </c:pt>
                <c:pt idx="8231">
                  <c:v>-3.3831E-2</c:v>
                </c:pt>
                <c:pt idx="8232">
                  <c:v>-2.5399500000000002E-2</c:v>
                </c:pt>
                <c:pt idx="8233">
                  <c:v>-1.5729E-2</c:v>
                </c:pt>
                <c:pt idx="8234">
                  <c:v>-7.8539999999999999E-3</c:v>
                </c:pt>
                <c:pt idx="8235">
                  <c:v>-3.7590000000000002E-3</c:v>
                </c:pt>
                <c:pt idx="8236">
                  <c:v>-4.0740000000000004E-3</c:v>
                </c:pt>
                <c:pt idx="8237">
                  <c:v>-8.3789999999999993E-3</c:v>
                </c:pt>
                <c:pt idx="8238">
                  <c:v>-1.5246000000000001E-2</c:v>
                </c:pt>
                <c:pt idx="8239">
                  <c:v>-2.2428E-2</c:v>
                </c:pt>
                <c:pt idx="8240">
                  <c:v>-2.7174E-2</c:v>
                </c:pt>
                <c:pt idx="8241">
                  <c:v>-2.6439000000000001E-2</c:v>
                </c:pt>
                <c:pt idx="8242">
                  <c:v>-1.7503500000000002E-2</c:v>
                </c:pt>
                <c:pt idx="8243">
                  <c:v>5.04E-4</c:v>
                </c:pt>
                <c:pt idx="8244">
                  <c:v>2.5830000000000002E-2</c:v>
                </c:pt>
                <c:pt idx="8245">
                  <c:v>5.4526499999999999E-2</c:v>
                </c:pt>
                <c:pt idx="8246">
                  <c:v>8.1207000000000015E-2</c:v>
                </c:pt>
                <c:pt idx="8247">
                  <c:v>9.9792000000000006E-2</c:v>
                </c:pt>
                <c:pt idx="8248">
                  <c:v>0.104979</c:v>
                </c:pt>
                <c:pt idx="8249">
                  <c:v>9.3838500000000005E-2</c:v>
                </c:pt>
                <c:pt idx="8250">
                  <c:v>6.6758999999999999E-2</c:v>
                </c:pt>
                <c:pt idx="8251">
                  <c:v>2.793E-2</c:v>
                </c:pt>
                <c:pt idx="8252">
                  <c:v>-1.5246000000000001E-2</c:v>
                </c:pt>
                <c:pt idx="8253">
                  <c:v>-5.4558000000000002E-2</c:v>
                </c:pt>
                <c:pt idx="8254">
                  <c:v>-8.3863499999999994E-2</c:v>
                </c:pt>
                <c:pt idx="8255">
                  <c:v>-0.10056900000000001</c:v>
                </c:pt>
                <c:pt idx="8256">
                  <c:v>-0.105819</c:v>
                </c:pt>
                <c:pt idx="8257">
                  <c:v>-0.1032465</c:v>
                </c:pt>
                <c:pt idx="8258">
                  <c:v>-9.6474000000000004E-2</c:v>
                </c:pt>
                <c:pt idx="8259">
                  <c:v>-8.734950000000001E-2</c:v>
                </c:pt>
                <c:pt idx="8260">
                  <c:v>-7.597799999999999E-2</c:v>
                </c:pt>
                <c:pt idx="8261">
                  <c:v>-6.1834500000000001E-2</c:v>
                </c:pt>
                <c:pt idx="8262">
                  <c:v>-4.5045000000000002E-2</c:v>
                </c:pt>
                <c:pt idx="8263">
                  <c:v>-2.7510000000000003E-2</c:v>
                </c:pt>
                <c:pt idx="8264">
                  <c:v>-1.24215E-2</c:v>
                </c:pt>
                <c:pt idx="8265">
                  <c:v>-2.5095000000000004E-3</c:v>
                </c:pt>
                <c:pt idx="8266">
                  <c:v>1.6064999999999999E-3</c:v>
                </c:pt>
                <c:pt idx="8267">
                  <c:v>1.7535000000000001E-3</c:v>
                </c:pt>
                <c:pt idx="8268">
                  <c:v>1.575E-3</c:v>
                </c:pt>
                <c:pt idx="8269">
                  <c:v>4.6515000000000003E-3</c:v>
                </c:pt>
                <c:pt idx="8270">
                  <c:v>1.2516000000000001E-2</c:v>
                </c:pt>
                <c:pt idx="8271">
                  <c:v>2.4076500000000001E-2</c:v>
                </c:pt>
                <c:pt idx="8272">
                  <c:v>3.6603000000000004E-2</c:v>
                </c:pt>
                <c:pt idx="8273">
                  <c:v>4.7302500000000004E-2</c:v>
                </c:pt>
                <c:pt idx="8274">
                  <c:v>5.4831000000000005E-2</c:v>
                </c:pt>
                <c:pt idx="8275">
                  <c:v>5.9902499999999997E-2</c:v>
                </c:pt>
                <c:pt idx="8276">
                  <c:v>6.4144500000000007E-2</c:v>
                </c:pt>
                <c:pt idx="8277">
                  <c:v>6.8386500000000003E-2</c:v>
                </c:pt>
                <c:pt idx="8278">
                  <c:v>7.1693999999999994E-2</c:v>
                </c:pt>
                <c:pt idx="8279">
                  <c:v>7.159950000000001E-2</c:v>
                </c:pt>
                <c:pt idx="8280">
                  <c:v>6.5373000000000001E-2</c:v>
                </c:pt>
                <c:pt idx="8281">
                  <c:v>5.2111500000000005E-2</c:v>
                </c:pt>
                <c:pt idx="8282">
                  <c:v>3.3799500000000003E-2</c:v>
                </c:pt>
                <c:pt idx="8283">
                  <c:v>1.4710500000000001E-2</c:v>
                </c:pt>
                <c:pt idx="8284">
                  <c:v>-4.2000000000000002E-4</c:v>
                </c:pt>
                <c:pt idx="8285">
                  <c:v>-8.3789999999999993E-3</c:v>
                </c:pt>
                <c:pt idx="8286">
                  <c:v>-8.9984999999999996E-3</c:v>
                </c:pt>
                <c:pt idx="8287">
                  <c:v>-5.3865000000000007E-3</c:v>
                </c:pt>
                <c:pt idx="8288">
                  <c:v>-2.2995000000000003E-3</c:v>
                </c:pt>
                <c:pt idx="8289">
                  <c:v>-4.1055000000000006E-3</c:v>
                </c:pt>
                <c:pt idx="8290">
                  <c:v>-1.3051500000000001E-2</c:v>
                </c:pt>
                <c:pt idx="8291">
                  <c:v>-2.8213500000000002E-2</c:v>
                </c:pt>
                <c:pt idx="8292">
                  <c:v>-4.6000500000000007E-2</c:v>
                </c:pt>
                <c:pt idx="8293">
                  <c:v>-6.1981500000000002E-2</c:v>
                </c:pt>
                <c:pt idx="8294">
                  <c:v>-7.2712500000000013E-2</c:v>
                </c:pt>
                <c:pt idx="8295">
                  <c:v>-7.6702500000000007E-2</c:v>
                </c:pt>
                <c:pt idx="8296">
                  <c:v>-7.4360999999999997E-2</c:v>
                </c:pt>
                <c:pt idx="8297">
                  <c:v>-6.7126500000000006E-2</c:v>
                </c:pt>
                <c:pt idx="8298">
                  <c:v>-5.6112000000000002E-2</c:v>
                </c:pt>
                <c:pt idx="8299">
                  <c:v>-4.1727E-2</c:v>
                </c:pt>
                <c:pt idx="8300">
                  <c:v>-2.4139500000000001E-2</c:v>
                </c:pt>
                <c:pt idx="8301">
                  <c:v>-3.9480000000000001E-3</c:v>
                </c:pt>
                <c:pt idx="8302">
                  <c:v>1.72725E-2</c:v>
                </c:pt>
                <c:pt idx="8303">
                  <c:v>3.6928500000000003E-2</c:v>
                </c:pt>
                <c:pt idx="8304">
                  <c:v>5.23215E-2</c:v>
                </c:pt>
                <c:pt idx="8305">
                  <c:v>6.1845000000000004E-2</c:v>
                </c:pt>
                <c:pt idx="8306">
                  <c:v>6.5583000000000002E-2</c:v>
                </c:pt>
                <c:pt idx="8307">
                  <c:v>6.5131500000000009E-2</c:v>
                </c:pt>
                <c:pt idx="8308">
                  <c:v>6.2674500000000008E-2</c:v>
                </c:pt>
                <c:pt idx="8309">
                  <c:v>5.9944500000000005E-2</c:v>
                </c:pt>
                <c:pt idx="8310">
                  <c:v>5.7382500000000003E-2</c:v>
                </c:pt>
                <c:pt idx="8311">
                  <c:v>5.4358499999999997E-2</c:v>
                </c:pt>
                <c:pt idx="8312">
                  <c:v>5.0001000000000004E-2</c:v>
                </c:pt>
                <c:pt idx="8313">
                  <c:v>4.4005500000000003E-2</c:v>
                </c:pt>
                <c:pt idx="8314">
                  <c:v>3.6960000000000007E-2</c:v>
                </c:pt>
                <c:pt idx="8315">
                  <c:v>3.0072000000000002E-2</c:v>
                </c:pt>
                <c:pt idx="8316">
                  <c:v>2.4265499999999999E-2</c:v>
                </c:pt>
                <c:pt idx="8317">
                  <c:v>1.9435499999999998E-2</c:v>
                </c:pt>
                <c:pt idx="8318">
                  <c:v>1.44165E-2</c:v>
                </c:pt>
                <c:pt idx="8319">
                  <c:v>7.7700000000000009E-3</c:v>
                </c:pt>
                <c:pt idx="8320">
                  <c:v>-1.3125000000000001E-3</c:v>
                </c:pt>
                <c:pt idx="8321">
                  <c:v>-1.2285000000000001E-2</c:v>
                </c:pt>
                <c:pt idx="8322">
                  <c:v>-2.3310000000000001E-2</c:v>
                </c:pt>
                <c:pt idx="8323">
                  <c:v>-3.2245500000000003E-2</c:v>
                </c:pt>
                <c:pt idx="8324">
                  <c:v>-3.7768500000000003E-2</c:v>
                </c:pt>
                <c:pt idx="8325">
                  <c:v>-3.9984000000000006E-2</c:v>
                </c:pt>
                <c:pt idx="8326">
                  <c:v>-4.0267500000000005E-2</c:v>
                </c:pt>
                <c:pt idx="8327">
                  <c:v>-4.0362000000000002E-2</c:v>
                </c:pt>
                <c:pt idx="8328">
                  <c:v>-4.12545E-2</c:v>
                </c:pt>
                <c:pt idx="8329">
                  <c:v>-4.2577500000000004E-2</c:v>
                </c:pt>
                <c:pt idx="8330">
                  <c:v>-4.2903000000000004E-2</c:v>
                </c:pt>
                <c:pt idx="8331">
                  <c:v>-4.0676999999999998E-2</c:v>
                </c:pt>
                <c:pt idx="8332">
                  <c:v>-3.5132999999999998E-2</c:v>
                </c:pt>
                <c:pt idx="8333">
                  <c:v>-2.6932500000000002E-2</c:v>
                </c:pt>
                <c:pt idx="8334">
                  <c:v>-1.7724E-2</c:v>
                </c:pt>
                <c:pt idx="8335">
                  <c:v>-9.1980000000000013E-3</c:v>
                </c:pt>
                <c:pt idx="8336">
                  <c:v>-2.1420000000000002E-3</c:v>
                </c:pt>
                <c:pt idx="8337">
                  <c:v>3.8220000000000003E-3</c:v>
                </c:pt>
                <c:pt idx="8338">
                  <c:v>9.9120000000000007E-3</c:v>
                </c:pt>
                <c:pt idx="8339">
                  <c:v>1.7157000000000002E-2</c:v>
                </c:pt>
                <c:pt idx="8340">
                  <c:v>2.5599E-2</c:v>
                </c:pt>
                <c:pt idx="8341">
                  <c:v>3.4072499999999999E-2</c:v>
                </c:pt>
                <c:pt idx="8342">
                  <c:v>4.0844999999999999E-2</c:v>
                </c:pt>
                <c:pt idx="8343">
                  <c:v>4.44675E-2</c:v>
                </c:pt>
                <c:pt idx="8344">
                  <c:v>4.4625000000000005E-2</c:v>
                </c:pt>
                <c:pt idx="8345">
                  <c:v>4.2199500000000001E-2</c:v>
                </c:pt>
                <c:pt idx="8346">
                  <c:v>3.8661000000000001E-2</c:v>
                </c:pt>
                <c:pt idx="8347">
                  <c:v>3.5206500000000002E-2</c:v>
                </c:pt>
                <c:pt idx="8348">
                  <c:v>3.2024999999999998E-2</c:v>
                </c:pt>
                <c:pt idx="8349">
                  <c:v>2.83815E-2</c:v>
                </c:pt>
                <c:pt idx="8350">
                  <c:v>2.3152499999999999E-2</c:v>
                </c:pt>
                <c:pt idx="8351">
                  <c:v>1.57395E-2</c:v>
                </c:pt>
                <c:pt idx="8352">
                  <c:v>6.6045000000000001E-3</c:v>
                </c:pt>
                <c:pt idx="8353">
                  <c:v>-2.898E-3</c:v>
                </c:pt>
                <c:pt idx="8354">
                  <c:v>-1.1235E-2</c:v>
                </c:pt>
                <c:pt idx="8355">
                  <c:v>-1.7514000000000002E-2</c:v>
                </c:pt>
                <c:pt idx="8356">
                  <c:v>-2.1966000000000003E-2</c:v>
                </c:pt>
                <c:pt idx="8357">
                  <c:v>-2.5641000000000001E-2</c:v>
                </c:pt>
                <c:pt idx="8358">
                  <c:v>-2.9694000000000002E-2</c:v>
                </c:pt>
                <c:pt idx="8359">
                  <c:v>-3.4513500000000003E-2</c:v>
                </c:pt>
                <c:pt idx="8360">
                  <c:v>-3.9469499999999998E-2</c:v>
                </c:pt>
                <c:pt idx="8361">
                  <c:v>-4.3197000000000006E-2</c:v>
                </c:pt>
                <c:pt idx="8362">
                  <c:v>-4.4414999999999996E-2</c:v>
                </c:pt>
                <c:pt idx="8363">
                  <c:v>-4.2703499999999998E-2</c:v>
                </c:pt>
                <c:pt idx="8364">
                  <c:v>-3.8682000000000001E-2</c:v>
                </c:pt>
                <c:pt idx="8365">
                  <c:v>-3.3631500000000002E-2</c:v>
                </c:pt>
                <c:pt idx="8366">
                  <c:v>-2.8707E-2</c:v>
                </c:pt>
                <c:pt idx="8367">
                  <c:v>-2.4297000000000003E-2</c:v>
                </c:pt>
                <c:pt idx="8368">
                  <c:v>-1.9834500000000001E-2</c:v>
                </c:pt>
                <c:pt idx="8369">
                  <c:v>-1.4322E-2</c:v>
                </c:pt>
                <c:pt idx="8370">
                  <c:v>-7.0664999999999999E-3</c:v>
                </c:pt>
                <c:pt idx="8371">
                  <c:v>1.7325000000000001E-3</c:v>
                </c:pt>
                <c:pt idx="8372">
                  <c:v>1.09935E-2</c:v>
                </c:pt>
                <c:pt idx="8373">
                  <c:v>1.9267500000000003E-2</c:v>
                </c:pt>
                <c:pt idx="8374">
                  <c:v>2.5473000000000003E-2</c:v>
                </c:pt>
                <c:pt idx="8375">
                  <c:v>2.9473500000000003E-2</c:v>
                </c:pt>
                <c:pt idx="8376">
                  <c:v>3.2014500000000001E-2</c:v>
                </c:pt>
                <c:pt idx="8377">
                  <c:v>3.4167000000000003E-2</c:v>
                </c:pt>
                <c:pt idx="8378">
                  <c:v>3.6582000000000003E-2</c:v>
                </c:pt>
                <c:pt idx="8379">
                  <c:v>3.9081000000000005E-2</c:v>
                </c:pt>
                <c:pt idx="8380">
                  <c:v>4.0687500000000001E-2</c:v>
                </c:pt>
                <c:pt idx="8381">
                  <c:v>4.0246500000000004E-2</c:v>
                </c:pt>
                <c:pt idx="8382">
                  <c:v>3.7212000000000002E-2</c:v>
                </c:pt>
                <c:pt idx="8383">
                  <c:v>3.1930500000000001E-2</c:v>
                </c:pt>
                <c:pt idx="8384">
                  <c:v>2.5536000000000003E-2</c:v>
                </c:pt>
                <c:pt idx="8385">
                  <c:v>1.9299E-2</c:v>
                </c:pt>
                <c:pt idx="8386">
                  <c:v>1.3965E-2</c:v>
                </c:pt>
                <c:pt idx="8387">
                  <c:v>9.3450000000000009E-3</c:v>
                </c:pt>
                <c:pt idx="8388">
                  <c:v>4.5674999999999995E-3</c:v>
                </c:pt>
                <c:pt idx="8389">
                  <c:v>-1.2599999999999998E-3</c:v>
                </c:pt>
                <c:pt idx="8390">
                  <c:v>-8.4524999999999999E-3</c:v>
                </c:pt>
                <c:pt idx="8391">
                  <c:v>-1.6390500000000002E-2</c:v>
                </c:pt>
                <c:pt idx="8392">
                  <c:v>-2.3803500000000002E-2</c:v>
                </c:pt>
                <c:pt idx="8393">
                  <c:v>-2.9389500000000002E-2</c:v>
                </c:pt>
                <c:pt idx="8394">
                  <c:v>-3.2508000000000002E-2</c:v>
                </c:pt>
                <c:pt idx="8395">
                  <c:v>-3.34215E-2</c:v>
                </c:pt>
                <c:pt idx="8396">
                  <c:v>-3.3022500000000003E-2</c:v>
                </c:pt>
                <c:pt idx="8397">
                  <c:v>-3.2266500000000004E-2</c:v>
                </c:pt>
                <c:pt idx="8398">
                  <c:v>-3.1552500000000004E-2</c:v>
                </c:pt>
                <c:pt idx="8399">
                  <c:v>-3.0544500000000002E-2</c:v>
                </c:pt>
                <c:pt idx="8400">
                  <c:v>-2.8539000000000002E-2</c:v>
                </c:pt>
                <c:pt idx="8401">
                  <c:v>-2.4979499999999998E-2</c:v>
                </c:pt>
                <c:pt idx="8402">
                  <c:v>-1.9897500000000002E-2</c:v>
                </c:pt>
                <c:pt idx="8403">
                  <c:v>-1.3965E-2</c:v>
                </c:pt>
                <c:pt idx="8404">
                  <c:v>-8.0850000000000002E-3</c:v>
                </c:pt>
                <c:pt idx="8405">
                  <c:v>-2.9085000000000001E-3</c:v>
                </c:pt>
                <c:pt idx="8406">
                  <c:v>1.4805E-3</c:v>
                </c:pt>
                <c:pt idx="8407">
                  <c:v>5.5545000000000004E-3</c:v>
                </c:pt>
                <c:pt idx="8408">
                  <c:v>9.9645000000000011E-3</c:v>
                </c:pt>
                <c:pt idx="8409">
                  <c:v>1.5077999999999999E-2</c:v>
                </c:pt>
                <c:pt idx="8410">
                  <c:v>2.0653500000000002E-2</c:v>
                </c:pt>
                <c:pt idx="8411">
                  <c:v>2.5893000000000003E-2</c:v>
                </c:pt>
                <c:pt idx="8412">
                  <c:v>2.9883E-2</c:v>
                </c:pt>
                <c:pt idx="8413">
                  <c:v>3.2014500000000001E-2</c:v>
                </c:pt>
                <c:pt idx="8414">
                  <c:v>3.2298E-2</c:v>
                </c:pt>
                <c:pt idx="8415">
                  <c:v>3.1321500000000002E-2</c:v>
                </c:pt>
                <c:pt idx="8416">
                  <c:v>2.9883E-2</c:v>
                </c:pt>
                <c:pt idx="8417">
                  <c:v>2.8497000000000001E-2</c:v>
                </c:pt>
                <c:pt idx="8418">
                  <c:v>2.71005E-2</c:v>
                </c:pt>
                <c:pt idx="8419">
                  <c:v>2.5158E-2</c:v>
                </c:pt>
                <c:pt idx="8420">
                  <c:v>2.20185E-2</c:v>
                </c:pt>
                <c:pt idx="8421">
                  <c:v>1.7304000000000003E-2</c:v>
                </c:pt>
                <c:pt idx="8422">
                  <c:v>1.12665E-2</c:v>
                </c:pt>
                <c:pt idx="8423">
                  <c:v>4.6830000000000005E-3</c:v>
                </c:pt>
                <c:pt idx="8424">
                  <c:v>-1.5330000000000001E-3</c:v>
                </c:pt>
                <c:pt idx="8425">
                  <c:v>-6.7724999999999999E-3</c:v>
                </c:pt>
                <c:pt idx="8426">
                  <c:v>-1.0930500000000001E-2</c:v>
                </c:pt>
                <c:pt idx="8427">
                  <c:v>-1.4437500000000001E-2</c:v>
                </c:pt>
                <c:pt idx="8428">
                  <c:v>-1.7850000000000001E-2</c:v>
                </c:pt>
                <c:pt idx="8429">
                  <c:v>-2.1430500000000002E-2</c:v>
                </c:pt>
                <c:pt idx="8430">
                  <c:v>-2.4927000000000001E-2</c:v>
                </c:pt>
                <c:pt idx="8431">
                  <c:v>-2.7730500000000002E-2</c:v>
                </c:pt>
                <c:pt idx="8432">
                  <c:v>-2.91585E-2</c:v>
                </c:pt>
                <c:pt idx="8433">
                  <c:v>-2.8843500000000001E-2</c:v>
                </c:pt>
                <c:pt idx="8434">
                  <c:v>-2.6974500000000002E-2</c:v>
                </c:pt>
                <c:pt idx="8435">
                  <c:v>-2.4192000000000002E-2</c:v>
                </c:pt>
                <c:pt idx="8436">
                  <c:v>-2.11995E-2</c:v>
                </c:pt>
                <c:pt idx="8437">
                  <c:v>-1.8385500000000003E-2</c:v>
                </c:pt>
                <c:pt idx="8438">
                  <c:v>-1.5708E-2</c:v>
                </c:pt>
                <c:pt idx="8439">
                  <c:v>-1.2768000000000002E-2</c:v>
                </c:pt>
                <c:pt idx="8440">
                  <c:v>-9.2084999999999997E-3</c:v>
                </c:pt>
                <c:pt idx="8441">
                  <c:v>-5.0084999999999999E-3</c:v>
                </c:pt>
                <c:pt idx="8442">
                  <c:v>-5.4599999999999994E-4</c:v>
                </c:pt>
                <c:pt idx="8443">
                  <c:v>3.7065000000000002E-3</c:v>
                </c:pt>
                <c:pt idx="8444">
                  <c:v>7.4654999999999999E-3</c:v>
                </c:pt>
                <c:pt idx="8445">
                  <c:v>1.0846500000000002E-2</c:v>
                </c:pt>
                <c:pt idx="8446">
                  <c:v>1.4237999999999999E-2</c:v>
                </c:pt>
                <c:pt idx="8447">
                  <c:v>1.7881500000000002E-2</c:v>
                </c:pt>
                <c:pt idx="8448">
                  <c:v>2.16405E-2</c:v>
                </c:pt>
                <c:pt idx="8449">
                  <c:v>2.4948000000000001E-2</c:v>
                </c:pt>
                <c:pt idx="8450">
                  <c:v>2.7048000000000003E-2</c:v>
                </c:pt>
                <c:pt idx="8451">
                  <c:v>2.7405000000000002E-2</c:v>
                </c:pt>
                <c:pt idx="8452">
                  <c:v>2.5977000000000004E-2</c:v>
                </c:pt>
                <c:pt idx="8453">
                  <c:v>2.3278500000000001E-2</c:v>
                </c:pt>
                <c:pt idx="8454">
                  <c:v>2.00235E-2</c:v>
                </c:pt>
                <c:pt idx="8455">
                  <c:v>1.6800000000000002E-2</c:v>
                </c:pt>
                <c:pt idx="8456">
                  <c:v>1.3776E-2</c:v>
                </c:pt>
                <c:pt idx="8457">
                  <c:v>1.06575E-2</c:v>
                </c:pt>
                <c:pt idx="8458">
                  <c:v>6.9720000000000008E-3</c:v>
                </c:pt>
                <c:pt idx="8459">
                  <c:v>2.4255000000000001E-3</c:v>
                </c:pt>
                <c:pt idx="8460">
                  <c:v>-2.8350000000000003E-3</c:v>
                </c:pt>
                <c:pt idx="8461">
                  <c:v>-8.2740000000000001E-3</c:v>
                </c:pt>
                <c:pt idx="8462">
                  <c:v>-1.3167000000000002E-2</c:v>
                </c:pt>
                <c:pt idx="8463">
                  <c:v>-1.6989000000000001E-2</c:v>
                </c:pt>
                <c:pt idx="8464">
                  <c:v>-1.9603499999999999E-2</c:v>
                </c:pt>
                <c:pt idx="8465">
                  <c:v>-2.12835E-2</c:v>
                </c:pt>
                <c:pt idx="8466">
                  <c:v>-2.24385E-2</c:v>
                </c:pt>
                <c:pt idx="8467">
                  <c:v>-2.3372999999999998E-2</c:v>
                </c:pt>
                <c:pt idx="8468">
                  <c:v>-2.40555E-2</c:v>
                </c:pt>
                <c:pt idx="8469">
                  <c:v>-2.4118500000000001E-2</c:v>
                </c:pt>
                <c:pt idx="8470">
                  <c:v>-2.3131500000000003E-2</c:v>
                </c:pt>
                <c:pt idx="8471">
                  <c:v>-2.0832E-2</c:v>
                </c:pt>
                <c:pt idx="8472">
                  <c:v>-1.7377500000000001E-2</c:v>
                </c:pt>
                <c:pt idx="8473">
                  <c:v>-1.3240500000000001E-2</c:v>
                </c:pt>
                <c:pt idx="8474">
                  <c:v>-8.9984999999999996E-3</c:v>
                </c:pt>
                <c:pt idx="8475">
                  <c:v>-5.0715000000000005E-3</c:v>
                </c:pt>
                <c:pt idx="8476">
                  <c:v>-1.5330000000000001E-3</c:v>
                </c:pt>
                <c:pt idx="8477">
                  <c:v>1.8060000000000001E-3</c:v>
                </c:pt>
                <c:pt idx="8478">
                  <c:v>5.2185E-3</c:v>
                </c:pt>
                <c:pt idx="8479">
                  <c:v>8.7885000000000012E-3</c:v>
                </c:pt>
                <c:pt idx="8480">
                  <c:v>1.2316500000000001E-2</c:v>
                </c:pt>
                <c:pt idx="8481">
                  <c:v>1.5414000000000001E-2</c:v>
                </c:pt>
                <c:pt idx="8482">
                  <c:v>1.76925E-2</c:v>
                </c:pt>
                <c:pt idx="8483">
                  <c:v>1.9078499999999998E-2</c:v>
                </c:pt>
                <c:pt idx="8484">
                  <c:v>1.9782000000000001E-2</c:v>
                </c:pt>
                <c:pt idx="8485">
                  <c:v>2.0202000000000001E-2</c:v>
                </c:pt>
                <c:pt idx="8486">
                  <c:v>2.0643000000000002E-2</c:v>
                </c:pt>
                <c:pt idx="8487">
                  <c:v>2.1136499999999999E-2</c:v>
                </c:pt>
                <c:pt idx="8488">
                  <c:v>2.1346500000000001E-2</c:v>
                </c:pt>
                <c:pt idx="8489">
                  <c:v>2.0790000000000003E-2</c:v>
                </c:pt>
                <c:pt idx="8490">
                  <c:v>1.9067999999999998E-2</c:v>
                </c:pt>
                <c:pt idx="8491">
                  <c:v>1.60965E-2</c:v>
                </c:pt>
                <c:pt idx="8492">
                  <c:v>1.218E-2</c:v>
                </c:pt>
                <c:pt idx="8493">
                  <c:v>7.8434999999999998E-3</c:v>
                </c:pt>
                <c:pt idx="8494">
                  <c:v>3.5804999999999999E-3</c:v>
                </c:pt>
                <c:pt idx="8495">
                  <c:v>-3.5700000000000006E-4</c:v>
                </c:pt>
                <c:pt idx="8496">
                  <c:v>-3.9795000000000004E-3</c:v>
                </c:pt>
                <c:pt idx="8497">
                  <c:v>-7.4865000000000001E-3</c:v>
                </c:pt>
                <c:pt idx="8498">
                  <c:v>-1.1025000000000002E-2</c:v>
                </c:pt>
                <c:pt idx="8499">
                  <c:v>-1.4532E-2</c:v>
                </c:pt>
                <c:pt idx="8500">
                  <c:v>-1.7745E-2</c:v>
                </c:pt>
                <c:pt idx="8501">
                  <c:v>-2.0306999999999999E-2</c:v>
                </c:pt>
                <c:pt idx="8502">
                  <c:v>-2.1966000000000003E-2</c:v>
                </c:pt>
                <c:pt idx="8503">
                  <c:v>-2.2648499999999998E-2</c:v>
                </c:pt>
                <c:pt idx="8504">
                  <c:v>-2.2533000000000001E-2</c:v>
                </c:pt>
                <c:pt idx="8505">
                  <c:v>-2.1892500000000002E-2</c:v>
                </c:pt>
                <c:pt idx="8506">
                  <c:v>-2.0884500000000004E-2</c:v>
                </c:pt>
                <c:pt idx="8507">
                  <c:v>-1.9508999999999999E-2</c:v>
                </c:pt>
                <c:pt idx="8508">
                  <c:v>-1.7577000000000002E-2</c:v>
                </c:pt>
                <c:pt idx="8509">
                  <c:v>-1.48995E-2</c:v>
                </c:pt>
                <c:pt idx="8510">
                  <c:v>-1.14345E-2</c:v>
                </c:pt>
                <c:pt idx="8511">
                  <c:v>-7.392000000000001E-3</c:v>
                </c:pt>
                <c:pt idx="8512">
                  <c:v>-3.15E-3</c:v>
                </c:pt>
                <c:pt idx="8513">
                  <c:v>8.9249999999999996E-4</c:v>
                </c:pt>
                <c:pt idx="8514">
                  <c:v>4.4625000000000003E-3</c:v>
                </c:pt>
                <c:pt idx="8515">
                  <c:v>7.5180000000000004E-3</c:v>
                </c:pt>
                <c:pt idx="8516">
                  <c:v>1.0174500000000001E-2</c:v>
                </c:pt>
                <c:pt idx="8517">
                  <c:v>1.25685E-2</c:v>
                </c:pt>
                <c:pt idx="8518">
                  <c:v>1.4742000000000002E-2</c:v>
                </c:pt>
                <c:pt idx="8519">
                  <c:v>1.65585E-2</c:v>
                </c:pt>
                <c:pt idx="8520">
                  <c:v>1.7797500000000001E-2</c:v>
                </c:pt>
                <c:pt idx="8521">
                  <c:v>1.8301500000000002E-2</c:v>
                </c:pt>
                <c:pt idx="8522">
                  <c:v>1.8039000000000003E-2</c:v>
                </c:pt>
                <c:pt idx="8523">
                  <c:v>1.7157000000000002E-2</c:v>
                </c:pt>
                <c:pt idx="8524">
                  <c:v>1.5855000000000001E-2</c:v>
                </c:pt>
                <c:pt idx="8525">
                  <c:v>1.4332500000000001E-2</c:v>
                </c:pt>
                <c:pt idx="8526">
                  <c:v>1.2631500000000002E-2</c:v>
                </c:pt>
                <c:pt idx="8527">
                  <c:v>1.0699500000000001E-2</c:v>
                </c:pt>
                <c:pt idx="8528">
                  <c:v>8.4315000000000015E-3</c:v>
                </c:pt>
                <c:pt idx="8529">
                  <c:v>5.8275000000000002E-3</c:v>
                </c:pt>
                <c:pt idx="8530">
                  <c:v>2.9820000000000003E-3</c:v>
                </c:pt>
                <c:pt idx="8531">
                  <c:v>8.4000000000000009E-5</c:v>
                </c:pt>
                <c:pt idx="8532">
                  <c:v>-2.7299999999999998E-3</c:v>
                </c:pt>
                <c:pt idx="8533">
                  <c:v>-5.3445000000000003E-3</c:v>
                </c:pt>
                <c:pt idx="8534">
                  <c:v>-7.7594999999999999E-3</c:v>
                </c:pt>
                <c:pt idx="8535">
                  <c:v>-1.00485E-2</c:v>
                </c:pt>
                <c:pt idx="8536">
                  <c:v>-1.2190500000000002E-2</c:v>
                </c:pt>
                <c:pt idx="8537">
                  <c:v>-1.4101499999999999E-2</c:v>
                </c:pt>
                <c:pt idx="8538">
                  <c:v>-1.5624000000000001E-2</c:v>
                </c:pt>
                <c:pt idx="8539">
                  <c:v>-1.65585E-2</c:v>
                </c:pt>
                <c:pt idx="8540">
                  <c:v>-1.6789500000000002E-2</c:v>
                </c:pt>
                <c:pt idx="8541">
                  <c:v>-1.6317000000000002E-2</c:v>
                </c:pt>
                <c:pt idx="8542">
                  <c:v>-1.52985E-2</c:v>
                </c:pt>
                <c:pt idx="8543">
                  <c:v>-1.3923E-2</c:v>
                </c:pt>
                <c:pt idx="8544">
                  <c:v>-1.2369000000000002E-2</c:v>
                </c:pt>
                <c:pt idx="8545">
                  <c:v>-1.06785E-2</c:v>
                </c:pt>
                <c:pt idx="8546">
                  <c:v>-8.7885000000000012E-3</c:v>
                </c:pt>
                <c:pt idx="8547">
                  <c:v>-6.5520000000000005E-3</c:v>
                </c:pt>
                <c:pt idx="8548">
                  <c:v>-3.9269999999999999E-3</c:v>
                </c:pt>
                <c:pt idx="8549">
                  <c:v>-1.008E-3</c:v>
                </c:pt>
                <c:pt idx="8550">
                  <c:v>1.9950000000000002E-3</c:v>
                </c:pt>
                <c:pt idx="8551">
                  <c:v>4.7985000000000007E-3</c:v>
                </c:pt>
                <c:pt idx="8552">
                  <c:v>7.2450000000000006E-3</c:v>
                </c:pt>
                <c:pt idx="8553">
                  <c:v>9.2715000000000002E-3</c:v>
                </c:pt>
                <c:pt idx="8554">
                  <c:v>1.0962E-2</c:v>
                </c:pt>
                <c:pt idx="8555">
                  <c:v>1.2411000000000002E-2</c:v>
                </c:pt>
                <c:pt idx="8556">
                  <c:v>1.3681500000000001E-2</c:v>
                </c:pt>
                <c:pt idx="8557">
                  <c:v>1.4710500000000001E-2</c:v>
                </c:pt>
                <c:pt idx="8558">
                  <c:v>1.5351E-2</c:v>
                </c:pt>
                <c:pt idx="8559">
                  <c:v>1.5403500000000002E-2</c:v>
                </c:pt>
                <c:pt idx="8560">
                  <c:v>1.4805E-2</c:v>
                </c:pt>
                <c:pt idx="8561">
                  <c:v>1.35555E-2</c:v>
                </c:pt>
                <c:pt idx="8562">
                  <c:v>1.1791500000000002E-2</c:v>
                </c:pt>
                <c:pt idx="8563">
                  <c:v>9.7440000000000009E-3</c:v>
                </c:pt>
                <c:pt idx="8564">
                  <c:v>7.5705000000000008E-3</c:v>
                </c:pt>
                <c:pt idx="8565">
                  <c:v>5.3550000000000004E-3</c:v>
                </c:pt>
                <c:pt idx="8566">
                  <c:v>3.0869999999999999E-3</c:v>
                </c:pt>
                <c:pt idx="8567">
                  <c:v>7.4550000000000007E-4</c:v>
                </c:pt>
                <c:pt idx="8568">
                  <c:v>-1.722E-3</c:v>
                </c:pt>
                <c:pt idx="8569">
                  <c:v>-4.2735000000000004E-3</c:v>
                </c:pt>
                <c:pt idx="8570">
                  <c:v>-6.8145000000000002E-3</c:v>
                </c:pt>
                <c:pt idx="8571">
                  <c:v>-9.1875000000000012E-3</c:v>
                </c:pt>
                <c:pt idx="8572">
                  <c:v>-1.1245500000000002E-2</c:v>
                </c:pt>
                <c:pt idx="8573">
                  <c:v>-1.2862500000000001E-2</c:v>
                </c:pt>
                <c:pt idx="8574">
                  <c:v>-1.4007E-2</c:v>
                </c:pt>
                <c:pt idx="8575">
                  <c:v>-1.4700000000000001E-2</c:v>
                </c:pt>
                <c:pt idx="8576">
                  <c:v>-1.4994E-2</c:v>
                </c:pt>
                <c:pt idx="8577">
                  <c:v>-1.4878500000000001E-2</c:v>
                </c:pt>
                <c:pt idx="8578">
                  <c:v>-1.4385E-2</c:v>
                </c:pt>
                <c:pt idx="8579">
                  <c:v>-1.3482000000000001E-2</c:v>
                </c:pt>
                <c:pt idx="8580">
                  <c:v>-1.21695E-2</c:v>
                </c:pt>
                <c:pt idx="8581">
                  <c:v>-1.04685E-2</c:v>
                </c:pt>
                <c:pt idx="8582">
                  <c:v>-8.4315000000000015E-3</c:v>
                </c:pt>
                <c:pt idx="8583">
                  <c:v>-6.1739999999999998E-3</c:v>
                </c:pt>
                <c:pt idx="8584">
                  <c:v>-3.7694999999999998E-3</c:v>
                </c:pt>
                <c:pt idx="8585">
                  <c:v>-1.3230000000000002E-3</c:v>
                </c:pt>
                <c:pt idx="8586">
                  <c:v>1.0919999999999999E-3</c:v>
                </c:pt>
                <c:pt idx="8587">
                  <c:v>3.4229999999999998E-3</c:v>
                </c:pt>
                <c:pt idx="8588">
                  <c:v>5.6385000000000003E-3</c:v>
                </c:pt>
                <c:pt idx="8589">
                  <c:v>7.6650000000000008E-3</c:v>
                </c:pt>
                <c:pt idx="8590">
                  <c:v>9.4815000000000003E-3</c:v>
                </c:pt>
                <c:pt idx="8591">
                  <c:v>1.10355E-2</c:v>
                </c:pt>
                <c:pt idx="8592">
                  <c:v>1.2274500000000001E-2</c:v>
                </c:pt>
                <c:pt idx="8593">
                  <c:v>1.31565E-2</c:v>
                </c:pt>
                <c:pt idx="8594">
                  <c:v>1.3650000000000001E-2</c:v>
                </c:pt>
                <c:pt idx="8595">
                  <c:v>1.37445E-2</c:v>
                </c:pt>
                <c:pt idx="8596">
                  <c:v>1.34085E-2</c:v>
                </c:pt>
                <c:pt idx="8597">
                  <c:v>1.2642E-2</c:v>
                </c:pt>
                <c:pt idx="8598">
                  <c:v>1.1487000000000001E-2</c:v>
                </c:pt>
                <c:pt idx="8599">
                  <c:v>9.9854999999999996E-3</c:v>
                </c:pt>
                <c:pt idx="8600">
                  <c:v>8.2110000000000013E-3</c:v>
                </c:pt>
                <c:pt idx="8601">
                  <c:v>6.2475000000000004E-3</c:v>
                </c:pt>
                <c:pt idx="8602">
                  <c:v>4.1370000000000001E-3</c:v>
                </c:pt>
                <c:pt idx="8603">
                  <c:v>1.9635E-3</c:v>
                </c:pt>
                <c:pt idx="8604">
                  <c:v>-2.52E-4</c:v>
                </c:pt>
                <c:pt idx="8605">
                  <c:v>-2.4255000000000001E-3</c:v>
                </c:pt>
                <c:pt idx="8606">
                  <c:v>-4.5149999999999999E-3</c:v>
                </c:pt>
                <c:pt idx="8607">
                  <c:v>-6.4365000000000004E-3</c:v>
                </c:pt>
                <c:pt idx="8608">
                  <c:v>-8.1270000000000005E-3</c:v>
                </c:pt>
                <c:pt idx="8609">
                  <c:v>-9.5339999999999991E-3</c:v>
                </c:pt>
                <c:pt idx="8610">
                  <c:v>-1.0626000000000002E-2</c:v>
                </c:pt>
                <c:pt idx="8611">
                  <c:v>-1.1392500000000002E-2</c:v>
                </c:pt>
                <c:pt idx="8612">
                  <c:v>-1.1844E-2</c:v>
                </c:pt>
                <c:pt idx="8613">
                  <c:v>-1.19805E-2</c:v>
                </c:pt>
                <c:pt idx="8614">
                  <c:v>-1.17705E-2</c:v>
                </c:pt>
                <c:pt idx="8615">
                  <c:v>-1.1161500000000001E-2</c:v>
                </c:pt>
                <c:pt idx="8616">
                  <c:v>-1.0153499999999999E-2</c:v>
                </c:pt>
                <c:pt idx="8617">
                  <c:v>-8.7779999999999993E-3</c:v>
                </c:pt>
                <c:pt idx="8618">
                  <c:v>-7.1085000000000002E-3</c:v>
                </c:pt>
                <c:pt idx="8619">
                  <c:v>-5.2710000000000005E-3</c:v>
                </c:pt>
                <c:pt idx="8620">
                  <c:v>-3.3390000000000004E-3</c:v>
                </c:pt>
                <c:pt idx="8621">
                  <c:v>-1.3860000000000001E-3</c:v>
                </c:pt>
                <c:pt idx="8622">
                  <c:v>5.7750000000000011E-4</c:v>
                </c:pt>
                <c:pt idx="8623">
                  <c:v>2.5304999999999998E-3</c:v>
                </c:pt>
                <c:pt idx="8624">
                  <c:v>4.431E-3</c:v>
                </c:pt>
                <c:pt idx="8625">
                  <c:v>6.195E-3</c:v>
                </c:pt>
                <c:pt idx="8626">
                  <c:v>7.7490000000000007E-3</c:v>
                </c:pt>
                <c:pt idx="8627">
                  <c:v>8.9984999999999996E-3</c:v>
                </c:pt>
                <c:pt idx="8628">
                  <c:v>9.8910000000000005E-3</c:v>
                </c:pt>
                <c:pt idx="8629">
                  <c:v>1.03845E-2</c:v>
                </c:pt>
                <c:pt idx="8630">
                  <c:v>1.0437E-2</c:v>
                </c:pt>
                <c:pt idx="8631">
                  <c:v>1.0038000000000002E-2</c:v>
                </c:pt>
                <c:pt idx="8632">
                  <c:v>9.2294999999999999E-3</c:v>
                </c:pt>
                <c:pt idx="8633">
                  <c:v>8.0745000000000001E-3</c:v>
                </c:pt>
                <c:pt idx="8634">
                  <c:v>6.6885E-3</c:v>
                </c:pt>
                <c:pt idx="8635">
                  <c:v>5.1869999999999998E-3</c:v>
                </c:pt>
                <c:pt idx="8636">
                  <c:v>3.6540000000000001E-3</c:v>
                </c:pt>
                <c:pt idx="8637">
                  <c:v>2.1420000000000002E-3</c:v>
                </c:pt>
                <c:pt idx="8638">
                  <c:v>6.4050000000000001E-4</c:v>
                </c:pt>
                <c:pt idx="8639">
                  <c:v>-8.5050000000000002E-4</c:v>
                </c:pt>
                <c:pt idx="8640">
                  <c:v>-2.3415000000000003E-3</c:v>
                </c:pt>
                <c:pt idx="8641">
                  <c:v>-3.8010000000000001E-3</c:v>
                </c:pt>
                <c:pt idx="8642">
                  <c:v>-5.1555000000000004E-3</c:v>
                </c:pt>
                <c:pt idx="8643">
                  <c:v>-6.3315000000000003E-3</c:v>
                </c:pt>
                <c:pt idx="8644">
                  <c:v>-7.2870000000000001E-3</c:v>
                </c:pt>
                <c:pt idx="8645">
                  <c:v>-7.9904999999999993E-3</c:v>
                </c:pt>
                <c:pt idx="8646">
                  <c:v>-8.4524999999999999E-3</c:v>
                </c:pt>
                <c:pt idx="8647">
                  <c:v>-8.6835000000000002E-3</c:v>
                </c:pt>
                <c:pt idx="8648">
                  <c:v>-8.6625000000000001E-3</c:v>
                </c:pt>
                <c:pt idx="8649">
                  <c:v>-8.3369999999999989E-3</c:v>
                </c:pt>
                <c:pt idx="8650">
                  <c:v>-7.6440000000000006E-3</c:v>
                </c:pt>
                <c:pt idx="8651">
                  <c:v>-6.5625000000000006E-3</c:v>
                </c:pt>
                <c:pt idx="8652">
                  <c:v>-5.1345000000000002E-3</c:v>
                </c:pt>
                <c:pt idx="8653">
                  <c:v>-3.4650000000000002E-3</c:v>
                </c:pt>
                <c:pt idx="8654">
                  <c:v>-1.7114999999999999E-3</c:v>
                </c:pt>
                <c:pt idx="8655">
                  <c:v>0</c:v>
                </c:pt>
                <c:pt idx="8656">
                  <c:v>1.5645000000000001E-3</c:v>
                </c:pt>
                <c:pt idx="8657">
                  <c:v>2.9715000000000002E-3</c:v>
                </c:pt>
                <c:pt idx="8658">
                  <c:v>4.2420000000000001E-3</c:v>
                </c:pt>
                <c:pt idx="8659">
                  <c:v>5.4075E-3</c:v>
                </c:pt>
                <c:pt idx="8660">
                  <c:v>6.4679999999999998E-3</c:v>
                </c:pt>
                <c:pt idx="8661">
                  <c:v>7.3604999999999999E-3</c:v>
                </c:pt>
                <c:pt idx="8662">
                  <c:v>8.0114999999999995E-3</c:v>
                </c:pt>
                <c:pt idx="8663">
                  <c:v>8.3475000000000008E-3</c:v>
                </c:pt>
                <c:pt idx="8664">
                  <c:v>8.3160000000000005E-3</c:v>
                </c:pt>
                <c:pt idx="8665">
                  <c:v>7.9485000000000007E-3</c:v>
                </c:pt>
                <c:pt idx="8666">
                  <c:v>7.3185000000000004E-3</c:v>
                </c:pt>
                <c:pt idx="8667">
                  <c:v>6.489E-3</c:v>
                </c:pt>
                <c:pt idx="8668">
                  <c:v>5.5335000000000002E-3</c:v>
                </c:pt>
                <c:pt idx="8669">
                  <c:v>4.4520000000000002E-3</c:v>
                </c:pt>
                <c:pt idx="8670">
                  <c:v>3.2234999999999998E-3</c:v>
                </c:pt>
                <c:pt idx="8671">
                  <c:v>1.8480000000000003E-3</c:v>
                </c:pt>
                <c:pt idx="8672">
                  <c:v>3.3600000000000004E-4</c:v>
                </c:pt>
                <c:pt idx="8673">
                  <c:v>-1.2390000000000001E-3</c:v>
                </c:pt>
                <c:pt idx="8674">
                  <c:v>-2.7930000000000003E-3</c:v>
                </c:pt>
                <c:pt idx="8675">
                  <c:v>-4.2315E-3</c:v>
                </c:pt>
                <c:pt idx="8676">
                  <c:v>-5.4809999999999998E-3</c:v>
                </c:pt>
                <c:pt idx="8677">
                  <c:v>-6.5205000000000003E-3</c:v>
                </c:pt>
                <c:pt idx="8678">
                  <c:v>-7.3500000000000006E-3</c:v>
                </c:pt>
                <c:pt idx="8679">
                  <c:v>-7.980000000000001E-3</c:v>
                </c:pt>
                <c:pt idx="8680">
                  <c:v>-8.4000000000000012E-3</c:v>
                </c:pt>
                <c:pt idx="8681">
                  <c:v>-8.5574999999999991E-3</c:v>
                </c:pt>
                <c:pt idx="8682">
                  <c:v>-8.4104999999999996E-3</c:v>
                </c:pt>
                <c:pt idx="8683">
                  <c:v>-7.9380000000000006E-3</c:v>
                </c:pt>
                <c:pt idx="8684">
                  <c:v>-7.1399999999999996E-3</c:v>
                </c:pt>
                <c:pt idx="8685">
                  <c:v>-6.1005E-3</c:v>
                </c:pt>
                <c:pt idx="8686">
                  <c:v>-4.8824999999999997E-3</c:v>
                </c:pt>
                <c:pt idx="8687">
                  <c:v>-3.5594999999999997E-3</c:v>
                </c:pt>
                <c:pt idx="8688">
                  <c:v>-2.1735000000000001E-3</c:v>
                </c:pt>
                <c:pt idx="8689">
                  <c:v>-7.2449999999999999E-4</c:v>
                </c:pt>
                <c:pt idx="8690">
                  <c:v>7.7700000000000002E-4</c:v>
                </c:pt>
                <c:pt idx="8691">
                  <c:v>2.2995000000000003E-3</c:v>
                </c:pt>
                <c:pt idx="8692">
                  <c:v>3.8115000000000002E-3</c:v>
                </c:pt>
                <c:pt idx="8693">
                  <c:v>5.2185E-3</c:v>
                </c:pt>
                <c:pt idx="8694">
                  <c:v>6.4469999999999996E-3</c:v>
                </c:pt>
                <c:pt idx="8695">
                  <c:v>7.4130000000000003E-3</c:v>
                </c:pt>
                <c:pt idx="8696">
                  <c:v>8.1165000000000005E-3</c:v>
                </c:pt>
                <c:pt idx="8697">
                  <c:v>8.568000000000001E-3</c:v>
                </c:pt>
                <c:pt idx="8698">
                  <c:v>8.8199999999999997E-3</c:v>
                </c:pt>
                <c:pt idx="8699">
                  <c:v>8.8515E-3</c:v>
                </c:pt>
                <c:pt idx="8700">
                  <c:v>8.6414999999999999E-3</c:v>
                </c:pt>
                <c:pt idx="8701">
                  <c:v>8.1270000000000005E-3</c:v>
                </c:pt>
                <c:pt idx="8702">
                  <c:v>7.2450000000000006E-3</c:v>
                </c:pt>
                <c:pt idx="8703">
                  <c:v>5.9955E-3</c:v>
                </c:pt>
                <c:pt idx="8704">
                  <c:v>4.4730000000000004E-3</c:v>
                </c:pt>
                <c:pt idx="8705">
                  <c:v>2.7720000000000002E-3</c:v>
                </c:pt>
                <c:pt idx="8706">
                  <c:v>1.029E-3</c:v>
                </c:pt>
                <c:pt idx="8707">
                  <c:v>-6.9300000000000004E-4</c:v>
                </c:pt>
                <c:pt idx="8708">
                  <c:v>-2.3310000000000002E-3</c:v>
                </c:pt>
                <c:pt idx="8709">
                  <c:v>-3.8535000000000002E-3</c:v>
                </c:pt>
                <c:pt idx="8710">
                  <c:v>-5.2395000000000002E-3</c:v>
                </c:pt>
                <c:pt idx="8711">
                  <c:v>-6.4575000000000006E-3</c:v>
                </c:pt>
                <c:pt idx="8712">
                  <c:v>-7.4970000000000002E-3</c:v>
                </c:pt>
                <c:pt idx="8713">
                  <c:v>-8.3160000000000005E-3</c:v>
                </c:pt>
                <c:pt idx="8714">
                  <c:v>-8.8935000000000004E-3</c:v>
                </c:pt>
                <c:pt idx="8715">
                  <c:v>-9.2084999999999997E-3</c:v>
                </c:pt>
                <c:pt idx="8716">
                  <c:v>-9.2610000000000001E-3</c:v>
                </c:pt>
                <c:pt idx="8717">
                  <c:v>-9.0615000000000001E-3</c:v>
                </c:pt>
                <c:pt idx="8718">
                  <c:v>-8.6100000000000013E-3</c:v>
                </c:pt>
                <c:pt idx="8719">
                  <c:v>-7.9275000000000005E-3</c:v>
                </c:pt>
                <c:pt idx="8720">
                  <c:v>-6.9930000000000001E-3</c:v>
                </c:pt>
                <c:pt idx="8721">
                  <c:v>-5.8275000000000002E-3</c:v>
                </c:pt>
                <c:pt idx="8722">
                  <c:v>-4.431E-3</c:v>
                </c:pt>
                <c:pt idx="8723">
                  <c:v>-2.8664999999999997E-3</c:v>
                </c:pt>
                <c:pt idx="8724">
                  <c:v>-1.1865000000000001E-3</c:v>
                </c:pt>
                <c:pt idx="8725">
                  <c:v>5.2500000000000008E-4</c:v>
                </c:pt>
                <c:pt idx="8726">
                  <c:v>2.1735000000000001E-3</c:v>
                </c:pt>
                <c:pt idx="8727">
                  <c:v>3.7170000000000003E-3</c:v>
                </c:pt>
                <c:pt idx="8728">
                  <c:v>5.1029999999999999E-3</c:v>
                </c:pt>
                <c:pt idx="8729">
                  <c:v>6.3105000000000001E-3</c:v>
                </c:pt>
                <c:pt idx="8730">
                  <c:v>7.3394999999999997E-3</c:v>
                </c:pt>
                <c:pt idx="8731">
                  <c:v>8.1689999999999992E-3</c:v>
                </c:pt>
                <c:pt idx="8732">
                  <c:v>8.7779999999999993E-3</c:v>
                </c:pt>
                <c:pt idx="8733">
                  <c:v>9.134999999999999E-3</c:v>
                </c:pt>
                <c:pt idx="8734">
                  <c:v>9.2189999999999998E-3</c:v>
                </c:pt>
                <c:pt idx="8735">
                  <c:v>9.0195000000000015E-3</c:v>
                </c:pt>
                <c:pt idx="8736">
                  <c:v>8.5365000000000007E-3</c:v>
                </c:pt>
                <c:pt idx="8737">
                  <c:v>7.8015000000000003E-3</c:v>
                </c:pt>
                <c:pt idx="8738">
                  <c:v>6.8459999999999997E-3</c:v>
                </c:pt>
                <c:pt idx="8739">
                  <c:v>5.7015E-3</c:v>
                </c:pt>
                <c:pt idx="8740">
                  <c:v>4.4205000000000008E-3</c:v>
                </c:pt>
                <c:pt idx="8741">
                  <c:v>3.0030000000000005E-3</c:v>
                </c:pt>
                <c:pt idx="8742">
                  <c:v>1.5120000000000001E-3</c:v>
                </c:pt>
                <c:pt idx="8743">
                  <c:v>-1.0500000000000001E-5</c:v>
                </c:pt>
                <c:pt idx="8744">
                  <c:v>-1.5225E-3</c:v>
                </c:pt>
                <c:pt idx="8745">
                  <c:v>-2.9715000000000002E-3</c:v>
                </c:pt>
                <c:pt idx="8746">
                  <c:v>-4.2944999999999997E-3</c:v>
                </c:pt>
                <c:pt idx="8747">
                  <c:v>-5.4599999999999996E-3</c:v>
                </c:pt>
                <c:pt idx="8748">
                  <c:v>-6.4469999999999996E-3</c:v>
                </c:pt>
                <c:pt idx="8749">
                  <c:v>-7.2240000000000004E-3</c:v>
                </c:pt>
                <c:pt idx="8750">
                  <c:v>-7.791000000000001E-3</c:v>
                </c:pt>
                <c:pt idx="8751">
                  <c:v>-8.1060000000000004E-3</c:v>
                </c:pt>
                <c:pt idx="8752">
                  <c:v>-8.179500000000001E-3</c:v>
                </c:pt>
                <c:pt idx="8753">
                  <c:v>-8.0010000000000012E-3</c:v>
                </c:pt>
                <c:pt idx="8754">
                  <c:v>-7.5495000000000007E-3</c:v>
                </c:pt>
                <c:pt idx="8755">
                  <c:v>-6.8459999999999997E-3</c:v>
                </c:pt>
                <c:pt idx="8756">
                  <c:v>-5.9220000000000002E-3</c:v>
                </c:pt>
                <c:pt idx="8757">
                  <c:v>-4.8195000000000009E-3</c:v>
                </c:pt>
                <c:pt idx="8758">
                  <c:v>-3.5804999999999999E-3</c:v>
                </c:pt>
                <c:pt idx="8759">
                  <c:v>-2.2680000000000001E-3</c:v>
                </c:pt>
                <c:pt idx="8760">
                  <c:v>-9.1350000000000003E-4</c:v>
                </c:pt>
                <c:pt idx="8761">
                  <c:v>4.6200000000000006E-4</c:v>
                </c:pt>
                <c:pt idx="8762">
                  <c:v>1.8165E-3</c:v>
                </c:pt>
                <c:pt idx="8763">
                  <c:v>3.1395000000000004E-3</c:v>
                </c:pt>
                <c:pt idx="8764">
                  <c:v>4.3575000000000003E-3</c:v>
                </c:pt>
                <c:pt idx="8765">
                  <c:v>5.4285000000000002E-3</c:v>
                </c:pt>
                <c:pt idx="8766">
                  <c:v>6.3105000000000001E-3</c:v>
                </c:pt>
                <c:pt idx="8767">
                  <c:v>6.9510000000000006E-3</c:v>
                </c:pt>
                <c:pt idx="8768">
                  <c:v>7.3500000000000006E-3</c:v>
                </c:pt>
                <c:pt idx="8769">
                  <c:v>7.4865000000000001E-3</c:v>
                </c:pt>
                <c:pt idx="8770">
                  <c:v>7.3710000000000008E-3</c:v>
                </c:pt>
                <c:pt idx="8771">
                  <c:v>7.0035000000000002E-3</c:v>
                </c:pt>
                <c:pt idx="8772">
                  <c:v>6.3945E-3</c:v>
                </c:pt>
                <c:pt idx="8773">
                  <c:v>5.5545000000000004E-3</c:v>
                </c:pt>
                <c:pt idx="8774">
                  <c:v>4.5149999999999999E-3</c:v>
                </c:pt>
                <c:pt idx="8775">
                  <c:v>3.3390000000000004E-3</c:v>
                </c:pt>
                <c:pt idx="8776">
                  <c:v>2.0895000000000002E-3</c:v>
                </c:pt>
                <c:pt idx="8777">
                  <c:v>8.4000000000000003E-4</c:v>
                </c:pt>
                <c:pt idx="8778">
                  <c:v>-3.6749999999999999E-4</c:v>
                </c:pt>
                <c:pt idx="8779">
                  <c:v>-1.5120000000000001E-3</c:v>
                </c:pt>
                <c:pt idx="8780">
                  <c:v>-2.562E-3</c:v>
                </c:pt>
                <c:pt idx="8781">
                  <c:v>-3.5385000000000004E-3</c:v>
                </c:pt>
                <c:pt idx="8782">
                  <c:v>-4.3995000000000006E-3</c:v>
                </c:pt>
                <c:pt idx="8783">
                  <c:v>-5.1135E-3</c:v>
                </c:pt>
                <c:pt idx="8784">
                  <c:v>-5.6595000000000005E-3</c:v>
                </c:pt>
                <c:pt idx="8785">
                  <c:v>-6.0060000000000009E-3</c:v>
                </c:pt>
                <c:pt idx="8786">
                  <c:v>-6.1529999999999996E-3</c:v>
                </c:pt>
                <c:pt idx="8787">
                  <c:v>-6.1110000000000001E-3</c:v>
                </c:pt>
                <c:pt idx="8788">
                  <c:v>-5.901E-3</c:v>
                </c:pt>
                <c:pt idx="8789">
                  <c:v>-5.5440000000000003E-3</c:v>
                </c:pt>
                <c:pt idx="8790">
                  <c:v>-5.0505000000000003E-3</c:v>
                </c:pt>
                <c:pt idx="8791">
                  <c:v>-4.4205000000000008E-3</c:v>
                </c:pt>
                <c:pt idx="8792">
                  <c:v>-3.6645000000000002E-3</c:v>
                </c:pt>
                <c:pt idx="8793">
                  <c:v>-2.7930000000000003E-3</c:v>
                </c:pt>
                <c:pt idx="8794">
                  <c:v>-1.8375000000000002E-3</c:v>
                </c:pt>
                <c:pt idx="8795">
                  <c:v>-8.4000000000000003E-4</c:v>
                </c:pt>
                <c:pt idx="8796">
                  <c:v>1.6800000000000002E-4</c:v>
                </c:pt>
                <c:pt idx="8797">
                  <c:v>1.176E-3</c:v>
                </c:pt>
                <c:pt idx="8798">
                  <c:v>2.1735000000000001E-3</c:v>
                </c:pt>
                <c:pt idx="8799">
                  <c:v>3.1815000000000003E-3</c:v>
                </c:pt>
                <c:pt idx="8800">
                  <c:v>4.1580000000000002E-3</c:v>
                </c:pt>
                <c:pt idx="8801">
                  <c:v>5.0399999999999993E-3</c:v>
                </c:pt>
                <c:pt idx="8802">
                  <c:v>5.7645000000000005E-3</c:v>
                </c:pt>
                <c:pt idx="8803">
                  <c:v>6.2580000000000005E-3</c:v>
                </c:pt>
                <c:pt idx="8804">
                  <c:v>6.4575000000000006E-3</c:v>
                </c:pt>
                <c:pt idx="8805">
                  <c:v>6.3840000000000008E-3</c:v>
                </c:pt>
                <c:pt idx="8806">
                  <c:v>6.0794999999999998E-3</c:v>
                </c:pt>
                <c:pt idx="8807">
                  <c:v>5.607E-3</c:v>
                </c:pt>
                <c:pt idx="8808">
                  <c:v>5.0084999999999999E-3</c:v>
                </c:pt>
                <c:pt idx="8809">
                  <c:v>4.3050000000000007E-3</c:v>
                </c:pt>
                <c:pt idx="8810">
                  <c:v>3.5070000000000001E-3</c:v>
                </c:pt>
                <c:pt idx="8811">
                  <c:v>2.5830000000000002E-3</c:v>
                </c:pt>
                <c:pt idx="8812">
                  <c:v>1.5330000000000001E-3</c:v>
                </c:pt>
                <c:pt idx="8813">
                  <c:v>3.7800000000000003E-4</c:v>
                </c:pt>
                <c:pt idx="8814">
                  <c:v>-8.0849999999999997E-4</c:v>
                </c:pt>
                <c:pt idx="8815">
                  <c:v>-1.9320000000000001E-3</c:v>
                </c:pt>
                <c:pt idx="8816">
                  <c:v>-2.9085000000000001E-3</c:v>
                </c:pt>
                <c:pt idx="8817">
                  <c:v>-3.7065000000000002E-3</c:v>
                </c:pt>
                <c:pt idx="8818">
                  <c:v>-4.3050000000000007E-3</c:v>
                </c:pt>
                <c:pt idx="8819">
                  <c:v>-4.7355000000000001E-3</c:v>
                </c:pt>
                <c:pt idx="8820">
                  <c:v>-5.0295000000000001E-3</c:v>
                </c:pt>
                <c:pt idx="8821">
                  <c:v>-5.208E-3</c:v>
                </c:pt>
                <c:pt idx="8822">
                  <c:v>-5.2395000000000002E-3</c:v>
                </c:pt>
                <c:pt idx="8823">
                  <c:v>-5.1029999999999999E-3</c:v>
                </c:pt>
                <c:pt idx="8824">
                  <c:v>-4.7460000000000002E-3</c:v>
                </c:pt>
                <c:pt idx="8825">
                  <c:v>-4.1684999999999995E-3</c:v>
                </c:pt>
                <c:pt idx="8826">
                  <c:v>-3.3810000000000003E-3</c:v>
                </c:pt>
                <c:pt idx="8827">
                  <c:v>-2.4465000000000003E-3</c:v>
                </c:pt>
                <c:pt idx="8828">
                  <c:v>-1.4280000000000002E-3</c:v>
                </c:pt>
                <c:pt idx="8829">
                  <c:v>-3.9900000000000005E-4</c:v>
                </c:pt>
                <c:pt idx="8830">
                  <c:v>6.1950000000000004E-4</c:v>
                </c:pt>
                <c:pt idx="8831">
                  <c:v>1.6064999999999999E-3</c:v>
                </c:pt>
                <c:pt idx="8832">
                  <c:v>2.5409999999999999E-3</c:v>
                </c:pt>
                <c:pt idx="8833">
                  <c:v>3.4020000000000001E-3</c:v>
                </c:pt>
                <c:pt idx="8834">
                  <c:v>4.1684999999999995E-3</c:v>
                </c:pt>
                <c:pt idx="8835">
                  <c:v>4.7669999999999995E-3</c:v>
                </c:pt>
                <c:pt idx="8836">
                  <c:v>5.1765000000000005E-3</c:v>
                </c:pt>
                <c:pt idx="8837">
                  <c:v>5.3655000000000005E-3</c:v>
                </c:pt>
                <c:pt idx="8838">
                  <c:v>5.3445000000000003E-3</c:v>
                </c:pt>
                <c:pt idx="8839">
                  <c:v>5.1555000000000004E-3</c:v>
                </c:pt>
                <c:pt idx="8840">
                  <c:v>4.8300000000000001E-3</c:v>
                </c:pt>
                <c:pt idx="8841">
                  <c:v>4.3995000000000006E-3</c:v>
                </c:pt>
                <c:pt idx="8842">
                  <c:v>3.8640000000000002E-3</c:v>
                </c:pt>
                <c:pt idx="8843">
                  <c:v>3.2234999999999998E-3</c:v>
                </c:pt>
                <c:pt idx="8844">
                  <c:v>2.457E-3</c:v>
                </c:pt>
                <c:pt idx="8845">
                  <c:v>1.5435E-3</c:v>
                </c:pt>
                <c:pt idx="8846">
                  <c:v>5.2500000000000008E-4</c:v>
                </c:pt>
                <c:pt idx="8847">
                  <c:v>-5.6700000000000001E-4</c:v>
                </c:pt>
                <c:pt idx="8848">
                  <c:v>-1.6905000000000002E-3</c:v>
                </c:pt>
                <c:pt idx="8849">
                  <c:v>-2.751E-3</c:v>
                </c:pt>
                <c:pt idx="8850">
                  <c:v>-3.6960000000000005E-3</c:v>
                </c:pt>
                <c:pt idx="8851">
                  <c:v>-4.4625000000000003E-3</c:v>
                </c:pt>
                <c:pt idx="8852">
                  <c:v>-4.9980000000000007E-3</c:v>
                </c:pt>
                <c:pt idx="8853">
                  <c:v>-5.3235000000000001E-3</c:v>
                </c:pt>
                <c:pt idx="8854">
                  <c:v>-5.4495000000000004E-3</c:v>
                </c:pt>
                <c:pt idx="8855">
                  <c:v>-5.4390000000000003E-3</c:v>
                </c:pt>
                <c:pt idx="8856">
                  <c:v>-5.3235000000000001E-3</c:v>
                </c:pt>
                <c:pt idx="8857">
                  <c:v>-5.1029999999999999E-3</c:v>
                </c:pt>
                <c:pt idx="8858">
                  <c:v>-4.7669999999999995E-3</c:v>
                </c:pt>
                <c:pt idx="8859">
                  <c:v>-4.3050000000000007E-3</c:v>
                </c:pt>
                <c:pt idx="8860">
                  <c:v>-3.6960000000000005E-3</c:v>
                </c:pt>
                <c:pt idx="8861">
                  <c:v>-2.9505E-3</c:v>
                </c:pt>
                <c:pt idx="8862">
                  <c:v>-2.1105E-3</c:v>
                </c:pt>
                <c:pt idx="8863">
                  <c:v>-1.2285E-3</c:v>
                </c:pt>
                <c:pt idx="8864">
                  <c:v>-3.255E-4</c:v>
                </c:pt>
                <c:pt idx="8865">
                  <c:v>5.7750000000000011E-4</c:v>
                </c:pt>
                <c:pt idx="8866">
                  <c:v>1.47E-3</c:v>
                </c:pt>
                <c:pt idx="8867">
                  <c:v>2.3310000000000002E-3</c:v>
                </c:pt>
                <c:pt idx="8868">
                  <c:v>3.1605000000000001E-3</c:v>
                </c:pt>
                <c:pt idx="8869">
                  <c:v>3.9060000000000002E-3</c:v>
                </c:pt>
                <c:pt idx="8870">
                  <c:v>4.5465000000000002E-3</c:v>
                </c:pt>
                <c:pt idx="8871">
                  <c:v>5.0399999999999993E-3</c:v>
                </c:pt>
                <c:pt idx="8872">
                  <c:v>5.3340000000000002E-3</c:v>
                </c:pt>
                <c:pt idx="8873">
                  <c:v>5.4390000000000003E-3</c:v>
                </c:pt>
                <c:pt idx="8874">
                  <c:v>5.3550000000000004E-3</c:v>
                </c:pt>
                <c:pt idx="8875">
                  <c:v>5.1029999999999999E-3</c:v>
                </c:pt>
                <c:pt idx="8876">
                  <c:v>4.7039999999999998E-3</c:v>
                </c:pt>
                <c:pt idx="8877">
                  <c:v>4.1790000000000004E-3</c:v>
                </c:pt>
                <c:pt idx="8878">
                  <c:v>3.5280000000000003E-3</c:v>
                </c:pt>
                <c:pt idx="8879">
                  <c:v>2.7615000000000001E-3</c:v>
                </c:pt>
                <c:pt idx="8880">
                  <c:v>1.8795000000000001E-3</c:v>
                </c:pt>
                <c:pt idx="8881">
                  <c:v>9.345E-4</c:v>
                </c:pt>
                <c:pt idx="8882">
                  <c:v>-3.15E-5</c:v>
                </c:pt>
                <c:pt idx="8883">
                  <c:v>-9.4499999999999998E-4</c:v>
                </c:pt>
                <c:pt idx="8884">
                  <c:v>-1.7640000000000002E-3</c:v>
                </c:pt>
                <c:pt idx="8885">
                  <c:v>-2.4780000000000002E-3</c:v>
                </c:pt>
                <c:pt idx="8886">
                  <c:v>-3.0975E-3</c:v>
                </c:pt>
                <c:pt idx="8887">
                  <c:v>-3.6225000000000003E-3</c:v>
                </c:pt>
                <c:pt idx="8888">
                  <c:v>-4.0740000000000004E-3</c:v>
                </c:pt>
                <c:pt idx="8889">
                  <c:v>-4.4099999999999999E-3</c:v>
                </c:pt>
                <c:pt idx="8890">
                  <c:v>-4.6200000000000008E-3</c:v>
                </c:pt>
                <c:pt idx="8891">
                  <c:v>-4.6620000000000003E-3</c:v>
                </c:pt>
                <c:pt idx="8892">
                  <c:v>-4.5465000000000002E-3</c:v>
                </c:pt>
                <c:pt idx="8893">
                  <c:v>-4.2840000000000005E-3</c:v>
                </c:pt>
                <c:pt idx="8894">
                  <c:v>-3.8955000000000005E-3</c:v>
                </c:pt>
                <c:pt idx="8895">
                  <c:v>-3.4229999999999998E-3</c:v>
                </c:pt>
                <c:pt idx="8896">
                  <c:v>-2.8769999999999998E-3</c:v>
                </c:pt>
                <c:pt idx="8897">
                  <c:v>-2.2575E-3</c:v>
                </c:pt>
                <c:pt idx="8898">
                  <c:v>-1.575E-3</c:v>
                </c:pt>
                <c:pt idx="8899">
                  <c:v>-8.0849999999999997E-4</c:v>
                </c:pt>
                <c:pt idx="8900">
                  <c:v>0</c:v>
                </c:pt>
                <c:pt idx="8901">
                  <c:v>8.2950000000000005E-4</c:v>
                </c:pt>
                <c:pt idx="8902">
                  <c:v>1.6275E-3</c:v>
                </c:pt>
                <c:pt idx="8903">
                  <c:v>2.3730000000000001E-3</c:v>
                </c:pt>
                <c:pt idx="8904">
                  <c:v>3.045E-3</c:v>
                </c:pt>
                <c:pt idx="8905">
                  <c:v>3.6225000000000003E-3</c:v>
                </c:pt>
                <c:pt idx="8906">
                  <c:v>4.0949999999999997E-3</c:v>
                </c:pt>
                <c:pt idx="8907">
                  <c:v>4.4520000000000002E-3</c:v>
                </c:pt>
                <c:pt idx="8908">
                  <c:v>4.6830000000000005E-3</c:v>
                </c:pt>
                <c:pt idx="8909">
                  <c:v>4.7565000000000003E-3</c:v>
                </c:pt>
                <c:pt idx="8910">
                  <c:v>4.6830000000000005E-3</c:v>
                </c:pt>
                <c:pt idx="8911">
                  <c:v>4.4415000000000001E-3</c:v>
                </c:pt>
                <c:pt idx="8912">
                  <c:v>4.0635000000000003E-3</c:v>
                </c:pt>
                <c:pt idx="8913">
                  <c:v>3.5699999999999998E-3</c:v>
                </c:pt>
                <c:pt idx="8914">
                  <c:v>2.9715000000000002E-3</c:v>
                </c:pt>
                <c:pt idx="8915">
                  <c:v>2.2785000000000001E-3</c:v>
                </c:pt>
                <c:pt idx="8916">
                  <c:v>1.5225E-3</c:v>
                </c:pt>
                <c:pt idx="8917">
                  <c:v>7.3499999999999998E-4</c:v>
                </c:pt>
                <c:pt idx="8918">
                  <c:v>-3.15E-5</c:v>
                </c:pt>
                <c:pt idx="8919">
                  <c:v>-6.8249999999999995E-4</c:v>
                </c:pt>
                <c:pt idx="8920">
                  <c:v>-1.1865000000000001E-3</c:v>
                </c:pt>
                <c:pt idx="8921">
                  <c:v>-1.5120000000000001E-3</c:v>
                </c:pt>
                <c:pt idx="8922">
                  <c:v>-1.7114999999999999E-3</c:v>
                </c:pt>
                <c:pt idx="8923">
                  <c:v>-1.8270000000000001E-3</c:v>
                </c:pt>
                <c:pt idx="8924">
                  <c:v>-1.9530000000000001E-3</c:v>
                </c:pt>
                <c:pt idx="8925">
                  <c:v>-2.1315000000000001E-3</c:v>
                </c:pt>
                <c:pt idx="8926">
                  <c:v>-2.3519999999999999E-3</c:v>
                </c:pt>
                <c:pt idx="8927">
                  <c:v>-2.5514999999999999E-3</c:v>
                </c:pt>
                <c:pt idx="8928">
                  <c:v>-2.6775000000000002E-3</c:v>
                </c:pt>
                <c:pt idx="8929">
                  <c:v>-2.6984999999999999E-3</c:v>
                </c:pt>
                <c:pt idx="8930">
                  <c:v>-2.5830000000000002E-3</c:v>
                </c:pt>
                <c:pt idx="8931">
                  <c:v>-2.3939999999999999E-3</c:v>
                </c:pt>
                <c:pt idx="8932">
                  <c:v>-2.1525000000000003E-3</c:v>
                </c:pt>
                <c:pt idx="8933">
                  <c:v>-1.8795000000000001E-3</c:v>
                </c:pt>
                <c:pt idx="8934">
                  <c:v>-1.575E-3</c:v>
                </c:pt>
                <c:pt idx="8935">
                  <c:v>-1.2075E-3</c:v>
                </c:pt>
                <c:pt idx="8936">
                  <c:v>-7.7700000000000002E-4</c:v>
                </c:pt>
                <c:pt idx="8937">
                  <c:v>-2.9399999999999999E-4</c:v>
                </c:pt>
                <c:pt idx="8938">
                  <c:v>1.9950000000000002E-4</c:v>
                </c:pt>
                <c:pt idx="8939">
                  <c:v>6.1950000000000004E-4</c:v>
                </c:pt>
                <c:pt idx="8940">
                  <c:v>9.2400000000000013E-4</c:v>
                </c:pt>
                <c:pt idx="8941">
                  <c:v>1.0919999999999999E-3</c:v>
                </c:pt>
                <c:pt idx="8942">
                  <c:v>1.1655000000000001E-3</c:v>
                </c:pt>
                <c:pt idx="8943">
                  <c:v>1.2285E-3</c:v>
                </c:pt>
                <c:pt idx="8944">
                  <c:v>1.3335E-3</c:v>
                </c:pt>
                <c:pt idx="8945">
                  <c:v>1.4910000000000001E-3</c:v>
                </c:pt>
                <c:pt idx="8946">
                  <c:v>1.6695000000000002E-3</c:v>
                </c:pt>
                <c:pt idx="8947">
                  <c:v>1.7955E-3</c:v>
                </c:pt>
                <c:pt idx="8948">
                  <c:v>1.8165E-3</c:v>
                </c:pt>
                <c:pt idx="8949">
                  <c:v>1.7114999999999999E-3</c:v>
                </c:pt>
                <c:pt idx="8950">
                  <c:v>1.5225E-3</c:v>
                </c:pt>
                <c:pt idx="8951">
                  <c:v>1.302E-3</c:v>
                </c:pt>
                <c:pt idx="8952">
                  <c:v>1.1025E-3</c:v>
                </c:pt>
                <c:pt idx="8953">
                  <c:v>9.4499999999999998E-4</c:v>
                </c:pt>
                <c:pt idx="8954">
                  <c:v>8.1900000000000007E-4</c:v>
                </c:pt>
                <c:pt idx="8955">
                  <c:v>6.8249999999999995E-4</c:v>
                </c:pt>
                <c:pt idx="8956">
                  <c:v>5.1449999999999998E-4</c:v>
                </c:pt>
                <c:pt idx="8957">
                  <c:v>3.1499999999999996E-4</c:v>
                </c:pt>
                <c:pt idx="8958">
                  <c:v>1.1550000000000002E-4</c:v>
                </c:pt>
                <c:pt idx="8959">
                  <c:v>-4.2000000000000004E-5</c:v>
                </c:pt>
                <c:pt idx="8960">
                  <c:v>-1.1550000000000002E-4</c:v>
                </c:pt>
                <c:pt idx="8961">
                  <c:v>-1.05E-4</c:v>
                </c:pt>
                <c:pt idx="8962">
                  <c:v>-5.2500000000000002E-5</c:v>
                </c:pt>
                <c:pt idx="8963">
                  <c:v>2.1000000000000002E-5</c:v>
                </c:pt>
                <c:pt idx="8964">
                  <c:v>5.2500000000000002E-5</c:v>
                </c:pt>
                <c:pt idx="8965">
                  <c:v>3.15E-5</c:v>
                </c:pt>
                <c:pt idx="8966">
                  <c:v>0</c:v>
                </c:pt>
                <c:pt idx="8967">
                  <c:v>-2.1000000000000002E-5</c:v>
                </c:pt>
                <c:pt idx="8968">
                  <c:v>1.0500000000000001E-5</c:v>
                </c:pt>
                <c:pt idx="8969">
                  <c:v>1.05E-4</c:v>
                </c:pt>
                <c:pt idx="8970">
                  <c:v>2.3100000000000003E-4</c:v>
                </c:pt>
                <c:pt idx="8971">
                  <c:v>3.3600000000000004E-4</c:v>
                </c:pt>
                <c:pt idx="8972">
                  <c:v>3.8850000000000001E-4</c:v>
                </c:pt>
                <c:pt idx="8973">
                  <c:v>4.0950000000000003E-4</c:v>
                </c:pt>
                <c:pt idx="8974">
                  <c:v>4.0950000000000003E-4</c:v>
                </c:pt>
                <c:pt idx="8975">
                  <c:v>4.305E-4</c:v>
                </c:pt>
                <c:pt idx="8976">
                  <c:v>4.8300000000000003E-4</c:v>
                </c:pt>
                <c:pt idx="8977">
                  <c:v>5.5650000000000003E-4</c:v>
                </c:pt>
                <c:pt idx="8978">
                  <c:v>5.9849999999999997E-4</c:v>
                </c:pt>
                <c:pt idx="8979">
                  <c:v>5.6700000000000001E-4</c:v>
                </c:pt>
                <c:pt idx="8980">
                  <c:v>4.5150000000000002E-4</c:v>
                </c:pt>
                <c:pt idx="8981">
                  <c:v>2.6250000000000004E-4</c:v>
                </c:pt>
                <c:pt idx="8982">
                  <c:v>4.2000000000000004E-5</c:v>
                </c:pt>
                <c:pt idx="8983">
                  <c:v>-1.3649999999999998E-4</c:v>
                </c:pt>
                <c:pt idx="8984">
                  <c:v>-2.6250000000000004E-4</c:v>
                </c:pt>
                <c:pt idx="8985">
                  <c:v>-3.255E-4</c:v>
                </c:pt>
                <c:pt idx="8986">
                  <c:v>-3.8850000000000001E-4</c:v>
                </c:pt>
                <c:pt idx="8987">
                  <c:v>-4.7249999999999999E-4</c:v>
                </c:pt>
                <c:pt idx="8988">
                  <c:v>-6.1950000000000004E-4</c:v>
                </c:pt>
                <c:pt idx="8989">
                  <c:v>-7.980000000000001E-4</c:v>
                </c:pt>
                <c:pt idx="8990">
                  <c:v>-9.7650000000000005E-4</c:v>
                </c:pt>
                <c:pt idx="8991">
                  <c:v>-1.0919999999999999E-3</c:v>
                </c:pt>
                <c:pt idx="8992">
                  <c:v>-1.0919999999999999E-3</c:v>
                </c:pt>
                <c:pt idx="8993">
                  <c:v>-9.7650000000000005E-4</c:v>
                </c:pt>
                <c:pt idx="8994">
                  <c:v>-7.980000000000001E-4</c:v>
                </c:pt>
                <c:pt idx="8995">
                  <c:v>-6.1950000000000004E-4</c:v>
                </c:pt>
                <c:pt idx="8996">
                  <c:v>-4.8300000000000003E-4</c:v>
                </c:pt>
                <c:pt idx="8997">
                  <c:v>-3.9900000000000005E-4</c:v>
                </c:pt>
                <c:pt idx="8998">
                  <c:v>-3.5700000000000006E-4</c:v>
                </c:pt>
                <c:pt idx="8999">
                  <c:v>-2.8350000000000001E-4</c:v>
                </c:pt>
                <c:pt idx="9000">
                  <c:v>-1.47E-4</c:v>
                </c:pt>
                <c:pt idx="9001">
                  <c:v>6.3E-5</c:v>
                </c:pt>
                <c:pt idx="9002">
                  <c:v>3.0450000000000003E-4</c:v>
                </c:pt>
                <c:pt idx="9003">
                  <c:v>5.4599999999999994E-4</c:v>
                </c:pt>
                <c:pt idx="9004">
                  <c:v>7.3499999999999998E-4</c:v>
                </c:pt>
                <c:pt idx="9005">
                  <c:v>8.61E-4</c:v>
                </c:pt>
                <c:pt idx="9006">
                  <c:v>9.5550000000000008E-4</c:v>
                </c:pt>
                <c:pt idx="9007">
                  <c:v>1.029E-3</c:v>
                </c:pt>
                <c:pt idx="9008">
                  <c:v>1.134E-3</c:v>
                </c:pt>
                <c:pt idx="9009">
                  <c:v>1.2704999999999999E-3</c:v>
                </c:pt>
                <c:pt idx="9010">
                  <c:v>1.3860000000000001E-3</c:v>
                </c:pt>
                <c:pt idx="9011">
                  <c:v>1.47E-3</c:v>
                </c:pt>
                <c:pt idx="9012">
                  <c:v>1.449E-3</c:v>
                </c:pt>
                <c:pt idx="9013">
                  <c:v>1.3440000000000001E-3</c:v>
                </c:pt>
                <c:pt idx="9014">
                  <c:v>1.176E-3</c:v>
                </c:pt>
                <c:pt idx="9015">
                  <c:v>9.6600000000000006E-4</c:v>
                </c:pt>
                <c:pt idx="9016">
                  <c:v>7.5600000000000005E-4</c:v>
                </c:pt>
                <c:pt idx="9017">
                  <c:v>5.7750000000000011E-4</c:v>
                </c:pt>
                <c:pt idx="9018">
                  <c:v>3.9900000000000005E-4</c:v>
                </c:pt>
                <c:pt idx="9019">
                  <c:v>2.2050000000000002E-4</c:v>
                </c:pt>
                <c:pt idx="9020">
                  <c:v>1.0500000000000001E-5</c:v>
                </c:pt>
                <c:pt idx="9021">
                  <c:v>-2.2050000000000002E-4</c:v>
                </c:pt>
                <c:pt idx="9022">
                  <c:v>-4.5150000000000002E-4</c:v>
                </c:pt>
                <c:pt idx="9023">
                  <c:v>-6.6150000000000009E-4</c:v>
                </c:pt>
                <c:pt idx="9024">
                  <c:v>-7.980000000000001E-4</c:v>
                </c:pt>
                <c:pt idx="9025">
                  <c:v>-8.715000000000001E-4</c:v>
                </c:pt>
                <c:pt idx="9026">
                  <c:v>-8.8200000000000008E-4</c:v>
                </c:pt>
                <c:pt idx="9027">
                  <c:v>-8.61E-4</c:v>
                </c:pt>
                <c:pt idx="9028">
                  <c:v>-8.2950000000000005E-4</c:v>
                </c:pt>
                <c:pt idx="9029">
                  <c:v>-7.8750000000000001E-4</c:v>
                </c:pt>
                <c:pt idx="9030">
                  <c:v>-7.2449999999999999E-4</c:v>
                </c:pt>
                <c:pt idx="9031">
                  <c:v>-6.4050000000000001E-4</c:v>
                </c:pt>
                <c:pt idx="9032">
                  <c:v>-5.4599999999999994E-4</c:v>
                </c:pt>
                <c:pt idx="9033">
                  <c:v>-4.6200000000000006E-4</c:v>
                </c:pt>
                <c:pt idx="9034">
                  <c:v>-4.0950000000000003E-4</c:v>
                </c:pt>
                <c:pt idx="9035">
                  <c:v>-3.8850000000000001E-4</c:v>
                </c:pt>
                <c:pt idx="9036">
                  <c:v>-3.5700000000000006E-4</c:v>
                </c:pt>
                <c:pt idx="9037">
                  <c:v>-2.9399999999999999E-4</c:v>
                </c:pt>
                <c:pt idx="9038">
                  <c:v>-1.3649999999999998E-4</c:v>
                </c:pt>
                <c:pt idx="9039">
                  <c:v>1.1550000000000002E-4</c:v>
                </c:pt>
                <c:pt idx="9040">
                  <c:v>4.5150000000000002E-4</c:v>
                </c:pt>
                <c:pt idx="9041">
                  <c:v>7.980000000000001E-4</c:v>
                </c:pt>
                <c:pt idx="9042">
                  <c:v>1.1025E-3</c:v>
                </c:pt>
                <c:pt idx="9043">
                  <c:v>1.3125000000000001E-3</c:v>
                </c:pt>
                <c:pt idx="9044">
                  <c:v>1.4384999999999999E-3</c:v>
                </c:pt>
                <c:pt idx="9045">
                  <c:v>1.5015000000000002E-3</c:v>
                </c:pt>
                <c:pt idx="9046">
                  <c:v>1.5330000000000001E-3</c:v>
                </c:pt>
                <c:pt idx="9047">
                  <c:v>1.554E-3</c:v>
                </c:pt>
                <c:pt idx="9048">
                  <c:v>1.575E-3</c:v>
                </c:pt>
                <c:pt idx="9049">
                  <c:v>1.5855000000000001E-3</c:v>
                </c:pt>
                <c:pt idx="9050">
                  <c:v>1.5435E-3</c:v>
                </c:pt>
                <c:pt idx="9051">
                  <c:v>1.4595000000000001E-3</c:v>
                </c:pt>
                <c:pt idx="9052">
                  <c:v>1.302E-3</c:v>
                </c:pt>
                <c:pt idx="9053">
                  <c:v>1.1025E-3</c:v>
                </c:pt>
                <c:pt idx="9054">
                  <c:v>8.8200000000000008E-4</c:v>
                </c:pt>
                <c:pt idx="9055">
                  <c:v>6.5099999999999999E-4</c:v>
                </c:pt>
                <c:pt idx="9056">
                  <c:v>4.0950000000000003E-4</c:v>
                </c:pt>
                <c:pt idx="9057">
                  <c:v>1.47E-4</c:v>
                </c:pt>
                <c:pt idx="9058">
                  <c:v>-1.3649999999999998E-4</c:v>
                </c:pt>
                <c:pt idx="9059">
                  <c:v>-4.4100000000000004E-4</c:v>
                </c:pt>
                <c:pt idx="9060">
                  <c:v>-7.4550000000000007E-4</c:v>
                </c:pt>
                <c:pt idx="9061">
                  <c:v>-1.0395000000000001E-3</c:v>
                </c:pt>
                <c:pt idx="9062">
                  <c:v>-1.2915000000000001E-3</c:v>
                </c:pt>
                <c:pt idx="9063">
                  <c:v>-1.4805E-3</c:v>
                </c:pt>
                <c:pt idx="9064">
                  <c:v>-1.6064999999999999E-3</c:v>
                </c:pt>
                <c:pt idx="9065">
                  <c:v>-1.6695000000000002E-3</c:v>
                </c:pt>
                <c:pt idx="9066">
                  <c:v>-1.6800000000000001E-3</c:v>
                </c:pt>
                <c:pt idx="9067">
                  <c:v>-1.6275E-3</c:v>
                </c:pt>
                <c:pt idx="9068">
                  <c:v>-1.5435E-3</c:v>
                </c:pt>
                <c:pt idx="9069">
                  <c:v>-1.4280000000000002E-3</c:v>
                </c:pt>
                <c:pt idx="9070">
                  <c:v>-1.2915000000000001E-3</c:v>
                </c:pt>
                <c:pt idx="9071">
                  <c:v>-1.134E-3</c:v>
                </c:pt>
                <c:pt idx="9072">
                  <c:v>-9.4499999999999998E-4</c:v>
                </c:pt>
                <c:pt idx="9073">
                  <c:v>-7.2449999999999999E-4</c:v>
                </c:pt>
                <c:pt idx="9074">
                  <c:v>-4.8300000000000003E-4</c:v>
                </c:pt>
                <c:pt idx="9075">
                  <c:v>-2.3100000000000003E-4</c:v>
                </c:pt>
                <c:pt idx="9076">
                  <c:v>3.15E-5</c:v>
                </c:pt>
                <c:pt idx="9077">
                  <c:v>2.8350000000000001E-4</c:v>
                </c:pt>
                <c:pt idx="9078">
                  <c:v>5.2500000000000008E-4</c:v>
                </c:pt>
                <c:pt idx="9079">
                  <c:v>7.3499999999999998E-4</c:v>
                </c:pt>
                <c:pt idx="9080">
                  <c:v>9.345E-4</c:v>
                </c:pt>
                <c:pt idx="9081">
                  <c:v>1.1025E-3</c:v>
                </c:pt>
                <c:pt idx="9082">
                  <c:v>1.2704999999999999E-3</c:v>
                </c:pt>
                <c:pt idx="9083">
                  <c:v>1.4175000000000001E-3</c:v>
                </c:pt>
                <c:pt idx="9084">
                  <c:v>1.5225E-3</c:v>
                </c:pt>
                <c:pt idx="9085">
                  <c:v>1.575E-3</c:v>
                </c:pt>
                <c:pt idx="9086">
                  <c:v>1.5645000000000001E-3</c:v>
                </c:pt>
                <c:pt idx="9087">
                  <c:v>1.5120000000000001E-3</c:v>
                </c:pt>
                <c:pt idx="9088">
                  <c:v>1.4175000000000001E-3</c:v>
                </c:pt>
                <c:pt idx="9089">
                  <c:v>1.3125000000000001E-3</c:v>
                </c:pt>
                <c:pt idx="9090">
                  <c:v>1.2075E-3</c:v>
                </c:pt>
                <c:pt idx="9091">
                  <c:v>1.1025E-3</c:v>
                </c:pt>
                <c:pt idx="9092">
                  <c:v>9.6600000000000006E-4</c:v>
                </c:pt>
                <c:pt idx="9093">
                  <c:v>8.1900000000000007E-4</c:v>
                </c:pt>
                <c:pt idx="9094">
                  <c:v>6.6150000000000009E-4</c:v>
                </c:pt>
                <c:pt idx="9095">
                  <c:v>4.8300000000000003E-4</c:v>
                </c:pt>
                <c:pt idx="9096">
                  <c:v>3.1499999999999996E-4</c:v>
                </c:pt>
                <c:pt idx="9097">
                  <c:v>1.6800000000000002E-4</c:v>
                </c:pt>
                <c:pt idx="9098">
                  <c:v>4.2000000000000004E-5</c:v>
                </c:pt>
                <c:pt idx="9099">
                  <c:v>-7.3499999999999998E-5</c:v>
                </c:pt>
                <c:pt idx="9100">
                  <c:v>-1.7850000000000003E-4</c:v>
                </c:pt>
                <c:pt idx="9101">
                  <c:v>-2.9399999999999999E-4</c:v>
                </c:pt>
                <c:pt idx="9102">
                  <c:v>-4.0950000000000003E-4</c:v>
                </c:pt>
                <c:pt idx="9103">
                  <c:v>-5.04E-4</c:v>
                </c:pt>
                <c:pt idx="9104">
                  <c:v>-5.7750000000000011E-4</c:v>
                </c:pt>
                <c:pt idx="9105">
                  <c:v>-6.0900000000000006E-4</c:v>
                </c:pt>
                <c:pt idx="9106">
                  <c:v>-6.0900000000000006E-4</c:v>
                </c:pt>
                <c:pt idx="9107">
                  <c:v>-5.6700000000000001E-4</c:v>
                </c:pt>
                <c:pt idx="9108">
                  <c:v>-5.2500000000000008E-4</c:v>
                </c:pt>
                <c:pt idx="9109">
                  <c:v>-4.7249999999999999E-4</c:v>
                </c:pt>
                <c:pt idx="9110">
                  <c:v>-4.0950000000000003E-4</c:v>
                </c:pt>
                <c:pt idx="9111">
                  <c:v>-3.4650000000000002E-4</c:v>
                </c:pt>
                <c:pt idx="9112">
                  <c:v>-2.6250000000000004E-4</c:v>
                </c:pt>
                <c:pt idx="9113">
                  <c:v>-1.6800000000000002E-4</c:v>
                </c:pt>
                <c:pt idx="9114">
                  <c:v>-8.4000000000000009E-5</c:v>
                </c:pt>
                <c:pt idx="9115">
                  <c:v>-2.1000000000000002E-5</c:v>
                </c:pt>
                <c:pt idx="9116">
                  <c:v>-1.0500000000000001E-5</c:v>
                </c:pt>
                <c:pt idx="9117">
                  <c:v>-4.2000000000000004E-5</c:v>
                </c:pt>
                <c:pt idx="9118">
                  <c:v>-9.4500000000000007E-5</c:v>
                </c:pt>
                <c:pt idx="9119">
                  <c:v>-1.3649999999999998E-4</c:v>
                </c:pt>
                <c:pt idx="9120">
                  <c:v>-1.3649999999999998E-4</c:v>
                </c:pt>
                <c:pt idx="9121">
                  <c:v>-1.05E-4</c:v>
                </c:pt>
                <c:pt idx="9122">
                  <c:v>-3.15E-5</c:v>
                </c:pt>
                <c:pt idx="9123">
                  <c:v>4.2000000000000004E-5</c:v>
                </c:pt>
                <c:pt idx="9124">
                  <c:v>8.4000000000000009E-5</c:v>
                </c:pt>
                <c:pt idx="9125">
                  <c:v>7.3499999999999998E-5</c:v>
                </c:pt>
                <c:pt idx="9126">
                  <c:v>3.15E-5</c:v>
                </c:pt>
                <c:pt idx="9127">
                  <c:v>-2.1000000000000002E-5</c:v>
                </c:pt>
                <c:pt idx="9128">
                  <c:v>-4.2000000000000004E-5</c:v>
                </c:pt>
                <c:pt idx="9129">
                  <c:v>-2.1000000000000002E-5</c:v>
                </c:pt>
                <c:pt idx="9130">
                  <c:v>4.2000000000000004E-5</c:v>
                </c:pt>
                <c:pt idx="9131">
                  <c:v>1.05E-4</c:v>
                </c:pt>
                <c:pt idx="9132">
                  <c:v>1.5749999999999998E-4</c:v>
                </c:pt>
                <c:pt idx="9133">
                  <c:v>1.6800000000000002E-4</c:v>
                </c:pt>
                <c:pt idx="9134">
                  <c:v>1.47E-4</c:v>
                </c:pt>
                <c:pt idx="9135">
                  <c:v>1.1550000000000002E-4</c:v>
                </c:pt>
                <c:pt idx="9136">
                  <c:v>1.05E-4</c:v>
                </c:pt>
                <c:pt idx="9137">
                  <c:v>1.26E-4</c:v>
                </c:pt>
                <c:pt idx="9138">
                  <c:v>1.7850000000000003E-4</c:v>
                </c:pt>
                <c:pt idx="9139">
                  <c:v>2.3100000000000003E-4</c:v>
                </c:pt>
                <c:pt idx="9140">
                  <c:v>2.52E-4</c:v>
                </c:pt>
                <c:pt idx="9141">
                  <c:v>2.3100000000000003E-4</c:v>
                </c:pt>
                <c:pt idx="9142">
                  <c:v>1.7850000000000003E-4</c:v>
                </c:pt>
                <c:pt idx="9143">
                  <c:v>1.3649999999999998E-4</c:v>
                </c:pt>
                <c:pt idx="9144">
                  <c:v>1.3649999999999998E-4</c:v>
                </c:pt>
                <c:pt idx="9145">
                  <c:v>1.7850000000000003E-4</c:v>
                </c:pt>
                <c:pt idx="9146">
                  <c:v>2.6250000000000004E-4</c:v>
                </c:pt>
                <c:pt idx="9147">
                  <c:v>3.4650000000000002E-4</c:v>
                </c:pt>
                <c:pt idx="9148">
                  <c:v>4.0950000000000003E-4</c:v>
                </c:pt>
                <c:pt idx="9149">
                  <c:v>4.305E-4</c:v>
                </c:pt>
                <c:pt idx="9150">
                  <c:v>3.9900000000000005E-4</c:v>
                </c:pt>
                <c:pt idx="9151">
                  <c:v>3.4650000000000002E-4</c:v>
                </c:pt>
                <c:pt idx="9152">
                  <c:v>2.8350000000000001E-4</c:v>
                </c:pt>
                <c:pt idx="9153">
                  <c:v>2.3100000000000003E-4</c:v>
                </c:pt>
                <c:pt idx="9154">
                  <c:v>1.6800000000000002E-4</c:v>
                </c:pt>
                <c:pt idx="9155">
                  <c:v>1.05E-4</c:v>
                </c:pt>
                <c:pt idx="9156">
                  <c:v>2.1000000000000002E-5</c:v>
                </c:pt>
                <c:pt idx="9157">
                  <c:v>-8.4000000000000009E-5</c:v>
                </c:pt>
                <c:pt idx="9158">
                  <c:v>-1.6800000000000002E-4</c:v>
                </c:pt>
                <c:pt idx="9159">
                  <c:v>-2.2050000000000002E-4</c:v>
                </c:pt>
                <c:pt idx="9160">
                  <c:v>-2.2050000000000002E-4</c:v>
                </c:pt>
                <c:pt idx="9161">
                  <c:v>-1.6800000000000002E-4</c:v>
                </c:pt>
                <c:pt idx="9162">
                  <c:v>-1.05E-4</c:v>
                </c:pt>
                <c:pt idx="9163">
                  <c:v>-8.4000000000000009E-5</c:v>
                </c:pt>
                <c:pt idx="9164">
                  <c:v>-1.3649999999999998E-4</c:v>
                </c:pt>
                <c:pt idx="9165">
                  <c:v>-2.52E-4</c:v>
                </c:pt>
                <c:pt idx="9166">
                  <c:v>-3.8850000000000001E-4</c:v>
                </c:pt>
                <c:pt idx="9167">
                  <c:v>-5.1449999999999998E-4</c:v>
                </c:pt>
                <c:pt idx="9168">
                  <c:v>-5.8799999999999998E-4</c:v>
                </c:pt>
                <c:pt idx="9169">
                  <c:v>-5.6700000000000001E-4</c:v>
                </c:pt>
                <c:pt idx="9170">
                  <c:v>-4.9350000000000002E-4</c:v>
                </c:pt>
                <c:pt idx="9171">
                  <c:v>-3.8850000000000001E-4</c:v>
                </c:pt>
                <c:pt idx="9172">
                  <c:v>-2.8350000000000001E-4</c:v>
                </c:pt>
                <c:pt idx="9173">
                  <c:v>-1.9950000000000002E-4</c:v>
                </c:pt>
                <c:pt idx="9174">
                  <c:v>-1.1550000000000002E-4</c:v>
                </c:pt>
                <c:pt idx="9175">
                  <c:v>-3.15E-5</c:v>
                </c:pt>
                <c:pt idx="9176">
                  <c:v>8.4000000000000009E-5</c:v>
                </c:pt>
                <c:pt idx="9177">
                  <c:v>2.3100000000000003E-4</c:v>
                </c:pt>
                <c:pt idx="9178">
                  <c:v>3.9900000000000005E-4</c:v>
                </c:pt>
                <c:pt idx="9179">
                  <c:v>5.5650000000000003E-4</c:v>
                </c:pt>
                <c:pt idx="9180">
                  <c:v>6.7200000000000007E-4</c:v>
                </c:pt>
                <c:pt idx="9181">
                  <c:v>7.4550000000000007E-4</c:v>
                </c:pt>
                <c:pt idx="9182">
                  <c:v>7.6650000000000004E-4</c:v>
                </c:pt>
                <c:pt idx="9183">
                  <c:v>7.4550000000000007E-4</c:v>
                </c:pt>
                <c:pt idx="9184">
                  <c:v>7.2449999999999999E-4</c:v>
                </c:pt>
                <c:pt idx="9185">
                  <c:v>7.1400000000000012E-4</c:v>
                </c:pt>
                <c:pt idx="9186">
                  <c:v>7.3499999999999998E-4</c:v>
                </c:pt>
                <c:pt idx="9187">
                  <c:v>7.6650000000000004E-4</c:v>
                </c:pt>
                <c:pt idx="9188">
                  <c:v>7.8750000000000001E-4</c:v>
                </c:pt>
                <c:pt idx="9189">
                  <c:v>7.7700000000000002E-4</c:v>
                </c:pt>
                <c:pt idx="9190">
                  <c:v>7.1400000000000012E-4</c:v>
                </c:pt>
                <c:pt idx="9191">
                  <c:v>6.0900000000000006E-4</c:v>
                </c:pt>
                <c:pt idx="9192">
                  <c:v>4.8300000000000003E-4</c:v>
                </c:pt>
                <c:pt idx="9193">
                  <c:v>3.255E-4</c:v>
                </c:pt>
                <c:pt idx="9194">
                  <c:v>1.7850000000000003E-4</c:v>
                </c:pt>
                <c:pt idx="9195">
                  <c:v>3.15E-5</c:v>
                </c:pt>
                <c:pt idx="9196">
                  <c:v>-1.05E-4</c:v>
                </c:pt>
                <c:pt idx="9197">
                  <c:v>-2.4150000000000002E-4</c:v>
                </c:pt>
                <c:pt idx="9198">
                  <c:v>-3.8850000000000001E-4</c:v>
                </c:pt>
                <c:pt idx="9199">
                  <c:v>-5.4599999999999994E-4</c:v>
                </c:pt>
                <c:pt idx="9200">
                  <c:v>-7.0350000000000002E-4</c:v>
                </c:pt>
                <c:pt idx="9201">
                  <c:v>-8.5050000000000002E-4</c:v>
                </c:pt>
                <c:pt idx="9202">
                  <c:v>-9.8700000000000003E-4</c:v>
                </c:pt>
                <c:pt idx="9203">
                  <c:v>-1.0919999999999999E-3</c:v>
                </c:pt>
                <c:pt idx="9204">
                  <c:v>-1.176E-3</c:v>
                </c:pt>
                <c:pt idx="9205">
                  <c:v>-1.2390000000000001E-3</c:v>
                </c:pt>
                <c:pt idx="9206">
                  <c:v>-1.2704999999999999E-3</c:v>
                </c:pt>
                <c:pt idx="9207">
                  <c:v>-1.2704999999999999E-3</c:v>
                </c:pt>
                <c:pt idx="9208">
                  <c:v>-1.2390000000000001E-3</c:v>
                </c:pt>
                <c:pt idx="9209">
                  <c:v>-1.1550000000000002E-3</c:v>
                </c:pt>
                <c:pt idx="9210">
                  <c:v>-1.0395000000000001E-3</c:v>
                </c:pt>
                <c:pt idx="9211">
                  <c:v>-8.9249999999999996E-4</c:v>
                </c:pt>
                <c:pt idx="9212">
                  <c:v>-7.1400000000000012E-4</c:v>
                </c:pt>
                <c:pt idx="9213">
                  <c:v>-5.3550000000000006E-4</c:v>
                </c:pt>
                <c:pt idx="9214">
                  <c:v>-3.4650000000000002E-4</c:v>
                </c:pt>
                <c:pt idx="9215">
                  <c:v>-1.5749999999999998E-4</c:v>
                </c:pt>
                <c:pt idx="9216">
                  <c:v>3.15E-5</c:v>
                </c:pt>
                <c:pt idx="9217">
                  <c:v>2.2050000000000002E-4</c:v>
                </c:pt>
                <c:pt idx="9218">
                  <c:v>4.2000000000000002E-4</c:v>
                </c:pt>
                <c:pt idx="9219">
                  <c:v>6.1950000000000004E-4</c:v>
                </c:pt>
                <c:pt idx="9220">
                  <c:v>8.2950000000000005E-4</c:v>
                </c:pt>
                <c:pt idx="9221">
                  <c:v>1.029E-3</c:v>
                </c:pt>
                <c:pt idx="9222">
                  <c:v>1.2285E-3</c:v>
                </c:pt>
                <c:pt idx="9223">
                  <c:v>1.3860000000000001E-3</c:v>
                </c:pt>
                <c:pt idx="9224">
                  <c:v>1.5330000000000001E-3</c:v>
                </c:pt>
                <c:pt idx="9225">
                  <c:v>1.6590000000000001E-3</c:v>
                </c:pt>
                <c:pt idx="9226">
                  <c:v>1.7745000000000003E-3</c:v>
                </c:pt>
                <c:pt idx="9227">
                  <c:v>1.8585000000000001E-3</c:v>
                </c:pt>
                <c:pt idx="9228">
                  <c:v>1.8795000000000001E-3</c:v>
                </c:pt>
                <c:pt idx="9229">
                  <c:v>1.7849999999999999E-3</c:v>
                </c:pt>
                <c:pt idx="9230">
                  <c:v>1.5330000000000001E-3</c:v>
                </c:pt>
                <c:pt idx="9231">
                  <c:v>1.134E-3</c:v>
                </c:pt>
                <c:pt idx="9232">
                  <c:v>6.5099999999999999E-4</c:v>
                </c:pt>
                <c:pt idx="9233">
                  <c:v>1.8900000000000001E-4</c:v>
                </c:pt>
                <c:pt idx="9234">
                  <c:v>-1.6800000000000002E-4</c:v>
                </c:pt>
                <c:pt idx="9235">
                  <c:v>-3.7800000000000003E-4</c:v>
                </c:pt>
                <c:pt idx="9236">
                  <c:v>-4.4100000000000004E-4</c:v>
                </c:pt>
                <c:pt idx="9237">
                  <c:v>-4.4100000000000004E-4</c:v>
                </c:pt>
                <c:pt idx="9238">
                  <c:v>-4.305E-4</c:v>
                </c:pt>
                <c:pt idx="9239">
                  <c:v>-4.9350000000000002E-4</c:v>
                </c:pt>
                <c:pt idx="9240">
                  <c:v>-6.1950000000000004E-4</c:v>
                </c:pt>
                <c:pt idx="9241">
                  <c:v>-7.6650000000000004E-4</c:v>
                </c:pt>
                <c:pt idx="9242">
                  <c:v>-8.9249999999999996E-4</c:v>
                </c:pt>
                <c:pt idx="9243">
                  <c:v>-9.345E-4</c:v>
                </c:pt>
                <c:pt idx="9244">
                  <c:v>-8.9249999999999996E-4</c:v>
                </c:pt>
                <c:pt idx="9245">
                  <c:v>-7.980000000000001E-4</c:v>
                </c:pt>
                <c:pt idx="9246">
                  <c:v>-7.0350000000000002E-4</c:v>
                </c:pt>
                <c:pt idx="9247">
                  <c:v>-6.4050000000000001E-4</c:v>
                </c:pt>
                <c:pt idx="9248">
                  <c:v>-5.8799999999999998E-4</c:v>
                </c:pt>
                <c:pt idx="9249">
                  <c:v>-5.3550000000000006E-4</c:v>
                </c:pt>
                <c:pt idx="9250">
                  <c:v>-4.305E-4</c:v>
                </c:pt>
                <c:pt idx="9251">
                  <c:v>-2.6250000000000004E-4</c:v>
                </c:pt>
                <c:pt idx="9252">
                  <c:v>-4.2000000000000004E-5</c:v>
                </c:pt>
                <c:pt idx="9253">
                  <c:v>1.8900000000000001E-4</c:v>
                </c:pt>
                <c:pt idx="9254">
                  <c:v>4.2000000000000002E-4</c:v>
                </c:pt>
                <c:pt idx="9255">
                  <c:v>6.1950000000000004E-4</c:v>
                </c:pt>
                <c:pt idx="9256">
                  <c:v>7.8750000000000001E-4</c:v>
                </c:pt>
                <c:pt idx="9257">
                  <c:v>9.345E-4</c:v>
                </c:pt>
                <c:pt idx="9258">
                  <c:v>1.0605E-3</c:v>
                </c:pt>
                <c:pt idx="9259">
                  <c:v>1.1969999999999999E-3</c:v>
                </c:pt>
                <c:pt idx="9260">
                  <c:v>1.302E-3</c:v>
                </c:pt>
                <c:pt idx="9261">
                  <c:v>1.3545E-3</c:v>
                </c:pt>
                <c:pt idx="9262">
                  <c:v>1.3440000000000001E-3</c:v>
                </c:pt>
                <c:pt idx="9263">
                  <c:v>1.2599999999999998E-3</c:v>
                </c:pt>
                <c:pt idx="9264">
                  <c:v>1.1130000000000001E-3</c:v>
                </c:pt>
                <c:pt idx="9265">
                  <c:v>9.2400000000000013E-4</c:v>
                </c:pt>
                <c:pt idx="9266">
                  <c:v>7.2449999999999999E-4</c:v>
                </c:pt>
                <c:pt idx="9267">
                  <c:v>5.3550000000000006E-4</c:v>
                </c:pt>
                <c:pt idx="9268">
                  <c:v>3.7800000000000003E-4</c:v>
                </c:pt>
                <c:pt idx="9269">
                  <c:v>2.6250000000000004E-4</c:v>
                </c:pt>
                <c:pt idx="9270">
                  <c:v>1.9950000000000002E-4</c:v>
                </c:pt>
                <c:pt idx="9271">
                  <c:v>1.8900000000000001E-4</c:v>
                </c:pt>
                <c:pt idx="9272">
                  <c:v>2.52E-4</c:v>
                </c:pt>
                <c:pt idx="9273">
                  <c:v>3.255E-4</c:v>
                </c:pt>
                <c:pt idx="9274">
                  <c:v>3.9900000000000005E-4</c:v>
                </c:pt>
                <c:pt idx="9275">
                  <c:v>4.2000000000000002E-4</c:v>
                </c:pt>
                <c:pt idx="9276">
                  <c:v>3.6749999999999999E-4</c:v>
                </c:pt>
                <c:pt idx="9277">
                  <c:v>2.6250000000000004E-4</c:v>
                </c:pt>
                <c:pt idx="9278">
                  <c:v>1.1550000000000002E-4</c:v>
                </c:pt>
                <c:pt idx="9279">
                  <c:v>-4.2000000000000004E-5</c:v>
                </c:pt>
                <c:pt idx="9280">
                  <c:v>-1.7850000000000003E-4</c:v>
                </c:pt>
                <c:pt idx="9281">
                  <c:v>-2.8350000000000001E-4</c:v>
                </c:pt>
                <c:pt idx="9282">
                  <c:v>-3.4650000000000002E-4</c:v>
                </c:pt>
                <c:pt idx="9283">
                  <c:v>-4.0950000000000003E-4</c:v>
                </c:pt>
                <c:pt idx="9284">
                  <c:v>-4.9350000000000002E-4</c:v>
                </c:pt>
                <c:pt idx="9285">
                  <c:v>-6.0900000000000006E-4</c:v>
                </c:pt>
                <c:pt idx="9286">
                  <c:v>-7.5600000000000005E-4</c:v>
                </c:pt>
                <c:pt idx="9287">
                  <c:v>-8.9249999999999996E-4</c:v>
                </c:pt>
                <c:pt idx="9288">
                  <c:v>-9.9750000000000012E-4</c:v>
                </c:pt>
                <c:pt idx="9289">
                  <c:v>-1.0395000000000001E-3</c:v>
                </c:pt>
                <c:pt idx="9290">
                  <c:v>-1.0185000000000001E-3</c:v>
                </c:pt>
                <c:pt idx="9291">
                  <c:v>-9.7650000000000005E-4</c:v>
                </c:pt>
                <c:pt idx="9292">
                  <c:v>-9.345E-4</c:v>
                </c:pt>
                <c:pt idx="9293">
                  <c:v>-9.2400000000000013E-4</c:v>
                </c:pt>
                <c:pt idx="9294">
                  <c:v>-9.345E-4</c:v>
                </c:pt>
                <c:pt idx="9295">
                  <c:v>-9.345E-4</c:v>
                </c:pt>
                <c:pt idx="9296">
                  <c:v>-8.9249999999999996E-4</c:v>
                </c:pt>
                <c:pt idx="9297">
                  <c:v>-8.0849999999999997E-4</c:v>
                </c:pt>
                <c:pt idx="9298">
                  <c:v>-6.7200000000000007E-4</c:v>
                </c:pt>
                <c:pt idx="9299">
                  <c:v>-5.3550000000000006E-4</c:v>
                </c:pt>
                <c:pt idx="9300">
                  <c:v>-4.0950000000000003E-4</c:v>
                </c:pt>
                <c:pt idx="9301">
                  <c:v>-3.1499999999999996E-4</c:v>
                </c:pt>
                <c:pt idx="9302">
                  <c:v>-2.3100000000000003E-4</c:v>
                </c:pt>
                <c:pt idx="9303">
                  <c:v>-1.3649999999999998E-4</c:v>
                </c:pt>
                <c:pt idx="9304">
                  <c:v>0</c:v>
                </c:pt>
                <c:pt idx="9305">
                  <c:v>1.8900000000000001E-4</c:v>
                </c:pt>
                <c:pt idx="9306">
                  <c:v>4.0950000000000003E-4</c:v>
                </c:pt>
                <c:pt idx="9307">
                  <c:v>6.1950000000000004E-4</c:v>
                </c:pt>
                <c:pt idx="9308">
                  <c:v>7.8750000000000001E-4</c:v>
                </c:pt>
                <c:pt idx="9309">
                  <c:v>8.9249999999999996E-4</c:v>
                </c:pt>
                <c:pt idx="9310">
                  <c:v>9.2400000000000013E-4</c:v>
                </c:pt>
                <c:pt idx="9311">
                  <c:v>9.345E-4</c:v>
                </c:pt>
                <c:pt idx="9312">
                  <c:v>9.345E-4</c:v>
                </c:pt>
                <c:pt idx="9313">
                  <c:v>9.4499999999999998E-4</c:v>
                </c:pt>
                <c:pt idx="9314">
                  <c:v>9.7650000000000005E-4</c:v>
                </c:pt>
                <c:pt idx="9315">
                  <c:v>9.9750000000000012E-4</c:v>
                </c:pt>
                <c:pt idx="9316">
                  <c:v>9.6600000000000006E-4</c:v>
                </c:pt>
                <c:pt idx="9317">
                  <c:v>8.9249999999999996E-4</c:v>
                </c:pt>
                <c:pt idx="9318">
                  <c:v>7.6650000000000004E-4</c:v>
                </c:pt>
                <c:pt idx="9319">
                  <c:v>6.1950000000000004E-4</c:v>
                </c:pt>
                <c:pt idx="9320">
                  <c:v>5.04E-4</c:v>
                </c:pt>
                <c:pt idx="9321">
                  <c:v>4.2000000000000002E-4</c:v>
                </c:pt>
                <c:pt idx="9322">
                  <c:v>3.6749999999999999E-4</c:v>
                </c:pt>
                <c:pt idx="9323">
                  <c:v>3.0450000000000003E-4</c:v>
                </c:pt>
                <c:pt idx="9324">
                  <c:v>2.2050000000000002E-4</c:v>
                </c:pt>
                <c:pt idx="9325">
                  <c:v>8.4000000000000009E-5</c:v>
                </c:pt>
                <c:pt idx="9326">
                  <c:v>-8.4000000000000009E-5</c:v>
                </c:pt>
                <c:pt idx="9327">
                  <c:v>-2.6250000000000004E-4</c:v>
                </c:pt>
                <c:pt idx="9328">
                  <c:v>-4.2000000000000002E-4</c:v>
                </c:pt>
                <c:pt idx="9329">
                  <c:v>-5.2500000000000008E-4</c:v>
                </c:pt>
                <c:pt idx="9330">
                  <c:v>-5.7750000000000011E-4</c:v>
                </c:pt>
                <c:pt idx="9331">
                  <c:v>-5.9849999999999997E-4</c:v>
                </c:pt>
                <c:pt idx="9332">
                  <c:v>-6.1950000000000004E-4</c:v>
                </c:pt>
                <c:pt idx="9333">
                  <c:v>-6.7200000000000007E-4</c:v>
                </c:pt>
                <c:pt idx="9334">
                  <c:v>-7.3499999999999998E-4</c:v>
                </c:pt>
                <c:pt idx="9335">
                  <c:v>-7.980000000000001E-4</c:v>
                </c:pt>
                <c:pt idx="9336">
                  <c:v>-8.0849999999999997E-4</c:v>
                </c:pt>
                <c:pt idx="9337">
                  <c:v>-7.5600000000000005E-4</c:v>
                </c:pt>
                <c:pt idx="9338">
                  <c:v>-6.6150000000000009E-4</c:v>
                </c:pt>
                <c:pt idx="9339">
                  <c:v>-5.4599999999999994E-4</c:v>
                </c:pt>
                <c:pt idx="9340">
                  <c:v>-4.2000000000000002E-4</c:v>
                </c:pt>
                <c:pt idx="9341">
                  <c:v>-3.255E-4</c:v>
                </c:pt>
                <c:pt idx="9342">
                  <c:v>-2.4150000000000002E-4</c:v>
                </c:pt>
                <c:pt idx="9343">
                  <c:v>-1.5749999999999998E-4</c:v>
                </c:pt>
                <c:pt idx="9344">
                  <c:v>-5.2500000000000002E-5</c:v>
                </c:pt>
                <c:pt idx="9345">
                  <c:v>9.4500000000000007E-5</c:v>
                </c:pt>
                <c:pt idx="9346">
                  <c:v>2.4150000000000002E-4</c:v>
                </c:pt>
                <c:pt idx="9347">
                  <c:v>3.8850000000000001E-4</c:v>
                </c:pt>
                <c:pt idx="9348">
                  <c:v>4.9350000000000002E-4</c:v>
                </c:pt>
                <c:pt idx="9349">
                  <c:v>5.5650000000000003E-4</c:v>
                </c:pt>
                <c:pt idx="9350">
                  <c:v>5.7750000000000011E-4</c:v>
                </c:pt>
                <c:pt idx="9351">
                  <c:v>5.7750000000000011E-4</c:v>
                </c:pt>
                <c:pt idx="9352">
                  <c:v>5.7750000000000011E-4</c:v>
                </c:pt>
                <c:pt idx="9353">
                  <c:v>5.8799999999999998E-4</c:v>
                </c:pt>
                <c:pt idx="9354">
                  <c:v>6.2999999999999992E-4</c:v>
                </c:pt>
                <c:pt idx="9355">
                  <c:v>6.7200000000000007E-4</c:v>
                </c:pt>
                <c:pt idx="9356">
                  <c:v>6.8249999999999995E-4</c:v>
                </c:pt>
                <c:pt idx="9357">
                  <c:v>6.6150000000000009E-4</c:v>
                </c:pt>
                <c:pt idx="9358">
                  <c:v>6.1950000000000004E-4</c:v>
                </c:pt>
                <c:pt idx="9359">
                  <c:v>5.5650000000000003E-4</c:v>
                </c:pt>
                <c:pt idx="9360">
                  <c:v>5.04E-4</c:v>
                </c:pt>
                <c:pt idx="9361">
                  <c:v>4.7249999999999999E-4</c:v>
                </c:pt>
                <c:pt idx="9362">
                  <c:v>4.5150000000000002E-4</c:v>
                </c:pt>
                <c:pt idx="9363">
                  <c:v>4.0950000000000003E-4</c:v>
                </c:pt>
                <c:pt idx="9364">
                  <c:v>3.4650000000000002E-4</c:v>
                </c:pt>
                <c:pt idx="9365">
                  <c:v>2.4150000000000002E-4</c:v>
                </c:pt>
                <c:pt idx="9366">
                  <c:v>1.26E-4</c:v>
                </c:pt>
                <c:pt idx="9367">
                  <c:v>2.1000000000000002E-5</c:v>
                </c:pt>
                <c:pt idx="9368">
                  <c:v>-4.2000000000000004E-5</c:v>
                </c:pt>
                <c:pt idx="9369">
                  <c:v>-5.2500000000000002E-5</c:v>
                </c:pt>
                <c:pt idx="9370">
                  <c:v>-3.15E-5</c:v>
                </c:pt>
                <c:pt idx="9371">
                  <c:v>0</c:v>
                </c:pt>
                <c:pt idx="9372">
                  <c:v>1.0500000000000001E-5</c:v>
                </c:pt>
                <c:pt idx="9373">
                  <c:v>-1.0500000000000001E-5</c:v>
                </c:pt>
                <c:pt idx="9374">
                  <c:v>-5.2500000000000002E-5</c:v>
                </c:pt>
                <c:pt idx="9375">
                  <c:v>-9.4500000000000007E-5</c:v>
                </c:pt>
                <c:pt idx="9376">
                  <c:v>-1.26E-4</c:v>
                </c:pt>
                <c:pt idx="9377">
                  <c:v>-1.1550000000000002E-4</c:v>
                </c:pt>
                <c:pt idx="9378">
                  <c:v>-9.4500000000000007E-5</c:v>
                </c:pt>
                <c:pt idx="9379">
                  <c:v>-7.3499999999999998E-5</c:v>
                </c:pt>
                <c:pt idx="9380">
                  <c:v>-7.3499999999999998E-5</c:v>
                </c:pt>
                <c:pt idx="9381">
                  <c:v>-9.4500000000000007E-5</c:v>
                </c:pt>
                <c:pt idx="9382">
                  <c:v>-9.4500000000000007E-5</c:v>
                </c:pt>
                <c:pt idx="9383">
                  <c:v>-7.3499999999999998E-5</c:v>
                </c:pt>
                <c:pt idx="9384">
                  <c:v>-2.1000000000000002E-5</c:v>
                </c:pt>
                <c:pt idx="9385">
                  <c:v>5.2500000000000002E-5</c:v>
                </c:pt>
                <c:pt idx="9386">
                  <c:v>1.26E-4</c:v>
                </c:pt>
                <c:pt idx="9387">
                  <c:v>1.6800000000000002E-4</c:v>
                </c:pt>
                <c:pt idx="9388">
                  <c:v>1.5749999999999998E-4</c:v>
                </c:pt>
                <c:pt idx="9389">
                  <c:v>1.1550000000000002E-4</c:v>
                </c:pt>
                <c:pt idx="9390">
                  <c:v>7.3499999999999998E-5</c:v>
                </c:pt>
                <c:pt idx="9391">
                  <c:v>6.3E-5</c:v>
                </c:pt>
                <c:pt idx="9392">
                  <c:v>9.4500000000000007E-5</c:v>
                </c:pt>
                <c:pt idx="9393">
                  <c:v>1.7850000000000003E-4</c:v>
                </c:pt>
                <c:pt idx="9394">
                  <c:v>2.6250000000000004E-4</c:v>
                </c:pt>
                <c:pt idx="9395">
                  <c:v>3.255E-4</c:v>
                </c:pt>
                <c:pt idx="9396">
                  <c:v>3.3600000000000004E-4</c:v>
                </c:pt>
                <c:pt idx="9397">
                  <c:v>2.9399999999999999E-4</c:v>
                </c:pt>
                <c:pt idx="9398">
                  <c:v>2.4150000000000002E-4</c:v>
                </c:pt>
                <c:pt idx="9399">
                  <c:v>2.2050000000000002E-4</c:v>
                </c:pt>
                <c:pt idx="9400">
                  <c:v>2.3100000000000003E-4</c:v>
                </c:pt>
                <c:pt idx="9401">
                  <c:v>2.6250000000000004E-4</c:v>
                </c:pt>
                <c:pt idx="9402">
                  <c:v>3.0450000000000003E-4</c:v>
                </c:pt>
                <c:pt idx="9403">
                  <c:v>3.0450000000000003E-4</c:v>
                </c:pt>
                <c:pt idx="9404">
                  <c:v>2.7299999999999997E-4</c:v>
                </c:pt>
                <c:pt idx="9405">
                  <c:v>2.1000000000000001E-4</c:v>
                </c:pt>
                <c:pt idx="9406">
                  <c:v>1.47E-4</c:v>
                </c:pt>
                <c:pt idx="9407">
                  <c:v>1.1550000000000002E-4</c:v>
                </c:pt>
                <c:pt idx="9408">
                  <c:v>1.3649999999999998E-4</c:v>
                </c:pt>
                <c:pt idx="9409">
                  <c:v>1.8900000000000001E-4</c:v>
                </c:pt>
                <c:pt idx="9410">
                  <c:v>2.4150000000000002E-4</c:v>
                </c:pt>
                <c:pt idx="9411">
                  <c:v>2.52E-4</c:v>
                </c:pt>
                <c:pt idx="9412">
                  <c:v>2.1000000000000001E-4</c:v>
                </c:pt>
                <c:pt idx="9413">
                  <c:v>1.3649999999999998E-4</c:v>
                </c:pt>
                <c:pt idx="9414">
                  <c:v>6.3E-5</c:v>
                </c:pt>
                <c:pt idx="9415">
                  <c:v>2.1000000000000002E-5</c:v>
                </c:pt>
                <c:pt idx="9416">
                  <c:v>3.15E-5</c:v>
                </c:pt>
                <c:pt idx="9417">
                  <c:v>6.3E-5</c:v>
                </c:pt>
                <c:pt idx="9418">
                  <c:v>9.4500000000000007E-5</c:v>
                </c:pt>
                <c:pt idx="9419">
                  <c:v>8.4000000000000009E-5</c:v>
                </c:pt>
                <c:pt idx="9420">
                  <c:v>2.1000000000000002E-5</c:v>
                </c:pt>
                <c:pt idx="9421">
                  <c:v>-8.4000000000000009E-5</c:v>
                </c:pt>
                <c:pt idx="9422">
                  <c:v>-1.9950000000000002E-4</c:v>
                </c:pt>
                <c:pt idx="9423">
                  <c:v>-2.7299999999999997E-4</c:v>
                </c:pt>
                <c:pt idx="9424">
                  <c:v>-3.0450000000000003E-4</c:v>
                </c:pt>
                <c:pt idx="9425">
                  <c:v>-3.0450000000000003E-4</c:v>
                </c:pt>
                <c:pt idx="9426">
                  <c:v>-2.9399999999999999E-4</c:v>
                </c:pt>
                <c:pt idx="9427">
                  <c:v>-3.0450000000000003E-4</c:v>
                </c:pt>
                <c:pt idx="9428">
                  <c:v>-3.6749999999999999E-4</c:v>
                </c:pt>
                <c:pt idx="9429">
                  <c:v>-4.5150000000000002E-4</c:v>
                </c:pt>
                <c:pt idx="9430">
                  <c:v>-5.3550000000000006E-4</c:v>
                </c:pt>
                <c:pt idx="9431">
                  <c:v>-5.5650000000000003E-4</c:v>
                </c:pt>
                <c:pt idx="9432">
                  <c:v>-5.1449999999999998E-4</c:v>
                </c:pt>
                <c:pt idx="9433">
                  <c:v>-4.2000000000000002E-4</c:v>
                </c:pt>
                <c:pt idx="9434">
                  <c:v>-3.0450000000000003E-4</c:v>
                </c:pt>
                <c:pt idx="9435">
                  <c:v>-2.2050000000000002E-4</c:v>
                </c:pt>
                <c:pt idx="9436">
                  <c:v>-1.7850000000000003E-4</c:v>
                </c:pt>
                <c:pt idx="9437">
                  <c:v>-1.5749999999999998E-4</c:v>
                </c:pt>
                <c:pt idx="9438">
                  <c:v>-1.47E-4</c:v>
                </c:pt>
                <c:pt idx="9439">
                  <c:v>-9.4500000000000007E-5</c:v>
                </c:pt>
                <c:pt idx="9440">
                  <c:v>-2.1000000000000002E-5</c:v>
                </c:pt>
                <c:pt idx="9441">
                  <c:v>9.4500000000000007E-5</c:v>
                </c:pt>
                <c:pt idx="9442">
                  <c:v>2.1000000000000001E-4</c:v>
                </c:pt>
                <c:pt idx="9443">
                  <c:v>3.0450000000000003E-4</c:v>
                </c:pt>
                <c:pt idx="9444">
                  <c:v>3.7800000000000003E-4</c:v>
                </c:pt>
                <c:pt idx="9445">
                  <c:v>4.305E-4</c:v>
                </c:pt>
                <c:pt idx="9446">
                  <c:v>4.8300000000000003E-4</c:v>
                </c:pt>
                <c:pt idx="9447">
                  <c:v>5.5650000000000003E-4</c:v>
                </c:pt>
                <c:pt idx="9448">
                  <c:v>6.6150000000000009E-4</c:v>
                </c:pt>
                <c:pt idx="9449">
                  <c:v>7.7700000000000002E-4</c:v>
                </c:pt>
                <c:pt idx="9450">
                  <c:v>8.715000000000001E-4</c:v>
                </c:pt>
                <c:pt idx="9451">
                  <c:v>9.2400000000000013E-4</c:v>
                </c:pt>
                <c:pt idx="9452">
                  <c:v>9.0300000000000005E-4</c:v>
                </c:pt>
                <c:pt idx="9453">
                  <c:v>8.2950000000000005E-4</c:v>
                </c:pt>
                <c:pt idx="9454">
                  <c:v>7.1400000000000012E-4</c:v>
                </c:pt>
                <c:pt idx="9455">
                  <c:v>6.0900000000000006E-4</c:v>
                </c:pt>
                <c:pt idx="9456">
                  <c:v>5.1449999999999998E-4</c:v>
                </c:pt>
                <c:pt idx="9457">
                  <c:v>4.6200000000000006E-4</c:v>
                </c:pt>
                <c:pt idx="9458">
                  <c:v>4.0950000000000003E-4</c:v>
                </c:pt>
                <c:pt idx="9459">
                  <c:v>3.4650000000000002E-4</c:v>
                </c:pt>
                <c:pt idx="9460">
                  <c:v>2.4150000000000002E-4</c:v>
                </c:pt>
                <c:pt idx="9461">
                  <c:v>1.1550000000000002E-4</c:v>
                </c:pt>
                <c:pt idx="9462">
                  <c:v>-2.1000000000000002E-5</c:v>
                </c:pt>
                <c:pt idx="9463">
                  <c:v>-1.3649999999999998E-4</c:v>
                </c:pt>
                <c:pt idx="9464">
                  <c:v>-2.2050000000000002E-4</c:v>
                </c:pt>
                <c:pt idx="9465">
                  <c:v>-2.6250000000000004E-4</c:v>
                </c:pt>
                <c:pt idx="9466">
                  <c:v>-3.0450000000000003E-4</c:v>
                </c:pt>
                <c:pt idx="9467">
                  <c:v>-3.3600000000000004E-4</c:v>
                </c:pt>
                <c:pt idx="9468">
                  <c:v>-3.9900000000000005E-4</c:v>
                </c:pt>
                <c:pt idx="9469">
                  <c:v>-4.7249999999999999E-4</c:v>
                </c:pt>
                <c:pt idx="9470">
                  <c:v>-5.4599999999999994E-4</c:v>
                </c:pt>
                <c:pt idx="9471">
                  <c:v>-5.8799999999999998E-4</c:v>
                </c:pt>
                <c:pt idx="9472">
                  <c:v>-5.9849999999999997E-4</c:v>
                </c:pt>
                <c:pt idx="9473">
                  <c:v>-5.6700000000000001E-4</c:v>
                </c:pt>
                <c:pt idx="9474">
                  <c:v>-5.04E-4</c:v>
                </c:pt>
                <c:pt idx="9475">
                  <c:v>-4.305E-4</c:v>
                </c:pt>
                <c:pt idx="9476">
                  <c:v>-3.6749999999999999E-4</c:v>
                </c:pt>
                <c:pt idx="9477">
                  <c:v>-3.255E-4</c:v>
                </c:pt>
                <c:pt idx="9478">
                  <c:v>-2.9399999999999999E-4</c:v>
                </c:pt>
                <c:pt idx="9479">
                  <c:v>-2.52E-4</c:v>
                </c:pt>
                <c:pt idx="9480">
                  <c:v>-1.8900000000000001E-4</c:v>
                </c:pt>
                <c:pt idx="9481">
                  <c:v>-8.4000000000000009E-5</c:v>
                </c:pt>
                <c:pt idx="9482">
                  <c:v>4.2000000000000004E-5</c:v>
                </c:pt>
                <c:pt idx="9483">
                  <c:v>1.5749999999999998E-4</c:v>
                </c:pt>
                <c:pt idx="9484">
                  <c:v>2.4150000000000002E-4</c:v>
                </c:pt>
                <c:pt idx="9485">
                  <c:v>3.0450000000000003E-4</c:v>
                </c:pt>
                <c:pt idx="9486">
                  <c:v>3.3600000000000004E-4</c:v>
                </c:pt>
                <c:pt idx="9487">
                  <c:v>3.7800000000000003E-4</c:v>
                </c:pt>
                <c:pt idx="9488">
                  <c:v>4.305E-4</c:v>
                </c:pt>
                <c:pt idx="9489">
                  <c:v>5.1449999999999998E-4</c:v>
                </c:pt>
                <c:pt idx="9490">
                  <c:v>6.1950000000000004E-4</c:v>
                </c:pt>
                <c:pt idx="9491">
                  <c:v>7.0350000000000002E-4</c:v>
                </c:pt>
                <c:pt idx="9492">
                  <c:v>7.6650000000000004E-4</c:v>
                </c:pt>
                <c:pt idx="9493">
                  <c:v>7.6650000000000004E-4</c:v>
                </c:pt>
                <c:pt idx="9494">
                  <c:v>7.2449999999999999E-4</c:v>
                </c:pt>
                <c:pt idx="9495">
                  <c:v>6.7200000000000007E-4</c:v>
                </c:pt>
                <c:pt idx="9496">
                  <c:v>6.1950000000000004E-4</c:v>
                </c:pt>
                <c:pt idx="9497">
                  <c:v>5.7750000000000011E-4</c:v>
                </c:pt>
                <c:pt idx="9498">
                  <c:v>5.4599999999999994E-4</c:v>
                </c:pt>
                <c:pt idx="9499">
                  <c:v>5.04E-4</c:v>
                </c:pt>
                <c:pt idx="9500">
                  <c:v>4.2000000000000002E-4</c:v>
                </c:pt>
                <c:pt idx="9501">
                  <c:v>3.0450000000000003E-4</c:v>
                </c:pt>
                <c:pt idx="9502">
                  <c:v>1.7850000000000003E-4</c:v>
                </c:pt>
                <c:pt idx="9503">
                  <c:v>4.2000000000000004E-5</c:v>
                </c:pt>
                <c:pt idx="9504">
                  <c:v>-6.3E-5</c:v>
                </c:pt>
                <c:pt idx="9505">
                  <c:v>-1.26E-4</c:v>
                </c:pt>
                <c:pt idx="9506">
                  <c:v>-1.6800000000000002E-4</c:v>
                </c:pt>
                <c:pt idx="9507">
                  <c:v>-1.9950000000000002E-4</c:v>
                </c:pt>
                <c:pt idx="9508">
                  <c:v>-2.52E-4</c:v>
                </c:pt>
                <c:pt idx="9509">
                  <c:v>-3.1499999999999996E-4</c:v>
                </c:pt>
                <c:pt idx="9510">
                  <c:v>-3.7800000000000003E-4</c:v>
                </c:pt>
                <c:pt idx="9511">
                  <c:v>-4.0950000000000003E-4</c:v>
                </c:pt>
                <c:pt idx="9512">
                  <c:v>-4.2000000000000002E-4</c:v>
                </c:pt>
                <c:pt idx="9513">
                  <c:v>-3.9900000000000005E-4</c:v>
                </c:pt>
                <c:pt idx="9514">
                  <c:v>-3.8850000000000001E-4</c:v>
                </c:pt>
                <c:pt idx="9515">
                  <c:v>-3.9900000000000005E-4</c:v>
                </c:pt>
                <c:pt idx="9516">
                  <c:v>-4.305E-4</c:v>
                </c:pt>
                <c:pt idx="9517">
                  <c:v>-4.5150000000000002E-4</c:v>
                </c:pt>
                <c:pt idx="9518">
                  <c:v>-4.305E-4</c:v>
                </c:pt>
                <c:pt idx="9519">
                  <c:v>-3.5700000000000006E-4</c:v>
                </c:pt>
                <c:pt idx="9520">
                  <c:v>-2.3100000000000003E-4</c:v>
                </c:pt>
                <c:pt idx="9521">
                  <c:v>-6.3E-5</c:v>
                </c:pt>
                <c:pt idx="9522">
                  <c:v>9.4500000000000007E-5</c:v>
                </c:pt>
                <c:pt idx="9523">
                  <c:v>2.1000000000000001E-4</c:v>
                </c:pt>
                <c:pt idx="9524">
                  <c:v>2.6250000000000004E-4</c:v>
                </c:pt>
                <c:pt idx="9525">
                  <c:v>2.52E-4</c:v>
                </c:pt>
                <c:pt idx="9526">
                  <c:v>2.2050000000000002E-4</c:v>
                </c:pt>
                <c:pt idx="9527">
                  <c:v>1.7850000000000003E-4</c:v>
                </c:pt>
                <c:pt idx="9528">
                  <c:v>1.5749999999999998E-4</c:v>
                </c:pt>
                <c:pt idx="9529">
                  <c:v>1.5749999999999998E-4</c:v>
                </c:pt>
                <c:pt idx="9530">
                  <c:v>1.7850000000000003E-4</c:v>
                </c:pt>
                <c:pt idx="9531">
                  <c:v>1.7850000000000003E-4</c:v>
                </c:pt>
                <c:pt idx="9532">
                  <c:v>1.5749999999999998E-4</c:v>
                </c:pt>
                <c:pt idx="9533">
                  <c:v>1.47E-4</c:v>
                </c:pt>
                <c:pt idx="9534">
                  <c:v>1.3649999999999998E-4</c:v>
                </c:pt>
                <c:pt idx="9535">
                  <c:v>1.47E-4</c:v>
                </c:pt>
                <c:pt idx="9536">
                  <c:v>1.7850000000000003E-4</c:v>
                </c:pt>
                <c:pt idx="9537">
                  <c:v>2.2050000000000002E-4</c:v>
                </c:pt>
                <c:pt idx="9538">
                  <c:v>2.52E-4</c:v>
                </c:pt>
                <c:pt idx="9539">
                  <c:v>2.6250000000000004E-4</c:v>
                </c:pt>
                <c:pt idx="9540">
                  <c:v>2.4150000000000002E-4</c:v>
                </c:pt>
                <c:pt idx="9541">
                  <c:v>1.8900000000000001E-4</c:v>
                </c:pt>
                <c:pt idx="9542">
                  <c:v>1.1550000000000002E-4</c:v>
                </c:pt>
                <c:pt idx="9543">
                  <c:v>6.3E-5</c:v>
                </c:pt>
                <c:pt idx="9544">
                  <c:v>2.1000000000000002E-5</c:v>
                </c:pt>
                <c:pt idx="9545">
                  <c:v>0</c:v>
                </c:pt>
                <c:pt idx="9546">
                  <c:v>0</c:v>
                </c:pt>
                <c:pt idx="9547">
                  <c:v>-2.1000000000000002E-5</c:v>
                </c:pt>
                <c:pt idx="9548">
                  <c:v>-5.2500000000000002E-5</c:v>
                </c:pt>
                <c:pt idx="9549">
                  <c:v>-1.1550000000000002E-4</c:v>
                </c:pt>
                <c:pt idx="9550">
                  <c:v>-1.8900000000000001E-4</c:v>
                </c:pt>
                <c:pt idx="9551">
                  <c:v>-2.6250000000000004E-4</c:v>
                </c:pt>
                <c:pt idx="9552">
                  <c:v>-3.1499999999999996E-4</c:v>
                </c:pt>
                <c:pt idx="9553">
                  <c:v>-3.3600000000000004E-4</c:v>
                </c:pt>
                <c:pt idx="9554">
                  <c:v>-3.255E-4</c:v>
                </c:pt>
                <c:pt idx="9555">
                  <c:v>-3.0450000000000003E-4</c:v>
                </c:pt>
                <c:pt idx="9556">
                  <c:v>-2.7299999999999997E-4</c:v>
                </c:pt>
                <c:pt idx="9557">
                  <c:v>-2.52E-4</c:v>
                </c:pt>
                <c:pt idx="9558">
                  <c:v>-2.4150000000000002E-4</c:v>
                </c:pt>
                <c:pt idx="9559">
                  <c:v>-2.3100000000000003E-4</c:v>
                </c:pt>
                <c:pt idx="9560">
                  <c:v>-2.1000000000000001E-4</c:v>
                </c:pt>
                <c:pt idx="9561">
                  <c:v>-1.7850000000000003E-4</c:v>
                </c:pt>
                <c:pt idx="9562">
                  <c:v>-1.47E-4</c:v>
                </c:pt>
                <c:pt idx="9563">
                  <c:v>-1.1550000000000002E-4</c:v>
                </c:pt>
                <c:pt idx="9564">
                  <c:v>-1.05E-4</c:v>
                </c:pt>
                <c:pt idx="9565">
                  <c:v>-1.05E-4</c:v>
                </c:pt>
                <c:pt idx="9566">
                  <c:v>-1.05E-4</c:v>
                </c:pt>
                <c:pt idx="9567">
                  <c:v>-9.4500000000000007E-5</c:v>
                </c:pt>
                <c:pt idx="9568">
                  <c:v>-6.3E-5</c:v>
                </c:pt>
                <c:pt idx="9569">
                  <c:v>2.1000000000000002E-5</c:v>
                </c:pt>
                <c:pt idx="9570">
                  <c:v>1.3649999999999998E-4</c:v>
                </c:pt>
                <c:pt idx="9571">
                  <c:v>2.7299999999999997E-4</c:v>
                </c:pt>
                <c:pt idx="9572">
                  <c:v>3.7800000000000003E-4</c:v>
                </c:pt>
                <c:pt idx="9573">
                  <c:v>4.305E-4</c:v>
                </c:pt>
                <c:pt idx="9574">
                  <c:v>4.4100000000000004E-4</c:v>
                </c:pt>
                <c:pt idx="9575">
                  <c:v>4.2000000000000002E-4</c:v>
                </c:pt>
                <c:pt idx="9576">
                  <c:v>3.8850000000000001E-4</c:v>
                </c:pt>
                <c:pt idx="9577">
                  <c:v>3.8850000000000001E-4</c:v>
                </c:pt>
                <c:pt idx="9578">
                  <c:v>3.9900000000000005E-4</c:v>
                </c:pt>
                <c:pt idx="9579">
                  <c:v>4.2000000000000002E-4</c:v>
                </c:pt>
                <c:pt idx="9580">
                  <c:v>4.305E-4</c:v>
                </c:pt>
                <c:pt idx="9581">
                  <c:v>4.0950000000000003E-4</c:v>
                </c:pt>
                <c:pt idx="9582">
                  <c:v>3.6749999999999999E-4</c:v>
                </c:pt>
                <c:pt idx="9583">
                  <c:v>3.1499999999999996E-4</c:v>
                </c:pt>
                <c:pt idx="9584">
                  <c:v>2.7299999999999997E-4</c:v>
                </c:pt>
                <c:pt idx="9585">
                  <c:v>2.52E-4</c:v>
                </c:pt>
                <c:pt idx="9586">
                  <c:v>2.6250000000000004E-4</c:v>
                </c:pt>
                <c:pt idx="9587">
                  <c:v>2.52E-4</c:v>
                </c:pt>
                <c:pt idx="9588">
                  <c:v>2.2050000000000002E-4</c:v>
                </c:pt>
                <c:pt idx="9589">
                  <c:v>1.5749999999999998E-4</c:v>
                </c:pt>
                <c:pt idx="9590">
                  <c:v>7.3499999999999998E-5</c:v>
                </c:pt>
                <c:pt idx="9591">
                  <c:v>-1.0500000000000001E-5</c:v>
                </c:pt>
                <c:pt idx="9592">
                  <c:v>-6.3E-5</c:v>
                </c:pt>
                <c:pt idx="9593">
                  <c:v>-7.3499999999999998E-5</c:v>
                </c:pt>
                <c:pt idx="9594">
                  <c:v>-6.3E-5</c:v>
                </c:pt>
                <c:pt idx="9595">
                  <c:v>-5.2500000000000002E-5</c:v>
                </c:pt>
                <c:pt idx="9596">
                  <c:v>-8.4000000000000009E-5</c:v>
                </c:pt>
                <c:pt idx="9597">
                  <c:v>-1.47E-4</c:v>
                </c:pt>
                <c:pt idx="9598">
                  <c:v>-2.4150000000000002E-4</c:v>
                </c:pt>
                <c:pt idx="9599">
                  <c:v>-3.1499999999999996E-4</c:v>
                </c:pt>
                <c:pt idx="9600">
                  <c:v>-3.3600000000000004E-4</c:v>
                </c:pt>
                <c:pt idx="9601">
                  <c:v>-3.0450000000000003E-4</c:v>
                </c:pt>
                <c:pt idx="9602">
                  <c:v>-2.3100000000000003E-4</c:v>
                </c:pt>
                <c:pt idx="9603">
                  <c:v>-1.7850000000000003E-4</c:v>
                </c:pt>
                <c:pt idx="9604">
                  <c:v>-1.5749999999999998E-4</c:v>
                </c:pt>
                <c:pt idx="9605">
                  <c:v>-1.7850000000000003E-4</c:v>
                </c:pt>
                <c:pt idx="9606">
                  <c:v>-2.2050000000000002E-4</c:v>
                </c:pt>
                <c:pt idx="9607">
                  <c:v>-2.52E-4</c:v>
                </c:pt>
                <c:pt idx="9608">
                  <c:v>-2.52E-4</c:v>
                </c:pt>
                <c:pt idx="9609">
                  <c:v>-2.2050000000000002E-4</c:v>
                </c:pt>
                <c:pt idx="9610">
                  <c:v>-1.8900000000000001E-4</c:v>
                </c:pt>
                <c:pt idx="9611">
                  <c:v>-1.7850000000000003E-4</c:v>
                </c:pt>
                <c:pt idx="9612">
                  <c:v>-1.8900000000000001E-4</c:v>
                </c:pt>
                <c:pt idx="9613">
                  <c:v>-2.1000000000000001E-4</c:v>
                </c:pt>
                <c:pt idx="9614">
                  <c:v>-2.3100000000000003E-4</c:v>
                </c:pt>
                <c:pt idx="9615">
                  <c:v>-2.2050000000000002E-4</c:v>
                </c:pt>
                <c:pt idx="9616">
                  <c:v>-1.7850000000000003E-4</c:v>
                </c:pt>
                <c:pt idx="9617">
                  <c:v>-1.05E-4</c:v>
                </c:pt>
                <c:pt idx="9618">
                  <c:v>-2.1000000000000002E-5</c:v>
                </c:pt>
                <c:pt idx="9619">
                  <c:v>4.2000000000000004E-5</c:v>
                </c:pt>
                <c:pt idx="9620">
                  <c:v>7.3499999999999998E-5</c:v>
                </c:pt>
                <c:pt idx="9621">
                  <c:v>8.4000000000000009E-5</c:v>
                </c:pt>
                <c:pt idx="9622">
                  <c:v>7.3499999999999998E-5</c:v>
                </c:pt>
                <c:pt idx="9623">
                  <c:v>7.3499999999999998E-5</c:v>
                </c:pt>
                <c:pt idx="9624">
                  <c:v>8.4000000000000009E-5</c:v>
                </c:pt>
                <c:pt idx="9625">
                  <c:v>1.05E-4</c:v>
                </c:pt>
                <c:pt idx="9626">
                  <c:v>1.26E-4</c:v>
                </c:pt>
                <c:pt idx="9627">
                  <c:v>1.3649999999999998E-4</c:v>
                </c:pt>
                <c:pt idx="9628">
                  <c:v>1.3649999999999998E-4</c:v>
                </c:pt>
                <c:pt idx="9629">
                  <c:v>1.47E-4</c:v>
                </c:pt>
                <c:pt idx="9630">
                  <c:v>1.6800000000000002E-4</c:v>
                </c:pt>
                <c:pt idx="9631">
                  <c:v>1.9950000000000002E-4</c:v>
                </c:pt>
                <c:pt idx="9632">
                  <c:v>2.3100000000000003E-4</c:v>
                </c:pt>
                <c:pt idx="9633">
                  <c:v>2.52E-4</c:v>
                </c:pt>
                <c:pt idx="9634">
                  <c:v>2.6250000000000004E-4</c:v>
                </c:pt>
                <c:pt idx="9635">
                  <c:v>2.3100000000000003E-4</c:v>
                </c:pt>
                <c:pt idx="9636">
                  <c:v>1.8900000000000001E-4</c:v>
                </c:pt>
                <c:pt idx="9637">
                  <c:v>1.26E-4</c:v>
                </c:pt>
                <c:pt idx="9638">
                  <c:v>6.3E-5</c:v>
                </c:pt>
                <c:pt idx="9639">
                  <c:v>-1.0500000000000001E-5</c:v>
                </c:pt>
                <c:pt idx="9640">
                  <c:v>-7.3499999999999998E-5</c:v>
                </c:pt>
                <c:pt idx="9641">
                  <c:v>-1.26E-4</c:v>
                </c:pt>
                <c:pt idx="9642">
                  <c:v>-1.7850000000000003E-4</c:v>
                </c:pt>
                <c:pt idx="9643">
                  <c:v>-2.2050000000000002E-4</c:v>
                </c:pt>
                <c:pt idx="9644">
                  <c:v>-2.52E-4</c:v>
                </c:pt>
                <c:pt idx="9645">
                  <c:v>-2.7299999999999997E-4</c:v>
                </c:pt>
                <c:pt idx="9646">
                  <c:v>-3.0450000000000003E-4</c:v>
                </c:pt>
                <c:pt idx="9647">
                  <c:v>-3.255E-4</c:v>
                </c:pt>
                <c:pt idx="9648">
                  <c:v>-3.5700000000000006E-4</c:v>
                </c:pt>
                <c:pt idx="9649">
                  <c:v>-3.6749999999999999E-4</c:v>
                </c:pt>
                <c:pt idx="9650">
                  <c:v>-3.7800000000000003E-4</c:v>
                </c:pt>
                <c:pt idx="9651">
                  <c:v>-3.6749999999999999E-4</c:v>
                </c:pt>
                <c:pt idx="9652">
                  <c:v>-3.5700000000000006E-4</c:v>
                </c:pt>
                <c:pt idx="9653">
                  <c:v>-3.255E-4</c:v>
                </c:pt>
                <c:pt idx="9654">
                  <c:v>-2.9399999999999999E-4</c:v>
                </c:pt>
                <c:pt idx="9655">
                  <c:v>-2.52E-4</c:v>
                </c:pt>
                <c:pt idx="9656">
                  <c:v>-1.9950000000000002E-4</c:v>
                </c:pt>
                <c:pt idx="9657">
                  <c:v>-1.47E-4</c:v>
                </c:pt>
                <c:pt idx="9658">
                  <c:v>-8.4000000000000009E-5</c:v>
                </c:pt>
                <c:pt idx="9659">
                  <c:v>-2.1000000000000002E-5</c:v>
                </c:pt>
                <c:pt idx="9660">
                  <c:v>3.15E-5</c:v>
                </c:pt>
                <c:pt idx="9661">
                  <c:v>8.4000000000000009E-5</c:v>
                </c:pt>
                <c:pt idx="9662">
                  <c:v>1.3649999999999998E-4</c:v>
                </c:pt>
                <c:pt idx="9663">
                  <c:v>1.8900000000000001E-4</c:v>
                </c:pt>
                <c:pt idx="9664">
                  <c:v>2.4150000000000002E-4</c:v>
                </c:pt>
                <c:pt idx="9665">
                  <c:v>2.9399999999999999E-4</c:v>
                </c:pt>
                <c:pt idx="9666">
                  <c:v>3.3600000000000004E-4</c:v>
                </c:pt>
                <c:pt idx="9667">
                  <c:v>3.5700000000000006E-4</c:v>
                </c:pt>
                <c:pt idx="9668">
                  <c:v>3.6749999999999999E-4</c:v>
                </c:pt>
                <c:pt idx="9669">
                  <c:v>3.4650000000000002E-4</c:v>
                </c:pt>
                <c:pt idx="9670">
                  <c:v>3.0450000000000003E-4</c:v>
                </c:pt>
                <c:pt idx="9671">
                  <c:v>2.6250000000000004E-4</c:v>
                </c:pt>
                <c:pt idx="9672">
                  <c:v>2.2050000000000002E-4</c:v>
                </c:pt>
                <c:pt idx="9673">
                  <c:v>1.7850000000000003E-4</c:v>
                </c:pt>
                <c:pt idx="9674">
                  <c:v>1.5749999999999998E-4</c:v>
                </c:pt>
                <c:pt idx="9675">
                  <c:v>1.3649999999999998E-4</c:v>
                </c:pt>
                <c:pt idx="9676">
                  <c:v>1.05E-4</c:v>
                </c:pt>
                <c:pt idx="9677">
                  <c:v>6.3E-5</c:v>
                </c:pt>
                <c:pt idx="9678">
                  <c:v>1.0500000000000001E-5</c:v>
                </c:pt>
                <c:pt idx="9679">
                  <c:v>-6.3E-5</c:v>
                </c:pt>
                <c:pt idx="9680">
                  <c:v>-1.26E-4</c:v>
                </c:pt>
                <c:pt idx="9681">
                  <c:v>-1.7850000000000003E-4</c:v>
                </c:pt>
                <c:pt idx="9682">
                  <c:v>-2.1000000000000001E-4</c:v>
                </c:pt>
                <c:pt idx="9683">
                  <c:v>-2.3100000000000003E-4</c:v>
                </c:pt>
                <c:pt idx="9684">
                  <c:v>-2.6250000000000004E-4</c:v>
                </c:pt>
                <c:pt idx="9685">
                  <c:v>-3.1499999999999996E-4</c:v>
                </c:pt>
                <c:pt idx="9686">
                  <c:v>-3.7800000000000003E-4</c:v>
                </c:pt>
                <c:pt idx="9687">
                  <c:v>-4.5150000000000002E-4</c:v>
                </c:pt>
                <c:pt idx="9688">
                  <c:v>-4.9350000000000002E-4</c:v>
                </c:pt>
                <c:pt idx="9689">
                  <c:v>-5.1449999999999998E-4</c:v>
                </c:pt>
                <c:pt idx="9690">
                  <c:v>-5.04E-4</c:v>
                </c:pt>
                <c:pt idx="9691">
                  <c:v>-4.7249999999999999E-4</c:v>
                </c:pt>
                <c:pt idx="9692">
                  <c:v>-4.4100000000000004E-4</c:v>
                </c:pt>
                <c:pt idx="9693">
                  <c:v>-4.4100000000000004E-4</c:v>
                </c:pt>
                <c:pt idx="9694">
                  <c:v>-4.4100000000000004E-4</c:v>
                </c:pt>
                <c:pt idx="9695">
                  <c:v>-4.4100000000000004E-4</c:v>
                </c:pt>
                <c:pt idx="9696">
                  <c:v>-4.0950000000000003E-4</c:v>
                </c:pt>
                <c:pt idx="9697">
                  <c:v>-3.3600000000000004E-4</c:v>
                </c:pt>
                <c:pt idx="9698">
                  <c:v>-2.52E-4</c:v>
                </c:pt>
                <c:pt idx="9699">
                  <c:v>-1.6800000000000002E-4</c:v>
                </c:pt>
                <c:pt idx="9700">
                  <c:v>-1.26E-4</c:v>
                </c:pt>
                <c:pt idx="9701">
                  <c:v>-1.26E-4</c:v>
                </c:pt>
                <c:pt idx="9702">
                  <c:v>-1.47E-4</c:v>
                </c:pt>
                <c:pt idx="9703">
                  <c:v>-1.6800000000000002E-4</c:v>
                </c:pt>
                <c:pt idx="9704">
                  <c:v>-1.47E-4</c:v>
                </c:pt>
                <c:pt idx="9705">
                  <c:v>-8.4000000000000009E-5</c:v>
                </c:pt>
                <c:pt idx="9706">
                  <c:v>2.1000000000000002E-5</c:v>
                </c:pt>
                <c:pt idx="9707">
                  <c:v>1.3649999999999998E-4</c:v>
                </c:pt>
                <c:pt idx="9708">
                  <c:v>2.4150000000000002E-4</c:v>
                </c:pt>
                <c:pt idx="9709">
                  <c:v>3.1499999999999996E-4</c:v>
                </c:pt>
                <c:pt idx="9710">
                  <c:v>3.5700000000000006E-4</c:v>
                </c:pt>
                <c:pt idx="9711">
                  <c:v>3.8850000000000001E-4</c:v>
                </c:pt>
                <c:pt idx="9712">
                  <c:v>4.4100000000000004E-4</c:v>
                </c:pt>
                <c:pt idx="9713">
                  <c:v>5.04E-4</c:v>
                </c:pt>
                <c:pt idx="9714">
                  <c:v>5.7750000000000011E-4</c:v>
                </c:pt>
                <c:pt idx="9715">
                  <c:v>6.2999999999999992E-4</c:v>
                </c:pt>
                <c:pt idx="9716">
                  <c:v>6.2999999999999992E-4</c:v>
                </c:pt>
                <c:pt idx="9717">
                  <c:v>5.7750000000000011E-4</c:v>
                </c:pt>
                <c:pt idx="9718">
                  <c:v>4.8300000000000003E-4</c:v>
                </c:pt>
                <c:pt idx="9719">
                  <c:v>4.0950000000000003E-4</c:v>
                </c:pt>
                <c:pt idx="9720">
                  <c:v>3.6749999999999999E-4</c:v>
                </c:pt>
                <c:pt idx="9721">
                  <c:v>3.6749999999999999E-4</c:v>
                </c:pt>
                <c:pt idx="9722">
                  <c:v>3.9900000000000005E-4</c:v>
                </c:pt>
                <c:pt idx="9723">
                  <c:v>4.0950000000000003E-4</c:v>
                </c:pt>
                <c:pt idx="9724">
                  <c:v>3.6749999999999999E-4</c:v>
                </c:pt>
                <c:pt idx="9725">
                  <c:v>2.6250000000000004E-4</c:v>
                </c:pt>
                <c:pt idx="9726">
                  <c:v>1.1550000000000002E-4</c:v>
                </c:pt>
                <c:pt idx="9727">
                  <c:v>-2.1000000000000002E-5</c:v>
                </c:pt>
                <c:pt idx="9728">
                  <c:v>-1.1550000000000002E-4</c:v>
                </c:pt>
                <c:pt idx="9729">
                  <c:v>-1.5749999999999998E-4</c:v>
                </c:pt>
                <c:pt idx="9730">
                  <c:v>-1.5749999999999998E-4</c:v>
                </c:pt>
                <c:pt idx="9731">
                  <c:v>-1.5749999999999998E-4</c:v>
                </c:pt>
                <c:pt idx="9732">
                  <c:v>-1.6800000000000002E-4</c:v>
                </c:pt>
                <c:pt idx="9733">
                  <c:v>-2.1000000000000001E-4</c:v>
                </c:pt>
                <c:pt idx="9734">
                  <c:v>-2.7299999999999997E-4</c:v>
                </c:pt>
                <c:pt idx="9735">
                  <c:v>-3.4650000000000002E-4</c:v>
                </c:pt>
                <c:pt idx="9736">
                  <c:v>-3.6749999999999999E-4</c:v>
                </c:pt>
                <c:pt idx="9737">
                  <c:v>-3.5700000000000006E-4</c:v>
                </c:pt>
                <c:pt idx="9738">
                  <c:v>-3.0450000000000003E-4</c:v>
                </c:pt>
                <c:pt idx="9739">
                  <c:v>-2.52E-4</c:v>
                </c:pt>
                <c:pt idx="9740">
                  <c:v>-2.2050000000000002E-4</c:v>
                </c:pt>
                <c:pt idx="9741">
                  <c:v>-2.3100000000000003E-4</c:v>
                </c:pt>
                <c:pt idx="9742">
                  <c:v>-2.7299999999999997E-4</c:v>
                </c:pt>
                <c:pt idx="9743">
                  <c:v>-2.9399999999999999E-4</c:v>
                </c:pt>
                <c:pt idx="9744">
                  <c:v>-2.9399999999999999E-4</c:v>
                </c:pt>
                <c:pt idx="9745">
                  <c:v>-2.3100000000000003E-4</c:v>
                </c:pt>
                <c:pt idx="9746">
                  <c:v>-1.47E-4</c:v>
                </c:pt>
                <c:pt idx="9747">
                  <c:v>-5.2500000000000002E-5</c:v>
                </c:pt>
                <c:pt idx="9748">
                  <c:v>2.1000000000000002E-5</c:v>
                </c:pt>
                <c:pt idx="9749">
                  <c:v>4.2000000000000004E-5</c:v>
                </c:pt>
                <c:pt idx="9750">
                  <c:v>3.15E-5</c:v>
                </c:pt>
                <c:pt idx="9751">
                  <c:v>1.0500000000000001E-5</c:v>
                </c:pt>
                <c:pt idx="9752">
                  <c:v>2.1000000000000002E-5</c:v>
                </c:pt>
                <c:pt idx="9753">
                  <c:v>7.3499999999999998E-5</c:v>
                </c:pt>
                <c:pt idx="9754">
                  <c:v>1.6800000000000002E-4</c:v>
                </c:pt>
                <c:pt idx="9755">
                  <c:v>2.6250000000000004E-4</c:v>
                </c:pt>
                <c:pt idx="9756">
                  <c:v>3.255E-4</c:v>
                </c:pt>
                <c:pt idx="9757">
                  <c:v>3.4650000000000002E-4</c:v>
                </c:pt>
                <c:pt idx="9758">
                  <c:v>3.255E-4</c:v>
                </c:pt>
                <c:pt idx="9759">
                  <c:v>2.8350000000000001E-4</c:v>
                </c:pt>
                <c:pt idx="9760">
                  <c:v>2.52E-4</c:v>
                </c:pt>
                <c:pt idx="9761">
                  <c:v>2.52E-4</c:v>
                </c:pt>
                <c:pt idx="9762">
                  <c:v>2.6250000000000004E-4</c:v>
                </c:pt>
                <c:pt idx="9763">
                  <c:v>2.52E-4</c:v>
                </c:pt>
                <c:pt idx="9764">
                  <c:v>1.9950000000000002E-4</c:v>
                </c:pt>
                <c:pt idx="9765">
                  <c:v>9.4500000000000007E-5</c:v>
                </c:pt>
                <c:pt idx="9766">
                  <c:v>-3.15E-5</c:v>
                </c:pt>
                <c:pt idx="9767">
                  <c:v>-1.5749999999999998E-4</c:v>
                </c:pt>
                <c:pt idx="9768">
                  <c:v>-2.4150000000000002E-4</c:v>
                </c:pt>
                <c:pt idx="9769">
                  <c:v>-2.7299999999999997E-4</c:v>
                </c:pt>
                <c:pt idx="9770">
                  <c:v>-2.6250000000000004E-4</c:v>
                </c:pt>
                <c:pt idx="9771">
                  <c:v>-2.52E-4</c:v>
                </c:pt>
                <c:pt idx="9772">
                  <c:v>-2.8350000000000001E-4</c:v>
                </c:pt>
                <c:pt idx="9773">
                  <c:v>-3.6749999999999999E-4</c:v>
                </c:pt>
                <c:pt idx="9774">
                  <c:v>-4.6200000000000006E-4</c:v>
                </c:pt>
                <c:pt idx="9775">
                  <c:v>-5.5650000000000003E-4</c:v>
                </c:pt>
                <c:pt idx="9776">
                  <c:v>-5.8799999999999998E-4</c:v>
                </c:pt>
                <c:pt idx="9777">
                  <c:v>-5.6700000000000001E-4</c:v>
                </c:pt>
                <c:pt idx="9778">
                  <c:v>-5.04E-4</c:v>
                </c:pt>
                <c:pt idx="9779">
                  <c:v>-4.305E-4</c:v>
                </c:pt>
                <c:pt idx="9780">
                  <c:v>-3.6749999999999999E-4</c:v>
                </c:pt>
                <c:pt idx="9781">
                  <c:v>-3.3600000000000004E-4</c:v>
                </c:pt>
                <c:pt idx="9782">
                  <c:v>-3.255E-4</c:v>
                </c:pt>
                <c:pt idx="9783">
                  <c:v>-3.255E-4</c:v>
                </c:pt>
                <c:pt idx="9784">
                  <c:v>-2.9399999999999999E-4</c:v>
                </c:pt>
                <c:pt idx="9785">
                  <c:v>-2.1000000000000001E-4</c:v>
                </c:pt>
                <c:pt idx="9786">
                  <c:v>-1.05E-4</c:v>
                </c:pt>
                <c:pt idx="9787">
                  <c:v>0</c:v>
                </c:pt>
                <c:pt idx="9788">
                  <c:v>8.4000000000000009E-5</c:v>
                </c:pt>
                <c:pt idx="9789">
                  <c:v>1.1550000000000002E-4</c:v>
                </c:pt>
                <c:pt idx="9790">
                  <c:v>1.1550000000000002E-4</c:v>
                </c:pt>
                <c:pt idx="9791">
                  <c:v>1.26E-4</c:v>
                </c:pt>
                <c:pt idx="9792">
                  <c:v>1.6800000000000002E-4</c:v>
                </c:pt>
                <c:pt idx="9793">
                  <c:v>2.6250000000000004E-4</c:v>
                </c:pt>
                <c:pt idx="9794">
                  <c:v>3.8850000000000001E-4</c:v>
                </c:pt>
                <c:pt idx="9795">
                  <c:v>5.04E-4</c:v>
                </c:pt>
                <c:pt idx="9796">
                  <c:v>5.6700000000000001E-4</c:v>
                </c:pt>
                <c:pt idx="9797">
                  <c:v>5.7750000000000011E-4</c:v>
                </c:pt>
                <c:pt idx="9798">
                  <c:v>5.3550000000000006E-4</c:v>
                </c:pt>
                <c:pt idx="9799">
                  <c:v>4.7249999999999999E-4</c:v>
                </c:pt>
                <c:pt idx="9800">
                  <c:v>4.305E-4</c:v>
                </c:pt>
                <c:pt idx="9801">
                  <c:v>4.305E-4</c:v>
                </c:pt>
                <c:pt idx="9802">
                  <c:v>4.4100000000000004E-4</c:v>
                </c:pt>
                <c:pt idx="9803">
                  <c:v>4.5150000000000002E-4</c:v>
                </c:pt>
                <c:pt idx="9804">
                  <c:v>4.2000000000000002E-4</c:v>
                </c:pt>
                <c:pt idx="9805">
                  <c:v>3.4650000000000002E-4</c:v>
                </c:pt>
                <c:pt idx="9806">
                  <c:v>2.3100000000000003E-4</c:v>
                </c:pt>
                <c:pt idx="9807">
                  <c:v>1.26E-4</c:v>
                </c:pt>
                <c:pt idx="9808">
                  <c:v>5.2500000000000002E-5</c:v>
                </c:pt>
                <c:pt idx="9809">
                  <c:v>5.2500000000000002E-5</c:v>
                </c:pt>
                <c:pt idx="9810">
                  <c:v>8.4000000000000009E-5</c:v>
                </c:pt>
                <c:pt idx="9811">
                  <c:v>1.05E-4</c:v>
                </c:pt>
                <c:pt idx="9812">
                  <c:v>1.05E-4</c:v>
                </c:pt>
                <c:pt idx="9813">
                  <c:v>4.2000000000000004E-5</c:v>
                </c:pt>
                <c:pt idx="9814">
                  <c:v>-6.3E-5</c:v>
                </c:pt>
                <c:pt idx="9815">
                  <c:v>-1.6800000000000002E-4</c:v>
                </c:pt>
                <c:pt idx="9816">
                  <c:v>-2.6250000000000004E-4</c:v>
                </c:pt>
                <c:pt idx="9817">
                  <c:v>-3.0450000000000003E-4</c:v>
                </c:pt>
                <c:pt idx="9818">
                  <c:v>-3.1499999999999996E-4</c:v>
                </c:pt>
                <c:pt idx="9819">
                  <c:v>-3.255E-4</c:v>
                </c:pt>
                <c:pt idx="9820">
                  <c:v>-3.3600000000000004E-4</c:v>
                </c:pt>
                <c:pt idx="9821">
                  <c:v>-3.8850000000000001E-4</c:v>
                </c:pt>
                <c:pt idx="9822">
                  <c:v>-4.5150000000000002E-4</c:v>
                </c:pt>
                <c:pt idx="9823">
                  <c:v>-4.9350000000000002E-4</c:v>
                </c:pt>
                <c:pt idx="9824">
                  <c:v>-5.04E-4</c:v>
                </c:pt>
                <c:pt idx="9825">
                  <c:v>-4.6200000000000006E-4</c:v>
                </c:pt>
                <c:pt idx="9826">
                  <c:v>-3.8850000000000001E-4</c:v>
                </c:pt>
                <c:pt idx="9827">
                  <c:v>-3.0450000000000003E-4</c:v>
                </c:pt>
                <c:pt idx="9828">
                  <c:v>-2.6250000000000004E-4</c:v>
                </c:pt>
                <c:pt idx="9829">
                  <c:v>-2.52E-4</c:v>
                </c:pt>
                <c:pt idx="9830">
                  <c:v>-2.7299999999999997E-4</c:v>
                </c:pt>
                <c:pt idx="9831">
                  <c:v>-2.8350000000000001E-4</c:v>
                </c:pt>
                <c:pt idx="9832">
                  <c:v>-2.4150000000000002E-4</c:v>
                </c:pt>
                <c:pt idx="9833">
                  <c:v>-1.5749999999999998E-4</c:v>
                </c:pt>
                <c:pt idx="9834">
                  <c:v>-3.15E-5</c:v>
                </c:pt>
                <c:pt idx="9835">
                  <c:v>8.4000000000000009E-5</c:v>
                </c:pt>
                <c:pt idx="9836">
                  <c:v>1.6800000000000002E-4</c:v>
                </c:pt>
                <c:pt idx="9837">
                  <c:v>1.9950000000000002E-4</c:v>
                </c:pt>
                <c:pt idx="9838">
                  <c:v>1.9950000000000002E-4</c:v>
                </c:pt>
                <c:pt idx="9839">
                  <c:v>1.8900000000000001E-4</c:v>
                </c:pt>
                <c:pt idx="9840">
                  <c:v>2.1000000000000001E-4</c:v>
                </c:pt>
                <c:pt idx="9841">
                  <c:v>2.6250000000000004E-4</c:v>
                </c:pt>
                <c:pt idx="9842">
                  <c:v>3.255E-4</c:v>
                </c:pt>
                <c:pt idx="9843">
                  <c:v>3.7800000000000003E-4</c:v>
                </c:pt>
                <c:pt idx="9844">
                  <c:v>3.6749999999999999E-4</c:v>
                </c:pt>
                <c:pt idx="9845">
                  <c:v>3.1499999999999996E-4</c:v>
                </c:pt>
                <c:pt idx="9846">
                  <c:v>2.3100000000000003E-4</c:v>
                </c:pt>
                <c:pt idx="9847">
                  <c:v>1.47E-4</c:v>
                </c:pt>
                <c:pt idx="9848">
                  <c:v>1.1550000000000002E-4</c:v>
                </c:pt>
                <c:pt idx="9849">
                  <c:v>1.3649999999999998E-4</c:v>
                </c:pt>
                <c:pt idx="9850">
                  <c:v>1.7850000000000003E-4</c:v>
                </c:pt>
                <c:pt idx="9851">
                  <c:v>2.2050000000000002E-4</c:v>
                </c:pt>
                <c:pt idx="9852">
                  <c:v>2.3100000000000003E-4</c:v>
                </c:pt>
                <c:pt idx="9853">
                  <c:v>1.9950000000000002E-4</c:v>
                </c:pt>
                <c:pt idx="9854">
                  <c:v>1.26E-4</c:v>
                </c:pt>
                <c:pt idx="9855">
                  <c:v>5.2500000000000002E-5</c:v>
                </c:pt>
                <c:pt idx="9856">
                  <c:v>0</c:v>
                </c:pt>
                <c:pt idx="9857">
                  <c:v>0</c:v>
                </c:pt>
                <c:pt idx="9858">
                  <c:v>2.1000000000000002E-5</c:v>
                </c:pt>
                <c:pt idx="9859">
                  <c:v>5.2500000000000002E-5</c:v>
                </c:pt>
                <c:pt idx="9860">
                  <c:v>5.2500000000000002E-5</c:v>
                </c:pt>
                <c:pt idx="9861">
                  <c:v>3.15E-5</c:v>
                </c:pt>
                <c:pt idx="9862">
                  <c:v>-3.15E-5</c:v>
                </c:pt>
                <c:pt idx="9863">
                  <c:v>-9.4500000000000007E-5</c:v>
                </c:pt>
                <c:pt idx="9864">
                  <c:v>-1.26E-4</c:v>
                </c:pt>
                <c:pt idx="9865">
                  <c:v>-1.26E-4</c:v>
                </c:pt>
                <c:pt idx="9866">
                  <c:v>-1.1550000000000002E-4</c:v>
                </c:pt>
                <c:pt idx="9867">
                  <c:v>-9.4500000000000007E-5</c:v>
                </c:pt>
                <c:pt idx="9868">
                  <c:v>-9.4500000000000007E-5</c:v>
                </c:pt>
                <c:pt idx="9869">
                  <c:v>-1.26E-4</c:v>
                </c:pt>
                <c:pt idx="9870">
                  <c:v>-1.7850000000000003E-4</c:v>
                </c:pt>
                <c:pt idx="9871">
                  <c:v>-2.2050000000000002E-4</c:v>
                </c:pt>
                <c:pt idx="9872">
                  <c:v>-2.4150000000000002E-4</c:v>
                </c:pt>
                <c:pt idx="9873">
                  <c:v>-2.2050000000000002E-4</c:v>
                </c:pt>
                <c:pt idx="9874">
                  <c:v>-1.7850000000000003E-4</c:v>
                </c:pt>
                <c:pt idx="9875">
                  <c:v>-1.47E-4</c:v>
                </c:pt>
                <c:pt idx="9876">
                  <c:v>-1.3649999999999998E-4</c:v>
                </c:pt>
                <c:pt idx="9877">
                  <c:v>-1.5749999999999998E-4</c:v>
                </c:pt>
                <c:pt idx="9878">
                  <c:v>-2.1000000000000001E-4</c:v>
                </c:pt>
                <c:pt idx="9879">
                  <c:v>-2.52E-4</c:v>
                </c:pt>
                <c:pt idx="9880">
                  <c:v>-2.52E-4</c:v>
                </c:pt>
                <c:pt idx="9881">
                  <c:v>-1.8900000000000001E-4</c:v>
                </c:pt>
                <c:pt idx="9882">
                  <c:v>-7.3499999999999998E-5</c:v>
                </c:pt>
                <c:pt idx="9883">
                  <c:v>6.3E-5</c:v>
                </c:pt>
                <c:pt idx="9884">
                  <c:v>1.8900000000000001E-4</c:v>
                </c:pt>
                <c:pt idx="9885">
                  <c:v>2.7299999999999997E-4</c:v>
                </c:pt>
                <c:pt idx="9886">
                  <c:v>3.0450000000000003E-4</c:v>
                </c:pt>
                <c:pt idx="9887">
                  <c:v>2.9399999999999999E-4</c:v>
                </c:pt>
                <c:pt idx="9888">
                  <c:v>2.6250000000000004E-4</c:v>
                </c:pt>
                <c:pt idx="9889">
                  <c:v>2.4150000000000002E-4</c:v>
                </c:pt>
                <c:pt idx="9890">
                  <c:v>2.3100000000000003E-4</c:v>
                </c:pt>
                <c:pt idx="9891">
                  <c:v>2.4150000000000002E-4</c:v>
                </c:pt>
                <c:pt idx="9892">
                  <c:v>2.2050000000000002E-4</c:v>
                </c:pt>
                <c:pt idx="9893">
                  <c:v>1.8900000000000001E-4</c:v>
                </c:pt>
                <c:pt idx="9894">
                  <c:v>1.26E-4</c:v>
                </c:pt>
                <c:pt idx="9895">
                  <c:v>5.2500000000000002E-5</c:v>
                </c:pt>
                <c:pt idx="9896">
                  <c:v>-1.0500000000000001E-5</c:v>
                </c:pt>
                <c:pt idx="9897">
                  <c:v>-4.2000000000000004E-5</c:v>
                </c:pt>
                <c:pt idx="9898">
                  <c:v>-3.15E-5</c:v>
                </c:pt>
                <c:pt idx="9899">
                  <c:v>-1.0500000000000001E-5</c:v>
                </c:pt>
                <c:pt idx="9900">
                  <c:v>1.0500000000000001E-5</c:v>
                </c:pt>
                <c:pt idx="9901">
                  <c:v>-1.0500000000000001E-5</c:v>
                </c:pt>
                <c:pt idx="9902">
                  <c:v>-5.2500000000000002E-5</c:v>
                </c:pt>
                <c:pt idx="9903">
                  <c:v>-1.1550000000000002E-4</c:v>
                </c:pt>
                <c:pt idx="9904">
                  <c:v>-1.5749999999999998E-4</c:v>
                </c:pt>
                <c:pt idx="9905">
                  <c:v>-1.6800000000000002E-4</c:v>
                </c:pt>
                <c:pt idx="9906">
                  <c:v>-1.47E-4</c:v>
                </c:pt>
                <c:pt idx="9907">
                  <c:v>-1.05E-4</c:v>
                </c:pt>
                <c:pt idx="9908">
                  <c:v>-7.3499999999999998E-5</c:v>
                </c:pt>
                <c:pt idx="9909">
                  <c:v>-8.4000000000000009E-5</c:v>
                </c:pt>
                <c:pt idx="9910">
                  <c:v>-1.05E-4</c:v>
                </c:pt>
                <c:pt idx="9911">
                  <c:v>-1.5749999999999998E-4</c:v>
                </c:pt>
                <c:pt idx="9912">
                  <c:v>-1.9950000000000002E-4</c:v>
                </c:pt>
                <c:pt idx="9913">
                  <c:v>-2.2050000000000002E-4</c:v>
                </c:pt>
                <c:pt idx="9914">
                  <c:v>-2.3100000000000003E-4</c:v>
                </c:pt>
                <c:pt idx="9915">
                  <c:v>-2.2050000000000002E-4</c:v>
                </c:pt>
                <c:pt idx="9916">
                  <c:v>-2.2050000000000002E-4</c:v>
                </c:pt>
                <c:pt idx="9917">
                  <c:v>-2.4150000000000002E-4</c:v>
                </c:pt>
                <c:pt idx="9918">
                  <c:v>-2.8350000000000001E-4</c:v>
                </c:pt>
                <c:pt idx="9919">
                  <c:v>-3.1499999999999996E-4</c:v>
                </c:pt>
                <c:pt idx="9920">
                  <c:v>-3.3600000000000004E-4</c:v>
                </c:pt>
                <c:pt idx="9921">
                  <c:v>-3.1499999999999996E-4</c:v>
                </c:pt>
                <c:pt idx="9922">
                  <c:v>-2.8350000000000001E-4</c:v>
                </c:pt>
                <c:pt idx="9923">
                  <c:v>-2.3100000000000003E-4</c:v>
                </c:pt>
                <c:pt idx="9924">
                  <c:v>-1.7850000000000003E-4</c:v>
                </c:pt>
                <c:pt idx="9925">
                  <c:v>-1.26E-4</c:v>
                </c:pt>
                <c:pt idx="9926">
                  <c:v>-8.4000000000000009E-5</c:v>
                </c:pt>
                <c:pt idx="9927">
                  <c:v>-2.1000000000000002E-5</c:v>
                </c:pt>
                <c:pt idx="9928">
                  <c:v>4.2000000000000004E-5</c:v>
                </c:pt>
                <c:pt idx="9929">
                  <c:v>1.26E-4</c:v>
                </c:pt>
                <c:pt idx="9930">
                  <c:v>2.2050000000000002E-4</c:v>
                </c:pt>
                <c:pt idx="9931">
                  <c:v>2.9399999999999999E-4</c:v>
                </c:pt>
                <c:pt idx="9932">
                  <c:v>3.3600000000000004E-4</c:v>
                </c:pt>
                <c:pt idx="9933">
                  <c:v>3.3600000000000004E-4</c:v>
                </c:pt>
                <c:pt idx="9934">
                  <c:v>3.1499999999999996E-4</c:v>
                </c:pt>
                <c:pt idx="9935">
                  <c:v>2.7299999999999997E-4</c:v>
                </c:pt>
                <c:pt idx="9936">
                  <c:v>2.52E-4</c:v>
                </c:pt>
                <c:pt idx="9937">
                  <c:v>2.7299999999999997E-4</c:v>
                </c:pt>
                <c:pt idx="9938">
                  <c:v>3.255E-4</c:v>
                </c:pt>
                <c:pt idx="9939">
                  <c:v>3.7800000000000003E-4</c:v>
                </c:pt>
                <c:pt idx="9940">
                  <c:v>3.8850000000000001E-4</c:v>
                </c:pt>
                <c:pt idx="9941">
                  <c:v>3.3600000000000004E-4</c:v>
                </c:pt>
                <c:pt idx="9942">
                  <c:v>2.2050000000000002E-4</c:v>
                </c:pt>
                <c:pt idx="9943">
                  <c:v>5.2500000000000002E-5</c:v>
                </c:pt>
                <c:pt idx="9944">
                  <c:v>-1.05E-4</c:v>
                </c:pt>
                <c:pt idx="9945">
                  <c:v>-2.3100000000000003E-4</c:v>
                </c:pt>
                <c:pt idx="9946">
                  <c:v>-3.0450000000000003E-4</c:v>
                </c:pt>
                <c:pt idx="9947">
                  <c:v>-3.3600000000000004E-4</c:v>
                </c:pt>
                <c:pt idx="9948">
                  <c:v>-3.4650000000000002E-4</c:v>
                </c:pt>
                <c:pt idx="9949">
                  <c:v>-3.8850000000000001E-4</c:v>
                </c:pt>
                <c:pt idx="9950">
                  <c:v>-4.5150000000000002E-4</c:v>
                </c:pt>
                <c:pt idx="9951">
                  <c:v>-5.1449999999999998E-4</c:v>
                </c:pt>
                <c:pt idx="9952">
                  <c:v>-5.5650000000000003E-4</c:v>
                </c:pt>
                <c:pt idx="9953">
                  <c:v>-5.5650000000000003E-4</c:v>
                </c:pt>
                <c:pt idx="9954">
                  <c:v>-5.04E-4</c:v>
                </c:pt>
                <c:pt idx="9955">
                  <c:v>-4.4100000000000004E-4</c:v>
                </c:pt>
                <c:pt idx="9956">
                  <c:v>-3.8850000000000001E-4</c:v>
                </c:pt>
                <c:pt idx="9957">
                  <c:v>-3.8850000000000001E-4</c:v>
                </c:pt>
                <c:pt idx="9958">
                  <c:v>-4.305E-4</c:v>
                </c:pt>
                <c:pt idx="9959">
                  <c:v>-4.8300000000000003E-4</c:v>
                </c:pt>
                <c:pt idx="9960">
                  <c:v>-5.1449999999999998E-4</c:v>
                </c:pt>
                <c:pt idx="9961">
                  <c:v>-4.9350000000000002E-4</c:v>
                </c:pt>
                <c:pt idx="9962">
                  <c:v>-4.0950000000000003E-4</c:v>
                </c:pt>
                <c:pt idx="9963">
                  <c:v>-2.9399999999999999E-4</c:v>
                </c:pt>
                <c:pt idx="9964">
                  <c:v>-1.7850000000000003E-4</c:v>
                </c:pt>
                <c:pt idx="9965">
                  <c:v>-9.4500000000000007E-5</c:v>
                </c:pt>
                <c:pt idx="9966">
                  <c:v>-4.2000000000000004E-5</c:v>
                </c:pt>
                <c:pt idx="9967">
                  <c:v>-2.1000000000000002E-5</c:v>
                </c:pt>
                <c:pt idx="9968">
                  <c:v>0</c:v>
                </c:pt>
                <c:pt idx="9969">
                  <c:v>4.2000000000000004E-5</c:v>
                </c:pt>
                <c:pt idx="9970">
                  <c:v>1.1550000000000002E-4</c:v>
                </c:pt>
                <c:pt idx="9971">
                  <c:v>1.9950000000000002E-4</c:v>
                </c:pt>
                <c:pt idx="9972">
                  <c:v>2.6250000000000004E-4</c:v>
                </c:pt>
                <c:pt idx="9973">
                  <c:v>2.9399999999999999E-4</c:v>
                </c:pt>
                <c:pt idx="9974">
                  <c:v>2.9399999999999999E-4</c:v>
                </c:pt>
                <c:pt idx="9975">
                  <c:v>2.7299999999999997E-4</c:v>
                </c:pt>
                <c:pt idx="9976">
                  <c:v>2.52E-4</c:v>
                </c:pt>
                <c:pt idx="9977">
                  <c:v>2.52E-4</c:v>
                </c:pt>
                <c:pt idx="9978">
                  <c:v>2.6250000000000004E-4</c:v>
                </c:pt>
                <c:pt idx="9979">
                  <c:v>2.7299999999999997E-4</c:v>
                </c:pt>
                <c:pt idx="9980">
                  <c:v>2.6250000000000004E-4</c:v>
                </c:pt>
                <c:pt idx="9981">
                  <c:v>2.1000000000000001E-4</c:v>
                </c:pt>
                <c:pt idx="9982">
                  <c:v>1.3649999999999998E-4</c:v>
                </c:pt>
                <c:pt idx="9983">
                  <c:v>6.3E-5</c:v>
                </c:pt>
                <c:pt idx="9984">
                  <c:v>3.15E-5</c:v>
                </c:pt>
                <c:pt idx="9985">
                  <c:v>4.2000000000000004E-5</c:v>
                </c:pt>
                <c:pt idx="9986">
                  <c:v>8.4000000000000009E-5</c:v>
                </c:pt>
                <c:pt idx="9987">
                  <c:v>1.3649999999999998E-4</c:v>
                </c:pt>
                <c:pt idx="9988">
                  <c:v>1.5749999999999998E-4</c:v>
                </c:pt>
                <c:pt idx="9989">
                  <c:v>1.26E-4</c:v>
                </c:pt>
                <c:pt idx="9990">
                  <c:v>4.2000000000000004E-5</c:v>
                </c:pt>
                <c:pt idx="9991">
                  <c:v>-7.3499999999999998E-5</c:v>
                </c:pt>
                <c:pt idx="9992">
                  <c:v>-1.7850000000000003E-4</c:v>
                </c:pt>
                <c:pt idx="9993">
                  <c:v>-2.3100000000000003E-4</c:v>
                </c:pt>
                <c:pt idx="9994">
                  <c:v>-2.4150000000000002E-4</c:v>
                </c:pt>
                <c:pt idx="9995">
                  <c:v>-2.3100000000000003E-4</c:v>
                </c:pt>
                <c:pt idx="9996">
                  <c:v>-2.2050000000000002E-4</c:v>
                </c:pt>
                <c:pt idx="9997">
                  <c:v>-2.52E-4</c:v>
                </c:pt>
                <c:pt idx="9998">
                  <c:v>-2.9399999999999999E-4</c:v>
                </c:pt>
                <c:pt idx="9999">
                  <c:v>-3.255E-4</c:v>
                </c:pt>
                <c:pt idx="10000">
                  <c:v>-3.255E-4</c:v>
                </c:pt>
                <c:pt idx="10001">
                  <c:v>-2.7299999999999997E-4</c:v>
                </c:pt>
                <c:pt idx="10002">
                  <c:v>-1.8900000000000001E-4</c:v>
                </c:pt>
                <c:pt idx="10003">
                  <c:v>-8.4000000000000009E-5</c:v>
                </c:pt>
                <c:pt idx="10004">
                  <c:v>-2.1000000000000002E-5</c:v>
                </c:pt>
                <c:pt idx="10005">
                  <c:v>0</c:v>
                </c:pt>
                <c:pt idx="10006">
                  <c:v>-2.1000000000000002E-5</c:v>
                </c:pt>
                <c:pt idx="10007">
                  <c:v>-6.3E-5</c:v>
                </c:pt>
                <c:pt idx="10008">
                  <c:v>-8.4000000000000009E-5</c:v>
                </c:pt>
                <c:pt idx="10009">
                  <c:v>-6.3E-5</c:v>
                </c:pt>
                <c:pt idx="10010">
                  <c:v>0</c:v>
                </c:pt>
                <c:pt idx="10011">
                  <c:v>9.4500000000000007E-5</c:v>
                </c:pt>
                <c:pt idx="10012">
                  <c:v>1.6800000000000002E-4</c:v>
                </c:pt>
                <c:pt idx="10013">
                  <c:v>1.9950000000000002E-4</c:v>
                </c:pt>
                <c:pt idx="10014">
                  <c:v>1.9950000000000002E-4</c:v>
                </c:pt>
                <c:pt idx="10015">
                  <c:v>1.8900000000000001E-4</c:v>
                </c:pt>
                <c:pt idx="10016">
                  <c:v>1.9950000000000002E-4</c:v>
                </c:pt>
                <c:pt idx="10017">
                  <c:v>2.4150000000000002E-4</c:v>
                </c:pt>
                <c:pt idx="10018">
                  <c:v>3.0450000000000003E-4</c:v>
                </c:pt>
                <c:pt idx="10019">
                  <c:v>3.6749999999999999E-4</c:v>
                </c:pt>
                <c:pt idx="10020">
                  <c:v>3.8850000000000001E-4</c:v>
                </c:pt>
                <c:pt idx="10021">
                  <c:v>3.6749999999999999E-4</c:v>
                </c:pt>
                <c:pt idx="10022">
                  <c:v>2.9399999999999999E-4</c:v>
                </c:pt>
                <c:pt idx="10023">
                  <c:v>1.9950000000000002E-4</c:v>
                </c:pt>
                <c:pt idx="10024">
                  <c:v>1.26E-4</c:v>
                </c:pt>
                <c:pt idx="10025">
                  <c:v>8.4000000000000009E-5</c:v>
                </c:pt>
                <c:pt idx="10026">
                  <c:v>6.3E-5</c:v>
                </c:pt>
                <c:pt idx="10027">
                  <c:v>3.15E-5</c:v>
                </c:pt>
                <c:pt idx="10028">
                  <c:v>-3.15E-5</c:v>
                </c:pt>
                <c:pt idx="10029">
                  <c:v>-1.3649999999999998E-4</c:v>
                </c:pt>
                <c:pt idx="10030">
                  <c:v>-2.6250000000000004E-4</c:v>
                </c:pt>
                <c:pt idx="10031">
                  <c:v>-3.6749999999999999E-4</c:v>
                </c:pt>
                <c:pt idx="10032">
                  <c:v>-4.2000000000000002E-4</c:v>
                </c:pt>
                <c:pt idx="10033">
                  <c:v>-3.9900000000000005E-4</c:v>
                </c:pt>
                <c:pt idx="10034">
                  <c:v>-3.1499999999999996E-4</c:v>
                </c:pt>
                <c:pt idx="10035">
                  <c:v>-2.1000000000000001E-4</c:v>
                </c:pt>
                <c:pt idx="10036">
                  <c:v>-1.3649999999999998E-4</c:v>
                </c:pt>
                <c:pt idx="10037">
                  <c:v>-9.4500000000000007E-5</c:v>
                </c:pt>
                <c:pt idx="10038">
                  <c:v>-1.1550000000000002E-4</c:v>
                </c:pt>
                <c:pt idx="10039">
                  <c:v>-1.47E-4</c:v>
                </c:pt>
                <c:pt idx="10040">
                  <c:v>-1.7850000000000003E-4</c:v>
                </c:pt>
                <c:pt idx="10041">
                  <c:v>-1.6800000000000002E-4</c:v>
                </c:pt>
                <c:pt idx="10042">
                  <c:v>-1.1550000000000002E-4</c:v>
                </c:pt>
                <c:pt idx="10043">
                  <c:v>-6.3E-5</c:v>
                </c:pt>
                <c:pt idx="10044">
                  <c:v>-4.2000000000000004E-5</c:v>
                </c:pt>
                <c:pt idx="10045">
                  <c:v>-6.3E-5</c:v>
                </c:pt>
                <c:pt idx="10046">
                  <c:v>-1.1550000000000002E-4</c:v>
                </c:pt>
                <c:pt idx="10047">
                  <c:v>-1.7850000000000003E-4</c:v>
                </c:pt>
                <c:pt idx="10048">
                  <c:v>-2.3100000000000003E-4</c:v>
                </c:pt>
                <c:pt idx="10049">
                  <c:v>-2.3100000000000003E-4</c:v>
                </c:pt>
                <c:pt idx="10050">
                  <c:v>-1.7850000000000003E-4</c:v>
                </c:pt>
                <c:pt idx="10051">
                  <c:v>-1.05E-4</c:v>
                </c:pt>
                <c:pt idx="10052">
                  <c:v>-4.2000000000000004E-5</c:v>
                </c:pt>
                <c:pt idx="10053">
                  <c:v>-1.0500000000000001E-5</c:v>
                </c:pt>
                <c:pt idx="10054">
                  <c:v>-2.1000000000000002E-5</c:v>
                </c:pt>
                <c:pt idx="10055">
                  <c:v>-4.2000000000000004E-5</c:v>
                </c:pt>
                <c:pt idx="10056">
                  <c:v>-4.2000000000000004E-5</c:v>
                </c:pt>
                <c:pt idx="10057">
                  <c:v>0</c:v>
                </c:pt>
                <c:pt idx="10058">
                  <c:v>8.4000000000000009E-5</c:v>
                </c:pt>
                <c:pt idx="10059">
                  <c:v>1.6800000000000002E-4</c:v>
                </c:pt>
                <c:pt idx="10060">
                  <c:v>2.3100000000000003E-4</c:v>
                </c:pt>
                <c:pt idx="10061">
                  <c:v>2.3100000000000003E-4</c:v>
                </c:pt>
                <c:pt idx="10062">
                  <c:v>1.7850000000000003E-4</c:v>
                </c:pt>
                <c:pt idx="10063">
                  <c:v>1.1550000000000002E-4</c:v>
                </c:pt>
                <c:pt idx="10064">
                  <c:v>7.3499999999999998E-5</c:v>
                </c:pt>
                <c:pt idx="10065">
                  <c:v>7.3499999999999998E-5</c:v>
                </c:pt>
                <c:pt idx="10066">
                  <c:v>1.26E-4</c:v>
                </c:pt>
                <c:pt idx="10067">
                  <c:v>1.7850000000000003E-4</c:v>
                </c:pt>
                <c:pt idx="10068">
                  <c:v>2.3100000000000003E-4</c:v>
                </c:pt>
                <c:pt idx="10069">
                  <c:v>2.4150000000000002E-4</c:v>
                </c:pt>
                <c:pt idx="10070">
                  <c:v>2.2050000000000002E-4</c:v>
                </c:pt>
                <c:pt idx="10071">
                  <c:v>1.8900000000000001E-4</c:v>
                </c:pt>
                <c:pt idx="10072">
                  <c:v>1.6800000000000002E-4</c:v>
                </c:pt>
                <c:pt idx="10073">
                  <c:v>1.7850000000000003E-4</c:v>
                </c:pt>
                <c:pt idx="10074">
                  <c:v>2.2050000000000002E-4</c:v>
                </c:pt>
                <c:pt idx="10075">
                  <c:v>2.52E-4</c:v>
                </c:pt>
                <c:pt idx="10076">
                  <c:v>2.4150000000000002E-4</c:v>
                </c:pt>
                <c:pt idx="10077">
                  <c:v>1.8900000000000001E-4</c:v>
                </c:pt>
                <c:pt idx="10078">
                  <c:v>1.1550000000000002E-4</c:v>
                </c:pt>
                <c:pt idx="10079">
                  <c:v>4.2000000000000004E-5</c:v>
                </c:pt>
                <c:pt idx="10080">
                  <c:v>1.0500000000000001E-5</c:v>
                </c:pt>
                <c:pt idx="10081">
                  <c:v>2.1000000000000002E-5</c:v>
                </c:pt>
                <c:pt idx="10082">
                  <c:v>7.3499999999999998E-5</c:v>
                </c:pt>
                <c:pt idx="10083">
                  <c:v>1.05E-4</c:v>
                </c:pt>
                <c:pt idx="10084">
                  <c:v>9.4500000000000007E-5</c:v>
                </c:pt>
                <c:pt idx="10085">
                  <c:v>2.1000000000000002E-5</c:v>
                </c:pt>
                <c:pt idx="10086">
                  <c:v>-1.05E-4</c:v>
                </c:pt>
                <c:pt idx="10087">
                  <c:v>-2.52E-4</c:v>
                </c:pt>
                <c:pt idx="10088">
                  <c:v>-3.6749999999999999E-4</c:v>
                </c:pt>
                <c:pt idx="10089">
                  <c:v>-4.2000000000000002E-4</c:v>
                </c:pt>
                <c:pt idx="10090">
                  <c:v>-4.0950000000000003E-4</c:v>
                </c:pt>
                <c:pt idx="10091">
                  <c:v>-3.6749999999999999E-4</c:v>
                </c:pt>
                <c:pt idx="10092">
                  <c:v>-3.255E-4</c:v>
                </c:pt>
                <c:pt idx="10093">
                  <c:v>-3.255E-4</c:v>
                </c:pt>
                <c:pt idx="10094">
                  <c:v>-3.4650000000000002E-4</c:v>
                </c:pt>
                <c:pt idx="10095">
                  <c:v>-3.5700000000000006E-4</c:v>
                </c:pt>
                <c:pt idx="10096">
                  <c:v>-3.3600000000000004E-4</c:v>
                </c:pt>
                <c:pt idx="10097">
                  <c:v>-2.7299999999999997E-4</c:v>
                </c:pt>
                <c:pt idx="10098">
                  <c:v>-1.6800000000000002E-4</c:v>
                </c:pt>
                <c:pt idx="10099">
                  <c:v>-7.3499999999999998E-5</c:v>
                </c:pt>
                <c:pt idx="10100">
                  <c:v>-1.0500000000000001E-5</c:v>
                </c:pt>
                <c:pt idx="10101">
                  <c:v>0</c:v>
                </c:pt>
                <c:pt idx="10102">
                  <c:v>-2.1000000000000002E-5</c:v>
                </c:pt>
                <c:pt idx="10103">
                  <c:v>-6.3E-5</c:v>
                </c:pt>
                <c:pt idx="10104">
                  <c:v>-7.3499999999999998E-5</c:v>
                </c:pt>
                <c:pt idx="10105">
                  <c:v>-5.2500000000000002E-5</c:v>
                </c:pt>
                <c:pt idx="10106">
                  <c:v>0</c:v>
                </c:pt>
                <c:pt idx="10107">
                  <c:v>5.2500000000000002E-5</c:v>
                </c:pt>
                <c:pt idx="10108">
                  <c:v>7.3499999999999998E-5</c:v>
                </c:pt>
                <c:pt idx="10109">
                  <c:v>5.2500000000000002E-5</c:v>
                </c:pt>
                <c:pt idx="10110">
                  <c:v>2.1000000000000002E-5</c:v>
                </c:pt>
                <c:pt idx="10111">
                  <c:v>1.0500000000000001E-5</c:v>
                </c:pt>
                <c:pt idx="10112">
                  <c:v>5.2500000000000002E-5</c:v>
                </c:pt>
                <c:pt idx="10113">
                  <c:v>1.5749999999999998E-4</c:v>
                </c:pt>
                <c:pt idx="10114">
                  <c:v>2.8350000000000001E-4</c:v>
                </c:pt>
                <c:pt idx="10115">
                  <c:v>3.9900000000000005E-4</c:v>
                </c:pt>
                <c:pt idx="10116">
                  <c:v>4.4100000000000004E-4</c:v>
                </c:pt>
                <c:pt idx="10117">
                  <c:v>4.0950000000000003E-4</c:v>
                </c:pt>
                <c:pt idx="10118">
                  <c:v>3.1499999999999996E-4</c:v>
                </c:pt>
                <c:pt idx="10119">
                  <c:v>1.9950000000000002E-4</c:v>
                </c:pt>
                <c:pt idx="10120">
                  <c:v>1.1550000000000002E-4</c:v>
                </c:pt>
                <c:pt idx="10121">
                  <c:v>7.3499999999999998E-5</c:v>
                </c:pt>
                <c:pt idx="10122">
                  <c:v>7.3499999999999998E-5</c:v>
                </c:pt>
                <c:pt idx="10123">
                  <c:v>7.3499999999999998E-5</c:v>
                </c:pt>
                <c:pt idx="10124">
                  <c:v>4.2000000000000004E-5</c:v>
                </c:pt>
                <c:pt idx="10125">
                  <c:v>-3.15E-5</c:v>
                </c:pt>
                <c:pt idx="10126">
                  <c:v>-1.26E-4</c:v>
                </c:pt>
                <c:pt idx="10127">
                  <c:v>-2.3100000000000003E-4</c:v>
                </c:pt>
                <c:pt idx="10128">
                  <c:v>-3.1499999999999996E-4</c:v>
                </c:pt>
                <c:pt idx="10129">
                  <c:v>-3.3600000000000004E-4</c:v>
                </c:pt>
                <c:pt idx="10130">
                  <c:v>-3.255E-4</c:v>
                </c:pt>
                <c:pt idx="10131">
                  <c:v>-2.8350000000000001E-4</c:v>
                </c:pt>
                <c:pt idx="10132">
                  <c:v>-2.6250000000000004E-4</c:v>
                </c:pt>
                <c:pt idx="10133">
                  <c:v>-2.52E-4</c:v>
                </c:pt>
                <c:pt idx="10134">
                  <c:v>-2.52E-4</c:v>
                </c:pt>
                <c:pt idx="10135">
                  <c:v>-2.6250000000000004E-4</c:v>
                </c:pt>
                <c:pt idx="10136">
                  <c:v>-2.52E-4</c:v>
                </c:pt>
                <c:pt idx="10137">
                  <c:v>-2.2050000000000002E-4</c:v>
                </c:pt>
                <c:pt idx="10138">
                  <c:v>-1.7850000000000003E-4</c:v>
                </c:pt>
                <c:pt idx="10139">
                  <c:v>-1.47E-4</c:v>
                </c:pt>
                <c:pt idx="10140">
                  <c:v>-1.47E-4</c:v>
                </c:pt>
                <c:pt idx="10141">
                  <c:v>-1.7850000000000003E-4</c:v>
                </c:pt>
                <c:pt idx="10142">
                  <c:v>-2.2050000000000002E-4</c:v>
                </c:pt>
                <c:pt idx="10143">
                  <c:v>-2.4150000000000002E-4</c:v>
                </c:pt>
                <c:pt idx="10144">
                  <c:v>-2.2050000000000002E-4</c:v>
                </c:pt>
                <c:pt idx="10145">
                  <c:v>-1.3649999999999998E-4</c:v>
                </c:pt>
                <c:pt idx="10146">
                  <c:v>-1.0500000000000001E-5</c:v>
                </c:pt>
                <c:pt idx="10147">
                  <c:v>1.1550000000000002E-4</c:v>
                </c:pt>
                <c:pt idx="10148">
                  <c:v>1.9950000000000002E-4</c:v>
                </c:pt>
                <c:pt idx="10149">
                  <c:v>2.3100000000000003E-4</c:v>
                </c:pt>
                <c:pt idx="10150">
                  <c:v>2.2050000000000002E-4</c:v>
                </c:pt>
                <c:pt idx="10151">
                  <c:v>2.1000000000000001E-4</c:v>
                </c:pt>
                <c:pt idx="10152">
                  <c:v>2.2050000000000002E-4</c:v>
                </c:pt>
                <c:pt idx="10153">
                  <c:v>2.52E-4</c:v>
                </c:pt>
                <c:pt idx="10154">
                  <c:v>3.1499999999999996E-4</c:v>
                </c:pt>
                <c:pt idx="10155">
                  <c:v>3.4650000000000002E-4</c:v>
                </c:pt>
                <c:pt idx="10156">
                  <c:v>3.4650000000000002E-4</c:v>
                </c:pt>
                <c:pt idx="10157">
                  <c:v>2.9399999999999999E-4</c:v>
                </c:pt>
                <c:pt idx="10158">
                  <c:v>1.9950000000000002E-4</c:v>
                </c:pt>
                <c:pt idx="10159">
                  <c:v>1.05E-4</c:v>
                </c:pt>
                <c:pt idx="10160">
                  <c:v>4.2000000000000004E-5</c:v>
                </c:pt>
                <c:pt idx="10161">
                  <c:v>3.15E-5</c:v>
                </c:pt>
                <c:pt idx="10162">
                  <c:v>3.15E-5</c:v>
                </c:pt>
                <c:pt idx="10163">
                  <c:v>3.15E-5</c:v>
                </c:pt>
                <c:pt idx="10164">
                  <c:v>-1.0500000000000001E-5</c:v>
                </c:pt>
                <c:pt idx="10165">
                  <c:v>-9.4500000000000007E-5</c:v>
                </c:pt>
                <c:pt idx="10166">
                  <c:v>-2.1000000000000001E-4</c:v>
                </c:pt>
                <c:pt idx="10167">
                  <c:v>-3.0450000000000003E-4</c:v>
                </c:pt>
                <c:pt idx="10168">
                  <c:v>-3.4650000000000002E-4</c:v>
                </c:pt>
                <c:pt idx="10169">
                  <c:v>-3.3600000000000004E-4</c:v>
                </c:pt>
                <c:pt idx="10170">
                  <c:v>-2.8350000000000001E-4</c:v>
                </c:pt>
                <c:pt idx="10171">
                  <c:v>-2.3100000000000003E-4</c:v>
                </c:pt>
                <c:pt idx="10172">
                  <c:v>-1.9950000000000002E-4</c:v>
                </c:pt>
                <c:pt idx="10173">
                  <c:v>-2.3100000000000003E-4</c:v>
                </c:pt>
                <c:pt idx="10174">
                  <c:v>-2.9399999999999999E-4</c:v>
                </c:pt>
                <c:pt idx="10175">
                  <c:v>-3.5700000000000006E-4</c:v>
                </c:pt>
                <c:pt idx="10176">
                  <c:v>-3.8850000000000001E-4</c:v>
                </c:pt>
                <c:pt idx="10177">
                  <c:v>-3.4650000000000002E-4</c:v>
                </c:pt>
                <c:pt idx="10178">
                  <c:v>-2.6250000000000004E-4</c:v>
                </c:pt>
                <c:pt idx="10179">
                  <c:v>-1.6800000000000002E-4</c:v>
                </c:pt>
                <c:pt idx="10180">
                  <c:v>-1.05E-4</c:v>
                </c:pt>
                <c:pt idx="10181">
                  <c:v>-1.1550000000000002E-4</c:v>
                </c:pt>
                <c:pt idx="10182">
                  <c:v>-1.6800000000000002E-4</c:v>
                </c:pt>
                <c:pt idx="10183">
                  <c:v>-2.3100000000000003E-4</c:v>
                </c:pt>
                <c:pt idx="10184">
                  <c:v>-2.6250000000000004E-4</c:v>
                </c:pt>
                <c:pt idx="10185">
                  <c:v>-2.52E-4</c:v>
                </c:pt>
                <c:pt idx="10186">
                  <c:v>-2.1000000000000001E-4</c:v>
                </c:pt>
                <c:pt idx="10187">
                  <c:v>-1.47E-4</c:v>
                </c:pt>
                <c:pt idx="10188">
                  <c:v>-1.1550000000000002E-4</c:v>
                </c:pt>
                <c:pt idx="10189">
                  <c:v>-1.26E-4</c:v>
                </c:pt>
                <c:pt idx="10190">
                  <c:v>-1.5749999999999998E-4</c:v>
                </c:pt>
                <c:pt idx="10191">
                  <c:v>-1.8900000000000001E-4</c:v>
                </c:pt>
                <c:pt idx="10192">
                  <c:v>-1.8900000000000001E-4</c:v>
                </c:pt>
                <c:pt idx="10193">
                  <c:v>-1.47E-4</c:v>
                </c:pt>
                <c:pt idx="10194">
                  <c:v>-6.3E-5</c:v>
                </c:pt>
                <c:pt idx="10195">
                  <c:v>1.0500000000000001E-5</c:v>
                </c:pt>
                <c:pt idx="10196">
                  <c:v>5.2500000000000002E-5</c:v>
                </c:pt>
                <c:pt idx="10197">
                  <c:v>5.2500000000000002E-5</c:v>
                </c:pt>
                <c:pt idx="10198">
                  <c:v>2.1000000000000002E-5</c:v>
                </c:pt>
                <c:pt idx="10199">
                  <c:v>0</c:v>
                </c:pt>
                <c:pt idx="10200">
                  <c:v>1.0500000000000001E-5</c:v>
                </c:pt>
                <c:pt idx="10201">
                  <c:v>8.4000000000000009E-5</c:v>
                </c:pt>
                <c:pt idx="10202">
                  <c:v>1.7850000000000003E-4</c:v>
                </c:pt>
                <c:pt idx="10203">
                  <c:v>2.7299999999999997E-4</c:v>
                </c:pt>
                <c:pt idx="10204">
                  <c:v>3.255E-4</c:v>
                </c:pt>
                <c:pt idx="10205">
                  <c:v>3.1499999999999996E-4</c:v>
                </c:pt>
                <c:pt idx="10206">
                  <c:v>2.6250000000000004E-4</c:v>
                </c:pt>
                <c:pt idx="10207">
                  <c:v>1.7850000000000003E-4</c:v>
                </c:pt>
                <c:pt idx="10208">
                  <c:v>1.1550000000000002E-4</c:v>
                </c:pt>
                <c:pt idx="10209">
                  <c:v>7.3499999999999998E-5</c:v>
                </c:pt>
                <c:pt idx="10210">
                  <c:v>5.2500000000000002E-5</c:v>
                </c:pt>
                <c:pt idx="10211">
                  <c:v>4.2000000000000004E-5</c:v>
                </c:pt>
                <c:pt idx="10212">
                  <c:v>1.0500000000000001E-5</c:v>
                </c:pt>
                <c:pt idx="10213">
                  <c:v>-4.2000000000000004E-5</c:v>
                </c:pt>
                <c:pt idx="10214">
                  <c:v>-1.05E-4</c:v>
                </c:pt>
                <c:pt idx="10215">
                  <c:v>-1.5749999999999998E-4</c:v>
                </c:pt>
                <c:pt idx="10216">
                  <c:v>-1.8900000000000001E-4</c:v>
                </c:pt>
                <c:pt idx="10217">
                  <c:v>-1.8900000000000001E-4</c:v>
                </c:pt>
                <c:pt idx="10218">
                  <c:v>-1.6800000000000002E-4</c:v>
                </c:pt>
                <c:pt idx="10219">
                  <c:v>-1.6800000000000002E-4</c:v>
                </c:pt>
                <c:pt idx="10220">
                  <c:v>-1.9950000000000002E-4</c:v>
                </c:pt>
                <c:pt idx="10221">
                  <c:v>-2.6250000000000004E-4</c:v>
                </c:pt>
                <c:pt idx="10222">
                  <c:v>-3.5700000000000006E-4</c:v>
                </c:pt>
                <c:pt idx="10223">
                  <c:v>-4.305E-4</c:v>
                </c:pt>
                <c:pt idx="10224">
                  <c:v>-4.7249999999999999E-4</c:v>
                </c:pt>
                <c:pt idx="10225">
                  <c:v>-4.6200000000000006E-4</c:v>
                </c:pt>
                <c:pt idx="10226">
                  <c:v>-4.0950000000000003E-4</c:v>
                </c:pt>
                <c:pt idx="10227">
                  <c:v>-3.3600000000000004E-4</c:v>
                </c:pt>
                <c:pt idx="10228">
                  <c:v>-2.7299999999999997E-4</c:v>
                </c:pt>
                <c:pt idx="10229">
                  <c:v>-2.4150000000000002E-4</c:v>
                </c:pt>
                <c:pt idx="10230">
                  <c:v>-2.3100000000000003E-4</c:v>
                </c:pt>
                <c:pt idx="10231">
                  <c:v>-2.3100000000000003E-4</c:v>
                </c:pt>
                <c:pt idx="10232">
                  <c:v>-2.2050000000000002E-4</c:v>
                </c:pt>
                <c:pt idx="10233">
                  <c:v>-1.8900000000000001E-4</c:v>
                </c:pt>
                <c:pt idx="10234">
                  <c:v>-1.26E-4</c:v>
                </c:pt>
                <c:pt idx="10235">
                  <c:v>-6.3E-5</c:v>
                </c:pt>
                <c:pt idx="10236">
                  <c:v>-2.1000000000000002E-5</c:v>
                </c:pt>
                <c:pt idx="10237">
                  <c:v>-2.1000000000000002E-5</c:v>
                </c:pt>
                <c:pt idx="10238">
                  <c:v>-6.3E-5</c:v>
                </c:pt>
                <c:pt idx="10239">
                  <c:v>-1.26E-4</c:v>
                </c:pt>
                <c:pt idx="10240">
                  <c:v>-1.5749999999999998E-4</c:v>
                </c:pt>
                <c:pt idx="10241">
                  <c:v>-1.7850000000000003E-4</c:v>
                </c:pt>
                <c:pt idx="10242">
                  <c:v>-1.5749999999999998E-4</c:v>
                </c:pt>
                <c:pt idx="10243">
                  <c:v>-1.3649999999999998E-4</c:v>
                </c:pt>
                <c:pt idx="10244">
                  <c:v>-1.26E-4</c:v>
                </c:pt>
                <c:pt idx="10245">
                  <c:v>-1.47E-4</c:v>
                </c:pt>
                <c:pt idx="10246">
                  <c:v>-1.7850000000000003E-4</c:v>
                </c:pt>
                <c:pt idx="10247">
                  <c:v>-1.9950000000000002E-4</c:v>
                </c:pt>
                <c:pt idx="10248">
                  <c:v>-1.8900000000000001E-4</c:v>
                </c:pt>
                <c:pt idx="10249">
                  <c:v>-1.3649999999999998E-4</c:v>
                </c:pt>
                <c:pt idx="10250">
                  <c:v>-5.2500000000000002E-5</c:v>
                </c:pt>
                <c:pt idx="10251">
                  <c:v>1.0500000000000001E-5</c:v>
                </c:pt>
                <c:pt idx="10252">
                  <c:v>2.1000000000000002E-5</c:v>
                </c:pt>
                <c:pt idx="10253">
                  <c:v>-2.1000000000000002E-5</c:v>
                </c:pt>
                <c:pt idx="10254">
                  <c:v>-1.05E-4</c:v>
                </c:pt>
                <c:pt idx="10255">
                  <c:v>-1.9950000000000002E-4</c:v>
                </c:pt>
                <c:pt idx="10256">
                  <c:v>-2.52E-4</c:v>
                </c:pt>
                <c:pt idx="10257">
                  <c:v>-2.52E-4</c:v>
                </c:pt>
                <c:pt idx="10258">
                  <c:v>-1.9950000000000002E-4</c:v>
                </c:pt>
                <c:pt idx="10259">
                  <c:v>-1.47E-4</c:v>
                </c:pt>
                <c:pt idx="10260">
                  <c:v>-1.1550000000000002E-4</c:v>
                </c:pt>
                <c:pt idx="10261">
                  <c:v>-1.26E-4</c:v>
                </c:pt>
                <c:pt idx="10262">
                  <c:v>-1.5749999999999998E-4</c:v>
                </c:pt>
                <c:pt idx="10263">
                  <c:v>-1.8900000000000001E-4</c:v>
                </c:pt>
                <c:pt idx="10264">
                  <c:v>-1.8900000000000001E-4</c:v>
                </c:pt>
                <c:pt idx="10265">
                  <c:v>-1.3649999999999998E-4</c:v>
                </c:pt>
                <c:pt idx="10266">
                  <c:v>-4.2000000000000004E-5</c:v>
                </c:pt>
                <c:pt idx="10267">
                  <c:v>6.3E-5</c:v>
                </c:pt>
                <c:pt idx="10268">
                  <c:v>1.26E-4</c:v>
                </c:pt>
                <c:pt idx="10269">
                  <c:v>1.3649999999999998E-4</c:v>
                </c:pt>
                <c:pt idx="10270">
                  <c:v>1.1550000000000002E-4</c:v>
                </c:pt>
                <c:pt idx="10271">
                  <c:v>7.3499999999999998E-5</c:v>
                </c:pt>
                <c:pt idx="10272">
                  <c:v>6.3E-5</c:v>
                </c:pt>
                <c:pt idx="10273">
                  <c:v>9.4500000000000007E-5</c:v>
                </c:pt>
                <c:pt idx="10274">
                  <c:v>1.5749999999999998E-4</c:v>
                </c:pt>
                <c:pt idx="10275">
                  <c:v>2.3100000000000003E-4</c:v>
                </c:pt>
                <c:pt idx="10276">
                  <c:v>2.8350000000000001E-4</c:v>
                </c:pt>
                <c:pt idx="10277">
                  <c:v>2.8350000000000001E-4</c:v>
                </c:pt>
                <c:pt idx="10278">
                  <c:v>2.3100000000000003E-4</c:v>
                </c:pt>
                <c:pt idx="10279">
                  <c:v>1.7850000000000003E-4</c:v>
                </c:pt>
                <c:pt idx="10280">
                  <c:v>1.3649999999999998E-4</c:v>
                </c:pt>
                <c:pt idx="10281">
                  <c:v>1.3649999999999998E-4</c:v>
                </c:pt>
                <c:pt idx="10282">
                  <c:v>1.7850000000000003E-4</c:v>
                </c:pt>
                <c:pt idx="10283">
                  <c:v>2.2050000000000002E-4</c:v>
                </c:pt>
                <c:pt idx="10284">
                  <c:v>2.52E-4</c:v>
                </c:pt>
                <c:pt idx="10285">
                  <c:v>2.4150000000000002E-4</c:v>
                </c:pt>
                <c:pt idx="10286">
                  <c:v>1.9950000000000002E-4</c:v>
                </c:pt>
                <c:pt idx="10287">
                  <c:v>1.3649999999999998E-4</c:v>
                </c:pt>
                <c:pt idx="10288">
                  <c:v>9.4500000000000007E-5</c:v>
                </c:pt>
                <c:pt idx="10289">
                  <c:v>8.4000000000000009E-5</c:v>
                </c:pt>
                <c:pt idx="10290">
                  <c:v>1.05E-4</c:v>
                </c:pt>
                <c:pt idx="10291">
                  <c:v>1.3649999999999998E-4</c:v>
                </c:pt>
                <c:pt idx="10292">
                  <c:v>1.3649999999999998E-4</c:v>
                </c:pt>
                <c:pt idx="10293">
                  <c:v>9.4500000000000007E-5</c:v>
                </c:pt>
                <c:pt idx="10294">
                  <c:v>1.0500000000000001E-5</c:v>
                </c:pt>
                <c:pt idx="10295">
                  <c:v>-8.4000000000000009E-5</c:v>
                </c:pt>
                <c:pt idx="10296">
                  <c:v>-1.5749999999999998E-4</c:v>
                </c:pt>
                <c:pt idx="10297">
                  <c:v>-1.6800000000000002E-4</c:v>
                </c:pt>
                <c:pt idx="10298">
                  <c:v>-1.3649999999999998E-4</c:v>
                </c:pt>
                <c:pt idx="10299">
                  <c:v>-7.3499999999999998E-5</c:v>
                </c:pt>
                <c:pt idx="10300">
                  <c:v>-3.15E-5</c:v>
                </c:pt>
                <c:pt idx="10301">
                  <c:v>-4.2000000000000004E-5</c:v>
                </c:pt>
                <c:pt idx="10302">
                  <c:v>-8.4000000000000009E-5</c:v>
                </c:pt>
                <c:pt idx="10303">
                  <c:v>-1.47E-4</c:v>
                </c:pt>
                <c:pt idx="10304">
                  <c:v>-1.8900000000000001E-4</c:v>
                </c:pt>
                <c:pt idx="10305">
                  <c:v>-1.7850000000000003E-4</c:v>
                </c:pt>
                <c:pt idx="10306">
                  <c:v>-1.3649999999999998E-4</c:v>
                </c:pt>
                <c:pt idx="10307">
                  <c:v>-9.4500000000000007E-5</c:v>
                </c:pt>
                <c:pt idx="10308">
                  <c:v>-7.3499999999999998E-5</c:v>
                </c:pt>
                <c:pt idx="10309">
                  <c:v>-1.1550000000000002E-4</c:v>
                </c:pt>
                <c:pt idx="10310">
                  <c:v>-1.8900000000000001E-4</c:v>
                </c:pt>
                <c:pt idx="10311">
                  <c:v>-2.9399999999999999E-4</c:v>
                </c:pt>
                <c:pt idx="10312">
                  <c:v>-3.7800000000000003E-4</c:v>
                </c:pt>
                <c:pt idx="10313">
                  <c:v>-4.2000000000000002E-4</c:v>
                </c:pt>
                <c:pt idx="10314">
                  <c:v>-4.2000000000000002E-4</c:v>
                </c:pt>
                <c:pt idx="10315">
                  <c:v>-3.8850000000000001E-4</c:v>
                </c:pt>
                <c:pt idx="10316">
                  <c:v>-3.6749999999999999E-4</c:v>
                </c:pt>
                <c:pt idx="10317">
                  <c:v>-3.6749999999999999E-4</c:v>
                </c:pt>
                <c:pt idx="10318">
                  <c:v>-3.7800000000000003E-4</c:v>
                </c:pt>
                <c:pt idx="10319">
                  <c:v>-3.9900000000000005E-4</c:v>
                </c:pt>
                <c:pt idx="10320">
                  <c:v>-3.7800000000000003E-4</c:v>
                </c:pt>
                <c:pt idx="10321">
                  <c:v>-3.0450000000000003E-4</c:v>
                </c:pt>
                <c:pt idx="10322">
                  <c:v>-1.8900000000000001E-4</c:v>
                </c:pt>
                <c:pt idx="10323">
                  <c:v>-5.2500000000000002E-5</c:v>
                </c:pt>
                <c:pt idx="10324">
                  <c:v>5.2500000000000002E-5</c:v>
                </c:pt>
                <c:pt idx="10325">
                  <c:v>1.05E-4</c:v>
                </c:pt>
                <c:pt idx="10326">
                  <c:v>1.1550000000000002E-4</c:v>
                </c:pt>
                <c:pt idx="10327">
                  <c:v>9.4500000000000007E-5</c:v>
                </c:pt>
                <c:pt idx="10328">
                  <c:v>8.4000000000000009E-5</c:v>
                </c:pt>
                <c:pt idx="10329">
                  <c:v>9.4500000000000007E-5</c:v>
                </c:pt>
                <c:pt idx="10330">
                  <c:v>1.3649999999999998E-4</c:v>
                </c:pt>
                <c:pt idx="10331">
                  <c:v>1.8900000000000001E-4</c:v>
                </c:pt>
                <c:pt idx="10332">
                  <c:v>1.9950000000000002E-4</c:v>
                </c:pt>
                <c:pt idx="10333">
                  <c:v>1.6800000000000002E-4</c:v>
                </c:pt>
                <c:pt idx="10334">
                  <c:v>1.05E-4</c:v>
                </c:pt>
                <c:pt idx="10335">
                  <c:v>3.15E-5</c:v>
                </c:pt>
                <c:pt idx="10336">
                  <c:v>-1.0500000000000001E-5</c:v>
                </c:pt>
                <c:pt idx="10337">
                  <c:v>0</c:v>
                </c:pt>
                <c:pt idx="10338">
                  <c:v>5.2500000000000002E-5</c:v>
                </c:pt>
                <c:pt idx="10339">
                  <c:v>1.1550000000000002E-4</c:v>
                </c:pt>
                <c:pt idx="10340">
                  <c:v>1.5749999999999998E-4</c:v>
                </c:pt>
                <c:pt idx="10341">
                  <c:v>1.5749999999999998E-4</c:v>
                </c:pt>
                <c:pt idx="10342">
                  <c:v>1.1550000000000002E-4</c:v>
                </c:pt>
                <c:pt idx="10343">
                  <c:v>6.3E-5</c:v>
                </c:pt>
                <c:pt idx="10344">
                  <c:v>1.0500000000000001E-5</c:v>
                </c:pt>
                <c:pt idx="10345">
                  <c:v>-2.1000000000000002E-5</c:v>
                </c:pt>
                <c:pt idx="10346">
                  <c:v>-1.0500000000000001E-5</c:v>
                </c:pt>
                <c:pt idx="10347">
                  <c:v>0</c:v>
                </c:pt>
                <c:pt idx="10348">
                  <c:v>2.1000000000000002E-5</c:v>
                </c:pt>
                <c:pt idx="10349">
                  <c:v>2.1000000000000002E-5</c:v>
                </c:pt>
                <c:pt idx="10350">
                  <c:v>0</c:v>
                </c:pt>
                <c:pt idx="10351">
                  <c:v>-4.2000000000000004E-5</c:v>
                </c:pt>
                <c:pt idx="10352">
                  <c:v>-7.3499999999999998E-5</c:v>
                </c:pt>
                <c:pt idx="10353">
                  <c:v>-8.4000000000000009E-5</c:v>
                </c:pt>
                <c:pt idx="10354">
                  <c:v>-6.3E-5</c:v>
                </c:pt>
                <c:pt idx="10355">
                  <c:v>-3.15E-5</c:v>
                </c:pt>
                <c:pt idx="10356">
                  <c:v>1.0500000000000001E-5</c:v>
                </c:pt>
                <c:pt idx="10357">
                  <c:v>2.1000000000000002E-5</c:v>
                </c:pt>
                <c:pt idx="10358">
                  <c:v>2.1000000000000002E-5</c:v>
                </c:pt>
                <c:pt idx="10359">
                  <c:v>-1.0500000000000001E-5</c:v>
                </c:pt>
                <c:pt idx="10360">
                  <c:v>-4.2000000000000004E-5</c:v>
                </c:pt>
                <c:pt idx="10361">
                  <c:v>-5.2500000000000002E-5</c:v>
                </c:pt>
                <c:pt idx="10362">
                  <c:v>-3.15E-5</c:v>
                </c:pt>
                <c:pt idx="10363">
                  <c:v>-1.0500000000000001E-5</c:v>
                </c:pt>
                <c:pt idx="10364">
                  <c:v>2.1000000000000002E-5</c:v>
                </c:pt>
                <c:pt idx="10365">
                  <c:v>3.15E-5</c:v>
                </c:pt>
                <c:pt idx="10366">
                  <c:v>2.1000000000000002E-5</c:v>
                </c:pt>
                <c:pt idx="10367">
                  <c:v>-1.0500000000000001E-5</c:v>
                </c:pt>
                <c:pt idx="10368">
                  <c:v>-4.2000000000000004E-5</c:v>
                </c:pt>
                <c:pt idx="10369">
                  <c:v>-6.3E-5</c:v>
                </c:pt>
                <c:pt idx="10370">
                  <c:v>-7.3499999999999998E-5</c:v>
                </c:pt>
                <c:pt idx="10371">
                  <c:v>-7.3499999999999998E-5</c:v>
                </c:pt>
                <c:pt idx="10372">
                  <c:v>-8.4000000000000009E-5</c:v>
                </c:pt>
                <c:pt idx="10373">
                  <c:v>-1.05E-4</c:v>
                </c:pt>
                <c:pt idx="10374">
                  <c:v>-1.26E-4</c:v>
                </c:pt>
                <c:pt idx="10375">
                  <c:v>-1.5749999999999998E-4</c:v>
                </c:pt>
                <c:pt idx="10376">
                  <c:v>-1.7850000000000003E-4</c:v>
                </c:pt>
                <c:pt idx="10377">
                  <c:v>-1.5749999999999998E-4</c:v>
                </c:pt>
                <c:pt idx="10378">
                  <c:v>-1.05E-4</c:v>
                </c:pt>
                <c:pt idx="10379">
                  <c:v>-3.15E-5</c:v>
                </c:pt>
                <c:pt idx="10380">
                  <c:v>5.2500000000000002E-5</c:v>
                </c:pt>
                <c:pt idx="10381">
                  <c:v>1.26E-4</c:v>
                </c:pt>
                <c:pt idx="10382">
                  <c:v>1.47E-4</c:v>
                </c:pt>
                <c:pt idx="10383">
                  <c:v>1.3649999999999998E-4</c:v>
                </c:pt>
                <c:pt idx="10384">
                  <c:v>1.05E-4</c:v>
                </c:pt>
                <c:pt idx="10385">
                  <c:v>5.2500000000000002E-5</c:v>
                </c:pt>
                <c:pt idx="10386">
                  <c:v>1.0500000000000001E-5</c:v>
                </c:pt>
                <c:pt idx="10387">
                  <c:v>-2.1000000000000002E-5</c:v>
                </c:pt>
                <c:pt idx="10388">
                  <c:v>-4.2000000000000004E-5</c:v>
                </c:pt>
                <c:pt idx="10389">
                  <c:v>-5.2500000000000002E-5</c:v>
                </c:pt>
                <c:pt idx="10390">
                  <c:v>-8.4000000000000009E-5</c:v>
                </c:pt>
                <c:pt idx="10391">
                  <c:v>-1.1550000000000002E-4</c:v>
                </c:pt>
                <c:pt idx="10392">
                  <c:v>-1.47E-4</c:v>
                </c:pt>
                <c:pt idx="10393">
                  <c:v>-1.7850000000000003E-4</c:v>
                </c:pt>
                <c:pt idx="10394">
                  <c:v>-1.7850000000000003E-4</c:v>
                </c:pt>
                <c:pt idx="10395">
                  <c:v>-1.5749999999999998E-4</c:v>
                </c:pt>
                <c:pt idx="10396">
                  <c:v>-1.3649999999999998E-4</c:v>
                </c:pt>
                <c:pt idx="10397">
                  <c:v>4.305E-4</c:v>
                </c:pt>
              </c:numCache>
            </c:numRef>
          </c:yVal>
          <c:smooth val="0"/>
          <c:extLst xmlns:c16r2="http://schemas.microsoft.com/office/drawing/2015/06/chart">
            <c:ext xmlns:c16="http://schemas.microsoft.com/office/drawing/2014/chart" uri="{C3380CC4-5D6E-409C-BE32-E72D297353CC}">
              <c16:uniqueId val="{00000000-7BBE-4989-956D-4523531F34F7}"/>
            </c:ext>
          </c:extLst>
        </c:ser>
        <c:ser>
          <c:idx val="0"/>
          <c:order val="1"/>
          <c:tx>
            <c:v>Isolated</c:v>
          </c:tx>
          <c:spPr>
            <a:ln w="9525" cap="rnd">
              <a:solidFill>
                <a:srgbClr val="FF0000"/>
              </a:solidFill>
              <a:round/>
            </a:ln>
            <a:effectLst/>
          </c:spPr>
          <c:marker>
            <c:symbol val="none"/>
          </c:marker>
          <c:xVal>
            <c:numRef>
              <c:f>GO3000İsolated!$AF$13:$AF$9612</c:f>
              <c:numCache>
                <c:formatCode>General</c:formatCode>
                <c:ptCount val="9600"/>
                <c:pt idx="0">
                  <c:v>-0.62</c:v>
                </c:pt>
                <c:pt idx="1">
                  <c:v>-0.61499999999999999</c:v>
                </c:pt>
                <c:pt idx="2">
                  <c:v>-0.61</c:v>
                </c:pt>
                <c:pt idx="3">
                  <c:v>-0.60499999999999998</c:v>
                </c:pt>
                <c:pt idx="4">
                  <c:v>-0.6</c:v>
                </c:pt>
                <c:pt idx="5">
                  <c:v>-0.59499999999999997</c:v>
                </c:pt>
                <c:pt idx="6">
                  <c:v>-0.59</c:v>
                </c:pt>
                <c:pt idx="7">
                  <c:v>-0.58499999999999996</c:v>
                </c:pt>
                <c:pt idx="8">
                  <c:v>-0.57999999999999996</c:v>
                </c:pt>
                <c:pt idx="9">
                  <c:v>-0.57499999999999996</c:v>
                </c:pt>
                <c:pt idx="10">
                  <c:v>-0.56999999999999995</c:v>
                </c:pt>
                <c:pt idx="11">
                  <c:v>-0.56499999999999995</c:v>
                </c:pt>
                <c:pt idx="12">
                  <c:v>-0.55999999999999994</c:v>
                </c:pt>
                <c:pt idx="13">
                  <c:v>-0.55499999999999994</c:v>
                </c:pt>
                <c:pt idx="14">
                  <c:v>-0.54999999999999993</c:v>
                </c:pt>
                <c:pt idx="15">
                  <c:v>-0.54499999999999993</c:v>
                </c:pt>
                <c:pt idx="16">
                  <c:v>-0.53999999999999992</c:v>
                </c:pt>
                <c:pt idx="17">
                  <c:v>-0.53499999999999992</c:v>
                </c:pt>
                <c:pt idx="18">
                  <c:v>-0.52999999999999992</c:v>
                </c:pt>
                <c:pt idx="19">
                  <c:v>-0.52499999999999991</c:v>
                </c:pt>
                <c:pt idx="20">
                  <c:v>-0.51999999999999991</c:v>
                </c:pt>
                <c:pt idx="21">
                  <c:v>-0.5149999999999999</c:v>
                </c:pt>
                <c:pt idx="22">
                  <c:v>-0.5099999999999999</c:v>
                </c:pt>
                <c:pt idx="23">
                  <c:v>-0.50499999999999989</c:v>
                </c:pt>
                <c:pt idx="24">
                  <c:v>-0.49999999999999989</c:v>
                </c:pt>
                <c:pt idx="25">
                  <c:v>-0.49499999999999988</c:v>
                </c:pt>
                <c:pt idx="26">
                  <c:v>-0.48999999999999988</c:v>
                </c:pt>
                <c:pt idx="27">
                  <c:v>-0.48499999999999988</c:v>
                </c:pt>
                <c:pt idx="28">
                  <c:v>-0.47999999999999987</c:v>
                </c:pt>
                <c:pt idx="29">
                  <c:v>-0.47499999999999987</c:v>
                </c:pt>
                <c:pt idx="30">
                  <c:v>-0.46999999999999986</c:v>
                </c:pt>
                <c:pt idx="31">
                  <c:v>-0.46499999999999986</c:v>
                </c:pt>
                <c:pt idx="32">
                  <c:v>-0.45999999999999985</c:v>
                </c:pt>
                <c:pt idx="33">
                  <c:v>-0.45499999999999985</c:v>
                </c:pt>
                <c:pt idx="34">
                  <c:v>-0.44999999999999984</c:v>
                </c:pt>
                <c:pt idx="35">
                  <c:v>-0.44499999999999984</c:v>
                </c:pt>
                <c:pt idx="36">
                  <c:v>-0.43999999999999984</c:v>
                </c:pt>
                <c:pt idx="37">
                  <c:v>-0.43499999999999983</c:v>
                </c:pt>
                <c:pt idx="38">
                  <c:v>-0.42999999999999983</c:v>
                </c:pt>
                <c:pt idx="39">
                  <c:v>-0.42499999999999982</c:v>
                </c:pt>
                <c:pt idx="40">
                  <c:v>-0.41999999999999982</c:v>
                </c:pt>
                <c:pt idx="41">
                  <c:v>-0.41499999999999981</c:v>
                </c:pt>
                <c:pt idx="42">
                  <c:v>-0.40999999999999981</c:v>
                </c:pt>
                <c:pt idx="43">
                  <c:v>-0.4049999999999998</c:v>
                </c:pt>
                <c:pt idx="44">
                  <c:v>-0.3999999999999998</c:v>
                </c:pt>
                <c:pt idx="45">
                  <c:v>-0.3949999999999998</c:v>
                </c:pt>
                <c:pt idx="46">
                  <c:v>-0.38999999999999979</c:v>
                </c:pt>
                <c:pt idx="47">
                  <c:v>-0.38499999999999979</c:v>
                </c:pt>
                <c:pt idx="48">
                  <c:v>-0.37999999999999978</c:v>
                </c:pt>
                <c:pt idx="49">
                  <c:v>-0.37499999999999978</c:v>
                </c:pt>
                <c:pt idx="50">
                  <c:v>-0.36999999999999977</c:v>
                </c:pt>
                <c:pt idx="51">
                  <c:v>-0.36499999999999977</c:v>
                </c:pt>
                <c:pt idx="52">
                  <c:v>-0.35999999999999976</c:v>
                </c:pt>
                <c:pt idx="53">
                  <c:v>-0.35499999999999976</c:v>
                </c:pt>
                <c:pt idx="54">
                  <c:v>-0.34999999999999976</c:v>
                </c:pt>
                <c:pt idx="55">
                  <c:v>-0.34499999999999975</c:v>
                </c:pt>
                <c:pt idx="56">
                  <c:v>-0.33999999999999975</c:v>
                </c:pt>
                <c:pt idx="57">
                  <c:v>-0.33499999999999974</c:v>
                </c:pt>
                <c:pt idx="58">
                  <c:v>-0.32999999999999974</c:v>
                </c:pt>
                <c:pt idx="59">
                  <c:v>-0.32499999999999973</c:v>
                </c:pt>
                <c:pt idx="60">
                  <c:v>-0.31999999999999973</c:v>
                </c:pt>
                <c:pt idx="61">
                  <c:v>-0.31499999999999972</c:v>
                </c:pt>
                <c:pt idx="62">
                  <c:v>-0.30999999999999972</c:v>
                </c:pt>
                <c:pt idx="63">
                  <c:v>-0.30499999999999972</c:v>
                </c:pt>
                <c:pt idx="64">
                  <c:v>-0.29999999999999971</c:v>
                </c:pt>
                <c:pt idx="65">
                  <c:v>-0.29499999999999971</c:v>
                </c:pt>
                <c:pt idx="66">
                  <c:v>-0.2899999999999997</c:v>
                </c:pt>
                <c:pt idx="67">
                  <c:v>-0.2849999999999997</c:v>
                </c:pt>
                <c:pt idx="68">
                  <c:v>-0.27999999999999969</c:v>
                </c:pt>
                <c:pt idx="69">
                  <c:v>-0.27499999999999969</c:v>
                </c:pt>
                <c:pt idx="70">
                  <c:v>-0.26999999999999968</c:v>
                </c:pt>
                <c:pt idx="71">
                  <c:v>-0.26499999999999968</c:v>
                </c:pt>
                <c:pt idx="72">
                  <c:v>-0.25999999999999968</c:v>
                </c:pt>
                <c:pt idx="73">
                  <c:v>-0.25499999999999967</c:v>
                </c:pt>
                <c:pt idx="74">
                  <c:v>-0.24999999999999967</c:v>
                </c:pt>
                <c:pt idx="75">
                  <c:v>-0.24499999999999966</c:v>
                </c:pt>
                <c:pt idx="76">
                  <c:v>-0.23999999999999966</c:v>
                </c:pt>
                <c:pt idx="77">
                  <c:v>-0.23499999999999965</c:v>
                </c:pt>
                <c:pt idx="78">
                  <c:v>-0.22999999999999965</c:v>
                </c:pt>
                <c:pt idx="79">
                  <c:v>-0.22499999999999964</c:v>
                </c:pt>
                <c:pt idx="80">
                  <c:v>-0.21999999999999964</c:v>
                </c:pt>
                <c:pt idx="81">
                  <c:v>-0.21499999999999964</c:v>
                </c:pt>
                <c:pt idx="82">
                  <c:v>-0.20999999999999963</c:v>
                </c:pt>
                <c:pt idx="83">
                  <c:v>-0.20499999999999963</c:v>
                </c:pt>
                <c:pt idx="84">
                  <c:v>-0.19999999999999962</c:v>
                </c:pt>
                <c:pt idx="85">
                  <c:v>-0.19499999999999962</c:v>
                </c:pt>
                <c:pt idx="86">
                  <c:v>-0.18999999999999961</c:v>
                </c:pt>
                <c:pt idx="87">
                  <c:v>-0.18499999999999961</c:v>
                </c:pt>
                <c:pt idx="88">
                  <c:v>-0.1799999999999996</c:v>
                </c:pt>
                <c:pt idx="89">
                  <c:v>-0.1749999999999996</c:v>
                </c:pt>
                <c:pt idx="90">
                  <c:v>-0.1699999999999996</c:v>
                </c:pt>
                <c:pt idx="91">
                  <c:v>-0.16499999999999959</c:v>
                </c:pt>
                <c:pt idx="92">
                  <c:v>-0.15999999999999959</c:v>
                </c:pt>
                <c:pt idx="93">
                  <c:v>-0.15499999999999958</c:v>
                </c:pt>
                <c:pt idx="94">
                  <c:v>-0.14999999999999958</c:v>
                </c:pt>
                <c:pt idx="95">
                  <c:v>-0.14499999999999957</c:v>
                </c:pt>
                <c:pt idx="96">
                  <c:v>-0.13999999999999957</c:v>
                </c:pt>
                <c:pt idx="97">
                  <c:v>-0.13499999999999956</c:v>
                </c:pt>
                <c:pt idx="98">
                  <c:v>-0.12999999999999956</c:v>
                </c:pt>
                <c:pt idx="99">
                  <c:v>-0.12499999999999956</c:v>
                </c:pt>
                <c:pt idx="100">
                  <c:v>-0.11999999999999955</c:v>
                </c:pt>
                <c:pt idx="101">
                  <c:v>-0.11499999999999955</c:v>
                </c:pt>
                <c:pt idx="102">
                  <c:v>-0.10999999999999954</c:v>
                </c:pt>
                <c:pt idx="103">
                  <c:v>-0.10499999999999954</c:v>
                </c:pt>
                <c:pt idx="104">
                  <c:v>-9.9999999999999534E-2</c:v>
                </c:pt>
                <c:pt idx="105">
                  <c:v>-9.4999999999999529E-2</c:v>
                </c:pt>
                <c:pt idx="106">
                  <c:v>-8.9999999999999525E-2</c:v>
                </c:pt>
                <c:pt idx="107">
                  <c:v>-8.499999999999952E-2</c:v>
                </c:pt>
                <c:pt idx="108">
                  <c:v>-7.9999999999999516E-2</c:v>
                </c:pt>
                <c:pt idx="109">
                  <c:v>-7.4999999999999512E-2</c:v>
                </c:pt>
                <c:pt idx="110">
                  <c:v>-6.9999999999999507E-2</c:v>
                </c:pt>
                <c:pt idx="111">
                  <c:v>-6.4999999999999503E-2</c:v>
                </c:pt>
                <c:pt idx="112">
                  <c:v>-5.9999999999999505E-2</c:v>
                </c:pt>
                <c:pt idx="113">
                  <c:v>-5.4999999999999508E-2</c:v>
                </c:pt>
                <c:pt idx="114">
                  <c:v>-4.999999999999951E-2</c:v>
                </c:pt>
                <c:pt idx="115">
                  <c:v>-4.4999999999999513E-2</c:v>
                </c:pt>
                <c:pt idx="116">
                  <c:v>-3.9999999999999515E-2</c:v>
                </c:pt>
                <c:pt idx="117">
                  <c:v>-3.4999999999999518E-2</c:v>
                </c:pt>
                <c:pt idx="118">
                  <c:v>-2.9999999999999517E-2</c:v>
                </c:pt>
                <c:pt idx="119">
                  <c:v>-2.4999999999999516E-2</c:v>
                </c:pt>
                <c:pt idx="120">
                  <c:v>-1.9999999999999515E-2</c:v>
                </c:pt>
                <c:pt idx="121">
                  <c:v>-1.4999999999999514E-2</c:v>
                </c:pt>
                <c:pt idx="122">
                  <c:v>-9.9999999999995128E-3</c:v>
                </c:pt>
                <c:pt idx="123">
                  <c:v>-4.9999999999995126E-3</c:v>
                </c:pt>
                <c:pt idx="124">
                  <c:v>4.8745729674948279E-16</c:v>
                </c:pt>
                <c:pt idx="125">
                  <c:v>5.0000000000004876E-3</c:v>
                </c:pt>
                <c:pt idx="126">
                  <c:v>1.0000000000000488E-2</c:v>
                </c:pt>
                <c:pt idx="127">
                  <c:v>1.5000000000000489E-2</c:v>
                </c:pt>
                <c:pt idx="128">
                  <c:v>2.000000000000049E-2</c:v>
                </c:pt>
                <c:pt idx="129">
                  <c:v>2.5000000000000491E-2</c:v>
                </c:pt>
                <c:pt idx="130">
                  <c:v>3.0000000000000492E-2</c:v>
                </c:pt>
                <c:pt idx="131">
                  <c:v>3.5000000000000489E-2</c:v>
                </c:pt>
                <c:pt idx="132">
                  <c:v>4.0000000000000487E-2</c:v>
                </c:pt>
                <c:pt idx="133">
                  <c:v>4.5000000000000484E-2</c:v>
                </c:pt>
                <c:pt idx="134">
                  <c:v>5.0000000000000482E-2</c:v>
                </c:pt>
                <c:pt idx="135">
                  <c:v>5.5000000000000479E-2</c:v>
                </c:pt>
                <c:pt idx="136">
                  <c:v>6.0000000000000477E-2</c:v>
                </c:pt>
                <c:pt idx="137">
                  <c:v>6.5000000000000474E-2</c:v>
                </c:pt>
                <c:pt idx="138">
                  <c:v>7.0000000000000479E-2</c:v>
                </c:pt>
                <c:pt idx="139">
                  <c:v>7.5000000000000483E-2</c:v>
                </c:pt>
                <c:pt idx="140">
                  <c:v>8.0000000000000487E-2</c:v>
                </c:pt>
                <c:pt idx="141">
                  <c:v>8.5000000000000492E-2</c:v>
                </c:pt>
                <c:pt idx="142">
                  <c:v>9.0000000000000496E-2</c:v>
                </c:pt>
                <c:pt idx="143">
                  <c:v>9.5000000000000501E-2</c:v>
                </c:pt>
                <c:pt idx="144">
                  <c:v>0.10000000000000051</c:v>
                </c:pt>
                <c:pt idx="145">
                  <c:v>0.10500000000000051</c:v>
                </c:pt>
                <c:pt idx="146">
                  <c:v>0.11000000000000051</c:v>
                </c:pt>
                <c:pt idx="147">
                  <c:v>0.11500000000000052</c:v>
                </c:pt>
                <c:pt idx="148">
                  <c:v>0.12000000000000052</c:v>
                </c:pt>
                <c:pt idx="149">
                  <c:v>0.12500000000000053</c:v>
                </c:pt>
                <c:pt idx="150">
                  <c:v>0.13000000000000053</c:v>
                </c:pt>
                <c:pt idx="151">
                  <c:v>0.13500000000000054</c:v>
                </c:pt>
                <c:pt idx="152">
                  <c:v>0.14000000000000054</c:v>
                </c:pt>
                <c:pt idx="153">
                  <c:v>0.14500000000000055</c:v>
                </c:pt>
                <c:pt idx="154">
                  <c:v>0.15000000000000055</c:v>
                </c:pt>
                <c:pt idx="155">
                  <c:v>0.15500000000000055</c:v>
                </c:pt>
                <c:pt idx="156">
                  <c:v>0.16000000000000056</c:v>
                </c:pt>
                <c:pt idx="157">
                  <c:v>0.16500000000000056</c:v>
                </c:pt>
                <c:pt idx="158">
                  <c:v>0.17000000000000057</c:v>
                </c:pt>
                <c:pt idx="159">
                  <c:v>0.17500000000000057</c:v>
                </c:pt>
                <c:pt idx="160">
                  <c:v>0.18000000000000058</c:v>
                </c:pt>
                <c:pt idx="161">
                  <c:v>0.18500000000000058</c:v>
                </c:pt>
                <c:pt idx="162">
                  <c:v>0.19000000000000059</c:v>
                </c:pt>
                <c:pt idx="163">
                  <c:v>0.19500000000000059</c:v>
                </c:pt>
                <c:pt idx="164">
                  <c:v>0.20000000000000059</c:v>
                </c:pt>
                <c:pt idx="165">
                  <c:v>0.2050000000000006</c:v>
                </c:pt>
                <c:pt idx="166">
                  <c:v>0.2100000000000006</c:v>
                </c:pt>
                <c:pt idx="167">
                  <c:v>0.21500000000000061</c:v>
                </c:pt>
                <c:pt idx="168">
                  <c:v>0.22000000000000061</c:v>
                </c:pt>
                <c:pt idx="169">
                  <c:v>0.22500000000000062</c:v>
                </c:pt>
                <c:pt idx="170">
                  <c:v>0.23000000000000062</c:v>
                </c:pt>
                <c:pt idx="171">
                  <c:v>0.23500000000000063</c:v>
                </c:pt>
                <c:pt idx="172">
                  <c:v>0.24000000000000063</c:v>
                </c:pt>
                <c:pt idx="173">
                  <c:v>0.24500000000000063</c:v>
                </c:pt>
                <c:pt idx="174">
                  <c:v>0.25000000000000061</c:v>
                </c:pt>
                <c:pt idx="175">
                  <c:v>0.25500000000000062</c:v>
                </c:pt>
                <c:pt idx="176">
                  <c:v>0.26000000000000062</c:v>
                </c:pt>
                <c:pt idx="177">
                  <c:v>0.26500000000000062</c:v>
                </c:pt>
                <c:pt idx="178">
                  <c:v>0.27000000000000063</c:v>
                </c:pt>
                <c:pt idx="179">
                  <c:v>0.27500000000000063</c:v>
                </c:pt>
                <c:pt idx="180">
                  <c:v>0.28000000000000064</c:v>
                </c:pt>
                <c:pt idx="181">
                  <c:v>0.28500000000000064</c:v>
                </c:pt>
                <c:pt idx="182">
                  <c:v>0.29000000000000065</c:v>
                </c:pt>
                <c:pt idx="183">
                  <c:v>0.29500000000000065</c:v>
                </c:pt>
                <c:pt idx="184">
                  <c:v>0.30000000000000066</c:v>
                </c:pt>
                <c:pt idx="185">
                  <c:v>0.30500000000000066</c:v>
                </c:pt>
                <c:pt idx="186">
                  <c:v>0.31000000000000066</c:v>
                </c:pt>
                <c:pt idx="187">
                  <c:v>0.31500000000000067</c:v>
                </c:pt>
                <c:pt idx="188">
                  <c:v>0.32000000000000067</c:v>
                </c:pt>
                <c:pt idx="189">
                  <c:v>0.32500000000000068</c:v>
                </c:pt>
                <c:pt idx="190">
                  <c:v>0.33000000000000068</c:v>
                </c:pt>
                <c:pt idx="191">
                  <c:v>0.33500000000000069</c:v>
                </c:pt>
                <c:pt idx="192">
                  <c:v>0.34000000000000069</c:v>
                </c:pt>
                <c:pt idx="193">
                  <c:v>0.34500000000000069</c:v>
                </c:pt>
                <c:pt idx="194">
                  <c:v>0.3500000000000007</c:v>
                </c:pt>
                <c:pt idx="195">
                  <c:v>0.3550000000000007</c:v>
                </c:pt>
                <c:pt idx="196">
                  <c:v>0.36000000000000071</c:v>
                </c:pt>
                <c:pt idx="197">
                  <c:v>0.36500000000000071</c:v>
                </c:pt>
                <c:pt idx="198">
                  <c:v>0.37000000000000072</c:v>
                </c:pt>
                <c:pt idx="199">
                  <c:v>0.37500000000000072</c:v>
                </c:pt>
                <c:pt idx="200">
                  <c:v>0.38000000000000073</c:v>
                </c:pt>
                <c:pt idx="201">
                  <c:v>0.38500000000000073</c:v>
                </c:pt>
                <c:pt idx="202">
                  <c:v>0.39000000000000073</c:v>
                </c:pt>
                <c:pt idx="203">
                  <c:v>0.39500000000000074</c:v>
                </c:pt>
                <c:pt idx="204">
                  <c:v>0.40000000000000074</c:v>
                </c:pt>
                <c:pt idx="205">
                  <c:v>0.40500000000000075</c:v>
                </c:pt>
                <c:pt idx="206">
                  <c:v>0.41000000000000075</c:v>
                </c:pt>
                <c:pt idx="207">
                  <c:v>0.41500000000000076</c:v>
                </c:pt>
                <c:pt idx="208">
                  <c:v>0.42000000000000076</c:v>
                </c:pt>
                <c:pt idx="209">
                  <c:v>0.42500000000000077</c:v>
                </c:pt>
                <c:pt idx="210">
                  <c:v>0.43000000000000077</c:v>
                </c:pt>
                <c:pt idx="211">
                  <c:v>0.43500000000000077</c:v>
                </c:pt>
                <c:pt idx="212">
                  <c:v>0.44000000000000078</c:v>
                </c:pt>
                <c:pt idx="213">
                  <c:v>0.44500000000000078</c:v>
                </c:pt>
                <c:pt idx="214">
                  <c:v>0.45000000000000079</c:v>
                </c:pt>
                <c:pt idx="215">
                  <c:v>0.45500000000000079</c:v>
                </c:pt>
                <c:pt idx="216">
                  <c:v>0.4600000000000008</c:v>
                </c:pt>
                <c:pt idx="217">
                  <c:v>0.4650000000000008</c:v>
                </c:pt>
                <c:pt idx="218">
                  <c:v>0.47000000000000081</c:v>
                </c:pt>
                <c:pt idx="219">
                  <c:v>0.47500000000000081</c:v>
                </c:pt>
                <c:pt idx="220">
                  <c:v>0.48000000000000081</c:v>
                </c:pt>
                <c:pt idx="221">
                  <c:v>0.48500000000000082</c:v>
                </c:pt>
                <c:pt idx="222">
                  <c:v>0.49000000000000082</c:v>
                </c:pt>
                <c:pt idx="223">
                  <c:v>0.49500000000000083</c:v>
                </c:pt>
                <c:pt idx="224">
                  <c:v>0.50000000000000078</c:v>
                </c:pt>
                <c:pt idx="225">
                  <c:v>0.50500000000000078</c:v>
                </c:pt>
                <c:pt idx="226">
                  <c:v>0.51000000000000079</c:v>
                </c:pt>
                <c:pt idx="227">
                  <c:v>0.51500000000000079</c:v>
                </c:pt>
                <c:pt idx="228">
                  <c:v>0.52000000000000079</c:v>
                </c:pt>
                <c:pt idx="229">
                  <c:v>0.5250000000000008</c:v>
                </c:pt>
                <c:pt idx="230">
                  <c:v>0.5300000000000008</c:v>
                </c:pt>
                <c:pt idx="231">
                  <c:v>0.53500000000000081</c:v>
                </c:pt>
                <c:pt idx="232">
                  <c:v>0.54000000000000081</c:v>
                </c:pt>
                <c:pt idx="233">
                  <c:v>0.54500000000000082</c:v>
                </c:pt>
                <c:pt idx="234">
                  <c:v>0.55000000000000082</c:v>
                </c:pt>
                <c:pt idx="235">
                  <c:v>0.55500000000000083</c:v>
                </c:pt>
                <c:pt idx="236">
                  <c:v>0.56000000000000083</c:v>
                </c:pt>
                <c:pt idx="237">
                  <c:v>0.56500000000000083</c:v>
                </c:pt>
                <c:pt idx="238">
                  <c:v>0.57000000000000084</c:v>
                </c:pt>
                <c:pt idx="239">
                  <c:v>0.57500000000000084</c:v>
                </c:pt>
                <c:pt idx="240">
                  <c:v>0.58000000000000085</c:v>
                </c:pt>
                <c:pt idx="241">
                  <c:v>0.58500000000000085</c:v>
                </c:pt>
                <c:pt idx="242">
                  <c:v>0.59000000000000086</c:v>
                </c:pt>
                <c:pt idx="243">
                  <c:v>0.59500000000000086</c:v>
                </c:pt>
                <c:pt idx="244">
                  <c:v>0.60000000000000087</c:v>
                </c:pt>
                <c:pt idx="245">
                  <c:v>0.60500000000000087</c:v>
                </c:pt>
                <c:pt idx="246">
                  <c:v>0.61000000000000087</c:v>
                </c:pt>
                <c:pt idx="247">
                  <c:v>0.61500000000000088</c:v>
                </c:pt>
                <c:pt idx="248">
                  <c:v>0.62000000000000088</c:v>
                </c:pt>
                <c:pt idx="249">
                  <c:v>0.62500000000000089</c:v>
                </c:pt>
                <c:pt idx="250">
                  <c:v>0.63000000000000089</c:v>
                </c:pt>
                <c:pt idx="251">
                  <c:v>0.6350000000000009</c:v>
                </c:pt>
                <c:pt idx="252">
                  <c:v>0.6400000000000009</c:v>
                </c:pt>
                <c:pt idx="253">
                  <c:v>0.64500000000000091</c:v>
                </c:pt>
                <c:pt idx="254">
                  <c:v>0.65000000000000091</c:v>
                </c:pt>
                <c:pt idx="255">
                  <c:v>0.65500000000000091</c:v>
                </c:pt>
                <c:pt idx="256">
                  <c:v>0.66000000000000092</c:v>
                </c:pt>
                <c:pt idx="257">
                  <c:v>0.66500000000000092</c:v>
                </c:pt>
                <c:pt idx="258">
                  <c:v>0.67000000000000093</c:v>
                </c:pt>
                <c:pt idx="259">
                  <c:v>0.67500000000000093</c:v>
                </c:pt>
                <c:pt idx="260">
                  <c:v>0.68000000000000094</c:v>
                </c:pt>
                <c:pt idx="261">
                  <c:v>0.68500000000000094</c:v>
                </c:pt>
                <c:pt idx="262">
                  <c:v>0.69000000000000095</c:v>
                </c:pt>
                <c:pt idx="263">
                  <c:v>0.69500000000000095</c:v>
                </c:pt>
                <c:pt idx="264">
                  <c:v>0.70000000000000095</c:v>
                </c:pt>
                <c:pt idx="265">
                  <c:v>0.70500000000000096</c:v>
                </c:pt>
                <c:pt idx="266">
                  <c:v>0.71000000000000096</c:v>
                </c:pt>
                <c:pt idx="267">
                  <c:v>0.71500000000000097</c:v>
                </c:pt>
                <c:pt idx="268">
                  <c:v>0.72000000000000097</c:v>
                </c:pt>
                <c:pt idx="269">
                  <c:v>0.72500000000000098</c:v>
                </c:pt>
                <c:pt idx="270">
                  <c:v>0.73000000000000098</c:v>
                </c:pt>
                <c:pt idx="271">
                  <c:v>0.73500000000000099</c:v>
                </c:pt>
                <c:pt idx="272">
                  <c:v>0.74000000000000099</c:v>
                </c:pt>
                <c:pt idx="273">
                  <c:v>0.74500000000000099</c:v>
                </c:pt>
                <c:pt idx="274">
                  <c:v>0.750000000000001</c:v>
                </c:pt>
                <c:pt idx="275">
                  <c:v>0.755000000000001</c:v>
                </c:pt>
                <c:pt idx="276">
                  <c:v>0.76000000000000101</c:v>
                </c:pt>
                <c:pt idx="277">
                  <c:v>0.76500000000000101</c:v>
                </c:pt>
                <c:pt idx="278">
                  <c:v>0.77000000000000102</c:v>
                </c:pt>
                <c:pt idx="279">
                  <c:v>0.77500000000000102</c:v>
                </c:pt>
                <c:pt idx="280">
                  <c:v>0.78000000000000103</c:v>
                </c:pt>
                <c:pt idx="281">
                  <c:v>0.78500000000000103</c:v>
                </c:pt>
                <c:pt idx="282">
                  <c:v>0.79000000000000103</c:v>
                </c:pt>
                <c:pt idx="283">
                  <c:v>0.79500000000000104</c:v>
                </c:pt>
                <c:pt idx="284">
                  <c:v>0.80000000000000104</c:v>
                </c:pt>
                <c:pt idx="285">
                  <c:v>0.80500000000000105</c:v>
                </c:pt>
                <c:pt idx="286">
                  <c:v>0.81000000000000105</c:v>
                </c:pt>
                <c:pt idx="287">
                  <c:v>0.81500000000000106</c:v>
                </c:pt>
                <c:pt idx="288">
                  <c:v>0.82000000000000106</c:v>
                </c:pt>
                <c:pt idx="289">
                  <c:v>0.82500000000000107</c:v>
                </c:pt>
                <c:pt idx="290">
                  <c:v>0.83000000000000107</c:v>
                </c:pt>
                <c:pt idx="291">
                  <c:v>0.83500000000000107</c:v>
                </c:pt>
                <c:pt idx="292">
                  <c:v>0.84000000000000108</c:v>
                </c:pt>
                <c:pt idx="293">
                  <c:v>0.84500000000000108</c:v>
                </c:pt>
                <c:pt idx="294">
                  <c:v>0.85000000000000109</c:v>
                </c:pt>
                <c:pt idx="295">
                  <c:v>0.85500000000000109</c:v>
                </c:pt>
                <c:pt idx="296">
                  <c:v>0.8600000000000011</c:v>
                </c:pt>
                <c:pt idx="297">
                  <c:v>0.8650000000000011</c:v>
                </c:pt>
                <c:pt idx="298">
                  <c:v>0.87000000000000111</c:v>
                </c:pt>
                <c:pt idx="299">
                  <c:v>0.87500000000000111</c:v>
                </c:pt>
                <c:pt idx="300">
                  <c:v>0.88000000000000111</c:v>
                </c:pt>
                <c:pt idx="301">
                  <c:v>0.88500000000000112</c:v>
                </c:pt>
                <c:pt idx="302">
                  <c:v>0.89000000000000112</c:v>
                </c:pt>
                <c:pt idx="303">
                  <c:v>0.89500000000000113</c:v>
                </c:pt>
                <c:pt idx="304">
                  <c:v>0.90000000000000113</c:v>
                </c:pt>
                <c:pt idx="305">
                  <c:v>0.90500000000000114</c:v>
                </c:pt>
                <c:pt idx="306">
                  <c:v>0.91000000000000114</c:v>
                </c:pt>
                <c:pt idx="307">
                  <c:v>0.91500000000000115</c:v>
                </c:pt>
                <c:pt idx="308">
                  <c:v>0.92000000000000115</c:v>
                </c:pt>
                <c:pt idx="309">
                  <c:v>0.92500000000000115</c:v>
                </c:pt>
                <c:pt idx="310">
                  <c:v>0.93000000000000116</c:v>
                </c:pt>
                <c:pt idx="311">
                  <c:v>0.93500000000000116</c:v>
                </c:pt>
                <c:pt idx="312">
                  <c:v>0.94000000000000117</c:v>
                </c:pt>
                <c:pt idx="313">
                  <c:v>0.94500000000000117</c:v>
                </c:pt>
                <c:pt idx="314">
                  <c:v>0.95000000000000118</c:v>
                </c:pt>
                <c:pt idx="315">
                  <c:v>0.95500000000000118</c:v>
                </c:pt>
                <c:pt idx="316">
                  <c:v>0.96000000000000119</c:v>
                </c:pt>
                <c:pt idx="317">
                  <c:v>0.96500000000000119</c:v>
                </c:pt>
                <c:pt idx="318">
                  <c:v>0.97000000000000119</c:v>
                </c:pt>
                <c:pt idx="319">
                  <c:v>0.9750000000000012</c:v>
                </c:pt>
                <c:pt idx="320">
                  <c:v>0.9800000000000012</c:v>
                </c:pt>
                <c:pt idx="321">
                  <c:v>0.98500000000000121</c:v>
                </c:pt>
                <c:pt idx="322">
                  <c:v>0.99000000000000121</c:v>
                </c:pt>
                <c:pt idx="323">
                  <c:v>0.99500000000000122</c:v>
                </c:pt>
                <c:pt idx="324">
                  <c:v>1.0000000000000011</c:v>
                </c:pt>
                <c:pt idx="325">
                  <c:v>1.005000000000001</c:v>
                </c:pt>
                <c:pt idx="326">
                  <c:v>1.0100000000000009</c:v>
                </c:pt>
                <c:pt idx="327">
                  <c:v>1.0150000000000008</c:v>
                </c:pt>
                <c:pt idx="328">
                  <c:v>1.0200000000000007</c:v>
                </c:pt>
                <c:pt idx="329">
                  <c:v>1.0250000000000006</c:v>
                </c:pt>
                <c:pt idx="330">
                  <c:v>1.0300000000000005</c:v>
                </c:pt>
                <c:pt idx="331">
                  <c:v>1.0350000000000004</c:v>
                </c:pt>
                <c:pt idx="332">
                  <c:v>1.0400000000000003</c:v>
                </c:pt>
                <c:pt idx="333">
                  <c:v>1.0450000000000002</c:v>
                </c:pt>
                <c:pt idx="334">
                  <c:v>1.05</c:v>
                </c:pt>
                <c:pt idx="335">
                  <c:v>1.0549999999999999</c:v>
                </c:pt>
                <c:pt idx="336">
                  <c:v>1.0599999999999998</c:v>
                </c:pt>
                <c:pt idx="337">
                  <c:v>1.0649999999999997</c:v>
                </c:pt>
                <c:pt idx="338">
                  <c:v>1.0699999999999996</c:v>
                </c:pt>
                <c:pt idx="339">
                  <c:v>1.0749999999999995</c:v>
                </c:pt>
                <c:pt idx="340">
                  <c:v>1.0799999999999994</c:v>
                </c:pt>
                <c:pt idx="341">
                  <c:v>1.0849999999999993</c:v>
                </c:pt>
                <c:pt idx="342">
                  <c:v>1.0899999999999992</c:v>
                </c:pt>
                <c:pt idx="343">
                  <c:v>1.0949999999999991</c:v>
                </c:pt>
                <c:pt idx="344">
                  <c:v>1.099999999999999</c:v>
                </c:pt>
                <c:pt idx="345">
                  <c:v>1.1049999999999989</c:v>
                </c:pt>
                <c:pt idx="346">
                  <c:v>1.1099999999999988</c:v>
                </c:pt>
                <c:pt idx="347">
                  <c:v>1.1149999999999987</c:v>
                </c:pt>
                <c:pt idx="348">
                  <c:v>1.1199999999999986</c:v>
                </c:pt>
                <c:pt idx="349">
                  <c:v>1.1249999999999984</c:v>
                </c:pt>
                <c:pt idx="350">
                  <c:v>1.1299999999999983</c:v>
                </c:pt>
                <c:pt idx="351">
                  <c:v>1.1349999999999982</c:v>
                </c:pt>
                <c:pt idx="352">
                  <c:v>1.1399999999999981</c:v>
                </c:pt>
                <c:pt idx="353">
                  <c:v>1.144999999999998</c:v>
                </c:pt>
                <c:pt idx="354">
                  <c:v>1.1499999999999979</c:v>
                </c:pt>
                <c:pt idx="355">
                  <c:v>1.1549999999999978</c:v>
                </c:pt>
                <c:pt idx="356">
                  <c:v>1.1599999999999977</c:v>
                </c:pt>
                <c:pt idx="357">
                  <c:v>1.1649999999999976</c:v>
                </c:pt>
                <c:pt idx="358">
                  <c:v>1.1699999999999975</c:v>
                </c:pt>
                <c:pt idx="359">
                  <c:v>1.1749999999999974</c:v>
                </c:pt>
                <c:pt idx="360">
                  <c:v>1.1799999999999973</c:v>
                </c:pt>
                <c:pt idx="361">
                  <c:v>1.1849999999999972</c:v>
                </c:pt>
                <c:pt idx="362">
                  <c:v>1.1899999999999971</c:v>
                </c:pt>
                <c:pt idx="363">
                  <c:v>1.194999999999997</c:v>
                </c:pt>
                <c:pt idx="364">
                  <c:v>1.1999999999999968</c:v>
                </c:pt>
                <c:pt idx="365">
                  <c:v>1.2049999999999967</c:v>
                </c:pt>
                <c:pt idx="366">
                  <c:v>1.2099999999999966</c:v>
                </c:pt>
                <c:pt idx="367">
                  <c:v>1.2149999999999965</c:v>
                </c:pt>
                <c:pt idx="368">
                  <c:v>1.2199999999999964</c:v>
                </c:pt>
                <c:pt idx="369">
                  <c:v>1.2249999999999963</c:v>
                </c:pt>
                <c:pt idx="370">
                  <c:v>1.2299999999999962</c:v>
                </c:pt>
                <c:pt idx="371">
                  <c:v>1.2349999999999961</c:v>
                </c:pt>
                <c:pt idx="372">
                  <c:v>1.239999999999996</c:v>
                </c:pt>
                <c:pt idx="373">
                  <c:v>1.2449999999999959</c:v>
                </c:pt>
                <c:pt idx="374">
                  <c:v>1.2499999999999958</c:v>
                </c:pt>
                <c:pt idx="375">
                  <c:v>1.2549999999999957</c:v>
                </c:pt>
                <c:pt idx="376">
                  <c:v>1.2599999999999956</c:v>
                </c:pt>
                <c:pt idx="377">
                  <c:v>1.2649999999999955</c:v>
                </c:pt>
                <c:pt idx="378">
                  <c:v>1.2699999999999954</c:v>
                </c:pt>
                <c:pt idx="379">
                  <c:v>1.2749999999999952</c:v>
                </c:pt>
                <c:pt idx="380">
                  <c:v>1.2799999999999951</c:v>
                </c:pt>
                <c:pt idx="381">
                  <c:v>1.284999999999995</c:v>
                </c:pt>
                <c:pt idx="382">
                  <c:v>1.2899999999999949</c:v>
                </c:pt>
                <c:pt idx="383">
                  <c:v>1.2949999999999948</c:v>
                </c:pt>
                <c:pt idx="384">
                  <c:v>1.2999999999999947</c:v>
                </c:pt>
                <c:pt idx="385">
                  <c:v>1.3049999999999946</c:v>
                </c:pt>
                <c:pt idx="386">
                  <c:v>1.3099999999999945</c:v>
                </c:pt>
                <c:pt idx="387">
                  <c:v>1.3149999999999944</c:v>
                </c:pt>
                <c:pt idx="388">
                  <c:v>1.3199999999999943</c:v>
                </c:pt>
                <c:pt idx="389">
                  <c:v>1.3249999999999942</c:v>
                </c:pt>
                <c:pt idx="390">
                  <c:v>1.3299999999999941</c:v>
                </c:pt>
                <c:pt idx="391">
                  <c:v>1.334999999999994</c:v>
                </c:pt>
                <c:pt idx="392">
                  <c:v>1.3399999999999939</c:v>
                </c:pt>
                <c:pt idx="393">
                  <c:v>1.3449999999999938</c:v>
                </c:pt>
                <c:pt idx="394">
                  <c:v>1.3499999999999936</c:v>
                </c:pt>
                <c:pt idx="395">
                  <c:v>1.3549999999999935</c:v>
                </c:pt>
                <c:pt idx="396">
                  <c:v>1.3599999999999934</c:v>
                </c:pt>
                <c:pt idx="397">
                  <c:v>1.3649999999999933</c:v>
                </c:pt>
                <c:pt idx="398">
                  <c:v>1.3699999999999932</c:v>
                </c:pt>
                <c:pt idx="399">
                  <c:v>1.3749999999999931</c:v>
                </c:pt>
                <c:pt idx="400">
                  <c:v>1.379999999999993</c:v>
                </c:pt>
                <c:pt idx="401">
                  <c:v>1.3849999999999929</c:v>
                </c:pt>
                <c:pt idx="402">
                  <c:v>1.3899999999999928</c:v>
                </c:pt>
                <c:pt idx="403">
                  <c:v>1.3949999999999927</c:v>
                </c:pt>
                <c:pt idx="404">
                  <c:v>1.3999999999999926</c:v>
                </c:pt>
                <c:pt idx="405">
                  <c:v>1.4049999999999925</c:v>
                </c:pt>
                <c:pt idx="406">
                  <c:v>1.4099999999999924</c:v>
                </c:pt>
                <c:pt idx="407">
                  <c:v>1.4149999999999923</c:v>
                </c:pt>
                <c:pt idx="408">
                  <c:v>1.4199999999999922</c:v>
                </c:pt>
                <c:pt idx="409">
                  <c:v>1.4249999999999921</c:v>
                </c:pt>
                <c:pt idx="410">
                  <c:v>1.4299999999999919</c:v>
                </c:pt>
                <c:pt idx="411">
                  <c:v>1.4349999999999918</c:v>
                </c:pt>
                <c:pt idx="412">
                  <c:v>1.4399999999999917</c:v>
                </c:pt>
                <c:pt idx="413">
                  <c:v>1.4449999999999916</c:v>
                </c:pt>
                <c:pt idx="414">
                  <c:v>1.4499999999999915</c:v>
                </c:pt>
                <c:pt idx="415">
                  <c:v>1.4549999999999914</c:v>
                </c:pt>
                <c:pt idx="416">
                  <c:v>1.4599999999999913</c:v>
                </c:pt>
                <c:pt idx="417">
                  <c:v>1.4649999999999912</c:v>
                </c:pt>
                <c:pt idx="418">
                  <c:v>1.4699999999999911</c:v>
                </c:pt>
                <c:pt idx="419">
                  <c:v>1.474999999999991</c:v>
                </c:pt>
                <c:pt idx="420">
                  <c:v>1.4799999999999909</c:v>
                </c:pt>
                <c:pt idx="421">
                  <c:v>1.4849999999999908</c:v>
                </c:pt>
                <c:pt idx="422">
                  <c:v>1.4899999999999907</c:v>
                </c:pt>
                <c:pt idx="423">
                  <c:v>1.4949999999999906</c:v>
                </c:pt>
                <c:pt idx="424">
                  <c:v>1.4999999999999905</c:v>
                </c:pt>
                <c:pt idx="425">
                  <c:v>1.5049999999999903</c:v>
                </c:pt>
                <c:pt idx="426">
                  <c:v>1.5099999999999902</c:v>
                </c:pt>
                <c:pt idx="427">
                  <c:v>1.5149999999999901</c:v>
                </c:pt>
                <c:pt idx="428">
                  <c:v>1.51999999999999</c:v>
                </c:pt>
                <c:pt idx="429">
                  <c:v>1.5249999999999899</c:v>
                </c:pt>
                <c:pt idx="430">
                  <c:v>1.5299999999999898</c:v>
                </c:pt>
                <c:pt idx="431">
                  <c:v>1.5349999999999897</c:v>
                </c:pt>
                <c:pt idx="432">
                  <c:v>1.5399999999999896</c:v>
                </c:pt>
                <c:pt idx="433">
                  <c:v>1.5449999999999895</c:v>
                </c:pt>
                <c:pt idx="434">
                  <c:v>1.5499999999999894</c:v>
                </c:pt>
                <c:pt idx="435">
                  <c:v>1.5549999999999893</c:v>
                </c:pt>
                <c:pt idx="436">
                  <c:v>1.5599999999999892</c:v>
                </c:pt>
                <c:pt idx="437">
                  <c:v>1.5649999999999891</c:v>
                </c:pt>
                <c:pt idx="438">
                  <c:v>1.569999999999989</c:v>
                </c:pt>
                <c:pt idx="439">
                  <c:v>1.5749999999999889</c:v>
                </c:pt>
                <c:pt idx="440">
                  <c:v>1.5799999999999887</c:v>
                </c:pt>
                <c:pt idx="441">
                  <c:v>1.5849999999999886</c:v>
                </c:pt>
                <c:pt idx="442">
                  <c:v>1.5899999999999885</c:v>
                </c:pt>
                <c:pt idx="443">
                  <c:v>1.5949999999999884</c:v>
                </c:pt>
                <c:pt idx="444">
                  <c:v>1.5999999999999883</c:v>
                </c:pt>
                <c:pt idx="445">
                  <c:v>1.6049999999999882</c:v>
                </c:pt>
                <c:pt idx="446">
                  <c:v>1.6099999999999881</c:v>
                </c:pt>
                <c:pt idx="447">
                  <c:v>1.614999999999988</c:v>
                </c:pt>
                <c:pt idx="448">
                  <c:v>1.6199999999999879</c:v>
                </c:pt>
                <c:pt idx="449">
                  <c:v>1.6249999999999878</c:v>
                </c:pt>
                <c:pt idx="450">
                  <c:v>1.6299999999999877</c:v>
                </c:pt>
                <c:pt idx="451">
                  <c:v>1.6349999999999876</c:v>
                </c:pt>
                <c:pt idx="452">
                  <c:v>1.6399999999999875</c:v>
                </c:pt>
                <c:pt idx="453">
                  <c:v>1.6449999999999874</c:v>
                </c:pt>
                <c:pt idx="454">
                  <c:v>1.6499999999999873</c:v>
                </c:pt>
                <c:pt idx="455">
                  <c:v>1.6549999999999871</c:v>
                </c:pt>
                <c:pt idx="456">
                  <c:v>1.659999999999987</c:v>
                </c:pt>
                <c:pt idx="457">
                  <c:v>1.6649999999999869</c:v>
                </c:pt>
                <c:pt idx="458">
                  <c:v>1.6699999999999868</c:v>
                </c:pt>
                <c:pt idx="459">
                  <c:v>1.6749999999999867</c:v>
                </c:pt>
                <c:pt idx="460">
                  <c:v>1.6799999999999866</c:v>
                </c:pt>
                <c:pt idx="461">
                  <c:v>1.6849999999999865</c:v>
                </c:pt>
                <c:pt idx="462">
                  <c:v>1.6899999999999864</c:v>
                </c:pt>
                <c:pt idx="463">
                  <c:v>1.6949999999999863</c:v>
                </c:pt>
                <c:pt idx="464">
                  <c:v>1.6999999999999862</c:v>
                </c:pt>
                <c:pt idx="465">
                  <c:v>1.7049999999999861</c:v>
                </c:pt>
                <c:pt idx="466">
                  <c:v>1.709999999999986</c:v>
                </c:pt>
                <c:pt idx="467">
                  <c:v>1.7149999999999859</c:v>
                </c:pt>
                <c:pt idx="468">
                  <c:v>1.7199999999999858</c:v>
                </c:pt>
                <c:pt idx="469">
                  <c:v>1.7249999999999857</c:v>
                </c:pt>
                <c:pt idx="470">
                  <c:v>1.7299999999999855</c:v>
                </c:pt>
                <c:pt idx="471">
                  <c:v>1.7349999999999854</c:v>
                </c:pt>
                <c:pt idx="472">
                  <c:v>1.7399999999999853</c:v>
                </c:pt>
                <c:pt idx="473">
                  <c:v>1.7449999999999852</c:v>
                </c:pt>
                <c:pt idx="474">
                  <c:v>1.7499999999999851</c:v>
                </c:pt>
                <c:pt idx="475">
                  <c:v>1.754999999999985</c:v>
                </c:pt>
                <c:pt idx="476">
                  <c:v>1.7599999999999849</c:v>
                </c:pt>
                <c:pt idx="477">
                  <c:v>1.7649999999999848</c:v>
                </c:pt>
                <c:pt idx="478">
                  <c:v>1.7699999999999847</c:v>
                </c:pt>
                <c:pt idx="479">
                  <c:v>1.7749999999999846</c:v>
                </c:pt>
                <c:pt idx="480">
                  <c:v>1.7799999999999845</c:v>
                </c:pt>
                <c:pt idx="481">
                  <c:v>1.7849999999999844</c:v>
                </c:pt>
                <c:pt idx="482">
                  <c:v>1.7899999999999843</c:v>
                </c:pt>
                <c:pt idx="483">
                  <c:v>1.7949999999999842</c:v>
                </c:pt>
                <c:pt idx="484">
                  <c:v>1.7999999999999841</c:v>
                </c:pt>
                <c:pt idx="485">
                  <c:v>1.804999999999984</c:v>
                </c:pt>
                <c:pt idx="486">
                  <c:v>1.8099999999999838</c:v>
                </c:pt>
                <c:pt idx="487">
                  <c:v>1.8149999999999837</c:v>
                </c:pt>
                <c:pt idx="488">
                  <c:v>1.8199999999999836</c:v>
                </c:pt>
                <c:pt idx="489">
                  <c:v>1.8249999999999835</c:v>
                </c:pt>
                <c:pt idx="490">
                  <c:v>1.8299999999999834</c:v>
                </c:pt>
                <c:pt idx="491">
                  <c:v>1.8349999999999833</c:v>
                </c:pt>
                <c:pt idx="492">
                  <c:v>1.8399999999999832</c:v>
                </c:pt>
                <c:pt idx="493">
                  <c:v>1.8449999999999831</c:v>
                </c:pt>
                <c:pt idx="494">
                  <c:v>1.849999999999983</c:v>
                </c:pt>
                <c:pt idx="495">
                  <c:v>1.8549999999999829</c:v>
                </c:pt>
                <c:pt idx="496">
                  <c:v>1.8599999999999828</c:v>
                </c:pt>
                <c:pt idx="497">
                  <c:v>1.8649999999999827</c:v>
                </c:pt>
                <c:pt idx="498">
                  <c:v>1.8699999999999826</c:v>
                </c:pt>
                <c:pt idx="499">
                  <c:v>1.8749999999999825</c:v>
                </c:pt>
                <c:pt idx="500">
                  <c:v>1.8799999999999824</c:v>
                </c:pt>
                <c:pt idx="501">
                  <c:v>1.8849999999999822</c:v>
                </c:pt>
                <c:pt idx="502">
                  <c:v>1.8899999999999821</c:v>
                </c:pt>
                <c:pt idx="503">
                  <c:v>1.894999999999982</c:v>
                </c:pt>
                <c:pt idx="504">
                  <c:v>1.8999999999999819</c:v>
                </c:pt>
                <c:pt idx="505">
                  <c:v>1.9049999999999818</c:v>
                </c:pt>
                <c:pt idx="506">
                  <c:v>1.9099999999999817</c:v>
                </c:pt>
                <c:pt idx="507">
                  <c:v>1.9149999999999816</c:v>
                </c:pt>
                <c:pt idx="508">
                  <c:v>1.9199999999999815</c:v>
                </c:pt>
                <c:pt idx="509">
                  <c:v>1.9249999999999814</c:v>
                </c:pt>
                <c:pt idx="510">
                  <c:v>1.9299999999999813</c:v>
                </c:pt>
                <c:pt idx="511">
                  <c:v>1.9349999999999812</c:v>
                </c:pt>
                <c:pt idx="512">
                  <c:v>1.9399999999999811</c:v>
                </c:pt>
                <c:pt idx="513">
                  <c:v>1.944999999999981</c:v>
                </c:pt>
                <c:pt idx="514">
                  <c:v>1.9499999999999809</c:v>
                </c:pt>
                <c:pt idx="515">
                  <c:v>1.9549999999999808</c:v>
                </c:pt>
                <c:pt idx="516">
                  <c:v>1.9599999999999806</c:v>
                </c:pt>
                <c:pt idx="517">
                  <c:v>1.9649999999999805</c:v>
                </c:pt>
                <c:pt idx="518">
                  <c:v>1.9699999999999804</c:v>
                </c:pt>
                <c:pt idx="519">
                  <c:v>1.9749999999999803</c:v>
                </c:pt>
                <c:pt idx="520">
                  <c:v>1.9799999999999802</c:v>
                </c:pt>
                <c:pt idx="521">
                  <c:v>1.9849999999999801</c:v>
                </c:pt>
                <c:pt idx="522">
                  <c:v>1.98999999999998</c:v>
                </c:pt>
                <c:pt idx="523">
                  <c:v>1.9949999999999799</c:v>
                </c:pt>
                <c:pt idx="524">
                  <c:v>1.9999999999999798</c:v>
                </c:pt>
                <c:pt idx="525">
                  <c:v>2.0049999999999799</c:v>
                </c:pt>
                <c:pt idx="526">
                  <c:v>2.0099999999999798</c:v>
                </c:pt>
                <c:pt idx="527">
                  <c:v>2.0149999999999797</c:v>
                </c:pt>
                <c:pt idx="528">
                  <c:v>2.0199999999999796</c:v>
                </c:pt>
                <c:pt idx="529">
                  <c:v>2.0249999999999795</c:v>
                </c:pt>
                <c:pt idx="530">
                  <c:v>2.0299999999999794</c:v>
                </c:pt>
                <c:pt idx="531">
                  <c:v>2.0349999999999793</c:v>
                </c:pt>
                <c:pt idx="532">
                  <c:v>2.0399999999999792</c:v>
                </c:pt>
                <c:pt idx="533">
                  <c:v>2.0449999999999791</c:v>
                </c:pt>
                <c:pt idx="534">
                  <c:v>2.049999999999979</c:v>
                </c:pt>
                <c:pt idx="535">
                  <c:v>2.0549999999999788</c:v>
                </c:pt>
                <c:pt idx="536">
                  <c:v>2.0599999999999787</c:v>
                </c:pt>
                <c:pt idx="537">
                  <c:v>2.0649999999999786</c:v>
                </c:pt>
                <c:pt idx="538">
                  <c:v>2.0699999999999785</c:v>
                </c:pt>
                <c:pt idx="539">
                  <c:v>2.0749999999999784</c:v>
                </c:pt>
                <c:pt idx="540">
                  <c:v>2.0799999999999783</c:v>
                </c:pt>
                <c:pt idx="541">
                  <c:v>2.0849999999999782</c:v>
                </c:pt>
                <c:pt idx="542">
                  <c:v>2.0899999999999781</c:v>
                </c:pt>
                <c:pt idx="543">
                  <c:v>2.094999999999978</c:v>
                </c:pt>
                <c:pt idx="544">
                  <c:v>2.0999999999999779</c:v>
                </c:pt>
                <c:pt idx="545">
                  <c:v>2.1049999999999778</c:v>
                </c:pt>
                <c:pt idx="546">
                  <c:v>2.1099999999999777</c:v>
                </c:pt>
                <c:pt idx="547">
                  <c:v>2.1149999999999776</c:v>
                </c:pt>
                <c:pt idx="548">
                  <c:v>2.1199999999999775</c:v>
                </c:pt>
                <c:pt idx="549">
                  <c:v>2.1249999999999774</c:v>
                </c:pt>
                <c:pt idx="550">
                  <c:v>2.1299999999999772</c:v>
                </c:pt>
                <c:pt idx="551">
                  <c:v>2.1349999999999771</c:v>
                </c:pt>
                <c:pt idx="552">
                  <c:v>2.139999999999977</c:v>
                </c:pt>
                <c:pt idx="553">
                  <c:v>2.1449999999999769</c:v>
                </c:pt>
                <c:pt idx="554">
                  <c:v>2.1499999999999768</c:v>
                </c:pt>
                <c:pt idx="555">
                  <c:v>2.1549999999999767</c:v>
                </c:pt>
                <c:pt idx="556">
                  <c:v>2.1599999999999766</c:v>
                </c:pt>
                <c:pt idx="557">
                  <c:v>2.1649999999999765</c:v>
                </c:pt>
                <c:pt idx="558">
                  <c:v>2.1699999999999764</c:v>
                </c:pt>
                <c:pt idx="559">
                  <c:v>2.1749999999999763</c:v>
                </c:pt>
                <c:pt idx="560">
                  <c:v>2.1799999999999762</c:v>
                </c:pt>
                <c:pt idx="561">
                  <c:v>2.1849999999999761</c:v>
                </c:pt>
                <c:pt idx="562">
                  <c:v>2.189999999999976</c:v>
                </c:pt>
                <c:pt idx="563">
                  <c:v>2.1949999999999759</c:v>
                </c:pt>
                <c:pt idx="564">
                  <c:v>2.1999999999999758</c:v>
                </c:pt>
                <c:pt idx="565">
                  <c:v>2.2049999999999756</c:v>
                </c:pt>
                <c:pt idx="566">
                  <c:v>2.2099999999999755</c:v>
                </c:pt>
                <c:pt idx="567">
                  <c:v>2.2149999999999754</c:v>
                </c:pt>
                <c:pt idx="568">
                  <c:v>2.2199999999999753</c:v>
                </c:pt>
                <c:pt idx="569">
                  <c:v>2.2249999999999752</c:v>
                </c:pt>
                <c:pt idx="570">
                  <c:v>2.2299999999999751</c:v>
                </c:pt>
                <c:pt idx="571">
                  <c:v>2.234999999999975</c:v>
                </c:pt>
                <c:pt idx="572">
                  <c:v>2.2399999999999749</c:v>
                </c:pt>
                <c:pt idx="573">
                  <c:v>2.2449999999999748</c:v>
                </c:pt>
                <c:pt idx="574">
                  <c:v>2.2499999999999747</c:v>
                </c:pt>
                <c:pt idx="575">
                  <c:v>2.2549999999999746</c:v>
                </c:pt>
                <c:pt idx="576">
                  <c:v>2.2599999999999745</c:v>
                </c:pt>
                <c:pt idx="577">
                  <c:v>2.2649999999999744</c:v>
                </c:pt>
                <c:pt idx="578">
                  <c:v>2.2699999999999743</c:v>
                </c:pt>
                <c:pt idx="579">
                  <c:v>2.2749999999999742</c:v>
                </c:pt>
                <c:pt idx="580">
                  <c:v>2.279999999999974</c:v>
                </c:pt>
                <c:pt idx="581">
                  <c:v>2.2849999999999739</c:v>
                </c:pt>
                <c:pt idx="582">
                  <c:v>2.2899999999999738</c:v>
                </c:pt>
                <c:pt idx="583">
                  <c:v>2.2949999999999737</c:v>
                </c:pt>
                <c:pt idx="584">
                  <c:v>2.2999999999999736</c:v>
                </c:pt>
                <c:pt idx="585">
                  <c:v>2.3049999999999735</c:v>
                </c:pt>
                <c:pt idx="586">
                  <c:v>2.3099999999999734</c:v>
                </c:pt>
                <c:pt idx="587">
                  <c:v>2.3149999999999733</c:v>
                </c:pt>
                <c:pt idx="588">
                  <c:v>2.3199999999999732</c:v>
                </c:pt>
                <c:pt idx="589">
                  <c:v>2.3249999999999731</c:v>
                </c:pt>
                <c:pt idx="590">
                  <c:v>2.329999999999973</c:v>
                </c:pt>
                <c:pt idx="591">
                  <c:v>2.3349999999999729</c:v>
                </c:pt>
                <c:pt idx="592">
                  <c:v>2.3399999999999728</c:v>
                </c:pt>
                <c:pt idx="593">
                  <c:v>2.3449999999999727</c:v>
                </c:pt>
                <c:pt idx="594">
                  <c:v>2.3499999999999726</c:v>
                </c:pt>
                <c:pt idx="595">
                  <c:v>2.3549999999999724</c:v>
                </c:pt>
                <c:pt idx="596">
                  <c:v>2.3599999999999723</c:v>
                </c:pt>
                <c:pt idx="597">
                  <c:v>2.3649999999999722</c:v>
                </c:pt>
                <c:pt idx="598">
                  <c:v>2.3699999999999721</c:v>
                </c:pt>
                <c:pt idx="599">
                  <c:v>2.374999999999972</c:v>
                </c:pt>
                <c:pt idx="600">
                  <c:v>2.3799999999999719</c:v>
                </c:pt>
                <c:pt idx="601">
                  <c:v>2.3849999999999718</c:v>
                </c:pt>
                <c:pt idx="602">
                  <c:v>2.3899999999999717</c:v>
                </c:pt>
                <c:pt idx="603">
                  <c:v>2.3949999999999716</c:v>
                </c:pt>
                <c:pt idx="604">
                  <c:v>2.3999999999999715</c:v>
                </c:pt>
                <c:pt idx="605">
                  <c:v>2.4049999999999714</c:v>
                </c:pt>
                <c:pt idx="606">
                  <c:v>2.4099999999999713</c:v>
                </c:pt>
                <c:pt idx="607">
                  <c:v>2.4149999999999712</c:v>
                </c:pt>
                <c:pt idx="608">
                  <c:v>2.4199999999999711</c:v>
                </c:pt>
                <c:pt idx="609">
                  <c:v>2.424999999999971</c:v>
                </c:pt>
                <c:pt idx="610">
                  <c:v>2.4299999999999708</c:v>
                </c:pt>
                <c:pt idx="611">
                  <c:v>2.4349999999999707</c:v>
                </c:pt>
                <c:pt idx="612">
                  <c:v>2.4399999999999706</c:v>
                </c:pt>
                <c:pt idx="613">
                  <c:v>2.4449999999999705</c:v>
                </c:pt>
                <c:pt idx="614">
                  <c:v>2.4499999999999704</c:v>
                </c:pt>
                <c:pt idx="615">
                  <c:v>2.4549999999999703</c:v>
                </c:pt>
                <c:pt idx="616">
                  <c:v>2.4599999999999702</c:v>
                </c:pt>
                <c:pt idx="617">
                  <c:v>2.4649999999999701</c:v>
                </c:pt>
                <c:pt idx="618">
                  <c:v>2.46999999999997</c:v>
                </c:pt>
                <c:pt idx="619">
                  <c:v>2.4749999999999699</c:v>
                </c:pt>
                <c:pt idx="620">
                  <c:v>2.4799999999999698</c:v>
                </c:pt>
                <c:pt idx="621">
                  <c:v>2.4849999999999697</c:v>
                </c:pt>
                <c:pt idx="622">
                  <c:v>2.4899999999999696</c:v>
                </c:pt>
                <c:pt idx="623">
                  <c:v>2.4949999999999695</c:v>
                </c:pt>
                <c:pt idx="624">
                  <c:v>2.4999999999999694</c:v>
                </c:pt>
                <c:pt idx="625">
                  <c:v>2.5049999999999693</c:v>
                </c:pt>
                <c:pt idx="626">
                  <c:v>2.5099999999999691</c:v>
                </c:pt>
                <c:pt idx="627">
                  <c:v>2.514999999999969</c:v>
                </c:pt>
                <c:pt idx="628">
                  <c:v>2.5199999999999689</c:v>
                </c:pt>
                <c:pt idx="629">
                  <c:v>2.5249999999999688</c:v>
                </c:pt>
                <c:pt idx="630">
                  <c:v>2.5299999999999687</c:v>
                </c:pt>
                <c:pt idx="631">
                  <c:v>2.5349999999999686</c:v>
                </c:pt>
                <c:pt idx="632">
                  <c:v>2.5399999999999685</c:v>
                </c:pt>
                <c:pt idx="633">
                  <c:v>2.5449999999999684</c:v>
                </c:pt>
                <c:pt idx="634">
                  <c:v>2.5499999999999683</c:v>
                </c:pt>
                <c:pt idx="635">
                  <c:v>2.5549999999999682</c:v>
                </c:pt>
                <c:pt idx="636">
                  <c:v>2.5599999999999681</c:v>
                </c:pt>
                <c:pt idx="637">
                  <c:v>2.564999999999968</c:v>
                </c:pt>
                <c:pt idx="638">
                  <c:v>2.5699999999999679</c:v>
                </c:pt>
                <c:pt idx="639">
                  <c:v>2.5749999999999678</c:v>
                </c:pt>
                <c:pt idx="640">
                  <c:v>2.5799999999999677</c:v>
                </c:pt>
                <c:pt idx="641">
                  <c:v>2.5849999999999675</c:v>
                </c:pt>
                <c:pt idx="642">
                  <c:v>2.5899999999999674</c:v>
                </c:pt>
                <c:pt idx="643">
                  <c:v>2.5949999999999673</c:v>
                </c:pt>
                <c:pt idx="644">
                  <c:v>2.5999999999999672</c:v>
                </c:pt>
                <c:pt idx="645">
                  <c:v>2.6049999999999671</c:v>
                </c:pt>
                <c:pt idx="646">
                  <c:v>2.609999999999967</c:v>
                </c:pt>
                <c:pt idx="647">
                  <c:v>2.6149999999999669</c:v>
                </c:pt>
                <c:pt idx="648">
                  <c:v>2.6199999999999668</c:v>
                </c:pt>
                <c:pt idx="649">
                  <c:v>2.6249999999999667</c:v>
                </c:pt>
                <c:pt idx="650">
                  <c:v>2.6299999999999666</c:v>
                </c:pt>
                <c:pt idx="651">
                  <c:v>2.6349999999999665</c:v>
                </c:pt>
                <c:pt idx="652">
                  <c:v>2.6399999999999664</c:v>
                </c:pt>
                <c:pt idx="653">
                  <c:v>2.6449999999999663</c:v>
                </c:pt>
                <c:pt idx="654">
                  <c:v>2.6499999999999662</c:v>
                </c:pt>
                <c:pt idx="655">
                  <c:v>2.6549999999999661</c:v>
                </c:pt>
                <c:pt idx="656">
                  <c:v>2.6599999999999659</c:v>
                </c:pt>
                <c:pt idx="657">
                  <c:v>2.6649999999999658</c:v>
                </c:pt>
                <c:pt idx="658">
                  <c:v>2.6699999999999657</c:v>
                </c:pt>
                <c:pt idx="659">
                  <c:v>2.6749999999999656</c:v>
                </c:pt>
                <c:pt idx="660">
                  <c:v>2.6799999999999655</c:v>
                </c:pt>
                <c:pt idx="661">
                  <c:v>2.6849999999999654</c:v>
                </c:pt>
                <c:pt idx="662">
                  <c:v>2.6899999999999653</c:v>
                </c:pt>
                <c:pt idx="663">
                  <c:v>2.6949999999999652</c:v>
                </c:pt>
                <c:pt idx="664">
                  <c:v>2.6999999999999651</c:v>
                </c:pt>
                <c:pt idx="665">
                  <c:v>2.704999999999965</c:v>
                </c:pt>
                <c:pt idx="666">
                  <c:v>2.7099999999999649</c:v>
                </c:pt>
                <c:pt idx="667">
                  <c:v>2.7149999999999648</c:v>
                </c:pt>
                <c:pt idx="668">
                  <c:v>2.7199999999999647</c:v>
                </c:pt>
                <c:pt idx="669">
                  <c:v>2.7249999999999646</c:v>
                </c:pt>
                <c:pt idx="670">
                  <c:v>2.7299999999999645</c:v>
                </c:pt>
                <c:pt idx="671">
                  <c:v>2.7349999999999643</c:v>
                </c:pt>
                <c:pt idx="672">
                  <c:v>2.7399999999999642</c:v>
                </c:pt>
                <c:pt idx="673">
                  <c:v>2.7449999999999641</c:v>
                </c:pt>
                <c:pt idx="674">
                  <c:v>2.749999999999964</c:v>
                </c:pt>
                <c:pt idx="675">
                  <c:v>2.7549999999999639</c:v>
                </c:pt>
                <c:pt idx="676">
                  <c:v>2.7599999999999638</c:v>
                </c:pt>
                <c:pt idx="677">
                  <c:v>2.7649999999999637</c:v>
                </c:pt>
                <c:pt idx="678">
                  <c:v>2.7699999999999636</c:v>
                </c:pt>
                <c:pt idx="679">
                  <c:v>2.7749999999999635</c:v>
                </c:pt>
                <c:pt idx="680">
                  <c:v>2.7799999999999634</c:v>
                </c:pt>
                <c:pt idx="681">
                  <c:v>2.7849999999999633</c:v>
                </c:pt>
                <c:pt idx="682">
                  <c:v>2.7899999999999632</c:v>
                </c:pt>
                <c:pt idx="683">
                  <c:v>2.7949999999999631</c:v>
                </c:pt>
                <c:pt idx="684">
                  <c:v>2.799999999999963</c:v>
                </c:pt>
                <c:pt idx="685">
                  <c:v>2.8049999999999629</c:v>
                </c:pt>
                <c:pt idx="686">
                  <c:v>2.8099999999999627</c:v>
                </c:pt>
                <c:pt idx="687">
                  <c:v>2.8149999999999626</c:v>
                </c:pt>
                <c:pt idx="688">
                  <c:v>2.8199999999999625</c:v>
                </c:pt>
                <c:pt idx="689">
                  <c:v>2.8249999999999624</c:v>
                </c:pt>
                <c:pt idx="690">
                  <c:v>2.8299999999999623</c:v>
                </c:pt>
                <c:pt idx="691">
                  <c:v>2.8349999999999622</c:v>
                </c:pt>
                <c:pt idx="692">
                  <c:v>2.8399999999999621</c:v>
                </c:pt>
                <c:pt idx="693">
                  <c:v>2.844999999999962</c:v>
                </c:pt>
                <c:pt idx="694">
                  <c:v>2.8499999999999619</c:v>
                </c:pt>
                <c:pt idx="695">
                  <c:v>2.8549999999999618</c:v>
                </c:pt>
                <c:pt idx="696">
                  <c:v>2.8599999999999617</c:v>
                </c:pt>
                <c:pt idx="697">
                  <c:v>2.8649999999999616</c:v>
                </c:pt>
                <c:pt idx="698">
                  <c:v>2.8699999999999615</c:v>
                </c:pt>
                <c:pt idx="699">
                  <c:v>2.8749999999999614</c:v>
                </c:pt>
                <c:pt idx="700">
                  <c:v>2.8799999999999613</c:v>
                </c:pt>
                <c:pt idx="701">
                  <c:v>2.8849999999999612</c:v>
                </c:pt>
                <c:pt idx="702">
                  <c:v>2.889999999999961</c:v>
                </c:pt>
                <c:pt idx="703">
                  <c:v>2.8949999999999609</c:v>
                </c:pt>
                <c:pt idx="704">
                  <c:v>2.8999999999999608</c:v>
                </c:pt>
                <c:pt idx="705">
                  <c:v>2.9049999999999607</c:v>
                </c:pt>
                <c:pt idx="706">
                  <c:v>2.9099999999999606</c:v>
                </c:pt>
                <c:pt idx="707">
                  <c:v>2.9149999999999605</c:v>
                </c:pt>
                <c:pt idx="708">
                  <c:v>2.9199999999999604</c:v>
                </c:pt>
                <c:pt idx="709">
                  <c:v>2.9249999999999603</c:v>
                </c:pt>
                <c:pt idx="710">
                  <c:v>2.9299999999999602</c:v>
                </c:pt>
                <c:pt idx="711">
                  <c:v>2.9349999999999601</c:v>
                </c:pt>
                <c:pt idx="712">
                  <c:v>2.93999999999996</c:v>
                </c:pt>
                <c:pt idx="713">
                  <c:v>2.9449999999999599</c:v>
                </c:pt>
                <c:pt idx="714">
                  <c:v>2.9499999999999598</c:v>
                </c:pt>
                <c:pt idx="715">
                  <c:v>2.9549999999999597</c:v>
                </c:pt>
                <c:pt idx="716">
                  <c:v>2.9599999999999596</c:v>
                </c:pt>
                <c:pt idx="717">
                  <c:v>2.9649999999999594</c:v>
                </c:pt>
                <c:pt idx="718">
                  <c:v>2.9699999999999593</c:v>
                </c:pt>
                <c:pt idx="719">
                  <c:v>2.9749999999999592</c:v>
                </c:pt>
                <c:pt idx="720">
                  <c:v>2.9799999999999591</c:v>
                </c:pt>
                <c:pt idx="721">
                  <c:v>2.984999999999959</c:v>
                </c:pt>
                <c:pt idx="722">
                  <c:v>2.9899999999999589</c:v>
                </c:pt>
                <c:pt idx="723">
                  <c:v>2.9949999999999588</c:v>
                </c:pt>
                <c:pt idx="724">
                  <c:v>2.9999999999999587</c:v>
                </c:pt>
                <c:pt idx="725">
                  <c:v>3.0049999999999586</c:v>
                </c:pt>
                <c:pt idx="726">
                  <c:v>3.0099999999999585</c:v>
                </c:pt>
                <c:pt idx="727">
                  <c:v>3.0149999999999584</c:v>
                </c:pt>
                <c:pt idx="728">
                  <c:v>3.0199999999999583</c:v>
                </c:pt>
                <c:pt idx="729">
                  <c:v>3.0249999999999582</c:v>
                </c:pt>
                <c:pt idx="730">
                  <c:v>3.0299999999999581</c:v>
                </c:pt>
                <c:pt idx="731">
                  <c:v>3.034999999999958</c:v>
                </c:pt>
                <c:pt idx="732">
                  <c:v>3.0399999999999578</c:v>
                </c:pt>
                <c:pt idx="733">
                  <c:v>3.0449999999999577</c:v>
                </c:pt>
                <c:pt idx="734">
                  <c:v>3.0499999999999576</c:v>
                </c:pt>
                <c:pt idx="735">
                  <c:v>3.0549999999999575</c:v>
                </c:pt>
                <c:pt idx="736">
                  <c:v>3.0599999999999574</c:v>
                </c:pt>
                <c:pt idx="737">
                  <c:v>3.0649999999999573</c:v>
                </c:pt>
                <c:pt idx="738">
                  <c:v>3.0699999999999572</c:v>
                </c:pt>
                <c:pt idx="739">
                  <c:v>3.0749999999999571</c:v>
                </c:pt>
                <c:pt idx="740">
                  <c:v>3.079999999999957</c:v>
                </c:pt>
                <c:pt idx="741">
                  <c:v>3.0849999999999569</c:v>
                </c:pt>
                <c:pt idx="742">
                  <c:v>3.0899999999999568</c:v>
                </c:pt>
                <c:pt idx="743">
                  <c:v>3.0949999999999567</c:v>
                </c:pt>
                <c:pt idx="744">
                  <c:v>3.0999999999999566</c:v>
                </c:pt>
                <c:pt idx="745">
                  <c:v>3.1049999999999565</c:v>
                </c:pt>
                <c:pt idx="746">
                  <c:v>3.1099999999999564</c:v>
                </c:pt>
                <c:pt idx="747">
                  <c:v>3.1149999999999562</c:v>
                </c:pt>
                <c:pt idx="748">
                  <c:v>3.1199999999999561</c:v>
                </c:pt>
                <c:pt idx="749">
                  <c:v>3.124999999999956</c:v>
                </c:pt>
                <c:pt idx="750">
                  <c:v>3.1299999999999559</c:v>
                </c:pt>
                <c:pt idx="751">
                  <c:v>3.1349999999999558</c:v>
                </c:pt>
                <c:pt idx="752">
                  <c:v>3.1399999999999557</c:v>
                </c:pt>
                <c:pt idx="753">
                  <c:v>3.1449999999999556</c:v>
                </c:pt>
                <c:pt idx="754">
                  <c:v>3.1499999999999555</c:v>
                </c:pt>
                <c:pt idx="755">
                  <c:v>3.1549999999999554</c:v>
                </c:pt>
                <c:pt idx="756">
                  <c:v>3.1599999999999553</c:v>
                </c:pt>
                <c:pt idx="757">
                  <c:v>3.1649999999999552</c:v>
                </c:pt>
                <c:pt idx="758">
                  <c:v>3.1699999999999551</c:v>
                </c:pt>
                <c:pt idx="759">
                  <c:v>3.174999999999955</c:v>
                </c:pt>
                <c:pt idx="760">
                  <c:v>3.1799999999999549</c:v>
                </c:pt>
                <c:pt idx="761">
                  <c:v>3.1849999999999548</c:v>
                </c:pt>
                <c:pt idx="762">
                  <c:v>3.1899999999999546</c:v>
                </c:pt>
                <c:pt idx="763">
                  <c:v>3.1949999999999545</c:v>
                </c:pt>
                <c:pt idx="764">
                  <c:v>3.1999999999999544</c:v>
                </c:pt>
                <c:pt idx="765">
                  <c:v>3.2049999999999543</c:v>
                </c:pt>
                <c:pt idx="766">
                  <c:v>3.2099999999999542</c:v>
                </c:pt>
                <c:pt idx="767">
                  <c:v>3.2149999999999541</c:v>
                </c:pt>
                <c:pt idx="768">
                  <c:v>3.219999999999954</c:v>
                </c:pt>
                <c:pt idx="769">
                  <c:v>3.2249999999999539</c:v>
                </c:pt>
                <c:pt idx="770">
                  <c:v>3.2299999999999538</c:v>
                </c:pt>
                <c:pt idx="771">
                  <c:v>3.2349999999999537</c:v>
                </c:pt>
                <c:pt idx="772">
                  <c:v>3.2399999999999536</c:v>
                </c:pt>
                <c:pt idx="773">
                  <c:v>3.2449999999999535</c:v>
                </c:pt>
                <c:pt idx="774">
                  <c:v>3.2499999999999534</c:v>
                </c:pt>
                <c:pt idx="775">
                  <c:v>3.2549999999999533</c:v>
                </c:pt>
                <c:pt idx="776">
                  <c:v>3.2599999999999532</c:v>
                </c:pt>
                <c:pt idx="777">
                  <c:v>3.2649999999999531</c:v>
                </c:pt>
                <c:pt idx="778">
                  <c:v>3.2699999999999529</c:v>
                </c:pt>
                <c:pt idx="779">
                  <c:v>3.2749999999999528</c:v>
                </c:pt>
                <c:pt idx="780">
                  <c:v>3.2799999999999527</c:v>
                </c:pt>
                <c:pt idx="781">
                  <c:v>3.2849999999999526</c:v>
                </c:pt>
                <c:pt idx="782">
                  <c:v>3.2899999999999525</c:v>
                </c:pt>
                <c:pt idx="783">
                  <c:v>3.2949999999999524</c:v>
                </c:pt>
                <c:pt idx="784">
                  <c:v>3.2999999999999523</c:v>
                </c:pt>
                <c:pt idx="785">
                  <c:v>3.3049999999999522</c:v>
                </c:pt>
                <c:pt idx="786">
                  <c:v>3.3099999999999521</c:v>
                </c:pt>
                <c:pt idx="787">
                  <c:v>3.314999999999952</c:v>
                </c:pt>
                <c:pt idx="788">
                  <c:v>3.3199999999999519</c:v>
                </c:pt>
                <c:pt idx="789">
                  <c:v>3.3249999999999518</c:v>
                </c:pt>
                <c:pt idx="790">
                  <c:v>3.3299999999999517</c:v>
                </c:pt>
                <c:pt idx="791">
                  <c:v>3.3349999999999516</c:v>
                </c:pt>
                <c:pt idx="792">
                  <c:v>3.3399999999999515</c:v>
                </c:pt>
                <c:pt idx="793">
                  <c:v>3.3449999999999513</c:v>
                </c:pt>
                <c:pt idx="794">
                  <c:v>3.3499999999999512</c:v>
                </c:pt>
                <c:pt idx="795">
                  <c:v>3.3549999999999511</c:v>
                </c:pt>
                <c:pt idx="796">
                  <c:v>3.359999999999951</c:v>
                </c:pt>
                <c:pt idx="797">
                  <c:v>3.3649999999999509</c:v>
                </c:pt>
                <c:pt idx="798">
                  <c:v>3.3699999999999508</c:v>
                </c:pt>
                <c:pt idx="799">
                  <c:v>3.3749999999999507</c:v>
                </c:pt>
                <c:pt idx="800">
                  <c:v>3.3799999999999506</c:v>
                </c:pt>
                <c:pt idx="801">
                  <c:v>3.3849999999999505</c:v>
                </c:pt>
                <c:pt idx="802">
                  <c:v>3.3899999999999504</c:v>
                </c:pt>
                <c:pt idx="803">
                  <c:v>3.3949999999999503</c:v>
                </c:pt>
                <c:pt idx="804">
                  <c:v>3.3999999999999502</c:v>
                </c:pt>
                <c:pt idx="805">
                  <c:v>3.4049999999999501</c:v>
                </c:pt>
                <c:pt idx="806">
                  <c:v>3.40999999999995</c:v>
                </c:pt>
                <c:pt idx="807">
                  <c:v>3.4149999999999499</c:v>
                </c:pt>
                <c:pt idx="808">
                  <c:v>3.4199999999999497</c:v>
                </c:pt>
                <c:pt idx="809">
                  <c:v>3.4249999999999496</c:v>
                </c:pt>
                <c:pt idx="810">
                  <c:v>3.4299999999999495</c:v>
                </c:pt>
                <c:pt idx="811">
                  <c:v>3.4349999999999494</c:v>
                </c:pt>
                <c:pt idx="812">
                  <c:v>3.4399999999999493</c:v>
                </c:pt>
                <c:pt idx="813">
                  <c:v>3.4449999999999492</c:v>
                </c:pt>
                <c:pt idx="814">
                  <c:v>3.4499999999999491</c:v>
                </c:pt>
                <c:pt idx="815">
                  <c:v>3.454999999999949</c:v>
                </c:pt>
                <c:pt idx="816">
                  <c:v>3.4599999999999489</c:v>
                </c:pt>
                <c:pt idx="817">
                  <c:v>3.4649999999999488</c:v>
                </c:pt>
                <c:pt idx="818">
                  <c:v>3.4699999999999487</c:v>
                </c:pt>
                <c:pt idx="819">
                  <c:v>3.4749999999999486</c:v>
                </c:pt>
                <c:pt idx="820">
                  <c:v>3.4799999999999485</c:v>
                </c:pt>
                <c:pt idx="821">
                  <c:v>3.4849999999999484</c:v>
                </c:pt>
                <c:pt idx="822">
                  <c:v>3.4899999999999483</c:v>
                </c:pt>
                <c:pt idx="823">
                  <c:v>3.4949999999999481</c:v>
                </c:pt>
                <c:pt idx="824">
                  <c:v>3.499999999999948</c:v>
                </c:pt>
                <c:pt idx="825">
                  <c:v>3.5049999999999479</c:v>
                </c:pt>
                <c:pt idx="826">
                  <c:v>3.5099999999999478</c:v>
                </c:pt>
                <c:pt idx="827">
                  <c:v>3.5149999999999477</c:v>
                </c:pt>
                <c:pt idx="828">
                  <c:v>3.5199999999999476</c:v>
                </c:pt>
                <c:pt idx="829">
                  <c:v>3.5249999999999475</c:v>
                </c:pt>
                <c:pt idx="830">
                  <c:v>3.5299999999999474</c:v>
                </c:pt>
                <c:pt idx="831">
                  <c:v>3.5349999999999473</c:v>
                </c:pt>
                <c:pt idx="832">
                  <c:v>3.5399999999999472</c:v>
                </c:pt>
                <c:pt idx="833">
                  <c:v>3.5449999999999471</c:v>
                </c:pt>
                <c:pt idx="834">
                  <c:v>3.549999999999947</c:v>
                </c:pt>
                <c:pt idx="835">
                  <c:v>3.5549999999999469</c:v>
                </c:pt>
                <c:pt idx="836">
                  <c:v>3.5599999999999468</c:v>
                </c:pt>
                <c:pt idx="837">
                  <c:v>3.5649999999999467</c:v>
                </c:pt>
                <c:pt idx="838">
                  <c:v>3.5699999999999465</c:v>
                </c:pt>
                <c:pt idx="839">
                  <c:v>3.5749999999999464</c:v>
                </c:pt>
                <c:pt idx="840">
                  <c:v>3.5799999999999463</c:v>
                </c:pt>
                <c:pt idx="841">
                  <c:v>3.5849999999999462</c:v>
                </c:pt>
                <c:pt idx="842">
                  <c:v>3.5899999999999461</c:v>
                </c:pt>
                <c:pt idx="843">
                  <c:v>3.594999999999946</c:v>
                </c:pt>
                <c:pt idx="844">
                  <c:v>3.5999999999999459</c:v>
                </c:pt>
                <c:pt idx="845">
                  <c:v>3.6049999999999458</c:v>
                </c:pt>
                <c:pt idx="846">
                  <c:v>3.6099999999999457</c:v>
                </c:pt>
                <c:pt idx="847">
                  <c:v>3.6149999999999456</c:v>
                </c:pt>
                <c:pt idx="848">
                  <c:v>3.6199999999999455</c:v>
                </c:pt>
                <c:pt idx="849">
                  <c:v>3.6249999999999454</c:v>
                </c:pt>
                <c:pt idx="850">
                  <c:v>3.6299999999999453</c:v>
                </c:pt>
                <c:pt idx="851">
                  <c:v>3.6349999999999452</c:v>
                </c:pt>
                <c:pt idx="852">
                  <c:v>3.6399999999999451</c:v>
                </c:pt>
                <c:pt idx="853">
                  <c:v>3.644999999999945</c:v>
                </c:pt>
                <c:pt idx="854">
                  <c:v>3.6499999999999448</c:v>
                </c:pt>
                <c:pt idx="855">
                  <c:v>3.6549999999999447</c:v>
                </c:pt>
                <c:pt idx="856">
                  <c:v>3.6599999999999446</c:v>
                </c:pt>
                <c:pt idx="857">
                  <c:v>3.6649999999999445</c:v>
                </c:pt>
                <c:pt idx="858">
                  <c:v>3.6699999999999444</c:v>
                </c:pt>
                <c:pt idx="859">
                  <c:v>3.6749999999999443</c:v>
                </c:pt>
                <c:pt idx="860">
                  <c:v>3.6799999999999442</c:v>
                </c:pt>
                <c:pt idx="861">
                  <c:v>3.6849999999999441</c:v>
                </c:pt>
                <c:pt idx="862">
                  <c:v>3.689999999999944</c:v>
                </c:pt>
                <c:pt idx="863">
                  <c:v>3.6949999999999439</c:v>
                </c:pt>
                <c:pt idx="864">
                  <c:v>3.6999999999999438</c:v>
                </c:pt>
                <c:pt idx="865">
                  <c:v>3.7049999999999437</c:v>
                </c:pt>
                <c:pt idx="866">
                  <c:v>3.7099999999999436</c:v>
                </c:pt>
                <c:pt idx="867">
                  <c:v>3.7149999999999435</c:v>
                </c:pt>
                <c:pt idx="868">
                  <c:v>3.7199999999999434</c:v>
                </c:pt>
                <c:pt idx="869">
                  <c:v>3.7249999999999432</c:v>
                </c:pt>
                <c:pt idx="870">
                  <c:v>3.7299999999999431</c:v>
                </c:pt>
                <c:pt idx="871">
                  <c:v>3.734999999999943</c:v>
                </c:pt>
                <c:pt idx="872">
                  <c:v>3.7399999999999429</c:v>
                </c:pt>
                <c:pt idx="873">
                  <c:v>3.7449999999999428</c:v>
                </c:pt>
                <c:pt idx="874">
                  <c:v>3.7499999999999427</c:v>
                </c:pt>
                <c:pt idx="875">
                  <c:v>3.7549999999999426</c:v>
                </c:pt>
                <c:pt idx="876">
                  <c:v>3.7599999999999425</c:v>
                </c:pt>
                <c:pt idx="877">
                  <c:v>3.7649999999999424</c:v>
                </c:pt>
                <c:pt idx="878">
                  <c:v>3.7699999999999423</c:v>
                </c:pt>
                <c:pt idx="879">
                  <c:v>3.7749999999999422</c:v>
                </c:pt>
                <c:pt idx="880">
                  <c:v>3.7799999999999421</c:v>
                </c:pt>
                <c:pt idx="881">
                  <c:v>3.784999999999942</c:v>
                </c:pt>
                <c:pt idx="882">
                  <c:v>3.7899999999999419</c:v>
                </c:pt>
                <c:pt idx="883">
                  <c:v>3.7949999999999418</c:v>
                </c:pt>
                <c:pt idx="884">
                  <c:v>3.7999999999999416</c:v>
                </c:pt>
                <c:pt idx="885">
                  <c:v>3.8049999999999415</c:v>
                </c:pt>
                <c:pt idx="886">
                  <c:v>3.8099999999999414</c:v>
                </c:pt>
                <c:pt idx="887">
                  <c:v>3.8149999999999413</c:v>
                </c:pt>
                <c:pt idx="888">
                  <c:v>3.8199999999999412</c:v>
                </c:pt>
                <c:pt idx="889">
                  <c:v>3.8249999999999411</c:v>
                </c:pt>
                <c:pt idx="890">
                  <c:v>3.829999999999941</c:v>
                </c:pt>
                <c:pt idx="891">
                  <c:v>3.8349999999999409</c:v>
                </c:pt>
                <c:pt idx="892">
                  <c:v>3.8399999999999408</c:v>
                </c:pt>
                <c:pt idx="893">
                  <c:v>3.8449999999999407</c:v>
                </c:pt>
                <c:pt idx="894">
                  <c:v>3.8499999999999406</c:v>
                </c:pt>
                <c:pt idx="895">
                  <c:v>3.8549999999999405</c:v>
                </c:pt>
                <c:pt idx="896">
                  <c:v>3.8599999999999404</c:v>
                </c:pt>
                <c:pt idx="897">
                  <c:v>3.8649999999999403</c:v>
                </c:pt>
                <c:pt idx="898">
                  <c:v>3.8699999999999402</c:v>
                </c:pt>
                <c:pt idx="899">
                  <c:v>3.87499999999994</c:v>
                </c:pt>
                <c:pt idx="900">
                  <c:v>3.8799999999999399</c:v>
                </c:pt>
                <c:pt idx="901">
                  <c:v>3.8849999999999398</c:v>
                </c:pt>
                <c:pt idx="902">
                  <c:v>3.8899999999999397</c:v>
                </c:pt>
                <c:pt idx="903">
                  <c:v>3.8949999999999396</c:v>
                </c:pt>
                <c:pt idx="904">
                  <c:v>3.8999999999999395</c:v>
                </c:pt>
                <c:pt idx="905">
                  <c:v>3.9049999999999394</c:v>
                </c:pt>
                <c:pt idx="906">
                  <c:v>3.9099999999999393</c:v>
                </c:pt>
                <c:pt idx="907">
                  <c:v>3.9149999999999392</c:v>
                </c:pt>
                <c:pt idx="908">
                  <c:v>3.9199999999999391</c:v>
                </c:pt>
                <c:pt idx="909">
                  <c:v>3.924999999999939</c:v>
                </c:pt>
                <c:pt idx="910">
                  <c:v>3.9299999999999389</c:v>
                </c:pt>
                <c:pt idx="911">
                  <c:v>3.9349999999999388</c:v>
                </c:pt>
                <c:pt idx="912">
                  <c:v>3.9399999999999387</c:v>
                </c:pt>
                <c:pt idx="913">
                  <c:v>3.9449999999999386</c:v>
                </c:pt>
                <c:pt idx="914">
                  <c:v>3.9499999999999384</c:v>
                </c:pt>
                <c:pt idx="915">
                  <c:v>3.9549999999999383</c:v>
                </c:pt>
                <c:pt idx="916">
                  <c:v>3.9599999999999382</c:v>
                </c:pt>
                <c:pt idx="917">
                  <c:v>3.9649999999999381</c:v>
                </c:pt>
                <c:pt idx="918">
                  <c:v>3.969999999999938</c:v>
                </c:pt>
                <c:pt idx="919">
                  <c:v>3.9749999999999379</c:v>
                </c:pt>
                <c:pt idx="920">
                  <c:v>3.9799999999999378</c:v>
                </c:pt>
                <c:pt idx="921">
                  <c:v>3.9849999999999377</c:v>
                </c:pt>
                <c:pt idx="922">
                  <c:v>3.9899999999999376</c:v>
                </c:pt>
                <c:pt idx="923">
                  <c:v>3.9949999999999375</c:v>
                </c:pt>
                <c:pt idx="924">
                  <c:v>3.9999999999999374</c:v>
                </c:pt>
                <c:pt idx="925">
                  <c:v>4.0049999999999377</c:v>
                </c:pt>
                <c:pt idx="926">
                  <c:v>4.0099999999999376</c:v>
                </c:pt>
                <c:pt idx="927">
                  <c:v>4.0149999999999375</c:v>
                </c:pt>
                <c:pt idx="928">
                  <c:v>4.0199999999999374</c:v>
                </c:pt>
                <c:pt idx="929">
                  <c:v>4.0249999999999373</c:v>
                </c:pt>
                <c:pt idx="930">
                  <c:v>4.0299999999999372</c:v>
                </c:pt>
                <c:pt idx="931">
                  <c:v>4.0349999999999371</c:v>
                </c:pt>
                <c:pt idx="932">
                  <c:v>4.039999999999937</c:v>
                </c:pt>
                <c:pt idx="933">
                  <c:v>4.0449999999999369</c:v>
                </c:pt>
                <c:pt idx="934">
                  <c:v>4.0499999999999368</c:v>
                </c:pt>
                <c:pt idx="935">
                  <c:v>4.0549999999999367</c:v>
                </c:pt>
                <c:pt idx="936">
                  <c:v>4.0599999999999365</c:v>
                </c:pt>
                <c:pt idx="937">
                  <c:v>4.0649999999999364</c:v>
                </c:pt>
                <c:pt idx="938">
                  <c:v>4.0699999999999363</c:v>
                </c:pt>
                <c:pt idx="939">
                  <c:v>4.0749999999999362</c:v>
                </c:pt>
                <c:pt idx="940">
                  <c:v>4.0799999999999361</c:v>
                </c:pt>
                <c:pt idx="941">
                  <c:v>4.084999999999936</c:v>
                </c:pt>
                <c:pt idx="942">
                  <c:v>4.0899999999999359</c:v>
                </c:pt>
                <c:pt idx="943">
                  <c:v>4.0949999999999358</c:v>
                </c:pt>
                <c:pt idx="944">
                  <c:v>4.0999999999999357</c:v>
                </c:pt>
                <c:pt idx="945">
                  <c:v>4.1049999999999356</c:v>
                </c:pt>
                <c:pt idx="946">
                  <c:v>4.1099999999999355</c:v>
                </c:pt>
                <c:pt idx="947">
                  <c:v>4.1149999999999354</c:v>
                </c:pt>
                <c:pt idx="948">
                  <c:v>4.1199999999999353</c:v>
                </c:pt>
                <c:pt idx="949">
                  <c:v>4.1249999999999352</c:v>
                </c:pt>
                <c:pt idx="950">
                  <c:v>4.1299999999999351</c:v>
                </c:pt>
                <c:pt idx="951">
                  <c:v>4.1349999999999349</c:v>
                </c:pt>
                <c:pt idx="952">
                  <c:v>4.1399999999999348</c:v>
                </c:pt>
                <c:pt idx="953">
                  <c:v>4.1449999999999347</c:v>
                </c:pt>
                <c:pt idx="954">
                  <c:v>4.1499999999999346</c:v>
                </c:pt>
                <c:pt idx="955">
                  <c:v>4.1549999999999345</c:v>
                </c:pt>
                <c:pt idx="956">
                  <c:v>4.1599999999999344</c:v>
                </c:pt>
                <c:pt idx="957">
                  <c:v>4.1649999999999343</c:v>
                </c:pt>
                <c:pt idx="958">
                  <c:v>4.1699999999999342</c:v>
                </c:pt>
                <c:pt idx="959">
                  <c:v>4.1749999999999341</c:v>
                </c:pt>
                <c:pt idx="960">
                  <c:v>4.179999999999934</c:v>
                </c:pt>
                <c:pt idx="961">
                  <c:v>4.1849999999999339</c:v>
                </c:pt>
                <c:pt idx="962">
                  <c:v>4.1899999999999338</c:v>
                </c:pt>
                <c:pt idx="963">
                  <c:v>4.1949999999999337</c:v>
                </c:pt>
                <c:pt idx="964">
                  <c:v>4.1999999999999336</c:v>
                </c:pt>
                <c:pt idx="965">
                  <c:v>4.2049999999999335</c:v>
                </c:pt>
                <c:pt idx="966">
                  <c:v>4.2099999999999334</c:v>
                </c:pt>
                <c:pt idx="967">
                  <c:v>4.2149999999999332</c:v>
                </c:pt>
                <c:pt idx="968">
                  <c:v>4.2199999999999331</c:v>
                </c:pt>
                <c:pt idx="969">
                  <c:v>4.224999999999933</c:v>
                </c:pt>
                <c:pt idx="970">
                  <c:v>4.2299999999999329</c:v>
                </c:pt>
                <c:pt idx="971">
                  <c:v>4.2349999999999328</c:v>
                </c:pt>
                <c:pt idx="972">
                  <c:v>4.2399999999999327</c:v>
                </c:pt>
                <c:pt idx="973">
                  <c:v>4.2449999999999326</c:v>
                </c:pt>
                <c:pt idx="974">
                  <c:v>4.2499999999999325</c:v>
                </c:pt>
                <c:pt idx="975">
                  <c:v>4.2549999999999324</c:v>
                </c:pt>
                <c:pt idx="976">
                  <c:v>4.2599999999999323</c:v>
                </c:pt>
                <c:pt idx="977">
                  <c:v>4.2649999999999322</c:v>
                </c:pt>
                <c:pt idx="978">
                  <c:v>4.2699999999999321</c:v>
                </c:pt>
                <c:pt idx="979">
                  <c:v>4.274999999999932</c:v>
                </c:pt>
                <c:pt idx="980">
                  <c:v>4.2799999999999319</c:v>
                </c:pt>
                <c:pt idx="981">
                  <c:v>4.2849999999999318</c:v>
                </c:pt>
                <c:pt idx="982">
                  <c:v>4.2899999999999316</c:v>
                </c:pt>
                <c:pt idx="983">
                  <c:v>4.2949999999999315</c:v>
                </c:pt>
                <c:pt idx="984">
                  <c:v>4.2999999999999314</c:v>
                </c:pt>
                <c:pt idx="985">
                  <c:v>4.3049999999999313</c:v>
                </c:pt>
                <c:pt idx="986">
                  <c:v>4.3099999999999312</c:v>
                </c:pt>
                <c:pt idx="987">
                  <c:v>4.3149999999999311</c:v>
                </c:pt>
                <c:pt idx="988">
                  <c:v>4.319999999999931</c:v>
                </c:pt>
                <c:pt idx="989">
                  <c:v>4.3249999999999309</c:v>
                </c:pt>
                <c:pt idx="990">
                  <c:v>4.3299999999999308</c:v>
                </c:pt>
                <c:pt idx="991">
                  <c:v>4.3349999999999307</c:v>
                </c:pt>
                <c:pt idx="992">
                  <c:v>4.3399999999999306</c:v>
                </c:pt>
                <c:pt idx="993">
                  <c:v>4.3449999999999305</c:v>
                </c:pt>
                <c:pt idx="994">
                  <c:v>4.3499999999999304</c:v>
                </c:pt>
                <c:pt idx="995">
                  <c:v>4.3549999999999303</c:v>
                </c:pt>
                <c:pt idx="996">
                  <c:v>4.3599999999999302</c:v>
                </c:pt>
                <c:pt idx="997">
                  <c:v>4.36499999999993</c:v>
                </c:pt>
                <c:pt idx="998">
                  <c:v>4.3699999999999299</c:v>
                </c:pt>
                <c:pt idx="999">
                  <c:v>4.3749999999999298</c:v>
                </c:pt>
                <c:pt idx="1000">
                  <c:v>4.3799999999999297</c:v>
                </c:pt>
                <c:pt idx="1001">
                  <c:v>4.3849999999999296</c:v>
                </c:pt>
                <c:pt idx="1002">
                  <c:v>4.3899999999999295</c:v>
                </c:pt>
                <c:pt idx="1003">
                  <c:v>4.3949999999999294</c:v>
                </c:pt>
                <c:pt idx="1004">
                  <c:v>4.3999999999999293</c:v>
                </c:pt>
                <c:pt idx="1005">
                  <c:v>4.4049999999999292</c:v>
                </c:pt>
                <c:pt idx="1006">
                  <c:v>4.4099999999999291</c:v>
                </c:pt>
                <c:pt idx="1007">
                  <c:v>4.414999999999929</c:v>
                </c:pt>
                <c:pt idx="1008">
                  <c:v>4.4199999999999289</c:v>
                </c:pt>
                <c:pt idx="1009">
                  <c:v>4.4249999999999288</c:v>
                </c:pt>
                <c:pt idx="1010">
                  <c:v>4.4299999999999287</c:v>
                </c:pt>
                <c:pt idx="1011">
                  <c:v>4.4349999999999286</c:v>
                </c:pt>
                <c:pt idx="1012">
                  <c:v>4.4399999999999284</c:v>
                </c:pt>
                <c:pt idx="1013">
                  <c:v>4.4449999999999283</c:v>
                </c:pt>
                <c:pt idx="1014">
                  <c:v>4.4499999999999282</c:v>
                </c:pt>
                <c:pt idx="1015">
                  <c:v>4.4549999999999281</c:v>
                </c:pt>
                <c:pt idx="1016">
                  <c:v>4.459999999999928</c:v>
                </c:pt>
                <c:pt idx="1017">
                  <c:v>4.4649999999999279</c:v>
                </c:pt>
                <c:pt idx="1018">
                  <c:v>4.4699999999999278</c:v>
                </c:pt>
                <c:pt idx="1019">
                  <c:v>4.4749999999999277</c:v>
                </c:pt>
                <c:pt idx="1020">
                  <c:v>4.4799999999999276</c:v>
                </c:pt>
                <c:pt idx="1021">
                  <c:v>4.4849999999999275</c:v>
                </c:pt>
                <c:pt idx="1022">
                  <c:v>4.4899999999999274</c:v>
                </c:pt>
                <c:pt idx="1023">
                  <c:v>4.4949999999999273</c:v>
                </c:pt>
                <c:pt idx="1024">
                  <c:v>4.4999999999999272</c:v>
                </c:pt>
                <c:pt idx="1025">
                  <c:v>4.5049999999999271</c:v>
                </c:pt>
                <c:pt idx="1026">
                  <c:v>4.509999999999927</c:v>
                </c:pt>
                <c:pt idx="1027">
                  <c:v>4.5149999999999268</c:v>
                </c:pt>
                <c:pt idx="1028">
                  <c:v>4.5199999999999267</c:v>
                </c:pt>
                <c:pt idx="1029">
                  <c:v>4.5249999999999266</c:v>
                </c:pt>
                <c:pt idx="1030">
                  <c:v>4.5299999999999265</c:v>
                </c:pt>
                <c:pt idx="1031">
                  <c:v>4.5349999999999264</c:v>
                </c:pt>
                <c:pt idx="1032">
                  <c:v>4.5399999999999263</c:v>
                </c:pt>
                <c:pt idx="1033">
                  <c:v>4.5449999999999262</c:v>
                </c:pt>
                <c:pt idx="1034">
                  <c:v>4.5499999999999261</c:v>
                </c:pt>
                <c:pt idx="1035">
                  <c:v>4.554999999999926</c:v>
                </c:pt>
                <c:pt idx="1036">
                  <c:v>4.5599999999999259</c:v>
                </c:pt>
                <c:pt idx="1037">
                  <c:v>4.5649999999999258</c:v>
                </c:pt>
                <c:pt idx="1038">
                  <c:v>4.5699999999999257</c:v>
                </c:pt>
                <c:pt idx="1039">
                  <c:v>4.5749999999999256</c:v>
                </c:pt>
                <c:pt idx="1040">
                  <c:v>4.5799999999999255</c:v>
                </c:pt>
                <c:pt idx="1041">
                  <c:v>4.5849999999999254</c:v>
                </c:pt>
                <c:pt idx="1042">
                  <c:v>4.5899999999999253</c:v>
                </c:pt>
                <c:pt idx="1043">
                  <c:v>4.5949999999999251</c:v>
                </c:pt>
                <c:pt idx="1044">
                  <c:v>4.599999999999925</c:v>
                </c:pt>
                <c:pt idx="1045">
                  <c:v>4.6049999999999249</c:v>
                </c:pt>
                <c:pt idx="1046">
                  <c:v>4.6099999999999248</c:v>
                </c:pt>
                <c:pt idx="1047">
                  <c:v>4.6149999999999247</c:v>
                </c:pt>
                <c:pt idx="1048">
                  <c:v>4.6199999999999246</c:v>
                </c:pt>
                <c:pt idx="1049">
                  <c:v>4.6249999999999245</c:v>
                </c:pt>
                <c:pt idx="1050">
                  <c:v>4.6299999999999244</c:v>
                </c:pt>
                <c:pt idx="1051">
                  <c:v>4.6349999999999243</c:v>
                </c:pt>
                <c:pt idx="1052">
                  <c:v>4.6399999999999242</c:v>
                </c:pt>
                <c:pt idx="1053">
                  <c:v>4.6449999999999241</c:v>
                </c:pt>
                <c:pt idx="1054">
                  <c:v>4.649999999999924</c:v>
                </c:pt>
                <c:pt idx="1055">
                  <c:v>4.6549999999999239</c:v>
                </c:pt>
                <c:pt idx="1056">
                  <c:v>4.6599999999999238</c:v>
                </c:pt>
                <c:pt idx="1057">
                  <c:v>4.6649999999999237</c:v>
                </c:pt>
                <c:pt idx="1058">
                  <c:v>4.6699999999999235</c:v>
                </c:pt>
                <c:pt idx="1059">
                  <c:v>4.6749999999999234</c:v>
                </c:pt>
                <c:pt idx="1060">
                  <c:v>4.6799999999999233</c:v>
                </c:pt>
                <c:pt idx="1061">
                  <c:v>4.6849999999999232</c:v>
                </c:pt>
                <c:pt idx="1062">
                  <c:v>4.6899999999999231</c:v>
                </c:pt>
                <c:pt idx="1063">
                  <c:v>4.694999999999923</c:v>
                </c:pt>
                <c:pt idx="1064">
                  <c:v>4.6999999999999229</c:v>
                </c:pt>
                <c:pt idx="1065">
                  <c:v>4.7049999999999228</c:v>
                </c:pt>
                <c:pt idx="1066">
                  <c:v>4.7099999999999227</c:v>
                </c:pt>
                <c:pt idx="1067">
                  <c:v>4.7149999999999226</c:v>
                </c:pt>
                <c:pt idx="1068">
                  <c:v>4.7199999999999225</c:v>
                </c:pt>
                <c:pt idx="1069">
                  <c:v>4.7249999999999224</c:v>
                </c:pt>
                <c:pt idx="1070">
                  <c:v>4.7299999999999223</c:v>
                </c:pt>
                <c:pt idx="1071">
                  <c:v>4.7349999999999222</c:v>
                </c:pt>
                <c:pt idx="1072">
                  <c:v>4.7399999999999221</c:v>
                </c:pt>
                <c:pt idx="1073">
                  <c:v>4.7449999999999219</c:v>
                </c:pt>
                <c:pt idx="1074">
                  <c:v>4.7499999999999218</c:v>
                </c:pt>
                <c:pt idx="1075">
                  <c:v>4.7549999999999217</c:v>
                </c:pt>
                <c:pt idx="1076">
                  <c:v>4.7599999999999216</c:v>
                </c:pt>
                <c:pt idx="1077">
                  <c:v>4.7649999999999215</c:v>
                </c:pt>
                <c:pt idx="1078">
                  <c:v>4.7699999999999214</c:v>
                </c:pt>
                <c:pt idx="1079">
                  <c:v>4.7749999999999213</c:v>
                </c:pt>
                <c:pt idx="1080">
                  <c:v>4.7799999999999212</c:v>
                </c:pt>
                <c:pt idx="1081">
                  <c:v>4.7849999999999211</c:v>
                </c:pt>
                <c:pt idx="1082">
                  <c:v>4.789999999999921</c:v>
                </c:pt>
                <c:pt idx="1083">
                  <c:v>4.7949999999999209</c:v>
                </c:pt>
                <c:pt idx="1084">
                  <c:v>4.7999999999999208</c:v>
                </c:pt>
                <c:pt idx="1085">
                  <c:v>4.8049999999999207</c:v>
                </c:pt>
                <c:pt idx="1086">
                  <c:v>4.8099999999999206</c:v>
                </c:pt>
                <c:pt idx="1087">
                  <c:v>4.8149999999999205</c:v>
                </c:pt>
                <c:pt idx="1088">
                  <c:v>4.8199999999999203</c:v>
                </c:pt>
                <c:pt idx="1089">
                  <c:v>4.8249999999999202</c:v>
                </c:pt>
                <c:pt idx="1090">
                  <c:v>4.8299999999999201</c:v>
                </c:pt>
                <c:pt idx="1091">
                  <c:v>4.83499999999992</c:v>
                </c:pt>
                <c:pt idx="1092">
                  <c:v>4.8399999999999199</c:v>
                </c:pt>
                <c:pt idx="1093">
                  <c:v>4.8449999999999198</c:v>
                </c:pt>
                <c:pt idx="1094">
                  <c:v>4.8499999999999197</c:v>
                </c:pt>
                <c:pt idx="1095">
                  <c:v>4.8549999999999196</c:v>
                </c:pt>
                <c:pt idx="1096">
                  <c:v>4.8599999999999195</c:v>
                </c:pt>
                <c:pt idx="1097">
                  <c:v>4.8649999999999194</c:v>
                </c:pt>
                <c:pt idx="1098">
                  <c:v>4.8699999999999193</c:v>
                </c:pt>
                <c:pt idx="1099">
                  <c:v>4.8749999999999192</c:v>
                </c:pt>
                <c:pt idx="1100">
                  <c:v>4.8799999999999191</c:v>
                </c:pt>
                <c:pt idx="1101">
                  <c:v>4.884999999999919</c:v>
                </c:pt>
                <c:pt idx="1102">
                  <c:v>4.8899999999999189</c:v>
                </c:pt>
                <c:pt idx="1103">
                  <c:v>4.8949999999999187</c:v>
                </c:pt>
                <c:pt idx="1104">
                  <c:v>4.8999999999999186</c:v>
                </c:pt>
                <c:pt idx="1105">
                  <c:v>4.9049999999999185</c:v>
                </c:pt>
                <c:pt idx="1106">
                  <c:v>4.9099999999999184</c:v>
                </c:pt>
                <c:pt idx="1107">
                  <c:v>4.9149999999999183</c:v>
                </c:pt>
                <c:pt idx="1108">
                  <c:v>4.9199999999999182</c:v>
                </c:pt>
                <c:pt idx="1109">
                  <c:v>4.9249999999999181</c:v>
                </c:pt>
                <c:pt idx="1110">
                  <c:v>4.929999999999918</c:v>
                </c:pt>
                <c:pt idx="1111">
                  <c:v>4.9349999999999179</c:v>
                </c:pt>
                <c:pt idx="1112">
                  <c:v>4.9399999999999178</c:v>
                </c:pt>
                <c:pt idx="1113">
                  <c:v>4.9449999999999177</c:v>
                </c:pt>
                <c:pt idx="1114">
                  <c:v>4.9499999999999176</c:v>
                </c:pt>
                <c:pt idx="1115">
                  <c:v>4.9549999999999175</c:v>
                </c:pt>
                <c:pt idx="1116">
                  <c:v>4.9599999999999174</c:v>
                </c:pt>
                <c:pt idx="1117">
                  <c:v>4.9649999999999173</c:v>
                </c:pt>
                <c:pt idx="1118">
                  <c:v>4.9699999999999172</c:v>
                </c:pt>
                <c:pt idx="1119">
                  <c:v>4.974999999999917</c:v>
                </c:pt>
                <c:pt idx="1120">
                  <c:v>4.9799999999999169</c:v>
                </c:pt>
                <c:pt idx="1121">
                  <c:v>4.9849999999999168</c:v>
                </c:pt>
                <c:pt idx="1122">
                  <c:v>4.9899999999999167</c:v>
                </c:pt>
                <c:pt idx="1123">
                  <c:v>4.9949999999999166</c:v>
                </c:pt>
                <c:pt idx="1124">
                  <c:v>4.9999999999999165</c:v>
                </c:pt>
                <c:pt idx="1125">
                  <c:v>5.0049999999999164</c:v>
                </c:pt>
                <c:pt idx="1126">
                  <c:v>5.0099999999999163</c:v>
                </c:pt>
                <c:pt idx="1127">
                  <c:v>5.0149999999999162</c:v>
                </c:pt>
                <c:pt idx="1128">
                  <c:v>5.0199999999999161</c:v>
                </c:pt>
                <c:pt idx="1129">
                  <c:v>5.024999999999916</c:v>
                </c:pt>
                <c:pt idx="1130">
                  <c:v>5.0299999999999159</c:v>
                </c:pt>
                <c:pt idx="1131">
                  <c:v>5.0349999999999158</c:v>
                </c:pt>
                <c:pt idx="1132">
                  <c:v>5.0399999999999157</c:v>
                </c:pt>
                <c:pt idx="1133">
                  <c:v>5.0449999999999156</c:v>
                </c:pt>
                <c:pt idx="1134">
                  <c:v>5.0499999999999154</c:v>
                </c:pt>
                <c:pt idx="1135">
                  <c:v>5.0549999999999153</c:v>
                </c:pt>
                <c:pt idx="1136">
                  <c:v>5.0599999999999152</c:v>
                </c:pt>
                <c:pt idx="1137">
                  <c:v>5.0649999999999151</c:v>
                </c:pt>
                <c:pt idx="1138">
                  <c:v>5.069999999999915</c:v>
                </c:pt>
                <c:pt idx="1139">
                  <c:v>5.0749999999999149</c:v>
                </c:pt>
                <c:pt idx="1140">
                  <c:v>5.0799999999999148</c:v>
                </c:pt>
                <c:pt idx="1141">
                  <c:v>5.0849999999999147</c:v>
                </c:pt>
                <c:pt idx="1142">
                  <c:v>5.0899999999999146</c:v>
                </c:pt>
                <c:pt idx="1143">
                  <c:v>5.0949999999999145</c:v>
                </c:pt>
                <c:pt idx="1144">
                  <c:v>5.0999999999999144</c:v>
                </c:pt>
                <c:pt idx="1145">
                  <c:v>5.1049999999999143</c:v>
                </c:pt>
                <c:pt idx="1146">
                  <c:v>5.1099999999999142</c:v>
                </c:pt>
                <c:pt idx="1147">
                  <c:v>5.1149999999999141</c:v>
                </c:pt>
                <c:pt idx="1148">
                  <c:v>5.119999999999914</c:v>
                </c:pt>
                <c:pt idx="1149">
                  <c:v>5.1249999999999138</c:v>
                </c:pt>
                <c:pt idx="1150">
                  <c:v>5.1299999999999137</c:v>
                </c:pt>
                <c:pt idx="1151">
                  <c:v>5.1349999999999136</c:v>
                </c:pt>
                <c:pt idx="1152">
                  <c:v>5.1399999999999135</c:v>
                </c:pt>
                <c:pt idx="1153">
                  <c:v>5.1449999999999134</c:v>
                </c:pt>
                <c:pt idx="1154">
                  <c:v>5.1499999999999133</c:v>
                </c:pt>
                <c:pt idx="1155">
                  <c:v>5.1549999999999132</c:v>
                </c:pt>
                <c:pt idx="1156">
                  <c:v>5.1599999999999131</c:v>
                </c:pt>
                <c:pt idx="1157">
                  <c:v>5.164999999999913</c:v>
                </c:pt>
                <c:pt idx="1158">
                  <c:v>5.1699999999999129</c:v>
                </c:pt>
                <c:pt idx="1159">
                  <c:v>5.1749999999999128</c:v>
                </c:pt>
                <c:pt idx="1160">
                  <c:v>5.1799999999999127</c:v>
                </c:pt>
                <c:pt idx="1161">
                  <c:v>5.1849999999999126</c:v>
                </c:pt>
                <c:pt idx="1162">
                  <c:v>5.1899999999999125</c:v>
                </c:pt>
                <c:pt idx="1163">
                  <c:v>5.1949999999999124</c:v>
                </c:pt>
                <c:pt idx="1164">
                  <c:v>5.1999999999999122</c:v>
                </c:pt>
                <c:pt idx="1165">
                  <c:v>5.2049999999999121</c:v>
                </c:pt>
                <c:pt idx="1166">
                  <c:v>5.209999999999912</c:v>
                </c:pt>
                <c:pt idx="1167">
                  <c:v>5.2149999999999119</c:v>
                </c:pt>
                <c:pt idx="1168">
                  <c:v>5.2199999999999118</c:v>
                </c:pt>
                <c:pt idx="1169">
                  <c:v>5.2249999999999117</c:v>
                </c:pt>
                <c:pt idx="1170">
                  <c:v>5.2299999999999116</c:v>
                </c:pt>
                <c:pt idx="1171">
                  <c:v>5.2349999999999115</c:v>
                </c:pt>
                <c:pt idx="1172">
                  <c:v>5.2399999999999114</c:v>
                </c:pt>
                <c:pt idx="1173">
                  <c:v>5.2449999999999113</c:v>
                </c:pt>
                <c:pt idx="1174">
                  <c:v>5.2499999999999112</c:v>
                </c:pt>
                <c:pt idx="1175">
                  <c:v>5.2549999999999111</c:v>
                </c:pt>
                <c:pt idx="1176">
                  <c:v>5.259999999999911</c:v>
                </c:pt>
                <c:pt idx="1177">
                  <c:v>5.2649999999999109</c:v>
                </c:pt>
                <c:pt idx="1178">
                  <c:v>5.2699999999999108</c:v>
                </c:pt>
                <c:pt idx="1179">
                  <c:v>5.2749999999999106</c:v>
                </c:pt>
                <c:pt idx="1180">
                  <c:v>5.2799999999999105</c:v>
                </c:pt>
                <c:pt idx="1181">
                  <c:v>5.2849999999999104</c:v>
                </c:pt>
                <c:pt idx="1182">
                  <c:v>5.2899999999999103</c:v>
                </c:pt>
                <c:pt idx="1183">
                  <c:v>5.2949999999999102</c:v>
                </c:pt>
                <c:pt idx="1184">
                  <c:v>5.2999999999999101</c:v>
                </c:pt>
                <c:pt idx="1185">
                  <c:v>5.30499999999991</c:v>
                </c:pt>
                <c:pt idx="1186">
                  <c:v>5.3099999999999099</c:v>
                </c:pt>
                <c:pt idx="1187">
                  <c:v>5.3149999999999098</c:v>
                </c:pt>
                <c:pt idx="1188">
                  <c:v>5.3199999999999097</c:v>
                </c:pt>
                <c:pt idx="1189">
                  <c:v>5.3249999999999096</c:v>
                </c:pt>
                <c:pt idx="1190">
                  <c:v>5.3299999999999095</c:v>
                </c:pt>
                <c:pt idx="1191">
                  <c:v>5.3349999999999094</c:v>
                </c:pt>
                <c:pt idx="1192">
                  <c:v>5.3399999999999093</c:v>
                </c:pt>
                <c:pt idx="1193">
                  <c:v>5.3449999999999092</c:v>
                </c:pt>
                <c:pt idx="1194">
                  <c:v>5.3499999999999091</c:v>
                </c:pt>
                <c:pt idx="1195">
                  <c:v>5.3549999999999089</c:v>
                </c:pt>
                <c:pt idx="1196">
                  <c:v>5.3599999999999088</c:v>
                </c:pt>
                <c:pt idx="1197">
                  <c:v>5.3649999999999087</c:v>
                </c:pt>
                <c:pt idx="1198">
                  <c:v>5.3699999999999086</c:v>
                </c:pt>
                <c:pt idx="1199">
                  <c:v>5.3749999999999085</c:v>
                </c:pt>
                <c:pt idx="1200">
                  <c:v>5.3799999999999084</c:v>
                </c:pt>
                <c:pt idx="1201">
                  <c:v>5.3849999999999083</c:v>
                </c:pt>
                <c:pt idx="1202">
                  <c:v>5.3899999999999082</c:v>
                </c:pt>
                <c:pt idx="1203">
                  <c:v>5.3949999999999081</c:v>
                </c:pt>
                <c:pt idx="1204">
                  <c:v>5.399999999999908</c:v>
                </c:pt>
                <c:pt idx="1205">
                  <c:v>5.4049999999999079</c:v>
                </c:pt>
                <c:pt idx="1206">
                  <c:v>5.4099999999999078</c:v>
                </c:pt>
                <c:pt idx="1207">
                  <c:v>5.4149999999999077</c:v>
                </c:pt>
                <c:pt idx="1208">
                  <c:v>5.4199999999999076</c:v>
                </c:pt>
                <c:pt idx="1209">
                  <c:v>5.4249999999999075</c:v>
                </c:pt>
                <c:pt idx="1210">
                  <c:v>5.4299999999999073</c:v>
                </c:pt>
                <c:pt idx="1211">
                  <c:v>5.4349999999999072</c:v>
                </c:pt>
                <c:pt idx="1212">
                  <c:v>5.4399999999999071</c:v>
                </c:pt>
                <c:pt idx="1213">
                  <c:v>5.444999999999907</c:v>
                </c:pt>
                <c:pt idx="1214">
                  <c:v>5.4499999999999069</c:v>
                </c:pt>
                <c:pt idx="1215">
                  <c:v>5.4549999999999068</c:v>
                </c:pt>
                <c:pt idx="1216">
                  <c:v>5.4599999999999067</c:v>
                </c:pt>
                <c:pt idx="1217">
                  <c:v>5.4649999999999066</c:v>
                </c:pt>
                <c:pt idx="1218">
                  <c:v>5.4699999999999065</c:v>
                </c:pt>
                <c:pt idx="1219">
                  <c:v>5.4749999999999064</c:v>
                </c:pt>
                <c:pt idx="1220">
                  <c:v>5.4799999999999063</c:v>
                </c:pt>
                <c:pt idx="1221">
                  <c:v>5.4849999999999062</c:v>
                </c:pt>
                <c:pt idx="1222">
                  <c:v>5.4899999999999061</c:v>
                </c:pt>
                <c:pt idx="1223">
                  <c:v>5.494999999999906</c:v>
                </c:pt>
                <c:pt idx="1224">
                  <c:v>5.4999999999999059</c:v>
                </c:pt>
                <c:pt idx="1225">
                  <c:v>5.5049999999999057</c:v>
                </c:pt>
                <c:pt idx="1226">
                  <c:v>5.5099999999999056</c:v>
                </c:pt>
                <c:pt idx="1227">
                  <c:v>5.5149999999999055</c:v>
                </c:pt>
                <c:pt idx="1228">
                  <c:v>5.5199999999999054</c:v>
                </c:pt>
                <c:pt idx="1229">
                  <c:v>5.5249999999999053</c:v>
                </c:pt>
                <c:pt idx="1230">
                  <c:v>5.5299999999999052</c:v>
                </c:pt>
                <c:pt idx="1231">
                  <c:v>5.5349999999999051</c:v>
                </c:pt>
                <c:pt idx="1232">
                  <c:v>5.539999999999905</c:v>
                </c:pt>
                <c:pt idx="1233">
                  <c:v>5.5449999999999049</c:v>
                </c:pt>
                <c:pt idx="1234">
                  <c:v>5.5499999999999048</c:v>
                </c:pt>
                <c:pt idx="1235">
                  <c:v>5.5549999999999047</c:v>
                </c:pt>
                <c:pt idx="1236">
                  <c:v>5.5599999999999046</c:v>
                </c:pt>
                <c:pt idx="1237">
                  <c:v>5.5649999999999045</c:v>
                </c:pt>
                <c:pt idx="1238">
                  <c:v>5.5699999999999044</c:v>
                </c:pt>
                <c:pt idx="1239">
                  <c:v>5.5749999999999043</c:v>
                </c:pt>
                <c:pt idx="1240">
                  <c:v>5.5799999999999041</c:v>
                </c:pt>
                <c:pt idx="1241">
                  <c:v>5.584999999999904</c:v>
                </c:pt>
                <c:pt idx="1242">
                  <c:v>5.5899999999999039</c:v>
                </c:pt>
                <c:pt idx="1243">
                  <c:v>5.5949999999999038</c:v>
                </c:pt>
                <c:pt idx="1244">
                  <c:v>5.5999999999999037</c:v>
                </c:pt>
                <c:pt idx="1245">
                  <c:v>5.6049999999999036</c:v>
                </c:pt>
                <c:pt idx="1246">
                  <c:v>5.6099999999999035</c:v>
                </c:pt>
                <c:pt idx="1247">
                  <c:v>5.6149999999999034</c:v>
                </c:pt>
                <c:pt idx="1248">
                  <c:v>5.6199999999999033</c:v>
                </c:pt>
                <c:pt idx="1249">
                  <c:v>5.6249999999999032</c:v>
                </c:pt>
                <c:pt idx="1250">
                  <c:v>5.6299999999999031</c:v>
                </c:pt>
                <c:pt idx="1251">
                  <c:v>5.634999999999903</c:v>
                </c:pt>
                <c:pt idx="1252">
                  <c:v>5.6399999999999029</c:v>
                </c:pt>
                <c:pt idx="1253">
                  <c:v>5.6449999999999028</c:v>
                </c:pt>
                <c:pt idx="1254">
                  <c:v>5.6499999999999027</c:v>
                </c:pt>
                <c:pt idx="1255">
                  <c:v>5.6549999999999025</c:v>
                </c:pt>
                <c:pt idx="1256">
                  <c:v>5.6599999999999024</c:v>
                </c:pt>
                <c:pt idx="1257">
                  <c:v>5.6649999999999023</c:v>
                </c:pt>
                <c:pt idx="1258">
                  <c:v>5.6699999999999022</c:v>
                </c:pt>
                <c:pt idx="1259">
                  <c:v>5.6749999999999021</c:v>
                </c:pt>
                <c:pt idx="1260">
                  <c:v>5.679999999999902</c:v>
                </c:pt>
                <c:pt idx="1261">
                  <c:v>5.6849999999999019</c:v>
                </c:pt>
                <c:pt idx="1262">
                  <c:v>5.6899999999999018</c:v>
                </c:pt>
                <c:pt idx="1263">
                  <c:v>5.6949999999999017</c:v>
                </c:pt>
                <c:pt idx="1264">
                  <c:v>5.6999999999999016</c:v>
                </c:pt>
                <c:pt idx="1265">
                  <c:v>5.7049999999999015</c:v>
                </c:pt>
                <c:pt idx="1266">
                  <c:v>5.7099999999999014</c:v>
                </c:pt>
                <c:pt idx="1267">
                  <c:v>5.7149999999999013</c:v>
                </c:pt>
                <c:pt idx="1268">
                  <c:v>5.7199999999999012</c:v>
                </c:pt>
                <c:pt idx="1269">
                  <c:v>5.7249999999999011</c:v>
                </c:pt>
                <c:pt idx="1270">
                  <c:v>5.729999999999901</c:v>
                </c:pt>
                <c:pt idx="1271">
                  <c:v>5.7349999999999008</c:v>
                </c:pt>
                <c:pt idx="1272">
                  <c:v>5.7399999999999007</c:v>
                </c:pt>
                <c:pt idx="1273">
                  <c:v>5.7449999999999006</c:v>
                </c:pt>
                <c:pt idx="1274">
                  <c:v>5.7499999999999005</c:v>
                </c:pt>
                <c:pt idx="1275">
                  <c:v>5.7549999999999004</c:v>
                </c:pt>
                <c:pt idx="1276">
                  <c:v>5.7599999999999003</c:v>
                </c:pt>
                <c:pt idx="1277">
                  <c:v>5.7649999999999002</c:v>
                </c:pt>
                <c:pt idx="1278">
                  <c:v>5.7699999999999001</c:v>
                </c:pt>
                <c:pt idx="1279">
                  <c:v>5.7749999999999</c:v>
                </c:pt>
                <c:pt idx="1280">
                  <c:v>5.7799999999998999</c:v>
                </c:pt>
                <c:pt idx="1281">
                  <c:v>5.7849999999998998</c:v>
                </c:pt>
                <c:pt idx="1282">
                  <c:v>5.7899999999998997</c:v>
                </c:pt>
                <c:pt idx="1283">
                  <c:v>5.7949999999998996</c:v>
                </c:pt>
                <c:pt idx="1284">
                  <c:v>5.7999999999998995</c:v>
                </c:pt>
                <c:pt idx="1285">
                  <c:v>5.8049999999998994</c:v>
                </c:pt>
                <c:pt idx="1286">
                  <c:v>5.8099999999998992</c:v>
                </c:pt>
                <c:pt idx="1287">
                  <c:v>5.8149999999998991</c:v>
                </c:pt>
                <c:pt idx="1288">
                  <c:v>5.819999999999899</c:v>
                </c:pt>
                <c:pt idx="1289">
                  <c:v>5.8249999999998989</c:v>
                </c:pt>
                <c:pt idx="1290">
                  <c:v>5.8299999999998988</c:v>
                </c:pt>
                <c:pt idx="1291">
                  <c:v>5.8349999999998987</c:v>
                </c:pt>
                <c:pt idx="1292">
                  <c:v>5.8399999999998986</c:v>
                </c:pt>
                <c:pt idx="1293">
                  <c:v>5.8449999999998985</c:v>
                </c:pt>
                <c:pt idx="1294">
                  <c:v>5.8499999999998984</c:v>
                </c:pt>
                <c:pt idx="1295">
                  <c:v>5.8549999999998983</c:v>
                </c:pt>
                <c:pt idx="1296">
                  <c:v>5.8599999999998982</c:v>
                </c:pt>
                <c:pt idx="1297">
                  <c:v>5.8649999999998981</c:v>
                </c:pt>
                <c:pt idx="1298">
                  <c:v>5.869999999999898</c:v>
                </c:pt>
                <c:pt idx="1299">
                  <c:v>5.8749999999998979</c:v>
                </c:pt>
                <c:pt idx="1300">
                  <c:v>5.8799999999998978</c:v>
                </c:pt>
                <c:pt idx="1301">
                  <c:v>5.8849999999998976</c:v>
                </c:pt>
                <c:pt idx="1302">
                  <c:v>5.8899999999998975</c:v>
                </c:pt>
                <c:pt idx="1303">
                  <c:v>5.8949999999998974</c:v>
                </c:pt>
                <c:pt idx="1304">
                  <c:v>5.8999999999998973</c:v>
                </c:pt>
                <c:pt idx="1305">
                  <c:v>5.9049999999998972</c:v>
                </c:pt>
                <c:pt idx="1306">
                  <c:v>5.9099999999998971</c:v>
                </c:pt>
                <c:pt idx="1307">
                  <c:v>5.914999999999897</c:v>
                </c:pt>
                <c:pt idx="1308">
                  <c:v>5.9199999999998969</c:v>
                </c:pt>
                <c:pt idx="1309">
                  <c:v>5.9249999999998968</c:v>
                </c:pt>
                <c:pt idx="1310">
                  <c:v>5.9299999999998967</c:v>
                </c:pt>
                <c:pt idx="1311">
                  <c:v>5.9349999999998966</c:v>
                </c:pt>
                <c:pt idx="1312">
                  <c:v>5.9399999999998965</c:v>
                </c:pt>
                <c:pt idx="1313">
                  <c:v>5.9449999999998964</c:v>
                </c:pt>
                <c:pt idx="1314">
                  <c:v>5.9499999999998963</c:v>
                </c:pt>
                <c:pt idx="1315">
                  <c:v>5.9549999999998962</c:v>
                </c:pt>
                <c:pt idx="1316">
                  <c:v>5.959999999999896</c:v>
                </c:pt>
                <c:pt idx="1317">
                  <c:v>5.9649999999998959</c:v>
                </c:pt>
                <c:pt idx="1318">
                  <c:v>5.9699999999998958</c:v>
                </c:pt>
                <c:pt idx="1319">
                  <c:v>5.9749999999998957</c:v>
                </c:pt>
                <c:pt idx="1320">
                  <c:v>5.9799999999998956</c:v>
                </c:pt>
                <c:pt idx="1321">
                  <c:v>5.9849999999998955</c:v>
                </c:pt>
                <c:pt idx="1322">
                  <c:v>5.9899999999998954</c:v>
                </c:pt>
                <c:pt idx="1323">
                  <c:v>5.9949999999998953</c:v>
                </c:pt>
                <c:pt idx="1324">
                  <c:v>5.9999999999998952</c:v>
                </c:pt>
                <c:pt idx="1325">
                  <c:v>6.0049999999998951</c:v>
                </c:pt>
                <c:pt idx="1326">
                  <c:v>6.009999999999895</c:v>
                </c:pt>
                <c:pt idx="1327">
                  <c:v>6.0149999999998949</c:v>
                </c:pt>
                <c:pt idx="1328">
                  <c:v>6.0199999999998948</c:v>
                </c:pt>
                <c:pt idx="1329">
                  <c:v>6.0249999999998947</c:v>
                </c:pt>
                <c:pt idx="1330">
                  <c:v>6.0299999999998946</c:v>
                </c:pt>
                <c:pt idx="1331">
                  <c:v>6.0349999999998944</c:v>
                </c:pt>
                <c:pt idx="1332">
                  <c:v>6.0399999999998943</c:v>
                </c:pt>
                <c:pt idx="1333">
                  <c:v>6.0449999999998942</c:v>
                </c:pt>
                <c:pt idx="1334">
                  <c:v>6.0499999999998941</c:v>
                </c:pt>
                <c:pt idx="1335">
                  <c:v>6.054999999999894</c:v>
                </c:pt>
                <c:pt idx="1336">
                  <c:v>6.0599999999998939</c:v>
                </c:pt>
                <c:pt idx="1337">
                  <c:v>6.0649999999998938</c:v>
                </c:pt>
                <c:pt idx="1338">
                  <c:v>6.0699999999998937</c:v>
                </c:pt>
                <c:pt idx="1339">
                  <c:v>6.0749999999998936</c:v>
                </c:pt>
                <c:pt idx="1340">
                  <c:v>6.0799999999998935</c:v>
                </c:pt>
                <c:pt idx="1341">
                  <c:v>6.0849999999998934</c:v>
                </c:pt>
                <c:pt idx="1342">
                  <c:v>6.0899999999998933</c:v>
                </c:pt>
                <c:pt idx="1343">
                  <c:v>6.0949999999998932</c:v>
                </c:pt>
                <c:pt idx="1344">
                  <c:v>6.0999999999998931</c:v>
                </c:pt>
                <c:pt idx="1345">
                  <c:v>6.104999999999893</c:v>
                </c:pt>
                <c:pt idx="1346">
                  <c:v>6.1099999999998929</c:v>
                </c:pt>
                <c:pt idx="1347">
                  <c:v>6.1149999999998927</c:v>
                </c:pt>
                <c:pt idx="1348">
                  <c:v>6.1199999999998926</c:v>
                </c:pt>
                <c:pt idx="1349">
                  <c:v>6.1249999999998925</c:v>
                </c:pt>
                <c:pt idx="1350">
                  <c:v>6.1299999999998924</c:v>
                </c:pt>
                <c:pt idx="1351">
                  <c:v>6.1349999999998923</c:v>
                </c:pt>
                <c:pt idx="1352">
                  <c:v>6.1399999999998922</c:v>
                </c:pt>
                <c:pt idx="1353">
                  <c:v>6.1449999999998921</c:v>
                </c:pt>
                <c:pt idx="1354">
                  <c:v>6.149999999999892</c:v>
                </c:pt>
                <c:pt idx="1355">
                  <c:v>6.1549999999998919</c:v>
                </c:pt>
                <c:pt idx="1356">
                  <c:v>6.1599999999998918</c:v>
                </c:pt>
                <c:pt idx="1357">
                  <c:v>6.1649999999998917</c:v>
                </c:pt>
                <c:pt idx="1358">
                  <c:v>6.1699999999998916</c:v>
                </c:pt>
                <c:pt idx="1359">
                  <c:v>6.1749999999998915</c:v>
                </c:pt>
                <c:pt idx="1360">
                  <c:v>6.1799999999998914</c:v>
                </c:pt>
                <c:pt idx="1361">
                  <c:v>6.1849999999998913</c:v>
                </c:pt>
                <c:pt idx="1362">
                  <c:v>6.1899999999998911</c:v>
                </c:pt>
                <c:pt idx="1363">
                  <c:v>6.194999999999891</c:v>
                </c:pt>
                <c:pt idx="1364">
                  <c:v>6.1999999999998909</c:v>
                </c:pt>
                <c:pt idx="1365">
                  <c:v>6.2049999999998908</c:v>
                </c:pt>
                <c:pt idx="1366">
                  <c:v>6.2099999999998907</c:v>
                </c:pt>
                <c:pt idx="1367">
                  <c:v>6.2149999999998906</c:v>
                </c:pt>
                <c:pt idx="1368">
                  <c:v>6.2199999999998905</c:v>
                </c:pt>
                <c:pt idx="1369">
                  <c:v>6.2249999999998904</c:v>
                </c:pt>
                <c:pt idx="1370">
                  <c:v>6.2299999999998903</c:v>
                </c:pt>
                <c:pt idx="1371">
                  <c:v>6.2349999999998902</c:v>
                </c:pt>
                <c:pt idx="1372">
                  <c:v>6.2399999999998901</c:v>
                </c:pt>
                <c:pt idx="1373">
                  <c:v>6.24499999999989</c:v>
                </c:pt>
                <c:pt idx="1374">
                  <c:v>6.2499999999998899</c:v>
                </c:pt>
                <c:pt idx="1375">
                  <c:v>6.2549999999998898</c:v>
                </c:pt>
                <c:pt idx="1376">
                  <c:v>6.2599999999998897</c:v>
                </c:pt>
                <c:pt idx="1377">
                  <c:v>6.2649999999998895</c:v>
                </c:pt>
                <c:pt idx="1378">
                  <c:v>6.2699999999998894</c:v>
                </c:pt>
                <c:pt idx="1379">
                  <c:v>6.2749999999998893</c:v>
                </c:pt>
                <c:pt idx="1380">
                  <c:v>6.2799999999998892</c:v>
                </c:pt>
                <c:pt idx="1381">
                  <c:v>6.2849999999998891</c:v>
                </c:pt>
                <c:pt idx="1382">
                  <c:v>6.289999999999889</c:v>
                </c:pt>
                <c:pt idx="1383">
                  <c:v>6.2949999999998889</c:v>
                </c:pt>
                <c:pt idx="1384">
                  <c:v>6.2999999999998888</c:v>
                </c:pt>
                <c:pt idx="1385">
                  <c:v>6.3049999999998887</c:v>
                </c:pt>
                <c:pt idx="1386">
                  <c:v>6.3099999999998886</c:v>
                </c:pt>
                <c:pt idx="1387">
                  <c:v>6.3149999999998885</c:v>
                </c:pt>
                <c:pt idx="1388">
                  <c:v>6.3199999999998884</c:v>
                </c:pt>
                <c:pt idx="1389">
                  <c:v>6.3249999999998883</c:v>
                </c:pt>
                <c:pt idx="1390">
                  <c:v>6.3299999999998882</c:v>
                </c:pt>
                <c:pt idx="1391">
                  <c:v>6.3349999999998881</c:v>
                </c:pt>
                <c:pt idx="1392">
                  <c:v>6.3399999999998879</c:v>
                </c:pt>
                <c:pt idx="1393">
                  <c:v>6.3449999999998878</c:v>
                </c:pt>
                <c:pt idx="1394">
                  <c:v>6.3499999999998877</c:v>
                </c:pt>
                <c:pt idx="1395">
                  <c:v>6.3549999999998876</c:v>
                </c:pt>
                <c:pt idx="1396">
                  <c:v>6.3599999999998875</c:v>
                </c:pt>
                <c:pt idx="1397">
                  <c:v>6.3649999999998874</c:v>
                </c:pt>
                <c:pt idx="1398">
                  <c:v>6.3699999999998873</c:v>
                </c:pt>
                <c:pt idx="1399">
                  <c:v>6.3749999999998872</c:v>
                </c:pt>
                <c:pt idx="1400">
                  <c:v>6.3799999999998871</c:v>
                </c:pt>
                <c:pt idx="1401">
                  <c:v>6.384999999999887</c:v>
                </c:pt>
                <c:pt idx="1402">
                  <c:v>6.3899999999998869</c:v>
                </c:pt>
                <c:pt idx="1403">
                  <c:v>6.3949999999998868</c:v>
                </c:pt>
                <c:pt idx="1404">
                  <c:v>6.3999999999998867</c:v>
                </c:pt>
                <c:pt idx="1405">
                  <c:v>6.4049999999998866</c:v>
                </c:pt>
                <c:pt idx="1406">
                  <c:v>6.4099999999998865</c:v>
                </c:pt>
                <c:pt idx="1407">
                  <c:v>6.4149999999998863</c:v>
                </c:pt>
                <c:pt idx="1408">
                  <c:v>6.4199999999998862</c:v>
                </c:pt>
                <c:pt idx="1409">
                  <c:v>6.4249999999998861</c:v>
                </c:pt>
                <c:pt idx="1410">
                  <c:v>6.429999999999886</c:v>
                </c:pt>
                <c:pt idx="1411">
                  <c:v>6.4349999999998859</c:v>
                </c:pt>
                <c:pt idx="1412">
                  <c:v>6.4399999999998858</c:v>
                </c:pt>
                <c:pt idx="1413">
                  <c:v>6.4449999999998857</c:v>
                </c:pt>
                <c:pt idx="1414">
                  <c:v>6.4499999999998856</c:v>
                </c:pt>
                <c:pt idx="1415">
                  <c:v>6.4549999999998855</c:v>
                </c:pt>
                <c:pt idx="1416">
                  <c:v>6.4599999999998854</c:v>
                </c:pt>
                <c:pt idx="1417">
                  <c:v>6.4649999999998853</c:v>
                </c:pt>
                <c:pt idx="1418">
                  <c:v>6.4699999999998852</c:v>
                </c:pt>
                <c:pt idx="1419">
                  <c:v>6.4749999999998851</c:v>
                </c:pt>
                <c:pt idx="1420">
                  <c:v>6.479999999999885</c:v>
                </c:pt>
                <c:pt idx="1421">
                  <c:v>6.4849999999998849</c:v>
                </c:pt>
                <c:pt idx="1422">
                  <c:v>6.4899999999998847</c:v>
                </c:pt>
                <c:pt idx="1423">
                  <c:v>6.4949999999998846</c:v>
                </c:pt>
                <c:pt idx="1424">
                  <c:v>6.4999999999998845</c:v>
                </c:pt>
                <c:pt idx="1425">
                  <c:v>6.5049999999998844</c:v>
                </c:pt>
                <c:pt idx="1426">
                  <c:v>6.5099999999998843</c:v>
                </c:pt>
                <c:pt idx="1427">
                  <c:v>6.5149999999998842</c:v>
                </c:pt>
                <c:pt idx="1428">
                  <c:v>6.5199999999998841</c:v>
                </c:pt>
                <c:pt idx="1429">
                  <c:v>6.524999999999884</c:v>
                </c:pt>
                <c:pt idx="1430">
                  <c:v>6.5299999999998839</c:v>
                </c:pt>
                <c:pt idx="1431">
                  <c:v>6.5349999999998838</c:v>
                </c:pt>
                <c:pt idx="1432">
                  <c:v>6.5399999999998837</c:v>
                </c:pt>
                <c:pt idx="1433">
                  <c:v>6.5449999999998836</c:v>
                </c:pt>
                <c:pt idx="1434">
                  <c:v>6.5499999999998835</c:v>
                </c:pt>
                <c:pt idx="1435">
                  <c:v>6.5549999999998834</c:v>
                </c:pt>
                <c:pt idx="1436">
                  <c:v>6.5599999999998833</c:v>
                </c:pt>
                <c:pt idx="1437">
                  <c:v>6.5649999999998832</c:v>
                </c:pt>
                <c:pt idx="1438">
                  <c:v>6.569999999999883</c:v>
                </c:pt>
                <c:pt idx="1439">
                  <c:v>6.5749999999998829</c:v>
                </c:pt>
                <c:pt idx="1440">
                  <c:v>6.5799999999998828</c:v>
                </c:pt>
                <c:pt idx="1441">
                  <c:v>6.5849999999998827</c:v>
                </c:pt>
                <c:pt idx="1442">
                  <c:v>6.5899999999998826</c:v>
                </c:pt>
                <c:pt idx="1443">
                  <c:v>6.5949999999998825</c:v>
                </c:pt>
                <c:pt idx="1444">
                  <c:v>6.5999999999998824</c:v>
                </c:pt>
                <c:pt idx="1445">
                  <c:v>6.6049999999998823</c:v>
                </c:pt>
                <c:pt idx="1446">
                  <c:v>6.6099999999998822</c:v>
                </c:pt>
                <c:pt idx="1447">
                  <c:v>6.6149999999998821</c:v>
                </c:pt>
                <c:pt idx="1448">
                  <c:v>6.619999999999882</c:v>
                </c:pt>
                <c:pt idx="1449">
                  <c:v>6.6249999999998819</c:v>
                </c:pt>
                <c:pt idx="1450">
                  <c:v>6.6299999999998818</c:v>
                </c:pt>
                <c:pt idx="1451">
                  <c:v>6.6349999999998817</c:v>
                </c:pt>
                <c:pt idx="1452">
                  <c:v>6.6399999999998816</c:v>
                </c:pt>
                <c:pt idx="1453">
                  <c:v>6.6449999999998814</c:v>
                </c:pt>
                <c:pt idx="1454">
                  <c:v>6.6499999999998813</c:v>
                </c:pt>
                <c:pt idx="1455">
                  <c:v>6.6549999999998812</c:v>
                </c:pt>
                <c:pt idx="1456">
                  <c:v>6.6599999999998811</c:v>
                </c:pt>
                <c:pt idx="1457">
                  <c:v>6.664999999999881</c:v>
                </c:pt>
                <c:pt idx="1458">
                  <c:v>6.6699999999998809</c:v>
                </c:pt>
                <c:pt idx="1459">
                  <c:v>6.6749999999998808</c:v>
                </c:pt>
                <c:pt idx="1460">
                  <c:v>6.6799999999998807</c:v>
                </c:pt>
                <c:pt idx="1461">
                  <c:v>6.6849999999998806</c:v>
                </c:pt>
                <c:pt idx="1462">
                  <c:v>6.6899999999998805</c:v>
                </c:pt>
                <c:pt idx="1463">
                  <c:v>6.6949999999998804</c:v>
                </c:pt>
                <c:pt idx="1464">
                  <c:v>6.6999999999998803</c:v>
                </c:pt>
                <c:pt idx="1465">
                  <c:v>6.7049999999998802</c:v>
                </c:pt>
                <c:pt idx="1466">
                  <c:v>6.7099999999998801</c:v>
                </c:pt>
                <c:pt idx="1467">
                  <c:v>6.71499999999988</c:v>
                </c:pt>
                <c:pt idx="1468">
                  <c:v>6.7199999999998798</c:v>
                </c:pt>
                <c:pt idx="1469">
                  <c:v>6.7249999999998797</c:v>
                </c:pt>
                <c:pt idx="1470">
                  <c:v>6.7299999999998796</c:v>
                </c:pt>
                <c:pt idx="1471">
                  <c:v>6.7349999999998795</c:v>
                </c:pt>
                <c:pt idx="1472">
                  <c:v>6.7399999999998794</c:v>
                </c:pt>
                <c:pt idx="1473">
                  <c:v>6.7449999999998793</c:v>
                </c:pt>
                <c:pt idx="1474">
                  <c:v>6.7499999999998792</c:v>
                </c:pt>
                <c:pt idx="1475">
                  <c:v>6.7549999999998791</c:v>
                </c:pt>
                <c:pt idx="1476">
                  <c:v>6.759999999999879</c:v>
                </c:pt>
                <c:pt idx="1477">
                  <c:v>6.7649999999998789</c:v>
                </c:pt>
                <c:pt idx="1478">
                  <c:v>6.7699999999998788</c:v>
                </c:pt>
                <c:pt idx="1479">
                  <c:v>6.7749999999998787</c:v>
                </c:pt>
                <c:pt idx="1480">
                  <c:v>6.7799999999998786</c:v>
                </c:pt>
                <c:pt idx="1481">
                  <c:v>6.7849999999998785</c:v>
                </c:pt>
                <c:pt idx="1482">
                  <c:v>6.7899999999998784</c:v>
                </c:pt>
                <c:pt idx="1483">
                  <c:v>6.7949999999998782</c:v>
                </c:pt>
                <c:pt idx="1484">
                  <c:v>6.7999999999998781</c:v>
                </c:pt>
                <c:pt idx="1485">
                  <c:v>6.804999999999878</c:v>
                </c:pt>
                <c:pt idx="1486">
                  <c:v>6.8099999999998779</c:v>
                </c:pt>
                <c:pt idx="1487">
                  <c:v>6.8149999999998778</c:v>
                </c:pt>
                <c:pt idx="1488">
                  <c:v>6.8199999999998777</c:v>
                </c:pt>
                <c:pt idx="1489">
                  <c:v>6.8249999999998776</c:v>
                </c:pt>
                <c:pt idx="1490">
                  <c:v>6.8299999999998775</c:v>
                </c:pt>
                <c:pt idx="1491">
                  <c:v>6.8349999999998774</c:v>
                </c:pt>
                <c:pt idx="1492">
                  <c:v>6.8399999999998773</c:v>
                </c:pt>
                <c:pt idx="1493">
                  <c:v>6.8449999999998772</c:v>
                </c:pt>
                <c:pt idx="1494">
                  <c:v>6.8499999999998771</c:v>
                </c:pt>
                <c:pt idx="1495">
                  <c:v>6.854999999999877</c:v>
                </c:pt>
                <c:pt idx="1496">
                  <c:v>6.8599999999998769</c:v>
                </c:pt>
                <c:pt idx="1497">
                  <c:v>6.8649999999998768</c:v>
                </c:pt>
                <c:pt idx="1498">
                  <c:v>6.8699999999998766</c:v>
                </c:pt>
                <c:pt idx="1499">
                  <c:v>6.8749999999998765</c:v>
                </c:pt>
                <c:pt idx="1500">
                  <c:v>6.8799999999998764</c:v>
                </c:pt>
                <c:pt idx="1501">
                  <c:v>6.8849999999998763</c:v>
                </c:pt>
                <c:pt idx="1502">
                  <c:v>6.8899999999998762</c:v>
                </c:pt>
                <c:pt idx="1503">
                  <c:v>6.8949999999998761</c:v>
                </c:pt>
                <c:pt idx="1504">
                  <c:v>6.899999999999876</c:v>
                </c:pt>
                <c:pt idx="1505">
                  <c:v>6.9049999999998759</c:v>
                </c:pt>
                <c:pt idx="1506">
                  <c:v>6.9099999999998758</c:v>
                </c:pt>
                <c:pt idx="1507">
                  <c:v>6.9149999999998757</c:v>
                </c:pt>
                <c:pt idx="1508">
                  <c:v>6.9199999999998756</c:v>
                </c:pt>
                <c:pt idx="1509">
                  <c:v>6.9249999999998755</c:v>
                </c:pt>
                <c:pt idx="1510">
                  <c:v>6.9299999999998754</c:v>
                </c:pt>
                <c:pt idx="1511">
                  <c:v>6.9349999999998753</c:v>
                </c:pt>
                <c:pt idx="1512">
                  <c:v>6.9399999999998752</c:v>
                </c:pt>
                <c:pt idx="1513">
                  <c:v>6.9449999999998751</c:v>
                </c:pt>
                <c:pt idx="1514">
                  <c:v>6.9499999999998749</c:v>
                </c:pt>
                <c:pt idx="1515">
                  <c:v>6.9549999999998748</c:v>
                </c:pt>
                <c:pt idx="1516">
                  <c:v>6.9599999999998747</c:v>
                </c:pt>
                <c:pt idx="1517">
                  <c:v>6.9649999999998746</c:v>
                </c:pt>
                <c:pt idx="1518">
                  <c:v>6.9699999999998745</c:v>
                </c:pt>
                <c:pt idx="1519">
                  <c:v>6.9749999999998744</c:v>
                </c:pt>
                <c:pt idx="1520">
                  <c:v>6.9799999999998743</c:v>
                </c:pt>
                <c:pt idx="1521">
                  <c:v>6.9849999999998742</c:v>
                </c:pt>
                <c:pt idx="1522">
                  <c:v>6.9899999999998741</c:v>
                </c:pt>
                <c:pt idx="1523">
                  <c:v>6.994999999999874</c:v>
                </c:pt>
                <c:pt idx="1524">
                  <c:v>6.9999999999998739</c:v>
                </c:pt>
                <c:pt idx="1525">
                  <c:v>7.0049999999998738</c:v>
                </c:pt>
                <c:pt idx="1526">
                  <c:v>7.0099999999998737</c:v>
                </c:pt>
                <c:pt idx="1527">
                  <c:v>7.0149999999998736</c:v>
                </c:pt>
                <c:pt idx="1528">
                  <c:v>7.0199999999998735</c:v>
                </c:pt>
                <c:pt idx="1529">
                  <c:v>7.0249999999998733</c:v>
                </c:pt>
                <c:pt idx="1530">
                  <c:v>7.0299999999998732</c:v>
                </c:pt>
                <c:pt idx="1531">
                  <c:v>7.0349999999998731</c:v>
                </c:pt>
                <c:pt idx="1532">
                  <c:v>7.039999999999873</c:v>
                </c:pt>
                <c:pt idx="1533">
                  <c:v>7.0449999999998729</c:v>
                </c:pt>
                <c:pt idx="1534">
                  <c:v>7.0499999999998728</c:v>
                </c:pt>
                <c:pt idx="1535">
                  <c:v>7.0549999999998727</c:v>
                </c:pt>
                <c:pt idx="1536">
                  <c:v>7.0599999999998726</c:v>
                </c:pt>
                <c:pt idx="1537">
                  <c:v>7.0649999999998725</c:v>
                </c:pt>
                <c:pt idx="1538">
                  <c:v>7.0699999999998724</c:v>
                </c:pt>
                <c:pt idx="1539">
                  <c:v>7.0749999999998723</c:v>
                </c:pt>
                <c:pt idx="1540">
                  <c:v>7.0799999999998722</c:v>
                </c:pt>
                <c:pt idx="1541">
                  <c:v>7.0849999999998721</c:v>
                </c:pt>
                <c:pt idx="1542">
                  <c:v>7.089999999999872</c:v>
                </c:pt>
                <c:pt idx="1543">
                  <c:v>7.0949999999998719</c:v>
                </c:pt>
                <c:pt idx="1544">
                  <c:v>7.0999999999998717</c:v>
                </c:pt>
                <c:pt idx="1545">
                  <c:v>7.1049999999998716</c:v>
                </c:pt>
                <c:pt idx="1546">
                  <c:v>7.1099999999998715</c:v>
                </c:pt>
                <c:pt idx="1547">
                  <c:v>7.1149999999998714</c:v>
                </c:pt>
                <c:pt idx="1548">
                  <c:v>7.1199999999998713</c:v>
                </c:pt>
                <c:pt idx="1549">
                  <c:v>7.1249999999998712</c:v>
                </c:pt>
                <c:pt idx="1550">
                  <c:v>7.1299999999998711</c:v>
                </c:pt>
                <c:pt idx="1551">
                  <c:v>7.134999999999871</c:v>
                </c:pt>
                <c:pt idx="1552">
                  <c:v>7.1399999999998709</c:v>
                </c:pt>
                <c:pt idx="1553">
                  <c:v>7.1449999999998708</c:v>
                </c:pt>
                <c:pt idx="1554">
                  <c:v>7.1499999999998707</c:v>
                </c:pt>
                <c:pt idx="1555">
                  <c:v>7.1549999999998706</c:v>
                </c:pt>
                <c:pt idx="1556">
                  <c:v>7.1599999999998705</c:v>
                </c:pt>
                <c:pt idx="1557">
                  <c:v>7.1649999999998704</c:v>
                </c:pt>
                <c:pt idx="1558">
                  <c:v>7.1699999999998703</c:v>
                </c:pt>
                <c:pt idx="1559">
                  <c:v>7.1749999999998701</c:v>
                </c:pt>
                <c:pt idx="1560">
                  <c:v>7.17999999999987</c:v>
                </c:pt>
                <c:pt idx="1561">
                  <c:v>7.1849999999998699</c:v>
                </c:pt>
                <c:pt idx="1562">
                  <c:v>7.1899999999998698</c:v>
                </c:pt>
                <c:pt idx="1563">
                  <c:v>7.1949999999998697</c:v>
                </c:pt>
                <c:pt idx="1564">
                  <c:v>7.1999999999998696</c:v>
                </c:pt>
                <c:pt idx="1565">
                  <c:v>7.2049999999998695</c:v>
                </c:pt>
                <c:pt idx="1566">
                  <c:v>7.2099999999998694</c:v>
                </c:pt>
                <c:pt idx="1567">
                  <c:v>7.2149999999998693</c:v>
                </c:pt>
                <c:pt idx="1568">
                  <c:v>7.2199999999998692</c:v>
                </c:pt>
                <c:pt idx="1569">
                  <c:v>7.2249999999998691</c:v>
                </c:pt>
                <c:pt idx="1570">
                  <c:v>7.229999999999869</c:v>
                </c:pt>
                <c:pt idx="1571">
                  <c:v>7.2349999999998689</c:v>
                </c:pt>
                <c:pt idx="1572">
                  <c:v>7.2399999999998688</c:v>
                </c:pt>
                <c:pt idx="1573">
                  <c:v>7.2449999999998687</c:v>
                </c:pt>
                <c:pt idx="1574">
                  <c:v>7.2499999999998685</c:v>
                </c:pt>
                <c:pt idx="1575">
                  <c:v>7.2549999999998684</c:v>
                </c:pt>
                <c:pt idx="1576">
                  <c:v>7.2599999999998683</c:v>
                </c:pt>
                <c:pt idx="1577">
                  <c:v>7.2649999999998682</c:v>
                </c:pt>
                <c:pt idx="1578">
                  <c:v>7.2699999999998681</c:v>
                </c:pt>
                <c:pt idx="1579">
                  <c:v>7.274999999999868</c:v>
                </c:pt>
                <c:pt idx="1580">
                  <c:v>7.2799999999998679</c:v>
                </c:pt>
                <c:pt idx="1581">
                  <c:v>7.2849999999998678</c:v>
                </c:pt>
                <c:pt idx="1582">
                  <c:v>7.2899999999998677</c:v>
                </c:pt>
                <c:pt idx="1583">
                  <c:v>7.2949999999998676</c:v>
                </c:pt>
                <c:pt idx="1584">
                  <c:v>7.2999999999998675</c:v>
                </c:pt>
                <c:pt idx="1585">
                  <c:v>7.3049999999998674</c:v>
                </c:pt>
                <c:pt idx="1586">
                  <c:v>7.3099999999998673</c:v>
                </c:pt>
                <c:pt idx="1587">
                  <c:v>7.3149999999998672</c:v>
                </c:pt>
                <c:pt idx="1588">
                  <c:v>7.3199999999998671</c:v>
                </c:pt>
                <c:pt idx="1589">
                  <c:v>7.324999999999867</c:v>
                </c:pt>
                <c:pt idx="1590">
                  <c:v>7.3299999999998668</c:v>
                </c:pt>
                <c:pt idx="1591">
                  <c:v>7.3349999999998667</c:v>
                </c:pt>
                <c:pt idx="1592">
                  <c:v>7.3399999999998666</c:v>
                </c:pt>
                <c:pt idx="1593">
                  <c:v>7.3449999999998665</c:v>
                </c:pt>
                <c:pt idx="1594">
                  <c:v>7.3499999999998664</c:v>
                </c:pt>
                <c:pt idx="1595">
                  <c:v>7.3549999999998663</c:v>
                </c:pt>
                <c:pt idx="1596">
                  <c:v>7.3599999999998662</c:v>
                </c:pt>
                <c:pt idx="1597">
                  <c:v>7.3649999999998661</c:v>
                </c:pt>
                <c:pt idx="1598">
                  <c:v>7.369999999999866</c:v>
                </c:pt>
                <c:pt idx="1599">
                  <c:v>7.3749999999998659</c:v>
                </c:pt>
                <c:pt idx="1600">
                  <c:v>7.3799999999998658</c:v>
                </c:pt>
                <c:pt idx="1601">
                  <c:v>7.3849999999998657</c:v>
                </c:pt>
                <c:pt idx="1602">
                  <c:v>7.3899999999998656</c:v>
                </c:pt>
                <c:pt idx="1603">
                  <c:v>7.3949999999998655</c:v>
                </c:pt>
                <c:pt idx="1604">
                  <c:v>7.3999999999998654</c:v>
                </c:pt>
                <c:pt idx="1605">
                  <c:v>7.4049999999998652</c:v>
                </c:pt>
                <c:pt idx="1606">
                  <c:v>7.4099999999998651</c:v>
                </c:pt>
                <c:pt idx="1607">
                  <c:v>7.414999999999865</c:v>
                </c:pt>
                <c:pt idx="1608">
                  <c:v>7.4199999999998649</c:v>
                </c:pt>
                <c:pt idx="1609">
                  <c:v>7.4249999999998648</c:v>
                </c:pt>
                <c:pt idx="1610">
                  <c:v>7.4299999999998647</c:v>
                </c:pt>
                <c:pt idx="1611">
                  <c:v>7.4349999999998646</c:v>
                </c:pt>
                <c:pt idx="1612">
                  <c:v>7.4399999999998645</c:v>
                </c:pt>
                <c:pt idx="1613">
                  <c:v>7.4449999999998644</c:v>
                </c:pt>
                <c:pt idx="1614">
                  <c:v>7.4499999999998643</c:v>
                </c:pt>
                <c:pt idx="1615">
                  <c:v>7.4549999999998642</c:v>
                </c:pt>
                <c:pt idx="1616">
                  <c:v>7.4599999999998641</c:v>
                </c:pt>
                <c:pt idx="1617">
                  <c:v>7.464999999999864</c:v>
                </c:pt>
                <c:pt idx="1618">
                  <c:v>7.4699999999998639</c:v>
                </c:pt>
                <c:pt idx="1619">
                  <c:v>7.4749999999998638</c:v>
                </c:pt>
                <c:pt idx="1620">
                  <c:v>7.4799999999998636</c:v>
                </c:pt>
                <c:pt idx="1621">
                  <c:v>7.4849999999998635</c:v>
                </c:pt>
                <c:pt idx="1622">
                  <c:v>7.4899999999998634</c:v>
                </c:pt>
                <c:pt idx="1623">
                  <c:v>7.4949999999998633</c:v>
                </c:pt>
                <c:pt idx="1624">
                  <c:v>7.4999999999998632</c:v>
                </c:pt>
                <c:pt idx="1625">
                  <c:v>7.5049999999998631</c:v>
                </c:pt>
                <c:pt idx="1626">
                  <c:v>7.509999999999863</c:v>
                </c:pt>
                <c:pt idx="1627">
                  <c:v>7.5149999999998629</c:v>
                </c:pt>
                <c:pt idx="1628">
                  <c:v>7.5199999999998628</c:v>
                </c:pt>
                <c:pt idx="1629">
                  <c:v>7.5249999999998627</c:v>
                </c:pt>
                <c:pt idx="1630">
                  <c:v>7.5299999999998626</c:v>
                </c:pt>
                <c:pt idx="1631">
                  <c:v>7.5349999999998625</c:v>
                </c:pt>
                <c:pt idx="1632">
                  <c:v>7.5399999999998624</c:v>
                </c:pt>
                <c:pt idx="1633">
                  <c:v>7.5449999999998623</c:v>
                </c:pt>
                <c:pt idx="1634">
                  <c:v>7.5499999999998622</c:v>
                </c:pt>
                <c:pt idx="1635">
                  <c:v>7.554999999999862</c:v>
                </c:pt>
                <c:pt idx="1636">
                  <c:v>7.5599999999998619</c:v>
                </c:pt>
                <c:pt idx="1637">
                  <c:v>7.5649999999998618</c:v>
                </c:pt>
                <c:pt idx="1638">
                  <c:v>7.5699999999998617</c:v>
                </c:pt>
                <c:pt idx="1639">
                  <c:v>7.5749999999998616</c:v>
                </c:pt>
                <c:pt idx="1640">
                  <c:v>7.5799999999998615</c:v>
                </c:pt>
                <c:pt idx="1641">
                  <c:v>7.5849999999998614</c:v>
                </c:pt>
                <c:pt idx="1642">
                  <c:v>7.5899999999998613</c:v>
                </c:pt>
                <c:pt idx="1643">
                  <c:v>7.5949999999998612</c:v>
                </c:pt>
                <c:pt idx="1644">
                  <c:v>7.5999999999998611</c:v>
                </c:pt>
                <c:pt idx="1645">
                  <c:v>7.604999999999861</c:v>
                </c:pt>
                <c:pt idx="1646">
                  <c:v>7.6099999999998609</c:v>
                </c:pt>
                <c:pt idx="1647">
                  <c:v>7.6149999999998608</c:v>
                </c:pt>
                <c:pt idx="1648">
                  <c:v>7.6199999999998607</c:v>
                </c:pt>
                <c:pt idx="1649">
                  <c:v>7.6249999999998606</c:v>
                </c:pt>
                <c:pt idx="1650">
                  <c:v>7.6299999999998604</c:v>
                </c:pt>
                <c:pt idx="1651">
                  <c:v>7.6349999999998603</c:v>
                </c:pt>
                <c:pt idx="1652">
                  <c:v>7.6399999999998602</c:v>
                </c:pt>
                <c:pt idx="1653">
                  <c:v>7.6449999999998601</c:v>
                </c:pt>
                <c:pt idx="1654">
                  <c:v>7.64999999999986</c:v>
                </c:pt>
                <c:pt idx="1655">
                  <c:v>7.6549999999998599</c:v>
                </c:pt>
                <c:pt idx="1656">
                  <c:v>7.6599999999998598</c:v>
                </c:pt>
                <c:pt idx="1657">
                  <c:v>7.6649999999998597</c:v>
                </c:pt>
                <c:pt idx="1658">
                  <c:v>7.6699999999998596</c:v>
                </c:pt>
                <c:pt idx="1659">
                  <c:v>7.6749999999998595</c:v>
                </c:pt>
                <c:pt idx="1660">
                  <c:v>7.6799999999998594</c:v>
                </c:pt>
                <c:pt idx="1661">
                  <c:v>7.6849999999998593</c:v>
                </c:pt>
                <c:pt idx="1662">
                  <c:v>7.6899999999998592</c:v>
                </c:pt>
                <c:pt idx="1663">
                  <c:v>7.6949999999998591</c:v>
                </c:pt>
                <c:pt idx="1664">
                  <c:v>7.699999999999859</c:v>
                </c:pt>
                <c:pt idx="1665">
                  <c:v>7.7049999999998589</c:v>
                </c:pt>
                <c:pt idx="1666">
                  <c:v>7.7099999999998587</c:v>
                </c:pt>
                <c:pt idx="1667">
                  <c:v>7.7149999999998586</c:v>
                </c:pt>
                <c:pt idx="1668">
                  <c:v>7.7199999999998585</c:v>
                </c:pt>
                <c:pt idx="1669">
                  <c:v>7.7249999999998584</c:v>
                </c:pt>
                <c:pt idx="1670">
                  <c:v>7.7299999999998583</c:v>
                </c:pt>
                <c:pt idx="1671">
                  <c:v>7.7349999999998582</c:v>
                </c:pt>
                <c:pt idx="1672">
                  <c:v>7.7399999999998581</c:v>
                </c:pt>
                <c:pt idx="1673">
                  <c:v>7.744999999999858</c:v>
                </c:pt>
                <c:pt idx="1674">
                  <c:v>7.7499999999998579</c:v>
                </c:pt>
                <c:pt idx="1675">
                  <c:v>7.7549999999998578</c:v>
                </c:pt>
                <c:pt idx="1676">
                  <c:v>7.7599999999998577</c:v>
                </c:pt>
                <c:pt idx="1677">
                  <c:v>7.7649999999998576</c:v>
                </c:pt>
                <c:pt idx="1678">
                  <c:v>7.7699999999998575</c:v>
                </c:pt>
                <c:pt idx="1679">
                  <c:v>7.7749999999998574</c:v>
                </c:pt>
                <c:pt idx="1680">
                  <c:v>7.7799999999998573</c:v>
                </c:pt>
                <c:pt idx="1681">
                  <c:v>7.7849999999998571</c:v>
                </c:pt>
                <c:pt idx="1682">
                  <c:v>7.789999999999857</c:v>
                </c:pt>
                <c:pt idx="1683">
                  <c:v>7.7949999999998569</c:v>
                </c:pt>
                <c:pt idx="1684">
                  <c:v>7.7999999999998568</c:v>
                </c:pt>
                <c:pt idx="1685">
                  <c:v>7.8049999999998567</c:v>
                </c:pt>
                <c:pt idx="1686">
                  <c:v>7.8099999999998566</c:v>
                </c:pt>
                <c:pt idx="1687">
                  <c:v>7.8149999999998565</c:v>
                </c:pt>
                <c:pt idx="1688">
                  <c:v>7.8199999999998564</c:v>
                </c:pt>
                <c:pt idx="1689">
                  <c:v>7.8249999999998563</c:v>
                </c:pt>
                <c:pt idx="1690">
                  <c:v>7.8299999999998562</c:v>
                </c:pt>
                <c:pt idx="1691">
                  <c:v>7.8349999999998561</c:v>
                </c:pt>
                <c:pt idx="1692">
                  <c:v>7.839999999999856</c:v>
                </c:pt>
                <c:pt idx="1693">
                  <c:v>7.8449999999998559</c:v>
                </c:pt>
                <c:pt idx="1694">
                  <c:v>7.8499999999998558</c:v>
                </c:pt>
                <c:pt idx="1695">
                  <c:v>7.8549999999998557</c:v>
                </c:pt>
                <c:pt idx="1696">
                  <c:v>7.8599999999998555</c:v>
                </c:pt>
                <c:pt idx="1697">
                  <c:v>7.8649999999998554</c:v>
                </c:pt>
                <c:pt idx="1698">
                  <c:v>7.8699999999998553</c:v>
                </c:pt>
                <c:pt idx="1699">
                  <c:v>7.8749999999998552</c:v>
                </c:pt>
                <c:pt idx="1700">
                  <c:v>7.8799999999998551</c:v>
                </c:pt>
                <c:pt idx="1701">
                  <c:v>7.884999999999855</c:v>
                </c:pt>
                <c:pt idx="1702">
                  <c:v>7.8899999999998549</c:v>
                </c:pt>
                <c:pt idx="1703">
                  <c:v>7.8949999999998548</c:v>
                </c:pt>
                <c:pt idx="1704">
                  <c:v>7.8999999999998547</c:v>
                </c:pt>
                <c:pt idx="1705">
                  <c:v>7.9049999999998546</c:v>
                </c:pt>
                <c:pt idx="1706">
                  <c:v>7.9099999999998545</c:v>
                </c:pt>
                <c:pt idx="1707">
                  <c:v>7.9149999999998544</c:v>
                </c:pt>
                <c:pt idx="1708">
                  <c:v>7.9199999999998543</c:v>
                </c:pt>
                <c:pt idx="1709">
                  <c:v>7.9249999999998542</c:v>
                </c:pt>
                <c:pt idx="1710">
                  <c:v>7.9299999999998541</c:v>
                </c:pt>
                <c:pt idx="1711">
                  <c:v>7.9349999999998539</c:v>
                </c:pt>
                <c:pt idx="1712">
                  <c:v>7.9399999999998538</c:v>
                </c:pt>
                <c:pt idx="1713">
                  <c:v>7.9449999999998537</c:v>
                </c:pt>
                <c:pt idx="1714">
                  <c:v>7.9499999999998536</c:v>
                </c:pt>
                <c:pt idx="1715">
                  <c:v>7.9549999999998535</c:v>
                </c:pt>
                <c:pt idx="1716">
                  <c:v>7.9599999999998534</c:v>
                </c:pt>
                <c:pt idx="1717">
                  <c:v>7.9649999999998533</c:v>
                </c:pt>
                <c:pt idx="1718">
                  <c:v>7.9699999999998532</c:v>
                </c:pt>
                <c:pt idx="1719">
                  <c:v>7.9749999999998531</c:v>
                </c:pt>
                <c:pt idx="1720">
                  <c:v>7.979999999999853</c:v>
                </c:pt>
                <c:pt idx="1721">
                  <c:v>7.9849999999998529</c:v>
                </c:pt>
                <c:pt idx="1722">
                  <c:v>7.9899999999998528</c:v>
                </c:pt>
                <c:pt idx="1723">
                  <c:v>7.9949999999998527</c:v>
                </c:pt>
                <c:pt idx="1724">
                  <c:v>7.9999999999998526</c:v>
                </c:pt>
                <c:pt idx="1725">
                  <c:v>8.0049999999998533</c:v>
                </c:pt>
                <c:pt idx="1726">
                  <c:v>8.0099999999998541</c:v>
                </c:pt>
                <c:pt idx="1727">
                  <c:v>8.0149999999998549</c:v>
                </c:pt>
                <c:pt idx="1728">
                  <c:v>8.0199999999998557</c:v>
                </c:pt>
                <c:pt idx="1729">
                  <c:v>8.0249999999998565</c:v>
                </c:pt>
                <c:pt idx="1730">
                  <c:v>8.0299999999998573</c:v>
                </c:pt>
                <c:pt idx="1731">
                  <c:v>8.034999999999858</c:v>
                </c:pt>
                <c:pt idx="1732">
                  <c:v>8.0399999999998588</c:v>
                </c:pt>
                <c:pt idx="1733">
                  <c:v>8.0449999999998596</c:v>
                </c:pt>
                <c:pt idx="1734">
                  <c:v>8.0499999999998604</c:v>
                </c:pt>
                <c:pt idx="1735">
                  <c:v>8.0549999999998612</c:v>
                </c:pt>
                <c:pt idx="1736">
                  <c:v>8.0599999999998619</c:v>
                </c:pt>
                <c:pt idx="1737">
                  <c:v>8.0649999999998627</c:v>
                </c:pt>
                <c:pt idx="1738">
                  <c:v>8.0699999999998635</c:v>
                </c:pt>
                <c:pt idx="1739">
                  <c:v>8.0749999999998643</c:v>
                </c:pt>
                <c:pt idx="1740">
                  <c:v>8.0799999999998651</c:v>
                </c:pt>
                <c:pt idx="1741">
                  <c:v>8.0849999999998658</c:v>
                </c:pt>
                <c:pt idx="1742">
                  <c:v>8.0899999999998666</c:v>
                </c:pt>
                <c:pt idx="1743">
                  <c:v>8.0949999999998674</c:v>
                </c:pt>
                <c:pt idx="1744">
                  <c:v>8.0999999999998682</c:v>
                </c:pt>
                <c:pt idx="1745">
                  <c:v>8.104999999999869</c:v>
                </c:pt>
                <c:pt idx="1746">
                  <c:v>8.1099999999998698</c:v>
                </c:pt>
                <c:pt idx="1747">
                  <c:v>8.1149999999998705</c:v>
                </c:pt>
                <c:pt idx="1748">
                  <c:v>8.1199999999998713</c:v>
                </c:pt>
                <c:pt idx="1749">
                  <c:v>8.1249999999998721</c:v>
                </c:pt>
                <c:pt idx="1750">
                  <c:v>8.1299999999998729</c:v>
                </c:pt>
                <c:pt idx="1751">
                  <c:v>8.1349999999998737</c:v>
                </c:pt>
                <c:pt idx="1752">
                  <c:v>8.1399999999998744</c:v>
                </c:pt>
                <c:pt idx="1753">
                  <c:v>8.1449999999998752</c:v>
                </c:pt>
                <c:pt idx="1754">
                  <c:v>8.149999999999876</c:v>
                </c:pt>
                <c:pt idx="1755">
                  <c:v>8.1549999999998768</c:v>
                </c:pt>
                <c:pt idx="1756">
                  <c:v>8.1599999999998776</c:v>
                </c:pt>
                <c:pt idx="1757">
                  <c:v>8.1649999999998784</c:v>
                </c:pt>
                <c:pt idx="1758">
                  <c:v>8.1699999999998791</c:v>
                </c:pt>
                <c:pt idx="1759">
                  <c:v>8.1749999999998799</c:v>
                </c:pt>
                <c:pt idx="1760">
                  <c:v>8.1799999999998807</c:v>
                </c:pt>
                <c:pt idx="1761">
                  <c:v>8.1849999999998815</c:v>
                </c:pt>
                <c:pt idx="1762">
                  <c:v>8.1899999999998823</c:v>
                </c:pt>
                <c:pt idx="1763">
                  <c:v>8.194999999999883</c:v>
                </c:pt>
                <c:pt idx="1764">
                  <c:v>8.1999999999998838</c:v>
                </c:pt>
                <c:pt idx="1765">
                  <c:v>8.2049999999998846</c:v>
                </c:pt>
                <c:pt idx="1766">
                  <c:v>8.2099999999998854</c:v>
                </c:pt>
                <c:pt idx="1767">
                  <c:v>8.2149999999998862</c:v>
                </c:pt>
                <c:pt idx="1768">
                  <c:v>8.219999999999887</c:v>
                </c:pt>
                <c:pt idx="1769">
                  <c:v>8.2249999999998877</c:v>
                </c:pt>
                <c:pt idx="1770">
                  <c:v>8.2299999999998885</c:v>
                </c:pt>
                <c:pt idx="1771">
                  <c:v>8.2349999999998893</c:v>
                </c:pt>
                <c:pt idx="1772">
                  <c:v>8.2399999999998901</c:v>
                </c:pt>
                <c:pt idx="1773">
                  <c:v>8.2449999999998909</c:v>
                </c:pt>
                <c:pt idx="1774">
                  <c:v>8.2499999999998916</c:v>
                </c:pt>
                <c:pt idx="1775">
                  <c:v>8.2549999999998924</c:v>
                </c:pt>
                <c:pt idx="1776">
                  <c:v>8.2599999999998932</c:v>
                </c:pt>
                <c:pt idx="1777">
                  <c:v>8.264999999999894</c:v>
                </c:pt>
                <c:pt idx="1778">
                  <c:v>8.2699999999998948</c:v>
                </c:pt>
                <c:pt idx="1779">
                  <c:v>8.2749999999998956</c:v>
                </c:pt>
                <c:pt idx="1780">
                  <c:v>8.2799999999998963</c:v>
                </c:pt>
                <c:pt idx="1781">
                  <c:v>8.2849999999998971</c:v>
                </c:pt>
                <c:pt idx="1782">
                  <c:v>8.2899999999998979</c:v>
                </c:pt>
                <c:pt idx="1783">
                  <c:v>8.2949999999998987</c:v>
                </c:pt>
                <c:pt idx="1784">
                  <c:v>8.2999999999998995</c:v>
                </c:pt>
                <c:pt idx="1785">
                  <c:v>8.3049999999999002</c:v>
                </c:pt>
                <c:pt idx="1786">
                  <c:v>8.309999999999901</c:v>
                </c:pt>
                <c:pt idx="1787">
                  <c:v>8.3149999999999018</c:v>
                </c:pt>
                <c:pt idx="1788">
                  <c:v>8.3199999999999026</c:v>
                </c:pt>
                <c:pt idx="1789">
                  <c:v>8.3249999999999034</c:v>
                </c:pt>
                <c:pt idx="1790">
                  <c:v>8.3299999999999041</c:v>
                </c:pt>
                <c:pt idx="1791">
                  <c:v>8.3349999999999049</c:v>
                </c:pt>
                <c:pt idx="1792">
                  <c:v>8.3399999999999057</c:v>
                </c:pt>
                <c:pt idx="1793">
                  <c:v>8.3449999999999065</c:v>
                </c:pt>
                <c:pt idx="1794">
                  <c:v>8.3499999999999073</c:v>
                </c:pt>
                <c:pt idx="1795">
                  <c:v>8.3549999999999081</c:v>
                </c:pt>
                <c:pt idx="1796">
                  <c:v>8.3599999999999088</c:v>
                </c:pt>
                <c:pt idx="1797">
                  <c:v>8.3649999999999096</c:v>
                </c:pt>
                <c:pt idx="1798">
                  <c:v>8.3699999999999104</c:v>
                </c:pt>
                <c:pt idx="1799">
                  <c:v>8.3749999999999112</c:v>
                </c:pt>
                <c:pt idx="1800">
                  <c:v>8.379999999999912</c:v>
                </c:pt>
                <c:pt idx="1801">
                  <c:v>8.3849999999999127</c:v>
                </c:pt>
                <c:pt idx="1802">
                  <c:v>8.3899999999999135</c:v>
                </c:pt>
                <c:pt idx="1803">
                  <c:v>8.3949999999999143</c:v>
                </c:pt>
                <c:pt idx="1804">
                  <c:v>8.3999999999999151</c:v>
                </c:pt>
                <c:pt idx="1805">
                  <c:v>8.4049999999999159</c:v>
                </c:pt>
                <c:pt idx="1806">
                  <c:v>8.4099999999999167</c:v>
                </c:pt>
                <c:pt idx="1807">
                  <c:v>8.4149999999999174</c:v>
                </c:pt>
                <c:pt idx="1808">
                  <c:v>8.4199999999999182</c:v>
                </c:pt>
                <c:pt idx="1809">
                  <c:v>8.424999999999919</c:v>
                </c:pt>
                <c:pt idx="1810">
                  <c:v>8.4299999999999198</c:v>
                </c:pt>
                <c:pt idx="1811">
                  <c:v>8.4349999999999206</c:v>
                </c:pt>
                <c:pt idx="1812">
                  <c:v>8.4399999999999213</c:v>
                </c:pt>
                <c:pt idx="1813">
                  <c:v>8.4449999999999221</c:v>
                </c:pt>
                <c:pt idx="1814">
                  <c:v>8.4499999999999229</c:v>
                </c:pt>
                <c:pt idx="1815">
                  <c:v>8.4549999999999237</c:v>
                </c:pt>
                <c:pt idx="1816">
                  <c:v>8.4599999999999245</c:v>
                </c:pt>
                <c:pt idx="1817">
                  <c:v>8.4649999999999253</c:v>
                </c:pt>
                <c:pt idx="1818">
                  <c:v>8.469999999999926</c:v>
                </c:pt>
                <c:pt idx="1819">
                  <c:v>8.4749999999999268</c:v>
                </c:pt>
                <c:pt idx="1820">
                  <c:v>8.4799999999999276</c:v>
                </c:pt>
                <c:pt idx="1821">
                  <c:v>8.4849999999999284</c:v>
                </c:pt>
                <c:pt idx="1822">
                  <c:v>8.4899999999999292</c:v>
                </c:pt>
                <c:pt idx="1823">
                  <c:v>8.4949999999999299</c:v>
                </c:pt>
                <c:pt idx="1824">
                  <c:v>8.4999999999999307</c:v>
                </c:pt>
                <c:pt idx="1825">
                  <c:v>8.5049999999999315</c:v>
                </c:pt>
                <c:pt idx="1826">
                  <c:v>8.5099999999999323</c:v>
                </c:pt>
                <c:pt idx="1827">
                  <c:v>8.5149999999999331</c:v>
                </c:pt>
                <c:pt idx="1828">
                  <c:v>8.5199999999999338</c:v>
                </c:pt>
                <c:pt idx="1829">
                  <c:v>8.5249999999999346</c:v>
                </c:pt>
                <c:pt idx="1830">
                  <c:v>8.5299999999999354</c:v>
                </c:pt>
                <c:pt idx="1831">
                  <c:v>8.5349999999999362</c:v>
                </c:pt>
                <c:pt idx="1832">
                  <c:v>8.539999999999937</c:v>
                </c:pt>
                <c:pt idx="1833">
                  <c:v>8.5449999999999378</c:v>
                </c:pt>
                <c:pt idx="1834">
                  <c:v>8.5499999999999385</c:v>
                </c:pt>
                <c:pt idx="1835">
                  <c:v>8.5549999999999393</c:v>
                </c:pt>
                <c:pt idx="1836">
                  <c:v>8.5599999999999401</c:v>
                </c:pt>
                <c:pt idx="1837">
                  <c:v>8.5649999999999409</c:v>
                </c:pt>
                <c:pt idx="1838">
                  <c:v>8.5699999999999417</c:v>
                </c:pt>
                <c:pt idx="1839">
                  <c:v>8.5749999999999424</c:v>
                </c:pt>
                <c:pt idx="1840">
                  <c:v>8.5799999999999432</c:v>
                </c:pt>
                <c:pt idx="1841">
                  <c:v>8.584999999999944</c:v>
                </c:pt>
                <c:pt idx="1842">
                  <c:v>8.5899999999999448</c:v>
                </c:pt>
                <c:pt idx="1843">
                  <c:v>8.5949999999999456</c:v>
                </c:pt>
                <c:pt idx="1844">
                  <c:v>8.5999999999999464</c:v>
                </c:pt>
                <c:pt idx="1845">
                  <c:v>8.6049999999999471</c:v>
                </c:pt>
                <c:pt idx="1846">
                  <c:v>8.6099999999999479</c:v>
                </c:pt>
                <c:pt idx="1847">
                  <c:v>8.6149999999999487</c:v>
                </c:pt>
                <c:pt idx="1848">
                  <c:v>8.6199999999999495</c:v>
                </c:pt>
                <c:pt idx="1849">
                  <c:v>8.6249999999999503</c:v>
                </c:pt>
                <c:pt idx="1850">
                  <c:v>8.629999999999951</c:v>
                </c:pt>
                <c:pt idx="1851">
                  <c:v>8.6349999999999518</c:v>
                </c:pt>
                <c:pt idx="1852">
                  <c:v>8.6399999999999526</c:v>
                </c:pt>
                <c:pt idx="1853">
                  <c:v>8.6449999999999534</c:v>
                </c:pt>
                <c:pt idx="1854">
                  <c:v>8.6499999999999542</c:v>
                </c:pt>
                <c:pt idx="1855">
                  <c:v>8.654999999999955</c:v>
                </c:pt>
                <c:pt idx="1856">
                  <c:v>8.6599999999999557</c:v>
                </c:pt>
                <c:pt idx="1857">
                  <c:v>8.6649999999999565</c:v>
                </c:pt>
                <c:pt idx="1858">
                  <c:v>8.6699999999999573</c:v>
                </c:pt>
                <c:pt idx="1859">
                  <c:v>8.6749999999999581</c:v>
                </c:pt>
                <c:pt idx="1860">
                  <c:v>8.6799999999999589</c:v>
                </c:pt>
                <c:pt idx="1861">
                  <c:v>8.6849999999999596</c:v>
                </c:pt>
                <c:pt idx="1862">
                  <c:v>8.6899999999999604</c:v>
                </c:pt>
                <c:pt idx="1863">
                  <c:v>8.6949999999999612</c:v>
                </c:pt>
                <c:pt idx="1864">
                  <c:v>8.699999999999962</c:v>
                </c:pt>
                <c:pt idx="1865">
                  <c:v>8.7049999999999628</c:v>
                </c:pt>
                <c:pt idx="1866">
                  <c:v>8.7099999999999635</c:v>
                </c:pt>
                <c:pt idx="1867">
                  <c:v>8.7149999999999643</c:v>
                </c:pt>
                <c:pt idx="1868">
                  <c:v>8.7199999999999651</c:v>
                </c:pt>
                <c:pt idx="1869">
                  <c:v>8.7249999999999659</c:v>
                </c:pt>
                <c:pt idx="1870">
                  <c:v>8.7299999999999667</c:v>
                </c:pt>
                <c:pt idx="1871">
                  <c:v>8.7349999999999675</c:v>
                </c:pt>
                <c:pt idx="1872">
                  <c:v>8.7399999999999682</c:v>
                </c:pt>
                <c:pt idx="1873">
                  <c:v>8.744999999999969</c:v>
                </c:pt>
                <c:pt idx="1874">
                  <c:v>8.7499999999999698</c:v>
                </c:pt>
                <c:pt idx="1875">
                  <c:v>8.7549999999999706</c:v>
                </c:pt>
                <c:pt idx="1876">
                  <c:v>8.7599999999999714</c:v>
                </c:pt>
                <c:pt idx="1877">
                  <c:v>8.7649999999999721</c:v>
                </c:pt>
                <c:pt idx="1878">
                  <c:v>8.7699999999999729</c:v>
                </c:pt>
                <c:pt idx="1879">
                  <c:v>8.7749999999999737</c:v>
                </c:pt>
                <c:pt idx="1880">
                  <c:v>8.7799999999999745</c:v>
                </c:pt>
                <c:pt idx="1881">
                  <c:v>8.7849999999999753</c:v>
                </c:pt>
                <c:pt idx="1882">
                  <c:v>8.7899999999999761</c:v>
                </c:pt>
                <c:pt idx="1883">
                  <c:v>8.7949999999999768</c:v>
                </c:pt>
                <c:pt idx="1884">
                  <c:v>8.7999999999999776</c:v>
                </c:pt>
                <c:pt idx="1885">
                  <c:v>8.8049999999999784</c:v>
                </c:pt>
                <c:pt idx="1886">
                  <c:v>8.8099999999999792</c:v>
                </c:pt>
                <c:pt idx="1887">
                  <c:v>8.81499999999998</c:v>
                </c:pt>
                <c:pt idx="1888">
                  <c:v>8.8199999999999807</c:v>
                </c:pt>
                <c:pt idx="1889">
                  <c:v>8.8249999999999815</c:v>
                </c:pt>
                <c:pt idx="1890">
                  <c:v>8.8299999999999823</c:v>
                </c:pt>
                <c:pt idx="1891">
                  <c:v>8.8349999999999831</c:v>
                </c:pt>
                <c:pt idx="1892">
                  <c:v>8.8399999999999839</c:v>
                </c:pt>
                <c:pt idx="1893">
                  <c:v>8.8449999999999847</c:v>
                </c:pt>
                <c:pt idx="1894">
                  <c:v>8.8499999999999854</c:v>
                </c:pt>
                <c:pt idx="1895">
                  <c:v>8.8549999999999862</c:v>
                </c:pt>
                <c:pt idx="1896">
                  <c:v>8.859999999999987</c:v>
                </c:pt>
                <c:pt idx="1897">
                  <c:v>8.8649999999999878</c:v>
                </c:pt>
                <c:pt idx="1898">
                  <c:v>8.8699999999999886</c:v>
                </c:pt>
                <c:pt idx="1899">
                  <c:v>8.8749999999999893</c:v>
                </c:pt>
                <c:pt idx="1900">
                  <c:v>8.8799999999999901</c:v>
                </c:pt>
                <c:pt idx="1901">
                  <c:v>8.8849999999999909</c:v>
                </c:pt>
                <c:pt idx="1902">
                  <c:v>8.8899999999999917</c:v>
                </c:pt>
                <c:pt idx="1903">
                  <c:v>8.8949999999999925</c:v>
                </c:pt>
                <c:pt idx="1904">
                  <c:v>8.8999999999999932</c:v>
                </c:pt>
                <c:pt idx="1905">
                  <c:v>8.904999999999994</c:v>
                </c:pt>
                <c:pt idx="1906">
                  <c:v>8.9099999999999948</c:v>
                </c:pt>
                <c:pt idx="1907">
                  <c:v>8.9149999999999956</c:v>
                </c:pt>
                <c:pt idx="1908">
                  <c:v>8.9199999999999964</c:v>
                </c:pt>
                <c:pt idx="1909">
                  <c:v>8.9249999999999972</c:v>
                </c:pt>
                <c:pt idx="1910">
                  <c:v>8.9299999999999979</c:v>
                </c:pt>
                <c:pt idx="1911">
                  <c:v>8.9349999999999987</c:v>
                </c:pt>
                <c:pt idx="1912">
                  <c:v>8.94</c:v>
                </c:pt>
                <c:pt idx="1913">
                  <c:v>8.9450000000000003</c:v>
                </c:pt>
                <c:pt idx="1914">
                  <c:v>8.9500000000000011</c:v>
                </c:pt>
                <c:pt idx="1915">
                  <c:v>8.9550000000000018</c:v>
                </c:pt>
                <c:pt idx="1916">
                  <c:v>8.9600000000000026</c:v>
                </c:pt>
                <c:pt idx="1917">
                  <c:v>8.9650000000000034</c:v>
                </c:pt>
                <c:pt idx="1918">
                  <c:v>8.9700000000000042</c:v>
                </c:pt>
                <c:pt idx="1919">
                  <c:v>8.975000000000005</c:v>
                </c:pt>
                <c:pt idx="1920">
                  <c:v>8.9800000000000058</c:v>
                </c:pt>
                <c:pt idx="1921">
                  <c:v>8.9850000000000065</c:v>
                </c:pt>
                <c:pt idx="1922">
                  <c:v>8.9900000000000073</c:v>
                </c:pt>
                <c:pt idx="1923">
                  <c:v>8.9950000000000081</c:v>
                </c:pt>
                <c:pt idx="1924">
                  <c:v>9.0000000000000089</c:v>
                </c:pt>
                <c:pt idx="1925">
                  <c:v>9.0050000000000097</c:v>
                </c:pt>
                <c:pt idx="1926">
                  <c:v>9.0100000000000104</c:v>
                </c:pt>
                <c:pt idx="1927">
                  <c:v>9.0150000000000112</c:v>
                </c:pt>
                <c:pt idx="1928">
                  <c:v>9.020000000000012</c:v>
                </c:pt>
                <c:pt idx="1929">
                  <c:v>9.0250000000000128</c:v>
                </c:pt>
                <c:pt idx="1930">
                  <c:v>9.0300000000000136</c:v>
                </c:pt>
                <c:pt idx="1931">
                  <c:v>9.0350000000000144</c:v>
                </c:pt>
                <c:pt idx="1932">
                  <c:v>9.0400000000000151</c:v>
                </c:pt>
                <c:pt idx="1933">
                  <c:v>9.0450000000000159</c:v>
                </c:pt>
                <c:pt idx="1934">
                  <c:v>9.0500000000000167</c:v>
                </c:pt>
                <c:pt idx="1935">
                  <c:v>9.0550000000000175</c:v>
                </c:pt>
                <c:pt idx="1936">
                  <c:v>9.0600000000000183</c:v>
                </c:pt>
                <c:pt idx="1937">
                  <c:v>9.065000000000019</c:v>
                </c:pt>
                <c:pt idx="1938">
                  <c:v>9.0700000000000198</c:v>
                </c:pt>
                <c:pt idx="1939">
                  <c:v>9.0750000000000206</c:v>
                </c:pt>
                <c:pt idx="1940">
                  <c:v>9.0800000000000214</c:v>
                </c:pt>
                <c:pt idx="1941">
                  <c:v>9.0850000000000222</c:v>
                </c:pt>
                <c:pt idx="1942">
                  <c:v>9.090000000000023</c:v>
                </c:pt>
                <c:pt idx="1943">
                  <c:v>9.0950000000000237</c:v>
                </c:pt>
                <c:pt idx="1944">
                  <c:v>9.1000000000000245</c:v>
                </c:pt>
                <c:pt idx="1945">
                  <c:v>9.1050000000000253</c:v>
                </c:pt>
                <c:pt idx="1946">
                  <c:v>9.1100000000000261</c:v>
                </c:pt>
                <c:pt idx="1947">
                  <c:v>9.1150000000000269</c:v>
                </c:pt>
                <c:pt idx="1948">
                  <c:v>9.1200000000000276</c:v>
                </c:pt>
                <c:pt idx="1949">
                  <c:v>9.1250000000000284</c:v>
                </c:pt>
                <c:pt idx="1950">
                  <c:v>9.1300000000000292</c:v>
                </c:pt>
                <c:pt idx="1951">
                  <c:v>9.13500000000003</c:v>
                </c:pt>
                <c:pt idx="1952">
                  <c:v>9.1400000000000308</c:v>
                </c:pt>
                <c:pt idx="1953">
                  <c:v>9.1450000000000315</c:v>
                </c:pt>
                <c:pt idx="1954">
                  <c:v>9.1500000000000323</c:v>
                </c:pt>
                <c:pt idx="1955">
                  <c:v>9.1550000000000331</c:v>
                </c:pt>
                <c:pt idx="1956">
                  <c:v>9.1600000000000339</c:v>
                </c:pt>
                <c:pt idx="1957">
                  <c:v>9.1650000000000347</c:v>
                </c:pt>
                <c:pt idx="1958">
                  <c:v>9.1700000000000355</c:v>
                </c:pt>
                <c:pt idx="1959">
                  <c:v>9.1750000000000362</c:v>
                </c:pt>
                <c:pt idx="1960">
                  <c:v>9.180000000000037</c:v>
                </c:pt>
                <c:pt idx="1961">
                  <c:v>9.1850000000000378</c:v>
                </c:pt>
                <c:pt idx="1962">
                  <c:v>9.1900000000000386</c:v>
                </c:pt>
                <c:pt idx="1963">
                  <c:v>9.1950000000000394</c:v>
                </c:pt>
                <c:pt idx="1964">
                  <c:v>9.2000000000000401</c:v>
                </c:pt>
                <c:pt idx="1965">
                  <c:v>9.2050000000000409</c:v>
                </c:pt>
                <c:pt idx="1966">
                  <c:v>9.2100000000000417</c:v>
                </c:pt>
                <c:pt idx="1967">
                  <c:v>9.2150000000000425</c:v>
                </c:pt>
                <c:pt idx="1968">
                  <c:v>9.2200000000000433</c:v>
                </c:pt>
                <c:pt idx="1969">
                  <c:v>9.2250000000000441</c:v>
                </c:pt>
                <c:pt idx="1970">
                  <c:v>9.2300000000000448</c:v>
                </c:pt>
                <c:pt idx="1971">
                  <c:v>9.2350000000000456</c:v>
                </c:pt>
                <c:pt idx="1972">
                  <c:v>9.2400000000000464</c:v>
                </c:pt>
                <c:pt idx="1973">
                  <c:v>9.2450000000000472</c:v>
                </c:pt>
                <c:pt idx="1974">
                  <c:v>9.250000000000048</c:v>
                </c:pt>
                <c:pt idx="1975">
                  <c:v>9.2550000000000487</c:v>
                </c:pt>
                <c:pt idx="1976">
                  <c:v>9.2600000000000495</c:v>
                </c:pt>
                <c:pt idx="1977">
                  <c:v>9.2650000000000503</c:v>
                </c:pt>
                <c:pt idx="1978">
                  <c:v>9.2700000000000511</c:v>
                </c:pt>
                <c:pt idx="1979">
                  <c:v>9.2750000000000519</c:v>
                </c:pt>
                <c:pt idx="1980">
                  <c:v>9.2800000000000527</c:v>
                </c:pt>
                <c:pt idx="1981">
                  <c:v>9.2850000000000534</c:v>
                </c:pt>
                <c:pt idx="1982">
                  <c:v>9.2900000000000542</c:v>
                </c:pt>
                <c:pt idx="1983">
                  <c:v>9.295000000000055</c:v>
                </c:pt>
                <c:pt idx="1984">
                  <c:v>9.3000000000000558</c:v>
                </c:pt>
                <c:pt idx="1985">
                  <c:v>9.3050000000000566</c:v>
                </c:pt>
                <c:pt idx="1986">
                  <c:v>9.3100000000000573</c:v>
                </c:pt>
                <c:pt idx="1987">
                  <c:v>9.3150000000000581</c:v>
                </c:pt>
                <c:pt idx="1988">
                  <c:v>9.3200000000000589</c:v>
                </c:pt>
                <c:pt idx="1989">
                  <c:v>9.3250000000000597</c:v>
                </c:pt>
                <c:pt idx="1990">
                  <c:v>9.3300000000000605</c:v>
                </c:pt>
                <c:pt idx="1991">
                  <c:v>9.3350000000000612</c:v>
                </c:pt>
                <c:pt idx="1992">
                  <c:v>9.340000000000062</c:v>
                </c:pt>
                <c:pt idx="1993">
                  <c:v>9.3450000000000628</c:v>
                </c:pt>
                <c:pt idx="1994">
                  <c:v>9.3500000000000636</c:v>
                </c:pt>
                <c:pt idx="1995">
                  <c:v>9.3550000000000644</c:v>
                </c:pt>
                <c:pt idx="1996">
                  <c:v>9.3600000000000652</c:v>
                </c:pt>
                <c:pt idx="1997">
                  <c:v>9.3650000000000659</c:v>
                </c:pt>
                <c:pt idx="1998">
                  <c:v>9.3700000000000667</c:v>
                </c:pt>
                <c:pt idx="1999">
                  <c:v>9.3750000000000675</c:v>
                </c:pt>
                <c:pt idx="2000">
                  <c:v>9.3800000000000683</c:v>
                </c:pt>
                <c:pt idx="2001">
                  <c:v>9.3850000000000691</c:v>
                </c:pt>
                <c:pt idx="2002">
                  <c:v>9.3900000000000698</c:v>
                </c:pt>
                <c:pt idx="2003">
                  <c:v>9.3950000000000706</c:v>
                </c:pt>
                <c:pt idx="2004">
                  <c:v>9.4000000000000714</c:v>
                </c:pt>
                <c:pt idx="2005">
                  <c:v>9.4050000000000722</c:v>
                </c:pt>
                <c:pt idx="2006">
                  <c:v>9.410000000000073</c:v>
                </c:pt>
                <c:pt idx="2007">
                  <c:v>9.4150000000000738</c:v>
                </c:pt>
                <c:pt idx="2008">
                  <c:v>9.4200000000000745</c:v>
                </c:pt>
                <c:pt idx="2009">
                  <c:v>9.4250000000000753</c:v>
                </c:pt>
                <c:pt idx="2010">
                  <c:v>9.4300000000000761</c:v>
                </c:pt>
                <c:pt idx="2011">
                  <c:v>9.4350000000000769</c:v>
                </c:pt>
                <c:pt idx="2012">
                  <c:v>9.4400000000000777</c:v>
                </c:pt>
                <c:pt idx="2013">
                  <c:v>9.4450000000000784</c:v>
                </c:pt>
                <c:pt idx="2014">
                  <c:v>9.4500000000000792</c:v>
                </c:pt>
                <c:pt idx="2015">
                  <c:v>9.45500000000008</c:v>
                </c:pt>
                <c:pt idx="2016">
                  <c:v>9.4600000000000808</c:v>
                </c:pt>
                <c:pt idx="2017">
                  <c:v>9.4650000000000816</c:v>
                </c:pt>
                <c:pt idx="2018">
                  <c:v>9.4700000000000824</c:v>
                </c:pt>
                <c:pt idx="2019">
                  <c:v>9.4750000000000831</c:v>
                </c:pt>
                <c:pt idx="2020">
                  <c:v>9.4800000000000839</c:v>
                </c:pt>
                <c:pt idx="2021">
                  <c:v>9.4850000000000847</c:v>
                </c:pt>
                <c:pt idx="2022">
                  <c:v>9.4900000000000855</c:v>
                </c:pt>
                <c:pt idx="2023">
                  <c:v>9.4950000000000863</c:v>
                </c:pt>
                <c:pt idx="2024">
                  <c:v>9.500000000000087</c:v>
                </c:pt>
                <c:pt idx="2025">
                  <c:v>9.5050000000000878</c:v>
                </c:pt>
                <c:pt idx="2026">
                  <c:v>9.5100000000000886</c:v>
                </c:pt>
                <c:pt idx="2027">
                  <c:v>9.5150000000000894</c:v>
                </c:pt>
                <c:pt idx="2028">
                  <c:v>9.5200000000000902</c:v>
                </c:pt>
                <c:pt idx="2029">
                  <c:v>9.5250000000000909</c:v>
                </c:pt>
                <c:pt idx="2030">
                  <c:v>9.5300000000000917</c:v>
                </c:pt>
                <c:pt idx="2031">
                  <c:v>9.5350000000000925</c:v>
                </c:pt>
                <c:pt idx="2032">
                  <c:v>9.5400000000000933</c:v>
                </c:pt>
                <c:pt idx="2033">
                  <c:v>9.5450000000000941</c:v>
                </c:pt>
                <c:pt idx="2034">
                  <c:v>9.5500000000000949</c:v>
                </c:pt>
                <c:pt idx="2035">
                  <c:v>9.5550000000000956</c:v>
                </c:pt>
                <c:pt idx="2036">
                  <c:v>9.5600000000000964</c:v>
                </c:pt>
                <c:pt idx="2037">
                  <c:v>9.5650000000000972</c:v>
                </c:pt>
                <c:pt idx="2038">
                  <c:v>9.570000000000098</c:v>
                </c:pt>
                <c:pt idx="2039">
                  <c:v>9.5750000000000988</c:v>
                </c:pt>
                <c:pt idx="2040">
                  <c:v>9.5800000000000995</c:v>
                </c:pt>
                <c:pt idx="2041">
                  <c:v>9.5850000000001003</c:v>
                </c:pt>
                <c:pt idx="2042">
                  <c:v>9.5900000000001011</c:v>
                </c:pt>
                <c:pt idx="2043">
                  <c:v>9.5950000000001019</c:v>
                </c:pt>
                <c:pt idx="2044">
                  <c:v>9.6000000000001027</c:v>
                </c:pt>
                <c:pt idx="2045">
                  <c:v>9.6050000000001035</c:v>
                </c:pt>
                <c:pt idx="2046">
                  <c:v>9.6100000000001042</c:v>
                </c:pt>
                <c:pt idx="2047">
                  <c:v>9.615000000000105</c:v>
                </c:pt>
                <c:pt idx="2048">
                  <c:v>9.6200000000001058</c:v>
                </c:pt>
                <c:pt idx="2049">
                  <c:v>9.6250000000001066</c:v>
                </c:pt>
                <c:pt idx="2050">
                  <c:v>9.6300000000001074</c:v>
                </c:pt>
                <c:pt idx="2051">
                  <c:v>9.6350000000001081</c:v>
                </c:pt>
                <c:pt idx="2052">
                  <c:v>9.6400000000001089</c:v>
                </c:pt>
                <c:pt idx="2053">
                  <c:v>9.6450000000001097</c:v>
                </c:pt>
                <c:pt idx="2054">
                  <c:v>9.6500000000001105</c:v>
                </c:pt>
                <c:pt idx="2055">
                  <c:v>9.6550000000001113</c:v>
                </c:pt>
                <c:pt idx="2056">
                  <c:v>9.6600000000001121</c:v>
                </c:pt>
                <c:pt idx="2057">
                  <c:v>9.6650000000001128</c:v>
                </c:pt>
                <c:pt idx="2058">
                  <c:v>9.6700000000001136</c:v>
                </c:pt>
                <c:pt idx="2059">
                  <c:v>9.6750000000001144</c:v>
                </c:pt>
                <c:pt idx="2060">
                  <c:v>9.6800000000001152</c:v>
                </c:pt>
                <c:pt idx="2061">
                  <c:v>9.685000000000116</c:v>
                </c:pt>
                <c:pt idx="2062">
                  <c:v>9.6900000000001167</c:v>
                </c:pt>
                <c:pt idx="2063">
                  <c:v>9.6950000000001175</c:v>
                </c:pt>
                <c:pt idx="2064">
                  <c:v>9.7000000000001183</c:v>
                </c:pt>
                <c:pt idx="2065">
                  <c:v>9.7050000000001191</c:v>
                </c:pt>
                <c:pt idx="2066">
                  <c:v>9.7100000000001199</c:v>
                </c:pt>
                <c:pt idx="2067">
                  <c:v>9.7150000000001207</c:v>
                </c:pt>
                <c:pt idx="2068">
                  <c:v>9.7200000000001214</c:v>
                </c:pt>
                <c:pt idx="2069">
                  <c:v>9.7250000000001222</c:v>
                </c:pt>
                <c:pt idx="2070">
                  <c:v>9.730000000000123</c:v>
                </c:pt>
                <c:pt idx="2071">
                  <c:v>9.7350000000001238</c:v>
                </c:pt>
                <c:pt idx="2072">
                  <c:v>9.7400000000001246</c:v>
                </c:pt>
                <c:pt idx="2073">
                  <c:v>9.7450000000001253</c:v>
                </c:pt>
                <c:pt idx="2074">
                  <c:v>9.7500000000001261</c:v>
                </c:pt>
                <c:pt idx="2075">
                  <c:v>9.7550000000001269</c:v>
                </c:pt>
                <c:pt idx="2076">
                  <c:v>9.7600000000001277</c:v>
                </c:pt>
                <c:pt idx="2077">
                  <c:v>9.7650000000001285</c:v>
                </c:pt>
                <c:pt idx="2078">
                  <c:v>9.7700000000001292</c:v>
                </c:pt>
                <c:pt idx="2079">
                  <c:v>9.77500000000013</c:v>
                </c:pt>
                <c:pt idx="2080">
                  <c:v>9.7800000000001308</c:v>
                </c:pt>
                <c:pt idx="2081">
                  <c:v>9.7850000000001316</c:v>
                </c:pt>
                <c:pt idx="2082">
                  <c:v>9.7900000000001324</c:v>
                </c:pt>
                <c:pt idx="2083">
                  <c:v>9.7950000000001332</c:v>
                </c:pt>
                <c:pt idx="2084">
                  <c:v>9.8000000000001339</c:v>
                </c:pt>
                <c:pt idx="2085">
                  <c:v>9.8050000000001347</c:v>
                </c:pt>
                <c:pt idx="2086">
                  <c:v>9.8100000000001355</c:v>
                </c:pt>
                <c:pt idx="2087">
                  <c:v>9.8150000000001363</c:v>
                </c:pt>
                <c:pt idx="2088">
                  <c:v>9.8200000000001371</c:v>
                </c:pt>
                <c:pt idx="2089">
                  <c:v>9.8250000000001378</c:v>
                </c:pt>
                <c:pt idx="2090">
                  <c:v>9.8300000000001386</c:v>
                </c:pt>
                <c:pt idx="2091">
                  <c:v>9.8350000000001394</c:v>
                </c:pt>
                <c:pt idx="2092">
                  <c:v>9.8400000000001402</c:v>
                </c:pt>
                <c:pt idx="2093">
                  <c:v>9.845000000000141</c:v>
                </c:pt>
                <c:pt idx="2094">
                  <c:v>9.8500000000001418</c:v>
                </c:pt>
                <c:pt idx="2095">
                  <c:v>9.8550000000001425</c:v>
                </c:pt>
                <c:pt idx="2096">
                  <c:v>9.8600000000001433</c:v>
                </c:pt>
                <c:pt idx="2097">
                  <c:v>9.8650000000001441</c:v>
                </c:pt>
                <c:pt idx="2098">
                  <c:v>9.8700000000001449</c:v>
                </c:pt>
                <c:pt idx="2099">
                  <c:v>9.8750000000001457</c:v>
                </c:pt>
                <c:pt idx="2100">
                  <c:v>9.8800000000001464</c:v>
                </c:pt>
                <c:pt idx="2101">
                  <c:v>9.8850000000001472</c:v>
                </c:pt>
                <c:pt idx="2102">
                  <c:v>9.890000000000148</c:v>
                </c:pt>
                <c:pt idx="2103">
                  <c:v>9.8950000000001488</c:v>
                </c:pt>
                <c:pt idx="2104">
                  <c:v>9.9000000000001496</c:v>
                </c:pt>
                <c:pt idx="2105">
                  <c:v>9.9050000000001504</c:v>
                </c:pt>
                <c:pt idx="2106">
                  <c:v>9.9100000000001511</c:v>
                </c:pt>
                <c:pt idx="2107">
                  <c:v>9.9150000000001519</c:v>
                </c:pt>
                <c:pt idx="2108">
                  <c:v>9.9200000000001527</c:v>
                </c:pt>
                <c:pt idx="2109">
                  <c:v>9.9250000000001535</c:v>
                </c:pt>
                <c:pt idx="2110">
                  <c:v>9.9300000000001543</c:v>
                </c:pt>
                <c:pt idx="2111">
                  <c:v>9.935000000000155</c:v>
                </c:pt>
                <c:pt idx="2112">
                  <c:v>9.9400000000001558</c:v>
                </c:pt>
                <c:pt idx="2113">
                  <c:v>9.9450000000001566</c:v>
                </c:pt>
                <c:pt idx="2114">
                  <c:v>9.9500000000001574</c:v>
                </c:pt>
                <c:pt idx="2115">
                  <c:v>9.9550000000001582</c:v>
                </c:pt>
                <c:pt idx="2116">
                  <c:v>9.9600000000001589</c:v>
                </c:pt>
                <c:pt idx="2117">
                  <c:v>9.9650000000001597</c:v>
                </c:pt>
                <c:pt idx="2118">
                  <c:v>9.9700000000001605</c:v>
                </c:pt>
                <c:pt idx="2119">
                  <c:v>9.9750000000001613</c:v>
                </c:pt>
                <c:pt idx="2120">
                  <c:v>9.9800000000001621</c:v>
                </c:pt>
                <c:pt idx="2121">
                  <c:v>9.9850000000001629</c:v>
                </c:pt>
                <c:pt idx="2122">
                  <c:v>9.9900000000001636</c:v>
                </c:pt>
                <c:pt idx="2123">
                  <c:v>9.9950000000001644</c:v>
                </c:pt>
                <c:pt idx="2124">
                  <c:v>10.000000000000165</c:v>
                </c:pt>
                <c:pt idx="2125">
                  <c:v>10.005000000000166</c:v>
                </c:pt>
                <c:pt idx="2126">
                  <c:v>10.010000000000167</c:v>
                </c:pt>
                <c:pt idx="2127">
                  <c:v>10.015000000000168</c:v>
                </c:pt>
                <c:pt idx="2128">
                  <c:v>10.020000000000168</c:v>
                </c:pt>
                <c:pt idx="2129">
                  <c:v>10.025000000000169</c:v>
                </c:pt>
                <c:pt idx="2130">
                  <c:v>10.03000000000017</c:v>
                </c:pt>
                <c:pt idx="2131">
                  <c:v>10.035000000000171</c:v>
                </c:pt>
                <c:pt idx="2132">
                  <c:v>10.040000000000171</c:v>
                </c:pt>
                <c:pt idx="2133">
                  <c:v>10.045000000000172</c:v>
                </c:pt>
                <c:pt idx="2134">
                  <c:v>10.050000000000173</c:v>
                </c:pt>
                <c:pt idx="2135">
                  <c:v>10.055000000000174</c:v>
                </c:pt>
                <c:pt idx="2136">
                  <c:v>10.060000000000175</c:v>
                </c:pt>
                <c:pt idx="2137">
                  <c:v>10.065000000000175</c:v>
                </c:pt>
                <c:pt idx="2138">
                  <c:v>10.070000000000176</c:v>
                </c:pt>
                <c:pt idx="2139">
                  <c:v>10.075000000000177</c:v>
                </c:pt>
                <c:pt idx="2140">
                  <c:v>10.080000000000178</c:v>
                </c:pt>
                <c:pt idx="2141">
                  <c:v>10.085000000000178</c:v>
                </c:pt>
                <c:pt idx="2142">
                  <c:v>10.090000000000179</c:v>
                </c:pt>
                <c:pt idx="2143">
                  <c:v>10.09500000000018</c:v>
                </c:pt>
                <c:pt idx="2144">
                  <c:v>10.100000000000181</c:v>
                </c:pt>
                <c:pt idx="2145">
                  <c:v>10.105000000000182</c:v>
                </c:pt>
                <c:pt idx="2146">
                  <c:v>10.110000000000182</c:v>
                </c:pt>
                <c:pt idx="2147">
                  <c:v>10.115000000000183</c:v>
                </c:pt>
                <c:pt idx="2148">
                  <c:v>10.120000000000184</c:v>
                </c:pt>
                <c:pt idx="2149">
                  <c:v>10.125000000000185</c:v>
                </c:pt>
                <c:pt idx="2150">
                  <c:v>10.130000000000186</c:v>
                </c:pt>
                <c:pt idx="2151">
                  <c:v>10.135000000000186</c:v>
                </c:pt>
                <c:pt idx="2152">
                  <c:v>10.140000000000187</c:v>
                </c:pt>
                <c:pt idx="2153">
                  <c:v>10.145000000000188</c:v>
                </c:pt>
                <c:pt idx="2154">
                  <c:v>10.150000000000189</c:v>
                </c:pt>
                <c:pt idx="2155">
                  <c:v>10.155000000000189</c:v>
                </c:pt>
                <c:pt idx="2156">
                  <c:v>10.16000000000019</c:v>
                </c:pt>
                <c:pt idx="2157">
                  <c:v>10.165000000000191</c:v>
                </c:pt>
                <c:pt idx="2158">
                  <c:v>10.170000000000192</c:v>
                </c:pt>
                <c:pt idx="2159">
                  <c:v>10.175000000000193</c:v>
                </c:pt>
                <c:pt idx="2160">
                  <c:v>10.180000000000193</c:v>
                </c:pt>
                <c:pt idx="2161">
                  <c:v>10.185000000000194</c:v>
                </c:pt>
                <c:pt idx="2162">
                  <c:v>10.190000000000195</c:v>
                </c:pt>
                <c:pt idx="2163">
                  <c:v>10.195000000000196</c:v>
                </c:pt>
                <c:pt idx="2164">
                  <c:v>10.200000000000196</c:v>
                </c:pt>
                <c:pt idx="2165">
                  <c:v>10.205000000000197</c:v>
                </c:pt>
                <c:pt idx="2166">
                  <c:v>10.210000000000198</c:v>
                </c:pt>
                <c:pt idx="2167">
                  <c:v>10.215000000000199</c:v>
                </c:pt>
                <c:pt idx="2168">
                  <c:v>10.2200000000002</c:v>
                </c:pt>
                <c:pt idx="2169">
                  <c:v>10.2250000000002</c:v>
                </c:pt>
                <c:pt idx="2170">
                  <c:v>10.230000000000201</c:v>
                </c:pt>
                <c:pt idx="2171">
                  <c:v>10.235000000000202</c:v>
                </c:pt>
                <c:pt idx="2172">
                  <c:v>10.240000000000203</c:v>
                </c:pt>
                <c:pt idx="2173">
                  <c:v>10.245000000000203</c:v>
                </c:pt>
                <c:pt idx="2174">
                  <c:v>10.250000000000204</c:v>
                </c:pt>
                <c:pt idx="2175">
                  <c:v>10.255000000000205</c:v>
                </c:pt>
                <c:pt idx="2176">
                  <c:v>10.260000000000206</c:v>
                </c:pt>
                <c:pt idx="2177">
                  <c:v>10.265000000000207</c:v>
                </c:pt>
                <c:pt idx="2178">
                  <c:v>10.270000000000207</c:v>
                </c:pt>
                <c:pt idx="2179">
                  <c:v>10.275000000000208</c:v>
                </c:pt>
                <c:pt idx="2180">
                  <c:v>10.280000000000209</c:v>
                </c:pt>
                <c:pt idx="2181">
                  <c:v>10.28500000000021</c:v>
                </c:pt>
                <c:pt idx="2182">
                  <c:v>10.290000000000211</c:v>
                </c:pt>
                <c:pt idx="2183">
                  <c:v>10.295000000000211</c:v>
                </c:pt>
                <c:pt idx="2184">
                  <c:v>10.300000000000212</c:v>
                </c:pt>
                <c:pt idx="2185">
                  <c:v>10.305000000000213</c:v>
                </c:pt>
                <c:pt idx="2186">
                  <c:v>10.310000000000214</c:v>
                </c:pt>
                <c:pt idx="2187">
                  <c:v>10.315000000000214</c:v>
                </c:pt>
                <c:pt idx="2188">
                  <c:v>10.320000000000215</c:v>
                </c:pt>
                <c:pt idx="2189">
                  <c:v>10.325000000000216</c:v>
                </c:pt>
                <c:pt idx="2190">
                  <c:v>10.330000000000217</c:v>
                </c:pt>
                <c:pt idx="2191">
                  <c:v>10.335000000000218</c:v>
                </c:pt>
                <c:pt idx="2192">
                  <c:v>10.340000000000218</c:v>
                </c:pt>
                <c:pt idx="2193">
                  <c:v>10.345000000000219</c:v>
                </c:pt>
                <c:pt idx="2194">
                  <c:v>10.35000000000022</c:v>
                </c:pt>
                <c:pt idx="2195">
                  <c:v>10.355000000000221</c:v>
                </c:pt>
                <c:pt idx="2196">
                  <c:v>10.360000000000221</c:v>
                </c:pt>
                <c:pt idx="2197">
                  <c:v>10.365000000000222</c:v>
                </c:pt>
                <c:pt idx="2198">
                  <c:v>10.370000000000223</c:v>
                </c:pt>
                <c:pt idx="2199">
                  <c:v>10.375000000000224</c:v>
                </c:pt>
                <c:pt idx="2200">
                  <c:v>10.380000000000225</c:v>
                </c:pt>
                <c:pt idx="2201">
                  <c:v>10.385000000000225</c:v>
                </c:pt>
                <c:pt idx="2202">
                  <c:v>10.390000000000226</c:v>
                </c:pt>
                <c:pt idx="2203">
                  <c:v>10.395000000000227</c:v>
                </c:pt>
                <c:pt idx="2204">
                  <c:v>10.400000000000228</c:v>
                </c:pt>
                <c:pt idx="2205">
                  <c:v>10.405000000000229</c:v>
                </c:pt>
                <c:pt idx="2206">
                  <c:v>10.410000000000229</c:v>
                </c:pt>
                <c:pt idx="2207">
                  <c:v>10.41500000000023</c:v>
                </c:pt>
                <c:pt idx="2208">
                  <c:v>10.420000000000231</c:v>
                </c:pt>
                <c:pt idx="2209">
                  <c:v>10.425000000000232</c:v>
                </c:pt>
                <c:pt idx="2210">
                  <c:v>10.430000000000232</c:v>
                </c:pt>
                <c:pt idx="2211">
                  <c:v>10.435000000000233</c:v>
                </c:pt>
                <c:pt idx="2212">
                  <c:v>10.440000000000234</c:v>
                </c:pt>
                <c:pt idx="2213">
                  <c:v>10.445000000000235</c:v>
                </c:pt>
                <c:pt idx="2214">
                  <c:v>10.450000000000236</c:v>
                </c:pt>
                <c:pt idx="2215">
                  <c:v>10.455000000000236</c:v>
                </c:pt>
                <c:pt idx="2216">
                  <c:v>10.460000000000237</c:v>
                </c:pt>
                <c:pt idx="2217">
                  <c:v>10.465000000000238</c:v>
                </c:pt>
                <c:pt idx="2218">
                  <c:v>10.470000000000239</c:v>
                </c:pt>
                <c:pt idx="2219">
                  <c:v>10.475000000000239</c:v>
                </c:pt>
                <c:pt idx="2220">
                  <c:v>10.48000000000024</c:v>
                </c:pt>
                <c:pt idx="2221">
                  <c:v>10.485000000000241</c:v>
                </c:pt>
                <c:pt idx="2222">
                  <c:v>10.490000000000242</c:v>
                </c:pt>
                <c:pt idx="2223">
                  <c:v>10.495000000000243</c:v>
                </c:pt>
                <c:pt idx="2224">
                  <c:v>10.500000000000243</c:v>
                </c:pt>
                <c:pt idx="2225">
                  <c:v>10.505000000000244</c:v>
                </c:pt>
                <c:pt idx="2226">
                  <c:v>10.510000000000245</c:v>
                </c:pt>
                <c:pt idx="2227">
                  <c:v>10.515000000000246</c:v>
                </c:pt>
                <c:pt idx="2228">
                  <c:v>10.520000000000246</c:v>
                </c:pt>
                <c:pt idx="2229">
                  <c:v>10.525000000000247</c:v>
                </c:pt>
                <c:pt idx="2230">
                  <c:v>10.530000000000248</c:v>
                </c:pt>
                <c:pt idx="2231">
                  <c:v>10.535000000000249</c:v>
                </c:pt>
                <c:pt idx="2232">
                  <c:v>10.54000000000025</c:v>
                </c:pt>
                <c:pt idx="2233">
                  <c:v>10.54500000000025</c:v>
                </c:pt>
                <c:pt idx="2234">
                  <c:v>10.550000000000251</c:v>
                </c:pt>
                <c:pt idx="2235">
                  <c:v>10.555000000000252</c:v>
                </c:pt>
                <c:pt idx="2236">
                  <c:v>10.560000000000253</c:v>
                </c:pt>
                <c:pt idx="2237">
                  <c:v>10.565000000000254</c:v>
                </c:pt>
                <c:pt idx="2238">
                  <c:v>10.570000000000254</c:v>
                </c:pt>
                <c:pt idx="2239">
                  <c:v>10.575000000000255</c:v>
                </c:pt>
                <c:pt idx="2240">
                  <c:v>10.580000000000256</c:v>
                </c:pt>
                <c:pt idx="2241">
                  <c:v>10.585000000000257</c:v>
                </c:pt>
                <c:pt idx="2242">
                  <c:v>10.590000000000257</c:v>
                </c:pt>
                <c:pt idx="2243">
                  <c:v>10.595000000000258</c:v>
                </c:pt>
                <c:pt idx="2244">
                  <c:v>10.600000000000259</c:v>
                </c:pt>
                <c:pt idx="2245">
                  <c:v>10.60500000000026</c:v>
                </c:pt>
                <c:pt idx="2246">
                  <c:v>10.610000000000261</c:v>
                </c:pt>
                <c:pt idx="2247">
                  <c:v>10.615000000000261</c:v>
                </c:pt>
                <c:pt idx="2248">
                  <c:v>10.620000000000262</c:v>
                </c:pt>
                <c:pt idx="2249">
                  <c:v>10.625000000000263</c:v>
                </c:pt>
                <c:pt idx="2250">
                  <c:v>10.630000000000264</c:v>
                </c:pt>
                <c:pt idx="2251">
                  <c:v>10.635000000000264</c:v>
                </c:pt>
                <c:pt idx="2252">
                  <c:v>10.640000000000265</c:v>
                </c:pt>
                <c:pt idx="2253">
                  <c:v>10.645000000000266</c:v>
                </c:pt>
                <c:pt idx="2254">
                  <c:v>10.650000000000267</c:v>
                </c:pt>
                <c:pt idx="2255">
                  <c:v>10.655000000000268</c:v>
                </c:pt>
                <c:pt idx="2256">
                  <c:v>10.660000000000268</c:v>
                </c:pt>
                <c:pt idx="2257">
                  <c:v>10.665000000000269</c:v>
                </c:pt>
                <c:pt idx="2258">
                  <c:v>10.67000000000027</c:v>
                </c:pt>
                <c:pt idx="2259">
                  <c:v>10.675000000000271</c:v>
                </c:pt>
                <c:pt idx="2260">
                  <c:v>10.680000000000271</c:v>
                </c:pt>
                <c:pt idx="2261">
                  <c:v>10.685000000000272</c:v>
                </c:pt>
                <c:pt idx="2262">
                  <c:v>10.690000000000273</c:v>
                </c:pt>
                <c:pt idx="2263">
                  <c:v>10.695000000000274</c:v>
                </c:pt>
                <c:pt idx="2264">
                  <c:v>10.700000000000275</c:v>
                </c:pt>
                <c:pt idx="2265">
                  <c:v>10.705000000000275</c:v>
                </c:pt>
                <c:pt idx="2266">
                  <c:v>10.710000000000276</c:v>
                </c:pt>
                <c:pt idx="2267">
                  <c:v>10.715000000000277</c:v>
                </c:pt>
                <c:pt idx="2268">
                  <c:v>10.720000000000278</c:v>
                </c:pt>
                <c:pt idx="2269">
                  <c:v>10.725000000000279</c:v>
                </c:pt>
                <c:pt idx="2270">
                  <c:v>10.730000000000279</c:v>
                </c:pt>
                <c:pt idx="2271">
                  <c:v>10.73500000000028</c:v>
                </c:pt>
                <c:pt idx="2272">
                  <c:v>10.740000000000281</c:v>
                </c:pt>
                <c:pt idx="2273">
                  <c:v>10.745000000000282</c:v>
                </c:pt>
                <c:pt idx="2274">
                  <c:v>10.750000000000282</c:v>
                </c:pt>
                <c:pt idx="2275">
                  <c:v>10.755000000000283</c:v>
                </c:pt>
                <c:pt idx="2276">
                  <c:v>10.760000000000284</c:v>
                </c:pt>
                <c:pt idx="2277">
                  <c:v>10.765000000000285</c:v>
                </c:pt>
                <c:pt idx="2278">
                  <c:v>10.770000000000286</c:v>
                </c:pt>
                <c:pt idx="2279">
                  <c:v>10.775000000000286</c:v>
                </c:pt>
                <c:pt idx="2280">
                  <c:v>10.780000000000287</c:v>
                </c:pt>
                <c:pt idx="2281">
                  <c:v>10.785000000000288</c:v>
                </c:pt>
                <c:pt idx="2282">
                  <c:v>10.790000000000289</c:v>
                </c:pt>
                <c:pt idx="2283">
                  <c:v>10.795000000000289</c:v>
                </c:pt>
                <c:pt idx="2284">
                  <c:v>10.80000000000029</c:v>
                </c:pt>
                <c:pt idx="2285">
                  <c:v>10.805000000000291</c:v>
                </c:pt>
                <c:pt idx="2286">
                  <c:v>10.810000000000292</c:v>
                </c:pt>
                <c:pt idx="2287">
                  <c:v>10.815000000000293</c:v>
                </c:pt>
                <c:pt idx="2288">
                  <c:v>10.820000000000293</c:v>
                </c:pt>
                <c:pt idx="2289">
                  <c:v>10.825000000000294</c:v>
                </c:pt>
                <c:pt idx="2290">
                  <c:v>10.830000000000295</c:v>
                </c:pt>
                <c:pt idx="2291">
                  <c:v>10.835000000000296</c:v>
                </c:pt>
                <c:pt idx="2292">
                  <c:v>10.840000000000297</c:v>
                </c:pt>
                <c:pt idx="2293">
                  <c:v>10.845000000000297</c:v>
                </c:pt>
                <c:pt idx="2294">
                  <c:v>10.850000000000298</c:v>
                </c:pt>
                <c:pt idx="2295">
                  <c:v>10.855000000000299</c:v>
                </c:pt>
                <c:pt idx="2296">
                  <c:v>10.8600000000003</c:v>
                </c:pt>
                <c:pt idx="2297">
                  <c:v>10.8650000000003</c:v>
                </c:pt>
                <c:pt idx="2298">
                  <c:v>10.870000000000301</c:v>
                </c:pt>
                <c:pt idx="2299">
                  <c:v>10.875000000000302</c:v>
                </c:pt>
                <c:pt idx="2300">
                  <c:v>10.880000000000303</c:v>
                </c:pt>
                <c:pt idx="2301">
                  <c:v>10.885000000000304</c:v>
                </c:pt>
                <c:pt idx="2302">
                  <c:v>10.890000000000304</c:v>
                </c:pt>
                <c:pt idx="2303">
                  <c:v>10.895000000000305</c:v>
                </c:pt>
                <c:pt idx="2304">
                  <c:v>10.900000000000306</c:v>
                </c:pt>
                <c:pt idx="2305">
                  <c:v>10.905000000000307</c:v>
                </c:pt>
                <c:pt idx="2306">
                  <c:v>10.910000000000307</c:v>
                </c:pt>
                <c:pt idx="2307">
                  <c:v>10.915000000000308</c:v>
                </c:pt>
                <c:pt idx="2308">
                  <c:v>10.920000000000309</c:v>
                </c:pt>
                <c:pt idx="2309">
                  <c:v>10.92500000000031</c:v>
                </c:pt>
                <c:pt idx="2310">
                  <c:v>10.930000000000311</c:v>
                </c:pt>
                <c:pt idx="2311">
                  <c:v>10.935000000000311</c:v>
                </c:pt>
                <c:pt idx="2312">
                  <c:v>10.940000000000312</c:v>
                </c:pt>
                <c:pt idx="2313">
                  <c:v>10.945000000000313</c:v>
                </c:pt>
                <c:pt idx="2314">
                  <c:v>10.950000000000314</c:v>
                </c:pt>
                <c:pt idx="2315">
                  <c:v>10.955000000000314</c:v>
                </c:pt>
                <c:pt idx="2316">
                  <c:v>10.960000000000315</c:v>
                </c:pt>
                <c:pt idx="2317">
                  <c:v>10.965000000000316</c:v>
                </c:pt>
                <c:pt idx="2318">
                  <c:v>10.970000000000317</c:v>
                </c:pt>
                <c:pt idx="2319">
                  <c:v>10.975000000000318</c:v>
                </c:pt>
                <c:pt idx="2320">
                  <c:v>10.980000000000318</c:v>
                </c:pt>
                <c:pt idx="2321">
                  <c:v>10.985000000000319</c:v>
                </c:pt>
                <c:pt idx="2322">
                  <c:v>10.99000000000032</c:v>
                </c:pt>
                <c:pt idx="2323">
                  <c:v>10.995000000000321</c:v>
                </c:pt>
                <c:pt idx="2324">
                  <c:v>11.000000000000322</c:v>
                </c:pt>
                <c:pt idx="2325">
                  <c:v>11.005000000000322</c:v>
                </c:pt>
                <c:pt idx="2326">
                  <c:v>11.010000000000323</c:v>
                </c:pt>
                <c:pt idx="2327">
                  <c:v>11.015000000000324</c:v>
                </c:pt>
                <c:pt idx="2328">
                  <c:v>11.020000000000325</c:v>
                </c:pt>
                <c:pt idx="2329">
                  <c:v>11.025000000000325</c:v>
                </c:pt>
                <c:pt idx="2330">
                  <c:v>11.030000000000326</c:v>
                </c:pt>
                <c:pt idx="2331">
                  <c:v>11.035000000000327</c:v>
                </c:pt>
                <c:pt idx="2332">
                  <c:v>11.040000000000328</c:v>
                </c:pt>
                <c:pt idx="2333">
                  <c:v>11.045000000000329</c:v>
                </c:pt>
                <c:pt idx="2334">
                  <c:v>11.050000000000329</c:v>
                </c:pt>
                <c:pt idx="2335">
                  <c:v>11.05500000000033</c:v>
                </c:pt>
                <c:pt idx="2336">
                  <c:v>11.060000000000331</c:v>
                </c:pt>
                <c:pt idx="2337">
                  <c:v>11.065000000000332</c:v>
                </c:pt>
                <c:pt idx="2338">
                  <c:v>11.070000000000332</c:v>
                </c:pt>
                <c:pt idx="2339">
                  <c:v>11.075000000000333</c:v>
                </c:pt>
                <c:pt idx="2340">
                  <c:v>11.080000000000334</c:v>
                </c:pt>
                <c:pt idx="2341">
                  <c:v>11.085000000000335</c:v>
                </c:pt>
                <c:pt idx="2342">
                  <c:v>11.090000000000336</c:v>
                </c:pt>
                <c:pt idx="2343">
                  <c:v>11.095000000000336</c:v>
                </c:pt>
                <c:pt idx="2344">
                  <c:v>11.100000000000337</c:v>
                </c:pt>
                <c:pt idx="2345">
                  <c:v>11.105000000000338</c:v>
                </c:pt>
                <c:pt idx="2346">
                  <c:v>11.110000000000339</c:v>
                </c:pt>
                <c:pt idx="2347">
                  <c:v>11.115000000000339</c:v>
                </c:pt>
                <c:pt idx="2348">
                  <c:v>11.12000000000034</c:v>
                </c:pt>
                <c:pt idx="2349">
                  <c:v>11.125000000000341</c:v>
                </c:pt>
                <c:pt idx="2350">
                  <c:v>11.130000000000342</c:v>
                </c:pt>
                <c:pt idx="2351">
                  <c:v>11.135000000000343</c:v>
                </c:pt>
                <c:pt idx="2352">
                  <c:v>11.140000000000343</c:v>
                </c:pt>
                <c:pt idx="2353">
                  <c:v>11.145000000000344</c:v>
                </c:pt>
                <c:pt idx="2354">
                  <c:v>11.150000000000345</c:v>
                </c:pt>
                <c:pt idx="2355">
                  <c:v>11.155000000000346</c:v>
                </c:pt>
                <c:pt idx="2356">
                  <c:v>11.160000000000347</c:v>
                </c:pt>
                <c:pt idx="2357">
                  <c:v>11.165000000000347</c:v>
                </c:pt>
                <c:pt idx="2358">
                  <c:v>11.170000000000348</c:v>
                </c:pt>
                <c:pt idx="2359">
                  <c:v>11.175000000000349</c:v>
                </c:pt>
                <c:pt idx="2360">
                  <c:v>11.18000000000035</c:v>
                </c:pt>
                <c:pt idx="2361">
                  <c:v>11.18500000000035</c:v>
                </c:pt>
                <c:pt idx="2362">
                  <c:v>11.190000000000351</c:v>
                </c:pt>
                <c:pt idx="2363">
                  <c:v>11.195000000000352</c:v>
                </c:pt>
                <c:pt idx="2364">
                  <c:v>11.200000000000353</c:v>
                </c:pt>
                <c:pt idx="2365">
                  <c:v>11.205000000000354</c:v>
                </c:pt>
                <c:pt idx="2366">
                  <c:v>11.210000000000354</c:v>
                </c:pt>
                <c:pt idx="2367">
                  <c:v>11.215000000000355</c:v>
                </c:pt>
                <c:pt idx="2368">
                  <c:v>11.220000000000356</c:v>
                </c:pt>
                <c:pt idx="2369">
                  <c:v>11.225000000000357</c:v>
                </c:pt>
                <c:pt idx="2370">
                  <c:v>11.230000000000357</c:v>
                </c:pt>
                <c:pt idx="2371">
                  <c:v>11.235000000000358</c:v>
                </c:pt>
                <c:pt idx="2372">
                  <c:v>11.240000000000359</c:v>
                </c:pt>
                <c:pt idx="2373">
                  <c:v>11.24500000000036</c:v>
                </c:pt>
                <c:pt idx="2374">
                  <c:v>11.250000000000361</c:v>
                </c:pt>
                <c:pt idx="2375">
                  <c:v>11.255000000000361</c:v>
                </c:pt>
                <c:pt idx="2376">
                  <c:v>11.260000000000362</c:v>
                </c:pt>
                <c:pt idx="2377">
                  <c:v>11.265000000000363</c:v>
                </c:pt>
                <c:pt idx="2378">
                  <c:v>11.270000000000364</c:v>
                </c:pt>
                <c:pt idx="2379">
                  <c:v>11.275000000000365</c:v>
                </c:pt>
                <c:pt idx="2380">
                  <c:v>11.280000000000365</c:v>
                </c:pt>
                <c:pt idx="2381">
                  <c:v>11.285000000000366</c:v>
                </c:pt>
                <c:pt idx="2382">
                  <c:v>11.290000000000367</c:v>
                </c:pt>
                <c:pt idx="2383">
                  <c:v>11.295000000000368</c:v>
                </c:pt>
                <c:pt idx="2384">
                  <c:v>11.300000000000368</c:v>
                </c:pt>
                <c:pt idx="2385">
                  <c:v>11.305000000000369</c:v>
                </c:pt>
                <c:pt idx="2386">
                  <c:v>11.31000000000037</c:v>
                </c:pt>
                <c:pt idx="2387">
                  <c:v>11.315000000000371</c:v>
                </c:pt>
                <c:pt idx="2388">
                  <c:v>11.320000000000372</c:v>
                </c:pt>
                <c:pt idx="2389">
                  <c:v>11.325000000000372</c:v>
                </c:pt>
                <c:pt idx="2390">
                  <c:v>11.330000000000373</c:v>
                </c:pt>
                <c:pt idx="2391">
                  <c:v>11.335000000000374</c:v>
                </c:pt>
                <c:pt idx="2392">
                  <c:v>11.340000000000375</c:v>
                </c:pt>
                <c:pt idx="2393">
                  <c:v>11.345000000000375</c:v>
                </c:pt>
                <c:pt idx="2394">
                  <c:v>11.350000000000376</c:v>
                </c:pt>
                <c:pt idx="2395">
                  <c:v>11.355000000000377</c:v>
                </c:pt>
                <c:pt idx="2396">
                  <c:v>11.360000000000378</c:v>
                </c:pt>
                <c:pt idx="2397">
                  <c:v>11.365000000000379</c:v>
                </c:pt>
                <c:pt idx="2398">
                  <c:v>11.370000000000379</c:v>
                </c:pt>
                <c:pt idx="2399">
                  <c:v>11.37500000000038</c:v>
                </c:pt>
                <c:pt idx="2400">
                  <c:v>11.380000000000381</c:v>
                </c:pt>
                <c:pt idx="2401">
                  <c:v>11.385000000000382</c:v>
                </c:pt>
                <c:pt idx="2402">
                  <c:v>11.390000000000382</c:v>
                </c:pt>
                <c:pt idx="2403">
                  <c:v>11.395000000000383</c:v>
                </c:pt>
                <c:pt idx="2404">
                  <c:v>11.400000000000384</c:v>
                </c:pt>
                <c:pt idx="2405">
                  <c:v>11.405000000000385</c:v>
                </c:pt>
                <c:pt idx="2406">
                  <c:v>11.410000000000386</c:v>
                </c:pt>
                <c:pt idx="2407">
                  <c:v>11.415000000000386</c:v>
                </c:pt>
                <c:pt idx="2408">
                  <c:v>11.420000000000387</c:v>
                </c:pt>
                <c:pt idx="2409">
                  <c:v>11.425000000000388</c:v>
                </c:pt>
                <c:pt idx="2410">
                  <c:v>11.430000000000389</c:v>
                </c:pt>
                <c:pt idx="2411">
                  <c:v>11.43500000000039</c:v>
                </c:pt>
                <c:pt idx="2412">
                  <c:v>11.44000000000039</c:v>
                </c:pt>
                <c:pt idx="2413">
                  <c:v>11.445000000000391</c:v>
                </c:pt>
                <c:pt idx="2414">
                  <c:v>11.450000000000392</c:v>
                </c:pt>
                <c:pt idx="2415">
                  <c:v>11.455000000000393</c:v>
                </c:pt>
                <c:pt idx="2416">
                  <c:v>11.460000000000393</c:v>
                </c:pt>
                <c:pt idx="2417">
                  <c:v>11.465000000000394</c:v>
                </c:pt>
                <c:pt idx="2418">
                  <c:v>11.470000000000395</c:v>
                </c:pt>
                <c:pt idx="2419">
                  <c:v>11.475000000000396</c:v>
                </c:pt>
                <c:pt idx="2420">
                  <c:v>11.480000000000397</c:v>
                </c:pt>
                <c:pt idx="2421">
                  <c:v>11.485000000000397</c:v>
                </c:pt>
                <c:pt idx="2422">
                  <c:v>11.490000000000398</c:v>
                </c:pt>
                <c:pt idx="2423">
                  <c:v>11.495000000000399</c:v>
                </c:pt>
                <c:pt idx="2424">
                  <c:v>11.5000000000004</c:v>
                </c:pt>
                <c:pt idx="2425">
                  <c:v>11.5050000000004</c:v>
                </c:pt>
                <c:pt idx="2426">
                  <c:v>11.510000000000401</c:v>
                </c:pt>
                <c:pt idx="2427">
                  <c:v>11.515000000000402</c:v>
                </c:pt>
                <c:pt idx="2428">
                  <c:v>11.520000000000403</c:v>
                </c:pt>
                <c:pt idx="2429">
                  <c:v>11.525000000000404</c:v>
                </c:pt>
                <c:pt idx="2430">
                  <c:v>11.530000000000404</c:v>
                </c:pt>
                <c:pt idx="2431">
                  <c:v>11.535000000000405</c:v>
                </c:pt>
                <c:pt idx="2432">
                  <c:v>11.540000000000406</c:v>
                </c:pt>
                <c:pt idx="2433">
                  <c:v>11.545000000000407</c:v>
                </c:pt>
                <c:pt idx="2434">
                  <c:v>11.550000000000407</c:v>
                </c:pt>
                <c:pt idx="2435">
                  <c:v>11.555000000000408</c:v>
                </c:pt>
                <c:pt idx="2436">
                  <c:v>11.560000000000409</c:v>
                </c:pt>
                <c:pt idx="2437">
                  <c:v>11.56500000000041</c:v>
                </c:pt>
                <c:pt idx="2438">
                  <c:v>11.570000000000411</c:v>
                </c:pt>
                <c:pt idx="2439">
                  <c:v>11.575000000000411</c:v>
                </c:pt>
                <c:pt idx="2440">
                  <c:v>11.580000000000412</c:v>
                </c:pt>
                <c:pt idx="2441">
                  <c:v>11.585000000000413</c:v>
                </c:pt>
                <c:pt idx="2442">
                  <c:v>11.590000000000414</c:v>
                </c:pt>
                <c:pt idx="2443">
                  <c:v>11.595000000000415</c:v>
                </c:pt>
                <c:pt idx="2444">
                  <c:v>11.600000000000415</c:v>
                </c:pt>
                <c:pt idx="2445">
                  <c:v>11.605000000000416</c:v>
                </c:pt>
                <c:pt idx="2446">
                  <c:v>11.610000000000417</c:v>
                </c:pt>
                <c:pt idx="2447">
                  <c:v>11.615000000000418</c:v>
                </c:pt>
                <c:pt idx="2448">
                  <c:v>11.620000000000418</c:v>
                </c:pt>
                <c:pt idx="2449">
                  <c:v>11.625000000000419</c:v>
                </c:pt>
                <c:pt idx="2450">
                  <c:v>11.63000000000042</c:v>
                </c:pt>
                <c:pt idx="2451">
                  <c:v>11.635000000000421</c:v>
                </c:pt>
                <c:pt idx="2452">
                  <c:v>11.640000000000422</c:v>
                </c:pt>
                <c:pt idx="2453">
                  <c:v>11.645000000000422</c:v>
                </c:pt>
                <c:pt idx="2454">
                  <c:v>11.650000000000423</c:v>
                </c:pt>
                <c:pt idx="2455">
                  <c:v>11.655000000000424</c:v>
                </c:pt>
                <c:pt idx="2456">
                  <c:v>11.660000000000425</c:v>
                </c:pt>
                <c:pt idx="2457">
                  <c:v>11.665000000000425</c:v>
                </c:pt>
                <c:pt idx="2458">
                  <c:v>11.670000000000426</c:v>
                </c:pt>
                <c:pt idx="2459">
                  <c:v>11.675000000000427</c:v>
                </c:pt>
                <c:pt idx="2460">
                  <c:v>11.680000000000428</c:v>
                </c:pt>
                <c:pt idx="2461">
                  <c:v>11.685000000000429</c:v>
                </c:pt>
                <c:pt idx="2462">
                  <c:v>11.690000000000429</c:v>
                </c:pt>
                <c:pt idx="2463">
                  <c:v>11.69500000000043</c:v>
                </c:pt>
                <c:pt idx="2464">
                  <c:v>11.700000000000431</c:v>
                </c:pt>
                <c:pt idx="2465">
                  <c:v>11.705000000000432</c:v>
                </c:pt>
                <c:pt idx="2466">
                  <c:v>11.710000000000433</c:v>
                </c:pt>
                <c:pt idx="2467">
                  <c:v>11.715000000000433</c:v>
                </c:pt>
                <c:pt idx="2468">
                  <c:v>11.720000000000434</c:v>
                </c:pt>
                <c:pt idx="2469">
                  <c:v>11.725000000000435</c:v>
                </c:pt>
                <c:pt idx="2470">
                  <c:v>11.730000000000436</c:v>
                </c:pt>
                <c:pt idx="2471">
                  <c:v>11.735000000000436</c:v>
                </c:pt>
                <c:pt idx="2472">
                  <c:v>11.740000000000437</c:v>
                </c:pt>
                <c:pt idx="2473">
                  <c:v>11.745000000000438</c:v>
                </c:pt>
                <c:pt idx="2474">
                  <c:v>11.750000000000439</c:v>
                </c:pt>
                <c:pt idx="2475">
                  <c:v>11.75500000000044</c:v>
                </c:pt>
                <c:pt idx="2476">
                  <c:v>11.76000000000044</c:v>
                </c:pt>
                <c:pt idx="2477">
                  <c:v>11.765000000000441</c:v>
                </c:pt>
                <c:pt idx="2478">
                  <c:v>11.770000000000442</c:v>
                </c:pt>
                <c:pt idx="2479">
                  <c:v>11.775000000000443</c:v>
                </c:pt>
                <c:pt idx="2480">
                  <c:v>11.780000000000443</c:v>
                </c:pt>
                <c:pt idx="2481">
                  <c:v>11.785000000000444</c:v>
                </c:pt>
                <c:pt idx="2482">
                  <c:v>11.790000000000445</c:v>
                </c:pt>
                <c:pt idx="2483">
                  <c:v>11.795000000000446</c:v>
                </c:pt>
                <c:pt idx="2484">
                  <c:v>11.800000000000447</c:v>
                </c:pt>
                <c:pt idx="2485">
                  <c:v>11.805000000000447</c:v>
                </c:pt>
                <c:pt idx="2486">
                  <c:v>11.810000000000448</c:v>
                </c:pt>
                <c:pt idx="2487">
                  <c:v>11.815000000000449</c:v>
                </c:pt>
                <c:pt idx="2488">
                  <c:v>11.82000000000045</c:v>
                </c:pt>
                <c:pt idx="2489">
                  <c:v>11.82500000000045</c:v>
                </c:pt>
                <c:pt idx="2490">
                  <c:v>11.830000000000451</c:v>
                </c:pt>
                <c:pt idx="2491">
                  <c:v>11.835000000000452</c:v>
                </c:pt>
                <c:pt idx="2492">
                  <c:v>11.840000000000453</c:v>
                </c:pt>
                <c:pt idx="2493">
                  <c:v>11.845000000000454</c:v>
                </c:pt>
                <c:pt idx="2494">
                  <c:v>11.850000000000454</c:v>
                </c:pt>
                <c:pt idx="2495">
                  <c:v>11.855000000000455</c:v>
                </c:pt>
                <c:pt idx="2496">
                  <c:v>11.860000000000456</c:v>
                </c:pt>
                <c:pt idx="2497">
                  <c:v>11.865000000000457</c:v>
                </c:pt>
                <c:pt idx="2498">
                  <c:v>11.870000000000458</c:v>
                </c:pt>
                <c:pt idx="2499">
                  <c:v>11.875000000000458</c:v>
                </c:pt>
                <c:pt idx="2500">
                  <c:v>11.880000000000459</c:v>
                </c:pt>
                <c:pt idx="2501">
                  <c:v>11.88500000000046</c:v>
                </c:pt>
                <c:pt idx="2502">
                  <c:v>11.890000000000461</c:v>
                </c:pt>
                <c:pt idx="2503">
                  <c:v>11.895000000000461</c:v>
                </c:pt>
                <c:pt idx="2504">
                  <c:v>11.900000000000462</c:v>
                </c:pt>
                <c:pt idx="2505">
                  <c:v>11.905000000000463</c:v>
                </c:pt>
                <c:pt idx="2506">
                  <c:v>11.910000000000464</c:v>
                </c:pt>
                <c:pt idx="2507">
                  <c:v>11.915000000000465</c:v>
                </c:pt>
                <c:pt idx="2508">
                  <c:v>11.920000000000465</c:v>
                </c:pt>
                <c:pt idx="2509">
                  <c:v>11.925000000000466</c:v>
                </c:pt>
                <c:pt idx="2510">
                  <c:v>11.930000000000467</c:v>
                </c:pt>
                <c:pt idx="2511">
                  <c:v>11.935000000000468</c:v>
                </c:pt>
                <c:pt idx="2512">
                  <c:v>11.940000000000468</c:v>
                </c:pt>
                <c:pt idx="2513">
                  <c:v>11.945000000000469</c:v>
                </c:pt>
                <c:pt idx="2514">
                  <c:v>11.95000000000047</c:v>
                </c:pt>
                <c:pt idx="2515">
                  <c:v>11.955000000000471</c:v>
                </c:pt>
                <c:pt idx="2516">
                  <c:v>11.960000000000472</c:v>
                </c:pt>
                <c:pt idx="2517">
                  <c:v>11.965000000000472</c:v>
                </c:pt>
                <c:pt idx="2518">
                  <c:v>11.970000000000473</c:v>
                </c:pt>
                <c:pt idx="2519">
                  <c:v>11.975000000000474</c:v>
                </c:pt>
                <c:pt idx="2520">
                  <c:v>11.980000000000475</c:v>
                </c:pt>
                <c:pt idx="2521">
                  <c:v>11.985000000000475</c:v>
                </c:pt>
                <c:pt idx="2522">
                  <c:v>11.990000000000476</c:v>
                </c:pt>
                <c:pt idx="2523">
                  <c:v>11.995000000000477</c:v>
                </c:pt>
                <c:pt idx="2524">
                  <c:v>12.000000000000478</c:v>
                </c:pt>
                <c:pt idx="2525">
                  <c:v>12.005000000000479</c:v>
                </c:pt>
                <c:pt idx="2526">
                  <c:v>12.010000000000479</c:v>
                </c:pt>
                <c:pt idx="2527">
                  <c:v>12.01500000000048</c:v>
                </c:pt>
                <c:pt idx="2528">
                  <c:v>12.020000000000481</c:v>
                </c:pt>
                <c:pt idx="2529">
                  <c:v>12.025000000000482</c:v>
                </c:pt>
                <c:pt idx="2530">
                  <c:v>12.030000000000483</c:v>
                </c:pt>
                <c:pt idx="2531">
                  <c:v>12.035000000000483</c:v>
                </c:pt>
                <c:pt idx="2532">
                  <c:v>12.040000000000484</c:v>
                </c:pt>
                <c:pt idx="2533">
                  <c:v>12.045000000000485</c:v>
                </c:pt>
                <c:pt idx="2534">
                  <c:v>12.050000000000486</c:v>
                </c:pt>
                <c:pt idx="2535">
                  <c:v>12.055000000000486</c:v>
                </c:pt>
                <c:pt idx="2536">
                  <c:v>12.060000000000487</c:v>
                </c:pt>
                <c:pt idx="2537">
                  <c:v>12.065000000000488</c:v>
                </c:pt>
                <c:pt idx="2538">
                  <c:v>12.070000000000489</c:v>
                </c:pt>
                <c:pt idx="2539">
                  <c:v>12.07500000000049</c:v>
                </c:pt>
                <c:pt idx="2540">
                  <c:v>12.08000000000049</c:v>
                </c:pt>
                <c:pt idx="2541">
                  <c:v>12.085000000000491</c:v>
                </c:pt>
                <c:pt idx="2542">
                  <c:v>12.090000000000492</c:v>
                </c:pt>
                <c:pt idx="2543">
                  <c:v>12.095000000000493</c:v>
                </c:pt>
                <c:pt idx="2544">
                  <c:v>12.100000000000493</c:v>
                </c:pt>
                <c:pt idx="2545">
                  <c:v>12.105000000000494</c:v>
                </c:pt>
                <c:pt idx="2546">
                  <c:v>12.110000000000495</c:v>
                </c:pt>
                <c:pt idx="2547">
                  <c:v>12.115000000000496</c:v>
                </c:pt>
                <c:pt idx="2548">
                  <c:v>12.120000000000497</c:v>
                </c:pt>
                <c:pt idx="2549">
                  <c:v>12.125000000000497</c:v>
                </c:pt>
                <c:pt idx="2550">
                  <c:v>12.130000000000498</c:v>
                </c:pt>
                <c:pt idx="2551">
                  <c:v>12.135000000000499</c:v>
                </c:pt>
                <c:pt idx="2552">
                  <c:v>12.1400000000005</c:v>
                </c:pt>
                <c:pt idx="2553">
                  <c:v>12.145000000000501</c:v>
                </c:pt>
                <c:pt idx="2554">
                  <c:v>12.150000000000501</c:v>
                </c:pt>
                <c:pt idx="2555">
                  <c:v>12.155000000000502</c:v>
                </c:pt>
                <c:pt idx="2556">
                  <c:v>12.160000000000503</c:v>
                </c:pt>
                <c:pt idx="2557">
                  <c:v>12.165000000000504</c:v>
                </c:pt>
                <c:pt idx="2558">
                  <c:v>12.170000000000504</c:v>
                </c:pt>
                <c:pt idx="2559">
                  <c:v>12.175000000000505</c:v>
                </c:pt>
                <c:pt idx="2560">
                  <c:v>12.180000000000506</c:v>
                </c:pt>
                <c:pt idx="2561">
                  <c:v>12.185000000000507</c:v>
                </c:pt>
                <c:pt idx="2562">
                  <c:v>12.190000000000508</c:v>
                </c:pt>
                <c:pt idx="2563">
                  <c:v>12.195000000000508</c:v>
                </c:pt>
                <c:pt idx="2564">
                  <c:v>12.200000000000509</c:v>
                </c:pt>
                <c:pt idx="2565">
                  <c:v>12.20500000000051</c:v>
                </c:pt>
                <c:pt idx="2566">
                  <c:v>12.210000000000511</c:v>
                </c:pt>
                <c:pt idx="2567">
                  <c:v>12.215000000000511</c:v>
                </c:pt>
                <c:pt idx="2568">
                  <c:v>12.220000000000512</c:v>
                </c:pt>
                <c:pt idx="2569">
                  <c:v>12.225000000000513</c:v>
                </c:pt>
                <c:pt idx="2570">
                  <c:v>12.230000000000514</c:v>
                </c:pt>
                <c:pt idx="2571">
                  <c:v>12.235000000000515</c:v>
                </c:pt>
                <c:pt idx="2572">
                  <c:v>12.240000000000515</c:v>
                </c:pt>
                <c:pt idx="2573">
                  <c:v>12.245000000000516</c:v>
                </c:pt>
                <c:pt idx="2574">
                  <c:v>12.250000000000517</c:v>
                </c:pt>
                <c:pt idx="2575">
                  <c:v>12.255000000000518</c:v>
                </c:pt>
                <c:pt idx="2576">
                  <c:v>12.260000000000518</c:v>
                </c:pt>
                <c:pt idx="2577">
                  <c:v>12.265000000000519</c:v>
                </c:pt>
                <c:pt idx="2578">
                  <c:v>12.27000000000052</c:v>
                </c:pt>
                <c:pt idx="2579">
                  <c:v>12.275000000000521</c:v>
                </c:pt>
                <c:pt idx="2580">
                  <c:v>12.280000000000522</c:v>
                </c:pt>
                <c:pt idx="2581">
                  <c:v>12.285000000000522</c:v>
                </c:pt>
                <c:pt idx="2582">
                  <c:v>12.290000000000523</c:v>
                </c:pt>
                <c:pt idx="2583">
                  <c:v>12.295000000000524</c:v>
                </c:pt>
                <c:pt idx="2584">
                  <c:v>12.300000000000525</c:v>
                </c:pt>
                <c:pt idx="2585">
                  <c:v>12.305000000000526</c:v>
                </c:pt>
                <c:pt idx="2586">
                  <c:v>12.310000000000526</c:v>
                </c:pt>
                <c:pt idx="2587">
                  <c:v>12.315000000000527</c:v>
                </c:pt>
                <c:pt idx="2588">
                  <c:v>12.320000000000528</c:v>
                </c:pt>
                <c:pt idx="2589">
                  <c:v>12.325000000000529</c:v>
                </c:pt>
                <c:pt idx="2590">
                  <c:v>12.330000000000529</c:v>
                </c:pt>
                <c:pt idx="2591">
                  <c:v>12.33500000000053</c:v>
                </c:pt>
                <c:pt idx="2592">
                  <c:v>12.340000000000531</c:v>
                </c:pt>
                <c:pt idx="2593">
                  <c:v>12.345000000000532</c:v>
                </c:pt>
                <c:pt idx="2594">
                  <c:v>12.350000000000533</c:v>
                </c:pt>
                <c:pt idx="2595">
                  <c:v>12.355000000000533</c:v>
                </c:pt>
                <c:pt idx="2596">
                  <c:v>12.360000000000534</c:v>
                </c:pt>
                <c:pt idx="2597">
                  <c:v>12.365000000000535</c:v>
                </c:pt>
                <c:pt idx="2598">
                  <c:v>12.370000000000536</c:v>
                </c:pt>
                <c:pt idx="2599">
                  <c:v>12.375000000000536</c:v>
                </c:pt>
                <c:pt idx="2600">
                  <c:v>12.380000000000537</c:v>
                </c:pt>
                <c:pt idx="2601">
                  <c:v>12.385000000000538</c:v>
                </c:pt>
                <c:pt idx="2602">
                  <c:v>12.390000000000539</c:v>
                </c:pt>
                <c:pt idx="2603">
                  <c:v>12.39500000000054</c:v>
                </c:pt>
                <c:pt idx="2604">
                  <c:v>12.40000000000054</c:v>
                </c:pt>
                <c:pt idx="2605">
                  <c:v>12.405000000000541</c:v>
                </c:pt>
                <c:pt idx="2606">
                  <c:v>12.410000000000542</c:v>
                </c:pt>
                <c:pt idx="2607">
                  <c:v>12.415000000000543</c:v>
                </c:pt>
                <c:pt idx="2608">
                  <c:v>12.420000000000543</c:v>
                </c:pt>
                <c:pt idx="2609">
                  <c:v>12.425000000000544</c:v>
                </c:pt>
                <c:pt idx="2610">
                  <c:v>12.430000000000545</c:v>
                </c:pt>
                <c:pt idx="2611">
                  <c:v>12.435000000000546</c:v>
                </c:pt>
                <c:pt idx="2612">
                  <c:v>12.440000000000547</c:v>
                </c:pt>
                <c:pt idx="2613">
                  <c:v>12.445000000000547</c:v>
                </c:pt>
                <c:pt idx="2614">
                  <c:v>12.450000000000548</c:v>
                </c:pt>
                <c:pt idx="2615">
                  <c:v>12.455000000000549</c:v>
                </c:pt>
                <c:pt idx="2616">
                  <c:v>12.46000000000055</c:v>
                </c:pt>
                <c:pt idx="2617">
                  <c:v>12.465000000000551</c:v>
                </c:pt>
                <c:pt idx="2618">
                  <c:v>12.470000000000551</c:v>
                </c:pt>
                <c:pt idx="2619">
                  <c:v>12.475000000000552</c:v>
                </c:pt>
                <c:pt idx="2620">
                  <c:v>12.480000000000553</c:v>
                </c:pt>
                <c:pt idx="2621">
                  <c:v>12.485000000000554</c:v>
                </c:pt>
                <c:pt idx="2622">
                  <c:v>12.490000000000554</c:v>
                </c:pt>
                <c:pt idx="2623">
                  <c:v>12.495000000000555</c:v>
                </c:pt>
                <c:pt idx="2624">
                  <c:v>12.500000000000556</c:v>
                </c:pt>
                <c:pt idx="2625">
                  <c:v>12.505000000000557</c:v>
                </c:pt>
                <c:pt idx="2626">
                  <c:v>12.510000000000558</c:v>
                </c:pt>
                <c:pt idx="2627">
                  <c:v>12.515000000000558</c:v>
                </c:pt>
                <c:pt idx="2628">
                  <c:v>12.520000000000559</c:v>
                </c:pt>
                <c:pt idx="2629">
                  <c:v>12.52500000000056</c:v>
                </c:pt>
                <c:pt idx="2630">
                  <c:v>12.530000000000561</c:v>
                </c:pt>
                <c:pt idx="2631">
                  <c:v>12.535000000000561</c:v>
                </c:pt>
                <c:pt idx="2632">
                  <c:v>12.540000000000562</c:v>
                </c:pt>
                <c:pt idx="2633">
                  <c:v>12.545000000000563</c:v>
                </c:pt>
                <c:pt idx="2634">
                  <c:v>12.550000000000564</c:v>
                </c:pt>
                <c:pt idx="2635">
                  <c:v>12.555000000000565</c:v>
                </c:pt>
                <c:pt idx="2636">
                  <c:v>12.560000000000565</c:v>
                </c:pt>
                <c:pt idx="2637">
                  <c:v>12.565000000000566</c:v>
                </c:pt>
                <c:pt idx="2638">
                  <c:v>12.570000000000567</c:v>
                </c:pt>
                <c:pt idx="2639">
                  <c:v>12.575000000000568</c:v>
                </c:pt>
                <c:pt idx="2640">
                  <c:v>12.580000000000569</c:v>
                </c:pt>
                <c:pt idx="2641">
                  <c:v>12.585000000000569</c:v>
                </c:pt>
                <c:pt idx="2642">
                  <c:v>12.59000000000057</c:v>
                </c:pt>
                <c:pt idx="2643">
                  <c:v>12.595000000000571</c:v>
                </c:pt>
                <c:pt idx="2644">
                  <c:v>12.600000000000572</c:v>
                </c:pt>
                <c:pt idx="2645">
                  <c:v>12.605000000000572</c:v>
                </c:pt>
                <c:pt idx="2646">
                  <c:v>12.610000000000573</c:v>
                </c:pt>
                <c:pt idx="2647">
                  <c:v>12.615000000000574</c:v>
                </c:pt>
                <c:pt idx="2648">
                  <c:v>12.620000000000575</c:v>
                </c:pt>
                <c:pt idx="2649">
                  <c:v>12.625000000000576</c:v>
                </c:pt>
                <c:pt idx="2650">
                  <c:v>12.630000000000576</c:v>
                </c:pt>
                <c:pt idx="2651">
                  <c:v>12.635000000000577</c:v>
                </c:pt>
                <c:pt idx="2652">
                  <c:v>12.640000000000578</c:v>
                </c:pt>
                <c:pt idx="2653">
                  <c:v>12.645000000000579</c:v>
                </c:pt>
                <c:pt idx="2654">
                  <c:v>12.650000000000579</c:v>
                </c:pt>
                <c:pt idx="2655">
                  <c:v>12.65500000000058</c:v>
                </c:pt>
                <c:pt idx="2656">
                  <c:v>12.660000000000581</c:v>
                </c:pt>
                <c:pt idx="2657">
                  <c:v>12.665000000000582</c:v>
                </c:pt>
                <c:pt idx="2658">
                  <c:v>12.670000000000583</c:v>
                </c:pt>
                <c:pt idx="2659">
                  <c:v>12.675000000000583</c:v>
                </c:pt>
                <c:pt idx="2660">
                  <c:v>12.680000000000584</c:v>
                </c:pt>
                <c:pt idx="2661">
                  <c:v>12.685000000000585</c:v>
                </c:pt>
                <c:pt idx="2662">
                  <c:v>12.690000000000586</c:v>
                </c:pt>
                <c:pt idx="2663">
                  <c:v>12.695000000000586</c:v>
                </c:pt>
                <c:pt idx="2664">
                  <c:v>12.700000000000587</c:v>
                </c:pt>
                <c:pt idx="2665">
                  <c:v>12.705000000000588</c:v>
                </c:pt>
                <c:pt idx="2666">
                  <c:v>12.710000000000589</c:v>
                </c:pt>
                <c:pt idx="2667">
                  <c:v>12.71500000000059</c:v>
                </c:pt>
                <c:pt idx="2668">
                  <c:v>12.72000000000059</c:v>
                </c:pt>
                <c:pt idx="2669">
                  <c:v>12.725000000000591</c:v>
                </c:pt>
                <c:pt idx="2670">
                  <c:v>12.730000000000592</c:v>
                </c:pt>
                <c:pt idx="2671">
                  <c:v>12.735000000000593</c:v>
                </c:pt>
                <c:pt idx="2672">
                  <c:v>12.740000000000594</c:v>
                </c:pt>
                <c:pt idx="2673">
                  <c:v>12.745000000000594</c:v>
                </c:pt>
                <c:pt idx="2674">
                  <c:v>12.750000000000595</c:v>
                </c:pt>
                <c:pt idx="2675">
                  <c:v>12.755000000000596</c:v>
                </c:pt>
                <c:pt idx="2676">
                  <c:v>12.760000000000597</c:v>
                </c:pt>
                <c:pt idx="2677">
                  <c:v>12.765000000000597</c:v>
                </c:pt>
                <c:pt idx="2678">
                  <c:v>12.770000000000598</c:v>
                </c:pt>
                <c:pt idx="2679">
                  <c:v>12.775000000000599</c:v>
                </c:pt>
                <c:pt idx="2680">
                  <c:v>12.7800000000006</c:v>
                </c:pt>
                <c:pt idx="2681">
                  <c:v>12.785000000000601</c:v>
                </c:pt>
                <c:pt idx="2682">
                  <c:v>12.790000000000601</c:v>
                </c:pt>
                <c:pt idx="2683">
                  <c:v>12.795000000000602</c:v>
                </c:pt>
                <c:pt idx="2684">
                  <c:v>12.800000000000603</c:v>
                </c:pt>
                <c:pt idx="2685">
                  <c:v>12.805000000000604</c:v>
                </c:pt>
                <c:pt idx="2686">
                  <c:v>12.810000000000604</c:v>
                </c:pt>
                <c:pt idx="2687">
                  <c:v>12.815000000000605</c:v>
                </c:pt>
                <c:pt idx="2688">
                  <c:v>12.820000000000606</c:v>
                </c:pt>
                <c:pt idx="2689">
                  <c:v>12.825000000000607</c:v>
                </c:pt>
                <c:pt idx="2690">
                  <c:v>12.830000000000608</c:v>
                </c:pt>
                <c:pt idx="2691">
                  <c:v>12.835000000000608</c:v>
                </c:pt>
                <c:pt idx="2692">
                  <c:v>12.840000000000609</c:v>
                </c:pt>
                <c:pt idx="2693">
                  <c:v>12.84500000000061</c:v>
                </c:pt>
                <c:pt idx="2694">
                  <c:v>12.850000000000611</c:v>
                </c:pt>
                <c:pt idx="2695">
                  <c:v>12.855000000000611</c:v>
                </c:pt>
                <c:pt idx="2696">
                  <c:v>12.860000000000612</c:v>
                </c:pt>
                <c:pt idx="2697">
                  <c:v>12.865000000000613</c:v>
                </c:pt>
                <c:pt idx="2698">
                  <c:v>12.870000000000614</c:v>
                </c:pt>
                <c:pt idx="2699">
                  <c:v>12.875000000000615</c:v>
                </c:pt>
                <c:pt idx="2700">
                  <c:v>12.880000000000615</c:v>
                </c:pt>
                <c:pt idx="2701">
                  <c:v>12.885000000000616</c:v>
                </c:pt>
                <c:pt idx="2702">
                  <c:v>12.890000000000617</c:v>
                </c:pt>
                <c:pt idx="2703">
                  <c:v>12.895000000000618</c:v>
                </c:pt>
                <c:pt idx="2704">
                  <c:v>12.900000000000619</c:v>
                </c:pt>
                <c:pt idx="2705">
                  <c:v>12.905000000000619</c:v>
                </c:pt>
                <c:pt idx="2706">
                  <c:v>12.91000000000062</c:v>
                </c:pt>
                <c:pt idx="2707">
                  <c:v>12.915000000000621</c:v>
                </c:pt>
                <c:pt idx="2708">
                  <c:v>12.920000000000622</c:v>
                </c:pt>
                <c:pt idx="2709">
                  <c:v>12.925000000000622</c:v>
                </c:pt>
                <c:pt idx="2710">
                  <c:v>12.930000000000623</c:v>
                </c:pt>
                <c:pt idx="2711">
                  <c:v>12.935000000000624</c:v>
                </c:pt>
                <c:pt idx="2712">
                  <c:v>12.940000000000625</c:v>
                </c:pt>
                <c:pt idx="2713">
                  <c:v>12.945000000000626</c:v>
                </c:pt>
                <c:pt idx="2714">
                  <c:v>12.950000000000626</c:v>
                </c:pt>
                <c:pt idx="2715">
                  <c:v>12.955000000000627</c:v>
                </c:pt>
                <c:pt idx="2716">
                  <c:v>12.960000000000628</c:v>
                </c:pt>
                <c:pt idx="2717">
                  <c:v>12.965000000000629</c:v>
                </c:pt>
                <c:pt idx="2718">
                  <c:v>12.970000000000629</c:v>
                </c:pt>
                <c:pt idx="2719">
                  <c:v>12.97500000000063</c:v>
                </c:pt>
                <c:pt idx="2720">
                  <c:v>12.980000000000631</c:v>
                </c:pt>
                <c:pt idx="2721">
                  <c:v>12.985000000000632</c:v>
                </c:pt>
                <c:pt idx="2722">
                  <c:v>12.990000000000633</c:v>
                </c:pt>
                <c:pt idx="2723">
                  <c:v>12.995000000000633</c:v>
                </c:pt>
                <c:pt idx="2724">
                  <c:v>13.000000000000634</c:v>
                </c:pt>
                <c:pt idx="2725">
                  <c:v>13.005000000000635</c:v>
                </c:pt>
                <c:pt idx="2726">
                  <c:v>13.010000000000636</c:v>
                </c:pt>
                <c:pt idx="2727">
                  <c:v>13.015000000000637</c:v>
                </c:pt>
                <c:pt idx="2728">
                  <c:v>13.020000000000637</c:v>
                </c:pt>
                <c:pt idx="2729">
                  <c:v>13.025000000000638</c:v>
                </c:pt>
                <c:pt idx="2730">
                  <c:v>13.030000000000639</c:v>
                </c:pt>
                <c:pt idx="2731">
                  <c:v>13.03500000000064</c:v>
                </c:pt>
                <c:pt idx="2732">
                  <c:v>13.04000000000064</c:v>
                </c:pt>
                <c:pt idx="2733">
                  <c:v>13.045000000000641</c:v>
                </c:pt>
                <c:pt idx="2734">
                  <c:v>13.050000000000642</c:v>
                </c:pt>
                <c:pt idx="2735">
                  <c:v>13.055000000000643</c:v>
                </c:pt>
                <c:pt idx="2736">
                  <c:v>13.060000000000644</c:v>
                </c:pt>
                <c:pt idx="2737">
                  <c:v>13.065000000000644</c:v>
                </c:pt>
                <c:pt idx="2738">
                  <c:v>13.070000000000645</c:v>
                </c:pt>
                <c:pt idx="2739">
                  <c:v>13.075000000000646</c:v>
                </c:pt>
                <c:pt idx="2740">
                  <c:v>13.080000000000647</c:v>
                </c:pt>
                <c:pt idx="2741">
                  <c:v>13.085000000000647</c:v>
                </c:pt>
                <c:pt idx="2742">
                  <c:v>13.090000000000648</c:v>
                </c:pt>
                <c:pt idx="2743">
                  <c:v>13.095000000000649</c:v>
                </c:pt>
                <c:pt idx="2744">
                  <c:v>13.10000000000065</c:v>
                </c:pt>
                <c:pt idx="2745">
                  <c:v>13.105000000000651</c:v>
                </c:pt>
                <c:pt idx="2746">
                  <c:v>13.110000000000651</c:v>
                </c:pt>
                <c:pt idx="2747">
                  <c:v>13.115000000000652</c:v>
                </c:pt>
                <c:pt idx="2748">
                  <c:v>13.120000000000653</c:v>
                </c:pt>
                <c:pt idx="2749">
                  <c:v>13.125000000000654</c:v>
                </c:pt>
                <c:pt idx="2750">
                  <c:v>13.130000000000654</c:v>
                </c:pt>
                <c:pt idx="2751">
                  <c:v>13.135000000000655</c:v>
                </c:pt>
                <c:pt idx="2752">
                  <c:v>13.140000000000656</c:v>
                </c:pt>
                <c:pt idx="2753">
                  <c:v>13.145000000000657</c:v>
                </c:pt>
                <c:pt idx="2754">
                  <c:v>13.150000000000658</c:v>
                </c:pt>
                <c:pt idx="2755">
                  <c:v>13.155000000000658</c:v>
                </c:pt>
                <c:pt idx="2756">
                  <c:v>13.160000000000659</c:v>
                </c:pt>
                <c:pt idx="2757">
                  <c:v>13.16500000000066</c:v>
                </c:pt>
                <c:pt idx="2758">
                  <c:v>13.170000000000661</c:v>
                </c:pt>
                <c:pt idx="2759">
                  <c:v>13.175000000000662</c:v>
                </c:pt>
                <c:pt idx="2760">
                  <c:v>13.180000000000662</c:v>
                </c:pt>
                <c:pt idx="2761">
                  <c:v>13.185000000000663</c:v>
                </c:pt>
                <c:pt idx="2762">
                  <c:v>13.190000000000664</c:v>
                </c:pt>
                <c:pt idx="2763">
                  <c:v>13.195000000000665</c:v>
                </c:pt>
                <c:pt idx="2764">
                  <c:v>13.200000000000665</c:v>
                </c:pt>
                <c:pt idx="2765">
                  <c:v>13.205000000000666</c:v>
                </c:pt>
                <c:pt idx="2766">
                  <c:v>13.210000000000667</c:v>
                </c:pt>
                <c:pt idx="2767">
                  <c:v>13.215000000000668</c:v>
                </c:pt>
                <c:pt idx="2768">
                  <c:v>13.220000000000669</c:v>
                </c:pt>
                <c:pt idx="2769">
                  <c:v>13.225000000000669</c:v>
                </c:pt>
                <c:pt idx="2770">
                  <c:v>13.23000000000067</c:v>
                </c:pt>
                <c:pt idx="2771">
                  <c:v>13.235000000000671</c:v>
                </c:pt>
                <c:pt idx="2772">
                  <c:v>13.240000000000672</c:v>
                </c:pt>
                <c:pt idx="2773">
                  <c:v>13.245000000000672</c:v>
                </c:pt>
                <c:pt idx="2774">
                  <c:v>13.250000000000673</c:v>
                </c:pt>
                <c:pt idx="2775">
                  <c:v>13.255000000000674</c:v>
                </c:pt>
                <c:pt idx="2776">
                  <c:v>13.260000000000675</c:v>
                </c:pt>
                <c:pt idx="2777">
                  <c:v>13.265000000000676</c:v>
                </c:pt>
                <c:pt idx="2778">
                  <c:v>13.270000000000676</c:v>
                </c:pt>
                <c:pt idx="2779">
                  <c:v>13.275000000000677</c:v>
                </c:pt>
                <c:pt idx="2780">
                  <c:v>13.280000000000678</c:v>
                </c:pt>
                <c:pt idx="2781">
                  <c:v>13.285000000000679</c:v>
                </c:pt>
                <c:pt idx="2782">
                  <c:v>13.290000000000679</c:v>
                </c:pt>
                <c:pt idx="2783">
                  <c:v>13.29500000000068</c:v>
                </c:pt>
                <c:pt idx="2784">
                  <c:v>13.300000000000681</c:v>
                </c:pt>
                <c:pt idx="2785">
                  <c:v>13.305000000000682</c:v>
                </c:pt>
                <c:pt idx="2786">
                  <c:v>13.310000000000683</c:v>
                </c:pt>
                <c:pt idx="2787">
                  <c:v>13.315000000000683</c:v>
                </c:pt>
                <c:pt idx="2788">
                  <c:v>13.320000000000684</c:v>
                </c:pt>
                <c:pt idx="2789">
                  <c:v>13.325000000000685</c:v>
                </c:pt>
                <c:pt idx="2790">
                  <c:v>13.330000000000686</c:v>
                </c:pt>
                <c:pt idx="2791">
                  <c:v>13.335000000000687</c:v>
                </c:pt>
                <c:pt idx="2792">
                  <c:v>13.340000000000687</c:v>
                </c:pt>
                <c:pt idx="2793">
                  <c:v>13.345000000000688</c:v>
                </c:pt>
                <c:pt idx="2794">
                  <c:v>13.350000000000689</c:v>
                </c:pt>
                <c:pt idx="2795">
                  <c:v>13.35500000000069</c:v>
                </c:pt>
                <c:pt idx="2796">
                  <c:v>13.36000000000069</c:v>
                </c:pt>
                <c:pt idx="2797">
                  <c:v>13.365000000000691</c:v>
                </c:pt>
                <c:pt idx="2798">
                  <c:v>13.370000000000692</c:v>
                </c:pt>
                <c:pt idx="2799">
                  <c:v>13.375000000000693</c:v>
                </c:pt>
                <c:pt idx="2800">
                  <c:v>13.380000000000694</c:v>
                </c:pt>
                <c:pt idx="2801">
                  <c:v>13.385000000000694</c:v>
                </c:pt>
                <c:pt idx="2802">
                  <c:v>13.390000000000695</c:v>
                </c:pt>
                <c:pt idx="2803">
                  <c:v>13.395000000000696</c:v>
                </c:pt>
                <c:pt idx="2804">
                  <c:v>13.400000000000697</c:v>
                </c:pt>
                <c:pt idx="2805">
                  <c:v>13.405000000000697</c:v>
                </c:pt>
                <c:pt idx="2806">
                  <c:v>13.410000000000698</c:v>
                </c:pt>
                <c:pt idx="2807">
                  <c:v>13.415000000000699</c:v>
                </c:pt>
                <c:pt idx="2808">
                  <c:v>13.4200000000007</c:v>
                </c:pt>
                <c:pt idx="2809">
                  <c:v>13.425000000000701</c:v>
                </c:pt>
                <c:pt idx="2810">
                  <c:v>13.430000000000701</c:v>
                </c:pt>
                <c:pt idx="2811">
                  <c:v>13.435000000000702</c:v>
                </c:pt>
                <c:pt idx="2812">
                  <c:v>13.440000000000703</c:v>
                </c:pt>
                <c:pt idx="2813">
                  <c:v>13.445000000000704</c:v>
                </c:pt>
                <c:pt idx="2814">
                  <c:v>13.450000000000705</c:v>
                </c:pt>
                <c:pt idx="2815">
                  <c:v>13.455000000000705</c:v>
                </c:pt>
                <c:pt idx="2816">
                  <c:v>13.460000000000706</c:v>
                </c:pt>
                <c:pt idx="2817">
                  <c:v>13.465000000000707</c:v>
                </c:pt>
                <c:pt idx="2818">
                  <c:v>13.470000000000708</c:v>
                </c:pt>
                <c:pt idx="2819">
                  <c:v>13.475000000000708</c:v>
                </c:pt>
                <c:pt idx="2820">
                  <c:v>13.480000000000709</c:v>
                </c:pt>
                <c:pt idx="2821">
                  <c:v>13.48500000000071</c:v>
                </c:pt>
                <c:pt idx="2822">
                  <c:v>13.490000000000711</c:v>
                </c:pt>
                <c:pt idx="2823">
                  <c:v>13.495000000000712</c:v>
                </c:pt>
                <c:pt idx="2824">
                  <c:v>13.500000000000712</c:v>
                </c:pt>
                <c:pt idx="2825">
                  <c:v>13.505000000000713</c:v>
                </c:pt>
                <c:pt idx="2826">
                  <c:v>13.510000000000714</c:v>
                </c:pt>
                <c:pt idx="2827">
                  <c:v>13.515000000000715</c:v>
                </c:pt>
                <c:pt idx="2828">
                  <c:v>13.520000000000715</c:v>
                </c:pt>
                <c:pt idx="2829">
                  <c:v>13.525000000000716</c:v>
                </c:pt>
                <c:pt idx="2830">
                  <c:v>13.530000000000717</c:v>
                </c:pt>
                <c:pt idx="2831">
                  <c:v>13.535000000000718</c:v>
                </c:pt>
                <c:pt idx="2832">
                  <c:v>13.540000000000719</c:v>
                </c:pt>
                <c:pt idx="2833">
                  <c:v>13.545000000000719</c:v>
                </c:pt>
                <c:pt idx="2834">
                  <c:v>13.55000000000072</c:v>
                </c:pt>
                <c:pt idx="2835">
                  <c:v>13.555000000000721</c:v>
                </c:pt>
                <c:pt idx="2836">
                  <c:v>13.560000000000722</c:v>
                </c:pt>
                <c:pt idx="2837">
                  <c:v>13.565000000000722</c:v>
                </c:pt>
                <c:pt idx="2838">
                  <c:v>13.570000000000723</c:v>
                </c:pt>
                <c:pt idx="2839">
                  <c:v>13.575000000000724</c:v>
                </c:pt>
                <c:pt idx="2840">
                  <c:v>13.580000000000725</c:v>
                </c:pt>
                <c:pt idx="2841">
                  <c:v>13.585000000000726</c:v>
                </c:pt>
                <c:pt idx="2842">
                  <c:v>13.590000000000726</c:v>
                </c:pt>
                <c:pt idx="2843">
                  <c:v>13.595000000000727</c:v>
                </c:pt>
                <c:pt idx="2844">
                  <c:v>13.600000000000728</c:v>
                </c:pt>
                <c:pt idx="2845">
                  <c:v>13.605000000000729</c:v>
                </c:pt>
                <c:pt idx="2846">
                  <c:v>13.61000000000073</c:v>
                </c:pt>
                <c:pt idx="2847">
                  <c:v>13.61500000000073</c:v>
                </c:pt>
                <c:pt idx="2848">
                  <c:v>13.620000000000731</c:v>
                </c:pt>
                <c:pt idx="2849">
                  <c:v>13.625000000000732</c:v>
                </c:pt>
                <c:pt idx="2850">
                  <c:v>13.630000000000733</c:v>
                </c:pt>
                <c:pt idx="2851">
                  <c:v>13.635000000000733</c:v>
                </c:pt>
                <c:pt idx="2852">
                  <c:v>13.640000000000734</c:v>
                </c:pt>
                <c:pt idx="2853">
                  <c:v>13.645000000000735</c:v>
                </c:pt>
                <c:pt idx="2854">
                  <c:v>13.650000000000736</c:v>
                </c:pt>
                <c:pt idx="2855">
                  <c:v>13.655000000000737</c:v>
                </c:pt>
                <c:pt idx="2856">
                  <c:v>13.660000000000737</c:v>
                </c:pt>
                <c:pt idx="2857">
                  <c:v>13.665000000000738</c:v>
                </c:pt>
                <c:pt idx="2858">
                  <c:v>13.670000000000739</c:v>
                </c:pt>
                <c:pt idx="2859">
                  <c:v>13.67500000000074</c:v>
                </c:pt>
                <c:pt idx="2860">
                  <c:v>13.68000000000074</c:v>
                </c:pt>
                <c:pt idx="2861">
                  <c:v>13.685000000000741</c:v>
                </c:pt>
                <c:pt idx="2862">
                  <c:v>13.690000000000742</c:v>
                </c:pt>
                <c:pt idx="2863">
                  <c:v>13.695000000000743</c:v>
                </c:pt>
                <c:pt idx="2864">
                  <c:v>13.700000000000744</c:v>
                </c:pt>
                <c:pt idx="2865">
                  <c:v>13.705000000000744</c:v>
                </c:pt>
                <c:pt idx="2866">
                  <c:v>13.710000000000745</c:v>
                </c:pt>
                <c:pt idx="2867">
                  <c:v>13.715000000000746</c:v>
                </c:pt>
                <c:pt idx="2868">
                  <c:v>13.720000000000747</c:v>
                </c:pt>
                <c:pt idx="2869">
                  <c:v>13.725000000000747</c:v>
                </c:pt>
                <c:pt idx="2870">
                  <c:v>13.730000000000748</c:v>
                </c:pt>
                <c:pt idx="2871">
                  <c:v>13.735000000000749</c:v>
                </c:pt>
                <c:pt idx="2872">
                  <c:v>13.74000000000075</c:v>
                </c:pt>
                <c:pt idx="2873">
                  <c:v>13.745000000000751</c:v>
                </c:pt>
                <c:pt idx="2874">
                  <c:v>13.750000000000751</c:v>
                </c:pt>
                <c:pt idx="2875">
                  <c:v>13.755000000000752</c:v>
                </c:pt>
                <c:pt idx="2876">
                  <c:v>13.760000000000753</c:v>
                </c:pt>
                <c:pt idx="2877">
                  <c:v>13.765000000000754</c:v>
                </c:pt>
                <c:pt idx="2878">
                  <c:v>13.770000000000755</c:v>
                </c:pt>
                <c:pt idx="2879">
                  <c:v>13.775000000000755</c:v>
                </c:pt>
                <c:pt idx="2880">
                  <c:v>13.780000000000756</c:v>
                </c:pt>
                <c:pt idx="2881">
                  <c:v>13.785000000000757</c:v>
                </c:pt>
                <c:pt idx="2882">
                  <c:v>13.790000000000758</c:v>
                </c:pt>
                <c:pt idx="2883">
                  <c:v>13.795000000000758</c:v>
                </c:pt>
                <c:pt idx="2884">
                  <c:v>13.800000000000759</c:v>
                </c:pt>
                <c:pt idx="2885">
                  <c:v>13.80500000000076</c:v>
                </c:pt>
                <c:pt idx="2886">
                  <c:v>13.810000000000761</c:v>
                </c:pt>
                <c:pt idx="2887">
                  <c:v>13.815000000000762</c:v>
                </c:pt>
                <c:pt idx="2888">
                  <c:v>13.820000000000762</c:v>
                </c:pt>
                <c:pt idx="2889">
                  <c:v>13.825000000000763</c:v>
                </c:pt>
                <c:pt idx="2890">
                  <c:v>13.830000000000764</c:v>
                </c:pt>
                <c:pt idx="2891">
                  <c:v>13.835000000000765</c:v>
                </c:pt>
                <c:pt idx="2892">
                  <c:v>13.840000000000765</c:v>
                </c:pt>
                <c:pt idx="2893">
                  <c:v>13.845000000000766</c:v>
                </c:pt>
                <c:pt idx="2894">
                  <c:v>13.850000000000767</c:v>
                </c:pt>
                <c:pt idx="2895">
                  <c:v>13.855000000000768</c:v>
                </c:pt>
                <c:pt idx="2896">
                  <c:v>13.860000000000769</c:v>
                </c:pt>
                <c:pt idx="2897">
                  <c:v>13.865000000000769</c:v>
                </c:pt>
                <c:pt idx="2898">
                  <c:v>13.87000000000077</c:v>
                </c:pt>
                <c:pt idx="2899">
                  <c:v>13.875000000000771</c:v>
                </c:pt>
                <c:pt idx="2900">
                  <c:v>13.880000000000772</c:v>
                </c:pt>
                <c:pt idx="2901">
                  <c:v>13.885000000000773</c:v>
                </c:pt>
                <c:pt idx="2902">
                  <c:v>13.890000000000773</c:v>
                </c:pt>
                <c:pt idx="2903">
                  <c:v>13.895000000000774</c:v>
                </c:pt>
                <c:pt idx="2904">
                  <c:v>13.900000000000775</c:v>
                </c:pt>
                <c:pt idx="2905">
                  <c:v>13.905000000000776</c:v>
                </c:pt>
                <c:pt idx="2906">
                  <c:v>13.910000000000776</c:v>
                </c:pt>
                <c:pt idx="2907">
                  <c:v>13.915000000000777</c:v>
                </c:pt>
                <c:pt idx="2908">
                  <c:v>13.920000000000778</c:v>
                </c:pt>
                <c:pt idx="2909">
                  <c:v>13.925000000000779</c:v>
                </c:pt>
                <c:pt idx="2910">
                  <c:v>13.93000000000078</c:v>
                </c:pt>
                <c:pt idx="2911">
                  <c:v>13.93500000000078</c:v>
                </c:pt>
                <c:pt idx="2912">
                  <c:v>13.940000000000781</c:v>
                </c:pt>
                <c:pt idx="2913">
                  <c:v>13.945000000000782</c:v>
                </c:pt>
                <c:pt idx="2914">
                  <c:v>13.950000000000783</c:v>
                </c:pt>
                <c:pt idx="2915">
                  <c:v>13.955000000000783</c:v>
                </c:pt>
                <c:pt idx="2916">
                  <c:v>13.960000000000784</c:v>
                </c:pt>
                <c:pt idx="2917">
                  <c:v>13.965000000000785</c:v>
                </c:pt>
                <c:pt idx="2918">
                  <c:v>13.970000000000786</c:v>
                </c:pt>
                <c:pt idx="2919">
                  <c:v>13.975000000000787</c:v>
                </c:pt>
                <c:pt idx="2920">
                  <c:v>13.980000000000787</c:v>
                </c:pt>
                <c:pt idx="2921">
                  <c:v>13.985000000000788</c:v>
                </c:pt>
                <c:pt idx="2922">
                  <c:v>13.990000000000789</c:v>
                </c:pt>
                <c:pt idx="2923">
                  <c:v>13.99500000000079</c:v>
                </c:pt>
                <c:pt idx="2924">
                  <c:v>14.00000000000079</c:v>
                </c:pt>
                <c:pt idx="2925">
                  <c:v>14.005000000000791</c:v>
                </c:pt>
                <c:pt idx="2926">
                  <c:v>14.010000000000792</c:v>
                </c:pt>
                <c:pt idx="2927">
                  <c:v>14.015000000000793</c:v>
                </c:pt>
                <c:pt idx="2928">
                  <c:v>14.020000000000794</c:v>
                </c:pt>
                <c:pt idx="2929">
                  <c:v>14.025000000000794</c:v>
                </c:pt>
                <c:pt idx="2930">
                  <c:v>14.030000000000795</c:v>
                </c:pt>
                <c:pt idx="2931">
                  <c:v>14.035000000000796</c:v>
                </c:pt>
                <c:pt idx="2932">
                  <c:v>14.040000000000797</c:v>
                </c:pt>
                <c:pt idx="2933">
                  <c:v>14.045000000000798</c:v>
                </c:pt>
                <c:pt idx="2934">
                  <c:v>14.050000000000798</c:v>
                </c:pt>
                <c:pt idx="2935">
                  <c:v>14.055000000000799</c:v>
                </c:pt>
                <c:pt idx="2936">
                  <c:v>14.0600000000008</c:v>
                </c:pt>
                <c:pt idx="2937">
                  <c:v>14.065000000000801</c:v>
                </c:pt>
                <c:pt idx="2938">
                  <c:v>14.070000000000801</c:v>
                </c:pt>
                <c:pt idx="2939">
                  <c:v>14.075000000000802</c:v>
                </c:pt>
                <c:pt idx="2940">
                  <c:v>14.080000000000803</c:v>
                </c:pt>
                <c:pt idx="2941">
                  <c:v>14.085000000000804</c:v>
                </c:pt>
                <c:pt idx="2942">
                  <c:v>14.090000000000805</c:v>
                </c:pt>
                <c:pt idx="2943">
                  <c:v>14.095000000000805</c:v>
                </c:pt>
                <c:pt idx="2944">
                  <c:v>14.100000000000806</c:v>
                </c:pt>
                <c:pt idx="2945">
                  <c:v>14.105000000000807</c:v>
                </c:pt>
                <c:pt idx="2946">
                  <c:v>14.110000000000808</c:v>
                </c:pt>
                <c:pt idx="2947">
                  <c:v>14.115000000000808</c:v>
                </c:pt>
                <c:pt idx="2948">
                  <c:v>14.120000000000809</c:v>
                </c:pt>
                <c:pt idx="2949">
                  <c:v>14.12500000000081</c:v>
                </c:pt>
                <c:pt idx="2950">
                  <c:v>14.130000000000811</c:v>
                </c:pt>
                <c:pt idx="2951">
                  <c:v>14.135000000000812</c:v>
                </c:pt>
                <c:pt idx="2952">
                  <c:v>14.140000000000812</c:v>
                </c:pt>
                <c:pt idx="2953">
                  <c:v>14.145000000000813</c:v>
                </c:pt>
                <c:pt idx="2954">
                  <c:v>14.150000000000814</c:v>
                </c:pt>
                <c:pt idx="2955">
                  <c:v>14.155000000000815</c:v>
                </c:pt>
                <c:pt idx="2956">
                  <c:v>14.160000000000815</c:v>
                </c:pt>
                <c:pt idx="2957">
                  <c:v>14.165000000000816</c:v>
                </c:pt>
                <c:pt idx="2958">
                  <c:v>14.170000000000817</c:v>
                </c:pt>
                <c:pt idx="2959">
                  <c:v>14.175000000000818</c:v>
                </c:pt>
                <c:pt idx="2960">
                  <c:v>14.180000000000819</c:v>
                </c:pt>
                <c:pt idx="2961">
                  <c:v>14.185000000000819</c:v>
                </c:pt>
                <c:pt idx="2962">
                  <c:v>14.19000000000082</c:v>
                </c:pt>
                <c:pt idx="2963">
                  <c:v>14.195000000000821</c:v>
                </c:pt>
                <c:pt idx="2964">
                  <c:v>14.200000000000822</c:v>
                </c:pt>
                <c:pt idx="2965">
                  <c:v>14.205000000000823</c:v>
                </c:pt>
                <c:pt idx="2966">
                  <c:v>14.210000000000823</c:v>
                </c:pt>
                <c:pt idx="2967">
                  <c:v>14.215000000000824</c:v>
                </c:pt>
                <c:pt idx="2968">
                  <c:v>14.220000000000825</c:v>
                </c:pt>
                <c:pt idx="2969">
                  <c:v>14.225000000000826</c:v>
                </c:pt>
                <c:pt idx="2970">
                  <c:v>14.230000000000826</c:v>
                </c:pt>
                <c:pt idx="2971">
                  <c:v>14.235000000000827</c:v>
                </c:pt>
                <c:pt idx="2972">
                  <c:v>14.240000000000828</c:v>
                </c:pt>
                <c:pt idx="2973">
                  <c:v>14.245000000000829</c:v>
                </c:pt>
                <c:pt idx="2974">
                  <c:v>14.25000000000083</c:v>
                </c:pt>
                <c:pt idx="2975">
                  <c:v>14.25500000000083</c:v>
                </c:pt>
                <c:pt idx="2976">
                  <c:v>14.260000000000831</c:v>
                </c:pt>
                <c:pt idx="2977">
                  <c:v>14.265000000000832</c:v>
                </c:pt>
                <c:pt idx="2978">
                  <c:v>14.270000000000833</c:v>
                </c:pt>
                <c:pt idx="2979">
                  <c:v>14.275000000000833</c:v>
                </c:pt>
                <c:pt idx="2980">
                  <c:v>14.280000000000834</c:v>
                </c:pt>
                <c:pt idx="2981">
                  <c:v>14.285000000000835</c:v>
                </c:pt>
                <c:pt idx="2982">
                  <c:v>14.290000000000836</c:v>
                </c:pt>
                <c:pt idx="2983">
                  <c:v>14.295000000000837</c:v>
                </c:pt>
                <c:pt idx="2984">
                  <c:v>14.300000000000837</c:v>
                </c:pt>
                <c:pt idx="2985">
                  <c:v>14.305000000000838</c:v>
                </c:pt>
                <c:pt idx="2986">
                  <c:v>14.310000000000839</c:v>
                </c:pt>
                <c:pt idx="2987">
                  <c:v>14.31500000000084</c:v>
                </c:pt>
                <c:pt idx="2988">
                  <c:v>14.320000000000841</c:v>
                </c:pt>
                <c:pt idx="2989">
                  <c:v>14.325000000000841</c:v>
                </c:pt>
                <c:pt idx="2990">
                  <c:v>14.330000000000842</c:v>
                </c:pt>
                <c:pt idx="2991">
                  <c:v>14.335000000000843</c:v>
                </c:pt>
                <c:pt idx="2992">
                  <c:v>14.340000000000844</c:v>
                </c:pt>
                <c:pt idx="2993">
                  <c:v>14.345000000000844</c:v>
                </c:pt>
                <c:pt idx="2994">
                  <c:v>14.350000000000845</c:v>
                </c:pt>
                <c:pt idx="2995">
                  <c:v>14.355000000000846</c:v>
                </c:pt>
                <c:pt idx="2996">
                  <c:v>14.360000000000847</c:v>
                </c:pt>
                <c:pt idx="2997">
                  <c:v>14.365000000000848</c:v>
                </c:pt>
                <c:pt idx="2998">
                  <c:v>14.370000000000848</c:v>
                </c:pt>
                <c:pt idx="2999">
                  <c:v>14.375000000000849</c:v>
                </c:pt>
                <c:pt idx="3000">
                  <c:v>14.38000000000085</c:v>
                </c:pt>
                <c:pt idx="3001">
                  <c:v>14.385000000000851</c:v>
                </c:pt>
                <c:pt idx="3002">
                  <c:v>14.390000000000851</c:v>
                </c:pt>
                <c:pt idx="3003">
                  <c:v>14.395000000000852</c:v>
                </c:pt>
                <c:pt idx="3004">
                  <c:v>14.400000000000853</c:v>
                </c:pt>
                <c:pt idx="3005">
                  <c:v>14.405000000000854</c:v>
                </c:pt>
                <c:pt idx="3006">
                  <c:v>14.410000000000855</c:v>
                </c:pt>
                <c:pt idx="3007">
                  <c:v>14.415000000000855</c:v>
                </c:pt>
                <c:pt idx="3008">
                  <c:v>14.420000000000856</c:v>
                </c:pt>
                <c:pt idx="3009">
                  <c:v>14.425000000000857</c:v>
                </c:pt>
                <c:pt idx="3010">
                  <c:v>14.430000000000858</c:v>
                </c:pt>
                <c:pt idx="3011">
                  <c:v>14.435000000000858</c:v>
                </c:pt>
                <c:pt idx="3012">
                  <c:v>14.440000000000859</c:v>
                </c:pt>
                <c:pt idx="3013">
                  <c:v>14.44500000000086</c:v>
                </c:pt>
                <c:pt idx="3014">
                  <c:v>14.450000000000861</c:v>
                </c:pt>
                <c:pt idx="3015">
                  <c:v>14.455000000000862</c:v>
                </c:pt>
                <c:pt idx="3016">
                  <c:v>14.460000000000862</c:v>
                </c:pt>
                <c:pt idx="3017">
                  <c:v>14.465000000000863</c:v>
                </c:pt>
                <c:pt idx="3018">
                  <c:v>14.470000000000864</c:v>
                </c:pt>
                <c:pt idx="3019">
                  <c:v>14.475000000000865</c:v>
                </c:pt>
                <c:pt idx="3020">
                  <c:v>14.480000000000866</c:v>
                </c:pt>
                <c:pt idx="3021">
                  <c:v>14.485000000000866</c:v>
                </c:pt>
                <c:pt idx="3022">
                  <c:v>14.490000000000867</c:v>
                </c:pt>
                <c:pt idx="3023">
                  <c:v>14.495000000000868</c:v>
                </c:pt>
                <c:pt idx="3024">
                  <c:v>14.500000000000869</c:v>
                </c:pt>
                <c:pt idx="3025">
                  <c:v>14.505000000000869</c:v>
                </c:pt>
                <c:pt idx="3026">
                  <c:v>14.51000000000087</c:v>
                </c:pt>
                <c:pt idx="3027">
                  <c:v>14.515000000000871</c:v>
                </c:pt>
                <c:pt idx="3028">
                  <c:v>14.520000000000872</c:v>
                </c:pt>
                <c:pt idx="3029">
                  <c:v>14.525000000000873</c:v>
                </c:pt>
                <c:pt idx="3030">
                  <c:v>14.530000000000873</c:v>
                </c:pt>
                <c:pt idx="3031">
                  <c:v>14.535000000000874</c:v>
                </c:pt>
                <c:pt idx="3032">
                  <c:v>14.540000000000875</c:v>
                </c:pt>
                <c:pt idx="3033">
                  <c:v>14.545000000000876</c:v>
                </c:pt>
                <c:pt idx="3034">
                  <c:v>14.550000000000876</c:v>
                </c:pt>
                <c:pt idx="3035">
                  <c:v>14.555000000000877</c:v>
                </c:pt>
                <c:pt idx="3036">
                  <c:v>14.560000000000878</c:v>
                </c:pt>
                <c:pt idx="3037">
                  <c:v>14.565000000000879</c:v>
                </c:pt>
                <c:pt idx="3038">
                  <c:v>14.57000000000088</c:v>
                </c:pt>
                <c:pt idx="3039">
                  <c:v>14.57500000000088</c:v>
                </c:pt>
                <c:pt idx="3040">
                  <c:v>14.580000000000881</c:v>
                </c:pt>
                <c:pt idx="3041">
                  <c:v>14.585000000000882</c:v>
                </c:pt>
                <c:pt idx="3042">
                  <c:v>14.590000000000883</c:v>
                </c:pt>
                <c:pt idx="3043">
                  <c:v>14.595000000000883</c:v>
                </c:pt>
                <c:pt idx="3044">
                  <c:v>14.600000000000884</c:v>
                </c:pt>
                <c:pt idx="3045">
                  <c:v>14.605000000000885</c:v>
                </c:pt>
                <c:pt idx="3046">
                  <c:v>14.610000000000886</c:v>
                </c:pt>
                <c:pt idx="3047">
                  <c:v>14.615000000000887</c:v>
                </c:pt>
                <c:pt idx="3048">
                  <c:v>14.620000000000887</c:v>
                </c:pt>
                <c:pt idx="3049">
                  <c:v>14.625000000000888</c:v>
                </c:pt>
                <c:pt idx="3050">
                  <c:v>14.630000000000889</c:v>
                </c:pt>
                <c:pt idx="3051">
                  <c:v>14.63500000000089</c:v>
                </c:pt>
                <c:pt idx="3052">
                  <c:v>14.640000000000891</c:v>
                </c:pt>
                <c:pt idx="3053">
                  <c:v>14.645000000000891</c:v>
                </c:pt>
                <c:pt idx="3054">
                  <c:v>14.650000000000892</c:v>
                </c:pt>
                <c:pt idx="3055">
                  <c:v>14.655000000000893</c:v>
                </c:pt>
                <c:pt idx="3056">
                  <c:v>14.660000000000894</c:v>
                </c:pt>
                <c:pt idx="3057">
                  <c:v>14.665000000000894</c:v>
                </c:pt>
                <c:pt idx="3058">
                  <c:v>14.670000000000895</c:v>
                </c:pt>
                <c:pt idx="3059">
                  <c:v>14.675000000000896</c:v>
                </c:pt>
                <c:pt idx="3060">
                  <c:v>14.680000000000897</c:v>
                </c:pt>
                <c:pt idx="3061">
                  <c:v>14.685000000000898</c:v>
                </c:pt>
                <c:pt idx="3062">
                  <c:v>14.690000000000898</c:v>
                </c:pt>
                <c:pt idx="3063">
                  <c:v>14.695000000000899</c:v>
                </c:pt>
                <c:pt idx="3064">
                  <c:v>14.7000000000009</c:v>
                </c:pt>
                <c:pt idx="3065">
                  <c:v>14.705000000000901</c:v>
                </c:pt>
                <c:pt idx="3066">
                  <c:v>14.710000000000901</c:v>
                </c:pt>
                <c:pt idx="3067">
                  <c:v>14.715000000000902</c:v>
                </c:pt>
                <c:pt idx="3068">
                  <c:v>14.720000000000903</c:v>
                </c:pt>
                <c:pt idx="3069">
                  <c:v>14.725000000000904</c:v>
                </c:pt>
                <c:pt idx="3070">
                  <c:v>14.730000000000905</c:v>
                </c:pt>
                <c:pt idx="3071">
                  <c:v>14.735000000000905</c:v>
                </c:pt>
                <c:pt idx="3072">
                  <c:v>14.740000000000906</c:v>
                </c:pt>
                <c:pt idx="3073">
                  <c:v>14.745000000000907</c:v>
                </c:pt>
                <c:pt idx="3074">
                  <c:v>14.750000000000908</c:v>
                </c:pt>
                <c:pt idx="3075">
                  <c:v>14.755000000000908</c:v>
                </c:pt>
                <c:pt idx="3076">
                  <c:v>14.760000000000909</c:v>
                </c:pt>
                <c:pt idx="3077">
                  <c:v>14.76500000000091</c:v>
                </c:pt>
                <c:pt idx="3078">
                  <c:v>14.770000000000911</c:v>
                </c:pt>
                <c:pt idx="3079">
                  <c:v>14.775000000000912</c:v>
                </c:pt>
                <c:pt idx="3080">
                  <c:v>14.780000000000912</c:v>
                </c:pt>
                <c:pt idx="3081">
                  <c:v>14.785000000000913</c:v>
                </c:pt>
                <c:pt idx="3082">
                  <c:v>14.790000000000914</c:v>
                </c:pt>
                <c:pt idx="3083">
                  <c:v>14.795000000000915</c:v>
                </c:pt>
                <c:pt idx="3084">
                  <c:v>14.800000000000916</c:v>
                </c:pt>
                <c:pt idx="3085">
                  <c:v>14.805000000000916</c:v>
                </c:pt>
                <c:pt idx="3086">
                  <c:v>14.810000000000917</c:v>
                </c:pt>
                <c:pt idx="3087">
                  <c:v>14.815000000000918</c:v>
                </c:pt>
                <c:pt idx="3088">
                  <c:v>14.820000000000919</c:v>
                </c:pt>
                <c:pt idx="3089">
                  <c:v>14.825000000000919</c:v>
                </c:pt>
                <c:pt idx="3090">
                  <c:v>14.83000000000092</c:v>
                </c:pt>
                <c:pt idx="3091">
                  <c:v>14.835000000000921</c:v>
                </c:pt>
                <c:pt idx="3092">
                  <c:v>14.840000000000922</c:v>
                </c:pt>
                <c:pt idx="3093">
                  <c:v>14.845000000000923</c:v>
                </c:pt>
                <c:pt idx="3094">
                  <c:v>14.850000000000923</c:v>
                </c:pt>
                <c:pt idx="3095">
                  <c:v>14.855000000000924</c:v>
                </c:pt>
                <c:pt idx="3096">
                  <c:v>14.860000000000925</c:v>
                </c:pt>
                <c:pt idx="3097">
                  <c:v>14.865000000000926</c:v>
                </c:pt>
                <c:pt idx="3098">
                  <c:v>14.870000000000926</c:v>
                </c:pt>
                <c:pt idx="3099">
                  <c:v>14.875000000000927</c:v>
                </c:pt>
                <c:pt idx="3100">
                  <c:v>14.880000000000928</c:v>
                </c:pt>
                <c:pt idx="3101">
                  <c:v>14.885000000000929</c:v>
                </c:pt>
                <c:pt idx="3102">
                  <c:v>14.89000000000093</c:v>
                </c:pt>
                <c:pt idx="3103">
                  <c:v>14.89500000000093</c:v>
                </c:pt>
                <c:pt idx="3104">
                  <c:v>14.900000000000931</c:v>
                </c:pt>
                <c:pt idx="3105">
                  <c:v>14.905000000000932</c:v>
                </c:pt>
                <c:pt idx="3106">
                  <c:v>14.910000000000933</c:v>
                </c:pt>
                <c:pt idx="3107">
                  <c:v>14.915000000000934</c:v>
                </c:pt>
                <c:pt idx="3108">
                  <c:v>14.920000000000934</c:v>
                </c:pt>
                <c:pt idx="3109">
                  <c:v>14.925000000000935</c:v>
                </c:pt>
                <c:pt idx="3110">
                  <c:v>14.930000000000936</c:v>
                </c:pt>
                <c:pt idx="3111">
                  <c:v>14.935000000000937</c:v>
                </c:pt>
                <c:pt idx="3112">
                  <c:v>14.940000000000937</c:v>
                </c:pt>
                <c:pt idx="3113">
                  <c:v>14.945000000000938</c:v>
                </c:pt>
                <c:pt idx="3114">
                  <c:v>14.950000000000939</c:v>
                </c:pt>
                <c:pt idx="3115">
                  <c:v>14.95500000000094</c:v>
                </c:pt>
                <c:pt idx="3116">
                  <c:v>14.960000000000941</c:v>
                </c:pt>
                <c:pt idx="3117">
                  <c:v>14.965000000000941</c:v>
                </c:pt>
                <c:pt idx="3118">
                  <c:v>14.970000000000942</c:v>
                </c:pt>
                <c:pt idx="3119">
                  <c:v>14.975000000000943</c:v>
                </c:pt>
                <c:pt idx="3120">
                  <c:v>14.980000000000944</c:v>
                </c:pt>
                <c:pt idx="3121">
                  <c:v>14.985000000000944</c:v>
                </c:pt>
                <c:pt idx="3122">
                  <c:v>14.990000000000945</c:v>
                </c:pt>
                <c:pt idx="3123">
                  <c:v>14.995000000000946</c:v>
                </c:pt>
                <c:pt idx="3124">
                  <c:v>15.000000000000947</c:v>
                </c:pt>
                <c:pt idx="3125">
                  <c:v>15.005000000000948</c:v>
                </c:pt>
                <c:pt idx="3126">
                  <c:v>15.010000000000948</c:v>
                </c:pt>
                <c:pt idx="3127">
                  <c:v>15.015000000000949</c:v>
                </c:pt>
                <c:pt idx="3128">
                  <c:v>15.02000000000095</c:v>
                </c:pt>
                <c:pt idx="3129">
                  <c:v>15.025000000000951</c:v>
                </c:pt>
                <c:pt idx="3130">
                  <c:v>15.030000000000951</c:v>
                </c:pt>
                <c:pt idx="3131">
                  <c:v>15.035000000000952</c:v>
                </c:pt>
                <c:pt idx="3132">
                  <c:v>15.040000000000953</c:v>
                </c:pt>
                <c:pt idx="3133">
                  <c:v>15.045000000000954</c:v>
                </c:pt>
                <c:pt idx="3134">
                  <c:v>15.050000000000955</c:v>
                </c:pt>
                <c:pt idx="3135">
                  <c:v>15.055000000000955</c:v>
                </c:pt>
                <c:pt idx="3136">
                  <c:v>15.060000000000956</c:v>
                </c:pt>
                <c:pt idx="3137">
                  <c:v>15.065000000000957</c:v>
                </c:pt>
                <c:pt idx="3138">
                  <c:v>15.070000000000958</c:v>
                </c:pt>
                <c:pt idx="3139">
                  <c:v>15.075000000000959</c:v>
                </c:pt>
                <c:pt idx="3140">
                  <c:v>15.080000000000959</c:v>
                </c:pt>
                <c:pt idx="3141">
                  <c:v>15.08500000000096</c:v>
                </c:pt>
                <c:pt idx="3142">
                  <c:v>15.090000000000961</c:v>
                </c:pt>
                <c:pt idx="3143">
                  <c:v>15.095000000000962</c:v>
                </c:pt>
                <c:pt idx="3144">
                  <c:v>15.100000000000962</c:v>
                </c:pt>
                <c:pt idx="3145">
                  <c:v>15.105000000000963</c:v>
                </c:pt>
                <c:pt idx="3146">
                  <c:v>15.110000000000964</c:v>
                </c:pt>
                <c:pt idx="3147">
                  <c:v>15.115000000000965</c:v>
                </c:pt>
                <c:pt idx="3148">
                  <c:v>15.120000000000966</c:v>
                </c:pt>
                <c:pt idx="3149">
                  <c:v>15.125000000000966</c:v>
                </c:pt>
                <c:pt idx="3150">
                  <c:v>15.130000000000967</c:v>
                </c:pt>
                <c:pt idx="3151">
                  <c:v>15.135000000000968</c:v>
                </c:pt>
                <c:pt idx="3152">
                  <c:v>15.140000000000969</c:v>
                </c:pt>
                <c:pt idx="3153">
                  <c:v>15.145000000000969</c:v>
                </c:pt>
                <c:pt idx="3154">
                  <c:v>15.15000000000097</c:v>
                </c:pt>
                <c:pt idx="3155">
                  <c:v>15.155000000000971</c:v>
                </c:pt>
                <c:pt idx="3156">
                  <c:v>15.160000000000972</c:v>
                </c:pt>
                <c:pt idx="3157">
                  <c:v>15.165000000000973</c:v>
                </c:pt>
                <c:pt idx="3158">
                  <c:v>15.170000000000973</c:v>
                </c:pt>
                <c:pt idx="3159">
                  <c:v>15.175000000000974</c:v>
                </c:pt>
                <c:pt idx="3160">
                  <c:v>15.180000000000975</c:v>
                </c:pt>
                <c:pt idx="3161">
                  <c:v>15.185000000000976</c:v>
                </c:pt>
                <c:pt idx="3162">
                  <c:v>15.190000000000976</c:v>
                </c:pt>
                <c:pt idx="3163">
                  <c:v>15.195000000000977</c:v>
                </c:pt>
                <c:pt idx="3164">
                  <c:v>15.200000000000978</c:v>
                </c:pt>
                <c:pt idx="3165">
                  <c:v>15.205000000000979</c:v>
                </c:pt>
                <c:pt idx="3166">
                  <c:v>15.21000000000098</c:v>
                </c:pt>
                <c:pt idx="3167">
                  <c:v>15.21500000000098</c:v>
                </c:pt>
                <c:pt idx="3168">
                  <c:v>15.220000000000981</c:v>
                </c:pt>
                <c:pt idx="3169">
                  <c:v>15.225000000000982</c:v>
                </c:pt>
                <c:pt idx="3170">
                  <c:v>15.230000000000983</c:v>
                </c:pt>
                <c:pt idx="3171">
                  <c:v>15.235000000000984</c:v>
                </c:pt>
                <c:pt idx="3172">
                  <c:v>15.240000000000984</c:v>
                </c:pt>
                <c:pt idx="3173">
                  <c:v>15.245000000000985</c:v>
                </c:pt>
                <c:pt idx="3174">
                  <c:v>15.250000000000986</c:v>
                </c:pt>
                <c:pt idx="3175">
                  <c:v>15.255000000000987</c:v>
                </c:pt>
                <c:pt idx="3176">
                  <c:v>15.260000000000987</c:v>
                </c:pt>
                <c:pt idx="3177">
                  <c:v>15.265000000000988</c:v>
                </c:pt>
                <c:pt idx="3178">
                  <c:v>15.270000000000989</c:v>
                </c:pt>
                <c:pt idx="3179">
                  <c:v>15.27500000000099</c:v>
                </c:pt>
                <c:pt idx="3180">
                  <c:v>15.280000000000991</c:v>
                </c:pt>
                <c:pt idx="3181">
                  <c:v>15.285000000000991</c:v>
                </c:pt>
                <c:pt idx="3182">
                  <c:v>15.290000000000992</c:v>
                </c:pt>
                <c:pt idx="3183">
                  <c:v>15.295000000000993</c:v>
                </c:pt>
                <c:pt idx="3184">
                  <c:v>15.300000000000994</c:v>
                </c:pt>
                <c:pt idx="3185">
                  <c:v>15.305000000000994</c:v>
                </c:pt>
                <c:pt idx="3186">
                  <c:v>15.310000000000995</c:v>
                </c:pt>
                <c:pt idx="3187">
                  <c:v>15.315000000000996</c:v>
                </c:pt>
                <c:pt idx="3188">
                  <c:v>15.320000000000997</c:v>
                </c:pt>
                <c:pt idx="3189">
                  <c:v>15.325000000000998</c:v>
                </c:pt>
                <c:pt idx="3190">
                  <c:v>15.330000000000998</c:v>
                </c:pt>
                <c:pt idx="3191">
                  <c:v>15.335000000000999</c:v>
                </c:pt>
                <c:pt idx="3192">
                  <c:v>15.340000000001</c:v>
                </c:pt>
                <c:pt idx="3193">
                  <c:v>15.345000000001001</c:v>
                </c:pt>
                <c:pt idx="3194">
                  <c:v>15.350000000001002</c:v>
                </c:pt>
                <c:pt idx="3195">
                  <c:v>15.355000000001002</c:v>
                </c:pt>
                <c:pt idx="3196">
                  <c:v>15.360000000001003</c:v>
                </c:pt>
                <c:pt idx="3197">
                  <c:v>15.365000000001004</c:v>
                </c:pt>
                <c:pt idx="3198">
                  <c:v>15.370000000001005</c:v>
                </c:pt>
                <c:pt idx="3199">
                  <c:v>15.375000000001005</c:v>
                </c:pt>
                <c:pt idx="3200">
                  <c:v>15.380000000001006</c:v>
                </c:pt>
                <c:pt idx="3201">
                  <c:v>15.385000000001007</c:v>
                </c:pt>
                <c:pt idx="3202">
                  <c:v>15.390000000001008</c:v>
                </c:pt>
                <c:pt idx="3203">
                  <c:v>15.395000000001009</c:v>
                </c:pt>
                <c:pt idx="3204">
                  <c:v>15.400000000001009</c:v>
                </c:pt>
                <c:pt idx="3205">
                  <c:v>15.40500000000101</c:v>
                </c:pt>
                <c:pt idx="3206">
                  <c:v>15.410000000001011</c:v>
                </c:pt>
                <c:pt idx="3207">
                  <c:v>15.415000000001012</c:v>
                </c:pt>
                <c:pt idx="3208">
                  <c:v>15.420000000001012</c:v>
                </c:pt>
                <c:pt idx="3209">
                  <c:v>15.425000000001013</c:v>
                </c:pt>
                <c:pt idx="3210">
                  <c:v>15.430000000001014</c:v>
                </c:pt>
                <c:pt idx="3211">
                  <c:v>15.435000000001015</c:v>
                </c:pt>
                <c:pt idx="3212">
                  <c:v>15.440000000001016</c:v>
                </c:pt>
                <c:pt idx="3213">
                  <c:v>15.445000000001016</c:v>
                </c:pt>
                <c:pt idx="3214">
                  <c:v>15.450000000001017</c:v>
                </c:pt>
                <c:pt idx="3215">
                  <c:v>15.455000000001018</c:v>
                </c:pt>
                <c:pt idx="3216">
                  <c:v>15.460000000001019</c:v>
                </c:pt>
                <c:pt idx="3217">
                  <c:v>15.465000000001019</c:v>
                </c:pt>
                <c:pt idx="3218">
                  <c:v>15.47000000000102</c:v>
                </c:pt>
                <c:pt idx="3219">
                  <c:v>15.475000000001021</c:v>
                </c:pt>
                <c:pt idx="3220">
                  <c:v>15.480000000001022</c:v>
                </c:pt>
                <c:pt idx="3221">
                  <c:v>15.485000000001023</c:v>
                </c:pt>
                <c:pt idx="3222">
                  <c:v>15.490000000001023</c:v>
                </c:pt>
                <c:pt idx="3223">
                  <c:v>15.495000000001024</c:v>
                </c:pt>
                <c:pt idx="3224">
                  <c:v>15.500000000001025</c:v>
                </c:pt>
                <c:pt idx="3225">
                  <c:v>15.505000000001026</c:v>
                </c:pt>
                <c:pt idx="3226">
                  <c:v>15.510000000001027</c:v>
                </c:pt>
                <c:pt idx="3227">
                  <c:v>15.515000000001027</c:v>
                </c:pt>
                <c:pt idx="3228">
                  <c:v>15.520000000001028</c:v>
                </c:pt>
                <c:pt idx="3229">
                  <c:v>15.525000000001029</c:v>
                </c:pt>
                <c:pt idx="3230">
                  <c:v>15.53000000000103</c:v>
                </c:pt>
                <c:pt idx="3231">
                  <c:v>15.53500000000103</c:v>
                </c:pt>
                <c:pt idx="3232">
                  <c:v>15.540000000001031</c:v>
                </c:pt>
                <c:pt idx="3233">
                  <c:v>15.545000000001032</c:v>
                </c:pt>
                <c:pt idx="3234">
                  <c:v>15.550000000001033</c:v>
                </c:pt>
                <c:pt idx="3235">
                  <c:v>15.555000000001034</c:v>
                </c:pt>
                <c:pt idx="3236">
                  <c:v>15.560000000001034</c:v>
                </c:pt>
                <c:pt idx="3237">
                  <c:v>15.565000000001035</c:v>
                </c:pt>
                <c:pt idx="3238">
                  <c:v>15.570000000001036</c:v>
                </c:pt>
                <c:pt idx="3239">
                  <c:v>15.575000000001037</c:v>
                </c:pt>
                <c:pt idx="3240">
                  <c:v>15.580000000001037</c:v>
                </c:pt>
                <c:pt idx="3241">
                  <c:v>15.585000000001038</c:v>
                </c:pt>
                <c:pt idx="3242">
                  <c:v>15.590000000001039</c:v>
                </c:pt>
                <c:pt idx="3243">
                  <c:v>15.59500000000104</c:v>
                </c:pt>
                <c:pt idx="3244">
                  <c:v>15.600000000001041</c:v>
                </c:pt>
                <c:pt idx="3245">
                  <c:v>15.605000000001041</c:v>
                </c:pt>
                <c:pt idx="3246">
                  <c:v>15.610000000001042</c:v>
                </c:pt>
                <c:pt idx="3247">
                  <c:v>15.615000000001043</c:v>
                </c:pt>
                <c:pt idx="3248">
                  <c:v>15.620000000001044</c:v>
                </c:pt>
                <c:pt idx="3249">
                  <c:v>15.625000000001044</c:v>
                </c:pt>
                <c:pt idx="3250">
                  <c:v>15.630000000001045</c:v>
                </c:pt>
                <c:pt idx="3251">
                  <c:v>15.635000000001046</c:v>
                </c:pt>
                <c:pt idx="3252">
                  <c:v>15.640000000001047</c:v>
                </c:pt>
                <c:pt idx="3253">
                  <c:v>15.645000000001048</c:v>
                </c:pt>
                <c:pt idx="3254">
                  <c:v>15.650000000001048</c:v>
                </c:pt>
                <c:pt idx="3255">
                  <c:v>15.655000000001049</c:v>
                </c:pt>
                <c:pt idx="3256">
                  <c:v>15.66000000000105</c:v>
                </c:pt>
                <c:pt idx="3257">
                  <c:v>15.665000000001051</c:v>
                </c:pt>
                <c:pt idx="3258">
                  <c:v>15.670000000001052</c:v>
                </c:pt>
                <c:pt idx="3259">
                  <c:v>15.675000000001052</c:v>
                </c:pt>
                <c:pt idx="3260">
                  <c:v>15.680000000001053</c:v>
                </c:pt>
                <c:pt idx="3261">
                  <c:v>15.685000000001054</c:v>
                </c:pt>
                <c:pt idx="3262">
                  <c:v>15.690000000001055</c:v>
                </c:pt>
                <c:pt idx="3263">
                  <c:v>15.695000000001055</c:v>
                </c:pt>
                <c:pt idx="3264">
                  <c:v>15.700000000001056</c:v>
                </c:pt>
                <c:pt idx="3265">
                  <c:v>15.705000000001057</c:v>
                </c:pt>
                <c:pt idx="3266">
                  <c:v>15.710000000001058</c:v>
                </c:pt>
                <c:pt idx="3267">
                  <c:v>15.715000000001059</c:v>
                </c:pt>
                <c:pt idx="3268">
                  <c:v>15.720000000001059</c:v>
                </c:pt>
                <c:pt idx="3269">
                  <c:v>15.72500000000106</c:v>
                </c:pt>
                <c:pt idx="3270">
                  <c:v>15.730000000001061</c:v>
                </c:pt>
                <c:pt idx="3271">
                  <c:v>15.735000000001062</c:v>
                </c:pt>
                <c:pt idx="3272">
                  <c:v>15.740000000001062</c:v>
                </c:pt>
                <c:pt idx="3273">
                  <c:v>15.745000000001063</c:v>
                </c:pt>
                <c:pt idx="3274">
                  <c:v>15.750000000001064</c:v>
                </c:pt>
                <c:pt idx="3275">
                  <c:v>15.755000000001065</c:v>
                </c:pt>
                <c:pt idx="3276">
                  <c:v>15.760000000001066</c:v>
                </c:pt>
                <c:pt idx="3277">
                  <c:v>15.765000000001066</c:v>
                </c:pt>
                <c:pt idx="3278">
                  <c:v>15.770000000001067</c:v>
                </c:pt>
                <c:pt idx="3279">
                  <c:v>15.775000000001068</c:v>
                </c:pt>
                <c:pt idx="3280">
                  <c:v>15.780000000001069</c:v>
                </c:pt>
                <c:pt idx="3281">
                  <c:v>15.78500000000107</c:v>
                </c:pt>
                <c:pt idx="3282">
                  <c:v>15.79000000000107</c:v>
                </c:pt>
                <c:pt idx="3283">
                  <c:v>15.795000000001071</c:v>
                </c:pt>
                <c:pt idx="3284">
                  <c:v>15.800000000001072</c:v>
                </c:pt>
                <c:pt idx="3285">
                  <c:v>15.805000000001073</c:v>
                </c:pt>
                <c:pt idx="3286">
                  <c:v>15.810000000001073</c:v>
                </c:pt>
                <c:pt idx="3287">
                  <c:v>15.815000000001074</c:v>
                </c:pt>
                <c:pt idx="3288">
                  <c:v>15.820000000001075</c:v>
                </c:pt>
                <c:pt idx="3289">
                  <c:v>15.825000000001076</c:v>
                </c:pt>
                <c:pt idx="3290">
                  <c:v>15.830000000001077</c:v>
                </c:pt>
                <c:pt idx="3291">
                  <c:v>15.835000000001077</c:v>
                </c:pt>
                <c:pt idx="3292">
                  <c:v>15.840000000001078</c:v>
                </c:pt>
                <c:pt idx="3293">
                  <c:v>15.845000000001079</c:v>
                </c:pt>
                <c:pt idx="3294">
                  <c:v>15.85000000000108</c:v>
                </c:pt>
                <c:pt idx="3295">
                  <c:v>15.85500000000108</c:v>
                </c:pt>
                <c:pt idx="3296">
                  <c:v>15.860000000001081</c:v>
                </c:pt>
                <c:pt idx="3297">
                  <c:v>15.865000000001082</c:v>
                </c:pt>
                <c:pt idx="3298">
                  <c:v>15.870000000001083</c:v>
                </c:pt>
                <c:pt idx="3299">
                  <c:v>15.875000000001084</c:v>
                </c:pt>
                <c:pt idx="3300">
                  <c:v>15.880000000001084</c:v>
                </c:pt>
                <c:pt idx="3301">
                  <c:v>15.885000000001085</c:v>
                </c:pt>
                <c:pt idx="3302">
                  <c:v>15.890000000001086</c:v>
                </c:pt>
                <c:pt idx="3303">
                  <c:v>15.895000000001087</c:v>
                </c:pt>
                <c:pt idx="3304">
                  <c:v>15.900000000001087</c:v>
                </c:pt>
                <c:pt idx="3305">
                  <c:v>15.905000000001088</c:v>
                </c:pt>
                <c:pt idx="3306">
                  <c:v>15.910000000001089</c:v>
                </c:pt>
                <c:pt idx="3307">
                  <c:v>15.91500000000109</c:v>
                </c:pt>
                <c:pt idx="3308">
                  <c:v>15.920000000001091</c:v>
                </c:pt>
                <c:pt idx="3309">
                  <c:v>15.925000000001091</c:v>
                </c:pt>
                <c:pt idx="3310">
                  <c:v>15.930000000001092</c:v>
                </c:pt>
                <c:pt idx="3311">
                  <c:v>15.935000000001093</c:v>
                </c:pt>
                <c:pt idx="3312">
                  <c:v>15.940000000001094</c:v>
                </c:pt>
                <c:pt idx="3313">
                  <c:v>15.945000000001095</c:v>
                </c:pt>
                <c:pt idx="3314">
                  <c:v>15.950000000001095</c:v>
                </c:pt>
                <c:pt idx="3315">
                  <c:v>15.955000000001096</c:v>
                </c:pt>
                <c:pt idx="3316">
                  <c:v>15.960000000001097</c:v>
                </c:pt>
                <c:pt idx="3317">
                  <c:v>15.965000000001098</c:v>
                </c:pt>
                <c:pt idx="3318">
                  <c:v>15.970000000001098</c:v>
                </c:pt>
                <c:pt idx="3319">
                  <c:v>15.975000000001099</c:v>
                </c:pt>
                <c:pt idx="3320">
                  <c:v>15.9800000000011</c:v>
                </c:pt>
                <c:pt idx="3321">
                  <c:v>15.985000000001101</c:v>
                </c:pt>
                <c:pt idx="3322">
                  <c:v>15.990000000001102</c:v>
                </c:pt>
                <c:pt idx="3323">
                  <c:v>15.995000000001102</c:v>
                </c:pt>
                <c:pt idx="3324">
                  <c:v>16.000000000001101</c:v>
                </c:pt>
                <c:pt idx="3325">
                  <c:v>16.0050000000011</c:v>
                </c:pt>
                <c:pt idx="3326">
                  <c:v>16.010000000001099</c:v>
                </c:pt>
                <c:pt idx="3327">
                  <c:v>16.015000000001098</c:v>
                </c:pt>
                <c:pt idx="3328">
                  <c:v>16.020000000001097</c:v>
                </c:pt>
                <c:pt idx="3329">
                  <c:v>16.025000000001096</c:v>
                </c:pt>
                <c:pt idx="3330">
                  <c:v>16.030000000001095</c:v>
                </c:pt>
                <c:pt idx="3331">
                  <c:v>16.035000000001094</c:v>
                </c:pt>
                <c:pt idx="3332">
                  <c:v>16.040000000001093</c:v>
                </c:pt>
                <c:pt idx="3333">
                  <c:v>16.045000000001092</c:v>
                </c:pt>
                <c:pt idx="3334">
                  <c:v>16.050000000001091</c:v>
                </c:pt>
                <c:pt idx="3335">
                  <c:v>16.05500000000109</c:v>
                </c:pt>
                <c:pt idx="3336">
                  <c:v>16.060000000001089</c:v>
                </c:pt>
                <c:pt idx="3337">
                  <c:v>16.065000000001088</c:v>
                </c:pt>
                <c:pt idx="3338">
                  <c:v>16.070000000001087</c:v>
                </c:pt>
                <c:pt idx="3339">
                  <c:v>16.075000000001086</c:v>
                </c:pt>
                <c:pt idx="3340">
                  <c:v>16.080000000001085</c:v>
                </c:pt>
                <c:pt idx="3341">
                  <c:v>16.085000000001084</c:v>
                </c:pt>
                <c:pt idx="3342">
                  <c:v>16.090000000001083</c:v>
                </c:pt>
                <c:pt idx="3343">
                  <c:v>16.095000000001082</c:v>
                </c:pt>
                <c:pt idx="3344">
                  <c:v>16.100000000001081</c:v>
                </c:pt>
                <c:pt idx="3345">
                  <c:v>16.10500000000108</c:v>
                </c:pt>
                <c:pt idx="3346">
                  <c:v>16.110000000001079</c:v>
                </c:pt>
                <c:pt idx="3347">
                  <c:v>16.115000000001078</c:v>
                </c:pt>
                <c:pt idx="3348">
                  <c:v>16.120000000001077</c:v>
                </c:pt>
                <c:pt idx="3349">
                  <c:v>16.125000000001076</c:v>
                </c:pt>
                <c:pt idx="3350">
                  <c:v>16.130000000001075</c:v>
                </c:pt>
                <c:pt idx="3351">
                  <c:v>16.135000000001074</c:v>
                </c:pt>
                <c:pt idx="3352">
                  <c:v>16.140000000001073</c:v>
                </c:pt>
                <c:pt idx="3353">
                  <c:v>16.145000000001072</c:v>
                </c:pt>
                <c:pt idx="3354">
                  <c:v>16.150000000001071</c:v>
                </c:pt>
                <c:pt idx="3355">
                  <c:v>16.155000000001071</c:v>
                </c:pt>
                <c:pt idx="3356">
                  <c:v>16.16000000000107</c:v>
                </c:pt>
                <c:pt idx="3357">
                  <c:v>16.165000000001069</c:v>
                </c:pt>
                <c:pt idx="3358">
                  <c:v>16.170000000001068</c:v>
                </c:pt>
                <c:pt idx="3359">
                  <c:v>16.175000000001067</c:v>
                </c:pt>
                <c:pt idx="3360">
                  <c:v>16.180000000001066</c:v>
                </c:pt>
                <c:pt idx="3361">
                  <c:v>16.185000000001065</c:v>
                </c:pt>
                <c:pt idx="3362">
                  <c:v>16.190000000001064</c:v>
                </c:pt>
                <c:pt idx="3363">
                  <c:v>16.195000000001063</c:v>
                </c:pt>
                <c:pt idx="3364">
                  <c:v>16.200000000001062</c:v>
                </c:pt>
                <c:pt idx="3365">
                  <c:v>16.205000000001061</c:v>
                </c:pt>
                <c:pt idx="3366">
                  <c:v>16.21000000000106</c:v>
                </c:pt>
                <c:pt idx="3367">
                  <c:v>16.215000000001059</c:v>
                </c:pt>
                <c:pt idx="3368">
                  <c:v>16.220000000001058</c:v>
                </c:pt>
                <c:pt idx="3369">
                  <c:v>16.225000000001057</c:v>
                </c:pt>
                <c:pt idx="3370">
                  <c:v>16.230000000001056</c:v>
                </c:pt>
                <c:pt idx="3371">
                  <c:v>16.235000000001055</c:v>
                </c:pt>
                <c:pt idx="3372">
                  <c:v>16.240000000001054</c:v>
                </c:pt>
                <c:pt idx="3373">
                  <c:v>16.245000000001053</c:v>
                </c:pt>
                <c:pt idx="3374">
                  <c:v>16.250000000001052</c:v>
                </c:pt>
                <c:pt idx="3375">
                  <c:v>16.255000000001051</c:v>
                </c:pt>
                <c:pt idx="3376">
                  <c:v>16.26000000000105</c:v>
                </c:pt>
                <c:pt idx="3377">
                  <c:v>16.265000000001049</c:v>
                </c:pt>
                <c:pt idx="3378">
                  <c:v>16.270000000001048</c:v>
                </c:pt>
                <c:pt idx="3379">
                  <c:v>16.275000000001047</c:v>
                </c:pt>
                <c:pt idx="3380">
                  <c:v>16.280000000001046</c:v>
                </c:pt>
                <c:pt idx="3381">
                  <c:v>16.285000000001045</c:v>
                </c:pt>
                <c:pt idx="3382">
                  <c:v>16.290000000001044</c:v>
                </c:pt>
                <c:pt idx="3383">
                  <c:v>16.295000000001043</c:v>
                </c:pt>
                <c:pt idx="3384">
                  <c:v>16.300000000001042</c:v>
                </c:pt>
                <c:pt idx="3385">
                  <c:v>16.305000000001041</c:v>
                </c:pt>
                <c:pt idx="3386">
                  <c:v>16.31000000000104</c:v>
                </c:pt>
                <c:pt idx="3387">
                  <c:v>16.315000000001039</c:v>
                </c:pt>
                <c:pt idx="3388">
                  <c:v>16.320000000001038</c:v>
                </c:pt>
                <c:pt idx="3389">
                  <c:v>16.325000000001037</c:v>
                </c:pt>
                <c:pt idx="3390">
                  <c:v>16.330000000001036</c:v>
                </c:pt>
                <c:pt idx="3391">
                  <c:v>16.335000000001035</c:v>
                </c:pt>
                <c:pt idx="3392">
                  <c:v>16.340000000001034</c:v>
                </c:pt>
                <c:pt idx="3393">
                  <c:v>16.345000000001033</c:v>
                </c:pt>
                <c:pt idx="3394">
                  <c:v>16.350000000001032</c:v>
                </c:pt>
                <c:pt idx="3395">
                  <c:v>16.355000000001031</c:v>
                </c:pt>
                <c:pt idx="3396">
                  <c:v>16.36000000000103</c:v>
                </c:pt>
                <c:pt idx="3397">
                  <c:v>16.365000000001029</c:v>
                </c:pt>
                <c:pt idx="3398">
                  <c:v>16.370000000001028</c:v>
                </c:pt>
                <c:pt idx="3399">
                  <c:v>16.375000000001027</c:v>
                </c:pt>
                <c:pt idx="3400">
                  <c:v>16.380000000001026</c:v>
                </c:pt>
                <c:pt idx="3401">
                  <c:v>16.385000000001025</c:v>
                </c:pt>
                <c:pt idx="3402">
                  <c:v>16.390000000001024</c:v>
                </c:pt>
                <c:pt idx="3403">
                  <c:v>16.395000000001023</c:v>
                </c:pt>
                <c:pt idx="3404">
                  <c:v>16.400000000001022</c:v>
                </c:pt>
                <c:pt idx="3405">
                  <c:v>16.405000000001021</c:v>
                </c:pt>
                <c:pt idx="3406">
                  <c:v>16.41000000000102</c:v>
                </c:pt>
                <c:pt idx="3407">
                  <c:v>16.415000000001019</c:v>
                </c:pt>
                <c:pt idx="3408">
                  <c:v>16.420000000001018</c:v>
                </c:pt>
                <c:pt idx="3409">
                  <c:v>16.425000000001017</c:v>
                </c:pt>
                <c:pt idx="3410">
                  <c:v>16.430000000001016</c:v>
                </c:pt>
                <c:pt idx="3411">
                  <c:v>16.435000000001015</c:v>
                </c:pt>
                <c:pt idx="3412">
                  <c:v>16.440000000001014</c:v>
                </c:pt>
                <c:pt idx="3413">
                  <c:v>16.445000000001013</c:v>
                </c:pt>
                <c:pt idx="3414">
                  <c:v>16.450000000001012</c:v>
                </c:pt>
                <c:pt idx="3415">
                  <c:v>16.455000000001011</c:v>
                </c:pt>
                <c:pt idx="3416">
                  <c:v>16.46000000000101</c:v>
                </c:pt>
                <c:pt idx="3417">
                  <c:v>16.465000000001009</c:v>
                </c:pt>
                <c:pt idx="3418">
                  <c:v>16.470000000001008</c:v>
                </c:pt>
                <c:pt idx="3419">
                  <c:v>16.475000000001007</c:v>
                </c:pt>
                <c:pt idx="3420">
                  <c:v>16.480000000001006</c:v>
                </c:pt>
                <c:pt idx="3421">
                  <c:v>16.485000000001005</c:v>
                </c:pt>
                <c:pt idx="3422">
                  <c:v>16.490000000001004</c:v>
                </c:pt>
                <c:pt idx="3423">
                  <c:v>16.495000000001003</c:v>
                </c:pt>
                <c:pt idx="3424">
                  <c:v>16.500000000001002</c:v>
                </c:pt>
                <c:pt idx="3425">
                  <c:v>16.505000000001001</c:v>
                </c:pt>
                <c:pt idx="3426">
                  <c:v>16.510000000001</c:v>
                </c:pt>
                <c:pt idx="3427">
                  <c:v>16.515000000000999</c:v>
                </c:pt>
                <c:pt idx="3428">
                  <c:v>16.520000000000998</c:v>
                </c:pt>
                <c:pt idx="3429">
                  <c:v>16.525000000000997</c:v>
                </c:pt>
                <c:pt idx="3430">
                  <c:v>16.530000000000996</c:v>
                </c:pt>
                <c:pt idx="3431">
                  <c:v>16.535000000000995</c:v>
                </c:pt>
                <c:pt idx="3432">
                  <c:v>16.540000000000994</c:v>
                </c:pt>
                <c:pt idx="3433">
                  <c:v>16.545000000000993</c:v>
                </c:pt>
                <c:pt idx="3434">
                  <c:v>16.550000000000992</c:v>
                </c:pt>
                <c:pt idx="3435">
                  <c:v>16.555000000000991</c:v>
                </c:pt>
                <c:pt idx="3436">
                  <c:v>16.56000000000099</c:v>
                </c:pt>
                <c:pt idx="3437">
                  <c:v>16.565000000000989</c:v>
                </c:pt>
                <c:pt idx="3438">
                  <c:v>16.570000000000988</c:v>
                </c:pt>
                <c:pt idx="3439">
                  <c:v>16.575000000000987</c:v>
                </c:pt>
                <c:pt idx="3440">
                  <c:v>16.580000000000986</c:v>
                </c:pt>
                <c:pt idx="3441">
                  <c:v>16.585000000000985</c:v>
                </c:pt>
                <c:pt idx="3442">
                  <c:v>16.590000000000984</c:v>
                </c:pt>
                <c:pt idx="3443">
                  <c:v>16.595000000000983</c:v>
                </c:pt>
                <c:pt idx="3444">
                  <c:v>16.600000000000982</c:v>
                </c:pt>
                <c:pt idx="3445">
                  <c:v>16.605000000000981</c:v>
                </c:pt>
                <c:pt idx="3446">
                  <c:v>16.61000000000098</c:v>
                </c:pt>
                <c:pt idx="3447">
                  <c:v>16.615000000000979</c:v>
                </c:pt>
                <c:pt idx="3448">
                  <c:v>16.620000000000978</c:v>
                </c:pt>
                <c:pt idx="3449">
                  <c:v>16.625000000000977</c:v>
                </c:pt>
                <c:pt idx="3450">
                  <c:v>16.630000000000976</c:v>
                </c:pt>
                <c:pt idx="3451">
                  <c:v>16.635000000000975</c:v>
                </c:pt>
                <c:pt idx="3452">
                  <c:v>16.640000000000974</c:v>
                </c:pt>
                <c:pt idx="3453">
                  <c:v>16.645000000000973</c:v>
                </c:pt>
                <c:pt idx="3454">
                  <c:v>16.650000000000972</c:v>
                </c:pt>
                <c:pt idx="3455">
                  <c:v>16.655000000000971</c:v>
                </c:pt>
                <c:pt idx="3456">
                  <c:v>16.66000000000097</c:v>
                </c:pt>
                <c:pt idx="3457">
                  <c:v>16.665000000000969</c:v>
                </c:pt>
                <c:pt idx="3458">
                  <c:v>16.670000000000968</c:v>
                </c:pt>
                <c:pt idx="3459">
                  <c:v>16.675000000000967</c:v>
                </c:pt>
                <c:pt idx="3460">
                  <c:v>16.680000000000966</c:v>
                </c:pt>
                <c:pt idx="3461">
                  <c:v>16.685000000000965</c:v>
                </c:pt>
                <c:pt idx="3462">
                  <c:v>16.690000000000964</c:v>
                </c:pt>
                <c:pt idx="3463">
                  <c:v>16.695000000000963</c:v>
                </c:pt>
                <c:pt idx="3464">
                  <c:v>16.700000000000962</c:v>
                </c:pt>
                <c:pt idx="3465">
                  <c:v>16.705000000000961</c:v>
                </c:pt>
                <c:pt idx="3466">
                  <c:v>16.71000000000096</c:v>
                </c:pt>
                <c:pt idx="3467">
                  <c:v>16.715000000000959</c:v>
                </c:pt>
                <c:pt idx="3468">
                  <c:v>16.720000000000958</c:v>
                </c:pt>
                <c:pt idx="3469">
                  <c:v>16.725000000000957</c:v>
                </c:pt>
                <c:pt idx="3470">
                  <c:v>16.730000000000956</c:v>
                </c:pt>
                <c:pt idx="3471">
                  <c:v>16.735000000000955</c:v>
                </c:pt>
                <c:pt idx="3472">
                  <c:v>16.740000000000954</c:v>
                </c:pt>
                <c:pt idx="3473">
                  <c:v>16.745000000000953</c:v>
                </c:pt>
                <c:pt idx="3474">
                  <c:v>16.750000000000952</c:v>
                </c:pt>
                <c:pt idx="3475">
                  <c:v>16.755000000000951</c:v>
                </c:pt>
                <c:pt idx="3476">
                  <c:v>16.76000000000095</c:v>
                </c:pt>
                <c:pt idx="3477">
                  <c:v>16.765000000000949</c:v>
                </c:pt>
                <c:pt idx="3478">
                  <c:v>16.770000000000948</c:v>
                </c:pt>
                <c:pt idx="3479">
                  <c:v>16.775000000000947</c:v>
                </c:pt>
                <c:pt idx="3480">
                  <c:v>16.780000000000946</c:v>
                </c:pt>
                <c:pt idx="3481">
                  <c:v>16.785000000000945</c:v>
                </c:pt>
                <c:pt idx="3482">
                  <c:v>16.790000000000944</c:v>
                </c:pt>
                <c:pt idx="3483">
                  <c:v>16.795000000000943</c:v>
                </c:pt>
                <c:pt idx="3484">
                  <c:v>16.800000000000942</c:v>
                </c:pt>
                <c:pt idx="3485">
                  <c:v>16.805000000000941</c:v>
                </c:pt>
                <c:pt idx="3486">
                  <c:v>16.81000000000094</c:v>
                </c:pt>
                <c:pt idx="3487">
                  <c:v>16.815000000000939</c:v>
                </c:pt>
                <c:pt idx="3488">
                  <c:v>16.820000000000938</c:v>
                </c:pt>
                <c:pt idx="3489">
                  <c:v>16.825000000000937</c:v>
                </c:pt>
                <c:pt idx="3490">
                  <c:v>16.830000000000936</c:v>
                </c:pt>
                <c:pt idx="3491">
                  <c:v>16.835000000000935</c:v>
                </c:pt>
                <c:pt idx="3492">
                  <c:v>16.840000000000934</c:v>
                </c:pt>
                <c:pt idx="3493">
                  <c:v>16.845000000000933</c:v>
                </c:pt>
                <c:pt idx="3494">
                  <c:v>16.850000000000932</c:v>
                </c:pt>
                <c:pt idx="3495">
                  <c:v>16.855000000000931</c:v>
                </c:pt>
                <c:pt idx="3496">
                  <c:v>16.86000000000093</c:v>
                </c:pt>
                <c:pt idx="3497">
                  <c:v>16.865000000000929</c:v>
                </c:pt>
                <c:pt idx="3498">
                  <c:v>16.870000000000928</c:v>
                </c:pt>
                <c:pt idx="3499">
                  <c:v>16.875000000000927</c:v>
                </c:pt>
                <c:pt idx="3500">
                  <c:v>16.880000000000926</c:v>
                </c:pt>
                <c:pt idx="3501">
                  <c:v>16.885000000000925</c:v>
                </c:pt>
                <c:pt idx="3502">
                  <c:v>16.890000000000924</c:v>
                </c:pt>
                <c:pt idx="3503">
                  <c:v>16.895000000000923</c:v>
                </c:pt>
                <c:pt idx="3504">
                  <c:v>16.900000000000922</c:v>
                </c:pt>
                <c:pt idx="3505">
                  <c:v>16.905000000000921</c:v>
                </c:pt>
                <c:pt idx="3506">
                  <c:v>16.91000000000092</c:v>
                </c:pt>
                <c:pt idx="3507">
                  <c:v>16.915000000000919</c:v>
                </c:pt>
                <c:pt idx="3508">
                  <c:v>16.920000000000918</c:v>
                </c:pt>
                <c:pt idx="3509">
                  <c:v>16.925000000000917</c:v>
                </c:pt>
                <c:pt idx="3510">
                  <c:v>16.930000000000916</c:v>
                </c:pt>
                <c:pt idx="3511">
                  <c:v>16.935000000000915</c:v>
                </c:pt>
                <c:pt idx="3512">
                  <c:v>16.940000000000914</c:v>
                </c:pt>
                <c:pt idx="3513">
                  <c:v>16.945000000000913</c:v>
                </c:pt>
                <c:pt idx="3514">
                  <c:v>16.950000000000912</c:v>
                </c:pt>
                <c:pt idx="3515">
                  <c:v>16.955000000000911</c:v>
                </c:pt>
                <c:pt idx="3516">
                  <c:v>16.96000000000091</c:v>
                </c:pt>
                <c:pt idx="3517">
                  <c:v>16.965000000000909</c:v>
                </c:pt>
                <c:pt idx="3518">
                  <c:v>16.970000000000908</c:v>
                </c:pt>
                <c:pt idx="3519">
                  <c:v>16.975000000000907</c:v>
                </c:pt>
                <c:pt idx="3520">
                  <c:v>16.980000000000906</c:v>
                </c:pt>
                <c:pt idx="3521">
                  <c:v>16.985000000000905</c:v>
                </c:pt>
                <c:pt idx="3522">
                  <c:v>16.990000000000904</c:v>
                </c:pt>
                <c:pt idx="3523">
                  <c:v>16.995000000000903</c:v>
                </c:pt>
                <c:pt idx="3524">
                  <c:v>17.000000000000902</c:v>
                </c:pt>
                <c:pt idx="3525">
                  <c:v>17.005000000000901</c:v>
                </c:pt>
                <c:pt idx="3526">
                  <c:v>17.0100000000009</c:v>
                </c:pt>
                <c:pt idx="3527">
                  <c:v>17.015000000000899</c:v>
                </c:pt>
                <c:pt idx="3528">
                  <c:v>17.020000000000898</c:v>
                </c:pt>
                <c:pt idx="3529">
                  <c:v>17.025000000000897</c:v>
                </c:pt>
                <c:pt idx="3530">
                  <c:v>17.030000000000896</c:v>
                </c:pt>
                <c:pt idx="3531">
                  <c:v>17.035000000000895</c:v>
                </c:pt>
                <c:pt idx="3532">
                  <c:v>17.040000000000894</c:v>
                </c:pt>
                <c:pt idx="3533">
                  <c:v>17.045000000000893</c:v>
                </c:pt>
                <c:pt idx="3534">
                  <c:v>17.050000000000892</c:v>
                </c:pt>
                <c:pt idx="3535">
                  <c:v>17.055000000000891</c:v>
                </c:pt>
                <c:pt idx="3536">
                  <c:v>17.06000000000089</c:v>
                </c:pt>
                <c:pt idx="3537">
                  <c:v>17.065000000000889</c:v>
                </c:pt>
                <c:pt idx="3538">
                  <c:v>17.070000000000888</c:v>
                </c:pt>
                <c:pt idx="3539">
                  <c:v>17.075000000000887</c:v>
                </c:pt>
                <c:pt idx="3540">
                  <c:v>17.080000000000886</c:v>
                </c:pt>
                <c:pt idx="3541">
                  <c:v>17.085000000000885</c:v>
                </c:pt>
                <c:pt idx="3542">
                  <c:v>17.090000000000884</c:v>
                </c:pt>
                <c:pt idx="3543">
                  <c:v>17.095000000000883</c:v>
                </c:pt>
                <c:pt idx="3544">
                  <c:v>17.100000000000882</c:v>
                </c:pt>
                <c:pt idx="3545">
                  <c:v>17.105000000000881</c:v>
                </c:pt>
                <c:pt idx="3546">
                  <c:v>17.110000000000881</c:v>
                </c:pt>
                <c:pt idx="3547">
                  <c:v>17.11500000000088</c:v>
                </c:pt>
                <c:pt idx="3548">
                  <c:v>17.120000000000879</c:v>
                </c:pt>
                <c:pt idx="3549">
                  <c:v>17.125000000000878</c:v>
                </c:pt>
                <c:pt idx="3550">
                  <c:v>17.130000000000877</c:v>
                </c:pt>
                <c:pt idx="3551">
                  <c:v>17.135000000000876</c:v>
                </c:pt>
                <c:pt idx="3552">
                  <c:v>17.140000000000875</c:v>
                </c:pt>
                <c:pt idx="3553">
                  <c:v>17.145000000000874</c:v>
                </c:pt>
                <c:pt idx="3554">
                  <c:v>17.150000000000873</c:v>
                </c:pt>
                <c:pt idx="3555">
                  <c:v>17.155000000000872</c:v>
                </c:pt>
                <c:pt idx="3556">
                  <c:v>17.160000000000871</c:v>
                </c:pt>
                <c:pt idx="3557">
                  <c:v>17.16500000000087</c:v>
                </c:pt>
                <c:pt idx="3558">
                  <c:v>17.170000000000869</c:v>
                </c:pt>
                <c:pt idx="3559">
                  <c:v>17.175000000000868</c:v>
                </c:pt>
                <c:pt idx="3560">
                  <c:v>17.180000000000867</c:v>
                </c:pt>
                <c:pt idx="3561">
                  <c:v>17.185000000000866</c:v>
                </c:pt>
                <c:pt idx="3562">
                  <c:v>17.190000000000865</c:v>
                </c:pt>
                <c:pt idx="3563">
                  <c:v>17.195000000000864</c:v>
                </c:pt>
                <c:pt idx="3564">
                  <c:v>17.200000000000863</c:v>
                </c:pt>
                <c:pt idx="3565">
                  <c:v>17.205000000000862</c:v>
                </c:pt>
                <c:pt idx="3566">
                  <c:v>17.210000000000861</c:v>
                </c:pt>
                <c:pt idx="3567">
                  <c:v>17.21500000000086</c:v>
                </c:pt>
                <c:pt idx="3568">
                  <c:v>17.220000000000859</c:v>
                </c:pt>
                <c:pt idx="3569">
                  <c:v>17.225000000000858</c:v>
                </c:pt>
                <c:pt idx="3570">
                  <c:v>17.230000000000857</c:v>
                </c:pt>
                <c:pt idx="3571">
                  <c:v>17.235000000000856</c:v>
                </c:pt>
                <c:pt idx="3572">
                  <c:v>17.240000000000855</c:v>
                </c:pt>
                <c:pt idx="3573">
                  <c:v>17.245000000000854</c:v>
                </c:pt>
                <c:pt idx="3574">
                  <c:v>17.250000000000853</c:v>
                </c:pt>
                <c:pt idx="3575">
                  <c:v>17.255000000000852</c:v>
                </c:pt>
                <c:pt idx="3576">
                  <c:v>17.260000000000851</c:v>
                </c:pt>
                <c:pt idx="3577">
                  <c:v>17.26500000000085</c:v>
                </c:pt>
                <c:pt idx="3578">
                  <c:v>17.270000000000849</c:v>
                </c:pt>
                <c:pt idx="3579">
                  <c:v>17.275000000000848</c:v>
                </c:pt>
                <c:pt idx="3580">
                  <c:v>17.280000000000847</c:v>
                </c:pt>
                <c:pt idx="3581">
                  <c:v>17.285000000000846</c:v>
                </c:pt>
                <c:pt idx="3582">
                  <c:v>17.290000000000845</c:v>
                </c:pt>
                <c:pt idx="3583">
                  <c:v>17.295000000000844</c:v>
                </c:pt>
                <c:pt idx="3584">
                  <c:v>17.300000000000843</c:v>
                </c:pt>
                <c:pt idx="3585">
                  <c:v>17.305000000000842</c:v>
                </c:pt>
                <c:pt idx="3586">
                  <c:v>17.310000000000841</c:v>
                </c:pt>
                <c:pt idx="3587">
                  <c:v>17.31500000000084</c:v>
                </c:pt>
                <c:pt idx="3588">
                  <c:v>17.320000000000839</c:v>
                </c:pt>
                <c:pt idx="3589">
                  <c:v>17.325000000000838</c:v>
                </c:pt>
                <c:pt idx="3590">
                  <c:v>17.330000000000837</c:v>
                </c:pt>
                <c:pt idx="3591">
                  <c:v>17.335000000000836</c:v>
                </c:pt>
                <c:pt idx="3592">
                  <c:v>17.340000000000835</c:v>
                </c:pt>
                <c:pt idx="3593">
                  <c:v>17.345000000000834</c:v>
                </c:pt>
                <c:pt idx="3594">
                  <c:v>17.350000000000833</c:v>
                </c:pt>
                <c:pt idx="3595">
                  <c:v>17.355000000000832</c:v>
                </c:pt>
                <c:pt idx="3596">
                  <c:v>17.360000000000831</c:v>
                </c:pt>
                <c:pt idx="3597">
                  <c:v>17.36500000000083</c:v>
                </c:pt>
                <c:pt idx="3598">
                  <c:v>17.370000000000829</c:v>
                </c:pt>
                <c:pt idx="3599">
                  <c:v>17.375000000000828</c:v>
                </c:pt>
                <c:pt idx="3600">
                  <c:v>17.380000000000827</c:v>
                </c:pt>
                <c:pt idx="3601">
                  <c:v>17.385000000000826</c:v>
                </c:pt>
                <c:pt idx="3602">
                  <c:v>17.390000000000825</c:v>
                </c:pt>
                <c:pt idx="3603">
                  <c:v>17.395000000000824</c:v>
                </c:pt>
                <c:pt idx="3604">
                  <c:v>17.400000000000823</c:v>
                </c:pt>
                <c:pt idx="3605">
                  <c:v>17.405000000000822</c:v>
                </c:pt>
                <c:pt idx="3606">
                  <c:v>17.410000000000821</c:v>
                </c:pt>
                <c:pt idx="3607">
                  <c:v>17.41500000000082</c:v>
                </c:pt>
                <c:pt idx="3608">
                  <c:v>17.420000000000819</c:v>
                </c:pt>
                <c:pt idx="3609">
                  <c:v>17.425000000000818</c:v>
                </c:pt>
                <c:pt idx="3610">
                  <c:v>17.430000000000817</c:v>
                </c:pt>
                <c:pt idx="3611">
                  <c:v>17.435000000000816</c:v>
                </c:pt>
                <c:pt idx="3612">
                  <c:v>17.440000000000815</c:v>
                </c:pt>
                <c:pt idx="3613">
                  <c:v>17.445000000000814</c:v>
                </c:pt>
                <c:pt idx="3614">
                  <c:v>17.450000000000813</c:v>
                </c:pt>
                <c:pt idx="3615">
                  <c:v>17.455000000000812</c:v>
                </c:pt>
                <c:pt idx="3616">
                  <c:v>17.460000000000811</c:v>
                </c:pt>
                <c:pt idx="3617">
                  <c:v>17.46500000000081</c:v>
                </c:pt>
                <c:pt idx="3618">
                  <c:v>17.470000000000809</c:v>
                </c:pt>
                <c:pt idx="3619">
                  <c:v>17.475000000000808</c:v>
                </c:pt>
                <c:pt idx="3620">
                  <c:v>17.480000000000807</c:v>
                </c:pt>
                <c:pt idx="3621">
                  <c:v>17.485000000000806</c:v>
                </c:pt>
                <c:pt idx="3622">
                  <c:v>17.490000000000805</c:v>
                </c:pt>
                <c:pt idx="3623">
                  <c:v>17.495000000000804</c:v>
                </c:pt>
                <c:pt idx="3624">
                  <c:v>17.500000000000803</c:v>
                </c:pt>
                <c:pt idx="3625">
                  <c:v>17.505000000000802</c:v>
                </c:pt>
                <c:pt idx="3626">
                  <c:v>17.510000000000801</c:v>
                </c:pt>
                <c:pt idx="3627">
                  <c:v>17.5150000000008</c:v>
                </c:pt>
                <c:pt idx="3628">
                  <c:v>17.520000000000799</c:v>
                </c:pt>
                <c:pt idx="3629">
                  <c:v>17.525000000000798</c:v>
                </c:pt>
                <c:pt idx="3630">
                  <c:v>17.530000000000797</c:v>
                </c:pt>
                <c:pt idx="3631">
                  <c:v>17.535000000000796</c:v>
                </c:pt>
                <c:pt idx="3632">
                  <c:v>17.540000000000795</c:v>
                </c:pt>
                <c:pt idx="3633">
                  <c:v>17.545000000000794</c:v>
                </c:pt>
                <c:pt idx="3634">
                  <c:v>17.550000000000793</c:v>
                </c:pt>
                <c:pt idx="3635">
                  <c:v>17.555000000000792</c:v>
                </c:pt>
                <c:pt idx="3636">
                  <c:v>17.560000000000791</c:v>
                </c:pt>
                <c:pt idx="3637">
                  <c:v>17.56500000000079</c:v>
                </c:pt>
                <c:pt idx="3638">
                  <c:v>17.570000000000789</c:v>
                </c:pt>
                <c:pt idx="3639">
                  <c:v>17.575000000000788</c:v>
                </c:pt>
                <c:pt idx="3640">
                  <c:v>17.580000000000787</c:v>
                </c:pt>
                <c:pt idx="3641">
                  <c:v>17.585000000000786</c:v>
                </c:pt>
                <c:pt idx="3642">
                  <c:v>17.590000000000785</c:v>
                </c:pt>
                <c:pt idx="3643">
                  <c:v>17.595000000000784</c:v>
                </c:pt>
                <c:pt idx="3644">
                  <c:v>17.600000000000783</c:v>
                </c:pt>
                <c:pt idx="3645">
                  <c:v>17.605000000000782</c:v>
                </c:pt>
                <c:pt idx="3646">
                  <c:v>17.610000000000781</c:v>
                </c:pt>
                <c:pt idx="3647">
                  <c:v>17.61500000000078</c:v>
                </c:pt>
                <c:pt idx="3648">
                  <c:v>17.620000000000779</c:v>
                </c:pt>
                <c:pt idx="3649">
                  <c:v>17.625000000000778</c:v>
                </c:pt>
                <c:pt idx="3650">
                  <c:v>17.630000000000777</c:v>
                </c:pt>
                <c:pt idx="3651">
                  <c:v>17.635000000000776</c:v>
                </c:pt>
                <c:pt idx="3652">
                  <c:v>17.640000000000775</c:v>
                </c:pt>
                <c:pt idx="3653">
                  <c:v>17.645000000000774</c:v>
                </c:pt>
                <c:pt idx="3654">
                  <c:v>17.650000000000773</c:v>
                </c:pt>
                <c:pt idx="3655">
                  <c:v>17.655000000000772</c:v>
                </c:pt>
                <c:pt idx="3656">
                  <c:v>17.660000000000771</c:v>
                </c:pt>
                <c:pt idx="3657">
                  <c:v>17.66500000000077</c:v>
                </c:pt>
                <c:pt idx="3658">
                  <c:v>17.670000000000769</c:v>
                </c:pt>
                <c:pt idx="3659">
                  <c:v>17.675000000000768</c:v>
                </c:pt>
                <c:pt idx="3660">
                  <c:v>17.680000000000767</c:v>
                </c:pt>
                <c:pt idx="3661">
                  <c:v>17.685000000000766</c:v>
                </c:pt>
                <c:pt idx="3662">
                  <c:v>17.690000000000765</c:v>
                </c:pt>
                <c:pt idx="3663">
                  <c:v>17.695000000000764</c:v>
                </c:pt>
                <c:pt idx="3664">
                  <c:v>17.700000000000763</c:v>
                </c:pt>
                <c:pt idx="3665">
                  <c:v>17.705000000000762</c:v>
                </c:pt>
                <c:pt idx="3666">
                  <c:v>17.710000000000761</c:v>
                </c:pt>
                <c:pt idx="3667">
                  <c:v>17.71500000000076</c:v>
                </c:pt>
                <c:pt idx="3668">
                  <c:v>17.720000000000759</c:v>
                </c:pt>
                <c:pt idx="3669">
                  <c:v>17.725000000000758</c:v>
                </c:pt>
                <c:pt idx="3670">
                  <c:v>17.730000000000757</c:v>
                </c:pt>
                <c:pt idx="3671">
                  <c:v>17.735000000000756</c:v>
                </c:pt>
                <c:pt idx="3672">
                  <c:v>17.740000000000755</c:v>
                </c:pt>
                <c:pt idx="3673">
                  <c:v>17.745000000000754</c:v>
                </c:pt>
                <c:pt idx="3674">
                  <c:v>17.750000000000753</c:v>
                </c:pt>
                <c:pt idx="3675">
                  <c:v>17.755000000000752</c:v>
                </c:pt>
                <c:pt idx="3676">
                  <c:v>17.760000000000751</c:v>
                </c:pt>
                <c:pt idx="3677">
                  <c:v>17.76500000000075</c:v>
                </c:pt>
                <c:pt idx="3678">
                  <c:v>17.770000000000749</c:v>
                </c:pt>
                <c:pt idx="3679">
                  <c:v>17.775000000000748</c:v>
                </c:pt>
                <c:pt idx="3680">
                  <c:v>17.780000000000747</c:v>
                </c:pt>
                <c:pt idx="3681">
                  <c:v>17.785000000000746</c:v>
                </c:pt>
                <c:pt idx="3682">
                  <c:v>17.790000000000745</c:v>
                </c:pt>
                <c:pt idx="3683">
                  <c:v>17.795000000000744</c:v>
                </c:pt>
                <c:pt idx="3684">
                  <c:v>17.800000000000743</c:v>
                </c:pt>
                <c:pt idx="3685">
                  <c:v>17.805000000000742</c:v>
                </c:pt>
                <c:pt idx="3686">
                  <c:v>17.810000000000741</c:v>
                </c:pt>
                <c:pt idx="3687">
                  <c:v>17.81500000000074</c:v>
                </c:pt>
                <c:pt idx="3688">
                  <c:v>17.820000000000739</c:v>
                </c:pt>
                <c:pt idx="3689">
                  <c:v>17.825000000000738</c:v>
                </c:pt>
                <c:pt idx="3690">
                  <c:v>17.830000000000737</c:v>
                </c:pt>
                <c:pt idx="3691">
                  <c:v>17.835000000000736</c:v>
                </c:pt>
                <c:pt idx="3692">
                  <c:v>17.840000000000735</c:v>
                </c:pt>
                <c:pt idx="3693">
                  <c:v>17.845000000000734</c:v>
                </c:pt>
                <c:pt idx="3694">
                  <c:v>17.850000000000733</c:v>
                </c:pt>
                <c:pt idx="3695">
                  <c:v>17.855000000000732</c:v>
                </c:pt>
                <c:pt idx="3696">
                  <c:v>17.860000000000731</c:v>
                </c:pt>
                <c:pt idx="3697">
                  <c:v>17.86500000000073</c:v>
                </c:pt>
                <c:pt idx="3698">
                  <c:v>17.870000000000729</c:v>
                </c:pt>
                <c:pt idx="3699">
                  <c:v>17.875000000000728</c:v>
                </c:pt>
                <c:pt idx="3700">
                  <c:v>17.880000000000727</c:v>
                </c:pt>
                <c:pt idx="3701">
                  <c:v>17.885000000000726</c:v>
                </c:pt>
                <c:pt idx="3702">
                  <c:v>17.890000000000725</c:v>
                </c:pt>
                <c:pt idx="3703">
                  <c:v>17.895000000000724</c:v>
                </c:pt>
                <c:pt idx="3704">
                  <c:v>17.900000000000723</c:v>
                </c:pt>
                <c:pt idx="3705">
                  <c:v>17.905000000000722</c:v>
                </c:pt>
                <c:pt idx="3706">
                  <c:v>17.910000000000721</c:v>
                </c:pt>
                <c:pt idx="3707">
                  <c:v>17.91500000000072</c:v>
                </c:pt>
                <c:pt idx="3708">
                  <c:v>17.920000000000719</c:v>
                </c:pt>
                <c:pt idx="3709">
                  <c:v>17.925000000000718</c:v>
                </c:pt>
                <c:pt idx="3710">
                  <c:v>17.930000000000717</c:v>
                </c:pt>
                <c:pt idx="3711">
                  <c:v>17.935000000000716</c:v>
                </c:pt>
                <c:pt idx="3712">
                  <c:v>17.940000000000715</c:v>
                </c:pt>
                <c:pt idx="3713">
                  <c:v>17.945000000000714</c:v>
                </c:pt>
                <c:pt idx="3714">
                  <c:v>17.950000000000713</c:v>
                </c:pt>
                <c:pt idx="3715">
                  <c:v>17.955000000000712</c:v>
                </c:pt>
                <c:pt idx="3716">
                  <c:v>17.960000000000711</c:v>
                </c:pt>
                <c:pt idx="3717">
                  <c:v>17.96500000000071</c:v>
                </c:pt>
                <c:pt idx="3718">
                  <c:v>17.970000000000709</c:v>
                </c:pt>
                <c:pt idx="3719">
                  <c:v>17.975000000000708</c:v>
                </c:pt>
                <c:pt idx="3720">
                  <c:v>17.980000000000707</c:v>
                </c:pt>
                <c:pt idx="3721">
                  <c:v>17.985000000000706</c:v>
                </c:pt>
                <c:pt idx="3722">
                  <c:v>17.990000000000705</c:v>
                </c:pt>
                <c:pt idx="3723">
                  <c:v>17.995000000000704</c:v>
                </c:pt>
                <c:pt idx="3724">
                  <c:v>18.000000000000703</c:v>
                </c:pt>
                <c:pt idx="3725">
                  <c:v>18.005000000000702</c:v>
                </c:pt>
                <c:pt idx="3726">
                  <c:v>18.010000000000701</c:v>
                </c:pt>
                <c:pt idx="3727">
                  <c:v>18.0150000000007</c:v>
                </c:pt>
                <c:pt idx="3728">
                  <c:v>18.020000000000699</c:v>
                </c:pt>
                <c:pt idx="3729">
                  <c:v>18.025000000000698</c:v>
                </c:pt>
                <c:pt idx="3730">
                  <c:v>18.030000000000697</c:v>
                </c:pt>
                <c:pt idx="3731">
                  <c:v>18.035000000000696</c:v>
                </c:pt>
                <c:pt idx="3732">
                  <c:v>18.040000000000695</c:v>
                </c:pt>
                <c:pt idx="3733">
                  <c:v>18.045000000000694</c:v>
                </c:pt>
                <c:pt idx="3734">
                  <c:v>18.050000000000693</c:v>
                </c:pt>
                <c:pt idx="3735">
                  <c:v>18.055000000000692</c:v>
                </c:pt>
                <c:pt idx="3736">
                  <c:v>18.060000000000692</c:v>
                </c:pt>
                <c:pt idx="3737">
                  <c:v>18.065000000000691</c:v>
                </c:pt>
                <c:pt idx="3738">
                  <c:v>18.07000000000069</c:v>
                </c:pt>
                <c:pt idx="3739">
                  <c:v>18.075000000000689</c:v>
                </c:pt>
                <c:pt idx="3740">
                  <c:v>18.080000000000688</c:v>
                </c:pt>
                <c:pt idx="3741">
                  <c:v>18.085000000000687</c:v>
                </c:pt>
                <c:pt idx="3742">
                  <c:v>18.090000000000686</c:v>
                </c:pt>
                <c:pt idx="3743">
                  <c:v>18.095000000000685</c:v>
                </c:pt>
                <c:pt idx="3744">
                  <c:v>18.100000000000684</c:v>
                </c:pt>
                <c:pt idx="3745">
                  <c:v>18.105000000000683</c:v>
                </c:pt>
                <c:pt idx="3746">
                  <c:v>18.110000000000682</c:v>
                </c:pt>
                <c:pt idx="3747">
                  <c:v>18.115000000000681</c:v>
                </c:pt>
                <c:pt idx="3748">
                  <c:v>18.12000000000068</c:v>
                </c:pt>
                <c:pt idx="3749">
                  <c:v>18.125000000000679</c:v>
                </c:pt>
                <c:pt idx="3750">
                  <c:v>18.130000000000678</c:v>
                </c:pt>
                <c:pt idx="3751">
                  <c:v>18.135000000000677</c:v>
                </c:pt>
                <c:pt idx="3752">
                  <c:v>18.140000000000676</c:v>
                </c:pt>
                <c:pt idx="3753">
                  <c:v>18.145000000000675</c:v>
                </c:pt>
                <c:pt idx="3754">
                  <c:v>18.150000000000674</c:v>
                </c:pt>
                <c:pt idx="3755">
                  <c:v>18.155000000000673</c:v>
                </c:pt>
                <c:pt idx="3756">
                  <c:v>18.160000000000672</c:v>
                </c:pt>
                <c:pt idx="3757">
                  <c:v>18.165000000000671</c:v>
                </c:pt>
                <c:pt idx="3758">
                  <c:v>18.17000000000067</c:v>
                </c:pt>
                <c:pt idx="3759">
                  <c:v>18.175000000000669</c:v>
                </c:pt>
                <c:pt idx="3760">
                  <c:v>18.180000000000668</c:v>
                </c:pt>
                <c:pt idx="3761">
                  <c:v>18.185000000000667</c:v>
                </c:pt>
                <c:pt idx="3762">
                  <c:v>18.190000000000666</c:v>
                </c:pt>
                <c:pt idx="3763">
                  <c:v>18.195000000000665</c:v>
                </c:pt>
                <c:pt idx="3764">
                  <c:v>18.200000000000664</c:v>
                </c:pt>
                <c:pt idx="3765">
                  <c:v>18.205000000000663</c:v>
                </c:pt>
                <c:pt idx="3766">
                  <c:v>18.210000000000662</c:v>
                </c:pt>
                <c:pt idx="3767">
                  <c:v>18.215000000000661</c:v>
                </c:pt>
                <c:pt idx="3768">
                  <c:v>18.22000000000066</c:v>
                </c:pt>
                <c:pt idx="3769">
                  <c:v>18.225000000000659</c:v>
                </c:pt>
                <c:pt idx="3770">
                  <c:v>18.230000000000658</c:v>
                </c:pt>
                <c:pt idx="3771">
                  <c:v>18.235000000000657</c:v>
                </c:pt>
                <c:pt idx="3772">
                  <c:v>18.240000000000656</c:v>
                </c:pt>
                <c:pt idx="3773">
                  <c:v>18.245000000000655</c:v>
                </c:pt>
                <c:pt idx="3774">
                  <c:v>18.250000000000654</c:v>
                </c:pt>
                <c:pt idx="3775">
                  <c:v>18.255000000000653</c:v>
                </c:pt>
                <c:pt idx="3776">
                  <c:v>18.260000000000652</c:v>
                </c:pt>
                <c:pt idx="3777">
                  <c:v>18.265000000000651</c:v>
                </c:pt>
                <c:pt idx="3778">
                  <c:v>18.27000000000065</c:v>
                </c:pt>
                <c:pt idx="3779">
                  <c:v>18.275000000000649</c:v>
                </c:pt>
                <c:pt idx="3780">
                  <c:v>18.280000000000648</c:v>
                </c:pt>
                <c:pt idx="3781">
                  <c:v>18.285000000000647</c:v>
                </c:pt>
                <c:pt idx="3782">
                  <c:v>18.290000000000646</c:v>
                </c:pt>
                <c:pt idx="3783">
                  <c:v>18.295000000000645</c:v>
                </c:pt>
                <c:pt idx="3784">
                  <c:v>18.300000000000644</c:v>
                </c:pt>
                <c:pt idx="3785">
                  <c:v>18.305000000000643</c:v>
                </c:pt>
                <c:pt idx="3786">
                  <c:v>18.310000000000642</c:v>
                </c:pt>
                <c:pt idx="3787">
                  <c:v>18.315000000000641</c:v>
                </c:pt>
                <c:pt idx="3788">
                  <c:v>18.32000000000064</c:v>
                </c:pt>
                <c:pt idx="3789">
                  <c:v>18.325000000000639</c:v>
                </c:pt>
                <c:pt idx="3790">
                  <c:v>18.330000000000638</c:v>
                </c:pt>
                <c:pt idx="3791">
                  <c:v>18.335000000000637</c:v>
                </c:pt>
                <c:pt idx="3792">
                  <c:v>18.340000000000636</c:v>
                </c:pt>
                <c:pt idx="3793">
                  <c:v>18.345000000000635</c:v>
                </c:pt>
                <c:pt idx="3794">
                  <c:v>18.350000000000634</c:v>
                </c:pt>
                <c:pt idx="3795">
                  <c:v>18.355000000000633</c:v>
                </c:pt>
                <c:pt idx="3796">
                  <c:v>18.360000000000632</c:v>
                </c:pt>
                <c:pt idx="3797">
                  <c:v>18.365000000000631</c:v>
                </c:pt>
                <c:pt idx="3798">
                  <c:v>18.37000000000063</c:v>
                </c:pt>
                <c:pt idx="3799">
                  <c:v>18.375000000000629</c:v>
                </c:pt>
                <c:pt idx="3800">
                  <c:v>18.380000000000628</c:v>
                </c:pt>
                <c:pt idx="3801">
                  <c:v>18.385000000000627</c:v>
                </c:pt>
                <c:pt idx="3802">
                  <c:v>18.390000000000626</c:v>
                </c:pt>
                <c:pt idx="3803">
                  <c:v>18.395000000000625</c:v>
                </c:pt>
                <c:pt idx="3804">
                  <c:v>18.400000000000624</c:v>
                </c:pt>
                <c:pt idx="3805">
                  <c:v>18.405000000000623</c:v>
                </c:pt>
                <c:pt idx="3806">
                  <c:v>18.410000000000622</c:v>
                </c:pt>
                <c:pt idx="3807">
                  <c:v>18.415000000000621</c:v>
                </c:pt>
                <c:pt idx="3808">
                  <c:v>18.42000000000062</c:v>
                </c:pt>
                <c:pt idx="3809">
                  <c:v>18.425000000000619</c:v>
                </c:pt>
                <c:pt idx="3810">
                  <c:v>18.430000000000618</c:v>
                </c:pt>
                <c:pt idx="3811">
                  <c:v>18.435000000000617</c:v>
                </c:pt>
                <c:pt idx="3812">
                  <c:v>18.440000000000616</c:v>
                </c:pt>
                <c:pt idx="3813">
                  <c:v>18.445000000000615</c:v>
                </c:pt>
                <c:pt idx="3814">
                  <c:v>18.450000000000614</c:v>
                </c:pt>
                <c:pt idx="3815">
                  <c:v>18.455000000000613</c:v>
                </c:pt>
                <c:pt idx="3816">
                  <c:v>18.460000000000612</c:v>
                </c:pt>
                <c:pt idx="3817">
                  <c:v>18.465000000000611</c:v>
                </c:pt>
                <c:pt idx="3818">
                  <c:v>18.47000000000061</c:v>
                </c:pt>
                <c:pt idx="3819">
                  <c:v>18.475000000000609</c:v>
                </c:pt>
                <c:pt idx="3820">
                  <c:v>18.480000000000608</c:v>
                </c:pt>
                <c:pt idx="3821">
                  <c:v>18.485000000000607</c:v>
                </c:pt>
                <c:pt idx="3822">
                  <c:v>18.490000000000606</c:v>
                </c:pt>
                <c:pt idx="3823">
                  <c:v>18.495000000000605</c:v>
                </c:pt>
                <c:pt idx="3824">
                  <c:v>18.500000000000604</c:v>
                </c:pt>
                <c:pt idx="3825">
                  <c:v>18.505000000000603</c:v>
                </c:pt>
                <c:pt idx="3826">
                  <c:v>18.510000000000602</c:v>
                </c:pt>
                <c:pt idx="3827">
                  <c:v>18.515000000000601</c:v>
                </c:pt>
                <c:pt idx="3828">
                  <c:v>18.5200000000006</c:v>
                </c:pt>
                <c:pt idx="3829">
                  <c:v>18.525000000000599</c:v>
                </c:pt>
                <c:pt idx="3830">
                  <c:v>18.530000000000598</c:v>
                </c:pt>
                <c:pt idx="3831">
                  <c:v>18.535000000000597</c:v>
                </c:pt>
                <c:pt idx="3832">
                  <c:v>18.540000000000596</c:v>
                </c:pt>
                <c:pt idx="3833">
                  <c:v>18.545000000000595</c:v>
                </c:pt>
                <c:pt idx="3834">
                  <c:v>18.550000000000594</c:v>
                </c:pt>
                <c:pt idx="3835">
                  <c:v>18.555000000000593</c:v>
                </c:pt>
                <c:pt idx="3836">
                  <c:v>18.560000000000592</c:v>
                </c:pt>
                <c:pt idx="3837">
                  <c:v>18.565000000000591</c:v>
                </c:pt>
                <c:pt idx="3838">
                  <c:v>18.57000000000059</c:v>
                </c:pt>
                <c:pt idx="3839">
                  <c:v>18.575000000000589</c:v>
                </c:pt>
                <c:pt idx="3840">
                  <c:v>18.580000000000588</c:v>
                </c:pt>
                <c:pt idx="3841">
                  <c:v>18.585000000000587</c:v>
                </c:pt>
                <c:pt idx="3842">
                  <c:v>18.590000000000586</c:v>
                </c:pt>
                <c:pt idx="3843">
                  <c:v>18.595000000000585</c:v>
                </c:pt>
                <c:pt idx="3844">
                  <c:v>18.600000000000584</c:v>
                </c:pt>
                <c:pt idx="3845">
                  <c:v>18.605000000000583</c:v>
                </c:pt>
                <c:pt idx="3846">
                  <c:v>18.610000000000582</c:v>
                </c:pt>
                <c:pt idx="3847">
                  <c:v>18.615000000000581</c:v>
                </c:pt>
                <c:pt idx="3848">
                  <c:v>18.62000000000058</c:v>
                </c:pt>
                <c:pt idx="3849">
                  <c:v>18.625000000000579</c:v>
                </c:pt>
                <c:pt idx="3850">
                  <c:v>18.630000000000578</c:v>
                </c:pt>
                <c:pt idx="3851">
                  <c:v>18.635000000000577</c:v>
                </c:pt>
                <c:pt idx="3852">
                  <c:v>18.640000000000576</c:v>
                </c:pt>
                <c:pt idx="3853">
                  <c:v>18.645000000000575</c:v>
                </c:pt>
                <c:pt idx="3854">
                  <c:v>18.650000000000574</c:v>
                </c:pt>
                <c:pt idx="3855">
                  <c:v>18.655000000000573</c:v>
                </c:pt>
                <c:pt idx="3856">
                  <c:v>18.660000000000572</c:v>
                </c:pt>
                <c:pt idx="3857">
                  <c:v>18.665000000000571</c:v>
                </c:pt>
                <c:pt idx="3858">
                  <c:v>18.67000000000057</c:v>
                </c:pt>
                <c:pt idx="3859">
                  <c:v>18.675000000000569</c:v>
                </c:pt>
                <c:pt idx="3860">
                  <c:v>18.680000000000568</c:v>
                </c:pt>
                <c:pt idx="3861">
                  <c:v>18.685000000000567</c:v>
                </c:pt>
                <c:pt idx="3862">
                  <c:v>18.690000000000566</c:v>
                </c:pt>
                <c:pt idx="3863">
                  <c:v>18.695000000000565</c:v>
                </c:pt>
                <c:pt idx="3864">
                  <c:v>18.700000000000564</c:v>
                </c:pt>
                <c:pt idx="3865">
                  <c:v>18.705000000000563</c:v>
                </c:pt>
                <c:pt idx="3866">
                  <c:v>18.710000000000562</c:v>
                </c:pt>
                <c:pt idx="3867">
                  <c:v>18.715000000000561</c:v>
                </c:pt>
                <c:pt idx="3868">
                  <c:v>18.72000000000056</c:v>
                </c:pt>
                <c:pt idx="3869">
                  <c:v>18.725000000000559</c:v>
                </c:pt>
                <c:pt idx="3870">
                  <c:v>18.730000000000558</c:v>
                </c:pt>
                <c:pt idx="3871">
                  <c:v>18.735000000000557</c:v>
                </c:pt>
                <c:pt idx="3872">
                  <c:v>18.740000000000556</c:v>
                </c:pt>
                <c:pt idx="3873">
                  <c:v>18.745000000000555</c:v>
                </c:pt>
                <c:pt idx="3874">
                  <c:v>18.750000000000554</c:v>
                </c:pt>
                <c:pt idx="3875">
                  <c:v>18.755000000000553</c:v>
                </c:pt>
                <c:pt idx="3876">
                  <c:v>18.760000000000552</c:v>
                </c:pt>
                <c:pt idx="3877">
                  <c:v>18.765000000000551</c:v>
                </c:pt>
                <c:pt idx="3878">
                  <c:v>18.77000000000055</c:v>
                </c:pt>
                <c:pt idx="3879">
                  <c:v>18.775000000000549</c:v>
                </c:pt>
                <c:pt idx="3880">
                  <c:v>18.780000000000548</c:v>
                </c:pt>
                <c:pt idx="3881">
                  <c:v>18.785000000000547</c:v>
                </c:pt>
                <c:pt idx="3882">
                  <c:v>18.790000000000546</c:v>
                </c:pt>
                <c:pt idx="3883">
                  <c:v>18.795000000000545</c:v>
                </c:pt>
                <c:pt idx="3884">
                  <c:v>18.800000000000544</c:v>
                </c:pt>
                <c:pt idx="3885">
                  <c:v>18.805000000000543</c:v>
                </c:pt>
                <c:pt idx="3886">
                  <c:v>18.810000000000542</c:v>
                </c:pt>
                <c:pt idx="3887">
                  <c:v>18.815000000000541</c:v>
                </c:pt>
                <c:pt idx="3888">
                  <c:v>18.82000000000054</c:v>
                </c:pt>
                <c:pt idx="3889">
                  <c:v>18.825000000000539</c:v>
                </c:pt>
                <c:pt idx="3890">
                  <c:v>18.830000000000538</c:v>
                </c:pt>
                <c:pt idx="3891">
                  <c:v>18.835000000000537</c:v>
                </c:pt>
                <c:pt idx="3892">
                  <c:v>18.840000000000536</c:v>
                </c:pt>
                <c:pt idx="3893">
                  <c:v>18.845000000000535</c:v>
                </c:pt>
                <c:pt idx="3894">
                  <c:v>18.850000000000534</c:v>
                </c:pt>
                <c:pt idx="3895">
                  <c:v>18.855000000000533</c:v>
                </c:pt>
                <c:pt idx="3896">
                  <c:v>18.860000000000532</c:v>
                </c:pt>
                <c:pt idx="3897">
                  <c:v>18.865000000000531</c:v>
                </c:pt>
                <c:pt idx="3898">
                  <c:v>18.87000000000053</c:v>
                </c:pt>
                <c:pt idx="3899">
                  <c:v>18.875000000000529</c:v>
                </c:pt>
                <c:pt idx="3900">
                  <c:v>18.880000000000528</c:v>
                </c:pt>
                <c:pt idx="3901">
                  <c:v>18.885000000000527</c:v>
                </c:pt>
                <c:pt idx="3902">
                  <c:v>18.890000000000526</c:v>
                </c:pt>
                <c:pt idx="3903">
                  <c:v>18.895000000000525</c:v>
                </c:pt>
                <c:pt idx="3904">
                  <c:v>18.900000000000524</c:v>
                </c:pt>
                <c:pt idx="3905">
                  <c:v>18.905000000000523</c:v>
                </c:pt>
                <c:pt idx="3906">
                  <c:v>18.910000000000522</c:v>
                </c:pt>
                <c:pt idx="3907">
                  <c:v>18.915000000000521</c:v>
                </c:pt>
                <c:pt idx="3908">
                  <c:v>18.92000000000052</c:v>
                </c:pt>
                <c:pt idx="3909">
                  <c:v>18.925000000000519</c:v>
                </c:pt>
                <c:pt idx="3910">
                  <c:v>18.930000000000518</c:v>
                </c:pt>
                <c:pt idx="3911">
                  <c:v>18.935000000000517</c:v>
                </c:pt>
                <c:pt idx="3912">
                  <c:v>18.940000000000516</c:v>
                </c:pt>
                <c:pt idx="3913">
                  <c:v>18.945000000000515</c:v>
                </c:pt>
                <c:pt idx="3914">
                  <c:v>18.950000000000514</c:v>
                </c:pt>
                <c:pt idx="3915">
                  <c:v>18.955000000000513</c:v>
                </c:pt>
                <c:pt idx="3916">
                  <c:v>18.960000000000512</c:v>
                </c:pt>
                <c:pt idx="3917">
                  <c:v>18.965000000000511</c:v>
                </c:pt>
                <c:pt idx="3918">
                  <c:v>18.97000000000051</c:v>
                </c:pt>
                <c:pt idx="3919">
                  <c:v>18.975000000000509</c:v>
                </c:pt>
                <c:pt idx="3920">
                  <c:v>18.980000000000508</c:v>
                </c:pt>
                <c:pt idx="3921">
                  <c:v>18.985000000000507</c:v>
                </c:pt>
                <c:pt idx="3922">
                  <c:v>18.990000000000506</c:v>
                </c:pt>
                <c:pt idx="3923">
                  <c:v>18.995000000000505</c:v>
                </c:pt>
                <c:pt idx="3924">
                  <c:v>19.000000000000504</c:v>
                </c:pt>
                <c:pt idx="3925">
                  <c:v>19.005000000000503</c:v>
                </c:pt>
                <c:pt idx="3926">
                  <c:v>19.010000000000502</c:v>
                </c:pt>
                <c:pt idx="3927">
                  <c:v>19.015000000000502</c:v>
                </c:pt>
                <c:pt idx="3928">
                  <c:v>19.020000000000501</c:v>
                </c:pt>
                <c:pt idx="3929">
                  <c:v>19.0250000000005</c:v>
                </c:pt>
                <c:pt idx="3930">
                  <c:v>19.030000000000499</c:v>
                </c:pt>
                <c:pt idx="3931">
                  <c:v>19.035000000000498</c:v>
                </c:pt>
                <c:pt idx="3932">
                  <c:v>19.040000000000497</c:v>
                </c:pt>
                <c:pt idx="3933">
                  <c:v>19.045000000000496</c:v>
                </c:pt>
                <c:pt idx="3934">
                  <c:v>19.050000000000495</c:v>
                </c:pt>
                <c:pt idx="3935">
                  <c:v>19.055000000000494</c:v>
                </c:pt>
                <c:pt idx="3936">
                  <c:v>19.060000000000493</c:v>
                </c:pt>
                <c:pt idx="3937">
                  <c:v>19.065000000000492</c:v>
                </c:pt>
                <c:pt idx="3938">
                  <c:v>19.070000000000491</c:v>
                </c:pt>
                <c:pt idx="3939">
                  <c:v>19.07500000000049</c:v>
                </c:pt>
                <c:pt idx="3940">
                  <c:v>19.080000000000489</c:v>
                </c:pt>
                <c:pt idx="3941">
                  <c:v>19.085000000000488</c:v>
                </c:pt>
                <c:pt idx="3942">
                  <c:v>19.090000000000487</c:v>
                </c:pt>
                <c:pt idx="3943">
                  <c:v>19.095000000000486</c:v>
                </c:pt>
                <c:pt idx="3944">
                  <c:v>19.100000000000485</c:v>
                </c:pt>
                <c:pt idx="3945">
                  <c:v>19.105000000000484</c:v>
                </c:pt>
                <c:pt idx="3946">
                  <c:v>19.110000000000483</c:v>
                </c:pt>
                <c:pt idx="3947">
                  <c:v>19.115000000000482</c:v>
                </c:pt>
                <c:pt idx="3948">
                  <c:v>19.120000000000481</c:v>
                </c:pt>
                <c:pt idx="3949">
                  <c:v>19.12500000000048</c:v>
                </c:pt>
                <c:pt idx="3950">
                  <c:v>19.130000000000479</c:v>
                </c:pt>
                <c:pt idx="3951">
                  <c:v>19.135000000000478</c:v>
                </c:pt>
                <c:pt idx="3952">
                  <c:v>19.140000000000477</c:v>
                </c:pt>
                <c:pt idx="3953">
                  <c:v>19.145000000000476</c:v>
                </c:pt>
                <c:pt idx="3954">
                  <c:v>19.150000000000475</c:v>
                </c:pt>
                <c:pt idx="3955">
                  <c:v>19.155000000000474</c:v>
                </c:pt>
                <c:pt idx="3956">
                  <c:v>19.160000000000473</c:v>
                </c:pt>
                <c:pt idx="3957">
                  <c:v>19.165000000000472</c:v>
                </c:pt>
                <c:pt idx="3958">
                  <c:v>19.170000000000471</c:v>
                </c:pt>
                <c:pt idx="3959">
                  <c:v>19.17500000000047</c:v>
                </c:pt>
                <c:pt idx="3960">
                  <c:v>19.180000000000469</c:v>
                </c:pt>
                <c:pt idx="3961">
                  <c:v>19.185000000000468</c:v>
                </c:pt>
                <c:pt idx="3962">
                  <c:v>19.190000000000467</c:v>
                </c:pt>
                <c:pt idx="3963">
                  <c:v>19.195000000000466</c:v>
                </c:pt>
                <c:pt idx="3964">
                  <c:v>19.200000000000465</c:v>
                </c:pt>
                <c:pt idx="3965">
                  <c:v>19.205000000000464</c:v>
                </c:pt>
                <c:pt idx="3966">
                  <c:v>19.210000000000463</c:v>
                </c:pt>
                <c:pt idx="3967">
                  <c:v>19.215000000000462</c:v>
                </c:pt>
                <c:pt idx="3968">
                  <c:v>19.220000000000461</c:v>
                </c:pt>
                <c:pt idx="3969">
                  <c:v>19.22500000000046</c:v>
                </c:pt>
                <c:pt idx="3970">
                  <c:v>19.230000000000459</c:v>
                </c:pt>
                <c:pt idx="3971">
                  <c:v>19.235000000000458</c:v>
                </c:pt>
                <c:pt idx="3972">
                  <c:v>19.240000000000457</c:v>
                </c:pt>
                <c:pt idx="3973">
                  <c:v>19.245000000000456</c:v>
                </c:pt>
                <c:pt idx="3974">
                  <c:v>19.250000000000455</c:v>
                </c:pt>
                <c:pt idx="3975">
                  <c:v>19.255000000000454</c:v>
                </c:pt>
                <c:pt idx="3976">
                  <c:v>19.260000000000453</c:v>
                </c:pt>
                <c:pt idx="3977">
                  <c:v>19.265000000000452</c:v>
                </c:pt>
                <c:pt idx="3978">
                  <c:v>19.270000000000451</c:v>
                </c:pt>
                <c:pt idx="3979">
                  <c:v>19.27500000000045</c:v>
                </c:pt>
                <c:pt idx="3980">
                  <c:v>19.280000000000449</c:v>
                </c:pt>
                <c:pt idx="3981">
                  <c:v>19.285000000000448</c:v>
                </c:pt>
                <c:pt idx="3982">
                  <c:v>19.290000000000447</c:v>
                </c:pt>
                <c:pt idx="3983">
                  <c:v>19.295000000000446</c:v>
                </c:pt>
                <c:pt idx="3984">
                  <c:v>19.300000000000445</c:v>
                </c:pt>
                <c:pt idx="3985">
                  <c:v>19.305000000000444</c:v>
                </c:pt>
                <c:pt idx="3986">
                  <c:v>19.310000000000443</c:v>
                </c:pt>
                <c:pt idx="3987">
                  <c:v>19.315000000000442</c:v>
                </c:pt>
                <c:pt idx="3988">
                  <c:v>19.320000000000441</c:v>
                </c:pt>
                <c:pt idx="3989">
                  <c:v>19.32500000000044</c:v>
                </c:pt>
                <c:pt idx="3990">
                  <c:v>19.330000000000439</c:v>
                </c:pt>
                <c:pt idx="3991">
                  <c:v>19.335000000000438</c:v>
                </c:pt>
                <c:pt idx="3992">
                  <c:v>19.340000000000437</c:v>
                </c:pt>
                <c:pt idx="3993">
                  <c:v>19.345000000000436</c:v>
                </c:pt>
                <c:pt idx="3994">
                  <c:v>19.350000000000435</c:v>
                </c:pt>
                <c:pt idx="3995">
                  <c:v>19.355000000000434</c:v>
                </c:pt>
                <c:pt idx="3996">
                  <c:v>19.360000000000433</c:v>
                </c:pt>
                <c:pt idx="3997">
                  <c:v>19.365000000000432</c:v>
                </c:pt>
                <c:pt idx="3998">
                  <c:v>19.370000000000431</c:v>
                </c:pt>
                <c:pt idx="3999">
                  <c:v>19.37500000000043</c:v>
                </c:pt>
                <c:pt idx="4000">
                  <c:v>19.380000000000429</c:v>
                </c:pt>
                <c:pt idx="4001">
                  <c:v>19.385000000000428</c:v>
                </c:pt>
                <c:pt idx="4002">
                  <c:v>19.390000000000427</c:v>
                </c:pt>
                <c:pt idx="4003">
                  <c:v>19.395000000000426</c:v>
                </c:pt>
                <c:pt idx="4004">
                  <c:v>19.400000000000425</c:v>
                </c:pt>
                <c:pt idx="4005">
                  <c:v>19.405000000000424</c:v>
                </c:pt>
                <c:pt idx="4006">
                  <c:v>19.410000000000423</c:v>
                </c:pt>
                <c:pt idx="4007">
                  <c:v>19.415000000000422</c:v>
                </c:pt>
                <c:pt idx="4008">
                  <c:v>19.420000000000421</c:v>
                </c:pt>
                <c:pt idx="4009">
                  <c:v>19.42500000000042</c:v>
                </c:pt>
                <c:pt idx="4010">
                  <c:v>19.430000000000419</c:v>
                </c:pt>
                <c:pt idx="4011">
                  <c:v>19.435000000000418</c:v>
                </c:pt>
                <c:pt idx="4012">
                  <c:v>19.440000000000417</c:v>
                </c:pt>
                <c:pt idx="4013">
                  <c:v>19.445000000000416</c:v>
                </c:pt>
                <c:pt idx="4014">
                  <c:v>19.450000000000415</c:v>
                </c:pt>
                <c:pt idx="4015">
                  <c:v>19.455000000000414</c:v>
                </c:pt>
                <c:pt idx="4016">
                  <c:v>19.460000000000413</c:v>
                </c:pt>
                <c:pt idx="4017">
                  <c:v>19.465000000000412</c:v>
                </c:pt>
                <c:pt idx="4018">
                  <c:v>19.470000000000411</c:v>
                </c:pt>
                <c:pt idx="4019">
                  <c:v>19.47500000000041</c:v>
                </c:pt>
                <c:pt idx="4020">
                  <c:v>19.480000000000409</c:v>
                </c:pt>
                <c:pt idx="4021">
                  <c:v>19.485000000000408</c:v>
                </c:pt>
                <c:pt idx="4022">
                  <c:v>19.490000000000407</c:v>
                </c:pt>
                <c:pt idx="4023">
                  <c:v>19.495000000000406</c:v>
                </c:pt>
                <c:pt idx="4024">
                  <c:v>19.500000000000405</c:v>
                </c:pt>
                <c:pt idx="4025">
                  <c:v>19.505000000000404</c:v>
                </c:pt>
                <c:pt idx="4026">
                  <c:v>19.510000000000403</c:v>
                </c:pt>
                <c:pt idx="4027">
                  <c:v>19.515000000000402</c:v>
                </c:pt>
                <c:pt idx="4028">
                  <c:v>19.520000000000401</c:v>
                </c:pt>
                <c:pt idx="4029">
                  <c:v>19.5250000000004</c:v>
                </c:pt>
                <c:pt idx="4030">
                  <c:v>19.530000000000399</c:v>
                </c:pt>
                <c:pt idx="4031">
                  <c:v>19.535000000000398</c:v>
                </c:pt>
                <c:pt idx="4032">
                  <c:v>19.540000000000397</c:v>
                </c:pt>
                <c:pt idx="4033">
                  <c:v>19.545000000000396</c:v>
                </c:pt>
                <c:pt idx="4034">
                  <c:v>19.550000000000395</c:v>
                </c:pt>
                <c:pt idx="4035">
                  <c:v>19.555000000000394</c:v>
                </c:pt>
                <c:pt idx="4036">
                  <c:v>19.560000000000393</c:v>
                </c:pt>
                <c:pt idx="4037">
                  <c:v>19.565000000000392</c:v>
                </c:pt>
                <c:pt idx="4038">
                  <c:v>19.570000000000391</c:v>
                </c:pt>
                <c:pt idx="4039">
                  <c:v>19.57500000000039</c:v>
                </c:pt>
                <c:pt idx="4040">
                  <c:v>19.580000000000389</c:v>
                </c:pt>
                <c:pt idx="4041">
                  <c:v>19.585000000000388</c:v>
                </c:pt>
                <c:pt idx="4042">
                  <c:v>19.590000000000387</c:v>
                </c:pt>
                <c:pt idx="4043">
                  <c:v>19.595000000000386</c:v>
                </c:pt>
                <c:pt idx="4044">
                  <c:v>19.600000000000385</c:v>
                </c:pt>
                <c:pt idx="4045">
                  <c:v>19.605000000000384</c:v>
                </c:pt>
                <c:pt idx="4046">
                  <c:v>19.610000000000383</c:v>
                </c:pt>
                <c:pt idx="4047">
                  <c:v>19.615000000000382</c:v>
                </c:pt>
                <c:pt idx="4048">
                  <c:v>19.620000000000381</c:v>
                </c:pt>
                <c:pt idx="4049">
                  <c:v>19.62500000000038</c:v>
                </c:pt>
                <c:pt idx="4050">
                  <c:v>19.630000000000379</c:v>
                </c:pt>
                <c:pt idx="4051">
                  <c:v>19.635000000000378</c:v>
                </c:pt>
                <c:pt idx="4052">
                  <c:v>19.640000000000377</c:v>
                </c:pt>
                <c:pt idx="4053">
                  <c:v>19.645000000000376</c:v>
                </c:pt>
                <c:pt idx="4054">
                  <c:v>19.650000000000375</c:v>
                </c:pt>
                <c:pt idx="4055">
                  <c:v>19.655000000000374</c:v>
                </c:pt>
                <c:pt idx="4056">
                  <c:v>19.660000000000373</c:v>
                </c:pt>
                <c:pt idx="4057">
                  <c:v>19.665000000000372</c:v>
                </c:pt>
                <c:pt idx="4058">
                  <c:v>19.670000000000371</c:v>
                </c:pt>
                <c:pt idx="4059">
                  <c:v>19.67500000000037</c:v>
                </c:pt>
                <c:pt idx="4060">
                  <c:v>19.680000000000369</c:v>
                </c:pt>
                <c:pt idx="4061">
                  <c:v>19.685000000000368</c:v>
                </c:pt>
                <c:pt idx="4062">
                  <c:v>19.690000000000367</c:v>
                </c:pt>
                <c:pt idx="4063">
                  <c:v>19.695000000000366</c:v>
                </c:pt>
                <c:pt idx="4064">
                  <c:v>19.700000000000365</c:v>
                </c:pt>
                <c:pt idx="4065">
                  <c:v>19.705000000000364</c:v>
                </c:pt>
                <c:pt idx="4066">
                  <c:v>19.710000000000363</c:v>
                </c:pt>
                <c:pt idx="4067">
                  <c:v>19.715000000000362</c:v>
                </c:pt>
                <c:pt idx="4068">
                  <c:v>19.720000000000361</c:v>
                </c:pt>
                <c:pt idx="4069">
                  <c:v>19.72500000000036</c:v>
                </c:pt>
                <c:pt idx="4070">
                  <c:v>19.730000000000359</c:v>
                </c:pt>
                <c:pt idx="4071">
                  <c:v>19.735000000000358</c:v>
                </c:pt>
                <c:pt idx="4072">
                  <c:v>19.740000000000357</c:v>
                </c:pt>
                <c:pt idx="4073">
                  <c:v>19.745000000000356</c:v>
                </c:pt>
                <c:pt idx="4074">
                  <c:v>19.750000000000355</c:v>
                </c:pt>
                <c:pt idx="4075">
                  <c:v>19.755000000000354</c:v>
                </c:pt>
                <c:pt idx="4076">
                  <c:v>19.760000000000353</c:v>
                </c:pt>
                <c:pt idx="4077">
                  <c:v>19.765000000000352</c:v>
                </c:pt>
                <c:pt idx="4078">
                  <c:v>19.770000000000351</c:v>
                </c:pt>
                <c:pt idx="4079">
                  <c:v>19.77500000000035</c:v>
                </c:pt>
                <c:pt idx="4080">
                  <c:v>19.780000000000349</c:v>
                </c:pt>
                <c:pt idx="4081">
                  <c:v>19.785000000000348</c:v>
                </c:pt>
                <c:pt idx="4082">
                  <c:v>19.790000000000347</c:v>
                </c:pt>
                <c:pt idx="4083">
                  <c:v>19.795000000000346</c:v>
                </c:pt>
                <c:pt idx="4084">
                  <c:v>19.800000000000345</c:v>
                </c:pt>
                <c:pt idx="4085">
                  <c:v>19.805000000000344</c:v>
                </c:pt>
                <c:pt idx="4086">
                  <c:v>19.810000000000343</c:v>
                </c:pt>
                <c:pt idx="4087">
                  <c:v>19.815000000000342</c:v>
                </c:pt>
                <c:pt idx="4088">
                  <c:v>19.820000000000341</c:v>
                </c:pt>
                <c:pt idx="4089">
                  <c:v>19.82500000000034</c:v>
                </c:pt>
                <c:pt idx="4090">
                  <c:v>19.830000000000339</c:v>
                </c:pt>
                <c:pt idx="4091">
                  <c:v>19.835000000000338</c:v>
                </c:pt>
                <c:pt idx="4092">
                  <c:v>19.840000000000337</c:v>
                </c:pt>
                <c:pt idx="4093">
                  <c:v>19.845000000000336</c:v>
                </c:pt>
                <c:pt idx="4094">
                  <c:v>19.850000000000335</c:v>
                </c:pt>
                <c:pt idx="4095">
                  <c:v>19.855000000000334</c:v>
                </c:pt>
                <c:pt idx="4096">
                  <c:v>19.860000000000333</c:v>
                </c:pt>
                <c:pt idx="4097">
                  <c:v>19.865000000000332</c:v>
                </c:pt>
                <c:pt idx="4098">
                  <c:v>19.870000000000331</c:v>
                </c:pt>
                <c:pt idx="4099">
                  <c:v>19.87500000000033</c:v>
                </c:pt>
                <c:pt idx="4100">
                  <c:v>19.880000000000329</c:v>
                </c:pt>
                <c:pt idx="4101">
                  <c:v>19.885000000000328</c:v>
                </c:pt>
                <c:pt idx="4102">
                  <c:v>19.890000000000327</c:v>
                </c:pt>
                <c:pt idx="4103">
                  <c:v>19.895000000000326</c:v>
                </c:pt>
                <c:pt idx="4104">
                  <c:v>19.900000000000325</c:v>
                </c:pt>
                <c:pt idx="4105">
                  <c:v>19.905000000000324</c:v>
                </c:pt>
                <c:pt idx="4106">
                  <c:v>19.910000000000323</c:v>
                </c:pt>
                <c:pt idx="4107">
                  <c:v>19.915000000000322</c:v>
                </c:pt>
                <c:pt idx="4108">
                  <c:v>19.920000000000321</c:v>
                </c:pt>
                <c:pt idx="4109">
                  <c:v>19.92500000000032</c:v>
                </c:pt>
                <c:pt idx="4110">
                  <c:v>19.930000000000319</c:v>
                </c:pt>
                <c:pt idx="4111">
                  <c:v>19.935000000000318</c:v>
                </c:pt>
                <c:pt idx="4112">
                  <c:v>19.940000000000317</c:v>
                </c:pt>
                <c:pt idx="4113">
                  <c:v>19.945000000000316</c:v>
                </c:pt>
                <c:pt idx="4114">
                  <c:v>19.950000000000315</c:v>
                </c:pt>
                <c:pt idx="4115">
                  <c:v>19.955000000000314</c:v>
                </c:pt>
                <c:pt idx="4116">
                  <c:v>19.960000000000313</c:v>
                </c:pt>
                <c:pt idx="4117">
                  <c:v>19.965000000000312</c:v>
                </c:pt>
                <c:pt idx="4118">
                  <c:v>19.970000000000312</c:v>
                </c:pt>
                <c:pt idx="4119">
                  <c:v>19.975000000000311</c:v>
                </c:pt>
                <c:pt idx="4120">
                  <c:v>19.98000000000031</c:v>
                </c:pt>
                <c:pt idx="4121">
                  <c:v>19.985000000000309</c:v>
                </c:pt>
                <c:pt idx="4122">
                  <c:v>19.990000000000308</c:v>
                </c:pt>
                <c:pt idx="4123">
                  <c:v>19.995000000000307</c:v>
                </c:pt>
                <c:pt idx="4124">
                  <c:v>20.000000000000306</c:v>
                </c:pt>
                <c:pt idx="4125">
                  <c:v>20.005000000000305</c:v>
                </c:pt>
                <c:pt idx="4126">
                  <c:v>20.010000000000304</c:v>
                </c:pt>
                <c:pt idx="4127">
                  <c:v>20.015000000000303</c:v>
                </c:pt>
                <c:pt idx="4128">
                  <c:v>20.020000000000302</c:v>
                </c:pt>
                <c:pt idx="4129">
                  <c:v>20.025000000000301</c:v>
                </c:pt>
                <c:pt idx="4130">
                  <c:v>20.0300000000003</c:v>
                </c:pt>
                <c:pt idx="4131">
                  <c:v>20.035000000000299</c:v>
                </c:pt>
                <c:pt idx="4132">
                  <c:v>20.040000000000298</c:v>
                </c:pt>
                <c:pt idx="4133">
                  <c:v>20.045000000000297</c:v>
                </c:pt>
                <c:pt idx="4134">
                  <c:v>20.050000000000296</c:v>
                </c:pt>
                <c:pt idx="4135">
                  <c:v>20.055000000000295</c:v>
                </c:pt>
                <c:pt idx="4136">
                  <c:v>20.060000000000294</c:v>
                </c:pt>
                <c:pt idx="4137">
                  <c:v>20.065000000000293</c:v>
                </c:pt>
                <c:pt idx="4138">
                  <c:v>20.070000000000292</c:v>
                </c:pt>
                <c:pt idx="4139">
                  <c:v>20.075000000000291</c:v>
                </c:pt>
                <c:pt idx="4140">
                  <c:v>20.08000000000029</c:v>
                </c:pt>
                <c:pt idx="4141">
                  <c:v>20.085000000000289</c:v>
                </c:pt>
                <c:pt idx="4142">
                  <c:v>20.090000000000288</c:v>
                </c:pt>
                <c:pt idx="4143">
                  <c:v>20.095000000000287</c:v>
                </c:pt>
                <c:pt idx="4144">
                  <c:v>20.100000000000286</c:v>
                </c:pt>
                <c:pt idx="4145">
                  <c:v>20.105000000000285</c:v>
                </c:pt>
                <c:pt idx="4146">
                  <c:v>20.110000000000284</c:v>
                </c:pt>
                <c:pt idx="4147">
                  <c:v>20.115000000000283</c:v>
                </c:pt>
                <c:pt idx="4148">
                  <c:v>20.120000000000282</c:v>
                </c:pt>
                <c:pt idx="4149">
                  <c:v>20.125000000000281</c:v>
                </c:pt>
                <c:pt idx="4150">
                  <c:v>20.13000000000028</c:v>
                </c:pt>
                <c:pt idx="4151">
                  <c:v>20.135000000000279</c:v>
                </c:pt>
                <c:pt idx="4152">
                  <c:v>20.140000000000278</c:v>
                </c:pt>
                <c:pt idx="4153">
                  <c:v>20.145000000000277</c:v>
                </c:pt>
                <c:pt idx="4154">
                  <c:v>20.150000000000276</c:v>
                </c:pt>
                <c:pt idx="4155">
                  <c:v>20.155000000000275</c:v>
                </c:pt>
                <c:pt idx="4156">
                  <c:v>20.160000000000274</c:v>
                </c:pt>
                <c:pt idx="4157">
                  <c:v>20.165000000000273</c:v>
                </c:pt>
                <c:pt idx="4158">
                  <c:v>20.170000000000272</c:v>
                </c:pt>
                <c:pt idx="4159">
                  <c:v>20.175000000000271</c:v>
                </c:pt>
                <c:pt idx="4160">
                  <c:v>20.18000000000027</c:v>
                </c:pt>
                <c:pt idx="4161">
                  <c:v>20.185000000000269</c:v>
                </c:pt>
                <c:pt idx="4162">
                  <c:v>20.190000000000268</c:v>
                </c:pt>
                <c:pt idx="4163">
                  <c:v>20.195000000000267</c:v>
                </c:pt>
                <c:pt idx="4164">
                  <c:v>20.200000000000266</c:v>
                </c:pt>
                <c:pt idx="4165">
                  <c:v>20.205000000000265</c:v>
                </c:pt>
                <c:pt idx="4166">
                  <c:v>20.210000000000264</c:v>
                </c:pt>
                <c:pt idx="4167">
                  <c:v>20.215000000000263</c:v>
                </c:pt>
                <c:pt idx="4168">
                  <c:v>20.220000000000262</c:v>
                </c:pt>
                <c:pt idx="4169">
                  <c:v>20.225000000000261</c:v>
                </c:pt>
                <c:pt idx="4170">
                  <c:v>20.23000000000026</c:v>
                </c:pt>
                <c:pt idx="4171">
                  <c:v>20.235000000000259</c:v>
                </c:pt>
                <c:pt idx="4172">
                  <c:v>20.240000000000258</c:v>
                </c:pt>
                <c:pt idx="4173">
                  <c:v>20.245000000000257</c:v>
                </c:pt>
                <c:pt idx="4174">
                  <c:v>20.250000000000256</c:v>
                </c:pt>
                <c:pt idx="4175">
                  <c:v>20.255000000000255</c:v>
                </c:pt>
                <c:pt idx="4176">
                  <c:v>20.260000000000254</c:v>
                </c:pt>
                <c:pt idx="4177">
                  <c:v>20.265000000000253</c:v>
                </c:pt>
                <c:pt idx="4178">
                  <c:v>20.270000000000252</c:v>
                </c:pt>
                <c:pt idx="4179">
                  <c:v>20.275000000000251</c:v>
                </c:pt>
                <c:pt idx="4180">
                  <c:v>20.28000000000025</c:v>
                </c:pt>
                <c:pt idx="4181">
                  <c:v>20.285000000000249</c:v>
                </c:pt>
                <c:pt idx="4182">
                  <c:v>20.290000000000248</c:v>
                </c:pt>
                <c:pt idx="4183">
                  <c:v>20.295000000000247</c:v>
                </c:pt>
                <c:pt idx="4184">
                  <c:v>20.300000000000246</c:v>
                </c:pt>
                <c:pt idx="4185">
                  <c:v>20.305000000000245</c:v>
                </c:pt>
                <c:pt idx="4186">
                  <c:v>20.310000000000244</c:v>
                </c:pt>
                <c:pt idx="4187">
                  <c:v>20.315000000000243</c:v>
                </c:pt>
                <c:pt idx="4188">
                  <c:v>20.320000000000242</c:v>
                </c:pt>
                <c:pt idx="4189">
                  <c:v>20.325000000000241</c:v>
                </c:pt>
                <c:pt idx="4190">
                  <c:v>20.33000000000024</c:v>
                </c:pt>
                <c:pt idx="4191">
                  <c:v>20.335000000000239</c:v>
                </c:pt>
                <c:pt idx="4192">
                  <c:v>20.340000000000238</c:v>
                </c:pt>
                <c:pt idx="4193">
                  <c:v>20.345000000000237</c:v>
                </c:pt>
                <c:pt idx="4194">
                  <c:v>20.350000000000236</c:v>
                </c:pt>
                <c:pt idx="4195">
                  <c:v>20.355000000000235</c:v>
                </c:pt>
                <c:pt idx="4196">
                  <c:v>20.360000000000234</c:v>
                </c:pt>
                <c:pt idx="4197">
                  <c:v>20.365000000000233</c:v>
                </c:pt>
                <c:pt idx="4198">
                  <c:v>20.370000000000232</c:v>
                </c:pt>
                <c:pt idx="4199">
                  <c:v>20.375000000000231</c:v>
                </c:pt>
                <c:pt idx="4200">
                  <c:v>20.38000000000023</c:v>
                </c:pt>
                <c:pt idx="4201">
                  <c:v>20.385000000000229</c:v>
                </c:pt>
                <c:pt idx="4202">
                  <c:v>20.390000000000228</c:v>
                </c:pt>
                <c:pt idx="4203">
                  <c:v>20.395000000000227</c:v>
                </c:pt>
                <c:pt idx="4204">
                  <c:v>20.400000000000226</c:v>
                </c:pt>
                <c:pt idx="4205">
                  <c:v>20.405000000000225</c:v>
                </c:pt>
                <c:pt idx="4206">
                  <c:v>20.410000000000224</c:v>
                </c:pt>
                <c:pt idx="4207">
                  <c:v>20.415000000000223</c:v>
                </c:pt>
                <c:pt idx="4208">
                  <c:v>20.420000000000222</c:v>
                </c:pt>
                <c:pt idx="4209">
                  <c:v>20.425000000000221</c:v>
                </c:pt>
                <c:pt idx="4210">
                  <c:v>20.43000000000022</c:v>
                </c:pt>
                <c:pt idx="4211">
                  <c:v>20.435000000000219</c:v>
                </c:pt>
                <c:pt idx="4212">
                  <c:v>20.440000000000218</c:v>
                </c:pt>
                <c:pt idx="4213">
                  <c:v>20.445000000000217</c:v>
                </c:pt>
                <c:pt idx="4214">
                  <c:v>20.450000000000216</c:v>
                </c:pt>
                <c:pt idx="4215">
                  <c:v>20.455000000000215</c:v>
                </c:pt>
                <c:pt idx="4216">
                  <c:v>20.460000000000214</c:v>
                </c:pt>
                <c:pt idx="4217">
                  <c:v>20.465000000000213</c:v>
                </c:pt>
                <c:pt idx="4218">
                  <c:v>20.470000000000212</c:v>
                </c:pt>
                <c:pt idx="4219">
                  <c:v>20.475000000000211</c:v>
                </c:pt>
                <c:pt idx="4220">
                  <c:v>20.48000000000021</c:v>
                </c:pt>
                <c:pt idx="4221">
                  <c:v>20.485000000000209</c:v>
                </c:pt>
                <c:pt idx="4222">
                  <c:v>20.490000000000208</c:v>
                </c:pt>
                <c:pt idx="4223">
                  <c:v>20.495000000000207</c:v>
                </c:pt>
                <c:pt idx="4224">
                  <c:v>20.500000000000206</c:v>
                </c:pt>
                <c:pt idx="4225">
                  <c:v>20.505000000000205</c:v>
                </c:pt>
                <c:pt idx="4226">
                  <c:v>20.510000000000204</c:v>
                </c:pt>
                <c:pt idx="4227">
                  <c:v>20.515000000000203</c:v>
                </c:pt>
                <c:pt idx="4228">
                  <c:v>20.520000000000202</c:v>
                </c:pt>
                <c:pt idx="4229">
                  <c:v>20.525000000000201</c:v>
                </c:pt>
                <c:pt idx="4230">
                  <c:v>20.5300000000002</c:v>
                </c:pt>
                <c:pt idx="4231">
                  <c:v>20.535000000000199</c:v>
                </c:pt>
                <c:pt idx="4232">
                  <c:v>20.540000000000198</c:v>
                </c:pt>
                <c:pt idx="4233">
                  <c:v>20.545000000000197</c:v>
                </c:pt>
                <c:pt idx="4234">
                  <c:v>20.550000000000196</c:v>
                </c:pt>
                <c:pt idx="4235">
                  <c:v>20.555000000000195</c:v>
                </c:pt>
                <c:pt idx="4236">
                  <c:v>20.560000000000194</c:v>
                </c:pt>
                <c:pt idx="4237">
                  <c:v>20.565000000000193</c:v>
                </c:pt>
                <c:pt idx="4238">
                  <c:v>20.570000000000192</c:v>
                </c:pt>
                <c:pt idx="4239">
                  <c:v>20.575000000000191</c:v>
                </c:pt>
                <c:pt idx="4240">
                  <c:v>20.58000000000019</c:v>
                </c:pt>
                <c:pt idx="4241">
                  <c:v>20.585000000000189</c:v>
                </c:pt>
                <c:pt idx="4242">
                  <c:v>20.590000000000188</c:v>
                </c:pt>
                <c:pt idx="4243">
                  <c:v>20.595000000000187</c:v>
                </c:pt>
                <c:pt idx="4244">
                  <c:v>20.600000000000186</c:v>
                </c:pt>
                <c:pt idx="4245">
                  <c:v>20.605000000000185</c:v>
                </c:pt>
                <c:pt idx="4246">
                  <c:v>20.610000000000184</c:v>
                </c:pt>
                <c:pt idx="4247">
                  <c:v>20.615000000000183</c:v>
                </c:pt>
                <c:pt idx="4248">
                  <c:v>20.620000000000182</c:v>
                </c:pt>
                <c:pt idx="4249">
                  <c:v>20.625000000000181</c:v>
                </c:pt>
                <c:pt idx="4250">
                  <c:v>20.63000000000018</c:v>
                </c:pt>
                <c:pt idx="4251">
                  <c:v>20.635000000000179</c:v>
                </c:pt>
                <c:pt idx="4252">
                  <c:v>20.640000000000178</c:v>
                </c:pt>
                <c:pt idx="4253">
                  <c:v>20.645000000000177</c:v>
                </c:pt>
                <c:pt idx="4254">
                  <c:v>20.650000000000176</c:v>
                </c:pt>
                <c:pt idx="4255">
                  <c:v>20.655000000000175</c:v>
                </c:pt>
                <c:pt idx="4256">
                  <c:v>20.660000000000174</c:v>
                </c:pt>
                <c:pt idx="4257">
                  <c:v>20.665000000000173</c:v>
                </c:pt>
                <c:pt idx="4258">
                  <c:v>20.670000000000172</c:v>
                </c:pt>
                <c:pt idx="4259">
                  <c:v>20.675000000000171</c:v>
                </c:pt>
                <c:pt idx="4260">
                  <c:v>20.68000000000017</c:v>
                </c:pt>
                <c:pt idx="4261">
                  <c:v>20.685000000000169</c:v>
                </c:pt>
                <c:pt idx="4262">
                  <c:v>20.690000000000168</c:v>
                </c:pt>
                <c:pt idx="4263">
                  <c:v>20.695000000000167</c:v>
                </c:pt>
                <c:pt idx="4264">
                  <c:v>20.700000000000166</c:v>
                </c:pt>
                <c:pt idx="4265">
                  <c:v>20.705000000000165</c:v>
                </c:pt>
                <c:pt idx="4266">
                  <c:v>20.710000000000164</c:v>
                </c:pt>
                <c:pt idx="4267">
                  <c:v>20.715000000000163</c:v>
                </c:pt>
                <c:pt idx="4268">
                  <c:v>20.720000000000162</c:v>
                </c:pt>
                <c:pt idx="4269">
                  <c:v>20.725000000000161</c:v>
                </c:pt>
                <c:pt idx="4270">
                  <c:v>20.73000000000016</c:v>
                </c:pt>
                <c:pt idx="4271">
                  <c:v>20.735000000000159</c:v>
                </c:pt>
                <c:pt idx="4272">
                  <c:v>20.740000000000158</c:v>
                </c:pt>
                <c:pt idx="4273">
                  <c:v>20.745000000000157</c:v>
                </c:pt>
                <c:pt idx="4274">
                  <c:v>20.750000000000156</c:v>
                </c:pt>
                <c:pt idx="4275">
                  <c:v>20.755000000000155</c:v>
                </c:pt>
                <c:pt idx="4276">
                  <c:v>20.760000000000154</c:v>
                </c:pt>
                <c:pt idx="4277">
                  <c:v>20.765000000000153</c:v>
                </c:pt>
                <c:pt idx="4278">
                  <c:v>20.770000000000152</c:v>
                </c:pt>
                <c:pt idx="4279">
                  <c:v>20.775000000000151</c:v>
                </c:pt>
                <c:pt idx="4280">
                  <c:v>20.78000000000015</c:v>
                </c:pt>
                <c:pt idx="4281">
                  <c:v>20.785000000000149</c:v>
                </c:pt>
                <c:pt idx="4282">
                  <c:v>20.790000000000148</c:v>
                </c:pt>
                <c:pt idx="4283">
                  <c:v>20.795000000000147</c:v>
                </c:pt>
                <c:pt idx="4284">
                  <c:v>20.800000000000146</c:v>
                </c:pt>
                <c:pt idx="4285">
                  <c:v>20.805000000000145</c:v>
                </c:pt>
                <c:pt idx="4286">
                  <c:v>20.810000000000144</c:v>
                </c:pt>
                <c:pt idx="4287">
                  <c:v>20.815000000000143</c:v>
                </c:pt>
                <c:pt idx="4288">
                  <c:v>20.820000000000142</c:v>
                </c:pt>
                <c:pt idx="4289">
                  <c:v>20.825000000000141</c:v>
                </c:pt>
                <c:pt idx="4290">
                  <c:v>20.83000000000014</c:v>
                </c:pt>
                <c:pt idx="4291">
                  <c:v>20.835000000000139</c:v>
                </c:pt>
                <c:pt idx="4292">
                  <c:v>20.840000000000138</c:v>
                </c:pt>
                <c:pt idx="4293">
                  <c:v>20.845000000000137</c:v>
                </c:pt>
                <c:pt idx="4294">
                  <c:v>20.850000000000136</c:v>
                </c:pt>
                <c:pt idx="4295">
                  <c:v>20.855000000000135</c:v>
                </c:pt>
                <c:pt idx="4296">
                  <c:v>20.860000000000134</c:v>
                </c:pt>
                <c:pt idx="4297">
                  <c:v>20.865000000000133</c:v>
                </c:pt>
                <c:pt idx="4298">
                  <c:v>20.870000000000132</c:v>
                </c:pt>
                <c:pt idx="4299">
                  <c:v>20.875000000000131</c:v>
                </c:pt>
                <c:pt idx="4300">
                  <c:v>20.88000000000013</c:v>
                </c:pt>
                <c:pt idx="4301">
                  <c:v>20.885000000000129</c:v>
                </c:pt>
                <c:pt idx="4302">
                  <c:v>20.890000000000128</c:v>
                </c:pt>
                <c:pt idx="4303">
                  <c:v>20.895000000000127</c:v>
                </c:pt>
                <c:pt idx="4304">
                  <c:v>20.900000000000126</c:v>
                </c:pt>
                <c:pt idx="4305">
                  <c:v>20.905000000000125</c:v>
                </c:pt>
                <c:pt idx="4306">
                  <c:v>20.910000000000124</c:v>
                </c:pt>
                <c:pt idx="4307">
                  <c:v>20.915000000000123</c:v>
                </c:pt>
                <c:pt idx="4308">
                  <c:v>20.920000000000122</c:v>
                </c:pt>
                <c:pt idx="4309">
                  <c:v>20.925000000000122</c:v>
                </c:pt>
                <c:pt idx="4310">
                  <c:v>20.930000000000121</c:v>
                </c:pt>
                <c:pt idx="4311">
                  <c:v>20.93500000000012</c:v>
                </c:pt>
                <c:pt idx="4312">
                  <c:v>20.940000000000119</c:v>
                </c:pt>
                <c:pt idx="4313">
                  <c:v>20.945000000000118</c:v>
                </c:pt>
                <c:pt idx="4314">
                  <c:v>20.950000000000117</c:v>
                </c:pt>
                <c:pt idx="4315">
                  <c:v>20.955000000000116</c:v>
                </c:pt>
                <c:pt idx="4316">
                  <c:v>20.960000000000115</c:v>
                </c:pt>
                <c:pt idx="4317">
                  <c:v>20.965000000000114</c:v>
                </c:pt>
                <c:pt idx="4318">
                  <c:v>20.970000000000113</c:v>
                </c:pt>
                <c:pt idx="4319">
                  <c:v>20.975000000000112</c:v>
                </c:pt>
                <c:pt idx="4320">
                  <c:v>20.980000000000111</c:v>
                </c:pt>
                <c:pt idx="4321">
                  <c:v>20.98500000000011</c:v>
                </c:pt>
                <c:pt idx="4322">
                  <c:v>20.990000000000109</c:v>
                </c:pt>
                <c:pt idx="4323">
                  <c:v>20.995000000000108</c:v>
                </c:pt>
                <c:pt idx="4324">
                  <c:v>21.000000000000107</c:v>
                </c:pt>
                <c:pt idx="4325">
                  <c:v>21.005000000000106</c:v>
                </c:pt>
                <c:pt idx="4326">
                  <c:v>21.010000000000105</c:v>
                </c:pt>
                <c:pt idx="4327">
                  <c:v>21.015000000000104</c:v>
                </c:pt>
                <c:pt idx="4328">
                  <c:v>21.020000000000103</c:v>
                </c:pt>
                <c:pt idx="4329">
                  <c:v>21.025000000000102</c:v>
                </c:pt>
                <c:pt idx="4330">
                  <c:v>21.030000000000101</c:v>
                </c:pt>
                <c:pt idx="4331">
                  <c:v>21.0350000000001</c:v>
                </c:pt>
                <c:pt idx="4332">
                  <c:v>21.040000000000099</c:v>
                </c:pt>
                <c:pt idx="4333">
                  <c:v>21.045000000000098</c:v>
                </c:pt>
                <c:pt idx="4334">
                  <c:v>21.050000000000097</c:v>
                </c:pt>
                <c:pt idx="4335">
                  <c:v>21.055000000000096</c:v>
                </c:pt>
                <c:pt idx="4336">
                  <c:v>21.060000000000095</c:v>
                </c:pt>
                <c:pt idx="4337">
                  <c:v>21.065000000000094</c:v>
                </c:pt>
                <c:pt idx="4338">
                  <c:v>21.070000000000093</c:v>
                </c:pt>
                <c:pt idx="4339">
                  <c:v>21.075000000000092</c:v>
                </c:pt>
                <c:pt idx="4340">
                  <c:v>21.080000000000091</c:v>
                </c:pt>
                <c:pt idx="4341">
                  <c:v>21.08500000000009</c:v>
                </c:pt>
                <c:pt idx="4342">
                  <c:v>21.090000000000089</c:v>
                </c:pt>
                <c:pt idx="4343">
                  <c:v>21.095000000000088</c:v>
                </c:pt>
                <c:pt idx="4344">
                  <c:v>21.100000000000087</c:v>
                </c:pt>
                <c:pt idx="4345">
                  <c:v>21.105000000000086</c:v>
                </c:pt>
                <c:pt idx="4346">
                  <c:v>21.110000000000085</c:v>
                </c:pt>
                <c:pt idx="4347">
                  <c:v>21.115000000000084</c:v>
                </c:pt>
                <c:pt idx="4348">
                  <c:v>21.120000000000083</c:v>
                </c:pt>
                <c:pt idx="4349">
                  <c:v>21.125000000000082</c:v>
                </c:pt>
                <c:pt idx="4350">
                  <c:v>21.130000000000081</c:v>
                </c:pt>
                <c:pt idx="4351">
                  <c:v>21.13500000000008</c:v>
                </c:pt>
                <c:pt idx="4352">
                  <c:v>21.140000000000079</c:v>
                </c:pt>
                <c:pt idx="4353">
                  <c:v>21.145000000000078</c:v>
                </c:pt>
                <c:pt idx="4354">
                  <c:v>21.150000000000077</c:v>
                </c:pt>
                <c:pt idx="4355">
                  <c:v>21.155000000000076</c:v>
                </c:pt>
                <c:pt idx="4356">
                  <c:v>21.160000000000075</c:v>
                </c:pt>
                <c:pt idx="4357">
                  <c:v>21.165000000000074</c:v>
                </c:pt>
                <c:pt idx="4358">
                  <c:v>21.170000000000073</c:v>
                </c:pt>
                <c:pt idx="4359">
                  <c:v>21.175000000000072</c:v>
                </c:pt>
                <c:pt idx="4360">
                  <c:v>21.180000000000071</c:v>
                </c:pt>
                <c:pt idx="4361">
                  <c:v>21.18500000000007</c:v>
                </c:pt>
                <c:pt idx="4362">
                  <c:v>21.190000000000069</c:v>
                </c:pt>
                <c:pt idx="4363">
                  <c:v>21.195000000000068</c:v>
                </c:pt>
                <c:pt idx="4364">
                  <c:v>21.200000000000067</c:v>
                </c:pt>
                <c:pt idx="4365">
                  <c:v>21.205000000000066</c:v>
                </c:pt>
                <c:pt idx="4366">
                  <c:v>21.210000000000065</c:v>
                </c:pt>
                <c:pt idx="4367">
                  <c:v>21.215000000000064</c:v>
                </c:pt>
                <c:pt idx="4368">
                  <c:v>21.220000000000063</c:v>
                </c:pt>
                <c:pt idx="4369">
                  <c:v>21.225000000000062</c:v>
                </c:pt>
                <c:pt idx="4370">
                  <c:v>21.230000000000061</c:v>
                </c:pt>
                <c:pt idx="4371">
                  <c:v>21.23500000000006</c:v>
                </c:pt>
                <c:pt idx="4372">
                  <c:v>21.240000000000059</c:v>
                </c:pt>
                <c:pt idx="4373">
                  <c:v>21.245000000000058</c:v>
                </c:pt>
                <c:pt idx="4374">
                  <c:v>21.250000000000057</c:v>
                </c:pt>
                <c:pt idx="4375">
                  <c:v>21.255000000000056</c:v>
                </c:pt>
                <c:pt idx="4376">
                  <c:v>21.260000000000055</c:v>
                </c:pt>
                <c:pt idx="4377">
                  <c:v>21.265000000000054</c:v>
                </c:pt>
                <c:pt idx="4378">
                  <c:v>21.270000000000053</c:v>
                </c:pt>
                <c:pt idx="4379">
                  <c:v>21.275000000000052</c:v>
                </c:pt>
                <c:pt idx="4380">
                  <c:v>21.280000000000051</c:v>
                </c:pt>
                <c:pt idx="4381">
                  <c:v>21.28500000000005</c:v>
                </c:pt>
                <c:pt idx="4382">
                  <c:v>21.290000000000049</c:v>
                </c:pt>
                <c:pt idx="4383">
                  <c:v>21.295000000000048</c:v>
                </c:pt>
                <c:pt idx="4384">
                  <c:v>21.300000000000047</c:v>
                </c:pt>
                <c:pt idx="4385">
                  <c:v>21.305000000000046</c:v>
                </c:pt>
                <c:pt idx="4386">
                  <c:v>21.310000000000045</c:v>
                </c:pt>
                <c:pt idx="4387">
                  <c:v>21.315000000000044</c:v>
                </c:pt>
                <c:pt idx="4388">
                  <c:v>21.320000000000043</c:v>
                </c:pt>
                <c:pt idx="4389">
                  <c:v>21.325000000000042</c:v>
                </c:pt>
                <c:pt idx="4390">
                  <c:v>21.330000000000041</c:v>
                </c:pt>
                <c:pt idx="4391">
                  <c:v>21.33500000000004</c:v>
                </c:pt>
                <c:pt idx="4392">
                  <c:v>21.340000000000039</c:v>
                </c:pt>
                <c:pt idx="4393">
                  <c:v>21.345000000000038</c:v>
                </c:pt>
                <c:pt idx="4394">
                  <c:v>21.350000000000037</c:v>
                </c:pt>
                <c:pt idx="4395">
                  <c:v>21.355000000000036</c:v>
                </c:pt>
                <c:pt idx="4396">
                  <c:v>21.360000000000035</c:v>
                </c:pt>
                <c:pt idx="4397">
                  <c:v>21.365000000000034</c:v>
                </c:pt>
                <c:pt idx="4398">
                  <c:v>21.370000000000033</c:v>
                </c:pt>
                <c:pt idx="4399">
                  <c:v>21.375000000000032</c:v>
                </c:pt>
                <c:pt idx="4400">
                  <c:v>21.380000000000031</c:v>
                </c:pt>
                <c:pt idx="4401">
                  <c:v>21.38500000000003</c:v>
                </c:pt>
                <c:pt idx="4402">
                  <c:v>21.390000000000029</c:v>
                </c:pt>
                <c:pt idx="4403">
                  <c:v>21.395000000000028</c:v>
                </c:pt>
                <c:pt idx="4404">
                  <c:v>21.400000000000027</c:v>
                </c:pt>
                <c:pt idx="4405">
                  <c:v>21.405000000000026</c:v>
                </c:pt>
                <c:pt idx="4406">
                  <c:v>21.410000000000025</c:v>
                </c:pt>
                <c:pt idx="4407">
                  <c:v>21.415000000000024</c:v>
                </c:pt>
                <c:pt idx="4408">
                  <c:v>21.420000000000023</c:v>
                </c:pt>
                <c:pt idx="4409">
                  <c:v>21.425000000000022</c:v>
                </c:pt>
                <c:pt idx="4410">
                  <c:v>21.430000000000021</c:v>
                </c:pt>
                <c:pt idx="4411">
                  <c:v>21.43500000000002</c:v>
                </c:pt>
                <c:pt idx="4412">
                  <c:v>21.440000000000019</c:v>
                </c:pt>
                <c:pt idx="4413">
                  <c:v>21.445000000000018</c:v>
                </c:pt>
                <c:pt idx="4414">
                  <c:v>21.450000000000017</c:v>
                </c:pt>
                <c:pt idx="4415">
                  <c:v>21.455000000000016</c:v>
                </c:pt>
                <c:pt idx="4416">
                  <c:v>21.460000000000015</c:v>
                </c:pt>
                <c:pt idx="4417">
                  <c:v>21.465000000000014</c:v>
                </c:pt>
                <c:pt idx="4418">
                  <c:v>21.470000000000013</c:v>
                </c:pt>
                <c:pt idx="4419">
                  <c:v>21.475000000000012</c:v>
                </c:pt>
                <c:pt idx="4420">
                  <c:v>21.480000000000011</c:v>
                </c:pt>
                <c:pt idx="4421">
                  <c:v>21.48500000000001</c:v>
                </c:pt>
                <c:pt idx="4422">
                  <c:v>21.490000000000009</c:v>
                </c:pt>
                <c:pt idx="4423">
                  <c:v>21.495000000000008</c:v>
                </c:pt>
                <c:pt idx="4424">
                  <c:v>21.500000000000007</c:v>
                </c:pt>
                <c:pt idx="4425">
                  <c:v>21.505000000000006</c:v>
                </c:pt>
                <c:pt idx="4426">
                  <c:v>21.510000000000005</c:v>
                </c:pt>
                <c:pt idx="4427">
                  <c:v>21.515000000000004</c:v>
                </c:pt>
                <c:pt idx="4428">
                  <c:v>21.520000000000003</c:v>
                </c:pt>
                <c:pt idx="4429">
                  <c:v>21.525000000000002</c:v>
                </c:pt>
                <c:pt idx="4430">
                  <c:v>21.53</c:v>
                </c:pt>
                <c:pt idx="4431">
                  <c:v>21.535</c:v>
                </c:pt>
                <c:pt idx="4432">
                  <c:v>21.54</c:v>
                </c:pt>
                <c:pt idx="4433">
                  <c:v>21.544999999999998</c:v>
                </c:pt>
                <c:pt idx="4434">
                  <c:v>21.549999999999997</c:v>
                </c:pt>
                <c:pt idx="4435">
                  <c:v>21.554999999999996</c:v>
                </c:pt>
                <c:pt idx="4436">
                  <c:v>21.559999999999995</c:v>
                </c:pt>
                <c:pt idx="4437">
                  <c:v>21.564999999999994</c:v>
                </c:pt>
                <c:pt idx="4438">
                  <c:v>21.569999999999993</c:v>
                </c:pt>
                <c:pt idx="4439">
                  <c:v>21.574999999999992</c:v>
                </c:pt>
                <c:pt idx="4440">
                  <c:v>21.579999999999991</c:v>
                </c:pt>
                <c:pt idx="4441">
                  <c:v>21.58499999999999</c:v>
                </c:pt>
                <c:pt idx="4442">
                  <c:v>21.589999999999989</c:v>
                </c:pt>
                <c:pt idx="4443">
                  <c:v>21.594999999999988</c:v>
                </c:pt>
                <c:pt idx="4444">
                  <c:v>21.599999999999987</c:v>
                </c:pt>
                <c:pt idx="4445">
                  <c:v>21.604999999999986</c:v>
                </c:pt>
                <c:pt idx="4446">
                  <c:v>21.609999999999985</c:v>
                </c:pt>
                <c:pt idx="4447">
                  <c:v>21.614999999999984</c:v>
                </c:pt>
                <c:pt idx="4448">
                  <c:v>21.619999999999983</c:v>
                </c:pt>
                <c:pt idx="4449">
                  <c:v>21.624999999999982</c:v>
                </c:pt>
                <c:pt idx="4450">
                  <c:v>21.629999999999981</c:v>
                </c:pt>
                <c:pt idx="4451">
                  <c:v>21.63499999999998</c:v>
                </c:pt>
                <c:pt idx="4452">
                  <c:v>21.639999999999979</c:v>
                </c:pt>
                <c:pt idx="4453">
                  <c:v>21.644999999999978</c:v>
                </c:pt>
                <c:pt idx="4454">
                  <c:v>21.649999999999977</c:v>
                </c:pt>
                <c:pt idx="4455">
                  <c:v>21.654999999999976</c:v>
                </c:pt>
                <c:pt idx="4456">
                  <c:v>21.659999999999975</c:v>
                </c:pt>
                <c:pt idx="4457">
                  <c:v>21.664999999999974</c:v>
                </c:pt>
                <c:pt idx="4458">
                  <c:v>21.669999999999973</c:v>
                </c:pt>
                <c:pt idx="4459">
                  <c:v>21.674999999999972</c:v>
                </c:pt>
                <c:pt idx="4460">
                  <c:v>21.679999999999971</c:v>
                </c:pt>
                <c:pt idx="4461">
                  <c:v>21.68499999999997</c:v>
                </c:pt>
                <c:pt idx="4462">
                  <c:v>21.689999999999969</c:v>
                </c:pt>
                <c:pt idx="4463">
                  <c:v>21.694999999999968</c:v>
                </c:pt>
                <c:pt idx="4464">
                  <c:v>21.699999999999967</c:v>
                </c:pt>
                <c:pt idx="4465">
                  <c:v>21.704999999999966</c:v>
                </c:pt>
                <c:pt idx="4466">
                  <c:v>21.709999999999965</c:v>
                </c:pt>
                <c:pt idx="4467">
                  <c:v>21.714999999999964</c:v>
                </c:pt>
                <c:pt idx="4468">
                  <c:v>21.719999999999963</c:v>
                </c:pt>
                <c:pt idx="4469">
                  <c:v>21.724999999999962</c:v>
                </c:pt>
                <c:pt idx="4470">
                  <c:v>21.729999999999961</c:v>
                </c:pt>
                <c:pt idx="4471">
                  <c:v>21.73499999999996</c:v>
                </c:pt>
                <c:pt idx="4472">
                  <c:v>21.739999999999959</c:v>
                </c:pt>
                <c:pt idx="4473">
                  <c:v>21.744999999999958</c:v>
                </c:pt>
                <c:pt idx="4474">
                  <c:v>21.749999999999957</c:v>
                </c:pt>
                <c:pt idx="4475">
                  <c:v>21.754999999999956</c:v>
                </c:pt>
                <c:pt idx="4476">
                  <c:v>21.759999999999955</c:v>
                </c:pt>
                <c:pt idx="4477">
                  <c:v>21.764999999999954</c:v>
                </c:pt>
                <c:pt idx="4478">
                  <c:v>21.769999999999953</c:v>
                </c:pt>
                <c:pt idx="4479">
                  <c:v>21.774999999999952</c:v>
                </c:pt>
                <c:pt idx="4480">
                  <c:v>21.779999999999951</c:v>
                </c:pt>
                <c:pt idx="4481">
                  <c:v>21.78499999999995</c:v>
                </c:pt>
                <c:pt idx="4482">
                  <c:v>21.789999999999949</c:v>
                </c:pt>
                <c:pt idx="4483">
                  <c:v>21.794999999999948</c:v>
                </c:pt>
                <c:pt idx="4484">
                  <c:v>21.799999999999947</c:v>
                </c:pt>
                <c:pt idx="4485">
                  <c:v>21.804999999999946</c:v>
                </c:pt>
                <c:pt idx="4486">
                  <c:v>21.809999999999945</c:v>
                </c:pt>
                <c:pt idx="4487">
                  <c:v>21.814999999999944</c:v>
                </c:pt>
                <c:pt idx="4488">
                  <c:v>21.819999999999943</c:v>
                </c:pt>
                <c:pt idx="4489">
                  <c:v>21.824999999999942</c:v>
                </c:pt>
                <c:pt idx="4490">
                  <c:v>21.829999999999941</c:v>
                </c:pt>
                <c:pt idx="4491">
                  <c:v>21.83499999999994</c:v>
                </c:pt>
                <c:pt idx="4492">
                  <c:v>21.839999999999939</c:v>
                </c:pt>
                <c:pt idx="4493">
                  <c:v>21.844999999999938</c:v>
                </c:pt>
                <c:pt idx="4494">
                  <c:v>21.849999999999937</c:v>
                </c:pt>
                <c:pt idx="4495">
                  <c:v>21.854999999999936</c:v>
                </c:pt>
                <c:pt idx="4496">
                  <c:v>21.859999999999935</c:v>
                </c:pt>
                <c:pt idx="4497">
                  <c:v>21.864999999999934</c:v>
                </c:pt>
                <c:pt idx="4498">
                  <c:v>21.869999999999933</c:v>
                </c:pt>
                <c:pt idx="4499">
                  <c:v>21.874999999999932</c:v>
                </c:pt>
                <c:pt idx="4500">
                  <c:v>21.879999999999932</c:v>
                </c:pt>
                <c:pt idx="4501">
                  <c:v>21.884999999999931</c:v>
                </c:pt>
                <c:pt idx="4502">
                  <c:v>21.88999999999993</c:v>
                </c:pt>
                <c:pt idx="4503">
                  <c:v>21.894999999999929</c:v>
                </c:pt>
                <c:pt idx="4504">
                  <c:v>21.899999999999928</c:v>
                </c:pt>
                <c:pt idx="4505">
                  <c:v>21.904999999999927</c:v>
                </c:pt>
                <c:pt idx="4506">
                  <c:v>21.909999999999926</c:v>
                </c:pt>
                <c:pt idx="4507">
                  <c:v>21.914999999999925</c:v>
                </c:pt>
                <c:pt idx="4508">
                  <c:v>21.919999999999924</c:v>
                </c:pt>
                <c:pt idx="4509">
                  <c:v>21.924999999999923</c:v>
                </c:pt>
                <c:pt idx="4510">
                  <c:v>21.929999999999922</c:v>
                </c:pt>
                <c:pt idx="4511">
                  <c:v>21.934999999999921</c:v>
                </c:pt>
                <c:pt idx="4512">
                  <c:v>21.93999999999992</c:v>
                </c:pt>
                <c:pt idx="4513">
                  <c:v>21.944999999999919</c:v>
                </c:pt>
                <c:pt idx="4514">
                  <c:v>21.949999999999918</c:v>
                </c:pt>
                <c:pt idx="4515">
                  <c:v>21.954999999999917</c:v>
                </c:pt>
                <c:pt idx="4516">
                  <c:v>21.959999999999916</c:v>
                </c:pt>
                <c:pt idx="4517">
                  <c:v>21.964999999999915</c:v>
                </c:pt>
                <c:pt idx="4518">
                  <c:v>21.969999999999914</c:v>
                </c:pt>
                <c:pt idx="4519">
                  <c:v>21.974999999999913</c:v>
                </c:pt>
                <c:pt idx="4520">
                  <c:v>21.979999999999912</c:v>
                </c:pt>
                <c:pt idx="4521">
                  <c:v>21.984999999999911</c:v>
                </c:pt>
                <c:pt idx="4522">
                  <c:v>21.98999999999991</c:v>
                </c:pt>
                <c:pt idx="4523">
                  <c:v>21.994999999999909</c:v>
                </c:pt>
                <c:pt idx="4524">
                  <c:v>21.999999999999908</c:v>
                </c:pt>
                <c:pt idx="4525">
                  <c:v>22.004999999999907</c:v>
                </c:pt>
                <c:pt idx="4526">
                  <c:v>22.009999999999906</c:v>
                </c:pt>
                <c:pt idx="4527">
                  <c:v>22.014999999999905</c:v>
                </c:pt>
                <c:pt idx="4528">
                  <c:v>22.019999999999904</c:v>
                </c:pt>
                <c:pt idx="4529">
                  <c:v>22.024999999999903</c:v>
                </c:pt>
                <c:pt idx="4530">
                  <c:v>22.029999999999902</c:v>
                </c:pt>
                <c:pt idx="4531">
                  <c:v>22.034999999999901</c:v>
                </c:pt>
                <c:pt idx="4532">
                  <c:v>22.0399999999999</c:v>
                </c:pt>
                <c:pt idx="4533">
                  <c:v>22.044999999999899</c:v>
                </c:pt>
                <c:pt idx="4534">
                  <c:v>22.049999999999898</c:v>
                </c:pt>
                <c:pt idx="4535">
                  <c:v>22.054999999999897</c:v>
                </c:pt>
                <c:pt idx="4536">
                  <c:v>22.059999999999896</c:v>
                </c:pt>
                <c:pt idx="4537">
                  <c:v>22.064999999999895</c:v>
                </c:pt>
                <c:pt idx="4538">
                  <c:v>22.069999999999894</c:v>
                </c:pt>
                <c:pt idx="4539">
                  <c:v>22.074999999999893</c:v>
                </c:pt>
                <c:pt idx="4540">
                  <c:v>22.079999999999892</c:v>
                </c:pt>
                <c:pt idx="4541">
                  <c:v>22.084999999999891</c:v>
                </c:pt>
                <c:pt idx="4542">
                  <c:v>22.08999999999989</c:v>
                </c:pt>
                <c:pt idx="4543">
                  <c:v>22.094999999999889</c:v>
                </c:pt>
                <c:pt idx="4544">
                  <c:v>22.099999999999888</c:v>
                </c:pt>
                <c:pt idx="4545">
                  <c:v>22.104999999999887</c:v>
                </c:pt>
                <c:pt idx="4546">
                  <c:v>22.109999999999886</c:v>
                </c:pt>
                <c:pt idx="4547">
                  <c:v>22.114999999999885</c:v>
                </c:pt>
                <c:pt idx="4548">
                  <c:v>22.119999999999884</c:v>
                </c:pt>
                <c:pt idx="4549">
                  <c:v>22.124999999999883</c:v>
                </c:pt>
                <c:pt idx="4550">
                  <c:v>22.129999999999882</c:v>
                </c:pt>
                <c:pt idx="4551">
                  <c:v>22.134999999999881</c:v>
                </c:pt>
                <c:pt idx="4552">
                  <c:v>22.13999999999988</c:v>
                </c:pt>
                <c:pt idx="4553">
                  <c:v>22.144999999999879</c:v>
                </c:pt>
                <c:pt idx="4554">
                  <c:v>22.149999999999878</c:v>
                </c:pt>
                <c:pt idx="4555">
                  <c:v>22.154999999999877</c:v>
                </c:pt>
                <c:pt idx="4556">
                  <c:v>22.159999999999876</c:v>
                </c:pt>
                <c:pt idx="4557">
                  <c:v>22.164999999999875</c:v>
                </c:pt>
                <c:pt idx="4558">
                  <c:v>22.169999999999874</c:v>
                </c:pt>
                <c:pt idx="4559">
                  <c:v>22.174999999999873</c:v>
                </c:pt>
                <c:pt idx="4560">
                  <c:v>22.179999999999872</c:v>
                </c:pt>
                <c:pt idx="4561">
                  <c:v>22.184999999999871</c:v>
                </c:pt>
                <c:pt idx="4562">
                  <c:v>22.18999999999987</c:v>
                </c:pt>
                <c:pt idx="4563">
                  <c:v>22.194999999999869</c:v>
                </c:pt>
                <c:pt idx="4564">
                  <c:v>22.199999999999868</c:v>
                </c:pt>
                <c:pt idx="4565">
                  <c:v>22.204999999999867</c:v>
                </c:pt>
                <c:pt idx="4566">
                  <c:v>22.209999999999866</c:v>
                </c:pt>
                <c:pt idx="4567">
                  <c:v>22.214999999999865</c:v>
                </c:pt>
                <c:pt idx="4568">
                  <c:v>22.219999999999864</c:v>
                </c:pt>
                <c:pt idx="4569">
                  <c:v>22.224999999999863</c:v>
                </c:pt>
                <c:pt idx="4570">
                  <c:v>22.229999999999862</c:v>
                </c:pt>
                <c:pt idx="4571">
                  <c:v>22.234999999999861</c:v>
                </c:pt>
                <c:pt idx="4572">
                  <c:v>22.23999999999986</c:v>
                </c:pt>
                <c:pt idx="4573">
                  <c:v>22.244999999999859</c:v>
                </c:pt>
                <c:pt idx="4574">
                  <c:v>22.249999999999858</c:v>
                </c:pt>
                <c:pt idx="4575">
                  <c:v>22.254999999999857</c:v>
                </c:pt>
                <c:pt idx="4576">
                  <c:v>22.259999999999856</c:v>
                </c:pt>
                <c:pt idx="4577">
                  <c:v>22.264999999999855</c:v>
                </c:pt>
                <c:pt idx="4578">
                  <c:v>22.269999999999854</c:v>
                </c:pt>
                <c:pt idx="4579">
                  <c:v>22.274999999999853</c:v>
                </c:pt>
                <c:pt idx="4580">
                  <c:v>22.279999999999852</c:v>
                </c:pt>
                <c:pt idx="4581">
                  <c:v>22.284999999999851</c:v>
                </c:pt>
                <c:pt idx="4582">
                  <c:v>22.28999999999985</c:v>
                </c:pt>
                <c:pt idx="4583">
                  <c:v>22.294999999999849</c:v>
                </c:pt>
                <c:pt idx="4584">
                  <c:v>22.299999999999848</c:v>
                </c:pt>
                <c:pt idx="4585">
                  <c:v>22.304999999999847</c:v>
                </c:pt>
                <c:pt idx="4586">
                  <c:v>22.309999999999846</c:v>
                </c:pt>
                <c:pt idx="4587">
                  <c:v>22.314999999999845</c:v>
                </c:pt>
                <c:pt idx="4588">
                  <c:v>22.319999999999844</c:v>
                </c:pt>
                <c:pt idx="4589">
                  <c:v>22.324999999999843</c:v>
                </c:pt>
                <c:pt idx="4590">
                  <c:v>22.329999999999842</c:v>
                </c:pt>
                <c:pt idx="4591">
                  <c:v>22.334999999999841</c:v>
                </c:pt>
                <c:pt idx="4592">
                  <c:v>22.33999999999984</c:v>
                </c:pt>
                <c:pt idx="4593">
                  <c:v>22.344999999999839</c:v>
                </c:pt>
                <c:pt idx="4594">
                  <c:v>22.349999999999838</c:v>
                </c:pt>
                <c:pt idx="4595">
                  <c:v>22.354999999999837</c:v>
                </c:pt>
                <c:pt idx="4596">
                  <c:v>22.359999999999836</c:v>
                </c:pt>
                <c:pt idx="4597">
                  <c:v>22.364999999999835</c:v>
                </c:pt>
                <c:pt idx="4598">
                  <c:v>22.369999999999834</c:v>
                </c:pt>
                <c:pt idx="4599">
                  <c:v>22.374999999999833</c:v>
                </c:pt>
                <c:pt idx="4600">
                  <c:v>22.379999999999832</c:v>
                </c:pt>
                <c:pt idx="4601">
                  <c:v>22.384999999999831</c:v>
                </c:pt>
                <c:pt idx="4602">
                  <c:v>22.38999999999983</c:v>
                </c:pt>
                <c:pt idx="4603">
                  <c:v>22.394999999999829</c:v>
                </c:pt>
                <c:pt idx="4604">
                  <c:v>22.399999999999828</c:v>
                </c:pt>
                <c:pt idx="4605">
                  <c:v>22.404999999999827</c:v>
                </c:pt>
                <c:pt idx="4606">
                  <c:v>22.409999999999826</c:v>
                </c:pt>
                <c:pt idx="4607">
                  <c:v>22.414999999999825</c:v>
                </c:pt>
                <c:pt idx="4608">
                  <c:v>22.419999999999824</c:v>
                </c:pt>
                <c:pt idx="4609">
                  <c:v>22.424999999999823</c:v>
                </c:pt>
                <c:pt idx="4610">
                  <c:v>22.429999999999822</c:v>
                </c:pt>
                <c:pt idx="4611">
                  <c:v>22.434999999999821</c:v>
                </c:pt>
                <c:pt idx="4612">
                  <c:v>22.43999999999982</c:v>
                </c:pt>
                <c:pt idx="4613">
                  <c:v>22.444999999999819</c:v>
                </c:pt>
                <c:pt idx="4614">
                  <c:v>22.449999999999818</c:v>
                </c:pt>
                <c:pt idx="4615">
                  <c:v>22.454999999999817</c:v>
                </c:pt>
                <c:pt idx="4616">
                  <c:v>22.459999999999816</c:v>
                </c:pt>
                <c:pt idx="4617">
                  <c:v>22.464999999999815</c:v>
                </c:pt>
                <c:pt idx="4618">
                  <c:v>22.469999999999814</c:v>
                </c:pt>
                <c:pt idx="4619">
                  <c:v>22.474999999999813</c:v>
                </c:pt>
                <c:pt idx="4620">
                  <c:v>22.479999999999812</c:v>
                </c:pt>
                <c:pt idx="4621">
                  <c:v>22.484999999999811</c:v>
                </c:pt>
                <c:pt idx="4622">
                  <c:v>22.48999999999981</c:v>
                </c:pt>
                <c:pt idx="4623">
                  <c:v>22.494999999999809</c:v>
                </c:pt>
                <c:pt idx="4624">
                  <c:v>22.499999999999808</c:v>
                </c:pt>
                <c:pt idx="4625">
                  <c:v>22.504999999999807</c:v>
                </c:pt>
                <c:pt idx="4626">
                  <c:v>22.509999999999806</c:v>
                </c:pt>
                <c:pt idx="4627">
                  <c:v>22.514999999999805</c:v>
                </c:pt>
                <c:pt idx="4628">
                  <c:v>22.519999999999804</c:v>
                </c:pt>
                <c:pt idx="4629">
                  <c:v>22.524999999999803</c:v>
                </c:pt>
                <c:pt idx="4630">
                  <c:v>22.529999999999802</c:v>
                </c:pt>
                <c:pt idx="4631">
                  <c:v>22.534999999999801</c:v>
                </c:pt>
                <c:pt idx="4632">
                  <c:v>22.5399999999998</c:v>
                </c:pt>
                <c:pt idx="4633">
                  <c:v>22.544999999999799</c:v>
                </c:pt>
                <c:pt idx="4634">
                  <c:v>22.549999999999798</c:v>
                </c:pt>
                <c:pt idx="4635">
                  <c:v>22.554999999999797</c:v>
                </c:pt>
                <c:pt idx="4636">
                  <c:v>22.559999999999796</c:v>
                </c:pt>
                <c:pt idx="4637">
                  <c:v>22.564999999999795</c:v>
                </c:pt>
                <c:pt idx="4638">
                  <c:v>22.569999999999794</c:v>
                </c:pt>
                <c:pt idx="4639">
                  <c:v>22.574999999999793</c:v>
                </c:pt>
                <c:pt idx="4640">
                  <c:v>22.579999999999792</c:v>
                </c:pt>
                <c:pt idx="4641">
                  <c:v>22.584999999999791</c:v>
                </c:pt>
                <c:pt idx="4642">
                  <c:v>22.58999999999979</c:v>
                </c:pt>
                <c:pt idx="4643">
                  <c:v>22.594999999999789</c:v>
                </c:pt>
                <c:pt idx="4644">
                  <c:v>22.599999999999788</c:v>
                </c:pt>
                <c:pt idx="4645">
                  <c:v>22.604999999999787</c:v>
                </c:pt>
                <c:pt idx="4646">
                  <c:v>22.609999999999786</c:v>
                </c:pt>
                <c:pt idx="4647">
                  <c:v>22.614999999999785</c:v>
                </c:pt>
                <c:pt idx="4648">
                  <c:v>22.619999999999784</c:v>
                </c:pt>
                <c:pt idx="4649">
                  <c:v>22.624999999999783</c:v>
                </c:pt>
                <c:pt idx="4650">
                  <c:v>22.629999999999782</c:v>
                </c:pt>
                <c:pt idx="4651">
                  <c:v>22.634999999999781</c:v>
                </c:pt>
                <c:pt idx="4652">
                  <c:v>22.63999999999978</c:v>
                </c:pt>
                <c:pt idx="4653">
                  <c:v>22.644999999999779</c:v>
                </c:pt>
                <c:pt idx="4654">
                  <c:v>22.649999999999778</c:v>
                </c:pt>
                <c:pt idx="4655">
                  <c:v>22.654999999999777</c:v>
                </c:pt>
                <c:pt idx="4656">
                  <c:v>22.659999999999776</c:v>
                </c:pt>
                <c:pt idx="4657">
                  <c:v>22.664999999999775</c:v>
                </c:pt>
                <c:pt idx="4658">
                  <c:v>22.669999999999774</c:v>
                </c:pt>
                <c:pt idx="4659">
                  <c:v>22.674999999999773</c:v>
                </c:pt>
                <c:pt idx="4660">
                  <c:v>22.679999999999772</c:v>
                </c:pt>
                <c:pt idx="4661">
                  <c:v>22.684999999999771</c:v>
                </c:pt>
                <c:pt idx="4662">
                  <c:v>22.68999999999977</c:v>
                </c:pt>
                <c:pt idx="4663">
                  <c:v>22.694999999999769</c:v>
                </c:pt>
                <c:pt idx="4664">
                  <c:v>22.699999999999768</c:v>
                </c:pt>
                <c:pt idx="4665">
                  <c:v>22.704999999999767</c:v>
                </c:pt>
                <c:pt idx="4666">
                  <c:v>22.709999999999766</c:v>
                </c:pt>
                <c:pt idx="4667">
                  <c:v>22.714999999999765</c:v>
                </c:pt>
                <c:pt idx="4668">
                  <c:v>22.719999999999764</c:v>
                </c:pt>
                <c:pt idx="4669">
                  <c:v>22.724999999999763</c:v>
                </c:pt>
                <c:pt idx="4670">
                  <c:v>22.729999999999762</c:v>
                </c:pt>
                <c:pt idx="4671">
                  <c:v>22.734999999999761</c:v>
                </c:pt>
                <c:pt idx="4672">
                  <c:v>22.73999999999976</c:v>
                </c:pt>
                <c:pt idx="4673">
                  <c:v>22.744999999999759</c:v>
                </c:pt>
                <c:pt idx="4674">
                  <c:v>22.749999999999758</c:v>
                </c:pt>
                <c:pt idx="4675">
                  <c:v>22.754999999999757</c:v>
                </c:pt>
                <c:pt idx="4676">
                  <c:v>22.759999999999756</c:v>
                </c:pt>
                <c:pt idx="4677">
                  <c:v>22.764999999999755</c:v>
                </c:pt>
                <c:pt idx="4678">
                  <c:v>22.769999999999754</c:v>
                </c:pt>
                <c:pt idx="4679">
                  <c:v>22.774999999999753</c:v>
                </c:pt>
                <c:pt idx="4680">
                  <c:v>22.779999999999752</c:v>
                </c:pt>
                <c:pt idx="4681">
                  <c:v>22.784999999999751</c:v>
                </c:pt>
                <c:pt idx="4682">
                  <c:v>22.78999999999975</c:v>
                </c:pt>
                <c:pt idx="4683">
                  <c:v>22.794999999999749</c:v>
                </c:pt>
                <c:pt idx="4684">
                  <c:v>22.799999999999748</c:v>
                </c:pt>
                <c:pt idx="4685">
                  <c:v>22.804999999999747</c:v>
                </c:pt>
                <c:pt idx="4686">
                  <c:v>22.809999999999746</c:v>
                </c:pt>
                <c:pt idx="4687">
                  <c:v>22.814999999999745</c:v>
                </c:pt>
                <c:pt idx="4688">
                  <c:v>22.819999999999744</c:v>
                </c:pt>
                <c:pt idx="4689">
                  <c:v>22.824999999999743</c:v>
                </c:pt>
                <c:pt idx="4690">
                  <c:v>22.829999999999742</c:v>
                </c:pt>
                <c:pt idx="4691">
                  <c:v>22.834999999999742</c:v>
                </c:pt>
                <c:pt idx="4692">
                  <c:v>22.839999999999741</c:v>
                </c:pt>
                <c:pt idx="4693">
                  <c:v>22.84499999999974</c:v>
                </c:pt>
                <c:pt idx="4694">
                  <c:v>22.849999999999739</c:v>
                </c:pt>
                <c:pt idx="4695">
                  <c:v>22.854999999999738</c:v>
                </c:pt>
                <c:pt idx="4696">
                  <c:v>22.859999999999737</c:v>
                </c:pt>
                <c:pt idx="4697">
                  <c:v>22.864999999999736</c:v>
                </c:pt>
                <c:pt idx="4698">
                  <c:v>22.869999999999735</c:v>
                </c:pt>
                <c:pt idx="4699">
                  <c:v>22.874999999999734</c:v>
                </c:pt>
                <c:pt idx="4700">
                  <c:v>22.879999999999733</c:v>
                </c:pt>
                <c:pt idx="4701">
                  <c:v>22.884999999999732</c:v>
                </c:pt>
                <c:pt idx="4702">
                  <c:v>22.889999999999731</c:v>
                </c:pt>
                <c:pt idx="4703">
                  <c:v>22.89499999999973</c:v>
                </c:pt>
                <c:pt idx="4704">
                  <c:v>22.899999999999729</c:v>
                </c:pt>
                <c:pt idx="4705">
                  <c:v>22.904999999999728</c:v>
                </c:pt>
                <c:pt idx="4706">
                  <c:v>22.909999999999727</c:v>
                </c:pt>
                <c:pt idx="4707">
                  <c:v>22.914999999999726</c:v>
                </c:pt>
                <c:pt idx="4708">
                  <c:v>22.919999999999725</c:v>
                </c:pt>
                <c:pt idx="4709">
                  <c:v>22.924999999999724</c:v>
                </c:pt>
                <c:pt idx="4710">
                  <c:v>22.929999999999723</c:v>
                </c:pt>
                <c:pt idx="4711">
                  <c:v>22.934999999999722</c:v>
                </c:pt>
                <c:pt idx="4712">
                  <c:v>22.939999999999721</c:v>
                </c:pt>
                <c:pt idx="4713">
                  <c:v>22.94499999999972</c:v>
                </c:pt>
                <c:pt idx="4714">
                  <c:v>22.949999999999719</c:v>
                </c:pt>
                <c:pt idx="4715">
                  <c:v>22.954999999999718</c:v>
                </c:pt>
                <c:pt idx="4716">
                  <c:v>22.959999999999717</c:v>
                </c:pt>
                <c:pt idx="4717">
                  <c:v>22.964999999999716</c:v>
                </c:pt>
                <c:pt idx="4718">
                  <c:v>22.969999999999715</c:v>
                </c:pt>
                <c:pt idx="4719">
                  <c:v>22.974999999999714</c:v>
                </c:pt>
                <c:pt idx="4720">
                  <c:v>22.979999999999713</c:v>
                </c:pt>
                <c:pt idx="4721">
                  <c:v>22.984999999999712</c:v>
                </c:pt>
                <c:pt idx="4722">
                  <c:v>22.989999999999711</c:v>
                </c:pt>
                <c:pt idx="4723">
                  <c:v>22.99499999999971</c:v>
                </c:pt>
                <c:pt idx="4724">
                  <c:v>22.999999999999709</c:v>
                </c:pt>
                <c:pt idx="4725">
                  <c:v>23.004999999999708</c:v>
                </c:pt>
                <c:pt idx="4726">
                  <c:v>23.009999999999707</c:v>
                </c:pt>
                <c:pt idx="4727">
                  <c:v>23.014999999999706</c:v>
                </c:pt>
                <c:pt idx="4728">
                  <c:v>23.019999999999705</c:v>
                </c:pt>
                <c:pt idx="4729">
                  <c:v>23.024999999999704</c:v>
                </c:pt>
                <c:pt idx="4730">
                  <c:v>23.029999999999703</c:v>
                </c:pt>
                <c:pt idx="4731">
                  <c:v>23.034999999999702</c:v>
                </c:pt>
                <c:pt idx="4732">
                  <c:v>23.039999999999701</c:v>
                </c:pt>
                <c:pt idx="4733">
                  <c:v>23.0449999999997</c:v>
                </c:pt>
                <c:pt idx="4734">
                  <c:v>23.049999999999699</c:v>
                </c:pt>
                <c:pt idx="4735">
                  <c:v>23.054999999999698</c:v>
                </c:pt>
                <c:pt idx="4736">
                  <c:v>23.059999999999697</c:v>
                </c:pt>
                <c:pt idx="4737">
                  <c:v>23.064999999999696</c:v>
                </c:pt>
                <c:pt idx="4738">
                  <c:v>23.069999999999695</c:v>
                </c:pt>
                <c:pt idx="4739">
                  <c:v>23.074999999999694</c:v>
                </c:pt>
                <c:pt idx="4740">
                  <c:v>23.079999999999693</c:v>
                </c:pt>
                <c:pt idx="4741">
                  <c:v>23.084999999999692</c:v>
                </c:pt>
                <c:pt idx="4742">
                  <c:v>23.089999999999691</c:v>
                </c:pt>
                <c:pt idx="4743">
                  <c:v>23.09499999999969</c:v>
                </c:pt>
                <c:pt idx="4744">
                  <c:v>23.099999999999689</c:v>
                </c:pt>
                <c:pt idx="4745">
                  <c:v>23.104999999999688</c:v>
                </c:pt>
                <c:pt idx="4746">
                  <c:v>23.109999999999687</c:v>
                </c:pt>
                <c:pt idx="4747">
                  <c:v>23.114999999999686</c:v>
                </c:pt>
                <c:pt idx="4748">
                  <c:v>23.119999999999685</c:v>
                </c:pt>
                <c:pt idx="4749">
                  <c:v>23.124999999999684</c:v>
                </c:pt>
                <c:pt idx="4750">
                  <c:v>23.129999999999683</c:v>
                </c:pt>
                <c:pt idx="4751">
                  <c:v>23.134999999999682</c:v>
                </c:pt>
                <c:pt idx="4752">
                  <c:v>23.139999999999681</c:v>
                </c:pt>
                <c:pt idx="4753">
                  <c:v>23.14499999999968</c:v>
                </c:pt>
                <c:pt idx="4754">
                  <c:v>23.149999999999679</c:v>
                </c:pt>
                <c:pt idx="4755">
                  <c:v>23.154999999999678</c:v>
                </c:pt>
                <c:pt idx="4756">
                  <c:v>23.159999999999677</c:v>
                </c:pt>
                <c:pt idx="4757">
                  <c:v>23.164999999999676</c:v>
                </c:pt>
                <c:pt idx="4758">
                  <c:v>23.169999999999675</c:v>
                </c:pt>
                <c:pt idx="4759">
                  <c:v>23.174999999999674</c:v>
                </c:pt>
                <c:pt idx="4760">
                  <c:v>23.179999999999673</c:v>
                </c:pt>
                <c:pt idx="4761">
                  <c:v>23.184999999999672</c:v>
                </c:pt>
                <c:pt idx="4762">
                  <c:v>23.189999999999671</c:v>
                </c:pt>
                <c:pt idx="4763">
                  <c:v>23.19499999999967</c:v>
                </c:pt>
                <c:pt idx="4764">
                  <c:v>23.199999999999669</c:v>
                </c:pt>
                <c:pt idx="4765">
                  <c:v>23.204999999999668</c:v>
                </c:pt>
                <c:pt idx="4766">
                  <c:v>23.209999999999667</c:v>
                </c:pt>
                <c:pt idx="4767">
                  <c:v>23.214999999999666</c:v>
                </c:pt>
                <c:pt idx="4768">
                  <c:v>23.219999999999665</c:v>
                </c:pt>
                <c:pt idx="4769">
                  <c:v>23.224999999999664</c:v>
                </c:pt>
                <c:pt idx="4770">
                  <c:v>23.229999999999663</c:v>
                </c:pt>
                <c:pt idx="4771">
                  <c:v>23.234999999999662</c:v>
                </c:pt>
                <c:pt idx="4772">
                  <c:v>23.239999999999661</c:v>
                </c:pt>
                <c:pt idx="4773">
                  <c:v>23.24499999999966</c:v>
                </c:pt>
                <c:pt idx="4774">
                  <c:v>23.249999999999659</c:v>
                </c:pt>
                <c:pt idx="4775">
                  <c:v>23.254999999999658</c:v>
                </c:pt>
                <c:pt idx="4776">
                  <c:v>23.259999999999657</c:v>
                </c:pt>
                <c:pt idx="4777">
                  <c:v>23.264999999999656</c:v>
                </c:pt>
                <c:pt idx="4778">
                  <c:v>23.269999999999655</c:v>
                </c:pt>
                <c:pt idx="4779">
                  <c:v>23.274999999999654</c:v>
                </c:pt>
                <c:pt idx="4780">
                  <c:v>23.279999999999653</c:v>
                </c:pt>
                <c:pt idx="4781">
                  <c:v>23.284999999999652</c:v>
                </c:pt>
                <c:pt idx="4782">
                  <c:v>23.289999999999651</c:v>
                </c:pt>
                <c:pt idx="4783">
                  <c:v>23.29499999999965</c:v>
                </c:pt>
                <c:pt idx="4784">
                  <c:v>23.299999999999649</c:v>
                </c:pt>
                <c:pt idx="4785">
                  <c:v>23.304999999999648</c:v>
                </c:pt>
                <c:pt idx="4786">
                  <c:v>23.309999999999647</c:v>
                </c:pt>
                <c:pt idx="4787">
                  <c:v>23.314999999999646</c:v>
                </c:pt>
                <c:pt idx="4788">
                  <c:v>23.319999999999645</c:v>
                </c:pt>
                <c:pt idx="4789">
                  <c:v>23.324999999999644</c:v>
                </c:pt>
                <c:pt idx="4790">
                  <c:v>23.329999999999643</c:v>
                </c:pt>
                <c:pt idx="4791">
                  <c:v>23.334999999999642</c:v>
                </c:pt>
                <c:pt idx="4792">
                  <c:v>23.339999999999641</c:v>
                </c:pt>
                <c:pt idx="4793">
                  <c:v>23.34499999999964</c:v>
                </c:pt>
                <c:pt idx="4794">
                  <c:v>23.349999999999639</c:v>
                </c:pt>
                <c:pt idx="4795">
                  <c:v>23.354999999999638</c:v>
                </c:pt>
                <c:pt idx="4796">
                  <c:v>23.359999999999637</c:v>
                </c:pt>
                <c:pt idx="4797">
                  <c:v>23.364999999999636</c:v>
                </c:pt>
                <c:pt idx="4798">
                  <c:v>23.369999999999635</c:v>
                </c:pt>
                <c:pt idx="4799">
                  <c:v>23.374999999999634</c:v>
                </c:pt>
                <c:pt idx="4800">
                  <c:v>23.379999999999633</c:v>
                </c:pt>
                <c:pt idx="4801">
                  <c:v>23.384999999999632</c:v>
                </c:pt>
                <c:pt idx="4802">
                  <c:v>23.389999999999631</c:v>
                </c:pt>
                <c:pt idx="4803">
                  <c:v>23.39499999999963</c:v>
                </c:pt>
                <c:pt idx="4804">
                  <c:v>23.399999999999629</c:v>
                </c:pt>
                <c:pt idx="4805">
                  <c:v>23.404999999999628</c:v>
                </c:pt>
                <c:pt idx="4806">
                  <c:v>23.409999999999627</c:v>
                </c:pt>
                <c:pt idx="4807">
                  <c:v>23.414999999999626</c:v>
                </c:pt>
                <c:pt idx="4808">
                  <c:v>23.419999999999625</c:v>
                </c:pt>
                <c:pt idx="4809">
                  <c:v>23.424999999999624</c:v>
                </c:pt>
                <c:pt idx="4810">
                  <c:v>23.429999999999623</c:v>
                </c:pt>
                <c:pt idx="4811">
                  <c:v>23.434999999999622</c:v>
                </c:pt>
                <c:pt idx="4812">
                  <c:v>23.439999999999621</c:v>
                </c:pt>
                <c:pt idx="4813">
                  <c:v>23.44499999999962</c:v>
                </c:pt>
                <c:pt idx="4814">
                  <c:v>23.449999999999619</c:v>
                </c:pt>
                <c:pt idx="4815">
                  <c:v>23.454999999999618</c:v>
                </c:pt>
                <c:pt idx="4816">
                  <c:v>23.459999999999617</c:v>
                </c:pt>
                <c:pt idx="4817">
                  <c:v>23.464999999999616</c:v>
                </c:pt>
                <c:pt idx="4818">
                  <c:v>23.469999999999615</c:v>
                </c:pt>
                <c:pt idx="4819">
                  <c:v>23.474999999999614</c:v>
                </c:pt>
                <c:pt idx="4820">
                  <c:v>23.479999999999613</c:v>
                </c:pt>
                <c:pt idx="4821">
                  <c:v>23.484999999999612</c:v>
                </c:pt>
                <c:pt idx="4822">
                  <c:v>23.489999999999611</c:v>
                </c:pt>
                <c:pt idx="4823">
                  <c:v>23.49499999999961</c:v>
                </c:pt>
                <c:pt idx="4824">
                  <c:v>23.499999999999609</c:v>
                </c:pt>
                <c:pt idx="4825">
                  <c:v>23.504999999999608</c:v>
                </c:pt>
                <c:pt idx="4826">
                  <c:v>23.509999999999607</c:v>
                </c:pt>
                <c:pt idx="4827">
                  <c:v>23.514999999999606</c:v>
                </c:pt>
                <c:pt idx="4828">
                  <c:v>23.519999999999605</c:v>
                </c:pt>
                <c:pt idx="4829">
                  <c:v>23.524999999999604</c:v>
                </c:pt>
                <c:pt idx="4830">
                  <c:v>23.529999999999603</c:v>
                </c:pt>
                <c:pt idx="4831">
                  <c:v>23.534999999999602</c:v>
                </c:pt>
                <c:pt idx="4832">
                  <c:v>23.539999999999601</c:v>
                </c:pt>
                <c:pt idx="4833">
                  <c:v>23.5449999999996</c:v>
                </c:pt>
                <c:pt idx="4834">
                  <c:v>23.549999999999599</c:v>
                </c:pt>
                <c:pt idx="4835">
                  <c:v>23.554999999999598</c:v>
                </c:pt>
                <c:pt idx="4836">
                  <c:v>23.559999999999597</c:v>
                </c:pt>
                <c:pt idx="4837">
                  <c:v>23.564999999999596</c:v>
                </c:pt>
                <c:pt idx="4838">
                  <c:v>23.569999999999595</c:v>
                </c:pt>
                <c:pt idx="4839">
                  <c:v>23.574999999999594</c:v>
                </c:pt>
                <c:pt idx="4840">
                  <c:v>23.579999999999593</c:v>
                </c:pt>
                <c:pt idx="4841">
                  <c:v>23.584999999999592</c:v>
                </c:pt>
                <c:pt idx="4842">
                  <c:v>23.589999999999591</c:v>
                </c:pt>
                <c:pt idx="4843">
                  <c:v>23.59499999999959</c:v>
                </c:pt>
                <c:pt idx="4844">
                  <c:v>23.599999999999589</c:v>
                </c:pt>
                <c:pt idx="4845">
                  <c:v>23.604999999999588</c:v>
                </c:pt>
                <c:pt idx="4846">
                  <c:v>23.609999999999587</c:v>
                </c:pt>
                <c:pt idx="4847">
                  <c:v>23.614999999999586</c:v>
                </c:pt>
                <c:pt idx="4848">
                  <c:v>23.619999999999585</c:v>
                </c:pt>
                <c:pt idx="4849">
                  <c:v>23.624999999999584</c:v>
                </c:pt>
                <c:pt idx="4850">
                  <c:v>23.629999999999583</c:v>
                </c:pt>
                <c:pt idx="4851">
                  <c:v>23.634999999999582</c:v>
                </c:pt>
                <c:pt idx="4852">
                  <c:v>23.639999999999581</c:v>
                </c:pt>
                <c:pt idx="4853">
                  <c:v>23.64499999999958</c:v>
                </c:pt>
                <c:pt idx="4854">
                  <c:v>23.649999999999579</c:v>
                </c:pt>
                <c:pt idx="4855">
                  <c:v>23.654999999999578</c:v>
                </c:pt>
                <c:pt idx="4856">
                  <c:v>23.659999999999577</c:v>
                </c:pt>
                <c:pt idx="4857">
                  <c:v>23.664999999999576</c:v>
                </c:pt>
                <c:pt idx="4858">
                  <c:v>23.669999999999575</c:v>
                </c:pt>
                <c:pt idx="4859">
                  <c:v>23.674999999999574</c:v>
                </c:pt>
                <c:pt idx="4860">
                  <c:v>23.679999999999573</c:v>
                </c:pt>
                <c:pt idx="4861">
                  <c:v>23.684999999999572</c:v>
                </c:pt>
                <c:pt idx="4862">
                  <c:v>23.689999999999571</c:v>
                </c:pt>
                <c:pt idx="4863">
                  <c:v>23.69499999999957</c:v>
                </c:pt>
                <c:pt idx="4864">
                  <c:v>23.699999999999569</c:v>
                </c:pt>
                <c:pt idx="4865">
                  <c:v>23.704999999999568</c:v>
                </c:pt>
                <c:pt idx="4866">
                  <c:v>23.709999999999567</c:v>
                </c:pt>
                <c:pt idx="4867">
                  <c:v>23.714999999999566</c:v>
                </c:pt>
                <c:pt idx="4868">
                  <c:v>23.719999999999565</c:v>
                </c:pt>
                <c:pt idx="4869">
                  <c:v>23.724999999999564</c:v>
                </c:pt>
                <c:pt idx="4870">
                  <c:v>23.729999999999563</c:v>
                </c:pt>
                <c:pt idx="4871">
                  <c:v>23.734999999999562</c:v>
                </c:pt>
                <c:pt idx="4872">
                  <c:v>23.739999999999561</c:v>
                </c:pt>
                <c:pt idx="4873">
                  <c:v>23.74499999999956</c:v>
                </c:pt>
                <c:pt idx="4874">
                  <c:v>23.749999999999559</c:v>
                </c:pt>
                <c:pt idx="4875">
                  <c:v>23.754999999999558</c:v>
                </c:pt>
                <c:pt idx="4876">
                  <c:v>23.759999999999557</c:v>
                </c:pt>
                <c:pt idx="4877">
                  <c:v>23.764999999999556</c:v>
                </c:pt>
                <c:pt idx="4878">
                  <c:v>23.769999999999555</c:v>
                </c:pt>
                <c:pt idx="4879">
                  <c:v>23.774999999999554</c:v>
                </c:pt>
                <c:pt idx="4880">
                  <c:v>23.779999999999553</c:v>
                </c:pt>
                <c:pt idx="4881">
                  <c:v>23.784999999999553</c:v>
                </c:pt>
                <c:pt idx="4882">
                  <c:v>23.789999999999552</c:v>
                </c:pt>
                <c:pt idx="4883">
                  <c:v>23.794999999999551</c:v>
                </c:pt>
                <c:pt idx="4884">
                  <c:v>23.79999999999955</c:v>
                </c:pt>
                <c:pt idx="4885">
                  <c:v>23.804999999999549</c:v>
                </c:pt>
                <c:pt idx="4886">
                  <c:v>23.809999999999548</c:v>
                </c:pt>
                <c:pt idx="4887">
                  <c:v>23.814999999999547</c:v>
                </c:pt>
                <c:pt idx="4888">
                  <c:v>23.819999999999546</c:v>
                </c:pt>
                <c:pt idx="4889">
                  <c:v>23.824999999999545</c:v>
                </c:pt>
                <c:pt idx="4890">
                  <c:v>23.829999999999544</c:v>
                </c:pt>
                <c:pt idx="4891">
                  <c:v>23.834999999999543</c:v>
                </c:pt>
                <c:pt idx="4892">
                  <c:v>23.839999999999542</c:v>
                </c:pt>
                <c:pt idx="4893">
                  <c:v>23.844999999999541</c:v>
                </c:pt>
                <c:pt idx="4894">
                  <c:v>23.84999999999954</c:v>
                </c:pt>
                <c:pt idx="4895">
                  <c:v>23.854999999999539</c:v>
                </c:pt>
                <c:pt idx="4896">
                  <c:v>23.859999999999538</c:v>
                </c:pt>
                <c:pt idx="4897">
                  <c:v>23.864999999999537</c:v>
                </c:pt>
                <c:pt idx="4898">
                  <c:v>23.869999999999536</c:v>
                </c:pt>
                <c:pt idx="4899">
                  <c:v>23.874999999999535</c:v>
                </c:pt>
                <c:pt idx="4900">
                  <c:v>23.879999999999534</c:v>
                </c:pt>
                <c:pt idx="4901">
                  <c:v>23.884999999999533</c:v>
                </c:pt>
                <c:pt idx="4902">
                  <c:v>23.889999999999532</c:v>
                </c:pt>
                <c:pt idx="4903">
                  <c:v>23.894999999999531</c:v>
                </c:pt>
                <c:pt idx="4904">
                  <c:v>23.89999999999953</c:v>
                </c:pt>
                <c:pt idx="4905">
                  <c:v>23.904999999999529</c:v>
                </c:pt>
                <c:pt idx="4906">
                  <c:v>23.909999999999528</c:v>
                </c:pt>
                <c:pt idx="4907">
                  <c:v>23.914999999999527</c:v>
                </c:pt>
                <c:pt idx="4908">
                  <c:v>23.919999999999526</c:v>
                </c:pt>
                <c:pt idx="4909">
                  <c:v>23.924999999999525</c:v>
                </c:pt>
                <c:pt idx="4910">
                  <c:v>23.929999999999524</c:v>
                </c:pt>
                <c:pt idx="4911">
                  <c:v>23.934999999999523</c:v>
                </c:pt>
                <c:pt idx="4912">
                  <c:v>23.939999999999522</c:v>
                </c:pt>
                <c:pt idx="4913">
                  <c:v>23.944999999999521</c:v>
                </c:pt>
                <c:pt idx="4914">
                  <c:v>23.94999999999952</c:v>
                </c:pt>
                <c:pt idx="4915">
                  <c:v>23.954999999999519</c:v>
                </c:pt>
                <c:pt idx="4916">
                  <c:v>23.959999999999518</c:v>
                </c:pt>
                <c:pt idx="4917">
                  <c:v>23.964999999999517</c:v>
                </c:pt>
                <c:pt idx="4918">
                  <c:v>23.969999999999516</c:v>
                </c:pt>
                <c:pt idx="4919">
                  <c:v>23.974999999999515</c:v>
                </c:pt>
                <c:pt idx="4920">
                  <c:v>23.979999999999514</c:v>
                </c:pt>
                <c:pt idx="4921">
                  <c:v>23.984999999999513</c:v>
                </c:pt>
                <c:pt idx="4922">
                  <c:v>23.989999999999512</c:v>
                </c:pt>
                <c:pt idx="4923">
                  <c:v>23.994999999999511</c:v>
                </c:pt>
                <c:pt idx="4924">
                  <c:v>23.99999999999951</c:v>
                </c:pt>
                <c:pt idx="4925">
                  <c:v>24.004999999999509</c:v>
                </c:pt>
                <c:pt idx="4926">
                  <c:v>24.009999999999508</c:v>
                </c:pt>
                <c:pt idx="4927">
                  <c:v>24.014999999999507</c:v>
                </c:pt>
                <c:pt idx="4928">
                  <c:v>24.019999999999506</c:v>
                </c:pt>
                <c:pt idx="4929">
                  <c:v>24.024999999999505</c:v>
                </c:pt>
                <c:pt idx="4930">
                  <c:v>24.029999999999504</c:v>
                </c:pt>
                <c:pt idx="4931">
                  <c:v>24.034999999999503</c:v>
                </c:pt>
                <c:pt idx="4932">
                  <c:v>24.039999999999502</c:v>
                </c:pt>
                <c:pt idx="4933">
                  <c:v>24.044999999999501</c:v>
                </c:pt>
                <c:pt idx="4934">
                  <c:v>24.0499999999995</c:v>
                </c:pt>
                <c:pt idx="4935">
                  <c:v>24.054999999999499</c:v>
                </c:pt>
                <c:pt idx="4936">
                  <c:v>24.059999999999498</c:v>
                </c:pt>
                <c:pt idx="4937">
                  <c:v>24.064999999999497</c:v>
                </c:pt>
                <c:pt idx="4938">
                  <c:v>24.069999999999496</c:v>
                </c:pt>
                <c:pt idx="4939">
                  <c:v>24.074999999999495</c:v>
                </c:pt>
                <c:pt idx="4940">
                  <c:v>24.079999999999494</c:v>
                </c:pt>
                <c:pt idx="4941">
                  <c:v>24.084999999999493</c:v>
                </c:pt>
                <c:pt idx="4942">
                  <c:v>24.089999999999492</c:v>
                </c:pt>
                <c:pt idx="4943">
                  <c:v>24.094999999999491</c:v>
                </c:pt>
                <c:pt idx="4944">
                  <c:v>24.09999999999949</c:v>
                </c:pt>
                <c:pt idx="4945">
                  <c:v>24.104999999999489</c:v>
                </c:pt>
                <c:pt idx="4946">
                  <c:v>24.109999999999488</c:v>
                </c:pt>
                <c:pt idx="4947">
                  <c:v>24.114999999999487</c:v>
                </c:pt>
                <c:pt idx="4948">
                  <c:v>24.119999999999486</c:v>
                </c:pt>
                <c:pt idx="4949">
                  <c:v>24.124999999999485</c:v>
                </c:pt>
                <c:pt idx="4950">
                  <c:v>24.129999999999484</c:v>
                </c:pt>
                <c:pt idx="4951">
                  <c:v>24.134999999999483</c:v>
                </c:pt>
                <c:pt idx="4952">
                  <c:v>24.139999999999482</c:v>
                </c:pt>
                <c:pt idx="4953">
                  <c:v>24.144999999999481</c:v>
                </c:pt>
                <c:pt idx="4954">
                  <c:v>24.14999999999948</c:v>
                </c:pt>
                <c:pt idx="4955">
                  <c:v>24.154999999999479</c:v>
                </c:pt>
                <c:pt idx="4956">
                  <c:v>24.159999999999478</c:v>
                </c:pt>
                <c:pt idx="4957">
                  <c:v>24.164999999999477</c:v>
                </c:pt>
                <c:pt idx="4958">
                  <c:v>24.169999999999476</c:v>
                </c:pt>
                <c:pt idx="4959">
                  <c:v>24.174999999999475</c:v>
                </c:pt>
                <c:pt idx="4960">
                  <c:v>24.179999999999474</c:v>
                </c:pt>
                <c:pt idx="4961">
                  <c:v>24.184999999999473</c:v>
                </c:pt>
                <c:pt idx="4962">
                  <c:v>24.189999999999472</c:v>
                </c:pt>
                <c:pt idx="4963">
                  <c:v>24.194999999999471</c:v>
                </c:pt>
                <c:pt idx="4964">
                  <c:v>24.19999999999947</c:v>
                </c:pt>
                <c:pt idx="4965">
                  <c:v>24.204999999999469</c:v>
                </c:pt>
                <c:pt idx="4966">
                  <c:v>24.209999999999468</c:v>
                </c:pt>
                <c:pt idx="4967">
                  <c:v>24.214999999999467</c:v>
                </c:pt>
                <c:pt idx="4968">
                  <c:v>24.219999999999466</c:v>
                </c:pt>
                <c:pt idx="4969">
                  <c:v>24.224999999999465</c:v>
                </c:pt>
                <c:pt idx="4970">
                  <c:v>24.229999999999464</c:v>
                </c:pt>
                <c:pt idx="4971">
                  <c:v>24.234999999999463</c:v>
                </c:pt>
                <c:pt idx="4972">
                  <c:v>24.239999999999462</c:v>
                </c:pt>
                <c:pt idx="4973">
                  <c:v>24.244999999999461</c:v>
                </c:pt>
                <c:pt idx="4974">
                  <c:v>24.24999999999946</c:v>
                </c:pt>
                <c:pt idx="4975">
                  <c:v>24.254999999999459</c:v>
                </c:pt>
                <c:pt idx="4976">
                  <c:v>24.259999999999458</c:v>
                </c:pt>
                <c:pt idx="4977">
                  <c:v>24.264999999999457</c:v>
                </c:pt>
                <c:pt idx="4978">
                  <c:v>24.269999999999456</c:v>
                </c:pt>
                <c:pt idx="4979">
                  <c:v>24.274999999999455</c:v>
                </c:pt>
                <c:pt idx="4980">
                  <c:v>24.279999999999454</c:v>
                </c:pt>
                <c:pt idx="4981">
                  <c:v>24.284999999999453</c:v>
                </c:pt>
                <c:pt idx="4982">
                  <c:v>24.289999999999452</c:v>
                </c:pt>
                <c:pt idx="4983">
                  <c:v>24.294999999999451</c:v>
                </c:pt>
                <c:pt idx="4984">
                  <c:v>24.29999999999945</c:v>
                </c:pt>
                <c:pt idx="4985">
                  <c:v>24.304999999999449</c:v>
                </c:pt>
                <c:pt idx="4986">
                  <c:v>24.309999999999448</c:v>
                </c:pt>
                <c:pt idx="4987">
                  <c:v>24.314999999999447</c:v>
                </c:pt>
                <c:pt idx="4988">
                  <c:v>24.319999999999446</c:v>
                </c:pt>
                <c:pt idx="4989">
                  <c:v>24.324999999999445</c:v>
                </c:pt>
                <c:pt idx="4990">
                  <c:v>24.329999999999444</c:v>
                </c:pt>
                <c:pt idx="4991">
                  <c:v>24.334999999999443</c:v>
                </c:pt>
                <c:pt idx="4992">
                  <c:v>24.339999999999442</c:v>
                </c:pt>
                <c:pt idx="4993">
                  <c:v>24.344999999999441</c:v>
                </c:pt>
                <c:pt idx="4994">
                  <c:v>24.34999999999944</c:v>
                </c:pt>
                <c:pt idx="4995">
                  <c:v>24.354999999999439</c:v>
                </c:pt>
                <c:pt idx="4996">
                  <c:v>24.359999999999438</c:v>
                </c:pt>
                <c:pt idx="4997">
                  <c:v>24.364999999999437</c:v>
                </c:pt>
                <c:pt idx="4998">
                  <c:v>24.369999999999436</c:v>
                </c:pt>
                <c:pt idx="4999">
                  <c:v>24.374999999999435</c:v>
                </c:pt>
                <c:pt idx="5000">
                  <c:v>24.379999999999434</c:v>
                </c:pt>
                <c:pt idx="5001">
                  <c:v>24.384999999999433</c:v>
                </c:pt>
                <c:pt idx="5002">
                  <c:v>24.389999999999432</c:v>
                </c:pt>
                <c:pt idx="5003">
                  <c:v>24.394999999999431</c:v>
                </c:pt>
                <c:pt idx="5004">
                  <c:v>24.39999999999943</c:v>
                </c:pt>
                <c:pt idx="5005">
                  <c:v>24.404999999999429</c:v>
                </c:pt>
                <c:pt idx="5006">
                  <c:v>24.409999999999428</c:v>
                </c:pt>
                <c:pt idx="5007">
                  <c:v>24.414999999999427</c:v>
                </c:pt>
                <c:pt idx="5008">
                  <c:v>24.419999999999426</c:v>
                </c:pt>
                <c:pt idx="5009">
                  <c:v>24.424999999999425</c:v>
                </c:pt>
                <c:pt idx="5010">
                  <c:v>24.429999999999424</c:v>
                </c:pt>
                <c:pt idx="5011">
                  <c:v>24.434999999999423</c:v>
                </c:pt>
                <c:pt idx="5012">
                  <c:v>24.439999999999422</c:v>
                </c:pt>
                <c:pt idx="5013">
                  <c:v>24.444999999999421</c:v>
                </c:pt>
                <c:pt idx="5014">
                  <c:v>24.44999999999942</c:v>
                </c:pt>
                <c:pt idx="5015">
                  <c:v>24.454999999999419</c:v>
                </c:pt>
                <c:pt idx="5016">
                  <c:v>24.459999999999418</c:v>
                </c:pt>
                <c:pt idx="5017">
                  <c:v>24.464999999999417</c:v>
                </c:pt>
                <c:pt idx="5018">
                  <c:v>24.469999999999416</c:v>
                </c:pt>
                <c:pt idx="5019">
                  <c:v>24.474999999999415</c:v>
                </c:pt>
                <c:pt idx="5020">
                  <c:v>24.479999999999414</c:v>
                </c:pt>
                <c:pt idx="5021">
                  <c:v>24.484999999999413</c:v>
                </c:pt>
                <c:pt idx="5022">
                  <c:v>24.489999999999412</c:v>
                </c:pt>
                <c:pt idx="5023">
                  <c:v>24.494999999999411</c:v>
                </c:pt>
                <c:pt idx="5024">
                  <c:v>24.49999999999941</c:v>
                </c:pt>
                <c:pt idx="5025">
                  <c:v>24.504999999999409</c:v>
                </c:pt>
                <c:pt idx="5026">
                  <c:v>24.509999999999408</c:v>
                </c:pt>
                <c:pt idx="5027">
                  <c:v>24.514999999999407</c:v>
                </c:pt>
                <c:pt idx="5028">
                  <c:v>24.519999999999406</c:v>
                </c:pt>
                <c:pt idx="5029">
                  <c:v>24.524999999999405</c:v>
                </c:pt>
                <c:pt idx="5030">
                  <c:v>24.529999999999404</c:v>
                </c:pt>
                <c:pt idx="5031">
                  <c:v>24.534999999999403</c:v>
                </c:pt>
                <c:pt idx="5032">
                  <c:v>24.539999999999402</c:v>
                </c:pt>
                <c:pt idx="5033">
                  <c:v>24.544999999999401</c:v>
                </c:pt>
                <c:pt idx="5034">
                  <c:v>24.5499999999994</c:v>
                </c:pt>
                <c:pt idx="5035">
                  <c:v>24.554999999999399</c:v>
                </c:pt>
                <c:pt idx="5036">
                  <c:v>24.559999999999398</c:v>
                </c:pt>
                <c:pt idx="5037">
                  <c:v>24.564999999999397</c:v>
                </c:pt>
                <c:pt idx="5038">
                  <c:v>24.569999999999396</c:v>
                </c:pt>
                <c:pt idx="5039">
                  <c:v>24.574999999999395</c:v>
                </c:pt>
                <c:pt idx="5040">
                  <c:v>24.579999999999394</c:v>
                </c:pt>
                <c:pt idx="5041">
                  <c:v>24.584999999999393</c:v>
                </c:pt>
                <c:pt idx="5042">
                  <c:v>24.589999999999392</c:v>
                </c:pt>
                <c:pt idx="5043">
                  <c:v>24.594999999999391</c:v>
                </c:pt>
                <c:pt idx="5044">
                  <c:v>24.59999999999939</c:v>
                </c:pt>
                <c:pt idx="5045">
                  <c:v>24.604999999999389</c:v>
                </c:pt>
                <c:pt idx="5046">
                  <c:v>24.609999999999388</c:v>
                </c:pt>
                <c:pt idx="5047">
                  <c:v>24.614999999999387</c:v>
                </c:pt>
                <c:pt idx="5048">
                  <c:v>24.619999999999386</c:v>
                </c:pt>
                <c:pt idx="5049">
                  <c:v>24.624999999999385</c:v>
                </c:pt>
                <c:pt idx="5050">
                  <c:v>24.629999999999384</c:v>
                </c:pt>
                <c:pt idx="5051">
                  <c:v>24.634999999999383</c:v>
                </c:pt>
                <c:pt idx="5052">
                  <c:v>24.639999999999382</c:v>
                </c:pt>
                <c:pt idx="5053">
                  <c:v>24.644999999999381</c:v>
                </c:pt>
                <c:pt idx="5054">
                  <c:v>24.64999999999938</c:v>
                </c:pt>
                <c:pt idx="5055">
                  <c:v>24.654999999999379</c:v>
                </c:pt>
                <c:pt idx="5056">
                  <c:v>24.659999999999378</c:v>
                </c:pt>
                <c:pt idx="5057">
                  <c:v>24.664999999999377</c:v>
                </c:pt>
                <c:pt idx="5058">
                  <c:v>24.669999999999376</c:v>
                </c:pt>
                <c:pt idx="5059">
                  <c:v>24.674999999999375</c:v>
                </c:pt>
                <c:pt idx="5060">
                  <c:v>24.679999999999374</c:v>
                </c:pt>
                <c:pt idx="5061">
                  <c:v>24.684999999999373</c:v>
                </c:pt>
                <c:pt idx="5062">
                  <c:v>24.689999999999372</c:v>
                </c:pt>
                <c:pt idx="5063">
                  <c:v>24.694999999999371</c:v>
                </c:pt>
                <c:pt idx="5064">
                  <c:v>24.69999999999937</c:v>
                </c:pt>
                <c:pt idx="5065">
                  <c:v>24.704999999999369</c:v>
                </c:pt>
                <c:pt idx="5066">
                  <c:v>24.709999999999368</c:v>
                </c:pt>
                <c:pt idx="5067">
                  <c:v>24.714999999999367</c:v>
                </c:pt>
                <c:pt idx="5068">
                  <c:v>24.719999999999366</c:v>
                </c:pt>
                <c:pt idx="5069">
                  <c:v>24.724999999999365</c:v>
                </c:pt>
                <c:pt idx="5070">
                  <c:v>24.729999999999364</c:v>
                </c:pt>
                <c:pt idx="5071">
                  <c:v>24.734999999999363</c:v>
                </c:pt>
                <c:pt idx="5072">
                  <c:v>24.739999999999363</c:v>
                </c:pt>
                <c:pt idx="5073">
                  <c:v>24.744999999999362</c:v>
                </c:pt>
                <c:pt idx="5074">
                  <c:v>24.749999999999361</c:v>
                </c:pt>
                <c:pt idx="5075">
                  <c:v>24.75499999999936</c:v>
                </c:pt>
                <c:pt idx="5076">
                  <c:v>24.759999999999359</c:v>
                </c:pt>
                <c:pt idx="5077">
                  <c:v>24.764999999999358</c:v>
                </c:pt>
                <c:pt idx="5078">
                  <c:v>24.769999999999357</c:v>
                </c:pt>
                <c:pt idx="5079">
                  <c:v>24.774999999999356</c:v>
                </c:pt>
                <c:pt idx="5080">
                  <c:v>24.779999999999355</c:v>
                </c:pt>
                <c:pt idx="5081">
                  <c:v>24.784999999999354</c:v>
                </c:pt>
                <c:pt idx="5082">
                  <c:v>24.789999999999353</c:v>
                </c:pt>
                <c:pt idx="5083">
                  <c:v>24.794999999999352</c:v>
                </c:pt>
                <c:pt idx="5084">
                  <c:v>24.799999999999351</c:v>
                </c:pt>
                <c:pt idx="5085">
                  <c:v>24.80499999999935</c:v>
                </c:pt>
                <c:pt idx="5086">
                  <c:v>24.809999999999349</c:v>
                </c:pt>
                <c:pt idx="5087">
                  <c:v>24.814999999999348</c:v>
                </c:pt>
                <c:pt idx="5088">
                  <c:v>24.819999999999347</c:v>
                </c:pt>
                <c:pt idx="5089">
                  <c:v>24.824999999999346</c:v>
                </c:pt>
                <c:pt idx="5090">
                  <c:v>24.829999999999345</c:v>
                </c:pt>
                <c:pt idx="5091">
                  <c:v>24.834999999999344</c:v>
                </c:pt>
                <c:pt idx="5092">
                  <c:v>24.839999999999343</c:v>
                </c:pt>
                <c:pt idx="5093">
                  <c:v>24.844999999999342</c:v>
                </c:pt>
                <c:pt idx="5094">
                  <c:v>24.849999999999341</c:v>
                </c:pt>
                <c:pt idx="5095">
                  <c:v>24.85499999999934</c:v>
                </c:pt>
                <c:pt idx="5096">
                  <c:v>24.859999999999339</c:v>
                </c:pt>
                <c:pt idx="5097">
                  <c:v>24.864999999999338</c:v>
                </c:pt>
                <c:pt idx="5098">
                  <c:v>24.869999999999337</c:v>
                </c:pt>
                <c:pt idx="5099">
                  <c:v>24.874999999999336</c:v>
                </c:pt>
                <c:pt idx="5100">
                  <c:v>24.879999999999335</c:v>
                </c:pt>
                <c:pt idx="5101">
                  <c:v>24.884999999999334</c:v>
                </c:pt>
                <c:pt idx="5102">
                  <c:v>24.889999999999333</c:v>
                </c:pt>
                <c:pt idx="5103">
                  <c:v>24.894999999999332</c:v>
                </c:pt>
                <c:pt idx="5104">
                  <c:v>24.899999999999331</c:v>
                </c:pt>
                <c:pt idx="5105">
                  <c:v>24.90499999999933</c:v>
                </c:pt>
                <c:pt idx="5106">
                  <c:v>24.909999999999329</c:v>
                </c:pt>
                <c:pt idx="5107">
                  <c:v>24.914999999999328</c:v>
                </c:pt>
                <c:pt idx="5108">
                  <c:v>24.919999999999327</c:v>
                </c:pt>
                <c:pt idx="5109">
                  <c:v>24.924999999999326</c:v>
                </c:pt>
                <c:pt idx="5110">
                  <c:v>24.929999999999325</c:v>
                </c:pt>
                <c:pt idx="5111">
                  <c:v>24.934999999999324</c:v>
                </c:pt>
                <c:pt idx="5112">
                  <c:v>24.939999999999323</c:v>
                </c:pt>
                <c:pt idx="5113">
                  <c:v>24.944999999999322</c:v>
                </c:pt>
                <c:pt idx="5114">
                  <c:v>24.949999999999321</c:v>
                </c:pt>
                <c:pt idx="5115">
                  <c:v>24.95499999999932</c:v>
                </c:pt>
                <c:pt idx="5116">
                  <c:v>24.959999999999319</c:v>
                </c:pt>
                <c:pt idx="5117">
                  <c:v>24.964999999999318</c:v>
                </c:pt>
                <c:pt idx="5118">
                  <c:v>24.969999999999317</c:v>
                </c:pt>
                <c:pt idx="5119">
                  <c:v>24.974999999999316</c:v>
                </c:pt>
                <c:pt idx="5120">
                  <c:v>24.979999999999315</c:v>
                </c:pt>
                <c:pt idx="5121">
                  <c:v>24.984999999999314</c:v>
                </c:pt>
                <c:pt idx="5122">
                  <c:v>24.989999999999313</c:v>
                </c:pt>
                <c:pt idx="5123">
                  <c:v>24.994999999999312</c:v>
                </c:pt>
                <c:pt idx="5124">
                  <c:v>24.999999999999311</c:v>
                </c:pt>
                <c:pt idx="5125">
                  <c:v>25.00499999999931</c:v>
                </c:pt>
                <c:pt idx="5126">
                  <c:v>25.009999999999309</c:v>
                </c:pt>
                <c:pt idx="5127">
                  <c:v>25.014999999999308</c:v>
                </c:pt>
                <c:pt idx="5128">
                  <c:v>25.019999999999307</c:v>
                </c:pt>
                <c:pt idx="5129">
                  <c:v>25.024999999999306</c:v>
                </c:pt>
                <c:pt idx="5130">
                  <c:v>25.029999999999305</c:v>
                </c:pt>
                <c:pt idx="5131">
                  <c:v>25.034999999999304</c:v>
                </c:pt>
                <c:pt idx="5132">
                  <c:v>25.039999999999303</c:v>
                </c:pt>
                <c:pt idx="5133">
                  <c:v>25.044999999999302</c:v>
                </c:pt>
                <c:pt idx="5134">
                  <c:v>25.049999999999301</c:v>
                </c:pt>
                <c:pt idx="5135">
                  <c:v>25.0549999999993</c:v>
                </c:pt>
                <c:pt idx="5136">
                  <c:v>25.059999999999299</c:v>
                </c:pt>
                <c:pt idx="5137">
                  <c:v>25.064999999999298</c:v>
                </c:pt>
                <c:pt idx="5138">
                  <c:v>25.069999999999297</c:v>
                </c:pt>
                <c:pt idx="5139">
                  <c:v>25.074999999999296</c:v>
                </c:pt>
                <c:pt idx="5140">
                  <c:v>25.079999999999295</c:v>
                </c:pt>
                <c:pt idx="5141">
                  <c:v>25.084999999999294</c:v>
                </c:pt>
                <c:pt idx="5142">
                  <c:v>25.089999999999293</c:v>
                </c:pt>
                <c:pt idx="5143">
                  <c:v>25.094999999999292</c:v>
                </c:pt>
                <c:pt idx="5144">
                  <c:v>25.099999999999291</c:v>
                </c:pt>
                <c:pt idx="5145">
                  <c:v>25.10499999999929</c:v>
                </c:pt>
                <c:pt idx="5146">
                  <c:v>25.109999999999289</c:v>
                </c:pt>
                <c:pt idx="5147">
                  <c:v>25.114999999999288</c:v>
                </c:pt>
                <c:pt idx="5148">
                  <c:v>25.119999999999287</c:v>
                </c:pt>
                <c:pt idx="5149">
                  <c:v>25.124999999999286</c:v>
                </c:pt>
                <c:pt idx="5150">
                  <c:v>25.129999999999285</c:v>
                </c:pt>
                <c:pt idx="5151">
                  <c:v>25.134999999999284</c:v>
                </c:pt>
                <c:pt idx="5152">
                  <c:v>25.139999999999283</c:v>
                </c:pt>
                <c:pt idx="5153">
                  <c:v>25.144999999999282</c:v>
                </c:pt>
                <c:pt idx="5154">
                  <c:v>25.149999999999281</c:v>
                </c:pt>
                <c:pt idx="5155">
                  <c:v>25.15499999999928</c:v>
                </c:pt>
                <c:pt idx="5156">
                  <c:v>25.159999999999279</c:v>
                </c:pt>
                <c:pt idx="5157">
                  <c:v>25.164999999999278</c:v>
                </c:pt>
                <c:pt idx="5158">
                  <c:v>25.169999999999277</c:v>
                </c:pt>
                <c:pt idx="5159">
                  <c:v>25.174999999999276</c:v>
                </c:pt>
                <c:pt idx="5160">
                  <c:v>25.179999999999275</c:v>
                </c:pt>
                <c:pt idx="5161">
                  <c:v>25.184999999999274</c:v>
                </c:pt>
                <c:pt idx="5162">
                  <c:v>25.189999999999273</c:v>
                </c:pt>
                <c:pt idx="5163">
                  <c:v>25.194999999999272</c:v>
                </c:pt>
                <c:pt idx="5164">
                  <c:v>25.199999999999271</c:v>
                </c:pt>
                <c:pt idx="5165">
                  <c:v>25.20499999999927</c:v>
                </c:pt>
                <c:pt idx="5166">
                  <c:v>25.209999999999269</c:v>
                </c:pt>
                <c:pt idx="5167">
                  <c:v>25.214999999999268</c:v>
                </c:pt>
                <c:pt idx="5168">
                  <c:v>25.219999999999267</c:v>
                </c:pt>
                <c:pt idx="5169">
                  <c:v>25.224999999999266</c:v>
                </c:pt>
                <c:pt idx="5170">
                  <c:v>25.229999999999265</c:v>
                </c:pt>
                <c:pt idx="5171">
                  <c:v>25.234999999999264</c:v>
                </c:pt>
                <c:pt idx="5172">
                  <c:v>25.239999999999263</c:v>
                </c:pt>
                <c:pt idx="5173">
                  <c:v>25.244999999999262</c:v>
                </c:pt>
                <c:pt idx="5174">
                  <c:v>25.249999999999261</c:v>
                </c:pt>
                <c:pt idx="5175">
                  <c:v>25.25499999999926</c:v>
                </c:pt>
                <c:pt idx="5176">
                  <c:v>25.259999999999259</c:v>
                </c:pt>
                <c:pt idx="5177">
                  <c:v>25.264999999999258</c:v>
                </c:pt>
                <c:pt idx="5178">
                  <c:v>25.269999999999257</c:v>
                </c:pt>
                <c:pt idx="5179">
                  <c:v>25.274999999999256</c:v>
                </c:pt>
                <c:pt idx="5180">
                  <c:v>25.279999999999255</c:v>
                </c:pt>
                <c:pt idx="5181">
                  <c:v>25.284999999999254</c:v>
                </c:pt>
                <c:pt idx="5182">
                  <c:v>25.289999999999253</c:v>
                </c:pt>
                <c:pt idx="5183">
                  <c:v>25.294999999999252</c:v>
                </c:pt>
                <c:pt idx="5184">
                  <c:v>25.299999999999251</c:v>
                </c:pt>
                <c:pt idx="5185">
                  <c:v>25.30499999999925</c:v>
                </c:pt>
                <c:pt idx="5186">
                  <c:v>25.309999999999249</c:v>
                </c:pt>
                <c:pt idx="5187">
                  <c:v>25.314999999999248</c:v>
                </c:pt>
                <c:pt idx="5188">
                  <c:v>25.319999999999247</c:v>
                </c:pt>
                <c:pt idx="5189">
                  <c:v>25.324999999999246</c:v>
                </c:pt>
                <c:pt idx="5190">
                  <c:v>25.329999999999245</c:v>
                </c:pt>
                <c:pt idx="5191">
                  <c:v>25.334999999999244</c:v>
                </c:pt>
                <c:pt idx="5192">
                  <c:v>25.339999999999243</c:v>
                </c:pt>
                <c:pt idx="5193">
                  <c:v>25.344999999999242</c:v>
                </c:pt>
                <c:pt idx="5194">
                  <c:v>25.349999999999241</c:v>
                </c:pt>
                <c:pt idx="5195">
                  <c:v>25.35499999999924</c:v>
                </c:pt>
                <c:pt idx="5196">
                  <c:v>25.359999999999239</c:v>
                </c:pt>
                <c:pt idx="5197">
                  <c:v>25.364999999999238</c:v>
                </c:pt>
                <c:pt idx="5198">
                  <c:v>25.369999999999237</c:v>
                </c:pt>
                <c:pt idx="5199">
                  <c:v>25.374999999999236</c:v>
                </c:pt>
                <c:pt idx="5200">
                  <c:v>25.379999999999235</c:v>
                </c:pt>
                <c:pt idx="5201">
                  <c:v>25.384999999999234</c:v>
                </c:pt>
                <c:pt idx="5202">
                  <c:v>25.389999999999233</c:v>
                </c:pt>
                <c:pt idx="5203">
                  <c:v>25.394999999999232</c:v>
                </c:pt>
                <c:pt idx="5204">
                  <c:v>25.399999999999231</c:v>
                </c:pt>
                <c:pt idx="5205">
                  <c:v>25.40499999999923</c:v>
                </c:pt>
                <c:pt idx="5206">
                  <c:v>25.409999999999229</c:v>
                </c:pt>
                <c:pt idx="5207">
                  <c:v>25.414999999999228</c:v>
                </c:pt>
                <c:pt idx="5208">
                  <c:v>25.419999999999227</c:v>
                </c:pt>
                <c:pt idx="5209">
                  <c:v>25.424999999999226</c:v>
                </c:pt>
                <c:pt idx="5210">
                  <c:v>25.429999999999225</c:v>
                </c:pt>
                <c:pt idx="5211">
                  <c:v>25.434999999999224</c:v>
                </c:pt>
                <c:pt idx="5212">
                  <c:v>25.439999999999223</c:v>
                </c:pt>
                <c:pt idx="5213">
                  <c:v>25.444999999999222</c:v>
                </c:pt>
                <c:pt idx="5214">
                  <c:v>25.449999999999221</c:v>
                </c:pt>
                <c:pt idx="5215">
                  <c:v>25.45499999999922</c:v>
                </c:pt>
                <c:pt idx="5216">
                  <c:v>25.459999999999219</c:v>
                </c:pt>
                <c:pt idx="5217">
                  <c:v>25.464999999999218</c:v>
                </c:pt>
                <c:pt idx="5218">
                  <c:v>25.469999999999217</c:v>
                </c:pt>
                <c:pt idx="5219">
                  <c:v>25.474999999999216</c:v>
                </c:pt>
                <c:pt idx="5220">
                  <c:v>25.479999999999215</c:v>
                </c:pt>
                <c:pt idx="5221">
                  <c:v>25.484999999999214</c:v>
                </c:pt>
                <c:pt idx="5222">
                  <c:v>25.489999999999213</c:v>
                </c:pt>
                <c:pt idx="5223">
                  <c:v>25.494999999999212</c:v>
                </c:pt>
                <c:pt idx="5224">
                  <c:v>25.499999999999211</c:v>
                </c:pt>
                <c:pt idx="5225">
                  <c:v>25.50499999999921</c:v>
                </c:pt>
                <c:pt idx="5226">
                  <c:v>25.509999999999209</c:v>
                </c:pt>
                <c:pt idx="5227">
                  <c:v>25.514999999999208</c:v>
                </c:pt>
                <c:pt idx="5228">
                  <c:v>25.519999999999207</c:v>
                </c:pt>
                <c:pt idx="5229">
                  <c:v>25.524999999999206</c:v>
                </c:pt>
                <c:pt idx="5230">
                  <c:v>25.529999999999205</c:v>
                </c:pt>
                <c:pt idx="5231">
                  <c:v>25.534999999999204</c:v>
                </c:pt>
                <c:pt idx="5232">
                  <c:v>25.539999999999203</c:v>
                </c:pt>
                <c:pt idx="5233">
                  <c:v>25.544999999999202</c:v>
                </c:pt>
                <c:pt idx="5234">
                  <c:v>25.549999999999201</c:v>
                </c:pt>
                <c:pt idx="5235">
                  <c:v>25.5549999999992</c:v>
                </c:pt>
                <c:pt idx="5236">
                  <c:v>25.559999999999199</c:v>
                </c:pt>
                <c:pt idx="5237">
                  <c:v>25.564999999999198</c:v>
                </c:pt>
                <c:pt idx="5238">
                  <c:v>25.569999999999197</c:v>
                </c:pt>
                <c:pt idx="5239">
                  <c:v>25.574999999999196</c:v>
                </c:pt>
                <c:pt idx="5240">
                  <c:v>25.579999999999195</c:v>
                </c:pt>
                <c:pt idx="5241">
                  <c:v>25.584999999999194</c:v>
                </c:pt>
                <c:pt idx="5242">
                  <c:v>25.589999999999193</c:v>
                </c:pt>
                <c:pt idx="5243">
                  <c:v>25.594999999999192</c:v>
                </c:pt>
                <c:pt idx="5244">
                  <c:v>25.599999999999191</c:v>
                </c:pt>
                <c:pt idx="5245">
                  <c:v>25.60499999999919</c:v>
                </c:pt>
                <c:pt idx="5246">
                  <c:v>25.609999999999189</c:v>
                </c:pt>
                <c:pt idx="5247">
                  <c:v>25.614999999999188</c:v>
                </c:pt>
                <c:pt idx="5248">
                  <c:v>25.619999999999187</c:v>
                </c:pt>
                <c:pt idx="5249">
                  <c:v>25.624999999999186</c:v>
                </c:pt>
                <c:pt idx="5250">
                  <c:v>25.629999999999185</c:v>
                </c:pt>
                <c:pt idx="5251">
                  <c:v>25.634999999999184</c:v>
                </c:pt>
                <c:pt idx="5252">
                  <c:v>25.639999999999183</c:v>
                </c:pt>
                <c:pt idx="5253">
                  <c:v>25.644999999999182</c:v>
                </c:pt>
                <c:pt idx="5254">
                  <c:v>25.649999999999181</c:v>
                </c:pt>
                <c:pt idx="5255">
                  <c:v>25.65499999999918</c:v>
                </c:pt>
                <c:pt idx="5256">
                  <c:v>25.659999999999179</c:v>
                </c:pt>
                <c:pt idx="5257">
                  <c:v>25.664999999999178</c:v>
                </c:pt>
                <c:pt idx="5258">
                  <c:v>25.669999999999177</c:v>
                </c:pt>
                <c:pt idx="5259">
                  <c:v>25.674999999999176</c:v>
                </c:pt>
                <c:pt idx="5260">
                  <c:v>25.679999999999175</c:v>
                </c:pt>
                <c:pt idx="5261">
                  <c:v>25.684999999999174</c:v>
                </c:pt>
                <c:pt idx="5262">
                  <c:v>25.689999999999173</c:v>
                </c:pt>
                <c:pt idx="5263">
                  <c:v>25.694999999999173</c:v>
                </c:pt>
                <c:pt idx="5264">
                  <c:v>25.699999999999172</c:v>
                </c:pt>
                <c:pt idx="5265">
                  <c:v>25.704999999999171</c:v>
                </c:pt>
                <c:pt idx="5266">
                  <c:v>25.70999999999917</c:v>
                </c:pt>
                <c:pt idx="5267">
                  <c:v>25.714999999999169</c:v>
                </c:pt>
                <c:pt idx="5268">
                  <c:v>25.719999999999168</c:v>
                </c:pt>
                <c:pt idx="5269">
                  <c:v>25.724999999999167</c:v>
                </c:pt>
                <c:pt idx="5270">
                  <c:v>25.729999999999166</c:v>
                </c:pt>
                <c:pt idx="5271">
                  <c:v>25.734999999999165</c:v>
                </c:pt>
                <c:pt idx="5272">
                  <c:v>25.739999999999164</c:v>
                </c:pt>
                <c:pt idx="5273">
                  <c:v>25.744999999999163</c:v>
                </c:pt>
                <c:pt idx="5274">
                  <c:v>25.749999999999162</c:v>
                </c:pt>
                <c:pt idx="5275">
                  <c:v>25.754999999999161</c:v>
                </c:pt>
                <c:pt idx="5276">
                  <c:v>25.75999999999916</c:v>
                </c:pt>
                <c:pt idx="5277">
                  <c:v>25.764999999999159</c:v>
                </c:pt>
                <c:pt idx="5278">
                  <c:v>25.769999999999158</c:v>
                </c:pt>
                <c:pt idx="5279">
                  <c:v>25.774999999999157</c:v>
                </c:pt>
                <c:pt idx="5280">
                  <c:v>25.779999999999156</c:v>
                </c:pt>
                <c:pt idx="5281">
                  <c:v>25.784999999999155</c:v>
                </c:pt>
                <c:pt idx="5282">
                  <c:v>25.789999999999154</c:v>
                </c:pt>
                <c:pt idx="5283">
                  <c:v>25.794999999999153</c:v>
                </c:pt>
                <c:pt idx="5284">
                  <c:v>25.799999999999152</c:v>
                </c:pt>
                <c:pt idx="5285">
                  <c:v>25.804999999999151</c:v>
                </c:pt>
                <c:pt idx="5286">
                  <c:v>25.80999999999915</c:v>
                </c:pt>
                <c:pt idx="5287">
                  <c:v>25.814999999999149</c:v>
                </c:pt>
                <c:pt idx="5288">
                  <c:v>25.819999999999148</c:v>
                </c:pt>
                <c:pt idx="5289">
                  <c:v>25.824999999999147</c:v>
                </c:pt>
                <c:pt idx="5290">
                  <c:v>25.829999999999146</c:v>
                </c:pt>
                <c:pt idx="5291">
                  <c:v>25.834999999999145</c:v>
                </c:pt>
                <c:pt idx="5292">
                  <c:v>25.839999999999144</c:v>
                </c:pt>
                <c:pt idx="5293">
                  <c:v>25.844999999999143</c:v>
                </c:pt>
                <c:pt idx="5294">
                  <c:v>25.849999999999142</c:v>
                </c:pt>
                <c:pt idx="5295">
                  <c:v>25.854999999999141</c:v>
                </c:pt>
                <c:pt idx="5296">
                  <c:v>25.85999999999914</c:v>
                </c:pt>
                <c:pt idx="5297">
                  <c:v>25.864999999999139</c:v>
                </c:pt>
                <c:pt idx="5298">
                  <c:v>25.869999999999138</c:v>
                </c:pt>
                <c:pt idx="5299">
                  <c:v>25.874999999999137</c:v>
                </c:pt>
                <c:pt idx="5300">
                  <c:v>25.879999999999136</c:v>
                </c:pt>
                <c:pt idx="5301">
                  <c:v>25.884999999999135</c:v>
                </c:pt>
                <c:pt idx="5302">
                  <c:v>25.889999999999134</c:v>
                </c:pt>
                <c:pt idx="5303">
                  <c:v>25.894999999999133</c:v>
                </c:pt>
                <c:pt idx="5304">
                  <c:v>25.899999999999132</c:v>
                </c:pt>
                <c:pt idx="5305">
                  <c:v>25.904999999999131</c:v>
                </c:pt>
                <c:pt idx="5306">
                  <c:v>25.90999999999913</c:v>
                </c:pt>
                <c:pt idx="5307">
                  <c:v>25.914999999999129</c:v>
                </c:pt>
                <c:pt idx="5308">
                  <c:v>25.919999999999128</c:v>
                </c:pt>
                <c:pt idx="5309">
                  <c:v>25.924999999999127</c:v>
                </c:pt>
                <c:pt idx="5310">
                  <c:v>25.929999999999126</c:v>
                </c:pt>
                <c:pt idx="5311">
                  <c:v>25.934999999999125</c:v>
                </c:pt>
                <c:pt idx="5312">
                  <c:v>25.939999999999124</c:v>
                </c:pt>
                <c:pt idx="5313">
                  <c:v>25.944999999999123</c:v>
                </c:pt>
                <c:pt idx="5314">
                  <c:v>25.949999999999122</c:v>
                </c:pt>
                <c:pt idx="5315">
                  <c:v>25.954999999999121</c:v>
                </c:pt>
                <c:pt idx="5316">
                  <c:v>25.95999999999912</c:v>
                </c:pt>
                <c:pt idx="5317">
                  <c:v>25.964999999999119</c:v>
                </c:pt>
                <c:pt idx="5318">
                  <c:v>25.969999999999118</c:v>
                </c:pt>
                <c:pt idx="5319">
                  <c:v>25.974999999999117</c:v>
                </c:pt>
                <c:pt idx="5320">
                  <c:v>25.979999999999116</c:v>
                </c:pt>
                <c:pt idx="5321">
                  <c:v>25.984999999999115</c:v>
                </c:pt>
                <c:pt idx="5322">
                  <c:v>25.989999999999114</c:v>
                </c:pt>
                <c:pt idx="5323">
                  <c:v>25.994999999999113</c:v>
                </c:pt>
                <c:pt idx="5324">
                  <c:v>25.999999999999112</c:v>
                </c:pt>
                <c:pt idx="5325">
                  <c:v>26.004999999999111</c:v>
                </c:pt>
                <c:pt idx="5326">
                  <c:v>26.00999999999911</c:v>
                </c:pt>
                <c:pt idx="5327">
                  <c:v>26.014999999999109</c:v>
                </c:pt>
                <c:pt idx="5328">
                  <c:v>26.019999999999108</c:v>
                </c:pt>
                <c:pt idx="5329">
                  <c:v>26.024999999999107</c:v>
                </c:pt>
                <c:pt idx="5330">
                  <c:v>26.029999999999106</c:v>
                </c:pt>
                <c:pt idx="5331">
                  <c:v>26.034999999999105</c:v>
                </c:pt>
                <c:pt idx="5332">
                  <c:v>26.039999999999104</c:v>
                </c:pt>
                <c:pt idx="5333">
                  <c:v>26.044999999999103</c:v>
                </c:pt>
                <c:pt idx="5334">
                  <c:v>26.049999999999102</c:v>
                </c:pt>
                <c:pt idx="5335">
                  <c:v>26.054999999999101</c:v>
                </c:pt>
                <c:pt idx="5336">
                  <c:v>26.0599999999991</c:v>
                </c:pt>
                <c:pt idx="5337">
                  <c:v>26.064999999999099</c:v>
                </c:pt>
                <c:pt idx="5338">
                  <c:v>26.069999999999098</c:v>
                </c:pt>
                <c:pt idx="5339">
                  <c:v>26.074999999999097</c:v>
                </c:pt>
                <c:pt idx="5340">
                  <c:v>26.079999999999096</c:v>
                </c:pt>
                <c:pt idx="5341">
                  <c:v>26.084999999999095</c:v>
                </c:pt>
                <c:pt idx="5342">
                  <c:v>26.089999999999094</c:v>
                </c:pt>
                <c:pt idx="5343">
                  <c:v>26.094999999999093</c:v>
                </c:pt>
                <c:pt idx="5344">
                  <c:v>26.099999999999092</c:v>
                </c:pt>
                <c:pt idx="5345">
                  <c:v>26.104999999999091</c:v>
                </c:pt>
                <c:pt idx="5346">
                  <c:v>26.10999999999909</c:v>
                </c:pt>
                <c:pt idx="5347">
                  <c:v>26.114999999999089</c:v>
                </c:pt>
                <c:pt idx="5348">
                  <c:v>26.119999999999088</c:v>
                </c:pt>
                <c:pt idx="5349">
                  <c:v>26.124999999999087</c:v>
                </c:pt>
                <c:pt idx="5350">
                  <c:v>26.129999999999086</c:v>
                </c:pt>
                <c:pt idx="5351">
                  <c:v>26.134999999999085</c:v>
                </c:pt>
                <c:pt idx="5352">
                  <c:v>26.139999999999084</c:v>
                </c:pt>
                <c:pt idx="5353">
                  <c:v>26.144999999999083</c:v>
                </c:pt>
                <c:pt idx="5354">
                  <c:v>26.149999999999082</c:v>
                </c:pt>
                <c:pt idx="5355">
                  <c:v>26.154999999999081</c:v>
                </c:pt>
                <c:pt idx="5356">
                  <c:v>26.15999999999908</c:v>
                </c:pt>
                <c:pt idx="5357">
                  <c:v>26.164999999999079</c:v>
                </c:pt>
                <c:pt idx="5358">
                  <c:v>26.169999999999078</c:v>
                </c:pt>
                <c:pt idx="5359">
                  <c:v>26.174999999999077</c:v>
                </c:pt>
                <c:pt idx="5360">
                  <c:v>26.179999999999076</c:v>
                </c:pt>
                <c:pt idx="5361">
                  <c:v>26.184999999999075</c:v>
                </c:pt>
                <c:pt idx="5362">
                  <c:v>26.189999999999074</c:v>
                </c:pt>
                <c:pt idx="5363">
                  <c:v>26.194999999999073</c:v>
                </c:pt>
                <c:pt idx="5364">
                  <c:v>26.199999999999072</c:v>
                </c:pt>
                <c:pt idx="5365">
                  <c:v>26.204999999999071</c:v>
                </c:pt>
                <c:pt idx="5366">
                  <c:v>26.20999999999907</c:v>
                </c:pt>
                <c:pt idx="5367">
                  <c:v>26.214999999999069</c:v>
                </c:pt>
                <c:pt idx="5368">
                  <c:v>26.219999999999068</c:v>
                </c:pt>
                <c:pt idx="5369">
                  <c:v>26.224999999999067</c:v>
                </c:pt>
                <c:pt idx="5370">
                  <c:v>26.229999999999066</c:v>
                </c:pt>
                <c:pt idx="5371">
                  <c:v>26.234999999999065</c:v>
                </c:pt>
                <c:pt idx="5372">
                  <c:v>26.239999999999064</c:v>
                </c:pt>
                <c:pt idx="5373">
                  <c:v>26.244999999999063</c:v>
                </c:pt>
                <c:pt idx="5374">
                  <c:v>26.249999999999062</c:v>
                </c:pt>
                <c:pt idx="5375">
                  <c:v>26.254999999999061</c:v>
                </c:pt>
                <c:pt idx="5376">
                  <c:v>26.25999999999906</c:v>
                </c:pt>
                <c:pt idx="5377">
                  <c:v>26.264999999999059</c:v>
                </c:pt>
                <c:pt idx="5378">
                  <c:v>26.269999999999058</c:v>
                </c:pt>
                <c:pt idx="5379">
                  <c:v>26.274999999999057</c:v>
                </c:pt>
                <c:pt idx="5380">
                  <c:v>26.279999999999056</c:v>
                </c:pt>
                <c:pt idx="5381">
                  <c:v>26.284999999999055</c:v>
                </c:pt>
                <c:pt idx="5382">
                  <c:v>26.289999999999054</c:v>
                </c:pt>
                <c:pt idx="5383">
                  <c:v>26.294999999999053</c:v>
                </c:pt>
                <c:pt idx="5384">
                  <c:v>26.299999999999052</c:v>
                </c:pt>
                <c:pt idx="5385">
                  <c:v>26.304999999999051</c:v>
                </c:pt>
                <c:pt idx="5386">
                  <c:v>26.30999999999905</c:v>
                </c:pt>
                <c:pt idx="5387">
                  <c:v>26.314999999999049</c:v>
                </c:pt>
                <c:pt idx="5388">
                  <c:v>26.319999999999048</c:v>
                </c:pt>
                <c:pt idx="5389">
                  <c:v>26.324999999999047</c:v>
                </c:pt>
                <c:pt idx="5390">
                  <c:v>26.329999999999046</c:v>
                </c:pt>
                <c:pt idx="5391">
                  <c:v>26.334999999999045</c:v>
                </c:pt>
                <c:pt idx="5392">
                  <c:v>26.339999999999044</c:v>
                </c:pt>
                <c:pt idx="5393">
                  <c:v>26.344999999999043</c:v>
                </c:pt>
                <c:pt idx="5394">
                  <c:v>26.349999999999042</c:v>
                </c:pt>
                <c:pt idx="5395">
                  <c:v>26.354999999999041</c:v>
                </c:pt>
                <c:pt idx="5396">
                  <c:v>26.35999999999904</c:v>
                </c:pt>
                <c:pt idx="5397">
                  <c:v>26.364999999999039</c:v>
                </c:pt>
                <c:pt idx="5398">
                  <c:v>26.369999999999038</c:v>
                </c:pt>
                <c:pt idx="5399">
                  <c:v>26.374999999999037</c:v>
                </c:pt>
                <c:pt idx="5400">
                  <c:v>26.379999999999036</c:v>
                </c:pt>
                <c:pt idx="5401">
                  <c:v>26.384999999999035</c:v>
                </c:pt>
                <c:pt idx="5402">
                  <c:v>26.389999999999034</c:v>
                </c:pt>
                <c:pt idx="5403">
                  <c:v>26.394999999999033</c:v>
                </c:pt>
                <c:pt idx="5404">
                  <c:v>26.399999999999032</c:v>
                </c:pt>
                <c:pt idx="5405">
                  <c:v>26.404999999999031</c:v>
                </c:pt>
                <c:pt idx="5406">
                  <c:v>26.40999999999903</c:v>
                </c:pt>
                <c:pt idx="5407">
                  <c:v>26.414999999999029</c:v>
                </c:pt>
                <c:pt idx="5408">
                  <c:v>26.419999999999028</c:v>
                </c:pt>
                <c:pt idx="5409">
                  <c:v>26.424999999999027</c:v>
                </c:pt>
                <c:pt idx="5410">
                  <c:v>26.429999999999026</c:v>
                </c:pt>
                <c:pt idx="5411">
                  <c:v>26.434999999999025</c:v>
                </c:pt>
                <c:pt idx="5412">
                  <c:v>26.439999999999024</c:v>
                </c:pt>
                <c:pt idx="5413">
                  <c:v>26.444999999999023</c:v>
                </c:pt>
                <c:pt idx="5414">
                  <c:v>26.449999999999022</c:v>
                </c:pt>
                <c:pt idx="5415">
                  <c:v>26.454999999999021</c:v>
                </c:pt>
                <c:pt idx="5416">
                  <c:v>26.45999999999902</c:v>
                </c:pt>
                <c:pt idx="5417">
                  <c:v>26.464999999999019</c:v>
                </c:pt>
                <c:pt idx="5418">
                  <c:v>26.469999999999018</c:v>
                </c:pt>
                <c:pt idx="5419">
                  <c:v>26.474999999999017</c:v>
                </c:pt>
                <c:pt idx="5420">
                  <c:v>26.479999999999016</c:v>
                </c:pt>
                <c:pt idx="5421">
                  <c:v>26.484999999999015</c:v>
                </c:pt>
                <c:pt idx="5422">
                  <c:v>26.489999999999014</c:v>
                </c:pt>
                <c:pt idx="5423">
                  <c:v>26.494999999999013</c:v>
                </c:pt>
                <c:pt idx="5424">
                  <c:v>26.499999999999012</c:v>
                </c:pt>
                <c:pt idx="5425">
                  <c:v>26.504999999999011</c:v>
                </c:pt>
                <c:pt idx="5426">
                  <c:v>26.50999999999901</c:v>
                </c:pt>
                <c:pt idx="5427">
                  <c:v>26.514999999999009</c:v>
                </c:pt>
                <c:pt idx="5428">
                  <c:v>26.519999999999008</c:v>
                </c:pt>
                <c:pt idx="5429">
                  <c:v>26.524999999999007</c:v>
                </c:pt>
                <c:pt idx="5430">
                  <c:v>26.529999999999006</c:v>
                </c:pt>
                <c:pt idx="5431">
                  <c:v>26.534999999999005</c:v>
                </c:pt>
                <c:pt idx="5432">
                  <c:v>26.539999999999004</c:v>
                </c:pt>
                <c:pt idx="5433">
                  <c:v>26.544999999999003</c:v>
                </c:pt>
                <c:pt idx="5434">
                  <c:v>26.549999999999002</c:v>
                </c:pt>
                <c:pt idx="5435">
                  <c:v>26.554999999999001</c:v>
                </c:pt>
                <c:pt idx="5436">
                  <c:v>26.559999999999</c:v>
                </c:pt>
                <c:pt idx="5437">
                  <c:v>26.564999999998999</c:v>
                </c:pt>
                <c:pt idx="5438">
                  <c:v>26.569999999998998</c:v>
                </c:pt>
                <c:pt idx="5439">
                  <c:v>26.574999999998997</c:v>
                </c:pt>
                <c:pt idx="5440">
                  <c:v>26.579999999998996</c:v>
                </c:pt>
                <c:pt idx="5441">
                  <c:v>26.584999999998995</c:v>
                </c:pt>
                <c:pt idx="5442">
                  <c:v>26.589999999998994</c:v>
                </c:pt>
                <c:pt idx="5443">
                  <c:v>26.594999999998993</c:v>
                </c:pt>
                <c:pt idx="5444">
                  <c:v>26.599999999998992</c:v>
                </c:pt>
                <c:pt idx="5445">
                  <c:v>26.604999999998991</c:v>
                </c:pt>
                <c:pt idx="5446">
                  <c:v>26.60999999999899</c:v>
                </c:pt>
                <c:pt idx="5447">
                  <c:v>26.614999999998989</c:v>
                </c:pt>
                <c:pt idx="5448">
                  <c:v>26.619999999998988</c:v>
                </c:pt>
                <c:pt idx="5449">
                  <c:v>26.624999999998987</c:v>
                </c:pt>
                <c:pt idx="5450">
                  <c:v>26.629999999998986</c:v>
                </c:pt>
                <c:pt idx="5451">
                  <c:v>26.634999999998985</c:v>
                </c:pt>
                <c:pt idx="5452">
                  <c:v>26.639999999998984</c:v>
                </c:pt>
                <c:pt idx="5453">
                  <c:v>26.644999999998983</c:v>
                </c:pt>
                <c:pt idx="5454">
                  <c:v>26.649999999998983</c:v>
                </c:pt>
                <c:pt idx="5455">
                  <c:v>26.654999999998982</c:v>
                </c:pt>
                <c:pt idx="5456">
                  <c:v>26.659999999998981</c:v>
                </c:pt>
                <c:pt idx="5457">
                  <c:v>26.66499999999898</c:v>
                </c:pt>
                <c:pt idx="5458">
                  <c:v>26.669999999998979</c:v>
                </c:pt>
                <c:pt idx="5459">
                  <c:v>26.674999999998978</c:v>
                </c:pt>
                <c:pt idx="5460">
                  <c:v>26.679999999998977</c:v>
                </c:pt>
                <c:pt idx="5461">
                  <c:v>26.684999999998976</c:v>
                </c:pt>
                <c:pt idx="5462">
                  <c:v>26.689999999998975</c:v>
                </c:pt>
                <c:pt idx="5463">
                  <c:v>26.694999999998974</c:v>
                </c:pt>
                <c:pt idx="5464">
                  <c:v>26.699999999998973</c:v>
                </c:pt>
                <c:pt idx="5465">
                  <c:v>26.704999999998972</c:v>
                </c:pt>
                <c:pt idx="5466">
                  <c:v>26.709999999998971</c:v>
                </c:pt>
                <c:pt idx="5467">
                  <c:v>26.71499999999897</c:v>
                </c:pt>
                <c:pt idx="5468">
                  <c:v>26.719999999998969</c:v>
                </c:pt>
                <c:pt idx="5469">
                  <c:v>26.724999999998968</c:v>
                </c:pt>
                <c:pt idx="5470">
                  <c:v>26.729999999998967</c:v>
                </c:pt>
                <c:pt idx="5471">
                  <c:v>26.734999999998966</c:v>
                </c:pt>
                <c:pt idx="5472">
                  <c:v>26.739999999998965</c:v>
                </c:pt>
                <c:pt idx="5473">
                  <c:v>26.744999999998964</c:v>
                </c:pt>
                <c:pt idx="5474">
                  <c:v>26.749999999998963</c:v>
                </c:pt>
                <c:pt idx="5475">
                  <c:v>26.754999999998962</c:v>
                </c:pt>
                <c:pt idx="5476">
                  <c:v>26.759999999998961</c:v>
                </c:pt>
                <c:pt idx="5477">
                  <c:v>26.76499999999896</c:v>
                </c:pt>
                <c:pt idx="5478">
                  <c:v>26.769999999998959</c:v>
                </c:pt>
                <c:pt idx="5479">
                  <c:v>26.774999999998958</c:v>
                </c:pt>
                <c:pt idx="5480">
                  <c:v>26.779999999998957</c:v>
                </c:pt>
                <c:pt idx="5481">
                  <c:v>26.784999999998956</c:v>
                </c:pt>
                <c:pt idx="5482">
                  <c:v>26.789999999998955</c:v>
                </c:pt>
                <c:pt idx="5483">
                  <c:v>26.794999999998954</c:v>
                </c:pt>
                <c:pt idx="5484">
                  <c:v>26.799999999998953</c:v>
                </c:pt>
                <c:pt idx="5485">
                  <c:v>26.804999999998952</c:v>
                </c:pt>
                <c:pt idx="5486">
                  <c:v>26.809999999998951</c:v>
                </c:pt>
                <c:pt idx="5487">
                  <c:v>26.81499999999895</c:v>
                </c:pt>
                <c:pt idx="5488">
                  <c:v>26.819999999998949</c:v>
                </c:pt>
                <c:pt idx="5489">
                  <c:v>26.824999999998948</c:v>
                </c:pt>
                <c:pt idx="5490">
                  <c:v>26.829999999998947</c:v>
                </c:pt>
                <c:pt idx="5491">
                  <c:v>26.834999999998946</c:v>
                </c:pt>
                <c:pt idx="5492">
                  <c:v>26.839999999998945</c:v>
                </c:pt>
                <c:pt idx="5493">
                  <c:v>26.844999999998944</c:v>
                </c:pt>
                <c:pt idx="5494">
                  <c:v>26.849999999998943</c:v>
                </c:pt>
                <c:pt idx="5495">
                  <c:v>26.854999999998942</c:v>
                </c:pt>
                <c:pt idx="5496">
                  <c:v>26.859999999998941</c:v>
                </c:pt>
                <c:pt idx="5497">
                  <c:v>26.86499999999894</c:v>
                </c:pt>
                <c:pt idx="5498">
                  <c:v>26.869999999998939</c:v>
                </c:pt>
                <c:pt idx="5499">
                  <c:v>26.874999999998938</c:v>
                </c:pt>
                <c:pt idx="5500">
                  <c:v>26.879999999998937</c:v>
                </c:pt>
                <c:pt idx="5501">
                  <c:v>26.884999999998936</c:v>
                </c:pt>
                <c:pt idx="5502">
                  <c:v>26.889999999998935</c:v>
                </c:pt>
                <c:pt idx="5503">
                  <c:v>26.894999999998934</c:v>
                </c:pt>
                <c:pt idx="5504">
                  <c:v>26.899999999998933</c:v>
                </c:pt>
                <c:pt idx="5505">
                  <c:v>26.904999999998932</c:v>
                </c:pt>
                <c:pt idx="5506">
                  <c:v>26.909999999998931</c:v>
                </c:pt>
                <c:pt idx="5507">
                  <c:v>26.91499999999893</c:v>
                </c:pt>
                <c:pt idx="5508">
                  <c:v>26.919999999998929</c:v>
                </c:pt>
                <c:pt idx="5509">
                  <c:v>26.924999999998928</c:v>
                </c:pt>
                <c:pt idx="5510">
                  <c:v>26.929999999998927</c:v>
                </c:pt>
                <c:pt idx="5511">
                  <c:v>26.934999999998926</c:v>
                </c:pt>
                <c:pt idx="5512">
                  <c:v>26.939999999998925</c:v>
                </c:pt>
                <c:pt idx="5513">
                  <c:v>26.944999999998924</c:v>
                </c:pt>
                <c:pt idx="5514">
                  <c:v>26.949999999998923</c:v>
                </c:pt>
                <c:pt idx="5515">
                  <c:v>26.954999999998922</c:v>
                </c:pt>
                <c:pt idx="5516">
                  <c:v>26.959999999998921</c:v>
                </c:pt>
                <c:pt idx="5517">
                  <c:v>26.96499999999892</c:v>
                </c:pt>
                <c:pt idx="5518">
                  <c:v>26.969999999998919</c:v>
                </c:pt>
                <c:pt idx="5519">
                  <c:v>26.974999999998918</c:v>
                </c:pt>
                <c:pt idx="5520">
                  <c:v>26.979999999998917</c:v>
                </c:pt>
                <c:pt idx="5521">
                  <c:v>26.984999999998916</c:v>
                </c:pt>
                <c:pt idx="5522">
                  <c:v>26.989999999998915</c:v>
                </c:pt>
                <c:pt idx="5523">
                  <c:v>26.994999999998914</c:v>
                </c:pt>
                <c:pt idx="5524">
                  <c:v>26.999999999998913</c:v>
                </c:pt>
                <c:pt idx="5525">
                  <c:v>27.004999999998912</c:v>
                </c:pt>
                <c:pt idx="5526">
                  <c:v>27.009999999998911</c:v>
                </c:pt>
                <c:pt idx="5527">
                  <c:v>27.01499999999891</c:v>
                </c:pt>
                <c:pt idx="5528">
                  <c:v>27.019999999998909</c:v>
                </c:pt>
                <c:pt idx="5529">
                  <c:v>27.024999999998908</c:v>
                </c:pt>
                <c:pt idx="5530">
                  <c:v>27.029999999998907</c:v>
                </c:pt>
                <c:pt idx="5531">
                  <c:v>27.034999999998906</c:v>
                </c:pt>
                <c:pt idx="5532">
                  <c:v>27.039999999998905</c:v>
                </c:pt>
                <c:pt idx="5533">
                  <c:v>27.044999999998904</c:v>
                </c:pt>
                <c:pt idx="5534">
                  <c:v>27.049999999998903</c:v>
                </c:pt>
                <c:pt idx="5535">
                  <c:v>27.054999999998902</c:v>
                </c:pt>
                <c:pt idx="5536">
                  <c:v>27.059999999998901</c:v>
                </c:pt>
                <c:pt idx="5537">
                  <c:v>27.0649999999989</c:v>
                </c:pt>
                <c:pt idx="5538">
                  <c:v>27.069999999998899</c:v>
                </c:pt>
                <c:pt idx="5539">
                  <c:v>27.074999999998898</c:v>
                </c:pt>
                <c:pt idx="5540">
                  <c:v>27.079999999998897</c:v>
                </c:pt>
                <c:pt idx="5541">
                  <c:v>27.084999999998896</c:v>
                </c:pt>
                <c:pt idx="5542">
                  <c:v>27.089999999998895</c:v>
                </c:pt>
                <c:pt idx="5543">
                  <c:v>27.094999999998894</c:v>
                </c:pt>
                <c:pt idx="5544">
                  <c:v>27.099999999998893</c:v>
                </c:pt>
                <c:pt idx="5545">
                  <c:v>27.104999999998892</c:v>
                </c:pt>
                <c:pt idx="5546">
                  <c:v>27.109999999998891</c:v>
                </c:pt>
                <c:pt idx="5547">
                  <c:v>27.11499999999889</c:v>
                </c:pt>
                <c:pt idx="5548">
                  <c:v>27.119999999998889</c:v>
                </c:pt>
                <c:pt idx="5549">
                  <c:v>27.124999999998888</c:v>
                </c:pt>
                <c:pt idx="5550">
                  <c:v>27.129999999998887</c:v>
                </c:pt>
                <c:pt idx="5551">
                  <c:v>27.134999999998886</c:v>
                </c:pt>
                <c:pt idx="5552">
                  <c:v>27.139999999998885</c:v>
                </c:pt>
                <c:pt idx="5553">
                  <c:v>27.144999999998884</c:v>
                </c:pt>
                <c:pt idx="5554">
                  <c:v>27.149999999998883</c:v>
                </c:pt>
                <c:pt idx="5555">
                  <c:v>27.154999999998882</c:v>
                </c:pt>
                <c:pt idx="5556">
                  <c:v>27.159999999998881</c:v>
                </c:pt>
                <c:pt idx="5557">
                  <c:v>27.16499999999888</c:v>
                </c:pt>
                <c:pt idx="5558">
                  <c:v>27.169999999998879</c:v>
                </c:pt>
                <c:pt idx="5559">
                  <c:v>27.174999999998878</c:v>
                </c:pt>
                <c:pt idx="5560">
                  <c:v>27.179999999998877</c:v>
                </c:pt>
                <c:pt idx="5561">
                  <c:v>27.184999999998876</c:v>
                </c:pt>
                <c:pt idx="5562">
                  <c:v>27.189999999998875</c:v>
                </c:pt>
                <c:pt idx="5563">
                  <c:v>27.194999999998874</c:v>
                </c:pt>
                <c:pt idx="5564">
                  <c:v>27.199999999998873</c:v>
                </c:pt>
                <c:pt idx="5565">
                  <c:v>27.204999999998872</c:v>
                </c:pt>
                <c:pt idx="5566">
                  <c:v>27.209999999998871</c:v>
                </c:pt>
                <c:pt idx="5567">
                  <c:v>27.21499999999887</c:v>
                </c:pt>
                <c:pt idx="5568">
                  <c:v>27.219999999998869</c:v>
                </c:pt>
                <c:pt idx="5569">
                  <c:v>27.224999999998868</c:v>
                </c:pt>
                <c:pt idx="5570">
                  <c:v>27.229999999998867</c:v>
                </c:pt>
                <c:pt idx="5571">
                  <c:v>27.234999999998866</c:v>
                </c:pt>
                <c:pt idx="5572">
                  <c:v>27.239999999998865</c:v>
                </c:pt>
                <c:pt idx="5573">
                  <c:v>27.244999999998864</c:v>
                </c:pt>
                <c:pt idx="5574">
                  <c:v>27.249999999998863</c:v>
                </c:pt>
                <c:pt idx="5575">
                  <c:v>27.254999999998862</c:v>
                </c:pt>
                <c:pt idx="5576">
                  <c:v>27.259999999998861</c:v>
                </c:pt>
                <c:pt idx="5577">
                  <c:v>27.26499999999886</c:v>
                </c:pt>
                <c:pt idx="5578">
                  <c:v>27.269999999998859</c:v>
                </c:pt>
                <c:pt idx="5579">
                  <c:v>27.274999999998858</c:v>
                </c:pt>
                <c:pt idx="5580">
                  <c:v>27.279999999998857</c:v>
                </c:pt>
                <c:pt idx="5581">
                  <c:v>27.284999999998856</c:v>
                </c:pt>
                <c:pt idx="5582">
                  <c:v>27.289999999998855</c:v>
                </c:pt>
                <c:pt idx="5583">
                  <c:v>27.294999999998854</c:v>
                </c:pt>
                <c:pt idx="5584">
                  <c:v>27.299999999998853</c:v>
                </c:pt>
                <c:pt idx="5585">
                  <c:v>27.304999999998852</c:v>
                </c:pt>
                <c:pt idx="5586">
                  <c:v>27.309999999998851</c:v>
                </c:pt>
                <c:pt idx="5587">
                  <c:v>27.31499999999885</c:v>
                </c:pt>
                <c:pt idx="5588">
                  <c:v>27.319999999998849</c:v>
                </c:pt>
                <c:pt idx="5589">
                  <c:v>27.324999999998848</c:v>
                </c:pt>
                <c:pt idx="5590">
                  <c:v>27.329999999998847</c:v>
                </c:pt>
                <c:pt idx="5591">
                  <c:v>27.334999999998846</c:v>
                </c:pt>
                <c:pt idx="5592">
                  <c:v>27.339999999998845</c:v>
                </c:pt>
                <c:pt idx="5593">
                  <c:v>27.344999999998844</c:v>
                </c:pt>
                <c:pt idx="5594">
                  <c:v>27.349999999998843</c:v>
                </c:pt>
                <c:pt idx="5595">
                  <c:v>27.354999999998842</c:v>
                </c:pt>
                <c:pt idx="5596">
                  <c:v>27.359999999998841</c:v>
                </c:pt>
                <c:pt idx="5597">
                  <c:v>27.36499999999884</c:v>
                </c:pt>
                <c:pt idx="5598">
                  <c:v>27.369999999998839</c:v>
                </c:pt>
                <c:pt idx="5599">
                  <c:v>27.374999999998838</c:v>
                </c:pt>
                <c:pt idx="5600">
                  <c:v>27.379999999998837</c:v>
                </c:pt>
                <c:pt idx="5601">
                  <c:v>27.384999999998836</c:v>
                </c:pt>
                <c:pt idx="5602">
                  <c:v>27.389999999998835</c:v>
                </c:pt>
                <c:pt idx="5603">
                  <c:v>27.394999999998834</c:v>
                </c:pt>
                <c:pt idx="5604">
                  <c:v>27.399999999998833</c:v>
                </c:pt>
                <c:pt idx="5605">
                  <c:v>27.404999999998832</c:v>
                </c:pt>
                <c:pt idx="5606">
                  <c:v>27.409999999998831</c:v>
                </c:pt>
                <c:pt idx="5607">
                  <c:v>27.41499999999883</c:v>
                </c:pt>
                <c:pt idx="5608">
                  <c:v>27.419999999998829</c:v>
                </c:pt>
                <c:pt idx="5609">
                  <c:v>27.424999999998828</c:v>
                </c:pt>
                <c:pt idx="5610">
                  <c:v>27.429999999998827</c:v>
                </c:pt>
                <c:pt idx="5611">
                  <c:v>27.434999999998826</c:v>
                </c:pt>
                <c:pt idx="5612">
                  <c:v>27.439999999998825</c:v>
                </c:pt>
                <c:pt idx="5613">
                  <c:v>27.444999999998824</c:v>
                </c:pt>
                <c:pt idx="5614">
                  <c:v>27.449999999998823</c:v>
                </c:pt>
                <c:pt idx="5615">
                  <c:v>27.454999999998822</c:v>
                </c:pt>
                <c:pt idx="5616">
                  <c:v>27.459999999998821</c:v>
                </c:pt>
                <c:pt idx="5617">
                  <c:v>27.46499999999882</c:v>
                </c:pt>
                <c:pt idx="5618">
                  <c:v>27.469999999998819</c:v>
                </c:pt>
                <c:pt idx="5619">
                  <c:v>27.474999999998818</c:v>
                </c:pt>
                <c:pt idx="5620">
                  <c:v>27.479999999998817</c:v>
                </c:pt>
                <c:pt idx="5621">
                  <c:v>27.484999999998816</c:v>
                </c:pt>
                <c:pt idx="5622">
                  <c:v>27.489999999998815</c:v>
                </c:pt>
                <c:pt idx="5623">
                  <c:v>27.494999999998814</c:v>
                </c:pt>
                <c:pt idx="5624">
                  <c:v>27.499999999998813</c:v>
                </c:pt>
                <c:pt idx="5625">
                  <c:v>27.504999999998812</c:v>
                </c:pt>
                <c:pt idx="5626">
                  <c:v>27.509999999998811</c:v>
                </c:pt>
                <c:pt idx="5627">
                  <c:v>27.51499999999881</c:v>
                </c:pt>
                <c:pt idx="5628">
                  <c:v>27.519999999998809</c:v>
                </c:pt>
                <c:pt idx="5629">
                  <c:v>27.524999999998808</c:v>
                </c:pt>
                <c:pt idx="5630">
                  <c:v>27.529999999998807</c:v>
                </c:pt>
                <c:pt idx="5631">
                  <c:v>27.534999999998806</c:v>
                </c:pt>
                <c:pt idx="5632">
                  <c:v>27.539999999998805</c:v>
                </c:pt>
                <c:pt idx="5633">
                  <c:v>27.544999999998804</c:v>
                </c:pt>
                <c:pt idx="5634">
                  <c:v>27.549999999998803</c:v>
                </c:pt>
                <c:pt idx="5635">
                  <c:v>27.554999999998802</c:v>
                </c:pt>
                <c:pt idx="5636">
                  <c:v>27.559999999998801</c:v>
                </c:pt>
                <c:pt idx="5637">
                  <c:v>27.5649999999988</c:v>
                </c:pt>
                <c:pt idx="5638">
                  <c:v>27.569999999998799</c:v>
                </c:pt>
                <c:pt idx="5639">
                  <c:v>27.574999999998798</c:v>
                </c:pt>
                <c:pt idx="5640">
                  <c:v>27.579999999998797</c:v>
                </c:pt>
                <c:pt idx="5641">
                  <c:v>27.584999999998796</c:v>
                </c:pt>
                <c:pt idx="5642">
                  <c:v>27.589999999998795</c:v>
                </c:pt>
                <c:pt idx="5643">
                  <c:v>27.594999999998794</c:v>
                </c:pt>
                <c:pt idx="5644">
                  <c:v>27.599999999998793</c:v>
                </c:pt>
                <c:pt idx="5645">
                  <c:v>27.604999999998793</c:v>
                </c:pt>
                <c:pt idx="5646">
                  <c:v>27.609999999998792</c:v>
                </c:pt>
                <c:pt idx="5647">
                  <c:v>27.614999999998791</c:v>
                </c:pt>
                <c:pt idx="5648">
                  <c:v>27.61999999999879</c:v>
                </c:pt>
                <c:pt idx="5649">
                  <c:v>27.624999999998789</c:v>
                </c:pt>
                <c:pt idx="5650">
                  <c:v>27.629999999998788</c:v>
                </c:pt>
                <c:pt idx="5651">
                  <c:v>27.634999999998787</c:v>
                </c:pt>
                <c:pt idx="5652">
                  <c:v>27.639999999998786</c:v>
                </c:pt>
                <c:pt idx="5653">
                  <c:v>27.644999999998785</c:v>
                </c:pt>
                <c:pt idx="5654">
                  <c:v>27.649999999998784</c:v>
                </c:pt>
                <c:pt idx="5655">
                  <c:v>27.654999999998783</c:v>
                </c:pt>
                <c:pt idx="5656">
                  <c:v>27.659999999998782</c:v>
                </c:pt>
                <c:pt idx="5657">
                  <c:v>27.664999999998781</c:v>
                </c:pt>
                <c:pt idx="5658">
                  <c:v>27.66999999999878</c:v>
                </c:pt>
                <c:pt idx="5659">
                  <c:v>27.674999999998779</c:v>
                </c:pt>
                <c:pt idx="5660">
                  <c:v>27.679999999998778</c:v>
                </c:pt>
                <c:pt idx="5661">
                  <c:v>27.684999999998777</c:v>
                </c:pt>
                <c:pt idx="5662">
                  <c:v>27.689999999998776</c:v>
                </c:pt>
                <c:pt idx="5663">
                  <c:v>27.694999999998775</c:v>
                </c:pt>
                <c:pt idx="5664">
                  <c:v>27.699999999998774</c:v>
                </c:pt>
                <c:pt idx="5665">
                  <c:v>27.704999999998773</c:v>
                </c:pt>
                <c:pt idx="5666">
                  <c:v>27.709999999998772</c:v>
                </c:pt>
                <c:pt idx="5667">
                  <c:v>27.714999999998771</c:v>
                </c:pt>
                <c:pt idx="5668">
                  <c:v>27.71999999999877</c:v>
                </c:pt>
                <c:pt idx="5669">
                  <c:v>27.724999999998769</c:v>
                </c:pt>
                <c:pt idx="5670">
                  <c:v>27.729999999998768</c:v>
                </c:pt>
                <c:pt idx="5671">
                  <c:v>27.734999999998767</c:v>
                </c:pt>
                <c:pt idx="5672">
                  <c:v>27.739999999998766</c:v>
                </c:pt>
                <c:pt idx="5673">
                  <c:v>27.744999999998765</c:v>
                </c:pt>
                <c:pt idx="5674">
                  <c:v>27.749999999998764</c:v>
                </c:pt>
                <c:pt idx="5675">
                  <c:v>27.754999999998763</c:v>
                </c:pt>
                <c:pt idx="5676">
                  <c:v>27.759999999998762</c:v>
                </c:pt>
                <c:pt idx="5677">
                  <c:v>27.764999999998761</c:v>
                </c:pt>
                <c:pt idx="5678">
                  <c:v>27.76999999999876</c:v>
                </c:pt>
                <c:pt idx="5679">
                  <c:v>27.774999999998759</c:v>
                </c:pt>
                <c:pt idx="5680">
                  <c:v>27.779999999998758</c:v>
                </c:pt>
                <c:pt idx="5681">
                  <c:v>27.784999999998757</c:v>
                </c:pt>
                <c:pt idx="5682">
                  <c:v>27.789999999998756</c:v>
                </c:pt>
                <c:pt idx="5683">
                  <c:v>27.794999999998755</c:v>
                </c:pt>
                <c:pt idx="5684">
                  <c:v>27.799999999998754</c:v>
                </c:pt>
                <c:pt idx="5685">
                  <c:v>27.804999999998753</c:v>
                </c:pt>
                <c:pt idx="5686">
                  <c:v>27.809999999998752</c:v>
                </c:pt>
                <c:pt idx="5687">
                  <c:v>27.814999999998751</c:v>
                </c:pt>
                <c:pt idx="5688">
                  <c:v>27.81999999999875</c:v>
                </c:pt>
                <c:pt idx="5689">
                  <c:v>27.824999999998749</c:v>
                </c:pt>
                <c:pt idx="5690">
                  <c:v>27.829999999998748</c:v>
                </c:pt>
                <c:pt idx="5691">
                  <c:v>27.834999999998747</c:v>
                </c:pt>
                <c:pt idx="5692">
                  <c:v>27.839999999998746</c:v>
                </c:pt>
                <c:pt idx="5693">
                  <c:v>27.844999999998745</c:v>
                </c:pt>
                <c:pt idx="5694">
                  <c:v>27.849999999998744</c:v>
                </c:pt>
                <c:pt idx="5695">
                  <c:v>27.854999999998743</c:v>
                </c:pt>
                <c:pt idx="5696">
                  <c:v>27.859999999998742</c:v>
                </c:pt>
                <c:pt idx="5697">
                  <c:v>27.864999999998741</c:v>
                </c:pt>
                <c:pt idx="5698">
                  <c:v>27.86999999999874</c:v>
                </c:pt>
                <c:pt idx="5699">
                  <c:v>27.874999999998739</c:v>
                </c:pt>
                <c:pt idx="5700">
                  <c:v>27.879999999998738</c:v>
                </c:pt>
                <c:pt idx="5701">
                  <c:v>27.884999999998737</c:v>
                </c:pt>
                <c:pt idx="5702">
                  <c:v>27.889999999998736</c:v>
                </c:pt>
                <c:pt idx="5703">
                  <c:v>27.894999999998735</c:v>
                </c:pt>
                <c:pt idx="5704">
                  <c:v>27.899999999998734</c:v>
                </c:pt>
                <c:pt idx="5705">
                  <c:v>27.904999999998733</c:v>
                </c:pt>
                <c:pt idx="5706">
                  <c:v>27.909999999998732</c:v>
                </c:pt>
                <c:pt idx="5707">
                  <c:v>27.914999999998731</c:v>
                </c:pt>
                <c:pt idx="5708">
                  <c:v>27.91999999999873</c:v>
                </c:pt>
                <c:pt idx="5709">
                  <c:v>27.924999999998729</c:v>
                </c:pt>
                <c:pt idx="5710">
                  <c:v>27.929999999998728</c:v>
                </c:pt>
                <c:pt idx="5711">
                  <c:v>27.934999999998727</c:v>
                </c:pt>
                <c:pt idx="5712">
                  <c:v>27.939999999998726</c:v>
                </c:pt>
                <c:pt idx="5713">
                  <c:v>27.944999999998725</c:v>
                </c:pt>
                <c:pt idx="5714">
                  <c:v>27.949999999998724</c:v>
                </c:pt>
                <c:pt idx="5715">
                  <c:v>27.954999999998723</c:v>
                </c:pt>
                <c:pt idx="5716">
                  <c:v>27.959999999998722</c:v>
                </c:pt>
                <c:pt idx="5717">
                  <c:v>27.964999999998721</c:v>
                </c:pt>
                <c:pt idx="5718">
                  <c:v>27.96999999999872</c:v>
                </c:pt>
                <c:pt idx="5719">
                  <c:v>27.974999999998719</c:v>
                </c:pt>
                <c:pt idx="5720">
                  <c:v>27.979999999998718</c:v>
                </c:pt>
                <c:pt idx="5721">
                  <c:v>27.984999999998717</c:v>
                </c:pt>
                <c:pt idx="5722">
                  <c:v>27.989999999998716</c:v>
                </c:pt>
                <c:pt idx="5723">
                  <c:v>27.994999999998715</c:v>
                </c:pt>
                <c:pt idx="5724">
                  <c:v>27.999999999998714</c:v>
                </c:pt>
                <c:pt idx="5725">
                  <c:v>28.004999999998713</c:v>
                </c:pt>
                <c:pt idx="5726">
                  <c:v>28.009999999998712</c:v>
                </c:pt>
                <c:pt idx="5727">
                  <c:v>28.014999999998711</c:v>
                </c:pt>
                <c:pt idx="5728">
                  <c:v>28.01999999999871</c:v>
                </c:pt>
                <c:pt idx="5729">
                  <c:v>28.024999999998709</c:v>
                </c:pt>
                <c:pt idx="5730">
                  <c:v>28.029999999998708</c:v>
                </c:pt>
                <c:pt idx="5731">
                  <c:v>28.034999999998707</c:v>
                </c:pt>
                <c:pt idx="5732">
                  <c:v>28.039999999998706</c:v>
                </c:pt>
                <c:pt idx="5733">
                  <c:v>28.044999999998705</c:v>
                </c:pt>
                <c:pt idx="5734">
                  <c:v>28.049999999998704</c:v>
                </c:pt>
                <c:pt idx="5735">
                  <c:v>28.054999999998703</c:v>
                </c:pt>
                <c:pt idx="5736">
                  <c:v>28.059999999998702</c:v>
                </c:pt>
                <c:pt idx="5737">
                  <c:v>28.064999999998701</c:v>
                </c:pt>
                <c:pt idx="5738">
                  <c:v>28.0699999999987</c:v>
                </c:pt>
                <c:pt idx="5739">
                  <c:v>28.074999999998699</c:v>
                </c:pt>
                <c:pt idx="5740">
                  <c:v>28.079999999998698</c:v>
                </c:pt>
                <c:pt idx="5741">
                  <c:v>28.084999999998697</c:v>
                </c:pt>
                <c:pt idx="5742">
                  <c:v>28.089999999998696</c:v>
                </c:pt>
                <c:pt idx="5743">
                  <c:v>28.094999999998695</c:v>
                </c:pt>
                <c:pt idx="5744">
                  <c:v>28.099999999998694</c:v>
                </c:pt>
                <c:pt idx="5745">
                  <c:v>28.104999999998693</c:v>
                </c:pt>
                <c:pt idx="5746">
                  <c:v>28.109999999998692</c:v>
                </c:pt>
                <c:pt idx="5747">
                  <c:v>28.114999999998691</c:v>
                </c:pt>
                <c:pt idx="5748">
                  <c:v>28.11999999999869</c:v>
                </c:pt>
                <c:pt idx="5749">
                  <c:v>28.124999999998689</c:v>
                </c:pt>
                <c:pt idx="5750">
                  <c:v>28.129999999998688</c:v>
                </c:pt>
                <c:pt idx="5751">
                  <c:v>28.134999999998687</c:v>
                </c:pt>
                <c:pt idx="5752">
                  <c:v>28.139999999998686</c:v>
                </c:pt>
                <c:pt idx="5753">
                  <c:v>28.144999999998685</c:v>
                </c:pt>
                <c:pt idx="5754">
                  <c:v>28.149999999998684</c:v>
                </c:pt>
                <c:pt idx="5755">
                  <c:v>28.154999999998683</c:v>
                </c:pt>
                <c:pt idx="5756">
                  <c:v>28.159999999998682</c:v>
                </c:pt>
                <c:pt idx="5757">
                  <c:v>28.164999999998681</c:v>
                </c:pt>
                <c:pt idx="5758">
                  <c:v>28.16999999999868</c:v>
                </c:pt>
                <c:pt idx="5759">
                  <c:v>28.174999999998679</c:v>
                </c:pt>
                <c:pt idx="5760">
                  <c:v>28.179999999998678</c:v>
                </c:pt>
                <c:pt idx="5761">
                  <c:v>28.184999999998677</c:v>
                </c:pt>
                <c:pt idx="5762">
                  <c:v>28.189999999998676</c:v>
                </c:pt>
                <c:pt idx="5763">
                  <c:v>28.194999999998675</c:v>
                </c:pt>
                <c:pt idx="5764">
                  <c:v>28.199999999998674</c:v>
                </c:pt>
                <c:pt idx="5765">
                  <c:v>28.204999999998673</c:v>
                </c:pt>
                <c:pt idx="5766">
                  <c:v>28.209999999998672</c:v>
                </c:pt>
                <c:pt idx="5767">
                  <c:v>28.214999999998671</c:v>
                </c:pt>
                <c:pt idx="5768">
                  <c:v>28.21999999999867</c:v>
                </c:pt>
                <c:pt idx="5769">
                  <c:v>28.224999999998669</c:v>
                </c:pt>
                <c:pt idx="5770">
                  <c:v>28.229999999998668</c:v>
                </c:pt>
                <c:pt idx="5771">
                  <c:v>28.234999999998667</c:v>
                </c:pt>
                <c:pt idx="5772">
                  <c:v>28.239999999998666</c:v>
                </c:pt>
                <c:pt idx="5773">
                  <c:v>28.244999999998665</c:v>
                </c:pt>
                <c:pt idx="5774">
                  <c:v>28.249999999998664</c:v>
                </c:pt>
                <c:pt idx="5775">
                  <c:v>28.254999999998663</c:v>
                </c:pt>
                <c:pt idx="5776">
                  <c:v>28.259999999998662</c:v>
                </c:pt>
                <c:pt idx="5777">
                  <c:v>28.264999999998661</c:v>
                </c:pt>
                <c:pt idx="5778">
                  <c:v>28.26999999999866</c:v>
                </c:pt>
                <c:pt idx="5779">
                  <c:v>28.274999999998659</c:v>
                </c:pt>
                <c:pt idx="5780">
                  <c:v>28.279999999998658</c:v>
                </c:pt>
                <c:pt idx="5781">
                  <c:v>28.284999999998657</c:v>
                </c:pt>
                <c:pt idx="5782">
                  <c:v>28.289999999998656</c:v>
                </c:pt>
                <c:pt idx="5783">
                  <c:v>28.294999999998655</c:v>
                </c:pt>
                <c:pt idx="5784">
                  <c:v>28.299999999998654</c:v>
                </c:pt>
                <c:pt idx="5785">
                  <c:v>28.304999999998653</c:v>
                </c:pt>
                <c:pt idx="5786">
                  <c:v>28.309999999998652</c:v>
                </c:pt>
                <c:pt idx="5787">
                  <c:v>28.314999999998651</c:v>
                </c:pt>
                <c:pt idx="5788">
                  <c:v>28.31999999999865</c:v>
                </c:pt>
                <c:pt idx="5789">
                  <c:v>28.324999999998649</c:v>
                </c:pt>
                <c:pt idx="5790">
                  <c:v>28.329999999998648</c:v>
                </c:pt>
                <c:pt idx="5791">
                  <c:v>28.334999999998647</c:v>
                </c:pt>
                <c:pt idx="5792">
                  <c:v>28.339999999998646</c:v>
                </c:pt>
                <c:pt idx="5793">
                  <c:v>28.344999999998645</c:v>
                </c:pt>
                <c:pt idx="5794">
                  <c:v>28.349999999998644</c:v>
                </c:pt>
                <c:pt idx="5795">
                  <c:v>28.354999999998643</c:v>
                </c:pt>
                <c:pt idx="5796">
                  <c:v>28.359999999998642</c:v>
                </c:pt>
                <c:pt idx="5797">
                  <c:v>28.364999999998641</c:v>
                </c:pt>
                <c:pt idx="5798">
                  <c:v>28.36999999999864</c:v>
                </c:pt>
                <c:pt idx="5799">
                  <c:v>28.374999999998639</c:v>
                </c:pt>
                <c:pt idx="5800">
                  <c:v>28.379999999998638</c:v>
                </c:pt>
                <c:pt idx="5801">
                  <c:v>28.384999999998637</c:v>
                </c:pt>
                <c:pt idx="5802">
                  <c:v>28.389999999998636</c:v>
                </c:pt>
                <c:pt idx="5803">
                  <c:v>28.394999999998635</c:v>
                </c:pt>
                <c:pt idx="5804">
                  <c:v>28.399999999998634</c:v>
                </c:pt>
                <c:pt idx="5805">
                  <c:v>28.404999999998633</c:v>
                </c:pt>
                <c:pt idx="5806">
                  <c:v>28.409999999998632</c:v>
                </c:pt>
                <c:pt idx="5807">
                  <c:v>28.414999999998631</c:v>
                </c:pt>
                <c:pt idx="5808">
                  <c:v>28.41999999999863</c:v>
                </c:pt>
                <c:pt idx="5809">
                  <c:v>28.424999999998629</c:v>
                </c:pt>
                <c:pt idx="5810">
                  <c:v>28.429999999998628</c:v>
                </c:pt>
                <c:pt idx="5811">
                  <c:v>28.434999999998627</c:v>
                </c:pt>
                <c:pt idx="5812">
                  <c:v>28.439999999998626</c:v>
                </c:pt>
                <c:pt idx="5813">
                  <c:v>28.444999999998625</c:v>
                </c:pt>
                <c:pt idx="5814">
                  <c:v>28.449999999998624</c:v>
                </c:pt>
                <c:pt idx="5815">
                  <c:v>28.454999999998623</c:v>
                </c:pt>
                <c:pt idx="5816">
                  <c:v>28.459999999998622</c:v>
                </c:pt>
                <c:pt idx="5817">
                  <c:v>28.464999999998621</c:v>
                </c:pt>
                <c:pt idx="5818">
                  <c:v>28.46999999999862</c:v>
                </c:pt>
                <c:pt idx="5819">
                  <c:v>28.474999999998619</c:v>
                </c:pt>
                <c:pt idx="5820">
                  <c:v>28.479999999998618</c:v>
                </c:pt>
                <c:pt idx="5821">
                  <c:v>28.484999999998617</c:v>
                </c:pt>
                <c:pt idx="5822">
                  <c:v>28.489999999998616</c:v>
                </c:pt>
                <c:pt idx="5823">
                  <c:v>28.494999999998615</c:v>
                </c:pt>
                <c:pt idx="5824">
                  <c:v>28.499999999998614</c:v>
                </c:pt>
                <c:pt idx="5825">
                  <c:v>28.504999999998613</c:v>
                </c:pt>
                <c:pt idx="5826">
                  <c:v>28.509999999998612</c:v>
                </c:pt>
                <c:pt idx="5827">
                  <c:v>28.514999999998611</c:v>
                </c:pt>
                <c:pt idx="5828">
                  <c:v>28.51999999999861</c:v>
                </c:pt>
                <c:pt idx="5829">
                  <c:v>28.524999999998609</c:v>
                </c:pt>
                <c:pt idx="5830">
                  <c:v>28.529999999998608</c:v>
                </c:pt>
                <c:pt idx="5831">
                  <c:v>28.534999999998607</c:v>
                </c:pt>
                <c:pt idx="5832">
                  <c:v>28.539999999998606</c:v>
                </c:pt>
                <c:pt idx="5833">
                  <c:v>28.544999999998605</c:v>
                </c:pt>
                <c:pt idx="5834">
                  <c:v>28.549999999998604</c:v>
                </c:pt>
                <c:pt idx="5835">
                  <c:v>28.554999999998603</c:v>
                </c:pt>
                <c:pt idx="5836">
                  <c:v>28.559999999998603</c:v>
                </c:pt>
                <c:pt idx="5837">
                  <c:v>28.564999999998602</c:v>
                </c:pt>
                <c:pt idx="5838">
                  <c:v>28.569999999998601</c:v>
                </c:pt>
                <c:pt idx="5839">
                  <c:v>28.5749999999986</c:v>
                </c:pt>
                <c:pt idx="5840">
                  <c:v>28.579999999998599</c:v>
                </c:pt>
                <c:pt idx="5841">
                  <c:v>28.584999999998598</c:v>
                </c:pt>
                <c:pt idx="5842">
                  <c:v>28.589999999998597</c:v>
                </c:pt>
                <c:pt idx="5843">
                  <c:v>28.594999999998596</c:v>
                </c:pt>
                <c:pt idx="5844">
                  <c:v>28.599999999998595</c:v>
                </c:pt>
                <c:pt idx="5845">
                  <c:v>28.604999999998594</c:v>
                </c:pt>
                <c:pt idx="5846">
                  <c:v>28.609999999998593</c:v>
                </c:pt>
                <c:pt idx="5847">
                  <c:v>28.614999999998592</c:v>
                </c:pt>
                <c:pt idx="5848">
                  <c:v>28.619999999998591</c:v>
                </c:pt>
                <c:pt idx="5849">
                  <c:v>28.62499999999859</c:v>
                </c:pt>
                <c:pt idx="5850">
                  <c:v>28.629999999998589</c:v>
                </c:pt>
                <c:pt idx="5851">
                  <c:v>28.634999999998588</c:v>
                </c:pt>
                <c:pt idx="5852">
                  <c:v>28.639999999998587</c:v>
                </c:pt>
                <c:pt idx="5853">
                  <c:v>28.644999999998586</c:v>
                </c:pt>
                <c:pt idx="5854">
                  <c:v>28.649999999998585</c:v>
                </c:pt>
                <c:pt idx="5855">
                  <c:v>28.654999999998584</c:v>
                </c:pt>
                <c:pt idx="5856">
                  <c:v>28.659999999998583</c:v>
                </c:pt>
                <c:pt idx="5857">
                  <c:v>28.664999999998582</c:v>
                </c:pt>
                <c:pt idx="5858">
                  <c:v>28.669999999998581</c:v>
                </c:pt>
                <c:pt idx="5859">
                  <c:v>28.67499999999858</c:v>
                </c:pt>
                <c:pt idx="5860">
                  <c:v>28.679999999998579</c:v>
                </c:pt>
                <c:pt idx="5861">
                  <c:v>28.684999999998578</c:v>
                </c:pt>
                <c:pt idx="5862">
                  <c:v>28.689999999998577</c:v>
                </c:pt>
                <c:pt idx="5863">
                  <c:v>28.694999999998576</c:v>
                </c:pt>
                <c:pt idx="5864">
                  <c:v>28.699999999998575</c:v>
                </c:pt>
                <c:pt idx="5865">
                  <c:v>28.704999999998574</c:v>
                </c:pt>
                <c:pt idx="5866">
                  <c:v>28.709999999998573</c:v>
                </c:pt>
                <c:pt idx="5867">
                  <c:v>28.714999999998572</c:v>
                </c:pt>
                <c:pt idx="5868">
                  <c:v>28.719999999998571</c:v>
                </c:pt>
                <c:pt idx="5869">
                  <c:v>28.72499999999857</c:v>
                </c:pt>
                <c:pt idx="5870">
                  <c:v>28.729999999998569</c:v>
                </c:pt>
                <c:pt idx="5871">
                  <c:v>28.734999999998568</c:v>
                </c:pt>
                <c:pt idx="5872">
                  <c:v>28.739999999998567</c:v>
                </c:pt>
                <c:pt idx="5873">
                  <c:v>28.744999999998566</c:v>
                </c:pt>
                <c:pt idx="5874">
                  <c:v>28.749999999998565</c:v>
                </c:pt>
                <c:pt idx="5875">
                  <c:v>28.754999999998564</c:v>
                </c:pt>
                <c:pt idx="5876">
                  <c:v>28.759999999998563</c:v>
                </c:pt>
                <c:pt idx="5877">
                  <c:v>28.764999999998562</c:v>
                </c:pt>
                <c:pt idx="5878">
                  <c:v>28.769999999998561</c:v>
                </c:pt>
                <c:pt idx="5879">
                  <c:v>28.77499999999856</c:v>
                </c:pt>
                <c:pt idx="5880">
                  <c:v>28.779999999998559</c:v>
                </c:pt>
                <c:pt idx="5881">
                  <c:v>28.784999999998558</c:v>
                </c:pt>
                <c:pt idx="5882">
                  <c:v>28.789999999998557</c:v>
                </c:pt>
                <c:pt idx="5883">
                  <c:v>28.794999999998556</c:v>
                </c:pt>
                <c:pt idx="5884">
                  <c:v>28.799999999998555</c:v>
                </c:pt>
                <c:pt idx="5885">
                  <c:v>28.804999999998554</c:v>
                </c:pt>
                <c:pt idx="5886">
                  <c:v>28.809999999998553</c:v>
                </c:pt>
                <c:pt idx="5887">
                  <c:v>28.814999999998552</c:v>
                </c:pt>
                <c:pt idx="5888">
                  <c:v>28.819999999998551</c:v>
                </c:pt>
                <c:pt idx="5889">
                  <c:v>28.82499999999855</c:v>
                </c:pt>
                <c:pt idx="5890">
                  <c:v>28.829999999998549</c:v>
                </c:pt>
                <c:pt idx="5891">
                  <c:v>28.834999999998548</c:v>
                </c:pt>
                <c:pt idx="5892">
                  <c:v>28.839999999998547</c:v>
                </c:pt>
                <c:pt idx="5893">
                  <c:v>28.844999999998546</c:v>
                </c:pt>
                <c:pt idx="5894">
                  <c:v>28.849999999998545</c:v>
                </c:pt>
                <c:pt idx="5895">
                  <c:v>28.854999999998544</c:v>
                </c:pt>
                <c:pt idx="5896">
                  <c:v>28.859999999998543</c:v>
                </c:pt>
                <c:pt idx="5897">
                  <c:v>28.864999999998542</c:v>
                </c:pt>
                <c:pt idx="5898">
                  <c:v>28.869999999998541</c:v>
                </c:pt>
                <c:pt idx="5899">
                  <c:v>28.87499999999854</c:v>
                </c:pt>
                <c:pt idx="5900">
                  <c:v>28.879999999998539</c:v>
                </c:pt>
                <c:pt idx="5901">
                  <c:v>28.884999999998538</c:v>
                </c:pt>
                <c:pt idx="5902">
                  <c:v>28.889999999998537</c:v>
                </c:pt>
                <c:pt idx="5903">
                  <c:v>28.894999999998536</c:v>
                </c:pt>
                <c:pt idx="5904">
                  <c:v>28.899999999998535</c:v>
                </c:pt>
                <c:pt idx="5905">
                  <c:v>28.904999999998534</c:v>
                </c:pt>
                <c:pt idx="5906">
                  <c:v>28.909999999998533</c:v>
                </c:pt>
                <c:pt idx="5907">
                  <c:v>28.914999999998532</c:v>
                </c:pt>
                <c:pt idx="5908">
                  <c:v>28.919999999998531</c:v>
                </c:pt>
                <c:pt idx="5909">
                  <c:v>28.92499999999853</c:v>
                </c:pt>
                <c:pt idx="5910">
                  <c:v>28.929999999998529</c:v>
                </c:pt>
                <c:pt idx="5911">
                  <c:v>28.934999999998528</c:v>
                </c:pt>
                <c:pt idx="5912">
                  <c:v>28.939999999998527</c:v>
                </c:pt>
                <c:pt idx="5913">
                  <c:v>28.944999999998526</c:v>
                </c:pt>
                <c:pt idx="5914">
                  <c:v>28.949999999998525</c:v>
                </c:pt>
                <c:pt idx="5915">
                  <c:v>28.954999999998524</c:v>
                </c:pt>
                <c:pt idx="5916">
                  <c:v>28.959999999998523</c:v>
                </c:pt>
                <c:pt idx="5917">
                  <c:v>28.964999999998522</c:v>
                </c:pt>
                <c:pt idx="5918">
                  <c:v>28.969999999998521</c:v>
                </c:pt>
                <c:pt idx="5919">
                  <c:v>28.97499999999852</c:v>
                </c:pt>
                <c:pt idx="5920">
                  <c:v>28.979999999998519</c:v>
                </c:pt>
                <c:pt idx="5921">
                  <c:v>28.984999999998518</c:v>
                </c:pt>
                <c:pt idx="5922">
                  <c:v>28.989999999998517</c:v>
                </c:pt>
                <c:pt idx="5923">
                  <c:v>28.994999999998516</c:v>
                </c:pt>
                <c:pt idx="5924">
                  <c:v>28.999999999998515</c:v>
                </c:pt>
                <c:pt idx="5925">
                  <c:v>29.004999999998514</c:v>
                </c:pt>
                <c:pt idx="5926">
                  <c:v>29.009999999998513</c:v>
                </c:pt>
                <c:pt idx="5927">
                  <c:v>29.014999999998512</c:v>
                </c:pt>
                <c:pt idx="5928">
                  <c:v>29.019999999998511</c:v>
                </c:pt>
                <c:pt idx="5929">
                  <c:v>29.02499999999851</c:v>
                </c:pt>
                <c:pt idx="5930">
                  <c:v>29.029999999998509</c:v>
                </c:pt>
                <c:pt idx="5931">
                  <c:v>29.034999999998508</c:v>
                </c:pt>
                <c:pt idx="5932">
                  <c:v>29.039999999998507</c:v>
                </c:pt>
                <c:pt idx="5933">
                  <c:v>29.044999999998506</c:v>
                </c:pt>
                <c:pt idx="5934">
                  <c:v>29.049999999998505</c:v>
                </c:pt>
                <c:pt idx="5935">
                  <c:v>29.054999999998504</c:v>
                </c:pt>
                <c:pt idx="5936">
                  <c:v>29.059999999998503</c:v>
                </c:pt>
                <c:pt idx="5937">
                  <c:v>29.064999999998502</c:v>
                </c:pt>
                <c:pt idx="5938">
                  <c:v>29.069999999998501</c:v>
                </c:pt>
                <c:pt idx="5939">
                  <c:v>29.0749999999985</c:v>
                </c:pt>
                <c:pt idx="5940">
                  <c:v>29.079999999998499</c:v>
                </c:pt>
                <c:pt idx="5941">
                  <c:v>29.084999999998498</c:v>
                </c:pt>
                <c:pt idx="5942">
                  <c:v>29.089999999998497</c:v>
                </c:pt>
                <c:pt idx="5943">
                  <c:v>29.094999999998496</c:v>
                </c:pt>
                <c:pt idx="5944">
                  <c:v>29.099999999998495</c:v>
                </c:pt>
                <c:pt idx="5945">
                  <c:v>29.104999999998494</c:v>
                </c:pt>
                <c:pt idx="5946">
                  <c:v>29.109999999998493</c:v>
                </c:pt>
                <c:pt idx="5947">
                  <c:v>29.114999999998492</c:v>
                </c:pt>
                <c:pt idx="5948">
                  <c:v>29.119999999998491</c:v>
                </c:pt>
                <c:pt idx="5949">
                  <c:v>29.12499999999849</c:v>
                </c:pt>
                <c:pt idx="5950">
                  <c:v>29.129999999998489</c:v>
                </c:pt>
                <c:pt idx="5951">
                  <c:v>29.134999999998488</c:v>
                </c:pt>
                <c:pt idx="5952">
                  <c:v>29.139999999998487</c:v>
                </c:pt>
                <c:pt idx="5953">
                  <c:v>29.144999999998486</c:v>
                </c:pt>
                <c:pt idx="5954">
                  <c:v>29.149999999998485</c:v>
                </c:pt>
                <c:pt idx="5955">
                  <c:v>29.154999999998484</c:v>
                </c:pt>
                <c:pt idx="5956">
                  <c:v>29.159999999998483</c:v>
                </c:pt>
                <c:pt idx="5957">
                  <c:v>29.164999999998482</c:v>
                </c:pt>
                <c:pt idx="5958">
                  <c:v>29.169999999998481</c:v>
                </c:pt>
                <c:pt idx="5959">
                  <c:v>29.17499999999848</c:v>
                </c:pt>
                <c:pt idx="5960">
                  <c:v>29.179999999998479</c:v>
                </c:pt>
                <c:pt idx="5961">
                  <c:v>29.184999999998478</c:v>
                </c:pt>
                <c:pt idx="5962">
                  <c:v>29.189999999998477</c:v>
                </c:pt>
                <c:pt idx="5963">
                  <c:v>29.194999999998476</c:v>
                </c:pt>
                <c:pt idx="5964">
                  <c:v>29.199999999998475</c:v>
                </c:pt>
                <c:pt idx="5965">
                  <c:v>29.204999999998474</c:v>
                </c:pt>
                <c:pt idx="5966">
                  <c:v>29.209999999998473</c:v>
                </c:pt>
                <c:pt idx="5967">
                  <c:v>29.214999999998472</c:v>
                </c:pt>
                <c:pt idx="5968">
                  <c:v>29.219999999998471</c:v>
                </c:pt>
                <c:pt idx="5969">
                  <c:v>29.22499999999847</c:v>
                </c:pt>
                <c:pt idx="5970">
                  <c:v>29.229999999998469</c:v>
                </c:pt>
                <c:pt idx="5971">
                  <c:v>29.234999999998468</c:v>
                </c:pt>
                <c:pt idx="5972">
                  <c:v>29.239999999998467</c:v>
                </c:pt>
                <c:pt idx="5973">
                  <c:v>29.244999999998466</c:v>
                </c:pt>
                <c:pt idx="5974">
                  <c:v>29.249999999998465</c:v>
                </c:pt>
                <c:pt idx="5975">
                  <c:v>29.254999999998464</c:v>
                </c:pt>
                <c:pt idx="5976">
                  <c:v>29.259999999998463</c:v>
                </c:pt>
                <c:pt idx="5977">
                  <c:v>29.264999999998462</c:v>
                </c:pt>
                <c:pt idx="5978">
                  <c:v>29.269999999998461</c:v>
                </c:pt>
                <c:pt idx="5979">
                  <c:v>29.27499999999846</c:v>
                </c:pt>
                <c:pt idx="5980">
                  <c:v>29.279999999998459</c:v>
                </c:pt>
                <c:pt idx="5981">
                  <c:v>29.284999999998458</c:v>
                </c:pt>
                <c:pt idx="5982">
                  <c:v>29.289999999998457</c:v>
                </c:pt>
                <c:pt idx="5983">
                  <c:v>29.294999999998456</c:v>
                </c:pt>
                <c:pt idx="5984">
                  <c:v>29.299999999998455</c:v>
                </c:pt>
                <c:pt idx="5985">
                  <c:v>29.304999999998454</c:v>
                </c:pt>
                <c:pt idx="5986">
                  <c:v>29.309999999998453</c:v>
                </c:pt>
                <c:pt idx="5987">
                  <c:v>29.314999999998452</c:v>
                </c:pt>
                <c:pt idx="5988">
                  <c:v>29.319999999998451</c:v>
                </c:pt>
                <c:pt idx="5989">
                  <c:v>29.32499999999845</c:v>
                </c:pt>
                <c:pt idx="5990">
                  <c:v>29.329999999998449</c:v>
                </c:pt>
                <c:pt idx="5991">
                  <c:v>29.334999999998448</c:v>
                </c:pt>
                <c:pt idx="5992">
                  <c:v>29.339999999998447</c:v>
                </c:pt>
                <c:pt idx="5993">
                  <c:v>29.344999999998446</c:v>
                </c:pt>
                <c:pt idx="5994">
                  <c:v>29.349999999998445</c:v>
                </c:pt>
                <c:pt idx="5995">
                  <c:v>29.354999999998444</c:v>
                </c:pt>
                <c:pt idx="5996">
                  <c:v>29.359999999998443</c:v>
                </c:pt>
                <c:pt idx="5997">
                  <c:v>29.364999999998442</c:v>
                </c:pt>
                <c:pt idx="5998">
                  <c:v>29.369999999998441</c:v>
                </c:pt>
                <c:pt idx="5999">
                  <c:v>29.37499999999844</c:v>
                </c:pt>
                <c:pt idx="6000">
                  <c:v>29.379999999998439</c:v>
                </c:pt>
                <c:pt idx="6001">
                  <c:v>29.384999999998438</c:v>
                </c:pt>
                <c:pt idx="6002">
                  <c:v>29.389999999998437</c:v>
                </c:pt>
                <c:pt idx="6003">
                  <c:v>29.394999999998436</c:v>
                </c:pt>
                <c:pt idx="6004">
                  <c:v>29.399999999998435</c:v>
                </c:pt>
                <c:pt idx="6005">
                  <c:v>29.404999999998434</c:v>
                </c:pt>
                <c:pt idx="6006">
                  <c:v>29.409999999998433</c:v>
                </c:pt>
                <c:pt idx="6007">
                  <c:v>29.414999999998432</c:v>
                </c:pt>
                <c:pt idx="6008">
                  <c:v>29.419999999998431</c:v>
                </c:pt>
                <c:pt idx="6009">
                  <c:v>29.42499999999843</c:v>
                </c:pt>
                <c:pt idx="6010">
                  <c:v>29.429999999998429</c:v>
                </c:pt>
                <c:pt idx="6011">
                  <c:v>29.434999999998428</c:v>
                </c:pt>
                <c:pt idx="6012">
                  <c:v>29.439999999998427</c:v>
                </c:pt>
                <c:pt idx="6013">
                  <c:v>29.444999999998426</c:v>
                </c:pt>
                <c:pt idx="6014">
                  <c:v>29.449999999998425</c:v>
                </c:pt>
                <c:pt idx="6015">
                  <c:v>29.454999999998424</c:v>
                </c:pt>
                <c:pt idx="6016">
                  <c:v>29.459999999998423</c:v>
                </c:pt>
                <c:pt idx="6017">
                  <c:v>29.464999999998422</c:v>
                </c:pt>
                <c:pt idx="6018">
                  <c:v>29.469999999998421</c:v>
                </c:pt>
                <c:pt idx="6019">
                  <c:v>29.47499999999842</c:v>
                </c:pt>
                <c:pt idx="6020">
                  <c:v>29.479999999998419</c:v>
                </c:pt>
                <c:pt idx="6021">
                  <c:v>29.484999999998418</c:v>
                </c:pt>
                <c:pt idx="6022">
                  <c:v>29.489999999998417</c:v>
                </c:pt>
                <c:pt idx="6023">
                  <c:v>29.494999999998416</c:v>
                </c:pt>
                <c:pt idx="6024">
                  <c:v>29.499999999998415</c:v>
                </c:pt>
                <c:pt idx="6025">
                  <c:v>29.504999999998414</c:v>
                </c:pt>
                <c:pt idx="6026">
                  <c:v>29.509999999998414</c:v>
                </c:pt>
                <c:pt idx="6027">
                  <c:v>29.514999999998413</c:v>
                </c:pt>
                <c:pt idx="6028">
                  <c:v>29.519999999998412</c:v>
                </c:pt>
                <c:pt idx="6029">
                  <c:v>29.524999999998411</c:v>
                </c:pt>
                <c:pt idx="6030">
                  <c:v>29.52999999999841</c:v>
                </c:pt>
                <c:pt idx="6031">
                  <c:v>29.534999999998409</c:v>
                </c:pt>
                <c:pt idx="6032">
                  <c:v>29.539999999998408</c:v>
                </c:pt>
                <c:pt idx="6033">
                  <c:v>29.544999999998407</c:v>
                </c:pt>
                <c:pt idx="6034">
                  <c:v>29.549999999998406</c:v>
                </c:pt>
                <c:pt idx="6035">
                  <c:v>29.554999999998405</c:v>
                </c:pt>
                <c:pt idx="6036">
                  <c:v>29.559999999998404</c:v>
                </c:pt>
                <c:pt idx="6037">
                  <c:v>29.564999999998403</c:v>
                </c:pt>
                <c:pt idx="6038">
                  <c:v>29.569999999998402</c:v>
                </c:pt>
                <c:pt idx="6039">
                  <c:v>29.574999999998401</c:v>
                </c:pt>
                <c:pt idx="6040">
                  <c:v>29.5799999999984</c:v>
                </c:pt>
                <c:pt idx="6041">
                  <c:v>29.584999999998399</c:v>
                </c:pt>
                <c:pt idx="6042">
                  <c:v>29.589999999998398</c:v>
                </c:pt>
                <c:pt idx="6043">
                  <c:v>29.594999999998397</c:v>
                </c:pt>
                <c:pt idx="6044">
                  <c:v>29.599999999998396</c:v>
                </c:pt>
                <c:pt idx="6045">
                  <c:v>29.604999999998395</c:v>
                </c:pt>
                <c:pt idx="6046">
                  <c:v>29.609999999998394</c:v>
                </c:pt>
                <c:pt idx="6047">
                  <c:v>29.614999999998393</c:v>
                </c:pt>
                <c:pt idx="6048">
                  <c:v>29.619999999998392</c:v>
                </c:pt>
                <c:pt idx="6049">
                  <c:v>29.624999999998391</c:v>
                </c:pt>
                <c:pt idx="6050">
                  <c:v>29.62999999999839</c:v>
                </c:pt>
                <c:pt idx="6051">
                  <c:v>29.634999999998389</c:v>
                </c:pt>
                <c:pt idx="6052">
                  <c:v>29.639999999998388</c:v>
                </c:pt>
                <c:pt idx="6053">
                  <c:v>29.644999999998387</c:v>
                </c:pt>
                <c:pt idx="6054">
                  <c:v>29.649999999998386</c:v>
                </c:pt>
                <c:pt idx="6055">
                  <c:v>29.654999999998385</c:v>
                </c:pt>
                <c:pt idx="6056">
                  <c:v>29.659999999998384</c:v>
                </c:pt>
                <c:pt idx="6057">
                  <c:v>29.664999999998383</c:v>
                </c:pt>
                <c:pt idx="6058">
                  <c:v>29.669999999998382</c:v>
                </c:pt>
                <c:pt idx="6059">
                  <c:v>29.674999999998381</c:v>
                </c:pt>
                <c:pt idx="6060">
                  <c:v>29.67999999999838</c:v>
                </c:pt>
                <c:pt idx="6061">
                  <c:v>29.684999999998379</c:v>
                </c:pt>
                <c:pt idx="6062">
                  <c:v>29.689999999998378</c:v>
                </c:pt>
                <c:pt idx="6063">
                  <c:v>29.694999999998377</c:v>
                </c:pt>
                <c:pt idx="6064">
                  <c:v>29.699999999998376</c:v>
                </c:pt>
                <c:pt idx="6065">
                  <c:v>29.704999999998375</c:v>
                </c:pt>
                <c:pt idx="6066">
                  <c:v>29.709999999998374</c:v>
                </c:pt>
                <c:pt idx="6067">
                  <c:v>29.714999999998373</c:v>
                </c:pt>
                <c:pt idx="6068">
                  <c:v>29.719999999998372</c:v>
                </c:pt>
                <c:pt idx="6069">
                  <c:v>29.724999999998371</c:v>
                </c:pt>
                <c:pt idx="6070">
                  <c:v>29.72999999999837</c:v>
                </c:pt>
                <c:pt idx="6071">
                  <c:v>29.734999999998369</c:v>
                </c:pt>
                <c:pt idx="6072">
                  <c:v>29.739999999998368</c:v>
                </c:pt>
                <c:pt idx="6073">
                  <c:v>29.744999999998367</c:v>
                </c:pt>
                <c:pt idx="6074">
                  <c:v>29.749999999998366</c:v>
                </c:pt>
                <c:pt idx="6075">
                  <c:v>29.754999999998365</c:v>
                </c:pt>
                <c:pt idx="6076">
                  <c:v>29.759999999998364</c:v>
                </c:pt>
                <c:pt idx="6077">
                  <c:v>29.764999999998363</c:v>
                </c:pt>
                <c:pt idx="6078">
                  <c:v>29.769999999998362</c:v>
                </c:pt>
                <c:pt idx="6079">
                  <c:v>29.774999999998361</c:v>
                </c:pt>
                <c:pt idx="6080">
                  <c:v>29.77999999999836</c:v>
                </c:pt>
                <c:pt idx="6081">
                  <c:v>29.784999999998359</c:v>
                </c:pt>
                <c:pt idx="6082">
                  <c:v>29.789999999998358</c:v>
                </c:pt>
                <c:pt idx="6083">
                  <c:v>29.794999999998357</c:v>
                </c:pt>
                <c:pt idx="6084">
                  <c:v>29.799999999998356</c:v>
                </c:pt>
                <c:pt idx="6085">
                  <c:v>29.804999999998355</c:v>
                </c:pt>
                <c:pt idx="6086">
                  <c:v>29.809999999998354</c:v>
                </c:pt>
                <c:pt idx="6087">
                  <c:v>29.814999999998353</c:v>
                </c:pt>
                <c:pt idx="6088">
                  <c:v>29.819999999998352</c:v>
                </c:pt>
                <c:pt idx="6089">
                  <c:v>29.824999999998351</c:v>
                </c:pt>
                <c:pt idx="6090">
                  <c:v>29.82999999999835</c:v>
                </c:pt>
                <c:pt idx="6091">
                  <c:v>29.834999999998349</c:v>
                </c:pt>
                <c:pt idx="6092">
                  <c:v>29.839999999998348</c:v>
                </c:pt>
                <c:pt idx="6093">
                  <c:v>29.844999999998347</c:v>
                </c:pt>
                <c:pt idx="6094">
                  <c:v>29.849999999998346</c:v>
                </c:pt>
                <c:pt idx="6095">
                  <c:v>29.854999999998345</c:v>
                </c:pt>
                <c:pt idx="6096">
                  <c:v>29.859999999998344</c:v>
                </c:pt>
                <c:pt idx="6097">
                  <c:v>29.864999999998343</c:v>
                </c:pt>
                <c:pt idx="6098">
                  <c:v>29.869999999998342</c:v>
                </c:pt>
                <c:pt idx="6099">
                  <c:v>29.874999999998341</c:v>
                </c:pt>
                <c:pt idx="6100">
                  <c:v>29.87999999999834</c:v>
                </c:pt>
                <c:pt idx="6101">
                  <c:v>29.884999999998339</c:v>
                </c:pt>
                <c:pt idx="6102">
                  <c:v>29.889999999998338</c:v>
                </c:pt>
                <c:pt idx="6103">
                  <c:v>29.894999999998337</c:v>
                </c:pt>
                <c:pt idx="6104">
                  <c:v>29.899999999998336</c:v>
                </c:pt>
                <c:pt idx="6105">
                  <c:v>29.904999999998335</c:v>
                </c:pt>
                <c:pt idx="6106">
                  <c:v>29.909999999998334</c:v>
                </c:pt>
                <c:pt idx="6107">
                  <c:v>29.914999999998333</c:v>
                </c:pt>
                <c:pt idx="6108">
                  <c:v>29.919999999998332</c:v>
                </c:pt>
                <c:pt idx="6109">
                  <c:v>29.924999999998331</c:v>
                </c:pt>
                <c:pt idx="6110">
                  <c:v>29.92999999999833</c:v>
                </c:pt>
                <c:pt idx="6111">
                  <c:v>29.934999999998329</c:v>
                </c:pt>
                <c:pt idx="6112">
                  <c:v>29.939999999998328</c:v>
                </c:pt>
                <c:pt idx="6113">
                  <c:v>29.944999999998327</c:v>
                </c:pt>
                <c:pt idx="6114">
                  <c:v>29.949999999998326</c:v>
                </c:pt>
                <c:pt idx="6115">
                  <c:v>29.954999999998325</c:v>
                </c:pt>
                <c:pt idx="6116">
                  <c:v>29.959999999998324</c:v>
                </c:pt>
                <c:pt idx="6117">
                  <c:v>29.964999999998323</c:v>
                </c:pt>
                <c:pt idx="6118">
                  <c:v>29.969999999998322</c:v>
                </c:pt>
                <c:pt idx="6119">
                  <c:v>29.974999999998321</c:v>
                </c:pt>
                <c:pt idx="6120">
                  <c:v>29.97999999999832</c:v>
                </c:pt>
                <c:pt idx="6121">
                  <c:v>29.984999999998319</c:v>
                </c:pt>
                <c:pt idx="6122">
                  <c:v>29.989999999998318</c:v>
                </c:pt>
                <c:pt idx="6123">
                  <c:v>29.994999999998317</c:v>
                </c:pt>
                <c:pt idx="6124">
                  <c:v>29.999999999998316</c:v>
                </c:pt>
                <c:pt idx="6125">
                  <c:v>30.004999999998315</c:v>
                </c:pt>
                <c:pt idx="6126">
                  <c:v>30.009999999998314</c:v>
                </c:pt>
                <c:pt idx="6127">
                  <c:v>30.014999999998313</c:v>
                </c:pt>
                <c:pt idx="6128">
                  <c:v>30.019999999998312</c:v>
                </c:pt>
                <c:pt idx="6129">
                  <c:v>30.024999999998311</c:v>
                </c:pt>
                <c:pt idx="6130">
                  <c:v>30.02999999999831</c:v>
                </c:pt>
                <c:pt idx="6131">
                  <c:v>30.034999999998309</c:v>
                </c:pt>
                <c:pt idx="6132">
                  <c:v>30.039999999998308</c:v>
                </c:pt>
                <c:pt idx="6133">
                  <c:v>30.044999999998307</c:v>
                </c:pt>
                <c:pt idx="6134">
                  <c:v>30.049999999998306</c:v>
                </c:pt>
                <c:pt idx="6135">
                  <c:v>30.054999999998305</c:v>
                </c:pt>
                <c:pt idx="6136">
                  <c:v>30.059999999998304</c:v>
                </c:pt>
                <c:pt idx="6137">
                  <c:v>30.064999999998303</c:v>
                </c:pt>
                <c:pt idx="6138">
                  <c:v>30.069999999998302</c:v>
                </c:pt>
                <c:pt idx="6139">
                  <c:v>30.074999999998301</c:v>
                </c:pt>
                <c:pt idx="6140">
                  <c:v>30.0799999999983</c:v>
                </c:pt>
                <c:pt idx="6141">
                  <c:v>30.084999999998299</c:v>
                </c:pt>
                <c:pt idx="6142">
                  <c:v>30.089999999998298</c:v>
                </c:pt>
                <c:pt idx="6143">
                  <c:v>30.094999999998297</c:v>
                </c:pt>
                <c:pt idx="6144">
                  <c:v>30.099999999998296</c:v>
                </c:pt>
                <c:pt idx="6145">
                  <c:v>30.104999999998295</c:v>
                </c:pt>
                <c:pt idx="6146">
                  <c:v>30.109999999998294</c:v>
                </c:pt>
                <c:pt idx="6147">
                  <c:v>30.114999999998293</c:v>
                </c:pt>
                <c:pt idx="6148">
                  <c:v>30.119999999998292</c:v>
                </c:pt>
                <c:pt idx="6149">
                  <c:v>30.124999999998291</c:v>
                </c:pt>
                <c:pt idx="6150">
                  <c:v>30.12999999999829</c:v>
                </c:pt>
                <c:pt idx="6151">
                  <c:v>30.134999999998289</c:v>
                </c:pt>
                <c:pt idx="6152">
                  <c:v>30.139999999998288</c:v>
                </c:pt>
                <c:pt idx="6153">
                  <c:v>30.144999999998287</c:v>
                </c:pt>
                <c:pt idx="6154">
                  <c:v>30.149999999998286</c:v>
                </c:pt>
                <c:pt idx="6155">
                  <c:v>30.154999999998285</c:v>
                </c:pt>
                <c:pt idx="6156">
                  <c:v>30.159999999998284</c:v>
                </c:pt>
                <c:pt idx="6157">
                  <c:v>30.164999999998283</c:v>
                </c:pt>
                <c:pt idx="6158">
                  <c:v>30.169999999998282</c:v>
                </c:pt>
                <c:pt idx="6159">
                  <c:v>30.174999999998281</c:v>
                </c:pt>
                <c:pt idx="6160">
                  <c:v>30.17999999999828</c:v>
                </c:pt>
                <c:pt idx="6161">
                  <c:v>30.184999999998279</c:v>
                </c:pt>
                <c:pt idx="6162">
                  <c:v>30.189999999998278</c:v>
                </c:pt>
                <c:pt idx="6163">
                  <c:v>30.194999999998277</c:v>
                </c:pt>
                <c:pt idx="6164">
                  <c:v>30.199999999998276</c:v>
                </c:pt>
                <c:pt idx="6165">
                  <c:v>30.204999999998275</c:v>
                </c:pt>
                <c:pt idx="6166">
                  <c:v>30.209999999998274</c:v>
                </c:pt>
                <c:pt idx="6167">
                  <c:v>30.214999999998273</c:v>
                </c:pt>
                <c:pt idx="6168">
                  <c:v>30.219999999998272</c:v>
                </c:pt>
                <c:pt idx="6169">
                  <c:v>30.224999999998271</c:v>
                </c:pt>
                <c:pt idx="6170">
                  <c:v>30.22999999999827</c:v>
                </c:pt>
                <c:pt idx="6171">
                  <c:v>30.234999999998269</c:v>
                </c:pt>
                <c:pt idx="6172">
                  <c:v>30.239999999998268</c:v>
                </c:pt>
                <c:pt idx="6173">
                  <c:v>30.244999999998267</c:v>
                </c:pt>
                <c:pt idx="6174">
                  <c:v>30.249999999998266</c:v>
                </c:pt>
                <c:pt idx="6175">
                  <c:v>30.254999999998265</c:v>
                </c:pt>
                <c:pt idx="6176">
                  <c:v>30.259999999998264</c:v>
                </c:pt>
                <c:pt idx="6177">
                  <c:v>30.264999999998263</c:v>
                </c:pt>
                <c:pt idx="6178">
                  <c:v>30.269999999998262</c:v>
                </c:pt>
                <c:pt idx="6179">
                  <c:v>30.274999999998261</c:v>
                </c:pt>
                <c:pt idx="6180">
                  <c:v>30.27999999999826</c:v>
                </c:pt>
                <c:pt idx="6181">
                  <c:v>30.284999999998259</c:v>
                </c:pt>
                <c:pt idx="6182">
                  <c:v>30.289999999998258</c:v>
                </c:pt>
                <c:pt idx="6183">
                  <c:v>30.294999999998257</c:v>
                </c:pt>
                <c:pt idx="6184">
                  <c:v>30.299999999998256</c:v>
                </c:pt>
                <c:pt idx="6185">
                  <c:v>30.304999999998255</c:v>
                </c:pt>
                <c:pt idx="6186">
                  <c:v>30.309999999998254</c:v>
                </c:pt>
                <c:pt idx="6187">
                  <c:v>30.314999999998253</c:v>
                </c:pt>
                <c:pt idx="6188">
                  <c:v>30.319999999998252</c:v>
                </c:pt>
                <c:pt idx="6189">
                  <c:v>30.324999999998251</c:v>
                </c:pt>
                <c:pt idx="6190">
                  <c:v>30.32999999999825</c:v>
                </c:pt>
                <c:pt idx="6191">
                  <c:v>30.334999999998249</c:v>
                </c:pt>
                <c:pt idx="6192">
                  <c:v>30.339999999998248</c:v>
                </c:pt>
                <c:pt idx="6193">
                  <c:v>30.344999999998247</c:v>
                </c:pt>
                <c:pt idx="6194">
                  <c:v>30.349999999998246</c:v>
                </c:pt>
                <c:pt idx="6195">
                  <c:v>30.354999999998245</c:v>
                </c:pt>
                <c:pt idx="6196">
                  <c:v>30.359999999998244</c:v>
                </c:pt>
                <c:pt idx="6197">
                  <c:v>30.364999999998243</c:v>
                </c:pt>
                <c:pt idx="6198">
                  <c:v>30.369999999998242</c:v>
                </c:pt>
                <c:pt idx="6199">
                  <c:v>30.374999999998241</c:v>
                </c:pt>
                <c:pt idx="6200">
                  <c:v>30.37999999999824</c:v>
                </c:pt>
                <c:pt idx="6201">
                  <c:v>30.384999999998239</c:v>
                </c:pt>
                <c:pt idx="6202">
                  <c:v>30.389999999998238</c:v>
                </c:pt>
                <c:pt idx="6203">
                  <c:v>30.394999999998237</c:v>
                </c:pt>
                <c:pt idx="6204">
                  <c:v>30.399999999998236</c:v>
                </c:pt>
                <c:pt idx="6205">
                  <c:v>30.404999999998235</c:v>
                </c:pt>
                <c:pt idx="6206">
                  <c:v>30.409999999998234</c:v>
                </c:pt>
                <c:pt idx="6207">
                  <c:v>30.414999999998233</c:v>
                </c:pt>
                <c:pt idx="6208">
                  <c:v>30.419999999998232</c:v>
                </c:pt>
                <c:pt idx="6209">
                  <c:v>30.424999999998231</c:v>
                </c:pt>
                <c:pt idx="6210">
                  <c:v>30.42999999999823</c:v>
                </c:pt>
                <c:pt idx="6211">
                  <c:v>30.434999999998229</c:v>
                </c:pt>
                <c:pt idx="6212">
                  <c:v>30.439999999998228</c:v>
                </c:pt>
                <c:pt idx="6213">
                  <c:v>30.444999999998227</c:v>
                </c:pt>
                <c:pt idx="6214">
                  <c:v>30.449999999998226</c:v>
                </c:pt>
                <c:pt idx="6215">
                  <c:v>30.454999999998225</c:v>
                </c:pt>
                <c:pt idx="6216">
                  <c:v>30.459999999998224</c:v>
                </c:pt>
                <c:pt idx="6217">
                  <c:v>30.464999999998224</c:v>
                </c:pt>
                <c:pt idx="6218">
                  <c:v>30.469999999998223</c:v>
                </c:pt>
                <c:pt idx="6219">
                  <c:v>30.474999999998222</c:v>
                </c:pt>
                <c:pt idx="6220">
                  <c:v>30.479999999998221</c:v>
                </c:pt>
                <c:pt idx="6221">
                  <c:v>30.48499999999822</c:v>
                </c:pt>
                <c:pt idx="6222">
                  <c:v>30.489999999998219</c:v>
                </c:pt>
                <c:pt idx="6223">
                  <c:v>30.494999999998218</c:v>
                </c:pt>
                <c:pt idx="6224">
                  <c:v>30.499999999998217</c:v>
                </c:pt>
                <c:pt idx="6225">
                  <c:v>30.504999999998216</c:v>
                </c:pt>
                <c:pt idx="6226">
                  <c:v>30.509999999998215</c:v>
                </c:pt>
                <c:pt idx="6227">
                  <c:v>30.514999999998214</c:v>
                </c:pt>
                <c:pt idx="6228">
                  <c:v>30.519999999998213</c:v>
                </c:pt>
                <c:pt idx="6229">
                  <c:v>30.524999999998212</c:v>
                </c:pt>
                <c:pt idx="6230">
                  <c:v>30.529999999998211</c:v>
                </c:pt>
                <c:pt idx="6231">
                  <c:v>30.53499999999821</c:v>
                </c:pt>
                <c:pt idx="6232">
                  <c:v>30.539999999998209</c:v>
                </c:pt>
                <c:pt idx="6233">
                  <c:v>30.544999999998208</c:v>
                </c:pt>
                <c:pt idx="6234">
                  <c:v>30.549999999998207</c:v>
                </c:pt>
                <c:pt idx="6235">
                  <c:v>30.554999999998206</c:v>
                </c:pt>
                <c:pt idx="6236">
                  <c:v>30.559999999998205</c:v>
                </c:pt>
                <c:pt idx="6237">
                  <c:v>30.564999999998204</c:v>
                </c:pt>
                <c:pt idx="6238">
                  <c:v>30.569999999998203</c:v>
                </c:pt>
                <c:pt idx="6239">
                  <c:v>30.574999999998202</c:v>
                </c:pt>
                <c:pt idx="6240">
                  <c:v>30.579999999998201</c:v>
                </c:pt>
                <c:pt idx="6241">
                  <c:v>30.5849999999982</c:v>
                </c:pt>
                <c:pt idx="6242">
                  <c:v>30.589999999998199</c:v>
                </c:pt>
                <c:pt idx="6243">
                  <c:v>30.594999999998198</c:v>
                </c:pt>
                <c:pt idx="6244">
                  <c:v>30.599999999998197</c:v>
                </c:pt>
                <c:pt idx="6245">
                  <c:v>30.604999999998196</c:v>
                </c:pt>
                <c:pt idx="6246">
                  <c:v>30.609999999998195</c:v>
                </c:pt>
                <c:pt idx="6247">
                  <c:v>30.614999999998194</c:v>
                </c:pt>
                <c:pt idx="6248">
                  <c:v>30.619999999998193</c:v>
                </c:pt>
                <c:pt idx="6249">
                  <c:v>30.624999999998192</c:v>
                </c:pt>
                <c:pt idx="6250">
                  <c:v>30.629999999998191</c:v>
                </c:pt>
                <c:pt idx="6251">
                  <c:v>30.63499999999819</c:v>
                </c:pt>
                <c:pt idx="6252">
                  <c:v>30.639999999998189</c:v>
                </c:pt>
                <c:pt idx="6253">
                  <c:v>30.644999999998188</c:v>
                </c:pt>
                <c:pt idx="6254">
                  <c:v>30.649999999998187</c:v>
                </c:pt>
                <c:pt idx="6255">
                  <c:v>30.654999999998186</c:v>
                </c:pt>
                <c:pt idx="6256">
                  <c:v>30.659999999998185</c:v>
                </c:pt>
                <c:pt idx="6257">
                  <c:v>30.664999999998184</c:v>
                </c:pt>
                <c:pt idx="6258">
                  <c:v>30.669999999998183</c:v>
                </c:pt>
                <c:pt idx="6259">
                  <c:v>30.674999999998182</c:v>
                </c:pt>
                <c:pt idx="6260">
                  <c:v>30.679999999998181</c:v>
                </c:pt>
                <c:pt idx="6261">
                  <c:v>30.68499999999818</c:v>
                </c:pt>
                <c:pt idx="6262">
                  <c:v>30.689999999998179</c:v>
                </c:pt>
                <c:pt idx="6263">
                  <c:v>30.694999999998178</c:v>
                </c:pt>
                <c:pt idx="6264">
                  <c:v>30.699999999998177</c:v>
                </c:pt>
                <c:pt idx="6265">
                  <c:v>30.704999999998176</c:v>
                </c:pt>
                <c:pt idx="6266">
                  <c:v>30.709999999998175</c:v>
                </c:pt>
                <c:pt idx="6267">
                  <c:v>30.714999999998174</c:v>
                </c:pt>
                <c:pt idx="6268">
                  <c:v>30.719999999998173</c:v>
                </c:pt>
                <c:pt idx="6269">
                  <c:v>30.724999999998172</c:v>
                </c:pt>
                <c:pt idx="6270">
                  <c:v>30.729999999998171</c:v>
                </c:pt>
                <c:pt idx="6271">
                  <c:v>30.73499999999817</c:v>
                </c:pt>
                <c:pt idx="6272">
                  <c:v>30.739999999998169</c:v>
                </c:pt>
                <c:pt idx="6273">
                  <c:v>30.744999999998168</c:v>
                </c:pt>
                <c:pt idx="6274">
                  <c:v>30.749999999998167</c:v>
                </c:pt>
                <c:pt idx="6275">
                  <c:v>30.754999999998166</c:v>
                </c:pt>
                <c:pt idx="6276">
                  <c:v>30.759999999998165</c:v>
                </c:pt>
                <c:pt idx="6277">
                  <c:v>30.764999999998164</c:v>
                </c:pt>
                <c:pt idx="6278">
                  <c:v>30.769999999998163</c:v>
                </c:pt>
                <c:pt idx="6279">
                  <c:v>30.774999999998162</c:v>
                </c:pt>
                <c:pt idx="6280">
                  <c:v>30.779999999998161</c:v>
                </c:pt>
                <c:pt idx="6281">
                  <c:v>30.78499999999816</c:v>
                </c:pt>
                <c:pt idx="6282">
                  <c:v>30.789999999998159</c:v>
                </c:pt>
                <c:pt idx="6283">
                  <c:v>30.794999999998158</c:v>
                </c:pt>
                <c:pt idx="6284">
                  <c:v>30.799999999998157</c:v>
                </c:pt>
                <c:pt idx="6285">
                  <c:v>30.804999999998156</c:v>
                </c:pt>
                <c:pt idx="6286">
                  <c:v>30.809999999998155</c:v>
                </c:pt>
                <c:pt idx="6287">
                  <c:v>30.814999999998154</c:v>
                </c:pt>
                <c:pt idx="6288">
                  <c:v>30.819999999998153</c:v>
                </c:pt>
                <c:pt idx="6289">
                  <c:v>30.824999999998152</c:v>
                </c:pt>
                <c:pt idx="6290">
                  <c:v>30.829999999998151</c:v>
                </c:pt>
                <c:pt idx="6291">
                  <c:v>30.83499999999815</c:v>
                </c:pt>
                <c:pt idx="6292">
                  <c:v>30.839999999998149</c:v>
                </c:pt>
                <c:pt idx="6293">
                  <c:v>30.844999999998148</c:v>
                </c:pt>
                <c:pt idx="6294">
                  <c:v>30.849999999998147</c:v>
                </c:pt>
                <c:pt idx="6295">
                  <c:v>30.854999999998146</c:v>
                </c:pt>
                <c:pt idx="6296">
                  <c:v>30.859999999998145</c:v>
                </c:pt>
                <c:pt idx="6297">
                  <c:v>30.864999999998144</c:v>
                </c:pt>
                <c:pt idx="6298">
                  <c:v>30.869999999998143</c:v>
                </c:pt>
                <c:pt idx="6299">
                  <c:v>30.874999999998142</c:v>
                </c:pt>
                <c:pt idx="6300">
                  <c:v>30.879999999998141</c:v>
                </c:pt>
                <c:pt idx="6301">
                  <c:v>30.88499999999814</c:v>
                </c:pt>
                <c:pt idx="6302">
                  <c:v>30.889999999998139</c:v>
                </c:pt>
                <c:pt idx="6303">
                  <c:v>30.894999999998138</c:v>
                </c:pt>
                <c:pt idx="6304">
                  <c:v>30.899999999998137</c:v>
                </c:pt>
                <c:pt idx="6305">
                  <c:v>30.904999999998136</c:v>
                </c:pt>
                <c:pt idx="6306">
                  <c:v>30.909999999998135</c:v>
                </c:pt>
                <c:pt idx="6307">
                  <c:v>30.914999999998134</c:v>
                </c:pt>
                <c:pt idx="6308">
                  <c:v>30.919999999998133</c:v>
                </c:pt>
                <c:pt idx="6309">
                  <c:v>30.924999999998132</c:v>
                </c:pt>
                <c:pt idx="6310">
                  <c:v>30.929999999998131</c:v>
                </c:pt>
                <c:pt idx="6311">
                  <c:v>30.93499999999813</c:v>
                </c:pt>
                <c:pt idx="6312">
                  <c:v>30.939999999998129</c:v>
                </c:pt>
                <c:pt idx="6313">
                  <c:v>30.944999999998128</c:v>
                </c:pt>
                <c:pt idx="6314">
                  <c:v>30.949999999998127</c:v>
                </c:pt>
                <c:pt idx="6315">
                  <c:v>30.954999999998126</c:v>
                </c:pt>
                <c:pt idx="6316">
                  <c:v>30.959999999998125</c:v>
                </c:pt>
                <c:pt idx="6317">
                  <c:v>30.964999999998124</c:v>
                </c:pt>
                <c:pt idx="6318">
                  <c:v>30.969999999998123</c:v>
                </c:pt>
                <c:pt idx="6319">
                  <c:v>30.974999999998122</c:v>
                </c:pt>
                <c:pt idx="6320">
                  <c:v>30.979999999998121</c:v>
                </c:pt>
                <c:pt idx="6321">
                  <c:v>30.98499999999812</c:v>
                </c:pt>
                <c:pt idx="6322">
                  <c:v>30.989999999998119</c:v>
                </c:pt>
                <c:pt idx="6323">
                  <c:v>30.994999999998118</c:v>
                </c:pt>
                <c:pt idx="6324">
                  <c:v>30.999999999998117</c:v>
                </c:pt>
                <c:pt idx="6325">
                  <c:v>31.004999999998116</c:v>
                </c:pt>
                <c:pt idx="6326">
                  <c:v>31.009999999998115</c:v>
                </c:pt>
                <c:pt idx="6327">
                  <c:v>31.014999999998114</c:v>
                </c:pt>
                <c:pt idx="6328">
                  <c:v>31.019999999998113</c:v>
                </c:pt>
                <c:pt idx="6329">
                  <c:v>31.024999999998112</c:v>
                </c:pt>
                <c:pt idx="6330">
                  <c:v>31.029999999998111</c:v>
                </c:pt>
                <c:pt idx="6331">
                  <c:v>31.03499999999811</c:v>
                </c:pt>
                <c:pt idx="6332">
                  <c:v>31.039999999998109</c:v>
                </c:pt>
                <c:pt idx="6333">
                  <c:v>31.044999999998108</c:v>
                </c:pt>
                <c:pt idx="6334">
                  <c:v>31.049999999998107</c:v>
                </c:pt>
                <c:pt idx="6335">
                  <c:v>31.054999999998106</c:v>
                </c:pt>
                <c:pt idx="6336">
                  <c:v>31.059999999998105</c:v>
                </c:pt>
                <c:pt idx="6337">
                  <c:v>31.064999999998104</c:v>
                </c:pt>
                <c:pt idx="6338">
                  <c:v>31.069999999998103</c:v>
                </c:pt>
                <c:pt idx="6339">
                  <c:v>31.074999999998102</c:v>
                </c:pt>
                <c:pt idx="6340">
                  <c:v>31.079999999998101</c:v>
                </c:pt>
                <c:pt idx="6341">
                  <c:v>31.0849999999981</c:v>
                </c:pt>
                <c:pt idx="6342">
                  <c:v>31.089999999998099</c:v>
                </c:pt>
                <c:pt idx="6343">
                  <c:v>31.094999999998098</c:v>
                </c:pt>
                <c:pt idx="6344">
                  <c:v>31.099999999998097</c:v>
                </c:pt>
                <c:pt idx="6345">
                  <c:v>31.104999999998096</c:v>
                </c:pt>
                <c:pt idx="6346">
                  <c:v>31.109999999998095</c:v>
                </c:pt>
                <c:pt idx="6347">
                  <c:v>31.114999999998094</c:v>
                </c:pt>
                <c:pt idx="6348">
                  <c:v>31.119999999998093</c:v>
                </c:pt>
                <c:pt idx="6349">
                  <c:v>31.124999999998092</c:v>
                </c:pt>
                <c:pt idx="6350">
                  <c:v>31.129999999998091</c:v>
                </c:pt>
                <c:pt idx="6351">
                  <c:v>31.13499999999809</c:v>
                </c:pt>
                <c:pt idx="6352">
                  <c:v>31.139999999998089</c:v>
                </c:pt>
                <c:pt idx="6353">
                  <c:v>31.144999999998088</c:v>
                </c:pt>
                <c:pt idx="6354">
                  <c:v>31.149999999998087</c:v>
                </c:pt>
                <c:pt idx="6355">
                  <c:v>31.154999999998086</c:v>
                </c:pt>
                <c:pt idx="6356">
                  <c:v>31.159999999998085</c:v>
                </c:pt>
                <c:pt idx="6357">
                  <c:v>31.164999999998084</c:v>
                </c:pt>
                <c:pt idx="6358">
                  <c:v>31.169999999998083</c:v>
                </c:pt>
                <c:pt idx="6359">
                  <c:v>31.174999999998082</c:v>
                </c:pt>
                <c:pt idx="6360">
                  <c:v>31.179999999998081</c:v>
                </c:pt>
                <c:pt idx="6361">
                  <c:v>31.18499999999808</c:v>
                </c:pt>
                <c:pt idx="6362">
                  <c:v>31.189999999998079</c:v>
                </c:pt>
                <c:pt idx="6363">
                  <c:v>31.194999999998078</c:v>
                </c:pt>
                <c:pt idx="6364">
                  <c:v>31.199999999998077</c:v>
                </c:pt>
                <c:pt idx="6365">
                  <c:v>31.204999999998076</c:v>
                </c:pt>
                <c:pt idx="6366">
                  <c:v>31.209999999998075</c:v>
                </c:pt>
                <c:pt idx="6367">
                  <c:v>31.214999999998074</c:v>
                </c:pt>
                <c:pt idx="6368">
                  <c:v>31.219999999998073</c:v>
                </c:pt>
                <c:pt idx="6369">
                  <c:v>31.224999999998072</c:v>
                </c:pt>
                <c:pt idx="6370">
                  <c:v>31.229999999998071</c:v>
                </c:pt>
                <c:pt idx="6371">
                  <c:v>31.23499999999807</c:v>
                </c:pt>
                <c:pt idx="6372">
                  <c:v>31.239999999998069</c:v>
                </c:pt>
                <c:pt idx="6373">
                  <c:v>31.244999999998068</c:v>
                </c:pt>
                <c:pt idx="6374">
                  <c:v>31.249999999998067</c:v>
                </c:pt>
                <c:pt idx="6375">
                  <c:v>31.254999999998066</c:v>
                </c:pt>
                <c:pt idx="6376">
                  <c:v>31.259999999998065</c:v>
                </c:pt>
                <c:pt idx="6377">
                  <c:v>31.264999999998064</c:v>
                </c:pt>
                <c:pt idx="6378">
                  <c:v>31.269999999998063</c:v>
                </c:pt>
                <c:pt idx="6379">
                  <c:v>31.274999999998062</c:v>
                </c:pt>
                <c:pt idx="6380">
                  <c:v>31.279999999998061</c:v>
                </c:pt>
                <c:pt idx="6381">
                  <c:v>31.28499999999806</c:v>
                </c:pt>
                <c:pt idx="6382">
                  <c:v>31.289999999998059</c:v>
                </c:pt>
                <c:pt idx="6383">
                  <c:v>31.294999999998058</c:v>
                </c:pt>
                <c:pt idx="6384">
                  <c:v>31.299999999998057</c:v>
                </c:pt>
                <c:pt idx="6385">
                  <c:v>31.304999999998056</c:v>
                </c:pt>
                <c:pt idx="6386">
                  <c:v>31.309999999998055</c:v>
                </c:pt>
                <c:pt idx="6387">
                  <c:v>31.314999999998054</c:v>
                </c:pt>
                <c:pt idx="6388">
                  <c:v>31.319999999998053</c:v>
                </c:pt>
                <c:pt idx="6389">
                  <c:v>31.324999999998052</c:v>
                </c:pt>
                <c:pt idx="6390">
                  <c:v>31.329999999998051</c:v>
                </c:pt>
                <c:pt idx="6391">
                  <c:v>31.33499999999805</c:v>
                </c:pt>
                <c:pt idx="6392">
                  <c:v>31.339999999998049</c:v>
                </c:pt>
                <c:pt idx="6393">
                  <c:v>31.344999999998048</c:v>
                </c:pt>
                <c:pt idx="6394">
                  <c:v>31.349999999998047</c:v>
                </c:pt>
                <c:pt idx="6395">
                  <c:v>31.354999999998046</c:v>
                </c:pt>
                <c:pt idx="6396">
                  <c:v>31.359999999998045</c:v>
                </c:pt>
                <c:pt idx="6397">
                  <c:v>31.364999999998044</c:v>
                </c:pt>
                <c:pt idx="6398">
                  <c:v>31.369999999998043</c:v>
                </c:pt>
                <c:pt idx="6399">
                  <c:v>31.374999999998042</c:v>
                </c:pt>
                <c:pt idx="6400">
                  <c:v>31.379999999998041</c:v>
                </c:pt>
                <c:pt idx="6401">
                  <c:v>31.38499999999804</c:v>
                </c:pt>
                <c:pt idx="6402">
                  <c:v>31.389999999998039</c:v>
                </c:pt>
                <c:pt idx="6403">
                  <c:v>31.394999999998038</c:v>
                </c:pt>
                <c:pt idx="6404">
                  <c:v>31.399999999998037</c:v>
                </c:pt>
                <c:pt idx="6405">
                  <c:v>31.404999999998036</c:v>
                </c:pt>
                <c:pt idx="6406">
                  <c:v>31.409999999998035</c:v>
                </c:pt>
                <c:pt idx="6407">
                  <c:v>31.414999999998034</c:v>
                </c:pt>
                <c:pt idx="6408">
                  <c:v>31.419999999998034</c:v>
                </c:pt>
                <c:pt idx="6409">
                  <c:v>31.424999999998033</c:v>
                </c:pt>
                <c:pt idx="6410">
                  <c:v>31.429999999998032</c:v>
                </c:pt>
                <c:pt idx="6411">
                  <c:v>31.434999999998031</c:v>
                </c:pt>
                <c:pt idx="6412">
                  <c:v>31.43999999999803</c:v>
                </c:pt>
                <c:pt idx="6413">
                  <c:v>31.444999999998029</c:v>
                </c:pt>
                <c:pt idx="6414">
                  <c:v>31.449999999998028</c:v>
                </c:pt>
                <c:pt idx="6415">
                  <c:v>31.454999999998027</c:v>
                </c:pt>
                <c:pt idx="6416">
                  <c:v>31.459999999998026</c:v>
                </c:pt>
                <c:pt idx="6417">
                  <c:v>31.464999999998025</c:v>
                </c:pt>
                <c:pt idx="6418">
                  <c:v>31.469999999998024</c:v>
                </c:pt>
                <c:pt idx="6419">
                  <c:v>31.474999999998023</c:v>
                </c:pt>
                <c:pt idx="6420">
                  <c:v>31.479999999998022</c:v>
                </c:pt>
                <c:pt idx="6421">
                  <c:v>31.484999999998021</c:v>
                </c:pt>
                <c:pt idx="6422">
                  <c:v>31.48999999999802</c:v>
                </c:pt>
                <c:pt idx="6423">
                  <c:v>31.494999999998019</c:v>
                </c:pt>
                <c:pt idx="6424">
                  <c:v>31.499999999998018</c:v>
                </c:pt>
                <c:pt idx="6425">
                  <c:v>31.504999999998017</c:v>
                </c:pt>
                <c:pt idx="6426">
                  <c:v>31.509999999998016</c:v>
                </c:pt>
                <c:pt idx="6427">
                  <c:v>31.514999999998015</c:v>
                </c:pt>
                <c:pt idx="6428">
                  <c:v>31.519999999998014</c:v>
                </c:pt>
                <c:pt idx="6429">
                  <c:v>31.524999999998013</c:v>
                </c:pt>
                <c:pt idx="6430">
                  <c:v>31.529999999998012</c:v>
                </c:pt>
                <c:pt idx="6431">
                  <c:v>31.534999999998011</c:v>
                </c:pt>
                <c:pt idx="6432">
                  <c:v>31.53999999999801</c:v>
                </c:pt>
                <c:pt idx="6433">
                  <c:v>31.544999999998009</c:v>
                </c:pt>
                <c:pt idx="6434">
                  <c:v>31.549999999998008</c:v>
                </c:pt>
                <c:pt idx="6435">
                  <c:v>31.554999999998007</c:v>
                </c:pt>
                <c:pt idx="6436">
                  <c:v>31.559999999998006</c:v>
                </c:pt>
                <c:pt idx="6437">
                  <c:v>31.564999999998005</c:v>
                </c:pt>
                <c:pt idx="6438">
                  <c:v>31.569999999998004</c:v>
                </c:pt>
                <c:pt idx="6439">
                  <c:v>31.574999999998003</c:v>
                </c:pt>
                <c:pt idx="6440">
                  <c:v>31.579999999998002</c:v>
                </c:pt>
                <c:pt idx="6441">
                  <c:v>31.584999999998001</c:v>
                </c:pt>
                <c:pt idx="6442">
                  <c:v>31.589999999998</c:v>
                </c:pt>
                <c:pt idx="6443">
                  <c:v>31.594999999997999</c:v>
                </c:pt>
                <c:pt idx="6444">
                  <c:v>31.599999999997998</c:v>
                </c:pt>
                <c:pt idx="6445">
                  <c:v>31.604999999997997</c:v>
                </c:pt>
                <c:pt idx="6446">
                  <c:v>31.609999999997996</c:v>
                </c:pt>
                <c:pt idx="6447">
                  <c:v>31.614999999997995</c:v>
                </c:pt>
                <c:pt idx="6448">
                  <c:v>31.619999999997994</c:v>
                </c:pt>
                <c:pt idx="6449">
                  <c:v>31.624999999997993</c:v>
                </c:pt>
                <c:pt idx="6450">
                  <c:v>31.629999999997992</c:v>
                </c:pt>
                <c:pt idx="6451">
                  <c:v>31.634999999997991</c:v>
                </c:pt>
                <c:pt idx="6452">
                  <c:v>31.63999999999799</c:v>
                </c:pt>
                <c:pt idx="6453">
                  <c:v>31.644999999997989</c:v>
                </c:pt>
                <c:pt idx="6454">
                  <c:v>31.649999999997988</c:v>
                </c:pt>
                <c:pt idx="6455">
                  <c:v>31.654999999997987</c:v>
                </c:pt>
                <c:pt idx="6456">
                  <c:v>31.659999999997986</c:v>
                </c:pt>
                <c:pt idx="6457">
                  <c:v>31.664999999997985</c:v>
                </c:pt>
                <c:pt idx="6458">
                  <c:v>31.669999999997984</c:v>
                </c:pt>
                <c:pt idx="6459">
                  <c:v>31.674999999997983</c:v>
                </c:pt>
                <c:pt idx="6460">
                  <c:v>31.679999999997982</c:v>
                </c:pt>
                <c:pt idx="6461">
                  <c:v>31.684999999997981</c:v>
                </c:pt>
                <c:pt idx="6462">
                  <c:v>31.68999999999798</c:v>
                </c:pt>
                <c:pt idx="6463">
                  <c:v>31.694999999997979</c:v>
                </c:pt>
                <c:pt idx="6464">
                  <c:v>31.699999999997978</c:v>
                </c:pt>
                <c:pt idx="6465">
                  <c:v>31.704999999997977</c:v>
                </c:pt>
                <c:pt idx="6466">
                  <c:v>31.709999999997976</c:v>
                </c:pt>
                <c:pt idx="6467">
                  <c:v>31.714999999997975</c:v>
                </c:pt>
                <c:pt idx="6468">
                  <c:v>31.719999999997974</c:v>
                </c:pt>
                <c:pt idx="6469">
                  <c:v>31.724999999997973</c:v>
                </c:pt>
                <c:pt idx="6470">
                  <c:v>31.729999999997972</c:v>
                </c:pt>
                <c:pt idx="6471">
                  <c:v>31.734999999997971</c:v>
                </c:pt>
                <c:pt idx="6472">
                  <c:v>31.73999999999797</c:v>
                </c:pt>
                <c:pt idx="6473">
                  <c:v>31.744999999997969</c:v>
                </c:pt>
                <c:pt idx="6474">
                  <c:v>31.749999999997968</c:v>
                </c:pt>
                <c:pt idx="6475">
                  <c:v>31.754999999997967</c:v>
                </c:pt>
                <c:pt idx="6476">
                  <c:v>31.759999999997966</c:v>
                </c:pt>
                <c:pt idx="6477">
                  <c:v>31.764999999997965</c:v>
                </c:pt>
                <c:pt idx="6478">
                  <c:v>31.769999999997964</c:v>
                </c:pt>
                <c:pt idx="6479">
                  <c:v>31.774999999997963</c:v>
                </c:pt>
                <c:pt idx="6480">
                  <c:v>31.779999999997962</c:v>
                </c:pt>
                <c:pt idx="6481">
                  <c:v>31.784999999997961</c:v>
                </c:pt>
                <c:pt idx="6482">
                  <c:v>31.78999999999796</c:v>
                </c:pt>
                <c:pt idx="6483">
                  <c:v>31.794999999997959</c:v>
                </c:pt>
                <c:pt idx="6484">
                  <c:v>31.799999999997958</c:v>
                </c:pt>
                <c:pt idx="6485">
                  <c:v>31.804999999997957</c:v>
                </c:pt>
                <c:pt idx="6486">
                  <c:v>31.809999999997956</c:v>
                </c:pt>
                <c:pt idx="6487">
                  <c:v>31.814999999997955</c:v>
                </c:pt>
                <c:pt idx="6488">
                  <c:v>31.819999999997954</c:v>
                </c:pt>
                <c:pt idx="6489">
                  <c:v>31.824999999997953</c:v>
                </c:pt>
                <c:pt idx="6490">
                  <c:v>31.829999999997952</c:v>
                </c:pt>
                <c:pt idx="6491">
                  <c:v>31.834999999997951</c:v>
                </c:pt>
                <c:pt idx="6492">
                  <c:v>31.83999999999795</c:v>
                </c:pt>
                <c:pt idx="6493">
                  <c:v>31.844999999997949</c:v>
                </c:pt>
                <c:pt idx="6494">
                  <c:v>31.849999999997948</c:v>
                </c:pt>
                <c:pt idx="6495">
                  <c:v>31.854999999997947</c:v>
                </c:pt>
                <c:pt idx="6496">
                  <c:v>31.859999999997946</c:v>
                </c:pt>
                <c:pt idx="6497">
                  <c:v>31.864999999997945</c:v>
                </c:pt>
                <c:pt idx="6498">
                  <c:v>31.869999999997944</c:v>
                </c:pt>
                <c:pt idx="6499">
                  <c:v>31.874999999997943</c:v>
                </c:pt>
                <c:pt idx="6500">
                  <c:v>31.879999999997942</c:v>
                </c:pt>
                <c:pt idx="6501">
                  <c:v>31.884999999997941</c:v>
                </c:pt>
                <c:pt idx="6502">
                  <c:v>31.88999999999794</c:v>
                </c:pt>
                <c:pt idx="6503">
                  <c:v>31.894999999997939</c:v>
                </c:pt>
                <c:pt idx="6504">
                  <c:v>31.899999999997938</c:v>
                </c:pt>
                <c:pt idx="6505">
                  <c:v>31.904999999997937</c:v>
                </c:pt>
                <c:pt idx="6506">
                  <c:v>31.909999999997936</c:v>
                </c:pt>
                <c:pt idx="6507">
                  <c:v>31.914999999997935</c:v>
                </c:pt>
                <c:pt idx="6508">
                  <c:v>31.919999999997934</c:v>
                </c:pt>
                <c:pt idx="6509">
                  <c:v>31.924999999997933</c:v>
                </c:pt>
                <c:pt idx="6510">
                  <c:v>31.929999999997932</c:v>
                </c:pt>
                <c:pt idx="6511">
                  <c:v>31.934999999997931</c:v>
                </c:pt>
                <c:pt idx="6512">
                  <c:v>31.93999999999793</c:v>
                </c:pt>
                <c:pt idx="6513">
                  <c:v>31.944999999997929</c:v>
                </c:pt>
                <c:pt idx="6514">
                  <c:v>31.949999999997928</c:v>
                </c:pt>
                <c:pt idx="6515">
                  <c:v>31.954999999997927</c:v>
                </c:pt>
                <c:pt idx="6516">
                  <c:v>31.959999999997926</c:v>
                </c:pt>
                <c:pt idx="6517">
                  <c:v>31.964999999997925</c:v>
                </c:pt>
                <c:pt idx="6518">
                  <c:v>31.969999999997924</c:v>
                </c:pt>
                <c:pt idx="6519">
                  <c:v>31.974999999997923</c:v>
                </c:pt>
                <c:pt idx="6520">
                  <c:v>31.979999999997922</c:v>
                </c:pt>
                <c:pt idx="6521">
                  <c:v>31.984999999997921</c:v>
                </c:pt>
                <c:pt idx="6522">
                  <c:v>31.98999999999792</c:v>
                </c:pt>
                <c:pt idx="6523">
                  <c:v>31.994999999997919</c:v>
                </c:pt>
                <c:pt idx="6524">
                  <c:v>31.999999999997918</c:v>
                </c:pt>
                <c:pt idx="6525">
                  <c:v>32.004999999997921</c:v>
                </c:pt>
                <c:pt idx="6526">
                  <c:v>32.009999999997923</c:v>
                </c:pt>
                <c:pt idx="6527">
                  <c:v>32.014999999997926</c:v>
                </c:pt>
                <c:pt idx="6528">
                  <c:v>32.019999999997928</c:v>
                </c:pt>
                <c:pt idx="6529">
                  <c:v>32.024999999997931</c:v>
                </c:pt>
                <c:pt idx="6530">
                  <c:v>32.029999999997933</c:v>
                </c:pt>
                <c:pt idx="6531">
                  <c:v>32.034999999997936</c:v>
                </c:pt>
                <c:pt idx="6532">
                  <c:v>32.039999999997939</c:v>
                </c:pt>
                <c:pt idx="6533">
                  <c:v>32.044999999997941</c:v>
                </c:pt>
                <c:pt idx="6534">
                  <c:v>32.049999999997944</c:v>
                </c:pt>
                <c:pt idx="6535">
                  <c:v>32.054999999997946</c:v>
                </c:pt>
                <c:pt idx="6536">
                  <c:v>32.059999999997949</c:v>
                </c:pt>
                <c:pt idx="6537">
                  <c:v>32.064999999997951</c:v>
                </c:pt>
                <c:pt idx="6538">
                  <c:v>32.069999999997954</c:v>
                </c:pt>
                <c:pt idx="6539">
                  <c:v>32.074999999997956</c:v>
                </c:pt>
                <c:pt idx="6540">
                  <c:v>32.079999999997959</c:v>
                </c:pt>
                <c:pt idx="6541">
                  <c:v>32.084999999997962</c:v>
                </c:pt>
                <c:pt idx="6542">
                  <c:v>32.089999999997964</c:v>
                </c:pt>
                <c:pt idx="6543">
                  <c:v>32.094999999997967</c:v>
                </c:pt>
                <c:pt idx="6544">
                  <c:v>32.099999999997969</c:v>
                </c:pt>
                <c:pt idx="6545">
                  <c:v>32.104999999997972</c:v>
                </c:pt>
                <c:pt idx="6546">
                  <c:v>32.109999999997974</c:v>
                </c:pt>
                <c:pt idx="6547">
                  <c:v>32.114999999997977</c:v>
                </c:pt>
                <c:pt idx="6548">
                  <c:v>32.11999999999798</c:v>
                </c:pt>
                <c:pt idx="6549">
                  <c:v>32.124999999997982</c:v>
                </c:pt>
                <c:pt idx="6550">
                  <c:v>32.129999999997985</c:v>
                </c:pt>
                <c:pt idx="6551">
                  <c:v>32.134999999997987</c:v>
                </c:pt>
                <c:pt idx="6552">
                  <c:v>32.13999999999799</c:v>
                </c:pt>
                <c:pt idx="6553">
                  <c:v>32.144999999997992</c:v>
                </c:pt>
                <c:pt idx="6554">
                  <c:v>32.149999999997995</c:v>
                </c:pt>
                <c:pt idx="6555">
                  <c:v>32.154999999997997</c:v>
                </c:pt>
                <c:pt idx="6556">
                  <c:v>32.159999999998</c:v>
                </c:pt>
                <c:pt idx="6557">
                  <c:v>32.164999999998003</c:v>
                </c:pt>
                <c:pt idx="6558">
                  <c:v>32.169999999998005</c:v>
                </c:pt>
                <c:pt idx="6559">
                  <c:v>32.174999999998008</c:v>
                </c:pt>
                <c:pt idx="6560">
                  <c:v>32.17999999999801</c:v>
                </c:pt>
                <c:pt idx="6561">
                  <c:v>32.184999999998013</c:v>
                </c:pt>
                <c:pt idx="6562">
                  <c:v>32.189999999998015</c:v>
                </c:pt>
                <c:pt idx="6563">
                  <c:v>32.194999999998018</c:v>
                </c:pt>
                <c:pt idx="6564">
                  <c:v>32.19999999999802</c:v>
                </c:pt>
                <c:pt idx="6565">
                  <c:v>32.204999999998023</c:v>
                </c:pt>
                <c:pt idx="6566">
                  <c:v>32.209999999998026</c:v>
                </c:pt>
                <c:pt idx="6567">
                  <c:v>32.214999999998028</c:v>
                </c:pt>
                <c:pt idx="6568">
                  <c:v>32.219999999998031</c:v>
                </c:pt>
                <c:pt idx="6569">
                  <c:v>32.224999999998033</c:v>
                </c:pt>
                <c:pt idx="6570">
                  <c:v>32.229999999998036</c:v>
                </c:pt>
                <c:pt idx="6571">
                  <c:v>32.234999999998038</c:v>
                </c:pt>
                <c:pt idx="6572">
                  <c:v>32.239999999998041</c:v>
                </c:pt>
                <c:pt idx="6573">
                  <c:v>32.244999999998043</c:v>
                </c:pt>
                <c:pt idx="6574">
                  <c:v>32.249999999998046</c:v>
                </c:pt>
                <c:pt idx="6575">
                  <c:v>32.254999999998049</c:v>
                </c:pt>
                <c:pt idx="6576">
                  <c:v>32.259999999998051</c:v>
                </c:pt>
                <c:pt idx="6577">
                  <c:v>32.264999999998054</c:v>
                </c:pt>
                <c:pt idx="6578">
                  <c:v>32.269999999998056</c:v>
                </c:pt>
                <c:pt idx="6579">
                  <c:v>32.274999999998059</c:v>
                </c:pt>
                <c:pt idx="6580">
                  <c:v>32.279999999998061</c:v>
                </c:pt>
                <c:pt idx="6581">
                  <c:v>32.284999999998064</c:v>
                </c:pt>
                <c:pt idx="6582">
                  <c:v>32.289999999998066</c:v>
                </c:pt>
                <c:pt idx="6583">
                  <c:v>32.294999999998069</c:v>
                </c:pt>
                <c:pt idx="6584">
                  <c:v>32.299999999998072</c:v>
                </c:pt>
                <c:pt idx="6585">
                  <c:v>32.304999999998074</c:v>
                </c:pt>
                <c:pt idx="6586">
                  <c:v>32.309999999998077</c:v>
                </c:pt>
                <c:pt idx="6587">
                  <c:v>32.314999999998079</c:v>
                </c:pt>
                <c:pt idx="6588">
                  <c:v>32.319999999998082</c:v>
                </c:pt>
                <c:pt idx="6589">
                  <c:v>32.324999999998084</c:v>
                </c:pt>
                <c:pt idx="6590">
                  <c:v>32.329999999998087</c:v>
                </c:pt>
                <c:pt idx="6591">
                  <c:v>32.334999999998089</c:v>
                </c:pt>
                <c:pt idx="6592">
                  <c:v>32.339999999998092</c:v>
                </c:pt>
                <c:pt idx="6593">
                  <c:v>32.344999999998095</c:v>
                </c:pt>
                <c:pt idx="6594">
                  <c:v>32.349999999998097</c:v>
                </c:pt>
                <c:pt idx="6595">
                  <c:v>32.3549999999981</c:v>
                </c:pt>
                <c:pt idx="6596">
                  <c:v>32.359999999998102</c:v>
                </c:pt>
                <c:pt idx="6597">
                  <c:v>32.364999999998105</c:v>
                </c:pt>
                <c:pt idx="6598">
                  <c:v>32.369999999998107</c:v>
                </c:pt>
                <c:pt idx="6599">
                  <c:v>32.37499999999811</c:v>
                </c:pt>
                <c:pt idx="6600">
                  <c:v>32.379999999998113</c:v>
                </c:pt>
                <c:pt idx="6601">
                  <c:v>32.384999999998115</c:v>
                </c:pt>
                <c:pt idx="6602">
                  <c:v>32.389999999998118</c:v>
                </c:pt>
                <c:pt idx="6603">
                  <c:v>32.39499999999812</c:v>
                </c:pt>
                <c:pt idx="6604">
                  <c:v>32.399999999998123</c:v>
                </c:pt>
                <c:pt idx="6605">
                  <c:v>32.404999999998125</c:v>
                </c:pt>
                <c:pt idx="6606">
                  <c:v>32.409999999998128</c:v>
                </c:pt>
                <c:pt idx="6607">
                  <c:v>32.41499999999813</c:v>
                </c:pt>
                <c:pt idx="6608">
                  <c:v>32.419999999998133</c:v>
                </c:pt>
                <c:pt idx="6609">
                  <c:v>32.424999999998136</c:v>
                </c:pt>
                <c:pt idx="6610">
                  <c:v>32.429999999998138</c:v>
                </c:pt>
                <c:pt idx="6611">
                  <c:v>32.434999999998141</c:v>
                </c:pt>
                <c:pt idx="6612">
                  <c:v>32.439999999998143</c:v>
                </c:pt>
                <c:pt idx="6613">
                  <c:v>32.444999999998146</c:v>
                </c:pt>
                <c:pt idx="6614">
                  <c:v>32.449999999998148</c:v>
                </c:pt>
                <c:pt idx="6615">
                  <c:v>32.454999999998151</c:v>
                </c:pt>
                <c:pt idx="6616">
                  <c:v>32.459999999998153</c:v>
                </c:pt>
                <c:pt idx="6617">
                  <c:v>32.464999999998156</c:v>
                </c:pt>
                <c:pt idx="6618">
                  <c:v>32.469999999998159</c:v>
                </c:pt>
                <c:pt idx="6619">
                  <c:v>32.474999999998161</c:v>
                </c:pt>
                <c:pt idx="6620">
                  <c:v>32.479999999998164</c:v>
                </c:pt>
                <c:pt idx="6621">
                  <c:v>32.484999999998166</c:v>
                </c:pt>
                <c:pt idx="6622">
                  <c:v>32.489999999998169</c:v>
                </c:pt>
                <c:pt idx="6623">
                  <c:v>32.494999999998171</c:v>
                </c:pt>
                <c:pt idx="6624">
                  <c:v>32.499999999998174</c:v>
                </c:pt>
                <c:pt idx="6625">
                  <c:v>32.504999999998176</c:v>
                </c:pt>
                <c:pt idx="6626">
                  <c:v>32.509999999998179</c:v>
                </c:pt>
                <c:pt idx="6627">
                  <c:v>32.514999999998182</c:v>
                </c:pt>
                <c:pt idx="6628">
                  <c:v>32.519999999998184</c:v>
                </c:pt>
                <c:pt idx="6629">
                  <c:v>32.524999999998187</c:v>
                </c:pt>
                <c:pt idx="6630">
                  <c:v>32.529999999998189</c:v>
                </c:pt>
                <c:pt idx="6631">
                  <c:v>32.534999999998192</c:v>
                </c:pt>
                <c:pt idx="6632">
                  <c:v>32.539999999998194</c:v>
                </c:pt>
                <c:pt idx="6633">
                  <c:v>32.544999999998197</c:v>
                </c:pt>
                <c:pt idx="6634">
                  <c:v>32.549999999998199</c:v>
                </c:pt>
                <c:pt idx="6635">
                  <c:v>32.554999999998202</c:v>
                </c:pt>
                <c:pt idx="6636">
                  <c:v>32.559999999998205</c:v>
                </c:pt>
                <c:pt idx="6637">
                  <c:v>32.564999999998207</c:v>
                </c:pt>
                <c:pt idx="6638">
                  <c:v>32.56999999999821</c:v>
                </c:pt>
                <c:pt idx="6639">
                  <c:v>32.574999999998212</c:v>
                </c:pt>
                <c:pt idx="6640">
                  <c:v>32.579999999998215</c:v>
                </c:pt>
                <c:pt idx="6641">
                  <c:v>32.584999999998217</c:v>
                </c:pt>
                <c:pt idx="6642">
                  <c:v>32.58999999999822</c:v>
                </c:pt>
                <c:pt idx="6643">
                  <c:v>32.594999999998223</c:v>
                </c:pt>
                <c:pt idx="6644">
                  <c:v>32.599999999998225</c:v>
                </c:pt>
                <c:pt idx="6645">
                  <c:v>32.604999999998228</c:v>
                </c:pt>
                <c:pt idx="6646">
                  <c:v>32.60999999999823</c:v>
                </c:pt>
                <c:pt idx="6647">
                  <c:v>32.614999999998233</c:v>
                </c:pt>
                <c:pt idx="6648">
                  <c:v>32.619999999998235</c:v>
                </c:pt>
                <c:pt idx="6649">
                  <c:v>32.624999999998238</c:v>
                </c:pt>
                <c:pt idx="6650">
                  <c:v>32.62999999999824</c:v>
                </c:pt>
                <c:pt idx="6651">
                  <c:v>32.634999999998243</c:v>
                </c:pt>
                <c:pt idx="6652">
                  <c:v>32.639999999998246</c:v>
                </c:pt>
                <c:pt idx="6653">
                  <c:v>32.644999999998248</c:v>
                </c:pt>
                <c:pt idx="6654">
                  <c:v>32.649999999998251</c:v>
                </c:pt>
                <c:pt idx="6655">
                  <c:v>32.654999999998253</c:v>
                </c:pt>
                <c:pt idx="6656">
                  <c:v>32.659999999998256</c:v>
                </c:pt>
                <c:pt idx="6657">
                  <c:v>32.664999999998258</c:v>
                </c:pt>
                <c:pt idx="6658">
                  <c:v>32.669999999998261</c:v>
                </c:pt>
                <c:pt idx="6659">
                  <c:v>32.674999999998263</c:v>
                </c:pt>
                <c:pt idx="6660">
                  <c:v>32.679999999998266</c:v>
                </c:pt>
                <c:pt idx="6661">
                  <c:v>32.684999999998269</c:v>
                </c:pt>
                <c:pt idx="6662">
                  <c:v>32.689999999998271</c:v>
                </c:pt>
                <c:pt idx="6663">
                  <c:v>32.694999999998274</c:v>
                </c:pt>
                <c:pt idx="6664">
                  <c:v>32.699999999998276</c:v>
                </c:pt>
                <c:pt idx="6665">
                  <c:v>32.704999999998279</c:v>
                </c:pt>
                <c:pt idx="6666">
                  <c:v>32.709999999998281</c:v>
                </c:pt>
                <c:pt idx="6667">
                  <c:v>32.714999999998284</c:v>
                </c:pt>
                <c:pt idx="6668">
                  <c:v>32.719999999998286</c:v>
                </c:pt>
                <c:pt idx="6669">
                  <c:v>32.724999999998289</c:v>
                </c:pt>
                <c:pt idx="6670">
                  <c:v>32.729999999998292</c:v>
                </c:pt>
                <c:pt idx="6671">
                  <c:v>32.734999999998294</c:v>
                </c:pt>
                <c:pt idx="6672">
                  <c:v>32.739999999998297</c:v>
                </c:pt>
                <c:pt idx="6673">
                  <c:v>32.744999999998299</c:v>
                </c:pt>
                <c:pt idx="6674">
                  <c:v>32.749999999998302</c:v>
                </c:pt>
                <c:pt idx="6675">
                  <c:v>32.754999999998304</c:v>
                </c:pt>
                <c:pt idx="6676">
                  <c:v>32.759999999998307</c:v>
                </c:pt>
                <c:pt idx="6677">
                  <c:v>32.764999999998309</c:v>
                </c:pt>
                <c:pt idx="6678">
                  <c:v>32.769999999998312</c:v>
                </c:pt>
                <c:pt idx="6679">
                  <c:v>32.774999999998315</c:v>
                </c:pt>
                <c:pt idx="6680">
                  <c:v>32.779999999998317</c:v>
                </c:pt>
                <c:pt idx="6681">
                  <c:v>32.78499999999832</c:v>
                </c:pt>
                <c:pt idx="6682">
                  <c:v>32.789999999998322</c:v>
                </c:pt>
                <c:pt idx="6683">
                  <c:v>32.794999999998325</c:v>
                </c:pt>
                <c:pt idx="6684">
                  <c:v>32.799999999998327</c:v>
                </c:pt>
                <c:pt idx="6685">
                  <c:v>32.80499999999833</c:v>
                </c:pt>
                <c:pt idx="6686">
                  <c:v>32.809999999998332</c:v>
                </c:pt>
                <c:pt idx="6687">
                  <c:v>32.814999999998335</c:v>
                </c:pt>
                <c:pt idx="6688">
                  <c:v>32.819999999998338</c:v>
                </c:pt>
                <c:pt idx="6689">
                  <c:v>32.82499999999834</c:v>
                </c:pt>
                <c:pt idx="6690">
                  <c:v>32.829999999998343</c:v>
                </c:pt>
                <c:pt idx="6691">
                  <c:v>32.834999999998345</c:v>
                </c:pt>
                <c:pt idx="6692">
                  <c:v>32.839999999998348</c:v>
                </c:pt>
                <c:pt idx="6693">
                  <c:v>32.84499999999835</c:v>
                </c:pt>
                <c:pt idx="6694">
                  <c:v>32.849999999998353</c:v>
                </c:pt>
                <c:pt idx="6695">
                  <c:v>32.854999999998356</c:v>
                </c:pt>
                <c:pt idx="6696">
                  <c:v>32.859999999998358</c:v>
                </c:pt>
                <c:pt idx="6697">
                  <c:v>32.864999999998361</c:v>
                </c:pt>
                <c:pt idx="6698">
                  <c:v>32.869999999998363</c:v>
                </c:pt>
                <c:pt idx="6699">
                  <c:v>32.874999999998366</c:v>
                </c:pt>
                <c:pt idx="6700">
                  <c:v>32.879999999998368</c:v>
                </c:pt>
                <c:pt idx="6701">
                  <c:v>32.884999999998371</c:v>
                </c:pt>
                <c:pt idx="6702">
                  <c:v>32.889999999998373</c:v>
                </c:pt>
                <c:pt idx="6703">
                  <c:v>32.894999999998376</c:v>
                </c:pt>
                <c:pt idx="6704">
                  <c:v>32.899999999998379</c:v>
                </c:pt>
                <c:pt idx="6705">
                  <c:v>32.904999999998381</c:v>
                </c:pt>
                <c:pt idx="6706">
                  <c:v>32.909999999998384</c:v>
                </c:pt>
                <c:pt idx="6707">
                  <c:v>32.914999999998386</c:v>
                </c:pt>
                <c:pt idx="6708">
                  <c:v>32.919999999998389</c:v>
                </c:pt>
                <c:pt idx="6709">
                  <c:v>32.924999999998391</c:v>
                </c:pt>
                <c:pt idx="6710">
                  <c:v>32.929999999998394</c:v>
                </c:pt>
                <c:pt idx="6711">
                  <c:v>32.934999999998396</c:v>
                </c:pt>
                <c:pt idx="6712">
                  <c:v>32.939999999998399</c:v>
                </c:pt>
                <c:pt idx="6713">
                  <c:v>32.944999999998402</c:v>
                </c:pt>
                <c:pt idx="6714">
                  <c:v>32.949999999998404</c:v>
                </c:pt>
                <c:pt idx="6715">
                  <c:v>32.954999999998407</c:v>
                </c:pt>
                <c:pt idx="6716">
                  <c:v>32.959999999998409</c:v>
                </c:pt>
                <c:pt idx="6717">
                  <c:v>32.964999999998412</c:v>
                </c:pt>
                <c:pt idx="6718">
                  <c:v>32.969999999998414</c:v>
                </c:pt>
                <c:pt idx="6719">
                  <c:v>32.974999999998417</c:v>
                </c:pt>
                <c:pt idx="6720">
                  <c:v>32.979999999998419</c:v>
                </c:pt>
                <c:pt idx="6721">
                  <c:v>32.984999999998422</c:v>
                </c:pt>
                <c:pt idx="6722">
                  <c:v>32.989999999998425</c:v>
                </c:pt>
                <c:pt idx="6723">
                  <c:v>32.994999999998427</c:v>
                </c:pt>
                <c:pt idx="6724">
                  <c:v>32.99999999999843</c:v>
                </c:pt>
                <c:pt idx="6725">
                  <c:v>33.004999999998432</c:v>
                </c:pt>
                <c:pt idx="6726">
                  <c:v>33.009999999998435</c:v>
                </c:pt>
                <c:pt idx="6727">
                  <c:v>33.014999999998437</c:v>
                </c:pt>
                <c:pt idx="6728">
                  <c:v>33.01999999999844</c:v>
                </c:pt>
                <c:pt idx="6729">
                  <c:v>33.024999999998442</c:v>
                </c:pt>
                <c:pt idx="6730">
                  <c:v>33.029999999998445</c:v>
                </c:pt>
                <c:pt idx="6731">
                  <c:v>33.034999999998448</c:v>
                </c:pt>
                <c:pt idx="6732">
                  <c:v>33.03999999999845</c:v>
                </c:pt>
                <c:pt idx="6733">
                  <c:v>33.044999999998453</c:v>
                </c:pt>
                <c:pt idx="6734">
                  <c:v>33.049999999998455</c:v>
                </c:pt>
                <c:pt idx="6735">
                  <c:v>33.054999999998458</c:v>
                </c:pt>
                <c:pt idx="6736">
                  <c:v>33.05999999999846</c:v>
                </c:pt>
                <c:pt idx="6737">
                  <c:v>33.064999999998463</c:v>
                </c:pt>
                <c:pt idx="6738">
                  <c:v>33.069999999998466</c:v>
                </c:pt>
                <c:pt idx="6739">
                  <c:v>33.074999999998468</c:v>
                </c:pt>
                <c:pt idx="6740">
                  <c:v>33.079999999998471</c:v>
                </c:pt>
                <c:pt idx="6741">
                  <c:v>33.084999999998473</c:v>
                </c:pt>
                <c:pt idx="6742">
                  <c:v>33.089999999998476</c:v>
                </c:pt>
                <c:pt idx="6743">
                  <c:v>33.094999999998478</c:v>
                </c:pt>
                <c:pt idx="6744">
                  <c:v>33.099999999998481</c:v>
                </c:pt>
                <c:pt idx="6745">
                  <c:v>33.104999999998483</c:v>
                </c:pt>
                <c:pt idx="6746">
                  <c:v>33.109999999998486</c:v>
                </c:pt>
                <c:pt idx="6747">
                  <c:v>33.114999999998489</c:v>
                </c:pt>
                <c:pt idx="6748">
                  <c:v>33.119999999998491</c:v>
                </c:pt>
                <c:pt idx="6749">
                  <c:v>33.124999999998494</c:v>
                </c:pt>
                <c:pt idx="6750">
                  <c:v>33.129999999998496</c:v>
                </c:pt>
                <c:pt idx="6751">
                  <c:v>33.134999999998499</c:v>
                </c:pt>
                <c:pt idx="6752">
                  <c:v>33.139999999998501</c:v>
                </c:pt>
                <c:pt idx="6753">
                  <c:v>33.144999999998504</c:v>
                </c:pt>
                <c:pt idx="6754">
                  <c:v>33.149999999998506</c:v>
                </c:pt>
                <c:pt idx="6755">
                  <c:v>33.154999999998509</c:v>
                </c:pt>
                <c:pt idx="6756">
                  <c:v>33.159999999998512</c:v>
                </c:pt>
                <c:pt idx="6757">
                  <c:v>33.164999999998514</c:v>
                </c:pt>
                <c:pt idx="6758">
                  <c:v>33.169999999998517</c:v>
                </c:pt>
                <c:pt idx="6759">
                  <c:v>33.174999999998519</c:v>
                </c:pt>
                <c:pt idx="6760">
                  <c:v>33.179999999998522</c:v>
                </c:pt>
                <c:pt idx="6761">
                  <c:v>33.184999999998524</c:v>
                </c:pt>
                <c:pt idx="6762">
                  <c:v>33.189999999998527</c:v>
                </c:pt>
                <c:pt idx="6763">
                  <c:v>33.194999999998529</c:v>
                </c:pt>
                <c:pt idx="6764">
                  <c:v>33.199999999998532</c:v>
                </c:pt>
                <c:pt idx="6765">
                  <c:v>33.204999999998535</c:v>
                </c:pt>
                <c:pt idx="6766">
                  <c:v>33.209999999998537</c:v>
                </c:pt>
                <c:pt idx="6767">
                  <c:v>33.21499999999854</c:v>
                </c:pt>
                <c:pt idx="6768">
                  <c:v>33.219999999998542</c:v>
                </c:pt>
                <c:pt idx="6769">
                  <c:v>33.224999999998545</c:v>
                </c:pt>
                <c:pt idx="6770">
                  <c:v>33.229999999998547</c:v>
                </c:pt>
                <c:pt idx="6771">
                  <c:v>33.23499999999855</c:v>
                </c:pt>
                <c:pt idx="6772">
                  <c:v>33.239999999998552</c:v>
                </c:pt>
                <c:pt idx="6773">
                  <c:v>33.244999999998555</c:v>
                </c:pt>
                <c:pt idx="6774">
                  <c:v>33.249999999998558</c:v>
                </c:pt>
                <c:pt idx="6775">
                  <c:v>33.25499999999856</c:v>
                </c:pt>
                <c:pt idx="6776">
                  <c:v>33.259999999998563</c:v>
                </c:pt>
                <c:pt idx="6777">
                  <c:v>33.264999999998565</c:v>
                </c:pt>
                <c:pt idx="6778">
                  <c:v>33.269999999998568</c:v>
                </c:pt>
                <c:pt idx="6779">
                  <c:v>33.27499999999857</c:v>
                </c:pt>
                <c:pt idx="6780">
                  <c:v>33.279999999998573</c:v>
                </c:pt>
                <c:pt idx="6781">
                  <c:v>33.284999999998576</c:v>
                </c:pt>
                <c:pt idx="6782">
                  <c:v>33.289999999998578</c:v>
                </c:pt>
                <c:pt idx="6783">
                  <c:v>33.294999999998581</c:v>
                </c:pt>
                <c:pt idx="6784">
                  <c:v>33.299999999998583</c:v>
                </c:pt>
                <c:pt idx="6785">
                  <c:v>33.304999999998586</c:v>
                </c:pt>
                <c:pt idx="6786">
                  <c:v>33.309999999998588</c:v>
                </c:pt>
                <c:pt idx="6787">
                  <c:v>33.314999999998591</c:v>
                </c:pt>
                <c:pt idx="6788">
                  <c:v>33.319999999998593</c:v>
                </c:pt>
                <c:pt idx="6789">
                  <c:v>33.324999999998596</c:v>
                </c:pt>
                <c:pt idx="6790">
                  <c:v>33.329999999998599</c:v>
                </c:pt>
                <c:pt idx="6791">
                  <c:v>33.334999999998601</c:v>
                </c:pt>
                <c:pt idx="6792">
                  <c:v>33.339999999998604</c:v>
                </c:pt>
                <c:pt idx="6793">
                  <c:v>33.344999999998606</c:v>
                </c:pt>
                <c:pt idx="6794">
                  <c:v>33.349999999998609</c:v>
                </c:pt>
                <c:pt idx="6795">
                  <c:v>33.354999999998611</c:v>
                </c:pt>
                <c:pt idx="6796">
                  <c:v>33.359999999998614</c:v>
                </c:pt>
                <c:pt idx="6797">
                  <c:v>33.364999999998616</c:v>
                </c:pt>
                <c:pt idx="6798">
                  <c:v>33.369999999998619</c:v>
                </c:pt>
                <c:pt idx="6799">
                  <c:v>33.374999999998622</c:v>
                </c:pt>
                <c:pt idx="6800">
                  <c:v>33.379999999998624</c:v>
                </c:pt>
                <c:pt idx="6801">
                  <c:v>33.384999999998627</c:v>
                </c:pt>
                <c:pt idx="6802">
                  <c:v>33.389999999998629</c:v>
                </c:pt>
                <c:pt idx="6803">
                  <c:v>33.394999999998632</c:v>
                </c:pt>
                <c:pt idx="6804">
                  <c:v>33.399999999998634</c:v>
                </c:pt>
                <c:pt idx="6805">
                  <c:v>33.404999999998637</c:v>
                </c:pt>
                <c:pt idx="6806">
                  <c:v>33.409999999998639</c:v>
                </c:pt>
                <c:pt idx="6807">
                  <c:v>33.414999999998642</c:v>
                </c:pt>
                <c:pt idx="6808">
                  <c:v>33.419999999998645</c:v>
                </c:pt>
                <c:pt idx="6809">
                  <c:v>33.424999999998647</c:v>
                </c:pt>
                <c:pt idx="6810">
                  <c:v>33.42999999999865</c:v>
                </c:pt>
                <c:pt idx="6811">
                  <c:v>33.434999999998652</c:v>
                </c:pt>
                <c:pt idx="6812">
                  <c:v>33.439999999998655</c:v>
                </c:pt>
                <c:pt idx="6813">
                  <c:v>33.444999999998657</c:v>
                </c:pt>
                <c:pt idx="6814">
                  <c:v>33.44999999999866</c:v>
                </c:pt>
                <c:pt idx="6815">
                  <c:v>33.454999999998662</c:v>
                </c:pt>
                <c:pt idx="6816">
                  <c:v>33.459999999998665</c:v>
                </c:pt>
                <c:pt idx="6817">
                  <c:v>33.464999999998668</c:v>
                </c:pt>
                <c:pt idx="6818">
                  <c:v>33.46999999999867</c:v>
                </c:pt>
                <c:pt idx="6819">
                  <c:v>33.474999999998673</c:v>
                </c:pt>
                <c:pt idx="6820">
                  <c:v>33.479999999998675</c:v>
                </c:pt>
                <c:pt idx="6821">
                  <c:v>33.484999999998678</c:v>
                </c:pt>
                <c:pt idx="6822">
                  <c:v>33.48999999999868</c:v>
                </c:pt>
                <c:pt idx="6823">
                  <c:v>33.494999999998683</c:v>
                </c:pt>
                <c:pt idx="6824">
                  <c:v>33.499999999998685</c:v>
                </c:pt>
                <c:pt idx="6825">
                  <c:v>33.504999999998688</c:v>
                </c:pt>
                <c:pt idx="6826">
                  <c:v>33.509999999998691</c:v>
                </c:pt>
                <c:pt idx="6827">
                  <c:v>33.514999999998693</c:v>
                </c:pt>
                <c:pt idx="6828">
                  <c:v>33.519999999998696</c:v>
                </c:pt>
                <c:pt idx="6829">
                  <c:v>33.524999999998698</c:v>
                </c:pt>
                <c:pt idx="6830">
                  <c:v>33.529999999998701</c:v>
                </c:pt>
                <c:pt idx="6831">
                  <c:v>33.534999999998703</c:v>
                </c:pt>
                <c:pt idx="6832">
                  <c:v>33.539999999998706</c:v>
                </c:pt>
                <c:pt idx="6833">
                  <c:v>33.544999999998709</c:v>
                </c:pt>
                <c:pt idx="6834">
                  <c:v>33.549999999998711</c:v>
                </c:pt>
                <c:pt idx="6835">
                  <c:v>33.554999999998714</c:v>
                </c:pt>
                <c:pt idx="6836">
                  <c:v>33.559999999998716</c:v>
                </c:pt>
                <c:pt idx="6837">
                  <c:v>33.564999999998719</c:v>
                </c:pt>
                <c:pt idx="6838">
                  <c:v>33.569999999998721</c:v>
                </c:pt>
                <c:pt idx="6839">
                  <c:v>33.574999999998724</c:v>
                </c:pt>
                <c:pt idx="6840">
                  <c:v>33.579999999998726</c:v>
                </c:pt>
                <c:pt idx="6841">
                  <c:v>33.584999999998729</c:v>
                </c:pt>
                <c:pt idx="6842">
                  <c:v>33.589999999998732</c:v>
                </c:pt>
                <c:pt idx="6843">
                  <c:v>33.594999999998734</c:v>
                </c:pt>
                <c:pt idx="6844">
                  <c:v>33.599999999998737</c:v>
                </c:pt>
                <c:pt idx="6845">
                  <c:v>33.604999999998739</c:v>
                </c:pt>
                <c:pt idx="6846">
                  <c:v>33.609999999998742</c:v>
                </c:pt>
                <c:pt idx="6847">
                  <c:v>33.614999999998744</c:v>
                </c:pt>
                <c:pt idx="6848">
                  <c:v>33.619999999998747</c:v>
                </c:pt>
                <c:pt idx="6849">
                  <c:v>33.624999999998749</c:v>
                </c:pt>
                <c:pt idx="6850">
                  <c:v>33.629999999998752</c:v>
                </c:pt>
                <c:pt idx="6851">
                  <c:v>33.634999999998755</c:v>
                </c:pt>
                <c:pt idx="6852">
                  <c:v>33.639999999998757</c:v>
                </c:pt>
                <c:pt idx="6853">
                  <c:v>33.64499999999876</c:v>
                </c:pt>
                <c:pt idx="6854">
                  <c:v>33.649999999998762</c:v>
                </c:pt>
                <c:pt idx="6855">
                  <c:v>33.654999999998765</c:v>
                </c:pt>
                <c:pt idx="6856">
                  <c:v>33.659999999998767</c:v>
                </c:pt>
                <c:pt idx="6857">
                  <c:v>33.66499999999877</c:v>
                </c:pt>
                <c:pt idx="6858">
                  <c:v>33.669999999998772</c:v>
                </c:pt>
                <c:pt idx="6859">
                  <c:v>33.674999999998775</c:v>
                </c:pt>
                <c:pt idx="6860">
                  <c:v>33.679999999998778</c:v>
                </c:pt>
                <c:pt idx="6861">
                  <c:v>33.68499999999878</c:v>
                </c:pt>
                <c:pt idx="6862">
                  <c:v>33.689999999998783</c:v>
                </c:pt>
                <c:pt idx="6863">
                  <c:v>33.694999999998785</c:v>
                </c:pt>
                <c:pt idx="6864">
                  <c:v>33.699999999998788</c:v>
                </c:pt>
                <c:pt idx="6865">
                  <c:v>33.70499999999879</c:v>
                </c:pt>
                <c:pt idx="6866">
                  <c:v>33.709999999998793</c:v>
                </c:pt>
                <c:pt idx="6867">
                  <c:v>33.714999999998795</c:v>
                </c:pt>
                <c:pt idx="6868">
                  <c:v>33.719999999998798</c:v>
                </c:pt>
                <c:pt idx="6869">
                  <c:v>33.724999999998801</c:v>
                </c:pt>
                <c:pt idx="6870">
                  <c:v>33.729999999998803</c:v>
                </c:pt>
                <c:pt idx="6871">
                  <c:v>33.734999999998806</c:v>
                </c:pt>
                <c:pt idx="6872">
                  <c:v>33.739999999998808</c:v>
                </c:pt>
                <c:pt idx="6873">
                  <c:v>33.744999999998811</c:v>
                </c:pt>
                <c:pt idx="6874">
                  <c:v>33.749999999998813</c:v>
                </c:pt>
                <c:pt idx="6875">
                  <c:v>33.754999999998816</c:v>
                </c:pt>
                <c:pt idx="6876">
                  <c:v>33.759999999998819</c:v>
                </c:pt>
                <c:pt idx="6877">
                  <c:v>33.764999999998821</c:v>
                </c:pt>
                <c:pt idx="6878">
                  <c:v>33.769999999998824</c:v>
                </c:pt>
                <c:pt idx="6879">
                  <c:v>33.774999999998826</c:v>
                </c:pt>
                <c:pt idx="6880">
                  <c:v>33.779999999998829</c:v>
                </c:pt>
                <c:pt idx="6881">
                  <c:v>33.784999999998831</c:v>
                </c:pt>
                <c:pt idx="6882">
                  <c:v>33.789999999998834</c:v>
                </c:pt>
                <c:pt idx="6883">
                  <c:v>33.794999999998836</c:v>
                </c:pt>
                <c:pt idx="6884">
                  <c:v>33.799999999998839</c:v>
                </c:pt>
                <c:pt idx="6885">
                  <c:v>33.804999999998842</c:v>
                </c:pt>
                <c:pt idx="6886">
                  <c:v>33.809999999998844</c:v>
                </c:pt>
                <c:pt idx="6887">
                  <c:v>33.814999999998847</c:v>
                </c:pt>
                <c:pt idx="6888">
                  <c:v>33.819999999998849</c:v>
                </c:pt>
                <c:pt idx="6889">
                  <c:v>33.824999999998852</c:v>
                </c:pt>
                <c:pt idx="6890">
                  <c:v>33.829999999998854</c:v>
                </c:pt>
                <c:pt idx="6891">
                  <c:v>33.834999999998857</c:v>
                </c:pt>
                <c:pt idx="6892">
                  <c:v>33.839999999998859</c:v>
                </c:pt>
                <c:pt idx="6893">
                  <c:v>33.844999999998862</c:v>
                </c:pt>
                <c:pt idx="6894">
                  <c:v>33.849999999998865</c:v>
                </c:pt>
                <c:pt idx="6895">
                  <c:v>33.854999999998867</c:v>
                </c:pt>
                <c:pt idx="6896">
                  <c:v>33.85999999999887</c:v>
                </c:pt>
                <c:pt idx="6897">
                  <c:v>33.864999999998872</c:v>
                </c:pt>
                <c:pt idx="6898">
                  <c:v>33.869999999998875</c:v>
                </c:pt>
                <c:pt idx="6899">
                  <c:v>33.874999999998877</c:v>
                </c:pt>
                <c:pt idx="6900">
                  <c:v>33.87999999999888</c:v>
                </c:pt>
                <c:pt idx="6901">
                  <c:v>33.884999999998882</c:v>
                </c:pt>
                <c:pt idx="6902">
                  <c:v>33.889999999998885</c:v>
                </c:pt>
                <c:pt idx="6903">
                  <c:v>33.894999999998888</c:v>
                </c:pt>
                <c:pt idx="6904">
                  <c:v>33.89999999999889</c:v>
                </c:pt>
                <c:pt idx="6905">
                  <c:v>33.904999999998893</c:v>
                </c:pt>
                <c:pt idx="6906">
                  <c:v>33.909999999998895</c:v>
                </c:pt>
                <c:pt idx="6907">
                  <c:v>33.914999999998898</c:v>
                </c:pt>
                <c:pt idx="6908">
                  <c:v>33.9199999999989</c:v>
                </c:pt>
                <c:pt idx="6909">
                  <c:v>33.924999999998903</c:v>
                </c:pt>
                <c:pt idx="6910">
                  <c:v>33.929999999998905</c:v>
                </c:pt>
                <c:pt idx="6911">
                  <c:v>33.934999999998908</c:v>
                </c:pt>
                <c:pt idx="6912">
                  <c:v>33.939999999998911</c:v>
                </c:pt>
                <c:pt idx="6913">
                  <c:v>33.944999999998913</c:v>
                </c:pt>
                <c:pt idx="6914">
                  <c:v>33.949999999998916</c:v>
                </c:pt>
                <c:pt idx="6915">
                  <c:v>33.954999999998918</c:v>
                </c:pt>
                <c:pt idx="6916">
                  <c:v>33.959999999998921</c:v>
                </c:pt>
                <c:pt idx="6917">
                  <c:v>33.964999999998923</c:v>
                </c:pt>
                <c:pt idx="6918">
                  <c:v>33.969999999998926</c:v>
                </c:pt>
                <c:pt idx="6919">
                  <c:v>33.974999999998929</c:v>
                </c:pt>
                <c:pt idx="6920">
                  <c:v>33.979999999998931</c:v>
                </c:pt>
                <c:pt idx="6921">
                  <c:v>33.984999999998934</c:v>
                </c:pt>
                <c:pt idx="6922">
                  <c:v>33.989999999998936</c:v>
                </c:pt>
                <c:pt idx="6923">
                  <c:v>33.994999999998939</c:v>
                </c:pt>
                <c:pt idx="6924">
                  <c:v>33.999999999998941</c:v>
                </c:pt>
                <c:pt idx="6925">
                  <c:v>34.004999999998944</c:v>
                </c:pt>
                <c:pt idx="6926">
                  <c:v>34.009999999998946</c:v>
                </c:pt>
                <c:pt idx="6927">
                  <c:v>34.014999999998949</c:v>
                </c:pt>
                <c:pt idx="6928">
                  <c:v>34.019999999998952</c:v>
                </c:pt>
                <c:pt idx="6929">
                  <c:v>34.024999999998954</c:v>
                </c:pt>
                <c:pt idx="6930">
                  <c:v>34.029999999998957</c:v>
                </c:pt>
                <c:pt idx="6931">
                  <c:v>34.034999999998959</c:v>
                </c:pt>
                <c:pt idx="6932">
                  <c:v>34.039999999998962</c:v>
                </c:pt>
                <c:pt idx="6933">
                  <c:v>34.044999999998964</c:v>
                </c:pt>
                <c:pt idx="6934">
                  <c:v>34.049999999998967</c:v>
                </c:pt>
                <c:pt idx="6935">
                  <c:v>34.054999999998969</c:v>
                </c:pt>
                <c:pt idx="6936">
                  <c:v>34.059999999998972</c:v>
                </c:pt>
                <c:pt idx="6937">
                  <c:v>34.064999999998975</c:v>
                </c:pt>
                <c:pt idx="6938">
                  <c:v>34.069999999998977</c:v>
                </c:pt>
                <c:pt idx="6939">
                  <c:v>34.07499999999898</c:v>
                </c:pt>
                <c:pt idx="6940">
                  <c:v>34.079999999998982</c:v>
                </c:pt>
                <c:pt idx="6941">
                  <c:v>34.084999999998985</c:v>
                </c:pt>
                <c:pt idx="6942">
                  <c:v>34.089999999998987</c:v>
                </c:pt>
                <c:pt idx="6943">
                  <c:v>34.09499999999899</c:v>
                </c:pt>
                <c:pt idx="6944">
                  <c:v>34.099999999998992</c:v>
                </c:pt>
                <c:pt idx="6945">
                  <c:v>34.104999999998995</c:v>
                </c:pt>
                <c:pt idx="6946">
                  <c:v>34.109999999998998</c:v>
                </c:pt>
                <c:pt idx="6947">
                  <c:v>34.114999999999</c:v>
                </c:pt>
                <c:pt idx="6948">
                  <c:v>34.119999999999003</c:v>
                </c:pt>
                <c:pt idx="6949">
                  <c:v>34.124999999999005</c:v>
                </c:pt>
                <c:pt idx="6950">
                  <c:v>34.129999999999008</c:v>
                </c:pt>
                <c:pt idx="6951">
                  <c:v>34.13499999999901</c:v>
                </c:pt>
                <c:pt idx="6952">
                  <c:v>34.139999999999013</c:v>
                </c:pt>
                <c:pt idx="6953">
                  <c:v>34.144999999999015</c:v>
                </c:pt>
                <c:pt idx="6954">
                  <c:v>34.149999999999018</c:v>
                </c:pt>
                <c:pt idx="6955">
                  <c:v>34.154999999999021</c:v>
                </c:pt>
                <c:pt idx="6956">
                  <c:v>34.159999999999023</c:v>
                </c:pt>
                <c:pt idx="6957">
                  <c:v>34.164999999999026</c:v>
                </c:pt>
                <c:pt idx="6958">
                  <c:v>34.169999999999028</c:v>
                </c:pt>
                <c:pt idx="6959">
                  <c:v>34.174999999999031</c:v>
                </c:pt>
                <c:pt idx="6960">
                  <c:v>34.179999999999033</c:v>
                </c:pt>
                <c:pt idx="6961">
                  <c:v>34.184999999999036</c:v>
                </c:pt>
                <c:pt idx="6962">
                  <c:v>34.189999999999038</c:v>
                </c:pt>
                <c:pt idx="6963">
                  <c:v>34.194999999999041</c:v>
                </c:pt>
                <c:pt idx="6964">
                  <c:v>34.199999999999044</c:v>
                </c:pt>
                <c:pt idx="6965">
                  <c:v>34.204999999999046</c:v>
                </c:pt>
                <c:pt idx="6966">
                  <c:v>34.209999999999049</c:v>
                </c:pt>
                <c:pt idx="6967">
                  <c:v>34.214999999999051</c:v>
                </c:pt>
                <c:pt idx="6968">
                  <c:v>34.219999999999054</c:v>
                </c:pt>
                <c:pt idx="6969">
                  <c:v>34.224999999999056</c:v>
                </c:pt>
                <c:pt idx="6970">
                  <c:v>34.229999999999059</c:v>
                </c:pt>
                <c:pt idx="6971">
                  <c:v>34.234999999999062</c:v>
                </c:pt>
                <c:pt idx="6972">
                  <c:v>34.239999999999064</c:v>
                </c:pt>
                <c:pt idx="6973">
                  <c:v>34.244999999999067</c:v>
                </c:pt>
                <c:pt idx="6974">
                  <c:v>34.249999999999069</c:v>
                </c:pt>
                <c:pt idx="6975">
                  <c:v>34.254999999999072</c:v>
                </c:pt>
                <c:pt idx="6976">
                  <c:v>34.259999999999074</c:v>
                </c:pt>
                <c:pt idx="6977">
                  <c:v>34.264999999999077</c:v>
                </c:pt>
                <c:pt idx="6978">
                  <c:v>34.269999999999079</c:v>
                </c:pt>
                <c:pt idx="6979">
                  <c:v>34.274999999999082</c:v>
                </c:pt>
                <c:pt idx="6980">
                  <c:v>34.279999999999085</c:v>
                </c:pt>
                <c:pt idx="6981">
                  <c:v>34.284999999999087</c:v>
                </c:pt>
                <c:pt idx="6982">
                  <c:v>34.28999999999909</c:v>
                </c:pt>
                <c:pt idx="6983">
                  <c:v>34.294999999999092</c:v>
                </c:pt>
                <c:pt idx="6984">
                  <c:v>34.299999999999095</c:v>
                </c:pt>
                <c:pt idx="6985">
                  <c:v>34.304999999999097</c:v>
                </c:pt>
                <c:pt idx="6986">
                  <c:v>34.3099999999991</c:v>
                </c:pt>
                <c:pt idx="6987">
                  <c:v>34.314999999999102</c:v>
                </c:pt>
                <c:pt idx="6988">
                  <c:v>34.319999999999105</c:v>
                </c:pt>
                <c:pt idx="6989">
                  <c:v>34.324999999999108</c:v>
                </c:pt>
                <c:pt idx="6990">
                  <c:v>34.32999999999911</c:v>
                </c:pt>
                <c:pt idx="6991">
                  <c:v>34.334999999999113</c:v>
                </c:pt>
                <c:pt idx="6992">
                  <c:v>34.339999999999115</c:v>
                </c:pt>
                <c:pt idx="6993">
                  <c:v>34.344999999999118</c:v>
                </c:pt>
                <c:pt idx="6994">
                  <c:v>34.34999999999912</c:v>
                </c:pt>
                <c:pt idx="6995">
                  <c:v>34.354999999999123</c:v>
                </c:pt>
                <c:pt idx="6996">
                  <c:v>34.359999999999125</c:v>
                </c:pt>
                <c:pt idx="6997">
                  <c:v>34.364999999999128</c:v>
                </c:pt>
                <c:pt idx="6998">
                  <c:v>34.369999999999131</c:v>
                </c:pt>
                <c:pt idx="6999">
                  <c:v>34.374999999999133</c:v>
                </c:pt>
                <c:pt idx="7000">
                  <c:v>34.379999999999136</c:v>
                </c:pt>
                <c:pt idx="7001">
                  <c:v>34.384999999999138</c:v>
                </c:pt>
                <c:pt idx="7002">
                  <c:v>34.389999999999141</c:v>
                </c:pt>
                <c:pt idx="7003">
                  <c:v>34.394999999999143</c:v>
                </c:pt>
                <c:pt idx="7004">
                  <c:v>34.399999999999146</c:v>
                </c:pt>
                <c:pt idx="7005">
                  <c:v>34.404999999999148</c:v>
                </c:pt>
                <c:pt idx="7006">
                  <c:v>34.409999999999151</c:v>
                </c:pt>
                <c:pt idx="7007">
                  <c:v>34.414999999999154</c:v>
                </c:pt>
                <c:pt idx="7008">
                  <c:v>34.419999999999156</c:v>
                </c:pt>
                <c:pt idx="7009">
                  <c:v>34.424999999999159</c:v>
                </c:pt>
                <c:pt idx="7010">
                  <c:v>34.429999999999161</c:v>
                </c:pt>
                <c:pt idx="7011">
                  <c:v>34.434999999999164</c:v>
                </c:pt>
                <c:pt idx="7012">
                  <c:v>34.439999999999166</c:v>
                </c:pt>
                <c:pt idx="7013">
                  <c:v>34.444999999999169</c:v>
                </c:pt>
                <c:pt idx="7014">
                  <c:v>34.449999999999172</c:v>
                </c:pt>
                <c:pt idx="7015">
                  <c:v>34.454999999999174</c:v>
                </c:pt>
                <c:pt idx="7016">
                  <c:v>34.459999999999177</c:v>
                </c:pt>
                <c:pt idx="7017">
                  <c:v>34.464999999999179</c:v>
                </c:pt>
                <c:pt idx="7018">
                  <c:v>34.469999999999182</c:v>
                </c:pt>
                <c:pt idx="7019">
                  <c:v>34.474999999999184</c:v>
                </c:pt>
                <c:pt idx="7020">
                  <c:v>34.479999999999187</c:v>
                </c:pt>
                <c:pt idx="7021">
                  <c:v>34.484999999999189</c:v>
                </c:pt>
                <c:pt idx="7022">
                  <c:v>34.489999999999192</c:v>
                </c:pt>
                <c:pt idx="7023">
                  <c:v>34.494999999999195</c:v>
                </c:pt>
                <c:pt idx="7024">
                  <c:v>34.499999999999197</c:v>
                </c:pt>
                <c:pt idx="7025">
                  <c:v>34.5049999999992</c:v>
                </c:pt>
                <c:pt idx="7026">
                  <c:v>34.509999999999202</c:v>
                </c:pt>
                <c:pt idx="7027">
                  <c:v>34.514999999999205</c:v>
                </c:pt>
                <c:pt idx="7028">
                  <c:v>34.519999999999207</c:v>
                </c:pt>
                <c:pt idx="7029">
                  <c:v>34.52499999999921</c:v>
                </c:pt>
                <c:pt idx="7030">
                  <c:v>34.529999999999212</c:v>
                </c:pt>
                <c:pt idx="7031">
                  <c:v>34.534999999999215</c:v>
                </c:pt>
                <c:pt idx="7032">
                  <c:v>34.539999999999218</c:v>
                </c:pt>
                <c:pt idx="7033">
                  <c:v>34.54499999999922</c:v>
                </c:pt>
                <c:pt idx="7034">
                  <c:v>34.549999999999223</c:v>
                </c:pt>
                <c:pt idx="7035">
                  <c:v>34.554999999999225</c:v>
                </c:pt>
                <c:pt idx="7036">
                  <c:v>34.559999999999228</c:v>
                </c:pt>
                <c:pt idx="7037">
                  <c:v>34.56499999999923</c:v>
                </c:pt>
                <c:pt idx="7038">
                  <c:v>34.569999999999233</c:v>
                </c:pt>
                <c:pt idx="7039">
                  <c:v>34.574999999999235</c:v>
                </c:pt>
                <c:pt idx="7040">
                  <c:v>34.579999999999238</c:v>
                </c:pt>
                <c:pt idx="7041">
                  <c:v>34.584999999999241</c:v>
                </c:pt>
                <c:pt idx="7042">
                  <c:v>34.589999999999243</c:v>
                </c:pt>
                <c:pt idx="7043">
                  <c:v>34.594999999999246</c:v>
                </c:pt>
                <c:pt idx="7044">
                  <c:v>34.599999999999248</c:v>
                </c:pt>
                <c:pt idx="7045">
                  <c:v>34.604999999999251</c:v>
                </c:pt>
                <c:pt idx="7046">
                  <c:v>34.609999999999253</c:v>
                </c:pt>
                <c:pt idx="7047">
                  <c:v>34.614999999999256</c:v>
                </c:pt>
                <c:pt idx="7048">
                  <c:v>34.619999999999258</c:v>
                </c:pt>
                <c:pt idx="7049">
                  <c:v>34.624999999999261</c:v>
                </c:pt>
                <c:pt idx="7050">
                  <c:v>34.629999999999264</c:v>
                </c:pt>
                <c:pt idx="7051">
                  <c:v>34.634999999999266</c:v>
                </c:pt>
                <c:pt idx="7052">
                  <c:v>34.639999999999269</c:v>
                </c:pt>
                <c:pt idx="7053">
                  <c:v>34.644999999999271</c:v>
                </c:pt>
                <c:pt idx="7054">
                  <c:v>34.649999999999274</c:v>
                </c:pt>
                <c:pt idx="7055">
                  <c:v>34.654999999999276</c:v>
                </c:pt>
                <c:pt idx="7056">
                  <c:v>34.659999999999279</c:v>
                </c:pt>
                <c:pt idx="7057">
                  <c:v>34.664999999999281</c:v>
                </c:pt>
                <c:pt idx="7058">
                  <c:v>34.669999999999284</c:v>
                </c:pt>
                <c:pt idx="7059">
                  <c:v>34.674999999999287</c:v>
                </c:pt>
                <c:pt idx="7060">
                  <c:v>34.679999999999289</c:v>
                </c:pt>
                <c:pt idx="7061">
                  <c:v>34.684999999999292</c:v>
                </c:pt>
                <c:pt idx="7062">
                  <c:v>34.689999999999294</c:v>
                </c:pt>
                <c:pt idx="7063">
                  <c:v>34.694999999999297</c:v>
                </c:pt>
                <c:pt idx="7064">
                  <c:v>34.699999999999299</c:v>
                </c:pt>
                <c:pt idx="7065">
                  <c:v>34.704999999999302</c:v>
                </c:pt>
                <c:pt idx="7066">
                  <c:v>34.709999999999305</c:v>
                </c:pt>
                <c:pt idx="7067">
                  <c:v>34.714999999999307</c:v>
                </c:pt>
                <c:pt idx="7068">
                  <c:v>34.71999999999931</c:v>
                </c:pt>
                <c:pt idx="7069">
                  <c:v>34.724999999999312</c:v>
                </c:pt>
                <c:pt idx="7070">
                  <c:v>34.729999999999315</c:v>
                </c:pt>
                <c:pt idx="7071">
                  <c:v>34.734999999999317</c:v>
                </c:pt>
                <c:pt idx="7072">
                  <c:v>34.73999999999932</c:v>
                </c:pt>
                <c:pt idx="7073">
                  <c:v>34.744999999999322</c:v>
                </c:pt>
                <c:pt idx="7074">
                  <c:v>34.749999999999325</c:v>
                </c:pt>
                <c:pt idx="7075">
                  <c:v>34.754999999999328</c:v>
                </c:pt>
                <c:pt idx="7076">
                  <c:v>34.75999999999933</c:v>
                </c:pt>
                <c:pt idx="7077">
                  <c:v>34.764999999999333</c:v>
                </c:pt>
                <c:pt idx="7078">
                  <c:v>34.769999999999335</c:v>
                </c:pt>
                <c:pt idx="7079">
                  <c:v>34.774999999999338</c:v>
                </c:pt>
                <c:pt idx="7080">
                  <c:v>34.77999999999934</c:v>
                </c:pt>
                <c:pt idx="7081">
                  <c:v>34.784999999999343</c:v>
                </c:pt>
                <c:pt idx="7082">
                  <c:v>34.789999999999345</c:v>
                </c:pt>
                <c:pt idx="7083">
                  <c:v>34.794999999999348</c:v>
                </c:pt>
                <c:pt idx="7084">
                  <c:v>34.799999999999351</c:v>
                </c:pt>
                <c:pt idx="7085">
                  <c:v>34.804999999999353</c:v>
                </c:pt>
                <c:pt idx="7086">
                  <c:v>34.809999999999356</c:v>
                </c:pt>
                <c:pt idx="7087">
                  <c:v>34.814999999999358</c:v>
                </c:pt>
                <c:pt idx="7088">
                  <c:v>34.819999999999361</c:v>
                </c:pt>
                <c:pt idx="7089">
                  <c:v>34.824999999999363</c:v>
                </c:pt>
                <c:pt idx="7090">
                  <c:v>34.829999999999366</c:v>
                </c:pt>
                <c:pt idx="7091">
                  <c:v>34.834999999999368</c:v>
                </c:pt>
                <c:pt idx="7092">
                  <c:v>34.839999999999371</c:v>
                </c:pt>
                <c:pt idx="7093">
                  <c:v>34.844999999999374</c:v>
                </c:pt>
                <c:pt idx="7094">
                  <c:v>34.849999999999376</c:v>
                </c:pt>
                <c:pt idx="7095">
                  <c:v>34.854999999999379</c:v>
                </c:pt>
                <c:pt idx="7096">
                  <c:v>34.859999999999381</c:v>
                </c:pt>
                <c:pt idx="7097">
                  <c:v>34.864999999999384</c:v>
                </c:pt>
                <c:pt idx="7098">
                  <c:v>34.869999999999386</c:v>
                </c:pt>
                <c:pt idx="7099">
                  <c:v>34.874999999999389</c:v>
                </c:pt>
                <c:pt idx="7100">
                  <c:v>34.879999999999391</c:v>
                </c:pt>
                <c:pt idx="7101">
                  <c:v>34.884999999999394</c:v>
                </c:pt>
                <c:pt idx="7102">
                  <c:v>34.889999999999397</c:v>
                </c:pt>
                <c:pt idx="7103">
                  <c:v>34.894999999999399</c:v>
                </c:pt>
                <c:pt idx="7104">
                  <c:v>34.899999999999402</c:v>
                </c:pt>
                <c:pt idx="7105">
                  <c:v>34.904999999999404</c:v>
                </c:pt>
                <c:pt idx="7106">
                  <c:v>34.909999999999407</c:v>
                </c:pt>
                <c:pt idx="7107">
                  <c:v>34.914999999999409</c:v>
                </c:pt>
                <c:pt idx="7108">
                  <c:v>34.919999999999412</c:v>
                </c:pt>
                <c:pt idx="7109">
                  <c:v>34.924999999999415</c:v>
                </c:pt>
                <c:pt idx="7110">
                  <c:v>34.929999999999417</c:v>
                </c:pt>
                <c:pt idx="7111">
                  <c:v>34.93499999999942</c:v>
                </c:pt>
                <c:pt idx="7112">
                  <c:v>34.939999999999422</c:v>
                </c:pt>
                <c:pt idx="7113">
                  <c:v>34.944999999999425</c:v>
                </c:pt>
                <c:pt idx="7114">
                  <c:v>34.949999999999427</c:v>
                </c:pt>
                <c:pt idx="7115">
                  <c:v>34.95499999999943</c:v>
                </c:pt>
                <c:pt idx="7116">
                  <c:v>34.959999999999432</c:v>
                </c:pt>
                <c:pt idx="7117">
                  <c:v>34.964999999999435</c:v>
                </c:pt>
                <c:pt idx="7118">
                  <c:v>34.969999999999438</c:v>
                </c:pt>
                <c:pt idx="7119">
                  <c:v>34.97499999999944</c:v>
                </c:pt>
                <c:pt idx="7120">
                  <c:v>34.979999999999443</c:v>
                </c:pt>
                <c:pt idx="7121">
                  <c:v>34.984999999999445</c:v>
                </c:pt>
                <c:pt idx="7122">
                  <c:v>34.989999999999448</c:v>
                </c:pt>
                <c:pt idx="7123">
                  <c:v>34.99499999999945</c:v>
                </c:pt>
                <c:pt idx="7124">
                  <c:v>34.999999999999453</c:v>
                </c:pt>
                <c:pt idx="7125">
                  <c:v>35.004999999999455</c:v>
                </c:pt>
                <c:pt idx="7126">
                  <c:v>35.009999999999458</c:v>
                </c:pt>
                <c:pt idx="7127">
                  <c:v>35.014999999999461</c:v>
                </c:pt>
                <c:pt idx="7128">
                  <c:v>35.019999999999463</c:v>
                </c:pt>
                <c:pt idx="7129">
                  <c:v>35.024999999999466</c:v>
                </c:pt>
                <c:pt idx="7130">
                  <c:v>35.029999999999468</c:v>
                </c:pt>
                <c:pt idx="7131">
                  <c:v>35.034999999999471</c:v>
                </c:pt>
                <c:pt idx="7132">
                  <c:v>35.039999999999473</c:v>
                </c:pt>
                <c:pt idx="7133">
                  <c:v>35.044999999999476</c:v>
                </c:pt>
                <c:pt idx="7134">
                  <c:v>35.049999999999478</c:v>
                </c:pt>
                <c:pt idx="7135">
                  <c:v>35.054999999999481</c:v>
                </c:pt>
                <c:pt idx="7136">
                  <c:v>35.059999999999484</c:v>
                </c:pt>
                <c:pt idx="7137">
                  <c:v>35.064999999999486</c:v>
                </c:pt>
                <c:pt idx="7138">
                  <c:v>35.069999999999489</c:v>
                </c:pt>
                <c:pt idx="7139">
                  <c:v>35.074999999999491</c:v>
                </c:pt>
                <c:pt idx="7140">
                  <c:v>35.079999999999494</c:v>
                </c:pt>
                <c:pt idx="7141">
                  <c:v>35.084999999999496</c:v>
                </c:pt>
                <c:pt idx="7142">
                  <c:v>35.089999999999499</c:v>
                </c:pt>
                <c:pt idx="7143">
                  <c:v>35.094999999999501</c:v>
                </c:pt>
                <c:pt idx="7144">
                  <c:v>35.099999999999504</c:v>
                </c:pt>
                <c:pt idx="7145">
                  <c:v>35.104999999999507</c:v>
                </c:pt>
                <c:pt idx="7146">
                  <c:v>35.109999999999509</c:v>
                </c:pt>
                <c:pt idx="7147">
                  <c:v>35.114999999999512</c:v>
                </c:pt>
                <c:pt idx="7148">
                  <c:v>35.119999999999514</c:v>
                </c:pt>
                <c:pt idx="7149">
                  <c:v>35.124999999999517</c:v>
                </c:pt>
                <c:pt idx="7150">
                  <c:v>35.129999999999519</c:v>
                </c:pt>
                <c:pt idx="7151">
                  <c:v>35.134999999999522</c:v>
                </c:pt>
                <c:pt idx="7152">
                  <c:v>35.139999999999525</c:v>
                </c:pt>
                <c:pt idx="7153">
                  <c:v>35.144999999999527</c:v>
                </c:pt>
                <c:pt idx="7154">
                  <c:v>35.14999999999953</c:v>
                </c:pt>
                <c:pt idx="7155">
                  <c:v>35.154999999999532</c:v>
                </c:pt>
                <c:pt idx="7156">
                  <c:v>35.159999999999535</c:v>
                </c:pt>
                <c:pt idx="7157">
                  <c:v>35.164999999999537</c:v>
                </c:pt>
                <c:pt idx="7158">
                  <c:v>35.16999999999954</c:v>
                </c:pt>
                <c:pt idx="7159">
                  <c:v>35.174999999999542</c:v>
                </c:pt>
                <c:pt idx="7160">
                  <c:v>35.179999999999545</c:v>
                </c:pt>
                <c:pt idx="7161">
                  <c:v>35.184999999999548</c:v>
                </c:pt>
                <c:pt idx="7162">
                  <c:v>35.18999999999955</c:v>
                </c:pt>
                <c:pt idx="7163">
                  <c:v>35.194999999999553</c:v>
                </c:pt>
                <c:pt idx="7164">
                  <c:v>35.199999999999555</c:v>
                </c:pt>
                <c:pt idx="7165">
                  <c:v>35.204999999999558</c:v>
                </c:pt>
                <c:pt idx="7166">
                  <c:v>35.20999999999956</c:v>
                </c:pt>
                <c:pt idx="7167">
                  <c:v>35.214999999999563</c:v>
                </c:pt>
                <c:pt idx="7168">
                  <c:v>35.219999999999565</c:v>
                </c:pt>
                <c:pt idx="7169">
                  <c:v>35.224999999999568</c:v>
                </c:pt>
                <c:pt idx="7170">
                  <c:v>35.229999999999571</c:v>
                </c:pt>
                <c:pt idx="7171">
                  <c:v>35.234999999999573</c:v>
                </c:pt>
                <c:pt idx="7172">
                  <c:v>35.239999999999576</c:v>
                </c:pt>
                <c:pt idx="7173">
                  <c:v>35.244999999999578</c:v>
                </c:pt>
                <c:pt idx="7174">
                  <c:v>35.249999999999581</c:v>
                </c:pt>
                <c:pt idx="7175">
                  <c:v>35.254999999999583</c:v>
                </c:pt>
                <c:pt idx="7176">
                  <c:v>35.259999999999586</c:v>
                </c:pt>
                <c:pt idx="7177">
                  <c:v>35.264999999999588</c:v>
                </c:pt>
                <c:pt idx="7178">
                  <c:v>35.269999999999591</c:v>
                </c:pt>
                <c:pt idx="7179">
                  <c:v>35.274999999999594</c:v>
                </c:pt>
                <c:pt idx="7180">
                  <c:v>35.279999999999596</c:v>
                </c:pt>
                <c:pt idx="7181">
                  <c:v>35.284999999999599</c:v>
                </c:pt>
                <c:pt idx="7182">
                  <c:v>35.289999999999601</c:v>
                </c:pt>
                <c:pt idx="7183">
                  <c:v>35.294999999999604</c:v>
                </c:pt>
                <c:pt idx="7184">
                  <c:v>35.299999999999606</c:v>
                </c:pt>
                <c:pt idx="7185">
                  <c:v>35.304999999999609</c:v>
                </c:pt>
                <c:pt idx="7186">
                  <c:v>35.309999999999611</c:v>
                </c:pt>
                <c:pt idx="7187">
                  <c:v>35.314999999999614</c:v>
                </c:pt>
                <c:pt idx="7188">
                  <c:v>35.319999999999617</c:v>
                </c:pt>
                <c:pt idx="7189">
                  <c:v>35.324999999999619</c:v>
                </c:pt>
                <c:pt idx="7190">
                  <c:v>35.329999999999622</c:v>
                </c:pt>
                <c:pt idx="7191">
                  <c:v>35.334999999999624</c:v>
                </c:pt>
                <c:pt idx="7192">
                  <c:v>35.339999999999627</c:v>
                </c:pt>
                <c:pt idx="7193">
                  <c:v>35.344999999999629</c:v>
                </c:pt>
                <c:pt idx="7194">
                  <c:v>35.349999999999632</c:v>
                </c:pt>
                <c:pt idx="7195">
                  <c:v>35.354999999999634</c:v>
                </c:pt>
                <c:pt idx="7196">
                  <c:v>35.359999999999637</c:v>
                </c:pt>
                <c:pt idx="7197">
                  <c:v>35.36499999999964</c:v>
                </c:pt>
                <c:pt idx="7198">
                  <c:v>35.369999999999642</c:v>
                </c:pt>
                <c:pt idx="7199">
                  <c:v>35.374999999999645</c:v>
                </c:pt>
                <c:pt idx="7200">
                  <c:v>35.379999999999647</c:v>
                </c:pt>
                <c:pt idx="7201">
                  <c:v>35.38499999999965</c:v>
                </c:pt>
                <c:pt idx="7202">
                  <c:v>35.389999999999652</c:v>
                </c:pt>
                <c:pt idx="7203">
                  <c:v>35.394999999999655</c:v>
                </c:pt>
                <c:pt idx="7204">
                  <c:v>35.399999999999658</c:v>
                </c:pt>
                <c:pt idx="7205">
                  <c:v>35.40499999999966</c:v>
                </c:pt>
                <c:pt idx="7206">
                  <c:v>35.409999999999663</c:v>
                </c:pt>
                <c:pt idx="7207">
                  <c:v>35.414999999999665</c:v>
                </c:pt>
                <c:pt idx="7208">
                  <c:v>35.419999999999668</c:v>
                </c:pt>
                <c:pt idx="7209">
                  <c:v>35.42499999999967</c:v>
                </c:pt>
                <c:pt idx="7210">
                  <c:v>35.429999999999673</c:v>
                </c:pt>
                <c:pt idx="7211">
                  <c:v>35.434999999999675</c:v>
                </c:pt>
                <c:pt idx="7212">
                  <c:v>35.439999999999678</c:v>
                </c:pt>
                <c:pt idx="7213">
                  <c:v>35.444999999999681</c:v>
                </c:pt>
                <c:pt idx="7214">
                  <c:v>35.449999999999683</c:v>
                </c:pt>
                <c:pt idx="7215">
                  <c:v>35.454999999999686</c:v>
                </c:pt>
                <c:pt idx="7216">
                  <c:v>35.459999999999688</c:v>
                </c:pt>
                <c:pt idx="7217">
                  <c:v>35.464999999999691</c:v>
                </c:pt>
                <c:pt idx="7218">
                  <c:v>35.469999999999693</c:v>
                </c:pt>
                <c:pt idx="7219">
                  <c:v>35.474999999999696</c:v>
                </c:pt>
                <c:pt idx="7220">
                  <c:v>35.479999999999698</c:v>
                </c:pt>
                <c:pt idx="7221">
                  <c:v>35.484999999999701</c:v>
                </c:pt>
                <c:pt idx="7222">
                  <c:v>35.489999999999704</c:v>
                </c:pt>
                <c:pt idx="7223">
                  <c:v>35.494999999999706</c:v>
                </c:pt>
                <c:pt idx="7224">
                  <c:v>35.499999999999709</c:v>
                </c:pt>
                <c:pt idx="7225">
                  <c:v>35.504999999999711</c:v>
                </c:pt>
                <c:pt idx="7226">
                  <c:v>35.509999999999714</c:v>
                </c:pt>
                <c:pt idx="7227">
                  <c:v>35.514999999999716</c:v>
                </c:pt>
                <c:pt idx="7228">
                  <c:v>35.519999999999719</c:v>
                </c:pt>
                <c:pt idx="7229">
                  <c:v>35.524999999999721</c:v>
                </c:pt>
                <c:pt idx="7230">
                  <c:v>35.529999999999724</c:v>
                </c:pt>
                <c:pt idx="7231">
                  <c:v>35.534999999999727</c:v>
                </c:pt>
                <c:pt idx="7232">
                  <c:v>35.539999999999729</c:v>
                </c:pt>
                <c:pt idx="7233">
                  <c:v>35.544999999999732</c:v>
                </c:pt>
                <c:pt idx="7234">
                  <c:v>35.549999999999734</c:v>
                </c:pt>
                <c:pt idx="7235">
                  <c:v>35.554999999999737</c:v>
                </c:pt>
                <c:pt idx="7236">
                  <c:v>35.559999999999739</c:v>
                </c:pt>
                <c:pt idx="7237">
                  <c:v>35.564999999999742</c:v>
                </c:pt>
                <c:pt idx="7238">
                  <c:v>35.569999999999744</c:v>
                </c:pt>
                <c:pt idx="7239">
                  <c:v>35.574999999999747</c:v>
                </c:pt>
                <c:pt idx="7240">
                  <c:v>35.57999999999975</c:v>
                </c:pt>
                <c:pt idx="7241">
                  <c:v>35.584999999999752</c:v>
                </c:pt>
                <c:pt idx="7242">
                  <c:v>35.589999999999755</c:v>
                </c:pt>
                <c:pt idx="7243">
                  <c:v>35.594999999999757</c:v>
                </c:pt>
                <c:pt idx="7244">
                  <c:v>35.59999999999976</c:v>
                </c:pt>
                <c:pt idx="7245">
                  <c:v>35.604999999999762</c:v>
                </c:pt>
                <c:pt idx="7246">
                  <c:v>35.609999999999765</c:v>
                </c:pt>
                <c:pt idx="7247">
                  <c:v>35.614999999999768</c:v>
                </c:pt>
                <c:pt idx="7248">
                  <c:v>35.61999999999977</c:v>
                </c:pt>
                <c:pt idx="7249">
                  <c:v>35.624999999999773</c:v>
                </c:pt>
                <c:pt idx="7250">
                  <c:v>35.629999999999775</c:v>
                </c:pt>
                <c:pt idx="7251">
                  <c:v>35.634999999999778</c:v>
                </c:pt>
                <c:pt idx="7252">
                  <c:v>35.63999999999978</c:v>
                </c:pt>
                <c:pt idx="7253">
                  <c:v>35.644999999999783</c:v>
                </c:pt>
                <c:pt idx="7254">
                  <c:v>35.649999999999785</c:v>
                </c:pt>
                <c:pt idx="7255">
                  <c:v>35.654999999999788</c:v>
                </c:pt>
                <c:pt idx="7256">
                  <c:v>35.659999999999791</c:v>
                </c:pt>
                <c:pt idx="7257">
                  <c:v>35.664999999999793</c:v>
                </c:pt>
                <c:pt idx="7258">
                  <c:v>35.669999999999796</c:v>
                </c:pt>
                <c:pt idx="7259">
                  <c:v>35.674999999999798</c:v>
                </c:pt>
                <c:pt idx="7260">
                  <c:v>35.679999999999801</c:v>
                </c:pt>
                <c:pt idx="7261">
                  <c:v>35.684999999999803</c:v>
                </c:pt>
                <c:pt idx="7262">
                  <c:v>35.689999999999806</c:v>
                </c:pt>
                <c:pt idx="7263">
                  <c:v>35.694999999999808</c:v>
                </c:pt>
                <c:pt idx="7264">
                  <c:v>35.699999999999811</c:v>
                </c:pt>
                <c:pt idx="7265">
                  <c:v>35.704999999999814</c:v>
                </c:pt>
                <c:pt idx="7266">
                  <c:v>35.709999999999816</c:v>
                </c:pt>
                <c:pt idx="7267">
                  <c:v>35.714999999999819</c:v>
                </c:pt>
                <c:pt idx="7268">
                  <c:v>35.719999999999821</c:v>
                </c:pt>
                <c:pt idx="7269">
                  <c:v>35.724999999999824</c:v>
                </c:pt>
                <c:pt idx="7270">
                  <c:v>35.729999999999826</c:v>
                </c:pt>
                <c:pt idx="7271">
                  <c:v>35.734999999999829</c:v>
                </c:pt>
                <c:pt idx="7272">
                  <c:v>35.739999999999831</c:v>
                </c:pt>
                <c:pt idx="7273">
                  <c:v>35.744999999999834</c:v>
                </c:pt>
                <c:pt idx="7274">
                  <c:v>35.749999999999837</c:v>
                </c:pt>
                <c:pt idx="7275">
                  <c:v>35.754999999999839</c:v>
                </c:pt>
                <c:pt idx="7276">
                  <c:v>35.759999999999842</c:v>
                </c:pt>
                <c:pt idx="7277">
                  <c:v>35.764999999999844</c:v>
                </c:pt>
                <c:pt idx="7278">
                  <c:v>35.769999999999847</c:v>
                </c:pt>
                <c:pt idx="7279">
                  <c:v>35.774999999999849</c:v>
                </c:pt>
                <c:pt idx="7280">
                  <c:v>35.779999999999852</c:v>
                </c:pt>
                <c:pt idx="7281">
                  <c:v>35.784999999999854</c:v>
                </c:pt>
                <c:pt idx="7282">
                  <c:v>35.789999999999857</c:v>
                </c:pt>
                <c:pt idx="7283">
                  <c:v>35.79499999999986</c:v>
                </c:pt>
                <c:pt idx="7284">
                  <c:v>35.799999999999862</c:v>
                </c:pt>
                <c:pt idx="7285">
                  <c:v>35.804999999999865</c:v>
                </c:pt>
                <c:pt idx="7286">
                  <c:v>35.809999999999867</c:v>
                </c:pt>
                <c:pt idx="7287">
                  <c:v>35.81499999999987</c:v>
                </c:pt>
                <c:pt idx="7288">
                  <c:v>35.819999999999872</c:v>
                </c:pt>
                <c:pt idx="7289">
                  <c:v>35.824999999999875</c:v>
                </c:pt>
                <c:pt idx="7290">
                  <c:v>35.829999999999878</c:v>
                </c:pt>
                <c:pt idx="7291">
                  <c:v>35.83499999999988</c:v>
                </c:pt>
                <c:pt idx="7292">
                  <c:v>35.839999999999883</c:v>
                </c:pt>
                <c:pt idx="7293">
                  <c:v>35.844999999999885</c:v>
                </c:pt>
                <c:pt idx="7294">
                  <c:v>35.849999999999888</c:v>
                </c:pt>
                <c:pt idx="7295">
                  <c:v>35.85499999999989</c:v>
                </c:pt>
                <c:pt idx="7296">
                  <c:v>35.859999999999893</c:v>
                </c:pt>
                <c:pt idx="7297">
                  <c:v>35.864999999999895</c:v>
                </c:pt>
                <c:pt idx="7298">
                  <c:v>35.869999999999898</c:v>
                </c:pt>
                <c:pt idx="7299">
                  <c:v>35.874999999999901</c:v>
                </c:pt>
                <c:pt idx="7300">
                  <c:v>35.879999999999903</c:v>
                </c:pt>
                <c:pt idx="7301">
                  <c:v>35.884999999999906</c:v>
                </c:pt>
                <c:pt idx="7302">
                  <c:v>35.889999999999908</c:v>
                </c:pt>
                <c:pt idx="7303">
                  <c:v>35.894999999999911</c:v>
                </c:pt>
                <c:pt idx="7304">
                  <c:v>35.899999999999913</c:v>
                </c:pt>
                <c:pt idx="7305">
                  <c:v>35.904999999999916</c:v>
                </c:pt>
                <c:pt idx="7306">
                  <c:v>35.909999999999918</c:v>
                </c:pt>
                <c:pt idx="7307">
                  <c:v>35.914999999999921</c:v>
                </c:pt>
                <c:pt idx="7308">
                  <c:v>35.919999999999924</c:v>
                </c:pt>
                <c:pt idx="7309">
                  <c:v>35.924999999999926</c:v>
                </c:pt>
                <c:pt idx="7310">
                  <c:v>35.929999999999929</c:v>
                </c:pt>
                <c:pt idx="7311">
                  <c:v>35.934999999999931</c:v>
                </c:pt>
                <c:pt idx="7312">
                  <c:v>35.939999999999934</c:v>
                </c:pt>
                <c:pt idx="7313">
                  <c:v>35.944999999999936</c:v>
                </c:pt>
                <c:pt idx="7314">
                  <c:v>35.949999999999939</c:v>
                </c:pt>
                <c:pt idx="7315">
                  <c:v>35.954999999999941</c:v>
                </c:pt>
                <c:pt idx="7316">
                  <c:v>35.959999999999944</c:v>
                </c:pt>
                <c:pt idx="7317">
                  <c:v>35.964999999999947</c:v>
                </c:pt>
                <c:pt idx="7318">
                  <c:v>35.969999999999949</c:v>
                </c:pt>
                <c:pt idx="7319">
                  <c:v>35.974999999999952</c:v>
                </c:pt>
                <c:pt idx="7320">
                  <c:v>35.979999999999954</c:v>
                </c:pt>
                <c:pt idx="7321">
                  <c:v>35.984999999999957</c:v>
                </c:pt>
                <c:pt idx="7322">
                  <c:v>35.989999999999959</c:v>
                </c:pt>
                <c:pt idx="7323">
                  <c:v>35.994999999999962</c:v>
                </c:pt>
                <c:pt idx="7324">
                  <c:v>35.999999999999964</c:v>
                </c:pt>
                <c:pt idx="7325">
                  <c:v>36.004999999999967</c:v>
                </c:pt>
                <c:pt idx="7326">
                  <c:v>36.00999999999997</c:v>
                </c:pt>
                <c:pt idx="7327">
                  <c:v>36.014999999999972</c:v>
                </c:pt>
                <c:pt idx="7328">
                  <c:v>36.019999999999975</c:v>
                </c:pt>
                <c:pt idx="7329">
                  <c:v>36.024999999999977</c:v>
                </c:pt>
                <c:pt idx="7330">
                  <c:v>36.02999999999998</c:v>
                </c:pt>
                <c:pt idx="7331">
                  <c:v>36.034999999999982</c:v>
                </c:pt>
                <c:pt idx="7332">
                  <c:v>36.039999999999985</c:v>
                </c:pt>
                <c:pt idx="7333">
                  <c:v>36.044999999999987</c:v>
                </c:pt>
                <c:pt idx="7334">
                  <c:v>36.04999999999999</c:v>
                </c:pt>
                <c:pt idx="7335">
                  <c:v>36.054999999999993</c:v>
                </c:pt>
                <c:pt idx="7336">
                  <c:v>36.059999999999995</c:v>
                </c:pt>
                <c:pt idx="7337">
                  <c:v>36.064999999999998</c:v>
                </c:pt>
                <c:pt idx="7338">
                  <c:v>36.07</c:v>
                </c:pt>
                <c:pt idx="7339">
                  <c:v>36.075000000000003</c:v>
                </c:pt>
                <c:pt idx="7340">
                  <c:v>36.080000000000005</c:v>
                </c:pt>
                <c:pt idx="7341">
                  <c:v>36.085000000000008</c:v>
                </c:pt>
                <c:pt idx="7342">
                  <c:v>36.090000000000011</c:v>
                </c:pt>
                <c:pt idx="7343">
                  <c:v>36.095000000000013</c:v>
                </c:pt>
                <c:pt idx="7344">
                  <c:v>36.100000000000016</c:v>
                </c:pt>
                <c:pt idx="7345">
                  <c:v>36.105000000000018</c:v>
                </c:pt>
                <c:pt idx="7346">
                  <c:v>36.110000000000021</c:v>
                </c:pt>
                <c:pt idx="7347">
                  <c:v>36.115000000000023</c:v>
                </c:pt>
                <c:pt idx="7348">
                  <c:v>36.120000000000026</c:v>
                </c:pt>
                <c:pt idx="7349">
                  <c:v>36.125000000000028</c:v>
                </c:pt>
                <c:pt idx="7350">
                  <c:v>36.130000000000031</c:v>
                </c:pt>
                <c:pt idx="7351">
                  <c:v>36.135000000000034</c:v>
                </c:pt>
                <c:pt idx="7352">
                  <c:v>36.140000000000036</c:v>
                </c:pt>
                <c:pt idx="7353">
                  <c:v>36.145000000000039</c:v>
                </c:pt>
                <c:pt idx="7354">
                  <c:v>36.150000000000041</c:v>
                </c:pt>
                <c:pt idx="7355">
                  <c:v>36.155000000000044</c:v>
                </c:pt>
                <c:pt idx="7356">
                  <c:v>36.160000000000046</c:v>
                </c:pt>
                <c:pt idx="7357">
                  <c:v>36.165000000000049</c:v>
                </c:pt>
                <c:pt idx="7358">
                  <c:v>36.170000000000051</c:v>
                </c:pt>
                <c:pt idx="7359">
                  <c:v>36.175000000000054</c:v>
                </c:pt>
                <c:pt idx="7360">
                  <c:v>36.180000000000057</c:v>
                </c:pt>
                <c:pt idx="7361">
                  <c:v>36.185000000000059</c:v>
                </c:pt>
                <c:pt idx="7362">
                  <c:v>36.190000000000062</c:v>
                </c:pt>
                <c:pt idx="7363">
                  <c:v>36.195000000000064</c:v>
                </c:pt>
                <c:pt idx="7364">
                  <c:v>36.200000000000067</c:v>
                </c:pt>
                <c:pt idx="7365">
                  <c:v>36.205000000000069</c:v>
                </c:pt>
                <c:pt idx="7366">
                  <c:v>36.210000000000072</c:v>
                </c:pt>
                <c:pt idx="7367">
                  <c:v>36.215000000000074</c:v>
                </c:pt>
                <c:pt idx="7368">
                  <c:v>36.220000000000077</c:v>
                </c:pt>
                <c:pt idx="7369">
                  <c:v>36.22500000000008</c:v>
                </c:pt>
                <c:pt idx="7370">
                  <c:v>36.230000000000082</c:v>
                </c:pt>
                <c:pt idx="7371">
                  <c:v>36.235000000000085</c:v>
                </c:pt>
                <c:pt idx="7372">
                  <c:v>36.240000000000087</c:v>
                </c:pt>
                <c:pt idx="7373">
                  <c:v>36.24500000000009</c:v>
                </c:pt>
                <c:pt idx="7374">
                  <c:v>36.250000000000092</c:v>
                </c:pt>
                <c:pt idx="7375">
                  <c:v>36.255000000000095</c:v>
                </c:pt>
                <c:pt idx="7376">
                  <c:v>36.260000000000097</c:v>
                </c:pt>
                <c:pt idx="7377">
                  <c:v>36.2650000000001</c:v>
                </c:pt>
                <c:pt idx="7378">
                  <c:v>36.270000000000103</c:v>
                </c:pt>
                <c:pt idx="7379">
                  <c:v>36.275000000000105</c:v>
                </c:pt>
                <c:pt idx="7380">
                  <c:v>36.280000000000108</c:v>
                </c:pt>
                <c:pt idx="7381">
                  <c:v>36.28500000000011</c:v>
                </c:pt>
                <c:pt idx="7382">
                  <c:v>36.290000000000113</c:v>
                </c:pt>
                <c:pt idx="7383">
                  <c:v>36.295000000000115</c:v>
                </c:pt>
                <c:pt idx="7384">
                  <c:v>36.300000000000118</c:v>
                </c:pt>
                <c:pt idx="7385">
                  <c:v>36.305000000000121</c:v>
                </c:pt>
                <c:pt idx="7386">
                  <c:v>36.310000000000123</c:v>
                </c:pt>
                <c:pt idx="7387">
                  <c:v>36.315000000000126</c:v>
                </c:pt>
                <c:pt idx="7388">
                  <c:v>36.320000000000128</c:v>
                </c:pt>
                <c:pt idx="7389">
                  <c:v>36.325000000000131</c:v>
                </c:pt>
                <c:pt idx="7390">
                  <c:v>36.330000000000133</c:v>
                </c:pt>
                <c:pt idx="7391">
                  <c:v>36.335000000000136</c:v>
                </c:pt>
                <c:pt idx="7392">
                  <c:v>36.340000000000138</c:v>
                </c:pt>
                <c:pt idx="7393">
                  <c:v>36.345000000000141</c:v>
                </c:pt>
                <c:pt idx="7394">
                  <c:v>36.350000000000144</c:v>
                </c:pt>
                <c:pt idx="7395">
                  <c:v>36.355000000000146</c:v>
                </c:pt>
                <c:pt idx="7396">
                  <c:v>36.360000000000149</c:v>
                </c:pt>
                <c:pt idx="7397">
                  <c:v>36.365000000000151</c:v>
                </c:pt>
                <c:pt idx="7398">
                  <c:v>36.370000000000154</c:v>
                </c:pt>
                <c:pt idx="7399">
                  <c:v>36.375000000000156</c:v>
                </c:pt>
                <c:pt idx="7400">
                  <c:v>36.380000000000159</c:v>
                </c:pt>
                <c:pt idx="7401">
                  <c:v>36.385000000000161</c:v>
                </c:pt>
                <c:pt idx="7402">
                  <c:v>36.390000000000164</c:v>
                </c:pt>
                <c:pt idx="7403">
                  <c:v>36.395000000000167</c:v>
                </c:pt>
                <c:pt idx="7404">
                  <c:v>36.400000000000169</c:v>
                </c:pt>
                <c:pt idx="7405">
                  <c:v>36.405000000000172</c:v>
                </c:pt>
                <c:pt idx="7406">
                  <c:v>36.410000000000174</c:v>
                </c:pt>
                <c:pt idx="7407">
                  <c:v>36.415000000000177</c:v>
                </c:pt>
                <c:pt idx="7408">
                  <c:v>36.420000000000179</c:v>
                </c:pt>
                <c:pt idx="7409">
                  <c:v>36.425000000000182</c:v>
                </c:pt>
                <c:pt idx="7410">
                  <c:v>36.430000000000184</c:v>
                </c:pt>
                <c:pt idx="7411">
                  <c:v>36.435000000000187</c:v>
                </c:pt>
                <c:pt idx="7412">
                  <c:v>36.44000000000019</c:v>
                </c:pt>
                <c:pt idx="7413">
                  <c:v>36.445000000000192</c:v>
                </c:pt>
                <c:pt idx="7414">
                  <c:v>36.450000000000195</c:v>
                </c:pt>
                <c:pt idx="7415">
                  <c:v>36.455000000000197</c:v>
                </c:pt>
                <c:pt idx="7416">
                  <c:v>36.4600000000002</c:v>
                </c:pt>
                <c:pt idx="7417">
                  <c:v>36.465000000000202</c:v>
                </c:pt>
                <c:pt idx="7418">
                  <c:v>36.470000000000205</c:v>
                </c:pt>
                <c:pt idx="7419">
                  <c:v>36.475000000000207</c:v>
                </c:pt>
                <c:pt idx="7420">
                  <c:v>36.48000000000021</c:v>
                </c:pt>
                <c:pt idx="7421">
                  <c:v>36.485000000000213</c:v>
                </c:pt>
                <c:pt idx="7422">
                  <c:v>36.490000000000215</c:v>
                </c:pt>
                <c:pt idx="7423">
                  <c:v>36.495000000000218</c:v>
                </c:pt>
                <c:pt idx="7424">
                  <c:v>36.50000000000022</c:v>
                </c:pt>
                <c:pt idx="7425">
                  <c:v>36.505000000000223</c:v>
                </c:pt>
                <c:pt idx="7426">
                  <c:v>36.510000000000225</c:v>
                </c:pt>
                <c:pt idx="7427">
                  <c:v>36.515000000000228</c:v>
                </c:pt>
                <c:pt idx="7428">
                  <c:v>36.520000000000231</c:v>
                </c:pt>
                <c:pt idx="7429">
                  <c:v>36.525000000000233</c:v>
                </c:pt>
                <c:pt idx="7430">
                  <c:v>36.530000000000236</c:v>
                </c:pt>
                <c:pt idx="7431">
                  <c:v>36.535000000000238</c:v>
                </c:pt>
                <c:pt idx="7432">
                  <c:v>36.540000000000241</c:v>
                </c:pt>
                <c:pt idx="7433">
                  <c:v>36.545000000000243</c:v>
                </c:pt>
                <c:pt idx="7434">
                  <c:v>36.550000000000246</c:v>
                </c:pt>
                <c:pt idx="7435">
                  <c:v>36.555000000000248</c:v>
                </c:pt>
                <c:pt idx="7436">
                  <c:v>36.560000000000251</c:v>
                </c:pt>
                <c:pt idx="7437">
                  <c:v>36.565000000000254</c:v>
                </c:pt>
                <c:pt idx="7438">
                  <c:v>36.570000000000256</c:v>
                </c:pt>
                <c:pt idx="7439">
                  <c:v>36.575000000000259</c:v>
                </c:pt>
                <c:pt idx="7440">
                  <c:v>36.580000000000261</c:v>
                </c:pt>
                <c:pt idx="7441">
                  <c:v>36.585000000000264</c:v>
                </c:pt>
                <c:pt idx="7442">
                  <c:v>36.590000000000266</c:v>
                </c:pt>
                <c:pt idx="7443">
                  <c:v>36.595000000000269</c:v>
                </c:pt>
                <c:pt idx="7444">
                  <c:v>36.600000000000271</c:v>
                </c:pt>
                <c:pt idx="7445">
                  <c:v>36.605000000000274</c:v>
                </c:pt>
                <c:pt idx="7446">
                  <c:v>36.610000000000277</c:v>
                </c:pt>
                <c:pt idx="7447">
                  <c:v>36.615000000000279</c:v>
                </c:pt>
                <c:pt idx="7448">
                  <c:v>36.620000000000282</c:v>
                </c:pt>
                <c:pt idx="7449">
                  <c:v>36.625000000000284</c:v>
                </c:pt>
                <c:pt idx="7450">
                  <c:v>36.630000000000287</c:v>
                </c:pt>
                <c:pt idx="7451">
                  <c:v>36.635000000000289</c:v>
                </c:pt>
                <c:pt idx="7452">
                  <c:v>36.640000000000292</c:v>
                </c:pt>
                <c:pt idx="7453">
                  <c:v>36.645000000000294</c:v>
                </c:pt>
                <c:pt idx="7454">
                  <c:v>36.650000000000297</c:v>
                </c:pt>
                <c:pt idx="7455">
                  <c:v>36.6550000000003</c:v>
                </c:pt>
                <c:pt idx="7456">
                  <c:v>36.660000000000302</c:v>
                </c:pt>
                <c:pt idx="7457">
                  <c:v>36.665000000000305</c:v>
                </c:pt>
                <c:pt idx="7458">
                  <c:v>36.670000000000307</c:v>
                </c:pt>
                <c:pt idx="7459">
                  <c:v>36.67500000000031</c:v>
                </c:pt>
                <c:pt idx="7460">
                  <c:v>36.680000000000312</c:v>
                </c:pt>
                <c:pt idx="7461">
                  <c:v>36.685000000000315</c:v>
                </c:pt>
                <c:pt idx="7462">
                  <c:v>36.690000000000317</c:v>
                </c:pt>
                <c:pt idx="7463">
                  <c:v>36.69500000000032</c:v>
                </c:pt>
                <c:pt idx="7464">
                  <c:v>36.700000000000323</c:v>
                </c:pt>
                <c:pt idx="7465">
                  <c:v>36.705000000000325</c:v>
                </c:pt>
                <c:pt idx="7466">
                  <c:v>36.710000000000328</c:v>
                </c:pt>
                <c:pt idx="7467">
                  <c:v>36.71500000000033</c:v>
                </c:pt>
                <c:pt idx="7468">
                  <c:v>36.720000000000333</c:v>
                </c:pt>
                <c:pt idx="7469">
                  <c:v>36.725000000000335</c:v>
                </c:pt>
                <c:pt idx="7470">
                  <c:v>36.730000000000338</c:v>
                </c:pt>
                <c:pt idx="7471">
                  <c:v>36.73500000000034</c:v>
                </c:pt>
                <c:pt idx="7472">
                  <c:v>36.740000000000343</c:v>
                </c:pt>
                <c:pt idx="7473">
                  <c:v>36.745000000000346</c:v>
                </c:pt>
                <c:pt idx="7474">
                  <c:v>36.750000000000348</c:v>
                </c:pt>
                <c:pt idx="7475">
                  <c:v>36.755000000000351</c:v>
                </c:pt>
                <c:pt idx="7476">
                  <c:v>36.760000000000353</c:v>
                </c:pt>
                <c:pt idx="7477">
                  <c:v>36.765000000000356</c:v>
                </c:pt>
                <c:pt idx="7478">
                  <c:v>36.770000000000358</c:v>
                </c:pt>
                <c:pt idx="7479">
                  <c:v>36.775000000000361</c:v>
                </c:pt>
                <c:pt idx="7480">
                  <c:v>36.780000000000364</c:v>
                </c:pt>
                <c:pt idx="7481">
                  <c:v>36.785000000000366</c:v>
                </c:pt>
                <c:pt idx="7482">
                  <c:v>36.790000000000369</c:v>
                </c:pt>
                <c:pt idx="7483">
                  <c:v>36.795000000000371</c:v>
                </c:pt>
                <c:pt idx="7484">
                  <c:v>36.800000000000374</c:v>
                </c:pt>
                <c:pt idx="7485">
                  <c:v>36.805000000000376</c:v>
                </c:pt>
                <c:pt idx="7486">
                  <c:v>36.810000000000379</c:v>
                </c:pt>
                <c:pt idx="7487">
                  <c:v>36.815000000000381</c:v>
                </c:pt>
                <c:pt idx="7488">
                  <c:v>36.820000000000384</c:v>
                </c:pt>
                <c:pt idx="7489">
                  <c:v>36.825000000000387</c:v>
                </c:pt>
                <c:pt idx="7490">
                  <c:v>36.830000000000389</c:v>
                </c:pt>
                <c:pt idx="7491">
                  <c:v>36.835000000000392</c:v>
                </c:pt>
                <c:pt idx="7492">
                  <c:v>36.840000000000394</c:v>
                </c:pt>
                <c:pt idx="7493">
                  <c:v>36.845000000000397</c:v>
                </c:pt>
                <c:pt idx="7494">
                  <c:v>36.850000000000399</c:v>
                </c:pt>
                <c:pt idx="7495">
                  <c:v>36.855000000000402</c:v>
                </c:pt>
                <c:pt idx="7496">
                  <c:v>36.860000000000404</c:v>
                </c:pt>
                <c:pt idx="7497">
                  <c:v>36.865000000000407</c:v>
                </c:pt>
                <c:pt idx="7498">
                  <c:v>36.87000000000041</c:v>
                </c:pt>
                <c:pt idx="7499">
                  <c:v>36.875000000000412</c:v>
                </c:pt>
                <c:pt idx="7500">
                  <c:v>36.880000000000415</c:v>
                </c:pt>
                <c:pt idx="7501">
                  <c:v>36.885000000000417</c:v>
                </c:pt>
                <c:pt idx="7502">
                  <c:v>36.89000000000042</c:v>
                </c:pt>
                <c:pt idx="7503">
                  <c:v>36.895000000000422</c:v>
                </c:pt>
                <c:pt idx="7504">
                  <c:v>36.900000000000425</c:v>
                </c:pt>
                <c:pt idx="7505">
                  <c:v>36.905000000000427</c:v>
                </c:pt>
                <c:pt idx="7506">
                  <c:v>36.91000000000043</c:v>
                </c:pt>
                <c:pt idx="7507">
                  <c:v>36.915000000000433</c:v>
                </c:pt>
                <c:pt idx="7508">
                  <c:v>36.920000000000435</c:v>
                </c:pt>
                <c:pt idx="7509">
                  <c:v>36.925000000000438</c:v>
                </c:pt>
                <c:pt idx="7510">
                  <c:v>36.93000000000044</c:v>
                </c:pt>
                <c:pt idx="7511">
                  <c:v>36.935000000000443</c:v>
                </c:pt>
                <c:pt idx="7512">
                  <c:v>36.940000000000445</c:v>
                </c:pt>
                <c:pt idx="7513">
                  <c:v>36.945000000000448</c:v>
                </c:pt>
                <c:pt idx="7514">
                  <c:v>36.95000000000045</c:v>
                </c:pt>
                <c:pt idx="7515">
                  <c:v>36.955000000000453</c:v>
                </c:pt>
                <c:pt idx="7516">
                  <c:v>36.960000000000456</c:v>
                </c:pt>
                <c:pt idx="7517">
                  <c:v>36.965000000000458</c:v>
                </c:pt>
                <c:pt idx="7518">
                  <c:v>36.970000000000461</c:v>
                </c:pt>
                <c:pt idx="7519">
                  <c:v>36.975000000000463</c:v>
                </c:pt>
                <c:pt idx="7520">
                  <c:v>36.980000000000466</c:v>
                </c:pt>
                <c:pt idx="7521">
                  <c:v>36.985000000000468</c:v>
                </c:pt>
                <c:pt idx="7522">
                  <c:v>36.990000000000471</c:v>
                </c:pt>
                <c:pt idx="7523">
                  <c:v>36.995000000000474</c:v>
                </c:pt>
                <c:pt idx="7524">
                  <c:v>37.000000000000476</c:v>
                </c:pt>
                <c:pt idx="7525">
                  <c:v>37.005000000000479</c:v>
                </c:pt>
                <c:pt idx="7526">
                  <c:v>37.010000000000481</c:v>
                </c:pt>
                <c:pt idx="7527">
                  <c:v>37.015000000000484</c:v>
                </c:pt>
                <c:pt idx="7528">
                  <c:v>37.020000000000486</c:v>
                </c:pt>
                <c:pt idx="7529">
                  <c:v>37.025000000000489</c:v>
                </c:pt>
                <c:pt idx="7530">
                  <c:v>37.030000000000491</c:v>
                </c:pt>
                <c:pt idx="7531">
                  <c:v>37.035000000000494</c:v>
                </c:pt>
                <c:pt idx="7532">
                  <c:v>37.040000000000497</c:v>
                </c:pt>
                <c:pt idx="7533">
                  <c:v>37.045000000000499</c:v>
                </c:pt>
                <c:pt idx="7534">
                  <c:v>37.050000000000502</c:v>
                </c:pt>
                <c:pt idx="7535">
                  <c:v>37.055000000000504</c:v>
                </c:pt>
                <c:pt idx="7536">
                  <c:v>37.060000000000507</c:v>
                </c:pt>
                <c:pt idx="7537">
                  <c:v>37.065000000000509</c:v>
                </c:pt>
                <c:pt idx="7538">
                  <c:v>37.070000000000512</c:v>
                </c:pt>
                <c:pt idx="7539">
                  <c:v>37.075000000000514</c:v>
                </c:pt>
                <c:pt idx="7540">
                  <c:v>37.080000000000517</c:v>
                </c:pt>
                <c:pt idx="7541">
                  <c:v>37.08500000000052</c:v>
                </c:pt>
                <c:pt idx="7542">
                  <c:v>37.090000000000522</c:v>
                </c:pt>
                <c:pt idx="7543">
                  <c:v>37.095000000000525</c:v>
                </c:pt>
                <c:pt idx="7544">
                  <c:v>37.100000000000527</c:v>
                </c:pt>
                <c:pt idx="7545">
                  <c:v>37.10500000000053</c:v>
                </c:pt>
                <c:pt idx="7546">
                  <c:v>37.110000000000532</c:v>
                </c:pt>
                <c:pt idx="7547">
                  <c:v>37.115000000000535</c:v>
                </c:pt>
                <c:pt idx="7548">
                  <c:v>37.120000000000537</c:v>
                </c:pt>
                <c:pt idx="7549">
                  <c:v>37.12500000000054</c:v>
                </c:pt>
                <c:pt idx="7550">
                  <c:v>37.130000000000543</c:v>
                </c:pt>
                <c:pt idx="7551">
                  <c:v>37.135000000000545</c:v>
                </c:pt>
                <c:pt idx="7552">
                  <c:v>37.140000000000548</c:v>
                </c:pt>
                <c:pt idx="7553">
                  <c:v>37.14500000000055</c:v>
                </c:pt>
                <c:pt idx="7554">
                  <c:v>37.150000000000553</c:v>
                </c:pt>
                <c:pt idx="7555">
                  <c:v>37.155000000000555</c:v>
                </c:pt>
                <c:pt idx="7556">
                  <c:v>37.160000000000558</c:v>
                </c:pt>
                <c:pt idx="7557">
                  <c:v>37.16500000000056</c:v>
                </c:pt>
                <c:pt idx="7558">
                  <c:v>37.170000000000563</c:v>
                </c:pt>
                <c:pt idx="7559">
                  <c:v>37.175000000000566</c:v>
                </c:pt>
                <c:pt idx="7560">
                  <c:v>37.180000000000568</c:v>
                </c:pt>
                <c:pt idx="7561">
                  <c:v>37.185000000000571</c:v>
                </c:pt>
                <c:pt idx="7562">
                  <c:v>37.190000000000573</c:v>
                </c:pt>
                <c:pt idx="7563">
                  <c:v>37.195000000000576</c:v>
                </c:pt>
                <c:pt idx="7564">
                  <c:v>37.200000000000578</c:v>
                </c:pt>
                <c:pt idx="7565">
                  <c:v>37.205000000000581</c:v>
                </c:pt>
                <c:pt idx="7566">
                  <c:v>37.210000000000583</c:v>
                </c:pt>
                <c:pt idx="7567">
                  <c:v>37.215000000000586</c:v>
                </c:pt>
                <c:pt idx="7568">
                  <c:v>37.220000000000589</c:v>
                </c:pt>
                <c:pt idx="7569">
                  <c:v>37.225000000000591</c:v>
                </c:pt>
                <c:pt idx="7570">
                  <c:v>37.230000000000594</c:v>
                </c:pt>
                <c:pt idx="7571">
                  <c:v>37.235000000000596</c:v>
                </c:pt>
                <c:pt idx="7572">
                  <c:v>37.240000000000599</c:v>
                </c:pt>
                <c:pt idx="7573">
                  <c:v>37.245000000000601</c:v>
                </c:pt>
                <c:pt idx="7574">
                  <c:v>37.250000000000604</c:v>
                </c:pt>
                <c:pt idx="7575">
                  <c:v>37.255000000000607</c:v>
                </c:pt>
                <c:pt idx="7576">
                  <c:v>37.260000000000609</c:v>
                </c:pt>
                <c:pt idx="7577">
                  <c:v>37.265000000000612</c:v>
                </c:pt>
                <c:pt idx="7578">
                  <c:v>37.270000000000614</c:v>
                </c:pt>
                <c:pt idx="7579">
                  <c:v>37.275000000000617</c:v>
                </c:pt>
                <c:pt idx="7580">
                  <c:v>37.280000000000619</c:v>
                </c:pt>
                <c:pt idx="7581">
                  <c:v>37.285000000000622</c:v>
                </c:pt>
                <c:pt idx="7582">
                  <c:v>37.290000000000624</c:v>
                </c:pt>
                <c:pt idx="7583">
                  <c:v>37.295000000000627</c:v>
                </c:pt>
                <c:pt idx="7584">
                  <c:v>37.30000000000063</c:v>
                </c:pt>
                <c:pt idx="7585">
                  <c:v>37.305000000000632</c:v>
                </c:pt>
                <c:pt idx="7586">
                  <c:v>37.310000000000635</c:v>
                </c:pt>
                <c:pt idx="7587">
                  <c:v>37.315000000000637</c:v>
                </c:pt>
                <c:pt idx="7588">
                  <c:v>37.32000000000064</c:v>
                </c:pt>
                <c:pt idx="7589">
                  <c:v>37.325000000000642</c:v>
                </c:pt>
                <c:pt idx="7590">
                  <c:v>37.330000000000645</c:v>
                </c:pt>
                <c:pt idx="7591">
                  <c:v>37.335000000000647</c:v>
                </c:pt>
                <c:pt idx="7592">
                  <c:v>37.34000000000065</c:v>
                </c:pt>
                <c:pt idx="7593">
                  <c:v>37.345000000000653</c:v>
                </c:pt>
                <c:pt idx="7594">
                  <c:v>37.350000000000655</c:v>
                </c:pt>
                <c:pt idx="7595">
                  <c:v>37.355000000000658</c:v>
                </c:pt>
                <c:pt idx="7596">
                  <c:v>37.36000000000066</c:v>
                </c:pt>
                <c:pt idx="7597">
                  <c:v>37.365000000000663</c:v>
                </c:pt>
                <c:pt idx="7598">
                  <c:v>37.370000000000665</c:v>
                </c:pt>
                <c:pt idx="7599">
                  <c:v>37.375000000000668</c:v>
                </c:pt>
                <c:pt idx="7600">
                  <c:v>37.38000000000067</c:v>
                </c:pt>
                <c:pt idx="7601">
                  <c:v>37.385000000000673</c:v>
                </c:pt>
                <c:pt idx="7602">
                  <c:v>37.390000000000676</c:v>
                </c:pt>
                <c:pt idx="7603">
                  <c:v>37.395000000000678</c:v>
                </c:pt>
                <c:pt idx="7604">
                  <c:v>37.400000000000681</c:v>
                </c:pt>
                <c:pt idx="7605">
                  <c:v>37.405000000000683</c:v>
                </c:pt>
                <c:pt idx="7606">
                  <c:v>37.410000000000686</c:v>
                </c:pt>
                <c:pt idx="7607">
                  <c:v>37.415000000000688</c:v>
                </c:pt>
                <c:pt idx="7608">
                  <c:v>37.420000000000691</c:v>
                </c:pt>
                <c:pt idx="7609">
                  <c:v>37.425000000000693</c:v>
                </c:pt>
                <c:pt idx="7610">
                  <c:v>37.430000000000696</c:v>
                </c:pt>
                <c:pt idx="7611">
                  <c:v>37.435000000000699</c:v>
                </c:pt>
                <c:pt idx="7612">
                  <c:v>37.440000000000701</c:v>
                </c:pt>
                <c:pt idx="7613">
                  <c:v>37.445000000000704</c:v>
                </c:pt>
                <c:pt idx="7614">
                  <c:v>37.450000000000706</c:v>
                </c:pt>
                <c:pt idx="7615">
                  <c:v>37.455000000000709</c:v>
                </c:pt>
                <c:pt idx="7616">
                  <c:v>37.460000000000711</c:v>
                </c:pt>
                <c:pt idx="7617">
                  <c:v>37.465000000000714</c:v>
                </c:pt>
                <c:pt idx="7618">
                  <c:v>37.470000000000717</c:v>
                </c:pt>
                <c:pt idx="7619">
                  <c:v>37.475000000000719</c:v>
                </c:pt>
                <c:pt idx="7620">
                  <c:v>37.480000000000722</c:v>
                </c:pt>
                <c:pt idx="7621">
                  <c:v>37.485000000000724</c:v>
                </c:pt>
                <c:pt idx="7622">
                  <c:v>37.490000000000727</c:v>
                </c:pt>
                <c:pt idx="7623">
                  <c:v>37.495000000000729</c:v>
                </c:pt>
                <c:pt idx="7624">
                  <c:v>37.500000000000732</c:v>
                </c:pt>
                <c:pt idx="7625">
                  <c:v>37.505000000000734</c:v>
                </c:pt>
                <c:pt idx="7626">
                  <c:v>37.510000000000737</c:v>
                </c:pt>
                <c:pt idx="7627">
                  <c:v>37.51500000000074</c:v>
                </c:pt>
                <c:pt idx="7628">
                  <c:v>37.520000000000742</c:v>
                </c:pt>
                <c:pt idx="7629">
                  <c:v>37.525000000000745</c:v>
                </c:pt>
                <c:pt idx="7630">
                  <c:v>37.530000000000747</c:v>
                </c:pt>
                <c:pt idx="7631">
                  <c:v>37.53500000000075</c:v>
                </c:pt>
                <c:pt idx="7632">
                  <c:v>37.540000000000752</c:v>
                </c:pt>
                <c:pt idx="7633">
                  <c:v>37.545000000000755</c:v>
                </c:pt>
                <c:pt idx="7634">
                  <c:v>37.550000000000757</c:v>
                </c:pt>
                <c:pt idx="7635">
                  <c:v>37.55500000000076</c:v>
                </c:pt>
                <c:pt idx="7636">
                  <c:v>37.560000000000763</c:v>
                </c:pt>
                <c:pt idx="7637">
                  <c:v>37.565000000000765</c:v>
                </c:pt>
                <c:pt idx="7638">
                  <c:v>37.570000000000768</c:v>
                </c:pt>
                <c:pt idx="7639">
                  <c:v>37.57500000000077</c:v>
                </c:pt>
                <c:pt idx="7640">
                  <c:v>37.580000000000773</c:v>
                </c:pt>
                <c:pt idx="7641">
                  <c:v>37.585000000000775</c:v>
                </c:pt>
                <c:pt idx="7642">
                  <c:v>37.590000000000778</c:v>
                </c:pt>
                <c:pt idx="7643">
                  <c:v>37.59500000000078</c:v>
                </c:pt>
                <c:pt idx="7644">
                  <c:v>37.600000000000783</c:v>
                </c:pt>
                <c:pt idx="7645">
                  <c:v>37.605000000000786</c:v>
                </c:pt>
                <c:pt idx="7646">
                  <c:v>37.610000000000788</c:v>
                </c:pt>
                <c:pt idx="7647">
                  <c:v>37.615000000000791</c:v>
                </c:pt>
                <c:pt idx="7648">
                  <c:v>37.620000000000793</c:v>
                </c:pt>
                <c:pt idx="7649">
                  <c:v>37.625000000000796</c:v>
                </c:pt>
                <c:pt idx="7650">
                  <c:v>37.630000000000798</c:v>
                </c:pt>
                <c:pt idx="7651">
                  <c:v>37.635000000000801</c:v>
                </c:pt>
                <c:pt idx="7652">
                  <c:v>37.640000000000803</c:v>
                </c:pt>
                <c:pt idx="7653">
                  <c:v>37.645000000000806</c:v>
                </c:pt>
                <c:pt idx="7654">
                  <c:v>37.650000000000809</c:v>
                </c:pt>
                <c:pt idx="7655">
                  <c:v>37.655000000000811</c:v>
                </c:pt>
                <c:pt idx="7656">
                  <c:v>37.660000000000814</c:v>
                </c:pt>
                <c:pt idx="7657">
                  <c:v>37.665000000000816</c:v>
                </c:pt>
                <c:pt idx="7658">
                  <c:v>37.670000000000819</c:v>
                </c:pt>
                <c:pt idx="7659">
                  <c:v>37.675000000000821</c:v>
                </c:pt>
                <c:pt idx="7660">
                  <c:v>37.680000000000824</c:v>
                </c:pt>
                <c:pt idx="7661">
                  <c:v>37.685000000000827</c:v>
                </c:pt>
                <c:pt idx="7662">
                  <c:v>37.690000000000829</c:v>
                </c:pt>
                <c:pt idx="7663">
                  <c:v>37.695000000000832</c:v>
                </c:pt>
                <c:pt idx="7664">
                  <c:v>37.700000000000834</c:v>
                </c:pt>
                <c:pt idx="7665">
                  <c:v>37.705000000000837</c:v>
                </c:pt>
                <c:pt idx="7666">
                  <c:v>37.710000000000839</c:v>
                </c:pt>
                <c:pt idx="7667">
                  <c:v>37.715000000000842</c:v>
                </c:pt>
                <c:pt idx="7668">
                  <c:v>37.720000000000844</c:v>
                </c:pt>
                <c:pt idx="7669">
                  <c:v>37.725000000000847</c:v>
                </c:pt>
                <c:pt idx="7670">
                  <c:v>37.73000000000085</c:v>
                </c:pt>
                <c:pt idx="7671">
                  <c:v>37.735000000000852</c:v>
                </c:pt>
                <c:pt idx="7672">
                  <c:v>37.740000000000855</c:v>
                </c:pt>
                <c:pt idx="7673">
                  <c:v>37.745000000000857</c:v>
                </c:pt>
                <c:pt idx="7674">
                  <c:v>37.75000000000086</c:v>
                </c:pt>
                <c:pt idx="7675">
                  <c:v>37.755000000000862</c:v>
                </c:pt>
                <c:pt idx="7676">
                  <c:v>37.760000000000865</c:v>
                </c:pt>
                <c:pt idx="7677">
                  <c:v>37.765000000000867</c:v>
                </c:pt>
                <c:pt idx="7678">
                  <c:v>37.77000000000087</c:v>
                </c:pt>
                <c:pt idx="7679">
                  <c:v>37.775000000000873</c:v>
                </c:pt>
                <c:pt idx="7680">
                  <c:v>37.780000000000875</c:v>
                </c:pt>
                <c:pt idx="7681">
                  <c:v>37.785000000000878</c:v>
                </c:pt>
                <c:pt idx="7682">
                  <c:v>37.79000000000088</c:v>
                </c:pt>
                <c:pt idx="7683">
                  <c:v>37.795000000000883</c:v>
                </c:pt>
                <c:pt idx="7684">
                  <c:v>37.800000000000885</c:v>
                </c:pt>
                <c:pt idx="7685">
                  <c:v>37.805000000000888</c:v>
                </c:pt>
                <c:pt idx="7686">
                  <c:v>37.81000000000089</c:v>
                </c:pt>
                <c:pt idx="7687">
                  <c:v>37.815000000000893</c:v>
                </c:pt>
                <c:pt idx="7688">
                  <c:v>37.820000000000896</c:v>
                </c:pt>
                <c:pt idx="7689">
                  <c:v>37.825000000000898</c:v>
                </c:pt>
                <c:pt idx="7690">
                  <c:v>37.830000000000901</c:v>
                </c:pt>
                <c:pt idx="7691">
                  <c:v>37.835000000000903</c:v>
                </c:pt>
                <c:pt idx="7692">
                  <c:v>37.840000000000906</c:v>
                </c:pt>
                <c:pt idx="7693">
                  <c:v>37.845000000000908</c:v>
                </c:pt>
                <c:pt idx="7694">
                  <c:v>37.850000000000911</c:v>
                </c:pt>
                <c:pt idx="7695">
                  <c:v>37.855000000000913</c:v>
                </c:pt>
                <c:pt idx="7696">
                  <c:v>37.860000000000916</c:v>
                </c:pt>
                <c:pt idx="7697">
                  <c:v>37.865000000000919</c:v>
                </c:pt>
                <c:pt idx="7698">
                  <c:v>37.870000000000921</c:v>
                </c:pt>
                <c:pt idx="7699">
                  <c:v>37.875000000000924</c:v>
                </c:pt>
                <c:pt idx="7700">
                  <c:v>37.880000000000926</c:v>
                </c:pt>
                <c:pt idx="7701">
                  <c:v>37.885000000000929</c:v>
                </c:pt>
                <c:pt idx="7702">
                  <c:v>37.890000000000931</c:v>
                </c:pt>
                <c:pt idx="7703">
                  <c:v>37.895000000000934</c:v>
                </c:pt>
                <c:pt idx="7704">
                  <c:v>37.900000000000936</c:v>
                </c:pt>
                <c:pt idx="7705">
                  <c:v>37.905000000000939</c:v>
                </c:pt>
                <c:pt idx="7706">
                  <c:v>37.910000000000942</c:v>
                </c:pt>
                <c:pt idx="7707">
                  <c:v>37.915000000000944</c:v>
                </c:pt>
                <c:pt idx="7708">
                  <c:v>37.920000000000947</c:v>
                </c:pt>
                <c:pt idx="7709">
                  <c:v>37.925000000000949</c:v>
                </c:pt>
                <c:pt idx="7710">
                  <c:v>37.930000000000952</c:v>
                </c:pt>
                <c:pt idx="7711">
                  <c:v>37.935000000000954</c:v>
                </c:pt>
                <c:pt idx="7712">
                  <c:v>37.940000000000957</c:v>
                </c:pt>
                <c:pt idx="7713">
                  <c:v>37.94500000000096</c:v>
                </c:pt>
                <c:pt idx="7714">
                  <c:v>37.950000000000962</c:v>
                </c:pt>
                <c:pt idx="7715">
                  <c:v>37.955000000000965</c:v>
                </c:pt>
                <c:pt idx="7716">
                  <c:v>37.960000000000967</c:v>
                </c:pt>
                <c:pt idx="7717">
                  <c:v>37.96500000000097</c:v>
                </c:pt>
                <c:pt idx="7718">
                  <c:v>37.970000000000972</c:v>
                </c:pt>
                <c:pt idx="7719">
                  <c:v>37.975000000000975</c:v>
                </c:pt>
                <c:pt idx="7720">
                  <c:v>37.980000000000977</c:v>
                </c:pt>
                <c:pt idx="7721">
                  <c:v>37.98500000000098</c:v>
                </c:pt>
                <c:pt idx="7722">
                  <c:v>37.990000000000983</c:v>
                </c:pt>
                <c:pt idx="7723">
                  <c:v>37.995000000000985</c:v>
                </c:pt>
                <c:pt idx="7724">
                  <c:v>38.000000000000988</c:v>
                </c:pt>
                <c:pt idx="7725">
                  <c:v>38.00500000000099</c:v>
                </c:pt>
                <c:pt idx="7726">
                  <c:v>38.010000000000993</c:v>
                </c:pt>
                <c:pt idx="7727">
                  <c:v>38.015000000000995</c:v>
                </c:pt>
                <c:pt idx="7728">
                  <c:v>38.020000000000998</c:v>
                </c:pt>
                <c:pt idx="7729">
                  <c:v>38.025000000001</c:v>
                </c:pt>
                <c:pt idx="7730">
                  <c:v>38.030000000001003</c:v>
                </c:pt>
                <c:pt idx="7731">
                  <c:v>38.035000000001006</c:v>
                </c:pt>
                <c:pt idx="7732">
                  <c:v>38.040000000001008</c:v>
                </c:pt>
                <c:pt idx="7733">
                  <c:v>38.045000000001011</c:v>
                </c:pt>
                <c:pt idx="7734">
                  <c:v>38.050000000001013</c:v>
                </c:pt>
                <c:pt idx="7735">
                  <c:v>38.055000000001016</c:v>
                </c:pt>
                <c:pt idx="7736">
                  <c:v>38.060000000001018</c:v>
                </c:pt>
                <c:pt idx="7737">
                  <c:v>38.065000000001021</c:v>
                </c:pt>
                <c:pt idx="7738">
                  <c:v>38.070000000001023</c:v>
                </c:pt>
                <c:pt idx="7739">
                  <c:v>38.075000000001026</c:v>
                </c:pt>
                <c:pt idx="7740">
                  <c:v>38.080000000001029</c:v>
                </c:pt>
                <c:pt idx="7741">
                  <c:v>38.085000000001031</c:v>
                </c:pt>
                <c:pt idx="7742">
                  <c:v>38.090000000001034</c:v>
                </c:pt>
                <c:pt idx="7743">
                  <c:v>38.095000000001036</c:v>
                </c:pt>
                <c:pt idx="7744">
                  <c:v>38.100000000001039</c:v>
                </c:pt>
                <c:pt idx="7745">
                  <c:v>38.105000000001041</c:v>
                </c:pt>
                <c:pt idx="7746">
                  <c:v>38.110000000001044</c:v>
                </c:pt>
                <c:pt idx="7747">
                  <c:v>38.115000000001046</c:v>
                </c:pt>
                <c:pt idx="7748">
                  <c:v>38.120000000001049</c:v>
                </c:pt>
                <c:pt idx="7749">
                  <c:v>38.125000000001052</c:v>
                </c:pt>
                <c:pt idx="7750">
                  <c:v>38.130000000001054</c:v>
                </c:pt>
                <c:pt idx="7751">
                  <c:v>38.135000000001057</c:v>
                </c:pt>
                <c:pt idx="7752">
                  <c:v>38.140000000001059</c:v>
                </c:pt>
                <c:pt idx="7753">
                  <c:v>38.145000000001062</c:v>
                </c:pt>
                <c:pt idx="7754">
                  <c:v>38.150000000001064</c:v>
                </c:pt>
                <c:pt idx="7755">
                  <c:v>38.155000000001067</c:v>
                </c:pt>
                <c:pt idx="7756">
                  <c:v>38.16000000000107</c:v>
                </c:pt>
                <c:pt idx="7757">
                  <c:v>38.165000000001072</c:v>
                </c:pt>
                <c:pt idx="7758">
                  <c:v>38.170000000001075</c:v>
                </c:pt>
                <c:pt idx="7759">
                  <c:v>38.175000000001077</c:v>
                </c:pt>
                <c:pt idx="7760">
                  <c:v>38.18000000000108</c:v>
                </c:pt>
                <c:pt idx="7761">
                  <c:v>38.185000000001082</c:v>
                </c:pt>
                <c:pt idx="7762">
                  <c:v>38.190000000001085</c:v>
                </c:pt>
                <c:pt idx="7763">
                  <c:v>38.195000000001087</c:v>
                </c:pt>
                <c:pt idx="7764">
                  <c:v>38.20000000000109</c:v>
                </c:pt>
                <c:pt idx="7765">
                  <c:v>38.205000000001093</c:v>
                </c:pt>
                <c:pt idx="7766">
                  <c:v>38.210000000001095</c:v>
                </c:pt>
                <c:pt idx="7767">
                  <c:v>38.215000000001098</c:v>
                </c:pt>
                <c:pt idx="7768">
                  <c:v>38.2200000000011</c:v>
                </c:pt>
                <c:pt idx="7769">
                  <c:v>38.225000000001103</c:v>
                </c:pt>
                <c:pt idx="7770">
                  <c:v>38.230000000001105</c:v>
                </c:pt>
                <c:pt idx="7771">
                  <c:v>38.235000000001108</c:v>
                </c:pt>
                <c:pt idx="7772">
                  <c:v>38.24000000000111</c:v>
                </c:pt>
                <c:pt idx="7773">
                  <c:v>38.245000000001113</c:v>
                </c:pt>
                <c:pt idx="7774">
                  <c:v>38.250000000001116</c:v>
                </c:pt>
                <c:pt idx="7775">
                  <c:v>38.255000000001118</c:v>
                </c:pt>
                <c:pt idx="7776">
                  <c:v>38.260000000001121</c:v>
                </c:pt>
                <c:pt idx="7777">
                  <c:v>38.265000000001123</c:v>
                </c:pt>
                <c:pt idx="7778">
                  <c:v>38.270000000001126</c:v>
                </c:pt>
                <c:pt idx="7779">
                  <c:v>38.275000000001128</c:v>
                </c:pt>
                <c:pt idx="7780">
                  <c:v>38.280000000001131</c:v>
                </c:pt>
                <c:pt idx="7781">
                  <c:v>38.285000000001133</c:v>
                </c:pt>
                <c:pt idx="7782">
                  <c:v>38.290000000001136</c:v>
                </c:pt>
                <c:pt idx="7783">
                  <c:v>38.295000000001139</c:v>
                </c:pt>
                <c:pt idx="7784">
                  <c:v>38.300000000001141</c:v>
                </c:pt>
                <c:pt idx="7785">
                  <c:v>38.305000000001144</c:v>
                </c:pt>
                <c:pt idx="7786">
                  <c:v>38.310000000001146</c:v>
                </c:pt>
                <c:pt idx="7787">
                  <c:v>38.315000000001149</c:v>
                </c:pt>
                <c:pt idx="7788">
                  <c:v>38.320000000001151</c:v>
                </c:pt>
                <c:pt idx="7789">
                  <c:v>38.325000000001154</c:v>
                </c:pt>
                <c:pt idx="7790">
                  <c:v>38.330000000001156</c:v>
                </c:pt>
                <c:pt idx="7791">
                  <c:v>38.335000000001159</c:v>
                </c:pt>
                <c:pt idx="7792">
                  <c:v>38.340000000001162</c:v>
                </c:pt>
                <c:pt idx="7793">
                  <c:v>38.345000000001164</c:v>
                </c:pt>
                <c:pt idx="7794">
                  <c:v>38.350000000001167</c:v>
                </c:pt>
                <c:pt idx="7795">
                  <c:v>38.355000000001169</c:v>
                </c:pt>
                <c:pt idx="7796">
                  <c:v>38.360000000001172</c:v>
                </c:pt>
                <c:pt idx="7797">
                  <c:v>38.365000000001174</c:v>
                </c:pt>
                <c:pt idx="7798">
                  <c:v>38.370000000001177</c:v>
                </c:pt>
                <c:pt idx="7799">
                  <c:v>38.37500000000118</c:v>
                </c:pt>
                <c:pt idx="7800">
                  <c:v>38.380000000001182</c:v>
                </c:pt>
                <c:pt idx="7801">
                  <c:v>38.385000000001185</c:v>
                </c:pt>
                <c:pt idx="7802">
                  <c:v>38.390000000001187</c:v>
                </c:pt>
                <c:pt idx="7803">
                  <c:v>38.39500000000119</c:v>
                </c:pt>
                <c:pt idx="7804">
                  <c:v>38.400000000001192</c:v>
                </c:pt>
                <c:pt idx="7805">
                  <c:v>38.405000000001195</c:v>
                </c:pt>
                <c:pt idx="7806">
                  <c:v>38.410000000001197</c:v>
                </c:pt>
                <c:pt idx="7807">
                  <c:v>38.4150000000012</c:v>
                </c:pt>
                <c:pt idx="7808">
                  <c:v>38.420000000001203</c:v>
                </c:pt>
                <c:pt idx="7809">
                  <c:v>38.425000000001205</c:v>
                </c:pt>
                <c:pt idx="7810">
                  <c:v>38.430000000001208</c:v>
                </c:pt>
                <c:pt idx="7811">
                  <c:v>38.43500000000121</c:v>
                </c:pt>
                <c:pt idx="7812">
                  <c:v>38.440000000001213</c:v>
                </c:pt>
                <c:pt idx="7813">
                  <c:v>38.445000000001215</c:v>
                </c:pt>
                <c:pt idx="7814">
                  <c:v>38.450000000001218</c:v>
                </c:pt>
                <c:pt idx="7815">
                  <c:v>38.45500000000122</c:v>
                </c:pt>
                <c:pt idx="7816">
                  <c:v>38.460000000001223</c:v>
                </c:pt>
                <c:pt idx="7817">
                  <c:v>38.465000000001226</c:v>
                </c:pt>
                <c:pt idx="7818">
                  <c:v>38.470000000001228</c:v>
                </c:pt>
                <c:pt idx="7819">
                  <c:v>38.475000000001231</c:v>
                </c:pt>
                <c:pt idx="7820">
                  <c:v>38.480000000001233</c:v>
                </c:pt>
                <c:pt idx="7821">
                  <c:v>38.485000000001236</c:v>
                </c:pt>
                <c:pt idx="7822">
                  <c:v>38.490000000001238</c:v>
                </c:pt>
                <c:pt idx="7823">
                  <c:v>38.495000000001241</c:v>
                </c:pt>
                <c:pt idx="7824">
                  <c:v>38.500000000001243</c:v>
                </c:pt>
                <c:pt idx="7825">
                  <c:v>38.505000000001246</c:v>
                </c:pt>
                <c:pt idx="7826">
                  <c:v>38.510000000001249</c:v>
                </c:pt>
                <c:pt idx="7827">
                  <c:v>38.515000000001251</c:v>
                </c:pt>
                <c:pt idx="7828">
                  <c:v>38.520000000001254</c:v>
                </c:pt>
                <c:pt idx="7829">
                  <c:v>38.525000000001256</c:v>
                </c:pt>
                <c:pt idx="7830">
                  <c:v>38.530000000001259</c:v>
                </c:pt>
                <c:pt idx="7831">
                  <c:v>38.535000000001261</c:v>
                </c:pt>
                <c:pt idx="7832">
                  <c:v>38.540000000001264</c:v>
                </c:pt>
                <c:pt idx="7833">
                  <c:v>38.545000000001266</c:v>
                </c:pt>
                <c:pt idx="7834">
                  <c:v>38.550000000001269</c:v>
                </c:pt>
                <c:pt idx="7835">
                  <c:v>38.555000000001272</c:v>
                </c:pt>
                <c:pt idx="7836">
                  <c:v>38.560000000001274</c:v>
                </c:pt>
                <c:pt idx="7837">
                  <c:v>38.565000000001277</c:v>
                </c:pt>
                <c:pt idx="7838">
                  <c:v>38.570000000001279</c:v>
                </c:pt>
                <c:pt idx="7839">
                  <c:v>38.575000000001282</c:v>
                </c:pt>
                <c:pt idx="7840">
                  <c:v>38.580000000001284</c:v>
                </c:pt>
                <c:pt idx="7841">
                  <c:v>38.585000000001287</c:v>
                </c:pt>
                <c:pt idx="7842">
                  <c:v>38.590000000001289</c:v>
                </c:pt>
                <c:pt idx="7843">
                  <c:v>38.595000000001292</c:v>
                </c:pt>
                <c:pt idx="7844">
                  <c:v>38.600000000001295</c:v>
                </c:pt>
                <c:pt idx="7845">
                  <c:v>38.605000000001297</c:v>
                </c:pt>
                <c:pt idx="7846">
                  <c:v>38.6100000000013</c:v>
                </c:pt>
                <c:pt idx="7847">
                  <c:v>38.615000000001302</c:v>
                </c:pt>
                <c:pt idx="7848">
                  <c:v>38.620000000001305</c:v>
                </c:pt>
                <c:pt idx="7849">
                  <c:v>38.625000000001307</c:v>
                </c:pt>
                <c:pt idx="7850">
                  <c:v>38.63000000000131</c:v>
                </c:pt>
                <c:pt idx="7851">
                  <c:v>38.635000000001313</c:v>
                </c:pt>
                <c:pt idx="7852">
                  <c:v>38.640000000001315</c:v>
                </c:pt>
                <c:pt idx="7853">
                  <c:v>38.645000000001318</c:v>
                </c:pt>
                <c:pt idx="7854">
                  <c:v>38.65000000000132</c:v>
                </c:pt>
                <c:pt idx="7855">
                  <c:v>38.655000000001323</c:v>
                </c:pt>
                <c:pt idx="7856">
                  <c:v>38.660000000001325</c:v>
                </c:pt>
                <c:pt idx="7857">
                  <c:v>38.665000000001328</c:v>
                </c:pt>
                <c:pt idx="7858">
                  <c:v>38.67000000000133</c:v>
                </c:pt>
                <c:pt idx="7859">
                  <c:v>38.675000000001333</c:v>
                </c:pt>
                <c:pt idx="7860">
                  <c:v>38.680000000001336</c:v>
                </c:pt>
                <c:pt idx="7861">
                  <c:v>38.685000000001338</c:v>
                </c:pt>
                <c:pt idx="7862">
                  <c:v>38.690000000001341</c:v>
                </c:pt>
                <c:pt idx="7863">
                  <c:v>38.695000000001343</c:v>
                </c:pt>
                <c:pt idx="7864">
                  <c:v>38.700000000001346</c:v>
                </c:pt>
                <c:pt idx="7865">
                  <c:v>38.705000000001348</c:v>
                </c:pt>
                <c:pt idx="7866">
                  <c:v>38.710000000001351</c:v>
                </c:pt>
                <c:pt idx="7867">
                  <c:v>38.715000000001353</c:v>
                </c:pt>
                <c:pt idx="7868">
                  <c:v>38.720000000001356</c:v>
                </c:pt>
                <c:pt idx="7869">
                  <c:v>38.725000000001359</c:v>
                </c:pt>
                <c:pt idx="7870">
                  <c:v>38.730000000001361</c:v>
                </c:pt>
                <c:pt idx="7871">
                  <c:v>38.735000000001364</c:v>
                </c:pt>
                <c:pt idx="7872">
                  <c:v>38.740000000001366</c:v>
                </c:pt>
                <c:pt idx="7873">
                  <c:v>38.745000000001369</c:v>
                </c:pt>
                <c:pt idx="7874">
                  <c:v>38.750000000001371</c:v>
                </c:pt>
                <c:pt idx="7875">
                  <c:v>38.755000000001374</c:v>
                </c:pt>
                <c:pt idx="7876">
                  <c:v>38.760000000001376</c:v>
                </c:pt>
                <c:pt idx="7877">
                  <c:v>38.765000000001379</c:v>
                </c:pt>
                <c:pt idx="7878">
                  <c:v>38.770000000001382</c:v>
                </c:pt>
                <c:pt idx="7879">
                  <c:v>38.775000000001384</c:v>
                </c:pt>
                <c:pt idx="7880">
                  <c:v>38.780000000001387</c:v>
                </c:pt>
                <c:pt idx="7881">
                  <c:v>38.785000000001389</c:v>
                </c:pt>
                <c:pt idx="7882">
                  <c:v>38.790000000001392</c:v>
                </c:pt>
                <c:pt idx="7883">
                  <c:v>38.795000000001394</c:v>
                </c:pt>
                <c:pt idx="7884">
                  <c:v>38.800000000001397</c:v>
                </c:pt>
                <c:pt idx="7885">
                  <c:v>38.805000000001399</c:v>
                </c:pt>
                <c:pt idx="7886">
                  <c:v>38.810000000001402</c:v>
                </c:pt>
                <c:pt idx="7887">
                  <c:v>38.815000000001405</c:v>
                </c:pt>
                <c:pt idx="7888">
                  <c:v>38.820000000001407</c:v>
                </c:pt>
                <c:pt idx="7889">
                  <c:v>38.82500000000141</c:v>
                </c:pt>
                <c:pt idx="7890">
                  <c:v>38.830000000001412</c:v>
                </c:pt>
                <c:pt idx="7891">
                  <c:v>38.835000000001415</c:v>
                </c:pt>
                <c:pt idx="7892">
                  <c:v>38.840000000001417</c:v>
                </c:pt>
                <c:pt idx="7893">
                  <c:v>38.84500000000142</c:v>
                </c:pt>
                <c:pt idx="7894">
                  <c:v>38.850000000001423</c:v>
                </c:pt>
                <c:pt idx="7895">
                  <c:v>38.855000000001425</c:v>
                </c:pt>
                <c:pt idx="7896">
                  <c:v>38.860000000001428</c:v>
                </c:pt>
                <c:pt idx="7897">
                  <c:v>38.86500000000143</c:v>
                </c:pt>
                <c:pt idx="7898">
                  <c:v>38.870000000001433</c:v>
                </c:pt>
                <c:pt idx="7899">
                  <c:v>38.875000000001435</c:v>
                </c:pt>
                <c:pt idx="7900">
                  <c:v>38.880000000001438</c:v>
                </c:pt>
                <c:pt idx="7901">
                  <c:v>38.88500000000144</c:v>
                </c:pt>
                <c:pt idx="7902">
                  <c:v>38.890000000001443</c:v>
                </c:pt>
                <c:pt idx="7903">
                  <c:v>38.895000000001446</c:v>
                </c:pt>
                <c:pt idx="7904">
                  <c:v>38.900000000001448</c:v>
                </c:pt>
                <c:pt idx="7905">
                  <c:v>38.905000000001451</c:v>
                </c:pt>
                <c:pt idx="7906">
                  <c:v>38.910000000001453</c:v>
                </c:pt>
                <c:pt idx="7907">
                  <c:v>38.915000000001456</c:v>
                </c:pt>
                <c:pt idx="7908">
                  <c:v>38.920000000001458</c:v>
                </c:pt>
                <c:pt idx="7909">
                  <c:v>38.925000000001461</c:v>
                </c:pt>
                <c:pt idx="7910">
                  <c:v>38.930000000001463</c:v>
                </c:pt>
                <c:pt idx="7911">
                  <c:v>38.935000000001466</c:v>
                </c:pt>
                <c:pt idx="7912">
                  <c:v>38.940000000001469</c:v>
                </c:pt>
                <c:pt idx="7913">
                  <c:v>38.945000000001471</c:v>
                </c:pt>
                <c:pt idx="7914">
                  <c:v>38.950000000001474</c:v>
                </c:pt>
                <c:pt idx="7915">
                  <c:v>38.955000000001476</c:v>
                </c:pt>
                <c:pt idx="7916">
                  <c:v>38.960000000001479</c:v>
                </c:pt>
                <c:pt idx="7917">
                  <c:v>38.965000000001481</c:v>
                </c:pt>
                <c:pt idx="7918">
                  <c:v>38.970000000001484</c:v>
                </c:pt>
                <c:pt idx="7919">
                  <c:v>38.975000000001486</c:v>
                </c:pt>
                <c:pt idx="7920">
                  <c:v>38.980000000001489</c:v>
                </c:pt>
                <c:pt idx="7921">
                  <c:v>38.985000000001492</c:v>
                </c:pt>
                <c:pt idx="7922">
                  <c:v>38.990000000001494</c:v>
                </c:pt>
                <c:pt idx="7923">
                  <c:v>38.995000000001497</c:v>
                </c:pt>
                <c:pt idx="7924">
                  <c:v>39.000000000001499</c:v>
                </c:pt>
                <c:pt idx="7925">
                  <c:v>39.005000000001502</c:v>
                </c:pt>
                <c:pt idx="7926">
                  <c:v>39.010000000001504</c:v>
                </c:pt>
                <c:pt idx="7927">
                  <c:v>39.015000000001507</c:v>
                </c:pt>
                <c:pt idx="7928">
                  <c:v>39.020000000001509</c:v>
                </c:pt>
                <c:pt idx="7929">
                  <c:v>39.025000000001512</c:v>
                </c:pt>
                <c:pt idx="7930">
                  <c:v>39.030000000001515</c:v>
                </c:pt>
                <c:pt idx="7931">
                  <c:v>39.035000000001517</c:v>
                </c:pt>
                <c:pt idx="7932">
                  <c:v>39.04000000000152</c:v>
                </c:pt>
                <c:pt idx="7933">
                  <c:v>39.045000000001522</c:v>
                </c:pt>
                <c:pt idx="7934">
                  <c:v>39.050000000001525</c:v>
                </c:pt>
                <c:pt idx="7935">
                  <c:v>39.055000000001527</c:v>
                </c:pt>
                <c:pt idx="7936">
                  <c:v>39.06000000000153</c:v>
                </c:pt>
                <c:pt idx="7937">
                  <c:v>39.065000000001532</c:v>
                </c:pt>
                <c:pt idx="7938">
                  <c:v>39.070000000001535</c:v>
                </c:pt>
                <c:pt idx="7939">
                  <c:v>39.075000000001538</c:v>
                </c:pt>
                <c:pt idx="7940">
                  <c:v>39.08000000000154</c:v>
                </c:pt>
                <c:pt idx="7941">
                  <c:v>39.085000000001543</c:v>
                </c:pt>
                <c:pt idx="7942">
                  <c:v>39.090000000001545</c:v>
                </c:pt>
                <c:pt idx="7943">
                  <c:v>39.095000000001548</c:v>
                </c:pt>
                <c:pt idx="7944">
                  <c:v>39.10000000000155</c:v>
                </c:pt>
                <c:pt idx="7945">
                  <c:v>39.105000000001553</c:v>
                </c:pt>
                <c:pt idx="7946">
                  <c:v>39.110000000001556</c:v>
                </c:pt>
                <c:pt idx="7947">
                  <c:v>39.115000000001558</c:v>
                </c:pt>
                <c:pt idx="7948">
                  <c:v>39.120000000001561</c:v>
                </c:pt>
                <c:pt idx="7949">
                  <c:v>39.125000000001563</c:v>
                </c:pt>
                <c:pt idx="7950">
                  <c:v>39.130000000001566</c:v>
                </c:pt>
                <c:pt idx="7951">
                  <c:v>39.135000000001568</c:v>
                </c:pt>
                <c:pt idx="7952">
                  <c:v>39.140000000001571</c:v>
                </c:pt>
                <c:pt idx="7953">
                  <c:v>39.145000000001573</c:v>
                </c:pt>
                <c:pt idx="7954">
                  <c:v>39.150000000001576</c:v>
                </c:pt>
                <c:pt idx="7955">
                  <c:v>39.155000000001579</c:v>
                </c:pt>
                <c:pt idx="7956">
                  <c:v>39.160000000001581</c:v>
                </c:pt>
                <c:pt idx="7957">
                  <c:v>39.165000000001584</c:v>
                </c:pt>
                <c:pt idx="7958">
                  <c:v>39.170000000001586</c:v>
                </c:pt>
                <c:pt idx="7959">
                  <c:v>39.175000000001589</c:v>
                </c:pt>
                <c:pt idx="7960">
                  <c:v>39.180000000001591</c:v>
                </c:pt>
                <c:pt idx="7961">
                  <c:v>39.185000000001594</c:v>
                </c:pt>
                <c:pt idx="7962">
                  <c:v>39.190000000001596</c:v>
                </c:pt>
                <c:pt idx="7963">
                  <c:v>39.195000000001599</c:v>
                </c:pt>
                <c:pt idx="7964">
                  <c:v>39.200000000001602</c:v>
                </c:pt>
                <c:pt idx="7965">
                  <c:v>39.205000000001604</c:v>
                </c:pt>
                <c:pt idx="7966">
                  <c:v>39.210000000001607</c:v>
                </c:pt>
                <c:pt idx="7967">
                  <c:v>39.215000000001609</c:v>
                </c:pt>
                <c:pt idx="7968">
                  <c:v>39.220000000001612</c:v>
                </c:pt>
                <c:pt idx="7969">
                  <c:v>39.225000000001614</c:v>
                </c:pt>
                <c:pt idx="7970">
                  <c:v>39.230000000001617</c:v>
                </c:pt>
                <c:pt idx="7971">
                  <c:v>39.235000000001619</c:v>
                </c:pt>
                <c:pt idx="7972">
                  <c:v>39.240000000001622</c:v>
                </c:pt>
                <c:pt idx="7973">
                  <c:v>39.245000000001625</c:v>
                </c:pt>
                <c:pt idx="7974">
                  <c:v>39.250000000001627</c:v>
                </c:pt>
                <c:pt idx="7975">
                  <c:v>39.25500000000163</c:v>
                </c:pt>
                <c:pt idx="7976">
                  <c:v>39.260000000001632</c:v>
                </c:pt>
                <c:pt idx="7977">
                  <c:v>39.265000000001635</c:v>
                </c:pt>
                <c:pt idx="7978">
                  <c:v>39.270000000001637</c:v>
                </c:pt>
                <c:pt idx="7979">
                  <c:v>39.27500000000164</c:v>
                </c:pt>
                <c:pt idx="7980">
                  <c:v>39.280000000001642</c:v>
                </c:pt>
                <c:pt idx="7981">
                  <c:v>39.285000000001645</c:v>
                </c:pt>
                <c:pt idx="7982">
                  <c:v>39.290000000001648</c:v>
                </c:pt>
                <c:pt idx="7983">
                  <c:v>39.29500000000165</c:v>
                </c:pt>
                <c:pt idx="7984">
                  <c:v>39.300000000001653</c:v>
                </c:pt>
                <c:pt idx="7985">
                  <c:v>39.305000000001655</c:v>
                </c:pt>
                <c:pt idx="7986">
                  <c:v>39.310000000001658</c:v>
                </c:pt>
                <c:pt idx="7987">
                  <c:v>39.31500000000166</c:v>
                </c:pt>
                <c:pt idx="7988">
                  <c:v>39.320000000001663</c:v>
                </c:pt>
                <c:pt idx="7989">
                  <c:v>39.325000000001666</c:v>
                </c:pt>
                <c:pt idx="7990">
                  <c:v>39.330000000001668</c:v>
                </c:pt>
                <c:pt idx="7991">
                  <c:v>39.335000000001671</c:v>
                </c:pt>
                <c:pt idx="7992">
                  <c:v>39.340000000001673</c:v>
                </c:pt>
                <c:pt idx="7993">
                  <c:v>39.345000000001676</c:v>
                </c:pt>
                <c:pt idx="7994">
                  <c:v>39.350000000001678</c:v>
                </c:pt>
                <c:pt idx="7995">
                  <c:v>39.355000000001681</c:v>
                </c:pt>
                <c:pt idx="7996">
                  <c:v>39.360000000001683</c:v>
                </c:pt>
                <c:pt idx="7997">
                  <c:v>39.365000000001686</c:v>
                </c:pt>
                <c:pt idx="7998">
                  <c:v>39.370000000001689</c:v>
                </c:pt>
                <c:pt idx="7999">
                  <c:v>39.375000000001691</c:v>
                </c:pt>
                <c:pt idx="8000">
                  <c:v>39.380000000001694</c:v>
                </c:pt>
                <c:pt idx="8001">
                  <c:v>39.385000000001696</c:v>
                </c:pt>
                <c:pt idx="8002">
                  <c:v>39.390000000001699</c:v>
                </c:pt>
                <c:pt idx="8003">
                  <c:v>39.395000000001701</c:v>
                </c:pt>
                <c:pt idx="8004">
                  <c:v>39.400000000001704</c:v>
                </c:pt>
                <c:pt idx="8005">
                  <c:v>39.405000000001706</c:v>
                </c:pt>
                <c:pt idx="8006">
                  <c:v>39.410000000001709</c:v>
                </c:pt>
                <c:pt idx="8007">
                  <c:v>39.415000000001712</c:v>
                </c:pt>
                <c:pt idx="8008">
                  <c:v>39.420000000001714</c:v>
                </c:pt>
                <c:pt idx="8009">
                  <c:v>39.425000000001717</c:v>
                </c:pt>
                <c:pt idx="8010">
                  <c:v>39.430000000001719</c:v>
                </c:pt>
                <c:pt idx="8011">
                  <c:v>39.435000000001722</c:v>
                </c:pt>
                <c:pt idx="8012">
                  <c:v>39.440000000001724</c:v>
                </c:pt>
                <c:pt idx="8013">
                  <c:v>39.445000000001727</c:v>
                </c:pt>
                <c:pt idx="8014">
                  <c:v>39.450000000001729</c:v>
                </c:pt>
                <c:pt idx="8015">
                  <c:v>39.455000000001732</c:v>
                </c:pt>
                <c:pt idx="8016">
                  <c:v>39.460000000001735</c:v>
                </c:pt>
                <c:pt idx="8017">
                  <c:v>39.465000000001737</c:v>
                </c:pt>
                <c:pt idx="8018">
                  <c:v>39.47000000000174</c:v>
                </c:pt>
                <c:pt idx="8019">
                  <c:v>39.475000000001742</c:v>
                </c:pt>
                <c:pt idx="8020">
                  <c:v>39.480000000001745</c:v>
                </c:pt>
                <c:pt idx="8021">
                  <c:v>39.485000000001747</c:v>
                </c:pt>
                <c:pt idx="8022">
                  <c:v>39.49000000000175</c:v>
                </c:pt>
                <c:pt idx="8023">
                  <c:v>39.495000000001752</c:v>
                </c:pt>
                <c:pt idx="8024">
                  <c:v>39.500000000001755</c:v>
                </c:pt>
                <c:pt idx="8025">
                  <c:v>39.505000000001758</c:v>
                </c:pt>
                <c:pt idx="8026">
                  <c:v>39.51000000000176</c:v>
                </c:pt>
                <c:pt idx="8027">
                  <c:v>39.515000000001763</c:v>
                </c:pt>
                <c:pt idx="8028">
                  <c:v>39.520000000001765</c:v>
                </c:pt>
                <c:pt idx="8029">
                  <c:v>39.525000000001768</c:v>
                </c:pt>
                <c:pt idx="8030">
                  <c:v>39.53000000000177</c:v>
                </c:pt>
                <c:pt idx="8031">
                  <c:v>39.535000000001773</c:v>
                </c:pt>
                <c:pt idx="8032">
                  <c:v>39.540000000001776</c:v>
                </c:pt>
                <c:pt idx="8033">
                  <c:v>39.545000000001778</c:v>
                </c:pt>
                <c:pt idx="8034">
                  <c:v>39.550000000001781</c:v>
                </c:pt>
                <c:pt idx="8035">
                  <c:v>39.555000000001783</c:v>
                </c:pt>
                <c:pt idx="8036">
                  <c:v>39.560000000001786</c:v>
                </c:pt>
                <c:pt idx="8037">
                  <c:v>39.565000000001788</c:v>
                </c:pt>
                <c:pt idx="8038">
                  <c:v>39.570000000001791</c:v>
                </c:pt>
                <c:pt idx="8039">
                  <c:v>39.575000000001793</c:v>
                </c:pt>
                <c:pt idx="8040">
                  <c:v>39.580000000001796</c:v>
                </c:pt>
                <c:pt idx="8041">
                  <c:v>39.585000000001799</c:v>
                </c:pt>
                <c:pt idx="8042">
                  <c:v>39.590000000001801</c:v>
                </c:pt>
                <c:pt idx="8043">
                  <c:v>39.595000000001804</c:v>
                </c:pt>
                <c:pt idx="8044">
                  <c:v>39.600000000001806</c:v>
                </c:pt>
                <c:pt idx="8045">
                  <c:v>39.605000000001809</c:v>
                </c:pt>
                <c:pt idx="8046">
                  <c:v>39.610000000001811</c:v>
                </c:pt>
                <c:pt idx="8047">
                  <c:v>39.615000000001814</c:v>
                </c:pt>
                <c:pt idx="8048">
                  <c:v>39.620000000001816</c:v>
                </c:pt>
                <c:pt idx="8049">
                  <c:v>39.625000000001819</c:v>
                </c:pt>
                <c:pt idx="8050">
                  <c:v>39.630000000001822</c:v>
                </c:pt>
                <c:pt idx="8051">
                  <c:v>39.635000000001824</c:v>
                </c:pt>
                <c:pt idx="8052">
                  <c:v>39.640000000001827</c:v>
                </c:pt>
                <c:pt idx="8053">
                  <c:v>39.645000000001829</c:v>
                </c:pt>
                <c:pt idx="8054">
                  <c:v>39.650000000001832</c:v>
                </c:pt>
                <c:pt idx="8055">
                  <c:v>39.655000000001834</c:v>
                </c:pt>
                <c:pt idx="8056">
                  <c:v>39.660000000001837</c:v>
                </c:pt>
                <c:pt idx="8057">
                  <c:v>39.665000000001839</c:v>
                </c:pt>
                <c:pt idx="8058">
                  <c:v>39.670000000001842</c:v>
                </c:pt>
                <c:pt idx="8059">
                  <c:v>39.675000000001845</c:v>
                </c:pt>
                <c:pt idx="8060">
                  <c:v>39.680000000001847</c:v>
                </c:pt>
                <c:pt idx="8061">
                  <c:v>39.68500000000185</c:v>
                </c:pt>
                <c:pt idx="8062">
                  <c:v>39.690000000001852</c:v>
                </c:pt>
                <c:pt idx="8063">
                  <c:v>39.695000000001855</c:v>
                </c:pt>
                <c:pt idx="8064">
                  <c:v>39.700000000001857</c:v>
                </c:pt>
                <c:pt idx="8065">
                  <c:v>39.70500000000186</c:v>
                </c:pt>
                <c:pt idx="8066">
                  <c:v>39.710000000001862</c:v>
                </c:pt>
                <c:pt idx="8067">
                  <c:v>39.715000000001865</c:v>
                </c:pt>
                <c:pt idx="8068">
                  <c:v>39.720000000001868</c:v>
                </c:pt>
                <c:pt idx="8069">
                  <c:v>39.72500000000187</c:v>
                </c:pt>
                <c:pt idx="8070">
                  <c:v>39.730000000001873</c:v>
                </c:pt>
                <c:pt idx="8071">
                  <c:v>39.735000000001875</c:v>
                </c:pt>
                <c:pt idx="8072">
                  <c:v>39.740000000001878</c:v>
                </c:pt>
                <c:pt idx="8073">
                  <c:v>39.74500000000188</c:v>
                </c:pt>
                <c:pt idx="8074">
                  <c:v>39.750000000001883</c:v>
                </c:pt>
                <c:pt idx="8075">
                  <c:v>39.755000000001885</c:v>
                </c:pt>
                <c:pt idx="8076">
                  <c:v>39.760000000001888</c:v>
                </c:pt>
                <c:pt idx="8077">
                  <c:v>39.765000000001891</c:v>
                </c:pt>
                <c:pt idx="8078">
                  <c:v>39.770000000001893</c:v>
                </c:pt>
                <c:pt idx="8079">
                  <c:v>39.775000000001896</c:v>
                </c:pt>
                <c:pt idx="8080">
                  <c:v>39.780000000001898</c:v>
                </c:pt>
                <c:pt idx="8081">
                  <c:v>39.785000000001901</c:v>
                </c:pt>
                <c:pt idx="8082">
                  <c:v>39.790000000001903</c:v>
                </c:pt>
                <c:pt idx="8083">
                  <c:v>39.795000000001906</c:v>
                </c:pt>
                <c:pt idx="8084">
                  <c:v>39.800000000001909</c:v>
                </c:pt>
                <c:pt idx="8085">
                  <c:v>39.805000000001911</c:v>
                </c:pt>
                <c:pt idx="8086">
                  <c:v>39.810000000001914</c:v>
                </c:pt>
                <c:pt idx="8087">
                  <c:v>39.815000000001916</c:v>
                </c:pt>
                <c:pt idx="8088">
                  <c:v>39.820000000001919</c:v>
                </c:pt>
                <c:pt idx="8089">
                  <c:v>39.825000000001921</c:v>
                </c:pt>
                <c:pt idx="8090">
                  <c:v>39.830000000001924</c:v>
                </c:pt>
                <c:pt idx="8091">
                  <c:v>39.835000000001926</c:v>
                </c:pt>
                <c:pt idx="8092">
                  <c:v>39.840000000001929</c:v>
                </c:pt>
                <c:pt idx="8093">
                  <c:v>39.845000000001932</c:v>
                </c:pt>
                <c:pt idx="8094">
                  <c:v>39.850000000001934</c:v>
                </c:pt>
                <c:pt idx="8095">
                  <c:v>39.855000000001937</c:v>
                </c:pt>
                <c:pt idx="8096">
                  <c:v>39.860000000001939</c:v>
                </c:pt>
                <c:pt idx="8097">
                  <c:v>39.865000000001942</c:v>
                </c:pt>
                <c:pt idx="8098">
                  <c:v>39.870000000001944</c:v>
                </c:pt>
                <c:pt idx="8099">
                  <c:v>39.875000000001947</c:v>
                </c:pt>
                <c:pt idx="8100">
                  <c:v>39.880000000001949</c:v>
                </c:pt>
                <c:pt idx="8101">
                  <c:v>39.885000000001952</c:v>
                </c:pt>
                <c:pt idx="8102">
                  <c:v>39.890000000001955</c:v>
                </c:pt>
                <c:pt idx="8103">
                  <c:v>39.895000000001957</c:v>
                </c:pt>
                <c:pt idx="8104">
                  <c:v>39.90000000000196</c:v>
                </c:pt>
                <c:pt idx="8105">
                  <c:v>39.905000000001962</c:v>
                </c:pt>
                <c:pt idx="8106">
                  <c:v>39.910000000001965</c:v>
                </c:pt>
                <c:pt idx="8107">
                  <c:v>39.915000000001967</c:v>
                </c:pt>
                <c:pt idx="8108">
                  <c:v>39.92000000000197</c:v>
                </c:pt>
                <c:pt idx="8109">
                  <c:v>39.925000000001972</c:v>
                </c:pt>
                <c:pt idx="8110">
                  <c:v>39.930000000001975</c:v>
                </c:pt>
                <c:pt idx="8111">
                  <c:v>39.935000000001978</c:v>
                </c:pt>
                <c:pt idx="8112">
                  <c:v>39.94000000000198</c:v>
                </c:pt>
                <c:pt idx="8113">
                  <c:v>39.945000000001983</c:v>
                </c:pt>
                <c:pt idx="8114">
                  <c:v>39.950000000001985</c:v>
                </c:pt>
                <c:pt idx="8115">
                  <c:v>39.955000000001988</c:v>
                </c:pt>
                <c:pt idx="8116">
                  <c:v>39.96000000000199</c:v>
                </c:pt>
                <c:pt idx="8117">
                  <c:v>39.965000000001993</c:v>
                </c:pt>
                <c:pt idx="8118">
                  <c:v>39.970000000001995</c:v>
                </c:pt>
                <c:pt idx="8119">
                  <c:v>39.975000000001998</c:v>
                </c:pt>
                <c:pt idx="8120">
                  <c:v>39.980000000002001</c:v>
                </c:pt>
                <c:pt idx="8121">
                  <c:v>39.985000000002003</c:v>
                </c:pt>
                <c:pt idx="8122">
                  <c:v>39.990000000002006</c:v>
                </c:pt>
                <c:pt idx="8123">
                  <c:v>39.995000000002008</c:v>
                </c:pt>
                <c:pt idx="8124">
                  <c:v>40.000000000002011</c:v>
                </c:pt>
                <c:pt idx="8125">
                  <c:v>40.005000000002013</c:v>
                </c:pt>
                <c:pt idx="8126">
                  <c:v>40.010000000002016</c:v>
                </c:pt>
                <c:pt idx="8127">
                  <c:v>40.015000000002019</c:v>
                </c:pt>
                <c:pt idx="8128">
                  <c:v>40.020000000002021</c:v>
                </c:pt>
                <c:pt idx="8129">
                  <c:v>40.025000000002024</c:v>
                </c:pt>
                <c:pt idx="8130">
                  <c:v>40.030000000002026</c:v>
                </c:pt>
                <c:pt idx="8131">
                  <c:v>40.035000000002029</c:v>
                </c:pt>
                <c:pt idx="8132">
                  <c:v>40.040000000002031</c:v>
                </c:pt>
                <c:pt idx="8133">
                  <c:v>40.045000000002034</c:v>
                </c:pt>
                <c:pt idx="8134">
                  <c:v>40.050000000002036</c:v>
                </c:pt>
                <c:pt idx="8135">
                  <c:v>40.055000000002039</c:v>
                </c:pt>
                <c:pt idx="8136">
                  <c:v>40.060000000002042</c:v>
                </c:pt>
                <c:pt idx="8137">
                  <c:v>40.065000000002044</c:v>
                </c:pt>
                <c:pt idx="8138">
                  <c:v>40.070000000002047</c:v>
                </c:pt>
                <c:pt idx="8139">
                  <c:v>40.075000000002049</c:v>
                </c:pt>
                <c:pt idx="8140">
                  <c:v>40.080000000002052</c:v>
                </c:pt>
                <c:pt idx="8141">
                  <c:v>40.085000000002054</c:v>
                </c:pt>
                <c:pt idx="8142">
                  <c:v>40.090000000002057</c:v>
                </c:pt>
                <c:pt idx="8143">
                  <c:v>40.095000000002059</c:v>
                </c:pt>
                <c:pt idx="8144">
                  <c:v>40.100000000002062</c:v>
                </c:pt>
                <c:pt idx="8145">
                  <c:v>40.105000000002065</c:v>
                </c:pt>
                <c:pt idx="8146">
                  <c:v>40.110000000002067</c:v>
                </c:pt>
                <c:pt idx="8147">
                  <c:v>40.11500000000207</c:v>
                </c:pt>
                <c:pt idx="8148">
                  <c:v>40.120000000002072</c:v>
                </c:pt>
                <c:pt idx="8149">
                  <c:v>40.125000000002075</c:v>
                </c:pt>
                <c:pt idx="8150">
                  <c:v>40.130000000002077</c:v>
                </c:pt>
                <c:pt idx="8151">
                  <c:v>40.13500000000208</c:v>
                </c:pt>
                <c:pt idx="8152">
                  <c:v>40.140000000002082</c:v>
                </c:pt>
                <c:pt idx="8153">
                  <c:v>40.145000000002085</c:v>
                </c:pt>
                <c:pt idx="8154">
                  <c:v>40.150000000002088</c:v>
                </c:pt>
                <c:pt idx="8155">
                  <c:v>40.15500000000209</c:v>
                </c:pt>
                <c:pt idx="8156">
                  <c:v>40.160000000002093</c:v>
                </c:pt>
                <c:pt idx="8157">
                  <c:v>40.165000000002095</c:v>
                </c:pt>
                <c:pt idx="8158">
                  <c:v>40.170000000002098</c:v>
                </c:pt>
                <c:pt idx="8159">
                  <c:v>40.1750000000021</c:v>
                </c:pt>
                <c:pt idx="8160">
                  <c:v>40.180000000002103</c:v>
                </c:pt>
                <c:pt idx="8161">
                  <c:v>40.185000000002105</c:v>
                </c:pt>
                <c:pt idx="8162">
                  <c:v>40.190000000002108</c:v>
                </c:pt>
                <c:pt idx="8163">
                  <c:v>40.195000000002111</c:v>
                </c:pt>
                <c:pt idx="8164">
                  <c:v>40.200000000002113</c:v>
                </c:pt>
                <c:pt idx="8165">
                  <c:v>40.205000000002116</c:v>
                </c:pt>
                <c:pt idx="8166">
                  <c:v>40.210000000002118</c:v>
                </c:pt>
                <c:pt idx="8167">
                  <c:v>40.215000000002121</c:v>
                </c:pt>
                <c:pt idx="8168">
                  <c:v>40.220000000002123</c:v>
                </c:pt>
                <c:pt idx="8169">
                  <c:v>40.225000000002126</c:v>
                </c:pt>
                <c:pt idx="8170">
                  <c:v>40.230000000002129</c:v>
                </c:pt>
                <c:pt idx="8171">
                  <c:v>40.235000000002131</c:v>
                </c:pt>
                <c:pt idx="8172">
                  <c:v>40.240000000002134</c:v>
                </c:pt>
                <c:pt idx="8173">
                  <c:v>40.245000000002136</c:v>
                </c:pt>
                <c:pt idx="8174">
                  <c:v>40.250000000002139</c:v>
                </c:pt>
                <c:pt idx="8175">
                  <c:v>40.255000000002141</c:v>
                </c:pt>
                <c:pt idx="8176">
                  <c:v>40.260000000002144</c:v>
                </c:pt>
                <c:pt idx="8177">
                  <c:v>40.265000000002146</c:v>
                </c:pt>
                <c:pt idx="8178">
                  <c:v>40.270000000002149</c:v>
                </c:pt>
                <c:pt idx="8179">
                  <c:v>40.275000000002152</c:v>
                </c:pt>
                <c:pt idx="8180">
                  <c:v>40.280000000002154</c:v>
                </c:pt>
                <c:pt idx="8181">
                  <c:v>40.285000000002157</c:v>
                </c:pt>
                <c:pt idx="8182">
                  <c:v>40.290000000002159</c:v>
                </c:pt>
                <c:pt idx="8183">
                  <c:v>40.295000000002162</c:v>
                </c:pt>
                <c:pt idx="8184">
                  <c:v>40.300000000002164</c:v>
                </c:pt>
                <c:pt idx="8185">
                  <c:v>40.305000000002167</c:v>
                </c:pt>
                <c:pt idx="8186">
                  <c:v>40.310000000002169</c:v>
                </c:pt>
                <c:pt idx="8187">
                  <c:v>40.315000000002172</c:v>
                </c:pt>
                <c:pt idx="8188">
                  <c:v>40.320000000002175</c:v>
                </c:pt>
                <c:pt idx="8189">
                  <c:v>40.325000000002177</c:v>
                </c:pt>
                <c:pt idx="8190">
                  <c:v>40.33000000000218</c:v>
                </c:pt>
                <c:pt idx="8191">
                  <c:v>40.335000000002182</c:v>
                </c:pt>
                <c:pt idx="8192">
                  <c:v>40.340000000002185</c:v>
                </c:pt>
                <c:pt idx="8193">
                  <c:v>40.345000000002187</c:v>
                </c:pt>
                <c:pt idx="8194">
                  <c:v>40.35000000000219</c:v>
                </c:pt>
                <c:pt idx="8195">
                  <c:v>40.355000000002192</c:v>
                </c:pt>
                <c:pt idx="8196">
                  <c:v>40.360000000002195</c:v>
                </c:pt>
                <c:pt idx="8197">
                  <c:v>40.365000000002198</c:v>
                </c:pt>
                <c:pt idx="8198">
                  <c:v>40.3700000000022</c:v>
                </c:pt>
                <c:pt idx="8199">
                  <c:v>40.375000000002203</c:v>
                </c:pt>
                <c:pt idx="8200">
                  <c:v>40.380000000002205</c:v>
                </c:pt>
                <c:pt idx="8201">
                  <c:v>40.385000000002208</c:v>
                </c:pt>
                <c:pt idx="8202">
                  <c:v>40.39000000000221</c:v>
                </c:pt>
                <c:pt idx="8203">
                  <c:v>40.395000000002213</c:v>
                </c:pt>
                <c:pt idx="8204">
                  <c:v>40.400000000002215</c:v>
                </c:pt>
                <c:pt idx="8205">
                  <c:v>40.405000000002218</c:v>
                </c:pt>
                <c:pt idx="8206">
                  <c:v>40.410000000002221</c:v>
                </c:pt>
                <c:pt idx="8207">
                  <c:v>40.415000000002223</c:v>
                </c:pt>
                <c:pt idx="8208">
                  <c:v>40.420000000002226</c:v>
                </c:pt>
                <c:pt idx="8209">
                  <c:v>40.425000000002228</c:v>
                </c:pt>
                <c:pt idx="8210">
                  <c:v>40.430000000002231</c:v>
                </c:pt>
                <c:pt idx="8211">
                  <c:v>40.435000000002233</c:v>
                </c:pt>
                <c:pt idx="8212">
                  <c:v>40.440000000002236</c:v>
                </c:pt>
                <c:pt idx="8213">
                  <c:v>40.445000000002238</c:v>
                </c:pt>
                <c:pt idx="8214">
                  <c:v>40.450000000002241</c:v>
                </c:pt>
                <c:pt idx="8215">
                  <c:v>40.455000000002244</c:v>
                </c:pt>
                <c:pt idx="8216">
                  <c:v>40.460000000002246</c:v>
                </c:pt>
                <c:pt idx="8217">
                  <c:v>40.465000000002249</c:v>
                </c:pt>
                <c:pt idx="8218">
                  <c:v>40.470000000002251</c:v>
                </c:pt>
                <c:pt idx="8219">
                  <c:v>40.475000000002254</c:v>
                </c:pt>
                <c:pt idx="8220">
                  <c:v>40.480000000002256</c:v>
                </c:pt>
                <c:pt idx="8221">
                  <c:v>40.485000000002259</c:v>
                </c:pt>
                <c:pt idx="8222">
                  <c:v>40.490000000002262</c:v>
                </c:pt>
                <c:pt idx="8223">
                  <c:v>40.495000000002264</c:v>
                </c:pt>
                <c:pt idx="8224">
                  <c:v>40.500000000002267</c:v>
                </c:pt>
                <c:pt idx="8225">
                  <c:v>40.505000000002269</c:v>
                </c:pt>
                <c:pt idx="8226">
                  <c:v>40.510000000002272</c:v>
                </c:pt>
                <c:pt idx="8227">
                  <c:v>40.515000000002274</c:v>
                </c:pt>
                <c:pt idx="8228">
                  <c:v>40.520000000002277</c:v>
                </c:pt>
                <c:pt idx="8229">
                  <c:v>40.525000000002279</c:v>
                </c:pt>
                <c:pt idx="8230">
                  <c:v>40.530000000002282</c:v>
                </c:pt>
                <c:pt idx="8231">
                  <c:v>40.535000000002285</c:v>
                </c:pt>
                <c:pt idx="8232">
                  <c:v>40.540000000002287</c:v>
                </c:pt>
                <c:pt idx="8233">
                  <c:v>40.54500000000229</c:v>
                </c:pt>
                <c:pt idx="8234">
                  <c:v>40.550000000002292</c:v>
                </c:pt>
                <c:pt idx="8235">
                  <c:v>40.555000000002295</c:v>
                </c:pt>
                <c:pt idx="8236">
                  <c:v>40.560000000002297</c:v>
                </c:pt>
                <c:pt idx="8237">
                  <c:v>40.5650000000023</c:v>
                </c:pt>
                <c:pt idx="8238">
                  <c:v>40.570000000002302</c:v>
                </c:pt>
                <c:pt idx="8239">
                  <c:v>40.575000000002305</c:v>
                </c:pt>
                <c:pt idx="8240">
                  <c:v>40.580000000002308</c:v>
                </c:pt>
                <c:pt idx="8241">
                  <c:v>40.58500000000231</c:v>
                </c:pt>
                <c:pt idx="8242">
                  <c:v>40.590000000002313</c:v>
                </c:pt>
                <c:pt idx="8243">
                  <c:v>40.595000000002315</c:v>
                </c:pt>
                <c:pt idx="8244">
                  <c:v>40.600000000002318</c:v>
                </c:pt>
                <c:pt idx="8245">
                  <c:v>40.60500000000232</c:v>
                </c:pt>
                <c:pt idx="8246">
                  <c:v>40.610000000002323</c:v>
                </c:pt>
                <c:pt idx="8247">
                  <c:v>40.615000000002325</c:v>
                </c:pt>
                <c:pt idx="8248">
                  <c:v>40.620000000002328</c:v>
                </c:pt>
                <c:pt idx="8249">
                  <c:v>40.625000000002331</c:v>
                </c:pt>
                <c:pt idx="8250">
                  <c:v>40.630000000002333</c:v>
                </c:pt>
                <c:pt idx="8251">
                  <c:v>40.635000000002336</c:v>
                </c:pt>
                <c:pt idx="8252">
                  <c:v>40.640000000002338</c:v>
                </c:pt>
                <c:pt idx="8253">
                  <c:v>40.645000000002341</c:v>
                </c:pt>
                <c:pt idx="8254">
                  <c:v>40.650000000002343</c:v>
                </c:pt>
                <c:pt idx="8255">
                  <c:v>40.655000000002346</c:v>
                </c:pt>
                <c:pt idx="8256">
                  <c:v>40.660000000002348</c:v>
                </c:pt>
                <c:pt idx="8257">
                  <c:v>40.665000000002351</c:v>
                </c:pt>
                <c:pt idx="8258">
                  <c:v>40.670000000002354</c:v>
                </c:pt>
                <c:pt idx="8259">
                  <c:v>40.675000000002356</c:v>
                </c:pt>
                <c:pt idx="8260">
                  <c:v>40.680000000002359</c:v>
                </c:pt>
                <c:pt idx="8261">
                  <c:v>40.685000000002361</c:v>
                </c:pt>
                <c:pt idx="8262">
                  <c:v>40.690000000002364</c:v>
                </c:pt>
                <c:pt idx="8263">
                  <c:v>40.695000000002366</c:v>
                </c:pt>
                <c:pt idx="8264">
                  <c:v>40.700000000002369</c:v>
                </c:pt>
                <c:pt idx="8265">
                  <c:v>40.705000000002372</c:v>
                </c:pt>
                <c:pt idx="8266">
                  <c:v>40.710000000002374</c:v>
                </c:pt>
                <c:pt idx="8267">
                  <c:v>40.715000000002377</c:v>
                </c:pt>
                <c:pt idx="8268">
                  <c:v>40.720000000002379</c:v>
                </c:pt>
                <c:pt idx="8269">
                  <c:v>40.725000000002382</c:v>
                </c:pt>
                <c:pt idx="8270">
                  <c:v>40.730000000002384</c:v>
                </c:pt>
                <c:pt idx="8271">
                  <c:v>40.735000000002387</c:v>
                </c:pt>
                <c:pt idx="8272">
                  <c:v>40.740000000002389</c:v>
                </c:pt>
                <c:pt idx="8273">
                  <c:v>40.745000000002392</c:v>
                </c:pt>
                <c:pt idx="8274">
                  <c:v>40.750000000002395</c:v>
                </c:pt>
                <c:pt idx="8275">
                  <c:v>40.755000000002397</c:v>
                </c:pt>
                <c:pt idx="8276">
                  <c:v>40.7600000000024</c:v>
                </c:pt>
                <c:pt idx="8277">
                  <c:v>40.765000000002402</c:v>
                </c:pt>
                <c:pt idx="8278">
                  <c:v>40.770000000002405</c:v>
                </c:pt>
                <c:pt idx="8279">
                  <c:v>40.775000000002407</c:v>
                </c:pt>
                <c:pt idx="8280">
                  <c:v>40.78000000000241</c:v>
                </c:pt>
                <c:pt idx="8281">
                  <c:v>40.785000000002412</c:v>
                </c:pt>
                <c:pt idx="8282">
                  <c:v>40.790000000002415</c:v>
                </c:pt>
                <c:pt idx="8283">
                  <c:v>40.795000000002418</c:v>
                </c:pt>
                <c:pt idx="8284">
                  <c:v>40.80000000000242</c:v>
                </c:pt>
                <c:pt idx="8285">
                  <c:v>40.805000000002423</c:v>
                </c:pt>
                <c:pt idx="8286">
                  <c:v>40.810000000002425</c:v>
                </c:pt>
                <c:pt idx="8287">
                  <c:v>40.815000000002428</c:v>
                </c:pt>
                <c:pt idx="8288">
                  <c:v>40.82000000000243</c:v>
                </c:pt>
                <c:pt idx="8289">
                  <c:v>40.825000000002433</c:v>
                </c:pt>
                <c:pt idx="8290">
                  <c:v>40.830000000002435</c:v>
                </c:pt>
                <c:pt idx="8291">
                  <c:v>40.835000000002438</c:v>
                </c:pt>
                <c:pt idx="8292">
                  <c:v>40.840000000002441</c:v>
                </c:pt>
                <c:pt idx="8293">
                  <c:v>40.845000000002443</c:v>
                </c:pt>
                <c:pt idx="8294">
                  <c:v>40.850000000002446</c:v>
                </c:pt>
                <c:pt idx="8295">
                  <c:v>40.855000000002448</c:v>
                </c:pt>
                <c:pt idx="8296">
                  <c:v>40.860000000002451</c:v>
                </c:pt>
                <c:pt idx="8297">
                  <c:v>40.865000000002453</c:v>
                </c:pt>
                <c:pt idx="8298">
                  <c:v>40.870000000002456</c:v>
                </c:pt>
                <c:pt idx="8299">
                  <c:v>40.875000000002458</c:v>
                </c:pt>
                <c:pt idx="8300">
                  <c:v>40.880000000002461</c:v>
                </c:pt>
                <c:pt idx="8301">
                  <c:v>40.885000000002464</c:v>
                </c:pt>
                <c:pt idx="8302">
                  <c:v>40.890000000002466</c:v>
                </c:pt>
                <c:pt idx="8303">
                  <c:v>40.895000000002469</c:v>
                </c:pt>
                <c:pt idx="8304">
                  <c:v>40.900000000002471</c:v>
                </c:pt>
                <c:pt idx="8305">
                  <c:v>40.905000000002474</c:v>
                </c:pt>
                <c:pt idx="8306">
                  <c:v>40.910000000002476</c:v>
                </c:pt>
                <c:pt idx="8307">
                  <c:v>40.915000000002479</c:v>
                </c:pt>
                <c:pt idx="8308">
                  <c:v>40.920000000002481</c:v>
                </c:pt>
                <c:pt idx="8309">
                  <c:v>40.925000000002484</c:v>
                </c:pt>
                <c:pt idx="8310">
                  <c:v>40.930000000002487</c:v>
                </c:pt>
                <c:pt idx="8311">
                  <c:v>40.935000000002489</c:v>
                </c:pt>
                <c:pt idx="8312">
                  <c:v>40.940000000002492</c:v>
                </c:pt>
                <c:pt idx="8313">
                  <c:v>40.945000000002494</c:v>
                </c:pt>
                <c:pt idx="8314">
                  <c:v>40.950000000002497</c:v>
                </c:pt>
                <c:pt idx="8315">
                  <c:v>40.955000000002499</c:v>
                </c:pt>
                <c:pt idx="8316">
                  <c:v>40.960000000002502</c:v>
                </c:pt>
                <c:pt idx="8317">
                  <c:v>40.965000000002505</c:v>
                </c:pt>
                <c:pt idx="8318">
                  <c:v>40.970000000002507</c:v>
                </c:pt>
                <c:pt idx="8319">
                  <c:v>40.97500000000251</c:v>
                </c:pt>
                <c:pt idx="8320">
                  <c:v>40.980000000002512</c:v>
                </c:pt>
                <c:pt idx="8321">
                  <c:v>40.985000000002515</c:v>
                </c:pt>
                <c:pt idx="8322">
                  <c:v>40.990000000002517</c:v>
                </c:pt>
                <c:pt idx="8323">
                  <c:v>40.99500000000252</c:v>
                </c:pt>
                <c:pt idx="8324">
                  <c:v>41.000000000002522</c:v>
                </c:pt>
                <c:pt idx="8325">
                  <c:v>41.005000000002525</c:v>
                </c:pt>
                <c:pt idx="8326">
                  <c:v>41.010000000002528</c:v>
                </c:pt>
                <c:pt idx="8327">
                  <c:v>41.01500000000253</c:v>
                </c:pt>
                <c:pt idx="8328">
                  <c:v>41.020000000002533</c:v>
                </c:pt>
                <c:pt idx="8329">
                  <c:v>41.025000000002535</c:v>
                </c:pt>
                <c:pt idx="8330">
                  <c:v>41.030000000002538</c:v>
                </c:pt>
                <c:pt idx="8331">
                  <c:v>41.03500000000254</c:v>
                </c:pt>
                <c:pt idx="8332">
                  <c:v>41.040000000002543</c:v>
                </c:pt>
                <c:pt idx="8333">
                  <c:v>41.045000000002545</c:v>
                </c:pt>
                <c:pt idx="8334">
                  <c:v>41.050000000002548</c:v>
                </c:pt>
                <c:pt idx="8335">
                  <c:v>41.055000000002551</c:v>
                </c:pt>
                <c:pt idx="8336">
                  <c:v>41.060000000002553</c:v>
                </c:pt>
                <c:pt idx="8337">
                  <c:v>41.065000000002556</c:v>
                </c:pt>
                <c:pt idx="8338">
                  <c:v>41.070000000002558</c:v>
                </c:pt>
                <c:pt idx="8339">
                  <c:v>41.075000000002561</c:v>
                </c:pt>
                <c:pt idx="8340">
                  <c:v>41.080000000002563</c:v>
                </c:pt>
                <c:pt idx="8341">
                  <c:v>41.085000000002566</c:v>
                </c:pt>
                <c:pt idx="8342">
                  <c:v>41.090000000002568</c:v>
                </c:pt>
                <c:pt idx="8343">
                  <c:v>41.095000000002571</c:v>
                </c:pt>
                <c:pt idx="8344">
                  <c:v>41.100000000002574</c:v>
                </c:pt>
                <c:pt idx="8345">
                  <c:v>41.105000000002576</c:v>
                </c:pt>
                <c:pt idx="8346">
                  <c:v>41.110000000002579</c:v>
                </c:pt>
                <c:pt idx="8347">
                  <c:v>41.115000000002581</c:v>
                </c:pt>
                <c:pt idx="8348">
                  <c:v>41.120000000002584</c:v>
                </c:pt>
                <c:pt idx="8349">
                  <c:v>41.125000000002586</c:v>
                </c:pt>
                <c:pt idx="8350">
                  <c:v>41.130000000002589</c:v>
                </c:pt>
                <c:pt idx="8351">
                  <c:v>41.135000000002591</c:v>
                </c:pt>
                <c:pt idx="8352">
                  <c:v>41.140000000002594</c:v>
                </c:pt>
                <c:pt idx="8353">
                  <c:v>41.145000000002597</c:v>
                </c:pt>
                <c:pt idx="8354">
                  <c:v>41.150000000002599</c:v>
                </c:pt>
                <c:pt idx="8355">
                  <c:v>41.155000000002602</c:v>
                </c:pt>
                <c:pt idx="8356">
                  <c:v>41.160000000002604</c:v>
                </c:pt>
                <c:pt idx="8357">
                  <c:v>41.165000000002607</c:v>
                </c:pt>
                <c:pt idx="8358">
                  <c:v>41.170000000002609</c:v>
                </c:pt>
                <c:pt idx="8359">
                  <c:v>41.175000000002612</c:v>
                </c:pt>
                <c:pt idx="8360">
                  <c:v>41.180000000002615</c:v>
                </c:pt>
                <c:pt idx="8361">
                  <c:v>41.185000000002617</c:v>
                </c:pt>
                <c:pt idx="8362">
                  <c:v>41.19000000000262</c:v>
                </c:pt>
                <c:pt idx="8363">
                  <c:v>41.195000000002622</c:v>
                </c:pt>
                <c:pt idx="8364">
                  <c:v>41.200000000002625</c:v>
                </c:pt>
                <c:pt idx="8365">
                  <c:v>41.205000000002627</c:v>
                </c:pt>
                <c:pt idx="8366">
                  <c:v>41.21000000000263</c:v>
                </c:pt>
                <c:pt idx="8367">
                  <c:v>41.215000000002632</c:v>
                </c:pt>
                <c:pt idx="8368">
                  <c:v>41.220000000002635</c:v>
                </c:pt>
                <c:pt idx="8369">
                  <c:v>41.225000000002638</c:v>
                </c:pt>
                <c:pt idx="8370">
                  <c:v>41.23000000000264</c:v>
                </c:pt>
                <c:pt idx="8371">
                  <c:v>41.235000000002643</c:v>
                </c:pt>
                <c:pt idx="8372">
                  <c:v>41.240000000002645</c:v>
                </c:pt>
                <c:pt idx="8373">
                  <c:v>41.245000000002648</c:v>
                </c:pt>
                <c:pt idx="8374">
                  <c:v>41.25000000000265</c:v>
                </c:pt>
                <c:pt idx="8375">
                  <c:v>41.255000000002653</c:v>
                </c:pt>
                <c:pt idx="8376">
                  <c:v>41.260000000002655</c:v>
                </c:pt>
                <c:pt idx="8377">
                  <c:v>41.265000000002658</c:v>
                </c:pt>
                <c:pt idx="8378">
                  <c:v>41.270000000002661</c:v>
                </c:pt>
                <c:pt idx="8379">
                  <c:v>41.275000000002663</c:v>
                </c:pt>
                <c:pt idx="8380">
                  <c:v>41.280000000002666</c:v>
                </c:pt>
                <c:pt idx="8381">
                  <c:v>41.285000000002668</c:v>
                </c:pt>
                <c:pt idx="8382">
                  <c:v>41.290000000002671</c:v>
                </c:pt>
                <c:pt idx="8383">
                  <c:v>41.295000000002673</c:v>
                </c:pt>
                <c:pt idx="8384">
                  <c:v>41.300000000002676</c:v>
                </c:pt>
                <c:pt idx="8385">
                  <c:v>41.305000000002678</c:v>
                </c:pt>
                <c:pt idx="8386">
                  <c:v>41.310000000002681</c:v>
                </c:pt>
                <c:pt idx="8387">
                  <c:v>41.315000000002684</c:v>
                </c:pt>
                <c:pt idx="8388">
                  <c:v>41.320000000002686</c:v>
                </c:pt>
                <c:pt idx="8389">
                  <c:v>41.325000000002689</c:v>
                </c:pt>
                <c:pt idx="8390">
                  <c:v>41.330000000002691</c:v>
                </c:pt>
                <c:pt idx="8391">
                  <c:v>41.335000000002694</c:v>
                </c:pt>
                <c:pt idx="8392">
                  <c:v>41.340000000002696</c:v>
                </c:pt>
                <c:pt idx="8393">
                  <c:v>41.345000000002699</c:v>
                </c:pt>
                <c:pt idx="8394">
                  <c:v>41.350000000002701</c:v>
                </c:pt>
                <c:pt idx="8395">
                  <c:v>41.355000000002704</c:v>
                </c:pt>
                <c:pt idx="8396">
                  <c:v>41.360000000002707</c:v>
                </c:pt>
                <c:pt idx="8397">
                  <c:v>41.365000000002709</c:v>
                </c:pt>
                <c:pt idx="8398">
                  <c:v>41.370000000002712</c:v>
                </c:pt>
                <c:pt idx="8399">
                  <c:v>41.375000000002714</c:v>
                </c:pt>
                <c:pt idx="8400">
                  <c:v>41.380000000002717</c:v>
                </c:pt>
                <c:pt idx="8401">
                  <c:v>41.385000000002719</c:v>
                </c:pt>
                <c:pt idx="8402">
                  <c:v>41.390000000002722</c:v>
                </c:pt>
                <c:pt idx="8403">
                  <c:v>41.395000000002725</c:v>
                </c:pt>
                <c:pt idx="8404">
                  <c:v>41.400000000002727</c:v>
                </c:pt>
                <c:pt idx="8405">
                  <c:v>41.40500000000273</c:v>
                </c:pt>
                <c:pt idx="8406">
                  <c:v>41.410000000002732</c:v>
                </c:pt>
                <c:pt idx="8407">
                  <c:v>41.415000000002735</c:v>
                </c:pt>
                <c:pt idx="8408">
                  <c:v>41.420000000002737</c:v>
                </c:pt>
                <c:pt idx="8409">
                  <c:v>41.42500000000274</c:v>
                </c:pt>
                <c:pt idx="8410">
                  <c:v>41.430000000002742</c:v>
                </c:pt>
                <c:pt idx="8411">
                  <c:v>41.435000000002745</c:v>
                </c:pt>
                <c:pt idx="8412">
                  <c:v>41.440000000002748</c:v>
                </c:pt>
                <c:pt idx="8413">
                  <c:v>41.44500000000275</c:v>
                </c:pt>
                <c:pt idx="8414">
                  <c:v>41.450000000002753</c:v>
                </c:pt>
                <c:pt idx="8415">
                  <c:v>41.455000000002755</c:v>
                </c:pt>
                <c:pt idx="8416">
                  <c:v>41.460000000002758</c:v>
                </c:pt>
                <c:pt idx="8417">
                  <c:v>41.46500000000276</c:v>
                </c:pt>
                <c:pt idx="8418">
                  <c:v>41.470000000002763</c:v>
                </c:pt>
                <c:pt idx="8419">
                  <c:v>41.475000000002765</c:v>
                </c:pt>
                <c:pt idx="8420">
                  <c:v>41.480000000002768</c:v>
                </c:pt>
                <c:pt idx="8421">
                  <c:v>41.485000000002771</c:v>
                </c:pt>
                <c:pt idx="8422">
                  <c:v>41.490000000002773</c:v>
                </c:pt>
                <c:pt idx="8423">
                  <c:v>41.495000000002776</c:v>
                </c:pt>
                <c:pt idx="8424">
                  <c:v>41.500000000002778</c:v>
                </c:pt>
                <c:pt idx="8425">
                  <c:v>41.505000000002781</c:v>
                </c:pt>
                <c:pt idx="8426">
                  <c:v>41.510000000002783</c:v>
                </c:pt>
                <c:pt idx="8427">
                  <c:v>41.515000000002786</c:v>
                </c:pt>
                <c:pt idx="8428">
                  <c:v>41.520000000002788</c:v>
                </c:pt>
                <c:pt idx="8429">
                  <c:v>41.525000000002791</c:v>
                </c:pt>
                <c:pt idx="8430">
                  <c:v>41.530000000002794</c:v>
                </c:pt>
                <c:pt idx="8431">
                  <c:v>41.535000000002796</c:v>
                </c:pt>
                <c:pt idx="8432">
                  <c:v>41.540000000002799</c:v>
                </c:pt>
                <c:pt idx="8433">
                  <c:v>41.545000000002801</c:v>
                </c:pt>
                <c:pt idx="8434">
                  <c:v>41.550000000002804</c:v>
                </c:pt>
                <c:pt idx="8435">
                  <c:v>41.555000000002806</c:v>
                </c:pt>
                <c:pt idx="8436">
                  <c:v>41.560000000002809</c:v>
                </c:pt>
                <c:pt idx="8437">
                  <c:v>41.565000000002811</c:v>
                </c:pt>
                <c:pt idx="8438">
                  <c:v>41.570000000002814</c:v>
                </c:pt>
                <c:pt idx="8439">
                  <c:v>41.575000000002817</c:v>
                </c:pt>
                <c:pt idx="8440">
                  <c:v>41.580000000002819</c:v>
                </c:pt>
                <c:pt idx="8441">
                  <c:v>41.585000000002822</c:v>
                </c:pt>
                <c:pt idx="8442">
                  <c:v>41.590000000002824</c:v>
                </c:pt>
                <c:pt idx="8443">
                  <c:v>41.595000000002827</c:v>
                </c:pt>
                <c:pt idx="8444">
                  <c:v>41.600000000002829</c:v>
                </c:pt>
                <c:pt idx="8445">
                  <c:v>41.605000000002832</c:v>
                </c:pt>
                <c:pt idx="8446">
                  <c:v>41.610000000002834</c:v>
                </c:pt>
                <c:pt idx="8447">
                  <c:v>41.615000000002837</c:v>
                </c:pt>
                <c:pt idx="8448">
                  <c:v>41.62000000000284</c:v>
                </c:pt>
                <c:pt idx="8449">
                  <c:v>41.625000000002842</c:v>
                </c:pt>
                <c:pt idx="8450">
                  <c:v>41.630000000002845</c:v>
                </c:pt>
                <c:pt idx="8451">
                  <c:v>41.635000000002847</c:v>
                </c:pt>
                <c:pt idx="8452">
                  <c:v>41.64000000000285</c:v>
                </c:pt>
                <c:pt idx="8453">
                  <c:v>41.645000000002852</c:v>
                </c:pt>
                <c:pt idx="8454">
                  <c:v>41.650000000002855</c:v>
                </c:pt>
                <c:pt idx="8455">
                  <c:v>41.655000000002858</c:v>
                </c:pt>
                <c:pt idx="8456">
                  <c:v>41.66000000000286</c:v>
                </c:pt>
                <c:pt idx="8457">
                  <c:v>41.665000000002863</c:v>
                </c:pt>
                <c:pt idx="8458">
                  <c:v>41.670000000002865</c:v>
                </c:pt>
                <c:pt idx="8459">
                  <c:v>41.675000000002868</c:v>
                </c:pt>
                <c:pt idx="8460">
                  <c:v>41.68000000000287</c:v>
                </c:pt>
                <c:pt idx="8461">
                  <c:v>41.685000000002873</c:v>
                </c:pt>
                <c:pt idx="8462">
                  <c:v>41.690000000002875</c:v>
                </c:pt>
                <c:pt idx="8463">
                  <c:v>41.695000000002878</c:v>
                </c:pt>
                <c:pt idx="8464">
                  <c:v>41.700000000002881</c:v>
                </c:pt>
                <c:pt idx="8465">
                  <c:v>41.705000000002883</c:v>
                </c:pt>
                <c:pt idx="8466">
                  <c:v>41.710000000002886</c:v>
                </c:pt>
                <c:pt idx="8467">
                  <c:v>41.715000000002888</c:v>
                </c:pt>
                <c:pt idx="8468">
                  <c:v>41.720000000002891</c:v>
                </c:pt>
                <c:pt idx="8469">
                  <c:v>41.725000000002893</c:v>
                </c:pt>
                <c:pt idx="8470">
                  <c:v>41.730000000002896</c:v>
                </c:pt>
                <c:pt idx="8471">
                  <c:v>41.735000000002898</c:v>
                </c:pt>
                <c:pt idx="8472">
                  <c:v>41.740000000002901</c:v>
                </c:pt>
                <c:pt idx="8473">
                  <c:v>41.745000000002904</c:v>
                </c:pt>
                <c:pt idx="8474">
                  <c:v>41.750000000002906</c:v>
                </c:pt>
                <c:pt idx="8475">
                  <c:v>41.755000000002909</c:v>
                </c:pt>
                <c:pt idx="8476">
                  <c:v>41.760000000002911</c:v>
                </c:pt>
                <c:pt idx="8477">
                  <c:v>41.765000000002914</c:v>
                </c:pt>
                <c:pt idx="8478">
                  <c:v>41.770000000002916</c:v>
                </c:pt>
                <c:pt idx="8479">
                  <c:v>41.775000000002919</c:v>
                </c:pt>
                <c:pt idx="8480">
                  <c:v>41.780000000002921</c:v>
                </c:pt>
                <c:pt idx="8481">
                  <c:v>41.785000000002924</c:v>
                </c:pt>
                <c:pt idx="8482">
                  <c:v>41.790000000002927</c:v>
                </c:pt>
                <c:pt idx="8483">
                  <c:v>41.795000000002929</c:v>
                </c:pt>
                <c:pt idx="8484">
                  <c:v>41.800000000002932</c:v>
                </c:pt>
                <c:pt idx="8485">
                  <c:v>41.805000000002934</c:v>
                </c:pt>
                <c:pt idx="8486">
                  <c:v>41.810000000002937</c:v>
                </c:pt>
                <c:pt idx="8487">
                  <c:v>41.815000000002939</c:v>
                </c:pt>
                <c:pt idx="8488">
                  <c:v>41.820000000002942</c:v>
                </c:pt>
                <c:pt idx="8489">
                  <c:v>41.825000000002944</c:v>
                </c:pt>
                <c:pt idx="8490">
                  <c:v>41.830000000002947</c:v>
                </c:pt>
                <c:pt idx="8491">
                  <c:v>41.83500000000295</c:v>
                </c:pt>
                <c:pt idx="8492">
                  <c:v>41.840000000002952</c:v>
                </c:pt>
                <c:pt idx="8493">
                  <c:v>41.845000000002955</c:v>
                </c:pt>
                <c:pt idx="8494">
                  <c:v>41.850000000002957</c:v>
                </c:pt>
                <c:pt idx="8495">
                  <c:v>41.85500000000296</c:v>
                </c:pt>
                <c:pt idx="8496">
                  <c:v>41.860000000002962</c:v>
                </c:pt>
                <c:pt idx="8497">
                  <c:v>41.865000000002965</c:v>
                </c:pt>
                <c:pt idx="8498">
                  <c:v>41.870000000002968</c:v>
                </c:pt>
                <c:pt idx="8499">
                  <c:v>41.87500000000297</c:v>
                </c:pt>
                <c:pt idx="8500">
                  <c:v>41.880000000002973</c:v>
                </c:pt>
                <c:pt idx="8501">
                  <c:v>41.885000000002975</c:v>
                </c:pt>
                <c:pt idx="8502">
                  <c:v>41.890000000002978</c:v>
                </c:pt>
                <c:pt idx="8503">
                  <c:v>41.89500000000298</c:v>
                </c:pt>
                <c:pt idx="8504">
                  <c:v>41.900000000002983</c:v>
                </c:pt>
                <c:pt idx="8505">
                  <c:v>41.905000000002985</c:v>
                </c:pt>
                <c:pt idx="8506">
                  <c:v>41.910000000002988</c:v>
                </c:pt>
                <c:pt idx="8507">
                  <c:v>41.915000000002991</c:v>
                </c:pt>
                <c:pt idx="8508">
                  <c:v>41.920000000002993</c:v>
                </c:pt>
                <c:pt idx="8509">
                  <c:v>41.925000000002996</c:v>
                </c:pt>
                <c:pt idx="8510">
                  <c:v>41.930000000002998</c:v>
                </c:pt>
                <c:pt idx="8511">
                  <c:v>41.935000000003001</c:v>
                </c:pt>
                <c:pt idx="8512">
                  <c:v>41.940000000003003</c:v>
                </c:pt>
                <c:pt idx="8513">
                  <c:v>41.945000000003006</c:v>
                </c:pt>
                <c:pt idx="8514">
                  <c:v>41.950000000003008</c:v>
                </c:pt>
                <c:pt idx="8515">
                  <c:v>41.955000000003011</c:v>
                </c:pt>
                <c:pt idx="8516">
                  <c:v>41.960000000003014</c:v>
                </c:pt>
                <c:pt idx="8517">
                  <c:v>41.965000000003016</c:v>
                </c:pt>
                <c:pt idx="8518">
                  <c:v>41.970000000003019</c:v>
                </c:pt>
                <c:pt idx="8519">
                  <c:v>41.975000000003021</c:v>
                </c:pt>
                <c:pt idx="8520">
                  <c:v>41.980000000003024</c:v>
                </c:pt>
                <c:pt idx="8521">
                  <c:v>41.985000000003026</c:v>
                </c:pt>
                <c:pt idx="8522">
                  <c:v>41.990000000003029</c:v>
                </c:pt>
                <c:pt idx="8523">
                  <c:v>41.995000000003031</c:v>
                </c:pt>
                <c:pt idx="8524">
                  <c:v>42.000000000003034</c:v>
                </c:pt>
                <c:pt idx="8525">
                  <c:v>42.005000000003037</c:v>
                </c:pt>
                <c:pt idx="8526">
                  <c:v>42.010000000003039</c:v>
                </c:pt>
                <c:pt idx="8527">
                  <c:v>42.015000000003042</c:v>
                </c:pt>
                <c:pt idx="8528">
                  <c:v>42.020000000003044</c:v>
                </c:pt>
                <c:pt idx="8529">
                  <c:v>42.025000000003047</c:v>
                </c:pt>
                <c:pt idx="8530">
                  <c:v>42.030000000003049</c:v>
                </c:pt>
                <c:pt idx="8531">
                  <c:v>42.035000000003052</c:v>
                </c:pt>
                <c:pt idx="8532">
                  <c:v>42.040000000003054</c:v>
                </c:pt>
                <c:pt idx="8533">
                  <c:v>42.045000000003057</c:v>
                </c:pt>
                <c:pt idx="8534">
                  <c:v>42.05000000000306</c:v>
                </c:pt>
                <c:pt idx="8535">
                  <c:v>42.055000000003062</c:v>
                </c:pt>
                <c:pt idx="8536">
                  <c:v>42.060000000003065</c:v>
                </c:pt>
                <c:pt idx="8537">
                  <c:v>42.065000000003067</c:v>
                </c:pt>
                <c:pt idx="8538">
                  <c:v>42.07000000000307</c:v>
                </c:pt>
                <c:pt idx="8539">
                  <c:v>42.075000000003072</c:v>
                </c:pt>
                <c:pt idx="8540">
                  <c:v>42.080000000003075</c:v>
                </c:pt>
                <c:pt idx="8541">
                  <c:v>42.085000000003078</c:v>
                </c:pt>
                <c:pt idx="8542">
                  <c:v>42.09000000000308</c:v>
                </c:pt>
                <c:pt idx="8543">
                  <c:v>42.095000000003083</c:v>
                </c:pt>
                <c:pt idx="8544">
                  <c:v>42.100000000003085</c:v>
                </c:pt>
                <c:pt idx="8545">
                  <c:v>42.105000000003088</c:v>
                </c:pt>
                <c:pt idx="8546">
                  <c:v>42.11000000000309</c:v>
                </c:pt>
                <c:pt idx="8547">
                  <c:v>42.115000000003093</c:v>
                </c:pt>
                <c:pt idx="8548">
                  <c:v>42.120000000003095</c:v>
                </c:pt>
                <c:pt idx="8549">
                  <c:v>42.125000000003098</c:v>
                </c:pt>
                <c:pt idx="8550">
                  <c:v>42.130000000003101</c:v>
                </c:pt>
                <c:pt idx="8551">
                  <c:v>42.135000000003103</c:v>
                </c:pt>
                <c:pt idx="8552">
                  <c:v>42.140000000003106</c:v>
                </c:pt>
                <c:pt idx="8553">
                  <c:v>42.145000000003108</c:v>
                </c:pt>
                <c:pt idx="8554">
                  <c:v>42.150000000003111</c:v>
                </c:pt>
                <c:pt idx="8555">
                  <c:v>42.155000000003113</c:v>
                </c:pt>
                <c:pt idx="8556">
                  <c:v>42.160000000003116</c:v>
                </c:pt>
                <c:pt idx="8557">
                  <c:v>42.165000000003118</c:v>
                </c:pt>
                <c:pt idx="8558">
                  <c:v>42.170000000003121</c:v>
                </c:pt>
                <c:pt idx="8559">
                  <c:v>42.175000000003124</c:v>
                </c:pt>
                <c:pt idx="8560">
                  <c:v>42.180000000003126</c:v>
                </c:pt>
                <c:pt idx="8561">
                  <c:v>42.185000000003129</c:v>
                </c:pt>
                <c:pt idx="8562">
                  <c:v>42.190000000003131</c:v>
                </c:pt>
                <c:pt idx="8563">
                  <c:v>42.195000000003134</c:v>
                </c:pt>
                <c:pt idx="8564">
                  <c:v>42.200000000003136</c:v>
                </c:pt>
                <c:pt idx="8565">
                  <c:v>42.205000000003139</c:v>
                </c:pt>
                <c:pt idx="8566">
                  <c:v>42.210000000003141</c:v>
                </c:pt>
                <c:pt idx="8567">
                  <c:v>42.215000000003144</c:v>
                </c:pt>
                <c:pt idx="8568">
                  <c:v>42.220000000003147</c:v>
                </c:pt>
                <c:pt idx="8569">
                  <c:v>42.225000000003149</c:v>
                </c:pt>
                <c:pt idx="8570">
                  <c:v>42.230000000003152</c:v>
                </c:pt>
                <c:pt idx="8571">
                  <c:v>42.235000000003154</c:v>
                </c:pt>
                <c:pt idx="8572">
                  <c:v>42.240000000003157</c:v>
                </c:pt>
                <c:pt idx="8573">
                  <c:v>42.245000000003159</c:v>
                </c:pt>
                <c:pt idx="8574">
                  <c:v>42.250000000003162</c:v>
                </c:pt>
                <c:pt idx="8575">
                  <c:v>42.255000000003164</c:v>
                </c:pt>
                <c:pt idx="8576">
                  <c:v>42.260000000003167</c:v>
                </c:pt>
                <c:pt idx="8577">
                  <c:v>42.26500000000317</c:v>
                </c:pt>
                <c:pt idx="8578">
                  <c:v>42.270000000003172</c:v>
                </c:pt>
                <c:pt idx="8579">
                  <c:v>42.275000000003175</c:v>
                </c:pt>
                <c:pt idx="8580">
                  <c:v>42.280000000003177</c:v>
                </c:pt>
                <c:pt idx="8581">
                  <c:v>42.28500000000318</c:v>
                </c:pt>
                <c:pt idx="8582">
                  <c:v>42.290000000003182</c:v>
                </c:pt>
                <c:pt idx="8583">
                  <c:v>42.295000000003185</c:v>
                </c:pt>
                <c:pt idx="8584">
                  <c:v>42.300000000003187</c:v>
                </c:pt>
                <c:pt idx="8585">
                  <c:v>42.30500000000319</c:v>
                </c:pt>
                <c:pt idx="8586">
                  <c:v>42.310000000003193</c:v>
                </c:pt>
                <c:pt idx="8587">
                  <c:v>42.315000000003195</c:v>
                </c:pt>
                <c:pt idx="8588">
                  <c:v>42.320000000003198</c:v>
                </c:pt>
                <c:pt idx="8589">
                  <c:v>42.3250000000032</c:v>
                </c:pt>
                <c:pt idx="8590">
                  <c:v>42.330000000003203</c:v>
                </c:pt>
                <c:pt idx="8591">
                  <c:v>42.335000000003205</c:v>
                </c:pt>
                <c:pt idx="8592">
                  <c:v>42.340000000003208</c:v>
                </c:pt>
                <c:pt idx="8593">
                  <c:v>42.345000000003211</c:v>
                </c:pt>
                <c:pt idx="8594">
                  <c:v>42.350000000003213</c:v>
                </c:pt>
                <c:pt idx="8595">
                  <c:v>42.355000000003216</c:v>
                </c:pt>
                <c:pt idx="8596">
                  <c:v>42.360000000003218</c:v>
                </c:pt>
                <c:pt idx="8597">
                  <c:v>42.365000000003221</c:v>
                </c:pt>
                <c:pt idx="8598">
                  <c:v>42.370000000003223</c:v>
                </c:pt>
                <c:pt idx="8599">
                  <c:v>42.375000000003226</c:v>
                </c:pt>
                <c:pt idx="8600">
                  <c:v>42.380000000003228</c:v>
                </c:pt>
                <c:pt idx="8601">
                  <c:v>42.385000000003231</c:v>
                </c:pt>
                <c:pt idx="8602">
                  <c:v>42.390000000003234</c:v>
                </c:pt>
                <c:pt idx="8603">
                  <c:v>42.395000000003236</c:v>
                </c:pt>
                <c:pt idx="8604">
                  <c:v>42.400000000003239</c:v>
                </c:pt>
                <c:pt idx="8605">
                  <c:v>42.405000000003241</c:v>
                </c:pt>
                <c:pt idx="8606">
                  <c:v>42.410000000003244</c:v>
                </c:pt>
                <c:pt idx="8607">
                  <c:v>42.415000000003246</c:v>
                </c:pt>
                <c:pt idx="8608">
                  <c:v>42.420000000003249</c:v>
                </c:pt>
                <c:pt idx="8609">
                  <c:v>42.425000000003251</c:v>
                </c:pt>
                <c:pt idx="8610">
                  <c:v>42.430000000003254</c:v>
                </c:pt>
                <c:pt idx="8611">
                  <c:v>42.435000000003257</c:v>
                </c:pt>
                <c:pt idx="8612">
                  <c:v>42.440000000003259</c:v>
                </c:pt>
                <c:pt idx="8613">
                  <c:v>42.445000000003262</c:v>
                </c:pt>
                <c:pt idx="8614">
                  <c:v>42.450000000003264</c:v>
                </c:pt>
                <c:pt idx="8615">
                  <c:v>42.455000000003267</c:v>
                </c:pt>
                <c:pt idx="8616">
                  <c:v>42.460000000003269</c:v>
                </c:pt>
                <c:pt idx="8617">
                  <c:v>42.465000000003272</c:v>
                </c:pt>
                <c:pt idx="8618">
                  <c:v>42.470000000003274</c:v>
                </c:pt>
                <c:pt idx="8619">
                  <c:v>42.475000000003277</c:v>
                </c:pt>
                <c:pt idx="8620">
                  <c:v>42.48000000000328</c:v>
                </c:pt>
                <c:pt idx="8621">
                  <c:v>42.485000000003282</c:v>
                </c:pt>
                <c:pt idx="8622">
                  <c:v>42.490000000003285</c:v>
                </c:pt>
                <c:pt idx="8623">
                  <c:v>42.495000000003287</c:v>
                </c:pt>
                <c:pt idx="8624">
                  <c:v>42.50000000000329</c:v>
                </c:pt>
                <c:pt idx="8625">
                  <c:v>42.505000000003292</c:v>
                </c:pt>
                <c:pt idx="8626">
                  <c:v>42.510000000003295</c:v>
                </c:pt>
                <c:pt idx="8627">
                  <c:v>42.515000000003297</c:v>
                </c:pt>
                <c:pt idx="8628">
                  <c:v>42.5200000000033</c:v>
                </c:pt>
                <c:pt idx="8629">
                  <c:v>42.525000000003303</c:v>
                </c:pt>
                <c:pt idx="8630">
                  <c:v>42.530000000003305</c:v>
                </c:pt>
                <c:pt idx="8631">
                  <c:v>42.535000000003308</c:v>
                </c:pt>
                <c:pt idx="8632">
                  <c:v>42.54000000000331</c:v>
                </c:pt>
                <c:pt idx="8633">
                  <c:v>42.545000000003313</c:v>
                </c:pt>
                <c:pt idx="8634">
                  <c:v>42.550000000003315</c:v>
                </c:pt>
                <c:pt idx="8635">
                  <c:v>42.555000000003318</c:v>
                </c:pt>
                <c:pt idx="8636">
                  <c:v>42.560000000003321</c:v>
                </c:pt>
                <c:pt idx="8637">
                  <c:v>42.565000000003323</c:v>
                </c:pt>
                <c:pt idx="8638">
                  <c:v>42.570000000003326</c:v>
                </c:pt>
                <c:pt idx="8639">
                  <c:v>42.575000000003328</c:v>
                </c:pt>
                <c:pt idx="8640">
                  <c:v>42.580000000003331</c:v>
                </c:pt>
                <c:pt idx="8641">
                  <c:v>42.585000000003333</c:v>
                </c:pt>
                <c:pt idx="8642">
                  <c:v>42.590000000003336</c:v>
                </c:pt>
                <c:pt idx="8643">
                  <c:v>42.595000000003338</c:v>
                </c:pt>
                <c:pt idx="8644">
                  <c:v>42.600000000003341</c:v>
                </c:pt>
                <c:pt idx="8645">
                  <c:v>42.605000000003344</c:v>
                </c:pt>
                <c:pt idx="8646">
                  <c:v>42.610000000003346</c:v>
                </c:pt>
                <c:pt idx="8647">
                  <c:v>42.615000000003349</c:v>
                </c:pt>
                <c:pt idx="8648">
                  <c:v>42.620000000003351</c:v>
                </c:pt>
                <c:pt idx="8649">
                  <c:v>42.625000000003354</c:v>
                </c:pt>
                <c:pt idx="8650">
                  <c:v>42.630000000003356</c:v>
                </c:pt>
                <c:pt idx="8651">
                  <c:v>42.635000000003359</c:v>
                </c:pt>
                <c:pt idx="8652">
                  <c:v>42.640000000003361</c:v>
                </c:pt>
                <c:pt idx="8653">
                  <c:v>42.645000000003364</c:v>
                </c:pt>
                <c:pt idx="8654">
                  <c:v>42.650000000003367</c:v>
                </c:pt>
                <c:pt idx="8655">
                  <c:v>42.655000000003369</c:v>
                </c:pt>
                <c:pt idx="8656">
                  <c:v>42.660000000003372</c:v>
                </c:pt>
                <c:pt idx="8657">
                  <c:v>42.665000000003374</c:v>
                </c:pt>
                <c:pt idx="8658">
                  <c:v>42.670000000003377</c:v>
                </c:pt>
                <c:pt idx="8659">
                  <c:v>42.675000000003379</c:v>
                </c:pt>
                <c:pt idx="8660">
                  <c:v>42.680000000003382</c:v>
                </c:pt>
                <c:pt idx="8661">
                  <c:v>42.685000000003384</c:v>
                </c:pt>
                <c:pt idx="8662">
                  <c:v>42.690000000003387</c:v>
                </c:pt>
                <c:pt idx="8663">
                  <c:v>42.69500000000339</c:v>
                </c:pt>
                <c:pt idx="8664">
                  <c:v>42.700000000003392</c:v>
                </c:pt>
                <c:pt idx="8665">
                  <c:v>42.705000000003395</c:v>
                </c:pt>
                <c:pt idx="8666">
                  <c:v>42.710000000003397</c:v>
                </c:pt>
                <c:pt idx="8667">
                  <c:v>42.7150000000034</c:v>
                </c:pt>
                <c:pt idx="8668">
                  <c:v>42.720000000003402</c:v>
                </c:pt>
                <c:pt idx="8669">
                  <c:v>42.725000000003405</c:v>
                </c:pt>
                <c:pt idx="8670">
                  <c:v>42.730000000003407</c:v>
                </c:pt>
                <c:pt idx="8671">
                  <c:v>42.73500000000341</c:v>
                </c:pt>
                <c:pt idx="8672">
                  <c:v>42.740000000003413</c:v>
                </c:pt>
                <c:pt idx="8673">
                  <c:v>42.745000000003415</c:v>
                </c:pt>
                <c:pt idx="8674">
                  <c:v>42.750000000003418</c:v>
                </c:pt>
                <c:pt idx="8675">
                  <c:v>42.75500000000342</c:v>
                </c:pt>
                <c:pt idx="8676">
                  <c:v>42.760000000003423</c:v>
                </c:pt>
                <c:pt idx="8677">
                  <c:v>42.765000000003425</c:v>
                </c:pt>
                <c:pt idx="8678">
                  <c:v>42.770000000003428</c:v>
                </c:pt>
                <c:pt idx="8679">
                  <c:v>42.775000000003431</c:v>
                </c:pt>
                <c:pt idx="8680">
                  <c:v>42.780000000003433</c:v>
                </c:pt>
                <c:pt idx="8681">
                  <c:v>42.785000000003436</c:v>
                </c:pt>
                <c:pt idx="8682">
                  <c:v>42.790000000003438</c:v>
                </c:pt>
                <c:pt idx="8683">
                  <c:v>42.795000000003441</c:v>
                </c:pt>
                <c:pt idx="8684">
                  <c:v>42.800000000003443</c:v>
                </c:pt>
                <c:pt idx="8685">
                  <c:v>42.805000000003446</c:v>
                </c:pt>
                <c:pt idx="8686">
                  <c:v>42.810000000003448</c:v>
                </c:pt>
                <c:pt idx="8687">
                  <c:v>42.815000000003451</c:v>
                </c:pt>
                <c:pt idx="8688">
                  <c:v>42.820000000003454</c:v>
                </c:pt>
                <c:pt idx="8689">
                  <c:v>42.825000000003456</c:v>
                </c:pt>
                <c:pt idx="8690">
                  <c:v>42.830000000003459</c:v>
                </c:pt>
                <c:pt idx="8691">
                  <c:v>42.835000000003461</c:v>
                </c:pt>
                <c:pt idx="8692">
                  <c:v>42.840000000003464</c:v>
                </c:pt>
                <c:pt idx="8693">
                  <c:v>42.845000000003466</c:v>
                </c:pt>
                <c:pt idx="8694">
                  <c:v>42.850000000003469</c:v>
                </c:pt>
                <c:pt idx="8695">
                  <c:v>42.855000000003471</c:v>
                </c:pt>
                <c:pt idx="8696">
                  <c:v>42.860000000003474</c:v>
                </c:pt>
                <c:pt idx="8697">
                  <c:v>42.865000000003477</c:v>
                </c:pt>
                <c:pt idx="8698">
                  <c:v>42.870000000003479</c:v>
                </c:pt>
                <c:pt idx="8699">
                  <c:v>42.875000000003482</c:v>
                </c:pt>
                <c:pt idx="8700">
                  <c:v>42.880000000003484</c:v>
                </c:pt>
                <c:pt idx="8701">
                  <c:v>42.885000000003487</c:v>
                </c:pt>
                <c:pt idx="8702">
                  <c:v>42.890000000003489</c:v>
                </c:pt>
                <c:pt idx="8703">
                  <c:v>42.895000000003492</c:v>
                </c:pt>
                <c:pt idx="8704">
                  <c:v>42.900000000003494</c:v>
                </c:pt>
                <c:pt idx="8705">
                  <c:v>42.905000000003497</c:v>
                </c:pt>
                <c:pt idx="8706">
                  <c:v>42.9100000000035</c:v>
                </c:pt>
                <c:pt idx="8707">
                  <c:v>42.915000000003502</c:v>
                </c:pt>
                <c:pt idx="8708">
                  <c:v>42.920000000003505</c:v>
                </c:pt>
                <c:pt idx="8709">
                  <c:v>42.925000000003507</c:v>
                </c:pt>
                <c:pt idx="8710">
                  <c:v>42.93000000000351</c:v>
                </c:pt>
                <c:pt idx="8711">
                  <c:v>42.935000000003512</c:v>
                </c:pt>
                <c:pt idx="8712">
                  <c:v>42.940000000003515</c:v>
                </c:pt>
                <c:pt idx="8713">
                  <c:v>42.945000000003517</c:v>
                </c:pt>
                <c:pt idx="8714">
                  <c:v>42.95000000000352</c:v>
                </c:pt>
                <c:pt idx="8715">
                  <c:v>42.955000000003523</c:v>
                </c:pt>
                <c:pt idx="8716">
                  <c:v>42.960000000003525</c:v>
                </c:pt>
                <c:pt idx="8717">
                  <c:v>42.965000000003528</c:v>
                </c:pt>
                <c:pt idx="8718">
                  <c:v>42.97000000000353</c:v>
                </c:pt>
                <c:pt idx="8719">
                  <c:v>42.975000000003533</c:v>
                </c:pt>
                <c:pt idx="8720">
                  <c:v>42.980000000003535</c:v>
                </c:pt>
                <c:pt idx="8721">
                  <c:v>42.985000000003538</c:v>
                </c:pt>
                <c:pt idx="8722">
                  <c:v>42.99000000000354</c:v>
                </c:pt>
                <c:pt idx="8723">
                  <c:v>42.995000000003543</c:v>
                </c:pt>
                <c:pt idx="8724">
                  <c:v>43.000000000003546</c:v>
                </c:pt>
                <c:pt idx="8725">
                  <c:v>43.005000000003548</c:v>
                </c:pt>
                <c:pt idx="8726">
                  <c:v>43.010000000003551</c:v>
                </c:pt>
                <c:pt idx="8727">
                  <c:v>43.015000000003553</c:v>
                </c:pt>
                <c:pt idx="8728">
                  <c:v>43.020000000003556</c:v>
                </c:pt>
                <c:pt idx="8729">
                  <c:v>43.025000000003558</c:v>
                </c:pt>
                <c:pt idx="8730">
                  <c:v>43.030000000003561</c:v>
                </c:pt>
                <c:pt idx="8731">
                  <c:v>43.035000000003564</c:v>
                </c:pt>
                <c:pt idx="8732">
                  <c:v>43.040000000003566</c:v>
                </c:pt>
                <c:pt idx="8733">
                  <c:v>43.045000000003569</c:v>
                </c:pt>
                <c:pt idx="8734">
                  <c:v>43.050000000003571</c:v>
                </c:pt>
                <c:pt idx="8735">
                  <c:v>43.055000000003574</c:v>
                </c:pt>
                <c:pt idx="8736">
                  <c:v>43.060000000003576</c:v>
                </c:pt>
                <c:pt idx="8737">
                  <c:v>43.065000000003579</c:v>
                </c:pt>
                <c:pt idx="8738">
                  <c:v>43.070000000003581</c:v>
                </c:pt>
                <c:pt idx="8739">
                  <c:v>43.075000000003584</c:v>
                </c:pt>
                <c:pt idx="8740">
                  <c:v>43.080000000003587</c:v>
                </c:pt>
                <c:pt idx="8741">
                  <c:v>43.085000000003589</c:v>
                </c:pt>
                <c:pt idx="8742">
                  <c:v>43.090000000003592</c:v>
                </c:pt>
                <c:pt idx="8743">
                  <c:v>43.095000000003594</c:v>
                </c:pt>
                <c:pt idx="8744">
                  <c:v>43.100000000003597</c:v>
                </c:pt>
                <c:pt idx="8745">
                  <c:v>43.105000000003599</c:v>
                </c:pt>
                <c:pt idx="8746">
                  <c:v>43.110000000003602</c:v>
                </c:pt>
                <c:pt idx="8747">
                  <c:v>43.115000000003604</c:v>
                </c:pt>
                <c:pt idx="8748">
                  <c:v>43.120000000003607</c:v>
                </c:pt>
                <c:pt idx="8749">
                  <c:v>43.12500000000361</c:v>
                </c:pt>
                <c:pt idx="8750">
                  <c:v>43.130000000003612</c:v>
                </c:pt>
                <c:pt idx="8751">
                  <c:v>43.135000000003615</c:v>
                </c:pt>
                <c:pt idx="8752">
                  <c:v>43.140000000003617</c:v>
                </c:pt>
                <c:pt idx="8753">
                  <c:v>43.14500000000362</c:v>
                </c:pt>
                <c:pt idx="8754">
                  <c:v>43.150000000003622</c:v>
                </c:pt>
                <c:pt idx="8755">
                  <c:v>43.155000000003625</c:v>
                </c:pt>
                <c:pt idx="8756">
                  <c:v>43.160000000003627</c:v>
                </c:pt>
                <c:pt idx="8757">
                  <c:v>43.16500000000363</c:v>
                </c:pt>
                <c:pt idx="8758">
                  <c:v>43.170000000003633</c:v>
                </c:pt>
                <c:pt idx="8759">
                  <c:v>43.175000000003635</c:v>
                </c:pt>
                <c:pt idx="8760">
                  <c:v>43.180000000003638</c:v>
                </c:pt>
                <c:pt idx="8761">
                  <c:v>43.18500000000364</c:v>
                </c:pt>
                <c:pt idx="8762">
                  <c:v>43.190000000003643</c:v>
                </c:pt>
                <c:pt idx="8763">
                  <c:v>43.195000000003645</c:v>
                </c:pt>
                <c:pt idx="8764">
                  <c:v>43.200000000003648</c:v>
                </c:pt>
                <c:pt idx="8765">
                  <c:v>43.20500000000365</c:v>
                </c:pt>
                <c:pt idx="8766">
                  <c:v>43.210000000003653</c:v>
                </c:pt>
                <c:pt idx="8767">
                  <c:v>43.215000000003656</c:v>
                </c:pt>
                <c:pt idx="8768">
                  <c:v>43.220000000003658</c:v>
                </c:pt>
                <c:pt idx="8769">
                  <c:v>43.225000000003661</c:v>
                </c:pt>
                <c:pt idx="8770">
                  <c:v>43.230000000003663</c:v>
                </c:pt>
                <c:pt idx="8771">
                  <c:v>43.235000000003666</c:v>
                </c:pt>
                <c:pt idx="8772">
                  <c:v>43.240000000003668</c:v>
                </c:pt>
                <c:pt idx="8773">
                  <c:v>43.245000000003671</c:v>
                </c:pt>
                <c:pt idx="8774">
                  <c:v>43.250000000003674</c:v>
                </c:pt>
                <c:pt idx="8775">
                  <c:v>43.255000000003676</c:v>
                </c:pt>
                <c:pt idx="8776">
                  <c:v>43.260000000003679</c:v>
                </c:pt>
                <c:pt idx="8777">
                  <c:v>43.265000000003681</c:v>
                </c:pt>
                <c:pt idx="8778">
                  <c:v>43.270000000003684</c:v>
                </c:pt>
                <c:pt idx="8779">
                  <c:v>43.275000000003686</c:v>
                </c:pt>
                <c:pt idx="8780">
                  <c:v>43.280000000003689</c:v>
                </c:pt>
                <c:pt idx="8781">
                  <c:v>43.285000000003691</c:v>
                </c:pt>
                <c:pt idx="8782">
                  <c:v>43.290000000003694</c:v>
                </c:pt>
                <c:pt idx="8783">
                  <c:v>43.295000000003697</c:v>
                </c:pt>
                <c:pt idx="8784">
                  <c:v>43.300000000003699</c:v>
                </c:pt>
                <c:pt idx="8785">
                  <c:v>43.305000000003702</c:v>
                </c:pt>
                <c:pt idx="8786">
                  <c:v>43.310000000003704</c:v>
                </c:pt>
                <c:pt idx="8787">
                  <c:v>43.315000000003707</c:v>
                </c:pt>
                <c:pt idx="8788">
                  <c:v>43.320000000003709</c:v>
                </c:pt>
                <c:pt idx="8789">
                  <c:v>43.325000000003712</c:v>
                </c:pt>
                <c:pt idx="8790">
                  <c:v>43.330000000003714</c:v>
                </c:pt>
                <c:pt idx="8791">
                  <c:v>43.335000000003717</c:v>
                </c:pt>
                <c:pt idx="8792">
                  <c:v>43.34000000000372</c:v>
                </c:pt>
                <c:pt idx="8793">
                  <c:v>43.345000000003722</c:v>
                </c:pt>
                <c:pt idx="8794">
                  <c:v>43.350000000003725</c:v>
                </c:pt>
                <c:pt idx="8795">
                  <c:v>43.355000000003727</c:v>
                </c:pt>
                <c:pt idx="8796">
                  <c:v>43.36000000000373</c:v>
                </c:pt>
                <c:pt idx="8797">
                  <c:v>43.365000000003732</c:v>
                </c:pt>
                <c:pt idx="8798">
                  <c:v>43.370000000003735</c:v>
                </c:pt>
                <c:pt idx="8799">
                  <c:v>43.375000000003737</c:v>
                </c:pt>
                <c:pt idx="8800">
                  <c:v>43.38000000000374</c:v>
                </c:pt>
                <c:pt idx="8801">
                  <c:v>43.385000000003743</c:v>
                </c:pt>
                <c:pt idx="8802">
                  <c:v>43.390000000003745</c:v>
                </c:pt>
                <c:pt idx="8803">
                  <c:v>43.395000000003748</c:v>
                </c:pt>
                <c:pt idx="8804">
                  <c:v>43.40000000000375</c:v>
                </c:pt>
                <c:pt idx="8805">
                  <c:v>43.405000000003753</c:v>
                </c:pt>
                <c:pt idx="8806">
                  <c:v>43.410000000003755</c:v>
                </c:pt>
                <c:pt idx="8807">
                  <c:v>43.415000000003758</c:v>
                </c:pt>
                <c:pt idx="8808">
                  <c:v>43.42000000000376</c:v>
                </c:pt>
                <c:pt idx="8809">
                  <c:v>43.425000000003763</c:v>
                </c:pt>
                <c:pt idx="8810">
                  <c:v>43.430000000003766</c:v>
                </c:pt>
                <c:pt idx="8811">
                  <c:v>43.435000000003768</c:v>
                </c:pt>
                <c:pt idx="8812">
                  <c:v>43.440000000003771</c:v>
                </c:pt>
                <c:pt idx="8813">
                  <c:v>43.445000000003773</c:v>
                </c:pt>
                <c:pt idx="8814">
                  <c:v>43.450000000003776</c:v>
                </c:pt>
                <c:pt idx="8815">
                  <c:v>43.455000000003778</c:v>
                </c:pt>
                <c:pt idx="8816">
                  <c:v>43.460000000003781</c:v>
                </c:pt>
                <c:pt idx="8817">
                  <c:v>43.465000000003783</c:v>
                </c:pt>
                <c:pt idx="8818">
                  <c:v>43.470000000003786</c:v>
                </c:pt>
                <c:pt idx="8819">
                  <c:v>43.475000000003789</c:v>
                </c:pt>
                <c:pt idx="8820">
                  <c:v>43.480000000003791</c:v>
                </c:pt>
                <c:pt idx="8821">
                  <c:v>43.485000000003794</c:v>
                </c:pt>
                <c:pt idx="8822">
                  <c:v>43.490000000003796</c:v>
                </c:pt>
                <c:pt idx="8823">
                  <c:v>43.495000000003799</c:v>
                </c:pt>
                <c:pt idx="8824">
                  <c:v>43.500000000003801</c:v>
                </c:pt>
                <c:pt idx="8825">
                  <c:v>43.505000000003804</c:v>
                </c:pt>
                <c:pt idx="8826">
                  <c:v>43.510000000003807</c:v>
                </c:pt>
                <c:pt idx="8827">
                  <c:v>43.515000000003809</c:v>
                </c:pt>
                <c:pt idx="8828">
                  <c:v>43.520000000003812</c:v>
                </c:pt>
                <c:pt idx="8829">
                  <c:v>43.525000000003814</c:v>
                </c:pt>
                <c:pt idx="8830">
                  <c:v>43.530000000003817</c:v>
                </c:pt>
                <c:pt idx="8831">
                  <c:v>43.535000000003819</c:v>
                </c:pt>
                <c:pt idx="8832">
                  <c:v>43.540000000003822</c:v>
                </c:pt>
                <c:pt idx="8833">
                  <c:v>43.545000000003824</c:v>
                </c:pt>
                <c:pt idx="8834">
                  <c:v>43.550000000003827</c:v>
                </c:pt>
                <c:pt idx="8835">
                  <c:v>43.55500000000383</c:v>
                </c:pt>
                <c:pt idx="8836">
                  <c:v>43.560000000003832</c:v>
                </c:pt>
                <c:pt idx="8837">
                  <c:v>43.565000000003835</c:v>
                </c:pt>
                <c:pt idx="8838">
                  <c:v>43.570000000003837</c:v>
                </c:pt>
                <c:pt idx="8839">
                  <c:v>43.57500000000384</c:v>
                </c:pt>
                <c:pt idx="8840">
                  <c:v>43.580000000003842</c:v>
                </c:pt>
                <c:pt idx="8841">
                  <c:v>43.585000000003845</c:v>
                </c:pt>
                <c:pt idx="8842">
                  <c:v>43.590000000003847</c:v>
                </c:pt>
                <c:pt idx="8843">
                  <c:v>43.59500000000385</c:v>
                </c:pt>
                <c:pt idx="8844">
                  <c:v>43.600000000003853</c:v>
                </c:pt>
                <c:pt idx="8845">
                  <c:v>43.605000000003855</c:v>
                </c:pt>
                <c:pt idx="8846">
                  <c:v>43.610000000003858</c:v>
                </c:pt>
                <c:pt idx="8847">
                  <c:v>43.61500000000386</c:v>
                </c:pt>
                <c:pt idx="8848">
                  <c:v>43.620000000003863</c:v>
                </c:pt>
                <c:pt idx="8849">
                  <c:v>43.625000000003865</c:v>
                </c:pt>
                <c:pt idx="8850">
                  <c:v>43.630000000003868</c:v>
                </c:pt>
                <c:pt idx="8851">
                  <c:v>43.63500000000387</c:v>
                </c:pt>
                <c:pt idx="8852">
                  <c:v>43.640000000003873</c:v>
                </c:pt>
                <c:pt idx="8853">
                  <c:v>43.645000000003876</c:v>
                </c:pt>
                <c:pt idx="8854">
                  <c:v>43.650000000003878</c:v>
                </c:pt>
                <c:pt idx="8855">
                  <c:v>43.655000000003881</c:v>
                </c:pt>
                <c:pt idx="8856">
                  <c:v>43.660000000003883</c:v>
                </c:pt>
                <c:pt idx="8857">
                  <c:v>43.665000000003886</c:v>
                </c:pt>
                <c:pt idx="8858">
                  <c:v>43.670000000003888</c:v>
                </c:pt>
                <c:pt idx="8859">
                  <c:v>43.675000000003891</c:v>
                </c:pt>
                <c:pt idx="8860">
                  <c:v>43.680000000003893</c:v>
                </c:pt>
                <c:pt idx="8861">
                  <c:v>43.685000000003896</c:v>
                </c:pt>
                <c:pt idx="8862">
                  <c:v>43.690000000003899</c:v>
                </c:pt>
                <c:pt idx="8863">
                  <c:v>43.695000000003901</c:v>
                </c:pt>
                <c:pt idx="8864">
                  <c:v>43.700000000003904</c:v>
                </c:pt>
                <c:pt idx="8865">
                  <c:v>43.705000000003906</c:v>
                </c:pt>
                <c:pt idx="8866">
                  <c:v>43.710000000003909</c:v>
                </c:pt>
                <c:pt idx="8867">
                  <c:v>43.715000000003911</c:v>
                </c:pt>
                <c:pt idx="8868">
                  <c:v>43.720000000003914</c:v>
                </c:pt>
                <c:pt idx="8869">
                  <c:v>43.725000000003917</c:v>
                </c:pt>
                <c:pt idx="8870">
                  <c:v>43.730000000003919</c:v>
                </c:pt>
                <c:pt idx="8871">
                  <c:v>43.735000000003922</c:v>
                </c:pt>
                <c:pt idx="8872">
                  <c:v>43.740000000003924</c:v>
                </c:pt>
                <c:pt idx="8873">
                  <c:v>43.745000000003927</c:v>
                </c:pt>
                <c:pt idx="8874">
                  <c:v>43.750000000003929</c:v>
                </c:pt>
                <c:pt idx="8875">
                  <c:v>43.755000000003932</c:v>
                </c:pt>
                <c:pt idx="8876">
                  <c:v>43.760000000003934</c:v>
                </c:pt>
                <c:pt idx="8877">
                  <c:v>43.765000000003937</c:v>
                </c:pt>
                <c:pt idx="8878">
                  <c:v>43.77000000000394</c:v>
                </c:pt>
                <c:pt idx="8879">
                  <c:v>43.775000000003942</c:v>
                </c:pt>
                <c:pt idx="8880">
                  <c:v>43.780000000003945</c:v>
                </c:pt>
                <c:pt idx="8881">
                  <c:v>43.785000000003947</c:v>
                </c:pt>
                <c:pt idx="8882">
                  <c:v>43.79000000000395</c:v>
                </c:pt>
                <c:pt idx="8883">
                  <c:v>43.795000000003952</c:v>
                </c:pt>
                <c:pt idx="8884">
                  <c:v>43.800000000003955</c:v>
                </c:pt>
                <c:pt idx="8885">
                  <c:v>43.805000000003957</c:v>
                </c:pt>
                <c:pt idx="8886">
                  <c:v>43.81000000000396</c:v>
                </c:pt>
                <c:pt idx="8887">
                  <c:v>43.815000000003963</c:v>
                </c:pt>
                <c:pt idx="8888">
                  <c:v>43.820000000003965</c:v>
                </c:pt>
                <c:pt idx="8889">
                  <c:v>43.825000000003968</c:v>
                </c:pt>
                <c:pt idx="8890">
                  <c:v>43.83000000000397</c:v>
                </c:pt>
                <c:pt idx="8891">
                  <c:v>43.835000000003973</c:v>
                </c:pt>
                <c:pt idx="8892">
                  <c:v>43.840000000003975</c:v>
                </c:pt>
                <c:pt idx="8893">
                  <c:v>43.845000000003978</c:v>
                </c:pt>
                <c:pt idx="8894">
                  <c:v>43.85000000000398</c:v>
                </c:pt>
                <c:pt idx="8895">
                  <c:v>43.855000000003983</c:v>
                </c:pt>
                <c:pt idx="8896">
                  <c:v>43.860000000003986</c:v>
                </c:pt>
                <c:pt idx="8897">
                  <c:v>43.865000000003988</c:v>
                </c:pt>
                <c:pt idx="8898">
                  <c:v>43.870000000003991</c:v>
                </c:pt>
                <c:pt idx="8899">
                  <c:v>43.875000000003993</c:v>
                </c:pt>
                <c:pt idx="8900">
                  <c:v>43.880000000003996</c:v>
                </c:pt>
                <c:pt idx="8901">
                  <c:v>43.885000000003998</c:v>
                </c:pt>
                <c:pt idx="8902">
                  <c:v>43.890000000004001</c:v>
                </c:pt>
                <c:pt idx="8903">
                  <c:v>43.895000000004003</c:v>
                </c:pt>
                <c:pt idx="8904">
                  <c:v>43.900000000004006</c:v>
                </c:pt>
                <c:pt idx="8905">
                  <c:v>43.905000000004009</c:v>
                </c:pt>
                <c:pt idx="8906">
                  <c:v>43.910000000004011</c:v>
                </c:pt>
                <c:pt idx="8907">
                  <c:v>43.915000000004014</c:v>
                </c:pt>
                <c:pt idx="8908">
                  <c:v>43.920000000004016</c:v>
                </c:pt>
                <c:pt idx="8909">
                  <c:v>43.925000000004019</c:v>
                </c:pt>
                <c:pt idx="8910">
                  <c:v>43.930000000004021</c:v>
                </c:pt>
                <c:pt idx="8911">
                  <c:v>43.935000000004024</c:v>
                </c:pt>
                <c:pt idx="8912">
                  <c:v>43.940000000004027</c:v>
                </c:pt>
                <c:pt idx="8913">
                  <c:v>43.945000000004029</c:v>
                </c:pt>
                <c:pt idx="8914">
                  <c:v>43.950000000004032</c:v>
                </c:pt>
                <c:pt idx="8915">
                  <c:v>43.955000000004034</c:v>
                </c:pt>
                <c:pt idx="8916">
                  <c:v>43.960000000004037</c:v>
                </c:pt>
                <c:pt idx="8917">
                  <c:v>43.965000000004039</c:v>
                </c:pt>
                <c:pt idx="8918">
                  <c:v>43.970000000004042</c:v>
                </c:pt>
                <c:pt idx="8919">
                  <c:v>43.975000000004044</c:v>
                </c:pt>
                <c:pt idx="8920">
                  <c:v>43.980000000004047</c:v>
                </c:pt>
                <c:pt idx="8921">
                  <c:v>43.98500000000405</c:v>
                </c:pt>
                <c:pt idx="8922">
                  <c:v>43.990000000004052</c:v>
                </c:pt>
                <c:pt idx="8923">
                  <c:v>43.995000000004055</c:v>
                </c:pt>
                <c:pt idx="8924">
                  <c:v>44.000000000004057</c:v>
                </c:pt>
                <c:pt idx="8925">
                  <c:v>44.00500000000406</c:v>
                </c:pt>
                <c:pt idx="8926">
                  <c:v>44.010000000004062</c:v>
                </c:pt>
                <c:pt idx="8927">
                  <c:v>44.015000000004065</c:v>
                </c:pt>
                <c:pt idx="8928">
                  <c:v>44.020000000004067</c:v>
                </c:pt>
                <c:pt idx="8929">
                  <c:v>44.02500000000407</c:v>
                </c:pt>
                <c:pt idx="8930">
                  <c:v>44.030000000004073</c:v>
                </c:pt>
                <c:pt idx="8931">
                  <c:v>44.035000000004075</c:v>
                </c:pt>
                <c:pt idx="8932">
                  <c:v>44.040000000004078</c:v>
                </c:pt>
                <c:pt idx="8933">
                  <c:v>44.04500000000408</c:v>
                </c:pt>
                <c:pt idx="8934">
                  <c:v>44.050000000004083</c:v>
                </c:pt>
                <c:pt idx="8935">
                  <c:v>44.055000000004085</c:v>
                </c:pt>
                <c:pt idx="8936">
                  <c:v>44.060000000004088</c:v>
                </c:pt>
                <c:pt idx="8937">
                  <c:v>44.06500000000409</c:v>
                </c:pt>
                <c:pt idx="8938">
                  <c:v>44.070000000004093</c:v>
                </c:pt>
                <c:pt idx="8939">
                  <c:v>44.075000000004096</c:v>
                </c:pt>
                <c:pt idx="8940">
                  <c:v>44.080000000004098</c:v>
                </c:pt>
                <c:pt idx="8941">
                  <c:v>44.085000000004101</c:v>
                </c:pt>
                <c:pt idx="8942">
                  <c:v>44.090000000004103</c:v>
                </c:pt>
                <c:pt idx="8943">
                  <c:v>44.095000000004106</c:v>
                </c:pt>
                <c:pt idx="8944">
                  <c:v>44.100000000004108</c:v>
                </c:pt>
                <c:pt idx="8945">
                  <c:v>44.105000000004111</c:v>
                </c:pt>
                <c:pt idx="8946">
                  <c:v>44.110000000004113</c:v>
                </c:pt>
                <c:pt idx="8947">
                  <c:v>44.115000000004116</c:v>
                </c:pt>
                <c:pt idx="8948">
                  <c:v>44.120000000004119</c:v>
                </c:pt>
                <c:pt idx="8949">
                  <c:v>44.125000000004121</c:v>
                </c:pt>
                <c:pt idx="8950">
                  <c:v>44.130000000004124</c:v>
                </c:pt>
                <c:pt idx="8951">
                  <c:v>44.135000000004126</c:v>
                </c:pt>
                <c:pt idx="8952">
                  <c:v>44.140000000004129</c:v>
                </c:pt>
                <c:pt idx="8953">
                  <c:v>44.145000000004131</c:v>
                </c:pt>
                <c:pt idx="8954">
                  <c:v>44.150000000004134</c:v>
                </c:pt>
                <c:pt idx="8955">
                  <c:v>44.155000000004136</c:v>
                </c:pt>
                <c:pt idx="8956">
                  <c:v>44.160000000004139</c:v>
                </c:pt>
                <c:pt idx="8957">
                  <c:v>44.165000000004142</c:v>
                </c:pt>
                <c:pt idx="8958">
                  <c:v>44.170000000004144</c:v>
                </c:pt>
                <c:pt idx="8959">
                  <c:v>44.175000000004147</c:v>
                </c:pt>
                <c:pt idx="8960">
                  <c:v>44.180000000004149</c:v>
                </c:pt>
                <c:pt idx="8961">
                  <c:v>44.185000000004152</c:v>
                </c:pt>
                <c:pt idx="8962">
                  <c:v>44.190000000004154</c:v>
                </c:pt>
                <c:pt idx="8963">
                  <c:v>44.195000000004157</c:v>
                </c:pt>
                <c:pt idx="8964">
                  <c:v>44.20000000000416</c:v>
                </c:pt>
                <c:pt idx="8965">
                  <c:v>44.205000000004162</c:v>
                </c:pt>
                <c:pt idx="8966">
                  <c:v>44.210000000004165</c:v>
                </c:pt>
                <c:pt idx="8967">
                  <c:v>44.215000000004167</c:v>
                </c:pt>
                <c:pt idx="8968">
                  <c:v>44.22000000000417</c:v>
                </c:pt>
                <c:pt idx="8969">
                  <c:v>44.225000000004172</c:v>
                </c:pt>
                <c:pt idx="8970">
                  <c:v>44.230000000004175</c:v>
                </c:pt>
                <c:pt idx="8971">
                  <c:v>44.235000000004177</c:v>
                </c:pt>
                <c:pt idx="8972">
                  <c:v>44.24000000000418</c:v>
                </c:pt>
                <c:pt idx="8973">
                  <c:v>44.245000000004183</c:v>
                </c:pt>
                <c:pt idx="8974">
                  <c:v>44.250000000004185</c:v>
                </c:pt>
                <c:pt idx="8975">
                  <c:v>44.255000000004188</c:v>
                </c:pt>
                <c:pt idx="8976">
                  <c:v>44.26000000000419</c:v>
                </c:pt>
                <c:pt idx="8977">
                  <c:v>44.265000000004193</c:v>
                </c:pt>
                <c:pt idx="8978">
                  <c:v>44.270000000004195</c:v>
                </c:pt>
                <c:pt idx="8979">
                  <c:v>44.275000000004198</c:v>
                </c:pt>
                <c:pt idx="8980">
                  <c:v>44.2800000000042</c:v>
                </c:pt>
                <c:pt idx="8981">
                  <c:v>44.285000000004203</c:v>
                </c:pt>
                <c:pt idx="8982">
                  <c:v>44.290000000004206</c:v>
                </c:pt>
                <c:pt idx="8983">
                  <c:v>44.295000000004208</c:v>
                </c:pt>
                <c:pt idx="8984">
                  <c:v>44.300000000004211</c:v>
                </c:pt>
                <c:pt idx="8985">
                  <c:v>44.305000000004213</c:v>
                </c:pt>
                <c:pt idx="8986">
                  <c:v>44.310000000004216</c:v>
                </c:pt>
                <c:pt idx="8987">
                  <c:v>44.315000000004218</c:v>
                </c:pt>
                <c:pt idx="8988">
                  <c:v>44.320000000004221</c:v>
                </c:pt>
                <c:pt idx="8989">
                  <c:v>44.325000000004223</c:v>
                </c:pt>
                <c:pt idx="8990">
                  <c:v>44.330000000004226</c:v>
                </c:pt>
                <c:pt idx="8991">
                  <c:v>44.335000000004229</c:v>
                </c:pt>
                <c:pt idx="8992">
                  <c:v>44.340000000004231</c:v>
                </c:pt>
                <c:pt idx="8993">
                  <c:v>44.345000000004234</c:v>
                </c:pt>
                <c:pt idx="8994">
                  <c:v>44.350000000004236</c:v>
                </c:pt>
                <c:pt idx="8995">
                  <c:v>44.355000000004239</c:v>
                </c:pt>
                <c:pt idx="8996">
                  <c:v>44.360000000004241</c:v>
                </c:pt>
                <c:pt idx="8997">
                  <c:v>44.365000000004244</c:v>
                </c:pt>
                <c:pt idx="8998">
                  <c:v>44.370000000004246</c:v>
                </c:pt>
                <c:pt idx="8999">
                  <c:v>44.375000000004249</c:v>
                </c:pt>
                <c:pt idx="9000">
                  <c:v>44.380000000004252</c:v>
                </c:pt>
                <c:pt idx="9001">
                  <c:v>44.385000000004254</c:v>
                </c:pt>
                <c:pt idx="9002">
                  <c:v>44.390000000004257</c:v>
                </c:pt>
                <c:pt idx="9003">
                  <c:v>44.395000000004259</c:v>
                </c:pt>
                <c:pt idx="9004">
                  <c:v>44.400000000004262</c:v>
                </c:pt>
                <c:pt idx="9005">
                  <c:v>44.405000000004264</c:v>
                </c:pt>
                <c:pt idx="9006">
                  <c:v>44.410000000004267</c:v>
                </c:pt>
                <c:pt idx="9007">
                  <c:v>44.41500000000427</c:v>
                </c:pt>
                <c:pt idx="9008">
                  <c:v>44.420000000004272</c:v>
                </c:pt>
                <c:pt idx="9009">
                  <c:v>44.425000000004275</c:v>
                </c:pt>
                <c:pt idx="9010">
                  <c:v>44.430000000004277</c:v>
                </c:pt>
                <c:pt idx="9011">
                  <c:v>44.43500000000428</c:v>
                </c:pt>
                <c:pt idx="9012">
                  <c:v>44.440000000004282</c:v>
                </c:pt>
                <c:pt idx="9013">
                  <c:v>44.445000000004285</c:v>
                </c:pt>
                <c:pt idx="9014">
                  <c:v>44.450000000004287</c:v>
                </c:pt>
                <c:pt idx="9015">
                  <c:v>44.45500000000429</c:v>
                </c:pt>
                <c:pt idx="9016">
                  <c:v>44.460000000004293</c:v>
                </c:pt>
                <c:pt idx="9017">
                  <c:v>44.465000000004295</c:v>
                </c:pt>
                <c:pt idx="9018">
                  <c:v>44.470000000004298</c:v>
                </c:pt>
                <c:pt idx="9019">
                  <c:v>44.4750000000043</c:v>
                </c:pt>
                <c:pt idx="9020">
                  <c:v>44.480000000004303</c:v>
                </c:pt>
                <c:pt idx="9021">
                  <c:v>44.485000000004305</c:v>
                </c:pt>
                <c:pt idx="9022">
                  <c:v>44.490000000004308</c:v>
                </c:pt>
                <c:pt idx="9023">
                  <c:v>44.49500000000431</c:v>
                </c:pt>
                <c:pt idx="9024">
                  <c:v>44.500000000004313</c:v>
                </c:pt>
                <c:pt idx="9025">
                  <c:v>44.505000000004316</c:v>
                </c:pt>
                <c:pt idx="9026">
                  <c:v>44.510000000004318</c:v>
                </c:pt>
                <c:pt idx="9027">
                  <c:v>44.515000000004321</c:v>
                </c:pt>
                <c:pt idx="9028">
                  <c:v>44.520000000004323</c:v>
                </c:pt>
                <c:pt idx="9029">
                  <c:v>44.525000000004326</c:v>
                </c:pt>
                <c:pt idx="9030">
                  <c:v>44.530000000004328</c:v>
                </c:pt>
                <c:pt idx="9031">
                  <c:v>44.535000000004331</c:v>
                </c:pt>
                <c:pt idx="9032">
                  <c:v>44.540000000004333</c:v>
                </c:pt>
                <c:pt idx="9033">
                  <c:v>44.545000000004336</c:v>
                </c:pt>
                <c:pt idx="9034">
                  <c:v>44.550000000004339</c:v>
                </c:pt>
                <c:pt idx="9035">
                  <c:v>44.555000000004341</c:v>
                </c:pt>
                <c:pt idx="9036">
                  <c:v>44.560000000004344</c:v>
                </c:pt>
                <c:pt idx="9037">
                  <c:v>44.565000000004346</c:v>
                </c:pt>
                <c:pt idx="9038">
                  <c:v>44.570000000004349</c:v>
                </c:pt>
                <c:pt idx="9039">
                  <c:v>44.575000000004351</c:v>
                </c:pt>
                <c:pt idx="9040">
                  <c:v>44.580000000004354</c:v>
                </c:pt>
                <c:pt idx="9041">
                  <c:v>44.585000000004356</c:v>
                </c:pt>
                <c:pt idx="9042">
                  <c:v>44.590000000004359</c:v>
                </c:pt>
                <c:pt idx="9043">
                  <c:v>44.595000000004362</c:v>
                </c:pt>
                <c:pt idx="9044">
                  <c:v>44.600000000004364</c:v>
                </c:pt>
                <c:pt idx="9045">
                  <c:v>44.605000000004367</c:v>
                </c:pt>
                <c:pt idx="9046">
                  <c:v>44.610000000004369</c:v>
                </c:pt>
                <c:pt idx="9047">
                  <c:v>44.615000000004372</c:v>
                </c:pt>
                <c:pt idx="9048">
                  <c:v>44.620000000004374</c:v>
                </c:pt>
                <c:pt idx="9049">
                  <c:v>44.625000000004377</c:v>
                </c:pt>
                <c:pt idx="9050">
                  <c:v>44.63000000000438</c:v>
                </c:pt>
                <c:pt idx="9051">
                  <c:v>44.635000000004382</c:v>
                </c:pt>
                <c:pt idx="9052">
                  <c:v>44.640000000004385</c:v>
                </c:pt>
                <c:pt idx="9053">
                  <c:v>44.645000000004387</c:v>
                </c:pt>
                <c:pt idx="9054">
                  <c:v>44.65000000000439</c:v>
                </c:pt>
                <c:pt idx="9055">
                  <c:v>44.655000000004392</c:v>
                </c:pt>
                <c:pt idx="9056">
                  <c:v>44.660000000004395</c:v>
                </c:pt>
                <c:pt idx="9057">
                  <c:v>44.665000000004397</c:v>
                </c:pt>
                <c:pt idx="9058">
                  <c:v>44.6700000000044</c:v>
                </c:pt>
                <c:pt idx="9059">
                  <c:v>44.675000000004403</c:v>
                </c:pt>
                <c:pt idx="9060">
                  <c:v>44.680000000004405</c:v>
                </c:pt>
                <c:pt idx="9061">
                  <c:v>44.685000000004408</c:v>
                </c:pt>
                <c:pt idx="9062">
                  <c:v>44.69000000000441</c:v>
                </c:pt>
                <c:pt idx="9063">
                  <c:v>44.695000000004413</c:v>
                </c:pt>
                <c:pt idx="9064">
                  <c:v>44.700000000004415</c:v>
                </c:pt>
                <c:pt idx="9065">
                  <c:v>44.705000000004418</c:v>
                </c:pt>
                <c:pt idx="9066">
                  <c:v>44.71000000000442</c:v>
                </c:pt>
                <c:pt idx="9067">
                  <c:v>44.715000000004423</c:v>
                </c:pt>
                <c:pt idx="9068">
                  <c:v>44.720000000004426</c:v>
                </c:pt>
                <c:pt idx="9069">
                  <c:v>44.725000000004428</c:v>
                </c:pt>
                <c:pt idx="9070">
                  <c:v>44.730000000004431</c:v>
                </c:pt>
                <c:pt idx="9071">
                  <c:v>44.735000000004433</c:v>
                </c:pt>
                <c:pt idx="9072">
                  <c:v>44.740000000004436</c:v>
                </c:pt>
                <c:pt idx="9073">
                  <c:v>44.745000000004438</c:v>
                </c:pt>
                <c:pt idx="9074">
                  <c:v>44.750000000004441</c:v>
                </c:pt>
                <c:pt idx="9075">
                  <c:v>44.755000000004443</c:v>
                </c:pt>
                <c:pt idx="9076">
                  <c:v>44.760000000004446</c:v>
                </c:pt>
                <c:pt idx="9077">
                  <c:v>44.765000000004449</c:v>
                </c:pt>
                <c:pt idx="9078">
                  <c:v>44.770000000004451</c:v>
                </c:pt>
                <c:pt idx="9079">
                  <c:v>44.775000000004454</c:v>
                </c:pt>
                <c:pt idx="9080">
                  <c:v>44.780000000004456</c:v>
                </c:pt>
                <c:pt idx="9081">
                  <c:v>44.785000000004459</c:v>
                </c:pt>
                <c:pt idx="9082">
                  <c:v>44.790000000004461</c:v>
                </c:pt>
                <c:pt idx="9083">
                  <c:v>44.795000000004464</c:v>
                </c:pt>
                <c:pt idx="9084">
                  <c:v>44.800000000004466</c:v>
                </c:pt>
                <c:pt idx="9085">
                  <c:v>44.805000000004469</c:v>
                </c:pt>
                <c:pt idx="9086">
                  <c:v>44.810000000004472</c:v>
                </c:pt>
                <c:pt idx="9087">
                  <c:v>44.815000000004474</c:v>
                </c:pt>
                <c:pt idx="9088">
                  <c:v>44.820000000004477</c:v>
                </c:pt>
                <c:pt idx="9089">
                  <c:v>44.825000000004479</c:v>
                </c:pt>
                <c:pt idx="9090">
                  <c:v>44.830000000004482</c:v>
                </c:pt>
                <c:pt idx="9091">
                  <c:v>44.835000000004484</c:v>
                </c:pt>
                <c:pt idx="9092">
                  <c:v>44.840000000004487</c:v>
                </c:pt>
                <c:pt idx="9093">
                  <c:v>44.845000000004489</c:v>
                </c:pt>
                <c:pt idx="9094">
                  <c:v>44.850000000004492</c:v>
                </c:pt>
                <c:pt idx="9095">
                  <c:v>44.855000000004495</c:v>
                </c:pt>
                <c:pt idx="9096">
                  <c:v>44.860000000004497</c:v>
                </c:pt>
                <c:pt idx="9097">
                  <c:v>44.8650000000045</c:v>
                </c:pt>
                <c:pt idx="9098">
                  <c:v>44.870000000004502</c:v>
                </c:pt>
                <c:pt idx="9099">
                  <c:v>44.875000000004505</c:v>
                </c:pt>
                <c:pt idx="9100">
                  <c:v>44.880000000004507</c:v>
                </c:pt>
                <c:pt idx="9101">
                  <c:v>44.88500000000451</c:v>
                </c:pt>
                <c:pt idx="9102">
                  <c:v>44.890000000004513</c:v>
                </c:pt>
                <c:pt idx="9103">
                  <c:v>44.895000000004515</c:v>
                </c:pt>
                <c:pt idx="9104">
                  <c:v>44.900000000004518</c:v>
                </c:pt>
                <c:pt idx="9105">
                  <c:v>44.90500000000452</c:v>
                </c:pt>
                <c:pt idx="9106">
                  <c:v>44.910000000004523</c:v>
                </c:pt>
                <c:pt idx="9107">
                  <c:v>44.915000000004525</c:v>
                </c:pt>
                <c:pt idx="9108">
                  <c:v>44.920000000004528</c:v>
                </c:pt>
                <c:pt idx="9109">
                  <c:v>44.92500000000453</c:v>
                </c:pt>
                <c:pt idx="9110">
                  <c:v>44.930000000004533</c:v>
                </c:pt>
                <c:pt idx="9111">
                  <c:v>44.935000000004536</c:v>
                </c:pt>
                <c:pt idx="9112">
                  <c:v>44.940000000004538</c:v>
                </c:pt>
                <c:pt idx="9113">
                  <c:v>44.945000000004541</c:v>
                </c:pt>
                <c:pt idx="9114">
                  <c:v>44.950000000004543</c:v>
                </c:pt>
                <c:pt idx="9115">
                  <c:v>44.955000000004546</c:v>
                </c:pt>
                <c:pt idx="9116">
                  <c:v>44.960000000004548</c:v>
                </c:pt>
                <c:pt idx="9117">
                  <c:v>44.965000000004551</c:v>
                </c:pt>
                <c:pt idx="9118">
                  <c:v>44.970000000004553</c:v>
                </c:pt>
                <c:pt idx="9119">
                  <c:v>44.975000000004556</c:v>
                </c:pt>
                <c:pt idx="9120">
                  <c:v>44.980000000004559</c:v>
                </c:pt>
                <c:pt idx="9121">
                  <c:v>44.985000000004561</c:v>
                </c:pt>
                <c:pt idx="9122">
                  <c:v>44.990000000004564</c:v>
                </c:pt>
                <c:pt idx="9123">
                  <c:v>44.995000000004566</c:v>
                </c:pt>
                <c:pt idx="9124">
                  <c:v>45.000000000004569</c:v>
                </c:pt>
                <c:pt idx="9125">
                  <c:v>45.005000000004571</c:v>
                </c:pt>
                <c:pt idx="9126">
                  <c:v>45.010000000004574</c:v>
                </c:pt>
                <c:pt idx="9127">
                  <c:v>45.015000000004576</c:v>
                </c:pt>
                <c:pt idx="9128">
                  <c:v>45.020000000004579</c:v>
                </c:pt>
                <c:pt idx="9129">
                  <c:v>45.025000000004582</c:v>
                </c:pt>
                <c:pt idx="9130">
                  <c:v>45.030000000004584</c:v>
                </c:pt>
                <c:pt idx="9131">
                  <c:v>45.035000000004587</c:v>
                </c:pt>
                <c:pt idx="9132">
                  <c:v>45.040000000004589</c:v>
                </c:pt>
                <c:pt idx="9133">
                  <c:v>45.045000000004592</c:v>
                </c:pt>
                <c:pt idx="9134">
                  <c:v>45.050000000004594</c:v>
                </c:pt>
                <c:pt idx="9135">
                  <c:v>45.055000000004597</c:v>
                </c:pt>
                <c:pt idx="9136">
                  <c:v>45.060000000004599</c:v>
                </c:pt>
                <c:pt idx="9137">
                  <c:v>45.065000000004602</c:v>
                </c:pt>
                <c:pt idx="9138">
                  <c:v>45.070000000004605</c:v>
                </c:pt>
                <c:pt idx="9139">
                  <c:v>45.075000000004607</c:v>
                </c:pt>
                <c:pt idx="9140">
                  <c:v>45.08000000000461</c:v>
                </c:pt>
                <c:pt idx="9141">
                  <c:v>45.085000000004612</c:v>
                </c:pt>
                <c:pt idx="9142">
                  <c:v>45.090000000004615</c:v>
                </c:pt>
                <c:pt idx="9143">
                  <c:v>45.095000000004617</c:v>
                </c:pt>
                <c:pt idx="9144">
                  <c:v>45.10000000000462</c:v>
                </c:pt>
                <c:pt idx="9145">
                  <c:v>45.105000000004623</c:v>
                </c:pt>
                <c:pt idx="9146">
                  <c:v>45.110000000004625</c:v>
                </c:pt>
                <c:pt idx="9147">
                  <c:v>45.115000000004628</c:v>
                </c:pt>
                <c:pt idx="9148">
                  <c:v>45.12000000000463</c:v>
                </c:pt>
                <c:pt idx="9149">
                  <c:v>45.125000000004633</c:v>
                </c:pt>
                <c:pt idx="9150">
                  <c:v>45.130000000004635</c:v>
                </c:pt>
                <c:pt idx="9151">
                  <c:v>45.135000000004638</c:v>
                </c:pt>
                <c:pt idx="9152">
                  <c:v>45.14000000000464</c:v>
                </c:pt>
                <c:pt idx="9153">
                  <c:v>45.145000000004643</c:v>
                </c:pt>
                <c:pt idx="9154">
                  <c:v>45.150000000004646</c:v>
                </c:pt>
                <c:pt idx="9155">
                  <c:v>45.155000000004648</c:v>
                </c:pt>
                <c:pt idx="9156">
                  <c:v>45.160000000004651</c:v>
                </c:pt>
                <c:pt idx="9157">
                  <c:v>45.165000000004653</c:v>
                </c:pt>
                <c:pt idx="9158">
                  <c:v>45.170000000004656</c:v>
                </c:pt>
                <c:pt idx="9159">
                  <c:v>45.175000000004658</c:v>
                </c:pt>
                <c:pt idx="9160">
                  <c:v>45.180000000004661</c:v>
                </c:pt>
                <c:pt idx="9161">
                  <c:v>45.185000000004663</c:v>
                </c:pt>
                <c:pt idx="9162">
                  <c:v>45.190000000004666</c:v>
                </c:pt>
                <c:pt idx="9163">
                  <c:v>45.195000000004669</c:v>
                </c:pt>
                <c:pt idx="9164">
                  <c:v>45.200000000004671</c:v>
                </c:pt>
                <c:pt idx="9165">
                  <c:v>45.205000000004674</c:v>
                </c:pt>
                <c:pt idx="9166">
                  <c:v>45.210000000004676</c:v>
                </c:pt>
                <c:pt idx="9167">
                  <c:v>45.215000000004679</c:v>
                </c:pt>
                <c:pt idx="9168">
                  <c:v>45.220000000004681</c:v>
                </c:pt>
                <c:pt idx="9169">
                  <c:v>45.225000000004684</c:v>
                </c:pt>
                <c:pt idx="9170">
                  <c:v>45.230000000004686</c:v>
                </c:pt>
                <c:pt idx="9171">
                  <c:v>45.235000000004689</c:v>
                </c:pt>
                <c:pt idx="9172">
                  <c:v>45.240000000004692</c:v>
                </c:pt>
                <c:pt idx="9173">
                  <c:v>45.245000000004694</c:v>
                </c:pt>
                <c:pt idx="9174">
                  <c:v>45.250000000004697</c:v>
                </c:pt>
                <c:pt idx="9175">
                  <c:v>45.255000000004699</c:v>
                </c:pt>
                <c:pt idx="9176">
                  <c:v>45.260000000004702</c:v>
                </c:pt>
                <c:pt idx="9177">
                  <c:v>45.265000000004704</c:v>
                </c:pt>
                <c:pt idx="9178">
                  <c:v>45.270000000004707</c:v>
                </c:pt>
                <c:pt idx="9179">
                  <c:v>45.275000000004709</c:v>
                </c:pt>
                <c:pt idx="9180">
                  <c:v>45.280000000004712</c:v>
                </c:pt>
                <c:pt idx="9181">
                  <c:v>45.285000000004715</c:v>
                </c:pt>
                <c:pt idx="9182">
                  <c:v>45.290000000004717</c:v>
                </c:pt>
                <c:pt idx="9183">
                  <c:v>45.29500000000472</c:v>
                </c:pt>
                <c:pt idx="9184">
                  <c:v>45.300000000004722</c:v>
                </c:pt>
                <c:pt idx="9185">
                  <c:v>45.305000000004725</c:v>
                </c:pt>
                <c:pt idx="9186">
                  <c:v>45.310000000004727</c:v>
                </c:pt>
                <c:pt idx="9187">
                  <c:v>45.31500000000473</c:v>
                </c:pt>
                <c:pt idx="9188">
                  <c:v>45.320000000004732</c:v>
                </c:pt>
                <c:pt idx="9189">
                  <c:v>45.325000000004735</c:v>
                </c:pt>
                <c:pt idx="9190">
                  <c:v>45.330000000004738</c:v>
                </c:pt>
                <c:pt idx="9191">
                  <c:v>45.33500000000474</c:v>
                </c:pt>
                <c:pt idx="9192">
                  <c:v>45.340000000004743</c:v>
                </c:pt>
                <c:pt idx="9193">
                  <c:v>45.345000000004745</c:v>
                </c:pt>
                <c:pt idx="9194">
                  <c:v>45.350000000004748</c:v>
                </c:pt>
                <c:pt idx="9195">
                  <c:v>45.35500000000475</c:v>
                </c:pt>
                <c:pt idx="9196">
                  <c:v>45.360000000004753</c:v>
                </c:pt>
                <c:pt idx="9197">
                  <c:v>45.365000000004756</c:v>
                </c:pt>
                <c:pt idx="9198">
                  <c:v>45.370000000004758</c:v>
                </c:pt>
                <c:pt idx="9199">
                  <c:v>45.375000000004761</c:v>
                </c:pt>
                <c:pt idx="9200">
                  <c:v>45.380000000004763</c:v>
                </c:pt>
                <c:pt idx="9201">
                  <c:v>45.385000000004766</c:v>
                </c:pt>
                <c:pt idx="9202">
                  <c:v>45.390000000004768</c:v>
                </c:pt>
                <c:pt idx="9203">
                  <c:v>45.395000000004771</c:v>
                </c:pt>
                <c:pt idx="9204">
                  <c:v>45.400000000004773</c:v>
                </c:pt>
                <c:pt idx="9205">
                  <c:v>45.405000000004776</c:v>
                </c:pt>
                <c:pt idx="9206">
                  <c:v>45.410000000004779</c:v>
                </c:pt>
                <c:pt idx="9207">
                  <c:v>45.415000000004781</c:v>
                </c:pt>
                <c:pt idx="9208">
                  <c:v>45.420000000004784</c:v>
                </c:pt>
                <c:pt idx="9209">
                  <c:v>45.425000000004786</c:v>
                </c:pt>
                <c:pt idx="9210">
                  <c:v>45.430000000004789</c:v>
                </c:pt>
                <c:pt idx="9211">
                  <c:v>45.435000000004791</c:v>
                </c:pt>
                <c:pt idx="9212">
                  <c:v>45.440000000004794</c:v>
                </c:pt>
                <c:pt idx="9213">
                  <c:v>45.445000000004796</c:v>
                </c:pt>
                <c:pt idx="9214">
                  <c:v>45.450000000004799</c:v>
                </c:pt>
                <c:pt idx="9215">
                  <c:v>45.455000000004802</c:v>
                </c:pt>
                <c:pt idx="9216">
                  <c:v>45.460000000004804</c:v>
                </c:pt>
                <c:pt idx="9217">
                  <c:v>45.465000000004807</c:v>
                </c:pt>
                <c:pt idx="9218">
                  <c:v>45.470000000004809</c:v>
                </c:pt>
                <c:pt idx="9219">
                  <c:v>45.475000000004812</c:v>
                </c:pt>
                <c:pt idx="9220">
                  <c:v>45.480000000004814</c:v>
                </c:pt>
                <c:pt idx="9221">
                  <c:v>45.485000000004817</c:v>
                </c:pt>
                <c:pt idx="9222">
                  <c:v>45.490000000004819</c:v>
                </c:pt>
                <c:pt idx="9223">
                  <c:v>45.495000000004822</c:v>
                </c:pt>
                <c:pt idx="9224">
                  <c:v>45.500000000004825</c:v>
                </c:pt>
                <c:pt idx="9225">
                  <c:v>45.505000000004827</c:v>
                </c:pt>
                <c:pt idx="9226">
                  <c:v>45.51000000000483</c:v>
                </c:pt>
                <c:pt idx="9227">
                  <c:v>45.515000000004832</c:v>
                </c:pt>
                <c:pt idx="9228">
                  <c:v>45.520000000004835</c:v>
                </c:pt>
                <c:pt idx="9229">
                  <c:v>45.525000000004837</c:v>
                </c:pt>
                <c:pt idx="9230">
                  <c:v>45.53000000000484</c:v>
                </c:pt>
                <c:pt idx="9231">
                  <c:v>45.535000000004842</c:v>
                </c:pt>
                <c:pt idx="9232">
                  <c:v>45.540000000004845</c:v>
                </c:pt>
                <c:pt idx="9233">
                  <c:v>45.545000000004848</c:v>
                </c:pt>
                <c:pt idx="9234">
                  <c:v>45.55000000000485</c:v>
                </c:pt>
                <c:pt idx="9235">
                  <c:v>45.555000000004853</c:v>
                </c:pt>
                <c:pt idx="9236">
                  <c:v>45.560000000004855</c:v>
                </c:pt>
                <c:pt idx="9237">
                  <c:v>45.565000000004858</c:v>
                </c:pt>
                <c:pt idx="9238">
                  <c:v>45.57000000000486</c:v>
                </c:pt>
                <c:pt idx="9239">
                  <c:v>45.575000000004863</c:v>
                </c:pt>
                <c:pt idx="9240">
                  <c:v>45.580000000004866</c:v>
                </c:pt>
                <c:pt idx="9241">
                  <c:v>45.585000000004868</c:v>
                </c:pt>
                <c:pt idx="9242">
                  <c:v>45.590000000004871</c:v>
                </c:pt>
                <c:pt idx="9243">
                  <c:v>45.595000000004873</c:v>
                </c:pt>
                <c:pt idx="9244">
                  <c:v>45.600000000004876</c:v>
                </c:pt>
                <c:pt idx="9245">
                  <c:v>45.605000000004878</c:v>
                </c:pt>
                <c:pt idx="9246">
                  <c:v>45.610000000004881</c:v>
                </c:pt>
                <c:pt idx="9247">
                  <c:v>45.615000000004883</c:v>
                </c:pt>
                <c:pt idx="9248">
                  <c:v>45.620000000004886</c:v>
                </c:pt>
                <c:pt idx="9249">
                  <c:v>45.625000000004889</c:v>
                </c:pt>
                <c:pt idx="9250">
                  <c:v>45.630000000004891</c:v>
                </c:pt>
                <c:pt idx="9251">
                  <c:v>45.635000000004894</c:v>
                </c:pt>
                <c:pt idx="9252">
                  <c:v>45.640000000004896</c:v>
                </c:pt>
                <c:pt idx="9253">
                  <c:v>45.645000000004899</c:v>
                </c:pt>
                <c:pt idx="9254">
                  <c:v>45.650000000004901</c:v>
                </c:pt>
                <c:pt idx="9255">
                  <c:v>45.655000000004904</c:v>
                </c:pt>
                <c:pt idx="9256">
                  <c:v>45.660000000004906</c:v>
                </c:pt>
                <c:pt idx="9257">
                  <c:v>45.665000000004909</c:v>
                </c:pt>
                <c:pt idx="9258">
                  <c:v>45.670000000004912</c:v>
                </c:pt>
                <c:pt idx="9259">
                  <c:v>45.675000000004914</c:v>
                </c:pt>
                <c:pt idx="9260">
                  <c:v>45.680000000004917</c:v>
                </c:pt>
                <c:pt idx="9261">
                  <c:v>45.685000000004919</c:v>
                </c:pt>
                <c:pt idx="9262">
                  <c:v>45.690000000004922</c:v>
                </c:pt>
                <c:pt idx="9263">
                  <c:v>45.695000000004924</c:v>
                </c:pt>
                <c:pt idx="9264">
                  <c:v>45.700000000004927</c:v>
                </c:pt>
                <c:pt idx="9265">
                  <c:v>45.705000000004929</c:v>
                </c:pt>
                <c:pt idx="9266">
                  <c:v>45.710000000004932</c:v>
                </c:pt>
                <c:pt idx="9267">
                  <c:v>45.715000000004935</c:v>
                </c:pt>
                <c:pt idx="9268">
                  <c:v>45.720000000004937</c:v>
                </c:pt>
                <c:pt idx="9269">
                  <c:v>45.72500000000494</c:v>
                </c:pt>
                <c:pt idx="9270">
                  <c:v>45.730000000004942</c:v>
                </c:pt>
                <c:pt idx="9271">
                  <c:v>45.735000000004945</c:v>
                </c:pt>
                <c:pt idx="9272">
                  <c:v>45.740000000004947</c:v>
                </c:pt>
                <c:pt idx="9273">
                  <c:v>45.74500000000495</c:v>
                </c:pt>
                <c:pt idx="9274">
                  <c:v>45.750000000004952</c:v>
                </c:pt>
                <c:pt idx="9275">
                  <c:v>45.755000000004955</c:v>
                </c:pt>
                <c:pt idx="9276">
                  <c:v>45.760000000004958</c:v>
                </c:pt>
                <c:pt idx="9277">
                  <c:v>45.76500000000496</c:v>
                </c:pt>
                <c:pt idx="9278">
                  <c:v>45.770000000004963</c:v>
                </c:pt>
                <c:pt idx="9279">
                  <c:v>45.775000000004965</c:v>
                </c:pt>
                <c:pt idx="9280">
                  <c:v>45.780000000004968</c:v>
                </c:pt>
                <c:pt idx="9281">
                  <c:v>45.78500000000497</c:v>
                </c:pt>
                <c:pt idx="9282">
                  <c:v>45.790000000004973</c:v>
                </c:pt>
                <c:pt idx="9283">
                  <c:v>45.795000000004976</c:v>
                </c:pt>
                <c:pt idx="9284">
                  <c:v>45.800000000004978</c:v>
                </c:pt>
                <c:pt idx="9285">
                  <c:v>45.805000000004981</c:v>
                </c:pt>
                <c:pt idx="9286">
                  <c:v>45.810000000004983</c:v>
                </c:pt>
                <c:pt idx="9287">
                  <c:v>45.815000000004986</c:v>
                </c:pt>
                <c:pt idx="9288">
                  <c:v>45.820000000004988</c:v>
                </c:pt>
                <c:pt idx="9289">
                  <c:v>45.825000000004991</c:v>
                </c:pt>
                <c:pt idx="9290">
                  <c:v>45.830000000004993</c:v>
                </c:pt>
                <c:pt idx="9291">
                  <c:v>45.835000000004996</c:v>
                </c:pt>
                <c:pt idx="9292">
                  <c:v>45.840000000004999</c:v>
                </c:pt>
                <c:pt idx="9293">
                  <c:v>45.845000000005001</c:v>
                </c:pt>
                <c:pt idx="9294">
                  <c:v>45.850000000005004</c:v>
                </c:pt>
                <c:pt idx="9295">
                  <c:v>45.855000000005006</c:v>
                </c:pt>
                <c:pt idx="9296">
                  <c:v>45.860000000005009</c:v>
                </c:pt>
                <c:pt idx="9297">
                  <c:v>45.865000000005011</c:v>
                </c:pt>
                <c:pt idx="9298">
                  <c:v>45.870000000005014</c:v>
                </c:pt>
                <c:pt idx="9299">
                  <c:v>45.875000000005016</c:v>
                </c:pt>
                <c:pt idx="9300">
                  <c:v>45.880000000005019</c:v>
                </c:pt>
                <c:pt idx="9301">
                  <c:v>45.885000000005022</c:v>
                </c:pt>
                <c:pt idx="9302">
                  <c:v>45.890000000005024</c:v>
                </c:pt>
                <c:pt idx="9303">
                  <c:v>45.895000000005027</c:v>
                </c:pt>
                <c:pt idx="9304">
                  <c:v>45.900000000005029</c:v>
                </c:pt>
                <c:pt idx="9305">
                  <c:v>45.905000000005032</c:v>
                </c:pt>
                <c:pt idx="9306">
                  <c:v>45.910000000005034</c:v>
                </c:pt>
                <c:pt idx="9307">
                  <c:v>45.915000000005037</c:v>
                </c:pt>
                <c:pt idx="9308">
                  <c:v>45.920000000005039</c:v>
                </c:pt>
                <c:pt idx="9309">
                  <c:v>45.925000000005042</c:v>
                </c:pt>
                <c:pt idx="9310">
                  <c:v>45.930000000005045</c:v>
                </c:pt>
                <c:pt idx="9311">
                  <c:v>45.935000000005047</c:v>
                </c:pt>
                <c:pt idx="9312">
                  <c:v>45.94000000000505</c:v>
                </c:pt>
                <c:pt idx="9313">
                  <c:v>45.945000000005052</c:v>
                </c:pt>
                <c:pt idx="9314">
                  <c:v>45.950000000005055</c:v>
                </c:pt>
                <c:pt idx="9315">
                  <c:v>45.955000000005057</c:v>
                </c:pt>
                <c:pt idx="9316">
                  <c:v>45.96000000000506</c:v>
                </c:pt>
                <c:pt idx="9317">
                  <c:v>45.965000000005062</c:v>
                </c:pt>
                <c:pt idx="9318">
                  <c:v>45.970000000005065</c:v>
                </c:pt>
                <c:pt idx="9319">
                  <c:v>45.975000000005068</c:v>
                </c:pt>
                <c:pt idx="9320">
                  <c:v>45.98000000000507</c:v>
                </c:pt>
                <c:pt idx="9321">
                  <c:v>45.985000000005073</c:v>
                </c:pt>
                <c:pt idx="9322">
                  <c:v>45.990000000005075</c:v>
                </c:pt>
                <c:pt idx="9323">
                  <c:v>45.995000000005078</c:v>
                </c:pt>
                <c:pt idx="9324">
                  <c:v>46.00000000000508</c:v>
                </c:pt>
                <c:pt idx="9325">
                  <c:v>46.005000000005083</c:v>
                </c:pt>
                <c:pt idx="9326">
                  <c:v>46.010000000005085</c:v>
                </c:pt>
                <c:pt idx="9327">
                  <c:v>46.015000000005088</c:v>
                </c:pt>
                <c:pt idx="9328">
                  <c:v>46.020000000005091</c:v>
                </c:pt>
                <c:pt idx="9329">
                  <c:v>46.025000000005093</c:v>
                </c:pt>
                <c:pt idx="9330">
                  <c:v>46.030000000005096</c:v>
                </c:pt>
                <c:pt idx="9331">
                  <c:v>46.035000000005098</c:v>
                </c:pt>
                <c:pt idx="9332">
                  <c:v>46.040000000005101</c:v>
                </c:pt>
                <c:pt idx="9333">
                  <c:v>46.045000000005103</c:v>
                </c:pt>
                <c:pt idx="9334">
                  <c:v>46.050000000005106</c:v>
                </c:pt>
                <c:pt idx="9335">
                  <c:v>46.055000000005109</c:v>
                </c:pt>
                <c:pt idx="9336">
                  <c:v>46.060000000005111</c:v>
                </c:pt>
                <c:pt idx="9337">
                  <c:v>46.065000000005114</c:v>
                </c:pt>
                <c:pt idx="9338">
                  <c:v>46.070000000005116</c:v>
                </c:pt>
                <c:pt idx="9339">
                  <c:v>46.075000000005119</c:v>
                </c:pt>
                <c:pt idx="9340">
                  <c:v>46.080000000005121</c:v>
                </c:pt>
                <c:pt idx="9341">
                  <c:v>46.085000000005124</c:v>
                </c:pt>
                <c:pt idx="9342">
                  <c:v>46.090000000005126</c:v>
                </c:pt>
                <c:pt idx="9343">
                  <c:v>46.095000000005129</c:v>
                </c:pt>
                <c:pt idx="9344">
                  <c:v>46.100000000005132</c:v>
                </c:pt>
                <c:pt idx="9345">
                  <c:v>46.105000000005134</c:v>
                </c:pt>
                <c:pt idx="9346">
                  <c:v>46.110000000005137</c:v>
                </c:pt>
                <c:pt idx="9347">
                  <c:v>46.115000000005139</c:v>
                </c:pt>
                <c:pt idx="9348">
                  <c:v>46.120000000005142</c:v>
                </c:pt>
                <c:pt idx="9349">
                  <c:v>46.125000000005144</c:v>
                </c:pt>
                <c:pt idx="9350">
                  <c:v>46.130000000005147</c:v>
                </c:pt>
                <c:pt idx="9351">
                  <c:v>46.135000000005149</c:v>
                </c:pt>
                <c:pt idx="9352">
                  <c:v>46.140000000005152</c:v>
                </c:pt>
                <c:pt idx="9353">
                  <c:v>46.145000000005155</c:v>
                </c:pt>
                <c:pt idx="9354">
                  <c:v>46.150000000005157</c:v>
                </c:pt>
                <c:pt idx="9355">
                  <c:v>46.15500000000516</c:v>
                </c:pt>
                <c:pt idx="9356">
                  <c:v>46.160000000005162</c:v>
                </c:pt>
                <c:pt idx="9357">
                  <c:v>46.165000000005165</c:v>
                </c:pt>
                <c:pt idx="9358">
                  <c:v>46.170000000005167</c:v>
                </c:pt>
                <c:pt idx="9359">
                  <c:v>46.17500000000517</c:v>
                </c:pt>
                <c:pt idx="9360">
                  <c:v>46.180000000005172</c:v>
                </c:pt>
                <c:pt idx="9361">
                  <c:v>46.185000000005175</c:v>
                </c:pt>
                <c:pt idx="9362">
                  <c:v>46.190000000005178</c:v>
                </c:pt>
                <c:pt idx="9363">
                  <c:v>46.19500000000518</c:v>
                </c:pt>
                <c:pt idx="9364">
                  <c:v>46.200000000005183</c:v>
                </c:pt>
                <c:pt idx="9365">
                  <c:v>46.205000000005185</c:v>
                </c:pt>
                <c:pt idx="9366">
                  <c:v>46.210000000005188</c:v>
                </c:pt>
                <c:pt idx="9367">
                  <c:v>46.21500000000519</c:v>
                </c:pt>
                <c:pt idx="9368">
                  <c:v>46.220000000005193</c:v>
                </c:pt>
                <c:pt idx="9369">
                  <c:v>46.225000000005195</c:v>
                </c:pt>
                <c:pt idx="9370">
                  <c:v>46.230000000005198</c:v>
                </c:pt>
                <c:pt idx="9371">
                  <c:v>46.235000000005201</c:v>
                </c:pt>
                <c:pt idx="9372">
                  <c:v>46.240000000005203</c:v>
                </c:pt>
                <c:pt idx="9373">
                  <c:v>46.245000000005206</c:v>
                </c:pt>
                <c:pt idx="9374">
                  <c:v>46.250000000005208</c:v>
                </c:pt>
                <c:pt idx="9375">
                  <c:v>46.255000000005211</c:v>
                </c:pt>
                <c:pt idx="9376">
                  <c:v>46.260000000005213</c:v>
                </c:pt>
                <c:pt idx="9377">
                  <c:v>46.265000000005216</c:v>
                </c:pt>
                <c:pt idx="9378">
                  <c:v>46.270000000005219</c:v>
                </c:pt>
                <c:pt idx="9379">
                  <c:v>46.275000000005221</c:v>
                </c:pt>
                <c:pt idx="9380">
                  <c:v>46.280000000005224</c:v>
                </c:pt>
                <c:pt idx="9381">
                  <c:v>46.285000000005226</c:v>
                </c:pt>
                <c:pt idx="9382">
                  <c:v>46.290000000005229</c:v>
                </c:pt>
                <c:pt idx="9383">
                  <c:v>46.295000000005231</c:v>
                </c:pt>
                <c:pt idx="9384">
                  <c:v>46.300000000005234</c:v>
                </c:pt>
                <c:pt idx="9385">
                  <c:v>46.305000000005236</c:v>
                </c:pt>
                <c:pt idx="9386">
                  <c:v>46.310000000005239</c:v>
                </c:pt>
                <c:pt idx="9387">
                  <c:v>46.315000000005242</c:v>
                </c:pt>
                <c:pt idx="9388">
                  <c:v>46.320000000005244</c:v>
                </c:pt>
                <c:pt idx="9389">
                  <c:v>46.325000000005247</c:v>
                </c:pt>
                <c:pt idx="9390">
                  <c:v>46.330000000005249</c:v>
                </c:pt>
                <c:pt idx="9391">
                  <c:v>46.335000000005252</c:v>
                </c:pt>
                <c:pt idx="9392">
                  <c:v>46.340000000005254</c:v>
                </c:pt>
                <c:pt idx="9393">
                  <c:v>46.345000000005257</c:v>
                </c:pt>
                <c:pt idx="9394">
                  <c:v>46.350000000005259</c:v>
                </c:pt>
                <c:pt idx="9395">
                  <c:v>46.355000000005262</c:v>
                </c:pt>
                <c:pt idx="9396">
                  <c:v>46.360000000005265</c:v>
                </c:pt>
                <c:pt idx="9397">
                  <c:v>46.365000000005267</c:v>
                </c:pt>
                <c:pt idx="9398">
                  <c:v>46.37000000000527</c:v>
                </c:pt>
                <c:pt idx="9399">
                  <c:v>46.375000000005272</c:v>
                </c:pt>
                <c:pt idx="9400">
                  <c:v>46.380000000005275</c:v>
                </c:pt>
                <c:pt idx="9401">
                  <c:v>46.385000000005277</c:v>
                </c:pt>
                <c:pt idx="9402">
                  <c:v>46.39000000000528</c:v>
                </c:pt>
                <c:pt idx="9403">
                  <c:v>46.395000000005282</c:v>
                </c:pt>
                <c:pt idx="9404">
                  <c:v>46.400000000005285</c:v>
                </c:pt>
                <c:pt idx="9405">
                  <c:v>46.405000000005288</c:v>
                </c:pt>
                <c:pt idx="9406">
                  <c:v>46.41000000000529</c:v>
                </c:pt>
                <c:pt idx="9407">
                  <c:v>46.415000000005293</c:v>
                </c:pt>
                <c:pt idx="9408">
                  <c:v>46.420000000005295</c:v>
                </c:pt>
                <c:pt idx="9409">
                  <c:v>46.425000000005298</c:v>
                </c:pt>
                <c:pt idx="9410">
                  <c:v>46.4300000000053</c:v>
                </c:pt>
                <c:pt idx="9411">
                  <c:v>46.435000000005303</c:v>
                </c:pt>
                <c:pt idx="9412">
                  <c:v>46.440000000005305</c:v>
                </c:pt>
                <c:pt idx="9413">
                  <c:v>46.445000000005308</c:v>
                </c:pt>
                <c:pt idx="9414">
                  <c:v>46.450000000005311</c:v>
                </c:pt>
                <c:pt idx="9415">
                  <c:v>46.455000000005313</c:v>
                </c:pt>
                <c:pt idx="9416">
                  <c:v>46.460000000005316</c:v>
                </c:pt>
                <c:pt idx="9417">
                  <c:v>46.465000000005318</c:v>
                </c:pt>
                <c:pt idx="9418">
                  <c:v>46.470000000005321</c:v>
                </c:pt>
                <c:pt idx="9419">
                  <c:v>46.475000000005323</c:v>
                </c:pt>
                <c:pt idx="9420">
                  <c:v>46.480000000005326</c:v>
                </c:pt>
                <c:pt idx="9421">
                  <c:v>46.485000000005329</c:v>
                </c:pt>
                <c:pt idx="9422">
                  <c:v>46.490000000005331</c:v>
                </c:pt>
                <c:pt idx="9423">
                  <c:v>46.495000000005334</c:v>
                </c:pt>
                <c:pt idx="9424">
                  <c:v>46.500000000005336</c:v>
                </c:pt>
                <c:pt idx="9425">
                  <c:v>46.505000000005339</c:v>
                </c:pt>
                <c:pt idx="9426">
                  <c:v>46.510000000005341</c:v>
                </c:pt>
                <c:pt idx="9427">
                  <c:v>46.515000000005344</c:v>
                </c:pt>
                <c:pt idx="9428">
                  <c:v>46.520000000005346</c:v>
                </c:pt>
                <c:pt idx="9429">
                  <c:v>46.525000000005349</c:v>
                </c:pt>
                <c:pt idx="9430">
                  <c:v>46.530000000005352</c:v>
                </c:pt>
                <c:pt idx="9431">
                  <c:v>46.535000000005354</c:v>
                </c:pt>
                <c:pt idx="9432">
                  <c:v>46.540000000005357</c:v>
                </c:pt>
                <c:pt idx="9433">
                  <c:v>46.545000000005359</c:v>
                </c:pt>
                <c:pt idx="9434">
                  <c:v>46.550000000005362</c:v>
                </c:pt>
                <c:pt idx="9435">
                  <c:v>46.555000000005364</c:v>
                </c:pt>
                <c:pt idx="9436">
                  <c:v>46.560000000005367</c:v>
                </c:pt>
                <c:pt idx="9437">
                  <c:v>46.565000000005369</c:v>
                </c:pt>
                <c:pt idx="9438">
                  <c:v>46.570000000005372</c:v>
                </c:pt>
                <c:pt idx="9439">
                  <c:v>46.575000000005375</c:v>
                </c:pt>
                <c:pt idx="9440">
                  <c:v>46.580000000005377</c:v>
                </c:pt>
                <c:pt idx="9441">
                  <c:v>46.58500000000538</c:v>
                </c:pt>
                <c:pt idx="9442">
                  <c:v>46.590000000005382</c:v>
                </c:pt>
                <c:pt idx="9443">
                  <c:v>46.595000000005385</c:v>
                </c:pt>
                <c:pt idx="9444">
                  <c:v>46.600000000005387</c:v>
                </c:pt>
                <c:pt idx="9445">
                  <c:v>46.60500000000539</c:v>
                </c:pt>
                <c:pt idx="9446">
                  <c:v>46.610000000005392</c:v>
                </c:pt>
                <c:pt idx="9447">
                  <c:v>46.615000000005395</c:v>
                </c:pt>
                <c:pt idx="9448">
                  <c:v>46.620000000005398</c:v>
                </c:pt>
                <c:pt idx="9449">
                  <c:v>46.6250000000054</c:v>
                </c:pt>
                <c:pt idx="9450">
                  <c:v>46.630000000005403</c:v>
                </c:pt>
                <c:pt idx="9451">
                  <c:v>46.635000000005405</c:v>
                </c:pt>
                <c:pt idx="9452">
                  <c:v>46.640000000005408</c:v>
                </c:pt>
                <c:pt idx="9453">
                  <c:v>46.64500000000541</c:v>
                </c:pt>
                <c:pt idx="9454">
                  <c:v>46.650000000005413</c:v>
                </c:pt>
                <c:pt idx="9455">
                  <c:v>46.655000000005415</c:v>
                </c:pt>
                <c:pt idx="9456">
                  <c:v>46.660000000005418</c:v>
                </c:pt>
                <c:pt idx="9457">
                  <c:v>46.665000000005421</c:v>
                </c:pt>
                <c:pt idx="9458">
                  <c:v>46.670000000005423</c:v>
                </c:pt>
                <c:pt idx="9459">
                  <c:v>46.675000000005426</c:v>
                </c:pt>
                <c:pt idx="9460">
                  <c:v>46.680000000005428</c:v>
                </c:pt>
                <c:pt idx="9461">
                  <c:v>46.685000000005431</c:v>
                </c:pt>
                <c:pt idx="9462">
                  <c:v>46.690000000005433</c:v>
                </c:pt>
                <c:pt idx="9463">
                  <c:v>46.695000000005436</c:v>
                </c:pt>
                <c:pt idx="9464">
                  <c:v>46.700000000005438</c:v>
                </c:pt>
                <c:pt idx="9465">
                  <c:v>46.705000000005441</c:v>
                </c:pt>
                <c:pt idx="9466">
                  <c:v>46.710000000005444</c:v>
                </c:pt>
                <c:pt idx="9467">
                  <c:v>46.715000000005446</c:v>
                </c:pt>
                <c:pt idx="9468">
                  <c:v>46.720000000005449</c:v>
                </c:pt>
                <c:pt idx="9469">
                  <c:v>46.725000000005451</c:v>
                </c:pt>
                <c:pt idx="9470">
                  <c:v>46.730000000005454</c:v>
                </c:pt>
                <c:pt idx="9471">
                  <c:v>46.735000000005456</c:v>
                </c:pt>
                <c:pt idx="9472">
                  <c:v>46.740000000005459</c:v>
                </c:pt>
                <c:pt idx="9473">
                  <c:v>46.745000000005462</c:v>
                </c:pt>
                <c:pt idx="9474">
                  <c:v>46.750000000005464</c:v>
                </c:pt>
                <c:pt idx="9475">
                  <c:v>46.755000000005467</c:v>
                </c:pt>
                <c:pt idx="9476">
                  <c:v>46.760000000005469</c:v>
                </c:pt>
                <c:pt idx="9477">
                  <c:v>46.765000000005472</c:v>
                </c:pt>
                <c:pt idx="9478">
                  <c:v>46.770000000005474</c:v>
                </c:pt>
                <c:pt idx="9479">
                  <c:v>46.775000000005477</c:v>
                </c:pt>
                <c:pt idx="9480">
                  <c:v>46.780000000005479</c:v>
                </c:pt>
                <c:pt idx="9481">
                  <c:v>46.785000000005482</c:v>
                </c:pt>
                <c:pt idx="9482">
                  <c:v>46.790000000005485</c:v>
                </c:pt>
                <c:pt idx="9483">
                  <c:v>46.795000000005487</c:v>
                </c:pt>
                <c:pt idx="9484">
                  <c:v>46.80000000000549</c:v>
                </c:pt>
                <c:pt idx="9485">
                  <c:v>46.805000000005492</c:v>
                </c:pt>
                <c:pt idx="9486">
                  <c:v>46.810000000005495</c:v>
                </c:pt>
                <c:pt idx="9487">
                  <c:v>46.815000000005497</c:v>
                </c:pt>
                <c:pt idx="9488">
                  <c:v>46.8200000000055</c:v>
                </c:pt>
                <c:pt idx="9489">
                  <c:v>46.825000000005502</c:v>
                </c:pt>
                <c:pt idx="9490">
                  <c:v>46.830000000005505</c:v>
                </c:pt>
                <c:pt idx="9491">
                  <c:v>46.835000000005508</c:v>
                </c:pt>
                <c:pt idx="9492">
                  <c:v>46.84000000000551</c:v>
                </c:pt>
                <c:pt idx="9493">
                  <c:v>46.845000000005513</c:v>
                </c:pt>
                <c:pt idx="9494">
                  <c:v>46.850000000005515</c:v>
                </c:pt>
                <c:pt idx="9495">
                  <c:v>46.855000000005518</c:v>
                </c:pt>
                <c:pt idx="9496">
                  <c:v>46.86000000000552</c:v>
                </c:pt>
                <c:pt idx="9497">
                  <c:v>46.865000000005523</c:v>
                </c:pt>
                <c:pt idx="9498">
                  <c:v>46.870000000005525</c:v>
                </c:pt>
                <c:pt idx="9499">
                  <c:v>46.875000000005528</c:v>
                </c:pt>
                <c:pt idx="9500">
                  <c:v>46.880000000005531</c:v>
                </c:pt>
                <c:pt idx="9501">
                  <c:v>46.885000000005533</c:v>
                </c:pt>
                <c:pt idx="9502">
                  <c:v>46.890000000005536</c:v>
                </c:pt>
                <c:pt idx="9503">
                  <c:v>46.895000000005538</c:v>
                </c:pt>
                <c:pt idx="9504">
                  <c:v>46.900000000005541</c:v>
                </c:pt>
                <c:pt idx="9505">
                  <c:v>46.905000000005543</c:v>
                </c:pt>
                <c:pt idx="9506">
                  <c:v>46.910000000005546</c:v>
                </c:pt>
                <c:pt idx="9507">
                  <c:v>46.915000000005548</c:v>
                </c:pt>
                <c:pt idx="9508">
                  <c:v>46.920000000005551</c:v>
                </c:pt>
                <c:pt idx="9509">
                  <c:v>46.925000000005554</c:v>
                </c:pt>
                <c:pt idx="9510">
                  <c:v>46.930000000005556</c:v>
                </c:pt>
                <c:pt idx="9511">
                  <c:v>46.935000000005559</c:v>
                </c:pt>
                <c:pt idx="9512">
                  <c:v>46.940000000005561</c:v>
                </c:pt>
                <c:pt idx="9513">
                  <c:v>46.945000000005564</c:v>
                </c:pt>
                <c:pt idx="9514">
                  <c:v>46.950000000005566</c:v>
                </c:pt>
                <c:pt idx="9515">
                  <c:v>46.955000000005569</c:v>
                </c:pt>
                <c:pt idx="9516">
                  <c:v>46.960000000005572</c:v>
                </c:pt>
                <c:pt idx="9517">
                  <c:v>46.965000000005574</c:v>
                </c:pt>
                <c:pt idx="9518">
                  <c:v>46.970000000005577</c:v>
                </c:pt>
                <c:pt idx="9519">
                  <c:v>46.975000000005579</c:v>
                </c:pt>
                <c:pt idx="9520">
                  <c:v>46.980000000005582</c:v>
                </c:pt>
                <c:pt idx="9521">
                  <c:v>46.985000000005584</c:v>
                </c:pt>
                <c:pt idx="9522">
                  <c:v>46.990000000005587</c:v>
                </c:pt>
                <c:pt idx="9523">
                  <c:v>46.995000000005589</c:v>
                </c:pt>
                <c:pt idx="9524">
                  <c:v>47.000000000005592</c:v>
                </c:pt>
                <c:pt idx="9525">
                  <c:v>47.005000000005595</c:v>
                </c:pt>
                <c:pt idx="9526">
                  <c:v>47.010000000005597</c:v>
                </c:pt>
                <c:pt idx="9527">
                  <c:v>47.0150000000056</c:v>
                </c:pt>
                <c:pt idx="9528">
                  <c:v>47.020000000005602</c:v>
                </c:pt>
                <c:pt idx="9529">
                  <c:v>47.025000000005605</c:v>
                </c:pt>
                <c:pt idx="9530">
                  <c:v>47.030000000005607</c:v>
                </c:pt>
                <c:pt idx="9531">
                  <c:v>47.03500000000561</c:v>
                </c:pt>
                <c:pt idx="9532">
                  <c:v>47.040000000005612</c:v>
                </c:pt>
                <c:pt idx="9533">
                  <c:v>47.045000000005615</c:v>
                </c:pt>
                <c:pt idx="9534">
                  <c:v>47.050000000005618</c:v>
                </c:pt>
                <c:pt idx="9535">
                  <c:v>47.05500000000562</c:v>
                </c:pt>
                <c:pt idx="9536">
                  <c:v>47.060000000005623</c:v>
                </c:pt>
                <c:pt idx="9537">
                  <c:v>47.065000000005625</c:v>
                </c:pt>
                <c:pt idx="9538">
                  <c:v>47.070000000005628</c:v>
                </c:pt>
                <c:pt idx="9539">
                  <c:v>47.07500000000563</c:v>
                </c:pt>
                <c:pt idx="9540">
                  <c:v>47.080000000005633</c:v>
                </c:pt>
                <c:pt idx="9541">
                  <c:v>47.085000000005635</c:v>
                </c:pt>
                <c:pt idx="9542">
                  <c:v>47.090000000005638</c:v>
                </c:pt>
                <c:pt idx="9543">
                  <c:v>47.095000000005641</c:v>
                </c:pt>
                <c:pt idx="9544">
                  <c:v>47.100000000005643</c:v>
                </c:pt>
                <c:pt idx="9545">
                  <c:v>47.105000000005646</c:v>
                </c:pt>
                <c:pt idx="9546">
                  <c:v>47.110000000005648</c:v>
                </c:pt>
                <c:pt idx="9547">
                  <c:v>47.115000000005651</c:v>
                </c:pt>
                <c:pt idx="9548">
                  <c:v>47.120000000005653</c:v>
                </c:pt>
                <c:pt idx="9549">
                  <c:v>47.125000000005656</c:v>
                </c:pt>
                <c:pt idx="9550">
                  <c:v>47.130000000005658</c:v>
                </c:pt>
                <c:pt idx="9551">
                  <c:v>47.135000000005661</c:v>
                </c:pt>
                <c:pt idx="9552">
                  <c:v>47.140000000005664</c:v>
                </c:pt>
                <c:pt idx="9553">
                  <c:v>47.145000000005666</c:v>
                </c:pt>
                <c:pt idx="9554">
                  <c:v>47.150000000005669</c:v>
                </c:pt>
                <c:pt idx="9555">
                  <c:v>47.155000000005671</c:v>
                </c:pt>
                <c:pt idx="9556">
                  <c:v>47.160000000005674</c:v>
                </c:pt>
                <c:pt idx="9557">
                  <c:v>47.165000000005676</c:v>
                </c:pt>
                <c:pt idx="9558">
                  <c:v>47.170000000005679</c:v>
                </c:pt>
                <c:pt idx="9559">
                  <c:v>47.175000000005681</c:v>
                </c:pt>
                <c:pt idx="9560">
                  <c:v>47.180000000005684</c:v>
                </c:pt>
                <c:pt idx="9561">
                  <c:v>47.185000000005687</c:v>
                </c:pt>
                <c:pt idx="9562">
                  <c:v>47.190000000005689</c:v>
                </c:pt>
                <c:pt idx="9563">
                  <c:v>47.195000000005692</c:v>
                </c:pt>
                <c:pt idx="9564">
                  <c:v>47.200000000005694</c:v>
                </c:pt>
                <c:pt idx="9565">
                  <c:v>47.205000000005697</c:v>
                </c:pt>
                <c:pt idx="9566">
                  <c:v>47.210000000005699</c:v>
                </c:pt>
                <c:pt idx="9567">
                  <c:v>47.215000000005702</c:v>
                </c:pt>
                <c:pt idx="9568">
                  <c:v>47.220000000005705</c:v>
                </c:pt>
                <c:pt idx="9569">
                  <c:v>47.225000000005707</c:v>
                </c:pt>
                <c:pt idx="9570">
                  <c:v>47.23000000000571</c:v>
                </c:pt>
                <c:pt idx="9571">
                  <c:v>47.235000000005712</c:v>
                </c:pt>
                <c:pt idx="9572">
                  <c:v>47.240000000005715</c:v>
                </c:pt>
                <c:pt idx="9573">
                  <c:v>47.245000000005717</c:v>
                </c:pt>
                <c:pt idx="9574">
                  <c:v>47.25000000000572</c:v>
                </c:pt>
                <c:pt idx="9575">
                  <c:v>47.255000000005722</c:v>
                </c:pt>
                <c:pt idx="9576">
                  <c:v>47.260000000005725</c:v>
                </c:pt>
                <c:pt idx="9577">
                  <c:v>47.265000000005728</c:v>
                </c:pt>
                <c:pt idx="9578">
                  <c:v>47.27000000000573</c:v>
                </c:pt>
                <c:pt idx="9579">
                  <c:v>47.275000000005733</c:v>
                </c:pt>
                <c:pt idx="9580">
                  <c:v>47.280000000005735</c:v>
                </c:pt>
                <c:pt idx="9581">
                  <c:v>47.285000000005738</c:v>
                </c:pt>
                <c:pt idx="9582">
                  <c:v>47.29000000000574</c:v>
                </c:pt>
                <c:pt idx="9583">
                  <c:v>47.295000000005743</c:v>
                </c:pt>
                <c:pt idx="9584">
                  <c:v>47.300000000005745</c:v>
                </c:pt>
                <c:pt idx="9585">
                  <c:v>47.305000000005748</c:v>
                </c:pt>
                <c:pt idx="9586">
                  <c:v>47.310000000005751</c:v>
                </c:pt>
                <c:pt idx="9587">
                  <c:v>47.315000000005753</c:v>
                </c:pt>
                <c:pt idx="9588">
                  <c:v>47.320000000005756</c:v>
                </c:pt>
                <c:pt idx="9589">
                  <c:v>47.325000000005758</c:v>
                </c:pt>
                <c:pt idx="9590">
                  <c:v>47.330000000005761</c:v>
                </c:pt>
                <c:pt idx="9591">
                  <c:v>47.335000000005763</c:v>
                </c:pt>
                <c:pt idx="9592">
                  <c:v>47.340000000005766</c:v>
                </c:pt>
                <c:pt idx="9593">
                  <c:v>47.345000000005768</c:v>
                </c:pt>
                <c:pt idx="9594">
                  <c:v>47.350000000005771</c:v>
                </c:pt>
                <c:pt idx="9595">
                  <c:v>47.355000000005774</c:v>
                </c:pt>
                <c:pt idx="9596">
                  <c:v>47.360000000005776</c:v>
                </c:pt>
                <c:pt idx="9597">
                  <c:v>47.365000000005779</c:v>
                </c:pt>
                <c:pt idx="9598">
                  <c:v>47.370000000005781</c:v>
                </c:pt>
                <c:pt idx="9599">
                  <c:v>47.375000000005784</c:v>
                </c:pt>
              </c:numCache>
            </c:numRef>
          </c:xVal>
          <c:yVal>
            <c:numRef>
              <c:f>GO3000İsolated!$AP$13:$AP$9612</c:f>
              <c:numCache>
                <c:formatCode>General</c:formatCode>
                <c:ptCount val="9600"/>
                <c:pt idx="0">
                  <c:v>2.3232148277478425E-8</c:v>
                </c:pt>
                <c:pt idx="1">
                  <c:v>2.2541695221382142E-7</c:v>
                </c:pt>
                <c:pt idx="2">
                  <c:v>1.0735647165503369E-6</c:v>
                </c:pt>
                <c:pt idx="3">
                  <c:v>3.4360080690459924E-6</c:v>
                </c:pt>
                <c:pt idx="4">
                  <c:v>8.5101731967442845E-6</c:v>
                </c:pt>
                <c:pt idx="5">
                  <c:v>1.7644928856792472E-5</c:v>
                </c:pt>
                <c:pt idx="6">
                  <c:v>3.2071294569641742E-5</c:v>
                </c:pt>
                <c:pt idx="7">
                  <c:v>5.2616388165301699E-5</c:v>
                </c:pt>
                <c:pt idx="8">
                  <c:v>7.9536018721936564E-5</c:v>
                </c:pt>
                <c:pt idx="9">
                  <c:v>1.1249818038576079E-4</c:v>
                </c:pt>
                <c:pt idx="10">
                  <c:v>1.5068812254676034E-4</c:v>
                </c:pt>
                <c:pt idx="11">
                  <c:v>1.9294579540203127E-4</c:v>
                </c:pt>
                <c:pt idx="12">
                  <c:v>2.3788037489729723E-4</c:v>
                </c:pt>
                <c:pt idx="13">
                  <c:v>2.8401724476116041E-4</c:v>
                </c:pt>
                <c:pt idx="14">
                  <c:v>3.2995709204091414E-4</c:v>
                </c:pt>
                <c:pt idx="15">
                  <c:v>3.7448613521208338E-4</c:v>
                </c:pt>
                <c:pt idx="16">
                  <c:v>4.1662812234612238E-4</c:v>
                </c:pt>
                <c:pt idx="17">
                  <c:v>4.5564511579545885E-4</c:v>
                </c:pt>
                <c:pt idx="18">
                  <c:v>4.9104268613034592E-4</c:v>
                </c:pt>
                <c:pt idx="19">
                  <c:v>5.2256830846535434E-4</c:v>
                </c:pt>
                <c:pt idx="20">
                  <c:v>5.5014426452468744E-4</c:v>
                </c:pt>
                <c:pt idx="21">
                  <c:v>5.7378123871787781E-4</c:v>
                </c:pt>
                <c:pt idx="22">
                  <c:v>5.9352368715952415E-4</c:v>
                </c:pt>
                <c:pt idx="23">
                  <c:v>6.0944980110890119E-4</c:v>
                </c:pt>
                <c:pt idx="24">
                  <c:v>6.2173278468064116E-4</c:v>
                </c:pt>
                <c:pt idx="25">
                  <c:v>6.3072151020822375E-4</c:v>
                </c:pt>
                <c:pt idx="26">
                  <c:v>6.3699809067260674E-4</c:v>
                </c:pt>
                <c:pt idx="27">
                  <c:v>6.4133005252396745E-4</c:v>
                </c:pt>
                <c:pt idx="28">
                  <c:v>6.4449527112698049E-4</c:v>
                </c:pt>
                <c:pt idx="29">
                  <c:v>6.4711735153351064E-4</c:v>
                </c:pt>
                <c:pt idx="30">
                  <c:v>6.4959681510290456E-4</c:v>
                </c:pt>
                <c:pt idx="31">
                  <c:v>6.5212873159938771E-4</c:v>
                </c:pt>
                <c:pt idx="32">
                  <c:v>6.5478672067096841E-4</c:v>
                </c:pt>
                <c:pt idx="33">
                  <c:v>6.5761243447756603E-4</c:v>
                </c:pt>
                <c:pt idx="34">
                  <c:v>6.6065107256025311E-4</c:v>
                </c:pt>
                <c:pt idx="35">
                  <c:v>6.6391247098034111E-4</c:v>
                </c:pt>
                <c:pt idx="36">
                  <c:v>6.673263378477502E-4</c:v>
                </c:pt>
                <c:pt idx="37">
                  <c:v>6.7077651174716623E-4</c:v>
                </c:pt>
                <c:pt idx="38">
                  <c:v>6.7415484823053577E-4</c:v>
                </c:pt>
                <c:pt idx="39">
                  <c:v>6.7736658493912892E-4</c:v>
                </c:pt>
                <c:pt idx="40">
                  <c:v>6.8028457065051032E-4</c:v>
                </c:pt>
                <c:pt idx="41">
                  <c:v>6.8267131145013178E-4</c:v>
                </c:pt>
                <c:pt idx="42">
                  <c:v>6.8417354039709735E-4</c:v>
                </c:pt>
                <c:pt idx="43">
                  <c:v>6.8442883580860185E-4</c:v>
                </c:pt>
                <c:pt idx="44">
                  <c:v>6.8318901004283316E-4</c:v>
                </c:pt>
                <c:pt idx="45">
                  <c:v>6.8036467569196097E-4</c:v>
                </c:pt>
                <c:pt idx="46">
                  <c:v>6.7594158562431868E-4</c:v>
                </c:pt>
                <c:pt idx="47">
                  <c:v>6.6987039318256001E-4</c:v>
                </c:pt>
                <c:pt idx="48">
                  <c:v>6.6207666357906067E-4</c:v>
                </c:pt>
                <c:pt idx="49">
                  <c:v>6.5257059075633675E-4</c:v>
                </c:pt>
                <c:pt idx="50">
                  <c:v>6.4157349732170312E-4</c:v>
                </c:pt>
                <c:pt idx="51">
                  <c:v>6.2958291172172118E-4</c:v>
                </c:pt>
                <c:pt idx="52">
                  <c:v>6.1732758362932291E-4</c:v>
                </c:pt>
                <c:pt idx="53">
                  <c:v>6.0565311631510235E-4</c:v>
                </c:pt>
                <c:pt idx="54">
                  <c:v>5.954027140873488E-4</c:v>
                </c:pt>
                <c:pt idx="55">
                  <c:v>5.8736485673179623E-4</c:v>
                </c:pt>
                <c:pt idx="56">
                  <c:v>5.8227513028840468E-4</c:v>
                </c:pt>
                <c:pt idx="57">
                  <c:v>5.8076426215102441E-4</c:v>
                </c:pt>
                <c:pt idx="58">
                  <c:v>5.8325604945271589E-4</c:v>
                </c:pt>
                <c:pt idx="59">
                  <c:v>5.8987214665331153E-4</c:v>
                </c:pt>
                <c:pt idx="60">
                  <c:v>6.0037428651781943E-4</c:v>
                </c:pt>
                <c:pt idx="61">
                  <c:v>6.1417971355310806E-4</c:v>
                </c:pt>
                <c:pt idx="62">
                  <c:v>6.3040530909118852E-4</c:v>
                </c:pt>
                <c:pt idx="63">
                  <c:v>6.4792906625740884E-4</c:v>
                </c:pt>
                <c:pt idx="64">
                  <c:v>6.6551377251151793E-4</c:v>
                </c:pt>
                <c:pt idx="65">
                  <c:v>6.8195611890698674E-4</c:v>
                </c:pt>
                <c:pt idx="66">
                  <c:v>6.9624294937217042E-4</c:v>
                </c:pt>
                <c:pt idx="67">
                  <c:v>7.0769773648420519E-4</c:v>
                </c:pt>
                <c:pt idx="68">
                  <c:v>7.1605219764902248E-4</c:v>
                </c:pt>
                <c:pt idx="69">
                  <c:v>7.2141336134818679E-4</c:v>
                </c:pt>
                <c:pt idx="70">
                  <c:v>7.2412617141685734E-4</c:v>
                </c:pt>
                <c:pt idx="71">
                  <c:v>7.2462288701816212E-4</c:v>
                </c:pt>
                <c:pt idx="72">
                  <c:v>7.2335807046859722E-4</c:v>
                </c:pt>
                <c:pt idx="73">
                  <c:v>7.2080637594305972E-4</c:v>
                </c:pt>
                <c:pt idx="74">
                  <c:v>7.1749867313497463E-4</c:v>
                </c:pt>
                <c:pt idx="75">
                  <c:v>7.1404309380448852E-4</c:v>
                </c:pt>
                <c:pt idx="76">
                  <c:v>7.1107247922115395E-4</c:v>
                </c:pt>
                <c:pt idx="77">
                  <c:v>7.0917591813045441E-4</c:v>
                </c:pt>
                <c:pt idx="78">
                  <c:v>7.0885491665209882E-4</c:v>
                </c:pt>
                <c:pt idx="79">
                  <c:v>7.1051385320122123E-4</c:v>
                </c:pt>
                <c:pt idx="80">
                  <c:v>7.1448321524837004E-4</c:v>
                </c:pt>
                <c:pt idx="81">
                  <c:v>7.2101522804663212E-4</c:v>
                </c:pt>
                <c:pt idx="82">
                  <c:v>7.3026035517179068E-4</c:v>
                </c:pt>
                <c:pt idx="83">
                  <c:v>7.4224343310519869E-4</c:v>
                </c:pt>
                <c:pt idx="84">
                  <c:v>7.5680394216783367E-4</c:v>
                </c:pt>
                <c:pt idx="85">
                  <c:v>7.7353059247276673E-4</c:v>
                </c:pt>
                <c:pt idx="86">
                  <c:v>7.9173103430151242E-4</c:v>
                </c:pt>
                <c:pt idx="87">
                  <c:v>8.1047314670589649E-4</c:v>
                </c:pt>
                <c:pt idx="88">
                  <c:v>8.287124932392215E-4</c:v>
                </c:pt>
                <c:pt idx="89">
                  <c:v>8.4542705053025093E-4</c:v>
                </c:pt>
                <c:pt idx="90">
                  <c:v>8.5970993081668334E-4</c:v>
                </c:pt>
                <c:pt idx="91">
                  <c:v>8.7081097043819168E-4</c:v>
                </c:pt>
                <c:pt idx="92">
                  <c:v>8.7814394053675694E-4</c:v>
                </c:pt>
                <c:pt idx="93">
                  <c:v>8.8133176026899225E-4</c:v>
                </c:pt>
                <c:pt idx="94">
                  <c:v>8.802615738963969E-4</c:v>
                </c:pt>
                <c:pt idx="95">
                  <c:v>8.7507846722282277E-4</c:v>
                </c:pt>
                <c:pt idx="96">
                  <c:v>8.6613715284702671E-4</c:v>
                </c:pt>
                <c:pt idx="97">
                  <c:v>8.5394887584883247E-4</c:v>
                </c:pt>
                <c:pt idx="98">
                  <c:v>8.3916513281613678E-4</c:v>
                </c:pt>
                <c:pt idx="99">
                  <c:v>8.2257853226429809E-4</c:v>
                </c:pt>
                <c:pt idx="100">
                  <c:v>8.0508837656755418E-4</c:v>
                </c:pt>
                <c:pt idx="101">
                  <c:v>7.8764582707976493E-4</c:v>
                </c:pt>
                <c:pt idx="102">
                  <c:v>7.7114055435881343E-4</c:v>
                </c:pt>
                <c:pt idx="103">
                  <c:v>7.5622470716940257E-4</c:v>
                </c:pt>
                <c:pt idx="104">
                  <c:v>7.4320303391943205E-4</c:v>
                </c:pt>
                <c:pt idx="105">
                  <c:v>7.32055559149533E-4</c:v>
                </c:pt>
                <c:pt idx="106">
                  <c:v>7.225675670194581E-4</c:v>
                </c:pt>
                <c:pt idx="107">
                  <c:v>7.1448044143397138E-4</c:v>
                </c:pt>
                <c:pt idx="108">
                  <c:v>7.0757571694257801E-4</c:v>
                </c:pt>
                <c:pt idx="109">
                  <c:v>7.0169761696613176E-4</c:v>
                </c:pt>
                <c:pt idx="110">
                  <c:v>6.9672132114415389E-4</c:v>
                </c:pt>
                <c:pt idx="111">
                  <c:v>6.9253938352057233E-4</c:v>
                </c:pt>
                <c:pt idx="112">
                  <c:v>6.8915692309317526E-4</c:v>
                </c:pt>
                <c:pt idx="113">
                  <c:v>6.8678516544404158E-4</c:v>
                </c:pt>
                <c:pt idx="114">
                  <c:v>6.8582328135655709E-4</c:v>
                </c:pt>
                <c:pt idx="115">
                  <c:v>6.8674465157830345E-4</c:v>
                </c:pt>
                <c:pt idx="116">
                  <c:v>6.8993213993609427E-4</c:v>
                </c:pt>
                <c:pt idx="117">
                  <c:v>6.9556283946212009E-4</c:v>
                </c:pt>
                <c:pt idx="118">
                  <c:v>7.0357544833911964E-4</c:v>
                </c:pt>
                <c:pt idx="119">
                  <c:v>7.1366449896000323E-4</c:v>
                </c:pt>
                <c:pt idx="120">
                  <c:v>7.2529326201808627E-4</c:v>
                </c:pt>
                <c:pt idx="121">
                  <c:v>7.3773623645377801E-4</c:v>
                </c:pt>
                <c:pt idx="122">
                  <c:v>7.5016697532350287E-4</c:v>
                </c:pt>
                <c:pt idx="123">
                  <c:v>7.617735718780023E-4</c:v>
                </c:pt>
                <c:pt idx="124">
                  <c:v>7.71844199028003E-4</c:v>
                </c:pt>
                <c:pt idx="125">
                  <c:v>7.7980679327702574E-4</c:v>
                </c:pt>
                <c:pt idx="126">
                  <c:v>7.8522267063101418E-4</c:v>
                </c:pt>
                <c:pt idx="127">
                  <c:v>7.877622567041445E-4</c:v>
                </c:pt>
                <c:pt idx="128">
                  <c:v>7.8719300764197326E-4</c:v>
                </c:pt>
                <c:pt idx="129">
                  <c:v>7.8337086502314429E-4</c:v>
                </c:pt>
                <c:pt idx="130">
                  <c:v>7.7626289675101286E-4</c:v>
                </c:pt>
                <c:pt idx="131">
                  <c:v>7.6598445392576594E-4</c:v>
                </c:pt>
                <c:pt idx="132">
                  <c:v>7.5280671775568341E-4</c:v>
                </c:pt>
                <c:pt idx="133">
                  <c:v>7.3716408421499609E-4</c:v>
                </c:pt>
                <c:pt idx="134">
                  <c:v>7.1963150833656304E-4</c:v>
                </c:pt>
                <c:pt idx="135">
                  <c:v>7.0084238511715802E-4</c:v>
                </c:pt>
                <c:pt idx="136">
                  <c:v>6.8140963473621488E-4</c:v>
                </c:pt>
                <c:pt idx="137">
                  <c:v>6.6187979690770658E-4</c:v>
                </c:pt>
                <c:pt idx="138">
                  <c:v>6.4273343010309402E-4</c:v>
                </c:pt>
                <c:pt idx="139">
                  <c:v>6.2441739879834628E-4</c:v>
                </c:pt>
                <c:pt idx="140">
                  <c:v>6.0736444718412881E-4</c:v>
                </c:pt>
                <c:pt idx="141">
                  <c:v>5.9198744714851459E-4</c:v>
                </c:pt>
                <c:pt idx="142">
                  <c:v>5.7861171028210422E-4</c:v>
                </c:pt>
                <c:pt idx="143">
                  <c:v>5.6740195120552443E-4</c:v>
                </c:pt>
                <c:pt idx="144">
                  <c:v>5.5841104313884404E-4</c:v>
                </c:pt>
                <c:pt idx="145">
                  <c:v>5.5168649055675366E-4</c:v>
                </c:pt>
                <c:pt idx="146">
                  <c:v>5.4730750921664695E-4</c:v>
                </c:pt>
                <c:pt idx="147">
                  <c:v>5.4533528785078095E-4</c:v>
                </c:pt>
                <c:pt idx="148">
                  <c:v>5.4572452236547155E-4</c:v>
                </c:pt>
                <c:pt idx="149">
                  <c:v>5.4828232436592158E-4</c:v>
                </c:pt>
                <c:pt idx="150">
                  <c:v>5.5270777648472509E-4</c:v>
                </c:pt>
                <c:pt idx="151">
                  <c:v>5.5869317570495696E-4</c:v>
                </c:pt>
                <c:pt idx="152">
                  <c:v>5.6599575807130128E-4</c:v>
                </c:pt>
                <c:pt idx="153">
                  <c:v>5.7434946392529243E-4</c:v>
                </c:pt>
                <c:pt idx="154">
                  <c:v>5.8332398527410683E-4</c:v>
                </c:pt>
                <c:pt idx="155">
                  <c:v>5.9233692212247175E-4</c:v>
                </c:pt>
                <c:pt idx="156">
                  <c:v>6.0079951750692626E-4</c:v>
                </c:pt>
                <c:pt idx="157">
                  <c:v>6.0825158737764856E-4</c:v>
                </c:pt>
                <c:pt idx="158">
                  <c:v>6.1438123228110234E-4</c:v>
                </c:pt>
                <c:pt idx="159">
                  <c:v>6.1898797882941866E-4</c:v>
                </c:pt>
                <c:pt idx="160">
                  <c:v>6.2199806054671685E-4</c:v>
                </c:pt>
                <c:pt idx="161">
                  <c:v>6.2347720489945254E-4</c:v>
                </c:pt>
                <c:pt idx="162">
                  <c:v>6.2361424769394119E-4</c:v>
                </c:pt>
                <c:pt idx="163">
                  <c:v>6.2273045072816361E-4</c:v>
                </c:pt>
                <c:pt idx="164">
                  <c:v>6.2129791500190805E-4</c:v>
                </c:pt>
                <c:pt idx="165">
                  <c:v>6.199200848777146E-4</c:v>
                </c:pt>
                <c:pt idx="166">
                  <c:v>6.1923002551725163E-4</c:v>
                </c:pt>
                <c:pt idx="167">
                  <c:v>6.1977234749490675E-4</c:v>
                </c:pt>
                <c:pt idx="168">
                  <c:v>6.2198177858274121E-4</c:v>
                </c:pt>
                <c:pt idx="169">
                  <c:v>6.2620641571636761E-4</c:v>
                </c:pt>
                <c:pt idx="170">
                  <c:v>6.3271257552462937E-4</c:v>
                </c:pt>
                <c:pt idx="171">
                  <c:v>6.4166228918868416E-4</c:v>
                </c:pt>
                <c:pt idx="172">
                  <c:v>6.5305875195063433E-4</c:v>
                </c:pt>
                <c:pt idx="173">
                  <c:v>6.6672862037475743E-4</c:v>
                </c:pt>
                <c:pt idx="174">
                  <c:v>6.8234718360540554E-4</c:v>
                </c:pt>
                <c:pt idx="175">
                  <c:v>6.994675329043817E-4</c:v>
                </c:pt>
                <c:pt idx="176">
                  <c:v>7.1756000842115137E-4</c:v>
                </c:pt>
                <c:pt idx="177">
                  <c:v>7.3601895136171408E-4</c:v>
                </c:pt>
                <c:pt idx="178">
                  <c:v>7.5415152652467249E-4</c:v>
                </c:pt>
                <c:pt idx="179">
                  <c:v>7.7120211428654401E-4</c:v>
                </c:pt>
                <c:pt idx="180">
                  <c:v>7.8639417549531418E-4</c:v>
                </c:pt>
                <c:pt idx="181">
                  <c:v>7.9899486986330067E-4</c:v>
                </c:pt>
                <c:pt idx="182">
                  <c:v>8.0837291908055983E-4</c:v>
                </c:pt>
                <c:pt idx="183">
                  <c:v>8.1400694924230351E-4</c:v>
                </c:pt>
                <c:pt idx="184">
                  <c:v>8.1549179436207417E-4</c:v>
                </c:pt>
                <c:pt idx="185">
                  <c:v>8.1258323502699512E-4</c:v>
                </c:pt>
                <c:pt idx="186">
                  <c:v>8.0527979556141915E-4</c:v>
                </c:pt>
                <c:pt idx="187">
                  <c:v>7.9387394234344249E-4</c:v>
                </c:pt>
                <c:pt idx="188">
                  <c:v>7.789162519872511E-4</c:v>
                </c:pt>
                <c:pt idx="189">
                  <c:v>7.6115919051354284E-4</c:v>
                </c:pt>
                <c:pt idx="190">
                  <c:v>7.4148988472803683E-4</c:v>
                </c:pt>
                <c:pt idx="191">
                  <c:v>7.208168616385088E-4</c:v>
                </c:pt>
                <c:pt idx="192">
                  <c:v>6.9996810422749353E-4</c:v>
                </c:pt>
                <c:pt idx="193">
                  <c:v>6.7963239263912662E-4</c:v>
                </c:pt>
                <c:pt idx="194">
                  <c:v>6.603484048666973E-4</c:v>
                </c:pt>
                <c:pt idx="195">
                  <c:v>6.4253763231265817E-4</c:v>
                </c:pt>
                <c:pt idx="196">
                  <c:v>6.2655504763599931E-4</c:v>
                </c:pt>
                <c:pt idx="197">
                  <c:v>6.1274444273273429E-4</c:v>
                </c:pt>
                <c:pt idx="198">
                  <c:v>6.014289793730476E-4</c:v>
                </c:pt>
                <c:pt idx="199">
                  <c:v>5.9282791360516047E-4</c:v>
                </c:pt>
                <c:pt idx="200">
                  <c:v>5.8700286189779466E-4</c:v>
                </c:pt>
                <c:pt idx="201">
                  <c:v>5.8386792240435685E-4</c:v>
                </c:pt>
                <c:pt idx="202">
                  <c:v>5.8327149208552468E-4</c:v>
                </c:pt>
                <c:pt idx="203">
                  <c:v>5.8510333116192287E-4</c:v>
                </c:pt>
                <c:pt idx="204">
                  <c:v>5.8929741554137531E-4</c:v>
                </c:pt>
                <c:pt idx="205">
                  <c:v>5.9572255748631235E-4</c:v>
                </c:pt>
                <c:pt idx="206">
                  <c:v>6.0405465002642854E-4</c:v>
                </c:pt>
                <c:pt idx="207">
                  <c:v>6.1373568909990899E-4</c:v>
                </c:pt>
                <c:pt idx="208">
                  <c:v>6.2405837162232897E-4</c:v>
                </c:pt>
                <c:pt idx="209">
                  <c:v>6.3427841490877991E-4</c:v>
                </c:pt>
                <c:pt idx="210">
                  <c:v>6.4370626497000565E-4</c:v>
                </c:pt>
                <c:pt idx="211">
                  <c:v>6.517924769226716E-4</c:v>
                </c:pt>
                <c:pt idx="212">
                  <c:v>6.5818722166329955E-4</c:v>
                </c:pt>
                <c:pt idx="213">
                  <c:v>6.6278842189530503E-4</c:v>
                </c:pt>
                <c:pt idx="214">
                  <c:v>6.6576422049663842E-4</c:v>
                </c:pt>
                <c:pt idx="215">
                  <c:v>6.6753304754198954E-4</c:v>
                </c:pt>
                <c:pt idx="216">
                  <c:v>6.6872345821982057E-4</c:v>
                </c:pt>
                <c:pt idx="217">
                  <c:v>6.7007668537111221E-4</c:v>
                </c:pt>
                <c:pt idx="218">
                  <c:v>6.7229652308889139E-4</c:v>
                </c:pt>
                <c:pt idx="219">
                  <c:v>6.7591287283934114E-4</c:v>
                </c:pt>
                <c:pt idx="220">
                  <c:v>6.8118412926316185E-4</c:v>
                </c:pt>
                <c:pt idx="221">
                  <c:v>6.880554639651414E-4</c:v>
                </c:pt>
                <c:pt idx="222">
                  <c:v>6.9618238895278886E-4</c:v>
                </c:pt>
                <c:pt idx="223">
                  <c:v>7.0503249138066226E-4</c:v>
                </c:pt>
                <c:pt idx="224">
                  <c:v>7.1403267054426331E-4</c:v>
                </c:pt>
                <c:pt idx="225">
                  <c:v>7.2266821405258825E-4</c:v>
                </c:pt>
                <c:pt idx="226">
                  <c:v>7.3053956869641894E-4</c:v>
                </c:pt>
                <c:pt idx="227">
                  <c:v>7.3739796448019286E-4</c:v>
                </c:pt>
                <c:pt idx="228">
                  <c:v>7.4311340207626377E-4</c:v>
                </c:pt>
                <c:pt idx="229">
                  <c:v>7.476061357820521E-4</c:v>
                </c:pt>
                <c:pt idx="230">
                  <c:v>7.5080827256259874E-4</c:v>
                </c:pt>
                <c:pt idx="231">
                  <c:v>7.5270095505978432E-4</c:v>
                </c:pt>
                <c:pt idx="232">
                  <c:v>7.5341316143670014E-4</c:v>
                </c:pt>
                <c:pt idx="233">
                  <c:v>7.5326636688536187E-4</c:v>
                </c:pt>
                <c:pt idx="234">
                  <c:v>7.5272348252237856E-4</c:v>
                </c:pt>
                <c:pt idx="235">
                  <c:v>7.5230144133924773E-4</c:v>
                </c:pt>
                <c:pt idx="236">
                  <c:v>7.524955209928894E-4</c:v>
                </c:pt>
                <c:pt idx="237">
                  <c:v>7.5372967531716695E-4</c:v>
                </c:pt>
                <c:pt idx="238">
                  <c:v>7.5628127797347457E-4</c:v>
                </c:pt>
                <c:pt idx="239">
                  <c:v>7.6019042278790635E-4</c:v>
                </c:pt>
                <c:pt idx="240">
                  <c:v>7.6524633208017057E-4</c:v>
                </c:pt>
                <c:pt idx="241">
                  <c:v>7.7105116933451378E-4</c:v>
                </c:pt>
                <c:pt idx="242">
                  <c:v>7.7711383875742393E-4</c:v>
                </c:pt>
                <c:pt idx="243">
                  <c:v>7.8290357411534201E-4</c:v>
                </c:pt>
                <c:pt idx="244">
                  <c:v>7.8780498353752532E-4</c:v>
                </c:pt>
                <c:pt idx="245">
                  <c:v>7.9107165743272714E-4</c:v>
                </c:pt>
                <c:pt idx="246">
                  <c:v>7.9189119659073379E-4</c:v>
                </c:pt>
                <c:pt idx="247">
                  <c:v>7.895482843554713E-4</c:v>
                </c:pt>
                <c:pt idx="248">
                  <c:v>7.8359249065444562E-4</c:v>
                </c:pt>
                <c:pt idx="249">
                  <c:v>7.7392988636245492E-4</c:v>
                </c:pt>
                <c:pt idx="250">
                  <c:v>7.6089428563275716E-4</c:v>
                </c:pt>
                <c:pt idx="251">
                  <c:v>7.4533715683866575E-4</c:v>
                </c:pt>
                <c:pt idx="252">
                  <c:v>7.2864830546724236E-4</c:v>
                </c:pt>
                <c:pt idx="253">
                  <c:v>7.126644328826554E-4</c:v>
                </c:pt>
                <c:pt idx="254">
                  <c:v>6.9947329641717026E-4</c:v>
                </c:pt>
                <c:pt idx="255">
                  <c:v>6.9118168190524692E-4</c:v>
                </c:pt>
                <c:pt idx="256">
                  <c:v>6.8971711824499177E-4</c:v>
                </c:pt>
                <c:pt idx="257">
                  <c:v>6.9660628977783997E-4</c:v>
                </c:pt>
                <c:pt idx="258">
                  <c:v>7.1276521454879992E-4</c:v>
                </c:pt>
                <c:pt idx="259">
                  <c:v>7.3841654147253249E-4</c:v>
                </c:pt>
                <c:pt idx="260">
                  <c:v>7.7310038262145002E-4</c:v>
                </c:pt>
                <c:pt idx="261">
                  <c:v>8.1572808686658916E-4</c:v>
                </c:pt>
                <c:pt idx="262">
                  <c:v>8.6468637746331194E-4</c:v>
                </c:pt>
                <c:pt idx="263">
                  <c:v>9.1800420597702649E-4</c:v>
                </c:pt>
                <c:pt idx="264">
                  <c:v>9.7356902068437595E-4</c:v>
                </c:pt>
                <c:pt idx="265">
                  <c:v>1.0293222413781068E-3</c:v>
                </c:pt>
                <c:pt idx="266">
                  <c:v>1.0834095470687575E-3</c:v>
                </c:pt>
                <c:pt idx="267">
                  <c:v>1.134279854924893E-3</c:v>
                </c:pt>
                <c:pt idx="268">
                  <c:v>1.1807037274472339E-3</c:v>
                </c:pt>
                <c:pt idx="269">
                  <c:v>1.2217452243951752E-3</c:v>
                </c:pt>
                <c:pt idx="270">
                  <c:v>1.2566893422719758E-3</c:v>
                </c:pt>
                <c:pt idx="271">
                  <c:v>1.2849295835842128E-3</c:v>
                </c:pt>
                <c:pt idx="272">
                  <c:v>1.3059219696608996E-3</c:v>
                </c:pt>
                <c:pt idx="273">
                  <c:v>1.3192395276665138E-3</c:v>
                </c:pt>
                <c:pt idx="274">
                  <c:v>1.3246599400528558E-3</c:v>
                </c:pt>
                <c:pt idx="275">
                  <c:v>1.322227769005292E-3</c:v>
                </c:pt>
                <c:pt idx="276">
                  <c:v>1.3122777575862144E-3</c:v>
                </c:pt>
                <c:pt idx="277">
                  <c:v>1.2954568761487748E-3</c:v>
                </c:pt>
                <c:pt idx="278">
                  <c:v>1.2727457373112924E-3</c:v>
                </c:pt>
                <c:pt idx="279">
                  <c:v>1.2454559125072539E-3</c:v>
                </c:pt>
                <c:pt idx="280">
                  <c:v>1.2152011515932709E-3</c:v>
                </c:pt>
                <c:pt idx="281">
                  <c:v>1.183802610598866E-3</c:v>
                </c:pt>
                <c:pt idx="282">
                  <c:v>1.1530917689764446E-3</c:v>
                </c:pt>
                <c:pt idx="283">
                  <c:v>1.1246074630408304E-3</c:v>
                </c:pt>
                <c:pt idx="284">
                  <c:v>1.0992666771348738E-3</c:v>
                </c:pt>
                <c:pt idx="285">
                  <c:v>1.0771992514630236E-3</c:v>
                </c:pt>
                <c:pt idx="286">
                  <c:v>1.0578262549916992E-3</c:v>
                </c:pt>
                <c:pt idx="287">
                  <c:v>1.0401251228651393E-3</c:v>
                </c:pt>
                <c:pt idx="288">
                  <c:v>1.0230016531118907E-3</c:v>
                </c:pt>
                <c:pt idx="289">
                  <c:v>1.0056043485310686E-3</c:v>
                </c:pt>
                <c:pt idx="290">
                  <c:v>9.8748016534200007E-4</c:v>
                </c:pt>
                <c:pt idx="291">
                  <c:v>9.6862190990697466E-4</c:v>
                </c:pt>
                <c:pt idx="292">
                  <c:v>9.4943366114818672E-4</c:v>
                </c:pt>
                <c:pt idx="293">
                  <c:v>9.3062485654310935E-4</c:v>
                </c:pt>
                <c:pt idx="294">
                  <c:v>9.1306125841962267E-4</c:v>
                </c:pt>
                <c:pt idx="295">
                  <c:v>8.976079007022267E-4</c:v>
                </c:pt>
                <c:pt idx="296">
                  <c:v>8.8501183317979697E-4</c:v>
                </c:pt>
                <c:pt idx="297">
                  <c:v>8.7582272356509787E-4</c:v>
                </c:pt>
                <c:pt idx="298">
                  <c:v>8.7035565349892127E-4</c:v>
                </c:pt>
                <c:pt idx="299">
                  <c:v>8.6870165445693866E-4</c:v>
                </c:pt>
                <c:pt idx="300">
                  <c:v>8.7076096940903291E-4</c:v>
                </c:pt>
                <c:pt idx="301">
                  <c:v>8.7632353611360981E-4</c:v>
                </c:pt>
                <c:pt idx="302">
                  <c:v>8.8515414228403631E-4</c:v>
                </c:pt>
                <c:pt idx="303">
                  <c:v>8.9699531377178366E-4</c:v>
                </c:pt>
                <c:pt idx="304">
                  <c:v>9.1152391760861661E-4</c:v>
                </c:pt>
                <c:pt idx="305">
                  <c:v>9.283084458255891E-4</c:v>
                </c:pt>
                <c:pt idx="306">
                  <c:v>9.4679167952280532E-4</c:v>
                </c:pt>
                <c:pt idx="307">
                  <c:v>9.6630084578580144E-4</c:v>
                </c:pt>
                <c:pt idx="308">
                  <c:v>9.8601357039905047E-4</c:v>
                </c:pt>
                <c:pt idx="309">
                  <c:v>1.0048799574492004E-3</c:v>
                </c:pt>
                <c:pt idx="310">
                  <c:v>1.0215813727702543E-3</c:v>
                </c:pt>
                <c:pt idx="311">
                  <c:v>1.0346120300199031E-3</c:v>
                </c:pt>
                <c:pt idx="312">
                  <c:v>1.0425403293837416E-3</c:v>
                </c:pt>
                <c:pt idx="313">
                  <c:v>1.044352176361627E-3</c:v>
                </c:pt>
                <c:pt idx="314">
                  <c:v>1.0397238065880073E-3</c:v>
                </c:pt>
                <c:pt idx="315">
                  <c:v>1.0291425424436163E-3</c:v>
                </c:pt>
                <c:pt idx="316">
                  <c:v>1.0138506864277349E-3</c:v>
                </c:pt>
                <c:pt idx="317">
                  <c:v>9.9567931430676569E-4</c:v>
                </c:pt>
                <c:pt idx="318">
                  <c:v>9.7679807801540389E-4</c:v>
                </c:pt>
                <c:pt idx="319">
                  <c:v>9.5937576675673942E-4</c:v>
                </c:pt>
                <c:pt idx="320">
                  <c:v>9.4525913168851594E-4</c:v>
                </c:pt>
                <c:pt idx="321">
                  <c:v>9.3573738445174709E-4</c:v>
                </c:pt>
                <c:pt idx="322">
                  <c:v>9.3141166129062896E-4</c:v>
                </c:pt>
                <c:pt idx="323">
                  <c:v>9.321958564383428E-4</c:v>
                </c:pt>
                <c:pt idx="324">
                  <c:v>9.3739927395896912E-4</c:v>
                </c:pt>
                <c:pt idx="325">
                  <c:v>9.4589942914889713E-4</c:v>
                </c:pt>
                <c:pt idx="326">
                  <c:v>9.5643061190357358E-4</c:v>
                </c:pt>
                <c:pt idx="327">
                  <c:v>9.6785505238440508E-4</c:v>
                </c:pt>
                <c:pt idx="328">
                  <c:v>9.7928448545717443E-4</c:v>
                </c:pt>
                <c:pt idx="329">
                  <c:v>9.9007000291754122E-4</c:v>
                </c:pt>
                <c:pt idx="330">
                  <c:v>9.9976402700057191E-4</c:v>
                </c:pt>
                <c:pt idx="331">
                  <c:v>1.0080951706124372E-3</c:v>
                </c:pt>
                <c:pt idx="332">
                  <c:v>1.0149291005278648E-3</c:v>
                </c:pt>
                <c:pt idx="333">
                  <c:v>1.0202454476495779E-3</c:v>
                </c:pt>
                <c:pt idx="334">
                  <c:v>1.0241382439944613E-3</c:v>
                </c:pt>
                <c:pt idx="335">
                  <c:v>1.0268055639999626E-3</c:v>
                </c:pt>
                <c:pt idx="336">
                  <c:v>1.0285094390161461E-3</c:v>
                </c:pt>
                <c:pt idx="337">
                  <c:v>1.0294655688688702E-3</c:v>
                </c:pt>
                <c:pt idx="338">
                  <c:v>1.0297588145658839E-3</c:v>
                </c:pt>
                <c:pt idx="339">
                  <c:v>1.029418313309486E-3</c:v>
                </c:pt>
                <c:pt idx="340">
                  <c:v>1.0285187806140488E-3</c:v>
                </c:pt>
                <c:pt idx="341">
                  <c:v>1.0271575581870095E-3</c:v>
                </c:pt>
                <c:pt idx="342">
                  <c:v>1.0253797368675651E-3</c:v>
                </c:pt>
                <c:pt idx="343">
                  <c:v>1.0231678920936598E-3</c:v>
                </c:pt>
                <c:pt idx="344">
                  <c:v>1.0205147146727391E-3</c:v>
                </c:pt>
                <c:pt idx="345">
                  <c:v>1.017499945346514E-3</c:v>
                </c:pt>
                <c:pt idx="346">
                  <c:v>1.0143186658957259E-3</c:v>
                </c:pt>
                <c:pt idx="347">
                  <c:v>1.0112536652898887E-3</c:v>
                </c:pt>
                <c:pt idx="348">
                  <c:v>1.0085757512161174E-3</c:v>
                </c:pt>
                <c:pt idx="349">
                  <c:v>1.0064052871352621E-3</c:v>
                </c:pt>
                <c:pt idx="350">
                  <c:v>1.0045751863267734E-3</c:v>
                </c:pt>
                <c:pt idx="351">
                  <c:v>1.0025552494537222E-3</c:v>
                </c:pt>
                <c:pt idx="352">
                  <c:v>9.9952273854269215E-4</c:v>
                </c:pt>
                <c:pt idx="353">
                  <c:v>9.9454121064466712E-4</c:v>
                </c:pt>
                <c:pt idx="354">
                  <c:v>9.8678486478413286E-4</c:v>
                </c:pt>
                <c:pt idx="355">
                  <c:v>9.7577472917333781E-4</c:v>
                </c:pt>
                <c:pt idx="356">
                  <c:v>9.6152967112967725E-4</c:v>
                </c:pt>
                <c:pt idx="357">
                  <c:v>9.44581811739717E-4</c:v>
                </c:pt>
                <c:pt idx="358">
                  <c:v>9.2586092450996026E-4</c:v>
                </c:pt>
                <c:pt idx="359">
                  <c:v>9.0651795217258668E-4</c:v>
                </c:pt>
                <c:pt idx="360">
                  <c:v>8.8781701071245084E-4</c:v>
                </c:pt>
                <c:pt idx="361">
                  <c:v>8.7106365040694796E-4</c:v>
                </c:pt>
                <c:pt idx="362">
                  <c:v>8.5749805266256988E-4</c:v>
                </c:pt>
                <c:pt idx="363">
                  <c:v>8.4820503174151349E-4</c:v>
                </c:pt>
                <c:pt idx="364">
                  <c:v>8.4403066426178258E-4</c:v>
                </c:pt>
                <c:pt idx="365">
                  <c:v>8.4546492595139551E-4</c:v>
                </c:pt>
                <c:pt idx="366">
                  <c:v>8.5253629688527817E-4</c:v>
                </c:pt>
                <c:pt idx="367">
                  <c:v>8.6480484112985982E-4</c:v>
                </c:pt>
                <c:pt idx="368">
                  <c:v>8.8149336034923679E-4</c:v>
                </c:pt>
                <c:pt idx="369">
                  <c:v>9.0166668985120412E-4</c:v>
                </c:pt>
                <c:pt idx="370">
                  <c:v>9.2435644646091304E-4</c:v>
                </c:pt>
                <c:pt idx="371">
                  <c:v>9.4860364675184675E-4</c:v>
                </c:pt>
                <c:pt idx="372">
                  <c:v>9.7344188447277824E-4</c:v>
                </c:pt>
                <c:pt idx="373">
                  <c:v>9.979042771086355E-4</c:v>
                </c:pt>
                <c:pt idx="374">
                  <c:v>1.02105824805953E-3</c:v>
                </c:pt>
                <c:pt idx="375">
                  <c:v>1.0420183086177245E-3</c:v>
                </c:pt>
                <c:pt idx="376">
                  <c:v>1.059973255261658E-3</c:v>
                </c:pt>
                <c:pt idx="377">
                  <c:v>1.0742288847020874E-3</c:v>
                </c:pt>
                <c:pt idx="378">
                  <c:v>1.0842478772945523E-3</c:v>
                </c:pt>
                <c:pt idx="379">
                  <c:v>1.0897030416672857E-3</c:v>
                </c:pt>
                <c:pt idx="380">
                  <c:v>1.0905126399892568E-3</c:v>
                </c:pt>
                <c:pt idx="381">
                  <c:v>1.0868428041375059E-3</c:v>
                </c:pt>
                <c:pt idx="382">
                  <c:v>1.0790772726589272E-3</c:v>
                </c:pt>
                <c:pt idx="383">
                  <c:v>1.0677633648767287E-3</c:v>
                </c:pt>
                <c:pt idx="384">
                  <c:v>1.0535844898558091E-3</c:v>
                </c:pt>
                <c:pt idx="385">
                  <c:v>1.0373498817585324E-3</c:v>
                </c:pt>
                <c:pt idx="386">
                  <c:v>1.0199744879836273E-3</c:v>
                </c:pt>
                <c:pt idx="387">
                  <c:v>1.0024322320911223E-3</c:v>
                </c:pt>
                <c:pt idx="388">
                  <c:v>9.8565390779015009E-4</c:v>
                </c:pt>
                <c:pt idx="389">
                  <c:v>9.7042367269401398E-4</c:v>
                </c:pt>
                <c:pt idx="390">
                  <c:v>9.5730120691456071E-4</c:v>
                </c:pt>
                <c:pt idx="391">
                  <c:v>9.4655645086941936E-4</c:v>
                </c:pt>
                <c:pt idx="392">
                  <c:v>9.3818138800001922E-4</c:v>
                </c:pt>
                <c:pt idx="393">
                  <c:v>9.3198545002953325E-4</c:v>
                </c:pt>
                <c:pt idx="394">
                  <c:v>9.2771247280960681E-4</c:v>
                </c:pt>
                <c:pt idx="395">
                  <c:v>9.2511493745925854E-4</c:v>
                </c:pt>
                <c:pt idx="396">
                  <c:v>9.2393976643377564E-4</c:v>
                </c:pt>
                <c:pt idx="397">
                  <c:v>9.2386230071314244E-4</c:v>
                </c:pt>
                <c:pt idx="398">
                  <c:v>9.2438105942089632E-4</c:v>
                </c:pt>
                <c:pt idx="399">
                  <c:v>9.2471043335057778E-4</c:v>
                </c:pt>
                <c:pt idx="400">
                  <c:v>9.2378885122317803E-4</c:v>
                </c:pt>
                <c:pt idx="401">
                  <c:v>9.2039614415238944E-4</c:v>
                </c:pt>
                <c:pt idx="402">
                  <c:v>9.1332726760263636E-4</c:v>
                </c:pt>
                <c:pt idx="403">
                  <c:v>9.0159532358981926E-4</c:v>
                </c:pt>
                <c:pt idx="404">
                  <c:v>8.8458528388193512E-4</c:v>
                </c:pt>
                <c:pt idx="405">
                  <c:v>8.6214995520833711E-4</c:v>
                </c:pt>
                <c:pt idx="406">
                  <c:v>8.3465221382448282E-4</c:v>
                </c:pt>
                <c:pt idx="407">
                  <c:v>8.0292816388137457E-4</c:v>
                </c:pt>
                <c:pt idx="408">
                  <c:v>7.6821706599038283E-4</c:v>
                </c:pt>
                <c:pt idx="409">
                  <c:v>7.320563362509105E-4</c:v>
                </c:pt>
                <c:pt idx="410">
                  <c:v>6.9611656664585251E-4</c:v>
                </c:pt>
                <c:pt idx="411">
                  <c:v>6.6202223064308272E-4</c:v>
                </c:pt>
                <c:pt idx="412">
                  <c:v>6.3121445687049874E-4</c:v>
                </c:pt>
                <c:pt idx="413">
                  <c:v>6.0490509001943633E-4</c:v>
                </c:pt>
                <c:pt idx="414">
                  <c:v>5.8406457953855432E-4</c:v>
                </c:pt>
                <c:pt idx="415">
                  <c:v>5.6934180107036457E-4</c:v>
                </c:pt>
                <c:pt idx="416">
                  <c:v>5.6094908299750659E-4</c:v>
                </c:pt>
                <c:pt idx="417">
                  <c:v>5.5859777387396944E-4</c:v>
                </c:pt>
                <c:pt idx="418">
                  <c:v>5.6156821420082074E-4</c:v>
                </c:pt>
                <c:pt idx="419">
                  <c:v>5.689120153363216E-4</c:v>
                </c:pt>
                <c:pt idx="420">
                  <c:v>5.7963650615403992E-4</c:v>
                </c:pt>
                <c:pt idx="421">
                  <c:v>5.9279112999842745E-4</c:v>
                </c:pt>
                <c:pt idx="422">
                  <c:v>6.0746832867198449E-4</c:v>
                </c:pt>
                <c:pt idx="423">
                  <c:v>6.22751340061655E-4</c:v>
                </c:pt>
                <c:pt idx="424">
                  <c:v>6.3769555349357506E-4</c:v>
                </c:pt>
                <c:pt idx="425">
                  <c:v>6.5137630796761729E-4</c:v>
                </c:pt>
                <c:pt idx="426">
                  <c:v>6.6298995946470767E-4</c:v>
                </c:pt>
                <c:pt idx="427">
                  <c:v>6.7196839163576299E-4</c:v>
                </c:pt>
                <c:pt idx="428">
                  <c:v>6.7801530527161888E-4</c:v>
                </c:pt>
                <c:pt idx="429">
                  <c:v>6.8106825621934116E-4</c:v>
                </c:pt>
                <c:pt idx="430">
                  <c:v>6.8123841610366598E-4</c:v>
                </c:pt>
                <c:pt idx="431">
                  <c:v>6.7874112932269303E-4</c:v>
                </c:pt>
                <c:pt idx="432">
                  <c:v>6.7384169220962144E-4</c:v>
                </c:pt>
                <c:pt idx="433">
                  <c:v>6.668061585410447E-4</c:v>
                </c:pt>
                <c:pt idx="434">
                  <c:v>6.5786709810733771E-4</c:v>
                </c:pt>
                <c:pt idx="435">
                  <c:v>6.4721574714825595E-4</c:v>
                </c:pt>
                <c:pt idx="436">
                  <c:v>6.349882588454561E-4</c:v>
                </c:pt>
                <c:pt idx="437">
                  <c:v>6.2128938554584364E-4</c:v>
                </c:pt>
                <c:pt idx="438">
                  <c:v>6.0624264433380094E-4</c:v>
                </c:pt>
                <c:pt idx="439">
                  <c:v>5.8999337485195647E-4</c:v>
                </c:pt>
                <c:pt idx="440">
                  <c:v>5.727316681735158E-4</c:v>
                </c:pt>
                <c:pt idx="441">
                  <c:v>5.5479422927188918E-4</c:v>
                </c:pt>
                <c:pt idx="442">
                  <c:v>5.3678953520509094E-4</c:v>
                </c:pt>
                <c:pt idx="443">
                  <c:v>5.1963558050407152E-4</c:v>
                </c:pt>
                <c:pt idx="444">
                  <c:v>5.0443520670310148E-4</c:v>
                </c:pt>
                <c:pt idx="445">
                  <c:v>4.9230372778886241E-4</c:v>
                </c:pt>
                <c:pt idx="446">
                  <c:v>4.8425589403929865E-4</c:v>
                </c:pt>
                <c:pt idx="447">
                  <c:v>4.8110645457573038E-4</c:v>
                </c:pt>
                <c:pt idx="448">
                  <c:v>4.8338115827451297E-4</c:v>
                </c:pt>
                <c:pt idx="449">
                  <c:v>4.9124453756447574E-4</c:v>
                </c:pt>
                <c:pt idx="450">
                  <c:v>5.0443477200619725E-4</c:v>
                </c:pt>
                <c:pt idx="451">
                  <c:v>5.2225085813071897E-4</c:v>
                </c:pt>
                <c:pt idx="452">
                  <c:v>5.4361796949012147E-4</c:v>
                </c:pt>
                <c:pt idx="453">
                  <c:v>5.6724008400710411E-4</c:v>
                </c:pt>
                <c:pt idx="454">
                  <c:v>5.9179568573934703E-4</c:v>
                </c:pt>
                <c:pt idx="455">
                  <c:v>6.1608308887736057E-4</c:v>
                </c:pt>
                <c:pt idx="456">
                  <c:v>6.3908347249425599E-4</c:v>
                </c:pt>
                <c:pt idx="457">
                  <c:v>6.5994029568009838E-4</c:v>
                </c:pt>
                <c:pt idx="458">
                  <c:v>6.7790573691087468E-4</c:v>
                </c:pt>
                <c:pt idx="459">
                  <c:v>6.9231030879215842E-4</c:v>
                </c:pt>
                <c:pt idx="460">
                  <c:v>7.0253675434747036E-4</c:v>
                </c:pt>
                <c:pt idx="461">
                  <c:v>7.080406658242273E-4</c:v>
                </c:pt>
                <c:pt idx="462">
                  <c:v>7.0844064478433168E-4</c:v>
                </c:pt>
                <c:pt idx="463">
                  <c:v>7.036056578813908E-4</c:v>
                </c:pt>
                <c:pt idx="464">
                  <c:v>6.9373791822100188E-4</c:v>
                </c:pt>
                <c:pt idx="465">
                  <c:v>6.7945284088379899E-4</c:v>
                </c:pt>
                <c:pt idx="466">
                  <c:v>6.6180309130510766E-4</c:v>
                </c:pt>
                <c:pt idx="467">
                  <c:v>6.4220230542945194E-4</c:v>
                </c:pt>
                <c:pt idx="468">
                  <c:v>6.2222752405088292E-4</c:v>
                </c:pt>
                <c:pt idx="469">
                  <c:v>6.0337727439083437E-4</c:v>
                </c:pt>
                <c:pt idx="470">
                  <c:v>5.8687628471525263E-4</c:v>
                </c:pt>
                <c:pt idx="471">
                  <c:v>5.7356909982254802E-4</c:v>
                </c:pt>
                <c:pt idx="472">
                  <c:v>5.6393543977414928E-4</c:v>
                </c:pt>
                <c:pt idx="473">
                  <c:v>5.5814468571659278E-4</c:v>
                </c:pt>
                <c:pt idx="474">
                  <c:v>5.5607459809431587E-4</c:v>
                </c:pt>
                <c:pt idx="475">
                  <c:v>5.57353990880937E-4</c:v>
                </c:pt>
                <c:pt idx="476">
                  <c:v>5.6145404372146663E-4</c:v>
                </c:pt>
                <c:pt idx="477">
                  <c:v>5.6780048725505979E-4</c:v>
                </c:pt>
                <c:pt idx="478">
                  <c:v>5.7584893002061359E-4</c:v>
                </c:pt>
                <c:pt idx="479">
                  <c:v>5.8508075385899842E-4</c:v>
                </c:pt>
                <c:pt idx="480">
                  <c:v>5.949976918425765E-4</c:v>
                </c:pt>
                <c:pt idx="481">
                  <c:v>6.051749736030751E-4</c:v>
                </c:pt>
                <c:pt idx="482">
                  <c:v>6.1533623117174924E-4</c:v>
                </c:pt>
                <c:pt idx="483">
                  <c:v>6.2537028078611581E-4</c:v>
                </c:pt>
                <c:pt idx="484">
                  <c:v>6.3523580242341824E-4</c:v>
                </c:pt>
                <c:pt idx="485">
                  <c:v>6.4485168248699281E-4</c:v>
                </c:pt>
                <c:pt idx="486">
                  <c:v>6.5407849172732227E-4</c:v>
                </c:pt>
                <c:pt idx="487">
                  <c:v>6.6276865184379931E-4</c:v>
                </c:pt>
                <c:pt idx="488">
                  <c:v>6.7083043488933513E-4</c:v>
                </c:pt>
                <c:pt idx="489">
                  <c:v>6.7823512331300576E-4</c:v>
                </c:pt>
                <c:pt idx="490">
                  <c:v>6.849607191856046E-4</c:v>
                </c:pt>
                <c:pt idx="491">
                  <c:v>6.9093026265597713E-4</c:v>
                </c:pt>
                <c:pt idx="492">
                  <c:v>6.9596631821201784E-4</c:v>
                </c:pt>
                <c:pt idx="493">
                  <c:v>6.9981302766160215E-4</c:v>
                </c:pt>
                <c:pt idx="494">
                  <c:v>7.0223767860903938E-4</c:v>
                </c:pt>
                <c:pt idx="495">
                  <c:v>7.0313380575874986E-4</c:v>
                </c:pt>
                <c:pt idx="496">
                  <c:v>7.0258748998685585E-4</c:v>
                </c:pt>
                <c:pt idx="497">
                  <c:v>7.0087862200025669E-4</c:v>
                </c:pt>
                <c:pt idx="498">
                  <c:v>6.9841813538805734E-4</c:v>
                </c:pt>
                <c:pt idx="499">
                  <c:v>6.9568171363947138E-4</c:v>
                </c:pt>
                <c:pt idx="500">
                  <c:v>6.9315148032863443E-4</c:v>
                </c:pt>
                <c:pt idx="501">
                  <c:v>6.9126224125183101E-4</c:v>
                </c:pt>
                <c:pt idx="502">
                  <c:v>6.9035436855997671E-4</c:v>
                </c:pt>
                <c:pt idx="503">
                  <c:v>6.9063813913185484E-4</c:v>
                </c:pt>
                <c:pt idx="504">
                  <c:v>6.9220017805925117E-4</c:v>
                </c:pt>
                <c:pt idx="505">
                  <c:v>6.9501864334870628E-4</c:v>
                </c:pt>
                <c:pt idx="506">
                  <c:v>6.9897221087372881E-4</c:v>
                </c:pt>
                <c:pt idx="507">
                  <c:v>7.0387217719069649E-4</c:v>
                </c:pt>
                <c:pt idx="508">
                  <c:v>7.0947170462283765E-4</c:v>
                </c:pt>
                <c:pt idx="509">
                  <c:v>7.1548171583482242E-4</c:v>
                </c:pt>
                <c:pt idx="510">
                  <c:v>7.2165291040798569E-4</c:v>
                </c:pt>
                <c:pt idx="511">
                  <c:v>7.2783990999110686E-4</c:v>
                </c:pt>
                <c:pt idx="512">
                  <c:v>7.3399380834354667E-4</c:v>
                </c:pt>
                <c:pt idx="513">
                  <c:v>7.4009672503629466E-4</c:v>
                </c:pt>
                <c:pt idx="514">
                  <c:v>7.4607206454454188E-4</c:v>
                </c:pt>
                <c:pt idx="515">
                  <c:v>7.5176064717269507E-4</c:v>
                </c:pt>
                <c:pt idx="516">
                  <c:v>7.5697893250106427E-4</c:v>
                </c:pt>
                <c:pt idx="517">
                  <c:v>7.6158236730277653E-4</c:v>
                </c:pt>
                <c:pt idx="518">
                  <c:v>7.6547146026751691E-4</c:v>
                </c:pt>
                <c:pt idx="519">
                  <c:v>7.6855578398716791E-4</c:v>
                </c:pt>
                <c:pt idx="520">
                  <c:v>7.7075343314563578E-4</c:v>
                </c:pt>
                <c:pt idx="521">
                  <c:v>7.7201899246068847E-4</c:v>
                </c:pt>
                <c:pt idx="522">
                  <c:v>7.7235380021573551E-4</c:v>
                </c:pt>
                <c:pt idx="523">
                  <c:v>7.7181187968356315E-4</c:v>
                </c:pt>
                <c:pt idx="524">
                  <c:v>7.7049120282677588E-4</c:v>
                </c:pt>
                <c:pt idx="525">
                  <c:v>7.6852374310040468E-4</c:v>
                </c:pt>
                <c:pt idx="526">
                  <c:v>7.6608506369106599E-4</c:v>
                </c:pt>
                <c:pt idx="527">
                  <c:v>7.6337031075808092E-4</c:v>
                </c:pt>
                <c:pt idx="528">
                  <c:v>7.605247303494253E-4</c:v>
                </c:pt>
                <c:pt idx="529">
                  <c:v>7.5756625794505387E-4</c:v>
                </c:pt>
                <c:pt idx="530">
                  <c:v>7.543506097744887E-4</c:v>
                </c:pt>
                <c:pt idx="531">
                  <c:v>7.506215259579645E-4</c:v>
                </c:pt>
                <c:pt idx="532">
                  <c:v>7.4609557363539288E-4</c:v>
                </c:pt>
                <c:pt idx="533">
                  <c:v>7.4053652714049746E-4</c:v>
                </c:pt>
                <c:pt idx="534">
                  <c:v>7.3382662538086496E-4</c:v>
                </c:pt>
                <c:pt idx="535">
                  <c:v>7.260309049561015E-4</c:v>
                </c:pt>
                <c:pt idx="536">
                  <c:v>7.1744861533289714E-4</c:v>
                </c:pt>
                <c:pt idx="537">
                  <c:v>7.0859636727954828E-4</c:v>
                </c:pt>
                <c:pt idx="538">
                  <c:v>7.0011585251877992E-4</c:v>
                </c:pt>
                <c:pt idx="539">
                  <c:v>6.9266186334306535E-4</c:v>
                </c:pt>
                <c:pt idx="540">
                  <c:v>6.867448673063618E-4</c:v>
                </c:pt>
                <c:pt idx="541">
                  <c:v>6.8258001456392126E-4</c:v>
                </c:pt>
                <c:pt idx="542">
                  <c:v>6.8006349516546588E-4</c:v>
                </c:pt>
                <c:pt idx="543">
                  <c:v>6.788684739408306E-4</c:v>
                </c:pt>
                <c:pt idx="544">
                  <c:v>6.7858915626556272E-4</c:v>
                </c:pt>
                <c:pt idx="545">
                  <c:v>6.7883502054236222E-4</c:v>
                </c:pt>
                <c:pt idx="546">
                  <c:v>6.7925610415794165E-4</c:v>
                </c:pt>
                <c:pt idx="547">
                  <c:v>6.7958666413893204E-4</c:v>
                </c:pt>
                <c:pt idx="548">
                  <c:v>6.7968588269299484E-4</c:v>
                </c:pt>
                <c:pt idx="549">
                  <c:v>6.7951938585529277E-4</c:v>
                </c:pt>
                <c:pt idx="550">
                  <c:v>6.7910132832326017E-4</c:v>
                </c:pt>
                <c:pt idx="551">
                  <c:v>6.7844055292210729E-4</c:v>
                </c:pt>
                <c:pt idx="552">
                  <c:v>6.7755933637127447E-4</c:v>
                </c:pt>
                <c:pt idx="553">
                  <c:v>6.7656618113829932E-4</c:v>
                </c:pt>
                <c:pt idx="554">
                  <c:v>6.7571604924837646E-4</c:v>
                </c:pt>
                <c:pt idx="555">
                  <c:v>6.7544712254228646E-4</c:v>
                </c:pt>
                <c:pt idx="556">
                  <c:v>6.7634984341456955E-4</c:v>
                </c:pt>
                <c:pt idx="557">
                  <c:v>6.7906542377044968E-4</c:v>
                </c:pt>
                <c:pt idx="558">
                  <c:v>6.8415782203568574E-4</c:v>
                </c:pt>
                <c:pt idx="559">
                  <c:v>6.919819892835206E-4</c:v>
                </c:pt>
                <c:pt idx="560">
                  <c:v>7.0262870780949695E-4</c:v>
                </c:pt>
                <c:pt idx="561">
                  <c:v>7.1596336341556404E-4</c:v>
                </c:pt>
                <c:pt idx="562">
                  <c:v>7.3169022823078172E-4</c:v>
                </c:pt>
                <c:pt idx="563">
                  <c:v>7.4938630746942925E-4</c:v>
                </c:pt>
                <c:pt idx="564">
                  <c:v>7.6843157667099034E-4</c:v>
                </c:pt>
                <c:pt idx="565">
                  <c:v>7.879066085734385E-4</c:v>
                </c:pt>
                <c:pt idx="566">
                  <c:v>8.0661909543227087E-4</c:v>
                </c:pt>
                <c:pt idx="567">
                  <c:v>8.2324605049094706E-4</c:v>
                </c:pt>
                <c:pt idx="568">
                  <c:v>8.3650406783111221E-4</c:v>
                </c:pt>
                <c:pt idx="569">
                  <c:v>8.4530284942250112E-4</c:v>
                </c:pt>
                <c:pt idx="570">
                  <c:v>8.4887828534646571E-4</c:v>
                </c:pt>
                <c:pt idx="571">
                  <c:v>8.4690006212258099E-4</c:v>
                </c:pt>
                <c:pt idx="572">
                  <c:v>8.3949532437798248E-4</c:v>
                </c:pt>
                <c:pt idx="573">
                  <c:v>8.2719567820072049E-4</c:v>
                </c:pt>
                <c:pt idx="574">
                  <c:v>8.1083448052383868E-4</c:v>
                </c:pt>
                <c:pt idx="575">
                  <c:v>7.9138136777822266E-4</c:v>
                </c:pt>
                <c:pt idx="576">
                  <c:v>7.6980617194420719E-4</c:v>
                </c:pt>
                <c:pt idx="577">
                  <c:v>7.4704715242870977E-4</c:v>
                </c:pt>
                <c:pt idx="578">
                  <c:v>7.2403041327035974E-4</c:v>
                </c:pt>
                <c:pt idx="579">
                  <c:v>7.0168149084025289E-4</c:v>
                </c:pt>
                <c:pt idx="580">
                  <c:v>6.8090146659282235E-4</c:v>
                </c:pt>
                <c:pt idx="581">
                  <c:v>6.6252366292538249E-4</c:v>
                </c:pt>
                <c:pt idx="582">
                  <c:v>6.472574134593111E-4</c:v>
                </c:pt>
                <c:pt idx="583">
                  <c:v>6.3562456128376968E-4</c:v>
                </c:pt>
                <c:pt idx="584">
                  <c:v>6.2795554634574732E-4</c:v>
                </c:pt>
                <c:pt idx="585">
                  <c:v>6.24417382688078E-4</c:v>
                </c:pt>
                <c:pt idx="586">
                  <c:v>6.249930881584866E-4</c:v>
                </c:pt>
                <c:pt idx="587">
                  <c:v>6.2945217011968046E-4</c:v>
                </c:pt>
                <c:pt idx="588">
                  <c:v>6.373615997383701E-4</c:v>
                </c:pt>
                <c:pt idx="589">
                  <c:v>6.4813856897180016E-4</c:v>
                </c:pt>
                <c:pt idx="590">
                  <c:v>6.6110792834995786E-4</c:v>
                </c:pt>
                <c:pt idx="591">
                  <c:v>6.7551558784869747E-4</c:v>
                </c:pt>
                <c:pt idx="592">
                  <c:v>6.9053406280074434E-4</c:v>
                </c:pt>
                <c:pt idx="593">
                  <c:v>7.0529971722642674E-4</c:v>
                </c:pt>
                <c:pt idx="594">
                  <c:v>7.1898318889812736E-4</c:v>
                </c:pt>
                <c:pt idx="595">
                  <c:v>7.3087496587512452E-4</c:v>
                </c:pt>
                <c:pt idx="596">
                  <c:v>7.4041241797755868E-4</c:v>
                </c:pt>
                <c:pt idx="597">
                  <c:v>7.4715065196077164E-4</c:v>
                </c:pt>
                <c:pt idx="598">
                  <c:v>7.5074381494142544E-4</c:v>
                </c:pt>
                <c:pt idx="599">
                  <c:v>7.5095363886548098E-4</c:v>
                </c:pt>
                <c:pt idx="600">
                  <c:v>7.4770777254377875E-4</c:v>
                </c:pt>
                <c:pt idx="601">
                  <c:v>7.4119089528688865E-4</c:v>
                </c:pt>
                <c:pt idx="602">
                  <c:v>7.3190656517844771E-4</c:v>
                </c:pt>
                <c:pt idx="603">
                  <c:v>7.2064927373812751E-4</c:v>
                </c:pt>
                <c:pt idx="604">
                  <c:v>7.0835547308232161E-4</c:v>
                </c:pt>
                <c:pt idx="605">
                  <c:v>6.9595268677954871E-4</c:v>
                </c:pt>
                <c:pt idx="606">
                  <c:v>6.8431744835984549E-4</c:v>
                </c:pt>
                <c:pt idx="607">
                  <c:v>6.7428823943357626E-4</c:v>
                </c:pt>
                <c:pt idx="608">
                  <c:v>6.6665880666224859E-4</c:v>
                </c:pt>
                <c:pt idx="609">
                  <c:v>6.6208158393118196E-4</c:v>
                </c:pt>
                <c:pt idx="610">
                  <c:v>6.6091929104891104E-4</c:v>
                </c:pt>
                <c:pt idx="611">
                  <c:v>6.6319711996074785E-4</c:v>
                </c:pt>
                <c:pt idx="612">
                  <c:v>6.6865758321951198E-4</c:v>
                </c:pt>
                <c:pt idx="613">
                  <c:v>6.7685321235081211E-4</c:v>
                </c:pt>
                <c:pt idx="614">
                  <c:v>6.8724152608028372E-4</c:v>
                </c:pt>
                <c:pt idx="615">
                  <c:v>6.9920926004695045E-4</c:v>
                </c:pt>
                <c:pt idx="616">
                  <c:v>7.1205043029644603E-4</c:v>
                </c:pt>
                <c:pt idx="617">
                  <c:v>7.2497726713081109E-4</c:v>
                </c:pt>
                <c:pt idx="618">
                  <c:v>7.3719021629876263E-4</c:v>
                </c:pt>
                <c:pt idx="619">
                  <c:v>7.4799503211317236E-4</c:v>
                </c:pt>
                <c:pt idx="620">
                  <c:v>7.5689016048498454E-4</c:v>
                </c:pt>
                <c:pt idx="621">
                  <c:v>7.6358863499419356E-4</c:v>
                </c:pt>
                <c:pt idx="622">
                  <c:v>7.6798708931857763E-4</c:v>
                </c:pt>
                <c:pt idx="623">
                  <c:v>7.7008876006247351E-4</c:v>
                </c:pt>
                <c:pt idx="624">
                  <c:v>7.69935628863882E-4</c:v>
                </c:pt>
                <c:pt idx="625">
                  <c:v>7.6755491721059745E-4</c:v>
                </c:pt>
                <c:pt idx="626">
                  <c:v>7.6291245222359074E-4</c:v>
                </c:pt>
                <c:pt idx="627">
                  <c:v>7.5593555096010155E-4</c:v>
                </c:pt>
                <c:pt idx="628">
                  <c:v>7.4659949820982726E-4</c:v>
                </c:pt>
                <c:pt idx="629">
                  <c:v>7.3501284367321576E-4</c:v>
                </c:pt>
                <c:pt idx="630">
                  <c:v>7.2143391397300042E-4</c:v>
                </c:pt>
                <c:pt idx="631">
                  <c:v>7.0621324811999116E-4</c:v>
                </c:pt>
                <c:pt idx="632">
                  <c:v>6.8977306912372494E-4</c:v>
                </c:pt>
                <c:pt idx="633">
                  <c:v>6.7264948185434754E-4</c:v>
                </c:pt>
                <c:pt idx="634">
                  <c:v>6.5552319464457507E-4</c:v>
                </c:pt>
                <c:pt idx="635">
                  <c:v>6.3919146604107552E-4</c:v>
                </c:pt>
                <c:pt idx="636">
                  <c:v>6.2444302989393403E-4</c:v>
                </c:pt>
                <c:pt idx="637">
                  <c:v>6.1191479752704188E-4</c:v>
                </c:pt>
                <c:pt idx="638">
                  <c:v>6.020433818769667E-4</c:v>
                </c:pt>
                <c:pt idx="639">
                  <c:v>5.9507294785777196E-4</c:v>
                </c:pt>
                <c:pt idx="640">
                  <c:v>5.9106697953448695E-4</c:v>
                </c:pt>
                <c:pt idx="641">
                  <c:v>5.8991010738620618E-4</c:v>
                </c:pt>
                <c:pt idx="642">
                  <c:v>5.9130195895670161E-4</c:v>
                </c:pt>
                <c:pt idx="643">
                  <c:v>5.947849680411801E-4</c:v>
                </c:pt>
                <c:pt idx="644">
                  <c:v>5.9980170593339481E-4</c:v>
                </c:pt>
                <c:pt idx="645">
                  <c:v>6.0574860961758398E-4</c:v>
                </c:pt>
                <c:pt idx="646">
                  <c:v>6.1200058324038223E-4</c:v>
                </c:pt>
                <c:pt idx="647">
                  <c:v>6.1793219695908247E-4</c:v>
                </c:pt>
                <c:pt idx="648">
                  <c:v>6.2302839431557116E-4</c:v>
                </c:pt>
                <c:pt idx="649">
                  <c:v>6.2702575387816423E-4</c:v>
                </c:pt>
                <c:pt idx="650">
                  <c:v>6.299496345557842E-4</c:v>
                </c:pt>
                <c:pt idx="651">
                  <c:v>6.3206464169927618E-4</c:v>
                </c:pt>
                <c:pt idx="652">
                  <c:v>6.3376888825556128E-4</c:v>
                </c:pt>
                <c:pt idx="653">
                  <c:v>6.3546248901670652E-4</c:v>
                </c:pt>
                <c:pt idx="654">
                  <c:v>6.3746293508026375E-4</c:v>
                </c:pt>
                <c:pt idx="655">
                  <c:v>6.3998770927219107E-4</c:v>
                </c:pt>
                <c:pt idx="656">
                  <c:v>6.4320023474223923E-4</c:v>
                </c:pt>
                <c:pt idx="657">
                  <c:v>6.4725391603910024E-4</c:v>
                </c:pt>
                <c:pt idx="658">
                  <c:v>6.522642527516749E-4</c:v>
                </c:pt>
                <c:pt idx="659">
                  <c:v>6.5824351957415028E-4</c:v>
                </c:pt>
                <c:pt idx="660">
                  <c:v>6.6503273638823216E-4</c:v>
                </c:pt>
                <c:pt idx="661">
                  <c:v>6.722879563326083E-4</c:v>
                </c:pt>
                <c:pt idx="662">
                  <c:v>6.7957012309747405E-4</c:v>
                </c:pt>
                <c:pt idx="663">
                  <c:v>6.8646573284644882E-4</c:v>
                </c:pt>
                <c:pt idx="664">
                  <c:v>6.9268076620073794E-4</c:v>
                </c:pt>
                <c:pt idx="665">
                  <c:v>6.9808942584422061E-4</c:v>
                </c:pt>
                <c:pt idx="666">
                  <c:v>7.0272272878133338E-4</c:v>
                </c:pt>
                <c:pt idx="667">
                  <c:v>7.0673743338208557E-4</c:v>
                </c:pt>
                <c:pt idx="668">
                  <c:v>7.1037788456318886E-4</c:v>
                </c:pt>
                <c:pt idx="669">
                  <c:v>7.1391834501438991E-4</c:v>
                </c:pt>
                <c:pt idx="670">
                  <c:v>7.1757465700574106E-4</c:v>
                </c:pt>
                <c:pt idx="671">
                  <c:v>7.2138746537547685E-4</c:v>
                </c:pt>
                <c:pt idx="672">
                  <c:v>7.2516558324446233E-4</c:v>
                </c:pt>
                <c:pt idx="673">
                  <c:v>7.2852431195771002E-4</c:v>
                </c:pt>
                <c:pt idx="674">
                  <c:v>7.3096244064109212E-4</c:v>
                </c:pt>
                <c:pt idx="675">
                  <c:v>7.3196345309428884E-4</c:v>
                </c:pt>
                <c:pt idx="676">
                  <c:v>7.3110031923517285E-4</c:v>
                </c:pt>
                <c:pt idx="677">
                  <c:v>7.2811750868007194E-4</c:v>
                </c:pt>
                <c:pt idx="678">
                  <c:v>7.2297219550988866E-4</c:v>
                </c:pt>
                <c:pt idx="679">
                  <c:v>7.1582968839415631E-4</c:v>
                </c:pt>
                <c:pt idx="680">
                  <c:v>7.070692062072576E-4</c:v>
                </c:pt>
                <c:pt idx="681">
                  <c:v>6.9726979848640973E-4</c:v>
                </c:pt>
                <c:pt idx="682">
                  <c:v>6.8709863758279355E-4</c:v>
                </c:pt>
                <c:pt idx="683">
                  <c:v>6.7716789542102932E-4</c:v>
                </c:pt>
                <c:pt idx="684">
                  <c:v>6.6793916900534584E-4</c:v>
                </c:pt>
                <c:pt idx="685">
                  <c:v>6.5968823926321012E-4</c:v>
                </c:pt>
                <c:pt idx="686">
                  <c:v>6.5252228802995579E-4</c:v>
                </c:pt>
                <c:pt idx="687">
                  <c:v>6.4643111664681649E-4</c:v>
                </c:pt>
                <c:pt idx="688">
                  <c:v>6.4138454485712616E-4</c:v>
                </c:pt>
                <c:pt idx="689">
                  <c:v>6.3742556003333368E-4</c:v>
                </c:pt>
                <c:pt idx="690">
                  <c:v>6.3469359566530254E-4</c:v>
                </c:pt>
                <c:pt idx="691">
                  <c:v>6.3342324581787998E-4</c:v>
                </c:pt>
                <c:pt idx="692">
                  <c:v>6.3390410581361234E-4</c:v>
                </c:pt>
                <c:pt idx="693">
                  <c:v>6.3633971009180142E-4</c:v>
                </c:pt>
                <c:pt idx="694">
                  <c:v>6.4067295782275753E-4</c:v>
                </c:pt>
                <c:pt idx="695">
                  <c:v>6.4650051856803687E-4</c:v>
                </c:pt>
                <c:pt idx="696">
                  <c:v>6.5312427743221895E-4</c:v>
                </c:pt>
                <c:pt idx="697">
                  <c:v>6.5965367007197074E-4</c:v>
                </c:pt>
                <c:pt idx="698">
                  <c:v>6.650864566514847E-4</c:v>
                </c:pt>
                <c:pt idx="699">
                  <c:v>6.6843580802093618E-4</c:v>
                </c:pt>
                <c:pt idx="700">
                  <c:v>6.6891591711604735E-4</c:v>
                </c:pt>
                <c:pt idx="701">
                  <c:v>6.6610025156204928E-4</c:v>
                </c:pt>
                <c:pt idx="702">
                  <c:v>6.5996211485036321E-4</c:v>
                </c:pt>
                <c:pt idx="703">
                  <c:v>6.5072737690644836E-4</c:v>
                </c:pt>
                <c:pt idx="704">
                  <c:v>6.3861454202936738E-4</c:v>
                </c:pt>
                <c:pt idx="705">
                  <c:v>6.2360425067006266E-4</c:v>
                </c:pt>
                <c:pt idx="706">
                  <c:v>6.0524836336581787E-4</c:v>
                </c:pt>
                <c:pt idx="707">
                  <c:v>5.8241755258836678E-4</c:v>
                </c:pt>
                <c:pt idx="708">
                  <c:v>5.5297548204824446E-4</c:v>
                </c:pt>
                <c:pt idx="709">
                  <c:v>5.1367354343327318E-4</c:v>
                </c:pt>
                <c:pt idx="710">
                  <c:v>4.6060258777649442E-4</c:v>
                </c:pt>
                <c:pt idx="711">
                  <c:v>3.9013981074387249E-4</c:v>
                </c:pt>
                <c:pt idx="712">
                  <c:v>2.9994340517483541E-4</c:v>
                </c:pt>
                <c:pt idx="713">
                  <c:v>1.893864439610208E-4</c:v>
                </c:pt>
                <c:pt idx="714">
                  <c:v>5.9181928122283775E-5</c:v>
                </c:pt>
                <c:pt idx="715">
                  <c:v>-8.9299475637743926E-5</c:v>
                </c:pt>
                <c:pt idx="716">
                  <c:v>-2.5428807138155852E-4</c:v>
                </c:pt>
                <c:pt idx="717">
                  <c:v>-4.332622216442686E-4</c:v>
                </c:pt>
                <c:pt idx="718">
                  <c:v>-6.2264780815468764E-4</c:v>
                </c:pt>
                <c:pt idx="719">
                  <c:v>-8.1846099666159551E-4</c:v>
                </c:pt>
                <c:pt idx="720">
                  <c:v>-1.0177339310667788E-3</c:v>
                </c:pt>
                <c:pt idx="721">
                  <c:v>-1.219520549824828E-3</c:v>
                </c:pt>
                <c:pt idx="722">
                  <c:v>-1.4247978853418602E-3</c:v>
                </c:pt>
                <c:pt idx="723">
                  <c:v>-1.6359769883906375E-3</c:v>
                </c:pt>
                <c:pt idx="724">
                  <c:v>-1.8572173768011851E-3</c:v>
                </c:pt>
                <c:pt idx="725">
                  <c:v>-2.0958384209920529E-3</c:v>
                </c:pt>
                <c:pt idx="726">
                  <c:v>-2.3639637858098046E-3</c:v>
                </c:pt>
                <c:pt idx="727">
                  <c:v>-2.6788857333579236E-3</c:v>
                </c:pt>
                <c:pt idx="728">
                  <c:v>-3.0607860382310991E-3</c:v>
                </c:pt>
                <c:pt idx="729">
                  <c:v>-3.5278498997640506E-3</c:v>
                </c:pt>
                <c:pt idx="730">
                  <c:v>-4.0905835210757694E-3</c:v>
                </c:pt>
                <c:pt idx="731">
                  <c:v>-4.7478087207556228E-3</c:v>
                </c:pt>
                <c:pt idx="732">
                  <c:v>-5.4861123319515214E-3</c:v>
                </c:pt>
                <c:pt idx="733">
                  <c:v>-6.2828471037437075E-3</c:v>
                </c:pt>
                <c:pt idx="734">
                  <c:v>-7.1111032148417144E-3</c:v>
                </c:pt>
                <c:pt idx="735">
                  <c:v>-7.9445414231846014E-3</c:v>
                </c:pt>
                <c:pt idx="736">
                  <c:v>-8.7606240850491238E-3</c:v>
                </c:pt>
                <c:pt idx="737">
                  <c:v>-9.5420098587032671E-3</c:v>
                </c:pt>
                <c:pt idx="738">
                  <c:v>-1.0276724384222507E-2</c:v>
                </c:pt>
                <c:pt idx="739">
                  <c:v>-1.0957596209486284E-2</c:v>
                </c:pt>
                <c:pt idx="740">
                  <c:v>-1.1581046677919623E-2</c:v>
                </c:pt>
                <c:pt idx="741">
                  <c:v>-1.2145301753355861E-2</c:v>
                </c:pt>
                <c:pt idx="742">
                  <c:v>-1.2648563827582998E-2</c:v>
                </c:pt>
                <c:pt idx="743">
                  <c:v>-1.3088276044360674E-2</c:v>
                </c:pt>
                <c:pt idx="744">
                  <c:v>-1.3462556952323726E-2</c:v>
                </c:pt>
                <c:pt idx="745">
                  <c:v>-1.3774073910399967E-2</c:v>
                </c:pt>
                <c:pt idx="746">
                  <c:v>-1.4035287949542306E-2</c:v>
                </c:pt>
                <c:pt idx="747">
                  <c:v>-1.4272409462445321E-2</c:v>
                </c:pt>
                <c:pt idx="748">
                  <c:v>-1.4524649855237697E-2</c:v>
                </c:pt>
                <c:pt idx="749">
                  <c:v>-1.4836874543479426E-2</c:v>
                </c:pt>
                <c:pt idx="750">
                  <c:v>-1.524763846777919E-2</c:v>
                </c:pt>
                <c:pt idx="751">
                  <c:v>-1.5778014400296601E-2</c:v>
                </c:pt>
                <c:pt idx="752">
                  <c:v>-1.6426328511423328E-2</c:v>
                </c:pt>
                <c:pt idx="753">
                  <c:v>-1.7170346462239763E-2</c:v>
                </c:pt>
                <c:pt idx="754">
                  <c:v>-1.7974538810795967E-2</c:v>
                </c:pt>
                <c:pt idx="755">
                  <c:v>-1.8798294865791834E-2</c:v>
                </c:pt>
                <c:pt idx="756">
                  <c:v>-1.9602379216517373E-2</c:v>
                </c:pt>
                <c:pt idx="757">
                  <c:v>-2.0353653625793524E-2</c:v>
                </c:pt>
                <c:pt idx="758">
                  <c:v>-2.1029009734547629E-2</c:v>
                </c:pt>
                <c:pt idx="759">
                  <c:v>-2.1618014493820142E-2</c:v>
                </c:pt>
                <c:pt idx="760">
                  <c:v>-2.2122295260159852E-2</c:v>
                </c:pt>
                <c:pt idx="761">
                  <c:v>-2.2550656143574776E-2</c:v>
                </c:pt>
                <c:pt idx="762">
                  <c:v>-2.2911788737819273E-2</c:v>
                </c:pt>
                <c:pt idx="763">
                  <c:v>-2.3208441909892113E-2</c:v>
                </c:pt>
                <c:pt idx="764">
                  <c:v>-2.3436274371247925E-2</c:v>
                </c:pt>
                <c:pt idx="765">
                  <c:v>-2.3587546542288718E-2</c:v>
                </c:pt>
                <c:pt idx="766">
                  <c:v>-2.3656747511580551E-2</c:v>
                </c:pt>
                <c:pt idx="767">
                  <c:v>-2.3644858794462511E-2</c:v>
                </c:pt>
                <c:pt idx="768">
                  <c:v>-2.3560840794977316E-2</c:v>
                </c:pt>
                <c:pt idx="769">
                  <c:v>-2.3420902720346592E-2</c:v>
                </c:pt>
                <c:pt idx="770">
                  <c:v>-2.3246647018556429E-2</c:v>
                </c:pt>
                <c:pt idx="771">
                  <c:v>-2.3062271530362412E-2</c:v>
                </c:pt>
                <c:pt idx="772">
                  <c:v>-2.2890312590289605E-2</c:v>
                </c:pt>
                <c:pt idx="773">
                  <c:v>-2.274618606984424E-2</c:v>
                </c:pt>
                <c:pt idx="774">
                  <c:v>-2.263351827551029E-2</c:v>
                </c:pt>
                <c:pt idx="775">
                  <c:v>-2.2543030356059059E-2</c:v>
                </c:pt>
                <c:pt idx="776">
                  <c:v>-2.2456110683523479E-2</c:v>
                </c:pt>
                <c:pt idx="777">
                  <c:v>-2.2351480958864998E-2</c:v>
                </c:pt>
                <c:pt idx="778">
                  <c:v>-2.2211824995004754E-2</c:v>
                </c:pt>
                <c:pt idx="779">
                  <c:v>-2.202784246390949E-2</c:v>
                </c:pt>
                <c:pt idx="780">
                  <c:v>-2.1799287439071054E-2</c:v>
                </c:pt>
                <c:pt idx="781">
                  <c:v>-2.1534047233791678E-2</c:v>
                </c:pt>
                <c:pt idx="782">
                  <c:v>-2.1246073511220827E-2</c:v>
                </c:pt>
                <c:pt idx="783">
                  <c:v>-2.0952083233116883E-2</c:v>
                </c:pt>
                <c:pt idx="784">
                  <c:v>-2.0666757042647504E-2</c:v>
                </c:pt>
                <c:pt idx="785">
                  <c:v>-2.0397315325851685E-2</c:v>
                </c:pt>
                <c:pt idx="786">
                  <c:v>-2.013991632363725E-2</c:v>
                </c:pt>
                <c:pt idx="787">
                  <c:v>-1.9880380432818357E-2</c:v>
                </c:pt>
                <c:pt idx="788">
                  <c:v>-1.9599757486114665E-2</c:v>
                </c:pt>
                <c:pt idx="789">
                  <c:v>-1.928232304116425E-2</c:v>
                </c:pt>
                <c:pt idx="790">
                  <c:v>-1.8921911282902798E-2</c:v>
                </c:pt>
                <c:pt idx="791">
                  <c:v>-1.8523647812045057E-2</c:v>
                </c:pt>
                <c:pt idx="792">
                  <c:v>-1.8101033043673678E-2</c:v>
                </c:pt>
                <c:pt idx="793">
                  <c:v>-1.7670587657989213E-2</c:v>
                </c:pt>
                <c:pt idx="794">
                  <c:v>-1.7246513747034863E-2</c:v>
                </c:pt>
                <c:pt idx="795">
                  <c:v>-1.683664082395659E-2</c:v>
                </c:pt>
                <c:pt idx="796">
                  <c:v>-1.6440081869428341E-2</c:v>
                </c:pt>
                <c:pt idx="797">
                  <c:v>-1.604697377811375E-2</c:v>
                </c:pt>
                <c:pt idx="798">
                  <c:v>-1.5640732625498813E-2</c:v>
                </c:pt>
                <c:pt idx="799">
                  <c:v>-1.5202737178021728E-2</c:v>
                </c:pt>
                <c:pt idx="800">
                  <c:v>-1.4718039039913351E-2</c:v>
                </c:pt>
                <c:pt idx="801">
                  <c:v>-1.4179774231112203E-2</c:v>
                </c:pt>
                <c:pt idx="802">
                  <c:v>-1.3590442401495005E-2</c:v>
                </c:pt>
                <c:pt idx="803">
                  <c:v>-1.295975604868011E-2</c:v>
                </c:pt>
                <c:pt idx="804">
                  <c:v>-1.2300459237037497E-2</c:v>
                </c:pt>
                <c:pt idx="805">
                  <c:v>-1.1624076298758723E-2</c:v>
                </c:pt>
                <c:pt idx="806">
                  <c:v>-1.0937860510944371E-2</c:v>
                </c:pt>
                <c:pt idx="807">
                  <c:v>-1.0243500461006298E-2</c:v>
                </c:pt>
                <c:pt idx="808">
                  <c:v>-9.5377015888235897E-3</c:v>
                </c:pt>
                <c:pt idx="809">
                  <c:v>-8.8144044162367513E-3</c:v>
                </c:pt>
                <c:pt idx="810">
                  <c:v>-8.0680297627628746E-3</c:v>
                </c:pt>
                <c:pt idx="811">
                  <c:v>-7.2966861361370957E-3</c:v>
                </c:pt>
                <c:pt idx="812">
                  <c:v>-6.5041553972823608E-3</c:v>
                </c:pt>
                <c:pt idx="813">
                  <c:v>-5.6997842234079435E-3</c:v>
                </c:pt>
                <c:pt idx="814">
                  <c:v>-4.8961331572810254E-3</c:v>
                </c:pt>
                <c:pt idx="815">
                  <c:v>-4.1053561350965027E-3</c:v>
                </c:pt>
                <c:pt idx="816">
                  <c:v>-3.3359192569340952E-3</c:v>
                </c:pt>
                <c:pt idx="817">
                  <c:v>-2.5907140381394296E-3</c:v>
                </c:pt>
                <c:pt idx="818">
                  <c:v>-1.8664027350547431E-3</c:v>
                </c:pt>
                <c:pt idx="819">
                  <c:v>-1.1534290650010513E-3</c:v>
                </c:pt>
                <c:pt idx="820">
                  <c:v>-4.3702085021358138E-4</c:v>
                </c:pt>
                <c:pt idx="821">
                  <c:v>3.001170299105226E-4</c:v>
                </c:pt>
                <c:pt idx="822">
                  <c:v>1.0738139768315417E-3</c:v>
                </c:pt>
                <c:pt idx="823">
                  <c:v>1.8947565527476754E-3</c:v>
                </c:pt>
                <c:pt idx="824">
                  <c:v>2.76689215471359E-3</c:v>
                </c:pt>
                <c:pt idx="825">
                  <c:v>3.6884557804959649E-3</c:v>
                </c:pt>
                <c:pt idx="826">
                  <c:v>4.6544064761613237E-3</c:v>
                </c:pt>
                <c:pt idx="827">
                  <c:v>5.6584225748754057E-3</c:v>
                </c:pt>
                <c:pt idx="828">
                  <c:v>6.6934819229050426E-3</c:v>
                </c:pt>
                <c:pt idx="829">
                  <c:v>7.7514592636257042E-3</c:v>
                </c:pt>
                <c:pt idx="830">
                  <c:v>8.8227041914321382E-3</c:v>
                </c:pt>
                <c:pt idx="831">
                  <c:v>9.8960498692267553E-3</c:v>
                </c:pt>
                <c:pt idx="832">
                  <c:v>1.0959346528673926E-2</c:v>
                </c:pt>
                <c:pt idx="833">
                  <c:v>1.2000496699693552E-2</c:v>
                </c:pt>
                <c:pt idx="834">
                  <c:v>1.3008625122480726E-2</c:v>
                </c:pt>
                <c:pt idx="835">
                  <c:v>1.3974830547282158E-2</c:v>
                </c:pt>
                <c:pt idx="836">
                  <c:v>1.4892096036216409E-2</c:v>
                </c:pt>
                <c:pt idx="837">
                  <c:v>1.5754275901016069E-2</c:v>
                </c:pt>
                <c:pt idx="838">
                  <c:v>1.6554350027903703E-2</c:v>
                </c:pt>
                <c:pt idx="839">
                  <c:v>1.7281891492412872E-2</c:v>
                </c:pt>
                <c:pt idx="840">
                  <c:v>1.7919075057369185E-2</c:v>
                </c:pt>
                <c:pt idx="841">
                  <c:v>1.8434844601744212E-2</c:v>
                </c:pt>
                <c:pt idx="842">
                  <c:v>1.8779912397581446E-2</c:v>
                </c:pt>
                <c:pt idx="843">
                  <c:v>1.8889097886258019E-2</c:v>
                </c:pt>
                <c:pt idx="844">
                  <c:v>1.8695790895243938E-2</c:v>
                </c:pt>
                <c:pt idx="845">
                  <c:v>1.8154745773881306E-2</c:v>
                </c:pt>
                <c:pt idx="846">
                  <c:v>1.7261663126240296E-2</c:v>
                </c:pt>
                <c:pt idx="847">
                  <c:v>1.6058996917296932E-2</c:v>
                </c:pt>
                <c:pt idx="848">
                  <c:v>1.4626594531342083E-2</c:v>
                </c:pt>
                <c:pt idx="849">
                  <c:v>1.3064717880799992E-2</c:v>
                </c:pt>
                <c:pt idx="850">
                  <c:v>1.1477996399146531E-2</c:v>
                </c:pt>
                <c:pt idx="851">
                  <c:v>9.9630504792235872E-3</c:v>
                </c:pt>
                <c:pt idx="852">
                  <c:v>8.5983711205608066E-3</c:v>
                </c:pt>
                <c:pt idx="853">
                  <c:v>7.4378526509331268E-3</c:v>
                </c:pt>
                <c:pt idx="854">
                  <c:v>6.5140164607518595E-3</c:v>
                </c:pt>
                <c:pt idx="855">
                  <c:v>5.8542530096060289E-3</c:v>
                </c:pt>
                <c:pt idx="856">
                  <c:v>5.5022663175856015E-3</c:v>
                </c:pt>
                <c:pt idx="857">
                  <c:v>5.52750606239703E-3</c:v>
                </c:pt>
                <c:pt idx="858">
                  <c:v>6.0098014850231245E-3</c:v>
                </c:pt>
                <c:pt idx="859">
                  <c:v>7.0043739265411194E-3</c:v>
                </c:pt>
                <c:pt idx="860">
                  <c:v>8.5086807873729249E-3</c:v>
                </c:pt>
                <c:pt idx="861">
                  <c:v>1.0452230634583892E-2</c:v>
                </c:pt>
                <c:pt idx="862">
                  <c:v>1.2713321077957987E-2</c:v>
                </c:pt>
                <c:pt idx="863">
                  <c:v>1.5147233413651522E-2</c:v>
                </c:pt>
                <c:pt idx="864">
                  <c:v>1.7606335131275068E-2</c:v>
                </c:pt>
                <c:pt idx="865">
                  <c:v>1.994620466397443E-2</c:v>
                </c:pt>
                <c:pt idx="866">
                  <c:v>2.2027656756709785E-2</c:v>
                </c:pt>
                <c:pt idx="867">
                  <c:v>2.3726927089260486E-2</c:v>
                </c:pt>
                <c:pt idx="868">
                  <c:v>2.4954506441628381E-2</c:v>
                </c:pt>
                <c:pt idx="869">
                  <c:v>2.5670069964497642E-2</c:v>
                </c:pt>
                <c:pt idx="870">
                  <c:v>2.5880900812261888E-2</c:v>
                </c:pt>
                <c:pt idx="871">
                  <c:v>2.5624496365670605E-2</c:v>
                </c:pt>
                <c:pt idx="872">
                  <c:v>2.4948272950755631E-2</c:v>
                </c:pt>
                <c:pt idx="873">
                  <c:v>2.3898556057958029E-2</c:v>
                </c:pt>
                <c:pt idx="874">
                  <c:v>2.2520264131728803E-2</c:v>
                </c:pt>
                <c:pt idx="875">
                  <c:v>2.0859513159595375E-2</c:v>
                </c:pt>
                <c:pt idx="876">
                  <c:v>1.8962276413221006E-2</c:v>
                </c:pt>
                <c:pt idx="877">
                  <c:v>1.6871085177258875E-2</c:v>
                </c:pt>
                <c:pt idx="878">
                  <c:v>1.462691208311321E-2</c:v>
                </c:pt>
                <c:pt idx="879">
                  <c:v>1.227796544241597E-2</c:v>
                </c:pt>
                <c:pt idx="880">
                  <c:v>9.8883226518318226E-3</c:v>
                </c:pt>
                <c:pt idx="881">
                  <c:v>7.5373831352135425E-3</c:v>
                </c:pt>
                <c:pt idx="882">
                  <c:v>5.3078889115808214E-3</c:v>
                </c:pt>
                <c:pt idx="883">
                  <c:v>3.2695419203136755E-3</c:v>
                </c:pt>
                <c:pt idx="884">
                  <c:v>1.4681157764951146E-3</c:v>
                </c:pt>
                <c:pt idx="885">
                  <c:v>-7.6167569382801058E-5</c:v>
                </c:pt>
                <c:pt idx="886">
                  <c:v>-1.364950459907043E-3</c:v>
                </c:pt>
                <c:pt idx="887">
                  <c:v>-2.4179516484040208E-3</c:v>
                </c:pt>
                <c:pt idx="888">
                  <c:v>-3.2695840329224173E-3</c:v>
                </c:pt>
                <c:pt idx="889">
                  <c:v>-3.9627680163193749E-3</c:v>
                </c:pt>
                <c:pt idx="890">
                  <c:v>-4.5387654298971649E-3</c:v>
                </c:pt>
                <c:pt idx="891">
                  <c:v>-5.0271388509895596E-3</c:v>
                </c:pt>
                <c:pt idx="892">
                  <c:v>-5.4418328348104809E-3</c:v>
                </c:pt>
                <c:pt idx="893">
                  <c:v>-5.7849898334993268E-3</c:v>
                </c:pt>
                <c:pt idx="894">
                  <c:v>-6.0542290531223819E-3</c:v>
                </c:pt>
                <c:pt idx="895">
                  <c:v>-6.2483275028499393E-3</c:v>
                </c:pt>
                <c:pt idx="896">
                  <c:v>-6.3705584452912589E-3</c:v>
                </c:pt>
                <c:pt idx="897">
                  <c:v>-6.432296498771208E-3</c:v>
                </c:pt>
                <c:pt idx="898">
                  <c:v>-6.4573723205534721E-3</c:v>
                </c:pt>
                <c:pt idx="899">
                  <c:v>-6.4826562994855161E-3</c:v>
                </c:pt>
                <c:pt idx="900">
                  <c:v>-6.5491440445692274E-3</c:v>
                </c:pt>
                <c:pt idx="901">
                  <c:v>-6.6828369546044564E-3</c:v>
                </c:pt>
                <c:pt idx="902">
                  <c:v>-6.8729841849524435E-3</c:v>
                </c:pt>
                <c:pt idx="903">
                  <c:v>-7.0616248569599768E-3</c:v>
                </c:pt>
                <c:pt idx="904">
                  <c:v>-7.1559945092182706E-3</c:v>
                </c:pt>
                <c:pt idx="905">
                  <c:v>-7.062287788113103E-3</c:v>
                </c:pt>
                <c:pt idx="906">
                  <c:v>-6.7245816581018511E-3</c:v>
                </c:pt>
                <c:pt idx="907">
                  <c:v>-6.1480221278707248E-3</c:v>
                </c:pt>
                <c:pt idx="908">
                  <c:v>-5.3944780626741249E-3</c:v>
                </c:pt>
                <c:pt idx="909">
                  <c:v>-4.5564692978019806E-3</c:v>
                </c:pt>
                <c:pt idx="910">
                  <c:v>-3.7289081336234057E-3</c:v>
                </c:pt>
                <c:pt idx="911">
                  <c:v>-2.9963071714912515E-3</c:v>
                </c:pt>
                <c:pt idx="912">
                  <c:v>-2.4369719576253892E-3</c:v>
                </c:pt>
                <c:pt idx="913">
                  <c:v>-2.1301315816245683E-3</c:v>
                </c:pt>
                <c:pt idx="914">
                  <c:v>-2.1503262741440999E-3</c:v>
                </c:pt>
                <c:pt idx="915">
                  <c:v>-2.5468344527096215E-3</c:v>
                </c:pt>
                <c:pt idx="916">
                  <c:v>-3.3226796664551652E-3</c:v>
                </c:pt>
                <c:pt idx="917">
                  <c:v>-4.4308836963050805E-3</c:v>
                </c:pt>
                <c:pt idx="918">
                  <c:v>-5.7918013966239542E-3</c:v>
                </c:pt>
                <c:pt idx="919">
                  <c:v>-7.3193813708716604E-3</c:v>
                </c:pt>
                <c:pt idx="920">
                  <c:v>-8.9396245210404592E-3</c:v>
                </c:pt>
                <c:pt idx="921">
                  <c:v>-1.059279361647528E-2</c:v>
                </c:pt>
                <c:pt idx="922">
                  <c:v>-1.2224221169367158E-2</c:v>
                </c:pt>
                <c:pt idx="923">
                  <c:v>-1.3775187570684253E-2</c:v>
                </c:pt>
                <c:pt idx="924">
                  <c:v>-1.518081796345439E-2</c:v>
                </c:pt>
                <c:pt idx="925">
                  <c:v>-1.6373457714614667E-2</c:v>
                </c:pt>
                <c:pt idx="926">
                  <c:v>-1.7286522062537869E-2</c:v>
                </c:pt>
                <c:pt idx="927">
                  <c:v>-1.7856764349894125E-2</c:v>
                </c:pt>
                <c:pt idx="928">
                  <c:v>-1.8027336235938586E-2</c:v>
                </c:pt>
                <c:pt idx="929">
                  <c:v>-1.7755092019011091E-2</c:v>
                </c:pt>
                <c:pt idx="930">
                  <c:v>-1.7021999844188528E-2</c:v>
                </c:pt>
                <c:pt idx="931">
                  <c:v>-1.5845741582846753E-2</c:v>
                </c:pt>
                <c:pt idx="932">
                  <c:v>-1.4283756183262714E-2</c:v>
                </c:pt>
                <c:pt idx="933">
                  <c:v>-1.2428057664073516E-2</c:v>
                </c:pt>
                <c:pt idx="934">
                  <c:v>-1.039154283954628E-2</c:v>
                </c:pt>
                <c:pt idx="935">
                  <c:v>-8.2887645357023285E-3</c:v>
                </c:pt>
                <c:pt idx="936">
                  <c:v>-6.2152753950581348E-3</c:v>
                </c:pt>
                <c:pt idx="937">
                  <c:v>-4.2300250609411923E-3</c:v>
                </c:pt>
                <c:pt idx="938">
                  <c:v>-2.3457108390778571E-3</c:v>
                </c:pt>
                <c:pt idx="939">
                  <c:v>-5.3193185400794913E-4</c:v>
                </c:pt>
                <c:pt idx="940">
                  <c:v>1.2667796983814087E-3</c:v>
                </c:pt>
                <c:pt idx="941">
                  <c:v>3.1027754822403959E-3</c:v>
                </c:pt>
                <c:pt idx="942">
                  <c:v>4.9986537910444882E-3</c:v>
                </c:pt>
                <c:pt idx="943">
                  <c:v>6.9345321277524555E-3</c:v>
                </c:pt>
                <c:pt idx="944">
                  <c:v>8.8543554843956186E-3</c:v>
                </c:pt>
                <c:pt idx="945">
                  <c:v>1.0685725547829362E-2</c:v>
                </c:pt>
                <c:pt idx="946">
                  <c:v>1.23613045066576E-2</c:v>
                </c:pt>
                <c:pt idx="947">
                  <c:v>1.3832541412294508E-2</c:v>
                </c:pt>
                <c:pt idx="948">
                  <c:v>1.5074129663069149E-2</c:v>
                </c:pt>
                <c:pt idx="949">
                  <c:v>1.608221528375884E-2</c:v>
                </c:pt>
                <c:pt idx="950">
                  <c:v>1.6868635979970788E-2</c:v>
                </c:pt>
                <c:pt idx="951">
                  <c:v>1.7451504683455955E-2</c:v>
                </c:pt>
                <c:pt idx="952">
                  <c:v>1.7844293511799642E-2</c:v>
                </c:pt>
                <c:pt idx="953">
                  <c:v>1.804969329504804E-2</c:v>
                </c:pt>
                <c:pt idx="954">
                  <c:v>1.8063880316940999E-2</c:v>
                </c:pt>
                <c:pt idx="955">
                  <c:v>1.788949887247521E-2</c:v>
                </c:pt>
                <c:pt idx="956">
                  <c:v>1.7548299856505471E-2</c:v>
                </c:pt>
                <c:pt idx="957">
                  <c:v>1.7084662969853781E-2</c:v>
                </c:pt>
                <c:pt idx="958">
                  <c:v>1.6559137561786418E-2</c:v>
                </c:pt>
                <c:pt idx="959">
                  <c:v>1.6038890656797415E-2</c:v>
                </c:pt>
                <c:pt idx="960">
                  <c:v>1.5592433150732046E-2</c:v>
                </c:pt>
                <c:pt idx="961">
                  <c:v>1.5289016957542692E-2</c:v>
                </c:pt>
                <c:pt idx="962">
                  <c:v>1.519655098979442E-2</c:v>
                </c:pt>
                <c:pt idx="963">
                  <c:v>1.537395464248021E-2</c:v>
                </c:pt>
                <c:pt idx="964">
                  <c:v>1.5861918489525551E-2</c:v>
                </c:pt>
                <c:pt idx="965">
                  <c:v>1.6680385159941268E-2</c:v>
                </c:pt>
                <c:pt idx="966">
                  <c:v>1.7836089933750673E-2</c:v>
                </c:pt>
                <c:pt idx="967">
                  <c:v>1.9332474035195266E-2</c:v>
                </c:pt>
                <c:pt idx="968">
                  <c:v>2.1168805251258499E-2</c:v>
                </c:pt>
                <c:pt idx="969">
                  <c:v>2.3324101837287996E-2</c:v>
                </c:pt>
                <c:pt idx="970">
                  <c:v>2.5737518118836449E-2</c:v>
                </c:pt>
                <c:pt idx="971">
                  <c:v>2.8303794749267905E-2</c:v>
                </c:pt>
                <c:pt idx="972">
                  <c:v>3.0891937172520024E-2</c:v>
                </c:pt>
                <c:pt idx="973">
                  <c:v>3.3376248842941929E-2</c:v>
                </c:pt>
                <c:pt idx="974">
                  <c:v>3.5659196908168121E-2</c:v>
                </c:pt>
                <c:pt idx="975">
                  <c:v>3.7674739742494572E-2</c:v>
                </c:pt>
                <c:pt idx="976">
                  <c:v>3.9379202398098251E-2</c:v>
                </c:pt>
                <c:pt idx="977">
                  <c:v>4.0745238711096352E-2</c:v>
                </c:pt>
                <c:pt idx="978">
                  <c:v>4.1765154196219234E-2</c:v>
                </c:pt>
                <c:pt idx="979">
                  <c:v>4.2455114859095783E-2</c:v>
                </c:pt>
                <c:pt idx="980">
                  <c:v>4.284842823651238E-2</c:v>
                </c:pt>
                <c:pt idx="981">
                  <c:v>4.2977782397960879E-2</c:v>
                </c:pt>
                <c:pt idx="982">
                  <c:v>4.2860174448600762E-2</c:v>
                </c:pt>
                <c:pt idx="983">
                  <c:v>4.2498299648711352E-2</c:v>
                </c:pt>
                <c:pt idx="984">
                  <c:v>4.1897745579221796E-2</c:v>
                </c:pt>
                <c:pt idx="985">
                  <c:v>4.1085369833247246E-2</c:v>
                </c:pt>
                <c:pt idx="986">
                  <c:v>4.0114407265274599E-2</c:v>
                </c:pt>
                <c:pt idx="987">
                  <c:v>3.9054966846812714E-2</c:v>
                </c:pt>
                <c:pt idx="988">
                  <c:v>3.7980352068784098E-2</c:v>
                </c:pt>
                <c:pt idx="989">
                  <c:v>3.6958829600594767E-2</c:v>
                </c:pt>
                <c:pt idx="990">
                  <c:v>3.6050409650819661E-2</c:v>
                </c:pt>
                <c:pt idx="991">
                  <c:v>3.5301249125140342E-2</c:v>
                </c:pt>
                <c:pt idx="992">
                  <c:v>3.4732443227620327E-2</c:v>
                </c:pt>
                <c:pt idx="993">
                  <c:v>3.4330177383476948E-2</c:v>
                </c:pt>
                <c:pt idx="994">
                  <c:v>3.4048061236454305E-2</c:v>
                </c:pt>
                <c:pt idx="995">
                  <c:v>3.3824583369745337E-2</c:v>
                </c:pt>
                <c:pt idx="996">
                  <c:v>3.3606532811006964E-2</c:v>
                </c:pt>
                <c:pt idx="997">
                  <c:v>3.3365272907176474E-2</c:v>
                </c:pt>
                <c:pt idx="998">
                  <c:v>3.3100111314594199E-2</c:v>
                </c:pt>
                <c:pt idx="999">
                  <c:v>3.2832788673852253E-2</c:v>
                </c:pt>
                <c:pt idx="1000">
                  <c:v>3.2599951403731807E-2</c:v>
                </c:pt>
                <c:pt idx="1001">
                  <c:v>3.2445798837630144E-2</c:v>
                </c:pt>
                <c:pt idx="1002">
                  <c:v>3.2412229158067317E-2</c:v>
                </c:pt>
                <c:pt idx="1003">
                  <c:v>3.2525567062481199E-2</c:v>
                </c:pt>
                <c:pt idx="1004">
                  <c:v>3.2785257255545992E-2</c:v>
                </c:pt>
                <c:pt idx="1005">
                  <c:v>3.3162687785094069E-2</c:v>
                </c:pt>
                <c:pt idx="1006">
                  <c:v>3.3613091613825176E-2</c:v>
                </c:pt>
                <c:pt idx="1007">
                  <c:v>3.4094031871265862E-2</c:v>
                </c:pt>
                <c:pt idx="1008">
                  <c:v>3.4578888334876393E-2</c:v>
                </c:pt>
                <c:pt idx="1009">
                  <c:v>3.5057714410265152E-2</c:v>
                </c:pt>
                <c:pt idx="1010">
                  <c:v>3.5527063262610424E-2</c:v>
                </c:pt>
                <c:pt idx="1011">
                  <c:v>3.5976926102000352E-2</c:v>
                </c:pt>
                <c:pt idx="1012">
                  <c:v>3.6382280311028629E-2</c:v>
                </c:pt>
                <c:pt idx="1013">
                  <c:v>3.6701787141251628E-2</c:v>
                </c:pt>
                <c:pt idx="1014">
                  <c:v>3.6882493061361363E-2</c:v>
                </c:pt>
                <c:pt idx="1015">
                  <c:v>3.6868550659010305E-2</c:v>
                </c:pt>
                <c:pt idx="1016">
                  <c:v>3.6612058385254741E-2</c:v>
                </c:pt>
                <c:pt idx="1017">
                  <c:v>3.6083473764905657E-2</c:v>
                </c:pt>
                <c:pt idx="1018">
                  <c:v>3.5278247129172324E-2</c:v>
                </c:pt>
                <c:pt idx="1019">
                  <c:v>3.4217590809874576E-2</c:v>
                </c:pt>
                <c:pt idx="1020">
                  <c:v>3.2944870451829852E-2</c:v>
                </c:pt>
                <c:pt idx="1021">
                  <c:v>3.1521316148316297E-2</c:v>
                </c:pt>
                <c:pt idx="1022">
                  <c:v>3.0022554619751604E-2</c:v>
                </c:pt>
                <c:pt idx="1023">
                  <c:v>2.8533368476787321E-2</c:v>
                </c:pt>
                <c:pt idx="1024">
                  <c:v>2.7137347970483949E-2</c:v>
                </c:pt>
                <c:pt idx="1025">
                  <c:v>2.5902367945096837E-2</c:v>
                </c:pt>
                <c:pt idx="1026">
                  <c:v>2.4868684533395163E-2</c:v>
                </c:pt>
                <c:pt idx="1027">
                  <c:v>2.4047695550643677E-2</c:v>
                </c:pt>
                <c:pt idx="1028">
                  <c:v>2.3432754427001629E-2</c:v>
                </c:pt>
                <c:pt idx="1029">
                  <c:v>2.301436480372672E-2</c:v>
                </c:pt>
                <c:pt idx="1030">
                  <c:v>2.2789389621239955E-2</c:v>
                </c:pt>
                <c:pt idx="1031">
                  <c:v>2.2759458591727948E-2</c:v>
                </c:pt>
                <c:pt idx="1032">
                  <c:v>2.2922403968147865E-2</c:v>
                </c:pt>
                <c:pt idx="1033">
                  <c:v>2.3265025933983417E-2</c:v>
                </c:pt>
                <c:pt idx="1034">
                  <c:v>2.3761838032224949E-2</c:v>
                </c:pt>
                <c:pt idx="1035">
                  <c:v>2.437724294199747E-2</c:v>
                </c:pt>
                <c:pt idx="1036">
                  <c:v>2.5066176595284761E-2</c:v>
                </c:pt>
                <c:pt idx="1037">
                  <c:v>2.5772484364798506E-2</c:v>
                </c:pt>
                <c:pt idx="1038">
                  <c:v>2.6429708981702969E-2</c:v>
                </c:pt>
                <c:pt idx="1039">
                  <c:v>2.6969569749514016E-2</c:v>
                </c:pt>
                <c:pt idx="1040">
                  <c:v>2.7337741510616579E-2</c:v>
                </c:pt>
                <c:pt idx="1041">
                  <c:v>2.7509204572937103E-2</c:v>
                </c:pt>
                <c:pt idx="1042">
                  <c:v>2.749391805649002E-2</c:v>
                </c:pt>
                <c:pt idx="1043">
                  <c:v>2.7329997015605571E-2</c:v>
                </c:pt>
                <c:pt idx="1044">
                  <c:v>2.7069578484328435E-2</c:v>
                </c:pt>
                <c:pt idx="1045">
                  <c:v>2.676530149303824E-2</c:v>
                </c:pt>
                <c:pt idx="1046">
                  <c:v>2.6461954259855931E-2</c:v>
                </c:pt>
                <c:pt idx="1047">
                  <c:v>2.6192316379966087E-2</c:v>
                </c:pt>
                <c:pt idx="1048">
                  <c:v>2.5974008788052037E-2</c:v>
                </c:pt>
                <c:pt idx="1049">
                  <c:v>2.5806964949017363E-2</c:v>
                </c:pt>
                <c:pt idx="1050">
                  <c:v>2.5674693489561324E-2</c:v>
                </c:pt>
                <c:pt idx="1051">
                  <c:v>2.5552053669551936E-2</c:v>
                </c:pt>
                <c:pt idx="1052">
                  <c:v>2.5417700568684073E-2</c:v>
                </c:pt>
                <c:pt idx="1053">
                  <c:v>2.526493263321123E-2</c:v>
                </c:pt>
                <c:pt idx="1054">
                  <c:v>2.5104884220159746E-2</c:v>
                </c:pt>
                <c:pt idx="1055">
                  <c:v>2.4961020548606782E-2</c:v>
                </c:pt>
                <c:pt idx="1056">
                  <c:v>2.4859309605652729E-2</c:v>
                </c:pt>
                <c:pt idx="1057">
                  <c:v>2.4819246821607136E-2</c:v>
                </c:pt>
                <c:pt idx="1058">
                  <c:v>2.4846993505549701E-2</c:v>
                </c:pt>
                <c:pt idx="1059">
                  <c:v>2.4929312184350225E-2</c:v>
                </c:pt>
                <c:pt idx="1060">
                  <c:v>2.5029572621926555E-2</c:v>
                </c:pt>
                <c:pt idx="1061">
                  <c:v>2.5090255342851971E-2</c:v>
                </c:pt>
                <c:pt idx="1062">
                  <c:v>2.5044183832522684E-2</c:v>
                </c:pt>
                <c:pt idx="1063">
                  <c:v>2.4830586810651284E-2</c:v>
                </c:pt>
                <c:pt idx="1064">
                  <c:v>2.4408253831822851E-2</c:v>
                </c:pt>
                <c:pt idx="1065">
                  <c:v>2.3760213407493378E-2</c:v>
                </c:pt>
                <c:pt idx="1066">
                  <c:v>2.2890972798021256E-2</c:v>
                </c:pt>
                <c:pt idx="1067">
                  <c:v>2.1822284856627485E-2</c:v>
                </c:pt>
                <c:pt idx="1068">
                  <c:v>2.0591329806042624E-2</c:v>
                </c:pt>
                <c:pt idx="1069">
                  <c:v>1.9249563297353167E-2</c:v>
                </c:pt>
                <c:pt idx="1070">
                  <c:v>1.7859503624513294E-2</c:v>
                </c:pt>
                <c:pt idx="1071">
                  <c:v>1.6491427021123592E-2</c:v>
                </c:pt>
                <c:pt idx="1072">
                  <c:v>1.5224547131095278E-2</c:v>
                </c:pt>
                <c:pt idx="1073">
                  <c:v>1.4151333465494562E-2</c:v>
                </c:pt>
                <c:pt idx="1074">
                  <c:v>1.3375235739713481E-2</c:v>
                </c:pt>
                <c:pt idx="1075">
                  <c:v>1.2994217753563379E-2</c:v>
                </c:pt>
                <c:pt idx="1076">
                  <c:v>1.3074861785471277E-2</c:v>
                </c:pt>
                <c:pt idx="1077">
                  <c:v>1.3629737419387286E-2</c:v>
                </c:pt>
                <c:pt idx="1078">
                  <c:v>1.4607277189790917E-2</c:v>
                </c:pt>
                <c:pt idx="1079">
                  <c:v>1.589681527440244E-2</c:v>
                </c:pt>
                <c:pt idx="1080">
                  <c:v>1.7346299052443295E-2</c:v>
                </c:pt>
                <c:pt idx="1081">
                  <c:v>1.878319102443321E-2</c:v>
                </c:pt>
                <c:pt idx="1082">
                  <c:v>2.0030123993146076E-2</c:v>
                </c:pt>
                <c:pt idx="1083">
                  <c:v>2.092419909607891E-2</c:v>
                </c:pt>
                <c:pt idx="1084">
                  <c:v>2.1355275866746789E-2</c:v>
                </c:pt>
                <c:pt idx="1085">
                  <c:v>2.1310341364213264E-2</c:v>
                </c:pt>
                <c:pt idx="1086">
                  <c:v>2.0880899593706155E-2</c:v>
                </c:pt>
                <c:pt idx="1087">
                  <c:v>2.0204503413944027E-2</c:v>
                </c:pt>
                <c:pt idx="1088">
                  <c:v>1.936584480279524E-2</c:v>
                </c:pt>
                <c:pt idx="1089">
                  <c:v>1.833021098197847E-2</c:v>
                </c:pt>
                <c:pt idx="1090">
                  <c:v>1.6972379591252348E-2</c:v>
                </c:pt>
                <c:pt idx="1091">
                  <c:v>1.5194238211230513E-2</c:v>
                </c:pt>
                <c:pt idx="1092">
                  <c:v>1.3050156544929956E-2</c:v>
                </c:pt>
                <c:pt idx="1093">
                  <c:v>1.0776092895821607E-2</c:v>
                </c:pt>
                <c:pt idx="1094">
                  <c:v>8.679614555848654E-3</c:v>
                </c:pt>
                <c:pt idx="1095">
                  <c:v>6.973198312999784E-3</c:v>
                </c:pt>
                <c:pt idx="1096">
                  <c:v>5.6969826359897615E-3</c:v>
                </c:pt>
                <c:pt idx="1097">
                  <c:v>4.7887308506024753E-3</c:v>
                </c:pt>
                <c:pt idx="1098">
                  <c:v>4.2147706128290016E-3</c:v>
                </c:pt>
                <c:pt idx="1099">
                  <c:v>4.0259707614708961E-3</c:v>
                </c:pt>
                <c:pt idx="1100">
                  <c:v>4.2825392167360997E-3</c:v>
                </c:pt>
                <c:pt idx="1101">
                  <c:v>4.9236882201113084E-3</c:v>
                </c:pt>
                <c:pt idx="1102">
                  <c:v>5.7163270487171798E-3</c:v>
                </c:pt>
                <c:pt idx="1103">
                  <c:v>6.339543898084686E-3</c:v>
                </c:pt>
                <c:pt idx="1104">
                  <c:v>6.5367923600561408E-3</c:v>
                </c:pt>
                <c:pt idx="1105">
                  <c:v>6.2220024959104168E-3</c:v>
                </c:pt>
                <c:pt idx="1106">
                  <c:v>5.4752428328737343E-3</c:v>
                </c:pt>
                <c:pt idx="1107">
                  <c:v>4.4484361753949781E-3</c:v>
                </c:pt>
                <c:pt idx="1108">
                  <c:v>3.2637620373340186E-3</c:v>
                </c:pt>
                <c:pt idx="1109">
                  <c:v>1.9778649076272335E-3</c:v>
                </c:pt>
                <c:pt idx="1110">
                  <c:v>6.1712115295621799E-4</c:v>
                </c:pt>
                <c:pt idx="1111">
                  <c:v>-7.6264377250420462E-4</c:v>
                </c:pt>
                <c:pt idx="1112">
                  <c:v>-2.040511796887314E-3</c:v>
                </c:pt>
                <c:pt idx="1113">
                  <c:v>-3.0392116255675617E-3</c:v>
                </c:pt>
                <c:pt idx="1114">
                  <c:v>-3.5696741301427751E-3</c:v>
                </c:pt>
                <c:pt idx="1115">
                  <c:v>-3.4925599262434735E-3</c:v>
                </c:pt>
                <c:pt idx="1116">
                  <c:v>-2.775781379450234E-3</c:v>
                </c:pt>
                <c:pt idx="1117">
                  <c:v>-1.5180522819467329E-3</c:v>
                </c:pt>
                <c:pt idx="1118">
                  <c:v>8.788646884787676E-5</c:v>
                </c:pt>
                <c:pt idx="1119">
                  <c:v>1.8379496584341817E-3</c:v>
                </c:pt>
                <c:pt idx="1120">
                  <c:v>3.5857203062877813E-3</c:v>
                </c:pt>
                <c:pt idx="1121">
                  <c:v>5.2507601247282001E-3</c:v>
                </c:pt>
                <c:pt idx="1122">
                  <c:v>6.7795058189555526E-3</c:v>
                </c:pt>
                <c:pt idx="1123">
                  <c:v>8.1103630946577736E-3</c:v>
                </c:pt>
                <c:pt idx="1124">
                  <c:v>9.1792805527233755E-3</c:v>
                </c:pt>
                <c:pt idx="1125">
                  <c:v>9.9553238077302892E-3</c:v>
                </c:pt>
                <c:pt idx="1126">
                  <c:v>1.046140314512161E-2</c:v>
                </c:pt>
                <c:pt idx="1127">
                  <c:v>1.0751006153362538E-2</c:v>
                </c:pt>
                <c:pt idx="1128">
                  <c:v>1.0864138626949085E-2</c:v>
                </c:pt>
                <c:pt idx="1129">
                  <c:v>1.0813313771253432E-2</c:v>
                </c:pt>
                <c:pt idx="1130">
                  <c:v>1.0619926292330398E-2</c:v>
                </c:pt>
                <c:pt idx="1131">
                  <c:v>1.0366445372385629E-2</c:v>
                </c:pt>
                <c:pt idx="1132">
                  <c:v>1.0206540262172475E-2</c:v>
                </c:pt>
                <c:pt idx="1133">
                  <c:v>1.0308483412678234E-2</c:v>
                </c:pt>
                <c:pt idx="1134">
                  <c:v>1.0773785676601848E-2</c:v>
                </c:pt>
                <c:pt idx="1135">
                  <c:v>1.1605793620218083E-2</c:v>
                </c:pt>
                <c:pt idx="1136">
                  <c:v>1.275461000879973E-2</c:v>
                </c:pt>
                <c:pt idx="1137">
                  <c:v>1.418620529730791E-2</c:v>
                </c:pt>
                <c:pt idx="1138">
                  <c:v>1.5901938820584282E-2</c:v>
                </c:pt>
                <c:pt idx="1139">
                  <c:v>1.7885258453104579E-2</c:v>
                </c:pt>
                <c:pt idx="1140">
                  <c:v>2.0026419826393246E-2</c:v>
                </c:pt>
                <c:pt idx="1141">
                  <c:v>2.2105914263096178E-2</c:v>
                </c:pt>
                <c:pt idx="1142">
                  <c:v>2.3867402443149634E-2</c:v>
                </c:pt>
                <c:pt idx="1143">
                  <c:v>2.5126684793721713E-2</c:v>
                </c:pt>
                <c:pt idx="1144">
                  <c:v>2.5831234666109953E-2</c:v>
                </c:pt>
                <c:pt idx="1145">
                  <c:v>2.6039500856794056E-2</c:v>
                </c:pt>
                <c:pt idx="1146">
                  <c:v>2.5872901956953832E-2</c:v>
                </c:pt>
                <c:pt idx="1147">
                  <c:v>2.5514172432904408E-2</c:v>
                </c:pt>
                <c:pt idx="1148">
                  <c:v>2.5253775770636061E-2</c:v>
                </c:pt>
                <c:pt idx="1149">
                  <c:v>2.5497371591561336E-2</c:v>
                </c:pt>
                <c:pt idx="1150">
                  <c:v>2.6654715150965118E-2</c:v>
                </c:pt>
                <c:pt idx="1151">
                  <c:v>2.8945931990478818E-2</c:v>
                </c:pt>
                <c:pt idx="1152">
                  <c:v>3.2268246904113188E-2</c:v>
                </c:pt>
                <c:pt idx="1153">
                  <c:v>3.6244507281073861E-2</c:v>
                </c:pt>
                <c:pt idx="1154">
                  <c:v>4.0428334242828434E-2</c:v>
                </c:pt>
                <c:pt idx="1155">
                  <c:v>4.4507279099107108E-2</c:v>
                </c:pt>
                <c:pt idx="1156">
                  <c:v>4.8356087639018559E-2</c:v>
                </c:pt>
                <c:pt idx="1157">
                  <c:v>5.1935175452952252E-2</c:v>
                </c:pt>
                <c:pt idx="1158">
                  <c:v>5.5168377667495078E-2</c:v>
                </c:pt>
                <c:pt idx="1159">
                  <c:v>5.7932327737620179E-2</c:v>
                </c:pt>
                <c:pt idx="1160">
                  <c:v>6.015128932593173E-2</c:v>
                </c:pt>
                <c:pt idx="1161">
                  <c:v>6.1873823185067331E-2</c:v>
                </c:pt>
                <c:pt idx="1162">
                  <c:v>6.3242275473794046E-2</c:v>
                </c:pt>
                <c:pt idx="1163">
                  <c:v>6.4401577256695944E-2</c:v>
                </c:pt>
                <c:pt idx="1164">
                  <c:v>6.5462025865162657E-2</c:v>
                </c:pt>
                <c:pt idx="1165">
                  <c:v>6.6549271445105057E-2</c:v>
                </c:pt>
                <c:pt idx="1166">
                  <c:v>6.7847945096225576E-2</c:v>
                </c:pt>
                <c:pt idx="1167">
                  <c:v>6.9537671883692795E-2</c:v>
                </c:pt>
                <c:pt idx="1168">
                  <c:v>7.1655809896213854E-2</c:v>
                </c:pt>
                <c:pt idx="1169">
                  <c:v>7.4036483703616596E-2</c:v>
                </c:pt>
                <c:pt idx="1170">
                  <c:v>7.6412279659860166E-2</c:v>
                </c:pt>
                <c:pt idx="1171">
                  <c:v>7.8591107127387524E-2</c:v>
                </c:pt>
                <c:pt idx="1172">
                  <c:v>8.0540276150483703E-2</c:v>
                </c:pt>
                <c:pt idx="1173">
                  <c:v>8.2307691742010164E-2</c:v>
                </c:pt>
                <c:pt idx="1174">
                  <c:v>8.3880768795229363E-2</c:v>
                </c:pt>
                <c:pt idx="1175">
                  <c:v>8.5142343501771356E-2</c:v>
                </c:pt>
                <c:pt idx="1176">
                  <c:v>8.5959690450767581E-2</c:v>
                </c:pt>
                <c:pt idx="1177">
                  <c:v>8.6283128930782951E-2</c:v>
                </c:pt>
                <c:pt idx="1178">
                  <c:v>8.6125890335387284E-2</c:v>
                </c:pt>
                <c:pt idx="1179">
                  <c:v>8.545397448342619E-2</c:v>
                </c:pt>
                <c:pt idx="1180">
                  <c:v>8.4144878974065307E-2</c:v>
                </c:pt>
                <c:pt idx="1181">
                  <c:v>8.2110843707329143E-2</c:v>
                </c:pt>
                <c:pt idx="1182">
                  <c:v>7.9487531111237644E-2</c:v>
                </c:pt>
                <c:pt idx="1183">
                  <c:v>7.6684672478321808E-2</c:v>
                </c:pt>
                <c:pt idx="1184">
                  <c:v>7.4212784681829472E-2</c:v>
                </c:pt>
                <c:pt idx="1185">
                  <c:v>7.2428317174026924E-2</c:v>
                </c:pt>
                <c:pt idx="1186">
                  <c:v>7.1428691683428816E-2</c:v>
                </c:pt>
                <c:pt idx="1187">
                  <c:v>7.1172135815139564E-2</c:v>
                </c:pt>
                <c:pt idx="1188">
                  <c:v>7.1661182027550424E-2</c:v>
                </c:pt>
                <c:pt idx="1189">
                  <c:v>7.2970535929759009E-2</c:v>
                </c:pt>
                <c:pt idx="1190">
                  <c:v>7.5081966346397702E-2</c:v>
                </c:pt>
                <c:pt idx="1191">
                  <c:v>7.7707658565489668E-2</c:v>
                </c:pt>
                <c:pt idx="1192">
                  <c:v>8.0306960564342639E-2</c:v>
                </c:pt>
                <c:pt idx="1193">
                  <c:v>8.2310776524837675E-2</c:v>
                </c:pt>
                <c:pt idx="1194">
                  <c:v>8.3359684334240361E-2</c:v>
                </c:pt>
                <c:pt idx="1195">
                  <c:v>8.335484688129155E-2</c:v>
                </c:pt>
                <c:pt idx="1196">
                  <c:v>8.2319032023786709E-2</c:v>
                </c:pt>
                <c:pt idx="1197">
                  <c:v>8.0247464121418352E-2</c:v>
                </c:pt>
                <c:pt idx="1198">
                  <c:v>7.7108741134356923E-2</c:v>
                </c:pt>
                <c:pt idx="1199">
                  <c:v>7.297438641503412E-2</c:v>
                </c:pt>
                <c:pt idx="1200">
                  <c:v>6.8109432561164279E-2</c:v>
                </c:pt>
                <c:pt idx="1201">
                  <c:v>6.2896605823321905E-2</c:v>
                </c:pt>
                <c:pt idx="1202">
                  <c:v>5.7645667495943825E-2</c:v>
                </c:pt>
                <c:pt idx="1203">
                  <c:v>5.2460702220153657E-2</c:v>
                </c:pt>
                <c:pt idx="1204">
                  <c:v>4.7273558026836929E-2</c:v>
                </c:pt>
                <c:pt idx="1205">
                  <c:v>4.198395551046586E-2</c:v>
                </c:pt>
                <c:pt idx="1206">
                  <c:v>3.6559973609442506E-2</c:v>
                </c:pt>
                <c:pt idx="1207">
                  <c:v>3.1021562732454603E-2</c:v>
                </c:pt>
                <c:pt idx="1208">
                  <c:v>2.5364988187685355E-2</c:v>
                </c:pt>
                <c:pt idx="1209">
                  <c:v>1.9543460032480909E-2</c:v>
                </c:pt>
                <c:pt idx="1210">
                  <c:v>1.3543016868307474E-2</c:v>
                </c:pt>
                <c:pt idx="1211">
                  <c:v>7.4729876372850654E-3</c:v>
                </c:pt>
                <c:pt idx="1212">
                  <c:v>1.5651738126812773E-3</c:v>
                </c:pt>
                <c:pt idx="1213">
                  <c:v>-3.920929499062629E-3</c:v>
                </c:pt>
                <c:pt idx="1214">
                  <c:v>-8.776452027843348E-3</c:v>
                </c:pt>
                <c:pt idx="1215">
                  <c:v>-1.2818349434273558E-2</c:v>
                </c:pt>
                <c:pt idx="1216">
                  <c:v>-1.5819567843681014E-2</c:v>
                </c:pt>
                <c:pt idx="1217">
                  <c:v>-1.7540011915571224E-2</c:v>
                </c:pt>
                <c:pt idx="1218">
                  <c:v>-1.790942502699374E-2</c:v>
                </c:pt>
                <c:pt idx="1219">
                  <c:v>-1.7219758553717223E-2</c:v>
                </c:pt>
                <c:pt idx="1220">
                  <c:v>-1.6119753554949084E-2</c:v>
                </c:pt>
                <c:pt idx="1221">
                  <c:v>-1.537791872112261E-2</c:v>
                </c:pt>
                <c:pt idx="1222">
                  <c:v>-1.5603376276427928E-2</c:v>
                </c:pt>
                <c:pt idx="1223">
                  <c:v>-1.7124091432148058E-2</c:v>
                </c:pt>
                <c:pt idx="1224">
                  <c:v>-2.0032031367448706E-2</c:v>
                </c:pt>
                <c:pt idx="1225">
                  <c:v>-2.425755087224379E-2</c:v>
                </c:pt>
                <c:pt idx="1226">
                  <c:v>-2.9575661304420839E-2</c:v>
                </c:pt>
                <c:pt idx="1227">
                  <c:v>-3.5586719590978734E-2</c:v>
                </c:pt>
                <c:pt idx="1228">
                  <c:v>-4.1777751292915138E-2</c:v>
                </c:pt>
                <c:pt idx="1229">
                  <c:v>-4.7690139412841191E-2</c:v>
                </c:pt>
                <c:pt idx="1230">
                  <c:v>-5.3100327418166796E-2</c:v>
                </c:pt>
                <c:pt idx="1231">
                  <c:v>-5.8100085436838728E-2</c:v>
                </c:pt>
                <c:pt idx="1232">
                  <c:v>-6.3033227731406405E-2</c:v>
                </c:pt>
                <c:pt idx="1233">
                  <c:v>-6.8319231427397445E-2</c:v>
                </c:pt>
                <c:pt idx="1234">
                  <c:v>-7.42428757930398E-2</c:v>
                </c:pt>
                <c:pt idx="1235">
                  <c:v>-8.0803578760765937E-2</c:v>
                </c:pt>
                <c:pt idx="1236">
                  <c:v>-8.7679382951036E-2</c:v>
                </c:pt>
                <c:pt idx="1237">
                  <c:v>-9.4296592779517713E-2</c:v>
                </c:pt>
                <c:pt idx="1238">
                  <c:v>-9.9962303719849238E-2</c:v>
                </c:pt>
                <c:pt idx="1239">
                  <c:v>-0.10402179351134799</c:v>
                </c:pt>
                <c:pt idx="1240">
                  <c:v>-0.10601409359273072</c:v>
                </c:pt>
                <c:pt idx="1241">
                  <c:v>-0.10580216422154183</c:v>
                </c:pt>
                <c:pt idx="1242">
                  <c:v>-0.10364782666940033</c:v>
                </c:pt>
                <c:pt idx="1243">
                  <c:v>-0.10019383104263559</c:v>
                </c:pt>
                <c:pt idx="1244">
                  <c:v>-9.633502489634535E-2</c:v>
                </c:pt>
                <c:pt idx="1245">
                  <c:v>-9.3007499226743007E-2</c:v>
                </c:pt>
                <c:pt idx="1246">
                  <c:v>-9.0958365707893715E-2</c:v>
                </c:pt>
                <c:pt idx="1247">
                  <c:v>-9.0562176826940816E-2</c:v>
                </c:pt>
                <c:pt idx="1248">
                  <c:v>-9.1734884401848391E-2</c:v>
                </c:pt>
                <c:pt idx="1249">
                  <c:v>-9.3967200685637936E-2</c:v>
                </c:pt>
                <c:pt idx="1250">
                  <c:v>-9.6463166653971366E-2</c:v>
                </c:pt>
                <c:pt idx="1251">
                  <c:v>-9.8344770896785227E-2</c:v>
                </c:pt>
                <c:pt idx="1252">
                  <c:v>-9.8870106304690897E-2</c:v>
                </c:pt>
                <c:pt idx="1253">
                  <c:v>-9.7604887306692922E-2</c:v>
                </c:pt>
                <c:pt idx="1254">
                  <c:v>-9.4500469531103429E-2</c:v>
                </c:pt>
                <c:pt idx="1255">
                  <c:v>-8.9866621212727579E-2</c:v>
                </c:pt>
                <c:pt idx="1256">
                  <c:v>-8.4257625066934475E-2</c:v>
                </c:pt>
                <c:pt idx="1257">
                  <c:v>-7.8307914361743586E-2</c:v>
                </c:pt>
                <c:pt idx="1258">
                  <c:v>-7.2565968610868503E-2</c:v>
                </c:pt>
                <c:pt idx="1259">
                  <c:v>-6.7371832713024896E-2</c:v>
                </c:pt>
                <c:pt idx="1260">
                  <c:v>-6.2800153347020202E-2</c:v>
                </c:pt>
                <c:pt idx="1261">
                  <c:v>-5.8669256393110124E-2</c:v>
                </c:pt>
                <c:pt idx="1262">
                  <c:v>-5.4608675509578382E-2</c:v>
                </c:pt>
                <c:pt idx="1263">
                  <c:v>-5.017370633410019E-2</c:v>
                </c:pt>
                <c:pt idx="1264">
                  <c:v>-4.49896870334483E-2</c:v>
                </c:pt>
                <c:pt idx="1265">
                  <c:v>-3.8895790331422611E-2</c:v>
                </c:pt>
                <c:pt idx="1266">
                  <c:v>-3.2040599378676933E-2</c:v>
                </c:pt>
                <c:pt idx="1267">
                  <c:v>-2.488179040962785E-2</c:v>
                </c:pt>
                <c:pt idx="1268">
                  <c:v>-1.8076305949575634E-2</c:v>
                </c:pt>
                <c:pt idx="1269">
                  <c:v>-1.2297464554869247E-2</c:v>
                </c:pt>
                <c:pt idx="1270">
                  <c:v>-8.0474765694337081E-3</c:v>
                </c:pt>
                <c:pt idx="1271">
                  <c:v>-5.5272336908567324E-3</c:v>
                </c:pt>
                <c:pt idx="1272">
                  <c:v>-4.5859235781855528E-3</c:v>
                </c:pt>
                <c:pt idx="1273">
                  <c:v>-4.7388704913154354E-3</c:v>
                </c:pt>
                <c:pt idx="1274">
                  <c:v>-5.2425899623804997E-3</c:v>
                </c:pt>
                <c:pt idx="1275">
                  <c:v>-5.2301282690126634E-3</c:v>
                </c:pt>
                <c:pt idx="1276">
                  <c:v>-3.9004898977245388E-3</c:v>
                </c:pt>
                <c:pt idx="1277">
                  <c:v>-7.1891750694768415E-4</c:v>
                </c:pt>
                <c:pt idx="1278">
                  <c:v>4.4498609792982665E-3</c:v>
                </c:pt>
                <c:pt idx="1279">
                  <c:v>1.1344396916144819E-2</c:v>
                </c:pt>
                <c:pt idx="1280">
                  <c:v>1.9448969960018742E-2</c:v>
                </c:pt>
                <c:pt idx="1281">
                  <c:v>2.8200687036388717E-2</c:v>
                </c:pt>
                <c:pt idx="1282">
                  <c:v>3.7158686677688971E-2</c:v>
                </c:pt>
                <c:pt idx="1283">
                  <c:v>4.6072915708199179E-2</c:v>
                </c:pt>
                <c:pt idx="1284">
                  <c:v>5.4859471903409382E-2</c:v>
                </c:pt>
                <c:pt idx="1285">
                  <c:v>6.3537926695274319E-2</c:v>
                </c:pt>
                <c:pt idx="1286">
                  <c:v>7.2176970476263994E-2</c:v>
                </c:pt>
                <c:pt idx="1287">
                  <c:v>8.0844746839092749E-2</c:v>
                </c:pt>
                <c:pt idx="1288">
                  <c:v>8.9534175106697075E-2</c:v>
                </c:pt>
                <c:pt idx="1289">
                  <c:v>9.8065343622617152E-2</c:v>
                </c:pt>
                <c:pt idx="1290">
                  <c:v>0.10602300619740701</c:v>
                </c:pt>
                <c:pt idx="1291">
                  <c:v>0.11280336686207118</c:v>
                </c:pt>
                <c:pt idx="1292">
                  <c:v>0.11778650949091193</c:v>
                </c:pt>
                <c:pt idx="1293">
                  <c:v>0.12055643291369496</c:v>
                </c:pt>
                <c:pt idx="1294">
                  <c:v>0.12104505468025181</c:v>
                </c:pt>
                <c:pt idx="1295">
                  <c:v>0.11953405151408381</c:v>
                </c:pt>
                <c:pt idx="1296">
                  <c:v>0.11656573427179516</c:v>
                </c:pt>
                <c:pt idx="1297">
                  <c:v>0.11286924715131309</c:v>
                </c:pt>
                <c:pt idx="1298">
                  <c:v>0.10932888458924447</c:v>
                </c:pt>
                <c:pt idx="1299">
                  <c:v>0.1069007557731927</c:v>
                </c:pt>
                <c:pt idx="1300">
                  <c:v>0.10639087507371896</c:v>
                </c:pt>
                <c:pt idx="1301">
                  <c:v>0.10816197152680523</c:v>
                </c:pt>
                <c:pt idx="1302">
                  <c:v>0.11197145127873838</c:v>
                </c:pt>
                <c:pt idx="1303">
                  <c:v>0.11709717367685778</c:v>
                </c:pt>
                <c:pt idx="1304">
                  <c:v>0.1226970688143115</c:v>
                </c:pt>
                <c:pt idx="1305">
                  <c:v>0.12816382380673316</c:v>
                </c:pt>
                <c:pt idx="1306">
                  <c:v>0.13325689248818712</c:v>
                </c:pt>
                <c:pt idx="1307">
                  <c:v>0.13799481035908912</c:v>
                </c:pt>
                <c:pt idx="1308">
                  <c:v>0.1424681191449991</c:v>
                </c:pt>
                <c:pt idx="1309">
                  <c:v>0.14673011960381735</c:v>
                </c:pt>
                <c:pt idx="1310">
                  <c:v>0.15078060825762798</c:v>
                </c:pt>
                <c:pt idx="1311">
                  <c:v>0.1545485221932977</c:v>
                </c:pt>
                <c:pt idx="1312">
                  <c:v>0.15781699158704471</c:v>
                </c:pt>
                <c:pt idx="1313">
                  <c:v>0.16015654474165575</c:v>
                </c:pt>
                <c:pt idx="1314">
                  <c:v>0.1609787242433352</c:v>
                </c:pt>
                <c:pt idx="1315">
                  <c:v>0.15973280613180099</c:v>
                </c:pt>
                <c:pt idx="1316">
                  <c:v>0.15614457976597007</c:v>
                </c:pt>
                <c:pt idx="1317">
                  <c:v>0.15036314897278788</c:v>
                </c:pt>
                <c:pt idx="1318">
                  <c:v>0.1429530115011787</c:v>
                </c:pt>
                <c:pt idx="1319">
                  <c:v>0.13475870657552838</c:v>
                </c:pt>
                <c:pt idx="1320">
                  <c:v>0.12670487389494217</c:v>
                </c:pt>
                <c:pt idx="1321">
                  <c:v>0.11958594544865235</c:v>
                </c:pt>
                <c:pt idx="1322">
                  <c:v>0.11389498229962955</c:v>
                </c:pt>
                <c:pt idx="1323">
                  <c:v>0.10974377542268263</c:v>
                </c:pt>
                <c:pt idx="1324">
                  <c:v>0.10690178541085371</c:v>
                </c:pt>
                <c:pt idx="1325">
                  <c:v>0.10492912596327331</c:v>
                </c:pt>
                <c:pt idx="1326">
                  <c:v>0.10333421401154416</c:v>
                </c:pt>
                <c:pt idx="1327">
                  <c:v>0.10168244038689478</c:v>
                </c:pt>
                <c:pt idx="1328">
                  <c:v>9.9632400212273153E-2</c:v>
                </c:pt>
                <c:pt idx="1329">
                  <c:v>9.6940499214563811E-2</c:v>
                </c:pt>
                <c:pt idx="1330">
                  <c:v>9.348187420242246E-2</c:v>
                </c:pt>
                <c:pt idx="1331">
                  <c:v>8.9282033051462012E-2</c:v>
                </c:pt>
                <c:pt idx="1332">
                  <c:v>8.4507352035836425E-2</c:v>
                </c:pt>
                <c:pt idx="1333">
                  <c:v>7.9377361766158061E-2</c:v>
                </c:pt>
                <c:pt idx="1334">
                  <c:v>7.4028349293501716E-2</c:v>
                </c:pt>
                <c:pt idx="1335">
                  <c:v>6.8415689650226943E-2</c:v>
                </c:pt>
                <c:pt idx="1336">
                  <c:v>6.2328751418372151E-2</c:v>
                </c:pt>
                <c:pt idx="1337">
                  <c:v>5.5509359364277214E-2</c:v>
                </c:pt>
                <c:pt idx="1338">
                  <c:v>4.7789817064134758E-2</c:v>
                </c:pt>
                <c:pt idx="1339">
                  <c:v>3.9164293082356784E-2</c:v>
                </c:pt>
                <c:pt idx="1340">
                  <c:v>2.9771924643858586E-2</c:v>
                </c:pt>
                <c:pt idx="1341">
                  <c:v>1.9842694993720995E-2</c:v>
                </c:pt>
                <c:pt idx="1342">
                  <c:v>9.6679320490106017E-3</c:v>
                </c:pt>
                <c:pt idx="1343">
                  <c:v>-4.0116813836205974E-4</c:v>
                </c:pt>
                <c:pt idx="1344">
                  <c:v>-9.9774661150139905E-3</c:v>
                </c:pt>
                <c:pt idx="1345">
                  <c:v>-1.8721448841739409E-2</c:v>
                </c:pt>
                <c:pt idx="1346">
                  <c:v>-2.6456872575744642E-2</c:v>
                </c:pt>
                <c:pt idx="1347">
                  <c:v>-3.3239956350950374E-2</c:v>
                </c:pt>
                <c:pt idx="1348">
                  <c:v>-3.9317303968026074E-2</c:v>
                </c:pt>
                <c:pt idx="1349">
                  <c:v>-4.4980218481886255E-2</c:v>
                </c:pt>
                <c:pt idx="1350">
                  <c:v>-5.0393076157761334E-2</c:v>
                </c:pt>
                <c:pt idx="1351">
                  <c:v>-5.5484524502282022E-2</c:v>
                </c:pt>
                <c:pt idx="1352">
                  <c:v>-5.995100044011515E-2</c:v>
                </c:pt>
                <c:pt idx="1353">
                  <c:v>-6.3371642379962539E-2</c:v>
                </c:pt>
                <c:pt idx="1354">
                  <c:v>-6.538781362101026E-2</c:v>
                </c:pt>
                <c:pt idx="1355">
                  <c:v>-6.5868049378733501E-2</c:v>
                </c:pt>
                <c:pt idx="1356">
                  <c:v>-6.4981491616680612E-2</c:v>
                </c:pt>
                <c:pt idx="1357">
                  <c:v>-6.3149286037549379E-2</c:v>
                </c:pt>
                <c:pt idx="1358">
                  <c:v>-6.0910719188517017E-2</c:v>
                </c:pt>
                <c:pt idx="1359">
                  <c:v>-5.8788058844394045E-2</c:v>
                </c:pt>
                <c:pt idx="1360">
                  <c:v>-5.7225606461322596E-2</c:v>
                </c:pt>
                <c:pt idx="1361">
                  <c:v>-5.6608225163078431E-2</c:v>
                </c:pt>
                <c:pt idx="1362">
                  <c:v>-5.7287861131174317E-2</c:v>
                </c:pt>
                <c:pt idx="1363">
                  <c:v>-5.9543448718893242E-2</c:v>
                </c:pt>
                <c:pt idx="1364">
                  <c:v>-6.3479692700531956E-2</c:v>
                </c:pt>
                <c:pt idx="1365">
                  <c:v>-6.8955046870063263E-2</c:v>
                </c:pt>
                <c:pt idx="1366">
                  <c:v>-7.5627829488925394E-2</c:v>
                </c:pt>
                <c:pt idx="1367">
                  <c:v>-8.3105967158379035E-2</c:v>
                </c:pt>
                <c:pt idx="1368">
                  <c:v>-9.1074630301354598E-2</c:v>
                </c:pt>
                <c:pt idx="1369">
                  <c:v>-9.9287071882018005E-2</c:v>
                </c:pt>
                <c:pt idx="1370">
                  <c:v>-0.10744758169939655</c:v>
                </c:pt>
                <c:pt idx="1371">
                  <c:v>-0.11513637996123936</c:v>
                </c:pt>
                <c:pt idx="1372">
                  <c:v>-0.12188349701674485</c:v>
                </c:pt>
                <c:pt idx="1373">
                  <c:v>-0.12733646275526825</c:v>
                </c:pt>
                <c:pt idx="1374">
                  <c:v>-0.13135458347147458</c:v>
                </c:pt>
                <c:pt idx="1375">
                  <c:v>-0.13392219709987288</c:v>
                </c:pt>
                <c:pt idx="1376">
                  <c:v>-0.1349523877676797</c:v>
                </c:pt>
                <c:pt idx="1377">
                  <c:v>-0.13416184977866197</c:v>
                </c:pt>
                <c:pt idx="1378">
                  <c:v>-0.13112599280510756</c:v>
                </c:pt>
                <c:pt idx="1379">
                  <c:v>-0.12546489497093188</c:v>
                </c:pt>
                <c:pt idx="1380">
                  <c:v>-0.11702754934659834</c:v>
                </c:pt>
                <c:pt idx="1381">
                  <c:v>-0.10598502485992832</c:v>
                </c:pt>
                <c:pt idx="1382">
                  <c:v>-9.2837399401767925E-2</c:v>
                </c:pt>
                <c:pt idx="1383">
                  <c:v>-7.8378037543361298E-2</c:v>
                </c:pt>
                <c:pt idx="1384">
                  <c:v>-6.3615202752786371E-2</c:v>
                </c:pt>
                <c:pt idx="1385">
                  <c:v>-4.9616918890773076E-2</c:v>
                </c:pt>
                <c:pt idx="1386">
                  <c:v>-3.7302288576734087E-2</c:v>
                </c:pt>
                <c:pt idx="1387">
                  <c:v>-2.7284728006618832E-2</c:v>
                </c:pt>
                <c:pt idx="1388">
                  <c:v>-1.9853947706670431E-2</c:v>
                </c:pt>
                <c:pt idx="1389">
                  <c:v>-1.5062136995476361E-2</c:v>
                </c:pt>
                <c:pt idx="1390">
                  <c:v>-1.2788633624513903E-2</c:v>
                </c:pt>
                <c:pt idx="1391">
                  <c:v>-1.270930143591642E-2</c:v>
                </c:pt>
                <c:pt idx="1392">
                  <c:v>-1.4248374941936719E-2</c:v>
                </c:pt>
                <c:pt idx="1393">
                  <c:v>-1.6665416457221371E-2</c:v>
                </c:pt>
                <c:pt idx="1394">
                  <c:v>-1.9311209448175992E-2</c:v>
                </c:pt>
                <c:pt idx="1395">
                  <c:v>-2.1883899812733875E-2</c:v>
                </c:pt>
                <c:pt idx="1396">
                  <c:v>-2.4461936039212148E-2</c:v>
                </c:pt>
                <c:pt idx="1397">
                  <c:v>-2.7259865111461005E-2</c:v>
                </c:pt>
                <c:pt idx="1398">
                  <c:v>-3.0290547820070696E-2</c:v>
                </c:pt>
                <c:pt idx="1399">
                  <c:v>-3.3200625130729904E-2</c:v>
                </c:pt>
                <c:pt idx="1400">
                  <c:v>-3.5386003584887006E-2</c:v>
                </c:pt>
                <c:pt idx="1401">
                  <c:v>-3.6240782492317242E-2</c:v>
                </c:pt>
                <c:pt idx="1402">
                  <c:v>-3.530555996523102E-2</c:v>
                </c:pt>
                <c:pt idx="1403">
                  <c:v>-3.2232740999059845E-2</c:v>
                </c:pt>
                <c:pt idx="1404">
                  <c:v>-2.6697497949335892E-2</c:v>
                </c:pt>
                <c:pt idx="1405">
                  <c:v>-1.843954223524703E-2</c:v>
                </c:pt>
                <c:pt idx="1406">
                  <c:v>-7.4728561411122321E-3</c:v>
                </c:pt>
                <c:pt idx="1407">
                  <c:v>5.7010774794802755E-3</c:v>
                </c:pt>
                <c:pt idx="1408">
                  <c:v>2.0084218128553977E-2</c:v>
                </c:pt>
                <c:pt idx="1409">
                  <c:v>3.442569583186101E-2</c:v>
                </c:pt>
                <c:pt idx="1410">
                  <c:v>4.7571095694128651E-2</c:v>
                </c:pt>
                <c:pt idx="1411">
                  <c:v>5.871410124330903E-2</c:v>
                </c:pt>
                <c:pt idx="1412">
                  <c:v>6.7457090471370898E-2</c:v>
                </c:pt>
                <c:pt idx="1413">
                  <c:v>7.3743255303078362E-2</c:v>
                </c:pt>
                <c:pt idx="1414">
                  <c:v>7.7778057302422113E-2</c:v>
                </c:pt>
                <c:pt idx="1415">
                  <c:v>7.9986348431995383E-2</c:v>
                </c:pt>
                <c:pt idx="1416">
                  <c:v>8.0958481096854176E-2</c:v>
                </c:pt>
                <c:pt idx="1417">
                  <c:v>8.1324800756267857E-2</c:v>
                </c:pt>
                <c:pt idx="1418">
                  <c:v>8.1569143812212794E-2</c:v>
                </c:pt>
                <c:pt idx="1419">
                  <c:v>8.1870924612813881E-2</c:v>
                </c:pt>
                <c:pt idx="1420">
                  <c:v>8.2070133040064927E-2</c:v>
                </c:pt>
                <c:pt idx="1421">
                  <c:v>8.1778572091017188E-2</c:v>
                </c:pt>
                <c:pt idx="1422">
                  <c:v>8.0579810793723367E-2</c:v>
                </c:pt>
                <c:pt idx="1423">
                  <c:v>7.8228238215530224E-2</c:v>
                </c:pt>
                <c:pt idx="1424">
                  <c:v>7.4781689206516011E-2</c:v>
                </c:pt>
                <c:pt idx="1425">
                  <c:v>7.0645249472872707E-2</c:v>
                </c:pt>
                <c:pt idx="1426">
                  <c:v>6.6529733593601439E-2</c:v>
                </c:pt>
                <c:pt idx="1427">
                  <c:v>6.3330259282673232E-2</c:v>
                </c:pt>
                <c:pt idx="1428">
                  <c:v>6.1925827442620138E-2</c:v>
                </c:pt>
                <c:pt idx="1429">
                  <c:v>6.2922365799506885E-2</c:v>
                </c:pt>
                <c:pt idx="1430">
                  <c:v>6.6420287407809753E-2</c:v>
                </c:pt>
                <c:pt idx="1431">
                  <c:v>7.1926798384991816E-2</c:v>
                </c:pt>
                <c:pt idx="1432">
                  <c:v>7.8480020641444576E-2</c:v>
                </c:pt>
                <c:pt idx="1433">
                  <c:v>8.4929934242218313E-2</c:v>
                </c:pt>
                <c:pt idx="1434">
                  <c:v>9.0240004180513061E-2</c:v>
                </c:pt>
                <c:pt idx="1435">
                  <c:v>9.3699243059066711E-2</c:v>
                </c:pt>
                <c:pt idx="1436">
                  <c:v>9.5020922347021489E-2</c:v>
                </c:pt>
                <c:pt idx="1437">
                  <c:v>9.4353292167481423E-2</c:v>
                </c:pt>
                <c:pt idx="1438">
                  <c:v>9.2211488258922142E-2</c:v>
                </c:pt>
                <c:pt idx="1439">
                  <c:v>8.9321853547169261E-2</c:v>
                </c:pt>
                <c:pt idx="1440">
                  <c:v>8.6391740309553794E-2</c:v>
                </c:pt>
                <c:pt idx="1441">
                  <c:v>8.3863427886910036E-2</c:v>
                </c:pt>
                <c:pt idx="1442">
                  <c:v>8.1751819385038241E-2</c:v>
                </c:pt>
                <c:pt idx="1443">
                  <c:v>7.965208349038895E-2</c:v>
                </c:pt>
                <c:pt idx="1444">
                  <c:v>7.6917187266321116E-2</c:v>
                </c:pt>
                <c:pt idx="1445">
                  <c:v>7.2919960888278249E-2</c:v>
                </c:pt>
                <c:pt idx="1446">
                  <c:v>6.7297816790400672E-2</c:v>
                </c:pt>
                <c:pt idx="1447">
                  <c:v>6.011408645539465E-2</c:v>
                </c:pt>
                <c:pt idx="1448">
                  <c:v>5.1902456008980594E-2</c:v>
                </c:pt>
                <c:pt idx="1449">
                  <c:v>4.3566619736279497E-2</c:v>
                </c:pt>
                <c:pt idx="1450">
                  <c:v>3.61327961842818E-2</c:v>
                </c:pt>
                <c:pt idx="1451">
                  <c:v>3.0433212196953063E-2</c:v>
                </c:pt>
                <c:pt idx="1452">
                  <c:v>2.6861112237131824E-2</c:v>
                </c:pt>
                <c:pt idx="1453">
                  <c:v>2.5299734068151183E-2</c:v>
                </c:pt>
                <c:pt idx="1454">
                  <c:v>2.5221345693375231E-2</c:v>
                </c:pt>
                <c:pt idx="1455">
                  <c:v>2.5871733680157574E-2</c:v>
                </c:pt>
                <c:pt idx="1456">
                  <c:v>2.6451057029813364E-2</c:v>
                </c:pt>
                <c:pt idx="1457">
                  <c:v>2.625489197092722E-2</c:v>
                </c:pt>
                <c:pt idx="1458">
                  <c:v>2.4797231848624913E-2</c:v>
                </c:pt>
                <c:pt idx="1459">
                  <c:v>2.1942234870447119E-2</c:v>
                </c:pt>
                <c:pt idx="1460">
                  <c:v>1.7999586690685871E-2</c:v>
                </c:pt>
                <c:pt idx="1461">
                  <c:v>1.3670500284954876E-2</c:v>
                </c:pt>
                <c:pt idx="1462">
                  <c:v>9.7843682999703956E-3</c:v>
                </c:pt>
                <c:pt idx="1463">
                  <c:v>6.9249361894169774E-3</c:v>
                </c:pt>
                <c:pt idx="1464">
                  <c:v>5.1630512195057123E-3</c:v>
                </c:pt>
                <c:pt idx="1465">
                  <c:v>4.0562232931282242E-3</c:v>
                </c:pt>
                <c:pt idx="1466">
                  <c:v>2.8746756188884489E-3</c:v>
                </c:pt>
                <c:pt idx="1467">
                  <c:v>8.7334041734958622E-4</c:v>
                </c:pt>
                <c:pt idx="1468">
                  <c:v>-2.5254262851390234E-3</c:v>
                </c:pt>
                <c:pt idx="1469">
                  <c:v>-7.6454096350876575E-3</c:v>
                </c:pt>
                <c:pt idx="1470">
                  <c:v>-1.4507783259782891E-2</c:v>
                </c:pt>
                <c:pt idx="1471">
                  <c:v>-2.2795873070911861E-2</c:v>
                </c:pt>
                <c:pt idx="1472">
                  <c:v>-3.188286930677775E-2</c:v>
                </c:pt>
                <c:pt idx="1473">
                  <c:v>-4.0972308527140608E-2</c:v>
                </c:pt>
                <c:pt idx="1474">
                  <c:v>-4.9311315136315557E-2</c:v>
                </c:pt>
                <c:pt idx="1475">
                  <c:v>-5.6377173095318256E-2</c:v>
                </c:pt>
                <c:pt idx="1476">
                  <c:v>-6.196929397988251E-2</c:v>
                </c:pt>
                <c:pt idx="1477">
                  <c:v>-6.6202577206351157E-2</c:v>
                </c:pt>
                <c:pt idx="1478">
                  <c:v>-6.9438123358113613E-2</c:v>
                </c:pt>
                <c:pt idx="1479">
                  <c:v>-7.2179440620133997E-2</c:v>
                </c:pt>
                <c:pt idx="1480">
                  <c:v>-7.4931956961959673E-2</c:v>
                </c:pt>
                <c:pt idx="1481">
                  <c:v>-7.8036364774529951E-2</c:v>
                </c:pt>
                <c:pt idx="1482">
                  <c:v>-8.1536641855062084E-2</c:v>
                </c:pt>
                <c:pt idx="1483">
                  <c:v>-8.5158673495108528E-2</c:v>
                </c:pt>
                <c:pt idx="1484">
                  <c:v>-8.842766514456557E-2</c:v>
                </c:pt>
                <c:pt idx="1485">
                  <c:v>-9.0874290076952566E-2</c:v>
                </c:pt>
                <c:pt idx="1486">
                  <c:v>-9.2229288767737477E-2</c:v>
                </c:pt>
                <c:pt idx="1487">
                  <c:v>-9.2529593752194217E-2</c:v>
                </c:pt>
                <c:pt idx="1488">
                  <c:v>-9.2124955391433755E-2</c:v>
                </c:pt>
                <c:pt idx="1489">
                  <c:v>-9.1609889309527653E-2</c:v>
                </c:pt>
                <c:pt idx="1490">
                  <c:v>-9.169992646561885E-2</c:v>
                </c:pt>
                <c:pt idx="1491">
                  <c:v>-9.3065996100837031E-2</c:v>
                </c:pt>
                <c:pt idx="1492">
                  <c:v>-9.6159310133758322E-2</c:v>
                </c:pt>
                <c:pt idx="1493">
                  <c:v>-0.10108388611210964</c:v>
                </c:pt>
                <c:pt idx="1494">
                  <c:v>-0.10757192079494476</c:v>
                </c:pt>
                <c:pt idx="1495">
                  <c:v>-0.11507659157842001</c:v>
                </c:pt>
                <c:pt idx="1496">
                  <c:v>-0.12294375312609722</c:v>
                </c:pt>
                <c:pt idx="1497">
                  <c:v>-0.13059946323271523</c:v>
                </c:pt>
                <c:pt idx="1498">
                  <c:v>-0.13770363723710649</c:v>
                </c:pt>
                <c:pt idx="1499">
                  <c:v>-0.14423940597869181</c:v>
                </c:pt>
                <c:pt idx="1500">
                  <c:v>-0.15051104240023447</c:v>
                </c:pt>
                <c:pt idx="1501">
                  <c:v>-0.15702948329559263</c:v>
                </c:pt>
                <c:pt idx="1502">
                  <c:v>-0.16429921096441696</c:v>
                </c:pt>
                <c:pt idx="1503">
                  <c:v>-0.17258208851733692</c:v>
                </c:pt>
                <c:pt idx="1504">
                  <c:v>-0.18175889583265126</c:v>
                </c:pt>
                <c:pt idx="1505">
                  <c:v>-0.19136915650389322</c:v>
                </c:pt>
                <c:pt idx="1506">
                  <c:v>-0.20078906203420149</c:v>
                </c:pt>
                <c:pt idx="1507">
                  <c:v>-0.20942243559032733</c:v>
                </c:pt>
                <c:pt idx="1508">
                  <c:v>-0.21681187860207418</c:v>
                </c:pt>
                <c:pt idx="1509">
                  <c:v>-0.2226701827239658</c:v>
                </c:pt>
                <c:pt idx="1510">
                  <c:v>-0.22688663020544195</c:v>
                </c:pt>
                <c:pt idx="1511">
                  <c:v>-0.22954142786569512</c:v>
                </c:pt>
                <c:pt idx="1512">
                  <c:v>-0.23090568691341334</c:v>
                </c:pt>
                <c:pt idx="1513">
                  <c:v>-0.23138787354558168</c:v>
                </c:pt>
                <c:pt idx="1514">
                  <c:v>-0.23142722989457437</c:v>
                </c:pt>
                <c:pt idx="1515">
                  <c:v>-0.23138254410074313</c:v>
                </c:pt>
                <c:pt idx="1516">
                  <c:v>-0.23147806937396095</c:v>
                </c:pt>
                <c:pt idx="1517">
                  <c:v>-0.23183067709447872</c:v>
                </c:pt>
                <c:pt idx="1518">
                  <c:v>-0.2325205871766132</c:v>
                </c:pt>
                <c:pt idx="1519">
                  <c:v>-0.23364788203368009</c:v>
                </c:pt>
                <c:pt idx="1520">
                  <c:v>-0.23535314836139931</c:v>
                </c:pt>
                <c:pt idx="1521">
                  <c:v>-0.23782046255292152</c:v>
                </c:pt>
                <c:pt idx="1522">
                  <c:v>-0.24128339775530752</c:v>
                </c:pt>
                <c:pt idx="1523">
                  <c:v>-0.24602224075043527</c:v>
                </c:pt>
                <c:pt idx="1524">
                  <c:v>-0.25231452514473168</c:v>
                </c:pt>
                <c:pt idx="1525">
                  <c:v>-0.26032534587278033</c:v>
                </c:pt>
                <c:pt idx="1526">
                  <c:v>-0.26998648832481259</c:v>
                </c:pt>
                <c:pt idx="1527">
                  <c:v>-0.28095199762006567</c:v>
                </c:pt>
                <c:pt idx="1528">
                  <c:v>-0.29268310603412923</c:v>
                </c:pt>
                <c:pt idx="1529">
                  <c:v>-0.30462720215928996</c:v>
                </c:pt>
                <c:pt idx="1530">
                  <c:v>-0.31638964156718336</c:v>
                </c:pt>
                <c:pt idx="1531">
                  <c:v>-0.32780370804506842</c:v>
                </c:pt>
                <c:pt idx="1532">
                  <c:v>-0.3388734525675362</c:v>
                </c:pt>
                <c:pt idx="1533">
                  <c:v>-0.34964696428178493</c:v>
                </c:pt>
                <c:pt idx="1534">
                  <c:v>-0.36010721603689172</c:v>
                </c:pt>
                <c:pt idx="1535">
                  <c:v>-0.37012509517602254</c:v>
                </c:pt>
                <c:pt idx="1536">
                  <c:v>-0.3794637054906253</c:v>
                </c:pt>
                <c:pt idx="1537">
                  <c:v>-0.38781064136406729</c:v>
                </c:pt>
                <c:pt idx="1538">
                  <c:v>-0.3948290250076345</c:v>
                </c:pt>
                <c:pt idx="1539">
                  <c:v>-0.40021524546739279</c:v>
                </c:pt>
                <c:pt idx="1540">
                  <c:v>-0.40374087555198146</c:v>
                </c:pt>
                <c:pt idx="1541">
                  <c:v>-0.40527383104643866</c:v>
                </c:pt>
                <c:pt idx="1542">
                  <c:v>-0.40480044210246402</c:v>
                </c:pt>
                <c:pt idx="1543">
                  <c:v>-0.40245706967684214</c:v>
                </c:pt>
                <c:pt idx="1544">
                  <c:v>-0.39853488095137818</c:v>
                </c:pt>
                <c:pt idx="1545">
                  <c:v>-0.39340875184236779</c:v>
                </c:pt>
                <c:pt idx="1546">
                  <c:v>-0.38739633194270712</c:v>
                </c:pt>
                <c:pt idx="1547">
                  <c:v>-0.38062493815035642</c:v>
                </c:pt>
                <c:pt idx="1548">
                  <c:v>-0.37299587736913781</c:v>
                </c:pt>
                <c:pt idx="1549">
                  <c:v>-0.36427726187420228</c:v>
                </c:pt>
                <c:pt idx="1550">
                  <c:v>-0.35427467405731766</c:v>
                </c:pt>
                <c:pt idx="1551">
                  <c:v>-0.34298520705102153</c:v>
                </c:pt>
                <c:pt idx="1552">
                  <c:v>-0.33066651589492724</c:v>
                </c:pt>
                <c:pt idx="1553">
                  <c:v>-0.31780866384461026</c:v>
                </c:pt>
                <c:pt idx="1554">
                  <c:v>-0.30502883833385147</c:v>
                </c:pt>
                <c:pt idx="1555">
                  <c:v>-0.29292413285758606</c:v>
                </c:pt>
                <c:pt idx="1556">
                  <c:v>-0.28192816496534595</c:v>
                </c:pt>
                <c:pt idx="1557">
                  <c:v>-0.2722108401707698</c:v>
                </c:pt>
                <c:pt idx="1558">
                  <c:v>-0.26364565108068477</c:v>
                </c:pt>
                <c:pt idx="1559">
                  <c:v>-0.25585527085959064</c:v>
                </c:pt>
                <c:pt idx="1560">
                  <c:v>-0.24832437162664814</c:v>
                </c:pt>
                <c:pt idx="1561">
                  <c:v>-0.2405424235009429</c:v>
                </c:pt>
                <c:pt idx="1562">
                  <c:v>-0.23212612600788829</c:v>
                </c:pt>
                <c:pt idx="1563">
                  <c:v>-0.22288441739505074</c:v>
                </c:pt>
                <c:pt idx="1564">
                  <c:v>-0.21282170737284381</c:v>
                </c:pt>
                <c:pt idx="1565">
                  <c:v>-0.20209902904853927</c:v>
                </c:pt>
                <c:pt idx="1566">
                  <c:v>-0.19097731067886847</c:v>
                </c:pt>
                <c:pt idx="1567">
                  <c:v>-0.17976571571580563</c:v>
                </c:pt>
                <c:pt idx="1568">
                  <c:v>-0.16879396920844378</c:v>
                </c:pt>
                <c:pt idx="1569">
                  <c:v>-0.15840705086499496</c:v>
                </c:pt>
                <c:pt idx="1570">
                  <c:v>-0.14894824686147001</c:v>
                </c:pt>
                <c:pt idx="1571">
                  <c:v>-0.14069294680130687</c:v>
                </c:pt>
                <c:pt idx="1572">
                  <c:v>-0.13374571580090344</c:v>
                </c:pt>
                <c:pt idx="1573">
                  <c:v>-0.12797343214300302</c:v>
                </c:pt>
                <c:pt idx="1574">
                  <c:v>-0.12304938543668573</c:v>
                </c:pt>
                <c:pt idx="1575">
                  <c:v>-0.11861271742309612</c:v>
                </c:pt>
                <c:pt idx="1576">
                  <c:v>-0.11445770416990905</c:v>
                </c:pt>
                <c:pt idx="1577">
                  <c:v>-0.11063626419649072</c:v>
                </c:pt>
                <c:pt idx="1578">
                  <c:v>-0.10741486048388767</c:v>
                </c:pt>
                <c:pt idx="1579">
                  <c:v>-0.10512073231675227</c:v>
                </c:pt>
                <c:pt idx="1580">
                  <c:v>-0.10397092512115776</c:v>
                </c:pt>
                <c:pt idx="1581">
                  <c:v>-0.10397128620638804</c:v>
                </c:pt>
                <c:pt idx="1582">
                  <c:v>-0.10491282842133795</c:v>
                </c:pt>
                <c:pt idx="1583">
                  <c:v>-0.10643253591008575</c:v>
                </c:pt>
                <c:pt idx="1584">
                  <c:v>-0.10809537733934604</c:v>
                </c:pt>
                <c:pt idx="1585">
                  <c:v>-0.10948006373244208</c:v>
                </c:pt>
                <c:pt idx="1586">
                  <c:v>-0.11026940864305529</c:v>
                </c:pt>
                <c:pt idx="1587">
                  <c:v>-0.1103387888791743</c:v>
                </c:pt>
                <c:pt idx="1588">
                  <c:v>-0.10981245469752508</c:v>
                </c:pt>
                <c:pt idx="1589">
                  <c:v>-0.10905279019610506</c:v>
                </c:pt>
                <c:pt idx="1590">
                  <c:v>-0.1085826170401276</c:v>
                </c:pt>
                <c:pt idx="1591">
                  <c:v>-0.10897853682411332</c:v>
                </c:pt>
                <c:pt idx="1592">
                  <c:v>-0.1107780147986621</c:v>
                </c:pt>
                <c:pt idx="1593">
                  <c:v>-0.11442159836600289</c:v>
                </c:pt>
                <c:pt idx="1594">
                  <c:v>-0.12022517856247568</c:v>
                </c:pt>
                <c:pt idx="1595">
                  <c:v>-0.12836882329654686</c:v>
                </c:pt>
                <c:pt idx="1596">
                  <c:v>-0.1389004384673008</c:v>
                </c:pt>
                <c:pt idx="1597">
                  <c:v>-0.15175849132878891</c:v>
                </c:pt>
                <c:pt idx="1598">
                  <c:v>-0.16681464389890877</c:v>
                </c:pt>
                <c:pt idx="1599">
                  <c:v>-0.18393026429033918</c:v>
                </c:pt>
                <c:pt idx="1600">
                  <c:v>-0.20300525836891764</c:v>
                </c:pt>
                <c:pt idx="1601">
                  <c:v>-0.22399985046694282</c:v>
                </c:pt>
                <c:pt idx="1602">
                  <c:v>-0.24693514500182537</c:v>
                </c:pt>
                <c:pt idx="1603">
                  <c:v>-0.2718763826249247</c:v>
                </c:pt>
                <c:pt idx="1604">
                  <c:v>-0.29888397877080658</c:v>
                </c:pt>
                <c:pt idx="1605">
                  <c:v>-0.3279296942545149</c:v>
                </c:pt>
                <c:pt idx="1606">
                  <c:v>-0.35879996745579118</c:v>
                </c:pt>
                <c:pt idx="1607">
                  <c:v>-0.39102757879103173</c:v>
                </c:pt>
                <c:pt idx="1608">
                  <c:v>-0.42390105064794137</c:v>
                </c:pt>
                <c:pt idx="1609">
                  <c:v>-0.45656244199733753</c:v>
                </c:pt>
                <c:pt idx="1610">
                  <c:v>-0.48814440845593476</c:v>
                </c:pt>
                <c:pt idx="1611">
                  <c:v>-0.5178891973474069</c:v>
                </c:pt>
                <c:pt idx="1612">
                  <c:v>-0.54522583117624235</c:v>
                </c:pt>
                <c:pt idx="1613">
                  <c:v>-0.56980200630301747</c:v>
                </c:pt>
                <c:pt idx="1614">
                  <c:v>-0.59145952746890817</c:v>
                </c:pt>
                <c:pt idx="1615">
                  <c:v>-0.61013435295555563</c:v>
                </c:pt>
                <c:pt idx="1616">
                  <c:v>-0.62570027383739757</c:v>
                </c:pt>
                <c:pt idx="1617">
                  <c:v>-0.63784446082122381</c:v>
                </c:pt>
                <c:pt idx="1618">
                  <c:v>-0.64607441550090716</c:v>
                </c:pt>
                <c:pt idx="1619">
                  <c:v>-0.64987289905148804</c:v>
                </c:pt>
                <c:pt idx="1620">
                  <c:v>-0.64890924522590554</c:v>
                </c:pt>
                <c:pt idx="1621">
                  <c:v>-0.64317077691234492</c:v>
                </c:pt>
                <c:pt idx="1622">
                  <c:v>-0.63293326898421709</c:v>
                </c:pt>
                <c:pt idx="1623">
                  <c:v>-0.61860479006639191</c:v>
                </c:pt>
                <c:pt idx="1624">
                  <c:v>-0.6005593692974297</c:v>
                </c:pt>
                <c:pt idx="1625">
                  <c:v>-0.5790627268080436</c:v>
                </c:pt>
                <c:pt idx="1626">
                  <c:v>-0.55430674627192966</c:v>
                </c:pt>
                <c:pt idx="1627">
                  <c:v>-0.52649148885024699</c:v>
                </c:pt>
                <c:pt idx="1628">
                  <c:v>-0.49588330661861085</c:v>
                </c:pt>
                <c:pt idx="1629">
                  <c:v>-0.46282418976894968</c:v>
                </c:pt>
                <c:pt idx="1630">
                  <c:v>-0.42770318709854954</c:v>
                </c:pt>
                <c:pt idx="1631">
                  <c:v>-0.39089704768454547</c:v>
                </c:pt>
                <c:pt idx="1632">
                  <c:v>-0.35268960039665209</c:v>
                </c:pt>
                <c:pt idx="1633">
                  <c:v>-0.31320876875193365</c:v>
                </c:pt>
                <c:pt idx="1634">
                  <c:v>-0.27244575924902426</c:v>
                </c:pt>
                <c:pt idx="1635">
                  <c:v>-0.23040388067583972</c:v>
                </c:pt>
                <c:pt idx="1636">
                  <c:v>-0.18732743477061675</c:v>
                </c:pt>
                <c:pt idx="1637">
                  <c:v>-0.14383846255525229</c:v>
                </c:pt>
                <c:pt idx="1638">
                  <c:v>-0.10081444897053597</c:v>
                </c:pt>
                <c:pt idx="1639">
                  <c:v>-5.9018440991378943E-2</c:v>
                </c:pt>
                <c:pt idx="1640">
                  <c:v>-1.8701882236938548E-2</c:v>
                </c:pt>
                <c:pt idx="1641">
                  <c:v>2.0530503042011469E-2</c:v>
                </c:pt>
                <c:pt idx="1642">
                  <c:v>5.944471467039094E-2</c:v>
                </c:pt>
                <c:pt idx="1643">
                  <c:v>9.862990625845415E-2</c:v>
                </c:pt>
                <c:pt idx="1644">
                  <c:v>0.13805009606308408</c:v>
                </c:pt>
                <c:pt idx="1645">
                  <c:v>0.17699575338758325</c:v>
                </c:pt>
                <c:pt idx="1646">
                  <c:v>0.21438288161081817</c:v>
                </c:pt>
                <c:pt idx="1647">
                  <c:v>0.24908834851515693</c:v>
                </c:pt>
                <c:pt idx="1648">
                  <c:v>0.28012808383563348</c:v>
                </c:pt>
                <c:pt idx="1649">
                  <c:v>0.30677226684402092</c:v>
                </c:pt>
                <c:pt idx="1650">
                  <c:v>0.32876710119146291</c:v>
                </c:pt>
                <c:pt idx="1651">
                  <c:v>0.34664372148772848</c:v>
                </c:pt>
                <c:pt idx="1652">
                  <c:v>0.36187953814257506</c:v>
                </c:pt>
                <c:pt idx="1653">
                  <c:v>0.37666691619395309</c:v>
                </c:pt>
                <c:pt idx="1654">
                  <c:v>0.39331141923092383</c:v>
                </c:pt>
                <c:pt idx="1655">
                  <c:v>0.41361384992692785</c:v>
                </c:pt>
                <c:pt idx="1656">
                  <c:v>0.43862074017606928</c:v>
                </c:pt>
                <c:pt idx="1657">
                  <c:v>0.46880975745167031</c:v>
                </c:pt>
                <c:pt idx="1658">
                  <c:v>0.50445229031040728</c:v>
                </c:pt>
                <c:pt idx="1659">
                  <c:v>0.54585145302775717</c:v>
                </c:pt>
                <c:pt idx="1660">
                  <c:v>0.59334571829477911</c:v>
                </c:pt>
                <c:pt idx="1661">
                  <c:v>0.64716622290427606</c:v>
                </c:pt>
                <c:pt idx="1662">
                  <c:v>0.70729001254907986</c:v>
                </c:pt>
                <c:pt idx="1663">
                  <c:v>0.77336655686208189</c:v>
                </c:pt>
                <c:pt idx="1664">
                  <c:v>0.84472184732944799</c:v>
                </c:pt>
                <c:pt idx="1665">
                  <c:v>0.92041837537333193</c:v>
                </c:pt>
                <c:pt idx="1666">
                  <c:v>0.9993387891878821</c:v>
                </c:pt>
                <c:pt idx="1667">
                  <c:v>1.0802446238552494</c:v>
                </c:pt>
                <c:pt idx="1668">
                  <c:v>1.1617485554949083</c:v>
                </c:pt>
                <c:pt idx="1669">
                  <c:v>1.2421635712896284</c:v>
                </c:pt>
                <c:pt idx="1670">
                  <c:v>1.3193045564881833</c:v>
                </c:pt>
                <c:pt idx="1671">
                  <c:v>1.3904514746167016</c:v>
                </c:pt>
                <c:pt idx="1672">
                  <c:v>1.4526582621784454</c:v>
                </c:pt>
                <c:pt idx="1673">
                  <c:v>1.5033486378976466</c:v>
                </c:pt>
                <c:pt idx="1674">
                  <c:v>1.5408757131562081</c:v>
                </c:pt>
                <c:pt idx="1675">
                  <c:v>1.5647171479951703</c:v>
                </c:pt>
                <c:pt idx="1676">
                  <c:v>1.575267684463739</c:v>
                </c:pt>
                <c:pt idx="1677">
                  <c:v>1.5734791346856007</c:v>
                </c:pt>
                <c:pt idx="1678">
                  <c:v>1.5606083144918008</c:v>
                </c:pt>
                <c:pt idx="1679">
                  <c:v>1.5381223825176471</c:v>
                </c:pt>
                <c:pt idx="1680">
                  <c:v>1.5076214473709988</c:v>
                </c:pt>
                <c:pt idx="1681">
                  <c:v>1.4706460116419831</c:v>
                </c:pt>
                <c:pt idx="1682">
                  <c:v>1.4284253117779817</c:v>
                </c:pt>
                <c:pt idx="1683">
                  <c:v>1.3817797483290744</c:v>
                </c:pt>
                <c:pt idx="1684">
                  <c:v>1.3313277817055127</c:v>
                </c:pt>
                <c:pt idx="1685">
                  <c:v>1.2779005159833432</c:v>
                </c:pt>
                <c:pt idx="1686">
                  <c:v>1.22285174554232</c:v>
                </c:pt>
                <c:pt idx="1687">
                  <c:v>1.1679775905016612</c:v>
                </c:pt>
                <c:pt idx="1688">
                  <c:v>1.1150443024214645</c:v>
                </c:pt>
                <c:pt idx="1689">
                  <c:v>1.0652394264209775</c:v>
                </c:pt>
                <c:pt idx="1690">
                  <c:v>1.0189196340467097</c:v>
                </c:pt>
                <c:pt idx="1691">
                  <c:v>0.9757822287653739</c:v>
                </c:pt>
                <c:pt idx="1692">
                  <c:v>0.93528680679115273</c:v>
                </c:pt>
                <c:pt idx="1693">
                  <c:v>0.89703944021288973</c:v>
                </c:pt>
                <c:pt idx="1694">
                  <c:v>0.86094556907223452</c:v>
                </c:pt>
                <c:pt idx="1695">
                  <c:v>0.82710982992870119</c:v>
                </c:pt>
                <c:pt idx="1696">
                  <c:v>0.79558566639480643</c:v>
                </c:pt>
                <c:pt idx="1697">
                  <c:v>0.76611717162292892</c:v>
                </c:pt>
                <c:pt idx="1698">
                  <c:v>0.73798987669418237</c:v>
                </c:pt>
                <c:pt idx="1699">
                  <c:v>0.71003684829273928</c:v>
                </c:pt>
                <c:pt idx="1700">
                  <c:v>0.68077214315297496</c:v>
                </c:pt>
                <c:pt idx="1701">
                  <c:v>0.64861200151207909</c:v>
                </c:pt>
                <c:pt idx="1702">
                  <c:v>0.61217755102371907</c:v>
                </c:pt>
                <c:pt idx="1703">
                  <c:v>0.57065588041119686</c:v>
                </c:pt>
                <c:pt idx="1704">
                  <c:v>0.52410533427343575</c:v>
                </c:pt>
                <c:pt idx="1705">
                  <c:v>0.47351411313774017</c:v>
                </c:pt>
                <c:pt idx="1706">
                  <c:v>0.42050500081554454</c:v>
                </c:pt>
                <c:pt idx="1707">
                  <c:v>0.36683316808171029</c:v>
                </c:pt>
                <c:pt idx="1708">
                  <c:v>0.31398271384549309</c:v>
                </c:pt>
                <c:pt idx="1709">
                  <c:v>0.2630203921099375</c:v>
                </c:pt>
                <c:pt idx="1710">
                  <c:v>0.21459905456230047</c:v>
                </c:pt>
                <c:pt idx="1711">
                  <c:v>0.16893186653160697</c:v>
                </c:pt>
                <c:pt idx="1712">
                  <c:v>0.12571390215032674</c:v>
                </c:pt>
                <c:pt idx="1713">
                  <c:v>8.4139365385938802E-2</c:v>
                </c:pt>
                <c:pt idx="1714">
                  <c:v>4.3152396676466295E-2</c:v>
                </c:pt>
                <c:pt idx="1715">
                  <c:v>1.8796985466648028E-3</c:v>
                </c:pt>
                <c:pt idx="1716">
                  <c:v>-3.9987269742933346E-2</c:v>
                </c:pt>
                <c:pt idx="1717">
                  <c:v>-8.2095472786992585E-2</c:v>
                </c:pt>
                <c:pt idx="1718">
                  <c:v>-0.12366821654680886</c:v>
                </c:pt>
                <c:pt idx="1719">
                  <c:v>-0.16389896225558367</c:v>
                </c:pt>
                <c:pt idx="1720">
                  <c:v>-0.20225377953031351</c:v>
                </c:pt>
                <c:pt idx="1721">
                  <c:v>-0.23858467938248118</c:v>
                </c:pt>
                <c:pt idx="1722">
                  <c:v>-0.27314610355021335</c:v>
                </c:pt>
                <c:pt idx="1723">
                  <c:v>-0.30662042831244923</c:v>
                </c:pt>
                <c:pt idx="1724">
                  <c:v>-0.3401113825879819</c:v>
                </c:pt>
                <c:pt idx="1725">
                  <c:v>-0.37498921565128684</c:v>
                </c:pt>
                <c:pt idx="1726">
                  <c:v>-0.4125952932394602</c:v>
                </c:pt>
                <c:pt idx="1727">
                  <c:v>-0.45396742414466579</c:v>
                </c:pt>
                <c:pt idx="1728">
                  <c:v>-0.49970571049091916</c:v>
                </c:pt>
                <c:pt idx="1729">
                  <c:v>-0.54991529396781369</c:v>
                </c:pt>
                <c:pt idx="1730">
                  <c:v>-0.60409221445211803</c:v>
                </c:pt>
                <c:pt idx="1731">
                  <c:v>-0.66097416084445759</c:v>
                </c:pt>
                <c:pt idx="1732">
                  <c:v>-0.71858950145093625</c:v>
                </c:pt>
                <c:pt idx="1733">
                  <c:v>-0.77472530435887776</c:v>
                </c:pt>
                <c:pt idx="1734">
                  <c:v>-0.82771900494489825</c:v>
                </c:pt>
                <c:pt idx="1735">
                  <c:v>-0.87710790555697782</c:v>
                </c:pt>
                <c:pt idx="1736">
                  <c:v>-0.92362891340249775</c:v>
                </c:pt>
                <c:pt idx="1737">
                  <c:v>-0.96850087482995417</c:v>
                </c:pt>
                <c:pt idx="1738">
                  <c:v>-1.0124947758215808</c:v>
                </c:pt>
                <c:pt idx="1739">
                  <c:v>-1.0554590942584576</c:v>
                </c:pt>
                <c:pt idx="1740">
                  <c:v>-1.0965802731962446</c:v>
                </c:pt>
                <c:pt idx="1741">
                  <c:v>-1.1350635359320851</c:v>
                </c:pt>
                <c:pt idx="1742">
                  <c:v>-1.1706141422280794</c:v>
                </c:pt>
                <c:pt idx="1743">
                  <c:v>-1.2033487669347438</c:v>
                </c:pt>
                <c:pt idx="1744">
                  <c:v>-1.2333212975670704</c:v>
                </c:pt>
                <c:pt idx="1745">
                  <c:v>-1.260163920673854</c:v>
                </c:pt>
                <c:pt idx="1746">
                  <c:v>-1.2831503571263361</c:v>
                </c:pt>
                <c:pt idx="1747">
                  <c:v>-1.301541750985781</c:v>
                </c:pt>
                <c:pt idx="1748">
                  <c:v>-1.3148583614337273</c:v>
                </c:pt>
                <c:pt idx="1749">
                  <c:v>-1.3228911299799364</c:v>
                </c:pt>
                <c:pt idx="1750">
                  <c:v>-1.3255519050944633</c:v>
                </c:pt>
                <c:pt idx="1751">
                  <c:v>-1.3227716846867552</c:v>
                </c:pt>
                <c:pt idx="1752">
                  <c:v>-1.3145689816649995</c:v>
                </c:pt>
                <c:pt idx="1753">
                  <c:v>-1.3012439866628864</c:v>
                </c:pt>
                <c:pt idx="1754">
                  <c:v>-1.283530937173764</c:v>
                </c:pt>
                <c:pt idx="1755">
                  <c:v>-1.2625555084825186</c:v>
                </c:pt>
                <c:pt idx="1756">
                  <c:v>-1.239584762546992</c:v>
                </c:pt>
                <c:pt idx="1757">
                  <c:v>-1.2156944006100345</c:v>
                </c:pt>
                <c:pt idx="1758">
                  <c:v>-1.1915229798433002</c:v>
                </c:pt>
                <c:pt idx="1759">
                  <c:v>-1.1672526252558739</c:v>
                </c:pt>
                <c:pt idx="1760">
                  <c:v>-1.1428586122949873</c:v>
                </c:pt>
                <c:pt idx="1761">
                  <c:v>-1.1185010599594676</c:v>
                </c:pt>
                <c:pt idx="1762">
                  <c:v>-1.0947885996343876</c:v>
                </c:pt>
                <c:pt idx="1763">
                  <c:v>-1.0726888750988715</c:v>
                </c:pt>
                <c:pt idx="1764">
                  <c:v>-1.0531222519493963</c:v>
                </c:pt>
                <c:pt idx="1765">
                  <c:v>-1.0365461772197484</c:v>
                </c:pt>
                <c:pt idx="1766">
                  <c:v>-1.0228621909513478</c:v>
                </c:pt>
                <c:pt idx="1767">
                  <c:v>-1.0117157174290083</c:v>
                </c:pt>
                <c:pt idx="1768">
                  <c:v>-1.0029193256600453</c:v>
                </c:pt>
                <c:pt idx="1769">
                  <c:v>-0.99661066940662724</c:v>
                </c:pt>
                <c:pt idx="1770">
                  <c:v>-0.99298275727849794</c:v>
                </c:pt>
                <c:pt idx="1771">
                  <c:v>-0.99179627429858197</c:v>
                </c:pt>
                <c:pt idx="1772">
                  <c:v>-0.99207653131672668</c:v>
                </c:pt>
                <c:pt idx="1773">
                  <c:v>-0.99225718963629728</c:v>
                </c:pt>
                <c:pt idx="1774">
                  <c:v>-0.99067708631990858</c:v>
                </c:pt>
                <c:pt idx="1775">
                  <c:v>-0.98606765097281501</c:v>
                </c:pt>
                <c:pt idx="1776">
                  <c:v>-0.97771511046887583</c:v>
                </c:pt>
                <c:pt idx="1777">
                  <c:v>-0.96528281299320928</c:v>
                </c:pt>
                <c:pt idx="1778">
                  <c:v>-0.94855035084987094</c:v>
                </c:pt>
                <c:pt idx="1779">
                  <c:v>-0.92733529822132743</c:v>
                </c:pt>
                <c:pt idx="1780">
                  <c:v>-0.90163277142977316</c:v>
                </c:pt>
                <c:pt idx="1781">
                  <c:v>-0.87176893078680462</c:v>
                </c:pt>
                <c:pt idx="1782">
                  <c:v>-0.83834661698913227</c:v>
                </c:pt>
                <c:pt idx="1783">
                  <c:v>-0.80197652744181935</c:v>
                </c:pt>
                <c:pt idx="1784">
                  <c:v>-0.7630101566553904</c:v>
                </c:pt>
                <c:pt idx="1785">
                  <c:v>-0.72150104602135667</c:v>
                </c:pt>
                <c:pt idx="1786">
                  <c:v>-0.67741733267214388</c:v>
                </c:pt>
                <c:pt idx="1787">
                  <c:v>-0.63090960314467315</c:v>
                </c:pt>
                <c:pt idx="1788">
                  <c:v>-0.5824069879024445</c:v>
                </c:pt>
                <c:pt idx="1789">
                  <c:v>-0.53247675834866159</c:v>
                </c:pt>
                <c:pt idx="1790">
                  <c:v>-0.48157168469679817</c:v>
                </c:pt>
                <c:pt idx="1791">
                  <c:v>-0.42986117492695619</c:v>
                </c:pt>
                <c:pt idx="1792">
                  <c:v>-0.37726965024477666</c:v>
                </c:pt>
                <c:pt idx="1793">
                  <c:v>-0.32369130536256813</c:v>
                </c:pt>
                <c:pt idx="1794">
                  <c:v>-0.26922569196220536</c:v>
                </c:pt>
                <c:pt idx="1795">
                  <c:v>-0.21427751589624916</c:v>
                </c:pt>
                <c:pt idx="1796">
                  <c:v>-0.15947984647515698</c:v>
                </c:pt>
                <c:pt idx="1797">
                  <c:v>-0.10552527305111789</c:v>
                </c:pt>
                <c:pt idx="1798">
                  <c:v>-5.3022572805729452E-2</c:v>
                </c:pt>
                <c:pt idx="1799">
                  <c:v>-2.4362904558557718E-3</c:v>
                </c:pt>
                <c:pt idx="1800">
                  <c:v>4.5910036001776809E-2</c:v>
                </c:pt>
                <c:pt idx="1801">
                  <c:v>9.1815114153529803E-2</c:v>
                </c:pt>
                <c:pt idx="1802">
                  <c:v>0.13518902124469703</c:v>
                </c:pt>
                <c:pt idx="1803">
                  <c:v>0.17603553851049569</c:v>
                </c:pt>
                <c:pt idx="1804">
                  <c:v>0.21440033313425066</c:v>
                </c:pt>
                <c:pt idx="1805">
                  <c:v>0.25028169763479269</c:v>
                </c:pt>
                <c:pt idx="1806">
                  <c:v>0.28354638251826042</c:v>
                </c:pt>
                <c:pt idx="1807">
                  <c:v>0.31391637333959721</c:v>
                </c:pt>
                <c:pt idx="1808">
                  <c:v>0.34106370337466119</c:v>
                </c:pt>
                <c:pt idx="1809">
                  <c:v>0.36479245970158158</c:v>
                </c:pt>
                <c:pt idx="1810">
                  <c:v>0.38523299932944072</c:v>
                </c:pt>
                <c:pt idx="1811">
                  <c:v>0.40294570613285818</c:v>
                </c:pt>
                <c:pt idx="1812">
                  <c:v>0.41885962003294652</c:v>
                </c:pt>
                <c:pt idx="1813">
                  <c:v>0.43406125412342861</c:v>
                </c:pt>
                <c:pt idx="1814">
                  <c:v>0.44954568203645789</c:v>
                </c:pt>
                <c:pt idx="1815">
                  <c:v>0.4660628448122926</c:v>
                </c:pt>
                <c:pt idx="1816">
                  <c:v>0.48411777877921558</c:v>
                </c:pt>
                <c:pt idx="1817">
                  <c:v>0.50408403799401202</c:v>
                </c:pt>
                <c:pt idx="1818">
                  <c:v>0.52633678277466633</c:v>
                </c:pt>
                <c:pt idx="1819">
                  <c:v>0.55131686604910179</c:v>
                </c:pt>
                <c:pt idx="1820">
                  <c:v>0.57948408254407913</c:v>
                </c:pt>
                <c:pt idx="1821">
                  <c:v>0.61118724059408647</c:v>
                </c:pt>
                <c:pt idx="1822">
                  <c:v>0.64653509797018216</c:v>
                </c:pt>
                <c:pt idx="1823">
                  <c:v>0.68535578756583437</c:v>
                </c:pt>
                <c:pt idx="1824">
                  <c:v>0.72727193940430357</c:v>
                </c:pt>
                <c:pt idx="1825">
                  <c:v>0.77183892104729535</c:v>
                </c:pt>
                <c:pt idx="1826">
                  <c:v>0.81865800224929175</c:v>
                </c:pt>
                <c:pt idx="1827">
                  <c:v>0.86739626131639891</c:v>
                </c:pt>
                <c:pt idx="1828">
                  <c:v>0.917693150522358</c:v>
                </c:pt>
                <c:pt idx="1829">
                  <c:v>0.96899128705238757</c:v>
                </c:pt>
                <c:pt idx="1830">
                  <c:v>1.0203909023115649</c:v>
                </c:pt>
                <c:pt idx="1831">
                  <c:v>1.0706626243332082</c:v>
                </c:pt>
                <c:pt idx="1832">
                  <c:v>1.118490293303064</c:v>
                </c:pt>
                <c:pt idx="1833">
                  <c:v>1.1628497874797865</c:v>
                </c:pt>
                <c:pt idx="1834">
                  <c:v>1.2032943217952343</c:v>
                </c:pt>
                <c:pt idx="1835">
                  <c:v>1.2399495565963941</c:v>
                </c:pt>
                <c:pt idx="1836">
                  <c:v>1.2732131021947353</c:v>
                </c:pt>
                <c:pt idx="1837">
                  <c:v>1.3033518037861034</c:v>
                </c:pt>
                <c:pt idx="1838">
                  <c:v>1.3302473196328624</c:v>
                </c:pt>
                <c:pt idx="1839">
                  <c:v>1.3534264217809904</c:v>
                </c:pt>
                <c:pt idx="1840">
                  <c:v>1.3723179254104441</c:v>
                </c:pt>
                <c:pt idx="1841">
                  <c:v>1.3865508378814286</c:v>
                </c:pt>
                <c:pt idx="1842">
                  <c:v>1.3961355569843608</c:v>
                </c:pt>
                <c:pt idx="1843">
                  <c:v>1.4014910231221174</c:v>
                </c:pt>
                <c:pt idx="1844">
                  <c:v>1.4033665159433457</c:v>
                </c:pt>
                <c:pt idx="1845">
                  <c:v>1.4027084654095068</c:v>
                </c:pt>
                <c:pt idx="1846">
                  <c:v>1.4004923931300737</c:v>
                </c:pt>
                <c:pt idx="1847">
                  <c:v>1.3975352525577145</c:v>
                </c:pt>
                <c:pt idx="1848">
                  <c:v>1.3943275700439457</c:v>
                </c:pt>
                <c:pt idx="1849">
                  <c:v>1.3909453344847196</c:v>
                </c:pt>
                <c:pt idx="1850">
                  <c:v>1.3870902498864666</c:v>
                </c:pt>
                <c:pt idx="1851">
                  <c:v>1.3822581938514227</c:v>
                </c:pt>
                <c:pt idx="1852">
                  <c:v>1.3759661765360804</c:v>
                </c:pt>
                <c:pt idx="1853">
                  <c:v>1.3679275622234928</c:v>
                </c:pt>
                <c:pt idx="1854">
                  <c:v>1.3581022297218457</c:v>
                </c:pt>
                <c:pt idx="1855">
                  <c:v>1.3466329856999486</c:v>
                </c:pt>
                <c:pt idx="1856">
                  <c:v>1.3337260381892759</c:v>
                </c:pt>
                <c:pt idx="1857">
                  <c:v>1.3195210531156556</c:v>
                </c:pt>
                <c:pt idx="1858">
                  <c:v>1.3039840094380997</c:v>
                </c:pt>
                <c:pt idx="1859">
                  <c:v>1.2868636602121548</c:v>
                </c:pt>
                <c:pt idx="1860">
                  <c:v>1.2677421426655331</c:v>
                </c:pt>
                <c:pt idx="1861">
                  <c:v>1.2461628233687507</c:v>
                </c:pt>
                <c:pt idx="1862">
                  <c:v>1.2217613065642026</c:v>
                </c:pt>
                <c:pt idx="1863">
                  <c:v>1.1943181232314541</c:v>
                </c:pt>
                <c:pt idx="1864">
                  <c:v>1.1637187865883349</c:v>
                </c:pt>
                <c:pt idx="1865">
                  <c:v>1.1298985561876012</c:v>
                </c:pt>
                <c:pt idx="1866">
                  <c:v>1.0928826364062112</c:v>
                </c:pt>
                <c:pt idx="1867">
                  <c:v>1.0529510390011811</c:v>
                </c:pt>
                <c:pt idx="1868">
                  <c:v>1.0108066420047708</c:v>
                </c:pt>
                <c:pt idx="1869">
                  <c:v>0.96754900984134662</c:v>
                </c:pt>
                <c:pt idx="1870">
                  <c:v>0.92435580430751285</c:v>
                </c:pt>
                <c:pt idx="1871">
                  <c:v>0.88199418907496252</c:v>
                </c:pt>
                <c:pt idx="1872">
                  <c:v>0.8404489786116297</c:v>
                </c:pt>
                <c:pt idx="1873">
                  <c:v>0.79891881859987779</c:v>
                </c:pt>
                <c:pt idx="1874">
                  <c:v>0.75621196190698792</c:v>
                </c:pt>
                <c:pt idx="1875">
                  <c:v>0.7113155237782085</c:v>
                </c:pt>
                <c:pt idx="1876">
                  <c:v>0.66380156226293596</c:v>
                </c:pt>
                <c:pt idx="1877">
                  <c:v>0.61386480874054139</c:v>
                </c:pt>
                <c:pt idx="1878">
                  <c:v>0.56205635705437229</c:v>
                </c:pt>
                <c:pt idx="1879">
                  <c:v>0.50895273611235203</c:v>
                </c:pt>
                <c:pt idx="1880">
                  <c:v>0.4549525733544369</c:v>
                </c:pt>
                <c:pt idx="1881">
                  <c:v>0.40022866146921854</c:v>
                </c:pt>
                <c:pt idx="1882">
                  <c:v>0.34474337426904278</c:v>
                </c:pt>
                <c:pt idx="1883">
                  <c:v>0.28823040887269324</c:v>
                </c:pt>
                <c:pt idx="1884">
                  <c:v>0.2301767040551298</c:v>
                </c:pt>
                <c:pt idx="1885">
                  <c:v>0.16996083156865932</c:v>
                </c:pt>
                <c:pt idx="1886">
                  <c:v>0.1071850594236743</c:v>
                </c:pt>
                <c:pt idx="1887">
                  <c:v>4.1992850120160699E-2</c:v>
                </c:pt>
                <c:pt idx="1888">
                  <c:v>-2.4867506031475865E-2</c:v>
                </c:pt>
                <c:pt idx="1889">
                  <c:v>-9.226487161434789E-2</c:v>
                </c:pt>
                <c:pt idx="1890">
                  <c:v>-0.15902462198288114</c:v>
                </c:pt>
                <c:pt idx="1891">
                  <c:v>-0.2241873161780179</c:v>
                </c:pt>
                <c:pt idx="1892">
                  <c:v>-0.28711701598652872</c:v>
                </c:pt>
                <c:pt idx="1893">
                  <c:v>-0.34752964774284495</c:v>
                </c:pt>
                <c:pt idx="1894">
                  <c:v>-0.40551765743640694</c:v>
                </c:pt>
                <c:pt idx="1895">
                  <c:v>-0.46154026945394278</c:v>
                </c:pt>
                <c:pt idx="1896">
                  <c:v>-0.51627981576039572</c:v>
                </c:pt>
                <c:pt idx="1897">
                  <c:v>-0.57033458191929254</c:v>
                </c:pt>
                <c:pt idx="1898">
                  <c:v>-0.62387409307691777</c:v>
                </c:pt>
                <c:pt idx="1899">
                  <c:v>-0.67646868340716759</c:v>
                </c:pt>
                <c:pt idx="1900">
                  <c:v>-0.72722013949305753</c:v>
                </c:pt>
                <c:pt idx="1901">
                  <c:v>-0.77512138710987055</c:v>
                </c:pt>
                <c:pt idx="1902">
                  <c:v>-0.81942482843537345</c:v>
                </c:pt>
                <c:pt idx="1903">
                  <c:v>-0.8598292676513456</c:v>
                </c:pt>
                <c:pt idx="1904">
                  <c:v>-0.89646490236382803</c:v>
                </c:pt>
                <c:pt idx="1905">
                  <c:v>-0.92979031246498112</c:v>
                </c:pt>
                <c:pt idx="1906">
                  <c:v>-0.96050678700635228</c:v>
                </c:pt>
                <c:pt idx="1907">
                  <c:v>-0.98948569471916148</c:v>
                </c:pt>
                <c:pt idx="1908">
                  <c:v>-1.0176265250354393</c:v>
                </c:pt>
                <c:pt idx="1909">
                  <c:v>-1.0456192294883682</c:v>
                </c:pt>
                <c:pt idx="1910">
                  <c:v>-1.0737125334531259</c:v>
                </c:pt>
                <c:pt idx="1911">
                  <c:v>-1.1016471279554345</c:v>
                </c:pt>
                <c:pt idx="1912">
                  <c:v>-1.1288365796056306</c:v>
                </c:pt>
                <c:pt idx="1913">
                  <c:v>-1.15471818933224</c:v>
                </c:pt>
                <c:pt idx="1914">
                  <c:v>-1.1790891924299294</c:v>
                </c:pt>
                <c:pt idx="1915">
                  <c:v>-1.2022742629722243</c:v>
                </c:pt>
                <c:pt idx="1916">
                  <c:v>-1.2250689860795085</c:v>
                </c:pt>
                <c:pt idx="1917">
                  <c:v>-1.2484875942633218</c:v>
                </c:pt>
                <c:pt idx="1918">
                  <c:v>-1.2734025197091163</c:v>
                </c:pt>
                <c:pt idx="1919">
                  <c:v>-1.300205572125541</c:v>
                </c:pt>
                <c:pt idx="1920">
                  <c:v>-1.3286339726588436</c:v>
                </c:pt>
                <c:pt idx="1921">
                  <c:v>-1.3578508383314465</c:v>
                </c:pt>
                <c:pt idx="1922">
                  <c:v>-1.3867365296332599</c:v>
                </c:pt>
                <c:pt idx="1923">
                  <c:v>-1.4142159467188637</c:v>
                </c:pt>
                <c:pt idx="1924">
                  <c:v>-1.439434391945146</c:v>
                </c:pt>
                <c:pt idx="1925">
                  <c:v>-1.4617358462907901</c:v>
                </c:pt>
                <c:pt idx="1926">
                  <c:v>-1.480581167886257</c:v>
                </c:pt>
                <c:pt idx="1927">
                  <c:v>-1.495579193308451</c:v>
                </c:pt>
                <c:pt idx="1928">
                  <c:v>-1.5066375128544367</c:v>
                </c:pt>
                <c:pt idx="1929">
                  <c:v>-1.5140505257419994</c:v>
                </c:pt>
                <c:pt idx="1930">
                  <c:v>-1.5183491296837253</c:v>
                </c:pt>
                <c:pt idx="1931">
                  <c:v>-1.519956270459434</c:v>
                </c:pt>
                <c:pt idx="1932">
                  <c:v>-1.5189065987196346</c:v>
                </c:pt>
                <c:pt idx="1933">
                  <c:v>-1.514864718991368</c:v>
                </c:pt>
                <c:pt idx="1934">
                  <c:v>-1.5074245844914287</c:v>
                </c:pt>
                <c:pt idx="1935">
                  <c:v>-1.4964281242236168</c:v>
                </c:pt>
                <c:pt idx="1936">
                  <c:v>-1.4820285983004782</c:v>
                </c:pt>
                <c:pt idx="1937">
                  <c:v>-1.4644543583427292</c:v>
                </c:pt>
                <c:pt idx="1938">
                  <c:v>-1.4436946342329318</c:v>
                </c:pt>
                <c:pt idx="1939">
                  <c:v>-1.4194089233982026</c:v>
                </c:pt>
                <c:pt idx="1940">
                  <c:v>-1.3911972890973068</c:v>
                </c:pt>
                <c:pt idx="1941">
                  <c:v>-1.359071392329209</c:v>
                </c:pt>
                <c:pt idx="1942">
                  <c:v>-1.3237649289518347</c:v>
                </c:pt>
                <c:pt idx="1943">
                  <c:v>-1.2866109691972121</c:v>
                </c:pt>
                <c:pt idx="1944">
                  <c:v>-1.2490336559565205</c:v>
                </c:pt>
                <c:pt idx="1945">
                  <c:v>-1.2119869408940913</c:v>
                </c:pt>
                <c:pt idx="1946">
                  <c:v>-1.1757023191754528</c:v>
                </c:pt>
                <c:pt idx="1947">
                  <c:v>-1.1398663493225685</c:v>
                </c:pt>
                <c:pt idx="1948">
                  <c:v>-1.1040391621202585</c:v>
                </c:pt>
                <c:pt idx="1949">
                  <c:v>-1.0680018418259321</c:v>
                </c:pt>
                <c:pt idx="1950">
                  <c:v>-1.0318562905511601</c:v>
                </c:pt>
                <c:pt idx="1951">
                  <c:v>-0.99593454440902718</c:v>
                </c:pt>
                <c:pt idx="1952">
                  <c:v>-0.96068178434763174</c:v>
                </c:pt>
                <c:pt idx="1953">
                  <c:v>-0.92659467813884633</c:v>
                </c:pt>
                <c:pt idx="1954">
                  <c:v>-0.89416125577812133</c:v>
                </c:pt>
                <c:pt idx="1955">
                  <c:v>-0.86370486118965173</c:v>
                </c:pt>
                <c:pt idx="1956">
                  <c:v>-0.83509836287456052</c:v>
                </c:pt>
                <c:pt idx="1957">
                  <c:v>-0.80744284203642946</c:v>
                </c:pt>
                <c:pt idx="1958">
                  <c:v>-0.77894062874129599</c:v>
                </c:pt>
                <c:pt idx="1959">
                  <c:v>-0.74720837603631329</c:v>
                </c:pt>
                <c:pt idx="1960">
                  <c:v>-0.71004921908668417</c:v>
                </c:pt>
                <c:pt idx="1961">
                  <c:v>-0.66633703404991251</c:v>
                </c:pt>
                <c:pt idx="1962">
                  <c:v>-0.61648796030835573</c:v>
                </c:pt>
                <c:pt idx="1963">
                  <c:v>-0.56220364018998037</c:v>
                </c:pt>
                <c:pt idx="1964">
                  <c:v>-0.50560171677345545</c:v>
                </c:pt>
                <c:pt idx="1965">
                  <c:v>-0.44819752387328271</c:v>
                </c:pt>
                <c:pt idx="1966">
                  <c:v>-0.3902768261946899</c:v>
                </c:pt>
                <c:pt idx="1967">
                  <c:v>-0.33093444982382253</c:v>
                </c:pt>
                <c:pt idx="1968">
                  <c:v>-0.26862002674313512</c:v>
                </c:pt>
                <c:pt idx="1969">
                  <c:v>-0.20180847270087021</c:v>
                </c:pt>
                <c:pt idx="1970">
                  <c:v>-0.12951616799496904</c:v>
                </c:pt>
                <c:pt idx="1971">
                  <c:v>-5.1575076312736404E-2</c:v>
                </c:pt>
                <c:pt idx="1972">
                  <c:v>3.132729129779916E-2</c:v>
                </c:pt>
                <c:pt idx="1973">
                  <c:v>0.11781887867773705</c:v>
                </c:pt>
                <c:pt idx="1974">
                  <c:v>0.20618693437098681</c:v>
                </c:pt>
                <c:pt idx="1975">
                  <c:v>0.29480433208269918</c:v>
                </c:pt>
                <c:pt idx="1976">
                  <c:v>0.38250544902091849</c:v>
                </c:pt>
                <c:pt idx="1977">
                  <c:v>0.46879214863919932</c:v>
                </c:pt>
                <c:pt idx="1978">
                  <c:v>0.55380388108162559</c:v>
                </c:pt>
                <c:pt idx="1979">
                  <c:v>0.6380587282949356</c:v>
                </c:pt>
                <c:pt idx="1980">
                  <c:v>0.72205992379908579</c:v>
                </c:pt>
                <c:pt idx="1981">
                  <c:v>0.80593622497380479</c:v>
                </c:pt>
                <c:pt idx="1982">
                  <c:v>0.88928118186490679</c:v>
                </c:pt>
                <c:pt idx="1983">
                  <c:v>0.97125143717932672</c:v>
                </c:pt>
                <c:pt idx="1984">
                  <c:v>1.0508357594095974</c:v>
                </c:pt>
                <c:pt idx="1985">
                  <c:v>1.1271154259683429</c:v>
                </c:pt>
                <c:pt idx="1986">
                  <c:v>1.1993779849534172</c:v>
                </c:pt>
                <c:pt idx="1987">
                  <c:v>1.2670833641041912</c:v>
                </c:pt>
                <c:pt idx="1988">
                  <c:v>1.3297925781379565</c:v>
                </c:pt>
                <c:pt idx="1989">
                  <c:v>1.3871660998578759</c:v>
                </c:pt>
                <c:pt idx="1990">
                  <c:v>1.4390392683180062</c:v>
                </c:pt>
                <c:pt idx="1991">
                  <c:v>1.4854959861121353</c:v>
                </c:pt>
                <c:pt idx="1992">
                  <c:v>1.5268651539954965</c:v>
                </c:pt>
                <c:pt idx="1993">
                  <c:v>1.563629691197387</c:v>
                </c:pt>
                <c:pt idx="1994">
                  <c:v>1.596294363480445</c:v>
                </c:pt>
                <c:pt idx="1995">
                  <c:v>1.6252665570079408</c:v>
                </c:pt>
                <c:pt idx="1996">
                  <c:v>1.6507779287094175</c:v>
                </c:pt>
                <c:pt idx="1997">
                  <c:v>1.6728436272144378</c:v>
                </c:pt>
                <c:pt idx="1998">
                  <c:v>1.6912475684779136</c:v>
                </c:pt>
                <c:pt idx="1999">
                  <c:v>1.7055708666823042</c:v>
                </c:pt>
                <c:pt idx="2000">
                  <c:v>1.7153105252828349</c:v>
                </c:pt>
                <c:pt idx="2001">
                  <c:v>1.7201110901919876</c:v>
                </c:pt>
                <c:pt idx="2002">
                  <c:v>1.7200439948579318</c:v>
                </c:pt>
                <c:pt idx="2003">
                  <c:v>1.7157905013547277</c:v>
                </c:pt>
                <c:pt idx="2004">
                  <c:v>1.7086145867368563</c:v>
                </c:pt>
                <c:pt idx="2005">
                  <c:v>1.7001461157613484</c:v>
                </c:pt>
                <c:pt idx="2006">
                  <c:v>1.6921002282254343</c:v>
                </c:pt>
                <c:pt idx="2007">
                  <c:v>1.68603785391612</c:v>
                </c:pt>
                <c:pt idx="2008">
                  <c:v>1.6831806065873771</c:v>
                </c:pt>
                <c:pt idx="2009">
                  <c:v>1.6842517139989959</c:v>
                </c:pt>
                <c:pt idx="2010">
                  <c:v>1.6893535482916704</c:v>
                </c:pt>
                <c:pt idx="2011">
                  <c:v>1.6979451067670066</c:v>
                </c:pt>
                <c:pt idx="2012">
                  <c:v>1.7089783796955453</c:v>
                </c:pt>
                <c:pt idx="2013">
                  <c:v>1.7211818552335074</c:v>
                </c:pt>
                <c:pt idx="2014">
                  <c:v>1.7333943349515808</c:v>
                </c:pt>
                <c:pt idx="2015">
                  <c:v>1.7448117211200256</c:v>
                </c:pt>
                <c:pt idx="2016">
                  <c:v>1.7550474211439033</c:v>
                </c:pt>
                <c:pt idx="2017">
                  <c:v>1.764008651143298</c:v>
                </c:pt>
                <c:pt idx="2018">
                  <c:v>1.7716819703366042</c:v>
                </c:pt>
                <c:pt idx="2019">
                  <c:v>1.7779372621582936</c:v>
                </c:pt>
                <c:pt idx="2020">
                  <c:v>1.7824054842890067</c:v>
                </c:pt>
                <c:pt idx="2021">
                  <c:v>1.7844247837624367</c:v>
                </c:pt>
                <c:pt idx="2022">
                  <c:v>1.7830471165187882</c:v>
                </c:pt>
                <c:pt idx="2023">
                  <c:v>1.7771371766379633</c:v>
                </c:pt>
                <c:pt idx="2024">
                  <c:v>1.7655958134935339</c:v>
                </c:pt>
                <c:pt idx="2025">
                  <c:v>1.7476696893664039</c:v>
                </c:pt>
                <c:pt idx="2026">
                  <c:v>1.723210974132547</c:v>
                </c:pt>
                <c:pt idx="2027">
                  <c:v>1.6927310558789106</c:v>
                </c:pt>
                <c:pt idx="2028">
                  <c:v>1.6572383392021612</c:v>
                </c:pt>
                <c:pt idx="2029">
                  <c:v>1.6180189486640506</c:v>
                </c:pt>
                <c:pt idx="2030">
                  <c:v>1.5764857015691303</c:v>
                </c:pt>
                <c:pt idx="2031">
                  <c:v>1.534066047042671</c:v>
                </c:pt>
                <c:pt idx="2032">
                  <c:v>1.4920443534668504</c:v>
                </c:pt>
                <c:pt idx="2033">
                  <c:v>1.4513444317437174</c:v>
                </c:pt>
                <c:pt idx="2034">
                  <c:v>1.4123475472337841</c:v>
                </c:pt>
                <c:pt idx="2035">
                  <c:v>1.3748921201109388</c:v>
                </c:pt>
                <c:pt idx="2036">
                  <c:v>1.3385124865291267</c:v>
                </c:pt>
                <c:pt idx="2037">
                  <c:v>1.3027945817252868</c:v>
                </c:pt>
                <c:pt idx="2038">
                  <c:v>1.2676259174320623</c:v>
                </c:pt>
                <c:pt idx="2039">
                  <c:v>1.2332044901423758</c:v>
                </c:pt>
                <c:pt idx="2040">
                  <c:v>1.1998615308267331</c:v>
                </c:pt>
                <c:pt idx="2041">
                  <c:v>1.1678544002951972</c:v>
                </c:pt>
                <c:pt idx="2042">
                  <c:v>1.1372255821860806</c:v>
                </c:pt>
                <c:pt idx="2043">
                  <c:v>1.1077143057464705</c:v>
                </c:pt>
                <c:pt idx="2044">
                  <c:v>1.0786870061106804</c:v>
                </c:pt>
                <c:pt idx="2045">
                  <c:v>1.0491177201006407</c:v>
                </c:pt>
                <c:pt idx="2046">
                  <c:v>1.0176829558636593</c:v>
                </c:pt>
                <c:pt idx="2047">
                  <c:v>0.98298277882720486</c:v>
                </c:pt>
                <c:pt idx="2048">
                  <c:v>0.94381533968281028</c:v>
                </c:pt>
                <c:pt idx="2049">
                  <c:v>0.89938606484509021</c:v>
                </c:pt>
                <c:pt idx="2050">
                  <c:v>0.84936881499150663</c:v>
                </c:pt>
                <c:pt idx="2051">
                  <c:v>0.79384182803469283</c:v>
                </c:pt>
                <c:pt idx="2052">
                  <c:v>0.73319253702029985</c:v>
                </c:pt>
                <c:pt idx="2053">
                  <c:v>0.66805051348210764</c:v>
                </c:pt>
                <c:pt idx="2054">
                  <c:v>0.59923267626391929</c:v>
                </c:pt>
                <c:pt idx="2055">
                  <c:v>0.52765597393502994</c:v>
                </c:pt>
                <c:pt idx="2056">
                  <c:v>0.45420669331797037</c:v>
                </c:pt>
                <c:pt idx="2057">
                  <c:v>0.37961641875626684</c:v>
                </c:pt>
                <c:pt idx="2058">
                  <c:v>0.30441740554214836</c:v>
                </c:pt>
                <c:pt idx="2059">
                  <c:v>0.22899856399640389</c:v>
                </c:pt>
                <c:pt idx="2060">
                  <c:v>0.15370091229584362</c:v>
                </c:pt>
                <c:pt idx="2061">
                  <c:v>7.8874039796352532E-2</c:v>
                </c:pt>
                <c:pt idx="2062">
                  <c:v>4.8835525322250212E-3</c:v>
                </c:pt>
                <c:pt idx="2063">
                  <c:v>-6.7881462981693674E-2</c:v>
                </c:pt>
                <c:pt idx="2064">
                  <c:v>-0.13897018656287108</c:v>
                </c:pt>
                <c:pt idx="2065">
                  <c:v>-0.20783573142100334</c:v>
                </c:pt>
                <c:pt idx="2066">
                  <c:v>-0.27387841434774673</c:v>
                </c:pt>
                <c:pt idx="2067">
                  <c:v>-0.33659759859136573</c:v>
                </c:pt>
                <c:pt idx="2068">
                  <c:v>-0.39578857304059434</c:v>
                </c:pt>
                <c:pt idx="2069">
                  <c:v>-0.45167070430059314</c:v>
                </c:pt>
                <c:pt idx="2070">
                  <c:v>-0.50487047737462232</c:v>
                </c:pt>
                <c:pt idx="2071">
                  <c:v>-0.55626010379388535</c:v>
                </c:pt>
                <c:pt idx="2072">
                  <c:v>-0.60671474449320539</c:v>
                </c:pt>
                <c:pt idx="2073">
                  <c:v>-0.65688764759158769</c:v>
                </c:pt>
                <c:pt idx="2074">
                  <c:v>-0.70709479218927063</c:v>
                </c:pt>
                <c:pt idx="2075">
                  <c:v>-0.75731994708215888</c:v>
                </c:pt>
                <c:pt idx="2076">
                  <c:v>-0.80725410908204143</c:v>
                </c:pt>
                <c:pt idx="2077">
                  <c:v>-0.85629513534240886</c:v>
                </c:pt>
                <c:pt idx="2078">
                  <c:v>-0.90355352197679006</c:v>
                </c:pt>
                <c:pt idx="2079">
                  <c:v>-0.94797664758712541</c:v>
                </c:pt>
                <c:pt idx="2080">
                  <c:v>-0.98861708881195087</c:v>
                </c:pt>
                <c:pt idx="2081">
                  <c:v>-1.0249188562369473</c:v>
                </c:pt>
                <c:pt idx="2082">
                  <c:v>-1.0568399371954031</c:v>
                </c:pt>
                <c:pt idx="2083">
                  <c:v>-1.0847423836583443</c:v>
                </c:pt>
                <c:pt idx="2084">
                  <c:v>-1.1091628028992806</c:v>
                </c:pt>
                <c:pt idx="2085">
                  <c:v>-1.1306415494330171</c:v>
                </c:pt>
                <c:pt idx="2086">
                  <c:v>-1.1496789463506314</c:v>
                </c:pt>
                <c:pt idx="2087">
                  <c:v>-1.1667388964355849</c:v>
                </c:pt>
                <c:pt idx="2088">
                  <c:v>-1.1821939429094843</c:v>
                </c:pt>
                <c:pt idx="2089">
                  <c:v>-1.1962105250692658</c:v>
                </c:pt>
                <c:pt idx="2090">
                  <c:v>-1.2086877285689199</c:v>
                </c:pt>
                <c:pt idx="2091">
                  <c:v>-1.219358000098574</c:v>
                </c:pt>
                <c:pt idx="2092">
                  <c:v>-1.2280231954270322</c:v>
                </c:pt>
                <c:pt idx="2093">
                  <c:v>-1.234771738465706</c:v>
                </c:pt>
                <c:pt idx="2094">
                  <c:v>-1.2400341141422437</c:v>
                </c:pt>
                <c:pt idx="2095">
                  <c:v>-1.2444638390175249</c:v>
                </c:pt>
                <c:pt idx="2096">
                  <c:v>-1.2487533226595389</c:v>
                </c:pt>
                <c:pt idx="2097">
                  <c:v>-1.2535045957021682</c:v>
                </c:pt>
                <c:pt idx="2098">
                  <c:v>-1.259179987170304</c:v>
                </c:pt>
                <c:pt idx="2099">
                  <c:v>-1.2660669695244235</c:v>
                </c:pt>
                <c:pt idx="2100">
                  <c:v>-1.2742027953386241</c:v>
                </c:pt>
                <c:pt idx="2101">
                  <c:v>-1.2832978314786339</c:v>
                </c:pt>
                <c:pt idx="2102">
                  <c:v>-1.2927558492789699</c:v>
                </c:pt>
                <c:pt idx="2103">
                  <c:v>-1.3018377612974077</c:v>
                </c:pt>
                <c:pt idx="2104">
                  <c:v>-1.3098981217601717</c:v>
                </c:pt>
                <c:pt idx="2105">
                  <c:v>-1.3165570872070484</c:v>
                </c:pt>
                <c:pt idx="2106">
                  <c:v>-1.3217201314233609</c:v>
                </c:pt>
                <c:pt idx="2107">
                  <c:v>-1.3254689169339855</c:v>
                </c:pt>
                <c:pt idx="2108">
                  <c:v>-1.3279166059489049</c:v>
                </c:pt>
                <c:pt idx="2109">
                  <c:v>-1.3291118183647939</c:v>
                </c:pt>
                <c:pt idx="2110">
                  <c:v>-1.329020602229031</c:v>
                </c:pt>
                <c:pt idx="2111">
                  <c:v>-1.3275652676248828</c:v>
                </c:pt>
                <c:pt idx="2112">
                  <c:v>-1.3246821724418154</c:v>
                </c:pt>
                <c:pt idx="2113">
                  <c:v>-1.320375101638972</c:v>
                </c:pt>
                <c:pt idx="2114">
                  <c:v>-1.314755146519152</c:v>
                </c:pt>
                <c:pt idx="2115">
                  <c:v>-1.3080465225176516</c:v>
                </c:pt>
                <c:pt idx="2116">
                  <c:v>-1.3005311119609575</c:v>
                </c:pt>
                <c:pt idx="2117">
                  <c:v>-1.2924418285634709</c:v>
                </c:pt>
                <c:pt idx="2118">
                  <c:v>-1.2838664829138335</c:v>
                </c:pt>
                <c:pt idx="2119">
                  <c:v>-1.2747314333296906</c:v>
                </c:pt>
                <c:pt idx="2120">
                  <c:v>-1.2648830027982494</c:v>
                </c:pt>
                <c:pt idx="2121">
                  <c:v>-1.2542143710064115</c:v>
                </c:pt>
                <c:pt idx="2122">
                  <c:v>-1.2427586605075185</c:v>
                </c:pt>
                <c:pt idx="2123">
                  <c:v>-1.2307050975203269</c:v>
                </c:pt>
                <c:pt idx="2124">
                  <c:v>-1.2183483412516285</c:v>
                </c:pt>
                <c:pt idx="2125">
                  <c:v>-1.2060007346081505</c:v>
                </c:pt>
                <c:pt idx="2126">
                  <c:v>-1.1938851610609647</c:v>
                </c:pt>
                <c:pt idx="2127">
                  <c:v>-1.1820211571155541</c:v>
                </c:pt>
                <c:pt idx="2128">
                  <c:v>-1.170139756877409</c:v>
                </c:pt>
                <c:pt idx="2129">
                  <c:v>-1.1576795874699204</c:v>
                </c:pt>
                <c:pt idx="2130">
                  <c:v>-1.143880517225498</c:v>
                </c:pt>
                <c:pt idx="2131">
                  <c:v>-1.1279233269293547</c:v>
                </c:pt>
                <c:pt idx="2132">
                  <c:v>-1.1090433868999079</c:v>
                </c:pt>
                <c:pt idx="2133">
                  <c:v>-1.0866051242685444</c:v>
                </c:pt>
                <c:pt idx="2134">
                  <c:v>-1.0601969032579044</c:v>
                </c:pt>
                <c:pt idx="2135">
                  <c:v>-1.0297989510976306</c:v>
                </c:pt>
                <c:pt idx="2136">
                  <c:v>-0.99597193152596786</c:v>
                </c:pt>
                <c:pt idx="2137">
                  <c:v>-0.95989540462254519</c:v>
                </c:pt>
                <c:pt idx="2138">
                  <c:v>-0.92307997953986809</c:v>
                </c:pt>
                <c:pt idx="2139">
                  <c:v>-0.88676108694594202</c:v>
                </c:pt>
                <c:pt idx="2140">
                  <c:v>-0.85128224225504434</c:v>
                </c:pt>
                <c:pt idx="2141">
                  <c:v>-0.81591904724046049</c:v>
                </c:pt>
                <c:pt idx="2142">
                  <c:v>-0.77933458608879991</c:v>
                </c:pt>
                <c:pt idx="2143">
                  <c:v>-0.74036406867838622</c:v>
                </c:pt>
                <c:pt idx="2144">
                  <c:v>-0.69859758568877073</c:v>
                </c:pt>
                <c:pt idx="2145">
                  <c:v>-0.65446362987767226</c:v>
                </c:pt>
                <c:pt idx="2146">
                  <c:v>-0.60891887451716964</c:v>
                </c:pt>
                <c:pt idx="2147">
                  <c:v>-0.5630716525583237</c:v>
                </c:pt>
                <c:pt idx="2148">
                  <c:v>-0.51799424019352747</c:v>
                </c:pt>
                <c:pt idx="2149">
                  <c:v>-0.4747251575311347</c:v>
                </c:pt>
                <c:pt idx="2150">
                  <c:v>-0.43427287373532325</c:v>
                </c:pt>
                <c:pt idx="2151">
                  <c:v>-0.39746679433758891</c:v>
                </c:pt>
                <c:pt idx="2152">
                  <c:v>-0.36469316303436095</c:v>
                </c:pt>
                <c:pt idx="2153">
                  <c:v>-0.33570722449736051</c:v>
                </c:pt>
                <c:pt idx="2154">
                  <c:v>-0.30968931278936135</c:v>
                </c:pt>
                <c:pt idx="2155">
                  <c:v>-0.28554007931717196</c:v>
                </c:pt>
                <c:pt idx="2156">
                  <c:v>-0.26224791256815078</c:v>
                </c:pt>
                <c:pt idx="2157">
                  <c:v>-0.23913984285484871</c:v>
                </c:pt>
                <c:pt idx="2158">
                  <c:v>-0.21594030517928064</c:v>
                </c:pt>
                <c:pt idx="2159">
                  <c:v>-0.19270990408939684</c:v>
                </c:pt>
                <c:pt idx="2160">
                  <c:v>-0.16977838373502699</c:v>
                </c:pt>
                <c:pt idx="2161">
                  <c:v>-0.14767268398237265</c:v>
                </c:pt>
                <c:pt idx="2162">
                  <c:v>-0.12694404690601518</c:v>
                </c:pt>
                <c:pt idx="2163">
                  <c:v>-0.10787672105372863</c:v>
                </c:pt>
                <c:pt idx="2164">
                  <c:v>-9.0220043843227113E-2</c:v>
                </c:pt>
                <c:pt idx="2165">
                  <c:v>-7.3134606390428833E-2</c:v>
                </c:pt>
                <c:pt idx="2166">
                  <c:v>-5.541834986919697E-2</c:v>
                </c:pt>
                <c:pt idx="2167">
                  <c:v>-3.5889671364414774E-2</c:v>
                </c:pt>
                <c:pt idx="2168">
                  <c:v>-1.372077438115106E-2</c:v>
                </c:pt>
                <c:pt idx="2169">
                  <c:v>1.1407002818214707E-2</c:v>
                </c:pt>
                <c:pt idx="2170">
                  <c:v>3.9306408924973911E-2</c:v>
                </c:pt>
                <c:pt idx="2171">
                  <c:v>6.934691686090802E-2</c:v>
                </c:pt>
                <c:pt idx="2172">
                  <c:v>0.10053189053305366</c:v>
                </c:pt>
                <c:pt idx="2173">
                  <c:v>0.13166000247135179</c:v>
                </c:pt>
                <c:pt idx="2174">
                  <c:v>0.16164873373050131</c:v>
                </c:pt>
                <c:pt idx="2175">
                  <c:v>0.18993642765503224</c:v>
                </c:pt>
                <c:pt idx="2176">
                  <c:v>0.21670346480478422</c:v>
                </c:pt>
                <c:pt idx="2177">
                  <c:v>0.24268896971270107</c:v>
                </c:pt>
                <c:pt idx="2178">
                  <c:v>0.26867072748007303</c:v>
                </c:pt>
                <c:pt idx="2179">
                  <c:v>0.29497390146938618</c:v>
                </c:pt>
                <c:pt idx="2180">
                  <c:v>0.32135357232911232</c:v>
                </c:pt>
                <c:pt idx="2181">
                  <c:v>0.34725020006187229</c:v>
                </c:pt>
                <c:pt idx="2182">
                  <c:v>0.37210686705791496</c:v>
                </c:pt>
                <c:pt idx="2183">
                  <c:v>0.39546802649826274</c:v>
                </c:pt>
                <c:pt idx="2184">
                  <c:v>0.41687245029692804</c:v>
                </c:pt>
                <c:pt idx="2185">
                  <c:v>0.4357792993912083</c:v>
                </c:pt>
                <c:pt idx="2186">
                  <c:v>0.45171379057832156</c:v>
                </c:pt>
                <c:pt idx="2187">
                  <c:v>0.46457877357729221</c:v>
                </c:pt>
                <c:pt idx="2188">
                  <c:v>0.47489147710485691</c:v>
                </c:pt>
                <c:pt idx="2189">
                  <c:v>0.48372557741811784</c:v>
                </c:pt>
                <c:pt idx="2190">
                  <c:v>0.49234008211668789</c:v>
                </c:pt>
                <c:pt idx="2191">
                  <c:v>0.50169422336412606</c:v>
                </c:pt>
                <c:pt idx="2192">
                  <c:v>0.51212792320333944</c:v>
                </c:pt>
                <c:pt idx="2193">
                  <c:v>0.52338010995080142</c:v>
                </c:pt>
                <c:pt idx="2194">
                  <c:v>0.53489472787648829</c:v>
                </c:pt>
                <c:pt idx="2195">
                  <c:v>0.54620057295352531</c:v>
                </c:pt>
                <c:pt idx="2196">
                  <c:v>0.5571593500934352</c:v>
                </c:pt>
                <c:pt idx="2197">
                  <c:v>0.56800297530927424</c:v>
                </c:pt>
                <c:pt idx="2198">
                  <c:v>0.57920649154058457</c:v>
                </c:pt>
                <c:pt idx="2199">
                  <c:v>0.59129442944142196</c:v>
                </c:pt>
                <c:pt idx="2200">
                  <c:v>0.60466069497071862</c:v>
                </c:pt>
                <c:pt idx="2201">
                  <c:v>0.6194410452547795</c:v>
                </c:pt>
                <c:pt idx="2202">
                  <c:v>0.63545091904222584</c:v>
                </c:pt>
                <c:pt idx="2203">
                  <c:v>0.65219027018830589</c:v>
                </c:pt>
                <c:pt idx="2204">
                  <c:v>0.66890227336479757</c:v>
                </c:pt>
                <c:pt idx="2205">
                  <c:v>0.68467574328401937</c:v>
                </c:pt>
                <c:pt idx="2206">
                  <c:v>0.69861364799880776</c:v>
                </c:pt>
                <c:pt idx="2207">
                  <c:v>0.71008763778863315</c:v>
                </c:pt>
                <c:pt idx="2208">
                  <c:v>0.71901685260817616</c:v>
                </c:pt>
                <c:pt idx="2209">
                  <c:v>0.72601628901606519</c:v>
                </c:pt>
                <c:pt idx="2210">
                  <c:v>0.73227018962754797</c:v>
                </c:pt>
                <c:pt idx="2211">
                  <c:v>0.73913021798183709</c:v>
                </c:pt>
                <c:pt idx="2212">
                  <c:v>0.74761263607720463</c:v>
                </c:pt>
                <c:pt idx="2213">
                  <c:v>0.75803113017603929</c:v>
                </c:pt>
                <c:pt idx="2214">
                  <c:v>0.76991594316374601</c:v>
                </c:pt>
                <c:pt idx="2215">
                  <c:v>0.78221738041062006</c:v>
                </c:pt>
                <c:pt idx="2216">
                  <c:v>0.79367577624116892</c:v>
                </c:pt>
                <c:pt idx="2217">
                  <c:v>0.80321053484059646</c:v>
                </c:pt>
                <c:pt idx="2218">
                  <c:v>0.81021681055714323</c:v>
                </c:pt>
                <c:pt idx="2219">
                  <c:v>0.81470627910947258</c:v>
                </c:pt>
                <c:pt idx="2220">
                  <c:v>0.8172579910016089</c:v>
                </c:pt>
                <c:pt idx="2221">
                  <c:v>0.81877544512481348</c:v>
                </c:pt>
                <c:pt idx="2222">
                  <c:v>0.82011038861693009</c:v>
                </c:pt>
                <c:pt idx="2223">
                  <c:v>0.82169302170489233</c:v>
                </c:pt>
                <c:pt idx="2224">
                  <c:v>0.82333179580301774</c:v>
                </c:pt>
                <c:pt idx="2225">
                  <c:v>0.82426440990035499</c:v>
                </c:pt>
                <c:pt idx="2226">
                  <c:v>0.82340342709836956</c:v>
                </c:pt>
                <c:pt idx="2227">
                  <c:v>0.81965069537439628</c:v>
                </c:pt>
                <c:pt idx="2228">
                  <c:v>0.8121913587736691</c:v>
                </c:pt>
                <c:pt idx="2229">
                  <c:v>0.80071728952173515</c:v>
                </c:pt>
                <c:pt idx="2230">
                  <c:v>0.78552042486515317</c:v>
                </c:pt>
                <c:pt idx="2231">
                  <c:v>0.76741572971769545</c:v>
                </c:pt>
                <c:pt idx="2232">
                  <c:v>0.74752415052815391</c:v>
                </c:pt>
                <c:pt idx="2233">
                  <c:v>0.72699427055257304</c:v>
                </c:pt>
                <c:pt idx="2234">
                  <c:v>0.70674435905010669</c:v>
                </c:pt>
                <c:pt idx="2235">
                  <c:v>0.68728962339478483</c:v>
                </c:pt>
                <c:pt idx="2236">
                  <c:v>0.66869069550982441</c:v>
                </c:pt>
                <c:pt idx="2237">
                  <c:v>0.6506279544460486</c:v>
                </c:pt>
                <c:pt idx="2238">
                  <c:v>0.63257371984895161</c:v>
                </c:pt>
                <c:pt idx="2239">
                  <c:v>0.61399848946717106</c:v>
                </c:pt>
                <c:pt idx="2240">
                  <c:v>0.59453485839244069</c:v>
                </c:pt>
                <c:pt idx="2241">
                  <c:v>0.57405382290223983</c:v>
                </c:pt>
                <c:pt idx="2242">
                  <c:v>0.55265372768037591</c:v>
                </c:pt>
                <c:pt idx="2243">
                  <c:v>0.5305886942097825</c:v>
                </c:pt>
                <c:pt idx="2244">
                  <c:v>0.50817382470884565</c:v>
                </c:pt>
                <c:pt idx="2245">
                  <c:v>0.48569565112313223</c:v>
                </c:pt>
                <c:pt idx="2246">
                  <c:v>0.46333180791941608</c:v>
                </c:pt>
                <c:pt idx="2247">
                  <c:v>0.44107675131544072</c:v>
                </c:pt>
                <c:pt idx="2248">
                  <c:v>0.41868434949422395</c:v>
                </c:pt>
                <c:pt idx="2249">
                  <c:v>0.39566222568574433</c:v>
                </c:pt>
                <c:pt idx="2250">
                  <c:v>0.37137062194089909</c:v>
                </c:pt>
                <c:pt idx="2251">
                  <c:v>0.34523587792747451</c:v>
                </c:pt>
                <c:pt idx="2252">
                  <c:v>0.31698830364016678</c:v>
                </c:pt>
                <c:pt idx="2253">
                  <c:v>0.28678411649434454</c:v>
                </c:pt>
                <c:pt idx="2254">
                  <c:v>0.25513774615222073</c:v>
                </c:pt>
                <c:pt idx="2255">
                  <c:v>0.22270704652440965</c:v>
                </c:pt>
                <c:pt idx="2256">
                  <c:v>0.19004016741720697</c:v>
                </c:pt>
                <c:pt idx="2257">
                  <c:v>0.15738723954426986</c:v>
                </c:pt>
                <c:pt idx="2258">
                  <c:v>0.1246320634150325</c:v>
                </c:pt>
                <c:pt idx="2259">
                  <c:v>9.1341000585559162E-2</c:v>
                </c:pt>
                <c:pt idx="2260">
                  <c:v>5.6903285553297982E-2</c:v>
                </c:pt>
                <c:pt idx="2261">
                  <c:v>2.075489803836994E-2</c:v>
                </c:pt>
                <c:pt idx="2262">
                  <c:v>-1.7347175374226986E-2</c:v>
                </c:pt>
                <c:pt idx="2263">
                  <c:v>-5.712940858712387E-2</c:v>
                </c:pt>
                <c:pt idx="2264">
                  <c:v>-9.784307911794414E-2</c:v>
                </c:pt>
                <c:pt idx="2265">
                  <c:v>-0.13856435102980072</c:v>
                </c:pt>
                <c:pt idx="2266">
                  <c:v>-0.17859238045589432</c:v>
                </c:pt>
                <c:pt idx="2267">
                  <c:v>-0.21772915093450468</c:v>
                </c:pt>
                <c:pt idx="2268">
                  <c:v>-0.25631457902017318</c:v>
                </c:pt>
                <c:pt idx="2269">
                  <c:v>-0.29502906674124935</c:v>
                </c:pt>
                <c:pt idx="2270">
                  <c:v>-0.33457501974370851</c:v>
                </c:pt>
                <c:pt idx="2271">
                  <c:v>-0.37537048791015898</c:v>
                </c:pt>
                <c:pt idx="2272">
                  <c:v>-0.41735302241443073</c:v>
                </c:pt>
                <c:pt idx="2273">
                  <c:v>-0.45994547254914225</c:v>
                </c:pt>
                <c:pt idx="2274">
                  <c:v>-0.50218614615083301</c:v>
                </c:pt>
                <c:pt idx="2275">
                  <c:v>-0.54297190158474751</c:v>
                </c:pt>
                <c:pt idx="2276">
                  <c:v>-0.58133574935907661</c:v>
                </c:pt>
                <c:pt idx="2277">
                  <c:v>-0.61669450227173706</c:v>
                </c:pt>
                <c:pt idx="2278">
                  <c:v>-0.64901834879975284</c:v>
                </c:pt>
                <c:pt idx="2279">
                  <c:v>-0.67886249920874742</c:v>
                </c:pt>
                <c:pt idx="2280">
                  <c:v>-0.70719660880923585</c:v>
                </c:pt>
                <c:pt idx="2281">
                  <c:v>-0.73503591583194916</c:v>
                </c:pt>
                <c:pt idx="2282">
                  <c:v>-0.76301593246262744</c:v>
                </c:pt>
                <c:pt idx="2283">
                  <c:v>-0.79113789386429234</c:v>
                </c:pt>
                <c:pt idx="2284">
                  <c:v>-0.81882071983199101</c:v>
                </c:pt>
                <c:pt idx="2285">
                  <c:v>-0.8451875186265938</c:v>
                </c:pt>
                <c:pt idx="2286">
                  <c:v>-0.86938745607262713</c:v>
                </c:pt>
                <c:pt idx="2287">
                  <c:v>-0.8908001744830476</c:v>
                </c:pt>
                <c:pt idx="2288">
                  <c:v>-0.90910815828370173</c:v>
                </c:pt>
                <c:pt idx="2289">
                  <c:v>-0.92431432306154038</c:v>
                </c:pt>
                <c:pt idx="2290">
                  <c:v>-0.9367558545572866</c:v>
                </c:pt>
                <c:pt idx="2291">
                  <c:v>-0.94708173459039902</c:v>
                </c:pt>
                <c:pt idx="2292">
                  <c:v>-0.95613935752659984</c:v>
                </c:pt>
                <c:pt idx="2293">
                  <c:v>-0.96478059441109665</c:v>
                </c:pt>
                <c:pt idx="2294">
                  <c:v>-0.97365950044008076</c:v>
                </c:pt>
                <c:pt idx="2295">
                  <c:v>-0.98307243193134763</c:v>
                </c:pt>
                <c:pt idx="2296">
                  <c:v>-0.99284164855026535</c:v>
                </c:pt>
                <c:pt idx="2297">
                  <c:v>-1.0022732832966348</c:v>
                </c:pt>
                <c:pt idx="2298">
                  <c:v>-1.0102817599959859</c:v>
                </c:pt>
                <c:pt idx="2299">
                  <c:v>-1.0157262187684686</c:v>
                </c:pt>
                <c:pt idx="2300">
                  <c:v>-1.0178511712299798</c:v>
                </c:pt>
                <c:pt idx="2301">
                  <c:v>-1.0165961558579979</c:v>
                </c:pt>
                <c:pt idx="2302">
                  <c:v>-1.0125705254340525</c:v>
                </c:pt>
                <c:pt idx="2303">
                  <c:v>-1.006701799725076</c:v>
                </c:pt>
                <c:pt idx="2304">
                  <c:v>-0.99979665718870825</c:v>
                </c:pt>
                <c:pt idx="2305">
                  <c:v>-0.99229805508872471</c:v>
                </c:pt>
                <c:pt idx="2306">
                  <c:v>-0.98434707133143418</c:v>
                </c:pt>
                <c:pt idx="2307">
                  <c:v>-0.97601551895366323</c:v>
                </c:pt>
                <c:pt idx="2308">
                  <c:v>-0.96746273006278027</c:v>
                </c:pt>
                <c:pt idx="2309">
                  <c:v>-0.95887108736731075</c:v>
                </c:pt>
                <c:pt idx="2310">
                  <c:v>-0.95024014388301026</c:v>
                </c:pt>
                <c:pt idx="2311">
                  <c:v>-0.94126797403244344</c:v>
                </c:pt>
                <c:pt idx="2312">
                  <c:v>-0.93147186789000347</c:v>
                </c:pt>
                <c:pt idx="2313">
                  <c:v>-0.92047003857686793</c:v>
                </c:pt>
                <c:pt idx="2314">
                  <c:v>-0.90819031268288486</c:v>
                </c:pt>
                <c:pt idx="2315">
                  <c:v>-0.89483575645328228</c:v>
                </c:pt>
                <c:pt idx="2316">
                  <c:v>-0.88064446394797846</c:v>
                </c:pt>
                <c:pt idx="2317">
                  <c:v>-0.86562785866886172</c:v>
                </c:pt>
                <c:pt idx="2318">
                  <c:v>-0.84946019964189257</c:v>
                </c:pt>
                <c:pt idx="2319">
                  <c:v>-0.83157885965933009</c:v>
                </c:pt>
                <c:pt idx="2320">
                  <c:v>-0.81142506602863085</c:v>
                </c:pt>
                <c:pt idx="2321">
                  <c:v>-0.78867601344355021</c:v>
                </c:pt>
                <c:pt idx="2322">
                  <c:v>-0.76333447014986566</c:v>
                </c:pt>
                <c:pt idx="2323">
                  <c:v>-0.73565009195013986</c:v>
                </c:pt>
                <c:pt idx="2324">
                  <c:v>-0.70597169813268179</c:v>
                </c:pt>
                <c:pt idx="2325">
                  <c:v>-0.67464096477089031</c:v>
                </c:pt>
                <c:pt idx="2326">
                  <c:v>-0.64194012524883848</c:v>
                </c:pt>
                <c:pt idx="2327">
                  <c:v>-0.608052468482012</c:v>
                </c:pt>
                <c:pt idx="2328">
                  <c:v>-0.57302865789216961</c:v>
                </c:pt>
                <c:pt idx="2329">
                  <c:v>-0.53678144046479603</c:v>
                </c:pt>
                <c:pt idx="2330">
                  <c:v>-0.49911461676784463</c:v>
                </c:pt>
                <c:pt idx="2331">
                  <c:v>-0.45977130607333927</c:v>
                </c:pt>
                <c:pt idx="2332">
                  <c:v>-0.4184966218608524</c:v>
                </c:pt>
                <c:pt idx="2333">
                  <c:v>-0.37513603640970361</c:v>
                </c:pt>
                <c:pt idx="2334">
                  <c:v>-0.32977549295903125</c:v>
                </c:pt>
                <c:pt idx="2335">
                  <c:v>-0.28284688216990567</c:v>
                </c:pt>
                <c:pt idx="2336">
                  <c:v>-0.23507403921883047</c:v>
                </c:pt>
                <c:pt idx="2337">
                  <c:v>-0.18723077717167302</c:v>
                </c:pt>
                <c:pt idx="2338">
                  <c:v>-0.13984403257529412</c:v>
                </c:pt>
                <c:pt idx="2339">
                  <c:v>-9.3031127976255304E-2</c:v>
                </c:pt>
                <c:pt idx="2340">
                  <c:v>-4.6566892870725123E-2</c:v>
                </c:pt>
                <c:pt idx="2341">
                  <c:v>-1.1683566835987319E-4</c:v>
                </c:pt>
                <c:pt idx="2342">
                  <c:v>4.6535390497369725E-2</c:v>
                </c:pt>
                <c:pt idx="2343">
                  <c:v>9.3402132584010644E-2</c:v>
                </c:pt>
                <c:pt idx="2344">
                  <c:v>0.14033590678991117</c:v>
                </c:pt>
                <c:pt idx="2345">
                  <c:v>0.18708978752367739</c:v>
                </c:pt>
                <c:pt idx="2346">
                  <c:v>0.23331979992140042</c:v>
                </c:pt>
                <c:pt idx="2347">
                  <c:v>0.27856879196885648</c:v>
                </c:pt>
                <c:pt idx="2348">
                  <c:v>0.32233183884925914</c:v>
                </c:pt>
                <c:pt idx="2349">
                  <c:v>0.36424243591847699</c:v>
                </c:pt>
                <c:pt idx="2350">
                  <c:v>0.40427924039438068</c:v>
                </c:pt>
                <c:pt idx="2351">
                  <c:v>0.44282200407673217</c:v>
                </c:pt>
                <c:pt idx="2352">
                  <c:v>0.48048558484161341</c:v>
                </c:pt>
                <c:pt idx="2353">
                  <c:v>0.51784382394181439</c:v>
                </c:pt>
                <c:pt idx="2354">
                  <c:v>0.55523813085423812</c:v>
                </c:pt>
                <c:pt idx="2355">
                  <c:v>0.59277537560434068</c:v>
                </c:pt>
                <c:pt idx="2356">
                  <c:v>0.63044824173533476</c:v>
                </c:pt>
                <c:pt idx="2357">
                  <c:v>0.66821381750751374</c:v>
                </c:pt>
                <c:pt idx="2358">
                  <c:v>0.70592543733924629</c:v>
                </c:pt>
                <c:pt idx="2359">
                  <c:v>0.74318043853355176</c:v>
                </c:pt>
                <c:pt idx="2360">
                  <c:v>0.7792671702390257</c:v>
                </c:pt>
                <c:pt idx="2361">
                  <c:v>0.81333296931223753</c:v>
                </c:pt>
                <c:pt idx="2362">
                  <c:v>0.84469899529734294</c:v>
                </c:pt>
                <c:pt idx="2363">
                  <c:v>0.87311047653285545</c:v>
                </c:pt>
                <c:pt idx="2364">
                  <c:v>0.89875847847900869</c:v>
                </c:pt>
                <c:pt idx="2365">
                  <c:v>0.92208601771339682</c:v>
                </c:pt>
                <c:pt idx="2366">
                  <c:v>0.94353264388329361</c:v>
                </c:pt>
                <c:pt idx="2367">
                  <c:v>0.96336879734068459</c:v>
                </c:pt>
                <c:pt idx="2368">
                  <c:v>0.98165963008765844</c:v>
                </c:pt>
                <c:pt idx="2369">
                  <c:v>0.99829601756934561</c:v>
                </c:pt>
                <c:pt idx="2370">
                  <c:v>1.0130225100486185</c:v>
                </c:pt>
                <c:pt idx="2371">
                  <c:v>1.0254633287943302</c:v>
                </c:pt>
                <c:pt idx="2372">
                  <c:v>1.0352100101929347</c:v>
                </c:pt>
                <c:pt idx="2373">
                  <c:v>1.0420021469269463</c:v>
                </c:pt>
                <c:pt idx="2374">
                  <c:v>1.0459142493645373</c:v>
                </c:pt>
                <c:pt idx="2375">
                  <c:v>1.047397947573951</c:v>
                </c:pt>
                <c:pt idx="2376">
                  <c:v>1.0471245355315606</c:v>
                </c:pt>
                <c:pt idx="2377">
                  <c:v>1.0457300042399817</c:v>
                </c:pt>
                <c:pt idx="2378">
                  <c:v>1.0436278281012812</c:v>
                </c:pt>
                <c:pt idx="2379">
                  <c:v>1.0409869005347854</c:v>
                </c:pt>
                <c:pt idx="2380">
                  <c:v>1.0378361753816787</c:v>
                </c:pt>
                <c:pt idx="2381">
                  <c:v>1.0341676988695463</c:v>
                </c:pt>
                <c:pt idx="2382">
                  <c:v>1.0299476074223652</c:v>
                </c:pt>
                <c:pt idx="2383">
                  <c:v>1.0250643975508762</c:v>
                </c:pt>
                <c:pt idx="2384">
                  <c:v>1.0193123013431971</c:v>
                </c:pt>
                <c:pt idx="2385">
                  <c:v>1.0124596045340299</c:v>
                </c:pt>
                <c:pt idx="2386">
                  <c:v>1.0043586211858788</c:v>
                </c:pt>
                <c:pt idx="2387">
                  <c:v>0.99501296162469899</c:v>
                </c:pt>
                <c:pt idx="2388">
                  <c:v>0.98455385612527513</c:v>
                </c:pt>
                <c:pt idx="2389">
                  <c:v>0.97315183285369011</c:v>
                </c:pt>
                <c:pt idx="2390">
                  <c:v>0.96093309646058156</c:v>
                </c:pt>
                <c:pt idx="2391">
                  <c:v>0.94794608898815325</c:v>
                </c:pt>
                <c:pt idx="2392">
                  <c:v>0.93416930025217626</c:v>
                </c:pt>
                <c:pt idx="2393">
                  <c:v>0.9195239724101435</c:v>
                </c:pt>
                <c:pt idx="2394">
                  <c:v>0.90387423483614771</c:v>
                </c:pt>
                <c:pt idx="2395">
                  <c:v>0.88703036446688588</c:v>
                </c:pt>
                <c:pt idx="2396">
                  <c:v>0.86877694586689824</c:v>
                </c:pt>
                <c:pt idx="2397">
                  <c:v>0.84892559354494568</c:v>
                </c:pt>
                <c:pt idx="2398">
                  <c:v>0.82736736852325821</c:v>
                </c:pt>
                <c:pt idx="2399">
                  <c:v>0.80409480779350329</c:v>
                </c:pt>
                <c:pt idx="2400">
                  <c:v>0.77918703522977439</c:v>
                </c:pt>
                <c:pt idx="2401">
                  <c:v>0.75278372788146442</c:v>
                </c:pt>
                <c:pt idx="2402">
                  <c:v>0.72507666699859863</c:v>
                </c:pt>
                <c:pt idx="2403">
                  <c:v>0.6963126046557041</c:v>
                </c:pt>
                <c:pt idx="2404">
                  <c:v>0.66676400480532938</c:v>
                </c:pt>
                <c:pt idx="2405">
                  <c:v>0.6366397995916464</c:v>
                </c:pt>
                <c:pt idx="2406">
                  <c:v>0.60598472755447719</c:v>
                </c:pt>
                <c:pt idx="2407">
                  <c:v>0.5746628185210465</c:v>
                </c:pt>
                <c:pt idx="2408">
                  <c:v>0.5424559670441732</c:v>
                </c:pt>
                <c:pt idx="2409">
                  <c:v>0.50919851839764863</c:v>
                </c:pt>
                <c:pt idx="2410">
                  <c:v>0.47484480795389261</c:v>
                </c:pt>
                <c:pt idx="2411">
                  <c:v>0.43944755601320329</c:v>
                </c:pt>
                <c:pt idx="2412">
                  <c:v>0.40311176863869014</c:v>
                </c:pt>
                <c:pt idx="2413">
                  <c:v>0.36599135528562032</c:v>
                </c:pt>
                <c:pt idx="2414">
                  <c:v>0.32832143199624836</c:v>
                </c:pt>
                <c:pt idx="2415">
                  <c:v>0.29041939257491228</c:v>
                </c:pt>
                <c:pt idx="2416">
                  <c:v>0.25261195403694114</c:v>
                </c:pt>
                <c:pt idx="2417">
                  <c:v>0.21512234725507717</c:v>
                </c:pt>
                <c:pt idx="2418">
                  <c:v>0.17799932236706126</c:v>
                </c:pt>
                <c:pt idx="2419">
                  <c:v>0.14113980326276601</c:v>
                </c:pt>
                <c:pt idx="2420">
                  <c:v>0.10437818937152914</c:v>
                </c:pt>
                <c:pt idx="2421">
                  <c:v>6.756875210146375E-2</c:v>
                </c:pt>
                <c:pt idx="2422">
                  <c:v>3.0616676300716517E-2</c:v>
                </c:pt>
                <c:pt idx="2423">
                  <c:v>-6.5222702777731449E-3</c:v>
                </c:pt>
                <c:pt idx="2424">
                  <c:v>-4.3824174423593931E-2</c:v>
                </c:pt>
                <c:pt idx="2425">
                  <c:v>-8.1147316359323499E-2</c:v>
                </c:pt>
                <c:pt idx="2426">
                  <c:v>-0.11819664962315629</c:v>
                </c:pt>
                <c:pt idx="2427">
                  <c:v>-0.15456371779328604</c:v>
                </c:pt>
                <c:pt idx="2428">
                  <c:v>-0.18984674981015762</c:v>
                </c:pt>
                <c:pt idx="2429">
                  <c:v>-0.2237838055319597</c:v>
                </c:pt>
                <c:pt idx="2430">
                  <c:v>-0.25632178216061702</c:v>
                </c:pt>
                <c:pt idx="2431">
                  <c:v>-0.28759578666199404</c:v>
                </c:pt>
                <c:pt idx="2432">
                  <c:v>-0.31784599208356767</c:v>
                </c:pt>
                <c:pt idx="2433">
                  <c:v>-0.34732071664457254</c:v>
                </c:pt>
                <c:pt idx="2434">
                  <c:v>-0.37620492819504958</c:v>
                </c:pt>
                <c:pt idx="2435">
                  <c:v>-0.40458148130907973</c:v>
                </c:pt>
                <c:pt idx="2436">
                  <c:v>-0.43240663672518642</c:v>
                </c:pt>
                <c:pt idx="2437">
                  <c:v>-0.45948410704188319</c:v>
                </c:pt>
                <c:pt idx="2438">
                  <c:v>-0.48544832341660987</c:v>
                </c:pt>
                <c:pt idx="2439">
                  <c:v>-0.50979543343638545</c:v>
                </c:pt>
                <c:pt idx="2440">
                  <c:v>-0.53199461521729408</c:v>
                </c:pt>
                <c:pt idx="2441">
                  <c:v>-0.55165998057373999</c:v>
                </c:pt>
                <c:pt idx="2442">
                  <c:v>-0.56870499254078188</c:v>
                </c:pt>
                <c:pt idx="2443">
                  <c:v>-0.58339189229271349</c:v>
                </c:pt>
                <c:pt idx="2444">
                  <c:v>-0.5962428970057041</c:v>
                </c:pt>
                <c:pt idx="2445">
                  <c:v>-0.60786003199620897</c:v>
                </c:pt>
                <c:pt idx="2446">
                  <c:v>-0.61874827244623765</c:v>
                </c:pt>
                <c:pt idx="2447">
                  <c:v>-0.62922075928409638</c:v>
                </c:pt>
                <c:pt idx="2448">
                  <c:v>-0.63940118845951144</c:v>
                </c:pt>
                <c:pt idx="2449">
                  <c:v>-0.64927919829209801</c:v>
                </c:pt>
                <c:pt idx="2450">
                  <c:v>-0.65876410482796477</c:v>
                </c:pt>
                <c:pt idx="2451">
                  <c:v>-0.66771315493274397</c:v>
                </c:pt>
                <c:pt idx="2452">
                  <c:v>-0.67594220332909216</c:v>
                </c:pt>
                <c:pt idx="2453">
                  <c:v>-0.68323669131281539</c:v>
                </c:pt>
                <c:pt idx="2454">
                  <c:v>-0.68937792410967125</c:v>
                </c:pt>
                <c:pt idx="2455">
                  <c:v>-0.69419649319145582</c:v>
                </c:pt>
                <c:pt idx="2456">
                  <c:v>-0.69764785335936741</c:v>
                </c:pt>
                <c:pt idx="2457">
                  <c:v>-0.69986664734354531</c:v>
                </c:pt>
                <c:pt idx="2458">
                  <c:v>-0.70113753780937971</c:v>
                </c:pt>
                <c:pt idx="2459">
                  <c:v>-0.70176399773088849</c:v>
                </c:pt>
                <c:pt idx="2460">
                  <c:v>-0.70189829025588835</c:v>
                </c:pt>
                <c:pt idx="2461">
                  <c:v>-0.70143868868662151</c:v>
                </c:pt>
                <c:pt idx="2462">
                  <c:v>-0.70005713188322494</c:v>
                </c:pt>
                <c:pt idx="2463">
                  <c:v>-0.69732867594457348</c:v>
                </c:pt>
                <c:pt idx="2464">
                  <c:v>-0.69287003524045743</c:v>
                </c:pt>
                <c:pt idx="2465">
                  <c:v>-0.68640720580411252</c:v>
                </c:pt>
                <c:pt idx="2466">
                  <c:v>-0.67776594927830724</c:v>
                </c:pt>
                <c:pt idx="2467">
                  <c:v>-0.66684214752615945</c:v>
                </c:pt>
                <c:pt idx="2468">
                  <c:v>-0.65361047430493602</c:v>
                </c:pt>
                <c:pt idx="2469">
                  <c:v>-0.63818087672756396</c:v>
                </c:pt>
                <c:pt idx="2470">
                  <c:v>-0.62085422591018991</c:v>
                </c:pt>
                <c:pt idx="2471">
                  <c:v>-0.60210720248450711</c:v>
                </c:pt>
                <c:pt idx="2472">
                  <c:v>-0.5824779098105054</c:v>
                </c:pt>
                <c:pt idx="2473">
                  <c:v>-0.56240274815858049</c:v>
                </c:pt>
                <c:pt idx="2474">
                  <c:v>-0.54210935222108747</c:v>
                </c:pt>
                <c:pt idx="2475">
                  <c:v>-0.52164837126499497</c:v>
                </c:pt>
                <c:pt idx="2476">
                  <c:v>-0.50104502086477365</c:v>
                </c:pt>
                <c:pt idx="2477">
                  <c:v>-0.4804385898423737</c:v>
                </c:pt>
                <c:pt idx="2478">
                  <c:v>-0.46007341234687016</c:v>
                </c:pt>
                <c:pt idx="2479">
                  <c:v>-0.44014100236143361</c:v>
                </c:pt>
                <c:pt idx="2480">
                  <c:v>-0.42061970174282737</c:v>
                </c:pt>
                <c:pt idx="2481">
                  <c:v>-0.40127162897116542</c:v>
                </c:pt>
                <c:pt idx="2482">
                  <c:v>-0.38182472368022863</c:v>
                </c:pt>
                <c:pt idx="2483">
                  <c:v>-0.36220161441448956</c:v>
                </c:pt>
                <c:pt idx="2484">
                  <c:v>-0.34261529621958497</c:v>
                </c:pt>
                <c:pt idx="2485">
                  <c:v>-0.32347934308438392</c:v>
                </c:pt>
                <c:pt idx="2486">
                  <c:v>-0.30523210818814972</c:v>
                </c:pt>
                <c:pt idx="2487">
                  <c:v>-0.28819813131095079</c:v>
                </c:pt>
                <c:pt idx="2488">
                  <c:v>-0.27252273552671674</c:v>
                </c:pt>
                <c:pt idx="2489">
                  <c:v>-0.25813719752343994</c:v>
                </c:pt>
                <c:pt idx="2490">
                  <c:v>-0.24471504852035258</c:v>
                </c:pt>
                <c:pt idx="2491">
                  <c:v>-0.23164690088498385</c:v>
                </c:pt>
                <c:pt idx="2492">
                  <c:v>-0.21811551411115029</c:v>
                </c:pt>
                <c:pt idx="2493">
                  <c:v>-0.20331739437292537</c:v>
                </c:pt>
                <c:pt idx="2494">
                  <c:v>-0.18676941868060332</c:v>
                </c:pt>
                <c:pt idx="2495">
                  <c:v>-0.16856371828777872</c:v>
                </c:pt>
                <c:pt idx="2496">
                  <c:v>-0.14944793400503889</c:v>
                </c:pt>
                <c:pt idx="2497">
                  <c:v>-0.13068220897020338</c:v>
                </c:pt>
                <c:pt idx="2498">
                  <c:v>-0.11370124824849642</c:v>
                </c:pt>
                <c:pt idx="2499">
                  <c:v>-9.965991588685387E-2</c:v>
                </c:pt>
                <c:pt idx="2500">
                  <c:v>-8.8993885552153429E-2</c:v>
                </c:pt>
                <c:pt idx="2501">
                  <c:v>-8.1184347555759914E-2</c:v>
                </c:pt>
                <c:pt idx="2502">
                  <c:v>-7.4888689928247001E-2</c:v>
                </c:pt>
                <c:pt idx="2503">
                  <c:v>-6.8430831529845026E-2</c:v>
                </c:pt>
                <c:pt idx="2504">
                  <c:v>-6.042788567758875E-2</c:v>
                </c:pt>
                <c:pt idx="2505">
                  <c:v>-5.023429215125403E-2</c:v>
                </c:pt>
                <c:pt idx="2506">
                  <c:v>-3.7997303379689942E-2</c:v>
                </c:pt>
                <c:pt idx="2507">
                  <c:v>-2.4370980683725771E-2</c:v>
                </c:pt>
                <c:pt idx="2508">
                  <c:v>-1.0140419358259252E-2</c:v>
                </c:pt>
                <c:pt idx="2509">
                  <c:v>4.0218282091288053E-3</c:v>
                </c:pt>
                <c:pt idx="2510">
                  <c:v>1.7668017262102501E-2</c:v>
                </c:pt>
                <c:pt idx="2511">
                  <c:v>3.0690626482838618E-2</c:v>
                </c:pt>
                <c:pt idx="2512">
                  <c:v>4.345644642501572E-2</c:v>
                </c:pt>
                <c:pt idx="2513">
                  <c:v>5.67889862178758E-2</c:v>
                </c:pt>
                <c:pt idx="2514">
                  <c:v>7.165779758122108E-2</c:v>
                </c:pt>
                <c:pt idx="2515">
                  <c:v>8.8691182651513573E-2</c:v>
                </c:pt>
                <c:pt idx="2516">
                  <c:v>0.10783443790658627</c:v>
                </c:pt>
                <c:pt idx="2517">
                  <c:v>0.12838160112884039</c:v>
                </c:pt>
                <c:pt idx="2518">
                  <c:v>0.14930087207681561</c:v>
                </c:pt>
                <c:pt idx="2519">
                  <c:v>0.16956677116906377</c:v>
                </c:pt>
                <c:pt idx="2520">
                  <c:v>0.18829479984944567</c:v>
                </c:pt>
                <c:pt idx="2521">
                  <c:v>0.20473320127842232</c:v>
                </c:pt>
                <c:pt idx="2522">
                  <c:v>0.2183131088239004</c:v>
                </c:pt>
                <c:pt idx="2523">
                  <c:v>0.22883064324415836</c:v>
                </c:pt>
                <c:pt idx="2524">
                  <c:v>0.23658520971267427</c:v>
                </c:pt>
                <c:pt idx="2525">
                  <c:v>0.2422436420808787</c:v>
                </c:pt>
                <c:pt idx="2526">
                  <c:v>0.24644253435129493</c:v>
                </c:pt>
                <c:pt idx="2527">
                  <c:v>0.2494112277009361</c:v>
                </c:pt>
                <c:pt idx="2528">
                  <c:v>0.25088863692934593</c:v>
                </c:pt>
                <c:pt idx="2529">
                  <c:v>0.25035056146201784</c:v>
                </c:pt>
                <c:pt idx="2530">
                  <c:v>0.24733894336941376</c:v>
                </c:pt>
                <c:pt idx="2531">
                  <c:v>0.24167960775237213</c:v>
                </c:pt>
                <c:pt idx="2532">
                  <c:v>0.23352888802839936</c:v>
                </c:pt>
                <c:pt idx="2533">
                  <c:v>0.22332123889620917</c:v>
                </c:pt>
                <c:pt idx="2534">
                  <c:v>0.21170565589128693</c:v>
                </c:pt>
                <c:pt idx="2535">
                  <c:v>0.19949141007726978</c:v>
                </c:pt>
                <c:pt idx="2536">
                  <c:v>0.18756373982418956</c:v>
                </c:pt>
                <c:pt idx="2537">
                  <c:v>0.17673644243296061</c:v>
                </c:pt>
                <c:pt idx="2538">
                  <c:v>0.16756612911846472</c:v>
                </c:pt>
                <c:pt idx="2539">
                  <c:v>0.16021493167412579</c:v>
                </c:pt>
                <c:pt idx="2540">
                  <c:v>0.15445649428058109</c:v>
                </c:pt>
                <c:pt idx="2541">
                  <c:v>0.14984194438059631</c:v>
                </c:pt>
                <c:pt idx="2542">
                  <c:v>0.14593387821351123</c:v>
                </c:pt>
                <c:pt idx="2543">
                  <c:v>0.1424797818740291</c:v>
                </c:pt>
                <c:pt idx="2544">
                  <c:v>0.13946346064763943</c:v>
                </c:pt>
                <c:pt idx="2545">
                  <c:v>0.13706037887833547</c:v>
                </c:pt>
                <c:pt idx="2546">
                  <c:v>0.13554837972517972</c:v>
                </c:pt>
                <c:pt idx="2547">
                  <c:v>0.1352046586207783</c:v>
                </c:pt>
                <c:pt idx="2548">
                  <c:v>0.1361949682139528</c:v>
                </c:pt>
                <c:pt idx="2549">
                  <c:v>0.1384603451319612</c:v>
                </c:pt>
                <c:pt idx="2550">
                  <c:v>0.14164293980833606</c:v>
                </c:pt>
                <c:pt idx="2551">
                  <c:v>0.14511475726159181</c:v>
                </c:pt>
                <c:pt idx="2552">
                  <c:v>0.1481292114567663</c:v>
                </c:pt>
                <c:pt idx="2553">
                  <c:v>0.15003849112877973</c:v>
                </c:pt>
                <c:pt idx="2554">
                  <c:v>0.15047527351107992</c:v>
                </c:pt>
                <c:pt idx="2555">
                  <c:v>0.14941577722092642</c:v>
                </c:pt>
                <c:pt idx="2556">
                  <c:v>0.14711201102855492</c:v>
                </c:pt>
                <c:pt idx="2557">
                  <c:v>0.14395802188856169</c:v>
                </c:pt>
                <c:pt idx="2558">
                  <c:v>0.14037422804828986</c:v>
                </c:pt>
                <c:pt idx="2559">
                  <c:v>0.13674017431583224</c:v>
                </c:pt>
                <c:pt idx="2560">
                  <c:v>0.13334798240184195</c:v>
                </c:pt>
                <c:pt idx="2561">
                  <c:v>0.13034841380118145</c:v>
                </c:pt>
                <c:pt idx="2562">
                  <c:v>0.12770022475116702</c:v>
                </c:pt>
                <c:pt idx="2563">
                  <c:v>0.12516481490654319</c:v>
                </c:pt>
                <c:pt idx="2564">
                  <c:v>0.12238287050893618</c:v>
                </c:pt>
                <c:pt idx="2565">
                  <c:v>0.11902494633984753</c:v>
                </c:pt>
                <c:pt idx="2566">
                  <c:v>0.11495990278830188</c:v>
                </c:pt>
                <c:pt idx="2567">
                  <c:v>0.11036893087204698</c:v>
                </c:pt>
                <c:pt idx="2568">
                  <c:v>0.10574626775686609</c:v>
                </c:pt>
                <c:pt idx="2569">
                  <c:v>0.10176360918755666</c:v>
                </c:pt>
                <c:pt idx="2570">
                  <c:v>9.903569673412134E-2</c:v>
                </c:pt>
                <c:pt idx="2571">
                  <c:v>9.7887350755546138E-2</c:v>
                </c:pt>
                <c:pt idx="2572">
                  <c:v>9.8238822219394867E-2</c:v>
                </c:pt>
                <c:pt idx="2573">
                  <c:v>9.967005813380117E-2</c:v>
                </c:pt>
                <c:pt idx="2574">
                  <c:v>0.101620945733256</c:v>
                </c:pt>
                <c:pt idx="2575">
                  <c:v>0.10360238969750078</c:v>
                </c:pt>
                <c:pt idx="2576">
                  <c:v>0.10531061135715201</c:v>
                </c:pt>
                <c:pt idx="2577">
                  <c:v>0.10665354506913666</c:v>
                </c:pt>
                <c:pt idx="2578">
                  <c:v>0.10778556297182068</c:v>
                </c:pt>
                <c:pt idx="2579">
                  <c:v>0.1091902268914819</c:v>
                </c:pt>
                <c:pt idx="2580">
                  <c:v>0.11171125125433264</c:v>
                </c:pt>
                <c:pt idx="2581">
                  <c:v>0.11638097956490842</c:v>
                </c:pt>
                <c:pt idx="2582">
                  <c:v>0.12401859431372106</c:v>
                </c:pt>
                <c:pt idx="2583">
                  <c:v>0.13477933841807338</c:v>
                </c:pt>
                <c:pt idx="2584">
                  <c:v>0.14794818895841777</c:v>
                </c:pt>
                <c:pt idx="2585">
                  <c:v>0.16216376430767171</c:v>
                </c:pt>
                <c:pt idx="2586">
                  <c:v>0.17598458501964864</c:v>
                </c:pt>
                <c:pt idx="2587">
                  <c:v>0.18847337142294721</c:v>
                </c:pt>
                <c:pt idx="2588">
                  <c:v>0.19947076972648423</c:v>
                </c:pt>
                <c:pt idx="2589">
                  <c:v>0.20946446063253074</c:v>
                </c:pt>
                <c:pt idx="2590">
                  <c:v>0.21922507783352824</c:v>
                </c:pt>
                <c:pt idx="2591">
                  <c:v>0.22946575922109738</c:v>
                </c:pt>
                <c:pt idx="2592">
                  <c:v>0.24066896280933331</c:v>
                </c:pt>
                <c:pt idx="2593">
                  <c:v>0.25305336208186913</c:v>
                </c:pt>
                <c:pt idx="2594">
                  <c:v>0.26657414511350264</c:v>
                </c:pt>
                <c:pt idx="2595">
                  <c:v>0.28089691523836019</c:v>
                </c:pt>
                <c:pt idx="2596">
                  <c:v>0.29537889412246543</c:v>
                </c:pt>
                <c:pt idx="2597">
                  <c:v>0.30913438205544436</c:v>
                </c:pt>
                <c:pt idx="2598">
                  <c:v>0.32122483353817732</c:v>
                </c:pt>
                <c:pt idx="2599">
                  <c:v>0.33093657644176422</c:v>
                </c:pt>
                <c:pt idx="2600">
                  <c:v>0.33803923559147342</c:v>
                </c:pt>
                <c:pt idx="2601">
                  <c:v>0.34289708000687846</c:v>
                </c:pt>
                <c:pt idx="2602">
                  <c:v>0.34636170479157324</c:v>
                </c:pt>
                <c:pt idx="2603">
                  <c:v>0.34948142264556753</c:v>
                </c:pt>
                <c:pt idx="2604">
                  <c:v>0.35315776336202837</c:v>
                </c:pt>
                <c:pt idx="2605">
                  <c:v>0.35789931196503511</c:v>
                </c:pt>
                <c:pt idx="2606">
                  <c:v>0.36374565812042642</c:v>
                </c:pt>
                <c:pt idx="2607">
                  <c:v>0.37032700904797905</c:v>
                </c:pt>
                <c:pt idx="2608">
                  <c:v>0.37698355055054866</c:v>
                </c:pt>
                <c:pt idx="2609">
                  <c:v>0.38291053904525141</c:v>
                </c:pt>
                <c:pt idx="2610">
                  <c:v>0.3873467996703514</c:v>
                </c:pt>
                <c:pt idx="2611">
                  <c:v>0.38980355862951171</c:v>
                </c:pt>
                <c:pt idx="2612">
                  <c:v>0.39025519830520983</c:v>
                </c:pt>
                <c:pt idx="2613">
                  <c:v>0.38918188177838525</c:v>
                </c:pt>
                <c:pt idx="2614">
                  <c:v>0.38741272529488896</c:v>
                </c:pt>
                <c:pt idx="2615">
                  <c:v>0.38582864936866984</c:v>
                </c:pt>
                <c:pt idx="2616">
                  <c:v>0.3850733596470024</c:v>
                </c:pt>
                <c:pt idx="2617">
                  <c:v>0.38541312511848608</c:v>
                </c:pt>
                <c:pt idx="2618">
                  <c:v>0.38676756112452609</c:v>
                </c:pt>
                <c:pt idx="2619">
                  <c:v>0.38880863121696152</c:v>
                </c:pt>
                <c:pt idx="2620">
                  <c:v>0.39102405799672563</c:v>
                </c:pt>
                <c:pt idx="2621">
                  <c:v>0.39275700095481425</c:v>
                </c:pt>
                <c:pt idx="2622">
                  <c:v>0.39331767842397491</c:v>
                </c:pt>
                <c:pt idx="2623">
                  <c:v>0.39220706182800519</c:v>
                </c:pt>
                <c:pt idx="2624">
                  <c:v>0.38935870887029805</c:v>
                </c:pt>
                <c:pt idx="2625">
                  <c:v>0.38524055294745579</c:v>
                </c:pt>
                <c:pt idx="2626">
                  <c:v>0.38072254111913056</c:v>
                </c:pt>
                <c:pt idx="2627">
                  <c:v>0.37674740795236239</c:v>
                </c:pt>
                <c:pt idx="2628">
                  <c:v>0.3739651077588042</c:v>
                </c:pt>
                <c:pt idx="2629">
                  <c:v>0.37252919135797713</c:v>
                </c:pt>
                <c:pt idx="2630">
                  <c:v>0.37214474250695923</c:v>
                </c:pt>
                <c:pt idx="2631">
                  <c:v>0.37227443741489835</c:v>
                </c:pt>
                <c:pt idx="2632">
                  <c:v>0.37232323417475199</c:v>
                </c:pt>
                <c:pt idx="2633">
                  <c:v>0.37170702003052908</c:v>
                </c:pt>
                <c:pt idx="2634">
                  <c:v>0.3698593315834004</c:v>
                </c:pt>
                <c:pt idx="2635">
                  <c:v>0.36628757647774374</c:v>
                </c:pt>
                <c:pt idx="2636">
                  <c:v>0.36071234651665818</c:v>
                </c:pt>
                <c:pt idx="2637">
                  <c:v>0.35319333531042069</c:v>
                </c:pt>
                <c:pt idx="2638">
                  <c:v>0.34410369962043591</c:v>
                </c:pt>
                <c:pt idx="2639">
                  <c:v>0.33393009881325575</c:v>
                </c:pt>
                <c:pt idx="2640">
                  <c:v>0.32303282041420739</c:v>
                </c:pt>
                <c:pt idx="2641">
                  <c:v>0.31153060806335853</c:v>
                </c:pt>
                <c:pt idx="2642">
                  <c:v>0.29936360712187116</c:v>
                </c:pt>
                <c:pt idx="2643">
                  <c:v>0.2864513543985977</c:v>
                </c:pt>
                <c:pt idx="2644">
                  <c:v>0.27280675853995506</c:v>
                </c:pt>
                <c:pt idx="2645">
                  <c:v>0.25852216302902525</c:v>
                </c:pt>
                <c:pt idx="2646">
                  <c:v>0.24366441351930729</c:v>
                </c:pt>
                <c:pt idx="2647">
                  <c:v>0.2282029954997836</c:v>
                </c:pt>
                <c:pt idx="2648">
                  <c:v>0.21206401350175522</c:v>
                </c:pt>
                <c:pt idx="2649">
                  <c:v>0.19527608049044165</c:v>
                </c:pt>
                <c:pt idx="2650">
                  <c:v>0.1780761852761826</c:v>
                </c:pt>
                <c:pt idx="2651">
                  <c:v>0.16087372368942357</c:v>
                </c:pt>
                <c:pt idx="2652">
                  <c:v>0.14410211588010355</c:v>
                </c:pt>
                <c:pt idx="2653">
                  <c:v>0.12808859161641273</c:v>
                </c:pt>
                <c:pt idx="2654">
                  <c:v>0.11303848827241211</c:v>
                </c:pt>
                <c:pt idx="2655">
                  <c:v>9.9098298984503813E-2</c:v>
                </c:pt>
                <c:pt idx="2656">
                  <c:v>8.6373448694869362E-2</c:v>
                </c:pt>
                <c:pt idx="2657">
                  <c:v>7.4827813047629116E-2</c:v>
                </c:pt>
                <c:pt idx="2658">
                  <c:v>6.4140019658632405E-2</c:v>
                </c:pt>
                <c:pt idx="2659">
                  <c:v>5.3685106998208255E-2</c:v>
                </c:pt>
                <c:pt idx="2660">
                  <c:v>4.273100555847071E-2</c:v>
                </c:pt>
                <c:pt idx="2661">
                  <c:v>3.0750550083518034E-2</c:v>
                </c:pt>
                <c:pt idx="2662">
                  <c:v>1.7635246275205366E-2</c:v>
                </c:pt>
                <c:pt idx="2663">
                  <c:v>3.6649223900592442E-3</c:v>
                </c:pt>
                <c:pt idx="2664">
                  <c:v>-1.0720938448187499E-2</c:v>
                </c:pt>
                <c:pt idx="2665">
                  <c:v>-2.5162221122319334E-2</c:v>
                </c:pt>
                <c:pt idx="2666">
                  <c:v>-3.947491289525025E-2</c:v>
                </c:pt>
                <c:pt idx="2667">
                  <c:v>-5.3611393587330886E-2</c:v>
                </c:pt>
                <c:pt idx="2668">
                  <c:v>-6.7602998221179378E-2</c:v>
                </c:pt>
                <c:pt idx="2669">
                  <c:v>-8.1574871320557851E-2</c:v>
                </c:pt>
                <c:pt idx="2670">
                  <c:v>-9.5807171111970013E-2</c:v>
                </c:pt>
                <c:pt idx="2671">
                  <c:v>-0.11073659373669012</c:v>
                </c:pt>
                <c:pt idx="2672">
                  <c:v>-0.12682264067575194</c:v>
                </c:pt>
                <c:pt idx="2673">
                  <c:v>-0.1443145151968824</c:v>
                </c:pt>
                <c:pt idx="2674">
                  <c:v>-0.16304844224575885</c:v>
                </c:pt>
                <c:pt idx="2675">
                  <c:v>-0.18240481134099482</c:v>
                </c:pt>
                <c:pt idx="2676">
                  <c:v>-0.20145931574043607</c:v>
                </c:pt>
                <c:pt idx="2677">
                  <c:v>-0.21924596400472451</c:v>
                </c:pt>
                <c:pt idx="2678">
                  <c:v>-0.23500564752593384</c:v>
                </c:pt>
                <c:pt idx="2679">
                  <c:v>-0.24833949865115262</c:v>
                </c:pt>
                <c:pt idx="2680">
                  <c:v>-0.25925213075578046</c:v>
                </c:pt>
                <c:pt idx="2681">
                  <c:v>-0.26809653411960194</c:v>
                </c:pt>
                <c:pt idx="2682">
                  <c:v>-0.27543425211136396</c:v>
                </c:pt>
                <c:pt idx="2683">
                  <c:v>-0.28184673313742081</c:v>
                </c:pt>
                <c:pt idx="2684">
                  <c:v>-0.2877670525545255</c:v>
                </c:pt>
                <c:pt idx="2685">
                  <c:v>-0.29338740502569582</c:v>
                </c:pt>
                <c:pt idx="2686">
                  <c:v>-0.29863762016656442</c:v>
                </c:pt>
                <c:pt idx="2687">
                  <c:v>-0.30320384948571699</c:v>
                </c:pt>
                <c:pt idx="2688">
                  <c:v>-0.30659742289327829</c:v>
                </c:pt>
                <c:pt idx="2689">
                  <c:v>-0.30831427962620933</c:v>
                </c:pt>
                <c:pt idx="2690">
                  <c:v>-0.30807446573817626</c:v>
                </c:pt>
                <c:pt idx="2691">
                  <c:v>-0.30604197987866966</c:v>
                </c:pt>
                <c:pt idx="2692">
                  <c:v>-0.30289604698974676</c:v>
                </c:pt>
                <c:pt idx="2693">
                  <c:v>-0.29969027629943878</c:v>
                </c:pt>
                <c:pt idx="2694">
                  <c:v>-0.29754469406424056</c:v>
                </c:pt>
                <c:pt idx="2695">
                  <c:v>-0.29730114945952862</c:v>
                </c:pt>
                <c:pt idx="2696">
                  <c:v>-0.29929431680710955</c:v>
                </c:pt>
                <c:pt idx="2697">
                  <c:v>-0.30332760487680427</c:v>
                </c:pt>
                <c:pt idx="2698">
                  <c:v>-0.30883065759415423</c:v>
                </c:pt>
                <c:pt idx="2699">
                  <c:v>-0.31509905119721554</c:v>
                </c:pt>
                <c:pt idx="2700">
                  <c:v>-0.3215172727781907</c:v>
                </c:pt>
                <c:pt idx="2701">
                  <c:v>-0.32771336586526595</c:v>
                </c:pt>
                <c:pt idx="2702">
                  <c:v>-0.33363607341740481</c:v>
                </c:pt>
                <c:pt idx="2703">
                  <c:v>-0.33954111725764835</c:v>
                </c:pt>
                <c:pt idx="2704">
                  <c:v>-0.3458574137819076</c:v>
                </c:pt>
                <c:pt idx="2705">
                  <c:v>-0.35295186587466693</c:v>
                </c:pt>
                <c:pt idx="2706">
                  <c:v>-0.36089506256449544</c:v>
                </c:pt>
                <c:pt idx="2707">
                  <c:v>-0.36935576542252407</c:v>
                </c:pt>
                <c:pt idx="2708">
                  <c:v>-0.37768835517000254</c:v>
                </c:pt>
                <c:pt idx="2709">
                  <c:v>-0.38516523760297389</c:v>
                </c:pt>
                <c:pt idx="2710">
                  <c:v>-0.39122452768824745</c:v>
                </c:pt>
                <c:pt idx="2711">
                  <c:v>-0.3956198621420286</c:v>
                </c:pt>
                <c:pt idx="2712">
                  <c:v>-0.39845038870419019</c:v>
                </c:pt>
                <c:pt idx="2713">
                  <c:v>-0.40011607629530599</c:v>
                </c:pt>
                <c:pt idx="2714">
                  <c:v>-0.40124060397881584</c:v>
                </c:pt>
                <c:pt idx="2715">
                  <c:v>-0.40256501349401547</c:v>
                </c:pt>
                <c:pt idx="2716">
                  <c:v>-0.40478572375669231</c:v>
                </c:pt>
                <c:pt idx="2717">
                  <c:v>-0.40833691617794587</c:v>
                </c:pt>
                <c:pt idx="2718">
                  <c:v>-0.4131975208353858</c:v>
                </c:pt>
                <c:pt idx="2719">
                  <c:v>-0.41884891712478506</c:v>
                </c:pt>
                <c:pt idx="2720">
                  <c:v>-0.42444958508697939</c:v>
                </c:pt>
                <c:pt idx="2721">
                  <c:v>-0.42916326099054108</c:v>
                </c:pt>
                <c:pt idx="2722">
                  <c:v>-0.4324922932526899</c:v>
                </c:pt>
                <c:pt idx="2723">
                  <c:v>-0.4344968740500863</c:v>
                </c:pt>
                <c:pt idx="2724">
                  <c:v>-0.43585599163784239</c:v>
                </c:pt>
                <c:pt idx="2725">
                  <c:v>-0.43774829181926178</c:v>
                </c:pt>
                <c:pt idx="2726">
                  <c:v>-0.44152293320446873</c:v>
                </c:pt>
                <c:pt idx="2727">
                  <c:v>-0.4481900024681249</c:v>
                </c:pt>
                <c:pt idx="2728">
                  <c:v>-0.45790847271767487</c:v>
                </c:pt>
                <c:pt idx="2729">
                  <c:v>-0.46976928987724187</c:v>
                </c:pt>
                <c:pt idx="2730">
                  <c:v>-0.48207699809652793</c:v>
                </c:pt>
                <c:pt idx="2731">
                  <c:v>-0.49301125422830894</c:v>
                </c:pt>
                <c:pt idx="2732">
                  <c:v>-0.50129309023899982</c:v>
                </c:pt>
                <c:pt idx="2733">
                  <c:v>-0.50653820196781107</c:v>
                </c:pt>
                <c:pt idx="2734">
                  <c:v>-0.50922435526165322</c:v>
                </c:pt>
                <c:pt idx="2735">
                  <c:v>-0.51039212927408795</c:v>
                </c:pt>
                <c:pt idx="2736">
                  <c:v>-0.51126005453845391</c:v>
                </c:pt>
                <c:pt idx="2737">
                  <c:v>-0.51288736779513577</c:v>
                </c:pt>
                <c:pt idx="2738">
                  <c:v>-0.51593417260434726</c:v>
                </c:pt>
                <c:pt idx="2739">
                  <c:v>-0.52053200543087075</c:v>
                </c:pt>
                <c:pt idx="2740">
                  <c:v>-0.52627816169526742</c:v>
                </c:pt>
                <c:pt idx="2741">
                  <c:v>-0.53234973273668706</c:v>
                </c:pt>
                <c:pt idx="2742">
                  <c:v>-0.53769968925992651</c:v>
                </c:pt>
                <c:pt idx="2743">
                  <c:v>-0.54128572656138108</c:v>
                </c:pt>
                <c:pt idx="2744">
                  <c:v>-0.54230012143680584</c:v>
                </c:pt>
                <c:pt idx="2745">
                  <c:v>-0.54038421327605335</c:v>
                </c:pt>
                <c:pt idx="2746">
                  <c:v>-0.53579107825084626</c:v>
                </c:pt>
                <c:pt idx="2747">
                  <c:v>-0.52941969298159963</c:v>
                </c:pt>
                <c:pt idx="2748">
                  <c:v>-0.52264261347497121</c:v>
                </c:pt>
                <c:pt idx="2749">
                  <c:v>-0.51691807152867941</c:v>
                </c:pt>
                <c:pt idx="2750">
                  <c:v>-0.51329970845372663</c:v>
                </c:pt>
                <c:pt idx="2751">
                  <c:v>-0.51206052188022333</c:v>
                </c:pt>
                <c:pt idx="2752">
                  <c:v>-0.51261876728499889</c:v>
                </c:pt>
                <c:pt idx="2753">
                  <c:v>-0.513783328485513</c:v>
                </c:pt>
                <c:pt idx="2754">
                  <c:v>-0.51416442017362474</c:v>
                </c:pt>
                <c:pt idx="2755">
                  <c:v>-0.51255362165572493</c:v>
                </c:pt>
                <c:pt idx="2756">
                  <c:v>-0.50816579981873278</c:v>
                </c:pt>
                <c:pt idx="2757">
                  <c:v>-0.50074347252555906</c:v>
                </c:pt>
                <c:pt idx="2758">
                  <c:v>-0.49056584732077674</c:v>
                </c:pt>
                <c:pt idx="2759">
                  <c:v>-0.47839362161852655</c:v>
                </c:pt>
                <c:pt idx="2760">
                  <c:v>-0.46534209466542636</c:v>
                </c:pt>
                <c:pt idx="2761">
                  <c:v>-0.45264191704498019</c:v>
                </c:pt>
                <c:pt idx="2762">
                  <c:v>-0.4412909307952031</c:v>
                </c:pt>
                <c:pt idx="2763">
                  <c:v>-0.43171272998524801</c:v>
                </c:pt>
                <c:pt idx="2764">
                  <c:v>-0.42359687021146541</c:v>
                </c:pt>
                <c:pt idx="2765">
                  <c:v>-0.41602578062667389</c:v>
                </c:pt>
                <c:pt idx="2766">
                  <c:v>-0.40783943639579023</c:v>
                </c:pt>
                <c:pt idx="2767">
                  <c:v>-0.39805430660819441</c:v>
                </c:pt>
                <c:pt idx="2768">
                  <c:v>-0.38613744247543225</c:v>
                </c:pt>
                <c:pt idx="2769">
                  <c:v>-0.3720581024854141</c:v>
                </c:pt>
                <c:pt idx="2770">
                  <c:v>-0.35618353163841165</c:v>
                </c:pt>
                <c:pt idx="2771">
                  <c:v>-0.33913237651090228</c:v>
                </c:pt>
                <c:pt idx="2772">
                  <c:v>-0.3216467713686933</c:v>
                </c:pt>
                <c:pt idx="2773">
                  <c:v>-0.30446109477746036</c:v>
                </c:pt>
                <c:pt idx="2774">
                  <c:v>-0.28811899414147041</c:v>
                </c:pt>
                <c:pt idx="2775">
                  <c:v>-0.27276668613192473</c:v>
                </c:pt>
                <c:pt idx="2776">
                  <c:v>-0.2580488853330688</c:v>
                </c:pt>
                <c:pt idx="2777">
                  <c:v>-0.24321943815689592</c:v>
                </c:pt>
                <c:pt idx="2778">
                  <c:v>-0.22743850807263605</c:v>
                </c:pt>
                <c:pt idx="2779">
                  <c:v>-0.21009185490069779</c:v>
                </c:pt>
                <c:pt idx="2780">
                  <c:v>-0.19096016213995828</c:v>
                </c:pt>
                <c:pt idx="2781">
                  <c:v>-0.17018755251989182</c:v>
                </c:pt>
                <c:pt idx="2782">
                  <c:v>-0.14813991110429114</c:v>
                </c:pt>
                <c:pt idx="2783">
                  <c:v>-0.12528553005119317</c:v>
                </c:pt>
                <c:pt idx="2784">
                  <c:v>-0.10214414085896317</c:v>
                </c:pt>
                <c:pt idx="2785">
                  <c:v>-7.9231640963488698E-2</c:v>
                </c:pt>
                <c:pt idx="2786">
                  <c:v>-5.6911205176867138E-2</c:v>
                </c:pt>
                <c:pt idx="2787">
                  <c:v>-3.5178347363346053E-2</c:v>
                </c:pt>
                <c:pt idx="2788">
                  <c:v>-1.3538001693019868E-2</c:v>
                </c:pt>
                <c:pt idx="2789">
                  <c:v>8.8750525723955472E-3</c:v>
                </c:pt>
                <c:pt idx="2790">
                  <c:v>3.2942461023255334E-2</c:v>
                </c:pt>
                <c:pt idx="2791">
                  <c:v>5.9168189837496193E-2</c:v>
                </c:pt>
                <c:pt idx="2792">
                  <c:v>8.7483695208163542E-2</c:v>
                </c:pt>
                <c:pt idx="2793">
                  <c:v>0.11735211111838885</c:v>
                </c:pt>
                <c:pt idx="2794">
                  <c:v>0.14805653396828455</c:v>
                </c:pt>
                <c:pt idx="2795">
                  <c:v>0.17895416511374371</c:v>
                </c:pt>
                <c:pt idx="2796">
                  <c:v>0.20956223141294361</c:v>
                </c:pt>
                <c:pt idx="2797">
                  <c:v>0.23951069647255832</c:v>
                </c:pt>
                <c:pt idx="2798">
                  <c:v>0.26849060123085855</c:v>
                </c:pt>
                <c:pt idx="2799">
                  <c:v>0.29628167025887653</c:v>
                </c:pt>
                <c:pt idx="2800">
                  <c:v>0.32282641608285473</c:v>
                </c:pt>
                <c:pt idx="2801">
                  <c:v>0.3482478565528786</c:v>
                </c:pt>
                <c:pt idx="2802">
                  <c:v>0.37274961913546434</c:v>
                </c:pt>
                <c:pt idx="2803">
                  <c:v>0.39645044004994512</c:v>
                </c:pt>
                <c:pt idx="2804">
                  <c:v>0.41927680310265236</c:v>
                </c:pt>
                <c:pt idx="2805">
                  <c:v>0.44099287051928937</c:v>
                </c:pt>
                <c:pt idx="2806">
                  <c:v>0.46133073923528495</c:v>
                </c:pt>
                <c:pt idx="2807">
                  <c:v>0.48011207779354331</c:v>
                </c:pt>
                <c:pt idx="2808">
                  <c:v>0.49728645627541879</c:v>
                </c:pt>
                <c:pt idx="2809">
                  <c:v>0.5129091196460025</c:v>
                </c:pt>
                <c:pt idx="2810">
                  <c:v>0.52713790267563332</c:v>
                </c:pt>
                <c:pt idx="2811">
                  <c:v>0.54027413413254988</c:v>
                </c:pt>
                <c:pt idx="2812">
                  <c:v>0.55276860535938566</c:v>
                </c:pt>
                <c:pt idx="2813">
                  <c:v>0.5651078428841807</c:v>
                </c:pt>
                <c:pt idx="2814">
                  <c:v>0.57761572675812323</c:v>
                </c:pt>
                <c:pt idx="2815">
                  <c:v>0.5903093631268076</c:v>
                </c:pt>
                <c:pt idx="2816">
                  <c:v>0.60291398280894337</c:v>
                </c:pt>
                <c:pt idx="2817">
                  <c:v>0.61501125867038076</c:v>
                </c:pt>
                <c:pt idx="2818">
                  <c:v>0.62620293076728695</c:v>
                </c:pt>
                <c:pt idx="2819">
                  <c:v>0.63619343274172413</c:v>
                </c:pt>
                <c:pt idx="2820">
                  <c:v>0.6447891948128307</c:v>
                </c:pt>
                <c:pt idx="2821">
                  <c:v>0.65187809438588307</c:v>
                </c:pt>
                <c:pt idx="2822">
                  <c:v>0.65743713177127039</c:v>
                </c:pt>
                <c:pt idx="2823">
                  <c:v>0.66155316238758433</c:v>
                </c:pt>
                <c:pt idx="2824">
                  <c:v>0.66440705046010862</c:v>
                </c:pt>
                <c:pt idx="2825">
                  <c:v>0.66620445932162564</c:v>
                </c:pt>
                <c:pt idx="2826">
                  <c:v>0.66709299482750761</c:v>
                </c:pt>
                <c:pt idx="2827">
                  <c:v>0.66712140198347003</c:v>
                </c:pt>
                <c:pt idx="2828">
                  <c:v>0.66626150099373393</c:v>
                </c:pt>
                <c:pt idx="2829">
                  <c:v>0.66446558738229133</c:v>
                </c:pt>
                <c:pt idx="2830">
                  <c:v>0.66171299098505576</c:v>
                </c:pt>
                <c:pt idx="2831">
                  <c:v>0.65802058989670398</c:v>
                </c:pt>
                <c:pt idx="2832">
                  <c:v>0.6534265935891167</c:v>
                </c:pt>
                <c:pt idx="2833">
                  <c:v>0.64796654254241004</c:v>
                </c:pt>
                <c:pt idx="2834">
                  <c:v>0.64164291622933678</c:v>
                </c:pt>
                <c:pt idx="2835">
                  <c:v>0.63437709200159675</c:v>
                </c:pt>
                <c:pt idx="2836">
                  <c:v>0.62594889605893467</c:v>
                </c:pt>
                <c:pt idx="2837">
                  <c:v>0.61597037551657385</c:v>
                </c:pt>
                <c:pt idx="2838">
                  <c:v>0.6039568872860539</c:v>
                </c:pt>
                <c:pt idx="2839">
                  <c:v>0.58950332588592158</c:v>
                </c:pt>
                <c:pt idx="2840">
                  <c:v>0.5724841504304814</c:v>
                </c:pt>
                <c:pt idx="2841">
                  <c:v>0.55315139260606461</c:v>
                </c:pt>
                <c:pt idx="2842">
                  <c:v>0.53205094364882599</c:v>
                </c:pt>
                <c:pt idx="2843">
                  <c:v>0.50980235039398114</c:v>
                </c:pt>
                <c:pt idx="2844">
                  <c:v>0.48688878063744723</c:v>
                </c:pt>
                <c:pt idx="2845">
                  <c:v>0.46357520808108232</c:v>
                </c:pt>
                <c:pt idx="2846">
                  <c:v>0.43995202356944652</c:v>
                </c:pt>
                <c:pt idx="2847">
                  <c:v>0.41601809168526299</c:v>
                </c:pt>
                <c:pt idx="2848">
                  <c:v>0.39173523122596904</c:v>
                </c:pt>
                <c:pt idx="2849">
                  <c:v>0.36705664763025342</c:v>
                </c:pt>
                <c:pt idx="2850">
                  <c:v>0.34196076219287336</c:v>
                </c:pt>
                <c:pt idx="2851">
                  <c:v>0.31648447487927911</c:v>
                </c:pt>
                <c:pt idx="2852">
                  <c:v>0.2907242273403492</c:v>
                </c:pt>
                <c:pt idx="2853">
                  <c:v>0.2648089982648491</c:v>
                </c:pt>
                <c:pt idx="2854">
                  <c:v>0.23888247401171317</c:v>
                </c:pt>
                <c:pt idx="2855">
                  <c:v>0.2131040737023038</c:v>
                </c:pt>
                <c:pt idx="2856">
                  <c:v>0.18763372106851609</c:v>
                </c:pt>
                <c:pt idx="2857">
                  <c:v>0.16256897960979114</c:v>
                </c:pt>
                <c:pt idx="2858">
                  <c:v>0.13786150816048051</c:v>
                </c:pt>
                <c:pt idx="2859">
                  <c:v>0.11329104410401233</c:v>
                </c:pt>
                <c:pt idx="2860">
                  <c:v>8.8545621212928194E-2</c:v>
                </c:pt>
                <c:pt idx="2861">
                  <c:v>6.3366661818362854E-2</c:v>
                </c:pt>
                <c:pt idx="2862">
                  <c:v>3.7665415135224839E-2</c:v>
                </c:pt>
                <c:pt idx="2863">
                  <c:v>1.1548259106549169E-2</c:v>
                </c:pt>
                <c:pt idx="2864">
                  <c:v>-1.4735848216329082E-2</c:v>
                </c:pt>
                <c:pt idx="2865">
                  <c:v>-4.0859795713708041E-2</c:v>
                </c:pt>
                <c:pt idx="2866">
                  <c:v>-6.6448998513016319E-2</c:v>
                </c:pt>
                <c:pt idx="2867">
                  <c:v>-9.1100907505656664E-2</c:v>
                </c:pt>
                <c:pt idx="2868">
                  <c:v>-0.11444476329778451</c:v>
                </c:pt>
                <c:pt idx="2869">
                  <c:v>-0.13624913601684141</c:v>
                </c:pt>
                <c:pt idx="2870">
                  <c:v>-0.15652684618110713</c:v>
                </c:pt>
                <c:pt idx="2871">
                  <c:v>-0.17556960404951841</c:v>
                </c:pt>
                <c:pt idx="2872">
                  <c:v>-0.19387205273659963</c:v>
                </c:pt>
                <c:pt idx="2873">
                  <c:v>-0.21196284551126918</c:v>
                </c:pt>
                <c:pt idx="2874">
                  <c:v>-0.23021755813638911</c:v>
                </c:pt>
                <c:pt idx="2875">
                  <c:v>-0.24874470160317005</c:v>
                </c:pt>
                <c:pt idx="2876">
                  <c:v>-0.26739819149659366</c:v>
                </c:pt>
                <c:pt idx="2877">
                  <c:v>-0.28589678530144247</c:v>
                </c:pt>
                <c:pt idx="2878">
                  <c:v>-0.30397142816826411</c:v>
                </c:pt>
                <c:pt idx="2879">
                  <c:v>-0.32145748978004718</c:v>
                </c:pt>
                <c:pt idx="2880">
                  <c:v>-0.3382988300789353</c:v>
                </c:pt>
                <c:pt idx="2881">
                  <c:v>-0.35449953446213656</c:v>
                </c:pt>
                <c:pt idx="2882">
                  <c:v>-0.37009156692809564</c:v>
                </c:pt>
                <c:pt idx="2883">
                  <c:v>-0.38514677867470953</c:v>
                </c:pt>
                <c:pt idx="2884">
                  <c:v>-0.39979438304085574</c:v>
                </c:pt>
                <c:pt idx="2885">
                  <c:v>-0.41418923485756887</c:v>
                </c:pt>
                <c:pt idx="2886">
                  <c:v>-0.4284237652426317</c:v>
                </c:pt>
                <c:pt idx="2887">
                  <c:v>-0.44243400872577221</c:v>
                </c:pt>
                <c:pt idx="2888">
                  <c:v>-0.45597007956052171</c:v>
                </c:pt>
                <c:pt idx="2889">
                  <c:v>-0.46866384258058924</c:v>
                </c:pt>
                <c:pt idx="2890">
                  <c:v>-0.48015088779903842</c:v>
                </c:pt>
                <c:pt idx="2891">
                  <c:v>-0.49016278584557843</c:v>
                </c:pt>
                <c:pt idx="2892">
                  <c:v>-0.49854421072126193</c:v>
                </c:pt>
                <c:pt idx="2893">
                  <c:v>-0.5052203392476402</c:v>
                </c:pt>
                <c:pt idx="2894">
                  <c:v>-0.51017200750832725</c:v>
                </c:pt>
                <c:pt idx="2895">
                  <c:v>-0.51344645588088045</c:v>
                </c:pt>
                <c:pt idx="2896">
                  <c:v>-0.51517572970378922</c:v>
                </c:pt>
                <c:pt idx="2897">
                  <c:v>-0.51555487544982859</c:v>
                </c:pt>
                <c:pt idx="2898">
                  <c:v>-0.51476988505494847</c:v>
                </c:pt>
                <c:pt idx="2899">
                  <c:v>-0.5129194086366925</c:v>
                </c:pt>
                <c:pt idx="2900">
                  <c:v>-0.50998687140212584</c:v>
                </c:pt>
                <c:pt idx="2901">
                  <c:v>-0.50588125904057302</c:v>
                </c:pt>
                <c:pt idx="2902">
                  <c:v>-0.50051427235896173</c:v>
                </c:pt>
                <c:pt idx="2903">
                  <c:v>-0.49385883341777692</c:v>
                </c:pt>
                <c:pt idx="2904">
                  <c:v>-0.4859579486850148</c:v>
                </c:pt>
                <c:pt idx="2905">
                  <c:v>-0.47689931241455308</c:v>
                </c:pt>
                <c:pt idx="2906">
                  <c:v>-0.46679072934737997</c:v>
                </c:pt>
                <c:pt idx="2907">
                  <c:v>-0.45575517660762366</c:v>
                </c:pt>
                <c:pt idx="2908">
                  <c:v>-0.44393763266669839</c:v>
                </c:pt>
                <c:pt idx="2909">
                  <c:v>-0.43150066645705465</c:v>
                </c:pt>
                <c:pt idx="2910">
                  <c:v>-0.41859422143321828</c:v>
                </c:pt>
                <c:pt idx="2911">
                  <c:v>-0.40530961693814349</c:v>
                </c:pt>
                <c:pt idx="2912">
                  <c:v>-0.39164403613483878</c:v>
                </c:pt>
                <c:pt idx="2913">
                  <c:v>-0.37749602248134773</c:v>
                </c:pt>
                <c:pt idx="2914">
                  <c:v>-0.36269528474741825</c:v>
                </c:pt>
                <c:pt idx="2915">
                  <c:v>-0.34705502378341213</c:v>
                </c:pt>
                <c:pt idx="2916">
                  <c:v>-0.330423177033636</c:v>
                </c:pt>
                <c:pt idx="2917">
                  <c:v>-0.3127072359142703</c:v>
                </c:pt>
                <c:pt idx="2918">
                  <c:v>-0.29386577499191269</c:v>
                </c:pt>
                <c:pt idx="2919">
                  <c:v>-0.27388549826151204</c:v>
                </c:pt>
                <c:pt idx="2920">
                  <c:v>-0.25277099142619996</c:v>
                </c:pt>
                <c:pt idx="2921">
                  <c:v>-0.23055856748683928</c:v>
                </c:pt>
                <c:pt idx="2922">
                  <c:v>-0.20734036859899999</c:v>
                </c:pt>
                <c:pt idx="2923">
                  <c:v>-0.18327398046740714</c:v>
                </c:pt>
                <c:pt idx="2924">
                  <c:v>-0.15856642363444109</c:v>
                </c:pt>
                <c:pt idx="2925">
                  <c:v>-0.13344343165650852</c:v>
                </c:pt>
                <c:pt idx="2926">
                  <c:v>-0.10812410481585494</c:v>
                </c:pt>
                <c:pt idx="2927">
                  <c:v>-8.2815395720334695E-2</c:v>
                </c:pt>
                <c:pt idx="2928">
                  <c:v>-5.772548944824199E-2</c:v>
                </c:pt>
                <c:pt idx="2929">
                  <c:v>-3.3072845198901399E-2</c:v>
                </c:pt>
                <c:pt idx="2930">
                  <c:v>-9.0622907889160564E-3</c:v>
                </c:pt>
                <c:pt idx="2931">
                  <c:v>1.4165602562026671E-2</c:v>
                </c:pt>
                <c:pt idx="2932">
                  <c:v>3.6564162291711597E-2</c:v>
                </c:pt>
                <c:pt idx="2933">
                  <c:v>5.8150650437539773E-2</c:v>
                </c:pt>
                <c:pt idx="2934">
                  <c:v>7.8935986713313741E-2</c:v>
                </c:pt>
                <c:pt idx="2935">
                  <c:v>9.8883533442651272E-2</c:v>
                </c:pt>
                <c:pt idx="2936">
                  <c:v>0.11795642784678456</c:v>
                </c:pt>
                <c:pt idx="2937">
                  <c:v>0.13623769338368777</c:v>
                </c:pt>
                <c:pt idx="2938">
                  <c:v>0.1540268871732339</c:v>
                </c:pt>
                <c:pt idx="2939">
                  <c:v>0.17180944600857961</c:v>
                </c:pt>
                <c:pt idx="2940">
                  <c:v>0.19007977113479163</c:v>
                </c:pt>
                <c:pt idx="2941">
                  <c:v>0.20911943891551218</c:v>
                </c:pt>
                <c:pt idx="2942">
                  <c:v>0.22888373622272937</c:v>
                </c:pt>
                <c:pt idx="2943">
                  <c:v>0.24907038243836954</c:v>
                </c:pt>
                <c:pt idx="2944">
                  <c:v>0.26929704193347748</c:v>
                </c:pt>
                <c:pt idx="2945">
                  <c:v>0.28924054141848093</c:v>
                </c:pt>
                <c:pt idx="2946">
                  <c:v>0.30866079319489009</c:v>
                </c:pt>
                <c:pt idx="2947">
                  <c:v>0.32735526952178012</c:v>
                </c:pt>
                <c:pt idx="2948">
                  <c:v>0.34513201084347372</c:v>
                </c:pt>
                <c:pt idx="2949">
                  <c:v>0.36183773012094356</c:v>
                </c:pt>
                <c:pt idx="2950">
                  <c:v>0.3774032782681418</c:v>
                </c:pt>
                <c:pt idx="2951">
                  <c:v>0.39183724762913286</c:v>
                </c:pt>
                <c:pt idx="2952">
                  <c:v>0.4051448270972417</c:v>
                </c:pt>
                <c:pt idx="2953">
                  <c:v>0.41723357755264895</c:v>
                </c:pt>
                <c:pt idx="2954">
                  <c:v>0.42789588648593169</c:v>
                </c:pt>
                <c:pt idx="2955">
                  <c:v>0.4368949641146736</c:v>
                </c:pt>
                <c:pt idx="2956">
                  <c:v>0.44409503973336328</c:v>
                </c:pt>
                <c:pt idx="2957">
                  <c:v>0.44954584723608448</c:v>
                </c:pt>
                <c:pt idx="2958">
                  <c:v>0.45347024704198086</c:v>
                </c:pt>
                <c:pt idx="2959">
                  <c:v>0.4561750703011766</c:v>
                </c:pt>
                <c:pt idx="2960">
                  <c:v>0.45795009056380054</c:v>
                </c:pt>
                <c:pt idx="2961">
                  <c:v>0.45900295645390288</c:v>
                </c:pt>
                <c:pt idx="2962">
                  <c:v>0.45943581591484678</c:v>
                </c:pt>
                <c:pt idx="2963">
                  <c:v>0.45925365340887597</c:v>
                </c:pt>
                <c:pt idx="2964">
                  <c:v>0.45839980455548895</c:v>
                </c:pt>
                <c:pt idx="2965">
                  <c:v>0.45681293801603684</c:v>
                </c:pt>
                <c:pt idx="2966">
                  <c:v>0.45448382857789604</c:v>
                </c:pt>
                <c:pt idx="2967">
                  <c:v>0.4514779123080595</c:v>
                </c:pt>
                <c:pt idx="2968">
                  <c:v>0.44790712735813032</c:v>
                </c:pt>
                <c:pt idx="2969">
                  <c:v>0.44387114027847846</c:v>
                </c:pt>
                <c:pt idx="2970">
                  <c:v>0.43940434756785829</c:v>
                </c:pt>
                <c:pt idx="2971">
                  <c:v>0.4344486426717698</c:v>
                </c:pt>
                <c:pt idx="2972">
                  <c:v>0.42884961380568776</c:v>
                </c:pt>
                <c:pt idx="2973">
                  <c:v>0.42237085138855263</c:v>
                </c:pt>
                <c:pt idx="2974">
                  <c:v>0.41473352271543512</c:v>
                </c:pt>
                <c:pt idx="2975">
                  <c:v>0.40569410190192279</c:v>
                </c:pt>
                <c:pt idx="2976">
                  <c:v>0.39514864796555599</c:v>
                </c:pt>
                <c:pt idx="2977">
                  <c:v>0.38320857692481192</c:v>
                </c:pt>
                <c:pt idx="2978">
                  <c:v>0.37018617277405769</c:v>
                </c:pt>
                <c:pt idx="2979">
                  <c:v>0.35648187122965047</c:v>
                </c:pt>
                <c:pt idx="2980">
                  <c:v>0.34243096131277823</c:v>
                </c:pt>
                <c:pt idx="2981">
                  <c:v>0.32819051624900658</c:v>
                </c:pt>
                <c:pt idx="2982">
                  <c:v>0.31372197672599855</c:v>
                </c:pt>
                <c:pt idx="2983">
                  <c:v>0.29886871012018384</c:v>
                </c:pt>
                <c:pt idx="2984">
                  <c:v>0.28346818048462319</c:v>
                </c:pt>
                <c:pt idx="2985">
                  <c:v>0.26742186571737714</c:v>
                </c:pt>
                <c:pt idx="2986">
                  <c:v>0.25068792954603158</c:v>
                </c:pt>
                <c:pt idx="2987">
                  <c:v>0.23321735315000289</c:v>
                </c:pt>
                <c:pt idx="2988">
                  <c:v>0.21488685336428845</c:v>
                </c:pt>
                <c:pt idx="2989">
                  <c:v>0.1954876159275428</c:v>
                </c:pt>
                <c:pt idx="2990">
                  <c:v>0.17480227178599436</c:v>
                </c:pt>
                <c:pt idx="2991">
                  <c:v>0.15274178585490608</c:v>
                </c:pt>
                <c:pt idx="2992">
                  <c:v>0.12945071312776904</c:v>
                </c:pt>
                <c:pt idx="2993">
                  <c:v>0.10528413683122027</c:v>
                </c:pt>
                <c:pt idx="2994">
                  <c:v>8.0645531306271431E-2</c:v>
                </c:pt>
                <c:pt idx="2995">
                  <c:v>5.5793659962820749E-2</c:v>
                </c:pt>
                <c:pt idx="2996">
                  <c:v>3.076027703401139E-2</c:v>
                </c:pt>
                <c:pt idx="2997">
                  <c:v>5.4287062004030242E-3</c:v>
                </c:pt>
                <c:pt idx="2998">
                  <c:v>-2.0302151860830033E-2</c:v>
                </c:pt>
                <c:pt idx="2999">
                  <c:v>-4.639517186802708E-2</c:v>
                </c:pt>
                <c:pt idx="3000">
                  <c:v>-7.2671575669499944E-2</c:v>
                </c:pt>
                <c:pt idx="3001">
                  <c:v>-9.8907068236057313E-2</c:v>
                </c:pt>
                <c:pt idx="3002">
                  <c:v>-0.12493978814100298</c:v>
                </c:pt>
                <c:pt idx="3003">
                  <c:v>-0.15070579891468247</c:v>
                </c:pt>
                <c:pt idx="3004">
                  <c:v>-0.17618060888722101</c:v>
                </c:pt>
                <c:pt idx="3005">
                  <c:v>-0.20127884703907942</c:v>
                </c:pt>
                <c:pt idx="3006">
                  <c:v>-0.22579548247475534</c:v>
                </c:pt>
                <c:pt idx="3007">
                  <c:v>-0.24944417965384577</c:v>
                </c:pt>
                <c:pt idx="3008">
                  <c:v>-0.27198346796727579</c:v>
                </c:pt>
                <c:pt idx="3009">
                  <c:v>-0.29335693723166012</c:v>
                </c:pt>
                <c:pt idx="3010">
                  <c:v>-0.31375498425132631</c:v>
                </c:pt>
                <c:pt idx="3011">
                  <c:v>-0.33355506691248593</c:v>
                </c:pt>
                <c:pt idx="3012">
                  <c:v>-0.3531781007329039</c:v>
                </c:pt>
                <c:pt idx="3013">
                  <c:v>-0.37294786692260262</c:v>
                </c:pt>
                <c:pt idx="3014">
                  <c:v>-0.39302809264511518</c:v>
                </c:pt>
                <c:pt idx="3015">
                  <c:v>-0.41344698848377648</c:v>
                </c:pt>
                <c:pt idx="3016">
                  <c:v>-0.43414825354117736</c:v>
                </c:pt>
                <c:pt idx="3017">
                  <c:v>-0.45500023069811185</c:v>
                </c:pt>
                <c:pt idx="3018">
                  <c:v>-0.47575994311194947</c:v>
                </c:pt>
                <c:pt idx="3019">
                  <c:v>-0.49605288215749538</c:v>
                </c:pt>
                <c:pt idx="3020">
                  <c:v>-0.51543217805251085</c:v>
                </c:pt>
                <c:pt idx="3021">
                  <c:v>-0.53352195100497635</c:v>
                </c:pt>
                <c:pt idx="3022">
                  <c:v>-0.55017241061915456</c:v>
                </c:pt>
                <c:pt idx="3023">
                  <c:v>-0.56552971175169464</c:v>
                </c:pt>
                <c:pt idx="3024">
                  <c:v>-0.57997766101604198</c:v>
                </c:pt>
                <c:pt idx="3025">
                  <c:v>-0.59398222757400665</c:v>
                </c:pt>
                <c:pt idx="3026">
                  <c:v>-0.607909543545051</c:v>
                </c:pt>
                <c:pt idx="3027">
                  <c:v>-0.62188959579584757</c:v>
                </c:pt>
                <c:pt idx="3028">
                  <c:v>-0.63576557181012605</c:v>
                </c:pt>
                <c:pt idx="3029">
                  <c:v>-0.64912471896913493</c:v>
                </c:pt>
                <c:pt idx="3030">
                  <c:v>-0.66138644317531725</c:v>
                </c:pt>
                <c:pt idx="3031">
                  <c:v>-0.67192358394303109</c:v>
                </c:pt>
                <c:pt idx="3032">
                  <c:v>-0.68019121979504349</c:v>
                </c:pt>
                <c:pt idx="3033">
                  <c:v>-0.68583922186219126</c:v>
                </c:pt>
                <c:pt idx="3034">
                  <c:v>-0.68879182804328754</c:v>
                </c:pt>
                <c:pt idx="3035">
                  <c:v>-0.68927886875974809</c:v>
                </c:pt>
                <c:pt idx="3036">
                  <c:v>-0.68780581485344372</c:v>
                </c:pt>
                <c:pt idx="3037">
                  <c:v>-0.68505710974188316</c:v>
                </c:pt>
                <c:pt idx="3038">
                  <c:v>-0.68173662896726883</c:v>
                </c:pt>
                <c:pt idx="3039">
                  <c:v>-0.67837809989585252</c:v>
                </c:pt>
                <c:pt idx="3040">
                  <c:v>-0.67519975871081339</c:v>
                </c:pt>
                <c:pt idx="3041">
                  <c:v>-0.67207850478118136</c:v>
                </c:pt>
                <c:pt idx="3042">
                  <c:v>-0.6686558066695969</c:v>
                </c:pt>
                <c:pt idx="3043">
                  <c:v>-0.66450643841961432</c:v>
                </c:pt>
                <c:pt idx="3044">
                  <c:v>-0.65927120412615858</c:v>
                </c:pt>
                <c:pt idx="3045">
                  <c:v>-0.65270356304230659</c:v>
                </c:pt>
                <c:pt idx="3046">
                  <c:v>-0.6446637856701638</c:v>
                </c:pt>
                <c:pt idx="3047">
                  <c:v>-0.63513196004912142</c:v>
                </c:pt>
                <c:pt idx="3048">
                  <c:v>-0.62426110450733086</c:v>
                </c:pt>
                <c:pt idx="3049">
                  <c:v>-0.61240644823616219</c:v>
                </c:pt>
                <c:pt idx="3050">
                  <c:v>-0.60004741295153829</c:v>
                </c:pt>
                <c:pt idx="3051">
                  <c:v>-0.58759882930266838</c:v>
                </c:pt>
                <c:pt idx="3052">
                  <c:v>-0.57521419674286856</c:v>
                </c:pt>
                <c:pt idx="3053">
                  <c:v>-0.56271089532651064</c:v>
                </c:pt>
                <c:pt idx="3054">
                  <c:v>-0.5496622075605796</c:v>
                </c:pt>
                <c:pt idx="3055">
                  <c:v>-0.53558312905095407</c:v>
                </c:pt>
                <c:pt idx="3056">
                  <c:v>-0.52009504388948169</c:v>
                </c:pt>
                <c:pt idx="3057">
                  <c:v>-0.50300648183363827</c:v>
                </c:pt>
                <c:pt idx="3058">
                  <c:v>-0.48432454009292725</c:v>
                </c:pt>
                <c:pt idx="3059">
                  <c:v>-0.46424577769910125</c:v>
                </c:pt>
                <c:pt idx="3060">
                  <c:v>-0.44314378700516704</c:v>
                </c:pt>
                <c:pt idx="3061">
                  <c:v>-0.42151488722886166</c:v>
                </c:pt>
                <c:pt idx="3062">
                  <c:v>-0.39984571021208831</c:v>
                </c:pt>
                <c:pt idx="3063">
                  <c:v>-0.37844306474161304</c:v>
                </c:pt>
                <c:pt idx="3064">
                  <c:v>-0.35732239893651724</c:v>
                </c:pt>
                <c:pt idx="3065">
                  <c:v>-0.33621337453928712</c:v>
                </c:pt>
                <c:pt idx="3066">
                  <c:v>-0.31466097049313818</c:v>
                </c:pt>
                <c:pt idx="3067">
                  <c:v>-0.29216081592215493</c:v>
                </c:pt>
                <c:pt idx="3068">
                  <c:v>-0.26828511307544267</c:v>
                </c:pt>
                <c:pt idx="3069">
                  <c:v>-0.24278954560658195</c:v>
                </c:pt>
                <c:pt idx="3070">
                  <c:v>-0.21569129629260506</c:v>
                </c:pt>
                <c:pt idx="3071">
                  <c:v>-0.18728148285067672</c:v>
                </c:pt>
                <c:pt idx="3072">
                  <c:v>-0.15804090265361892</c:v>
                </c:pt>
                <c:pt idx="3073">
                  <c:v>-0.12848309914236833</c:v>
                </c:pt>
                <c:pt idx="3074">
                  <c:v>-9.8998875944482756E-2</c:v>
                </c:pt>
                <c:pt idx="3075">
                  <c:v>-6.9769300694195957E-2</c:v>
                </c:pt>
                <c:pt idx="3076">
                  <c:v>-4.0766153958621383E-2</c:v>
                </c:pt>
                <c:pt idx="3077">
                  <c:v>-1.1817173241145085E-2</c:v>
                </c:pt>
                <c:pt idx="3078">
                  <c:v>1.7300067129001492E-2</c:v>
                </c:pt>
                <c:pt idx="3079">
                  <c:v>4.6759695276215429E-2</c:v>
                </c:pt>
                <c:pt idx="3080">
                  <c:v>7.6596295559159575E-2</c:v>
                </c:pt>
                <c:pt idx="3081">
                  <c:v>0.10664039902240267</c:v>
                </c:pt>
                <c:pt idx="3082">
                  <c:v>0.13650137706824275</c:v>
                </c:pt>
                <c:pt idx="3083">
                  <c:v>0.16559593809929013</c:v>
                </c:pt>
                <c:pt idx="3084">
                  <c:v>0.19321103117988903</c:v>
                </c:pt>
                <c:pt idx="3085">
                  <c:v>0.21861115126607081</c:v>
                </c:pt>
                <c:pt idx="3086">
                  <c:v>0.24120913816029588</c:v>
                </c:pt>
                <c:pt idx="3087">
                  <c:v>0.26077637835987483</c:v>
                </c:pt>
                <c:pt idx="3088">
                  <c:v>0.27759299375417157</c:v>
                </c:pt>
                <c:pt idx="3089">
                  <c:v>0.29241095780034071</c:v>
                </c:pt>
                <c:pt idx="3090">
                  <c:v>0.30619705265963287</c:v>
                </c:pt>
                <c:pt idx="3091">
                  <c:v>0.31978611080007829</c:v>
                </c:pt>
                <c:pt idx="3092">
                  <c:v>0.33364283547115536</c:v>
                </c:pt>
                <c:pt idx="3093">
                  <c:v>0.34783268110826038</c:v>
                </c:pt>
                <c:pt idx="3094">
                  <c:v>0.36214497592427414</c:v>
                </c:pt>
                <c:pt idx="3095">
                  <c:v>0.37622946656976358</c:v>
                </c:pt>
                <c:pt idx="3096">
                  <c:v>0.38965518677302013</c:v>
                </c:pt>
                <c:pt idx="3097">
                  <c:v>0.40193459256883313</c:v>
                </c:pt>
                <c:pt idx="3098">
                  <c:v>0.41263738270192585</c:v>
                </c:pt>
                <c:pt idx="3099">
                  <c:v>0.4216277436900045</c:v>
                </c:pt>
                <c:pt idx="3100">
                  <c:v>0.4292712188069302</c:v>
                </c:pt>
                <c:pt idx="3101">
                  <c:v>0.43639546838449988</c:v>
                </c:pt>
                <c:pt idx="3102">
                  <c:v>0.44395164768096967</c:v>
                </c:pt>
                <c:pt idx="3103">
                  <c:v>0.45256420122027685</c:v>
                </c:pt>
                <c:pt idx="3104">
                  <c:v>0.46225083126866889</c:v>
                </c:pt>
                <c:pt idx="3105">
                  <c:v>0.47245927151639788</c:v>
                </c:pt>
                <c:pt idx="3106">
                  <c:v>0.48233815121666906</c:v>
                </c:pt>
                <c:pt idx="3107">
                  <c:v>0.49103916003618542</c:v>
                </c:pt>
                <c:pt idx="3108">
                  <c:v>0.49790686563065856</c:v>
                </c:pt>
                <c:pt idx="3109">
                  <c:v>0.50256010193760692</c:v>
                </c:pt>
                <c:pt idx="3110">
                  <c:v>0.50495268999577503</c:v>
                </c:pt>
                <c:pt idx="3111">
                  <c:v>0.50543960197582516</c:v>
                </c:pt>
                <c:pt idx="3112">
                  <c:v>0.50475560582302181</c:v>
                </c:pt>
                <c:pt idx="3113">
                  <c:v>0.50380850353853446</c:v>
                </c:pt>
                <c:pt idx="3114">
                  <c:v>0.50333740083325129</c:v>
                </c:pt>
                <c:pt idx="3115">
                  <c:v>0.50362916411333203</c:v>
                </c:pt>
                <c:pt idx="3116">
                  <c:v>0.50445624410821022</c:v>
                </c:pt>
                <c:pt idx="3117">
                  <c:v>0.50522683136183022</c:v>
                </c:pt>
                <c:pt idx="3118">
                  <c:v>0.50520438425352521</c:v>
                </c:pt>
                <c:pt idx="3119">
                  <c:v>0.50367158308895221</c:v>
                </c:pt>
                <c:pt idx="3120">
                  <c:v>0.5000287753969106</c:v>
                </c:pt>
                <c:pt idx="3121">
                  <c:v>0.49389412282410033</c:v>
                </c:pt>
                <c:pt idx="3122">
                  <c:v>0.48523075723925663</c:v>
                </c:pt>
                <c:pt idx="3123">
                  <c:v>0.47441812466792443</c:v>
                </c:pt>
                <c:pt idx="3124">
                  <c:v>0.46215703784738571</c:v>
                </c:pt>
                <c:pt idx="3125">
                  <c:v>0.4492119989517076</c:v>
                </c:pt>
                <c:pt idx="3126">
                  <c:v>0.43613505142178272</c:v>
                </c:pt>
                <c:pt idx="3127">
                  <c:v>0.42313226230033807</c:v>
                </c:pt>
                <c:pt idx="3128">
                  <c:v>0.41011017987438969</c:v>
                </c:pt>
                <c:pt idx="3129">
                  <c:v>0.39680402151791277</c:v>
                </c:pt>
                <c:pt idx="3130">
                  <c:v>0.38287393313292944</c:v>
                </c:pt>
                <c:pt idx="3131">
                  <c:v>0.36795267427407308</c:v>
                </c:pt>
                <c:pt idx="3132">
                  <c:v>0.35171289457436394</c:v>
                </c:pt>
                <c:pt idx="3133">
                  <c:v>0.33399616205914917</c:v>
                </c:pt>
                <c:pt idx="3134">
                  <c:v>0.31494399711491577</c:v>
                </c:pt>
                <c:pt idx="3135">
                  <c:v>0.29502022697370284</c:v>
                </c:pt>
                <c:pt idx="3136">
                  <c:v>0.27488099794626264</c:v>
                </c:pt>
                <c:pt idx="3137">
                  <c:v>0.25516822714212739</c:v>
                </c:pt>
                <c:pt idx="3138">
                  <c:v>0.23635272824042919</c:v>
                </c:pt>
                <c:pt idx="3139">
                  <c:v>0.21868686957603714</c:v>
                </c:pt>
                <c:pt idx="3140">
                  <c:v>0.20221883142750194</c:v>
                </c:pt>
                <c:pt idx="3141">
                  <c:v>0.18678885455549618</c:v>
                </c:pt>
                <c:pt idx="3142">
                  <c:v>0.17200489954182566</c:v>
                </c:pt>
                <c:pt idx="3143">
                  <c:v>0.15728340751354336</c:v>
                </c:pt>
                <c:pt idx="3144">
                  <c:v>0.14202038826775196</c:v>
                </c:pt>
                <c:pt idx="3145">
                  <c:v>0.12583449855592721</c:v>
                </c:pt>
                <c:pt idx="3146">
                  <c:v>0.10872646662522609</c:v>
                </c:pt>
                <c:pt idx="3147">
                  <c:v>9.1039600932296669E-2</c:v>
                </c:pt>
                <c:pt idx="3148">
                  <c:v>7.325899352517172E-2</c:v>
                </c:pt>
                <c:pt idx="3149">
                  <c:v>5.5808052519780667E-2</c:v>
                </c:pt>
                <c:pt idx="3150">
                  <c:v>3.8975178877456849E-2</c:v>
                </c:pt>
                <c:pt idx="3151">
                  <c:v>2.2970224065450098E-2</c:v>
                </c:pt>
                <c:pt idx="3152">
                  <c:v>8.0035788859789334E-3</c:v>
                </c:pt>
                <c:pt idx="3153">
                  <c:v>-5.7200222395931968E-3</c:v>
                </c:pt>
                <c:pt idx="3154">
                  <c:v>-1.8112287945791082E-2</c:v>
                </c:pt>
                <c:pt idx="3155">
                  <c:v>-2.9329537207356027E-2</c:v>
                </c:pt>
                <c:pt idx="3156">
                  <c:v>-3.9790789875779102E-2</c:v>
                </c:pt>
                <c:pt idx="3157">
                  <c:v>-5.0027338689625694E-2</c:v>
                </c:pt>
                <c:pt idx="3158">
                  <c:v>-6.0437180721932132E-2</c:v>
                </c:pt>
                <c:pt idx="3159">
                  <c:v>-7.1100070231120471E-2</c:v>
                </c:pt>
                <c:pt idx="3160">
                  <c:v>-8.1766953900937148E-2</c:v>
                </c:pt>
                <c:pt idx="3161">
                  <c:v>-9.2008151311436415E-2</c:v>
                </c:pt>
                <c:pt idx="3162">
                  <c:v>-0.10139911410013325</c:v>
                </c:pt>
                <c:pt idx="3163">
                  <c:v>-0.10962933783993055</c:v>
                </c:pt>
                <c:pt idx="3164">
                  <c:v>-0.11652199948672784</c:v>
                </c:pt>
                <c:pt idx="3165">
                  <c:v>-0.12203553919336466</c:v>
                </c:pt>
                <c:pt idx="3166">
                  <c:v>-0.12630043951143544</c:v>
                </c:pt>
                <c:pt idx="3167">
                  <c:v>-0.12966048296378849</c:v>
                </c:pt>
                <c:pt idx="3168">
                  <c:v>-0.13263671398359014</c:v>
                </c:pt>
                <c:pt idx="3169">
                  <c:v>-0.13577463355739894</c:v>
                </c:pt>
                <c:pt idx="3170">
                  <c:v>-0.1394358213674001</c:v>
                </c:pt>
                <c:pt idx="3171">
                  <c:v>-0.14365570510590234</c:v>
                </c:pt>
                <c:pt idx="3172">
                  <c:v>-0.14815058707787102</c:v>
                </c:pt>
                <c:pt idx="3173">
                  <c:v>-0.15245400191215125</c:v>
                </c:pt>
                <c:pt idx="3174">
                  <c:v>-0.15608444898917725</c:v>
                </c:pt>
                <c:pt idx="3175">
                  <c:v>-0.15865745224416586</c:v>
                </c:pt>
                <c:pt idx="3176">
                  <c:v>-0.15993269506525232</c:v>
                </c:pt>
                <c:pt idx="3177">
                  <c:v>-0.15984687442448628</c:v>
                </c:pt>
                <c:pt idx="3178">
                  <c:v>-0.1585623360545366</c:v>
                </c:pt>
                <c:pt idx="3179">
                  <c:v>-0.15648730426588528</c:v>
                </c:pt>
                <c:pt idx="3180">
                  <c:v>-0.15419438454860379</c:v>
                </c:pt>
                <c:pt idx="3181">
                  <c:v>-0.15223231893619724</c:v>
                </c:pt>
                <c:pt idx="3182">
                  <c:v>-0.15091992000924301</c:v>
                </c:pt>
                <c:pt idx="3183">
                  <c:v>-0.15022481001425661</c:v>
                </c:pt>
                <c:pt idx="3184">
                  <c:v>-0.1497603021610146</c:v>
                </c:pt>
                <c:pt idx="3185">
                  <c:v>-0.14887446806648047</c:v>
                </c:pt>
                <c:pt idx="3186">
                  <c:v>-0.14680686703624704</c:v>
                </c:pt>
                <c:pt idx="3187">
                  <c:v>-0.14289754570191637</c:v>
                </c:pt>
                <c:pt idx="3188">
                  <c:v>-0.13679530721559346</c:v>
                </c:pt>
                <c:pt idx="3189">
                  <c:v>-0.12856641280441961</c:v>
                </c:pt>
                <c:pt idx="3190">
                  <c:v>-0.11863267406171937</c:v>
                </c:pt>
                <c:pt idx="3191">
                  <c:v>-0.10757598164782152</c:v>
                </c:pt>
                <c:pt idx="3192">
                  <c:v>-9.5935011185405608E-2</c:v>
                </c:pt>
                <c:pt idx="3193">
                  <c:v>-8.4100029154627332E-2</c:v>
                </c:pt>
                <c:pt idx="3194">
                  <c:v>-7.2311293787339026E-2</c:v>
                </c:pt>
                <c:pt idx="3195">
                  <c:v>-6.0685037205694438E-2</c:v>
                </c:pt>
                <c:pt idx="3196">
                  <c:v>-4.9201463830511723E-2</c:v>
                </c:pt>
                <c:pt idx="3197">
                  <c:v>-3.7675277925226631E-2</c:v>
                </c:pt>
                <c:pt idx="3198">
                  <c:v>-2.5788772748098571E-2</c:v>
                </c:pt>
                <c:pt idx="3199">
                  <c:v>-1.3226336717914358E-2</c:v>
                </c:pt>
                <c:pt idx="3200">
                  <c:v>1.4918531765592869E-4</c:v>
                </c:pt>
                <c:pt idx="3201">
                  <c:v>1.4192755350032666E-2</c:v>
                </c:pt>
                <c:pt idx="3202">
                  <c:v>2.8518085041060567E-2</c:v>
                </c:pt>
                <c:pt idx="3203">
                  <c:v>4.2651055856633084E-2</c:v>
                </c:pt>
                <c:pt idx="3204">
                  <c:v>5.6189248260536138E-2</c:v>
                </c:pt>
                <c:pt idx="3205">
                  <c:v>6.8881492520691256E-2</c:v>
                </c:pt>
                <c:pt idx="3206">
                  <c:v>8.0628237238690892E-2</c:v>
                </c:pt>
                <c:pt idx="3207">
                  <c:v>9.1461730175661837E-2</c:v>
                </c:pt>
                <c:pt idx="3208">
                  <c:v>0.10154103319557713</c:v>
                </c:pt>
                <c:pt idx="3209">
                  <c:v>0.11113866054771267</c:v>
                </c:pt>
                <c:pt idx="3210">
                  <c:v>0.12058002462706599</c:v>
                </c:pt>
                <c:pt idx="3211">
                  <c:v>0.13013801411709916</c:v>
                </c:pt>
                <c:pt idx="3212">
                  <c:v>0.13993502476676375</c:v>
                </c:pt>
                <c:pt idx="3213">
                  <c:v>0.14992119020204916</c:v>
                </c:pt>
                <c:pt idx="3214">
                  <c:v>0.15996594837737821</c:v>
                </c:pt>
                <c:pt idx="3215">
                  <c:v>0.17001836818726468</c:v>
                </c:pt>
                <c:pt idx="3216">
                  <c:v>0.18021023868164185</c:v>
                </c:pt>
                <c:pt idx="3217">
                  <c:v>0.19079031201479554</c:v>
                </c:pt>
                <c:pt idx="3218">
                  <c:v>0.20191573479428804</c:v>
                </c:pt>
                <c:pt idx="3219">
                  <c:v>0.21347950108093908</c:v>
                </c:pt>
                <c:pt idx="3220">
                  <c:v>0.22515058576041169</c:v>
                </c:pt>
                <c:pt idx="3221">
                  <c:v>0.23661056284924126</c:v>
                </c:pt>
                <c:pt idx="3222">
                  <c:v>0.24777906788959758</c:v>
                </c:pt>
                <c:pt idx="3223">
                  <c:v>0.25883811806459572</c:v>
                </c:pt>
                <c:pt idx="3224">
                  <c:v>0.2700677468419968</c:v>
                </c:pt>
                <c:pt idx="3225">
                  <c:v>0.28167599470652738</c:v>
                </c:pt>
                <c:pt idx="3226">
                  <c:v>0.29377244978686307</c:v>
                </c:pt>
                <c:pt idx="3227">
                  <c:v>0.30644412010101163</c:v>
                </c:pt>
                <c:pt idx="3228">
                  <c:v>0.31976241649745674</c:v>
                </c:pt>
                <c:pt idx="3229">
                  <c:v>0.33363132884460761</c:v>
                </c:pt>
                <c:pt idx="3230">
                  <c:v>0.3475943344223783</c:v>
                </c:pt>
                <c:pt idx="3231">
                  <c:v>0.36081941043626153</c:v>
                </c:pt>
                <c:pt idx="3232">
                  <c:v>0.37235640880969956</c:v>
                </c:pt>
                <c:pt idx="3233">
                  <c:v>0.38152478302830617</c:v>
                </c:pt>
                <c:pt idx="3234">
                  <c:v>0.38816720090265572</c:v>
                </c:pt>
                <c:pt idx="3235">
                  <c:v>0.3926149067216852</c:v>
                </c:pt>
                <c:pt idx="3236">
                  <c:v>0.3954476362503519</c:v>
                </c:pt>
                <c:pt idx="3237">
                  <c:v>0.397262397851876</c:v>
                </c:pt>
                <c:pt idx="3238">
                  <c:v>0.39859147815681523</c:v>
                </c:pt>
                <c:pt idx="3239">
                  <c:v>0.39994230749112114</c:v>
                </c:pt>
                <c:pt idx="3240">
                  <c:v>0.40182273998437007</c:v>
                </c:pt>
                <c:pt idx="3241">
                  <c:v>0.4046381187107348</c:v>
                </c:pt>
                <c:pt idx="3242">
                  <c:v>0.40848280586556002</c:v>
                </c:pt>
                <c:pt idx="3243">
                  <c:v>0.41298678112237625</c:v>
                </c:pt>
                <c:pt idx="3244">
                  <c:v>0.41738714118085041</c:v>
                </c:pt>
                <c:pt idx="3245">
                  <c:v>0.4208452555998568</c:v>
                </c:pt>
                <c:pt idx="3246">
                  <c:v>0.42284026637754174</c:v>
                </c:pt>
                <c:pt idx="3247">
                  <c:v>0.42340973561263118</c:v>
                </c:pt>
                <c:pt idx="3248">
                  <c:v>0.42311862366778419</c:v>
                </c:pt>
                <c:pt idx="3249">
                  <c:v>0.42280779754164094</c:v>
                </c:pt>
                <c:pt idx="3250">
                  <c:v>0.42327969680921157</c:v>
                </c:pt>
                <c:pt idx="3251">
                  <c:v>0.42505981702478812</c:v>
                </c:pt>
                <c:pt idx="3252">
                  <c:v>0.42827661918795229</c:v>
                </c:pt>
                <c:pt idx="3253">
                  <c:v>0.43264117268396435</c:v>
                </c:pt>
                <c:pt idx="3254">
                  <c:v>0.4375097660159184</c:v>
                </c:pt>
                <c:pt idx="3255">
                  <c:v>0.44202329449571598</c:v>
                </c:pt>
                <c:pt idx="3256">
                  <c:v>0.44530025058438905</c:v>
                </c:pt>
                <c:pt idx="3257">
                  <c:v>0.44663871461635102</c:v>
                </c:pt>
                <c:pt idx="3258">
                  <c:v>0.44568192740337642</c:v>
                </c:pt>
                <c:pt idx="3259">
                  <c:v>0.44250114178251687</c:v>
                </c:pt>
                <c:pt idx="3260">
                  <c:v>0.43755752048669949</c:v>
                </c:pt>
                <c:pt idx="3261">
                  <c:v>0.43155066173497048</c:v>
                </c:pt>
                <c:pt idx="3262">
                  <c:v>0.42520505754472865</c:v>
                </c:pt>
                <c:pt idx="3263">
                  <c:v>0.4190515901011645</c:v>
                </c:pt>
                <c:pt idx="3264">
                  <c:v>0.41325996426672318</c:v>
                </c:pt>
                <c:pt idx="3265">
                  <c:v>0.40758568740437445</c:v>
                </c:pt>
                <c:pt idx="3266">
                  <c:v>0.40147241691337882</c:v>
                </c:pt>
                <c:pt idx="3267">
                  <c:v>0.39427159252975646</c:v>
                </c:pt>
                <c:pt idx="3268">
                  <c:v>0.38546563377520626</c:v>
                </c:pt>
                <c:pt idx="3269">
                  <c:v>0.3747998702314792</c:v>
                </c:pt>
                <c:pt idx="3270">
                  <c:v>0.36232811400913079</c:v>
                </c:pt>
                <c:pt idx="3271">
                  <c:v>0.34843406385172182</c:v>
                </c:pt>
                <c:pt idx="3272">
                  <c:v>0.33382882904342415</c:v>
                </c:pt>
                <c:pt idx="3273">
                  <c:v>0.31943474763013946</c:v>
                </c:pt>
                <c:pt idx="3274">
                  <c:v>0.30611097241316898</c:v>
                </c:pt>
                <c:pt idx="3275">
                  <c:v>0.29434117276672195</c:v>
                </c:pt>
                <c:pt idx="3276">
                  <c:v>0.28408384434458273</c:v>
                </c:pt>
                <c:pt idx="3277">
                  <c:v>0.27487502542342684</c:v>
                </c:pt>
                <c:pt idx="3278">
                  <c:v>0.26608211539210697</c:v>
                </c:pt>
                <c:pt idx="3279">
                  <c:v>0.25711917046099997</c:v>
                </c:pt>
                <c:pt idx="3280">
                  <c:v>0.24752254226010423</c:v>
                </c:pt>
                <c:pt idx="3281">
                  <c:v>0.23694289660578161</c:v>
                </c:pt>
                <c:pt idx="3282">
                  <c:v>0.22516885370548445</c:v>
                </c:pt>
                <c:pt idx="3283">
                  <c:v>0.21220813239322389</c:v>
                </c:pt>
                <c:pt idx="3284">
                  <c:v>0.19832722679208575</c:v>
                </c:pt>
                <c:pt idx="3285">
                  <c:v>0.18394832879808645</c:v>
                </c:pt>
                <c:pt idx="3286">
                  <c:v>0.16943028412316624</c:v>
                </c:pt>
                <c:pt idx="3287">
                  <c:v>0.15487516693652106</c:v>
                </c:pt>
                <c:pt idx="3288">
                  <c:v>0.14009354803086174</c:v>
                </c:pt>
                <c:pt idx="3289">
                  <c:v>0.12474054672705631</c:v>
                </c:pt>
                <c:pt idx="3290">
                  <c:v>0.10850286734943154</c:v>
                </c:pt>
                <c:pt idx="3291">
                  <c:v>9.1194092723814985E-2</c:v>
                </c:pt>
                <c:pt idx="3292">
                  <c:v>7.2725247240352925E-2</c:v>
                </c:pt>
                <c:pt idx="3293">
                  <c:v>5.3048412043600425E-2</c:v>
                </c:pt>
                <c:pt idx="3294">
                  <c:v>3.2187468738686428E-2</c:v>
                </c:pt>
                <c:pt idx="3295">
                  <c:v>1.0357272794719348E-2</c:v>
                </c:pt>
                <c:pt idx="3296">
                  <c:v>-1.1949305952746424E-2</c:v>
                </c:pt>
                <c:pt idx="3297">
                  <c:v>-3.4033112779853672E-2</c:v>
                </c:pt>
                <c:pt idx="3298">
                  <c:v>-5.5223766678360271E-2</c:v>
                </c:pt>
                <c:pt idx="3299">
                  <c:v>-7.514220213083736E-2</c:v>
                </c:pt>
                <c:pt idx="3300">
                  <c:v>-9.3829921495021243E-2</c:v>
                </c:pt>
                <c:pt idx="3301">
                  <c:v>-0.11168795712157387</c:v>
                </c:pt>
                <c:pt idx="3302">
                  <c:v>-0.12928911247653749</c:v>
                </c:pt>
                <c:pt idx="3303">
                  <c:v>-0.14717306961682927</c:v>
                </c:pt>
                <c:pt idx="3304">
                  <c:v>-0.16570275657978192</c:v>
                </c:pt>
                <c:pt idx="3305">
                  <c:v>-0.18499864750358624</c:v>
                </c:pt>
                <c:pt idx="3306">
                  <c:v>-0.20493046167870116</c:v>
                </c:pt>
                <c:pt idx="3307">
                  <c:v>-0.22515281483396521</c:v>
                </c:pt>
                <c:pt idx="3308">
                  <c:v>-0.24518850222632568</c:v>
                </c:pt>
                <c:pt idx="3309">
                  <c:v>-0.26455170501841785</c:v>
                </c:pt>
                <c:pt idx="3310">
                  <c:v>-0.28287379451034689</c:v>
                </c:pt>
                <c:pt idx="3311">
                  <c:v>-0.29998541393113931</c:v>
                </c:pt>
                <c:pt idx="3312">
                  <c:v>-0.31593360944218513</c:v>
                </c:pt>
                <c:pt idx="3313">
                  <c:v>-0.33094795841486552</c:v>
                </c:pt>
                <c:pt idx="3314">
                  <c:v>-0.34538031069177</c:v>
                </c:pt>
                <c:pt idx="3315">
                  <c:v>-0.35962330017313798</c:v>
                </c:pt>
                <c:pt idx="3316">
                  <c:v>-0.37400080613030456</c:v>
                </c:pt>
                <c:pt idx="3317">
                  <c:v>-0.38864935706181342</c:v>
                </c:pt>
                <c:pt idx="3318">
                  <c:v>-0.40344593180653904</c:v>
                </c:pt>
                <c:pt idx="3319">
                  <c:v>-0.41803361314271043</c:v>
                </c:pt>
                <c:pt idx="3320">
                  <c:v>-0.43194467671401093</c:v>
                </c:pt>
                <c:pt idx="3321">
                  <c:v>-0.44476360630848411</c:v>
                </c:pt>
                <c:pt idx="3322">
                  <c:v>-0.45625508195426923</c:v>
                </c:pt>
                <c:pt idx="3323">
                  <c:v>-0.46641604865948116</c:v>
                </c:pt>
                <c:pt idx="3324">
                  <c:v>-0.47546370986146835</c:v>
                </c:pt>
                <c:pt idx="3325">
                  <c:v>-0.48378891982239935</c:v>
                </c:pt>
                <c:pt idx="3326">
                  <c:v>-0.4918807393512335</c:v>
                </c:pt>
                <c:pt idx="3327">
                  <c:v>-0.50021420872366573</c:v>
                </c:pt>
                <c:pt idx="3328">
                  <c:v>-0.50911802295404085</c:v>
                </c:pt>
                <c:pt idx="3329">
                  <c:v>-0.51867162048483262</c:v>
                </c:pt>
                <c:pt idx="3330">
                  <c:v>-0.52868212019727545</c:v>
                </c:pt>
                <c:pt idx="3331">
                  <c:v>-0.53875442203147961</c:v>
                </c:pt>
                <c:pt idx="3332">
                  <c:v>-0.54841761940459599</c:v>
                </c:pt>
                <c:pt idx="3333">
                  <c:v>-0.55724178665870627</c:v>
                </c:pt>
                <c:pt idx="3334">
                  <c:v>-0.56489825438257113</c:v>
                </c:pt>
                <c:pt idx="3335">
                  <c:v>-0.57117372969640601</c:v>
                </c:pt>
                <c:pt idx="3336">
                  <c:v>-0.57598771440821672</c:v>
                </c:pt>
                <c:pt idx="3337">
                  <c:v>-0.579439153344249</c:v>
                </c:pt>
                <c:pt idx="3338">
                  <c:v>-0.58183868632858837</c:v>
                </c:pt>
                <c:pt idx="3339">
                  <c:v>-0.58363869401458068</c:v>
                </c:pt>
                <c:pt idx="3340">
                  <c:v>-0.58523088549097013</c:v>
                </c:pt>
                <c:pt idx="3341">
                  <c:v>-0.58671584759700923</c:v>
                </c:pt>
                <c:pt idx="3342">
                  <c:v>-0.58781658086896738</c:v>
                </c:pt>
                <c:pt idx="3343">
                  <c:v>-0.58801598149863499</c:v>
                </c:pt>
                <c:pt idx="3344">
                  <c:v>-0.58682586670802206</c:v>
                </c:pt>
                <c:pt idx="3345">
                  <c:v>-0.58400000263979179</c:v>
                </c:pt>
                <c:pt idx="3346">
                  <c:v>-0.57956896358386822</c:v>
                </c:pt>
                <c:pt idx="3347">
                  <c:v>-0.5737353256630694</c:v>
                </c:pt>
                <c:pt idx="3348">
                  <c:v>-0.56676445424870192</c:v>
                </c:pt>
                <c:pt idx="3349">
                  <c:v>-0.55895388264775858</c:v>
                </c:pt>
                <c:pt idx="3350">
                  <c:v>-0.55064246306687703</c:v>
                </c:pt>
                <c:pt idx="3351">
                  <c:v>-0.54216635624879539</c:v>
                </c:pt>
                <c:pt idx="3352">
                  <c:v>-0.53373147749373984</c:v>
                </c:pt>
                <c:pt idx="3353">
                  <c:v>-0.52528227898992685</c:v>
                </c:pt>
                <c:pt idx="3354">
                  <c:v>-0.51648740310537955</c:v>
                </c:pt>
                <c:pt idx="3355">
                  <c:v>-0.50687957366699687</c:v>
                </c:pt>
                <c:pt idx="3356">
                  <c:v>-0.49605964309170408</c:v>
                </c:pt>
                <c:pt idx="3357">
                  <c:v>-0.48383386181578664</c:v>
                </c:pt>
                <c:pt idx="3358">
                  <c:v>-0.47022719346080122</c:v>
                </c:pt>
                <c:pt idx="3359">
                  <c:v>-0.4554182563901607</c:v>
                </c:pt>
                <c:pt idx="3360">
                  <c:v>-0.43967601176676546</c:v>
                </c:pt>
                <c:pt idx="3361">
                  <c:v>-0.42331740479701407</c:v>
                </c:pt>
                <c:pt idx="3362">
                  <c:v>-0.40663137707502356</c:v>
                </c:pt>
                <c:pt idx="3363">
                  <c:v>-0.3897376655332721</c:v>
                </c:pt>
                <c:pt idx="3364">
                  <c:v>-0.3724517812650277</c:v>
                </c:pt>
                <c:pt idx="3365">
                  <c:v>-0.35428082002950162</c:v>
                </c:pt>
                <c:pt idx="3366">
                  <c:v>-0.33460106233073694</c:v>
                </c:pt>
                <c:pt idx="3367">
                  <c:v>-0.31293025265611485</c:v>
                </c:pt>
                <c:pt idx="3368">
                  <c:v>-0.28913521327156499</c:v>
                </c:pt>
                <c:pt idx="3369">
                  <c:v>-0.26347214308011169</c:v>
                </c:pt>
                <c:pt idx="3370">
                  <c:v>-0.23648063592719892</c:v>
                </c:pt>
                <c:pt idx="3371">
                  <c:v>-0.20883048387538874</c:v>
                </c:pt>
                <c:pt idx="3372">
                  <c:v>-0.1812014420390424</c:v>
                </c:pt>
                <c:pt idx="3373">
                  <c:v>-0.15420110461314271</c:v>
                </c:pt>
                <c:pt idx="3374">
                  <c:v>-0.12827939500478591</c:v>
                </c:pt>
                <c:pt idx="3375">
                  <c:v>-0.10362748937209326</c:v>
                </c:pt>
                <c:pt idx="3376">
                  <c:v>-8.0107681345252923E-2</c:v>
                </c:pt>
                <c:pt idx="3377">
                  <c:v>-5.7271624823573786E-2</c:v>
                </c:pt>
                <c:pt idx="3378">
                  <c:v>-3.449184613879832E-2</c:v>
                </c:pt>
                <c:pt idx="3379">
                  <c:v>-1.1193177765373451E-2</c:v>
                </c:pt>
                <c:pt idx="3380">
                  <c:v>1.289110295344573E-2</c:v>
                </c:pt>
                <c:pt idx="3381">
                  <c:v>3.7576990702537477E-2</c:v>
                </c:pt>
                <c:pt idx="3382">
                  <c:v>6.2307258794531736E-2</c:v>
                </c:pt>
                <c:pt idx="3383">
                  <c:v>8.6422331814753187E-2</c:v>
                </c:pt>
                <c:pt idx="3384">
                  <c:v>0.10948288580485065</c:v>
                </c:pt>
                <c:pt idx="3385">
                  <c:v>0.13148486586558511</c:v>
                </c:pt>
                <c:pt idx="3386">
                  <c:v>0.1528739586064492</c:v>
                </c:pt>
                <c:pt idx="3387">
                  <c:v>0.17437019049785879</c:v>
                </c:pt>
                <c:pt idx="3388">
                  <c:v>0.1967020525644162</c:v>
                </c:pt>
                <c:pt idx="3389">
                  <c:v>0.22036862291766657</c:v>
                </c:pt>
                <c:pt idx="3390">
                  <c:v>0.24550356585314836</c:v>
                </c:pt>
                <c:pt idx="3391">
                  <c:v>0.27186354453017098</c:v>
                </c:pt>
                <c:pt idx="3392">
                  <c:v>0.29892037268209437</c:v>
                </c:pt>
                <c:pt idx="3393">
                  <c:v>0.32600358089851184</c:v>
                </c:pt>
                <c:pt idx="3394">
                  <c:v>0.35244321394468126</c:v>
                </c:pt>
                <c:pt idx="3395">
                  <c:v>0.37769003301903803</c:v>
                </c:pt>
                <c:pt idx="3396">
                  <c:v>0.40140345412135503</c:v>
                </c:pt>
                <c:pt idx="3397">
                  <c:v>0.42349188460731013</c:v>
                </c:pt>
                <c:pt idx="3398">
                  <c:v>0.44409031787374376</c:v>
                </c:pt>
                <c:pt idx="3399">
                  <c:v>0.46347611078325757</c:v>
                </c:pt>
                <c:pt idx="3400">
                  <c:v>0.4819471179819137</c:v>
                </c:pt>
                <c:pt idx="3401">
                  <c:v>0.49970692181859733</c:v>
                </c:pt>
                <c:pt idx="3402">
                  <c:v>0.51680176929448052</c:v>
                </c:pt>
                <c:pt idx="3403">
                  <c:v>0.53312687025673589</c:v>
                </c:pt>
                <c:pt idx="3404">
                  <c:v>0.54848983146486741</c:v>
                </c:pt>
                <c:pt idx="3405">
                  <c:v>0.56270239869022531</c:v>
                </c:pt>
                <c:pt idx="3406">
                  <c:v>0.57566465505655906</c:v>
                </c:pt>
                <c:pt idx="3407">
                  <c:v>0.58741117366153228</c:v>
                </c:pt>
                <c:pt idx="3408">
                  <c:v>0.59810823734028107</c:v>
                </c:pt>
                <c:pt idx="3409">
                  <c:v>0.60801156020778035</c:v>
                </c:pt>
                <c:pt idx="3410">
                  <c:v>0.61740379892633035</c:v>
                </c:pt>
                <c:pt idx="3411">
                  <c:v>0.62653063878126203</c:v>
                </c:pt>
                <c:pt idx="3412">
                  <c:v>0.63554708355833744</c:v>
                </c:pt>
                <c:pt idx="3413">
                  <c:v>0.64447969919199732</c:v>
                </c:pt>
                <c:pt idx="3414">
                  <c:v>0.65321209701195637</c:v>
                </c:pt>
                <c:pt idx="3415">
                  <c:v>0.66150143768324865</c:v>
                </c:pt>
                <c:pt idx="3416">
                  <c:v>0.66902163615241761</c:v>
                </c:pt>
                <c:pt idx="3417">
                  <c:v>0.6754160944732811</c:v>
                </c:pt>
                <c:pt idx="3418">
                  <c:v>0.68034794671317111</c:v>
                </c:pt>
                <c:pt idx="3419">
                  <c:v>0.68355004299856692</c:v>
                </c:pt>
                <c:pt idx="3420">
                  <c:v>0.68488066333099995</c:v>
                </c:pt>
                <c:pt idx="3421">
                  <c:v>0.68437844269635462</c:v>
                </c:pt>
                <c:pt idx="3422">
                  <c:v>0.68228474352126423</c:v>
                </c:pt>
                <c:pt idx="3423">
                  <c:v>0.67898500651399785</c:v>
                </c:pt>
                <c:pt idx="3424">
                  <c:v>0.67485500300793833</c:v>
                </c:pt>
                <c:pt idx="3425">
                  <c:v>0.67008470423040734</c:v>
                </c:pt>
                <c:pt idx="3426">
                  <c:v>0.66460536593015396</c:v>
                </c:pt>
                <c:pt idx="3427">
                  <c:v>0.65818436868387264</c:v>
                </c:pt>
                <c:pt idx="3428">
                  <c:v>0.65061718877393504</c:v>
                </c:pt>
                <c:pt idx="3429">
                  <c:v>0.64186815598686275</c:v>
                </c:pt>
                <c:pt idx="3430">
                  <c:v>0.63206975322383641</c:v>
                </c:pt>
                <c:pt idx="3431">
                  <c:v>0.62141374232335211</c:v>
                </c:pt>
                <c:pt idx="3432">
                  <c:v>0.6100377913533015</c:v>
                </c:pt>
                <c:pt idx="3433">
                  <c:v>0.59798775602058618</c:v>
                </c:pt>
                <c:pt idx="3434">
                  <c:v>0.58524932907222293</c:v>
                </c:pt>
                <c:pt idx="3435">
                  <c:v>0.57177606931396618</c:v>
                </c:pt>
                <c:pt idx="3436">
                  <c:v>0.55746747677401498</c:v>
                </c:pt>
                <c:pt idx="3437">
                  <c:v>0.54213325177609617</c:v>
                </c:pt>
                <c:pt idx="3438">
                  <c:v>0.52551421821843702</c:v>
                </c:pt>
                <c:pt idx="3439">
                  <c:v>0.5073811943666181</c:v>
                </c:pt>
                <c:pt idx="3440">
                  <c:v>0.48765435703306376</c:v>
                </c:pt>
                <c:pt idx="3441">
                  <c:v>0.46644819324939241</c:v>
                </c:pt>
                <c:pt idx="3442">
                  <c:v>0.44399268758482291</c:v>
                </c:pt>
                <c:pt idx="3443">
                  <c:v>0.42048645235238313</c:v>
                </c:pt>
                <c:pt idx="3444">
                  <c:v>0.39600053933773482</c:v>
                </c:pt>
                <c:pt idx="3445">
                  <c:v>0.3705048983951616</c:v>
                </c:pt>
                <c:pt idx="3446">
                  <c:v>0.34398809003047154</c:v>
                </c:pt>
                <c:pt idx="3447">
                  <c:v>0.31657285021303955</c:v>
                </c:pt>
                <c:pt idx="3448">
                  <c:v>0.28853462991288137</c:v>
                </c:pt>
                <c:pt idx="3449">
                  <c:v>0.26020892008946883</c:v>
                </c:pt>
                <c:pt idx="3450">
                  <c:v>0.23187064153379583</c:v>
                </c:pt>
                <c:pt idx="3451">
                  <c:v>0.20368736943558308</c:v>
                </c:pt>
                <c:pt idx="3452">
                  <c:v>0.17576350927701381</c:v>
                </c:pt>
                <c:pt idx="3453">
                  <c:v>0.14820051913593402</c:v>
                </c:pt>
                <c:pt idx="3454">
                  <c:v>0.12109635449086137</c:v>
                </c:pt>
                <c:pt idx="3455">
                  <c:v>9.4481831965041216E-2</c:v>
                </c:pt>
                <c:pt idx="3456">
                  <c:v>6.8255329425418426E-2</c:v>
                </c:pt>
                <c:pt idx="3457">
                  <c:v>4.2175109518046004E-2</c:v>
                </c:pt>
                <c:pt idx="3458">
                  <c:v>1.592144095402355E-2</c:v>
                </c:pt>
                <c:pt idx="3459">
                  <c:v>-1.0798225547511538E-2</c:v>
                </c:pt>
                <c:pt idx="3460">
                  <c:v>-3.8141096649392671E-2</c:v>
                </c:pt>
                <c:pt idx="3461">
                  <c:v>-6.6061121568408085E-2</c:v>
                </c:pt>
                <c:pt idx="3462">
                  <c:v>-9.4317929890203545E-2</c:v>
                </c:pt>
                <c:pt idx="3463">
                  <c:v>-0.12257345928189381</c:v>
                </c:pt>
                <c:pt idx="3464">
                  <c:v>-0.15054693529701688</c:v>
                </c:pt>
                <c:pt idx="3465">
                  <c:v>-0.17816498159042987</c:v>
                </c:pt>
                <c:pt idx="3466">
                  <c:v>-0.20564006515083386</c:v>
                </c:pt>
                <c:pt idx="3467">
                  <c:v>-0.23343112913139699</c:v>
                </c:pt>
                <c:pt idx="3468">
                  <c:v>-0.26207122281319994</c:v>
                </c:pt>
                <c:pt idx="3469">
                  <c:v>-0.29190646322873137</c:v>
                </c:pt>
                <c:pt idx="3470">
                  <c:v>-0.32286759542528515</c:v>
                </c:pt>
                <c:pt idx="3471">
                  <c:v>-0.35441341758586659</c:v>
                </c:pt>
                <c:pt idx="3472">
                  <c:v>-0.38569109425790393</c:v>
                </c:pt>
                <c:pt idx="3473">
                  <c:v>-0.41581247834618806</c:v>
                </c:pt>
                <c:pt idx="3474">
                  <c:v>-0.44408259743273626</c:v>
                </c:pt>
                <c:pt idx="3475">
                  <c:v>-0.47009277069424998</c:v>
                </c:pt>
                <c:pt idx="3476">
                  <c:v>-0.49371953505225691</c:v>
                </c:pt>
                <c:pt idx="3477">
                  <c:v>-0.51511616223989465</c:v>
                </c:pt>
                <c:pt idx="3478">
                  <c:v>-0.53470905895249699</c:v>
                </c:pt>
                <c:pt idx="3479">
                  <c:v>-0.55312979422353781</c:v>
                </c:pt>
                <c:pt idx="3480">
                  <c:v>-0.57103790599608961</c:v>
                </c:pt>
                <c:pt idx="3481">
                  <c:v>-0.58889198697705181</c:v>
                </c:pt>
                <c:pt idx="3482">
                  <c:v>-0.60679748815501611</c:v>
                </c:pt>
                <c:pt idx="3483">
                  <c:v>-0.62452175310241609</c:v>
                </c:pt>
                <c:pt idx="3484">
                  <c:v>-0.64164656153333577</c:v>
                </c:pt>
                <c:pt idx="3485">
                  <c:v>-0.65774214544714682</c:v>
                </c:pt>
                <c:pt idx="3486">
                  <c:v>-0.67247033807968737</c:v>
                </c:pt>
                <c:pt idx="3487">
                  <c:v>-0.68561610735466094</c:v>
                </c:pt>
                <c:pt idx="3488">
                  <c:v>-0.69710573087399619</c:v>
                </c:pt>
                <c:pt idx="3489">
                  <c:v>-0.70704301487603549</c:v>
                </c:pt>
                <c:pt idx="3490">
                  <c:v>-0.7157266814523281</c:v>
                </c:pt>
                <c:pt idx="3491">
                  <c:v>-0.7235898086378374</c:v>
                </c:pt>
                <c:pt idx="3492">
                  <c:v>-0.73105990316854119</c:v>
                </c:pt>
                <c:pt idx="3493">
                  <c:v>-0.73841594943841882</c:v>
                </c:pt>
                <c:pt idx="3494">
                  <c:v>-0.74573035258717424</c:v>
                </c:pt>
                <c:pt idx="3495">
                  <c:v>-0.75291791174343237</c:v>
                </c:pt>
                <c:pt idx="3496">
                  <c:v>-0.75983241670097978</c:v>
                </c:pt>
                <c:pt idx="3497">
                  <c:v>-0.76632527301851827</c:v>
                </c:pt>
                <c:pt idx="3498">
                  <c:v>-0.77223672511418007</c:v>
                </c:pt>
                <c:pt idx="3499">
                  <c:v>-0.77737022942391409</c:v>
                </c:pt>
                <c:pt idx="3500">
                  <c:v>-0.78151400917537284</c:v>
                </c:pt>
                <c:pt idx="3501">
                  <c:v>-0.78451001813062815</c:v>
                </c:pt>
                <c:pt idx="3502">
                  <c:v>-0.78630865216057078</c:v>
                </c:pt>
                <c:pt idx="3503">
                  <c:v>-0.7869563177693536</c:v>
                </c:pt>
                <c:pt idx="3504">
                  <c:v>-0.78652249390356799</c:v>
                </c:pt>
                <c:pt idx="3505">
                  <c:v>-0.78502098740436788</c:v>
                </c:pt>
                <c:pt idx="3506">
                  <c:v>-0.78238335914471324</c:v>
                </c:pt>
                <c:pt idx="3507">
                  <c:v>-0.77849393690400503</c:v>
                </c:pt>
                <c:pt idx="3508">
                  <c:v>-0.77323357051688513</c:v>
                </c:pt>
                <c:pt idx="3509">
                  <c:v>-0.76648127268103949</c:v>
                </c:pt>
                <c:pt idx="3510">
                  <c:v>-0.75809319824473098</c:v>
                </c:pt>
                <c:pt idx="3511">
                  <c:v>-0.74792471656157034</c:v>
                </c:pt>
                <c:pt idx="3512">
                  <c:v>-0.73592527099026828</c:v>
                </c:pt>
                <c:pt idx="3513">
                  <c:v>-0.72225810652785649</c:v>
                </c:pt>
                <c:pt idx="3514">
                  <c:v>-0.70735112244228726</c:v>
                </c:pt>
                <c:pt idx="3515">
                  <c:v>-0.69180991565324845</c:v>
                </c:pt>
                <c:pt idx="3516">
                  <c:v>-0.67621424793401019</c:v>
                </c:pt>
                <c:pt idx="3517">
                  <c:v>-0.66091398849149219</c:v>
                </c:pt>
                <c:pt idx="3518">
                  <c:v>-0.64595048760383889</c:v>
                </c:pt>
                <c:pt idx="3519">
                  <c:v>-0.63113094707744988</c:v>
                </c:pt>
                <c:pt idx="3520">
                  <c:v>-0.6161584061794646</c:v>
                </c:pt>
                <c:pt idx="3521">
                  <c:v>-0.60069216337980036</c:v>
                </c:pt>
                <c:pt idx="3522">
                  <c:v>-0.58432131824898204</c:v>
                </c:pt>
                <c:pt idx="3523">
                  <c:v>-0.56655926036624682</c:v>
                </c:pt>
                <c:pt idx="3524">
                  <c:v>-0.54695926671299133</c:v>
                </c:pt>
                <c:pt idx="3525">
                  <c:v>-0.52530822233814023</c:v>
                </c:pt>
                <c:pt idx="3526">
                  <c:v>-0.50173573657933179</c:v>
                </c:pt>
                <c:pt idx="3527">
                  <c:v>-0.47662993319527958</c:v>
                </c:pt>
                <c:pt idx="3528">
                  <c:v>-0.45042837627521304</c:v>
                </c:pt>
                <c:pt idx="3529">
                  <c:v>-0.42345406375976935</c:v>
                </c:pt>
                <c:pt idx="3530">
                  <c:v>-0.39589236987229165</c:v>
                </c:pt>
                <c:pt idx="3531">
                  <c:v>-0.36785577805808406</c:v>
                </c:pt>
                <c:pt idx="3532">
                  <c:v>-0.33942631310428845</c:v>
                </c:pt>
                <c:pt idx="3533">
                  <c:v>-0.31064036195529782</c:v>
                </c:pt>
                <c:pt idx="3534">
                  <c:v>-0.28146710279019921</c:v>
                </c:pt>
                <c:pt idx="3535">
                  <c:v>-0.25182279110504202</c:v>
                </c:pt>
                <c:pt idx="3536">
                  <c:v>-0.22159989220578172</c:v>
                </c:pt>
                <c:pt idx="3537">
                  <c:v>-0.19068315119444354</c:v>
                </c:pt>
                <c:pt idx="3538">
                  <c:v>-0.15898287917588994</c:v>
                </c:pt>
                <c:pt idx="3539">
                  <c:v>-0.12653186327506977</c:v>
                </c:pt>
                <c:pt idx="3540">
                  <c:v>-9.3609922370023885E-2</c:v>
                </c:pt>
                <c:pt idx="3541">
                  <c:v>-6.0772579754705382E-2</c:v>
                </c:pt>
                <c:pt idx="3542">
                  <c:v>-2.8696890311202022E-2</c:v>
                </c:pt>
                <c:pt idx="3543">
                  <c:v>2.0938863523596884E-3</c:v>
                </c:pt>
                <c:pt idx="3544">
                  <c:v>3.1453602108587365E-2</c:v>
                </c:pt>
                <c:pt idx="3545">
                  <c:v>5.9641757965343684E-2</c:v>
                </c:pt>
                <c:pt idx="3546">
                  <c:v>8.7146827473175967E-2</c:v>
                </c:pt>
                <c:pt idx="3547">
                  <c:v>0.11442304320338854</c:v>
                </c:pt>
                <c:pt idx="3548">
                  <c:v>0.1416980077268557</c:v>
                </c:pt>
                <c:pt idx="3549">
                  <c:v>0.16892638393812517</c:v>
                </c:pt>
                <c:pt idx="3550">
                  <c:v>0.19584365392478556</c:v>
                </c:pt>
                <c:pt idx="3551">
                  <c:v>0.22203529250879528</c:v>
                </c:pt>
                <c:pt idx="3552">
                  <c:v>0.24699203187886284</c:v>
                </c:pt>
                <c:pt idx="3553">
                  <c:v>0.27019119181033541</c:v>
                </c:pt>
                <c:pt idx="3554">
                  <c:v>0.2912488670355603</c:v>
                </c:pt>
                <c:pt idx="3555">
                  <c:v>0.31010939852575287</c:v>
                </c:pt>
                <c:pt idx="3556">
                  <c:v>0.3271564621658114</c:v>
                </c:pt>
                <c:pt idx="3557">
                  <c:v>0.34314335315972921</c:v>
                </c:pt>
                <c:pt idx="3558">
                  <c:v>0.3589507174372133</c:v>
                </c:pt>
                <c:pt idx="3559">
                  <c:v>0.37529225769737351</c:v>
                </c:pt>
                <c:pt idx="3560">
                  <c:v>0.39250954425829121</c:v>
                </c:pt>
                <c:pt idx="3561">
                  <c:v>0.4105233681065617</c:v>
                </c:pt>
                <c:pt idx="3562">
                  <c:v>0.42891369170164301</c:v>
                </c:pt>
                <c:pt idx="3563">
                  <c:v>0.4470627123283728</c:v>
                </c:pt>
                <c:pt idx="3564">
                  <c:v>0.46432042454568712</c:v>
                </c:pt>
                <c:pt idx="3565">
                  <c:v>0.48017151794124291</c:v>
                </c:pt>
                <c:pt idx="3566">
                  <c:v>0.49437586824301083</c:v>
                </c:pt>
                <c:pt idx="3567">
                  <c:v>0.50704332748199576</c:v>
                </c:pt>
                <c:pt idx="3568">
                  <c:v>0.5185930480435611</c:v>
                </c:pt>
                <c:pt idx="3569">
                  <c:v>0.52958005338087322</c:v>
                </c:pt>
                <c:pt idx="3570">
                  <c:v>0.54046426068667475</c:v>
                </c:pt>
                <c:pt idx="3571">
                  <c:v>0.5514549759033589</c:v>
                </c:pt>
                <c:pt idx="3572">
                  <c:v>0.56250198084812464</c:v>
                </c:pt>
                <c:pt idx="3573">
                  <c:v>0.57338112237500549</c:v>
                </c:pt>
                <c:pt idx="3574">
                  <c:v>0.58376603327559939</c:v>
                </c:pt>
                <c:pt idx="3575">
                  <c:v>0.59323080659834115</c:v>
                </c:pt>
                <c:pt idx="3576">
                  <c:v>0.60122895568289858</c:v>
                </c:pt>
                <c:pt idx="3577">
                  <c:v>0.6071507194862189</c:v>
                </c:pt>
                <c:pt idx="3578">
                  <c:v>0.61050846586487895</c:v>
                </c:pt>
                <c:pt idx="3579">
                  <c:v>0.61116298210248043</c:v>
                </c:pt>
                <c:pt idx="3580">
                  <c:v>0.60941502301016692</c:v>
                </c:pt>
                <c:pt idx="3581">
                  <c:v>0.60586257585356318</c:v>
                </c:pt>
                <c:pt idx="3582">
                  <c:v>0.60111095115244728</c:v>
                </c:pt>
                <c:pt idx="3583">
                  <c:v>0.59553676836322222</c:v>
                </c:pt>
                <c:pt idx="3584">
                  <c:v>0.58924137593822024</c:v>
                </c:pt>
                <c:pt idx="3585">
                  <c:v>0.58216065414914797</c:v>
                </c:pt>
                <c:pt idx="3586">
                  <c:v>0.57418986734609234</c:v>
                </c:pt>
                <c:pt idx="3587">
                  <c:v>0.56522651450272854</c:v>
                </c:pt>
                <c:pt idx="3588">
                  <c:v>0.55516298877657122</c:v>
                </c:pt>
                <c:pt idx="3589">
                  <c:v>0.54391970230571407</c:v>
                </c:pt>
                <c:pt idx="3590">
                  <c:v>0.5315443204536261</c:v>
                </c:pt>
                <c:pt idx="3591">
                  <c:v>0.5183011687081972</c:v>
                </c:pt>
                <c:pt idx="3592">
                  <c:v>0.50464473939343146</c:v>
                </c:pt>
                <c:pt idx="3593">
                  <c:v>0.49105444059210707</c:v>
                </c:pt>
                <c:pt idx="3594">
                  <c:v>0.47783375463774247</c:v>
                </c:pt>
                <c:pt idx="3595">
                  <c:v>0.46500915978813162</c:v>
                </c:pt>
                <c:pt idx="3596">
                  <c:v>0.45236489907365057</c:v>
                </c:pt>
                <c:pt idx="3597">
                  <c:v>0.43953292456850307</c:v>
                </c:pt>
                <c:pt idx="3598">
                  <c:v>0.42604703475972977</c:v>
                </c:pt>
                <c:pt idx="3599">
                  <c:v>0.41136081118742374</c:v>
                </c:pt>
                <c:pt idx="3600">
                  <c:v>0.39490660212712392</c:v>
                </c:pt>
                <c:pt idx="3601">
                  <c:v>0.37624702112482966</c:v>
                </c:pt>
                <c:pt idx="3602">
                  <c:v>0.35526092358853645</c:v>
                </c:pt>
                <c:pt idx="3603">
                  <c:v>0.33222901001185579</c:v>
                </c:pt>
                <c:pt idx="3604">
                  <c:v>0.30773728544389839</c:v>
                </c:pt>
                <c:pt idx="3605">
                  <c:v>0.28245467089941945</c:v>
                </c:pt>
                <c:pt idx="3606">
                  <c:v>0.25692933684559383</c:v>
                </c:pt>
                <c:pt idx="3607">
                  <c:v>0.23151140703003864</c:v>
                </c:pt>
                <c:pt idx="3608">
                  <c:v>0.20639163309639114</c:v>
                </c:pt>
                <c:pt idx="3609">
                  <c:v>0.18166550375995943</c:v>
                </c:pt>
                <c:pt idx="3610">
                  <c:v>0.15735792461006901</c:v>
                </c:pt>
                <c:pt idx="3611">
                  <c:v>0.13341964671953851</c:v>
                </c:pt>
                <c:pt idx="3612">
                  <c:v>0.10974615168270789</c:v>
                </c:pt>
                <c:pt idx="3613">
                  <c:v>8.6245711703751532E-2</c:v>
                </c:pt>
                <c:pt idx="3614">
                  <c:v>6.2925585957364027E-2</c:v>
                </c:pt>
                <c:pt idx="3615">
                  <c:v>3.9932380765811078E-2</c:v>
                </c:pt>
                <c:pt idx="3616">
                  <c:v>1.7510991405952702E-2</c:v>
                </c:pt>
                <c:pt idx="3617">
                  <c:v>-4.0924647844267541E-3</c:v>
                </c:pt>
                <c:pt idx="3618">
                  <c:v>-2.4726758330199095E-2</c:v>
                </c:pt>
                <c:pt idx="3619">
                  <c:v>-4.4392166694860909E-2</c:v>
                </c:pt>
                <c:pt idx="3620">
                  <c:v>-6.3251626386952767E-2</c:v>
                </c:pt>
                <c:pt idx="3621">
                  <c:v>-8.1603913548381174E-2</c:v>
                </c:pt>
                <c:pt idx="3622">
                  <c:v>-9.9823585870718559E-2</c:v>
                </c:pt>
                <c:pt idx="3623">
                  <c:v>-0.11827182876120702</c:v>
                </c:pt>
                <c:pt idx="3624">
                  <c:v>-0.13719156110636335</c:v>
                </c:pt>
                <c:pt idx="3625">
                  <c:v>-0.1566109032108324</c:v>
                </c:pt>
                <c:pt idx="3626">
                  <c:v>-0.17628611402343344</c:v>
                </c:pt>
                <c:pt idx="3627">
                  <c:v>-0.19571815550980864</c:v>
                </c:pt>
                <c:pt idx="3628">
                  <c:v>-0.21426437835671824</c:v>
                </c:pt>
                <c:pt idx="3629">
                  <c:v>-0.2313281658569418</c:v>
                </c:pt>
                <c:pt idx="3630">
                  <c:v>-0.2465562524834829</c:v>
                </c:pt>
                <c:pt idx="3631">
                  <c:v>-0.25994465457896171</c:v>
                </c:pt>
                <c:pt idx="3632">
                  <c:v>-0.27179871535672123</c:v>
                </c:pt>
                <c:pt idx="3633">
                  <c:v>-0.28259563906139307</c:v>
                </c:pt>
                <c:pt idx="3634">
                  <c:v>-0.29285740300631058</c:v>
                </c:pt>
                <c:pt idx="3635">
                  <c:v>-0.30309059906079372</c:v>
                </c:pt>
                <c:pt idx="3636">
                  <c:v>-0.31374634826702141</c:v>
                </c:pt>
                <c:pt idx="3637">
                  <c:v>-0.3251227648074439</c:v>
                </c:pt>
                <c:pt idx="3638">
                  <c:v>-0.3372239224412566</c:v>
                </c:pt>
                <c:pt idx="3639">
                  <c:v>-0.34969104357719066</c:v>
                </c:pt>
                <c:pt idx="3640">
                  <c:v>-0.36188774566326193</c:v>
                </c:pt>
                <c:pt idx="3641">
                  <c:v>-0.37308482425722028</c:v>
                </c:pt>
                <c:pt idx="3642">
                  <c:v>-0.38262689227455504</c:v>
                </c:pt>
                <c:pt idx="3643">
                  <c:v>-0.39004325201268886</c:v>
                </c:pt>
                <c:pt idx="3644">
                  <c:v>-0.39515378903026671</c:v>
                </c:pt>
                <c:pt idx="3645">
                  <c:v>-0.39817478743243678</c:v>
                </c:pt>
                <c:pt idx="3646">
                  <c:v>-0.39971662083463771</c:v>
                </c:pt>
                <c:pt idx="3647">
                  <c:v>-0.40057242770256735</c:v>
                </c:pt>
                <c:pt idx="3648">
                  <c:v>-0.40136328471351751</c:v>
                </c:pt>
                <c:pt idx="3649">
                  <c:v>-0.40226046080673966</c:v>
                </c:pt>
                <c:pt idx="3650">
                  <c:v>-0.40297620741532947</c:v>
                </c:pt>
                <c:pt idx="3651">
                  <c:v>-0.40301289408062091</c:v>
                </c:pt>
                <c:pt idx="3652">
                  <c:v>-0.40195972642026795</c:v>
                </c:pt>
                <c:pt idx="3653">
                  <c:v>-0.39961455067812329</c:v>
                </c:pt>
                <c:pt idx="3654">
                  <c:v>-0.39590777013176037</c:v>
                </c:pt>
                <c:pt idx="3655">
                  <c:v>-0.39080369170102386</c:v>
                </c:pt>
                <c:pt idx="3656">
                  <c:v>-0.38432687589889392</c:v>
                </c:pt>
                <c:pt idx="3657">
                  <c:v>-0.37665505574718322</c:v>
                </c:pt>
                <c:pt idx="3658">
                  <c:v>-0.36809661993953102</c:v>
                </c:pt>
                <c:pt idx="3659">
                  <c:v>-0.35888491924717741</c:v>
                </c:pt>
                <c:pt idx="3660">
                  <c:v>-0.34894788999636411</c:v>
                </c:pt>
                <c:pt idx="3661">
                  <c:v>-0.33788728306430493</c:v>
                </c:pt>
                <c:pt idx="3662">
                  <c:v>-0.3252247174041184</c:v>
                </c:pt>
                <c:pt idx="3663">
                  <c:v>-0.3107179977184989</c:v>
                </c:pt>
                <c:pt idx="3664">
                  <c:v>-0.29448595946507422</c:v>
                </c:pt>
                <c:pt idx="3665">
                  <c:v>-0.27687423609988721</c:v>
                </c:pt>
                <c:pt idx="3666">
                  <c:v>-0.25824065876716412</c:v>
                </c:pt>
                <c:pt idx="3667">
                  <c:v>-0.23887270476846167</c:v>
                </c:pt>
                <c:pt idx="3668">
                  <c:v>-0.21905720690576552</c:v>
                </c:pt>
                <c:pt idx="3669">
                  <c:v>-0.19915630893793893</c:v>
                </c:pt>
                <c:pt idx="3670">
                  <c:v>-0.17958103001022888</c:v>
                </c:pt>
                <c:pt idx="3671">
                  <c:v>-0.16069361717268016</c:v>
                </c:pt>
                <c:pt idx="3672">
                  <c:v>-0.14274019852760569</c:v>
                </c:pt>
                <c:pt idx="3673">
                  <c:v>-0.12586565390058183</c:v>
                </c:pt>
                <c:pt idx="3674">
                  <c:v>-0.11015102975454527</c:v>
                </c:pt>
                <c:pt idx="3675">
                  <c:v>-9.5576278980311319E-2</c:v>
                </c:pt>
                <c:pt idx="3676">
                  <c:v>-8.1911723911725839E-2</c:v>
                </c:pt>
                <c:pt idx="3677">
                  <c:v>-6.8658188735794101E-2</c:v>
                </c:pt>
                <c:pt idx="3678">
                  <c:v>-5.5144562694478864E-2</c:v>
                </c:pt>
                <c:pt idx="3679">
                  <c:v>-4.0753838330437386E-2</c:v>
                </c:pt>
                <c:pt idx="3680">
                  <c:v>-2.51185839701305E-2</c:v>
                </c:pt>
                <c:pt idx="3681">
                  <c:v>-8.1471459858544586E-3</c:v>
                </c:pt>
                <c:pt idx="3682">
                  <c:v>1.0091665406906349E-2</c:v>
                </c:pt>
                <c:pt idx="3683">
                  <c:v>2.9463606547490612E-2</c:v>
                </c:pt>
                <c:pt idx="3684">
                  <c:v>4.9742544188278427E-2</c:v>
                </c:pt>
                <c:pt idx="3685">
                  <c:v>7.0540033997290225E-2</c:v>
                </c:pt>
                <c:pt idx="3686">
                  <c:v>9.1340654155853948E-2</c:v>
                </c:pt>
                <c:pt idx="3687">
                  <c:v>0.11168135142210019</c:v>
                </c:pt>
                <c:pt idx="3688">
                  <c:v>0.13135640071022878</c:v>
                </c:pt>
                <c:pt idx="3689">
                  <c:v>0.15049928871043272</c:v>
                </c:pt>
                <c:pt idx="3690">
                  <c:v>0.16950477254608592</c:v>
                </c:pt>
                <c:pt idx="3691">
                  <c:v>0.18886682214227068</c:v>
                </c:pt>
                <c:pt idx="3692">
                  <c:v>0.20901423258281948</c:v>
                </c:pt>
                <c:pt idx="3693">
                  <c:v>0.23017249186053984</c:v>
                </c:pt>
                <c:pt idx="3694">
                  <c:v>0.25226245660944518</c:v>
                </c:pt>
                <c:pt idx="3695">
                  <c:v>0.27487098227023804</c:v>
                </c:pt>
                <c:pt idx="3696">
                  <c:v>0.29733740533554881</c:v>
                </c:pt>
                <c:pt idx="3697">
                  <c:v>0.31895408496469463</c:v>
                </c:pt>
                <c:pt idx="3698">
                  <c:v>0.33919804748683496</c:v>
                </c:pt>
                <c:pt idx="3699">
                  <c:v>0.35786663043851474</c:v>
                </c:pt>
                <c:pt idx="3700">
                  <c:v>0.37504651437808767</c:v>
                </c:pt>
                <c:pt idx="3701">
                  <c:v>0.39096617787291171</c:v>
                </c:pt>
                <c:pt idx="3702">
                  <c:v>0.40585081352724744</c:v>
                </c:pt>
                <c:pt idx="3703">
                  <c:v>0.41986125250171957</c:v>
                </c:pt>
                <c:pt idx="3704">
                  <c:v>0.43310558173316854</c:v>
                </c:pt>
                <c:pt idx="3705">
                  <c:v>0.44564043224134936</c:v>
                </c:pt>
                <c:pt idx="3706">
                  <c:v>0.45739513241781826</c:v>
                </c:pt>
                <c:pt idx="3707">
                  <c:v>0.46806551337372004</c:v>
                </c:pt>
                <c:pt idx="3708">
                  <c:v>0.47712006623485537</c:v>
                </c:pt>
                <c:pt idx="3709">
                  <c:v>0.48400712044729971</c:v>
                </c:pt>
                <c:pt idx="3710">
                  <c:v>0.48847622716334532</c:v>
                </c:pt>
                <c:pt idx="3711">
                  <c:v>0.49080036788447201</c:v>
                </c:pt>
                <c:pt idx="3712">
                  <c:v>0.49173192152788048</c:v>
                </c:pt>
                <c:pt idx="3713">
                  <c:v>0.49220742376254828</c:v>
                </c:pt>
                <c:pt idx="3714">
                  <c:v>0.49299018209894208</c:v>
                </c:pt>
                <c:pt idx="3715">
                  <c:v>0.49446290580902863</c:v>
                </c:pt>
                <c:pt idx="3716">
                  <c:v>0.49663314802406056</c:v>
                </c:pt>
                <c:pt idx="3717">
                  <c:v>0.49924520432205954</c:v>
                </c:pt>
                <c:pt idx="3718">
                  <c:v>0.50186790248964663</c:v>
                </c:pt>
                <c:pt idx="3719">
                  <c:v>0.50393691843691135</c:v>
                </c:pt>
                <c:pt idx="3720">
                  <c:v>0.50482524896953807</c:v>
                </c:pt>
                <c:pt idx="3721">
                  <c:v>0.50399619281437402</c:v>
                </c:pt>
                <c:pt idx="3722">
                  <c:v>0.50119904381305946</c:v>
                </c:pt>
                <c:pt idx="3723">
                  <c:v>0.49659525098971324</c:v>
                </c:pt>
                <c:pt idx="3724">
                  <c:v>0.49071731452509854</c:v>
                </c:pt>
                <c:pt idx="3725">
                  <c:v>0.48426500749521184</c:v>
                </c:pt>
                <c:pt idx="3726">
                  <c:v>0.47784711228579169</c:v>
                </c:pt>
                <c:pt idx="3727">
                  <c:v>0.47179629857879646</c:v>
                </c:pt>
                <c:pt idx="3728">
                  <c:v>0.46612565209916357</c:v>
                </c:pt>
                <c:pt idx="3729">
                  <c:v>0.46060430785825118</c:v>
                </c:pt>
                <c:pt idx="3730">
                  <c:v>0.45486542597354485</c:v>
                </c:pt>
                <c:pt idx="3731">
                  <c:v>0.44848259039458105</c:v>
                </c:pt>
                <c:pt idx="3732">
                  <c:v>0.44103284952694954</c:v>
                </c:pt>
                <c:pt idx="3733">
                  <c:v>0.4321942605874568</c:v>
                </c:pt>
                <c:pt idx="3734">
                  <c:v>0.42186698176352572</c:v>
                </c:pt>
                <c:pt idx="3735">
                  <c:v>0.41024647569511413</c:v>
                </c:pt>
                <c:pt idx="3736">
                  <c:v>0.39778068578784181</c:v>
                </c:pt>
                <c:pt idx="3737">
                  <c:v>0.38500229468416391</c:v>
                </c:pt>
                <c:pt idx="3738">
                  <c:v>0.37231228133886396</c:v>
                </c:pt>
                <c:pt idx="3739">
                  <c:v>0.35983242211898292</c:v>
                </c:pt>
                <c:pt idx="3740">
                  <c:v>0.34738761323553952</c:v>
                </c:pt>
                <c:pt idx="3741">
                  <c:v>0.33458467798765695</c:v>
                </c:pt>
                <c:pt idx="3742">
                  <c:v>0.32092148867936365</c:v>
                </c:pt>
                <c:pt idx="3743">
                  <c:v>0.30589707547223766</c:v>
                </c:pt>
                <c:pt idx="3744">
                  <c:v>0.28913069500543115</c:v>
                </c:pt>
                <c:pt idx="3745">
                  <c:v>0.27048272337206353</c:v>
                </c:pt>
                <c:pt idx="3746">
                  <c:v>0.2501241221320013</c:v>
                </c:pt>
                <c:pt idx="3747">
                  <c:v>0.22849266667303439</c:v>
                </c:pt>
                <c:pt idx="3748">
                  <c:v>0.20613428685405558</c:v>
                </c:pt>
                <c:pt idx="3749">
                  <c:v>0.18350664081473511</c:v>
                </c:pt>
                <c:pt idx="3750">
                  <c:v>0.16084677619801188</c:v>
                </c:pt>
                <c:pt idx="3751">
                  <c:v>0.13816097155757784</c:v>
                </c:pt>
                <c:pt idx="3752">
                  <c:v>0.11532122229441776</c:v>
                </c:pt>
                <c:pt idx="3753">
                  <c:v>9.2194698378327472E-2</c:v>
                </c:pt>
                <c:pt idx="3754">
                  <c:v>6.8729227747057628E-2</c:v>
                </c:pt>
                <c:pt idx="3755">
                  <c:v>4.4978101513613034E-2</c:v>
                </c:pt>
                <c:pt idx="3756">
                  <c:v>2.1113548094392524E-2</c:v>
                </c:pt>
                <c:pt idx="3757">
                  <c:v>-2.5296406989940906E-3</c:v>
                </c:pt>
                <c:pt idx="3758">
                  <c:v>-2.5420261638857862E-2</c:v>
                </c:pt>
                <c:pt idx="3759">
                  <c:v>-4.6900058892227502E-2</c:v>
                </c:pt>
                <c:pt idx="3760">
                  <c:v>-6.6389547011671338E-2</c:v>
                </c:pt>
                <c:pt idx="3761">
                  <c:v>-8.3633168254819187E-2</c:v>
                </c:pt>
                <c:pt idx="3762">
                  <c:v>-9.8817690061806809E-2</c:v>
                </c:pt>
                <c:pt idx="3763">
                  <c:v>-0.11247338037127502</c:v>
                </c:pt>
                <c:pt idx="3764">
                  <c:v>-0.12523157631921189</c:v>
                </c:pt>
                <c:pt idx="3765">
                  <c:v>-0.13761181201689607</c:v>
                </c:pt>
                <c:pt idx="3766">
                  <c:v>-0.14995489417415211</c:v>
                </c:pt>
                <c:pt idx="3767">
                  <c:v>-0.16247259564528035</c:v>
                </c:pt>
                <c:pt idx="3768">
                  <c:v>-0.17529711550163402</c:v>
                </c:pt>
                <c:pt idx="3769">
                  <c:v>-0.18845761971487121</c:v>
                </c:pt>
                <c:pt idx="3770">
                  <c:v>-0.20182317611734643</c:v>
                </c:pt>
                <c:pt idx="3771">
                  <c:v>-0.21510655464323022</c:v>
                </c:pt>
                <c:pt idx="3772">
                  <c:v>-0.22797043391409869</c:v>
                </c:pt>
                <c:pt idx="3773">
                  <c:v>-0.24018656069820729</c:v>
                </c:pt>
                <c:pt idx="3774">
                  <c:v>-0.2517571958960077</c:v>
                </c:pt>
                <c:pt idx="3775">
                  <c:v>-0.26292949983330433</c:v>
                </c:pt>
                <c:pt idx="3776">
                  <c:v>-0.27409272072402141</c:v>
                </c:pt>
                <c:pt idx="3777">
                  <c:v>-0.2856144325392227</c:v>
                </c:pt>
                <c:pt idx="3778">
                  <c:v>-0.29770369670733399</c:v>
                </c:pt>
                <c:pt idx="3779">
                  <c:v>-0.31036432868822639</c:v>
                </c:pt>
                <c:pt idx="3780">
                  <c:v>-0.32344015195478393</c:v>
                </c:pt>
                <c:pt idx="3781">
                  <c:v>-0.33670036045471285</c:v>
                </c:pt>
                <c:pt idx="3782">
                  <c:v>-0.34989973437947536</c:v>
                </c:pt>
                <c:pt idx="3783">
                  <c:v>-0.36278097438054496</c:v>
                </c:pt>
                <c:pt idx="3784">
                  <c:v>-0.37504739031610379</c:v>
                </c:pt>
                <c:pt idx="3785">
                  <c:v>-0.38637247459949486</c:v>
                </c:pt>
                <c:pt idx="3786">
                  <c:v>-0.39648132616608417</c:v>
                </c:pt>
                <c:pt idx="3787">
                  <c:v>-0.40526100571354406</c:v>
                </c:pt>
                <c:pt idx="3788">
                  <c:v>-0.41280180997455829</c:v>
                </c:pt>
                <c:pt idx="3789">
                  <c:v>-0.41929457899981676</c:v>
                </c:pt>
                <c:pt idx="3790">
                  <c:v>-0.42482003231126292</c:v>
                </c:pt>
                <c:pt idx="3791">
                  <c:v>-0.42918384202176896</c:v>
                </c:pt>
                <c:pt idx="3792">
                  <c:v>-0.43194654459919257</c:v>
                </c:pt>
                <c:pt idx="3793">
                  <c:v>-0.43264548481735432</c:v>
                </c:pt>
                <c:pt idx="3794">
                  <c:v>-0.43103941233406301</c:v>
                </c:pt>
                <c:pt idx="3795">
                  <c:v>-0.42718632537122497</c:v>
                </c:pt>
                <c:pt idx="3796">
                  <c:v>-0.42131828113948411</c:v>
                </c:pt>
                <c:pt idx="3797">
                  <c:v>-0.41366112023631646</c:v>
                </c:pt>
                <c:pt idx="3798">
                  <c:v>-0.40438279049621018</c:v>
                </c:pt>
                <c:pt idx="3799">
                  <c:v>-0.39370784714684426</c:v>
                </c:pt>
                <c:pt idx="3800">
                  <c:v>-0.38205983157604995</c:v>
                </c:pt>
                <c:pt idx="3801">
                  <c:v>-0.37006008392151779</c:v>
                </c:pt>
                <c:pt idx="3802">
                  <c:v>-0.35834657030831957</c:v>
                </c:pt>
                <c:pt idx="3803">
                  <c:v>-0.347344473361616</c:v>
                </c:pt>
                <c:pt idx="3804">
                  <c:v>-0.33715327056087729</c:v>
                </c:pt>
                <c:pt idx="3805">
                  <c:v>-0.32759191847608499</c:v>
                </c:pt>
                <c:pt idx="3806">
                  <c:v>-0.31831068106199484</c:v>
                </c:pt>
                <c:pt idx="3807">
                  <c:v>-0.3088675574107223</c:v>
                </c:pt>
                <c:pt idx="3808">
                  <c:v>-0.29876556594589648</c:v>
                </c:pt>
                <c:pt idx="3809">
                  <c:v>-0.28752695679239454</c:v>
                </c:pt>
                <c:pt idx="3810">
                  <c:v>-0.27484026694206709</c:v>
                </c:pt>
                <c:pt idx="3811">
                  <c:v>-0.2607029602730247</c:v>
                </c:pt>
                <c:pt idx="3812">
                  <c:v>-0.24543836137110964</c:v>
                </c:pt>
                <c:pt idx="3813">
                  <c:v>-0.2295525383123162</c:v>
                </c:pt>
                <c:pt idx="3814">
                  <c:v>-0.21352868074426687</c:v>
                </c:pt>
                <c:pt idx="3815">
                  <c:v>-0.19770016759869871</c:v>
                </c:pt>
                <c:pt idx="3816">
                  <c:v>-0.18225141309154524</c:v>
                </c:pt>
                <c:pt idx="3817">
                  <c:v>-0.16726545881477958</c:v>
                </c:pt>
                <c:pt idx="3818">
                  <c:v>-0.15272319348201058</c:v>
                </c:pt>
                <c:pt idx="3819">
                  <c:v>-0.13846938880714751</c:v>
                </c:pt>
                <c:pt idx="3820">
                  <c:v>-0.12424123190022125</c:v>
                </c:pt>
                <c:pt idx="3821">
                  <c:v>-0.10980541936528483</c:v>
                </c:pt>
                <c:pt idx="3822">
                  <c:v>-9.5126051590135069E-2</c:v>
                </c:pt>
                <c:pt idx="3823">
                  <c:v>-8.0422261180018093E-2</c:v>
                </c:pt>
                <c:pt idx="3824">
                  <c:v>-6.6056958110395636E-2</c:v>
                </c:pt>
                <c:pt idx="3825">
                  <c:v>-5.2344743868978423E-2</c:v>
                </c:pt>
                <c:pt idx="3826">
                  <c:v>-3.9414412602076183E-2</c:v>
                </c:pt>
                <c:pt idx="3827">
                  <c:v>-2.7180700849497402E-2</c:v>
                </c:pt>
                <c:pt idx="3828">
                  <c:v>-1.5382983116847593E-2</c:v>
                </c:pt>
                <c:pt idx="3829">
                  <c:v>-3.6275486824399448E-3</c:v>
                </c:pt>
                <c:pt idx="3830">
                  <c:v>8.5758101949858171E-3</c:v>
                </c:pt>
                <c:pt idx="3831">
                  <c:v>2.1734640446415862E-2</c:v>
                </c:pt>
                <c:pt idx="3832">
                  <c:v>3.6222239501855096E-2</c:v>
                </c:pt>
                <c:pt idx="3833">
                  <c:v>5.2107084814319402E-2</c:v>
                </c:pt>
                <c:pt idx="3834">
                  <c:v>6.9064188782791885E-2</c:v>
                </c:pt>
                <c:pt idx="3835">
                  <c:v>8.6428318173968594E-2</c:v>
                </c:pt>
                <c:pt idx="3836">
                  <c:v>0.10336675819396829</c:v>
                </c:pt>
                <c:pt idx="3837">
                  <c:v>0.11909333505481326</c:v>
                </c:pt>
                <c:pt idx="3838">
                  <c:v>0.13304833507362426</c:v>
                </c:pt>
                <c:pt idx="3839">
                  <c:v>0.14500788656318567</c:v>
                </c:pt>
                <c:pt idx="3840">
                  <c:v>0.15511090550117279</c:v>
                </c:pt>
                <c:pt idx="3841">
                  <c:v>0.16379566074586127</c:v>
                </c:pt>
                <c:pt idx="3842">
                  <c:v>0.1716528322044738</c:v>
                </c:pt>
                <c:pt idx="3843">
                  <c:v>0.17923486065729907</c:v>
                </c:pt>
                <c:pt idx="3844">
                  <c:v>0.18689002045731803</c:v>
                </c:pt>
                <c:pt idx="3845">
                  <c:v>0.19468834817401479</c:v>
                </c:pt>
                <c:pt idx="3846">
                  <c:v>0.20246240861595183</c:v>
                </c:pt>
                <c:pt idx="3847">
                  <c:v>0.20992151219011793</c:v>
                </c:pt>
                <c:pt idx="3848">
                  <c:v>0.21676732140786492</c:v>
                </c:pt>
                <c:pt idx="3849">
                  <c:v>0.22276732642193267</c:v>
                </c:pt>
                <c:pt idx="3850">
                  <c:v>0.22779499397465586</c:v>
                </c:pt>
                <c:pt idx="3851">
                  <c:v>0.23186575793185182</c:v>
                </c:pt>
                <c:pt idx="3852">
                  <c:v>0.23516712332389278</c:v>
                </c:pt>
                <c:pt idx="3853">
                  <c:v>0.23803751124223349</c:v>
                </c:pt>
                <c:pt idx="3854">
                  <c:v>0.24085121478644753</c:v>
                </c:pt>
                <c:pt idx="3855">
                  <c:v>0.24383199696274571</c:v>
                </c:pt>
                <c:pt idx="3856">
                  <c:v>0.24689353069279879</c:v>
                </c:pt>
                <c:pt idx="3857">
                  <c:v>0.24961390058548039</c:v>
                </c:pt>
                <c:pt idx="3858">
                  <c:v>0.25137327312022079</c:v>
                </c:pt>
                <c:pt idx="3859">
                  <c:v>0.25157949753148229</c:v>
                </c:pt>
                <c:pt idx="3860">
                  <c:v>0.24985616449950845</c:v>
                </c:pt>
                <c:pt idx="3861">
                  <c:v>0.24610785792240886</c:v>
                </c:pt>
                <c:pt idx="3862">
                  <c:v>0.24047357590931109</c:v>
                </c:pt>
                <c:pt idx="3863">
                  <c:v>0.23324947898387283</c:v>
                </c:pt>
                <c:pt idx="3864">
                  <c:v>0.22485261597820844</c:v>
                </c:pt>
                <c:pt idx="3865">
                  <c:v>0.21582478516105419</c:v>
                </c:pt>
                <c:pt idx="3866">
                  <c:v>0.20680296947275828</c:v>
                </c:pt>
                <c:pt idx="3867">
                  <c:v>0.1983829987411978</c:v>
                </c:pt>
                <c:pt idx="3868">
                  <c:v>0.19090129832793359</c:v>
                </c:pt>
                <c:pt idx="3869">
                  <c:v>0.18427361510000723</c:v>
                </c:pt>
                <c:pt idx="3870">
                  <c:v>0.17802779725582202</c:v>
                </c:pt>
                <c:pt idx="3871">
                  <c:v>0.17152721455327161</c:v>
                </c:pt>
                <c:pt idx="3872">
                  <c:v>0.16423637523700332</c:v>
                </c:pt>
                <c:pt idx="3873">
                  <c:v>0.15587114700476595</c:v>
                </c:pt>
                <c:pt idx="3874">
                  <c:v>0.14639497554713185</c:v>
                </c:pt>
                <c:pt idx="3875">
                  <c:v>0.13593872088246176</c:v>
                </c:pt>
                <c:pt idx="3876">
                  <c:v>0.12473336163489813</c:v>
                </c:pt>
                <c:pt idx="3877">
                  <c:v>0.11306999796674398</c:v>
                </c:pt>
                <c:pt idx="3878">
                  <c:v>0.10123499324672162</c:v>
                </c:pt>
                <c:pt idx="3879">
                  <c:v>8.9391346879290887E-2</c:v>
                </c:pt>
                <c:pt idx="3880">
                  <c:v>7.746792246724428E-2</c:v>
                </c:pt>
                <c:pt idx="3881">
                  <c:v>6.5156623729143937E-2</c:v>
                </c:pt>
                <c:pt idx="3882">
                  <c:v>5.2047327233217006E-2</c:v>
                </c:pt>
                <c:pt idx="3883">
                  <c:v>3.7825376884611621E-2</c:v>
                </c:pt>
                <c:pt idx="3884">
                  <c:v>2.2414349557957545E-2</c:v>
                </c:pt>
                <c:pt idx="3885">
                  <c:v>5.9983908554125179E-3</c:v>
                </c:pt>
                <c:pt idx="3886">
                  <c:v>-1.1047273875443114E-2</c:v>
                </c:pt>
                <c:pt idx="3887">
                  <c:v>-2.824191551225521E-2</c:v>
                </c:pt>
                <c:pt idx="3888">
                  <c:v>-4.5061551049925132E-2</c:v>
                </c:pt>
                <c:pt idx="3889">
                  <c:v>-6.0998900224919966E-2</c:v>
                </c:pt>
                <c:pt idx="3890">
                  <c:v>-7.5655359398996591E-2</c:v>
                </c:pt>
                <c:pt idx="3891">
                  <c:v>-8.8862527850012349E-2</c:v>
                </c:pt>
                <c:pt idx="3892">
                  <c:v>-0.10078371558073915</c:v>
                </c:pt>
                <c:pt idx="3893">
                  <c:v>-0.11193128922834721</c:v>
                </c:pt>
                <c:pt idx="3894">
                  <c:v>-0.12306638655602921</c:v>
                </c:pt>
                <c:pt idx="3895">
                  <c:v>-0.13499572829973194</c:v>
                </c:pt>
                <c:pt idx="3896">
                  <c:v>-0.14832679537709986</c:v>
                </c:pt>
                <c:pt idx="3897">
                  <c:v>-0.16327439518921052</c:v>
                </c:pt>
                <c:pt idx="3898">
                  <c:v>-0.17959902536608155</c:v>
                </c:pt>
                <c:pt idx="3899">
                  <c:v>-0.19669853509349999</c:v>
                </c:pt>
                <c:pt idx="3900">
                  <c:v>-0.21380450235954673</c:v>
                </c:pt>
                <c:pt idx="3901">
                  <c:v>-0.23019219519933112</c:v>
                </c:pt>
                <c:pt idx="3902">
                  <c:v>-0.24532806620639439</c:v>
                </c:pt>
                <c:pt idx="3903">
                  <c:v>-0.2589403733129233</c:v>
                </c:pt>
                <c:pt idx="3904">
                  <c:v>-0.27103874233216735</c:v>
                </c:pt>
                <c:pt idx="3905">
                  <c:v>-0.28188991248238821</c:v>
                </c:pt>
                <c:pt idx="3906">
                  <c:v>-0.29192969457571627</c:v>
                </c:pt>
                <c:pt idx="3907">
                  <c:v>-0.30160578753005973</c:v>
                </c:pt>
                <c:pt idx="3908">
                  <c:v>-0.31119347446076989</c:v>
                </c:pt>
                <c:pt idx="3909">
                  <c:v>-0.32066966970813143</c:v>
                </c:pt>
                <c:pt idx="3910">
                  <c:v>-0.3297247718224704</c:v>
                </c:pt>
                <c:pt idx="3911">
                  <c:v>-0.33791784078352971</c:v>
                </c:pt>
                <c:pt idx="3912">
                  <c:v>-0.34489063454995089</c:v>
                </c:pt>
                <c:pt idx="3913">
                  <c:v>-0.35052336941785961</c:v>
                </c:pt>
                <c:pt idx="3914">
                  <c:v>-0.3549568175655699</c:v>
                </c:pt>
                <c:pt idx="3915">
                  <c:v>-0.35849117360263577</c:v>
                </c:pt>
                <c:pt idx="3916">
                  <c:v>-0.36145070980532717</c:v>
                </c:pt>
                <c:pt idx="3917">
                  <c:v>-0.36410192915380407</c:v>
                </c:pt>
                <c:pt idx="3918">
                  <c:v>-0.36662589170950971</c:v>
                </c:pt>
                <c:pt idx="3919">
                  <c:v>-0.36908912489391399</c:v>
                </c:pt>
                <c:pt idx="3920">
                  <c:v>-0.37140698486547435</c:v>
                </c:pt>
                <c:pt idx="3921">
                  <c:v>-0.3733578325071098</c:v>
                </c:pt>
                <c:pt idx="3922">
                  <c:v>-0.37467340199210442</c:v>
                </c:pt>
                <c:pt idx="3923">
                  <c:v>-0.37514083632306522</c:v>
                </c:pt>
                <c:pt idx="3924">
                  <c:v>-0.37463363320750404</c:v>
                </c:pt>
                <c:pt idx="3925">
                  <c:v>-0.37306938493831632</c:v>
                </c:pt>
                <c:pt idx="3926">
                  <c:v>-0.37037566544396133</c:v>
                </c:pt>
                <c:pt idx="3927">
                  <c:v>-0.36653876204861624</c:v>
                </c:pt>
                <c:pt idx="3928">
                  <c:v>-0.36171229850112208</c:v>
                </c:pt>
                <c:pt idx="3929">
                  <c:v>-0.35626843824820092</c:v>
                </c:pt>
                <c:pt idx="3930">
                  <c:v>-0.35069328833688074</c:v>
                </c:pt>
                <c:pt idx="3931">
                  <c:v>-0.34537026511911018</c:v>
                </c:pt>
                <c:pt idx="3932">
                  <c:v>-0.34041751430391803</c:v>
                </c:pt>
                <c:pt idx="3933">
                  <c:v>-0.33569608950838709</c:v>
                </c:pt>
                <c:pt idx="3934">
                  <c:v>-0.33094072165337612</c:v>
                </c:pt>
                <c:pt idx="3935">
                  <c:v>-0.32587688222929839</c:v>
                </c:pt>
                <c:pt idx="3936">
                  <c:v>-0.32025393539868136</c:v>
                </c:pt>
                <c:pt idx="3937">
                  <c:v>-0.31384221732526696</c:v>
                </c:pt>
                <c:pt idx="3938">
                  <c:v>-0.30646603376382447</c:v>
                </c:pt>
                <c:pt idx="3939">
                  <c:v>-0.29806317751708167</c:v>
                </c:pt>
                <c:pt idx="3940">
                  <c:v>-0.28869897828678626</c:v>
                </c:pt>
                <c:pt idx="3941">
                  <c:v>-0.27849711641385139</c:v>
                </c:pt>
                <c:pt idx="3942">
                  <c:v>-0.26753293178517268</c:v>
                </c:pt>
                <c:pt idx="3943">
                  <c:v>-0.25577980416666207</c:v>
                </c:pt>
                <c:pt idx="3944">
                  <c:v>-0.24316099878314748</c:v>
                </c:pt>
                <c:pt idx="3945">
                  <c:v>-0.2296659590813519</c:v>
                </c:pt>
                <c:pt idx="3946">
                  <c:v>-0.21543157591043804</c:v>
                </c:pt>
                <c:pt idx="3947">
                  <c:v>-0.20073171538643148</c:v>
                </c:pt>
                <c:pt idx="3948">
                  <c:v>-0.18590586004528475</c:v>
                </c:pt>
                <c:pt idx="3949">
                  <c:v>-0.17128908022486689</c:v>
                </c:pt>
                <c:pt idx="3950">
                  <c:v>-0.1571699156678493</c:v>
                </c:pt>
                <c:pt idx="3951">
                  <c:v>-0.14375545372596849</c:v>
                </c:pt>
                <c:pt idx="3952">
                  <c:v>-0.13112065042366897</c:v>
                </c:pt>
                <c:pt idx="3953">
                  <c:v>-0.11916825689306138</c:v>
                </c:pt>
                <c:pt idx="3954">
                  <c:v>-0.10765151813596636</c:v>
                </c:pt>
                <c:pt idx="3955">
                  <c:v>-9.6264586859459961E-2</c:v>
                </c:pt>
                <c:pt idx="3956">
                  <c:v>-8.4744057450781798E-2</c:v>
                </c:pt>
                <c:pt idx="3957">
                  <c:v>-7.2918361105204929E-2</c:v>
                </c:pt>
                <c:pt idx="3958">
                  <c:v>-6.0688076029922412E-2</c:v>
                </c:pt>
                <c:pt idx="3959">
                  <c:v>-4.7978460043963486E-2</c:v>
                </c:pt>
                <c:pt idx="3960">
                  <c:v>-3.4725609357804166E-2</c:v>
                </c:pt>
                <c:pt idx="3961">
                  <c:v>-2.0911191943147056E-2</c:v>
                </c:pt>
                <c:pt idx="3962">
                  <c:v>-6.5975943701564298E-3</c:v>
                </c:pt>
                <c:pt idx="3963">
                  <c:v>8.085172021182134E-3</c:v>
                </c:pt>
                <c:pt idx="3964">
                  <c:v>2.2994199053565745E-2</c:v>
                </c:pt>
                <c:pt idx="3965">
                  <c:v>3.8018738230755182E-2</c:v>
                </c:pt>
                <c:pt idx="3966">
                  <c:v>5.3067904944924138E-2</c:v>
                </c:pt>
                <c:pt idx="3967">
                  <c:v>6.8004974304493704E-2</c:v>
                </c:pt>
                <c:pt idx="3968">
                  <c:v>8.2589000636794141E-2</c:v>
                </c:pt>
                <c:pt idx="3969">
                  <c:v>9.6485252096921104E-2</c:v>
                </c:pt>
                <c:pt idx="3970">
                  <c:v>0.1093497339044167</c:v>
                </c:pt>
                <c:pt idx="3971">
                  <c:v>0.12093784608720862</c:v>
                </c:pt>
                <c:pt idx="3972">
                  <c:v>0.13117327021007885</c:v>
                </c:pt>
                <c:pt idx="3973">
                  <c:v>0.14014137666469881</c:v>
                </c:pt>
                <c:pt idx="3974">
                  <c:v>0.14802423369902593</c:v>
                </c:pt>
                <c:pt idx="3975">
                  <c:v>0.15503652729666101</c:v>
                </c:pt>
                <c:pt idx="3976">
                  <c:v>0.16141581767497379</c:v>
                </c:pt>
                <c:pt idx="3977">
                  <c:v>0.16746485137935388</c:v>
                </c:pt>
                <c:pt idx="3978">
                  <c:v>0.17357929068870293</c:v>
                </c:pt>
                <c:pt idx="3979">
                  <c:v>0.18018207111664875</c:v>
                </c:pt>
                <c:pt idx="3980">
                  <c:v>0.18756163152520866</c:v>
                </c:pt>
                <c:pt idx="3981">
                  <c:v>0.19572250931365129</c:v>
                </c:pt>
                <c:pt idx="3982">
                  <c:v>0.20437804934710713</c:v>
                </c:pt>
                <c:pt idx="3983">
                  <c:v>0.21309574615688998</c:v>
                </c:pt>
                <c:pt idx="3984">
                  <c:v>0.22146507182694961</c:v>
                </c:pt>
                <c:pt idx="3985">
                  <c:v>0.22915643571865552</c:v>
                </c:pt>
                <c:pt idx="3986">
                  <c:v>0.23587808386054041</c:v>
                </c:pt>
                <c:pt idx="3987">
                  <c:v>0.2413514289724992</c:v>
                </c:pt>
                <c:pt idx="3988">
                  <c:v>0.24538659836563587</c:v>
                </c:pt>
                <c:pt idx="3989">
                  <c:v>0.24799862906440764</c:v>
                </c:pt>
                <c:pt idx="3990">
                  <c:v>0.24942143992532873</c:v>
                </c:pt>
                <c:pt idx="3991">
                  <c:v>0.24995632289891703</c:v>
                </c:pt>
                <c:pt idx="3992">
                  <c:v>0.2497668857768601</c:v>
                </c:pt>
                <c:pt idx="3993">
                  <c:v>0.24881087708288535</c:v>
                </c:pt>
                <c:pt idx="3994">
                  <c:v>0.24698020820447858</c:v>
                </c:pt>
                <c:pt idx="3995">
                  <c:v>0.24431858539007562</c:v>
                </c:pt>
                <c:pt idx="3996">
                  <c:v>0.24110307098285111</c:v>
                </c:pt>
                <c:pt idx="3997">
                  <c:v>0.23770330887737082</c:v>
                </c:pt>
                <c:pt idx="3998">
                  <c:v>0.2343568917544927</c:v>
                </c:pt>
                <c:pt idx="3999">
                  <c:v>0.23108341267473892</c:v>
                </c:pt>
                <c:pt idx="4000">
                  <c:v>0.22779676436049687</c:v>
                </c:pt>
                <c:pt idx="4001">
                  <c:v>0.22445125308030678</c:v>
                </c:pt>
                <c:pt idx="4002">
                  <c:v>0.22103961227826896</c:v>
                </c:pt>
                <c:pt idx="4003">
                  <c:v>0.21745846976440422</c:v>
                </c:pt>
                <c:pt idx="4004">
                  <c:v>0.2134253762095103</c:v>
                </c:pt>
                <c:pt idx="4005">
                  <c:v>0.20858214584172263</c:v>
                </c:pt>
                <c:pt idx="4006">
                  <c:v>0.20270968439252068</c:v>
                </c:pt>
                <c:pt idx="4007">
                  <c:v>0.19584784787306561</c:v>
                </c:pt>
                <c:pt idx="4008">
                  <c:v>0.18822528255091908</c:v>
                </c:pt>
                <c:pt idx="4009">
                  <c:v>0.1801211821409654</c:v>
                </c:pt>
                <c:pt idx="4010">
                  <c:v>0.17182213006010233</c:v>
                </c:pt>
                <c:pt idx="4011">
                  <c:v>0.16366821299693407</c:v>
                </c:pt>
                <c:pt idx="4012">
                  <c:v>0.15603914753175702</c:v>
                </c:pt>
                <c:pt idx="4013">
                  <c:v>0.14919519970724301</c:v>
                </c:pt>
                <c:pt idx="4014">
                  <c:v>0.14308045536943012</c:v>
                </c:pt>
                <c:pt idx="4015">
                  <c:v>0.13727391459581748</c:v>
                </c:pt>
                <c:pt idx="4016">
                  <c:v>0.13113764177325771</c:v>
                </c:pt>
                <c:pt idx="4017">
                  <c:v>0.12404172123749216</c:v>
                </c:pt>
                <c:pt idx="4018">
                  <c:v>0.11553528838034254</c:v>
                </c:pt>
                <c:pt idx="4019">
                  <c:v>0.10543410216066355</c:v>
                </c:pt>
                <c:pt idx="4020">
                  <c:v>9.3852569331018168E-2</c:v>
                </c:pt>
                <c:pt idx="4021">
                  <c:v>8.1185192733921122E-2</c:v>
                </c:pt>
                <c:pt idx="4022">
                  <c:v>6.8012003461647555E-2</c:v>
                </c:pt>
                <c:pt idx="4023">
                  <c:v>5.4926949136857667E-2</c:v>
                </c:pt>
                <c:pt idx="4024">
                  <c:v>4.2347633191695697E-2</c:v>
                </c:pt>
                <c:pt idx="4025">
                  <c:v>3.0382022995208698E-2</c:v>
                </c:pt>
                <c:pt idx="4026">
                  <c:v>1.8799016438303805E-2</c:v>
                </c:pt>
                <c:pt idx="4027">
                  <c:v>7.127824029875357E-3</c:v>
                </c:pt>
                <c:pt idx="4028">
                  <c:v>-5.1292664383859763E-3</c:v>
                </c:pt>
                <c:pt idx="4029">
                  <c:v>-1.8262866107169769E-2</c:v>
                </c:pt>
                <c:pt idx="4030">
                  <c:v>-3.2221840421533213E-2</c:v>
                </c:pt>
                <c:pt idx="4031">
                  <c:v>-4.6626297202534438E-2</c:v>
                </c:pt>
                <c:pt idx="4032">
                  <c:v>-6.0876405036981038E-2</c:v>
                </c:pt>
                <c:pt idx="4033">
                  <c:v>-7.4277088779471451E-2</c:v>
                </c:pt>
                <c:pt idx="4034">
                  <c:v>-8.6148398579919461E-2</c:v>
                </c:pt>
                <c:pt idx="4035">
                  <c:v>-9.5950069544600267E-2</c:v>
                </c:pt>
                <c:pt idx="4036">
                  <c:v>-0.10344998935652783</c:v>
                </c:pt>
                <c:pt idx="4037">
                  <c:v>-0.10889370668841751</c:v>
                </c:pt>
                <c:pt idx="4038">
                  <c:v>-0.11305683120870612</c:v>
                </c:pt>
                <c:pt idx="4039">
                  <c:v>-0.11708100166462673</c:v>
                </c:pt>
                <c:pt idx="4040">
                  <c:v>-0.12211137876391395</c:v>
                </c:pt>
                <c:pt idx="4041">
                  <c:v>-0.12888553547974113</c:v>
                </c:pt>
                <c:pt idx="4042">
                  <c:v>-0.13747345766834784</c:v>
                </c:pt>
                <c:pt idx="4043">
                  <c:v>-0.14728775755810597</c:v>
                </c:pt>
                <c:pt idx="4044">
                  <c:v>-0.15732643591600751</c:v>
                </c:pt>
                <c:pt idx="4045">
                  <c:v>-0.16650271614710163</c:v>
                </c:pt>
                <c:pt idx="4046">
                  <c:v>-0.17392633621327294</c:v>
                </c:pt>
                <c:pt idx="4047">
                  <c:v>-0.17907637564133924</c:v>
                </c:pt>
                <c:pt idx="4048">
                  <c:v>-0.18186543194625343</c:v>
                </c:pt>
                <c:pt idx="4049">
                  <c:v>-0.18262429827084026</c:v>
                </c:pt>
                <c:pt idx="4050">
                  <c:v>-0.18204126619432451</c:v>
                </c:pt>
                <c:pt idx="4051">
                  <c:v>-0.18106239937166543</c:v>
                </c:pt>
                <c:pt idx="4052">
                  <c:v>-0.18072832550121232</c:v>
                </c:pt>
                <c:pt idx="4053">
                  <c:v>-0.18193283607828381</c:v>
                </c:pt>
                <c:pt idx="4054">
                  <c:v>-0.18514937131283937</c:v>
                </c:pt>
                <c:pt idx="4055">
                  <c:v>-0.19024973138665147</c:v>
                </c:pt>
                <c:pt idx="4056">
                  <c:v>-0.1965444659758338</c:v>
                </c:pt>
                <c:pt idx="4057">
                  <c:v>-0.20305490568898399</c:v>
                </c:pt>
                <c:pt idx="4058">
                  <c:v>-0.20887246341647761</c:v>
                </c:pt>
                <c:pt idx="4059">
                  <c:v>-0.21341184917817915</c:v>
                </c:pt>
                <c:pt idx="4060">
                  <c:v>-0.21646313075158452</c:v>
                </c:pt>
                <c:pt idx="4061">
                  <c:v>-0.218104087404006</c:v>
                </c:pt>
                <c:pt idx="4062">
                  <c:v>-0.21860560764549702</c:v>
                </c:pt>
                <c:pt idx="4063">
                  <c:v>-0.21838674164832966</c:v>
                </c:pt>
                <c:pt idx="4064">
                  <c:v>-0.21795605337514659</c:v>
                </c:pt>
                <c:pt idx="4065">
                  <c:v>-0.21776227522246441</c:v>
                </c:pt>
                <c:pt idx="4066">
                  <c:v>-0.2179786375866781</c:v>
                </c:pt>
                <c:pt idx="4067">
                  <c:v>-0.21834954572854098</c:v>
                </c:pt>
                <c:pt idx="4068">
                  <c:v>-0.2182308224675974</c:v>
                </c:pt>
                <c:pt idx="4069">
                  <c:v>-0.21683234264203805</c:v>
                </c:pt>
                <c:pt idx="4070">
                  <c:v>-0.21352360618961708</c:v>
                </c:pt>
                <c:pt idx="4071">
                  <c:v>-0.20803003913518381</c:v>
                </c:pt>
                <c:pt idx="4072">
                  <c:v>-0.2004560471990057</c:v>
                </c:pt>
                <c:pt idx="4073">
                  <c:v>-0.19120646506331129</c:v>
                </c:pt>
                <c:pt idx="4074">
                  <c:v>-0.18091063023101595</c:v>
                </c:pt>
                <c:pt idx="4075">
                  <c:v>-0.17036585707471816</c:v>
                </c:pt>
                <c:pt idx="4076">
                  <c:v>-0.16042600850909608</c:v>
                </c:pt>
                <c:pt idx="4077">
                  <c:v>-0.15178728285516269</c:v>
                </c:pt>
                <c:pt idx="4078">
                  <c:v>-0.14474469413820304</c:v>
                </c:pt>
                <c:pt idx="4079">
                  <c:v>-0.13906907634879828</c:v>
                </c:pt>
                <c:pt idx="4080">
                  <c:v>-0.13409645396479766</c:v>
                </c:pt>
                <c:pt idx="4081">
                  <c:v>-0.1289797843525145</c:v>
                </c:pt>
                <c:pt idx="4082">
                  <c:v>-0.122956110849087</c:v>
                </c:pt>
                <c:pt idx="4083">
                  <c:v>-0.11551226509982122</c:v>
                </c:pt>
                <c:pt idx="4084">
                  <c:v>-0.10644464765473215</c:v>
                </c:pt>
                <c:pt idx="4085">
                  <c:v>-9.5877312995735806E-2</c:v>
                </c:pt>
                <c:pt idx="4086">
                  <c:v>-8.426308138814731E-2</c:v>
                </c:pt>
                <c:pt idx="4087">
                  <c:v>-7.2319021044262535E-2</c:v>
                </c:pt>
                <c:pt idx="4088">
                  <c:v>-6.0851693149091259E-2</c:v>
                </c:pt>
                <c:pt idx="4089">
                  <c:v>-5.0511811192500068E-2</c:v>
                </c:pt>
                <c:pt idx="4090">
                  <c:v>-4.1587289695690241E-2</c:v>
                </c:pt>
                <c:pt idx="4091">
                  <c:v>-3.3930956804279114E-2</c:v>
                </c:pt>
                <c:pt idx="4092">
                  <c:v>-2.7043330771023704E-2</c:v>
                </c:pt>
                <c:pt idx="4093">
                  <c:v>-2.0252710446363502E-2</c:v>
                </c:pt>
                <c:pt idx="4094">
                  <c:v>-1.2910184021491286E-2</c:v>
                </c:pt>
                <c:pt idx="4095">
                  <c:v>-4.552130409554267E-3</c:v>
                </c:pt>
                <c:pt idx="4096">
                  <c:v>4.9810968555954009E-3</c:v>
                </c:pt>
                <c:pt idx="4097">
                  <c:v>1.5486182933748802E-2</c:v>
                </c:pt>
                <c:pt idx="4098">
                  <c:v>2.6430394581573667E-2</c:v>
                </c:pt>
                <c:pt idx="4099">
                  <c:v>3.7096365789353943E-2</c:v>
                </c:pt>
                <c:pt idx="4100">
                  <c:v>4.6807075998461477E-2</c:v>
                </c:pt>
                <c:pt idx="4101">
                  <c:v>5.5147922222156455E-2</c:v>
                </c:pt>
                <c:pt idx="4102">
                  <c:v>6.2092762385088207E-2</c:v>
                </c:pt>
                <c:pt idx="4103">
                  <c:v>6.7991234735891762E-2</c:v>
                </c:pt>
                <c:pt idx="4104">
                  <c:v>7.3447037756696462E-2</c:v>
                </c:pt>
                <c:pt idx="4105">
                  <c:v>7.9151477848519627E-2</c:v>
                </c:pt>
                <c:pt idx="4106">
                  <c:v>8.5724518819666584E-2</c:v>
                </c:pt>
                <c:pt idx="4107">
                  <c:v>9.3586002208776747E-2</c:v>
                </c:pt>
                <c:pt idx="4108">
                  <c:v>0.10285776641427108</c:v>
                </c:pt>
                <c:pt idx="4109">
                  <c:v>0.11330467558396537</c:v>
                </c:pt>
                <c:pt idx="4110">
                  <c:v>0.12435104537983685</c:v>
                </c:pt>
                <c:pt idx="4111">
                  <c:v>0.13520665958131542</c:v>
                </c:pt>
                <c:pt idx="4112">
                  <c:v>0.1450795561150513</c:v>
                </c:pt>
                <c:pt idx="4113">
                  <c:v>0.15339296739334959</c:v>
                </c:pt>
                <c:pt idx="4114">
                  <c:v>0.15992059428313468</c:v>
                </c:pt>
                <c:pt idx="4115">
                  <c:v>0.16480472078314018</c:v>
                </c:pt>
                <c:pt idx="4116">
                  <c:v>0.16847944939591358</c:v>
                </c:pt>
                <c:pt idx="4117">
                  <c:v>0.17154560118938897</c:v>
                </c:pt>
                <c:pt idx="4118">
                  <c:v>0.17463135706268487</c:v>
                </c:pt>
                <c:pt idx="4119">
                  <c:v>0.17825331477538103</c:v>
                </c:pt>
                <c:pt idx="4120">
                  <c:v>0.18268926232586327</c:v>
                </c:pt>
                <c:pt idx="4121">
                  <c:v>0.18788738424615439</c:v>
                </c:pt>
                <c:pt idx="4122">
                  <c:v>0.19345363128563395</c:v>
                </c:pt>
                <c:pt idx="4123">
                  <c:v>0.19875251340551894</c:v>
                </c:pt>
                <c:pt idx="4124">
                  <c:v>0.20310829754894819</c:v>
                </c:pt>
                <c:pt idx="4125">
                  <c:v>0.20603384231679062</c:v>
                </c:pt>
                <c:pt idx="4126">
                  <c:v>0.20739621963931254</c:v>
                </c:pt>
                <c:pt idx="4127">
                  <c:v>0.20746156058062881</c:v>
                </c:pt>
                <c:pt idx="4128">
                  <c:v>0.20681707724445947</c:v>
                </c:pt>
                <c:pt idx="4129">
                  <c:v>0.2062138813854881</c:v>
                </c:pt>
                <c:pt idx="4130">
                  <c:v>0.20638415438588578</c:v>
                </c:pt>
                <c:pt idx="4131">
                  <c:v>0.20786330387045118</c:v>
                </c:pt>
                <c:pt idx="4132">
                  <c:v>0.21083312953649763</c:v>
                </c:pt>
                <c:pt idx="4133">
                  <c:v>0.21502258773412236</c:v>
                </c:pt>
                <c:pt idx="4134">
                  <c:v>0.21972164444635731</c:v>
                </c:pt>
                <c:pt idx="4135">
                  <c:v>0.22393570360790993</c:v>
                </c:pt>
                <c:pt idx="4136">
                  <c:v>0.22665364748584654</c:v>
                </c:pt>
                <c:pt idx="4137">
                  <c:v>0.22715413249507535</c:v>
                </c:pt>
                <c:pt idx="4138">
                  <c:v>0.22523303254370308</c:v>
                </c:pt>
                <c:pt idx="4139">
                  <c:v>0.22123802945454871</c:v>
                </c:pt>
                <c:pt idx="4140">
                  <c:v>0.21589350513203176</c:v>
                </c:pt>
                <c:pt idx="4141">
                  <c:v>0.21002404008144968</c:v>
                </c:pt>
                <c:pt idx="4142">
                  <c:v>0.20431803225556647</c:v>
                </c:pt>
                <c:pt idx="4143">
                  <c:v>0.19921027695447627</c:v>
                </c:pt>
                <c:pt idx="4144">
                  <c:v>0.19487642529954483</c:v>
                </c:pt>
                <c:pt idx="4145">
                  <c:v>0.1912686603241531</c:v>
                </c:pt>
                <c:pt idx="4146">
                  <c:v>0.18812789069837252</c:v>
                </c:pt>
                <c:pt idx="4147">
                  <c:v>0.1849909239278883</c:v>
                </c:pt>
                <c:pt idx="4148">
                  <c:v>0.18127469558603188</c:v>
                </c:pt>
                <c:pt idx="4149">
                  <c:v>0.17647814196206713</c:v>
                </c:pt>
                <c:pt idx="4150">
                  <c:v>0.17043024567214571</c:v>
                </c:pt>
                <c:pt idx="4151">
                  <c:v>0.16343305286865312</c:v>
                </c:pt>
                <c:pt idx="4152">
                  <c:v>0.15618047589069781</c:v>
                </c:pt>
                <c:pt idx="4153">
                  <c:v>0.14947544262948192</c:v>
                </c:pt>
                <c:pt idx="4154">
                  <c:v>0.14391130669855884</c:v>
                </c:pt>
                <c:pt idx="4155">
                  <c:v>0.13969374803418266</c:v>
                </c:pt>
                <c:pt idx="4156">
                  <c:v>0.13665249619626352</c:v>
                </c:pt>
                <c:pt idx="4157">
                  <c:v>0.13435930705734256</c:v>
                </c:pt>
                <c:pt idx="4158">
                  <c:v>0.13223987660288355</c:v>
                </c:pt>
                <c:pt idx="4159">
                  <c:v>0.12964305242749874</c:v>
                </c:pt>
                <c:pt idx="4160">
                  <c:v>0.12591997042620581</c:v>
                </c:pt>
                <c:pt idx="4161">
                  <c:v>0.12056800941594541</c:v>
                </c:pt>
                <c:pt idx="4162">
                  <c:v>0.11340870842711931</c:v>
                </c:pt>
                <c:pt idx="4163">
                  <c:v>0.10469494637244622</c:v>
                </c:pt>
                <c:pt idx="4164">
                  <c:v>9.5059327663860299E-2</c:v>
                </c:pt>
                <c:pt idx="4165">
                  <c:v>8.5309502762432141E-2</c:v>
                </c:pt>
                <c:pt idx="4166">
                  <c:v>7.617202975213741E-2</c:v>
                </c:pt>
                <c:pt idx="4167">
                  <c:v>6.8102693373235379E-2</c:v>
                </c:pt>
                <c:pt idx="4168">
                  <c:v>6.1210441464639054E-2</c:v>
                </c:pt>
                <c:pt idx="4169">
                  <c:v>5.5269252974232151E-2</c:v>
                </c:pt>
                <c:pt idx="4170">
                  <c:v>4.9781653819797989E-2</c:v>
                </c:pt>
                <c:pt idx="4171">
                  <c:v>4.4086044496572413E-2</c:v>
                </c:pt>
                <c:pt idx="4172">
                  <c:v>3.7513919366687701E-2</c:v>
                </c:pt>
                <c:pt idx="4173">
                  <c:v>2.9581850294338827E-2</c:v>
                </c:pt>
                <c:pt idx="4174">
                  <c:v>2.016312119155329E-2</c:v>
                </c:pt>
                <c:pt idx="4175">
                  <c:v>9.5583414229809139E-3</c:v>
                </c:pt>
                <c:pt idx="4176">
                  <c:v>-1.5876192396437388E-3</c:v>
                </c:pt>
                <c:pt idx="4177">
                  <c:v>-1.2494366014863572E-2</c:v>
                </c:pt>
                <c:pt idx="4178">
                  <c:v>-2.2483329806043627E-2</c:v>
                </c:pt>
                <c:pt idx="4179">
                  <c:v>-3.1146139944958663E-2</c:v>
                </c:pt>
                <c:pt idx="4180">
                  <c:v>-3.8405897748812173E-2</c:v>
                </c:pt>
                <c:pt idx="4181">
                  <c:v>-4.4492268933946449E-2</c:v>
                </c:pt>
                <c:pt idx="4182">
                  <c:v>-4.9861381005963788E-2</c:v>
                </c:pt>
                <c:pt idx="4183">
                  <c:v>-5.5072250125458841E-2</c:v>
                </c:pt>
                <c:pt idx="4184">
                  <c:v>-6.0632003050762287E-2</c:v>
                </c:pt>
                <c:pt idx="4185">
                  <c:v>-6.6850036636553242E-2</c:v>
                </c:pt>
                <c:pt idx="4186">
                  <c:v>-7.375980641555771E-2</c:v>
                </c:pt>
                <c:pt idx="4187">
                  <c:v>-8.1143161404393288E-2</c:v>
                </c:pt>
                <c:pt idx="4188">
                  <c:v>-8.8636562104068325E-2</c:v>
                </c:pt>
                <c:pt idx="4189">
                  <c:v>-9.5856414762494499E-2</c:v>
                </c:pt>
                <c:pt idx="4190">
                  <c:v>-0.1024872923807449</c:v>
                </c:pt>
                <c:pt idx="4191">
                  <c:v>-0.10832292734569438</c:v>
                </c:pt>
                <c:pt idx="4192">
                  <c:v>-0.11329045270141962</c:v>
                </c:pt>
                <c:pt idx="4193">
                  <c:v>-0.11748416769262673</c:v>
                </c:pt>
                <c:pt idx="4194">
                  <c:v>-0.12118982262762761</c:v>
                </c:pt>
                <c:pt idx="4195">
                  <c:v>-0.12484511980292888</c:v>
                </c:pt>
                <c:pt idx="4196">
                  <c:v>-0.12890977627362654</c:v>
                </c:pt>
                <c:pt idx="4197">
                  <c:v>-0.13369410181262648</c:v>
                </c:pt>
                <c:pt idx="4198">
                  <c:v>-0.13923823611735534</c:v>
                </c:pt>
                <c:pt idx="4199">
                  <c:v>-0.14529979775432245</c:v>
                </c:pt>
                <c:pt idx="4200">
                  <c:v>-0.15143779986301717</c:v>
                </c:pt>
                <c:pt idx="4201">
                  <c:v>-0.15713787977953819</c:v>
                </c:pt>
                <c:pt idx="4202">
                  <c:v>-0.16193050979211421</c:v>
                </c:pt>
                <c:pt idx="4203">
                  <c:v>-0.16548713774296914</c:v>
                </c:pt>
                <c:pt idx="4204">
                  <c:v>-0.16769355321102292</c:v>
                </c:pt>
                <c:pt idx="4205">
                  <c:v>-0.16868198275825874</c:v>
                </c:pt>
                <c:pt idx="4206">
                  <c:v>-0.16879491016920703</c:v>
                </c:pt>
                <c:pt idx="4207">
                  <c:v>-0.16848808997350503</c:v>
                </c:pt>
                <c:pt idx="4208">
                  <c:v>-0.1682234152049418</c:v>
                </c:pt>
                <c:pt idx="4209">
                  <c:v>-0.16839437826770248</c:v>
                </c:pt>
                <c:pt idx="4210">
                  <c:v>-0.16927361805654206</c:v>
                </c:pt>
                <c:pt idx="4211">
                  <c:v>-0.17094675244568955</c:v>
                </c:pt>
                <c:pt idx="4212">
                  <c:v>-0.1732458598157135</c:v>
                </c:pt>
                <c:pt idx="4213">
                  <c:v>-0.17576269956876187</c:v>
                </c:pt>
                <c:pt idx="4214">
                  <c:v>-0.17800082263613057</c:v>
                </c:pt>
                <c:pt idx="4215">
                  <c:v>-0.1796092188044279</c:v>
                </c:pt>
                <c:pt idx="4216">
                  <c:v>-0.18054370882130763</c:v>
                </c:pt>
                <c:pt idx="4217">
                  <c:v>-0.18103673045684526</c:v>
                </c:pt>
                <c:pt idx="4218">
                  <c:v>-0.18141037713821262</c:v>
                </c:pt>
                <c:pt idx="4219">
                  <c:v>-0.18190125291340814</c:v>
                </c:pt>
                <c:pt idx="4220">
                  <c:v>-0.18263860929366538</c:v>
                </c:pt>
                <c:pt idx="4221">
                  <c:v>-0.18375022903508334</c:v>
                </c:pt>
                <c:pt idx="4222">
                  <c:v>-0.18543244295506756</c:v>
                </c:pt>
                <c:pt idx="4223">
                  <c:v>-0.18785189645908534</c:v>
                </c:pt>
                <c:pt idx="4224">
                  <c:v>-0.19092585940856438</c:v>
                </c:pt>
                <c:pt idx="4225">
                  <c:v>-0.194184744061387</c:v>
                </c:pt>
                <c:pt idx="4226">
                  <c:v>-0.19688483180181859</c:v>
                </c:pt>
                <c:pt idx="4227">
                  <c:v>-0.19832633467553826</c:v>
                </c:pt>
                <c:pt idx="4228">
                  <c:v>-0.19815101855657652</c:v>
                </c:pt>
                <c:pt idx="4229">
                  <c:v>-0.19642284782791961</c:v>
                </c:pt>
                <c:pt idx="4230">
                  <c:v>-0.19349006879520694</c:v>
                </c:pt>
                <c:pt idx="4231">
                  <c:v>-0.18978913397426048</c:v>
                </c:pt>
                <c:pt idx="4232">
                  <c:v>-0.18573811327049661</c:v>
                </c:pt>
                <c:pt idx="4233">
                  <c:v>-0.18171961019081409</c:v>
                </c:pt>
                <c:pt idx="4234">
                  <c:v>-0.17804346515977476</c:v>
                </c:pt>
                <c:pt idx="4235">
                  <c:v>-0.17482915863032983</c:v>
                </c:pt>
                <c:pt idx="4236">
                  <c:v>-0.17188796770309422</c:v>
                </c:pt>
                <c:pt idx="4237">
                  <c:v>-0.16874064854293955</c:v>
                </c:pt>
                <c:pt idx="4238">
                  <c:v>-0.16480241759821776</c:v>
                </c:pt>
                <c:pt idx="4239">
                  <c:v>-0.15961555570881419</c:v>
                </c:pt>
                <c:pt idx="4240">
                  <c:v>-0.15298271393399887</c:v>
                </c:pt>
                <c:pt idx="4241">
                  <c:v>-0.14497176012585844</c:v>
                </c:pt>
                <c:pt idx="4242">
                  <c:v>-0.13587477487389532</c:v>
                </c:pt>
                <c:pt idx="4243">
                  <c:v>-0.12618416817901582</c:v>
                </c:pt>
                <c:pt idx="4244">
                  <c:v>-0.11654613404360967</c:v>
                </c:pt>
                <c:pt idx="4245">
                  <c:v>-0.1076152459736308</c:v>
                </c:pt>
                <c:pt idx="4246">
                  <c:v>-9.9824257978361697E-2</c:v>
                </c:pt>
                <c:pt idx="4247">
                  <c:v>-9.3200781216249043E-2</c:v>
                </c:pt>
                <c:pt idx="4248">
                  <c:v>-8.7368531678497355E-2</c:v>
                </c:pt>
                <c:pt idx="4249">
                  <c:v>-8.1740786604431973E-2</c:v>
                </c:pt>
                <c:pt idx="4250">
                  <c:v>-7.576891058427089E-2</c:v>
                </c:pt>
                <c:pt idx="4251">
                  <c:v>-6.9091734988849629E-2</c:v>
                </c:pt>
                <c:pt idx="4252">
                  <c:v>-6.1553471472799395E-2</c:v>
                </c:pt>
                <c:pt idx="4253">
                  <c:v>-5.3183691102852523E-2</c:v>
                </c:pt>
                <c:pt idx="4254">
                  <c:v>-4.4224193328793245E-2</c:v>
                </c:pt>
                <c:pt idx="4255">
                  <c:v>-3.5164729440631488E-2</c:v>
                </c:pt>
                <c:pt idx="4256">
                  <c:v>-2.6670109022059674E-2</c:v>
                </c:pt>
                <c:pt idx="4257">
                  <c:v>-1.9350373997101378E-2</c:v>
                </c:pt>
                <c:pt idx="4258">
                  <c:v>-1.3480881664631022E-2</c:v>
                </c:pt>
                <c:pt idx="4259">
                  <c:v>-8.8577175869185339E-3</c:v>
                </c:pt>
                <c:pt idx="4260">
                  <c:v>-4.8839128836826199E-3</c:v>
                </c:pt>
                <c:pt idx="4261">
                  <c:v>-8.0620801943560578E-4</c:v>
                </c:pt>
                <c:pt idx="4262">
                  <c:v>4.0689926244819848E-3</c:v>
                </c:pt>
                <c:pt idx="4263">
                  <c:v>1.0276730320166582E-2</c:v>
                </c:pt>
                <c:pt idx="4264">
                  <c:v>1.8157198919105406E-2</c:v>
                </c:pt>
                <c:pt idx="4265">
                  <c:v>2.777728372105661E-2</c:v>
                </c:pt>
                <c:pt idx="4266">
                  <c:v>3.8815670981877395E-2</c:v>
                </c:pt>
                <c:pt idx="4267">
                  <c:v>5.0544172609775437E-2</c:v>
                </c:pt>
                <c:pt idx="4268">
                  <c:v>6.2011564941839473E-2</c:v>
                </c:pt>
                <c:pt idx="4269">
                  <c:v>7.2378401101630241E-2</c:v>
                </c:pt>
                <c:pt idx="4270">
                  <c:v>8.1222834746317585E-2</c:v>
                </c:pt>
                <c:pt idx="4271">
                  <c:v>8.8644100458842467E-2</c:v>
                </c:pt>
                <c:pt idx="4272">
                  <c:v>9.5122840307261466E-2</c:v>
                </c:pt>
                <c:pt idx="4273">
                  <c:v>0.10125942311428184</c:v>
                </c:pt>
                <c:pt idx="4274">
                  <c:v>0.10756236788816728</c:v>
                </c:pt>
                <c:pt idx="4275">
                  <c:v>0.1143579625888189</c:v>
                </c:pt>
                <c:pt idx="4276">
                  <c:v>0.12176841587880567</c:v>
                </c:pt>
                <c:pt idx="4277">
                  <c:v>0.12968853533946831</c:v>
                </c:pt>
                <c:pt idx="4278">
                  <c:v>0.13776507943427435</c:v>
                </c:pt>
                <c:pt idx="4279">
                  <c:v>0.14544996000849708</c:v>
                </c:pt>
                <c:pt idx="4280">
                  <c:v>0.15218051780674227</c:v>
                </c:pt>
                <c:pt idx="4281">
                  <c:v>0.15763938472651137</c:v>
                </c:pt>
                <c:pt idx="4282">
                  <c:v>0.16194885588595068</c:v>
                </c:pt>
                <c:pt idx="4283">
                  <c:v>0.1656576288511401</c:v>
                </c:pt>
                <c:pt idx="4284">
                  <c:v>0.16950252023361853</c:v>
                </c:pt>
                <c:pt idx="4285">
                  <c:v>0.17408746406666226</c:v>
                </c:pt>
                <c:pt idx="4286">
                  <c:v>0.17967573881880164</c:v>
                </c:pt>
                <c:pt idx="4287">
                  <c:v>0.18617970315028351</c:v>
                </c:pt>
                <c:pt idx="4288">
                  <c:v>0.19327252094128361</c:v>
                </c:pt>
                <c:pt idx="4289">
                  <c:v>0.20050550021782323</c:v>
                </c:pt>
                <c:pt idx="4290">
                  <c:v>0.20738842824587622</c:v>
                </c:pt>
                <c:pt idx="4291">
                  <c:v>0.21345074156778934</c:v>
                </c:pt>
                <c:pt idx="4292">
                  <c:v>0.21830763649955182</c:v>
                </c:pt>
                <c:pt idx="4293">
                  <c:v>0.22173648396315937</c:v>
                </c:pt>
                <c:pt idx="4294">
                  <c:v>0.22373708435915976</c:v>
                </c:pt>
                <c:pt idx="4295">
                  <c:v>0.22454413355186037</c:v>
                </c:pt>
                <c:pt idx="4296">
                  <c:v>0.22459669551059505</c:v>
                </c:pt>
                <c:pt idx="4297">
                  <c:v>0.22447972434880056</c:v>
                </c:pt>
                <c:pt idx="4298">
                  <c:v>0.22481855597202302</c:v>
                </c:pt>
                <c:pt idx="4299">
                  <c:v>0.2261032820300059</c:v>
                </c:pt>
                <c:pt idx="4300">
                  <c:v>0.22848751872033168</c:v>
                </c:pt>
                <c:pt idx="4301">
                  <c:v>0.23168737165381581</c:v>
                </c:pt>
                <c:pt idx="4302">
                  <c:v>0.23508973496021451</c:v>
                </c:pt>
                <c:pt idx="4303">
                  <c:v>0.23803152828967827</c:v>
                </c:pt>
                <c:pt idx="4304">
                  <c:v>0.24006625733879169</c:v>
                </c:pt>
                <c:pt idx="4305">
                  <c:v>0.24105316920265188</c:v>
                </c:pt>
                <c:pt idx="4306">
                  <c:v>0.24106634735991472</c:v>
                </c:pt>
                <c:pt idx="4307">
                  <c:v>0.24025508588114394</c:v>
                </c:pt>
                <c:pt idx="4308">
                  <c:v>0.23878010157783153</c:v>
                </c:pt>
                <c:pt idx="4309">
                  <c:v>0.23683049724732108</c:v>
                </c:pt>
                <c:pt idx="4310">
                  <c:v>0.2346189105588348</c:v>
                </c:pt>
                <c:pt idx="4311">
                  <c:v>0.23227992718653293</c:v>
                </c:pt>
                <c:pt idx="4312">
                  <c:v>0.22972984756519474</c:v>
                </c:pt>
                <c:pt idx="4313">
                  <c:v>0.2266253027298395</c:v>
                </c:pt>
                <c:pt idx="4314">
                  <c:v>0.22249792286576447</c:v>
                </c:pt>
                <c:pt idx="4315">
                  <c:v>0.21700181382449332</c:v>
                </c:pt>
                <c:pt idx="4316">
                  <c:v>0.21011300870604785</c:v>
                </c:pt>
                <c:pt idx="4317">
                  <c:v>0.2021542279158744</c:v>
                </c:pt>
                <c:pt idx="4318">
                  <c:v>0.19365650486531208</c:v>
                </c:pt>
                <c:pt idx="4319">
                  <c:v>0.18517876781579851</c:v>
                </c:pt>
                <c:pt idx="4320">
                  <c:v>0.17719378870411051</c:v>
                </c:pt>
                <c:pt idx="4321">
                  <c:v>0.17005446655246734</c:v>
                </c:pt>
                <c:pt idx="4322">
                  <c:v>0.16397970641926743</c:v>
                </c:pt>
                <c:pt idx="4323">
                  <c:v>0.15900672547265532</c:v>
                </c:pt>
                <c:pt idx="4324">
                  <c:v>0.15493150254501475</c:v>
                </c:pt>
                <c:pt idx="4325">
                  <c:v>0.1513147327135225</c:v>
                </c:pt>
                <c:pt idx="4326">
                  <c:v>0.1475967911324059</c:v>
                </c:pt>
                <c:pt idx="4327">
                  <c:v>0.1432772201454206</c:v>
                </c:pt>
                <c:pt idx="4328">
                  <c:v>0.13806180185159808</c:v>
                </c:pt>
                <c:pt idx="4329">
                  <c:v>0.13190580620050299</c:v>
                </c:pt>
                <c:pt idx="4330">
                  <c:v>0.12495862560348055</c:v>
                </c:pt>
                <c:pt idx="4331">
                  <c:v>0.11747302412455313</c:v>
                </c:pt>
                <c:pt idx="4332">
                  <c:v>0.10973381398405051</c:v>
                </c:pt>
                <c:pt idx="4333">
                  <c:v>0.10201349094403213</c:v>
                </c:pt>
                <c:pt idx="4334">
                  <c:v>9.4533128449375697E-2</c:v>
                </c:pt>
                <c:pt idx="4335">
                  <c:v>8.7418177744991665E-2</c:v>
                </c:pt>
                <c:pt idx="4336">
                  <c:v>8.0671026025623899E-2</c:v>
                </c:pt>
                <c:pt idx="4337">
                  <c:v>7.4194569038209035E-2</c:v>
                </c:pt>
                <c:pt idx="4338">
                  <c:v>6.7874396281970978E-2</c:v>
                </c:pt>
                <c:pt idx="4339">
                  <c:v>6.1683932203605268E-2</c:v>
                </c:pt>
                <c:pt idx="4340">
                  <c:v>5.575557593442098E-2</c:v>
                </c:pt>
                <c:pt idx="4341">
                  <c:v>5.0377388085676954E-2</c:v>
                </c:pt>
                <c:pt idx="4342">
                  <c:v>4.5911727389396903E-2</c:v>
                </c:pt>
                <c:pt idx="4343">
                  <c:v>4.2666296490621342E-2</c:v>
                </c:pt>
                <c:pt idx="4344">
                  <c:v>4.0766439857320799E-2</c:v>
                </c:pt>
                <c:pt idx="4345">
                  <c:v>4.0079046235834637E-2</c:v>
                </c:pt>
                <c:pt idx="4346">
                  <c:v>4.0225207129028238E-2</c:v>
                </c:pt>
                <c:pt idx="4347">
                  <c:v>4.0681226626984063E-2</c:v>
                </c:pt>
                <c:pt idx="4348">
                  <c:v>4.0918196634360138E-2</c:v>
                </c:pt>
                <c:pt idx="4349">
                  <c:v>4.051601117661139E-2</c:v>
                </c:pt>
                <c:pt idx="4350">
                  <c:v>3.922420474695143E-2</c:v>
                </c:pt>
                <c:pt idx="4351">
                  <c:v>3.6990222451986111E-2</c:v>
                </c:pt>
                <c:pt idx="4352">
                  <c:v>3.3986916721736461E-2</c:v>
                </c:pt>
                <c:pt idx="4353">
                  <c:v>3.0627987074523837E-2</c:v>
                </c:pt>
                <c:pt idx="4354">
                  <c:v>2.7500555510545106E-2</c:v>
                </c:pt>
                <c:pt idx="4355">
                  <c:v>2.5156272373349785E-2</c:v>
                </c:pt>
                <c:pt idx="4356">
                  <c:v>2.3829253366119504E-2</c:v>
                </c:pt>
                <c:pt idx="4357">
                  <c:v>2.3276603622552083E-2</c:v>
                </c:pt>
                <c:pt idx="4358">
                  <c:v>2.2895401629314093E-2</c:v>
                </c:pt>
                <c:pt idx="4359">
                  <c:v>2.2065344685504949E-2</c:v>
                </c:pt>
                <c:pt idx="4360">
                  <c:v>2.0488905058395464E-2</c:v>
                </c:pt>
                <c:pt idx="4361">
                  <c:v>1.8308743708536048E-2</c:v>
                </c:pt>
                <c:pt idx="4362">
                  <c:v>1.5963482478029822E-2</c:v>
                </c:pt>
                <c:pt idx="4363">
                  <c:v>1.394149576004829E-2</c:v>
                </c:pt>
                <c:pt idx="4364">
                  <c:v>1.2629639806156475E-2</c:v>
                </c:pt>
                <c:pt idx="4365">
                  <c:v>1.2307672337741689E-2</c:v>
                </c:pt>
                <c:pt idx="4366">
                  <c:v>1.3182078883705727E-2</c:v>
                </c:pt>
                <c:pt idx="4367">
                  <c:v>1.5345546074923676E-2</c:v>
                </c:pt>
                <c:pt idx="4368">
                  <c:v>1.8670044489530472E-2</c:v>
                </c:pt>
                <c:pt idx="4369">
                  <c:v>2.2752699471542844E-2</c:v>
                </c:pt>
                <c:pt idx="4370">
                  <c:v>2.7020917096755408E-2</c:v>
                </c:pt>
                <c:pt idx="4371">
                  <c:v>3.0970519119446628E-2</c:v>
                </c:pt>
                <c:pt idx="4372">
                  <c:v>3.4383173575639053E-2</c:v>
                </c:pt>
                <c:pt idx="4373">
                  <c:v>3.7379969019136657E-2</c:v>
                </c:pt>
                <c:pt idx="4374">
                  <c:v>4.030202347752479E-2</c:v>
                </c:pt>
                <c:pt idx="4375">
                  <c:v>4.3527960548516945E-2</c:v>
                </c:pt>
                <c:pt idx="4376">
                  <c:v>4.7349337988613363E-2</c:v>
                </c:pt>
                <c:pt idx="4377">
                  <c:v>5.1941441519715949E-2</c:v>
                </c:pt>
                <c:pt idx="4378">
                  <c:v>5.7370924273890324E-2</c:v>
                </c:pt>
                <c:pt idx="4379">
                  <c:v>6.3569466873582531E-2</c:v>
                </c:pt>
                <c:pt idx="4380">
                  <c:v>7.0278292173312107E-2</c:v>
                </c:pt>
                <c:pt idx="4381">
                  <c:v>7.703596600706196E-2</c:v>
                </c:pt>
                <c:pt idx="4382">
                  <c:v>8.3267449082944492E-2</c:v>
                </c:pt>
                <c:pt idx="4383">
                  <c:v>8.8455569100273024E-2</c:v>
                </c:pt>
                <c:pt idx="4384">
                  <c:v>9.2309940791944101E-2</c:v>
                </c:pt>
                <c:pt idx="4385">
                  <c:v>9.484748095220992E-2</c:v>
                </c:pt>
                <c:pt idx="4386">
                  <c:v>9.6360000639389015E-2</c:v>
                </c:pt>
                <c:pt idx="4387">
                  <c:v>9.7310405710865772E-2</c:v>
                </c:pt>
                <c:pt idx="4388">
                  <c:v>9.8214440571008185E-2</c:v>
                </c:pt>
                <c:pt idx="4389">
                  <c:v>9.9536896460684754E-2</c:v>
                </c:pt>
                <c:pt idx="4390">
                  <c:v>0.10160561374482534</c:v>
                </c:pt>
                <c:pt idx="4391">
                  <c:v>0.10454727882818306</c:v>
                </c:pt>
                <c:pt idx="4392">
                  <c:v>0.10826365953725503</c:v>
                </c:pt>
                <c:pt idx="4393">
                  <c:v>0.11246839260283624</c:v>
                </c:pt>
                <c:pt idx="4394">
                  <c:v>0.11678094872667549</c:v>
                </c:pt>
                <c:pt idx="4395">
                  <c:v>0.12084420074794215</c:v>
                </c:pt>
                <c:pt idx="4396">
                  <c:v>0.12442173090124511</c:v>
                </c:pt>
                <c:pt idx="4397">
                  <c:v>0.1274458020952052</c:v>
                </c:pt>
                <c:pt idx="4398">
                  <c:v>0.13001027948153041</c:v>
                </c:pt>
                <c:pt idx="4399">
                  <c:v>0.13231560530674075</c:v>
                </c:pt>
                <c:pt idx="4400">
                  <c:v>0.13457485761313775</c:v>
                </c:pt>
                <c:pt idx="4401">
                  <c:v>0.13690221234235403</c:v>
                </c:pt>
                <c:pt idx="4402">
                  <c:v>0.13923017460269663</c:v>
                </c:pt>
                <c:pt idx="4403">
                  <c:v>0.14130488835969779</c:v>
                </c:pt>
                <c:pt idx="4404">
                  <c:v>0.14276977730566309</c:v>
                </c:pt>
                <c:pt idx="4405">
                  <c:v>0.14329276552692891</c:v>
                </c:pt>
                <c:pt idx="4406">
                  <c:v>0.14266412652459246</c:v>
                </c:pt>
                <c:pt idx="4407">
                  <c:v>0.14082062925368616</c:v>
                </c:pt>
                <c:pt idx="4408">
                  <c:v>0.13782181503177851</c:v>
                </c:pt>
                <c:pt idx="4409">
                  <c:v>0.13384464320124356</c:v>
                </c:pt>
                <c:pt idx="4410">
                  <c:v>0.12922072240209639</c:v>
                </c:pt>
                <c:pt idx="4411">
                  <c:v>0.12445460819236528</c:v>
                </c:pt>
                <c:pt idx="4412">
                  <c:v>0.12013194225224812</c:v>
                </c:pt>
                <c:pt idx="4413">
                  <c:v>0.11671117896921153</c:v>
                </c:pt>
                <c:pt idx="4414">
                  <c:v>0.11432357512009324</c:v>
                </c:pt>
                <c:pt idx="4415">
                  <c:v>0.1127360805819433</c:v>
                </c:pt>
                <c:pt idx="4416">
                  <c:v>0.11150498744098812</c:v>
                </c:pt>
                <c:pt idx="4417">
                  <c:v>0.11018415078814291</c:v>
                </c:pt>
                <c:pt idx="4418">
                  <c:v>0.1084222353017342</c:v>
                </c:pt>
                <c:pt idx="4419">
                  <c:v>0.10591721683671267</c:v>
                </c:pt>
                <c:pt idx="4420">
                  <c:v>0.10234938870015123</c:v>
                </c:pt>
                <c:pt idx="4421">
                  <c:v>9.742887749641492E-2</c:v>
                </c:pt>
                <c:pt idx="4422">
                  <c:v>9.1053530788267667E-2</c:v>
                </c:pt>
                <c:pt idx="4423">
                  <c:v>8.34235836746679E-2</c:v>
                </c:pt>
                <c:pt idx="4424">
                  <c:v>7.4968242154256584E-2</c:v>
                </c:pt>
                <c:pt idx="4425">
                  <c:v>6.6106967611742881E-2</c:v>
                </c:pt>
                <c:pt idx="4426">
                  <c:v>5.7022904962702577E-2</c:v>
                </c:pt>
                <c:pt idx="4427">
                  <c:v>4.761478598917665E-2</c:v>
                </c:pt>
                <c:pt idx="4428">
                  <c:v>3.7635335517166225E-2</c:v>
                </c:pt>
                <c:pt idx="4429">
                  <c:v>2.6875597333509024E-2</c:v>
                </c:pt>
                <c:pt idx="4430">
                  <c:v>1.5251039073986956E-2</c:v>
                </c:pt>
                <c:pt idx="4431">
                  <c:v>2.7724302969993151E-3</c:v>
                </c:pt>
                <c:pt idx="4432">
                  <c:v>-1.0497914852585982E-2</c:v>
                </c:pt>
                <c:pt idx="4433">
                  <c:v>-2.4416079178306765E-2</c:v>
                </c:pt>
                <c:pt idx="4434">
                  <c:v>-3.8680270953064498E-2</c:v>
                </c:pt>
                <c:pt idx="4435">
                  <c:v>-5.2818031336395267E-2</c:v>
                </c:pt>
                <c:pt idx="4436">
                  <c:v>-6.6304961329952838E-2</c:v>
                </c:pt>
                <c:pt idx="4437">
                  <c:v>-7.8761834768893424E-2</c:v>
                </c:pt>
                <c:pt idx="4438">
                  <c:v>-9.00968302667918E-2</c:v>
                </c:pt>
                <c:pt idx="4439">
                  <c:v>-0.10050101871826939</c:v>
                </c:pt>
                <c:pt idx="4440">
                  <c:v>-0.11032424417824485</c:v>
                </c:pt>
                <c:pt idx="4441">
                  <c:v>-0.11993378937240876</c:v>
                </c:pt>
                <c:pt idx="4442">
                  <c:v>-0.1296294019023457</c:v>
                </c:pt>
                <c:pt idx="4443">
                  <c:v>-0.13960752110331018</c:v>
                </c:pt>
                <c:pt idx="4444">
                  <c:v>-0.14992600028095504</c:v>
                </c:pt>
                <c:pt idx="4445">
                  <c:v>-0.16045666668232092</c:v>
                </c:pt>
                <c:pt idx="4446">
                  <c:v>-0.17087730363662249</c:v>
                </c:pt>
                <c:pt idx="4447">
                  <c:v>-0.18075963174977755</c:v>
                </c:pt>
                <c:pt idx="4448">
                  <c:v>-0.18973569810002619</c:v>
                </c:pt>
                <c:pt idx="4449">
                  <c:v>-0.19764963282952938</c:v>
                </c:pt>
                <c:pt idx="4450">
                  <c:v>-0.20460599442815577</c:v>
                </c:pt>
                <c:pt idx="4451">
                  <c:v>-0.21090855444298037</c:v>
                </c:pt>
                <c:pt idx="4452">
                  <c:v>-0.21696519947822884</c:v>
                </c:pt>
                <c:pt idx="4453">
                  <c:v>-0.22322927778677379</c:v>
                </c:pt>
                <c:pt idx="4454">
                  <c:v>-0.23016092740860117</c:v>
                </c:pt>
                <c:pt idx="4455">
                  <c:v>-0.23813724459381089</c:v>
                </c:pt>
                <c:pt idx="4456">
                  <c:v>-0.24730164328585541</c:v>
                </c:pt>
                <c:pt idx="4457">
                  <c:v>-0.257451569639362</c:v>
                </c:pt>
                <c:pt idx="4458">
                  <c:v>-0.26807875189668745</c:v>
                </c:pt>
                <c:pt idx="4459">
                  <c:v>-0.27856004391012584</c:v>
                </c:pt>
                <c:pt idx="4460">
                  <c:v>-0.2883643775189631</c:v>
                </c:pt>
                <c:pt idx="4461">
                  <c:v>-0.2971398907676287</c:v>
                </c:pt>
                <c:pt idx="4462">
                  <c:v>-0.30468128816555767</c:v>
                </c:pt>
                <c:pt idx="4463">
                  <c:v>-0.31089196667287894</c:v>
                </c:pt>
                <c:pt idx="4464">
                  <c:v>-0.31581795445689886</c:v>
                </c:pt>
                <c:pt idx="4465">
                  <c:v>-0.31969808346851936</c:v>
                </c:pt>
                <c:pt idx="4466">
                  <c:v>-0.32291311761026653</c:v>
                </c:pt>
                <c:pt idx="4467">
                  <c:v>-0.32580544873706446</c:v>
                </c:pt>
                <c:pt idx="4468">
                  <c:v>-0.3284866375416074</c:v>
                </c:pt>
                <c:pt idx="4469">
                  <c:v>-0.33079160480834013</c:v>
                </c:pt>
                <c:pt idx="4470">
                  <c:v>-0.33242182561008399</c:v>
                </c:pt>
                <c:pt idx="4471">
                  <c:v>-0.3331563033206435</c:v>
                </c:pt>
                <c:pt idx="4472">
                  <c:v>-0.33296078503978405</c:v>
                </c:pt>
                <c:pt idx="4473">
                  <c:v>-0.33193889044620567</c:v>
                </c:pt>
                <c:pt idx="4474">
                  <c:v>-0.3302236166959599</c:v>
                </c:pt>
                <c:pt idx="4475">
                  <c:v>-0.3279426814206981</c:v>
                </c:pt>
                <c:pt idx="4476">
                  <c:v>-0.32527968748710095</c:v>
                </c:pt>
                <c:pt idx="4477">
                  <c:v>-0.32252555407237204</c:v>
                </c:pt>
                <c:pt idx="4478">
                  <c:v>-0.32000834809912976</c:v>
                </c:pt>
                <c:pt idx="4479">
                  <c:v>-0.31791246385793509</c:v>
                </c:pt>
                <c:pt idx="4480">
                  <c:v>-0.31612638131570253</c:v>
                </c:pt>
                <c:pt idx="4481">
                  <c:v>-0.31425767835358465</c:v>
                </c:pt>
                <c:pt idx="4482">
                  <c:v>-0.31181586734621691</c:v>
                </c:pt>
                <c:pt idx="4483">
                  <c:v>-0.3084208157932728</c:v>
                </c:pt>
                <c:pt idx="4484">
                  <c:v>-0.3038892733413554</c:v>
                </c:pt>
                <c:pt idx="4485">
                  <c:v>-0.29818387479608788</c:v>
                </c:pt>
                <c:pt idx="4486">
                  <c:v>-0.29133830647666509</c:v>
                </c:pt>
                <c:pt idx="4487">
                  <c:v>-0.2834670586377489</c:v>
                </c:pt>
                <c:pt idx="4488">
                  <c:v>-0.27483914291906336</c:v>
                </c:pt>
                <c:pt idx="4489">
                  <c:v>-0.26589408669042014</c:v>
                </c:pt>
                <c:pt idx="4490">
                  <c:v>-0.25712193956317064</c:v>
                </c:pt>
                <c:pt idx="4491">
                  <c:v>-0.24886143607776895</c:v>
                </c:pt>
                <c:pt idx="4492">
                  <c:v>-0.2411550799813971</c:v>
                </c:pt>
                <c:pt idx="4493">
                  <c:v>-0.23376324604053544</c:v>
                </c:pt>
                <c:pt idx="4494">
                  <c:v>-0.22631553358400666</c:v>
                </c:pt>
                <c:pt idx="4495">
                  <c:v>-0.2184792247134402</c:v>
                </c:pt>
                <c:pt idx="4496">
                  <c:v>-0.21004043836225175</c:v>
                </c:pt>
                <c:pt idx="4497">
                  <c:v>-0.20089387004818984</c:v>
                </c:pt>
                <c:pt idx="4498">
                  <c:v>-0.19101154397366651</c:v>
                </c:pt>
                <c:pt idx="4499">
                  <c:v>-0.18044291066090723</c:v>
                </c:pt>
                <c:pt idx="4500">
                  <c:v>-0.16932862764134821</c:v>
                </c:pt>
                <c:pt idx="4501">
                  <c:v>-0.15787446800519256</c:v>
                </c:pt>
                <c:pt idx="4502">
                  <c:v>-0.14626739288098409</c:v>
                </c:pt>
                <c:pt idx="4503">
                  <c:v>-0.13458154175823281</c:v>
                </c:pt>
                <c:pt idx="4504">
                  <c:v>-0.12274224434627895</c:v>
                </c:pt>
                <c:pt idx="4505">
                  <c:v>-0.11057034085640748</c:v>
                </c:pt>
                <c:pt idx="4506">
                  <c:v>-9.7869675164297523E-2</c:v>
                </c:pt>
                <c:pt idx="4507">
                  <c:v>-8.4502560818307565E-2</c:v>
                </c:pt>
                <c:pt idx="4508">
                  <c:v>-7.0428161936728864E-2</c:v>
                </c:pt>
                <c:pt idx="4509">
                  <c:v>-5.5717146150916538E-2</c:v>
                </c:pt>
                <c:pt idx="4510">
                  <c:v>-4.055956344220471E-2</c:v>
                </c:pt>
                <c:pt idx="4511">
                  <c:v>-2.5255017609126861E-2</c:v>
                </c:pt>
                <c:pt idx="4512">
                  <c:v>-1.0158848138535331E-2</c:v>
                </c:pt>
                <c:pt idx="4513">
                  <c:v>4.4153161056907355E-3</c:v>
                </c:pt>
                <c:pt idx="4514">
                  <c:v>1.8292641514247022E-2</c:v>
                </c:pt>
                <c:pt idx="4515">
                  <c:v>3.1478362700882452E-2</c:v>
                </c:pt>
                <c:pt idx="4516">
                  <c:v>4.4124167383601455E-2</c:v>
                </c:pt>
                <c:pt idx="4517">
                  <c:v>5.6452187657034684E-2</c:v>
                </c:pt>
                <c:pt idx="4518">
                  <c:v>6.8686333180212611E-2</c:v>
                </c:pt>
                <c:pt idx="4519">
                  <c:v>8.1010875794709419E-2</c:v>
                </c:pt>
                <c:pt idx="4520">
                  <c:v>9.3539879101782103E-2</c:v>
                </c:pt>
                <c:pt idx="4521">
                  <c:v>0.10628145334649231</c:v>
                </c:pt>
                <c:pt idx="4522">
                  <c:v>0.11911188788346815</c:v>
                </c:pt>
                <c:pt idx="4523">
                  <c:v>0.1317928571749889</c:v>
                </c:pt>
                <c:pt idx="4524">
                  <c:v>0.14404333073230779</c:v>
                </c:pt>
                <c:pt idx="4525">
                  <c:v>0.15563360376349661</c:v>
                </c:pt>
                <c:pt idx="4526">
                  <c:v>0.16644470647684109</c:v>
                </c:pt>
                <c:pt idx="4527">
                  <c:v>0.17646273329831985</c:v>
                </c:pt>
                <c:pt idx="4528">
                  <c:v>0.18573266069440283</c:v>
                </c:pt>
                <c:pt idx="4529">
                  <c:v>0.1943206298188504</c:v>
                </c:pt>
                <c:pt idx="4530">
                  <c:v>0.20230542967064455</c:v>
                </c:pt>
                <c:pt idx="4531">
                  <c:v>0.20977748631794552</c:v>
                </c:pt>
                <c:pt idx="4532">
                  <c:v>0.21681200314662757</c:v>
                </c:pt>
                <c:pt idx="4533">
                  <c:v>0.22341366104781385</c:v>
                </c:pt>
                <c:pt idx="4534">
                  <c:v>0.22947444265654554</c:v>
                </c:pt>
                <c:pt idx="4535">
                  <c:v>0.23479406525696941</c:v>
                </c:pt>
                <c:pt idx="4536">
                  <c:v>0.23916792795382258</c:v>
                </c:pt>
                <c:pt idx="4537">
                  <c:v>0.24249083438268981</c:v>
                </c:pt>
                <c:pt idx="4538">
                  <c:v>0.24481001515710152</c:v>
                </c:pt>
                <c:pt idx="4539">
                  <c:v>0.2463006735033039</c:v>
                </c:pt>
                <c:pt idx="4540">
                  <c:v>0.24719464115324208</c:v>
                </c:pt>
                <c:pt idx="4541">
                  <c:v>0.24771865051446809</c:v>
                </c:pt>
                <c:pt idx="4542">
                  <c:v>0.24807284951271005</c:v>
                </c:pt>
                <c:pt idx="4543">
                  <c:v>0.24843114935487193</c:v>
                </c:pt>
                <c:pt idx="4544">
                  <c:v>0.24892546487763148</c:v>
                </c:pt>
                <c:pt idx="4545">
                  <c:v>0.24960480428152226</c:v>
                </c:pt>
                <c:pt idx="4546">
                  <c:v>0.25040337718323485</c:v>
                </c:pt>
                <c:pt idx="4547">
                  <c:v>0.25116032244405728</c:v>
                </c:pt>
                <c:pt idx="4548">
                  <c:v>0.2516932863454634</c:v>
                </c:pt>
                <c:pt idx="4549">
                  <c:v>0.25187852063762917</c:v>
                </c:pt>
                <c:pt idx="4550">
                  <c:v>0.25168336728567281</c:v>
                </c:pt>
                <c:pt idx="4551">
                  <c:v>0.25113792283404163</c:v>
                </c:pt>
                <c:pt idx="4552">
                  <c:v>0.25027996307725864</c:v>
                </c:pt>
                <c:pt idx="4553">
                  <c:v>0.24911950619148807</c:v>
                </c:pt>
                <c:pt idx="4554">
                  <c:v>0.24763943306712746</c:v>
                </c:pt>
                <c:pt idx="4555">
                  <c:v>0.24580890746464998</c:v>
                </c:pt>
                <c:pt idx="4556">
                  <c:v>0.24357833102920912</c:v>
                </c:pt>
                <c:pt idx="4557">
                  <c:v>0.2408525577531363</c:v>
                </c:pt>
                <c:pt idx="4558">
                  <c:v>0.23746912021329869</c:v>
                </c:pt>
                <c:pt idx="4559">
                  <c:v>0.2332106374095714</c:v>
                </c:pt>
                <c:pt idx="4560">
                  <c:v>0.22785605788894994</c:v>
                </c:pt>
                <c:pt idx="4561">
                  <c:v>0.22124536921600485</c:v>
                </c:pt>
                <c:pt idx="4562">
                  <c:v>0.21332127017382743</c:v>
                </c:pt>
                <c:pt idx="4563">
                  <c:v>0.20412987190286203</c:v>
                </c:pt>
                <c:pt idx="4564">
                  <c:v>0.1937935837110516</c:v>
                </c:pt>
                <c:pt idx="4565">
                  <c:v>0.18248301342102727</c:v>
                </c:pt>
                <c:pt idx="4566">
                  <c:v>0.17040264068033115</c:v>
                </c:pt>
                <c:pt idx="4567">
                  <c:v>0.15778270912719375</c:v>
                </c:pt>
                <c:pt idx="4568">
                  <c:v>0.14485867973391783</c:v>
                </c:pt>
                <c:pt idx="4569">
                  <c:v>0.13183254544198786</c:v>
                </c:pt>
                <c:pt idx="4570">
                  <c:v>0.11883506578253106</c:v>
                </c:pt>
                <c:pt idx="4571">
                  <c:v>0.10591793538745632</c:v>
                </c:pt>
                <c:pt idx="4572">
                  <c:v>9.3089471240525884E-2</c:v>
                </c:pt>
                <c:pt idx="4573">
                  <c:v>8.0378447042463746E-2</c:v>
                </c:pt>
                <c:pt idx="4574">
                  <c:v>6.7890023167173574E-2</c:v>
                </c:pt>
                <c:pt idx="4575">
                  <c:v>5.5819958302409621E-2</c:v>
                </c:pt>
                <c:pt idx="4576">
                  <c:v>4.4415693446314186E-2</c:v>
                </c:pt>
                <c:pt idx="4577">
                  <c:v>3.3900882511277826E-2</c:v>
                </c:pt>
                <c:pt idx="4578">
                  <c:v>2.4398024226146613E-2</c:v>
                </c:pt>
                <c:pt idx="4579">
                  <c:v>1.5884101274036583E-2</c:v>
                </c:pt>
                <c:pt idx="4580">
                  <c:v>8.1967541137513301E-3</c:v>
                </c:pt>
                <c:pt idx="4581">
                  <c:v>1.0811581740101306E-3</c:v>
                </c:pt>
                <c:pt idx="4582">
                  <c:v>-5.7517313046636263E-3</c:v>
                </c:pt>
                <c:pt idx="4583">
                  <c:v>-1.258160543373428E-2</c:v>
                </c:pt>
                <c:pt idx="4584">
                  <c:v>-1.9656861261671859E-2</c:v>
                </c:pt>
                <c:pt idx="4585">
                  <c:v>-2.7186090946855937E-2</c:v>
                </c:pt>
                <c:pt idx="4586">
                  <c:v>-3.5332631630909821E-2</c:v>
                </c:pt>
                <c:pt idx="4587">
                  <c:v>-4.4208234393175221E-2</c:v>
                </c:pt>
                <c:pt idx="4588">
                  <c:v>-5.3868208090325262E-2</c:v>
                </c:pt>
                <c:pt idx="4589">
                  <c:v>-6.4310896201197704E-2</c:v>
                </c:pt>
                <c:pt idx="4590">
                  <c:v>-7.548194037849526E-2</c:v>
                </c:pt>
                <c:pt idx="4591">
                  <c:v>-8.7282455775456944E-2</c:v>
                </c:pt>
                <c:pt idx="4592">
                  <c:v>-9.9578249033519875E-2</c:v>
                </c:pt>
                <c:pt idx="4593">
                  <c:v>-0.11220698085537391</c:v>
                </c:pt>
                <c:pt idx="4594">
                  <c:v>-0.12498477405931578</c:v>
                </c:pt>
                <c:pt idx="4595">
                  <c:v>-0.13771577372248431</c:v>
                </c:pt>
                <c:pt idx="4596">
                  <c:v>-0.15020361673306482</c:v>
                </c:pt>
                <c:pt idx="4597">
                  <c:v>-0.1622598356882049</c:v>
                </c:pt>
                <c:pt idx="4598">
                  <c:v>-0.17370466346393168</c:v>
                </c:pt>
                <c:pt idx="4599">
                  <c:v>-0.18435885605797725</c:v>
                </c:pt>
                <c:pt idx="4600">
                  <c:v>-0.19403131385279926</c:v>
                </c:pt>
                <c:pt idx="4601">
                  <c:v>-0.2025142723706021</c:v>
                </c:pt>
                <c:pt idx="4602">
                  <c:v>-0.20959882315352801</c:v>
                </c:pt>
                <c:pt idx="4603">
                  <c:v>-0.21511559098269376</c:v>
                </c:pt>
                <c:pt idx="4604">
                  <c:v>-0.21899069647839581</c:v>
                </c:pt>
                <c:pt idx="4605">
                  <c:v>-0.22129076732681077</c:v>
                </c:pt>
                <c:pt idx="4606">
                  <c:v>-0.22222689279683941</c:v>
                </c:pt>
                <c:pt idx="4607">
                  <c:v>-0.22210819992612282</c:v>
                </c:pt>
                <c:pt idx="4608">
                  <c:v>-0.22126755653766178</c:v>
                </c:pt>
                <c:pt idx="4609">
                  <c:v>-0.2199971083470065</c:v>
                </c:pt>
                <c:pt idx="4610">
                  <c:v>-0.21851933735245799</c:v>
                </c:pt>
                <c:pt idx="4611">
                  <c:v>-0.21699226873059355</c:v>
                </c:pt>
                <c:pt idx="4612">
                  <c:v>-0.21552944104583979</c:v>
                </c:pt>
                <c:pt idx="4613">
                  <c:v>-0.21422053584145095</c:v>
                </c:pt>
                <c:pt idx="4614">
                  <c:v>-0.21315266749082618</c:v>
                </c:pt>
                <c:pt idx="4615">
                  <c:v>-0.21243290457747033</c:v>
                </c:pt>
                <c:pt idx="4616">
                  <c:v>-0.21220069527180047</c:v>
                </c:pt>
                <c:pt idx="4617">
                  <c:v>-0.21261201836659463</c:v>
                </c:pt>
                <c:pt idx="4618">
                  <c:v>-0.21378692973748584</c:v>
                </c:pt>
                <c:pt idx="4619">
                  <c:v>-0.2157377508483565</c:v>
                </c:pt>
                <c:pt idx="4620">
                  <c:v>-0.21831899761509388</c:v>
                </c:pt>
                <c:pt idx="4621">
                  <c:v>-0.22123516939140303</c:v>
                </c:pt>
                <c:pt idx="4622">
                  <c:v>-0.22410624146798355</c:v>
                </c:pt>
                <c:pt idx="4623">
                  <c:v>-0.22655413965757287</c:v>
                </c:pt>
                <c:pt idx="4624">
                  <c:v>-0.22826536481722062</c:v>
                </c:pt>
                <c:pt idx="4625">
                  <c:v>-0.22900934779098989</c:v>
                </c:pt>
                <c:pt idx="4626">
                  <c:v>-0.228627323418123</c:v>
                </c:pt>
                <c:pt idx="4627">
                  <c:v>-0.22702029311748403</c:v>
                </c:pt>
                <c:pt idx="4628">
                  <c:v>-0.2241483495112048</c:v>
                </c:pt>
                <c:pt idx="4629">
                  <c:v>-0.22003098213579186</c:v>
                </c:pt>
                <c:pt idx="4630">
                  <c:v>-0.2147350413941011</c:v>
                </c:pt>
                <c:pt idx="4631">
                  <c:v>-0.20835516725336078</c:v>
                </c:pt>
                <c:pt idx="4632">
                  <c:v>-0.20100892701910322</c:v>
                </c:pt>
                <c:pt idx="4633">
                  <c:v>-0.19286086190234056</c:v>
                </c:pt>
                <c:pt idx="4634">
                  <c:v>-0.18415745353593369</c:v>
                </c:pt>
                <c:pt idx="4635">
                  <c:v>-0.1752325476089823</c:v>
                </c:pt>
                <c:pt idx="4636">
                  <c:v>-0.16645558580729777</c:v>
                </c:pt>
                <c:pt idx="4637">
                  <c:v>-0.15813592092985623</c:v>
                </c:pt>
                <c:pt idx="4638">
                  <c:v>-0.15043788030543467</c:v>
                </c:pt>
                <c:pt idx="4639">
                  <c:v>-0.1433646335640899</c:v>
                </c:pt>
                <c:pt idx="4640">
                  <c:v>-0.13681912479700059</c:v>
                </c:pt>
                <c:pt idx="4641">
                  <c:v>-0.13068943802280841</c:v>
                </c:pt>
                <c:pt idx="4642">
                  <c:v>-0.12489378394058585</c:v>
                </c:pt>
                <c:pt idx="4643">
                  <c:v>-0.11936600468556349</c:v>
                </c:pt>
                <c:pt idx="4644">
                  <c:v>-0.11401728811062192</c:v>
                </c:pt>
                <c:pt idx="4645">
                  <c:v>-0.1087231073203387</c:v>
                </c:pt>
                <c:pt idx="4646">
                  <c:v>-0.10335312749714559</c:v>
                </c:pt>
                <c:pt idx="4647">
                  <c:v>-9.7821240514407742E-2</c:v>
                </c:pt>
                <c:pt idx="4648">
                  <c:v>-9.2116135030315502E-2</c:v>
                </c:pt>
                <c:pt idx="4649">
                  <c:v>-8.6286597965263404E-2</c:v>
                </c:pt>
                <c:pt idx="4650">
                  <c:v>-8.0386075302289445E-2</c:v>
                </c:pt>
                <c:pt idx="4651">
                  <c:v>-7.4410140114986922E-2</c:v>
                </c:pt>
                <c:pt idx="4652">
                  <c:v>-6.8270759519116778E-2</c:v>
                </c:pt>
                <c:pt idx="4653">
                  <c:v>-6.1831360269579527E-2</c:v>
                </c:pt>
                <c:pt idx="4654">
                  <c:v>-5.498582302345284E-2</c:v>
                </c:pt>
                <c:pt idx="4655">
                  <c:v>-4.7728006763254581E-2</c:v>
                </c:pt>
                <c:pt idx="4656">
                  <c:v>-4.0156100634196043E-2</c:v>
                </c:pt>
                <c:pt idx="4657">
                  <c:v>-3.2401972550562326E-2</c:v>
                </c:pt>
                <c:pt idx="4658">
                  <c:v>-2.4539637904343003E-2</c:v>
                </c:pt>
                <c:pt idx="4659">
                  <c:v>-1.6550808776374281E-2</c:v>
                </c:pt>
                <c:pt idx="4660">
                  <c:v>-8.3790440603779201E-3</c:v>
                </c:pt>
                <c:pt idx="4661">
                  <c:v>-2.1755296682853575E-5</c:v>
                </c:pt>
                <c:pt idx="4662">
                  <c:v>8.4313600508195488E-3</c:v>
                </c:pt>
                <c:pt idx="4663">
                  <c:v>1.6855610290578707E-2</c:v>
                </c:pt>
                <c:pt idx="4664">
                  <c:v>2.5186291165622161E-2</c:v>
                </c:pt>
                <c:pt idx="4665">
                  <c:v>3.3445203931937971E-2</c:v>
                </c:pt>
                <c:pt idx="4666">
                  <c:v>4.1657182503516493E-2</c:v>
                </c:pt>
                <c:pt idx="4667">
                  <c:v>4.973020309476426E-2</c:v>
                </c:pt>
                <c:pt idx="4668">
                  <c:v>5.7416507598610486E-2</c:v>
                </c:pt>
                <c:pt idx="4669">
                  <c:v>6.4401458568746017E-2</c:v>
                </c:pt>
                <c:pt idx="4670">
                  <c:v>7.0451744719000245E-2</c:v>
                </c:pt>
                <c:pt idx="4671">
                  <c:v>7.5501934668939619E-2</c:v>
                </c:pt>
                <c:pt idx="4672">
                  <c:v>7.9619644301330034E-2</c:v>
                </c:pt>
                <c:pt idx="4673">
                  <c:v>8.2905351917133011E-2</c:v>
                </c:pt>
                <c:pt idx="4674">
                  <c:v>8.5436579834642284E-2</c:v>
                </c:pt>
                <c:pt idx="4675">
                  <c:v>8.7311259778222614E-2</c:v>
                </c:pt>
                <c:pt idx="4676">
                  <c:v>8.8741447485136293E-2</c:v>
                </c:pt>
                <c:pt idx="4677">
                  <c:v>9.009189237739422E-2</c:v>
                </c:pt>
                <c:pt idx="4678">
                  <c:v>9.1799131200740194E-2</c:v>
                </c:pt>
                <c:pt idx="4679">
                  <c:v>9.42105010097532E-2</c:v>
                </c:pt>
                <c:pt idx="4680">
                  <c:v>9.7455166008367483E-2</c:v>
                </c:pt>
                <c:pt idx="4681">
                  <c:v>0.10143558186241956</c:v>
                </c:pt>
                <c:pt idx="4682">
                  <c:v>0.10593289482626168</c:v>
                </c:pt>
                <c:pt idx="4683">
                  <c:v>0.11073639499582828</c:v>
                </c:pt>
                <c:pt idx="4684">
                  <c:v>0.11570192032325637</c:v>
                </c:pt>
                <c:pt idx="4685">
                  <c:v>0.12071749653044024</c:v>
                </c:pt>
                <c:pt idx="4686">
                  <c:v>0.12563269264808746</c:v>
                </c:pt>
                <c:pt idx="4687">
                  <c:v>0.13022073068904688</c:v>
                </c:pt>
                <c:pt idx="4688">
                  <c:v>0.13419966076705916</c:v>
                </c:pt>
                <c:pt idx="4689">
                  <c:v>0.13729271995664991</c:v>
                </c:pt>
                <c:pt idx="4690">
                  <c:v>0.13928956186331315</c:v>
                </c:pt>
                <c:pt idx="4691">
                  <c:v>0.14008247070912785</c:v>
                </c:pt>
                <c:pt idx="4692">
                  <c:v>0.13967375394968337</c:v>
                </c:pt>
                <c:pt idx="4693">
                  <c:v>0.13815907684317494</c:v>
                </c:pt>
                <c:pt idx="4694">
                  <c:v>0.13569369801088518</c:v>
                </c:pt>
                <c:pt idx="4695">
                  <c:v>0.13246133254265691</c:v>
                </c:pt>
                <c:pt idx="4696">
                  <c:v>0.12867407658736674</c:v>
                </c:pt>
                <c:pt idx="4697">
                  <c:v>0.12460803176145935</c:v>
                </c:pt>
                <c:pt idx="4698">
                  <c:v>0.12063231676296877</c:v>
                </c:pt>
                <c:pt idx="4699">
                  <c:v>0.11717006719575723</c:v>
                </c:pt>
                <c:pt idx="4700">
                  <c:v>0.11457678054918699</c:v>
                </c:pt>
                <c:pt idx="4701">
                  <c:v>0.113006838273898</c:v>
                </c:pt>
                <c:pt idx="4702">
                  <c:v>0.1123755049704655</c:v>
                </c:pt>
                <c:pt idx="4703">
                  <c:v>0.11244932180329607</c:v>
                </c:pt>
                <c:pt idx="4704">
                  <c:v>0.11297493895268668</c:v>
                </c:pt>
                <c:pt idx="4705">
                  <c:v>0.11372272805867521</c:v>
                </c:pt>
                <c:pt idx="4706">
                  <c:v>0.11442329624391341</c:v>
                </c:pt>
                <c:pt idx="4707">
                  <c:v>0.114703482732226</c:v>
                </c:pt>
                <c:pt idx="4708">
                  <c:v>0.11414049358034163</c:v>
                </c:pt>
                <c:pt idx="4709">
                  <c:v>0.11242970464309111</c:v>
                </c:pt>
                <c:pt idx="4710">
                  <c:v>0.10952691450407592</c:v>
                </c:pt>
                <c:pt idx="4711">
                  <c:v>0.1056262798054301</c:v>
                </c:pt>
                <c:pt idx="4712">
                  <c:v>0.10099295222910518</c:v>
                </c:pt>
                <c:pt idx="4713">
                  <c:v>9.5825594597391484E-2</c:v>
                </c:pt>
                <c:pt idx="4714">
                  <c:v>9.0291237666410909E-2</c:v>
                </c:pt>
                <c:pt idx="4715">
                  <c:v>8.4668890494725368E-2</c:v>
                </c:pt>
                <c:pt idx="4716">
                  <c:v>7.9387535089990552E-2</c:v>
                </c:pt>
                <c:pt idx="4717">
                  <c:v>7.4840282110285081E-2</c:v>
                </c:pt>
                <c:pt idx="4718">
                  <c:v>7.1114858897466091E-2</c:v>
                </c:pt>
                <c:pt idx="4719">
                  <c:v>6.7905475901962997E-2</c:v>
                </c:pt>
                <c:pt idx="4720">
                  <c:v>6.4701418363717719E-2</c:v>
                </c:pt>
                <c:pt idx="4721">
                  <c:v>6.1075265181652121E-2</c:v>
                </c:pt>
                <c:pt idx="4722">
                  <c:v>5.68307973086392E-2</c:v>
                </c:pt>
                <c:pt idx="4723">
                  <c:v>5.1954723910168699E-2</c:v>
                </c:pt>
                <c:pt idx="4724">
                  <c:v>4.650682725842515E-2</c:v>
                </c:pt>
                <c:pt idx="4725">
                  <c:v>4.0589712308352087E-2</c:v>
                </c:pt>
                <c:pt idx="4726">
                  <c:v>3.4395609610276177E-2</c:v>
                </c:pt>
                <c:pt idx="4727">
                  <c:v>2.8218037036033934E-2</c:v>
                </c:pt>
                <c:pt idx="4728">
                  <c:v>2.237310647569081E-2</c:v>
                </c:pt>
                <c:pt idx="4729">
                  <c:v>1.7101014513228038E-2</c:v>
                </c:pt>
                <c:pt idx="4730">
                  <c:v>1.2530636498236811E-2</c:v>
                </c:pt>
                <c:pt idx="4731">
                  <c:v>8.6965468149075489E-3</c:v>
                </c:pt>
                <c:pt idx="4732">
                  <c:v>5.5404060134732723E-3</c:v>
                </c:pt>
                <c:pt idx="4733">
                  <c:v>2.8750222935008335E-3</c:v>
                </c:pt>
                <c:pt idx="4734">
                  <c:v>3.7160794245949086E-4</c:v>
                </c:pt>
                <c:pt idx="4735">
                  <c:v>-2.3610840454058339E-3</c:v>
                </c:pt>
                <c:pt idx="4736">
                  <c:v>-5.6119589186876609E-3</c:v>
                </c:pt>
                <c:pt idx="4737">
                  <c:v>-9.3983422627471665E-3</c:v>
                </c:pt>
                <c:pt idx="4738">
                  <c:v>-1.3397187631815823E-2</c:v>
                </c:pt>
                <c:pt idx="4739">
                  <c:v>-1.7050254009644477E-2</c:v>
                </c:pt>
                <c:pt idx="4740">
                  <c:v>-1.9820248798371617E-2</c:v>
                </c:pt>
                <c:pt idx="4741">
                  <c:v>-2.1452000607226501E-2</c:v>
                </c:pt>
                <c:pt idx="4742">
                  <c:v>-2.2075656821634024E-2</c:v>
                </c:pt>
                <c:pt idx="4743">
                  <c:v>-2.2117142806306483E-2</c:v>
                </c:pt>
                <c:pt idx="4744">
                  <c:v>-2.2116571324391921E-2</c:v>
                </c:pt>
                <c:pt idx="4745">
                  <c:v>-2.258286545624406E-2</c:v>
                </c:pt>
                <c:pt idx="4746">
                  <c:v>-2.3930548593271636E-2</c:v>
                </c:pt>
                <c:pt idx="4747">
                  <c:v>-2.6434995246178955E-2</c:v>
                </c:pt>
                <c:pt idx="4748">
                  <c:v>-3.0130851176349019E-2</c:v>
                </c:pt>
                <c:pt idx="4749">
                  <c:v>-3.468566843750464E-2</c:v>
                </c:pt>
                <c:pt idx="4750">
                  <c:v>-3.9376449343853814E-2</c:v>
                </c:pt>
                <c:pt idx="4751">
                  <c:v>-4.3260287271234557E-2</c:v>
                </c:pt>
                <c:pt idx="4752">
                  <c:v>-4.5495066304472684E-2</c:v>
                </c:pt>
                <c:pt idx="4753">
                  <c:v>-4.5658704870720559E-2</c:v>
                </c:pt>
                <c:pt idx="4754">
                  <c:v>-4.3914385261150712E-2</c:v>
                </c:pt>
                <c:pt idx="4755">
                  <c:v>-4.0964198589083976E-2</c:v>
                </c:pt>
                <c:pt idx="4756">
                  <c:v>-3.7836823258080951E-2</c:v>
                </c:pt>
                <c:pt idx="4757">
                  <c:v>-3.5596202516874148E-2</c:v>
                </c:pt>
                <c:pt idx="4758">
                  <c:v>-3.5061362288112276E-2</c:v>
                </c:pt>
                <c:pt idx="4759">
                  <c:v>-3.6616003525552457E-2</c:v>
                </c:pt>
                <c:pt idx="4760">
                  <c:v>-4.0148771847098849E-2</c:v>
                </c:pt>
                <c:pt idx="4761">
                  <c:v>-4.5114980952400234E-2</c:v>
                </c:pt>
                <c:pt idx="4762">
                  <c:v>-5.0679298305531931E-2</c:v>
                </c:pt>
                <c:pt idx="4763">
                  <c:v>-5.589909443265334E-2</c:v>
                </c:pt>
                <c:pt idx="4764">
                  <c:v>-5.9918842981438278E-2</c:v>
                </c:pt>
                <c:pt idx="4765">
                  <c:v>-6.2144434341345652E-2</c:v>
                </c:pt>
                <c:pt idx="4766">
                  <c:v>-6.2360387498390846E-2</c:v>
                </c:pt>
                <c:pt idx="4767">
                  <c:v>-6.0758876809172684E-2</c:v>
                </c:pt>
                <c:pt idx="4768">
                  <c:v>-5.7871039205678133E-2</c:v>
                </c:pt>
                <c:pt idx="4769">
                  <c:v>-5.441706106948456E-2</c:v>
                </c:pt>
                <c:pt idx="4770">
                  <c:v>-5.1110099698631603E-2</c:v>
                </c:pt>
                <c:pt idx="4771">
                  <c:v>-4.8466660396262087E-2</c:v>
                </c:pt>
                <c:pt idx="4772">
                  <c:v>-4.6688943595574323E-2</c:v>
                </c:pt>
                <c:pt idx="4773">
                  <c:v>-4.5661825495674283E-2</c:v>
                </c:pt>
                <c:pt idx="4774">
                  <c:v>-4.5049001690126038E-2</c:v>
                </c:pt>
                <c:pt idx="4775">
                  <c:v>-4.4429429013108417E-2</c:v>
                </c:pt>
                <c:pt idx="4776">
                  <c:v>-4.3420984026932626E-2</c:v>
                </c:pt>
                <c:pt idx="4777">
                  <c:v>-4.1776279264154496E-2</c:v>
                </c:pt>
                <c:pt idx="4778">
                  <c:v>-3.9460107823701469E-2</c:v>
                </c:pt>
                <c:pt idx="4779">
                  <c:v>-3.670420064261553E-2</c:v>
                </c:pt>
                <c:pt idx="4780">
                  <c:v>-3.4001688728200558E-2</c:v>
                </c:pt>
                <c:pt idx="4781">
                  <c:v>-3.199298267359748E-2</c:v>
                </c:pt>
                <c:pt idx="4782">
                  <c:v>-3.1243340588732821E-2</c:v>
                </c:pt>
                <c:pt idx="4783">
                  <c:v>-3.2001789259972185E-2</c:v>
                </c:pt>
                <c:pt idx="4784">
                  <c:v>-3.4085303694051376E-2</c:v>
                </c:pt>
                <c:pt idx="4785">
                  <c:v>-3.6984901824553454E-2</c:v>
                </c:pt>
                <c:pt idx="4786">
                  <c:v>-4.0141544397369264E-2</c:v>
                </c:pt>
                <c:pt idx="4787">
                  <c:v>-4.3197361030605126E-2</c:v>
                </c:pt>
                <c:pt idx="4788">
                  <c:v>-4.6040746981109028E-2</c:v>
                </c:pt>
                <c:pt idx="4789">
                  <c:v>-4.8646745006821368E-2</c:v>
                </c:pt>
                <c:pt idx="4790">
                  <c:v>-5.0904104212397681E-2</c:v>
                </c:pt>
                <c:pt idx="4791">
                  <c:v>-5.2629305910318315E-2</c:v>
                </c:pt>
                <c:pt idx="4792">
                  <c:v>-5.3771917610890341E-2</c:v>
                </c:pt>
                <c:pt idx="4793">
                  <c:v>-5.460180165514264E-2</c:v>
                </c:pt>
                <c:pt idx="4794">
                  <c:v>-5.5657798432659701E-2</c:v>
                </c:pt>
                <c:pt idx="4795">
                  <c:v>-5.7451140351468991E-2</c:v>
                </c:pt>
                <c:pt idx="4796">
                  <c:v>-6.0145114267867721E-2</c:v>
                </c:pt>
                <c:pt idx="4797">
                  <c:v>-6.3455428413518145E-2</c:v>
                </c:pt>
                <c:pt idx="4798">
                  <c:v>-6.6824685500068939E-2</c:v>
                </c:pt>
                <c:pt idx="4799">
                  <c:v>-6.9705269243874837E-2</c:v>
                </c:pt>
                <c:pt idx="4800">
                  <c:v>-7.1733925134815552E-2</c:v>
                </c:pt>
                <c:pt idx="4801">
                  <c:v>-7.2730135953835318E-2</c:v>
                </c:pt>
                <c:pt idx="4802">
                  <c:v>-7.263634121569916E-2</c:v>
                </c:pt>
                <c:pt idx="4803">
                  <c:v>-7.1547217374458502E-2</c:v>
                </c:pt>
                <c:pt idx="4804">
                  <c:v>-6.9825919747665749E-2</c:v>
                </c:pt>
                <c:pt idx="4805">
                  <c:v>-6.8147170194372192E-2</c:v>
                </c:pt>
                <c:pt idx="4806">
                  <c:v>-6.7322179350627426E-2</c:v>
                </c:pt>
                <c:pt idx="4807">
                  <c:v>-6.7954379837155479E-2</c:v>
                </c:pt>
                <c:pt idx="4808">
                  <c:v>-7.0158290290713049E-2</c:v>
                </c:pt>
                <c:pt idx="4809">
                  <c:v>-7.354622732497143E-2</c:v>
                </c:pt>
                <c:pt idx="4810">
                  <c:v>-7.7462805554459641E-2</c:v>
                </c:pt>
                <c:pt idx="4811">
                  <c:v>-8.1259650222095095E-2</c:v>
                </c:pt>
                <c:pt idx="4812">
                  <c:v>-8.4440621351271117E-2</c:v>
                </c:pt>
                <c:pt idx="4813">
                  <c:v>-8.6686237978151587E-2</c:v>
                </c:pt>
                <c:pt idx="4814">
                  <c:v>-8.7861735528029783E-2</c:v>
                </c:pt>
                <c:pt idx="4815">
                  <c:v>-8.8054910011767989E-2</c:v>
                </c:pt>
                <c:pt idx="4816">
                  <c:v>-8.7591620538094231E-2</c:v>
                </c:pt>
                <c:pt idx="4817">
                  <c:v>-8.695752283531738E-2</c:v>
                </c:pt>
                <c:pt idx="4818">
                  <c:v>-8.6624641636176836E-2</c:v>
                </c:pt>
                <c:pt idx="4819">
                  <c:v>-8.6866478110051937E-2</c:v>
                </c:pt>
                <c:pt idx="4820">
                  <c:v>-8.7664776783198783E-2</c:v>
                </c:pt>
                <c:pt idx="4821">
                  <c:v>-8.8746391076165845E-2</c:v>
                </c:pt>
                <c:pt idx="4822">
                  <c:v>-8.9706142352793436E-2</c:v>
                </c:pt>
                <c:pt idx="4823">
                  <c:v>-9.0146787193241873E-2</c:v>
                </c:pt>
                <c:pt idx="4824">
                  <c:v>-8.9793903196485031E-2</c:v>
                </c:pt>
                <c:pt idx="4825">
                  <c:v>-8.857185704646113E-2</c:v>
                </c:pt>
                <c:pt idx="4826">
                  <c:v>-8.6632239071121636E-2</c:v>
                </c:pt>
                <c:pt idx="4827">
                  <c:v>-8.43151288549049E-2</c:v>
                </c:pt>
                <c:pt idx="4828">
                  <c:v>-8.2033474711706619E-2</c:v>
                </c:pt>
                <c:pt idx="4829">
                  <c:v>-8.0118411272950441E-2</c:v>
                </c:pt>
                <c:pt idx="4830">
                  <c:v>-7.8702257799323064E-2</c:v>
                </c:pt>
                <c:pt idx="4831">
                  <c:v>-7.769546376857249E-2</c:v>
                </c:pt>
                <c:pt idx="4832">
                  <c:v>-7.6845388350168159E-2</c:v>
                </c:pt>
                <c:pt idx="4833">
                  <c:v>-7.5817059838368173E-2</c:v>
                </c:pt>
                <c:pt idx="4834">
                  <c:v>-7.4252295772072124E-2</c:v>
                </c:pt>
                <c:pt idx="4835">
                  <c:v>-7.1813210899829991E-2</c:v>
                </c:pt>
                <c:pt idx="4836">
                  <c:v>-6.8244199523890534E-2</c:v>
                </c:pt>
                <c:pt idx="4837">
                  <c:v>-6.3458265016708135E-2</c:v>
                </c:pt>
                <c:pt idx="4838">
                  <c:v>-5.7594047774134072E-2</c:v>
                </c:pt>
                <c:pt idx="4839">
                  <c:v>-5.0978608521215232E-2</c:v>
                </c:pt>
                <c:pt idx="4840">
                  <c:v>-4.3997061546309162E-2</c:v>
                </c:pt>
                <c:pt idx="4841">
                  <c:v>-3.6950444831440318E-2</c:v>
                </c:pt>
                <c:pt idx="4842">
                  <c:v>-2.9996840944752273E-2</c:v>
                </c:pt>
                <c:pt idx="4843">
                  <c:v>-2.3197970694850318E-2</c:v>
                </c:pt>
                <c:pt idx="4844">
                  <c:v>-1.6599100428059555E-2</c:v>
                </c:pt>
                <c:pt idx="4845">
                  <c:v>-1.0247928663762283E-2</c:v>
                </c:pt>
                <c:pt idx="4846">
                  <c:v>-4.1361284233428748E-3</c:v>
                </c:pt>
                <c:pt idx="4847">
                  <c:v>1.8540153730432307E-3</c:v>
                </c:pt>
                <c:pt idx="4848">
                  <c:v>7.9047571672165202E-3</c:v>
                </c:pt>
                <c:pt idx="4849">
                  <c:v>1.4120087333690454E-2</c:v>
                </c:pt>
                <c:pt idx="4850">
                  <c:v>2.0393642672569098E-2</c:v>
                </c:pt>
                <c:pt idx="4851">
                  <c:v>2.6412130000443484E-2</c:v>
                </c:pt>
                <c:pt idx="4852">
                  <c:v>3.1812013844643029E-2</c:v>
                </c:pt>
                <c:pt idx="4853">
                  <c:v>3.6372116012216626E-2</c:v>
                </c:pt>
                <c:pt idx="4854">
                  <c:v>4.0098012961668109E-2</c:v>
                </c:pt>
                <c:pt idx="4855">
                  <c:v>4.3158573744628004E-2</c:v>
                </c:pt>
                <c:pt idx="4856">
                  <c:v>4.5763978095905433E-2</c:v>
                </c:pt>
                <c:pt idx="4857">
                  <c:v>4.8107852855066087E-2</c:v>
                </c:pt>
                <c:pt idx="4858">
                  <c:v>5.0405810076261937E-2</c:v>
                </c:pt>
                <c:pt idx="4859">
                  <c:v>5.2945423124912121E-2</c:v>
                </c:pt>
                <c:pt idx="4860">
                  <c:v>5.6050593083390117E-2</c:v>
                </c:pt>
                <c:pt idx="4861">
                  <c:v>5.9970679519971128E-2</c:v>
                </c:pt>
                <c:pt idx="4862">
                  <c:v>6.4804305855925004E-2</c:v>
                </c:pt>
                <c:pt idx="4863">
                  <c:v>7.0538567086491255E-2</c:v>
                </c:pt>
                <c:pt idx="4864">
                  <c:v>7.7152225189015641E-2</c:v>
                </c:pt>
                <c:pt idx="4865">
                  <c:v>8.4649187206818757E-2</c:v>
                </c:pt>
                <c:pt idx="4866">
                  <c:v>9.2967233440616429E-2</c:v>
                </c:pt>
                <c:pt idx="4867">
                  <c:v>0.10186391630648377</c:v>
                </c:pt>
                <c:pt idx="4868">
                  <c:v>0.11092662560392219</c:v>
                </c:pt>
                <c:pt idx="4869">
                  <c:v>0.11973286088333049</c:v>
                </c:pt>
                <c:pt idx="4870">
                  <c:v>0.12803535160666976</c:v>
                </c:pt>
                <c:pt idx="4871">
                  <c:v>0.13581435173584558</c:v>
                </c:pt>
                <c:pt idx="4872">
                  <c:v>0.14315256779890975</c:v>
                </c:pt>
                <c:pt idx="4873">
                  <c:v>0.15004796287382066</c:v>
                </c:pt>
                <c:pt idx="4874">
                  <c:v>0.15633498745817367</c:v>
                </c:pt>
                <c:pt idx="4875">
                  <c:v>0.16177419338492502</c:v>
                </c:pt>
                <c:pt idx="4876">
                  <c:v>0.16620901224019963</c:v>
                </c:pt>
                <c:pt idx="4877">
                  <c:v>0.16964372357951174</c:v>
                </c:pt>
                <c:pt idx="4878">
                  <c:v>0.17220477621046523</c:v>
                </c:pt>
                <c:pt idx="4879">
                  <c:v>0.17408064972948128</c:v>
                </c:pt>
                <c:pt idx="4880">
                  <c:v>0.1755326598712259</c:v>
                </c:pt>
                <c:pt idx="4881">
                  <c:v>0.17693624840241273</c:v>
                </c:pt>
                <c:pt idx="4882">
                  <c:v>0.17872960745357871</c:v>
                </c:pt>
                <c:pt idx="4883">
                  <c:v>0.18123572530348103</c:v>
                </c:pt>
                <c:pt idx="4884">
                  <c:v>0.1844887410877683</c:v>
                </c:pt>
                <c:pt idx="4885">
                  <c:v>0.18823031872215032</c:v>
                </c:pt>
                <c:pt idx="4886">
                  <c:v>0.19208786930786176</c:v>
                </c:pt>
                <c:pt idx="4887">
                  <c:v>0.19577391118198992</c:v>
                </c:pt>
                <c:pt idx="4888">
                  <c:v>0.19914201948571617</c:v>
                </c:pt>
                <c:pt idx="4889">
                  <c:v>0.20209368279482687</c:v>
                </c:pt>
                <c:pt idx="4890">
                  <c:v>0.20447725163317959</c:v>
                </c:pt>
                <c:pt idx="4891">
                  <c:v>0.20610529631616875</c:v>
                </c:pt>
                <c:pt idx="4892">
                  <c:v>0.20686791435436433</c:v>
                </c:pt>
                <c:pt idx="4893">
                  <c:v>0.20680430089142227</c:v>
                </c:pt>
                <c:pt idx="4894">
                  <c:v>0.20604484820694347</c:v>
                </c:pt>
                <c:pt idx="4895">
                  <c:v>0.20469638358631848</c:v>
                </c:pt>
                <c:pt idx="4896">
                  <c:v>0.20282241018646829</c:v>
                </c:pt>
                <c:pt idx="4897">
                  <c:v>0.20056538667280838</c:v>
                </c:pt>
                <c:pt idx="4898">
                  <c:v>0.19827804830561116</c:v>
                </c:pt>
                <c:pt idx="4899">
                  <c:v>0.19648022790225209</c:v>
                </c:pt>
                <c:pt idx="4900">
                  <c:v>0.1956155931397047</c:v>
                </c:pt>
                <c:pt idx="4901">
                  <c:v>0.19579930255802871</c:v>
                </c:pt>
                <c:pt idx="4902">
                  <c:v>0.19678601164175669</c:v>
                </c:pt>
                <c:pt idx="4903">
                  <c:v>0.19818835031546647</c:v>
                </c:pt>
                <c:pt idx="4904">
                  <c:v>0.19973967295006839</c:v>
                </c:pt>
                <c:pt idx="4905">
                  <c:v>0.2013613425055637</c:v>
                </c:pt>
                <c:pt idx="4906">
                  <c:v>0.20299564889231225</c:v>
                </c:pt>
                <c:pt idx="4907">
                  <c:v>0.20440669589104729</c:v>
                </c:pt>
                <c:pt idx="4908">
                  <c:v>0.2051835349128224</c:v>
                </c:pt>
                <c:pt idx="4909">
                  <c:v>0.20495295632988139</c:v>
                </c:pt>
                <c:pt idx="4910">
                  <c:v>0.20357251252372471</c:v>
                </c:pt>
                <c:pt idx="4911">
                  <c:v>0.20109837125129451</c:v>
                </c:pt>
                <c:pt idx="4912">
                  <c:v>0.19756936197100758</c:v>
                </c:pt>
                <c:pt idx="4913">
                  <c:v>0.19283988856250442</c:v>
                </c:pt>
                <c:pt idx="4914">
                  <c:v>0.18664445077132302</c:v>
                </c:pt>
                <c:pt idx="4915">
                  <c:v>0.17884821780876067</c:v>
                </c:pt>
                <c:pt idx="4916">
                  <c:v>0.16965199236118711</c:v>
                </c:pt>
                <c:pt idx="4917">
                  <c:v>0.15956194881011837</c:v>
                </c:pt>
                <c:pt idx="4918">
                  <c:v>0.14916227525798423</c:v>
                </c:pt>
                <c:pt idx="4919">
                  <c:v>0.13889970284712816</c:v>
                </c:pt>
                <c:pt idx="4920">
                  <c:v>0.1290376490149327</c:v>
                </c:pt>
                <c:pt idx="4921">
                  <c:v>0.11974637621495553</c:v>
                </c:pt>
                <c:pt idx="4922">
                  <c:v>0.11117313259166181</c:v>
                </c:pt>
                <c:pt idx="4923">
                  <c:v>0.10339354284191989</c:v>
                </c:pt>
                <c:pt idx="4924">
                  <c:v>9.6300605955428248E-2</c:v>
                </c:pt>
                <c:pt idx="4925">
                  <c:v>8.956933206265108E-2</c:v>
                </c:pt>
                <c:pt idx="4926">
                  <c:v>8.2765723508648761E-2</c:v>
                </c:pt>
                <c:pt idx="4927">
                  <c:v>7.5534201175317936E-2</c:v>
                </c:pt>
                <c:pt idx="4928">
                  <c:v>6.773462207060528E-2</c:v>
                </c:pt>
                <c:pt idx="4929">
                  <c:v>5.9452708715633282E-2</c:v>
                </c:pt>
                <c:pt idx="4930">
                  <c:v>5.0909763330383495E-2</c:v>
                </c:pt>
                <c:pt idx="4931">
                  <c:v>4.235539694304645E-2</c:v>
                </c:pt>
                <c:pt idx="4932">
                  <c:v>3.4001734588039317E-2</c:v>
                </c:pt>
                <c:pt idx="4933">
                  <c:v>2.5993463677711562E-2</c:v>
                </c:pt>
                <c:pt idx="4934">
                  <c:v>1.8382766425777016E-2</c:v>
                </c:pt>
                <c:pt idx="4935">
                  <c:v>1.1110470936678982E-2</c:v>
                </c:pt>
                <c:pt idx="4936">
                  <c:v>4.0266614847004403E-3</c:v>
                </c:pt>
                <c:pt idx="4937">
                  <c:v>-3.0364983859353014E-3</c:v>
                </c:pt>
                <c:pt idx="4938">
                  <c:v>-1.0179320030532145E-2</c:v>
                </c:pt>
                <c:pt idx="4939">
                  <c:v>-1.7396958804997115E-2</c:v>
                </c:pt>
                <c:pt idx="4940">
                  <c:v>-2.4609854508043195E-2</c:v>
                </c:pt>
                <c:pt idx="4941">
                  <c:v>-3.1720650909242115E-2</c:v>
                </c:pt>
                <c:pt idx="4942">
                  <c:v>-3.8641409709986314E-2</c:v>
                </c:pt>
                <c:pt idx="4943">
                  <c:v>-4.5285216071442036E-2</c:v>
                </c:pt>
                <c:pt idx="4944">
                  <c:v>-5.1569161342254137E-2</c:v>
                </c:pt>
                <c:pt idx="4945">
                  <c:v>-5.7465445417741984E-2</c:v>
                </c:pt>
                <c:pt idx="4946">
                  <c:v>-6.307358625623341E-2</c:v>
                </c:pt>
                <c:pt idx="4947">
                  <c:v>-6.8640944355402925E-2</c:v>
                </c:pt>
                <c:pt idx="4948">
                  <c:v>-7.4488453012634126E-2</c:v>
                </c:pt>
                <c:pt idx="4949">
                  <c:v>-8.0881291861506235E-2</c:v>
                </c:pt>
                <c:pt idx="4950">
                  <c:v>-8.7936282427458559E-2</c:v>
                </c:pt>
                <c:pt idx="4951">
                  <c:v>-9.5623274415630857E-2</c:v>
                </c:pt>
                <c:pt idx="4952">
                  <c:v>-0.1038306127013594</c:v>
                </c:pt>
                <c:pt idx="4953">
                  <c:v>-0.11241526940992431</c:v>
                </c:pt>
                <c:pt idx="4954">
                  <c:v>-0.12119556521807077</c:v>
                </c:pt>
                <c:pt idx="4955">
                  <c:v>-0.12992413731990329</c:v>
                </c:pt>
                <c:pt idx="4956">
                  <c:v>-0.1383114449066225</c:v>
                </c:pt>
                <c:pt idx="4957">
                  <c:v>-0.14611701494611753</c:v>
                </c:pt>
                <c:pt idx="4958">
                  <c:v>-0.15324437209483052</c:v>
                </c:pt>
                <c:pt idx="4959">
                  <c:v>-0.15975515477920621</c:v>
                </c:pt>
                <c:pt idx="4960">
                  <c:v>-0.16578255153543042</c:v>
                </c:pt>
                <c:pt idx="4961">
                  <c:v>-0.17141313660981086</c:v>
                </c:pt>
                <c:pt idx="4962">
                  <c:v>-0.17663109846624367</c:v>
                </c:pt>
                <c:pt idx="4963">
                  <c:v>-0.18135209091713902</c:v>
                </c:pt>
                <c:pt idx="4964">
                  <c:v>-0.18548553798146233</c:v>
                </c:pt>
                <c:pt idx="4965">
                  <c:v>-0.18894875480619841</c:v>
                </c:pt>
                <c:pt idx="4966">
                  <c:v>-0.19162602135445389</c:v>
                </c:pt>
                <c:pt idx="4967">
                  <c:v>-0.19333994633375037</c:v>
                </c:pt>
                <c:pt idx="4968">
                  <c:v>-0.19389850444383455</c:v>
                </c:pt>
                <c:pt idx="4969">
                  <c:v>-0.19320084429366127</c:v>
                </c:pt>
                <c:pt idx="4970">
                  <c:v>-0.19131351341137998</c:v>
                </c:pt>
                <c:pt idx="4971">
                  <c:v>-0.18844541673369444</c:v>
                </c:pt>
                <c:pt idx="4972">
                  <c:v>-0.18484018187559415</c:v>
                </c:pt>
                <c:pt idx="4973">
                  <c:v>-0.18067645098998342</c:v>
                </c:pt>
                <c:pt idx="4974">
                  <c:v>-0.17605010259887036</c:v>
                </c:pt>
                <c:pt idx="4975">
                  <c:v>-0.17103015641778391</c:v>
                </c:pt>
                <c:pt idx="4976">
                  <c:v>-0.16571618236095773</c:v>
                </c:pt>
                <c:pt idx="4977">
                  <c:v>-0.16023683651025739</c:v>
                </c:pt>
                <c:pt idx="4978">
                  <c:v>-0.15469716837990979</c:v>
                </c:pt>
                <c:pt idx="4979">
                  <c:v>-0.14913778505524655</c:v>
                </c:pt>
                <c:pt idx="4980">
                  <c:v>-0.14356161032462209</c:v>
                </c:pt>
                <c:pt idx="4981">
                  <c:v>-0.1380205455837781</c:v>
                </c:pt>
                <c:pt idx="4982">
                  <c:v>-0.13268936769130074</c:v>
                </c:pt>
                <c:pt idx="4983">
                  <c:v>-0.12785329637316234</c:v>
                </c:pt>
                <c:pt idx="4984">
                  <c:v>-0.12380631090196643</c:v>
                </c:pt>
                <c:pt idx="4985">
                  <c:v>-0.12072614511031254</c:v>
                </c:pt>
                <c:pt idx="4986">
                  <c:v>-0.1185994046761651</c:v>
                </c:pt>
                <c:pt idx="4987">
                  <c:v>-0.11722899757578825</c:v>
                </c:pt>
                <c:pt idx="4988">
                  <c:v>-0.11630296703238421</c:v>
                </c:pt>
                <c:pt idx="4989">
                  <c:v>-0.11547410787109813</c:v>
                </c:pt>
                <c:pt idx="4990">
                  <c:v>-0.1144123930964747</c:v>
                </c:pt>
                <c:pt idx="4991">
                  <c:v>-0.11282742861483046</c:v>
                </c:pt>
                <c:pt idx="4992">
                  <c:v>-0.11048142072974025</c:v>
                </c:pt>
                <c:pt idx="4993">
                  <c:v>-0.10720759673521578</c:v>
                </c:pt>
                <c:pt idx="4994">
                  <c:v>-0.10292858201612903</c:v>
                </c:pt>
                <c:pt idx="4995">
                  <c:v>-9.7659952740313513E-2</c:v>
                </c:pt>
                <c:pt idx="4996">
                  <c:v>-9.1492193732766611E-2</c:v>
                </c:pt>
                <c:pt idx="4997">
                  <c:v>-8.4560340262885683E-2</c:v>
                </c:pt>
                <c:pt idx="4998">
                  <c:v>-7.7016646311213827E-2</c:v>
                </c:pt>
                <c:pt idx="4999">
                  <c:v>-6.901000154248918E-2</c:v>
                </c:pt>
                <c:pt idx="5000">
                  <c:v>-6.0668417882754323E-2</c:v>
                </c:pt>
                <c:pt idx="5001">
                  <c:v>-5.2088680692149121E-2</c:v>
                </c:pt>
                <c:pt idx="5002">
                  <c:v>-4.3342509526261869E-2</c:v>
                </c:pt>
                <c:pt idx="5003">
                  <c:v>-3.4499145280758987E-2</c:v>
                </c:pt>
                <c:pt idx="5004">
                  <c:v>-2.5649712863946163E-2</c:v>
                </c:pt>
                <c:pt idx="5005">
                  <c:v>-1.6917643982769234E-2</c:v>
                </c:pt>
                <c:pt idx="5006">
                  <c:v>-8.4514573740406568E-3</c:v>
                </c:pt>
                <c:pt idx="5007">
                  <c:v>-4.0527728152261181E-4</c:v>
                </c:pt>
                <c:pt idx="5008">
                  <c:v>7.0855613428924538E-3</c:v>
                </c:pt>
                <c:pt idx="5009">
                  <c:v>1.3929557273385143E-2</c:v>
                </c:pt>
                <c:pt idx="5010">
                  <c:v>2.0103873953318967E-2</c:v>
                </c:pt>
                <c:pt idx="5011">
                  <c:v>2.5672139515656261E-2</c:v>
                </c:pt>
                <c:pt idx="5012">
                  <c:v>3.0779355118419501E-2</c:v>
                </c:pt>
                <c:pt idx="5013">
                  <c:v>3.5612516607518255E-2</c:v>
                </c:pt>
                <c:pt idx="5014">
                  <c:v>4.0334449064668147E-2</c:v>
                </c:pt>
                <c:pt idx="5015">
                  <c:v>4.5018599841260096E-2</c:v>
                </c:pt>
                <c:pt idx="5016">
                  <c:v>4.9618269419364841E-2</c:v>
                </c:pt>
                <c:pt idx="5017">
                  <c:v>5.3986132516998825E-2</c:v>
                </c:pt>
                <c:pt idx="5018">
                  <c:v>5.7928680233391726E-2</c:v>
                </c:pt>
                <c:pt idx="5019">
                  <c:v>6.1262309254191454E-2</c:v>
                </c:pt>
                <c:pt idx="5020">
                  <c:v>6.3849311683693996E-2</c:v>
                </c:pt>
                <c:pt idx="5021">
                  <c:v>6.5614858407532464E-2</c:v>
                </c:pt>
                <c:pt idx="5022">
                  <c:v>6.6555349660039106E-2</c:v>
                </c:pt>
                <c:pt idx="5023">
                  <c:v>6.6741100671417114E-2</c:v>
                </c:pt>
                <c:pt idx="5024">
                  <c:v>6.6303963692635109E-2</c:v>
                </c:pt>
                <c:pt idx="5025">
                  <c:v>6.5402107198148221E-2</c:v>
                </c:pt>
                <c:pt idx="5026">
                  <c:v>6.4175505348227566E-2</c:v>
                </c:pt>
                <c:pt idx="5027">
                  <c:v>6.2723293486106793E-2</c:v>
                </c:pt>
                <c:pt idx="5028">
                  <c:v>6.1120428580354505E-2</c:v>
                </c:pt>
                <c:pt idx="5029">
                  <c:v>5.9452042464537405E-2</c:v>
                </c:pt>
                <c:pt idx="5030">
                  <c:v>5.782330697172456E-2</c:v>
                </c:pt>
                <c:pt idx="5031">
                  <c:v>5.6328921325857768E-2</c:v>
                </c:pt>
                <c:pt idx="5032">
                  <c:v>5.5011071394594199E-2</c:v>
                </c:pt>
                <c:pt idx="5033">
                  <c:v>5.3848318134657826E-2</c:v>
                </c:pt>
                <c:pt idx="5034">
                  <c:v>5.2786047161373278E-2</c:v>
                </c:pt>
                <c:pt idx="5035">
                  <c:v>5.1778502223427489E-2</c:v>
                </c:pt>
                <c:pt idx="5036">
                  <c:v>5.0806720855037846E-2</c:v>
                </c:pt>
                <c:pt idx="5037">
                  <c:v>4.9862962138196174E-2</c:v>
                </c:pt>
                <c:pt idx="5038">
                  <c:v>4.8917334879750633E-2</c:v>
                </c:pt>
                <c:pt idx="5039">
                  <c:v>4.7888948096878131E-2</c:v>
                </c:pt>
                <c:pt idx="5040">
                  <c:v>4.6635527860729088E-2</c:v>
                </c:pt>
                <c:pt idx="5041">
                  <c:v>4.4964121452481506E-2</c:v>
                </c:pt>
                <c:pt idx="5042">
                  <c:v>4.2662692082791415E-2</c:v>
                </c:pt>
                <c:pt idx="5043">
                  <c:v>3.9553163554663207E-2</c:v>
                </c:pt>
                <c:pt idx="5044">
                  <c:v>3.5553968858694239E-2</c:v>
                </c:pt>
                <c:pt idx="5045">
                  <c:v>3.0719071555495282E-2</c:v>
                </c:pt>
                <c:pt idx="5046">
                  <c:v>2.5222380575027438E-2</c:v>
                </c:pt>
                <c:pt idx="5047">
                  <c:v>1.9294533802459348E-2</c:v>
                </c:pt>
                <c:pt idx="5048">
                  <c:v>1.3159731377651728E-2</c:v>
                </c:pt>
                <c:pt idx="5049">
                  <c:v>7.0198462942176257E-3</c:v>
                </c:pt>
                <c:pt idx="5050">
                  <c:v>1.0836245582430298E-3</c:v>
                </c:pt>
                <c:pt idx="5051">
                  <c:v>-4.4168814745008519E-3</c:v>
                </c:pt>
                <c:pt idx="5052">
                  <c:v>-9.2760059835258184E-3</c:v>
                </c:pt>
                <c:pt idx="5053">
                  <c:v>-1.3408367708782024E-2</c:v>
                </c:pt>
                <c:pt idx="5054">
                  <c:v>-1.6899223644504233E-2</c:v>
                </c:pt>
                <c:pt idx="5055">
                  <c:v>-1.9949697776593237E-2</c:v>
                </c:pt>
                <c:pt idx="5056">
                  <c:v>-2.2755897440861421E-2</c:v>
                </c:pt>
                <c:pt idx="5057">
                  <c:v>-2.5427569060778445E-2</c:v>
                </c:pt>
                <c:pt idx="5058">
                  <c:v>-2.8006587506783823E-2</c:v>
                </c:pt>
                <c:pt idx="5059">
                  <c:v>-3.0540079745882954E-2</c:v>
                </c:pt>
                <c:pt idx="5060">
                  <c:v>-3.3116023178509674E-2</c:v>
                </c:pt>
                <c:pt idx="5061">
                  <c:v>-3.5824407454752294E-2</c:v>
                </c:pt>
                <c:pt idx="5062">
                  <c:v>-3.8696610929974978E-2</c:v>
                </c:pt>
                <c:pt idx="5063">
                  <c:v>-4.1698770781557856E-2</c:v>
                </c:pt>
                <c:pt idx="5064">
                  <c:v>-4.4784788095880546E-2</c:v>
                </c:pt>
                <c:pt idx="5065">
                  <c:v>-4.7937335364452424E-2</c:v>
                </c:pt>
                <c:pt idx="5066">
                  <c:v>-5.1138392737394976E-2</c:v>
                </c:pt>
                <c:pt idx="5067">
                  <c:v>-5.4299968691638514E-2</c:v>
                </c:pt>
                <c:pt idx="5068">
                  <c:v>-5.7245078563742141E-2</c:v>
                </c:pt>
                <c:pt idx="5069">
                  <c:v>-5.9783412413388796E-2</c:v>
                </c:pt>
                <c:pt idx="5070">
                  <c:v>-6.1818900422425271E-2</c:v>
                </c:pt>
                <c:pt idx="5071">
                  <c:v>-6.3380044890788315E-2</c:v>
                </c:pt>
                <c:pt idx="5072">
                  <c:v>-6.4538318237627457E-2</c:v>
                </c:pt>
                <c:pt idx="5073">
                  <c:v>-6.5296893110442691E-2</c:v>
                </c:pt>
                <c:pt idx="5074">
                  <c:v>-6.5562675715332128E-2</c:v>
                </c:pt>
                <c:pt idx="5075">
                  <c:v>-6.5230622673455183E-2</c:v>
                </c:pt>
                <c:pt idx="5076">
                  <c:v>-6.4303405966109825E-2</c:v>
                </c:pt>
                <c:pt idx="5077">
                  <c:v>-6.2940195578958913E-2</c:v>
                </c:pt>
                <c:pt idx="5078">
                  <c:v>-6.1396385418829975E-2</c:v>
                </c:pt>
                <c:pt idx="5079">
                  <c:v>-5.9913399060277636E-2</c:v>
                </c:pt>
                <c:pt idx="5080">
                  <c:v>-5.8647115651205388E-2</c:v>
                </c:pt>
                <c:pt idx="5081">
                  <c:v>-5.7663962240526043E-2</c:v>
                </c:pt>
                <c:pt idx="5082">
                  <c:v>-5.6957681947789295E-2</c:v>
                </c:pt>
                <c:pt idx="5083">
                  <c:v>-5.6430564941284116E-2</c:v>
                </c:pt>
                <c:pt idx="5084">
                  <c:v>-5.5851280160300526E-2</c:v>
                </c:pt>
                <c:pt idx="5085">
                  <c:v>-5.4867228223878281E-2</c:v>
                </c:pt>
                <c:pt idx="5086">
                  <c:v>-5.3122811002185404E-2</c:v>
                </c:pt>
                <c:pt idx="5087">
                  <c:v>-5.0426471661811502E-2</c:v>
                </c:pt>
                <c:pt idx="5088">
                  <c:v>-4.6835853791909486E-2</c:v>
                </c:pt>
                <c:pt idx="5089">
                  <c:v>-4.2588544030553163E-2</c:v>
                </c:pt>
                <c:pt idx="5090">
                  <c:v>-3.7944509662124953E-2</c:v>
                </c:pt>
                <c:pt idx="5091">
                  <c:v>-3.3077068569204268E-2</c:v>
                </c:pt>
                <c:pt idx="5092">
                  <c:v>-2.8083923340106232E-2</c:v>
                </c:pt>
                <c:pt idx="5093">
                  <c:v>-2.3065065930811902E-2</c:v>
                </c:pt>
                <c:pt idx="5094">
                  <c:v>-1.8155480185684577E-2</c:v>
                </c:pt>
                <c:pt idx="5095">
                  <c:v>-1.3464727116403594E-2</c:v>
                </c:pt>
                <c:pt idx="5096">
                  <c:v>-8.9922184250825366E-3</c:v>
                </c:pt>
                <c:pt idx="5097">
                  <c:v>-4.6218897160271825E-3</c:v>
                </c:pt>
                <c:pt idx="5098">
                  <c:v>-2.120905672724175E-4</c:v>
                </c:pt>
                <c:pt idx="5099">
                  <c:v>4.3126778562573289E-3</c:v>
                </c:pt>
                <c:pt idx="5100">
                  <c:v>8.970753161113499E-3</c:v>
                </c:pt>
                <c:pt idx="5101">
                  <c:v>1.3832804101761045E-2</c:v>
                </c:pt>
                <c:pt idx="5102">
                  <c:v>1.9118608894898862E-2</c:v>
                </c:pt>
                <c:pt idx="5103">
                  <c:v>2.5162823000273914E-2</c:v>
                </c:pt>
                <c:pt idx="5104">
                  <c:v>3.2251603335303365E-2</c:v>
                </c:pt>
                <c:pt idx="5105">
                  <c:v>4.0461408764232598E-2</c:v>
                </c:pt>
                <c:pt idx="5106">
                  <c:v>4.9635255253241917E-2</c:v>
                </c:pt>
                <c:pt idx="5107">
                  <c:v>5.9505438611119628E-2</c:v>
                </c:pt>
                <c:pt idx="5108">
                  <c:v>6.9844124186489095E-2</c:v>
                </c:pt>
                <c:pt idx="5109">
                  <c:v>8.0513256075949002E-2</c:v>
                </c:pt>
                <c:pt idx="5110">
                  <c:v>9.1393099476942255E-2</c:v>
                </c:pt>
                <c:pt idx="5111">
                  <c:v>0.10228866595744993</c:v>
                </c:pt>
                <c:pt idx="5112">
                  <c:v>0.11292235625397741</c:v>
                </c:pt>
                <c:pt idx="5113">
                  <c:v>0.12301639963624819</c:v>
                </c:pt>
                <c:pt idx="5114">
                  <c:v>0.1323812428763563</c:v>
                </c:pt>
                <c:pt idx="5115">
                  <c:v>0.14094094060481213</c:v>
                </c:pt>
                <c:pt idx="5116">
                  <c:v>0.14869772125119765</c:v>
                </c:pt>
                <c:pt idx="5117">
                  <c:v>0.1556836291813071</c:v>
                </c:pt>
                <c:pt idx="5118">
                  <c:v>0.16193590536449004</c:v>
                </c:pt>
                <c:pt idx="5119">
                  <c:v>0.16749606321667695</c:v>
                </c:pt>
                <c:pt idx="5120">
                  <c:v>0.17241915507506725</c:v>
                </c:pt>
                <c:pt idx="5121">
                  <c:v>0.17679510442239774</c:v>
                </c:pt>
                <c:pt idx="5122">
                  <c:v>0.18078782452573999</c:v>
                </c:pt>
                <c:pt idx="5123">
                  <c:v>0.18466940856114542</c:v>
                </c:pt>
                <c:pt idx="5124">
                  <c:v>0.18880258314662762</c:v>
                </c:pt>
                <c:pt idx="5125">
                  <c:v>0.19354344458330366</c:v>
                </c:pt>
                <c:pt idx="5126">
                  <c:v>0.19909608153295769</c:v>
                </c:pt>
                <c:pt idx="5127">
                  <c:v>0.20541079400460796</c:v>
                </c:pt>
                <c:pt idx="5128">
                  <c:v>0.21220614190698567</c:v>
                </c:pt>
                <c:pt idx="5129">
                  <c:v>0.2190934749064474</c:v>
                </c:pt>
                <c:pt idx="5130">
                  <c:v>0.22569598263185078</c:v>
                </c:pt>
                <c:pt idx="5131">
                  <c:v>0.23168480821995099</c:v>
                </c:pt>
                <c:pt idx="5132">
                  <c:v>0.23675911774345043</c:v>
                </c:pt>
                <c:pt idx="5133">
                  <c:v>0.24065491321982449</c:v>
                </c:pt>
                <c:pt idx="5134">
                  <c:v>0.2432251802582738</c:v>
                </c:pt>
                <c:pt idx="5135">
                  <c:v>0.24453666176689906</c:v>
                </c:pt>
                <c:pt idx="5136">
                  <c:v>0.24487695803010109</c:v>
                </c:pt>
                <c:pt idx="5137">
                  <c:v>0.24463609616457899</c:v>
                </c:pt>
                <c:pt idx="5138">
                  <c:v>0.24415593621235593</c:v>
                </c:pt>
                <c:pt idx="5139">
                  <c:v>0.24367127260664381</c:v>
                </c:pt>
                <c:pt idx="5140">
                  <c:v>0.24336000547546494</c:v>
                </c:pt>
                <c:pt idx="5141">
                  <c:v>0.24340007604760241</c:v>
                </c:pt>
                <c:pt idx="5142">
                  <c:v>0.24392813319070789</c:v>
                </c:pt>
                <c:pt idx="5143">
                  <c:v>0.24491930145524232</c:v>
                </c:pt>
                <c:pt idx="5144">
                  <c:v>0.24612733184806945</c:v>
                </c:pt>
                <c:pt idx="5145">
                  <c:v>0.24719148375257111</c:v>
                </c:pt>
                <c:pt idx="5146">
                  <c:v>0.24784758663672041</c:v>
                </c:pt>
                <c:pt idx="5147">
                  <c:v>0.24805881354359655</c:v>
                </c:pt>
                <c:pt idx="5148">
                  <c:v>0.2479445542826835</c:v>
                </c:pt>
                <c:pt idx="5149">
                  <c:v>0.24756991058547087</c:v>
                </c:pt>
                <c:pt idx="5150">
                  <c:v>0.24678488037029883</c:v>
                </c:pt>
                <c:pt idx="5151">
                  <c:v>0.24525493094599959</c:v>
                </c:pt>
                <c:pt idx="5152">
                  <c:v>0.2426449988893403</c:v>
                </c:pt>
                <c:pt idx="5153">
                  <c:v>0.23877905977312802</c:v>
                </c:pt>
                <c:pt idx="5154">
                  <c:v>0.23363766948889517</c:v>
                </c:pt>
                <c:pt idx="5155">
                  <c:v>0.22723110587330267</c:v>
                </c:pt>
                <c:pt idx="5156">
                  <c:v>0.21951670634292789</c:v>
                </c:pt>
                <c:pt idx="5157">
                  <c:v>0.21048589581177224</c:v>
                </c:pt>
                <c:pt idx="5158">
                  <c:v>0.20036163493801976</c:v>
                </c:pt>
                <c:pt idx="5159">
                  <c:v>0.18970013702708208</c:v>
                </c:pt>
                <c:pt idx="5160">
                  <c:v>0.17924869634620891</c:v>
                </c:pt>
                <c:pt idx="5161">
                  <c:v>0.16963361006211305</c:v>
                </c:pt>
                <c:pt idx="5162">
                  <c:v>0.16111697534807573</c:v>
                </c:pt>
                <c:pt idx="5163">
                  <c:v>0.15359845702534103</c:v>
                </c:pt>
                <c:pt idx="5164">
                  <c:v>0.1468066361688049</c:v>
                </c:pt>
                <c:pt idx="5165">
                  <c:v>0.1404584911960069</c:v>
                </c:pt>
                <c:pt idx="5166">
                  <c:v>0.13423652759361718</c:v>
                </c:pt>
                <c:pt idx="5167">
                  <c:v>0.1276695350933148</c:v>
                </c:pt>
                <c:pt idx="5168">
                  <c:v>0.12014368453777025</c:v>
                </c:pt>
                <c:pt idx="5169">
                  <c:v>0.11114122426102757</c:v>
                </c:pt>
                <c:pt idx="5170">
                  <c:v>0.1005382167062667</c:v>
                </c:pt>
                <c:pt idx="5171">
                  <c:v>8.8691700691960612E-2</c:v>
                </c:pt>
                <c:pt idx="5172">
                  <c:v>7.6234078663985225E-2</c:v>
                </c:pt>
                <c:pt idx="5173">
                  <c:v>6.376179612454691E-2</c:v>
                </c:pt>
                <c:pt idx="5174">
                  <c:v>5.1655786987288843E-2</c:v>
                </c:pt>
                <c:pt idx="5175">
                  <c:v>4.008154076815449E-2</c:v>
                </c:pt>
                <c:pt idx="5176">
                  <c:v>2.9043308104357166E-2</c:v>
                </c:pt>
                <c:pt idx="5177">
                  <c:v>1.8393836692399905E-2</c:v>
                </c:pt>
                <c:pt idx="5178">
                  <c:v>7.8397857282988224E-3</c:v>
                </c:pt>
                <c:pt idx="5179">
                  <c:v>-2.969156750816996E-3</c:v>
                </c:pt>
                <c:pt idx="5180">
                  <c:v>-1.4273405734364223E-2</c:v>
                </c:pt>
                <c:pt idx="5181">
                  <c:v>-2.6073566593854701E-2</c:v>
                </c:pt>
                <c:pt idx="5182">
                  <c:v>-3.814639158270669E-2</c:v>
                </c:pt>
                <c:pt idx="5183">
                  <c:v>-5.0189028578870483E-2</c:v>
                </c:pt>
                <c:pt idx="5184">
                  <c:v>-6.1956386099810239E-2</c:v>
                </c:pt>
                <c:pt idx="5185">
                  <c:v>-7.3287532213605816E-2</c:v>
                </c:pt>
                <c:pt idx="5186">
                  <c:v>-8.406427159385764E-2</c:v>
                </c:pt>
                <c:pt idx="5187">
                  <c:v>-9.4227688668438142E-2</c:v>
                </c:pt>
                <c:pt idx="5188">
                  <c:v>-0.10389450533469939</c:v>
                </c:pt>
                <c:pt idx="5189">
                  <c:v>-0.11345890404722123</c:v>
                </c:pt>
                <c:pt idx="5190">
                  <c:v>-0.12351465179523922</c:v>
                </c:pt>
                <c:pt idx="5191">
                  <c:v>-0.13456659436485258</c:v>
                </c:pt>
                <c:pt idx="5192">
                  <c:v>-0.1467109915098922</c:v>
                </c:pt>
                <c:pt idx="5193">
                  <c:v>-0.15953496155576904</c:v>
                </c:pt>
                <c:pt idx="5194">
                  <c:v>-0.1723176190836348</c:v>
                </c:pt>
                <c:pt idx="5195">
                  <c:v>-0.18436178479787166</c:v>
                </c:pt>
                <c:pt idx="5196">
                  <c:v>-0.19520005496794154</c:v>
                </c:pt>
                <c:pt idx="5197">
                  <c:v>-0.20457980681294557</c:v>
                </c:pt>
                <c:pt idx="5198">
                  <c:v>-0.21235705703049607</c:v>
                </c:pt>
                <c:pt idx="5199">
                  <c:v>-0.21848247027564188</c:v>
                </c:pt>
                <c:pt idx="5200">
                  <c:v>-0.22311065757739812</c:v>
                </c:pt>
                <c:pt idx="5201">
                  <c:v>-0.22669606608474918</c:v>
                </c:pt>
                <c:pt idx="5202">
                  <c:v>-0.22993406772172015</c:v>
                </c:pt>
                <c:pt idx="5203">
                  <c:v>-0.23354990606230608</c:v>
                </c:pt>
                <c:pt idx="5204">
                  <c:v>-0.23807055203203878</c:v>
                </c:pt>
                <c:pt idx="5205">
                  <c:v>-0.24370408226477497</c:v>
                </c:pt>
                <c:pt idx="5206">
                  <c:v>-0.25033984267864134</c:v>
                </c:pt>
                <c:pt idx="5207">
                  <c:v>-0.25761421408316199</c:v>
                </c:pt>
                <c:pt idx="5208">
                  <c:v>-0.26500396529372688</c:v>
                </c:pt>
                <c:pt idx="5209">
                  <c:v>-0.27194246315413895</c:v>
                </c:pt>
                <c:pt idx="5210">
                  <c:v>-0.27795544984608933</c:v>
                </c:pt>
                <c:pt idx="5211">
                  <c:v>-0.28278780245877277</c:v>
                </c:pt>
                <c:pt idx="5212">
                  <c:v>-0.28646587052016298</c:v>
                </c:pt>
                <c:pt idx="5213">
                  <c:v>-0.2892498941497188</c:v>
                </c:pt>
                <c:pt idx="5214">
                  <c:v>-0.29149257844376619</c:v>
                </c:pt>
                <c:pt idx="5215">
                  <c:v>-0.29348042672177177</c:v>
                </c:pt>
                <c:pt idx="5216">
                  <c:v>-0.29533307686556937</c:v>
                </c:pt>
                <c:pt idx="5217">
                  <c:v>-0.29698454602831292</c:v>
                </c:pt>
                <c:pt idx="5218">
                  <c:v>-0.29822098349366927</c:v>
                </c:pt>
                <c:pt idx="5219">
                  <c:v>-0.2987374392829597</c:v>
                </c:pt>
                <c:pt idx="5220">
                  <c:v>-0.29820303179433999</c:v>
                </c:pt>
                <c:pt idx="5221">
                  <c:v>-0.29635107997282512</c:v>
                </c:pt>
                <c:pt idx="5222">
                  <c:v>-0.29309353117270232</c:v>
                </c:pt>
                <c:pt idx="5223">
                  <c:v>-0.28860801970409217</c:v>
                </c:pt>
                <c:pt idx="5224">
                  <c:v>-0.28332824975160043</c:v>
                </c:pt>
                <c:pt idx="5225">
                  <c:v>-0.27782009140536784</c:v>
                </c:pt>
                <c:pt idx="5226">
                  <c:v>-0.27259968073963792</c:v>
                </c:pt>
                <c:pt idx="5227">
                  <c:v>-0.26798464017841889</c:v>
                </c:pt>
                <c:pt idx="5228">
                  <c:v>-0.26404366093492021</c:v>
                </c:pt>
                <c:pt idx="5229">
                  <c:v>-0.26063614161008103</c:v>
                </c:pt>
                <c:pt idx="5230">
                  <c:v>-0.25747200125543968</c:v>
                </c:pt>
                <c:pt idx="5231">
                  <c:v>-0.25413894269949233</c:v>
                </c:pt>
                <c:pt idx="5232">
                  <c:v>-0.25012239050328033</c:v>
                </c:pt>
                <c:pt idx="5233">
                  <c:v>-0.24488582630027991</c:v>
                </c:pt>
                <c:pt idx="5234">
                  <c:v>-0.23803086266612619</c:v>
                </c:pt>
                <c:pt idx="5235">
                  <c:v>-0.22946448537538003</c:v>
                </c:pt>
                <c:pt idx="5236">
                  <c:v>-0.21945567832905152</c:v>
                </c:pt>
                <c:pt idx="5237">
                  <c:v>-0.20852174085283628</c:v>
                </c:pt>
                <c:pt idx="5238">
                  <c:v>-0.19720986545934732</c:v>
                </c:pt>
                <c:pt idx="5239">
                  <c:v>-0.18591352946909245</c:v>
                </c:pt>
                <c:pt idx="5240">
                  <c:v>-0.17481758044302101</c:v>
                </c:pt>
                <c:pt idx="5241">
                  <c:v>-0.1639565232523098</c:v>
                </c:pt>
                <c:pt idx="5242">
                  <c:v>-0.1532968091374442</c:v>
                </c:pt>
                <c:pt idx="5243">
                  <c:v>-0.14276891722191176</c:v>
                </c:pt>
                <c:pt idx="5244">
                  <c:v>-0.13225545880522985</c:v>
                </c:pt>
                <c:pt idx="5245">
                  <c:v>-0.1216034945549142</c:v>
                </c:pt>
                <c:pt idx="5246">
                  <c:v>-0.11070315037267274</c:v>
                </c:pt>
                <c:pt idx="5247">
                  <c:v>-9.958519972625092E-2</c:v>
                </c:pt>
                <c:pt idx="5248">
                  <c:v>-8.843968940664583E-2</c:v>
                </c:pt>
                <c:pt idx="5249">
                  <c:v>-7.7511185169709118E-2</c:v>
                </c:pt>
                <c:pt idx="5250">
                  <c:v>-6.6937059009119629E-2</c:v>
                </c:pt>
                <c:pt idx="5251">
                  <c:v>-5.6656132959317637E-2</c:v>
                </c:pt>
                <c:pt idx="5252">
                  <c:v>-4.645978343413195E-2</c:v>
                </c:pt>
                <c:pt idx="5253">
                  <c:v>-3.6129098627179196E-2</c:v>
                </c:pt>
                <c:pt idx="5254">
                  <c:v>-2.5528953327900152E-2</c:v>
                </c:pt>
                <c:pt idx="5255">
                  <c:v>-1.459415130484812E-2</c:v>
                </c:pt>
                <c:pt idx="5256">
                  <c:v>-3.2712552445440684E-3</c:v>
                </c:pt>
                <c:pt idx="5257">
                  <c:v>8.478495490418559E-3</c:v>
                </c:pt>
                <c:pt idx="5258">
                  <c:v>2.0599076049666324E-2</c:v>
                </c:pt>
                <c:pt idx="5259">
                  <c:v>3.2874295491388136E-2</c:v>
                </c:pt>
                <c:pt idx="5260">
                  <c:v>4.4970940764143805E-2</c:v>
                </c:pt>
                <c:pt idx="5261">
                  <c:v>5.6576298108932915E-2</c:v>
                </c:pt>
                <c:pt idx="5262">
                  <c:v>6.7516462863027038E-2</c:v>
                </c:pt>
                <c:pt idx="5263">
                  <c:v>7.776882217895327E-2</c:v>
                </c:pt>
                <c:pt idx="5264">
                  <c:v>8.740097607931295E-2</c:v>
                </c:pt>
                <c:pt idx="5265">
                  <c:v>9.6527109105258954E-2</c:v>
                </c:pt>
                <c:pt idx="5266">
                  <c:v>0.10530928677130232</c:v>
                </c:pt>
                <c:pt idx="5267">
                  <c:v>0.11394840303408653</c:v>
                </c:pt>
                <c:pt idx="5268">
                  <c:v>0.12262020370039554</c:v>
                </c:pt>
                <c:pt idx="5269">
                  <c:v>0.13139129358056559</c:v>
                </c:pt>
                <c:pt idx="5270">
                  <c:v>0.14019098807706457</c:v>
                </c:pt>
                <c:pt idx="5271">
                  <c:v>0.1488685585110196</c:v>
                </c:pt>
                <c:pt idx="5272">
                  <c:v>0.15728437832838815</c:v>
                </c:pt>
                <c:pt idx="5273">
                  <c:v>0.16535555052589099</c:v>
                </c:pt>
                <c:pt idx="5274">
                  <c:v>0.17302963294131002</c:v>
                </c:pt>
                <c:pt idx="5275">
                  <c:v>0.18023497147266493</c:v>
                </c:pt>
                <c:pt idx="5276">
                  <c:v>0.18687477599381189</c:v>
                </c:pt>
                <c:pt idx="5277">
                  <c:v>0.19287472230849279</c:v>
                </c:pt>
                <c:pt idx="5278">
                  <c:v>0.19822419632062199</c:v>
                </c:pt>
                <c:pt idx="5279">
                  <c:v>0.2029533315273081</c:v>
                </c:pt>
                <c:pt idx="5280">
                  <c:v>0.2070616191490183</c:v>
                </c:pt>
                <c:pt idx="5281">
                  <c:v>0.2104750979339208</c:v>
                </c:pt>
                <c:pt idx="5282">
                  <c:v>0.21308886725434081</c:v>
                </c:pt>
                <c:pt idx="5283">
                  <c:v>0.21486738925428181</c:v>
                </c:pt>
                <c:pt idx="5284">
                  <c:v>0.21591222189999193</c:v>
                </c:pt>
                <c:pt idx="5285">
                  <c:v>0.21643066787697593</c:v>
                </c:pt>
                <c:pt idx="5286">
                  <c:v>0.21663104703135214</c:v>
                </c:pt>
                <c:pt idx="5287">
                  <c:v>0.21663951570122236</c:v>
                </c:pt>
                <c:pt idx="5288">
                  <c:v>0.2165031368644241</c:v>
                </c:pt>
                <c:pt idx="5289">
                  <c:v>0.21624978976345385</c:v>
                </c:pt>
                <c:pt idx="5290">
                  <c:v>0.21592170850578832</c:v>
                </c:pt>
                <c:pt idx="5291">
                  <c:v>0.21553677520424569</c:v>
                </c:pt>
                <c:pt idx="5292">
                  <c:v>0.21501776287434629</c:v>
                </c:pt>
                <c:pt idx="5293">
                  <c:v>0.21417308675957725</c:v>
                </c:pt>
                <c:pt idx="5294">
                  <c:v>0.21276409971060059</c:v>
                </c:pt>
                <c:pt idx="5295">
                  <c:v>0.21060532607058266</c:v>
                </c:pt>
                <c:pt idx="5296">
                  <c:v>0.20761113980204754</c:v>
                </c:pt>
                <c:pt idx="5297">
                  <c:v>0.20375856647282961</c:v>
                </c:pt>
                <c:pt idx="5298">
                  <c:v>0.19901926651132751</c:v>
                </c:pt>
                <c:pt idx="5299">
                  <c:v>0.19333769292900541</c:v>
                </c:pt>
                <c:pt idx="5300">
                  <c:v>0.18667558696897474</c:v>
                </c:pt>
                <c:pt idx="5301">
                  <c:v>0.17906862699187642</c:v>
                </c:pt>
                <c:pt idx="5302">
                  <c:v>0.17062897753540998</c:v>
                </c:pt>
                <c:pt idx="5303">
                  <c:v>0.16148673872294433</c:v>
                </c:pt>
                <c:pt idx="5304">
                  <c:v>0.15172680891286791</c:v>
                </c:pt>
                <c:pt idx="5305">
                  <c:v>0.1413808830451587</c:v>
                </c:pt>
                <c:pt idx="5306">
                  <c:v>0.13047825428171872</c:v>
                </c:pt>
                <c:pt idx="5307">
                  <c:v>0.11910209883288368</c:v>
                </c:pt>
                <c:pt idx="5308">
                  <c:v>0.10739747009894753</c:v>
                </c:pt>
                <c:pt idx="5309">
                  <c:v>9.5531111649394027E-2</c:v>
                </c:pt>
                <c:pt idx="5310">
                  <c:v>8.3651295517849111E-2</c:v>
                </c:pt>
                <c:pt idx="5311">
                  <c:v>7.1888116464443957E-2</c:v>
                </c:pt>
                <c:pt idx="5312">
                  <c:v>6.0383629965379437E-2</c:v>
                </c:pt>
                <c:pt idx="5313">
                  <c:v>4.9303730948655186E-2</c:v>
                </c:pt>
                <c:pt idx="5314">
                  <c:v>3.8800366175908277E-2</c:v>
                </c:pt>
                <c:pt idx="5315">
                  <c:v>2.8946546726435526E-2</c:v>
                </c:pt>
                <c:pt idx="5316">
                  <c:v>1.970053880301675E-2</c:v>
                </c:pt>
                <c:pt idx="5317">
                  <c:v>1.0934425305979189E-2</c:v>
                </c:pt>
                <c:pt idx="5318">
                  <c:v>2.5084628250774555E-3</c:v>
                </c:pt>
                <c:pt idx="5319">
                  <c:v>-5.6668526538970806E-3</c:v>
                </c:pt>
                <c:pt idx="5320">
                  <c:v>-1.3632389481785953E-2</c:v>
                </c:pt>
                <c:pt idx="5321">
                  <c:v>-2.1439369516667521E-2</c:v>
                </c:pt>
                <c:pt idx="5322">
                  <c:v>-2.9198798381419155E-2</c:v>
                </c:pt>
                <c:pt idx="5323">
                  <c:v>-3.7062910324839611E-2</c:v>
                </c:pt>
                <c:pt idx="5324">
                  <c:v>-4.5153306460499538E-2</c:v>
                </c:pt>
                <c:pt idx="5325">
                  <c:v>-5.3504587849580211E-2</c:v>
                </c:pt>
                <c:pt idx="5326">
                  <c:v>-6.2076097277775244E-2</c:v>
                </c:pt>
                <c:pt idx="5327">
                  <c:v>-7.0822460499493381E-2</c:v>
                </c:pt>
                <c:pt idx="5328">
                  <c:v>-7.9761117471827625E-2</c:v>
                </c:pt>
                <c:pt idx="5329">
                  <c:v>-8.897701047956702E-2</c:v>
                </c:pt>
                <c:pt idx="5330">
                  <c:v>-9.8560104677984664E-2</c:v>
                </c:pt>
                <c:pt idx="5331">
                  <c:v>-0.1085259990928948</c:v>
                </c:pt>
                <c:pt idx="5332">
                  <c:v>-0.1187776269800116</c:v>
                </c:pt>
                <c:pt idx="5333">
                  <c:v>-0.12912769200003951</c:v>
                </c:pt>
                <c:pt idx="5334">
                  <c:v>-0.13934911907322722</c:v>
                </c:pt>
                <c:pt idx="5335">
                  <c:v>-0.14920540025877049</c:v>
                </c:pt>
                <c:pt idx="5336">
                  <c:v>-0.15845265217860968</c:v>
                </c:pt>
                <c:pt idx="5337">
                  <c:v>-0.16684895320126814</c:v>
                </c:pt>
                <c:pt idx="5338">
                  <c:v>-0.17420026627305341</c:v>
                </c:pt>
                <c:pt idx="5339">
                  <c:v>-0.18042519319870998</c:v>
                </c:pt>
                <c:pt idx="5340">
                  <c:v>-0.18558443472103558</c:v>
                </c:pt>
                <c:pt idx="5341">
                  <c:v>-0.18983736087545508</c:v>
                </c:pt>
                <c:pt idx="5342">
                  <c:v>-0.19335003977853074</c:v>
                </c:pt>
                <c:pt idx="5343">
                  <c:v>-0.19622324896281293</c:v>
                </c:pt>
                <c:pt idx="5344">
                  <c:v>-0.19848593048439819</c:v>
                </c:pt>
                <c:pt idx="5345">
                  <c:v>-0.20014055163727984</c:v>
                </c:pt>
                <c:pt idx="5346">
                  <c:v>-0.20121202426410942</c:v>
                </c:pt>
                <c:pt idx="5347">
                  <c:v>-0.2017621730552093</c:v>
                </c:pt>
                <c:pt idx="5348">
                  <c:v>-0.20187241162827821</c:v>
                </c:pt>
                <c:pt idx="5349">
                  <c:v>-0.20162712409388625</c:v>
                </c:pt>
                <c:pt idx="5350">
                  <c:v>-0.20111703133064246</c:v>
                </c:pt>
                <c:pt idx="5351">
                  <c:v>-0.20044808151894281</c:v>
                </c:pt>
                <c:pt idx="5352">
                  <c:v>-0.19973175602381418</c:v>
                </c:pt>
                <c:pt idx="5353">
                  <c:v>-0.19905249523181071</c:v>
                </c:pt>
                <c:pt idx="5354">
                  <c:v>-0.19843008055187508</c:v>
                </c:pt>
                <c:pt idx="5355">
                  <c:v>-0.19780089241136192</c:v>
                </c:pt>
                <c:pt idx="5356">
                  <c:v>-0.19702858980488586</c:v>
                </c:pt>
                <c:pt idx="5357">
                  <c:v>-0.19593387094409873</c:v>
                </c:pt>
                <c:pt idx="5358">
                  <c:v>-0.19432811048440982</c:v>
                </c:pt>
                <c:pt idx="5359">
                  <c:v>-0.19204623399721016</c:v>
                </c:pt>
                <c:pt idx="5360">
                  <c:v>-0.18897828591128385</c:v>
                </c:pt>
                <c:pt idx="5361">
                  <c:v>-0.18509323971677957</c:v>
                </c:pt>
                <c:pt idx="5362">
                  <c:v>-0.18044412209309654</c:v>
                </c:pt>
                <c:pt idx="5363">
                  <c:v>-0.1751472650202584</c:v>
                </c:pt>
                <c:pt idx="5364">
                  <c:v>-0.16934220150711318</c:v>
                </c:pt>
                <c:pt idx="5365">
                  <c:v>-0.16315241833520844</c:v>
                </c:pt>
                <c:pt idx="5366">
                  <c:v>-0.15666406825432083</c:v>
                </c:pt>
                <c:pt idx="5367">
                  <c:v>-0.14992275245195993</c:v>
                </c:pt>
                <c:pt idx="5368">
                  <c:v>-0.14293692379449202</c:v>
                </c:pt>
                <c:pt idx="5369">
                  <c:v>-0.1356805052280923</c:v>
                </c:pt>
                <c:pt idx="5370">
                  <c:v>-0.12810036664161734</c:v>
                </c:pt>
                <c:pt idx="5371">
                  <c:v>-0.12013903594427897</c:v>
                </c:pt>
                <c:pt idx="5372">
                  <c:v>-0.11176983750424231</c:v>
                </c:pt>
                <c:pt idx="5373">
                  <c:v>-0.10302241626097629</c:v>
                </c:pt>
                <c:pt idx="5374">
                  <c:v>-9.3974288496954744E-2</c:v>
                </c:pt>
                <c:pt idx="5375">
                  <c:v>-8.4707345237698781E-2</c:v>
                </c:pt>
                <c:pt idx="5376">
                  <c:v>-7.5258350362907026E-2</c:v>
                </c:pt>
                <c:pt idx="5377">
                  <c:v>-6.5600506476552842E-2</c:v>
                </c:pt>
                <c:pt idx="5378">
                  <c:v>-5.5666814676402436E-2</c:v>
                </c:pt>
                <c:pt idx="5379">
                  <c:v>-4.5388037628908667E-2</c:v>
                </c:pt>
                <c:pt idx="5380">
                  <c:v>-3.4709233072421693E-2</c:v>
                </c:pt>
                <c:pt idx="5381">
                  <c:v>-2.3577848435921017E-2</c:v>
                </c:pt>
                <c:pt idx="5382">
                  <c:v>-1.1930729719517245E-2</c:v>
                </c:pt>
                <c:pt idx="5383">
                  <c:v>2.8955696360780179E-4</c:v>
                </c:pt>
                <c:pt idx="5384">
                  <c:v>1.3091787218205813E-2</c:v>
                </c:pt>
                <c:pt idx="5385">
                  <c:v>2.6403065236465101E-2</c:v>
                </c:pt>
                <c:pt idx="5386">
                  <c:v>4.0078213463037929E-2</c:v>
                </c:pt>
                <c:pt idx="5387">
                  <c:v>5.3945749102114818E-2</c:v>
                </c:pt>
                <c:pt idx="5388">
                  <c:v>6.7851416635405698E-2</c:v>
                </c:pt>
                <c:pt idx="5389">
                  <c:v>8.1662649301972881E-2</c:v>
                </c:pt>
                <c:pt idx="5390">
                  <c:v>9.5234074915032454E-2</c:v>
                </c:pt>
                <c:pt idx="5391">
                  <c:v>0.10837477672395179</c:v>
                </c:pt>
                <c:pt idx="5392">
                  <c:v>0.12086063228304177</c:v>
                </c:pt>
                <c:pt idx="5393">
                  <c:v>0.13249154825605514</c:v>
                </c:pt>
                <c:pt idx="5394">
                  <c:v>0.14315000741964543</c:v>
                </c:pt>
                <c:pt idx="5395">
                  <c:v>0.15282048819530941</c:v>
                </c:pt>
                <c:pt idx="5396">
                  <c:v>0.16156807135786042</c:v>
                </c:pt>
                <c:pt idx="5397">
                  <c:v>0.16950482623370192</c:v>
                </c:pt>
                <c:pt idx="5398">
                  <c:v>0.17677082678315587</c:v>
                </c:pt>
                <c:pt idx="5399">
                  <c:v>0.18352709797294814</c:v>
                </c:pt>
                <c:pt idx="5400">
                  <c:v>0.18993341753934911</c:v>
                </c:pt>
                <c:pt idx="5401">
                  <c:v>0.19610509608950977</c:v>
                </c:pt>
                <c:pt idx="5402">
                  <c:v>0.20208648823499725</c:v>
                </c:pt>
                <c:pt idx="5403">
                  <c:v>0.2078800875167989</c:v>
                </c:pt>
                <c:pt idx="5404">
                  <c:v>0.2135226552213921</c:v>
                </c:pt>
                <c:pt idx="5405">
                  <c:v>0.21915266684598123</c:v>
                </c:pt>
                <c:pt idx="5406">
                  <c:v>0.22500517043383531</c:v>
                </c:pt>
                <c:pt idx="5407">
                  <c:v>0.23131448554299117</c:v>
                </c:pt>
                <c:pt idx="5408">
                  <c:v>0.23818156412529348</c:v>
                </c:pt>
                <c:pt idx="5409">
                  <c:v>0.24550329672519614</c:v>
                </c:pt>
                <c:pt idx="5410">
                  <c:v>0.25301039892316807</c:v>
                </c:pt>
                <c:pt idx="5411">
                  <c:v>0.26036761072040415</c:v>
                </c:pt>
                <c:pt idx="5412">
                  <c:v>0.26725605985181267</c:v>
                </c:pt>
                <c:pt idx="5413">
                  <c:v>0.27340258092915731</c:v>
                </c:pt>
                <c:pt idx="5414">
                  <c:v>0.27858100786229945</c:v>
                </c:pt>
                <c:pt idx="5415">
                  <c:v>0.28262785060856643</c:v>
                </c:pt>
                <c:pt idx="5416">
                  <c:v>0.28548344262989928</c:v>
                </c:pt>
                <c:pt idx="5417">
                  <c:v>0.28722899636425731</c:v>
                </c:pt>
                <c:pt idx="5418">
                  <c:v>0.28808151428705348</c:v>
                </c:pt>
                <c:pt idx="5419">
                  <c:v>0.28833285733166625</c:v>
                </c:pt>
                <c:pt idx="5420">
                  <c:v>0.28824804415264443</c:v>
                </c:pt>
                <c:pt idx="5421">
                  <c:v>0.28796129343315824</c:v>
                </c:pt>
                <c:pt idx="5422">
                  <c:v>0.28742501064307885</c:v>
                </c:pt>
                <c:pt idx="5423">
                  <c:v>0.28644989209817662</c:v>
                </c:pt>
                <c:pt idx="5424">
                  <c:v>0.28481478800538135</c:v>
                </c:pt>
                <c:pt idx="5425">
                  <c:v>0.28237360102356784</c:v>
                </c:pt>
                <c:pt idx="5426">
                  <c:v>0.27910068910064462</c:v>
                </c:pt>
                <c:pt idx="5427">
                  <c:v>0.27507727669014759</c:v>
                </c:pt>
                <c:pt idx="5428">
                  <c:v>0.27045533593128324</c:v>
                </c:pt>
                <c:pt idx="5429">
                  <c:v>0.26542236164571453</c:v>
                </c:pt>
                <c:pt idx="5430">
                  <c:v>0.26016629534999663</c:v>
                </c:pt>
                <c:pt idx="5431">
                  <c:v>0.25482751997003411</c:v>
                </c:pt>
                <c:pt idx="5432">
                  <c:v>0.24943831799542474</c:v>
                </c:pt>
                <c:pt idx="5433">
                  <c:v>0.24388070549296995</c:v>
                </c:pt>
                <c:pt idx="5434">
                  <c:v>0.23789829997739292</c:v>
                </c:pt>
                <c:pt idx="5435">
                  <c:v>0.23116658204944102</c:v>
                </c:pt>
                <c:pt idx="5436">
                  <c:v>0.22339549879389234</c:v>
                </c:pt>
                <c:pt idx="5437">
                  <c:v>0.21443122343505785</c:v>
                </c:pt>
                <c:pt idx="5438">
                  <c:v>0.20432906250390598</c:v>
                </c:pt>
                <c:pt idx="5439">
                  <c:v>0.19337647512836409</c:v>
                </c:pt>
                <c:pt idx="5440">
                  <c:v>0.18205095444497499</c:v>
                </c:pt>
                <c:pt idx="5441">
                  <c:v>0.17090096003332408</c:v>
                </c:pt>
                <c:pt idx="5442">
                  <c:v>0.16036678324016429</c:v>
                </c:pt>
                <c:pt idx="5443">
                  <c:v>0.1506192875310314</c:v>
                </c:pt>
                <c:pt idx="5444">
                  <c:v>0.14151221269595646</c:v>
                </c:pt>
                <c:pt idx="5445">
                  <c:v>0.1326757933976187</c:v>
                </c:pt>
                <c:pt idx="5446">
                  <c:v>0.12369174519893152</c:v>
                </c:pt>
                <c:pt idx="5447">
                  <c:v>0.11424849053293373</c:v>
                </c:pt>
                <c:pt idx="5448">
                  <c:v>0.10420032039730361</c:v>
                </c:pt>
                <c:pt idx="5449">
                  <c:v>9.3531812479156595E-2</c:v>
                </c:pt>
                <c:pt idx="5450">
                  <c:v>8.2295054293950134E-2</c:v>
                </c:pt>
                <c:pt idx="5451">
                  <c:v>7.0581480698480872E-2</c:v>
                </c:pt>
                <c:pt idx="5452">
                  <c:v>5.8532739938975634E-2</c:v>
                </c:pt>
                <c:pt idx="5453">
                  <c:v>4.634877046571001E-2</c:v>
                </c:pt>
                <c:pt idx="5454">
                  <c:v>3.4247431382627383E-2</c:v>
                </c:pt>
                <c:pt idx="5455">
                  <c:v>2.2370279560151422E-2</c:v>
                </c:pt>
                <c:pt idx="5456">
                  <c:v>1.0690732529811136E-2</c:v>
                </c:pt>
                <c:pt idx="5457">
                  <c:v>-9.9556296412889192E-4</c:v>
                </c:pt>
                <c:pt idx="5458">
                  <c:v>-1.2966781177238717E-2</c:v>
                </c:pt>
                <c:pt idx="5459">
                  <c:v>-2.5406250697834046E-2</c:v>
                </c:pt>
                <c:pt idx="5460">
                  <c:v>-3.8273537786011697E-2</c:v>
                </c:pt>
                <c:pt idx="5461">
                  <c:v>-5.1310470480071396E-2</c:v>
                </c:pt>
                <c:pt idx="5462">
                  <c:v>-6.4180746523104834E-2</c:v>
                </c:pt>
                <c:pt idx="5463">
                  <c:v>-7.6627932843105817E-2</c:v>
                </c:pt>
                <c:pt idx="5464">
                  <c:v>-8.8532536355818245E-2</c:v>
                </c:pt>
                <c:pt idx="5465">
                  <c:v>-9.9854226321071132E-2</c:v>
                </c:pt>
                <c:pt idx="5466">
                  <c:v>-0.11054240566324651</c:v>
                </c:pt>
                <c:pt idx="5467">
                  <c:v>-0.12051538907141283</c:v>
                </c:pt>
                <c:pt idx="5468">
                  <c:v>-0.12974112317132494</c:v>
                </c:pt>
                <c:pt idx="5469">
                  <c:v>-0.13834395441248173</c:v>
                </c:pt>
                <c:pt idx="5470">
                  <c:v>-0.14661572212863566</c:v>
                </c:pt>
                <c:pt idx="5471">
                  <c:v>-0.15488760944925339</c:v>
                </c:pt>
                <c:pt idx="5472">
                  <c:v>-0.16334617509148475</c:v>
                </c:pt>
                <c:pt idx="5473">
                  <c:v>-0.1719355732678769</c:v>
                </c:pt>
                <c:pt idx="5474">
                  <c:v>-0.18042950723868059</c:v>
                </c:pt>
                <c:pt idx="5475">
                  <c:v>-0.18861036744975579</c:v>
                </c:pt>
                <c:pt idx="5476">
                  <c:v>-0.19639171614508097</c:v>
                </c:pt>
                <c:pt idx="5477">
                  <c:v>-0.2037873001532983</c:v>
                </c:pt>
                <c:pt idx="5478">
                  <c:v>-0.21078908752864789</c:v>
                </c:pt>
                <c:pt idx="5479">
                  <c:v>-0.21729774920620121</c:v>
                </c:pt>
                <c:pt idx="5480">
                  <c:v>-0.2231858996900021</c:v>
                </c:pt>
                <c:pt idx="5481">
                  <c:v>-0.22842683739112324</c:v>
                </c:pt>
                <c:pt idx="5482">
                  <c:v>-0.23313732421821118</c:v>
                </c:pt>
                <c:pt idx="5483">
                  <c:v>-0.23747064972796136</c:v>
                </c:pt>
                <c:pt idx="5484">
                  <c:v>-0.24146557808320451</c:v>
                </c:pt>
                <c:pt idx="5485">
                  <c:v>-0.24500720988005345</c:v>
                </c:pt>
                <c:pt idx="5486">
                  <c:v>-0.24793419311649367</c:v>
                </c:pt>
                <c:pt idx="5487">
                  <c:v>-0.25017801902274422</c:v>
                </c:pt>
                <c:pt idx="5488">
                  <c:v>-0.25179557281962361</c:v>
                </c:pt>
                <c:pt idx="5489">
                  <c:v>-0.25287325384424952</c:v>
                </c:pt>
                <c:pt idx="5490">
                  <c:v>-0.25342049802793309</c:v>
                </c:pt>
                <c:pt idx="5491">
                  <c:v>-0.25337898932094199</c:v>
                </c:pt>
                <c:pt idx="5492">
                  <c:v>-0.25273821298518689</c:v>
                </c:pt>
                <c:pt idx="5493">
                  <c:v>-0.25162358405649199</c:v>
                </c:pt>
                <c:pt idx="5494">
                  <c:v>-0.25024822592925444</c:v>
                </c:pt>
                <c:pt idx="5495">
                  <c:v>-0.24876214068247926</c:v>
                </c:pt>
                <c:pt idx="5496">
                  <c:v>-0.24714304149787053</c:v>
                </c:pt>
                <c:pt idx="5497">
                  <c:v>-0.24523585264814732</c:v>
                </c:pt>
                <c:pt idx="5498">
                  <c:v>-0.24289340189491912</c:v>
                </c:pt>
                <c:pt idx="5499">
                  <c:v>-0.24006700200349332</c:v>
                </c:pt>
                <c:pt idx="5500">
                  <c:v>-0.23676185690072027</c:v>
                </c:pt>
                <c:pt idx="5501">
                  <c:v>-0.23292795182563508</c:v>
                </c:pt>
                <c:pt idx="5502">
                  <c:v>-0.22842990427875545</c:v>
                </c:pt>
                <c:pt idx="5503">
                  <c:v>-0.22315143121004424</c:v>
                </c:pt>
                <c:pt idx="5504">
                  <c:v>-0.21713000158486775</c:v>
                </c:pt>
                <c:pt idx="5505">
                  <c:v>-0.21056733833219862</c:v>
                </c:pt>
                <c:pt idx="5506">
                  <c:v>-0.20369054809464068</c:v>
                </c:pt>
                <c:pt idx="5507">
                  <c:v>-0.19659844387164085</c:v>
                </c:pt>
                <c:pt idx="5508">
                  <c:v>-0.18924139616252375</c:v>
                </c:pt>
                <c:pt idx="5509">
                  <c:v>-0.18154673468350921</c:v>
                </c:pt>
                <c:pt idx="5510">
                  <c:v>-0.1735524552282747</c:v>
                </c:pt>
                <c:pt idx="5511">
                  <c:v>-0.16540044942128637</c:v>
                </c:pt>
                <c:pt idx="5512">
                  <c:v>-0.15719304956618038</c:v>
                </c:pt>
                <c:pt idx="5513">
                  <c:v>-0.14887233253478155</c:v>
                </c:pt>
                <c:pt idx="5514">
                  <c:v>-0.14026395633168204</c:v>
                </c:pt>
                <c:pt idx="5515">
                  <c:v>-0.13125464256921393</c:v>
                </c:pt>
                <c:pt idx="5516">
                  <c:v>-0.12192801279329103</c:v>
                </c:pt>
                <c:pt idx="5517">
                  <c:v>-0.11252095743676822</c:v>
                </c:pt>
                <c:pt idx="5518">
                  <c:v>-0.10324251095187074</c:v>
                </c:pt>
                <c:pt idx="5519">
                  <c:v>-9.4127439212723513E-2</c:v>
                </c:pt>
                <c:pt idx="5520">
                  <c:v>-8.5053772631533436E-2</c:v>
                </c:pt>
                <c:pt idx="5521">
                  <c:v>-7.5892752730139901E-2</c:v>
                </c:pt>
                <c:pt idx="5522">
                  <c:v>-6.6633845403117245E-2</c:v>
                </c:pt>
                <c:pt idx="5523">
                  <c:v>-5.7360731344707601E-2</c:v>
                </c:pt>
                <c:pt idx="5524">
                  <c:v>-4.8118688622899336E-2</c:v>
                </c:pt>
                <c:pt idx="5525">
                  <c:v>-3.882909232152984E-2</c:v>
                </c:pt>
                <c:pt idx="5526">
                  <c:v>-2.9351779523037663E-2</c:v>
                </c:pt>
                <c:pt idx="5527">
                  <c:v>-1.9641412244799553E-2</c:v>
                </c:pt>
                <c:pt idx="5528">
                  <c:v>-9.8413032219460874E-3</c:v>
                </c:pt>
                <c:pt idx="5529">
                  <c:v>-2.1109914549285601E-4</c:v>
                </c:pt>
                <c:pt idx="5530">
                  <c:v>9.0447766415185579E-3</c:v>
                </c:pt>
                <c:pt idx="5531">
                  <c:v>1.7880435888887949E-2</c:v>
                </c:pt>
                <c:pt idx="5532">
                  <c:v>2.6360711126628401E-2</c:v>
                </c:pt>
                <c:pt idx="5533">
                  <c:v>3.4539390620295818E-2</c:v>
                </c:pt>
                <c:pt idx="5534">
                  <c:v>4.2403384594499507E-2</c:v>
                </c:pt>
                <c:pt idx="5535">
                  <c:v>4.9937833612247094E-2</c:v>
                </c:pt>
                <c:pt idx="5536">
                  <c:v>5.722382301673317E-2</c:v>
                </c:pt>
                <c:pt idx="5537">
                  <c:v>6.4434443241970799E-2</c:v>
                </c:pt>
                <c:pt idx="5538">
                  <c:v>7.1710612183284228E-2</c:v>
                </c:pt>
                <c:pt idx="5539">
                  <c:v>7.9037567397064482E-2</c:v>
                </c:pt>
                <c:pt idx="5540">
                  <c:v>8.6243117427549976E-2</c:v>
                </c:pt>
                <c:pt idx="5541">
                  <c:v>9.3119681984604755E-2</c:v>
                </c:pt>
                <c:pt idx="5542">
                  <c:v>9.9558239863418635E-2</c:v>
                </c:pt>
                <c:pt idx="5543">
                  <c:v>0.10557559771481634</c:v>
                </c:pt>
                <c:pt idx="5544">
                  <c:v>0.1112330703379774</c:v>
                </c:pt>
                <c:pt idx="5545">
                  <c:v>0.1165573074689279</c:v>
                </c:pt>
                <c:pt idx="5546">
                  <c:v>0.12154859272282406</c:v>
                </c:pt>
                <c:pt idx="5547">
                  <c:v>0.12624394699137598</c:v>
                </c:pt>
                <c:pt idx="5548">
                  <c:v>0.13073785701280027</c:v>
                </c:pt>
                <c:pt idx="5549">
                  <c:v>0.13511475771901107</c:v>
                </c:pt>
                <c:pt idx="5550">
                  <c:v>0.13935200880955587</c:v>
                </c:pt>
                <c:pt idx="5551">
                  <c:v>0.14329701058236252</c:v>
                </c:pt>
                <c:pt idx="5552">
                  <c:v>0.14675055307106688</c:v>
                </c:pt>
                <c:pt idx="5553">
                  <c:v>0.14957751612306874</c:v>
                </c:pt>
                <c:pt idx="5554">
                  <c:v>0.15174588064141456</c:v>
                </c:pt>
                <c:pt idx="5555">
                  <c:v>0.15327947224402547</c:v>
                </c:pt>
                <c:pt idx="5556">
                  <c:v>0.15419632045087198</c:v>
                </c:pt>
                <c:pt idx="5557">
                  <c:v>0.15450617536735353</c:v>
                </c:pt>
                <c:pt idx="5558">
                  <c:v>0.15426248618166191</c:v>
                </c:pt>
                <c:pt idx="5559">
                  <c:v>0.15359321402715045</c:v>
                </c:pt>
                <c:pt idx="5560">
                  <c:v>0.15265339193657684</c:v>
                </c:pt>
                <c:pt idx="5561">
                  <c:v>0.15153262933898898</c:v>
                </c:pt>
                <c:pt idx="5562">
                  <c:v>0.15020981057770488</c:v>
                </c:pt>
                <c:pt idx="5563">
                  <c:v>0.14860433553357683</c:v>
                </c:pt>
                <c:pt idx="5564">
                  <c:v>0.14667384605990963</c:v>
                </c:pt>
                <c:pt idx="5565">
                  <c:v>0.14446062203719431</c:v>
                </c:pt>
                <c:pt idx="5566">
                  <c:v>0.14204356568451423</c:v>
                </c:pt>
                <c:pt idx="5567">
                  <c:v>0.13945285932220361</c:v>
                </c:pt>
                <c:pt idx="5568">
                  <c:v>0.13664337437460242</c:v>
                </c:pt>
                <c:pt idx="5569">
                  <c:v>0.13355620684076666</c:v>
                </c:pt>
                <c:pt idx="5570">
                  <c:v>0.13019788486012721</c:v>
                </c:pt>
                <c:pt idx="5571">
                  <c:v>0.12664387890000653</c:v>
                </c:pt>
                <c:pt idx="5572">
                  <c:v>0.12294921552631333</c:v>
                </c:pt>
                <c:pt idx="5573">
                  <c:v>0.11904549523626211</c:v>
                </c:pt>
                <c:pt idx="5574">
                  <c:v>0.1147262517448589</c:v>
                </c:pt>
                <c:pt idx="5575">
                  <c:v>0.1097438428192385</c:v>
                </c:pt>
                <c:pt idx="5576">
                  <c:v>0.10393444694164453</c:v>
                </c:pt>
                <c:pt idx="5577">
                  <c:v>9.7266657600295292E-2</c:v>
                </c:pt>
                <c:pt idx="5578">
                  <c:v>8.9795441935669781E-2</c:v>
                </c:pt>
                <c:pt idx="5579">
                  <c:v>8.1596398954909638E-2</c:v>
                </c:pt>
                <c:pt idx="5580">
                  <c:v>7.2758990571326024E-2</c:v>
                </c:pt>
                <c:pt idx="5581">
                  <c:v>6.3438043147159173E-2</c:v>
                </c:pt>
                <c:pt idx="5582">
                  <c:v>5.3885865747152248E-2</c:v>
                </c:pt>
                <c:pt idx="5583">
                  <c:v>4.4399860619115501E-2</c:v>
                </c:pt>
                <c:pt idx="5584">
                  <c:v>3.5214546944872673E-2</c:v>
                </c:pt>
                <c:pt idx="5585">
                  <c:v>2.6433592938533534E-2</c:v>
                </c:pt>
                <c:pt idx="5586">
                  <c:v>1.806134600974979E-2</c:v>
                </c:pt>
                <c:pt idx="5587">
                  <c:v>1.0096791108675172E-2</c:v>
                </c:pt>
                <c:pt idx="5588">
                  <c:v>2.5942678276703103E-3</c:v>
                </c:pt>
                <c:pt idx="5589">
                  <c:v>-4.3676740112558697E-3</c:v>
                </c:pt>
                <c:pt idx="5590">
                  <c:v>-1.0769566420009946E-2</c:v>
                </c:pt>
                <c:pt idx="5591">
                  <c:v>-1.6692773119155381E-2</c:v>
                </c:pt>
                <c:pt idx="5592">
                  <c:v>-2.2280312468480182E-2</c:v>
                </c:pt>
                <c:pt idx="5593">
                  <c:v>-2.767104168703946E-2</c:v>
                </c:pt>
                <c:pt idx="5594">
                  <c:v>-3.2983671715521995E-2</c:v>
                </c:pt>
                <c:pt idx="5595">
                  <c:v>-3.8364916298082849E-2</c:v>
                </c:pt>
                <c:pt idx="5596">
                  <c:v>-4.403940001694287E-2</c:v>
                </c:pt>
                <c:pt idx="5597">
                  <c:v>-5.0282101745765598E-2</c:v>
                </c:pt>
                <c:pt idx="5598">
                  <c:v>-5.7305383103469651E-2</c:v>
                </c:pt>
                <c:pt idx="5599">
                  <c:v>-6.5146851991322738E-2</c:v>
                </c:pt>
                <c:pt idx="5600">
                  <c:v>-7.3654698191315468E-2</c:v>
                </c:pt>
                <c:pt idx="5601">
                  <c:v>-8.2581804559927433E-2</c:v>
                </c:pt>
                <c:pt idx="5602">
                  <c:v>-9.1708640500327746E-2</c:v>
                </c:pt>
                <c:pt idx="5603">
                  <c:v>-0.10089822717996624</c:v>
                </c:pt>
                <c:pt idx="5604">
                  <c:v>-0.11005395453834875</c:v>
                </c:pt>
                <c:pt idx="5605">
                  <c:v>-0.11903732650076755</c:v>
                </c:pt>
                <c:pt idx="5606">
                  <c:v>-0.12762349793141975</c:v>
                </c:pt>
                <c:pt idx="5607">
                  <c:v>-0.13552095097188654</c:v>
                </c:pt>
                <c:pt idx="5608">
                  <c:v>-0.14242851024789843</c:v>
                </c:pt>
                <c:pt idx="5609">
                  <c:v>-0.14809540433366622</c:v>
                </c:pt>
                <c:pt idx="5610">
                  <c:v>-0.15236843418817633</c:v>
                </c:pt>
                <c:pt idx="5611">
                  <c:v>-0.1552221251366562</c:v>
                </c:pt>
                <c:pt idx="5612">
                  <c:v>-0.1567653574007111</c:v>
                </c:pt>
                <c:pt idx="5613">
                  <c:v>-0.15721427337975322</c:v>
                </c:pt>
                <c:pt idx="5614">
                  <c:v>-0.15683737524552085</c:v>
                </c:pt>
                <c:pt idx="5615">
                  <c:v>-0.15590449201241915</c:v>
                </c:pt>
                <c:pt idx="5616">
                  <c:v>-0.15467114053098024</c:v>
                </c:pt>
                <c:pt idx="5617">
                  <c:v>-0.1533997406129731</c:v>
                </c:pt>
                <c:pt idx="5618">
                  <c:v>-0.15238529537879583</c:v>
                </c:pt>
                <c:pt idx="5619">
                  <c:v>-0.15194321931187793</c:v>
                </c:pt>
                <c:pt idx="5620">
                  <c:v>-0.15234612142861675</c:v>
                </c:pt>
                <c:pt idx="5621">
                  <c:v>-0.15374386235279555</c:v>
                </c:pt>
                <c:pt idx="5622">
                  <c:v>-0.15612083314222652</c:v>
                </c:pt>
                <c:pt idx="5623">
                  <c:v>-0.15931696626536904</c:v>
                </c:pt>
                <c:pt idx="5624">
                  <c:v>-0.16309287415238713</c:v>
                </c:pt>
                <c:pt idx="5625">
                  <c:v>-0.16719496399905576</c:v>
                </c:pt>
                <c:pt idx="5626">
                  <c:v>-0.17138886628144842</c:v>
                </c:pt>
                <c:pt idx="5627">
                  <c:v>-0.17546250305568434</c:v>
                </c:pt>
                <c:pt idx="5628">
                  <c:v>-0.17922180100296625</c:v>
                </c:pt>
                <c:pt idx="5629">
                  <c:v>-0.18249446708780656</c:v>
                </c:pt>
                <c:pt idx="5630">
                  <c:v>-0.18513476263129636</c:v>
                </c:pt>
                <c:pt idx="5631">
                  <c:v>-0.18701618664105552</c:v>
                </c:pt>
                <c:pt idx="5632">
                  <c:v>-0.18801598129757749</c:v>
                </c:pt>
                <c:pt idx="5633">
                  <c:v>-0.18801073274078203</c:v>
                </c:pt>
                <c:pt idx="5634">
                  <c:v>-0.18689642409859253</c:v>
                </c:pt>
                <c:pt idx="5635">
                  <c:v>-0.18462378778479899</c:v>
                </c:pt>
                <c:pt idx="5636">
                  <c:v>-0.18122288140359546</c:v>
                </c:pt>
                <c:pt idx="5637">
                  <c:v>-0.17679804908312297</c:v>
                </c:pt>
                <c:pt idx="5638">
                  <c:v>-0.17150040664512045</c:v>
                </c:pt>
                <c:pt idx="5639">
                  <c:v>-0.16550182293037241</c:v>
                </c:pt>
                <c:pt idx="5640">
                  <c:v>-0.15898219011517875</c:v>
                </c:pt>
                <c:pt idx="5641">
                  <c:v>-0.15212037298546593</c:v>
                </c:pt>
                <c:pt idx="5642">
                  <c:v>-0.1450799353646807</c:v>
                </c:pt>
                <c:pt idx="5643">
                  <c:v>-0.1379958835244354</c:v>
                </c:pt>
                <c:pt idx="5644">
                  <c:v>-0.13096948321630963</c:v>
                </c:pt>
                <c:pt idx="5645">
                  <c:v>-0.12406465890212351</c:v>
                </c:pt>
                <c:pt idx="5646">
                  <c:v>-0.1172953309677847</c:v>
                </c:pt>
                <c:pt idx="5647">
                  <c:v>-0.11060886237813766</c:v>
                </c:pt>
                <c:pt idx="5648">
                  <c:v>-0.10389365481666775</c:v>
                </c:pt>
                <c:pt idx="5649">
                  <c:v>-9.7035935071009854E-2</c:v>
                </c:pt>
                <c:pt idx="5650">
                  <c:v>-9.000462254120066E-2</c:v>
                </c:pt>
                <c:pt idx="5651">
                  <c:v>-8.2900092200920636E-2</c:v>
                </c:pt>
                <c:pt idx="5652">
                  <c:v>-7.5919013408927011E-2</c:v>
                </c:pt>
                <c:pt idx="5653">
                  <c:v>-6.9251658739383257E-2</c:v>
                </c:pt>
                <c:pt idx="5654">
                  <c:v>-6.2986717607699499E-2</c:v>
                </c:pt>
                <c:pt idx="5655">
                  <c:v>-5.7099782819830108E-2</c:v>
                </c:pt>
                <c:pt idx="5656">
                  <c:v>-5.1526111636693184E-2</c:v>
                </c:pt>
                <c:pt idx="5657">
                  <c:v>-4.6233466522673197E-2</c:v>
                </c:pt>
                <c:pt idx="5658">
                  <c:v>-4.1217082234438852E-2</c:v>
                </c:pt>
                <c:pt idx="5659">
                  <c:v>-3.6430319108038692E-2</c:v>
                </c:pt>
                <c:pt idx="5660">
                  <c:v>-3.1738756646464854E-2</c:v>
                </c:pt>
                <c:pt idx="5661">
                  <c:v>-2.6963934595381524E-2</c:v>
                </c:pt>
                <c:pt idx="5662">
                  <c:v>-2.1983607066205189E-2</c:v>
                </c:pt>
                <c:pt idx="5663">
                  <c:v>-1.6787161579536775E-2</c:v>
                </c:pt>
                <c:pt idx="5664">
                  <c:v>-1.1428342296600382E-2</c:v>
                </c:pt>
                <c:pt idx="5665">
                  <c:v>-5.9222480257801347E-3</c:v>
                </c:pt>
                <c:pt idx="5666">
                  <c:v>-1.9079180458349331E-4</c:v>
                </c:pt>
                <c:pt idx="5667">
                  <c:v>5.8832475983460605E-3</c:v>
                </c:pt>
                <c:pt idx="5668">
                  <c:v>1.2342489129524912E-2</c:v>
                </c:pt>
                <c:pt idx="5669">
                  <c:v>1.9098932657570837E-2</c:v>
                </c:pt>
                <c:pt idx="5670">
                  <c:v>2.5998440672660581E-2</c:v>
                </c:pt>
                <c:pt idx="5671">
                  <c:v>3.2943075673527493E-2</c:v>
                </c:pt>
                <c:pt idx="5672">
                  <c:v>3.9948520573305703E-2</c:v>
                </c:pt>
                <c:pt idx="5673">
                  <c:v>4.7074548689965863E-2</c:v>
                </c:pt>
                <c:pt idx="5674">
                  <c:v>5.4289548611165014E-2</c:v>
                </c:pt>
                <c:pt idx="5675">
                  <c:v>6.140444936105089E-2</c:v>
                </c:pt>
                <c:pt idx="5676">
                  <c:v>6.8152656714109403E-2</c:v>
                </c:pt>
                <c:pt idx="5677">
                  <c:v>7.4349271534802377E-2</c:v>
                </c:pt>
                <c:pt idx="5678">
                  <c:v>7.9983250388242375E-2</c:v>
                </c:pt>
                <c:pt idx="5679">
                  <c:v>8.5160652522314348E-2</c:v>
                </c:pt>
                <c:pt idx="5680">
                  <c:v>8.9960562993234336E-2</c:v>
                </c:pt>
                <c:pt idx="5681">
                  <c:v>9.4345985253856193E-2</c:v>
                </c:pt>
                <c:pt idx="5682">
                  <c:v>9.8210737202710743E-2</c:v>
                </c:pt>
                <c:pt idx="5683">
                  <c:v>0.10150690805155248</c:v>
                </c:pt>
                <c:pt idx="5684">
                  <c:v>0.10432341463339455</c:v>
                </c:pt>
                <c:pt idx="5685">
                  <c:v>0.10683890588365587</c:v>
                </c:pt>
                <c:pt idx="5686">
                  <c:v>0.1091947736521013</c:v>
                </c:pt>
                <c:pt idx="5687">
                  <c:v>0.11140937653270401</c:v>
                </c:pt>
                <c:pt idx="5688">
                  <c:v>0.11340860444443136</c:v>
                </c:pt>
                <c:pt idx="5689">
                  <c:v>0.11512918657051893</c:v>
                </c:pt>
                <c:pt idx="5690">
                  <c:v>0.11658301009804214</c:v>
                </c:pt>
                <c:pt idx="5691">
                  <c:v>0.11781393512344648</c:v>
                </c:pt>
                <c:pt idx="5692">
                  <c:v>0.11878773857786896</c:v>
                </c:pt>
                <c:pt idx="5693">
                  <c:v>0.11933422101507431</c:v>
                </c:pt>
                <c:pt idx="5694">
                  <c:v>0.11922410415309065</c:v>
                </c:pt>
                <c:pt idx="5695">
                  <c:v>0.118331182134675</c:v>
                </c:pt>
                <c:pt idx="5696">
                  <c:v>0.11673967102890723</c:v>
                </c:pt>
                <c:pt idx="5697">
                  <c:v>0.11470237463795899</c:v>
                </c:pt>
                <c:pt idx="5698">
                  <c:v>0.11248383533146665</c:v>
                </c:pt>
                <c:pt idx="5699">
                  <c:v>0.11021545460985348</c:v>
                </c:pt>
                <c:pt idx="5700">
                  <c:v>0.1078659880452604</c:v>
                </c:pt>
                <c:pt idx="5701">
                  <c:v>0.10531801889661165</c:v>
                </c:pt>
                <c:pt idx="5702">
                  <c:v>0.10246243295443336</c:v>
                </c:pt>
                <c:pt idx="5703">
                  <c:v>9.9247711962397359E-2</c:v>
                </c:pt>
                <c:pt idx="5704">
                  <c:v>9.5684656856845796E-2</c:v>
                </c:pt>
                <c:pt idx="5705">
                  <c:v>9.1832236659567759E-2</c:v>
                </c:pt>
                <c:pt idx="5706">
                  <c:v>8.7779456877885687E-2</c:v>
                </c:pt>
                <c:pt idx="5707">
                  <c:v>8.3620177854962813E-2</c:v>
                </c:pt>
                <c:pt idx="5708">
                  <c:v>7.9411953581712005E-2</c:v>
                </c:pt>
                <c:pt idx="5709">
                  <c:v>7.5130903007149266E-2</c:v>
                </c:pt>
                <c:pt idx="5710">
                  <c:v>7.0655182263895E-2</c:v>
                </c:pt>
                <c:pt idx="5711">
                  <c:v>6.5794314592567418E-2</c:v>
                </c:pt>
                <c:pt idx="5712">
                  <c:v>6.035269271543104E-2</c:v>
                </c:pt>
                <c:pt idx="5713">
                  <c:v>5.420087953343157E-2</c:v>
                </c:pt>
                <c:pt idx="5714">
                  <c:v>4.7324076029934499E-2</c:v>
                </c:pt>
                <c:pt idx="5715">
                  <c:v>3.9826880000319288E-2</c:v>
                </c:pt>
                <c:pt idx="5716">
                  <c:v>3.1898214768771631E-2</c:v>
                </c:pt>
                <c:pt idx="5717">
                  <c:v>2.3757928184238167E-2</c:v>
                </c:pt>
                <c:pt idx="5718">
                  <c:v>1.5605198045462803E-2</c:v>
                </c:pt>
                <c:pt idx="5719">
                  <c:v>7.5827217238360464E-3</c:v>
                </c:pt>
                <c:pt idx="5720">
                  <c:v>-2.3326870473116564E-4</c:v>
                </c:pt>
                <c:pt idx="5721">
                  <c:v>-7.818986787521796E-3</c:v>
                </c:pt>
                <c:pt idx="5722">
                  <c:v>-1.5185870885262713E-2</c:v>
                </c:pt>
                <c:pt idx="5723">
                  <c:v>-2.2389733242187244E-2</c:v>
                </c:pt>
                <c:pt idx="5724">
                  <c:v>-2.9572346530973466E-2</c:v>
                </c:pt>
                <c:pt idx="5725">
                  <c:v>-3.6987639927836893E-2</c:v>
                </c:pt>
                <c:pt idx="5726">
                  <c:v>-4.4941137053239683E-2</c:v>
                </c:pt>
                <c:pt idx="5727">
                  <c:v>-5.3634935915373924E-2</c:v>
                </c:pt>
                <c:pt idx="5728">
                  <c:v>-6.3015195482135439E-2</c:v>
                </c:pt>
                <c:pt idx="5729">
                  <c:v>-7.275454645139566E-2</c:v>
                </c:pt>
                <c:pt idx="5730">
                  <c:v>-8.2413555028586091E-2</c:v>
                </c:pt>
                <c:pt idx="5731">
                  <c:v>-9.1676932862310101E-2</c:v>
                </c:pt>
                <c:pt idx="5732">
                  <c:v>-0.10049058003426904</c:v>
                </c:pt>
                <c:pt idx="5733">
                  <c:v>-0.10900965571119491</c:v>
                </c:pt>
                <c:pt idx="5734">
                  <c:v>-0.11742646396277849</c:v>
                </c:pt>
                <c:pt idx="5735">
                  <c:v>-0.12583128872278729</c:v>
                </c:pt>
                <c:pt idx="5736">
                  <c:v>-0.13420401640427629</c:v>
                </c:pt>
                <c:pt idx="5737">
                  <c:v>-0.14250399479703865</c:v>
                </c:pt>
                <c:pt idx="5738">
                  <c:v>-0.15074157231285309</c:v>
                </c:pt>
                <c:pt idx="5739">
                  <c:v>-0.15895356177632172</c:v>
                </c:pt>
                <c:pt idx="5740">
                  <c:v>-0.16712101897098894</c:v>
                </c:pt>
                <c:pt idx="5741">
                  <c:v>-0.17512934523745108</c:v>
                </c:pt>
                <c:pt idx="5742">
                  <c:v>-0.18281748993421487</c:v>
                </c:pt>
                <c:pt idx="5743">
                  <c:v>-0.19007015887720752</c:v>
                </c:pt>
                <c:pt idx="5744">
                  <c:v>-0.19687279115324696</c:v>
                </c:pt>
                <c:pt idx="5745">
                  <c:v>-0.2032943295157294</c:v>
                </c:pt>
                <c:pt idx="5746">
                  <c:v>-0.20943327960136873</c:v>
                </c:pt>
                <c:pt idx="5747">
                  <c:v>-0.21538514225822986</c:v>
                </c:pt>
                <c:pt idx="5748">
                  <c:v>-0.22124495182279072</c:v>
                </c:pt>
                <c:pt idx="5749">
                  <c:v>-0.22710565981951128</c:v>
                </c:pt>
                <c:pt idx="5750">
                  <c:v>-0.23301564718040221</c:v>
                </c:pt>
                <c:pt idx="5751">
                  <c:v>-0.23891070682863763</c:v>
                </c:pt>
                <c:pt idx="5752">
                  <c:v>-0.24457918806287224</c:v>
                </c:pt>
                <c:pt idx="5753">
                  <c:v>-0.24971147252251316</c:v>
                </c:pt>
                <c:pt idx="5754">
                  <c:v>-0.25402944096189872</c:v>
                </c:pt>
                <c:pt idx="5755">
                  <c:v>-0.25742845078695525</c:v>
                </c:pt>
                <c:pt idx="5756">
                  <c:v>-0.26004520599007891</c:v>
                </c:pt>
                <c:pt idx="5757">
                  <c:v>-0.26220514118113736</c:v>
                </c:pt>
                <c:pt idx="5758">
                  <c:v>-0.26427309930341553</c:v>
                </c:pt>
                <c:pt idx="5759">
                  <c:v>-0.26649148967789071</c:v>
                </c:pt>
                <c:pt idx="5760">
                  <c:v>-0.26890231101967355</c:v>
                </c:pt>
                <c:pt idx="5761">
                  <c:v>-0.27139069727860987</c:v>
                </c:pt>
                <c:pt idx="5762">
                  <c:v>-0.27379057801836926</c:v>
                </c:pt>
                <c:pt idx="5763">
                  <c:v>-0.27594348511888606</c:v>
                </c:pt>
                <c:pt idx="5764">
                  <c:v>-0.27765874620784309</c:v>
                </c:pt>
                <c:pt idx="5765">
                  <c:v>-0.27863906084162038</c:v>
                </c:pt>
                <c:pt idx="5766">
                  <c:v>-0.27849106398505274</c:v>
                </c:pt>
                <c:pt idx="5767">
                  <c:v>-0.27686974401367115</c:v>
                </c:pt>
                <c:pt idx="5768">
                  <c:v>-0.27366566603257952</c:v>
                </c:pt>
                <c:pt idx="5769">
                  <c:v>-0.26907834879528275</c:v>
                </c:pt>
                <c:pt idx="5770">
                  <c:v>-0.26351525318903746</c:v>
                </c:pt>
                <c:pt idx="5771">
                  <c:v>-0.25741711567695691</c:v>
                </c:pt>
                <c:pt idx="5772">
                  <c:v>-0.25115228649488291</c:v>
                </c:pt>
                <c:pt idx="5773">
                  <c:v>-0.24500900581551066</c:v>
                </c:pt>
                <c:pt idx="5774">
                  <c:v>-0.23919922143135683</c:v>
                </c:pt>
                <c:pt idx="5775">
                  <c:v>-0.23380701992016684</c:v>
                </c:pt>
                <c:pt idx="5776">
                  <c:v>-0.22872492616136547</c:v>
                </c:pt>
                <c:pt idx="5777">
                  <c:v>-0.22367499793838452</c:v>
                </c:pt>
                <c:pt idx="5778">
                  <c:v>-0.21834053942610221</c:v>
                </c:pt>
                <c:pt idx="5779">
                  <c:v>-0.21252447399460728</c:v>
                </c:pt>
                <c:pt idx="5780">
                  <c:v>-0.20623134496185785</c:v>
                </c:pt>
                <c:pt idx="5781">
                  <c:v>-0.19964237521692202</c:v>
                </c:pt>
                <c:pt idx="5782">
                  <c:v>-0.19301822557322432</c:v>
                </c:pt>
                <c:pt idx="5783">
                  <c:v>-0.18657966232480999</c:v>
                </c:pt>
                <c:pt idx="5784">
                  <c:v>-0.1804047397971999</c:v>
                </c:pt>
                <c:pt idx="5785">
                  <c:v>-0.17436724965334624</c:v>
                </c:pt>
                <c:pt idx="5786">
                  <c:v>-0.16813570085712448</c:v>
                </c:pt>
                <c:pt idx="5787">
                  <c:v>-0.16124430260861292</c:v>
                </c:pt>
                <c:pt idx="5788">
                  <c:v>-0.1532227809381311</c:v>
                </c:pt>
                <c:pt idx="5789">
                  <c:v>-0.14373716961105842</c:v>
                </c:pt>
                <c:pt idx="5790">
                  <c:v>-0.13268348947764966</c:v>
                </c:pt>
                <c:pt idx="5791">
                  <c:v>-0.1202099956308631</c:v>
                </c:pt>
                <c:pt idx="5792">
                  <c:v>-0.10668465058285115</c:v>
                </c:pt>
                <c:pt idx="5793">
                  <c:v>-9.2635817537664061E-2</c:v>
                </c:pt>
                <c:pt idx="5794">
                  <c:v>-7.8677298486504649E-2</c:v>
                </c:pt>
                <c:pt idx="5795">
                  <c:v>-6.5403686633590988E-2</c:v>
                </c:pt>
                <c:pt idx="5796">
                  <c:v>-5.3248241859988603E-2</c:v>
                </c:pt>
                <c:pt idx="5797">
                  <c:v>-4.2345523220836123E-2</c:v>
                </c:pt>
                <c:pt idx="5798">
                  <c:v>-3.2478779408604941E-2</c:v>
                </c:pt>
                <c:pt idx="5799">
                  <c:v>-2.3161304284674285E-2</c:v>
                </c:pt>
                <c:pt idx="5800">
                  <c:v>-1.3815002719685054E-2</c:v>
                </c:pt>
                <c:pt idx="5801">
                  <c:v>-3.9429108295710837E-3</c:v>
                </c:pt>
                <c:pt idx="5802">
                  <c:v>6.7867502189676212E-3</c:v>
                </c:pt>
                <c:pt idx="5803">
                  <c:v>1.853494179736772E-2</c:v>
                </c:pt>
                <c:pt idx="5804">
                  <c:v>3.128715689804322E-2</c:v>
                </c:pt>
                <c:pt idx="5805">
                  <c:v>4.4809673314188461E-2</c:v>
                </c:pt>
                <c:pt idx="5806">
                  <c:v>5.8628956684086839E-2</c:v>
                </c:pt>
                <c:pt idx="5807">
                  <c:v>7.213234033287852E-2</c:v>
                </c:pt>
                <c:pt idx="5808">
                  <c:v>8.4795881001642023E-2</c:v>
                </c:pt>
                <c:pt idx="5809">
                  <c:v>9.64142467370981E-2</c:v>
                </c:pt>
                <c:pt idx="5810">
                  <c:v>0.10717513750518252</c:v>
                </c:pt>
                <c:pt idx="5811">
                  <c:v>0.11752734375710268</c:v>
                </c:pt>
                <c:pt idx="5812">
                  <c:v>0.12794086825523282</c:v>
                </c:pt>
                <c:pt idx="5813">
                  <c:v>0.1387168620444531</c:v>
                </c:pt>
                <c:pt idx="5814">
                  <c:v>0.14993237960911315</c:v>
                </c:pt>
                <c:pt idx="5815">
                  <c:v>0.16148058599818874</c:v>
                </c:pt>
                <c:pt idx="5816">
                  <c:v>0.17311432147123651</c:v>
                </c:pt>
                <c:pt idx="5817">
                  <c:v>0.18445621498103557</c:v>
                </c:pt>
                <c:pt idx="5818">
                  <c:v>0.19502333889424445</c:v>
                </c:pt>
                <c:pt idx="5819">
                  <c:v>0.20433340993718965</c:v>
                </c:pt>
                <c:pt idx="5820">
                  <c:v>0.21208796646038558</c:v>
                </c:pt>
                <c:pt idx="5821">
                  <c:v>0.21833401817714826</c:v>
                </c:pt>
                <c:pt idx="5822">
                  <c:v>0.22348910199085828</c:v>
                </c:pt>
                <c:pt idx="5823">
                  <c:v>0.2282021275078937</c:v>
                </c:pt>
                <c:pt idx="5824">
                  <c:v>0.23313600639727577</c:v>
                </c:pt>
                <c:pt idx="5825">
                  <c:v>0.23879276274257749</c:v>
                </c:pt>
                <c:pt idx="5826">
                  <c:v>0.24543919756253071</c:v>
                </c:pt>
                <c:pt idx="5827">
                  <c:v>0.25310794623064214</c:v>
                </c:pt>
                <c:pt idx="5828">
                  <c:v>0.26161926145160502</c:v>
                </c:pt>
                <c:pt idx="5829">
                  <c:v>0.27060340050676623</c:v>
                </c:pt>
                <c:pt idx="5830">
                  <c:v>0.2795513381015528</c:v>
                </c:pt>
                <c:pt idx="5831">
                  <c:v>0.28792226892463252</c:v>
                </c:pt>
                <c:pt idx="5832">
                  <c:v>0.29528838168032406</c:v>
                </c:pt>
                <c:pt idx="5833">
                  <c:v>0.30145252057817012</c:v>
                </c:pt>
                <c:pt idx="5834">
                  <c:v>0.30647660874079752</c:v>
                </c:pt>
                <c:pt idx="5835">
                  <c:v>0.31060943952445519</c:v>
                </c:pt>
                <c:pt idx="5836">
                  <c:v>0.31416051483559171</c:v>
                </c:pt>
                <c:pt idx="5837">
                  <c:v>0.31738481567293708</c:v>
                </c:pt>
                <c:pt idx="5838">
                  <c:v>0.32041746681401689</c:v>
                </c:pt>
                <c:pt idx="5839">
                  <c:v>0.32326161852952801</c:v>
                </c:pt>
                <c:pt idx="5840">
                  <c:v>0.32581619032203024</c:v>
                </c:pt>
                <c:pt idx="5841">
                  <c:v>0.3279311363215498</c:v>
                </c:pt>
                <c:pt idx="5842">
                  <c:v>0.32947698304082307</c:v>
                </c:pt>
                <c:pt idx="5843">
                  <c:v>0.33040442374568185</c:v>
                </c:pt>
                <c:pt idx="5844">
                  <c:v>0.33076456382097452</c:v>
                </c:pt>
                <c:pt idx="5845">
                  <c:v>0.33068092289272349</c:v>
                </c:pt>
                <c:pt idx="5846">
                  <c:v>0.33030113796948973</c:v>
                </c:pt>
                <c:pt idx="5847">
                  <c:v>0.3297692792328728</c:v>
                </c:pt>
                <c:pt idx="5848">
                  <c:v>0.32923023562549875</c:v>
                </c:pt>
                <c:pt idx="5849">
                  <c:v>0.328837679865913</c:v>
                </c:pt>
                <c:pt idx="5850">
                  <c:v>0.32872911053416631</c:v>
                </c:pt>
                <c:pt idx="5851">
                  <c:v>0.32896339175912132</c:v>
                </c:pt>
                <c:pt idx="5852">
                  <c:v>0.32945492536269072</c:v>
                </c:pt>
                <c:pt idx="5853">
                  <c:v>0.32994778605989722</c:v>
                </c:pt>
                <c:pt idx="5854">
                  <c:v>0.33005225010845018</c:v>
                </c:pt>
                <c:pt idx="5855">
                  <c:v>0.32933462047744549</c:v>
                </c:pt>
                <c:pt idx="5856">
                  <c:v>0.32742717977497798</c:v>
                </c:pt>
                <c:pt idx="5857">
                  <c:v>0.32412469637930658</c:v>
                </c:pt>
                <c:pt idx="5858">
                  <c:v>0.31945161179643788</c:v>
                </c:pt>
                <c:pt idx="5859">
                  <c:v>0.31368949837523474</c:v>
                </c:pt>
                <c:pt idx="5860">
                  <c:v>0.30733868183929403</c:v>
                </c:pt>
                <c:pt idx="5861">
                  <c:v>0.30098825700409793</c:v>
                </c:pt>
                <c:pt idx="5862">
                  <c:v>0.29511783720098106</c:v>
                </c:pt>
                <c:pt idx="5863">
                  <c:v>0.28992345045207302</c:v>
                </c:pt>
                <c:pt idx="5864">
                  <c:v>0.28527545533362636</c:v>
                </c:pt>
                <c:pt idx="5865">
                  <c:v>0.28083522637710973</c:v>
                </c:pt>
                <c:pt idx="5866">
                  <c:v>0.27624029276572104</c:v>
                </c:pt>
                <c:pt idx="5867">
                  <c:v>0.27123282532100457</c:v>
                </c:pt>
                <c:pt idx="5868">
                  <c:v>0.2656817916505077</c:v>
                </c:pt>
                <c:pt idx="5869">
                  <c:v>0.25955151963879802</c:v>
                </c:pt>
                <c:pt idx="5870">
                  <c:v>0.25290423244650845</c:v>
                </c:pt>
                <c:pt idx="5871">
                  <c:v>0.24595757377064176</c:v>
                </c:pt>
                <c:pt idx="5872">
                  <c:v>0.2391192123496528</c:v>
                </c:pt>
                <c:pt idx="5873">
                  <c:v>0.23290276715924685</c:v>
                </c:pt>
                <c:pt idx="5874">
                  <c:v>0.2277216078215967</c:v>
                </c:pt>
                <c:pt idx="5875">
                  <c:v>0.22367633229340997</c:v>
                </c:pt>
                <c:pt idx="5876">
                  <c:v>0.2204836173002051</c:v>
                </c:pt>
                <c:pt idx="5877">
                  <c:v>0.21759925698624089</c:v>
                </c:pt>
                <c:pt idx="5878">
                  <c:v>0.21444492106817534</c:v>
                </c:pt>
                <c:pt idx="5879">
                  <c:v>0.21058654267357735</c:v>
                </c:pt>
                <c:pt idx="5880">
                  <c:v>0.20578547136208328</c:v>
                </c:pt>
                <c:pt idx="5881">
                  <c:v>0.19996502477861103</c:v>
                </c:pt>
                <c:pt idx="5882">
                  <c:v>0.19318293755658175</c:v>
                </c:pt>
                <c:pt idx="5883">
                  <c:v>0.18564666603568911</c:v>
                </c:pt>
                <c:pt idx="5884">
                  <c:v>0.17771998274495698</c:v>
                </c:pt>
                <c:pt idx="5885">
                  <c:v>0.16984189099833538</c:v>
                </c:pt>
                <c:pt idx="5886">
                  <c:v>0.16235431225295158</c:v>
                </c:pt>
                <c:pt idx="5887">
                  <c:v>0.15533980848238862</c:v>
                </c:pt>
                <c:pt idx="5888">
                  <c:v>0.14859242360445357</c:v>
                </c:pt>
                <c:pt idx="5889">
                  <c:v>0.14176292052769635</c:v>
                </c:pt>
                <c:pt idx="5890">
                  <c:v>0.13460003306122378</c:v>
                </c:pt>
                <c:pt idx="5891">
                  <c:v>0.12713383922606553</c:v>
                </c:pt>
                <c:pt idx="5892">
                  <c:v>0.11968154552610141</c:v>
                </c:pt>
                <c:pt idx="5893">
                  <c:v>0.11268536308404604</c:v>
                </c:pt>
                <c:pt idx="5894">
                  <c:v>0.10650893121293446</c:v>
                </c:pt>
                <c:pt idx="5895">
                  <c:v>0.10132719792383581</c:v>
                </c:pt>
                <c:pt idx="5896">
                  <c:v>9.7145197134843736E-2</c:v>
                </c:pt>
                <c:pt idx="5897">
                  <c:v>9.3866945948607741E-2</c:v>
                </c:pt>
                <c:pt idx="5898">
                  <c:v>9.1314624882617906E-2</c:v>
                </c:pt>
                <c:pt idx="5899">
                  <c:v>8.91888663367221E-2</c:v>
                </c:pt>
                <c:pt idx="5900">
                  <c:v>8.7058005350867676E-2</c:v>
                </c:pt>
                <c:pt idx="5901">
                  <c:v>8.4444540995115017E-2</c:v>
                </c:pt>
                <c:pt idx="5902">
                  <c:v>8.0975854409741727E-2</c:v>
                </c:pt>
                <c:pt idx="5903">
                  <c:v>7.6520799268882611E-2</c:v>
                </c:pt>
                <c:pt idx="5904">
                  <c:v>7.1258665861929429E-2</c:v>
                </c:pt>
                <c:pt idx="5905">
                  <c:v>6.5649297458021116E-2</c:v>
                </c:pt>
                <c:pt idx="5906">
                  <c:v>6.028864218123995E-2</c:v>
                </c:pt>
                <c:pt idx="5907">
                  <c:v>5.5678373954716205E-2</c:v>
                </c:pt>
                <c:pt idx="5908">
                  <c:v>5.2011944710533047E-2</c:v>
                </c:pt>
                <c:pt idx="5909">
                  <c:v>4.9115694363399083E-2</c:v>
                </c:pt>
                <c:pt idx="5910">
                  <c:v>4.6600095953047885E-2</c:v>
                </c:pt>
                <c:pt idx="5911">
                  <c:v>4.4113927122689196E-2</c:v>
                </c:pt>
                <c:pt idx="5912">
                  <c:v>4.1508504798809021E-2</c:v>
                </c:pt>
                <c:pt idx="5913">
                  <c:v>3.8805039382764035E-2</c:v>
                </c:pt>
                <c:pt idx="5914">
                  <c:v>3.6039141459359408E-2</c:v>
                </c:pt>
                <c:pt idx="5915">
                  <c:v>3.3155926257077951E-2</c:v>
                </c:pt>
                <c:pt idx="5916">
                  <c:v>3.0057277631488508E-2</c:v>
                </c:pt>
                <c:pt idx="5917">
                  <c:v>2.673434016822537E-2</c:v>
                </c:pt>
                <c:pt idx="5918">
                  <c:v>2.3317957744678947E-2</c:v>
                </c:pt>
                <c:pt idx="5919">
                  <c:v>1.9968803572857432E-2</c:v>
                </c:pt>
                <c:pt idx="5920">
                  <c:v>1.672624002881162E-2</c:v>
                </c:pt>
                <c:pt idx="5921">
                  <c:v>1.3507319743469852E-2</c:v>
                </c:pt>
                <c:pt idx="5922">
                  <c:v>1.0292462680926782E-2</c:v>
                </c:pt>
                <c:pt idx="5923">
                  <c:v>7.3117287782767113E-3</c:v>
                </c:pt>
                <c:pt idx="5924">
                  <c:v>5.0096748599932879E-3</c:v>
                </c:pt>
                <c:pt idx="5925">
                  <c:v>3.7811703266010339E-3</c:v>
                </c:pt>
                <c:pt idx="5926">
                  <c:v>3.711790492385307E-3</c:v>
                </c:pt>
                <c:pt idx="5927">
                  <c:v>4.5588728530122601E-3</c:v>
                </c:pt>
                <c:pt idx="5928">
                  <c:v>5.9645861621052077E-3</c:v>
                </c:pt>
                <c:pt idx="5929">
                  <c:v>7.6667204413705288E-3</c:v>
                </c:pt>
                <c:pt idx="5930">
                  <c:v>9.5159257634668745E-3</c:v>
                </c:pt>
                <c:pt idx="5931">
                  <c:v>1.1352320876591904E-2</c:v>
                </c:pt>
                <c:pt idx="5932">
                  <c:v>1.2938379387578297E-2</c:v>
                </c:pt>
                <c:pt idx="5933">
                  <c:v>1.4041819504295621E-2</c:v>
                </c:pt>
                <c:pt idx="5934">
                  <c:v>1.4573484606471463E-2</c:v>
                </c:pt>
                <c:pt idx="5935">
                  <c:v>1.4626417634193581E-2</c:v>
                </c:pt>
                <c:pt idx="5936">
                  <c:v>1.4369336943191926E-2</c:v>
                </c:pt>
                <c:pt idx="5937">
                  <c:v>1.389568768654945E-2</c:v>
                </c:pt>
                <c:pt idx="5938">
                  <c:v>1.3165645980752766E-2</c:v>
                </c:pt>
                <c:pt idx="5939">
                  <c:v>1.2078369245249363E-2</c:v>
                </c:pt>
                <c:pt idx="5940">
                  <c:v>1.05954678313836E-2</c:v>
                </c:pt>
                <c:pt idx="5941">
                  <c:v>8.8141995887700449E-3</c:v>
                </c:pt>
                <c:pt idx="5942">
                  <c:v>6.9591005283755857E-3</c:v>
                </c:pt>
                <c:pt idx="5943">
                  <c:v>5.335560223101392E-3</c:v>
                </c:pt>
                <c:pt idx="5944">
                  <c:v>4.293016735345709E-3</c:v>
                </c:pt>
                <c:pt idx="5945">
                  <c:v>4.1923597363262184E-3</c:v>
                </c:pt>
                <c:pt idx="5946">
                  <c:v>5.3375359654971484E-3</c:v>
                </c:pt>
                <c:pt idx="5947">
                  <c:v>7.8668319856649276E-3</c:v>
                </c:pt>
                <c:pt idx="5948">
                  <c:v>1.1661904064966321E-2</c:v>
                </c:pt>
                <c:pt idx="5949">
                  <c:v>1.6342514241948849E-2</c:v>
                </c:pt>
                <c:pt idx="5950">
                  <c:v>2.1361858623827223E-2</c:v>
                </c:pt>
                <c:pt idx="5951">
                  <c:v>2.6151515680899507E-2</c:v>
                </c:pt>
                <c:pt idx="5952">
                  <c:v>3.0243425193670591E-2</c:v>
                </c:pt>
                <c:pt idx="5953">
                  <c:v>3.3337036483621955E-2</c:v>
                </c:pt>
                <c:pt idx="5954">
                  <c:v>3.5330207577758795E-2</c:v>
                </c:pt>
                <c:pt idx="5955">
                  <c:v>3.6331106304904562E-2</c:v>
                </c:pt>
                <c:pt idx="5956">
                  <c:v>3.66341512624037E-2</c:v>
                </c:pt>
                <c:pt idx="5957">
                  <c:v>3.6637036053497544E-2</c:v>
                </c:pt>
                <c:pt idx="5958">
                  <c:v>3.6710082778558702E-2</c:v>
                </c:pt>
                <c:pt idx="5959">
                  <c:v>3.7072873267840457E-2</c:v>
                </c:pt>
                <c:pt idx="5960">
                  <c:v>3.7744869418518838E-2</c:v>
                </c:pt>
                <c:pt idx="5961">
                  <c:v>3.8589170493036493E-2</c:v>
                </c:pt>
                <c:pt idx="5962">
                  <c:v>3.9401164178870837E-2</c:v>
                </c:pt>
                <c:pt idx="5963">
                  <c:v>3.9980270750119833E-2</c:v>
                </c:pt>
                <c:pt idx="5964">
                  <c:v>4.0170433322101712E-2</c:v>
                </c:pt>
                <c:pt idx="5965">
                  <c:v>3.9898581847141713E-2</c:v>
                </c:pt>
                <c:pt idx="5966">
                  <c:v>3.9229822899084693E-2</c:v>
                </c:pt>
                <c:pt idx="5967">
                  <c:v>3.8408644558542607E-2</c:v>
                </c:pt>
                <c:pt idx="5968">
                  <c:v>3.7824796486272148E-2</c:v>
                </c:pt>
                <c:pt idx="5969">
                  <c:v>3.7881215025915925E-2</c:v>
                </c:pt>
                <c:pt idx="5970">
                  <c:v>3.8827857657527005E-2</c:v>
                </c:pt>
                <c:pt idx="5971">
                  <c:v>4.0668331992945977E-2</c:v>
                </c:pt>
                <c:pt idx="5972">
                  <c:v>4.3194394358601403E-2</c:v>
                </c:pt>
                <c:pt idx="5973">
                  <c:v>4.6105300874982491E-2</c:v>
                </c:pt>
                <c:pt idx="5974">
                  <c:v>4.9113340045114716E-2</c:v>
                </c:pt>
                <c:pt idx="5975">
                  <c:v>5.1971077502723999E-2</c:v>
                </c:pt>
                <c:pt idx="5976">
                  <c:v>5.4446140121388112E-2</c:v>
                </c:pt>
                <c:pt idx="5977">
                  <c:v>5.6321970176471663E-2</c:v>
                </c:pt>
                <c:pt idx="5978">
                  <c:v>5.7457807688253315E-2</c:v>
                </c:pt>
                <c:pt idx="5979">
                  <c:v>5.785179694385871E-2</c:v>
                </c:pt>
                <c:pt idx="5980">
                  <c:v>5.7626718265889665E-2</c:v>
                </c:pt>
                <c:pt idx="5981">
                  <c:v>5.6931299287363665E-2</c:v>
                </c:pt>
                <c:pt idx="5982">
                  <c:v>5.5839888867436696E-2</c:v>
                </c:pt>
                <c:pt idx="5983">
                  <c:v>5.4337758450075574E-2</c:v>
                </c:pt>
                <c:pt idx="5984">
                  <c:v>5.2392275920273471E-2</c:v>
                </c:pt>
                <c:pt idx="5985">
                  <c:v>5.0024589025541577E-2</c:v>
                </c:pt>
                <c:pt idx="5986">
                  <c:v>4.7303124544624875E-2</c:v>
                </c:pt>
                <c:pt idx="5987">
                  <c:v>4.4271235160444906E-2</c:v>
                </c:pt>
                <c:pt idx="5988">
                  <c:v>4.0896189997732785E-2</c:v>
                </c:pt>
                <c:pt idx="5989">
                  <c:v>3.7107363410192856E-2</c:v>
                </c:pt>
                <c:pt idx="5990">
                  <c:v>3.2902359675684466E-2</c:v>
                </c:pt>
                <c:pt idx="5991">
                  <c:v>2.8430019772778242E-2</c:v>
                </c:pt>
                <c:pt idx="5992">
                  <c:v>2.3974451173528685E-2</c:v>
                </c:pt>
                <c:pt idx="5993">
                  <c:v>1.9846936094915692E-2</c:v>
                </c:pt>
                <c:pt idx="5994">
                  <c:v>1.6262617825580732E-2</c:v>
                </c:pt>
                <c:pt idx="5995">
                  <c:v>1.3273243290143849E-2</c:v>
                </c:pt>
                <c:pt idx="5996">
                  <c:v>1.0764344634649417E-2</c:v>
                </c:pt>
                <c:pt idx="5997">
                  <c:v>8.4847675336615445E-3</c:v>
                </c:pt>
                <c:pt idx="5998">
                  <c:v>6.0971894189197464E-3</c:v>
                </c:pt>
                <c:pt idx="5999">
                  <c:v>3.2661758910960425E-3</c:v>
                </c:pt>
                <c:pt idx="6000">
                  <c:v>-2.2717096129588416E-4</c:v>
                </c:pt>
                <c:pt idx="6001">
                  <c:v>-4.4068607153018059E-3</c:v>
                </c:pt>
                <c:pt idx="6002">
                  <c:v>-9.11740950120748E-3</c:v>
                </c:pt>
                <c:pt idx="6003">
                  <c:v>-1.4120998942810143E-2</c:v>
                </c:pt>
                <c:pt idx="6004">
                  <c:v>-1.9204502826922983E-2</c:v>
                </c:pt>
                <c:pt idx="6005">
                  <c:v>-2.4229490002032915E-2</c:v>
                </c:pt>
                <c:pt idx="6006">
                  <c:v>-2.9118209684714316E-2</c:v>
                </c:pt>
                <c:pt idx="6007">
                  <c:v>-3.3824053513766814E-2</c:v>
                </c:pt>
                <c:pt idx="6008">
                  <c:v>-3.8331681777995757E-2</c:v>
                </c:pt>
                <c:pt idx="6009">
                  <c:v>-4.268017617044996E-2</c:v>
                </c:pt>
                <c:pt idx="6010">
                  <c:v>-4.6965468533600833E-2</c:v>
                </c:pt>
                <c:pt idx="6011">
                  <c:v>-5.1297558744924227E-2</c:v>
                </c:pt>
                <c:pt idx="6012">
                  <c:v>-5.574017318458558E-2</c:v>
                </c:pt>
                <c:pt idx="6013">
                  <c:v>-6.028952463198211E-2</c:v>
                </c:pt>
                <c:pt idx="6014">
                  <c:v>-6.4922909518267236E-2</c:v>
                </c:pt>
                <c:pt idx="6015">
                  <c:v>-6.9686410653657757E-2</c:v>
                </c:pt>
                <c:pt idx="6016">
                  <c:v>-7.4749527408957711E-2</c:v>
                </c:pt>
                <c:pt idx="6017">
                  <c:v>-8.0369539561426548E-2</c:v>
                </c:pt>
                <c:pt idx="6018">
                  <c:v>-8.6769584265159933E-2</c:v>
                </c:pt>
                <c:pt idx="6019">
                  <c:v>-9.4005473858601127E-2</c:v>
                </c:pt>
                <c:pt idx="6020">
                  <c:v>-0.10191996542896563</c:v>
                </c:pt>
                <c:pt idx="6021">
                  <c:v>-0.11021918043509552</c:v>
                </c:pt>
                <c:pt idx="6022">
                  <c:v>-0.11860296101476429</c:v>
                </c:pt>
                <c:pt idx="6023">
                  <c:v>-0.12684438438687509</c:v>
                </c:pt>
                <c:pt idx="6024">
                  <c:v>-0.13478210179091499</c:v>
                </c:pt>
                <c:pt idx="6025">
                  <c:v>-0.14228104917050494</c:v>
                </c:pt>
                <c:pt idx="6026">
                  <c:v>-0.14922842798611069</c:v>
                </c:pt>
                <c:pt idx="6027">
                  <c:v>-0.15556827650371202</c:v>
                </c:pt>
                <c:pt idx="6028">
                  <c:v>-0.16132588145827537</c:v>
                </c:pt>
                <c:pt idx="6029">
                  <c:v>-0.16658094046169161</c:v>
                </c:pt>
                <c:pt idx="6030">
                  <c:v>-0.17139774539891139</c:v>
                </c:pt>
                <c:pt idx="6031">
                  <c:v>-0.17576443370979877</c:v>
                </c:pt>
                <c:pt idx="6032">
                  <c:v>-0.17959277671704513</c:v>
                </c:pt>
                <c:pt idx="6033">
                  <c:v>-0.1827840342982483</c:v>
                </c:pt>
                <c:pt idx="6034">
                  <c:v>-0.18531655095682806</c:v>
                </c:pt>
                <c:pt idx="6035">
                  <c:v>-0.18730292887954339</c:v>
                </c:pt>
                <c:pt idx="6036">
                  <c:v>-0.18899403586835864</c:v>
                </c:pt>
                <c:pt idx="6037">
                  <c:v>-0.19073667207068323</c:v>
                </c:pt>
                <c:pt idx="6038">
                  <c:v>-0.19290458421025428</c:v>
                </c:pt>
                <c:pt idx="6039">
                  <c:v>-0.19581872291681626</c:v>
                </c:pt>
                <c:pt idx="6040">
                  <c:v>-0.19966643915856289</c:v>
                </c:pt>
                <c:pt idx="6041">
                  <c:v>-0.20443875230054559</c:v>
                </c:pt>
                <c:pt idx="6042">
                  <c:v>-0.20991541959082219</c:v>
                </c:pt>
                <c:pt idx="6043">
                  <c:v>-0.21571358588746276</c:v>
                </c:pt>
                <c:pt idx="6044">
                  <c:v>-0.22138293182513233</c:v>
                </c:pt>
                <c:pt idx="6045">
                  <c:v>-0.22650658532554527</c:v>
                </c:pt>
                <c:pt idx="6046">
                  <c:v>-0.23077170292775284</c:v>
                </c:pt>
                <c:pt idx="6047">
                  <c:v>-0.23400113621102961</c:v>
                </c:pt>
                <c:pt idx="6048">
                  <c:v>-0.23616186397371089</c:v>
                </c:pt>
                <c:pt idx="6049">
                  <c:v>-0.23736127745327454</c:v>
                </c:pt>
                <c:pt idx="6050">
                  <c:v>-0.23782255443247333</c:v>
                </c:pt>
                <c:pt idx="6051">
                  <c:v>-0.23783435113351392</c:v>
                </c:pt>
                <c:pt idx="6052">
                  <c:v>-0.23769289551101702</c:v>
                </c:pt>
                <c:pt idx="6053">
                  <c:v>-0.2376556640544111</c:v>
                </c:pt>
                <c:pt idx="6054">
                  <c:v>-0.23790097210611905</c:v>
                </c:pt>
                <c:pt idx="6055">
                  <c:v>-0.23847694560167412</c:v>
                </c:pt>
                <c:pt idx="6056">
                  <c:v>-0.23925249259354864</c:v>
                </c:pt>
                <c:pt idx="6057">
                  <c:v>-0.23992185309720143</c:v>
                </c:pt>
                <c:pt idx="6058">
                  <c:v>-0.2401056487995806</c:v>
                </c:pt>
                <c:pt idx="6059">
                  <c:v>-0.2395212661820888</c:v>
                </c:pt>
                <c:pt idx="6060">
                  <c:v>-0.23812478191530448</c:v>
                </c:pt>
                <c:pt idx="6061">
                  <c:v>-0.23613204391294196</c:v>
                </c:pt>
                <c:pt idx="6062">
                  <c:v>-0.23390712404236821</c:v>
                </c:pt>
                <c:pt idx="6063">
                  <c:v>-0.23178932369779712</c:v>
                </c:pt>
                <c:pt idx="6064">
                  <c:v>-0.22995620559649846</c:v>
                </c:pt>
                <c:pt idx="6065">
                  <c:v>-0.22838051387613731</c:v>
                </c:pt>
                <c:pt idx="6066">
                  <c:v>-0.22686740708815431</c:v>
                </c:pt>
                <c:pt idx="6067">
                  <c:v>-0.22511693958797985</c:v>
                </c:pt>
                <c:pt idx="6068">
                  <c:v>-0.22277714988485153</c:v>
                </c:pt>
                <c:pt idx="6069">
                  <c:v>-0.21949785436633817</c:v>
                </c:pt>
                <c:pt idx="6070">
                  <c:v>-0.21500721031621362</c:v>
                </c:pt>
                <c:pt idx="6071">
                  <c:v>-0.20920439043577208</c:v>
                </c:pt>
                <c:pt idx="6072">
                  <c:v>-0.20222722397128018</c:v>
                </c:pt>
                <c:pt idx="6073">
                  <c:v>-0.19444587084997977</c:v>
                </c:pt>
                <c:pt idx="6074">
                  <c:v>-0.18636706981229501</c:v>
                </c:pt>
                <c:pt idx="6075">
                  <c:v>-0.17848887452626161</c:v>
                </c:pt>
                <c:pt idx="6076">
                  <c:v>-0.17117139597495523</c:v>
                </c:pt>
                <c:pt idx="6077">
                  <c:v>-0.16456769931443702</c:v>
                </c:pt>
                <c:pt idx="6078">
                  <c:v>-0.15862292594416944</c:v>
                </c:pt>
                <c:pt idx="6079">
                  <c:v>-0.15312188326379073</c:v>
                </c:pt>
                <c:pt idx="6080">
                  <c:v>-0.14775580555175957</c:v>
                </c:pt>
                <c:pt idx="6081">
                  <c:v>-0.14219281912487303</c:v>
                </c:pt>
                <c:pt idx="6082">
                  <c:v>-0.13615113298757645</c:v>
                </c:pt>
                <c:pt idx="6083">
                  <c:v>-0.12946827486736645</c:v>
                </c:pt>
                <c:pt idx="6084">
                  <c:v>-0.12214799588395904</c:v>
                </c:pt>
                <c:pt idx="6085">
                  <c:v>-0.11436476035409765</c:v>
                </c:pt>
                <c:pt idx="6086">
                  <c:v>-0.10641307380679384</c:v>
                </c:pt>
                <c:pt idx="6087">
                  <c:v>-9.8608840603774048E-2</c:v>
                </c:pt>
                <c:pt idx="6088">
                  <c:v>-9.1178416702653031E-2</c:v>
                </c:pt>
                <c:pt idx="6089">
                  <c:v>-8.4180850825781806E-2</c:v>
                </c:pt>
                <c:pt idx="6090">
                  <c:v>-7.748936984371943E-2</c:v>
                </c:pt>
                <c:pt idx="6091">
                  <c:v>-7.0832042530720993E-2</c:v>
                </c:pt>
                <c:pt idx="6092">
                  <c:v>-6.3873764530683108E-2</c:v>
                </c:pt>
                <c:pt idx="6093">
                  <c:v>-5.631156295228406E-2</c:v>
                </c:pt>
                <c:pt idx="6094">
                  <c:v>-4.7956001234845072E-2</c:v>
                </c:pt>
                <c:pt idx="6095">
                  <c:v>-3.878026845167263E-2</c:v>
                </c:pt>
                <c:pt idx="6096">
                  <c:v>-2.8926752381858264E-2</c:v>
                </c:pt>
                <c:pt idx="6097">
                  <c:v>-1.8670552213148867E-2</c:v>
                </c:pt>
                <c:pt idx="6098">
                  <c:v>-8.3508949541367047E-3</c:v>
                </c:pt>
                <c:pt idx="6099">
                  <c:v>1.7129242323324686E-3</c:v>
                </c:pt>
                <c:pt idx="6100">
                  <c:v>1.1302690791733802E-2</c:v>
                </c:pt>
                <c:pt idx="6101">
                  <c:v>2.0356673333796819E-2</c:v>
                </c:pt>
                <c:pt idx="6102">
                  <c:v>2.8977040470232182E-2</c:v>
                </c:pt>
                <c:pt idx="6103">
                  <c:v>3.7382890940000864E-2</c:v>
                </c:pt>
                <c:pt idx="6104">
                  <c:v>4.5826463544434225E-2</c:v>
                </c:pt>
                <c:pt idx="6105">
                  <c:v>5.4507126875347742E-2</c:v>
                </c:pt>
                <c:pt idx="6106">
                  <c:v>6.3517375925928182E-2</c:v>
                </c:pt>
                <c:pt idx="6107">
                  <c:v>7.2834160696740161E-2</c:v>
                </c:pt>
                <c:pt idx="6108">
                  <c:v>8.2342437710508462E-2</c:v>
                </c:pt>
                <c:pt idx="6109">
                  <c:v>9.187054937338951E-2</c:v>
                </c:pt>
                <c:pt idx="6110">
                  <c:v>0.10123075541796896</c:v>
                </c:pt>
                <c:pt idx="6111">
                  <c:v>0.11026852702347226</c:v>
                </c:pt>
                <c:pt idx="6112">
                  <c:v>0.11891476456968766</c:v>
                </c:pt>
                <c:pt idx="6113">
                  <c:v>0.12721732087947257</c:v>
                </c:pt>
                <c:pt idx="6114">
                  <c:v>0.13532348495471844</c:v>
                </c:pt>
                <c:pt idx="6115">
                  <c:v>0.14340677179778155</c:v>
                </c:pt>
                <c:pt idx="6116">
                  <c:v>0.15157245853694234</c:v>
                </c:pt>
                <c:pt idx="6117">
                  <c:v>0.15979963720634907</c:v>
                </c:pt>
                <c:pt idx="6118">
                  <c:v>0.1679517389880511</c:v>
                </c:pt>
                <c:pt idx="6119">
                  <c:v>0.17583342799807686</c:v>
                </c:pt>
                <c:pt idx="6120">
                  <c:v>0.18324090883963126</c:v>
                </c:pt>
                <c:pt idx="6121">
                  <c:v>0.18997158964005934</c:v>
                </c:pt>
                <c:pt idx="6122">
                  <c:v>0.19580873307910157</c:v>
                </c:pt>
                <c:pt idx="6123">
                  <c:v>0.20053009555369006</c:v>
                </c:pt>
                <c:pt idx="6124">
                  <c:v>0.20396978054753831</c:v>
                </c:pt>
                <c:pt idx="6125">
                  <c:v>0.20610338821433108</c:v>
                </c:pt>
                <c:pt idx="6126">
                  <c:v>0.20708859170476987</c:v>
                </c:pt>
                <c:pt idx="6127">
                  <c:v>0.20721864897942041</c:v>
                </c:pt>
                <c:pt idx="6128">
                  <c:v>0.20681183080115964</c:v>
                </c:pt>
                <c:pt idx="6129">
                  <c:v>0.20610845172566569</c:v>
                </c:pt>
                <c:pt idx="6130">
                  <c:v>0.20523848259639269</c:v>
                </c:pt>
                <c:pt idx="6131">
                  <c:v>0.20426195558697746</c:v>
                </c:pt>
                <c:pt idx="6132">
                  <c:v>0.20322916613897482</c:v>
                </c:pt>
                <c:pt idx="6133">
                  <c:v>0.20220911308992048</c:v>
                </c:pt>
                <c:pt idx="6134">
                  <c:v>0.20127863374550639</c:v>
                </c:pt>
                <c:pt idx="6135">
                  <c:v>0.20050138021370245</c:v>
                </c:pt>
                <c:pt idx="6136">
                  <c:v>0.19992473447937698</c:v>
                </c:pt>
                <c:pt idx="6137">
                  <c:v>0.19959266821833374</c:v>
                </c:pt>
                <c:pt idx="6138">
                  <c:v>0.1995482663770656</c:v>
                </c:pt>
                <c:pt idx="6139">
                  <c:v>0.19980855557059712</c:v>
                </c:pt>
                <c:pt idx="6140">
                  <c:v>0.20032658147509438</c:v>
                </c:pt>
                <c:pt idx="6141">
                  <c:v>0.20097252122469111</c:v>
                </c:pt>
                <c:pt idx="6142">
                  <c:v>0.20154938570884118</c:v>
                </c:pt>
                <c:pt idx="6143">
                  <c:v>0.20183098775074837</c:v>
                </c:pt>
                <c:pt idx="6144">
                  <c:v>0.20159512531228457</c:v>
                </c:pt>
                <c:pt idx="6145">
                  <c:v>0.20063349516070961</c:v>
                </c:pt>
                <c:pt idx="6146">
                  <c:v>0.19874484075567114</c:v>
                </c:pt>
                <c:pt idx="6147">
                  <c:v>0.19573492659091263</c:v>
                </c:pt>
                <c:pt idx="6148">
                  <c:v>0.19144031122708813</c:v>
                </c:pt>
                <c:pt idx="6149">
                  <c:v>0.18577151418183394</c:v>
                </c:pt>
                <c:pt idx="6150">
                  <c:v>0.17875241339455034</c:v>
                </c:pt>
                <c:pt idx="6151">
                  <c:v>0.170529530720328</c:v>
                </c:pt>
                <c:pt idx="6152">
                  <c:v>0.16134133544004439</c:v>
                </c:pt>
                <c:pt idx="6153">
                  <c:v>0.15146168286939651</c:v>
                </c:pt>
                <c:pt idx="6154">
                  <c:v>0.14114369218047967</c:v>
                </c:pt>
                <c:pt idx="6155">
                  <c:v>0.1305854492010429</c:v>
                </c:pt>
                <c:pt idx="6156">
                  <c:v>0.11992477513826212</c:v>
                </c:pt>
                <c:pt idx="6157">
                  <c:v>0.10925460004103185</c:v>
                </c:pt>
                <c:pt idx="6158">
                  <c:v>9.8642432642347677E-2</c:v>
                </c:pt>
                <c:pt idx="6159">
                  <c:v>8.8143809653354013E-2</c:v>
                </c:pt>
                <c:pt idx="6160">
                  <c:v>7.7810860397948767E-2</c:v>
                </c:pt>
                <c:pt idx="6161">
                  <c:v>6.7700015017833598E-2</c:v>
                </c:pt>
                <c:pt idx="6162">
                  <c:v>5.7878590337676242E-2</c:v>
                </c:pt>
                <c:pt idx="6163">
                  <c:v>4.8424506672274825E-2</c:v>
                </c:pt>
                <c:pt idx="6164">
                  <c:v>3.9411069248891192E-2</c:v>
                </c:pt>
                <c:pt idx="6165">
                  <c:v>3.0874583029491854E-2</c:v>
                </c:pt>
                <c:pt idx="6166">
                  <c:v>2.2775003691331213E-2</c:v>
                </c:pt>
                <c:pt idx="6167">
                  <c:v>1.4969905003696285E-2</c:v>
                </c:pt>
                <c:pt idx="6168">
                  <c:v>7.2218435708936409E-3</c:v>
                </c:pt>
                <c:pt idx="6169">
                  <c:v>-7.5421583546226299E-4</c:v>
                </c:pt>
                <c:pt idx="6170">
                  <c:v>-9.2188113877535154E-3</c:v>
                </c:pt>
                <c:pt idx="6171">
                  <c:v>-1.8342615120225281E-2</c:v>
                </c:pt>
                <c:pt idx="6172">
                  <c:v>-2.8175203957381018E-2</c:v>
                </c:pt>
                <c:pt idx="6173">
                  <c:v>-3.8654933430634461E-2</c:v>
                </c:pt>
                <c:pt idx="6174">
                  <c:v>-4.9645764585556799E-2</c:v>
                </c:pt>
                <c:pt idx="6175">
                  <c:v>-6.0978806693647705E-2</c:v>
                </c:pt>
                <c:pt idx="6176">
                  <c:v>-7.2485054418844438E-2</c:v>
                </c:pt>
                <c:pt idx="6177">
                  <c:v>-8.4019953343944118E-2</c:v>
                </c:pt>
                <c:pt idx="6178">
                  <c:v>-9.5483802954167876E-2</c:v>
                </c:pt>
                <c:pt idx="6179">
                  <c:v>-0.1068332741771644</c:v>
                </c:pt>
                <c:pt idx="6180">
                  <c:v>-0.11807301136917178</c:v>
                </c:pt>
                <c:pt idx="6181">
                  <c:v>-0.12922399226724701</c:v>
                </c:pt>
                <c:pt idx="6182">
                  <c:v>-0.14028168880000519</c:v>
                </c:pt>
                <c:pt idx="6183">
                  <c:v>-0.15118746843057643</c:v>
                </c:pt>
                <c:pt idx="6184">
                  <c:v>-0.16183038822086801</c:v>
                </c:pt>
                <c:pt idx="6185">
                  <c:v>-0.17207542892586811</c:v>
                </c:pt>
                <c:pt idx="6186">
                  <c:v>-0.18179707992020958</c:v>
                </c:pt>
                <c:pt idx="6187">
                  <c:v>-0.19090053699890874</c:v>
                </c:pt>
                <c:pt idx="6188">
                  <c:v>-0.19932839085801465</c:v>
                </c:pt>
                <c:pt idx="6189">
                  <c:v>-0.20705993967897651</c:v>
                </c:pt>
                <c:pt idx="6190">
                  <c:v>-0.2141082566100232</c:v>
                </c:pt>
                <c:pt idx="6191">
                  <c:v>-0.22051407281319843</c:v>
                </c:pt>
                <c:pt idx="6192">
                  <c:v>-0.22633325663803294</c:v>
                </c:pt>
                <c:pt idx="6193">
                  <c:v>-0.23161872145824602</c:v>
                </c:pt>
                <c:pt idx="6194">
                  <c:v>-0.23640302237816346</c:v>
                </c:pt>
                <c:pt idx="6195">
                  <c:v>-0.24068858495875683</c:v>
                </c:pt>
                <c:pt idx="6196">
                  <c:v>-0.24444885555010715</c:v>
                </c:pt>
                <c:pt idx="6197">
                  <c:v>-0.24763860918677935</c:v>
                </c:pt>
                <c:pt idx="6198">
                  <c:v>-0.25020703972427705</c:v>
                </c:pt>
                <c:pt idx="6199">
                  <c:v>-0.25210735532314688</c:v>
                </c:pt>
                <c:pt idx="6200">
                  <c:v>-0.25330314509638052</c:v>
                </c:pt>
                <c:pt idx="6201">
                  <c:v>-0.25377717055734783</c:v>
                </c:pt>
                <c:pt idx="6202">
                  <c:v>-0.25354530115353363</c:v>
                </c:pt>
                <c:pt idx="6203">
                  <c:v>-0.252669837596325</c:v>
                </c:pt>
                <c:pt idx="6204">
                  <c:v>-0.25125983956458536</c:v>
                </c:pt>
                <c:pt idx="6205">
                  <c:v>-0.24944959265033567</c:v>
                </c:pt>
                <c:pt idx="6206">
                  <c:v>-0.24736203960462838</c:v>
                </c:pt>
                <c:pt idx="6207">
                  <c:v>-0.24507700012438424</c:v>
                </c:pt>
                <c:pt idx="6208">
                  <c:v>-0.24262001481847978</c:v>
                </c:pt>
                <c:pt idx="6209">
                  <c:v>-0.23997318048664007</c:v>
                </c:pt>
                <c:pt idx="6210">
                  <c:v>-0.23709748499400918</c:v>
                </c:pt>
                <c:pt idx="6211">
                  <c:v>-0.23395284007530509</c:v>
                </c:pt>
                <c:pt idx="6212">
                  <c:v>-0.23050868649776923</c:v>
                </c:pt>
                <c:pt idx="6213">
                  <c:v>-0.22674891555130405</c:v>
                </c:pt>
                <c:pt idx="6214">
                  <c:v>-0.22267821268201485</c:v>
                </c:pt>
                <c:pt idx="6215">
                  <c:v>-0.21832949183056521</c:v>
                </c:pt>
                <c:pt idx="6216">
                  <c:v>-0.21376352617438024</c:v>
                </c:pt>
                <c:pt idx="6217">
                  <c:v>-0.20905185770987539</c:v>
                </c:pt>
                <c:pt idx="6218">
                  <c:v>-0.20424419189888307</c:v>
                </c:pt>
                <c:pt idx="6219">
                  <c:v>-0.19933523460228997</c:v>
                </c:pt>
                <c:pt idx="6220">
                  <c:v>-0.19425042112298982</c:v>
                </c:pt>
                <c:pt idx="6221">
                  <c:v>-0.18885948469649613</c:v>
                </c:pt>
                <c:pt idx="6222">
                  <c:v>-0.1830109185110686</c:v>
                </c:pt>
                <c:pt idx="6223">
                  <c:v>-0.17657062375398808</c:v>
                </c:pt>
                <c:pt idx="6224">
                  <c:v>-0.16944881590579861</c:v>
                </c:pt>
                <c:pt idx="6225">
                  <c:v>-0.16160951388402808</c:v>
                </c:pt>
                <c:pt idx="6226">
                  <c:v>-0.15306797497794217</c:v>
                </c:pt>
                <c:pt idx="6227">
                  <c:v>-0.14388311304524121</c:v>
                </c:pt>
                <c:pt idx="6228">
                  <c:v>-0.1341460240795441</c:v>
                </c:pt>
                <c:pt idx="6229">
                  <c:v>-0.12396215630537848</c:v>
                </c:pt>
                <c:pt idx="6230">
                  <c:v>-0.11342737173698537</c:v>
                </c:pt>
                <c:pt idx="6231">
                  <c:v>-0.1026044732298247</c:v>
                </c:pt>
                <c:pt idx="6232">
                  <c:v>-9.1511470169796494E-2</c:v>
                </c:pt>
                <c:pt idx="6233">
                  <c:v>-8.0129318115996467E-2</c:v>
                </c:pt>
                <c:pt idx="6234">
                  <c:v>-6.8426007356765559E-2</c:v>
                </c:pt>
                <c:pt idx="6235">
                  <c:v>-5.6385641998912522E-2</c:v>
                </c:pt>
                <c:pt idx="6236">
                  <c:v>-4.403087635937325E-2</c:v>
                </c:pt>
                <c:pt idx="6237">
                  <c:v>-3.1431876729074451E-2</c:v>
                </c:pt>
                <c:pt idx="6238">
                  <c:v>-1.870143477939136E-2</c:v>
                </c:pt>
                <c:pt idx="6239">
                  <c:v>-5.9805255676360167E-3</c:v>
                </c:pt>
                <c:pt idx="6240">
                  <c:v>6.5816903850080969E-3</c:v>
                </c:pt>
                <c:pt idx="6241">
                  <c:v>1.8851290484835276E-2</c:v>
                </c:pt>
                <c:pt idx="6242">
                  <c:v>3.0732276849364078E-2</c:v>
                </c:pt>
                <c:pt idx="6243">
                  <c:v>4.2181406452642581E-2</c:v>
                </c:pt>
                <c:pt idx="6244">
                  <c:v>5.3209602491386357E-2</c:v>
                </c:pt>
                <c:pt idx="6245">
                  <c:v>6.3868738837242492E-2</c:v>
                </c:pt>
                <c:pt idx="6246">
                  <c:v>7.4227418170519324E-2</c:v>
                </c:pt>
                <c:pt idx="6247">
                  <c:v>8.4344526330811367E-2</c:v>
                </c:pt>
                <c:pt idx="6248">
                  <c:v>9.425026235506509E-2</c:v>
                </c:pt>
                <c:pt idx="6249">
                  <c:v>0.10393925523495426</c:v>
                </c:pt>
                <c:pt idx="6250">
                  <c:v>0.11337537409113448</c:v>
                </c:pt>
                <c:pt idx="6251">
                  <c:v>0.12250534372557569</c:v>
                </c:pt>
                <c:pt idx="6252">
                  <c:v>0.13127629605443014</c:v>
                </c:pt>
                <c:pt idx="6253">
                  <c:v>0.1396520196646007</c:v>
                </c:pt>
                <c:pt idx="6254">
                  <c:v>0.14762443663146313</c:v>
                </c:pt>
                <c:pt idx="6255">
                  <c:v>0.15521799324738761</c:v>
                </c:pt>
                <c:pt idx="6256">
                  <c:v>0.16248498502613612</c:v>
                </c:pt>
                <c:pt idx="6257">
                  <c:v>0.16949202396650218</c:v>
                </c:pt>
                <c:pt idx="6258">
                  <c:v>0.17630100619933828</c:v>
                </c:pt>
                <c:pt idx="6259">
                  <c:v>0.18294960425360857</c:v>
                </c:pt>
                <c:pt idx="6260">
                  <c:v>0.18943729371996562</c:v>
                </c:pt>
                <c:pt idx="6261">
                  <c:v>0.19572223587449891</c:v>
                </c:pt>
                <c:pt idx="6262">
                  <c:v>0.20172977195335157</c:v>
                </c:pt>
                <c:pt idx="6263">
                  <c:v>0.20736831458101182</c:v>
                </c:pt>
                <c:pt idx="6264">
                  <c:v>0.21254679666481435</c:v>
                </c:pt>
                <c:pt idx="6265">
                  <c:v>0.21718823204516902</c:v>
                </c:pt>
                <c:pt idx="6266">
                  <c:v>0.2212356367553194</c:v>
                </c:pt>
                <c:pt idx="6267">
                  <c:v>0.22465047662569873</c:v>
                </c:pt>
                <c:pt idx="6268">
                  <c:v>0.22740823877280947</c:v>
                </c:pt>
                <c:pt idx="6269">
                  <c:v>0.22949690538388098</c:v>
                </c:pt>
                <c:pt idx="6270">
                  <c:v>0.23091988525972088</c:v>
                </c:pt>
                <c:pt idx="6271">
                  <c:v>0.23169912082159871</c:v>
                </c:pt>
                <c:pt idx="6272">
                  <c:v>0.23187330011079413</c:v>
                </c:pt>
                <c:pt idx="6273">
                  <c:v>0.23148987298784224</c:v>
                </c:pt>
                <c:pt idx="6274">
                  <c:v>0.23059322330470561</c:v>
                </c:pt>
                <c:pt idx="6275">
                  <c:v>0.22921422272898273</c:v>
                </c:pt>
                <c:pt idx="6276">
                  <c:v>0.22736780938481135</c:v>
                </c:pt>
                <c:pt idx="6277">
                  <c:v>0.22506191325036462</c:v>
                </c:pt>
                <c:pt idx="6278">
                  <c:v>0.22231288156836002</c:v>
                </c:pt>
                <c:pt idx="6279">
                  <c:v>0.21915655404138246</c:v>
                </c:pt>
                <c:pt idx="6280">
                  <c:v>0.21564767776173405</c:v>
                </c:pt>
                <c:pt idx="6281">
                  <c:v>0.21184990046479388</c:v>
                </c:pt>
                <c:pt idx="6282">
                  <c:v>0.20782363438089108</c:v>
                </c:pt>
                <c:pt idx="6283">
                  <c:v>0.20361661161251837</c:v>
                </c:pt>
                <c:pt idx="6284">
                  <c:v>0.19925740793623559</c:v>
                </c:pt>
                <c:pt idx="6285">
                  <c:v>0.19474972830108556</c:v>
                </c:pt>
                <c:pt idx="6286">
                  <c:v>0.19006583808479627</c:v>
                </c:pt>
                <c:pt idx="6287">
                  <c:v>0.18514040558743372</c:v>
                </c:pt>
                <c:pt idx="6288">
                  <c:v>0.17986736103860107</c:v>
                </c:pt>
                <c:pt idx="6289">
                  <c:v>0.17410217960011465</c:v>
                </c:pt>
                <c:pt idx="6290">
                  <c:v>0.16767413738645026</c:v>
                </c:pt>
                <c:pt idx="6291">
                  <c:v>0.16041211305012065</c:v>
                </c:pt>
                <c:pt idx="6292">
                  <c:v>0.15217811917922544</c:v>
                </c:pt>
                <c:pt idx="6293">
                  <c:v>0.14289647195100713</c:v>
                </c:pt>
                <c:pt idx="6294">
                  <c:v>0.13257203005652207</c:v>
                </c:pt>
                <c:pt idx="6295">
                  <c:v>0.12129855994347871</c:v>
                </c:pt>
                <c:pt idx="6296">
                  <c:v>0.10925802343689593</c:v>
                </c:pt>
                <c:pt idx="6297">
                  <c:v>9.6705295485485843E-2</c:v>
                </c:pt>
                <c:pt idx="6298">
                  <c:v>8.393238889183792E-2</c:v>
                </c:pt>
                <c:pt idx="6299">
                  <c:v>7.121856337023677E-2</c:v>
                </c:pt>
                <c:pt idx="6300">
                  <c:v>5.8782019867519304E-2</c:v>
                </c:pt>
                <c:pt idx="6301">
                  <c:v>4.6744603477433894E-2</c:v>
                </c:pt>
                <c:pt idx="6302">
                  <c:v>3.5120798280337567E-2</c:v>
                </c:pt>
                <c:pt idx="6303">
                  <c:v>2.3848676509518437E-2</c:v>
                </c:pt>
                <c:pt idx="6304">
                  <c:v>1.2864658608742594E-2</c:v>
                </c:pt>
                <c:pt idx="6305">
                  <c:v>2.1840437305783935E-3</c:v>
                </c:pt>
                <c:pt idx="6306">
                  <c:v>-8.0710757459161106E-3</c:v>
                </c:pt>
                <c:pt idx="6307">
                  <c:v>-1.7725365550494594E-2</c:v>
                </c:pt>
                <c:pt idx="6308">
                  <c:v>-2.6655618200658839E-2</c:v>
                </c:pt>
                <c:pt idx="6309">
                  <c:v>-3.4877073522934107E-2</c:v>
                </c:pt>
                <c:pt idx="6310">
                  <c:v>-4.2551096981445359E-2</c:v>
                </c:pt>
                <c:pt idx="6311">
                  <c:v>-4.9914586037577272E-2</c:v>
                </c:pt>
                <c:pt idx="6312">
                  <c:v>-5.7191385212189146E-2</c:v>
                </c:pt>
                <c:pt idx="6313">
                  <c:v>-6.4553153052876816E-2</c:v>
                </c:pt>
                <c:pt idx="6314">
                  <c:v>-7.21426628420479E-2</c:v>
                </c:pt>
                <c:pt idx="6315">
                  <c:v>-8.0109688634836584E-2</c:v>
                </c:pt>
                <c:pt idx="6316">
                  <c:v>-8.8604039698126857E-2</c:v>
                </c:pt>
                <c:pt idx="6317">
                  <c:v>-9.7715823656867193E-2</c:v>
                </c:pt>
                <c:pt idx="6318">
                  <c:v>-0.10740153246807024</c:v>
                </c:pt>
                <c:pt idx="6319">
                  <c:v>-0.11745800852270923</c:v>
                </c:pt>
                <c:pt idx="6320">
                  <c:v>-0.12757832443531372</c:v>
                </c:pt>
                <c:pt idx="6321">
                  <c:v>-0.13745580169899471</c:v>
                </c:pt>
                <c:pt idx="6322">
                  <c:v>-0.14686658695134802</c:v>
                </c:pt>
                <c:pt idx="6323">
                  <c:v>-0.15569159103163294</c:v>
                </c:pt>
                <c:pt idx="6324">
                  <c:v>-0.16389262689691056</c:v>
                </c:pt>
                <c:pt idx="6325">
                  <c:v>-0.17148091377587382</c:v>
                </c:pt>
                <c:pt idx="6326">
                  <c:v>-0.17849707387599115</c:v>
                </c:pt>
                <c:pt idx="6327">
                  <c:v>-0.18499097334579578</c:v>
                </c:pt>
                <c:pt idx="6328">
                  <c:v>-0.19098569302088481</c:v>
                </c:pt>
                <c:pt idx="6329">
                  <c:v>-0.19644095100681411</c:v>
                </c:pt>
                <c:pt idx="6330">
                  <c:v>-0.20125372255550297</c:v>
                </c:pt>
                <c:pt idx="6331">
                  <c:v>-0.20530591989005192</c:v>
                </c:pt>
                <c:pt idx="6332">
                  <c:v>-0.20852258109595964</c:v>
                </c:pt>
                <c:pt idx="6333">
                  <c:v>-0.21089646896683628</c:v>
                </c:pt>
                <c:pt idx="6334">
                  <c:v>-0.21247076626573036</c:v>
                </c:pt>
                <c:pt idx="6335">
                  <c:v>-0.21331140609379559</c:v>
                </c:pt>
                <c:pt idx="6336">
                  <c:v>-0.21350566119955655</c:v>
                </c:pt>
                <c:pt idx="6337">
                  <c:v>-0.21318811829118825</c:v>
                </c:pt>
                <c:pt idx="6338">
                  <c:v>-0.21255608445761706</c:v>
                </c:pt>
                <c:pt idx="6339">
                  <c:v>-0.21183719114142011</c:v>
                </c:pt>
                <c:pt idx="6340">
                  <c:v>-0.21121292315757156</c:v>
                </c:pt>
                <c:pt idx="6341">
                  <c:v>-0.21074387970976052</c:v>
                </c:pt>
                <c:pt idx="6342">
                  <c:v>-0.2103492566866943</c:v>
                </c:pt>
                <c:pt idx="6343">
                  <c:v>-0.20985558986210504</c:v>
                </c:pt>
                <c:pt idx="6344">
                  <c:v>-0.20907671012464263</c:v>
                </c:pt>
                <c:pt idx="6345">
                  <c:v>-0.20786983974929835</c:v>
                </c:pt>
                <c:pt idx="6346">
                  <c:v>-0.20614765844423658</c:v>
                </c:pt>
                <c:pt idx="6347">
                  <c:v>-0.20386901985953557</c:v>
                </c:pt>
                <c:pt idx="6348">
                  <c:v>-0.2010373398957532</c:v>
                </c:pt>
                <c:pt idx="6349">
                  <c:v>-0.19770885474138392</c:v>
                </c:pt>
                <c:pt idx="6350">
                  <c:v>-0.1939892287158789</c:v>
                </c:pt>
                <c:pt idx="6351">
                  <c:v>-0.19000297953966006</c:v>
                </c:pt>
                <c:pt idx="6352">
                  <c:v>-0.18584555927250437</c:v>
                </c:pt>
                <c:pt idx="6353">
                  <c:v>-0.18154357377703342</c:v>
                </c:pt>
                <c:pt idx="6354">
                  <c:v>-0.17704213800387783</c:v>
                </c:pt>
                <c:pt idx="6355">
                  <c:v>-0.17222157587898224</c:v>
                </c:pt>
                <c:pt idx="6356">
                  <c:v>-0.16693416767389319</c:v>
                </c:pt>
                <c:pt idx="6357">
                  <c:v>-0.16104882790189637</c:v>
                </c:pt>
                <c:pt idx="6358">
                  <c:v>-0.15449356971686865</c:v>
                </c:pt>
                <c:pt idx="6359">
                  <c:v>-0.14728528869393664</c:v>
                </c:pt>
                <c:pt idx="6360">
                  <c:v>-0.13953121171298313</c:v>
                </c:pt>
                <c:pt idx="6361">
                  <c:v>-0.13139010617108768</c:v>
                </c:pt>
                <c:pt idx="6362">
                  <c:v>-0.12300504327320788</c:v>
                </c:pt>
                <c:pt idx="6363">
                  <c:v>-0.1144450174028548</c:v>
                </c:pt>
                <c:pt idx="6364">
                  <c:v>-0.10569098223031519</c:v>
                </c:pt>
                <c:pt idx="6365">
                  <c:v>-9.6670238821957036E-2</c:v>
                </c:pt>
                <c:pt idx="6366">
                  <c:v>-8.7307903272892465E-2</c:v>
                </c:pt>
                <c:pt idx="6367">
                  <c:v>-7.7556705962236225E-2</c:v>
                </c:pt>
                <c:pt idx="6368">
                  <c:v>-6.7396426445365781E-2</c:v>
                </c:pt>
                <c:pt idx="6369">
                  <c:v>-5.683338907377971E-2</c:v>
                </c:pt>
                <c:pt idx="6370">
                  <c:v>-4.5933321051463673E-2</c:v>
                </c:pt>
                <c:pt idx="6371">
                  <c:v>-3.487728495343579E-2</c:v>
                </c:pt>
                <c:pt idx="6372">
                  <c:v>-2.3987531629868619E-2</c:v>
                </c:pt>
                <c:pt idx="6373">
                  <c:v>-1.3677904656313673E-2</c:v>
                </c:pt>
                <c:pt idx="6374">
                  <c:v>-4.3346290859919631E-3</c:v>
                </c:pt>
                <c:pt idx="6375">
                  <c:v>3.8137450344650921E-3</c:v>
                </c:pt>
                <c:pt idx="6376">
                  <c:v>1.0763330795304234E-2</c:v>
                </c:pt>
                <c:pt idx="6377">
                  <c:v>1.6705989172398347E-2</c:v>
                </c:pt>
                <c:pt idx="6378">
                  <c:v>2.1936864638434358E-2</c:v>
                </c:pt>
                <c:pt idx="6379">
                  <c:v>2.6765321176102534E-2</c:v>
                </c:pt>
                <c:pt idx="6380">
                  <c:v>3.1479622744019171E-2</c:v>
                </c:pt>
                <c:pt idx="6381">
                  <c:v>3.6359579805217757E-2</c:v>
                </c:pt>
                <c:pt idx="6382">
                  <c:v>4.1675160768318842E-2</c:v>
                </c:pt>
                <c:pt idx="6383">
                  <c:v>4.7618725934018009E-2</c:v>
                </c:pt>
                <c:pt idx="6384">
                  <c:v>5.4207704419979449E-2</c:v>
                </c:pt>
                <c:pt idx="6385">
                  <c:v>6.1263269282232767E-2</c:v>
                </c:pt>
                <c:pt idx="6386">
                  <c:v>6.8520026364330675E-2</c:v>
                </c:pt>
                <c:pt idx="6387">
                  <c:v>7.5798796636839597E-2</c:v>
                </c:pt>
                <c:pt idx="6388">
                  <c:v>8.310857783308663E-2</c:v>
                </c:pt>
                <c:pt idx="6389">
                  <c:v>9.0593836786287837E-2</c:v>
                </c:pt>
                <c:pt idx="6390">
                  <c:v>9.8366420966009824E-2</c:v>
                </c:pt>
                <c:pt idx="6391">
                  <c:v>0.10635908124262219</c:v>
                </c:pt>
                <c:pt idx="6392">
                  <c:v>0.11432050010355725</c:v>
                </c:pt>
                <c:pt idx="6393">
                  <c:v>0.12194571671723098</c:v>
                </c:pt>
                <c:pt idx="6394">
                  <c:v>0.1290144647410813</c:v>
                </c:pt>
                <c:pt idx="6395">
                  <c:v>0.13541006725506491</c:v>
                </c:pt>
                <c:pt idx="6396">
                  <c:v>0.14102025420011058</c:v>
                </c:pt>
                <c:pt idx="6397">
                  <c:v>0.1456499414925943</c:v>
                </c:pt>
                <c:pt idx="6398">
                  <c:v>0.14906385068940442</c:v>
                </c:pt>
                <c:pt idx="6399">
                  <c:v>0.15114017624550954</c:v>
                </c:pt>
                <c:pt idx="6400">
                  <c:v>0.15199982627669775</c:v>
                </c:pt>
                <c:pt idx="6401">
                  <c:v>0.15198949220158664</c:v>
                </c:pt>
                <c:pt idx="6402">
                  <c:v>0.15152753715972644</c:v>
                </c:pt>
                <c:pt idx="6403">
                  <c:v>0.15093985669509721</c:v>
                </c:pt>
                <c:pt idx="6404">
                  <c:v>0.1504014280868998</c:v>
                </c:pt>
                <c:pt idx="6405">
                  <c:v>0.1499859359711693</c:v>
                </c:pt>
                <c:pt idx="6406">
                  <c:v>0.14973423261298544</c:v>
                </c:pt>
                <c:pt idx="6407">
                  <c:v>0.1496651055608329</c:v>
                </c:pt>
                <c:pt idx="6408">
                  <c:v>0.14973932325823261</c:v>
                </c:pt>
                <c:pt idx="6409">
                  <c:v>0.14984702623100085</c:v>
                </c:pt>
                <c:pt idx="6410">
                  <c:v>0.14985643610424362</c:v>
                </c:pt>
                <c:pt idx="6411">
                  <c:v>0.14968387421725551</c:v>
                </c:pt>
                <c:pt idx="6412">
                  <c:v>0.14931866967108573</c:v>
                </c:pt>
                <c:pt idx="6413">
                  <c:v>0.1487898282572587</c:v>
                </c:pt>
                <c:pt idx="6414">
                  <c:v>0.14812244137488942</c:v>
                </c:pt>
                <c:pt idx="6415">
                  <c:v>0.14733169510116934</c:v>
                </c:pt>
                <c:pt idx="6416">
                  <c:v>0.14644858833544802</c:v>
                </c:pt>
                <c:pt idx="6417">
                  <c:v>0.14552340879137532</c:v>
                </c:pt>
                <c:pt idx="6418">
                  <c:v>0.14457083807484353</c:v>
                </c:pt>
                <c:pt idx="6419">
                  <c:v>0.14349631222946346</c:v>
                </c:pt>
                <c:pt idx="6420">
                  <c:v>0.14208486967139738</c:v>
                </c:pt>
                <c:pt idx="6421">
                  <c:v>0.14008281789968172</c:v>
                </c:pt>
                <c:pt idx="6422">
                  <c:v>0.13731565582614688</c:v>
                </c:pt>
                <c:pt idx="6423">
                  <c:v>0.13375432127272172</c:v>
                </c:pt>
                <c:pt idx="6424">
                  <c:v>0.12949140061460307</c:v>
                </c:pt>
                <c:pt idx="6425">
                  <c:v>0.12466625170936525</c:v>
                </c:pt>
                <c:pt idx="6426">
                  <c:v>0.11940922006288528</c:v>
                </c:pt>
                <c:pt idx="6427">
                  <c:v>0.11383674775781699</c:v>
                </c:pt>
                <c:pt idx="6428">
                  <c:v>0.10806912868875539</c:v>
                </c:pt>
                <c:pt idx="6429">
                  <c:v>0.10222724670399043</c:v>
                </c:pt>
                <c:pt idx="6430">
                  <c:v>9.6403552397105574E-2</c:v>
                </c:pt>
                <c:pt idx="6431">
                  <c:v>9.0643375477004517E-2</c:v>
                </c:pt>
                <c:pt idx="6432">
                  <c:v>8.4964807709846185E-2</c:v>
                </c:pt>
                <c:pt idx="6433">
                  <c:v>7.939881894774041E-2</c:v>
                </c:pt>
                <c:pt idx="6434">
                  <c:v>7.4007015266895002E-2</c:v>
                </c:pt>
                <c:pt idx="6435">
                  <c:v>6.8862889996528995E-2</c:v>
                </c:pt>
                <c:pt idx="6436">
                  <c:v>6.4025247268997304E-2</c:v>
                </c:pt>
                <c:pt idx="6437">
                  <c:v>5.9539623027080192E-2</c:v>
                </c:pt>
                <c:pt idx="6438">
                  <c:v>5.5467168563697503E-2</c:v>
                </c:pt>
                <c:pt idx="6439">
                  <c:v>5.189984438523567E-2</c:v>
                </c:pt>
                <c:pt idx="6440">
                  <c:v>4.8924768014389157E-2</c:v>
                </c:pt>
                <c:pt idx="6441">
                  <c:v>4.6551549691659859E-2</c:v>
                </c:pt>
                <c:pt idx="6442">
                  <c:v>4.4662296366141455E-2</c:v>
                </c:pt>
                <c:pt idx="6443">
                  <c:v>4.3033467443103872E-2</c:v>
                </c:pt>
                <c:pt idx="6444">
                  <c:v>4.1417903623215742E-2</c:v>
                </c:pt>
                <c:pt idx="6445">
                  <c:v>3.9623362828619987E-2</c:v>
                </c:pt>
                <c:pt idx="6446">
                  <c:v>3.7532413540434996E-2</c:v>
                </c:pt>
                <c:pt idx="6447">
                  <c:v>3.5068048846599364E-2</c:v>
                </c:pt>
                <c:pt idx="6448">
                  <c:v>3.2159204176840581E-2</c:v>
                </c:pt>
                <c:pt idx="6449">
                  <c:v>2.8750354444615992E-2</c:v>
                </c:pt>
                <c:pt idx="6450">
                  <c:v>2.4842084289578535E-2</c:v>
                </c:pt>
                <c:pt idx="6451">
                  <c:v>2.0508691567278258E-2</c:v>
                </c:pt>
                <c:pt idx="6452">
                  <c:v>1.5860561271264343E-2</c:v>
                </c:pt>
                <c:pt idx="6453">
                  <c:v>1.0980240755950032E-2</c:v>
                </c:pt>
                <c:pt idx="6454">
                  <c:v>5.8935788794458425E-3</c:v>
                </c:pt>
                <c:pt idx="6455">
                  <c:v>6.0444179370561864E-4</c:v>
                </c:pt>
                <c:pt idx="6456">
                  <c:v>-4.840962016606617E-3</c:v>
                </c:pt>
                <c:pt idx="6457">
                  <c:v>-1.0322992254770701E-2</c:v>
                </c:pt>
                <c:pt idx="6458">
                  <c:v>-1.5679528506385577E-2</c:v>
                </c:pt>
                <c:pt idx="6459">
                  <c:v>-2.0763737843477778E-2</c:v>
                </c:pt>
                <c:pt idx="6460">
                  <c:v>-2.5468425761295984E-2</c:v>
                </c:pt>
                <c:pt idx="6461">
                  <c:v>-2.9696619597953958E-2</c:v>
                </c:pt>
                <c:pt idx="6462">
                  <c:v>-3.331784047173663E-2</c:v>
                </c:pt>
                <c:pt idx="6463">
                  <c:v>-3.6167697486057852E-2</c:v>
                </c:pt>
                <c:pt idx="6464">
                  <c:v>-3.8106274314566424E-2</c:v>
                </c:pt>
                <c:pt idx="6465">
                  <c:v>-3.9090729671531321E-2</c:v>
                </c:pt>
                <c:pt idx="6466">
                  <c:v>-3.9200298945720052E-2</c:v>
                </c:pt>
                <c:pt idx="6467">
                  <c:v>-3.8594501602972793E-2</c:v>
                </c:pt>
                <c:pt idx="6468">
                  <c:v>-3.7444114982623601E-2</c:v>
                </c:pt>
                <c:pt idx="6469">
                  <c:v>-3.5890113546525639E-2</c:v>
                </c:pt>
                <c:pt idx="6470">
                  <c:v>-3.4049018677146971E-2</c:v>
                </c:pt>
                <c:pt idx="6471">
                  <c:v>-3.2037499952525209E-2</c:v>
                </c:pt>
                <c:pt idx="6472">
                  <c:v>-2.9978432720729802E-2</c:v>
                </c:pt>
                <c:pt idx="6473">
                  <c:v>-2.7979924853593019E-2</c:v>
                </c:pt>
                <c:pt idx="6474">
                  <c:v>-2.6113102842444159E-2</c:v>
                </c:pt>
                <c:pt idx="6475">
                  <c:v>-2.441656022657928E-2</c:v>
                </c:pt>
                <c:pt idx="6476">
                  <c:v>-2.2926040290123781E-2</c:v>
                </c:pt>
                <c:pt idx="6477">
                  <c:v>-2.170113298341135E-2</c:v>
                </c:pt>
                <c:pt idx="6478">
                  <c:v>-2.0824044495668534E-2</c:v>
                </c:pt>
                <c:pt idx="6479">
                  <c:v>-2.0372168493536534E-2</c:v>
                </c:pt>
                <c:pt idx="6480">
                  <c:v>-2.0387346105743692E-2</c:v>
                </c:pt>
                <c:pt idx="6481">
                  <c:v>-2.08616735723119E-2</c:v>
                </c:pt>
                <c:pt idx="6482">
                  <c:v>-2.1740223774128917E-2</c:v>
                </c:pt>
                <c:pt idx="6483">
                  <c:v>-2.292785673310669E-2</c:v>
                </c:pt>
                <c:pt idx="6484">
                  <c:v>-2.4293248069807916E-2</c:v>
                </c:pt>
                <c:pt idx="6485">
                  <c:v>-2.5675605022271394E-2</c:v>
                </c:pt>
                <c:pt idx="6486">
                  <c:v>-2.6899062992162395E-2</c:v>
                </c:pt>
                <c:pt idx="6487">
                  <c:v>-2.7790466151025418E-2</c:v>
                </c:pt>
                <c:pt idx="6488">
                  <c:v>-2.8194632297444799E-2</c:v>
                </c:pt>
                <c:pt idx="6489">
                  <c:v>-2.798934648296075E-2</c:v>
                </c:pt>
                <c:pt idx="6490">
                  <c:v>-2.7107118912900498E-2</c:v>
                </c:pt>
                <c:pt idx="6491">
                  <c:v>-2.5561455935329325E-2</c:v>
                </c:pt>
                <c:pt idx="6492">
                  <c:v>-2.3458765047245894E-2</c:v>
                </c:pt>
                <c:pt idx="6493">
                  <c:v>-2.0975308436061227E-2</c:v>
                </c:pt>
                <c:pt idx="6494">
                  <c:v>-1.8304933283618197E-2</c:v>
                </c:pt>
                <c:pt idx="6495">
                  <c:v>-1.561368167072527E-2</c:v>
                </c:pt>
                <c:pt idx="6496">
                  <c:v>-1.3032969642580404E-2</c:v>
                </c:pt>
                <c:pt idx="6497">
                  <c:v>-1.0685709933583681E-2</c:v>
                </c:pt>
                <c:pt idx="6498">
                  <c:v>-8.7075544922555741E-3</c:v>
                </c:pt>
                <c:pt idx="6499">
                  <c:v>-7.2273540874095857E-3</c:v>
                </c:pt>
                <c:pt idx="6500">
                  <c:v>-6.3114324002148201E-3</c:v>
                </c:pt>
                <c:pt idx="6501">
                  <c:v>-5.922852702546535E-3</c:v>
                </c:pt>
                <c:pt idx="6502">
                  <c:v>-5.9437994429133922E-3</c:v>
                </c:pt>
                <c:pt idx="6503">
                  <c:v>-6.2519977379893489E-3</c:v>
                </c:pt>
                <c:pt idx="6504">
                  <c:v>-6.7907996865620608E-3</c:v>
                </c:pt>
                <c:pt idx="6505">
                  <c:v>-7.5750741092271848E-3</c:v>
                </c:pt>
                <c:pt idx="6506">
                  <c:v>-8.62866954060529E-3</c:v>
                </c:pt>
                <c:pt idx="6507">
                  <c:v>-9.9081125716855237E-3</c:v>
                </c:pt>
                <c:pt idx="6508">
                  <c:v>-1.1274906780992109E-2</c:v>
                </c:pt>
                <c:pt idx="6509">
                  <c:v>-1.2529712441485479E-2</c:v>
                </c:pt>
                <c:pt idx="6510">
                  <c:v>-1.3469175084680807E-2</c:v>
                </c:pt>
                <c:pt idx="6511">
                  <c:v>-1.3920245095677939E-2</c:v>
                </c:pt>
                <c:pt idx="6512">
                  <c:v>-1.3743976160517247E-2</c:v>
                </c:pt>
                <c:pt idx="6513">
                  <c:v>-1.283780754721461E-2</c:v>
                </c:pt>
                <c:pt idx="6514">
                  <c:v>-1.1165674386297088E-2</c:v>
                </c:pt>
                <c:pt idx="6515">
                  <c:v>-8.8103662439420732E-3</c:v>
                </c:pt>
                <c:pt idx="6516">
                  <c:v>-6.0112382577936687E-3</c:v>
                </c:pt>
                <c:pt idx="6517">
                  <c:v>-3.151834041295991E-3</c:v>
                </c:pt>
                <c:pt idx="6518">
                  <c:v>-6.8815693551436833E-4</c:v>
                </c:pt>
                <c:pt idx="6519">
                  <c:v>9.5924417046807211E-4</c:v>
                </c:pt>
                <c:pt idx="6520">
                  <c:v>1.507750074372545E-3</c:v>
                </c:pt>
                <c:pt idx="6521">
                  <c:v>8.754812352624482E-4</c:v>
                </c:pt>
                <c:pt idx="6522">
                  <c:v>-8.1141961347321479E-4</c:v>
                </c:pt>
                <c:pt idx="6523">
                  <c:v>-3.2684691445385001E-3</c:v>
                </c:pt>
                <c:pt idx="6524">
                  <c:v>-6.1454387175627258E-3</c:v>
                </c:pt>
                <c:pt idx="6525">
                  <c:v>-9.1289063630251594E-3</c:v>
                </c:pt>
                <c:pt idx="6526">
                  <c:v>-1.2014271496471565E-2</c:v>
                </c:pt>
                <c:pt idx="6527">
                  <c:v>-1.472231220868073E-2</c:v>
                </c:pt>
                <c:pt idx="6528">
                  <c:v>-1.7261867572607545E-2</c:v>
                </c:pt>
                <c:pt idx="6529">
                  <c:v>-1.9660416936743738E-2</c:v>
                </c:pt>
                <c:pt idx="6530">
                  <c:v>-2.1895749063714057E-2</c:v>
                </c:pt>
                <c:pt idx="6531">
                  <c:v>-2.386235117428042E-2</c:v>
                </c:pt>
                <c:pt idx="6532">
                  <c:v>-2.5389142257508646E-2</c:v>
                </c:pt>
                <c:pt idx="6533">
                  <c:v>-2.6295082700340252E-2</c:v>
                </c:pt>
                <c:pt idx="6534">
                  <c:v>-2.6445942748880246E-2</c:v>
                </c:pt>
                <c:pt idx="6535">
                  <c:v>-2.5781356582029683E-2</c:v>
                </c:pt>
                <c:pt idx="6536">
                  <c:v>-2.4313064241417957E-2</c:v>
                </c:pt>
                <c:pt idx="6537">
                  <c:v>-2.2120981583155178E-2</c:v>
                </c:pt>
                <c:pt idx="6538">
                  <c:v>-1.9367918729419734E-2</c:v>
                </c:pt>
                <c:pt idx="6539">
                  <c:v>-1.632373780311747E-2</c:v>
                </c:pt>
                <c:pt idx="6540">
                  <c:v>-1.3366836789081656E-2</c:v>
                </c:pt>
                <c:pt idx="6541">
                  <c:v>-1.093607143004079E-2</c:v>
                </c:pt>
                <c:pt idx="6542">
                  <c:v>-9.4353477874005616E-3</c:v>
                </c:pt>
                <c:pt idx="6543">
                  <c:v>-9.1290528126566454E-3</c:v>
                </c:pt>
                <c:pt idx="6544">
                  <c:v>-1.008022703896045E-2</c:v>
                </c:pt>
                <c:pt idx="6545">
                  <c:v>-1.2158255051647391E-2</c:v>
                </c:pt>
                <c:pt idx="6546">
                  <c:v>-1.5102639583498157E-2</c:v>
                </c:pt>
                <c:pt idx="6547">
                  <c:v>-1.8605109056513646E-2</c:v>
                </c:pt>
                <c:pt idx="6548">
                  <c:v>-2.2374277941266497E-2</c:v>
                </c:pt>
                <c:pt idx="6549">
                  <c:v>-2.616937655222663E-2</c:v>
                </c:pt>
                <c:pt idx="6550">
                  <c:v>-2.981145854466952E-2</c:v>
                </c:pt>
                <c:pt idx="6551">
                  <c:v>-3.3184824837541045E-2</c:v>
                </c:pt>
                <c:pt idx="6552">
                  <c:v>-3.6230749372790236E-2</c:v>
                </c:pt>
                <c:pt idx="6553">
                  <c:v>-3.892527431089466E-2</c:v>
                </c:pt>
                <c:pt idx="6554">
                  <c:v>-4.1235301011411742E-2</c:v>
                </c:pt>
                <c:pt idx="6555">
                  <c:v>-4.3064049744793061E-2</c:v>
                </c:pt>
                <c:pt idx="6556">
                  <c:v>-4.4219531747028314E-2</c:v>
                </c:pt>
                <c:pt idx="6557">
                  <c:v>-4.4443221613103844E-2</c:v>
                </c:pt>
                <c:pt idx="6558">
                  <c:v>-4.3502599083581173E-2</c:v>
                </c:pt>
                <c:pt idx="6559">
                  <c:v>-4.130281226482678E-2</c:v>
                </c:pt>
                <c:pt idx="6560">
                  <c:v>-3.7949835600521134E-2</c:v>
                </c:pt>
                <c:pt idx="6561">
                  <c:v>-3.3723953202385727E-2</c:v>
                </c:pt>
                <c:pt idx="6562">
                  <c:v>-2.8985955046832549E-2</c:v>
                </c:pt>
                <c:pt idx="6563">
                  <c:v>-2.4085438569244631E-2</c:v>
                </c:pt>
                <c:pt idx="6564">
                  <c:v>-1.932632100744773E-2</c:v>
                </c:pt>
                <c:pt idx="6565">
                  <c:v>-1.498597931569748E-2</c:v>
                </c:pt>
                <c:pt idx="6566">
                  <c:v>-1.1335904284486373E-2</c:v>
                </c:pt>
                <c:pt idx="6567">
                  <c:v>-8.6140291169883882E-3</c:v>
                </c:pt>
                <c:pt idx="6568">
                  <c:v>-6.9524831556099596E-3</c:v>
                </c:pt>
                <c:pt idx="6569">
                  <c:v>-6.3201441351386119E-3</c:v>
                </c:pt>
                <c:pt idx="6570">
                  <c:v>-6.5367085398690353E-3</c:v>
                </c:pt>
                <c:pt idx="6571">
                  <c:v>-7.356386081904598E-3</c:v>
                </c:pt>
                <c:pt idx="6572">
                  <c:v>-8.5650262678017512E-3</c:v>
                </c:pt>
                <c:pt idx="6573">
                  <c:v>-1.0029287133447463E-2</c:v>
                </c:pt>
                <c:pt idx="6574">
                  <c:v>-1.167789905060043E-2</c:v>
                </c:pt>
                <c:pt idx="6575">
                  <c:v>-1.3445884302548923E-2</c:v>
                </c:pt>
                <c:pt idx="6576">
                  <c:v>-1.5228283836281829E-2</c:v>
                </c:pt>
                <c:pt idx="6577">
                  <c:v>-1.6863152045382898E-2</c:v>
                </c:pt>
                <c:pt idx="6578">
                  <c:v>-1.813436625244734E-2</c:v>
                </c:pt>
                <c:pt idx="6579">
                  <c:v>-1.8785850050478101E-2</c:v>
                </c:pt>
                <c:pt idx="6580">
                  <c:v>-1.855451582146107E-2</c:v>
                </c:pt>
                <c:pt idx="6581">
                  <c:v>-1.7227622166249693E-2</c:v>
                </c:pt>
                <c:pt idx="6582">
                  <c:v>-1.4707227778837338E-2</c:v>
                </c:pt>
                <c:pt idx="6583">
                  <c:v>-1.1045925004134441E-2</c:v>
                </c:pt>
                <c:pt idx="6584">
                  <c:v>-6.4311615775123725E-3</c:v>
                </c:pt>
                <c:pt idx="6585">
                  <c:v>-1.1324638334275256E-3</c:v>
                </c:pt>
                <c:pt idx="6586">
                  <c:v>4.5522164447518625E-3</c:v>
                </c:pt>
                <c:pt idx="6587">
                  <c:v>1.0327878276367098E-2</c:v>
                </c:pt>
                <c:pt idx="6588">
                  <c:v>1.5916592276660847E-2</c:v>
                </c:pt>
                <c:pt idx="6589">
                  <c:v>2.1073792192773531E-2</c:v>
                </c:pt>
                <c:pt idx="6590">
                  <c:v>2.5615210401018239E-2</c:v>
                </c:pt>
                <c:pt idx="6591">
                  <c:v>2.9439916298588949E-2</c:v>
                </c:pt>
                <c:pt idx="6592">
                  <c:v>3.2528523093754286E-2</c:v>
                </c:pt>
                <c:pt idx="6593">
                  <c:v>3.4915175807383271E-2</c:v>
                </c:pt>
                <c:pt idx="6594">
                  <c:v>3.6654118503267469E-2</c:v>
                </c:pt>
                <c:pt idx="6595">
                  <c:v>3.7803005484898004E-2</c:v>
                </c:pt>
                <c:pt idx="6596">
                  <c:v>3.8426645049572355E-2</c:v>
                </c:pt>
                <c:pt idx="6597">
                  <c:v>3.8606034410475047E-2</c:v>
                </c:pt>
                <c:pt idx="6598">
                  <c:v>3.8437419986723252E-2</c:v>
                </c:pt>
                <c:pt idx="6599">
                  <c:v>3.8022788568131842E-2</c:v>
                </c:pt>
                <c:pt idx="6600">
                  <c:v>3.7465194094233774E-2</c:v>
                </c:pt>
                <c:pt idx="6601">
                  <c:v>3.6875285380330747E-2</c:v>
                </c:pt>
                <c:pt idx="6602">
                  <c:v>3.6379159764487426E-2</c:v>
                </c:pt>
                <c:pt idx="6603">
                  <c:v>3.6112280299380906E-2</c:v>
                </c:pt>
                <c:pt idx="6604">
                  <c:v>3.6196097365628933E-2</c:v>
                </c:pt>
                <c:pt idx="6605">
                  <c:v>3.6711338796196931E-2</c:v>
                </c:pt>
                <c:pt idx="6606">
                  <c:v>3.7686294610625719E-2</c:v>
                </c:pt>
                <c:pt idx="6607">
                  <c:v>3.9103790373332219E-2</c:v>
                </c:pt>
                <c:pt idx="6608">
                  <c:v>4.0913696324685125E-2</c:v>
                </c:pt>
                <c:pt idx="6609">
                  <c:v>4.3038050971142133E-2</c:v>
                </c:pt>
                <c:pt idx="6610">
                  <c:v>4.5370559764444839E-2</c:v>
                </c:pt>
                <c:pt idx="6611">
                  <c:v>4.7783431594657283E-2</c:v>
                </c:pt>
                <c:pt idx="6612">
                  <c:v>5.0149275012092279E-2</c:v>
                </c:pt>
                <c:pt idx="6613">
                  <c:v>5.2368468458576158E-2</c:v>
                </c:pt>
                <c:pt idx="6614">
                  <c:v>5.4382231321724178E-2</c:v>
                </c:pt>
                <c:pt idx="6615">
                  <c:v>5.61619079272812E-2</c:v>
                </c:pt>
                <c:pt idx="6616">
                  <c:v>5.7686199314689518E-2</c:v>
                </c:pt>
                <c:pt idx="6617">
                  <c:v>5.8928092093000199E-2</c:v>
                </c:pt>
                <c:pt idx="6618">
                  <c:v>5.9861699565756814E-2</c:v>
                </c:pt>
                <c:pt idx="6619">
                  <c:v>6.0477913348374254E-2</c:v>
                </c:pt>
                <c:pt idx="6620">
                  <c:v>6.0788798687084755E-2</c:v>
                </c:pt>
                <c:pt idx="6621">
                  <c:v>6.0813931338070254E-2</c:v>
                </c:pt>
                <c:pt idx="6622">
                  <c:v>6.0562962198291735E-2</c:v>
                </c:pt>
                <c:pt idx="6623">
                  <c:v>6.0034201771985811E-2</c:v>
                </c:pt>
                <c:pt idx="6624">
                  <c:v>5.9232901357695635E-2</c:v>
                </c:pt>
                <c:pt idx="6625">
                  <c:v>5.8191875885987565E-2</c:v>
                </c:pt>
                <c:pt idx="6626">
                  <c:v>5.6973106208499519E-2</c:v>
                </c:pt>
                <c:pt idx="6627">
                  <c:v>5.5647406043095746E-2</c:v>
                </c:pt>
                <c:pt idx="6628">
                  <c:v>5.4270952135050045E-2</c:v>
                </c:pt>
                <c:pt idx="6629">
                  <c:v>5.2878858729684189E-2</c:v>
                </c:pt>
                <c:pt idx="6630">
                  <c:v>5.1496844843130454E-2</c:v>
                </c:pt>
                <c:pt idx="6631">
                  <c:v>5.0153456109729468E-2</c:v>
                </c:pt>
                <c:pt idx="6632">
                  <c:v>4.8875560847916534E-2</c:v>
                </c:pt>
                <c:pt idx="6633">
                  <c:v>4.7668493463351093E-2</c:v>
                </c:pt>
                <c:pt idx="6634">
                  <c:v>4.6500363196305648E-2</c:v>
                </c:pt>
                <c:pt idx="6635">
                  <c:v>4.530727182839845E-2</c:v>
                </c:pt>
                <c:pt idx="6636">
                  <c:v>4.4014968309948894E-2</c:v>
                </c:pt>
                <c:pt idx="6637">
                  <c:v>4.2557823008083737E-2</c:v>
                </c:pt>
                <c:pt idx="6638">
                  <c:v>4.0883488642123461E-2</c:v>
                </c:pt>
                <c:pt idx="6639">
                  <c:v>3.8950018509665098E-2</c:v>
                </c:pt>
                <c:pt idx="6640">
                  <c:v>3.6730667861086946E-2</c:v>
                </c:pt>
                <c:pt idx="6641">
                  <c:v>3.4230857014523816E-2</c:v>
                </c:pt>
                <c:pt idx="6642">
                  <c:v>3.1502870412233618E-2</c:v>
                </c:pt>
                <c:pt idx="6643">
                  <c:v>2.8638598255706534E-2</c:v>
                </c:pt>
                <c:pt idx="6644">
                  <c:v>2.5737199782848542E-2</c:v>
                </c:pt>
                <c:pt idx="6645">
                  <c:v>2.2867512704210578E-2</c:v>
                </c:pt>
                <c:pt idx="6646">
                  <c:v>2.0051655310010057E-2</c:v>
                </c:pt>
                <c:pt idx="6647">
                  <c:v>1.7279473912527279E-2</c:v>
                </c:pt>
                <c:pt idx="6648">
                  <c:v>1.4538791729071276E-2</c:v>
                </c:pt>
                <c:pt idx="6649">
                  <c:v>1.1836858712137948E-2</c:v>
                </c:pt>
                <c:pt idx="6650">
                  <c:v>9.2016655663459887E-3</c:v>
                </c:pt>
                <c:pt idx="6651">
                  <c:v>6.6720170086068398E-3</c:v>
                </c:pt>
                <c:pt idx="6652">
                  <c:v>4.2911007875608784E-3</c:v>
                </c:pt>
                <c:pt idx="6653">
                  <c:v>2.1070381122578244E-3</c:v>
                </c:pt>
                <c:pt idx="6654">
                  <c:v>1.7053189356392917E-4</c:v>
                </c:pt>
                <c:pt idx="6655">
                  <c:v>-1.4807856527252158E-3</c:v>
                </c:pt>
                <c:pt idx="6656">
                  <c:v>-2.847502029884401E-3</c:v>
                </c:pt>
                <c:pt idx="6657">
                  <c:v>-3.9853988043589278E-3</c:v>
                </c:pt>
                <c:pt idx="6658">
                  <c:v>-4.9995417524842109E-3</c:v>
                </c:pt>
                <c:pt idx="6659">
                  <c:v>-6.0182133508622122E-3</c:v>
                </c:pt>
                <c:pt idx="6660">
                  <c:v>-7.1647123136372951E-3</c:v>
                </c:pt>
                <c:pt idx="6661">
                  <c:v>-8.54486576498442E-3</c:v>
                </c:pt>
                <c:pt idx="6662">
                  <c:v>-1.025175905534508E-2</c:v>
                </c:pt>
                <c:pt idx="6663">
                  <c:v>-1.2370803924279181E-2</c:v>
                </c:pt>
                <c:pt idx="6664">
                  <c:v>-1.4967576760053638E-2</c:v>
                </c:pt>
                <c:pt idx="6665">
                  <c:v>-1.8061065947430868E-2</c:v>
                </c:pt>
                <c:pt idx="6666">
                  <c:v>-2.1604380196016414E-2</c:v>
                </c:pt>
                <c:pt idx="6667">
                  <c:v>-2.5492467007457477E-2</c:v>
                </c:pt>
                <c:pt idx="6668">
                  <c:v>-2.9595949651436481E-2</c:v>
                </c:pt>
                <c:pt idx="6669">
                  <c:v>-3.3801448967212898E-2</c:v>
                </c:pt>
                <c:pt idx="6670">
                  <c:v>-3.8036578288915907E-2</c:v>
                </c:pt>
                <c:pt idx="6671">
                  <c:v>-4.2271997247055083E-2</c:v>
                </c:pt>
                <c:pt idx="6672">
                  <c:v>-4.6508675206174639E-2</c:v>
                </c:pt>
                <c:pt idx="6673">
                  <c:v>-5.076147103327102E-2</c:v>
                </c:pt>
                <c:pt idx="6674">
                  <c:v>-5.5041688520578953E-2</c:v>
                </c:pt>
                <c:pt idx="6675">
                  <c:v>-5.9335123364669798E-2</c:v>
                </c:pt>
                <c:pt idx="6676">
                  <c:v>-6.3577470878659906E-2</c:v>
                </c:pt>
                <c:pt idx="6677">
                  <c:v>-6.7640011524128546E-2</c:v>
                </c:pt>
                <c:pt idx="6678">
                  <c:v>-7.1341593156263733E-2</c:v>
                </c:pt>
                <c:pt idx="6679">
                  <c:v>-7.4490449523416991E-2</c:v>
                </c:pt>
                <c:pt idx="6680">
                  <c:v>-7.693764832479362E-2</c:v>
                </c:pt>
                <c:pt idx="6681">
                  <c:v>-7.8611464324113423E-2</c:v>
                </c:pt>
                <c:pt idx="6682">
                  <c:v>-7.9513347670761764E-2</c:v>
                </c:pt>
                <c:pt idx="6683">
                  <c:v>-7.9684388065004275E-2</c:v>
                </c:pt>
                <c:pt idx="6684">
                  <c:v>-7.9171541609699803E-2</c:v>
                </c:pt>
                <c:pt idx="6685">
                  <c:v>-7.8018056681301934E-2</c:v>
                </c:pt>
                <c:pt idx="6686">
                  <c:v>-7.6279886223452067E-2</c:v>
                </c:pt>
                <c:pt idx="6687">
                  <c:v>-7.4048942378577093E-2</c:v>
                </c:pt>
                <c:pt idx="6688">
                  <c:v>-7.1457558168999458E-2</c:v>
                </c:pt>
                <c:pt idx="6689">
                  <c:v>-6.865207173398008E-2</c:v>
                </c:pt>
                <c:pt idx="6690">
                  <c:v>-6.575199526976086E-2</c:v>
                </c:pt>
                <c:pt idx="6691">
                  <c:v>-6.2830493354964684E-2</c:v>
                </c:pt>
                <c:pt idx="6692">
                  <c:v>-5.9939518814140481E-2</c:v>
                </c:pt>
                <c:pt idx="6693">
                  <c:v>-5.7166846324287451E-2</c:v>
                </c:pt>
                <c:pt idx="6694">
                  <c:v>-5.468139125717749E-2</c:v>
                </c:pt>
                <c:pt idx="6695">
                  <c:v>-5.2724314841700745E-2</c:v>
                </c:pt>
                <c:pt idx="6696">
                  <c:v>-5.1541335463238205E-2</c:v>
                </c:pt>
                <c:pt idx="6697">
                  <c:v>-5.1295808025929708E-2</c:v>
                </c:pt>
                <c:pt idx="6698">
                  <c:v>-5.2013845442498326E-2</c:v>
                </c:pt>
                <c:pt idx="6699">
                  <c:v>-5.3586565651537965E-2</c:v>
                </c:pt>
                <c:pt idx="6700">
                  <c:v>-5.5815649115213632E-2</c:v>
                </c:pt>
                <c:pt idx="6701">
                  <c:v>-5.8465339140824489E-2</c:v>
                </c:pt>
                <c:pt idx="6702">
                  <c:v>-6.1290975115043993E-2</c:v>
                </c:pt>
                <c:pt idx="6703">
                  <c:v>-6.4043520974457521E-2</c:v>
                </c:pt>
                <c:pt idx="6704">
                  <c:v>-6.6473140800366939E-2</c:v>
                </c:pt>
                <c:pt idx="6705">
                  <c:v>-6.8348945418662127E-2</c:v>
                </c:pt>
                <c:pt idx="6706">
                  <c:v>-6.9486577232580102E-2</c:v>
                </c:pt>
                <c:pt idx="6707">
                  <c:v>-6.9759639762490902E-2</c:v>
                </c:pt>
                <c:pt idx="6708">
                  <c:v>-6.908212504011213E-2</c:v>
                </c:pt>
                <c:pt idx="6709">
                  <c:v>-6.7379034236008897E-2</c:v>
                </c:pt>
                <c:pt idx="6710">
                  <c:v>-6.4580371117208685E-2</c:v>
                </c:pt>
                <c:pt idx="6711">
                  <c:v>-6.065532822492517E-2</c:v>
                </c:pt>
                <c:pt idx="6712">
                  <c:v>-5.5663393730849581E-2</c:v>
                </c:pt>
                <c:pt idx="6713">
                  <c:v>-4.9777504395828898E-2</c:v>
                </c:pt>
                <c:pt idx="6714">
                  <c:v>-4.3254168499053683E-2</c:v>
                </c:pt>
                <c:pt idx="6715">
                  <c:v>-3.6368500026572437E-2</c:v>
                </c:pt>
                <c:pt idx="6716">
                  <c:v>-2.9358709920399309E-2</c:v>
                </c:pt>
                <c:pt idx="6717">
                  <c:v>-2.2412015904986239E-2</c:v>
                </c:pt>
                <c:pt idx="6718">
                  <c:v>-1.5685223758086463E-2</c:v>
                </c:pt>
                <c:pt idx="6719">
                  <c:v>-9.3260476475406015E-3</c:v>
                </c:pt>
                <c:pt idx="6720">
                  <c:v>-3.47082168949482E-3</c:v>
                </c:pt>
                <c:pt idx="6721">
                  <c:v>1.7740948388549277E-3</c:v>
                </c:pt>
                <c:pt idx="6722">
                  <c:v>6.3414808114015788E-3</c:v>
                </c:pt>
                <c:pt idx="6723">
                  <c:v>1.0189462245451732E-2</c:v>
                </c:pt>
                <c:pt idx="6724">
                  <c:v>1.3279613127821221E-2</c:v>
                </c:pt>
                <c:pt idx="6725">
                  <c:v>1.5575378543086622E-2</c:v>
                </c:pt>
                <c:pt idx="6726">
                  <c:v>1.7072044882310667E-2</c:v>
                </c:pt>
                <c:pt idx="6727">
                  <c:v>1.7837940697516576E-2</c:v>
                </c:pt>
                <c:pt idx="6728">
                  <c:v>1.8032829992379536E-2</c:v>
                </c:pt>
                <c:pt idx="6729">
                  <c:v>1.7886419365748731E-2</c:v>
                </c:pt>
                <c:pt idx="6730">
                  <c:v>1.764898273238823E-2</c:v>
                </c:pt>
                <c:pt idx="6731">
                  <c:v>1.7542490094489563E-2</c:v>
                </c:pt>
                <c:pt idx="6732">
                  <c:v>1.7734642167285233E-2</c:v>
                </c:pt>
                <c:pt idx="6733">
                  <c:v>1.8337254088431523E-2</c:v>
                </c:pt>
                <c:pt idx="6734">
                  <c:v>1.9414823401019344E-2</c:v>
                </c:pt>
                <c:pt idx="6735">
                  <c:v>2.0991582391575232E-2</c:v>
                </c:pt>
                <c:pt idx="6736">
                  <c:v>2.3056591932392973E-2</c:v>
                </c:pt>
                <c:pt idx="6737">
                  <c:v>2.5572197511297516E-2</c:v>
                </c:pt>
                <c:pt idx="6738">
                  <c:v>2.848822379163609E-2</c:v>
                </c:pt>
                <c:pt idx="6739">
                  <c:v>3.175733272025915E-2</c:v>
                </c:pt>
                <c:pt idx="6740">
                  <c:v>3.5342824365775842E-2</c:v>
                </c:pt>
                <c:pt idx="6741">
                  <c:v>3.9213579602343451E-2</c:v>
                </c:pt>
                <c:pt idx="6742">
                  <c:v>4.3328674745104427E-2</c:v>
                </c:pt>
                <c:pt idx="6743">
                  <c:v>4.7619159769576945E-2</c:v>
                </c:pt>
                <c:pt idx="6744">
                  <c:v>5.1975752707338466E-2</c:v>
                </c:pt>
                <c:pt idx="6745">
                  <c:v>5.6250260808316729E-2</c:v>
                </c:pt>
                <c:pt idx="6746">
                  <c:v>6.0273466353942734E-2</c:v>
                </c:pt>
                <c:pt idx="6747">
                  <c:v>6.3884525207684451E-2</c:v>
                </c:pt>
                <c:pt idx="6748">
                  <c:v>6.6961144897886613E-2</c:v>
                </c:pt>
                <c:pt idx="6749">
                  <c:v>6.9438477645974703E-2</c:v>
                </c:pt>
                <c:pt idx="6750">
                  <c:v>7.1310405940330099E-2</c:v>
                </c:pt>
                <c:pt idx="6751">
                  <c:v>7.2618022615062575E-2</c:v>
                </c:pt>
                <c:pt idx="6752">
                  <c:v>7.3436089223449727E-2</c:v>
                </c:pt>
                <c:pt idx="6753">
                  <c:v>7.3862763369489867E-2</c:v>
                </c:pt>
                <c:pt idx="6754">
                  <c:v>7.4008714529696373E-2</c:v>
                </c:pt>
                <c:pt idx="6755">
                  <c:v>7.3979662643696514E-2</c:v>
                </c:pt>
                <c:pt idx="6756">
                  <c:v>7.3854107855553769E-2</c:v>
                </c:pt>
                <c:pt idx="6757">
                  <c:v>7.3669165638800632E-2</c:v>
                </c:pt>
                <c:pt idx="6758">
                  <c:v>7.3428668655585436E-2</c:v>
                </c:pt>
                <c:pt idx="6759">
                  <c:v>7.3132046934356029E-2</c:v>
                </c:pt>
                <c:pt idx="6760">
                  <c:v>7.2802855707738257E-2</c:v>
                </c:pt>
                <c:pt idx="6761">
                  <c:v>7.2493284991590828E-2</c:v>
                </c:pt>
                <c:pt idx="6762">
                  <c:v>7.2260389484362322E-2</c:v>
                </c:pt>
                <c:pt idx="6763">
                  <c:v>7.2134307519512178E-2</c:v>
                </c:pt>
                <c:pt idx="6764">
                  <c:v>7.2105467957767788E-2</c:v>
                </c:pt>
                <c:pt idx="6765">
                  <c:v>7.2138930553605873E-2</c:v>
                </c:pt>
                <c:pt idx="6766">
                  <c:v>7.2197704664492685E-2</c:v>
                </c:pt>
                <c:pt idx="6767">
                  <c:v>7.2250306481820556E-2</c:v>
                </c:pt>
                <c:pt idx="6768">
                  <c:v>7.2256910332718138E-2</c:v>
                </c:pt>
                <c:pt idx="6769">
                  <c:v>7.2152559967167171E-2</c:v>
                </c:pt>
                <c:pt idx="6770">
                  <c:v>7.1850659305327205E-2</c:v>
                </c:pt>
                <c:pt idx="6771">
                  <c:v>7.1270316994513416E-2</c:v>
                </c:pt>
                <c:pt idx="6772">
                  <c:v>7.0366344410144291E-2</c:v>
                </c:pt>
                <c:pt idx="6773">
                  <c:v>6.9136729143226508E-2</c:v>
                </c:pt>
                <c:pt idx="6774">
                  <c:v>6.7603689341347306E-2</c:v>
                </c:pt>
                <c:pt idx="6775">
                  <c:v>6.5788768597800223E-2</c:v>
                </c:pt>
                <c:pt idx="6776">
                  <c:v>6.3706015767304086E-2</c:v>
                </c:pt>
                <c:pt idx="6777">
                  <c:v>6.1377503078328698E-2</c:v>
                </c:pt>
                <c:pt idx="6778">
                  <c:v>5.8852099346297447E-2</c:v>
                </c:pt>
                <c:pt idx="6779">
                  <c:v>5.6205057028063693E-2</c:v>
                </c:pt>
                <c:pt idx="6780">
                  <c:v>5.3515548147949253E-2</c:v>
                </c:pt>
                <c:pt idx="6781">
                  <c:v>5.0841000064494803E-2</c:v>
                </c:pt>
                <c:pt idx="6782">
                  <c:v>4.8209212104923196E-2</c:v>
                </c:pt>
                <c:pt idx="6783">
                  <c:v>4.5631352241058742E-2</c:v>
                </c:pt>
                <c:pt idx="6784">
                  <c:v>4.3119878978072262E-2</c:v>
                </c:pt>
                <c:pt idx="6785">
                  <c:v>4.0693424541208861E-2</c:v>
                </c:pt>
                <c:pt idx="6786">
                  <c:v>3.8366789960525574E-2</c:v>
                </c:pt>
                <c:pt idx="6787">
                  <c:v>3.6141305191152148E-2</c:v>
                </c:pt>
                <c:pt idx="6788">
                  <c:v>3.4011130851825645E-2</c:v>
                </c:pt>
                <c:pt idx="6789">
                  <c:v>3.1984825359549648E-2</c:v>
                </c:pt>
                <c:pt idx="6790">
                  <c:v>3.0104443732809599E-2</c:v>
                </c:pt>
                <c:pt idx="6791">
                  <c:v>2.8442876115022914E-2</c:v>
                </c:pt>
                <c:pt idx="6792">
                  <c:v>2.7077271014309491E-2</c:v>
                </c:pt>
                <c:pt idx="6793">
                  <c:v>2.6057307265303073E-2</c:v>
                </c:pt>
                <c:pt idx="6794">
                  <c:v>2.5392199280353953E-2</c:v>
                </c:pt>
                <c:pt idx="6795">
                  <c:v>2.5065580385551976E-2</c:v>
                </c:pt>
                <c:pt idx="6796">
                  <c:v>2.5066690667887762E-2</c:v>
                </c:pt>
                <c:pt idx="6797">
                  <c:v>2.5416129051571899E-2</c:v>
                </c:pt>
                <c:pt idx="6798">
                  <c:v>2.6170066400095671E-2</c:v>
                </c:pt>
                <c:pt idx="6799">
                  <c:v>2.740135314612412E-2</c:v>
                </c:pt>
                <c:pt idx="6800">
                  <c:v>2.9166760337647295E-2</c:v>
                </c:pt>
                <c:pt idx="6801">
                  <c:v>3.1468071406553631E-2</c:v>
                </c:pt>
                <c:pt idx="6802">
                  <c:v>3.4210974547313262E-2</c:v>
                </c:pt>
                <c:pt idx="6803">
                  <c:v>3.717639561270876E-2</c:v>
                </c:pt>
                <c:pt idx="6804">
                  <c:v>4.0030554518424799E-2</c:v>
                </c:pt>
                <c:pt idx="6805">
                  <c:v>4.2387374910277914E-2</c:v>
                </c:pt>
                <c:pt idx="6806">
                  <c:v>4.3909858264425221E-2</c:v>
                </c:pt>
                <c:pt idx="6807">
                  <c:v>4.4414201754283303E-2</c:v>
                </c:pt>
                <c:pt idx="6808">
                  <c:v>4.392218546875587E-2</c:v>
                </c:pt>
                <c:pt idx="6809">
                  <c:v>4.2618629260735806E-2</c:v>
                </c:pt>
                <c:pt idx="6810">
                  <c:v>4.0735711492740398E-2</c:v>
                </c:pt>
                <c:pt idx="6811">
                  <c:v>3.8446077184795466E-2</c:v>
                </c:pt>
                <c:pt idx="6812">
                  <c:v>3.5833506690618681E-2</c:v>
                </c:pt>
                <c:pt idx="6813">
                  <c:v>3.2950543344483038E-2</c:v>
                </c:pt>
                <c:pt idx="6814">
                  <c:v>2.9911866971418705E-2</c:v>
                </c:pt>
                <c:pt idx="6815">
                  <c:v>2.6932122067810524E-2</c:v>
                </c:pt>
                <c:pt idx="6816">
                  <c:v>2.425458599305744E-2</c:v>
                </c:pt>
                <c:pt idx="6817">
                  <c:v>2.2035227057870536E-2</c:v>
                </c:pt>
                <c:pt idx="6818">
                  <c:v>2.0313349088838417E-2</c:v>
                </c:pt>
                <c:pt idx="6819">
                  <c:v>1.9113440028456979E-2</c:v>
                </c:pt>
                <c:pt idx="6820">
                  <c:v>1.8571618457423337E-2</c:v>
                </c:pt>
                <c:pt idx="6821">
                  <c:v>1.8939243787667624E-2</c:v>
                </c:pt>
                <c:pt idx="6822">
                  <c:v>2.0434042595302682E-2</c:v>
                </c:pt>
                <c:pt idx="6823">
                  <c:v>2.3062569050301362E-2</c:v>
                </c:pt>
                <c:pt idx="6824">
                  <c:v>2.6571151932218671E-2</c:v>
                </c:pt>
                <c:pt idx="6825">
                  <c:v>3.0562037813249069E-2</c:v>
                </c:pt>
                <c:pt idx="6826">
                  <c:v>3.4663436435561225E-2</c:v>
                </c:pt>
                <c:pt idx="6827">
                  <c:v>3.8614230621993803E-2</c:v>
                </c:pt>
                <c:pt idx="6828">
                  <c:v>4.2226592083294358E-2</c:v>
                </c:pt>
                <c:pt idx="6829">
                  <c:v>4.5311024608292075E-2</c:v>
                </c:pt>
                <c:pt idx="6830">
                  <c:v>4.7671598293309497E-2</c:v>
                </c:pt>
                <c:pt idx="6831">
                  <c:v>4.918754113778457E-2</c:v>
                </c:pt>
                <c:pt idx="6832">
                  <c:v>4.9897389614211834E-2</c:v>
                </c:pt>
                <c:pt idx="6833">
                  <c:v>4.9998988120006291E-2</c:v>
                </c:pt>
                <c:pt idx="6834">
                  <c:v>4.9763439468799936E-2</c:v>
                </c:pt>
                <c:pt idx="6835">
                  <c:v>4.9441239289842856E-2</c:v>
                </c:pt>
                <c:pt idx="6836">
                  <c:v>4.923108398670898E-2</c:v>
                </c:pt>
                <c:pt idx="6837">
                  <c:v>4.9297805233186873E-2</c:v>
                </c:pt>
                <c:pt idx="6838">
                  <c:v>4.9767781913187044E-2</c:v>
                </c:pt>
                <c:pt idx="6839">
                  <c:v>5.0670658743121127E-2</c:v>
                </c:pt>
                <c:pt idx="6840">
                  <c:v>5.1885130388686036E-2</c:v>
                </c:pt>
                <c:pt idx="6841">
                  <c:v>5.3167034426050072E-2</c:v>
                </c:pt>
                <c:pt idx="6842">
                  <c:v>5.4260737686403208E-2</c:v>
                </c:pt>
                <c:pt idx="6843">
                  <c:v>5.5014784720234994E-2</c:v>
                </c:pt>
                <c:pt idx="6844">
                  <c:v>5.5425473902431063E-2</c:v>
                </c:pt>
                <c:pt idx="6845">
                  <c:v>5.5598785269891024E-2</c:v>
                </c:pt>
                <c:pt idx="6846">
                  <c:v>5.5677712284630372E-2</c:v>
                </c:pt>
                <c:pt idx="6847">
                  <c:v>5.5786506942256162E-2</c:v>
                </c:pt>
                <c:pt idx="6848">
                  <c:v>5.6004302160413168E-2</c:v>
                </c:pt>
                <c:pt idx="6849">
                  <c:v>5.634309611960344E-2</c:v>
                </c:pt>
                <c:pt idx="6850">
                  <c:v>5.6717360818387394E-2</c:v>
                </c:pt>
                <c:pt idx="6851">
                  <c:v>5.6935436338863533E-2</c:v>
                </c:pt>
                <c:pt idx="6852">
                  <c:v>5.6752432855414064E-2</c:v>
                </c:pt>
                <c:pt idx="6853">
                  <c:v>5.5983757321992469E-2</c:v>
                </c:pt>
                <c:pt idx="6854">
                  <c:v>5.462511803559713E-2</c:v>
                </c:pt>
                <c:pt idx="6855">
                  <c:v>5.2905873828435181E-2</c:v>
                </c:pt>
                <c:pt idx="6856">
                  <c:v>5.1234392011829805E-2</c:v>
                </c:pt>
                <c:pt idx="6857">
                  <c:v>5.0053914980292699E-2</c:v>
                </c:pt>
                <c:pt idx="6858">
                  <c:v>4.9679295341879141E-2</c:v>
                </c:pt>
                <c:pt idx="6859">
                  <c:v>5.0196170550087717E-2</c:v>
                </c:pt>
                <c:pt idx="6860">
                  <c:v>5.1461269184889753E-2</c:v>
                </c:pt>
                <c:pt idx="6861">
                  <c:v>5.3174700641368471E-2</c:v>
                </c:pt>
                <c:pt idx="6862">
                  <c:v>5.496590699380409E-2</c:v>
                </c:pt>
                <c:pt idx="6863">
                  <c:v>5.646745186016635E-2</c:v>
                </c:pt>
                <c:pt idx="6864">
                  <c:v>5.7383024496399176E-2</c:v>
                </c:pt>
                <c:pt idx="6865">
                  <c:v>5.7544639558737336E-2</c:v>
                </c:pt>
                <c:pt idx="6866">
                  <c:v>5.6939253948990201E-2</c:v>
                </c:pt>
                <c:pt idx="6867">
                  <c:v>5.5694153147359267E-2</c:v>
                </c:pt>
                <c:pt idx="6868">
                  <c:v>5.402475054579807E-2</c:v>
                </c:pt>
                <c:pt idx="6869">
                  <c:v>5.2161168093801134E-2</c:v>
                </c:pt>
                <c:pt idx="6870">
                  <c:v>5.0277747240579894E-2</c:v>
                </c:pt>
                <c:pt idx="6871">
                  <c:v>4.8443948517781006E-2</c:v>
                </c:pt>
                <c:pt idx="6872">
                  <c:v>4.6607599086475285E-2</c:v>
                </c:pt>
                <c:pt idx="6873">
                  <c:v>4.462043746058468E-2</c:v>
                </c:pt>
                <c:pt idx="6874">
                  <c:v>4.2306307157536062E-2</c:v>
                </c:pt>
                <c:pt idx="6875">
                  <c:v>3.9548493575435197E-2</c:v>
                </c:pt>
                <c:pt idx="6876">
                  <c:v>3.635598839569773E-2</c:v>
                </c:pt>
                <c:pt idx="6877">
                  <c:v>3.2876192161587575E-2</c:v>
                </c:pt>
                <c:pt idx="6878">
                  <c:v>2.9347701041526234E-2</c:v>
                </c:pt>
                <c:pt idx="6879">
                  <c:v>2.601957374771224E-2</c:v>
                </c:pt>
                <c:pt idx="6880">
                  <c:v>2.3081392778175974E-2</c:v>
                </c:pt>
                <c:pt idx="6881">
                  <c:v>2.0630183100035459E-2</c:v>
                </c:pt>
                <c:pt idx="6882">
                  <c:v>1.8666847906676227E-2</c:v>
                </c:pt>
                <c:pt idx="6883">
                  <c:v>1.7102214636289137E-2</c:v>
                </c:pt>
                <c:pt idx="6884">
                  <c:v>1.5764443722581015E-2</c:v>
                </c:pt>
                <c:pt idx="6885">
                  <c:v>1.4419776616485113E-2</c:v>
                </c:pt>
                <c:pt idx="6886">
                  <c:v>1.2825203100032162E-2</c:v>
                </c:pt>
                <c:pt idx="6887">
                  <c:v>1.080824482990776E-2</c:v>
                </c:pt>
                <c:pt idx="6888">
                  <c:v>8.3339963597865545E-3</c:v>
                </c:pt>
                <c:pt idx="6889">
                  <c:v>5.5131978351914768E-3</c:v>
                </c:pt>
                <c:pt idx="6890">
                  <c:v>2.5386080550096903E-3</c:v>
                </c:pt>
                <c:pt idx="6891">
                  <c:v>-4.1731043802340899E-4</c:v>
                </c:pt>
                <c:pt idx="6892">
                  <c:v>-3.2835211984418621E-3</c:v>
                </c:pt>
                <c:pt idx="6893">
                  <c:v>-6.1046236194803837E-3</c:v>
                </c:pt>
                <c:pt idx="6894">
                  <c:v>-8.994055423358991E-3</c:v>
                </c:pt>
                <c:pt idx="6895">
                  <c:v>-1.2073438044303482E-2</c:v>
                </c:pt>
                <c:pt idx="6896">
                  <c:v>-1.5437688025927569E-2</c:v>
                </c:pt>
                <c:pt idx="6897">
                  <c:v>-1.9149008893127754E-2</c:v>
                </c:pt>
                <c:pt idx="6898">
                  <c:v>-2.3236851417741677E-2</c:v>
                </c:pt>
                <c:pt idx="6899">
                  <c:v>-2.76832121593957E-2</c:v>
                </c:pt>
                <c:pt idx="6900">
                  <c:v>-3.2397396915177491E-2</c:v>
                </c:pt>
                <c:pt idx="6901">
                  <c:v>-3.720620454368867E-2</c:v>
                </c:pt>
                <c:pt idx="6902">
                  <c:v>-4.1878896893356964E-2</c:v>
                </c:pt>
                <c:pt idx="6903">
                  <c:v>-4.6177552389958493E-2</c:v>
                </c:pt>
                <c:pt idx="6904">
                  <c:v>-4.9906298973047887E-2</c:v>
                </c:pt>
                <c:pt idx="6905">
                  <c:v>-5.2942881351006943E-2</c:v>
                </c:pt>
                <c:pt idx="6906">
                  <c:v>-5.5252727421855337E-2</c:v>
                </c:pt>
                <c:pt idx="6907">
                  <c:v>-5.6890379368882422E-2</c:v>
                </c:pt>
                <c:pt idx="6908">
                  <c:v>-5.798800966711002E-2</c:v>
                </c:pt>
                <c:pt idx="6909">
                  <c:v>-5.8726557738221122E-2</c:v>
                </c:pt>
                <c:pt idx="6910">
                  <c:v>-5.9292719811460358E-2</c:v>
                </c:pt>
                <c:pt idx="6911">
                  <c:v>-5.9840439080376416E-2</c:v>
                </c:pt>
                <c:pt idx="6912">
                  <c:v>-6.0479642965096288E-2</c:v>
                </c:pt>
                <c:pt idx="6913">
                  <c:v>-6.1297575338714515E-2</c:v>
                </c:pt>
                <c:pt idx="6914">
                  <c:v>-6.2390450392486745E-2</c:v>
                </c:pt>
                <c:pt idx="6915">
                  <c:v>-6.387273746664128E-2</c:v>
                </c:pt>
                <c:pt idx="6916">
                  <c:v>-6.585101127106549E-2</c:v>
                </c:pt>
                <c:pt idx="6917">
                  <c:v>-6.8379549094935807E-2</c:v>
                </c:pt>
                <c:pt idx="6918">
                  <c:v>-7.1431452782085139E-2</c:v>
                </c:pt>
                <c:pt idx="6919">
                  <c:v>-7.4909791364527467E-2</c:v>
                </c:pt>
                <c:pt idx="6920">
                  <c:v>-7.8691538888689683E-2</c:v>
                </c:pt>
                <c:pt idx="6921">
                  <c:v>-8.2669546454970252E-2</c:v>
                </c:pt>
                <c:pt idx="6922">
                  <c:v>-8.6761153475166206E-2</c:v>
                </c:pt>
                <c:pt idx="6923">
                  <c:v>-9.0883618311753622E-2</c:v>
                </c:pt>
                <c:pt idx="6924">
                  <c:v>-9.4926569386151141E-2</c:v>
                </c:pt>
                <c:pt idx="6925">
                  <c:v>-9.8751688924585787E-2</c:v>
                </c:pt>
                <c:pt idx="6926">
                  <c:v>-0.10222437673273772</c:v>
                </c:pt>
                <c:pt idx="6927">
                  <c:v>-0.10525864639813165</c:v>
                </c:pt>
                <c:pt idx="6928">
                  <c:v>-0.10784919052511122</c:v>
                </c:pt>
                <c:pt idx="6929">
                  <c:v>-0.11007136854208374</c:v>
                </c:pt>
                <c:pt idx="6930">
                  <c:v>-0.11204646047817049</c:v>
                </c:pt>
                <c:pt idx="6931">
                  <c:v>-0.11388800409541065</c:v>
                </c:pt>
                <c:pt idx="6932">
                  <c:v>-0.11565461552587529</c:v>
                </c:pt>
                <c:pt idx="6933">
                  <c:v>-0.11733296573510728</c:v>
                </c:pt>
                <c:pt idx="6934">
                  <c:v>-0.11886270051844536</c:v>
                </c:pt>
                <c:pt idx="6935">
                  <c:v>-0.12018941245490856</c:v>
                </c:pt>
                <c:pt idx="6936">
                  <c:v>-0.12130683147588796</c:v>
                </c:pt>
                <c:pt idx="6937">
                  <c:v>-0.12225599187408369</c:v>
                </c:pt>
                <c:pt idx="6938">
                  <c:v>-0.12308641313740944</c:v>
                </c:pt>
                <c:pt idx="6939">
                  <c:v>-0.12381447048588219</c:v>
                </c:pt>
                <c:pt idx="6940">
                  <c:v>-0.12441022896273386</c:v>
                </c:pt>
                <c:pt idx="6941">
                  <c:v>-0.1248151034455246</c:v>
                </c:pt>
                <c:pt idx="6942">
                  <c:v>-0.12496565654825352</c:v>
                </c:pt>
                <c:pt idx="6943">
                  <c:v>-0.12479904933874179</c:v>
                </c:pt>
                <c:pt idx="6944">
                  <c:v>-0.12424548977954121</c:v>
                </c:pt>
                <c:pt idx="6945">
                  <c:v>-0.12323654846442983</c:v>
                </c:pt>
                <c:pt idx="6946">
                  <c:v>-0.12174507629608421</c:v>
                </c:pt>
                <c:pt idx="6947">
                  <c:v>-0.11983650041625571</c:v>
                </c:pt>
                <c:pt idx="6948">
                  <c:v>-0.11768756184904873</c:v>
                </c:pt>
                <c:pt idx="6949">
                  <c:v>-0.11554373837833493</c:v>
                </c:pt>
                <c:pt idx="6950">
                  <c:v>-0.11363368345150816</c:v>
                </c:pt>
                <c:pt idx="6951">
                  <c:v>-0.11209533454019976</c:v>
                </c:pt>
                <c:pt idx="6952">
                  <c:v>-0.11095730391897264</c:v>
                </c:pt>
                <c:pt idx="6953">
                  <c:v>-0.11017171225041096</c:v>
                </c:pt>
                <c:pt idx="6954">
                  <c:v>-0.10965998440024663</c:v>
                </c:pt>
                <c:pt idx="6955">
                  <c:v>-0.10933971356764445</c:v>
                </c:pt>
                <c:pt idx="6956">
                  <c:v>-0.10913202182762509</c:v>
                </c:pt>
                <c:pt idx="6957">
                  <c:v>-0.10897214038407624</c:v>
                </c:pt>
                <c:pt idx="6958">
                  <c:v>-0.10883725277445175</c:v>
                </c:pt>
                <c:pt idx="6959">
                  <c:v>-0.10877555677505459</c:v>
                </c:pt>
                <c:pt idx="6960">
                  <c:v>-0.10890661487200273</c:v>
                </c:pt>
                <c:pt idx="6961">
                  <c:v>-0.10937942390555175</c:v>
                </c:pt>
                <c:pt idx="6962">
                  <c:v>-0.11030348144918768</c:v>
                </c:pt>
                <c:pt idx="6963">
                  <c:v>-0.11168858280076316</c:v>
                </c:pt>
                <c:pt idx="6964">
                  <c:v>-0.11342510603482174</c:v>
                </c:pt>
                <c:pt idx="6965">
                  <c:v>-0.11530755290791568</c:v>
                </c:pt>
                <c:pt idx="6966">
                  <c:v>-0.11707909658482722</c:v>
                </c:pt>
                <c:pt idx="6967">
                  <c:v>-0.11847805830614258</c:v>
                </c:pt>
                <c:pt idx="6968">
                  <c:v>-0.11928063850003959</c:v>
                </c:pt>
                <c:pt idx="6969">
                  <c:v>-0.11933651691305443</c:v>
                </c:pt>
                <c:pt idx="6970">
                  <c:v>-0.11859329552601984</c:v>
                </c:pt>
                <c:pt idx="6971">
                  <c:v>-0.11710299890113593</c:v>
                </c:pt>
                <c:pt idx="6972">
                  <c:v>-0.11499565359957643</c:v>
                </c:pt>
                <c:pt idx="6973">
                  <c:v>-0.11241644055781887</c:v>
                </c:pt>
                <c:pt idx="6974">
                  <c:v>-0.10945793244494791</c:v>
                </c:pt>
                <c:pt idx="6975">
                  <c:v>-0.10613438468758341</c:v>
                </c:pt>
                <c:pt idx="6976">
                  <c:v>-0.1024224611077592</c:v>
                </c:pt>
                <c:pt idx="6977">
                  <c:v>-9.8353199839982586E-2</c:v>
                </c:pt>
                <c:pt idx="6978">
                  <c:v>-9.4097055777304123E-2</c:v>
                </c:pt>
                <c:pt idx="6979">
                  <c:v>-8.9964399015252786E-2</c:v>
                </c:pt>
                <c:pt idx="6980">
                  <c:v>-8.6294466405705025E-2</c:v>
                </c:pt>
                <c:pt idx="6981">
                  <c:v>-8.3305466875894185E-2</c:v>
                </c:pt>
                <c:pt idx="6982">
                  <c:v>-8.1025415754356761E-2</c:v>
                </c:pt>
                <c:pt idx="6983">
                  <c:v>-7.9358158639842052E-2</c:v>
                </c:pt>
                <c:pt idx="6984">
                  <c:v>-7.8220862929573212E-2</c:v>
                </c:pt>
                <c:pt idx="6985">
                  <c:v>-7.7629887986241777E-2</c:v>
                </c:pt>
                <c:pt idx="6986">
                  <c:v>-7.7665804983480941E-2</c:v>
                </c:pt>
                <c:pt idx="6987">
                  <c:v>-7.8361645027825153E-2</c:v>
                </c:pt>
                <c:pt idx="6988">
                  <c:v>-7.9618915486214109E-2</c:v>
                </c:pt>
                <c:pt idx="6989">
                  <c:v>-8.1212181127486627E-2</c:v>
                </c:pt>
                <c:pt idx="6990">
                  <c:v>-8.2858002878380438E-2</c:v>
                </c:pt>
                <c:pt idx="6991">
                  <c:v>-8.428217391749214E-2</c:v>
                </c:pt>
                <c:pt idx="6992">
                  <c:v>-8.5242596916536809E-2</c:v>
                </c:pt>
                <c:pt idx="6993">
                  <c:v>-8.5523581893568359E-2</c:v>
                </c:pt>
                <c:pt idx="6994">
                  <c:v>-8.4949744012913692E-2</c:v>
                </c:pt>
                <c:pt idx="6995">
                  <c:v>-8.3438050859892726E-2</c:v>
                </c:pt>
                <c:pt idx="6996">
                  <c:v>-8.1056288301843152E-2</c:v>
                </c:pt>
                <c:pt idx="6997">
                  <c:v>-7.8043630262248989E-2</c:v>
                </c:pt>
                <c:pt idx="6998">
                  <c:v>-7.4772610397205189E-2</c:v>
                </c:pt>
                <c:pt idx="6999">
                  <c:v>-7.1658349438268806E-2</c:v>
                </c:pt>
                <c:pt idx="7000">
                  <c:v>-6.9040395766589074E-2</c:v>
                </c:pt>
                <c:pt idx="7001">
                  <c:v>-6.7077586291316826E-2</c:v>
                </c:pt>
                <c:pt idx="7002">
                  <c:v>-6.570140293356333E-2</c:v>
                </c:pt>
                <c:pt idx="7003">
                  <c:v>-6.4657404267699656E-2</c:v>
                </c:pt>
                <c:pt idx="7004">
                  <c:v>-6.3617601094346457E-2</c:v>
                </c:pt>
                <c:pt idx="7005">
                  <c:v>-6.2297053408837497E-2</c:v>
                </c:pt>
                <c:pt idx="7006">
                  <c:v>-6.0514742895991416E-2</c:v>
                </c:pt>
                <c:pt idx="7007">
                  <c:v>-5.8200379754825261E-2</c:v>
                </c:pt>
                <c:pt idx="7008">
                  <c:v>-5.5390324631881711E-2</c:v>
                </c:pt>
                <c:pt idx="7009">
                  <c:v>-5.2234280296256541E-2</c:v>
                </c:pt>
                <c:pt idx="7010">
                  <c:v>-4.898614674077522E-2</c:v>
                </c:pt>
                <c:pt idx="7011">
                  <c:v>-4.5937524292815918E-2</c:v>
                </c:pt>
                <c:pt idx="7012">
                  <c:v>-4.3295487753300159E-2</c:v>
                </c:pt>
                <c:pt idx="7013">
                  <c:v>-4.1070540885210616E-2</c:v>
                </c:pt>
                <c:pt idx="7014">
                  <c:v>-3.9055302346868326E-2</c:v>
                </c:pt>
                <c:pt idx="7015">
                  <c:v>-3.6916656187523954E-2</c:v>
                </c:pt>
                <c:pt idx="7016">
                  <c:v>-3.434575402119714E-2</c:v>
                </c:pt>
                <c:pt idx="7017">
                  <c:v>-3.1176602401660206E-2</c:v>
                </c:pt>
                <c:pt idx="7018">
                  <c:v>-2.7418680494411124E-2</c:v>
                </c:pt>
                <c:pt idx="7019">
                  <c:v>-2.3218222636545903E-2</c:v>
                </c:pt>
                <c:pt idx="7020">
                  <c:v>-1.8801907566106335E-2</c:v>
                </c:pt>
                <c:pt idx="7021">
                  <c:v>-1.4437653831642021E-2</c:v>
                </c:pt>
                <c:pt idx="7022">
                  <c:v>-1.040361567610801E-2</c:v>
                </c:pt>
                <c:pt idx="7023">
                  <c:v>-6.9378288366980989E-3</c:v>
                </c:pt>
                <c:pt idx="7024">
                  <c:v>-4.1640867523986781E-3</c:v>
                </c:pt>
                <c:pt idx="7025">
                  <c:v>-2.0289311749005011E-3</c:v>
                </c:pt>
                <c:pt idx="7026">
                  <c:v>-2.9791172942299232E-4</c:v>
                </c:pt>
                <c:pt idx="7027">
                  <c:v>1.3722841985388181E-3</c:v>
                </c:pt>
                <c:pt idx="7028">
                  <c:v>3.3189618184459868E-3</c:v>
                </c:pt>
                <c:pt idx="7029">
                  <c:v>5.7727936234305997E-3</c:v>
                </c:pt>
                <c:pt idx="7030">
                  <c:v>8.811854632166197E-3</c:v>
                </c:pt>
                <c:pt idx="7031">
                  <c:v>1.2372061879906771E-2</c:v>
                </c:pt>
                <c:pt idx="7032">
                  <c:v>1.6287714197231528E-2</c:v>
                </c:pt>
                <c:pt idx="7033">
                  <c:v>2.0340950318972196E-2</c:v>
                </c:pt>
                <c:pt idx="7034">
                  <c:v>2.431878489713659E-2</c:v>
                </c:pt>
                <c:pt idx="7035">
                  <c:v>2.8077625492579708E-2</c:v>
                </c:pt>
                <c:pt idx="7036">
                  <c:v>3.1599413340926259E-2</c:v>
                </c:pt>
                <c:pt idx="7037">
                  <c:v>3.5012759206439627E-2</c:v>
                </c:pt>
                <c:pt idx="7038">
                  <c:v>3.8558225698406112E-2</c:v>
                </c:pt>
                <c:pt idx="7039">
                  <c:v>4.250134672418257E-2</c:v>
                </c:pt>
                <c:pt idx="7040">
                  <c:v>4.7029418554096397E-2</c:v>
                </c:pt>
                <c:pt idx="7041">
                  <c:v>5.2182574804092018E-2</c:v>
                </c:pt>
                <c:pt idx="7042">
                  <c:v>5.7848926185789719E-2</c:v>
                </c:pt>
                <c:pt idx="7043">
                  <c:v>6.3812164564351945E-2</c:v>
                </c:pt>
                <c:pt idx="7044">
                  <c:v>6.9811649187707839E-2</c:v>
                </c:pt>
                <c:pt idx="7045">
                  <c:v>7.5580007222822751E-2</c:v>
                </c:pt>
                <c:pt idx="7046">
                  <c:v>8.0855490401161939E-2</c:v>
                </c:pt>
                <c:pt idx="7047">
                  <c:v>8.5397519544452488E-2</c:v>
                </c:pt>
                <c:pt idx="7048">
                  <c:v>8.9032311176995657E-2</c:v>
                </c:pt>
                <c:pt idx="7049">
                  <c:v>9.1718464491399004E-2</c:v>
                </c:pt>
                <c:pt idx="7050">
                  <c:v>9.358408320187056E-2</c:v>
                </c:pt>
                <c:pt idx="7051">
                  <c:v>9.4890861123171813E-2</c:v>
                </c:pt>
                <c:pt idx="7052">
                  <c:v>9.593549909622047E-2</c:v>
                </c:pt>
                <c:pt idx="7053">
                  <c:v>9.6956982962721913E-2</c:v>
                </c:pt>
                <c:pt idx="7054">
                  <c:v>9.8118293830345565E-2</c:v>
                </c:pt>
                <c:pt idx="7055">
                  <c:v>9.9562744181818555E-2</c:v>
                </c:pt>
                <c:pt idx="7056">
                  <c:v>0.10146715781226621</c:v>
                </c:pt>
                <c:pt idx="7057">
                  <c:v>0.10400852148050443</c:v>
                </c:pt>
                <c:pt idx="7058">
                  <c:v>0.10724890454418666</c:v>
                </c:pt>
                <c:pt idx="7059">
                  <c:v>0.11104620709328308</c:v>
                </c:pt>
                <c:pt idx="7060">
                  <c:v>0.1150984187508285</c:v>
                </c:pt>
                <c:pt idx="7061">
                  <c:v>0.11910719634005526</c:v>
                </c:pt>
                <c:pt idx="7062">
                  <c:v>0.12293039792031625</c:v>
                </c:pt>
                <c:pt idx="7063">
                  <c:v>0.12660797361833748</c:v>
                </c:pt>
                <c:pt idx="7064">
                  <c:v>0.13026281742732237</c:v>
                </c:pt>
                <c:pt idx="7065">
                  <c:v>0.13397362851627498</c:v>
                </c:pt>
                <c:pt idx="7066">
                  <c:v>0.13771772792705403</c:v>
                </c:pt>
                <c:pt idx="7067">
                  <c:v>0.14140467152827257</c:v>
                </c:pt>
                <c:pt idx="7068">
                  <c:v>0.14493796887362106</c:v>
                </c:pt>
                <c:pt idx="7069">
                  <c:v>0.14823379719778487</c:v>
                </c:pt>
                <c:pt idx="7070">
                  <c:v>0.15119234123872505</c:v>
                </c:pt>
                <c:pt idx="7071">
                  <c:v>0.1536720162650114</c:v>
                </c:pt>
                <c:pt idx="7072">
                  <c:v>0.15550858428318451</c:v>
                </c:pt>
                <c:pt idx="7073">
                  <c:v>0.15657759821854783</c:v>
                </c:pt>
                <c:pt idx="7074">
                  <c:v>0.15686378664203818</c:v>
                </c:pt>
                <c:pt idx="7075">
                  <c:v>0.15649521458498136</c:v>
                </c:pt>
                <c:pt idx="7076">
                  <c:v>0.15572146777479648</c:v>
                </c:pt>
                <c:pt idx="7077">
                  <c:v>0.15484658624667347</c:v>
                </c:pt>
                <c:pt idx="7078">
                  <c:v>0.15414312170930636</c:v>
                </c:pt>
                <c:pt idx="7079">
                  <c:v>0.15377282383399898</c:v>
                </c:pt>
                <c:pt idx="7080">
                  <c:v>0.153738115317306</c:v>
                </c:pt>
                <c:pt idx="7081">
                  <c:v>0.15388061128396496</c:v>
                </c:pt>
                <c:pt idx="7082">
                  <c:v>0.15392629608174555</c:v>
                </c:pt>
                <c:pt idx="7083">
                  <c:v>0.15356229570810254</c:v>
                </c:pt>
                <c:pt idx="7084">
                  <c:v>0.152522886397368</c:v>
                </c:pt>
                <c:pt idx="7085">
                  <c:v>0.15066825120223803</c:v>
                </c:pt>
                <c:pt idx="7086">
                  <c:v>0.14804915344532474</c:v>
                </c:pt>
                <c:pt idx="7087">
                  <c:v>0.14494485227942311</c:v>
                </c:pt>
                <c:pt idx="7088">
                  <c:v>0.14184491597128968</c:v>
                </c:pt>
                <c:pt idx="7089">
                  <c:v>0.13934611087272544</c:v>
                </c:pt>
                <c:pt idx="7090">
                  <c:v>0.1379732725412923</c:v>
                </c:pt>
                <c:pt idx="7091">
                  <c:v>0.13799093007270671</c:v>
                </c:pt>
                <c:pt idx="7092">
                  <c:v>0.13930338349808599</c:v>
                </c:pt>
                <c:pt idx="7093">
                  <c:v>0.14150497124103734</c:v>
                </c:pt>
                <c:pt idx="7094">
                  <c:v>0.14405249994147548</c:v>
                </c:pt>
                <c:pt idx="7095">
                  <c:v>0.14645704686582589</c:v>
                </c:pt>
                <c:pt idx="7096">
                  <c:v>0.14839071490438829</c:v>
                </c:pt>
                <c:pt idx="7097">
                  <c:v>0.14967849771543462</c:v>
                </c:pt>
                <c:pt idx="7098">
                  <c:v>0.1502373798904176</c:v>
                </c:pt>
                <c:pt idx="7099">
                  <c:v>0.15004565263480901</c:v>
                </c:pt>
                <c:pt idx="7100">
                  <c:v>0.14915966983611931</c:v>
                </c:pt>
                <c:pt idx="7101">
                  <c:v>0.14772607360170958</c:v>
                </c:pt>
                <c:pt idx="7102">
                  <c:v>0.14593623269345574</c:v>
                </c:pt>
                <c:pt idx="7103">
                  <c:v>0.14392261486802199</c:v>
                </c:pt>
                <c:pt idx="7104">
                  <c:v>0.14165461903083182</c:v>
                </c:pt>
                <c:pt idx="7105">
                  <c:v>0.13892033347020982</c:v>
                </c:pt>
                <c:pt idx="7106">
                  <c:v>0.13544397675958347</c:v>
                </c:pt>
                <c:pt idx="7107">
                  <c:v>0.13108809005160368</c:v>
                </c:pt>
                <c:pt idx="7108">
                  <c:v>0.12600852396610374</c:v>
                </c:pt>
                <c:pt idx="7109">
                  <c:v>0.12064088506002664</c:v>
                </c:pt>
                <c:pt idx="7110">
                  <c:v>0.1155072721898895</c:v>
                </c:pt>
                <c:pt idx="7111">
                  <c:v>0.11098100423626538</c:v>
                </c:pt>
                <c:pt idx="7112">
                  <c:v>0.10718936321882407</c:v>
                </c:pt>
                <c:pt idx="7113">
                  <c:v>0.1040994631895404</c:v>
                </c:pt>
                <c:pt idx="7114">
                  <c:v>0.10166130512544819</c:v>
                </c:pt>
                <c:pt idx="7115">
                  <c:v>9.9854994671524935E-2</c:v>
                </c:pt>
                <c:pt idx="7116">
                  <c:v>9.8610282547000369E-2</c:v>
                </c:pt>
                <c:pt idx="7117">
                  <c:v>9.7702112554718154E-2</c:v>
                </c:pt>
                <c:pt idx="7118">
                  <c:v>9.6756470727904345E-2</c:v>
                </c:pt>
                <c:pt idx="7119">
                  <c:v>9.5397178131575971E-2</c:v>
                </c:pt>
                <c:pt idx="7120">
                  <c:v>9.342251837627033E-2</c:v>
                </c:pt>
                <c:pt idx="7121">
                  <c:v>9.0874466450784869E-2</c:v>
                </c:pt>
                <c:pt idx="7122">
                  <c:v>8.7969554843545447E-2</c:v>
                </c:pt>
                <c:pt idx="7123">
                  <c:v>8.4972992611446294E-2</c:v>
                </c:pt>
                <c:pt idx="7124">
                  <c:v>8.2117650900398492E-2</c:v>
                </c:pt>
                <c:pt idx="7125">
                  <c:v>7.9589499146813555E-2</c:v>
                </c:pt>
                <c:pt idx="7126">
                  <c:v>7.7513471778326085E-2</c:v>
                </c:pt>
                <c:pt idx="7127">
                  <c:v>7.5894467493507325E-2</c:v>
                </c:pt>
                <c:pt idx="7128">
                  <c:v>7.456238307836012E-2</c:v>
                </c:pt>
                <c:pt idx="7129">
                  <c:v>7.3197292293276164E-2</c:v>
                </c:pt>
                <c:pt idx="7130">
                  <c:v>7.14433490943054E-2</c:v>
                </c:pt>
                <c:pt idx="7131">
                  <c:v>6.9049624384682498E-2</c:v>
                </c:pt>
                <c:pt idx="7132">
                  <c:v>6.5959723059974398E-2</c:v>
                </c:pt>
                <c:pt idx="7133">
                  <c:v>6.2304733060974782E-2</c:v>
                </c:pt>
                <c:pt idx="7134">
                  <c:v>5.8318006403512472E-2</c:v>
                </c:pt>
                <c:pt idx="7135">
                  <c:v>5.4235575794335682E-2</c:v>
                </c:pt>
                <c:pt idx="7136">
                  <c:v>5.0227711174126936E-2</c:v>
                </c:pt>
                <c:pt idx="7137">
                  <c:v>4.6364307100682935E-2</c:v>
                </c:pt>
                <c:pt idx="7138">
                  <c:v>4.260473808534801E-2</c:v>
                </c:pt>
                <c:pt idx="7139">
                  <c:v>3.8813145443867034E-2</c:v>
                </c:pt>
                <c:pt idx="7140">
                  <c:v>3.4808832092299798E-2</c:v>
                </c:pt>
                <c:pt idx="7141">
                  <c:v>3.0456829355087388E-2</c:v>
                </c:pt>
                <c:pt idx="7142">
                  <c:v>2.5775120757792921E-2</c:v>
                </c:pt>
                <c:pt idx="7143">
                  <c:v>2.0997788609235134E-2</c:v>
                </c:pt>
                <c:pt idx="7144">
                  <c:v>1.6531709286377583E-2</c:v>
                </c:pt>
                <c:pt idx="7145">
                  <c:v>1.2804402197049368E-2</c:v>
                </c:pt>
                <c:pt idx="7146">
                  <c:v>1.0085764419568368E-2</c:v>
                </c:pt>
                <c:pt idx="7147">
                  <c:v>8.3942046472332815E-3</c:v>
                </c:pt>
                <c:pt idx="7148">
                  <c:v>7.5281423676906364E-3</c:v>
                </c:pt>
                <c:pt idx="7149">
                  <c:v>7.1654445098496286E-3</c:v>
                </c:pt>
                <c:pt idx="7150">
                  <c:v>6.9527654550944071E-3</c:v>
                </c:pt>
                <c:pt idx="7151">
                  <c:v>6.563696250340801E-3</c:v>
                </c:pt>
                <c:pt idx="7152">
                  <c:v>5.7430756909724323E-3</c:v>
                </c:pt>
                <c:pt idx="7153">
                  <c:v>4.3426557220558552E-3</c:v>
                </c:pt>
                <c:pt idx="7154">
                  <c:v>2.3353951178558168E-3</c:v>
                </c:pt>
                <c:pt idx="7155">
                  <c:v>-2.0714865120477044E-4</c:v>
                </c:pt>
                <c:pt idx="7156">
                  <c:v>-3.173041588991204E-3</c:v>
                </c:pt>
                <c:pt idx="7157">
                  <c:v>-6.4709951481589775E-3</c:v>
                </c:pt>
                <c:pt idx="7158">
                  <c:v>-1.0055171106507849E-2</c:v>
                </c:pt>
                <c:pt idx="7159">
                  <c:v>-1.3907890308709023E-2</c:v>
                </c:pt>
                <c:pt idx="7160">
                  <c:v>-1.8007219922353351E-2</c:v>
                </c:pt>
                <c:pt idx="7161">
                  <c:v>-2.2307843396408664E-2</c:v>
                </c:pt>
                <c:pt idx="7162">
                  <c:v>-2.6739108492395452E-2</c:v>
                </c:pt>
                <c:pt idx="7163">
                  <c:v>-3.1201619108630955E-2</c:v>
                </c:pt>
                <c:pt idx="7164">
                  <c:v>-3.5552625661709955E-2</c:v>
                </c:pt>
                <c:pt idx="7165">
                  <c:v>-3.9603739856135772E-2</c:v>
                </c:pt>
                <c:pt idx="7166">
                  <c:v>-4.3161445840387086E-2</c:v>
                </c:pt>
                <c:pt idx="7167">
                  <c:v>-4.6100254404063887E-2</c:v>
                </c:pt>
                <c:pt idx="7168">
                  <c:v>-4.84194857165135E-2</c:v>
                </c:pt>
                <c:pt idx="7169">
                  <c:v>-5.0240071822962584E-2</c:v>
                </c:pt>
                <c:pt idx="7170">
                  <c:v>-5.1737820462752875E-2</c:v>
                </c:pt>
                <c:pt idx="7171">
                  <c:v>-5.3058315352539041E-2</c:v>
                </c:pt>
                <c:pt idx="7172">
                  <c:v>-5.4276677693230795E-2</c:v>
                </c:pt>
                <c:pt idx="7173">
                  <c:v>-5.5423483965200485E-2</c:v>
                </c:pt>
                <c:pt idx="7174">
                  <c:v>-5.653537733509012E-2</c:v>
                </c:pt>
                <c:pt idx="7175">
                  <c:v>-5.767372114404392E-2</c:v>
                </c:pt>
                <c:pt idx="7176">
                  <c:v>-5.8898302761185004E-2</c:v>
                </c:pt>
                <c:pt idx="7177">
                  <c:v>-6.023518123317681E-2</c:v>
                </c:pt>
                <c:pt idx="7178">
                  <c:v>-6.1680651031921344E-2</c:v>
                </c:pt>
                <c:pt idx="7179">
                  <c:v>-6.3234673623873444E-2</c:v>
                </c:pt>
                <c:pt idx="7180">
                  <c:v>-6.4919150525379138E-2</c:v>
                </c:pt>
                <c:pt idx="7181">
                  <c:v>-6.6753354834451245E-2</c:v>
                </c:pt>
                <c:pt idx="7182">
                  <c:v>-6.8705892220478793E-2</c:v>
                </c:pt>
                <c:pt idx="7183">
                  <c:v>-7.0672371822370281E-2</c:v>
                </c:pt>
                <c:pt idx="7184">
                  <c:v>-7.2512437847294761E-2</c:v>
                </c:pt>
                <c:pt idx="7185">
                  <c:v>-7.4124492205497355E-2</c:v>
                </c:pt>
                <c:pt idx="7186">
                  <c:v>-7.5494160209174432E-2</c:v>
                </c:pt>
                <c:pt idx="7187">
                  <c:v>-7.6675278827714757E-2</c:v>
                </c:pt>
                <c:pt idx="7188">
                  <c:v>-7.7725517341737355E-2</c:v>
                </c:pt>
                <c:pt idx="7189">
                  <c:v>-7.8654850767520351E-2</c:v>
                </c:pt>
                <c:pt idx="7190">
                  <c:v>-7.9427042155119393E-2</c:v>
                </c:pt>
                <c:pt idx="7191">
                  <c:v>-8.000255754249698E-2</c:v>
                </c:pt>
                <c:pt idx="7192">
                  <c:v>-8.0373048057727131E-2</c:v>
                </c:pt>
                <c:pt idx="7193">
                  <c:v>-8.0554479864551928E-2</c:v>
                </c:pt>
                <c:pt idx="7194">
                  <c:v>-8.0556611430125699E-2</c:v>
                </c:pt>
                <c:pt idx="7195">
                  <c:v>-8.0370116262798275E-2</c:v>
                </c:pt>
                <c:pt idx="7196">
                  <c:v>-7.9991037811491403E-2</c:v>
                </c:pt>
                <c:pt idx="7197">
                  <c:v>-7.9462595064859393E-2</c:v>
                </c:pt>
                <c:pt idx="7198">
                  <c:v>-7.8890660434416213E-2</c:v>
                </c:pt>
                <c:pt idx="7199">
                  <c:v>-7.8406685968530829E-2</c:v>
                </c:pt>
                <c:pt idx="7200">
                  <c:v>-7.8099508310723292E-2</c:v>
                </c:pt>
                <c:pt idx="7201">
                  <c:v>-7.796676952466898E-2</c:v>
                </c:pt>
                <c:pt idx="7202">
                  <c:v>-7.7918997559958139E-2</c:v>
                </c:pt>
                <c:pt idx="7203">
                  <c:v>-7.7824108614033827E-2</c:v>
                </c:pt>
                <c:pt idx="7204">
                  <c:v>-7.7550345142243182E-2</c:v>
                </c:pt>
                <c:pt idx="7205">
                  <c:v>-7.6982464741149878E-2</c:v>
                </c:pt>
                <c:pt idx="7206">
                  <c:v>-7.6027937065697493E-2</c:v>
                </c:pt>
                <c:pt idx="7207">
                  <c:v>-7.464015202377336E-2</c:v>
                </c:pt>
                <c:pt idx="7208">
                  <c:v>-7.2853087078640938E-2</c:v>
                </c:pt>
                <c:pt idx="7209">
                  <c:v>-7.0795267008417678E-2</c:v>
                </c:pt>
                <c:pt idx="7210">
                  <c:v>-6.8662301942281428E-2</c:v>
                </c:pt>
                <c:pt idx="7211">
                  <c:v>-6.6659687118245922E-2</c:v>
                </c:pt>
                <c:pt idx="7212">
                  <c:v>-6.4950476378615493E-2</c:v>
                </c:pt>
                <c:pt idx="7213">
                  <c:v>-6.3635128613879086E-2</c:v>
                </c:pt>
                <c:pt idx="7214">
                  <c:v>-6.275792403147086E-2</c:v>
                </c:pt>
                <c:pt idx="7215">
                  <c:v>-6.2312187916338448E-2</c:v>
                </c:pt>
                <c:pt idx="7216">
                  <c:v>-6.2231267581076499E-2</c:v>
                </c:pt>
                <c:pt idx="7217">
                  <c:v>-6.2384224536688321E-2</c:v>
                </c:pt>
                <c:pt idx="7218">
                  <c:v>-6.2604754361274953E-2</c:v>
                </c:pt>
                <c:pt idx="7219">
                  <c:v>-6.2753710124509393E-2</c:v>
                </c:pt>
                <c:pt idx="7220">
                  <c:v>-6.2770529984523607E-2</c:v>
                </c:pt>
                <c:pt idx="7221">
                  <c:v>-6.2655678936950038E-2</c:v>
                </c:pt>
                <c:pt idx="7222">
                  <c:v>-6.238538757299792E-2</c:v>
                </c:pt>
                <c:pt idx="7223">
                  <c:v>-6.1845583318274722E-2</c:v>
                </c:pt>
                <c:pt idx="7224">
                  <c:v>-6.0871062575964398E-2</c:v>
                </c:pt>
                <c:pt idx="7225">
                  <c:v>-5.936504955622502E-2</c:v>
                </c:pt>
                <c:pt idx="7226">
                  <c:v>-5.7377773901760971E-2</c:v>
                </c:pt>
                <c:pt idx="7227">
                  <c:v>-5.506200666625307E-2</c:v>
                </c:pt>
                <c:pt idx="7228">
                  <c:v>-5.2560361447036998E-2</c:v>
                </c:pt>
                <c:pt idx="7229">
                  <c:v>-4.995852893299995E-2</c:v>
                </c:pt>
                <c:pt idx="7230">
                  <c:v>-4.7363953895709472E-2</c:v>
                </c:pt>
                <c:pt idx="7231">
                  <c:v>-4.5011803700599422E-2</c:v>
                </c:pt>
                <c:pt idx="7232">
                  <c:v>-4.3240626511154623E-2</c:v>
                </c:pt>
                <c:pt idx="7233">
                  <c:v>-4.2311850077481179E-2</c:v>
                </c:pt>
                <c:pt idx="7234">
                  <c:v>-4.2233600753238176E-2</c:v>
                </c:pt>
                <c:pt idx="7235">
                  <c:v>-4.2768098620220449E-2</c:v>
                </c:pt>
                <c:pt idx="7236">
                  <c:v>-4.3623268994828851E-2</c:v>
                </c:pt>
                <c:pt idx="7237">
                  <c:v>-4.464857213198016E-2</c:v>
                </c:pt>
                <c:pt idx="7238">
                  <c:v>-4.5862489245874952E-2</c:v>
                </c:pt>
                <c:pt idx="7239">
                  <c:v>-4.7314580323012223E-2</c:v>
                </c:pt>
                <c:pt idx="7240">
                  <c:v>-4.8934989657960115E-2</c:v>
                </c:pt>
                <c:pt idx="7241">
                  <c:v>-5.0509919270476787E-2</c:v>
                </c:pt>
                <c:pt idx="7242">
                  <c:v>-5.1782786697202238E-2</c:v>
                </c:pt>
                <c:pt idx="7243">
                  <c:v>-5.2561547431324317E-2</c:v>
                </c:pt>
                <c:pt idx="7244">
                  <c:v>-5.2729757500384972E-2</c:v>
                </c:pt>
                <c:pt idx="7245">
                  <c:v>-5.2183389364364341E-2</c:v>
                </c:pt>
                <c:pt idx="7246">
                  <c:v>-5.0799376312828028E-2</c:v>
                </c:pt>
                <c:pt idx="7247">
                  <c:v>-4.8497875403773476E-2</c:v>
                </c:pt>
                <c:pt idx="7248">
                  <c:v>-4.5350505159569184E-2</c:v>
                </c:pt>
                <c:pt idx="7249">
                  <c:v>-4.1632472016183614E-2</c:v>
                </c:pt>
                <c:pt idx="7250">
                  <c:v>-3.7764331678782535E-2</c:v>
                </c:pt>
                <c:pt idx="7251">
                  <c:v>-3.4184451887403572E-2</c:v>
                </c:pt>
                <c:pt idx="7252">
                  <c:v>-3.1242755822435152E-2</c:v>
                </c:pt>
                <c:pt idx="7253">
                  <c:v>-2.9163192080751955E-2</c:v>
                </c:pt>
                <c:pt idx="7254">
                  <c:v>-2.8047059682848038E-2</c:v>
                </c:pt>
                <c:pt idx="7255">
                  <c:v>-2.7872417840864108E-2</c:v>
                </c:pt>
                <c:pt idx="7256">
                  <c:v>-2.8486697887275616E-2</c:v>
                </c:pt>
                <c:pt idx="7257">
                  <c:v>-2.9627175107577178E-2</c:v>
                </c:pt>
                <c:pt idx="7258">
                  <c:v>-3.0993868478284829E-2</c:v>
                </c:pt>
                <c:pt idx="7259">
                  <c:v>-3.2348951965156948E-2</c:v>
                </c:pt>
                <c:pt idx="7260">
                  <c:v>-3.358009840228722E-2</c:v>
                </c:pt>
                <c:pt idx="7261">
                  <c:v>-3.4690807483409462E-2</c:v>
                </c:pt>
                <c:pt idx="7262">
                  <c:v>-3.5742974414720671E-2</c:v>
                </c:pt>
                <c:pt idx="7263">
                  <c:v>-3.6804413116707457E-2</c:v>
                </c:pt>
                <c:pt idx="7264">
                  <c:v>-3.7925685375135999E-2</c:v>
                </c:pt>
                <c:pt idx="7265">
                  <c:v>-3.9128695086832282E-2</c:v>
                </c:pt>
                <c:pt idx="7266">
                  <c:v>-4.0380653166396725E-2</c:v>
                </c:pt>
                <c:pt idx="7267">
                  <c:v>-4.1560992093131681E-2</c:v>
                </c:pt>
                <c:pt idx="7268">
                  <c:v>-4.2464229596267174E-2</c:v>
                </c:pt>
                <c:pt idx="7269">
                  <c:v>-4.2865783549195881E-2</c:v>
                </c:pt>
                <c:pt idx="7270">
                  <c:v>-4.2619996495951266E-2</c:v>
                </c:pt>
                <c:pt idx="7271">
                  <c:v>-4.172451532695004E-2</c:v>
                </c:pt>
                <c:pt idx="7272">
                  <c:v>-4.0310004101542861E-2</c:v>
                </c:pt>
                <c:pt idx="7273">
                  <c:v>-3.8575502536934543E-2</c:v>
                </c:pt>
                <c:pt idx="7274">
                  <c:v>-3.6729291553273133E-2</c:v>
                </c:pt>
                <c:pt idx="7275">
                  <c:v>-3.4970876044075117E-2</c:v>
                </c:pt>
                <c:pt idx="7276">
                  <c:v>-3.3490096476814786E-2</c:v>
                </c:pt>
                <c:pt idx="7277">
                  <c:v>-3.2437781629795957E-2</c:v>
                </c:pt>
                <c:pt idx="7278">
                  <c:v>-3.1864586270802575E-2</c:v>
                </c:pt>
                <c:pt idx="7279">
                  <c:v>-3.1679241190147936E-2</c:v>
                </c:pt>
                <c:pt idx="7280">
                  <c:v>-3.1680391811870344E-2</c:v>
                </c:pt>
                <c:pt idx="7281">
                  <c:v>-3.165900113056052E-2</c:v>
                </c:pt>
                <c:pt idx="7282">
                  <c:v>-3.1502365033915791E-2</c:v>
                </c:pt>
                <c:pt idx="7283">
                  <c:v>-3.1224498803717506E-2</c:v>
                </c:pt>
                <c:pt idx="7284">
                  <c:v>-3.0914436613967474E-2</c:v>
                </c:pt>
                <c:pt idx="7285">
                  <c:v>-3.0663411719356163E-2</c:v>
                </c:pt>
                <c:pt idx="7286">
                  <c:v>-3.0533959052503917E-2</c:v>
                </c:pt>
                <c:pt idx="7287">
                  <c:v>-3.0576997471273563E-2</c:v>
                </c:pt>
                <c:pt idx="7288">
                  <c:v>-3.0848524105471353E-2</c:v>
                </c:pt>
                <c:pt idx="7289">
                  <c:v>-3.1380640549398986E-2</c:v>
                </c:pt>
                <c:pt idx="7290">
                  <c:v>-3.212122331897746E-2</c:v>
                </c:pt>
                <c:pt idx="7291">
                  <c:v>-3.2906916021285253E-2</c:v>
                </c:pt>
                <c:pt idx="7292">
                  <c:v>-3.351329150520941E-2</c:v>
                </c:pt>
                <c:pt idx="7293">
                  <c:v>-3.375360888571844E-2</c:v>
                </c:pt>
                <c:pt idx="7294">
                  <c:v>-3.3551252241095092E-2</c:v>
                </c:pt>
                <c:pt idx="7295">
                  <c:v>-3.2935506964449301E-2</c:v>
                </c:pt>
                <c:pt idx="7296">
                  <c:v>-3.197912121241149E-2</c:v>
                </c:pt>
                <c:pt idx="7297">
                  <c:v>-3.0742307238791525E-2</c:v>
                </c:pt>
                <c:pt idx="7298">
                  <c:v>-2.9265722609750858E-2</c:v>
                </c:pt>
                <c:pt idx="7299">
                  <c:v>-2.7592062314393258E-2</c:v>
                </c:pt>
                <c:pt idx="7300">
                  <c:v>-2.576711559723106E-2</c:v>
                </c:pt>
                <c:pt idx="7301">
                  <c:v>-2.3805286241173115E-2</c:v>
                </c:pt>
                <c:pt idx="7302">
                  <c:v>-2.165531032379113E-2</c:v>
                </c:pt>
                <c:pt idx="7303">
                  <c:v>-1.9213940521990304E-2</c:v>
                </c:pt>
                <c:pt idx="7304">
                  <c:v>-1.6395130606250148E-2</c:v>
                </c:pt>
                <c:pt idx="7305">
                  <c:v>-1.3205143088013335E-2</c:v>
                </c:pt>
                <c:pt idx="7306">
                  <c:v>-9.7609579683475174E-3</c:v>
                </c:pt>
                <c:pt idx="7307">
                  <c:v>-6.2390790881799354E-3</c:v>
                </c:pt>
                <c:pt idx="7308">
                  <c:v>-2.8020379647755462E-3</c:v>
                </c:pt>
                <c:pt idx="7309">
                  <c:v>4.3912141149918878E-4</c:v>
                </c:pt>
                <c:pt idx="7310">
                  <c:v>3.4107217389857305E-3</c:v>
                </c:pt>
                <c:pt idx="7311">
                  <c:v>6.0461735862570587E-3</c:v>
                </c:pt>
                <c:pt idx="7312">
                  <c:v>8.2846158962078184E-3</c:v>
                </c:pt>
                <c:pt idx="7313">
                  <c:v>1.0103217962115909E-2</c:v>
                </c:pt>
                <c:pt idx="7314">
                  <c:v>1.1544487413438545E-2</c:v>
                </c:pt>
                <c:pt idx="7315">
                  <c:v>1.2702592500163369E-2</c:v>
                </c:pt>
                <c:pt idx="7316">
                  <c:v>1.3674876220551586E-2</c:v>
                </c:pt>
                <c:pt idx="7317">
                  <c:v>1.4520262566748132E-2</c:v>
                </c:pt>
                <c:pt idx="7318">
                  <c:v>1.5260481841025712E-2</c:v>
                </c:pt>
                <c:pt idx="7319">
                  <c:v>1.5919398099013601E-2</c:v>
                </c:pt>
                <c:pt idx="7320">
                  <c:v>1.6561908605905562E-2</c:v>
                </c:pt>
                <c:pt idx="7321">
                  <c:v>1.7300503389906515E-2</c:v>
                </c:pt>
                <c:pt idx="7322">
                  <c:v>1.8271806516203824E-2</c:v>
                </c:pt>
                <c:pt idx="7323">
                  <c:v>1.960853490698973E-2</c:v>
                </c:pt>
                <c:pt idx="7324">
                  <c:v>2.1426660927734438E-2</c:v>
                </c:pt>
                <c:pt idx="7325">
                  <c:v>2.3824672539790825E-2</c:v>
                </c:pt>
                <c:pt idx="7326">
                  <c:v>2.6877028585160011E-2</c:v>
                </c:pt>
                <c:pt idx="7327">
                  <c:v>3.0615285192588923E-2</c:v>
                </c:pt>
                <c:pt idx="7328">
                  <c:v>3.5012084006870926E-2</c:v>
                </c:pt>
                <c:pt idx="7329">
                  <c:v>3.9984478099903902E-2</c:v>
                </c:pt>
                <c:pt idx="7330">
                  <c:v>4.5414379561302731E-2</c:v>
                </c:pt>
                <c:pt idx="7331">
                  <c:v>5.1170535124385345E-2</c:v>
                </c:pt>
                <c:pt idx="7332">
                  <c:v>5.7121027665518055E-2</c:v>
                </c:pt>
                <c:pt idx="7333">
                  <c:v>6.3139741303241778E-2</c:v>
                </c:pt>
                <c:pt idx="7334">
                  <c:v>6.9117509991883666E-2</c:v>
                </c:pt>
                <c:pt idx="7335">
                  <c:v>7.4977450856151387E-2</c:v>
                </c:pt>
                <c:pt idx="7336">
                  <c:v>8.0675989913503846E-2</c:v>
                </c:pt>
                <c:pt idx="7337">
                  <c:v>8.6172807408258917E-2</c:v>
                </c:pt>
                <c:pt idx="7338">
                  <c:v>9.1381229423551411E-2</c:v>
                </c:pt>
                <c:pt idx="7339">
                  <c:v>9.6138574232752211E-2</c:v>
                </c:pt>
                <c:pt idx="7340">
                  <c:v>0.10023036061712476</c:v>
                </c:pt>
                <c:pt idx="7341">
                  <c:v>0.10346455519616676</c:v>
                </c:pt>
                <c:pt idx="7342">
                  <c:v>0.10575612929432639</c:v>
                </c:pt>
                <c:pt idx="7343">
                  <c:v>0.10717376887756254</c:v>
                </c:pt>
                <c:pt idx="7344">
                  <c:v>0.10792003352372972</c:v>
                </c:pt>
                <c:pt idx="7345">
                  <c:v>0.10825274041327287</c:v>
                </c:pt>
                <c:pt idx="7346">
                  <c:v>0.10839270001582094</c:v>
                </c:pt>
                <c:pt idx="7347">
                  <c:v>0.10847366451556459</c:v>
                </c:pt>
                <c:pt idx="7348">
                  <c:v>0.10856095572185995</c:v>
                </c:pt>
                <c:pt idx="7349">
                  <c:v>0.10871882108031462</c:v>
                </c:pt>
                <c:pt idx="7350">
                  <c:v>0.10906914370088297</c:v>
                </c:pt>
                <c:pt idx="7351">
                  <c:v>0.10977921960046556</c:v>
                </c:pt>
                <c:pt idx="7352">
                  <c:v>0.11097623600525636</c:v>
                </c:pt>
                <c:pt idx="7353">
                  <c:v>0.11267554023530151</c:v>
                </c:pt>
                <c:pt idx="7354">
                  <c:v>0.1148114938281953</c:v>
                </c:pt>
                <c:pt idx="7355">
                  <c:v>0.11734521542701222</c:v>
                </c:pt>
                <c:pt idx="7356">
                  <c:v>0.12032838885136274</c:v>
                </c:pt>
                <c:pt idx="7357">
                  <c:v>0.12384156709887734</c:v>
                </c:pt>
                <c:pt idx="7358">
                  <c:v>0.12785530600020259</c:v>
                </c:pt>
                <c:pt idx="7359">
                  <c:v>0.13214994138030783</c:v>
                </c:pt>
                <c:pt idx="7360">
                  <c:v>0.13638010062549452</c:v>
                </c:pt>
                <c:pt idx="7361">
                  <c:v>0.14022983465272407</c:v>
                </c:pt>
                <c:pt idx="7362">
                  <c:v>0.14352726479928143</c:v>
                </c:pt>
                <c:pt idx="7363">
                  <c:v>0.14624396626207792</c:v>
                </c:pt>
                <c:pt idx="7364">
                  <c:v>0.14841082563599209</c:v>
                </c:pt>
                <c:pt idx="7365">
                  <c:v>0.15003773123198244</c:v>
                </c:pt>
                <c:pt idx="7366">
                  <c:v>0.15109991445268814</c:v>
                </c:pt>
                <c:pt idx="7367">
                  <c:v>0.15157889564072122</c:v>
                </c:pt>
                <c:pt idx="7368">
                  <c:v>0.15149847358447363</c:v>
                </c:pt>
                <c:pt idx="7369">
                  <c:v>0.15092444525367224</c:v>
                </c:pt>
                <c:pt idx="7370">
                  <c:v>0.14994784993002688</c:v>
                </c:pt>
                <c:pt idx="7371">
                  <c:v>0.14868174499472253</c:v>
                </c:pt>
                <c:pt idx="7372">
                  <c:v>0.1472749628211141</c:v>
                </c:pt>
                <c:pt idx="7373">
                  <c:v>0.14591216661431355</c:v>
                </c:pt>
                <c:pt idx="7374">
                  <c:v>0.14476339048463607</c:v>
                </c:pt>
                <c:pt idx="7375">
                  <c:v>0.14389605098895469</c:v>
                </c:pt>
                <c:pt idx="7376">
                  <c:v>0.14321997383475341</c:v>
                </c:pt>
                <c:pt idx="7377">
                  <c:v>0.14251758292825317</c:v>
                </c:pt>
                <c:pt idx="7378">
                  <c:v>0.1415370859588021</c:v>
                </c:pt>
                <c:pt idx="7379">
                  <c:v>0.14008603416137616</c:v>
                </c:pt>
                <c:pt idx="7380">
                  <c:v>0.13807859876114148</c:v>
                </c:pt>
                <c:pt idx="7381">
                  <c:v>0.13552737429645473</c:v>
                </c:pt>
                <c:pt idx="7382">
                  <c:v>0.13250338575542281</c:v>
                </c:pt>
                <c:pt idx="7383">
                  <c:v>0.12909745040501208</c:v>
                </c:pt>
                <c:pt idx="7384">
                  <c:v>0.1253939777415872</c:v>
                </c:pt>
                <c:pt idx="7385">
                  <c:v>0.12144833988562324</c:v>
                </c:pt>
                <c:pt idx="7386">
                  <c:v>0.11727120908224074</c:v>
                </c:pt>
                <c:pt idx="7387">
                  <c:v>0.11283750566639983</c:v>
                </c:pt>
                <c:pt idx="7388">
                  <c:v>0.10812670836489043</c:v>
                </c:pt>
                <c:pt idx="7389">
                  <c:v>0.10317699077961509</c:v>
                </c:pt>
                <c:pt idx="7390">
                  <c:v>9.8114362198817154E-2</c:v>
                </c:pt>
                <c:pt idx="7391">
                  <c:v>9.3123817074003051E-2</c:v>
                </c:pt>
                <c:pt idx="7392">
                  <c:v>8.8374355804458932E-2</c:v>
                </c:pt>
                <c:pt idx="7393">
                  <c:v>8.3955850551953357E-2</c:v>
                </c:pt>
                <c:pt idx="7394">
                  <c:v>7.9874003285272402E-2</c:v>
                </c:pt>
                <c:pt idx="7395">
                  <c:v>7.6086226046101907E-2</c:v>
                </c:pt>
                <c:pt idx="7396">
                  <c:v>7.2526262800163957E-2</c:v>
                </c:pt>
                <c:pt idx="7397">
                  <c:v>6.909658114434114E-2</c:v>
                </c:pt>
                <c:pt idx="7398">
                  <c:v>6.5657168888735559E-2</c:v>
                </c:pt>
                <c:pt idx="7399">
                  <c:v>6.2046797014195076E-2</c:v>
                </c:pt>
                <c:pt idx="7400">
                  <c:v>5.8132295734744856E-2</c:v>
                </c:pt>
                <c:pt idx="7401">
                  <c:v>5.3844571276119198E-2</c:v>
                </c:pt>
                <c:pt idx="7402">
                  <c:v>4.9169219663681894E-2</c:v>
                </c:pt>
                <c:pt idx="7403">
                  <c:v>4.4105341037800547E-2</c:v>
                </c:pt>
                <c:pt idx="7404">
                  <c:v>3.8641334102289843E-2</c:v>
                </c:pt>
                <c:pt idx="7405">
                  <c:v>3.2781464046164541E-2</c:v>
                </c:pt>
                <c:pt idx="7406">
                  <c:v>2.660566724535509E-2</c:v>
                </c:pt>
                <c:pt idx="7407">
                  <c:v>2.0305346449629086E-2</c:v>
                </c:pt>
                <c:pt idx="7408">
                  <c:v>1.4147630788526216E-2</c:v>
                </c:pt>
                <c:pt idx="7409">
                  <c:v>8.3760907211224284E-3</c:v>
                </c:pt>
                <c:pt idx="7410">
                  <c:v>3.1100911124521029E-3</c:v>
                </c:pt>
                <c:pt idx="7411">
                  <c:v>-1.6879149066863332E-3</c:v>
                </c:pt>
                <c:pt idx="7412">
                  <c:v>-6.1582712155271446E-3</c:v>
                </c:pt>
                <c:pt idx="7413">
                  <c:v>-1.0455433126534115E-2</c:v>
                </c:pt>
                <c:pt idx="7414">
                  <c:v>-1.4700432034831568E-2</c:v>
                </c:pt>
                <c:pt idx="7415">
                  <c:v>-1.8995222547044346E-2</c:v>
                </c:pt>
                <c:pt idx="7416">
                  <c:v>-2.3446859763532685E-2</c:v>
                </c:pt>
                <c:pt idx="7417">
                  <c:v>-2.8146844629921258E-2</c:v>
                </c:pt>
                <c:pt idx="7418">
                  <c:v>-3.3115069635464234E-2</c:v>
                </c:pt>
                <c:pt idx="7419">
                  <c:v>-3.8269742746301558E-2</c:v>
                </c:pt>
                <c:pt idx="7420">
                  <c:v>-4.3470886283807027E-2</c:v>
                </c:pt>
                <c:pt idx="7421">
                  <c:v>-4.8615851827498932E-2</c:v>
                </c:pt>
                <c:pt idx="7422">
                  <c:v>-5.370925949935676E-2</c:v>
                </c:pt>
                <c:pt idx="7423">
                  <c:v>-5.8849904680570407E-2</c:v>
                </c:pt>
                <c:pt idx="7424">
                  <c:v>-6.4152020178168637E-2</c:v>
                </c:pt>
                <c:pt idx="7425">
                  <c:v>-6.9668783195147937E-2</c:v>
                </c:pt>
                <c:pt idx="7426">
                  <c:v>-7.5369523472311198E-2</c:v>
                </c:pt>
                <c:pt idx="7427">
                  <c:v>-8.1166722273880887E-2</c:v>
                </c:pt>
                <c:pt idx="7428">
                  <c:v>-8.6949084077944605E-2</c:v>
                </c:pt>
                <c:pt idx="7429">
                  <c:v>-9.2588422889208585E-2</c:v>
                </c:pt>
                <c:pt idx="7430">
                  <c:v>-9.7935372665083203E-2</c:v>
                </c:pt>
                <c:pt idx="7431">
                  <c:v>-0.10284033083629081</c:v>
                </c:pt>
                <c:pt idx="7432">
                  <c:v>-0.10720539035345374</c:v>
                </c:pt>
                <c:pt idx="7433">
                  <c:v>-0.11103265817977162</c:v>
                </c:pt>
                <c:pt idx="7434">
                  <c:v>-0.11442807721302264</c:v>
                </c:pt>
                <c:pt idx="7435">
                  <c:v>-0.11755209412871816</c:v>
                </c:pt>
                <c:pt idx="7436">
                  <c:v>-0.12055165958316166</c:v>
                </c:pt>
                <c:pt idx="7437">
                  <c:v>-0.12351947548711895</c:v>
                </c:pt>
                <c:pt idx="7438">
                  <c:v>-0.12649352210287659</c:v>
                </c:pt>
                <c:pt idx="7439">
                  <c:v>-0.12947288807262691</c:v>
                </c:pt>
                <c:pt idx="7440">
                  <c:v>-0.13242286805100767</c:v>
                </c:pt>
                <c:pt idx="7441">
                  <c:v>-0.13526721799476837</c:v>
                </c:pt>
                <c:pt idx="7442">
                  <c:v>-0.13789015350924846</c:v>
                </c:pt>
                <c:pt idx="7443">
                  <c:v>-0.14016863177411734</c:v>
                </c:pt>
                <c:pt idx="7444">
                  <c:v>-0.14202502514114335</c:v>
                </c:pt>
                <c:pt idx="7445">
                  <c:v>-0.14346549048837623</c:v>
                </c:pt>
                <c:pt idx="7446">
                  <c:v>-0.14457875870698891</c:v>
                </c:pt>
                <c:pt idx="7447">
                  <c:v>-0.14549963694499929</c:v>
                </c:pt>
                <c:pt idx="7448">
                  <c:v>-0.14636073020757331</c:v>
                </c:pt>
                <c:pt idx="7449">
                  <c:v>-0.1472557172800322</c:v>
                </c:pt>
                <c:pt idx="7450">
                  <c:v>-0.14822576302284113</c:v>
                </c:pt>
                <c:pt idx="7451">
                  <c:v>-0.14926712230487366</c:v>
                </c:pt>
                <c:pt idx="7452">
                  <c:v>-0.15034719044159173</c:v>
                </c:pt>
                <c:pt idx="7453">
                  <c:v>-0.15141205259519189</c:v>
                </c:pt>
                <c:pt idx="7454">
                  <c:v>-0.15238322489859113</c:v>
                </c:pt>
                <c:pt idx="7455">
                  <c:v>-0.15316465598918508</c:v>
                </c:pt>
                <c:pt idx="7456">
                  <c:v>-0.15367775961012872</c:v>
                </c:pt>
                <c:pt idx="7457">
                  <c:v>-0.15391149083525849</c:v>
                </c:pt>
                <c:pt idx="7458">
                  <c:v>-0.15395132408434337</c:v>
                </c:pt>
                <c:pt idx="7459">
                  <c:v>-0.15395551676122252</c:v>
                </c:pt>
                <c:pt idx="7460">
                  <c:v>-0.15407793083177668</c:v>
                </c:pt>
                <c:pt idx="7461">
                  <c:v>-0.15437892824763305</c:v>
                </c:pt>
                <c:pt idx="7462">
                  <c:v>-0.15478389268197887</c:v>
                </c:pt>
                <c:pt idx="7463">
                  <c:v>-0.15511722750021231</c:v>
                </c:pt>
                <c:pt idx="7464">
                  <c:v>-0.15518544610654642</c:v>
                </c:pt>
                <c:pt idx="7465">
                  <c:v>-0.15485605538364924</c:v>
                </c:pt>
                <c:pt idx="7466">
                  <c:v>-0.15409434712260714</c:v>
                </c:pt>
                <c:pt idx="7467">
                  <c:v>-0.15295599974336963</c:v>
                </c:pt>
                <c:pt idx="7468">
                  <c:v>-0.15155684760657517</c:v>
                </c:pt>
                <c:pt idx="7469">
                  <c:v>-0.15003563046326754</c:v>
                </c:pt>
                <c:pt idx="7470">
                  <c:v>-0.14851090052097249</c:v>
                </c:pt>
                <c:pt idx="7471">
                  <c:v>-0.14703803136779739</c:v>
                </c:pt>
                <c:pt idx="7472">
                  <c:v>-0.14558606236493513</c:v>
                </c:pt>
                <c:pt idx="7473">
                  <c:v>-0.1440491578334889</c:v>
                </c:pt>
                <c:pt idx="7474">
                  <c:v>-0.14228605886053444</c:v>
                </c:pt>
                <c:pt idx="7475">
                  <c:v>-0.14016474044126842</c:v>
                </c:pt>
                <c:pt idx="7476">
                  <c:v>-0.13759181844127263</c:v>
                </c:pt>
                <c:pt idx="7477">
                  <c:v>-0.13452380280315779</c:v>
                </c:pt>
                <c:pt idx="7478">
                  <c:v>-0.13097156197068349</c:v>
                </c:pt>
                <c:pt idx="7479">
                  <c:v>-0.12700447934655681</c:v>
                </c:pt>
                <c:pt idx="7480">
                  <c:v>-0.12274516730097601</c:v>
                </c:pt>
                <c:pt idx="7481">
                  <c:v>-0.11834411924295116</c:v>
                </c:pt>
                <c:pt idx="7482">
                  <c:v>-0.11394146303628959</c:v>
                </c:pt>
                <c:pt idx="7483">
                  <c:v>-0.10963840943833093</c:v>
                </c:pt>
                <c:pt idx="7484">
                  <c:v>-0.10549569608175557</c:v>
                </c:pt>
                <c:pt idx="7485">
                  <c:v>-0.10155278826509839</c:v>
                </c:pt>
                <c:pt idx="7486">
                  <c:v>-9.7844549723457311E-2</c:v>
                </c:pt>
                <c:pt idx="7487">
                  <c:v>-9.4402073095355726E-2</c:v>
                </c:pt>
                <c:pt idx="7488">
                  <c:v>-9.1246301552016906E-2</c:v>
                </c:pt>
                <c:pt idx="7489">
                  <c:v>-8.8390210723312906E-2</c:v>
                </c:pt>
                <c:pt idx="7490">
                  <c:v>-8.5852296872535871E-2</c:v>
                </c:pt>
                <c:pt idx="7491">
                  <c:v>-8.3665543672254539E-2</c:v>
                </c:pt>
                <c:pt idx="7492">
                  <c:v>-8.1863710452714109E-2</c:v>
                </c:pt>
                <c:pt idx="7493">
                  <c:v>-8.0447523356247247E-2</c:v>
                </c:pt>
                <c:pt idx="7494">
                  <c:v>-7.9356314029234667E-2</c:v>
                </c:pt>
                <c:pt idx="7495">
                  <c:v>-7.8469505180351354E-2</c:v>
                </c:pt>
                <c:pt idx="7496">
                  <c:v>-7.7637564652744559E-2</c:v>
                </c:pt>
                <c:pt idx="7497">
                  <c:v>-7.6719111598533979E-2</c:v>
                </c:pt>
                <c:pt idx="7498">
                  <c:v>-7.5599794657275482E-2</c:v>
                </c:pt>
                <c:pt idx="7499">
                  <c:v>-7.4189080698789961E-2</c:v>
                </c:pt>
                <c:pt idx="7500">
                  <c:v>-7.241392820398837E-2</c:v>
                </c:pt>
                <c:pt idx="7501">
                  <c:v>-7.0228344511260518E-2</c:v>
                </c:pt>
                <c:pt idx="7502">
                  <c:v>-6.7634777559580458E-2</c:v>
                </c:pt>
                <c:pt idx="7503">
                  <c:v>-6.4694307794145006E-2</c:v>
                </c:pt>
                <c:pt idx="7504">
                  <c:v>-6.1507149878885795E-2</c:v>
                </c:pt>
                <c:pt idx="7505">
                  <c:v>-5.8167973861117099E-2</c:v>
                </c:pt>
                <c:pt idx="7506">
                  <c:v>-5.4722262778376357E-2</c:v>
                </c:pt>
                <c:pt idx="7507">
                  <c:v>-5.1149983557012189E-2</c:v>
                </c:pt>
                <c:pt idx="7508">
                  <c:v>-4.7381966059255855E-2</c:v>
                </c:pt>
                <c:pt idx="7509">
                  <c:v>-4.3338940259226598E-2</c:v>
                </c:pt>
                <c:pt idx="7510">
                  <c:v>-3.8981980194553421E-2</c:v>
                </c:pt>
                <c:pt idx="7511">
                  <c:v>-3.4353844737807712E-2</c:v>
                </c:pt>
                <c:pt idx="7512">
                  <c:v>-2.9579698753629848E-2</c:v>
                </c:pt>
                <c:pt idx="7513">
                  <c:v>-2.481779640813768E-2</c:v>
                </c:pt>
                <c:pt idx="7514">
                  <c:v>-2.0194264276766436E-2</c:v>
                </c:pt>
                <c:pt idx="7515">
                  <c:v>-1.5772765347217613E-2</c:v>
                </c:pt>
                <c:pt idx="7516">
                  <c:v>-1.1583193110772563E-2</c:v>
                </c:pt>
                <c:pt idx="7517">
                  <c:v>-7.6813474243348275E-3</c:v>
                </c:pt>
                <c:pt idx="7518">
                  <c:v>-4.171904583062754E-3</c:v>
                </c:pt>
                <c:pt idx="7519">
                  <c:v>-1.1538839173620135E-3</c:v>
                </c:pt>
                <c:pt idx="7520">
                  <c:v>1.3640819290964795E-3</c:v>
                </c:pt>
                <c:pt idx="7521">
                  <c:v>3.4819015030973016E-3</c:v>
                </c:pt>
                <c:pt idx="7522">
                  <c:v>5.3225281384122443E-3</c:v>
                </c:pt>
                <c:pt idx="7523">
                  <c:v>6.9162311933382674E-3</c:v>
                </c:pt>
                <c:pt idx="7524">
                  <c:v>8.1695872671521657E-3</c:v>
                </c:pt>
                <c:pt idx="7525">
                  <c:v>8.9572716958561897E-3</c:v>
                </c:pt>
                <c:pt idx="7526">
                  <c:v>9.2554872214814614E-3</c:v>
                </c:pt>
                <c:pt idx="7527">
                  <c:v>9.1950315756927029E-3</c:v>
                </c:pt>
                <c:pt idx="7528">
                  <c:v>8.9920853041104039E-3</c:v>
                </c:pt>
                <c:pt idx="7529">
                  <c:v>8.8367056554320023E-3</c:v>
                </c:pt>
                <c:pt idx="7530">
                  <c:v>8.8529467002963075E-3</c:v>
                </c:pt>
                <c:pt idx="7531">
                  <c:v>9.1524248281762682E-3</c:v>
                </c:pt>
                <c:pt idx="7532">
                  <c:v>9.8904894433800138E-3</c:v>
                </c:pt>
                <c:pt idx="7533">
                  <c:v>1.1230352662924022E-2</c:v>
                </c:pt>
                <c:pt idx="7534">
                  <c:v>1.3227881279436089E-2</c:v>
                </c:pt>
                <c:pt idx="7535">
                  <c:v>1.5745691706629636E-2</c:v>
                </c:pt>
                <c:pt idx="7536">
                  <c:v>1.8490686687427343E-2</c:v>
                </c:pt>
                <c:pt idx="7537">
                  <c:v>2.116067211117599E-2</c:v>
                </c:pt>
                <c:pt idx="7538">
                  <c:v>2.3585300437893267E-2</c:v>
                </c:pt>
                <c:pt idx="7539">
                  <c:v>2.5753868974453788E-2</c:v>
                </c:pt>
                <c:pt idx="7540">
                  <c:v>2.7729690465276683E-2</c:v>
                </c:pt>
                <c:pt idx="7541">
                  <c:v>2.9545180538856509E-2</c:v>
                </c:pt>
                <c:pt idx="7542">
                  <c:v>3.1164690277270857E-2</c:v>
                </c:pt>
                <c:pt idx="7543">
                  <c:v>3.2518505858394199E-2</c:v>
                </c:pt>
                <c:pt idx="7544">
                  <c:v>3.3548059285068189E-2</c:v>
                </c:pt>
                <c:pt idx="7545">
                  <c:v>3.4216604288922862E-2</c:v>
                </c:pt>
                <c:pt idx="7546">
                  <c:v>3.4495651521075754E-2</c:v>
                </c:pt>
                <c:pt idx="7547">
                  <c:v>3.4363298212848919E-2</c:v>
                </c:pt>
                <c:pt idx="7548">
                  <c:v>3.3827026917618325E-2</c:v>
                </c:pt>
                <c:pt idx="7549">
                  <c:v>3.2948823801836766E-2</c:v>
                </c:pt>
                <c:pt idx="7550">
                  <c:v>3.1842059635116306E-2</c:v>
                </c:pt>
                <c:pt idx="7551">
                  <c:v>3.0635827398736673E-2</c:v>
                </c:pt>
                <c:pt idx="7552">
                  <c:v>2.9435759601596237E-2</c:v>
                </c:pt>
                <c:pt idx="7553">
                  <c:v>2.8311149260875856E-2</c:v>
                </c:pt>
                <c:pt idx="7554">
                  <c:v>2.7307893401883058E-2</c:v>
                </c:pt>
                <c:pt idx="7555">
                  <c:v>2.6461289078662489E-2</c:v>
                </c:pt>
                <c:pt idx="7556">
                  <c:v>2.5783933136760008E-2</c:v>
                </c:pt>
                <c:pt idx="7557">
                  <c:v>2.5230646834264493E-2</c:v>
                </c:pt>
                <c:pt idx="7558">
                  <c:v>2.4674640770749615E-2</c:v>
                </c:pt>
                <c:pt idx="7559">
                  <c:v>2.3931366183578308E-2</c:v>
                </c:pt>
                <c:pt idx="7560">
                  <c:v>2.2830343248685724E-2</c:v>
                </c:pt>
                <c:pt idx="7561">
                  <c:v>2.1296207984719831E-2</c:v>
                </c:pt>
                <c:pt idx="7562">
                  <c:v>1.9386843485904977E-2</c:v>
                </c:pt>
                <c:pt idx="7563">
                  <c:v>1.7258733110324883E-2</c:v>
                </c:pt>
                <c:pt idx="7564">
                  <c:v>1.5083218819790783E-2</c:v>
                </c:pt>
                <c:pt idx="7565">
                  <c:v>1.2975314663361694E-2</c:v>
                </c:pt>
                <c:pt idx="7566">
                  <c:v>1.0974873262547176E-2</c:v>
                </c:pt>
                <c:pt idx="7567">
                  <c:v>9.0691558824216156E-3</c:v>
                </c:pt>
                <c:pt idx="7568">
                  <c:v>7.2252435425827037E-3</c:v>
                </c:pt>
                <c:pt idx="7569">
                  <c:v>5.4157998267881169E-3</c:v>
                </c:pt>
                <c:pt idx="7570">
                  <c:v>3.6419958634066746E-3</c:v>
                </c:pt>
                <c:pt idx="7571">
                  <c:v>1.9592537629850178E-3</c:v>
                </c:pt>
                <c:pt idx="7572">
                  <c:v>4.900826656426806E-4</c:v>
                </c:pt>
                <c:pt idx="7573">
                  <c:v>-6.0524684805294562E-4</c:v>
                </c:pt>
                <c:pt idx="7574">
                  <c:v>-1.2006051014242175E-3</c:v>
                </c:pt>
                <c:pt idx="7575">
                  <c:v>-1.2725945205087341E-3</c:v>
                </c:pt>
                <c:pt idx="7576">
                  <c:v>-9.1579429261004963E-4</c:v>
                </c:pt>
                <c:pt idx="7577">
                  <c:v>-3.0477785725214828E-4</c:v>
                </c:pt>
                <c:pt idx="7578">
                  <c:v>3.4957533880263105E-4</c:v>
                </c:pt>
                <c:pt idx="7579">
                  <c:v>8.1413822642820188E-4</c:v>
                </c:pt>
                <c:pt idx="7580">
                  <c:v>8.3766341749879985E-4</c:v>
                </c:pt>
                <c:pt idx="7581">
                  <c:v>1.9158733425942275E-4</c:v>
                </c:pt>
                <c:pt idx="7582">
                  <c:v>-1.2453829855786826E-3</c:v>
                </c:pt>
                <c:pt idx="7583">
                  <c:v>-3.416958679590177E-3</c:v>
                </c:pt>
                <c:pt idx="7584">
                  <c:v>-6.1047776506049818E-3</c:v>
                </c:pt>
                <c:pt idx="7585">
                  <c:v>-9.0330967571238697E-3</c:v>
                </c:pt>
                <c:pt idx="7586">
                  <c:v>-1.1982966660996061E-2</c:v>
                </c:pt>
                <c:pt idx="7587">
                  <c:v>-1.4834142833461931E-2</c:v>
                </c:pt>
                <c:pt idx="7588">
                  <c:v>-1.7530909156372069E-2</c:v>
                </c:pt>
                <c:pt idx="7589">
                  <c:v>-2.0034945411674453E-2</c:v>
                </c:pt>
                <c:pt idx="7590">
                  <c:v>-2.2320094628403227E-2</c:v>
                </c:pt>
                <c:pt idx="7591">
                  <c:v>-2.4400094346352735E-2</c:v>
                </c:pt>
                <c:pt idx="7592">
                  <c:v>-2.6332925266486801E-2</c:v>
                </c:pt>
                <c:pt idx="7593">
                  <c:v>-2.816699568273803E-2</c:v>
                </c:pt>
                <c:pt idx="7594">
                  <c:v>-2.9863439136666309E-2</c:v>
                </c:pt>
                <c:pt idx="7595">
                  <c:v>-3.126777390272905E-2</c:v>
                </c:pt>
                <c:pt idx="7596">
                  <c:v>-3.2167678254879088E-2</c:v>
                </c:pt>
                <c:pt idx="7597">
                  <c:v>-3.2400281659436064E-2</c:v>
                </c:pt>
                <c:pt idx="7598">
                  <c:v>-3.1934400784116329E-2</c:v>
                </c:pt>
                <c:pt idx="7599">
                  <c:v>-3.0883216703411896E-2</c:v>
                </c:pt>
                <c:pt idx="7600">
                  <c:v>-2.9465078065040638E-2</c:v>
                </c:pt>
                <c:pt idx="7601">
                  <c:v>-2.7958557565923997E-2</c:v>
                </c:pt>
                <c:pt idx="7602">
                  <c:v>-2.6670680122494125E-2</c:v>
                </c:pt>
                <c:pt idx="7603">
                  <c:v>-2.5895728220383267E-2</c:v>
                </c:pt>
                <c:pt idx="7604">
                  <c:v>-2.5841458570746635E-2</c:v>
                </c:pt>
                <c:pt idx="7605">
                  <c:v>-2.6544330788333279E-2</c:v>
                </c:pt>
                <c:pt idx="7606">
                  <c:v>-2.7833151299835986E-2</c:v>
                </c:pt>
                <c:pt idx="7607">
                  <c:v>-2.938335311754655E-2</c:v>
                </c:pt>
                <c:pt idx="7608">
                  <c:v>-3.0838478872273405E-2</c:v>
                </c:pt>
                <c:pt idx="7609">
                  <c:v>-3.1922915313481771E-2</c:v>
                </c:pt>
                <c:pt idx="7610">
                  <c:v>-3.2487347568454318E-2</c:v>
                </c:pt>
                <c:pt idx="7611">
                  <c:v>-3.2495908359014385E-2</c:v>
                </c:pt>
                <c:pt idx="7612">
                  <c:v>-3.2004208354189156E-2</c:v>
                </c:pt>
                <c:pt idx="7613">
                  <c:v>-3.1153275825172352E-2</c:v>
                </c:pt>
                <c:pt idx="7614">
                  <c:v>-3.0158918957636716E-2</c:v>
                </c:pt>
                <c:pt idx="7615">
                  <c:v>-2.9263737151364502E-2</c:v>
                </c:pt>
                <c:pt idx="7616">
                  <c:v>-2.8648691770647095E-2</c:v>
                </c:pt>
                <c:pt idx="7617">
                  <c:v>-2.8344406567176211E-2</c:v>
                </c:pt>
                <c:pt idx="7618">
                  <c:v>-2.8198519904262778E-2</c:v>
                </c:pt>
                <c:pt idx="7619">
                  <c:v>-2.7926081247311302E-2</c:v>
                </c:pt>
                <c:pt idx="7620">
                  <c:v>-2.7217290686069932E-2</c:v>
                </c:pt>
                <c:pt idx="7621">
                  <c:v>-2.5844392682083703E-2</c:v>
                </c:pt>
                <c:pt idx="7622">
                  <c:v>-2.3725557554800557E-2</c:v>
                </c:pt>
                <c:pt idx="7623">
                  <c:v>-2.0945432801335651E-2</c:v>
                </c:pt>
                <c:pt idx="7624">
                  <c:v>-1.7747764151470884E-2</c:v>
                </c:pt>
                <c:pt idx="7625">
                  <c:v>-1.4496712461717251E-2</c:v>
                </c:pt>
                <c:pt idx="7626">
                  <c:v>-1.1594116547460034E-2</c:v>
                </c:pt>
                <c:pt idx="7627">
                  <c:v>-9.3622906694642554E-3</c:v>
                </c:pt>
                <c:pt idx="7628">
                  <c:v>-7.9329223544265196E-3</c:v>
                </c:pt>
                <c:pt idx="7629">
                  <c:v>-7.1957468075184152E-3</c:v>
                </c:pt>
                <c:pt idx="7630">
                  <c:v>-6.8371678818195981E-3</c:v>
                </c:pt>
                <c:pt idx="7631">
                  <c:v>-6.4455901799734643E-3</c:v>
                </c:pt>
                <c:pt idx="7632">
                  <c:v>-5.6266157172179566E-3</c:v>
                </c:pt>
                <c:pt idx="7633">
                  <c:v>-4.0890669708708001E-3</c:v>
                </c:pt>
                <c:pt idx="7634">
                  <c:v>-1.7015081066718953E-3</c:v>
                </c:pt>
                <c:pt idx="7635">
                  <c:v>1.4687609528220502E-3</c:v>
                </c:pt>
                <c:pt idx="7636">
                  <c:v>5.145486905397594E-3</c:v>
                </c:pt>
                <c:pt idx="7637">
                  <c:v>8.8946086395472572E-3</c:v>
                </c:pt>
                <c:pt idx="7638">
                  <c:v>1.2246950440759928E-2</c:v>
                </c:pt>
                <c:pt idx="7639">
                  <c:v>1.4848435331923975E-2</c:v>
                </c:pt>
                <c:pt idx="7640">
                  <c:v>1.6567011879295258E-2</c:v>
                </c:pt>
                <c:pt idx="7641">
                  <c:v>1.7514370942237796E-2</c:v>
                </c:pt>
                <c:pt idx="7642">
                  <c:v>1.7991392251076089E-2</c:v>
                </c:pt>
                <c:pt idx="7643">
                  <c:v>1.8397006205776667E-2</c:v>
                </c:pt>
                <c:pt idx="7644">
                  <c:v>1.913743192496932E-2</c:v>
                </c:pt>
                <c:pt idx="7645">
                  <c:v>2.0545735723978394E-2</c:v>
                </c:pt>
                <c:pt idx="7646">
                  <c:v>2.2799007192884021E-2</c:v>
                </c:pt>
                <c:pt idx="7647">
                  <c:v>2.5835423847552139E-2</c:v>
                </c:pt>
                <c:pt idx="7648">
                  <c:v>2.9318690499906146E-2</c:v>
                </c:pt>
                <c:pt idx="7649">
                  <c:v>3.2713446242905057E-2</c:v>
                </c:pt>
                <c:pt idx="7650">
                  <c:v>3.5479508717296618E-2</c:v>
                </c:pt>
                <c:pt idx="7651">
                  <c:v>3.7302140075328796E-2</c:v>
                </c:pt>
                <c:pt idx="7652">
                  <c:v>3.8227900973577783E-2</c:v>
                </c:pt>
                <c:pt idx="7653">
                  <c:v>3.8618888069825649E-2</c:v>
                </c:pt>
                <c:pt idx="7654">
                  <c:v>3.8958875348521979E-2</c:v>
                </c:pt>
                <c:pt idx="7655">
                  <c:v>3.9648922686695301E-2</c:v>
                </c:pt>
                <c:pt idx="7656">
                  <c:v>4.091452649571712E-2</c:v>
                </c:pt>
                <c:pt idx="7657">
                  <c:v>4.2833732304811162E-2</c:v>
                </c:pt>
                <c:pt idx="7658">
                  <c:v>4.5396725624685157E-2</c:v>
                </c:pt>
                <c:pt idx="7659">
                  <c:v>4.8501009478106677E-2</c:v>
                </c:pt>
                <c:pt idx="7660">
                  <c:v>5.1883838937665218E-2</c:v>
                </c:pt>
                <c:pt idx="7661">
                  <c:v>5.5104331743013366E-2</c:v>
                </c:pt>
                <c:pt idx="7662">
                  <c:v>5.7670773312436356E-2</c:v>
                </c:pt>
                <c:pt idx="7663">
                  <c:v>5.9265746927854378E-2</c:v>
                </c:pt>
                <c:pt idx="7664">
                  <c:v>5.9912840602026902E-2</c:v>
                </c:pt>
                <c:pt idx="7665">
                  <c:v>5.9958933961173903E-2</c:v>
                </c:pt>
                <c:pt idx="7666">
                  <c:v>5.9881453886657908E-2</c:v>
                </c:pt>
                <c:pt idx="7667">
                  <c:v>6.0065030789611951E-2</c:v>
                </c:pt>
                <c:pt idx="7668">
                  <c:v>6.0700106579874763E-2</c:v>
                </c:pt>
                <c:pt idx="7669">
                  <c:v>6.1822688359247022E-2</c:v>
                </c:pt>
                <c:pt idx="7670">
                  <c:v>6.3396156635949399E-2</c:v>
                </c:pt>
                <c:pt idx="7671">
                  <c:v>6.534484998793659E-2</c:v>
                </c:pt>
                <c:pt idx="7672">
                  <c:v>6.7532691894395522E-2</c:v>
                </c:pt>
                <c:pt idx="7673">
                  <c:v>6.9748325252197624E-2</c:v>
                </c:pt>
                <c:pt idx="7674">
                  <c:v>7.1756058371682307E-2</c:v>
                </c:pt>
                <c:pt idx="7675">
                  <c:v>7.3396677505717378E-2</c:v>
                </c:pt>
                <c:pt idx="7676">
                  <c:v>7.4658088357344193E-2</c:v>
                </c:pt>
                <c:pt idx="7677">
                  <c:v>7.5662853587390957E-2</c:v>
                </c:pt>
                <c:pt idx="7678">
                  <c:v>7.65942050497119E-2</c:v>
                </c:pt>
                <c:pt idx="7679">
                  <c:v>7.7617006756905957E-2</c:v>
                </c:pt>
                <c:pt idx="7680">
                  <c:v>7.8833147470024317E-2</c:v>
                </c:pt>
                <c:pt idx="7681">
                  <c:v>8.0270673283026728E-2</c:v>
                </c:pt>
                <c:pt idx="7682">
                  <c:v>8.187907437400796E-2</c:v>
                </c:pt>
                <c:pt idx="7683">
                  <c:v>8.3520966948239114E-2</c:v>
                </c:pt>
                <c:pt idx="7684">
                  <c:v>8.4982800884650211E-2</c:v>
                </c:pt>
                <c:pt idx="7685">
                  <c:v>8.6021847021361245E-2</c:v>
                </c:pt>
                <c:pt idx="7686">
                  <c:v>8.6435046848904004E-2</c:v>
                </c:pt>
                <c:pt idx="7687">
                  <c:v>8.6117605518745158E-2</c:v>
                </c:pt>
                <c:pt idx="7688">
                  <c:v>8.5086705115895306E-2</c:v>
                </c:pt>
                <c:pt idx="7689">
                  <c:v>8.346910836997988E-2</c:v>
                </c:pt>
                <c:pt idx="7690">
                  <c:v>8.146998171814962E-2</c:v>
                </c:pt>
                <c:pt idx="7691">
                  <c:v>7.9335778121407949E-2</c:v>
                </c:pt>
                <c:pt idx="7692">
                  <c:v>7.7309131727007124E-2</c:v>
                </c:pt>
                <c:pt idx="7693">
                  <c:v>7.5575411486599381E-2</c:v>
                </c:pt>
                <c:pt idx="7694">
                  <c:v>7.4218517595585703E-2</c:v>
                </c:pt>
                <c:pt idx="7695">
                  <c:v>7.3211894399258196E-2</c:v>
                </c:pt>
                <c:pt idx="7696">
                  <c:v>7.2453478114440972E-2</c:v>
                </c:pt>
                <c:pt idx="7697">
                  <c:v>7.1822838460300298E-2</c:v>
                </c:pt>
                <c:pt idx="7698">
                  <c:v>7.1224011059691866E-2</c:v>
                </c:pt>
                <c:pt idx="7699">
                  <c:v>7.0594809905985129E-2</c:v>
                </c:pt>
                <c:pt idx="7700">
                  <c:v>6.9896522059024926E-2</c:v>
                </c:pt>
                <c:pt idx="7701">
                  <c:v>6.9112607882140298E-2</c:v>
                </c:pt>
                <c:pt idx="7702">
                  <c:v>6.826516725173716E-2</c:v>
                </c:pt>
                <c:pt idx="7703">
                  <c:v>6.7425252772518388E-2</c:v>
                </c:pt>
                <c:pt idx="7704">
                  <c:v>6.668773574605262E-2</c:v>
                </c:pt>
                <c:pt idx="7705">
                  <c:v>6.6113357010251658E-2</c:v>
                </c:pt>
                <c:pt idx="7706">
                  <c:v>6.5676660527797082E-2</c:v>
                </c:pt>
                <c:pt idx="7707">
                  <c:v>6.5261546000525555E-2</c:v>
                </c:pt>
                <c:pt idx="7708">
                  <c:v>6.4709269140179021E-2</c:v>
                </c:pt>
                <c:pt idx="7709">
                  <c:v>6.3880077690940992E-2</c:v>
                </c:pt>
                <c:pt idx="7710">
                  <c:v>6.2684816280074135E-2</c:v>
                </c:pt>
                <c:pt idx="7711">
                  <c:v>6.1079772986704362E-2</c:v>
                </c:pt>
                <c:pt idx="7712">
                  <c:v>5.9054013843521019E-2</c:v>
                </c:pt>
                <c:pt idx="7713">
                  <c:v>5.663740803569995E-2</c:v>
                </c:pt>
                <c:pt idx="7714">
                  <c:v>5.3923712625223483E-2</c:v>
                </c:pt>
                <c:pt idx="7715">
                  <c:v>5.1072895840477639E-2</c:v>
                </c:pt>
                <c:pt idx="7716">
                  <c:v>4.8266683861318743E-2</c:v>
                </c:pt>
                <c:pt idx="7717">
                  <c:v>4.5636592330048555E-2</c:v>
                </c:pt>
                <c:pt idx="7718">
                  <c:v>4.3215648024547922E-2</c:v>
                </c:pt>
                <c:pt idx="7719">
                  <c:v>4.0948117211837637E-2</c:v>
                </c:pt>
                <c:pt idx="7720">
                  <c:v>3.8743670051361867E-2</c:v>
                </c:pt>
                <c:pt idx="7721">
                  <c:v>3.6528419746336027E-2</c:v>
                </c:pt>
                <c:pt idx="7722">
                  <c:v>3.4256451527147846E-2</c:v>
                </c:pt>
                <c:pt idx="7723">
                  <c:v>3.1890987884419707E-2</c:v>
                </c:pt>
                <c:pt idx="7724">
                  <c:v>2.9394600268496621E-2</c:v>
                </c:pt>
                <c:pt idx="7725">
                  <c:v>2.6750362907257245E-2</c:v>
                </c:pt>
                <c:pt idx="7726">
                  <c:v>2.3993901295578591E-2</c:v>
                </c:pt>
                <c:pt idx="7727">
                  <c:v>2.1216544164540562E-2</c:v>
                </c:pt>
                <c:pt idx="7728">
                  <c:v>1.8523148906177657E-2</c:v>
                </c:pt>
                <c:pt idx="7729">
                  <c:v>1.5972756906507447E-2</c:v>
                </c:pt>
                <c:pt idx="7730">
                  <c:v>1.3549839566234546E-2</c:v>
                </c:pt>
                <c:pt idx="7731">
                  <c:v>1.118632052292484E-2</c:v>
                </c:pt>
                <c:pt idx="7732">
                  <c:v>8.8091609823095374E-3</c:v>
                </c:pt>
                <c:pt idx="7733">
                  <c:v>6.3711734928486438E-3</c:v>
                </c:pt>
                <c:pt idx="7734">
                  <c:v>3.8469397406805704E-3</c:v>
                </c:pt>
                <c:pt idx="7735">
                  <c:v>1.2136389653301901E-3</c:v>
                </c:pt>
                <c:pt idx="7736">
                  <c:v>-1.5504177601719721E-3</c:v>
                </c:pt>
                <c:pt idx="7737">
                  <c:v>-4.4414419085993658E-3</c:v>
                </c:pt>
                <c:pt idx="7738">
                  <c:v>-7.4061987250144626E-3</c:v>
                </c:pt>
                <c:pt idx="7739">
                  <c:v>-1.0349338669129026E-2</c:v>
                </c:pt>
                <c:pt idx="7740">
                  <c:v>-1.3173574688694376E-2</c:v>
                </c:pt>
                <c:pt idx="7741">
                  <c:v>-1.5822962583286589E-2</c:v>
                </c:pt>
                <c:pt idx="7742">
                  <c:v>-1.8297231624127153E-2</c:v>
                </c:pt>
                <c:pt idx="7743">
                  <c:v>-2.0632168890731616E-2</c:v>
                </c:pt>
                <c:pt idx="7744">
                  <c:v>-2.2869636014993314E-2</c:v>
                </c:pt>
                <c:pt idx="7745">
                  <c:v>-2.5043192903087656E-2</c:v>
                </c:pt>
                <c:pt idx="7746">
                  <c:v>-2.7182254996513933E-2</c:v>
                </c:pt>
                <c:pt idx="7747">
                  <c:v>-2.9316476056255758E-2</c:v>
                </c:pt>
                <c:pt idx="7748">
                  <c:v>-3.1465174297020664E-2</c:v>
                </c:pt>
                <c:pt idx="7749">
                  <c:v>-3.3617573701081004E-2</c:v>
                </c:pt>
                <c:pt idx="7750">
                  <c:v>-3.5723895970954399E-2</c:v>
                </c:pt>
                <c:pt idx="7751">
                  <c:v>-3.7710179778176596E-2</c:v>
                </c:pt>
                <c:pt idx="7752">
                  <c:v>-3.9508879488600324E-2</c:v>
                </c:pt>
                <c:pt idx="7753">
                  <c:v>-4.108409972089011E-2</c:v>
                </c:pt>
                <c:pt idx="7754">
                  <c:v>-4.2437622414139883E-2</c:v>
                </c:pt>
                <c:pt idx="7755">
                  <c:v>-4.3599792512577486E-2</c:v>
                </c:pt>
                <c:pt idx="7756">
                  <c:v>-4.4617858880991124E-2</c:v>
                </c:pt>
                <c:pt idx="7757">
                  <c:v>-4.5547981218883864E-2</c:v>
                </c:pt>
                <c:pt idx="7758">
                  <c:v>-4.6447224292954184E-2</c:v>
                </c:pt>
                <c:pt idx="7759">
                  <c:v>-4.7360186577551644E-2</c:v>
                </c:pt>
                <c:pt idx="7760">
                  <c:v>-4.8303158164717086E-2</c:v>
                </c:pt>
                <c:pt idx="7761">
                  <c:v>-4.92570687024892E-2</c:v>
                </c:pt>
                <c:pt idx="7762">
                  <c:v>-5.0176726890792188E-2</c:v>
                </c:pt>
                <c:pt idx="7763">
                  <c:v>-5.1010549222962359E-2</c:v>
                </c:pt>
                <c:pt idx="7764">
                  <c:v>-5.1717651028155301E-2</c:v>
                </c:pt>
                <c:pt idx="7765">
                  <c:v>-5.2274917627078379E-2</c:v>
                </c:pt>
                <c:pt idx="7766">
                  <c:v>-5.2677098170100162E-2</c:v>
                </c:pt>
                <c:pt idx="7767">
                  <c:v>-5.2936868139624664E-2</c:v>
                </c:pt>
                <c:pt idx="7768">
                  <c:v>-5.3086165990441775E-2</c:v>
                </c:pt>
                <c:pt idx="7769">
                  <c:v>-5.3172207396917442E-2</c:v>
                </c:pt>
                <c:pt idx="7770">
                  <c:v>-5.3242746379158955E-2</c:v>
                </c:pt>
                <c:pt idx="7771">
                  <c:v>-5.3326488500047689E-2</c:v>
                </c:pt>
                <c:pt idx="7772">
                  <c:v>-5.3422438100719907E-2</c:v>
                </c:pt>
                <c:pt idx="7773">
                  <c:v>-5.3505608046399304E-2</c:v>
                </c:pt>
                <c:pt idx="7774">
                  <c:v>-5.3542519035729014E-2</c:v>
                </c:pt>
                <c:pt idx="7775">
                  <c:v>-5.3502459829450073E-2</c:v>
                </c:pt>
                <c:pt idx="7776">
                  <c:v>-5.3356528825830793E-2</c:v>
                </c:pt>
                <c:pt idx="7777">
                  <c:v>-5.3070905163483013E-2</c:v>
                </c:pt>
                <c:pt idx="7778">
                  <c:v>-5.2608365579736652E-2</c:v>
                </c:pt>
                <c:pt idx="7779">
                  <c:v>-5.1942458263378538E-2</c:v>
                </c:pt>
                <c:pt idx="7780">
                  <c:v>-5.1072350237110341E-2</c:v>
                </c:pt>
                <c:pt idx="7781">
                  <c:v>-5.0022623686498811E-2</c:v>
                </c:pt>
                <c:pt idx="7782">
                  <c:v>-4.8825236596990153E-2</c:v>
                </c:pt>
                <c:pt idx="7783">
                  <c:v>-4.7496894420592378E-2</c:v>
                </c:pt>
                <c:pt idx="7784">
                  <c:v>-4.6029238148413684E-2</c:v>
                </c:pt>
                <c:pt idx="7785">
                  <c:v>-4.4397353533969029E-2</c:v>
                </c:pt>
                <c:pt idx="7786">
                  <c:v>-4.2575386644811301E-2</c:v>
                </c:pt>
                <c:pt idx="7787">
                  <c:v>-4.054498461239698E-2</c:v>
                </c:pt>
                <c:pt idx="7788">
                  <c:v>-3.8295125588921779E-2</c:v>
                </c:pt>
                <c:pt idx="7789">
                  <c:v>-3.5822882934597178E-2</c:v>
                </c:pt>
                <c:pt idx="7790">
                  <c:v>-3.3142047888693148E-2</c:v>
                </c:pt>
                <c:pt idx="7791">
                  <c:v>-3.0295528333805818E-2</c:v>
                </c:pt>
                <c:pt idx="7792">
                  <c:v>-2.7359068253320209E-2</c:v>
                </c:pt>
                <c:pt idx="7793">
                  <c:v>-2.4427689315138324E-2</c:v>
                </c:pt>
                <c:pt idx="7794">
                  <c:v>-2.1591230326751854E-2</c:v>
                </c:pt>
                <c:pt idx="7795">
                  <c:v>-1.8915146349086399E-2</c:v>
                </c:pt>
                <c:pt idx="7796">
                  <c:v>-1.6435879613842921E-2</c:v>
                </c:pt>
                <c:pt idx="7797">
                  <c:v>-1.4166172942931144E-2</c:v>
                </c:pt>
                <c:pt idx="7798">
                  <c:v>-1.2099784378208876E-2</c:v>
                </c:pt>
                <c:pt idx="7799">
                  <c:v>-1.0210524787478845E-2</c:v>
                </c:pt>
                <c:pt idx="7800">
                  <c:v>-8.451152574189498E-3</c:v>
                </c:pt>
                <c:pt idx="7801">
                  <c:v>-6.7620481556311396E-3</c:v>
                </c:pt>
                <c:pt idx="7802">
                  <c:v>-5.0902244833220377E-3</c:v>
                </c:pt>
                <c:pt idx="7803">
                  <c:v>-3.4062307401441115E-3</c:v>
                </c:pt>
                <c:pt idx="7804">
                  <c:v>-1.7062524939108418E-3</c:v>
                </c:pt>
                <c:pt idx="7805">
                  <c:v>1.2081448216108395E-6</c:v>
                </c:pt>
                <c:pt idx="7806">
                  <c:v>1.7130260968015226E-3</c:v>
                </c:pt>
                <c:pt idx="7807">
                  <c:v>3.4405234036700085E-3</c:v>
                </c:pt>
                <c:pt idx="7808">
                  <c:v>5.2061621558506565E-3</c:v>
                </c:pt>
                <c:pt idx="7809">
                  <c:v>7.0360105827795092E-3</c:v>
                </c:pt>
                <c:pt idx="7810">
                  <c:v>8.9574462038246334E-3</c:v>
                </c:pt>
                <c:pt idx="7811">
                  <c:v>1.1001510606587973E-2</c:v>
                </c:pt>
                <c:pt idx="7812">
                  <c:v>1.3201545421391419E-2</c:v>
                </c:pt>
                <c:pt idx="7813">
                  <c:v>1.5582827992259017E-2</c:v>
                </c:pt>
                <c:pt idx="7814">
                  <c:v>1.8147311205938901E-2</c:v>
                </c:pt>
                <c:pt idx="7815">
                  <c:v>2.0864464602273675E-2</c:v>
                </c:pt>
                <c:pt idx="7816">
                  <c:v>2.3676535333514295E-2</c:v>
                </c:pt>
                <c:pt idx="7817">
                  <c:v>2.6515113730100483E-2</c:v>
                </c:pt>
                <c:pt idx="7818">
                  <c:v>2.9317637648828585E-2</c:v>
                </c:pt>
                <c:pt idx="7819">
                  <c:v>3.2035791449177134E-2</c:v>
                </c:pt>
                <c:pt idx="7820">
                  <c:v>3.4636689029787157E-2</c:v>
                </c:pt>
                <c:pt idx="7821">
                  <c:v>3.7102445864575499E-2</c:v>
                </c:pt>
                <c:pt idx="7822">
                  <c:v>3.9431126059943172E-2</c:v>
                </c:pt>
                <c:pt idx="7823">
                  <c:v>4.1636164932682386E-2</c:v>
                </c:pt>
                <c:pt idx="7824">
                  <c:v>4.3739556005689323E-2</c:v>
                </c:pt>
                <c:pt idx="7825">
                  <c:v>4.5759588759999428E-2</c:v>
                </c:pt>
                <c:pt idx="7826">
                  <c:v>4.770076150258247E-2</c:v>
                </c:pt>
                <c:pt idx="7827">
                  <c:v>4.9552724453476242E-2</c:v>
                </c:pt>
                <c:pt idx="7828">
                  <c:v>5.129723519914324E-2</c:v>
                </c:pt>
                <c:pt idx="7829">
                  <c:v>5.2916286412366703E-2</c:v>
                </c:pt>
                <c:pt idx="7830">
                  <c:v>5.4395999699590566E-2</c:v>
                </c:pt>
                <c:pt idx="7831">
                  <c:v>5.5727054425110875E-2</c:v>
                </c:pt>
                <c:pt idx="7832">
                  <c:v>5.6906975054932731E-2</c:v>
                </c:pt>
                <c:pt idx="7833">
                  <c:v>5.79469278258802E-2</c:v>
                </c:pt>
                <c:pt idx="7834">
                  <c:v>5.8877624498846599E-2</c:v>
                </c:pt>
                <c:pt idx="7835">
                  <c:v>5.9744555792825407E-2</c:v>
                </c:pt>
                <c:pt idx="7836">
                  <c:v>6.0588782866170428E-2</c:v>
                </c:pt>
                <c:pt idx="7837">
                  <c:v>6.1422627815192657E-2</c:v>
                </c:pt>
                <c:pt idx="7838">
                  <c:v>6.2217647368881225E-2</c:v>
                </c:pt>
                <c:pt idx="7839">
                  <c:v>6.2914851425374868E-2</c:v>
                </c:pt>
                <c:pt idx="7840">
                  <c:v>6.3448968074154538E-2</c:v>
                </c:pt>
                <c:pt idx="7841">
                  <c:v>6.3768014291267883E-2</c:v>
                </c:pt>
                <c:pt idx="7842">
                  <c:v>6.383725774251961E-2</c:v>
                </c:pt>
                <c:pt idx="7843">
                  <c:v>6.3632910326961903E-2</c:v>
                </c:pt>
                <c:pt idx="7844">
                  <c:v>6.313878488293867E-2</c:v>
                </c:pt>
                <c:pt idx="7845">
                  <c:v>6.2352475725864005E-2</c:v>
                </c:pt>
                <c:pt idx="7846">
                  <c:v>6.1294215786202366E-2</c:v>
                </c:pt>
                <c:pt idx="7847">
                  <c:v>6.0006198682891469E-2</c:v>
                </c:pt>
                <c:pt idx="7848">
                  <c:v>5.853876393268069E-2</c:v>
                </c:pt>
                <c:pt idx="7849">
                  <c:v>5.6932561872687283E-2</c:v>
                </c:pt>
                <c:pt idx="7850">
                  <c:v>5.5209929612178722E-2</c:v>
                </c:pt>
                <c:pt idx="7851">
                  <c:v>5.3380511724578562E-2</c:v>
                </c:pt>
                <c:pt idx="7852">
                  <c:v>5.145325355782801E-2</c:v>
                </c:pt>
                <c:pt idx="7853">
                  <c:v>4.9442885392793207E-2</c:v>
                </c:pt>
                <c:pt idx="7854">
                  <c:v>4.7367693614915191E-2</c:v>
                </c:pt>
                <c:pt idx="7855">
                  <c:v>4.5245303306592051E-2</c:v>
                </c:pt>
                <c:pt idx="7856">
                  <c:v>4.3093707677047594E-2</c:v>
                </c:pt>
                <c:pt idx="7857">
                  <c:v>4.0937341012040322E-2</c:v>
                </c:pt>
                <c:pt idx="7858">
                  <c:v>3.881074337615581E-2</c:v>
                </c:pt>
                <c:pt idx="7859">
                  <c:v>3.6752770497278667E-2</c:v>
                </c:pt>
                <c:pt idx="7860">
                  <c:v>3.4793335297297848E-2</c:v>
                </c:pt>
                <c:pt idx="7861">
                  <c:v>3.2942277878963873E-2</c:v>
                </c:pt>
                <c:pt idx="7862">
                  <c:v>3.1186987843205692E-2</c:v>
                </c:pt>
                <c:pt idx="7863">
                  <c:v>2.9497329293433378E-2</c:v>
                </c:pt>
                <c:pt idx="7864">
                  <c:v>2.7832327198608085E-2</c:v>
                </c:pt>
                <c:pt idx="7865">
                  <c:v>2.6144683065179891E-2</c:v>
                </c:pt>
                <c:pt idx="7866">
                  <c:v>2.4384569767174961E-2</c:v>
                </c:pt>
                <c:pt idx="7867">
                  <c:v>2.2507120430385358E-2</c:v>
                </c:pt>
                <c:pt idx="7868">
                  <c:v>2.0483084780378431E-2</c:v>
                </c:pt>
                <c:pt idx="7869">
                  <c:v>1.8305392713845618E-2</c:v>
                </c:pt>
                <c:pt idx="7870">
                  <c:v>1.5985606721269693E-2</c:v>
                </c:pt>
                <c:pt idx="7871">
                  <c:v>1.3542191945005562E-2</c:v>
                </c:pt>
                <c:pt idx="7872">
                  <c:v>1.0988569079623541E-2</c:v>
                </c:pt>
                <c:pt idx="7873">
                  <c:v>8.3281084196983914E-3</c:v>
                </c:pt>
                <c:pt idx="7874">
                  <c:v>5.556439568599557E-3</c:v>
                </c:pt>
                <c:pt idx="7875">
                  <c:v>2.6647189267162024E-3</c:v>
                </c:pt>
                <c:pt idx="7876">
                  <c:v>-3.6127649662287759E-4</c:v>
                </c:pt>
                <c:pt idx="7877">
                  <c:v>-3.5434598637306539E-3</c:v>
                </c:pt>
                <c:pt idx="7878">
                  <c:v>-6.9088434937350464E-3</c:v>
                </c:pt>
                <c:pt idx="7879">
                  <c:v>-1.0481241666553334E-2</c:v>
                </c:pt>
                <c:pt idx="7880">
                  <c:v>-1.4273658690099798E-2</c:v>
                </c:pt>
                <c:pt idx="7881">
                  <c:v>-1.8288201503790992E-2</c:v>
                </c:pt>
                <c:pt idx="7882">
                  <c:v>-2.2523054312976541E-2</c:v>
                </c:pt>
                <c:pt idx="7883">
                  <c:v>-2.6978324515270727E-2</c:v>
                </c:pt>
                <c:pt idx="7884">
                  <c:v>-3.1653163037663523E-2</c:v>
                </c:pt>
                <c:pt idx="7885">
                  <c:v>-3.6534818987044117E-2</c:v>
                </c:pt>
                <c:pt idx="7886">
                  <c:v>-4.1587116294130616E-2</c:v>
                </c:pt>
                <c:pt idx="7887">
                  <c:v>-4.674590604323451E-2</c:v>
                </c:pt>
                <c:pt idx="7888">
                  <c:v>-5.192460825650546E-2</c:v>
                </c:pt>
                <c:pt idx="7889">
                  <c:v>-5.7027137913551566E-2</c:v>
                </c:pt>
                <c:pt idx="7890">
                  <c:v>-6.1961230507049325E-2</c:v>
                </c:pt>
                <c:pt idx="7891">
                  <c:v>-6.6646662213271618E-2</c:v>
                </c:pt>
                <c:pt idx="7892">
                  <c:v>-7.101827579352285E-2</c:v>
                </c:pt>
                <c:pt idx="7893">
                  <c:v>-7.5025924163220112E-2</c:v>
                </c:pt>
                <c:pt idx="7894">
                  <c:v>-7.8632313705975315E-2</c:v>
                </c:pt>
                <c:pt idx="7895">
                  <c:v>-8.1809742691549212E-2</c:v>
                </c:pt>
                <c:pt idx="7896">
                  <c:v>-8.4537447497350995E-2</c:v>
                </c:pt>
                <c:pt idx="7897">
                  <c:v>-8.6801535862772033E-2</c:v>
                </c:pt>
                <c:pt idx="7898">
                  <c:v>-8.8599871896720278E-2</c:v>
                </c:pt>
                <c:pt idx="7899">
                  <c:v>-8.9952699635533248E-2</c:v>
                </c:pt>
                <c:pt idx="7900">
                  <c:v>-9.0914999957009926E-2</c:v>
                </c:pt>
                <c:pt idx="7901">
                  <c:v>-9.1582613977680041E-2</c:v>
                </c:pt>
                <c:pt idx="7902">
                  <c:v>-9.2085382574716074E-2</c:v>
                </c:pt>
                <c:pt idx="7903">
                  <c:v>-9.256639241336688E-2</c:v>
                </c:pt>
                <c:pt idx="7904">
                  <c:v>-9.3153907113593948E-2</c:v>
                </c:pt>
                <c:pt idx="7905">
                  <c:v>-9.3937671016485411E-2</c:v>
                </c:pt>
                <c:pt idx="7906">
                  <c:v>-9.4958584302610963E-2</c:v>
                </c:pt>
                <c:pt idx="7907">
                  <c:v>-9.6211828084273351E-2</c:v>
                </c:pt>
                <c:pt idx="7908">
                  <c:v>-9.7657590020472168E-2</c:v>
                </c:pt>
                <c:pt idx="7909">
                  <c:v>-9.9233765203293439E-2</c:v>
                </c:pt>
                <c:pt idx="7910">
                  <c:v>-0.10086780859477285</c:v>
                </c:pt>
                <c:pt idx="7911">
                  <c:v>-0.10248757600623938</c:v>
                </c:pt>
                <c:pt idx="7912">
                  <c:v>-0.10403104329582696</c:v>
                </c:pt>
                <c:pt idx="7913">
                  <c:v>-0.10545239275078609</c:v>
                </c:pt>
                <c:pt idx="7914">
                  <c:v>-0.10672172970460365</c:v>
                </c:pt>
                <c:pt idx="7915">
                  <c:v>-0.10781955495732934</c:v>
                </c:pt>
                <c:pt idx="7916">
                  <c:v>-0.10873041460646399</c:v>
                </c:pt>
                <c:pt idx="7917">
                  <c:v>-0.10943916332194355</c:v>
                </c:pt>
                <c:pt idx="7918">
                  <c:v>-0.10993040977437143</c:v>
                </c:pt>
                <c:pt idx="7919">
                  <c:v>-0.11018954714695677</c:v>
                </c:pt>
                <c:pt idx="7920">
                  <c:v>-0.11020332745910749</c:v>
                </c:pt>
                <c:pt idx="7921">
                  <c:v>-0.1099603351924064</c:v>
                </c:pt>
                <c:pt idx="7922">
                  <c:v>-0.1094537039960507</c:v>
                </c:pt>
                <c:pt idx="7923">
                  <c:v>-0.1086862751781425</c:v>
                </c:pt>
                <c:pt idx="7924">
                  <c:v>-0.10767502367085406</c:v>
                </c:pt>
                <c:pt idx="7925">
                  <c:v>-0.10645106580711708</c:v>
                </c:pt>
                <c:pt idx="7926">
                  <c:v>-0.10505421295228057</c:v>
                </c:pt>
                <c:pt idx="7927">
                  <c:v>-0.10352462284668906</c:v>
                </c:pt>
                <c:pt idx="7928">
                  <c:v>-0.10189542226795949</c:v>
                </c:pt>
                <c:pt idx="7929">
                  <c:v>-0.10018810887017258</c:v>
                </c:pt>
                <c:pt idx="7930">
                  <c:v>-9.8409477522500829E-2</c:v>
                </c:pt>
                <c:pt idx="7931">
                  <c:v>-9.6548014608326779E-2</c:v>
                </c:pt>
                <c:pt idx="7932">
                  <c:v>-9.4569865473369596E-2</c:v>
                </c:pt>
                <c:pt idx="7933">
                  <c:v>-9.2418115921616181E-2</c:v>
                </c:pt>
                <c:pt idx="7934">
                  <c:v>-9.002178037783802E-2</c:v>
                </c:pt>
                <c:pt idx="7935">
                  <c:v>-8.731775844491832E-2</c:v>
                </c:pt>
                <c:pt idx="7936">
                  <c:v>-8.4279995448336392E-2</c:v>
                </c:pt>
                <c:pt idx="7937">
                  <c:v>-8.0944250494871403E-2</c:v>
                </c:pt>
                <c:pt idx="7938">
                  <c:v>-7.7416137138444696E-2</c:v>
                </c:pt>
                <c:pt idx="7939">
                  <c:v>-7.3848027187457962E-2</c:v>
                </c:pt>
                <c:pt idx="7940">
                  <c:v>-7.037855200985739E-2</c:v>
                </c:pt>
                <c:pt idx="7941">
                  <c:v>-6.7061569139438906E-2</c:v>
                </c:pt>
                <c:pt idx="7942">
                  <c:v>-6.3839410206436631E-2</c:v>
                </c:pt>
                <c:pt idx="7943">
                  <c:v>-6.0590980022857899E-2</c:v>
                </c:pt>
                <c:pt idx="7944">
                  <c:v>-5.722266015422775E-2</c:v>
                </c:pt>
                <c:pt idx="7945">
                  <c:v>-5.373101472843831E-2</c:v>
                </c:pt>
                <c:pt idx="7946">
                  <c:v>-5.0187003628698559E-2</c:v>
                </c:pt>
                <c:pt idx="7947">
                  <c:v>-4.6660293698334465E-2</c:v>
                </c:pt>
                <c:pt idx="7948">
                  <c:v>-4.3165550520551967E-2</c:v>
                </c:pt>
                <c:pt idx="7949">
                  <c:v>-3.9696033644058909E-2</c:v>
                </c:pt>
                <c:pt idx="7950">
                  <c:v>-3.6310386184277135E-2</c:v>
                </c:pt>
                <c:pt idx="7951">
                  <c:v>-3.3164623750052191E-2</c:v>
                </c:pt>
                <c:pt idx="7952">
                  <c:v>-3.0426710352640596E-2</c:v>
                </c:pt>
                <c:pt idx="7953">
                  <c:v>-2.8133370814720421E-2</c:v>
                </c:pt>
                <c:pt idx="7954">
                  <c:v>-2.6120334900292811E-2</c:v>
                </c:pt>
                <c:pt idx="7955">
                  <c:v>-2.4101259636401764E-2</c:v>
                </c:pt>
                <c:pt idx="7956">
                  <c:v>-2.1835492785321625E-2</c:v>
                </c:pt>
                <c:pt idx="7957">
                  <c:v>-1.9244085573855003E-2</c:v>
                </c:pt>
                <c:pt idx="7958">
                  <c:v>-1.6391280842428857E-2</c:v>
                </c:pt>
                <c:pt idx="7959">
                  <c:v>-1.3378756255609256E-2</c:v>
                </c:pt>
                <c:pt idx="7960">
                  <c:v>-1.0263954585064612E-2</c:v>
                </c:pt>
                <c:pt idx="7961">
                  <c:v>-7.0636552480311011E-3</c:v>
                </c:pt>
                <c:pt idx="7962">
                  <c:v>-3.8085420740801533E-3</c:v>
                </c:pt>
                <c:pt idx="7963">
                  <c:v>-5.6767636406299354E-4</c:v>
                </c:pt>
                <c:pt idx="7964">
                  <c:v>2.5969138942574543E-3</c:v>
                </c:pt>
                <c:pt idx="7965">
                  <c:v>5.7001181378001876E-3</c:v>
                </c:pt>
                <c:pt idx="7966">
                  <c:v>8.8474565007733777E-3</c:v>
                </c:pt>
                <c:pt idx="7967">
                  <c:v>1.2167348223223084E-2</c:v>
                </c:pt>
                <c:pt idx="7968">
                  <c:v>1.5714867808586049E-2</c:v>
                </c:pt>
                <c:pt idx="7969">
                  <c:v>1.9418624531262915E-2</c:v>
                </c:pt>
                <c:pt idx="7970">
                  <c:v>2.3100194511386309E-2</c:v>
                </c:pt>
                <c:pt idx="7971">
                  <c:v>2.6541566010836477E-2</c:v>
                </c:pt>
                <c:pt idx="7972">
                  <c:v>2.9554771067833011E-2</c:v>
                </c:pt>
                <c:pt idx="7973">
                  <c:v>3.2026593867858125E-2</c:v>
                </c:pt>
                <c:pt idx="7974">
                  <c:v>3.3936084861699613E-2</c:v>
                </c:pt>
                <c:pt idx="7975">
                  <c:v>3.534959918772649E-2</c:v>
                </c:pt>
                <c:pt idx="7976">
                  <c:v>3.6397770507076752E-2</c:v>
                </c:pt>
                <c:pt idx="7977">
                  <c:v>3.7242259080307677E-2</c:v>
                </c:pt>
                <c:pt idx="7978">
                  <c:v>3.8042381447567213E-2</c:v>
                </c:pt>
                <c:pt idx="7979">
                  <c:v>3.892849812930417E-2</c:v>
                </c:pt>
                <c:pt idx="7980">
                  <c:v>3.9983510354029479E-2</c:v>
                </c:pt>
                <c:pt idx="7981">
                  <c:v>4.1230209612001814E-2</c:v>
                </c:pt>
                <c:pt idx="7982">
                  <c:v>4.2625674181123292E-2</c:v>
                </c:pt>
                <c:pt idx="7983">
                  <c:v>4.4072695357405232E-2</c:v>
                </c:pt>
                <c:pt idx="7984">
                  <c:v>4.5456758188233193E-2</c:v>
                </c:pt>
                <c:pt idx="7985">
                  <c:v>4.6698528736221566E-2</c:v>
                </c:pt>
                <c:pt idx="7986">
                  <c:v>4.7793388008737434E-2</c:v>
                </c:pt>
                <c:pt idx="7987">
                  <c:v>4.8811316960287551E-2</c:v>
                </c:pt>
                <c:pt idx="7988">
                  <c:v>4.9854228347495207E-2</c:v>
                </c:pt>
                <c:pt idx="7989">
                  <c:v>5.0998317874299266E-2</c:v>
                </c:pt>
                <c:pt idx="7990">
                  <c:v>5.2261501323572712E-2</c:v>
                </c:pt>
                <c:pt idx="7991">
                  <c:v>5.3615545715635503E-2</c:v>
                </c:pt>
                <c:pt idx="7992">
                  <c:v>5.5024619251780538E-2</c:v>
                </c:pt>
                <c:pt idx="7993">
                  <c:v>5.6470567151185064E-2</c:v>
                </c:pt>
                <c:pt idx="7994">
                  <c:v>5.7939831004327785E-2</c:v>
                </c:pt>
                <c:pt idx="7995">
                  <c:v>5.9385118135604618E-2</c:v>
                </c:pt>
                <c:pt idx="7996">
                  <c:v>6.0703324164113927E-2</c:v>
                </c:pt>
                <c:pt idx="7997">
                  <c:v>6.1761715906448418E-2</c:v>
                </c:pt>
                <c:pt idx="7998">
                  <c:v>6.245810862151157E-2</c:v>
                </c:pt>
                <c:pt idx="7999">
                  <c:v>6.2763310979280854E-2</c:v>
                </c:pt>
                <c:pt idx="8000">
                  <c:v>6.2713269890268944E-2</c:v>
                </c:pt>
                <c:pt idx="8001">
                  <c:v>6.237166511779222E-2</c:v>
                </c:pt>
                <c:pt idx="8002">
                  <c:v>6.1805391324507374E-2</c:v>
                </c:pt>
                <c:pt idx="8003">
                  <c:v>6.1087514631469469E-2</c:v>
                </c:pt>
                <c:pt idx="8004">
                  <c:v>6.0305275977027069E-2</c:v>
                </c:pt>
                <c:pt idx="8005">
                  <c:v>5.954295043048112E-2</c:v>
                </c:pt>
                <c:pt idx="8006">
                  <c:v>5.8835808698825647E-2</c:v>
                </c:pt>
                <c:pt idx="8007">
                  <c:v>5.8130476322623172E-2</c:v>
                </c:pt>
                <c:pt idx="8008">
                  <c:v>5.7300752720813052E-2</c:v>
                </c:pt>
                <c:pt idx="8009">
                  <c:v>5.6231274249050535E-2</c:v>
                </c:pt>
                <c:pt idx="8010">
                  <c:v>5.4917112772186617E-2</c:v>
                </c:pt>
                <c:pt idx="8011">
                  <c:v>5.3496171584177292E-2</c:v>
                </c:pt>
                <c:pt idx="8012">
                  <c:v>5.2176324609596689E-2</c:v>
                </c:pt>
                <c:pt idx="8013">
                  <c:v>5.11107424735655E-2</c:v>
                </c:pt>
                <c:pt idx="8014">
                  <c:v>5.0323836515868789E-2</c:v>
                </c:pt>
                <c:pt idx="8015">
                  <c:v>4.9744596276730675E-2</c:v>
                </c:pt>
                <c:pt idx="8016">
                  <c:v>4.9306596614440028E-2</c:v>
                </c:pt>
                <c:pt idx="8017">
                  <c:v>4.9012558221995309E-2</c:v>
                </c:pt>
                <c:pt idx="8018">
                  <c:v>4.8893727956134787E-2</c:v>
                </c:pt>
                <c:pt idx="8019">
                  <c:v>4.8900905334649448E-2</c:v>
                </c:pt>
                <c:pt idx="8020">
                  <c:v>4.884307954876739E-2</c:v>
                </c:pt>
                <c:pt idx="8021">
                  <c:v>4.845266636637182E-2</c:v>
                </c:pt>
                <c:pt idx="8022">
                  <c:v>4.7537400836197466E-2</c:v>
                </c:pt>
                <c:pt idx="8023">
                  <c:v>4.6093982582571531E-2</c:v>
                </c:pt>
                <c:pt idx="8024">
                  <c:v>4.4286500977127344E-2</c:v>
                </c:pt>
                <c:pt idx="8025">
                  <c:v>4.2313953560860512E-2</c:v>
                </c:pt>
                <c:pt idx="8026">
                  <c:v>4.0289889760015442E-2</c:v>
                </c:pt>
                <c:pt idx="8027">
                  <c:v>3.8230992621818352E-2</c:v>
                </c:pt>
                <c:pt idx="8028">
                  <c:v>3.6139234129768702E-2</c:v>
                </c:pt>
                <c:pt idx="8029">
                  <c:v>3.4083639902931291E-2</c:v>
                </c:pt>
                <c:pt idx="8030">
                  <c:v>3.2199944959518285E-2</c:v>
                </c:pt>
                <c:pt idx="8031">
                  <c:v>3.0603943811619339E-2</c:v>
                </c:pt>
                <c:pt idx="8032">
                  <c:v>2.9295722862894839E-2</c:v>
                </c:pt>
                <c:pt idx="8033">
                  <c:v>2.8146889090092844E-2</c:v>
                </c:pt>
                <c:pt idx="8034">
                  <c:v>2.6988021645811024E-2</c:v>
                </c:pt>
                <c:pt idx="8035">
                  <c:v>2.5724713381827531E-2</c:v>
                </c:pt>
                <c:pt idx="8036">
                  <c:v>2.4393104890443561E-2</c:v>
                </c:pt>
                <c:pt idx="8037">
                  <c:v>2.3115402869551792E-2</c:v>
                </c:pt>
                <c:pt idx="8038">
                  <c:v>2.1991496764604646E-2</c:v>
                </c:pt>
                <c:pt idx="8039">
                  <c:v>2.1017112745047632E-2</c:v>
                </c:pt>
                <c:pt idx="8040">
                  <c:v>2.009518695871412E-2</c:v>
                </c:pt>
                <c:pt idx="8041">
                  <c:v>1.9121307633018128E-2</c:v>
                </c:pt>
                <c:pt idx="8042">
                  <c:v>1.8063935315066414E-2</c:v>
                </c:pt>
                <c:pt idx="8043">
                  <c:v>1.6970343230616698E-2</c:v>
                </c:pt>
                <c:pt idx="8044">
                  <c:v>1.5893612806760053E-2</c:v>
                </c:pt>
                <c:pt idx="8045">
                  <c:v>1.4813978644410591E-2</c:v>
                </c:pt>
                <c:pt idx="8046">
                  <c:v>1.3643004963271733E-2</c:v>
                </c:pt>
                <c:pt idx="8047">
                  <c:v>1.2316681458009137E-2</c:v>
                </c:pt>
                <c:pt idx="8048">
                  <c:v>1.0891096072620151E-2</c:v>
                </c:pt>
                <c:pt idx="8049">
                  <c:v>9.5473560345343041E-3</c:v>
                </c:pt>
                <c:pt idx="8050">
                  <c:v>8.4886448031130726E-3</c:v>
                </c:pt>
                <c:pt idx="8051">
                  <c:v>7.8088417965393401E-3</c:v>
                </c:pt>
                <c:pt idx="8052">
                  <c:v>7.4450426003094313E-3</c:v>
                </c:pt>
                <c:pt idx="8053">
                  <c:v>7.251198321296377E-3</c:v>
                </c:pt>
                <c:pt idx="8054">
                  <c:v>7.1183036304810089E-3</c:v>
                </c:pt>
                <c:pt idx="8055">
                  <c:v>7.0357207776501115E-3</c:v>
                </c:pt>
                <c:pt idx="8056">
                  <c:v>7.0552628214421917E-3</c:v>
                </c:pt>
                <c:pt idx="8057">
                  <c:v>7.2064371350654202E-3</c:v>
                </c:pt>
                <c:pt idx="8058">
                  <c:v>7.4465531314975028E-3</c:v>
                </c:pt>
                <c:pt idx="8059">
                  <c:v>7.6870890820148266E-3</c:v>
                </c:pt>
                <c:pt idx="8060">
                  <c:v>7.8581451347059395E-3</c:v>
                </c:pt>
                <c:pt idx="8061">
                  <c:v>7.942561930499973E-3</c:v>
                </c:pt>
                <c:pt idx="8062">
                  <c:v>7.9542581815090618E-3</c:v>
                </c:pt>
                <c:pt idx="8063">
                  <c:v>7.8909114767194682E-3</c:v>
                </c:pt>
                <c:pt idx="8064">
                  <c:v>7.7106226457659801E-3</c:v>
                </c:pt>
                <c:pt idx="8065">
                  <c:v>7.3588932043150857E-3</c:v>
                </c:pt>
                <c:pt idx="8066">
                  <c:v>6.8230436326164427E-3</c:v>
                </c:pt>
                <c:pt idx="8067">
                  <c:v>6.1635182659086482E-3</c:v>
                </c:pt>
                <c:pt idx="8068">
                  <c:v>5.495262315397805E-3</c:v>
                </c:pt>
                <c:pt idx="8069">
                  <c:v>4.9369098459074532E-3</c:v>
                </c:pt>
                <c:pt idx="8070">
                  <c:v>4.5679892041790762E-3</c:v>
                </c:pt>
                <c:pt idx="8071">
                  <c:v>4.4219745992154702E-3</c:v>
                </c:pt>
                <c:pt idx="8072">
                  <c:v>4.5099159659608683E-3</c:v>
                </c:pt>
                <c:pt idx="8073">
                  <c:v>4.8440337096765183E-3</c:v>
                </c:pt>
                <c:pt idx="8074">
                  <c:v>5.4361252770979661E-3</c:v>
                </c:pt>
                <c:pt idx="8075">
                  <c:v>6.2758193990472425E-3</c:v>
                </c:pt>
                <c:pt idx="8076">
                  <c:v>7.3152506884789472E-3</c:v>
                </c:pt>
                <c:pt idx="8077">
                  <c:v>8.4801119906477099E-3</c:v>
                </c:pt>
                <c:pt idx="8078">
                  <c:v>9.7034442432663848E-3</c:v>
                </c:pt>
                <c:pt idx="8079">
                  <c:v>1.0957906826178327E-2</c:v>
                </c:pt>
                <c:pt idx="8080">
                  <c:v>1.2260851236265247E-2</c:v>
                </c:pt>
                <c:pt idx="8081">
                  <c:v>1.3646504967539195E-2</c:v>
                </c:pt>
                <c:pt idx="8082">
                  <c:v>1.5125436920192505E-2</c:v>
                </c:pt>
                <c:pt idx="8083">
                  <c:v>1.6661833331500654E-2</c:v>
                </c:pt>
                <c:pt idx="8084">
                  <c:v>1.8184355033528766E-2</c:v>
                </c:pt>
                <c:pt idx="8085">
                  <c:v>1.9620245799815896E-2</c:v>
                </c:pt>
                <c:pt idx="8086">
                  <c:v>2.0926212761059174E-2</c:v>
                </c:pt>
                <c:pt idx="8087">
                  <c:v>2.2094033314952286E-2</c:v>
                </c:pt>
                <c:pt idx="8088">
                  <c:v>2.3131736194818498E-2</c:v>
                </c:pt>
                <c:pt idx="8089">
                  <c:v>2.4044074637114599E-2</c:v>
                </c:pt>
                <c:pt idx="8090">
                  <c:v>2.4835353300147998E-2</c:v>
                </c:pt>
                <c:pt idx="8091">
                  <c:v>2.5533259897739843E-2</c:v>
                </c:pt>
                <c:pt idx="8092">
                  <c:v>2.6209644594737271E-2</c:v>
                </c:pt>
                <c:pt idx="8093">
                  <c:v>2.6973565327371111E-2</c:v>
                </c:pt>
                <c:pt idx="8094">
                  <c:v>2.7932793122658263E-2</c:v>
                </c:pt>
                <c:pt idx="8095">
                  <c:v>2.9147758721021114E-2</c:v>
                </c:pt>
                <c:pt idx="8096">
                  <c:v>3.0611828565933558E-2</c:v>
                </c:pt>
                <c:pt idx="8097">
                  <c:v>3.2270241477873766E-2</c:v>
                </c:pt>
                <c:pt idx="8098">
                  <c:v>3.4058211352525743E-2</c:v>
                </c:pt>
                <c:pt idx="8099">
                  <c:v>3.5927182993293116E-2</c:v>
                </c:pt>
                <c:pt idx="8100">
                  <c:v>3.7843383541753914E-2</c:v>
                </c:pt>
                <c:pt idx="8101">
                  <c:v>3.9770741525462568E-2</c:v>
                </c:pt>
                <c:pt idx="8102">
                  <c:v>4.1666129812815075E-2</c:v>
                </c:pt>
                <c:pt idx="8103">
                  <c:v>4.3499330569004145E-2</c:v>
                </c:pt>
                <c:pt idx="8104">
                  <c:v>4.5278796550183936E-2</c:v>
                </c:pt>
                <c:pt idx="8105">
                  <c:v>4.7053305621405042E-2</c:v>
                </c:pt>
                <c:pt idx="8106">
                  <c:v>4.887987018923403E-2</c:v>
                </c:pt>
                <c:pt idx="8107">
                  <c:v>5.0779832173710196E-2</c:v>
                </c:pt>
                <c:pt idx="8108">
                  <c:v>5.2719994747740133E-2</c:v>
                </c:pt>
                <c:pt idx="8109">
                  <c:v>5.4637047637073916E-2</c:v>
                </c:pt>
                <c:pt idx="8110">
                  <c:v>5.6483800810699682E-2</c:v>
                </c:pt>
                <c:pt idx="8111">
                  <c:v>5.8254572068775129E-2</c:v>
                </c:pt>
                <c:pt idx="8112">
                  <c:v>5.9968684978664505E-2</c:v>
                </c:pt>
                <c:pt idx="8113">
                  <c:v>6.163193486447497E-2</c:v>
                </c:pt>
                <c:pt idx="8114">
                  <c:v>6.321586697434238E-2</c:v>
                </c:pt>
                <c:pt idx="8115">
                  <c:v>6.4676812773499168E-2</c:v>
                </c:pt>
                <c:pt idx="8116">
                  <c:v>6.5995518693222843E-2</c:v>
                </c:pt>
                <c:pt idx="8117">
                  <c:v>6.7194439486607124E-2</c:v>
                </c:pt>
                <c:pt idx="8118">
                  <c:v>6.8311155200451501E-2</c:v>
                </c:pt>
                <c:pt idx="8119">
                  <c:v>6.9350019454477219E-2</c:v>
                </c:pt>
                <c:pt idx="8120">
                  <c:v>7.0254875234092073E-2</c:v>
                </c:pt>
                <c:pt idx="8121">
                  <c:v>7.0925334751527083E-2</c:v>
                </c:pt>
                <c:pt idx="8122">
                  <c:v>7.1257810320943735E-2</c:v>
                </c:pt>
                <c:pt idx="8123">
                  <c:v>7.1172306796337514E-2</c:v>
                </c:pt>
                <c:pt idx="8124">
                  <c:v>7.0611365060216161E-2</c:v>
                </c:pt>
                <c:pt idx="8125">
                  <c:v>6.9537041434411598E-2</c:v>
                </c:pt>
                <c:pt idx="8126">
                  <c:v>6.7952773656320783E-2</c:v>
                </c:pt>
                <c:pt idx="8127">
                  <c:v>6.5941567200648421E-2</c:v>
                </c:pt>
                <c:pt idx="8128">
                  <c:v>6.3688942332376902E-2</c:v>
                </c:pt>
                <c:pt idx="8129">
                  <c:v>6.1468713153858358E-2</c:v>
                </c:pt>
                <c:pt idx="8130">
                  <c:v>5.9590121041010698E-2</c:v>
                </c:pt>
                <c:pt idx="8131">
                  <c:v>5.8318561255746353E-2</c:v>
                </c:pt>
                <c:pt idx="8132">
                  <c:v>5.7792292452492594E-2</c:v>
                </c:pt>
                <c:pt idx="8133">
                  <c:v>5.7969399724535631E-2</c:v>
                </c:pt>
                <c:pt idx="8134">
                  <c:v>5.8641618790425308E-2</c:v>
                </c:pt>
                <c:pt idx="8135">
                  <c:v>5.9521069632388485E-2</c:v>
                </c:pt>
                <c:pt idx="8136">
                  <c:v>6.0351718087147128E-2</c:v>
                </c:pt>
                <c:pt idx="8137">
                  <c:v>6.0978346782911877E-2</c:v>
                </c:pt>
                <c:pt idx="8138">
                  <c:v>6.1349914705023767E-2</c:v>
                </c:pt>
                <c:pt idx="8139">
                  <c:v>6.1486079088799335E-2</c:v>
                </c:pt>
                <c:pt idx="8140">
                  <c:v>6.1444101780225739E-2</c:v>
                </c:pt>
                <c:pt idx="8141">
                  <c:v>6.1301644828953374E-2</c:v>
                </c:pt>
                <c:pt idx="8142">
                  <c:v>6.114423513776953E-2</c:v>
                </c:pt>
                <c:pt idx="8143">
                  <c:v>6.1034306494029161E-2</c:v>
                </c:pt>
                <c:pt idx="8144">
                  <c:v>6.0959291195825403E-2</c:v>
                </c:pt>
                <c:pt idx="8145">
                  <c:v>6.0790004988966195E-2</c:v>
                </c:pt>
                <c:pt idx="8146">
                  <c:v>6.0290419199094586E-2</c:v>
                </c:pt>
                <c:pt idx="8147">
                  <c:v>5.9194474401586081E-2</c:v>
                </c:pt>
                <c:pt idx="8148">
                  <c:v>5.7320942717688207E-2</c:v>
                </c:pt>
                <c:pt idx="8149">
                  <c:v>5.466613745099095E-2</c:v>
                </c:pt>
                <c:pt idx="8150">
                  <c:v>5.1425608948023019E-2</c:v>
                </c:pt>
                <c:pt idx="8151">
                  <c:v>4.7944426844532602E-2</c:v>
                </c:pt>
                <c:pt idx="8152">
                  <c:v>4.4634108292343537E-2</c:v>
                </c:pt>
                <c:pt idx="8153">
                  <c:v>4.1889022037772221E-2</c:v>
                </c:pt>
                <c:pt idx="8154">
                  <c:v>4.0009778109532677E-2</c:v>
                </c:pt>
                <c:pt idx="8155">
                  <c:v>3.9128910366999052E-2</c:v>
                </c:pt>
                <c:pt idx="8156">
                  <c:v>3.9145987143451431E-2</c:v>
                </c:pt>
                <c:pt idx="8157">
                  <c:v>3.970852073861305E-2</c:v>
                </c:pt>
                <c:pt idx="8158">
                  <c:v>4.0280931550868801E-2</c:v>
                </c:pt>
                <c:pt idx="8159">
                  <c:v>4.0300605067143322E-2</c:v>
                </c:pt>
                <c:pt idx="8160">
                  <c:v>3.9365525472692155E-2</c:v>
                </c:pt>
                <c:pt idx="8161">
                  <c:v>3.7370854440176557E-2</c:v>
                </c:pt>
                <c:pt idx="8162">
                  <c:v>3.4523038062244715E-2</c:v>
                </c:pt>
                <c:pt idx="8163">
                  <c:v>3.1221998708572965E-2</c:v>
                </c:pt>
                <c:pt idx="8164">
                  <c:v>2.7887717544939124E-2</c:v>
                </c:pt>
                <c:pt idx="8165">
                  <c:v>2.4836289419725238E-2</c:v>
                </c:pt>
                <c:pt idx="8166">
                  <c:v>2.2253499999637421E-2</c:v>
                </c:pt>
                <c:pt idx="8167">
                  <c:v>2.0230941399230776E-2</c:v>
                </c:pt>
                <c:pt idx="8168">
                  <c:v>1.8783008937779393E-2</c:v>
                </c:pt>
                <c:pt idx="8169">
                  <c:v>1.7796189328004631E-2</c:v>
                </c:pt>
                <c:pt idx="8170">
                  <c:v>1.6970225190371859E-2</c:v>
                </c:pt>
                <c:pt idx="8171">
                  <c:v>1.587116304918457E-2</c:v>
                </c:pt>
                <c:pt idx="8172">
                  <c:v>1.4126423180124015E-2</c:v>
                </c:pt>
                <c:pt idx="8173">
                  <c:v>1.1641084477117454E-2</c:v>
                </c:pt>
                <c:pt idx="8174">
                  <c:v>8.6683613139733762E-3</c:v>
                </c:pt>
                <c:pt idx="8175">
                  <c:v>5.6736548604045213E-3</c:v>
                </c:pt>
                <c:pt idx="8176">
                  <c:v>3.0942162768287733E-3</c:v>
                </c:pt>
                <c:pt idx="8177">
                  <c:v>1.1730325854206192E-3</c:v>
                </c:pt>
                <c:pt idx="8178">
                  <c:v>-3.9681114277809487E-5</c:v>
                </c:pt>
                <c:pt idx="8179">
                  <c:v>-5.9486096144755873E-4</c:v>
                </c:pt>
                <c:pt idx="8180">
                  <c:v>-6.0838782990562442E-4</c:v>
                </c:pt>
                <c:pt idx="8181">
                  <c:v>-3.1772009752895991E-4</c:v>
                </c:pt>
                <c:pt idx="8182">
                  <c:v>-1.2565722502605285E-4</c:v>
                </c:pt>
                <c:pt idx="8183">
                  <c:v>-5.1035556327871706E-4</c:v>
                </c:pt>
                <c:pt idx="8184">
                  <c:v>-1.8077798585055594E-3</c:v>
                </c:pt>
                <c:pt idx="8185">
                  <c:v>-4.0170173808835759E-3</c:v>
                </c:pt>
                <c:pt idx="8186">
                  <c:v>-6.792235944959004E-3</c:v>
                </c:pt>
                <c:pt idx="8187">
                  <c:v>-9.6364864348578022E-3</c:v>
                </c:pt>
                <c:pt idx="8188">
                  <c:v>-1.2142098809043923E-2</c:v>
                </c:pt>
                <c:pt idx="8189">
                  <c:v>-1.4107851781087017E-2</c:v>
                </c:pt>
                <c:pt idx="8190">
                  <c:v>-1.550032208630475E-2</c:v>
                </c:pt>
                <c:pt idx="8191">
                  <c:v>-1.6358686776812261E-2</c:v>
                </c:pt>
                <c:pt idx="8192">
                  <c:v>-1.6763676935122891E-2</c:v>
                </c:pt>
                <c:pt idx="8193">
                  <c:v>-1.6898375438022199E-2</c:v>
                </c:pt>
                <c:pt idx="8194">
                  <c:v>-1.7103628794549956E-2</c:v>
                </c:pt>
                <c:pt idx="8195">
                  <c:v>-1.7809095551343211E-2</c:v>
                </c:pt>
                <c:pt idx="8196">
                  <c:v>-1.9337131205390712E-2</c:v>
                </c:pt>
                <c:pt idx="8197">
                  <c:v>-2.1709189074400954E-2</c:v>
                </c:pt>
                <c:pt idx="8198">
                  <c:v>-2.4606492747347119E-2</c:v>
                </c:pt>
                <c:pt idx="8199">
                  <c:v>-2.7529186919636496E-2</c:v>
                </c:pt>
                <c:pt idx="8200">
                  <c:v>-3.0039417182979294E-2</c:v>
                </c:pt>
                <c:pt idx="8201">
                  <c:v>-3.1910901137479422E-2</c:v>
                </c:pt>
                <c:pt idx="8202">
                  <c:v>-3.3115997734257809E-2</c:v>
                </c:pt>
                <c:pt idx="8203">
                  <c:v>-3.3731095268531255E-2</c:v>
                </c:pt>
                <c:pt idx="8204">
                  <c:v>-3.3872988128413543E-2</c:v>
                </c:pt>
                <c:pt idx="8205">
                  <c:v>-3.3704121533948778E-2</c:v>
                </c:pt>
                <c:pt idx="8206">
                  <c:v>-3.3456241666214921E-2</c:v>
                </c:pt>
                <c:pt idx="8207">
                  <c:v>-3.3392471461167791E-2</c:v>
                </c:pt>
                <c:pt idx="8208">
                  <c:v>-3.3693100904500235E-2</c:v>
                </c:pt>
                <c:pt idx="8209">
                  <c:v>-3.4346605004000233E-2</c:v>
                </c:pt>
                <c:pt idx="8210">
                  <c:v>-3.5142783917572237E-2</c:v>
                </c:pt>
                <c:pt idx="8211">
                  <c:v>-3.5790635571858638E-2</c:v>
                </c:pt>
                <c:pt idx="8212">
                  <c:v>-3.6090010342446611E-2</c:v>
                </c:pt>
                <c:pt idx="8213">
                  <c:v>-3.6039128707985188E-2</c:v>
                </c:pt>
                <c:pt idx="8214">
                  <c:v>-3.5808136199176957E-2</c:v>
                </c:pt>
                <c:pt idx="8215">
                  <c:v>-3.5622210318299471E-2</c:v>
                </c:pt>
                <c:pt idx="8216">
                  <c:v>-3.5665787433419215E-2</c:v>
                </c:pt>
                <c:pt idx="8217">
                  <c:v>-3.6077279499351952E-2</c:v>
                </c:pt>
                <c:pt idx="8218">
                  <c:v>-3.7000816604529481E-2</c:v>
                </c:pt>
                <c:pt idx="8219">
                  <c:v>-3.8600741144550844E-2</c:v>
                </c:pt>
                <c:pt idx="8220">
                  <c:v>-4.0984049025401557E-2</c:v>
                </c:pt>
                <c:pt idx="8221">
                  <c:v>-4.4081110942649146E-2</c:v>
                </c:pt>
                <c:pt idx="8222">
                  <c:v>-4.7599585494951066E-2</c:v>
                </c:pt>
                <c:pt idx="8223">
                  <c:v>-5.1113801570237441E-2</c:v>
                </c:pt>
                <c:pt idx="8224">
                  <c:v>-5.4234006167409893E-2</c:v>
                </c:pt>
                <c:pt idx="8225">
                  <c:v>-5.6739723639968584E-2</c:v>
                </c:pt>
                <c:pt idx="8226">
                  <c:v>-5.8606336560518064E-2</c:v>
                </c:pt>
                <c:pt idx="8227">
                  <c:v>-5.9942166937540377E-2</c:v>
                </c:pt>
                <c:pt idx="8228">
                  <c:v>-6.0901984901895634E-2</c:v>
                </c:pt>
                <c:pt idx="8229">
                  <c:v>-6.1627325821781723E-2</c:v>
                </c:pt>
                <c:pt idx="8230">
                  <c:v>-6.2220480428278949E-2</c:v>
                </c:pt>
                <c:pt idx="8231">
                  <c:v>-6.273317245171682E-2</c:v>
                </c:pt>
                <c:pt idx="8232">
                  <c:v>-6.3157387910863616E-2</c:v>
                </c:pt>
                <c:pt idx="8233">
                  <c:v>-6.3425670819062599E-2</c:v>
                </c:pt>
                <c:pt idx="8234">
                  <c:v>-6.3431232342475399E-2</c:v>
                </c:pt>
                <c:pt idx="8235">
                  <c:v>-6.3064182659758605E-2</c:v>
                </c:pt>
                <c:pt idx="8236">
                  <c:v>-6.225422899681874E-2</c:v>
                </c:pt>
                <c:pt idx="8237">
                  <c:v>-6.1013165893508373E-2</c:v>
                </c:pt>
                <c:pt idx="8238">
                  <c:v>-5.9469690002579741E-2</c:v>
                </c:pt>
                <c:pt idx="8239">
                  <c:v>-5.7881983267124994E-2</c:v>
                </c:pt>
                <c:pt idx="8240">
                  <c:v>-5.6601325799965983E-2</c:v>
                </c:pt>
                <c:pt idx="8241">
                  <c:v>-5.5968483785440525E-2</c:v>
                </c:pt>
                <c:pt idx="8242">
                  <c:v>-5.6177811893910599E-2</c:v>
                </c:pt>
                <c:pt idx="8243">
                  <c:v>-5.7194947665637361E-2</c:v>
                </c:pt>
                <c:pt idx="8244">
                  <c:v>-5.8789717208765788E-2</c:v>
                </c:pt>
                <c:pt idx="8245">
                  <c:v>-6.0657124770260425E-2</c:v>
                </c:pt>
                <c:pt idx="8246">
                  <c:v>-6.2533314331012543E-2</c:v>
                </c:pt>
                <c:pt idx="8247">
                  <c:v>-6.423241068251162E-2</c:v>
                </c:pt>
                <c:pt idx="8248">
                  <c:v>-6.5614663949688429E-2</c:v>
                </c:pt>
                <c:pt idx="8249">
                  <c:v>-6.6563000562222016E-2</c:v>
                </c:pt>
                <c:pt idx="8250">
                  <c:v>-6.7021127626817223E-2</c:v>
                </c:pt>
                <c:pt idx="8251">
                  <c:v>-6.7057242437043391E-2</c:v>
                </c:pt>
                <c:pt idx="8252">
                  <c:v>-6.6866465913957368E-2</c:v>
                </c:pt>
                <c:pt idx="8253">
                  <c:v>-6.6671222193199972E-2</c:v>
                </c:pt>
                <c:pt idx="8254">
                  <c:v>-6.6578221645858165E-2</c:v>
                </c:pt>
                <c:pt idx="8255">
                  <c:v>-6.6506322696192804E-2</c:v>
                </c:pt>
                <c:pt idx="8256">
                  <c:v>-6.6247724271093753E-2</c:v>
                </c:pt>
                <c:pt idx="8257">
                  <c:v>-6.5608368992284852E-2</c:v>
                </c:pt>
                <c:pt idx="8258">
                  <c:v>-6.451011367345201E-2</c:v>
                </c:pt>
                <c:pt idx="8259">
                  <c:v>-6.2987436696653715E-2</c:v>
                </c:pt>
                <c:pt idx="8260">
                  <c:v>-6.1116355870729652E-2</c:v>
                </c:pt>
                <c:pt idx="8261">
                  <c:v>-5.8968708985989979E-2</c:v>
                </c:pt>
                <c:pt idx="8262">
                  <c:v>-5.6640852235096073E-2</c:v>
                </c:pt>
                <c:pt idx="8263">
                  <c:v>-5.4309751056207139E-2</c:v>
                </c:pt>
                <c:pt idx="8264">
                  <c:v>-5.2225408069959983E-2</c:v>
                </c:pt>
                <c:pt idx="8265">
                  <c:v>-5.0608483029742232E-2</c:v>
                </c:pt>
                <c:pt idx="8266">
                  <c:v>-4.9523334633904757E-2</c:v>
                </c:pt>
                <c:pt idx="8267">
                  <c:v>-4.8833216872832749E-2</c:v>
                </c:pt>
                <c:pt idx="8268">
                  <c:v>-4.8279182322670963E-2</c:v>
                </c:pt>
                <c:pt idx="8269">
                  <c:v>-4.7618694882196611E-2</c:v>
                </c:pt>
                <c:pt idx="8270">
                  <c:v>-4.6715231292168723E-2</c:v>
                </c:pt>
                <c:pt idx="8271">
                  <c:v>-4.5529306541000091E-2</c:v>
                </c:pt>
                <c:pt idx="8272">
                  <c:v>-4.4057973407098251E-2</c:v>
                </c:pt>
                <c:pt idx="8273">
                  <c:v>-4.2303958553263271E-2</c:v>
                </c:pt>
                <c:pt idx="8274">
                  <c:v>-4.0303667459575837E-2</c:v>
                </c:pt>
                <c:pt idx="8275">
                  <c:v>-3.8167765921040007E-2</c:v>
                </c:pt>
                <c:pt idx="8276">
                  <c:v>-3.6066134927518756E-2</c:v>
                </c:pt>
                <c:pt idx="8277">
                  <c:v>-3.4143161268994728E-2</c:v>
                </c:pt>
                <c:pt idx="8278">
                  <c:v>-3.2425541569085427E-2</c:v>
                </c:pt>
                <c:pt idx="8279">
                  <c:v>-3.0801416992008966E-2</c:v>
                </c:pt>
                <c:pt idx="8280">
                  <c:v>-2.9088068783460059E-2</c:v>
                </c:pt>
                <c:pt idx="8281">
                  <c:v>-2.7131877641376829E-2</c:v>
                </c:pt>
                <c:pt idx="8282">
                  <c:v>-2.4867757889830179E-2</c:v>
                </c:pt>
                <c:pt idx="8283">
                  <c:v>-2.2311174976718685E-2</c:v>
                </c:pt>
                <c:pt idx="8284">
                  <c:v>-1.9516785135979008E-2</c:v>
                </c:pt>
                <c:pt idx="8285">
                  <c:v>-1.6555824214767111E-2</c:v>
                </c:pt>
                <c:pt idx="8286">
                  <c:v>-1.3525682798119014E-2</c:v>
                </c:pt>
                <c:pt idx="8287">
                  <c:v>-1.0559374305221761E-2</c:v>
                </c:pt>
                <c:pt idx="8288">
                  <c:v>-7.8010618296802982E-3</c:v>
                </c:pt>
                <c:pt idx="8289">
                  <c:v>-5.3505914330501565E-3</c:v>
                </c:pt>
                <c:pt idx="8290">
                  <c:v>-3.2143792935012089E-3</c:v>
                </c:pt>
                <c:pt idx="8291">
                  <c:v>-1.3012536422464518E-3</c:v>
                </c:pt>
                <c:pt idx="8292">
                  <c:v>5.3217134546543199E-4</c:v>
                </c:pt>
                <c:pt idx="8293">
                  <c:v>2.4202187845946913E-3</c:v>
                </c:pt>
                <c:pt idx="8294">
                  <c:v>4.4484162649905037E-3</c:v>
                </c:pt>
                <c:pt idx="8295">
                  <c:v>6.6446163781750866E-3</c:v>
                </c:pt>
                <c:pt idx="8296">
                  <c:v>8.9873453826225542E-3</c:v>
                </c:pt>
                <c:pt idx="8297">
                  <c:v>1.1416657973086468E-2</c:v>
                </c:pt>
                <c:pt idx="8298">
                  <c:v>1.3843388946603703E-2</c:v>
                </c:pt>
                <c:pt idx="8299">
                  <c:v>1.6163679591311132E-2</c:v>
                </c:pt>
                <c:pt idx="8300">
                  <c:v>1.8283945764190714E-2</c:v>
                </c:pt>
                <c:pt idx="8301">
                  <c:v>2.0146700349701372E-2</c:v>
                </c:pt>
                <c:pt idx="8302">
                  <c:v>2.1742620724582915E-2</c:v>
                </c:pt>
                <c:pt idx="8303">
                  <c:v>2.3106265551263348E-2</c:v>
                </c:pt>
                <c:pt idx="8304">
                  <c:v>2.4302336474632792E-2</c:v>
                </c:pt>
                <c:pt idx="8305">
                  <c:v>2.5408222415430535E-2</c:v>
                </c:pt>
                <c:pt idx="8306">
                  <c:v>2.6495365040854372E-2</c:v>
                </c:pt>
                <c:pt idx="8307">
                  <c:v>2.7610288970500704E-2</c:v>
                </c:pt>
                <c:pt idx="8308">
                  <c:v>2.8758405782969697E-2</c:v>
                </c:pt>
                <c:pt idx="8309">
                  <c:v>2.9900701005227966E-2</c:v>
                </c:pt>
                <c:pt idx="8310">
                  <c:v>3.0971262415619313E-2</c:v>
                </c:pt>
                <c:pt idx="8311">
                  <c:v>3.1906819181778075E-2</c:v>
                </c:pt>
                <c:pt idx="8312">
                  <c:v>3.2669775272559806E-2</c:v>
                </c:pt>
                <c:pt idx="8313">
                  <c:v>3.3256208359413321E-2</c:v>
                </c:pt>
                <c:pt idx="8314">
                  <c:v>3.3694131740084766E-2</c:v>
                </c:pt>
                <c:pt idx="8315">
                  <c:v>3.4041274357247672E-2</c:v>
                </c:pt>
                <c:pt idx="8316">
                  <c:v>3.4384848226501445E-2</c:v>
                </c:pt>
                <c:pt idx="8317">
                  <c:v>3.4832867959850605E-2</c:v>
                </c:pt>
                <c:pt idx="8318">
                  <c:v>3.548480623983561E-2</c:v>
                </c:pt>
                <c:pt idx="8319">
                  <c:v>3.6389641664308713E-2</c:v>
                </c:pt>
                <c:pt idx="8320">
                  <c:v>3.7518910419487808E-2</c:v>
                </c:pt>
                <c:pt idx="8321">
                  <c:v>3.8775149492392157E-2</c:v>
                </c:pt>
                <c:pt idx="8322">
                  <c:v>4.003024035468572E-2</c:v>
                </c:pt>
                <c:pt idx="8323">
                  <c:v>4.1167610679533562E-2</c:v>
                </c:pt>
                <c:pt idx="8324">
                  <c:v>4.2102427641926059E-2</c:v>
                </c:pt>
                <c:pt idx="8325">
                  <c:v>4.2776845930786622E-2</c:v>
                </c:pt>
                <c:pt idx="8326">
                  <c:v>4.3151448949287838E-2</c:v>
                </c:pt>
                <c:pt idx="8327">
                  <c:v>4.3210182345478583E-2</c:v>
                </c:pt>
                <c:pt idx="8328">
                  <c:v>4.2970621629648036E-2</c:v>
                </c:pt>
                <c:pt idx="8329">
                  <c:v>4.2478083672437446E-2</c:v>
                </c:pt>
                <c:pt idx="8330">
                  <c:v>4.1775544372446641E-2</c:v>
                </c:pt>
                <c:pt idx="8331">
                  <c:v>4.0867751142522557E-2</c:v>
                </c:pt>
                <c:pt idx="8332">
                  <c:v>3.971172475029084E-2</c:v>
                </c:pt>
                <c:pt idx="8333">
                  <c:v>3.8247597369228996E-2</c:v>
                </c:pt>
                <c:pt idx="8334">
                  <c:v>3.6446389919401662E-2</c:v>
                </c:pt>
                <c:pt idx="8335">
                  <c:v>3.4335161790803224E-2</c:v>
                </c:pt>
                <c:pt idx="8336">
                  <c:v>3.1982294060519799E-2</c:v>
                </c:pt>
                <c:pt idx="8337">
                  <c:v>2.9460890996010902E-2</c:v>
                </c:pt>
                <c:pt idx="8338">
                  <c:v>2.6823829344960984E-2</c:v>
                </c:pt>
                <c:pt idx="8339">
                  <c:v>2.4108746582968195E-2</c:v>
                </c:pt>
                <c:pt idx="8340">
                  <c:v>2.135932139617382E-2</c:v>
                </c:pt>
                <c:pt idx="8341">
                  <c:v>1.8633404491995947E-2</c:v>
                </c:pt>
                <c:pt idx="8342">
                  <c:v>1.598668792099571E-2</c:v>
                </c:pt>
                <c:pt idx="8343">
                  <c:v>1.3449562472704566E-2</c:v>
                </c:pt>
                <c:pt idx="8344">
                  <c:v>1.1021817669592746E-2</c:v>
                </c:pt>
                <c:pt idx="8345">
                  <c:v>8.6907578941245681E-3</c:v>
                </c:pt>
                <c:pt idx="8346">
                  <c:v>6.454028922428883E-3</c:v>
                </c:pt>
                <c:pt idx="8347">
                  <c:v>4.3232903157851424E-3</c:v>
                </c:pt>
                <c:pt idx="8348">
                  <c:v>2.3053208474017803E-3</c:v>
                </c:pt>
                <c:pt idx="8349">
                  <c:v>3.8174658960408254E-4</c:v>
                </c:pt>
                <c:pt idx="8350">
                  <c:v>-1.4899172884948314E-3</c:v>
                </c:pt>
                <c:pt idx="8351">
                  <c:v>-3.3533454965534366E-3</c:v>
                </c:pt>
                <c:pt idx="8352">
                  <c:v>-5.2292116680765551E-3</c:v>
                </c:pt>
                <c:pt idx="8353">
                  <c:v>-7.1101921955234737E-3</c:v>
                </c:pt>
                <c:pt idx="8354">
                  <c:v>-8.9763135749490273E-3</c:v>
                </c:pt>
                <c:pt idx="8355">
                  <c:v>-1.0813312093779202E-2</c:v>
                </c:pt>
                <c:pt idx="8356">
                  <c:v>-1.2617539812077562E-2</c:v>
                </c:pt>
                <c:pt idx="8357">
                  <c:v>-1.4388226837535824E-2</c:v>
                </c:pt>
                <c:pt idx="8358">
                  <c:v>-1.6121405464030139E-2</c:v>
                </c:pt>
                <c:pt idx="8359">
                  <c:v>-1.781598997375301E-2</c:v>
                </c:pt>
                <c:pt idx="8360">
                  <c:v>-1.9486577121640657E-2</c:v>
                </c:pt>
                <c:pt idx="8361">
                  <c:v>-2.1167358087624485E-2</c:v>
                </c:pt>
                <c:pt idx="8362">
                  <c:v>-2.289926482139561E-2</c:v>
                </c:pt>
                <c:pt idx="8363">
                  <c:v>-2.4709192170974559E-2</c:v>
                </c:pt>
                <c:pt idx="8364">
                  <c:v>-2.6597561969431558E-2</c:v>
                </c:pt>
                <c:pt idx="8365">
                  <c:v>-2.8542364895080538E-2</c:v>
                </c:pt>
                <c:pt idx="8366">
                  <c:v>-3.051313991596322E-2</c:v>
                </c:pt>
                <c:pt idx="8367">
                  <c:v>-3.2481606702316056E-2</c:v>
                </c:pt>
                <c:pt idx="8368">
                  <c:v>-3.4422988994189108E-2</c:v>
                </c:pt>
                <c:pt idx="8369">
                  <c:v>-3.6313894435798424E-2</c:v>
                </c:pt>
                <c:pt idx="8370">
                  <c:v>-3.8134755905897544E-2</c:v>
                </c:pt>
                <c:pt idx="8371">
                  <c:v>-3.9876270201317114E-2</c:v>
                </c:pt>
                <c:pt idx="8372">
                  <c:v>-4.1541914223659028E-2</c:v>
                </c:pt>
                <c:pt idx="8373">
                  <c:v>-4.3140812843992474E-2</c:v>
                </c:pt>
                <c:pt idx="8374">
                  <c:v>-4.4674417215642873E-2</c:v>
                </c:pt>
                <c:pt idx="8375">
                  <c:v>-4.6127751620567155E-2</c:v>
                </c:pt>
                <c:pt idx="8376">
                  <c:v>-4.7472541594343304E-2</c:v>
                </c:pt>
                <c:pt idx="8377">
                  <c:v>-4.8677804243547645E-2</c:v>
                </c:pt>
                <c:pt idx="8378">
                  <c:v>-4.9717643756258229E-2</c:v>
                </c:pt>
                <c:pt idx="8379">
                  <c:v>-5.0572031641717106E-2</c:v>
                </c:pt>
                <c:pt idx="8380">
                  <c:v>-5.1225100481849528E-2</c:v>
                </c:pt>
                <c:pt idx="8381">
                  <c:v>-5.166742520513698E-2</c:v>
                </c:pt>
                <c:pt idx="8382">
                  <c:v>-5.1902643805884427E-2</c:v>
                </c:pt>
                <c:pt idx="8383">
                  <c:v>-5.1950785235900972E-2</c:v>
                </c:pt>
                <c:pt idx="8384">
                  <c:v>-5.1840950983122323E-2</c:v>
                </c:pt>
                <c:pt idx="8385">
                  <c:v>-5.1596702979619859E-2</c:v>
                </c:pt>
                <c:pt idx="8386">
                  <c:v>-5.1226165875286049E-2</c:v>
                </c:pt>
                <c:pt idx="8387">
                  <c:v>-5.072445974759493E-2</c:v>
                </c:pt>
                <c:pt idx="8388">
                  <c:v>-5.0084314213206672E-2</c:v>
                </c:pt>
                <c:pt idx="8389">
                  <c:v>-4.9303800991103403E-2</c:v>
                </c:pt>
                <c:pt idx="8390">
                  <c:v>-4.8383846749942616E-2</c:v>
                </c:pt>
                <c:pt idx="8391">
                  <c:v>-4.7319926827314888E-2</c:v>
                </c:pt>
                <c:pt idx="8392">
                  <c:v>-4.6099950561960361E-2</c:v>
                </c:pt>
                <c:pt idx="8393">
                  <c:v>-4.4713230311540911E-2</c:v>
                </c:pt>
                <c:pt idx="8394">
                  <c:v>-4.3161806133885622E-2</c:v>
                </c:pt>
                <c:pt idx="8395">
                  <c:v>-4.146219899260771E-2</c:v>
                </c:pt>
                <c:pt idx="8396">
                  <c:v>-3.9635241808830199E-2</c:v>
                </c:pt>
                <c:pt idx="8397">
                  <c:v>-3.769326440169294E-2</c:v>
                </c:pt>
                <c:pt idx="8398">
                  <c:v>-3.5637245476096105E-2</c:v>
                </c:pt>
                <c:pt idx="8399">
                  <c:v>-3.346699179521942E-2</c:v>
                </c:pt>
                <c:pt idx="8400">
                  <c:v>-3.119308553651888E-2</c:v>
                </c:pt>
                <c:pt idx="8401">
                  <c:v>-2.8837404179797136E-2</c:v>
                </c:pt>
                <c:pt idx="8402">
                  <c:v>-2.6422009739455684E-2</c:v>
                </c:pt>
                <c:pt idx="8403">
                  <c:v>-2.3958272278656868E-2</c:v>
                </c:pt>
                <c:pt idx="8404">
                  <c:v>-2.1447623869916072E-2</c:v>
                </c:pt>
                <c:pt idx="8405">
                  <c:v>-1.8893813728145623E-2</c:v>
                </c:pt>
                <c:pt idx="8406">
                  <c:v>-1.6314159895361561E-2</c:v>
                </c:pt>
                <c:pt idx="8407">
                  <c:v>-1.3737446615060728E-2</c:v>
                </c:pt>
                <c:pt idx="8408">
                  <c:v>-1.1190045371584113E-2</c:v>
                </c:pt>
                <c:pt idx="8409">
                  <c:v>-8.6838285222805723E-3</c:v>
                </c:pt>
                <c:pt idx="8410">
                  <c:v>-6.2166905353496617E-3</c:v>
                </c:pt>
                <c:pt idx="8411">
                  <c:v>-3.783290319151185E-3</c:v>
                </c:pt>
                <c:pt idx="8412">
                  <c:v>-1.3836686103055878E-3</c:v>
                </c:pt>
                <c:pt idx="8413">
                  <c:v>9.7969334921486342E-4</c:v>
                </c:pt>
                <c:pt idx="8414">
                  <c:v>3.3126944682432906E-3</c:v>
                </c:pt>
                <c:pt idx="8415">
                  <c:v>5.6352639160464615E-3</c:v>
                </c:pt>
                <c:pt idx="8416">
                  <c:v>7.9740058427375578E-3</c:v>
                </c:pt>
                <c:pt idx="8417">
                  <c:v>1.0347930931079328E-2</c:v>
                </c:pt>
                <c:pt idx="8418">
                  <c:v>1.2760754611816628E-2</c:v>
                </c:pt>
                <c:pt idx="8419">
                  <c:v>1.5206790641465413E-2</c:v>
                </c:pt>
                <c:pt idx="8420">
                  <c:v>1.7683719231801277E-2</c:v>
                </c:pt>
                <c:pt idx="8421">
                  <c:v>2.0198581331769591E-2</c:v>
                </c:pt>
                <c:pt idx="8422">
                  <c:v>2.2760822510824123E-2</c:v>
                </c:pt>
                <c:pt idx="8423">
                  <c:v>2.536977997977314E-2</c:v>
                </c:pt>
                <c:pt idx="8424">
                  <c:v>2.8009397081682291E-2</c:v>
                </c:pt>
                <c:pt idx="8425">
                  <c:v>3.065529735209525E-2</c:v>
                </c:pt>
                <c:pt idx="8426">
                  <c:v>3.3286795395898058E-2</c:v>
                </c:pt>
                <c:pt idx="8427">
                  <c:v>3.5892042306951089E-2</c:v>
                </c:pt>
                <c:pt idx="8428">
                  <c:v>3.8462427407774696E-2</c:v>
                </c:pt>
                <c:pt idx="8429">
                  <c:v>4.0983384288892706E-2</c:v>
                </c:pt>
                <c:pt idx="8430">
                  <c:v>4.3431664344700173E-2</c:v>
                </c:pt>
                <c:pt idx="8431">
                  <c:v>4.5781846563063541E-2</c:v>
                </c:pt>
                <c:pt idx="8432">
                  <c:v>4.8015064019578807E-2</c:v>
                </c:pt>
                <c:pt idx="8433">
                  <c:v>5.0120798790715987E-2</c:v>
                </c:pt>
                <c:pt idx="8434">
                  <c:v>5.2090532258965899E-2</c:v>
                </c:pt>
                <c:pt idx="8435">
                  <c:v>5.391116629486891E-2</c:v>
                </c:pt>
                <c:pt idx="8436">
                  <c:v>5.5566075361486673E-2</c:v>
                </c:pt>
                <c:pt idx="8437">
                  <c:v>5.7043270001968419E-2</c:v>
                </c:pt>
                <c:pt idx="8438">
                  <c:v>5.8343061372557611E-2</c:v>
                </c:pt>
                <c:pt idx="8439">
                  <c:v>5.947805226277466E-2</c:v>
                </c:pt>
                <c:pt idx="8440">
                  <c:v>6.0465431536790473E-2</c:v>
                </c:pt>
                <c:pt idx="8441">
                  <c:v>6.131895824139981E-2</c:v>
                </c:pt>
                <c:pt idx="8442">
                  <c:v>6.2047469412497905E-2</c:v>
                </c:pt>
                <c:pt idx="8443">
                  <c:v>6.2658831231906034E-2</c:v>
                </c:pt>
                <c:pt idx="8444">
                  <c:v>6.3162851712505713E-2</c:v>
                </c:pt>
                <c:pt idx="8445">
                  <c:v>6.3568933038658224E-2</c:v>
                </c:pt>
                <c:pt idx="8446">
                  <c:v>6.3880199124496259E-2</c:v>
                </c:pt>
                <c:pt idx="8447">
                  <c:v>6.4089939251066097E-2</c:v>
                </c:pt>
                <c:pt idx="8448">
                  <c:v>6.4184776935081053E-2</c:v>
                </c:pt>
                <c:pt idx="8449">
                  <c:v>6.4152248296111686E-2</c:v>
                </c:pt>
                <c:pt idx="8450">
                  <c:v>6.3985802873859701E-2</c:v>
                </c:pt>
                <c:pt idx="8451">
                  <c:v>6.3683914722280466E-2</c:v>
                </c:pt>
                <c:pt idx="8452">
                  <c:v>6.3246494802145878E-2</c:v>
                </c:pt>
                <c:pt idx="8453">
                  <c:v>6.2672990551898691E-2</c:v>
                </c:pt>
                <c:pt idx="8454">
                  <c:v>6.196353363736673E-2</c:v>
                </c:pt>
                <c:pt idx="8455">
                  <c:v>6.1121065018687623E-2</c:v>
                </c:pt>
                <c:pt idx="8456">
                  <c:v>6.0150828162526843E-2</c:v>
                </c:pt>
                <c:pt idx="8457">
                  <c:v>5.9056719923924056E-2</c:v>
                </c:pt>
                <c:pt idx="8458">
                  <c:v>5.783861715191068E-2</c:v>
                </c:pt>
                <c:pt idx="8459">
                  <c:v>5.6493934264673751E-2</c:v>
                </c:pt>
                <c:pt idx="8460">
                  <c:v>5.5021993640422269E-2</c:v>
                </c:pt>
                <c:pt idx="8461">
                  <c:v>5.3427897623161365E-2</c:v>
                </c:pt>
                <c:pt idx="8462">
                  <c:v>5.1723425744357454E-2</c:v>
                </c:pt>
                <c:pt idx="8463">
                  <c:v>4.9924380314381116E-2</c:v>
                </c:pt>
                <c:pt idx="8464">
                  <c:v>4.8047104482379116E-2</c:v>
                </c:pt>
                <c:pt idx="8465">
                  <c:v>4.6107377457563083E-2</c:v>
                </c:pt>
                <c:pt idx="8466">
                  <c:v>4.4120833636408466E-2</c:v>
                </c:pt>
                <c:pt idx="8467">
                  <c:v>4.2102274781995914E-2</c:v>
                </c:pt>
                <c:pt idx="8468">
                  <c:v>4.0063579465101584E-2</c:v>
                </c:pt>
                <c:pt idx="8469">
                  <c:v>3.8011479985192227E-2</c:v>
                </c:pt>
                <c:pt idx="8470">
                  <c:v>3.5946967367540106E-2</c:v>
                </c:pt>
                <c:pt idx="8471">
                  <c:v>3.3867712354333744E-2</c:v>
                </c:pt>
                <c:pt idx="8472">
                  <c:v>3.1771790706349633E-2</c:v>
                </c:pt>
                <c:pt idx="8473">
                  <c:v>2.9659132559578767E-2</c:v>
                </c:pt>
                <c:pt idx="8474">
                  <c:v>2.7530188904154786E-2</c:v>
                </c:pt>
                <c:pt idx="8475">
                  <c:v>2.5384257827542354E-2</c:v>
                </c:pt>
                <c:pt idx="8476">
                  <c:v>2.3219016880510521E-2</c:v>
                </c:pt>
                <c:pt idx="8477">
                  <c:v>2.1031392642749266E-2</c:v>
                </c:pt>
                <c:pt idx="8478">
                  <c:v>1.8818911499038183E-2</c:v>
                </c:pt>
                <c:pt idx="8479">
                  <c:v>1.6579463211861659E-2</c:v>
                </c:pt>
                <c:pt idx="8480">
                  <c:v>1.4309263127784261E-2</c:v>
                </c:pt>
                <c:pt idx="8481">
                  <c:v>1.200218502506281E-2</c:v>
                </c:pt>
                <c:pt idx="8482">
                  <c:v>9.6523425706208851E-3</c:v>
                </c:pt>
                <c:pt idx="8483">
                  <c:v>7.2579555658810191E-3</c:v>
                </c:pt>
                <c:pt idx="8484">
                  <c:v>4.8236872170969716E-3</c:v>
                </c:pt>
                <c:pt idx="8485">
                  <c:v>2.3599084419451328E-3</c:v>
                </c:pt>
                <c:pt idx="8486">
                  <c:v>-1.2058233187790296E-4</c:v>
                </c:pt>
                <c:pt idx="8487">
                  <c:v>-2.6053172066789394E-3</c:v>
                </c:pt>
                <c:pt idx="8488">
                  <c:v>-5.0818709221884919E-3</c:v>
                </c:pt>
                <c:pt idx="8489">
                  <c:v>-7.5360550908703796E-3</c:v>
                </c:pt>
                <c:pt idx="8490">
                  <c:v>-9.9519360747605517E-3</c:v>
                </c:pt>
                <c:pt idx="8491">
                  <c:v>-1.2314405578226778E-2</c:v>
                </c:pt>
                <c:pt idx="8492">
                  <c:v>-1.4612308909282827E-2</c:v>
                </c:pt>
                <c:pt idx="8493">
                  <c:v>-1.6839635411862758E-2</c:v>
                </c:pt>
                <c:pt idx="8494">
                  <c:v>-1.8993532223164748E-2</c:v>
                </c:pt>
                <c:pt idx="8495">
                  <c:v>-2.1071006377684373E-2</c:v>
                </c:pt>
                <c:pt idx="8496">
                  <c:v>-2.3067843143859977E-2</c:v>
                </c:pt>
                <c:pt idx="8497">
                  <c:v>-2.4980334022854236E-2</c:v>
                </c:pt>
                <c:pt idx="8498">
                  <c:v>-2.680715579553548E-2</c:v>
                </c:pt>
                <c:pt idx="8499">
                  <c:v>-2.8549218774707206E-2</c:v>
                </c:pt>
                <c:pt idx="8500">
                  <c:v>-3.0207532985600083E-2</c:v>
                </c:pt>
                <c:pt idx="8501">
                  <c:v>-3.1781117610191326E-2</c:v>
                </c:pt>
                <c:pt idx="8502">
                  <c:v>-3.3267414310728174E-2</c:v>
                </c:pt>
                <c:pt idx="8503">
                  <c:v>-3.4665133964014196E-2</c:v>
                </c:pt>
                <c:pt idx="8504">
                  <c:v>-3.5976546693401709E-2</c:v>
                </c:pt>
                <c:pt idx="8505">
                  <c:v>-3.7206907511172428E-2</c:v>
                </c:pt>
                <c:pt idx="8506">
                  <c:v>-3.8361742632955984E-2</c:v>
                </c:pt>
                <c:pt idx="8507">
                  <c:v>-3.9444316678634572E-2</c:v>
                </c:pt>
                <c:pt idx="8508">
                  <c:v>-4.0455073881429923E-2</c:v>
                </c:pt>
                <c:pt idx="8509">
                  <c:v>-4.1392962057419262E-2</c:v>
                </c:pt>
                <c:pt idx="8510">
                  <c:v>-4.225659266640764E-2</c:v>
                </c:pt>
                <c:pt idx="8511">
                  <c:v>-4.304374708728078E-2</c:v>
                </c:pt>
                <c:pt idx="8512">
                  <c:v>-4.3750223184654262E-2</c:v>
                </c:pt>
                <c:pt idx="8513">
                  <c:v>-4.4369883846338928E-2</c:v>
                </c:pt>
                <c:pt idx="8514">
                  <c:v>-4.4896421928187331E-2</c:v>
                </c:pt>
                <c:pt idx="8515">
                  <c:v>-4.5325600528227268E-2</c:v>
                </c:pt>
                <c:pt idx="8516">
                  <c:v>-4.5656113974756496E-2</c:v>
                </c:pt>
                <c:pt idx="8517">
                  <c:v>-4.5888456195202612E-2</c:v>
                </c:pt>
                <c:pt idx="8518">
                  <c:v>-4.6022989219404391E-2</c:v>
                </c:pt>
                <c:pt idx="8519">
                  <c:v>-4.6058887593725659E-2</c:v>
                </c:pt>
                <c:pt idx="8520">
                  <c:v>-4.5994508931891699E-2</c:v>
                </c:pt>
                <c:pt idx="8521">
                  <c:v>-4.5828258548967146E-2</c:v>
                </c:pt>
                <c:pt idx="8522">
                  <c:v>-4.5558784633517958E-2</c:v>
                </c:pt>
                <c:pt idx="8523">
                  <c:v>-4.5184459914041887E-2</c:v>
                </c:pt>
                <c:pt idx="8524">
                  <c:v>-4.4703121573835963E-2</c:v>
                </c:pt>
                <c:pt idx="8525">
                  <c:v>-4.4112775600707303E-2</c:v>
                </c:pt>
                <c:pt idx="8526">
                  <c:v>-4.3412867269635058E-2</c:v>
                </c:pt>
                <c:pt idx="8527">
                  <c:v>-4.2605209015848612E-2</c:v>
                </c:pt>
                <c:pt idx="8528">
                  <c:v>-4.1693941126653991E-2</c:v>
                </c:pt>
                <c:pt idx="8529">
                  <c:v>-4.0684569962180006E-2</c:v>
                </c:pt>
                <c:pt idx="8530">
                  <c:v>-3.9583021629352219E-2</c:v>
                </c:pt>
                <c:pt idx="8531">
                  <c:v>-3.839547340193758E-2</c:v>
                </c:pt>
                <c:pt idx="8532">
                  <c:v>-3.7128457370134121E-2</c:v>
                </c:pt>
                <c:pt idx="8533">
                  <c:v>-3.5788496840094768E-2</c:v>
                </c:pt>
                <c:pt idx="8534">
                  <c:v>-3.4381399311042483E-2</c:v>
                </c:pt>
                <c:pt idx="8535">
                  <c:v>-3.2911740401097268E-2</c:v>
                </c:pt>
                <c:pt idx="8536">
                  <c:v>-3.1382957180787256E-2</c:v>
                </c:pt>
                <c:pt idx="8537">
                  <c:v>-2.979819776337694E-2</c:v>
                </c:pt>
                <c:pt idx="8538">
                  <c:v>-2.8161380691000694E-2</c:v>
                </c:pt>
                <c:pt idx="8539">
                  <c:v>-2.6477523425034018E-2</c:v>
                </c:pt>
                <c:pt idx="8540">
                  <c:v>-2.4752381537321191E-2</c:v>
                </c:pt>
                <c:pt idx="8541">
                  <c:v>-2.2992189543385333E-2</c:v>
                </c:pt>
                <c:pt idx="8542">
                  <c:v>-2.1203492547214774E-2</c:v>
                </c:pt>
                <c:pt idx="8543">
                  <c:v>-1.9392695055499405E-2</c:v>
                </c:pt>
                <c:pt idx="8544">
                  <c:v>-1.7565343509747575E-2</c:v>
                </c:pt>
                <c:pt idx="8545">
                  <c:v>-1.5725120256924005E-2</c:v>
                </c:pt>
                <c:pt idx="8546">
                  <c:v>-1.3873076894337373E-2</c:v>
                </c:pt>
                <c:pt idx="8547">
                  <c:v>-1.200815166495533E-2</c:v>
                </c:pt>
                <c:pt idx="8548">
                  <c:v>-1.0128820445421455E-2</c:v>
                </c:pt>
                <c:pt idx="8549">
                  <c:v>-8.2346048180972284E-3</c:v>
                </c:pt>
                <c:pt idx="8550">
                  <c:v>-6.3266398948416021E-3</c:v>
                </c:pt>
                <c:pt idx="8551">
                  <c:v>-4.4073148164261835E-3</c:v>
                </c:pt>
                <c:pt idx="8552">
                  <c:v>-2.4795444130243489E-3</c:v>
                </c:pt>
                <c:pt idx="8553">
                  <c:v>-5.4663065005661129E-4</c:v>
                </c:pt>
                <c:pt idx="8554">
                  <c:v>1.3870993462722163E-3</c:v>
                </c:pt>
                <c:pt idx="8555">
                  <c:v>3.316059901614325E-3</c:v>
                </c:pt>
                <c:pt idx="8556">
                  <c:v>5.234230410138904E-3</c:v>
                </c:pt>
                <c:pt idx="8557">
                  <c:v>7.1361987860469097E-3</c:v>
                </c:pt>
                <c:pt idx="8558">
                  <c:v>9.0176253448244308E-3</c:v>
                </c:pt>
                <c:pt idx="8559">
                  <c:v>1.0874855620020517E-2</c:v>
                </c:pt>
                <c:pt idx="8560">
                  <c:v>1.2703865301918908E-2</c:v>
                </c:pt>
                <c:pt idx="8561">
                  <c:v>1.4499686553495121E-2</c:v>
                </c:pt>
                <c:pt idx="8562">
                  <c:v>1.6257076533756326E-2</c:v>
                </c:pt>
                <c:pt idx="8563">
                  <c:v>1.7971461065597577E-2</c:v>
                </c:pt>
                <c:pt idx="8564">
                  <c:v>1.9638964025670388E-2</c:v>
                </c:pt>
                <c:pt idx="8565">
                  <c:v>2.1255619929425703E-2</c:v>
                </c:pt>
                <c:pt idx="8566">
                  <c:v>2.2816693306799144E-2</c:v>
                </c:pt>
                <c:pt idx="8567">
                  <c:v>2.4316952717446657E-2</c:v>
                </c:pt>
                <c:pt idx="8568">
                  <c:v>2.5751989228602081E-2</c:v>
                </c:pt>
                <c:pt idx="8569">
                  <c:v>2.7119487076090923E-2</c:v>
                </c:pt>
                <c:pt idx="8570">
                  <c:v>2.8419101286494691E-2</c:v>
                </c:pt>
                <c:pt idx="8571">
                  <c:v>2.9651095827620603E-2</c:v>
                </c:pt>
                <c:pt idx="8572">
                  <c:v>3.0815208528467742E-2</c:v>
                </c:pt>
                <c:pt idx="8573">
                  <c:v>3.1910657148450622E-2</c:v>
                </c:pt>
                <c:pt idx="8574">
                  <c:v>3.2936918702406906E-2</c:v>
                </c:pt>
                <c:pt idx="8575">
                  <c:v>3.3894168904882595E-2</c:v>
                </c:pt>
                <c:pt idx="8576">
                  <c:v>3.4782535406185582E-2</c:v>
                </c:pt>
                <c:pt idx="8577">
                  <c:v>3.560070948371926E-2</c:v>
                </c:pt>
                <c:pt idx="8578">
                  <c:v>3.6345486182092344E-2</c:v>
                </c:pt>
                <c:pt idx="8579">
                  <c:v>3.7012942048601123E-2</c:v>
                </c:pt>
                <c:pt idx="8580">
                  <c:v>3.7600201941181494E-2</c:v>
                </c:pt>
                <c:pt idx="8581">
                  <c:v>3.810627891498717E-2</c:v>
                </c:pt>
                <c:pt idx="8582">
                  <c:v>3.8531601149378029E-2</c:v>
                </c:pt>
                <c:pt idx="8583">
                  <c:v>3.8876982698788712E-2</c:v>
                </c:pt>
                <c:pt idx="8584">
                  <c:v>3.9143085031365668E-2</c:v>
                </c:pt>
                <c:pt idx="8585">
                  <c:v>3.9330802698695939E-2</c:v>
                </c:pt>
                <c:pt idx="8586">
                  <c:v>3.9441826431817678E-2</c:v>
                </c:pt>
                <c:pt idx="8587">
                  <c:v>3.9478355571189477E-2</c:v>
                </c:pt>
                <c:pt idx="8588">
                  <c:v>3.9441981333983189E-2</c:v>
                </c:pt>
                <c:pt idx="8589">
                  <c:v>3.9332684488716969E-2</c:v>
                </c:pt>
                <c:pt idx="8590">
                  <c:v>3.9148832395026853E-2</c:v>
                </c:pt>
                <c:pt idx="8591">
                  <c:v>3.8888255291613744E-2</c:v>
                </c:pt>
                <c:pt idx="8592">
                  <c:v>3.8549614207133549E-2</c:v>
                </c:pt>
                <c:pt idx="8593">
                  <c:v>3.8133065253985417E-2</c:v>
                </c:pt>
                <c:pt idx="8594">
                  <c:v>3.7639768291820107E-2</c:v>
                </c:pt>
                <c:pt idx="8595">
                  <c:v>3.7070609436051401E-2</c:v>
                </c:pt>
                <c:pt idx="8596">
                  <c:v>3.6424997431638483E-2</c:v>
                </c:pt>
                <c:pt idx="8597">
                  <c:v>3.5700585829724601E-2</c:v>
                </c:pt>
                <c:pt idx="8598">
                  <c:v>3.4894306722991084E-2</c:v>
                </c:pt>
                <c:pt idx="8599">
                  <c:v>3.400418479468819E-2</c:v>
                </c:pt>
                <c:pt idx="8600">
                  <c:v>3.303084362940216E-2</c:v>
                </c:pt>
                <c:pt idx="8601">
                  <c:v>3.1978043594675293E-2</c:v>
                </c:pt>
                <c:pt idx="8602">
                  <c:v>3.0852332350873864E-2</c:v>
                </c:pt>
                <c:pt idx="8603">
                  <c:v>2.9662279062422126E-2</c:v>
                </c:pt>
                <c:pt idx="8604">
                  <c:v>2.8417586586415668E-2</c:v>
                </c:pt>
                <c:pt idx="8605">
                  <c:v>2.7127959351768389E-2</c:v>
                </c:pt>
                <c:pt idx="8606">
                  <c:v>2.5801862495700573E-2</c:v>
                </c:pt>
                <c:pt idx="8607">
                  <c:v>2.444596402872052E-2</c:v>
                </c:pt>
                <c:pt idx="8608">
                  <c:v>2.3065929509199848E-2</c:v>
                </c:pt>
                <c:pt idx="8609">
                  <c:v>2.16682319203668E-2</c:v>
                </c:pt>
                <c:pt idx="8610">
                  <c:v>2.026154375545847E-2</c:v>
                </c:pt>
                <c:pt idx="8611">
                  <c:v>1.8856268674134063E-2</c:v>
                </c:pt>
                <c:pt idx="8612">
                  <c:v>1.7462277512276463E-2</c:v>
                </c:pt>
                <c:pt idx="8613">
                  <c:v>1.6086348786645051E-2</c:v>
                </c:pt>
                <c:pt idx="8614">
                  <c:v>1.4730631965612511E-2</c:v>
                </c:pt>
                <c:pt idx="8615">
                  <c:v>1.3392450849971559E-2</c:v>
                </c:pt>
                <c:pt idx="8616">
                  <c:v>1.2065280465601689E-2</c:v>
                </c:pt>
                <c:pt idx="8617">
                  <c:v>1.0740501177262697E-2</c:v>
                </c:pt>
                <c:pt idx="8618">
                  <c:v>9.4093324058309464E-3</c:v>
                </c:pt>
                <c:pt idx="8619">
                  <c:v>8.0646660314433755E-3</c:v>
                </c:pt>
                <c:pt idx="8620">
                  <c:v>6.7025780767947917E-3</c:v>
                </c:pt>
                <c:pt idx="8621">
                  <c:v>5.322764778046685E-3</c:v>
                </c:pt>
                <c:pt idx="8622">
                  <c:v>3.9275075454491132E-3</c:v>
                </c:pt>
                <c:pt idx="8623">
                  <c:v>2.5198489926436906E-3</c:v>
                </c:pt>
                <c:pt idx="8624">
                  <c:v>1.1020599025744144E-3</c:v>
                </c:pt>
                <c:pt idx="8625">
                  <c:v>-3.2478258078237962E-4</c:v>
                </c:pt>
                <c:pt idx="8626">
                  <c:v>-1.7600520682435499E-3</c:v>
                </c:pt>
                <c:pt idx="8627">
                  <c:v>-3.2024866626907626E-3</c:v>
                </c:pt>
                <c:pt idx="8628">
                  <c:v>-4.6495098510973172E-3</c:v>
                </c:pt>
                <c:pt idx="8629">
                  <c:v>-6.0969251160099668E-3</c:v>
                </c:pt>
                <c:pt idx="8630">
                  <c:v>-7.5386355261866612E-3</c:v>
                </c:pt>
                <c:pt idx="8631">
                  <c:v>-8.966487370945065E-3</c:v>
                </c:pt>
                <c:pt idx="8632">
                  <c:v>-1.0370698085045496E-2</c:v>
                </c:pt>
                <c:pt idx="8633">
                  <c:v>-1.1741088908709897E-2</c:v>
                </c:pt>
                <c:pt idx="8634">
                  <c:v>-1.3068919483880144E-2</c:v>
                </c:pt>
                <c:pt idx="8635">
                  <c:v>-1.4348536306394957E-2</c:v>
                </c:pt>
                <c:pt idx="8636">
                  <c:v>-1.5577760572394784E-2</c:v>
                </c:pt>
                <c:pt idx="8637">
                  <c:v>-1.6756917984498437E-2</c:v>
                </c:pt>
                <c:pt idx="8638">
                  <c:v>-1.7887506627410368E-2</c:v>
                </c:pt>
                <c:pt idx="8639">
                  <c:v>-1.897132930227247E-2</c:v>
                </c:pt>
                <c:pt idx="8640">
                  <c:v>-2.001020320189946E-2</c:v>
                </c:pt>
                <c:pt idx="8641">
                  <c:v>-2.1005772368447074E-2</c:v>
                </c:pt>
                <c:pt idx="8642">
                  <c:v>-2.1958817390639967E-2</c:v>
                </c:pt>
                <c:pt idx="8643">
                  <c:v>-2.2868284216141076E-2</c:v>
                </c:pt>
                <c:pt idx="8644">
                  <c:v>-2.3731156314661189E-2</c:v>
                </c:pt>
                <c:pt idx="8645">
                  <c:v>-2.4543725915760251E-2</c:v>
                </c:pt>
                <c:pt idx="8646">
                  <c:v>-2.530339349635919E-2</c:v>
                </c:pt>
                <c:pt idx="8647">
                  <c:v>-2.6009757320812205E-2</c:v>
                </c:pt>
                <c:pt idx="8648">
                  <c:v>-2.6664354324706485E-2</c:v>
                </c:pt>
                <c:pt idx="8649">
                  <c:v>-2.7269221410735674E-2</c:v>
                </c:pt>
                <c:pt idx="8650">
                  <c:v>-2.7825478377585665E-2</c:v>
                </c:pt>
                <c:pt idx="8651">
                  <c:v>-2.8333068734233035E-2</c:v>
                </c:pt>
                <c:pt idx="8652">
                  <c:v>-2.8791298251437912E-2</c:v>
                </c:pt>
                <c:pt idx="8653">
                  <c:v>-2.9199126141724662E-2</c:v>
                </c:pt>
                <c:pt idx="8654">
                  <c:v>-2.9554839707458081E-2</c:v>
                </c:pt>
                <c:pt idx="8655">
                  <c:v>-2.9855534324918196E-2</c:v>
                </c:pt>
                <c:pt idx="8656">
                  <c:v>-3.009723995492004E-2</c:v>
                </c:pt>
                <c:pt idx="8657">
                  <c:v>-3.0276160722671298E-2</c:v>
                </c:pt>
                <c:pt idx="8658">
                  <c:v>-3.0390303840044167E-2</c:v>
                </c:pt>
                <c:pt idx="8659">
                  <c:v>-3.0440107278630731E-2</c:v>
                </c:pt>
                <c:pt idx="8660">
                  <c:v>-3.0427564006937902E-2</c:v>
                </c:pt>
                <c:pt idx="8661">
                  <c:v>-3.0354711905179181E-2</c:v>
                </c:pt>
                <c:pt idx="8662">
                  <c:v>-3.0222627684205038E-2</c:v>
                </c:pt>
                <c:pt idx="8663">
                  <c:v>-3.0031397187474506E-2</c:v>
                </c:pt>
                <c:pt idx="8664">
                  <c:v>-2.9780692170659914E-2</c:v>
                </c:pt>
                <c:pt idx="8665">
                  <c:v>-2.9470120867991598E-2</c:v>
                </c:pt>
                <c:pt idx="8666">
                  <c:v>-2.9099035026205314E-2</c:v>
                </c:pt>
                <c:pt idx="8667">
                  <c:v>-2.8666310105877765E-2</c:v>
                </c:pt>
                <c:pt idx="8668">
                  <c:v>-2.8170712909393273E-2</c:v>
                </c:pt>
                <c:pt idx="8669">
                  <c:v>-2.76118586858904E-2</c:v>
                </c:pt>
                <c:pt idx="8670">
                  <c:v>-2.699101678670501E-2</c:v>
                </c:pt>
                <c:pt idx="8671">
                  <c:v>-2.6311043928413949E-2</c:v>
                </c:pt>
                <c:pt idx="8672">
                  <c:v>-2.5575498718734338E-2</c:v>
                </c:pt>
                <c:pt idx="8673">
                  <c:v>-2.4787586529419078E-2</c:v>
                </c:pt>
                <c:pt idx="8674">
                  <c:v>-2.3949719652383746E-2</c:v>
                </c:pt>
                <c:pt idx="8675">
                  <c:v>-2.3063921577945665E-2</c:v>
                </c:pt>
                <c:pt idx="8676">
                  <c:v>-2.2132444487375301E-2</c:v>
                </c:pt>
                <c:pt idx="8677">
                  <c:v>-2.1157998725095672E-2</c:v>
                </c:pt>
                <c:pt idx="8678">
                  <c:v>-2.0143561222726657E-2</c:v>
                </c:pt>
                <c:pt idx="8679">
                  <c:v>-1.9091998098342111E-2</c:v>
                </c:pt>
                <c:pt idx="8680">
                  <c:v>-1.8005829947661936E-2</c:v>
                </c:pt>
                <c:pt idx="8681">
                  <c:v>-1.6887293057506737E-2</c:v>
                </c:pt>
                <c:pt idx="8682">
                  <c:v>-1.5738473612358556E-2</c:v>
                </c:pt>
                <c:pt idx="8683">
                  <c:v>-1.4561278322565015E-2</c:v>
                </c:pt>
                <c:pt idx="8684">
                  <c:v>-1.3357400144333851E-2</c:v>
                </c:pt>
                <c:pt idx="8685">
                  <c:v>-1.2128563033608568E-2</c:v>
                </c:pt>
                <c:pt idx="8686">
                  <c:v>-1.0876958649261397E-2</c:v>
                </c:pt>
                <c:pt idx="8687">
                  <c:v>-9.6056311407230806E-3</c:v>
                </c:pt>
                <c:pt idx="8688">
                  <c:v>-8.3186113550148214E-3</c:v>
                </c:pt>
                <c:pt idx="8689">
                  <c:v>-7.0205389523690324E-3</c:v>
                </c:pt>
                <c:pt idx="8690">
                  <c:v>-5.7159112044260453E-3</c:v>
                </c:pt>
                <c:pt idx="8691">
                  <c:v>-4.4085295036590498E-3</c:v>
                </c:pt>
                <c:pt idx="8692">
                  <c:v>-3.1013922211380425E-3</c:v>
                </c:pt>
                <c:pt idx="8693">
                  <c:v>-1.7968745736559211E-3</c:v>
                </c:pt>
                <c:pt idx="8694">
                  <c:v>-4.9700760537666779E-4</c:v>
                </c:pt>
                <c:pt idx="8695">
                  <c:v>7.9619809474255909E-4</c:v>
                </c:pt>
                <c:pt idx="8696">
                  <c:v>2.0803694498130764E-3</c:v>
                </c:pt>
                <c:pt idx="8697">
                  <c:v>3.3524442487254946E-3</c:v>
                </c:pt>
                <c:pt idx="8698">
                  <c:v>4.6085721894402265E-3</c:v>
                </c:pt>
                <c:pt idx="8699">
                  <c:v>5.8443880272250164E-3</c:v>
                </c:pt>
                <c:pt idx="8700">
                  <c:v>7.0556657748839947E-3</c:v>
                </c:pt>
                <c:pt idx="8701">
                  <c:v>8.2389689640452318E-3</c:v>
                </c:pt>
                <c:pt idx="8702">
                  <c:v>9.3918872846995641E-3</c:v>
                </c:pt>
                <c:pt idx="8703">
                  <c:v>1.0512853257104916E-2</c:v>
                </c:pt>
                <c:pt idx="8704">
                  <c:v>1.1600742890823119E-2</c:v>
                </c:pt>
                <c:pt idx="8705">
                  <c:v>1.2654531255786474E-2</c:v>
                </c:pt>
                <c:pt idx="8706">
                  <c:v>1.3673194592638726E-2</c:v>
                </c:pt>
                <c:pt idx="8707">
                  <c:v>1.4655783292694268E-2</c:v>
                </c:pt>
                <c:pt idx="8708">
                  <c:v>1.5601433563211151E-2</c:v>
                </c:pt>
                <c:pt idx="8709">
                  <c:v>1.6509237633541795E-2</c:v>
                </c:pt>
                <c:pt idx="8710">
                  <c:v>1.7378228731302424E-2</c:v>
                </c:pt>
                <c:pt idx="8711">
                  <c:v>1.8207630337804866E-2</c:v>
                </c:pt>
                <c:pt idx="8712">
                  <c:v>1.8997100643077972E-2</c:v>
                </c:pt>
                <c:pt idx="8713">
                  <c:v>1.9746765319912468E-2</c:v>
                </c:pt>
                <c:pt idx="8714">
                  <c:v>2.0457041475648148E-2</c:v>
                </c:pt>
                <c:pt idx="8715">
                  <c:v>2.1128316437951183E-2</c:v>
                </c:pt>
                <c:pt idx="8716">
                  <c:v>2.1760681137675639E-2</c:v>
                </c:pt>
                <c:pt idx="8717">
                  <c:v>2.2353829627598607E-2</c:v>
                </c:pt>
                <c:pt idx="8718">
                  <c:v>2.2907022051538672E-2</c:v>
                </c:pt>
                <c:pt idx="8719">
                  <c:v>2.3419006304083893E-2</c:v>
                </c:pt>
                <c:pt idx="8720">
                  <c:v>2.3887880590314495E-2</c:v>
                </c:pt>
                <c:pt idx="8721">
                  <c:v>2.4310984082136732E-2</c:v>
                </c:pt>
                <c:pt idx="8722">
                  <c:v>2.4684976671247503E-2</c:v>
                </c:pt>
                <c:pt idx="8723">
                  <c:v>2.500625297758224E-2</c:v>
                </c:pt>
                <c:pt idx="8724">
                  <c:v>2.527158725651641E-2</c:v>
                </c:pt>
                <c:pt idx="8725">
                  <c:v>2.547860514324583E-2</c:v>
                </c:pt>
                <c:pt idx="8726">
                  <c:v>2.5625868668893048E-2</c:v>
                </c:pt>
                <c:pt idx="8727">
                  <c:v>2.5712682183453368E-2</c:v>
                </c:pt>
                <c:pt idx="8728">
                  <c:v>2.573882882490099E-2</c:v>
                </c:pt>
                <c:pt idx="8729">
                  <c:v>2.5704548887920082E-2</c:v>
                </c:pt>
                <c:pt idx="8730">
                  <c:v>2.5610741724781064E-2</c:v>
                </c:pt>
                <c:pt idx="8731">
                  <c:v>2.5458913032064542E-2</c:v>
                </c:pt>
                <c:pt idx="8732">
                  <c:v>2.5250734786325602E-2</c:v>
                </c:pt>
                <c:pt idx="8733">
                  <c:v>2.4987636495169614E-2</c:v>
                </c:pt>
                <c:pt idx="8734">
                  <c:v>2.467074392911197E-2</c:v>
                </c:pt>
                <c:pt idx="8735">
                  <c:v>2.4301108656546257E-2</c:v>
                </c:pt>
                <c:pt idx="8736">
                  <c:v>2.3880114359769583E-2</c:v>
                </c:pt>
                <c:pt idx="8737">
                  <c:v>2.340991025508031E-2</c:v>
                </c:pt>
                <c:pt idx="8738">
                  <c:v>2.2893415942077215E-2</c:v>
                </c:pt>
                <c:pt idx="8739">
                  <c:v>2.2333623771826613E-2</c:v>
                </c:pt>
                <c:pt idx="8740">
                  <c:v>2.1732644510168434E-2</c:v>
                </c:pt>
                <c:pt idx="8741">
                  <c:v>2.1091228790167449E-2</c:v>
                </c:pt>
                <c:pt idx="8742">
                  <c:v>2.0409251356981371E-2</c:v>
                </c:pt>
                <c:pt idx="8743">
                  <c:v>1.9687025120350674E-2</c:v>
                </c:pt>
                <c:pt idx="8744">
                  <c:v>1.892666137720482E-2</c:v>
                </c:pt>
                <c:pt idx="8745">
                  <c:v>1.8132823772510753E-2</c:v>
                </c:pt>
                <c:pt idx="8746">
                  <c:v>1.7312707233375527E-2</c:v>
                </c:pt>
                <c:pt idx="8747">
                  <c:v>1.6475193079455438E-2</c:v>
                </c:pt>
                <c:pt idx="8748">
                  <c:v>1.5629285799679635E-2</c:v>
                </c:pt>
                <c:pt idx="8749">
                  <c:v>1.4782320559795536E-2</c:v>
                </c:pt>
                <c:pt idx="8750">
                  <c:v>1.3938688821037635E-2</c:v>
                </c:pt>
                <c:pt idx="8751">
                  <c:v>1.3099613385530577E-2</c:v>
                </c:pt>
                <c:pt idx="8752">
                  <c:v>1.2264008036124848E-2</c:v>
                </c:pt>
                <c:pt idx="8753">
                  <c:v>1.1430100613515308E-2</c:v>
                </c:pt>
                <c:pt idx="8754">
                  <c:v>1.0597056598371273E-2</c:v>
                </c:pt>
                <c:pt idx="8755">
                  <c:v>9.7656290061062939E-3</c:v>
                </c:pt>
                <c:pt idx="8756">
                  <c:v>8.937545928865932E-3</c:v>
                </c:pt>
                <c:pt idx="8757">
                  <c:v>8.114227410145964E-3</c:v>
                </c:pt>
                <c:pt idx="8758">
                  <c:v>7.2956159617166352E-3</c:v>
                </c:pt>
                <c:pt idx="8759">
                  <c:v>6.4795526325575293E-3</c:v>
                </c:pt>
                <c:pt idx="8760">
                  <c:v>5.6618062676833426E-3</c:v>
                </c:pt>
                <c:pt idx="8761">
                  <c:v>4.8367738640661675E-3</c:v>
                </c:pt>
                <c:pt idx="8762">
                  <c:v>3.9987016681894538E-3</c:v>
                </c:pt>
                <c:pt idx="8763">
                  <c:v>3.1430835923440897E-3</c:v>
                </c:pt>
                <c:pt idx="8764">
                  <c:v>2.2678216365159894E-3</c:v>
                </c:pt>
                <c:pt idx="8765">
                  <c:v>1.3737638574988387E-3</c:v>
                </c:pt>
                <c:pt idx="8766">
                  <c:v>4.6457412720918631E-4</c:v>
                </c:pt>
                <c:pt idx="8767">
                  <c:v>-4.5394163804442591E-4</c:v>
                </c:pt>
                <c:pt idx="8768">
                  <c:v>-1.3750427013466751E-3</c:v>
                </c:pt>
                <c:pt idx="8769">
                  <c:v>-2.2924005813031233E-3</c:v>
                </c:pt>
                <c:pt idx="8770">
                  <c:v>-3.2009285960119703E-3</c:v>
                </c:pt>
                <c:pt idx="8771">
                  <c:v>-4.0969728611848569E-3</c:v>
                </c:pt>
                <c:pt idx="8772">
                  <c:v>-4.9781120759598814E-3</c:v>
                </c:pt>
                <c:pt idx="8773">
                  <c:v>-5.8426421351608637E-3</c:v>
                </c:pt>
                <c:pt idx="8774">
                  <c:v>-6.6888190514464065E-3</c:v>
                </c:pt>
                <c:pt idx="8775">
                  <c:v>-7.5142258026953505E-3</c:v>
                </c:pt>
                <c:pt idx="8776">
                  <c:v>-8.3155838821912936E-3</c:v>
                </c:pt>
                <c:pt idx="8777">
                  <c:v>-9.0890076036744989E-3</c:v>
                </c:pt>
                <c:pt idx="8778">
                  <c:v>-9.8307079188472962E-3</c:v>
                </c:pt>
                <c:pt idx="8779">
                  <c:v>-1.0537982577234227E-2</c:v>
                </c:pt>
                <c:pt idx="8780">
                  <c:v>-1.1209892587240129E-2</c:v>
                </c:pt>
                <c:pt idx="8781">
                  <c:v>-1.1847259705345331E-2</c:v>
                </c:pt>
                <c:pt idx="8782">
                  <c:v>-1.2452099330514953E-2</c:v>
                </c:pt>
                <c:pt idx="8783">
                  <c:v>-1.3026792918923414E-2</c:v>
                </c:pt>
                <c:pt idx="8784">
                  <c:v>-1.3573477825638338E-2</c:v>
                </c:pt>
                <c:pt idx="8785">
                  <c:v>-1.4093884582269815E-2</c:v>
                </c:pt>
                <c:pt idx="8786">
                  <c:v>-1.4589332478040493E-2</c:v>
                </c:pt>
                <c:pt idx="8787">
                  <c:v>-1.5060576904061958E-2</c:v>
                </c:pt>
                <c:pt idx="8788">
                  <c:v>-1.5507548354395424E-2</c:v>
                </c:pt>
                <c:pt idx="8789">
                  <c:v>-1.5929234851342268E-2</c:v>
                </c:pt>
                <c:pt idx="8790">
                  <c:v>-1.6323872059791415E-2</c:v>
                </c:pt>
                <c:pt idx="8791">
                  <c:v>-1.6689430333002752E-2</c:v>
                </c:pt>
                <c:pt idx="8792">
                  <c:v>-1.7024188038430716E-2</c:v>
                </c:pt>
                <c:pt idx="8793">
                  <c:v>-1.7326988857495822E-2</c:v>
                </c:pt>
                <c:pt idx="8794">
                  <c:v>-1.7597030868570375E-2</c:v>
                </c:pt>
                <c:pt idx="8795">
                  <c:v>-1.7833472378201216E-2</c:v>
                </c:pt>
                <c:pt idx="8796">
                  <c:v>-1.803520621810269E-2</c:v>
                </c:pt>
                <c:pt idx="8797">
                  <c:v>-1.8200965312741884E-2</c:v>
                </c:pt>
                <c:pt idx="8798">
                  <c:v>-1.8329602455351635E-2</c:v>
                </c:pt>
                <c:pt idx="8799">
                  <c:v>-1.8420208547341322E-2</c:v>
                </c:pt>
                <c:pt idx="8800">
                  <c:v>-1.8471957827260067E-2</c:v>
                </c:pt>
                <c:pt idx="8801">
                  <c:v>-1.8483912622296882E-2</c:v>
                </c:pt>
                <c:pt idx="8802">
                  <c:v>-1.8455092289244749E-2</c:v>
                </c:pt>
                <c:pt idx="8803">
                  <c:v>-1.8384739941681126E-2</c:v>
                </c:pt>
                <c:pt idx="8804">
                  <c:v>-1.8272455597778629E-2</c:v>
                </c:pt>
                <c:pt idx="8805">
                  <c:v>-1.8118112116175776E-2</c:v>
                </c:pt>
                <c:pt idx="8806">
                  <c:v>-1.7921645620277052E-2</c:v>
                </c:pt>
                <c:pt idx="8807">
                  <c:v>-1.7682875670833313E-2</c:v>
                </c:pt>
                <c:pt idx="8808">
                  <c:v>-1.7401575249389491E-2</c:v>
                </c:pt>
                <c:pt idx="8809">
                  <c:v>-1.7077723362865792E-2</c:v>
                </c:pt>
                <c:pt idx="8810">
                  <c:v>-1.671173463751242E-2</c:v>
                </c:pt>
                <c:pt idx="8811">
                  <c:v>-1.6304626286652395E-2</c:v>
                </c:pt>
                <c:pt idx="8812">
                  <c:v>-1.5858037033322968E-2</c:v>
                </c:pt>
                <c:pt idx="8813">
                  <c:v>-1.5374052935552664E-2</c:v>
                </c:pt>
                <c:pt idx="8814">
                  <c:v>-1.485497827235265E-2</c:v>
                </c:pt>
                <c:pt idx="8815">
                  <c:v>-1.4303134606594676E-2</c:v>
                </c:pt>
                <c:pt idx="8816">
                  <c:v>-1.372064270741497E-2</c:v>
                </c:pt>
                <c:pt idx="8817">
                  <c:v>-1.3109202641687441E-2</c:v>
                </c:pt>
                <c:pt idx="8818">
                  <c:v>-1.2470084657508198E-2</c:v>
                </c:pt>
                <c:pt idx="8819">
                  <c:v>-1.1804455510426604E-2</c:v>
                </c:pt>
                <c:pt idx="8820">
                  <c:v>-1.1113809178443523E-2</c:v>
                </c:pt>
                <c:pt idx="8821">
                  <c:v>-1.0400227829759412E-2</c:v>
                </c:pt>
                <c:pt idx="8822">
                  <c:v>-9.6663542329569266E-3</c:v>
                </c:pt>
                <c:pt idx="8823">
                  <c:v>-8.9150620564154657E-3</c:v>
                </c:pt>
                <c:pt idx="8824">
                  <c:v>-8.1489851554542112E-3</c:v>
                </c:pt>
                <c:pt idx="8825">
                  <c:v>-7.3701687356832043E-3</c:v>
                </c:pt>
                <c:pt idx="8826">
                  <c:v>-6.5800273394993787E-3</c:v>
                </c:pt>
                <c:pt idx="8827">
                  <c:v>-5.7795285191463638E-3</c:v>
                </c:pt>
                <c:pt idx="8828">
                  <c:v>-4.9693808178353834E-3</c:v>
                </c:pt>
                <c:pt idx="8829">
                  <c:v>-4.1502414912766104E-3</c:v>
                </c:pt>
                <c:pt idx="8830">
                  <c:v>-3.3230028604050899E-3</c:v>
                </c:pt>
                <c:pt idx="8831">
                  <c:v>-2.4890711829956258E-3</c:v>
                </c:pt>
                <c:pt idx="8832">
                  <c:v>-1.6505933343423553E-3</c:v>
                </c:pt>
                <c:pt idx="8833">
                  <c:v>-8.1047774646881047E-4</c:v>
                </c:pt>
                <c:pt idx="8834">
                  <c:v>2.7936311667904401E-5</c:v>
                </c:pt>
                <c:pt idx="8835">
                  <c:v>8.6134939093663655E-4</c:v>
                </c:pt>
                <c:pt idx="8836">
                  <c:v>1.6868041970093041E-3</c:v>
                </c:pt>
                <c:pt idx="8837">
                  <c:v>2.5016939772886243E-3</c:v>
                </c:pt>
                <c:pt idx="8838">
                  <c:v>3.3035541742107953E-3</c:v>
                </c:pt>
                <c:pt idx="8839">
                  <c:v>4.0898979418608553E-3</c:v>
                </c:pt>
                <c:pt idx="8840">
                  <c:v>4.8582907766706804E-3</c:v>
                </c:pt>
                <c:pt idx="8841">
                  <c:v>5.6065741261373692E-3</c:v>
                </c:pt>
                <c:pt idx="8842">
                  <c:v>6.3329854987951842E-3</c:v>
                </c:pt>
                <c:pt idx="8843">
                  <c:v>7.0360887929778234E-3</c:v>
                </c:pt>
                <c:pt idx="8844">
                  <c:v>7.7146421930608059E-3</c:v>
                </c:pt>
                <c:pt idx="8845">
                  <c:v>8.3675339604232686E-3</c:v>
                </c:pt>
                <c:pt idx="8846">
                  <c:v>8.9938866718545923E-3</c:v>
                </c:pt>
                <c:pt idx="8847">
                  <c:v>9.5932480877928532E-3</c:v>
                </c:pt>
                <c:pt idx="8848">
                  <c:v>1.0165629303328238E-2</c:v>
                </c:pt>
                <c:pt idx="8849">
                  <c:v>1.0711415820394546E-2</c:v>
                </c:pt>
                <c:pt idx="8850">
                  <c:v>1.1231281409326188E-2</c:v>
                </c:pt>
                <c:pt idx="8851">
                  <c:v>1.1726078623428123E-2</c:v>
                </c:pt>
                <c:pt idx="8852">
                  <c:v>1.2196760607436701E-2</c:v>
                </c:pt>
                <c:pt idx="8853">
                  <c:v>1.2644359336087884E-2</c:v>
                </c:pt>
                <c:pt idx="8854">
                  <c:v>1.306988398918201E-2</c:v>
                </c:pt>
                <c:pt idx="8855">
                  <c:v>1.3474072342797088E-2</c:v>
                </c:pt>
                <c:pt idx="8856">
                  <c:v>1.3857115560073708E-2</c:v>
                </c:pt>
                <c:pt idx="8857">
                  <c:v>1.4218608564758907E-2</c:v>
                </c:pt>
                <c:pt idx="8858">
                  <c:v>1.4557757809503661E-2</c:v>
                </c:pt>
                <c:pt idx="8859">
                  <c:v>1.4873544858707266E-2</c:v>
                </c:pt>
                <c:pt idx="8860">
                  <c:v>1.5164706708563019E-2</c:v>
                </c:pt>
                <c:pt idx="8861">
                  <c:v>1.5429696416755354E-2</c:v>
                </c:pt>
                <c:pt idx="8862">
                  <c:v>1.5666777357793361E-2</c:v>
                </c:pt>
                <c:pt idx="8863">
                  <c:v>1.5874227898949239E-2</c:v>
                </c:pt>
                <c:pt idx="8864">
                  <c:v>1.6050521814063169E-2</c:v>
                </c:pt>
                <c:pt idx="8865">
                  <c:v>1.6194414907501092E-2</c:v>
                </c:pt>
                <c:pt idx="8866">
                  <c:v>1.6304937017950782E-2</c:v>
                </c:pt>
                <c:pt idx="8867">
                  <c:v>1.6381363811385247E-2</c:v>
                </c:pt>
                <c:pt idx="8868">
                  <c:v>1.6423281276545999E-2</c:v>
                </c:pt>
                <c:pt idx="8869">
                  <c:v>1.6430678367300985E-2</c:v>
                </c:pt>
                <c:pt idx="8870">
                  <c:v>1.6403981118266648E-2</c:v>
                </c:pt>
                <c:pt idx="8871">
                  <c:v>1.6344027168704381E-2</c:v>
                </c:pt>
                <c:pt idx="8872">
                  <c:v>1.6251915947979315E-2</c:v>
                </c:pt>
                <c:pt idx="8873">
                  <c:v>1.6128813000513265E-2</c:v>
                </c:pt>
                <c:pt idx="8874">
                  <c:v>1.5975872242857521E-2</c:v>
                </c:pt>
                <c:pt idx="8875">
                  <c:v>1.5794213463946102E-2</c:v>
                </c:pt>
                <c:pt idx="8876">
                  <c:v>1.5584829669205569E-2</c:v>
                </c:pt>
                <c:pt idx="8877">
                  <c:v>1.5348435337143886E-2</c:v>
                </c:pt>
                <c:pt idx="8878">
                  <c:v>1.5085397067732438E-2</c:v>
                </c:pt>
                <c:pt idx="8879">
                  <c:v>1.4795838772084697E-2</c:v>
                </c:pt>
                <c:pt idx="8880">
                  <c:v>1.4479831970933423E-2</c:v>
                </c:pt>
                <c:pt idx="8881">
                  <c:v>1.4137605805603567E-2</c:v>
                </c:pt>
                <c:pt idx="8882">
                  <c:v>1.3769711789250372E-2</c:v>
                </c:pt>
                <c:pt idx="8883">
                  <c:v>1.3376999786881503E-2</c:v>
                </c:pt>
                <c:pt idx="8884">
                  <c:v>1.2960428929997395E-2</c:v>
                </c:pt>
                <c:pt idx="8885">
                  <c:v>1.2520902618064909E-2</c:v>
                </c:pt>
                <c:pt idx="8886">
                  <c:v>1.2059297797762113E-2</c:v>
                </c:pt>
                <c:pt idx="8887">
                  <c:v>1.1576654116067821E-2</c:v>
                </c:pt>
                <c:pt idx="8888">
                  <c:v>1.1074275557043808E-2</c:v>
                </c:pt>
                <c:pt idx="8889">
                  <c:v>1.0553680833758008E-2</c:v>
                </c:pt>
                <c:pt idx="8890">
                  <c:v>1.001654861089921E-2</c:v>
                </c:pt>
                <c:pt idx="8891">
                  <c:v>9.464713892048204E-3</c:v>
                </c:pt>
                <c:pt idx="8892">
                  <c:v>8.9001879684830355E-3</c:v>
                </c:pt>
                <c:pt idx="8893">
                  <c:v>8.3251171889547788E-3</c:v>
                </c:pt>
                <c:pt idx="8894">
                  <c:v>7.7416524496617808E-3</c:v>
                </c:pt>
                <c:pt idx="8895">
                  <c:v>7.1518254666363664E-3</c:v>
                </c:pt>
                <c:pt idx="8896">
                  <c:v>6.5575064824094607E-3</c:v>
                </c:pt>
                <c:pt idx="8897">
                  <c:v>5.9605184963738766E-3</c:v>
                </c:pt>
                <c:pt idx="8898">
                  <c:v>5.3628224278961419E-3</c:v>
                </c:pt>
                <c:pt idx="8899">
                  <c:v>4.7664586643675847E-3</c:v>
                </c:pt>
                <c:pt idx="8900">
                  <c:v>4.1731935546709988E-3</c:v>
                </c:pt>
                <c:pt idx="8901">
                  <c:v>3.5841685856659576E-3</c:v>
                </c:pt>
                <c:pt idx="8902">
                  <c:v>2.9997919836408367E-3</c:v>
                </c:pt>
                <c:pt idx="8903">
                  <c:v>2.4198873239582681E-3</c:v>
                </c:pt>
                <c:pt idx="8904">
                  <c:v>1.8439654059528138E-3</c:v>
                </c:pt>
                <c:pt idx="8905">
                  <c:v>1.271492088487144E-3</c:v>
                </c:pt>
                <c:pt idx="8906">
                  <c:v>7.0209774014476963E-4</c:v>
                </c:pt>
                <c:pt idx="8907">
                  <c:v>1.3578740423179897E-4</c:v>
                </c:pt>
                <c:pt idx="8908">
                  <c:v>-4.268028361188514E-4</c:v>
                </c:pt>
                <c:pt idx="8909">
                  <c:v>-9.8431592377865636E-4</c:v>
                </c:pt>
                <c:pt idx="8910">
                  <c:v>-1.534936961065758E-3</c:v>
                </c:pt>
                <c:pt idx="8911">
                  <c:v>-2.0769210988492142E-3</c:v>
                </c:pt>
                <c:pt idx="8912">
                  <c:v>-2.6092048429287068E-3</c:v>
                </c:pt>
                <c:pt idx="8913">
                  <c:v>-3.1317999723060497E-3</c:v>
                </c:pt>
                <c:pt idx="8914">
                  <c:v>-3.6457244267019402E-3</c:v>
                </c:pt>
                <c:pt idx="8915">
                  <c:v>-4.1525657021071645E-3</c:v>
                </c:pt>
                <c:pt idx="8916">
                  <c:v>-4.6539267258512039E-3</c:v>
                </c:pt>
                <c:pt idx="8917">
                  <c:v>-5.1509739686483079E-3</c:v>
                </c:pt>
                <c:pt idx="8918">
                  <c:v>-5.6441501990093686E-3</c:v>
                </c:pt>
                <c:pt idx="8919">
                  <c:v>-6.1329974319946556E-3</c:v>
                </c:pt>
                <c:pt idx="8920">
                  <c:v>-6.6161499891251576E-3</c:v>
                </c:pt>
                <c:pt idx="8921">
                  <c:v>-7.0915258464232522E-3</c:v>
                </c:pt>
                <c:pt idx="8922">
                  <c:v>-7.5566436342237977E-3</c:v>
                </c:pt>
                <c:pt idx="8923">
                  <c:v>-8.0089888965315589E-3</c:v>
                </c:pt>
                <c:pt idx="8924">
                  <c:v>-8.4462569529256248E-3</c:v>
                </c:pt>
                <c:pt idx="8925">
                  <c:v>-8.8663615316069162E-3</c:v>
                </c:pt>
                <c:pt idx="8926">
                  <c:v>-9.2672600357983689E-3</c:v>
                </c:pt>
                <c:pt idx="8927">
                  <c:v>-9.6467046841900092E-3</c:v>
                </c:pt>
                <c:pt idx="8928">
                  <c:v>-1.0002122093920381E-2</c:v>
                </c:pt>
                <c:pt idx="8929">
                  <c:v>-1.0330747434520317E-2</c:v>
                </c:pt>
                <c:pt idx="8930">
                  <c:v>-1.0629940344272067E-2</c:v>
                </c:pt>
                <c:pt idx="8931">
                  <c:v>-1.0897564989758565E-2</c:v>
                </c:pt>
                <c:pt idx="8932">
                  <c:v>-1.1132329066504085E-2</c:v>
                </c:pt>
                <c:pt idx="8933">
                  <c:v>-1.1333951533673394E-2</c:v>
                </c:pt>
                <c:pt idx="8934">
                  <c:v>-1.1502983320967219E-2</c:v>
                </c:pt>
                <c:pt idx="8935">
                  <c:v>-1.1640325684824138E-2</c:v>
                </c:pt>
                <c:pt idx="8936">
                  <c:v>-1.1746807872472681E-2</c:v>
                </c:pt>
                <c:pt idx="8937">
                  <c:v>-1.1822990057828926E-2</c:v>
                </c:pt>
                <c:pt idx="8938">
                  <c:v>-1.1869121459844511E-2</c:v>
                </c:pt>
                <c:pt idx="8939">
                  <c:v>-1.1885246113700738E-2</c:v>
                </c:pt>
                <c:pt idx="8940">
                  <c:v>-1.1871364762463183E-2</c:v>
                </c:pt>
                <c:pt idx="8941">
                  <c:v>-1.1827592139691449E-2</c:v>
                </c:pt>
                <c:pt idx="8942">
                  <c:v>-1.1754391293458859E-2</c:v>
                </c:pt>
                <c:pt idx="8943">
                  <c:v>-1.1652780548412874E-2</c:v>
                </c:pt>
                <c:pt idx="8944">
                  <c:v>-1.1524267702285495E-2</c:v>
                </c:pt>
                <c:pt idx="8945">
                  <c:v>-1.1370483750397344E-2</c:v>
                </c:pt>
                <c:pt idx="8946">
                  <c:v>-1.1192765563797233E-2</c:v>
                </c:pt>
                <c:pt idx="8947">
                  <c:v>-1.099192842761315E-2</c:v>
                </c:pt>
                <c:pt idx="8948">
                  <c:v>-1.0768294262836013E-2</c:v>
                </c:pt>
                <c:pt idx="8949">
                  <c:v>-1.0521997875943418E-2</c:v>
                </c:pt>
                <c:pt idx="8950">
                  <c:v>-1.0253434744477858E-2</c:v>
                </c:pt>
                <c:pt idx="8951">
                  <c:v>-9.9635440295359513E-3</c:v>
                </c:pt>
                <c:pt idx="8952">
                  <c:v>-9.6537937464642991E-3</c:v>
                </c:pt>
                <c:pt idx="8953">
                  <c:v>-9.325899366418278E-3</c:v>
                </c:pt>
                <c:pt idx="8954">
                  <c:v>-8.9814189393099576E-3</c:v>
                </c:pt>
                <c:pt idx="8955">
                  <c:v>-8.6214562832878771E-3</c:v>
                </c:pt>
                <c:pt idx="8956">
                  <c:v>-8.2465425495124849E-3</c:v>
                </c:pt>
                <c:pt idx="8957">
                  <c:v>-7.8566797652317062E-3</c:v>
                </c:pt>
                <c:pt idx="8958">
                  <c:v>-7.4515432953778859E-3</c:v>
                </c:pt>
                <c:pt idx="8959">
                  <c:v>-7.0307996036429185E-3</c:v>
                </c:pt>
                <c:pt idx="8960">
                  <c:v>-6.5944915940865179E-3</c:v>
                </c:pt>
                <c:pt idx="8961">
                  <c:v>-6.1433128130391756E-3</c:v>
                </c:pt>
                <c:pt idx="8962">
                  <c:v>-5.6786100690808371E-3</c:v>
                </c:pt>
                <c:pt idx="8963">
                  <c:v>-5.2021842995898038E-3</c:v>
                </c:pt>
                <c:pt idx="8964">
                  <c:v>-4.7159511932355399E-3</c:v>
                </c:pt>
                <c:pt idx="8965">
                  <c:v>-4.2215614493624687E-3</c:v>
                </c:pt>
                <c:pt idx="8966">
                  <c:v>-3.7202233512609274E-3</c:v>
                </c:pt>
                <c:pt idx="8967">
                  <c:v>-3.2128271244426842E-3</c:v>
                </c:pt>
                <c:pt idx="8968">
                  <c:v>-2.7002191983582229E-3</c:v>
                </c:pt>
                <c:pt idx="8969">
                  <c:v>-2.1833697061215411E-3</c:v>
                </c:pt>
                <c:pt idx="8970">
                  <c:v>-1.6633419775458943E-3</c:v>
                </c:pt>
                <c:pt idx="8971">
                  <c:v>-1.1412103704563162E-3</c:v>
                </c:pt>
                <c:pt idx="8972">
                  <c:v>-6.1805020256325901E-4</c:v>
                </c:pt>
                <c:pt idx="8973">
                  <c:v>-9.5018192093023282E-5</c:v>
                </c:pt>
                <c:pt idx="8974">
                  <c:v>4.2653476203047882E-4</c:v>
                </c:pt>
                <c:pt idx="8975">
                  <c:v>9.4499109405687758E-4</c:v>
                </c:pt>
                <c:pt idx="8976">
                  <c:v>1.4584131622983677E-3</c:v>
                </c:pt>
                <c:pt idx="8977">
                  <c:v>1.9645041104398232E-3</c:v>
                </c:pt>
                <c:pt idx="8978">
                  <c:v>2.4605985341620111E-3</c:v>
                </c:pt>
                <c:pt idx="8979">
                  <c:v>2.9436859653676727E-3</c:v>
                </c:pt>
                <c:pt idx="8980">
                  <c:v>3.4105814685325814E-3</c:v>
                </c:pt>
                <c:pt idx="8981">
                  <c:v>3.8583214055023323E-3</c:v>
                </c:pt>
                <c:pt idx="8982">
                  <c:v>4.2846700509023578E-3</c:v>
                </c:pt>
                <c:pt idx="8983">
                  <c:v>4.6884627856739738E-3</c:v>
                </c:pt>
                <c:pt idx="8984">
                  <c:v>5.0695461891026054E-3</c:v>
                </c:pt>
                <c:pt idx="8985">
                  <c:v>5.4284584066183143E-3</c:v>
                </c:pt>
                <c:pt idx="8986">
                  <c:v>5.7661127584575358E-3</c:v>
                </c:pt>
                <c:pt idx="8987">
                  <c:v>6.0835251350896836E-3</c:v>
                </c:pt>
                <c:pt idx="8988">
                  <c:v>6.3816956801040501E-3</c:v>
                </c:pt>
                <c:pt idx="8989">
                  <c:v>6.6616758248449091E-3</c:v>
                </c:pt>
                <c:pt idx="8990">
                  <c:v>6.9245804835474699E-3</c:v>
                </c:pt>
                <c:pt idx="8991">
                  <c:v>7.171526973521883E-3</c:v>
                </c:pt>
                <c:pt idx="8992">
                  <c:v>7.4037137919060513E-3</c:v>
                </c:pt>
                <c:pt idx="8993">
                  <c:v>7.6225917053494192E-3</c:v>
                </c:pt>
                <c:pt idx="8994">
                  <c:v>7.829854648218797E-3</c:v>
                </c:pt>
                <c:pt idx="8995">
                  <c:v>8.0271990124727004E-3</c:v>
                </c:pt>
                <c:pt idx="8996">
                  <c:v>8.2160371205506483E-3</c:v>
                </c:pt>
                <c:pt idx="8997">
                  <c:v>8.3972458507149614E-3</c:v>
                </c:pt>
                <c:pt idx="8998">
                  <c:v>8.5710333012878719E-3</c:v>
                </c:pt>
                <c:pt idx="8999">
                  <c:v>8.7370211430857214E-3</c:v>
                </c:pt>
                <c:pt idx="9000">
                  <c:v>8.8944143725031618E-3</c:v>
                </c:pt>
                <c:pt idx="9001">
                  <c:v>9.0422160488308565E-3</c:v>
                </c:pt>
                <c:pt idx="9002">
                  <c:v>9.1795063719206892E-3</c:v>
                </c:pt>
                <c:pt idx="9003">
                  <c:v>9.3055554600933368E-3</c:v>
                </c:pt>
                <c:pt idx="9004">
                  <c:v>9.4197003125730521E-3</c:v>
                </c:pt>
                <c:pt idx="9005">
                  <c:v>9.5211371256950852E-3</c:v>
                </c:pt>
                <c:pt idx="9006">
                  <c:v>9.6086688638930603E-3</c:v>
                </c:pt>
                <c:pt idx="9007">
                  <c:v>9.6805051541175805E-3</c:v>
                </c:pt>
                <c:pt idx="9008">
                  <c:v>9.7343064478406568E-3</c:v>
                </c:pt>
                <c:pt idx="9009">
                  <c:v>9.7675275435530236E-3</c:v>
                </c:pt>
                <c:pt idx="9010">
                  <c:v>9.7778802567923661E-3</c:v>
                </c:pt>
                <c:pt idx="9011">
                  <c:v>9.7636864739443635E-3</c:v>
                </c:pt>
                <c:pt idx="9012">
                  <c:v>9.724090072355987E-3</c:v>
                </c:pt>
                <c:pt idx="9013">
                  <c:v>9.6591333069430459E-3</c:v>
                </c:pt>
                <c:pt idx="9014">
                  <c:v>9.569684637855385E-3</c:v>
                </c:pt>
                <c:pt idx="9015">
                  <c:v>9.4572773927276716E-3</c:v>
                </c:pt>
                <c:pt idx="9016">
                  <c:v>9.3238469550371537E-3</c:v>
                </c:pt>
                <c:pt idx="9017">
                  <c:v>9.1713933850993395E-3</c:v>
                </c:pt>
                <c:pt idx="9018">
                  <c:v>9.0016915761038825E-3</c:v>
                </c:pt>
                <c:pt idx="9019">
                  <c:v>8.8160792457227018E-3</c:v>
                </c:pt>
                <c:pt idx="9020">
                  <c:v>8.6153520006143382E-3</c:v>
                </c:pt>
                <c:pt idx="9021">
                  <c:v>8.3998269676210571E-3</c:v>
                </c:pt>
                <c:pt idx="9022">
                  <c:v>8.1695179800700193E-3</c:v>
                </c:pt>
                <c:pt idx="9023">
                  <c:v>7.9242419093800594E-3</c:v>
                </c:pt>
                <c:pt idx="9024">
                  <c:v>7.6636362193177729E-3</c:v>
                </c:pt>
                <c:pt idx="9025">
                  <c:v>7.3873745869316955E-3</c:v>
                </c:pt>
                <c:pt idx="9026">
                  <c:v>7.0956156912103021E-3</c:v>
                </c:pt>
                <c:pt idx="9027">
                  <c:v>6.7893394864578568E-3</c:v>
                </c:pt>
                <c:pt idx="9028">
                  <c:v>6.470444803917611E-3</c:v>
                </c:pt>
                <c:pt idx="9029">
                  <c:v>6.14158527303713E-3</c:v>
                </c:pt>
                <c:pt idx="9030">
                  <c:v>5.8056956386064E-3</c:v>
                </c:pt>
                <c:pt idx="9031">
                  <c:v>5.4654905709275014E-3</c:v>
                </c:pt>
                <c:pt idx="9032">
                  <c:v>5.1232064410815792E-3</c:v>
                </c:pt>
                <c:pt idx="9033">
                  <c:v>4.7805173941839231E-3</c:v>
                </c:pt>
                <c:pt idx="9034">
                  <c:v>4.4385261340051342E-3</c:v>
                </c:pt>
                <c:pt idx="9035">
                  <c:v>4.0978018067866105E-3</c:v>
                </c:pt>
                <c:pt idx="9036">
                  <c:v>3.7584446159959644E-3</c:v>
                </c:pt>
                <c:pt idx="9037">
                  <c:v>3.4202380994652142E-3</c:v>
                </c:pt>
                <c:pt idx="9038">
                  <c:v>3.0829803069732202E-3</c:v>
                </c:pt>
                <c:pt idx="9039">
                  <c:v>2.7468210366845647E-3</c:v>
                </c:pt>
                <c:pt idx="9040">
                  <c:v>2.4122687809122142E-3</c:v>
                </c:pt>
                <c:pt idx="9041">
                  <c:v>2.0799216068601938E-3</c:v>
                </c:pt>
                <c:pt idx="9042">
                  <c:v>1.750247041341029E-3</c:v>
                </c:pt>
                <c:pt idx="9043">
                  <c:v>1.4235725582320954E-3</c:v>
                </c:pt>
                <c:pt idx="9044">
                  <c:v>1.1002994948455483E-3</c:v>
                </c:pt>
                <c:pt idx="9045">
                  <c:v>7.8112367863716903E-4</c:v>
                </c:pt>
                <c:pt idx="9046">
                  <c:v>4.6695552164769907E-4</c:v>
                </c:pt>
                <c:pt idx="9047">
                  <c:v>1.5853890088603982E-4</c:v>
                </c:pt>
                <c:pt idx="9048">
                  <c:v>-1.4398793961471076E-4</c:v>
                </c:pt>
                <c:pt idx="9049">
                  <c:v>-4.4129242777229028E-4</c:v>
                </c:pt>
                <c:pt idx="9050">
                  <c:v>-7.3466708724143201E-4</c:v>
                </c:pt>
                <c:pt idx="9051">
                  <c:v>-1.0256169268607273E-3</c:v>
                </c:pt>
                <c:pt idx="9052">
                  <c:v>-1.3154120029845607E-3</c:v>
                </c:pt>
                <c:pt idx="9053">
                  <c:v>-1.6047540622574513E-3</c:v>
                </c:pt>
                <c:pt idx="9054">
                  <c:v>-1.8936557452236375E-3</c:v>
                </c:pt>
                <c:pt idx="9055">
                  <c:v>-2.1815289837296002E-3</c:v>
                </c:pt>
                <c:pt idx="9056">
                  <c:v>-2.4674783496269215E-3</c:v>
                </c:pt>
                <c:pt idx="9057">
                  <c:v>-2.7506741729201325E-3</c:v>
                </c:pt>
                <c:pt idx="9058">
                  <c:v>-3.0305648370313343E-3</c:v>
                </c:pt>
                <c:pt idx="9059">
                  <c:v>-3.3068788656322877E-3</c:v>
                </c:pt>
                <c:pt idx="9060">
                  <c:v>-3.5795036192899331E-3</c:v>
                </c:pt>
                <c:pt idx="9061">
                  <c:v>-3.8483030914215921E-3</c:v>
                </c:pt>
                <c:pt idx="9062">
                  <c:v>-4.1129142737244984E-3</c:v>
                </c:pt>
                <c:pt idx="9063">
                  <c:v>-4.3725566990074393E-3</c:v>
                </c:pt>
                <c:pt idx="9064">
                  <c:v>-4.6259270364978023E-3</c:v>
                </c:pt>
                <c:pt idx="9065">
                  <c:v>-4.8712368230291033E-3</c:v>
                </c:pt>
                <c:pt idx="9066">
                  <c:v>-5.106436561425229E-3</c:v>
                </c:pt>
                <c:pt idx="9067">
                  <c:v>-5.3295719143268304E-3</c:v>
                </c:pt>
                <c:pt idx="9068">
                  <c:v>-5.5390362995160602E-3</c:v>
                </c:pt>
                <c:pt idx="9069">
                  <c:v>-5.7336104464959089E-3</c:v>
                </c:pt>
                <c:pt idx="9070">
                  <c:v>-5.9123439354966788E-3</c:v>
                </c:pt>
                <c:pt idx="9071">
                  <c:v>-6.0743202460301904E-3</c:v>
                </c:pt>
                <c:pt idx="9072">
                  <c:v>-6.2184582109349454E-3</c:v>
                </c:pt>
                <c:pt idx="9073">
                  <c:v>-6.3434803994572289E-3</c:v>
                </c:pt>
                <c:pt idx="9074">
                  <c:v>-6.4480492015738574E-3</c:v>
                </c:pt>
                <c:pt idx="9075">
                  <c:v>-6.5310237654848469E-3</c:v>
                </c:pt>
                <c:pt idx="9076">
                  <c:v>-6.5916433124504044E-3</c:v>
                </c:pt>
                <c:pt idx="9077">
                  <c:v>-6.6295461878940207E-3</c:v>
                </c:pt>
                <c:pt idx="9078">
                  <c:v>-6.6447534179713448E-3</c:v>
                </c:pt>
                <c:pt idx="9079">
                  <c:v>-6.6376217636612026E-3</c:v>
                </c:pt>
                <c:pt idx="9080">
                  <c:v>-6.6087480632101006E-3</c:v>
                </c:pt>
                <c:pt idx="9081">
                  <c:v>-6.5588957093175989E-3</c:v>
                </c:pt>
                <c:pt idx="9082">
                  <c:v>-6.4889443073422896E-3</c:v>
                </c:pt>
                <c:pt idx="9083">
                  <c:v>-6.3998764594869542E-3</c:v>
                </c:pt>
                <c:pt idx="9084">
                  <c:v>-6.2928330585699114E-3</c:v>
                </c:pt>
                <c:pt idx="9085">
                  <c:v>-6.169187689972138E-3</c:v>
                </c:pt>
                <c:pt idx="9086">
                  <c:v>-6.0305590498811353E-3</c:v>
                </c:pt>
                <c:pt idx="9087">
                  <c:v>-5.8787479323695211E-3</c:v>
                </c:pt>
                <c:pt idx="9088">
                  <c:v>-5.715626686922725E-3</c:v>
                </c:pt>
                <c:pt idx="9089">
                  <c:v>-5.5429312761246345E-3</c:v>
                </c:pt>
                <c:pt idx="9090">
                  <c:v>-5.3620006300738095E-3</c:v>
                </c:pt>
                <c:pt idx="9091">
                  <c:v>-5.1736189523489016E-3</c:v>
                </c:pt>
                <c:pt idx="9092">
                  <c:v>-4.9779593670644393E-3</c:v>
                </c:pt>
                <c:pt idx="9093">
                  <c:v>-4.7746434873869818E-3</c:v>
                </c:pt>
                <c:pt idx="9094">
                  <c:v>-4.5629780310185164E-3</c:v>
                </c:pt>
                <c:pt idx="9095">
                  <c:v>-4.3422759070736693E-3</c:v>
                </c:pt>
                <c:pt idx="9096">
                  <c:v>-4.1121745229468617E-3</c:v>
                </c:pt>
                <c:pt idx="9097">
                  <c:v>-3.872834002390922E-3</c:v>
                </c:pt>
                <c:pt idx="9098">
                  <c:v>-3.6248979102183735E-3</c:v>
                </c:pt>
                <c:pt idx="9099">
                  <c:v>-3.3693046679898137E-3</c:v>
                </c:pt>
                <c:pt idx="9100">
                  <c:v>-3.1070367098159752E-3</c:v>
                </c:pt>
                <c:pt idx="9101">
                  <c:v>-2.838864902814842E-3</c:v>
                </c:pt>
                <c:pt idx="9102">
                  <c:v>-2.5652230973808171E-3</c:v>
                </c:pt>
                <c:pt idx="9103">
                  <c:v>-2.2862825560862263E-3</c:v>
                </c:pt>
                <c:pt idx="9104">
                  <c:v>-2.0021938675119262E-3</c:v>
                </c:pt>
                <c:pt idx="9105">
                  <c:v>-1.7133307904462906E-3</c:v>
                </c:pt>
                <c:pt idx="9106">
                  <c:v>-1.4203831969531286E-3</c:v>
                </c:pt>
                <c:pt idx="9107">
                  <c:v>-1.1243325290805556E-3</c:v>
                </c:pt>
                <c:pt idx="9108">
                  <c:v>-8.2633354607793239E-4</c:v>
                </c:pt>
                <c:pt idx="9109">
                  <c:v>-5.2752021657618273E-4</c:v>
                </c:pt>
                <c:pt idx="9110">
                  <c:v>-2.2883969488959557E-4</c:v>
                </c:pt>
                <c:pt idx="9111">
                  <c:v>6.9012390191157185E-5</c:v>
                </c:pt>
                <c:pt idx="9112">
                  <c:v>3.6552857960022193E-4</c:v>
                </c:pt>
                <c:pt idx="9113">
                  <c:v>6.6024596412132808E-4</c:v>
                </c:pt>
                <c:pt idx="9114">
                  <c:v>9.52572569367403E-4</c:v>
                </c:pt>
                <c:pt idx="9115">
                  <c:v>1.2416150597596889E-3</c:v>
                </c:pt>
                <c:pt idx="9116">
                  <c:v>1.5261543255770827E-3</c:v>
                </c:pt>
                <c:pt idx="9117">
                  <c:v>1.8047948654548146E-3</c:v>
                </c:pt>
                <c:pt idx="9118">
                  <c:v>2.0761631995237853E-3</c:v>
                </c:pt>
                <c:pt idx="9119">
                  <c:v>2.3391352778923038E-3</c:v>
                </c:pt>
                <c:pt idx="9120">
                  <c:v>2.593001106930286E-3</c:v>
                </c:pt>
                <c:pt idx="9121">
                  <c:v>2.8374707756044408E-3</c:v>
                </c:pt>
                <c:pt idx="9122">
                  <c:v>3.0726092821819085E-3</c:v>
                </c:pt>
                <c:pt idx="9123">
                  <c:v>3.2987036600881964E-3</c:v>
                </c:pt>
                <c:pt idx="9124">
                  <c:v>3.5160232948109799E-3</c:v>
                </c:pt>
                <c:pt idx="9125">
                  <c:v>3.7246066113725967E-3</c:v>
                </c:pt>
                <c:pt idx="9126">
                  <c:v>3.9242361571650407E-3</c:v>
                </c:pt>
                <c:pt idx="9127">
                  <c:v>4.1146070549067416E-3</c:v>
                </c:pt>
                <c:pt idx="9128">
                  <c:v>4.2955585262436239E-3</c:v>
                </c:pt>
                <c:pt idx="9129">
                  <c:v>4.4672548965079828E-3</c:v>
                </c:pt>
                <c:pt idx="9130">
                  <c:v>4.6301906175367762E-3</c:v>
                </c:pt>
                <c:pt idx="9131">
                  <c:v>4.7849617692538818E-3</c:v>
                </c:pt>
                <c:pt idx="9132">
                  <c:v>4.9319994959568089E-3</c:v>
                </c:pt>
                <c:pt idx="9133">
                  <c:v>5.0714070765458278E-3</c:v>
                </c:pt>
                <c:pt idx="9134">
                  <c:v>5.2028912806015484E-3</c:v>
                </c:pt>
                <c:pt idx="9135">
                  <c:v>5.3258547202310914E-3</c:v>
                </c:pt>
                <c:pt idx="9136">
                  <c:v>5.4396181534137446E-3</c:v>
                </c:pt>
                <c:pt idx="9137">
                  <c:v>5.5436731645440709E-3</c:v>
                </c:pt>
                <c:pt idx="9138">
                  <c:v>5.6379351603705399E-3</c:v>
                </c:pt>
                <c:pt idx="9139">
                  <c:v>5.7228706681088058E-3</c:v>
                </c:pt>
                <c:pt idx="9140">
                  <c:v>5.7994015750535578E-3</c:v>
                </c:pt>
                <c:pt idx="9141">
                  <c:v>5.8686536708172608E-3</c:v>
                </c:pt>
                <c:pt idx="9142">
                  <c:v>5.9316634433217988E-3</c:v>
                </c:pt>
                <c:pt idx="9143">
                  <c:v>5.989127274977012E-3</c:v>
                </c:pt>
                <c:pt idx="9144">
                  <c:v>6.0412332594068476E-3</c:v>
                </c:pt>
                <c:pt idx="9145">
                  <c:v>6.0876817086356616E-3</c:v>
                </c:pt>
                <c:pt idx="9146">
                  <c:v>6.1279174049210907E-3</c:v>
                </c:pt>
                <c:pt idx="9147">
                  <c:v>6.161338994620129E-3</c:v>
                </c:pt>
                <c:pt idx="9148">
                  <c:v>6.1873600643518349E-3</c:v>
                </c:pt>
                <c:pt idx="9149">
                  <c:v>6.20540943484469E-3</c:v>
                </c:pt>
                <c:pt idx="9150">
                  <c:v>6.2149184874014584E-3</c:v>
                </c:pt>
                <c:pt idx="9151">
                  <c:v>6.2153215680826887E-3</c:v>
                </c:pt>
                <c:pt idx="9152">
                  <c:v>6.2060828747894804E-3</c:v>
                </c:pt>
                <c:pt idx="9153">
                  <c:v>6.1867299142341833E-3</c:v>
                </c:pt>
                <c:pt idx="9154">
                  <c:v>6.1568813074785681E-3</c:v>
                </c:pt>
                <c:pt idx="9155">
                  <c:v>6.1163096863446186E-3</c:v>
                </c:pt>
                <c:pt idx="9156">
                  <c:v>6.0650904261269041E-3</c:v>
                </c:pt>
                <c:pt idx="9157">
                  <c:v>6.0036705943311451E-3</c:v>
                </c:pt>
                <c:pt idx="9158">
                  <c:v>5.9326910770446575E-3</c:v>
                </c:pt>
                <c:pt idx="9159">
                  <c:v>5.8527103335505107E-3</c:v>
                </c:pt>
                <c:pt idx="9160">
                  <c:v>5.7639829144052824E-3</c:v>
                </c:pt>
                <c:pt idx="9161">
                  <c:v>5.6663618448947869E-3</c:v>
                </c:pt>
                <c:pt idx="9162">
                  <c:v>5.5594208756193243E-3</c:v>
                </c:pt>
                <c:pt idx="9163">
                  <c:v>5.4427357148197804E-3</c:v>
                </c:pt>
                <c:pt idx="9164">
                  <c:v>5.3161698812484674E-3</c:v>
                </c:pt>
                <c:pt idx="9165">
                  <c:v>5.1800287158020996E-3</c:v>
                </c:pt>
                <c:pt idx="9166">
                  <c:v>5.0349938826736232E-3</c:v>
                </c:pt>
                <c:pt idx="9167">
                  <c:v>4.8819270183607256E-3</c:v>
                </c:pt>
                <c:pt idx="9168">
                  <c:v>4.7216793145790775E-3</c:v>
                </c:pt>
                <c:pt idx="9169">
                  <c:v>4.5549546354778743E-3</c:v>
                </c:pt>
                <c:pt idx="9170">
                  <c:v>4.3822373730681551E-3</c:v>
                </c:pt>
                <c:pt idx="9171">
                  <c:v>4.2038237354382162E-3</c:v>
                </c:pt>
                <c:pt idx="9172">
                  <c:v>4.0200240320666753E-3</c:v>
                </c:pt>
                <c:pt idx="9173">
                  <c:v>3.8314396157968778E-3</c:v>
                </c:pt>
                <c:pt idx="9174">
                  <c:v>3.6390814545624053E-3</c:v>
                </c:pt>
                <c:pt idx="9175">
                  <c:v>3.444225507421413E-3</c:v>
                </c:pt>
                <c:pt idx="9176">
                  <c:v>3.2480852378442863E-3</c:v>
                </c:pt>
                <c:pt idx="9177">
                  <c:v>3.0515393493302941E-3</c:v>
                </c:pt>
                <c:pt idx="9178">
                  <c:v>2.8550741261805239E-3</c:v>
                </c:pt>
                <c:pt idx="9179">
                  <c:v>2.6588776302182825E-3</c:v>
                </c:pt>
                <c:pt idx="9180">
                  <c:v>2.4630445650277509E-3</c:v>
                </c:pt>
                <c:pt idx="9181">
                  <c:v>2.2678239258820719E-3</c:v>
                </c:pt>
                <c:pt idx="9182">
                  <c:v>2.0737794881674552E-3</c:v>
                </c:pt>
                <c:pt idx="9183">
                  <c:v>1.8818331272565715E-3</c:v>
                </c:pt>
                <c:pt idx="9184">
                  <c:v>1.6931183100785811E-3</c:v>
                </c:pt>
                <c:pt idx="9185">
                  <c:v>1.5086611298190189E-3</c:v>
                </c:pt>
                <c:pt idx="9186">
                  <c:v>1.3290917112658085E-3</c:v>
                </c:pt>
                <c:pt idx="9187">
                  <c:v>1.1544358187851812E-3</c:v>
                </c:pt>
                <c:pt idx="9188">
                  <c:v>9.8404240102323314E-4</c:v>
                </c:pt>
                <c:pt idx="9189">
                  <c:v>8.1680323294509405E-4</c:v>
                </c:pt>
                <c:pt idx="9190">
                  <c:v>6.5155466355168055E-4</c:v>
                </c:pt>
                <c:pt idx="9191">
                  <c:v>4.8742069731888657E-4</c:v>
                </c:pt>
                <c:pt idx="9192">
                  <c:v>3.2398840433555109E-4</c:v>
                </c:pt>
                <c:pt idx="9193">
                  <c:v>1.6127082371515132E-4</c:v>
                </c:pt>
                <c:pt idx="9194">
                  <c:v>-5.3347325835203042E-7</c:v>
                </c:pt>
                <c:pt idx="9195">
                  <c:v>-1.6134506800879138E-4</c:v>
                </c:pt>
                <c:pt idx="9196">
                  <c:v>-3.2136338636037481E-4</c:v>
                </c:pt>
                <c:pt idx="9197">
                  <c:v>-4.8105642706031793E-4</c:v>
                </c:pt>
                <c:pt idx="9198">
                  <c:v>-6.4108038140489306E-4</c:v>
                </c:pt>
                <c:pt idx="9199">
                  <c:v>-8.0210794840557742E-4</c:v>
                </c:pt>
                <c:pt idx="9200">
                  <c:v>-9.6455538498295152E-4</c:v>
                </c:pt>
                <c:pt idx="9201">
                  <c:v>-1.1282537262128467E-3</c:v>
                </c:pt>
                <c:pt idx="9202">
                  <c:v>-1.2921717829239207E-3</c:v>
                </c:pt>
                <c:pt idx="9203">
                  <c:v>-1.454413062180443E-3</c:v>
                </c:pt>
                <c:pt idx="9204">
                  <c:v>-1.6125296595632308E-3</c:v>
                </c:pt>
                <c:pt idx="9205">
                  <c:v>-1.7640069523944825E-3</c:v>
                </c:pt>
                <c:pt idx="9206">
                  <c:v>-1.9067356255357277E-3</c:v>
                </c:pt>
                <c:pt idx="9207">
                  <c:v>-2.0392168391501191E-3</c:v>
                </c:pt>
                <c:pt idx="9208">
                  <c:v>-2.1604599006394185E-3</c:v>
                </c:pt>
                <c:pt idx="9209">
                  <c:v>-2.2697424541686696E-3</c:v>
                </c:pt>
                <c:pt idx="9210">
                  <c:v>-2.3663514694402372E-3</c:v>
                </c:pt>
                <c:pt idx="9211">
                  <c:v>-2.4494768091543996E-3</c:v>
                </c:pt>
                <c:pt idx="9212">
                  <c:v>-2.5183272197331608E-3</c:v>
                </c:pt>
                <c:pt idx="9213">
                  <c:v>-2.5723200260240925E-3</c:v>
                </c:pt>
                <c:pt idx="9214">
                  <c:v>-2.6112642689608066E-3</c:v>
                </c:pt>
                <c:pt idx="9215">
                  <c:v>-2.6355233714558707E-3</c:v>
                </c:pt>
                <c:pt idx="9216">
                  <c:v>-2.6460890212739565E-3</c:v>
                </c:pt>
                <c:pt idx="9217">
                  <c:v>-2.6444803836544171E-3</c:v>
                </c:pt>
                <c:pt idx="9218">
                  <c:v>-2.6324583560478703E-3</c:v>
                </c:pt>
                <c:pt idx="9219">
                  <c:v>-2.6116612716701186E-3</c:v>
                </c:pt>
                <c:pt idx="9220">
                  <c:v>-2.5832662524698262E-3</c:v>
                </c:pt>
                <c:pt idx="9221">
                  <c:v>-2.5478101006049165E-3</c:v>
                </c:pt>
                <c:pt idx="9222">
                  <c:v>-2.5053003980512333E-3</c:v>
                </c:pt>
                <c:pt idx="9223">
                  <c:v>-2.4555623195980062E-3</c:v>
                </c:pt>
                <c:pt idx="9224">
                  <c:v>-2.3986860852732829E-3</c:v>
                </c:pt>
                <c:pt idx="9225">
                  <c:v>-2.3353669125143117E-3</c:v>
                </c:pt>
                <c:pt idx="9226">
                  <c:v>-2.2668992418177895E-3</c:v>
                </c:pt>
                <c:pt idx="9227">
                  <c:v>-2.1948500444932909E-3</c:v>
                </c:pt>
                <c:pt idx="9228">
                  <c:v>-2.1206092573223408E-3</c:v>
                </c:pt>
                <c:pt idx="9229">
                  <c:v>-2.0450450388160555E-3</c:v>
                </c:pt>
                <c:pt idx="9230">
                  <c:v>-1.968451158208017E-3</c:v>
                </c:pt>
                <c:pt idx="9231">
                  <c:v>-1.8907091570983122E-3</c:v>
                </c:pt>
                <c:pt idx="9232">
                  <c:v>-1.8114754712409817E-3</c:v>
                </c:pt>
                <c:pt idx="9233">
                  <c:v>-1.7303076624770848E-3</c:v>
                </c:pt>
                <c:pt idx="9234">
                  <c:v>-1.6467591330657505E-3</c:v>
                </c:pt>
                <c:pt idx="9235">
                  <c:v>-1.5605367637411176E-3</c:v>
                </c:pt>
                <c:pt idx="9236">
                  <c:v>-1.4716167688591274E-3</c:v>
                </c:pt>
                <c:pt idx="9237">
                  <c:v>-1.3801668604423072E-3</c:v>
                </c:pt>
                <c:pt idx="9238">
                  <c:v>-1.2863863998589195E-3</c:v>
                </c:pt>
                <c:pt idx="9239">
                  <c:v>-1.1903570966532908E-3</c:v>
                </c:pt>
                <c:pt idx="9240">
                  <c:v>-1.0919007800931891E-3</c:v>
                </c:pt>
                <c:pt idx="9241">
                  <c:v>-9.9055038515330853E-4</c:v>
                </c:pt>
                <c:pt idx="9242">
                  <c:v>-8.8571883080244232E-4</c:v>
                </c:pt>
                <c:pt idx="9243">
                  <c:v>-7.7695115018287157E-4</c:v>
                </c:pt>
                <c:pt idx="9244">
                  <c:v>-6.6405562308089806E-4</c:v>
                </c:pt>
                <c:pt idx="9245">
                  <c:v>-5.4708716582403064E-4</c:v>
                </c:pt>
                <c:pt idx="9246">
                  <c:v>-4.2624022096657277E-4</c:v>
                </c:pt>
                <c:pt idx="9247">
                  <c:v>-3.0166532282100285E-4</c:v>
                </c:pt>
                <c:pt idx="9248">
                  <c:v>-1.7338142990123479E-4</c:v>
                </c:pt>
                <c:pt idx="9249">
                  <c:v>-4.1361413480583437E-5</c:v>
                </c:pt>
                <c:pt idx="9250">
                  <c:v>9.4345681326395237E-5</c:v>
                </c:pt>
                <c:pt idx="9251">
                  <c:v>2.3341432651568177E-4</c:v>
                </c:pt>
                <c:pt idx="9252">
                  <c:v>3.7497981682286976E-4</c:v>
                </c:pt>
                <c:pt idx="9253">
                  <c:v>5.1756143492139538E-4</c:v>
                </c:pt>
                <c:pt idx="9254">
                  <c:v>6.592644203368284E-4</c:v>
                </c:pt>
                <c:pt idx="9255">
                  <c:v>7.9816859636604393E-4</c:v>
                </c:pt>
                <c:pt idx="9256">
                  <c:v>9.3273735178703234E-4</c:v>
                </c:pt>
                <c:pt idx="9257">
                  <c:v>1.0620731943412165E-3</c:v>
                </c:pt>
                <c:pt idx="9258">
                  <c:v>1.185947840014815E-3</c:v>
                </c:pt>
                <c:pt idx="9259">
                  <c:v>1.3046264730002324E-3</c:v>
                </c:pt>
                <c:pt idx="9260">
                  <c:v>1.4186215089146295E-3</c:v>
                </c:pt>
                <c:pt idx="9261">
                  <c:v>1.5284858643685195E-3</c:v>
                </c:pt>
                <c:pt idx="9262">
                  <c:v>1.6346551670056312E-3</c:v>
                </c:pt>
                <c:pt idx="9263">
                  <c:v>1.7374193525382209E-3</c:v>
                </c:pt>
                <c:pt idx="9264">
                  <c:v>1.837046964885098E-3</c:v>
                </c:pt>
                <c:pt idx="9265">
                  <c:v>1.9339722219031985E-3</c:v>
                </c:pt>
                <c:pt idx="9266">
                  <c:v>2.0289536915386683E-3</c:v>
                </c:pt>
                <c:pt idx="9267">
                  <c:v>2.1230371185085393E-3</c:v>
                </c:pt>
                <c:pt idx="9268">
                  <c:v>2.2172741915543188E-3</c:v>
                </c:pt>
                <c:pt idx="9269">
                  <c:v>2.3124032558666553E-3</c:v>
                </c:pt>
                <c:pt idx="9270">
                  <c:v>2.4086759156013572E-3</c:v>
                </c:pt>
                <c:pt idx="9271">
                  <c:v>2.5058427231753749E-3</c:v>
                </c:pt>
                <c:pt idx="9272">
                  <c:v>2.6032243885736649E-3</c:v>
                </c:pt>
                <c:pt idx="9273">
                  <c:v>2.699876569767392E-3</c:v>
                </c:pt>
                <c:pt idx="9274">
                  <c:v>2.7948433128059378E-3</c:v>
                </c:pt>
                <c:pt idx="9275">
                  <c:v>2.8873493888777334E-3</c:v>
                </c:pt>
                <c:pt idx="9276">
                  <c:v>2.9769105024711538E-3</c:v>
                </c:pt>
                <c:pt idx="9277">
                  <c:v>3.0633922623268966E-3</c:v>
                </c:pt>
                <c:pt idx="9278">
                  <c:v>3.1468950486130323E-3</c:v>
                </c:pt>
                <c:pt idx="9279">
                  <c:v>3.2274874484774026E-3</c:v>
                </c:pt>
                <c:pt idx="9280">
                  <c:v>3.3049640805661294E-3</c:v>
                </c:pt>
                <c:pt idx="9281">
                  <c:v>3.3787440278686674E-3</c:v>
                </c:pt>
                <c:pt idx="9282">
                  <c:v>3.4479582946165461E-3</c:v>
                </c:pt>
                <c:pt idx="9283">
                  <c:v>3.5116836284700215E-3</c:v>
                </c:pt>
                <c:pt idx="9284">
                  <c:v>3.5692364783403898E-3</c:v>
                </c:pt>
                <c:pt idx="9285">
                  <c:v>3.6203638591740051E-3</c:v>
                </c:pt>
                <c:pt idx="9286">
                  <c:v>3.6651850292472501E-3</c:v>
                </c:pt>
                <c:pt idx="9287">
                  <c:v>3.703974532067012E-3</c:v>
                </c:pt>
                <c:pt idx="9288">
                  <c:v>3.7369345671347913E-3</c:v>
                </c:pt>
                <c:pt idx="9289">
                  <c:v>3.7640847536605181E-3</c:v>
                </c:pt>
                <c:pt idx="9290">
                  <c:v>3.7853547167592057E-3</c:v>
                </c:pt>
                <c:pt idx="9291">
                  <c:v>3.8007308466193957E-3</c:v>
                </c:pt>
                <c:pt idx="9292">
                  <c:v>3.8103239958365209E-3</c:v>
                </c:pt>
                <c:pt idx="9293">
                  <c:v>3.8143635635688152E-3</c:v>
                </c:pt>
                <c:pt idx="9294">
                  <c:v>3.8131037436171422E-3</c:v>
                </c:pt>
                <c:pt idx="9295">
                  <c:v>3.8067158540220892E-3</c:v>
                </c:pt>
                <c:pt idx="9296">
                  <c:v>3.7952336079008532E-3</c:v>
                </c:pt>
                <c:pt idx="9297">
                  <c:v>3.7785207659883076E-3</c:v>
                </c:pt>
                <c:pt idx="9298">
                  <c:v>3.7562605227055546E-3</c:v>
                </c:pt>
                <c:pt idx="9299">
                  <c:v>3.7279546518514759E-3</c:v>
                </c:pt>
                <c:pt idx="9300">
                  <c:v>3.6929666618931534E-3</c:v>
                </c:pt>
                <c:pt idx="9301">
                  <c:v>3.650683299071172E-3</c:v>
                </c:pt>
                <c:pt idx="9302">
                  <c:v>3.6007574292711967E-3</c:v>
                </c:pt>
                <c:pt idx="9303">
                  <c:v>3.5433235502438615E-3</c:v>
                </c:pt>
                <c:pt idx="9304">
                  <c:v>3.4790433985368652E-3</c:v>
                </c:pt>
                <c:pt idx="9305">
                  <c:v>3.408937841471144E-3</c:v>
                </c:pt>
                <c:pt idx="9306">
                  <c:v>3.3341649220632653E-3</c:v>
                </c:pt>
                <c:pt idx="9307">
                  <c:v>3.2558976931471671E-3</c:v>
                </c:pt>
                <c:pt idx="9308">
                  <c:v>3.1752950961750829E-3</c:v>
                </c:pt>
                <c:pt idx="9309">
                  <c:v>3.0934268142976968E-3</c:v>
                </c:pt>
                <c:pt idx="9310">
                  <c:v>3.0111113756642188E-3</c:v>
                </c:pt>
                <c:pt idx="9311">
                  <c:v>2.928832153633014E-3</c:v>
                </c:pt>
                <c:pt idx="9312">
                  <c:v>2.8467861808394849E-3</c:v>
                </c:pt>
                <c:pt idx="9313">
                  <c:v>2.7649848738053305E-3</c:v>
                </c:pt>
                <c:pt idx="9314">
                  <c:v>2.6833514229072076E-3</c:v>
                </c:pt>
                <c:pt idx="9315">
                  <c:v>2.6017555897319966E-3</c:v>
                </c:pt>
                <c:pt idx="9316">
                  <c:v>2.5200478250906335E-3</c:v>
                </c:pt>
                <c:pt idx="9317">
                  <c:v>2.438147626849965E-3</c:v>
                </c:pt>
                <c:pt idx="9318">
                  <c:v>2.3560775953044319E-3</c:v>
                </c:pt>
                <c:pt idx="9319">
                  <c:v>2.2739341794959993E-3</c:v>
                </c:pt>
                <c:pt idx="9320">
                  <c:v>2.1918344495016162E-3</c:v>
                </c:pt>
                <c:pt idx="9321">
                  <c:v>2.1098047643634374E-3</c:v>
                </c:pt>
                <c:pt idx="9322">
                  <c:v>2.0276379304175339E-3</c:v>
                </c:pt>
                <c:pt idx="9323">
                  <c:v>1.9447773155439746E-3</c:v>
                </c:pt>
                <c:pt idx="9324">
                  <c:v>1.8603148680185816E-3</c:v>
                </c:pt>
                <c:pt idx="9325">
                  <c:v>1.7731260617203362E-3</c:v>
                </c:pt>
                <c:pt idx="9326">
                  <c:v>1.6820505488383247E-3</c:v>
                </c:pt>
                <c:pt idx="9327">
                  <c:v>1.5861162821522298E-3</c:v>
                </c:pt>
                <c:pt idx="9328">
                  <c:v>1.4847906503161854E-3</c:v>
                </c:pt>
                <c:pt idx="9329">
                  <c:v>1.3781510200669899E-3</c:v>
                </c:pt>
                <c:pt idx="9330">
                  <c:v>1.2669285101756381E-3</c:v>
                </c:pt>
                <c:pt idx="9331">
                  <c:v>1.1523943786605601E-3</c:v>
                </c:pt>
                <c:pt idx="9332">
                  <c:v>1.0360914042358916E-3</c:v>
                </c:pt>
                <c:pt idx="9333">
                  <c:v>9.1948543493490108E-4</c:v>
                </c:pt>
                <c:pt idx="9334">
                  <c:v>8.0368978541528501E-4</c:v>
                </c:pt>
                <c:pt idx="9335">
                  <c:v>6.8944085313350485E-4</c:v>
                </c:pt>
                <c:pt idx="9336">
                  <c:v>5.7726947122600878E-4</c:v>
                </c:pt>
                <c:pt idx="9337">
                  <c:v>4.6770213978840786E-4</c:v>
                </c:pt>
                <c:pt idx="9338">
                  <c:v>3.614169433539506E-4</c:v>
                </c:pt>
                <c:pt idx="9339">
                  <c:v>2.5923007644443411E-4</c:v>
                </c:pt>
                <c:pt idx="9340">
                  <c:v>1.6192378508753303E-4</c:v>
                </c:pt>
                <c:pt idx="9341">
                  <c:v>7.006469166596933E-5</c:v>
                </c:pt>
                <c:pt idx="9342">
                  <c:v>-1.6182718544929996E-5</c:v>
                </c:pt>
                <c:pt idx="9343">
                  <c:v>-9.7180524052726738E-5</c:v>
                </c:pt>
                <c:pt idx="9344">
                  <c:v>-1.737288791833164E-4</c:v>
                </c:pt>
                <c:pt idx="9345">
                  <c:v>-2.4679550512294836E-4</c:v>
                </c:pt>
                <c:pt idx="9346">
                  <c:v>-3.1719828995915617E-4</c:v>
                </c:pt>
                <c:pt idx="9347">
                  <c:v>-3.8536320706812946E-4</c:v>
                </c:pt>
                <c:pt idx="9348">
                  <c:v>-4.5123917258219266E-4</c:v>
                </c:pt>
                <c:pt idx="9349">
                  <c:v>-5.1440673739191892E-4</c:v>
                </c:pt>
                <c:pt idx="9350">
                  <c:v>-5.743424236505834E-4</c:v>
                </c:pt>
                <c:pt idx="9351">
                  <c:v>-6.3070675685753951E-4</c:v>
                </c:pt>
                <c:pt idx="9352">
                  <c:v>-6.8355070893544019E-4</c:v>
                </c:pt>
                <c:pt idx="9353">
                  <c:v>-7.3332813231906878E-4</c:v>
                </c:pt>
                <c:pt idx="9354">
                  <c:v>-7.8064119975544157E-4</c:v>
                </c:pt>
                <c:pt idx="9355">
                  <c:v>-8.2587118591287163E-4</c:v>
                </c:pt>
                <c:pt idx="9356">
                  <c:v>-8.6888865893486279E-4</c:v>
                </c:pt>
                <c:pt idx="9357">
                  <c:v>-9.0896330870877148E-4</c:v>
                </c:pt>
                <c:pt idx="9358">
                  <c:v>-9.4494679602659479E-4</c:v>
                </c:pt>
                <c:pt idx="9359">
                  <c:v>-9.7564065132011259E-4</c:v>
                </c:pt>
                <c:pt idx="9360">
                  <c:v>-1.0001873541032318E-3</c:v>
                </c:pt>
                <c:pt idx="9361">
                  <c:v>-1.0183208786098488E-3</c:v>
                </c:pt>
                <c:pt idx="9362">
                  <c:v>-1.0303881861073799E-3</c:v>
                </c:pt>
                <c:pt idx="9363">
                  <c:v>-1.0372262511742698E-3</c:v>
                </c:pt>
                <c:pt idx="9364">
                  <c:v>-1.0399150623400725E-3</c:v>
                </c:pt>
                <c:pt idx="9365">
                  <c:v>-1.0394381211774079E-3</c:v>
                </c:pt>
                <c:pt idx="9366">
                  <c:v>-1.0364505043023514E-3</c:v>
                </c:pt>
                <c:pt idx="9367">
                  <c:v>-1.031209210914757E-3</c:v>
                </c:pt>
                <c:pt idx="9368">
                  <c:v>-1.0236436917939445E-3</c:v>
                </c:pt>
                <c:pt idx="9369">
                  <c:v>-1.0135885128560703E-3</c:v>
                </c:pt>
                <c:pt idx="9370">
                  <c:v>-1.0010246227318091E-3</c:v>
                </c:pt>
                <c:pt idx="9371">
                  <c:v>-9.8618343064252952E-4</c:v>
                </c:pt>
                <c:pt idx="9372">
                  <c:v>-9.6951432243276515E-4</c:v>
                </c:pt>
                <c:pt idx="9373">
                  <c:v>-9.5151581148740451E-4</c:v>
                </c:pt>
                <c:pt idx="9374">
                  <c:v>-9.3249526219469205E-4</c:v>
                </c:pt>
                <c:pt idx="9375">
                  <c:v>-9.1241663925935139E-4</c:v>
                </c:pt>
                <c:pt idx="9376">
                  <c:v>-8.9093879623377984E-4</c:v>
                </c:pt>
                <c:pt idx="9377">
                  <c:v>-8.6757159852307543E-4</c:v>
                </c:pt>
                <c:pt idx="9378">
                  <c:v>-8.4183858651868933E-4</c:v>
                </c:pt>
                <c:pt idx="9379">
                  <c:v>-8.1342085355247938E-4</c:v>
                </c:pt>
                <c:pt idx="9380">
                  <c:v>-7.8218349329544344E-4</c:v>
                </c:pt>
                <c:pt idx="9381">
                  <c:v>-7.4805289073212437E-4</c:v>
                </c:pt>
                <c:pt idx="9382">
                  <c:v>-7.1090737871170402E-4</c:v>
                </c:pt>
                <c:pt idx="9383">
                  <c:v>-6.7053686448258405E-4</c:v>
                </c:pt>
                <c:pt idx="9384">
                  <c:v>-6.2664719570107029E-4</c:v>
                </c:pt>
                <c:pt idx="9385">
                  <c:v>-5.7890804196146365E-4</c:v>
                </c:pt>
                <c:pt idx="9386">
                  <c:v>-5.2700078529037604E-4</c:v>
                </c:pt>
                <c:pt idx="9387">
                  <c:v>-4.7070988145720262E-4</c:v>
                </c:pt>
                <c:pt idx="9388">
                  <c:v>-4.100747265438262E-4</c:v>
                </c:pt>
                <c:pt idx="9389">
                  <c:v>-3.4548461251772021E-4</c:v>
                </c:pt>
                <c:pt idx="9390">
                  <c:v>-2.7764525332435994E-4</c:v>
                </c:pt>
                <c:pt idx="9391">
                  <c:v>-2.0742081428514278E-4</c:v>
                </c:pt>
                <c:pt idx="9392">
                  <c:v>-1.3564264229646086E-4</c:v>
                </c:pt>
                <c:pt idx="9393">
                  <c:v>-6.2973933789557541E-5</c:v>
                </c:pt>
                <c:pt idx="9394">
                  <c:v>1.0170334731184195E-5</c:v>
                </c:pt>
                <c:pt idx="9395">
                  <c:v>8.3589510959919126E-5</c:v>
                </c:pt>
                <c:pt idx="9396">
                  <c:v>1.571549481851E-4</c:v>
                </c:pt>
                <c:pt idx="9397">
                  <c:v>2.3069855011135493E-4</c:v>
                </c:pt>
                <c:pt idx="9398">
                  <c:v>3.0396347807270336E-4</c:v>
                </c:pt>
                <c:pt idx="9399">
                  <c:v>3.7660586141161805E-4</c:v>
                </c:pt>
                <c:pt idx="9400">
                  <c:v>4.483028362553127E-4</c:v>
                </c:pt>
                <c:pt idx="9401">
                  <c:v>5.1897350729397673E-4</c:v>
                </c:pt>
                <c:pt idx="9402">
                  <c:v>5.8898288162153787E-4</c:v>
                </c:pt>
                <c:pt idx="9403">
                  <c:v>6.5914379356730871E-4</c:v>
                </c:pt>
                <c:pt idx="9404">
                  <c:v>7.3053107642136173E-4</c:v>
                </c:pt>
                <c:pt idx="9405">
                  <c:v>8.0423227061706109E-4</c:v>
                </c:pt>
                <c:pt idx="9406">
                  <c:v>8.810777912077757E-4</c:v>
                </c:pt>
                <c:pt idx="9407">
                  <c:v>9.6147487112306076E-4</c:v>
                </c:pt>
                <c:pt idx="9408">
                  <c:v>1.0454362681975098E-3</c:v>
                </c:pt>
                <c:pt idx="9409">
                  <c:v>1.1327277826142408E-3</c:v>
                </c:pt>
                <c:pt idx="9410">
                  <c:v>1.2230607120487643E-3</c:v>
                </c:pt>
                <c:pt idx="9411">
                  <c:v>1.3162302976213389E-3</c:v>
                </c:pt>
                <c:pt idx="9412">
                  <c:v>1.4121357787275895E-3</c:v>
                </c:pt>
                <c:pt idx="9413">
                  <c:v>1.5107015619137743E-3</c:v>
                </c:pt>
                <c:pt idx="9414">
                  <c:v>1.611703183267927E-3</c:v>
                </c:pt>
                <c:pt idx="9415">
                  <c:v>1.7146064650704331E-3</c:v>
                </c:pt>
                <c:pt idx="9416">
                  <c:v>1.8185343120160949E-3</c:v>
                </c:pt>
                <c:pt idx="9417">
                  <c:v>1.922342798826574E-3</c:v>
                </c:pt>
                <c:pt idx="9418">
                  <c:v>2.024796016113958E-3</c:v>
                </c:pt>
                <c:pt idx="9419">
                  <c:v>2.124759710524293E-3</c:v>
                </c:pt>
                <c:pt idx="9420">
                  <c:v>2.2212980854024013E-3</c:v>
                </c:pt>
                <c:pt idx="9421">
                  <c:v>2.3136933473245302E-3</c:v>
                </c:pt>
                <c:pt idx="9422">
                  <c:v>2.4014235817421568E-3</c:v>
                </c:pt>
                <c:pt idx="9423">
                  <c:v>2.48409661454664E-3</c:v>
                </c:pt>
                <c:pt idx="9424">
                  <c:v>2.5613375384116671E-3</c:v>
                </c:pt>
                <c:pt idx="9425">
                  <c:v>2.632675313988041E-3</c:v>
                </c:pt>
                <c:pt idx="9426">
                  <c:v>2.6975410589428093E-3</c:v>
                </c:pt>
                <c:pt idx="9427">
                  <c:v>2.7554039004544532E-3</c:v>
                </c:pt>
                <c:pt idx="9428">
                  <c:v>2.8059904672685099E-3</c:v>
                </c:pt>
                <c:pt idx="9429">
                  <c:v>2.8494761510919129E-3</c:v>
                </c:pt>
                <c:pt idx="9430">
                  <c:v>2.8864782767846443E-3</c:v>
                </c:pt>
                <c:pt idx="9431">
                  <c:v>2.9178599438109487E-3</c:v>
                </c:pt>
                <c:pt idx="9432">
                  <c:v>2.9444627972803404E-3</c:v>
                </c:pt>
                <c:pt idx="9433">
                  <c:v>2.9668491468655108E-3</c:v>
                </c:pt>
                <c:pt idx="9434">
                  <c:v>2.9851935221186653E-3</c:v>
                </c:pt>
                <c:pt idx="9435">
                  <c:v>2.9993706225902718E-3</c:v>
                </c:pt>
                <c:pt idx="9436">
                  <c:v>3.0091508469034657E-3</c:v>
                </c:pt>
                <c:pt idx="9437">
                  <c:v>3.0144094093594782E-3</c:v>
                </c:pt>
                <c:pt idx="9438">
                  <c:v>3.0152665453865527E-3</c:v>
                </c:pt>
                <c:pt idx="9439">
                  <c:v>3.0121794679632513E-3</c:v>
                </c:pt>
                <c:pt idx="9440">
                  <c:v>3.0060020088264056E-3</c:v>
                </c:pt>
                <c:pt idx="9441">
                  <c:v>2.9979627746467979E-3</c:v>
                </c:pt>
                <c:pt idx="9442">
                  <c:v>2.9895596717871061E-3</c:v>
                </c:pt>
                <c:pt idx="9443">
                  <c:v>2.9823195299194579E-3</c:v>
                </c:pt>
                <c:pt idx="9444">
                  <c:v>2.9774789943897545E-3</c:v>
                </c:pt>
                <c:pt idx="9445">
                  <c:v>2.9758014516073125E-3</c:v>
                </c:pt>
                <c:pt idx="9446">
                  <c:v>2.9775562963365552E-3</c:v>
                </c:pt>
                <c:pt idx="9447">
                  <c:v>2.9825748227117919E-3</c:v>
                </c:pt>
                <c:pt idx="9448">
                  <c:v>2.9903152005242876E-3</c:v>
                </c:pt>
                <c:pt idx="9449">
                  <c:v>2.9998564483883507E-3</c:v>
                </c:pt>
                <c:pt idx="9450">
                  <c:v>3.0098629707195016E-3</c:v>
                </c:pt>
                <c:pt idx="9451">
                  <c:v>3.0185923328725213E-3</c:v>
                </c:pt>
                <c:pt idx="9452">
                  <c:v>3.0239847010501359E-3</c:v>
                </c:pt>
                <c:pt idx="9453">
                  <c:v>3.0238611393218259E-3</c:v>
                </c:pt>
                <c:pt idx="9454">
                  <c:v>3.0161543391749009E-3</c:v>
                </c:pt>
                <c:pt idx="9455">
                  <c:v>2.9991187819749148E-3</c:v>
                </c:pt>
                <c:pt idx="9456">
                  <c:v>2.9714951759076584E-3</c:v>
                </c:pt>
                <c:pt idx="9457">
                  <c:v>2.9325653568782468E-3</c:v>
                </c:pt>
                <c:pt idx="9458">
                  <c:v>2.8821365015870497E-3</c:v>
                </c:pt>
                <c:pt idx="9459">
                  <c:v>2.8204827099600331E-3</c:v>
                </c:pt>
                <c:pt idx="9460">
                  <c:v>2.7482236994182995E-3</c:v>
                </c:pt>
                <c:pt idx="9461">
                  <c:v>2.666231093612042E-3</c:v>
                </c:pt>
                <c:pt idx="9462">
                  <c:v>2.5756373262910298E-3</c:v>
                </c:pt>
                <c:pt idx="9463">
                  <c:v>2.477901460353293E-3</c:v>
                </c:pt>
                <c:pt idx="9464">
                  <c:v>2.3748566157385138E-3</c:v>
                </c:pt>
                <c:pt idx="9465">
                  <c:v>2.2687228436044375E-3</c:v>
                </c:pt>
                <c:pt idx="9466">
                  <c:v>2.1620454773749066E-3</c:v>
                </c:pt>
                <c:pt idx="9467">
                  <c:v>2.0574480638679378E-3</c:v>
                </c:pt>
                <c:pt idx="9468">
                  <c:v>1.9572797470632426E-3</c:v>
                </c:pt>
                <c:pt idx="9469">
                  <c:v>1.8633310993164906E-3</c:v>
                </c:pt>
                <c:pt idx="9470">
                  <c:v>1.7766480840686455E-3</c:v>
                </c:pt>
                <c:pt idx="9471">
                  <c:v>1.6975342796182328E-3</c:v>
                </c:pt>
                <c:pt idx="9472">
                  <c:v>1.6257536171375151E-3</c:v>
                </c:pt>
                <c:pt idx="9473">
                  <c:v>1.5607586646661272E-3</c:v>
                </c:pt>
                <c:pt idx="9474">
                  <c:v>1.5018836582543545E-3</c:v>
                </c:pt>
                <c:pt idx="9475">
                  <c:v>1.4484376130687393E-3</c:v>
                </c:pt>
                <c:pt idx="9476">
                  <c:v>1.399623888833757E-3</c:v>
                </c:pt>
                <c:pt idx="9477">
                  <c:v>1.3544057666438057E-3</c:v>
                </c:pt>
                <c:pt idx="9478">
                  <c:v>1.311425684166331E-3</c:v>
                </c:pt>
                <c:pt idx="9479">
                  <c:v>1.2690154254407613E-3</c:v>
                </c:pt>
                <c:pt idx="9480">
                  <c:v>1.2253253529122981E-3</c:v>
                </c:pt>
                <c:pt idx="9481">
                  <c:v>1.1785467617958702E-3</c:v>
                </c:pt>
                <c:pt idx="9482">
                  <c:v>1.1271725147006329E-3</c:v>
                </c:pt>
                <c:pt idx="9483">
                  <c:v>1.0701863782319344E-3</c:v>
                </c:pt>
                <c:pt idx="9484">
                  <c:v>1.0071442049399977E-3</c:v>
                </c:pt>
                <c:pt idx="9485">
                  <c:v>9.3818995778308534E-4</c:v>
                </c:pt>
                <c:pt idx="9486">
                  <c:v>8.6393636114098738E-4</c:v>
                </c:pt>
                <c:pt idx="9487">
                  <c:v>7.8521183682593631E-4</c:v>
                </c:pt>
                <c:pt idx="9488">
                  <c:v>7.0281813120098987E-4</c:v>
                </c:pt>
                <c:pt idx="9489">
                  <c:v>6.1738776515556006E-4</c:v>
                </c:pt>
                <c:pt idx="9490">
                  <c:v>5.2937874364212861E-4</c:v>
                </c:pt>
                <c:pt idx="9491">
                  <c:v>4.3919098542905379E-4</c:v>
                </c:pt>
                <c:pt idx="9492">
                  <c:v>3.4734039295589083E-4</c:v>
                </c:pt>
                <c:pt idx="9493">
                  <c:v>2.5457006719625575E-4</c:v>
                </c:pt>
                <c:pt idx="9494">
                  <c:v>1.6180051220652869E-4</c:v>
                </c:pt>
                <c:pt idx="9495">
                  <c:v>7.0012941262291329E-5</c:v>
                </c:pt>
                <c:pt idx="9496">
                  <c:v>-1.9872935849155202E-5</c:v>
                </c:pt>
                <c:pt idx="9497">
                  <c:v>-1.0712426401428579E-4</c:v>
                </c:pt>
                <c:pt idx="9498">
                  <c:v>-1.911985786622199E-4</c:v>
                </c:pt>
                <c:pt idx="9499">
                  <c:v>-2.7166493271601284E-4</c:v>
                </c:pt>
                <c:pt idx="9500">
                  <c:v>-3.481545999561543E-4</c:v>
                </c:pt>
                <c:pt idx="9501">
                  <c:v>-4.2026751811002406E-4</c:v>
                </c:pt>
                <c:pt idx="9502">
                  <c:v>-4.8745307518282042E-4</c:v>
                </c:pt>
                <c:pt idx="9503">
                  <c:v>-5.4897627716568196E-4</c:v>
                </c:pt>
                <c:pt idx="9504">
                  <c:v>-6.0400334754873056E-4</c:v>
                </c:pt>
                <c:pt idx="9505">
                  <c:v>-6.5177863477809586E-4</c:v>
                </c:pt>
                <c:pt idx="9506">
                  <c:v>-6.9178856711595124E-4</c:v>
                </c:pt>
                <c:pt idx="9507">
                  <c:v>-7.2385190949519982E-4</c:v>
                </c:pt>
                <c:pt idx="9508">
                  <c:v>-7.4811834387630003E-4</c:v>
                </c:pt>
                <c:pt idx="9509">
                  <c:v>-7.6495506039084152E-4</c:v>
                </c:pt>
                <c:pt idx="9510">
                  <c:v>-7.747809798433269E-4</c:v>
                </c:pt>
                <c:pt idx="9511">
                  <c:v>-7.7792422345817551E-4</c:v>
                </c:pt>
                <c:pt idx="9512">
                  <c:v>-7.7460424487372863E-4</c:v>
                </c:pt>
                <c:pt idx="9513">
                  <c:v>-7.6506804366369445E-4</c:v>
                </c:pt>
                <c:pt idx="9514">
                  <c:v>-7.4971965092926582E-4</c:v>
                </c:pt>
                <c:pt idx="9515">
                  <c:v>-7.2916713511081042E-4</c:v>
                </c:pt>
                <c:pt idx="9516">
                  <c:v>-7.0420110550639366E-4</c:v>
                </c:pt>
                <c:pt idx="9517">
                  <c:v>-6.7568084998007234E-4</c:v>
                </c:pt>
                <c:pt idx="9518">
                  <c:v>-6.44407434835626E-4</c:v>
                </c:pt>
                <c:pt idx="9519">
                  <c:v>-6.1104677469734855E-4</c:v>
                </c:pt>
                <c:pt idx="9520">
                  <c:v>-5.7607005453485735E-4</c:v>
                </c:pt>
                <c:pt idx="9521">
                  <c:v>-5.3970245068194595E-4</c:v>
                </c:pt>
                <c:pt idx="9522">
                  <c:v>-5.0192834315544331E-4</c:v>
                </c:pt>
                <c:pt idx="9523">
                  <c:v>-4.6266105710174874E-4</c:v>
                </c:pt>
                <c:pt idx="9524">
                  <c:v>-4.2200312205451277E-4</c:v>
                </c:pt>
                <c:pt idx="9525">
                  <c:v>-3.8034580713471847E-4</c:v>
                </c:pt>
                <c:pt idx="9526">
                  <c:v>-3.3826414097948927E-4</c:v>
                </c:pt>
                <c:pt idx="9527">
                  <c:v>-2.9630210425033181E-4</c:v>
                </c:pt>
                <c:pt idx="9528">
                  <c:v>-2.5475300809352062E-4</c:v>
                </c:pt>
                <c:pt idx="9529">
                  <c:v>-2.1358815646897061E-4</c:v>
                </c:pt>
                <c:pt idx="9530">
                  <c:v>-1.7253507324899457E-4</c:v>
                </c:pt>
                <c:pt idx="9531">
                  <c:v>-1.3118474305565719E-4</c:v>
                </c:pt>
                <c:pt idx="9532">
                  <c:v>-8.9085231923525257E-5</c:v>
                </c:pt>
                <c:pt idx="9533">
                  <c:v>-4.5860462300505384E-5</c:v>
                </c:pt>
                <c:pt idx="9534">
                  <c:v>-1.3857361968087743E-6</c:v>
                </c:pt>
                <c:pt idx="9535">
                  <c:v>4.4085949888401425E-5</c:v>
                </c:pt>
                <c:pt idx="9536">
                  <c:v>8.9993557615376891E-5</c:v>
                </c:pt>
                <c:pt idx="9537">
                  <c:v>1.3576289523237854E-4</c:v>
                </c:pt>
                <c:pt idx="9538">
                  <c:v>1.8121064773817094E-4</c:v>
                </c:pt>
                <c:pt idx="9539">
                  <c:v>2.2677908701866507E-4</c:v>
                </c:pt>
                <c:pt idx="9540">
                  <c:v>2.7344163700086994E-4</c:v>
                </c:pt>
                <c:pt idx="9541">
                  <c:v>3.2237777667063627E-4</c:v>
                </c:pt>
                <c:pt idx="9542">
                  <c:v>3.745619047844458E-4</c:v>
                </c:pt>
                <c:pt idx="9543">
                  <c:v>4.3045388889775376E-4</c:v>
                </c:pt>
                <c:pt idx="9544">
                  <c:v>4.8991996892710111E-4</c:v>
                </c:pt>
                <c:pt idx="9545">
                  <c:v>5.5237854231049747E-4</c:v>
                </c:pt>
                <c:pt idx="9546">
                  <c:v>6.1713222882334672E-4</c:v>
                </c:pt>
                <c:pt idx="9547">
                  <c:v>6.8367083412814833E-4</c:v>
                </c:pt>
                <c:pt idx="9548">
                  <c:v>7.5174080414632948E-4</c:v>
                </c:pt>
                <c:pt idx="9549">
                  <c:v>8.2126231397300147E-4</c:v>
                </c:pt>
                <c:pt idx="9550">
                  <c:v>8.9220792947033393E-4</c:v>
                </c:pt>
                <c:pt idx="9551">
                  <c:v>9.6451162843182614E-4</c:v>
                </c:pt>
                <c:pt idx="9552">
                  <c:v>1.0380756929550356E-3</c:v>
                </c:pt>
                <c:pt idx="9553">
                  <c:v>1.1128474265728893E-3</c:v>
                </c:pt>
                <c:pt idx="9554">
                  <c:v>1.1888730046880458E-3</c:v>
                </c:pt>
                <c:pt idx="9555">
                  <c:v>1.2662338920369659E-3</c:v>
                </c:pt>
                <c:pt idx="9556">
                  <c:v>1.3449253072950896E-3</c:v>
                </c:pt>
                <c:pt idx="9557">
                  <c:v>1.4248200267534233E-3</c:v>
                </c:pt>
                <c:pt idx="9558">
                  <c:v>1.5056702843549697E-3</c:v>
                </c:pt>
                <c:pt idx="9559">
                  <c:v>1.5870781336002622E-3</c:v>
                </c:pt>
                <c:pt idx="9560">
                  <c:v>1.6684788881732352E-3</c:v>
                </c:pt>
                <c:pt idx="9561">
                  <c:v>1.7491674644039127E-3</c:v>
                </c:pt>
                <c:pt idx="9562">
                  <c:v>1.8283845488390156E-3</c:v>
                </c:pt>
                <c:pt idx="9563">
                  <c:v>1.9054305546529343E-3</c:v>
                </c:pt>
                <c:pt idx="9564">
                  <c:v>1.9797694761640632E-3</c:v>
                </c:pt>
                <c:pt idx="9565">
                  <c:v>2.0510991167910463E-3</c:v>
                </c:pt>
                <c:pt idx="9566">
                  <c:v>2.1192831218568749E-3</c:v>
                </c:pt>
                <c:pt idx="9567">
                  <c:v>2.1841561821576115E-3</c:v>
                </c:pt>
                <c:pt idx="9568">
                  <c:v>2.2453773718841461E-3</c:v>
                </c:pt>
                <c:pt idx="9569">
                  <c:v>2.3024382119238391E-3</c:v>
                </c:pt>
                <c:pt idx="9570">
                  <c:v>2.3548124580414034E-3</c:v>
                </c:pt>
                <c:pt idx="9571">
                  <c:v>2.4021236954403528E-3</c:v>
                </c:pt>
                <c:pt idx="9572">
                  <c:v>2.4442346340747836E-3</c:v>
                </c:pt>
                <c:pt idx="9573">
                  <c:v>2.4812682251794246E-3</c:v>
                </c:pt>
                <c:pt idx="9574">
                  <c:v>2.5135534197693009E-3</c:v>
                </c:pt>
                <c:pt idx="9575">
                  <c:v>2.5415285148218327E-3</c:v>
                </c:pt>
                <c:pt idx="9576">
                  <c:v>2.5656487354866041E-3</c:v>
                </c:pt>
                <c:pt idx="9577">
                  <c:v>2.5862822067638752E-3</c:v>
                </c:pt>
                <c:pt idx="9578">
                  <c:v>2.6036150245256416E-3</c:v>
                </c:pt>
                <c:pt idx="9579">
                  <c:v>2.617601068073266E-3</c:v>
                </c:pt>
                <c:pt idx="9580">
                  <c:v>2.6280234942939406E-3</c:v>
                </c:pt>
                <c:pt idx="9581">
                  <c:v>2.6347046067789325E-3</c:v>
                </c:pt>
                <c:pt idx="9582">
                  <c:v>2.6377309820519797E-3</c:v>
                </c:pt>
                <c:pt idx="9583">
                  <c:v>2.6375757941994914E-3</c:v>
                </c:pt>
                <c:pt idx="9584">
                  <c:v>2.6350718353561264E-3</c:v>
                </c:pt>
                <c:pt idx="9585">
                  <c:v>2.6312405399971E-3</c:v>
                </c:pt>
                <c:pt idx="9586">
                  <c:v>2.6271280364320664E-3</c:v>
                </c:pt>
                <c:pt idx="9587">
                  <c:v>2.6237027705140786E-3</c:v>
                </c:pt>
                <c:pt idx="9588">
                  <c:v>2.6217406362955983E-3</c:v>
                </c:pt>
                <c:pt idx="9589">
                  <c:v>2.6217075000098079E-3</c:v>
                </c:pt>
                <c:pt idx="9590">
                  <c:v>2.6236390411409237E-3</c:v>
                </c:pt>
                <c:pt idx="9591">
                  <c:v>2.6270490803943186E-3</c:v>
                </c:pt>
                <c:pt idx="9592">
                  <c:v>2.6309467043452496E-3</c:v>
                </c:pt>
                <c:pt idx="9593">
                  <c:v>2.6339443796318958E-3</c:v>
                </c:pt>
                <c:pt idx="9594">
                  <c:v>2.6344151731265684E-3</c:v>
                </c:pt>
                <c:pt idx="9595">
                  <c:v>2.6306581706252636E-3</c:v>
                </c:pt>
                <c:pt idx="9596">
                  <c:v>2.6210649391877915E-3</c:v>
                </c:pt>
                <c:pt idx="9597">
                  <c:v>2.6043416327416746E-3</c:v>
                </c:pt>
                <c:pt idx="9598">
                  <c:v>2.5797289659013943E-3</c:v>
                </c:pt>
                <c:pt idx="9599">
                  <c:v>2.5470913844823535E-3</c:v>
                </c:pt>
              </c:numCache>
            </c:numRef>
          </c:yVal>
          <c:smooth val="0"/>
          <c:extLst xmlns:c16r2="http://schemas.microsoft.com/office/drawing/2015/06/chart">
            <c:ext xmlns:c16="http://schemas.microsoft.com/office/drawing/2014/chart" uri="{C3380CC4-5D6E-409C-BE32-E72D297353CC}">
              <c16:uniqueId val="{00000001-7BBE-4989-956D-4523531F34F7}"/>
            </c:ext>
          </c:extLst>
        </c:ser>
        <c:dLbls>
          <c:showLegendKey val="0"/>
          <c:showVal val="0"/>
          <c:showCatName val="0"/>
          <c:showSerName val="0"/>
          <c:showPercent val="0"/>
          <c:showBubbleSize val="0"/>
        </c:dLbls>
        <c:axId val="358565376"/>
        <c:axId val="358567296"/>
      </c:scatterChart>
      <c:valAx>
        <c:axId val="358565376"/>
        <c:scaling>
          <c:orientation val="minMax"/>
          <c:max val="25"/>
          <c:min val="5"/>
        </c:scaling>
        <c:delete val="0"/>
        <c:axPos val="b"/>
        <c:majorGridlines>
          <c:spPr>
            <a:ln w="9525" cap="flat" cmpd="sng" algn="ctr">
              <a:solidFill>
                <a:schemeClr val="tx1">
                  <a:alpha val="20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tr-TR" sz="1000" b="0">
                    <a:solidFill>
                      <a:sysClr val="windowText" lastClr="000000"/>
                    </a:solidFill>
                    <a:latin typeface="Times New Roman" panose="02020603050405020304" pitchFamily="18" charset="0"/>
                    <a:cs typeface="Times New Roman" panose="02020603050405020304" pitchFamily="18" charset="0"/>
                  </a:rPr>
                  <a:t>Time (s)</a:t>
                </a:r>
                <a:endParaRPr lang="en-US" sz="1000" b="0">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0.42318497903279334"/>
              <c:y val="0.90215924426450733"/>
            </c:manualLayout>
          </c:layout>
          <c:overlay val="0"/>
          <c:spPr>
            <a:noFill/>
            <a:ln>
              <a:noFill/>
            </a:ln>
            <a:effectLst/>
          </c:spPr>
        </c:title>
        <c:numFmt formatCode="General" sourceLinked="1"/>
        <c:majorTickMark val="none"/>
        <c:minorTickMark val="none"/>
        <c:tickLblPos val="low"/>
        <c:spPr>
          <a:noFill/>
          <a:ln w="9525" cap="flat" cmpd="sng" algn="ctr">
            <a:solidFill>
              <a:sysClr val="windowText" lastClr="000000">
                <a:alpha val="50000"/>
              </a:sys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358567296"/>
        <c:crosses val="autoZero"/>
        <c:crossBetween val="midCat"/>
      </c:valAx>
      <c:valAx>
        <c:axId val="358567296"/>
        <c:scaling>
          <c:orientation val="minMax"/>
        </c:scaling>
        <c:delete val="0"/>
        <c:axPos val="l"/>
        <c:majorGridlines>
          <c:spPr>
            <a:ln w="9525" cap="flat" cmpd="sng" algn="ctr">
              <a:solidFill>
                <a:schemeClr val="tx1">
                  <a:alpha val="20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tr-TR" sz="1000" b="0">
                    <a:solidFill>
                      <a:sysClr val="windowText" lastClr="000000"/>
                    </a:solidFill>
                    <a:latin typeface="Times New Roman" panose="02020603050405020304" pitchFamily="18" charset="0"/>
                    <a:cs typeface="Times New Roman" panose="02020603050405020304" pitchFamily="18" charset="0"/>
                  </a:rPr>
                  <a:t>Shear</a:t>
                </a:r>
                <a:r>
                  <a:rPr lang="tr-TR" sz="1000" b="0" baseline="0">
                    <a:solidFill>
                      <a:sysClr val="windowText" lastClr="000000"/>
                    </a:solidFill>
                    <a:latin typeface="Times New Roman" panose="02020603050405020304" pitchFamily="18" charset="0"/>
                    <a:cs typeface="Times New Roman" panose="02020603050405020304" pitchFamily="18" charset="0"/>
                  </a:rPr>
                  <a:t> Force (kN)</a:t>
                </a:r>
                <a:endParaRPr lang="en-US" sz="1000" b="0">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2.0578031194376564E-2"/>
              <c:y val="0.25853284027755641"/>
            </c:manualLayout>
          </c:layout>
          <c:overlay val="0"/>
          <c:spPr>
            <a:noFill/>
            <a:ln>
              <a:noFill/>
            </a:ln>
            <a:effectLst/>
          </c:spPr>
        </c:title>
        <c:numFmt formatCode="General" sourceLinked="1"/>
        <c:majorTickMark val="none"/>
        <c:minorTickMark val="none"/>
        <c:tickLblPos val="nextTo"/>
        <c:spPr>
          <a:noFill/>
          <a:ln w="9525" cap="flat" cmpd="sng" algn="ctr">
            <a:solidFill>
              <a:sysClr val="windowText" lastClr="000000">
                <a:alpha val="50000"/>
              </a:sys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358565376"/>
        <c:crosses val="autoZero"/>
        <c:crossBetween val="midCat"/>
      </c:valAx>
      <c:spPr>
        <a:noFill/>
        <a:ln>
          <a:solidFill>
            <a:sysClr val="windowText" lastClr="000000">
              <a:alpha val="50000"/>
            </a:sysClr>
          </a:solidFill>
        </a:ln>
        <a:effectLst/>
      </c:spPr>
    </c:plotArea>
    <c:legend>
      <c:legendPos val="r"/>
      <c:layout>
        <c:manualLayout>
          <c:xMode val="edge"/>
          <c:yMode val="edge"/>
          <c:x val="0.61510769598840365"/>
          <c:y val="0.10011018247292468"/>
          <c:w val="0.31171743612477393"/>
          <c:h val="0.15625109361329834"/>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2">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7338875177737362"/>
          <c:y val="5.8749673834630319E-2"/>
          <c:w val="0.76219406895183361"/>
          <c:h val="0.74294345245928861"/>
        </c:manualLayout>
      </c:layout>
      <c:scatterChart>
        <c:scatterStyle val="lineMarker"/>
        <c:varyColors val="0"/>
        <c:ser>
          <c:idx val="1"/>
          <c:order val="0"/>
          <c:tx>
            <c:v>Fixed</c:v>
          </c:tx>
          <c:spPr>
            <a:ln w="6350" cap="rnd">
              <a:solidFill>
                <a:srgbClr val="0070C0"/>
              </a:solidFill>
              <a:round/>
            </a:ln>
            <a:effectLst/>
          </c:spPr>
          <c:marker>
            <c:symbol val="none"/>
          </c:marker>
          <c:xVal>
            <c:numRef>
              <c:f>'ATMZ270Fixed '!$T$13:$T$10611</c:f>
              <c:numCache>
                <c:formatCode>General</c:formatCode>
                <c:ptCount val="10599"/>
                <c:pt idx="0">
                  <c:v>0</c:v>
                </c:pt>
                <c:pt idx="1">
                  <c:v>5.0000000000000001E-3</c:v>
                </c:pt>
                <c:pt idx="2">
                  <c:v>0.01</c:v>
                </c:pt>
                <c:pt idx="3">
                  <c:v>1.4999999999999999E-2</c:v>
                </c:pt>
                <c:pt idx="4">
                  <c:v>0.02</c:v>
                </c:pt>
                <c:pt idx="5">
                  <c:v>2.5000000000000001E-2</c:v>
                </c:pt>
                <c:pt idx="6">
                  <c:v>0.03</c:v>
                </c:pt>
                <c:pt idx="7">
                  <c:v>3.5000000000000003E-2</c:v>
                </c:pt>
                <c:pt idx="8">
                  <c:v>0.04</c:v>
                </c:pt>
                <c:pt idx="9">
                  <c:v>4.4999999999999998E-2</c:v>
                </c:pt>
                <c:pt idx="10">
                  <c:v>0.05</c:v>
                </c:pt>
                <c:pt idx="11">
                  <c:v>5.5E-2</c:v>
                </c:pt>
                <c:pt idx="12">
                  <c:v>0.06</c:v>
                </c:pt>
                <c:pt idx="13">
                  <c:v>6.5000000000000002E-2</c:v>
                </c:pt>
                <c:pt idx="14">
                  <c:v>7.0000000000000007E-2</c:v>
                </c:pt>
                <c:pt idx="15">
                  <c:v>7.4999999999999997E-2</c:v>
                </c:pt>
                <c:pt idx="16">
                  <c:v>0.08</c:v>
                </c:pt>
                <c:pt idx="17">
                  <c:v>8.5000000000000006E-2</c:v>
                </c:pt>
                <c:pt idx="18">
                  <c:v>0.09</c:v>
                </c:pt>
                <c:pt idx="19">
                  <c:v>9.5000000000000001E-2</c:v>
                </c:pt>
                <c:pt idx="20">
                  <c:v>0.1</c:v>
                </c:pt>
                <c:pt idx="21">
                  <c:v>0.105</c:v>
                </c:pt>
                <c:pt idx="22">
                  <c:v>0.11</c:v>
                </c:pt>
                <c:pt idx="23">
                  <c:v>0.115</c:v>
                </c:pt>
                <c:pt idx="24">
                  <c:v>0.12</c:v>
                </c:pt>
                <c:pt idx="25">
                  <c:v>0.125</c:v>
                </c:pt>
                <c:pt idx="26">
                  <c:v>0.13</c:v>
                </c:pt>
                <c:pt idx="27">
                  <c:v>0.13500000000000001</c:v>
                </c:pt>
                <c:pt idx="28">
                  <c:v>0.14000000000000001</c:v>
                </c:pt>
                <c:pt idx="29">
                  <c:v>0.14499999999999999</c:v>
                </c:pt>
                <c:pt idx="30">
                  <c:v>0.15</c:v>
                </c:pt>
                <c:pt idx="31">
                  <c:v>0.155</c:v>
                </c:pt>
                <c:pt idx="32">
                  <c:v>0.16</c:v>
                </c:pt>
                <c:pt idx="33">
                  <c:v>0.16500000000000001</c:v>
                </c:pt>
                <c:pt idx="34">
                  <c:v>0.17</c:v>
                </c:pt>
                <c:pt idx="35">
                  <c:v>0.17500000000000002</c:v>
                </c:pt>
                <c:pt idx="36">
                  <c:v>0.18</c:v>
                </c:pt>
                <c:pt idx="37">
                  <c:v>0.185</c:v>
                </c:pt>
                <c:pt idx="38">
                  <c:v>0.19</c:v>
                </c:pt>
                <c:pt idx="39">
                  <c:v>0.19500000000000001</c:v>
                </c:pt>
                <c:pt idx="40">
                  <c:v>0.2</c:v>
                </c:pt>
                <c:pt idx="41">
                  <c:v>0.20500000000000002</c:v>
                </c:pt>
                <c:pt idx="42">
                  <c:v>0.21</c:v>
                </c:pt>
                <c:pt idx="43">
                  <c:v>0.215</c:v>
                </c:pt>
                <c:pt idx="44">
                  <c:v>0.22</c:v>
                </c:pt>
                <c:pt idx="45">
                  <c:v>0.22500000000000001</c:v>
                </c:pt>
                <c:pt idx="46">
                  <c:v>0.23</c:v>
                </c:pt>
                <c:pt idx="47">
                  <c:v>0.23500000000000001</c:v>
                </c:pt>
                <c:pt idx="48">
                  <c:v>0.24</c:v>
                </c:pt>
                <c:pt idx="49">
                  <c:v>0.245</c:v>
                </c:pt>
                <c:pt idx="50">
                  <c:v>0.25</c:v>
                </c:pt>
                <c:pt idx="51">
                  <c:v>0.255</c:v>
                </c:pt>
                <c:pt idx="52">
                  <c:v>0.26</c:v>
                </c:pt>
                <c:pt idx="53">
                  <c:v>0.26500000000000001</c:v>
                </c:pt>
                <c:pt idx="54">
                  <c:v>0.27</c:v>
                </c:pt>
                <c:pt idx="55">
                  <c:v>0.27500000000000002</c:v>
                </c:pt>
                <c:pt idx="56">
                  <c:v>0.28000000000000003</c:v>
                </c:pt>
                <c:pt idx="57">
                  <c:v>0.28500000000000003</c:v>
                </c:pt>
                <c:pt idx="58">
                  <c:v>0.28999999999999998</c:v>
                </c:pt>
                <c:pt idx="59">
                  <c:v>0.29499999999999998</c:v>
                </c:pt>
                <c:pt idx="60">
                  <c:v>0.3</c:v>
                </c:pt>
                <c:pt idx="61">
                  <c:v>0.30499999999999999</c:v>
                </c:pt>
                <c:pt idx="62">
                  <c:v>0.31</c:v>
                </c:pt>
                <c:pt idx="63">
                  <c:v>0.315</c:v>
                </c:pt>
                <c:pt idx="64">
                  <c:v>0.32</c:v>
                </c:pt>
                <c:pt idx="65">
                  <c:v>0.32500000000000001</c:v>
                </c:pt>
                <c:pt idx="66">
                  <c:v>0.33</c:v>
                </c:pt>
                <c:pt idx="67">
                  <c:v>0.33500000000000002</c:v>
                </c:pt>
                <c:pt idx="68">
                  <c:v>0.34</c:v>
                </c:pt>
                <c:pt idx="69">
                  <c:v>0.34500000000000003</c:v>
                </c:pt>
                <c:pt idx="70">
                  <c:v>0.35000000000000003</c:v>
                </c:pt>
                <c:pt idx="71">
                  <c:v>0.35499999999999998</c:v>
                </c:pt>
                <c:pt idx="72">
                  <c:v>0.36</c:v>
                </c:pt>
                <c:pt idx="73">
                  <c:v>0.36499999999999999</c:v>
                </c:pt>
                <c:pt idx="74">
                  <c:v>0.37</c:v>
                </c:pt>
                <c:pt idx="75">
                  <c:v>0.375</c:v>
                </c:pt>
                <c:pt idx="76">
                  <c:v>0.38</c:v>
                </c:pt>
                <c:pt idx="77">
                  <c:v>0.38500000000000001</c:v>
                </c:pt>
                <c:pt idx="78">
                  <c:v>0.39</c:v>
                </c:pt>
                <c:pt idx="79">
                  <c:v>0.39500000000000002</c:v>
                </c:pt>
                <c:pt idx="80">
                  <c:v>0.4</c:v>
                </c:pt>
                <c:pt idx="81">
                  <c:v>0.40500000000000003</c:v>
                </c:pt>
                <c:pt idx="82">
                  <c:v>0.41000000000000003</c:v>
                </c:pt>
                <c:pt idx="83">
                  <c:v>0.41500000000000004</c:v>
                </c:pt>
                <c:pt idx="84">
                  <c:v>0.42</c:v>
                </c:pt>
                <c:pt idx="85">
                  <c:v>0.42499999999999999</c:v>
                </c:pt>
                <c:pt idx="86">
                  <c:v>0.43</c:v>
                </c:pt>
                <c:pt idx="87">
                  <c:v>0.435</c:v>
                </c:pt>
                <c:pt idx="88">
                  <c:v>0.44</c:v>
                </c:pt>
                <c:pt idx="89">
                  <c:v>0.44500000000000001</c:v>
                </c:pt>
                <c:pt idx="90">
                  <c:v>0.45</c:v>
                </c:pt>
                <c:pt idx="91">
                  <c:v>0.45500000000000002</c:v>
                </c:pt>
                <c:pt idx="92">
                  <c:v>0.46</c:v>
                </c:pt>
                <c:pt idx="93">
                  <c:v>0.46500000000000002</c:v>
                </c:pt>
                <c:pt idx="94">
                  <c:v>0.47000000000000003</c:v>
                </c:pt>
                <c:pt idx="95">
                  <c:v>0.47500000000000003</c:v>
                </c:pt>
                <c:pt idx="96">
                  <c:v>0.48</c:v>
                </c:pt>
                <c:pt idx="97">
                  <c:v>0.48499999999999999</c:v>
                </c:pt>
                <c:pt idx="98">
                  <c:v>0.49</c:v>
                </c:pt>
                <c:pt idx="99">
                  <c:v>0.495</c:v>
                </c:pt>
                <c:pt idx="100">
                  <c:v>0.5</c:v>
                </c:pt>
                <c:pt idx="101">
                  <c:v>0.505</c:v>
                </c:pt>
                <c:pt idx="102">
                  <c:v>0.51</c:v>
                </c:pt>
                <c:pt idx="103">
                  <c:v>0.51500000000000001</c:v>
                </c:pt>
                <c:pt idx="104">
                  <c:v>0.52</c:v>
                </c:pt>
                <c:pt idx="105">
                  <c:v>0.52500000000000002</c:v>
                </c:pt>
                <c:pt idx="106">
                  <c:v>0.53</c:v>
                </c:pt>
                <c:pt idx="107">
                  <c:v>0.53500000000000003</c:v>
                </c:pt>
                <c:pt idx="108">
                  <c:v>0.54</c:v>
                </c:pt>
                <c:pt idx="109">
                  <c:v>0.54500000000000004</c:v>
                </c:pt>
                <c:pt idx="110">
                  <c:v>0.55000000000000004</c:v>
                </c:pt>
                <c:pt idx="111">
                  <c:v>0.55500000000000005</c:v>
                </c:pt>
                <c:pt idx="112">
                  <c:v>0.56000000000000005</c:v>
                </c:pt>
                <c:pt idx="113">
                  <c:v>0.56500000000000006</c:v>
                </c:pt>
                <c:pt idx="114">
                  <c:v>0.57000000000000006</c:v>
                </c:pt>
                <c:pt idx="115">
                  <c:v>0.57500000000000007</c:v>
                </c:pt>
                <c:pt idx="116">
                  <c:v>0.57999999999999996</c:v>
                </c:pt>
                <c:pt idx="117">
                  <c:v>0.58499999999999996</c:v>
                </c:pt>
                <c:pt idx="118">
                  <c:v>0.59</c:v>
                </c:pt>
                <c:pt idx="119">
                  <c:v>0.59499999999999997</c:v>
                </c:pt>
                <c:pt idx="120">
                  <c:v>0.6</c:v>
                </c:pt>
                <c:pt idx="121">
                  <c:v>0.60499999999999998</c:v>
                </c:pt>
                <c:pt idx="122">
                  <c:v>0.61</c:v>
                </c:pt>
                <c:pt idx="123">
                  <c:v>0.61499999999999999</c:v>
                </c:pt>
                <c:pt idx="124">
                  <c:v>0.62</c:v>
                </c:pt>
                <c:pt idx="125">
                  <c:v>0.625</c:v>
                </c:pt>
                <c:pt idx="126">
                  <c:v>0.63</c:v>
                </c:pt>
                <c:pt idx="127">
                  <c:v>0.63500000000000001</c:v>
                </c:pt>
                <c:pt idx="128">
                  <c:v>0.64</c:v>
                </c:pt>
                <c:pt idx="129">
                  <c:v>0.64500000000000002</c:v>
                </c:pt>
                <c:pt idx="130">
                  <c:v>0.65</c:v>
                </c:pt>
                <c:pt idx="131">
                  <c:v>0.65500000000000003</c:v>
                </c:pt>
                <c:pt idx="132">
                  <c:v>0.66</c:v>
                </c:pt>
                <c:pt idx="133">
                  <c:v>0.66500000000000004</c:v>
                </c:pt>
                <c:pt idx="134">
                  <c:v>0.67</c:v>
                </c:pt>
                <c:pt idx="135">
                  <c:v>0.67500000000000004</c:v>
                </c:pt>
                <c:pt idx="136">
                  <c:v>0.68</c:v>
                </c:pt>
                <c:pt idx="137">
                  <c:v>0.68500000000000005</c:v>
                </c:pt>
                <c:pt idx="138">
                  <c:v>0.69000000000000006</c:v>
                </c:pt>
                <c:pt idx="139">
                  <c:v>0.69500000000000006</c:v>
                </c:pt>
                <c:pt idx="140">
                  <c:v>0.70000000000000007</c:v>
                </c:pt>
                <c:pt idx="141">
                  <c:v>0.70499999999999996</c:v>
                </c:pt>
                <c:pt idx="142">
                  <c:v>0.71</c:v>
                </c:pt>
                <c:pt idx="143">
                  <c:v>0.71499999999999997</c:v>
                </c:pt>
                <c:pt idx="144">
                  <c:v>0.72</c:v>
                </c:pt>
                <c:pt idx="145">
                  <c:v>0.72499999999999998</c:v>
                </c:pt>
                <c:pt idx="146">
                  <c:v>0.73</c:v>
                </c:pt>
                <c:pt idx="147">
                  <c:v>0.73499999999999999</c:v>
                </c:pt>
                <c:pt idx="148">
                  <c:v>0.74</c:v>
                </c:pt>
                <c:pt idx="149">
                  <c:v>0.745</c:v>
                </c:pt>
                <c:pt idx="150">
                  <c:v>0.75</c:v>
                </c:pt>
                <c:pt idx="151">
                  <c:v>0.755</c:v>
                </c:pt>
                <c:pt idx="152">
                  <c:v>0.76</c:v>
                </c:pt>
                <c:pt idx="153">
                  <c:v>0.76500000000000001</c:v>
                </c:pt>
                <c:pt idx="154">
                  <c:v>0.77</c:v>
                </c:pt>
                <c:pt idx="155">
                  <c:v>0.77500000000000002</c:v>
                </c:pt>
                <c:pt idx="156">
                  <c:v>0.78</c:v>
                </c:pt>
                <c:pt idx="157">
                  <c:v>0.78500000000000003</c:v>
                </c:pt>
                <c:pt idx="158">
                  <c:v>0.79</c:v>
                </c:pt>
                <c:pt idx="159">
                  <c:v>0.79500000000000004</c:v>
                </c:pt>
                <c:pt idx="160">
                  <c:v>0.8</c:v>
                </c:pt>
                <c:pt idx="161">
                  <c:v>0.80500000000000005</c:v>
                </c:pt>
                <c:pt idx="162">
                  <c:v>0.81</c:v>
                </c:pt>
                <c:pt idx="163">
                  <c:v>0.81500000000000006</c:v>
                </c:pt>
                <c:pt idx="164">
                  <c:v>0.82000000000000006</c:v>
                </c:pt>
                <c:pt idx="165">
                  <c:v>0.82500000000000007</c:v>
                </c:pt>
                <c:pt idx="166">
                  <c:v>0.83000000000000007</c:v>
                </c:pt>
                <c:pt idx="167">
                  <c:v>0.83499999999999996</c:v>
                </c:pt>
                <c:pt idx="168">
                  <c:v>0.84</c:v>
                </c:pt>
                <c:pt idx="169">
                  <c:v>0.84499999999999997</c:v>
                </c:pt>
                <c:pt idx="170">
                  <c:v>0.85</c:v>
                </c:pt>
                <c:pt idx="171">
                  <c:v>0.85499999999999998</c:v>
                </c:pt>
                <c:pt idx="172">
                  <c:v>0.86</c:v>
                </c:pt>
                <c:pt idx="173">
                  <c:v>0.86499999999999999</c:v>
                </c:pt>
                <c:pt idx="174">
                  <c:v>0.87</c:v>
                </c:pt>
                <c:pt idx="175">
                  <c:v>0.875</c:v>
                </c:pt>
                <c:pt idx="176">
                  <c:v>0.88</c:v>
                </c:pt>
                <c:pt idx="177">
                  <c:v>0.88500000000000001</c:v>
                </c:pt>
                <c:pt idx="178">
                  <c:v>0.89</c:v>
                </c:pt>
                <c:pt idx="179">
                  <c:v>0.89500000000000002</c:v>
                </c:pt>
                <c:pt idx="180">
                  <c:v>0.9</c:v>
                </c:pt>
                <c:pt idx="181">
                  <c:v>0.90500000000000003</c:v>
                </c:pt>
                <c:pt idx="182">
                  <c:v>0.91</c:v>
                </c:pt>
                <c:pt idx="183">
                  <c:v>0.91500000000000004</c:v>
                </c:pt>
                <c:pt idx="184">
                  <c:v>0.92</c:v>
                </c:pt>
                <c:pt idx="185">
                  <c:v>0.92500000000000004</c:v>
                </c:pt>
                <c:pt idx="186">
                  <c:v>0.93</c:v>
                </c:pt>
                <c:pt idx="187">
                  <c:v>0.93500000000000005</c:v>
                </c:pt>
                <c:pt idx="188">
                  <c:v>0.94000000000000006</c:v>
                </c:pt>
                <c:pt idx="189">
                  <c:v>0.94500000000000006</c:v>
                </c:pt>
                <c:pt idx="190">
                  <c:v>0.95000000000000007</c:v>
                </c:pt>
                <c:pt idx="191">
                  <c:v>0.95500000000000007</c:v>
                </c:pt>
                <c:pt idx="192">
                  <c:v>0.96</c:v>
                </c:pt>
                <c:pt idx="193">
                  <c:v>0.96499999999999997</c:v>
                </c:pt>
                <c:pt idx="194">
                  <c:v>0.97</c:v>
                </c:pt>
                <c:pt idx="195">
                  <c:v>0.97499999999999998</c:v>
                </c:pt>
                <c:pt idx="196">
                  <c:v>0.98</c:v>
                </c:pt>
                <c:pt idx="197">
                  <c:v>0.98499999999999999</c:v>
                </c:pt>
                <c:pt idx="198">
                  <c:v>0.99</c:v>
                </c:pt>
                <c:pt idx="199">
                  <c:v>0.995</c:v>
                </c:pt>
                <c:pt idx="200">
                  <c:v>1</c:v>
                </c:pt>
                <c:pt idx="201">
                  <c:v>1.0050000000000001</c:v>
                </c:pt>
                <c:pt idx="202">
                  <c:v>1.01</c:v>
                </c:pt>
                <c:pt idx="203">
                  <c:v>1.0150000000000001</c:v>
                </c:pt>
                <c:pt idx="204">
                  <c:v>1.02</c:v>
                </c:pt>
                <c:pt idx="205">
                  <c:v>1.0249999999999999</c:v>
                </c:pt>
                <c:pt idx="206">
                  <c:v>1.03</c:v>
                </c:pt>
                <c:pt idx="207">
                  <c:v>1.0349999999999999</c:v>
                </c:pt>
                <c:pt idx="208">
                  <c:v>1.04</c:v>
                </c:pt>
                <c:pt idx="209">
                  <c:v>1.0449999999999999</c:v>
                </c:pt>
                <c:pt idx="210">
                  <c:v>1.05</c:v>
                </c:pt>
                <c:pt idx="211">
                  <c:v>1.0549999999999999</c:v>
                </c:pt>
                <c:pt idx="212">
                  <c:v>1.06</c:v>
                </c:pt>
                <c:pt idx="213">
                  <c:v>1.0649999999999999</c:v>
                </c:pt>
                <c:pt idx="214">
                  <c:v>1.07</c:v>
                </c:pt>
                <c:pt idx="215">
                  <c:v>1.075</c:v>
                </c:pt>
                <c:pt idx="216">
                  <c:v>1.08</c:v>
                </c:pt>
                <c:pt idx="217">
                  <c:v>1.085</c:v>
                </c:pt>
                <c:pt idx="218">
                  <c:v>1.0900000000000001</c:v>
                </c:pt>
                <c:pt idx="219">
                  <c:v>1.095</c:v>
                </c:pt>
                <c:pt idx="220">
                  <c:v>1.1000000000000001</c:v>
                </c:pt>
                <c:pt idx="221">
                  <c:v>1.105</c:v>
                </c:pt>
                <c:pt idx="222">
                  <c:v>1.1100000000000001</c:v>
                </c:pt>
                <c:pt idx="223">
                  <c:v>1.115</c:v>
                </c:pt>
                <c:pt idx="224">
                  <c:v>1.1200000000000001</c:v>
                </c:pt>
                <c:pt idx="225">
                  <c:v>1.125</c:v>
                </c:pt>
                <c:pt idx="226">
                  <c:v>1.1300000000000001</c:v>
                </c:pt>
                <c:pt idx="227">
                  <c:v>1.135</c:v>
                </c:pt>
                <c:pt idx="228">
                  <c:v>1.1400000000000001</c:v>
                </c:pt>
                <c:pt idx="229">
                  <c:v>1.145</c:v>
                </c:pt>
                <c:pt idx="230">
                  <c:v>1.1500000000000001</c:v>
                </c:pt>
                <c:pt idx="231">
                  <c:v>1.155</c:v>
                </c:pt>
                <c:pt idx="232">
                  <c:v>1.1599999999999999</c:v>
                </c:pt>
                <c:pt idx="233">
                  <c:v>1.165</c:v>
                </c:pt>
                <c:pt idx="234">
                  <c:v>1.17</c:v>
                </c:pt>
                <c:pt idx="235">
                  <c:v>1.175</c:v>
                </c:pt>
                <c:pt idx="236">
                  <c:v>1.18</c:v>
                </c:pt>
                <c:pt idx="237">
                  <c:v>1.1850000000000001</c:v>
                </c:pt>
                <c:pt idx="238">
                  <c:v>1.19</c:v>
                </c:pt>
                <c:pt idx="239">
                  <c:v>1.1950000000000001</c:v>
                </c:pt>
                <c:pt idx="240">
                  <c:v>1.2</c:v>
                </c:pt>
                <c:pt idx="241">
                  <c:v>1.2050000000000001</c:v>
                </c:pt>
                <c:pt idx="242">
                  <c:v>1.21</c:v>
                </c:pt>
                <c:pt idx="243">
                  <c:v>1.2150000000000001</c:v>
                </c:pt>
                <c:pt idx="244">
                  <c:v>1.22</c:v>
                </c:pt>
                <c:pt idx="245">
                  <c:v>1.2250000000000001</c:v>
                </c:pt>
                <c:pt idx="246">
                  <c:v>1.23</c:v>
                </c:pt>
                <c:pt idx="247">
                  <c:v>1.2350000000000001</c:v>
                </c:pt>
                <c:pt idx="248">
                  <c:v>1.24</c:v>
                </c:pt>
                <c:pt idx="249">
                  <c:v>1.2450000000000001</c:v>
                </c:pt>
                <c:pt idx="250">
                  <c:v>1.25</c:v>
                </c:pt>
                <c:pt idx="251">
                  <c:v>1.2550000000000001</c:v>
                </c:pt>
                <c:pt idx="252">
                  <c:v>1.26</c:v>
                </c:pt>
                <c:pt idx="253">
                  <c:v>1.2650000000000001</c:v>
                </c:pt>
                <c:pt idx="254">
                  <c:v>1.27</c:v>
                </c:pt>
                <c:pt idx="255">
                  <c:v>1.2750000000000001</c:v>
                </c:pt>
                <c:pt idx="256">
                  <c:v>1.28</c:v>
                </c:pt>
                <c:pt idx="257">
                  <c:v>1.2849999999999999</c:v>
                </c:pt>
                <c:pt idx="258">
                  <c:v>1.29</c:v>
                </c:pt>
                <c:pt idx="259">
                  <c:v>1.2949999999999999</c:v>
                </c:pt>
                <c:pt idx="260">
                  <c:v>1.3</c:v>
                </c:pt>
                <c:pt idx="261">
                  <c:v>1.3049999999999999</c:v>
                </c:pt>
                <c:pt idx="262">
                  <c:v>1.31</c:v>
                </c:pt>
                <c:pt idx="263">
                  <c:v>1.3149999999999999</c:v>
                </c:pt>
                <c:pt idx="264">
                  <c:v>1.32</c:v>
                </c:pt>
                <c:pt idx="265">
                  <c:v>1.325</c:v>
                </c:pt>
                <c:pt idx="266">
                  <c:v>1.33</c:v>
                </c:pt>
                <c:pt idx="267">
                  <c:v>1.335</c:v>
                </c:pt>
                <c:pt idx="268">
                  <c:v>1.34</c:v>
                </c:pt>
                <c:pt idx="269">
                  <c:v>1.345</c:v>
                </c:pt>
                <c:pt idx="270">
                  <c:v>1.35</c:v>
                </c:pt>
                <c:pt idx="271">
                  <c:v>1.355</c:v>
                </c:pt>
                <c:pt idx="272">
                  <c:v>1.36</c:v>
                </c:pt>
                <c:pt idx="273">
                  <c:v>1.365</c:v>
                </c:pt>
                <c:pt idx="274">
                  <c:v>1.37</c:v>
                </c:pt>
                <c:pt idx="275">
                  <c:v>1.375</c:v>
                </c:pt>
                <c:pt idx="276">
                  <c:v>1.3800000000000001</c:v>
                </c:pt>
                <c:pt idx="277">
                  <c:v>1.385</c:v>
                </c:pt>
                <c:pt idx="278">
                  <c:v>1.3900000000000001</c:v>
                </c:pt>
                <c:pt idx="279">
                  <c:v>1.395</c:v>
                </c:pt>
                <c:pt idx="280">
                  <c:v>1.4000000000000001</c:v>
                </c:pt>
                <c:pt idx="281">
                  <c:v>1.405</c:v>
                </c:pt>
                <c:pt idx="282">
                  <c:v>1.41</c:v>
                </c:pt>
                <c:pt idx="283">
                  <c:v>1.415</c:v>
                </c:pt>
                <c:pt idx="284">
                  <c:v>1.42</c:v>
                </c:pt>
                <c:pt idx="285">
                  <c:v>1.425</c:v>
                </c:pt>
                <c:pt idx="286">
                  <c:v>1.43</c:v>
                </c:pt>
                <c:pt idx="287">
                  <c:v>1.4350000000000001</c:v>
                </c:pt>
                <c:pt idx="288">
                  <c:v>1.44</c:v>
                </c:pt>
                <c:pt idx="289">
                  <c:v>1.4450000000000001</c:v>
                </c:pt>
                <c:pt idx="290">
                  <c:v>1.45</c:v>
                </c:pt>
                <c:pt idx="291">
                  <c:v>1.4550000000000001</c:v>
                </c:pt>
                <c:pt idx="292">
                  <c:v>1.46</c:v>
                </c:pt>
                <c:pt idx="293">
                  <c:v>1.4650000000000001</c:v>
                </c:pt>
                <c:pt idx="294">
                  <c:v>1.47</c:v>
                </c:pt>
                <c:pt idx="295">
                  <c:v>1.4750000000000001</c:v>
                </c:pt>
                <c:pt idx="296">
                  <c:v>1.48</c:v>
                </c:pt>
                <c:pt idx="297">
                  <c:v>1.4850000000000001</c:v>
                </c:pt>
                <c:pt idx="298">
                  <c:v>1.49</c:v>
                </c:pt>
                <c:pt idx="299">
                  <c:v>1.4950000000000001</c:v>
                </c:pt>
                <c:pt idx="300">
                  <c:v>1.5</c:v>
                </c:pt>
                <c:pt idx="301">
                  <c:v>1.5050000000000001</c:v>
                </c:pt>
                <c:pt idx="302">
                  <c:v>1.51</c:v>
                </c:pt>
                <c:pt idx="303">
                  <c:v>1.5150000000000001</c:v>
                </c:pt>
                <c:pt idx="304">
                  <c:v>1.52</c:v>
                </c:pt>
                <c:pt idx="305">
                  <c:v>1.5250000000000001</c:v>
                </c:pt>
                <c:pt idx="306">
                  <c:v>1.53</c:v>
                </c:pt>
                <c:pt idx="307">
                  <c:v>1.5350000000000001</c:v>
                </c:pt>
                <c:pt idx="308">
                  <c:v>1.54</c:v>
                </c:pt>
                <c:pt idx="309">
                  <c:v>1.5449999999999999</c:v>
                </c:pt>
                <c:pt idx="310">
                  <c:v>1.55</c:v>
                </c:pt>
                <c:pt idx="311">
                  <c:v>1.5549999999999999</c:v>
                </c:pt>
                <c:pt idx="312">
                  <c:v>1.56</c:v>
                </c:pt>
                <c:pt idx="313">
                  <c:v>1.5649999999999999</c:v>
                </c:pt>
                <c:pt idx="314">
                  <c:v>1.57</c:v>
                </c:pt>
                <c:pt idx="315">
                  <c:v>1.575</c:v>
                </c:pt>
                <c:pt idx="316">
                  <c:v>1.58</c:v>
                </c:pt>
                <c:pt idx="317">
                  <c:v>1.585</c:v>
                </c:pt>
                <c:pt idx="318">
                  <c:v>1.59</c:v>
                </c:pt>
                <c:pt idx="319">
                  <c:v>1.595</c:v>
                </c:pt>
                <c:pt idx="320">
                  <c:v>1.6</c:v>
                </c:pt>
                <c:pt idx="321">
                  <c:v>1.605</c:v>
                </c:pt>
                <c:pt idx="322">
                  <c:v>1.61</c:v>
                </c:pt>
                <c:pt idx="323">
                  <c:v>1.615</c:v>
                </c:pt>
                <c:pt idx="324">
                  <c:v>1.62</c:v>
                </c:pt>
                <c:pt idx="325">
                  <c:v>1.625</c:v>
                </c:pt>
                <c:pt idx="326">
                  <c:v>1.6300000000000001</c:v>
                </c:pt>
                <c:pt idx="327">
                  <c:v>1.635</c:v>
                </c:pt>
                <c:pt idx="328">
                  <c:v>1.6400000000000001</c:v>
                </c:pt>
                <c:pt idx="329">
                  <c:v>1.645</c:v>
                </c:pt>
                <c:pt idx="330">
                  <c:v>1.6500000000000001</c:v>
                </c:pt>
                <c:pt idx="331">
                  <c:v>1.655</c:v>
                </c:pt>
                <c:pt idx="332">
                  <c:v>1.6600000000000001</c:v>
                </c:pt>
                <c:pt idx="333">
                  <c:v>1.665</c:v>
                </c:pt>
                <c:pt idx="334">
                  <c:v>1.67</c:v>
                </c:pt>
                <c:pt idx="335">
                  <c:v>1.675</c:v>
                </c:pt>
                <c:pt idx="336">
                  <c:v>1.68</c:v>
                </c:pt>
                <c:pt idx="337">
                  <c:v>1.6850000000000001</c:v>
                </c:pt>
                <c:pt idx="338">
                  <c:v>1.69</c:v>
                </c:pt>
                <c:pt idx="339">
                  <c:v>1.6950000000000001</c:v>
                </c:pt>
                <c:pt idx="340">
                  <c:v>1.7</c:v>
                </c:pt>
                <c:pt idx="341">
                  <c:v>1.7050000000000001</c:v>
                </c:pt>
                <c:pt idx="342">
                  <c:v>1.71</c:v>
                </c:pt>
                <c:pt idx="343">
                  <c:v>1.7150000000000001</c:v>
                </c:pt>
                <c:pt idx="344">
                  <c:v>1.72</c:v>
                </c:pt>
                <c:pt idx="345">
                  <c:v>1.7250000000000001</c:v>
                </c:pt>
                <c:pt idx="346">
                  <c:v>1.73</c:v>
                </c:pt>
                <c:pt idx="347">
                  <c:v>1.7350000000000001</c:v>
                </c:pt>
                <c:pt idx="348">
                  <c:v>1.74</c:v>
                </c:pt>
                <c:pt idx="349">
                  <c:v>1.7450000000000001</c:v>
                </c:pt>
                <c:pt idx="350">
                  <c:v>1.75</c:v>
                </c:pt>
                <c:pt idx="351">
                  <c:v>1.7550000000000001</c:v>
                </c:pt>
                <c:pt idx="352">
                  <c:v>1.76</c:v>
                </c:pt>
                <c:pt idx="353">
                  <c:v>1.7650000000000001</c:v>
                </c:pt>
                <c:pt idx="354">
                  <c:v>1.77</c:v>
                </c:pt>
                <c:pt idx="355">
                  <c:v>1.7750000000000001</c:v>
                </c:pt>
                <c:pt idx="356">
                  <c:v>1.78</c:v>
                </c:pt>
                <c:pt idx="357">
                  <c:v>1.7850000000000001</c:v>
                </c:pt>
                <c:pt idx="358">
                  <c:v>1.79</c:v>
                </c:pt>
                <c:pt idx="359">
                  <c:v>1.7949999999999999</c:v>
                </c:pt>
                <c:pt idx="360">
                  <c:v>1.8</c:v>
                </c:pt>
                <c:pt idx="361">
                  <c:v>1.8049999999999999</c:v>
                </c:pt>
                <c:pt idx="362">
                  <c:v>1.81</c:v>
                </c:pt>
                <c:pt idx="363">
                  <c:v>1.8149999999999999</c:v>
                </c:pt>
                <c:pt idx="364">
                  <c:v>1.82</c:v>
                </c:pt>
                <c:pt idx="365">
                  <c:v>1.825</c:v>
                </c:pt>
                <c:pt idx="366">
                  <c:v>1.83</c:v>
                </c:pt>
                <c:pt idx="367">
                  <c:v>1.835</c:v>
                </c:pt>
                <c:pt idx="368">
                  <c:v>1.84</c:v>
                </c:pt>
                <c:pt idx="369">
                  <c:v>1.845</c:v>
                </c:pt>
                <c:pt idx="370">
                  <c:v>1.85</c:v>
                </c:pt>
                <c:pt idx="371">
                  <c:v>1.855</c:v>
                </c:pt>
                <c:pt idx="372">
                  <c:v>1.86</c:v>
                </c:pt>
                <c:pt idx="373">
                  <c:v>1.865</c:v>
                </c:pt>
                <c:pt idx="374">
                  <c:v>1.87</c:v>
                </c:pt>
                <c:pt idx="375">
                  <c:v>1.875</c:v>
                </c:pt>
                <c:pt idx="376">
                  <c:v>1.8800000000000001</c:v>
                </c:pt>
                <c:pt idx="377">
                  <c:v>1.885</c:v>
                </c:pt>
                <c:pt idx="378">
                  <c:v>1.8900000000000001</c:v>
                </c:pt>
                <c:pt idx="379">
                  <c:v>1.895</c:v>
                </c:pt>
                <c:pt idx="380">
                  <c:v>1.9000000000000001</c:v>
                </c:pt>
                <c:pt idx="381">
                  <c:v>1.905</c:v>
                </c:pt>
                <c:pt idx="382">
                  <c:v>1.9100000000000001</c:v>
                </c:pt>
                <c:pt idx="383">
                  <c:v>1.915</c:v>
                </c:pt>
                <c:pt idx="384">
                  <c:v>1.92</c:v>
                </c:pt>
                <c:pt idx="385">
                  <c:v>1.925</c:v>
                </c:pt>
                <c:pt idx="386">
                  <c:v>1.93</c:v>
                </c:pt>
                <c:pt idx="387">
                  <c:v>1.9350000000000001</c:v>
                </c:pt>
                <c:pt idx="388">
                  <c:v>1.94</c:v>
                </c:pt>
                <c:pt idx="389">
                  <c:v>1.9450000000000001</c:v>
                </c:pt>
                <c:pt idx="390">
                  <c:v>1.95</c:v>
                </c:pt>
                <c:pt idx="391">
                  <c:v>1.9550000000000001</c:v>
                </c:pt>
                <c:pt idx="392">
                  <c:v>1.96</c:v>
                </c:pt>
                <c:pt idx="393">
                  <c:v>1.9650000000000001</c:v>
                </c:pt>
                <c:pt idx="394">
                  <c:v>1.97</c:v>
                </c:pt>
                <c:pt idx="395">
                  <c:v>1.9750000000000001</c:v>
                </c:pt>
                <c:pt idx="396">
                  <c:v>1.98</c:v>
                </c:pt>
                <c:pt idx="397">
                  <c:v>1.9850000000000001</c:v>
                </c:pt>
                <c:pt idx="398">
                  <c:v>1.99</c:v>
                </c:pt>
                <c:pt idx="399">
                  <c:v>1.9950000000000001</c:v>
                </c:pt>
                <c:pt idx="400">
                  <c:v>2</c:v>
                </c:pt>
                <c:pt idx="401">
                  <c:v>2.0049999999999999</c:v>
                </c:pt>
                <c:pt idx="402">
                  <c:v>2.0100000000000002</c:v>
                </c:pt>
                <c:pt idx="403">
                  <c:v>2.0150000000000001</c:v>
                </c:pt>
                <c:pt idx="404">
                  <c:v>2.02</c:v>
                </c:pt>
                <c:pt idx="405">
                  <c:v>2.0249999999999999</c:v>
                </c:pt>
                <c:pt idx="406">
                  <c:v>2.0300000000000002</c:v>
                </c:pt>
                <c:pt idx="407">
                  <c:v>2.0350000000000001</c:v>
                </c:pt>
                <c:pt idx="408">
                  <c:v>2.04</c:v>
                </c:pt>
                <c:pt idx="409">
                  <c:v>2.0449999999999999</c:v>
                </c:pt>
                <c:pt idx="410">
                  <c:v>2.0499999999999998</c:v>
                </c:pt>
                <c:pt idx="411">
                  <c:v>2.0550000000000002</c:v>
                </c:pt>
                <c:pt idx="412">
                  <c:v>2.06</c:v>
                </c:pt>
                <c:pt idx="413">
                  <c:v>2.0649999999999999</c:v>
                </c:pt>
                <c:pt idx="414">
                  <c:v>2.0699999999999998</c:v>
                </c:pt>
                <c:pt idx="415">
                  <c:v>2.0750000000000002</c:v>
                </c:pt>
                <c:pt idx="416">
                  <c:v>2.08</c:v>
                </c:pt>
                <c:pt idx="417">
                  <c:v>2.085</c:v>
                </c:pt>
                <c:pt idx="418">
                  <c:v>2.09</c:v>
                </c:pt>
                <c:pt idx="419">
                  <c:v>2.0950000000000002</c:v>
                </c:pt>
                <c:pt idx="420">
                  <c:v>2.1</c:v>
                </c:pt>
                <c:pt idx="421">
                  <c:v>2.105</c:v>
                </c:pt>
                <c:pt idx="422">
                  <c:v>2.11</c:v>
                </c:pt>
                <c:pt idx="423">
                  <c:v>2.1150000000000002</c:v>
                </c:pt>
                <c:pt idx="424">
                  <c:v>2.12</c:v>
                </c:pt>
                <c:pt idx="425">
                  <c:v>2.125</c:v>
                </c:pt>
                <c:pt idx="426">
                  <c:v>2.13</c:v>
                </c:pt>
                <c:pt idx="427">
                  <c:v>2.1350000000000002</c:v>
                </c:pt>
                <c:pt idx="428">
                  <c:v>2.14</c:v>
                </c:pt>
                <c:pt idx="429">
                  <c:v>2.145</c:v>
                </c:pt>
                <c:pt idx="430">
                  <c:v>2.15</c:v>
                </c:pt>
                <c:pt idx="431">
                  <c:v>2.1550000000000002</c:v>
                </c:pt>
                <c:pt idx="432">
                  <c:v>2.16</c:v>
                </c:pt>
                <c:pt idx="433">
                  <c:v>2.165</c:v>
                </c:pt>
                <c:pt idx="434">
                  <c:v>2.17</c:v>
                </c:pt>
                <c:pt idx="435">
                  <c:v>2.1750000000000003</c:v>
                </c:pt>
                <c:pt idx="436">
                  <c:v>2.1800000000000002</c:v>
                </c:pt>
                <c:pt idx="437">
                  <c:v>2.1850000000000001</c:v>
                </c:pt>
                <c:pt idx="438">
                  <c:v>2.19</c:v>
                </c:pt>
                <c:pt idx="439">
                  <c:v>2.1949999999999998</c:v>
                </c:pt>
                <c:pt idx="440">
                  <c:v>2.2000000000000002</c:v>
                </c:pt>
                <c:pt idx="441">
                  <c:v>2.2050000000000001</c:v>
                </c:pt>
                <c:pt idx="442">
                  <c:v>2.21</c:v>
                </c:pt>
                <c:pt idx="443">
                  <c:v>2.2149999999999999</c:v>
                </c:pt>
                <c:pt idx="444">
                  <c:v>2.2200000000000002</c:v>
                </c:pt>
                <c:pt idx="445">
                  <c:v>2.2250000000000001</c:v>
                </c:pt>
                <c:pt idx="446">
                  <c:v>2.23</c:v>
                </c:pt>
                <c:pt idx="447">
                  <c:v>2.2349999999999999</c:v>
                </c:pt>
                <c:pt idx="448">
                  <c:v>2.2400000000000002</c:v>
                </c:pt>
                <c:pt idx="449">
                  <c:v>2.2450000000000001</c:v>
                </c:pt>
                <c:pt idx="450">
                  <c:v>2.25</c:v>
                </c:pt>
                <c:pt idx="451">
                  <c:v>2.2549999999999999</c:v>
                </c:pt>
                <c:pt idx="452">
                  <c:v>2.2600000000000002</c:v>
                </c:pt>
                <c:pt idx="453">
                  <c:v>2.2650000000000001</c:v>
                </c:pt>
                <c:pt idx="454">
                  <c:v>2.27</c:v>
                </c:pt>
                <c:pt idx="455">
                  <c:v>2.2749999999999999</c:v>
                </c:pt>
                <c:pt idx="456">
                  <c:v>2.2800000000000002</c:v>
                </c:pt>
                <c:pt idx="457">
                  <c:v>2.2850000000000001</c:v>
                </c:pt>
                <c:pt idx="458">
                  <c:v>2.29</c:v>
                </c:pt>
                <c:pt idx="459">
                  <c:v>2.2949999999999999</c:v>
                </c:pt>
                <c:pt idx="460">
                  <c:v>2.3000000000000003</c:v>
                </c:pt>
                <c:pt idx="461">
                  <c:v>2.3050000000000002</c:v>
                </c:pt>
                <c:pt idx="462">
                  <c:v>2.31</c:v>
                </c:pt>
                <c:pt idx="463">
                  <c:v>2.3149999999999999</c:v>
                </c:pt>
                <c:pt idx="464">
                  <c:v>2.3199999999999998</c:v>
                </c:pt>
                <c:pt idx="465">
                  <c:v>2.3250000000000002</c:v>
                </c:pt>
                <c:pt idx="466">
                  <c:v>2.33</c:v>
                </c:pt>
                <c:pt idx="467">
                  <c:v>2.335</c:v>
                </c:pt>
                <c:pt idx="468">
                  <c:v>2.34</c:v>
                </c:pt>
                <c:pt idx="469">
                  <c:v>2.3450000000000002</c:v>
                </c:pt>
                <c:pt idx="470">
                  <c:v>2.35</c:v>
                </c:pt>
                <c:pt idx="471">
                  <c:v>2.355</c:v>
                </c:pt>
                <c:pt idx="472">
                  <c:v>2.36</c:v>
                </c:pt>
                <c:pt idx="473">
                  <c:v>2.3650000000000002</c:v>
                </c:pt>
                <c:pt idx="474">
                  <c:v>2.37</c:v>
                </c:pt>
                <c:pt idx="475">
                  <c:v>2.375</c:v>
                </c:pt>
                <c:pt idx="476">
                  <c:v>2.38</c:v>
                </c:pt>
                <c:pt idx="477">
                  <c:v>2.3850000000000002</c:v>
                </c:pt>
                <c:pt idx="478">
                  <c:v>2.39</c:v>
                </c:pt>
                <c:pt idx="479">
                  <c:v>2.395</c:v>
                </c:pt>
                <c:pt idx="480">
                  <c:v>2.4</c:v>
                </c:pt>
                <c:pt idx="481">
                  <c:v>2.4050000000000002</c:v>
                </c:pt>
                <c:pt idx="482">
                  <c:v>2.41</c:v>
                </c:pt>
                <c:pt idx="483">
                  <c:v>2.415</c:v>
                </c:pt>
                <c:pt idx="484">
                  <c:v>2.42</c:v>
                </c:pt>
                <c:pt idx="485">
                  <c:v>2.4250000000000003</c:v>
                </c:pt>
                <c:pt idx="486">
                  <c:v>2.4300000000000002</c:v>
                </c:pt>
                <c:pt idx="487">
                  <c:v>2.4350000000000001</c:v>
                </c:pt>
                <c:pt idx="488">
                  <c:v>2.44</c:v>
                </c:pt>
                <c:pt idx="489">
                  <c:v>2.4449999999999998</c:v>
                </c:pt>
                <c:pt idx="490">
                  <c:v>2.4500000000000002</c:v>
                </c:pt>
                <c:pt idx="491">
                  <c:v>2.4550000000000001</c:v>
                </c:pt>
                <c:pt idx="492">
                  <c:v>2.46</c:v>
                </c:pt>
                <c:pt idx="493">
                  <c:v>2.4649999999999999</c:v>
                </c:pt>
                <c:pt idx="494">
                  <c:v>2.4700000000000002</c:v>
                </c:pt>
                <c:pt idx="495">
                  <c:v>2.4750000000000001</c:v>
                </c:pt>
                <c:pt idx="496">
                  <c:v>2.48</c:v>
                </c:pt>
                <c:pt idx="497">
                  <c:v>2.4849999999999999</c:v>
                </c:pt>
                <c:pt idx="498">
                  <c:v>2.4900000000000002</c:v>
                </c:pt>
                <c:pt idx="499">
                  <c:v>2.4950000000000001</c:v>
                </c:pt>
                <c:pt idx="500">
                  <c:v>2.5</c:v>
                </c:pt>
                <c:pt idx="501">
                  <c:v>2.5049999999999999</c:v>
                </c:pt>
                <c:pt idx="502">
                  <c:v>2.5100000000000002</c:v>
                </c:pt>
                <c:pt idx="503">
                  <c:v>2.5150000000000001</c:v>
                </c:pt>
                <c:pt idx="504">
                  <c:v>2.52</c:v>
                </c:pt>
                <c:pt idx="505">
                  <c:v>2.5249999999999999</c:v>
                </c:pt>
                <c:pt idx="506">
                  <c:v>2.5300000000000002</c:v>
                </c:pt>
                <c:pt idx="507">
                  <c:v>2.5350000000000001</c:v>
                </c:pt>
                <c:pt idx="508">
                  <c:v>2.54</c:v>
                </c:pt>
                <c:pt idx="509">
                  <c:v>2.5449999999999999</c:v>
                </c:pt>
                <c:pt idx="510">
                  <c:v>2.5500000000000003</c:v>
                </c:pt>
                <c:pt idx="511">
                  <c:v>2.5550000000000002</c:v>
                </c:pt>
                <c:pt idx="512">
                  <c:v>2.56</c:v>
                </c:pt>
                <c:pt idx="513">
                  <c:v>2.5649999999999999</c:v>
                </c:pt>
                <c:pt idx="514">
                  <c:v>2.57</c:v>
                </c:pt>
                <c:pt idx="515">
                  <c:v>2.5750000000000002</c:v>
                </c:pt>
                <c:pt idx="516">
                  <c:v>2.58</c:v>
                </c:pt>
                <c:pt idx="517">
                  <c:v>2.585</c:v>
                </c:pt>
                <c:pt idx="518">
                  <c:v>2.59</c:v>
                </c:pt>
                <c:pt idx="519">
                  <c:v>2.5950000000000002</c:v>
                </c:pt>
                <c:pt idx="520">
                  <c:v>2.6</c:v>
                </c:pt>
                <c:pt idx="521">
                  <c:v>2.605</c:v>
                </c:pt>
                <c:pt idx="522">
                  <c:v>2.61</c:v>
                </c:pt>
                <c:pt idx="523">
                  <c:v>2.6150000000000002</c:v>
                </c:pt>
                <c:pt idx="524">
                  <c:v>2.62</c:v>
                </c:pt>
                <c:pt idx="525">
                  <c:v>2.625</c:v>
                </c:pt>
                <c:pt idx="526">
                  <c:v>2.63</c:v>
                </c:pt>
                <c:pt idx="527">
                  <c:v>2.6350000000000002</c:v>
                </c:pt>
                <c:pt idx="528">
                  <c:v>2.64</c:v>
                </c:pt>
                <c:pt idx="529">
                  <c:v>2.645</c:v>
                </c:pt>
                <c:pt idx="530">
                  <c:v>2.65</c:v>
                </c:pt>
                <c:pt idx="531">
                  <c:v>2.6550000000000002</c:v>
                </c:pt>
                <c:pt idx="532">
                  <c:v>2.66</c:v>
                </c:pt>
                <c:pt idx="533">
                  <c:v>2.665</c:v>
                </c:pt>
                <c:pt idx="534">
                  <c:v>2.67</c:v>
                </c:pt>
                <c:pt idx="535">
                  <c:v>2.6750000000000003</c:v>
                </c:pt>
                <c:pt idx="536">
                  <c:v>2.68</c:v>
                </c:pt>
                <c:pt idx="537">
                  <c:v>2.6850000000000001</c:v>
                </c:pt>
                <c:pt idx="538">
                  <c:v>2.69</c:v>
                </c:pt>
                <c:pt idx="539">
                  <c:v>2.6949999999999998</c:v>
                </c:pt>
                <c:pt idx="540">
                  <c:v>2.7</c:v>
                </c:pt>
                <c:pt idx="541">
                  <c:v>2.7050000000000001</c:v>
                </c:pt>
                <c:pt idx="542">
                  <c:v>2.71</c:v>
                </c:pt>
                <c:pt idx="543">
                  <c:v>2.7149999999999999</c:v>
                </c:pt>
                <c:pt idx="544">
                  <c:v>2.72</c:v>
                </c:pt>
                <c:pt idx="545">
                  <c:v>2.7250000000000001</c:v>
                </c:pt>
                <c:pt idx="546">
                  <c:v>2.73</c:v>
                </c:pt>
                <c:pt idx="547">
                  <c:v>2.7349999999999999</c:v>
                </c:pt>
                <c:pt idx="548">
                  <c:v>2.74</c:v>
                </c:pt>
                <c:pt idx="549">
                  <c:v>2.7450000000000001</c:v>
                </c:pt>
                <c:pt idx="550">
                  <c:v>2.75</c:v>
                </c:pt>
                <c:pt idx="551">
                  <c:v>2.7549999999999999</c:v>
                </c:pt>
                <c:pt idx="552">
                  <c:v>2.7600000000000002</c:v>
                </c:pt>
                <c:pt idx="553">
                  <c:v>2.7650000000000001</c:v>
                </c:pt>
                <c:pt idx="554">
                  <c:v>2.77</c:v>
                </c:pt>
                <c:pt idx="555">
                  <c:v>2.7749999999999999</c:v>
                </c:pt>
                <c:pt idx="556">
                  <c:v>2.7800000000000002</c:v>
                </c:pt>
                <c:pt idx="557">
                  <c:v>2.7850000000000001</c:v>
                </c:pt>
                <c:pt idx="558">
                  <c:v>2.79</c:v>
                </c:pt>
                <c:pt idx="559">
                  <c:v>2.7949999999999999</c:v>
                </c:pt>
                <c:pt idx="560">
                  <c:v>2.8000000000000003</c:v>
                </c:pt>
                <c:pt idx="561">
                  <c:v>2.8050000000000002</c:v>
                </c:pt>
                <c:pt idx="562">
                  <c:v>2.81</c:v>
                </c:pt>
                <c:pt idx="563">
                  <c:v>2.8149999999999999</c:v>
                </c:pt>
                <c:pt idx="564">
                  <c:v>2.82</c:v>
                </c:pt>
                <c:pt idx="565">
                  <c:v>2.8250000000000002</c:v>
                </c:pt>
                <c:pt idx="566">
                  <c:v>2.83</c:v>
                </c:pt>
                <c:pt idx="567">
                  <c:v>2.835</c:v>
                </c:pt>
                <c:pt idx="568">
                  <c:v>2.84</c:v>
                </c:pt>
                <c:pt idx="569">
                  <c:v>2.8450000000000002</c:v>
                </c:pt>
                <c:pt idx="570">
                  <c:v>2.85</c:v>
                </c:pt>
                <c:pt idx="571">
                  <c:v>2.855</c:v>
                </c:pt>
                <c:pt idx="572">
                  <c:v>2.86</c:v>
                </c:pt>
                <c:pt idx="573">
                  <c:v>2.8650000000000002</c:v>
                </c:pt>
                <c:pt idx="574">
                  <c:v>2.87</c:v>
                </c:pt>
                <c:pt idx="575">
                  <c:v>2.875</c:v>
                </c:pt>
                <c:pt idx="576">
                  <c:v>2.88</c:v>
                </c:pt>
                <c:pt idx="577">
                  <c:v>2.8850000000000002</c:v>
                </c:pt>
                <c:pt idx="578">
                  <c:v>2.89</c:v>
                </c:pt>
                <c:pt idx="579">
                  <c:v>2.895</c:v>
                </c:pt>
                <c:pt idx="580">
                  <c:v>2.9</c:v>
                </c:pt>
                <c:pt idx="581">
                  <c:v>2.9050000000000002</c:v>
                </c:pt>
                <c:pt idx="582">
                  <c:v>2.91</c:v>
                </c:pt>
                <c:pt idx="583">
                  <c:v>2.915</c:v>
                </c:pt>
                <c:pt idx="584">
                  <c:v>2.92</c:v>
                </c:pt>
                <c:pt idx="585">
                  <c:v>2.9250000000000003</c:v>
                </c:pt>
                <c:pt idx="586">
                  <c:v>2.93</c:v>
                </c:pt>
                <c:pt idx="587">
                  <c:v>2.9350000000000001</c:v>
                </c:pt>
                <c:pt idx="588">
                  <c:v>2.94</c:v>
                </c:pt>
                <c:pt idx="589">
                  <c:v>2.9449999999999998</c:v>
                </c:pt>
                <c:pt idx="590">
                  <c:v>2.95</c:v>
                </c:pt>
                <c:pt idx="591">
                  <c:v>2.9550000000000001</c:v>
                </c:pt>
                <c:pt idx="592">
                  <c:v>2.96</c:v>
                </c:pt>
                <c:pt idx="593">
                  <c:v>2.9649999999999999</c:v>
                </c:pt>
                <c:pt idx="594">
                  <c:v>2.97</c:v>
                </c:pt>
                <c:pt idx="595">
                  <c:v>2.9750000000000001</c:v>
                </c:pt>
                <c:pt idx="596">
                  <c:v>2.98</c:v>
                </c:pt>
                <c:pt idx="597">
                  <c:v>2.9849999999999999</c:v>
                </c:pt>
                <c:pt idx="598">
                  <c:v>2.99</c:v>
                </c:pt>
                <c:pt idx="599">
                  <c:v>2.9950000000000001</c:v>
                </c:pt>
                <c:pt idx="600">
                  <c:v>3</c:v>
                </c:pt>
                <c:pt idx="601">
                  <c:v>3.0049999999999999</c:v>
                </c:pt>
                <c:pt idx="602">
                  <c:v>3.0100000000000002</c:v>
                </c:pt>
                <c:pt idx="603">
                  <c:v>3.0150000000000001</c:v>
                </c:pt>
                <c:pt idx="604">
                  <c:v>3.02</c:v>
                </c:pt>
                <c:pt idx="605">
                  <c:v>3.0249999999999999</c:v>
                </c:pt>
                <c:pt idx="606">
                  <c:v>3.0300000000000002</c:v>
                </c:pt>
                <c:pt idx="607">
                  <c:v>3.0350000000000001</c:v>
                </c:pt>
                <c:pt idx="608">
                  <c:v>3.04</c:v>
                </c:pt>
                <c:pt idx="609">
                  <c:v>3.0449999999999999</c:v>
                </c:pt>
                <c:pt idx="610">
                  <c:v>3.0500000000000003</c:v>
                </c:pt>
                <c:pt idx="611">
                  <c:v>3.0550000000000002</c:v>
                </c:pt>
                <c:pt idx="612">
                  <c:v>3.06</c:v>
                </c:pt>
                <c:pt idx="613">
                  <c:v>3.0649999999999999</c:v>
                </c:pt>
                <c:pt idx="614">
                  <c:v>3.0700000000000003</c:v>
                </c:pt>
                <c:pt idx="615">
                  <c:v>3.0750000000000002</c:v>
                </c:pt>
                <c:pt idx="616">
                  <c:v>3.08</c:v>
                </c:pt>
                <c:pt idx="617">
                  <c:v>3.085</c:v>
                </c:pt>
                <c:pt idx="618">
                  <c:v>3.09</c:v>
                </c:pt>
                <c:pt idx="619">
                  <c:v>3.0950000000000002</c:v>
                </c:pt>
                <c:pt idx="620">
                  <c:v>3.1</c:v>
                </c:pt>
                <c:pt idx="621">
                  <c:v>3.105</c:v>
                </c:pt>
                <c:pt idx="622">
                  <c:v>3.11</c:v>
                </c:pt>
                <c:pt idx="623">
                  <c:v>3.1150000000000002</c:v>
                </c:pt>
                <c:pt idx="624">
                  <c:v>3.12</c:v>
                </c:pt>
                <c:pt idx="625">
                  <c:v>3.125</c:v>
                </c:pt>
                <c:pt idx="626">
                  <c:v>3.13</c:v>
                </c:pt>
                <c:pt idx="627">
                  <c:v>3.1350000000000002</c:v>
                </c:pt>
                <c:pt idx="628">
                  <c:v>3.14</c:v>
                </c:pt>
                <c:pt idx="629">
                  <c:v>3.145</c:v>
                </c:pt>
                <c:pt idx="630">
                  <c:v>3.15</c:v>
                </c:pt>
                <c:pt idx="631">
                  <c:v>3.1550000000000002</c:v>
                </c:pt>
                <c:pt idx="632">
                  <c:v>3.16</c:v>
                </c:pt>
                <c:pt idx="633">
                  <c:v>3.165</c:v>
                </c:pt>
                <c:pt idx="634">
                  <c:v>3.17</c:v>
                </c:pt>
                <c:pt idx="635">
                  <c:v>3.1750000000000003</c:v>
                </c:pt>
                <c:pt idx="636">
                  <c:v>3.18</c:v>
                </c:pt>
                <c:pt idx="637">
                  <c:v>3.1850000000000001</c:v>
                </c:pt>
                <c:pt idx="638">
                  <c:v>3.19</c:v>
                </c:pt>
                <c:pt idx="639">
                  <c:v>3.1950000000000003</c:v>
                </c:pt>
                <c:pt idx="640">
                  <c:v>3.2</c:v>
                </c:pt>
                <c:pt idx="641">
                  <c:v>3.2050000000000001</c:v>
                </c:pt>
                <c:pt idx="642">
                  <c:v>3.21</c:v>
                </c:pt>
                <c:pt idx="643">
                  <c:v>3.2149999999999999</c:v>
                </c:pt>
                <c:pt idx="644">
                  <c:v>3.22</c:v>
                </c:pt>
                <c:pt idx="645">
                  <c:v>3.2250000000000001</c:v>
                </c:pt>
                <c:pt idx="646">
                  <c:v>3.23</c:v>
                </c:pt>
                <c:pt idx="647">
                  <c:v>3.2349999999999999</c:v>
                </c:pt>
                <c:pt idx="648">
                  <c:v>3.24</c:v>
                </c:pt>
                <c:pt idx="649">
                  <c:v>3.2450000000000001</c:v>
                </c:pt>
                <c:pt idx="650">
                  <c:v>3.25</c:v>
                </c:pt>
                <c:pt idx="651">
                  <c:v>3.2549999999999999</c:v>
                </c:pt>
                <c:pt idx="652">
                  <c:v>3.2600000000000002</c:v>
                </c:pt>
                <c:pt idx="653">
                  <c:v>3.2650000000000001</c:v>
                </c:pt>
                <c:pt idx="654">
                  <c:v>3.27</c:v>
                </c:pt>
                <c:pt idx="655">
                  <c:v>3.2749999999999999</c:v>
                </c:pt>
                <c:pt idx="656">
                  <c:v>3.2800000000000002</c:v>
                </c:pt>
                <c:pt idx="657">
                  <c:v>3.2850000000000001</c:v>
                </c:pt>
                <c:pt idx="658">
                  <c:v>3.29</c:v>
                </c:pt>
                <c:pt idx="659">
                  <c:v>3.2949999999999999</c:v>
                </c:pt>
                <c:pt idx="660">
                  <c:v>3.3000000000000003</c:v>
                </c:pt>
                <c:pt idx="661">
                  <c:v>3.3050000000000002</c:v>
                </c:pt>
                <c:pt idx="662">
                  <c:v>3.31</c:v>
                </c:pt>
                <c:pt idx="663">
                  <c:v>3.3149999999999999</c:v>
                </c:pt>
                <c:pt idx="664">
                  <c:v>3.3200000000000003</c:v>
                </c:pt>
                <c:pt idx="665">
                  <c:v>3.3250000000000002</c:v>
                </c:pt>
                <c:pt idx="666">
                  <c:v>3.33</c:v>
                </c:pt>
                <c:pt idx="667">
                  <c:v>3.335</c:v>
                </c:pt>
                <c:pt idx="668">
                  <c:v>3.34</c:v>
                </c:pt>
                <c:pt idx="669">
                  <c:v>3.3450000000000002</c:v>
                </c:pt>
                <c:pt idx="670">
                  <c:v>3.35</c:v>
                </c:pt>
                <c:pt idx="671">
                  <c:v>3.355</c:v>
                </c:pt>
                <c:pt idx="672">
                  <c:v>3.36</c:v>
                </c:pt>
                <c:pt idx="673">
                  <c:v>3.3650000000000002</c:v>
                </c:pt>
                <c:pt idx="674">
                  <c:v>3.37</c:v>
                </c:pt>
                <c:pt idx="675">
                  <c:v>3.375</c:v>
                </c:pt>
                <c:pt idx="676">
                  <c:v>3.38</c:v>
                </c:pt>
                <c:pt idx="677">
                  <c:v>3.3850000000000002</c:v>
                </c:pt>
                <c:pt idx="678">
                  <c:v>3.39</c:v>
                </c:pt>
                <c:pt idx="679">
                  <c:v>3.395</c:v>
                </c:pt>
                <c:pt idx="680">
                  <c:v>3.4</c:v>
                </c:pt>
                <c:pt idx="681">
                  <c:v>3.4050000000000002</c:v>
                </c:pt>
                <c:pt idx="682">
                  <c:v>3.41</c:v>
                </c:pt>
                <c:pt idx="683">
                  <c:v>3.415</c:v>
                </c:pt>
                <c:pt idx="684">
                  <c:v>3.42</c:v>
                </c:pt>
                <c:pt idx="685">
                  <c:v>3.4250000000000003</c:v>
                </c:pt>
                <c:pt idx="686">
                  <c:v>3.43</c:v>
                </c:pt>
                <c:pt idx="687">
                  <c:v>3.4350000000000001</c:v>
                </c:pt>
                <c:pt idx="688">
                  <c:v>3.44</c:v>
                </c:pt>
                <c:pt idx="689">
                  <c:v>3.4450000000000003</c:v>
                </c:pt>
                <c:pt idx="690">
                  <c:v>3.45</c:v>
                </c:pt>
                <c:pt idx="691">
                  <c:v>3.4550000000000001</c:v>
                </c:pt>
                <c:pt idx="692">
                  <c:v>3.46</c:v>
                </c:pt>
                <c:pt idx="693">
                  <c:v>3.4649999999999999</c:v>
                </c:pt>
                <c:pt idx="694">
                  <c:v>3.47</c:v>
                </c:pt>
                <c:pt idx="695">
                  <c:v>3.4750000000000001</c:v>
                </c:pt>
                <c:pt idx="696">
                  <c:v>3.48</c:v>
                </c:pt>
                <c:pt idx="697">
                  <c:v>3.4849999999999999</c:v>
                </c:pt>
                <c:pt idx="698">
                  <c:v>3.49</c:v>
                </c:pt>
                <c:pt idx="699">
                  <c:v>3.4950000000000001</c:v>
                </c:pt>
                <c:pt idx="700">
                  <c:v>3.5</c:v>
                </c:pt>
                <c:pt idx="701">
                  <c:v>3.5049999999999999</c:v>
                </c:pt>
                <c:pt idx="702">
                  <c:v>3.5100000000000002</c:v>
                </c:pt>
                <c:pt idx="703">
                  <c:v>3.5150000000000001</c:v>
                </c:pt>
                <c:pt idx="704">
                  <c:v>3.52</c:v>
                </c:pt>
                <c:pt idx="705">
                  <c:v>3.5249999999999999</c:v>
                </c:pt>
                <c:pt idx="706">
                  <c:v>3.5300000000000002</c:v>
                </c:pt>
                <c:pt idx="707">
                  <c:v>3.5350000000000001</c:v>
                </c:pt>
                <c:pt idx="708">
                  <c:v>3.54</c:v>
                </c:pt>
                <c:pt idx="709">
                  <c:v>3.5449999999999999</c:v>
                </c:pt>
                <c:pt idx="710">
                  <c:v>3.5500000000000003</c:v>
                </c:pt>
                <c:pt idx="711">
                  <c:v>3.5550000000000002</c:v>
                </c:pt>
                <c:pt idx="712">
                  <c:v>3.56</c:v>
                </c:pt>
                <c:pt idx="713">
                  <c:v>3.5649999999999999</c:v>
                </c:pt>
                <c:pt idx="714">
                  <c:v>3.5700000000000003</c:v>
                </c:pt>
                <c:pt idx="715">
                  <c:v>3.5750000000000002</c:v>
                </c:pt>
                <c:pt idx="716">
                  <c:v>3.58</c:v>
                </c:pt>
                <c:pt idx="717">
                  <c:v>3.585</c:v>
                </c:pt>
                <c:pt idx="718">
                  <c:v>3.59</c:v>
                </c:pt>
                <c:pt idx="719">
                  <c:v>3.5950000000000002</c:v>
                </c:pt>
                <c:pt idx="720">
                  <c:v>3.6</c:v>
                </c:pt>
                <c:pt idx="721">
                  <c:v>3.605</c:v>
                </c:pt>
                <c:pt idx="722">
                  <c:v>3.61</c:v>
                </c:pt>
                <c:pt idx="723">
                  <c:v>3.6150000000000002</c:v>
                </c:pt>
                <c:pt idx="724">
                  <c:v>3.62</c:v>
                </c:pt>
                <c:pt idx="725">
                  <c:v>3.625</c:v>
                </c:pt>
                <c:pt idx="726">
                  <c:v>3.63</c:v>
                </c:pt>
                <c:pt idx="727">
                  <c:v>3.6350000000000002</c:v>
                </c:pt>
                <c:pt idx="728">
                  <c:v>3.64</c:v>
                </c:pt>
                <c:pt idx="729">
                  <c:v>3.645</c:v>
                </c:pt>
                <c:pt idx="730">
                  <c:v>3.65</c:v>
                </c:pt>
                <c:pt idx="731">
                  <c:v>3.6550000000000002</c:v>
                </c:pt>
                <c:pt idx="732">
                  <c:v>3.66</c:v>
                </c:pt>
                <c:pt idx="733">
                  <c:v>3.665</c:v>
                </c:pt>
                <c:pt idx="734">
                  <c:v>3.67</c:v>
                </c:pt>
                <c:pt idx="735">
                  <c:v>3.6750000000000003</c:v>
                </c:pt>
                <c:pt idx="736">
                  <c:v>3.68</c:v>
                </c:pt>
                <c:pt idx="737">
                  <c:v>3.6850000000000001</c:v>
                </c:pt>
                <c:pt idx="738">
                  <c:v>3.69</c:v>
                </c:pt>
                <c:pt idx="739">
                  <c:v>3.6950000000000003</c:v>
                </c:pt>
                <c:pt idx="740">
                  <c:v>3.7</c:v>
                </c:pt>
                <c:pt idx="741">
                  <c:v>3.7050000000000001</c:v>
                </c:pt>
                <c:pt idx="742">
                  <c:v>3.71</c:v>
                </c:pt>
                <c:pt idx="743">
                  <c:v>3.7149999999999999</c:v>
                </c:pt>
                <c:pt idx="744">
                  <c:v>3.72</c:v>
                </c:pt>
                <c:pt idx="745">
                  <c:v>3.7250000000000001</c:v>
                </c:pt>
                <c:pt idx="746">
                  <c:v>3.73</c:v>
                </c:pt>
                <c:pt idx="747">
                  <c:v>3.7349999999999999</c:v>
                </c:pt>
                <c:pt idx="748">
                  <c:v>3.74</c:v>
                </c:pt>
                <c:pt idx="749">
                  <c:v>3.7450000000000001</c:v>
                </c:pt>
                <c:pt idx="750">
                  <c:v>3.75</c:v>
                </c:pt>
                <c:pt idx="751">
                  <c:v>3.7549999999999999</c:v>
                </c:pt>
                <c:pt idx="752">
                  <c:v>3.7600000000000002</c:v>
                </c:pt>
                <c:pt idx="753">
                  <c:v>3.7650000000000001</c:v>
                </c:pt>
                <c:pt idx="754">
                  <c:v>3.77</c:v>
                </c:pt>
                <c:pt idx="755">
                  <c:v>3.7749999999999999</c:v>
                </c:pt>
                <c:pt idx="756">
                  <c:v>3.7800000000000002</c:v>
                </c:pt>
                <c:pt idx="757">
                  <c:v>3.7850000000000001</c:v>
                </c:pt>
                <c:pt idx="758">
                  <c:v>3.79</c:v>
                </c:pt>
                <c:pt idx="759">
                  <c:v>3.7949999999999999</c:v>
                </c:pt>
                <c:pt idx="760">
                  <c:v>3.8000000000000003</c:v>
                </c:pt>
                <c:pt idx="761">
                  <c:v>3.8050000000000002</c:v>
                </c:pt>
                <c:pt idx="762">
                  <c:v>3.81</c:v>
                </c:pt>
                <c:pt idx="763">
                  <c:v>3.8149999999999999</c:v>
                </c:pt>
                <c:pt idx="764">
                  <c:v>3.8200000000000003</c:v>
                </c:pt>
                <c:pt idx="765">
                  <c:v>3.8250000000000002</c:v>
                </c:pt>
                <c:pt idx="766">
                  <c:v>3.83</c:v>
                </c:pt>
                <c:pt idx="767">
                  <c:v>3.835</c:v>
                </c:pt>
                <c:pt idx="768">
                  <c:v>3.84</c:v>
                </c:pt>
                <c:pt idx="769">
                  <c:v>3.8450000000000002</c:v>
                </c:pt>
                <c:pt idx="770">
                  <c:v>3.85</c:v>
                </c:pt>
                <c:pt idx="771">
                  <c:v>3.855</c:v>
                </c:pt>
                <c:pt idx="772">
                  <c:v>3.86</c:v>
                </c:pt>
                <c:pt idx="773">
                  <c:v>3.8650000000000002</c:v>
                </c:pt>
                <c:pt idx="774">
                  <c:v>3.87</c:v>
                </c:pt>
                <c:pt idx="775">
                  <c:v>3.875</c:v>
                </c:pt>
                <c:pt idx="776">
                  <c:v>3.88</c:v>
                </c:pt>
                <c:pt idx="777">
                  <c:v>3.8850000000000002</c:v>
                </c:pt>
                <c:pt idx="778">
                  <c:v>3.89</c:v>
                </c:pt>
                <c:pt idx="779">
                  <c:v>3.895</c:v>
                </c:pt>
                <c:pt idx="780">
                  <c:v>3.9</c:v>
                </c:pt>
                <c:pt idx="781">
                  <c:v>3.9050000000000002</c:v>
                </c:pt>
                <c:pt idx="782">
                  <c:v>3.91</c:v>
                </c:pt>
                <c:pt idx="783">
                  <c:v>3.915</c:v>
                </c:pt>
                <c:pt idx="784">
                  <c:v>3.92</c:v>
                </c:pt>
                <c:pt idx="785">
                  <c:v>3.9250000000000003</c:v>
                </c:pt>
                <c:pt idx="786">
                  <c:v>3.93</c:v>
                </c:pt>
                <c:pt idx="787">
                  <c:v>3.9350000000000001</c:v>
                </c:pt>
                <c:pt idx="788">
                  <c:v>3.94</c:v>
                </c:pt>
                <c:pt idx="789">
                  <c:v>3.9450000000000003</c:v>
                </c:pt>
                <c:pt idx="790">
                  <c:v>3.95</c:v>
                </c:pt>
                <c:pt idx="791">
                  <c:v>3.9550000000000001</c:v>
                </c:pt>
                <c:pt idx="792">
                  <c:v>3.96</c:v>
                </c:pt>
                <c:pt idx="793">
                  <c:v>3.9650000000000003</c:v>
                </c:pt>
                <c:pt idx="794">
                  <c:v>3.97</c:v>
                </c:pt>
                <c:pt idx="795">
                  <c:v>3.9750000000000001</c:v>
                </c:pt>
                <c:pt idx="796">
                  <c:v>3.98</c:v>
                </c:pt>
                <c:pt idx="797">
                  <c:v>3.9849999999999999</c:v>
                </c:pt>
                <c:pt idx="798">
                  <c:v>3.99</c:v>
                </c:pt>
                <c:pt idx="799">
                  <c:v>3.9950000000000001</c:v>
                </c:pt>
                <c:pt idx="800">
                  <c:v>4</c:v>
                </c:pt>
                <c:pt idx="801">
                  <c:v>4.0049999999999999</c:v>
                </c:pt>
                <c:pt idx="802">
                  <c:v>4.01</c:v>
                </c:pt>
                <c:pt idx="803">
                  <c:v>4.0149999999999997</c:v>
                </c:pt>
                <c:pt idx="804">
                  <c:v>4.0200000000000005</c:v>
                </c:pt>
                <c:pt idx="805">
                  <c:v>4.0250000000000004</c:v>
                </c:pt>
                <c:pt idx="806">
                  <c:v>4.03</c:v>
                </c:pt>
                <c:pt idx="807">
                  <c:v>4.0350000000000001</c:v>
                </c:pt>
                <c:pt idx="808">
                  <c:v>4.04</c:v>
                </c:pt>
                <c:pt idx="809">
                  <c:v>4.0449999999999999</c:v>
                </c:pt>
                <c:pt idx="810">
                  <c:v>4.05</c:v>
                </c:pt>
                <c:pt idx="811">
                  <c:v>4.0549999999999997</c:v>
                </c:pt>
                <c:pt idx="812">
                  <c:v>4.0600000000000005</c:v>
                </c:pt>
                <c:pt idx="813">
                  <c:v>4.0650000000000004</c:v>
                </c:pt>
                <c:pt idx="814">
                  <c:v>4.07</c:v>
                </c:pt>
                <c:pt idx="815">
                  <c:v>4.0750000000000002</c:v>
                </c:pt>
                <c:pt idx="816">
                  <c:v>4.08</c:v>
                </c:pt>
                <c:pt idx="817">
                  <c:v>4.085</c:v>
                </c:pt>
                <c:pt idx="818">
                  <c:v>4.09</c:v>
                </c:pt>
                <c:pt idx="819">
                  <c:v>4.0949999999999998</c:v>
                </c:pt>
                <c:pt idx="820">
                  <c:v>4.0999999999999996</c:v>
                </c:pt>
                <c:pt idx="821">
                  <c:v>4.1050000000000004</c:v>
                </c:pt>
                <c:pt idx="822">
                  <c:v>4.1100000000000003</c:v>
                </c:pt>
                <c:pt idx="823">
                  <c:v>4.1150000000000002</c:v>
                </c:pt>
                <c:pt idx="824">
                  <c:v>4.12</c:v>
                </c:pt>
                <c:pt idx="825">
                  <c:v>4.125</c:v>
                </c:pt>
                <c:pt idx="826">
                  <c:v>4.13</c:v>
                </c:pt>
                <c:pt idx="827">
                  <c:v>4.1349999999999998</c:v>
                </c:pt>
                <c:pt idx="828">
                  <c:v>4.1399999999999997</c:v>
                </c:pt>
                <c:pt idx="829">
                  <c:v>4.1450000000000005</c:v>
                </c:pt>
                <c:pt idx="830">
                  <c:v>4.1500000000000004</c:v>
                </c:pt>
                <c:pt idx="831">
                  <c:v>4.1550000000000002</c:v>
                </c:pt>
                <c:pt idx="832">
                  <c:v>4.16</c:v>
                </c:pt>
                <c:pt idx="833">
                  <c:v>4.165</c:v>
                </c:pt>
                <c:pt idx="834">
                  <c:v>4.17</c:v>
                </c:pt>
                <c:pt idx="835">
                  <c:v>4.1749999999999998</c:v>
                </c:pt>
                <c:pt idx="836">
                  <c:v>4.18</c:v>
                </c:pt>
                <c:pt idx="837">
                  <c:v>4.1850000000000005</c:v>
                </c:pt>
                <c:pt idx="838">
                  <c:v>4.1900000000000004</c:v>
                </c:pt>
                <c:pt idx="839">
                  <c:v>4.1950000000000003</c:v>
                </c:pt>
                <c:pt idx="840">
                  <c:v>4.2</c:v>
                </c:pt>
                <c:pt idx="841">
                  <c:v>4.2050000000000001</c:v>
                </c:pt>
                <c:pt idx="842">
                  <c:v>4.21</c:v>
                </c:pt>
                <c:pt idx="843">
                  <c:v>4.2149999999999999</c:v>
                </c:pt>
                <c:pt idx="844">
                  <c:v>4.22</c:v>
                </c:pt>
                <c:pt idx="845">
                  <c:v>4.2249999999999996</c:v>
                </c:pt>
                <c:pt idx="846">
                  <c:v>4.2300000000000004</c:v>
                </c:pt>
                <c:pt idx="847">
                  <c:v>4.2350000000000003</c:v>
                </c:pt>
                <c:pt idx="848">
                  <c:v>4.24</c:v>
                </c:pt>
                <c:pt idx="849">
                  <c:v>4.2450000000000001</c:v>
                </c:pt>
                <c:pt idx="850">
                  <c:v>4.25</c:v>
                </c:pt>
                <c:pt idx="851">
                  <c:v>4.2549999999999999</c:v>
                </c:pt>
                <c:pt idx="852">
                  <c:v>4.26</c:v>
                </c:pt>
                <c:pt idx="853">
                  <c:v>4.2649999999999997</c:v>
                </c:pt>
                <c:pt idx="854">
                  <c:v>4.2700000000000005</c:v>
                </c:pt>
                <c:pt idx="855">
                  <c:v>4.2750000000000004</c:v>
                </c:pt>
                <c:pt idx="856">
                  <c:v>4.28</c:v>
                </c:pt>
                <c:pt idx="857">
                  <c:v>4.2850000000000001</c:v>
                </c:pt>
                <c:pt idx="858">
                  <c:v>4.29</c:v>
                </c:pt>
                <c:pt idx="859">
                  <c:v>4.2949999999999999</c:v>
                </c:pt>
                <c:pt idx="860">
                  <c:v>4.3</c:v>
                </c:pt>
                <c:pt idx="861">
                  <c:v>4.3049999999999997</c:v>
                </c:pt>
                <c:pt idx="862">
                  <c:v>4.3100000000000005</c:v>
                </c:pt>
                <c:pt idx="863">
                  <c:v>4.3150000000000004</c:v>
                </c:pt>
                <c:pt idx="864">
                  <c:v>4.32</c:v>
                </c:pt>
                <c:pt idx="865">
                  <c:v>4.3250000000000002</c:v>
                </c:pt>
                <c:pt idx="866">
                  <c:v>4.33</c:v>
                </c:pt>
                <c:pt idx="867">
                  <c:v>4.335</c:v>
                </c:pt>
                <c:pt idx="868">
                  <c:v>4.34</c:v>
                </c:pt>
                <c:pt idx="869">
                  <c:v>4.3449999999999998</c:v>
                </c:pt>
                <c:pt idx="870">
                  <c:v>4.3500000000000005</c:v>
                </c:pt>
                <c:pt idx="871">
                  <c:v>4.3550000000000004</c:v>
                </c:pt>
                <c:pt idx="872">
                  <c:v>4.3600000000000003</c:v>
                </c:pt>
                <c:pt idx="873">
                  <c:v>4.3650000000000002</c:v>
                </c:pt>
                <c:pt idx="874">
                  <c:v>4.37</c:v>
                </c:pt>
                <c:pt idx="875">
                  <c:v>4.375</c:v>
                </c:pt>
                <c:pt idx="876">
                  <c:v>4.38</c:v>
                </c:pt>
                <c:pt idx="877">
                  <c:v>4.3849999999999998</c:v>
                </c:pt>
                <c:pt idx="878">
                  <c:v>4.3899999999999997</c:v>
                </c:pt>
                <c:pt idx="879">
                  <c:v>4.3950000000000005</c:v>
                </c:pt>
                <c:pt idx="880">
                  <c:v>4.4000000000000004</c:v>
                </c:pt>
                <c:pt idx="881">
                  <c:v>4.4050000000000002</c:v>
                </c:pt>
                <c:pt idx="882">
                  <c:v>4.41</c:v>
                </c:pt>
                <c:pt idx="883">
                  <c:v>4.415</c:v>
                </c:pt>
                <c:pt idx="884">
                  <c:v>4.42</c:v>
                </c:pt>
                <c:pt idx="885">
                  <c:v>4.4249999999999998</c:v>
                </c:pt>
                <c:pt idx="886">
                  <c:v>4.43</c:v>
                </c:pt>
                <c:pt idx="887">
                  <c:v>4.4350000000000005</c:v>
                </c:pt>
                <c:pt idx="888">
                  <c:v>4.4400000000000004</c:v>
                </c:pt>
                <c:pt idx="889">
                  <c:v>4.4450000000000003</c:v>
                </c:pt>
                <c:pt idx="890">
                  <c:v>4.45</c:v>
                </c:pt>
                <c:pt idx="891">
                  <c:v>4.4550000000000001</c:v>
                </c:pt>
                <c:pt idx="892">
                  <c:v>4.46</c:v>
                </c:pt>
                <c:pt idx="893">
                  <c:v>4.4649999999999999</c:v>
                </c:pt>
                <c:pt idx="894">
                  <c:v>4.47</c:v>
                </c:pt>
                <c:pt idx="895">
                  <c:v>4.4750000000000005</c:v>
                </c:pt>
                <c:pt idx="896">
                  <c:v>4.4800000000000004</c:v>
                </c:pt>
                <c:pt idx="897">
                  <c:v>4.4850000000000003</c:v>
                </c:pt>
                <c:pt idx="898">
                  <c:v>4.49</c:v>
                </c:pt>
                <c:pt idx="899">
                  <c:v>4.4950000000000001</c:v>
                </c:pt>
                <c:pt idx="900">
                  <c:v>4.5</c:v>
                </c:pt>
                <c:pt idx="901">
                  <c:v>4.5049999999999999</c:v>
                </c:pt>
                <c:pt idx="902">
                  <c:v>4.51</c:v>
                </c:pt>
                <c:pt idx="903">
                  <c:v>4.5149999999999997</c:v>
                </c:pt>
                <c:pt idx="904">
                  <c:v>4.5200000000000005</c:v>
                </c:pt>
                <c:pt idx="905">
                  <c:v>4.5250000000000004</c:v>
                </c:pt>
                <c:pt idx="906">
                  <c:v>4.53</c:v>
                </c:pt>
                <c:pt idx="907">
                  <c:v>4.5350000000000001</c:v>
                </c:pt>
                <c:pt idx="908">
                  <c:v>4.54</c:v>
                </c:pt>
                <c:pt idx="909">
                  <c:v>4.5449999999999999</c:v>
                </c:pt>
                <c:pt idx="910">
                  <c:v>4.55</c:v>
                </c:pt>
                <c:pt idx="911">
                  <c:v>4.5549999999999997</c:v>
                </c:pt>
                <c:pt idx="912">
                  <c:v>4.5600000000000005</c:v>
                </c:pt>
                <c:pt idx="913">
                  <c:v>4.5650000000000004</c:v>
                </c:pt>
                <c:pt idx="914">
                  <c:v>4.57</c:v>
                </c:pt>
                <c:pt idx="915">
                  <c:v>4.5750000000000002</c:v>
                </c:pt>
                <c:pt idx="916">
                  <c:v>4.58</c:v>
                </c:pt>
                <c:pt idx="917">
                  <c:v>4.585</c:v>
                </c:pt>
                <c:pt idx="918">
                  <c:v>4.59</c:v>
                </c:pt>
                <c:pt idx="919">
                  <c:v>4.5949999999999998</c:v>
                </c:pt>
                <c:pt idx="920">
                  <c:v>4.6000000000000005</c:v>
                </c:pt>
                <c:pt idx="921">
                  <c:v>4.6050000000000004</c:v>
                </c:pt>
                <c:pt idx="922">
                  <c:v>4.6100000000000003</c:v>
                </c:pt>
                <c:pt idx="923">
                  <c:v>4.6150000000000002</c:v>
                </c:pt>
                <c:pt idx="924">
                  <c:v>4.62</c:v>
                </c:pt>
                <c:pt idx="925">
                  <c:v>4.625</c:v>
                </c:pt>
                <c:pt idx="926">
                  <c:v>4.63</c:v>
                </c:pt>
                <c:pt idx="927">
                  <c:v>4.6349999999999998</c:v>
                </c:pt>
                <c:pt idx="928">
                  <c:v>4.6399999999999997</c:v>
                </c:pt>
                <c:pt idx="929">
                  <c:v>4.6450000000000005</c:v>
                </c:pt>
                <c:pt idx="930">
                  <c:v>4.6500000000000004</c:v>
                </c:pt>
                <c:pt idx="931">
                  <c:v>4.6550000000000002</c:v>
                </c:pt>
                <c:pt idx="932">
                  <c:v>4.66</c:v>
                </c:pt>
                <c:pt idx="933">
                  <c:v>4.665</c:v>
                </c:pt>
                <c:pt idx="934">
                  <c:v>4.67</c:v>
                </c:pt>
                <c:pt idx="935">
                  <c:v>4.6749999999999998</c:v>
                </c:pt>
                <c:pt idx="936">
                  <c:v>4.68</c:v>
                </c:pt>
                <c:pt idx="937">
                  <c:v>4.6850000000000005</c:v>
                </c:pt>
                <c:pt idx="938">
                  <c:v>4.6900000000000004</c:v>
                </c:pt>
                <c:pt idx="939">
                  <c:v>4.6950000000000003</c:v>
                </c:pt>
                <c:pt idx="940">
                  <c:v>4.7</c:v>
                </c:pt>
                <c:pt idx="941">
                  <c:v>4.7050000000000001</c:v>
                </c:pt>
                <c:pt idx="942">
                  <c:v>4.71</c:v>
                </c:pt>
                <c:pt idx="943">
                  <c:v>4.7149999999999999</c:v>
                </c:pt>
                <c:pt idx="944">
                  <c:v>4.72</c:v>
                </c:pt>
                <c:pt idx="945">
                  <c:v>4.7250000000000005</c:v>
                </c:pt>
                <c:pt idx="946">
                  <c:v>4.7300000000000004</c:v>
                </c:pt>
                <c:pt idx="947">
                  <c:v>4.7350000000000003</c:v>
                </c:pt>
                <c:pt idx="948">
                  <c:v>4.74</c:v>
                </c:pt>
                <c:pt idx="949">
                  <c:v>4.7450000000000001</c:v>
                </c:pt>
                <c:pt idx="950">
                  <c:v>4.75</c:v>
                </c:pt>
                <c:pt idx="951">
                  <c:v>4.7549999999999999</c:v>
                </c:pt>
                <c:pt idx="952">
                  <c:v>4.76</c:v>
                </c:pt>
                <c:pt idx="953">
                  <c:v>4.7649999999999997</c:v>
                </c:pt>
                <c:pt idx="954">
                  <c:v>4.7700000000000005</c:v>
                </c:pt>
                <c:pt idx="955">
                  <c:v>4.7750000000000004</c:v>
                </c:pt>
                <c:pt idx="956">
                  <c:v>4.78</c:v>
                </c:pt>
                <c:pt idx="957">
                  <c:v>4.7850000000000001</c:v>
                </c:pt>
                <c:pt idx="958">
                  <c:v>4.79</c:v>
                </c:pt>
                <c:pt idx="959">
                  <c:v>4.7949999999999999</c:v>
                </c:pt>
                <c:pt idx="960">
                  <c:v>4.8</c:v>
                </c:pt>
                <c:pt idx="961">
                  <c:v>4.8049999999999997</c:v>
                </c:pt>
                <c:pt idx="962">
                  <c:v>4.8100000000000005</c:v>
                </c:pt>
                <c:pt idx="963">
                  <c:v>4.8150000000000004</c:v>
                </c:pt>
                <c:pt idx="964">
                  <c:v>4.82</c:v>
                </c:pt>
                <c:pt idx="965">
                  <c:v>4.8250000000000002</c:v>
                </c:pt>
                <c:pt idx="966">
                  <c:v>4.83</c:v>
                </c:pt>
                <c:pt idx="967">
                  <c:v>4.835</c:v>
                </c:pt>
                <c:pt idx="968">
                  <c:v>4.84</c:v>
                </c:pt>
                <c:pt idx="969">
                  <c:v>4.8449999999999998</c:v>
                </c:pt>
                <c:pt idx="970">
                  <c:v>4.8500000000000005</c:v>
                </c:pt>
                <c:pt idx="971">
                  <c:v>4.8550000000000004</c:v>
                </c:pt>
                <c:pt idx="972">
                  <c:v>4.8600000000000003</c:v>
                </c:pt>
                <c:pt idx="973">
                  <c:v>4.8650000000000002</c:v>
                </c:pt>
                <c:pt idx="974">
                  <c:v>4.87</c:v>
                </c:pt>
                <c:pt idx="975">
                  <c:v>4.875</c:v>
                </c:pt>
                <c:pt idx="976">
                  <c:v>4.88</c:v>
                </c:pt>
                <c:pt idx="977">
                  <c:v>4.8849999999999998</c:v>
                </c:pt>
                <c:pt idx="978">
                  <c:v>4.8899999999999997</c:v>
                </c:pt>
                <c:pt idx="979">
                  <c:v>4.8950000000000005</c:v>
                </c:pt>
                <c:pt idx="980">
                  <c:v>4.9000000000000004</c:v>
                </c:pt>
                <c:pt idx="981">
                  <c:v>4.9050000000000002</c:v>
                </c:pt>
                <c:pt idx="982">
                  <c:v>4.91</c:v>
                </c:pt>
                <c:pt idx="983">
                  <c:v>4.915</c:v>
                </c:pt>
                <c:pt idx="984">
                  <c:v>4.92</c:v>
                </c:pt>
                <c:pt idx="985">
                  <c:v>4.9249999999999998</c:v>
                </c:pt>
                <c:pt idx="986">
                  <c:v>4.93</c:v>
                </c:pt>
                <c:pt idx="987">
                  <c:v>4.9350000000000005</c:v>
                </c:pt>
                <c:pt idx="988">
                  <c:v>4.9400000000000004</c:v>
                </c:pt>
                <c:pt idx="989">
                  <c:v>4.9450000000000003</c:v>
                </c:pt>
                <c:pt idx="990">
                  <c:v>4.95</c:v>
                </c:pt>
                <c:pt idx="991">
                  <c:v>4.9550000000000001</c:v>
                </c:pt>
                <c:pt idx="992">
                  <c:v>4.96</c:v>
                </c:pt>
                <c:pt idx="993">
                  <c:v>4.9649999999999999</c:v>
                </c:pt>
                <c:pt idx="994">
                  <c:v>4.97</c:v>
                </c:pt>
                <c:pt idx="995">
                  <c:v>4.9750000000000005</c:v>
                </c:pt>
                <c:pt idx="996">
                  <c:v>4.9800000000000004</c:v>
                </c:pt>
                <c:pt idx="997">
                  <c:v>4.9850000000000003</c:v>
                </c:pt>
                <c:pt idx="998">
                  <c:v>4.99</c:v>
                </c:pt>
                <c:pt idx="999">
                  <c:v>4.9950000000000001</c:v>
                </c:pt>
                <c:pt idx="1000">
                  <c:v>5</c:v>
                </c:pt>
                <c:pt idx="1001">
                  <c:v>5.0049999999999999</c:v>
                </c:pt>
                <c:pt idx="1002">
                  <c:v>5.01</c:v>
                </c:pt>
                <c:pt idx="1003">
                  <c:v>5.0149999999999997</c:v>
                </c:pt>
                <c:pt idx="1004">
                  <c:v>5.0200000000000005</c:v>
                </c:pt>
                <c:pt idx="1005">
                  <c:v>5.0250000000000004</c:v>
                </c:pt>
                <c:pt idx="1006">
                  <c:v>5.03</c:v>
                </c:pt>
                <c:pt idx="1007">
                  <c:v>5.0350000000000001</c:v>
                </c:pt>
                <c:pt idx="1008">
                  <c:v>5.04</c:v>
                </c:pt>
                <c:pt idx="1009">
                  <c:v>5.0449999999999999</c:v>
                </c:pt>
                <c:pt idx="1010">
                  <c:v>5.05</c:v>
                </c:pt>
                <c:pt idx="1011">
                  <c:v>5.0549999999999997</c:v>
                </c:pt>
                <c:pt idx="1012">
                  <c:v>5.0600000000000005</c:v>
                </c:pt>
                <c:pt idx="1013">
                  <c:v>5.0650000000000004</c:v>
                </c:pt>
                <c:pt idx="1014">
                  <c:v>5.07</c:v>
                </c:pt>
                <c:pt idx="1015">
                  <c:v>5.0750000000000002</c:v>
                </c:pt>
                <c:pt idx="1016">
                  <c:v>5.08</c:v>
                </c:pt>
                <c:pt idx="1017">
                  <c:v>5.085</c:v>
                </c:pt>
                <c:pt idx="1018">
                  <c:v>5.09</c:v>
                </c:pt>
                <c:pt idx="1019">
                  <c:v>5.0949999999999998</c:v>
                </c:pt>
                <c:pt idx="1020">
                  <c:v>5.1000000000000005</c:v>
                </c:pt>
                <c:pt idx="1021">
                  <c:v>5.1050000000000004</c:v>
                </c:pt>
                <c:pt idx="1022">
                  <c:v>5.1100000000000003</c:v>
                </c:pt>
                <c:pt idx="1023">
                  <c:v>5.1150000000000002</c:v>
                </c:pt>
                <c:pt idx="1024">
                  <c:v>5.12</c:v>
                </c:pt>
                <c:pt idx="1025">
                  <c:v>5.125</c:v>
                </c:pt>
                <c:pt idx="1026">
                  <c:v>5.13</c:v>
                </c:pt>
                <c:pt idx="1027">
                  <c:v>5.1349999999999998</c:v>
                </c:pt>
                <c:pt idx="1028">
                  <c:v>5.14</c:v>
                </c:pt>
                <c:pt idx="1029">
                  <c:v>5.1450000000000005</c:v>
                </c:pt>
                <c:pt idx="1030">
                  <c:v>5.15</c:v>
                </c:pt>
                <c:pt idx="1031">
                  <c:v>5.1550000000000002</c:v>
                </c:pt>
                <c:pt idx="1032">
                  <c:v>5.16</c:v>
                </c:pt>
                <c:pt idx="1033">
                  <c:v>5.165</c:v>
                </c:pt>
                <c:pt idx="1034">
                  <c:v>5.17</c:v>
                </c:pt>
                <c:pt idx="1035">
                  <c:v>5.1749999999999998</c:v>
                </c:pt>
                <c:pt idx="1036">
                  <c:v>5.18</c:v>
                </c:pt>
                <c:pt idx="1037">
                  <c:v>5.1850000000000005</c:v>
                </c:pt>
                <c:pt idx="1038">
                  <c:v>5.19</c:v>
                </c:pt>
                <c:pt idx="1039">
                  <c:v>5.1950000000000003</c:v>
                </c:pt>
                <c:pt idx="1040">
                  <c:v>5.2</c:v>
                </c:pt>
                <c:pt idx="1041">
                  <c:v>5.2050000000000001</c:v>
                </c:pt>
                <c:pt idx="1042">
                  <c:v>5.21</c:v>
                </c:pt>
                <c:pt idx="1043">
                  <c:v>5.2149999999999999</c:v>
                </c:pt>
                <c:pt idx="1044">
                  <c:v>5.22</c:v>
                </c:pt>
                <c:pt idx="1045">
                  <c:v>5.2250000000000005</c:v>
                </c:pt>
                <c:pt idx="1046">
                  <c:v>5.23</c:v>
                </c:pt>
                <c:pt idx="1047">
                  <c:v>5.2350000000000003</c:v>
                </c:pt>
                <c:pt idx="1048">
                  <c:v>5.24</c:v>
                </c:pt>
                <c:pt idx="1049">
                  <c:v>5.2450000000000001</c:v>
                </c:pt>
                <c:pt idx="1050">
                  <c:v>5.25</c:v>
                </c:pt>
                <c:pt idx="1051">
                  <c:v>5.2549999999999999</c:v>
                </c:pt>
                <c:pt idx="1052">
                  <c:v>5.26</c:v>
                </c:pt>
                <c:pt idx="1053">
                  <c:v>5.2649999999999997</c:v>
                </c:pt>
                <c:pt idx="1054">
                  <c:v>5.2700000000000005</c:v>
                </c:pt>
                <c:pt idx="1055">
                  <c:v>5.2750000000000004</c:v>
                </c:pt>
                <c:pt idx="1056">
                  <c:v>5.28</c:v>
                </c:pt>
                <c:pt idx="1057">
                  <c:v>5.2850000000000001</c:v>
                </c:pt>
                <c:pt idx="1058">
                  <c:v>5.29</c:v>
                </c:pt>
                <c:pt idx="1059">
                  <c:v>5.2949999999999999</c:v>
                </c:pt>
                <c:pt idx="1060">
                  <c:v>5.3</c:v>
                </c:pt>
                <c:pt idx="1061">
                  <c:v>5.3049999999999997</c:v>
                </c:pt>
                <c:pt idx="1062">
                  <c:v>5.3100000000000005</c:v>
                </c:pt>
                <c:pt idx="1063">
                  <c:v>5.3150000000000004</c:v>
                </c:pt>
                <c:pt idx="1064">
                  <c:v>5.32</c:v>
                </c:pt>
                <c:pt idx="1065">
                  <c:v>5.3250000000000002</c:v>
                </c:pt>
                <c:pt idx="1066">
                  <c:v>5.33</c:v>
                </c:pt>
                <c:pt idx="1067">
                  <c:v>5.335</c:v>
                </c:pt>
                <c:pt idx="1068">
                  <c:v>5.34</c:v>
                </c:pt>
                <c:pt idx="1069">
                  <c:v>5.3449999999999998</c:v>
                </c:pt>
                <c:pt idx="1070">
                  <c:v>5.3500000000000005</c:v>
                </c:pt>
                <c:pt idx="1071">
                  <c:v>5.3550000000000004</c:v>
                </c:pt>
                <c:pt idx="1072">
                  <c:v>5.36</c:v>
                </c:pt>
                <c:pt idx="1073">
                  <c:v>5.3650000000000002</c:v>
                </c:pt>
                <c:pt idx="1074">
                  <c:v>5.37</c:v>
                </c:pt>
                <c:pt idx="1075">
                  <c:v>5.375</c:v>
                </c:pt>
                <c:pt idx="1076">
                  <c:v>5.38</c:v>
                </c:pt>
                <c:pt idx="1077">
                  <c:v>5.3849999999999998</c:v>
                </c:pt>
                <c:pt idx="1078">
                  <c:v>5.39</c:v>
                </c:pt>
                <c:pt idx="1079">
                  <c:v>5.3950000000000005</c:v>
                </c:pt>
                <c:pt idx="1080">
                  <c:v>5.4</c:v>
                </c:pt>
                <c:pt idx="1081">
                  <c:v>5.4050000000000002</c:v>
                </c:pt>
                <c:pt idx="1082">
                  <c:v>5.41</c:v>
                </c:pt>
                <c:pt idx="1083">
                  <c:v>5.415</c:v>
                </c:pt>
                <c:pt idx="1084">
                  <c:v>5.42</c:v>
                </c:pt>
                <c:pt idx="1085">
                  <c:v>5.4249999999999998</c:v>
                </c:pt>
                <c:pt idx="1086">
                  <c:v>5.43</c:v>
                </c:pt>
                <c:pt idx="1087">
                  <c:v>5.4350000000000005</c:v>
                </c:pt>
                <c:pt idx="1088">
                  <c:v>5.44</c:v>
                </c:pt>
                <c:pt idx="1089">
                  <c:v>5.4450000000000003</c:v>
                </c:pt>
                <c:pt idx="1090">
                  <c:v>5.45</c:v>
                </c:pt>
                <c:pt idx="1091">
                  <c:v>5.4550000000000001</c:v>
                </c:pt>
                <c:pt idx="1092">
                  <c:v>5.46</c:v>
                </c:pt>
                <c:pt idx="1093">
                  <c:v>5.4649999999999999</c:v>
                </c:pt>
                <c:pt idx="1094">
                  <c:v>5.47</c:v>
                </c:pt>
                <c:pt idx="1095">
                  <c:v>5.4750000000000005</c:v>
                </c:pt>
                <c:pt idx="1096">
                  <c:v>5.48</c:v>
                </c:pt>
                <c:pt idx="1097">
                  <c:v>5.4850000000000003</c:v>
                </c:pt>
                <c:pt idx="1098">
                  <c:v>5.49</c:v>
                </c:pt>
                <c:pt idx="1099">
                  <c:v>5.4950000000000001</c:v>
                </c:pt>
                <c:pt idx="1100">
                  <c:v>5.5</c:v>
                </c:pt>
                <c:pt idx="1101">
                  <c:v>5.5049999999999999</c:v>
                </c:pt>
                <c:pt idx="1102">
                  <c:v>5.51</c:v>
                </c:pt>
                <c:pt idx="1103">
                  <c:v>5.5149999999999997</c:v>
                </c:pt>
                <c:pt idx="1104">
                  <c:v>5.5200000000000005</c:v>
                </c:pt>
                <c:pt idx="1105">
                  <c:v>5.5250000000000004</c:v>
                </c:pt>
                <c:pt idx="1106">
                  <c:v>5.53</c:v>
                </c:pt>
                <c:pt idx="1107">
                  <c:v>5.5350000000000001</c:v>
                </c:pt>
                <c:pt idx="1108">
                  <c:v>5.54</c:v>
                </c:pt>
                <c:pt idx="1109">
                  <c:v>5.5449999999999999</c:v>
                </c:pt>
                <c:pt idx="1110">
                  <c:v>5.55</c:v>
                </c:pt>
                <c:pt idx="1111">
                  <c:v>5.5549999999999997</c:v>
                </c:pt>
                <c:pt idx="1112">
                  <c:v>5.5600000000000005</c:v>
                </c:pt>
                <c:pt idx="1113">
                  <c:v>5.5650000000000004</c:v>
                </c:pt>
                <c:pt idx="1114">
                  <c:v>5.57</c:v>
                </c:pt>
                <c:pt idx="1115">
                  <c:v>5.5750000000000002</c:v>
                </c:pt>
                <c:pt idx="1116">
                  <c:v>5.58</c:v>
                </c:pt>
                <c:pt idx="1117">
                  <c:v>5.585</c:v>
                </c:pt>
                <c:pt idx="1118">
                  <c:v>5.59</c:v>
                </c:pt>
                <c:pt idx="1119">
                  <c:v>5.5949999999999998</c:v>
                </c:pt>
                <c:pt idx="1120">
                  <c:v>5.6000000000000005</c:v>
                </c:pt>
                <c:pt idx="1121">
                  <c:v>5.6050000000000004</c:v>
                </c:pt>
                <c:pt idx="1122">
                  <c:v>5.61</c:v>
                </c:pt>
                <c:pt idx="1123">
                  <c:v>5.6150000000000002</c:v>
                </c:pt>
                <c:pt idx="1124">
                  <c:v>5.62</c:v>
                </c:pt>
                <c:pt idx="1125">
                  <c:v>5.625</c:v>
                </c:pt>
                <c:pt idx="1126">
                  <c:v>5.63</c:v>
                </c:pt>
                <c:pt idx="1127">
                  <c:v>5.6349999999999998</c:v>
                </c:pt>
                <c:pt idx="1128">
                  <c:v>5.64</c:v>
                </c:pt>
                <c:pt idx="1129">
                  <c:v>5.6450000000000005</c:v>
                </c:pt>
                <c:pt idx="1130">
                  <c:v>5.65</c:v>
                </c:pt>
                <c:pt idx="1131">
                  <c:v>5.6550000000000002</c:v>
                </c:pt>
                <c:pt idx="1132">
                  <c:v>5.66</c:v>
                </c:pt>
                <c:pt idx="1133">
                  <c:v>5.665</c:v>
                </c:pt>
                <c:pt idx="1134">
                  <c:v>5.67</c:v>
                </c:pt>
                <c:pt idx="1135">
                  <c:v>5.6749999999999998</c:v>
                </c:pt>
                <c:pt idx="1136">
                  <c:v>5.68</c:v>
                </c:pt>
                <c:pt idx="1137">
                  <c:v>5.6850000000000005</c:v>
                </c:pt>
                <c:pt idx="1138">
                  <c:v>5.69</c:v>
                </c:pt>
                <c:pt idx="1139">
                  <c:v>5.6950000000000003</c:v>
                </c:pt>
                <c:pt idx="1140">
                  <c:v>5.7</c:v>
                </c:pt>
                <c:pt idx="1141">
                  <c:v>5.7050000000000001</c:v>
                </c:pt>
                <c:pt idx="1142">
                  <c:v>5.71</c:v>
                </c:pt>
                <c:pt idx="1143">
                  <c:v>5.7149999999999999</c:v>
                </c:pt>
                <c:pt idx="1144">
                  <c:v>5.72</c:v>
                </c:pt>
                <c:pt idx="1145">
                  <c:v>5.7250000000000005</c:v>
                </c:pt>
                <c:pt idx="1146">
                  <c:v>5.73</c:v>
                </c:pt>
                <c:pt idx="1147">
                  <c:v>5.7350000000000003</c:v>
                </c:pt>
                <c:pt idx="1148">
                  <c:v>5.74</c:v>
                </c:pt>
                <c:pt idx="1149">
                  <c:v>5.7450000000000001</c:v>
                </c:pt>
                <c:pt idx="1150">
                  <c:v>5.75</c:v>
                </c:pt>
                <c:pt idx="1151">
                  <c:v>5.7549999999999999</c:v>
                </c:pt>
                <c:pt idx="1152">
                  <c:v>5.76</c:v>
                </c:pt>
                <c:pt idx="1153">
                  <c:v>5.7649999999999997</c:v>
                </c:pt>
                <c:pt idx="1154">
                  <c:v>5.7700000000000005</c:v>
                </c:pt>
                <c:pt idx="1155">
                  <c:v>5.7750000000000004</c:v>
                </c:pt>
                <c:pt idx="1156">
                  <c:v>5.78</c:v>
                </c:pt>
                <c:pt idx="1157">
                  <c:v>5.7850000000000001</c:v>
                </c:pt>
                <c:pt idx="1158">
                  <c:v>5.79</c:v>
                </c:pt>
                <c:pt idx="1159">
                  <c:v>5.7949999999999999</c:v>
                </c:pt>
                <c:pt idx="1160">
                  <c:v>5.8</c:v>
                </c:pt>
                <c:pt idx="1161">
                  <c:v>5.8049999999999997</c:v>
                </c:pt>
                <c:pt idx="1162">
                  <c:v>5.8100000000000005</c:v>
                </c:pt>
                <c:pt idx="1163">
                  <c:v>5.8150000000000004</c:v>
                </c:pt>
                <c:pt idx="1164">
                  <c:v>5.82</c:v>
                </c:pt>
                <c:pt idx="1165">
                  <c:v>5.8250000000000002</c:v>
                </c:pt>
                <c:pt idx="1166">
                  <c:v>5.83</c:v>
                </c:pt>
                <c:pt idx="1167">
                  <c:v>5.835</c:v>
                </c:pt>
                <c:pt idx="1168">
                  <c:v>5.84</c:v>
                </c:pt>
                <c:pt idx="1169">
                  <c:v>5.8449999999999998</c:v>
                </c:pt>
                <c:pt idx="1170">
                  <c:v>5.8500000000000005</c:v>
                </c:pt>
                <c:pt idx="1171">
                  <c:v>5.8550000000000004</c:v>
                </c:pt>
                <c:pt idx="1172">
                  <c:v>5.86</c:v>
                </c:pt>
                <c:pt idx="1173">
                  <c:v>5.8650000000000002</c:v>
                </c:pt>
                <c:pt idx="1174">
                  <c:v>5.87</c:v>
                </c:pt>
                <c:pt idx="1175">
                  <c:v>5.875</c:v>
                </c:pt>
                <c:pt idx="1176">
                  <c:v>5.88</c:v>
                </c:pt>
                <c:pt idx="1177">
                  <c:v>5.8849999999999998</c:v>
                </c:pt>
                <c:pt idx="1178">
                  <c:v>5.89</c:v>
                </c:pt>
                <c:pt idx="1179">
                  <c:v>5.8950000000000005</c:v>
                </c:pt>
                <c:pt idx="1180">
                  <c:v>5.9</c:v>
                </c:pt>
                <c:pt idx="1181">
                  <c:v>5.9050000000000002</c:v>
                </c:pt>
                <c:pt idx="1182">
                  <c:v>5.91</c:v>
                </c:pt>
                <c:pt idx="1183">
                  <c:v>5.915</c:v>
                </c:pt>
                <c:pt idx="1184">
                  <c:v>5.92</c:v>
                </c:pt>
                <c:pt idx="1185">
                  <c:v>5.9249999999999998</c:v>
                </c:pt>
                <c:pt idx="1186">
                  <c:v>5.93</c:v>
                </c:pt>
                <c:pt idx="1187">
                  <c:v>5.9350000000000005</c:v>
                </c:pt>
                <c:pt idx="1188">
                  <c:v>5.94</c:v>
                </c:pt>
                <c:pt idx="1189">
                  <c:v>5.9450000000000003</c:v>
                </c:pt>
                <c:pt idx="1190">
                  <c:v>5.95</c:v>
                </c:pt>
                <c:pt idx="1191">
                  <c:v>5.9550000000000001</c:v>
                </c:pt>
                <c:pt idx="1192">
                  <c:v>5.96</c:v>
                </c:pt>
                <c:pt idx="1193">
                  <c:v>5.9649999999999999</c:v>
                </c:pt>
                <c:pt idx="1194">
                  <c:v>5.97</c:v>
                </c:pt>
                <c:pt idx="1195">
                  <c:v>5.9750000000000005</c:v>
                </c:pt>
                <c:pt idx="1196">
                  <c:v>5.98</c:v>
                </c:pt>
                <c:pt idx="1197">
                  <c:v>5.9850000000000003</c:v>
                </c:pt>
                <c:pt idx="1198">
                  <c:v>5.99</c:v>
                </c:pt>
                <c:pt idx="1199">
                  <c:v>5.9950000000000001</c:v>
                </c:pt>
                <c:pt idx="1200">
                  <c:v>6</c:v>
                </c:pt>
                <c:pt idx="1201">
                  <c:v>6.0049999999999999</c:v>
                </c:pt>
                <c:pt idx="1202">
                  <c:v>6.01</c:v>
                </c:pt>
                <c:pt idx="1203">
                  <c:v>6.0150000000000006</c:v>
                </c:pt>
                <c:pt idx="1204">
                  <c:v>6.0200000000000005</c:v>
                </c:pt>
                <c:pt idx="1205">
                  <c:v>6.0250000000000004</c:v>
                </c:pt>
                <c:pt idx="1206">
                  <c:v>6.03</c:v>
                </c:pt>
                <c:pt idx="1207">
                  <c:v>6.0350000000000001</c:v>
                </c:pt>
                <c:pt idx="1208">
                  <c:v>6.04</c:v>
                </c:pt>
                <c:pt idx="1209">
                  <c:v>6.0449999999999999</c:v>
                </c:pt>
                <c:pt idx="1210">
                  <c:v>6.05</c:v>
                </c:pt>
                <c:pt idx="1211">
                  <c:v>6.0549999999999997</c:v>
                </c:pt>
                <c:pt idx="1212">
                  <c:v>6.0600000000000005</c:v>
                </c:pt>
                <c:pt idx="1213">
                  <c:v>6.0650000000000004</c:v>
                </c:pt>
                <c:pt idx="1214">
                  <c:v>6.07</c:v>
                </c:pt>
                <c:pt idx="1215">
                  <c:v>6.0750000000000002</c:v>
                </c:pt>
                <c:pt idx="1216">
                  <c:v>6.08</c:v>
                </c:pt>
                <c:pt idx="1217">
                  <c:v>6.085</c:v>
                </c:pt>
                <c:pt idx="1218">
                  <c:v>6.09</c:v>
                </c:pt>
                <c:pt idx="1219">
                  <c:v>6.0949999999999998</c:v>
                </c:pt>
                <c:pt idx="1220">
                  <c:v>6.1000000000000005</c:v>
                </c:pt>
                <c:pt idx="1221">
                  <c:v>6.1050000000000004</c:v>
                </c:pt>
                <c:pt idx="1222">
                  <c:v>6.11</c:v>
                </c:pt>
                <c:pt idx="1223">
                  <c:v>6.1150000000000002</c:v>
                </c:pt>
                <c:pt idx="1224">
                  <c:v>6.12</c:v>
                </c:pt>
                <c:pt idx="1225">
                  <c:v>6.125</c:v>
                </c:pt>
                <c:pt idx="1226">
                  <c:v>6.13</c:v>
                </c:pt>
                <c:pt idx="1227">
                  <c:v>6.1349999999999998</c:v>
                </c:pt>
                <c:pt idx="1228">
                  <c:v>6.1400000000000006</c:v>
                </c:pt>
                <c:pt idx="1229">
                  <c:v>6.1450000000000005</c:v>
                </c:pt>
                <c:pt idx="1230">
                  <c:v>6.15</c:v>
                </c:pt>
                <c:pt idx="1231">
                  <c:v>6.1550000000000002</c:v>
                </c:pt>
                <c:pt idx="1232">
                  <c:v>6.16</c:v>
                </c:pt>
                <c:pt idx="1233">
                  <c:v>6.165</c:v>
                </c:pt>
                <c:pt idx="1234">
                  <c:v>6.17</c:v>
                </c:pt>
                <c:pt idx="1235">
                  <c:v>6.1749999999999998</c:v>
                </c:pt>
                <c:pt idx="1236">
                  <c:v>6.18</c:v>
                </c:pt>
                <c:pt idx="1237">
                  <c:v>6.1850000000000005</c:v>
                </c:pt>
                <c:pt idx="1238">
                  <c:v>6.19</c:v>
                </c:pt>
                <c:pt idx="1239">
                  <c:v>6.1950000000000003</c:v>
                </c:pt>
                <c:pt idx="1240">
                  <c:v>6.2</c:v>
                </c:pt>
                <c:pt idx="1241">
                  <c:v>6.2050000000000001</c:v>
                </c:pt>
                <c:pt idx="1242">
                  <c:v>6.21</c:v>
                </c:pt>
                <c:pt idx="1243">
                  <c:v>6.2149999999999999</c:v>
                </c:pt>
                <c:pt idx="1244">
                  <c:v>6.22</c:v>
                </c:pt>
                <c:pt idx="1245">
                  <c:v>6.2250000000000005</c:v>
                </c:pt>
                <c:pt idx="1246">
                  <c:v>6.23</c:v>
                </c:pt>
                <c:pt idx="1247">
                  <c:v>6.2350000000000003</c:v>
                </c:pt>
                <c:pt idx="1248">
                  <c:v>6.24</c:v>
                </c:pt>
                <c:pt idx="1249">
                  <c:v>6.2450000000000001</c:v>
                </c:pt>
                <c:pt idx="1250">
                  <c:v>6.25</c:v>
                </c:pt>
                <c:pt idx="1251">
                  <c:v>6.2549999999999999</c:v>
                </c:pt>
                <c:pt idx="1252">
                  <c:v>6.26</c:v>
                </c:pt>
                <c:pt idx="1253">
                  <c:v>6.2650000000000006</c:v>
                </c:pt>
                <c:pt idx="1254">
                  <c:v>6.2700000000000005</c:v>
                </c:pt>
                <c:pt idx="1255">
                  <c:v>6.2750000000000004</c:v>
                </c:pt>
                <c:pt idx="1256">
                  <c:v>6.28</c:v>
                </c:pt>
                <c:pt idx="1257">
                  <c:v>6.2850000000000001</c:v>
                </c:pt>
                <c:pt idx="1258">
                  <c:v>6.29</c:v>
                </c:pt>
                <c:pt idx="1259">
                  <c:v>6.2949999999999999</c:v>
                </c:pt>
                <c:pt idx="1260">
                  <c:v>6.3</c:v>
                </c:pt>
                <c:pt idx="1261">
                  <c:v>6.3049999999999997</c:v>
                </c:pt>
                <c:pt idx="1262">
                  <c:v>6.3100000000000005</c:v>
                </c:pt>
                <c:pt idx="1263">
                  <c:v>6.3150000000000004</c:v>
                </c:pt>
                <c:pt idx="1264">
                  <c:v>6.32</c:v>
                </c:pt>
                <c:pt idx="1265">
                  <c:v>6.3250000000000002</c:v>
                </c:pt>
                <c:pt idx="1266">
                  <c:v>6.33</c:v>
                </c:pt>
                <c:pt idx="1267">
                  <c:v>6.335</c:v>
                </c:pt>
                <c:pt idx="1268">
                  <c:v>6.34</c:v>
                </c:pt>
                <c:pt idx="1269">
                  <c:v>6.3449999999999998</c:v>
                </c:pt>
                <c:pt idx="1270">
                  <c:v>6.3500000000000005</c:v>
                </c:pt>
                <c:pt idx="1271">
                  <c:v>6.3550000000000004</c:v>
                </c:pt>
                <c:pt idx="1272">
                  <c:v>6.36</c:v>
                </c:pt>
                <c:pt idx="1273">
                  <c:v>6.3650000000000002</c:v>
                </c:pt>
                <c:pt idx="1274">
                  <c:v>6.37</c:v>
                </c:pt>
                <c:pt idx="1275">
                  <c:v>6.375</c:v>
                </c:pt>
                <c:pt idx="1276">
                  <c:v>6.38</c:v>
                </c:pt>
                <c:pt idx="1277">
                  <c:v>6.3849999999999998</c:v>
                </c:pt>
                <c:pt idx="1278">
                  <c:v>6.3900000000000006</c:v>
                </c:pt>
                <c:pt idx="1279">
                  <c:v>6.3950000000000005</c:v>
                </c:pt>
                <c:pt idx="1280">
                  <c:v>6.4</c:v>
                </c:pt>
                <c:pt idx="1281">
                  <c:v>6.4050000000000002</c:v>
                </c:pt>
                <c:pt idx="1282">
                  <c:v>6.41</c:v>
                </c:pt>
                <c:pt idx="1283">
                  <c:v>6.415</c:v>
                </c:pt>
                <c:pt idx="1284">
                  <c:v>6.42</c:v>
                </c:pt>
                <c:pt idx="1285">
                  <c:v>6.4249999999999998</c:v>
                </c:pt>
                <c:pt idx="1286">
                  <c:v>6.43</c:v>
                </c:pt>
                <c:pt idx="1287">
                  <c:v>6.4350000000000005</c:v>
                </c:pt>
                <c:pt idx="1288">
                  <c:v>6.44</c:v>
                </c:pt>
                <c:pt idx="1289">
                  <c:v>6.4450000000000003</c:v>
                </c:pt>
                <c:pt idx="1290">
                  <c:v>6.45</c:v>
                </c:pt>
                <c:pt idx="1291">
                  <c:v>6.4550000000000001</c:v>
                </c:pt>
                <c:pt idx="1292">
                  <c:v>6.46</c:v>
                </c:pt>
                <c:pt idx="1293">
                  <c:v>6.4649999999999999</c:v>
                </c:pt>
                <c:pt idx="1294">
                  <c:v>6.47</c:v>
                </c:pt>
                <c:pt idx="1295">
                  <c:v>6.4750000000000005</c:v>
                </c:pt>
                <c:pt idx="1296">
                  <c:v>6.48</c:v>
                </c:pt>
                <c:pt idx="1297">
                  <c:v>6.4850000000000003</c:v>
                </c:pt>
                <c:pt idx="1298">
                  <c:v>6.49</c:v>
                </c:pt>
                <c:pt idx="1299">
                  <c:v>6.4950000000000001</c:v>
                </c:pt>
                <c:pt idx="1300">
                  <c:v>6.5</c:v>
                </c:pt>
                <c:pt idx="1301">
                  <c:v>6.5049999999999999</c:v>
                </c:pt>
                <c:pt idx="1302">
                  <c:v>6.51</c:v>
                </c:pt>
                <c:pt idx="1303">
                  <c:v>6.5150000000000006</c:v>
                </c:pt>
                <c:pt idx="1304">
                  <c:v>6.5200000000000005</c:v>
                </c:pt>
                <c:pt idx="1305">
                  <c:v>6.5250000000000004</c:v>
                </c:pt>
                <c:pt idx="1306">
                  <c:v>6.53</c:v>
                </c:pt>
                <c:pt idx="1307">
                  <c:v>6.5350000000000001</c:v>
                </c:pt>
                <c:pt idx="1308">
                  <c:v>6.54</c:v>
                </c:pt>
                <c:pt idx="1309">
                  <c:v>6.5449999999999999</c:v>
                </c:pt>
                <c:pt idx="1310">
                  <c:v>6.55</c:v>
                </c:pt>
                <c:pt idx="1311">
                  <c:v>6.5549999999999997</c:v>
                </c:pt>
                <c:pt idx="1312">
                  <c:v>6.5600000000000005</c:v>
                </c:pt>
                <c:pt idx="1313">
                  <c:v>6.5650000000000004</c:v>
                </c:pt>
                <c:pt idx="1314">
                  <c:v>6.57</c:v>
                </c:pt>
                <c:pt idx="1315">
                  <c:v>6.5750000000000002</c:v>
                </c:pt>
                <c:pt idx="1316">
                  <c:v>6.58</c:v>
                </c:pt>
                <c:pt idx="1317">
                  <c:v>6.585</c:v>
                </c:pt>
                <c:pt idx="1318">
                  <c:v>6.59</c:v>
                </c:pt>
                <c:pt idx="1319">
                  <c:v>6.5949999999999998</c:v>
                </c:pt>
                <c:pt idx="1320">
                  <c:v>6.6000000000000005</c:v>
                </c:pt>
                <c:pt idx="1321">
                  <c:v>6.6050000000000004</c:v>
                </c:pt>
                <c:pt idx="1322">
                  <c:v>6.61</c:v>
                </c:pt>
                <c:pt idx="1323">
                  <c:v>6.6150000000000002</c:v>
                </c:pt>
                <c:pt idx="1324">
                  <c:v>6.62</c:v>
                </c:pt>
                <c:pt idx="1325">
                  <c:v>6.625</c:v>
                </c:pt>
                <c:pt idx="1326">
                  <c:v>6.63</c:v>
                </c:pt>
                <c:pt idx="1327">
                  <c:v>6.6349999999999998</c:v>
                </c:pt>
                <c:pt idx="1328">
                  <c:v>6.6400000000000006</c:v>
                </c:pt>
                <c:pt idx="1329">
                  <c:v>6.6450000000000005</c:v>
                </c:pt>
                <c:pt idx="1330">
                  <c:v>6.65</c:v>
                </c:pt>
                <c:pt idx="1331">
                  <c:v>6.6550000000000002</c:v>
                </c:pt>
                <c:pt idx="1332">
                  <c:v>6.66</c:v>
                </c:pt>
                <c:pt idx="1333">
                  <c:v>6.665</c:v>
                </c:pt>
                <c:pt idx="1334">
                  <c:v>6.67</c:v>
                </c:pt>
                <c:pt idx="1335">
                  <c:v>6.6749999999999998</c:v>
                </c:pt>
                <c:pt idx="1336">
                  <c:v>6.68</c:v>
                </c:pt>
                <c:pt idx="1337">
                  <c:v>6.6850000000000005</c:v>
                </c:pt>
                <c:pt idx="1338">
                  <c:v>6.69</c:v>
                </c:pt>
                <c:pt idx="1339">
                  <c:v>6.6950000000000003</c:v>
                </c:pt>
                <c:pt idx="1340">
                  <c:v>6.7</c:v>
                </c:pt>
                <c:pt idx="1341">
                  <c:v>6.7050000000000001</c:v>
                </c:pt>
                <c:pt idx="1342">
                  <c:v>6.71</c:v>
                </c:pt>
                <c:pt idx="1343">
                  <c:v>6.7149999999999999</c:v>
                </c:pt>
                <c:pt idx="1344">
                  <c:v>6.72</c:v>
                </c:pt>
                <c:pt idx="1345">
                  <c:v>6.7250000000000005</c:v>
                </c:pt>
                <c:pt idx="1346">
                  <c:v>6.73</c:v>
                </c:pt>
                <c:pt idx="1347">
                  <c:v>6.7350000000000003</c:v>
                </c:pt>
                <c:pt idx="1348">
                  <c:v>6.74</c:v>
                </c:pt>
                <c:pt idx="1349">
                  <c:v>6.7450000000000001</c:v>
                </c:pt>
                <c:pt idx="1350">
                  <c:v>6.75</c:v>
                </c:pt>
                <c:pt idx="1351">
                  <c:v>6.7549999999999999</c:v>
                </c:pt>
                <c:pt idx="1352">
                  <c:v>6.76</c:v>
                </c:pt>
                <c:pt idx="1353">
                  <c:v>6.7650000000000006</c:v>
                </c:pt>
                <c:pt idx="1354">
                  <c:v>6.7700000000000005</c:v>
                </c:pt>
                <c:pt idx="1355">
                  <c:v>6.7750000000000004</c:v>
                </c:pt>
                <c:pt idx="1356">
                  <c:v>6.78</c:v>
                </c:pt>
                <c:pt idx="1357">
                  <c:v>6.7850000000000001</c:v>
                </c:pt>
                <c:pt idx="1358">
                  <c:v>6.79</c:v>
                </c:pt>
                <c:pt idx="1359">
                  <c:v>6.7949999999999999</c:v>
                </c:pt>
                <c:pt idx="1360">
                  <c:v>6.8</c:v>
                </c:pt>
                <c:pt idx="1361">
                  <c:v>6.8049999999999997</c:v>
                </c:pt>
                <c:pt idx="1362">
                  <c:v>6.8100000000000005</c:v>
                </c:pt>
                <c:pt idx="1363">
                  <c:v>6.8150000000000004</c:v>
                </c:pt>
                <c:pt idx="1364">
                  <c:v>6.82</c:v>
                </c:pt>
                <c:pt idx="1365">
                  <c:v>6.8250000000000002</c:v>
                </c:pt>
                <c:pt idx="1366">
                  <c:v>6.83</c:v>
                </c:pt>
                <c:pt idx="1367">
                  <c:v>6.835</c:v>
                </c:pt>
                <c:pt idx="1368">
                  <c:v>6.84</c:v>
                </c:pt>
                <c:pt idx="1369">
                  <c:v>6.8449999999999998</c:v>
                </c:pt>
                <c:pt idx="1370">
                  <c:v>6.8500000000000005</c:v>
                </c:pt>
                <c:pt idx="1371">
                  <c:v>6.8550000000000004</c:v>
                </c:pt>
                <c:pt idx="1372">
                  <c:v>6.86</c:v>
                </c:pt>
                <c:pt idx="1373">
                  <c:v>6.8650000000000002</c:v>
                </c:pt>
                <c:pt idx="1374">
                  <c:v>6.87</c:v>
                </c:pt>
                <c:pt idx="1375">
                  <c:v>6.875</c:v>
                </c:pt>
                <c:pt idx="1376">
                  <c:v>6.88</c:v>
                </c:pt>
                <c:pt idx="1377">
                  <c:v>6.8849999999999998</c:v>
                </c:pt>
                <c:pt idx="1378">
                  <c:v>6.8900000000000006</c:v>
                </c:pt>
                <c:pt idx="1379">
                  <c:v>6.8950000000000005</c:v>
                </c:pt>
                <c:pt idx="1380">
                  <c:v>6.9</c:v>
                </c:pt>
                <c:pt idx="1381">
                  <c:v>6.9050000000000002</c:v>
                </c:pt>
                <c:pt idx="1382">
                  <c:v>6.91</c:v>
                </c:pt>
                <c:pt idx="1383">
                  <c:v>6.915</c:v>
                </c:pt>
                <c:pt idx="1384">
                  <c:v>6.92</c:v>
                </c:pt>
                <c:pt idx="1385">
                  <c:v>6.9249999999999998</c:v>
                </c:pt>
                <c:pt idx="1386">
                  <c:v>6.93</c:v>
                </c:pt>
                <c:pt idx="1387">
                  <c:v>6.9350000000000005</c:v>
                </c:pt>
                <c:pt idx="1388">
                  <c:v>6.94</c:v>
                </c:pt>
                <c:pt idx="1389">
                  <c:v>6.9450000000000003</c:v>
                </c:pt>
                <c:pt idx="1390">
                  <c:v>6.95</c:v>
                </c:pt>
                <c:pt idx="1391">
                  <c:v>6.9550000000000001</c:v>
                </c:pt>
                <c:pt idx="1392">
                  <c:v>6.96</c:v>
                </c:pt>
                <c:pt idx="1393">
                  <c:v>6.9649999999999999</c:v>
                </c:pt>
                <c:pt idx="1394">
                  <c:v>6.97</c:v>
                </c:pt>
                <c:pt idx="1395">
                  <c:v>6.9750000000000005</c:v>
                </c:pt>
                <c:pt idx="1396">
                  <c:v>6.98</c:v>
                </c:pt>
                <c:pt idx="1397">
                  <c:v>6.9850000000000003</c:v>
                </c:pt>
                <c:pt idx="1398">
                  <c:v>6.99</c:v>
                </c:pt>
                <c:pt idx="1399">
                  <c:v>6.9950000000000001</c:v>
                </c:pt>
                <c:pt idx="1400">
                  <c:v>7</c:v>
                </c:pt>
                <c:pt idx="1401">
                  <c:v>7.0049999999999999</c:v>
                </c:pt>
                <c:pt idx="1402">
                  <c:v>7.01</c:v>
                </c:pt>
                <c:pt idx="1403">
                  <c:v>7.0150000000000006</c:v>
                </c:pt>
                <c:pt idx="1404">
                  <c:v>7.0200000000000005</c:v>
                </c:pt>
                <c:pt idx="1405">
                  <c:v>7.0250000000000004</c:v>
                </c:pt>
                <c:pt idx="1406">
                  <c:v>7.03</c:v>
                </c:pt>
                <c:pt idx="1407">
                  <c:v>7.0350000000000001</c:v>
                </c:pt>
                <c:pt idx="1408">
                  <c:v>7.04</c:v>
                </c:pt>
                <c:pt idx="1409">
                  <c:v>7.0449999999999999</c:v>
                </c:pt>
                <c:pt idx="1410">
                  <c:v>7.05</c:v>
                </c:pt>
                <c:pt idx="1411">
                  <c:v>7.0549999999999997</c:v>
                </c:pt>
                <c:pt idx="1412">
                  <c:v>7.0600000000000005</c:v>
                </c:pt>
                <c:pt idx="1413">
                  <c:v>7.0650000000000004</c:v>
                </c:pt>
                <c:pt idx="1414">
                  <c:v>7.07</c:v>
                </c:pt>
                <c:pt idx="1415">
                  <c:v>7.0750000000000002</c:v>
                </c:pt>
                <c:pt idx="1416">
                  <c:v>7.08</c:v>
                </c:pt>
                <c:pt idx="1417">
                  <c:v>7.085</c:v>
                </c:pt>
                <c:pt idx="1418">
                  <c:v>7.09</c:v>
                </c:pt>
                <c:pt idx="1419">
                  <c:v>7.0949999999999998</c:v>
                </c:pt>
                <c:pt idx="1420">
                  <c:v>7.1000000000000005</c:v>
                </c:pt>
                <c:pt idx="1421">
                  <c:v>7.1050000000000004</c:v>
                </c:pt>
                <c:pt idx="1422">
                  <c:v>7.11</c:v>
                </c:pt>
                <c:pt idx="1423">
                  <c:v>7.1150000000000002</c:v>
                </c:pt>
                <c:pt idx="1424">
                  <c:v>7.12</c:v>
                </c:pt>
                <c:pt idx="1425">
                  <c:v>7.125</c:v>
                </c:pt>
                <c:pt idx="1426">
                  <c:v>7.13</c:v>
                </c:pt>
                <c:pt idx="1427">
                  <c:v>7.1349999999999998</c:v>
                </c:pt>
                <c:pt idx="1428">
                  <c:v>7.1400000000000006</c:v>
                </c:pt>
                <c:pt idx="1429">
                  <c:v>7.1450000000000005</c:v>
                </c:pt>
                <c:pt idx="1430">
                  <c:v>7.15</c:v>
                </c:pt>
                <c:pt idx="1431">
                  <c:v>7.1550000000000002</c:v>
                </c:pt>
                <c:pt idx="1432">
                  <c:v>7.16</c:v>
                </c:pt>
                <c:pt idx="1433">
                  <c:v>7.165</c:v>
                </c:pt>
                <c:pt idx="1434">
                  <c:v>7.17</c:v>
                </c:pt>
                <c:pt idx="1435">
                  <c:v>7.1749999999999998</c:v>
                </c:pt>
                <c:pt idx="1436">
                  <c:v>7.18</c:v>
                </c:pt>
                <c:pt idx="1437">
                  <c:v>7.1850000000000005</c:v>
                </c:pt>
                <c:pt idx="1438">
                  <c:v>7.19</c:v>
                </c:pt>
                <c:pt idx="1439">
                  <c:v>7.1950000000000003</c:v>
                </c:pt>
                <c:pt idx="1440">
                  <c:v>7.2</c:v>
                </c:pt>
                <c:pt idx="1441">
                  <c:v>7.2050000000000001</c:v>
                </c:pt>
                <c:pt idx="1442">
                  <c:v>7.21</c:v>
                </c:pt>
                <c:pt idx="1443">
                  <c:v>7.2149999999999999</c:v>
                </c:pt>
                <c:pt idx="1444">
                  <c:v>7.22</c:v>
                </c:pt>
                <c:pt idx="1445">
                  <c:v>7.2250000000000005</c:v>
                </c:pt>
                <c:pt idx="1446">
                  <c:v>7.23</c:v>
                </c:pt>
                <c:pt idx="1447">
                  <c:v>7.2350000000000003</c:v>
                </c:pt>
                <c:pt idx="1448">
                  <c:v>7.24</c:v>
                </c:pt>
                <c:pt idx="1449">
                  <c:v>7.2450000000000001</c:v>
                </c:pt>
                <c:pt idx="1450">
                  <c:v>7.25</c:v>
                </c:pt>
                <c:pt idx="1451">
                  <c:v>7.2549999999999999</c:v>
                </c:pt>
                <c:pt idx="1452">
                  <c:v>7.26</c:v>
                </c:pt>
                <c:pt idx="1453">
                  <c:v>7.2650000000000006</c:v>
                </c:pt>
                <c:pt idx="1454">
                  <c:v>7.2700000000000005</c:v>
                </c:pt>
                <c:pt idx="1455">
                  <c:v>7.2750000000000004</c:v>
                </c:pt>
                <c:pt idx="1456">
                  <c:v>7.28</c:v>
                </c:pt>
                <c:pt idx="1457">
                  <c:v>7.2850000000000001</c:v>
                </c:pt>
                <c:pt idx="1458">
                  <c:v>7.29</c:v>
                </c:pt>
                <c:pt idx="1459">
                  <c:v>7.2949999999999999</c:v>
                </c:pt>
                <c:pt idx="1460">
                  <c:v>7.3</c:v>
                </c:pt>
                <c:pt idx="1461">
                  <c:v>7.3049999999999997</c:v>
                </c:pt>
                <c:pt idx="1462">
                  <c:v>7.3100000000000005</c:v>
                </c:pt>
                <c:pt idx="1463">
                  <c:v>7.3150000000000004</c:v>
                </c:pt>
                <c:pt idx="1464">
                  <c:v>7.32</c:v>
                </c:pt>
                <c:pt idx="1465">
                  <c:v>7.3250000000000002</c:v>
                </c:pt>
                <c:pt idx="1466">
                  <c:v>7.33</c:v>
                </c:pt>
                <c:pt idx="1467">
                  <c:v>7.335</c:v>
                </c:pt>
                <c:pt idx="1468">
                  <c:v>7.34</c:v>
                </c:pt>
                <c:pt idx="1469">
                  <c:v>7.3449999999999998</c:v>
                </c:pt>
                <c:pt idx="1470">
                  <c:v>7.3500000000000005</c:v>
                </c:pt>
                <c:pt idx="1471">
                  <c:v>7.3550000000000004</c:v>
                </c:pt>
                <c:pt idx="1472">
                  <c:v>7.36</c:v>
                </c:pt>
                <c:pt idx="1473">
                  <c:v>7.3650000000000002</c:v>
                </c:pt>
                <c:pt idx="1474">
                  <c:v>7.37</c:v>
                </c:pt>
                <c:pt idx="1475">
                  <c:v>7.375</c:v>
                </c:pt>
                <c:pt idx="1476">
                  <c:v>7.38</c:v>
                </c:pt>
                <c:pt idx="1477">
                  <c:v>7.3849999999999998</c:v>
                </c:pt>
                <c:pt idx="1478">
                  <c:v>7.3900000000000006</c:v>
                </c:pt>
                <c:pt idx="1479">
                  <c:v>7.3950000000000005</c:v>
                </c:pt>
                <c:pt idx="1480">
                  <c:v>7.4</c:v>
                </c:pt>
                <c:pt idx="1481">
                  <c:v>7.4050000000000002</c:v>
                </c:pt>
                <c:pt idx="1482">
                  <c:v>7.41</c:v>
                </c:pt>
                <c:pt idx="1483">
                  <c:v>7.415</c:v>
                </c:pt>
                <c:pt idx="1484">
                  <c:v>7.42</c:v>
                </c:pt>
                <c:pt idx="1485">
                  <c:v>7.4249999999999998</c:v>
                </c:pt>
                <c:pt idx="1486">
                  <c:v>7.43</c:v>
                </c:pt>
                <c:pt idx="1487">
                  <c:v>7.4350000000000005</c:v>
                </c:pt>
                <c:pt idx="1488">
                  <c:v>7.44</c:v>
                </c:pt>
                <c:pt idx="1489">
                  <c:v>7.4450000000000003</c:v>
                </c:pt>
                <c:pt idx="1490">
                  <c:v>7.45</c:v>
                </c:pt>
                <c:pt idx="1491">
                  <c:v>7.4550000000000001</c:v>
                </c:pt>
                <c:pt idx="1492">
                  <c:v>7.46</c:v>
                </c:pt>
                <c:pt idx="1493">
                  <c:v>7.4649999999999999</c:v>
                </c:pt>
                <c:pt idx="1494">
                  <c:v>7.47</c:v>
                </c:pt>
                <c:pt idx="1495">
                  <c:v>7.4750000000000005</c:v>
                </c:pt>
                <c:pt idx="1496">
                  <c:v>7.48</c:v>
                </c:pt>
                <c:pt idx="1497">
                  <c:v>7.4850000000000003</c:v>
                </c:pt>
                <c:pt idx="1498">
                  <c:v>7.49</c:v>
                </c:pt>
                <c:pt idx="1499">
                  <c:v>7.4950000000000001</c:v>
                </c:pt>
                <c:pt idx="1500">
                  <c:v>7.5</c:v>
                </c:pt>
                <c:pt idx="1501">
                  <c:v>7.5049999999999999</c:v>
                </c:pt>
                <c:pt idx="1502">
                  <c:v>7.51</c:v>
                </c:pt>
                <c:pt idx="1503">
                  <c:v>7.5150000000000006</c:v>
                </c:pt>
                <c:pt idx="1504">
                  <c:v>7.5200000000000005</c:v>
                </c:pt>
                <c:pt idx="1505">
                  <c:v>7.5250000000000004</c:v>
                </c:pt>
                <c:pt idx="1506">
                  <c:v>7.53</c:v>
                </c:pt>
                <c:pt idx="1507">
                  <c:v>7.5350000000000001</c:v>
                </c:pt>
                <c:pt idx="1508">
                  <c:v>7.54</c:v>
                </c:pt>
                <c:pt idx="1509">
                  <c:v>7.5449999999999999</c:v>
                </c:pt>
                <c:pt idx="1510">
                  <c:v>7.55</c:v>
                </c:pt>
                <c:pt idx="1511">
                  <c:v>7.5549999999999997</c:v>
                </c:pt>
                <c:pt idx="1512">
                  <c:v>7.5600000000000005</c:v>
                </c:pt>
                <c:pt idx="1513">
                  <c:v>7.5650000000000004</c:v>
                </c:pt>
                <c:pt idx="1514">
                  <c:v>7.57</c:v>
                </c:pt>
                <c:pt idx="1515">
                  <c:v>7.5750000000000002</c:v>
                </c:pt>
                <c:pt idx="1516">
                  <c:v>7.58</c:v>
                </c:pt>
                <c:pt idx="1517">
                  <c:v>7.585</c:v>
                </c:pt>
                <c:pt idx="1518">
                  <c:v>7.59</c:v>
                </c:pt>
                <c:pt idx="1519">
                  <c:v>7.5949999999999998</c:v>
                </c:pt>
                <c:pt idx="1520">
                  <c:v>7.6000000000000005</c:v>
                </c:pt>
                <c:pt idx="1521">
                  <c:v>7.6050000000000004</c:v>
                </c:pt>
                <c:pt idx="1522">
                  <c:v>7.61</c:v>
                </c:pt>
                <c:pt idx="1523">
                  <c:v>7.6150000000000002</c:v>
                </c:pt>
                <c:pt idx="1524">
                  <c:v>7.62</c:v>
                </c:pt>
                <c:pt idx="1525">
                  <c:v>7.625</c:v>
                </c:pt>
                <c:pt idx="1526">
                  <c:v>7.63</c:v>
                </c:pt>
                <c:pt idx="1527">
                  <c:v>7.6349999999999998</c:v>
                </c:pt>
                <c:pt idx="1528">
                  <c:v>7.6400000000000006</c:v>
                </c:pt>
                <c:pt idx="1529">
                  <c:v>7.6450000000000005</c:v>
                </c:pt>
                <c:pt idx="1530">
                  <c:v>7.65</c:v>
                </c:pt>
                <c:pt idx="1531">
                  <c:v>7.6550000000000002</c:v>
                </c:pt>
                <c:pt idx="1532">
                  <c:v>7.66</c:v>
                </c:pt>
                <c:pt idx="1533">
                  <c:v>7.665</c:v>
                </c:pt>
                <c:pt idx="1534">
                  <c:v>7.67</c:v>
                </c:pt>
                <c:pt idx="1535">
                  <c:v>7.6749999999999998</c:v>
                </c:pt>
                <c:pt idx="1536">
                  <c:v>7.68</c:v>
                </c:pt>
                <c:pt idx="1537">
                  <c:v>7.6850000000000005</c:v>
                </c:pt>
                <c:pt idx="1538">
                  <c:v>7.69</c:v>
                </c:pt>
                <c:pt idx="1539">
                  <c:v>7.6950000000000003</c:v>
                </c:pt>
                <c:pt idx="1540">
                  <c:v>7.7</c:v>
                </c:pt>
                <c:pt idx="1541">
                  <c:v>7.7050000000000001</c:v>
                </c:pt>
                <c:pt idx="1542">
                  <c:v>7.71</c:v>
                </c:pt>
                <c:pt idx="1543">
                  <c:v>7.7149999999999999</c:v>
                </c:pt>
                <c:pt idx="1544">
                  <c:v>7.72</c:v>
                </c:pt>
                <c:pt idx="1545">
                  <c:v>7.7250000000000005</c:v>
                </c:pt>
                <c:pt idx="1546">
                  <c:v>7.73</c:v>
                </c:pt>
                <c:pt idx="1547">
                  <c:v>7.7350000000000003</c:v>
                </c:pt>
                <c:pt idx="1548">
                  <c:v>7.74</c:v>
                </c:pt>
                <c:pt idx="1549">
                  <c:v>7.7450000000000001</c:v>
                </c:pt>
                <c:pt idx="1550">
                  <c:v>7.75</c:v>
                </c:pt>
                <c:pt idx="1551">
                  <c:v>7.7549999999999999</c:v>
                </c:pt>
                <c:pt idx="1552">
                  <c:v>7.76</c:v>
                </c:pt>
                <c:pt idx="1553">
                  <c:v>7.7650000000000006</c:v>
                </c:pt>
                <c:pt idx="1554">
                  <c:v>7.7700000000000005</c:v>
                </c:pt>
                <c:pt idx="1555">
                  <c:v>7.7750000000000004</c:v>
                </c:pt>
                <c:pt idx="1556">
                  <c:v>7.78</c:v>
                </c:pt>
                <c:pt idx="1557">
                  <c:v>7.7850000000000001</c:v>
                </c:pt>
                <c:pt idx="1558">
                  <c:v>7.79</c:v>
                </c:pt>
                <c:pt idx="1559">
                  <c:v>7.7949999999999999</c:v>
                </c:pt>
                <c:pt idx="1560">
                  <c:v>7.8</c:v>
                </c:pt>
                <c:pt idx="1561">
                  <c:v>7.8050000000000006</c:v>
                </c:pt>
                <c:pt idx="1562">
                  <c:v>7.8100000000000005</c:v>
                </c:pt>
                <c:pt idx="1563">
                  <c:v>7.8150000000000004</c:v>
                </c:pt>
                <c:pt idx="1564">
                  <c:v>7.82</c:v>
                </c:pt>
                <c:pt idx="1565">
                  <c:v>7.8250000000000002</c:v>
                </c:pt>
                <c:pt idx="1566">
                  <c:v>7.83</c:v>
                </c:pt>
                <c:pt idx="1567">
                  <c:v>7.835</c:v>
                </c:pt>
                <c:pt idx="1568">
                  <c:v>7.84</c:v>
                </c:pt>
                <c:pt idx="1569">
                  <c:v>7.8449999999999998</c:v>
                </c:pt>
                <c:pt idx="1570">
                  <c:v>7.8500000000000005</c:v>
                </c:pt>
                <c:pt idx="1571">
                  <c:v>7.8550000000000004</c:v>
                </c:pt>
                <c:pt idx="1572">
                  <c:v>7.86</c:v>
                </c:pt>
                <c:pt idx="1573">
                  <c:v>7.8650000000000002</c:v>
                </c:pt>
                <c:pt idx="1574">
                  <c:v>7.87</c:v>
                </c:pt>
                <c:pt idx="1575">
                  <c:v>7.875</c:v>
                </c:pt>
                <c:pt idx="1576">
                  <c:v>7.88</c:v>
                </c:pt>
                <c:pt idx="1577">
                  <c:v>7.8849999999999998</c:v>
                </c:pt>
                <c:pt idx="1578">
                  <c:v>7.8900000000000006</c:v>
                </c:pt>
                <c:pt idx="1579">
                  <c:v>7.8950000000000005</c:v>
                </c:pt>
                <c:pt idx="1580">
                  <c:v>7.9</c:v>
                </c:pt>
                <c:pt idx="1581">
                  <c:v>7.9050000000000002</c:v>
                </c:pt>
                <c:pt idx="1582">
                  <c:v>7.91</c:v>
                </c:pt>
                <c:pt idx="1583">
                  <c:v>7.915</c:v>
                </c:pt>
                <c:pt idx="1584">
                  <c:v>7.92</c:v>
                </c:pt>
                <c:pt idx="1585">
                  <c:v>7.9249999999999998</c:v>
                </c:pt>
                <c:pt idx="1586">
                  <c:v>7.9300000000000006</c:v>
                </c:pt>
                <c:pt idx="1587">
                  <c:v>7.9350000000000005</c:v>
                </c:pt>
                <c:pt idx="1588">
                  <c:v>7.94</c:v>
                </c:pt>
                <c:pt idx="1589">
                  <c:v>7.9450000000000003</c:v>
                </c:pt>
                <c:pt idx="1590">
                  <c:v>7.95</c:v>
                </c:pt>
                <c:pt idx="1591">
                  <c:v>7.9550000000000001</c:v>
                </c:pt>
                <c:pt idx="1592">
                  <c:v>7.96</c:v>
                </c:pt>
                <c:pt idx="1593">
                  <c:v>7.9649999999999999</c:v>
                </c:pt>
                <c:pt idx="1594">
                  <c:v>7.97</c:v>
                </c:pt>
                <c:pt idx="1595">
                  <c:v>7.9750000000000005</c:v>
                </c:pt>
                <c:pt idx="1596">
                  <c:v>7.98</c:v>
                </c:pt>
                <c:pt idx="1597">
                  <c:v>7.9850000000000003</c:v>
                </c:pt>
                <c:pt idx="1598">
                  <c:v>7.99</c:v>
                </c:pt>
                <c:pt idx="1599">
                  <c:v>7.9950000000000001</c:v>
                </c:pt>
                <c:pt idx="1600">
                  <c:v>8</c:v>
                </c:pt>
                <c:pt idx="1601">
                  <c:v>8.0050000000000008</c:v>
                </c:pt>
                <c:pt idx="1602">
                  <c:v>8.01</c:v>
                </c:pt>
                <c:pt idx="1603">
                  <c:v>8.0150000000000006</c:v>
                </c:pt>
                <c:pt idx="1604">
                  <c:v>8.02</c:v>
                </c:pt>
                <c:pt idx="1605">
                  <c:v>8.0250000000000004</c:v>
                </c:pt>
                <c:pt idx="1606">
                  <c:v>8.0299999999999994</c:v>
                </c:pt>
                <c:pt idx="1607">
                  <c:v>8.0350000000000001</c:v>
                </c:pt>
                <c:pt idx="1608">
                  <c:v>8.0400000000000009</c:v>
                </c:pt>
                <c:pt idx="1609">
                  <c:v>8.0449999999999999</c:v>
                </c:pt>
                <c:pt idx="1610">
                  <c:v>8.0500000000000007</c:v>
                </c:pt>
                <c:pt idx="1611">
                  <c:v>8.0549999999999997</c:v>
                </c:pt>
                <c:pt idx="1612">
                  <c:v>8.06</c:v>
                </c:pt>
                <c:pt idx="1613">
                  <c:v>8.0649999999999995</c:v>
                </c:pt>
                <c:pt idx="1614">
                  <c:v>8.07</c:v>
                </c:pt>
                <c:pt idx="1615">
                  <c:v>8.0749999999999993</c:v>
                </c:pt>
                <c:pt idx="1616">
                  <c:v>8.08</c:v>
                </c:pt>
                <c:pt idx="1617">
                  <c:v>8.0850000000000009</c:v>
                </c:pt>
                <c:pt idx="1618">
                  <c:v>8.09</c:v>
                </c:pt>
                <c:pt idx="1619">
                  <c:v>8.0950000000000006</c:v>
                </c:pt>
                <c:pt idx="1620">
                  <c:v>8.1</c:v>
                </c:pt>
                <c:pt idx="1621">
                  <c:v>8.1050000000000004</c:v>
                </c:pt>
                <c:pt idx="1622">
                  <c:v>8.11</c:v>
                </c:pt>
                <c:pt idx="1623">
                  <c:v>8.1150000000000002</c:v>
                </c:pt>
                <c:pt idx="1624">
                  <c:v>8.120000000000001</c:v>
                </c:pt>
                <c:pt idx="1625">
                  <c:v>8.125</c:v>
                </c:pt>
                <c:pt idx="1626">
                  <c:v>8.1300000000000008</c:v>
                </c:pt>
                <c:pt idx="1627">
                  <c:v>8.1349999999999998</c:v>
                </c:pt>
                <c:pt idx="1628">
                  <c:v>8.14</c:v>
                </c:pt>
                <c:pt idx="1629">
                  <c:v>8.1449999999999996</c:v>
                </c:pt>
                <c:pt idx="1630">
                  <c:v>8.15</c:v>
                </c:pt>
                <c:pt idx="1631">
                  <c:v>8.1549999999999994</c:v>
                </c:pt>
                <c:pt idx="1632">
                  <c:v>8.16</c:v>
                </c:pt>
                <c:pt idx="1633">
                  <c:v>8.1650000000000009</c:v>
                </c:pt>
                <c:pt idx="1634">
                  <c:v>8.17</c:v>
                </c:pt>
                <c:pt idx="1635">
                  <c:v>8.1750000000000007</c:v>
                </c:pt>
                <c:pt idx="1636">
                  <c:v>8.18</c:v>
                </c:pt>
                <c:pt idx="1637">
                  <c:v>8.1850000000000005</c:v>
                </c:pt>
                <c:pt idx="1638">
                  <c:v>8.19</c:v>
                </c:pt>
                <c:pt idx="1639">
                  <c:v>8.1950000000000003</c:v>
                </c:pt>
                <c:pt idx="1640">
                  <c:v>8.1999999999999993</c:v>
                </c:pt>
                <c:pt idx="1641">
                  <c:v>8.2050000000000001</c:v>
                </c:pt>
                <c:pt idx="1642">
                  <c:v>8.2100000000000009</c:v>
                </c:pt>
                <c:pt idx="1643">
                  <c:v>8.2149999999999999</c:v>
                </c:pt>
                <c:pt idx="1644">
                  <c:v>8.2200000000000006</c:v>
                </c:pt>
                <c:pt idx="1645">
                  <c:v>8.2249999999999996</c:v>
                </c:pt>
                <c:pt idx="1646">
                  <c:v>8.23</c:v>
                </c:pt>
                <c:pt idx="1647">
                  <c:v>8.2349999999999994</c:v>
                </c:pt>
                <c:pt idx="1648">
                  <c:v>8.24</c:v>
                </c:pt>
                <c:pt idx="1649">
                  <c:v>8.245000000000001</c:v>
                </c:pt>
                <c:pt idx="1650">
                  <c:v>8.25</c:v>
                </c:pt>
                <c:pt idx="1651">
                  <c:v>8.2550000000000008</c:v>
                </c:pt>
                <c:pt idx="1652">
                  <c:v>8.26</c:v>
                </c:pt>
                <c:pt idx="1653">
                  <c:v>8.2650000000000006</c:v>
                </c:pt>
                <c:pt idx="1654">
                  <c:v>8.27</c:v>
                </c:pt>
                <c:pt idx="1655">
                  <c:v>8.2750000000000004</c:v>
                </c:pt>
                <c:pt idx="1656">
                  <c:v>8.2799999999999994</c:v>
                </c:pt>
                <c:pt idx="1657">
                  <c:v>8.2850000000000001</c:v>
                </c:pt>
                <c:pt idx="1658">
                  <c:v>8.2900000000000009</c:v>
                </c:pt>
                <c:pt idx="1659">
                  <c:v>8.2949999999999999</c:v>
                </c:pt>
                <c:pt idx="1660">
                  <c:v>8.3000000000000007</c:v>
                </c:pt>
                <c:pt idx="1661">
                  <c:v>8.3049999999999997</c:v>
                </c:pt>
                <c:pt idx="1662">
                  <c:v>8.31</c:v>
                </c:pt>
                <c:pt idx="1663">
                  <c:v>8.3149999999999995</c:v>
                </c:pt>
                <c:pt idx="1664">
                  <c:v>8.32</c:v>
                </c:pt>
                <c:pt idx="1665">
                  <c:v>8.3249999999999993</c:v>
                </c:pt>
                <c:pt idx="1666">
                  <c:v>8.33</c:v>
                </c:pt>
                <c:pt idx="1667">
                  <c:v>8.3350000000000009</c:v>
                </c:pt>
                <c:pt idx="1668">
                  <c:v>8.34</c:v>
                </c:pt>
                <c:pt idx="1669">
                  <c:v>8.3450000000000006</c:v>
                </c:pt>
                <c:pt idx="1670">
                  <c:v>8.35</c:v>
                </c:pt>
                <c:pt idx="1671">
                  <c:v>8.3550000000000004</c:v>
                </c:pt>
                <c:pt idx="1672">
                  <c:v>8.36</c:v>
                </c:pt>
                <c:pt idx="1673">
                  <c:v>8.3650000000000002</c:v>
                </c:pt>
                <c:pt idx="1674">
                  <c:v>8.370000000000001</c:v>
                </c:pt>
                <c:pt idx="1675">
                  <c:v>8.375</c:v>
                </c:pt>
                <c:pt idx="1676">
                  <c:v>8.3800000000000008</c:v>
                </c:pt>
                <c:pt idx="1677">
                  <c:v>8.3849999999999998</c:v>
                </c:pt>
                <c:pt idx="1678">
                  <c:v>8.39</c:v>
                </c:pt>
                <c:pt idx="1679">
                  <c:v>8.3949999999999996</c:v>
                </c:pt>
                <c:pt idx="1680">
                  <c:v>8.4</c:v>
                </c:pt>
                <c:pt idx="1681">
                  <c:v>8.4049999999999994</c:v>
                </c:pt>
                <c:pt idx="1682">
                  <c:v>8.41</c:v>
                </c:pt>
                <c:pt idx="1683">
                  <c:v>8.4150000000000009</c:v>
                </c:pt>
                <c:pt idx="1684">
                  <c:v>8.42</c:v>
                </c:pt>
                <c:pt idx="1685">
                  <c:v>8.4250000000000007</c:v>
                </c:pt>
                <c:pt idx="1686">
                  <c:v>8.43</c:v>
                </c:pt>
                <c:pt idx="1687">
                  <c:v>8.4350000000000005</c:v>
                </c:pt>
                <c:pt idx="1688">
                  <c:v>8.44</c:v>
                </c:pt>
                <c:pt idx="1689">
                  <c:v>8.4450000000000003</c:v>
                </c:pt>
                <c:pt idx="1690">
                  <c:v>8.4499999999999993</c:v>
                </c:pt>
                <c:pt idx="1691">
                  <c:v>8.4550000000000001</c:v>
                </c:pt>
                <c:pt idx="1692">
                  <c:v>8.4600000000000009</c:v>
                </c:pt>
                <c:pt idx="1693">
                  <c:v>8.4649999999999999</c:v>
                </c:pt>
                <c:pt idx="1694">
                  <c:v>8.4700000000000006</c:v>
                </c:pt>
                <c:pt idx="1695">
                  <c:v>8.4749999999999996</c:v>
                </c:pt>
                <c:pt idx="1696">
                  <c:v>8.48</c:v>
                </c:pt>
                <c:pt idx="1697">
                  <c:v>8.4849999999999994</c:v>
                </c:pt>
                <c:pt idx="1698">
                  <c:v>8.49</c:v>
                </c:pt>
                <c:pt idx="1699">
                  <c:v>8.495000000000001</c:v>
                </c:pt>
                <c:pt idx="1700">
                  <c:v>8.5</c:v>
                </c:pt>
                <c:pt idx="1701">
                  <c:v>8.5050000000000008</c:v>
                </c:pt>
                <c:pt idx="1702">
                  <c:v>8.51</c:v>
                </c:pt>
                <c:pt idx="1703">
                  <c:v>8.5150000000000006</c:v>
                </c:pt>
                <c:pt idx="1704">
                  <c:v>8.52</c:v>
                </c:pt>
                <c:pt idx="1705">
                  <c:v>8.5250000000000004</c:v>
                </c:pt>
                <c:pt idx="1706">
                  <c:v>8.5299999999999994</c:v>
                </c:pt>
                <c:pt idx="1707">
                  <c:v>8.5350000000000001</c:v>
                </c:pt>
                <c:pt idx="1708">
                  <c:v>8.5400000000000009</c:v>
                </c:pt>
                <c:pt idx="1709">
                  <c:v>8.5449999999999999</c:v>
                </c:pt>
                <c:pt idx="1710">
                  <c:v>8.5500000000000007</c:v>
                </c:pt>
                <c:pt idx="1711">
                  <c:v>8.5549999999999997</c:v>
                </c:pt>
                <c:pt idx="1712">
                  <c:v>8.56</c:v>
                </c:pt>
                <c:pt idx="1713">
                  <c:v>8.5649999999999995</c:v>
                </c:pt>
                <c:pt idx="1714">
                  <c:v>8.57</c:v>
                </c:pt>
                <c:pt idx="1715">
                  <c:v>8.5750000000000011</c:v>
                </c:pt>
                <c:pt idx="1716">
                  <c:v>8.58</c:v>
                </c:pt>
                <c:pt idx="1717">
                  <c:v>8.5850000000000009</c:v>
                </c:pt>
                <c:pt idx="1718">
                  <c:v>8.59</c:v>
                </c:pt>
                <c:pt idx="1719">
                  <c:v>8.5950000000000006</c:v>
                </c:pt>
                <c:pt idx="1720">
                  <c:v>8.6</c:v>
                </c:pt>
                <c:pt idx="1721">
                  <c:v>8.6050000000000004</c:v>
                </c:pt>
                <c:pt idx="1722">
                  <c:v>8.61</c:v>
                </c:pt>
                <c:pt idx="1723">
                  <c:v>8.6150000000000002</c:v>
                </c:pt>
                <c:pt idx="1724">
                  <c:v>8.620000000000001</c:v>
                </c:pt>
                <c:pt idx="1725">
                  <c:v>8.625</c:v>
                </c:pt>
                <c:pt idx="1726">
                  <c:v>8.6300000000000008</c:v>
                </c:pt>
                <c:pt idx="1727">
                  <c:v>8.6349999999999998</c:v>
                </c:pt>
                <c:pt idx="1728">
                  <c:v>8.64</c:v>
                </c:pt>
                <c:pt idx="1729">
                  <c:v>8.6449999999999996</c:v>
                </c:pt>
                <c:pt idx="1730">
                  <c:v>8.65</c:v>
                </c:pt>
                <c:pt idx="1731">
                  <c:v>8.6549999999999994</c:v>
                </c:pt>
                <c:pt idx="1732">
                  <c:v>8.66</c:v>
                </c:pt>
                <c:pt idx="1733">
                  <c:v>8.6650000000000009</c:v>
                </c:pt>
                <c:pt idx="1734">
                  <c:v>8.67</c:v>
                </c:pt>
                <c:pt idx="1735">
                  <c:v>8.6750000000000007</c:v>
                </c:pt>
                <c:pt idx="1736">
                  <c:v>8.68</c:v>
                </c:pt>
                <c:pt idx="1737">
                  <c:v>8.6850000000000005</c:v>
                </c:pt>
                <c:pt idx="1738">
                  <c:v>8.69</c:v>
                </c:pt>
                <c:pt idx="1739">
                  <c:v>8.6950000000000003</c:v>
                </c:pt>
                <c:pt idx="1740">
                  <c:v>8.7000000000000011</c:v>
                </c:pt>
                <c:pt idx="1741">
                  <c:v>8.7050000000000001</c:v>
                </c:pt>
                <c:pt idx="1742">
                  <c:v>8.7100000000000009</c:v>
                </c:pt>
                <c:pt idx="1743">
                  <c:v>8.7149999999999999</c:v>
                </c:pt>
                <c:pt idx="1744">
                  <c:v>8.7200000000000006</c:v>
                </c:pt>
                <c:pt idx="1745">
                  <c:v>8.7249999999999996</c:v>
                </c:pt>
                <c:pt idx="1746">
                  <c:v>8.73</c:v>
                </c:pt>
                <c:pt idx="1747">
                  <c:v>8.7349999999999994</c:v>
                </c:pt>
                <c:pt idx="1748">
                  <c:v>8.74</c:v>
                </c:pt>
                <c:pt idx="1749">
                  <c:v>8.745000000000001</c:v>
                </c:pt>
                <c:pt idx="1750">
                  <c:v>8.75</c:v>
                </c:pt>
                <c:pt idx="1751">
                  <c:v>8.7550000000000008</c:v>
                </c:pt>
                <c:pt idx="1752">
                  <c:v>8.76</c:v>
                </c:pt>
                <c:pt idx="1753">
                  <c:v>8.7650000000000006</c:v>
                </c:pt>
                <c:pt idx="1754">
                  <c:v>8.77</c:v>
                </c:pt>
                <c:pt idx="1755">
                  <c:v>8.7750000000000004</c:v>
                </c:pt>
                <c:pt idx="1756">
                  <c:v>8.7799999999999994</c:v>
                </c:pt>
                <c:pt idx="1757">
                  <c:v>8.7850000000000001</c:v>
                </c:pt>
                <c:pt idx="1758">
                  <c:v>8.7900000000000009</c:v>
                </c:pt>
                <c:pt idx="1759">
                  <c:v>8.7949999999999999</c:v>
                </c:pt>
                <c:pt idx="1760">
                  <c:v>8.8000000000000007</c:v>
                </c:pt>
                <c:pt idx="1761">
                  <c:v>8.8049999999999997</c:v>
                </c:pt>
                <c:pt idx="1762">
                  <c:v>8.81</c:v>
                </c:pt>
                <c:pt idx="1763">
                  <c:v>8.8149999999999995</c:v>
                </c:pt>
                <c:pt idx="1764">
                  <c:v>8.82</c:v>
                </c:pt>
                <c:pt idx="1765">
                  <c:v>8.8250000000000011</c:v>
                </c:pt>
                <c:pt idx="1766">
                  <c:v>8.83</c:v>
                </c:pt>
                <c:pt idx="1767">
                  <c:v>8.8350000000000009</c:v>
                </c:pt>
                <c:pt idx="1768">
                  <c:v>8.84</c:v>
                </c:pt>
                <c:pt idx="1769">
                  <c:v>8.8450000000000006</c:v>
                </c:pt>
                <c:pt idx="1770">
                  <c:v>8.85</c:v>
                </c:pt>
                <c:pt idx="1771">
                  <c:v>8.8550000000000004</c:v>
                </c:pt>
                <c:pt idx="1772">
                  <c:v>8.86</c:v>
                </c:pt>
                <c:pt idx="1773">
                  <c:v>8.8650000000000002</c:v>
                </c:pt>
                <c:pt idx="1774">
                  <c:v>8.870000000000001</c:v>
                </c:pt>
                <c:pt idx="1775">
                  <c:v>8.875</c:v>
                </c:pt>
                <c:pt idx="1776">
                  <c:v>8.8800000000000008</c:v>
                </c:pt>
                <c:pt idx="1777">
                  <c:v>8.8849999999999998</c:v>
                </c:pt>
                <c:pt idx="1778">
                  <c:v>8.89</c:v>
                </c:pt>
                <c:pt idx="1779">
                  <c:v>8.8949999999999996</c:v>
                </c:pt>
                <c:pt idx="1780">
                  <c:v>8.9</c:v>
                </c:pt>
                <c:pt idx="1781">
                  <c:v>8.9049999999999994</c:v>
                </c:pt>
                <c:pt idx="1782">
                  <c:v>8.91</c:v>
                </c:pt>
                <c:pt idx="1783">
                  <c:v>8.9150000000000009</c:v>
                </c:pt>
                <c:pt idx="1784">
                  <c:v>8.92</c:v>
                </c:pt>
                <c:pt idx="1785">
                  <c:v>8.9250000000000007</c:v>
                </c:pt>
                <c:pt idx="1786">
                  <c:v>8.93</c:v>
                </c:pt>
                <c:pt idx="1787">
                  <c:v>8.9350000000000005</c:v>
                </c:pt>
                <c:pt idx="1788">
                  <c:v>8.94</c:v>
                </c:pt>
                <c:pt idx="1789">
                  <c:v>8.9450000000000003</c:v>
                </c:pt>
                <c:pt idx="1790">
                  <c:v>8.9500000000000011</c:v>
                </c:pt>
                <c:pt idx="1791">
                  <c:v>8.9550000000000001</c:v>
                </c:pt>
                <c:pt idx="1792">
                  <c:v>8.9600000000000009</c:v>
                </c:pt>
                <c:pt idx="1793">
                  <c:v>8.9649999999999999</c:v>
                </c:pt>
                <c:pt idx="1794">
                  <c:v>8.9700000000000006</c:v>
                </c:pt>
                <c:pt idx="1795">
                  <c:v>8.9749999999999996</c:v>
                </c:pt>
                <c:pt idx="1796">
                  <c:v>8.98</c:v>
                </c:pt>
                <c:pt idx="1797">
                  <c:v>8.9849999999999994</c:v>
                </c:pt>
                <c:pt idx="1798">
                  <c:v>8.99</c:v>
                </c:pt>
                <c:pt idx="1799">
                  <c:v>8.995000000000001</c:v>
                </c:pt>
                <c:pt idx="1800">
                  <c:v>9</c:v>
                </c:pt>
                <c:pt idx="1801">
                  <c:v>9.0050000000000008</c:v>
                </c:pt>
                <c:pt idx="1802">
                  <c:v>9.01</c:v>
                </c:pt>
                <c:pt idx="1803">
                  <c:v>9.0150000000000006</c:v>
                </c:pt>
                <c:pt idx="1804">
                  <c:v>9.02</c:v>
                </c:pt>
                <c:pt idx="1805">
                  <c:v>9.0250000000000004</c:v>
                </c:pt>
                <c:pt idx="1806">
                  <c:v>9.0299999999999994</c:v>
                </c:pt>
                <c:pt idx="1807">
                  <c:v>9.0350000000000001</c:v>
                </c:pt>
                <c:pt idx="1808">
                  <c:v>9.0400000000000009</c:v>
                </c:pt>
                <c:pt idx="1809">
                  <c:v>9.0449999999999999</c:v>
                </c:pt>
                <c:pt idx="1810">
                  <c:v>9.0500000000000007</c:v>
                </c:pt>
                <c:pt idx="1811">
                  <c:v>9.0549999999999997</c:v>
                </c:pt>
                <c:pt idx="1812">
                  <c:v>9.06</c:v>
                </c:pt>
                <c:pt idx="1813">
                  <c:v>9.0649999999999995</c:v>
                </c:pt>
                <c:pt idx="1814">
                  <c:v>9.07</c:v>
                </c:pt>
                <c:pt idx="1815">
                  <c:v>9.0750000000000011</c:v>
                </c:pt>
                <c:pt idx="1816">
                  <c:v>9.08</c:v>
                </c:pt>
                <c:pt idx="1817">
                  <c:v>9.0850000000000009</c:v>
                </c:pt>
                <c:pt idx="1818">
                  <c:v>9.09</c:v>
                </c:pt>
                <c:pt idx="1819">
                  <c:v>9.0950000000000006</c:v>
                </c:pt>
                <c:pt idx="1820">
                  <c:v>9.1</c:v>
                </c:pt>
                <c:pt idx="1821">
                  <c:v>9.1050000000000004</c:v>
                </c:pt>
                <c:pt idx="1822">
                  <c:v>9.11</c:v>
                </c:pt>
                <c:pt idx="1823">
                  <c:v>9.1150000000000002</c:v>
                </c:pt>
                <c:pt idx="1824">
                  <c:v>9.120000000000001</c:v>
                </c:pt>
                <c:pt idx="1825">
                  <c:v>9.125</c:v>
                </c:pt>
                <c:pt idx="1826">
                  <c:v>9.1300000000000008</c:v>
                </c:pt>
                <c:pt idx="1827">
                  <c:v>9.1349999999999998</c:v>
                </c:pt>
                <c:pt idx="1828">
                  <c:v>9.14</c:v>
                </c:pt>
                <c:pt idx="1829">
                  <c:v>9.1449999999999996</c:v>
                </c:pt>
                <c:pt idx="1830">
                  <c:v>9.15</c:v>
                </c:pt>
                <c:pt idx="1831">
                  <c:v>9.1549999999999994</c:v>
                </c:pt>
                <c:pt idx="1832">
                  <c:v>9.16</c:v>
                </c:pt>
                <c:pt idx="1833">
                  <c:v>9.1650000000000009</c:v>
                </c:pt>
                <c:pt idx="1834">
                  <c:v>9.17</c:v>
                </c:pt>
                <c:pt idx="1835">
                  <c:v>9.1750000000000007</c:v>
                </c:pt>
                <c:pt idx="1836">
                  <c:v>9.18</c:v>
                </c:pt>
                <c:pt idx="1837">
                  <c:v>9.1850000000000005</c:v>
                </c:pt>
                <c:pt idx="1838">
                  <c:v>9.19</c:v>
                </c:pt>
                <c:pt idx="1839">
                  <c:v>9.1950000000000003</c:v>
                </c:pt>
                <c:pt idx="1840">
                  <c:v>9.2000000000000011</c:v>
                </c:pt>
                <c:pt idx="1841">
                  <c:v>9.2050000000000001</c:v>
                </c:pt>
                <c:pt idx="1842">
                  <c:v>9.2100000000000009</c:v>
                </c:pt>
                <c:pt idx="1843">
                  <c:v>9.2149999999999999</c:v>
                </c:pt>
                <c:pt idx="1844">
                  <c:v>9.2200000000000006</c:v>
                </c:pt>
                <c:pt idx="1845">
                  <c:v>9.2249999999999996</c:v>
                </c:pt>
                <c:pt idx="1846">
                  <c:v>9.23</c:v>
                </c:pt>
                <c:pt idx="1847">
                  <c:v>9.2349999999999994</c:v>
                </c:pt>
                <c:pt idx="1848">
                  <c:v>9.24</c:v>
                </c:pt>
                <c:pt idx="1849">
                  <c:v>9.245000000000001</c:v>
                </c:pt>
                <c:pt idx="1850">
                  <c:v>9.25</c:v>
                </c:pt>
                <c:pt idx="1851">
                  <c:v>9.2550000000000008</c:v>
                </c:pt>
                <c:pt idx="1852">
                  <c:v>9.26</c:v>
                </c:pt>
                <c:pt idx="1853">
                  <c:v>9.2650000000000006</c:v>
                </c:pt>
                <c:pt idx="1854">
                  <c:v>9.27</c:v>
                </c:pt>
                <c:pt idx="1855">
                  <c:v>9.2750000000000004</c:v>
                </c:pt>
                <c:pt idx="1856">
                  <c:v>9.2799999999999994</c:v>
                </c:pt>
                <c:pt idx="1857">
                  <c:v>9.2850000000000001</c:v>
                </c:pt>
                <c:pt idx="1858">
                  <c:v>9.2900000000000009</c:v>
                </c:pt>
                <c:pt idx="1859">
                  <c:v>9.2949999999999999</c:v>
                </c:pt>
                <c:pt idx="1860">
                  <c:v>9.3000000000000007</c:v>
                </c:pt>
                <c:pt idx="1861">
                  <c:v>9.3049999999999997</c:v>
                </c:pt>
                <c:pt idx="1862">
                  <c:v>9.31</c:v>
                </c:pt>
                <c:pt idx="1863">
                  <c:v>9.3149999999999995</c:v>
                </c:pt>
                <c:pt idx="1864">
                  <c:v>9.32</c:v>
                </c:pt>
                <c:pt idx="1865">
                  <c:v>9.3250000000000011</c:v>
                </c:pt>
                <c:pt idx="1866">
                  <c:v>9.33</c:v>
                </c:pt>
                <c:pt idx="1867">
                  <c:v>9.3350000000000009</c:v>
                </c:pt>
                <c:pt idx="1868">
                  <c:v>9.34</c:v>
                </c:pt>
                <c:pt idx="1869">
                  <c:v>9.3450000000000006</c:v>
                </c:pt>
                <c:pt idx="1870">
                  <c:v>9.35</c:v>
                </c:pt>
                <c:pt idx="1871">
                  <c:v>9.3550000000000004</c:v>
                </c:pt>
                <c:pt idx="1872">
                  <c:v>9.36</c:v>
                </c:pt>
                <c:pt idx="1873">
                  <c:v>9.3650000000000002</c:v>
                </c:pt>
                <c:pt idx="1874">
                  <c:v>9.370000000000001</c:v>
                </c:pt>
                <c:pt idx="1875">
                  <c:v>9.375</c:v>
                </c:pt>
                <c:pt idx="1876">
                  <c:v>9.3800000000000008</c:v>
                </c:pt>
                <c:pt idx="1877">
                  <c:v>9.3849999999999998</c:v>
                </c:pt>
                <c:pt idx="1878">
                  <c:v>9.39</c:v>
                </c:pt>
                <c:pt idx="1879">
                  <c:v>9.3949999999999996</c:v>
                </c:pt>
                <c:pt idx="1880">
                  <c:v>9.4</c:v>
                </c:pt>
                <c:pt idx="1881">
                  <c:v>9.4049999999999994</c:v>
                </c:pt>
                <c:pt idx="1882">
                  <c:v>9.41</c:v>
                </c:pt>
                <c:pt idx="1883">
                  <c:v>9.4150000000000009</c:v>
                </c:pt>
                <c:pt idx="1884">
                  <c:v>9.42</c:v>
                </c:pt>
                <c:pt idx="1885">
                  <c:v>9.4250000000000007</c:v>
                </c:pt>
                <c:pt idx="1886">
                  <c:v>9.43</c:v>
                </c:pt>
                <c:pt idx="1887">
                  <c:v>9.4350000000000005</c:v>
                </c:pt>
                <c:pt idx="1888">
                  <c:v>9.44</c:v>
                </c:pt>
                <c:pt idx="1889">
                  <c:v>9.4450000000000003</c:v>
                </c:pt>
                <c:pt idx="1890">
                  <c:v>9.4500000000000011</c:v>
                </c:pt>
                <c:pt idx="1891">
                  <c:v>9.4550000000000001</c:v>
                </c:pt>
                <c:pt idx="1892">
                  <c:v>9.4600000000000009</c:v>
                </c:pt>
                <c:pt idx="1893">
                  <c:v>9.4649999999999999</c:v>
                </c:pt>
                <c:pt idx="1894">
                  <c:v>9.4700000000000006</c:v>
                </c:pt>
                <c:pt idx="1895">
                  <c:v>9.4749999999999996</c:v>
                </c:pt>
                <c:pt idx="1896">
                  <c:v>9.48</c:v>
                </c:pt>
                <c:pt idx="1897">
                  <c:v>9.4849999999999994</c:v>
                </c:pt>
                <c:pt idx="1898">
                  <c:v>9.49</c:v>
                </c:pt>
                <c:pt idx="1899">
                  <c:v>9.495000000000001</c:v>
                </c:pt>
                <c:pt idx="1900">
                  <c:v>9.5</c:v>
                </c:pt>
                <c:pt idx="1901">
                  <c:v>9.5050000000000008</c:v>
                </c:pt>
                <c:pt idx="1902">
                  <c:v>9.51</c:v>
                </c:pt>
                <c:pt idx="1903">
                  <c:v>9.5150000000000006</c:v>
                </c:pt>
                <c:pt idx="1904">
                  <c:v>9.52</c:v>
                </c:pt>
                <c:pt idx="1905">
                  <c:v>9.5250000000000004</c:v>
                </c:pt>
                <c:pt idx="1906">
                  <c:v>9.5299999999999994</c:v>
                </c:pt>
                <c:pt idx="1907">
                  <c:v>9.5350000000000001</c:v>
                </c:pt>
                <c:pt idx="1908">
                  <c:v>9.5400000000000009</c:v>
                </c:pt>
                <c:pt idx="1909">
                  <c:v>9.5449999999999999</c:v>
                </c:pt>
                <c:pt idx="1910">
                  <c:v>9.5500000000000007</c:v>
                </c:pt>
                <c:pt idx="1911">
                  <c:v>9.5549999999999997</c:v>
                </c:pt>
                <c:pt idx="1912">
                  <c:v>9.56</c:v>
                </c:pt>
                <c:pt idx="1913">
                  <c:v>9.5649999999999995</c:v>
                </c:pt>
                <c:pt idx="1914">
                  <c:v>9.57</c:v>
                </c:pt>
                <c:pt idx="1915">
                  <c:v>9.5750000000000011</c:v>
                </c:pt>
                <c:pt idx="1916">
                  <c:v>9.58</c:v>
                </c:pt>
                <c:pt idx="1917">
                  <c:v>9.5850000000000009</c:v>
                </c:pt>
                <c:pt idx="1918">
                  <c:v>9.59</c:v>
                </c:pt>
                <c:pt idx="1919">
                  <c:v>9.5950000000000006</c:v>
                </c:pt>
                <c:pt idx="1920">
                  <c:v>9.6</c:v>
                </c:pt>
                <c:pt idx="1921">
                  <c:v>9.6050000000000004</c:v>
                </c:pt>
                <c:pt idx="1922">
                  <c:v>9.61</c:v>
                </c:pt>
                <c:pt idx="1923">
                  <c:v>9.6150000000000002</c:v>
                </c:pt>
                <c:pt idx="1924">
                  <c:v>9.620000000000001</c:v>
                </c:pt>
                <c:pt idx="1925">
                  <c:v>9.625</c:v>
                </c:pt>
                <c:pt idx="1926">
                  <c:v>9.6300000000000008</c:v>
                </c:pt>
                <c:pt idx="1927">
                  <c:v>9.6349999999999998</c:v>
                </c:pt>
                <c:pt idx="1928">
                  <c:v>9.64</c:v>
                </c:pt>
                <c:pt idx="1929">
                  <c:v>9.6449999999999996</c:v>
                </c:pt>
                <c:pt idx="1930">
                  <c:v>9.65</c:v>
                </c:pt>
                <c:pt idx="1931">
                  <c:v>9.6549999999999994</c:v>
                </c:pt>
                <c:pt idx="1932">
                  <c:v>9.66</c:v>
                </c:pt>
                <c:pt idx="1933">
                  <c:v>9.6650000000000009</c:v>
                </c:pt>
                <c:pt idx="1934">
                  <c:v>9.67</c:v>
                </c:pt>
                <c:pt idx="1935">
                  <c:v>9.6750000000000007</c:v>
                </c:pt>
                <c:pt idx="1936">
                  <c:v>9.68</c:v>
                </c:pt>
                <c:pt idx="1937">
                  <c:v>9.6850000000000005</c:v>
                </c:pt>
                <c:pt idx="1938">
                  <c:v>9.69</c:v>
                </c:pt>
                <c:pt idx="1939">
                  <c:v>9.6950000000000003</c:v>
                </c:pt>
                <c:pt idx="1940">
                  <c:v>9.7000000000000011</c:v>
                </c:pt>
                <c:pt idx="1941">
                  <c:v>9.7050000000000001</c:v>
                </c:pt>
                <c:pt idx="1942">
                  <c:v>9.7100000000000009</c:v>
                </c:pt>
                <c:pt idx="1943">
                  <c:v>9.7149999999999999</c:v>
                </c:pt>
                <c:pt idx="1944">
                  <c:v>9.7200000000000006</c:v>
                </c:pt>
                <c:pt idx="1945">
                  <c:v>9.7249999999999996</c:v>
                </c:pt>
                <c:pt idx="1946">
                  <c:v>9.73</c:v>
                </c:pt>
                <c:pt idx="1947">
                  <c:v>9.7349999999999994</c:v>
                </c:pt>
                <c:pt idx="1948">
                  <c:v>9.74</c:v>
                </c:pt>
                <c:pt idx="1949">
                  <c:v>9.745000000000001</c:v>
                </c:pt>
                <c:pt idx="1950">
                  <c:v>9.75</c:v>
                </c:pt>
                <c:pt idx="1951">
                  <c:v>9.7550000000000008</c:v>
                </c:pt>
                <c:pt idx="1952">
                  <c:v>9.76</c:v>
                </c:pt>
                <c:pt idx="1953">
                  <c:v>9.7650000000000006</c:v>
                </c:pt>
                <c:pt idx="1954">
                  <c:v>9.77</c:v>
                </c:pt>
                <c:pt idx="1955">
                  <c:v>9.7750000000000004</c:v>
                </c:pt>
                <c:pt idx="1956">
                  <c:v>9.7799999999999994</c:v>
                </c:pt>
                <c:pt idx="1957">
                  <c:v>9.7850000000000001</c:v>
                </c:pt>
                <c:pt idx="1958">
                  <c:v>9.7900000000000009</c:v>
                </c:pt>
                <c:pt idx="1959">
                  <c:v>9.7949999999999999</c:v>
                </c:pt>
                <c:pt idx="1960">
                  <c:v>9.8000000000000007</c:v>
                </c:pt>
                <c:pt idx="1961">
                  <c:v>9.8049999999999997</c:v>
                </c:pt>
                <c:pt idx="1962">
                  <c:v>9.81</c:v>
                </c:pt>
                <c:pt idx="1963">
                  <c:v>9.8149999999999995</c:v>
                </c:pt>
                <c:pt idx="1964">
                  <c:v>9.82</c:v>
                </c:pt>
                <c:pt idx="1965">
                  <c:v>9.8250000000000011</c:v>
                </c:pt>
                <c:pt idx="1966">
                  <c:v>9.83</c:v>
                </c:pt>
                <c:pt idx="1967">
                  <c:v>9.8350000000000009</c:v>
                </c:pt>
                <c:pt idx="1968">
                  <c:v>9.84</c:v>
                </c:pt>
                <c:pt idx="1969">
                  <c:v>9.8450000000000006</c:v>
                </c:pt>
                <c:pt idx="1970">
                  <c:v>9.85</c:v>
                </c:pt>
                <c:pt idx="1971">
                  <c:v>9.8550000000000004</c:v>
                </c:pt>
                <c:pt idx="1972">
                  <c:v>9.86</c:v>
                </c:pt>
                <c:pt idx="1973">
                  <c:v>9.8650000000000002</c:v>
                </c:pt>
                <c:pt idx="1974">
                  <c:v>9.870000000000001</c:v>
                </c:pt>
                <c:pt idx="1975">
                  <c:v>9.875</c:v>
                </c:pt>
                <c:pt idx="1976">
                  <c:v>9.8800000000000008</c:v>
                </c:pt>
                <c:pt idx="1977">
                  <c:v>9.8849999999999998</c:v>
                </c:pt>
                <c:pt idx="1978">
                  <c:v>9.89</c:v>
                </c:pt>
                <c:pt idx="1979">
                  <c:v>9.8949999999999996</c:v>
                </c:pt>
                <c:pt idx="1980">
                  <c:v>9.9</c:v>
                </c:pt>
                <c:pt idx="1981">
                  <c:v>9.9049999999999994</c:v>
                </c:pt>
                <c:pt idx="1982">
                  <c:v>9.91</c:v>
                </c:pt>
                <c:pt idx="1983">
                  <c:v>9.9150000000000009</c:v>
                </c:pt>
                <c:pt idx="1984">
                  <c:v>9.92</c:v>
                </c:pt>
                <c:pt idx="1985">
                  <c:v>9.9250000000000007</c:v>
                </c:pt>
                <c:pt idx="1986">
                  <c:v>9.93</c:v>
                </c:pt>
                <c:pt idx="1987">
                  <c:v>9.9350000000000005</c:v>
                </c:pt>
                <c:pt idx="1988">
                  <c:v>9.94</c:v>
                </c:pt>
                <c:pt idx="1989">
                  <c:v>9.9450000000000003</c:v>
                </c:pt>
                <c:pt idx="1990">
                  <c:v>9.9500000000000011</c:v>
                </c:pt>
                <c:pt idx="1991">
                  <c:v>9.9550000000000001</c:v>
                </c:pt>
                <c:pt idx="1992">
                  <c:v>9.9600000000000009</c:v>
                </c:pt>
                <c:pt idx="1993">
                  <c:v>9.9649999999999999</c:v>
                </c:pt>
                <c:pt idx="1994">
                  <c:v>9.9700000000000006</c:v>
                </c:pt>
                <c:pt idx="1995">
                  <c:v>9.9749999999999996</c:v>
                </c:pt>
                <c:pt idx="1996">
                  <c:v>9.98</c:v>
                </c:pt>
                <c:pt idx="1997">
                  <c:v>9.9849999999999994</c:v>
                </c:pt>
                <c:pt idx="1998">
                  <c:v>9.99</c:v>
                </c:pt>
                <c:pt idx="1999">
                  <c:v>9.995000000000001</c:v>
                </c:pt>
                <c:pt idx="2000">
                  <c:v>10</c:v>
                </c:pt>
                <c:pt idx="2001">
                  <c:v>10.005000000000001</c:v>
                </c:pt>
                <c:pt idx="2002">
                  <c:v>10.01</c:v>
                </c:pt>
                <c:pt idx="2003">
                  <c:v>10.015000000000001</c:v>
                </c:pt>
                <c:pt idx="2004">
                  <c:v>10.02</c:v>
                </c:pt>
                <c:pt idx="2005">
                  <c:v>10.025</c:v>
                </c:pt>
                <c:pt idx="2006">
                  <c:v>10.029999999999999</c:v>
                </c:pt>
                <c:pt idx="2007">
                  <c:v>10.035</c:v>
                </c:pt>
                <c:pt idx="2008">
                  <c:v>10.040000000000001</c:v>
                </c:pt>
                <c:pt idx="2009">
                  <c:v>10.045</c:v>
                </c:pt>
                <c:pt idx="2010">
                  <c:v>10.050000000000001</c:v>
                </c:pt>
                <c:pt idx="2011">
                  <c:v>10.055</c:v>
                </c:pt>
                <c:pt idx="2012">
                  <c:v>10.06</c:v>
                </c:pt>
                <c:pt idx="2013">
                  <c:v>10.065</c:v>
                </c:pt>
                <c:pt idx="2014">
                  <c:v>10.07</c:v>
                </c:pt>
                <c:pt idx="2015">
                  <c:v>10.075000000000001</c:v>
                </c:pt>
                <c:pt idx="2016">
                  <c:v>10.08</c:v>
                </c:pt>
                <c:pt idx="2017">
                  <c:v>10.085000000000001</c:v>
                </c:pt>
                <c:pt idx="2018">
                  <c:v>10.09</c:v>
                </c:pt>
                <c:pt idx="2019">
                  <c:v>10.095000000000001</c:v>
                </c:pt>
                <c:pt idx="2020">
                  <c:v>10.1</c:v>
                </c:pt>
                <c:pt idx="2021">
                  <c:v>10.105</c:v>
                </c:pt>
                <c:pt idx="2022">
                  <c:v>10.11</c:v>
                </c:pt>
                <c:pt idx="2023">
                  <c:v>10.115</c:v>
                </c:pt>
                <c:pt idx="2024">
                  <c:v>10.120000000000001</c:v>
                </c:pt>
                <c:pt idx="2025">
                  <c:v>10.125</c:v>
                </c:pt>
                <c:pt idx="2026">
                  <c:v>10.130000000000001</c:v>
                </c:pt>
                <c:pt idx="2027">
                  <c:v>10.135</c:v>
                </c:pt>
                <c:pt idx="2028">
                  <c:v>10.14</c:v>
                </c:pt>
                <c:pt idx="2029">
                  <c:v>10.145</c:v>
                </c:pt>
                <c:pt idx="2030">
                  <c:v>10.15</c:v>
                </c:pt>
                <c:pt idx="2031">
                  <c:v>10.154999999999999</c:v>
                </c:pt>
                <c:pt idx="2032">
                  <c:v>10.16</c:v>
                </c:pt>
                <c:pt idx="2033">
                  <c:v>10.165000000000001</c:v>
                </c:pt>
                <c:pt idx="2034">
                  <c:v>10.17</c:v>
                </c:pt>
                <c:pt idx="2035">
                  <c:v>10.175000000000001</c:v>
                </c:pt>
                <c:pt idx="2036">
                  <c:v>10.18</c:v>
                </c:pt>
                <c:pt idx="2037">
                  <c:v>10.185</c:v>
                </c:pt>
                <c:pt idx="2038">
                  <c:v>10.19</c:v>
                </c:pt>
                <c:pt idx="2039">
                  <c:v>10.195</c:v>
                </c:pt>
                <c:pt idx="2040">
                  <c:v>10.200000000000001</c:v>
                </c:pt>
                <c:pt idx="2041">
                  <c:v>10.205</c:v>
                </c:pt>
                <c:pt idx="2042">
                  <c:v>10.210000000000001</c:v>
                </c:pt>
                <c:pt idx="2043">
                  <c:v>10.215</c:v>
                </c:pt>
                <c:pt idx="2044">
                  <c:v>10.220000000000001</c:v>
                </c:pt>
                <c:pt idx="2045">
                  <c:v>10.225</c:v>
                </c:pt>
                <c:pt idx="2046">
                  <c:v>10.23</c:v>
                </c:pt>
                <c:pt idx="2047">
                  <c:v>10.234999999999999</c:v>
                </c:pt>
                <c:pt idx="2048">
                  <c:v>10.24</c:v>
                </c:pt>
                <c:pt idx="2049">
                  <c:v>10.245000000000001</c:v>
                </c:pt>
                <c:pt idx="2050">
                  <c:v>10.25</c:v>
                </c:pt>
                <c:pt idx="2051">
                  <c:v>10.255000000000001</c:v>
                </c:pt>
                <c:pt idx="2052">
                  <c:v>10.26</c:v>
                </c:pt>
                <c:pt idx="2053">
                  <c:v>10.265000000000001</c:v>
                </c:pt>
                <c:pt idx="2054">
                  <c:v>10.27</c:v>
                </c:pt>
                <c:pt idx="2055">
                  <c:v>10.275</c:v>
                </c:pt>
                <c:pt idx="2056">
                  <c:v>10.28</c:v>
                </c:pt>
                <c:pt idx="2057">
                  <c:v>10.285</c:v>
                </c:pt>
                <c:pt idx="2058">
                  <c:v>10.290000000000001</c:v>
                </c:pt>
                <c:pt idx="2059">
                  <c:v>10.295</c:v>
                </c:pt>
                <c:pt idx="2060">
                  <c:v>10.3</c:v>
                </c:pt>
                <c:pt idx="2061">
                  <c:v>10.305</c:v>
                </c:pt>
                <c:pt idx="2062">
                  <c:v>10.31</c:v>
                </c:pt>
                <c:pt idx="2063">
                  <c:v>10.315</c:v>
                </c:pt>
                <c:pt idx="2064">
                  <c:v>10.32</c:v>
                </c:pt>
                <c:pt idx="2065">
                  <c:v>10.325000000000001</c:v>
                </c:pt>
                <c:pt idx="2066">
                  <c:v>10.33</c:v>
                </c:pt>
                <c:pt idx="2067">
                  <c:v>10.335000000000001</c:v>
                </c:pt>
                <c:pt idx="2068">
                  <c:v>10.34</c:v>
                </c:pt>
                <c:pt idx="2069">
                  <c:v>10.345000000000001</c:v>
                </c:pt>
                <c:pt idx="2070">
                  <c:v>10.35</c:v>
                </c:pt>
                <c:pt idx="2071">
                  <c:v>10.355</c:v>
                </c:pt>
                <c:pt idx="2072">
                  <c:v>10.36</c:v>
                </c:pt>
                <c:pt idx="2073">
                  <c:v>10.365</c:v>
                </c:pt>
                <c:pt idx="2074">
                  <c:v>10.370000000000001</c:v>
                </c:pt>
                <c:pt idx="2075">
                  <c:v>10.375</c:v>
                </c:pt>
                <c:pt idx="2076">
                  <c:v>10.38</c:v>
                </c:pt>
                <c:pt idx="2077">
                  <c:v>10.385</c:v>
                </c:pt>
                <c:pt idx="2078">
                  <c:v>10.39</c:v>
                </c:pt>
                <c:pt idx="2079">
                  <c:v>10.395</c:v>
                </c:pt>
                <c:pt idx="2080">
                  <c:v>10.4</c:v>
                </c:pt>
                <c:pt idx="2081">
                  <c:v>10.404999999999999</c:v>
                </c:pt>
                <c:pt idx="2082">
                  <c:v>10.41</c:v>
                </c:pt>
                <c:pt idx="2083">
                  <c:v>10.415000000000001</c:v>
                </c:pt>
                <c:pt idx="2084">
                  <c:v>10.42</c:v>
                </c:pt>
                <c:pt idx="2085">
                  <c:v>10.425000000000001</c:v>
                </c:pt>
                <c:pt idx="2086">
                  <c:v>10.43</c:v>
                </c:pt>
                <c:pt idx="2087">
                  <c:v>10.435</c:v>
                </c:pt>
                <c:pt idx="2088">
                  <c:v>10.44</c:v>
                </c:pt>
                <c:pt idx="2089">
                  <c:v>10.445</c:v>
                </c:pt>
                <c:pt idx="2090">
                  <c:v>10.450000000000001</c:v>
                </c:pt>
                <c:pt idx="2091">
                  <c:v>10.455</c:v>
                </c:pt>
                <c:pt idx="2092">
                  <c:v>10.46</c:v>
                </c:pt>
                <c:pt idx="2093">
                  <c:v>10.465</c:v>
                </c:pt>
                <c:pt idx="2094">
                  <c:v>10.47</c:v>
                </c:pt>
                <c:pt idx="2095">
                  <c:v>10.475</c:v>
                </c:pt>
                <c:pt idx="2096">
                  <c:v>10.48</c:v>
                </c:pt>
                <c:pt idx="2097">
                  <c:v>10.484999999999999</c:v>
                </c:pt>
                <c:pt idx="2098">
                  <c:v>10.49</c:v>
                </c:pt>
                <c:pt idx="2099">
                  <c:v>10.495000000000001</c:v>
                </c:pt>
                <c:pt idx="2100">
                  <c:v>10.5</c:v>
                </c:pt>
                <c:pt idx="2101">
                  <c:v>10.505000000000001</c:v>
                </c:pt>
                <c:pt idx="2102">
                  <c:v>10.51</c:v>
                </c:pt>
                <c:pt idx="2103">
                  <c:v>10.515000000000001</c:v>
                </c:pt>
                <c:pt idx="2104">
                  <c:v>10.52</c:v>
                </c:pt>
                <c:pt idx="2105">
                  <c:v>10.525</c:v>
                </c:pt>
                <c:pt idx="2106">
                  <c:v>10.53</c:v>
                </c:pt>
                <c:pt idx="2107">
                  <c:v>10.535</c:v>
                </c:pt>
                <c:pt idx="2108">
                  <c:v>10.540000000000001</c:v>
                </c:pt>
                <c:pt idx="2109">
                  <c:v>10.545</c:v>
                </c:pt>
                <c:pt idx="2110">
                  <c:v>10.55</c:v>
                </c:pt>
                <c:pt idx="2111">
                  <c:v>10.555</c:v>
                </c:pt>
                <c:pt idx="2112">
                  <c:v>10.56</c:v>
                </c:pt>
                <c:pt idx="2113">
                  <c:v>10.565</c:v>
                </c:pt>
                <c:pt idx="2114">
                  <c:v>10.57</c:v>
                </c:pt>
                <c:pt idx="2115">
                  <c:v>10.575000000000001</c:v>
                </c:pt>
                <c:pt idx="2116">
                  <c:v>10.58</c:v>
                </c:pt>
                <c:pt idx="2117">
                  <c:v>10.585000000000001</c:v>
                </c:pt>
                <c:pt idx="2118">
                  <c:v>10.59</c:v>
                </c:pt>
                <c:pt idx="2119">
                  <c:v>10.595000000000001</c:v>
                </c:pt>
                <c:pt idx="2120">
                  <c:v>10.6</c:v>
                </c:pt>
                <c:pt idx="2121">
                  <c:v>10.605</c:v>
                </c:pt>
                <c:pt idx="2122">
                  <c:v>10.61</c:v>
                </c:pt>
                <c:pt idx="2123">
                  <c:v>10.615</c:v>
                </c:pt>
                <c:pt idx="2124">
                  <c:v>10.620000000000001</c:v>
                </c:pt>
                <c:pt idx="2125">
                  <c:v>10.625</c:v>
                </c:pt>
                <c:pt idx="2126">
                  <c:v>10.63</c:v>
                </c:pt>
                <c:pt idx="2127">
                  <c:v>10.635</c:v>
                </c:pt>
                <c:pt idx="2128">
                  <c:v>10.64</c:v>
                </c:pt>
                <c:pt idx="2129">
                  <c:v>10.645</c:v>
                </c:pt>
                <c:pt idx="2130">
                  <c:v>10.65</c:v>
                </c:pt>
                <c:pt idx="2131">
                  <c:v>10.654999999999999</c:v>
                </c:pt>
                <c:pt idx="2132">
                  <c:v>10.66</c:v>
                </c:pt>
                <c:pt idx="2133">
                  <c:v>10.665000000000001</c:v>
                </c:pt>
                <c:pt idx="2134">
                  <c:v>10.67</c:v>
                </c:pt>
                <c:pt idx="2135">
                  <c:v>10.675000000000001</c:v>
                </c:pt>
                <c:pt idx="2136">
                  <c:v>10.68</c:v>
                </c:pt>
                <c:pt idx="2137">
                  <c:v>10.685</c:v>
                </c:pt>
                <c:pt idx="2138">
                  <c:v>10.69</c:v>
                </c:pt>
                <c:pt idx="2139">
                  <c:v>10.695</c:v>
                </c:pt>
                <c:pt idx="2140">
                  <c:v>10.700000000000001</c:v>
                </c:pt>
                <c:pt idx="2141">
                  <c:v>10.705</c:v>
                </c:pt>
                <c:pt idx="2142">
                  <c:v>10.71</c:v>
                </c:pt>
                <c:pt idx="2143">
                  <c:v>10.715</c:v>
                </c:pt>
                <c:pt idx="2144">
                  <c:v>10.72</c:v>
                </c:pt>
                <c:pt idx="2145">
                  <c:v>10.725</c:v>
                </c:pt>
                <c:pt idx="2146">
                  <c:v>10.73</c:v>
                </c:pt>
                <c:pt idx="2147">
                  <c:v>10.734999999999999</c:v>
                </c:pt>
                <c:pt idx="2148">
                  <c:v>10.74</c:v>
                </c:pt>
                <c:pt idx="2149">
                  <c:v>10.745000000000001</c:v>
                </c:pt>
                <c:pt idx="2150">
                  <c:v>10.75</c:v>
                </c:pt>
                <c:pt idx="2151">
                  <c:v>10.755000000000001</c:v>
                </c:pt>
                <c:pt idx="2152">
                  <c:v>10.76</c:v>
                </c:pt>
                <c:pt idx="2153">
                  <c:v>10.765000000000001</c:v>
                </c:pt>
                <c:pt idx="2154">
                  <c:v>10.77</c:v>
                </c:pt>
                <c:pt idx="2155">
                  <c:v>10.775</c:v>
                </c:pt>
                <c:pt idx="2156">
                  <c:v>10.78</c:v>
                </c:pt>
                <c:pt idx="2157">
                  <c:v>10.785</c:v>
                </c:pt>
                <c:pt idx="2158">
                  <c:v>10.790000000000001</c:v>
                </c:pt>
                <c:pt idx="2159">
                  <c:v>10.795</c:v>
                </c:pt>
                <c:pt idx="2160">
                  <c:v>10.8</c:v>
                </c:pt>
                <c:pt idx="2161">
                  <c:v>10.805</c:v>
                </c:pt>
                <c:pt idx="2162">
                  <c:v>10.81</c:v>
                </c:pt>
                <c:pt idx="2163">
                  <c:v>10.815</c:v>
                </c:pt>
                <c:pt idx="2164">
                  <c:v>10.82</c:v>
                </c:pt>
                <c:pt idx="2165">
                  <c:v>10.825000000000001</c:v>
                </c:pt>
                <c:pt idx="2166">
                  <c:v>10.83</c:v>
                </c:pt>
                <c:pt idx="2167">
                  <c:v>10.835000000000001</c:v>
                </c:pt>
                <c:pt idx="2168">
                  <c:v>10.84</c:v>
                </c:pt>
                <c:pt idx="2169">
                  <c:v>10.845000000000001</c:v>
                </c:pt>
                <c:pt idx="2170">
                  <c:v>10.85</c:v>
                </c:pt>
                <c:pt idx="2171">
                  <c:v>10.855</c:v>
                </c:pt>
                <c:pt idx="2172">
                  <c:v>10.86</c:v>
                </c:pt>
                <c:pt idx="2173">
                  <c:v>10.865</c:v>
                </c:pt>
                <c:pt idx="2174">
                  <c:v>10.870000000000001</c:v>
                </c:pt>
                <c:pt idx="2175">
                  <c:v>10.875</c:v>
                </c:pt>
                <c:pt idx="2176">
                  <c:v>10.88</c:v>
                </c:pt>
                <c:pt idx="2177">
                  <c:v>10.885</c:v>
                </c:pt>
                <c:pt idx="2178">
                  <c:v>10.89</c:v>
                </c:pt>
                <c:pt idx="2179">
                  <c:v>10.895</c:v>
                </c:pt>
                <c:pt idx="2180">
                  <c:v>10.9</c:v>
                </c:pt>
                <c:pt idx="2181">
                  <c:v>10.904999999999999</c:v>
                </c:pt>
                <c:pt idx="2182">
                  <c:v>10.91</c:v>
                </c:pt>
                <c:pt idx="2183">
                  <c:v>10.915000000000001</c:v>
                </c:pt>
                <c:pt idx="2184">
                  <c:v>10.92</c:v>
                </c:pt>
                <c:pt idx="2185">
                  <c:v>10.925000000000001</c:v>
                </c:pt>
                <c:pt idx="2186">
                  <c:v>10.93</c:v>
                </c:pt>
                <c:pt idx="2187">
                  <c:v>10.935</c:v>
                </c:pt>
                <c:pt idx="2188">
                  <c:v>10.94</c:v>
                </c:pt>
                <c:pt idx="2189">
                  <c:v>10.945</c:v>
                </c:pt>
                <c:pt idx="2190">
                  <c:v>10.950000000000001</c:v>
                </c:pt>
                <c:pt idx="2191">
                  <c:v>10.955</c:v>
                </c:pt>
                <c:pt idx="2192">
                  <c:v>10.96</c:v>
                </c:pt>
                <c:pt idx="2193">
                  <c:v>10.965</c:v>
                </c:pt>
                <c:pt idx="2194">
                  <c:v>10.97</c:v>
                </c:pt>
                <c:pt idx="2195">
                  <c:v>10.975</c:v>
                </c:pt>
                <c:pt idx="2196">
                  <c:v>10.98</c:v>
                </c:pt>
                <c:pt idx="2197">
                  <c:v>10.984999999999999</c:v>
                </c:pt>
                <c:pt idx="2198">
                  <c:v>10.99</c:v>
                </c:pt>
                <c:pt idx="2199">
                  <c:v>10.995000000000001</c:v>
                </c:pt>
                <c:pt idx="2200">
                  <c:v>11</c:v>
                </c:pt>
                <c:pt idx="2201">
                  <c:v>11.005000000000001</c:v>
                </c:pt>
                <c:pt idx="2202">
                  <c:v>11.01</c:v>
                </c:pt>
                <c:pt idx="2203">
                  <c:v>11.015000000000001</c:v>
                </c:pt>
                <c:pt idx="2204">
                  <c:v>11.02</c:v>
                </c:pt>
                <c:pt idx="2205">
                  <c:v>11.025</c:v>
                </c:pt>
                <c:pt idx="2206">
                  <c:v>11.03</c:v>
                </c:pt>
                <c:pt idx="2207">
                  <c:v>11.035</c:v>
                </c:pt>
                <c:pt idx="2208">
                  <c:v>11.040000000000001</c:v>
                </c:pt>
                <c:pt idx="2209">
                  <c:v>11.045</c:v>
                </c:pt>
                <c:pt idx="2210">
                  <c:v>11.05</c:v>
                </c:pt>
                <c:pt idx="2211">
                  <c:v>11.055</c:v>
                </c:pt>
                <c:pt idx="2212">
                  <c:v>11.06</c:v>
                </c:pt>
                <c:pt idx="2213">
                  <c:v>11.065</c:v>
                </c:pt>
                <c:pt idx="2214">
                  <c:v>11.07</c:v>
                </c:pt>
                <c:pt idx="2215">
                  <c:v>11.075000000000001</c:v>
                </c:pt>
                <c:pt idx="2216">
                  <c:v>11.08</c:v>
                </c:pt>
                <c:pt idx="2217">
                  <c:v>11.085000000000001</c:v>
                </c:pt>
                <c:pt idx="2218">
                  <c:v>11.09</c:v>
                </c:pt>
                <c:pt idx="2219">
                  <c:v>11.095000000000001</c:v>
                </c:pt>
                <c:pt idx="2220">
                  <c:v>11.1</c:v>
                </c:pt>
                <c:pt idx="2221">
                  <c:v>11.105</c:v>
                </c:pt>
                <c:pt idx="2222">
                  <c:v>11.11</c:v>
                </c:pt>
                <c:pt idx="2223">
                  <c:v>11.115</c:v>
                </c:pt>
                <c:pt idx="2224">
                  <c:v>11.120000000000001</c:v>
                </c:pt>
                <c:pt idx="2225">
                  <c:v>11.125</c:v>
                </c:pt>
                <c:pt idx="2226">
                  <c:v>11.13</c:v>
                </c:pt>
                <c:pt idx="2227">
                  <c:v>11.135</c:v>
                </c:pt>
                <c:pt idx="2228">
                  <c:v>11.14</c:v>
                </c:pt>
                <c:pt idx="2229">
                  <c:v>11.145</c:v>
                </c:pt>
                <c:pt idx="2230">
                  <c:v>11.15</c:v>
                </c:pt>
                <c:pt idx="2231">
                  <c:v>11.154999999999999</c:v>
                </c:pt>
                <c:pt idx="2232">
                  <c:v>11.16</c:v>
                </c:pt>
                <c:pt idx="2233">
                  <c:v>11.165000000000001</c:v>
                </c:pt>
                <c:pt idx="2234">
                  <c:v>11.17</c:v>
                </c:pt>
                <c:pt idx="2235">
                  <c:v>11.175000000000001</c:v>
                </c:pt>
                <c:pt idx="2236">
                  <c:v>11.18</c:v>
                </c:pt>
                <c:pt idx="2237">
                  <c:v>11.185</c:v>
                </c:pt>
                <c:pt idx="2238">
                  <c:v>11.19</c:v>
                </c:pt>
                <c:pt idx="2239">
                  <c:v>11.195</c:v>
                </c:pt>
                <c:pt idx="2240">
                  <c:v>11.200000000000001</c:v>
                </c:pt>
                <c:pt idx="2241">
                  <c:v>11.205</c:v>
                </c:pt>
                <c:pt idx="2242">
                  <c:v>11.21</c:v>
                </c:pt>
                <c:pt idx="2243">
                  <c:v>11.215</c:v>
                </c:pt>
                <c:pt idx="2244">
                  <c:v>11.22</c:v>
                </c:pt>
                <c:pt idx="2245">
                  <c:v>11.225</c:v>
                </c:pt>
                <c:pt idx="2246">
                  <c:v>11.23</c:v>
                </c:pt>
                <c:pt idx="2247">
                  <c:v>11.234999999999999</c:v>
                </c:pt>
                <c:pt idx="2248">
                  <c:v>11.24</c:v>
                </c:pt>
                <c:pt idx="2249">
                  <c:v>11.245000000000001</c:v>
                </c:pt>
                <c:pt idx="2250">
                  <c:v>11.25</c:v>
                </c:pt>
                <c:pt idx="2251">
                  <c:v>11.255000000000001</c:v>
                </c:pt>
                <c:pt idx="2252">
                  <c:v>11.26</c:v>
                </c:pt>
                <c:pt idx="2253">
                  <c:v>11.265000000000001</c:v>
                </c:pt>
                <c:pt idx="2254">
                  <c:v>11.27</c:v>
                </c:pt>
                <c:pt idx="2255">
                  <c:v>11.275</c:v>
                </c:pt>
                <c:pt idx="2256">
                  <c:v>11.28</c:v>
                </c:pt>
                <c:pt idx="2257">
                  <c:v>11.285</c:v>
                </c:pt>
                <c:pt idx="2258">
                  <c:v>11.290000000000001</c:v>
                </c:pt>
                <c:pt idx="2259">
                  <c:v>11.295</c:v>
                </c:pt>
                <c:pt idx="2260">
                  <c:v>11.3</c:v>
                </c:pt>
                <c:pt idx="2261">
                  <c:v>11.305</c:v>
                </c:pt>
                <c:pt idx="2262">
                  <c:v>11.31</c:v>
                </c:pt>
                <c:pt idx="2263">
                  <c:v>11.315</c:v>
                </c:pt>
                <c:pt idx="2264">
                  <c:v>11.32</c:v>
                </c:pt>
                <c:pt idx="2265">
                  <c:v>11.325000000000001</c:v>
                </c:pt>
                <c:pt idx="2266">
                  <c:v>11.33</c:v>
                </c:pt>
                <c:pt idx="2267">
                  <c:v>11.335000000000001</c:v>
                </c:pt>
                <c:pt idx="2268">
                  <c:v>11.34</c:v>
                </c:pt>
                <c:pt idx="2269">
                  <c:v>11.345000000000001</c:v>
                </c:pt>
                <c:pt idx="2270">
                  <c:v>11.35</c:v>
                </c:pt>
                <c:pt idx="2271">
                  <c:v>11.355</c:v>
                </c:pt>
                <c:pt idx="2272">
                  <c:v>11.36</c:v>
                </c:pt>
                <c:pt idx="2273">
                  <c:v>11.365</c:v>
                </c:pt>
                <c:pt idx="2274">
                  <c:v>11.370000000000001</c:v>
                </c:pt>
                <c:pt idx="2275">
                  <c:v>11.375</c:v>
                </c:pt>
                <c:pt idx="2276">
                  <c:v>11.38</c:v>
                </c:pt>
                <c:pt idx="2277">
                  <c:v>11.385</c:v>
                </c:pt>
                <c:pt idx="2278">
                  <c:v>11.39</c:v>
                </c:pt>
                <c:pt idx="2279">
                  <c:v>11.395</c:v>
                </c:pt>
                <c:pt idx="2280">
                  <c:v>11.4</c:v>
                </c:pt>
                <c:pt idx="2281">
                  <c:v>11.404999999999999</c:v>
                </c:pt>
                <c:pt idx="2282">
                  <c:v>11.41</c:v>
                </c:pt>
                <c:pt idx="2283">
                  <c:v>11.415000000000001</c:v>
                </c:pt>
                <c:pt idx="2284">
                  <c:v>11.42</c:v>
                </c:pt>
                <c:pt idx="2285">
                  <c:v>11.425000000000001</c:v>
                </c:pt>
                <c:pt idx="2286">
                  <c:v>11.43</c:v>
                </c:pt>
                <c:pt idx="2287">
                  <c:v>11.435</c:v>
                </c:pt>
                <c:pt idx="2288">
                  <c:v>11.44</c:v>
                </c:pt>
                <c:pt idx="2289">
                  <c:v>11.445</c:v>
                </c:pt>
                <c:pt idx="2290">
                  <c:v>11.450000000000001</c:v>
                </c:pt>
                <c:pt idx="2291">
                  <c:v>11.455</c:v>
                </c:pt>
                <c:pt idx="2292">
                  <c:v>11.46</c:v>
                </c:pt>
                <c:pt idx="2293">
                  <c:v>11.465</c:v>
                </c:pt>
                <c:pt idx="2294">
                  <c:v>11.47</c:v>
                </c:pt>
                <c:pt idx="2295">
                  <c:v>11.475</c:v>
                </c:pt>
                <c:pt idx="2296">
                  <c:v>11.48</c:v>
                </c:pt>
                <c:pt idx="2297">
                  <c:v>11.484999999999999</c:v>
                </c:pt>
                <c:pt idx="2298">
                  <c:v>11.49</c:v>
                </c:pt>
                <c:pt idx="2299">
                  <c:v>11.495000000000001</c:v>
                </c:pt>
                <c:pt idx="2300">
                  <c:v>11.5</c:v>
                </c:pt>
                <c:pt idx="2301">
                  <c:v>11.505000000000001</c:v>
                </c:pt>
                <c:pt idx="2302">
                  <c:v>11.51</c:v>
                </c:pt>
                <c:pt idx="2303">
                  <c:v>11.515000000000001</c:v>
                </c:pt>
                <c:pt idx="2304">
                  <c:v>11.52</c:v>
                </c:pt>
                <c:pt idx="2305">
                  <c:v>11.525</c:v>
                </c:pt>
                <c:pt idx="2306">
                  <c:v>11.53</c:v>
                </c:pt>
                <c:pt idx="2307">
                  <c:v>11.535</c:v>
                </c:pt>
                <c:pt idx="2308">
                  <c:v>11.540000000000001</c:v>
                </c:pt>
                <c:pt idx="2309">
                  <c:v>11.545</c:v>
                </c:pt>
                <c:pt idx="2310">
                  <c:v>11.55</c:v>
                </c:pt>
                <c:pt idx="2311">
                  <c:v>11.555</c:v>
                </c:pt>
                <c:pt idx="2312">
                  <c:v>11.56</c:v>
                </c:pt>
                <c:pt idx="2313">
                  <c:v>11.565</c:v>
                </c:pt>
                <c:pt idx="2314">
                  <c:v>11.57</c:v>
                </c:pt>
                <c:pt idx="2315">
                  <c:v>11.575000000000001</c:v>
                </c:pt>
                <c:pt idx="2316">
                  <c:v>11.58</c:v>
                </c:pt>
                <c:pt idx="2317">
                  <c:v>11.585000000000001</c:v>
                </c:pt>
                <c:pt idx="2318">
                  <c:v>11.59</c:v>
                </c:pt>
                <c:pt idx="2319">
                  <c:v>11.595000000000001</c:v>
                </c:pt>
                <c:pt idx="2320">
                  <c:v>11.6</c:v>
                </c:pt>
                <c:pt idx="2321">
                  <c:v>11.605</c:v>
                </c:pt>
                <c:pt idx="2322">
                  <c:v>11.61</c:v>
                </c:pt>
                <c:pt idx="2323">
                  <c:v>11.615</c:v>
                </c:pt>
                <c:pt idx="2324">
                  <c:v>11.620000000000001</c:v>
                </c:pt>
                <c:pt idx="2325">
                  <c:v>11.625</c:v>
                </c:pt>
                <c:pt idx="2326">
                  <c:v>11.63</c:v>
                </c:pt>
                <c:pt idx="2327">
                  <c:v>11.635</c:v>
                </c:pt>
                <c:pt idx="2328">
                  <c:v>11.64</c:v>
                </c:pt>
                <c:pt idx="2329">
                  <c:v>11.645</c:v>
                </c:pt>
                <c:pt idx="2330">
                  <c:v>11.65</c:v>
                </c:pt>
                <c:pt idx="2331">
                  <c:v>11.654999999999999</c:v>
                </c:pt>
                <c:pt idx="2332">
                  <c:v>11.66</c:v>
                </c:pt>
                <c:pt idx="2333">
                  <c:v>11.665000000000001</c:v>
                </c:pt>
                <c:pt idx="2334">
                  <c:v>11.67</c:v>
                </c:pt>
                <c:pt idx="2335">
                  <c:v>11.675000000000001</c:v>
                </c:pt>
                <c:pt idx="2336">
                  <c:v>11.68</c:v>
                </c:pt>
                <c:pt idx="2337">
                  <c:v>11.685</c:v>
                </c:pt>
                <c:pt idx="2338">
                  <c:v>11.69</c:v>
                </c:pt>
                <c:pt idx="2339">
                  <c:v>11.695</c:v>
                </c:pt>
                <c:pt idx="2340">
                  <c:v>11.700000000000001</c:v>
                </c:pt>
                <c:pt idx="2341">
                  <c:v>11.705</c:v>
                </c:pt>
                <c:pt idx="2342">
                  <c:v>11.71</c:v>
                </c:pt>
                <c:pt idx="2343">
                  <c:v>11.715</c:v>
                </c:pt>
                <c:pt idx="2344">
                  <c:v>11.72</c:v>
                </c:pt>
                <c:pt idx="2345">
                  <c:v>11.725</c:v>
                </c:pt>
                <c:pt idx="2346">
                  <c:v>11.73</c:v>
                </c:pt>
                <c:pt idx="2347">
                  <c:v>11.734999999999999</c:v>
                </c:pt>
                <c:pt idx="2348">
                  <c:v>11.74</c:v>
                </c:pt>
                <c:pt idx="2349">
                  <c:v>11.745000000000001</c:v>
                </c:pt>
                <c:pt idx="2350">
                  <c:v>11.75</c:v>
                </c:pt>
                <c:pt idx="2351">
                  <c:v>11.755000000000001</c:v>
                </c:pt>
                <c:pt idx="2352">
                  <c:v>11.76</c:v>
                </c:pt>
                <c:pt idx="2353">
                  <c:v>11.765000000000001</c:v>
                </c:pt>
                <c:pt idx="2354">
                  <c:v>11.77</c:v>
                </c:pt>
                <c:pt idx="2355">
                  <c:v>11.775</c:v>
                </c:pt>
                <c:pt idx="2356">
                  <c:v>11.78</c:v>
                </c:pt>
                <c:pt idx="2357">
                  <c:v>11.785</c:v>
                </c:pt>
                <c:pt idx="2358">
                  <c:v>11.790000000000001</c:v>
                </c:pt>
                <c:pt idx="2359">
                  <c:v>11.795</c:v>
                </c:pt>
                <c:pt idx="2360">
                  <c:v>11.8</c:v>
                </c:pt>
                <c:pt idx="2361">
                  <c:v>11.805</c:v>
                </c:pt>
                <c:pt idx="2362">
                  <c:v>11.81</c:v>
                </c:pt>
                <c:pt idx="2363">
                  <c:v>11.815</c:v>
                </c:pt>
                <c:pt idx="2364">
                  <c:v>11.82</c:v>
                </c:pt>
                <c:pt idx="2365">
                  <c:v>11.825000000000001</c:v>
                </c:pt>
                <c:pt idx="2366">
                  <c:v>11.83</c:v>
                </c:pt>
                <c:pt idx="2367">
                  <c:v>11.835000000000001</c:v>
                </c:pt>
                <c:pt idx="2368">
                  <c:v>11.84</c:v>
                </c:pt>
                <c:pt idx="2369">
                  <c:v>11.845000000000001</c:v>
                </c:pt>
                <c:pt idx="2370">
                  <c:v>11.85</c:v>
                </c:pt>
                <c:pt idx="2371">
                  <c:v>11.855</c:v>
                </c:pt>
                <c:pt idx="2372">
                  <c:v>11.86</c:v>
                </c:pt>
                <c:pt idx="2373">
                  <c:v>11.865</c:v>
                </c:pt>
                <c:pt idx="2374">
                  <c:v>11.870000000000001</c:v>
                </c:pt>
                <c:pt idx="2375">
                  <c:v>11.875</c:v>
                </c:pt>
                <c:pt idx="2376">
                  <c:v>11.88</c:v>
                </c:pt>
                <c:pt idx="2377">
                  <c:v>11.885</c:v>
                </c:pt>
                <c:pt idx="2378">
                  <c:v>11.89</c:v>
                </c:pt>
                <c:pt idx="2379">
                  <c:v>11.895</c:v>
                </c:pt>
                <c:pt idx="2380">
                  <c:v>11.9</c:v>
                </c:pt>
                <c:pt idx="2381">
                  <c:v>11.904999999999999</c:v>
                </c:pt>
                <c:pt idx="2382">
                  <c:v>11.91</c:v>
                </c:pt>
                <c:pt idx="2383">
                  <c:v>11.915000000000001</c:v>
                </c:pt>
                <c:pt idx="2384">
                  <c:v>11.92</c:v>
                </c:pt>
                <c:pt idx="2385">
                  <c:v>11.925000000000001</c:v>
                </c:pt>
                <c:pt idx="2386">
                  <c:v>11.93</c:v>
                </c:pt>
                <c:pt idx="2387">
                  <c:v>11.935</c:v>
                </c:pt>
                <c:pt idx="2388">
                  <c:v>11.94</c:v>
                </c:pt>
                <c:pt idx="2389">
                  <c:v>11.945</c:v>
                </c:pt>
                <c:pt idx="2390">
                  <c:v>11.950000000000001</c:v>
                </c:pt>
                <c:pt idx="2391">
                  <c:v>11.955</c:v>
                </c:pt>
                <c:pt idx="2392">
                  <c:v>11.96</c:v>
                </c:pt>
                <c:pt idx="2393">
                  <c:v>11.965</c:v>
                </c:pt>
                <c:pt idx="2394">
                  <c:v>11.97</c:v>
                </c:pt>
                <c:pt idx="2395">
                  <c:v>11.975</c:v>
                </c:pt>
                <c:pt idx="2396">
                  <c:v>11.98</c:v>
                </c:pt>
                <c:pt idx="2397">
                  <c:v>11.984999999999999</c:v>
                </c:pt>
                <c:pt idx="2398">
                  <c:v>11.99</c:v>
                </c:pt>
                <c:pt idx="2399">
                  <c:v>11.995000000000001</c:v>
                </c:pt>
                <c:pt idx="2400">
                  <c:v>12</c:v>
                </c:pt>
                <c:pt idx="2401">
                  <c:v>12.005000000000001</c:v>
                </c:pt>
                <c:pt idx="2402">
                  <c:v>12.01</c:v>
                </c:pt>
                <c:pt idx="2403">
                  <c:v>12.015000000000001</c:v>
                </c:pt>
                <c:pt idx="2404">
                  <c:v>12.02</c:v>
                </c:pt>
                <c:pt idx="2405">
                  <c:v>12.025</c:v>
                </c:pt>
                <c:pt idx="2406">
                  <c:v>12.030000000000001</c:v>
                </c:pt>
                <c:pt idx="2407">
                  <c:v>12.035</c:v>
                </c:pt>
                <c:pt idx="2408">
                  <c:v>12.040000000000001</c:v>
                </c:pt>
                <c:pt idx="2409">
                  <c:v>12.045</c:v>
                </c:pt>
                <c:pt idx="2410">
                  <c:v>12.05</c:v>
                </c:pt>
                <c:pt idx="2411">
                  <c:v>12.055</c:v>
                </c:pt>
                <c:pt idx="2412">
                  <c:v>12.06</c:v>
                </c:pt>
                <c:pt idx="2413">
                  <c:v>12.065</c:v>
                </c:pt>
                <c:pt idx="2414">
                  <c:v>12.07</c:v>
                </c:pt>
                <c:pt idx="2415">
                  <c:v>12.075000000000001</c:v>
                </c:pt>
                <c:pt idx="2416">
                  <c:v>12.08</c:v>
                </c:pt>
                <c:pt idx="2417">
                  <c:v>12.085000000000001</c:v>
                </c:pt>
                <c:pt idx="2418">
                  <c:v>12.09</c:v>
                </c:pt>
                <c:pt idx="2419">
                  <c:v>12.095000000000001</c:v>
                </c:pt>
                <c:pt idx="2420">
                  <c:v>12.1</c:v>
                </c:pt>
                <c:pt idx="2421">
                  <c:v>12.105</c:v>
                </c:pt>
                <c:pt idx="2422">
                  <c:v>12.11</c:v>
                </c:pt>
                <c:pt idx="2423">
                  <c:v>12.115</c:v>
                </c:pt>
                <c:pt idx="2424">
                  <c:v>12.120000000000001</c:v>
                </c:pt>
                <c:pt idx="2425">
                  <c:v>12.125</c:v>
                </c:pt>
                <c:pt idx="2426">
                  <c:v>12.13</c:v>
                </c:pt>
                <c:pt idx="2427">
                  <c:v>12.135</c:v>
                </c:pt>
                <c:pt idx="2428">
                  <c:v>12.14</c:v>
                </c:pt>
                <c:pt idx="2429">
                  <c:v>12.145</c:v>
                </c:pt>
                <c:pt idx="2430">
                  <c:v>12.15</c:v>
                </c:pt>
                <c:pt idx="2431">
                  <c:v>12.155000000000001</c:v>
                </c:pt>
                <c:pt idx="2432">
                  <c:v>12.16</c:v>
                </c:pt>
                <c:pt idx="2433">
                  <c:v>12.165000000000001</c:v>
                </c:pt>
                <c:pt idx="2434">
                  <c:v>12.17</c:v>
                </c:pt>
                <c:pt idx="2435">
                  <c:v>12.175000000000001</c:v>
                </c:pt>
                <c:pt idx="2436">
                  <c:v>12.18</c:v>
                </c:pt>
                <c:pt idx="2437">
                  <c:v>12.185</c:v>
                </c:pt>
                <c:pt idx="2438">
                  <c:v>12.19</c:v>
                </c:pt>
                <c:pt idx="2439">
                  <c:v>12.195</c:v>
                </c:pt>
                <c:pt idx="2440">
                  <c:v>12.200000000000001</c:v>
                </c:pt>
                <c:pt idx="2441">
                  <c:v>12.205</c:v>
                </c:pt>
                <c:pt idx="2442">
                  <c:v>12.21</c:v>
                </c:pt>
                <c:pt idx="2443">
                  <c:v>12.215</c:v>
                </c:pt>
                <c:pt idx="2444">
                  <c:v>12.22</c:v>
                </c:pt>
                <c:pt idx="2445">
                  <c:v>12.225</c:v>
                </c:pt>
                <c:pt idx="2446">
                  <c:v>12.23</c:v>
                </c:pt>
                <c:pt idx="2447">
                  <c:v>12.234999999999999</c:v>
                </c:pt>
                <c:pt idx="2448">
                  <c:v>12.24</c:v>
                </c:pt>
                <c:pt idx="2449">
                  <c:v>12.245000000000001</c:v>
                </c:pt>
                <c:pt idx="2450">
                  <c:v>12.25</c:v>
                </c:pt>
                <c:pt idx="2451">
                  <c:v>12.255000000000001</c:v>
                </c:pt>
                <c:pt idx="2452">
                  <c:v>12.26</c:v>
                </c:pt>
                <c:pt idx="2453">
                  <c:v>12.265000000000001</c:v>
                </c:pt>
                <c:pt idx="2454">
                  <c:v>12.27</c:v>
                </c:pt>
                <c:pt idx="2455">
                  <c:v>12.275</c:v>
                </c:pt>
                <c:pt idx="2456">
                  <c:v>12.280000000000001</c:v>
                </c:pt>
                <c:pt idx="2457">
                  <c:v>12.285</c:v>
                </c:pt>
                <c:pt idx="2458">
                  <c:v>12.290000000000001</c:v>
                </c:pt>
                <c:pt idx="2459">
                  <c:v>12.295</c:v>
                </c:pt>
                <c:pt idx="2460">
                  <c:v>12.3</c:v>
                </c:pt>
                <c:pt idx="2461">
                  <c:v>12.305</c:v>
                </c:pt>
                <c:pt idx="2462">
                  <c:v>12.31</c:v>
                </c:pt>
                <c:pt idx="2463">
                  <c:v>12.315</c:v>
                </c:pt>
                <c:pt idx="2464">
                  <c:v>12.32</c:v>
                </c:pt>
                <c:pt idx="2465">
                  <c:v>12.325000000000001</c:v>
                </c:pt>
                <c:pt idx="2466">
                  <c:v>12.33</c:v>
                </c:pt>
                <c:pt idx="2467">
                  <c:v>12.335000000000001</c:v>
                </c:pt>
                <c:pt idx="2468">
                  <c:v>12.34</c:v>
                </c:pt>
                <c:pt idx="2469">
                  <c:v>12.345000000000001</c:v>
                </c:pt>
                <c:pt idx="2470">
                  <c:v>12.35</c:v>
                </c:pt>
                <c:pt idx="2471">
                  <c:v>12.355</c:v>
                </c:pt>
                <c:pt idx="2472">
                  <c:v>12.36</c:v>
                </c:pt>
                <c:pt idx="2473">
                  <c:v>12.365</c:v>
                </c:pt>
                <c:pt idx="2474">
                  <c:v>12.370000000000001</c:v>
                </c:pt>
                <c:pt idx="2475">
                  <c:v>12.375</c:v>
                </c:pt>
                <c:pt idx="2476">
                  <c:v>12.38</c:v>
                </c:pt>
                <c:pt idx="2477">
                  <c:v>12.385</c:v>
                </c:pt>
                <c:pt idx="2478">
                  <c:v>12.39</c:v>
                </c:pt>
                <c:pt idx="2479">
                  <c:v>12.395</c:v>
                </c:pt>
                <c:pt idx="2480">
                  <c:v>12.4</c:v>
                </c:pt>
                <c:pt idx="2481">
                  <c:v>12.405000000000001</c:v>
                </c:pt>
                <c:pt idx="2482">
                  <c:v>12.41</c:v>
                </c:pt>
                <c:pt idx="2483">
                  <c:v>12.415000000000001</c:v>
                </c:pt>
                <c:pt idx="2484">
                  <c:v>12.42</c:v>
                </c:pt>
                <c:pt idx="2485">
                  <c:v>12.425000000000001</c:v>
                </c:pt>
                <c:pt idx="2486">
                  <c:v>12.43</c:v>
                </c:pt>
                <c:pt idx="2487">
                  <c:v>12.435</c:v>
                </c:pt>
                <c:pt idx="2488">
                  <c:v>12.44</c:v>
                </c:pt>
                <c:pt idx="2489">
                  <c:v>12.445</c:v>
                </c:pt>
                <c:pt idx="2490">
                  <c:v>12.450000000000001</c:v>
                </c:pt>
                <c:pt idx="2491">
                  <c:v>12.455</c:v>
                </c:pt>
                <c:pt idx="2492">
                  <c:v>12.46</c:v>
                </c:pt>
                <c:pt idx="2493">
                  <c:v>12.465</c:v>
                </c:pt>
                <c:pt idx="2494">
                  <c:v>12.47</c:v>
                </c:pt>
                <c:pt idx="2495">
                  <c:v>12.475</c:v>
                </c:pt>
                <c:pt idx="2496">
                  <c:v>12.48</c:v>
                </c:pt>
                <c:pt idx="2497">
                  <c:v>12.484999999999999</c:v>
                </c:pt>
                <c:pt idx="2498">
                  <c:v>12.49</c:v>
                </c:pt>
                <c:pt idx="2499">
                  <c:v>12.495000000000001</c:v>
                </c:pt>
                <c:pt idx="2500">
                  <c:v>12.5</c:v>
                </c:pt>
                <c:pt idx="2501">
                  <c:v>12.505000000000001</c:v>
                </c:pt>
                <c:pt idx="2502">
                  <c:v>12.51</c:v>
                </c:pt>
                <c:pt idx="2503">
                  <c:v>12.515000000000001</c:v>
                </c:pt>
                <c:pt idx="2504">
                  <c:v>12.52</c:v>
                </c:pt>
                <c:pt idx="2505">
                  <c:v>12.525</c:v>
                </c:pt>
                <c:pt idx="2506">
                  <c:v>12.530000000000001</c:v>
                </c:pt>
                <c:pt idx="2507">
                  <c:v>12.535</c:v>
                </c:pt>
                <c:pt idx="2508">
                  <c:v>12.540000000000001</c:v>
                </c:pt>
                <c:pt idx="2509">
                  <c:v>12.545</c:v>
                </c:pt>
                <c:pt idx="2510">
                  <c:v>12.55</c:v>
                </c:pt>
                <c:pt idx="2511">
                  <c:v>12.555</c:v>
                </c:pt>
                <c:pt idx="2512">
                  <c:v>12.56</c:v>
                </c:pt>
                <c:pt idx="2513">
                  <c:v>12.565</c:v>
                </c:pt>
                <c:pt idx="2514">
                  <c:v>12.57</c:v>
                </c:pt>
                <c:pt idx="2515">
                  <c:v>12.575000000000001</c:v>
                </c:pt>
                <c:pt idx="2516">
                  <c:v>12.58</c:v>
                </c:pt>
                <c:pt idx="2517">
                  <c:v>12.585000000000001</c:v>
                </c:pt>
                <c:pt idx="2518">
                  <c:v>12.59</c:v>
                </c:pt>
                <c:pt idx="2519">
                  <c:v>12.595000000000001</c:v>
                </c:pt>
                <c:pt idx="2520">
                  <c:v>12.6</c:v>
                </c:pt>
                <c:pt idx="2521">
                  <c:v>12.605</c:v>
                </c:pt>
                <c:pt idx="2522">
                  <c:v>12.61</c:v>
                </c:pt>
                <c:pt idx="2523">
                  <c:v>12.615</c:v>
                </c:pt>
                <c:pt idx="2524">
                  <c:v>12.620000000000001</c:v>
                </c:pt>
                <c:pt idx="2525">
                  <c:v>12.625</c:v>
                </c:pt>
                <c:pt idx="2526">
                  <c:v>12.63</c:v>
                </c:pt>
                <c:pt idx="2527">
                  <c:v>12.635</c:v>
                </c:pt>
                <c:pt idx="2528">
                  <c:v>12.64</c:v>
                </c:pt>
                <c:pt idx="2529">
                  <c:v>12.645</c:v>
                </c:pt>
                <c:pt idx="2530">
                  <c:v>12.65</c:v>
                </c:pt>
                <c:pt idx="2531">
                  <c:v>12.655000000000001</c:v>
                </c:pt>
                <c:pt idx="2532">
                  <c:v>12.66</c:v>
                </c:pt>
                <c:pt idx="2533">
                  <c:v>12.665000000000001</c:v>
                </c:pt>
                <c:pt idx="2534">
                  <c:v>12.67</c:v>
                </c:pt>
                <c:pt idx="2535">
                  <c:v>12.675000000000001</c:v>
                </c:pt>
                <c:pt idx="2536">
                  <c:v>12.68</c:v>
                </c:pt>
                <c:pt idx="2537">
                  <c:v>12.685</c:v>
                </c:pt>
                <c:pt idx="2538">
                  <c:v>12.69</c:v>
                </c:pt>
                <c:pt idx="2539">
                  <c:v>12.695</c:v>
                </c:pt>
                <c:pt idx="2540">
                  <c:v>12.700000000000001</c:v>
                </c:pt>
                <c:pt idx="2541">
                  <c:v>12.705</c:v>
                </c:pt>
                <c:pt idx="2542">
                  <c:v>12.71</c:v>
                </c:pt>
                <c:pt idx="2543">
                  <c:v>12.715</c:v>
                </c:pt>
                <c:pt idx="2544">
                  <c:v>12.72</c:v>
                </c:pt>
                <c:pt idx="2545">
                  <c:v>12.725</c:v>
                </c:pt>
                <c:pt idx="2546">
                  <c:v>12.73</c:v>
                </c:pt>
                <c:pt idx="2547">
                  <c:v>12.734999999999999</c:v>
                </c:pt>
                <c:pt idx="2548">
                  <c:v>12.74</c:v>
                </c:pt>
                <c:pt idx="2549">
                  <c:v>12.745000000000001</c:v>
                </c:pt>
                <c:pt idx="2550">
                  <c:v>12.75</c:v>
                </c:pt>
                <c:pt idx="2551">
                  <c:v>12.755000000000001</c:v>
                </c:pt>
                <c:pt idx="2552">
                  <c:v>12.76</c:v>
                </c:pt>
                <c:pt idx="2553">
                  <c:v>12.765000000000001</c:v>
                </c:pt>
                <c:pt idx="2554">
                  <c:v>12.77</c:v>
                </c:pt>
                <c:pt idx="2555">
                  <c:v>12.775</c:v>
                </c:pt>
                <c:pt idx="2556">
                  <c:v>12.780000000000001</c:v>
                </c:pt>
                <c:pt idx="2557">
                  <c:v>12.785</c:v>
                </c:pt>
                <c:pt idx="2558">
                  <c:v>12.790000000000001</c:v>
                </c:pt>
                <c:pt idx="2559">
                  <c:v>12.795</c:v>
                </c:pt>
                <c:pt idx="2560">
                  <c:v>12.8</c:v>
                </c:pt>
                <c:pt idx="2561">
                  <c:v>12.805</c:v>
                </c:pt>
                <c:pt idx="2562">
                  <c:v>12.81</c:v>
                </c:pt>
                <c:pt idx="2563">
                  <c:v>12.815</c:v>
                </c:pt>
                <c:pt idx="2564">
                  <c:v>12.82</c:v>
                </c:pt>
                <c:pt idx="2565">
                  <c:v>12.825000000000001</c:v>
                </c:pt>
                <c:pt idx="2566">
                  <c:v>12.83</c:v>
                </c:pt>
                <c:pt idx="2567">
                  <c:v>12.835000000000001</c:v>
                </c:pt>
                <c:pt idx="2568">
                  <c:v>12.84</c:v>
                </c:pt>
                <c:pt idx="2569">
                  <c:v>12.845000000000001</c:v>
                </c:pt>
                <c:pt idx="2570">
                  <c:v>12.85</c:v>
                </c:pt>
                <c:pt idx="2571">
                  <c:v>12.855</c:v>
                </c:pt>
                <c:pt idx="2572">
                  <c:v>12.86</c:v>
                </c:pt>
                <c:pt idx="2573">
                  <c:v>12.865</c:v>
                </c:pt>
                <c:pt idx="2574">
                  <c:v>12.870000000000001</c:v>
                </c:pt>
                <c:pt idx="2575">
                  <c:v>12.875</c:v>
                </c:pt>
                <c:pt idx="2576">
                  <c:v>12.88</c:v>
                </c:pt>
                <c:pt idx="2577">
                  <c:v>12.885</c:v>
                </c:pt>
                <c:pt idx="2578">
                  <c:v>12.89</c:v>
                </c:pt>
                <c:pt idx="2579">
                  <c:v>12.895</c:v>
                </c:pt>
                <c:pt idx="2580">
                  <c:v>12.9</c:v>
                </c:pt>
                <c:pt idx="2581">
                  <c:v>12.905000000000001</c:v>
                </c:pt>
                <c:pt idx="2582">
                  <c:v>12.91</c:v>
                </c:pt>
                <c:pt idx="2583">
                  <c:v>12.915000000000001</c:v>
                </c:pt>
                <c:pt idx="2584">
                  <c:v>12.92</c:v>
                </c:pt>
                <c:pt idx="2585">
                  <c:v>12.925000000000001</c:v>
                </c:pt>
                <c:pt idx="2586">
                  <c:v>12.93</c:v>
                </c:pt>
                <c:pt idx="2587">
                  <c:v>12.935</c:v>
                </c:pt>
                <c:pt idx="2588">
                  <c:v>12.94</c:v>
                </c:pt>
                <c:pt idx="2589">
                  <c:v>12.945</c:v>
                </c:pt>
                <c:pt idx="2590">
                  <c:v>12.950000000000001</c:v>
                </c:pt>
                <c:pt idx="2591">
                  <c:v>12.955</c:v>
                </c:pt>
                <c:pt idx="2592">
                  <c:v>12.96</c:v>
                </c:pt>
                <c:pt idx="2593">
                  <c:v>12.965</c:v>
                </c:pt>
                <c:pt idx="2594">
                  <c:v>12.97</c:v>
                </c:pt>
                <c:pt idx="2595">
                  <c:v>12.975</c:v>
                </c:pt>
                <c:pt idx="2596">
                  <c:v>12.98</c:v>
                </c:pt>
                <c:pt idx="2597">
                  <c:v>12.984999999999999</c:v>
                </c:pt>
                <c:pt idx="2598">
                  <c:v>12.99</c:v>
                </c:pt>
                <c:pt idx="2599">
                  <c:v>12.995000000000001</c:v>
                </c:pt>
                <c:pt idx="2600">
                  <c:v>13</c:v>
                </c:pt>
                <c:pt idx="2601">
                  <c:v>13.005000000000001</c:v>
                </c:pt>
                <c:pt idx="2602">
                  <c:v>13.01</c:v>
                </c:pt>
                <c:pt idx="2603">
                  <c:v>13.015000000000001</c:v>
                </c:pt>
                <c:pt idx="2604">
                  <c:v>13.02</c:v>
                </c:pt>
                <c:pt idx="2605">
                  <c:v>13.025</c:v>
                </c:pt>
                <c:pt idx="2606">
                  <c:v>13.030000000000001</c:v>
                </c:pt>
                <c:pt idx="2607">
                  <c:v>13.035</c:v>
                </c:pt>
                <c:pt idx="2608">
                  <c:v>13.040000000000001</c:v>
                </c:pt>
                <c:pt idx="2609">
                  <c:v>13.045</c:v>
                </c:pt>
                <c:pt idx="2610">
                  <c:v>13.05</c:v>
                </c:pt>
                <c:pt idx="2611">
                  <c:v>13.055</c:v>
                </c:pt>
                <c:pt idx="2612">
                  <c:v>13.06</c:v>
                </c:pt>
                <c:pt idx="2613">
                  <c:v>13.065</c:v>
                </c:pt>
                <c:pt idx="2614">
                  <c:v>13.07</c:v>
                </c:pt>
                <c:pt idx="2615">
                  <c:v>13.075000000000001</c:v>
                </c:pt>
                <c:pt idx="2616">
                  <c:v>13.08</c:v>
                </c:pt>
                <c:pt idx="2617">
                  <c:v>13.085000000000001</c:v>
                </c:pt>
                <c:pt idx="2618">
                  <c:v>13.09</c:v>
                </c:pt>
                <c:pt idx="2619">
                  <c:v>13.095000000000001</c:v>
                </c:pt>
                <c:pt idx="2620">
                  <c:v>13.1</c:v>
                </c:pt>
                <c:pt idx="2621">
                  <c:v>13.105</c:v>
                </c:pt>
                <c:pt idx="2622">
                  <c:v>13.11</c:v>
                </c:pt>
                <c:pt idx="2623">
                  <c:v>13.115</c:v>
                </c:pt>
                <c:pt idx="2624">
                  <c:v>13.120000000000001</c:v>
                </c:pt>
                <c:pt idx="2625">
                  <c:v>13.125</c:v>
                </c:pt>
                <c:pt idx="2626">
                  <c:v>13.13</c:v>
                </c:pt>
                <c:pt idx="2627">
                  <c:v>13.135</c:v>
                </c:pt>
                <c:pt idx="2628">
                  <c:v>13.14</c:v>
                </c:pt>
                <c:pt idx="2629">
                  <c:v>13.145</c:v>
                </c:pt>
                <c:pt idx="2630">
                  <c:v>13.15</c:v>
                </c:pt>
                <c:pt idx="2631">
                  <c:v>13.155000000000001</c:v>
                </c:pt>
                <c:pt idx="2632">
                  <c:v>13.16</c:v>
                </c:pt>
                <c:pt idx="2633">
                  <c:v>13.165000000000001</c:v>
                </c:pt>
                <c:pt idx="2634">
                  <c:v>13.17</c:v>
                </c:pt>
                <c:pt idx="2635">
                  <c:v>13.175000000000001</c:v>
                </c:pt>
                <c:pt idx="2636">
                  <c:v>13.18</c:v>
                </c:pt>
                <c:pt idx="2637">
                  <c:v>13.185</c:v>
                </c:pt>
                <c:pt idx="2638">
                  <c:v>13.19</c:v>
                </c:pt>
                <c:pt idx="2639">
                  <c:v>13.195</c:v>
                </c:pt>
                <c:pt idx="2640">
                  <c:v>13.200000000000001</c:v>
                </c:pt>
                <c:pt idx="2641">
                  <c:v>13.205</c:v>
                </c:pt>
                <c:pt idx="2642">
                  <c:v>13.21</c:v>
                </c:pt>
                <c:pt idx="2643">
                  <c:v>13.215</c:v>
                </c:pt>
                <c:pt idx="2644">
                  <c:v>13.22</c:v>
                </c:pt>
                <c:pt idx="2645">
                  <c:v>13.225</c:v>
                </c:pt>
                <c:pt idx="2646">
                  <c:v>13.23</c:v>
                </c:pt>
                <c:pt idx="2647">
                  <c:v>13.234999999999999</c:v>
                </c:pt>
                <c:pt idx="2648">
                  <c:v>13.24</c:v>
                </c:pt>
                <c:pt idx="2649">
                  <c:v>13.245000000000001</c:v>
                </c:pt>
                <c:pt idx="2650">
                  <c:v>13.25</c:v>
                </c:pt>
                <c:pt idx="2651">
                  <c:v>13.255000000000001</c:v>
                </c:pt>
                <c:pt idx="2652">
                  <c:v>13.26</c:v>
                </c:pt>
                <c:pt idx="2653">
                  <c:v>13.265000000000001</c:v>
                </c:pt>
                <c:pt idx="2654">
                  <c:v>13.27</c:v>
                </c:pt>
                <c:pt idx="2655">
                  <c:v>13.275</c:v>
                </c:pt>
                <c:pt idx="2656">
                  <c:v>13.280000000000001</c:v>
                </c:pt>
                <c:pt idx="2657">
                  <c:v>13.285</c:v>
                </c:pt>
                <c:pt idx="2658">
                  <c:v>13.290000000000001</c:v>
                </c:pt>
                <c:pt idx="2659">
                  <c:v>13.295</c:v>
                </c:pt>
                <c:pt idx="2660">
                  <c:v>13.3</c:v>
                </c:pt>
                <c:pt idx="2661">
                  <c:v>13.305</c:v>
                </c:pt>
                <c:pt idx="2662">
                  <c:v>13.31</c:v>
                </c:pt>
                <c:pt idx="2663">
                  <c:v>13.315</c:v>
                </c:pt>
                <c:pt idx="2664">
                  <c:v>13.32</c:v>
                </c:pt>
                <c:pt idx="2665">
                  <c:v>13.325000000000001</c:v>
                </c:pt>
                <c:pt idx="2666">
                  <c:v>13.33</c:v>
                </c:pt>
                <c:pt idx="2667">
                  <c:v>13.335000000000001</c:v>
                </c:pt>
                <c:pt idx="2668">
                  <c:v>13.34</c:v>
                </c:pt>
                <c:pt idx="2669">
                  <c:v>13.345000000000001</c:v>
                </c:pt>
                <c:pt idx="2670">
                  <c:v>13.35</c:v>
                </c:pt>
                <c:pt idx="2671">
                  <c:v>13.355</c:v>
                </c:pt>
                <c:pt idx="2672">
                  <c:v>13.36</c:v>
                </c:pt>
                <c:pt idx="2673">
                  <c:v>13.365</c:v>
                </c:pt>
                <c:pt idx="2674">
                  <c:v>13.370000000000001</c:v>
                </c:pt>
                <c:pt idx="2675">
                  <c:v>13.375</c:v>
                </c:pt>
                <c:pt idx="2676">
                  <c:v>13.38</c:v>
                </c:pt>
                <c:pt idx="2677">
                  <c:v>13.385</c:v>
                </c:pt>
                <c:pt idx="2678">
                  <c:v>13.39</c:v>
                </c:pt>
                <c:pt idx="2679">
                  <c:v>13.395</c:v>
                </c:pt>
                <c:pt idx="2680">
                  <c:v>13.4</c:v>
                </c:pt>
                <c:pt idx="2681">
                  <c:v>13.405000000000001</c:v>
                </c:pt>
                <c:pt idx="2682">
                  <c:v>13.41</c:v>
                </c:pt>
                <c:pt idx="2683">
                  <c:v>13.415000000000001</c:v>
                </c:pt>
                <c:pt idx="2684">
                  <c:v>13.42</c:v>
                </c:pt>
                <c:pt idx="2685">
                  <c:v>13.425000000000001</c:v>
                </c:pt>
                <c:pt idx="2686">
                  <c:v>13.43</c:v>
                </c:pt>
                <c:pt idx="2687">
                  <c:v>13.435</c:v>
                </c:pt>
                <c:pt idx="2688">
                  <c:v>13.44</c:v>
                </c:pt>
                <c:pt idx="2689">
                  <c:v>13.445</c:v>
                </c:pt>
                <c:pt idx="2690">
                  <c:v>13.450000000000001</c:v>
                </c:pt>
                <c:pt idx="2691">
                  <c:v>13.455</c:v>
                </c:pt>
                <c:pt idx="2692">
                  <c:v>13.46</c:v>
                </c:pt>
                <c:pt idx="2693">
                  <c:v>13.465</c:v>
                </c:pt>
                <c:pt idx="2694">
                  <c:v>13.47</c:v>
                </c:pt>
                <c:pt idx="2695">
                  <c:v>13.475</c:v>
                </c:pt>
                <c:pt idx="2696">
                  <c:v>13.48</c:v>
                </c:pt>
                <c:pt idx="2697">
                  <c:v>13.484999999999999</c:v>
                </c:pt>
                <c:pt idx="2698">
                  <c:v>13.49</c:v>
                </c:pt>
                <c:pt idx="2699">
                  <c:v>13.495000000000001</c:v>
                </c:pt>
                <c:pt idx="2700">
                  <c:v>13.5</c:v>
                </c:pt>
                <c:pt idx="2701">
                  <c:v>13.505000000000001</c:v>
                </c:pt>
                <c:pt idx="2702">
                  <c:v>13.51</c:v>
                </c:pt>
                <c:pt idx="2703">
                  <c:v>13.515000000000001</c:v>
                </c:pt>
                <c:pt idx="2704">
                  <c:v>13.52</c:v>
                </c:pt>
                <c:pt idx="2705">
                  <c:v>13.525</c:v>
                </c:pt>
                <c:pt idx="2706">
                  <c:v>13.530000000000001</c:v>
                </c:pt>
                <c:pt idx="2707">
                  <c:v>13.535</c:v>
                </c:pt>
                <c:pt idx="2708">
                  <c:v>13.540000000000001</c:v>
                </c:pt>
                <c:pt idx="2709">
                  <c:v>13.545</c:v>
                </c:pt>
                <c:pt idx="2710">
                  <c:v>13.55</c:v>
                </c:pt>
                <c:pt idx="2711">
                  <c:v>13.555</c:v>
                </c:pt>
                <c:pt idx="2712">
                  <c:v>13.56</c:v>
                </c:pt>
                <c:pt idx="2713">
                  <c:v>13.565</c:v>
                </c:pt>
                <c:pt idx="2714">
                  <c:v>13.57</c:v>
                </c:pt>
                <c:pt idx="2715">
                  <c:v>13.575000000000001</c:v>
                </c:pt>
                <c:pt idx="2716">
                  <c:v>13.58</c:v>
                </c:pt>
                <c:pt idx="2717">
                  <c:v>13.585000000000001</c:v>
                </c:pt>
                <c:pt idx="2718">
                  <c:v>13.59</c:v>
                </c:pt>
                <c:pt idx="2719">
                  <c:v>13.595000000000001</c:v>
                </c:pt>
                <c:pt idx="2720">
                  <c:v>13.6</c:v>
                </c:pt>
                <c:pt idx="2721">
                  <c:v>13.605</c:v>
                </c:pt>
                <c:pt idx="2722">
                  <c:v>13.61</c:v>
                </c:pt>
                <c:pt idx="2723">
                  <c:v>13.615</c:v>
                </c:pt>
                <c:pt idx="2724">
                  <c:v>13.620000000000001</c:v>
                </c:pt>
                <c:pt idx="2725">
                  <c:v>13.625</c:v>
                </c:pt>
                <c:pt idx="2726">
                  <c:v>13.63</c:v>
                </c:pt>
                <c:pt idx="2727">
                  <c:v>13.635</c:v>
                </c:pt>
                <c:pt idx="2728">
                  <c:v>13.64</c:v>
                </c:pt>
                <c:pt idx="2729">
                  <c:v>13.645</c:v>
                </c:pt>
                <c:pt idx="2730">
                  <c:v>13.65</c:v>
                </c:pt>
                <c:pt idx="2731">
                  <c:v>13.655000000000001</c:v>
                </c:pt>
                <c:pt idx="2732">
                  <c:v>13.66</c:v>
                </c:pt>
                <c:pt idx="2733">
                  <c:v>13.665000000000001</c:v>
                </c:pt>
                <c:pt idx="2734">
                  <c:v>13.67</c:v>
                </c:pt>
                <c:pt idx="2735">
                  <c:v>13.675000000000001</c:v>
                </c:pt>
                <c:pt idx="2736">
                  <c:v>13.68</c:v>
                </c:pt>
                <c:pt idx="2737">
                  <c:v>13.685</c:v>
                </c:pt>
                <c:pt idx="2738">
                  <c:v>13.69</c:v>
                </c:pt>
                <c:pt idx="2739">
                  <c:v>13.695</c:v>
                </c:pt>
                <c:pt idx="2740">
                  <c:v>13.700000000000001</c:v>
                </c:pt>
                <c:pt idx="2741">
                  <c:v>13.705</c:v>
                </c:pt>
                <c:pt idx="2742">
                  <c:v>13.71</c:v>
                </c:pt>
                <c:pt idx="2743">
                  <c:v>13.715</c:v>
                </c:pt>
                <c:pt idx="2744">
                  <c:v>13.72</c:v>
                </c:pt>
                <c:pt idx="2745">
                  <c:v>13.725</c:v>
                </c:pt>
                <c:pt idx="2746">
                  <c:v>13.73</c:v>
                </c:pt>
                <c:pt idx="2747">
                  <c:v>13.734999999999999</c:v>
                </c:pt>
                <c:pt idx="2748">
                  <c:v>13.74</c:v>
                </c:pt>
                <c:pt idx="2749">
                  <c:v>13.745000000000001</c:v>
                </c:pt>
                <c:pt idx="2750">
                  <c:v>13.75</c:v>
                </c:pt>
                <c:pt idx="2751">
                  <c:v>13.755000000000001</c:v>
                </c:pt>
                <c:pt idx="2752">
                  <c:v>13.76</c:v>
                </c:pt>
                <c:pt idx="2753">
                  <c:v>13.765000000000001</c:v>
                </c:pt>
                <c:pt idx="2754">
                  <c:v>13.77</c:v>
                </c:pt>
                <c:pt idx="2755">
                  <c:v>13.775</c:v>
                </c:pt>
                <c:pt idx="2756">
                  <c:v>13.780000000000001</c:v>
                </c:pt>
                <c:pt idx="2757">
                  <c:v>13.785</c:v>
                </c:pt>
                <c:pt idx="2758">
                  <c:v>13.790000000000001</c:v>
                </c:pt>
                <c:pt idx="2759">
                  <c:v>13.795</c:v>
                </c:pt>
                <c:pt idx="2760">
                  <c:v>13.8</c:v>
                </c:pt>
                <c:pt idx="2761">
                  <c:v>13.805</c:v>
                </c:pt>
                <c:pt idx="2762">
                  <c:v>13.81</c:v>
                </c:pt>
                <c:pt idx="2763">
                  <c:v>13.815</c:v>
                </c:pt>
                <c:pt idx="2764">
                  <c:v>13.82</c:v>
                </c:pt>
                <c:pt idx="2765">
                  <c:v>13.825000000000001</c:v>
                </c:pt>
                <c:pt idx="2766">
                  <c:v>13.83</c:v>
                </c:pt>
                <c:pt idx="2767">
                  <c:v>13.835000000000001</c:v>
                </c:pt>
                <c:pt idx="2768">
                  <c:v>13.84</c:v>
                </c:pt>
                <c:pt idx="2769">
                  <c:v>13.845000000000001</c:v>
                </c:pt>
                <c:pt idx="2770">
                  <c:v>13.85</c:v>
                </c:pt>
                <c:pt idx="2771">
                  <c:v>13.855</c:v>
                </c:pt>
                <c:pt idx="2772">
                  <c:v>13.86</c:v>
                </c:pt>
                <c:pt idx="2773">
                  <c:v>13.865</c:v>
                </c:pt>
                <c:pt idx="2774">
                  <c:v>13.870000000000001</c:v>
                </c:pt>
                <c:pt idx="2775">
                  <c:v>13.875</c:v>
                </c:pt>
                <c:pt idx="2776">
                  <c:v>13.88</c:v>
                </c:pt>
                <c:pt idx="2777">
                  <c:v>13.885</c:v>
                </c:pt>
                <c:pt idx="2778">
                  <c:v>13.89</c:v>
                </c:pt>
                <c:pt idx="2779">
                  <c:v>13.895</c:v>
                </c:pt>
                <c:pt idx="2780">
                  <c:v>13.9</c:v>
                </c:pt>
                <c:pt idx="2781">
                  <c:v>13.905000000000001</c:v>
                </c:pt>
                <c:pt idx="2782">
                  <c:v>13.91</c:v>
                </c:pt>
                <c:pt idx="2783">
                  <c:v>13.915000000000001</c:v>
                </c:pt>
                <c:pt idx="2784">
                  <c:v>13.92</c:v>
                </c:pt>
                <c:pt idx="2785">
                  <c:v>13.925000000000001</c:v>
                </c:pt>
                <c:pt idx="2786">
                  <c:v>13.93</c:v>
                </c:pt>
                <c:pt idx="2787">
                  <c:v>13.935</c:v>
                </c:pt>
                <c:pt idx="2788">
                  <c:v>13.94</c:v>
                </c:pt>
                <c:pt idx="2789">
                  <c:v>13.945</c:v>
                </c:pt>
                <c:pt idx="2790">
                  <c:v>13.950000000000001</c:v>
                </c:pt>
                <c:pt idx="2791">
                  <c:v>13.955</c:v>
                </c:pt>
                <c:pt idx="2792">
                  <c:v>13.96</c:v>
                </c:pt>
                <c:pt idx="2793">
                  <c:v>13.965</c:v>
                </c:pt>
                <c:pt idx="2794">
                  <c:v>13.97</c:v>
                </c:pt>
                <c:pt idx="2795">
                  <c:v>13.975</c:v>
                </c:pt>
                <c:pt idx="2796">
                  <c:v>13.98</c:v>
                </c:pt>
                <c:pt idx="2797">
                  <c:v>13.984999999999999</c:v>
                </c:pt>
                <c:pt idx="2798">
                  <c:v>13.99</c:v>
                </c:pt>
                <c:pt idx="2799">
                  <c:v>13.995000000000001</c:v>
                </c:pt>
                <c:pt idx="2800">
                  <c:v>14</c:v>
                </c:pt>
                <c:pt idx="2801">
                  <c:v>14.005000000000001</c:v>
                </c:pt>
                <c:pt idx="2802">
                  <c:v>14.01</c:v>
                </c:pt>
                <c:pt idx="2803">
                  <c:v>14.015000000000001</c:v>
                </c:pt>
                <c:pt idx="2804">
                  <c:v>14.02</c:v>
                </c:pt>
                <c:pt idx="2805">
                  <c:v>14.025</c:v>
                </c:pt>
                <c:pt idx="2806">
                  <c:v>14.030000000000001</c:v>
                </c:pt>
                <c:pt idx="2807">
                  <c:v>14.035</c:v>
                </c:pt>
                <c:pt idx="2808">
                  <c:v>14.040000000000001</c:v>
                </c:pt>
                <c:pt idx="2809">
                  <c:v>14.045</c:v>
                </c:pt>
                <c:pt idx="2810">
                  <c:v>14.05</c:v>
                </c:pt>
                <c:pt idx="2811">
                  <c:v>14.055</c:v>
                </c:pt>
                <c:pt idx="2812">
                  <c:v>14.06</c:v>
                </c:pt>
                <c:pt idx="2813">
                  <c:v>14.065</c:v>
                </c:pt>
                <c:pt idx="2814">
                  <c:v>14.07</c:v>
                </c:pt>
                <c:pt idx="2815">
                  <c:v>14.075000000000001</c:v>
                </c:pt>
                <c:pt idx="2816">
                  <c:v>14.08</c:v>
                </c:pt>
                <c:pt idx="2817">
                  <c:v>14.085000000000001</c:v>
                </c:pt>
                <c:pt idx="2818">
                  <c:v>14.09</c:v>
                </c:pt>
                <c:pt idx="2819">
                  <c:v>14.095000000000001</c:v>
                </c:pt>
                <c:pt idx="2820">
                  <c:v>14.1</c:v>
                </c:pt>
                <c:pt idx="2821">
                  <c:v>14.105</c:v>
                </c:pt>
                <c:pt idx="2822">
                  <c:v>14.11</c:v>
                </c:pt>
                <c:pt idx="2823">
                  <c:v>14.115</c:v>
                </c:pt>
                <c:pt idx="2824">
                  <c:v>14.120000000000001</c:v>
                </c:pt>
                <c:pt idx="2825">
                  <c:v>14.125</c:v>
                </c:pt>
                <c:pt idx="2826">
                  <c:v>14.13</c:v>
                </c:pt>
                <c:pt idx="2827">
                  <c:v>14.135</c:v>
                </c:pt>
                <c:pt idx="2828">
                  <c:v>14.14</c:v>
                </c:pt>
                <c:pt idx="2829">
                  <c:v>14.145</c:v>
                </c:pt>
                <c:pt idx="2830">
                  <c:v>14.15</c:v>
                </c:pt>
                <c:pt idx="2831">
                  <c:v>14.155000000000001</c:v>
                </c:pt>
                <c:pt idx="2832">
                  <c:v>14.16</c:v>
                </c:pt>
                <c:pt idx="2833">
                  <c:v>14.165000000000001</c:v>
                </c:pt>
                <c:pt idx="2834">
                  <c:v>14.17</c:v>
                </c:pt>
                <c:pt idx="2835">
                  <c:v>14.175000000000001</c:v>
                </c:pt>
                <c:pt idx="2836">
                  <c:v>14.18</c:v>
                </c:pt>
                <c:pt idx="2837">
                  <c:v>14.185</c:v>
                </c:pt>
                <c:pt idx="2838">
                  <c:v>14.19</c:v>
                </c:pt>
                <c:pt idx="2839">
                  <c:v>14.195</c:v>
                </c:pt>
                <c:pt idx="2840">
                  <c:v>14.200000000000001</c:v>
                </c:pt>
                <c:pt idx="2841">
                  <c:v>14.205</c:v>
                </c:pt>
                <c:pt idx="2842">
                  <c:v>14.21</c:v>
                </c:pt>
                <c:pt idx="2843">
                  <c:v>14.215</c:v>
                </c:pt>
                <c:pt idx="2844">
                  <c:v>14.22</c:v>
                </c:pt>
                <c:pt idx="2845">
                  <c:v>14.225</c:v>
                </c:pt>
                <c:pt idx="2846">
                  <c:v>14.23</c:v>
                </c:pt>
                <c:pt idx="2847">
                  <c:v>14.234999999999999</c:v>
                </c:pt>
                <c:pt idx="2848">
                  <c:v>14.24</c:v>
                </c:pt>
                <c:pt idx="2849">
                  <c:v>14.245000000000001</c:v>
                </c:pt>
                <c:pt idx="2850">
                  <c:v>14.25</c:v>
                </c:pt>
                <c:pt idx="2851">
                  <c:v>14.255000000000001</c:v>
                </c:pt>
                <c:pt idx="2852">
                  <c:v>14.26</c:v>
                </c:pt>
                <c:pt idx="2853">
                  <c:v>14.265000000000001</c:v>
                </c:pt>
                <c:pt idx="2854">
                  <c:v>14.27</c:v>
                </c:pt>
                <c:pt idx="2855">
                  <c:v>14.275</c:v>
                </c:pt>
                <c:pt idx="2856">
                  <c:v>14.280000000000001</c:v>
                </c:pt>
                <c:pt idx="2857">
                  <c:v>14.285</c:v>
                </c:pt>
                <c:pt idx="2858">
                  <c:v>14.290000000000001</c:v>
                </c:pt>
                <c:pt idx="2859">
                  <c:v>14.295</c:v>
                </c:pt>
                <c:pt idx="2860">
                  <c:v>14.3</c:v>
                </c:pt>
                <c:pt idx="2861">
                  <c:v>14.305</c:v>
                </c:pt>
                <c:pt idx="2862">
                  <c:v>14.31</c:v>
                </c:pt>
                <c:pt idx="2863">
                  <c:v>14.315</c:v>
                </c:pt>
                <c:pt idx="2864">
                  <c:v>14.32</c:v>
                </c:pt>
                <c:pt idx="2865">
                  <c:v>14.325000000000001</c:v>
                </c:pt>
                <c:pt idx="2866">
                  <c:v>14.33</c:v>
                </c:pt>
                <c:pt idx="2867">
                  <c:v>14.335000000000001</c:v>
                </c:pt>
                <c:pt idx="2868">
                  <c:v>14.34</c:v>
                </c:pt>
                <c:pt idx="2869">
                  <c:v>14.345000000000001</c:v>
                </c:pt>
                <c:pt idx="2870">
                  <c:v>14.35</c:v>
                </c:pt>
                <c:pt idx="2871">
                  <c:v>14.355</c:v>
                </c:pt>
                <c:pt idx="2872">
                  <c:v>14.36</c:v>
                </c:pt>
                <c:pt idx="2873">
                  <c:v>14.365</c:v>
                </c:pt>
                <c:pt idx="2874">
                  <c:v>14.370000000000001</c:v>
                </c:pt>
                <c:pt idx="2875">
                  <c:v>14.375</c:v>
                </c:pt>
                <c:pt idx="2876">
                  <c:v>14.38</c:v>
                </c:pt>
                <c:pt idx="2877">
                  <c:v>14.385</c:v>
                </c:pt>
                <c:pt idx="2878">
                  <c:v>14.39</c:v>
                </c:pt>
                <c:pt idx="2879">
                  <c:v>14.395</c:v>
                </c:pt>
                <c:pt idx="2880">
                  <c:v>14.4</c:v>
                </c:pt>
                <c:pt idx="2881">
                  <c:v>14.405000000000001</c:v>
                </c:pt>
                <c:pt idx="2882">
                  <c:v>14.41</c:v>
                </c:pt>
                <c:pt idx="2883">
                  <c:v>14.415000000000001</c:v>
                </c:pt>
                <c:pt idx="2884">
                  <c:v>14.42</c:v>
                </c:pt>
                <c:pt idx="2885">
                  <c:v>14.425000000000001</c:v>
                </c:pt>
                <c:pt idx="2886">
                  <c:v>14.43</c:v>
                </c:pt>
                <c:pt idx="2887">
                  <c:v>14.435</c:v>
                </c:pt>
                <c:pt idx="2888">
                  <c:v>14.44</c:v>
                </c:pt>
                <c:pt idx="2889">
                  <c:v>14.445</c:v>
                </c:pt>
                <c:pt idx="2890">
                  <c:v>14.450000000000001</c:v>
                </c:pt>
                <c:pt idx="2891">
                  <c:v>14.455</c:v>
                </c:pt>
                <c:pt idx="2892">
                  <c:v>14.46</c:v>
                </c:pt>
                <c:pt idx="2893">
                  <c:v>14.465</c:v>
                </c:pt>
                <c:pt idx="2894">
                  <c:v>14.47</c:v>
                </c:pt>
                <c:pt idx="2895">
                  <c:v>14.475</c:v>
                </c:pt>
                <c:pt idx="2896">
                  <c:v>14.48</c:v>
                </c:pt>
                <c:pt idx="2897">
                  <c:v>14.484999999999999</c:v>
                </c:pt>
                <c:pt idx="2898">
                  <c:v>14.49</c:v>
                </c:pt>
                <c:pt idx="2899">
                  <c:v>14.495000000000001</c:v>
                </c:pt>
                <c:pt idx="2900">
                  <c:v>14.5</c:v>
                </c:pt>
                <c:pt idx="2901">
                  <c:v>14.505000000000001</c:v>
                </c:pt>
                <c:pt idx="2902">
                  <c:v>14.51</c:v>
                </c:pt>
                <c:pt idx="2903">
                  <c:v>14.515000000000001</c:v>
                </c:pt>
                <c:pt idx="2904">
                  <c:v>14.52</c:v>
                </c:pt>
                <c:pt idx="2905">
                  <c:v>14.525</c:v>
                </c:pt>
                <c:pt idx="2906">
                  <c:v>14.530000000000001</c:v>
                </c:pt>
                <c:pt idx="2907">
                  <c:v>14.535</c:v>
                </c:pt>
                <c:pt idx="2908">
                  <c:v>14.540000000000001</c:v>
                </c:pt>
                <c:pt idx="2909">
                  <c:v>14.545</c:v>
                </c:pt>
                <c:pt idx="2910">
                  <c:v>14.55</c:v>
                </c:pt>
                <c:pt idx="2911">
                  <c:v>14.555</c:v>
                </c:pt>
                <c:pt idx="2912">
                  <c:v>14.56</c:v>
                </c:pt>
                <c:pt idx="2913">
                  <c:v>14.565</c:v>
                </c:pt>
                <c:pt idx="2914">
                  <c:v>14.57</c:v>
                </c:pt>
                <c:pt idx="2915">
                  <c:v>14.575000000000001</c:v>
                </c:pt>
                <c:pt idx="2916">
                  <c:v>14.58</c:v>
                </c:pt>
                <c:pt idx="2917">
                  <c:v>14.585000000000001</c:v>
                </c:pt>
                <c:pt idx="2918">
                  <c:v>14.59</c:v>
                </c:pt>
                <c:pt idx="2919">
                  <c:v>14.595000000000001</c:v>
                </c:pt>
                <c:pt idx="2920">
                  <c:v>14.6</c:v>
                </c:pt>
                <c:pt idx="2921">
                  <c:v>14.605</c:v>
                </c:pt>
                <c:pt idx="2922">
                  <c:v>14.61</c:v>
                </c:pt>
                <c:pt idx="2923">
                  <c:v>14.615</c:v>
                </c:pt>
                <c:pt idx="2924">
                  <c:v>14.620000000000001</c:v>
                </c:pt>
                <c:pt idx="2925">
                  <c:v>14.625</c:v>
                </c:pt>
                <c:pt idx="2926">
                  <c:v>14.63</c:v>
                </c:pt>
                <c:pt idx="2927">
                  <c:v>14.635</c:v>
                </c:pt>
                <c:pt idx="2928">
                  <c:v>14.64</c:v>
                </c:pt>
                <c:pt idx="2929">
                  <c:v>14.645</c:v>
                </c:pt>
                <c:pt idx="2930">
                  <c:v>14.65</c:v>
                </c:pt>
                <c:pt idx="2931">
                  <c:v>14.655000000000001</c:v>
                </c:pt>
                <c:pt idx="2932">
                  <c:v>14.66</c:v>
                </c:pt>
                <c:pt idx="2933">
                  <c:v>14.665000000000001</c:v>
                </c:pt>
                <c:pt idx="2934">
                  <c:v>14.67</c:v>
                </c:pt>
                <c:pt idx="2935">
                  <c:v>14.675000000000001</c:v>
                </c:pt>
                <c:pt idx="2936">
                  <c:v>14.68</c:v>
                </c:pt>
                <c:pt idx="2937">
                  <c:v>14.685</c:v>
                </c:pt>
                <c:pt idx="2938">
                  <c:v>14.69</c:v>
                </c:pt>
                <c:pt idx="2939">
                  <c:v>14.695</c:v>
                </c:pt>
                <c:pt idx="2940">
                  <c:v>14.700000000000001</c:v>
                </c:pt>
                <c:pt idx="2941">
                  <c:v>14.705</c:v>
                </c:pt>
                <c:pt idx="2942">
                  <c:v>14.71</c:v>
                </c:pt>
                <c:pt idx="2943">
                  <c:v>14.715</c:v>
                </c:pt>
                <c:pt idx="2944">
                  <c:v>14.72</c:v>
                </c:pt>
                <c:pt idx="2945">
                  <c:v>14.725</c:v>
                </c:pt>
                <c:pt idx="2946">
                  <c:v>14.73</c:v>
                </c:pt>
                <c:pt idx="2947">
                  <c:v>14.734999999999999</c:v>
                </c:pt>
                <c:pt idx="2948">
                  <c:v>14.74</c:v>
                </c:pt>
                <c:pt idx="2949">
                  <c:v>14.745000000000001</c:v>
                </c:pt>
                <c:pt idx="2950">
                  <c:v>14.75</c:v>
                </c:pt>
                <c:pt idx="2951">
                  <c:v>14.755000000000001</c:v>
                </c:pt>
                <c:pt idx="2952">
                  <c:v>14.76</c:v>
                </c:pt>
                <c:pt idx="2953">
                  <c:v>14.765000000000001</c:v>
                </c:pt>
                <c:pt idx="2954">
                  <c:v>14.77</c:v>
                </c:pt>
                <c:pt idx="2955">
                  <c:v>14.775</c:v>
                </c:pt>
                <c:pt idx="2956">
                  <c:v>14.780000000000001</c:v>
                </c:pt>
                <c:pt idx="2957">
                  <c:v>14.785</c:v>
                </c:pt>
                <c:pt idx="2958">
                  <c:v>14.790000000000001</c:v>
                </c:pt>
                <c:pt idx="2959">
                  <c:v>14.795</c:v>
                </c:pt>
                <c:pt idx="2960">
                  <c:v>14.8</c:v>
                </c:pt>
                <c:pt idx="2961">
                  <c:v>14.805</c:v>
                </c:pt>
                <c:pt idx="2962">
                  <c:v>14.81</c:v>
                </c:pt>
                <c:pt idx="2963">
                  <c:v>14.815</c:v>
                </c:pt>
                <c:pt idx="2964">
                  <c:v>14.82</c:v>
                </c:pt>
                <c:pt idx="2965">
                  <c:v>14.825000000000001</c:v>
                </c:pt>
                <c:pt idx="2966">
                  <c:v>14.83</c:v>
                </c:pt>
                <c:pt idx="2967">
                  <c:v>14.835000000000001</c:v>
                </c:pt>
                <c:pt idx="2968">
                  <c:v>14.84</c:v>
                </c:pt>
                <c:pt idx="2969">
                  <c:v>14.845000000000001</c:v>
                </c:pt>
                <c:pt idx="2970">
                  <c:v>14.85</c:v>
                </c:pt>
                <c:pt idx="2971">
                  <c:v>14.855</c:v>
                </c:pt>
                <c:pt idx="2972">
                  <c:v>14.86</c:v>
                </c:pt>
                <c:pt idx="2973">
                  <c:v>14.865</c:v>
                </c:pt>
                <c:pt idx="2974">
                  <c:v>14.870000000000001</c:v>
                </c:pt>
                <c:pt idx="2975">
                  <c:v>14.875</c:v>
                </c:pt>
                <c:pt idx="2976">
                  <c:v>14.88</c:v>
                </c:pt>
                <c:pt idx="2977">
                  <c:v>14.885</c:v>
                </c:pt>
                <c:pt idx="2978">
                  <c:v>14.89</c:v>
                </c:pt>
                <c:pt idx="2979">
                  <c:v>14.895</c:v>
                </c:pt>
                <c:pt idx="2980">
                  <c:v>14.9</c:v>
                </c:pt>
                <c:pt idx="2981">
                  <c:v>14.905000000000001</c:v>
                </c:pt>
                <c:pt idx="2982">
                  <c:v>14.91</c:v>
                </c:pt>
                <c:pt idx="2983">
                  <c:v>14.915000000000001</c:v>
                </c:pt>
                <c:pt idx="2984">
                  <c:v>14.92</c:v>
                </c:pt>
                <c:pt idx="2985">
                  <c:v>14.925000000000001</c:v>
                </c:pt>
                <c:pt idx="2986">
                  <c:v>14.93</c:v>
                </c:pt>
                <c:pt idx="2987">
                  <c:v>14.935</c:v>
                </c:pt>
                <c:pt idx="2988">
                  <c:v>14.94</c:v>
                </c:pt>
                <c:pt idx="2989">
                  <c:v>14.945</c:v>
                </c:pt>
                <c:pt idx="2990">
                  <c:v>14.950000000000001</c:v>
                </c:pt>
                <c:pt idx="2991">
                  <c:v>14.955</c:v>
                </c:pt>
                <c:pt idx="2992">
                  <c:v>14.96</c:v>
                </c:pt>
                <c:pt idx="2993">
                  <c:v>14.965</c:v>
                </c:pt>
                <c:pt idx="2994">
                  <c:v>14.97</c:v>
                </c:pt>
                <c:pt idx="2995">
                  <c:v>14.975</c:v>
                </c:pt>
                <c:pt idx="2996">
                  <c:v>14.98</c:v>
                </c:pt>
                <c:pt idx="2997">
                  <c:v>14.984999999999999</c:v>
                </c:pt>
                <c:pt idx="2998">
                  <c:v>14.99</c:v>
                </c:pt>
                <c:pt idx="2999">
                  <c:v>14.995000000000001</c:v>
                </c:pt>
                <c:pt idx="3000">
                  <c:v>15</c:v>
                </c:pt>
                <c:pt idx="3001">
                  <c:v>15.005000000000001</c:v>
                </c:pt>
                <c:pt idx="3002">
                  <c:v>15.01</c:v>
                </c:pt>
                <c:pt idx="3003">
                  <c:v>15.015000000000001</c:v>
                </c:pt>
                <c:pt idx="3004">
                  <c:v>15.02</c:v>
                </c:pt>
                <c:pt idx="3005">
                  <c:v>15.025</c:v>
                </c:pt>
                <c:pt idx="3006">
                  <c:v>15.030000000000001</c:v>
                </c:pt>
                <c:pt idx="3007">
                  <c:v>15.035</c:v>
                </c:pt>
                <c:pt idx="3008">
                  <c:v>15.040000000000001</c:v>
                </c:pt>
                <c:pt idx="3009">
                  <c:v>15.045</c:v>
                </c:pt>
                <c:pt idx="3010">
                  <c:v>15.05</c:v>
                </c:pt>
                <c:pt idx="3011">
                  <c:v>15.055</c:v>
                </c:pt>
                <c:pt idx="3012">
                  <c:v>15.06</c:v>
                </c:pt>
                <c:pt idx="3013">
                  <c:v>15.065</c:v>
                </c:pt>
                <c:pt idx="3014">
                  <c:v>15.07</c:v>
                </c:pt>
                <c:pt idx="3015">
                  <c:v>15.075000000000001</c:v>
                </c:pt>
                <c:pt idx="3016">
                  <c:v>15.08</c:v>
                </c:pt>
                <c:pt idx="3017">
                  <c:v>15.085000000000001</c:v>
                </c:pt>
                <c:pt idx="3018">
                  <c:v>15.09</c:v>
                </c:pt>
                <c:pt idx="3019">
                  <c:v>15.095000000000001</c:v>
                </c:pt>
                <c:pt idx="3020">
                  <c:v>15.1</c:v>
                </c:pt>
                <c:pt idx="3021">
                  <c:v>15.105</c:v>
                </c:pt>
                <c:pt idx="3022">
                  <c:v>15.11</c:v>
                </c:pt>
                <c:pt idx="3023">
                  <c:v>15.115</c:v>
                </c:pt>
                <c:pt idx="3024">
                  <c:v>15.120000000000001</c:v>
                </c:pt>
                <c:pt idx="3025">
                  <c:v>15.125</c:v>
                </c:pt>
                <c:pt idx="3026">
                  <c:v>15.13</c:v>
                </c:pt>
                <c:pt idx="3027">
                  <c:v>15.135</c:v>
                </c:pt>
                <c:pt idx="3028">
                  <c:v>15.14</c:v>
                </c:pt>
                <c:pt idx="3029">
                  <c:v>15.145</c:v>
                </c:pt>
                <c:pt idx="3030">
                  <c:v>15.15</c:v>
                </c:pt>
                <c:pt idx="3031">
                  <c:v>15.155000000000001</c:v>
                </c:pt>
                <c:pt idx="3032">
                  <c:v>15.16</c:v>
                </c:pt>
                <c:pt idx="3033">
                  <c:v>15.165000000000001</c:v>
                </c:pt>
                <c:pt idx="3034">
                  <c:v>15.17</c:v>
                </c:pt>
                <c:pt idx="3035">
                  <c:v>15.175000000000001</c:v>
                </c:pt>
                <c:pt idx="3036">
                  <c:v>15.18</c:v>
                </c:pt>
                <c:pt idx="3037">
                  <c:v>15.185</c:v>
                </c:pt>
                <c:pt idx="3038">
                  <c:v>15.19</c:v>
                </c:pt>
                <c:pt idx="3039">
                  <c:v>15.195</c:v>
                </c:pt>
                <c:pt idx="3040">
                  <c:v>15.200000000000001</c:v>
                </c:pt>
                <c:pt idx="3041">
                  <c:v>15.205</c:v>
                </c:pt>
                <c:pt idx="3042">
                  <c:v>15.21</c:v>
                </c:pt>
                <c:pt idx="3043">
                  <c:v>15.215</c:v>
                </c:pt>
                <c:pt idx="3044">
                  <c:v>15.22</c:v>
                </c:pt>
                <c:pt idx="3045">
                  <c:v>15.225</c:v>
                </c:pt>
                <c:pt idx="3046">
                  <c:v>15.23</c:v>
                </c:pt>
                <c:pt idx="3047">
                  <c:v>15.234999999999999</c:v>
                </c:pt>
                <c:pt idx="3048">
                  <c:v>15.24</c:v>
                </c:pt>
                <c:pt idx="3049">
                  <c:v>15.245000000000001</c:v>
                </c:pt>
                <c:pt idx="3050">
                  <c:v>15.25</c:v>
                </c:pt>
                <c:pt idx="3051">
                  <c:v>15.255000000000001</c:v>
                </c:pt>
                <c:pt idx="3052">
                  <c:v>15.26</c:v>
                </c:pt>
                <c:pt idx="3053">
                  <c:v>15.265000000000001</c:v>
                </c:pt>
                <c:pt idx="3054">
                  <c:v>15.27</c:v>
                </c:pt>
                <c:pt idx="3055">
                  <c:v>15.275</c:v>
                </c:pt>
                <c:pt idx="3056">
                  <c:v>15.280000000000001</c:v>
                </c:pt>
                <c:pt idx="3057">
                  <c:v>15.285</c:v>
                </c:pt>
                <c:pt idx="3058">
                  <c:v>15.290000000000001</c:v>
                </c:pt>
                <c:pt idx="3059">
                  <c:v>15.295</c:v>
                </c:pt>
                <c:pt idx="3060">
                  <c:v>15.3</c:v>
                </c:pt>
                <c:pt idx="3061">
                  <c:v>15.305</c:v>
                </c:pt>
                <c:pt idx="3062">
                  <c:v>15.31</c:v>
                </c:pt>
                <c:pt idx="3063">
                  <c:v>15.315</c:v>
                </c:pt>
                <c:pt idx="3064">
                  <c:v>15.32</c:v>
                </c:pt>
                <c:pt idx="3065">
                  <c:v>15.325000000000001</c:v>
                </c:pt>
                <c:pt idx="3066">
                  <c:v>15.33</c:v>
                </c:pt>
                <c:pt idx="3067">
                  <c:v>15.335000000000001</c:v>
                </c:pt>
                <c:pt idx="3068">
                  <c:v>15.34</c:v>
                </c:pt>
                <c:pt idx="3069">
                  <c:v>15.345000000000001</c:v>
                </c:pt>
                <c:pt idx="3070">
                  <c:v>15.35</c:v>
                </c:pt>
                <c:pt idx="3071">
                  <c:v>15.355</c:v>
                </c:pt>
                <c:pt idx="3072">
                  <c:v>15.36</c:v>
                </c:pt>
                <c:pt idx="3073">
                  <c:v>15.365</c:v>
                </c:pt>
                <c:pt idx="3074">
                  <c:v>15.370000000000001</c:v>
                </c:pt>
                <c:pt idx="3075">
                  <c:v>15.375</c:v>
                </c:pt>
                <c:pt idx="3076">
                  <c:v>15.38</c:v>
                </c:pt>
                <c:pt idx="3077">
                  <c:v>15.385</c:v>
                </c:pt>
                <c:pt idx="3078">
                  <c:v>15.39</c:v>
                </c:pt>
                <c:pt idx="3079">
                  <c:v>15.395</c:v>
                </c:pt>
                <c:pt idx="3080">
                  <c:v>15.4</c:v>
                </c:pt>
                <c:pt idx="3081">
                  <c:v>15.405000000000001</c:v>
                </c:pt>
                <c:pt idx="3082">
                  <c:v>15.41</c:v>
                </c:pt>
                <c:pt idx="3083">
                  <c:v>15.415000000000001</c:v>
                </c:pt>
                <c:pt idx="3084">
                  <c:v>15.42</c:v>
                </c:pt>
                <c:pt idx="3085">
                  <c:v>15.425000000000001</c:v>
                </c:pt>
                <c:pt idx="3086">
                  <c:v>15.43</c:v>
                </c:pt>
                <c:pt idx="3087">
                  <c:v>15.435</c:v>
                </c:pt>
                <c:pt idx="3088">
                  <c:v>15.44</c:v>
                </c:pt>
                <c:pt idx="3089">
                  <c:v>15.445</c:v>
                </c:pt>
                <c:pt idx="3090">
                  <c:v>15.450000000000001</c:v>
                </c:pt>
                <c:pt idx="3091">
                  <c:v>15.455</c:v>
                </c:pt>
                <c:pt idx="3092">
                  <c:v>15.46</c:v>
                </c:pt>
                <c:pt idx="3093">
                  <c:v>15.465</c:v>
                </c:pt>
                <c:pt idx="3094">
                  <c:v>15.47</c:v>
                </c:pt>
                <c:pt idx="3095">
                  <c:v>15.475</c:v>
                </c:pt>
                <c:pt idx="3096">
                  <c:v>15.48</c:v>
                </c:pt>
                <c:pt idx="3097">
                  <c:v>15.485000000000001</c:v>
                </c:pt>
                <c:pt idx="3098">
                  <c:v>15.49</c:v>
                </c:pt>
                <c:pt idx="3099">
                  <c:v>15.495000000000001</c:v>
                </c:pt>
                <c:pt idx="3100">
                  <c:v>15.5</c:v>
                </c:pt>
                <c:pt idx="3101">
                  <c:v>15.505000000000001</c:v>
                </c:pt>
                <c:pt idx="3102">
                  <c:v>15.51</c:v>
                </c:pt>
                <c:pt idx="3103">
                  <c:v>15.515000000000001</c:v>
                </c:pt>
                <c:pt idx="3104">
                  <c:v>15.52</c:v>
                </c:pt>
                <c:pt idx="3105">
                  <c:v>15.525</c:v>
                </c:pt>
                <c:pt idx="3106">
                  <c:v>15.530000000000001</c:v>
                </c:pt>
                <c:pt idx="3107">
                  <c:v>15.535</c:v>
                </c:pt>
                <c:pt idx="3108">
                  <c:v>15.540000000000001</c:v>
                </c:pt>
                <c:pt idx="3109">
                  <c:v>15.545</c:v>
                </c:pt>
                <c:pt idx="3110">
                  <c:v>15.55</c:v>
                </c:pt>
                <c:pt idx="3111">
                  <c:v>15.555</c:v>
                </c:pt>
                <c:pt idx="3112">
                  <c:v>15.56</c:v>
                </c:pt>
                <c:pt idx="3113">
                  <c:v>15.565</c:v>
                </c:pt>
                <c:pt idx="3114">
                  <c:v>15.57</c:v>
                </c:pt>
                <c:pt idx="3115">
                  <c:v>15.575000000000001</c:v>
                </c:pt>
                <c:pt idx="3116">
                  <c:v>15.58</c:v>
                </c:pt>
                <c:pt idx="3117">
                  <c:v>15.585000000000001</c:v>
                </c:pt>
                <c:pt idx="3118">
                  <c:v>15.59</c:v>
                </c:pt>
                <c:pt idx="3119">
                  <c:v>15.595000000000001</c:v>
                </c:pt>
                <c:pt idx="3120">
                  <c:v>15.6</c:v>
                </c:pt>
                <c:pt idx="3121">
                  <c:v>15.605</c:v>
                </c:pt>
                <c:pt idx="3122">
                  <c:v>15.610000000000001</c:v>
                </c:pt>
                <c:pt idx="3123">
                  <c:v>15.615</c:v>
                </c:pt>
                <c:pt idx="3124">
                  <c:v>15.620000000000001</c:v>
                </c:pt>
                <c:pt idx="3125">
                  <c:v>15.625</c:v>
                </c:pt>
                <c:pt idx="3126">
                  <c:v>15.63</c:v>
                </c:pt>
                <c:pt idx="3127">
                  <c:v>15.635</c:v>
                </c:pt>
                <c:pt idx="3128">
                  <c:v>15.64</c:v>
                </c:pt>
                <c:pt idx="3129">
                  <c:v>15.645</c:v>
                </c:pt>
                <c:pt idx="3130">
                  <c:v>15.65</c:v>
                </c:pt>
                <c:pt idx="3131">
                  <c:v>15.655000000000001</c:v>
                </c:pt>
                <c:pt idx="3132">
                  <c:v>15.66</c:v>
                </c:pt>
                <c:pt idx="3133">
                  <c:v>15.665000000000001</c:v>
                </c:pt>
                <c:pt idx="3134">
                  <c:v>15.67</c:v>
                </c:pt>
                <c:pt idx="3135">
                  <c:v>15.675000000000001</c:v>
                </c:pt>
                <c:pt idx="3136">
                  <c:v>15.68</c:v>
                </c:pt>
                <c:pt idx="3137">
                  <c:v>15.685</c:v>
                </c:pt>
                <c:pt idx="3138">
                  <c:v>15.69</c:v>
                </c:pt>
                <c:pt idx="3139">
                  <c:v>15.695</c:v>
                </c:pt>
                <c:pt idx="3140">
                  <c:v>15.700000000000001</c:v>
                </c:pt>
                <c:pt idx="3141">
                  <c:v>15.705</c:v>
                </c:pt>
                <c:pt idx="3142">
                  <c:v>15.71</c:v>
                </c:pt>
                <c:pt idx="3143">
                  <c:v>15.715</c:v>
                </c:pt>
                <c:pt idx="3144">
                  <c:v>15.72</c:v>
                </c:pt>
                <c:pt idx="3145">
                  <c:v>15.725</c:v>
                </c:pt>
                <c:pt idx="3146">
                  <c:v>15.73</c:v>
                </c:pt>
                <c:pt idx="3147">
                  <c:v>15.735000000000001</c:v>
                </c:pt>
                <c:pt idx="3148">
                  <c:v>15.74</c:v>
                </c:pt>
                <c:pt idx="3149">
                  <c:v>15.745000000000001</c:v>
                </c:pt>
                <c:pt idx="3150">
                  <c:v>15.75</c:v>
                </c:pt>
                <c:pt idx="3151">
                  <c:v>15.755000000000001</c:v>
                </c:pt>
                <c:pt idx="3152">
                  <c:v>15.76</c:v>
                </c:pt>
                <c:pt idx="3153">
                  <c:v>15.765000000000001</c:v>
                </c:pt>
                <c:pt idx="3154">
                  <c:v>15.77</c:v>
                </c:pt>
                <c:pt idx="3155">
                  <c:v>15.775</c:v>
                </c:pt>
                <c:pt idx="3156">
                  <c:v>15.780000000000001</c:v>
                </c:pt>
                <c:pt idx="3157">
                  <c:v>15.785</c:v>
                </c:pt>
                <c:pt idx="3158">
                  <c:v>15.790000000000001</c:v>
                </c:pt>
                <c:pt idx="3159">
                  <c:v>15.795</c:v>
                </c:pt>
                <c:pt idx="3160">
                  <c:v>15.8</c:v>
                </c:pt>
                <c:pt idx="3161">
                  <c:v>15.805</c:v>
                </c:pt>
                <c:pt idx="3162">
                  <c:v>15.81</c:v>
                </c:pt>
                <c:pt idx="3163">
                  <c:v>15.815</c:v>
                </c:pt>
                <c:pt idx="3164">
                  <c:v>15.82</c:v>
                </c:pt>
                <c:pt idx="3165">
                  <c:v>15.825000000000001</c:v>
                </c:pt>
                <c:pt idx="3166">
                  <c:v>15.83</c:v>
                </c:pt>
                <c:pt idx="3167">
                  <c:v>15.835000000000001</c:v>
                </c:pt>
                <c:pt idx="3168">
                  <c:v>15.84</c:v>
                </c:pt>
                <c:pt idx="3169">
                  <c:v>15.845000000000001</c:v>
                </c:pt>
                <c:pt idx="3170">
                  <c:v>15.85</c:v>
                </c:pt>
                <c:pt idx="3171">
                  <c:v>15.855</c:v>
                </c:pt>
                <c:pt idx="3172">
                  <c:v>15.860000000000001</c:v>
                </c:pt>
                <c:pt idx="3173">
                  <c:v>15.865</c:v>
                </c:pt>
                <c:pt idx="3174">
                  <c:v>15.870000000000001</c:v>
                </c:pt>
                <c:pt idx="3175">
                  <c:v>15.875</c:v>
                </c:pt>
                <c:pt idx="3176">
                  <c:v>15.88</c:v>
                </c:pt>
                <c:pt idx="3177">
                  <c:v>15.885</c:v>
                </c:pt>
                <c:pt idx="3178">
                  <c:v>15.89</c:v>
                </c:pt>
                <c:pt idx="3179">
                  <c:v>15.895</c:v>
                </c:pt>
                <c:pt idx="3180">
                  <c:v>15.9</c:v>
                </c:pt>
                <c:pt idx="3181">
                  <c:v>15.905000000000001</c:v>
                </c:pt>
                <c:pt idx="3182">
                  <c:v>15.91</c:v>
                </c:pt>
                <c:pt idx="3183">
                  <c:v>15.915000000000001</c:v>
                </c:pt>
                <c:pt idx="3184">
                  <c:v>15.92</c:v>
                </c:pt>
                <c:pt idx="3185">
                  <c:v>15.925000000000001</c:v>
                </c:pt>
                <c:pt idx="3186">
                  <c:v>15.93</c:v>
                </c:pt>
                <c:pt idx="3187">
                  <c:v>15.935</c:v>
                </c:pt>
                <c:pt idx="3188">
                  <c:v>15.94</c:v>
                </c:pt>
                <c:pt idx="3189">
                  <c:v>15.945</c:v>
                </c:pt>
                <c:pt idx="3190">
                  <c:v>15.950000000000001</c:v>
                </c:pt>
                <c:pt idx="3191">
                  <c:v>15.955</c:v>
                </c:pt>
                <c:pt idx="3192">
                  <c:v>15.96</c:v>
                </c:pt>
                <c:pt idx="3193">
                  <c:v>15.965</c:v>
                </c:pt>
                <c:pt idx="3194">
                  <c:v>15.97</c:v>
                </c:pt>
                <c:pt idx="3195">
                  <c:v>15.975</c:v>
                </c:pt>
                <c:pt idx="3196">
                  <c:v>15.98</c:v>
                </c:pt>
                <c:pt idx="3197">
                  <c:v>15.985000000000001</c:v>
                </c:pt>
                <c:pt idx="3198">
                  <c:v>15.99</c:v>
                </c:pt>
                <c:pt idx="3199">
                  <c:v>15.995000000000001</c:v>
                </c:pt>
                <c:pt idx="3200">
                  <c:v>16</c:v>
                </c:pt>
                <c:pt idx="3201">
                  <c:v>16.004999999999999</c:v>
                </c:pt>
                <c:pt idx="3202">
                  <c:v>16.010000000000002</c:v>
                </c:pt>
                <c:pt idx="3203">
                  <c:v>16.015000000000001</c:v>
                </c:pt>
                <c:pt idx="3204">
                  <c:v>16.02</c:v>
                </c:pt>
                <c:pt idx="3205">
                  <c:v>16.024999999999999</c:v>
                </c:pt>
                <c:pt idx="3206">
                  <c:v>16.03</c:v>
                </c:pt>
                <c:pt idx="3207">
                  <c:v>16.035</c:v>
                </c:pt>
                <c:pt idx="3208">
                  <c:v>16.04</c:v>
                </c:pt>
                <c:pt idx="3209">
                  <c:v>16.045000000000002</c:v>
                </c:pt>
                <c:pt idx="3210">
                  <c:v>16.05</c:v>
                </c:pt>
                <c:pt idx="3211">
                  <c:v>16.055</c:v>
                </c:pt>
                <c:pt idx="3212">
                  <c:v>16.059999999999999</c:v>
                </c:pt>
                <c:pt idx="3213">
                  <c:v>16.065000000000001</c:v>
                </c:pt>
                <c:pt idx="3214">
                  <c:v>16.07</c:v>
                </c:pt>
                <c:pt idx="3215">
                  <c:v>16.074999999999999</c:v>
                </c:pt>
                <c:pt idx="3216">
                  <c:v>16.080000000000002</c:v>
                </c:pt>
                <c:pt idx="3217">
                  <c:v>16.085000000000001</c:v>
                </c:pt>
                <c:pt idx="3218">
                  <c:v>16.09</c:v>
                </c:pt>
                <c:pt idx="3219">
                  <c:v>16.094999999999999</c:v>
                </c:pt>
                <c:pt idx="3220">
                  <c:v>16.100000000000001</c:v>
                </c:pt>
                <c:pt idx="3221">
                  <c:v>16.105</c:v>
                </c:pt>
                <c:pt idx="3222">
                  <c:v>16.11</c:v>
                </c:pt>
                <c:pt idx="3223">
                  <c:v>16.115000000000002</c:v>
                </c:pt>
                <c:pt idx="3224">
                  <c:v>16.12</c:v>
                </c:pt>
                <c:pt idx="3225">
                  <c:v>16.125</c:v>
                </c:pt>
                <c:pt idx="3226">
                  <c:v>16.13</c:v>
                </c:pt>
                <c:pt idx="3227">
                  <c:v>16.135000000000002</c:v>
                </c:pt>
                <c:pt idx="3228">
                  <c:v>16.14</c:v>
                </c:pt>
                <c:pt idx="3229">
                  <c:v>16.145</c:v>
                </c:pt>
                <c:pt idx="3230">
                  <c:v>16.149999999999999</c:v>
                </c:pt>
                <c:pt idx="3231">
                  <c:v>16.155000000000001</c:v>
                </c:pt>
                <c:pt idx="3232">
                  <c:v>16.16</c:v>
                </c:pt>
                <c:pt idx="3233">
                  <c:v>16.164999999999999</c:v>
                </c:pt>
                <c:pt idx="3234">
                  <c:v>16.170000000000002</c:v>
                </c:pt>
                <c:pt idx="3235">
                  <c:v>16.175000000000001</c:v>
                </c:pt>
                <c:pt idx="3236">
                  <c:v>16.18</c:v>
                </c:pt>
                <c:pt idx="3237">
                  <c:v>16.184999999999999</c:v>
                </c:pt>
                <c:pt idx="3238">
                  <c:v>16.190000000000001</c:v>
                </c:pt>
                <c:pt idx="3239">
                  <c:v>16.195</c:v>
                </c:pt>
                <c:pt idx="3240">
                  <c:v>16.2</c:v>
                </c:pt>
                <c:pt idx="3241">
                  <c:v>16.205000000000002</c:v>
                </c:pt>
                <c:pt idx="3242">
                  <c:v>16.21</c:v>
                </c:pt>
                <c:pt idx="3243">
                  <c:v>16.215</c:v>
                </c:pt>
                <c:pt idx="3244">
                  <c:v>16.22</c:v>
                </c:pt>
                <c:pt idx="3245">
                  <c:v>16.225000000000001</c:v>
                </c:pt>
                <c:pt idx="3246">
                  <c:v>16.23</c:v>
                </c:pt>
                <c:pt idx="3247">
                  <c:v>16.234999999999999</c:v>
                </c:pt>
                <c:pt idx="3248">
                  <c:v>16.240000000000002</c:v>
                </c:pt>
                <c:pt idx="3249">
                  <c:v>16.245000000000001</c:v>
                </c:pt>
                <c:pt idx="3250">
                  <c:v>16.25</c:v>
                </c:pt>
                <c:pt idx="3251">
                  <c:v>16.254999999999999</c:v>
                </c:pt>
                <c:pt idx="3252">
                  <c:v>16.260000000000002</c:v>
                </c:pt>
                <c:pt idx="3253">
                  <c:v>16.265000000000001</c:v>
                </c:pt>
                <c:pt idx="3254">
                  <c:v>16.27</c:v>
                </c:pt>
                <c:pt idx="3255">
                  <c:v>16.274999999999999</c:v>
                </c:pt>
                <c:pt idx="3256">
                  <c:v>16.28</c:v>
                </c:pt>
                <c:pt idx="3257">
                  <c:v>16.285</c:v>
                </c:pt>
                <c:pt idx="3258">
                  <c:v>16.29</c:v>
                </c:pt>
                <c:pt idx="3259">
                  <c:v>16.295000000000002</c:v>
                </c:pt>
                <c:pt idx="3260">
                  <c:v>16.3</c:v>
                </c:pt>
                <c:pt idx="3261">
                  <c:v>16.305</c:v>
                </c:pt>
                <c:pt idx="3262">
                  <c:v>16.309999999999999</c:v>
                </c:pt>
                <c:pt idx="3263">
                  <c:v>16.315000000000001</c:v>
                </c:pt>
                <c:pt idx="3264">
                  <c:v>16.32</c:v>
                </c:pt>
                <c:pt idx="3265">
                  <c:v>16.324999999999999</c:v>
                </c:pt>
                <c:pt idx="3266">
                  <c:v>16.330000000000002</c:v>
                </c:pt>
                <c:pt idx="3267">
                  <c:v>16.335000000000001</c:v>
                </c:pt>
                <c:pt idx="3268">
                  <c:v>16.34</c:v>
                </c:pt>
                <c:pt idx="3269">
                  <c:v>16.344999999999999</c:v>
                </c:pt>
                <c:pt idx="3270">
                  <c:v>16.350000000000001</c:v>
                </c:pt>
                <c:pt idx="3271">
                  <c:v>16.355</c:v>
                </c:pt>
                <c:pt idx="3272">
                  <c:v>16.36</c:v>
                </c:pt>
                <c:pt idx="3273">
                  <c:v>16.365000000000002</c:v>
                </c:pt>
                <c:pt idx="3274">
                  <c:v>16.37</c:v>
                </c:pt>
                <c:pt idx="3275">
                  <c:v>16.375</c:v>
                </c:pt>
                <c:pt idx="3276">
                  <c:v>16.38</c:v>
                </c:pt>
                <c:pt idx="3277">
                  <c:v>16.385000000000002</c:v>
                </c:pt>
                <c:pt idx="3278">
                  <c:v>16.39</c:v>
                </c:pt>
                <c:pt idx="3279">
                  <c:v>16.395</c:v>
                </c:pt>
                <c:pt idx="3280">
                  <c:v>16.399999999999999</c:v>
                </c:pt>
                <c:pt idx="3281">
                  <c:v>16.405000000000001</c:v>
                </c:pt>
                <c:pt idx="3282">
                  <c:v>16.41</c:v>
                </c:pt>
                <c:pt idx="3283">
                  <c:v>16.414999999999999</c:v>
                </c:pt>
                <c:pt idx="3284">
                  <c:v>16.420000000000002</c:v>
                </c:pt>
                <c:pt idx="3285">
                  <c:v>16.425000000000001</c:v>
                </c:pt>
                <c:pt idx="3286">
                  <c:v>16.43</c:v>
                </c:pt>
                <c:pt idx="3287">
                  <c:v>16.434999999999999</c:v>
                </c:pt>
                <c:pt idx="3288">
                  <c:v>16.440000000000001</c:v>
                </c:pt>
                <c:pt idx="3289">
                  <c:v>16.445</c:v>
                </c:pt>
                <c:pt idx="3290">
                  <c:v>16.45</c:v>
                </c:pt>
                <c:pt idx="3291">
                  <c:v>16.455000000000002</c:v>
                </c:pt>
                <c:pt idx="3292">
                  <c:v>16.46</c:v>
                </c:pt>
                <c:pt idx="3293">
                  <c:v>16.465</c:v>
                </c:pt>
                <c:pt idx="3294">
                  <c:v>16.47</c:v>
                </c:pt>
                <c:pt idx="3295">
                  <c:v>16.475000000000001</c:v>
                </c:pt>
                <c:pt idx="3296">
                  <c:v>16.48</c:v>
                </c:pt>
                <c:pt idx="3297">
                  <c:v>16.484999999999999</c:v>
                </c:pt>
                <c:pt idx="3298">
                  <c:v>16.490000000000002</c:v>
                </c:pt>
                <c:pt idx="3299">
                  <c:v>16.495000000000001</c:v>
                </c:pt>
                <c:pt idx="3300">
                  <c:v>16.5</c:v>
                </c:pt>
                <c:pt idx="3301">
                  <c:v>16.504999999999999</c:v>
                </c:pt>
                <c:pt idx="3302">
                  <c:v>16.510000000000002</c:v>
                </c:pt>
                <c:pt idx="3303">
                  <c:v>16.515000000000001</c:v>
                </c:pt>
                <c:pt idx="3304">
                  <c:v>16.52</c:v>
                </c:pt>
                <c:pt idx="3305">
                  <c:v>16.524999999999999</c:v>
                </c:pt>
                <c:pt idx="3306">
                  <c:v>16.53</c:v>
                </c:pt>
                <c:pt idx="3307">
                  <c:v>16.535</c:v>
                </c:pt>
                <c:pt idx="3308">
                  <c:v>16.54</c:v>
                </c:pt>
                <c:pt idx="3309">
                  <c:v>16.545000000000002</c:v>
                </c:pt>
                <c:pt idx="3310">
                  <c:v>16.55</c:v>
                </c:pt>
                <c:pt idx="3311">
                  <c:v>16.555</c:v>
                </c:pt>
                <c:pt idx="3312">
                  <c:v>16.559999999999999</c:v>
                </c:pt>
                <c:pt idx="3313">
                  <c:v>16.565000000000001</c:v>
                </c:pt>
                <c:pt idx="3314">
                  <c:v>16.57</c:v>
                </c:pt>
                <c:pt idx="3315">
                  <c:v>16.574999999999999</c:v>
                </c:pt>
                <c:pt idx="3316">
                  <c:v>16.580000000000002</c:v>
                </c:pt>
                <c:pt idx="3317">
                  <c:v>16.585000000000001</c:v>
                </c:pt>
                <c:pt idx="3318">
                  <c:v>16.59</c:v>
                </c:pt>
                <c:pt idx="3319">
                  <c:v>16.594999999999999</c:v>
                </c:pt>
                <c:pt idx="3320">
                  <c:v>16.600000000000001</c:v>
                </c:pt>
                <c:pt idx="3321">
                  <c:v>16.605</c:v>
                </c:pt>
                <c:pt idx="3322">
                  <c:v>16.61</c:v>
                </c:pt>
                <c:pt idx="3323">
                  <c:v>16.615000000000002</c:v>
                </c:pt>
                <c:pt idx="3324">
                  <c:v>16.62</c:v>
                </c:pt>
                <c:pt idx="3325">
                  <c:v>16.625</c:v>
                </c:pt>
                <c:pt idx="3326">
                  <c:v>16.63</c:v>
                </c:pt>
                <c:pt idx="3327">
                  <c:v>16.635000000000002</c:v>
                </c:pt>
                <c:pt idx="3328">
                  <c:v>16.64</c:v>
                </c:pt>
                <c:pt idx="3329">
                  <c:v>16.645</c:v>
                </c:pt>
                <c:pt idx="3330">
                  <c:v>16.649999999999999</c:v>
                </c:pt>
                <c:pt idx="3331">
                  <c:v>16.655000000000001</c:v>
                </c:pt>
                <c:pt idx="3332">
                  <c:v>16.66</c:v>
                </c:pt>
                <c:pt idx="3333">
                  <c:v>16.664999999999999</c:v>
                </c:pt>
                <c:pt idx="3334">
                  <c:v>16.670000000000002</c:v>
                </c:pt>
                <c:pt idx="3335">
                  <c:v>16.675000000000001</c:v>
                </c:pt>
                <c:pt idx="3336">
                  <c:v>16.68</c:v>
                </c:pt>
                <c:pt idx="3337">
                  <c:v>16.684999999999999</c:v>
                </c:pt>
                <c:pt idx="3338">
                  <c:v>16.690000000000001</c:v>
                </c:pt>
                <c:pt idx="3339">
                  <c:v>16.695</c:v>
                </c:pt>
                <c:pt idx="3340">
                  <c:v>16.7</c:v>
                </c:pt>
                <c:pt idx="3341">
                  <c:v>16.705000000000002</c:v>
                </c:pt>
                <c:pt idx="3342">
                  <c:v>16.71</c:v>
                </c:pt>
                <c:pt idx="3343">
                  <c:v>16.715</c:v>
                </c:pt>
                <c:pt idx="3344">
                  <c:v>16.72</c:v>
                </c:pt>
                <c:pt idx="3345">
                  <c:v>16.725000000000001</c:v>
                </c:pt>
                <c:pt idx="3346">
                  <c:v>16.73</c:v>
                </c:pt>
                <c:pt idx="3347">
                  <c:v>16.734999999999999</c:v>
                </c:pt>
                <c:pt idx="3348">
                  <c:v>16.740000000000002</c:v>
                </c:pt>
                <c:pt idx="3349">
                  <c:v>16.745000000000001</c:v>
                </c:pt>
                <c:pt idx="3350">
                  <c:v>16.75</c:v>
                </c:pt>
                <c:pt idx="3351">
                  <c:v>16.754999999999999</c:v>
                </c:pt>
                <c:pt idx="3352">
                  <c:v>16.760000000000002</c:v>
                </c:pt>
                <c:pt idx="3353">
                  <c:v>16.765000000000001</c:v>
                </c:pt>
                <c:pt idx="3354">
                  <c:v>16.77</c:v>
                </c:pt>
                <c:pt idx="3355">
                  <c:v>16.774999999999999</c:v>
                </c:pt>
                <c:pt idx="3356">
                  <c:v>16.78</c:v>
                </c:pt>
                <c:pt idx="3357">
                  <c:v>16.785</c:v>
                </c:pt>
                <c:pt idx="3358">
                  <c:v>16.79</c:v>
                </c:pt>
                <c:pt idx="3359">
                  <c:v>16.795000000000002</c:v>
                </c:pt>
                <c:pt idx="3360">
                  <c:v>16.8</c:v>
                </c:pt>
                <c:pt idx="3361">
                  <c:v>16.805</c:v>
                </c:pt>
                <c:pt idx="3362">
                  <c:v>16.809999999999999</c:v>
                </c:pt>
                <c:pt idx="3363">
                  <c:v>16.815000000000001</c:v>
                </c:pt>
                <c:pt idx="3364">
                  <c:v>16.82</c:v>
                </c:pt>
                <c:pt idx="3365">
                  <c:v>16.824999999999999</c:v>
                </c:pt>
                <c:pt idx="3366">
                  <c:v>16.830000000000002</c:v>
                </c:pt>
                <c:pt idx="3367">
                  <c:v>16.835000000000001</c:v>
                </c:pt>
                <c:pt idx="3368">
                  <c:v>16.84</c:v>
                </c:pt>
                <c:pt idx="3369">
                  <c:v>16.844999999999999</c:v>
                </c:pt>
                <c:pt idx="3370">
                  <c:v>16.850000000000001</c:v>
                </c:pt>
                <c:pt idx="3371">
                  <c:v>16.855</c:v>
                </c:pt>
                <c:pt idx="3372">
                  <c:v>16.86</c:v>
                </c:pt>
                <c:pt idx="3373">
                  <c:v>16.865000000000002</c:v>
                </c:pt>
                <c:pt idx="3374">
                  <c:v>16.87</c:v>
                </c:pt>
                <c:pt idx="3375">
                  <c:v>16.875</c:v>
                </c:pt>
                <c:pt idx="3376">
                  <c:v>16.88</c:v>
                </c:pt>
                <c:pt idx="3377">
                  <c:v>16.885000000000002</c:v>
                </c:pt>
                <c:pt idx="3378">
                  <c:v>16.89</c:v>
                </c:pt>
                <c:pt idx="3379">
                  <c:v>16.895</c:v>
                </c:pt>
                <c:pt idx="3380">
                  <c:v>16.899999999999999</c:v>
                </c:pt>
                <c:pt idx="3381">
                  <c:v>16.905000000000001</c:v>
                </c:pt>
                <c:pt idx="3382">
                  <c:v>16.91</c:v>
                </c:pt>
                <c:pt idx="3383">
                  <c:v>16.914999999999999</c:v>
                </c:pt>
                <c:pt idx="3384">
                  <c:v>16.920000000000002</c:v>
                </c:pt>
                <c:pt idx="3385">
                  <c:v>16.925000000000001</c:v>
                </c:pt>
                <c:pt idx="3386">
                  <c:v>16.93</c:v>
                </c:pt>
                <c:pt idx="3387">
                  <c:v>16.934999999999999</c:v>
                </c:pt>
                <c:pt idx="3388">
                  <c:v>16.940000000000001</c:v>
                </c:pt>
                <c:pt idx="3389">
                  <c:v>16.945</c:v>
                </c:pt>
                <c:pt idx="3390">
                  <c:v>16.95</c:v>
                </c:pt>
                <c:pt idx="3391">
                  <c:v>16.955000000000002</c:v>
                </c:pt>
                <c:pt idx="3392">
                  <c:v>16.96</c:v>
                </c:pt>
                <c:pt idx="3393">
                  <c:v>16.965</c:v>
                </c:pt>
                <c:pt idx="3394">
                  <c:v>16.97</c:v>
                </c:pt>
                <c:pt idx="3395">
                  <c:v>16.975000000000001</c:v>
                </c:pt>
                <c:pt idx="3396">
                  <c:v>16.98</c:v>
                </c:pt>
                <c:pt idx="3397">
                  <c:v>16.984999999999999</c:v>
                </c:pt>
                <c:pt idx="3398">
                  <c:v>16.990000000000002</c:v>
                </c:pt>
                <c:pt idx="3399">
                  <c:v>16.995000000000001</c:v>
                </c:pt>
                <c:pt idx="3400">
                  <c:v>17</c:v>
                </c:pt>
                <c:pt idx="3401">
                  <c:v>17.004999999999999</c:v>
                </c:pt>
                <c:pt idx="3402">
                  <c:v>17.010000000000002</c:v>
                </c:pt>
                <c:pt idx="3403">
                  <c:v>17.015000000000001</c:v>
                </c:pt>
                <c:pt idx="3404">
                  <c:v>17.02</c:v>
                </c:pt>
                <c:pt idx="3405">
                  <c:v>17.024999999999999</c:v>
                </c:pt>
                <c:pt idx="3406">
                  <c:v>17.03</c:v>
                </c:pt>
                <c:pt idx="3407">
                  <c:v>17.035</c:v>
                </c:pt>
                <c:pt idx="3408">
                  <c:v>17.04</c:v>
                </c:pt>
                <c:pt idx="3409">
                  <c:v>17.045000000000002</c:v>
                </c:pt>
                <c:pt idx="3410">
                  <c:v>17.05</c:v>
                </c:pt>
                <c:pt idx="3411">
                  <c:v>17.055</c:v>
                </c:pt>
                <c:pt idx="3412">
                  <c:v>17.059999999999999</c:v>
                </c:pt>
                <c:pt idx="3413">
                  <c:v>17.065000000000001</c:v>
                </c:pt>
                <c:pt idx="3414">
                  <c:v>17.07</c:v>
                </c:pt>
                <c:pt idx="3415">
                  <c:v>17.074999999999999</c:v>
                </c:pt>
                <c:pt idx="3416">
                  <c:v>17.080000000000002</c:v>
                </c:pt>
                <c:pt idx="3417">
                  <c:v>17.085000000000001</c:v>
                </c:pt>
                <c:pt idx="3418">
                  <c:v>17.09</c:v>
                </c:pt>
                <c:pt idx="3419">
                  <c:v>17.094999999999999</c:v>
                </c:pt>
                <c:pt idx="3420">
                  <c:v>17.100000000000001</c:v>
                </c:pt>
                <c:pt idx="3421">
                  <c:v>17.105</c:v>
                </c:pt>
                <c:pt idx="3422">
                  <c:v>17.11</c:v>
                </c:pt>
                <c:pt idx="3423">
                  <c:v>17.115000000000002</c:v>
                </c:pt>
                <c:pt idx="3424">
                  <c:v>17.12</c:v>
                </c:pt>
                <c:pt idx="3425">
                  <c:v>17.125</c:v>
                </c:pt>
                <c:pt idx="3426">
                  <c:v>17.13</c:v>
                </c:pt>
                <c:pt idx="3427">
                  <c:v>17.135000000000002</c:v>
                </c:pt>
                <c:pt idx="3428">
                  <c:v>17.14</c:v>
                </c:pt>
                <c:pt idx="3429">
                  <c:v>17.145</c:v>
                </c:pt>
                <c:pt idx="3430">
                  <c:v>17.150000000000002</c:v>
                </c:pt>
                <c:pt idx="3431">
                  <c:v>17.155000000000001</c:v>
                </c:pt>
                <c:pt idx="3432">
                  <c:v>17.16</c:v>
                </c:pt>
                <c:pt idx="3433">
                  <c:v>17.164999999999999</c:v>
                </c:pt>
                <c:pt idx="3434">
                  <c:v>17.170000000000002</c:v>
                </c:pt>
                <c:pt idx="3435">
                  <c:v>17.175000000000001</c:v>
                </c:pt>
                <c:pt idx="3436">
                  <c:v>17.18</c:v>
                </c:pt>
                <c:pt idx="3437">
                  <c:v>17.184999999999999</c:v>
                </c:pt>
                <c:pt idx="3438">
                  <c:v>17.190000000000001</c:v>
                </c:pt>
                <c:pt idx="3439">
                  <c:v>17.195</c:v>
                </c:pt>
                <c:pt idx="3440">
                  <c:v>17.2</c:v>
                </c:pt>
                <c:pt idx="3441">
                  <c:v>17.205000000000002</c:v>
                </c:pt>
                <c:pt idx="3442">
                  <c:v>17.21</c:v>
                </c:pt>
                <c:pt idx="3443">
                  <c:v>17.215</c:v>
                </c:pt>
                <c:pt idx="3444">
                  <c:v>17.22</c:v>
                </c:pt>
                <c:pt idx="3445">
                  <c:v>17.225000000000001</c:v>
                </c:pt>
                <c:pt idx="3446">
                  <c:v>17.23</c:v>
                </c:pt>
                <c:pt idx="3447">
                  <c:v>17.234999999999999</c:v>
                </c:pt>
                <c:pt idx="3448">
                  <c:v>17.240000000000002</c:v>
                </c:pt>
                <c:pt idx="3449">
                  <c:v>17.245000000000001</c:v>
                </c:pt>
                <c:pt idx="3450">
                  <c:v>17.25</c:v>
                </c:pt>
                <c:pt idx="3451">
                  <c:v>17.254999999999999</c:v>
                </c:pt>
                <c:pt idx="3452">
                  <c:v>17.260000000000002</c:v>
                </c:pt>
                <c:pt idx="3453">
                  <c:v>17.265000000000001</c:v>
                </c:pt>
                <c:pt idx="3454">
                  <c:v>17.27</c:v>
                </c:pt>
                <c:pt idx="3455">
                  <c:v>17.275000000000002</c:v>
                </c:pt>
                <c:pt idx="3456">
                  <c:v>17.28</c:v>
                </c:pt>
                <c:pt idx="3457">
                  <c:v>17.285</c:v>
                </c:pt>
                <c:pt idx="3458">
                  <c:v>17.29</c:v>
                </c:pt>
                <c:pt idx="3459">
                  <c:v>17.295000000000002</c:v>
                </c:pt>
                <c:pt idx="3460">
                  <c:v>17.3</c:v>
                </c:pt>
                <c:pt idx="3461">
                  <c:v>17.305</c:v>
                </c:pt>
                <c:pt idx="3462">
                  <c:v>17.309999999999999</c:v>
                </c:pt>
                <c:pt idx="3463">
                  <c:v>17.315000000000001</c:v>
                </c:pt>
                <c:pt idx="3464">
                  <c:v>17.32</c:v>
                </c:pt>
                <c:pt idx="3465">
                  <c:v>17.324999999999999</c:v>
                </c:pt>
                <c:pt idx="3466">
                  <c:v>17.330000000000002</c:v>
                </c:pt>
                <c:pt idx="3467">
                  <c:v>17.335000000000001</c:v>
                </c:pt>
                <c:pt idx="3468">
                  <c:v>17.34</c:v>
                </c:pt>
                <c:pt idx="3469">
                  <c:v>17.344999999999999</c:v>
                </c:pt>
                <c:pt idx="3470">
                  <c:v>17.350000000000001</c:v>
                </c:pt>
                <c:pt idx="3471">
                  <c:v>17.355</c:v>
                </c:pt>
                <c:pt idx="3472">
                  <c:v>17.36</c:v>
                </c:pt>
                <c:pt idx="3473">
                  <c:v>17.365000000000002</c:v>
                </c:pt>
                <c:pt idx="3474">
                  <c:v>17.37</c:v>
                </c:pt>
                <c:pt idx="3475">
                  <c:v>17.375</c:v>
                </c:pt>
                <c:pt idx="3476">
                  <c:v>17.38</c:v>
                </c:pt>
                <c:pt idx="3477">
                  <c:v>17.385000000000002</c:v>
                </c:pt>
                <c:pt idx="3478">
                  <c:v>17.39</c:v>
                </c:pt>
                <c:pt idx="3479">
                  <c:v>17.395</c:v>
                </c:pt>
                <c:pt idx="3480">
                  <c:v>17.400000000000002</c:v>
                </c:pt>
                <c:pt idx="3481">
                  <c:v>17.405000000000001</c:v>
                </c:pt>
                <c:pt idx="3482">
                  <c:v>17.41</c:v>
                </c:pt>
                <c:pt idx="3483">
                  <c:v>17.414999999999999</c:v>
                </c:pt>
                <c:pt idx="3484">
                  <c:v>17.420000000000002</c:v>
                </c:pt>
                <c:pt idx="3485">
                  <c:v>17.425000000000001</c:v>
                </c:pt>
                <c:pt idx="3486">
                  <c:v>17.43</c:v>
                </c:pt>
                <c:pt idx="3487">
                  <c:v>17.434999999999999</c:v>
                </c:pt>
                <c:pt idx="3488">
                  <c:v>17.440000000000001</c:v>
                </c:pt>
                <c:pt idx="3489">
                  <c:v>17.445</c:v>
                </c:pt>
                <c:pt idx="3490">
                  <c:v>17.45</c:v>
                </c:pt>
                <c:pt idx="3491">
                  <c:v>17.455000000000002</c:v>
                </c:pt>
                <c:pt idx="3492">
                  <c:v>17.46</c:v>
                </c:pt>
                <c:pt idx="3493">
                  <c:v>17.465</c:v>
                </c:pt>
                <c:pt idx="3494">
                  <c:v>17.47</c:v>
                </c:pt>
                <c:pt idx="3495">
                  <c:v>17.475000000000001</c:v>
                </c:pt>
                <c:pt idx="3496">
                  <c:v>17.48</c:v>
                </c:pt>
                <c:pt idx="3497">
                  <c:v>17.484999999999999</c:v>
                </c:pt>
                <c:pt idx="3498">
                  <c:v>17.490000000000002</c:v>
                </c:pt>
                <c:pt idx="3499">
                  <c:v>17.495000000000001</c:v>
                </c:pt>
                <c:pt idx="3500">
                  <c:v>17.5</c:v>
                </c:pt>
                <c:pt idx="3501">
                  <c:v>17.504999999999999</c:v>
                </c:pt>
                <c:pt idx="3502">
                  <c:v>17.510000000000002</c:v>
                </c:pt>
                <c:pt idx="3503">
                  <c:v>17.515000000000001</c:v>
                </c:pt>
                <c:pt idx="3504">
                  <c:v>17.52</c:v>
                </c:pt>
                <c:pt idx="3505">
                  <c:v>17.525000000000002</c:v>
                </c:pt>
                <c:pt idx="3506">
                  <c:v>17.53</c:v>
                </c:pt>
                <c:pt idx="3507">
                  <c:v>17.535</c:v>
                </c:pt>
                <c:pt idx="3508">
                  <c:v>17.54</c:v>
                </c:pt>
                <c:pt idx="3509">
                  <c:v>17.545000000000002</c:v>
                </c:pt>
                <c:pt idx="3510">
                  <c:v>17.55</c:v>
                </c:pt>
                <c:pt idx="3511">
                  <c:v>17.555</c:v>
                </c:pt>
                <c:pt idx="3512">
                  <c:v>17.559999999999999</c:v>
                </c:pt>
                <c:pt idx="3513">
                  <c:v>17.565000000000001</c:v>
                </c:pt>
                <c:pt idx="3514">
                  <c:v>17.57</c:v>
                </c:pt>
                <c:pt idx="3515">
                  <c:v>17.574999999999999</c:v>
                </c:pt>
                <c:pt idx="3516">
                  <c:v>17.580000000000002</c:v>
                </c:pt>
                <c:pt idx="3517">
                  <c:v>17.585000000000001</c:v>
                </c:pt>
                <c:pt idx="3518">
                  <c:v>17.59</c:v>
                </c:pt>
                <c:pt idx="3519">
                  <c:v>17.594999999999999</c:v>
                </c:pt>
                <c:pt idx="3520">
                  <c:v>17.600000000000001</c:v>
                </c:pt>
                <c:pt idx="3521">
                  <c:v>17.605</c:v>
                </c:pt>
                <c:pt idx="3522">
                  <c:v>17.61</c:v>
                </c:pt>
                <c:pt idx="3523">
                  <c:v>17.615000000000002</c:v>
                </c:pt>
                <c:pt idx="3524">
                  <c:v>17.62</c:v>
                </c:pt>
                <c:pt idx="3525">
                  <c:v>17.625</c:v>
                </c:pt>
                <c:pt idx="3526">
                  <c:v>17.63</c:v>
                </c:pt>
                <c:pt idx="3527">
                  <c:v>17.635000000000002</c:v>
                </c:pt>
                <c:pt idx="3528">
                  <c:v>17.64</c:v>
                </c:pt>
                <c:pt idx="3529">
                  <c:v>17.645</c:v>
                </c:pt>
                <c:pt idx="3530">
                  <c:v>17.650000000000002</c:v>
                </c:pt>
                <c:pt idx="3531">
                  <c:v>17.655000000000001</c:v>
                </c:pt>
                <c:pt idx="3532">
                  <c:v>17.66</c:v>
                </c:pt>
                <c:pt idx="3533">
                  <c:v>17.664999999999999</c:v>
                </c:pt>
                <c:pt idx="3534">
                  <c:v>17.670000000000002</c:v>
                </c:pt>
                <c:pt idx="3535">
                  <c:v>17.675000000000001</c:v>
                </c:pt>
                <c:pt idx="3536">
                  <c:v>17.68</c:v>
                </c:pt>
                <c:pt idx="3537">
                  <c:v>17.684999999999999</c:v>
                </c:pt>
                <c:pt idx="3538">
                  <c:v>17.690000000000001</c:v>
                </c:pt>
                <c:pt idx="3539">
                  <c:v>17.695</c:v>
                </c:pt>
                <c:pt idx="3540">
                  <c:v>17.7</c:v>
                </c:pt>
                <c:pt idx="3541">
                  <c:v>17.705000000000002</c:v>
                </c:pt>
                <c:pt idx="3542">
                  <c:v>17.71</c:v>
                </c:pt>
                <c:pt idx="3543">
                  <c:v>17.715</c:v>
                </c:pt>
                <c:pt idx="3544">
                  <c:v>17.72</c:v>
                </c:pt>
                <c:pt idx="3545">
                  <c:v>17.725000000000001</c:v>
                </c:pt>
                <c:pt idx="3546">
                  <c:v>17.73</c:v>
                </c:pt>
                <c:pt idx="3547">
                  <c:v>17.734999999999999</c:v>
                </c:pt>
                <c:pt idx="3548">
                  <c:v>17.740000000000002</c:v>
                </c:pt>
                <c:pt idx="3549">
                  <c:v>17.745000000000001</c:v>
                </c:pt>
                <c:pt idx="3550">
                  <c:v>17.75</c:v>
                </c:pt>
                <c:pt idx="3551">
                  <c:v>17.754999999999999</c:v>
                </c:pt>
                <c:pt idx="3552">
                  <c:v>17.760000000000002</c:v>
                </c:pt>
                <c:pt idx="3553">
                  <c:v>17.765000000000001</c:v>
                </c:pt>
                <c:pt idx="3554">
                  <c:v>17.77</c:v>
                </c:pt>
                <c:pt idx="3555">
                  <c:v>17.775000000000002</c:v>
                </c:pt>
                <c:pt idx="3556">
                  <c:v>17.78</c:v>
                </c:pt>
                <c:pt idx="3557">
                  <c:v>17.785</c:v>
                </c:pt>
                <c:pt idx="3558">
                  <c:v>17.79</c:v>
                </c:pt>
                <c:pt idx="3559">
                  <c:v>17.795000000000002</c:v>
                </c:pt>
                <c:pt idx="3560">
                  <c:v>17.8</c:v>
                </c:pt>
                <c:pt idx="3561">
                  <c:v>17.805</c:v>
                </c:pt>
                <c:pt idx="3562">
                  <c:v>17.809999999999999</c:v>
                </c:pt>
                <c:pt idx="3563">
                  <c:v>17.815000000000001</c:v>
                </c:pt>
                <c:pt idx="3564">
                  <c:v>17.82</c:v>
                </c:pt>
                <c:pt idx="3565">
                  <c:v>17.824999999999999</c:v>
                </c:pt>
                <c:pt idx="3566">
                  <c:v>17.830000000000002</c:v>
                </c:pt>
                <c:pt idx="3567">
                  <c:v>17.835000000000001</c:v>
                </c:pt>
                <c:pt idx="3568">
                  <c:v>17.84</c:v>
                </c:pt>
                <c:pt idx="3569">
                  <c:v>17.844999999999999</c:v>
                </c:pt>
                <c:pt idx="3570">
                  <c:v>17.850000000000001</c:v>
                </c:pt>
                <c:pt idx="3571">
                  <c:v>17.855</c:v>
                </c:pt>
                <c:pt idx="3572">
                  <c:v>17.86</c:v>
                </c:pt>
                <c:pt idx="3573">
                  <c:v>17.865000000000002</c:v>
                </c:pt>
                <c:pt idx="3574">
                  <c:v>17.87</c:v>
                </c:pt>
                <c:pt idx="3575">
                  <c:v>17.875</c:v>
                </c:pt>
                <c:pt idx="3576">
                  <c:v>17.88</c:v>
                </c:pt>
                <c:pt idx="3577">
                  <c:v>17.885000000000002</c:v>
                </c:pt>
                <c:pt idx="3578">
                  <c:v>17.89</c:v>
                </c:pt>
                <c:pt idx="3579">
                  <c:v>17.895</c:v>
                </c:pt>
                <c:pt idx="3580">
                  <c:v>17.900000000000002</c:v>
                </c:pt>
                <c:pt idx="3581">
                  <c:v>17.905000000000001</c:v>
                </c:pt>
                <c:pt idx="3582">
                  <c:v>17.91</c:v>
                </c:pt>
                <c:pt idx="3583">
                  <c:v>17.914999999999999</c:v>
                </c:pt>
                <c:pt idx="3584">
                  <c:v>17.920000000000002</c:v>
                </c:pt>
                <c:pt idx="3585">
                  <c:v>17.925000000000001</c:v>
                </c:pt>
                <c:pt idx="3586">
                  <c:v>17.93</c:v>
                </c:pt>
                <c:pt idx="3587">
                  <c:v>17.934999999999999</c:v>
                </c:pt>
                <c:pt idx="3588">
                  <c:v>17.940000000000001</c:v>
                </c:pt>
                <c:pt idx="3589">
                  <c:v>17.945</c:v>
                </c:pt>
                <c:pt idx="3590">
                  <c:v>17.95</c:v>
                </c:pt>
                <c:pt idx="3591">
                  <c:v>17.955000000000002</c:v>
                </c:pt>
                <c:pt idx="3592">
                  <c:v>17.96</c:v>
                </c:pt>
                <c:pt idx="3593">
                  <c:v>17.965</c:v>
                </c:pt>
                <c:pt idx="3594">
                  <c:v>17.97</c:v>
                </c:pt>
                <c:pt idx="3595">
                  <c:v>17.975000000000001</c:v>
                </c:pt>
                <c:pt idx="3596">
                  <c:v>17.98</c:v>
                </c:pt>
                <c:pt idx="3597">
                  <c:v>17.984999999999999</c:v>
                </c:pt>
                <c:pt idx="3598">
                  <c:v>17.990000000000002</c:v>
                </c:pt>
                <c:pt idx="3599">
                  <c:v>17.995000000000001</c:v>
                </c:pt>
                <c:pt idx="3600">
                  <c:v>18</c:v>
                </c:pt>
                <c:pt idx="3601">
                  <c:v>18.004999999999999</c:v>
                </c:pt>
                <c:pt idx="3602">
                  <c:v>18.010000000000002</c:v>
                </c:pt>
                <c:pt idx="3603">
                  <c:v>18.015000000000001</c:v>
                </c:pt>
                <c:pt idx="3604">
                  <c:v>18.02</c:v>
                </c:pt>
                <c:pt idx="3605">
                  <c:v>18.025000000000002</c:v>
                </c:pt>
                <c:pt idx="3606">
                  <c:v>18.03</c:v>
                </c:pt>
                <c:pt idx="3607">
                  <c:v>18.035</c:v>
                </c:pt>
                <c:pt idx="3608">
                  <c:v>18.04</c:v>
                </c:pt>
                <c:pt idx="3609">
                  <c:v>18.045000000000002</c:v>
                </c:pt>
                <c:pt idx="3610">
                  <c:v>18.05</c:v>
                </c:pt>
                <c:pt idx="3611">
                  <c:v>18.055</c:v>
                </c:pt>
                <c:pt idx="3612">
                  <c:v>18.059999999999999</c:v>
                </c:pt>
                <c:pt idx="3613">
                  <c:v>18.065000000000001</c:v>
                </c:pt>
                <c:pt idx="3614">
                  <c:v>18.07</c:v>
                </c:pt>
                <c:pt idx="3615">
                  <c:v>18.074999999999999</c:v>
                </c:pt>
                <c:pt idx="3616">
                  <c:v>18.080000000000002</c:v>
                </c:pt>
                <c:pt idx="3617">
                  <c:v>18.085000000000001</c:v>
                </c:pt>
                <c:pt idx="3618">
                  <c:v>18.09</c:v>
                </c:pt>
                <c:pt idx="3619">
                  <c:v>18.094999999999999</c:v>
                </c:pt>
                <c:pt idx="3620">
                  <c:v>18.100000000000001</c:v>
                </c:pt>
                <c:pt idx="3621">
                  <c:v>18.105</c:v>
                </c:pt>
                <c:pt idx="3622">
                  <c:v>18.11</c:v>
                </c:pt>
                <c:pt idx="3623">
                  <c:v>18.115000000000002</c:v>
                </c:pt>
                <c:pt idx="3624">
                  <c:v>18.12</c:v>
                </c:pt>
                <c:pt idx="3625">
                  <c:v>18.125</c:v>
                </c:pt>
                <c:pt idx="3626">
                  <c:v>18.13</c:v>
                </c:pt>
                <c:pt idx="3627">
                  <c:v>18.135000000000002</c:v>
                </c:pt>
                <c:pt idx="3628">
                  <c:v>18.14</c:v>
                </c:pt>
                <c:pt idx="3629">
                  <c:v>18.145</c:v>
                </c:pt>
                <c:pt idx="3630">
                  <c:v>18.150000000000002</c:v>
                </c:pt>
                <c:pt idx="3631">
                  <c:v>18.155000000000001</c:v>
                </c:pt>
                <c:pt idx="3632">
                  <c:v>18.16</c:v>
                </c:pt>
                <c:pt idx="3633">
                  <c:v>18.164999999999999</c:v>
                </c:pt>
                <c:pt idx="3634">
                  <c:v>18.170000000000002</c:v>
                </c:pt>
                <c:pt idx="3635">
                  <c:v>18.175000000000001</c:v>
                </c:pt>
                <c:pt idx="3636">
                  <c:v>18.18</c:v>
                </c:pt>
                <c:pt idx="3637">
                  <c:v>18.184999999999999</c:v>
                </c:pt>
                <c:pt idx="3638">
                  <c:v>18.190000000000001</c:v>
                </c:pt>
                <c:pt idx="3639">
                  <c:v>18.195</c:v>
                </c:pt>
                <c:pt idx="3640">
                  <c:v>18.2</c:v>
                </c:pt>
                <c:pt idx="3641">
                  <c:v>18.205000000000002</c:v>
                </c:pt>
                <c:pt idx="3642">
                  <c:v>18.21</c:v>
                </c:pt>
                <c:pt idx="3643">
                  <c:v>18.215</c:v>
                </c:pt>
                <c:pt idx="3644">
                  <c:v>18.22</c:v>
                </c:pt>
                <c:pt idx="3645">
                  <c:v>18.225000000000001</c:v>
                </c:pt>
                <c:pt idx="3646">
                  <c:v>18.23</c:v>
                </c:pt>
                <c:pt idx="3647">
                  <c:v>18.234999999999999</c:v>
                </c:pt>
                <c:pt idx="3648">
                  <c:v>18.240000000000002</c:v>
                </c:pt>
                <c:pt idx="3649">
                  <c:v>18.245000000000001</c:v>
                </c:pt>
                <c:pt idx="3650">
                  <c:v>18.25</c:v>
                </c:pt>
                <c:pt idx="3651">
                  <c:v>18.254999999999999</c:v>
                </c:pt>
                <c:pt idx="3652">
                  <c:v>18.260000000000002</c:v>
                </c:pt>
                <c:pt idx="3653">
                  <c:v>18.265000000000001</c:v>
                </c:pt>
                <c:pt idx="3654">
                  <c:v>18.27</c:v>
                </c:pt>
                <c:pt idx="3655">
                  <c:v>18.275000000000002</c:v>
                </c:pt>
                <c:pt idx="3656">
                  <c:v>18.28</c:v>
                </c:pt>
                <c:pt idx="3657">
                  <c:v>18.285</c:v>
                </c:pt>
                <c:pt idx="3658">
                  <c:v>18.29</c:v>
                </c:pt>
                <c:pt idx="3659">
                  <c:v>18.295000000000002</c:v>
                </c:pt>
                <c:pt idx="3660">
                  <c:v>18.3</c:v>
                </c:pt>
                <c:pt idx="3661">
                  <c:v>18.305</c:v>
                </c:pt>
                <c:pt idx="3662">
                  <c:v>18.309999999999999</c:v>
                </c:pt>
                <c:pt idx="3663">
                  <c:v>18.315000000000001</c:v>
                </c:pt>
                <c:pt idx="3664">
                  <c:v>18.32</c:v>
                </c:pt>
                <c:pt idx="3665">
                  <c:v>18.324999999999999</c:v>
                </c:pt>
                <c:pt idx="3666">
                  <c:v>18.330000000000002</c:v>
                </c:pt>
                <c:pt idx="3667">
                  <c:v>18.335000000000001</c:v>
                </c:pt>
                <c:pt idx="3668">
                  <c:v>18.34</c:v>
                </c:pt>
                <c:pt idx="3669">
                  <c:v>18.344999999999999</c:v>
                </c:pt>
                <c:pt idx="3670">
                  <c:v>18.350000000000001</c:v>
                </c:pt>
                <c:pt idx="3671">
                  <c:v>18.355</c:v>
                </c:pt>
                <c:pt idx="3672">
                  <c:v>18.36</c:v>
                </c:pt>
                <c:pt idx="3673">
                  <c:v>18.365000000000002</c:v>
                </c:pt>
                <c:pt idx="3674">
                  <c:v>18.37</c:v>
                </c:pt>
                <c:pt idx="3675">
                  <c:v>18.375</c:v>
                </c:pt>
                <c:pt idx="3676">
                  <c:v>18.38</c:v>
                </c:pt>
                <c:pt idx="3677">
                  <c:v>18.385000000000002</c:v>
                </c:pt>
                <c:pt idx="3678">
                  <c:v>18.39</c:v>
                </c:pt>
                <c:pt idx="3679">
                  <c:v>18.395</c:v>
                </c:pt>
                <c:pt idx="3680">
                  <c:v>18.400000000000002</c:v>
                </c:pt>
                <c:pt idx="3681">
                  <c:v>18.405000000000001</c:v>
                </c:pt>
                <c:pt idx="3682">
                  <c:v>18.41</c:v>
                </c:pt>
                <c:pt idx="3683">
                  <c:v>18.414999999999999</c:v>
                </c:pt>
                <c:pt idx="3684">
                  <c:v>18.420000000000002</c:v>
                </c:pt>
                <c:pt idx="3685">
                  <c:v>18.425000000000001</c:v>
                </c:pt>
                <c:pt idx="3686">
                  <c:v>18.43</c:v>
                </c:pt>
                <c:pt idx="3687">
                  <c:v>18.434999999999999</c:v>
                </c:pt>
                <c:pt idx="3688">
                  <c:v>18.440000000000001</c:v>
                </c:pt>
                <c:pt idx="3689">
                  <c:v>18.445</c:v>
                </c:pt>
                <c:pt idx="3690">
                  <c:v>18.45</c:v>
                </c:pt>
                <c:pt idx="3691">
                  <c:v>18.455000000000002</c:v>
                </c:pt>
                <c:pt idx="3692">
                  <c:v>18.46</c:v>
                </c:pt>
                <c:pt idx="3693">
                  <c:v>18.465</c:v>
                </c:pt>
                <c:pt idx="3694">
                  <c:v>18.47</c:v>
                </c:pt>
                <c:pt idx="3695">
                  <c:v>18.475000000000001</c:v>
                </c:pt>
                <c:pt idx="3696">
                  <c:v>18.48</c:v>
                </c:pt>
                <c:pt idx="3697">
                  <c:v>18.484999999999999</c:v>
                </c:pt>
                <c:pt idx="3698">
                  <c:v>18.490000000000002</c:v>
                </c:pt>
                <c:pt idx="3699">
                  <c:v>18.495000000000001</c:v>
                </c:pt>
                <c:pt idx="3700">
                  <c:v>18.5</c:v>
                </c:pt>
                <c:pt idx="3701">
                  <c:v>18.504999999999999</c:v>
                </c:pt>
                <c:pt idx="3702">
                  <c:v>18.510000000000002</c:v>
                </c:pt>
                <c:pt idx="3703">
                  <c:v>18.515000000000001</c:v>
                </c:pt>
                <c:pt idx="3704">
                  <c:v>18.52</c:v>
                </c:pt>
                <c:pt idx="3705">
                  <c:v>18.525000000000002</c:v>
                </c:pt>
                <c:pt idx="3706">
                  <c:v>18.53</c:v>
                </c:pt>
                <c:pt idx="3707">
                  <c:v>18.535</c:v>
                </c:pt>
                <c:pt idx="3708">
                  <c:v>18.54</c:v>
                </c:pt>
                <c:pt idx="3709">
                  <c:v>18.545000000000002</c:v>
                </c:pt>
                <c:pt idx="3710">
                  <c:v>18.55</c:v>
                </c:pt>
                <c:pt idx="3711">
                  <c:v>18.555</c:v>
                </c:pt>
                <c:pt idx="3712">
                  <c:v>18.559999999999999</c:v>
                </c:pt>
                <c:pt idx="3713">
                  <c:v>18.565000000000001</c:v>
                </c:pt>
                <c:pt idx="3714">
                  <c:v>18.57</c:v>
                </c:pt>
                <c:pt idx="3715">
                  <c:v>18.574999999999999</c:v>
                </c:pt>
                <c:pt idx="3716">
                  <c:v>18.580000000000002</c:v>
                </c:pt>
                <c:pt idx="3717">
                  <c:v>18.585000000000001</c:v>
                </c:pt>
                <c:pt idx="3718">
                  <c:v>18.59</c:v>
                </c:pt>
                <c:pt idx="3719">
                  <c:v>18.594999999999999</c:v>
                </c:pt>
                <c:pt idx="3720">
                  <c:v>18.600000000000001</c:v>
                </c:pt>
                <c:pt idx="3721">
                  <c:v>18.605</c:v>
                </c:pt>
                <c:pt idx="3722">
                  <c:v>18.61</c:v>
                </c:pt>
                <c:pt idx="3723">
                  <c:v>18.615000000000002</c:v>
                </c:pt>
                <c:pt idx="3724">
                  <c:v>18.62</c:v>
                </c:pt>
                <c:pt idx="3725">
                  <c:v>18.625</c:v>
                </c:pt>
                <c:pt idx="3726">
                  <c:v>18.63</c:v>
                </c:pt>
                <c:pt idx="3727">
                  <c:v>18.635000000000002</c:v>
                </c:pt>
                <c:pt idx="3728">
                  <c:v>18.64</c:v>
                </c:pt>
                <c:pt idx="3729">
                  <c:v>18.645</c:v>
                </c:pt>
                <c:pt idx="3730">
                  <c:v>18.650000000000002</c:v>
                </c:pt>
                <c:pt idx="3731">
                  <c:v>18.655000000000001</c:v>
                </c:pt>
                <c:pt idx="3732">
                  <c:v>18.66</c:v>
                </c:pt>
                <c:pt idx="3733">
                  <c:v>18.664999999999999</c:v>
                </c:pt>
                <c:pt idx="3734">
                  <c:v>18.670000000000002</c:v>
                </c:pt>
                <c:pt idx="3735">
                  <c:v>18.675000000000001</c:v>
                </c:pt>
                <c:pt idx="3736">
                  <c:v>18.68</c:v>
                </c:pt>
                <c:pt idx="3737">
                  <c:v>18.684999999999999</c:v>
                </c:pt>
                <c:pt idx="3738">
                  <c:v>18.690000000000001</c:v>
                </c:pt>
                <c:pt idx="3739">
                  <c:v>18.695</c:v>
                </c:pt>
                <c:pt idx="3740">
                  <c:v>18.7</c:v>
                </c:pt>
                <c:pt idx="3741">
                  <c:v>18.705000000000002</c:v>
                </c:pt>
                <c:pt idx="3742">
                  <c:v>18.71</c:v>
                </c:pt>
                <c:pt idx="3743">
                  <c:v>18.715</c:v>
                </c:pt>
                <c:pt idx="3744">
                  <c:v>18.72</c:v>
                </c:pt>
                <c:pt idx="3745">
                  <c:v>18.725000000000001</c:v>
                </c:pt>
                <c:pt idx="3746">
                  <c:v>18.73</c:v>
                </c:pt>
                <c:pt idx="3747">
                  <c:v>18.734999999999999</c:v>
                </c:pt>
                <c:pt idx="3748">
                  <c:v>18.740000000000002</c:v>
                </c:pt>
                <c:pt idx="3749">
                  <c:v>18.745000000000001</c:v>
                </c:pt>
                <c:pt idx="3750">
                  <c:v>18.75</c:v>
                </c:pt>
                <c:pt idx="3751">
                  <c:v>18.754999999999999</c:v>
                </c:pt>
                <c:pt idx="3752">
                  <c:v>18.760000000000002</c:v>
                </c:pt>
                <c:pt idx="3753">
                  <c:v>18.765000000000001</c:v>
                </c:pt>
                <c:pt idx="3754">
                  <c:v>18.77</c:v>
                </c:pt>
                <c:pt idx="3755">
                  <c:v>18.775000000000002</c:v>
                </c:pt>
                <c:pt idx="3756">
                  <c:v>18.78</c:v>
                </c:pt>
                <c:pt idx="3757">
                  <c:v>18.785</c:v>
                </c:pt>
                <c:pt idx="3758">
                  <c:v>18.79</c:v>
                </c:pt>
                <c:pt idx="3759">
                  <c:v>18.795000000000002</c:v>
                </c:pt>
                <c:pt idx="3760">
                  <c:v>18.8</c:v>
                </c:pt>
                <c:pt idx="3761">
                  <c:v>18.805</c:v>
                </c:pt>
                <c:pt idx="3762">
                  <c:v>18.809999999999999</c:v>
                </c:pt>
                <c:pt idx="3763">
                  <c:v>18.815000000000001</c:v>
                </c:pt>
                <c:pt idx="3764">
                  <c:v>18.82</c:v>
                </c:pt>
                <c:pt idx="3765">
                  <c:v>18.824999999999999</c:v>
                </c:pt>
                <c:pt idx="3766">
                  <c:v>18.830000000000002</c:v>
                </c:pt>
                <c:pt idx="3767">
                  <c:v>18.835000000000001</c:v>
                </c:pt>
                <c:pt idx="3768">
                  <c:v>18.84</c:v>
                </c:pt>
                <c:pt idx="3769">
                  <c:v>18.844999999999999</c:v>
                </c:pt>
                <c:pt idx="3770">
                  <c:v>18.850000000000001</c:v>
                </c:pt>
                <c:pt idx="3771">
                  <c:v>18.855</c:v>
                </c:pt>
                <c:pt idx="3772">
                  <c:v>18.86</c:v>
                </c:pt>
                <c:pt idx="3773">
                  <c:v>18.865000000000002</c:v>
                </c:pt>
                <c:pt idx="3774">
                  <c:v>18.87</c:v>
                </c:pt>
                <c:pt idx="3775">
                  <c:v>18.875</c:v>
                </c:pt>
                <c:pt idx="3776">
                  <c:v>18.88</c:v>
                </c:pt>
                <c:pt idx="3777">
                  <c:v>18.885000000000002</c:v>
                </c:pt>
                <c:pt idx="3778">
                  <c:v>18.89</c:v>
                </c:pt>
                <c:pt idx="3779">
                  <c:v>18.895</c:v>
                </c:pt>
                <c:pt idx="3780">
                  <c:v>18.900000000000002</c:v>
                </c:pt>
                <c:pt idx="3781">
                  <c:v>18.905000000000001</c:v>
                </c:pt>
                <c:pt idx="3782">
                  <c:v>18.91</c:v>
                </c:pt>
                <c:pt idx="3783">
                  <c:v>18.914999999999999</c:v>
                </c:pt>
                <c:pt idx="3784">
                  <c:v>18.920000000000002</c:v>
                </c:pt>
                <c:pt idx="3785">
                  <c:v>18.925000000000001</c:v>
                </c:pt>
                <c:pt idx="3786">
                  <c:v>18.93</c:v>
                </c:pt>
                <c:pt idx="3787">
                  <c:v>18.934999999999999</c:v>
                </c:pt>
                <c:pt idx="3788">
                  <c:v>18.940000000000001</c:v>
                </c:pt>
                <c:pt idx="3789">
                  <c:v>18.945</c:v>
                </c:pt>
                <c:pt idx="3790">
                  <c:v>18.95</c:v>
                </c:pt>
                <c:pt idx="3791">
                  <c:v>18.955000000000002</c:v>
                </c:pt>
                <c:pt idx="3792">
                  <c:v>18.96</c:v>
                </c:pt>
                <c:pt idx="3793">
                  <c:v>18.965</c:v>
                </c:pt>
                <c:pt idx="3794">
                  <c:v>18.97</c:v>
                </c:pt>
                <c:pt idx="3795">
                  <c:v>18.975000000000001</c:v>
                </c:pt>
                <c:pt idx="3796">
                  <c:v>18.98</c:v>
                </c:pt>
                <c:pt idx="3797">
                  <c:v>18.984999999999999</c:v>
                </c:pt>
                <c:pt idx="3798">
                  <c:v>18.990000000000002</c:v>
                </c:pt>
                <c:pt idx="3799">
                  <c:v>18.995000000000001</c:v>
                </c:pt>
                <c:pt idx="3800">
                  <c:v>19</c:v>
                </c:pt>
                <c:pt idx="3801">
                  <c:v>19.004999999999999</c:v>
                </c:pt>
                <c:pt idx="3802">
                  <c:v>19.010000000000002</c:v>
                </c:pt>
                <c:pt idx="3803">
                  <c:v>19.015000000000001</c:v>
                </c:pt>
                <c:pt idx="3804">
                  <c:v>19.02</c:v>
                </c:pt>
                <c:pt idx="3805">
                  <c:v>19.025000000000002</c:v>
                </c:pt>
                <c:pt idx="3806">
                  <c:v>19.03</c:v>
                </c:pt>
                <c:pt idx="3807">
                  <c:v>19.035</c:v>
                </c:pt>
                <c:pt idx="3808">
                  <c:v>19.04</c:v>
                </c:pt>
                <c:pt idx="3809">
                  <c:v>19.045000000000002</c:v>
                </c:pt>
                <c:pt idx="3810">
                  <c:v>19.05</c:v>
                </c:pt>
                <c:pt idx="3811">
                  <c:v>19.055</c:v>
                </c:pt>
                <c:pt idx="3812">
                  <c:v>19.059999999999999</c:v>
                </c:pt>
                <c:pt idx="3813">
                  <c:v>19.065000000000001</c:v>
                </c:pt>
                <c:pt idx="3814">
                  <c:v>19.07</c:v>
                </c:pt>
                <c:pt idx="3815">
                  <c:v>19.074999999999999</c:v>
                </c:pt>
                <c:pt idx="3816">
                  <c:v>19.080000000000002</c:v>
                </c:pt>
                <c:pt idx="3817">
                  <c:v>19.085000000000001</c:v>
                </c:pt>
                <c:pt idx="3818">
                  <c:v>19.09</c:v>
                </c:pt>
                <c:pt idx="3819">
                  <c:v>19.094999999999999</c:v>
                </c:pt>
                <c:pt idx="3820">
                  <c:v>19.100000000000001</c:v>
                </c:pt>
                <c:pt idx="3821">
                  <c:v>19.105</c:v>
                </c:pt>
                <c:pt idx="3822">
                  <c:v>19.11</c:v>
                </c:pt>
                <c:pt idx="3823">
                  <c:v>19.115000000000002</c:v>
                </c:pt>
                <c:pt idx="3824">
                  <c:v>19.12</c:v>
                </c:pt>
                <c:pt idx="3825">
                  <c:v>19.125</c:v>
                </c:pt>
                <c:pt idx="3826">
                  <c:v>19.13</c:v>
                </c:pt>
                <c:pt idx="3827">
                  <c:v>19.135000000000002</c:v>
                </c:pt>
                <c:pt idx="3828">
                  <c:v>19.14</c:v>
                </c:pt>
                <c:pt idx="3829">
                  <c:v>19.145</c:v>
                </c:pt>
                <c:pt idx="3830">
                  <c:v>19.150000000000002</c:v>
                </c:pt>
                <c:pt idx="3831">
                  <c:v>19.155000000000001</c:v>
                </c:pt>
                <c:pt idx="3832">
                  <c:v>19.16</c:v>
                </c:pt>
                <c:pt idx="3833">
                  <c:v>19.164999999999999</c:v>
                </c:pt>
                <c:pt idx="3834">
                  <c:v>19.170000000000002</c:v>
                </c:pt>
                <c:pt idx="3835">
                  <c:v>19.175000000000001</c:v>
                </c:pt>
                <c:pt idx="3836">
                  <c:v>19.18</c:v>
                </c:pt>
                <c:pt idx="3837">
                  <c:v>19.184999999999999</c:v>
                </c:pt>
                <c:pt idx="3838">
                  <c:v>19.190000000000001</c:v>
                </c:pt>
                <c:pt idx="3839">
                  <c:v>19.195</c:v>
                </c:pt>
                <c:pt idx="3840">
                  <c:v>19.2</c:v>
                </c:pt>
                <c:pt idx="3841">
                  <c:v>19.205000000000002</c:v>
                </c:pt>
                <c:pt idx="3842">
                  <c:v>19.21</c:v>
                </c:pt>
                <c:pt idx="3843">
                  <c:v>19.215</c:v>
                </c:pt>
                <c:pt idx="3844">
                  <c:v>19.22</c:v>
                </c:pt>
                <c:pt idx="3845">
                  <c:v>19.225000000000001</c:v>
                </c:pt>
                <c:pt idx="3846">
                  <c:v>19.23</c:v>
                </c:pt>
                <c:pt idx="3847">
                  <c:v>19.234999999999999</c:v>
                </c:pt>
                <c:pt idx="3848">
                  <c:v>19.240000000000002</c:v>
                </c:pt>
                <c:pt idx="3849">
                  <c:v>19.245000000000001</c:v>
                </c:pt>
                <c:pt idx="3850">
                  <c:v>19.25</c:v>
                </c:pt>
                <c:pt idx="3851">
                  <c:v>19.254999999999999</c:v>
                </c:pt>
                <c:pt idx="3852">
                  <c:v>19.260000000000002</c:v>
                </c:pt>
                <c:pt idx="3853">
                  <c:v>19.265000000000001</c:v>
                </c:pt>
                <c:pt idx="3854">
                  <c:v>19.27</c:v>
                </c:pt>
                <c:pt idx="3855">
                  <c:v>19.275000000000002</c:v>
                </c:pt>
                <c:pt idx="3856">
                  <c:v>19.28</c:v>
                </c:pt>
                <c:pt idx="3857">
                  <c:v>19.285</c:v>
                </c:pt>
                <c:pt idx="3858">
                  <c:v>19.29</c:v>
                </c:pt>
                <c:pt idx="3859">
                  <c:v>19.295000000000002</c:v>
                </c:pt>
                <c:pt idx="3860">
                  <c:v>19.3</c:v>
                </c:pt>
                <c:pt idx="3861">
                  <c:v>19.305</c:v>
                </c:pt>
                <c:pt idx="3862">
                  <c:v>19.309999999999999</c:v>
                </c:pt>
                <c:pt idx="3863">
                  <c:v>19.315000000000001</c:v>
                </c:pt>
                <c:pt idx="3864">
                  <c:v>19.32</c:v>
                </c:pt>
                <c:pt idx="3865">
                  <c:v>19.324999999999999</c:v>
                </c:pt>
                <c:pt idx="3866">
                  <c:v>19.330000000000002</c:v>
                </c:pt>
                <c:pt idx="3867">
                  <c:v>19.335000000000001</c:v>
                </c:pt>
                <c:pt idx="3868">
                  <c:v>19.34</c:v>
                </c:pt>
                <c:pt idx="3869">
                  <c:v>19.344999999999999</c:v>
                </c:pt>
                <c:pt idx="3870">
                  <c:v>19.350000000000001</c:v>
                </c:pt>
                <c:pt idx="3871">
                  <c:v>19.355</c:v>
                </c:pt>
                <c:pt idx="3872">
                  <c:v>19.36</c:v>
                </c:pt>
                <c:pt idx="3873">
                  <c:v>19.365000000000002</c:v>
                </c:pt>
                <c:pt idx="3874">
                  <c:v>19.37</c:v>
                </c:pt>
                <c:pt idx="3875">
                  <c:v>19.375</c:v>
                </c:pt>
                <c:pt idx="3876">
                  <c:v>19.38</c:v>
                </c:pt>
                <c:pt idx="3877">
                  <c:v>19.385000000000002</c:v>
                </c:pt>
                <c:pt idx="3878">
                  <c:v>19.39</c:v>
                </c:pt>
                <c:pt idx="3879">
                  <c:v>19.395</c:v>
                </c:pt>
                <c:pt idx="3880">
                  <c:v>19.400000000000002</c:v>
                </c:pt>
                <c:pt idx="3881">
                  <c:v>19.405000000000001</c:v>
                </c:pt>
                <c:pt idx="3882">
                  <c:v>19.41</c:v>
                </c:pt>
                <c:pt idx="3883">
                  <c:v>19.414999999999999</c:v>
                </c:pt>
                <c:pt idx="3884">
                  <c:v>19.420000000000002</c:v>
                </c:pt>
                <c:pt idx="3885">
                  <c:v>19.425000000000001</c:v>
                </c:pt>
                <c:pt idx="3886">
                  <c:v>19.43</c:v>
                </c:pt>
                <c:pt idx="3887">
                  <c:v>19.434999999999999</c:v>
                </c:pt>
                <c:pt idx="3888">
                  <c:v>19.440000000000001</c:v>
                </c:pt>
                <c:pt idx="3889">
                  <c:v>19.445</c:v>
                </c:pt>
                <c:pt idx="3890">
                  <c:v>19.45</c:v>
                </c:pt>
                <c:pt idx="3891">
                  <c:v>19.455000000000002</c:v>
                </c:pt>
                <c:pt idx="3892">
                  <c:v>19.46</c:v>
                </c:pt>
                <c:pt idx="3893">
                  <c:v>19.465</c:v>
                </c:pt>
                <c:pt idx="3894">
                  <c:v>19.47</c:v>
                </c:pt>
                <c:pt idx="3895">
                  <c:v>19.475000000000001</c:v>
                </c:pt>
                <c:pt idx="3896">
                  <c:v>19.48</c:v>
                </c:pt>
                <c:pt idx="3897">
                  <c:v>19.484999999999999</c:v>
                </c:pt>
                <c:pt idx="3898">
                  <c:v>19.490000000000002</c:v>
                </c:pt>
                <c:pt idx="3899">
                  <c:v>19.495000000000001</c:v>
                </c:pt>
                <c:pt idx="3900">
                  <c:v>19.5</c:v>
                </c:pt>
                <c:pt idx="3901">
                  <c:v>19.504999999999999</c:v>
                </c:pt>
                <c:pt idx="3902">
                  <c:v>19.510000000000002</c:v>
                </c:pt>
                <c:pt idx="3903">
                  <c:v>19.515000000000001</c:v>
                </c:pt>
                <c:pt idx="3904">
                  <c:v>19.52</c:v>
                </c:pt>
                <c:pt idx="3905">
                  <c:v>19.525000000000002</c:v>
                </c:pt>
                <c:pt idx="3906">
                  <c:v>19.53</c:v>
                </c:pt>
                <c:pt idx="3907">
                  <c:v>19.535</c:v>
                </c:pt>
                <c:pt idx="3908">
                  <c:v>19.54</c:v>
                </c:pt>
                <c:pt idx="3909">
                  <c:v>19.545000000000002</c:v>
                </c:pt>
                <c:pt idx="3910">
                  <c:v>19.55</c:v>
                </c:pt>
                <c:pt idx="3911">
                  <c:v>19.555</c:v>
                </c:pt>
                <c:pt idx="3912">
                  <c:v>19.559999999999999</c:v>
                </c:pt>
                <c:pt idx="3913">
                  <c:v>19.565000000000001</c:v>
                </c:pt>
                <c:pt idx="3914">
                  <c:v>19.57</c:v>
                </c:pt>
                <c:pt idx="3915">
                  <c:v>19.574999999999999</c:v>
                </c:pt>
                <c:pt idx="3916">
                  <c:v>19.580000000000002</c:v>
                </c:pt>
                <c:pt idx="3917">
                  <c:v>19.585000000000001</c:v>
                </c:pt>
                <c:pt idx="3918">
                  <c:v>19.59</c:v>
                </c:pt>
                <c:pt idx="3919">
                  <c:v>19.594999999999999</c:v>
                </c:pt>
                <c:pt idx="3920">
                  <c:v>19.600000000000001</c:v>
                </c:pt>
                <c:pt idx="3921">
                  <c:v>19.605</c:v>
                </c:pt>
                <c:pt idx="3922">
                  <c:v>19.61</c:v>
                </c:pt>
                <c:pt idx="3923">
                  <c:v>19.615000000000002</c:v>
                </c:pt>
                <c:pt idx="3924">
                  <c:v>19.62</c:v>
                </c:pt>
                <c:pt idx="3925">
                  <c:v>19.625</c:v>
                </c:pt>
                <c:pt idx="3926">
                  <c:v>19.63</c:v>
                </c:pt>
                <c:pt idx="3927">
                  <c:v>19.635000000000002</c:v>
                </c:pt>
                <c:pt idx="3928">
                  <c:v>19.64</c:v>
                </c:pt>
                <c:pt idx="3929">
                  <c:v>19.645</c:v>
                </c:pt>
                <c:pt idx="3930">
                  <c:v>19.650000000000002</c:v>
                </c:pt>
                <c:pt idx="3931">
                  <c:v>19.655000000000001</c:v>
                </c:pt>
                <c:pt idx="3932">
                  <c:v>19.66</c:v>
                </c:pt>
                <c:pt idx="3933">
                  <c:v>19.664999999999999</c:v>
                </c:pt>
                <c:pt idx="3934">
                  <c:v>19.670000000000002</c:v>
                </c:pt>
                <c:pt idx="3935">
                  <c:v>19.675000000000001</c:v>
                </c:pt>
                <c:pt idx="3936">
                  <c:v>19.68</c:v>
                </c:pt>
                <c:pt idx="3937">
                  <c:v>19.684999999999999</c:v>
                </c:pt>
                <c:pt idx="3938">
                  <c:v>19.690000000000001</c:v>
                </c:pt>
                <c:pt idx="3939">
                  <c:v>19.695</c:v>
                </c:pt>
                <c:pt idx="3940">
                  <c:v>19.7</c:v>
                </c:pt>
                <c:pt idx="3941">
                  <c:v>19.705000000000002</c:v>
                </c:pt>
                <c:pt idx="3942">
                  <c:v>19.71</c:v>
                </c:pt>
                <c:pt idx="3943">
                  <c:v>19.715</c:v>
                </c:pt>
                <c:pt idx="3944">
                  <c:v>19.72</c:v>
                </c:pt>
                <c:pt idx="3945">
                  <c:v>19.725000000000001</c:v>
                </c:pt>
                <c:pt idx="3946">
                  <c:v>19.73</c:v>
                </c:pt>
                <c:pt idx="3947">
                  <c:v>19.734999999999999</c:v>
                </c:pt>
                <c:pt idx="3948">
                  <c:v>19.740000000000002</c:v>
                </c:pt>
                <c:pt idx="3949">
                  <c:v>19.745000000000001</c:v>
                </c:pt>
                <c:pt idx="3950">
                  <c:v>19.75</c:v>
                </c:pt>
                <c:pt idx="3951">
                  <c:v>19.754999999999999</c:v>
                </c:pt>
                <c:pt idx="3952">
                  <c:v>19.760000000000002</c:v>
                </c:pt>
                <c:pt idx="3953">
                  <c:v>19.765000000000001</c:v>
                </c:pt>
                <c:pt idx="3954">
                  <c:v>19.77</c:v>
                </c:pt>
                <c:pt idx="3955">
                  <c:v>19.775000000000002</c:v>
                </c:pt>
                <c:pt idx="3956">
                  <c:v>19.78</c:v>
                </c:pt>
                <c:pt idx="3957">
                  <c:v>19.785</c:v>
                </c:pt>
                <c:pt idx="3958">
                  <c:v>19.79</c:v>
                </c:pt>
                <c:pt idx="3959">
                  <c:v>19.795000000000002</c:v>
                </c:pt>
                <c:pt idx="3960">
                  <c:v>19.8</c:v>
                </c:pt>
                <c:pt idx="3961">
                  <c:v>19.805</c:v>
                </c:pt>
                <c:pt idx="3962">
                  <c:v>19.809999999999999</c:v>
                </c:pt>
                <c:pt idx="3963">
                  <c:v>19.815000000000001</c:v>
                </c:pt>
                <c:pt idx="3964">
                  <c:v>19.82</c:v>
                </c:pt>
                <c:pt idx="3965">
                  <c:v>19.824999999999999</c:v>
                </c:pt>
                <c:pt idx="3966">
                  <c:v>19.830000000000002</c:v>
                </c:pt>
                <c:pt idx="3967">
                  <c:v>19.835000000000001</c:v>
                </c:pt>
                <c:pt idx="3968">
                  <c:v>19.84</c:v>
                </c:pt>
                <c:pt idx="3969">
                  <c:v>19.844999999999999</c:v>
                </c:pt>
                <c:pt idx="3970">
                  <c:v>19.850000000000001</c:v>
                </c:pt>
                <c:pt idx="3971">
                  <c:v>19.855</c:v>
                </c:pt>
                <c:pt idx="3972">
                  <c:v>19.86</c:v>
                </c:pt>
                <c:pt idx="3973">
                  <c:v>19.865000000000002</c:v>
                </c:pt>
                <c:pt idx="3974">
                  <c:v>19.87</c:v>
                </c:pt>
                <c:pt idx="3975">
                  <c:v>19.875</c:v>
                </c:pt>
                <c:pt idx="3976">
                  <c:v>19.88</c:v>
                </c:pt>
                <c:pt idx="3977">
                  <c:v>19.885000000000002</c:v>
                </c:pt>
                <c:pt idx="3978">
                  <c:v>19.89</c:v>
                </c:pt>
                <c:pt idx="3979">
                  <c:v>19.895</c:v>
                </c:pt>
                <c:pt idx="3980">
                  <c:v>19.900000000000002</c:v>
                </c:pt>
                <c:pt idx="3981">
                  <c:v>19.905000000000001</c:v>
                </c:pt>
                <c:pt idx="3982">
                  <c:v>19.91</c:v>
                </c:pt>
                <c:pt idx="3983">
                  <c:v>19.914999999999999</c:v>
                </c:pt>
                <c:pt idx="3984">
                  <c:v>19.920000000000002</c:v>
                </c:pt>
                <c:pt idx="3985">
                  <c:v>19.925000000000001</c:v>
                </c:pt>
                <c:pt idx="3986">
                  <c:v>19.93</c:v>
                </c:pt>
                <c:pt idx="3987">
                  <c:v>19.934999999999999</c:v>
                </c:pt>
                <c:pt idx="3988">
                  <c:v>19.940000000000001</c:v>
                </c:pt>
                <c:pt idx="3989">
                  <c:v>19.945</c:v>
                </c:pt>
                <c:pt idx="3990">
                  <c:v>19.95</c:v>
                </c:pt>
                <c:pt idx="3991">
                  <c:v>19.955000000000002</c:v>
                </c:pt>
                <c:pt idx="3992">
                  <c:v>19.96</c:v>
                </c:pt>
                <c:pt idx="3993">
                  <c:v>19.965</c:v>
                </c:pt>
                <c:pt idx="3994">
                  <c:v>19.97</c:v>
                </c:pt>
                <c:pt idx="3995">
                  <c:v>19.975000000000001</c:v>
                </c:pt>
                <c:pt idx="3996">
                  <c:v>19.98</c:v>
                </c:pt>
                <c:pt idx="3997">
                  <c:v>19.984999999999999</c:v>
                </c:pt>
                <c:pt idx="3998">
                  <c:v>19.990000000000002</c:v>
                </c:pt>
                <c:pt idx="3999">
                  <c:v>19.995000000000001</c:v>
                </c:pt>
                <c:pt idx="4000">
                  <c:v>20</c:v>
                </c:pt>
                <c:pt idx="4001">
                  <c:v>20.004999999999999</c:v>
                </c:pt>
                <c:pt idx="4002">
                  <c:v>20.010000000000002</c:v>
                </c:pt>
                <c:pt idx="4003">
                  <c:v>20.015000000000001</c:v>
                </c:pt>
                <c:pt idx="4004">
                  <c:v>20.02</c:v>
                </c:pt>
                <c:pt idx="4005">
                  <c:v>20.025000000000002</c:v>
                </c:pt>
                <c:pt idx="4006">
                  <c:v>20.03</c:v>
                </c:pt>
                <c:pt idx="4007">
                  <c:v>20.035</c:v>
                </c:pt>
                <c:pt idx="4008">
                  <c:v>20.04</c:v>
                </c:pt>
                <c:pt idx="4009">
                  <c:v>20.045000000000002</c:v>
                </c:pt>
                <c:pt idx="4010">
                  <c:v>20.05</c:v>
                </c:pt>
                <c:pt idx="4011">
                  <c:v>20.055</c:v>
                </c:pt>
                <c:pt idx="4012">
                  <c:v>20.059999999999999</c:v>
                </c:pt>
                <c:pt idx="4013">
                  <c:v>20.065000000000001</c:v>
                </c:pt>
                <c:pt idx="4014">
                  <c:v>20.07</c:v>
                </c:pt>
                <c:pt idx="4015">
                  <c:v>20.074999999999999</c:v>
                </c:pt>
                <c:pt idx="4016">
                  <c:v>20.080000000000002</c:v>
                </c:pt>
                <c:pt idx="4017">
                  <c:v>20.085000000000001</c:v>
                </c:pt>
                <c:pt idx="4018">
                  <c:v>20.09</c:v>
                </c:pt>
                <c:pt idx="4019">
                  <c:v>20.094999999999999</c:v>
                </c:pt>
                <c:pt idx="4020">
                  <c:v>20.100000000000001</c:v>
                </c:pt>
                <c:pt idx="4021">
                  <c:v>20.105</c:v>
                </c:pt>
                <c:pt idx="4022">
                  <c:v>20.11</c:v>
                </c:pt>
                <c:pt idx="4023">
                  <c:v>20.115000000000002</c:v>
                </c:pt>
                <c:pt idx="4024">
                  <c:v>20.12</c:v>
                </c:pt>
                <c:pt idx="4025">
                  <c:v>20.125</c:v>
                </c:pt>
                <c:pt idx="4026">
                  <c:v>20.13</c:v>
                </c:pt>
                <c:pt idx="4027">
                  <c:v>20.135000000000002</c:v>
                </c:pt>
                <c:pt idx="4028">
                  <c:v>20.14</c:v>
                </c:pt>
                <c:pt idx="4029">
                  <c:v>20.145</c:v>
                </c:pt>
                <c:pt idx="4030">
                  <c:v>20.150000000000002</c:v>
                </c:pt>
                <c:pt idx="4031">
                  <c:v>20.155000000000001</c:v>
                </c:pt>
                <c:pt idx="4032">
                  <c:v>20.16</c:v>
                </c:pt>
                <c:pt idx="4033">
                  <c:v>20.164999999999999</c:v>
                </c:pt>
                <c:pt idx="4034">
                  <c:v>20.170000000000002</c:v>
                </c:pt>
                <c:pt idx="4035">
                  <c:v>20.175000000000001</c:v>
                </c:pt>
                <c:pt idx="4036">
                  <c:v>20.18</c:v>
                </c:pt>
                <c:pt idx="4037">
                  <c:v>20.184999999999999</c:v>
                </c:pt>
                <c:pt idx="4038">
                  <c:v>20.190000000000001</c:v>
                </c:pt>
                <c:pt idx="4039">
                  <c:v>20.195</c:v>
                </c:pt>
                <c:pt idx="4040">
                  <c:v>20.2</c:v>
                </c:pt>
                <c:pt idx="4041">
                  <c:v>20.205000000000002</c:v>
                </c:pt>
                <c:pt idx="4042">
                  <c:v>20.21</c:v>
                </c:pt>
                <c:pt idx="4043">
                  <c:v>20.215</c:v>
                </c:pt>
                <c:pt idx="4044">
                  <c:v>20.22</c:v>
                </c:pt>
                <c:pt idx="4045">
                  <c:v>20.225000000000001</c:v>
                </c:pt>
                <c:pt idx="4046">
                  <c:v>20.23</c:v>
                </c:pt>
                <c:pt idx="4047">
                  <c:v>20.234999999999999</c:v>
                </c:pt>
                <c:pt idx="4048">
                  <c:v>20.240000000000002</c:v>
                </c:pt>
                <c:pt idx="4049">
                  <c:v>20.245000000000001</c:v>
                </c:pt>
                <c:pt idx="4050">
                  <c:v>20.25</c:v>
                </c:pt>
                <c:pt idx="4051">
                  <c:v>20.254999999999999</c:v>
                </c:pt>
                <c:pt idx="4052">
                  <c:v>20.260000000000002</c:v>
                </c:pt>
                <c:pt idx="4053">
                  <c:v>20.265000000000001</c:v>
                </c:pt>
                <c:pt idx="4054">
                  <c:v>20.27</c:v>
                </c:pt>
                <c:pt idx="4055">
                  <c:v>20.275000000000002</c:v>
                </c:pt>
                <c:pt idx="4056">
                  <c:v>20.28</c:v>
                </c:pt>
                <c:pt idx="4057">
                  <c:v>20.285</c:v>
                </c:pt>
                <c:pt idx="4058">
                  <c:v>20.29</c:v>
                </c:pt>
                <c:pt idx="4059">
                  <c:v>20.295000000000002</c:v>
                </c:pt>
                <c:pt idx="4060">
                  <c:v>20.3</c:v>
                </c:pt>
                <c:pt idx="4061">
                  <c:v>20.305</c:v>
                </c:pt>
                <c:pt idx="4062">
                  <c:v>20.309999999999999</c:v>
                </c:pt>
                <c:pt idx="4063">
                  <c:v>20.315000000000001</c:v>
                </c:pt>
                <c:pt idx="4064">
                  <c:v>20.32</c:v>
                </c:pt>
                <c:pt idx="4065">
                  <c:v>20.324999999999999</c:v>
                </c:pt>
                <c:pt idx="4066">
                  <c:v>20.330000000000002</c:v>
                </c:pt>
                <c:pt idx="4067">
                  <c:v>20.335000000000001</c:v>
                </c:pt>
                <c:pt idx="4068">
                  <c:v>20.34</c:v>
                </c:pt>
                <c:pt idx="4069">
                  <c:v>20.344999999999999</c:v>
                </c:pt>
                <c:pt idx="4070">
                  <c:v>20.350000000000001</c:v>
                </c:pt>
                <c:pt idx="4071">
                  <c:v>20.355</c:v>
                </c:pt>
                <c:pt idx="4072">
                  <c:v>20.36</c:v>
                </c:pt>
                <c:pt idx="4073">
                  <c:v>20.365000000000002</c:v>
                </c:pt>
                <c:pt idx="4074">
                  <c:v>20.37</c:v>
                </c:pt>
                <c:pt idx="4075">
                  <c:v>20.375</c:v>
                </c:pt>
                <c:pt idx="4076">
                  <c:v>20.38</c:v>
                </c:pt>
                <c:pt idx="4077">
                  <c:v>20.385000000000002</c:v>
                </c:pt>
                <c:pt idx="4078">
                  <c:v>20.39</c:v>
                </c:pt>
                <c:pt idx="4079">
                  <c:v>20.395</c:v>
                </c:pt>
                <c:pt idx="4080">
                  <c:v>20.400000000000002</c:v>
                </c:pt>
                <c:pt idx="4081">
                  <c:v>20.405000000000001</c:v>
                </c:pt>
                <c:pt idx="4082">
                  <c:v>20.41</c:v>
                </c:pt>
                <c:pt idx="4083">
                  <c:v>20.414999999999999</c:v>
                </c:pt>
                <c:pt idx="4084">
                  <c:v>20.420000000000002</c:v>
                </c:pt>
                <c:pt idx="4085">
                  <c:v>20.425000000000001</c:v>
                </c:pt>
                <c:pt idx="4086">
                  <c:v>20.43</c:v>
                </c:pt>
                <c:pt idx="4087">
                  <c:v>20.434999999999999</c:v>
                </c:pt>
                <c:pt idx="4088">
                  <c:v>20.440000000000001</c:v>
                </c:pt>
                <c:pt idx="4089">
                  <c:v>20.445</c:v>
                </c:pt>
                <c:pt idx="4090">
                  <c:v>20.45</c:v>
                </c:pt>
                <c:pt idx="4091">
                  <c:v>20.455000000000002</c:v>
                </c:pt>
                <c:pt idx="4092">
                  <c:v>20.46</c:v>
                </c:pt>
                <c:pt idx="4093">
                  <c:v>20.465</c:v>
                </c:pt>
                <c:pt idx="4094">
                  <c:v>20.47</c:v>
                </c:pt>
                <c:pt idx="4095">
                  <c:v>20.475000000000001</c:v>
                </c:pt>
                <c:pt idx="4096">
                  <c:v>20.48</c:v>
                </c:pt>
                <c:pt idx="4097">
                  <c:v>20.484999999999999</c:v>
                </c:pt>
                <c:pt idx="4098">
                  <c:v>20.490000000000002</c:v>
                </c:pt>
                <c:pt idx="4099">
                  <c:v>20.495000000000001</c:v>
                </c:pt>
                <c:pt idx="4100">
                  <c:v>20.5</c:v>
                </c:pt>
                <c:pt idx="4101">
                  <c:v>20.504999999999999</c:v>
                </c:pt>
                <c:pt idx="4102">
                  <c:v>20.51</c:v>
                </c:pt>
                <c:pt idx="4103">
                  <c:v>20.515000000000001</c:v>
                </c:pt>
                <c:pt idx="4104">
                  <c:v>20.52</c:v>
                </c:pt>
                <c:pt idx="4105">
                  <c:v>20.525000000000002</c:v>
                </c:pt>
                <c:pt idx="4106">
                  <c:v>20.53</c:v>
                </c:pt>
                <c:pt idx="4107">
                  <c:v>20.535</c:v>
                </c:pt>
                <c:pt idx="4108">
                  <c:v>20.54</c:v>
                </c:pt>
                <c:pt idx="4109">
                  <c:v>20.545000000000002</c:v>
                </c:pt>
                <c:pt idx="4110">
                  <c:v>20.55</c:v>
                </c:pt>
                <c:pt idx="4111">
                  <c:v>20.555</c:v>
                </c:pt>
                <c:pt idx="4112">
                  <c:v>20.56</c:v>
                </c:pt>
                <c:pt idx="4113">
                  <c:v>20.565000000000001</c:v>
                </c:pt>
                <c:pt idx="4114">
                  <c:v>20.57</c:v>
                </c:pt>
                <c:pt idx="4115">
                  <c:v>20.574999999999999</c:v>
                </c:pt>
                <c:pt idx="4116">
                  <c:v>20.580000000000002</c:v>
                </c:pt>
                <c:pt idx="4117">
                  <c:v>20.585000000000001</c:v>
                </c:pt>
                <c:pt idx="4118">
                  <c:v>20.59</c:v>
                </c:pt>
                <c:pt idx="4119">
                  <c:v>20.594999999999999</c:v>
                </c:pt>
                <c:pt idx="4120">
                  <c:v>20.6</c:v>
                </c:pt>
                <c:pt idx="4121">
                  <c:v>20.605</c:v>
                </c:pt>
                <c:pt idx="4122">
                  <c:v>20.61</c:v>
                </c:pt>
                <c:pt idx="4123">
                  <c:v>20.615000000000002</c:v>
                </c:pt>
                <c:pt idx="4124">
                  <c:v>20.62</c:v>
                </c:pt>
                <c:pt idx="4125">
                  <c:v>20.625</c:v>
                </c:pt>
                <c:pt idx="4126">
                  <c:v>20.63</c:v>
                </c:pt>
                <c:pt idx="4127">
                  <c:v>20.635000000000002</c:v>
                </c:pt>
                <c:pt idx="4128">
                  <c:v>20.64</c:v>
                </c:pt>
                <c:pt idx="4129">
                  <c:v>20.645</c:v>
                </c:pt>
                <c:pt idx="4130">
                  <c:v>20.650000000000002</c:v>
                </c:pt>
                <c:pt idx="4131">
                  <c:v>20.655000000000001</c:v>
                </c:pt>
                <c:pt idx="4132">
                  <c:v>20.66</c:v>
                </c:pt>
                <c:pt idx="4133">
                  <c:v>20.664999999999999</c:v>
                </c:pt>
                <c:pt idx="4134">
                  <c:v>20.67</c:v>
                </c:pt>
                <c:pt idx="4135">
                  <c:v>20.675000000000001</c:v>
                </c:pt>
                <c:pt idx="4136">
                  <c:v>20.68</c:v>
                </c:pt>
                <c:pt idx="4137">
                  <c:v>20.684999999999999</c:v>
                </c:pt>
                <c:pt idx="4138">
                  <c:v>20.69</c:v>
                </c:pt>
                <c:pt idx="4139">
                  <c:v>20.695</c:v>
                </c:pt>
                <c:pt idx="4140">
                  <c:v>20.7</c:v>
                </c:pt>
                <c:pt idx="4141">
                  <c:v>20.705000000000002</c:v>
                </c:pt>
                <c:pt idx="4142">
                  <c:v>20.71</c:v>
                </c:pt>
                <c:pt idx="4143">
                  <c:v>20.715</c:v>
                </c:pt>
                <c:pt idx="4144">
                  <c:v>20.72</c:v>
                </c:pt>
                <c:pt idx="4145">
                  <c:v>20.725000000000001</c:v>
                </c:pt>
                <c:pt idx="4146">
                  <c:v>20.73</c:v>
                </c:pt>
                <c:pt idx="4147">
                  <c:v>20.734999999999999</c:v>
                </c:pt>
                <c:pt idx="4148">
                  <c:v>20.740000000000002</c:v>
                </c:pt>
                <c:pt idx="4149">
                  <c:v>20.745000000000001</c:v>
                </c:pt>
                <c:pt idx="4150">
                  <c:v>20.75</c:v>
                </c:pt>
                <c:pt idx="4151">
                  <c:v>20.754999999999999</c:v>
                </c:pt>
                <c:pt idx="4152">
                  <c:v>20.76</c:v>
                </c:pt>
                <c:pt idx="4153">
                  <c:v>20.765000000000001</c:v>
                </c:pt>
                <c:pt idx="4154">
                  <c:v>20.77</c:v>
                </c:pt>
                <c:pt idx="4155">
                  <c:v>20.775000000000002</c:v>
                </c:pt>
                <c:pt idx="4156">
                  <c:v>20.78</c:v>
                </c:pt>
                <c:pt idx="4157">
                  <c:v>20.785</c:v>
                </c:pt>
                <c:pt idx="4158">
                  <c:v>20.79</c:v>
                </c:pt>
                <c:pt idx="4159">
                  <c:v>20.795000000000002</c:v>
                </c:pt>
                <c:pt idx="4160">
                  <c:v>20.8</c:v>
                </c:pt>
                <c:pt idx="4161">
                  <c:v>20.805</c:v>
                </c:pt>
                <c:pt idx="4162">
                  <c:v>20.81</c:v>
                </c:pt>
                <c:pt idx="4163">
                  <c:v>20.815000000000001</c:v>
                </c:pt>
                <c:pt idx="4164">
                  <c:v>20.82</c:v>
                </c:pt>
                <c:pt idx="4165">
                  <c:v>20.824999999999999</c:v>
                </c:pt>
                <c:pt idx="4166">
                  <c:v>20.830000000000002</c:v>
                </c:pt>
                <c:pt idx="4167">
                  <c:v>20.835000000000001</c:v>
                </c:pt>
                <c:pt idx="4168">
                  <c:v>20.84</c:v>
                </c:pt>
                <c:pt idx="4169">
                  <c:v>20.844999999999999</c:v>
                </c:pt>
                <c:pt idx="4170">
                  <c:v>20.85</c:v>
                </c:pt>
                <c:pt idx="4171">
                  <c:v>20.855</c:v>
                </c:pt>
                <c:pt idx="4172">
                  <c:v>20.86</c:v>
                </c:pt>
                <c:pt idx="4173">
                  <c:v>20.865000000000002</c:v>
                </c:pt>
                <c:pt idx="4174">
                  <c:v>20.87</c:v>
                </c:pt>
                <c:pt idx="4175">
                  <c:v>20.875</c:v>
                </c:pt>
                <c:pt idx="4176">
                  <c:v>20.88</c:v>
                </c:pt>
                <c:pt idx="4177">
                  <c:v>20.885000000000002</c:v>
                </c:pt>
                <c:pt idx="4178">
                  <c:v>20.89</c:v>
                </c:pt>
                <c:pt idx="4179">
                  <c:v>20.895</c:v>
                </c:pt>
                <c:pt idx="4180">
                  <c:v>20.900000000000002</c:v>
                </c:pt>
                <c:pt idx="4181">
                  <c:v>20.905000000000001</c:v>
                </c:pt>
                <c:pt idx="4182">
                  <c:v>20.91</c:v>
                </c:pt>
                <c:pt idx="4183">
                  <c:v>20.914999999999999</c:v>
                </c:pt>
                <c:pt idx="4184">
                  <c:v>20.92</c:v>
                </c:pt>
                <c:pt idx="4185">
                  <c:v>20.925000000000001</c:v>
                </c:pt>
                <c:pt idx="4186">
                  <c:v>20.93</c:v>
                </c:pt>
                <c:pt idx="4187">
                  <c:v>20.934999999999999</c:v>
                </c:pt>
                <c:pt idx="4188">
                  <c:v>20.94</c:v>
                </c:pt>
                <c:pt idx="4189">
                  <c:v>20.945</c:v>
                </c:pt>
                <c:pt idx="4190">
                  <c:v>20.95</c:v>
                </c:pt>
                <c:pt idx="4191">
                  <c:v>20.955000000000002</c:v>
                </c:pt>
                <c:pt idx="4192">
                  <c:v>20.96</c:v>
                </c:pt>
                <c:pt idx="4193">
                  <c:v>20.965</c:v>
                </c:pt>
                <c:pt idx="4194">
                  <c:v>20.97</c:v>
                </c:pt>
                <c:pt idx="4195">
                  <c:v>20.975000000000001</c:v>
                </c:pt>
                <c:pt idx="4196">
                  <c:v>20.98</c:v>
                </c:pt>
                <c:pt idx="4197">
                  <c:v>20.984999999999999</c:v>
                </c:pt>
                <c:pt idx="4198">
                  <c:v>20.990000000000002</c:v>
                </c:pt>
                <c:pt idx="4199">
                  <c:v>20.995000000000001</c:v>
                </c:pt>
                <c:pt idx="4200">
                  <c:v>21</c:v>
                </c:pt>
                <c:pt idx="4201">
                  <c:v>21.004999999999999</c:v>
                </c:pt>
                <c:pt idx="4202">
                  <c:v>21.01</c:v>
                </c:pt>
                <c:pt idx="4203">
                  <c:v>21.015000000000001</c:v>
                </c:pt>
                <c:pt idx="4204">
                  <c:v>21.02</c:v>
                </c:pt>
                <c:pt idx="4205">
                  <c:v>21.025000000000002</c:v>
                </c:pt>
                <c:pt idx="4206">
                  <c:v>21.03</c:v>
                </c:pt>
                <c:pt idx="4207">
                  <c:v>21.035</c:v>
                </c:pt>
                <c:pt idx="4208">
                  <c:v>21.04</c:v>
                </c:pt>
                <c:pt idx="4209">
                  <c:v>21.045000000000002</c:v>
                </c:pt>
                <c:pt idx="4210">
                  <c:v>21.05</c:v>
                </c:pt>
                <c:pt idx="4211">
                  <c:v>21.055</c:v>
                </c:pt>
                <c:pt idx="4212">
                  <c:v>21.06</c:v>
                </c:pt>
                <c:pt idx="4213">
                  <c:v>21.065000000000001</c:v>
                </c:pt>
                <c:pt idx="4214">
                  <c:v>21.07</c:v>
                </c:pt>
                <c:pt idx="4215">
                  <c:v>21.074999999999999</c:v>
                </c:pt>
                <c:pt idx="4216">
                  <c:v>21.080000000000002</c:v>
                </c:pt>
                <c:pt idx="4217">
                  <c:v>21.085000000000001</c:v>
                </c:pt>
                <c:pt idx="4218">
                  <c:v>21.09</c:v>
                </c:pt>
                <c:pt idx="4219">
                  <c:v>21.094999999999999</c:v>
                </c:pt>
                <c:pt idx="4220">
                  <c:v>21.1</c:v>
                </c:pt>
                <c:pt idx="4221">
                  <c:v>21.105</c:v>
                </c:pt>
                <c:pt idx="4222">
                  <c:v>21.11</c:v>
                </c:pt>
                <c:pt idx="4223">
                  <c:v>21.115000000000002</c:v>
                </c:pt>
                <c:pt idx="4224">
                  <c:v>21.12</c:v>
                </c:pt>
                <c:pt idx="4225">
                  <c:v>21.125</c:v>
                </c:pt>
                <c:pt idx="4226">
                  <c:v>21.13</c:v>
                </c:pt>
                <c:pt idx="4227">
                  <c:v>21.135000000000002</c:v>
                </c:pt>
                <c:pt idx="4228">
                  <c:v>21.14</c:v>
                </c:pt>
                <c:pt idx="4229">
                  <c:v>21.145</c:v>
                </c:pt>
                <c:pt idx="4230">
                  <c:v>21.150000000000002</c:v>
                </c:pt>
                <c:pt idx="4231">
                  <c:v>21.155000000000001</c:v>
                </c:pt>
                <c:pt idx="4232">
                  <c:v>21.16</c:v>
                </c:pt>
                <c:pt idx="4233">
                  <c:v>21.164999999999999</c:v>
                </c:pt>
                <c:pt idx="4234">
                  <c:v>21.17</c:v>
                </c:pt>
                <c:pt idx="4235">
                  <c:v>21.175000000000001</c:v>
                </c:pt>
                <c:pt idx="4236">
                  <c:v>21.18</c:v>
                </c:pt>
                <c:pt idx="4237">
                  <c:v>21.184999999999999</c:v>
                </c:pt>
                <c:pt idx="4238">
                  <c:v>21.19</c:v>
                </c:pt>
                <c:pt idx="4239">
                  <c:v>21.195</c:v>
                </c:pt>
                <c:pt idx="4240">
                  <c:v>21.2</c:v>
                </c:pt>
                <c:pt idx="4241">
                  <c:v>21.205000000000002</c:v>
                </c:pt>
                <c:pt idx="4242">
                  <c:v>21.21</c:v>
                </c:pt>
                <c:pt idx="4243">
                  <c:v>21.215</c:v>
                </c:pt>
                <c:pt idx="4244">
                  <c:v>21.22</c:v>
                </c:pt>
                <c:pt idx="4245">
                  <c:v>21.225000000000001</c:v>
                </c:pt>
                <c:pt idx="4246">
                  <c:v>21.23</c:v>
                </c:pt>
                <c:pt idx="4247">
                  <c:v>21.234999999999999</c:v>
                </c:pt>
                <c:pt idx="4248">
                  <c:v>21.240000000000002</c:v>
                </c:pt>
                <c:pt idx="4249">
                  <c:v>21.245000000000001</c:v>
                </c:pt>
                <c:pt idx="4250">
                  <c:v>21.25</c:v>
                </c:pt>
                <c:pt idx="4251">
                  <c:v>21.254999999999999</c:v>
                </c:pt>
                <c:pt idx="4252">
                  <c:v>21.26</c:v>
                </c:pt>
                <c:pt idx="4253">
                  <c:v>21.265000000000001</c:v>
                </c:pt>
                <c:pt idx="4254">
                  <c:v>21.27</c:v>
                </c:pt>
                <c:pt idx="4255">
                  <c:v>21.275000000000002</c:v>
                </c:pt>
                <c:pt idx="4256">
                  <c:v>21.28</c:v>
                </c:pt>
                <c:pt idx="4257">
                  <c:v>21.285</c:v>
                </c:pt>
                <c:pt idx="4258">
                  <c:v>21.29</c:v>
                </c:pt>
                <c:pt idx="4259">
                  <c:v>21.295000000000002</c:v>
                </c:pt>
                <c:pt idx="4260">
                  <c:v>21.3</c:v>
                </c:pt>
                <c:pt idx="4261">
                  <c:v>21.305</c:v>
                </c:pt>
                <c:pt idx="4262">
                  <c:v>21.31</c:v>
                </c:pt>
                <c:pt idx="4263">
                  <c:v>21.315000000000001</c:v>
                </c:pt>
                <c:pt idx="4264">
                  <c:v>21.32</c:v>
                </c:pt>
                <c:pt idx="4265">
                  <c:v>21.324999999999999</c:v>
                </c:pt>
                <c:pt idx="4266">
                  <c:v>21.330000000000002</c:v>
                </c:pt>
                <c:pt idx="4267">
                  <c:v>21.335000000000001</c:v>
                </c:pt>
                <c:pt idx="4268">
                  <c:v>21.34</c:v>
                </c:pt>
                <c:pt idx="4269">
                  <c:v>21.344999999999999</c:v>
                </c:pt>
                <c:pt idx="4270">
                  <c:v>21.35</c:v>
                </c:pt>
                <c:pt idx="4271">
                  <c:v>21.355</c:v>
                </c:pt>
                <c:pt idx="4272">
                  <c:v>21.36</c:v>
                </c:pt>
                <c:pt idx="4273">
                  <c:v>21.365000000000002</c:v>
                </c:pt>
                <c:pt idx="4274">
                  <c:v>21.37</c:v>
                </c:pt>
                <c:pt idx="4275">
                  <c:v>21.375</c:v>
                </c:pt>
                <c:pt idx="4276">
                  <c:v>21.38</c:v>
                </c:pt>
                <c:pt idx="4277">
                  <c:v>21.385000000000002</c:v>
                </c:pt>
                <c:pt idx="4278">
                  <c:v>21.39</c:v>
                </c:pt>
                <c:pt idx="4279">
                  <c:v>21.395</c:v>
                </c:pt>
                <c:pt idx="4280">
                  <c:v>21.400000000000002</c:v>
                </c:pt>
                <c:pt idx="4281">
                  <c:v>21.405000000000001</c:v>
                </c:pt>
                <c:pt idx="4282">
                  <c:v>21.41</c:v>
                </c:pt>
                <c:pt idx="4283">
                  <c:v>21.414999999999999</c:v>
                </c:pt>
                <c:pt idx="4284">
                  <c:v>21.42</c:v>
                </c:pt>
                <c:pt idx="4285">
                  <c:v>21.425000000000001</c:v>
                </c:pt>
                <c:pt idx="4286">
                  <c:v>21.43</c:v>
                </c:pt>
                <c:pt idx="4287">
                  <c:v>21.434999999999999</c:v>
                </c:pt>
                <c:pt idx="4288">
                  <c:v>21.44</c:v>
                </c:pt>
                <c:pt idx="4289">
                  <c:v>21.445</c:v>
                </c:pt>
                <c:pt idx="4290">
                  <c:v>21.45</c:v>
                </c:pt>
                <c:pt idx="4291">
                  <c:v>21.455000000000002</c:v>
                </c:pt>
                <c:pt idx="4292">
                  <c:v>21.46</c:v>
                </c:pt>
                <c:pt idx="4293">
                  <c:v>21.465</c:v>
                </c:pt>
                <c:pt idx="4294">
                  <c:v>21.47</c:v>
                </c:pt>
                <c:pt idx="4295">
                  <c:v>21.475000000000001</c:v>
                </c:pt>
                <c:pt idx="4296">
                  <c:v>21.48</c:v>
                </c:pt>
                <c:pt idx="4297">
                  <c:v>21.484999999999999</c:v>
                </c:pt>
                <c:pt idx="4298">
                  <c:v>21.490000000000002</c:v>
                </c:pt>
                <c:pt idx="4299">
                  <c:v>21.495000000000001</c:v>
                </c:pt>
                <c:pt idx="4300">
                  <c:v>21.5</c:v>
                </c:pt>
                <c:pt idx="4301">
                  <c:v>21.504999999999999</c:v>
                </c:pt>
                <c:pt idx="4302">
                  <c:v>21.51</c:v>
                </c:pt>
                <c:pt idx="4303">
                  <c:v>21.515000000000001</c:v>
                </c:pt>
                <c:pt idx="4304">
                  <c:v>21.52</c:v>
                </c:pt>
                <c:pt idx="4305">
                  <c:v>21.525000000000002</c:v>
                </c:pt>
                <c:pt idx="4306">
                  <c:v>21.53</c:v>
                </c:pt>
                <c:pt idx="4307">
                  <c:v>21.535</c:v>
                </c:pt>
                <c:pt idx="4308">
                  <c:v>21.54</c:v>
                </c:pt>
                <c:pt idx="4309">
                  <c:v>21.545000000000002</c:v>
                </c:pt>
                <c:pt idx="4310">
                  <c:v>21.55</c:v>
                </c:pt>
                <c:pt idx="4311">
                  <c:v>21.555</c:v>
                </c:pt>
                <c:pt idx="4312">
                  <c:v>21.56</c:v>
                </c:pt>
                <c:pt idx="4313">
                  <c:v>21.565000000000001</c:v>
                </c:pt>
                <c:pt idx="4314">
                  <c:v>21.57</c:v>
                </c:pt>
                <c:pt idx="4315">
                  <c:v>21.574999999999999</c:v>
                </c:pt>
                <c:pt idx="4316">
                  <c:v>21.580000000000002</c:v>
                </c:pt>
                <c:pt idx="4317">
                  <c:v>21.585000000000001</c:v>
                </c:pt>
                <c:pt idx="4318">
                  <c:v>21.59</c:v>
                </c:pt>
                <c:pt idx="4319">
                  <c:v>21.594999999999999</c:v>
                </c:pt>
                <c:pt idx="4320">
                  <c:v>21.6</c:v>
                </c:pt>
                <c:pt idx="4321">
                  <c:v>21.605</c:v>
                </c:pt>
                <c:pt idx="4322">
                  <c:v>21.61</c:v>
                </c:pt>
                <c:pt idx="4323">
                  <c:v>21.615000000000002</c:v>
                </c:pt>
                <c:pt idx="4324">
                  <c:v>21.62</c:v>
                </c:pt>
                <c:pt idx="4325">
                  <c:v>21.625</c:v>
                </c:pt>
                <c:pt idx="4326">
                  <c:v>21.63</c:v>
                </c:pt>
                <c:pt idx="4327">
                  <c:v>21.635000000000002</c:v>
                </c:pt>
                <c:pt idx="4328">
                  <c:v>21.64</c:v>
                </c:pt>
                <c:pt idx="4329">
                  <c:v>21.645</c:v>
                </c:pt>
                <c:pt idx="4330">
                  <c:v>21.650000000000002</c:v>
                </c:pt>
                <c:pt idx="4331">
                  <c:v>21.655000000000001</c:v>
                </c:pt>
                <c:pt idx="4332">
                  <c:v>21.66</c:v>
                </c:pt>
                <c:pt idx="4333">
                  <c:v>21.664999999999999</c:v>
                </c:pt>
                <c:pt idx="4334">
                  <c:v>21.67</c:v>
                </c:pt>
                <c:pt idx="4335">
                  <c:v>21.675000000000001</c:v>
                </c:pt>
                <c:pt idx="4336">
                  <c:v>21.68</c:v>
                </c:pt>
                <c:pt idx="4337">
                  <c:v>21.684999999999999</c:v>
                </c:pt>
                <c:pt idx="4338">
                  <c:v>21.69</c:v>
                </c:pt>
                <c:pt idx="4339">
                  <c:v>21.695</c:v>
                </c:pt>
                <c:pt idx="4340">
                  <c:v>21.7</c:v>
                </c:pt>
                <c:pt idx="4341">
                  <c:v>21.705000000000002</c:v>
                </c:pt>
                <c:pt idx="4342">
                  <c:v>21.71</c:v>
                </c:pt>
                <c:pt idx="4343">
                  <c:v>21.715</c:v>
                </c:pt>
                <c:pt idx="4344">
                  <c:v>21.72</c:v>
                </c:pt>
                <c:pt idx="4345">
                  <c:v>21.725000000000001</c:v>
                </c:pt>
                <c:pt idx="4346">
                  <c:v>21.73</c:v>
                </c:pt>
                <c:pt idx="4347">
                  <c:v>21.734999999999999</c:v>
                </c:pt>
                <c:pt idx="4348">
                  <c:v>21.740000000000002</c:v>
                </c:pt>
                <c:pt idx="4349">
                  <c:v>21.745000000000001</c:v>
                </c:pt>
                <c:pt idx="4350">
                  <c:v>21.75</c:v>
                </c:pt>
                <c:pt idx="4351">
                  <c:v>21.754999999999999</c:v>
                </c:pt>
                <c:pt idx="4352">
                  <c:v>21.76</c:v>
                </c:pt>
                <c:pt idx="4353">
                  <c:v>21.765000000000001</c:v>
                </c:pt>
                <c:pt idx="4354">
                  <c:v>21.77</c:v>
                </c:pt>
                <c:pt idx="4355">
                  <c:v>21.775000000000002</c:v>
                </c:pt>
                <c:pt idx="4356">
                  <c:v>21.78</c:v>
                </c:pt>
                <c:pt idx="4357">
                  <c:v>21.785</c:v>
                </c:pt>
                <c:pt idx="4358">
                  <c:v>21.79</c:v>
                </c:pt>
                <c:pt idx="4359">
                  <c:v>21.795000000000002</c:v>
                </c:pt>
                <c:pt idx="4360">
                  <c:v>21.8</c:v>
                </c:pt>
                <c:pt idx="4361">
                  <c:v>21.805</c:v>
                </c:pt>
                <c:pt idx="4362">
                  <c:v>21.81</c:v>
                </c:pt>
                <c:pt idx="4363">
                  <c:v>21.815000000000001</c:v>
                </c:pt>
                <c:pt idx="4364">
                  <c:v>21.82</c:v>
                </c:pt>
                <c:pt idx="4365">
                  <c:v>21.824999999999999</c:v>
                </c:pt>
                <c:pt idx="4366">
                  <c:v>21.830000000000002</c:v>
                </c:pt>
                <c:pt idx="4367">
                  <c:v>21.835000000000001</c:v>
                </c:pt>
                <c:pt idx="4368">
                  <c:v>21.84</c:v>
                </c:pt>
                <c:pt idx="4369">
                  <c:v>21.844999999999999</c:v>
                </c:pt>
                <c:pt idx="4370">
                  <c:v>21.85</c:v>
                </c:pt>
                <c:pt idx="4371">
                  <c:v>21.855</c:v>
                </c:pt>
                <c:pt idx="4372">
                  <c:v>21.86</c:v>
                </c:pt>
                <c:pt idx="4373">
                  <c:v>21.865000000000002</c:v>
                </c:pt>
                <c:pt idx="4374">
                  <c:v>21.87</c:v>
                </c:pt>
                <c:pt idx="4375">
                  <c:v>21.875</c:v>
                </c:pt>
                <c:pt idx="4376">
                  <c:v>21.88</c:v>
                </c:pt>
                <c:pt idx="4377">
                  <c:v>21.885000000000002</c:v>
                </c:pt>
                <c:pt idx="4378">
                  <c:v>21.89</c:v>
                </c:pt>
                <c:pt idx="4379">
                  <c:v>21.895</c:v>
                </c:pt>
                <c:pt idx="4380">
                  <c:v>21.900000000000002</c:v>
                </c:pt>
                <c:pt idx="4381">
                  <c:v>21.905000000000001</c:v>
                </c:pt>
                <c:pt idx="4382">
                  <c:v>21.91</c:v>
                </c:pt>
                <c:pt idx="4383">
                  <c:v>21.914999999999999</c:v>
                </c:pt>
                <c:pt idx="4384">
                  <c:v>21.92</c:v>
                </c:pt>
                <c:pt idx="4385">
                  <c:v>21.925000000000001</c:v>
                </c:pt>
                <c:pt idx="4386">
                  <c:v>21.93</c:v>
                </c:pt>
                <c:pt idx="4387">
                  <c:v>21.934999999999999</c:v>
                </c:pt>
                <c:pt idx="4388">
                  <c:v>21.94</c:v>
                </c:pt>
                <c:pt idx="4389">
                  <c:v>21.945</c:v>
                </c:pt>
                <c:pt idx="4390">
                  <c:v>21.95</c:v>
                </c:pt>
                <c:pt idx="4391">
                  <c:v>21.955000000000002</c:v>
                </c:pt>
                <c:pt idx="4392">
                  <c:v>21.96</c:v>
                </c:pt>
                <c:pt idx="4393">
                  <c:v>21.965</c:v>
                </c:pt>
                <c:pt idx="4394">
                  <c:v>21.97</c:v>
                </c:pt>
                <c:pt idx="4395">
                  <c:v>21.975000000000001</c:v>
                </c:pt>
                <c:pt idx="4396">
                  <c:v>21.98</c:v>
                </c:pt>
                <c:pt idx="4397">
                  <c:v>21.984999999999999</c:v>
                </c:pt>
                <c:pt idx="4398">
                  <c:v>21.990000000000002</c:v>
                </c:pt>
                <c:pt idx="4399">
                  <c:v>21.995000000000001</c:v>
                </c:pt>
                <c:pt idx="4400">
                  <c:v>22</c:v>
                </c:pt>
                <c:pt idx="4401">
                  <c:v>22.004999999999999</c:v>
                </c:pt>
                <c:pt idx="4402">
                  <c:v>22.01</c:v>
                </c:pt>
                <c:pt idx="4403">
                  <c:v>22.015000000000001</c:v>
                </c:pt>
                <c:pt idx="4404">
                  <c:v>22.02</c:v>
                </c:pt>
                <c:pt idx="4405">
                  <c:v>22.025000000000002</c:v>
                </c:pt>
                <c:pt idx="4406">
                  <c:v>22.03</c:v>
                </c:pt>
                <c:pt idx="4407">
                  <c:v>22.035</c:v>
                </c:pt>
                <c:pt idx="4408">
                  <c:v>22.04</c:v>
                </c:pt>
                <c:pt idx="4409">
                  <c:v>22.045000000000002</c:v>
                </c:pt>
                <c:pt idx="4410">
                  <c:v>22.05</c:v>
                </c:pt>
                <c:pt idx="4411">
                  <c:v>22.055</c:v>
                </c:pt>
                <c:pt idx="4412">
                  <c:v>22.06</c:v>
                </c:pt>
                <c:pt idx="4413">
                  <c:v>22.065000000000001</c:v>
                </c:pt>
                <c:pt idx="4414">
                  <c:v>22.07</c:v>
                </c:pt>
                <c:pt idx="4415">
                  <c:v>22.074999999999999</c:v>
                </c:pt>
                <c:pt idx="4416">
                  <c:v>22.080000000000002</c:v>
                </c:pt>
                <c:pt idx="4417">
                  <c:v>22.085000000000001</c:v>
                </c:pt>
                <c:pt idx="4418">
                  <c:v>22.09</c:v>
                </c:pt>
                <c:pt idx="4419">
                  <c:v>22.094999999999999</c:v>
                </c:pt>
                <c:pt idx="4420">
                  <c:v>22.1</c:v>
                </c:pt>
                <c:pt idx="4421">
                  <c:v>22.105</c:v>
                </c:pt>
                <c:pt idx="4422">
                  <c:v>22.11</c:v>
                </c:pt>
                <c:pt idx="4423">
                  <c:v>22.115000000000002</c:v>
                </c:pt>
                <c:pt idx="4424">
                  <c:v>22.12</c:v>
                </c:pt>
                <c:pt idx="4425">
                  <c:v>22.125</c:v>
                </c:pt>
                <c:pt idx="4426">
                  <c:v>22.13</c:v>
                </c:pt>
                <c:pt idx="4427">
                  <c:v>22.135000000000002</c:v>
                </c:pt>
                <c:pt idx="4428">
                  <c:v>22.14</c:v>
                </c:pt>
                <c:pt idx="4429">
                  <c:v>22.145</c:v>
                </c:pt>
                <c:pt idx="4430">
                  <c:v>22.150000000000002</c:v>
                </c:pt>
                <c:pt idx="4431">
                  <c:v>22.155000000000001</c:v>
                </c:pt>
                <c:pt idx="4432">
                  <c:v>22.16</c:v>
                </c:pt>
                <c:pt idx="4433">
                  <c:v>22.164999999999999</c:v>
                </c:pt>
                <c:pt idx="4434">
                  <c:v>22.17</c:v>
                </c:pt>
                <c:pt idx="4435">
                  <c:v>22.175000000000001</c:v>
                </c:pt>
                <c:pt idx="4436">
                  <c:v>22.18</c:v>
                </c:pt>
                <c:pt idx="4437">
                  <c:v>22.184999999999999</c:v>
                </c:pt>
                <c:pt idx="4438">
                  <c:v>22.19</c:v>
                </c:pt>
                <c:pt idx="4439">
                  <c:v>22.195</c:v>
                </c:pt>
                <c:pt idx="4440">
                  <c:v>22.2</c:v>
                </c:pt>
                <c:pt idx="4441">
                  <c:v>22.205000000000002</c:v>
                </c:pt>
                <c:pt idx="4442">
                  <c:v>22.21</c:v>
                </c:pt>
                <c:pt idx="4443">
                  <c:v>22.215</c:v>
                </c:pt>
                <c:pt idx="4444">
                  <c:v>22.22</c:v>
                </c:pt>
                <c:pt idx="4445">
                  <c:v>22.225000000000001</c:v>
                </c:pt>
                <c:pt idx="4446">
                  <c:v>22.23</c:v>
                </c:pt>
                <c:pt idx="4447">
                  <c:v>22.234999999999999</c:v>
                </c:pt>
                <c:pt idx="4448">
                  <c:v>22.240000000000002</c:v>
                </c:pt>
                <c:pt idx="4449">
                  <c:v>22.245000000000001</c:v>
                </c:pt>
                <c:pt idx="4450">
                  <c:v>22.25</c:v>
                </c:pt>
                <c:pt idx="4451">
                  <c:v>22.254999999999999</c:v>
                </c:pt>
                <c:pt idx="4452">
                  <c:v>22.26</c:v>
                </c:pt>
                <c:pt idx="4453">
                  <c:v>22.265000000000001</c:v>
                </c:pt>
                <c:pt idx="4454">
                  <c:v>22.27</c:v>
                </c:pt>
                <c:pt idx="4455">
                  <c:v>22.275000000000002</c:v>
                </c:pt>
                <c:pt idx="4456">
                  <c:v>22.28</c:v>
                </c:pt>
                <c:pt idx="4457">
                  <c:v>22.285</c:v>
                </c:pt>
                <c:pt idx="4458">
                  <c:v>22.29</c:v>
                </c:pt>
                <c:pt idx="4459">
                  <c:v>22.295000000000002</c:v>
                </c:pt>
                <c:pt idx="4460">
                  <c:v>22.3</c:v>
                </c:pt>
                <c:pt idx="4461">
                  <c:v>22.305</c:v>
                </c:pt>
                <c:pt idx="4462">
                  <c:v>22.31</c:v>
                </c:pt>
                <c:pt idx="4463">
                  <c:v>22.315000000000001</c:v>
                </c:pt>
                <c:pt idx="4464">
                  <c:v>22.32</c:v>
                </c:pt>
                <c:pt idx="4465">
                  <c:v>22.324999999999999</c:v>
                </c:pt>
                <c:pt idx="4466">
                  <c:v>22.330000000000002</c:v>
                </c:pt>
                <c:pt idx="4467">
                  <c:v>22.335000000000001</c:v>
                </c:pt>
                <c:pt idx="4468">
                  <c:v>22.34</c:v>
                </c:pt>
                <c:pt idx="4469">
                  <c:v>22.344999999999999</c:v>
                </c:pt>
                <c:pt idx="4470">
                  <c:v>22.35</c:v>
                </c:pt>
                <c:pt idx="4471">
                  <c:v>22.355</c:v>
                </c:pt>
                <c:pt idx="4472">
                  <c:v>22.36</c:v>
                </c:pt>
                <c:pt idx="4473">
                  <c:v>22.365000000000002</c:v>
                </c:pt>
                <c:pt idx="4474">
                  <c:v>22.37</c:v>
                </c:pt>
                <c:pt idx="4475">
                  <c:v>22.375</c:v>
                </c:pt>
                <c:pt idx="4476">
                  <c:v>22.38</c:v>
                </c:pt>
                <c:pt idx="4477">
                  <c:v>22.385000000000002</c:v>
                </c:pt>
                <c:pt idx="4478">
                  <c:v>22.39</c:v>
                </c:pt>
                <c:pt idx="4479">
                  <c:v>22.395</c:v>
                </c:pt>
                <c:pt idx="4480">
                  <c:v>22.400000000000002</c:v>
                </c:pt>
                <c:pt idx="4481">
                  <c:v>22.405000000000001</c:v>
                </c:pt>
                <c:pt idx="4482">
                  <c:v>22.41</c:v>
                </c:pt>
                <c:pt idx="4483">
                  <c:v>22.414999999999999</c:v>
                </c:pt>
                <c:pt idx="4484">
                  <c:v>22.42</c:v>
                </c:pt>
                <c:pt idx="4485">
                  <c:v>22.425000000000001</c:v>
                </c:pt>
                <c:pt idx="4486">
                  <c:v>22.43</c:v>
                </c:pt>
                <c:pt idx="4487">
                  <c:v>22.434999999999999</c:v>
                </c:pt>
                <c:pt idx="4488">
                  <c:v>22.44</c:v>
                </c:pt>
                <c:pt idx="4489">
                  <c:v>22.445</c:v>
                </c:pt>
                <c:pt idx="4490">
                  <c:v>22.45</c:v>
                </c:pt>
                <c:pt idx="4491">
                  <c:v>22.455000000000002</c:v>
                </c:pt>
                <c:pt idx="4492">
                  <c:v>22.46</c:v>
                </c:pt>
                <c:pt idx="4493">
                  <c:v>22.465</c:v>
                </c:pt>
                <c:pt idx="4494">
                  <c:v>22.47</c:v>
                </c:pt>
                <c:pt idx="4495">
                  <c:v>22.475000000000001</c:v>
                </c:pt>
                <c:pt idx="4496">
                  <c:v>22.48</c:v>
                </c:pt>
                <c:pt idx="4497">
                  <c:v>22.484999999999999</c:v>
                </c:pt>
                <c:pt idx="4498">
                  <c:v>22.490000000000002</c:v>
                </c:pt>
                <c:pt idx="4499">
                  <c:v>22.495000000000001</c:v>
                </c:pt>
                <c:pt idx="4500">
                  <c:v>22.5</c:v>
                </c:pt>
                <c:pt idx="4501">
                  <c:v>22.504999999999999</c:v>
                </c:pt>
                <c:pt idx="4502">
                  <c:v>22.51</c:v>
                </c:pt>
                <c:pt idx="4503">
                  <c:v>22.515000000000001</c:v>
                </c:pt>
                <c:pt idx="4504">
                  <c:v>22.52</c:v>
                </c:pt>
                <c:pt idx="4505">
                  <c:v>22.525000000000002</c:v>
                </c:pt>
                <c:pt idx="4506">
                  <c:v>22.53</c:v>
                </c:pt>
                <c:pt idx="4507">
                  <c:v>22.535</c:v>
                </c:pt>
                <c:pt idx="4508">
                  <c:v>22.54</c:v>
                </c:pt>
                <c:pt idx="4509">
                  <c:v>22.545000000000002</c:v>
                </c:pt>
                <c:pt idx="4510">
                  <c:v>22.55</c:v>
                </c:pt>
                <c:pt idx="4511">
                  <c:v>22.555</c:v>
                </c:pt>
                <c:pt idx="4512">
                  <c:v>22.56</c:v>
                </c:pt>
                <c:pt idx="4513">
                  <c:v>22.565000000000001</c:v>
                </c:pt>
                <c:pt idx="4514">
                  <c:v>22.57</c:v>
                </c:pt>
                <c:pt idx="4515">
                  <c:v>22.574999999999999</c:v>
                </c:pt>
                <c:pt idx="4516">
                  <c:v>22.580000000000002</c:v>
                </c:pt>
                <c:pt idx="4517">
                  <c:v>22.585000000000001</c:v>
                </c:pt>
                <c:pt idx="4518">
                  <c:v>22.59</c:v>
                </c:pt>
                <c:pt idx="4519">
                  <c:v>22.594999999999999</c:v>
                </c:pt>
                <c:pt idx="4520">
                  <c:v>22.6</c:v>
                </c:pt>
                <c:pt idx="4521">
                  <c:v>22.605</c:v>
                </c:pt>
                <c:pt idx="4522">
                  <c:v>22.61</c:v>
                </c:pt>
                <c:pt idx="4523">
                  <c:v>22.615000000000002</c:v>
                </c:pt>
                <c:pt idx="4524">
                  <c:v>22.62</c:v>
                </c:pt>
                <c:pt idx="4525">
                  <c:v>22.625</c:v>
                </c:pt>
                <c:pt idx="4526">
                  <c:v>22.63</c:v>
                </c:pt>
                <c:pt idx="4527">
                  <c:v>22.635000000000002</c:v>
                </c:pt>
                <c:pt idx="4528">
                  <c:v>22.64</c:v>
                </c:pt>
                <c:pt idx="4529">
                  <c:v>22.645</c:v>
                </c:pt>
                <c:pt idx="4530">
                  <c:v>22.650000000000002</c:v>
                </c:pt>
                <c:pt idx="4531">
                  <c:v>22.655000000000001</c:v>
                </c:pt>
                <c:pt idx="4532">
                  <c:v>22.66</c:v>
                </c:pt>
                <c:pt idx="4533">
                  <c:v>22.664999999999999</c:v>
                </c:pt>
                <c:pt idx="4534">
                  <c:v>22.67</c:v>
                </c:pt>
                <c:pt idx="4535">
                  <c:v>22.675000000000001</c:v>
                </c:pt>
                <c:pt idx="4536">
                  <c:v>22.68</c:v>
                </c:pt>
                <c:pt idx="4537">
                  <c:v>22.684999999999999</c:v>
                </c:pt>
                <c:pt idx="4538">
                  <c:v>22.69</c:v>
                </c:pt>
                <c:pt idx="4539">
                  <c:v>22.695</c:v>
                </c:pt>
                <c:pt idx="4540">
                  <c:v>22.7</c:v>
                </c:pt>
                <c:pt idx="4541">
                  <c:v>22.705000000000002</c:v>
                </c:pt>
                <c:pt idx="4542">
                  <c:v>22.71</c:v>
                </c:pt>
                <c:pt idx="4543">
                  <c:v>22.715</c:v>
                </c:pt>
                <c:pt idx="4544">
                  <c:v>22.72</c:v>
                </c:pt>
                <c:pt idx="4545">
                  <c:v>22.725000000000001</c:v>
                </c:pt>
                <c:pt idx="4546">
                  <c:v>22.73</c:v>
                </c:pt>
                <c:pt idx="4547">
                  <c:v>22.734999999999999</c:v>
                </c:pt>
                <c:pt idx="4548">
                  <c:v>22.740000000000002</c:v>
                </c:pt>
                <c:pt idx="4549">
                  <c:v>22.745000000000001</c:v>
                </c:pt>
                <c:pt idx="4550">
                  <c:v>22.75</c:v>
                </c:pt>
                <c:pt idx="4551">
                  <c:v>22.754999999999999</c:v>
                </c:pt>
                <c:pt idx="4552">
                  <c:v>22.76</c:v>
                </c:pt>
                <c:pt idx="4553">
                  <c:v>22.765000000000001</c:v>
                </c:pt>
                <c:pt idx="4554">
                  <c:v>22.77</c:v>
                </c:pt>
                <c:pt idx="4555">
                  <c:v>22.775000000000002</c:v>
                </c:pt>
                <c:pt idx="4556">
                  <c:v>22.78</c:v>
                </c:pt>
                <c:pt idx="4557">
                  <c:v>22.785</c:v>
                </c:pt>
                <c:pt idx="4558">
                  <c:v>22.79</c:v>
                </c:pt>
                <c:pt idx="4559">
                  <c:v>22.795000000000002</c:v>
                </c:pt>
                <c:pt idx="4560">
                  <c:v>22.8</c:v>
                </c:pt>
                <c:pt idx="4561">
                  <c:v>22.805</c:v>
                </c:pt>
                <c:pt idx="4562">
                  <c:v>22.81</c:v>
                </c:pt>
                <c:pt idx="4563">
                  <c:v>22.815000000000001</c:v>
                </c:pt>
                <c:pt idx="4564">
                  <c:v>22.82</c:v>
                </c:pt>
                <c:pt idx="4565">
                  <c:v>22.824999999999999</c:v>
                </c:pt>
                <c:pt idx="4566">
                  <c:v>22.830000000000002</c:v>
                </c:pt>
                <c:pt idx="4567">
                  <c:v>22.835000000000001</c:v>
                </c:pt>
                <c:pt idx="4568">
                  <c:v>22.84</c:v>
                </c:pt>
                <c:pt idx="4569">
                  <c:v>22.844999999999999</c:v>
                </c:pt>
                <c:pt idx="4570">
                  <c:v>22.85</c:v>
                </c:pt>
                <c:pt idx="4571">
                  <c:v>22.855</c:v>
                </c:pt>
                <c:pt idx="4572">
                  <c:v>22.86</c:v>
                </c:pt>
                <c:pt idx="4573">
                  <c:v>22.865000000000002</c:v>
                </c:pt>
                <c:pt idx="4574">
                  <c:v>22.87</c:v>
                </c:pt>
                <c:pt idx="4575">
                  <c:v>22.875</c:v>
                </c:pt>
                <c:pt idx="4576">
                  <c:v>22.88</c:v>
                </c:pt>
                <c:pt idx="4577">
                  <c:v>22.885000000000002</c:v>
                </c:pt>
                <c:pt idx="4578">
                  <c:v>22.89</c:v>
                </c:pt>
                <c:pt idx="4579">
                  <c:v>22.895</c:v>
                </c:pt>
                <c:pt idx="4580">
                  <c:v>22.900000000000002</c:v>
                </c:pt>
                <c:pt idx="4581">
                  <c:v>22.905000000000001</c:v>
                </c:pt>
                <c:pt idx="4582">
                  <c:v>22.91</c:v>
                </c:pt>
                <c:pt idx="4583">
                  <c:v>22.914999999999999</c:v>
                </c:pt>
                <c:pt idx="4584">
                  <c:v>22.92</c:v>
                </c:pt>
                <c:pt idx="4585">
                  <c:v>22.925000000000001</c:v>
                </c:pt>
                <c:pt idx="4586">
                  <c:v>22.93</c:v>
                </c:pt>
                <c:pt idx="4587">
                  <c:v>22.934999999999999</c:v>
                </c:pt>
                <c:pt idx="4588">
                  <c:v>22.94</c:v>
                </c:pt>
                <c:pt idx="4589">
                  <c:v>22.945</c:v>
                </c:pt>
                <c:pt idx="4590">
                  <c:v>22.95</c:v>
                </c:pt>
                <c:pt idx="4591">
                  <c:v>22.955000000000002</c:v>
                </c:pt>
                <c:pt idx="4592">
                  <c:v>22.96</c:v>
                </c:pt>
                <c:pt idx="4593">
                  <c:v>22.965</c:v>
                </c:pt>
                <c:pt idx="4594">
                  <c:v>22.97</c:v>
                </c:pt>
                <c:pt idx="4595">
                  <c:v>22.975000000000001</c:v>
                </c:pt>
                <c:pt idx="4596">
                  <c:v>22.98</c:v>
                </c:pt>
                <c:pt idx="4597">
                  <c:v>22.984999999999999</c:v>
                </c:pt>
                <c:pt idx="4598">
                  <c:v>22.990000000000002</c:v>
                </c:pt>
                <c:pt idx="4599">
                  <c:v>22.995000000000001</c:v>
                </c:pt>
                <c:pt idx="4600">
                  <c:v>23</c:v>
                </c:pt>
                <c:pt idx="4601">
                  <c:v>23.004999999999999</c:v>
                </c:pt>
                <c:pt idx="4602">
                  <c:v>23.01</c:v>
                </c:pt>
                <c:pt idx="4603">
                  <c:v>23.015000000000001</c:v>
                </c:pt>
                <c:pt idx="4604">
                  <c:v>23.02</c:v>
                </c:pt>
                <c:pt idx="4605">
                  <c:v>23.025000000000002</c:v>
                </c:pt>
                <c:pt idx="4606">
                  <c:v>23.03</c:v>
                </c:pt>
                <c:pt idx="4607">
                  <c:v>23.035</c:v>
                </c:pt>
                <c:pt idx="4608">
                  <c:v>23.04</c:v>
                </c:pt>
                <c:pt idx="4609">
                  <c:v>23.045000000000002</c:v>
                </c:pt>
                <c:pt idx="4610">
                  <c:v>23.05</c:v>
                </c:pt>
                <c:pt idx="4611">
                  <c:v>23.055</c:v>
                </c:pt>
                <c:pt idx="4612">
                  <c:v>23.06</c:v>
                </c:pt>
                <c:pt idx="4613">
                  <c:v>23.065000000000001</c:v>
                </c:pt>
                <c:pt idx="4614">
                  <c:v>23.07</c:v>
                </c:pt>
                <c:pt idx="4615">
                  <c:v>23.074999999999999</c:v>
                </c:pt>
                <c:pt idx="4616">
                  <c:v>23.080000000000002</c:v>
                </c:pt>
                <c:pt idx="4617">
                  <c:v>23.085000000000001</c:v>
                </c:pt>
                <c:pt idx="4618">
                  <c:v>23.09</c:v>
                </c:pt>
                <c:pt idx="4619">
                  <c:v>23.094999999999999</c:v>
                </c:pt>
                <c:pt idx="4620">
                  <c:v>23.1</c:v>
                </c:pt>
                <c:pt idx="4621">
                  <c:v>23.105</c:v>
                </c:pt>
                <c:pt idx="4622">
                  <c:v>23.11</c:v>
                </c:pt>
                <c:pt idx="4623">
                  <c:v>23.115000000000002</c:v>
                </c:pt>
                <c:pt idx="4624">
                  <c:v>23.12</c:v>
                </c:pt>
                <c:pt idx="4625">
                  <c:v>23.125</c:v>
                </c:pt>
                <c:pt idx="4626">
                  <c:v>23.13</c:v>
                </c:pt>
                <c:pt idx="4627">
                  <c:v>23.135000000000002</c:v>
                </c:pt>
                <c:pt idx="4628">
                  <c:v>23.14</c:v>
                </c:pt>
                <c:pt idx="4629">
                  <c:v>23.145</c:v>
                </c:pt>
                <c:pt idx="4630">
                  <c:v>23.150000000000002</c:v>
                </c:pt>
                <c:pt idx="4631">
                  <c:v>23.155000000000001</c:v>
                </c:pt>
                <c:pt idx="4632">
                  <c:v>23.16</c:v>
                </c:pt>
                <c:pt idx="4633">
                  <c:v>23.164999999999999</c:v>
                </c:pt>
                <c:pt idx="4634">
                  <c:v>23.17</c:v>
                </c:pt>
                <c:pt idx="4635">
                  <c:v>23.175000000000001</c:v>
                </c:pt>
                <c:pt idx="4636">
                  <c:v>23.18</c:v>
                </c:pt>
                <c:pt idx="4637">
                  <c:v>23.184999999999999</c:v>
                </c:pt>
                <c:pt idx="4638">
                  <c:v>23.19</c:v>
                </c:pt>
                <c:pt idx="4639">
                  <c:v>23.195</c:v>
                </c:pt>
                <c:pt idx="4640">
                  <c:v>23.2</c:v>
                </c:pt>
                <c:pt idx="4641">
                  <c:v>23.205000000000002</c:v>
                </c:pt>
                <c:pt idx="4642">
                  <c:v>23.21</c:v>
                </c:pt>
                <c:pt idx="4643">
                  <c:v>23.215</c:v>
                </c:pt>
                <c:pt idx="4644">
                  <c:v>23.22</c:v>
                </c:pt>
                <c:pt idx="4645">
                  <c:v>23.225000000000001</c:v>
                </c:pt>
                <c:pt idx="4646">
                  <c:v>23.23</c:v>
                </c:pt>
                <c:pt idx="4647">
                  <c:v>23.234999999999999</c:v>
                </c:pt>
                <c:pt idx="4648">
                  <c:v>23.240000000000002</c:v>
                </c:pt>
                <c:pt idx="4649">
                  <c:v>23.245000000000001</c:v>
                </c:pt>
                <c:pt idx="4650">
                  <c:v>23.25</c:v>
                </c:pt>
                <c:pt idx="4651">
                  <c:v>23.254999999999999</c:v>
                </c:pt>
                <c:pt idx="4652">
                  <c:v>23.26</c:v>
                </c:pt>
                <c:pt idx="4653">
                  <c:v>23.265000000000001</c:v>
                </c:pt>
                <c:pt idx="4654">
                  <c:v>23.27</c:v>
                </c:pt>
                <c:pt idx="4655">
                  <c:v>23.275000000000002</c:v>
                </c:pt>
                <c:pt idx="4656">
                  <c:v>23.28</c:v>
                </c:pt>
                <c:pt idx="4657">
                  <c:v>23.285</c:v>
                </c:pt>
                <c:pt idx="4658">
                  <c:v>23.29</c:v>
                </c:pt>
                <c:pt idx="4659">
                  <c:v>23.295000000000002</c:v>
                </c:pt>
                <c:pt idx="4660">
                  <c:v>23.3</c:v>
                </c:pt>
                <c:pt idx="4661">
                  <c:v>23.305</c:v>
                </c:pt>
                <c:pt idx="4662">
                  <c:v>23.31</c:v>
                </c:pt>
                <c:pt idx="4663">
                  <c:v>23.315000000000001</c:v>
                </c:pt>
                <c:pt idx="4664">
                  <c:v>23.32</c:v>
                </c:pt>
                <c:pt idx="4665">
                  <c:v>23.324999999999999</c:v>
                </c:pt>
                <c:pt idx="4666">
                  <c:v>23.330000000000002</c:v>
                </c:pt>
                <c:pt idx="4667">
                  <c:v>23.335000000000001</c:v>
                </c:pt>
                <c:pt idx="4668">
                  <c:v>23.34</c:v>
                </c:pt>
                <c:pt idx="4669">
                  <c:v>23.344999999999999</c:v>
                </c:pt>
                <c:pt idx="4670">
                  <c:v>23.35</c:v>
                </c:pt>
                <c:pt idx="4671">
                  <c:v>23.355</c:v>
                </c:pt>
                <c:pt idx="4672">
                  <c:v>23.36</c:v>
                </c:pt>
                <c:pt idx="4673">
                  <c:v>23.365000000000002</c:v>
                </c:pt>
                <c:pt idx="4674">
                  <c:v>23.37</c:v>
                </c:pt>
                <c:pt idx="4675">
                  <c:v>23.375</c:v>
                </c:pt>
                <c:pt idx="4676">
                  <c:v>23.38</c:v>
                </c:pt>
                <c:pt idx="4677">
                  <c:v>23.385000000000002</c:v>
                </c:pt>
                <c:pt idx="4678">
                  <c:v>23.39</c:v>
                </c:pt>
                <c:pt idx="4679">
                  <c:v>23.395</c:v>
                </c:pt>
                <c:pt idx="4680">
                  <c:v>23.400000000000002</c:v>
                </c:pt>
                <c:pt idx="4681">
                  <c:v>23.405000000000001</c:v>
                </c:pt>
                <c:pt idx="4682">
                  <c:v>23.41</c:v>
                </c:pt>
                <c:pt idx="4683">
                  <c:v>23.414999999999999</c:v>
                </c:pt>
                <c:pt idx="4684">
                  <c:v>23.42</c:v>
                </c:pt>
                <c:pt idx="4685">
                  <c:v>23.425000000000001</c:v>
                </c:pt>
                <c:pt idx="4686">
                  <c:v>23.43</c:v>
                </c:pt>
                <c:pt idx="4687">
                  <c:v>23.434999999999999</c:v>
                </c:pt>
                <c:pt idx="4688">
                  <c:v>23.44</c:v>
                </c:pt>
                <c:pt idx="4689">
                  <c:v>23.445</c:v>
                </c:pt>
                <c:pt idx="4690">
                  <c:v>23.45</c:v>
                </c:pt>
                <c:pt idx="4691">
                  <c:v>23.455000000000002</c:v>
                </c:pt>
                <c:pt idx="4692">
                  <c:v>23.46</c:v>
                </c:pt>
                <c:pt idx="4693">
                  <c:v>23.465</c:v>
                </c:pt>
                <c:pt idx="4694">
                  <c:v>23.47</c:v>
                </c:pt>
                <c:pt idx="4695">
                  <c:v>23.475000000000001</c:v>
                </c:pt>
                <c:pt idx="4696">
                  <c:v>23.48</c:v>
                </c:pt>
                <c:pt idx="4697">
                  <c:v>23.484999999999999</c:v>
                </c:pt>
                <c:pt idx="4698">
                  <c:v>23.490000000000002</c:v>
                </c:pt>
                <c:pt idx="4699">
                  <c:v>23.495000000000001</c:v>
                </c:pt>
                <c:pt idx="4700">
                  <c:v>23.5</c:v>
                </c:pt>
                <c:pt idx="4701">
                  <c:v>23.504999999999999</c:v>
                </c:pt>
                <c:pt idx="4702">
                  <c:v>23.51</c:v>
                </c:pt>
                <c:pt idx="4703">
                  <c:v>23.515000000000001</c:v>
                </c:pt>
                <c:pt idx="4704">
                  <c:v>23.52</c:v>
                </c:pt>
                <c:pt idx="4705">
                  <c:v>23.525000000000002</c:v>
                </c:pt>
                <c:pt idx="4706">
                  <c:v>23.53</c:v>
                </c:pt>
                <c:pt idx="4707">
                  <c:v>23.535</c:v>
                </c:pt>
                <c:pt idx="4708">
                  <c:v>23.54</c:v>
                </c:pt>
                <c:pt idx="4709">
                  <c:v>23.545000000000002</c:v>
                </c:pt>
                <c:pt idx="4710">
                  <c:v>23.55</c:v>
                </c:pt>
                <c:pt idx="4711">
                  <c:v>23.555</c:v>
                </c:pt>
                <c:pt idx="4712">
                  <c:v>23.56</c:v>
                </c:pt>
                <c:pt idx="4713">
                  <c:v>23.565000000000001</c:v>
                </c:pt>
                <c:pt idx="4714">
                  <c:v>23.57</c:v>
                </c:pt>
                <c:pt idx="4715">
                  <c:v>23.574999999999999</c:v>
                </c:pt>
                <c:pt idx="4716">
                  <c:v>23.580000000000002</c:v>
                </c:pt>
                <c:pt idx="4717">
                  <c:v>23.585000000000001</c:v>
                </c:pt>
                <c:pt idx="4718">
                  <c:v>23.59</c:v>
                </c:pt>
                <c:pt idx="4719">
                  <c:v>23.594999999999999</c:v>
                </c:pt>
                <c:pt idx="4720">
                  <c:v>23.6</c:v>
                </c:pt>
                <c:pt idx="4721">
                  <c:v>23.605</c:v>
                </c:pt>
                <c:pt idx="4722">
                  <c:v>23.61</c:v>
                </c:pt>
                <c:pt idx="4723">
                  <c:v>23.615000000000002</c:v>
                </c:pt>
                <c:pt idx="4724">
                  <c:v>23.62</c:v>
                </c:pt>
                <c:pt idx="4725">
                  <c:v>23.625</c:v>
                </c:pt>
                <c:pt idx="4726">
                  <c:v>23.63</c:v>
                </c:pt>
                <c:pt idx="4727">
                  <c:v>23.635000000000002</c:v>
                </c:pt>
                <c:pt idx="4728">
                  <c:v>23.64</c:v>
                </c:pt>
                <c:pt idx="4729">
                  <c:v>23.645</c:v>
                </c:pt>
                <c:pt idx="4730">
                  <c:v>23.650000000000002</c:v>
                </c:pt>
                <c:pt idx="4731">
                  <c:v>23.655000000000001</c:v>
                </c:pt>
                <c:pt idx="4732">
                  <c:v>23.66</c:v>
                </c:pt>
                <c:pt idx="4733">
                  <c:v>23.664999999999999</c:v>
                </c:pt>
                <c:pt idx="4734">
                  <c:v>23.67</c:v>
                </c:pt>
                <c:pt idx="4735">
                  <c:v>23.675000000000001</c:v>
                </c:pt>
                <c:pt idx="4736">
                  <c:v>23.68</c:v>
                </c:pt>
                <c:pt idx="4737">
                  <c:v>23.684999999999999</c:v>
                </c:pt>
                <c:pt idx="4738">
                  <c:v>23.69</c:v>
                </c:pt>
                <c:pt idx="4739">
                  <c:v>23.695</c:v>
                </c:pt>
                <c:pt idx="4740">
                  <c:v>23.7</c:v>
                </c:pt>
                <c:pt idx="4741">
                  <c:v>23.705000000000002</c:v>
                </c:pt>
                <c:pt idx="4742">
                  <c:v>23.71</c:v>
                </c:pt>
                <c:pt idx="4743">
                  <c:v>23.715</c:v>
                </c:pt>
                <c:pt idx="4744">
                  <c:v>23.72</c:v>
                </c:pt>
                <c:pt idx="4745">
                  <c:v>23.725000000000001</c:v>
                </c:pt>
                <c:pt idx="4746">
                  <c:v>23.73</c:v>
                </c:pt>
                <c:pt idx="4747">
                  <c:v>23.734999999999999</c:v>
                </c:pt>
                <c:pt idx="4748">
                  <c:v>23.740000000000002</c:v>
                </c:pt>
                <c:pt idx="4749">
                  <c:v>23.745000000000001</c:v>
                </c:pt>
                <c:pt idx="4750">
                  <c:v>23.75</c:v>
                </c:pt>
                <c:pt idx="4751">
                  <c:v>23.754999999999999</c:v>
                </c:pt>
                <c:pt idx="4752">
                  <c:v>23.76</c:v>
                </c:pt>
                <c:pt idx="4753">
                  <c:v>23.765000000000001</c:v>
                </c:pt>
                <c:pt idx="4754">
                  <c:v>23.77</c:v>
                </c:pt>
                <c:pt idx="4755">
                  <c:v>23.775000000000002</c:v>
                </c:pt>
                <c:pt idx="4756">
                  <c:v>23.78</c:v>
                </c:pt>
                <c:pt idx="4757">
                  <c:v>23.785</c:v>
                </c:pt>
                <c:pt idx="4758">
                  <c:v>23.79</c:v>
                </c:pt>
                <c:pt idx="4759">
                  <c:v>23.795000000000002</c:v>
                </c:pt>
                <c:pt idx="4760">
                  <c:v>23.8</c:v>
                </c:pt>
                <c:pt idx="4761">
                  <c:v>23.805</c:v>
                </c:pt>
                <c:pt idx="4762">
                  <c:v>23.81</c:v>
                </c:pt>
                <c:pt idx="4763">
                  <c:v>23.815000000000001</c:v>
                </c:pt>
                <c:pt idx="4764">
                  <c:v>23.82</c:v>
                </c:pt>
                <c:pt idx="4765">
                  <c:v>23.824999999999999</c:v>
                </c:pt>
                <c:pt idx="4766">
                  <c:v>23.830000000000002</c:v>
                </c:pt>
                <c:pt idx="4767">
                  <c:v>23.835000000000001</c:v>
                </c:pt>
                <c:pt idx="4768">
                  <c:v>23.84</c:v>
                </c:pt>
                <c:pt idx="4769">
                  <c:v>23.844999999999999</c:v>
                </c:pt>
                <c:pt idx="4770">
                  <c:v>23.85</c:v>
                </c:pt>
                <c:pt idx="4771">
                  <c:v>23.855</c:v>
                </c:pt>
                <c:pt idx="4772">
                  <c:v>23.86</c:v>
                </c:pt>
                <c:pt idx="4773">
                  <c:v>23.865000000000002</c:v>
                </c:pt>
                <c:pt idx="4774">
                  <c:v>23.87</c:v>
                </c:pt>
                <c:pt idx="4775">
                  <c:v>23.875</c:v>
                </c:pt>
                <c:pt idx="4776">
                  <c:v>23.88</c:v>
                </c:pt>
                <c:pt idx="4777">
                  <c:v>23.885000000000002</c:v>
                </c:pt>
                <c:pt idx="4778">
                  <c:v>23.89</c:v>
                </c:pt>
                <c:pt idx="4779">
                  <c:v>23.895</c:v>
                </c:pt>
                <c:pt idx="4780">
                  <c:v>23.900000000000002</c:v>
                </c:pt>
                <c:pt idx="4781">
                  <c:v>23.905000000000001</c:v>
                </c:pt>
                <c:pt idx="4782">
                  <c:v>23.91</c:v>
                </c:pt>
                <c:pt idx="4783">
                  <c:v>23.914999999999999</c:v>
                </c:pt>
                <c:pt idx="4784">
                  <c:v>23.92</c:v>
                </c:pt>
                <c:pt idx="4785">
                  <c:v>23.925000000000001</c:v>
                </c:pt>
                <c:pt idx="4786">
                  <c:v>23.93</c:v>
                </c:pt>
                <c:pt idx="4787">
                  <c:v>23.935000000000002</c:v>
                </c:pt>
                <c:pt idx="4788">
                  <c:v>23.94</c:v>
                </c:pt>
                <c:pt idx="4789">
                  <c:v>23.945</c:v>
                </c:pt>
                <c:pt idx="4790">
                  <c:v>23.95</c:v>
                </c:pt>
                <c:pt idx="4791">
                  <c:v>23.955000000000002</c:v>
                </c:pt>
                <c:pt idx="4792">
                  <c:v>23.96</c:v>
                </c:pt>
                <c:pt idx="4793">
                  <c:v>23.965</c:v>
                </c:pt>
                <c:pt idx="4794">
                  <c:v>23.97</c:v>
                </c:pt>
                <c:pt idx="4795">
                  <c:v>23.975000000000001</c:v>
                </c:pt>
                <c:pt idx="4796">
                  <c:v>23.98</c:v>
                </c:pt>
                <c:pt idx="4797">
                  <c:v>23.984999999999999</c:v>
                </c:pt>
                <c:pt idx="4798">
                  <c:v>23.990000000000002</c:v>
                </c:pt>
                <c:pt idx="4799">
                  <c:v>23.995000000000001</c:v>
                </c:pt>
                <c:pt idx="4800">
                  <c:v>24</c:v>
                </c:pt>
                <c:pt idx="4801">
                  <c:v>24.004999999999999</c:v>
                </c:pt>
                <c:pt idx="4802">
                  <c:v>24.01</c:v>
                </c:pt>
                <c:pt idx="4803">
                  <c:v>24.015000000000001</c:v>
                </c:pt>
                <c:pt idx="4804">
                  <c:v>24.02</c:v>
                </c:pt>
                <c:pt idx="4805">
                  <c:v>24.025000000000002</c:v>
                </c:pt>
                <c:pt idx="4806">
                  <c:v>24.03</c:v>
                </c:pt>
                <c:pt idx="4807">
                  <c:v>24.035</c:v>
                </c:pt>
                <c:pt idx="4808">
                  <c:v>24.04</c:v>
                </c:pt>
                <c:pt idx="4809">
                  <c:v>24.045000000000002</c:v>
                </c:pt>
                <c:pt idx="4810">
                  <c:v>24.05</c:v>
                </c:pt>
                <c:pt idx="4811">
                  <c:v>24.055</c:v>
                </c:pt>
                <c:pt idx="4812">
                  <c:v>24.060000000000002</c:v>
                </c:pt>
                <c:pt idx="4813">
                  <c:v>24.065000000000001</c:v>
                </c:pt>
                <c:pt idx="4814">
                  <c:v>24.07</c:v>
                </c:pt>
                <c:pt idx="4815">
                  <c:v>24.074999999999999</c:v>
                </c:pt>
                <c:pt idx="4816">
                  <c:v>24.080000000000002</c:v>
                </c:pt>
                <c:pt idx="4817">
                  <c:v>24.085000000000001</c:v>
                </c:pt>
                <c:pt idx="4818">
                  <c:v>24.09</c:v>
                </c:pt>
                <c:pt idx="4819">
                  <c:v>24.094999999999999</c:v>
                </c:pt>
                <c:pt idx="4820">
                  <c:v>24.1</c:v>
                </c:pt>
                <c:pt idx="4821">
                  <c:v>24.105</c:v>
                </c:pt>
                <c:pt idx="4822">
                  <c:v>24.11</c:v>
                </c:pt>
                <c:pt idx="4823">
                  <c:v>24.115000000000002</c:v>
                </c:pt>
                <c:pt idx="4824">
                  <c:v>24.12</c:v>
                </c:pt>
                <c:pt idx="4825">
                  <c:v>24.125</c:v>
                </c:pt>
                <c:pt idx="4826">
                  <c:v>24.13</c:v>
                </c:pt>
                <c:pt idx="4827">
                  <c:v>24.135000000000002</c:v>
                </c:pt>
                <c:pt idx="4828">
                  <c:v>24.14</c:v>
                </c:pt>
                <c:pt idx="4829">
                  <c:v>24.145</c:v>
                </c:pt>
                <c:pt idx="4830">
                  <c:v>24.150000000000002</c:v>
                </c:pt>
                <c:pt idx="4831">
                  <c:v>24.155000000000001</c:v>
                </c:pt>
                <c:pt idx="4832">
                  <c:v>24.16</c:v>
                </c:pt>
                <c:pt idx="4833">
                  <c:v>24.164999999999999</c:v>
                </c:pt>
                <c:pt idx="4834">
                  <c:v>24.17</c:v>
                </c:pt>
                <c:pt idx="4835">
                  <c:v>24.175000000000001</c:v>
                </c:pt>
                <c:pt idx="4836">
                  <c:v>24.18</c:v>
                </c:pt>
                <c:pt idx="4837">
                  <c:v>24.185000000000002</c:v>
                </c:pt>
                <c:pt idx="4838">
                  <c:v>24.19</c:v>
                </c:pt>
                <c:pt idx="4839">
                  <c:v>24.195</c:v>
                </c:pt>
                <c:pt idx="4840">
                  <c:v>24.2</c:v>
                </c:pt>
                <c:pt idx="4841">
                  <c:v>24.205000000000002</c:v>
                </c:pt>
                <c:pt idx="4842">
                  <c:v>24.21</c:v>
                </c:pt>
                <c:pt idx="4843">
                  <c:v>24.215</c:v>
                </c:pt>
                <c:pt idx="4844">
                  <c:v>24.22</c:v>
                </c:pt>
                <c:pt idx="4845">
                  <c:v>24.225000000000001</c:v>
                </c:pt>
                <c:pt idx="4846">
                  <c:v>24.23</c:v>
                </c:pt>
                <c:pt idx="4847">
                  <c:v>24.234999999999999</c:v>
                </c:pt>
                <c:pt idx="4848">
                  <c:v>24.240000000000002</c:v>
                </c:pt>
                <c:pt idx="4849">
                  <c:v>24.245000000000001</c:v>
                </c:pt>
                <c:pt idx="4850">
                  <c:v>24.25</c:v>
                </c:pt>
                <c:pt idx="4851">
                  <c:v>24.254999999999999</c:v>
                </c:pt>
                <c:pt idx="4852">
                  <c:v>24.26</c:v>
                </c:pt>
                <c:pt idx="4853">
                  <c:v>24.265000000000001</c:v>
                </c:pt>
                <c:pt idx="4854">
                  <c:v>24.27</c:v>
                </c:pt>
                <c:pt idx="4855">
                  <c:v>24.275000000000002</c:v>
                </c:pt>
                <c:pt idx="4856">
                  <c:v>24.28</c:v>
                </c:pt>
                <c:pt idx="4857">
                  <c:v>24.285</c:v>
                </c:pt>
                <c:pt idx="4858">
                  <c:v>24.29</c:v>
                </c:pt>
                <c:pt idx="4859">
                  <c:v>24.295000000000002</c:v>
                </c:pt>
                <c:pt idx="4860">
                  <c:v>24.3</c:v>
                </c:pt>
                <c:pt idx="4861">
                  <c:v>24.305</c:v>
                </c:pt>
                <c:pt idx="4862">
                  <c:v>24.310000000000002</c:v>
                </c:pt>
                <c:pt idx="4863">
                  <c:v>24.315000000000001</c:v>
                </c:pt>
                <c:pt idx="4864">
                  <c:v>24.32</c:v>
                </c:pt>
                <c:pt idx="4865">
                  <c:v>24.324999999999999</c:v>
                </c:pt>
                <c:pt idx="4866">
                  <c:v>24.330000000000002</c:v>
                </c:pt>
                <c:pt idx="4867">
                  <c:v>24.335000000000001</c:v>
                </c:pt>
                <c:pt idx="4868">
                  <c:v>24.34</c:v>
                </c:pt>
                <c:pt idx="4869">
                  <c:v>24.344999999999999</c:v>
                </c:pt>
                <c:pt idx="4870">
                  <c:v>24.35</c:v>
                </c:pt>
                <c:pt idx="4871">
                  <c:v>24.355</c:v>
                </c:pt>
                <c:pt idx="4872">
                  <c:v>24.36</c:v>
                </c:pt>
                <c:pt idx="4873">
                  <c:v>24.365000000000002</c:v>
                </c:pt>
                <c:pt idx="4874">
                  <c:v>24.37</c:v>
                </c:pt>
                <c:pt idx="4875">
                  <c:v>24.375</c:v>
                </c:pt>
                <c:pt idx="4876">
                  <c:v>24.38</c:v>
                </c:pt>
                <c:pt idx="4877">
                  <c:v>24.385000000000002</c:v>
                </c:pt>
                <c:pt idx="4878">
                  <c:v>24.39</c:v>
                </c:pt>
                <c:pt idx="4879">
                  <c:v>24.395</c:v>
                </c:pt>
                <c:pt idx="4880">
                  <c:v>24.400000000000002</c:v>
                </c:pt>
                <c:pt idx="4881">
                  <c:v>24.405000000000001</c:v>
                </c:pt>
                <c:pt idx="4882">
                  <c:v>24.41</c:v>
                </c:pt>
                <c:pt idx="4883">
                  <c:v>24.414999999999999</c:v>
                </c:pt>
                <c:pt idx="4884">
                  <c:v>24.42</c:v>
                </c:pt>
                <c:pt idx="4885">
                  <c:v>24.425000000000001</c:v>
                </c:pt>
                <c:pt idx="4886">
                  <c:v>24.43</c:v>
                </c:pt>
                <c:pt idx="4887">
                  <c:v>24.435000000000002</c:v>
                </c:pt>
                <c:pt idx="4888">
                  <c:v>24.44</c:v>
                </c:pt>
                <c:pt idx="4889">
                  <c:v>24.445</c:v>
                </c:pt>
                <c:pt idx="4890">
                  <c:v>24.45</c:v>
                </c:pt>
                <c:pt idx="4891">
                  <c:v>24.455000000000002</c:v>
                </c:pt>
                <c:pt idx="4892">
                  <c:v>24.46</c:v>
                </c:pt>
                <c:pt idx="4893">
                  <c:v>24.465</c:v>
                </c:pt>
                <c:pt idx="4894">
                  <c:v>24.47</c:v>
                </c:pt>
                <c:pt idx="4895">
                  <c:v>24.475000000000001</c:v>
                </c:pt>
                <c:pt idx="4896">
                  <c:v>24.48</c:v>
                </c:pt>
                <c:pt idx="4897">
                  <c:v>24.484999999999999</c:v>
                </c:pt>
                <c:pt idx="4898">
                  <c:v>24.490000000000002</c:v>
                </c:pt>
                <c:pt idx="4899">
                  <c:v>24.495000000000001</c:v>
                </c:pt>
                <c:pt idx="4900">
                  <c:v>24.5</c:v>
                </c:pt>
                <c:pt idx="4901">
                  <c:v>24.504999999999999</c:v>
                </c:pt>
                <c:pt idx="4902">
                  <c:v>24.51</c:v>
                </c:pt>
                <c:pt idx="4903">
                  <c:v>24.515000000000001</c:v>
                </c:pt>
                <c:pt idx="4904">
                  <c:v>24.52</c:v>
                </c:pt>
                <c:pt idx="4905">
                  <c:v>24.525000000000002</c:v>
                </c:pt>
                <c:pt idx="4906">
                  <c:v>24.53</c:v>
                </c:pt>
                <c:pt idx="4907">
                  <c:v>24.535</c:v>
                </c:pt>
                <c:pt idx="4908">
                  <c:v>24.54</c:v>
                </c:pt>
                <c:pt idx="4909">
                  <c:v>24.545000000000002</c:v>
                </c:pt>
                <c:pt idx="4910">
                  <c:v>24.55</c:v>
                </c:pt>
                <c:pt idx="4911">
                  <c:v>24.555</c:v>
                </c:pt>
                <c:pt idx="4912">
                  <c:v>24.560000000000002</c:v>
                </c:pt>
                <c:pt idx="4913">
                  <c:v>24.565000000000001</c:v>
                </c:pt>
                <c:pt idx="4914">
                  <c:v>24.57</c:v>
                </c:pt>
                <c:pt idx="4915">
                  <c:v>24.574999999999999</c:v>
                </c:pt>
                <c:pt idx="4916">
                  <c:v>24.580000000000002</c:v>
                </c:pt>
                <c:pt idx="4917">
                  <c:v>24.585000000000001</c:v>
                </c:pt>
                <c:pt idx="4918">
                  <c:v>24.59</c:v>
                </c:pt>
                <c:pt idx="4919">
                  <c:v>24.594999999999999</c:v>
                </c:pt>
                <c:pt idx="4920">
                  <c:v>24.6</c:v>
                </c:pt>
                <c:pt idx="4921">
                  <c:v>24.605</c:v>
                </c:pt>
                <c:pt idx="4922">
                  <c:v>24.61</c:v>
                </c:pt>
                <c:pt idx="4923">
                  <c:v>24.615000000000002</c:v>
                </c:pt>
                <c:pt idx="4924">
                  <c:v>24.62</c:v>
                </c:pt>
                <c:pt idx="4925">
                  <c:v>24.625</c:v>
                </c:pt>
                <c:pt idx="4926">
                  <c:v>24.63</c:v>
                </c:pt>
                <c:pt idx="4927">
                  <c:v>24.635000000000002</c:v>
                </c:pt>
                <c:pt idx="4928">
                  <c:v>24.64</c:v>
                </c:pt>
                <c:pt idx="4929">
                  <c:v>24.645</c:v>
                </c:pt>
                <c:pt idx="4930">
                  <c:v>24.650000000000002</c:v>
                </c:pt>
                <c:pt idx="4931">
                  <c:v>24.655000000000001</c:v>
                </c:pt>
                <c:pt idx="4932">
                  <c:v>24.66</c:v>
                </c:pt>
                <c:pt idx="4933">
                  <c:v>24.664999999999999</c:v>
                </c:pt>
                <c:pt idx="4934">
                  <c:v>24.67</c:v>
                </c:pt>
                <c:pt idx="4935">
                  <c:v>24.675000000000001</c:v>
                </c:pt>
                <c:pt idx="4936">
                  <c:v>24.68</c:v>
                </c:pt>
                <c:pt idx="4937">
                  <c:v>24.685000000000002</c:v>
                </c:pt>
                <c:pt idx="4938">
                  <c:v>24.69</c:v>
                </c:pt>
                <c:pt idx="4939">
                  <c:v>24.695</c:v>
                </c:pt>
                <c:pt idx="4940">
                  <c:v>24.7</c:v>
                </c:pt>
                <c:pt idx="4941">
                  <c:v>24.705000000000002</c:v>
                </c:pt>
                <c:pt idx="4942">
                  <c:v>24.71</c:v>
                </c:pt>
                <c:pt idx="4943">
                  <c:v>24.715</c:v>
                </c:pt>
                <c:pt idx="4944">
                  <c:v>24.72</c:v>
                </c:pt>
                <c:pt idx="4945">
                  <c:v>24.725000000000001</c:v>
                </c:pt>
                <c:pt idx="4946">
                  <c:v>24.73</c:v>
                </c:pt>
                <c:pt idx="4947">
                  <c:v>24.734999999999999</c:v>
                </c:pt>
                <c:pt idx="4948">
                  <c:v>24.740000000000002</c:v>
                </c:pt>
                <c:pt idx="4949">
                  <c:v>24.745000000000001</c:v>
                </c:pt>
                <c:pt idx="4950">
                  <c:v>24.75</c:v>
                </c:pt>
                <c:pt idx="4951">
                  <c:v>24.754999999999999</c:v>
                </c:pt>
                <c:pt idx="4952">
                  <c:v>24.76</c:v>
                </c:pt>
                <c:pt idx="4953">
                  <c:v>24.765000000000001</c:v>
                </c:pt>
                <c:pt idx="4954">
                  <c:v>24.77</c:v>
                </c:pt>
                <c:pt idx="4955">
                  <c:v>24.775000000000002</c:v>
                </c:pt>
                <c:pt idx="4956">
                  <c:v>24.78</c:v>
                </c:pt>
                <c:pt idx="4957">
                  <c:v>24.785</c:v>
                </c:pt>
                <c:pt idx="4958">
                  <c:v>24.79</c:v>
                </c:pt>
                <c:pt idx="4959">
                  <c:v>24.795000000000002</c:v>
                </c:pt>
                <c:pt idx="4960">
                  <c:v>24.8</c:v>
                </c:pt>
                <c:pt idx="4961">
                  <c:v>24.805</c:v>
                </c:pt>
                <c:pt idx="4962">
                  <c:v>24.810000000000002</c:v>
                </c:pt>
                <c:pt idx="4963">
                  <c:v>24.815000000000001</c:v>
                </c:pt>
                <c:pt idx="4964">
                  <c:v>24.82</c:v>
                </c:pt>
                <c:pt idx="4965">
                  <c:v>24.824999999999999</c:v>
                </c:pt>
                <c:pt idx="4966">
                  <c:v>24.830000000000002</c:v>
                </c:pt>
                <c:pt idx="4967">
                  <c:v>24.835000000000001</c:v>
                </c:pt>
                <c:pt idx="4968">
                  <c:v>24.84</c:v>
                </c:pt>
                <c:pt idx="4969">
                  <c:v>24.844999999999999</c:v>
                </c:pt>
                <c:pt idx="4970">
                  <c:v>24.85</c:v>
                </c:pt>
                <c:pt idx="4971">
                  <c:v>24.855</c:v>
                </c:pt>
                <c:pt idx="4972">
                  <c:v>24.86</c:v>
                </c:pt>
                <c:pt idx="4973">
                  <c:v>24.865000000000002</c:v>
                </c:pt>
                <c:pt idx="4974">
                  <c:v>24.87</c:v>
                </c:pt>
                <c:pt idx="4975">
                  <c:v>24.875</c:v>
                </c:pt>
                <c:pt idx="4976">
                  <c:v>24.88</c:v>
                </c:pt>
                <c:pt idx="4977">
                  <c:v>24.885000000000002</c:v>
                </c:pt>
                <c:pt idx="4978">
                  <c:v>24.89</c:v>
                </c:pt>
                <c:pt idx="4979">
                  <c:v>24.895</c:v>
                </c:pt>
                <c:pt idx="4980">
                  <c:v>24.900000000000002</c:v>
                </c:pt>
                <c:pt idx="4981">
                  <c:v>24.905000000000001</c:v>
                </c:pt>
                <c:pt idx="4982">
                  <c:v>24.91</c:v>
                </c:pt>
                <c:pt idx="4983">
                  <c:v>24.914999999999999</c:v>
                </c:pt>
                <c:pt idx="4984">
                  <c:v>24.92</c:v>
                </c:pt>
                <c:pt idx="4985">
                  <c:v>24.925000000000001</c:v>
                </c:pt>
                <c:pt idx="4986">
                  <c:v>24.93</c:v>
                </c:pt>
                <c:pt idx="4987">
                  <c:v>24.935000000000002</c:v>
                </c:pt>
                <c:pt idx="4988">
                  <c:v>24.94</c:v>
                </c:pt>
                <c:pt idx="4989">
                  <c:v>24.945</c:v>
                </c:pt>
                <c:pt idx="4990">
                  <c:v>24.95</c:v>
                </c:pt>
                <c:pt idx="4991">
                  <c:v>24.955000000000002</c:v>
                </c:pt>
                <c:pt idx="4992">
                  <c:v>24.96</c:v>
                </c:pt>
                <c:pt idx="4993">
                  <c:v>24.965</c:v>
                </c:pt>
                <c:pt idx="4994">
                  <c:v>24.97</c:v>
                </c:pt>
                <c:pt idx="4995">
                  <c:v>24.975000000000001</c:v>
                </c:pt>
                <c:pt idx="4996">
                  <c:v>24.98</c:v>
                </c:pt>
                <c:pt idx="4997">
                  <c:v>24.984999999999999</c:v>
                </c:pt>
                <c:pt idx="4998">
                  <c:v>24.990000000000002</c:v>
                </c:pt>
                <c:pt idx="4999">
                  <c:v>24.995000000000001</c:v>
                </c:pt>
                <c:pt idx="5000">
                  <c:v>25</c:v>
                </c:pt>
                <c:pt idx="5001">
                  <c:v>25.004999999999999</c:v>
                </c:pt>
                <c:pt idx="5002">
                  <c:v>25.01</c:v>
                </c:pt>
                <c:pt idx="5003">
                  <c:v>25.015000000000001</c:v>
                </c:pt>
                <c:pt idx="5004">
                  <c:v>25.02</c:v>
                </c:pt>
                <c:pt idx="5005">
                  <c:v>25.025000000000002</c:v>
                </c:pt>
                <c:pt idx="5006">
                  <c:v>25.03</c:v>
                </c:pt>
                <c:pt idx="5007">
                  <c:v>25.035</c:v>
                </c:pt>
                <c:pt idx="5008">
                  <c:v>25.04</c:v>
                </c:pt>
                <c:pt idx="5009">
                  <c:v>25.045000000000002</c:v>
                </c:pt>
                <c:pt idx="5010">
                  <c:v>25.05</c:v>
                </c:pt>
                <c:pt idx="5011">
                  <c:v>25.055</c:v>
                </c:pt>
                <c:pt idx="5012">
                  <c:v>25.060000000000002</c:v>
                </c:pt>
                <c:pt idx="5013">
                  <c:v>25.065000000000001</c:v>
                </c:pt>
                <c:pt idx="5014">
                  <c:v>25.07</c:v>
                </c:pt>
                <c:pt idx="5015">
                  <c:v>25.074999999999999</c:v>
                </c:pt>
                <c:pt idx="5016">
                  <c:v>25.080000000000002</c:v>
                </c:pt>
                <c:pt idx="5017">
                  <c:v>25.085000000000001</c:v>
                </c:pt>
                <c:pt idx="5018">
                  <c:v>25.09</c:v>
                </c:pt>
                <c:pt idx="5019">
                  <c:v>25.094999999999999</c:v>
                </c:pt>
                <c:pt idx="5020">
                  <c:v>25.1</c:v>
                </c:pt>
                <c:pt idx="5021">
                  <c:v>25.105</c:v>
                </c:pt>
                <c:pt idx="5022">
                  <c:v>25.11</c:v>
                </c:pt>
                <c:pt idx="5023">
                  <c:v>25.115000000000002</c:v>
                </c:pt>
                <c:pt idx="5024">
                  <c:v>25.12</c:v>
                </c:pt>
                <c:pt idx="5025">
                  <c:v>25.125</c:v>
                </c:pt>
                <c:pt idx="5026">
                  <c:v>25.13</c:v>
                </c:pt>
                <c:pt idx="5027">
                  <c:v>25.135000000000002</c:v>
                </c:pt>
                <c:pt idx="5028">
                  <c:v>25.14</c:v>
                </c:pt>
                <c:pt idx="5029">
                  <c:v>25.145</c:v>
                </c:pt>
                <c:pt idx="5030">
                  <c:v>25.150000000000002</c:v>
                </c:pt>
                <c:pt idx="5031">
                  <c:v>25.155000000000001</c:v>
                </c:pt>
                <c:pt idx="5032">
                  <c:v>25.16</c:v>
                </c:pt>
                <c:pt idx="5033">
                  <c:v>25.164999999999999</c:v>
                </c:pt>
                <c:pt idx="5034">
                  <c:v>25.17</c:v>
                </c:pt>
                <c:pt idx="5035">
                  <c:v>25.175000000000001</c:v>
                </c:pt>
                <c:pt idx="5036">
                  <c:v>25.18</c:v>
                </c:pt>
                <c:pt idx="5037">
                  <c:v>25.185000000000002</c:v>
                </c:pt>
                <c:pt idx="5038">
                  <c:v>25.19</c:v>
                </c:pt>
                <c:pt idx="5039">
                  <c:v>25.195</c:v>
                </c:pt>
                <c:pt idx="5040">
                  <c:v>25.2</c:v>
                </c:pt>
                <c:pt idx="5041">
                  <c:v>25.205000000000002</c:v>
                </c:pt>
                <c:pt idx="5042">
                  <c:v>25.21</c:v>
                </c:pt>
                <c:pt idx="5043">
                  <c:v>25.215</c:v>
                </c:pt>
                <c:pt idx="5044">
                  <c:v>25.22</c:v>
                </c:pt>
                <c:pt idx="5045">
                  <c:v>25.225000000000001</c:v>
                </c:pt>
                <c:pt idx="5046">
                  <c:v>25.23</c:v>
                </c:pt>
                <c:pt idx="5047">
                  <c:v>25.234999999999999</c:v>
                </c:pt>
                <c:pt idx="5048">
                  <c:v>25.240000000000002</c:v>
                </c:pt>
                <c:pt idx="5049">
                  <c:v>25.245000000000001</c:v>
                </c:pt>
                <c:pt idx="5050">
                  <c:v>25.25</c:v>
                </c:pt>
                <c:pt idx="5051">
                  <c:v>25.254999999999999</c:v>
                </c:pt>
                <c:pt idx="5052">
                  <c:v>25.26</c:v>
                </c:pt>
                <c:pt idx="5053">
                  <c:v>25.265000000000001</c:v>
                </c:pt>
                <c:pt idx="5054">
                  <c:v>25.27</c:v>
                </c:pt>
                <c:pt idx="5055">
                  <c:v>25.275000000000002</c:v>
                </c:pt>
                <c:pt idx="5056">
                  <c:v>25.28</c:v>
                </c:pt>
                <c:pt idx="5057">
                  <c:v>25.285</c:v>
                </c:pt>
                <c:pt idx="5058">
                  <c:v>25.29</c:v>
                </c:pt>
                <c:pt idx="5059">
                  <c:v>25.295000000000002</c:v>
                </c:pt>
                <c:pt idx="5060">
                  <c:v>25.3</c:v>
                </c:pt>
                <c:pt idx="5061">
                  <c:v>25.305</c:v>
                </c:pt>
                <c:pt idx="5062">
                  <c:v>25.310000000000002</c:v>
                </c:pt>
                <c:pt idx="5063">
                  <c:v>25.315000000000001</c:v>
                </c:pt>
                <c:pt idx="5064">
                  <c:v>25.32</c:v>
                </c:pt>
                <c:pt idx="5065">
                  <c:v>25.324999999999999</c:v>
                </c:pt>
                <c:pt idx="5066">
                  <c:v>25.330000000000002</c:v>
                </c:pt>
                <c:pt idx="5067">
                  <c:v>25.335000000000001</c:v>
                </c:pt>
                <c:pt idx="5068">
                  <c:v>25.34</c:v>
                </c:pt>
                <c:pt idx="5069">
                  <c:v>25.344999999999999</c:v>
                </c:pt>
                <c:pt idx="5070">
                  <c:v>25.35</c:v>
                </c:pt>
                <c:pt idx="5071">
                  <c:v>25.355</c:v>
                </c:pt>
                <c:pt idx="5072">
                  <c:v>25.36</c:v>
                </c:pt>
                <c:pt idx="5073">
                  <c:v>25.365000000000002</c:v>
                </c:pt>
                <c:pt idx="5074">
                  <c:v>25.37</c:v>
                </c:pt>
                <c:pt idx="5075">
                  <c:v>25.375</c:v>
                </c:pt>
                <c:pt idx="5076">
                  <c:v>25.38</c:v>
                </c:pt>
                <c:pt idx="5077">
                  <c:v>25.385000000000002</c:v>
                </c:pt>
                <c:pt idx="5078">
                  <c:v>25.39</c:v>
                </c:pt>
                <c:pt idx="5079">
                  <c:v>25.395</c:v>
                </c:pt>
                <c:pt idx="5080">
                  <c:v>25.400000000000002</c:v>
                </c:pt>
                <c:pt idx="5081">
                  <c:v>25.405000000000001</c:v>
                </c:pt>
                <c:pt idx="5082">
                  <c:v>25.41</c:v>
                </c:pt>
                <c:pt idx="5083">
                  <c:v>25.414999999999999</c:v>
                </c:pt>
                <c:pt idx="5084">
                  <c:v>25.42</c:v>
                </c:pt>
                <c:pt idx="5085">
                  <c:v>25.425000000000001</c:v>
                </c:pt>
                <c:pt idx="5086">
                  <c:v>25.43</c:v>
                </c:pt>
                <c:pt idx="5087">
                  <c:v>25.435000000000002</c:v>
                </c:pt>
                <c:pt idx="5088">
                  <c:v>25.44</c:v>
                </c:pt>
                <c:pt idx="5089">
                  <c:v>25.445</c:v>
                </c:pt>
                <c:pt idx="5090">
                  <c:v>25.45</c:v>
                </c:pt>
                <c:pt idx="5091">
                  <c:v>25.455000000000002</c:v>
                </c:pt>
                <c:pt idx="5092">
                  <c:v>25.46</c:v>
                </c:pt>
                <c:pt idx="5093">
                  <c:v>25.465</c:v>
                </c:pt>
                <c:pt idx="5094">
                  <c:v>25.47</c:v>
                </c:pt>
                <c:pt idx="5095">
                  <c:v>25.475000000000001</c:v>
                </c:pt>
                <c:pt idx="5096">
                  <c:v>25.48</c:v>
                </c:pt>
                <c:pt idx="5097">
                  <c:v>25.484999999999999</c:v>
                </c:pt>
                <c:pt idx="5098">
                  <c:v>25.490000000000002</c:v>
                </c:pt>
                <c:pt idx="5099">
                  <c:v>25.495000000000001</c:v>
                </c:pt>
                <c:pt idx="5100">
                  <c:v>25.5</c:v>
                </c:pt>
                <c:pt idx="5101">
                  <c:v>25.504999999999999</c:v>
                </c:pt>
                <c:pt idx="5102">
                  <c:v>25.51</c:v>
                </c:pt>
                <c:pt idx="5103">
                  <c:v>25.515000000000001</c:v>
                </c:pt>
                <c:pt idx="5104">
                  <c:v>25.52</c:v>
                </c:pt>
                <c:pt idx="5105">
                  <c:v>25.525000000000002</c:v>
                </c:pt>
                <c:pt idx="5106">
                  <c:v>25.53</c:v>
                </c:pt>
                <c:pt idx="5107">
                  <c:v>25.535</c:v>
                </c:pt>
                <c:pt idx="5108">
                  <c:v>25.54</c:v>
                </c:pt>
                <c:pt idx="5109">
                  <c:v>25.545000000000002</c:v>
                </c:pt>
                <c:pt idx="5110">
                  <c:v>25.55</c:v>
                </c:pt>
                <c:pt idx="5111">
                  <c:v>25.555</c:v>
                </c:pt>
                <c:pt idx="5112">
                  <c:v>25.560000000000002</c:v>
                </c:pt>
                <c:pt idx="5113">
                  <c:v>25.565000000000001</c:v>
                </c:pt>
                <c:pt idx="5114">
                  <c:v>25.57</c:v>
                </c:pt>
                <c:pt idx="5115">
                  <c:v>25.574999999999999</c:v>
                </c:pt>
                <c:pt idx="5116">
                  <c:v>25.580000000000002</c:v>
                </c:pt>
                <c:pt idx="5117">
                  <c:v>25.585000000000001</c:v>
                </c:pt>
                <c:pt idx="5118">
                  <c:v>25.59</c:v>
                </c:pt>
                <c:pt idx="5119">
                  <c:v>25.594999999999999</c:v>
                </c:pt>
                <c:pt idx="5120">
                  <c:v>25.6</c:v>
                </c:pt>
                <c:pt idx="5121">
                  <c:v>25.605</c:v>
                </c:pt>
                <c:pt idx="5122">
                  <c:v>25.61</c:v>
                </c:pt>
                <c:pt idx="5123">
                  <c:v>25.615000000000002</c:v>
                </c:pt>
                <c:pt idx="5124">
                  <c:v>25.62</c:v>
                </c:pt>
                <c:pt idx="5125">
                  <c:v>25.625</c:v>
                </c:pt>
                <c:pt idx="5126">
                  <c:v>25.63</c:v>
                </c:pt>
                <c:pt idx="5127">
                  <c:v>25.635000000000002</c:v>
                </c:pt>
                <c:pt idx="5128">
                  <c:v>25.64</c:v>
                </c:pt>
                <c:pt idx="5129">
                  <c:v>25.645</c:v>
                </c:pt>
                <c:pt idx="5130">
                  <c:v>25.650000000000002</c:v>
                </c:pt>
                <c:pt idx="5131">
                  <c:v>25.655000000000001</c:v>
                </c:pt>
                <c:pt idx="5132">
                  <c:v>25.66</c:v>
                </c:pt>
                <c:pt idx="5133">
                  <c:v>25.664999999999999</c:v>
                </c:pt>
                <c:pt idx="5134">
                  <c:v>25.67</c:v>
                </c:pt>
                <c:pt idx="5135">
                  <c:v>25.675000000000001</c:v>
                </c:pt>
                <c:pt idx="5136">
                  <c:v>25.68</c:v>
                </c:pt>
                <c:pt idx="5137">
                  <c:v>25.685000000000002</c:v>
                </c:pt>
                <c:pt idx="5138">
                  <c:v>25.69</c:v>
                </c:pt>
                <c:pt idx="5139">
                  <c:v>25.695</c:v>
                </c:pt>
                <c:pt idx="5140">
                  <c:v>25.7</c:v>
                </c:pt>
                <c:pt idx="5141">
                  <c:v>25.705000000000002</c:v>
                </c:pt>
                <c:pt idx="5142">
                  <c:v>25.71</c:v>
                </c:pt>
                <c:pt idx="5143">
                  <c:v>25.715</c:v>
                </c:pt>
                <c:pt idx="5144">
                  <c:v>25.72</c:v>
                </c:pt>
                <c:pt idx="5145">
                  <c:v>25.725000000000001</c:v>
                </c:pt>
                <c:pt idx="5146">
                  <c:v>25.73</c:v>
                </c:pt>
                <c:pt idx="5147">
                  <c:v>25.734999999999999</c:v>
                </c:pt>
                <c:pt idx="5148">
                  <c:v>25.740000000000002</c:v>
                </c:pt>
                <c:pt idx="5149">
                  <c:v>25.745000000000001</c:v>
                </c:pt>
                <c:pt idx="5150">
                  <c:v>25.75</c:v>
                </c:pt>
                <c:pt idx="5151">
                  <c:v>25.754999999999999</c:v>
                </c:pt>
                <c:pt idx="5152">
                  <c:v>25.76</c:v>
                </c:pt>
                <c:pt idx="5153">
                  <c:v>25.765000000000001</c:v>
                </c:pt>
                <c:pt idx="5154">
                  <c:v>25.77</c:v>
                </c:pt>
                <c:pt idx="5155">
                  <c:v>25.775000000000002</c:v>
                </c:pt>
                <c:pt idx="5156">
                  <c:v>25.78</c:v>
                </c:pt>
                <c:pt idx="5157">
                  <c:v>25.785</c:v>
                </c:pt>
                <c:pt idx="5158">
                  <c:v>25.79</c:v>
                </c:pt>
                <c:pt idx="5159">
                  <c:v>25.795000000000002</c:v>
                </c:pt>
                <c:pt idx="5160">
                  <c:v>25.8</c:v>
                </c:pt>
                <c:pt idx="5161">
                  <c:v>25.805</c:v>
                </c:pt>
                <c:pt idx="5162">
                  <c:v>25.810000000000002</c:v>
                </c:pt>
                <c:pt idx="5163">
                  <c:v>25.815000000000001</c:v>
                </c:pt>
                <c:pt idx="5164">
                  <c:v>25.82</c:v>
                </c:pt>
                <c:pt idx="5165">
                  <c:v>25.824999999999999</c:v>
                </c:pt>
                <c:pt idx="5166">
                  <c:v>25.830000000000002</c:v>
                </c:pt>
                <c:pt idx="5167">
                  <c:v>25.835000000000001</c:v>
                </c:pt>
                <c:pt idx="5168">
                  <c:v>25.84</c:v>
                </c:pt>
                <c:pt idx="5169">
                  <c:v>25.844999999999999</c:v>
                </c:pt>
                <c:pt idx="5170">
                  <c:v>25.85</c:v>
                </c:pt>
                <c:pt idx="5171">
                  <c:v>25.855</c:v>
                </c:pt>
                <c:pt idx="5172">
                  <c:v>25.86</c:v>
                </c:pt>
                <c:pt idx="5173">
                  <c:v>25.865000000000002</c:v>
                </c:pt>
                <c:pt idx="5174">
                  <c:v>25.87</c:v>
                </c:pt>
                <c:pt idx="5175">
                  <c:v>25.875</c:v>
                </c:pt>
                <c:pt idx="5176">
                  <c:v>25.88</c:v>
                </c:pt>
                <c:pt idx="5177">
                  <c:v>25.885000000000002</c:v>
                </c:pt>
                <c:pt idx="5178">
                  <c:v>25.89</c:v>
                </c:pt>
                <c:pt idx="5179">
                  <c:v>25.895</c:v>
                </c:pt>
                <c:pt idx="5180">
                  <c:v>25.900000000000002</c:v>
                </c:pt>
                <c:pt idx="5181">
                  <c:v>25.905000000000001</c:v>
                </c:pt>
                <c:pt idx="5182">
                  <c:v>25.91</c:v>
                </c:pt>
                <c:pt idx="5183">
                  <c:v>25.914999999999999</c:v>
                </c:pt>
                <c:pt idx="5184">
                  <c:v>25.92</c:v>
                </c:pt>
                <c:pt idx="5185">
                  <c:v>25.925000000000001</c:v>
                </c:pt>
                <c:pt idx="5186">
                  <c:v>25.93</c:v>
                </c:pt>
                <c:pt idx="5187">
                  <c:v>25.935000000000002</c:v>
                </c:pt>
                <c:pt idx="5188">
                  <c:v>25.94</c:v>
                </c:pt>
                <c:pt idx="5189">
                  <c:v>25.945</c:v>
                </c:pt>
                <c:pt idx="5190">
                  <c:v>25.95</c:v>
                </c:pt>
                <c:pt idx="5191">
                  <c:v>25.955000000000002</c:v>
                </c:pt>
                <c:pt idx="5192">
                  <c:v>25.96</c:v>
                </c:pt>
                <c:pt idx="5193">
                  <c:v>25.965</c:v>
                </c:pt>
                <c:pt idx="5194">
                  <c:v>25.97</c:v>
                </c:pt>
                <c:pt idx="5195">
                  <c:v>25.975000000000001</c:v>
                </c:pt>
                <c:pt idx="5196">
                  <c:v>25.98</c:v>
                </c:pt>
                <c:pt idx="5197">
                  <c:v>25.984999999999999</c:v>
                </c:pt>
                <c:pt idx="5198">
                  <c:v>25.990000000000002</c:v>
                </c:pt>
                <c:pt idx="5199">
                  <c:v>25.995000000000001</c:v>
                </c:pt>
                <c:pt idx="5200">
                  <c:v>26</c:v>
                </c:pt>
                <c:pt idx="5201">
                  <c:v>26.004999999999999</c:v>
                </c:pt>
                <c:pt idx="5202">
                  <c:v>26.01</c:v>
                </c:pt>
                <c:pt idx="5203">
                  <c:v>26.015000000000001</c:v>
                </c:pt>
                <c:pt idx="5204">
                  <c:v>26.02</c:v>
                </c:pt>
                <c:pt idx="5205">
                  <c:v>26.025000000000002</c:v>
                </c:pt>
                <c:pt idx="5206">
                  <c:v>26.03</c:v>
                </c:pt>
                <c:pt idx="5207">
                  <c:v>26.035</c:v>
                </c:pt>
                <c:pt idx="5208">
                  <c:v>26.04</c:v>
                </c:pt>
                <c:pt idx="5209">
                  <c:v>26.045000000000002</c:v>
                </c:pt>
                <c:pt idx="5210">
                  <c:v>26.05</c:v>
                </c:pt>
                <c:pt idx="5211">
                  <c:v>26.055</c:v>
                </c:pt>
                <c:pt idx="5212">
                  <c:v>26.060000000000002</c:v>
                </c:pt>
                <c:pt idx="5213">
                  <c:v>26.065000000000001</c:v>
                </c:pt>
                <c:pt idx="5214">
                  <c:v>26.07</c:v>
                </c:pt>
                <c:pt idx="5215">
                  <c:v>26.074999999999999</c:v>
                </c:pt>
                <c:pt idx="5216">
                  <c:v>26.080000000000002</c:v>
                </c:pt>
                <c:pt idx="5217">
                  <c:v>26.085000000000001</c:v>
                </c:pt>
                <c:pt idx="5218">
                  <c:v>26.09</c:v>
                </c:pt>
                <c:pt idx="5219">
                  <c:v>26.094999999999999</c:v>
                </c:pt>
                <c:pt idx="5220">
                  <c:v>26.1</c:v>
                </c:pt>
                <c:pt idx="5221">
                  <c:v>26.105</c:v>
                </c:pt>
                <c:pt idx="5222">
                  <c:v>26.11</c:v>
                </c:pt>
                <c:pt idx="5223">
                  <c:v>26.115000000000002</c:v>
                </c:pt>
                <c:pt idx="5224">
                  <c:v>26.12</c:v>
                </c:pt>
                <c:pt idx="5225">
                  <c:v>26.125</c:v>
                </c:pt>
                <c:pt idx="5226">
                  <c:v>26.13</c:v>
                </c:pt>
                <c:pt idx="5227">
                  <c:v>26.135000000000002</c:v>
                </c:pt>
                <c:pt idx="5228">
                  <c:v>26.14</c:v>
                </c:pt>
                <c:pt idx="5229">
                  <c:v>26.145</c:v>
                </c:pt>
                <c:pt idx="5230">
                  <c:v>26.150000000000002</c:v>
                </c:pt>
                <c:pt idx="5231">
                  <c:v>26.155000000000001</c:v>
                </c:pt>
                <c:pt idx="5232">
                  <c:v>26.16</c:v>
                </c:pt>
                <c:pt idx="5233">
                  <c:v>26.164999999999999</c:v>
                </c:pt>
                <c:pt idx="5234">
                  <c:v>26.17</c:v>
                </c:pt>
                <c:pt idx="5235">
                  <c:v>26.175000000000001</c:v>
                </c:pt>
                <c:pt idx="5236">
                  <c:v>26.18</c:v>
                </c:pt>
                <c:pt idx="5237">
                  <c:v>26.185000000000002</c:v>
                </c:pt>
                <c:pt idx="5238">
                  <c:v>26.19</c:v>
                </c:pt>
                <c:pt idx="5239">
                  <c:v>26.195</c:v>
                </c:pt>
                <c:pt idx="5240">
                  <c:v>26.2</c:v>
                </c:pt>
                <c:pt idx="5241">
                  <c:v>26.205000000000002</c:v>
                </c:pt>
                <c:pt idx="5242">
                  <c:v>26.21</c:v>
                </c:pt>
                <c:pt idx="5243">
                  <c:v>26.215</c:v>
                </c:pt>
                <c:pt idx="5244">
                  <c:v>26.22</c:v>
                </c:pt>
                <c:pt idx="5245">
                  <c:v>26.225000000000001</c:v>
                </c:pt>
                <c:pt idx="5246">
                  <c:v>26.23</c:v>
                </c:pt>
                <c:pt idx="5247">
                  <c:v>26.234999999999999</c:v>
                </c:pt>
                <c:pt idx="5248">
                  <c:v>26.240000000000002</c:v>
                </c:pt>
                <c:pt idx="5249">
                  <c:v>26.245000000000001</c:v>
                </c:pt>
                <c:pt idx="5250">
                  <c:v>26.25</c:v>
                </c:pt>
                <c:pt idx="5251">
                  <c:v>26.254999999999999</c:v>
                </c:pt>
                <c:pt idx="5252">
                  <c:v>26.26</c:v>
                </c:pt>
                <c:pt idx="5253">
                  <c:v>26.265000000000001</c:v>
                </c:pt>
                <c:pt idx="5254">
                  <c:v>26.27</c:v>
                </c:pt>
                <c:pt idx="5255">
                  <c:v>26.275000000000002</c:v>
                </c:pt>
                <c:pt idx="5256">
                  <c:v>26.28</c:v>
                </c:pt>
                <c:pt idx="5257">
                  <c:v>26.285</c:v>
                </c:pt>
                <c:pt idx="5258">
                  <c:v>26.29</c:v>
                </c:pt>
                <c:pt idx="5259">
                  <c:v>26.295000000000002</c:v>
                </c:pt>
                <c:pt idx="5260">
                  <c:v>26.3</c:v>
                </c:pt>
                <c:pt idx="5261">
                  <c:v>26.305</c:v>
                </c:pt>
                <c:pt idx="5262">
                  <c:v>26.310000000000002</c:v>
                </c:pt>
                <c:pt idx="5263">
                  <c:v>26.315000000000001</c:v>
                </c:pt>
                <c:pt idx="5264">
                  <c:v>26.32</c:v>
                </c:pt>
                <c:pt idx="5265">
                  <c:v>26.324999999999999</c:v>
                </c:pt>
                <c:pt idx="5266">
                  <c:v>26.330000000000002</c:v>
                </c:pt>
                <c:pt idx="5267">
                  <c:v>26.335000000000001</c:v>
                </c:pt>
                <c:pt idx="5268">
                  <c:v>26.34</c:v>
                </c:pt>
                <c:pt idx="5269">
                  <c:v>26.344999999999999</c:v>
                </c:pt>
                <c:pt idx="5270">
                  <c:v>26.35</c:v>
                </c:pt>
                <c:pt idx="5271">
                  <c:v>26.355</c:v>
                </c:pt>
                <c:pt idx="5272">
                  <c:v>26.36</c:v>
                </c:pt>
                <c:pt idx="5273">
                  <c:v>26.365000000000002</c:v>
                </c:pt>
                <c:pt idx="5274">
                  <c:v>26.37</c:v>
                </c:pt>
                <c:pt idx="5275">
                  <c:v>26.375</c:v>
                </c:pt>
                <c:pt idx="5276">
                  <c:v>26.38</c:v>
                </c:pt>
                <c:pt idx="5277">
                  <c:v>26.385000000000002</c:v>
                </c:pt>
                <c:pt idx="5278">
                  <c:v>26.39</c:v>
                </c:pt>
                <c:pt idx="5279">
                  <c:v>26.395</c:v>
                </c:pt>
                <c:pt idx="5280">
                  <c:v>26.400000000000002</c:v>
                </c:pt>
                <c:pt idx="5281">
                  <c:v>26.405000000000001</c:v>
                </c:pt>
                <c:pt idx="5282">
                  <c:v>26.41</c:v>
                </c:pt>
                <c:pt idx="5283">
                  <c:v>26.414999999999999</c:v>
                </c:pt>
                <c:pt idx="5284">
                  <c:v>26.42</c:v>
                </c:pt>
                <c:pt idx="5285">
                  <c:v>26.425000000000001</c:v>
                </c:pt>
                <c:pt idx="5286">
                  <c:v>26.43</c:v>
                </c:pt>
                <c:pt idx="5287">
                  <c:v>26.435000000000002</c:v>
                </c:pt>
                <c:pt idx="5288">
                  <c:v>26.44</c:v>
                </c:pt>
                <c:pt idx="5289">
                  <c:v>26.445</c:v>
                </c:pt>
                <c:pt idx="5290">
                  <c:v>26.45</c:v>
                </c:pt>
                <c:pt idx="5291">
                  <c:v>26.455000000000002</c:v>
                </c:pt>
                <c:pt idx="5292">
                  <c:v>26.46</c:v>
                </c:pt>
                <c:pt idx="5293">
                  <c:v>26.465</c:v>
                </c:pt>
                <c:pt idx="5294">
                  <c:v>26.47</c:v>
                </c:pt>
                <c:pt idx="5295">
                  <c:v>26.475000000000001</c:v>
                </c:pt>
                <c:pt idx="5296">
                  <c:v>26.48</c:v>
                </c:pt>
                <c:pt idx="5297">
                  <c:v>26.484999999999999</c:v>
                </c:pt>
                <c:pt idx="5298">
                  <c:v>26.490000000000002</c:v>
                </c:pt>
                <c:pt idx="5299">
                  <c:v>26.495000000000001</c:v>
                </c:pt>
                <c:pt idx="5300">
                  <c:v>26.5</c:v>
                </c:pt>
                <c:pt idx="5301">
                  <c:v>26.505000000000003</c:v>
                </c:pt>
                <c:pt idx="5302">
                  <c:v>26.51</c:v>
                </c:pt>
                <c:pt idx="5303">
                  <c:v>26.515000000000001</c:v>
                </c:pt>
                <c:pt idx="5304">
                  <c:v>26.520000000000003</c:v>
                </c:pt>
                <c:pt idx="5305">
                  <c:v>26.525000000000002</c:v>
                </c:pt>
                <c:pt idx="5306">
                  <c:v>26.53</c:v>
                </c:pt>
                <c:pt idx="5307">
                  <c:v>26.535</c:v>
                </c:pt>
                <c:pt idx="5308">
                  <c:v>26.540000000000003</c:v>
                </c:pt>
                <c:pt idx="5309">
                  <c:v>26.545000000000002</c:v>
                </c:pt>
                <c:pt idx="5310">
                  <c:v>26.55</c:v>
                </c:pt>
                <c:pt idx="5311">
                  <c:v>26.555</c:v>
                </c:pt>
                <c:pt idx="5312">
                  <c:v>26.560000000000002</c:v>
                </c:pt>
                <c:pt idx="5313">
                  <c:v>26.565000000000001</c:v>
                </c:pt>
                <c:pt idx="5314">
                  <c:v>26.57</c:v>
                </c:pt>
                <c:pt idx="5315">
                  <c:v>26.575000000000003</c:v>
                </c:pt>
                <c:pt idx="5316">
                  <c:v>26.580000000000002</c:v>
                </c:pt>
                <c:pt idx="5317">
                  <c:v>26.585000000000001</c:v>
                </c:pt>
                <c:pt idx="5318">
                  <c:v>26.59</c:v>
                </c:pt>
                <c:pt idx="5319">
                  <c:v>26.595000000000002</c:v>
                </c:pt>
                <c:pt idx="5320">
                  <c:v>26.6</c:v>
                </c:pt>
                <c:pt idx="5321">
                  <c:v>26.605</c:v>
                </c:pt>
                <c:pt idx="5322">
                  <c:v>26.610000000000003</c:v>
                </c:pt>
                <c:pt idx="5323">
                  <c:v>26.615000000000002</c:v>
                </c:pt>
                <c:pt idx="5324">
                  <c:v>26.62</c:v>
                </c:pt>
                <c:pt idx="5325">
                  <c:v>26.625</c:v>
                </c:pt>
                <c:pt idx="5326">
                  <c:v>26.630000000000003</c:v>
                </c:pt>
                <c:pt idx="5327">
                  <c:v>26.635000000000002</c:v>
                </c:pt>
                <c:pt idx="5328">
                  <c:v>26.64</c:v>
                </c:pt>
                <c:pt idx="5329">
                  <c:v>26.645000000000003</c:v>
                </c:pt>
                <c:pt idx="5330">
                  <c:v>26.650000000000002</c:v>
                </c:pt>
                <c:pt idx="5331">
                  <c:v>26.655000000000001</c:v>
                </c:pt>
                <c:pt idx="5332">
                  <c:v>26.66</c:v>
                </c:pt>
                <c:pt idx="5333">
                  <c:v>26.665000000000003</c:v>
                </c:pt>
                <c:pt idx="5334">
                  <c:v>26.67</c:v>
                </c:pt>
                <c:pt idx="5335">
                  <c:v>26.675000000000001</c:v>
                </c:pt>
                <c:pt idx="5336">
                  <c:v>26.68</c:v>
                </c:pt>
                <c:pt idx="5337">
                  <c:v>26.685000000000002</c:v>
                </c:pt>
                <c:pt idx="5338">
                  <c:v>26.69</c:v>
                </c:pt>
                <c:pt idx="5339">
                  <c:v>26.695</c:v>
                </c:pt>
                <c:pt idx="5340">
                  <c:v>26.700000000000003</c:v>
                </c:pt>
                <c:pt idx="5341">
                  <c:v>26.705000000000002</c:v>
                </c:pt>
                <c:pt idx="5342">
                  <c:v>26.71</c:v>
                </c:pt>
                <c:pt idx="5343">
                  <c:v>26.715</c:v>
                </c:pt>
                <c:pt idx="5344">
                  <c:v>26.720000000000002</c:v>
                </c:pt>
                <c:pt idx="5345">
                  <c:v>26.725000000000001</c:v>
                </c:pt>
                <c:pt idx="5346">
                  <c:v>26.73</c:v>
                </c:pt>
                <c:pt idx="5347">
                  <c:v>26.735000000000003</c:v>
                </c:pt>
                <c:pt idx="5348">
                  <c:v>26.740000000000002</c:v>
                </c:pt>
                <c:pt idx="5349">
                  <c:v>26.745000000000001</c:v>
                </c:pt>
                <c:pt idx="5350">
                  <c:v>26.75</c:v>
                </c:pt>
                <c:pt idx="5351">
                  <c:v>26.755000000000003</c:v>
                </c:pt>
                <c:pt idx="5352">
                  <c:v>26.76</c:v>
                </c:pt>
                <c:pt idx="5353">
                  <c:v>26.765000000000001</c:v>
                </c:pt>
                <c:pt idx="5354">
                  <c:v>26.770000000000003</c:v>
                </c:pt>
                <c:pt idx="5355">
                  <c:v>26.775000000000002</c:v>
                </c:pt>
                <c:pt idx="5356">
                  <c:v>26.78</c:v>
                </c:pt>
                <c:pt idx="5357">
                  <c:v>26.785</c:v>
                </c:pt>
                <c:pt idx="5358">
                  <c:v>26.790000000000003</c:v>
                </c:pt>
                <c:pt idx="5359">
                  <c:v>26.795000000000002</c:v>
                </c:pt>
                <c:pt idx="5360">
                  <c:v>26.8</c:v>
                </c:pt>
                <c:pt idx="5361">
                  <c:v>26.805</c:v>
                </c:pt>
                <c:pt idx="5362">
                  <c:v>26.810000000000002</c:v>
                </c:pt>
                <c:pt idx="5363">
                  <c:v>26.815000000000001</c:v>
                </c:pt>
                <c:pt idx="5364">
                  <c:v>26.82</c:v>
                </c:pt>
                <c:pt idx="5365">
                  <c:v>26.825000000000003</c:v>
                </c:pt>
                <c:pt idx="5366">
                  <c:v>26.830000000000002</c:v>
                </c:pt>
                <c:pt idx="5367">
                  <c:v>26.835000000000001</c:v>
                </c:pt>
                <c:pt idx="5368">
                  <c:v>26.84</c:v>
                </c:pt>
                <c:pt idx="5369">
                  <c:v>26.845000000000002</c:v>
                </c:pt>
                <c:pt idx="5370">
                  <c:v>26.85</c:v>
                </c:pt>
                <c:pt idx="5371">
                  <c:v>26.855</c:v>
                </c:pt>
                <c:pt idx="5372">
                  <c:v>26.860000000000003</c:v>
                </c:pt>
                <c:pt idx="5373">
                  <c:v>26.865000000000002</c:v>
                </c:pt>
                <c:pt idx="5374">
                  <c:v>26.87</c:v>
                </c:pt>
                <c:pt idx="5375">
                  <c:v>26.875</c:v>
                </c:pt>
                <c:pt idx="5376">
                  <c:v>26.880000000000003</c:v>
                </c:pt>
                <c:pt idx="5377">
                  <c:v>26.885000000000002</c:v>
                </c:pt>
                <c:pt idx="5378">
                  <c:v>26.89</c:v>
                </c:pt>
                <c:pt idx="5379">
                  <c:v>26.895000000000003</c:v>
                </c:pt>
                <c:pt idx="5380">
                  <c:v>26.900000000000002</c:v>
                </c:pt>
                <c:pt idx="5381">
                  <c:v>26.905000000000001</c:v>
                </c:pt>
                <c:pt idx="5382">
                  <c:v>26.91</c:v>
                </c:pt>
                <c:pt idx="5383">
                  <c:v>26.915000000000003</c:v>
                </c:pt>
                <c:pt idx="5384">
                  <c:v>26.92</c:v>
                </c:pt>
                <c:pt idx="5385">
                  <c:v>26.925000000000001</c:v>
                </c:pt>
                <c:pt idx="5386">
                  <c:v>26.93</c:v>
                </c:pt>
                <c:pt idx="5387">
                  <c:v>26.935000000000002</c:v>
                </c:pt>
                <c:pt idx="5388">
                  <c:v>26.94</c:v>
                </c:pt>
                <c:pt idx="5389">
                  <c:v>26.945</c:v>
                </c:pt>
                <c:pt idx="5390">
                  <c:v>26.950000000000003</c:v>
                </c:pt>
                <c:pt idx="5391">
                  <c:v>26.955000000000002</c:v>
                </c:pt>
                <c:pt idx="5392">
                  <c:v>26.96</c:v>
                </c:pt>
                <c:pt idx="5393">
                  <c:v>26.965</c:v>
                </c:pt>
                <c:pt idx="5394">
                  <c:v>26.970000000000002</c:v>
                </c:pt>
                <c:pt idx="5395">
                  <c:v>26.975000000000001</c:v>
                </c:pt>
                <c:pt idx="5396">
                  <c:v>26.98</c:v>
                </c:pt>
                <c:pt idx="5397">
                  <c:v>26.985000000000003</c:v>
                </c:pt>
                <c:pt idx="5398">
                  <c:v>26.990000000000002</c:v>
                </c:pt>
                <c:pt idx="5399">
                  <c:v>26.995000000000001</c:v>
                </c:pt>
                <c:pt idx="5400">
                  <c:v>27</c:v>
                </c:pt>
                <c:pt idx="5401">
                  <c:v>27.005000000000003</c:v>
                </c:pt>
                <c:pt idx="5402">
                  <c:v>27.01</c:v>
                </c:pt>
                <c:pt idx="5403">
                  <c:v>27.015000000000001</c:v>
                </c:pt>
                <c:pt idx="5404">
                  <c:v>27.020000000000003</c:v>
                </c:pt>
                <c:pt idx="5405">
                  <c:v>27.025000000000002</c:v>
                </c:pt>
                <c:pt idx="5406">
                  <c:v>27.03</c:v>
                </c:pt>
                <c:pt idx="5407">
                  <c:v>27.035</c:v>
                </c:pt>
                <c:pt idx="5408">
                  <c:v>27.040000000000003</c:v>
                </c:pt>
                <c:pt idx="5409">
                  <c:v>27.045000000000002</c:v>
                </c:pt>
                <c:pt idx="5410">
                  <c:v>27.05</c:v>
                </c:pt>
                <c:pt idx="5411">
                  <c:v>27.055</c:v>
                </c:pt>
                <c:pt idx="5412">
                  <c:v>27.060000000000002</c:v>
                </c:pt>
                <c:pt idx="5413">
                  <c:v>27.065000000000001</c:v>
                </c:pt>
                <c:pt idx="5414">
                  <c:v>27.07</c:v>
                </c:pt>
                <c:pt idx="5415">
                  <c:v>27.075000000000003</c:v>
                </c:pt>
                <c:pt idx="5416">
                  <c:v>27.080000000000002</c:v>
                </c:pt>
                <c:pt idx="5417">
                  <c:v>27.085000000000001</c:v>
                </c:pt>
                <c:pt idx="5418">
                  <c:v>27.09</c:v>
                </c:pt>
                <c:pt idx="5419">
                  <c:v>27.095000000000002</c:v>
                </c:pt>
                <c:pt idx="5420">
                  <c:v>27.1</c:v>
                </c:pt>
                <c:pt idx="5421">
                  <c:v>27.105</c:v>
                </c:pt>
                <c:pt idx="5422">
                  <c:v>27.110000000000003</c:v>
                </c:pt>
                <c:pt idx="5423">
                  <c:v>27.115000000000002</c:v>
                </c:pt>
                <c:pt idx="5424">
                  <c:v>27.12</c:v>
                </c:pt>
                <c:pt idx="5425">
                  <c:v>27.125</c:v>
                </c:pt>
                <c:pt idx="5426">
                  <c:v>27.130000000000003</c:v>
                </c:pt>
                <c:pt idx="5427">
                  <c:v>27.135000000000002</c:v>
                </c:pt>
                <c:pt idx="5428">
                  <c:v>27.14</c:v>
                </c:pt>
                <c:pt idx="5429">
                  <c:v>27.145000000000003</c:v>
                </c:pt>
                <c:pt idx="5430">
                  <c:v>27.150000000000002</c:v>
                </c:pt>
                <c:pt idx="5431">
                  <c:v>27.155000000000001</c:v>
                </c:pt>
                <c:pt idx="5432">
                  <c:v>27.16</c:v>
                </c:pt>
                <c:pt idx="5433">
                  <c:v>27.165000000000003</c:v>
                </c:pt>
                <c:pt idx="5434">
                  <c:v>27.17</c:v>
                </c:pt>
                <c:pt idx="5435">
                  <c:v>27.175000000000001</c:v>
                </c:pt>
                <c:pt idx="5436">
                  <c:v>27.18</c:v>
                </c:pt>
                <c:pt idx="5437">
                  <c:v>27.185000000000002</c:v>
                </c:pt>
                <c:pt idx="5438">
                  <c:v>27.19</c:v>
                </c:pt>
                <c:pt idx="5439">
                  <c:v>27.195</c:v>
                </c:pt>
                <c:pt idx="5440">
                  <c:v>27.200000000000003</c:v>
                </c:pt>
                <c:pt idx="5441">
                  <c:v>27.205000000000002</c:v>
                </c:pt>
                <c:pt idx="5442">
                  <c:v>27.21</c:v>
                </c:pt>
                <c:pt idx="5443">
                  <c:v>27.215</c:v>
                </c:pt>
                <c:pt idx="5444">
                  <c:v>27.220000000000002</c:v>
                </c:pt>
                <c:pt idx="5445">
                  <c:v>27.225000000000001</c:v>
                </c:pt>
                <c:pt idx="5446">
                  <c:v>27.23</c:v>
                </c:pt>
                <c:pt idx="5447">
                  <c:v>27.235000000000003</c:v>
                </c:pt>
                <c:pt idx="5448">
                  <c:v>27.240000000000002</c:v>
                </c:pt>
                <c:pt idx="5449">
                  <c:v>27.245000000000001</c:v>
                </c:pt>
                <c:pt idx="5450">
                  <c:v>27.25</c:v>
                </c:pt>
                <c:pt idx="5451">
                  <c:v>27.255000000000003</c:v>
                </c:pt>
                <c:pt idx="5452">
                  <c:v>27.26</c:v>
                </c:pt>
                <c:pt idx="5453">
                  <c:v>27.265000000000001</c:v>
                </c:pt>
                <c:pt idx="5454">
                  <c:v>27.270000000000003</c:v>
                </c:pt>
                <c:pt idx="5455">
                  <c:v>27.275000000000002</c:v>
                </c:pt>
                <c:pt idx="5456">
                  <c:v>27.28</c:v>
                </c:pt>
                <c:pt idx="5457">
                  <c:v>27.285</c:v>
                </c:pt>
                <c:pt idx="5458">
                  <c:v>27.290000000000003</c:v>
                </c:pt>
                <c:pt idx="5459">
                  <c:v>27.295000000000002</c:v>
                </c:pt>
                <c:pt idx="5460">
                  <c:v>27.3</c:v>
                </c:pt>
                <c:pt idx="5461">
                  <c:v>27.305</c:v>
                </c:pt>
                <c:pt idx="5462">
                  <c:v>27.310000000000002</c:v>
                </c:pt>
                <c:pt idx="5463">
                  <c:v>27.315000000000001</c:v>
                </c:pt>
                <c:pt idx="5464">
                  <c:v>27.32</c:v>
                </c:pt>
                <c:pt idx="5465">
                  <c:v>27.325000000000003</c:v>
                </c:pt>
                <c:pt idx="5466">
                  <c:v>27.330000000000002</c:v>
                </c:pt>
                <c:pt idx="5467">
                  <c:v>27.335000000000001</c:v>
                </c:pt>
                <c:pt idx="5468">
                  <c:v>27.34</c:v>
                </c:pt>
                <c:pt idx="5469">
                  <c:v>27.345000000000002</c:v>
                </c:pt>
                <c:pt idx="5470">
                  <c:v>27.35</c:v>
                </c:pt>
                <c:pt idx="5471">
                  <c:v>27.355</c:v>
                </c:pt>
                <c:pt idx="5472">
                  <c:v>27.360000000000003</c:v>
                </c:pt>
                <c:pt idx="5473">
                  <c:v>27.365000000000002</c:v>
                </c:pt>
                <c:pt idx="5474">
                  <c:v>27.37</c:v>
                </c:pt>
                <c:pt idx="5475">
                  <c:v>27.375</c:v>
                </c:pt>
                <c:pt idx="5476">
                  <c:v>27.380000000000003</c:v>
                </c:pt>
                <c:pt idx="5477">
                  <c:v>27.385000000000002</c:v>
                </c:pt>
                <c:pt idx="5478">
                  <c:v>27.39</c:v>
                </c:pt>
                <c:pt idx="5479">
                  <c:v>27.395000000000003</c:v>
                </c:pt>
                <c:pt idx="5480">
                  <c:v>27.400000000000002</c:v>
                </c:pt>
                <c:pt idx="5481">
                  <c:v>27.405000000000001</c:v>
                </c:pt>
                <c:pt idx="5482">
                  <c:v>27.41</c:v>
                </c:pt>
                <c:pt idx="5483">
                  <c:v>27.415000000000003</c:v>
                </c:pt>
                <c:pt idx="5484">
                  <c:v>27.42</c:v>
                </c:pt>
                <c:pt idx="5485">
                  <c:v>27.425000000000001</c:v>
                </c:pt>
                <c:pt idx="5486">
                  <c:v>27.43</c:v>
                </c:pt>
                <c:pt idx="5487">
                  <c:v>27.435000000000002</c:v>
                </c:pt>
                <c:pt idx="5488">
                  <c:v>27.44</c:v>
                </c:pt>
                <c:pt idx="5489">
                  <c:v>27.445</c:v>
                </c:pt>
                <c:pt idx="5490">
                  <c:v>27.450000000000003</c:v>
                </c:pt>
                <c:pt idx="5491">
                  <c:v>27.455000000000002</c:v>
                </c:pt>
                <c:pt idx="5492">
                  <c:v>27.46</c:v>
                </c:pt>
                <c:pt idx="5493">
                  <c:v>27.465</c:v>
                </c:pt>
                <c:pt idx="5494">
                  <c:v>27.470000000000002</c:v>
                </c:pt>
                <c:pt idx="5495">
                  <c:v>27.475000000000001</c:v>
                </c:pt>
                <c:pt idx="5496">
                  <c:v>27.48</c:v>
                </c:pt>
                <c:pt idx="5497">
                  <c:v>27.485000000000003</c:v>
                </c:pt>
                <c:pt idx="5498">
                  <c:v>27.490000000000002</c:v>
                </c:pt>
                <c:pt idx="5499">
                  <c:v>27.495000000000001</c:v>
                </c:pt>
                <c:pt idx="5500">
                  <c:v>27.5</c:v>
                </c:pt>
                <c:pt idx="5501">
                  <c:v>27.505000000000003</c:v>
                </c:pt>
                <c:pt idx="5502">
                  <c:v>27.51</c:v>
                </c:pt>
                <c:pt idx="5503">
                  <c:v>27.515000000000001</c:v>
                </c:pt>
                <c:pt idx="5504">
                  <c:v>27.520000000000003</c:v>
                </c:pt>
                <c:pt idx="5505">
                  <c:v>27.525000000000002</c:v>
                </c:pt>
                <c:pt idx="5506">
                  <c:v>27.53</c:v>
                </c:pt>
                <c:pt idx="5507">
                  <c:v>27.535</c:v>
                </c:pt>
                <c:pt idx="5508">
                  <c:v>27.540000000000003</c:v>
                </c:pt>
                <c:pt idx="5509">
                  <c:v>27.545000000000002</c:v>
                </c:pt>
                <c:pt idx="5510">
                  <c:v>27.55</c:v>
                </c:pt>
                <c:pt idx="5511">
                  <c:v>27.555</c:v>
                </c:pt>
                <c:pt idx="5512">
                  <c:v>27.560000000000002</c:v>
                </c:pt>
                <c:pt idx="5513">
                  <c:v>27.565000000000001</c:v>
                </c:pt>
                <c:pt idx="5514">
                  <c:v>27.57</c:v>
                </c:pt>
                <c:pt idx="5515">
                  <c:v>27.575000000000003</c:v>
                </c:pt>
                <c:pt idx="5516">
                  <c:v>27.580000000000002</c:v>
                </c:pt>
                <c:pt idx="5517">
                  <c:v>27.585000000000001</c:v>
                </c:pt>
                <c:pt idx="5518">
                  <c:v>27.59</c:v>
                </c:pt>
                <c:pt idx="5519">
                  <c:v>27.595000000000002</c:v>
                </c:pt>
                <c:pt idx="5520">
                  <c:v>27.6</c:v>
                </c:pt>
                <c:pt idx="5521">
                  <c:v>27.605</c:v>
                </c:pt>
                <c:pt idx="5522">
                  <c:v>27.610000000000003</c:v>
                </c:pt>
                <c:pt idx="5523">
                  <c:v>27.615000000000002</c:v>
                </c:pt>
                <c:pt idx="5524">
                  <c:v>27.62</c:v>
                </c:pt>
                <c:pt idx="5525">
                  <c:v>27.625</c:v>
                </c:pt>
                <c:pt idx="5526">
                  <c:v>27.630000000000003</c:v>
                </c:pt>
                <c:pt idx="5527">
                  <c:v>27.635000000000002</c:v>
                </c:pt>
                <c:pt idx="5528">
                  <c:v>27.64</c:v>
                </c:pt>
                <c:pt idx="5529">
                  <c:v>27.645000000000003</c:v>
                </c:pt>
                <c:pt idx="5530">
                  <c:v>27.650000000000002</c:v>
                </c:pt>
                <c:pt idx="5531">
                  <c:v>27.655000000000001</c:v>
                </c:pt>
                <c:pt idx="5532">
                  <c:v>27.66</c:v>
                </c:pt>
                <c:pt idx="5533">
                  <c:v>27.665000000000003</c:v>
                </c:pt>
                <c:pt idx="5534">
                  <c:v>27.67</c:v>
                </c:pt>
                <c:pt idx="5535">
                  <c:v>27.675000000000001</c:v>
                </c:pt>
                <c:pt idx="5536">
                  <c:v>27.68</c:v>
                </c:pt>
                <c:pt idx="5537">
                  <c:v>27.685000000000002</c:v>
                </c:pt>
                <c:pt idx="5538">
                  <c:v>27.69</c:v>
                </c:pt>
                <c:pt idx="5539">
                  <c:v>27.695</c:v>
                </c:pt>
                <c:pt idx="5540">
                  <c:v>27.700000000000003</c:v>
                </c:pt>
                <c:pt idx="5541">
                  <c:v>27.705000000000002</c:v>
                </c:pt>
                <c:pt idx="5542">
                  <c:v>27.71</c:v>
                </c:pt>
                <c:pt idx="5543">
                  <c:v>27.715</c:v>
                </c:pt>
                <c:pt idx="5544">
                  <c:v>27.720000000000002</c:v>
                </c:pt>
                <c:pt idx="5545">
                  <c:v>27.725000000000001</c:v>
                </c:pt>
                <c:pt idx="5546">
                  <c:v>27.73</c:v>
                </c:pt>
                <c:pt idx="5547">
                  <c:v>27.735000000000003</c:v>
                </c:pt>
                <c:pt idx="5548">
                  <c:v>27.740000000000002</c:v>
                </c:pt>
                <c:pt idx="5549">
                  <c:v>27.745000000000001</c:v>
                </c:pt>
                <c:pt idx="5550">
                  <c:v>27.75</c:v>
                </c:pt>
                <c:pt idx="5551">
                  <c:v>27.755000000000003</c:v>
                </c:pt>
                <c:pt idx="5552">
                  <c:v>27.76</c:v>
                </c:pt>
                <c:pt idx="5553">
                  <c:v>27.765000000000001</c:v>
                </c:pt>
                <c:pt idx="5554">
                  <c:v>27.770000000000003</c:v>
                </c:pt>
                <c:pt idx="5555">
                  <c:v>27.775000000000002</c:v>
                </c:pt>
                <c:pt idx="5556">
                  <c:v>27.78</c:v>
                </c:pt>
                <c:pt idx="5557">
                  <c:v>27.785</c:v>
                </c:pt>
                <c:pt idx="5558">
                  <c:v>27.790000000000003</c:v>
                </c:pt>
                <c:pt idx="5559">
                  <c:v>27.795000000000002</c:v>
                </c:pt>
                <c:pt idx="5560">
                  <c:v>27.8</c:v>
                </c:pt>
                <c:pt idx="5561">
                  <c:v>27.805</c:v>
                </c:pt>
                <c:pt idx="5562">
                  <c:v>27.810000000000002</c:v>
                </c:pt>
                <c:pt idx="5563">
                  <c:v>27.815000000000001</c:v>
                </c:pt>
                <c:pt idx="5564">
                  <c:v>27.82</c:v>
                </c:pt>
                <c:pt idx="5565">
                  <c:v>27.825000000000003</c:v>
                </c:pt>
                <c:pt idx="5566">
                  <c:v>27.830000000000002</c:v>
                </c:pt>
                <c:pt idx="5567">
                  <c:v>27.835000000000001</c:v>
                </c:pt>
                <c:pt idx="5568">
                  <c:v>27.84</c:v>
                </c:pt>
                <c:pt idx="5569">
                  <c:v>27.845000000000002</c:v>
                </c:pt>
                <c:pt idx="5570">
                  <c:v>27.85</c:v>
                </c:pt>
                <c:pt idx="5571">
                  <c:v>27.855</c:v>
                </c:pt>
                <c:pt idx="5572">
                  <c:v>27.860000000000003</c:v>
                </c:pt>
                <c:pt idx="5573">
                  <c:v>27.865000000000002</c:v>
                </c:pt>
                <c:pt idx="5574">
                  <c:v>27.87</c:v>
                </c:pt>
                <c:pt idx="5575">
                  <c:v>27.875</c:v>
                </c:pt>
                <c:pt idx="5576">
                  <c:v>27.880000000000003</c:v>
                </c:pt>
                <c:pt idx="5577">
                  <c:v>27.885000000000002</c:v>
                </c:pt>
                <c:pt idx="5578">
                  <c:v>27.89</c:v>
                </c:pt>
                <c:pt idx="5579">
                  <c:v>27.895000000000003</c:v>
                </c:pt>
                <c:pt idx="5580">
                  <c:v>27.900000000000002</c:v>
                </c:pt>
                <c:pt idx="5581">
                  <c:v>27.905000000000001</c:v>
                </c:pt>
                <c:pt idx="5582">
                  <c:v>27.91</c:v>
                </c:pt>
                <c:pt idx="5583">
                  <c:v>27.915000000000003</c:v>
                </c:pt>
                <c:pt idx="5584">
                  <c:v>27.92</c:v>
                </c:pt>
                <c:pt idx="5585">
                  <c:v>27.925000000000001</c:v>
                </c:pt>
                <c:pt idx="5586">
                  <c:v>27.93</c:v>
                </c:pt>
                <c:pt idx="5587">
                  <c:v>27.935000000000002</c:v>
                </c:pt>
                <c:pt idx="5588">
                  <c:v>27.94</c:v>
                </c:pt>
                <c:pt idx="5589">
                  <c:v>27.945</c:v>
                </c:pt>
                <c:pt idx="5590">
                  <c:v>27.950000000000003</c:v>
                </c:pt>
                <c:pt idx="5591">
                  <c:v>27.955000000000002</c:v>
                </c:pt>
                <c:pt idx="5592">
                  <c:v>27.96</c:v>
                </c:pt>
                <c:pt idx="5593">
                  <c:v>27.965</c:v>
                </c:pt>
                <c:pt idx="5594">
                  <c:v>27.970000000000002</c:v>
                </c:pt>
                <c:pt idx="5595">
                  <c:v>27.975000000000001</c:v>
                </c:pt>
                <c:pt idx="5596">
                  <c:v>27.98</c:v>
                </c:pt>
                <c:pt idx="5597">
                  <c:v>27.985000000000003</c:v>
                </c:pt>
                <c:pt idx="5598">
                  <c:v>27.990000000000002</c:v>
                </c:pt>
                <c:pt idx="5599">
                  <c:v>27.995000000000001</c:v>
                </c:pt>
                <c:pt idx="5600">
                  <c:v>28</c:v>
                </c:pt>
                <c:pt idx="5601">
                  <c:v>28.005000000000003</c:v>
                </c:pt>
                <c:pt idx="5602">
                  <c:v>28.01</c:v>
                </c:pt>
                <c:pt idx="5603">
                  <c:v>28.015000000000001</c:v>
                </c:pt>
                <c:pt idx="5604">
                  <c:v>28.020000000000003</c:v>
                </c:pt>
                <c:pt idx="5605">
                  <c:v>28.025000000000002</c:v>
                </c:pt>
                <c:pt idx="5606">
                  <c:v>28.03</c:v>
                </c:pt>
                <c:pt idx="5607">
                  <c:v>28.035</c:v>
                </c:pt>
                <c:pt idx="5608">
                  <c:v>28.040000000000003</c:v>
                </c:pt>
                <c:pt idx="5609">
                  <c:v>28.045000000000002</c:v>
                </c:pt>
                <c:pt idx="5610">
                  <c:v>28.05</c:v>
                </c:pt>
                <c:pt idx="5611">
                  <c:v>28.055</c:v>
                </c:pt>
                <c:pt idx="5612">
                  <c:v>28.060000000000002</c:v>
                </c:pt>
                <c:pt idx="5613">
                  <c:v>28.065000000000001</c:v>
                </c:pt>
                <c:pt idx="5614">
                  <c:v>28.07</c:v>
                </c:pt>
                <c:pt idx="5615">
                  <c:v>28.075000000000003</c:v>
                </c:pt>
                <c:pt idx="5616">
                  <c:v>28.080000000000002</c:v>
                </c:pt>
                <c:pt idx="5617">
                  <c:v>28.085000000000001</c:v>
                </c:pt>
                <c:pt idx="5618">
                  <c:v>28.09</c:v>
                </c:pt>
                <c:pt idx="5619">
                  <c:v>28.095000000000002</c:v>
                </c:pt>
                <c:pt idx="5620">
                  <c:v>28.1</c:v>
                </c:pt>
                <c:pt idx="5621">
                  <c:v>28.105</c:v>
                </c:pt>
                <c:pt idx="5622">
                  <c:v>28.110000000000003</c:v>
                </c:pt>
                <c:pt idx="5623">
                  <c:v>28.115000000000002</c:v>
                </c:pt>
                <c:pt idx="5624">
                  <c:v>28.12</c:v>
                </c:pt>
                <c:pt idx="5625">
                  <c:v>28.125</c:v>
                </c:pt>
                <c:pt idx="5626">
                  <c:v>28.130000000000003</c:v>
                </c:pt>
                <c:pt idx="5627">
                  <c:v>28.135000000000002</c:v>
                </c:pt>
                <c:pt idx="5628">
                  <c:v>28.14</c:v>
                </c:pt>
                <c:pt idx="5629">
                  <c:v>28.145000000000003</c:v>
                </c:pt>
                <c:pt idx="5630">
                  <c:v>28.150000000000002</c:v>
                </c:pt>
                <c:pt idx="5631">
                  <c:v>28.155000000000001</c:v>
                </c:pt>
                <c:pt idx="5632">
                  <c:v>28.16</c:v>
                </c:pt>
                <c:pt idx="5633">
                  <c:v>28.165000000000003</c:v>
                </c:pt>
                <c:pt idx="5634">
                  <c:v>28.17</c:v>
                </c:pt>
                <c:pt idx="5635">
                  <c:v>28.175000000000001</c:v>
                </c:pt>
                <c:pt idx="5636">
                  <c:v>28.18</c:v>
                </c:pt>
                <c:pt idx="5637">
                  <c:v>28.185000000000002</c:v>
                </c:pt>
                <c:pt idx="5638">
                  <c:v>28.19</c:v>
                </c:pt>
                <c:pt idx="5639">
                  <c:v>28.195</c:v>
                </c:pt>
                <c:pt idx="5640">
                  <c:v>28.200000000000003</c:v>
                </c:pt>
                <c:pt idx="5641">
                  <c:v>28.205000000000002</c:v>
                </c:pt>
                <c:pt idx="5642">
                  <c:v>28.21</c:v>
                </c:pt>
                <c:pt idx="5643">
                  <c:v>28.215</c:v>
                </c:pt>
                <c:pt idx="5644">
                  <c:v>28.220000000000002</c:v>
                </c:pt>
                <c:pt idx="5645">
                  <c:v>28.225000000000001</c:v>
                </c:pt>
                <c:pt idx="5646">
                  <c:v>28.23</c:v>
                </c:pt>
                <c:pt idx="5647">
                  <c:v>28.235000000000003</c:v>
                </c:pt>
                <c:pt idx="5648">
                  <c:v>28.240000000000002</c:v>
                </c:pt>
                <c:pt idx="5649">
                  <c:v>28.245000000000001</c:v>
                </c:pt>
                <c:pt idx="5650">
                  <c:v>28.25</c:v>
                </c:pt>
                <c:pt idx="5651">
                  <c:v>28.255000000000003</c:v>
                </c:pt>
                <c:pt idx="5652">
                  <c:v>28.26</c:v>
                </c:pt>
                <c:pt idx="5653">
                  <c:v>28.265000000000001</c:v>
                </c:pt>
                <c:pt idx="5654">
                  <c:v>28.270000000000003</c:v>
                </c:pt>
                <c:pt idx="5655">
                  <c:v>28.275000000000002</c:v>
                </c:pt>
                <c:pt idx="5656">
                  <c:v>28.28</c:v>
                </c:pt>
                <c:pt idx="5657">
                  <c:v>28.285</c:v>
                </c:pt>
                <c:pt idx="5658">
                  <c:v>28.290000000000003</c:v>
                </c:pt>
                <c:pt idx="5659">
                  <c:v>28.295000000000002</c:v>
                </c:pt>
                <c:pt idx="5660">
                  <c:v>28.3</c:v>
                </c:pt>
                <c:pt idx="5661">
                  <c:v>28.305</c:v>
                </c:pt>
                <c:pt idx="5662">
                  <c:v>28.310000000000002</c:v>
                </c:pt>
                <c:pt idx="5663">
                  <c:v>28.315000000000001</c:v>
                </c:pt>
                <c:pt idx="5664">
                  <c:v>28.32</c:v>
                </c:pt>
                <c:pt idx="5665">
                  <c:v>28.325000000000003</c:v>
                </c:pt>
                <c:pt idx="5666">
                  <c:v>28.330000000000002</c:v>
                </c:pt>
                <c:pt idx="5667">
                  <c:v>28.335000000000001</c:v>
                </c:pt>
                <c:pt idx="5668">
                  <c:v>28.34</c:v>
                </c:pt>
                <c:pt idx="5669">
                  <c:v>28.345000000000002</c:v>
                </c:pt>
                <c:pt idx="5670">
                  <c:v>28.35</c:v>
                </c:pt>
                <c:pt idx="5671">
                  <c:v>28.355</c:v>
                </c:pt>
                <c:pt idx="5672">
                  <c:v>28.360000000000003</c:v>
                </c:pt>
                <c:pt idx="5673">
                  <c:v>28.365000000000002</c:v>
                </c:pt>
                <c:pt idx="5674">
                  <c:v>28.37</c:v>
                </c:pt>
                <c:pt idx="5675">
                  <c:v>28.375</c:v>
                </c:pt>
                <c:pt idx="5676">
                  <c:v>28.380000000000003</c:v>
                </c:pt>
                <c:pt idx="5677">
                  <c:v>28.385000000000002</c:v>
                </c:pt>
                <c:pt idx="5678">
                  <c:v>28.39</c:v>
                </c:pt>
                <c:pt idx="5679">
                  <c:v>28.395000000000003</c:v>
                </c:pt>
                <c:pt idx="5680">
                  <c:v>28.400000000000002</c:v>
                </c:pt>
                <c:pt idx="5681">
                  <c:v>28.405000000000001</c:v>
                </c:pt>
                <c:pt idx="5682">
                  <c:v>28.41</c:v>
                </c:pt>
                <c:pt idx="5683">
                  <c:v>28.415000000000003</c:v>
                </c:pt>
                <c:pt idx="5684">
                  <c:v>28.42</c:v>
                </c:pt>
                <c:pt idx="5685">
                  <c:v>28.425000000000001</c:v>
                </c:pt>
                <c:pt idx="5686">
                  <c:v>28.43</c:v>
                </c:pt>
                <c:pt idx="5687">
                  <c:v>28.435000000000002</c:v>
                </c:pt>
                <c:pt idx="5688">
                  <c:v>28.44</c:v>
                </c:pt>
                <c:pt idx="5689">
                  <c:v>28.445</c:v>
                </c:pt>
                <c:pt idx="5690">
                  <c:v>28.450000000000003</c:v>
                </c:pt>
                <c:pt idx="5691">
                  <c:v>28.455000000000002</c:v>
                </c:pt>
                <c:pt idx="5692">
                  <c:v>28.46</c:v>
                </c:pt>
                <c:pt idx="5693">
                  <c:v>28.465</c:v>
                </c:pt>
                <c:pt idx="5694">
                  <c:v>28.470000000000002</c:v>
                </c:pt>
                <c:pt idx="5695">
                  <c:v>28.475000000000001</c:v>
                </c:pt>
                <c:pt idx="5696">
                  <c:v>28.48</c:v>
                </c:pt>
                <c:pt idx="5697">
                  <c:v>28.485000000000003</c:v>
                </c:pt>
                <c:pt idx="5698">
                  <c:v>28.490000000000002</c:v>
                </c:pt>
                <c:pt idx="5699">
                  <c:v>28.495000000000001</c:v>
                </c:pt>
                <c:pt idx="5700">
                  <c:v>28.5</c:v>
                </c:pt>
                <c:pt idx="5701">
                  <c:v>28.505000000000003</c:v>
                </c:pt>
                <c:pt idx="5702">
                  <c:v>28.51</c:v>
                </c:pt>
                <c:pt idx="5703">
                  <c:v>28.515000000000001</c:v>
                </c:pt>
                <c:pt idx="5704">
                  <c:v>28.520000000000003</c:v>
                </c:pt>
                <c:pt idx="5705">
                  <c:v>28.525000000000002</c:v>
                </c:pt>
                <c:pt idx="5706">
                  <c:v>28.53</c:v>
                </c:pt>
                <c:pt idx="5707">
                  <c:v>28.535</c:v>
                </c:pt>
                <c:pt idx="5708">
                  <c:v>28.540000000000003</c:v>
                </c:pt>
                <c:pt idx="5709">
                  <c:v>28.545000000000002</c:v>
                </c:pt>
                <c:pt idx="5710">
                  <c:v>28.55</c:v>
                </c:pt>
                <c:pt idx="5711">
                  <c:v>28.555</c:v>
                </c:pt>
                <c:pt idx="5712">
                  <c:v>28.560000000000002</c:v>
                </c:pt>
                <c:pt idx="5713">
                  <c:v>28.565000000000001</c:v>
                </c:pt>
                <c:pt idx="5714">
                  <c:v>28.57</c:v>
                </c:pt>
                <c:pt idx="5715">
                  <c:v>28.575000000000003</c:v>
                </c:pt>
                <c:pt idx="5716">
                  <c:v>28.580000000000002</c:v>
                </c:pt>
                <c:pt idx="5717">
                  <c:v>28.585000000000001</c:v>
                </c:pt>
                <c:pt idx="5718">
                  <c:v>28.59</c:v>
                </c:pt>
                <c:pt idx="5719">
                  <c:v>28.595000000000002</c:v>
                </c:pt>
                <c:pt idx="5720">
                  <c:v>28.6</c:v>
                </c:pt>
                <c:pt idx="5721">
                  <c:v>28.605</c:v>
                </c:pt>
                <c:pt idx="5722">
                  <c:v>28.610000000000003</c:v>
                </c:pt>
                <c:pt idx="5723">
                  <c:v>28.615000000000002</c:v>
                </c:pt>
                <c:pt idx="5724">
                  <c:v>28.62</c:v>
                </c:pt>
                <c:pt idx="5725">
                  <c:v>28.625</c:v>
                </c:pt>
                <c:pt idx="5726">
                  <c:v>28.630000000000003</c:v>
                </c:pt>
                <c:pt idx="5727">
                  <c:v>28.635000000000002</c:v>
                </c:pt>
                <c:pt idx="5728">
                  <c:v>28.64</c:v>
                </c:pt>
                <c:pt idx="5729">
                  <c:v>28.645000000000003</c:v>
                </c:pt>
                <c:pt idx="5730">
                  <c:v>28.650000000000002</c:v>
                </c:pt>
                <c:pt idx="5731">
                  <c:v>28.655000000000001</c:v>
                </c:pt>
                <c:pt idx="5732">
                  <c:v>28.66</c:v>
                </c:pt>
                <c:pt idx="5733">
                  <c:v>28.665000000000003</c:v>
                </c:pt>
                <c:pt idx="5734">
                  <c:v>28.67</c:v>
                </c:pt>
                <c:pt idx="5735">
                  <c:v>28.675000000000001</c:v>
                </c:pt>
                <c:pt idx="5736">
                  <c:v>28.68</c:v>
                </c:pt>
                <c:pt idx="5737">
                  <c:v>28.685000000000002</c:v>
                </c:pt>
                <c:pt idx="5738">
                  <c:v>28.69</c:v>
                </c:pt>
                <c:pt idx="5739">
                  <c:v>28.695</c:v>
                </c:pt>
                <c:pt idx="5740">
                  <c:v>28.700000000000003</c:v>
                </c:pt>
                <c:pt idx="5741">
                  <c:v>28.705000000000002</c:v>
                </c:pt>
                <c:pt idx="5742">
                  <c:v>28.71</c:v>
                </c:pt>
                <c:pt idx="5743">
                  <c:v>28.715</c:v>
                </c:pt>
                <c:pt idx="5744">
                  <c:v>28.720000000000002</c:v>
                </c:pt>
                <c:pt idx="5745">
                  <c:v>28.725000000000001</c:v>
                </c:pt>
                <c:pt idx="5746">
                  <c:v>28.73</c:v>
                </c:pt>
                <c:pt idx="5747">
                  <c:v>28.735000000000003</c:v>
                </c:pt>
                <c:pt idx="5748">
                  <c:v>28.740000000000002</c:v>
                </c:pt>
                <c:pt idx="5749">
                  <c:v>28.745000000000001</c:v>
                </c:pt>
                <c:pt idx="5750">
                  <c:v>28.75</c:v>
                </c:pt>
                <c:pt idx="5751">
                  <c:v>28.755000000000003</c:v>
                </c:pt>
                <c:pt idx="5752">
                  <c:v>28.76</c:v>
                </c:pt>
                <c:pt idx="5753">
                  <c:v>28.765000000000001</c:v>
                </c:pt>
                <c:pt idx="5754">
                  <c:v>28.770000000000003</c:v>
                </c:pt>
                <c:pt idx="5755">
                  <c:v>28.775000000000002</c:v>
                </c:pt>
                <c:pt idx="5756">
                  <c:v>28.78</c:v>
                </c:pt>
                <c:pt idx="5757">
                  <c:v>28.785</c:v>
                </c:pt>
                <c:pt idx="5758">
                  <c:v>28.790000000000003</c:v>
                </c:pt>
                <c:pt idx="5759">
                  <c:v>28.795000000000002</c:v>
                </c:pt>
                <c:pt idx="5760">
                  <c:v>28.8</c:v>
                </c:pt>
                <c:pt idx="5761">
                  <c:v>28.805</c:v>
                </c:pt>
                <c:pt idx="5762">
                  <c:v>28.810000000000002</c:v>
                </c:pt>
                <c:pt idx="5763">
                  <c:v>28.815000000000001</c:v>
                </c:pt>
                <c:pt idx="5764">
                  <c:v>28.82</c:v>
                </c:pt>
                <c:pt idx="5765">
                  <c:v>28.825000000000003</c:v>
                </c:pt>
                <c:pt idx="5766">
                  <c:v>28.830000000000002</c:v>
                </c:pt>
                <c:pt idx="5767">
                  <c:v>28.835000000000001</c:v>
                </c:pt>
                <c:pt idx="5768">
                  <c:v>28.84</c:v>
                </c:pt>
                <c:pt idx="5769">
                  <c:v>28.845000000000002</c:v>
                </c:pt>
                <c:pt idx="5770">
                  <c:v>28.85</c:v>
                </c:pt>
                <c:pt idx="5771">
                  <c:v>28.855</c:v>
                </c:pt>
                <c:pt idx="5772">
                  <c:v>28.860000000000003</c:v>
                </c:pt>
                <c:pt idx="5773">
                  <c:v>28.865000000000002</c:v>
                </c:pt>
                <c:pt idx="5774">
                  <c:v>28.87</c:v>
                </c:pt>
                <c:pt idx="5775">
                  <c:v>28.875</c:v>
                </c:pt>
                <c:pt idx="5776">
                  <c:v>28.880000000000003</c:v>
                </c:pt>
                <c:pt idx="5777">
                  <c:v>28.885000000000002</c:v>
                </c:pt>
                <c:pt idx="5778">
                  <c:v>28.89</c:v>
                </c:pt>
                <c:pt idx="5779">
                  <c:v>28.895000000000003</c:v>
                </c:pt>
                <c:pt idx="5780">
                  <c:v>28.900000000000002</c:v>
                </c:pt>
                <c:pt idx="5781">
                  <c:v>28.905000000000001</c:v>
                </c:pt>
                <c:pt idx="5782">
                  <c:v>28.91</c:v>
                </c:pt>
                <c:pt idx="5783">
                  <c:v>28.915000000000003</c:v>
                </c:pt>
                <c:pt idx="5784">
                  <c:v>28.92</c:v>
                </c:pt>
                <c:pt idx="5785">
                  <c:v>28.925000000000001</c:v>
                </c:pt>
                <c:pt idx="5786">
                  <c:v>28.93</c:v>
                </c:pt>
                <c:pt idx="5787">
                  <c:v>28.935000000000002</c:v>
                </c:pt>
                <c:pt idx="5788">
                  <c:v>28.94</c:v>
                </c:pt>
                <c:pt idx="5789">
                  <c:v>28.945</c:v>
                </c:pt>
                <c:pt idx="5790">
                  <c:v>28.950000000000003</c:v>
                </c:pt>
                <c:pt idx="5791">
                  <c:v>28.955000000000002</c:v>
                </c:pt>
                <c:pt idx="5792">
                  <c:v>28.96</c:v>
                </c:pt>
                <c:pt idx="5793">
                  <c:v>28.965</c:v>
                </c:pt>
                <c:pt idx="5794">
                  <c:v>28.970000000000002</c:v>
                </c:pt>
                <c:pt idx="5795">
                  <c:v>28.975000000000001</c:v>
                </c:pt>
                <c:pt idx="5796">
                  <c:v>28.98</c:v>
                </c:pt>
                <c:pt idx="5797">
                  <c:v>28.985000000000003</c:v>
                </c:pt>
                <c:pt idx="5798">
                  <c:v>28.990000000000002</c:v>
                </c:pt>
                <c:pt idx="5799">
                  <c:v>28.995000000000001</c:v>
                </c:pt>
                <c:pt idx="5800">
                  <c:v>29</c:v>
                </c:pt>
                <c:pt idx="5801">
                  <c:v>29.005000000000003</c:v>
                </c:pt>
                <c:pt idx="5802">
                  <c:v>29.01</c:v>
                </c:pt>
                <c:pt idx="5803">
                  <c:v>29.015000000000001</c:v>
                </c:pt>
                <c:pt idx="5804">
                  <c:v>29.020000000000003</c:v>
                </c:pt>
                <c:pt idx="5805">
                  <c:v>29.025000000000002</c:v>
                </c:pt>
                <c:pt idx="5806">
                  <c:v>29.03</c:v>
                </c:pt>
                <c:pt idx="5807">
                  <c:v>29.035</c:v>
                </c:pt>
                <c:pt idx="5808">
                  <c:v>29.040000000000003</c:v>
                </c:pt>
                <c:pt idx="5809">
                  <c:v>29.045000000000002</c:v>
                </c:pt>
                <c:pt idx="5810">
                  <c:v>29.05</c:v>
                </c:pt>
                <c:pt idx="5811">
                  <c:v>29.055</c:v>
                </c:pt>
                <c:pt idx="5812">
                  <c:v>29.060000000000002</c:v>
                </c:pt>
                <c:pt idx="5813">
                  <c:v>29.065000000000001</c:v>
                </c:pt>
                <c:pt idx="5814">
                  <c:v>29.07</c:v>
                </c:pt>
                <c:pt idx="5815">
                  <c:v>29.075000000000003</c:v>
                </c:pt>
                <c:pt idx="5816">
                  <c:v>29.080000000000002</c:v>
                </c:pt>
                <c:pt idx="5817">
                  <c:v>29.085000000000001</c:v>
                </c:pt>
                <c:pt idx="5818">
                  <c:v>29.09</c:v>
                </c:pt>
                <c:pt idx="5819">
                  <c:v>29.095000000000002</c:v>
                </c:pt>
                <c:pt idx="5820">
                  <c:v>29.1</c:v>
                </c:pt>
                <c:pt idx="5821">
                  <c:v>29.105</c:v>
                </c:pt>
                <c:pt idx="5822">
                  <c:v>29.110000000000003</c:v>
                </c:pt>
                <c:pt idx="5823">
                  <c:v>29.115000000000002</c:v>
                </c:pt>
                <c:pt idx="5824">
                  <c:v>29.12</c:v>
                </c:pt>
                <c:pt idx="5825">
                  <c:v>29.125</c:v>
                </c:pt>
                <c:pt idx="5826">
                  <c:v>29.130000000000003</c:v>
                </c:pt>
                <c:pt idx="5827">
                  <c:v>29.135000000000002</c:v>
                </c:pt>
                <c:pt idx="5828">
                  <c:v>29.14</c:v>
                </c:pt>
                <c:pt idx="5829">
                  <c:v>29.145000000000003</c:v>
                </c:pt>
                <c:pt idx="5830">
                  <c:v>29.150000000000002</c:v>
                </c:pt>
                <c:pt idx="5831">
                  <c:v>29.155000000000001</c:v>
                </c:pt>
                <c:pt idx="5832">
                  <c:v>29.16</c:v>
                </c:pt>
                <c:pt idx="5833">
                  <c:v>29.165000000000003</c:v>
                </c:pt>
                <c:pt idx="5834">
                  <c:v>29.17</c:v>
                </c:pt>
                <c:pt idx="5835">
                  <c:v>29.175000000000001</c:v>
                </c:pt>
                <c:pt idx="5836">
                  <c:v>29.180000000000003</c:v>
                </c:pt>
                <c:pt idx="5837">
                  <c:v>29.185000000000002</c:v>
                </c:pt>
                <c:pt idx="5838">
                  <c:v>29.19</c:v>
                </c:pt>
                <c:pt idx="5839">
                  <c:v>29.195</c:v>
                </c:pt>
                <c:pt idx="5840">
                  <c:v>29.200000000000003</c:v>
                </c:pt>
                <c:pt idx="5841">
                  <c:v>29.205000000000002</c:v>
                </c:pt>
                <c:pt idx="5842">
                  <c:v>29.21</c:v>
                </c:pt>
                <c:pt idx="5843">
                  <c:v>29.215</c:v>
                </c:pt>
                <c:pt idx="5844">
                  <c:v>29.220000000000002</c:v>
                </c:pt>
                <c:pt idx="5845">
                  <c:v>29.225000000000001</c:v>
                </c:pt>
                <c:pt idx="5846">
                  <c:v>29.23</c:v>
                </c:pt>
                <c:pt idx="5847">
                  <c:v>29.235000000000003</c:v>
                </c:pt>
                <c:pt idx="5848">
                  <c:v>29.240000000000002</c:v>
                </c:pt>
                <c:pt idx="5849">
                  <c:v>29.245000000000001</c:v>
                </c:pt>
                <c:pt idx="5850">
                  <c:v>29.25</c:v>
                </c:pt>
                <c:pt idx="5851">
                  <c:v>29.255000000000003</c:v>
                </c:pt>
                <c:pt idx="5852">
                  <c:v>29.26</c:v>
                </c:pt>
                <c:pt idx="5853">
                  <c:v>29.265000000000001</c:v>
                </c:pt>
                <c:pt idx="5854">
                  <c:v>29.270000000000003</c:v>
                </c:pt>
                <c:pt idx="5855">
                  <c:v>29.275000000000002</c:v>
                </c:pt>
                <c:pt idx="5856">
                  <c:v>29.28</c:v>
                </c:pt>
                <c:pt idx="5857">
                  <c:v>29.285</c:v>
                </c:pt>
                <c:pt idx="5858">
                  <c:v>29.290000000000003</c:v>
                </c:pt>
                <c:pt idx="5859">
                  <c:v>29.295000000000002</c:v>
                </c:pt>
                <c:pt idx="5860">
                  <c:v>29.3</c:v>
                </c:pt>
                <c:pt idx="5861">
                  <c:v>29.305000000000003</c:v>
                </c:pt>
                <c:pt idx="5862">
                  <c:v>29.310000000000002</c:v>
                </c:pt>
                <c:pt idx="5863">
                  <c:v>29.315000000000001</c:v>
                </c:pt>
                <c:pt idx="5864">
                  <c:v>29.32</c:v>
                </c:pt>
                <c:pt idx="5865">
                  <c:v>29.325000000000003</c:v>
                </c:pt>
                <c:pt idx="5866">
                  <c:v>29.330000000000002</c:v>
                </c:pt>
                <c:pt idx="5867">
                  <c:v>29.335000000000001</c:v>
                </c:pt>
                <c:pt idx="5868">
                  <c:v>29.34</c:v>
                </c:pt>
                <c:pt idx="5869">
                  <c:v>29.345000000000002</c:v>
                </c:pt>
                <c:pt idx="5870">
                  <c:v>29.35</c:v>
                </c:pt>
                <c:pt idx="5871">
                  <c:v>29.355</c:v>
                </c:pt>
                <c:pt idx="5872">
                  <c:v>29.360000000000003</c:v>
                </c:pt>
                <c:pt idx="5873">
                  <c:v>29.365000000000002</c:v>
                </c:pt>
                <c:pt idx="5874">
                  <c:v>29.37</c:v>
                </c:pt>
                <c:pt idx="5875">
                  <c:v>29.375</c:v>
                </c:pt>
                <c:pt idx="5876">
                  <c:v>29.380000000000003</c:v>
                </c:pt>
                <c:pt idx="5877">
                  <c:v>29.385000000000002</c:v>
                </c:pt>
                <c:pt idx="5878">
                  <c:v>29.39</c:v>
                </c:pt>
                <c:pt idx="5879">
                  <c:v>29.395000000000003</c:v>
                </c:pt>
                <c:pt idx="5880">
                  <c:v>29.400000000000002</c:v>
                </c:pt>
                <c:pt idx="5881">
                  <c:v>29.405000000000001</c:v>
                </c:pt>
                <c:pt idx="5882">
                  <c:v>29.41</c:v>
                </c:pt>
                <c:pt idx="5883">
                  <c:v>29.415000000000003</c:v>
                </c:pt>
                <c:pt idx="5884">
                  <c:v>29.42</c:v>
                </c:pt>
                <c:pt idx="5885">
                  <c:v>29.425000000000001</c:v>
                </c:pt>
                <c:pt idx="5886">
                  <c:v>29.430000000000003</c:v>
                </c:pt>
                <c:pt idx="5887">
                  <c:v>29.435000000000002</c:v>
                </c:pt>
                <c:pt idx="5888">
                  <c:v>29.44</c:v>
                </c:pt>
                <c:pt idx="5889">
                  <c:v>29.445</c:v>
                </c:pt>
                <c:pt idx="5890">
                  <c:v>29.450000000000003</c:v>
                </c:pt>
                <c:pt idx="5891">
                  <c:v>29.455000000000002</c:v>
                </c:pt>
                <c:pt idx="5892">
                  <c:v>29.46</c:v>
                </c:pt>
                <c:pt idx="5893">
                  <c:v>29.465</c:v>
                </c:pt>
                <c:pt idx="5894">
                  <c:v>29.470000000000002</c:v>
                </c:pt>
                <c:pt idx="5895">
                  <c:v>29.475000000000001</c:v>
                </c:pt>
                <c:pt idx="5896">
                  <c:v>29.48</c:v>
                </c:pt>
                <c:pt idx="5897">
                  <c:v>29.485000000000003</c:v>
                </c:pt>
                <c:pt idx="5898">
                  <c:v>29.490000000000002</c:v>
                </c:pt>
                <c:pt idx="5899">
                  <c:v>29.495000000000001</c:v>
                </c:pt>
                <c:pt idx="5900">
                  <c:v>29.5</c:v>
                </c:pt>
                <c:pt idx="5901">
                  <c:v>29.505000000000003</c:v>
                </c:pt>
                <c:pt idx="5902">
                  <c:v>29.51</c:v>
                </c:pt>
                <c:pt idx="5903">
                  <c:v>29.515000000000001</c:v>
                </c:pt>
                <c:pt idx="5904">
                  <c:v>29.520000000000003</c:v>
                </c:pt>
                <c:pt idx="5905">
                  <c:v>29.525000000000002</c:v>
                </c:pt>
                <c:pt idx="5906">
                  <c:v>29.53</c:v>
                </c:pt>
                <c:pt idx="5907">
                  <c:v>29.535</c:v>
                </c:pt>
                <c:pt idx="5908">
                  <c:v>29.540000000000003</c:v>
                </c:pt>
                <c:pt idx="5909">
                  <c:v>29.545000000000002</c:v>
                </c:pt>
                <c:pt idx="5910">
                  <c:v>29.55</c:v>
                </c:pt>
                <c:pt idx="5911">
                  <c:v>29.555000000000003</c:v>
                </c:pt>
                <c:pt idx="5912">
                  <c:v>29.560000000000002</c:v>
                </c:pt>
                <c:pt idx="5913">
                  <c:v>29.565000000000001</c:v>
                </c:pt>
                <c:pt idx="5914">
                  <c:v>29.57</c:v>
                </c:pt>
                <c:pt idx="5915">
                  <c:v>29.575000000000003</c:v>
                </c:pt>
                <c:pt idx="5916">
                  <c:v>29.580000000000002</c:v>
                </c:pt>
                <c:pt idx="5917">
                  <c:v>29.585000000000001</c:v>
                </c:pt>
                <c:pt idx="5918">
                  <c:v>29.59</c:v>
                </c:pt>
                <c:pt idx="5919">
                  <c:v>29.595000000000002</c:v>
                </c:pt>
                <c:pt idx="5920">
                  <c:v>29.6</c:v>
                </c:pt>
                <c:pt idx="5921">
                  <c:v>29.605</c:v>
                </c:pt>
                <c:pt idx="5922">
                  <c:v>29.610000000000003</c:v>
                </c:pt>
                <c:pt idx="5923">
                  <c:v>29.615000000000002</c:v>
                </c:pt>
                <c:pt idx="5924">
                  <c:v>29.62</c:v>
                </c:pt>
                <c:pt idx="5925">
                  <c:v>29.625</c:v>
                </c:pt>
                <c:pt idx="5926">
                  <c:v>29.630000000000003</c:v>
                </c:pt>
                <c:pt idx="5927">
                  <c:v>29.635000000000002</c:v>
                </c:pt>
                <c:pt idx="5928">
                  <c:v>29.64</c:v>
                </c:pt>
                <c:pt idx="5929">
                  <c:v>29.645000000000003</c:v>
                </c:pt>
                <c:pt idx="5930">
                  <c:v>29.650000000000002</c:v>
                </c:pt>
                <c:pt idx="5931">
                  <c:v>29.655000000000001</c:v>
                </c:pt>
                <c:pt idx="5932">
                  <c:v>29.66</c:v>
                </c:pt>
                <c:pt idx="5933">
                  <c:v>29.665000000000003</c:v>
                </c:pt>
                <c:pt idx="5934">
                  <c:v>29.67</c:v>
                </c:pt>
                <c:pt idx="5935">
                  <c:v>29.675000000000001</c:v>
                </c:pt>
                <c:pt idx="5936">
                  <c:v>29.680000000000003</c:v>
                </c:pt>
                <c:pt idx="5937">
                  <c:v>29.685000000000002</c:v>
                </c:pt>
                <c:pt idx="5938">
                  <c:v>29.69</c:v>
                </c:pt>
                <c:pt idx="5939">
                  <c:v>29.695</c:v>
                </c:pt>
                <c:pt idx="5940">
                  <c:v>29.700000000000003</c:v>
                </c:pt>
                <c:pt idx="5941">
                  <c:v>29.705000000000002</c:v>
                </c:pt>
                <c:pt idx="5942">
                  <c:v>29.71</c:v>
                </c:pt>
                <c:pt idx="5943">
                  <c:v>29.715</c:v>
                </c:pt>
                <c:pt idx="5944">
                  <c:v>29.720000000000002</c:v>
                </c:pt>
                <c:pt idx="5945">
                  <c:v>29.725000000000001</c:v>
                </c:pt>
                <c:pt idx="5946">
                  <c:v>29.73</c:v>
                </c:pt>
                <c:pt idx="5947">
                  <c:v>29.735000000000003</c:v>
                </c:pt>
                <c:pt idx="5948">
                  <c:v>29.740000000000002</c:v>
                </c:pt>
                <c:pt idx="5949">
                  <c:v>29.745000000000001</c:v>
                </c:pt>
                <c:pt idx="5950">
                  <c:v>29.75</c:v>
                </c:pt>
                <c:pt idx="5951">
                  <c:v>29.755000000000003</c:v>
                </c:pt>
                <c:pt idx="5952">
                  <c:v>29.76</c:v>
                </c:pt>
                <c:pt idx="5953">
                  <c:v>29.765000000000001</c:v>
                </c:pt>
                <c:pt idx="5954">
                  <c:v>29.770000000000003</c:v>
                </c:pt>
                <c:pt idx="5955">
                  <c:v>29.775000000000002</c:v>
                </c:pt>
                <c:pt idx="5956">
                  <c:v>29.78</c:v>
                </c:pt>
                <c:pt idx="5957">
                  <c:v>29.785</c:v>
                </c:pt>
                <c:pt idx="5958">
                  <c:v>29.790000000000003</c:v>
                </c:pt>
                <c:pt idx="5959">
                  <c:v>29.795000000000002</c:v>
                </c:pt>
                <c:pt idx="5960">
                  <c:v>29.8</c:v>
                </c:pt>
                <c:pt idx="5961">
                  <c:v>29.805000000000003</c:v>
                </c:pt>
                <c:pt idx="5962">
                  <c:v>29.810000000000002</c:v>
                </c:pt>
                <c:pt idx="5963">
                  <c:v>29.815000000000001</c:v>
                </c:pt>
                <c:pt idx="5964">
                  <c:v>29.82</c:v>
                </c:pt>
                <c:pt idx="5965">
                  <c:v>29.825000000000003</c:v>
                </c:pt>
                <c:pt idx="5966">
                  <c:v>29.830000000000002</c:v>
                </c:pt>
                <c:pt idx="5967">
                  <c:v>29.835000000000001</c:v>
                </c:pt>
                <c:pt idx="5968">
                  <c:v>29.84</c:v>
                </c:pt>
                <c:pt idx="5969">
                  <c:v>29.845000000000002</c:v>
                </c:pt>
                <c:pt idx="5970">
                  <c:v>29.85</c:v>
                </c:pt>
                <c:pt idx="5971">
                  <c:v>29.855</c:v>
                </c:pt>
                <c:pt idx="5972">
                  <c:v>29.860000000000003</c:v>
                </c:pt>
                <c:pt idx="5973">
                  <c:v>29.865000000000002</c:v>
                </c:pt>
                <c:pt idx="5974">
                  <c:v>29.87</c:v>
                </c:pt>
                <c:pt idx="5975">
                  <c:v>29.875</c:v>
                </c:pt>
                <c:pt idx="5976">
                  <c:v>29.880000000000003</c:v>
                </c:pt>
                <c:pt idx="5977">
                  <c:v>29.885000000000002</c:v>
                </c:pt>
                <c:pt idx="5978">
                  <c:v>29.89</c:v>
                </c:pt>
                <c:pt idx="5979">
                  <c:v>29.895000000000003</c:v>
                </c:pt>
                <c:pt idx="5980">
                  <c:v>29.900000000000002</c:v>
                </c:pt>
                <c:pt idx="5981">
                  <c:v>29.905000000000001</c:v>
                </c:pt>
                <c:pt idx="5982">
                  <c:v>29.91</c:v>
                </c:pt>
                <c:pt idx="5983">
                  <c:v>29.915000000000003</c:v>
                </c:pt>
                <c:pt idx="5984">
                  <c:v>29.92</c:v>
                </c:pt>
                <c:pt idx="5985">
                  <c:v>29.925000000000001</c:v>
                </c:pt>
                <c:pt idx="5986">
                  <c:v>29.930000000000003</c:v>
                </c:pt>
                <c:pt idx="5987">
                  <c:v>29.935000000000002</c:v>
                </c:pt>
                <c:pt idx="5988">
                  <c:v>29.94</c:v>
                </c:pt>
                <c:pt idx="5989">
                  <c:v>29.945</c:v>
                </c:pt>
                <c:pt idx="5990">
                  <c:v>29.950000000000003</c:v>
                </c:pt>
                <c:pt idx="5991">
                  <c:v>29.955000000000002</c:v>
                </c:pt>
                <c:pt idx="5992">
                  <c:v>29.96</c:v>
                </c:pt>
                <c:pt idx="5993">
                  <c:v>29.965</c:v>
                </c:pt>
                <c:pt idx="5994">
                  <c:v>29.970000000000002</c:v>
                </c:pt>
                <c:pt idx="5995">
                  <c:v>29.975000000000001</c:v>
                </c:pt>
                <c:pt idx="5996">
                  <c:v>29.98</c:v>
                </c:pt>
                <c:pt idx="5997">
                  <c:v>29.985000000000003</c:v>
                </c:pt>
                <c:pt idx="5998">
                  <c:v>29.990000000000002</c:v>
                </c:pt>
                <c:pt idx="5999">
                  <c:v>29.995000000000001</c:v>
                </c:pt>
                <c:pt idx="6000">
                  <c:v>30</c:v>
                </c:pt>
                <c:pt idx="6001">
                  <c:v>30.005000000000003</c:v>
                </c:pt>
                <c:pt idx="6002">
                  <c:v>30.01</c:v>
                </c:pt>
                <c:pt idx="6003">
                  <c:v>30.015000000000001</c:v>
                </c:pt>
                <c:pt idx="6004">
                  <c:v>30.020000000000003</c:v>
                </c:pt>
                <c:pt idx="6005">
                  <c:v>30.025000000000002</c:v>
                </c:pt>
                <c:pt idx="6006">
                  <c:v>30.03</c:v>
                </c:pt>
                <c:pt idx="6007">
                  <c:v>30.035</c:v>
                </c:pt>
                <c:pt idx="6008">
                  <c:v>30.040000000000003</c:v>
                </c:pt>
                <c:pt idx="6009">
                  <c:v>30.045000000000002</c:v>
                </c:pt>
                <c:pt idx="6010">
                  <c:v>30.05</c:v>
                </c:pt>
                <c:pt idx="6011">
                  <c:v>30.055000000000003</c:v>
                </c:pt>
                <c:pt idx="6012">
                  <c:v>30.060000000000002</c:v>
                </c:pt>
                <c:pt idx="6013">
                  <c:v>30.065000000000001</c:v>
                </c:pt>
                <c:pt idx="6014">
                  <c:v>30.07</c:v>
                </c:pt>
                <c:pt idx="6015">
                  <c:v>30.075000000000003</c:v>
                </c:pt>
                <c:pt idx="6016">
                  <c:v>30.080000000000002</c:v>
                </c:pt>
                <c:pt idx="6017">
                  <c:v>30.085000000000001</c:v>
                </c:pt>
                <c:pt idx="6018">
                  <c:v>30.09</c:v>
                </c:pt>
                <c:pt idx="6019">
                  <c:v>30.095000000000002</c:v>
                </c:pt>
                <c:pt idx="6020">
                  <c:v>30.1</c:v>
                </c:pt>
                <c:pt idx="6021">
                  <c:v>30.105</c:v>
                </c:pt>
                <c:pt idx="6022">
                  <c:v>30.110000000000003</c:v>
                </c:pt>
                <c:pt idx="6023">
                  <c:v>30.115000000000002</c:v>
                </c:pt>
                <c:pt idx="6024">
                  <c:v>30.12</c:v>
                </c:pt>
                <c:pt idx="6025">
                  <c:v>30.125</c:v>
                </c:pt>
                <c:pt idx="6026">
                  <c:v>30.130000000000003</c:v>
                </c:pt>
                <c:pt idx="6027">
                  <c:v>30.135000000000002</c:v>
                </c:pt>
                <c:pt idx="6028">
                  <c:v>30.14</c:v>
                </c:pt>
                <c:pt idx="6029">
                  <c:v>30.145000000000003</c:v>
                </c:pt>
                <c:pt idx="6030">
                  <c:v>30.150000000000002</c:v>
                </c:pt>
                <c:pt idx="6031">
                  <c:v>30.155000000000001</c:v>
                </c:pt>
                <c:pt idx="6032">
                  <c:v>30.16</c:v>
                </c:pt>
                <c:pt idx="6033">
                  <c:v>30.165000000000003</c:v>
                </c:pt>
                <c:pt idx="6034">
                  <c:v>30.17</c:v>
                </c:pt>
                <c:pt idx="6035">
                  <c:v>30.175000000000001</c:v>
                </c:pt>
                <c:pt idx="6036">
                  <c:v>30.180000000000003</c:v>
                </c:pt>
                <c:pt idx="6037">
                  <c:v>30.185000000000002</c:v>
                </c:pt>
                <c:pt idx="6038">
                  <c:v>30.19</c:v>
                </c:pt>
                <c:pt idx="6039">
                  <c:v>30.195</c:v>
                </c:pt>
                <c:pt idx="6040">
                  <c:v>30.200000000000003</c:v>
                </c:pt>
                <c:pt idx="6041">
                  <c:v>30.205000000000002</c:v>
                </c:pt>
                <c:pt idx="6042">
                  <c:v>30.21</c:v>
                </c:pt>
                <c:pt idx="6043">
                  <c:v>30.215</c:v>
                </c:pt>
                <c:pt idx="6044">
                  <c:v>30.220000000000002</c:v>
                </c:pt>
                <c:pt idx="6045">
                  <c:v>30.225000000000001</c:v>
                </c:pt>
                <c:pt idx="6046">
                  <c:v>30.23</c:v>
                </c:pt>
                <c:pt idx="6047">
                  <c:v>30.235000000000003</c:v>
                </c:pt>
                <c:pt idx="6048">
                  <c:v>30.240000000000002</c:v>
                </c:pt>
                <c:pt idx="6049">
                  <c:v>30.245000000000001</c:v>
                </c:pt>
                <c:pt idx="6050">
                  <c:v>30.25</c:v>
                </c:pt>
                <c:pt idx="6051">
                  <c:v>30.255000000000003</c:v>
                </c:pt>
                <c:pt idx="6052">
                  <c:v>30.26</c:v>
                </c:pt>
                <c:pt idx="6053">
                  <c:v>30.265000000000001</c:v>
                </c:pt>
                <c:pt idx="6054">
                  <c:v>30.270000000000003</c:v>
                </c:pt>
                <c:pt idx="6055">
                  <c:v>30.275000000000002</c:v>
                </c:pt>
                <c:pt idx="6056">
                  <c:v>30.28</c:v>
                </c:pt>
                <c:pt idx="6057">
                  <c:v>30.285</c:v>
                </c:pt>
                <c:pt idx="6058">
                  <c:v>30.290000000000003</c:v>
                </c:pt>
                <c:pt idx="6059">
                  <c:v>30.295000000000002</c:v>
                </c:pt>
                <c:pt idx="6060">
                  <c:v>30.3</c:v>
                </c:pt>
                <c:pt idx="6061">
                  <c:v>30.305000000000003</c:v>
                </c:pt>
                <c:pt idx="6062">
                  <c:v>30.310000000000002</c:v>
                </c:pt>
                <c:pt idx="6063">
                  <c:v>30.315000000000001</c:v>
                </c:pt>
                <c:pt idx="6064">
                  <c:v>30.32</c:v>
                </c:pt>
                <c:pt idx="6065">
                  <c:v>30.325000000000003</c:v>
                </c:pt>
                <c:pt idx="6066">
                  <c:v>30.330000000000002</c:v>
                </c:pt>
                <c:pt idx="6067">
                  <c:v>30.335000000000001</c:v>
                </c:pt>
                <c:pt idx="6068">
                  <c:v>30.34</c:v>
                </c:pt>
                <c:pt idx="6069">
                  <c:v>30.345000000000002</c:v>
                </c:pt>
                <c:pt idx="6070">
                  <c:v>30.35</c:v>
                </c:pt>
                <c:pt idx="6071">
                  <c:v>30.355</c:v>
                </c:pt>
                <c:pt idx="6072">
                  <c:v>30.360000000000003</c:v>
                </c:pt>
                <c:pt idx="6073">
                  <c:v>30.365000000000002</c:v>
                </c:pt>
                <c:pt idx="6074">
                  <c:v>30.37</c:v>
                </c:pt>
                <c:pt idx="6075">
                  <c:v>30.375</c:v>
                </c:pt>
                <c:pt idx="6076">
                  <c:v>30.380000000000003</c:v>
                </c:pt>
                <c:pt idx="6077">
                  <c:v>30.385000000000002</c:v>
                </c:pt>
                <c:pt idx="6078">
                  <c:v>30.39</c:v>
                </c:pt>
                <c:pt idx="6079">
                  <c:v>30.395000000000003</c:v>
                </c:pt>
                <c:pt idx="6080">
                  <c:v>30.400000000000002</c:v>
                </c:pt>
                <c:pt idx="6081">
                  <c:v>30.405000000000001</c:v>
                </c:pt>
                <c:pt idx="6082">
                  <c:v>30.41</c:v>
                </c:pt>
                <c:pt idx="6083">
                  <c:v>30.415000000000003</c:v>
                </c:pt>
                <c:pt idx="6084">
                  <c:v>30.42</c:v>
                </c:pt>
                <c:pt idx="6085">
                  <c:v>30.425000000000001</c:v>
                </c:pt>
                <c:pt idx="6086">
                  <c:v>30.430000000000003</c:v>
                </c:pt>
                <c:pt idx="6087">
                  <c:v>30.435000000000002</c:v>
                </c:pt>
                <c:pt idx="6088">
                  <c:v>30.44</c:v>
                </c:pt>
                <c:pt idx="6089">
                  <c:v>30.445</c:v>
                </c:pt>
                <c:pt idx="6090">
                  <c:v>30.450000000000003</c:v>
                </c:pt>
                <c:pt idx="6091">
                  <c:v>30.455000000000002</c:v>
                </c:pt>
                <c:pt idx="6092">
                  <c:v>30.46</c:v>
                </c:pt>
                <c:pt idx="6093">
                  <c:v>30.465</c:v>
                </c:pt>
                <c:pt idx="6094">
                  <c:v>30.470000000000002</c:v>
                </c:pt>
                <c:pt idx="6095">
                  <c:v>30.475000000000001</c:v>
                </c:pt>
                <c:pt idx="6096">
                  <c:v>30.48</c:v>
                </c:pt>
                <c:pt idx="6097">
                  <c:v>30.485000000000003</c:v>
                </c:pt>
                <c:pt idx="6098">
                  <c:v>30.490000000000002</c:v>
                </c:pt>
                <c:pt idx="6099">
                  <c:v>30.495000000000001</c:v>
                </c:pt>
                <c:pt idx="6100">
                  <c:v>30.5</c:v>
                </c:pt>
                <c:pt idx="6101">
                  <c:v>30.505000000000003</c:v>
                </c:pt>
                <c:pt idx="6102">
                  <c:v>30.51</c:v>
                </c:pt>
                <c:pt idx="6103">
                  <c:v>30.515000000000001</c:v>
                </c:pt>
                <c:pt idx="6104">
                  <c:v>30.520000000000003</c:v>
                </c:pt>
                <c:pt idx="6105">
                  <c:v>30.525000000000002</c:v>
                </c:pt>
                <c:pt idx="6106">
                  <c:v>30.53</c:v>
                </c:pt>
                <c:pt idx="6107">
                  <c:v>30.535</c:v>
                </c:pt>
                <c:pt idx="6108">
                  <c:v>30.540000000000003</c:v>
                </c:pt>
                <c:pt idx="6109">
                  <c:v>30.545000000000002</c:v>
                </c:pt>
                <c:pt idx="6110">
                  <c:v>30.55</c:v>
                </c:pt>
                <c:pt idx="6111">
                  <c:v>30.555000000000003</c:v>
                </c:pt>
                <c:pt idx="6112">
                  <c:v>30.560000000000002</c:v>
                </c:pt>
                <c:pt idx="6113">
                  <c:v>30.565000000000001</c:v>
                </c:pt>
                <c:pt idx="6114">
                  <c:v>30.57</c:v>
                </c:pt>
                <c:pt idx="6115">
                  <c:v>30.575000000000003</c:v>
                </c:pt>
                <c:pt idx="6116">
                  <c:v>30.580000000000002</c:v>
                </c:pt>
                <c:pt idx="6117">
                  <c:v>30.585000000000001</c:v>
                </c:pt>
                <c:pt idx="6118">
                  <c:v>30.59</c:v>
                </c:pt>
                <c:pt idx="6119">
                  <c:v>30.595000000000002</c:v>
                </c:pt>
                <c:pt idx="6120">
                  <c:v>30.6</c:v>
                </c:pt>
                <c:pt idx="6121">
                  <c:v>30.605</c:v>
                </c:pt>
                <c:pt idx="6122">
                  <c:v>30.610000000000003</c:v>
                </c:pt>
                <c:pt idx="6123">
                  <c:v>30.615000000000002</c:v>
                </c:pt>
                <c:pt idx="6124">
                  <c:v>30.62</c:v>
                </c:pt>
                <c:pt idx="6125">
                  <c:v>30.625</c:v>
                </c:pt>
                <c:pt idx="6126">
                  <c:v>30.630000000000003</c:v>
                </c:pt>
                <c:pt idx="6127">
                  <c:v>30.635000000000002</c:v>
                </c:pt>
                <c:pt idx="6128">
                  <c:v>30.64</c:v>
                </c:pt>
                <c:pt idx="6129">
                  <c:v>30.645000000000003</c:v>
                </c:pt>
                <c:pt idx="6130">
                  <c:v>30.650000000000002</c:v>
                </c:pt>
                <c:pt idx="6131">
                  <c:v>30.655000000000001</c:v>
                </c:pt>
                <c:pt idx="6132">
                  <c:v>30.66</c:v>
                </c:pt>
                <c:pt idx="6133">
                  <c:v>30.665000000000003</c:v>
                </c:pt>
                <c:pt idx="6134">
                  <c:v>30.67</c:v>
                </c:pt>
                <c:pt idx="6135">
                  <c:v>30.675000000000001</c:v>
                </c:pt>
                <c:pt idx="6136">
                  <c:v>30.680000000000003</c:v>
                </c:pt>
                <c:pt idx="6137">
                  <c:v>30.685000000000002</c:v>
                </c:pt>
                <c:pt idx="6138">
                  <c:v>30.69</c:v>
                </c:pt>
                <c:pt idx="6139">
                  <c:v>30.695</c:v>
                </c:pt>
                <c:pt idx="6140">
                  <c:v>30.700000000000003</c:v>
                </c:pt>
                <c:pt idx="6141">
                  <c:v>30.705000000000002</c:v>
                </c:pt>
                <c:pt idx="6142">
                  <c:v>30.71</c:v>
                </c:pt>
                <c:pt idx="6143">
                  <c:v>30.715</c:v>
                </c:pt>
                <c:pt idx="6144">
                  <c:v>30.720000000000002</c:v>
                </c:pt>
                <c:pt idx="6145">
                  <c:v>30.725000000000001</c:v>
                </c:pt>
                <c:pt idx="6146">
                  <c:v>30.73</c:v>
                </c:pt>
                <c:pt idx="6147">
                  <c:v>30.735000000000003</c:v>
                </c:pt>
                <c:pt idx="6148">
                  <c:v>30.740000000000002</c:v>
                </c:pt>
                <c:pt idx="6149">
                  <c:v>30.745000000000001</c:v>
                </c:pt>
                <c:pt idx="6150">
                  <c:v>30.75</c:v>
                </c:pt>
                <c:pt idx="6151">
                  <c:v>30.755000000000003</c:v>
                </c:pt>
                <c:pt idx="6152">
                  <c:v>30.76</c:v>
                </c:pt>
                <c:pt idx="6153">
                  <c:v>30.765000000000001</c:v>
                </c:pt>
                <c:pt idx="6154">
                  <c:v>30.770000000000003</c:v>
                </c:pt>
                <c:pt idx="6155">
                  <c:v>30.775000000000002</c:v>
                </c:pt>
                <c:pt idx="6156">
                  <c:v>30.78</c:v>
                </c:pt>
                <c:pt idx="6157">
                  <c:v>30.785</c:v>
                </c:pt>
                <c:pt idx="6158">
                  <c:v>30.790000000000003</c:v>
                </c:pt>
                <c:pt idx="6159">
                  <c:v>30.795000000000002</c:v>
                </c:pt>
                <c:pt idx="6160">
                  <c:v>30.8</c:v>
                </c:pt>
                <c:pt idx="6161">
                  <c:v>30.805000000000003</c:v>
                </c:pt>
                <c:pt idx="6162">
                  <c:v>30.810000000000002</c:v>
                </c:pt>
                <c:pt idx="6163">
                  <c:v>30.815000000000001</c:v>
                </c:pt>
                <c:pt idx="6164">
                  <c:v>30.82</c:v>
                </c:pt>
                <c:pt idx="6165">
                  <c:v>30.825000000000003</c:v>
                </c:pt>
                <c:pt idx="6166">
                  <c:v>30.830000000000002</c:v>
                </c:pt>
                <c:pt idx="6167">
                  <c:v>30.835000000000001</c:v>
                </c:pt>
                <c:pt idx="6168">
                  <c:v>30.84</c:v>
                </c:pt>
                <c:pt idx="6169">
                  <c:v>30.845000000000002</c:v>
                </c:pt>
                <c:pt idx="6170">
                  <c:v>30.85</c:v>
                </c:pt>
                <c:pt idx="6171">
                  <c:v>30.855</c:v>
                </c:pt>
                <c:pt idx="6172">
                  <c:v>30.860000000000003</c:v>
                </c:pt>
                <c:pt idx="6173">
                  <c:v>30.865000000000002</c:v>
                </c:pt>
                <c:pt idx="6174">
                  <c:v>30.87</c:v>
                </c:pt>
                <c:pt idx="6175">
                  <c:v>30.875</c:v>
                </c:pt>
                <c:pt idx="6176">
                  <c:v>30.880000000000003</c:v>
                </c:pt>
                <c:pt idx="6177">
                  <c:v>30.885000000000002</c:v>
                </c:pt>
                <c:pt idx="6178">
                  <c:v>30.89</c:v>
                </c:pt>
                <c:pt idx="6179">
                  <c:v>30.895000000000003</c:v>
                </c:pt>
                <c:pt idx="6180">
                  <c:v>30.900000000000002</c:v>
                </c:pt>
                <c:pt idx="6181">
                  <c:v>30.905000000000001</c:v>
                </c:pt>
                <c:pt idx="6182">
                  <c:v>30.91</c:v>
                </c:pt>
                <c:pt idx="6183">
                  <c:v>30.915000000000003</c:v>
                </c:pt>
                <c:pt idx="6184">
                  <c:v>30.92</c:v>
                </c:pt>
                <c:pt idx="6185">
                  <c:v>30.925000000000001</c:v>
                </c:pt>
                <c:pt idx="6186">
                  <c:v>30.930000000000003</c:v>
                </c:pt>
                <c:pt idx="6187">
                  <c:v>30.935000000000002</c:v>
                </c:pt>
                <c:pt idx="6188">
                  <c:v>30.94</c:v>
                </c:pt>
                <c:pt idx="6189">
                  <c:v>30.945</c:v>
                </c:pt>
                <c:pt idx="6190">
                  <c:v>30.950000000000003</c:v>
                </c:pt>
                <c:pt idx="6191">
                  <c:v>30.955000000000002</c:v>
                </c:pt>
                <c:pt idx="6192">
                  <c:v>30.96</c:v>
                </c:pt>
                <c:pt idx="6193">
                  <c:v>30.965</c:v>
                </c:pt>
                <c:pt idx="6194">
                  <c:v>30.970000000000002</c:v>
                </c:pt>
                <c:pt idx="6195">
                  <c:v>30.975000000000001</c:v>
                </c:pt>
                <c:pt idx="6196">
                  <c:v>30.98</c:v>
                </c:pt>
                <c:pt idx="6197">
                  <c:v>30.985000000000003</c:v>
                </c:pt>
                <c:pt idx="6198">
                  <c:v>30.990000000000002</c:v>
                </c:pt>
                <c:pt idx="6199">
                  <c:v>30.995000000000001</c:v>
                </c:pt>
                <c:pt idx="6200">
                  <c:v>31</c:v>
                </c:pt>
                <c:pt idx="6201">
                  <c:v>31.005000000000003</c:v>
                </c:pt>
                <c:pt idx="6202">
                  <c:v>31.01</c:v>
                </c:pt>
                <c:pt idx="6203">
                  <c:v>31.015000000000001</c:v>
                </c:pt>
                <c:pt idx="6204">
                  <c:v>31.020000000000003</c:v>
                </c:pt>
                <c:pt idx="6205">
                  <c:v>31.025000000000002</c:v>
                </c:pt>
                <c:pt idx="6206">
                  <c:v>31.03</c:v>
                </c:pt>
                <c:pt idx="6207">
                  <c:v>31.035</c:v>
                </c:pt>
                <c:pt idx="6208">
                  <c:v>31.040000000000003</c:v>
                </c:pt>
                <c:pt idx="6209">
                  <c:v>31.045000000000002</c:v>
                </c:pt>
                <c:pt idx="6210">
                  <c:v>31.05</c:v>
                </c:pt>
                <c:pt idx="6211">
                  <c:v>31.055000000000003</c:v>
                </c:pt>
                <c:pt idx="6212">
                  <c:v>31.060000000000002</c:v>
                </c:pt>
                <c:pt idx="6213">
                  <c:v>31.065000000000001</c:v>
                </c:pt>
                <c:pt idx="6214">
                  <c:v>31.07</c:v>
                </c:pt>
                <c:pt idx="6215">
                  <c:v>31.075000000000003</c:v>
                </c:pt>
                <c:pt idx="6216">
                  <c:v>31.080000000000002</c:v>
                </c:pt>
                <c:pt idx="6217">
                  <c:v>31.085000000000001</c:v>
                </c:pt>
                <c:pt idx="6218">
                  <c:v>31.09</c:v>
                </c:pt>
                <c:pt idx="6219">
                  <c:v>31.095000000000002</c:v>
                </c:pt>
                <c:pt idx="6220">
                  <c:v>31.1</c:v>
                </c:pt>
                <c:pt idx="6221">
                  <c:v>31.105</c:v>
                </c:pt>
                <c:pt idx="6222">
                  <c:v>31.110000000000003</c:v>
                </c:pt>
                <c:pt idx="6223">
                  <c:v>31.115000000000002</c:v>
                </c:pt>
                <c:pt idx="6224">
                  <c:v>31.12</c:v>
                </c:pt>
                <c:pt idx="6225">
                  <c:v>31.125</c:v>
                </c:pt>
                <c:pt idx="6226">
                  <c:v>31.130000000000003</c:v>
                </c:pt>
                <c:pt idx="6227">
                  <c:v>31.135000000000002</c:v>
                </c:pt>
                <c:pt idx="6228">
                  <c:v>31.14</c:v>
                </c:pt>
                <c:pt idx="6229">
                  <c:v>31.145000000000003</c:v>
                </c:pt>
                <c:pt idx="6230">
                  <c:v>31.150000000000002</c:v>
                </c:pt>
                <c:pt idx="6231">
                  <c:v>31.155000000000001</c:v>
                </c:pt>
                <c:pt idx="6232">
                  <c:v>31.16</c:v>
                </c:pt>
                <c:pt idx="6233">
                  <c:v>31.165000000000003</c:v>
                </c:pt>
                <c:pt idx="6234">
                  <c:v>31.17</c:v>
                </c:pt>
                <c:pt idx="6235">
                  <c:v>31.175000000000001</c:v>
                </c:pt>
                <c:pt idx="6236">
                  <c:v>31.180000000000003</c:v>
                </c:pt>
                <c:pt idx="6237">
                  <c:v>31.185000000000002</c:v>
                </c:pt>
                <c:pt idx="6238">
                  <c:v>31.19</c:v>
                </c:pt>
                <c:pt idx="6239">
                  <c:v>31.195</c:v>
                </c:pt>
                <c:pt idx="6240">
                  <c:v>31.200000000000003</c:v>
                </c:pt>
                <c:pt idx="6241">
                  <c:v>31.205000000000002</c:v>
                </c:pt>
                <c:pt idx="6242">
                  <c:v>31.21</c:v>
                </c:pt>
                <c:pt idx="6243">
                  <c:v>31.215</c:v>
                </c:pt>
                <c:pt idx="6244">
                  <c:v>31.220000000000002</c:v>
                </c:pt>
                <c:pt idx="6245">
                  <c:v>31.225000000000001</c:v>
                </c:pt>
                <c:pt idx="6246">
                  <c:v>31.23</c:v>
                </c:pt>
                <c:pt idx="6247">
                  <c:v>31.235000000000003</c:v>
                </c:pt>
                <c:pt idx="6248">
                  <c:v>31.240000000000002</c:v>
                </c:pt>
                <c:pt idx="6249">
                  <c:v>31.245000000000001</c:v>
                </c:pt>
                <c:pt idx="6250">
                  <c:v>31.25</c:v>
                </c:pt>
                <c:pt idx="6251">
                  <c:v>31.255000000000003</c:v>
                </c:pt>
                <c:pt idx="6252">
                  <c:v>31.26</c:v>
                </c:pt>
                <c:pt idx="6253">
                  <c:v>31.265000000000001</c:v>
                </c:pt>
                <c:pt idx="6254">
                  <c:v>31.270000000000003</c:v>
                </c:pt>
                <c:pt idx="6255">
                  <c:v>31.275000000000002</c:v>
                </c:pt>
                <c:pt idx="6256">
                  <c:v>31.28</c:v>
                </c:pt>
                <c:pt idx="6257">
                  <c:v>31.285</c:v>
                </c:pt>
                <c:pt idx="6258">
                  <c:v>31.290000000000003</c:v>
                </c:pt>
                <c:pt idx="6259">
                  <c:v>31.295000000000002</c:v>
                </c:pt>
                <c:pt idx="6260">
                  <c:v>31.3</c:v>
                </c:pt>
                <c:pt idx="6261">
                  <c:v>31.305000000000003</c:v>
                </c:pt>
                <c:pt idx="6262">
                  <c:v>31.310000000000002</c:v>
                </c:pt>
                <c:pt idx="6263">
                  <c:v>31.315000000000001</c:v>
                </c:pt>
                <c:pt idx="6264">
                  <c:v>31.32</c:v>
                </c:pt>
                <c:pt idx="6265">
                  <c:v>31.325000000000003</c:v>
                </c:pt>
                <c:pt idx="6266">
                  <c:v>31.330000000000002</c:v>
                </c:pt>
                <c:pt idx="6267">
                  <c:v>31.335000000000001</c:v>
                </c:pt>
                <c:pt idx="6268">
                  <c:v>31.34</c:v>
                </c:pt>
                <c:pt idx="6269">
                  <c:v>31.345000000000002</c:v>
                </c:pt>
                <c:pt idx="6270">
                  <c:v>31.35</c:v>
                </c:pt>
                <c:pt idx="6271">
                  <c:v>31.355</c:v>
                </c:pt>
                <c:pt idx="6272">
                  <c:v>31.360000000000003</c:v>
                </c:pt>
                <c:pt idx="6273">
                  <c:v>31.365000000000002</c:v>
                </c:pt>
                <c:pt idx="6274">
                  <c:v>31.37</c:v>
                </c:pt>
                <c:pt idx="6275">
                  <c:v>31.375</c:v>
                </c:pt>
                <c:pt idx="6276">
                  <c:v>31.380000000000003</c:v>
                </c:pt>
                <c:pt idx="6277">
                  <c:v>31.385000000000002</c:v>
                </c:pt>
                <c:pt idx="6278">
                  <c:v>31.39</c:v>
                </c:pt>
                <c:pt idx="6279">
                  <c:v>31.395000000000003</c:v>
                </c:pt>
                <c:pt idx="6280">
                  <c:v>31.400000000000002</c:v>
                </c:pt>
                <c:pt idx="6281">
                  <c:v>31.405000000000001</c:v>
                </c:pt>
                <c:pt idx="6282">
                  <c:v>31.41</c:v>
                </c:pt>
                <c:pt idx="6283">
                  <c:v>31.415000000000003</c:v>
                </c:pt>
                <c:pt idx="6284">
                  <c:v>31.42</c:v>
                </c:pt>
                <c:pt idx="6285">
                  <c:v>31.425000000000001</c:v>
                </c:pt>
                <c:pt idx="6286">
                  <c:v>31.430000000000003</c:v>
                </c:pt>
                <c:pt idx="6287">
                  <c:v>31.435000000000002</c:v>
                </c:pt>
                <c:pt idx="6288">
                  <c:v>31.44</c:v>
                </c:pt>
                <c:pt idx="6289">
                  <c:v>31.445</c:v>
                </c:pt>
                <c:pt idx="6290">
                  <c:v>31.450000000000003</c:v>
                </c:pt>
                <c:pt idx="6291">
                  <c:v>31.455000000000002</c:v>
                </c:pt>
                <c:pt idx="6292">
                  <c:v>31.46</c:v>
                </c:pt>
                <c:pt idx="6293">
                  <c:v>31.465</c:v>
                </c:pt>
                <c:pt idx="6294">
                  <c:v>31.470000000000002</c:v>
                </c:pt>
                <c:pt idx="6295">
                  <c:v>31.475000000000001</c:v>
                </c:pt>
                <c:pt idx="6296">
                  <c:v>31.48</c:v>
                </c:pt>
                <c:pt idx="6297">
                  <c:v>31.485000000000003</c:v>
                </c:pt>
                <c:pt idx="6298">
                  <c:v>31.490000000000002</c:v>
                </c:pt>
                <c:pt idx="6299">
                  <c:v>31.495000000000001</c:v>
                </c:pt>
                <c:pt idx="6300">
                  <c:v>31.5</c:v>
                </c:pt>
                <c:pt idx="6301">
                  <c:v>31.505000000000003</c:v>
                </c:pt>
                <c:pt idx="6302">
                  <c:v>31.51</c:v>
                </c:pt>
                <c:pt idx="6303">
                  <c:v>31.515000000000001</c:v>
                </c:pt>
                <c:pt idx="6304">
                  <c:v>31.520000000000003</c:v>
                </c:pt>
                <c:pt idx="6305">
                  <c:v>31.525000000000002</c:v>
                </c:pt>
                <c:pt idx="6306">
                  <c:v>31.53</c:v>
                </c:pt>
                <c:pt idx="6307">
                  <c:v>31.535</c:v>
                </c:pt>
                <c:pt idx="6308">
                  <c:v>31.540000000000003</c:v>
                </c:pt>
                <c:pt idx="6309">
                  <c:v>31.545000000000002</c:v>
                </c:pt>
                <c:pt idx="6310">
                  <c:v>31.55</c:v>
                </c:pt>
                <c:pt idx="6311">
                  <c:v>31.555000000000003</c:v>
                </c:pt>
                <c:pt idx="6312">
                  <c:v>31.560000000000002</c:v>
                </c:pt>
                <c:pt idx="6313">
                  <c:v>31.565000000000001</c:v>
                </c:pt>
                <c:pt idx="6314">
                  <c:v>31.57</c:v>
                </c:pt>
                <c:pt idx="6315">
                  <c:v>31.575000000000003</c:v>
                </c:pt>
                <c:pt idx="6316">
                  <c:v>31.580000000000002</c:v>
                </c:pt>
                <c:pt idx="6317">
                  <c:v>31.585000000000001</c:v>
                </c:pt>
                <c:pt idx="6318">
                  <c:v>31.59</c:v>
                </c:pt>
                <c:pt idx="6319">
                  <c:v>31.595000000000002</c:v>
                </c:pt>
                <c:pt idx="6320">
                  <c:v>31.6</c:v>
                </c:pt>
                <c:pt idx="6321">
                  <c:v>31.605</c:v>
                </c:pt>
                <c:pt idx="6322">
                  <c:v>31.610000000000003</c:v>
                </c:pt>
                <c:pt idx="6323">
                  <c:v>31.615000000000002</c:v>
                </c:pt>
                <c:pt idx="6324">
                  <c:v>31.62</c:v>
                </c:pt>
                <c:pt idx="6325">
                  <c:v>31.625</c:v>
                </c:pt>
                <c:pt idx="6326">
                  <c:v>31.630000000000003</c:v>
                </c:pt>
                <c:pt idx="6327">
                  <c:v>31.635000000000002</c:v>
                </c:pt>
                <c:pt idx="6328">
                  <c:v>31.64</c:v>
                </c:pt>
                <c:pt idx="6329">
                  <c:v>31.645000000000003</c:v>
                </c:pt>
                <c:pt idx="6330">
                  <c:v>31.650000000000002</c:v>
                </c:pt>
                <c:pt idx="6331">
                  <c:v>31.655000000000001</c:v>
                </c:pt>
                <c:pt idx="6332">
                  <c:v>31.66</c:v>
                </c:pt>
                <c:pt idx="6333">
                  <c:v>31.665000000000003</c:v>
                </c:pt>
                <c:pt idx="6334">
                  <c:v>31.67</c:v>
                </c:pt>
                <c:pt idx="6335">
                  <c:v>31.675000000000001</c:v>
                </c:pt>
                <c:pt idx="6336">
                  <c:v>31.680000000000003</c:v>
                </c:pt>
                <c:pt idx="6337">
                  <c:v>31.685000000000002</c:v>
                </c:pt>
                <c:pt idx="6338">
                  <c:v>31.69</c:v>
                </c:pt>
                <c:pt idx="6339">
                  <c:v>31.695</c:v>
                </c:pt>
                <c:pt idx="6340">
                  <c:v>31.700000000000003</c:v>
                </c:pt>
                <c:pt idx="6341">
                  <c:v>31.705000000000002</c:v>
                </c:pt>
                <c:pt idx="6342">
                  <c:v>31.71</c:v>
                </c:pt>
                <c:pt idx="6343">
                  <c:v>31.715</c:v>
                </c:pt>
                <c:pt idx="6344">
                  <c:v>31.720000000000002</c:v>
                </c:pt>
                <c:pt idx="6345">
                  <c:v>31.725000000000001</c:v>
                </c:pt>
                <c:pt idx="6346">
                  <c:v>31.73</c:v>
                </c:pt>
                <c:pt idx="6347">
                  <c:v>31.735000000000003</c:v>
                </c:pt>
                <c:pt idx="6348">
                  <c:v>31.740000000000002</c:v>
                </c:pt>
                <c:pt idx="6349">
                  <c:v>31.745000000000001</c:v>
                </c:pt>
                <c:pt idx="6350">
                  <c:v>31.75</c:v>
                </c:pt>
                <c:pt idx="6351">
                  <c:v>31.755000000000003</c:v>
                </c:pt>
                <c:pt idx="6352">
                  <c:v>31.76</c:v>
                </c:pt>
                <c:pt idx="6353">
                  <c:v>31.765000000000001</c:v>
                </c:pt>
                <c:pt idx="6354">
                  <c:v>31.770000000000003</c:v>
                </c:pt>
                <c:pt idx="6355">
                  <c:v>31.775000000000002</c:v>
                </c:pt>
                <c:pt idx="6356">
                  <c:v>31.78</c:v>
                </c:pt>
                <c:pt idx="6357">
                  <c:v>31.785</c:v>
                </c:pt>
                <c:pt idx="6358">
                  <c:v>31.790000000000003</c:v>
                </c:pt>
                <c:pt idx="6359">
                  <c:v>31.795000000000002</c:v>
                </c:pt>
                <c:pt idx="6360">
                  <c:v>31.8</c:v>
                </c:pt>
                <c:pt idx="6361">
                  <c:v>31.805000000000003</c:v>
                </c:pt>
                <c:pt idx="6362">
                  <c:v>31.810000000000002</c:v>
                </c:pt>
                <c:pt idx="6363">
                  <c:v>31.815000000000001</c:v>
                </c:pt>
                <c:pt idx="6364">
                  <c:v>31.82</c:v>
                </c:pt>
                <c:pt idx="6365">
                  <c:v>31.825000000000003</c:v>
                </c:pt>
                <c:pt idx="6366">
                  <c:v>31.830000000000002</c:v>
                </c:pt>
                <c:pt idx="6367">
                  <c:v>31.835000000000001</c:v>
                </c:pt>
                <c:pt idx="6368">
                  <c:v>31.84</c:v>
                </c:pt>
                <c:pt idx="6369">
                  <c:v>31.845000000000002</c:v>
                </c:pt>
                <c:pt idx="6370">
                  <c:v>31.85</c:v>
                </c:pt>
                <c:pt idx="6371">
                  <c:v>31.855</c:v>
                </c:pt>
                <c:pt idx="6372">
                  <c:v>31.860000000000003</c:v>
                </c:pt>
                <c:pt idx="6373">
                  <c:v>31.865000000000002</c:v>
                </c:pt>
                <c:pt idx="6374">
                  <c:v>31.87</c:v>
                </c:pt>
                <c:pt idx="6375">
                  <c:v>31.875</c:v>
                </c:pt>
                <c:pt idx="6376">
                  <c:v>31.880000000000003</c:v>
                </c:pt>
                <c:pt idx="6377">
                  <c:v>31.885000000000002</c:v>
                </c:pt>
                <c:pt idx="6378">
                  <c:v>31.89</c:v>
                </c:pt>
                <c:pt idx="6379">
                  <c:v>31.895000000000003</c:v>
                </c:pt>
                <c:pt idx="6380">
                  <c:v>31.900000000000002</c:v>
                </c:pt>
                <c:pt idx="6381">
                  <c:v>31.905000000000001</c:v>
                </c:pt>
                <c:pt idx="6382">
                  <c:v>31.91</c:v>
                </c:pt>
                <c:pt idx="6383">
                  <c:v>31.915000000000003</c:v>
                </c:pt>
                <c:pt idx="6384">
                  <c:v>31.92</c:v>
                </c:pt>
                <c:pt idx="6385">
                  <c:v>31.925000000000001</c:v>
                </c:pt>
                <c:pt idx="6386">
                  <c:v>31.930000000000003</c:v>
                </c:pt>
                <c:pt idx="6387">
                  <c:v>31.935000000000002</c:v>
                </c:pt>
                <c:pt idx="6388">
                  <c:v>31.94</c:v>
                </c:pt>
                <c:pt idx="6389">
                  <c:v>31.945</c:v>
                </c:pt>
                <c:pt idx="6390">
                  <c:v>31.950000000000003</c:v>
                </c:pt>
                <c:pt idx="6391">
                  <c:v>31.955000000000002</c:v>
                </c:pt>
                <c:pt idx="6392">
                  <c:v>31.96</c:v>
                </c:pt>
                <c:pt idx="6393">
                  <c:v>31.965</c:v>
                </c:pt>
                <c:pt idx="6394">
                  <c:v>31.970000000000002</c:v>
                </c:pt>
                <c:pt idx="6395">
                  <c:v>31.975000000000001</c:v>
                </c:pt>
                <c:pt idx="6396">
                  <c:v>31.98</c:v>
                </c:pt>
                <c:pt idx="6397">
                  <c:v>31.985000000000003</c:v>
                </c:pt>
                <c:pt idx="6398">
                  <c:v>31.990000000000002</c:v>
                </c:pt>
                <c:pt idx="6399">
                  <c:v>31.995000000000001</c:v>
                </c:pt>
                <c:pt idx="6400">
                  <c:v>32</c:v>
                </c:pt>
                <c:pt idx="6401">
                  <c:v>32.005000000000003</c:v>
                </c:pt>
                <c:pt idx="6402">
                  <c:v>32.010000000000005</c:v>
                </c:pt>
                <c:pt idx="6403">
                  <c:v>32.015000000000001</c:v>
                </c:pt>
                <c:pt idx="6404">
                  <c:v>32.020000000000003</c:v>
                </c:pt>
                <c:pt idx="6405">
                  <c:v>32.025000000000006</c:v>
                </c:pt>
                <c:pt idx="6406">
                  <c:v>32.03</c:v>
                </c:pt>
                <c:pt idx="6407">
                  <c:v>32.034999999999997</c:v>
                </c:pt>
                <c:pt idx="6408">
                  <c:v>32.040000000000006</c:v>
                </c:pt>
                <c:pt idx="6409">
                  <c:v>32.045000000000002</c:v>
                </c:pt>
                <c:pt idx="6410">
                  <c:v>32.049999999999997</c:v>
                </c:pt>
                <c:pt idx="6411">
                  <c:v>32.055000000000007</c:v>
                </c:pt>
                <c:pt idx="6412">
                  <c:v>32.06</c:v>
                </c:pt>
                <c:pt idx="6413">
                  <c:v>32.064999999999998</c:v>
                </c:pt>
                <c:pt idx="6414">
                  <c:v>32.07</c:v>
                </c:pt>
                <c:pt idx="6415">
                  <c:v>32.075000000000003</c:v>
                </c:pt>
                <c:pt idx="6416">
                  <c:v>32.08</c:v>
                </c:pt>
                <c:pt idx="6417">
                  <c:v>32.085000000000001</c:v>
                </c:pt>
                <c:pt idx="6418">
                  <c:v>32.090000000000003</c:v>
                </c:pt>
                <c:pt idx="6419">
                  <c:v>32.094999999999999</c:v>
                </c:pt>
                <c:pt idx="6420">
                  <c:v>32.1</c:v>
                </c:pt>
                <c:pt idx="6421">
                  <c:v>32.105000000000004</c:v>
                </c:pt>
                <c:pt idx="6422">
                  <c:v>32.11</c:v>
                </c:pt>
                <c:pt idx="6423">
                  <c:v>32.115000000000002</c:v>
                </c:pt>
                <c:pt idx="6424">
                  <c:v>32.120000000000005</c:v>
                </c:pt>
                <c:pt idx="6425">
                  <c:v>32.125</c:v>
                </c:pt>
                <c:pt idx="6426">
                  <c:v>32.130000000000003</c:v>
                </c:pt>
                <c:pt idx="6427">
                  <c:v>32.135000000000005</c:v>
                </c:pt>
                <c:pt idx="6428">
                  <c:v>32.14</c:v>
                </c:pt>
                <c:pt idx="6429">
                  <c:v>32.145000000000003</c:v>
                </c:pt>
                <c:pt idx="6430">
                  <c:v>32.150000000000006</c:v>
                </c:pt>
                <c:pt idx="6431">
                  <c:v>32.155000000000001</c:v>
                </c:pt>
                <c:pt idx="6432">
                  <c:v>32.159999999999997</c:v>
                </c:pt>
                <c:pt idx="6433">
                  <c:v>32.165000000000006</c:v>
                </c:pt>
                <c:pt idx="6434">
                  <c:v>32.17</c:v>
                </c:pt>
                <c:pt idx="6435">
                  <c:v>32.174999999999997</c:v>
                </c:pt>
                <c:pt idx="6436">
                  <c:v>32.180000000000007</c:v>
                </c:pt>
                <c:pt idx="6437">
                  <c:v>32.185000000000002</c:v>
                </c:pt>
                <c:pt idx="6438">
                  <c:v>32.19</c:v>
                </c:pt>
                <c:pt idx="6439">
                  <c:v>32.195</c:v>
                </c:pt>
                <c:pt idx="6440">
                  <c:v>32.200000000000003</c:v>
                </c:pt>
                <c:pt idx="6441">
                  <c:v>32.204999999999998</c:v>
                </c:pt>
                <c:pt idx="6442">
                  <c:v>32.21</c:v>
                </c:pt>
                <c:pt idx="6443">
                  <c:v>32.215000000000003</c:v>
                </c:pt>
                <c:pt idx="6444">
                  <c:v>32.22</c:v>
                </c:pt>
                <c:pt idx="6445">
                  <c:v>32.225000000000001</c:v>
                </c:pt>
                <c:pt idx="6446">
                  <c:v>32.230000000000004</c:v>
                </c:pt>
                <c:pt idx="6447">
                  <c:v>32.234999999999999</c:v>
                </c:pt>
                <c:pt idx="6448">
                  <c:v>32.24</c:v>
                </c:pt>
                <c:pt idx="6449">
                  <c:v>32.245000000000005</c:v>
                </c:pt>
                <c:pt idx="6450">
                  <c:v>32.25</c:v>
                </c:pt>
                <c:pt idx="6451">
                  <c:v>32.255000000000003</c:v>
                </c:pt>
                <c:pt idx="6452">
                  <c:v>32.260000000000005</c:v>
                </c:pt>
                <c:pt idx="6453">
                  <c:v>32.265000000000001</c:v>
                </c:pt>
                <c:pt idx="6454">
                  <c:v>32.270000000000003</c:v>
                </c:pt>
                <c:pt idx="6455">
                  <c:v>32.275000000000006</c:v>
                </c:pt>
                <c:pt idx="6456">
                  <c:v>32.28</c:v>
                </c:pt>
                <c:pt idx="6457">
                  <c:v>32.284999999999997</c:v>
                </c:pt>
                <c:pt idx="6458">
                  <c:v>32.290000000000006</c:v>
                </c:pt>
                <c:pt idx="6459">
                  <c:v>32.295000000000002</c:v>
                </c:pt>
                <c:pt idx="6460">
                  <c:v>32.299999999999997</c:v>
                </c:pt>
                <c:pt idx="6461">
                  <c:v>32.305000000000007</c:v>
                </c:pt>
                <c:pt idx="6462">
                  <c:v>32.31</c:v>
                </c:pt>
                <c:pt idx="6463">
                  <c:v>32.314999999999998</c:v>
                </c:pt>
                <c:pt idx="6464">
                  <c:v>32.32</c:v>
                </c:pt>
                <c:pt idx="6465">
                  <c:v>32.325000000000003</c:v>
                </c:pt>
                <c:pt idx="6466">
                  <c:v>32.33</c:v>
                </c:pt>
                <c:pt idx="6467">
                  <c:v>32.335000000000001</c:v>
                </c:pt>
                <c:pt idx="6468">
                  <c:v>32.340000000000003</c:v>
                </c:pt>
                <c:pt idx="6469">
                  <c:v>32.344999999999999</c:v>
                </c:pt>
                <c:pt idx="6470">
                  <c:v>32.35</c:v>
                </c:pt>
                <c:pt idx="6471">
                  <c:v>32.355000000000004</c:v>
                </c:pt>
                <c:pt idx="6472">
                  <c:v>32.36</c:v>
                </c:pt>
                <c:pt idx="6473">
                  <c:v>32.365000000000002</c:v>
                </c:pt>
                <c:pt idx="6474">
                  <c:v>32.370000000000005</c:v>
                </c:pt>
                <c:pt idx="6475">
                  <c:v>32.375</c:v>
                </c:pt>
                <c:pt idx="6476">
                  <c:v>32.380000000000003</c:v>
                </c:pt>
                <c:pt idx="6477">
                  <c:v>32.385000000000005</c:v>
                </c:pt>
                <c:pt idx="6478">
                  <c:v>32.39</c:v>
                </c:pt>
                <c:pt idx="6479">
                  <c:v>32.395000000000003</c:v>
                </c:pt>
                <c:pt idx="6480">
                  <c:v>32.400000000000006</c:v>
                </c:pt>
                <c:pt idx="6481">
                  <c:v>32.405000000000001</c:v>
                </c:pt>
                <c:pt idx="6482">
                  <c:v>32.409999999999997</c:v>
                </c:pt>
                <c:pt idx="6483">
                  <c:v>32.415000000000006</c:v>
                </c:pt>
                <c:pt idx="6484">
                  <c:v>32.42</c:v>
                </c:pt>
                <c:pt idx="6485">
                  <c:v>32.424999999999997</c:v>
                </c:pt>
                <c:pt idx="6486">
                  <c:v>32.430000000000007</c:v>
                </c:pt>
                <c:pt idx="6487">
                  <c:v>32.435000000000002</c:v>
                </c:pt>
                <c:pt idx="6488">
                  <c:v>32.44</c:v>
                </c:pt>
                <c:pt idx="6489">
                  <c:v>32.445</c:v>
                </c:pt>
                <c:pt idx="6490">
                  <c:v>32.450000000000003</c:v>
                </c:pt>
                <c:pt idx="6491">
                  <c:v>32.454999999999998</c:v>
                </c:pt>
                <c:pt idx="6492">
                  <c:v>32.46</c:v>
                </c:pt>
                <c:pt idx="6493">
                  <c:v>32.465000000000003</c:v>
                </c:pt>
                <c:pt idx="6494">
                  <c:v>32.47</c:v>
                </c:pt>
                <c:pt idx="6495">
                  <c:v>32.475000000000001</c:v>
                </c:pt>
                <c:pt idx="6496">
                  <c:v>32.480000000000004</c:v>
                </c:pt>
                <c:pt idx="6497">
                  <c:v>32.484999999999999</c:v>
                </c:pt>
                <c:pt idx="6498">
                  <c:v>32.49</c:v>
                </c:pt>
                <c:pt idx="6499">
                  <c:v>32.495000000000005</c:v>
                </c:pt>
                <c:pt idx="6500">
                  <c:v>32.5</c:v>
                </c:pt>
                <c:pt idx="6501">
                  <c:v>32.505000000000003</c:v>
                </c:pt>
                <c:pt idx="6502">
                  <c:v>32.510000000000005</c:v>
                </c:pt>
                <c:pt idx="6503">
                  <c:v>32.515000000000001</c:v>
                </c:pt>
                <c:pt idx="6504">
                  <c:v>32.520000000000003</c:v>
                </c:pt>
                <c:pt idx="6505">
                  <c:v>32.525000000000006</c:v>
                </c:pt>
                <c:pt idx="6506">
                  <c:v>32.53</c:v>
                </c:pt>
                <c:pt idx="6507">
                  <c:v>32.534999999999997</c:v>
                </c:pt>
                <c:pt idx="6508">
                  <c:v>32.540000000000006</c:v>
                </c:pt>
                <c:pt idx="6509">
                  <c:v>32.545000000000002</c:v>
                </c:pt>
                <c:pt idx="6510">
                  <c:v>32.549999999999997</c:v>
                </c:pt>
                <c:pt idx="6511">
                  <c:v>32.555000000000007</c:v>
                </c:pt>
                <c:pt idx="6512">
                  <c:v>32.56</c:v>
                </c:pt>
                <c:pt idx="6513">
                  <c:v>32.564999999999998</c:v>
                </c:pt>
                <c:pt idx="6514">
                  <c:v>32.57</c:v>
                </c:pt>
                <c:pt idx="6515">
                  <c:v>32.575000000000003</c:v>
                </c:pt>
                <c:pt idx="6516">
                  <c:v>32.58</c:v>
                </c:pt>
                <c:pt idx="6517">
                  <c:v>32.585000000000001</c:v>
                </c:pt>
                <c:pt idx="6518">
                  <c:v>32.590000000000003</c:v>
                </c:pt>
                <c:pt idx="6519">
                  <c:v>32.594999999999999</c:v>
                </c:pt>
                <c:pt idx="6520">
                  <c:v>32.6</c:v>
                </c:pt>
                <c:pt idx="6521">
                  <c:v>32.605000000000004</c:v>
                </c:pt>
                <c:pt idx="6522">
                  <c:v>32.61</c:v>
                </c:pt>
                <c:pt idx="6523">
                  <c:v>32.615000000000002</c:v>
                </c:pt>
                <c:pt idx="6524">
                  <c:v>32.620000000000005</c:v>
                </c:pt>
                <c:pt idx="6525">
                  <c:v>32.625</c:v>
                </c:pt>
                <c:pt idx="6526">
                  <c:v>32.630000000000003</c:v>
                </c:pt>
                <c:pt idx="6527">
                  <c:v>32.635000000000005</c:v>
                </c:pt>
                <c:pt idx="6528">
                  <c:v>32.64</c:v>
                </c:pt>
                <c:pt idx="6529">
                  <c:v>32.645000000000003</c:v>
                </c:pt>
                <c:pt idx="6530">
                  <c:v>32.650000000000006</c:v>
                </c:pt>
                <c:pt idx="6531">
                  <c:v>32.655000000000001</c:v>
                </c:pt>
                <c:pt idx="6532">
                  <c:v>32.659999999999997</c:v>
                </c:pt>
                <c:pt idx="6533">
                  <c:v>32.665000000000006</c:v>
                </c:pt>
                <c:pt idx="6534">
                  <c:v>32.67</c:v>
                </c:pt>
                <c:pt idx="6535">
                  <c:v>32.674999999999997</c:v>
                </c:pt>
                <c:pt idx="6536">
                  <c:v>32.680000000000007</c:v>
                </c:pt>
                <c:pt idx="6537">
                  <c:v>32.685000000000002</c:v>
                </c:pt>
                <c:pt idx="6538">
                  <c:v>32.69</c:v>
                </c:pt>
                <c:pt idx="6539">
                  <c:v>32.695</c:v>
                </c:pt>
                <c:pt idx="6540">
                  <c:v>32.700000000000003</c:v>
                </c:pt>
                <c:pt idx="6541">
                  <c:v>32.704999999999998</c:v>
                </c:pt>
                <c:pt idx="6542">
                  <c:v>32.71</c:v>
                </c:pt>
                <c:pt idx="6543">
                  <c:v>32.715000000000003</c:v>
                </c:pt>
                <c:pt idx="6544">
                  <c:v>32.72</c:v>
                </c:pt>
                <c:pt idx="6545">
                  <c:v>32.725000000000001</c:v>
                </c:pt>
                <c:pt idx="6546">
                  <c:v>32.730000000000004</c:v>
                </c:pt>
                <c:pt idx="6547">
                  <c:v>32.734999999999999</c:v>
                </c:pt>
                <c:pt idx="6548">
                  <c:v>32.74</c:v>
                </c:pt>
                <c:pt idx="6549">
                  <c:v>32.745000000000005</c:v>
                </c:pt>
                <c:pt idx="6550">
                  <c:v>32.75</c:v>
                </c:pt>
                <c:pt idx="6551">
                  <c:v>32.755000000000003</c:v>
                </c:pt>
                <c:pt idx="6552">
                  <c:v>32.760000000000005</c:v>
                </c:pt>
                <c:pt idx="6553">
                  <c:v>32.765000000000001</c:v>
                </c:pt>
                <c:pt idx="6554">
                  <c:v>32.770000000000003</c:v>
                </c:pt>
                <c:pt idx="6555">
                  <c:v>32.775000000000006</c:v>
                </c:pt>
                <c:pt idx="6556">
                  <c:v>32.78</c:v>
                </c:pt>
                <c:pt idx="6557">
                  <c:v>32.784999999999997</c:v>
                </c:pt>
                <c:pt idx="6558">
                  <c:v>32.790000000000006</c:v>
                </c:pt>
                <c:pt idx="6559">
                  <c:v>32.795000000000002</c:v>
                </c:pt>
                <c:pt idx="6560">
                  <c:v>32.799999999999997</c:v>
                </c:pt>
                <c:pt idx="6561">
                  <c:v>32.805000000000007</c:v>
                </c:pt>
                <c:pt idx="6562">
                  <c:v>32.81</c:v>
                </c:pt>
                <c:pt idx="6563">
                  <c:v>32.814999999999998</c:v>
                </c:pt>
                <c:pt idx="6564">
                  <c:v>32.82</c:v>
                </c:pt>
                <c:pt idx="6565">
                  <c:v>32.825000000000003</c:v>
                </c:pt>
                <c:pt idx="6566">
                  <c:v>32.83</c:v>
                </c:pt>
                <c:pt idx="6567">
                  <c:v>32.835000000000001</c:v>
                </c:pt>
                <c:pt idx="6568">
                  <c:v>32.840000000000003</c:v>
                </c:pt>
                <c:pt idx="6569">
                  <c:v>32.844999999999999</c:v>
                </c:pt>
                <c:pt idx="6570">
                  <c:v>32.85</c:v>
                </c:pt>
                <c:pt idx="6571">
                  <c:v>32.855000000000004</c:v>
                </c:pt>
                <c:pt idx="6572">
                  <c:v>32.86</c:v>
                </c:pt>
                <c:pt idx="6573">
                  <c:v>32.865000000000002</c:v>
                </c:pt>
                <c:pt idx="6574">
                  <c:v>32.870000000000005</c:v>
                </c:pt>
                <c:pt idx="6575">
                  <c:v>32.875</c:v>
                </c:pt>
                <c:pt idx="6576">
                  <c:v>32.880000000000003</c:v>
                </c:pt>
                <c:pt idx="6577">
                  <c:v>32.885000000000005</c:v>
                </c:pt>
                <c:pt idx="6578">
                  <c:v>32.89</c:v>
                </c:pt>
                <c:pt idx="6579">
                  <c:v>32.895000000000003</c:v>
                </c:pt>
                <c:pt idx="6580">
                  <c:v>32.900000000000006</c:v>
                </c:pt>
                <c:pt idx="6581">
                  <c:v>32.905000000000001</c:v>
                </c:pt>
                <c:pt idx="6582">
                  <c:v>32.909999999999997</c:v>
                </c:pt>
                <c:pt idx="6583">
                  <c:v>32.915000000000006</c:v>
                </c:pt>
                <c:pt idx="6584">
                  <c:v>32.92</c:v>
                </c:pt>
                <c:pt idx="6585">
                  <c:v>32.924999999999997</c:v>
                </c:pt>
                <c:pt idx="6586">
                  <c:v>32.930000000000007</c:v>
                </c:pt>
                <c:pt idx="6587">
                  <c:v>32.935000000000002</c:v>
                </c:pt>
                <c:pt idx="6588">
                  <c:v>32.94</c:v>
                </c:pt>
                <c:pt idx="6589">
                  <c:v>32.945</c:v>
                </c:pt>
                <c:pt idx="6590">
                  <c:v>32.950000000000003</c:v>
                </c:pt>
                <c:pt idx="6591">
                  <c:v>32.954999999999998</c:v>
                </c:pt>
                <c:pt idx="6592">
                  <c:v>32.96</c:v>
                </c:pt>
                <c:pt idx="6593">
                  <c:v>32.965000000000003</c:v>
                </c:pt>
                <c:pt idx="6594">
                  <c:v>32.97</c:v>
                </c:pt>
                <c:pt idx="6595">
                  <c:v>32.975000000000001</c:v>
                </c:pt>
                <c:pt idx="6596">
                  <c:v>32.980000000000004</c:v>
                </c:pt>
                <c:pt idx="6597">
                  <c:v>32.984999999999999</c:v>
                </c:pt>
                <c:pt idx="6598">
                  <c:v>32.99</c:v>
                </c:pt>
                <c:pt idx="6599">
                  <c:v>32.995000000000005</c:v>
                </c:pt>
                <c:pt idx="6600">
                  <c:v>33</c:v>
                </c:pt>
                <c:pt idx="6601">
                  <c:v>33.005000000000003</c:v>
                </c:pt>
                <c:pt idx="6602">
                  <c:v>33.010000000000005</c:v>
                </c:pt>
                <c:pt idx="6603">
                  <c:v>33.015000000000001</c:v>
                </c:pt>
                <c:pt idx="6604">
                  <c:v>33.020000000000003</c:v>
                </c:pt>
                <c:pt idx="6605">
                  <c:v>33.025000000000006</c:v>
                </c:pt>
                <c:pt idx="6606">
                  <c:v>33.03</c:v>
                </c:pt>
                <c:pt idx="6607">
                  <c:v>33.034999999999997</c:v>
                </c:pt>
                <c:pt idx="6608">
                  <c:v>33.040000000000006</c:v>
                </c:pt>
                <c:pt idx="6609">
                  <c:v>33.045000000000002</c:v>
                </c:pt>
                <c:pt idx="6610">
                  <c:v>33.049999999999997</c:v>
                </c:pt>
                <c:pt idx="6611">
                  <c:v>33.055000000000007</c:v>
                </c:pt>
                <c:pt idx="6612">
                  <c:v>33.06</c:v>
                </c:pt>
                <c:pt idx="6613">
                  <c:v>33.064999999999998</c:v>
                </c:pt>
                <c:pt idx="6614">
                  <c:v>33.07</c:v>
                </c:pt>
                <c:pt idx="6615">
                  <c:v>33.075000000000003</c:v>
                </c:pt>
                <c:pt idx="6616">
                  <c:v>33.08</c:v>
                </c:pt>
                <c:pt idx="6617">
                  <c:v>33.085000000000001</c:v>
                </c:pt>
                <c:pt idx="6618">
                  <c:v>33.090000000000003</c:v>
                </c:pt>
                <c:pt idx="6619">
                  <c:v>33.094999999999999</c:v>
                </c:pt>
                <c:pt idx="6620">
                  <c:v>33.1</c:v>
                </c:pt>
                <c:pt idx="6621">
                  <c:v>33.105000000000004</c:v>
                </c:pt>
                <c:pt idx="6622">
                  <c:v>33.11</c:v>
                </c:pt>
                <c:pt idx="6623">
                  <c:v>33.115000000000002</c:v>
                </c:pt>
                <c:pt idx="6624">
                  <c:v>33.120000000000005</c:v>
                </c:pt>
                <c:pt idx="6625">
                  <c:v>33.125</c:v>
                </c:pt>
                <c:pt idx="6626">
                  <c:v>33.130000000000003</c:v>
                </c:pt>
                <c:pt idx="6627">
                  <c:v>33.135000000000005</c:v>
                </c:pt>
                <c:pt idx="6628">
                  <c:v>33.14</c:v>
                </c:pt>
                <c:pt idx="6629">
                  <c:v>33.145000000000003</c:v>
                </c:pt>
                <c:pt idx="6630">
                  <c:v>33.150000000000006</c:v>
                </c:pt>
                <c:pt idx="6631">
                  <c:v>33.155000000000001</c:v>
                </c:pt>
                <c:pt idx="6632">
                  <c:v>33.159999999999997</c:v>
                </c:pt>
                <c:pt idx="6633">
                  <c:v>33.165000000000006</c:v>
                </c:pt>
                <c:pt idx="6634">
                  <c:v>33.17</c:v>
                </c:pt>
                <c:pt idx="6635">
                  <c:v>33.174999999999997</c:v>
                </c:pt>
                <c:pt idx="6636">
                  <c:v>33.180000000000007</c:v>
                </c:pt>
                <c:pt idx="6637">
                  <c:v>33.185000000000002</c:v>
                </c:pt>
                <c:pt idx="6638">
                  <c:v>33.19</c:v>
                </c:pt>
                <c:pt idx="6639">
                  <c:v>33.195</c:v>
                </c:pt>
                <c:pt idx="6640">
                  <c:v>33.200000000000003</c:v>
                </c:pt>
                <c:pt idx="6641">
                  <c:v>33.204999999999998</c:v>
                </c:pt>
                <c:pt idx="6642">
                  <c:v>33.21</c:v>
                </c:pt>
                <c:pt idx="6643">
                  <c:v>33.215000000000003</c:v>
                </c:pt>
                <c:pt idx="6644">
                  <c:v>33.22</c:v>
                </c:pt>
                <c:pt idx="6645">
                  <c:v>33.225000000000001</c:v>
                </c:pt>
                <c:pt idx="6646">
                  <c:v>33.230000000000004</c:v>
                </c:pt>
                <c:pt idx="6647">
                  <c:v>33.234999999999999</c:v>
                </c:pt>
                <c:pt idx="6648">
                  <c:v>33.24</c:v>
                </c:pt>
                <c:pt idx="6649">
                  <c:v>33.245000000000005</c:v>
                </c:pt>
                <c:pt idx="6650">
                  <c:v>33.25</c:v>
                </c:pt>
                <c:pt idx="6651">
                  <c:v>33.255000000000003</c:v>
                </c:pt>
                <c:pt idx="6652">
                  <c:v>33.260000000000005</c:v>
                </c:pt>
                <c:pt idx="6653">
                  <c:v>33.265000000000001</c:v>
                </c:pt>
                <c:pt idx="6654">
                  <c:v>33.270000000000003</c:v>
                </c:pt>
                <c:pt idx="6655">
                  <c:v>33.275000000000006</c:v>
                </c:pt>
                <c:pt idx="6656">
                  <c:v>33.28</c:v>
                </c:pt>
                <c:pt idx="6657">
                  <c:v>33.284999999999997</c:v>
                </c:pt>
                <c:pt idx="6658">
                  <c:v>33.290000000000006</c:v>
                </c:pt>
                <c:pt idx="6659">
                  <c:v>33.295000000000002</c:v>
                </c:pt>
                <c:pt idx="6660">
                  <c:v>33.299999999999997</c:v>
                </c:pt>
                <c:pt idx="6661">
                  <c:v>33.305000000000007</c:v>
                </c:pt>
                <c:pt idx="6662">
                  <c:v>33.31</c:v>
                </c:pt>
                <c:pt idx="6663">
                  <c:v>33.314999999999998</c:v>
                </c:pt>
                <c:pt idx="6664">
                  <c:v>33.32</c:v>
                </c:pt>
                <c:pt idx="6665">
                  <c:v>33.325000000000003</c:v>
                </c:pt>
                <c:pt idx="6666">
                  <c:v>33.33</c:v>
                </c:pt>
                <c:pt idx="6667">
                  <c:v>33.335000000000001</c:v>
                </c:pt>
                <c:pt idx="6668">
                  <c:v>33.340000000000003</c:v>
                </c:pt>
                <c:pt idx="6669">
                  <c:v>33.344999999999999</c:v>
                </c:pt>
                <c:pt idx="6670">
                  <c:v>33.35</c:v>
                </c:pt>
                <c:pt idx="6671">
                  <c:v>33.355000000000004</c:v>
                </c:pt>
                <c:pt idx="6672">
                  <c:v>33.36</c:v>
                </c:pt>
                <c:pt idx="6673">
                  <c:v>33.365000000000002</c:v>
                </c:pt>
                <c:pt idx="6674">
                  <c:v>33.370000000000005</c:v>
                </c:pt>
                <c:pt idx="6675">
                  <c:v>33.375</c:v>
                </c:pt>
                <c:pt idx="6676">
                  <c:v>33.380000000000003</c:v>
                </c:pt>
                <c:pt idx="6677">
                  <c:v>33.385000000000005</c:v>
                </c:pt>
                <c:pt idx="6678">
                  <c:v>33.39</c:v>
                </c:pt>
                <c:pt idx="6679">
                  <c:v>33.395000000000003</c:v>
                </c:pt>
                <c:pt idx="6680">
                  <c:v>33.400000000000006</c:v>
                </c:pt>
                <c:pt idx="6681">
                  <c:v>33.405000000000001</c:v>
                </c:pt>
                <c:pt idx="6682">
                  <c:v>33.409999999999997</c:v>
                </c:pt>
                <c:pt idx="6683">
                  <c:v>33.415000000000006</c:v>
                </c:pt>
                <c:pt idx="6684">
                  <c:v>33.42</c:v>
                </c:pt>
                <c:pt idx="6685">
                  <c:v>33.424999999999997</c:v>
                </c:pt>
                <c:pt idx="6686">
                  <c:v>33.430000000000007</c:v>
                </c:pt>
                <c:pt idx="6687">
                  <c:v>33.435000000000002</c:v>
                </c:pt>
                <c:pt idx="6688">
                  <c:v>33.44</c:v>
                </c:pt>
                <c:pt idx="6689">
                  <c:v>33.445</c:v>
                </c:pt>
                <c:pt idx="6690">
                  <c:v>33.450000000000003</c:v>
                </c:pt>
                <c:pt idx="6691">
                  <c:v>33.454999999999998</c:v>
                </c:pt>
                <c:pt idx="6692">
                  <c:v>33.46</c:v>
                </c:pt>
                <c:pt idx="6693">
                  <c:v>33.465000000000003</c:v>
                </c:pt>
                <c:pt idx="6694">
                  <c:v>33.47</c:v>
                </c:pt>
                <c:pt idx="6695">
                  <c:v>33.475000000000001</c:v>
                </c:pt>
                <c:pt idx="6696">
                  <c:v>33.480000000000004</c:v>
                </c:pt>
                <c:pt idx="6697">
                  <c:v>33.484999999999999</c:v>
                </c:pt>
                <c:pt idx="6698">
                  <c:v>33.49</c:v>
                </c:pt>
                <c:pt idx="6699">
                  <c:v>33.495000000000005</c:v>
                </c:pt>
                <c:pt idx="6700">
                  <c:v>33.5</c:v>
                </c:pt>
                <c:pt idx="6701">
                  <c:v>33.505000000000003</c:v>
                </c:pt>
                <c:pt idx="6702">
                  <c:v>33.510000000000005</c:v>
                </c:pt>
                <c:pt idx="6703">
                  <c:v>33.515000000000001</c:v>
                </c:pt>
                <c:pt idx="6704">
                  <c:v>33.520000000000003</c:v>
                </c:pt>
                <c:pt idx="6705">
                  <c:v>33.525000000000006</c:v>
                </c:pt>
                <c:pt idx="6706">
                  <c:v>33.53</c:v>
                </c:pt>
                <c:pt idx="6707">
                  <c:v>33.534999999999997</c:v>
                </c:pt>
                <c:pt idx="6708">
                  <c:v>33.540000000000006</c:v>
                </c:pt>
                <c:pt idx="6709">
                  <c:v>33.545000000000002</c:v>
                </c:pt>
                <c:pt idx="6710">
                  <c:v>33.549999999999997</c:v>
                </c:pt>
                <c:pt idx="6711">
                  <c:v>33.555000000000007</c:v>
                </c:pt>
                <c:pt idx="6712">
                  <c:v>33.56</c:v>
                </c:pt>
                <c:pt idx="6713">
                  <c:v>33.564999999999998</c:v>
                </c:pt>
                <c:pt idx="6714">
                  <c:v>33.57</c:v>
                </c:pt>
                <c:pt idx="6715">
                  <c:v>33.575000000000003</c:v>
                </c:pt>
                <c:pt idx="6716">
                  <c:v>33.58</c:v>
                </c:pt>
                <c:pt idx="6717">
                  <c:v>33.585000000000001</c:v>
                </c:pt>
                <c:pt idx="6718">
                  <c:v>33.590000000000003</c:v>
                </c:pt>
                <c:pt idx="6719">
                  <c:v>33.594999999999999</c:v>
                </c:pt>
                <c:pt idx="6720">
                  <c:v>33.6</c:v>
                </c:pt>
                <c:pt idx="6721">
                  <c:v>33.605000000000004</c:v>
                </c:pt>
                <c:pt idx="6722">
                  <c:v>33.61</c:v>
                </c:pt>
                <c:pt idx="6723">
                  <c:v>33.615000000000002</c:v>
                </c:pt>
                <c:pt idx="6724">
                  <c:v>33.620000000000005</c:v>
                </c:pt>
                <c:pt idx="6725">
                  <c:v>33.625</c:v>
                </c:pt>
                <c:pt idx="6726">
                  <c:v>33.630000000000003</c:v>
                </c:pt>
                <c:pt idx="6727">
                  <c:v>33.635000000000005</c:v>
                </c:pt>
                <c:pt idx="6728">
                  <c:v>33.64</c:v>
                </c:pt>
                <c:pt idx="6729">
                  <c:v>33.645000000000003</c:v>
                </c:pt>
                <c:pt idx="6730">
                  <c:v>33.650000000000006</c:v>
                </c:pt>
                <c:pt idx="6731">
                  <c:v>33.655000000000001</c:v>
                </c:pt>
                <c:pt idx="6732">
                  <c:v>33.659999999999997</c:v>
                </c:pt>
                <c:pt idx="6733">
                  <c:v>33.665000000000006</c:v>
                </c:pt>
                <c:pt idx="6734">
                  <c:v>33.67</c:v>
                </c:pt>
                <c:pt idx="6735">
                  <c:v>33.674999999999997</c:v>
                </c:pt>
                <c:pt idx="6736">
                  <c:v>33.680000000000007</c:v>
                </c:pt>
                <c:pt idx="6737">
                  <c:v>33.685000000000002</c:v>
                </c:pt>
                <c:pt idx="6738">
                  <c:v>33.69</c:v>
                </c:pt>
                <c:pt idx="6739">
                  <c:v>33.695</c:v>
                </c:pt>
                <c:pt idx="6740">
                  <c:v>33.700000000000003</c:v>
                </c:pt>
                <c:pt idx="6741">
                  <c:v>33.704999999999998</c:v>
                </c:pt>
                <c:pt idx="6742">
                  <c:v>33.71</c:v>
                </c:pt>
                <c:pt idx="6743">
                  <c:v>33.715000000000003</c:v>
                </c:pt>
                <c:pt idx="6744">
                  <c:v>33.72</c:v>
                </c:pt>
                <c:pt idx="6745">
                  <c:v>33.725000000000001</c:v>
                </c:pt>
                <c:pt idx="6746">
                  <c:v>33.730000000000004</c:v>
                </c:pt>
                <c:pt idx="6747">
                  <c:v>33.734999999999999</c:v>
                </c:pt>
                <c:pt idx="6748">
                  <c:v>33.74</c:v>
                </c:pt>
                <c:pt idx="6749">
                  <c:v>33.745000000000005</c:v>
                </c:pt>
                <c:pt idx="6750">
                  <c:v>33.75</c:v>
                </c:pt>
                <c:pt idx="6751">
                  <c:v>33.755000000000003</c:v>
                </c:pt>
                <c:pt idx="6752">
                  <c:v>33.760000000000005</c:v>
                </c:pt>
                <c:pt idx="6753">
                  <c:v>33.765000000000001</c:v>
                </c:pt>
                <c:pt idx="6754">
                  <c:v>33.770000000000003</c:v>
                </c:pt>
                <c:pt idx="6755">
                  <c:v>33.775000000000006</c:v>
                </c:pt>
                <c:pt idx="6756">
                  <c:v>33.78</c:v>
                </c:pt>
                <c:pt idx="6757">
                  <c:v>33.784999999999997</c:v>
                </c:pt>
                <c:pt idx="6758">
                  <c:v>33.790000000000006</c:v>
                </c:pt>
                <c:pt idx="6759">
                  <c:v>33.795000000000002</c:v>
                </c:pt>
                <c:pt idx="6760">
                  <c:v>33.799999999999997</c:v>
                </c:pt>
                <c:pt idx="6761">
                  <c:v>33.805000000000007</c:v>
                </c:pt>
                <c:pt idx="6762">
                  <c:v>33.81</c:v>
                </c:pt>
                <c:pt idx="6763">
                  <c:v>33.814999999999998</c:v>
                </c:pt>
                <c:pt idx="6764">
                  <c:v>33.82</c:v>
                </c:pt>
                <c:pt idx="6765">
                  <c:v>33.825000000000003</c:v>
                </c:pt>
                <c:pt idx="6766">
                  <c:v>33.83</c:v>
                </c:pt>
                <c:pt idx="6767">
                  <c:v>33.835000000000001</c:v>
                </c:pt>
                <c:pt idx="6768">
                  <c:v>33.840000000000003</c:v>
                </c:pt>
                <c:pt idx="6769">
                  <c:v>33.844999999999999</c:v>
                </c:pt>
                <c:pt idx="6770">
                  <c:v>33.85</c:v>
                </c:pt>
                <c:pt idx="6771">
                  <c:v>33.855000000000004</c:v>
                </c:pt>
                <c:pt idx="6772">
                  <c:v>33.86</c:v>
                </c:pt>
                <c:pt idx="6773">
                  <c:v>33.865000000000002</c:v>
                </c:pt>
                <c:pt idx="6774">
                  <c:v>33.870000000000005</c:v>
                </c:pt>
                <c:pt idx="6775">
                  <c:v>33.875</c:v>
                </c:pt>
                <c:pt idx="6776">
                  <c:v>33.880000000000003</c:v>
                </c:pt>
                <c:pt idx="6777">
                  <c:v>33.885000000000005</c:v>
                </c:pt>
                <c:pt idx="6778">
                  <c:v>33.89</c:v>
                </c:pt>
                <c:pt idx="6779">
                  <c:v>33.895000000000003</c:v>
                </c:pt>
                <c:pt idx="6780">
                  <c:v>33.900000000000006</c:v>
                </c:pt>
                <c:pt idx="6781">
                  <c:v>33.905000000000001</c:v>
                </c:pt>
                <c:pt idx="6782">
                  <c:v>33.909999999999997</c:v>
                </c:pt>
                <c:pt idx="6783">
                  <c:v>33.915000000000006</c:v>
                </c:pt>
                <c:pt idx="6784">
                  <c:v>33.92</c:v>
                </c:pt>
                <c:pt idx="6785">
                  <c:v>33.924999999999997</c:v>
                </c:pt>
                <c:pt idx="6786">
                  <c:v>33.930000000000007</c:v>
                </c:pt>
                <c:pt idx="6787">
                  <c:v>33.935000000000002</c:v>
                </c:pt>
                <c:pt idx="6788">
                  <c:v>33.94</c:v>
                </c:pt>
                <c:pt idx="6789">
                  <c:v>33.945</c:v>
                </c:pt>
                <c:pt idx="6790">
                  <c:v>33.950000000000003</c:v>
                </c:pt>
                <c:pt idx="6791">
                  <c:v>33.954999999999998</c:v>
                </c:pt>
                <c:pt idx="6792">
                  <c:v>33.96</c:v>
                </c:pt>
                <c:pt idx="6793">
                  <c:v>33.965000000000003</c:v>
                </c:pt>
                <c:pt idx="6794">
                  <c:v>33.97</c:v>
                </c:pt>
                <c:pt idx="6795">
                  <c:v>33.975000000000001</c:v>
                </c:pt>
                <c:pt idx="6796">
                  <c:v>33.980000000000004</c:v>
                </c:pt>
                <c:pt idx="6797">
                  <c:v>33.984999999999999</c:v>
                </c:pt>
                <c:pt idx="6798">
                  <c:v>33.99</c:v>
                </c:pt>
                <c:pt idx="6799">
                  <c:v>33.995000000000005</c:v>
                </c:pt>
                <c:pt idx="6800">
                  <c:v>34</c:v>
                </c:pt>
                <c:pt idx="6801">
                  <c:v>34.005000000000003</c:v>
                </c:pt>
                <c:pt idx="6802">
                  <c:v>34.010000000000005</c:v>
                </c:pt>
                <c:pt idx="6803">
                  <c:v>34.015000000000001</c:v>
                </c:pt>
                <c:pt idx="6804">
                  <c:v>34.020000000000003</c:v>
                </c:pt>
                <c:pt idx="6805">
                  <c:v>34.025000000000006</c:v>
                </c:pt>
                <c:pt idx="6806">
                  <c:v>34.03</c:v>
                </c:pt>
                <c:pt idx="6807">
                  <c:v>34.034999999999997</c:v>
                </c:pt>
                <c:pt idx="6808">
                  <c:v>34.040000000000006</c:v>
                </c:pt>
                <c:pt idx="6809">
                  <c:v>34.045000000000002</c:v>
                </c:pt>
                <c:pt idx="6810">
                  <c:v>34.049999999999997</c:v>
                </c:pt>
                <c:pt idx="6811">
                  <c:v>34.055000000000007</c:v>
                </c:pt>
                <c:pt idx="6812">
                  <c:v>34.06</c:v>
                </c:pt>
                <c:pt idx="6813">
                  <c:v>34.064999999999998</c:v>
                </c:pt>
                <c:pt idx="6814">
                  <c:v>34.07</c:v>
                </c:pt>
                <c:pt idx="6815">
                  <c:v>34.075000000000003</c:v>
                </c:pt>
                <c:pt idx="6816">
                  <c:v>34.08</c:v>
                </c:pt>
                <c:pt idx="6817">
                  <c:v>34.085000000000001</c:v>
                </c:pt>
                <c:pt idx="6818">
                  <c:v>34.090000000000003</c:v>
                </c:pt>
                <c:pt idx="6819">
                  <c:v>34.094999999999999</c:v>
                </c:pt>
                <c:pt idx="6820">
                  <c:v>34.1</c:v>
                </c:pt>
                <c:pt idx="6821">
                  <c:v>34.105000000000004</c:v>
                </c:pt>
                <c:pt idx="6822">
                  <c:v>34.11</c:v>
                </c:pt>
                <c:pt idx="6823">
                  <c:v>34.115000000000002</c:v>
                </c:pt>
                <c:pt idx="6824">
                  <c:v>34.120000000000005</c:v>
                </c:pt>
                <c:pt idx="6825">
                  <c:v>34.125</c:v>
                </c:pt>
                <c:pt idx="6826">
                  <c:v>34.130000000000003</c:v>
                </c:pt>
                <c:pt idx="6827">
                  <c:v>34.135000000000005</c:v>
                </c:pt>
                <c:pt idx="6828">
                  <c:v>34.14</c:v>
                </c:pt>
                <c:pt idx="6829">
                  <c:v>34.145000000000003</c:v>
                </c:pt>
                <c:pt idx="6830">
                  <c:v>34.150000000000006</c:v>
                </c:pt>
                <c:pt idx="6831">
                  <c:v>34.155000000000001</c:v>
                </c:pt>
                <c:pt idx="6832">
                  <c:v>34.159999999999997</c:v>
                </c:pt>
                <c:pt idx="6833">
                  <c:v>34.165000000000006</c:v>
                </c:pt>
                <c:pt idx="6834">
                  <c:v>34.17</c:v>
                </c:pt>
                <c:pt idx="6835">
                  <c:v>34.174999999999997</c:v>
                </c:pt>
                <c:pt idx="6836">
                  <c:v>34.180000000000007</c:v>
                </c:pt>
                <c:pt idx="6837">
                  <c:v>34.185000000000002</c:v>
                </c:pt>
                <c:pt idx="6838">
                  <c:v>34.19</c:v>
                </c:pt>
                <c:pt idx="6839">
                  <c:v>34.195</c:v>
                </c:pt>
                <c:pt idx="6840">
                  <c:v>34.200000000000003</c:v>
                </c:pt>
                <c:pt idx="6841">
                  <c:v>34.204999999999998</c:v>
                </c:pt>
                <c:pt idx="6842">
                  <c:v>34.21</c:v>
                </c:pt>
                <c:pt idx="6843">
                  <c:v>34.215000000000003</c:v>
                </c:pt>
                <c:pt idx="6844">
                  <c:v>34.22</c:v>
                </c:pt>
                <c:pt idx="6845">
                  <c:v>34.225000000000001</c:v>
                </c:pt>
                <c:pt idx="6846">
                  <c:v>34.230000000000004</c:v>
                </c:pt>
                <c:pt idx="6847">
                  <c:v>34.234999999999999</c:v>
                </c:pt>
                <c:pt idx="6848">
                  <c:v>34.24</c:v>
                </c:pt>
                <c:pt idx="6849">
                  <c:v>34.245000000000005</c:v>
                </c:pt>
                <c:pt idx="6850">
                  <c:v>34.25</c:v>
                </c:pt>
                <c:pt idx="6851">
                  <c:v>34.255000000000003</c:v>
                </c:pt>
                <c:pt idx="6852">
                  <c:v>34.260000000000005</c:v>
                </c:pt>
                <c:pt idx="6853">
                  <c:v>34.265000000000001</c:v>
                </c:pt>
                <c:pt idx="6854">
                  <c:v>34.270000000000003</c:v>
                </c:pt>
                <c:pt idx="6855">
                  <c:v>34.275000000000006</c:v>
                </c:pt>
                <c:pt idx="6856">
                  <c:v>34.28</c:v>
                </c:pt>
                <c:pt idx="6857">
                  <c:v>34.284999999999997</c:v>
                </c:pt>
                <c:pt idx="6858">
                  <c:v>34.290000000000006</c:v>
                </c:pt>
                <c:pt idx="6859">
                  <c:v>34.295000000000002</c:v>
                </c:pt>
                <c:pt idx="6860">
                  <c:v>34.299999999999997</c:v>
                </c:pt>
                <c:pt idx="6861">
                  <c:v>34.305000000000007</c:v>
                </c:pt>
                <c:pt idx="6862">
                  <c:v>34.31</c:v>
                </c:pt>
                <c:pt idx="6863">
                  <c:v>34.314999999999998</c:v>
                </c:pt>
                <c:pt idx="6864">
                  <c:v>34.32</c:v>
                </c:pt>
                <c:pt idx="6865">
                  <c:v>34.325000000000003</c:v>
                </c:pt>
                <c:pt idx="6866">
                  <c:v>34.33</c:v>
                </c:pt>
                <c:pt idx="6867">
                  <c:v>34.335000000000001</c:v>
                </c:pt>
                <c:pt idx="6868">
                  <c:v>34.340000000000003</c:v>
                </c:pt>
                <c:pt idx="6869">
                  <c:v>34.344999999999999</c:v>
                </c:pt>
                <c:pt idx="6870">
                  <c:v>34.35</c:v>
                </c:pt>
                <c:pt idx="6871">
                  <c:v>34.355000000000004</c:v>
                </c:pt>
                <c:pt idx="6872">
                  <c:v>34.36</c:v>
                </c:pt>
                <c:pt idx="6873">
                  <c:v>34.365000000000002</c:v>
                </c:pt>
                <c:pt idx="6874">
                  <c:v>34.370000000000005</c:v>
                </c:pt>
                <c:pt idx="6875">
                  <c:v>34.375</c:v>
                </c:pt>
                <c:pt idx="6876">
                  <c:v>34.380000000000003</c:v>
                </c:pt>
                <c:pt idx="6877">
                  <c:v>34.385000000000005</c:v>
                </c:pt>
                <c:pt idx="6878">
                  <c:v>34.39</c:v>
                </c:pt>
                <c:pt idx="6879">
                  <c:v>34.395000000000003</c:v>
                </c:pt>
                <c:pt idx="6880">
                  <c:v>34.400000000000006</c:v>
                </c:pt>
                <c:pt idx="6881">
                  <c:v>34.405000000000001</c:v>
                </c:pt>
                <c:pt idx="6882">
                  <c:v>34.409999999999997</c:v>
                </c:pt>
                <c:pt idx="6883">
                  <c:v>34.415000000000006</c:v>
                </c:pt>
                <c:pt idx="6884">
                  <c:v>34.42</c:v>
                </c:pt>
                <c:pt idx="6885">
                  <c:v>34.424999999999997</c:v>
                </c:pt>
                <c:pt idx="6886">
                  <c:v>34.430000000000007</c:v>
                </c:pt>
                <c:pt idx="6887">
                  <c:v>34.435000000000002</c:v>
                </c:pt>
                <c:pt idx="6888">
                  <c:v>34.44</c:v>
                </c:pt>
                <c:pt idx="6889">
                  <c:v>34.445</c:v>
                </c:pt>
                <c:pt idx="6890">
                  <c:v>34.450000000000003</c:v>
                </c:pt>
                <c:pt idx="6891">
                  <c:v>34.454999999999998</c:v>
                </c:pt>
                <c:pt idx="6892">
                  <c:v>34.46</c:v>
                </c:pt>
                <c:pt idx="6893">
                  <c:v>34.465000000000003</c:v>
                </c:pt>
                <c:pt idx="6894">
                  <c:v>34.47</c:v>
                </c:pt>
                <c:pt idx="6895">
                  <c:v>34.475000000000001</c:v>
                </c:pt>
                <c:pt idx="6896">
                  <c:v>34.480000000000004</c:v>
                </c:pt>
                <c:pt idx="6897">
                  <c:v>34.484999999999999</c:v>
                </c:pt>
                <c:pt idx="6898">
                  <c:v>34.49</c:v>
                </c:pt>
                <c:pt idx="6899">
                  <c:v>34.495000000000005</c:v>
                </c:pt>
                <c:pt idx="6900">
                  <c:v>34.5</c:v>
                </c:pt>
                <c:pt idx="6901">
                  <c:v>34.505000000000003</c:v>
                </c:pt>
                <c:pt idx="6902">
                  <c:v>34.510000000000005</c:v>
                </c:pt>
                <c:pt idx="6903">
                  <c:v>34.515000000000001</c:v>
                </c:pt>
                <c:pt idx="6904">
                  <c:v>34.520000000000003</c:v>
                </c:pt>
                <c:pt idx="6905">
                  <c:v>34.525000000000006</c:v>
                </c:pt>
                <c:pt idx="6906">
                  <c:v>34.53</c:v>
                </c:pt>
                <c:pt idx="6907">
                  <c:v>34.534999999999997</c:v>
                </c:pt>
                <c:pt idx="6908">
                  <c:v>34.540000000000006</c:v>
                </c:pt>
                <c:pt idx="6909">
                  <c:v>34.545000000000002</c:v>
                </c:pt>
                <c:pt idx="6910">
                  <c:v>34.549999999999997</c:v>
                </c:pt>
                <c:pt idx="6911">
                  <c:v>34.555000000000007</c:v>
                </c:pt>
                <c:pt idx="6912">
                  <c:v>34.56</c:v>
                </c:pt>
                <c:pt idx="6913">
                  <c:v>34.564999999999998</c:v>
                </c:pt>
                <c:pt idx="6914">
                  <c:v>34.57</c:v>
                </c:pt>
                <c:pt idx="6915">
                  <c:v>34.575000000000003</c:v>
                </c:pt>
                <c:pt idx="6916">
                  <c:v>34.58</c:v>
                </c:pt>
                <c:pt idx="6917">
                  <c:v>34.585000000000001</c:v>
                </c:pt>
                <c:pt idx="6918">
                  <c:v>34.590000000000003</c:v>
                </c:pt>
                <c:pt idx="6919">
                  <c:v>34.594999999999999</c:v>
                </c:pt>
                <c:pt idx="6920">
                  <c:v>34.6</c:v>
                </c:pt>
                <c:pt idx="6921">
                  <c:v>34.605000000000004</c:v>
                </c:pt>
                <c:pt idx="6922">
                  <c:v>34.61</c:v>
                </c:pt>
                <c:pt idx="6923">
                  <c:v>34.615000000000002</c:v>
                </c:pt>
                <c:pt idx="6924">
                  <c:v>34.620000000000005</c:v>
                </c:pt>
                <c:pt idx="6925">
                  <c:v>34.625</c:v>
                </c:pt>
                <c:pt idx="6926">
                  <c:v>34.630000000000003</c:v>
                </c:pt>
                <c:pt idx="6927">
                  <c:v>34.635000000000005</c:v>
                </c:pt>
                <c:pt idx="6928">
                  <c:v>34.64</c:v>
                </c:pt>
                <c:pt idx="6929">
                  <c:v>34.645000000000003</c:v>
                </c:pt>
                <c:pt idx="6930">
                  <c:v>34.650000000000006</c:v>
                </c:pt>
                <c:pt idx="6931">
                  <c:v>34.655000000000001</c:v>
                </c:pt>
                <c:pt idx="6932">
                  <c:v>34.659999999999997</c:v>
                </c:pt>
                <c:pt idx="6933">
                  <c:v>34.665000000000006</c:v>
                </c:pt>
                <c:pt idx="6934">
                  <c:v>34.67</c:v>
                </c:pt>
                <c:pt idx="6935">
                  <c:v>34.674999999999997</c:v>
                </c:pt>
                <c:pt idx="6936">
                  <c:v>34.680000000000007</c:v>
                </c:pt>
                <c:pt idx="6937">
                  <c:v>34.685000000000002</c:v>
                </c:pt>
                <c:pt idx="6938">
                  <c:v>34.69</c:v>
                </c:pt>
                <c:pt idx="6939">
                  <c:v>34.695</c:v>
                </c:pt>
                <c:pt idx="6940">
                  <c:v>34.700000000000003</c:v>
                </c:pt>
                <c:pt idx="6941">
                  <c:v>34.704999999999998</c:v>
                </c:pt>
                <c:pt idx="6942">
                  <c:v>34.71</c:v>
                </c:pt>
                <c:pt idx="6943">
                  <c:v>34.715000000000003</c:v>
                </c:pt>
                <c:pt idx="6944">
                  <c:v>34.72</c:v>
                </c:pt>
                <c:pt idx="6945">
                  <c:v>34.725000000000001</c:v>
                </c:pt>
                <c:pt idx="6946">
                  <c:v>34.730000000000004</c:v>
                </c:pt>
                <c:pt idx="6947">
                  <c:v>34.734999999999999</c:v>
                </c:pt>
                <c:pt idx="6948">
                  <c:v>34.74</c:v>
                </c:pt>
                <c:pt idx="6949">
                  <c:v>34.745000000000005</c:v>
                </c:pt>
                <c:pt idx="6950">
                  <c:v>34.75</c:v>
                </c:pt>
                <c:pt idx="6951">
                  <c:v>34.755000000000003</c:v>
                </c:pt>
                <c:pt idx="6952">
                  <c:v>34.760000000000005</c:v>
                </c:pt>
                <c:pt idx="6953">
                  <c:v>34.765000000000001</c:v>
                </c:pt>
                <c:pt idx="6954">
                  <c:v>34.770000000000003</c:v>
                </c:pt>
                <c:pt idx="6955">
                  <c:v>34.775000000000006</c:v>
                </c:pt>
                <c:pt idx="6956">
                  <c:v>34.78</c:v>
                </c:pt>
                <c:pt idx="6957">
                  <c:v>34.784999999999997</c:v>
                </c:pt>
                <c:pt idx="6958">
                  <c:v>34.790000000000006</c:v>
                </c:pt>
                <c:pt idx="6959">
                  <c:v>34.795000000000002</c:v>
                </c:pt>
                <c:pt idx="6960">
                  <c:v>34.799999999999997</c:v>
                </c:pt>
                <c:pt idx="6961">
                  <c:v>34.805000000000007</c:v>
                </c:pt>
                <c:pt idx="6962">
                  <c:v>34.81</c:v>
                </c:pt>
                <c:pt idx="6963">
                  <c:v>34.814999999999998</c:v>
                </c:pt>
                <c:pt idx="6964">
                  <c:v>34.82</c:v>
                </c:pt>
                <c:pt idx="6965">
                  <c:v>34.825000000000003</c:v>
                </c:pt>
                <c:pt idx="6966">
                  <c:v>34.83</c:v>
                </c:pt>
                <c:pt idx="6967">
                  <c:v>34.835000000000001</c:v>
                </c:pt>
                <c:pt idx="6968">
                  <c:v>34.840000000000003</c:v>
                </c:pt>
                <c:pt idx="6969">
                  <c:v>34.844999999999999</c:v>
                </c:pt>
                <c:pt idx="6970">
                  <c:v>34.85</c:v>
                </c:pt>
                <c:pt idx="6971">
                  <c:v>34.855000000000004</c:v>
                </c:pt>
                <c:pt idx="6972">
                  <c:v>34.86</c:v>
                </c:pt>
                <c:pt idx="6973">
                  <c:v>34.865000000000002</c:v>
                </c:pt>
                <c:pt idx="6974">
                  <c:v>34.870000000000005</c:v>
                </c:pt>
                <c:pt idx="6975">
                  <c:v>34.875</c:v>
                </c:pt>
                <c:pt idx="6976">
                  <c:v>34.880000000000003</c:v>
                </c:pt>
                <c:pt idx="6977">
                  <c:v>34.885000000000005</c:v>
                </c:pt>
                <c:pt idx="6978">
                  <c:v>34.89</c:v>
                </c:pt>
                <c:pt idx="6979">
                  <c:v>34.895000000000003</c:v>
                </c:pt>
                <c:pt idx="6980">
                  <c:v>34.900000000000006</c:v>
                </c:pt>
                <c:pt idx="6981">
                  <c:v>34.905000000000001</c:v>
                </c:pt>
                <c:pt idx="6982">
                  <c:v>34.909999999999997</c:v>
                </c:pt>
                <c:pt idx="6983">
                  <c:v>34.915000000000006</c:v>
                </c:pt>
                <c:pt idx="6984">
                  <c:v>34.92</c:v>
                </c:pt>
                <c:pt idx="6985">
                  <c:v>34.924999999999997</c:v>
                </c:pt>
                <c:pt idx="6986">
                  <c:v>34.930000000000007</c:v>
                </c:pt>
                <c:pt idx="6987">
                  <c:v>34.935000000000002</c:v>
                </c:pt>
                <c:pt idx="6988">
                  <c:v>34.94</c:v>
                </c:pt>
                <c:pt idx="6989">
                  <c:v>34.945</c:v>
                </c:pt>
                <c:pt idx="6990">
                  <c:v>34.950000000000003</c:v>
                </c:pt>
                <c:pt idx="6991">
                  <c:v>34.954999999999998</c:v>
                </c:pt>
                <c:pt idx="6992">
                  <c:v>34.96</c:v>
                </c:pt>
                <c:pt idx="6993">
                  <c:v>34.965000000000003</c:v>
                </c:pt>
                <c:pt idx="6994">
                  <c:v>34.97</c:v>
                </c:pt>
                <c:pt idx="6995">
                  <c:v>34.975000000000001</c:v>
                </c:pt>
                <c:pt idx="6996">
                  <c:v>34.980000000000004</c:v>
                </c:pt>
                <c:pt idx="6997">
                  <c:v>34.984999999999999</c:v>
                </c:pt>
                <c:pt idx="6998">
                  <c:v>34.99</c:v>
                </c:pt>
                <c:pt idx="6999">
                  <c:v>34.995000000000005</c:v>
                </c:pt>
                <c:pt idx="7000">
                  <c:v>35</c:v>
                </c:pt>
                <c:pt idx="7001">
                  <c:v>35.005000000000003</c:v>
                </c:pt>
                <c:pt idx="7002">
                  <c:v>35.010000000000005</c:v>
                </c:pt>
                <c:pt idx="7003">
                  <c:v>35.015000000000001</c:v>
                </c:pt>
                <c:pt idx="7004">
                  <c:v>35.020000000000003</c:v>
                </c:pt>
                <c:pt idx="7005">
                  <c:v>35.025000000000006</c:v>
                </c:pt>
                <c:pt idx="7006">
                  <c:v>35.03</c:v>
                </c:pt>
                <c:pt idx="7007">
                  <c:v>35.034999999999997</c:v>
                </c:pt>
                <c:pt idx="7008">
                  <c:v>35.040000000000006</c:v>
                </c:pt>
                <c:pt idx="7009">
                  <c:v>35.045000000000002</c:v>
                </c:pt>
                <c:pt idx="7010">
                  <c:v>35.049999999999997</c:v>
                </c:pt>
                <c:pt idx="7011">
                  <c:v>35.055000000000007</c:v>
                </c:pt>
                <c:pt idx="7012">
                  <c:v>35.06</c:v>
                </c:pt>
                <c:pt idx="7013">
                  <c:v>35.064999999999998</c:v>
                </c:pt>
                <c:pt idx="7014">
                  <c:v>35.07</c:v>
                </c:pt>
                <c:pt idx="7015">
                  <c:v>35.075000000000003</c:v>
                </c:pt>
                <c:pt idx="7016">
                  <c:v>35.08</c:v>
                </c:pt>
                <c:pt idx="7017">
                  <c:v>35.085000000000001</c:v>
                </c:pt>
                <c:pt idx="7018">
                  <c:v>35.090000000000003</c:v>
                </c:pt>
                <c:pt idx="7019">
                  <c:v>35.094999999999999</c:v>
                </c:pt>
                <c:pt idx="7020">
                  <c:v>35.1</c:v>
                </c:pt>
                <c:pt idx="7021">
                  <c:v>35.105000000000004</c:v>
                </c:pt>
                <c:pt idx="7022">
                  <c:v>35.11</c:v>
                </c:pt>
                <c:pt idx="7023">
                  <c:v>35.115000000000002</c:v>
                </c:pt>
                <c:pt idx="7024">
                  <c:v>35.120000000000005</c:v>
                </c:pt>
                <c:pt idx="7025">
                  <c:v>35.125</c:v>
                </c:pt>
                <c:pt idx="7026">
                  <c:v>35.130000000000003</c:v>
                </c:pt>
                <c:pt idx="7027">
                  <c:v>35.135000000000005</c:v>
                </c:pt>
                <c:pt idx="7028">
                  <c:v>35.14</c:v>
                </c:pt>
                <c:pt idx="7029">
                  <c:v>35.145000000000003</c:v>
                </c:pt>
                <c:pt idx="7030">
                  <c:v>35.150000000000006</c:v>
                </c:pt>
                <c:pt idx="7031">
                  <c:v>35.155000000000001</c:v>
                </c:pt>
                <c:pt idx="7032">
                  <c:v>35.159999999999997</c:v>
                </c:pt>
                <c:pt idx="7033">
                  <c:v>35.165000000000006</c:v>
                </c:pt>
                <c:pt idx="7034">
                  <c:v>35.17</c:v>
                </c:pt>
                <c:pt idx="7035">
                  <c:v>35.174999999999997</c:v>
                </c:pt>
                <c:pt idx="7036">
                  <c:v>35.180000000000007</c:v>
                </c:pt>
                <c:pt idx="7037">
                  <c:v>35.185000000000002</c:v>
                </c:pt>
                <c:pt idx="7038">
                  <c:v>35.19</c:v>
                </c:pt>
                <c:pt idx="7039">
                  <c:v>35.195</c:v>
                </c:pt>
                <c:pt idx="7040">
                  <c:v>35.200000000000003</c:v>
                </c:pt>
                <c:pt idx="7041">
                  <c:v>35.204999999999998</c:v>
                </c:pt>
                <c:pt idx="7042">
                  <c:v>35.21</c:v>
                </c:pt>
                <c:pt idx="7043">
                  <c:v>35.215000000000003</c:v>
                </c:pt>
                <c:pt idx="7044">
                  <c:v>35.22</c:v>
                </c:pt>
                <c:pt idx="7045">
                  <c:v>35.225000000000001</c:v>
                </c:pt>
                <c:pt idx="7046">
                  <c:v>35.230000000000004</c:v>
                </c:pt>
                <c:pt idx="7047">
                  <c:v>35.234999999999999</c:v>
                </c:pt>
                <c:pt idx="7048">
                  <c:v>35.24</c:v>
                </c:pt>
                <c:pt idx="7049">
                  <c:v>35.245000000000005</c:v>
                </c:pt>
                <c:pt idx="7050">
                  <c:v>35.25</c:v>
                </c:pt>
                <c:pt idx="7051">
                  <c:v>35.255000000000003</c:v>
                </c:pt>
                <c:pt idx="7052">
                  <c:v>35.260000000000005</c:v>
                </c:pt>
                <c:pt idx="7053">
                  <c:v>35.265000000000001</c:v>
                </c:pt>
                <c:pt idx="7054">
                  <c:v>35.270000000000003</c:v>
                </c:pt>
                <c:pt idx="7055">
                  <c:v>35.275000000000006</c:v>
                </c:pt>
                <c:pt idx="7056">
                  <c:v>35.28</c:v>
                </c:pt>
                <c:pt idx="7057">
                  <c:v>35.284999999999997</c:v>
                </c:pt>
                <c:pt idx="7058">
                  <c:v>35.290000000000006</c:v>
                </c:pt>
                <c:pt idx="7059">
                  <c:v>35.295000000000002</c:v>
                </c:pt>
                <c:pt idx="7060">
                  <c:v>35.299999999999997</c:v>
                </c:pt>
                <c:pt idx="7061">
                  <c:v>35.305000000000007</c:v>
                </c:pt>
                <c:pt idx="7062">
                  <c:v>35.31</c:v>
                </c:pt>
                <c:pt idx="7063">
                  <c:v>35.314999999999998</c:v>
                </c:pt>
                <c:pt idx="7064">
                  <c:v>35.32</c:v>
                </c:pt>
                <c:pt idx="7065">
                  <c:v>35.325000000000003</c:v>
                </c:pt>
                <c:pt idx="7066">
                  <c:v>35.33</c:v>
                </c:pt>
                <c:pt idx="7067">
                  <c:v>35.335000000000001</c:v>
                </c:pt>
                <c:pt idx="7068">
                  <c:v>35.340000000000003</c:v>
                </c:pt>
                <c:pt idx="7069">
                  <c:v>35.344999999999999</c:v>
                </c:pt>
                <c:pt idx="7070">
                  <c:v>35.35</c:v>
                </c:pt>
                <c:pt idx="7071">
                  <c:v>35.355000000000004</c:v>
                </c:pt>
                <c:pt idx="7072">
                  <c:v>35.36</c:v>
                </c:pt>
                <c:pt idx="7073">
                  <c:v>35.365000000000002</c:v>
                </c:pt>
                <c:pt idx="7074">
                  <c:v>35.370000000000005</c:v>
                </c:pt>
                <c:pt idx="7075">
                  <c:v>35.375</c:v>
                </c:pt>
                <c:pt idx="7076">
                  <c:v>35.380000000000003</c:v>
                </c:pt>
                <c:pt idx="7077">
                  <c:v>35.385000000000005</c:v>
                </c:pt>
                <c:pt idx="7078">
                  <c:v>35.39</c:v>
                </c:pt>
                <c:pt idx="7079">
                  <c:v>35.395000000000003</c:v>
                </c:pt>
                <c:pt idx="7080">
                  <c:v>35.400000000000006</c:v>
                </c:pt>
                <c:pt idx="7081">
                  <c:v>35.405000000000001</c:v>
                </c:pt>
                <c:pt idx="7082">
                  <c:v>35.409999999999997</c:v>
                </c:pt>
                <c:pt idx="7083">
                  <c:v>35.415000000000006</c:v>
                </c:pt>
                <c:pt idx="7084">
                  <c:v>35.42</c:v>
                </c:pt>
                <c:pt idx="7085">
                  <c:v>35.424999999999997</c:v>
                </c:pt>
                <c:pt idx="7086">
                  <c:v>35.430000000000007</c:v>
                </c:pt>
                <c:pt idx="7087">
                  <c:v>35.435000000000002</c:v>
                </c:pt>
                <c:pt idx="7088">
                  <c:v>35.44</c:v>
                </c:pt>
                <c:pt idx="7089">
                  <c:v>35.445</c:v>
                </c:pt>
                <c:pt idx="7090">
                  <c:v>35.450000000000003</c:v>
                </c:pt>
                <c:pt idx="7091">
                  <c:v>35.454999999999998</c:v>
                </c:pt>
                <c:pt idx="7092">
                  <c:v>35.46</c:v>
                </c:pt>
                <c:pt idx="7093">
                  <c:v>35.465000000000003</c:v>
                </c:pt>
                <c:pt idx="7094">
                  <c:v>35.47</c:v>
                </c:pt>
                <c:pt idx="7095">
                  <c:v>35.475000000000001</c:v>
                </c:pt>
                <c:pt idx="7096">
                  <c:v>35.480000000000004</c:v>
                </c:pt>
                <c:pt idx="7097">
                  <c:v>35.484999999999999</c:v>
                </c:pt>
                <c:pt idx="7098">
                  <c:v>35.49</c:v>
                </c:pt>
                <c:pt idx="7099">
                  <c:v>35.495000000000005</c:v>
                </c:pt>
                <c:pt idx="7100">
                  <c:v>35.5</c:v>
                </c:pt>
                <c:pt idx="7101">
                  <c:v>35.505000000000003</c:v>
                </c:pt>
                <c:pt idx="7102">
                  <c:v>35.510000000000005</c:v>
                </c:pt>
                <c:pt idx="7103">
                  <c:v>35.515000000000001</c:v>
                </c:pt>
                <c:pt idx="7104">
                  <c:v>35.520000000000003</c:v>
                </c:pt>
                <c:pt idx="7105">
                  <c:v>35.525000000000006</c:v>
                </c:pt>
                <c:pt idx="7106">
                  <c:v>35.53</c:v>
                </c:pt>
                <c:pt idx="7107">
                  <c:v>35.534999999999997</c:v>
                </c:pt>
                <c:pt idx="7108">
                  <c:v>35.540000000000006</c:v>
                </c:pt>
                <c:pt idx="7109">
                  <c:v>35.545000000000002</c:v>
                </c:pt>
                <c:pt idx="7110">
                  <c:v>35.549999999999997</c:v>
                </c:pt>
                <c:pt idx="7111">
                  <c:v>35.555000000000007</c:v>
                </c:pt>
                <c:pt idx="7112">
                  <c:v>35.56</c:v>
                </c:pt>
                <c:pt idx="7113">
                  <c:v>35.564999999999998</c:v>
                </c:pt>
                <c:pt idx="7114">
                  <c:v>35.57</c:v>
                </c:pt>
                <c:pt idx="7115">
                  <c:v>35.575000000000003</c:v>
                </c:pt>
                <c:pt idx="7116">
                  <c:v>35.58</c:v>
                </c:pt>
                <c:pt idx="7117">
                  <c:v>35.585000000000001</c:v>
                </c:pt>
                <c:pt idx="7118">
                  <c:v>35.590000000000003</c:v>
                </c:pt>
                <c:pt idx="7119">
                  <c:v>35.594999999999999</c:v>
                </c:pt>
                <c:pt idx="7120">
                  <c:v>35.6</c:v>
                </c:pt>
                <c:pt idx="7121">
                  <c:v>35.605000000000004</c:v>
                </c:pt>
                <c:pt idx="7122">
                  <c:v>35.61</c:v>
                </c:pt>
                <c:pt idx="7123">
                  <c:v>35.615000000000002</c:v>
                </c:pt>
                <c:pt idx="7124">
                  <c:v>35.620000000000005</c:v>
                </c:pt>
                <c:pt idx="7125">
                  <c:v>35.625</c:v>
                </c:pt>
                <c:pt idx="7126">
                  <c:v>35.630000000000003</c:v>
                </c:pt>
                <c:pt idx="7127">
                  <c:v>35.635000000000005</c:v>
                </c:pt>
                <c:pt idx="7128">
                  <c:v>35.64</c:v>
                </c:pt>
                <c:pt idx="7129">
                  <c:v>35.645000000000003</c:v>
                </c:pt>
                <c:pt idx="7130">
                  <c:v>35.650000000000006</c:v>
                </c:pt>
                <c:pt idx="7131">
                  <c:v>35.655000000000001</c:v>
                </c:pt>
                <c:pt idx="7132">
                  <c:v>35.659999999999997</c:v>
                </c:pt>
                <c:pt idx="7133">
                  <c:v>35.665000000000006</c:v>
                </c:pt>
                <c:pt idx="7134">
                  <c:v>35.67</c:v>
                </c:pt>
                <c:pt idx="7135">
                  <c:v>35.674999999999997</c:v>
                </c:pt>
                <c:pt idx="7136">
                  <c:v>35.680000000000007</c:v>
                </c:pt>
                <c:pt idx="7137">
                  <c:v>35.685000000000002</c:v>
                </c:pt>
                <c:pt idx="7138">
                  <c:v>35.69</c:v>
                </c:pt>
                <c:pt idx="7139">
                  <c:v>35.695</c:v>
                </c:pt>
                <c:pt idx="7140">
                  <c:v>35.700000000000003</c:v>
                </c:pt>
                <c:pt idx="7141">
                  <c:v>35.704999999999998</c:v>
                </c:pt>
                <c:pt idx="7142">
                  <c:v>35.71</c:v>
                </c:pt>
                <c:pt idx="7143">
                  <c:v>35.715000000000003</c:v>
                </c:pt>
                <c:pt idx="7144">
                  <c:v>35.72</c:v>
                </c:pt>
                <c:pt idx="7145">
                  <c:v>35.725000000000001</c:v>
                </c:pt>
                <c:pt idx="7146">
                  <c:v>35.730000000000004</c:v>
                </c:pt>
                <c:pt idx="7147">
                  <c:v>35.734999999999999</c:v>
                </c:pt>
                <c:pt idx="7148">
                  <c:v>35.74</c:v>
                </c:pt>
                <c:pt idx="7149">
                  <c:v>35.745000000000005</c:v>
                </c:pt>
                <c:pt idx="7150">
                  <c:v>35.75</c:v>
                </c:pt>
                <c:pt idx="7151">
                  <c:v>35.755000000000003</c:v>
                </c:pt>
                <c:pt idx="7152">
                  <c:v>35.760000000000005</c:v>
                </c:pt>
                <c:pt idx="7153">
                  <c:v>35.765000000000001</c:v>
                </c:pt>
                <c:pt idx="7154">
                  <c:v>35.770000000000003</c:v>
                </c:pt>
                <c:pt idx="7155">
                  <c:v>35.775000000000006</c:v>
                </c:pt>
                <c:pt idx="7156">
                  <c:v>35.78</c:v>
                </c:pt>
                <c:pt idx="7157">
                  <c:v>35.784999999999997</c:v>
                </c:pt>
                <c:pt idx="7158">
                  <c:v>35.790000000000006</c:v>
                </c:pt>
                <c:pt idx="7159">
                  <c:v>35.795000000000002</c:v>
                </c:pt>
                <c:pt idx="7160">
                  <c:v>35.799999999999997</c:v>
                </c:pt>
                <c:pt idx="7161">
                  <c:v>35.805000000000007</c:v>
                </c:pt>
                <c:pt idx="7162">
                  <c:v>35.81</c:v>
                </c:pt>
                <c:pt idx="7163">
                  <c:v>35.814999999999998</c:v>
                </c:pt>
                <c:pt idx="7164">
                  <c:v>35.82</c:v>
                </c:pt>
                <c:pt idx="7165">
                  <c:v>35.825000000000003</c:v>
                </c:pt>
                <c:pt idx="7166">
                  <c:v>35.83</c:v>
                </c:pt>
                <c:pt idx="7167">
                  <c:v>35.835000000000001</c:v>
                </c:pt>
                <c:pt idx="7168">
                  <c:v>35.840000000000003</c:v>
                </c:pt>
                <c:pt idx="7169">
                  <c:v>35.844999999999999</c:v>
                </c:pt>
                <c:pt idx="7170">
                  <c:v>35.85</c:v>
                </c:pt>
                <c:pt idx="7171">
                  <c:v>35.855000000000004</c:v>
                </c:pt>
                <c:pt idx="7172">
                  <c:v>35.86</c:v>
                </c:pt>
                <c:pt idx="7173">
                  <c:v>35.865000000000002</c:v>
                </c:pt>
                <c:pt idx="7174">
                  <c:v>35.870000000000005</c:v>
                </c:pt>
                <c:pt idx="7175">
                  <c:v>35.875</c:v>
                </c:pt>
                <c:pt idx="7176">
                  <c:v>35.880000000000003</c:v>
                </c:pt>
                <c:pt idx="7177">
                  <c:v>35.885000000000005</c:v>
                </c:pt>
                <c:pt idx="7178">
                  <c:v>35.89</c:v>
                </c:pt>
                <c:pt idx="7179">
                  <c:v>35.895000000000003</c:v>
                </c:pt>
                <c:pt idx="7180">
                  <c:v>35.900000000000006</c:v>
                </c:pt>
                <c:pt idx="7181">
                  <c:v>35.905000000000001</c:v>
                </c:pt>
                <c:pt idx="7182">
                  <c:v>35.909999999999997</c:v>
                </c:pt>
                <c:pt idx="7183">
                  <c:v>35.915000000000006</c:v>
                </c:pt>
                <c:pt idx="7184">
                  <c:v>35.92</c:v>
                </c:pt>
                <c:pt idx="7185">
                  <c:v>35.924999999999997</c:v>
                </c:pt>
                <c:pt idx="7186">
                  <c:v>35.930000000000007</c:v>
                </c:pt>
                <c:pt idx="7187">
                  <c:v>35.935000000000002</c:v>
                </c:pt>
                <c:pt idx="7188">
                  <c:v>35.94</c:v>
                </c:pt>
                <c:pt idx="7189">
                  <c:v>35.945</c:v>
                </c:pt>
                <c:pt idx="7190">
                  <c:v>35.950000000000003</c:v>
                </c:pt>
                <c:pt idx="7191">
                  <c:v>35.954999999999998</c:v>
                </c:pt>
                <c:pt idx="7192">
                  <c:v>35.96</c:v>
                </c:pt>
                <c:pt idx="7193">
                  <c:v>35.965000000000003</c:v>
                </c:pt>
                <c:pt idx="7194">
                  <c:v>35.97</c:v>
                </c:pt>
                <c:pt idx="7195">
                  <c:v>35.975000000000001</c:v>
                </c:pt>
                <c:pt idx="7196">
                  <c:v>35.980000000000004</c:v>
                </c:pt>
                <c:pt idx="7197">
                  <c:v>35.984999999999999</c:v>
                </c:pt>
                <c:pt idx="7198">
                  <c:v>35.99</c:v>
                </c:pt>
                <c:pt idx="7199">
                  <c:v>35.995000000000005</c:v>
                </c:pt>
                <c:pt idx="7200">
                  <c:v>36</c:v>
                </c:pt>
                <c:pt idx="7201">
                  <c:v>36.005000000000003</c:v>
                </c:pt>
                <c:pt idx="7202">
                  <c:v>36.010000000000005</c:v>
                </c:pt>
                <c:pt idx="7203">
                  <c:v>36.015000000000001</c:v>
                </c:pt>
                <c:pt idx="7204">
                  <c:v>36.020000000000003</c:v>
                </c:pt>
                <c:pt idx="7205">
                  <c:v>36.025000000000006</c:v>
                </c:pt>
                <c:pt idx="7206">
                  <c:v>36.03</c:v>
                </c:pt>
                <c:pt idx="7207">
                  <c:v>36.034999999999997</c:v>
                </c:pt>
                <c:pt idx="7208">
                  <c:v>36.040000000000006</c:v>
                </c:pt>
                <c:pt idx="7209">
                  <c:v>36.045000000000002</c:v>
                </c:pt>
                <c:pt idx="7210">
                  <c:v>36.049999999999997</c:v>
                </c:pt>
                <c:pt idx="7211">
                  <c:v>36.055000000000007</c:v>
                </c:pt>
                <c:pt idx="7212">
                  <c:v>36.06</c:v>
                </c:pt>
                <c:pt idx="7213">
                  <c:v>36.064999999999998</c:v>
                </c:pt>
                <c:pt idx="7214">
                  <c:v>36.07</c:v>
                </c:pt>
                <c:pt idx="7215">
                  <c:v>36.075000000000003</c:v>
                </c:pt>
                <c:pt idx="7216">
                  <c:v>36.08</c:v>
                </c:pt>
                <c:pt idx="7217">
                  <c:v>36.085000000000001</c:v>
                </c:pt>
                <c:pt idx="7218">
                  <c:v>36.090000000000003</c:v>
                </c:pt>
                <c:pt idx="7219">
                  <c:v>36.094999999999999</c:v>
                </c:pt>
                <c:pt idx="7220">
                  <c:v>36.1</c:v>
                </c:pt>
                <c:pt idx="7221">
                  <c:v>36.105000000000004</c:v>
                </c:pt>
                <c:pt idx="7222">
                  <c:v>36.11</c:v>
                </c:pt>
                <c:pt idx="7223">
                  <c:v>36.115000000000002</c:v>
                </c:pt>
                <c:pt idx="7224">
                  <c:v>36.120000000000005</c:v>
                </c:pt>
                <c:pt idx="7225">
                  <c:v>36.125</c:v>
                </c:pt>
                <c:pt idx="7226">
                  <c:v>36.130000000000003</c:v>
                </c:pt>
                <c:pt idx="7227">
                  <c:v>36.135000000000005</c:v>
                </c:pt>
                <c:pt idx="7228">
                  <c:v>36.14</c:v>
                </c:pt>
                <c:pt idx="7229">
                  <c:v>36.145000000000003</c:v>
                </c:pt>
                <c:pt idx="7230">
                  <c:v>36.150000000000006</c:v>
                </c:pt>
                <c:pt idx="7231">
                  <c:v>36.155000000000001</c:v>
                </c:pt>
                <c:pt idx="7232">
                  <c:v>36.159999999999997</c:v>
                </c:pt>
                <c:pt idx="7233">
                  <c:v>36.165000000000006</c:v>
                </c:pt>
                <c:pt idx="7234">
                  <c:v>36.17</c:v>
                </c:pt>
                <c:pt idx="7235">
                  <c:v>36.174999999999997</c:v>
                </c:pt>
                <c:pt idx="7236">
                  <c:v>36.180000000000007</c:v>
                </c:pt>
                <c:pt idx="7237">
                  <c:v>36.185000000000002</c:v>
                </c:pt>
                <c:pt idx="7238">
                  <c:v>36.19</c:v>
                </c:pt>
                <c:pt idx="7239">
                  <c:v>36.195</c:v>
                </c:pt>
                <c:pt idx="7240">
                  <c:v>36.200000000000003</c:v>
                </c:pt>
                <c:pt idx="7241">
                  <c:v>36.204999999999998</c:v>
                </c:pt>
                <c:pt idx="7242">
                  <c:v>36.21</c:v>
                </c:pt>
                <c:pt idx="7243">
                  <c:v>36.215000000000003</c:v>
                </c:pt>
                <c:pt idx="7244">
                  <c:v>36.22</c:v>
                </c:pt>
                <c:pt idx="7245">
                  <c:v>36.225000000000001</c:v>
                </c:pt>
                <c:pt idx="7246">
                  <c:v>36.230000000000004</c:v>
                </c:pt>
                <c:pt idx="7247">
                  <c:v>36.234999999999999</c:v>
                </c:pt>
                <c:pt idx="7248">
                  <c:v>36.24</c:v>
                </c:pt>
                <c:pt idx="7249">
                  <c:v>36.245000000000005</c:v>
                </c:pt>
                <c:pt idx="7250">
                  <c:v>36.25</c:v>
                </c:pt>
                <c:pt idx="7251">
                  <c:v>36.255000000000003</c:v>
                </c:pt>
                <c:pt idx="7252">
                  <c:v>36.260000000000005</c:v>
                </c:pt>
                <c:pt idx="7253">
                  <c:v>36.265000000000001</c:v>
                </c:pt>
                <c:pt idx="7254">
                  <c:v>36.270000000000003</c:v>
                </c:pt>
                <c:pt idx="7255">
                  <c:v>36.275000000000006</c:v>
                </c:pt>
                <c:pt idx="7256">
                  <c:v>36.28</c:v>
                </c:pt>
                <c:pt idx="7257">
                  <c:v>36.284999999999997</c:v>
                </c:pt>
                <c:pt idx="7258">
                  <c:v>36.290000000000006</c:v>
                </c:pt>
                <c:pt idx="7259">
                  <c:v>36.295000000000002</c:v>
                </c:pt>
                <c:pt idx="7260">
                  <c:v>36.299999999999997</c:v>
                </c:pt>
                <c:pt idx="7261">
                  <c:v>36.305000000000007</c:v>
                </c:pt>
                <c:pt idx="7262">
                  <c:v>36.31</c:v>
                </c:pt>
                <c:pt idx="7263">
                  <c:v>36.314999999999998</c:v>
                </c:pt>
                <c:pt idx="7264">
                  <c:v>36.32</c:v>
                </c:pt>
                <c:pt idx="7265">
                  <c:v>36.325000000000003</c:v>
                </c:pt>
                <c:pt idx="7266">
                  <c:v>36.33</c:v>
                </c:pt>
                <c:pt idx="7267">
                  <c:v>36.335000000000001</c:v>
                </c:pt>
                <c:pt idx="7268">
                  <c:v>36.340000000000003</c:v>
                </c:pt>
                <c:pt idx="7269">
                  <c:v>36.344999999999999</c:v>
                </c:pt>
                <c:pt idx="7270">
                  <c:v>36.35</c:v>
                </c:pt>
                <c:pt idx="7271">
                  <c:v>36.355000000000004</c:v>
                </c:pt>
                <c:pt idx="7272">
                  <c:v>36.36</c:v>
                </c:pt>
                <c:pt idx="7273">
                  <c:v>36.365000000000002</c:v>
                </c:pt>
                <c:pt idx="7274">
                  <c:v>36.370000000000005</c:v>
                </c:pt>
                <c:pt idx="7275">
                  <c:v>36.375</c:v>
                </c:pt>
                <c:pt idx="7276">
                  <c:v>36.380000000000003</c:v>
                </c:pt>
                <c:pt idx="7277">
                  <c:v>36.385000000000005</c:v>
                </c:pt>
                <c:pt idx="7278">
                  <c:v>36.39</c:v>
                </c:pt>
                <c:pt idx="7279">
                  <c:v>36.395000000000003</c:v>
                </c:pt>
                <c:pt idx="7280">
                  <c:v>36.400000000000006</c:v>
                </c:pt>
                <c:pt idx="7281">
                  <c:v>36.405000000000001</c:v>
                </c:pt>
                <c:pt idx="7282">
                  <c:v>36.409999999999997</c:v>
                </c:pt>
                <c:pt idx="7283">
                  <c:v>36.415000000000006</c:v>
                </c:pt>
                <c:pt idx="7284">
                  <c:v>36.42</c:v>
                </c:pt>
                <c:pt idx="7285">
                  <c:v>36.424999999999997</c:v>
                </c:pt>
                <c:pt idx="7286">
                  <c:v>36.430000000000007</c:v>
                </c:pt>
                <c:pt idx="7287">
                  <c:v>36.435000000000002</c:v>
                </c:pt>
                <c:pt idx="7288">
                  <c:v>36.44</c:v>
                </c:pt>
                <c:pt idx="7289">
                  <c:v>36.445</c:v>
                </c:pt>
                <c:pt idx="7290">
                  <c:v>36.450000000000003</c:v>
                </c:pt>
                <c:pt idx="7291">
                  <c:v>36.454999999999998</c:v>
                </c:pt>
                <c:pt idx="7292">
                  <c:v>36.46</c:v>
                </c:pt>
                <c:pt idx="7293">
                  <c:v>36.465000000000003</c:v>
                </c:pt>
                <c:pt idx="7294">
                  <c:v>36.47</c:v>
                </c:pt>
                <c:pt idx="7295">
                  <c:v>36.475000000000001</c:v>
                </c:pt>
                <c:pt idx="7296">
                  <c:v>36.480000000000004</c:v>
                </c:pt>
                <c:pt idx="7297">
                  <c:v>36.484999999999999</c:v>
                </c:pt>
                <c:pt idx="7298">
                  <c:v>36.49</c:v>
                </c:pt>
                <c:pt idx="7299">
                  <c:v>36.495000000000005</c:v>
                </c:pt>
                <c:pt idx="7300">
                  <c:v>36.5</c:v>
                </c:pt>
                <c:pt idx="7301">
                  <c:v>36.505000000000003</c:v>
                </c:pt>
                <c:pt idx="7302">
                  <c:v>36.510000000000005</c:v>
                </c:pt>
                <c:pt idx="7303">
                  <c:v>36.515000000000001</c:v>
                </c:pt>
                <c:pt idx="7304">
                  <c:v>36.520000000000003</c:v>
                </c:pt>
                <c:pt idx="7305">
                  <c:v>36.525000000000006</c:v>
                </c:pt>
                <c:pt idx="7306">
                  <c:v>36.53</c:v>
                </c:pt>
                <c:pt idx="7307">
                  <c:v>36.534999999999997</c:v>
                </c:pt>
                <c:pt idx="7308">
                  <c:v>36.540000000000006</c:v>
                </c:pt>
                <c:pt idx="7309">
                  <c:v>36.545000000000002</c:v>
                </c:pt>
                <c:pt idx="7310">
                  <c:v>36.549999999999997</c:v>
                </c:pt>
                <c:pt idx="7311">
                  <c:v>36.555000000000007</c:v>
                </c:pt>
                <c:pt idx="7312">
                  <c:v>36.56</c:v>
                </c:pt>
                <c:pt idx="7313">
                  <c:v>36.564999999999998</c:v>
                </c:pt>
                <c:pt idx="7314">
                  <c:v>36.57</c:v>
                </c:pt>
                <c:pt idx="7315">
                  <c:v>36.575000000000003</c:v>
                </c:pt>
                <c:pt idx="7316">
                  <c:v>36.58</c:v>
                </c:pt>
                <c:pt idx="7317">
                  <c:v>36.585000000000001</c:v>
                </c:pt>
                <c:pt idx="7318">
                  <c:v>36.590000000000003</c:v>
                </c:pt>
                <c:pt idx="7319">
                  <c:v>36.594999999999999</c:v>
                </c:pt>
                <c:pt idx="7320">
                  <c:v>36.6</c:v>
                </c:pt>
                <c:pt idx="7321">
                  <c:v>36.605000000000004</c:v>
                </c:pt>
                <c:pt idx="7322">
                  <c:v>36.61</c:v>
                </c:pt>
                <c:pt idx="7323">
                  <c:v>36.615000000000002</c:v>
                </c:pt>
                <c:pt idx="7324">
                  <c:v>36.620000000000005</c:v>
                </c:pt>
                <c:pt idx="7325">
                  <c:v>36.625</c:v>
                </c:pt>
                <c:pt idx="7326">
                  <c:v>36.630000000000003</c:v>
                </c:pt>
                <c:pt idx="7327">
                  <c:v>36.635000000000005</c:v>
                </c:pt>
                <c:pt idx="7328">
                  <c:v>36.64</c:v>
                </c:pt>
                <c:pt idx="7329">
                  <c:v>36.645000000000003</c:v>
                </c:pt>
                <c:pt idx="7330">
                  <c:v>36.650000000000006</c:v>
                </c:pt>
                <c:pt idx="7331">
                  <c:v>36.655000000000001</c:v>
                </c:pt>
                <c:pt idx="7332">
                  <c:v>36.659999999999997</c:v>
                </c:pt>
                <c:pt idx="7333">
                  <c:v>36.665000000000006</c:v>
                </c:pt>
                <c:pt idx="7334">
                  <c:v>36.67</c:v>
                </c:pt>
                <c:pt idx="7335">
                  <c:v>36.674999999999997</c:v>
                </c:pt>
                <c:pt idx="7336">
                  <c:v>36.680000000000007</c:v>
                </c:pt>
                <c:pt idx="7337">
                  <c:v>36.685000000000002</c:v>
                </c:pt>
                <c:pt idx="7338">
                  <c:v>36.69</c:v>
                </c:pt>
                <c:pt idx="7339">
                  <c:v>36.695</c:v>
                </c:pt>
                <c:pt idx="7340">
                  <c:v>36.700000000000003</c:v>
                </c:pt>
                <c:pt idx="7341">
                  <c:v>36.704999999999998</c:v>
                </c:pt>
                <c:pt idx="7342">
                  <c:v>36.71</c:v>
                </c:pt>
                <c:pt idx="7343">
                  <c:v>36.715000000000003</c:v>
                </c:pt>
                <c:pt idx="7344">
                  <c:v>36.72</c:v>
                </c:pt>
                <c:pt idx="7345">
                  <c:v>36.725000000000001</c:v>
                </c:pt>
                <c:pt idx="7346">
                  <c:v>36.730000000000004</c:v>
                </c:pt>
                <c:pt idx="7347">
                  <c:v>36.734999999999999</c:v>
                </c:pt>
                <c:pt idx="7348">
                  <c:v>36.74</c:v>
                </c:pt>
                <c:pt idx="7349">
                  <c:v>36.745000000000005</c:v>
                </c:pt>
                <c:pt idx="7350">
                  <c:v>36.75</c:v>
                </c:pt>
                <c:pt idx="7351">
                  <c:v>36.755000000000003</c:v>
                </c:pt>
                <c:pt idx="7352">
                  <c:v>36.760000000000005</c:v>
                </c:pt>
                <c:pt idx="7353">
                  <c:v>36.765000000000001</c:v>
                </c:pt>
                <c:pt idx="7354">
                  <c:v>36.770000000000003</c:v>
                </c:pt>
                <c:pt idx="7355">
                  <c:v>36.775000000000006</c:v>
                </c:pt>
                <c:pt idx="7356">
                  <c:v>36.78</c:v>
                </c:pt>
                <c:pt idx="7357">
                  <c:v>36.784999999999997</c:v>
                </c:pt>
                <c:pt idx="7358">
                  <c:v>36.790000000000006</c:v>
                </c:pt>
                <c:pt idx="7359">
                  <c:v>36.795000000000002</c:v>
                </c:pt>
                <c:pt idx="7360">
                  <c:v>36.799999999999997</c:v>
                </c:pt>
                <c:pt idx="7361">
                  <c:v>36.805000000000007</c:v>
                </c:pt>
                <c:pt idx="7362">
                  <c:v>36.81</c:v>
                </c:pt>
                <c:pt idx="7363">
                  <c:v>36.814999999999998</c:v>
                </c:pt>
                <c:pt idx="7364">
                  <c:v>36.82</c:v>
                </c:pt>
                <c:pt idx="7365">
                  <c:v>36.825000000000003</c:v>
                </c:pt>
                <c:pt idx="7366">
                  <c:v>36.83</c:v>
                </c:pt>
                <c:pt idx="7367">
                  <c:v>36.835000000000001</c:v>
                </c:pt>
                <c:pt idx="7368">
                  <c:v>36.840000000000003</c:v>
                </c:pt>
                <c:pt idx="7369">
                  <c:v>36.844999999999999</c:v>
                </c:pt>
                <c:pt idx="7370">
                  <c:v>36.85</c:v>
                </c:pt>
                <c:pt idx="7371">
                  <c:v>36.855000000000004</c:v>
                </c:pt>
                <c:pt idx="7372">
                  <c:v>36.86</c:v>
                </c:pt>
                <c:pt idx="7373">
                  <c:v>36.865000000000002</c:v>
                </c:pt>
                <c:pt idx="7374">
                  <c:v>36.870000000000005</c:v>
                </c:pt>
                <c:pt idx="7375">
                  <c:v>36.875</c:v>
                </c:pt>
                <c:pt idx="7376">
                  <c:v>36.880000000000003</c:v>
                </c:pt>
                <c:pt idx="7377">
                  <c:v>36.885000000000005</c:v>
                </c:pt>
                <c:pt idx="7378">
                  <c:v>36.89</c:v>
                </c:pt>
                <c:pt idx="7379">
                  <c:v>36.895000000000003</c:v>
                </c:pt>
                <c:pt idx="7380">
                  <c:v>36.900000000000006</c:v>
                </c:pt>
                <c:pt idx="7381">
                  <c:v>36.905000000000001</c:v>
                </c:pt>
                <c:pt idx="7382">
                  <c:v>36.909999999999997</c:v>
                </c:pt>
                <c:pt idx="7383">
                  <c:v>36.915000000000006</c:v>
                </c:pt>
                <c:pt idx="7384">
                  <c:v>36.92</c:v>
                </c:pt>
                <c:pt idx="7385">
                  <c:v>36.924999999999997</c:v>
                </c:pt>
                <c:pt idx="7386">
                  <c:v>36.930000000000007</c:v>
                </c:pt>
                <c:pt idx="7387">
                  <c:v>36.935000000000002</c:v>
                </c:pt>
                <c:pt idx="7388">
                  <c:v>36.94</c:v>
                </c:pt>
                <c:pt idx="7389">
                  <c:v>36.945</c:v>
                </c:pt>
                <c:pt idx="7390">
                  <c:v>36.950000000000003</c:v>
                </c:pt>
                <c:pt idx="7391">
                  <c:v>36.954999999999998</c:v>
                </c:pt>
                <c:pt idx="7392">
                  <c:v>36.96</c:v>
                </c:pt>
                <c:pt idx="7393">
                  <c:v>36.965000000000003</c:v>
                </c:pt>
                <c:pt idx="7394">
                  <c:v>36.97</c:v>
                </c:pt>
                <c:pt idx="7395">
                  <c:v>36.975000000000001</c:v>
                </c:pt>
                <c:pt idx="7396">
                  <c:v>36.980000000000004</c:v>
                </c:pt>
                <c:pt idx="7397">
                  <c:v>36.984999999999999</c:v>
                </c:pt>
                <c:pt idx="7398">
                  <c:v>36.99</c:v>
                </c:pt>
                <c:pt idx="7399">
                  <c:v>36.995000000000005</c:v>
                </c:pt>
                <c:pt idx="7400">
                  <c:v>37</c:v>
                </c:pt>
                <c:pt idx="7401">
                  <c:v>37.005000000000003</c:v>
                </c:pt>
                <c:pt idx="7402">
                  <c:v>37.010000000000005</c:v>
                </c:pt>
                <c:pt idx="7403">
                  <c:v>37.015000000000001</c:v>
                </c:pt>
                <c:pt idx="7404">
                  <c:v>37.020000000000003</c:v>
                </c:pt>
                <c:pt idx="7405">
                  <c:v>37.025000000000006</c:v>
                </c:pt>
                <c:pt idx="7406">
                  <c:v>37.03</c:v>
                </c:pt>
                <c:pt idx="7407">
                  <c:v>37.035000000000004</c:v>
                </c:pt>
                <c:pt idx="7408">
                  <c:v>37.04</c:v>
                </c:pt>
                <c:pt idx="7409">
                  <c:v>37.045000000000002</c:v>
                </c:pt>
                <c:pt idx="7410">
                  <c:v>37.050000000000004</c:v>
                </c:pt>
                <c:pt idx="7411">
                  <c:v>37.055</c:v>
                </c:pt>
                <c:pt idx="7412">
                  <c:v>37.06</c:v>
                </c:pt>
                <c:pt idx="7413">
                  <c:v>37.064999999999998</c:v>
                </c:pt>
                <c:pt idx="7414">
                  <c:v>37.07</c:v>
                </c:pt>
                <c:pt idx="7415">
                  <c:v>37.075000000000003</c:v>
                </c:pt>
                <c:pt idx="7416">
                  <c:v>37.08</c:v>
                </c:pt>
                <c:pt idx="7417">
                  <c:v>37.085000000000001</c:v>
                </c:pt>
                <c:pt idx="7418">
                  <c:v>37.090000000000003</c:v>
                </c:pt>
                <c:pt idx="7419">
                  <c:v>37.094999999999999</c:v>
                </c:pt>
                <c:pt idx="7420">
                  <c:v>37.1</c:v>
                </c:pt>
                <c:pt idx="7421">
                  <c:v>37.105000000000004</c:v>
                </c:pt>
                <c:pt idx="7422">
                  <c:v>37.11</c:v>
                </c:pt>
                <c:pt idx="7423">
                  <c:v>37.115000000000002</c:v>
                </c:pt>
                <c:pt idx="7424">
                  <c:v>37.120000000000005</c:v>
                </c:pt>
                <c:pt idx="7425">
                  <c:v>37.125</c:v>
                </c:pt>
                <c:pt idx="7426">
                  <c:v>37.130000000000003</c:v>
                </c:pt>
                <c:pt idx="7427">
                  <c:v>37.135000000000005</c:v>
                </c:pt>
                <c:pt idx="7428">
                  <c:v>37.14</c:v>
                </c:pt>
                <c:pt idx="7429">
                  <c:v>37.145000000000003</c:v>
                </c:pt>
                <c:pt idx="7430">
                  <c:v>37.150000000000006</c:v>
                </c:pt>
                <c:pt idx="7431">
                  <c:v>37.155000000000001</c:v>
                </c:pt>
                <c:pt idx="7432">
                  <c:v>37.160000000000004</c:v>
                </c:pt>
                <c:pt idx="7433">
                  <c:v>37.164999999999999</c:v>
                </c:pt>
                <c:pt idx="7434">
                  <c:v>37.17</c:v>
                </c:pt>
                <c:pt idx="7435">
                  <c:v>37.175000000000004</c:v>
                </c:pt>
                <c:pt idx="7436">
                  <c:v>37.18</c:v>
                </c:pt>
                <c:pt idx="7437">
                  <c:v>37.185000000000002</c:v>
                </c:pt>
                <c:pt idx="7438">
                  <c:v>37.19</c:v>
                </c:pt>
                <c:pt idx="7439">
                  <c:v>37.195</c:v>
                </c:pt>
                <c:pt idx="7440">
                  <c:v>37.200000000000003</c:v>
                </c:pt>
                <c:pt idx="7441">
                  <c:v>37.204999999999998</c:v>
                </c:pt>
                <c:pt idx="7442">
                  <c:v>37.21</c:v>
                </c:pt>
                <c:pt idx="7443">
                  <c:v>37.215000000000003</c:v>
                </c:pt>
                <c:pt idx="7444">
                  <c:v>37.22</c:v>
                </c:pt>
                <c:pt idx="7445">
                  <c:v>37.225000000000001</c:v>
                </c:pt>
                <c:pt idx="7446">
                  <c:v>37.230000000000004</c:v>
                </c:pt>
                <c:pt idx="7447">
                  <c:v>37.234999999999999</c:v>
                </c:pt>
                <c:pt idx="7448">
                  <c:v>37.24</c:v>
                </c:pt>
                <c:pt idx="7449">
                  <c:v>37.245000000000005</c:v>
                </c:pt>
                <c:pt idx="7450">
                  <c:v>37.25</c:v>
                </c:pt>
                <c:pt idx="7451">
                  <c:v>37.255000000000003</c:v>
                </c:pt>
                <c:pt idx="7452">
                  <c:v>37.260000000000005</c:v>
                </c:pt>
                <c:pt idx="7453">
                  <c:v>37.265000000000001</c:v>
                </c:pt>
                <c:pt idx="7454">
                  <c:v>37.270000000000003</c:v>
                </c:pt>
                <c:pt idx="7455">
                  <c:v>37.275000000000006</c:v>
                </c:pt>
                <c:pt idx="7456">
                  <c:v>37.28</c:v>
                </c:pt>
                <c:pt idx="7457">
                  <c:v>37.285000000000004</c:v>
                </c:pt>
                <c:pt idx="7458">
                  <c:v>37.29</c:v>
                </c:pt>
                <c:pt idx="7459">
                  <c:v>37.295000000000002</c:v>
                </c:pt>
                <c:pt idx="7460">
                  <c:v>37.300000000000004</c:v>
                </c:pt>
                <c:pt idx="7461">
                  <c:v>37.305</c:v>
                </c:pt>
                <c:pt idx="7462">
                  <c:v>37.31</c:v>
                </c:pt>
                <c:pt idx="7463">
                  <c:v>37.314999999999998</c:v>
                </c:pt>
                <c:pt idx="7464">
                  <c:v>37.32</c:v>
                </c:pt>
                <c:pt idx="7465">
                  <c:v>37.325000000000003</c:v>
                </c:pt>
                <c:pt idx="7466">
                  <c:v>37.33</c:v>
                </c:pt>
                <c:pt idx="7467">
                  <c:v>37.335000000000001</c:v>
                </c:pt>
                <c:pt idx="7468">
                  <c:v>37.340000000000003</c:v>
                </c:pt>
                <c:pt idx="7469">
                  <c:v>37.344999999999999</c:v>
                </c:pt>
                <c:pt idx="7470">
                  <c:v>37.35</c:v>
                </c:pt>
                <c:pt idx="7471">
                  <c:v>37.355000000000004</c:v>
                </c:pt>
                <c:pt idx="7472">
                  <c:v>37.36</c:v>
                </c:pt>
                <c:pt idx="7473">
                  <c:v>37.365000000000002</c:v>
                </c:pt>
                <c:pt idx="7474">
                  <c:v>37.370000000000005</c:v>
                </c:pt>
                <c:pt idx="7475">
                  <c:v>37.375</c:v>
                </c:pt>
                <c:pt idx="7476">
                  <c:v>37.380000000000003</c:v>
                </c:pt>
                <c:pt idx="7477">
                  <c:v>37.385000000000005</c:v>
                </c:pt>
                <c:pt idx="7478">
                  <c:v>37.39</c:v>
                </c:pt>
                <c:pt idx="7479">
                  <c:v>37.395000000000003</c:v>
                </c:pt>
                <c:pt idx="7480">
                  <c:v>37.400000000000006</c:v>
                </c:pt>
                <c:pt idx="7481">
                  <c:v>37.405000000000001</c:v>
                </c:pt>
                <c:pt idx="7482">
                  <c:v>37.410000000000004</c:v>
                </c:pt>
                <c:pt idx="7483">
                  <c:v>37.414999999999999</c:v>
                </c:pt>
                <c:pt idx="7484">
                  <c:v>37.42</c:v>
                </c:pt>
                <c:pt idx="7485">
                  <c:v>37.425000000000004</c:v>
                </c:pt>
                <c:pt idx="7486">
                  <c:v>37.43</c:v>
                </c:pt>
                <c:pt idx="7487">
                  <c:v>37.435000000000002</c:v>
                </c:pt>
                <c:pt idx="7488">
                  <c:v>37.44</c:v>
                </c:pt>
                <c:pt idx="7489">
                  <c:v>37.445</c:v>
                </c:pt>
                <c:pt idx="7490">
                  <c:v>37.450000000000003</c:v>
                </c:pt>
                <c:pt idx="7491">
                  <c:v>37.454999999999998</c:v>
                </c:pt>
                <c:pt idx="7492">
                  <c:v>37.46</c:v>
                </c:pt>
                <c:pt idx="7493">
                  <c:v>37.465000000000003</c:v>
                </c:pt>
                <c:pt idx="7494">
                  <c:v>37.47</c:v>
                </c:pt>
                <c:pt idx="7495">
                  <c:v>37.475000000000001</c:v>
                </c:pt>
                <c:pt idx="7496">
                  <c:v>37.480000000000004</c:v>
                </c:pt>
                <c:pt idx="7497">
                  <c:v>37.484999999999999</c:v>
                </c:pt>
                <c:pt idx="7498">
                  <c:v>37.49</c:v>
                </c:pt>
                <c:pt idx="7499">
                  <c:v>37.495000000000005</c:v>
                </c:pt>
                <c:pt idx="7500">
                  <c:v>37.5</c:v>
                </c:pt>
                <c:pt idx="7501">
                  <c:v>37.505000000000003</c:v>
                </c:pt>
                <c:pt idx="7502">
                  <c:v>37.510000000000005</c:v>
                </c:pt>
                <c:pt idx="7503">
                  <c:v>37.515000000000001</c:v>
                </c:pt>
                <c:pt idx="7504">
                  <c:v>37.520000000000003</c:v>
                </c:pt>
                <c:pt idx="7505">
                  <c:v>37.525000000000006</c:v>
                </c:pt>
                <c:pt idx="7506">
                  <c:v>37.53</c:v>
                </c:pt>
                <c:pt idx="7507">
                  <c:v>37.535000000000004</c:v>
                </c:pt>
                <c:pt idx="7508">
                  <c:v>37.54</c:v>
                </c:pt>
                <c:pt idx="7509">
                  <c:v>37.545000000000002</c:v>
                </c:pt>
                <c:pt idx="7510">
                  <c:v>37.550000000000004</c:v>
                </c:pt>
                <c:pt idx="7511">
                  <c:v>37.555</c:v>
                </c:pt>
                <c:pt idx="7512">
                  <c:v>37.56</c:v>
                </c:pt>
                <c:pt idx="7513">
                  <c:v>37.564999999999998</c:v>
                </c:pt>
                <c:pt idx="7514">
                  <c:v>37.57</c:v>
                </c:pt>
                <c:pt idx="7515">
                  <c:v>37.575000000000003</c:v>
                </c:pt>
                <c:pt idx="7516">
                  <c:v>37.58</c:v>
                </c:pt>
                <c:pt idx="7517">
                  <c:v>37.585000000000001</c:v>
                </c:pt>
                <c:pt idx="7518">
                  <c:v>37.590000000000003</c:v>
                </c:pt>
                <c:pt idx="7519">
                  <c:v>37.594999999999999</c:v>
                </c:pt>
                <c:pt idx="7520">
                  <c:v>37.6</c:v>
                </c:pt>
                <c:pt idx="7521">
                  <c:v>37.605000000000004</c:v>
                </c:pt>
                <c:pt idx="7522">
                  <c:v>37.61</c:v>
                </c:pt>
                <c:pt idx="7523">
                  <c:v>37.615000000000002</c:v>
                </c:pt>
                <c:pt idx="7524">
                  <c:v>37.620000000000005</c:v>
                </c:pt>
                <c:pt idx="7525">
                  <c:v>37.625</c:v>
                </c:pt>
                <c:pt idx="7526">
                  <c:v>37.630000000000003</c:v>
                </c:pt>
                <c:pt idx="7527">
                  <c:v>37.635000000000005</c:v>
                </c:pt>
                <c:pt idx="7528">
                  <c:v>37.64</c:v>
                </c:pt>
                <c:pt idx="7529">
                  <c:v>37.645000000000003</c:v>
                </c:pt>
                <c:pt idx="7530">
                  <c:v>37.650000000000006</c:v>
                </c:pt>
                <c:pt idx="7531">
                  <c:v>37.655000000000001</c:v>
                </c:pt>
                <c:pt idx="7532">
                  <c:v>37.660000000000004</c:v>
                </c:pt>
                <c:pt idx="7533">
                  <c:v>37.664999999999999</c:v>
                </c:pt>
                <c:pt idx="7534">
                  <c:v>37.67</c:v>
                </c:pt>
                <c:pt idx="7535">
                  <c:v>37.675000000000004</c:v>
                </c:pt>
                <c:pt idx="7536">
                  <c:v>37.68</c:v>
                </c:pt>
                <c:pt idx="7537">
                  <c:v>37.685000000000002</c:v>
                </c:pt>
                <c:pt idx="7538">
                  <c:v>37.69</c:v>
                </c:pt>
                <c:pt idx="7539">
                  <c:v>37.695</c:v>
                </c:pt>
                <c:pt idx="7540">
                  <c:v>37.700000000000003</c:v>
                </c:pt>
                <c:pt idx="7541">
                  <c:v>37.704999999999998</c:v>
                </c:pt>
                <c:pt idx="7542">
                  <c:v>37.71</c:v>
                </c:pt>
                <c:pt idx="7543">
                  <c:v>37.715000000000003</c:v>
                </c:pt>
                <c:pt idx="7544">
                  <c:v>37.72</c:v>
                </c:pt>
                <c:pt idx="7545">
                  <c:v>37.725000000000001</c:v>
                </c:pt>
                <c:pt idx="7546">
                  <c:v>37.730000000000004</c:v>
                </c:pt>
                <c:pt idx="7547">
                  <c:v>37.734999999999999</c:v>
                </c:pt>
                <c:pt idx="7548">
                  <c:v>37.74</c:v>
                </c:pt>
                <c:pt idx="7549">
                  <c:v>37.745000000000005</c:v>
                </c:pt>
                <c:pt idx="7550">
                  <c:v>37.75</c:v>
                </c:pt>
                <c:pt idx="7551">
                  <c:v>37.755000000000003</c:v>
                </c:pt>
                <c:pt idx="7552">
                  <c:v>37.760000000000005</c:v>
                </c:pt>
                <c:pt idx="7553">
                  <c:v>37.765000000000001</c:v>
                </c:pt>
                <c:pt idx="7554">
                  <c:v>37.770000000000003</c:v>
                </c:pt>
                <c:pt idx="7555">
                  <c:v>37.775000000000006</c:v>
                </c:pt>
                <c:pt idx="7556">
                  <c:v>37.78</c:v>
                </c:pt>
                <c:pt idx="7557">
                  <c:v>37.785000000000004</c:v>
                </c:pt>
                <c:pt idx="7558">
                  <c:v>37.79</c:v>
                </c:pt>
                <c:pt idx="7559">
                  <c:v>37.795000000000002</c:v>
                </c:pt>
                <c:pt idx="7560">
                  <c:v>37.800000000000004</c:v>
                </c:pt>
                <c:pt idx="7561">
                  <c:v>37.805</c:v>
                </c:pt>
                <c:pt idx="7562">
                  <c:v>37.81</c:v>
                </c:pt>
                <c:pt idx="7563">
                  <c:v>37.814999999999998</c:v>
                </c:pt>
                <c:pt idx="7564">
                  <c:v>37.82</c:v>
                </c:pt>
                <c:pt idx="7565">
                  <c:v>37.825000000000003</c:v>
                </c:pt>
                <c:pt idx="7566">
                  <c:v>37.83</c:v>
                </c:pt>
                <c:pt idx="7567">
                  <c:v>37.835000000000001</c:v>
                </c:pt>
                <c:pt idx="7568">
                  <c:v>37.840000000000003</c:v>
                </c:pt>
                <c:pt idx="7569">
                  <c:v>37.844999999999999</c:v>
                </c:pt>
                <c:pt idx="7570">
                  <c:v>37.85</c:v>
                </c:pt>
                <c:pt idx="7571">
                  <c:v>37.855000000000004</c:v>
                </c:pt>
                <c:pt idx="7572">
                  <c:v>37.86</c:v>
                </c:pt>
                <c:pt idx="7573">
                  <c:v>37.865000000000002</c:v>
                </c:pt>
                <c:pt idx="7574">
                  <c:v>37.870000000000005</c:v>
                </c:pt>
                <c:pt idx="7575">
                  <c:v>37.875</c:v>
                </c:pt>
                <c:pt idx="7576">
                  <c:v>37.880000000000003</c:v>
                </c:pt>
                <c:pt idx="7577">
                  <c:v>37.885000000000005</c:v>
                </c:pt>
                <c:pt idx="7578">
                  <c:v>37.89</c:v>
                </c:pt>
                <c:pt idx="7579">
                  <c:v>37.895000000000003</c:v>
                </c:pt>
                <c:pt idx="7580">
                  <c:v>37.900000000000006</c:v>
                </c:pt>
                <c:pt idx="7581">
                  <c:v>37.905000000000001</c:v>
                </c:pt>
                <c:pt idx="7582">
                  <c:v>37.910000000000004</c:v>
                </c:pt>
                <c:pt idx="7583">
                  <c:v>37.914999999999999</c:v>
                </c:pt>
                <c:pt idx="7584">
                  <c:v>37.92</c:v>
                </c:pt>
                <c:pt idx="7585">
                  <c:v>37.925000000000004</c:v>
                </c:pt>
                <c:pt idx="7586">
                  <c:v>37.93</c:v>
                </c:pt>
                <c:pt idx="7587">
                  <c:v>37.935000000000002</c:v>
                </c:pt>
                <c:pt idx="7588">
                  <c:v>37.94</c:v>
                </c:pt>
                <c:pt idx="7589">
                  <c:v>37.945</c:v>
                </c:pt>
                <c:pt idx="7590">
                  <c:v>37.950000000000003</c:v>
                </c:pt>
                <c:pt idx="7591">
                  <c:v>37.954999999999998</c:v>
                </c:pt>
                <c:pt idx="7592">
                  <c:v>37.96</c:v>
                </c:pt>
                <c:pt idx="7593">
                  <c:v>37.965000000000003</c:v>
                </c:pt>
                <c:pt idx="7594">
                  <c:v>37.97</c:v>
                </c:pt>
                <c:pt idx="7595">
                  <c:v>37.975000000000001</c:v>
                </c:pt>
                <c:pt idx="7596">
                  <c:v>37.980000000000004</c:v>
                </c:pt>
                <c:pt idx="7597">
                  <c:v>37.984999999999999</c:v>
                </c:pt>
                <c:pt idx="7598">
                  <c:v>37.99</c:v>
                </c:pt>
                <c:pt idx="7599">
                  <c:v>37.995000000000005</c:v>
                </c:pt>
                <c:pt idx="7600">
                  <c:v>38</c:v>
                </c:pt>
                <c:pt idx="7601">
                  <c:v>38.005000000000003</c:v>
                </c:pt>
                <c:pt idx="7602">
                  <c:v>38.010000000000005</c:v>
                </c:pt>
                <c:pt idx="7603">
                  <c:v>38.015000000000001</c:v>
                </c:pt>
                <c:pt idx="7604">
                  <c:v>38.020000000000003</c:v>
                </c:pt>
                <c:pt idx="7605">
                  <c:v>38.025000000000006</c:v>
                </c:pt>
                <c:pt idx="7606">
                  <c:v>38.03</c:v>
                </c:pt>
                <c:pt idx="7607">
                  <c:v>38.035000000000004</c:v>
                </c:pt>
                <c:pt idx="7608">
                  <c:v>38.04</c:v>
                </c:pt>
                <c:pt idx="7609">
                  <c:v>38.045000000000002</c:v>
                </c:pt>
                <c:pt idx="7610">
                  <c:v>38.050000000000004</c:v>
                </c:pt>
                <c:pt idx="7611">
                  <c:v>38.055</c:v>
                </c:pt>
                <c:pt idx="7612">
                  <c:v>38.06</c:v>
                </c:pt>
                <c:pt idx="7613">
                  <c:v>38.064999999999998</c:v>
                </c:pt>
                <c:pt idx="7614">
                  <c:v>38.07</c:v>
                </c:pt>
                <c:pt idx="7615">
                  <c:v>38.075000000000003</c:v>
                </c:pt>
                <c:pt idx="7616">
                  <c:v>38.08</c:v>
                </c:pt>
                <c:pt idx="7617">
                  <c:v>38.085000000000001</c:v>
                </c:pt>
                <c:pt idx="7618">
                  <c:v>38.090000000000003</c:v>
                </c:pt>
                <c:pt idx="7619">
                  <c:v>38.094999999999999</c:v>
                </c:pt>
                <c:pt idx="7620">
                  <c:v>38.1</c:v>
                </c:pt>
                <c:pt idx="7621">
                  <c:v>38.105000000000004</c:v>
                </c:pt>
                <c:pt idx="7622">
                  <c:v>38.11</c:v>
                </c:pt>
                <c:pt idx="7623">
                  <c:v>38.115000000000002</c:v>
                </c:pt>
                <c:pt idx="7624">
                  <c:v>38.120000000000005</c:v>
                </c:pt>
                <c:pt idx="7625">
                  <c:v>38.125</c:v>
                </c:pt>
                <c:pt idx="7626">
                  <c:v>38.130000000000003</c:v>
                </c:pt>
                <c:pt idx="7627">
                  <c:v>38.135000000000005</c:v>
                </c:pt>
                <c:pt idx="7628">
                  <c:v>38.14</c:v>
                </c:pt>
                <c:pt idx="7629">
                  <c:v>38.145000000000003</c:v>
                </c:pt>
                <c:pt idx="7630">
                  <c:v>38.150000000000006</c:v>
                </c:pt>
                <c:pt idx="7631">
                  <c:v>38.155000000000001</c:v>
                </c:pt>
                <c:pt idx="7632">
                  <c:v>38.160000000000004</c:v>
                </c:pt>
                <c:pt idx="7633">
                  <c:v>38.164999999999999</c:v>
                </c:pt>
                <c:pt idx="7634">
                  <c:v>38.17</c:v>
                </c:pt>
                <c:pt idx="7635">
                  <c:v>38.175000000000004</c:v>
                </c:pt>
                <c:pt idx="7636">
                  <c:v>38.18</c:v>
                </c:pt>
                <c:pt idx="7637">
                  <c:v>38.185000000000002</c:v>
                </c:pt>
                <c:pt idx="7638">
                  <c:v>38.19</c:v>
                </c:pt>
                <c:pt idx="7639">
                  <c:v>38.195</c:v>
                </c:pt>
                <c:pt idx="7640">
                  <c:v>38.200000000000003</c:v>
                </c:pt>
                <c:pt idx="7641">
                  <c:v>38.204999999999998</c:v>
                </c:pt>
                <c:pt idx="7642">
                  <c:v>38.21</c:v>
                </c:pt>
                <c:pt idx="7643">
                  <c:v>38.215000000000003</c:v>
                </c:pt>
                <c:pt idx="7644">
                  <c:v>38.22</c:v>
                </c:pt>
                <c:pt idx="7645">
                  <c:v>38.225000000000001</c:v>
                </c:pt>
                <c:pt idx="7646">
                  <c:v>38.230000000000004</c:v>
                </c:pt>
                <c:pt idx="7647">
                  <c:v>38.234999999999999</c:v>
                </c:pt>
                <c:pt idx="7648">
                  <c:v>38.24</c:v>
                </c:pt>
                <c:pt idx="7649">
                  <c:v>38.245000000000005</c:v>
                </c:pt>
                <c:pt idx="7650">
                  <c:v>38.25</c:v>
                </c:pt>
                <c:pt idx="7651">
                  <c:v>38.255000000000003</c:v>
                </c:pt>
                <c:pt idx="7652">
                  <c:v>38.260000000000005</c:v>
                </c:pt>
                <c:pt idx="7653">
                  <c:v>38.265000000000001</c:v>
                </c:pt>
                <c:pt idx="7654">
                  <c:v>38.270000000000003</c:v>
                </c:pt>
                <c:pt idx="7655">
                  <c:v>38.275000000000006</c:v>
                </c:pt>
                <c:pt idx="7656">
                  <c:v>38.28</c:v>
                </c:pt>
                <c:pt idx="7657">
                  <c:v>38.285000000000004</c:v>
                </c:pt>
                <c:pt idx="7658">
                  <c:v>38.29</c:v>
                </c:pt>
                <c:pt idx="7659">
                  <c:v>38.295000000000002</c:v>
                </c:pt>
                <c:pt idx="7660">
                  <c:v>38.300000000000004</c:v>
                </c:pt>
                <c:pt idx="7661">
                  <c:v>38.305</c:v>
                </c:pt>
                <c:pt idx="7662">
                  <c:v>38.31</c:v>
                </c:pt>
                <c:pt idx="7663">
                  <c:v>38.314999999999998</c:v>
                </c:pt>
                <c:pt idx="7664">
                  <c:v>38.32</c:v>
                </c:pt>
                <c:pt idx="7665">
                  <c:v>38.325000000000003</c:v>
                </c:pt>
                <c:pt idx="7666">
                  <c:v>38.33</c:v>
                </c:pt>
                <c:pt idx="7667">
                  <c:v>38.335000000000001</c:v>
                </c:pt>
                <c:pt idx="7668">
                  <c:v>38.340000000000003</c:v>
                </c:pt>
                <c:pt idx="7669">
                  <c:v>38.344999999999999</c:v>
                </c:pt>
                <c:pt idx="7670">
                  <c:v>38.35</c:v>
                </c:pt>
                <c:pt idx="7671">
                  <c:v>38.355000000000004</c:v>
                </c:pt>
                <c:pt idx="7672">
                  <c:v>38.36</c:v>
                </c:pt>
                <c:pt idx="7673">
                  <c:v>38.365000000000002</c:v>
                </c:pt>
                <c:pt idx="7674">
                  <c:v>38.370000000000005</c:v>
                </c:pt>
                <c:pt idx="7675">
                  <c:v>38.375</c:v>
                </c:pt>
                <c:pt idx="7676">
                  <c:v>38.380000000000003</c:v>
                </c:pt>
                <c:pt idx="7677">
                  <c:v>38.385000000000005</c:v>
                </c:pt>
                <c:pt idx="7678">
                  <c:v>38.39</c:v>
                </c:pt>
                <c:pt idx="7679">
                  <c:v>38.395000000000003</c:v>
                </c:pt>
                <c:pt idx="7680">
                  <c:v>38.400000000000006</c:v>
                </c:pt>
                <c:pt idx="7681">
                  <c:v>38.405000000000001</c:v>
                </c:pt>
                <c:pt idx="7682">
                  <c:v>38.410000000000004</c:v>
                </c:pt>
                <c:pt idx="7683">
                  <c:v>38.414999999999999</c:v>
                </c:pt>
                <c:pt idx="7684">
                  <c:v>38.42</c:v>
                </c:pt>
                <c:pt idx="7685">
                  <c:v>38.425000000000004</c:v>
                </c:pt>
                <c:pt idx="7686">
                  <c:v>38.43</c:v>
                </c:pt>
                <c:pt idx="7687">
                  <c:v>38.435000000000002</c:v>
                </c:pt>
                <c:pt idx="7688">
                  <c:v>38.44</c:v>
                </c:pt>
                <c:pt idx="7689">
                  <c:v>38.445</c:v>
                </c:pt>
                <c:pt idx="7690">
                  <c:v>38.450000000000003</c:v>
                </c:pt>
                <c:pt idx="7691">
                  <c:v>38.454999999999998</c:v>
                </c:pt>
                <c:pt idx="7692">
                  <c:v>38.46</c:v>
                </c:pt>
                <c:pt idx="7693">
                  <c:v>38.465000000000003</c:v>
                </c:pt>
                <c:pt idx="7694">
                  <c:v>38.47</c:v>
                </c:pt>
                <c:pt idx="7695">
                  <c:v>38.475000000000001</c:v>
                </c:pt>
                <c:pt idx="7696">
                  <c:v>38.480000000000004</c:v>
                </c:pt>
                <c:pt idx="7697">
                  <c:v>38.484999999999999</c:v>
                </c:pt>
                <c:pt idx="7698">
                  <c:v>38.49</c:v>
                </c:pt>
                <c:pt idx="7699">
                  <c:v>38.495000000000005</c:v>
                </c:pt>
                <c:pt idx="7700">
                  <c:v>38.5</c:v>
                </c:pt>
                <c:pt idx="7701">
                  <c:v>38.505000000000003</c:v>
                </c:pt>
                <c:pt idx="7702">
                  <c:v>38.510000000000005</c:v>
                </c:pt>
                <c:pt idx="7703">
                  <c:v>38.515000000000001</c:v>
                </c:pt>
                <c:pt idx="7704">
                  <c:v>38.520000000000003</c:v>
                </c:pt>
                <c:pt idx="7705">
                  <c:v>38.525000000000006</c:v>
                </c:pt>
                <c:pt idx="7706">
                  <c:v>38.53</c:v>
                </c:pt>
                <c:pt idx="7707">
                  <c:v>38.535000000000004</c:v>
                </c:pt>
                <c:pt idx="7708">
                  <c:v>38.54</c:v>
                </c:pt>
                <c:pt idx="7709">
                  <c:v>38.545000000000002</c:v>
                </c:pt>
                <c:pt idx="7710">
                  <c:v>38.550000000000004</c:v>
                </c:pt>
                <c:pt idx="7711">
                  <c:v>38.555</c:v>
                </c:pt>
                <c:pt idx="7712">
                  <c:v>38.56</c:v>
                </c:pt>
                <c:pt idx="7713">
                  <c:v>38.564999999999998</c:v>
                </c:pt>
                <c:pt idx="7714">
                  <c:v>38.57</c:v>
                </c:pt>
                <c:pt idx="7715">
                  <c:v>38.575000000000003</c:v>
                </c:pt>
                <c:pt idx="7716">
                  <c:v>38.58</c:v>
                </c:pt>
                <c:pt idx="7717">
                  <c:v>38.585000000000001</c:v>
                </c:pt>
                <c:pt idx="7718">
                  <c:v>38.590000000000003</c:v>
                </c:pt>
                <c:pt idx="7719">
                  <c:v>38.594999999999999</c:v>
                </c:pt>
                <c:pt idx="7720">
                  <c:v>38.6</c:v>
                </c:pt>
                <c:pt idx="7721">
                  <c:v>38.605000000000004</c:v>
                </c:pt>
                <c:pt idx="7722">
                  <c:v>38.61</c:v>
                </c:pt>
                <c:pt idx="7723">
                  <c:v>38.615000000000002</c:v>
                </c:pt>
                <c:pt idx="7724">
                  <c:v>38.620000000000005</c:v>
                </c:pt>
                <c:pt idx="7725">
                  <c:v>38.625</c:v>
                </c:pt>
                <c:pt idx="7726">
                  <c:v>38.630000000000003</c:v>
                </c:pt>
                <c:pt idx="7727">
                  <c:v>38.635000000000005</c:v>
                </c:pt>
                <c:pt idx="7728">
                  <c:v>38.64</c:v>
                </c:pt>
                <c:pt idx="7729">
                  <c:v>38.645000000000003</c:v>
                </c:pt>
                <c:pt idx="7730">
                  <c:v>38.650000000000006</c:v>
                </c:pt>
                <c:pt idx="7731">
                  <c:v>38.655000000000001</c:v>
                </c:pt>
                <c:pt idx="7732">
                  <c:v>38.660000000000004</c:v>
                </c:pt>
                <c:pt idx="7733">
                  <c:v>38.664999999999999</c:v>
                </c:pt>
                <c:pt idx="7734">
                  <c:v>38.67</c:v>
                </c:pt>
                <c:pt idx="7735">
                  <c:v>38.675000000000004</c:v>
                </c:pt>
                <c:pt idx="7736">
                  <c:v>38.68</c:v>
                </c:pt>
                <c:pt idx="7737">
                  <c:v>38.685000000000002</c:v>
                </c:pt>
                <c:pt idx="7738">
                  <c:v>38.69</c:v>
                </c:pt>
                <c:pt idx="7739">
                  <c:v>38.695</c:v>
                </c:pt>
                <c:pt idx="7740">
                  <c:v>38.700000000000003</c:v>
                </c:pt>
                <c:pt idx="7741">
                  <c:v>38.704999999999998</c:v>
                </c:pt>
                <c:pt idx="7742">
                  <c:v>38.71</c:v>
                </c:pt>
                <c:pt idx="7743">
                  <c:v>38.715000000000003</c:v>
                </c:pt>
                <c:pt idx="7744">
                  <c:v>38.72</c:v>
                </c:pt>
                <c:pt idx="7745">
                  <c:v>38.725000000000001</c:v>
                </c:pt>
                <c:pt idx="7746">
                  <c:v>38.730000000000004</c:v>
                </c:pt>
                <c:pt idx="7747">
                  <c:v>38.734999999999999</c:v>
                </c:pt>
                <c:pt idx="7748">
                  <c:v>38.74</c:v>
                </c:pt>
                <c:pt idx="7749">
                  <c:v>38.745000000000005</c:v>
                </c:pt>
                <c:pt idx="7750">
                  <c:v>38.75</c:v>
                </c:pt>
                <c:pt idx="7751">
                  <c:v>38.755000000000003</c:v>
                </c:pt>
                <c:pt idx="7752">
                  <c:v>38.760000000000005</c:v>
                </c:pt>
                <c:pt idx="7753">
                  <c:v>38.765000000000001</c:v>
                </c:pt>
                <c:pt idx="7754">
                  <c:v>38.770000000000003</c:v>
                </c:pt>
                <c:pt idx="7755">
                  <c:v>38.775000000000006</c:v>
                </c:pt>
                <c:pt idx="7756">
                  <c:v>38.78</c:v>
                </c:pt>
                <c:pt idx="7757">
                  <c:v>38.785000000000004</c:v>
                </c:pt>
                <c:pt idx="7758">
                  <c:v>38.79</c:v>
                </c:pt>
                <c:pt idx="7759">
                  <c:v>38.795000000000002</c:v>
                </c:pt>
                <c:pt idx="7760">
                  <c:v>38.800000000000004</c:v>
                </c:pt>
                <c:pt idx="7761">
                  <c:v>38.805</c:v>
                </c:pt>
                <c:pt idx="7762">
                  <c:v>38.81</c:v>
                </c:pt>
                <c:pt idx="7763">
                  <c:v>38.814999999999998</c:v>
                </c:pt>
                <c:pt idx="7764">
                  <c:v>38.82</c:v>
                </c:pt>
                <c:pt idx="7765">
                  <c:v>38.825000000000003</c:v>
                </c:pt>
                <c:pt idx="7766">
                  <c:v>38.83</c:v>
                </c:pt>
                <c:pt idx="7767">
                  <c:v>38.835000000000001</c:v>
                </c:pt>
                <c:pt idx="7768">
                  <c:v>38.840000000000003</c:v>
                </c:pt>
                <c:pt idx="7769">
                  <c:v>38.844999999999999</c:v>
                </c:pt>
                <c:pt idx="7770">
                  <c:v>38.85</c:v>
                </c:pt>
                <c:pt idx="7771">
                  <c:v>38.855000000000004</c:v>
                </c:pt>
                <c:pt idx="7772">
                  <c:v>38.86</c:v>
                </c:pt>
                <c:pt idx="7773">
                  <c:v>38.865000000000002</c:v>
                </c:pt>
                <c:pt idx="7774">
                  <c:v>38.870000000000005</c:v>
                </c:pt>
                <c:pt idx="7775">
                  <c:v>38.875</c:v>
                </c:pt>
                <c:pt idx="7776">
                  <c:v>38.880000000000003</c:v>
                </c:pt>
                <c:pt idx="7777">
                  <c:v>38.885000000000005</c:v>
                </c:pt>
                <c:pt idx="7778">
                  <c:v>38.89</c:v>
                </c:pt>
                <c:pt idx="7779">
                  <c:v>38.895000000000003</c:v>
                </c:pt>
                <c:pt idx="7780">
                  <c:v>38.900000000000006</c:v>
                </c:pt>
                <c:pt idx="7781">
                  <c:v>38.905000000000001</c:v>
                </c:pt>
                <c:pt idx="7782">
                  <c:v>38.910000000000004</c:v>
                </c:pt>
                <c:pt idx="7783">
                  <c:v>38.914999999999999</c:v>
                </c:pt>
                <c:pt idx="7784">
                  <c:v>38.92</c:v>
                </c:pt>
                <c:pt idx="7785">
                  <c:v>38.925000000000004</c:v>
                </c:pt>
                <c:pt idx="7786">
                  <c:v>38.93</c:v>
                </c:pt>
                <c:pt idx="7787">
                  <c:v>38.935000000000002</c:v>
                </c:pt>
                <c:pt idx="7788">
                  <c:v>38.94</c:v>
                </c:pt>
                <c:pt idx="7789">
                  <c:v>38.945</c:v>
                </c:pt>
                <c:pt idx="7790">
                  <c:v>38.950000000000003</c:v>
                </c:pt>
                <c:pt idx="7791">
                  <c:v>38.954999999999998</c:v>
                </c:pt>
                <c:pt idx="7792">
                  <c:v>38.96</c:v>
                </c:pt>
                <c:pt idx="7793">
                  <c:v>38.965000000000003</c:v>
                </c:pt>
                <c:pt idx="7794">
                  <c:v>38.97</c:v>
                </c:pt>
                <c:pt idx="7795">
                  <c:v>38.975000000000001</c:v>
                </c:pt>
                <c:pt idx="7796">
                  <c:v>38.980000000000004</c:v>
                </c:pt>
                <c:pt idx="7797">
                  <c:v>38.984999999999999</c:v>
                </c:pt>
                <c:pt idx="7798">
                  <c:v>38.99</c:v>
                </c:pt>
                <c:pt idx="7799">
                  <c:v>38.995000000000005</c:v>
                </c:pt>
                <c:pt idx="7800">
                  <c:v>39</c:v>
                </c:pt>
                <c:pt idx="7801">
                  <c:v>39.005000000000003</c:v>
                </c:pt>
                <c:pt idx="7802">
                  <c:v>39.010000000000005</c:v>
                </c:pt>
                <c:pt idx="7803">
                  <c:v>39.015000000000001</c:v>
                </c:pt>
                <c:pt idx="7804">
                  <c:v>39.020000000000003</c:v>
                </c:pt>
                <c:pt idx="7805">
                  <c:v>39.025000000000006</c:v>
                </c:pt>
                <c:pt idx="7806">
                  <c:v>39.03</c:v>
                </c:pt>
                <c:pt idx="7807">
                  <c:v>39.035000000000004</c:v>
                </c:pt>
                <c:pt idx="7808">
                  <c:v>39.04</c:v>
                </c:pt>
                <c:pt idx="7809">
                  <c:v>39.045000000000002</c:v>
                </c:pt>
                <c:pt idx="7810">
                  <c:v>39.050000000000004</c:v>
                </c:pt>
                <c:pt idx="7811">
                  <c:v>39.055</c:v>
                </c:pt>
                <c:pt idx="7812">
                  <c:v>39.06</c:v>
                </c:pt>
                <c:pt idx="7813">
                  <c:v>39.064999999999998</c:v>
                </c:pt>
                <c:pt idx="7814">
                  <c:v>39.07</c:v>
                </c:pt>
                <c:pt idx="7815">
                  <c:v>39.075000000000003</c:v>
                </c:pt>
                <c:pt idx="7816">
                  <c:v>39.08</c:v>
                </c:pt>
                <c:pt idx="7817">
                  <c:v>39.085000000000001</c:v>
                </c:pt>
                <c:pt idx="7818">
                  <c:v>39.090000000000003</c:v>
                </c:pt>
                <c:pt idx="7819">
                  <c:v>39.094999999999999</c:v>
                </c:pt>
                <c:pt idx="7820">
                  <c:v>39.1</c:v>
                </c:pt>
                <c:pt idx="7821">
                  <c:v>39.105000000000004</c:v>
                </c:pt>
                <c:pt idx="7822">
                  <c:v>39.11</c:v>
                </c:pt>
                <c:pt idx="7823">
                  <c:v>39.115000000000002</c:v>
                </c:pt>
                <c:pt idx="7824">
                  <c:v>39.120000000000005</c:v>
                </c:pt>
                <c:pt idx="7825">
                  <c:v>39.125</c:v>
                </c:pt>
                <c:pt idx="7826">
                  <c:v>39.130000000000003</c:v>
                </c:pt>
                <c:pt idx="7827">
                  <c:v>39.135000000000005</c:v>
                </c:pt>
                <c:pt idx="7828">
                  <c:v>39.14</c:v>
                </c:pt>
                <c:pt idx="7829">
                  <c:v>39.145000000000003</c:v>
                </c:pt>
                <c:pt idx="7830">
                  <c:v>39.150000000000006</c:v>
                </c:pt>
                <c:pt idx="7831">
                  <c:v>39.155000000000001</c:v>
                </c:pt>
                <c:pt idx="7832">
                  <c:v>39.160000000000004</c:v>
                </c:pt>
                <c:pt idx="7833">
                  <c:v>39.164999999999999</c:v>
                </c:pt>
                <c:pt idx="7834">
                  <c:v>39.17</c:v>
                </c:pt>
                <c:pt idx="7835">
                  <c:v>39.175000000000004</c:v>
                </c:pt>
                <c:pt idx="7836">
                  <c:v>39.18</c:v>
                </c:pt>
                <c:pt idx="7837">
                  <c:v>39.185000000000002</c:v>
                </c:pt>
                <c:pt idx="7838">
                  <c:v>39.19</c:v>
                </c:pt>
                <c:pt idx="7839">
                  <c:v>39.195</c:v>
                </c:pt>
                <c:pt idx="7840">
                  <c:v>39.200000000000003</c:v>
                </c:pt>
                <c:pt idx="7841">
                  <c:v>39.204999999999998</c:v>
                </c:pt>
                <c:pt idx="7842">
                  <c:v>39.21</c:v>
                </c:pt>
                <c:pt idx="7843">
                  <c:v>39.215000000000003</c:v>
                </c:pt>
                <c:pt idx="7844">
                  <c:v>39.22</c:v>
                </c:pt>
                <c:pt idx="7845">
                  <c:v>39.225000000000001</c:v>
                </c:pt>
                <c:pt idx="7846">
                  <c:v>39.230000000000004</c:v>
                </c:pt>
                <c:pt idx="7847">
                  <c:v>39.234999999999999</c:v>
                </c:pt>
                <c:pt idx="7848">
                  <c:v>39.24</c:v>
                </c:pt>
                <c:pt idx="7849">
                  <c:v>39.245000000000005</c:v>
                </c:pt>
                <c:pt idx="7850">
                  <c:v>39.25</c:v>
                </c:pt>
                <c:pt idx="7851">
                  <c:v>39.255000000000003</c:v>
                </c:pt>
                <c:pt idx="7852">
                  <c:v>39.260000000000005</c:v>
                </c:pt>
                <c:pt idx="7853">
                  <c:v>39.265000000000001</c:v>
                </c:pt>
                <c:pt idx="7854">
                  <c:v>39.270000000000003</c:v>
                </c:pt>
                <c:pt idx="7855">
                  <c:v>39.275000000000006</c:v>
                </c:pt>
                <c:pt idx="7856">
                  <c:v>39.28</c:v>
                </c:pt>
                <c:pt idx="7857">
                  <c:v>39.285000000000004</c:v>
                </c:pt>
                <c:pt idx="7858">
                  <c:v>39.29</c:v>
                </c:pt>
                <c:pt idx="7859">
                  <c:v>39.295000000000002</c:v>
                </c:pt>
                <c:pt idx="7860">
                  <c:v>39.300000000000004</c:v>
                </c:pt>
                <c:pt idx="7861">
                  <c:v>39.305</c:v>
                </c:pt>
                <c:pt idx="7862">
                  <c:v>39.31</c:v>
                </c:pt>
                <c:pt idx="7863">
                  <c:v>39.314999999999998</c:v>
                </c:pt>
                <c:pt idx="7864">
                  <c:v>39.32</c:v>
                </c:pt>
                <c:pt idx="7865">
                  <c:v>39.325000000000003</c:v>
                </c:pt>
                <c:pt idx="7866">
                  <c:v>39.33</c:v>
                </c:pt>
                <c:pt idx="7867">
                  <c:v>39.335000000000001</c:v>
                </c:pt>
                <c:pt idx="7868">
                  <c:v>39.340000000000003</c:v>
                </c:pt>
                <c:pt idx="7869">
                  <c:v>39.344999999999999</c:v>
                </c:pt>
                <c:pt idx="7870">
                  <c:v>39.35</c:v>
                </c:pt>
                <c:pt idx="7871">
                  <c:v>39.355000000000004</c:v>
                </c:pt>
                <c:pt idx="7872">
                  <c:v>39.36</c:v>
                </c:pt>
                <c:pt idx="7873">
                  <c:v>39.365000000000002</c:v>
                </c:pt>
                <c:pt idx="7874">
                  <c:v>39.370000000000005</c:v>
                </c:pt>
                <c:pt idx="7875">
                  <c:v>39.375</c:v>
                </c:pt>
                <c:pt idx="7876">
                  <c:v>39.380000000000003</c:v>
                </c:pt>
                <c:pt idx="7877">
                  <c:v>39.385000000000005</c:v>
                </c:pt>
                <c:pt idx="7878">
                  <c:v>39.39</c:v>
                </c:pt>
                <c:pt idx="7879">
                  <c:v>39.395000000000003</c:v>
                </c:pt>
                <c:pt idx="7880">
                  <c:v>39.400000000000006</c:v>
                </c:pt>
                <c:pt idx="7881">
                  <c:v>39.405000000000001</c:v>
                </c:pt>
                <c:pt idx="7882">
                  <c:v>39.410000000000004</c:v>
                </c:pt>
                <c:pt idx="7883">
                  <c:v>39.414999999999999</c:v>
                </c:pt>
                <c:pt idx="7884">
                  <c:v>39.42</c:v>
                </c:pt>
                <c:pt idx="7885">
                  <c:v>39.425000000000004</c:v>
                </c:pt>
                <c:pt idx="7886">
                  <c:v>39.43</c:v>
                </c:pt>
                <c:pt idx="7887">
                  <c:v>39.435000000000002</c:v>
                </c:pt>
                <c:pt idx="7888">
                  <c:v>39.44</c:v>
                </c:pt>
                <c:pt idx="7889">
                  <c:v>39.445</c:v>
                </c:pt>
                <c:pt idx="7890">
                  <c:v>39.450000000000003</c:v>
                </c:pt>
                <c:pt idx="7891">
                  <c:v>39.454999999999998</c:v>
                </c:pt>
                <c:pt idx="7892">
                  <c:v>39.46</c:v>
                </c:pt>
                <c:pt idx="7893">
                  <c:v>39.465000000000003</c:v>
                </c:pt>
                <c:pt idx="7894">
                  <c:v>39.47</c:v>
                </c:pt>
                <c:pt idx="7895">
                  <c:v>39.475000000000001</c:v>
                </c:pt>
                <c:pt idx="7896">
                  <c:v>39.480000000000004</c:v>
                </c:pt>
                <c:pt idx="7897">
                  <c:v>39.484999999999999</c:v>
                </c:pt>
                <c:pt idx="7898">
                  <c:v>39.49</c:v>
                </c:pt>
                <c:pt idx="7899">
                  <c:v>39.495000000000005</c:v>
                </c:pt>
                <c:pt idx="7900">
                  <c:v>39.5</c:v>
                </c:pt>
                <c:pt idx="7901">
                  <c:v>39.505000000000003</c:v>
                </c:pt>
                <c:pt idx="7902">
                  <c:v>39.510000000000005</c:v>
                </c:pt>
                <c:pt idx="7903">
                  <c:v>39.515000000000001</c:v>
                </c:pt>
                <c:pt idx="7904">
                  <c:v>39.520000000000003</c:v>
                </c:pt>
                <c:pt idx="7905">
                  <c:v>39.525000000000006</c:v>
                </c:pt>
                <c:pt idx="7906">
                  <c:v>39.53</c:v>
                </c:pt>
                <c:pt idx="7907">
                  <c:v>39.535000000000004</c:v>
                </c:pt>
                <c:pt idx="7908">
                  <c:v>39.54</c:v>
                </c:pt>
                <c:pt idx="7909">
                  <c:v>39.545000000000002</c:v>
                </c:pt>
                <c:pt idx="7910">
                  <c:v>39.550000000000004</c:v>
                </c:pt>
                <c:pt idx="7911">
                  <c:v>39.555</c:v>
                </c:pt>
                <c:pt idx="7912">
                  <c:v>39.56</c:v>
                </c:pt>
                <c:pt idx="7913">
                  <c:v>39.564999999999998</c:v>
                </c:pt>
                <c:pt idx="7914">
                  <c:v>39.57</c:v>
                </c:pt>
                <c:pt idx="7915">
                  <c:v>39.575000000000003</c:v>
                </c:pt>
                <c:pt idx="7916">
                  <c:v>39.58</c:v>
                </c:pt>
                <c:pt idx="7917">
                  <c:v>39.585000000000001</c:v>
                </c:pt>
                <c:pt idx="7918">
                  <c:v>39.590000000000003</c:v>
                </c:pt>
                <c:pt idx="7919">
                  <c:v>39.594999999999999</c:v>
                </c:pt>
                <c:pt idx="7920">
                  <c:v>39.6</c:v>
                </c:pt>
                <c:pt idx="7921">
                  <c:v>39.605000000000004</c:v>
                </c:pt>
                <c:pt idx="7922">
                  <c:v>39.61</c:v>
                </c:pt>
                <c:pt idx="7923">
                  <c:v>39.615000000000002</c:v>
                </c:pt>
                <c:pt idx="7924">
                  <c:v>39.620000000000005</c:v>
                </c:pt>
                <c:pt idx="7925">
                  <c:v>39.625</c:v>
                </c:pt>
                <c:pt idx="7926">
                  <c:v>39.630000000000003</c:v>
                </c:pt>
                <c:pt idx="7927">
                  <c:v>39.635000000000005</c:v>
                </c:pt>
                <c:pt idx="7928">
                  <c:v>39.64</c:v>
                </c:pt>
                <c:pt idx="7929">
                  <c:v>39.645000000000003</c:v>
                </c:pt>
                <c:pt idx="7930">
                  <c:v>39.650000000000006</c:v>
                </c:pt>
                <c:pt idx="7931">
                  <c:v>39.655000000000001</c:v>
                </c:pt>
                <c:pt idx="7932">
                  <c:v>39.660000000000004</c:v>
                </c:pt>
                <c:pt idx="7933">
                  <c:v>39.664999999999999</c:v>
                </c:pt>
                <c:pt idx="7934">
                  <c:v>39.67</c:v>
                </c:pt>
                <c:pt idx="7935">
                  <c:v>39.675000000000004</c:v>
                </c:pt>
                <c:pt idx="7936">
                  <c:v>39.68</c:v>
                </c:pt>
                <c:pt idx="7937">
                  <c:v>39.685000000000002</c:v>
                </c:pt>
                <c:pt idx="7938">
                  <c:v>39.69</c:v>
                </c:pt>
                <c:pt idx="7939">
                  <c:v>39.695</c:v>
                </c:pt>
                <c:pt idx="7940">
                  <c:v>39.700000000000003</c:v>
                </c:pt>
                <c:pt idx="7941">
                  <c:v>39.704999999999998</c:v>
                </c:pt>
                <c:pt idx="7942">
                  <c:v>39.71</c:v>
                </c:pt>
                <c:pt idx="7943">
                  <c:v>39.715000000000003</c:v>
                </c:pt>
                <c:pt idx="7944">
                  <c:v>39.72</c:v>
                </c:pt>
                <c:pt idx="7945">
                  <c:v>39.725000000000001</c:v>
                </c:pt>
                <c:pt idx="7946">
                  <c:v>39.730000000000004</c:v>
                </c:pt>
                <c:pt idx="7947">
                  <c:v>39.734999999999999</c:v>
                </c:pt>
                <c:pt idx="7948">
                  <c:v>39.74</c:v>
                </c:pt>
                <c:pt idx="7949">
                  <c:v>39.745000000000005</c:v>
                </c:pt>
                <c:pt idx="7950">
                  <c:v>39.75</c:v>
                </c:pt>
                <c:pt idx="7951">
                  <c:v>39.755000000000003</c:v>
                </c:pt>
                <c:pt idx="7952">
                  <c:v>39.760000000000005</c:v>
                </c:pt>
                <c:pt idx="7953">
                  <c:v>39.765000000000001</c:v>
                </c:pt>
                <c:pt idx="7954">
                  <c:v>39.770000000000003</c:v>
                </c:pt>
                <c:pt idx="7955">
                  <c:v>39.775000000000006</c:v>
                </c:pt>
                <c:pt idx="7956">
                  <c:v>39.78</c:v>
                </c:pt>
                <c:pt idx="7957">
                  <c:v>39.785000000000004</c:v>
                </c:pt>
                <c:pt idx="7958">
                  <c:v>39.79</c:v>
                </c:pt>
                <c:pt idx="7959">
                  <c:v>39.795000000000002</c:v>
                </c:pt>
                <c:pt idx="7960">
                  <c:v>39.800000000000004</c:v>
                </c:pt>
                <c:pt idx="7961">
                  <c:v>39.805</c:v>
                </c:pt>
                <c:pt idx="7962">
                  <c:v>39.81</c:v>
                </c:pt>
                <c:pt idx="7963">
                  <c:v>39.814999999999998</c:v>
                </c:pt>
                <c:pt idx="7964">
                  <c:v>39.82</c:v>
                </c:pt>
                <c:pt idx="7965">
                  <c:v>39.825000000000003</c:v>
                </c:pt>
                <c:pt idx="7966">
                  <c:v>39.83</c:v>
                </c:pt>
                <c:pt idx="7967">
                  <c:v>39.835000000000001</c:v>
                </c:pt>
                <c:pt idx="7968">
                  <c:v>39.840000000000003</c:v>
                </c:pt>
                <c:pt idx="7969">
                  <c:v>39.844999999999999</c:v>
                </c:pt>
                <c:pt idx="7970">
                  <c:v>39.85</c:v>
                </c:pt>
                <c:pt idx="7971">
                  <c:v>39.855000000000004</c:v>
                </c:pt>
                <c:pt idx="7972">
                  <c:v>39.86</c:v>
                </c:pt>
                <c:pt idx="7973">
                  <c:v>39.865000000000002</c:v>
                </c:pt>
                <c:pt idx="7974">
                  <c:v>39.870000000000005</c:v>
                </c:pt>
                <c:pt idx="7975">
                  <c:v>39.875</c:v>
                </c:pt>
                <c:pt idx="7976">
                  <c:v>39.880000000000003</c:v>
                </c:pt>
                <c:pt idx="7977">
                  <c:v>39.885000000000005</c:v>
                </c:pt>
                <c:pt idx="7978">
                  <c:v>39.89</c:v>
                </c:pt>
                <c:pt idx="7979">
                  <c:v>39.895000000000003</c:v>
                </c:pt>
                <c:pt idx="7980">
                  <c:v>39.900000000000006</c:v>
                </c:pt>
                <c:pt idx="7981">
                  <c:v>39.905000000000001</c:v>
                </c:pt>
                <c:pt idx="7982">
                  <c:v>39.910000000000004</c:v>
                </c:pt>
                <c:pt idx="7983">
                  <c:v>39.914999999999999</c:v>
                </c:pt>
                <c:pt idx="7984">
                  <c:v>39.92</c:v>
                </c:pt>
                <c:pt idx="7985">
                  <c:v>39.925000000000004</c:v>
                </c:pt>
                <c:pt idx="7986">
                  <c:v>39.93</c:v>
                </c:pt>
                <c:pt idx="7987">
                  <c:v>39.935000000000002</c:v>
                </c:pt>
                <c:pt idx="7988">
                  <c:v>39.94</c:v>
                </c:pt>
                <c:pt idx="7989">
                  <c:v>39.945</c:v>
                </c:pt>
                <c:pt idx="7990">
                  <c:v>39.950000000000003</c:v>
                </c:pt>
                <c:pt idx="7991">
                  <c:v>39.954999999999998</c:v>
                </c:pt>
                <c:pt idx="7992">
                  <c:v>39.96</c:v>
                </c:pt>
                <c:pt idx="7993">
                  <c:v>39.965000000000003</c:v>
                </c:pt>
                <c:pt idx="7994">
                  <c:v>39.97</c:v>
                </c:pt>
                <c:pt idx="7995">
                  <c:v>39.975000000000001</c:v>
                </c:pt>
                <c:pt idx="7996">
                  <c:v>39.980000000000004</c:v>
                </c:pt>
                <c:pt idx="7997">
                  <c:v>39.984999999999999</c:v>
                </c:pt>
                <c:pt idx="7998">
                  <c:v>39.99</c:v>
                </c:pt>
                <c:pt idx="7999">
                  <c:v>39.995000000000005</c:v>
                </c:pt>
                <c:pt idx="8000">
                  <c:v>40</c:v>
                </c:pt>
                <c:pt idx="8001">
                  <c:v>40.005000000000003</c:v>
                </c:pt>
                <c:pt idx="8002">
                  <c:v>40.010000000000005</c:v>
                </c:pt>
                <c:pt idx="8003">
                  <c:v>40.015000000000001</c:v>
                </c:pt>
                <c:pt idx="8004">
                  <c:v>40.020000000000003</c:v>
                </c:pt>
                <c:pt idx="8005">
                  <c:v>40.025000000000006</c:v>
                </c:pt>
                <c:pt idx="8006">
                  <c:v>40.03</c:v>
                </c:pt>
                <c:pt idx="8007">
                  <c:v>40.035000000000004</c:v>
                </c:pt>
                <c:pt idx="8008">
                  <c:v>40.04</c:v>
                </c:pt>
                <c:pt idx="8009">
                  <c:v>40.045000000000002</c:v>
                </c:pt>
                <c:pt idx="8010">
                  <c:v>40.050000000000004</c:v>
                </c:pt>
                <c:pt idx="8011">
                  <c:v>40.055</c:v>
                </c:pt>
                <c:pt idx="8012">
                  <c:v>40.06</c:v>
                </c:pt>
                <c:pt idx="8013">
                  <c:v>40.064999999999998</c:v>
                </c:pt>
                <c:pt idx="8014">
                  <c:v>40.07</c:v>
                </c:pt>
                <c:pt idx="8015">
                  <c:v>40.075000000000003</c:v>
                </c:pt>
                <c:pt idx="8016">
                  <c:v>40.08</c:v>
                </c:pt>
                <c:pt idx="8017">
                  <c:v>40.085000000000001</c:v>
                </c:pt>
                <c:pt idx="8018">
                  <c:v>40.090000000000003</c:v>
                </c:pt>
                <c:pt idx="8019">
                  <c:v>40.094999999999999</c:v>
                </c:pt>
                <c:pt idx="8020">
                  <c:v>40.1</c:v>
                </c:pt>
                <c:pt idx="8021">
                  <c:v>40.105000000000004</c:v>
                </c:pt>
                <c:pt idx="8022">
                  <c:v>40.11</c:v>
                </c:pt>
                <c:pt idx="8023">
                  <c:v>40.115000000000002</c:v>
                </c:pt>
                <c:pt idx="8024">
                  <c:v>40.120000000000005</c:v>
                </c:pt>
                <c:pt idx="8025">
                  <c:v>40.125</c:v>
                </c:pt>
                <c:pt idx="8026">
                  <c:v>40.130000000000003</c:v>
                </c:pt>
                <c:pt idx="8027">
                  <c:v>40.135000000000005</c:v>
                </c:pt>
                <c:pt idx="8028">
                  <c:v>40.14</c:v>
                </c:pt>
                <c:pt idx="8029">
                  <c:v>40.145000000000003</c:v>
                </c:pt>
                <c:pt idx="8030">
                  <c:v>40.150000000000006</c:v>
                </c:pt>
                <c:pt idx="8031">
                  <c:v>40.155000000000001</c:v>
                </c:pt>
                <c:pt idx="8032">
                  <c:v>40.160000000000004</c:v>
                </c:pt>
                <c:pt idx="8033">
                  <c:v>40.164999999999999</c:v>
                </c:pt>
                <c:pt idx="8034">
                  <c:v>40.17</c:v>
                </c:pt>
                <c:pt idx="8035">
                  <c:v>40.175000000000004</c:v>
                </c:pt>
                <c:pt idx="8036">
                  <c:v>40.18</c:v>
                </c:pt>
                <c:pt idx="8037">
                  <c:v>40.185000000000002</c:v>
                </c:pt>
                <c:pt idx="8038">
                  <c:v>40.19</c:v>
                </c:pt>
                <c:pt idx="8039">
                  <c:v>40.195</c:v>
                </c:pt>
                <c:pt idx="8040">
                  <c:v>40.200000000000003</c:v>
                </c:pt>
                <c:pt idx="8041">
                  <c:v>40.204999999999998</c:v>
                </c:pt>
                <c:pt idx="8042">
                  <c:v>40.21</c:v>
                </c:pt>
                <c:pt idx="8043">
                  <c:v>40.215000000000003</c:v>
                </c:pt>
                <c:pt idx="8044">
                  <c:v>40.22</c:v>
                </c:pt>
                <c:pt idx="8045">
                  <c:v>40.225000000000001</c:v>
                </c:pt>
                <c:pt idx="8046">
                  <c:v>40.230000000000004</c:v>
                </c:pt>
                <c:pt idx="8047">
                  <c:v>40.234999999999999</c:v>
                </c:pt>
                <c:pt idx="8048">
                  <c:v>40.24</c:v>
                </c:pt>
                <c:pt idx="8049">
                  <c:v>40.245000000000005</c:v>
                </c:pt>
                <c:pt idx="8050">
                  <c:v>40.25</c:v>
                </c:pt>
                <c:pt idx="8051">
                  <c:v>40.255000000000003</c:v>
                </c:pt>
                <c:pt idx="8052">
                  <c:v>40.260000000000005</c:v>
                </c:pt>
                <c:pt idx="8053">
                  <c:v>40.265000000000001</c:v>
                </c:pt>
                <c:pt idx="8054">
                  <c:v>40.270000000000003</c:v>
                </c:pt>
                <c:pt idx="8055">
                  <c:v>40.275000000000006</c:v>
                </c:pt>
                <c:pt idx="8056">
                  <c:v>40.28</c:v>
                </c:pt>
                <c:pt idx="8057">
                  <c:v>40.285000000000004</c:v>
                </c:pt>
                <c:pt idx="8058">
                  <c:v>40.29</c:v>
                </c:pt>
                <c:pt idx="8059">
                  <c:v>40.295000000000002</c:v>
                </c:pt>
                <c:pt idx="8060">
                  <c:v>40.300000000000004</c:v>
                </c:pt>
                <c:pt idx="8061">
                  <c:v>40.305</c:v>
                </c:pt>
                <c:pt idx="8062">
                  <c:v>40.31</c:v>
                </c:pt>
                <c:pt idx="8063">
                  <c:v>40.314999999999998</c:v>
                </c:pt>
                <c:pt idx="8064">
                  <c:v>40.32</c:v>
                </c:pt>
                <c:pt idx="8065">
                  <c:v>40.325000000000003</c:v>
                </c:pt>
                <c:pt idx="8066">
                  <c:v>40.33</c:v>
                </c:pt>
                <c:pt idx="8067">
                  <c:v>40.335000000000001</c:v>
                </c:pt>
                <c:pt idx="8068">
                  <c:v>40.340000000000003</c:v>
                </c:pt>
                <c:pt idx="8069">
                  <c:v>40.344999999999999</c:v>
                </c:pt>
                <c:pt idx="8070">
                  <c:v>40.35</c:v>
                </c:pt>
                <c:pt idx="8071">
                  <c:v>40.355000000000004</c:v>
                </c:pt>
                <c:pt idx="8072">
                  <c:v>40.36</c:v>
                </c:pt>
                <c:pt idx="8073">
                  <c:v>40.365000000000002</c:v>
                </c:pt>
                <c:pt idx="8074">
                  <c:v>40.370000000000005</c:v>
                </c:pt>
                <c:pt idx="8075">
                  <c:v>40.375</c:v>
                </c:pt>
                <c:pt idx="8076">
                  <c:v>40.380000000000003</c:v>
                </c:pt>
                <c:pt idx="8077">
                  <c:v>40.385000000000005</c:v>
                </c:pt>
                <c:pt idx="8078">
                  <c:v>40.39</c:v>
                </c:pt>
                <c:pt idx="8079">
                  <c:v>40.395000000000003</c:v>
                </c:pt>
                <c:pt idx="8080">
                  <c:v>40.400000000000006</c:v>
                </c:pt>
                <c:pt idx="8081">
                  <c:v>40.405000000000001</c:v>
                </c:pt>
                <c:pt idx="8082">
                  <c:v>40.410000000000004</c:v>
                </c:pt>
                <c:pt idx="8083">
                  <c:v>40.414999999999999</c:v>
                </c:pt>
                <c:pt idx="8084">
                  <c:v>40.42</c:v>
                </c:pt>
                <c:pt idx="8085">
                  <c:v>40.425000000000004</c:v>
                </c:pt>
                <c:pt idx="8086">
                  <c:v>40.43</c:v>
                </c:pt>
                <c:pt idx="8087">
                  <c:v>40.435000000000002</c:v>
                </c:pt>
                <c:pt idx="8088">
                  <c:v>40.44</c:v>
                </c:pt>
                <c:pt idx="8089">
                  <c:v>40.445</c:v>
                </c:pt>
                <c:pt idx="8090">
                  <c:v>40.450000000000003</c:v>
                </c:pt>
                <c:pt idx="8091">
                  <c:v>40.454999999999998</c:v>
                </c:pt>
                <c:pt idx="8092">
                  <c:v>40.46</c:v>
                </c:pt>
                <c:pt idx="8093">
                  <c:v>40.465000000000003</c:v>
                </c:pt>
                <c:pt idx="8094">
                  <c:v>40.47</c:v>
                </c:pt>
                <c:pt idx="8095">
                  <c:v>40.475000000000001</c:v>
                </c:pt>
                <c:pt idx="8096">
                  <c:v>40.480000000000004</c:v>
                </c:pt>
                <c:pt idx="8097">
                  <c:v>40.484999999999999</c:v>
                </c:pt>
                <c:pt idx="8098">
                  <c:v>40.49</c:v>
                </c:pt>
                <c:pt idx="8099">
                  <c:v>40.495000000000005</c:v>
                </c:pt>
                <c:pt idx="8100">
                  <c:v>40.5</c:v>
                </c:pt>
                <c:pt idx="8101">
                  <c:v>40.505000000000003</c:v>
                </c:pt>
                <c:pt idx="8102">
                  <c:v>40.510000000000005</c:v>
                </c:pt>
                <c:pt idx="8103">
                  <c:v>40.515000000000001</c:v>
                </c:pt>
                <c:pt idx="8104">
                  <c:v>40.520000000000003</c:v>
                </c:pt>
                <c:pt idx="8105">
                  <c:v>40.525000000000006</c:v>
                </c:pt>
                <c:pt idx="8106">
                  <c:v>40.53</c:v>
                </c:pt>
                <c:pt idx="8107">
                  <c:v>40.535000000000004</c:v>
                </c:pt>
                <c:pt idx="8108">
                  <c:v>40.54</c:v>
                </c:pt>
                <c:pt idx="8109">
                  <c:v>40.545000000000002</c:v>
                </c:pt>
                <c:pt idx="8110">
                  <c:v>40.550000000000004</c:v>
                </c:pt>
                <c:pt idx="8111">
                  <c:v>40.555</c:v>
                </c:pt>
                <c:pt idx="8112">
                  <c:v>40.56</c:v>
                </c:pt>
                <c:pt idx="8113">
                  <c:v>40.564999999999998</c:v>
                </c:pt>
                <c:pt idx="8114">
                  <c:v>40.57</c:v>
                </c:pt>
                <c:pt idx="8115">
                  <c:v>40.575000000000003</c:v>
                </c:pt>
                <c:pt idx="8116">
                  <c:v>40.58</c:v>
                </c:pt>
                <c:pt idx="8117">
                  <c:v>40.585000000000001</c:v>
                </c:pt>
                <c:pt idx="8118">
                  <c:v>40.590000000000003</c:v>
                </c:pt>
                <c:pt idx="8119">
                  <c:v>40.594999999999999</c:v>
                </c:pt>
                <c:pt idx="8120">
                  <c:v>40.6</c:v>
                </c:pt>
                <c:pt idx="8121">
                  <c:v>40.605000000000004</c:v>
                </c:pt>
                <c:pt idx="8122">
                  <c:v>40.61</c:v>
                </c:pt>
                <c:pt idx="8123">
                  <c:v>40.615000000000002</c:v>
                </c:pt>
                <c:pt idx="8124">
                  <c:v>40.620000000000005</c:v>
                </c:pt>
                <c:pt idx="8125">
                  <c:v>40.625</c:v>
                </c:pt>
                <c:pt idx="8126">
                  <c:v>40.630000000000003</c:v>
                </c:pt>
                <c:pt idx="8127">
                  <c:v>40.635000000000005</c:v>
                </c:pt>
                <c:pt idx="8128">
                  <c:v>40.64</c:v>
                </c:pt>
                <c:pt idx="8129">
                  <c:v>40.645000000000003</c:v>
                </c:pt>
                <c:pt idx="8130">
                  <c:v>40.650000000000006</c:v>
                </c:pt>
                <c:pt idx="8131">
                  <c:v>40.655000000000001</c:v>
                </c:pt>
                <c:pt idx="8132">
                  <c:v>40.660000000000004</c:v>
                </c:pt>
                <c:pt idx="8133">
                  <c:v>40.664999999999999</c:v>
                </c:pt>
                <c:pt idx="8134">
                  <c:v>40.67</c:v>
                </c:pt>
                <c:pt idx="8135">
                  <c:v>40.675000000000004</c:v>
                </c:pt>
                <c:pt idx="8136">
                  <c:v>40.68</c:v>
                </c:pt>
                <c:pt idx="8137">
                  <c:v>40.685000000000002</c:v>
                </c:pt>
                <c:pt idx="8138">
                  <c:v>40.69</c:v>
                </c:pt>
                <c:pt idx="8139">
                  <c:v>40.695</c:v>
                </c:pt>
                <c:pt idx="8140">
                  <c:v>40.700000000000003</c:v>
                </c:pt>
                <c:pt idx="8141">
                  <c:v>40.704999999999998</c:v>
                </c:pt>
                <c:pt idx="8142">
                  <c:v>40.71</c:v>
                </c:pt>
                <c:pt idx="8143">
                  <c:v>40.715000000000003</c:v>
                </c:pt>
                <c:pt idx="8144">
                  <c:v>40.72</c:v>
                </c:pt>
                <c:pt idx="8145">
                  <c:v>40.725000000000001</c:v>
                </c:pt>
                <c:pt idx="8146">
                  <c:v>40.730000000000004</c:v>
                </c:pt>
                <c:pt idx="8147">
                  <c:v>40.734999999999999</c:v>
                </c:pt>
                <c:pt idx="8148">
                  <c:v>40.74</c:v>
                </c:pt>
                <c:pt idx="8149">
                  <c:v>40.745000000000005</c:v>
                </c:pt>
                <c:pt idx="8150">
                  <c:v>40.75</c:v>
                </c:pt>
                <c:pt idx="8151">
                  <c:v>40.755000000000003</c:v>
                </c:pt>
                <c:pt idx="8152">
                  <c:v>40.760000000000005</c:v>
                </c:pt>
                <c:pt idx="8153">
                  <c:v>40.765000000000001</c:v>
                </c:pt>
                <c:pt idx="8154">
                  <c:v>40.770000000000003</c:v>
                </c:pt>
                <c:pt idx="8155">
                  <c:v>40.775000000000006</c:v>
                </c:pt>
                <c:pt idx="8156">
                  <c:v>40.78</c:v>
                </c:pt>
                <c:pt idx="8157">
                  <c:v>40.785000000000004</c:v>
                </c:pt>
                <c:pt idx="8158">
                  <c:v>40.79</c:v>
                </c:pt>
                <c:pt idx="8159">
                  <c:v>40.795000000000002</c:v>
                </c:pt>
                <c:pt idx="8160">
                  <c:v>40.800000000000004</c:v>
                </c:pt>
                <c:pt idx="8161">
                  <c:v>40.805</c:v>
                </c:pt>
                <c:pt idx="8162">
                  <c:v>40.81</c:v>
                </c:pt>
                <c:pt idx="8163">
                  <c:v>40.814999999999998</c:v>
                </c:pt>
                <c:pt idx="8164">
                  <c:v>40.82</c:v>
                </c:pt>
                <c:pt idx="8165">
                  <c:v>40.825000000000003</c:v>
                </c:pt>
                <c:pt idx="8166">
                  <c:v>40.83</c:v>
                </c:pt>
                <c:pt idx="8167">
                  <c:v>40.835000000000001</c:v>
                </c:pt>
                <c:pt idx="8168">
                  <c:v>40.840000000000003</c:v>
                </c:pt>
                <c:pt idx="8169">
                  <c:v>40.844999999999999</c:v>
                </c:pt>
                <c:pt idx="8170">
                  <c:v>40.85</c:v>
                </c:pt>
                <c:pt idx="8171">
                  <c:v>40.855000000000004</c:v>
                </c:pt>
                <c:pt idx="8172">
                  <c:v>40.86</c:v>
                </c:pt>
                <c:pt idx="8173">
                  <c:v>40.865000000000002</c:v>
                </c:pt>
                <c:pt idx="8174">
                  <c:v>40.870000000000005</c:v>
                </c:pt>
                <c:pt idx="8175">
                  <c:v>40.875</c:v>
                </c:pt>
                <c:pt idx="8176">
                  <c:v>40.880000000000003</c:v>
                </c:pt>
                <c:pt idx="8177">
                  <c:v>40.885000000000005</c:v>
                </c:pt>
                <c:pt idx="8178">
                  <c:v>40.89</c:v>
                </c:pt>
                <c:pt idx="8179">
                  <c:v>40.895000000000003</c:v>
                </c:pt>
                <c:pt idx="8180">
                  <c:v>40.900000000000006</c:v>
                </c:pt>
                <c:pt idx="8181">
                  <c:v>40.905000000000001</c:v>
                </c:pt>
                <c:pt idx="8182">
                  <c:v>40.910000000000004</c:v>
                </c:pt>
                <c:pt idx="8183">
                  <c:v>40.914999999999999</c:v>
                </c:pt>
                <c:pt idx="8184">
                  <c:v>40.92</c:v>
                </c:pt>
                <c:pt idx="8185">
                  <c:v>40.925000000000004</c:v>
                </c:pt>
                <c:pt idx="8186">
                  <c:v>40.93</c:v>
                </c:pt>
                <c:pt idx="8187">
                  <c:v>40.935000000000002</c:v>
                </c:pt>
                <c:pt idx="8188">
                  <c:v>40.94</c:v>
                </c:pt>
                <c:pt idx="8189">
                  <c:v>40.945</c:v>
                </c:pt>
                <c:pt idx="8190">
                  <c:v>40.950000000000003</c:v>
                </c:pt>
                <c:pt idx="8191">
                  <c:v>40.954999999999998</c:v>
                </c:pt>
                <c:pt idx="8192">
                  <c:v>40.96</c:v>
                </c:pt>
                <c:pt idx="8193">
                  <c:v>40.965000000000003</c:v>
                </c:pt>
                <c:pt idx="8194">
                  <c:v>40.97</c:v>
                </c:pt>
                <c:pt idx="8195">
                  <c:v>40.975000000000001</c:v>
                </c:pt>
                <c:pt idx="8196">
                  <c:v>40.980000000000004</c:v>
                </c:pt>
                <c:pt idx="8197">
                  <c:v>40.984999999999999</c:v>
                </c:pt>
                <c:pt idx="8198">
                  <c:v>40.99</c:v>
                </c:pt>
                <c:pt idx="8199">
                  <c:v>40.995000000000005</c:v>
                </c:pt>
                <c:pt idx="8200">
                  <c:v>41</c:v>
                </c:pt>
                <c:pt idx="8201">
                  <c:v>41.005000000000003</c:v>
                </c:pt>
                <c:pt idx="8202">
                  <c:v>41.010000000000005</c:v>
                </c:pt>
                <c:pt idx="8203">
                  <c:v>41.015000000000001</c:v>
                </c:pt>
                <c:pt idx="8204">
                  <c:v>41.02</c:v>
                </c:pt>
                <c:pt idx="8205">
                  <c:v>41.025000000000006</c:v>
                </c:pt>
                <c:pt idx="8206">
                  <c:v>41.03</c:v>
                </c:pt>
                <c:pt idx="8207">
                  <c:v>41.035000000000004</c:v>
                </c:pt>
                <c:pt idx="8208">
                  <c:v>41.04</c:v>
                </c:pt>
                <c:pt idx="8209">
                  <c:v>41.045000000000002</c:v>
                </c:pt>
                <c:pt idx="8210">
                  <c:v>41.050000000000004</c:v>
                </c:pt>
                <c:pt idx="8211">
                  <c:v>41.055</c:v>
                </c:pt>
                <c:pt idx="8212">
                  <c:v>41.06</c:v>
                </c:pt>
                <c:pt idx="8213">
                  <c:v>41.064999999999998</c:v>
                </c:pt>
                <c:pt idx="8214">
                  <c:v>41.07</c:v>
                </c:pt>
                <c:pt idx="8215">
                  <c:v>41.075000000000003</c:v>
                </c:pt>
                <c:pt idx="8216">
                  <c:v>41.08</c:v>
                </c:pt>
                <c:pt idx="8217">
                  <c:v>41.085000000000001</c:v>
                </c:pt>
                <c:pt idx="8218">
                  <c:v>41.09</c:v>
                </c:pt>
                <c:pt idx="8219">
                  <c:v>41.094999999999999</c:v>
                </c:pt>
                <c:pt idx="8220">
                  <c:v>41.1</c:v>
                </c:pt>
                <c:pt idx="8221">
                  <c:v>41.105000000000004</c:v>
                </c:pt>
                <c:pt idx="8222">
                  <c:v>41.11</c:v>
                </c:pt>
                <c:pt idx="8223">
                  <c:v>41.115000000000002</c:v>
                </c:pt>
                <c:pt idx="8224">
                  <c:v>41.120000000000005</c:v>
                </c:pt>
                <c:pt idx="8225">
                  <c:v>41.125</c:v>
                </c:pt>
                <c:pt idx="8226">
                  <c:v>41.13</c:v>
                </c:pt>
                <c:pt idx="8227">
                  <c:v>41.135000000000005</c:v>
                </c:pt>
                <c:pt idx="8228">
                  <c:v>41.14</c:v>
                </c:pt>
                <c:pt idx="8229">
                  <c:v>41.145000000000003</c:v>
                </c:pt>
                <c:pt idx="8230">
                  <c:v>41.150000000000006</c:v>
                </c:pt>
                <c:pt idx="8231">
                  <c:v>41.155000000000001</c:v>
                </c:pt>
                <c:pt idx="8232">
                  <c:v>41.160000000000004</c:v>
                </c:pt>
                <c:pt idx="8233">
                  <c:v>41.164999999999999</c:v>
                </c:pt>
                <c:pt idx="8234">
                  <c:v>41.17</c:v>
                </c:pt>
                <c:pt idx="8235">
                  <c:v>41.175000000000004</c:v>
                </c:pt>
                <c:pt idx="8236">
                  <c:v>41.18</c:v>
                </c:pt>
                <c:pt idx="8237">
                  <c:v>41.185000000000002</c:v>
                </c:pt>
                <c:pt idx="8238">
                  <c:v>41.19</c:v>
                </c:pt>
                <c:pt idx="8239">
                  <c:v>41.195</c:v>
                </c:pt>
                <c:pt idx="8240">
                  <c:v>41.2</c:v>
                </c:pt>
                <c:pt idx="8241">
                  <c:v>41.204999999999998</c:v>
                </c:pt>
                <c:pt idx="8242">
                  <c:v>41.21</c:v>
                </c:pt>
                <c:pt idx="8243">
                  <c:v>41.215000000000003</c:v>
                </c:pt>
                <c:pt idx="8244">
                  <c:v>41.22</c:v>
                </c:pt>
                <c:pt idx="8245">
                  <c:v>41.225000000000001</c:v>
                </c:pt>
                <c:pt idx="8246">
                  <c:v>41.230000000000004</c:v>
                </c:pt>
                <c:pt idx="8247">
                  <c:v>41.234999999999999</c:v>
                </c:pt>
                <c:pt idx="8248">
                  <c:v>41.24</c:v>
                </c:pt>
                <c:pt idx="8249">
                  <c:v>41.245000000000005</c:v>
                </c:pt>
                <c:pt idx="8250">
                  <c:v>41.25</c:v>
                </c:pt>
                <c:pt idx="8251">
                  <c:v>41.255000000000003</c:v>
                </c:pt>
                <c:pt idx="8252">
                  <c:v>41.260000000000005</c:v>
                </c:pt>
                <c:pt idx="8253">
                  <c:v>41.265000000000001</c:v>
                </c:pt>
                <c:pt idx="8254">
                  <c:v>41.27</c:v>
                </c:pt>
                <c:pt idx="8255">
                  <c:v>41.275000000000006</c:v>
                </c:pt>
                <c:pt idx="8256">
                  <c:v>41.28</c:v>
                </c:pt>
                <c:pt idx="8257">
                  <c:v>41.285000000000004</c:v>
                </c:pt>
                <c:pt idx="8258">
                  <c:v>41.29</c:v>
                </c:pt>
                <c:pt idx="8259">
                  <c:v>41.295000000000002</c:v>
                </c:pt>
                <c:pt idx="8260">
                  <c:v>41.300000000000004</c:v>
                </c:pt>
                <c:pt idx="8261">
                  <c:v>41.305</c:v>
                </c:pt>
                <c:pt idx="8262">
                  <c:v>41.31</c:v>
                </c:pt>
                <c:pt idx="8263">
                  <c:v>41.314999999999998</c:v>
                </c:pt>
                <c:pt idx="8264">
                  <c:v>41.32</c:v>
                </c:pt>
                <c:pt idx="8265">
                  <c:v>41.325000000000003</c:v>
                </c:pt>
                <c:pt idx="8266">
                  <c:v>41.33</c:v>
                </c:pt>
                <c:pt idx="8267">
                  <c:v>41.335000000000001</c:v>
                </c:pt>
                <c:pt idx="8268">
                  <c:v>41.34</c:v>
                </c:pt>
                <c:pt idx="8269">
                  <c:v>41.344999999999999</c:v>
                </c:pt>
                <c:pt idx="8270">
                  <c:v>41.35</c:v>
                </c:pt>
                <c:pt idx="8271">
                  <c:v>41.355000000000004</c:v>
                </c:pt>
                <c:pt idx="8272">
                  <c:v>41.36</c:v>
                </c:pt>
                <c:pt idx="8273">
                  <c:v>41.365000000000002</c:v>
                </c:pt>
                <c:pt idx="8274">
                  <c:v>41.370000000000005</c:v>
                </c:pt>
                <c:pt idx="8275">
                  <c:v>41.375</c:v>
                </c:pt>
                <c:pt idx="8276">
                  <c:v>41.38</c:v>
                </c:pt>
                <c:pt idx="8277">
                  <c:v>41.385000000000005</c:v>
                </c:pt>
                <c:pt idx="8278">
                  <c:v>41.39</c:v>
                </c:pt>
                <c:pt idx="8279">
                  <c:v>41.395000000000003</c:v>
                </c:pt>
                <c:pt idx="8280">
                  <c:v>41.400000000000006</c:v>
                </c:pt>
                <c:pt idx="8281">
                  <c:v>41.405000000000001</c:v>
                </c:pt>
                <c:pt idx="8282">
                  <c:v>41.410000000000004</c:v>
                </c:pt>
                <c:pt idx="8283">
                  <c:v>41.414999999999999</c:v>
                </c:pt>
                <c:pt idx="8284">
                  <c:v>41.42</c:v>
                </c:pt>
                <c:pt idx="8285">
                  <c:v>41.425000000000004</c:v>
                </c:pt>
                <c:pt idx="8286">
                  <c:v>41.43</c:v>
                </c:pt>
                <c:pt idx="8287">
                  <c:v>41.435000000000002</c:v>
                </c:pt>
                <c:pt idx="8288">
                  <c:v>41.44</c:v>
                </c:pt>
                <c:pt idx="8289">
                  <c:v>41.445</c:v>
                </c:pt>
                <c:pt idx="8290">
                  <c:v>41.45</c:v>
                </c:pt>
                <c:pt idx="8291">
                  <c:v>41.454999999999998</c:v>
                </c:pt>
                <c:pt idx="8292">
                  <c:v>41.46</c:v>
                </c:pt>
                <c:pt idx="8293">
                  <c:v>41.465000000000003</c:v>
                </c:pt>
                <c:pt idx="8294">
                  <c:v>41.47</c:v>
                </c:pt>
                <c:pt idx="8295">
                  <c:v>41.475000000000001</c:v>
                </c:pt>
                <c:pt idx="8296">
                  <c:v>41.480000000000004</c:v>
                </c:pt>
                <c:pt idx="8297">
                  <c:v>41.484999999999999</c:v>
                </c:pt>
                <c:pt idx="8298">
                  <c:v>41.49</c:v>
                </c:pt>
                <c:pt idx="8299">
                  <c:v>41.495000000000005</c:v>
                </c:pt>
                <c:pt idx="8300">
                  <c:v>41.5</c:v>
                </c:pt>
                <c:pt idx="8301">
                  <c:v>41.505000000000003</c:v>
                </c:pt>
                <c:pt idx="8302">
                  <c:v>41.510000000000005</c:v>
                </c:pt>
                <c:pt idx="8303">
                  <c:v>41.515000000000001</c:v>
                </c:pt>
                <c:pt idx="8304">
                  <c:v>41.52</c:v>
                </c:pt>
                <c:pt idx="8305">
                  <c:v>41.525000000000006</c:v>
                </c:pt>
                <c:pt idx="8306">
                  <c:v>41.53</c:v>
                </c:pt>
                <c:pt idx="8307">
                  <c:v>41.535000000000004</c:v>
                </c:pt>
                <c:pt idx="8308">
                  <c:v>41.54</c:v>
                </c:pt>
                <c:pt idx="8309">
                  <c:v>41.545000000000002</c:v>
                </c:pt>
                <c:pt idx="8310">
                  <c:v>41.550000000000004</c:v>
                </c:pt>
                <c:pt idx="8311">
                  <c:v>41.555</c:v>
                </c:pt>
                <c:pt idx="8312">
                  <c:v>41.56</c:v>
                </c:pt>
                <c:pt idx="8313">
                  <c:v>41.564999999999998</c:v>
                </c:pt>
                <c:pt idx="8314">
                  <c:v>41.57</c:v>
                </c:pt>
                <c:pt idx="8315">
                  <c:v>41.575000000000003</c:v>
                </c:pt>
                <c:pt idx="8316">
                  <c:v>41.58</c:v>
                </c:pt>
                <c:pt idx="8317">
                  <c:v>41.585000000000001</c:v>
                </c:pt>
                <c:pt idx="8318">
                  <c:v>41.59</c:v>
                </c:pt>
                <c:pt idx="8319">
                  <c:v>41.594999999999999</c:v>
                </c:pt>
                <c:pt idx="8320">
                  <c:v>41.6</c:v>
                </c:pt>
                <c:pt idx="8321">
                  <c:v>41.605000000000004</c:v>
                </c:pt>
                <c:pt idx="8322">
                  <c:v>41.61</c:v>
                </c:pt>
                <c:pt idx="8323">
                  <c:v>41.615000000000002</c:v>
                </c:pt>
                <c:pt idx="8324">
                  <c:v>41.620000000000005</c:v>
                </c:pt>
                <c:pt idx="8325">
                  <c:v>41.625</c:v>
                </c:pt>
                <c:pt idx="8326">
                  <c:v>41.63</c:v>
                </c:pt>
                <c:pt idx="8327">
                  <c:v>41.635000000000005</c:v>
                </c:pt>
                <c:pt idx="8328">
                  <c:v>41.64</c:v>
                </c:pt>
                <c:pt idx="8329">
                  <c:v>41.645000000000003</c:v>
                </c:pt>
                <c:pt idx="8330">
                  <c:v>41.650000000000006</c:v>
                </c:pt>
                <c:pt idx="8331">
                  <c:v>41.655000000000001</c:v>
                </c:pt>
                <c:pt idx="8332">
                  <c:v>41.660000000000004</c:v>
                </c:pt>
                <c:pt idx="8333">
                  <c:v>41.664999999999999</c:v>
                </c:pt>
                <c:pt idx="8334">
                  <c:v>41.67</c:v>
                </c:pt>
                <c:pt idx="8335">
                  <c:v>41.675000000000004</c:v>
                </c:pt>
                <c:pt idx="8336">
                  <c:v>41.68</c:v>
                </c:pt>
                <c:pt idx="8337">
                  <c:v>41.685000000000002</c:v>
                </c:pt>
                <c:pt idx="8338">
                  <c:v>41.69</c:v>
                </c:pt>
                <c:pt idx="8339">
                  <c:v>41.695</c:v>
                </c:pt>
                <c:pt idx="8340">
                  <c:v>41.7</c:v>
                </c:pt>
                <c:pt idx="8341">
                  <c:v>41.704999999999998</c:v>
                </c:pt>
                <c:pt idx="8342">
                  <c:v>41.71</c:v>
                </c:pt>
                <c:pt idx="8343">
                  <c:v>41.715000000000003</c:v>
                </c:pt>
                <c:pt idx="8344">
                  <c:v>41.72</c:v>
                </c:pt>
                <c:pt idx="8345">
                  <c:v>41.725000000000001</c:v>
                </c:pt>
                <c:pt idx="8346">
                  <c:v>41.730000000000004</c:v>
                </c:pt>
                <c:pt idx="8347">
                  <c:v>41.734999999999999</c:v>
                </c:pt>
                <c:pt idx="8348">
                  <c:v>41.74</c:v>
                </c:pt>
                <c:pt idx="8349">
                  <c:v>41.745000000000005</c:v>
                </c:pt>
                <c:pt idx="8350">
                  <c:v>41.75</c:v>
                </c:pt>
                <c:pt idx="8351">
                  <c:v>41.755000000000003</c:v>
                </c:pt>
                <c:pt idx="8352">
                  <c:v>41.760000000000005</c:v>
                </c:pt>
                <c:pt idx="8353">
                  <c:v>41.765000000000001</c:v>
                </c:pt>
                <c:pt idx="8354">
                  <c:v>41.77</c:v>
                </c:pt>
                <c:pt idx="8355">
                  <c:v>41.775000000000006</c:v>
                </c:pt>
                <c:pt idx="8356">
                  <c:v>41.78</c:v>
                </c:pt>
                <c:pt idx="8357">
                  <c:v>41.785000000000004</c:v>
                </c:pt>
                <c:pt idx="8358">
                  <c:v>41.79</c:v>
                </c:pt>
                <c:pt idx="8359">
                  <c:v>41.795000000000002</c:v>
                </c:pt>
                <c:pt idx="8360">
                  <c:v>41.800000000000004</c:v>
                </c:pt>
                <c:pt idx="8361">
                  <c:v>41.805</c:v>
                </c:pt>
                <c:pt idx="8362">
                  <c:v>41.81</c:v>
                </c:pt>
                <c:pt idx="8363">
                  <c:v>41.814999999999998</c:v>
                </c:pt>
                <c:pt idx="8364">
                  <c:v>41.82</c:v>
                </c:pt>
                <c:pt idx="8365">
                  <c:v>41.825000000000003</c:v>
                </c:pt>
                <c:pt idx="8366">
                  <c:v>41.83</c:v>
                </c:pt>
                <c:pt idx="8367">
                  <c:v>41.835000000000001</c:v>
                </c:pt>
                <c:pt idx="8368">
                  <c:v>41.84</c:v>
                </c:pt>
                <c:pt idx="8369">
                  <c:v>41.844999999999999</c:v>
                </c:pt>
                <c:pt idx="8370">
                  <c:v>41.85</c:v>
                </c:pt>
                <c:pt idx="8371">
                  <c:v>41.855000000000004</c:v>
                </c:pt>
                <c:pt idx="8372">
                  <c:v>41.86</c:v>
                </c:pt>
                <c:pt idx="8373">
                  <c:v>41.865000000000002</c:v>
                </c:pt>
                <c:pt idx="8374">
                  <c:v>41.870000000000005</c:v>
                </c:pt>
                <c:pt idx="8375">
                  <c:v>41.875</c:v>
                </c:pt>
                <c:pt idx="8376">
                  <c:v>41.88</c:v>
                </c:pt>
                <c:pt idx="8377">
                  <c:v>41.885000000000005</c:v>
                </c:pt>
                <c:pt idx="8378">
                  <c:v>41.89</c:v>
                </c:pt>
                <c:pt idx="8379">
                  <c:v>41.895000000000003</c:v>
                </c:pt>
                <c:pt idx="8380">
                  <c:v>41.900000000000006</c:v>
                </c:pt>
                <c:pt idx="8381">
                  <c:v>41.905000000000001</c:v>
                </c:pt>
                <c:pt idx="8382">
                  <c:v>41.910000000000004</c:v>
                </c:pt>
                <c:pt idx="8383">
                  <c:v>41.914999999999999</c:v>
                </c:pt>
                <c:pt idx="8384">
                  <c:v>41.92</c:v>
                </c:pt>
                <c:pt idx="8385">
                  <c:v>41.925000000000004</c:v>
                </c:pt>
                <c:pt idx="8386">
                  <c:v>41.93</c:v>
                </c:pt>
                <c:pt idx="8387">
                  <c:v>41.935000000000002</c:v>
                </c:pt>
                <c:pt idx="8388">
                  <c:v>41.94</c:v>
                </c:pt>
                <c:pt idx="8389">
                  <c:v>41.945</c:v>
                </c:pt>
                <c:pt idx="8390">
                  <c:v>41.95</c:v>
                </c:pt>
                <c:pt idx="8391">
                  <c:v>41.954999999999998</c:v>
                </c:pt>
                <c:pt idx="8392">
                  <c:v>41.96</c:v>
                </c:pt>
                <c:pt idx="8393">
                  <c:v>41.965000000000003</c:v>
                </c:pt>
                <c:pt idx="8394">
                  <c:v>41.97</c:v>
                </c:pt>
                <c:pt idx="8395">
                  <c:v>41.975000000000001</c:v>
                </c:pt>
                <c:pt idx="8396">
                  <c:v>41.980000000000004</c:v>
                </c:pt>
                <c:pt idx="8397">
                  <c:v>41.984999999999999</c:v>
                </c:pt>
                <c:pt idx="8398">
                  <c:v>41.99</c:v>
                </c:pt>
                <c:pt idx="8399">
                  <c:v>41.995000000000005</c:v>
                </c:pt>
                <c:pt idx="8400">
                  <c:v>42</c:v>
                </c:pt>
                <c:pt idx="8401">
                  <c:v>42.005000000000003</c:v>
                </c:pt>
                <c:pt idx="8402">
                  <c:v>42.010000000000005</c:v>
                </c:pt>
                <c:pt idx="8403">
                  <c:v>42.015000000000001</c:v>
                </c:pt>
                <c:pt idx="8404">
                  <c:v>42.02</c:v>
                </c:pt>
                <c:pt idx="8405">
                  <c:v>42.025000000000006</c:v>
                </c:pt>
                <c:pt idx="8406">
                  <c:v>42.03</c:v>
                </c:pt>
                <c:pt idx="8407">
                  <c:v>42.035000000000004</c:v>
                </c:pt>
                <c:pt idx="8408">
                  <c:v>42.04</c:v>
                </c:pt>
                <c:pt idx="8409">
                  <c:v>42.045000000000002</c:v>
                </c:pt>
                <c:pt idx="8410">
                  <c:v>42.050000000000004</c:v>
                </c:pt>
                <c:pt idx="8411">
                  <c:v>42.055</c:v>
                </c:pt>
                <c:pt idx="8412">
                  <c:v>42.06</c:v>
                </c:pt>
                <c:pt idx="8413">
                  <c:v>42.064999999999998</c:v>
                </c:pt>
                <c:pt idx="8414">
                  <c:v>42.07</c:v>
                </c:pt>
                <c:pt idx="8415">
                  <c:v>42.075000000000003</c:v>
                </c:pt>
                <c:pt idx="8416">
                  <c:v>42.08</c:v>
                </c:pt>
                <c:pt idx="8417">
                  <c:v>42.085000000000001</c:v>
                </c:pt>
                <c:pt idx="8418">
                  <c:v>42.09</c:v>
                </c:pt>
                <c:pt idx="8419">
                  <c:v>42.094999999999999</c:v>
                </c:pt>
                <c:pt idx="8420">
                  <c:v>42.1</c:v>
                </c:pt>
                <c:pt idx="8421">
                  <c:v>42.105000000000004</c:v>
                </c:pt>
                <c:pt idx="8422">
                  <c:v>42.11</c:v>
                </c:pt>
                <c:pt idx="8423">
                  <c:v>42.115000000000002</c:v>
                </c:pt>
                <c:pt idx="8424">
                  <c:v>42.120000000000005</c:v>
                </c:pt>
                <c:pt idx="8425">
                  <c:v>42.125</c:v>
                </c:pt>
                <c:pt idx="8426">
                  <c:v>42.13</c:v>
                </c:pt>
                <c:pt idx="8427">
                  <c:v>42.135000000000005</c:v>
                </c:pt>
                <c:pt idx="8428">
                  <c:v>42.14</c:v>
                </c:pt>
                <c:pt idx="8429">
                  <c:v>42.145000000000003</c:v>
                </c:pt>
                <c:pt idx="8430">
                  <c:v>42.150000000000006</c:v>
                </c:pt>
                <c:pt idx="8431">
                  <c:v>42.155000000000001</c:v>
                </c:pt>
                <c:pt idx="8432">
                  <c:v>42.160000000000004</c:v>
                </c:pt>
                <c:pt idx="8433">
                  <c:v>42.164999999999999</c:v>
                </c:pt>
                <c:pt idx="8434">
                  <c:v>42.17</c:v>
                </c:pt>
                <c:pt idx="8435">
                  <c:v>42.175000000000004</c:v>
                </c:pt>
                <c:pt idx="8436">
                  <c:v>42.18</c:v>
                </c:pt>
                <c:pt idx="8437">
                  <c:v>42.185000000000002</c:v>
                </c:pt>
                <c:pt idx="8438">
                  <c:v>42.19</c:v>
                </c:pt>
                <c:pt idx="8439">
                  <c:v>42.195</c:v>
                </c:pt>
                <c:pt idx="8440">
                  <c:v>42.2</c:v>
                </c:pt>
                <c:pt idx="8441">
                  <c:v>42.204999999999998</c:v>
                </c:pt>
                <c:pt idx="8442">
                  <c:v>42.21</c:v>
                </c:pt>
                <c:pt idx="8443">
                  <c:v>42.215000000000003</c:v>
                </c:pt>
                <c:pt idx="8444">
                  <c:v>42.22</c:v>
                </c:pt>
                <c:pt idx="8445">
                  <c:v>42.225000000000001</c:v>
                </c:pt>
                <c:pt idx="8446">
                  <c:v>42.230000000000004</c:v>
                </c:pt>
                <c:pt idx="8447">
                  <c:v>42.234999999999999</c:v>
                </c:pt>
                <c:pt idx="8448">
                  <c:v>42.24</c:v>
                </c:pt>
                <c:pt idx="8449">
                  <c:v>42.245000000000005</c:v>
                </c:pt>
                <c:pt idx="8450">
                  <c:v>42.25</c:v>
                </c:pt>
                <c:pt idx="8451">
                  <c:v>42.255000000000003</c:v>
                </c:pt>
                <c:pt idx="8452">
                  <c:v>42.260000000000005</c:v>
                </c:pt>
                <c:pt idx="8453">
                  <c:v>42.265000000000001</c:v>
                </c:pt>
                <c:pt idx="8454">
                  <c:v>42.27</c:v>
                </c:pt>
                <c:pt idx="8455">
                  <c:v>42.275000000000006</c:v>
                </c:pt>
                <c:pt idx="8456">
                  <c:v>42.28</c:v>
                </c:pt>
                <c:pt idx="8457">
                  <c:v>42.285000000000004</c:v>
                </c:pt>
                <c:pt idx="8458">
                  <c:v>42.29</c:v>
                </c:pt>
                <c:pt idx="8459">
                  <c:v>42.295000000000002</c:v>
                </c:pt>
                <c:pt idx="8460">
                  <c:v>42.300000000000004</c:v>
                </c:pt>
                <c:pt idx="8461">
                  <c:v>42.305</c:v>
                </c:pt>
                <c:pt idx="8462">
                  <c:v>42.31</c:v>
                </c:pt>
                <c:pt idx="8463">
                  <c:v>42.314999999999998</c:v>
                </c:pt>
                <c:pt idx="8464">
                  <c:v>42.32</c:v>
                </c:pt>
                <c:pt idx="8465">
                  <c:v>42.325000000000003</c:v>
                </c:pt>
                <c:pt idx="8466">
                  <c:v>42.33</c:v>
                </c:pt>
                <c:pt idx="8467">
                  <c:v>42.335000000000001</c:v>
                </c:pt>
                <c:pt idx="8468">
                  <c:v>42.34</c:v>
                </c:pt>
                <c:pt idx="8469">
                  <c:v>42.344999999999999</c:v>
                </c:pt>
                <c:pt idx="8470">
                  <c:v>42.35</c:v>
                </c:pt>
                <c:pt idx="8471">
                  <c:v>42.355000000000004</c:v>
                </c:pt>
                <c:pt idx="8472">
                  <c:v>42.36</c:v>
                </c:pt>
                <c:pt idx="8473">
                  <c:v>42.365000000000002</c:v>
                </c:pt>
                <c:pt idx="8474">
                  <c:v>42.370000000000005</c:v>
                </c:pt>
                <c:pt idx="8475">
                  <c:v>42.375</c:v>
                </c:pt>
                <c:pt idx="8476">
                  <c:v>42.38</c:v>
                </c:pt>
                <c:pt idx="8477">
                  <c:v>42.385000000000005</c:v>
                </c:pt>
                <c:pt idx="8478">
                  <c:v>42.39</c:v>
                </c:pt>
                <c:pt idx="8479">
                  <c:v>42.395000000000003</c:v>
                </c:pt>
                <c:pt idx="8480">
                  <c:v>42.400000000000006</c:v>
                </c:pt>
                <c:pt idx="8481">
                  <c:v>42.405000000000001</c:v>
                </c:pt>
                <c:pt idx="8482">
                  <c:v>42.410000000000004</c:v>
                </c:pt>
                <c:pt idx="8483">
                  <c:v>42.414999999999999</c:v>
                </c:pt>
                <c:pt idx="8484">
                  <c:v>42.42</c:v>
                </c:pt>
                <c:pt idx="8485">
                  <c:v>42.425000000000004</c:v>
                </c:pt>
                <c:pt idx="8486">
                  <c:v>42.43</c:v>
                </c:pt>
                <c:pt idx="8487">
                  <c:v>42.435000000000002</c:v>
                </c:pt>
                <c:pt idx="8488">
                  <c:v>42.44</c:v>
                </c:pt>
                <c:pt idx="8489">
                  <c:v>42.445</c:v>
                </c:pt>
                <c:pt idx="8490">
                  <c:v>42.45</c:v>
                </c:pt>
                <c:pt idx="8491">
                  <c:v>42.454999999999998</c:v>
                </c:pt>
                <c:pt idx="8492">
                  <c:v>42.46</c:v>
                </c:pt>
                <c:pt idx="8493">
                  <c:v>42.465000000000003</c:v>
                </c:pt>
                <c:pt idx="8494">
                  <c:v>42.47</c:v>
                </c:pt>
                <c:pt idx="8495">
                  <c:v>42.475000000000001</c:v>
                </c:pt>
                <c:pt idx="8496">
                  <c:v>42.480000000000004</c:v>
                </c:pt>
                <c:pt idx="8497">
                  <c:v>42.484999999999999</c:v>
                </c:pt>
                <c:pt idx="8498">
                  <c:v>42.49</c:v>
                </c:pt>
                <c:pt idx="8499">
                  <c:v>42.495000000000005</c:v>
                </c:pt>
                <c:pt idx="8500">
                  <c:v>42.5</c:v>
                </c:pt>
                <c:pt idx="8501">
                  <c:v>42.505000000000003</c:v>
                </c:pt>
                <c:pt idx="8502">
                  <c:v>42.510000000000005</c:v>
                </c:pt>
                <c:pt idx="8503">
                  <c:v>42.515000000000001</c:v>
                </c:pt>
                <c:pt idx="8504">
                  <c:v>42.52</c:v>
                </c:pt>
                <c:pt idx="8505">
                  <c:v>42.525000000000006</c:v>
                </c:pt>
                <c:pt idx="8506">
                  <c:v>42.53</c:v>
                </c:pt>
                <c:pt idx="8507">
                  <c:v>42.535000000000004</c:v>
                </c:pt>
                <c:pt idx="8508">
                  <c:v>42.54</c:v>
                </c:pt>
                <c:pt idx="8509">
                  <c:v>42.545000000000002</c:v>
                </c:pt>
                <c:pt idx="8510">
                  <c:v>42.550000000000004</c:v>
                </c:pt>
                <c:pt idx="8511">
                  <c:v>42.555</c:v>
                </c:pt>
                <c:pt idx="8512">
                  <c:v>42.56</c:v>
                </c:pt>
                <c:pt idx="8513">
                  <c:v>42.564999999999998</c:v>
                </c:pt>
                <c:pt idx="8514">
                  <c:v>42.57</c:v>
                </c:pt>
                <c:pt idx="8515">
                  <c:v>42.575000000000003</c:v>
                </c:pt>
                <c:pt idx="8516">
                  <c:v>42.58</c:v>
                </c:pt>
                <c:pt idx="8517">
                  <c:v>42.585000000000001</c:v>
                </c:pt>
                <c:pt idx="8518">
                  <c:v>42.59</c:v>
                </c:pt>
                <c:pt idx="8519">
                  <c:v>42.594999999999999</c:v>
                </c:pt>
                <c:pt idx="8520">
                  <c:v>42.6</c:v>
                </c:pt>
                <c:pt idx="8521">
                  <c:v>42.605000000000004</c:v>
                </c:pt>
                <c:pt idx="8522">
                  <c:v>42.61</c:v>
                </c:pt>
                <c:pt idx="8523">
                  <c:v>42.615000000000002</c:v>
                </c:pt>
                <c:pt idx="8524">
                  <c:v>42.620000000000005</c:v>
                </c:pt>
                <c:pt idx="8525">
                  <c:v>42.625</c:v>
                </c:pt>
                <c:pt idx="8526">
                  <c:v>42.63</c:v>
                </c:pt>
                <c:pt idx="8527">
                  <c:v>42.635000000000005</c:v>
                </c:pt>
                <c:pt idx="8528">
                  <c:v>42.64</c:v>
                </c:pt>
                <c:pt idx="8529">
                  <c:v>42.645000000000003</c:v>
                </c:pt>
                <c:pt idx="8530">
                  <c:v>42.650000000000006</c:v>
                </c:pt>
                <c:pt idx="8531">
                  <c:v>42.655000000000001</c:v>
                </c:pt>
                <c:pt idx="8532">
                  <c:v>42.660000000000004</c:v>
                </c:pt>
                <c:pt idx="8533">
                  <c:v>42.664999999999999</c:v>
                </c:pt>
                <c:pt idx="8534">
                  <c:v>42.67</c:v>
                </c:pt>
                <c:pt idx="8535">
                  <c:v>42.675000000000004</c:v>
                </c:pt>
                <c:pt idx="8536">
                  <c:v>42.68</c:v>
                </c:pt>
                <c:pt idx="8537">
                  <c:v>42.685000000000002</c:v>
                </c:pt>
                <c:pt idx="8538">
                  <c:v>42.69</c:v>
                </c:pt>
                <c:pt idx="8539">
                  <c:v>42.695</c:v>
                </c:pt>
                <c:pt idx="8540">
                  <c:v>42.7</c:v>
                </c:pt>
                <c:pt idx="8541">
                  <c:v>42.704999999999998</c:v>
                </c:pt>
                <c:pt idx="8542">
                  <c:v>42.71</c:v>
                </c:pt>
                <c:pt idx="8543">
                  <c:v>42.715000000000003</c:v>
                </c:pt>
                <c:pt idx="8544">
                  <c:v>42.72</c:v>
                </c:pt>
                <c:pt idx="8545">
                  <c:v>42.725000000000001</c:v>
                </c:pt>
                <c:pt idx="8546">
                  <c:v>42.730000000000004</c:v>
                </c:pt>
                <c:pt idx="8547">
                  <c:v>42.734999999999999</c:v>
                </c:pt>
                <c:pt idx="8548">
                  <c:v>42.74</c:v>
                </c:pt>
                <c:pt idx="8549">
                  <c:v>42.745000000000005</c:v>
                </c:pt>
                <c:pt idx="8550">
                  <c:v>42.75</c:v>
                </c:pt>
                <c:pt idx="8551">
                  <c:v>42.755000000000003</c:v>
                </c:pt>
                <c:pt idx="8552">
                  <c:v>42.760000000000005</c:v>
                </c:pt>
                <c:pt idx="8553">
                  <c:v>42.765000000000001</c:v>
                </c:pt>
                <c:pt idx="8554">
                  <c:v>42.77</c:v>
                </c:pt>
                <c:pt idx="8555">
                  <c:v>42.775000000000006</c:v>
                </c:pt>
                <c:pt idx="8556">
                  <c:v>42.78</c:v>
                </c:pt>
                <c:pt idx="8557">
                  <c:v>42.785000000000004</c:v>
                </c:pt>
                <c:pt idx="8558">
                  <c:v>42.79</c:v>
                </c:pt>
                <c:pt idx="8559">
                  <c:v>42.795000000000002</c:v>
                </c:pt>
                <c:pt idx="8560">
                  <c:v>42.800000000000004</c:v>
                </c:pt>
                <c:pt idx="8561">
                  <c:v>42.805</c:v>
                </c:pt>
                <c:pt idx="8562">
                  <c:v>42.81</c:v>
                </c:pt>
                <c:pt idx="8563">
                  <c:v>42.814999999999998</c:v>
                </c:pt>
                <c:pt idx="8564">
                  <c:v>42.82</c:v>
                </c:pt>
                <c:pt idx="8565">
                  <c:v>42.825000000000003</c:v>
                </c:pt>
                <c:pt idx="8566">
                  <c:v>42.83</c:v>
                </c:pt>
                <c:pt idx="8567">
                  <c:v>42.835000000000001</c:v>
                </c:pt>
                <c:pt idx="8568">
                  <c:v>42.84</c:v>
                </c:pt>
                <c:pt idx="8569">
                  <c:v>42.844999999999999</c:v>
                </c:pt>
                <c:pt idx="8570">
                  <c:v>42.85</c:v>
                </c:pt>
                <c:pt idx="8571">
                  <c:v>42.855000000000004</c:v>
                </c:pt>
                <c:pt idx="8572">
                  <c:v>42.86</c:v>
                </c:pt>
                <c:pt idx="8573">
                  <c:v>42.865000000000002</c:v>
                </c:pt>
                <c:pt idx="8574">
                  <c:v>42.870000000000005</c:v>
                </c:pt>
                <c:pt idx="8575">
                  <c:v>42.875</c:v>
                </c:pt>
                <c:pt idx="8576">
                  <c:v>42.88</c:v>
                </c:pt>
                <c:pt idx="8577">
                  <c:v>42.885000000000005</c:v>
                </c:pt>
                <c:pt idx="8578">
                  <c:v>42.89</c:v>
                </c:pt>
                <c:pt idx="8579">
                  <c:v>42.895000000000003</c:v>
                </c:pt>
                <c:pt idx="8580">
                  <c:v>42.900000000000006</c:v>
                </c:pt>
                <c:pt idx="8581">
                  <c:v>42.905000000000001</c:v>
                </c:pt>
                <c:pt idx="8582">
                  <c:v>42.910000000000004</c:v>
                </c:pt>
                <c:pt idx="8583">
                  <c:v>42.914999999999999</c:v>
                </c:pt>
                <c:pt idx="8584">
                  <c:v>42.92</c:v>
                </c:pt>
                <c:pt idx="8585">
                  <c:v>42.925000000000004</c:v>
                </c:pt>
                <c:pt idx="8586">
                  <c:v>42.93</c:v>
                </c:pt>
                <c:pt idx="8587">
                  <c:v>42.935000000000002</c:v>
                </c:pt>
                <c:pt idx="8588">
                  <c:v>42.94</c:v>
                </c:pt>
                <c:pt idx="8589">
                  <c:v>42.945</c:v>
                </c:pt>
                <c:pt idx="8590">
                  <c:v>42.95</c:v>
                </c:pt>
                <c:pt idx="8591">
                  <c:v>42.954999999999998</c:v>
                </c:pt>
                <c:pt idx="8592">
                  <c:v>42.96</c:v>
                </c:pt>
                <c:pt idx="8593">
                  <c:v>42.965000000000003</c:v>
                </c:pt>
                <c:pt idx="8594">
                  <c:v>42.97</c:v>
                </c:pt>
                <c:pt idx="8595">
                  <c:v>42.975000000000001</c:v>
                </c:pt>
                <c:pt idx="8596">
                  <c:v>42.980000000000004</c:v>
                </c:pt>
                <c:pt idx="8597">
                  <c:v>42.984999999999999</c:v>
                </c:pt>
                <c:pt idx="8598">
                  <c:v>42.99</c:v>
                </c:pt>
                <c:pt idx="8599">
                  <c:v>42.995000000000005</c:v>
                </c:pt>
                <c:pt idx="8600">
                  <c:v>43</c:v>
                </c:pt>
                <c:pt idx="8601">
                  <c:v>43.005000000000003</c:v>
                </c:pt>
                <c:pt idx="8602">
                  <c:v>43.010000000000005</c:v>
                </c:pt>
                <c:pt idx="8603">
                  <c:v>43.015000000000001</c:v>
                </c:pt>
                <c:pt idx="8604">
                  <c:v>43.02</c:v>
                </c:pt>
                <c:pt idx="8605">
                  <c:v>43.025000000000006</c:v>
                </c:pt>
                <c:pt idx="8606">
                  <c:v>43.03</c:v>
                </c:pt>
                <c:pt idx="8607">
                  <c:v>43.035000000000004</c:v>
                </c:pt>
                <c:pt idx="8608">
                  <c:v>43.04</c:v>
                </c:pt>
                <c:pt idx="8609">
                  <c:v>43.045000000000002</c:v>
                </c:pt>
                <c:pt idx="8610">
                  <c:v>43.050000000000004</c:v>
                </c:pt>
                <c:pt idx="8611">
                  <c:v>43.055</c:v>
                </c:pt>
                <c:pt idx="8612">
                  <c:v>43.06</c:v>
                </c:pt>
                <c:pt idx="8613">
                  <c:v>43.064999999999998</c:v>
                </c:pt>
                <c:pt idx="8614">
                  <c:v>43.07</c:v>
                </c:pt>
                <c:pt idx="8615">
                  <c:v>43.075000000000003</c:v>
                </c:pt>
                <c:pt idx="8616">
                  <c:v>43.08</c:v>
                </c:pt>
                <c:pt idx="8617">
                  <c:v>43.085000000000001</c:v>
                </c:pt>
                <c:pt idx="8618">
                  <c:v>43.09</c:v>
                </c:pt>
                <c:pt idx="8619">
                  <c:v>43.094999999999999</c:v>
                </c:pt>
                <c:pt idx="8620">
                  <c:v>43.1</c:v>
                </c:pt>
                <c:pt idx="8621">
                  <c:v>43.105000000000004</c:v>
                </c:pt>
                <c:pt idx="8622">
                  <c:v>43.11</c:v>
                </c:pt>
                <c:pt idx="8623">
                  <c:v>43.115000000000002</c:v>
                </c:pt>
                <c:pt idx="8624">
                  <c:v>43.120000000000005</c:v>
                </c:pt>
                <c:pt idx="8625">
                  <c:v>43.125</c:v>
                </c:pt>
                <c:pt idx="8626">
                  <c:v>43.13</c:v>
                </c:pt>
                <c:pt idx="8627">
                  <c:v>43.135000000000005</c:v>
                </c:pt>
                <c:pt idx="8628">
                  <c:v>43.14</c:v>
                </c:pt>
                <c:pt idx="8629">
                  <c:v>43.145000000000003</c:v>
                </c:pt>
                <c:pt idx="8630">
                  <c:v>43.150000000000006</c:v>
                </c:pt>
                <c:pt idx="8631">
                  <c:v>43.155000000000001</c:v>
                </c:pt>
                <c:pt idx="8632">
                  <c:v>43.160000000000004</c:v>
                </c:pt>
                <c:pt idx="8633">
                  <c:v>43.164999999999999</c:v>
                </c:pt>
                <c:pt idx="8634">
                  <c:v>43.17</c:v>
                </c:pt>
                <c:pt idx="8635">
                  <c:v>43.175000000000004</c:v>
                </c:pt>
                <c:pt idx="8636">
                  <c:v>43.18</c:v>
                </c:pt>
                <c:pt idx="8637">
                  <c:v>43.185000000000002</c:v>
                </c:pt>
                <c:pt idx="8638">
                  <c:v>43.19</c:v>
                </c:pt>
                <c:pt idx="8639">
                  <c:v>43.195</c:v>
                </c:pt>
                <c:pt idx="8640">
                  <c:v>43.2</c:v>
                </c:pt>
                <c:pt idx="8641">
                  <c:v>43.204999999999998</c:v>
                </c:pt>
                <c:pt idx="8642">
                  <c:v>43.21</c:v>
                </c:pt>
                <c:pt idx="8643">
                  <c:v>43.215000000000003</c:v>
                </c:pt>
                <c:pt idx="8644">
                  <c:v>43.22</c:v>
                </c:pt>
                <c:pt idx="8645">
                  <c:v>43.225000000000001</c:v>
                </c:pt>
                <c:pt idx="8646">
                  <c:v>43.230000000000004</c:v>
                </c:pt>
                <c:pt idx="8647">
                  <c:v>43.234999999999999</c:v>
                </c:pt>
                <c:pt idx="8648">
                  <c:v>43.24</c:v>
                </c:pt>
                <c:pt idx="8649">
                  <c:v>43.245000000000005</c:v>
                </c:pt>
                <c:pt idx="8650">
                  <c:v>43.25</c:v>
                </c:pt>
                <c:pt idx="8651">
                  <c:v>43.255000000000003</c:v>
                </c:pt>
                <c:pt idx="8652">
                  <c:v>43.260000000000005</c:v>
                </c:pt>
                <c:pt idx="8653">
                  <c:v>43.265000000000001</c:v>
                </c:pt>
                <c:pt idx="8654">
                  <c:v>43.27</c:v>
                </c:pt>
                <c:pt idx="8655">
                  <c:v>43.275000000000006</c:v>
                </c:pt>
                <c:pt idx="8656">
                  <c:v>43.28</c:v>
                </c:pt>
                <c:pt idx="8657">
                  <c:v>43.285000000000004</c:v>
                </c:pt>
                <c:pt idx="8658">
                  <c:v>43.29</c:v>
                </c:pt>
                <c:pt idx="8659">
                  <c:v>43.295000000000002</c:v>
                </c:pt>
                <c:pt idx="8660">
                  <c:v>43.300000000000004</c:v>
                </c:pt>
                <c:pt idx="8661">
                  <c:v>43.305</c:v>
                </c:pt>
                <c:pt idx="8662">
                  <c:v>43.31</c:v>
                </c:pt>
                <c:pt idx="8663">
                  <c:v>43.314999999999998</c:v>
                </c:pt>
                <c:pt idx="8664">
                  <c:v>43.32</c:v>
                </c:pt>
                <c:pt idx="8665">
                  <c:v>43.325000000000003</c:v>
                </c:pt>
                <c:pt idx="8666">
                  <c:v>43.33</c:v>
                </c:pt>
                <c:pt idx="8667">
                  <c:v>43.335000000000001</c:v>
                </c:pt>
                <c:pt idx="8668">
                  <c:v>43.34</c:v>
                </c:pt>
                <c:pt idx="8669">
                  <c:v>43.344999999999999</c:v>
                </c:pt>
                <c:pt idx="8670">
                  <c:v>43.35</c:v>
                </c:pt>
                <c:pt idx="8671">
                  <c:v>43.355000000000004</c:v>
                </c:pt>
                <c:pt idx="8672">
                  <c:v>43.36</c:v>
                </c:pt>
                <c:pt idx="8673">
                  <c:v>43.365000000000002</c:v>
                </c:pt>
                <c:pt idx="8674">
                  <c:v>43.370000000000005</c:v>
                </c:pt>
                <c:pt idx="8675">
                  <c:v>43.375</c:v>
                </c:pt>
                <c:pt idx="8676">
                  <c:v>43.38</c:v>
                </c:pt>
                <c:pt idx="8677">
                  <c:v>43.385000000000005</c:v>
                </c:pt>
                <c:pt idx="8678">
                  <c:v>43.39</c:v>
                </c:pt>
                <c:pt idx="8679">
                  <c:v>43.395000000000003</c:v>
                </c:pt>
                <c:pt idx="8680">
                  <c:v>43.400000000000006</c:v>
                </c:pt>
                <c:pt idx="8681">
                  <c:v>43.405000000000001</c:v>
                </c:pt>
                <c:pt idx="8682">
                  <c:v>43.410000000000004</c:v>
                </c:pt>
                <c:pt idx="8683">
                  <c:v>43.414999999999999</c:v>
                </c:pt>
                <c:pt idx="8684">
                  <c:v>43.42</c:v>
                </c:pt>
                <c:pt idx="8685">
                  <c:v>43.425000000000004</c:v>
                </c:pt>
                <c:pt idx="8686">
                  <c:v>43.43</c:v>
                </c:pt>
                <c:pt idx="8687">
                  <c:v>43.435000000000002</c:v>
                </c:pt>
                <c:pt idx="8688">
                  <c:v>43.44</c:v>
                </c:pt>
                <c:pt idx="8689">
                  <c:v>43.445</c:v>
                </c:pt>
                <c:pt idx="8690">
                  <c:v>43.45</c:v>
                </c:pt>
                <c:pt idx="8691">
                  <c:v>43.454999999999998</c:v>
                </c:pt>
                <c:pt idx="8692">
                  <c:v>43.46</c:v>
                </c:pt>
                <c:pt idx="8693">
                  <c:v>43.465000000000003</c:v>
                </c:pt>
                <c:pt idx="8694">
                  <c:v>43.47</c:v>
                </c:pt>
                <c:pt idx="8695">
                  <c:v>43.475000000000001</c:v>
                </c:pt>
                <c:pt idx="8696">
                  <c:v>43.480000000000004</c:v>
                </c:pt>
                <c:pt idx="8697">
                  <c:v>43.484999999999999</c:v>
                </c:pt>
                <c:pt idx="8698">
                  <c:v>43.49</c:v>
                </c:pt>
                <c:pt idx="8699">
                  <c:v>43.495000000000005</c:v>
                </c:pt>
                <c:pt idx="8700">
                  <c:v>43.5</c:v>
                </c:pt>
                <c:pt idx="8701">
                  <c:v>43.505000000000003</c:v>
                </c:pt>
                <c:pt idx="8702">
                  <c:v>43.510000000000005</c:v>
                </c:pt>
                <c:pt idx="8703">
                  <c:v>43.515000000000001</c:v>
                </c:pt>
                <c:pt idx="8704">
                  <c:v>43.52</c:v>
                </c:pt>
                <c:pt idx="8705">
                  <c:v>43.525000000000006</c:v>
                </c:pt>
                <c:pt idx="8706">
                  <c:v>43.53</c:v>
                </c:pt>
                <c:pt idx="8707">
                  <c:v>43.535000000000004</c:v>
                </c:pt>
                <c:pt idx="8708">
                  <c:v>43.54</c:v>
                </c:pt>
                <c:pt idx="8709">
                  <c:v>43.545000000000002</c:v>
                </c:pt>
                <c:pt idx="8710">
                  <c:v>43.550000000000004</c:v>
                </c:pt>
                <c:pt idx="8711">
                  <c:v>43.555</c:v>
                </c:pt>
                <c:pt idx="8712">
                  <c:v>43.56</c:v>
                </c:pt>
                <c:pt idx="8713">
                  <c:v>43.564999999999998</c:v>
                </c:pt>
                <c:pt idx="8714">
                  <c:v>43.57</c:v>
                </c:pt>
                <c:pt idx="8715">
                  <c:v>43.575000000000003</c:v>
                </c:pt>
                <c:pt idx="8716">
                  <c:v>43.58</c:v>
                </c:pt>
                <c:pt idx="8717">
                  <c:v>43.585000000000001</c:v>
                </c:pt>
                <c:pt idx="8718">
                  <c:v>43.59</c:v>
                </c:pt>
                <c:pt idx="8719">
                  <c:v>43.594999999999999</c:v>
                </c:pt>
                <c:pt idx="8720">
                  <c:v>43.6</c:v>
                </c:pt>
                <c:pt idx="8721">
                  <c:v>43.605000000000004</c:v>
                </c:pt>
                <c:pt idx="8722">
                  <c:v>43.61</c:v>
                </c:pt>
                <c:pt idx="8723">
                  <c:v>43.615000000000002</c:v>
                </c:pt>
                <c:pt idx="8724">
                  <c:v>43.620000000000005</c:v>
                </c:pt>
                <c:pt idx="8725">
                  <c:v>43.625</c:v>
                </c:pt>
                <c:pt idx="8726">
                  <c:v>43.63</c:v>
                </c:pt>
                <c:pt idx="8727">
                  <c:v>43.635000000000005</c:v>
                </c:pt>
                <c:pt idx="8728">
                  <c:v>43.64</c:v>
                </c:pt>
                <c:pt idx="8729">
                  <c:v>43.645000000000003</c:v>
                </c:pt>
                <c:pt idx="8730">
                  <c:v>43.650000000000006</c:v>
                </c:pt>
                <c:pt idx="8731">
                  <c:v>43.655000000000001</c:v>
                </c:pt>
                <c:pt idx="8732">
                  <c:v>43.660000000000004</c:v>
                </c:pt>
                <c:pt idx="8733">
                  <c:v>43.664999999999999</c:v>
                </c:pt>
                <c:pt idx="8734">
                  <c:v>43.67</c:v>
                </c:pt>
                <c:pt idx="8735">
                  <c:v>43.675000000000004</c:v>
                </c:pt>
                <c:pt idx="8736">
                  <c:v>43.68</c:v>
                </c:pt>
                <c:pt idx="8737">
                  <c:v>43.685000000000002</c:v>
                </c:pt>
                <c:pt idx="8738">
                  <c:v>43.69</c:v>
                </c:pt>
                <c:pt idx="8739">
                  <c:v>43.695</c:v>
                </c:pt>
                <c:pt idx="8740">
                  <c:v>43.7</c:v>
                </c:pt>
                <c:pt idx="8741">
                  <c:v>43.704999999999998</c:v>
                </c:pt>
                <c:pt idx="8742">
                  <c:v>43.71</c:v>
                </c:pt>
                <c:pt idx="8743">
                  <c:v>43.715000000000003</c:v>
                </c:pt>
                <c:pt idx="8744">
                  <c:v>43.72</c:v>
                </c:pt>
                <c:pt idx="8745">
                  <c:v>43.725000000000001</c:v>
                </c:pt>
                <c:pt idx="8746">
                  <c:v>43.730000000000004</c:v>
                </c:pt>
                <c:pt idx="8747">
                  <c:v>43.734999999999999</c:v>
                </c:pt>
                <c:pt idx="8748">
                  <c:v>43.74</c:v>
                </c:pt>
                <c:pt idx="8749">
                  <c:v>43.745000000000005</c:v>
                </c:pt>
                <c:pt idx="8750">
                  <c:v>43.75</c:v>
                </c:pt>
                <c:pt idx="8751">
                  <c:v>43.755000000000003</c:v>
                </c:pt>
                <c:pt idx="8752">
                  <c:v>43.760000000000005</c:v>
                </c:pt>
                <c:pt idx="8753">
                  <c:v>43.765000000000001</c:v>
                </c:pt>
                <c:pt idx="8754">
                  <c:v>43.77</c:v>
                </c:pt>
                <c:pt idx="8755">
                  <c:v>43.775000000000006</c:v>
                </c:pt>
                <c:pt idx="8756">
                  <c:v>43.78</c:v>
                </c:pt>
                <c:pt idx="8757">
                  <c:v>43.785000000000004</c:v>
                </c:pt>
                <c:pt idx="8758">
                  <c:v>43.79</c:v>
                </c:pt>
                <c:pt idx="8759">
                  <c:v>43.795000000000002</c:v>
                </c:pt>
                <c:pt idx="8760">
                  <c:v>43.800000000000004</c:v>
                </c:pt>
                <c:pt idx="8761">
                  <c:v>43.805</c:v>
                </c:pt>
                <c:pt idx="8762">
                  <c:v>43.81</c:v>
                </c:pt>
                <c:pt idx="8763">
                  <c:v>43.814999999999998</c:v>
                </c:pt>
                <c:pt idx="8764">
                  <c:v>43.82</c:v>
                </c:pt>
                <c:pt idx="8765">
                  <c:v>43.825000000000003</c:v>
                </c:pt>
                <c:pt idx="8766">
                  <c:v>43.83</c:v>
                </c:pt>
                <c:pt idx="8767">
                  <c:v>43.835000000000001</c:v>
                </c:pt>
                <c:pt idx="8768">
                  <c:v>43.84</c:v>
                </c:pt>
                <c:pt idx="8769">
                  <c:v>43.844999999999999</c:v>
                </c:pt>
                <c:pt idx="8770">
                  <c:v>43.85</c:v>
                </c:pt>
                <c:pt idx="8771">
                  <c:v>43.855000000000004</c:v>
                </c:pt>
                <c:pt idx="8772">
                  <c:v>43.86</c:v>
                </c:pt>
                <c:pt idx="8773">
                  <c:v>43.865000000000002</c:v>
                </c:pt>
                <c:pt idx="8774">
                  <c:v>43.870000000000005</c:v>
                </c:pt>
                <c:pt idx="8775">
                  <c:v>43.875</c:v>
                </c:pt>
                <c:pt idx="8776">
                  <c:v>43.88</c:v>
                </c:pt>
                <c:pt idx="8777">
                  <c:v>43.885000000000005</c:v>
                </c:pt>
                <c:pt idx="8778">
                  <c:v>43.89</c:v>
                </c:pt>
                <c:pt idx="8779">
                  <c:v>43.895000000000003</c:v>
                </c:pt>
                <c:pt idx="8780">
                  <c:v>43.900000000000006</c:v>
                </c:pt>
                <c:pt idx="8781">
                  <c:v>43.905000000000001</c:v>
                </c:pt>
                <c:pt idx="8782">
                  <c:v>43.910000000000004</c:v>
                </c:pt>
                <c:pt idx="8783">
                  <c:v>43.914999999999999</c:v>
                </c:pt>
                <c:pt idx="8784">
                  <c:v>43.92</c:v>
                </c:pt>
                <c:pt idx="8785">
                  <c:v>43.925000000000004</c:v>
                </c:pt>
                <c:pt idx="8786">
                  <c:v>43.93</c:v>
                </c:pt>
                <c:pt idx="8787">
                  <c:v>43.935000000000002</c:v>
                </c:pt>
                <c:pt idx="8788">
                  <c:v>43.94</c:v>
                </c:pt>
                <c:pt idx="8789">
                  <c:v>43.945</c:v>
                </c:pt>
                <c:pt idx="8790">
                  <c:v>43.95</c:v>
                </c:pt>
                <c:pt idx="8791">
                  <c:v>43.954999999999998</c:v>
                </c:pt>
                <c:pt idx="8792">
                  <c:v>43.96</c:v>
                </c:pt>
                <c:pt idx="8793">
                  <c:v>43.965000000000003</c:v>
                </c:pt>
                <c:pt idx="8794">
                  <c:v>43.97</c:v>
                </c:pt>
                <c:pt idx="8795">
                  <c:v>43.975000000000001</c:v>
                </c:pt>
                <c:pt idx="8796">
                  <c:v>43.980000000000004</c:v>
                </c:pt>
                <c:pt idx="8797">
                  <c:v>43.984999999999999</c:v>
                </c:pt>
                <c:pt idx="8798">
                  <c:v>43.99</c:v>
                </c:pt>
                <c:pt idx="8799">
                  <c:v>43.995000000000005</c:v>
                </c:pt>
                <c:pt idx="8800">
                  <c:v>44</c:v>
                </c:pt>
                <c:pt idx="8801">
                  <c:v>44.005000000000003</c:v>
                </c:pt>
                <c:pt idx="8802">
                  <c:v>44.010000000000005</c:v>
                </c:pt>
                <c:pt idx="8803">
                  <c:v>44.015000000000001</c:v>
                </c:pt>
                <c:pt idx="8804">
                  <c:v>44.02</c:v>
                </c:pt>
                <c:pt idx="8805">
                  <c:v>44.025000000000006</c:v>
                </c:pt>
                <c:pt idx="8806">
                  <c:v>44.03</c:v>
                </c:pt>
                <c:pt idx="8807">
                  <c:v>44.035000000000004</c:v>
                </c:pt>
                <c:pt idx="8808">
                  <c:v>44.04</c:v>
                </c:pt>
                <c:pt idx="8809">
                  <c:v>44.045000000000002</c:v>
                </c:pt>
                <c:pt idx="8810">
                  <c:v>44.050000000000004</c:v>
                </c:pt>
                <c:pt idx="8811">
                  <c:v>44.055</c:v>
                </c:pt>
                <c:pt idx="8812">
                  <c:v>44.06</c:v>
                </c:pt>
                <c:pt idx="8813">
                  <c:v>44.064999999999998</c:v>
                </c:pt>
                <c:pt idx="8814">
                  <c:v>44.07</c:v>
                </c:pt>
                <c:pt idx="8815">
                  <c:v>44.075000000000003</c:v>
                </c:pt>
                <c:pt idx="8816">
                  <c:v>44.08</c:v>
                </c:pt>
                <c:pt idx="8817">
                  <c:v>44.085000000000001</c:v>
                </c:pt>
                <c:pt idx="8818">
                  <c:v>44.09</c:v>
                </c:pt>
                <c:pt idx="8819">
                  <c:v>44.094999999999999</c:v>
                </c:pt>
                <c:pt idx="8820">
                  <c:v>44.1</c:v>
                </c:pt>
                <c:pt idx="8821">
                  <c:v>44.105000000000004</c:v>
                </c:pt>
                <c:pt idx="8822">
                  <c:v>44.11</c:v>
                </c:pt>
                <c:pt idx="8823">
                  <c:v>44.115000000000002</c:v>
                </c:pt>
                <c:pt idx="8824">
                  <c:v>44.120000000000005</c:v>
                </c:pt>
                <c:pt idx="8825">
                  <c:v>44.125</c:v>
                </c:pt>
                <c:pt idx="8826">
                  <c:v>44.13</c:v>
                </c:pt>
                <c:pt idx="8827">
                  <c:v>44.135000000000005</c:v>
                </c:pt>
                <c:pt idx="8828">
                  <c:v>44.14</c:v>
                </c:pt>
                <c:pt idx="8829">
                  <c:v>44.145000000000003</c:v>
                </c:pt>
                <c:pt idx="8830">
                  <c:v>44.150000000000006</c:v>
                </c:pt>
                <c:pt idx="8831">
                  <c:v>44.155000000000001</c:v>
                </c:pt>
                <c:pt idx="8832">
                  <c:v>44.160000000000004</c:v>
                </c:pt>
                <c:pt idx="8833">
                  <c:v>44.164999999999999</c:v>
                </c:pt>
                <c:pt idx="8834">
                  <c:v>44.17</c:v>
                </c:pt>
                <c:pt idx="8835">
                  <c:v>44.175000000000004</c:v>
                </c:pt>
                <c:pt idx="8836">
                  <c:v>44.18</c:v>
                </c:pt>
                <c:pt idx="8837">
                  <c:v>44.185000000000002</c:v>
                </c:pt>
                <c:pt idx="8838">
                  <c:v>44.19</c:v>
                </c:pt>
                <c:pt idx="8839">
                  <c:v>44.195</c:v>
                </c:pt>
                <c:pt idx="8840">
                  <c:v>44.2</c:v>
                </c:pt>
                <c:pt idx="8841">
                  <c:v>44.204999999999998</c:v>
                </c:pt>
                <c:pt idx="8842">
                  <c:v>44.21</c:v>
                </c:pt>
                <c:pt idx="8843">
                  <c:v>44.215000000000003</c:v>
                </c:pt>
                <c:pt idx="8844">
                  <c:v>44.22</c:v>
                </c:pt>
                <c:pt idx="8845">
                  <c:v>44.225000000000001</c:v>
                </c:pt>
                <c:pt idx="8846">
                  <c:v>44.230000000000004</c:v>
                </c:pt>
                <c:pt idx="8847">
                  <c:v>44.234999999999999</c:v>
                </c:pt>
                <c:pt idx="8848">
                  <c:v>44.24</c:v>
                </c:pt>
                <c:pt idx="8849">
                  <c:v>44.245000000000005</c:v>
                </c:pt>
                <c:pt idx="8850">
                  <c:v>44.25</c:v>
                </c:pt>
                <c:pt idx="8851">
                  <c:v>44.255000000000003</c:v>
                </c:pt>
                <c:pt idx="8852">
                  <c:v>44.260000000000005</c:v>
                </c:pt>
                <c:pt idx="8853">
                  <c:v>44.265000000000001</c:v>
                </c:pt>
                <c:pt idx="8854">
                  <c:v>44.27</c:v>
                </c:pt>
                <c:pt idx="8855">
                  <c:v>44.275000000000006</c:v>
                </c:pt>
                <c:pt idx="8856">
                  <c:v>44.28</c:v>
                </c:pt>
                <c:pt idx="8857">
                  <c:v>44.285000000000004</c:v>
                </c:pt>
                <c:pt idx="8858">
                  <c:v>44.29</c:v>
                </c:pt>
                <c:pt idx="8859">
                  <c:v>44.295000000000002</c:v>
                </c:pt>
                <c:pt idx="8860">
                  <c:v>44.300000000000004</c:v>
                </c:pt>
                <c:pt idx="8861">
                  <c:v>44.305</c:v>
                </c:pt>
                <c:pt idx="8862">
                  <c:v>44.31</c:v>
                </c:pt>
                <c:pt idx="8863">
                  <c:v>44.314999999999998</c:v>
                </c:pt>
                <c:pt idx="8864">
                  <c:v>44.32</c:v>
                </c:pt>
                <c:pt idx="8865">
                  <c:v>44.325000000000003</c:v>
                </c:pt>
                <c:pt idx="8866">
                  <c:v>44.33</c:v>
                </c:pt>
                <c:pt idx="8867">
                  <c:v>44.335000000000001</c:v>
                </c:pt>
                <c:pt idx="8868">
                  <c:v>44.34</c:v>
                </c:pt>
                <c:pt idx="8869">
                  <c:v>44.344999999999999</c:v>
                </c:pt>
                <c:pt idx="8870">
                  <c:v>44.35</c:v>
                </c:pt>
                <c:pt idx="8871">
                  <c:v>44.355000000000004</c:v>
                </c:pt>
                <c:pt idx="8872">
                  <c:v>44.36</c:v>
                </c:pt>
                <c:pt idx="8873">
                  <c:v>44.365000000000002</c:v>
                </c:pt>
                <c:pt idx="8874">
                  <c:v>44.370000000000005</c:v>
                </c:pt>
                <c:pt idx="8875">
                  <c:v>44.375</c:v>
                </c:pt>
                <c:pt idx="8876">
                  <c:v>44.38</c:v>
                </c:pt>
                <c:pt idx="8877">
                  <c:v>44.385000000000005</c:v>
                </c:pt>
                <c:pt idx="8878">
                  <c:v>44.39</c:v>
                </c:pt>
                <c:pt idx="8879">
                  <c:v>44.395000000000003</c:v>
                </c:pt>
                <c:pt idx="8880">
                  <c:v>44.400000000000006</c:v>
                </c:pt>
                <c:pt idx="8881">
                  <c:v>44.405000000000001</c:v>
                </c:pt>
                <c:pt idx="8882">
                  <c:v>44.410000000000004</c:v>
                </c:pt>
                <c:pt idx="8883">
                  <c:v>44.414999999999999</c:v>
                </c:pt>
                <c:pt idx="8884">
                  <c:v>44.42</c:v>
                </c:pt>
                <c:pt idx="8885">
                  <c:v>44.425000000000004</c:v>
                </c:pt>
                <c:pt idx="8886">
                  <c:v>44.43</c:v>
                </c:pt>
                <c:pt idx="8887">
                  <c:v>44.435000000000002</c:v>
                </c:pt>
                <c:pt idx="8888">
                  <c:v>44.44</c:v>
                </c:pt>
                <c:pt idx="8889">
                  <c:v>44.445</c:v>
                </c:pt>
                <c:pt idx="8890">
                  <c:v>44.45</c:v>
                </c:pt>
                <c:pt idx="8891">
                  <c:v>44.454999999999998</c:v>
                </c:pt>
                <c:pt idx="8892">
                  <c:v>44.46</c:v>
                </c:pt>
                <c:pt idx="8893">
                  <c:v>44.465000000000003</c:v>
                </c:pt>
                <c:pt idx="8894">
                  <c:v>44.47</c:v>
                </c:pt>
                <c:pt idx="8895">
                  <c:v>44.475000000000001</c:v>
                </c:pt>
                <c:pt idx="8896">
                  <c:v>44.480000000000004</c:v>
                </c:pt>
                <c:pt idx="8897">
                  <c:v>44.484999999999999</c:v>
                </c:pt>
                <c:pt idx="8898">
                  <c:v>44.49</c:v>
                </c:pt>
                <c:pt idx="8899">
                  <c:v>44.495000000000005</c:v>
                </c:pt>
                <c:pt idx="8900">
                  <c:v>44.5</c:v>
                </c:pt>
                <c:pt idx="8901">
                  <c:v>44.505000000000003</c:v>
                </c:pt>
                <c:pt idx="8902">
                  <c:v>44.510000000000005</c:v>
                </c:pt>
                <c:pt idx="8903">
                  <c:v>44.515000000000001</c:v>
                </c:pt>
                <c:pt idx="8904">
                  <c:v>44.52</c:v>
                </c:pt>
                <c:pt idx="8905">
                  <c:v>44.525000000000006</c:v>
                </c:pt>
                <c:pt idx="8906">
                  <c:v>44.53</c:v>
                </c:pt>
                <c:pt idx="8907">
                  <c:v>44.535000000000004</c:v>
                </c:pt>
                <c:pt idx="8908">
                  <c:v>44.540000000000006</c:v>
                </c:pt>
                <c:pt idx="8909">
                  <c:v>44.545000000000002</c:v>
                </c:pt>
                <c:pt idx="8910">
                  <c:v>44.550000000000004</c:v>
                </c:pt>
                <c:pt idx="8911">
                  <c:v>44.555</c:v>
                </c:pt>
                <c:pt idx="8912">
                  <c:v>44.56</c:v>
                </c:pt>
                <c:pt idx="8913">
                  <c:v>44.564999999999998</c:v>
                </c:pt>
                <c:pt idx="8914">
                  <c:v>44.57</c:v>
                </c:pt>
                <c:pt idx="8915">
                  <c:v>44.575000000000003</c:v>
                </c:pt>
                <c:pt idx="8916">
                  <c:v>44.58</c:v>
                </c:pt>
                <c:pt idx="8917">
                  <c:v>44.585000000000001</c:v>
                </c:pt>
                <c:pt idx="8918">
                  <c:v>44.59</c:v>
                </c:pt>
                <c:pt idx="8919">
                  <c:v>44.594999999999999</c:v>
                </c:pt>
                <c:pt idx="8920">
                  <c:v>44.6</c:v>
                </c:pt>
                <c:pt idx="8921">
                  <c:v>44.605000000000004</c:v>
                </c:pt>
                <c:pt idx="8922">
                  <c:v>44.61</c:v>
                </c:pt>
                <c:pt idx="8923">
                  <c:v>44.615000000000002</c:v>
                </c:pt>
                <c:pt idx="8924">
                  <c:v>44.620000000000005</c:v>
                </c:pt>
                <c:pt idx="8925">
                  <c:v>44.625</c:v>
                </c:pt>
                <c:pt idx="8926">
                  <c:v>44.63</c:v>
                </c:pt>
                <c:pt idx="8927">
                  <c:v>44.635000000000005</c:v>
                </c:pt>
                <c:pt idx="8928">
                  <c:v>44.64</c:v>
                </c:pt>
                <c:pt idx="8929">
                  <c:v>44.645000000000003</c:v>
                </c:pt>
                <c:pt idx="8930">
                  <c:v>44.650000000000006</c:v>
                </c:pt>
                <c:pt idx="8931">
                  <c:v>44.655000000000001</c:v>
                </c:pt>
                <c:pt idx="8932">
                  <c:v>44.660000000000004</c:v>
                </c:pt>
                <c:pt idx="8933">
                  <c:v>44.665000000000006</c:v>
                </c:pt>
                <c:pt idx="8934">
                  <c:v>44.67</c:v>
                </c:pt>
                <c:pt idx="8935">
                  <c:v>44.675000000000004</c:v>
                </c:pt>
                <c:pt idx="8936">
                  <c:v>44.68</c:v>
                </c:pt>
                <c:pt idx="8937">
                  <c:v>44.685000000000002</c:v>
                </c:pt>
                <c:pt idx="8938">
                  <c:v>44.69</c:v>
                </c:pt>
                <c:pt idx="8939">
                  <c:v>44.695</c:v>
                </c:pt>
                <c:pt idx="8940">
                  <c:v>44.7</c:v>
                </c:pt>
                <c:pt idx="8941">
                  <c:v>44.704999999999998</c:v>
                </c:pt>
                <c:pt idx="8942">
                  <c:v>44.71</c:v>
                </c:pt>
                <c:pt idx="8943">
                  <c:v>44.715000000000003</c:v>
                </c:pt>
                <c:pt idx="8944">
                  <c:v>44.72</c:v>
                </c:pt>
                <c:pt idx="8945">
                  <c:v>44.725000000000001</c:v>
                </c:pt>
                <c:pt idx="8946">
                  <c:v>44.730000000000004</c:v>
                </c:pt>
                <c:pt idx="8947">
                  <c:v>44.734999999999999</c:v>
                </c:pt>
                <c:pt idx="8948">
                  <c:v>44.74</c:v>
                </c:pt>
                <c:pt idx="8949">
                  <c:v>44.745000000000005</c:v>
                </c:pt>
                <c:pt idx="8950">
                  <c:v>44.75</c:v>
                </c:pt>
                <c:pt idx="8951">
                  <c:v>44.755000000000003</c:v>
                </c:pt>
                <c:pt idx="8952">
                  <c:v>44.760000000000005</c:v>
                </c:pt>
                <c:pt idx="8953">
                  <c:v>44.765000000000001</c:v>
                </c:pt>
                <c:pt idx="8954">
                  <c:v>44.77</c:v>
                </c:pt>
                <c:pt idx="8955">
                  <c:v>44.775000000000006</c:v>
                </c:pt>
                <c:pt idx="8956">
                  <c:v>44.78</c:v>
                </c:pt>
                <c:pt idx="8957">
                  <c:v>44.785000000000004</c:v>
                </c:pt>
                <c:pt idx="8958">
                  <c:v>44.790000000000006</c:v>
                </c:pt>
                <c:pt idx="8959">
                  <c:v>44.795000000000002</c:v>
                </c:pt>
                <c:pt idx="8960">
                  <c:v>44.800000000000004</c:v>
                </c:pt>
                <c:pt idx="8961">
                  <c:v>44.805</c:v>
                </c:pt>
                <c:pt idx="8962">
                  <c:v>44.81</c:v>
                </c:pt>
                <c:pt idx="8963">
                  <c:v>44.814999999999998</c:v>
                </c:pt>
                <c:pt idx="8964">
                  <c:v>44.82</c:v>
                </c:pt>
                <c:pt idx="8965">
                  <c:v>44.825000000000003</c:v>
                </c:pt>
                <c:pt idx="8966">
                  <c:v>44.83</c:v>
                </c:pt>
                <c:pt idx="8967">
                  <c:v>44.835000000000001</c:v>
                </c:pt>
                <c:pt idx="8968">
                  <c:v>44.84</c:v>
                </c:pt>
                <c:pt idx="8969">
                  <c:v>44.844999999999999</c:v>
                </c:pt>
                <c:pt idx="8970">
                  <c:v>44.85</c:v>
                </c:pt>
                <c:pt idx="8971">
                  <c:v>44.855000000000004</c:v>
                </c:pt>
                <c:pt idx="8972">
                  <c:v>44.86</c:v>
                </c:pt>
                <c:pt idx="8973">
                  <c:v>44.865000000000002</c:v>
                </c:pt>
                <c:pt idx="8974">
                  <c:v>44.870000000000005</c:v>
                </c:pt>
                <c:pt idx="8975">
                  <c:v>44.875</c:v>
                </c:pt>
                <c:pt idx="8976">
                  <c:v>44.88</c:v>
                </c:pt>
                <c:pt idx="8977">
                  <c:v>44.885000000000005</c:v>
                </c:pt>
                <c:pt idx="8978">
                  <c:v>44.89</c:v>
                </c:pt>
                <c:pt idx="8979">
                  <c:v>44.895000000000003</c:v>
                </c:pt>
                <c:pt idx="8980">
                  <c:v>44.900000000000006</c:v>
                </c:pt>
                <c:pt idx="8981">
                  <c:v>44.905000000000001</c:v>
                </c:pt>
                <c:pt idx="8982">
                  <c:v>44.910000000000004</c:v>
                </c:pt>
                <c:pt idx="8983">
                  <c:v>44.915000000000006</c:v>
                </c:pt>
                <c:pt idx="8984">
                  <c:v>44.92</c:v>
                </c:pt>
                <c:pt idx="8985">
                  <c:v>44.925000000000004</c:v>
                </c:pt>
                <c:pt idx="8986">
                  <c:v>44.93</c:v>
                </c:pt>
                <c:pt idx="8987">
                  <c:v>44.935000000000002</c:v>
                </c:pt>
                <c:pt idx="8988">
                  <c:v>44.94</c:v>
                </c:pt>
                <c:pt idx="8989">
                  <c:v>44.945</c:v>
                </c:pt>
                <c:pt idx="8990">
                  <c:v>44.95</c:v>
                </c:pt>
                <c:pt idx="8991">
                  <c:v>44.954999999999998</c:v>
                </c:pt>
                <c:pt idx="8992">
                  <c:v>44.96</c:v>
                </c:pt>
                <c:pt idx="8993">
                  <c:v>44.965000000000003</c:v>
                </c:pt>
                <c:pt idx="8994">
                  <c:v>44.97</c:v>
                </c:pt>
                <c:pt idx="8995">
                  <c:v>44.975000000000001</c:v>
                </c:pt>
                <c:pt idx="8996">
                  <c:v>44.980000000000004</c:v>
                </c:pt>
                <c:pt idx="8997">
                  <c:v>44.984999999999999</c:v>
                </c:pt>
                <c:pt idx="8998">
                  <c:v>44.99</c:v>
                </c:pt>
                <c:pt idx="8999">
                  <c:v>44.995000000000005</c:v>
                </c:pt>
                <c:pt idx="9000">
                  <c:v>45</c:v>
                </c:pt>
                <c:pt idx="9001">
                  <c:v>45.005000000000003</c:v>
                </c:pt>
                <c:pt idx="9002">
                  <c:v>45.010000000000005</c:v>
                </c:pt>
                <c:pt idx="9003">
                  <c:v>45.015000000000001</c:v>
                </c:pt>
                <c:pt idx="9004">
                  <c:v>45.02</c:v>
                </c:pt>
                <c:pt idx="9005">
                  <c:v>45.025000000000006</c:v>
                </c:pt>
                <c:pt idx="9006">
                  <c:v>45.03</c:v>
                </c:pt>
                <c:pt idx="9007">
                  <c:v>45.035000000000004</c:v>
                </c:pt>
                <c:pt idx="9008">
                  <c:v>45.04</c:v>
                </c:pt>
                <c:pt idx="9009">
                  <c:v>45.045000000000002</c:v>
                </c:pt>
                <c:pt idx="9010">
                  <c:v>45.050000000000004</c:v>
                </c:pt>
                <c:pt idx="9011">
                  <c:v>45.055</c:v>
                </c:pt>
                <c:pt idx="9012">
                  <c:v>45.06</c:v>
                </c:pt>
                <c:pt idx="9013">
                  <c:v>45.065000000000005</c:v>
                </c:pt>
                <c:pt idx="9014">
                  <c:v>45.07</c:v>
                </c:pt>
                <c:pt idx="9015">
                  <c:v>45.075000000000003</c:v>
                </c:pt>
                <c:pt idx="9016">
                  <c:v>45.08</c:v>
                </c:pt>
                <c:pt idx="9017">
                  <c:v>45.085000000000001</c:v>
                </c:pt>
                <c:pt idx="9018">
                  <c:v>45.09</c:v>
                </c:pt>
                <c:pt idx="9019">
                  <c:v>45.094999999999999</c:v>
                </c:pt>
                <c:pt idx="9020">
                  <c:v>45.1</c:v>
                </c:pt>
                <c:pt idx="9021">
                  <c:v>45.105000000000004</c:v>
                </c:pt>
                <c:pt idx="9022">
                  <c:v>45.11</c:v>
                </c:pt>
                <c:pt idx="9023">
                  <c:v>45.115000000000002</c:v>
                </c:pt>
                <c:pt idx="9024">
                  <c:v>45.120000000000005</c:v>
                </c:pt>
                <c:pt idx="9025">
                  <c:v>45.125</c:v>
                </c:pt>
                <c:pt idx="9026">
                  <c:v>45.13</c:v>
                </c:pt>
                <c:pt idx="9027">
                  <c:v>45.135000000000005</c:v>
                </c:pt>
                <c:pt idx="9028">
                  <c:v>45.14</c:v>
                </c:pt>
                <c:pt idx="9029">
                  <c:v>45.145000000000003</c:v>
                </c:pt>
                <c:pt idx="9030">
                  <c:v>45.150000000000006</c:v>
                </c:pt>
                <c:pt idx="9031">
                  <c:v>45.155000000000001</c:v>
                </c:pt>
                <c:pt idx="9032">
                  <c:v>45.160000000000004</c:v>
                </c:pt>
                <c:pt idx="9033">
                  <c:v>45.164999999999999</c:v>
                </c:pt>
                <c:pt idx="9034">
                  <c:v>45.17</c:v>
                </c:pt>
                <c:pt idx="9035">
                  <c:v>45.175000000000004</c:v>
                </c:pt>
                <c:pt idx="9036">
                  <c:v>45.18</c:v>
                </c:pt>
                <c:pt idx="9037">
                  <c:v>45.185000000000002</c:v>
                </c:pt>
                <c:pt idx="9038">
                  <c:v>45.190000000000005</c:v>
                </c:pt>
                <c:pt idx="9039">
                  <c:v>45.195</c:v>
                </c:pt>
                <c:pt idx="9040">
                  <c:v>45.2</c:v>
                </c:pt>
                <c:pt idx="9041">
                  <c:v>45.204999999999998</c:v>
                </c:pt>
                <c:pt idx="9042">
                  <c:v>45.21</c:v>
                </c:pt>
                <c:pt idx="9043">
                  <c:v>45.215000000000003</c:v>
                </c:pt>
                <c:pt idx="9044">
                  <c:v>45.22</c:v>
                </c:pt>
                <c:pt idx="9045">
                  <c:v>45.225000000000001</c:v>
                </c:pt>
                <c:pt idx="9046">
                  <c:v>45.230000000000004</c:v>
                </c:pt>
                <c:pt idx="9047">
                  <c:v>45.234999999999999</c:v>
                </c:pt>
                <c:pt idx="9048">
                  <c:v>45.24</c:v>
                </c:pt>
                <c:pt idx="9049">
                  <c:v>45.245000000000005</c:v>
                </c:pt>
                <c:pt idx="9050">
                  <c:v>45.25</c:v>
                </c:pt>
                <c:pt idx="9051">
                  <c:v>45.255000000000003</c:v>
                </c:pt>
                <c:pt idx="9052">
                  <c:v>45.260000000000005</c:v>
                </c:pt>
                <c:pt idx="9053">
                  <c:v>45.265000000000001</c:v>
                </c:pt>
                <c:pt idx="9054">
                  <c:v>45.27</c:v>
                </c:pt>
                <c:pt idx="9055">
                  <c:v>45.275000000000006</c:v>
                </c:pt>
                <c:pt idx="9056">
                  <c:v>45.28</c:v>
                </c:pt>
                <c:pt idx="9057">
                  <c:v>45.285000000000004</c:v>
                </c:pt>
                <c:pt idx="9058">
                  <c:v>45.29</c:v>
                </c:pt>
                <c:pt idx="9059">
                  <c:v>45.295000000000002</c:v>
                </c:pt>
                <c:pt idx="9060">
                  <c:v>45.300000000000004</c:v>
                </c:pt>
                <c:pt idx="9061">
                  <c:v>45.305</c:v>
                </c:pt>
                <c:pt idx="9062">
                  <c:v>45.31</c:v>
                </c:pt>
                <c:pt idx="9063">
                  <c:v>45.315000000000005</c:v>
                </c:pt>
                <c:pt idx="9064">
                  <c:v>45.32</c:v>
                </c:pt>
                <c:pt idx="9065">
                  <c:v>45.325000000000003</c:v>
                </c:pt>
                <c:pt idx="9066">
                  <c:v>45.33</c:v>
                </c:pt>
                <c:pt idx="9067">
                  <c:v>45.335000000000001</c:v>
                </c:pt>
                <c:pt idx="9068">
                  <c:v>45.34</c:v>
                </c:pt>
                <c:pt idx="9069">
                  <c:v>45.344999999999999</c:v>
                </c:pt>
                <c:pt idx="9070">
                  <c:v>45.35</c:v>
                </c:pt>
                <c:pt idx="9071">
                  <c:v>45.355000000000004</c:v>
                </c:pt>
                <c:pt idx="9072">
                  <c:v>45.36</c:v>
                </c:pt>
                <c:pt idx="9073">
                  <c:v>45.365000000000002</c:v>
                </c:pt>
                <c:pt idx="9074">
                  <c:v>45.370000000000005</c:v>
                </c:pt>
                <c:pt idx="9075">
                  <c:v>45.375</c:v>
                </c:pt>
                <c:pt idx="9076">
                  <c:v>45.38</c:v>
                </c:pt>
                <c:pt idx="9077">
                  <c:v>45.385000000000005</c:v>
                </c:pt>
                <c:pt idx="9078">
                  <c:v>45.39</c:v>
                </c:pt>
                <c:pt idx="9079">
                  <c:v>45.395000000000003</c:v>
                </c:pt>
                <c:pt idx="9080">
                  <c:v>45.400000000000006</c:v>
                </c:pt>
                <c:pt idx="9081">
                  <c:v>45.405000000000001</c:v>
                </c:pt>
                <c:pt idx="9082">
                  <c:v>45.410000000000004</c:v>
                </c:pt>
                <c:pt idx="9083">
                  <c:v>45.414999999999999</c:v>
                </c:pt>
                <c:pt idx="9084">
                  <c:v>45.42</c:v>
                </c:pt>
                <c:pt idx="9085">
                  <c:v>45.425000000000004</c:v>
                </c:pt>
                <c:pt idx="9086">
                  <c:v>45.43</c:v>
                </c:pt>
                <c:pt idx="9087">
                  <c:v>45.435000000000002</c:v>
                </c:pt>
                <c:pt idx="9088">
                  <c:v>45.440000000000005</c:v>
                </c:pt>
                <c:pt idx="9089">
                  <c:v>45.445</c:v>
                </c:pt>
                <c:pt idx="9090">
                  <c:v>45.45</c:v>
                </c:pt>
                <c:pt idx="9091">
                  <c:v>45.454999999999998</c:v>
                </c:pt>
                <c:pt idx="9092">
                  <c:v>45.46</c:v>
                </c:pt>
                <c:pt idx="9093">
                  <c:v>45.465000000000003</c:v>
                </c:pt>
                <c:pt idx="9094">
                  <c:v>45.47</c:v>
                </c:pt>
                <c:pt idx="9095">
                  <c:v>45.475000000000001</c:v>
                </c:pt>
                <c:pt idx="9096">
                  <c:v>45.480000000000004</c:v>
                </c:pt>
                <c:pt idx="9097">
                  <c:v>45.484999999999999</c:v>
                </c:pt>
                <c:pt idx="9098">
                  <c:v>45.49</c:v>
                </c:pt>
                <c:pt idx="9099">
                  <c:v>45.495000000000005</c:v>
                </c:pt>
                <c:pt idx="9100">
                  <c:v>45.5</c:v>
                </c:pt>
                <c:pt idx="9101">
                  <c:v>45.505000000000003</c:v>
                </c:pt>
                <c:pt idx="9102">
                  <c:v>45.510000000000005</c:v>
                </c:pt>
                <c:pt idx="9103">
                  <c:v>45.515000000000001</c:v>
                </c:pt>
                <c:pt idx="9104">
                  <c:v>45.52</c:v>
                </c:pt>
                <c:pt idx="9105">
                  <c:v>45.525000000000006</c:v>
                </c:pt>
                <c:pt idx="9106">
                  <c:v>45.53</c:v>
                </c:pt>
                <c:pt idx="9107">
                  <c:v>45.535000000000004</c:v>
                </c:pt>
                <c:pt idx="9108">
                  <c:v>45.54</c:v>
                </c:pt>
                <c:pt idx="9109">
                  <c:v>45.545000000000002</c:v>
                </c:pt>
                <c:pt idx="9110">
                  <c:v>45.550000000000004</c:v>
                </c:pt>
                <c:pt idx="9111">
                  <c:v>45.555</c:v>
                </c:pt>
                <c:pt idx="9112">
                  <c:v>45.56</c:v>
                </c:pt>
                <c:pt idx="9113">
                  <c:v>45.565000000000005</c:v>
                </c:pt>
                <c:pt idx="9114">
                  <c:v>45.57</c:v>
                </c:pt>
                <c:pt idx="9115">
                  <c:v>45.575000000000003</c:v>
                </c:pt>
                <c:pt idx="9116">
                  <c:v>45.58</c:v>
                </c:pt>
                <c:pt idx="9117">
                  <c:v>45.585000000000001</c:v>
                </c:pt>
                <c:pt idx="9118">
                  <c:v>45.59</c:v>
                </c:pt>
                <c:pt idx="9119">
                  <c:v>45.594999999999999</c:v>
                </c:pt>
                <c:pt idx="9120">
                  <c:v>45.6</c:v>
                </c:pt>
                <c:pt idx="9121">
                  <c:v>45.605000000000004</c:v>
                </c:pt>
                <c:pt idx="9122">
                  <c:v>45.61</c:v>
                </c:pt>
                <c:pt idx="9123">
                  <c:v>45.615000000000002</c:v>
                </c:pt>
                <c:pt idx="9124">
                  <c:v>45.620000000000005</c:v>
                </c:pt>
                <c:pt idx="9125">
                  <c:v>45.625</c:v>
                </c:pt>
                <c:pt idx="9126">
                  <c:v>45.63</c:v>
                </c:pt>
                <c:pt idx="9127">
                  <c:v>45.635000000000005</c:v>
                </c:pt>
                <c:pt idx="9128">
                  <c:v>45.64</c:v>
                </c:pt>
                <c:pt idx="9129">
                  <c:v>45.645000000000003</c:v>
                </c:pt>
                <c:pt idx="9130">
                  <c:v>45.650000000000006</c:v>
                </c:pt>
                <c:pt idx="9131">
                  <c:v>45.655000000000001</c:v>
                </c:pt>
                <c:pt idx="9132">
                  <c:v>45.660000000000004</c:v>
                </c:pt>
                <c:pt idx="9133">
                  <c:v>45.664999999999999</c:v>
                </c:pt>
                <c:pt idx="9134">
                  <c:v>45.67</c:v>
                </c:pt>
                <c:pt idx="9135">
                  <c:v>45.675000000000004</c:v>
                </c:pt>
                <c:pt idx="9136">
                  <c:v>45.68</c:v>
                </c:pt>
                <c:pt idx="9137">
                  <c:v>45.685000000000002</c:v>
                </c:pt>
                <c:pt idx="9138">
                  <c:v>45.690000000000005</c:v>
                </c:pt>
                <c:pt idx="9139">
                  <c:v>45.695</c:v>
                </c:pt>
                <c:pt idx="9140">
                  <c:v>45.7</c:v>
                </c:pt>
                <c:pt idx="9141">
                  <c:v>45.704999999999998</c:v>
                </c:pt>
                <c:pt idx="9142">
                  <c:v>45.71</c:v>
                </c:pt>
                <c:pt idx="9143">
                  <c:v>45.715000000000003</c:v>
                </c:pt>
                <c:pt idx="9144">
                  <c:v>45.72</c:v>
                </c:pt>
                <c:pt idx="9145">
                  <c:v>45.725000000000001</c:v>
                </c:pt>
                <c:pt idx="9146">
                  <c:v>45.730000000000004</c:v>
                </c:pt>
                <c:pt idx="9147">
                  <c:v>45.734999999999999</c:v>
                </c:pt>
                <c:pt idx="9148">
                  <c:v>45.74</c:v>
                </c:pt>
                <c:pt idx="9149">
                  <c:v>45.745000000000005</c:v>
                </c:pt>
                <c:pt idx="9150">
                  <c:v>45.75</c:v>
                </c:pt>
                <c:pt idx="9151">
                  <c:v>45.755000000000003</c:v>
                </c:pt>
                <c:pt idx="9152">
                  <c:v>45.760000000000005</c:v>
                </c:pt>
                <c:pt idx="9153">
                  <c:v>45.765000000000001</c:v>
                </c:pt>
                <c:pt idx="9154">
                  <c:v>45.77</c:v>
                </c:pt>
                <c:pt idx="9155">
                  <c:v>45.775000000000006</c:v>
                </c:pt>
                <c:pt idx="9156">
                  <c:v>45.78</c:v>
                </c:pt>
                <c:pt idx="9157">
                  <c:v>45.785000000000004</c:v>
                </c:pt>
                <c:pt idx="9158">
                  <c:v>45.79</c:v>
                </c:pt>
                <c:pt idx="9159">
                  <c:v>45.795000000000002</c:v>
                </c:pt>
                <c:pt idx="9160">
                  <c:v>45.800000000000004</c:v>
                </c:pt>
                <c:pt idx="9161">
                  <c:v>45.805</c:v>
                </c:pt>
                <c:pt idx="9162">
                  <c:v>45.81</c:v>
                </c:pt>
                <c:pt idx="9163">
                  <c:v>45.815000000000005</c:v>
                </c:pt>
                <c:pt idx="9164">
                  <c:v>45.82</c:v>
                </c:pt>
                <c:pt idx="9165">
                  <c:v>45.825000000000003</c:v>
                </c:pt>
                <c:pt idx="9166">
                  <c:v>45.83</c:v>
                </c:pt>
                <c:pt idx="9167">
                  <c:v>45.835000000000001</c:v>
                </c:pt>
                <c:pt idx="9168">
                  <c:v>45.84</c:v>
                </c:pt>
                <c:pt idx="9169">
                  <c:v>45.844999999999999</c:v>
                </c:pt>
                <c:pt idx="9170">
                  <c:v>45.85</c:v>
                </c:pt>
                <c:pt idx="9171">
                  <c:v>45.855000000000004</c:v>
                </c:pt>
                <c:pt idx="9172">
                  <c:v>45.86</c:v>
                </c:pt>
                <c:pt idx="9173">
                  <c:v>45.865000000000002</c:v>
                </c:pt>
                <c:pt idx="9174">
                  <c:v>45.870000000000005</c:v>
                </c:pt>
                <c:pt idx="9175">
                  <c:v>45.875</c:v>
                </c:pt>
                <c:pt idx="9176">
                  <c:v>45.88</c:v>
                </c:pt>
                <c:pt idx="9177">
                  <c:v>45.885000000000005</c:v>
                </c:pt>
                <c:pt idx="9178">
                  <c:v>45.89</c:v>
                </c:pt>
                <c:pt idx="9179">
                  <c:v>45.895000000000003</c:v>
                </c:pt>
                <c:pt idx="9180">
                  <c:v>45.900000000000006</c:v>
                </c:pt>
                <c:pt idx="9181">
                  <c:v>45.905000000000001</c:v>
                </c:pt>
                <c:pt idx="9182">
                  <c:v>45.910000000000004</c:v>
                </c:pt>
                <c:pt idx="9183">
                  <c:v>45.914999999999999</c:v>
                </c:pt>
                <c:pt idx="9184">
                  <c:v>45.92</c:v>
                </c:pt>
                <c:pt idx="9185">
                  <c:v>45.925000000000004</c:v>
                </c:pt>
                <c:pt idx="9186">
                  <c:v>45.93</c:v>
                </c:pt>
                <c:pt idx="9187">
                  <c:v>45.935000000000002</c:v>
                </c:pt>
                <c:pt idx="9188">
                  <c:v>45.940000000000005</c:v>
                </c:pt>
                <c:pt idx="9189">
                  <c:v>45.945</c:v>
                </c:pt>
                <c:pt idx="9190">
                  <c:v>45.95</c:v>
                </c:pt>
                <c:pt idx="9191">
                  <c:v>45.954999999999998</c:v>
                </c:pt>
                <c:pt idx="9192">
                  <c:v>45.96</c:v>
                </c:pt>
                <c:pt idx="9193">
                  <c:v>45.965000000000003</c:v>
                </c:pt>
                <c:pt idx="9194">
                  <c:v>45.97</c:v>
                </c:pt>
                <c:pt idx="9195">
                  <c:v>45.975000000000001</c:v>
                </c:pt>
                <c:pt idx="9196">
                  <c:v>45.980000000000004</c:v>
                </c:pt>
                <c:pt idx="9197">
                  <c:v>45.984999999999999</c:v>
                </c:pt>
                <c:pt idx="9198">
                  <c:v>45.99</c:v>
                </c:pt>
                <c:pt idx="9199">
                  <c:v>45.995000000000005</c:v>
                </c:pt>
                <c:pt idx="9200">
                  <c:v>46</c:v>
                </c:pt>
                <c:pt idx="9201">
                  <c:v>46.005000000000003</c:v>
                </c:pt>
                <c:pt idx="9202">
                  <c:v>46.010000000000005</c:v>
                </c:pt>
                <c:pt idx="9203">
                  <c:v>46.015000000000001</c:v>
                </c:pt>
                <c:pt idx="9204">
                  <c:v>46.02</c:v>
                </c:pt>
                <c:pt idx="9205">
                  <c:v>46.025000000000006</c:v>
                </c:pt>
                <c:pt idx="9206">
                  <c:v>46.03</c:v>
                </c:pt>
                <c:pt idx="9207">
                  <c:v>46.035000000000004</c:v>
                </c:pt>
                <c:pt idx="9208">
                  <c:v>46.04</c:v>
                </c:pt>
                <c:pt idx="9209">
                  <c:v>46.045000000000002</c:v>
                </c:pt>
                <c:pt idx="9210">
                  <c:v>46.050000000000004</c:v>
                </c:pt>
                <c:pt idx="9211">
                  <c:v>46.055</c:v>
                </c:pt>
                <c:pt idx="9212">
                  <c:v>46.06</c:v>
                </c:pt>
                <c:pt idx="9213">
                  <c:v>46.065000000000005</c:v>
                </c:pt>
                <c:pt idx="9214">
                  <c:v>46.07</c:v>
                </c:pt>
                <c:pt idx="9215">
                  <c:v>46.075000000000003</c:v>
                </c:pt>
                <c:pt idx="9216">
                  <c:v>46.08</c:v>
                </c:pt>
                <c:pt idx="9217">
                  <c:v>46.085000000000001</c:v>
                </c:pt>
                <c:pt idx="9218">
                  <c:v>46.09</c:v>
                </c:pt>
                <c:pt idx="9219">
                  <c:v>46.094999999999999</c:v>
                </c:pt>
                <c:pt idx="9220">
                  <c:v>46.1</c:v>
                </c:pt>
                <c:pt idx="9221">
                  <c:v>46.105000000000004</c:v>
                </c:pt>
                <c:pt idx="9222">
                  <c:v>46.11</c:v>
                </c:pt>
                <c:pt idx="9223">
                  <c:v>46.115000000000002</c:v>
                </c:pt>
                <c:pt idx="9224">
                  <c:v>46.120000000000005</c:v>
                </c:pt>
                <c:pt idx="9225">
                  <c:v>46.125</c:v>
                </c:pt>
                <c:pt idx="9226">
                  <c:v>46.13</c:v>
                </c:pt>
                <c:pt idx="9227">
                  <c:v>46.135000000000005</c:v>
                </c:pt>
                <c:pt idx="9228">
                  <c:v>46.14</c:v>
                </c:pt>
                <c:pt idx="9229">
                  <c:v>46.145000000000003</c:v>
                </c:pt>
                <c:pt idx="9230">
                  <c:v>46.150000000000006</c:v>
                </c:pt>
                <c:pt idx="9231">
                  <c:v>46.155000000000001</c:v>
                </c:pt>
                <c:pt idx="9232">
                  <c:v>46.160000000000004</c:v>
                </c:pt>
                <c:pt idx="9233">
                  <c:v>46.164999999999999</c:v>
                </c:pt>
                <c:pt idx="9234">
                  <c:v>46.17</c:v>
                </c:pt>
                <c:pt idx="9235">
                  <c:v>46.175000000000004</c:v>
                </c:pt>
                <c:pt idx="9236">
                  <c:v>46.18</c:v>
                </c:pt>
                <c:pt idx="9237">
                  <c:v>46.185000000000002</c:v>
                </c:pt>
                <c:pt idx="9238">
                  <c:v>46.190000000000005</c:v>
                </c:pt>
                <c:pt idx="9239">
                  <c:v>46.195</c:v>
                </c:pt>
                <c:pt idx="9240">
                  <c:v>46.2</c:v>
                </c:pt>
                <c:pt idx="9241">
                  <c:v>46.204999999999998</c:v>
                </c:pt>
                <c:pt idx="9242">
                  <c:v>46.21</c:v>
                </c:pt>
                <c:pt idx="9243">
                  <c:v>46.215000000000003</c:v>
                </c:pt>
                <c:pt idx="9244">
                  <c:v>46.22</c:v>
                </c:pt>
                <c:pt idx="9245">
                  <c:v>46.225000000000001</c:v>
                </c:pt>
                <c:pt idx="9246">
                  <c:v>46.230000000000004</c:v>
                </c:pt>
                <c:pt idx="9247">
                  <c:v>46.234999999999999</c:v>
                </c:pt>
                <c:pt idx="9248">
                  <c:v>46.24</c:v>
                </c:pt>
                <c:pt idx="9249">
                  <c:v>46.245000000000005</c:v>
                </c:pt>
                <c:pt idx="9250">
                  <c:v>46.25</c:v>
                </c:pt>
                <c:pt idx="9251">
                  <c:v>46.255000000000003</c:v>
                </c:pt>
                <c:pt idx="9252">
                  <c:v>46.260000000000005</c:v>
                </c:pt>
                <c:pt idx="9253">
                  <c:v>46.265000000000001</c:v>
                </c:pt>
                <c:pt idx="9254">
                  <c:v>46.27</c:v>
                </c:pt>
                <c:pt idx="9255">
                  <c:v>46.275000000000006</c:v>
                </c:pt>
                <c:pt idx="9256">
                  <c:v>46.28</c:v>
                </c:pt>
                <c:pt idx="9257">
                  <c:v>46.285000000000004</c:v>
                </c:pt>
                <c:pt idx="9258">
                  <c:v>46.29</c:v>
                </c:pt>
                <c:pt idx="9259">
                  <c:v>46.295000000000002</c:v>
                </c:pt>
                <c:pt idx="9260">
                  <c:v>46.300000000000004</c:v>
                </c:pt>
                <c:pt idx="9261">
                  <c:v>46.305</c:v>
                </c:pt>
                <c:pt idx="9262">
                  <c:v>46.31</c:v>
                </c:pt>
                <c:pt idx="9263">
                  <c:v>46.315000000000005</c:v>
                </c:pt>
                <c:pt idx="9264">
                  <c:v>46.32</c:v>
                </c:pt>
                <c:pt idx="9265">
                  <c:v>46.325000000000003</c:v>
                </c:pt>
                <c:pt idx="9266">
                  <c:v>46.33</c:v>
                </c:pt>
                <c:pt idx="9267">
                  <c:v>46.335000000000001</c:v>
                </c:pt>
                <c:pt idx="9268">
                  <c:v>46.34</c:v>
                </c:pt>
                <c:pt idx="9269">
                  <c:v>46.344999999999999</c:v>
                </c:pt>
                <c:pt idx="9270">
                  <c:v>46.35</c:v>
                </c:pt>
                <c:pt idx="9271">
                  <c:v>46.355000000000004</c:v>
                </c:pt>
                <c:pt idx="9272">
                  <c:v>46.36</c:v>
                </c:pt>
                <c:pt idx="9273">
                  <c:v>46.365000000000002</c:v>
                </c:pt>
                <c:pt idx="9274">
                  <c:v>46.370000000000005</c:v>
                </c:pt>
                <c:pt idx="9275">
                  <c:v>46.375</c:v>
                </c:pt>
                <c:pt idx="9276">
                  <c:v>46.38</c:v>
                </c:pt>
                <c:pt idx="9277">
                  <c:v>46.385000000000005</c:v>
                </c:pt>
                <c:pt idx="9278">
                  <c:v>46.39</c:v>
                </c:pt>
                <c:pt idx="9279">
                  <c:v>46.395000000000003</c:v>
                </c:pt>
                <c:pt idx="9280">
                  <c:v>46.400000000000006</c:v>
                </c:pt>
                <c:pt idx="9281">
                  <c:v>46.405000000000001</c:v>
                </c:pt>
                <c:pt idx="9282">
                  <c:v>46.410000000000004</c:v>
                </c:pt>
                <c:pt idx="9283">
                  <c:v>46.414999999999999</c:v>
                </c:pt>
                <c:pt idx="9284">
                  <c:v>46.42</c:v>
                </c:pt>
                <c:pt idx="9285">
                  <c:v>46.425000000000004</c:v>
                </c:pt>
                <c:pt idx="9286">
                  <c:v>46.43</c:v>
                </c:pt>
                <c:pt idx="9287">
                  <c:v>46.435000000000002</c:v>
                </c:pt>
                <c:pt idx="9288">
                  <c:v>46.440000000000005</c:v>
                </c:pt>
                <c:pt idx="9289">
                  <c:v>46.445</c:v>
                </c:pt>
                <c:pt idx="9290">
                  <c:v>46.45</c:v>
                </c:pt>
                <c:pt idx="9291">
                  <c:v>46.454999999999998</c:v>
                </c:pt>
                <c:pt idx="9292">
                  <c:v>46.46</c:v>
                </c:pt>
                <c:pt idx="9293">
                  <c:v>46.465000000000003</c:v>
                </c:pt>
                <c:pt idx="9294">
                  <c:v>46.47</c:v>
                </c:pt>
                <c:pt idx="9295">
                  <c:v>46.475000000000001</c:v>
                </c:pt>
                <c:pt idx="9296">
                  <c:v>46.480000000000004</c:v>
                </c:pt>
                <c:pt idx="9297">
                  <c:v>46.484999999999999</c:v>
                </c:pt>
                <c:pt idx="9298">
                  <c:v>46.49</c:v>
                </c:pt>
                <c:pt idx="9299">
                  <c:v>46.495000000000005</c:v>
                </c:pt>
                <c:pt idx="9300">
                  <c:v>46.5</c:v>
                </c:pt>
                <c:pt idx="9301">
                  <c:v>46.505000000000003</c:v>
                </c:pt>
                <c:pt idx="9302">
                  <c:v>46.510000000000005</c:v>
                </c:pt>
                <c:pt idx="9303">
                  <c:v>46.515000000000001</c:v>
                </c:pt>
                <c:pt idx="9304">
                  <c:v>46.52</c:v>
                </c:pt>
                <c:pt idx="9305">
                  <c:v>46.525000000000006</c:v>
                </c:pt>
                <c:pt idx="9306">
                  <c:v>46.53</c:v>
                </c:pt>
                <c:pt idx="9307">
                  <c:v>46.535000000000004</c:v>
                </c:pt>
                <c:pt idx="9308">
                  <c:v>46.54</c:v>
                </c:pt>
                <c:pt idx="9309">
                  <c:v>46.545000000000002</c:v>
                </c:pt>
                <c:pt idx="9310">
                  <c:v>46.550000000000004</c:v>
                </c:pt>
                <c:pt idx="9311">
                  <c:v>46.555</c:v>
                </c:pt>
                <c:pt idx="9312">
                  <c:v>46.56</c:v>
                </c:pt>
                <c:pt idx="9313">
                  <c:v>46.565000000000005</c:v>
                </c:pt>
                <c:pt idx="9314">
                  <c:v>46.57</c:v>
                </c:pt>
                <c:pt idx="9315">
                  <c:v>46.575000000000003</c:v>
                </c:pt>
                <c:pt idx="9316">
                  <c:v>46.58</c:v>
                </c:pt>
                <c:pt idx="9317">
                  <c:v>46.585000000000001</c:v>
                </c:pt>
                <c:pt idx="9318">
                  <c:v>46.59</c:v>
                </c:pt>
                <c:pt idx="9319">
                  <c:v>46.594999999999999</c:v>
                </c:pt>
                <c:pt idx="9320">
                  <c:v>46.6</c:v>
                </c:pt>
                <c:pt idx="9321">
                  <c:v>46.605000000000004</c:v>
                </c:pt>
                <c:pt idx="9322">
                  <c:v>46.61</c:v>
                </c:pt>
                <c:pt idx="9323">
                  <c:v>46.615000000000002</c:v>
                </c:pt>
                <c:pt idx="9324">
                  <c:v>46.620000000000005</c:v>
                </c:pt>
                <c:pt idx="9325">
                  <c:v>46.625</c:v>
                </c:pt>
                <c:pt idx="9326">
                  <c:v>46.63</c:v>
                </c:pt>
                <c:pt idx="9327">
                  <c:v>46.635000000000005</c:v>
                </c:pt>
                <c:pt idx="9328">
                  <c:v>46.64</c:v>
                </c:pt>
                <c:pt idx="9329">
                  <c:v>46.645000000000003</c:v>
                </c:pt>
                <c:pt idx="9330">
                  <c:v>46.650000000000006</c:v>
                </c:pt>
                <c:pt idx="9331">
                  <c:v>46.655000000000001</c:v>
                </c:pt>
                <c:pt idx="9332">
                  <c:v>46.660000000000004</c:v>
                </c:pt>
                <c:pt idx="9333">
                  <c:v>46.664999999999999</c:v>
                </c:pt>
                <c:pt idx="9334">
                  <c:v>46.67</c:v>
                </c:pt>
                <c:pt idx="9335">
                  <c:v>46.675000000000004</c:v>
                </c:pt>
                <c:pt idx="9336">
                  <c:v>46.68</c:v>
                </c:pt>
                <c:pt idx="9337">
                  <c:v>46.685000000000002</c:v>
                </c:pt>
                <c:pt idx="9338">
                  <c:v>46.690000000000005</c:v>
                </c:pt>
                <c:pt idx="9339">
                  <c:v>46.695</c:v>
                </c:pt>
                <c:pt idx="9340">
                  <c:v>46.7</c:v>
                </c:pt>
                <c:pt idx="9341">
                  <c:v>46.704999999999998</c:v>
                </c:pt>
                <c:pt idx="9342">
                  <c:v>46.71</c:v>
                </c:pt>
                <c:pt idx="9343">
                  <c:v>46.715000000000003</c:v>
                </c:pt>
                <c:pt idx="9344">
                  <c:v>46.72</c:v>
                </c:pt>
                <c:pt idx="9345">
                  <c:v>46.725000000000001</c:v>
                </c:pt>
                <c:pt idx="9346">
                  <c:v>46.730000000000004</c:v>
                </c:pt>
                <c:pt idx="9347">
                  <c:v>46.734999999999999</c:v>
                </c:pt>
                <c:pt idx="9348">
                  <c:v>46.74</c:v>
                </c:pt>
                <c:pt idx="9349">
                  <c:v>46.745000000000005</c:v>
                </c:pt>
                <c:pt idx="9350">
                  <c:v>46.75</c:v>
                </c:pt>
                <c:pt idx="9351">
                  <c:v>46.755000000000003</c:v>
                </c:pt>
                <c:pt idx="9352">
                  <c:v>46.760000000000005</c:v>
                </c:pt>
                <c:pt idx="9353">
                  <c:v>46.765000000000001</c:v>
                </c:pt>
                <c:pt idx="9354">
                  <c:v>46.77</c:v>
                </c:pt>
                <c:pt idx="9355">
                  <c:v>46.775000000000006</c:v>
                </c:pt>
                <c:pt idx="9356">
                  <c:v>46.78</c:v>
                </c:pt>
                <c:pt idx="9357">
                  <c:v>46.785000000000004</c:v>
                </c:pt>
                <c:pt idx="9358">
                  <c:v>46.79</c:v>
                </c:pt>
                <c:pt idx="9359">
                  <c:v>46.795000000000002</c:v>
                </c:pt>
                <c:pt idx="9360">
                  <c:v>46.800000000000004</c:v>
                </c:pt>
                <c:pt idx="9361">
                  <c:v>46.805</c:v>
                </c:pt>
                <c:pt idx="9362">
                  <c:v>46.81</c:v>
                </c:pt>
                <c:pt idx="9363">
                  <c:v>46.815000000000005</c:v>
                </c:pt>
                <c:pt idx="9364">
                  <c:v>46.82</c:v>
                </c:pt>
                <c:pt idx="9365">
                  <c:v>46.825000000000003</c:v>
                </c:pt>
                <c:pt idx="9366">
                  <c:v>46.83</c:v>
                </c:pt>
                <c:pt idx="9367">
                  <c:v>46.835000000000001</c:v>
                </c:pt>
                <c:pt idx="9368">
                  <c:v>46.84</c:v>
                </c:pt>
                <c:pt idx="9369">
                  <c:v>46.844999999999999</c:v>
                </c:pt>
                <c:pt idx="9370">
                  <c:v>46.85</c:v>
                </c:pt>
                <c:pt idx="9371">
                  <c:v>46.855000000000004</c:v>
                </c:pt>
                <c:pt idx="9372">
                  <c:v>46.86</c:v>
                </c:pt>
                <c:pt idx="9373">
                  <c:v>46.865000000000002</c:v>
                </c:pt>
                <c:pt idx="9374">
                  <c:v>46.870000000000005</c:v>
                </c:pt>
                <c:pt idx="9375">
                  <c:v>46.875</c:v>
                </c:pt>
                <c:pt idx="9376">
                  <c:v>46.88</c:v>
                </c:pt>
                <c:pt idx="9377">
                  <c:v>46.885000000000005</c:v>
                </c:pt>
                <c:pt idx="9378">
                  <c:v>46.89</c:v>
                </c:pt>
                <c:pt idx="9379">
                  <c:v>46.895000000000003</c:v>
                </c:pt>
                <c:pt idx="9380">
                  <c:v>46.900000000000006</c:v>
                </c:pt>
                <c:pt idx="9381">
                  <c:v>46.905000000000001</c:v>
                </c:pt>
                <c:pt idx="9382">
                  <c:v>46.910000000000004</c:v>
                </c:pt>
                <c:pt idx="9383">
                  <c:v>46.914999999999999</c:v>
                </c:pt>
                <c:pt idx="9384">
                  <c:v>46.92</c:v>
                </c:pt>
                <c:pt idx="9385">
                  <c:v>46.925000000000004</c:v>
                </c:pt>
                <c:pt idx="9386">
                  <c:v>46.93</c:v>
                </c:pt>
                <c:pt idx="9387">
                  <c:v>46.935000000000002</c:v>
                </c:pt>
                <c:pt idx="9388">
                  <c:v>46.940000000000005</c:v>
                </c:pt>
                <c:pt idx="9389">
                  <c:v>46.945</c:v>
                </c:pt>
                <c:pt idx="9390">
                  <c:v>46.95</c:v>
                </c:pt>
                <c:pt idx="9391">
                  <c:v>46.954999999999998</c:v>
                </c:pt>
                <c:pt idx="9392">
                  <c:v>46.96</c:v>
                </c:pt>
                <c:pt idx="9393">
                  <c:v>46.965000000000003</c:v>
                </c:pt>
                <c:pt idx="9394">
                  <c:v>46.97</c:v>
                </c:pt>
                <c:pt idx="9395">
                  <c:v>46.975000000000001</c:v>
                </c:pt>
                <c:pt idx="9396">
                  <c:v>46.980000000000004</c:v>
                </c:pt>
                <c:pt idx="9397">
                  <c:v>46.984999999999999</c:v>
                </c:pt>
                <c:pt idx="9398">
                  <c:v>46.99</c:v>
                </c:pt>
                <c:pt idx="9399">
                  <c:v>46.995000000000005</c:v>
                </c:pt>
                <c:pt idx="9400">
                  <c:v>47</c:v>
                </c:pt>
                <c:pt idx="9401">
                  <c:v>47.005000000000003</c:v>
                </c:pt>
                <c:pt idx="9402">
                  <c:v>47.010000000000005</c:v>
                </c:pt>
                <c:pt idx="9403">
                  <c:v>47.015000000000001</c:v>
                </c:pt>
                <c:pt idx="9404">
                  <c:v>47.02</c:v>
                </c:pt>
                <c:pt idx="9405">
                  <c:v>47.025000000000006</c:v>
                </c:pt>
                <c:pt idx="9406">
                  <c:v>47.03</c:v>
                </c:pt>
                <c:pt idx="9407">
                  <c:v>47.035000000000004</c:v>
                </c:pt>
                <c:pt idx="9408">
                  <c:v>47.04</c:v>
                </c:pt>
                <c:pt idx="9409">
                  <c:v>47.045000000000002</c:v>
                </c:pt>
                <c:pt idx="9410">
                  <c:v>47.050000000000004</c:v>
                </c:pt>
                <c:pt idx="9411">
                  <c:v>47.055</c:v>
                </c:pt>
                <c:pt idx="9412">
                  <c:v>47.06</c:v>
                </c:pt>
                <c:pt idx="9413">
                  <c:v>47.065000000000005</c:v>
                </c:pt>
                <c:pt idx="9414">
                  <c:v>47.07</c:v>
                </c:pt>
                <c:pt idx="9415">
                  <c:v>47.075000000000003</c:v>
                </c:pt>
                <c:pt idx="9416">
                  <c:v>47.08</c:v>
                </c:pt>
                <c:pt idx="9417">
                  <c:v>47.085000000000001</c:v>
                </c:pt>
                <c:pt idx="9418">
                  <c:v>47.09</c:v>
                </c:pt>
                <c:pt idx="9419">
                  <c:v>47.094999999999999</c:v>
                </c:pt>
                <c:pt idx="9420">
                  <c:v>47.1</c:v>
                </c:pt>
                <c:pt idx="9421">
                  <c:v>47.105000000000004</c:v>
                </c:pt>
                <c:pt idx="9422">
                  <c:v>47.11</c:v>
                </c:pt>
                <c:pt idx="9423">
                  <c:v>47.115000000000002</c:v>
                </c:pt>
                <c:pt idx="9424">
                  <c:v>47.120000000000005</c:v>
                </c:pt>
                <c:pt idx="9425">
                  <c:v>47.125</c:v>
                </c:pt>
                <c:pt idx="9426">
                  <c:v>47.13</c:v>
                </c:pt>
                <c:pt idx="9427">
                  <c:v>47.135000000000005</c:v>
                </c:pt>
                <c:pt idx="9428">
                  <c:v>47.14</c:v>
                </c:pt>
                <c:pt idx="9429">
                  <c:v>47.145000000000003</c:v>
                </c:pt>
                <c:pt idx="9430">
                  <c:v>47.150000000000006</c:v>
                </c:pt>
                <c:pt idx="9431">
                  <c:v>47.155000000000001</c:v>
                </c:pt>
                <c:pt idx="9432">
                  <c:v>47.160000000000004</c:v>
                </c:pt>
                <c:pt idx="9433">
                  <c:v>47.164999999999999</c:v>
                </c:pt>
                <c:pt idx="9434">
                  <c:v>47.17</c:v>
                </c:pt>
                <c:pt idx="9435">
                  <c:v>47.175000000000004</c:v>
                </c:pt>
                <c:pt idx="9436">
                  <c:v>47.18</c:v>
                </c:pt>
                <c:pt idx="9437">
                  <c:v>47.185000000000002</c:v>
                </c:pt>
                <c:pt idx="9438">
                  <c:v>47.190000000000005</c:v>
                </c:pt>
                <c:pt idx="9439">
                  <c:v>47.195</c:v>
                </c:pt>
                <c:pt idx="9440">
                  <c:v>47.2</c:v>
                </c:pt>
                <c:pt idx="9441">
                  <c:v>47.204999999999998</c:v>
                </c:pt>
                <c:pt idx="9442">
                  <c:v>47.21</c:v>
                </c:pt>
                <c:pt idx="9443">
                  <c:v>47.215000000000003</c:v>
                </c:pt>
                <c:pt idx="9444">
                  <c:v>47.22</c:v>
                </c:pt>
                <c:pt idx="9445">
                  <c:v>47.225000000000001</c:v>
                </c:pt>
                <c:pt idx="9446">
                  <c:v>47.230000000000004</c:v>
                </c:pt>
                <c:pt idx="9447">
                  <c:v>47.234999999999999</c:v>
                </c:pt>
                <c:pt idx="9448">
                  <c:v>47.24</c:v>
                </c:pt>
                <c:pt idx="9449">
                  <c:v>47.245000000000005</c:v>
                </c:pt>
                <c:pt idx="9450">
                  <c:v>47.25</c:v>
                </c:pt>
                <c:pt idx="9451">
                  <c:v>47.255000000000003</c:v>
                </c:pt>
                <c:pt idx="9452">
                  <c:v>47.260000000000005</c:v>
                </c:pt>
                <c:pt idx="9453">
                  <c:v>47.265000000000001</c:v>
                </c:pt>
                <c:pt idx="9454">
                  <c:v>47.27</c:v>
                </c:pt>
                <c:pt idx="9455">
                  <c:v>47.275000000000006</c:v>
                </c:pt>
                <c:pt idx="9456">
                  <c:v>47.28</c:v>
                </c:pt>
                <c:pt idx="9457">
                  <c:v>47.285000000000004</c:v>
                </c:pt>
                <c:pt idx="9458">
                  <c:v>47.29</c:v>
                </c:pt>
                <c:pt idx="9459">
                  <c:v>47.295000000000002</c:v>
                </c:pt>
                <c:pt idx="9460">
                  <c:v>47.300000000000004</c:v>
                </c:pt>
                <c:pt idx="9461">
                  <c:v>47.305</c:v>
                </c:pt>
                <c:pt idx="9462">
                  <c:v>47.31</c:v>
                </c:pt>
                <c:pt idx="9463">
                  <c:v>47.315000000000005</c:v>
                </c:pt>
                <c:pt idx="9464">
                  <c:v>47.32</c:v>
                </c:pt>
                <c:pt idx="9465">
                  <c:v>47.325000000000003</c:v>
                </c:pt>
                <c:pt idx="9466">
                  <c:v>47.33</c:v>
                </c:pt>
                <c:pt idx="9467">
                  <c:v>47.335000000000001</c:v>
                </c:pt>
                <c:pt idx="9468">
                  <c:v>47.34</c:v>
                </c:pt>
                <c:pt idx="9469">
                  <c:v>47.344999999999999</c:v>
                </c:pt>
                <c:pt idx="9470">
                  <c:v>47.35</c:v>
                </c:pt>
                <c:pt idx="9471">
                  <c:v>47.355000000000004</c:v>
                </c:pt>
                <c:pt idx="9472">
                  <c:v>47.36</c:v>
                </c:pt>
                <c:pt idx="9473">
                  <c:v>47.365000000000002</c:v>
                </c:pt>
                <c:pt idx="9474">
                  <c:v>47.370000000000005</c:v>
                </c:pt>
                <c:pt idx="9475">
                  <c:v>47.375</c:v>
                </c:pt>
                <c:pt idx="9476">
                  <c:v>47.38</c:v>
                </c:pt>
                <c:pt idx="9477">
                  <c:v>47.385000000000005</c:v>
                </c:pt>
                <c:pt idx="9478">
                  <c:v>47.39</c:v>
                </c:pt>
                <c:pt idx="9479">
                  <c:v>47.395000000000003</c:v>
                </c:pt>
                <c:pt idx="9480">
                  <c:v>47.400000000000006</c:v>
                </c:pt>
                <c:pt idx="9481">
                  <c:v>47.405000000000001</c:v>
                </c:pt>
                <c:pt idx="9482">
                  <c:v>47.410000000000004</c:v>
                </c:pt>
                <c:pt idx="9483">
                  <c:v>47.414999999999999</c:v>
                </c:pt>
                <c:pt idx="9484">
                  <c:v>47.42</c:v>
                </c:pt>
                <c:pt idx="9485">
                  <c:v>47.425000000000004</c:v>
                </c:pt>
                <c:pt idx="9486">
                  <c:v>47.43</c:v>
                </c:pt>
                <c:pt idx="9487">
                  <c:v>47.435000000000002</c:v>
                </c:pt>
                <c:pt idx="9488">
                  <c:v>47.440000000000005</c:v>
                </c:pt>
                <c:pt idx="9489">
                  <c:v>47.445</c:v>
                </c:pt>
                <c:pt idx="9490">
                  <c:v>47.45</c:v>
                </c:pt>
                <c:pt idx="9491">
                  <c:v>47.454999999999998</c:v>
                </c:pt>
                <c:pt idx="9492">
                  <c:v>47.46</c:v>
                </c:pt>
                <c:pt idx="9493">
                  <c:v>47.465000000000003</c:v>
                </c:pt>
                <c:pt idx="9494">
                  <c:v>47.47</c:v>
                </c:pt>
                <c:pt idx="9495">
                  <c:v>47.475000000000001</c:v>
                </c:pt>
                <c:pt idx="9496">
                  <c:v>47.480000000000004</c:v>
                </c:pt>
                <c:pt idx="9497">
                  <c:v>47.484999999999999</c:v>
                </c:pt>
                <c:pt idx="9498">
                  <c:v>47.49</c:v>
                </c:pt>
                <c:pt idx="9499">
                  <c:v>47.495000000000005</c:v>
                </c:pt>
                <c:pt idx="9500">
                  <c:v>47.5</c:v>
                </c:pt>
                <c:pt idx="9501">
                  <c:v>47.505000000000003</c:v>
                </c:pt>
                <c:pt idx="9502">
                  <c:v>47.510000000000005</c:v>
                </c:pt>
                <c:pt idx="9503">
                  <c:v>47.515000000000001</c:v>
                </c:pt>
                <c:pt idx="9504">
                  <c:v>47.52</c:v>
                </c:pt>
                <c:pt idx="9505">
                  <c:v>47.525000000000006</c:v>
                </c:pt>
                <c:pt idx="9506">
                  <c:v>47.53</c:v>
                </c:pt>
                <c:pt idx="9507">
                  <c:v>47.535000000000004</c:v>
                </c:pt>
                <c:pt idx="9508">
                  <c:v>47.54</c:v>
                </c:pt>
                <c:pt idx="9509">
                  <c:v>47.545000000000002</c:v>
                </c:pt>
                <c:pt idx="9510">
                  <c:v>47.550000000000004</c:v>
                </c:pt>
                <c:pt idx="9511">
                  <c:v>47.555</c:v>
                </c:pt>
                <c:pt idx="9512">
                  <c:v>47.56</c:v>
                </c:pt>
                <c:pt idx="9513">
                  <c:v>47.565000000000005</c:v>
                </c:pt>
                <c:pt idx="9514">
                  <c:v>47.57</c:v>
                </c:pt>
                <c:pt idx="9515">
                  <c:v>47.575000000000003</c:v>
                </c:pt>
                <c:pt idx="9516">
                  <c:v>47.58</c:v>
                </c:pt>
                <c:pt idx="9517">
                  <c:v>47.585000000000001</c:v>
                </c:pt>
                <c:pt idx="9518">
                  <c:v>47.59</c:v>
                </c:pt>
                <c:pt idx="9519">
                  <c:v>47.594999999999999</c:v>
                </c:pt>
                <c:pt idx="9520">
                  <c:v>47.6</c:v>
                </c:pt>
                <c:pt idx="9521">
                  <c:v>47.605000000000004</c:v>
                </c:pt>
                <c:pt idx="9522">
                  <c:v>47.61</c:v>
                </c:pt>
                <c:pt idx="9523">
                  <c:v>47.615000000000002</c:v>
                </c:pt>
                <c:pt idx="9524">
                  <c:v>47.620000000000005</c:v>
                </c:pt>
                <c:pt idx="9525">
                  <c:v>47.625</c:v>
                </c:pt>
                <c:pt idx="9526">
                  <c:v>47.63</c:v>
                </c:pt>
                <c:pt idx="9527">
                  <c:v>47.635000000000005</c:v>
                </c:pt>
                <c:pt idx="9528">
                  <c:v>47.64</c:v>
                </c:pt>
                <c:pt idx="9529">
                  <c:v>47.645000000000003</c:v>
                </c:pt>
                <c:pt idx="9530">
                  <c:v>47.650000000000006</c:v>
                </c:pt>
                <c:pt idx="9531">
                  <c:v>47.655000000000001</c:v>
                </c:pt>
                <c:pt idx="9532">
                  <c:v>47.660000000000004</c:v>
                </c:pt>
                <c:pt idx="9533">
                  <c:v>47.664999999999999</c:v>
                </c:pt>
                <c:pt idx="9534">
                  <c:v>47.67</c:v>
                </c:pt>
                <c:pt idx="9535">
                  <c:v>47.675000000000004</c:v>
                </c:pt>
                <c:pt idx="9536">
                  <c:v>47.68</c:v>
                </c:pt>
                <c:pt idx="9537">
                  <c:v>47.685000000000002</c:v>
                </c:pt>
                <c:pt idx="9538">
                  <c:v>47.690000000000005</c:v>
                </c:pt>
                <c:pt idx="9539">
                  <c:v>47.695</c:v>
                </c:pt>
                <c:pt idx="9540">
                  <c:v>47.7</c:v>
                </c:pt>
                <c:pt idx="9541">
                  <c:v>47.704999999999998</c:v>
                </c:pt>
                <c:pt idx="9542">
                  <c:v>47.71</c:v>
                </c:pt>
                <c:pt idx="9543">
                  <c:v>47.715000000000003</c:v>
                </c:pt>
                <c:pt idx="9544">
                  <c:v>47.72</c:v>
                </c:pt>
                <c:pt idx="9545">
                  <c:v>47.725000000000001</c:v>
                </c:pt>
                <c:pt idx="9546">
                  <c:v>47.730000000000004</c:v>
                </c:pt>
                <c:pt idx="9547">
                  <c:v>47.734999999999999</c:v>
                </c:pt>
                <c:pt idx="9548">
                  <c:v>47.74</c:v>
                </c:pt>
                <c:pt idx="9549">
                  <c:v>47.745000000000005</c:v>
                </c:pt>
                <c:pt idx="9550">
                  <c:v>47.75</c:v>
                </c:pt>
                <c:pt idx="9551">
                  <c:v>47.755000000000003</c:v>
                </c:pt>
                <c:pt idx="9552">
                  <c:v>47.760000000000005</c:v>
                </c:pt>
                <c:pt idx="9553">
                  <c:v>47.765000000000001</c:v>
                </c:pt>
                <c:pt idx="9554">
                  <c:v>47.77</c:v>
                </c:pt>
                <c:pt idx="9555">
                  <c:v>47.775000000000006</c:v>
                </c:pt>
                <c:pt idx="9556">
                  <c:v>47.78</c:v>
                </c:pt>
                <c:pt idx="9557">
                  <c:v>47.785000000000004</c:v>
                </c:pt>
                <c:pt idx="9558">
                  <c:v>47.79</c:v>
                </c:pt>
                <c:pt idx="9559">
                  <c:v>47.795000000000002</c:v>
                </c:pt>
                <c:pt idx="9560">
                  <c:v>47.800000000000004</c:v>
                </c:pt>
                <c:pt idx="9561">
                  <c:v>47.805</c:v>
                </c:pt>
                <c:pt idx="9562">
                  <c:v>47.81</c:v>
                </c:pt>
                <c:pt idx="9563">
                  <c:v>47.815000000000005</c:v>
                </c:pt>
                <c:pt idx="9564">
                  <c:v>47.82</c:v>
                </c:pt>
                <c:pt idx="9565">
                  <c:v>47.825000000000003</c:v>
                </c:pt>
                <c:pt idx="9566">
                  <c:v>47.83</c:v>
                </c:pt>
                <c:pt idx="9567">
                  <c:v>47.835000000000001</c:v>
                </c:pt>
                <c:pt idx="9568">
                  <c:v>47.84</c:v>
                </c:pt>
                <c:pt idx="9569">
                  <c:v>47.844999999999999</c:v>
                </c:pt>
                <c:pt idx="9570">
                  <c:v>47.85</c:v>
                </c:pt>
                <c:pt idx="9571">
                  <c:v>47.855000000000004</c:v>
                </c:pt>
                <c:pt idx="9572">
                  <c:v>47.86</c:v>
                </c:pt>
                <c:pt idx="9573">
                  <c:v>47.865000000000002</c:v>
                </c:pt>
                <c:pt idx="9574">
                  <c:v>47.870000000000005</c:v>
                </c:pt>
                <c:pt idx="9575">
                  <c:v>47.875</c:v>
                </c:pt>
                <c:pt idx="9576">
                  <c:v>47.88</c:v>
                </c:pt>
                <c:pt idx="9577">
                  <c:v>47.885000000000005</c:v>
                </c:pt>
                <c:pt idx="9578">
                  <c:v>47.89</c:v>
                </c:pt>
                <c:pt idx="9579">
                  <c:v>47.895000000000003</c:v>
                </c:pt>
                <c:pt idx="9580">
                  <c:v>47.900000000000006</c:v>
                </c:pt>
                <c:pt idx="9581">
                  <c:v>47.905000000000001</c:v>
                </c:pt>
                <c:pt idx="9582">
                  <c:v>47.910000000000004</c:v>
                </c:pt>
                <c:pt idx="9583">
                  <c:v>47.914999999999999</c:v>
                </c:pt>
                <c:pt idx="9584">
                  <c:v>47.92</c:v>
                </c:pt>
                <c:pt idx="9585">
                  <c:v>47.925000000000004</c:v>
                </c:pt>
                <c:pt idx="9586">
                  <c:v>47.93</c:v>
                </c:pt>
                <c:pt idx="9587">
                  <c:v>47.935000000000002</c:v>
                </c:pt>
                <c:pt idx="9588">
                  <c:v>47.940000000000005</c:v>
                </c:pt>
                <c:pt idx="9589">
                  <c:v>47.945</c:v>
                </c:pt>
                <c:pt idx="9590">
                  <c:v>47.95</c:v>
                </c:pt>
                <c:pt idx="9591">
                  <c:v>47.954999999999998</c:v>
                </c:pt>
                <c:pt idx="9592">
                  <c:v>47.96</c:v>
                </c:pt>
                <c:pt idx="9593">
                  <c:v>47.965000000000003</c:v>
                </c:pt>
                <c:pt idx="9594">
                  <c:v>47.97</c:v>
                </c:pt>
                <c:pt idx="9595">
                  <c:v>47.975000000000001</c:v>
                </c:pt>
                <c:pt idx="9596">
                  <c:v>47.980000000000004</c:v>
                </c:pt>
                <c:pt idx="9597">
                  <c:v>47.984999999999999</c:v>
                </c:pt>
                <c:pt idx="9598">
                  <c:v>47.99</c:v>
                </c:pt>
                <c:pt idx="9599">
                  <c:v>47.995000000000005</c:v>
                </c:pt>
                <c:pt idx="9600">
                  <c:v>48</c:v>
                </c:pt>
                <c:pt idx="9601">
                  <c:v>48.005000000000003</c:v>
                </c:pt>
                <c:pt idx="9602">
                  <c:v>48.010000000000005</c:v>
                </c:pt>
                <c:pt idx="9603">
                  <c:v>48.015000000000001</c:v>
                </c:pt>
                <c:pt idx="9604">
                  <c:v>48.02</c:v>
                </c:pt>
                <c:pt idx="9605">
                  <c:v>48.025000000000006</c:v>
                </c:pt>
                <c:pt idx="9606">
                  <c:v>48.03</c:v>
                </c:pt>
                <c:pt idx="9607">
                  <c:v>48.035000000000004</c:v>
                </c:pt>
                <c:pt idx="9608">
                  <c:v>48.04</c:v>
                </c:pt>
                <c:pt idx="9609">
                  <c:v>48.045000000000002</c:v>
                </c:pt>
                <c:pt idx="9610">
                  <c:v>48.050000000000004</c:v>
                </c:pt>
                <c:pt idx="9611">
                  <c:v>48.055</c:v>
                </c:pt>
                <c:pt idx="9612">
                  <c:v>48.06</c:v>
                </c:pt>
                <c:pt idx="9613">
                  <c:v>48.065000000000005</c:v>
                </c:pt>
                <c:pt idx="9614">
                  <c:v>48.07</c:v>
                </c:pt>
                <c:pt idx="9615">
                  <c:v>48.075000000000003</c:v>
                </c:pt>
                <c:pt idx="9616">
                  <c:v>48.08</c:v>
                </c:pt>
                <c:pt idx="9617">
                  <c:v>48.085000000000001</c:v>
                </c:pt>
                <c:pt idx="9618">
                  <c:v>48.09</c:v>
                </c:pt>
                <c:pt idx="9619">
                  <c:v>48.094999999999999</c:v>
                </c:pt>
                <c:pt idx="9620">
                  <c:v>48.1</c:v>
                </c:pt>
                <c:pt idx="9621">
                  <c:v>48.105000000000004</c:v>
                </c:pt>
                <c:pt idx="9622">
                  <c:v>48.11</c:v>
                </c:pt>
                <c:pt idx="9623">
                  <c:v>48.115000000000002</c:v>
                </c:pt>
                <c:pt idx="9624">
                  <c:v>48.120000000000005</c:v>
                </c:pt>
                <c:pt idx="9625">
                  <c:v>48.125</c:v>
                </c:pt>
                <c:pt idx="9626">
                  <c:v>48.13</c:v>
                </c:pt>
                <c:pt idx="9627">
                  <c:v>48.135000000000005</c:v>
                </c:pt>
                <c:pt idx="9628">
                  <c:v>48.14</c:v>
                </c:pt>
                <c:pt idx="9629">
                  <c:v>48.145000000000003</c:v>
                </c:pt>
                <c:pt idx="9630">
                  <c:v>48.150000000000006</c:v>
                </c:pt>
                <c:pt idx="9631">
                  <c:v>48.155000000000001</c:v>
                </c:pt>
                <c:pt idx="9632">
                  <c:v>48.160000000000004</c:v>
                </c:pt>
                <c:pt idx="9633">
                  <c:v>48.164999999999999</c:v>
                </c:pt>
                <c:pt idx="9634">
                  <c:v>48.17</c:v>
                </c:pt>
                <c:pt idx="9635">
                  <c:v>48.175000000000004</c:v>
                </c:pt>
                <c:pt idx="9636">
                  <c:v>48.18</c:v>
                </c:pt>
                <c:pt idx="9637">
                  <c:v>48.185000000000002</c:v>
                </c:pt>
                <c:pt idx="9638">
                  <c:v>48.190000000000005</c:v>
                </c:pt>
                <c:pt idx="9639">
                  <c:v>48.195</c:v>
                </c:pt>
                <c:pt idx="9640">
                  <c:v>48.2</c:v>
                </c:pt>
                <c:pt idx="9641">
                  <c:v>48.204999999999998</c:v>
                </c:pt>
                <c:pt idx="9642">
                  <c:v>48.21</c:v>
                </c:pt>
                <c:pt idx="9643">
                  <c:v>48.215000000000003</c:v>
                </c:pt>
                <c:pt idx="9644">
                  <c:v>48.22</c:v>
                </c:pt>
                <c:pt idx="9645">
                  <c:v>48.225000000000001</c:v>
                </c:pt>
                <c:pt idx="9646">
                  <c:v>48.230000000000004</c:v>
                </c:pt>
                <c:pt idx="9647">
                  <c:v>48.234999999999999</c:v>
                </c:pt>
                <c:pt idx="9648">
                  <c:v>48.24</c:v>
                </c:pt>
                <c:pt idx="9649">
                  <c:v>48.245000000000005</c:v>
                </c:pt>
                <c:pt idx="9650">
                  <c:v>48.25</c:v>
                </c:pt>
                <c:pt idx="9651">
                  <c:v>48.255000000000003</c:v>
                </c:pt>
                <c:pt idx="9652">
                  <c:v>48.260000000000005</c:v>
                </c:pt>
                <c:pt idx="9653">
                  <c:v>48.265000000000001</c:v>
                </c:pt>
                <c:pt idx="9654">
                  <c:v>48.27</c:v>
                </c:pt>
                <c:pt idx="9655">
                  <c:v>48.275000000000006</c:v>
                </c:pt>
                <c:pt idx="9656">
                  <c:v>48.28</c:v>
                </c:pt>
                <c:pt idx="9657">
                  <c:v>48.285000000000004</c:v>
                </c:pt>
                <c:pt idx="9658">
                  <c:v>48.29</c:v>
                </c:pt>
                <c:pt idx="9659">
                  <c:v>48.295000000000002</c:v>
                </c:pt>
                <c:pt idx="9660">
                  <c:v>48.300000000000004</c:v>
                </c:pt>
                <c:pt idx="9661">
                  <c:v>48.305</c:v>
                </c:pt>
                <c:pt idx="9662">
                  <c:v>48.31</c:v>
                </c:pt>
                <c:pt idx="9663">
                  <c:v>48.315000000000005</c:v>
                </c:pt>
                <c:pt idx="9664">
                  <c:v>48.32</c:v>
                </c:pt>
                <c:pt idx="9665">
                  <c:v>48.325000000000003</c:v>
                </c:pt>
                <c:pt idx="9666">
                  <c:v>48.33</c:v>
                </c:pt>
                <c:pt idx="9667">
                  <c:v>48.335000000000001</c:v>
                </c:pt>
                <c:pt idx="9668">
                  <c:v>48.34</c:v>
                </c:pt>
                <c:pt idx="9669">
                  <c:v>48.344999999999999</c:v>
                </c:pt>
                <c:pt idx="9670">
                  <c:v>48.35</c:v>
                </c:pt>
                <c:pt idx="9671">
                  <c:v>48.355000000000004</c:v>
                </c:pt>
                <c:pt idx="9672">
                  <c:v>48.36</c:v>
                </c:pt>
                <c:pt idx="9673">
                  <c:v>48.365000000000002</c:v>
                </c:pt>
                <c:pt idx="9674">
                  <c:v>48.370000000000005</c:v>
                </c:pt>
                <c:pt idx="9675">
                  <c:v>48.375</c:v>
                </c:pt>
                <c:pt idx="9676">
                  <c:v>48.38</c:v>
                </c:pt>
                <c:pt idx="9677">
                  <c:v>48.385000000000005</c:v>
                </c:pt>
                <c:pt idx="9678">
                  <c:v>48.39</c:v>
                </c:pt>
                <c:pt idx="9679">
                  <c:v>48.395000000000003</c:v>
                </c:pt>
                <c:pt idx="9680">
                  <c:v>48.400000000000006</c:v>
                </c:pt>
                <c:pt idx="9681">
                  <c:v>48.405000000000001</c:v>
                </c:pt>
                <c:pt idx="9682">
                  <c:v>48.410000000000004</c:v>
                </c:pt>
                <c:pt idx="9683">
                  <c:v>48.414999999999999</c:v>
                </c:pt>
                <c:pt idx="9684">
                  <c:v>48.42</c:v>
                </c:pt>
                <c:pt idx="9685">
                  <c:v>48.425000000000004</c:v>
                </c:pt>
                <c:pt idx="9686">
                  <c:v>48.43</c:v>
                </c:pt>
                <c:pt idx="9687">
                  <c:v>48.435000000000002</c:v>
                </c:pt>
                <c:pt idx="9688">
                  <c:v>48.440000000000005</c:v>
                </c:pt>
                <c:pt idx="9689">
                  <c:v>48.445</c:v>
                </c:pt>
                <c:pt idx="9690">
                  <c:v>48.45</c:v>
                </c:pt>
                <c:pt idx="9691">
                  <c:v>48.454999999999998</c:v>
                </c:pt>
                <c:pt idx="9692">
                  <c:v>48.46</c:v>
                </c:pt>
                <c:pt idx="9693">
                  <c:v>48.465000000000003</c:v>
                </c:pt>
                <c:pt idx="9694">
                  <c:v>48.47</c:v>
                </c:pt>
                <c:pt idx="9695">
                  <c:v>48.475000000000001</c:v>
                </c:pt>
                <c:pt idx="9696">
                  <c:v>48.480000000000004</c:v>
                </c:pt>
                <c:pt idx="9697">
                  <c:v>48.484999999999999</c:v>
                </c:pt>
                <c:pt idx="9698">
                  <c:v>48.49</c:v>
                </c:pt>
                <c:pt idx="9699">
                  <c:v>48.495000000000005</c:v>
                </c:pt>
                <c:pt idx="9700">
                  <c:v>48.5</c:v>
                </c:pt>
                <c:pt idx="9701">
                  <c:v>48.505000000000003</c:v>
                </c:pt>
                <c:pt idx="9702">
                  <c:v>48.510000000000005</c:v>
                </c:pt>
                <c:pt idx="9703">
                  <c:v>48.515000000000001</c:v>
                </c:pt>
                <c:pt idx="9704">
                  <c:v>48.52</c:v>
                </c:pt>
                <c:pt idx="9705">
                  <c:v>48.525000000000006</c:v>
                </c:pt>
                <c:pt idx="9706">
                  <c:v>48.53</c:v>
                </c:pt>
                <c:pt idx="9707">
                  <c:v>48.535000000000004</c:v>
                </c:pt>
                <c:pt idx="9708">
                  <c:v>48.54</c:v>
                </c:pt>
                <c:pt idx="9709">
                  <c:v>48.545000000000002</c:v>
                </c:pt>
                <c:pt idx="9710">
                  <c:v>48.550000000000004</c:v>
                </c:pt>
                <c:pt idx="9711">
                  <c:v>48.555</c:v>
                </c:pt>
                <c:pt idx="9712">
                  <c:v>48.56</c:v>
                </c:pt>
                <c:pt idx="9713">
                  <c:v>48.565000000000005</c:v>
                </c:pt>
                <c:pt idx="9714">
                  <c:v>48.57</c:v>
                </c:pt>
                <c:pt idx="9715">
                  <c:v>48.575000000000003</c:v>
                </c:pt>
                <c:pt idx="9716">
                  <c:v>48.58</c:v>
                </c:pt>
                <c:pt idx="9717">
                  <c:v>48.585000000000001</c:v>
                </c:pt>
                <c:pt idx="9718">
                  <c:v>48.59</c:v>
                </c:pt>
                <c:pt idx="9719">
                  <c:v>48.594999999999999</c:v>
                </c:pt>
                <c:pt idx="9720">
                  <c:v>48.6</c:v>
                </c:pt>
                <c:pt idx="9721">
                  <c:v>48.605000000000004</c:v>
                </c:pt>
                <c:pt idx="9722">
                  <c:v>48.61</c:v>
                </c:pt>
                <c:pt idx="9723">
                  <c:v>48.615000000000002</c:v>
                </c:pt>
                <c:pt idx="9724">
                  <c:v>48.620000000000005</c:v>
                </c:pt>
                <c:pt idx="9725">
                  <c:v>48.625</c:v>
                </c:pt>
                <c:pt idx="9726">
                  <c:v>48.63</c:v>
                </c:pt>
                <c:pt idx="9727">
                  <c:v>48.635000000000005</c:v>
                </c:pt>
                <c:pt idx="9728">
                  <c:v>48.64</c:v>
                </c:pt>
                <c:pt idx="9729">
                  <c:v>48.645000000000003</c:v>
                </c:pt>
                <c:pt idx="9730">
                  <c:v>48.650000000000006</c:v>
                </c:pt>
                <c:pt idx="9731">
                  <c:v>48.655000000000001</c:v>
                </c:pt>
                <c:pt idx="9732">
                  <c:v>48.660000000000004</c:v>
                </c:pt>
                <c:pt idx="9733">
                  <c:v>48.664999999999999</c:v>
                </c:pt>
                <c:pt idx="9734">
                  <c:v>48.67</c:v>
                </c:pt>
                <c:pt idx="9735">
                  <c:v>48.675000000000004</c:v>
                </c:pt>
                <c:pt idx="9736">
                  <c:v>48.68</c:v>
                </c:pt>
                <c:pt idx="9737">
                  <c:v>48.685000000000002</c:v>
                </c:pt>
                <c:pt idx="9738">
                  <c:v>48.690000000000005</c:v>
                </c:pt>
                <c:pt idx="9739">
                  <c:v>48.695</c:v>
                </c:pt>
                <c:pt idx="9740">
                  <c:v>48.7</c:v>
                </c:pt>
                <c:pt idx="9741">
                  <c:v>48.704999999999998</c:v>
                </c:pt>
                <c:pt idx="9742">
                  <c:v>48.71</c:v>
                </c:pt>
                <c:pt idx="9743">
                  <c:v>48.715000000000003</c:v>
                </c:pt>
                <c:pt idx="9744">
                  <c:v>48.72</c:v>
                </c:pt>
                <c:pt idx="9745">
                  <c:v>48.725000000000001</c:v>
                </c:pt>
                <c:pt idx="9746">
                  <c:v>48.730000000000004</c:v>
                </c:pt>
                <c:pt idx="9747">
                  <c:v>48.734999999999999</c:v>
                </c:pt>
                <c:pt idx="9748">
                  <c:v>48.74</c:v>
                </c:pt>
                <c:pt idx="9749">
                  <c:v>48.745000000000005</c:v>
                </c:pt>
                <c:pt idx="9750">
                  <c:v>48.75</c:v>
                </c:pt>
                <c:pt idx="9751">
                  <c:v>48.755000000000003</c:v>
                </c:pt>
                <c:pt idx="9752">
                  <c:v>48.760000000000005</c:v>
                </c:pt>
                <c:pt idx="9753">
                  <c:v>48.765000000000001</c:v>
                </c:pt>
                <c:pt idx="9754">
                  <c:v>48.77</c:v>
                </c:pt>
                <c:pt idx="9755">
                  <c:v>48.775000000000006</c:v>
                </c:pt>
                <c:pt idx="9756">
                  <c:v>48.78</c:v>
                </c:pt>
                <c:pt idx="9757">
                  <c:v>48.785000000000004</c:v>
                </c:pt>
                <c:pt idx="9758">
                  <c:v>48.79</c:v>
                </c:pt>
                <c:pt idx="9759">
                  <c:v>48.795000000000002</c:v>
                </c:pt>
                <c:pt idx="9760">
                  <c:v>48.800000000000004</c:v>
                </c:pt>
                <c:pt idx="9761">
                  <c:v>48.805</c:v>
                </c:pt>
                <c:pt idx="9762">
                  <c:v>48.81</c:v>
                </c:pt>
                <c:pt idx="9763">
                  <c:v>48.815000000000005</c:v>
                </c:pt>
                <c:pt idx="9764">
                  <c:v>48.82</c:v>
                </c:pt>
                <c:pt idx="9765">
                  <c:v>48.825000000000003</c:v>
                </c:pt>
                <c:pt idx="9766">
                  <c:v>48.83</c:v>
                </c:pt>
                <c:pt idx="9767">
                  <c:v>48.835000000000001</c:v>
                </c:pt>
                <c:pt idx="9768">
                  <c:v>48.84</c:v>
                </c:pt>
                <c:pt idx="9769">
                  <c:v>48.844999999999999</c:v>
                </c:pt>
                <c:pt idx="9770">
                  <c:v>48.85</c:v>
                </c:pt>
                <c:pt idx="9771">
                  <c:v>48.855000000000004</c:v>
                </c:pt>
                <c:pt idx="9772">
                  <c:v>48.86</c:v>
                </c:pt>
                <c:pt idx="9773">
                  <c:v>48.865000000000002</c:v>
                </c:pt>
                <c:pt idx="9774">
                  <c:v>48.870000000000005</c:v>
                </c:pt>
                <c:pt idx="9775">
                  <c:v>48.875</c:v>
                </c:pt>
                <c:pt idx="9776">
                  <c:v>48.88</c:v>
                </c:pt>
                <c:pt idx="9777">
                  <c:v>48.885000000000005</c:v>
                </c:pt>
                <c:pt idx="9778">
                  <c:v>48.89</c:v>
                </c:pt>
                <c:pt idx="9779">
                  <c:v>48.895000000000003</c:v>
                </c:pt>
                <c:pt idx="9780">
                  <c:v>48.900000000000006</c:v>
                </c:pt>
                <c:pt idx="9781">
                  <c:v>48.905000000000001</c:v>
                </c:pt>
                <c:pt idx="9782">
                  <c:v>48.910000000000004</c:v>
                </c:pt>
                <c:pt idx="9783">
                  <c:v>48.914999999999999</c:v>
                </c:pt>
                <c:pt idx="9784">
                  <c:v>48.92</c:v>
                </c:pt>
                <c:pt idx="9785">
                  <c:v>48.925000000000004</c:v>
                </c:pt>
                <c:pt idx="9786">
                  <c:v>48.93</c:v>
                </c:pt>
                <c:pt idx="9787">
                  <c:v>48.935000000000002</c:v>
                </c:pt>
                <c:pt idx="9788">
                  <c:v>48.940000000000005</c:v>
                </c:pt>
                <c:pt idx="9789">
                  <c:v>48.945</c:v>
                </c:pt>
                <c:pt idx="9790">
                  <c:v>48.95</c:v>
                </c:pt>
                <c:pt idx="9791">
                  <c:v>48.954999999999998</c:v>
                </c:pt>
                <c:pt idx="9792">
                  <c:v>48.96</c:v>
                </c:pt>
                <c:pt idx="9793">
                  <c:v>48.965000000000003</c:v>
                </c:pt>
                <c:pt idx="9794">
                  <c:v>48.97</c:v>
                </c:pt>
                <c:pt idx="9795">
                  <c:v>48.975000000000001</c:v>
                </c:pt>
                <c:pt idx="9796">
                  <c:v>48.980000000000004</c:v>
                </c:pt>
                <c:pt idx="9797">
                  <c:v>48.984999999999999</c:v>
                </c:pt>
                <c:pt idx="9798">
                  <c:v>48.99</c:v>
                </c:pt>
                <c:pt idx="9799">
                  <c:v>48.995000000000005</c:v>
                </c:pt>
                <c:pt idx="9800">
                  <c:v>49</c:v>
                </c:pt>
                <c:pt idx="9801">
                  <c:v>49.005000000000003</c:v>
                </c:pt>
                <c:pt idx="9802">
                  <c:v>49.010000000000005</c:v>
                </c:pt>
                <c:pt idx="9803">
                  <c:v>49.015000000000001</c:v>
                </c:pt>
                <c:pt idx="9804">
                  <c:v>49.02</c:v>
                </c:pt>
                <c:pt idx="9805">
                  <c:v>49.024999999999999</c:v>
                </c:pt>
                <c:pt idx="9806">
                  <c:v>49.03</c:v>
                </c:pt>
                <c:pt idx="9807">
                  <c:v>49.035000000000004</c:v>
                </c:pt>
                <c:pt idx="9808">
                  <c:v>49.04</c:v>
                </c:pt>
                <c:pt idx="9809">
                  <c:v>49.045000000000002</c:v>
                </c:pt>
                <c:pt idx="9810">
                  <c:v>49.050000000000004</c:v>
                </c:pt>
                <c:pt idx="9811">
                  <c:v>49.055</c:v>
                </c:pt>
                <c:pt idx="9812">
                  <c:v>49.06</c:v>
                </c:pt>
                <c:pt idx="9813">
                  <c:v>49.065000000000005</c:v>
                </c:pt>
                <c:pt idx="9814">
                  <c:v>49.07</c:v>
                </c:pt>
                <c:pt idx="9815">
                  <c:v>49.075000000000003</c:v>
                </c:pt>
                <c:pt idx="9816">
                  <c:v>49.08</c:v>
                </c:pt>
                <c:pt idx="9817">
                  <c:v>49.085000000000001</c:v>
                </c:pt>
                <c:pt idx="9818">
                  <c:v>49.09</c:v>
                </c:pt>
                <c:pt idx="9819">
                  <c:v>49.094999999999999</c:v>
                </c:pt>
                <c:pt idx="9820">
                  <c:v>49.1</c:v>
                </c:pt>
                <c:pt idx="9821">
                  <c:v>49.105000000000004</c:v>
                </c:pt>
                <c:pt idx="9822">
                  <c:v>49.11</c:v>
                </c:pt>
                <c:pt idx="9823">
                  <c:v>49.115000000000002</c:v>
                </c:pt>
                <c:pt idx="9824">
                  <c:v>49.120000000000005</c:v>
                </c:pt>
                <c:pt idx="9825">
                  <c:v>49.125</c:v>
                </c:pt>
                <c:pt idx="9826">
                  <c:v>49.13</c:v>
                </c:pt>
                <c:pt idx="9827">
                  <c:v>49.135000000000005</c:v>
                </c:pt>
                <c:pt idx="9828">
                  <c:v>49.14</c:v>
                </c:pt>
                <c:pt idx="9829">
                  <c:v>49.145000000000003</c:v>
                </c:pt>
                <c:pt idx="9830">
                  <c:v>49.150000000000006</c:v>
                </c:pt>
                <c:pt idx="9831">
                  <c:v>49.155000000000001</c:v>
                </c:pt>
                <c:pt idx="9832">
                  <c:v>49.160000000000004</c:v>
                </c:pt>
                <c:pt idx="9833">
                  <c:v>49.164999999999999</c:v>
                </c:pt>
                <c:pt idx="9834">
                  <c:v>49.17</c:v>
                </c:pt>
                <c:pt idx="9835">
                  <c:v>49.175000000000004</c:v>
                </c:pt>
                <c:pt idx="9836">
                  <c:v>49.18</c:v>
                </c:pt>
                <c:pt idx="9837">
                  <c:v>49.185000000000002</c:v>
                </c:pt>
                <c:pt idx="9838">
                  <c:v>49.190000000000005</c:v>
                </c:pt>
                <c:pt idx="9839">
                  <c:v>49.195</c:v>
                </c:pt>
                <c:pt idx="9840">
                  <c:v>49.2</c:v>
                </c:pt>
                <c:pt idx="9841">
                  <c:v>49.204999999999998</c:v>
                </c:pt>
                <c:pt idx="9842">
                  <c:v>49.21</c:v>
                </c:pt>
                <c:pt idx="9843">
                  <c:v>49.215000000000003</c:v>
                </c:pt>
                <c:pt idx="9844">
                  <c:v>49.22</c:v>
                </c:pt>
                <c:pt idx="9845">
                  <c:v>49.225000000000001</c:v>
                </c:pt>
                <c:pt idx="9846">
                  <c:v>49.230000000000004</c:v>
                </c:pt>
                <c:pt idx="9847">
                  <c:v>49.234999999999999</c:v>
                </c:pt>
                <c:pt idx="9848">
                  <c:v>49.24</c:v>
                </c:pt>
                <c:pt idx="9849">
                  <c:v>49.245000000000005</c:v>
                </c:pt>
                <c:pt idx="9850">
                  <c:v>49.25</c:v>
                </c:pt>
                <c:pt idx="9851">
                  <c:v>49.255000000000003</c:v>
                </c:pt>
                <c:pt idx="9852">
                  <c:v>49.260000000000005</c:v>
                </c:pt>
                <c:pt idx="9853">
                  <c:v>49.265000000000001</c:v>
                </c:pt>
                <c:pt idx="9854">
                  <c:v>49.27</c:v>
                </c:pt>
                <c:pt idx="9855">
                  <c:v>49.275000000000006</c:v>
                </c:pt>
                <c:pt idx="9856">
                  <c:v>49.28</c:v>
                </c:pt>
                <c:pt idx="9857">
                  <c:v>49.285000000000004</c:v>
                </c:pt>
                <c:pt idx="9858">
                  <c:v>49.29</c:v>
                </c:pt>
                <c:pt idx="9859">
                  <c:v>49.295000000000002</c:v>
                </c:pt>
                <c:pt idx="9860">
                  <c:v>49.300000000000004</c:v>
                </c:pt>
                <c:pt idx="9861">
                  <c:v>49.305</c:v>
                </c:pt>
                <c:pt idx="9862">
                  <c:v>49.31</c:v>
                </c:pt>
                <c:pt idx="9863">
                  <c:v>49.315000000000005</c:v>
                </c:pt>
                <c:pt idx="9864">
                  <c:v>49.32</c:v>
                </c:pt>
                <c:pt idx="9865">
                  <c:v>49.325000000000003</c:v>
                </c:pt>
                <c:pt idx="9866">
                  <c:v>49.33</c:v>
                </c:pt>
                <c:pt idx="9867">
                  <c:v>49.335000000000001</c:v>
                </c:pt>
                <c:pt idx="9868">
                  <c:v>49.34</c:v>
                </c:pt>
                <c:pt idx="9869">
                  <c:v>49.344999999999999</c:v>
                </c:pt>
                <c:pt idx="9870">
                  <c:v>49.35</c:v>
                </c:pt>
                <c:pt idx="9871">
                  <c:v>49.355000000000004</c:v>
                </c:pt>
                <c:pt idx="9872">
                  <c:v>49.36</c:v>
                </c:pt>
                <c:pt idx="9873">
                  <c:v>49.365000000000002</c:v>
                </c:pt>
                <c:pt idx="9874">
                  <c:v>49.370000000000005</c:v>
                </c:pt>
                <c:pt idx="9875">
                  <c:v>49.375</c:v>
                </c:pt>
                <c:pt idx="9876">
                  <c:v>49.38</c:v>
                </c:pt>
                <c:pt idx="9877">
                  <c:v>49.385000000000005</c:v>
                </c:pt>
                <c:pt idx="9878">
                  <c:v>49.39</c:v>
                </c:pt>
                <c:pt idx="9879">
                  <c:v>49.395000000000003</c:v>
                </c:pt>
                <c:pt idx="9880">
                  <c:v>49.400000000000006</c:v>
                </c:pt>
                <c:pt idx="9881">
                  <c:v>49.405000000000001</c:v>
                </c:pt>
                <c:pt idx="9882">
                  <c:v>49.410000000000004</c:v>
                </c:pt>
                <c:pt idx="9883">
                  <c:v>49.414999999999999</c:v>
                </c:pt>
                <c:pt idx="9884">
                  <c:v>49.42</c:v>
                </c:pt>
                <c:pt idx="9885">
                  <c:v>49.425000000000004</c:v>
                </c:pt>
                <c:pt idx="9886">
                  <c:v>49.43</c:v>
                </c:pt>
                <c:pt idx="9887">
                  <c:v>49.435000000000002</c:v>
                </c:pt>
                <c:pt idx="9888">
                  <c:v>49.440000000000005</c:v>
                </c:pt>
                <c:pt idx="9889">
                  <c:v>49.445</c:v>
                </c:pt>
                <c:pt idx="9890">
                  <c:v>49.45</c:v>
                </c:pt>
                <c:pt idx="9891">
                  <c:v>49.454999999999998</c:v>
                </c:pt>
                <c:pt idx="9892">
                  <c:v>49.46</c:v>
                </c:pt>
                <c:pt idx="9893">
                  <c:v>49.465000000000003</c:v>
                </c:pt>
                <c:pt idx="9894">
                  <c:v>49.47</c:v>
                </c:pt>
                <c:pt idx="9895">
                  <c:v>49.475000000000001</c:v>
                </c:pt>
                <c:pt idx="9896">
                  <c:v>49.480000000000004</c:v>
                </c:pt>
                <c:pt idx="9897">
                  <c:v>49.484999999999999</c:v>
                </c:pt>
                <c:pt idx="9898">
                  <c:v>49.49</c:v>
                </c:pt>
                <c:pt idx="9899">
                  <c:v>49.495000000000005</c:v>
                </c:pt>
                <c:pt idx="9900">
                  <c:v>49.5</c:v>
                </c:pt>
                <c:pt idx="9901">
                  <c:v>49.505000000000003</c:v>
                </c:pt>
                <c:pt idx="9902">
                  <c:v>49.510000000000005</c:v>
                </c:pt>
                <c:pt idx="9903">
                  <c:v>49.515000000000001</c:v>
                </c:pt>
                <c:pt idx="9904">
                  <c:v>49.52</c:v>
                </c:pt>
                <c:pt idx="9905">
                  <c:v>49.525000000000006</c:v>
                </c:pt>
                <c:pt idx="9906">
                  <c:v>49.53</c:v>
                </c:pt>
                <c:pt idx="9907">
                  <c:v>49.535000000000004</c:v>
                </c:pt>
                <c:pt idx="9908">
                  <c:v>49.54</c:v>
                </c:pt>
                <c:pt idx="9909">
                  <c:v>49.545000000000002</c:v>
                </c:pt>
                <c:pt idx="9910">
                  <c:v>49.550000000000004</c:v>
                </c:pt>
                <c:pt idx="9911">
                  <c:v>49.555</c:v>
                </c:pt>
                <c:pt idx="9912">
                  <c:v>49.56</c:v>
                </c:pt>
                <c:pt idx="9913">
                  <c:v>49.565000000000005</c:v>
                </c:pt>
                <c:pt idx="9914">
                  <c:v>49.57</c:v>
                </c:pt>
                <c:pt idx="9915">
                  <c:v>49.575000000000003</c:v>
                </c:pt>
                <c:pt idx="9916">
                  <c:v>49.58</c:v>
                </c:pt>
                <c:pt idx="9917">
                  <c:v>49.585000000000001</c:v>
                </c:pt>
                <c:pt idx="9918">
                  <c:v>49.59</c:v>
                </c:pt>
                <c:pt idx="9919">
                  <c:v>49.594999999999999</c:v>
                </c:pt>
                <c:pt idx="9920">
                  <c:v>49.6</c:v>
                </c:pt>
                <c:pt idx="9921">
                  <c:v>49.605000000000004</c:v>
                </c:pt>
                <c:pt idx="9922">
                  <c:v>49.61</c:v>
                </c:pt>
                <c:pt idx="9923">
                  <c:v>49.615000000000002</c:v>
                </c:pt>
                <c:pt idx="9924">
                  <c:v>49.620000000000005</c:v>
                </c:pt>
                <c:pt idx="9925">
                  <c:v>49.625</c:v>
                </c:pt>
                <c:pt idx="9926">
                  <c:v>49.63</c:v>
                </c:pt>
                <c:pt idx="9927">
                  <c:v>49.635000000000005</c:v>
                </c:pt>
                <c:pt idx="9928">
                  <c:v>49.64</c:v>
                </c:pt>
                <c:pt idx="9929">
                  <c:v>49.645000000000003</c:v>
                </c:pt>
                <c:pt idx="9930">
                  <c:v>49.650000000000006</c:v>
                </c:pt>
                <c:pt idx="9931">
                  <c:v>49.655000000000001</c:v>
                </c:pt>
                <c:pt idx="9932">
                  <c:v>49.660000000000004</c:v>
                </c:pt>
                <c:pt idx="9933">
                  <c:v>49.664999999999999</c:v>
                </c:pt>
                <c:pt idx="9934">
                  <c:v>49.67</c:v>
                </c:pt>
                <c:pt idx="9935">
                  <c:v>49.675000000000004</c:v>
                </c:pt>
                <c:pt idx="9936">
                  <c:v>49.68</c:v>
                </c:pt>
                <c:pt idx="9937">
                  <c:v>49.685000000000002</c:v>
                </c:pt>
                <c:pt idx="9938">
                  <c:v>49.690000000000005</c:v>
                </c:pt>
                <c:pt idx="9939">
                  <c:v>49.695</c:v>
                </c:pt>
                <c:pt idx="9940">
                  <c:v>49.7</c:v>
                </c:pt>
                <c:pt idx="9941">
                  <c:v>49.704999999999998</c:v>
                </c:pt>
                <c:pt idx="9942">
                  <c:v>49.71</c:v>
                </c:pt>
                <c:pt idx="9943">
                  <c:v>49.715000000000003</c:v>
                </c:pt>
                <c:pt idx="9944">
                  <c:v>49.72</c:v>
                </c:pt>
                <c:pt idx="9945">
                  <c:v>49.725000000000001</c:v>
                </c:pt>
                <c:pt idx="9946">
                  <c:v>49.730000000000004</c:v>
                </c:pt>
                <c:pt idx="9947">
                  <c:v>49.734999999999999</c:v>
                </c:pt>
                <c:pt idx="9948">
                  <c:v>49.74</c:v>
                </c:pt>
                <c:pt idx="9949">
                  <c:v>49.745000000000005</c:v>
                </c:pt>
                <c:pt idx="9950">
                  <c:v>49.75</c:v>
                </c:pt>
                <c:pt idx="9951">
                  <c:v>49.755000000000003</c:v>
                </c:pt>
                <c:pt idx="9952">
                  <c:v>49.760000000000005</c:v>
                </c:pt>
                <c:pt idx="9953">
                  <c:v>49.765000000000001</c:v>
                </c:pt>
                <c:pt idx="9954">
                  <c:v>49.77</c:v>
                </c:pt>
                <c:pt idx="9955">
                  <c:v>49.775000000000006</c:v>
                </c:pt>
                <c:pt idx="9956">
                  <c:v>49.78</c:v>
                </c:pt>
                <c:pt idx="9957">
                  <c:v>49.785000000000004</c:v>
                </c:pt>
                <c:pt idx="9958">
                  <c:v>49.79</c:v>
                </c:pt>
                <c:pt idx="9959">
                  <c:v>49.795000000000002</c:v>
                </c:pt>
                <c:pt idx="9960">
                  <c:v>49.800000000000004</c:v>
                </c:pt>
                <c:pt idx="9961">
                  <c:v>49.805</c:v>
                </c:pt>
                <c:pt idx="9962">
                  <c:v>49.81</c:v>
                </c:pt>
                <c:pt idx="9963">
                  <c:v>49.815000000000005</c:v>
                </c:pt>
                <c:pt idx="9964">
                  <c:v>49.82</c:v>
                </c:pt>
                <c:pt idx="9965">
                  <c:v>49.825000000000003</c:v>
                </c:pt>
                <c:pt idx="9966">
                  <c:v>49.83</c:v>
                </c:pt>
                <c:pt idx="9967">
                  <c:v>49.835000000000001</c:v>
                </c:pt>
                <c:pt idx="9968">
                  <c:v>49.84</c:v>
                </c:pt>
                <c:pt idx="9969">
                  <c:v>49.844999999999999</c:v>
                </c:pt>
                <c:pt idx="9970">
                  <c:v>49.85</c:v>
                </c:pt>
                <c:pt idx="9971">
                  <c:v>49.855000000000004</c:v>
                </c:pt>
                <c:pt idx="9972">
                  <c:v>49.86</c:v>
                </c:pt>
                <c:pt idx="9973">
                  <c:v>49.865000000000002</c:v>
                </c:pt>
                <c:pt idx="9974">
                  <c:v>49.870000000000005</c:v>
                </c:pt>
                <c:pt idx="9975">
                  <c:v>49.875</c:v>
                </c:pt>
                <c:pt idx="9976">
                  <c:v>49.88</c:v>
                </c:pt>
                <c:pt idx="9977">
                  <c:v>49.885000000000005</c:v>
                </c:pt>
                <c:pt idx="9978">
                  <c:v>49.89</c:v>
                </c:pt>
                <c:pt idx="9979">
                  <c:v>49.895000000000003</c:v>
                </c:pt>
                <c:pt idx="9980">
                  <c:v>49.900000000000006</c:v>
                </c:pt>
                <c:pt idx="9981">
                  <c:v>49.905000000000001</c:v>
                </c:pt>
                <c:pt idx="9982">
                  <c:v>49.910000000000004</c:v>
                </c:pt>
                <c:pt idx="9983">
                  <c:v>49.914999999999999</c:v>
                </c:pt>
                <c:pt idx="9984">
                  <c:v>49.92</c:v>
                </c:pt>
                <c:pt idx="9985">
                  <c:v>49.925000000000004</c:v>
                </c:pt>
                <c:pt idx="9986">
                  <c:v>49.93</c:v>
                </c:pt>
                <c:pt idx="9987">
                  <c:v>49.935000000000002</c:v>
                </c:pt>
                <c:pt idx="9988">
                  <c:v>49.940000000000005</c:v>
                </c:pt>
                <c:pt idx="9989">
                  <c:v>49.945</c:v>
                </c:pt>
                <c:pt idx="9990">
                  <c:v>49.95</c:v>
                </c:pt>
                <c:pt idx="9991">
                  <c:v>49.954999999999998</c:v>
                </c:pt>
                <c:pt idx="9992">
                  <c:v>49.96</c:v>
                </c:pt>
                <c:pt idx="9993">
                  <c:v>49.965000000000003</c:v>
                </c:pt>
                <c:pt idx="9994">
                  <c:v>49.97</c:v>
                </c:pt>
                <c:pt idx="9995">
                  <c:v>49.975000000000001</c:v>
                </c:pt>
                <c:pt idx="9996">
                  <c:v>49.980000000000004</c:v>
                </c:pt>
                <c:pt idx="9997">
                  <c:v>49.984999999999999</c:v>
                </c:pt>
                <c:pt idx="9998">
                  <c:v>49.99</c:v>
                </c:pt>
                <c:pt idx="9999">
                  <c:v>49.995000000000005</c:v>
                </c:pt>
                <c:pt idx="10000">
                  <c:v>50</c:v>
                </c:pt>
                <c:pt idx="10001">
                  <c:v>50.005000000000003</c:v>
                </c:pt>
                <c:pt idx="10002">
                  <c:v>50.010000000000005</c:v>
                </c:pt>
                <c:pt idx="10003">
                  <c:v>50.015000000000001</c:v>
                </c:pt>
                <c:pt idx="10004">
                  <c:v>50.02</c:v>
                </c:pt>
                <c:pt idx="10005">
                  <c:v>50.025000000000006</c:v>
                </c:pt>
                <c:pt idx="10006">
                  <c:v>50.03</c:v>
                </c:pt>
                <c:pt idx="10007">
                  <c:v>50.035000000000004</c:v>
                </c:pt>
                <c:pt idx="10008">
                  <c:v>50.04</c:v>
                </c:pt>
                <c:pt idx="10009">
                  <c:v>50.045000000000002</c:v>
                </c:pt>
                <c:pt idx="10010">
                  <c:v>50.050000000000004</c:v>
                </c:pt>
                <c:pt idx="10011">
                  <c:v>50.055</c:v>
                </c:pt>
                <c:pt idx="10012">
                  <c:v>50.06</c:v>
                </c:pt>
                <c:pt idx="10013">
                  <c:v>50.065000000000005</c:v>
                </c:pt>
                <c:pt idx="10014">
                  <c:v>50.07</c:v>
                </c:pt>
                <c:pt idx="10015">
                  <c:v>50.075000000000003</c:v>
                </c:pt>
                <c:pt idx="10016">
                  <c:v>50.08</c:v>
                </c:pt>
                <c:pt idx="10017">
                  <c:v>50.085000000000001</c:v>
                </c:pt>
                <c:pt idx="10018">
                  <c:v>50.09</c:v>
                </c:pt>
                <c:pt idx="10019">
                  <c:v>50.094999999999999</c:v>
                </c:pt>
                <c:pt idx="10020">
                  <c:v>50.1</c:v>
                </c:pt>
                <c:pt idx="10021">
                  <c:v>50.105000000000004</c:v>
                </c:pt>
                <c:pt idx="10022">
                  <c:v>50.11</c:v>
                </c:pt>
                <c:pt idx="10023">
                  <c:v>50.115000000000002</c:v>
                </c:pt>
                <c:pt idx="10024">
                  <c:v>50.120000000000005</c:v>
                </c:pt>
                <c:pt idx="10025">
                  <c:v>50.125</c:v>
                </c:pt>
                <c:pt idx="10026">
                  <c:v>50.13</c:v>
                </c:pt>
                <c:pt idx="10027">
                  <c:v>50.135000000000005</c:v>
                </c:pt>
                <c:pt idx="10028">
                  <c:v>50.14</c:v>
                </c:pt>
                <c:pt idx="10029">
                  <c:v>50.145000000000003</c:v>
                </c:pt>
                <c:pt idx="10030">
                  <c:v>50.150000000000006</c:v>
                </c:pt>
                <c:pt idx="10031">
                  <c:v>50.155000000000001</c:v>
                </c:pt>
                <c:pt idx="10032">
                  <c:v>50.160000000000004</c:v>
                </c:pt>
                <c:pt idx="10033">
                  <c:v>50.164999999999999</c:v>
                </c:pt>
                <c:pt idx="10034">
                  <c:v>50.17</c:v>
                </c:pt>
                <c:pt idx="10035">
                  <c:v>50.175000000000004</c:v>
                </c:pt>
                <c:pt idx="10036">
                  <c:v>50.18</c:v>
                </c:pt>
                <c:pt idx="10037">
                  <c:v>50.185000000000002</c:v>
                </c:pt>
                <c:pt idx="10038">
                  <c:v>50.190000000000005</c:v>
                </c:pt>
                <c:pt idx="10039">
                  <c:v>50.195</c:v>
                </c:pt>
                <c:pt idx="10040">
                  <c:v>50.2</c:v>
                </c:pt>
                <c:pt idx="10041">
                  <c:v>50.204999999999998</c:v>
                </c:pt>
                <c:pt idx="10042">
                  <c:v>50.21</c:v>
                </c:pt>
                <c:pt idx="10043">
                  <c:v>50.215000000000003</c:v>
                </c:pt>
                <c:pt idx="10044">
                  <c:v>50.22</c:v>
                </c:pt>
                <c:pt idx="10045">
                  <c:v>50.225000000000001</c:v>
                </c:pt>
                <c:pt idx="10046">
                  <c:v>50.230000000000004</c:v>
                </c:pt>
                <c:pt idx="10047">
                  <c:v>50.234999999999999</c:v>
                </c:pt>
                <c:pt idx="10048">
                  <c:v>50.24</c:v>
                </c:pt>
                <c:pt idx="10049">
                  <c:v>50.245000000000005</c:v>
                </c:pt>
                <c:pt idx="10050">
                  <c:v>50.25</c:v>
                </c:pt>
                <c:pt idx="10051">
                  <c:v>50.255000000000003</c:v>
                </c:pt>
                <c:pt idx="10052">
                  <c:v>50.260000000000005</c:v>
                </c:pt>
                <c:pt idx="10053">
                  <c:v>50.265000000000001</c:v>
                </c:pt>
                <c:pt idx="10054">
                  <c:v>50.27</c:v>
                </c:pt>
                <c:pt idx="10055">
                  <c:v>50.275000000000006</c:v>
                </c:pt>
                <c:pt idx="10056">
                  <c:v>50.28</c:v>
                </c:pt>
                <c:pt idx="10057">
                  <c:v>50.285000000000004</c:v>
                </c:pt>
                <c:pt idx="10058">
                  <c:v>50.29</c:v>
                </c:pt>
                <c:pt idx="10059">
                  <c:v>50.295000000000002</c:v>
                </c:pt>
                <c:pt idx="10060">
                  <c:v>50.300000000000004</c:v>
                </c:pt>
                <c:pt idx="10061">
                  <c:v>50.305</c:v>
                </c:pt>
                <c:pt idx="10062">
                  <c:v>50.31</c:v>
                </c:pt>
                <c:pt idx="10063">
                  <c:v>50.315000000000005</c:v>
                </c:pt>
                <c:pt idx="10064">
                  <c:v>50.32</c:v>
                </c:pt>
                <c:pt idx="10065">
                  <c:v>50.325000000000003</c:v>
                </c:pt>
                <c:pt idx="10066">
                  <c:v>50.33</c:v>
                </c:pt>
                <c:pt idx="10067">
                  <c:v>50.335000000000001</c:v>
                </c:pt>
                <c:pt idx="10068">
                  <c:v>50.34</c:v>
                </c:pt>
                <c:pt idx="10069">
                  <c:v>50.344999999999999</c:v>
                </c:pt>
                <c:pt idx="10070">
                  <c:v>50.35</c:v>
                </c:pt>
                <c:pt idx="10071">
                  <c:v>50.355000000000004</c:v>
                </c:pt>
                <c:pt idx="10072">
                  <c:v>50.36</c:v>
                </c:pt>
                <c:pt idx="10073">
                  <c:v>50.365000000000002</c:v>
                </c:pt>
                <c:pt idx="10074">
                  <c:v>50.370000000000005</c:v>
                </c:pt>
                <c:pt idx="10075">
                  <c:v>50.375</c:v>
                </c:pt>
                <c:pt idx="10076">
                  <c:v>50.38</c:v>
                </c:pt>
                <c:pt idx="10077">
                  <c:v>50.385000000000005</c:v>
                </c:pt>
                <c:pt idx="10078">
                  <c:v>50.39</c:v>
                </c:pt>
                <c:pt idx="10079">
                  <c:v>50.395000000000003</c:v>
                </c:pt>
                <c:pt idx="10080">
                  <c:v>50.400000000000006</c:v>
                </c:pt>
                <c:pt idx="10081">
                  <c:v>50.405000000000001</c:v>
                </c:pt>
                <c:pt idx="10082">
                  <c:v>50.410000000000004</c:v>
                </c:pt>
                <c:pt idx="10083">
                  <c:v>50.414999999999999</c:v>
                </c:pt>
                <c:pt idx="10084">
                  <c:v>50.42</c:v>
                </c:pt>
                <c:pt idx="10085">
                  <c:v>50.425000000000004</c:v>
                </c:pt>
                <c:pt idx="10086">
                  <c:v>50.43</c:v>
                </c:pt>
                <c:pt idx="10087">
                  <c:v>50.435000000000002</c:v>
                </c:pt>
                <c:pt idx="10088">
                  <c:v>50.440000000000005</c:v>
                </c:pt>
                <c:pt idx="10089">
                  <c:v>50.445</c:v>
                </c:pt>
                <c:pt idx="10090">
                  <c:v>50.45</c:v>
                </c:pt>
                <c:pt idx="10091">
                  <c:v>50.454999999999998</c:v>
                </c:pt>
                <c:pt idx="10092">
                  <c:v>50.46</c:v>
                </c:pt>
                <c:pt idx="10093">
                  <c:v>50.465000000000003</c:v>
                </c:pt>
                <c:pt idx="10094">
                  <c:v>50.47</c:v>
                </c:pt>
                <c:pt idx="10095">
                  <c:v>50.475000000000001</c:v>
                </c:pt>
                <c:pt idx="10096">
                  <c:v>50.480000000000004</c:v>
                </c:pt>
                <c:pt idx="10097">
                  <c:v>50.484999999999999</c:v>
                </c:pt>
                <c:pt idx="10098">
                  <c:v>50.49</c:v>
                </c:pt>
                <c:pt idx="10099">
                  <c:v>50.495000000000005</c:v>
                </c:pt>
                <c:pt idx="10100">
                  <c:v>50.5</c:v>
                </c:pt>
                <c:pt idx="10101">
                  <c:v>50.505000000000003</c:v>
                </c:pt>
                <c:pt idx="10102">
                  <c:v>50.510000000000005</c:v>
                </c:pt>
                <c:pt idx="10103">
                  <c:v>50.515000000000001</c:v>
                </c:pt>
                <c:pt idx="10104">
                  <c:v>50.52</c:v>
                </c:pt>
                <c:pt idx="10105">
                  <c:v>50.525000000000006</c:v>
                </c:pt>
                <c:pt idx="10106">
                  <c:v>50.53</c:v>
                </c:pt>
                <c:pt idx="10107">
                  <c:v>50.535000000000004</c:v>
                </c:pt>
                <c:pt idx="10108">
                  <c:v>50.54</c:v>
                </c:pt>
                <c:pt idx="10109">
                  <c:v>50.545000000000002</c:v>
                </c:pt>
                <c:pt idx="10110">
                  <c:v>50.550000000000004</c:v>
                </c:pt>
                <c:pt idx="10111">
                  <c:v>50.555</c:v>
                </c:pt>
                <c:pt idx="10112">
                  <c:v>50.56</c:v>
                </c:pt>
                <c:pt idx="10113">
                  <c:v>50.565000000000005</c:v>
                </c:pt>
                <c:pt idx="10114">
                  <c:v>50.57</c:v>
                </c:pt>
                <c:pt idx="10115">
                  <c:v>50.575000000000003</c:v>
                </c:pt>
                <c:pt idx="10116">
                  <c:v>50.58</c:v>
                </c:pt>
                <c:pt idx="10117">
                  <c:v>50.585000000000001</c:v>
                </c:pt>
                <c:pt idx="10118">
                  <c:v>50.59</c:v>
                </c:pt>
                <c:pt idx="10119">
                  <c:v>50.594999999999999</c:v>
                </c:pt>
                <c:pt idx="10120">
                  <c:v>50.6</c:v>
                </c:pt>
                <c:pt idx="10121">
                  <c:v>50.605000000000004</c:v>
                </c:pt>
                <c:pt idx="10122">
                  <c:v>50.61</c:v>
                </c:pt>
                <c:pt idx="10123">
                  <c:v>50.615000000000002</c:v>
                </c:pt>
                <c:pt idx="10124">
                  <c:v>50.620000000000005</c:v>
                </c:pt>
                <c:pt idx="10125">
                  <c:v>50.625</c:v>
                </c:pt>
                <c:pt idx="10126">
                  <c:v>50.63</c:v>
                </c:pt>
                <c:pt idx="10127">
                  <c:v>50.635000000000005</c:v>
                </c:pt>
                <c:pt idx="10128">
                  <c:v>50.64</c:v>
                </c:pt>
                <c:pt idx="10129">
                  <c:v>50.645000000000003</c:v>
                </c:pt>
                <c:pt idx="10130">
                  <c:v>50.650000000000006</c:v>
                </c:pt>
                <c:pt idx="10131">
                  <c:v>50.655000000000001</c:v>
                </c:pt>
                <c:pt idx="10132">
                  <c:v>50.660000000000004</c:v>
                </c:pt>
                <c:pt idx="10133">
                  <c:v>50.664999999999999</c:v>
                </c:pt>
                <c:pt idx="10134">
                  <c:v>50.67</c:v>
                </c:pt>
                <c:pt idx="10135">
                  <c:v>50.675000000000004</c:v>
                </c:pt>
                <c:pt idx="10136">
                  <c:v>50.68</c:v>
                </c:pt>
                <c:pt idx="10137">
                  <c:v>50.685000000000002</c:v>
                </c:pt>
                <c:pt idx="10138">
                  <c:v>50.690000000000005</c:v>
                </c:pt>
                <c:pt idx="10139">
                  <c:v>50.695</c:v>
                </c:pt>
                <c:pt idx="10140">
                  <c:v>50.7</c:v>
                </c:pt>
                <c:pt idx="10141">
                  <c:v>50.704999999999998</c:v>
                </c:pt>
                <c:pt idx="10142">
                  <c:v>50.71</c:v>
                </c:pt>
                <c:pt idx="10143">
                  <c:v>50.715000000000003</c:v>
                </c:pt>
                <c:pt idx="10144">
                  <c:v>50.72</c:v>
                </c:pt>
                <c:pt idx="10145">
                  <c:v>50.725000000000001</c:v>
                </c:pt>
                <c:pt idx="10146">
                  <c:v>50.730000000000004</c:v>
                </c:pt>
                <c:pt idx="10147">
                  <c:v>50.734999999999999</c:v>
                </c:pt>
                <c:pt idx="10148">
                  <c:v>50.74</c:v>
                </c:pt>
                <c:pt idx="10149">
                  <c:v>50.745000000000005</c:v>
                </c:pt>
                <c:pt idx="10150">
                  <c:v>50.75</c:v>
                </c:pt>
                <c:pt idx="10151">
                  <c:v>50.755000000000003</c:v>
                </c:pt>
                <c:pt idx="10152">
                  <c:v>50.760000000000005</c:v>
                </c:pt>
                <c:pt idx="10153">
                  <c:v>50.765000000000001</c:v>
                </c:pt>
                <c:pt idx="10154">
                  <c:v>50.77</c:v>
                </c:pt>
                <c:pt idx="10155">
                  <c:v>50.775000000000006</c:v>
                </c:pt>
                <c:pt idx="10156">
                  <c:v>50.78</c:v>
                </c:pt>
                <c:pt idx="10157">
                  <c:v>50.785000000000004</c:v>
                </c:pt>
                <c:pt idx="10158">
                  <c:v>50.79</c:v>
                </c:pt>
                <c:pt idx="10159">
                  <c:v>50.795000000000002</c:v>
                </c:pt>
                <c:pt idx="10160">
                  <c:v>50.800000000000004</c:v>
                </c:pt>
                <c:pt idx="10161">
                  <c:v>50.805</c:v>
                </c:pt>
                <c:pt idx="10162">
                  <c:v>50.81</c:v>
                </c:pt>
                <c:pt idx="10163">
                  <c:v>50.815000000000005</c:v>
                </c:pt>
                <c:pt idx="10164">
                  <c:v>50.82</c:v>
                </c:pt>
                <c:pt idx="10165">
                  <c:v>50.825000000000003</c:v>
                </c:pt>
                <c:pt idx="10166">
                  <c:v>50.83</c:v>
                </c:pt>
                <c:pt idx="10167">
                  <c:v>50.835000000000001</c:v>
                </c:pt>
                <c:pt idx="10168">
                  <c:v>50.84</c:v>
                </c:pt>
                <c:pt idx="10169">
                  <c:v>50.844999999999999</c:v>
                </c:pt>
                <c:pt idx="10170">
                  <c:v>50.85</c:v>
                </c:pt>
                <c:pt idx="10171">
                  <c:v>50.855000000000004</c:v>
                </c:pt>
                <c:pt idx="10172">
                  <c:v>50.86</c:v>
                </c:pt>
                <c:pt idx="10173">
                  <c:v>50.865000000000002</c:v>
                </c:pt>
                <c:pt idx="10174">
                  <c:v>50.870000000000005</c:v>
                </c:pt>
                <c:pt idx="10175">
                  <c:v>50.875</c:v>
                </c:pt>
                <c:pt idx="10176">
                  <c:v>50.88</c:v>
                </c:pt>
                <c:pt idx="10177">
                  <c:v>50.885000000000005</c:v>
                </c:pt>
                <c:pt idx="10178">
                  <c:v>50.89</c:v>
                </c:pt>
                <c:pt idx="10179">
                  <c:v>50.895000000000003</c:v>
                </c:pt>
                <c:pt idx="10180">
                  <c:v>50.900000000000006</c:v>
                </c:pt>
                <c:pt idx="10181">
                  <c:v>50.905000000000001</c:v>
                </c:pt>
                <c:pt idx="10182">
                  <c:v>50.910000000000004</c:v>
                </c:pt>
                <c:pt idx="10183">
                  <c:v>50.914999999999999</c:v>
                </c:pt>
                <c:pt idx="10184">
                  <c:v>50.92</c:v>
                </c:pt>
                <c:pt idx="10185">
                  <c:v>50.925000000000004</c:v>
                </c:pt>
                <c:pt idx="10186">
                  <c:v>50.93</c:v>
                </c:pt>
                <c:pt idx="10187">
                  <c:v>50.935000000000002</c:v>
                </c:pt>
                <c:pt idx="10188">
                  <c:v>50.940000000000005</c:v>
                </c:pt>
                <c:pt idx="10189">
                  <c:v>50.945</c:v>
                </c:pt>
                <c:pt idx="10190">
                  <c:v>50.95</c:v>
                </c:pt>
                <c:pt idx="10191">
                  <c:v>50.954999999999998</c:v>
                </c:pt>
                <c:pt idx="10192">
                  <c:v>50.96</c:v>
                </c:pt>
                <c:pt idx="10193">
                  <c:v>50.965000000000003</c:v>
                </c:pt>
                <c:pt idx="10194">
                  <c:v>50.97</c:v>
                </c:pt>
                <c:pt idx="10195">
                  <c:v>50.975000000000001</c:v>
                </c:pt>
                <c:pt idx="10196">
                  <c:v>50.980000000000004</c:v>
                </c:pt>
                <c:pt idx="10197">
                  <c:v>50.984999999999999</c:v>
                </c:pt>
                <c:pt idx="10198">
                  <c:v>50.99</c:v>
                </c:pt>
                <c:pt idx="10199">
                  <c:v>50.995000000000005</c:v>
                </c:pt>
                <c:pt idx="10200">
                  <c:v>51</c:v>
                </c:pt>
                <c:pt idx="10201">
                  <c:v>51.005000000000003</c:v>
                </c:pt>
                <c:pt idx="10202">
                  <c:v>51.010000000000005</c:v>
                </c:pt>
                <c:pt idx="10203">
                  <c:v>51.015000000000001</c:v>
                </c:pt>
                <c:pt idx="10204">
                  <c:v>51.02</c:v>
                </c:pt>
                <c:pt idx="10205">
                  <c:v>51.024999999999999</c:v>
                </c:pt>
                <c:pt idx="10206">
                  <c:v>51.03</c:v>
                </c:pt>
                <c:pt idx="10207">
                  <c:v>51.035000000000004</c:v>
                </c:pt>
                <c:pt idx="10208">
                  <c:v>51.04</c:v>
                </c:pt>
                <c:pt idx="10209">
                  <c:v>51.045000000000002</c:v>
                </c:pt>
                <c:pt idx="10210">
                  <c:v>51.050000000000004</c:v>
                </c:pt>
                <c:pt idx="10211">
                  <c:v>51.055</c:v>
                </c:pt>
                <c:pt idx="10212">
                  <c:v>51.06</c:v>
                </c:pt>
                <c:pt idx="10213">
                  <c:v>51.065000000000005</c:v>
                </c:pt>
                <c:pt idx="10214">
                  <c:v>51.07</c:v>
                </c:pt>
                <c:pt idx="10215">
                  <c:v>51.075000000000003</c:v>
                </c:pt>
                <c:pt idx="10216">
                  <c:v>51.08</c:v>
                </c:pt>
                <c:pt idx="10217">
                  <c:v>51.085000000000001</c:v>
                </c:pt>
                <c:pt idx="10218">
                  <c:v>51.09</c:v>
                </c:pt>
                <c:pt idx="10219">
                  <c:v>51.094999999999999</c:v>
                </c:pt>
                <c:pt idx="10220">
                  <c:v>51.1</c:v>
                </c:pt>
                <c:pt idx="10221">
                  <c:v>51.105000000000004</c:v>
                </c:pt>
                <c:pt idx="10222">
                  <c:v>51.11</c:v>
                </c:pt>
                <c:pt idx="10223">
                  <c:v>51.115000000000002</c:v>
                </c:pt>
                <c:pt idx="10224">
                  <c:v>51.120000000000005</c:v>
                </c:pt>
                <c:pt idx="10225">
                  <c:v>51.125</c:v>
                </c:pt>
                <c:pt idx="10226">
                  <c:v>51.13</c:v>
                </c:pt>
                <c:pt idx="10227">
                  <c:v>51.135000000000005</c:v>
                </c:pt>
                <c:pt idx="10228">
                  <c:v>51.14</c:v>
                </c:pt>
                <c:pt idx="10229">
                  <c:v>51.145000000000003</c:v>
                </c:pt>
                <c:pt idx="10230">
                  <c:v>51.15</c:v>
                </c:pt>
                <c:pt idx="10231">
                  <c:v>51.155000000000001</c:v>
                </c:pt>
                <c:pt idx="10232">
                  <c:v>51.160000000000004</c:v>
                </c:pt>
                <c:pt idx="10233">
                  <c:v>51.164999999999999</c:v>
                </c:pt>
                <c:pt idx="10234">
                  <c:v>51.17</c:v>
                </c:pt>
                <c:pt idx="10235">
                  <c:v>51.175000000000004</c:v>
                </c:pt>
                <c:pt idx="10236">
                  <c:v>51.18</c:v>
                </c:pt>
                <c:pt idx="10237">
                  <c:v>51.185000000000002</c:v>
                </c:pt>
                <c:pt idx="10238">
                  <c:v>51.190000000000005</c:v>
                </c:pt>
                <c:pt idx="10239">
                  <c:v>51.195</c:v>
                </c:pt>
                <c:pt idx="10240">
                  <c:v>51.2</c:v>
                </c:pt>
                <c:pt idx="10241">
                  <c:v>51.204999999999998</c:v>
                </c:pt>
                <c:pt idx="10242">
                  <c:v>51.21</c:v>
                </c:pt>
                <c:pt idx="10243">
                  <c:v>51.215000000000003</c:v>
                </c:pt>
                <c:pt idx="10244">
                  <c:v>51.22</c:v>
                </c:pt>
                <c:pt idx="10245">
                  <c:v>51.225000000000001</c:v>
                </c:pt>
                <c:pt idx="10246">
                  <c:v>51.230000000000004</c:v>
                </c:pt>
                <c:pt idx="10247">
                  <c:v>51.234999999999999</c:v>
                </c:pt>
                <c:pt idx="10248">
                  <c:v>51.24</c:v>
                </c:pt>
                <c:pt idx="10249">
                  <c:v>51.245000000000005</c:v>
                </c:pt>
                <c:pt idx="10250">
                  <c:v>51.25</c:v>
                </c:pt>
                <c:pt idx="10251">
                  <c:v>51.255000000000003</c:v>
                </c:pt>
                <c:pt idx="10252">
                  <c:v>51.260000000000005</c:v>
                </c:pt>
                <c:pt idx="10253">
                  <c:v>51.265000000000001</c:v>
                </c:pt>
                <c:pt idx="10254">
                  <c:v>51.27</c:v>
                </c:pt>
                <c:pt idx="10255">
                  <c:v>51.274999999999999</c:v>
                </c:pt>
                <c:pt idx="10256">
                  <c:v>51.28</c:v>
                </c:pt>
                <c:pt idx="10257">
                  <c:v>51.285000000000004</c:v>
                </c:pt>
                <c:pt idx="10258">
                  <c:v>51.29</c:v>
                </c:pt>
                <c:pt idx="10259">
                  <c:v>51.295000000000002</c:v>
                </c:pt>
                <c:pt idx="10260">
                  <c:v>51.300000000000004</c:v>
                </c:pt>
                <c:pt idx="10261">
                  <c:v>51.305</c:v>
                </c:pt>
                <c:pt idx="10262">
                  <c:v>51.31</c:v>
                </c:pt>
                <c:pt idx="10263">
                  <c:v>51.315000000000005</c:v>
                </c:pt>
                <c:pt idx="10264">
                  <c:v>51.32</c:v>
                </c:pt>
                <c:pt idx="10265">
                  <c:v>51.325000000000003</c:v>
                </c:pt>
                <c:pt idx="10266">
                  <c:v>51.33</c:v>
                </c:pt>
                <c:pt idx="10267">
                  <c:v>51.335000000000001</c:v>
                </c:pt>
                <c:pt idx="10268">
                  <c:v>51.34</c:v>
                </c:pt>
                <c:pt idx="10269">
                  <c:v>51.344999999999999</c:v>
                </c:pt>
                <c:pt idx="10270">
                  <c:v>51.35</c:v>
                </c:pt>
                <c:pt idx="10271">
                  <c:v>51.355000000000004</c:v>
                </c:pt>
                <c:pt idx="10272">
                  <c:v>51.36</c:v>
                </c:pt>
                <c:pt idx="10273">
                  <c:v>51.365000000000002</c:v>
                </c:pt>
                <c:pt idx="10274">
                  <c:v>51.370000000000005</c:v>
                </c:pt>
                <c:pt idx="10275">
                  <c:v>51.375</c:v>
                </c:pt>
                <c:pt idx="10276">
                  <c:v>51.38</c:v>
                </c:pt>
                <c:pt idx="10277">
                  <c:v>51.385000000000005</c:v>
                </c:pt>
                <c:pt idx="10278">
                  <c:v>51.39</c:v>
                </c:pt>
                <c:pt idx="10279">
                  <c:v>51.395000000000003</c:v>
                </c:pt>
                <c:pt idx="10280">
                  <c:v>51.4</c:v>
                </c:pt>
                <c:pt idx="10281">
                  <c:v>51.405000000000001</c:v>
                </c:pt>
                <c:pt idx="10282">
                  <c:v>51.410000000000004</c:v>
                </c:pt>
                <c:pt idx="10283">
                  <c:v>51.414999999999999</c:v>
                </c:pt>
                <c:pt idx="10284">
                  <c:v>51.42</c:v>
                </c:pt>
                <c:pt idx="10285">
                  <c:v>51.425000000000004</c:v>
                </c:pt>
                <c:pt idx="10286">
                  <c:v>51.43</c:v>
                </c:pt>
                <c:pt idx="10287">
                  <c:v>51.435000000000002</c:v>
                </c:pt>
                <c:pt idx="10288">
                  <c:v>51.440000000000005</c:v>
                </c:pt>
                <c:pt idx="10289">
                  <c:v>51.445</c:v>
                </c:pt>
                <c:pt idx="10290">
                  <c:v>51.45</c:v>
                </c:pt>
                <c:pt idx="10291">
                  <c:v>51.454999999999998</c:v>
                </c:pt>
                <c:pt idx="10292">
                  <c:v>51.46</c:v>
                </c:pt>
                <c:pt idx="10293">
                  <c:v>51.465000000000003</c:v>
                </c:pt>
                <c:pt idx="10294">
                  <c:v>51.47</c:v>
                </c:pt>
                <c:pt idx="10295">
                  <c:v>51.475000000000001</c:v>
                </c:pt>
                <c:pt idx="10296">
                  <c:v>51.480000000000004</c:v>
                </c:pt>
                <c:pt idx="10297">
                  <c:v>51.484999999999999</c:v>
                </c:pt>
                <c:pt idx="10298">
                  <c:v>51.49</c:v>
                </c:pt>
                <c:pt idx="10299">
                  <c:v>51.495000000000005</c:v>
                </c:pt>
                <c:pt idx="10300">
                  <c:v>51.5</c:v>
                </c:pt>
                <c:pt idx="10301">
                  <c:v>51.505000000000003</c:v>
                </c:pt>
                <c:pt idx="10302">
                  <c:v>51.510000000000005</c:v>
                </c:pt>
                <c:pt idx="10303">
                  <c:v>51.515000000000001</c:v>
                </c:pt>
                <c:pt idx="10304">
                  <c:v>51.52</c:v>
                </c:pt>
                <c:pt idx="10305">
                  <c:v>51.524999999999999</c:v>
                </c:pt>
                <c:pt idx="10306">
                  <c:v>51.53</c:v>
                </c:pt>
                <c:pt idx="10307">
                  <c:v>51.535000000000004</c:v>
                </c:pt>
                <c:pt idx="10308">
                  <c:v>51.54</c:v>
                </c:pt>
                <c:pt idx="10309">
                  <c:v>51.545000000000002</c:v>
                </c:pt>
                <c:pt idx="10310">
                  <c:v>51.550000000000004</c:v>
                </c:pt>
                <c:pt idx="10311">
                  <c:v>51.555</c:v>
                </c:pt>
                <c:pt idx="10312">
                  <c:v>51.56</c:v>
                </c:pt>
                <c:pt idx="10313">
                  <c:v>51.565000000000005</c:v>
                </c:pt>
                <c:pt idx="10314">
                  <c:v>51.57</c:v>
                </c:pt>
                <c:pt idx="10315">
                  <c:v>51.575000000000003</c:v>
                </c:pt>
                <c:pt idx="10316">
                  <c:v>51.580000000000005</c:v>
                </c:pt>
                <c:pt idx="10317">
                  <c:v>51.585000000000001</c:v>
                </c:pt>
                <c:pt idx="10318">
                  <c:v>51.59</c:v>
                </c:pt>
                <c:pt idx="10319">
                  <c:v>51.594999999999999</c:v>
                </c:pt>
                <c:pt idx="10320">
                  <c:v>51.6</c:v>
                </c:pt>
                <c:pt idx="10321">
                  <c:v>51.605000000000004</c:v>
                </c:pt>
                <c:pt idx="10322">
                  <c:v>51.61</c:v>
                </c:pt>
                <c:pt idx="10323">
                  <c:v>51.615000000000002</c:v>
                </c:pt>
                <c:pt idx="10324">
                  <c:v>51.620000000000005</c:v>
                </c:pt>
                <c:pt idx="10325">
                  <c:v>51.625</c:v>
                </c:pt>
                <c:pt idx="10326">
                  <c:v>51.63</c:v>
                </c:pt>
                <c:pt idx="10327">
                  <c:v>51.635000000000005</c:v>
                </c:pt>
                <c:pt idx="10328">
                  <c:v>51.64</c:v>
                </c:pt>
                <c:pt idx="10329">
                  <c:v>51.645000000000003</c:v>
                </c:pt>
                <c:pt idx="10330">
                  <c:v>51.65</c:v>
                </c:pt>
                <c:pt idx="10331">
                  <c:v>51.655000000000001</c:v>
                </c:pt>
                <c:pt idx="10332">
                  <c:v>51.660000000000004</c:v>
                </c:pt>
                <c:pt idx="10333">
                  <c:v>51.664999999999999</c:v>
                </c:pt>
                <c:pt idx="10334">
                  <c:v>51.67</c:v>
                </c:pt>
                <c:pt idx="10335">
                  <c:v>51.675000000000004</c:v>
                </c:pt>
                <c:pt idx="10336">
                  <c:v>51.68</c:v>
                </c:pt>
                <c:pt idx="10337">
                  <c:v>51.685000000000002</c:v>
                </c:pt>
                <c:pt idx="10338">
                  <c:v>51.690000000000005</c:v>
                </c:pt>
                <c:pt idx="10339">
                  <c:v>51.695</c:v>
                </c:pt>
                <c:pt idx="10340">
                  <c:v>51.7</c:v>
                </c:pt>
                <c:pt idx="10341">
                  <c:v>51.705000000000005</c:v>
                </c:pt>
                <c:pt idx="10342">
                  <c:v>51.71</c:v>
                </c:pt>
                <c:pt idx="10343">
                  <c:v>51.715000000000003</c:v>
                </c:pt>
                <c:pt idx="10344">
                  <c:v>51.72</c:v>
                </c:pt>
                <c:pt idx="10345">
                  <c:v>51.725000000000001</c:v>
                </c:pt>
                <c:pt idx="10346">
                  <c:v>51.730000000000004</c:v>
                </c:pt>
                <c:pt idx="10347">
                  <c:v>51.734999999999999</c:v>
                </c:pt>
                <c:pt idx="10348">
                  <c:v>51.74</c:v>
                </c:pt>
                <c:pt idx="10349">
                  <c:v>51.745000000000005</c:v>
                </c:pt>
                <c:pt idx="10350">
                  <c:v>51.75</c:v>
                </c:pt>
                <c:pt idx="10351">
                  <c:v>51.755000000000003</c:v>
                </c:pt>
                <c:pt idx="10352">
                  <c:v>51.760000000000005</c:v>
                </c:pt>
                <c:pt idx="10353">
                  <c:v>51.765000000000001</c:v>
                </c:pt>
                <c:pt idx="10354">
                  <c:v>51.77</c:v>
                </c:pt>
                <c:pt idx="10355">
                  <c:v>51.774999999999999</c:v>
                </c:pt>
                <c:pt idx="10356">
                  <c:v>51.78</c:v>
                </c:pt>
                <c:pt idx="10357">
                  <c:v>51.785000000000004</c:v>
                </c:pt>
                <c:pt idx="10358">
                  <c:v>51.79</c:v>
                </c:pt>
                <c:pt idx="10359">
                  <c:v>51.795000000000002</c:v>
                </c:pt>
                <c:pt idx="10360">
                  <c:v>51.800000000000004</c:v>
                </c:pt>
                <c:pt idx="10361">
                  <c:v>51.805</c:v>
                </c:pt>
                <c:pt idx="10362">
                  <c:v>51.81</c:v>
                </c:pt>
                <c:pt idx="10363">
                  <c:v>51.815000000000005</c:v>
                </c:pt>
                <c:pt idx="10364">
                  <c:v>51.82</c:v>
                </c:pt>
                <c:pt idx="10365">
                  <c:v>51.825000000000003</c:v>
                </c:pt>
                <c:pt idx="10366">
                  <c:v>51.830000000000005</c:v>
                </c:pt>
                <c:pt idx="10367">
                  <c:v>51.835000000000001</c:v>
                </c:pt>
                <c:pt idx="10368">
                  <c:v>51.84</c:v>
                </c:pt>
                <c:pt idx="10369">
                  <c:v>51.844999999999999</c:v>
                </c:pt>
                <c:pt idx="10370">
                  <c:v>51.85</c:v>
                </c:pt>
                <c:pt idx="10371">
                  <c:v>51.855000000000004</c:v>
                </c:pt>
                <c:pt idx="10372">
                  <c:v>51.86</c:v>
                </c:pt>
                <c:pt idx="10373">
                  <c:v>51.865000000000002</c:v>
                </c:pt>
                <c:pt idx="10374">
                  <c:v>51.870000000000005</c:v>
                </c:pt>
                <c:pt idx="10375">
                  <c:v>51.875</c:v>
                </c:pt>
                <c:pt idx="10376">
                  <c:v>51.88</c:v>
                </c:pt>
                <c:pt idx="10377">
                  <c:v>51.885000000000005</c:v>
                </c:pt>
                <c:pt idx="10378">
                  <c:v>51.89</c:v>
                </c:pt>
                <c:pt idx="10379">
                  <c:v>51.895000000000003</c:v>
                </c:pt>
                <c:pt idx="10380">
                  <c:v>51.9</c:v>
                </c:pt>
                <c:pt idx="10381">
                  <c:v>51.905000000000001</c:v>
                </c:pt>
                <c:pt idx="10382">
                  <c:v>51.910000000000004</c:v>
                </c:pt>
                <c:pt idx="10383">
                  <c:v>51.914999999999999</c:v>
                </c:pt>
                <c:pt idx="10384">
                  <c:v>51.92</c:v>
                </c:pt>
                <c:pt idx="10385">
                  <c:v>51.925000000000004</c:v>
                </c:pt>
                <c:pt idx="10386">
                  <c:v>51.93</c:v>
                </c:pt>
                <c:pt idx="10387">
                  <c:v>51.935000000000002</c:v>
                </c:pt>
                <c:pt idx="10388">
                  <c:v>51.940000000000005</c:v>
                </c:pt>
                <c:pt idx="10389">
                  <c:v>51.945</c:v>
                </c:pt>
                <c:pt idx="10390">
                  <c:v>51.95</c:v>
                </c:pt>
                <c:pt idx="10391">
                  <c:v>51.955000000000005</c:v>
                </c:pt>
                <c:pt idx="10392">
                  <c:v>51.96</c:v>
                </c:pt>
                <c:pt idx="10393">
                  <c:v>51.965000000000003</c:v>
                </c:pt>
                <c:pt idx="10394">
                  <c:v>51.97</c:v>
                </c:pt>
                <c:pt idx="10395">
                  <c:v>51.975000000000001</c:v>
                </c:pt>
                <c:pt idx="10396">
                  <c:v>51.980000000000004</c:v>
                </c:pt>
                <c:pt idx="10397">
                  <c:v>51.984999999999999</c:v>
                </c:pt>
                <c:pt idx="10398">
                  <c:v>51.99</c:v>
                </c:pt>
                <c:pt idx="10399">
                  <c:v>51.995000000000005</c:v>
                </c:pt>
                <c:pt idx="10400">
                  <c:v>52</c:v>
                </c:pt>
                <c:pt idx="10401">
                  <c:v>52.005000000000003</c:v>
                </c:pt>
                <c:pt idx="10402">
                  <c:v>52.010000000000005</c:v>
                </c:pt>
                <c:pt idx="10403">
                  <c:v>52.015000000000001</c:v>
                </c:pt>
                <c:pt idx="10404">
                  <c:v>52.02</c:v>
                </c:pt>
                <c:pt idx="10405">
                  <c:v>52.024999999999999</c:v>
                </c:pt>
                <c:pt idx="10406">
                  <c:v>52.03</c:v>
                </c:pt>
                <c:pt idx="10407">
                  <c:v>52.035000000000004</c:v>
                </c:pt>
                <c:pt idx="10408">
                  <c:v>52.04</c:v>
                </c:pt>
                <c:pt idx="10409">
                  <c:v>52.045000000000002</c:v>
                </c:pt>
                <c:pt idx="10410">
                  <c:v>52.050000000000004</c:v>
                </c:pt>
                <c:pt idx="10411">
                  <c:v>52.055</c:v>
                </c:pt>
                <c:pt idx="10412">
                  <c:v>52.06</c:v>
                </c:pt>
                <c:pt idx="10413">
                  <c:v>52.065000000000005</c:v>
                </c:pt>
                <c:pt idx="10414">
                  <c:v>52.07</c:v>
                </c:pt>
                <c:pt idx="10415">
                  <c:v>52.075000000000003</c:v>
                </c:pt>
                <c:pt idx="10416">
                  <c:v>52.080000000000005</c:v>
                </c:pt>
                <c:pt idx="10417">
                  <c:v>52.085000000000001</c:v>
                </c:pt>
                <c:pt idx="10418">
                  <c:v>52.09</c:v>
                </c:pt>
                <c:pt idx="10419">
                  <c:v>52.094999999999999</c:v>
                </c:pt>
                <c:pt idx="10420">
                  <c:v>52.1</c:v>
                </c:pt>
                <c:pt idx="10421">
                  <c:v>52.105000000000004</c:v>
                </c:pt>
                <c:pt idx="10422">
                  <c:v>52.11</c:v>
                </c:pt>
                <c:pt idx="10423">
                  <c:v>52.115000000000002</c:v>
                </c:pt>
                <c:pt idx="10424">
                  <c:v>52.120000000000005</c:v>
                </c:pt>
                <c:pt idx="10425">
                  <c:v>52.125</c:v>
                </c:pt>
                <c:pt idx="10426">
                  <c:v>52.13</c:v>
                </c:pt>
                <c:pt idx="10427">
                  <c:v>52.135000000000005</c:v>
                </c:pt>
                <c:pt idx="10428">
                  <c:v>52.14</c:v>
                </c:pt>
                <c:pt idx="10429">
                  <c:v>52.145000000000003</c:v>
                </c:pt>
                <c:pt idx="10430">
                  <c:v>52.15</c:v>
                </c:pt>
                <c:pt idx="10431">
                  <c:v>52.155000000000001</c:v>
                </c:pt>
                <c:pt idx="10432">
                  <c:v>52.160000000000004</c:v>
                </c:pt>
                <c:pt idx="10433">
                  <c:v>52.164999999999999</c:v>
                </c:pt>
                <c:pt idx="10434">
                  <c:v>52.17</c:v>
                </c:pt>
                <c:pt idx="10435">
                  <c:v>52.175000000000004</c:v>
                </c:pt>
                <c:pt idx="10436">
                  <c:v>52.18</c:v>
                </c:pt>
                <c:pt idx="10437">
                  <c:v>52.185000000000002</c:v>
                </c:pt>
                <c:pt idx="10438">
                  <c:v>52.190000000000005</c:v>
                </c:pt>
                <c:pt idx="10439">
                  <c:v>52.195</c:v>
                </c:pt>
                <c:pt idx="10440">
                  <c:v>52.2</c:v>
                </c:pt>
                <c:pt idx="10441">
                  <c:v>52.205000000000005</c:v>
                </c:pt>
                <c:pt idx="10442">
                  <c:v>52.21</c:v>
                </c:pt>
                <c:pt idx="10443">
                  <c:v>52.215000000000003</c:v>
                </c:pt>
                <c:pt idx="10444">
                  <c:v>52.22</c:v>
                </c:pt>
                <c:pt idx="10445">
                  <c:v>52.225000000000001</c:v>
                </c:pt>
                <c:pt idx="10446">
                  <c:v>52.230000000000004</c:v>
                </c:pt>
                <c:pt idx="10447">
                  <c:v>52.234999999999999</c:v>
                </c:pt>
                <c:pt idx="10448">
                  <c:v>52.24</c:v>
                </c:pt>
                <c:pt idx="10449">
                  <c:v>52.245000000000005</c:v>
                </c:pt>
                <c:pt idx="10450">
                  <c:v>52.25</c:v>
                </c:pt>
                <c:pt idx="10451">
                  <c:v>52.255000000000003</c:v>
                </c:pt>
                <c:pt idx="10452">
                  <c:v>52.260000000000005</c:v>
                </c:pt>
                <c:pt idx="10453">
                  <c:v>52.265000000000001</c:v>
                </c:pt>
                <c:pt idx="10454">
                  <c:v>52.27</c:v>
                </c:pt>
                <c:pt idx="10455">
                  <c:v>52.274999999999999</c:v>
                </c:pt>
                <c:pt idx="10456">
                  <c:v>52.28</c:v>
                </c:pt>
                <c:pt idx="10457">
                  <c:v>52.285000000000004</c:v>
                </c:pt>
                <c:pt idx="10458">
                  <c:v>52.29</c:v>
                </c:pt>
                <c:pt idx="10459">
                  <c:v>52.295000000000002</c:v>
                </c:pt>
                <c:pt idx="10460">
                  <c:v>52.300000000000004</c:v>
                </c:pt>
                <c:pt idx="10461">
                  <c:v>52.305</c:v>
                </c:pt>
                <c:pt idx="10462">
                  <c:v>52.31</c:v>
                </c:pt>
                <c:pt idx="10463">
                  <c:v>52.315000000000005</c:v>
                </c:pt>
                <c:pt idx="10464">
                  <c:v>52.32</c:v>
                </c:pt>
                <c:pt idx="10465">
                  <c:v>52.325000000000003</c:v>
                </c:pt>
                <c:pt idx="10466">
                  <c:v>52.330000000000005</c:v>
                </c:pt>
                <c:pt idx="10467">
                  <c:v>52.335000000000001</c:v>
                </c:pt>
                <c:pt idx="10468">
                  <c:v>52.34</c:v>
                </c:pt>
                <c:pt idx="10469">
                  <c:v>52.344999999999999</c:v>
                </c:pt>
                <c:pt idx="10470">
                  <c:v>52.35</c:v>
                </c:pt>
                <c:pt idx="10471">
                  <c:v>52.355000000000004</c:v>
                </c:pt>
                <c:pt idx="10472">
                  <c:v>52.36</c:v>
                </c:pt>
                <c:pt idx="10473">
                  <c:v>52.365000000000002</c:v>
                </c:pt>
                <c:pt idx="10474">
                  <c:v>52.370000000000005</c:v>
                </c:pt>
                <c:pt idx="10475">
                  <c:v>52.375</c:v>
                </c:pt>
                <c:pt idx="10476">
                  <c:v>52.38</c:v>
                </c:pt>
                <c:pt idx="10477">
                  <c:v>52.385000000000005</c:v>
                </c:pt>
                <c:pt idx="10478">
                  <c:v>52.39</c:v>
                </c:pt>
                <c:pt idx="10479">
                  <c:v>52.395000000000003</c:v>
                </c:pt>
                <c:pt idx="10480">
                  <c:v>52.4</c:v>
                </c:pt>
                <c:pt idx="10481">
                  <c:v>52.405000000000001</c:v>
                </c:pt>
                <c:pt idx="10482">
                  <c:v>52.410000000000004</c:v>
                </c:pt>
                <c:pt idx="10483">
                  <c:v>52.414999999999999</c:v>
                </c:pt>
                <c:pt idx="10484">
                  <c:v>52.42</c:v>
                </c:pt>
                <c:pt idx="10485">
                  <c:v>52.425000000000004</c:v>
                </c:pt>
                <c:pt idx="10486">
                  <c:v>52.43</c:v>
                </c:pt>
                <c:pt idx="10487">
                  <c:v>52.435000000000002</c:v>
                </c:pt>
                <c:pt idx="10488">
                  <c:v>52.440000000000005</c:v>
                </c:pt>
                <c:pt idx="10489">
                  <c:v>52.445</c:v>
                </c:pt>
                <c:pt idx="10490">
                  <c:v>52.45</c:v>
                </c:pt>
                <c:pt idx="10491">
                  <c:v>52.455000000000005</c:v>
                </c:pt>
                <c:pt idx="10492">
                  <c:v>52.46</c:v>
                </c:pt>
                <c:pt idx="10493">
                  <c:v>52.465000000000003</c:v>
                </c:pt>
                <c:pt idx="10494">
                  <c:v>52.47</c:v>
                </c:pt>
                <c:pt idx="10495">
                  <c:v>52.475000000000001</c:v>
                </c:pt>
                <c:pt idx="10496">
                  <c:v>52.480000000000004</c:v>
                </c:pt>
                <c:pt idx="10497">
                  <c:v>52.484999999999999</c:v>
                </c:pt>
                <c:pt idx="10498">
                  <c:v>52.49</c:v>
                </c:pt>
                <c:pt idx="10499">
                  <c:v>52.495000000000005</c:v>
                </c:pt>
                <c:pt idx="10500">
                  <c:v>52.5</c:v>
                </c:pt>
                <c:pt idx="10501">
                  <c:v>52.505000000000003</c:v>
                </c:pt>
                <c:pt idx="10502">
                  <c:v>52.510000000000005</c:v>
                </c:pt>
                <c:pt idx="10503">
                  <c:v>52.515000000000001</c:v>
                </c:pt>
                <c:pt idx="10504">
                  <c:v>52.52</c:v>
                </c:pt>
                <c:pt idx="10505">
                  <c:v>52.524999999999999</c:v>
                </c:pt>
                <c:pt idx="10506">
                  <c:v>52.53</c:v>
                </c:pt>
                <c:pt idx="10507">
                  <c:v>52.535000000000004</c:v>
                </c:pt>
                <c:pt idx="10508">
                  <c:v>52.54</c:v>
                </c:pt>
                <c:pt idx="10509">
                  <c:v>52.545000000000002</c:v>
                </c:pt>
                <c:pt idx="10510">
                  <c:v>52.550000000000004</c:v>
                </c:pt>
                <c:pt idx="10511">
                  <c:v>52.555</c:v>
                </c:pt>
                <c:pt idx="10512">
                  <c:v>52.56</c:v>
                </c:pt>
                <c:pt idx="10513">
                  <c:v>52.565000000000005</c:v>
                </c:pt>
                <c:pt idx="10514">
                  <c:v>52.57</c:v>
                </c:pt>
                <c:pt idx="10515">
                  <c:v>52.575000000000003</c:v>
                </c:pt>
                <c:pt idx="10516">
                  <c:v>52.580000000000005</c:v>
                </c:pt>
                <c:pt idx="10517">
                  <c:v>52.585000000000001</c:v>
                </c:pt>
                <c:pt idx="10518">
                  <c:v>52.59</c:v>
                </c:pt>
                <c:pt idx="10519">
                  <c:v>52.594999999999999</c:v>
                </c:pt>
                <c:pt idx="10520">
                  <c:v>52.6</c:v>
                </c:pt>
                <c:pt idx="10521">
                  <c:v>52.605000000000004</c:v>
                </c:pt>
                <c:pt idx="10522">
                  <c:v>52.61</c:v>
                </c:pt>
                <c:pt idx="10523">
                  <c:v>52.615000000000002</c:v>
                </c:pt>
                <c:pt idx="10524">
                  <c:v>52.620000000000005</c:v>
                </c:pt>
                <c:pt idx="10525">
                  <c:v>52.625</c:v>
                </c:pt>
                <c:pt idx="10526">
                  <c:v>52.63</c:v>
                </c:pt>
                <c:pt idx="10527">
                  <c:v>52.635000000000005</c:v>
                </c:pt>
                <c:pt idx="10528">
                  <c:v>52.64</c:v>
                </c:pt>
                <c:pt idx="10529">
                  <c:v>52.645000000000003</c:v>
                </c:pt>
                <c:pt idx="10530">
                  <c:v>52.65</c:v>
                </c:pt>
                <c:pt idx="10531">
                  <c:v>52.655000000000001</c:v>
                </c:pt>
                <c:pt idx="10532">
                  <c:v>52.660000000000004</c:v>
                </c:pt>
                <c:pt idx="10533">
                  <c:v>52.664999999999999</c:v>
                </c:pt>
                <c:pt idx="10534">
                  <c:v>52.67</c:v>
                </c:pt>
                <c:pt idx="10535">
                  <c:v>52.675000000000004</c:v>
                </c:pt>
                <c:pt idx="10536">
                  <c:v>52.68</c:v>
                </c:pt>
                <c:pt idx="10537">
                  <c:v>52.685000000000002</c:v>
                </c:pt>
                <c:pt idx="10538">
                  <c:v>52.690000000000005</c:v>
                </c:pt>
                <c:pt idx="10539">
                  <c:v>52.695</c:v>
                </c:pt>
                <c:pt idx="10540">
                  <c:v>52.7</c:v>
                </c:pt>
                <c:pt idx="10541">
                  <c:v>52.705000000000005</c:v>
                </c:pt>
                <c:pt idx="10542">
                  <c:v>52.71</c:v>
                </c:pt>
                <c:pt idx="10543">
                  <c:v>52.715000000000003</c:v>
                </c:pt>
                <c:pt idx="10544">
                  <c:v>52.72</c:v>
                </c:pt>
                <c:pt idx="10545">
                  <c:v>52.725000000000001</c:v>
                </c:pt>
                <c:pt idx="10546">
                  <c:v>52.730000000000004</c:v>
                </c:pt>
                <c:pt idx="10547">
                  <c:v>52.734999999999999</c:v>
                </c:pt>
                <c:pt idx="10548">
                  <c:v>52.74</c:v>
                </c:pt>
                <c:pt idx="10549">
                  <c:v>52.745000000000005</c:v>
                </c:pt>
                <c:pt idx="10550">
                  <c:v>52.75</c:v>
                </c:pt>
                <c:pt idx="10551">
                  <c:v>52.755000000000003</c:v>
                </c:pt>
                <c:pt idx="10552">
                  <c:v>52.760000000000005</c:v>
                </c:pt>
                <c:pt idx="10553">
                  <c:v>52.765000000000001</c:v>
                </c:pt>
                <c:pt idx="10554">
                  <c:v>52.77</c:v>
                </c:pt>
                <c:pt idx="10555">
                  <c:v>52.774999999999999</c:v>
                </c:pt>
                <c:pt idx="10556">
                  <c:v>52.78</c:v>
                </c:pt>
                <c:pt idx="10557">
                  <c:v>52.785000000000004</c:v>
                </c:pt>
                <c:pt idx="10558">
                  <c:v>52.79</c:v>
                </c:pt>
                <c:pt idx="10559">
                  <c:v>52.795000000000002</c:v>
                </c:pt>
                <c:pt idx="10560">
                  <c:v>52.800000000000004</c:v>
                </c:pt>
                <c:pt idx="10561">
                  <c:v>52.805</c:v>
                </c:pt>
                <c:pt idx="10562">
                  <c:v>52.81</c:v>
                </c:pt>
                <c:pt idx="10563">
                  <c:v>52.815000000000005</c:v>
                </c:pt>
                <c:pt idx="10564">
                  <c:v>52.82</c:v>
                </c:pt>
                <c:pt idx="10565">
                  <c:v>52.825000000000003</c:v>
                </c:pt>
                <c:pt idx="10566">
                  <c:v>52.830000000000005</c:v>
                </c:pt>
                <c:pt idx="10567">
                  <c:v>52.835000000000001</c:v>
                </c:pt>
                <c:pt idx="10568">
                  <c:v>52.84</c:v>
                </c:pt>
                <c:pt idx="10569">
                  <c:v>52.844999999999999</c:v>
                </c:pt>
                <c:pt idx="10570">
                  <c:v>52.85</c:v>
                </c:pt>
                <c:pt idx="10571">
                  <c:v>52.855000000000004</c:v>
                </c:pt>
                <c:pt idx="10572">
                  <c:v>52.86</c:v>
                </c:pt>
                <c:pt idx="10573">
                  <c:v>52.865000000000002</c:v>
                </c:pt>
                <c:pt idx="10574">
                  <c:v>52.870000000000005</c:v>
                </c:pt>
                <c:pt idx="10575">
                  <c:v>52.875</c:v>
                </c:pt>
                <c:pt idx="10576">
                  <c:v>52.88</c:v>
                </c:pt>
                <c:pt idx="10577">
                  <c:v>52.885000000000005</c:v>
                </c:pt>
                <c:pt idx="10578">
                  <c:v>52.89</c:v>
                </c:pt>
                <c:pt idx="10579">
                  <c:v>52.895000000000003</c:v>
                </c:pt>
                <c:pt idx="10580">
                  <c:v>52.9</c:v>
                </c:pt>
                <c:pt idx="10581">
                  <c:v>52.905000000000001</c:v>
                </c:pt>
                <c:pt idx="10582">
                  <c:v>52.910000000000004</c:v>
                </c:pt>
                <c:pt idx="10583">
                  <c:v>52.914999999999999</c:v>
                </c:pt>
                <c:pt idx="10584">
                  <c:v>52.92</c:v>
                </c:pt>
                <c:pt idx="10585">
                  <c:v>52.925000000000004</c:v>
                </c:pt>
                <c:pt idx="10586">
                  <c:v>52.93</c:v>
                </c:pt>
                <c:pt idx="10587">
                  <c:v>52.935000000000002</c:v>
                </c:pt>
                <c:pt idx="10588">
                  <c:v>52.940000000000005</c:v>
                </c:pt>
                <c:pt idx="10589">
                  <c:v>52.945</c:v>
                </c:pt>
                <c:pt idx="10590">
                  <c:v>52.95</c:v>
                </c:pt>
                <c:pt idx="10591">
                  <c:v>52.955000000000005</c:v>
                </c:pt>
                <c:pt idx="10592">
                  <c:v>52.96</c:v>
                </c:pt>
                <c:pt idx="10593">
                  <c:v>52.965000000000003</c:v>
                </c:pt>
                <c:pt idx="10594">
                  <c:v>52.97</c:v>
                </c:pt>
                <c:pt idx="10595">
                  <c:v>52.975000000000001</c:v>
                </c:pt>
                <c:pt idx="10596">
                  <c:v>52.980000000000004</c:v>
                </c:pt>
                <c:pt idx="10597">
                  <c:v>52.984999999999999</c:v>
                </c:pt>
                <c:pt idx="10598">
                  <c:v>52.99</c:v>
                </c:pt>
              </c:numCache>
            </c:numRef>
          </c:xVal>
          <c:yVal>
            <c:numRef>
              <c:f>'ATMZ270Fixed '!$AD$13:$AD$10411</c:f>
              <c:numCache>
                <c:formatCode>General</c:formatCode>
                <c:ptCount val="10399"/>
                <c:pt idx="0">
                  <c:v>4.6359355776288262E-8</c:v>
                </c:pt>
                <c:pt idx="1">
                  <c:v>4.5780374091120744E-7</c:v>
                </c:pt>
                <c:pt idx="2">
                  <c:v>2.2153211903226524E-6</c:v>
                </c:pt>
                <c:pt idx="3">
                  <c:v>7.1209153664643646E-6</c:v>
                </c:pt>
                <c:pt idx="4">
                  <c:v>1.7368343314671566E-5</c:v>
                </c:pt>
                <c:pt idx="5">
                  <c:v>3.4699459887872847E-5</c:v>
                </c:pt>
                <c:pt idx="6">
                  <c:v>5.9678734868637534E-5</c:v>
                </c:pt>
                <c:pt idx="7">
                  <c:v>9.159297160770949E-5</c:v>
                </c:pt>
                <c:pt idx="8">
                  <c:v>1.2912507439663787E-4</c:v>
                </c:pt>
                <c:pt idx="9">
                  <c:v>1.7139821278238027E-4</c:v>
                </c:pt>
                <c:pt idx="10">
                  <c:v>2.1874635647656414E-4</c:v>
                </c:pt>
                <c:pt idx="11">
                  <c:v>2.7278941923330384E-4</c:v>
                </c:pt>
                <c:pt idx="12">
                  <c:v>3.3571816497203445E-4</c:v>
                </c:pt>
                <c:pt idx="13">
                  <c:v>4.0902967387071979E-4</c:v>
                </c:pt>
                <c:pt idx="14">
                  <c:v>4.9238156188324421E-4</c:v>
                </c:pt>
                <c:pt idx="15">
                  <c:v>5.8335539992306095E-4</c:v>
                </c:pt>
                <c:pt idx="16">
                  <c:v>6.783121392906344E-4</c:v>
                </c:pt>
                <c:pt idx="17">
                  <c:v>7.7371975101792317E-4</c:v>
                </c:pt>
                <c:pt idx="18">
                  <c:v>8.6714211002270503E-4</c:v>
                </c:pt>
                <c:pt idx="19">
                  <c:v>9.5743997775643813E-4</c:v>
                </c:pt>
                <c:pt idx="20">
                  <c:v>1.0442153378409957E-3</c:v>
                </c:pt>
                <c:pt idx="21">
                  <c:v>1.1268836761894319E-3</c:v>
                </c:pt>
                <c:pt idx="22">
                  <c:v>1.2039095698590085E-3</c:v>
                </c:pt>
                <c:pt idx="23">
                  <c:v>1.2727112900900025E-3</c:v>
                </c:pt>
                <c:pt idx="24">
                  <c:v>1.3303753044586902E-3</c:v>
                </c:pt>
                <c:pt idx="25">
                  <c:v>1.3747532772819876E-3</c:v>
                </c:pt>
                <c:pt idx="26">
                  <c:v>1.4053058827816843E-3</c:v>
                </c:pt>
                <c:pt idx="27">
                  <c:v>1.4232672957231165E-3</c:v>
                </c:pt>
                <c:pt idx="28">
                  <c:v>1.4310275861236798E-3</c:v>
                </c:pt>
                <c:pt idx="29">
                  <c:v>1.4310098436549972E-3</c:v>
                </c:pt>
                <c:pt idx="30">
                  <c:v>1.4246805178896541E-3</c:v>
                </c:pt>
                <c:pt idx="31">
                  <c:v>1.4123407168701585E-3</c:v>
                </c:pt>
                <c:pt idx="32">
                  <c:v>1.3937952405785087E-3</c:v>
                </c:pt>
                <c:pt idx="33">
                  <c:v>1.3693842897969241E-3</c:v>
                </c:pt>
                <c:pt idx="34">
                  <c:v>1.3407558043451344E-3</c:v>
                </c:pt>
                <c:pt idx="35">
                  <c:v>1.3109455566024349E-3</c:v>
                </c:pt>
                <c:pt idx="36">
                  <c:v>1.2835980711742626E-3</c:v>
                </c:pt>
                <c:pt idx="37">
                  <c:v>1.2616552714502893E-3</c:v>
                </c:pt>
                <c:pt idx="38">
                  <c:v>1.2462904838666526E-3</c:v>
                </c:pt>
                <c:pt idx="39">
                  <c:v>1.2367460204002862E-3</c:v>
                </c:pt>
                <c:pt idx="40">
                  <c:v>1.2311523373864433E-3</c:v>
                </c:pt>
                <c:pt idx="41">
                  <c:v>1.2278676167737773E-3</c:v>
                </c:pt>
                <c:pt idx="42">
                  <c:v>1.2265846919911599E-3</c:v>
                </c:pt>
                <c:pt idx="43">
                  <c:v>1.2285517283028512E-3</c:v>
                </c:pt>
                <c:pt idx="44">
                  <c:v>1.2358060502380775E-3</c:v>
                </c:pt>
                <c:pt idx="45">
                  <c:v>1.2499102129204804E-3</c:v>
                </c:pt>
                <c:pt idx="46">
                  <c:v>1.2709084655146666E-3</c:v>
                </c:pt>
                <c:pt idx="47">
                  <c:v>1.2970399032498706E-3</c:v>
                </c:pt>
                <c:pt idx="48">
                  <c:v>1.3252776802774729E-3</c:v>
                </c:pt>
                <c:pt idx="49">
                  <c:v>1.3523357845427483E-3</c:v>
                </c:pt>
                <c:pt idx="50">
                  <c:v>1.3756097159976935E-3</c:v>
                </c:pt>
                <c:pt idx="51">
                  <c:v>1.3936025735006516E-3</c:v>
                </c:pt>
                <c:pt idx="52">
                  <c:v>1.4057171162697177E-3</c:v>
                </c:pt>
                <c:pt idx="53">
                  <c:v>1.4116535551777164E-3</c:v>
                </c:pt>
                <c:pt idx="54">
                  <c:v>1.4108342948522977E-3</c:v>
                </c:pt>
                <c:pt idx="55">
                  <c:v>1.402262739319675E-3</c:v>
                </c:pt>
                <c:pt idx="56">
                  <c:v>1.3849706676682583E-3</c:v>
                </c:pt>
                <c:pt idx="57">
                  <c:v>1.3588463923965793E-3</c:v>
                </c:pt>
                <c:pt idx="58">
                  <c:v>1.3253883268287679E-3</c:v>
                </c:pt>
                <c:pt idx="59">
                  <c:v>1.2878560084884714E-3</c:v>
                </c:pt>
                <c:pt idx="60">
                  <c:v>1.2505646738201592E-3</c:v>
                </c:pt>
                <c:pt idx="61">
                  <c:v>1.2176562561067984E-3</c:v>
                </c:pt>
                <c:pt idx="62">
                  <c:v>1.1920516405529945E-3</c:v>
                </c:pt>
                <c:pt idx="63">
                  <c:v>1.1751238726766121E-3</c:v>
                </c:pt>
                <c:pt idx="64">
                  <c:v>1.1671186382112468E-3</c:v>
                </c:pt>
                <c:pt idx="65">
                  <c:v>1.1679112370582142E-3</c:v>
                </c:pt>
                <c:pt idx="66">
                  <c:v>1.1775916412799646E-3</c:v>
                </c:pt>
                <c:pt idx="67">
                  <c:v>1.1965033208132755E-3</c:v>
                </c:pt>
                <c:pt idx="68">
                  <c:v>1.224644544130876E-3</c:v>
                </c:pt>
                <c:pt idx="69">
                  <c:v>1.2607661891668792E-3</c:v>
                </c:pt>
                <c:pt idx="70">
                  <c:v>1.3018119460388917E-3</c:v>
                </c:pt>
                <c:pt idx="71">
                  <c:v>1.3432151647362867E-3</c:v>
                </c:pt>
                <c:pt idx="72">
                  <c:v>1.3800095272713988E-3</c:v>
                </c:pt>
                <c:pt idx="73">
                  <c:v>1.4081989635777699E-3</c:v>
                </c:pt>
                <c:pt idx="74">
                  <c:v>1.4257366303901506E-3</c:v>
                </c:pt>
                <c:pt idx="75">
                  <c:v>1.4326841036762228E-3</c:v>
                </c:pt>
                <c:pt idx="76">
                  <c:v>1.4304780811171128E-3</c:v>
                </c:pt>
                <c:pt idx="77">
                  <c:v>1.420659305912157E-3</c:v>
                </c:pt>
                <c:pt idx="78">
                  <c:v>1.4037814107712931E-3</c:v>
                </c:pt>
                <c:pt idx="79">
                  <c:v>1.3791784412145191E-3</c:v>
                </c:pt>
                <c:pt idx="80">
                  <c:v>1.3456832781747901E-3</c:v>
                </c:pt>
                <c:pt idx="81">
                  <c:v>1.3027707311610601E-3</c:v>
                </c:pt>
                <c:pt idx="82">
                  <c:v>1.2514689534924633E-3</c:v>
                </c:pt>
                <c:pt idx="83">
                  <c:v>1.1946003221006245E-3</c:v>
                </c:pt>
                <c:pt idx="84">
                  <c:v>1.1362251393300987E-3</c:v>
                </c:pt>
                <c:pt idx="85">
                  <c:v>1.0805376435838877E-3</c:v>
                </c:pt>
                <c:pt idx="86">
                  <c:v>1.0307492326847318E-3</c:v>
                </c:pt>
                <c:pt idx="87">
                  <c:v>9.8851756929922425E-4</c:v>
                </c:pt>
                <c:pt idx="88">
                  <c:v>9.5422808757808562E-4</c:v>
                </c:pt>
                <c:pt idx="89">
                  <c:v>9.2789366216494403E-4</c:v>
                </c:pt>
                <c:pt idx="90">
                  <c:v>9.0994290478236888E-4</c:v>
                </c:pt>
                <c:pt idx="91">
                  <c:v>9.013362366671443E-4</c:v>
                </c:pt>
                <c:pt idx="92">
                  <c:v>9.0308300377258636E-4</c:v>
                </c:pt>
                <c:pt idx="93">
                  <c:v>9.1552842311349843E-4</c:v>
                </c:pt>
                <c:pt idx="94">
                  <c:v>9.3775425317481245E-4</c:v>
                </c:pt>
                <c:pt idx="95">
                  <c:v>9.6748565703020165E-4</c:v>
                </c:pt>
                <c:pt idx="96">
                  <c:v>1.0017073439791064E-3</c:v>
                </c:pt>
                <c:pt idx="97">
                  <c:v>1.0376743195579295E-3</c:v>
                </c:pt>
                <c:pt idx="98">
                  <c:v>1.0737455443009755E-3</c:v>
                </c:pt>
                <c:pt idx="99">
                  <c:v>1.1096141222623345E-3</c:v>
                </c:pt>
                <c:pt idx="100">
                  <c:v>1.1458086978823653E-3</c:v>
                </c:pt>
                <c:pt idx="101">
                  <c:v>1.1827349434513071E-3</c:v>
                </c:pt>
                <c:pt idx="102">
                  <c:v>1.2198064212746692E-3</c:v>
                </c:pt>
                <c:pt idx="103">
                  <c:v>1.2551455194637609E-3</c:v>
                </c:pt>
                <c:pt idx="104">
                  <c:v>1.2860080859890752E-3</c:v>
                </c:pt>
                <c:pt idx="105">
                  <c:v>1.3097291236773665E-3</c:v>
                </c:pt>
                <c:pt idx="106">
                  <c:v>1.3247057967332493E-3</c:v>
                </c:pt>
                <c:pt idx="107">
                  <c:v>1.3308491281520684E-3</c:v>
                </c:pt>
                <c:pt idx="108">
                  <c:v>1.3292356464515828E-3</c:v>
                </c:pt>
                <c:pt idx="109">
                  <c:v>1.3211871385157149E-3</c:v>
                </c:pt>
                <c:pt idx="110">
                  <c:v>1.3073462213769036E-3</c:v>
                </c:pt>
                <c:pt idx="111">
                  <c:v>1.2873457017648757E-3</c:v>
                </c:pt>
                <c:pt idx="112">
                  <c:v>1.2602961660407505E-3</c:v>
                </c:pt>
                <c:pt idx="113">
                  <c:v>1.2257899624734444E-3</c:v>
                </c:pt>
                <c:pt idx="114">
                  <c:v>1.18484070137334E-3</c:v>
                </c:pt>
                <c:pt idx="115">
                  <c:v>1.1401882679206619E-3</c:v>
                </c:pt>
                <c:pt idx="116">
                  <c:v>1.0957133741268078E-3</c:v>
                </c:pt>
                <c:pt idx="117">
                  <c:v>1.0552593256775004E-3</c:v>
                </c:pt>
                <c:pt idx="118">
                  <c:v>1.0215512210791393E-3</c:v>
                </c:pt>
                <c:pt idx="119">
                  <c:v>9.9581068696397938E-4</c:v>
                </c:pt>
                <c:pt idx="120">
                  <c:v>9.7819225387344019E-4</c:v>
                </c:pt>
                <c:pt idx="121">
                  <c:v>9.6868773788889276E-4</c:v>
                </c:pt>
                <c:pt idx="122">
                  <c:v>9.6789637680848306E-4</c:v>
                </c:pt>
                <c:pt idx="123">
                  <c:v>9.7715123088847034E-4</c:v>
                </c:pt>
                <c:pt idx="124">
                  <c:v>9.9790705604171849E-4</c:v>
                </c:pt>
                <c:pt idx="125">
                  <c:v>1.030702300298704E-3</c:v>
                </c:pt>
                <c:pt idx="126">
                  <c:v>1.0742420244029003E-3</c:v>
                </c:pt>
                <c:pt idx="127">
                  <c:v>1.1251861983442642E-3</c:v>
                </c:pt>
                <c:pt idx="128">
                  <c:v>1.1788420986834872E-3</c:v>
                </c:pt>
                <c:pt idx="129">
                  <c:v>1.2303788161764475E-3</c:v>
                </c:pt>
                <c:pt idx="130">
                  <c:v>1.275949963027349E-3</c:v>
                </c:pt>
                <c:pt idx="131">
                  <c:v>1.3132606005257428E-3</c:v>
                </c:pt>
                <c:pt idx="132">
                  <c:v>1.3414283420984969E-3</c:v>
                </c:pt>
                <c:pt idx="133">
                  <c:v>1.3603309158539093E-3</c:v>
                </c:pt>
                <c:pt idx="134">
                  <c:v>1.3699060001056867E-3</c:v>
                </c:pt>
                <c:pt idx="135">
                  <c:v>1.3699064794216174E-3</c:v>
                </c:pt>
                <c:pt idx="136">
                  <c:v>1.3602722633581825E-3</c:v>
                </c:pt>
                <c:pt idx="137">
                  <c:v>1.341844435145248E-3</c:v>
                </c:pt>
                <c:pt idx="138">
                  <c:v>1.316938223933277E-3</c:v>
                </c:pt>
                <c:pt idx="139">
                  <c:v>1.2893098446535966E-3</c:v>
                </c:pt>
                <c:pt idx="140">
                  <c:v>1.263383146940317E-3</c:v>
                </c:pt>
                <c:pt idx="141">
                  <c:v>1.2430954964217813E-3</c:v>
                </c:pt>
                <c:pt idx="142">
                  <c:v>1.2309052165445551E-3</c:v>
                </c:pt>
                <c:pt idx="143">
                  <c:v>1.2273328356389912E-3</c:v>
                </c:pt>
                <c:pt idx="144">
                  <c:v>1.2311826092517852E-3</c:v>
                </c:pt>
                <c:pt idx="145">
                  <c:v>1.240392470572908E-3</c:v>
                </c:pt>
                <c:pt idx="146">
                  <c:v>1.2531558676324545E-3</c:v>
                </c:pt>
                <c:pt idx="147">
                  <c:v>1.2686685773698506E-3</c:v>
                </c:pt>
                <c:pt idx="148">
                  <c:v>1.2870522457045237E-3</c:v>
                </c:pt>
                <c:pt idx="149">
                  <c:v>1.3086137598650133E-3</c:v>
                </c:pt>
                <c:pt idx="150">
                  <c:v>1.3329875405474162E-3</c:v>
                </c:pt>
                <c:pt idx="151">
                  <c:v>1.3587095327265066E-3</c:v>
                </c:pt>
                <c:pt idx="152">
                  <c:v>1.3835121194410466E-3</c:v>
                </c:pt>
                <c:pt idx="153">
                  <c:v>1.405172643373402E-3</c:v>
                </c:pt>
                <c:pt idx="154">
                  <c:v>1.4223740855334017E-3</c:v>
                </c:pt>
                <c:pt idx="155">
                  <c:v>1.4350747984442863E-3</c:v>
                </c:pt>
                <c:pt idx="156">
                  <c:v>1.4442295532758999E-3</c:v>
                </c:pt>
                <c:pt idx="157">
                  <c:v>1.4510023036945945E-3</c:v>
                </c:pt>
                <c:pt idx="158">
                  <c:v>1.4558871785041363E-3</c:v>
                </c:pt>
                <c:pt idx="159">
                  <c:v>1.4583306829955454E-3</c:v>
                </c:pt>
                <c:pt idx="160">
                  <c:v>1.4571133662892222E-3</c:v>
                </c:pt>
                <c:pt idx="161">
                  <c:v>1.4511847810450883E-3</c:v>
                </c:pt>
                <c:pt idx="162">
                  <c:v>1.4404231004340672E-3</c:v>
                </c:pt>
                <c:pt idx="163">
                  <c:v>1.4258919578922272E-3</c:v>
                </c:pt>
                <c:pt idx="164">
                  <c:v>1.4094492459356301E-3</c:v>
                </c:pt>
                <c:pt idx="165">
                  <c:v>1.3929168378666056E-3</c:v>
                </c:pt>
                <c:pt idx="166">
                  <c:v>1.3772657802766685E-3</c:v>
                </c:pt>
                <c:pt idx="167">
                  <c:v>1.3622914645510993E-3</c:v>
                </c:pt>
                <c:pt idx="168">
                  <c:v>1.3470049626604975E-3</c:v>
                </c:pt>
                <c:pt idx="169">
                  <c:v>1.3305491873699068E-3</c:v>
                </c:pt>
                <c:pt idx="170">
                  <c:v>1.3130612701874316E-3</c:v>
                </c:pt>
                <c:pt idx="171">
                  <c:v>1.2958501115526088E-3</c:v>
                </c:pt>
                <c:pt idx="172">
                  <c:v>1.2807321631799263E-3</c:v>
                </c:pt>
                <c:pt idx="173">
                  <c:v>1.2689695906338827E-3</c:v>
                </c:pt>
                <c:pt idx="174">
                  <c:v>1.260481020927571E-3</c:v>
                </c:pt>
                <c:pt idx="175">
                  <c:v>1.2538087392930481E-3</c:v>
                </c:pt>
                <c:pt idx="176">
                  <c:v>1.2468578441324455E-3</c:v>
                </c:pt>
                <c:pt idx="177">
                  <c:v>1.2379839179905349E-3</c:v>
                </c:pt>
                <c:pt idx="178">
                  <c:v>1.2268561623796611E-3</c:v>
                </c:pt>
                <c:pt idx="179">
                  <c:v>1.2145969748093306E-3</c:v>
                </c:pt>
                <c:pt idx="180">
                  <c:v>1.2030806395480717E-3</c:v>
                </c:pt>
                <c:pt idx="181">
                  <c:v>1.1938353928883296E-3</c:v>
                </c:pt>
                <c:pt idx="182">
                  <c:v>1.187192235066005E-3</c:v>
                </c:pt>
                <c:pt idx="183">
                  <c:v>1.1820851914915885E-3</c:v>
                </c:pt>
                <c:pt idx="184">
                  <c:v>1.1765597319433805E-3</c:v>
                </c:pt>
                <c:pt idx="185">
                  <c:v>1.1687416908947182E-3</c:v>
                </c:pt>
                <c:pt idx="186">
                  <c:v>1.1577755266599489E-3</c:v>
                </c:pt>
                <c:pt idx="187">
                  <c:v>1.144203682621023E-3</c:v>
                </c:pt>
                <c:pt idx="188">
                  <c:v>1.1295795714625074E-3</c:v>
                </c:pt>
                <c:pt idx="189">
                  <c:v>1.115539391005248E-3</c:v>
                </c:pt>
                <c:pt idx="190">
                  <c:v>1.1028634648105426E-3</c:v>
                </c:pt>
                <c:pt idx="191">
                  <c:v>1.091172638061647E-3</c:v>
                </c:pt>
                <c:pt idx="192">
                  <c:v>1.0794835555543341E-3</c:v>
                </c:pt>
                <c:pt idx="193">
                  <c:v>1.0671107827023621E-3</c:v>
                </c:pt>
                <c:pt idx="194">
                  <c:v>1.054282895780935E-3</c:v>
                </c:pt>
                <c:pt idx="195">
                  <c:v>1.0422443655500034E-3</c:v>
                </c:pt>
                <c:pt idx="196">
                  <c:v>1.0328027212138016E-3</c:v>
                </c:pt>
                <c:pt idx="197">
                  <c:v>1.0274425750516861E-3</c:v>
                </c:pt>
                <c:pt idx="198">
                  <c:v>1.0265196357159654E-3</c:v>
                </c:pt>
                <c:pt idx="199">
                  <c:v>1.0291212485643221E-3</c:v>
                </c:pt>
                <c:pt idx="200">
                  <c:v>1.0337070509854002E-3</c:v>
                </c:pt>
                <c:pt idx="201">
                  <c:v>1.0391193401872384E-3</c:v>
                </c:pt>
                <c:pt idx="202">
                  <c:v>1.0453430072425126E-3</c:v>
                </c:pt>
                <c:pt idx="203">
                  <c:v>1.0535432651908863E-3</c:v>
                </c:pt>
                <c:pt idx="204">
                  <c:v>1.0653487362623194E-3</c:v>
                </c:pt>
                <c:pt idx="205">
                  <c:v>1.0818045967115951E-3</c:v>
                </c:pt>
                <c:pt idx="206">
                  <c:v>1.102613481056076E-3</c:v>
                </c:pt>
                <c:pt idx="207">
                  <c:v>1.1261355010205797E-3</c:v>
                </c:pt>
                <c:pt idx="208">
                  <c:v>1.1501847812528416E-3</c:v>
                </c:pt>
                <c:pt idx="209">
                  <c:v>1.173171824510987E-3</c:v>
                </c:pt>
                <c:pt idx="210">
                  <c:v>1.1949212730673561E-3</c:v>
                </c:pt>
                <c:pt idx="211">
                  <c:v>1.2166946905062921E-3</c:v>
                </c:pt>
                <c:pt idx="212">
                  <c:v>1.2404359980210228E-3</c:v>
                </c:pt>
                <c:pt idx="213">
                  <c:v>1.2676622554310809E-3</c:v>
                </c:pt>
                <c:pt idx="214">
                  <c:v>1.2985601102770384E-3</c:v>
                </c:pt>
                <c:pt idx="215">
                  <c:v>1.3317660057827433E-3</c:v>
                </c:pt>
                <c:pt idx="216">
                  <c:v>1.3649336039996509E-3</c:v>
                </c:pt>
                <c:pt idx="217">
                  <c:v>1.395717033870505E-3</c:v>
                </c:pt>
                <c:pt idx="218">
                  <c:v>1.4226276741523206E-3</c:v>
                </c:pt>
                <c:pt idx="219">
                  <c:v>1.4453327640013621E-3</c:v>
                </c:pt>
                <c:pt idx="220">
                  <c:v>1.4642294958834184E-3</c:v>
                </c:pt>
                <c:pt idx="221">
                  <c:v>1.4795662360557302E-3</c:v>
                </c:pt>
                <c:pt idx="222">
                  <c:v>1.4907410033860294E-3</c:v>
                </c:pt>
                <c:pt idx="223">
                  <c:v>1.496292102287844E-3</c:v>
                </c:pt>
                <c:pt idx="224">
                  <c:v>1.4945859345779006E-3</c:v>
                </c:pt>
                <c:pt idx="225">
                  <c:v>1.484807688452766E-3</c:v>
                </c:pt>
                <c:pt idx="226">
                  <c:v>1.4677139521253075E-3</c:v>
                </c:pt>
                <c:pt idx="227">
                  <c:v>1.4455909273162414E-3</c:v>
                </c:pt>
                <c:pt idx="228">
                  <c:v>1.4212688299274656E-3</c:v>
                </c:pt>
                <c:pt idx="229">
                  <c:v>1.3968006102985486E-3</c:v>
                </c:pt>
                <c:pt idx="230">
                  <c:v>1.3726711276926022E-3</c:v>
                </c:pt>
                <c:pt idx="231">
                  <c:v>1.3479459937689327E-3</c:v>
                </c:pt>
                <c:pt idx="232">
                  <c:v>1.3211786614979221E-3</c:v>
                </c:pt>
                <c:pt idx="233">
                  <c:v>1.291499751865361E-3</c:v>
                </c:pt>
                <c:pt idx="234">
                  <c:v>1.2592804863912541E-3</c:v>
                </c:pt>
                <c:pt idx="235">
                  <c:v>1.2261212475248512E-3</c:v>
                </c:pt>
                <c:pt idx="236">
                  <c:v>1.1942817342600962E-3</c:v>
                </c:pt>
                <c:pt idx="237">
                  <c:v>1.1657868469462796E-3</c:v>
                </c:pt>
                <c:pt idx="238">
                  <c:v>1.1415865620674536E-3</c:v>
                </c:pt>
                <c:pt idx="239">
                  <c:v>1.1213211141972723E-3</c:v>
                </c:pt>
                <c:pt idx="240">
                  <c:v>1.1038854487099735E-3</c:v>
                </c:pt>
                <c:pt idx="241">
                  <c:v>1.0883659185015281E-3</c:v>
                </c:pt>
                <c:pt idx="242">
                  <c:v>1.0748062620651909E-3</c:v>
                </c:pt>
                <c:pt idx="243">
                  <c:v>1.064416168209494E-3</c:v>
                </c:pt>
                <c:pt idx="244">
                  <c:v>1.0590353757946177E-3</c:v>
                </c:pt>
                <c:pt idx="245">
                  <c:v>1.0601296594021266E-3</c:v>
                </c:pt>
                <c:pt idx="246">
                  <c:v>1.0679664446504556E-3</c:v>
                </c:pt>
                <c:pt idx="247">
                  <c:v>1.0814835229158916E-3</c:v>
                </c:pt>
                <c:pt idx="248">
                  <c:v>1.0988863987966598E-3</c:v>
                </c:pt>
                <c:pt idx="249">
                  <c:v>1.1185818749699294E-3</c:v>
                </c:pt>
                <c:pt idx="250">
                  <c:v>1.1398970900991263E-3</c:v>
                </c:pt>
                <c:pt idx="251">
                  <c:v>1.1631493912423981E-3</c:v>
                </c:pt>
                <c:pt idx="252">
                  <c:v>1.1889907991459508E-3</c:v>
                </c:pt>
                <c:pt idx="253">
                  <c:v>1.2173821791123113E-3</c:v>
                </c:pt>
                <c:pt idx="254">
                  <c:v>1.2468521397797875E-3</c:v>
                </c:pt>
                <c:pt idx="255">
                  <c:v>1.2746323979336146E-3</c:v>
                </c:pt>
                <c:pt idx="256">
                  <c:v>1.2976532352714522E-3</c:v>
                </c:pt>
                <c:pt idx="257">
                  <c:v>1.3137519682442811E-3</c:v>
                </c:pt>
                <c:pt idx="258">
                  <c:v>1.32241005210543E-3</c:v>
                </c:pt>
                <c:pt idx="259">
                  <c:v>1.3246802162274129E-3</c:v>
                </c:pt>
                <c:pt idx="260">
                  <c:v>1.3223944186229663E-3</c:v>
                </c:pt>
                <c:pt idx="261">
                  <c:v>1.3171303137106138E-3</c:v>
                </c:pt>
                <c:pt idx="262">
                  <c:v>1.309512179549395E-3</c:v>
                </c:pt>
                <c:pt idx="263">
                  <c:v>1.2992057190940884E-3</c:v>
                </c:pt>
                <c:pt idx="264">
                  <c:v>1.285565670174264E-3</c:v>
                </c:pt>
                <c:pt idx="265">
                  <c:v>1.2685505991047478E-3</c:v>
                </c:pt>
                <c:pt idx="266">
                  <c:v>1.2494087234080048E-3</c:v>
                </c:pt>
                <c:pt idx="267">
                  <c:v>1.2306662099196141E-3</c:v>
                </c:pt>
                <c:pt idx="268">
                  <c:v>1.2152900151573274E-3</c:v>
                </c:pt>
                <c:pt idx="269">
                  <c:v>1.2054935205743846E-3</c:v>
                </c:pt>
                <c:pt idx="270">
                  <c:v>1.2018751422176179E-3</c:v>
                </c:pt>
                <c:pt idx="271">
                  <c:v>1.2033459313956414E-3</c:v>
                </c:pt>
                <c:pt idx="272">
                  <c:v>1.207875810237334E-3</c:v>
                </c:pt>
                <c:pt idx="273">
                  <c:v>1.2135863718725822E-3</c:v>
                </c:pt>
                <c:pt idx="274">
                  <c:v>1.2195149361671723E-3</c:v>
                </c:pt>
                <c:pt idx="275">
                  <c:v>1.2256537109712961E-3</c:v>
                </c:pt>
                <c:pt idx="276">
                  <c:v>1.2323370410957598E-3</c:v>
                </c:pt>
                <c:pt idx="277">
                  <c:v>1.2394065448181461E-3</c:v>
                </c:pt>
                <c:pt idx="278">
                  <c:v>1.2456803297665616E-3</c:v>
                </c:pt>
                <c:pt idx="279">
                  <c:v>1.2490821948201091E-3</c:v>
                </c:pt>
                <c:pt idx="280">
                  <c:v>1.2474263287562189E-3</c:v>
                </c:pt>
                <c:pt idx="281">
                  <c:v>1.2394724938721185E-3</c:v>
                </c:pt>
                <c:pt idx="282">
                  <c:v>1.2257116671916118E-3</c:v>
                </c:pt>
                <c:pt idx="283">
                  <c:v>1.208464105630276E-3</c:v>
                </c:pt>
                <c:pt idx="284">
                  <c:v>1.1911857332265712E-3</c:v>
                </c:pt>
                <c:pt idx="285">
                  <c:v>1.17730503929244E-3</c:v>
                </c:pt>
                <c:pt idx="286">
                  <c:v>1.1691835855572796E-3</c:v>
                </c:pt>
                <c:pt idx="287">
                  <c:v>1.1676548764487725E-3</c:v>
                </c:pt>
                <c:pt idx="288">
                  <c:v>1.1722413941782741E-3</c:v>
                </c:pt>
                <c:pt idx="289">
                  <c:v>1.1818867875716709E-3</c:v>
                </c:pt>
                <c:pt idx="290">
                  <c:v>1.1957938858908079E-3</c:v>
                </c:pt>
                <c:pt idx="291">
                  <c:v>1.2138038034427659E-3</c:v>
                </c:pt>
                <c:pt idx="292">
                  <c:v>1.236061588778891E-3</c:v>
                </c:pt>
                <c:pt idx="293">
                  <c:v>1.2622634139611028E-3</c:v>
                </c:pt>
                <c:pt idx="294">
                  <c:v>1.2910392673937579E-3</c:v>
                </c:pt>
                <c:pt idx="295">
                  <c:v>1.3199130913793102E-3</c:v>
                </c:pt>
                <c:pt idx="296">
                  <c:v>1.3459253991669206E-3</c:v>
                </c:pt>
                <c:pt idx="297">
                  <c:v>1.366605825819282E-3</c:v>
                </c:pt>
                <c:pt idx="298">
                  <c:v>1.3807570790900327E-3</c:v>
                </c:pt>
                <c:pt idx="299">
                  <c:v>1.3885983172000449E-3</c:v>
                </c:pt>
                <c:pt idx="300">
                  <c:v>1.3911965225014799E-3</c:v>
                </c:pt>
                <c:pt idx="301">
                  <c:v>1.3895043292325062E-3</c:v>
                </c:pt>
                <c:pt idx="302">
                  <c:v>1.3835717496299615E-3</c:v>
                </c:pt>
                <c:pt idx="303">
                  <c:v>1.3724523624414453E-3</c:v>
                </c:pt>
                <c:pt idx="304">
                  <c:v>1.3548112915751167E-3</c:v>
                </c:pt>
                <c:pt idx="305">
                  <c:v>1.3297858036876949E-3</c:v>
                </c:pt>
                <c:pt idx="306">
                  <c:v>1.2976723591123236E-3</c:v>
                </c:pt>
                <c:pt idx="307">
                  <c:v>1.260142454123137E-3</c:v>
                </c:pt>
                <c:pt idx="308">
                  <c:v>1.2198312590255861E-3</c:v>
                </c:pt>
                <c:pt idx="309">
                  <c:v>1.1794882366838895E-3</c:v>
                </c:pt>
                <c:pt idx="310">
                  <c:v>1.1411762879632971E-3</c:v>
                </c:pt>
                <c:pt idx="311">
                  <c:v>1.1059916808844538E-3</c:v>
                </c:pt>
                <c:pt idx="312">
                  <c:v>1.074445928568084E-3</c:v>
                </c:pt>
                <c:pt idx="313">
                  <c:v>1.0472000162471109E-3</c:v>
                </c:pt>
                <c:pt idx="314">
                  <c:v>1.0256256890655013E-3</c:v>
                </c:pt>
                <c:pt idx="315">
                  <c:v>1.0118004819764858E-3</c:v>
                </c:pt>
                <c:pt idx="316">
                  <c:v>1.0078809869881716E-3</c:v>
                </c:pt>
                <c:pt idx="317">
                  <c:v>1.0151739959765422E-3</c:v>
                </c:pt>
                <c:pt idx="318">
                  <c:v>1.0334535292537185E-3</c:v>
                </c:pt>
                <c:pt idx="319">
                  <c:v>1.0609741113986717E-3</c:v>
                </c:pt>
                <c:pt idx="320">
                  <c:v>1.0951519776049301E-3</c:v>
                </c:pt>
                <c:pt idx="321">
                  <c:v>1.1334403450395489E-3</c:v>
                </c:pt>
                <c:pt idx="322">
                  <c:v>1.1739487545705423E-3</c:v>
                </c:pt>
                <c:pt idx="323">
                  <c:v>1.2155694542713097E-3</c:v>
                </c:pt>
                <c:pt idx="324">
                  <c:v>1.2575426709743932E-3</c:v>
                </c:pt>
                <c:pt idx="325">
                  <c:v>1.2987010416159455E-3</c:v>
                </c:pt>
                <c:pt idx="326">
                  <c:v>1.3369218160321085E-3</c:v>
                </c:pt>
                <c:pt idx="327">
                  <c:v>1.3692747605600966E-3</c:v>
                </c:pt>
                <c:pt idx="328">
                  <c:v>1.3929568774772596E-3</c:v>
                </c:pt>
                <c:pt idx="329">
                  <c:v>1.4065522228518959E-3</c:v>
                </c:pt>
                <c:pt idx="330">
                  <c:v>1.4108289246571957E-3</c:v>
                </c:pt>
                <c:pt idx="331">
                  <c:v>1.4084948329165401E-3</c:v>
                </c:pt>
                <c:pt idx="332">
                  <c:v>1.4030241737058335E-3</c:v>
                </c:pt>
                <c:pt idx="333">
                  <c:v>1.3972888181987698E-3</c:v>
                </c:pt>
                <c:pt idx="334">
                  <c:v>1.3927502953404805E-3</c:v>
                </c:pt>
                <c:pt idx="335">
                  <c:v>1.3895220324265441E-3</c:v>
                </c:pt>
                <c:pt idx="336">
                  <c:v>1.3870960669572338E-3</c:v>
                </c:pt>
                <c:pt idx="337">
                  <c:v>1.3852144980547696E-3</c:v>
                </c:pt>
                <c:pt idx="338">
                  <c:v>1.3843639573431262E-3</c:v>
                </c:pt>
                <c:pt idx="339">
                  <c:v>1.3855943044863359E-3</c:v>
                </c:pt>
                <c:pt idx="340">
                  <c:v>1.3897532478524294E-3</c:v>
                </c:pt>
                <c:pt idx="341">
                  <c:v>1.3966330457545187E-3</c:v>
                </c:pt>
                <c:pt idx="342">
                  <c:v>1.4045889702816166E-3</c:v>
                </c:pt>
                <c:pt idx="343">
                  <c:v>1.4108878518134806E-3</c:v>
                </c:pt>
                <c:pt idx="344">
                  <c:v>1.4126674845897232E-3</c:v>
                </c:pt>
                <c:pt idx="345">
                  <c:v>1.4081096115918718E-3</c:v>
                </c:pt>
                <c:pt idx="346">
                  <c:v>1.3972747612298944E-3</c:v>
                </c:pt>
                <c:pt idx="347">
                  <c:v>1.3820701675384774E-3</c:v>
                </c:pt>
                <c:pt idx="348">
                  <c:v>1.3652619608411456E-3</c:v>
                </c:pt>
                <c:pt idx="349">
                  <c:v>1.3491397168506726E-3</c:v>
                </c:pt>
                <c:pt idx="350">
                  <c:v>1.334653626328144E-3</c:v>
                </c:pt>
                <c:pt idx="351">
                  <c:v>1.3214189162105219E-3</c:v>
                </c:pt>
                <c:pt idx="352">
                  <c:v>1.3084745093111644E-3</c:v>
                </c:pt>
                <c:pt idx="353">
                  <c:v>1.295327425394562E-3</c:v>
                </c:pt>
                <c:pt idx="354">
                  <c:v>1.2826464915104748E-3</c:v>
                </c:pt>
                <c:pt idx="355">
                  <c:v>1.2721957629498561E-3</c:v>
                </c:pt>
                <c:pt idx="356">
                  <c:v>1.2660661461952954E-3</c:v>
                </c:pt>
                <c:pt idx="357">
                  <c:v>1.2655802722035495E-3</c:v>
                </c:pt>
                <c:pt idx="358">
                  <c:v>1.2704176916534871E-3</c:v>
                </c:pt>
                <c:pt idx="359">
                  <c:v>1.278525578109089E-3</c:v>
                </c:pt>
                <c:pt idx="360">
                  <c:v>1.2869726640891844E-3</c:v>
                </c:pt>
                <c:pt idx="361">
                  <c:v>1.2932774762559262E-3</c:v>
                </c:pt>
                <c:pt idx="362">
                  <c:v>1.2964545973491871E-3</c:v>
                </c:pt>
                <c:pt idx="363">
                  <c:v>1.2972063389786858E-3</c:v>
                </c:pt>
                <c:pt idx="364">
                  <c:v>1.2971519236168513E-3</c:v>
                </c:pt>
                <c:pt idx="365">
                  <c:v>1.2975277953957093E-3</c:v>
                </c:pt>
                <c:pt idx="366">
                  <c:v>1.2981318688892701E-3</c:v>
                </c:pt>
                <c:pt idx="367">
                  <c:v>1.2971475597613879E-3</c:v>
                </c:pt>
                <c:pt idx="368">
                  <c:v>1.2919408513941679E-3</c:v>
                </c:pt>
                <c:pt idx="369">
                  <c:v>1.2804050449406043E-3</c:v>
                </c:pt>
                <c:pt idx="370">
                  <c:v>1.2621401238743729E-3</c:v>
                </c:pt>
                <c:pt idx="371">
                  <c:v>1.2387407396207701E-3</c:v>
                </c:pt>
                <c:pt idx="372">
                  <c:v>1.2129818064596325E-3</c:v>
                </c:pt>
                <c:pt idx="373">
                  <c:v>1.1874528689359608E-3</c:v>
                </c:pt>
                <c:pt idx="374">
                  <c:v>1.1634699191120489E-3</c:v>
                </c:pt>
                <c:pt idx="375">
                  <c:v>1.1408374106990607E-3</c:v>
                </c:pt>
                <c:pt idx="376">
                  <c:v>1.1185626646428534E-3</c:v>
                </c:pt>
                <c:pt idx="377">
                  <c:v>1.0961006026646387E-3</c:v>
                </c:pt>
                <c:pt idx="378">
                  <c:v>1.0743794023212532E-3</c:v>
                </c:pt>
                <c:pt idx="379">
                  <c:v>1.0559502176881444E-3</c:v>
                </c:pt>
                <c:pt idx="380">
                  <c:v>1.044134535098088E-3</c:v>
                </c:pt>
                <c:pt idx="381">
                  <c:v>1.0416826089562519E-3</c:v>
                </c:pt>
                <c:pt idx="382">
                  <c:v>1.0497004343975344E-3</c:v>
                </c:pt>
                <c:pt idx="383">
                  <c:v>1.0673514632505063E-3</c:v>
                </c:pt>
                <c:pt idx="384">
                  <c:v>1.0923813375208207E-3</c:v>
                </c:pt>
                <c:pt idx="385">
                  <c:v>1.1221296013573811E-3</c:v>
                </c:pt>
                <c:pt idx="386">
                  <c:v>1.1544919590771227E-3</c:v>
                </c:pt>
                <c:pt idx="387">
                  <c:v>1.1883182148736753E-3</c:v>
                </c:pt>
                <c:pt idx="388">
                  <c:v>1.2230271089246631E-3</c:v>
                </c:pt>
                <c:pt idx="389">
                  <c:v>1.2576636004870637E-3</c:v>
                </c:pt>
                <c:pt idx="390">
                  <c:v>1.2900083860039693E-3</c:v>
                </c:pt>
                <c:pt idx="391">
                  <c:v>1.3164653161241238E-3</c:v>
                </c:pt>
                <c:pt idx="392">
                  <c:v>1.3330052013757236E-3</c:v>
                </c:pt>
                <c:pt idx="393">
                  <c:v>1.3366618287036069E-3</c:v>
                </c:pt>
                <c:pt idx="394">
                  <c:v>1.326672817489729E-3</c:v>
                </c:pt>
                <c:pt idx="395">
                  <c:v>1.3046013781156808E-3</c:v>
                </c:pt>
                <c:pt idx="396">
                  <c:v>1.2734253368190012E-3</c:v>
                </c:pt>
                <c:pt idx="397">
                  <c:v>1.2361593434384269E-3</c:v>
                </c:pt>
                <c:pt idx="398">
                  <c:v>1.1947512430340254E-3</c:v>
                </c:pt>
                <c:pt idx="399">
                  <c:v>1.1498489661179092E-3</c:v>
                </c:pt>
                <c:pt idx="400">
                  <c:v>1.101571201947395E-3</c:v>
                </c:pt>
                <c:pt idx="401">
                  <c:v>1.05075999259054E-3</c:v>
                </c:pt>
                <c:pt idx="402">
                  <c:v>9.9989119055152588E-4</c:v>
                </c:pt>
                <c:pt idx="403">
                  <c:v>9.5305098946730875E-4</c:v>
                </c:pt>
                <c:pt idx="404">
                  <c:v>9.1489263107150489E-4</c:v>
                </c:pt>
                <c:pt idx="405">
                  <c:v>8.8907044519200538E-4</c:v>
                </c:pt>
                <c:pt idx="406">
                  <c:v>8.7701554823755483E-4</c:v>
                </c:pt>
                <c:pt idx="407">
                  <c:v>8.7772866672008326E-4</c:v>
                </c:pt>
                <c:pt idx="408">
                  <c:v>8.886563880914826E-4</c:v>
                </c:pt>
                <c:pt idx="409">
                  <c:v>9.071441780906783E-4</c:v>
                </c:pt>
                <c:pt idx="410">
                  <c:v>9.3163882475567699E-4</c:v>
                </c:pt>
                <c:pt idx="411">
                  <c:v>9.6191828180678892E-4</c:v>
                </c:pt>
                <c:pt idx="412">
                  <c:v>9.982725394777328E-4</c:v>
                </c:pt>
                <c:pt idx="413">
                  <c:v>1.0402291963120223E-3</c:v>
                </c:pt>
                <c:pt idx="414">
                  <c:v>1.0856251376249371E-3</c:v>
                </c:pt>
                <c:pt idx="415">
                  <c:v>1.1306618468807463E-3</c:v>
                </c:pt>
                <c:pt idx="416">
                  <c:v>1.1710423809588248E-3</c:v>
                </c:pt>
                <c:pt idx="417">
                  <c:v>1.2035402863904093E-3</c:v>
                </c:pt>
                <c:pt idx="418">
                  <c:v>1.2270435170312608E-3</c:v>
                </c:pt>
                <c:pt idx="419">
                  <c:v>1.2425353464449512E-3</c:v>
                </c:pt>
                <c:pt idx="420">
                  <c:v>1.2521845562013325E-3</c:v>
                </c:pt>
                <c:pt idx="421">
                  <c:v>1.2581134340672098E-3</c:v>
                </c:pt>
                <c:pt idx="422">
                  <c:v>1.2614408502294443E-3</c:v>
                </c:pt>
                <c:pt idx="423">
                  <c:v>1.2620884656116391E-3</c:v>
                </c:pt>
                <c:pt idx="424">
                  <c:v>1.2594550357482291E-3</c:v>
                </c:pt>
                <c:pt idx="425">
                  <c:v>1.253494734913829E-3</c:v>
                </c:pt>
                <c:pt idx="426">
                  <c:v>1.2454785981860117E-3</c:v>
                </c:pt>
                <c:pt idx="427">
                  <c:v>1.2379400532431157E-3</c:v>
                </c:pt>
                <c:pt idx="428">
                  <c:v>1.2338080858129764E-3</c:v>
                </c:pt>
                <c:pt idx="429">
                  <c:v>1.2351973037740571E-3</c:v>
                </c:pt>
                <c:pt idx="430">
                  <c:v>1.2424951617403203E-3</c:v>
                </c:pt>
                <c:pt idx="431">
                  <c:v>1.2542683073996114E-3</c:v>
                </c:pt>
                <c:pt idx="432">
                  <c:v>1.2681399318931255E-3</c:v>
                </c:pt>
                <c:pt idx="433">
                  <c:v>1.2822076239279634E-3</c:v>
                </c:pt>
                <c:pt idx="434">
                  <c:v>1.2961395265850995E-3</c:v>
                </c:pt>
                <c:pt idx="435">
                  <c:v>1.3112202794661259E-3</c:v>
                </c:pt>
                <c:pt idx="436">
                  <c:v>1.3292931601044708E-3</c:v>
                </c:pt>
                <c:pt idx="437">
                  <c:v>1.3512782546911475E-3</c:v>
                </c:pt>
                <c:pt idx="438">
                  <c:v>1.3762012264713918E-3</c:v>
                </c:pt>
                <c:pt idx="439">
                  <c:v>1.4013458550755187E-3</c:v>
                </c:pt>
                <c:pt idx="440">
                  <c:v>1.4234596368184955E-3</c:v>
                </c:pt>
                <c:pt idx="441">
                  <c:v>1.4402496393011298E-3</c:v>
                </c:pt>
                <c:pt idx="442">
                  <c:v>1.4512666286108896E-3</c:v>
                </c:pt>
                <c:pt idx="443">
                  <c:v>1.4578040217451376E-3</c:v>
                </c:pt>
                <c:pt idx="444">
                  <c:v>1.462007724624454E-3</c:v>
                </c:pt>
                <c:pt idx="445">
                  <c:v>1.4656042248079703E-3</c:v>
                </c:pt>
                <c:pt idx="446">
                  <c:v>1.4688210816902378E-3</c:v>
                </c:pt>
                <c:pt idx="447">
                  <c:v>1.4701782064710193E-3</c:v>
                </c:pt>
                <c:pt idx="448">
                  <c:v>1.4673070486423715E-3</c:v>
                </c:pt>
                <c:pt idx="449">
                  <c:v>1.458224992191092E-3</c:v>
                </c:pt>
                <c:pt idx="450">
                  <c:v>1.4423866751692798E-3</c:v>
                </c:pt>
                <c:pt idx="451">
                  <c:v>1.4210276101717277E-3</c:v>
                </c:pt>
                <c:pt idx="452">
                  <c:v>1.3965539987977793E-3</c:v>
                </c:pt>
                <c:pt idx="453">
                  <c:v>1.3713015924168429E-3</c:v>
                </c:pt>
                <c:pt idx="454">
                  <c:v>1.3464883898859177E-3</c:v>
                </c:pt>
                <c:pt idx="455">
                  <c:v>1.3220488621902983E-3</c:v>
                </c:pt>
                <c:pt idx="456">
                  <c:v>1.2973798459693631E-3</c:v>
                </c:pt>
                <c:pt idx="457">
                  <c:v>1.2724345110589289E-3</c:v>
                </c:pt>
                <c:pt idx="458">
                  <c:v>1.2484694506849172E-3</c:v>
                </c:pt>
                <c:pt idx="459">
                  <c:v>1.2279751069473848E-3</c:v>
                </c:pt>
                <c:pt idx="460">
                  <c:v>1.2137511628426175E-3</c:v>
                </c:pt>
                <c:pt idx="461">
                  <c:v>1.2075733995033416E-3</c:v>
                </c:pt>
                <c:pt idx="462">
                  <c:v>1.209159915449059E-3</c:v>
                </c:pt>
                <c:pt idx="463">
                  <c:v>1.2160695569584899E-3</c:v>
                </c:pt>
                <c:pt idx="464">
                  <c:v>1.2246778983721633E-3</c:v>
                </c:pt>
                <c:pt idx="465">
                  <c:v>1.2316905819837682E-3</c:v>
                </c:pt>
                <c:pt idx="466">
                  <c:v>1.2353602692384421E-3</c:v>
                </c:pt>
                <c:pt idx="467">
                  <c:v>1.2357822093385039E-3</c:v>
                </c:pt>
                <c:pt idx="468">
                  <c:v>1.2341372852120731E-3</c:v>
                </c:pt>
                <c:pt idx="469">
                  <c:v>1.2313982219051627E-3</c:v>
                </c:pt>
                <c:pt idx="470">
                  <c:v>1.2273780786378947E-3</c:v>
                </c:pt>
                <c:pt idx="471">
                  <c:v>1.2207271276614821E-3</c:v>
                </c:pt>
                <c:pt idx="472">
                  <c:v>1.2098548760255423E-3</c:v>
                </c:pt>
                <c:pt idx="473">
                  <c:v>1.1942461655052856E-3</c:v>
                </c:pt>
                <c:pt idx="474">
                  <c:v>1.1753784312267697E-3</c:v>
                </c:pt>
                <c:pt idx="475">
                  <c:v>1.156535689393137E-3</c:v>
                </c:pt>
                <c:pt idx="476">
                  <c:v>1.1414863533872682E-3</c:v>
                </c:pt>
                <c:pt idx="477">
                  <c:v>1.1327556746548947E-3</c:v>
                </c:pt>
                <c:pt idx="478">
                  <c:v>1.130399586150792E-3</c:v>
                </c:pt>
                <c:pt idx="479">
                  <c:v>1.1319440767397827E-3</c:v>
                </c:pt>
                <c:pt idx="480">
                  <c:v>1.1336188490360137E-3</c:v>
                </c:pt>
                <c:pt idx="481">
                  <c:v>1.1322071359169898E-3</c:v>
                </c:pt>
                <c:pt idx="482">
                  <c:v>1.126421204479852E-3</c:v>
                </c:pt>
                <c:pt idx="483">
                  <c:v>1.1171025159754158E-3</c:v>
                </c:pt>
                <c:pt idx="484">
                  <c:v>1.106337322928009E-3</c:v>
                </c:pt>
                <c:pt idx="485">
                  <c:v>1.0961392418034452E-3</c:v>
                </c:pt>
                <c:pt idx="486">
                  <c:v>1.0874049161794679E-3</c:v>
                </c:pt>
                <c:pt idx="487">
                  <c:v>1.0796605726813768E-3</c:v>
                </c:pt>
                <c:pt idx="488">
                  <c:v>1.0717532977100733E-3</c:v>
                </c:pt>
                <c:pt idx="489">
                  <c:v>1.0630410725233368E-3</c:v>
                </c:pt>
                <c:pt idx="490">
                  <c:v>1.0542909689264764E-3</c:v>
                </c:pt>
                <c:pt idx="491">
                  <c:v>1.0476992817157083E-3</c:v>
                </c:pt>
                <c:pt idx="492">
                  <c:v>1.045957241925256E-3</c:v>
                </c:pt>
                <c:pt idx="493">
                  <c:v>1.050840980071569E-3</c:v>
                </c:pt>
                <c:pt idx="494">
                  <c:v>1.06209719201985E-3</c:v>
                </c:pt>
                <c:pt idx="495">
                  <c:v>1.0772726700539117E-3</c:v>
                </c:pt>
                <c:pt idx="496">
                  <c:v>1.0926821257114061E-3</c:v>
                </c:pt>
                <c:pt idx="497">
                  <c:v>1.1050561221513885E-3</c:v>
                </c:pt>
                <c:pt idx="498">
                  <c:v>1.1129198874944783E-3</c:v>
                </c:pt>
                <c:pt idx="499">
                  <c:v>1.1168515756440056E-3</c:v>
                </c:pt>
                <c:pt idx="500">
                  <c:v>1.1184943839763406E-3</c:v>
                </c:pt>
                <c:pt idx="501">
                  <c:v>1.1190251490419251E-3</c:v>
                </c:pt>
                <c:pt idx="502">
                  <c:v>1.1180689682755206E-3</c:v>
                </c:pt>
                <c:pt idx="503">
                  <c:v>1.1136998847699419E-3</c:v>
                </c:pt>
                <c:pt idx="504">
                  <c:v>1.1034974174809172E-3</c:v>
                </c:pt>
                <c:pt idx="505">
                  <c:v>1.0860516256332945E-3</c:v>
                </c:pt>
                <c:pt idx="506">
                  <c:v>1.0621254341456805E-3</c:v>
                </c:pt>
                <c:pt idx="507">
                  <c:v>1.0348252397875477E-3</c:v>
                </c:pt>
                <c:pt idx="508">
                  <c:v>1.0085786721786521E-3</c:v>
                </c:pt>
                <c:pt idx="509">
                  <c:v>9.874481369056675E-4</c:v>
                </c:pt>
                <c:pt idx="510">
                  <c:v>9.737471296760729E-4</c:v>
                </c:pt>
                <c:pt idx="511">
                  <c:v>9.6766593139229872E-4</c:v>
                </c:pt>
                <c:pt idx="512">
                  <c:v>9.6798700487564797E-4</c:v>
                </c:pt>
                <c:pt idx="513">
                  <c:v>9.7338940367315704E-4</c:v>
                </c:pt>
                <c:pt idx="514">
                  <c:v>9.8350619677829471E-4</c:v>
                </c:pt>
                <c:pt idx="515">
                  <c:v>9.9903514670873512E-4</c:v>
                </c:pt>
                <c:pt idx="516">
                  <c:v>1.0208450401125683E-3</c:v>
                </c:pt>
                <c:pt idx="517">
                  <c:v>1.0486896369145814E-3</c:v>
                </c:pt>
                <c:pt idx="518">
                  <c:v>1.0803605530073743E-3</c:v>
                </c:pt>
                <c:pt idx="519">
                  <c:v>1.1118572270466742E-3</c:v>
                </c:pt>
                <c:pt idx="520">
                  <c:v>1.1385674172959561E-3</c:v>
                </c:pt>
                <c:pt idx="521">
                  <c:v>1.1568827824309604E-3</c:v>
                </c:pt>
                <c:pt idx="522">
                  <c:v>1.1654499110365546E-3</c:v>
                </c:pt>
                <c:pt idx="523">
                  <c:v>1.165372038905439E-3</c:v>
                </c:pt>
                <c:pt idx="524">
                  <c:v>1.1592043124725576E-3</c:v>
                </c:pt>
                <c:pt idx="525">
                  <c:v>1.1493384204866988E-3</c:v>
                </c:pt>
                <c:pt idx="526">
                  <c:v>1.1367546853964484E-3</c:v>
                </c:pt>
                <c:pt idx="527">
                  <c:v>1.1208663675567247E-3</c:v>
                </c:pt>
                <c:pt idx="528">
                  <c:v>1.1004428280156208E-3</c:v>
                </c:pt>
                <c:pt idx="529">
                  <c:v>1.0749451739934959E-3</c:v>
                </c:pt>
                <c:pt idx="530">
                  <c:v>1.0455323598349531E-3</c:v>
                </c:pt>
                <c:pt idx="531">
                  <c:v>1.0152304407482654E-3</c:v>
                </c:pt>
                <c:pt idx="532">
                  <c:v>9.8809359079956032E-4</c:v>
                </c:pt>
                <c:pt idx="533">
                  <c:v>9.6771647353515789E-4</c:v>
                </c:pt>
                <c:pt idx="534">
                  <c:v>9.5586680485826834E-4</c:v>
                </c:pt>
                <c:pt idx="535">
                  <c:v>9.5197182581978476E-4</c:v>
                </c:pt>
                <c:pt idx="536">
                  <c:v>9.5375345327814831E-4</c:v>
                </c:pt>
                <c:pt idx="537">
                  <c:v>9.5863073949111854E-4</c:v>
                </c:pt>
                <c:pt idx="538">
                  <c:v>9.6499818036741849E-4</c:v>
                </c:pt>
                <c:pt idx="539">
                  <c:v>9.7260034352151625E-4</c:v>
                </c:pt>
                <c:pt idx="540">
                  <c:v>9.8189237113344521E-4</c:v>
                </c:pt>
                <c:pt idx="541">
                  <c:v>9.9290596575715728E-4</c:v>
                </c:pt>
                <c:pt idx="542">
                  <c:v>1.0043393468840065E-3</c:v>
                </c:pt>
                <c:pt idx="543">
                  <c:v>1.0134692293120424E-3</c:v>
                </c:pt>
                <c:pt idx="544">
                  <c:v>1.0170672326785259E-3</c:v>
                </c:pt>
                <c:pt idx="545">
                  <c:v>1.0128617874252148E-3</c:v>
                </c:pt>
                <c:pt idx="546">
                  <c:v>1.0007060441944967E-3</c:v>
                </c:pt>
                <c:pt idx="547">
                  <c:v>9.827811527467025E-4</c:v>
                </c:pt>
                <c:pt idx="548">
                  <c:v>9.6271231117745176E-4</c:v>
                </c:pt>
                <c:pt idx="549">
                  <c:v>9.4404512479007705E-4</c:v>
                </c:pt>
                <c:pt idx="550">
                  <c:v>9.2883948178052779E-4</c:v>
                </c:pt>
                <c:pt idx="551">
                  <c:v>9.1709576759883198E-4</c:v>
                </c:pt>
                <c:pt idx="552">
                  <c:v>9.0727074056188271E-4</c:v>
                </c:pt>
                <c:pt idx="553">
                  <c:v>8.9749567442512458E-4</c:v>
                </c:pt>
                <c:pt idx="554">
                  <c:v>8.8674452814212744E-4</c:v>
                </c:pt>
                <c:pt idx="555">
                  <c:v>8.7527802260466722E-4</c:v>
                </c:pt>
                <c:pt idx="556">
                  <c:v>8.641595950348496E-4</c:v>
                </c:pt>
                <c:pt idx="557">
                  <c:v>8.5421898546945508E-4</c:v>
                </c:pt>
                <c:pt idx="558">
                  <c:v>8.4511436525241674E-4</c:v>
                </c:pt>
                <c:pt idx="559">
                  <c:v>8.3506463434941658E-4</c:v>
                </c:pt>
                <c:pt idx="560">
                  <c:v>8.2144567198842874E-4</c:v>
                </c:pt>
                <c:pt idx="561">
                  <c:v>8.0187166828262315E-4</c:v>
                </c:pt>
                <c:pt idx="562">
                  <c:v>7.7503075629476901E-4</c:v>
                </c:pt>
                <c:pt idx="563">
                  <c:v>7.4066250136806165E-4</c:v>
                </c:pt>
                <c:pt idx="564">
                  <c:v>6.9857778711485336E-4</c:v>
                </c:pt>
                <c:pt idx="565">
                  <c:v>6.4727649007953502E-4</c:v>
                </c:pt>
                <c:pt idx="566">
                  <c:v>5.8302034866110916E-4</c:v>
                </c:pt>
                <c:pt idx="567">
                  <c:v>4.9977709268425661E-4</c:v>
                </c:pt>
                <c:pt idx="568">
                  <c:v>3.8959683299808005E-4</c:v>
                </c:pt>
                <c:pt idx="569">
                  <c:v>2.4278859535215076E-4</c:v>
                </c:pt>
                <c:pt idx="570">
                  <c:v>4.8033148147264346E-5</c:v>
                </c:pt>
                <c:pt idx="571">
                  <c:v>-2.0684080046541595E-4</c:v>
                </c:pt>
                <c:pt idx="572">
                  <c:v>-5.3289745128321311E-4</c:v>
                </c:pt>
                <c:pt idx="573">
                  <c:v>-9.3700851366120301E-4</c:v>
                </c:pt>
                <c:pt idx="574">
                  <c:v>-1.4183673229749257E-3</c:v>
                </c:pt>
                <c:pt idx="575">
                  <c:v>-1.9658186395585305E-3</c:v>
                </c:pt>
                <c:pt idx="576">
                  <c:v>-2.5570886561170391E-3</c:v>
                </c:pt>
                <c:pt idx="577">
                  <c:v>-3.1602600875258653E-3</c:v>
                </c:pt>
                <c:pt idx="578">
                  <c:v>-3.7370089251460409E-3</c:v>
                </c:pt>
                <c:pt idx="579">
                  <c:v>-4.2465228784144089E-3</c:v>
                </c:pt>
                <c:pt idx="580">
                  <c:v>-4.6486133384348594E-3</c:v>
                </c:pt>
                <c:pt idx="581">
                  <c:v>-4.9047899908523564E-3</c:v>
                </c:pt>
                <c:pt idx="582">
                  <c:v>-4.9773620706655931E-3</c:v>
                </c:pt>
                <c:pt idx="583">
                  <c:v>-4.827800006888653E-3</c:v>
                </c:pt>
                <c:pt idx="584">
                  <c:v>-4.4156616032386027E-3</c:v>
                </c:pt>
                <c:pt idx="585">
                  <c:v>-3.6990616953134835E-3</c:v>
                </c:pt>
                <c:pt idx="586">
                  <c:v>-2.6372837006627186E-3</c:v>
                </c:pt>
                <c:pt idx="587">
                  <c:v>-1.1951932319298672E-3</c:v>
                </c:pt>
                <c:pt idx="588">
                  <c:v>6.5173167432138271E-4</c:v>
                </c:pt>
                <c:pt idx="589">
                  <c:v>2.9125922677988776E-3</c:v>
                </c:pt>
                <c:pt idx="590">
                  <c:v>5.5765021095342485E-3</c:v>
                </c:pt>
                <c:pt idx="591">
                  <c:v>8.6084181258299954E-3</c:v>
                </c:pt>
                <c:pt idx="592">
                  <c:v>1.1946334381221495E-2</c:v>
                </c:pt>
                <c:pt idx="593">
                  <c:v>1.5500961834550598E-2</c:v>
                </c:pt>
                <c:pt idx="594">
                  <c:v>1.9158104334452735E-2</c:v>
                </c:pt>
                <c:pt idx="595">
                  <c:v>2.2782700366635857E-2</c:v>
                </c:pt>
                <c:pt idx="596">
                  <c:v>2.6223000461206368E-2</c:v>
                </c:pt>
                <c:pt idx="597">
                  <c:v>2.9314265870660397E-2</c:v>
                </c:pt>
                <c:pt idx="598">
                  <c:v>3.1883448716359133E-2</c:v>
                </c:pt>
                <c:pt idx="599">
                  <c:v>3.3758140281727328E-2</c:v>
                </c:pt>
                <c:pt idx="600">
                  <c:v>3.4783666007993153E-2</c:v>
                </c:pt>
                <c:pt idx="601">
                  <c:v>3.4851469110694769E-2</c:v>
                </c:pt>
                <c:pt idx="602">
                  <c:v>3.3937681972362604E-2</c:v>
                </c:pt>
                <c:pt idx="603">
                  <c:v>3.2141841991307929E-2</c:v>
                </c:pt>
                <c:pt idx="604">
                  <c:v>2.970836459868563E-2</c:v>
                </c:pt>
                <c:pt idx="605">
                  <c:v>2.7014765055502134E-2</c:v>
                </c:pt>
                <c:pt idx="606">
                  <c:v>2.4520536781312649E-2</c:v>
                </c:pt>
                <c:pt idx="607">
                  <c:v>2.2685587645335476E-2</c:v>
                </c:pt>
                <c:pt idx="608">
                  <c:v>2.1881242788118035E-2</c:v>
                </c:pt>
                <c:pt idx="609">
                  <c:v>2.2321119436510967E-2</c:v>
                </c:pt>
                <c:pt idx="610">
                  <c:v>2.4030755266398803E-2</c:v>
                </c:pt>
                <c:pt idx="611">
                  <c:v>2.6859404237821662E-2</c:v>
                </c:pt>
                <c:pt idx="612">
                  <c:v>3.052212800724281E-2</c:v>
                </c:pt>
                <c:pt idx="613">
                  <c:v>3.4652120167266751E-2</c:v>
                </c:pt>
                <c:pt idx="614">
                  <c:v>3.8846613092442153E-2</c:v>
                </c:pt>
                <c:pt idx="615">
                  <c:v>4.2700247375136849E-2</c:v>
                </c:pt>
                <c:pt idx="616">
                  <c:v>4.5828271335288544E-2</c:v>
                </c:pt>
                <c:pt idx="617">
                  <c:v>4.7885045826656716E-2</c:v>
                </c:pt>
                <c:pt idx="618">
                  <c:v>4.8581867493340772E-2</c:v>
                </c:pt>
                <c:pt idx="619">
                  <c:v>4.7703132102364793E-2</c:v>
                </c:pt>
                <c:pt idx="620">
                  <c:v>4.5115730121656553E-2</c:v>
                </c:pt>
                <c:pt idx="621">
                  <c:v>4.0768056946678975E-2</c:v>
                </c:pt>
                <c:pt idx="622">
                  <c:v>3.4680622038110905E-2</c:v>
                </c:pt>
                <c:pt idx="623">
                  <c:v>2.6935065283832382E-2</c:v>
                </c:pt>
                <c:pt idx="624">
                  <c:v>1.7669484456973503E-2</c:v>
                </c:pt>
                <c:pt idx="625">
                  <c:v>7.084064224991954E-3</c:v>
                </c:pt>
                <c:pt idx="626">
                  <c:v>-4.5468233135623004E-3</c:v>
                </c:pt>
                <c:pt idx="627">
                  <c:v>-1.6866502383421619E-2</c:v>
                </c:pt>
                <c:pt idx="628">
                  <c:v>-2.9442651826049483E-2</c:v>
                </c:pt>
                <c:pt idx="629">
                  <c:v>-4.1793217237757883E-2</c:v>
                </c:pt>
                <c:pt idx="630">
                  <c:v>-5.342675963211125E-2</c:v>
                </c:pt>
                <c:pt idx="631">
                  <c:v>-6.3885079612473195E-2</c:v>
                </c:pt>
                <c:pt idx="632">
                  <c:v>-7.2774718780899708E-2</c:v>
                </c:pt>
                <c:pt idx="633">
                  <c:v>-7.977988661407584E-2</c:v>
                </c:pt>
                <c:pt idx="634">
                  <c:v>-8.4659232020447284E-2</c:v>
                </c:pt>
                <c:pt idx="635">
                  <c:v>-8.7236773632828335E-2</c:v>
                </c:pt>
                <c:pt idx="636">
                  <c:v>-8.7398552786794162E-2</c:v>
                </c:pt>
                <c:pt idx="637">
                  <c:v>-8.5100704586798304E-2</c:v>
                </c:pt>
                <c:pt idx="638">
                  <c:v>-8.0385374705805784E-2</c:v>
                </c:pt>
                <c:pt idx="639">
                  <c:v>-7.339395364046046E-2</c:v>
                </c:pt>
                <c:pt idx="640">
                  <c:v>-6.4366866973590384E-2</c:v>
                </c:pt>
                <c:pt idx="641">
                  <c:v>-5.3625671534644113E-2</c:v>
                </c:pt>
                <c:pt idx="642">
                  <c:v>-4.1542219367093534E-2</c:v>
                </c:pt>
                <c:pt idx="643">
                  <c:v>-2.8505933731465049E-2</c:v>
                </c:pt>
                <c:pt idx="644">
                  <c:v>-1.4900214439741292E-2</c:v>
                </c:pt>
                <c:pt idx="645">
                  <c:v>-1.092669999705602E-3</c:v>
                </c:pt>
                <c:pt idx="646">
                  <c:v>1.256420404894215E-2</c:v>
                </c:pt>
                <c:pt idx="647">
                  <c:v>2.5729776388024098E-2</c:v>
                </c:pt>
                <c:pt idx="648">
                  <c:v>3.8076527199095656E-2</c:v>
                </c:pt>
                <c:pt idx="649">
                  <c:v>4.9298241833394124E-2</c:v>
                </c:pt>
                <c:pt idx="650">
                  <c:v>5.9122019648445497E-2</c:v>
                </c:pt>
                <c:pt idx="651">
                  <c:v>6.7317790076194803E-2</c:v>
                </c:pt>
                <c:pt idx="652">
                  <c:v>7.3700496870383977E-2</c:v>
                </c:pt>
                <c:pt idx="653">
                  <c:v>7.8125277689056166E-2</c:v>
                </c:pt>
                <c:pt idx="654">
                  <c:v>8.0481037863808141E-2</c:v>
                </c:pt>
                <c:pt idx="655">
                  <c:v>8.0689226135360476E-2</c:v>
                </c:pt>
                <c:pt idx="656">
                  <c:v>7.8711483728188314E-2</c:v>
                </c:pt>
                <c:pt idx="657">
                  <c:v>7.456403379051596E-2</c:v>
                </c:pt>
                <c:pt idx="658">
                  <c:v>6.8331695538088974E-2</c:v>
                </c:pt>
                <c:pt idx="659">
                  <c:v>6.0173387561638342E-2</c:v>
                </c:pt>
                <c:pt idx="660">
                  <c:v>5.0314673938568373E-2</c:v>
                </c:pt>
                <c:pt idx="661">
                  <c:v>3.9029086383382712E-2</c:v>
                </c:pt>
                <c:pt idx="662">
                  <c:v>2.6614568720787251E-2</c:v>
                </c:pt>
                <c:pt idx="663">
                  <c:v>1.3371971586988513E-2</c:v>
                </c:pt>
                <c:pt idx="664">
                  <c:v>-4.0911592525476998E-4</c:v>
                </c:pt>
                <c:pt idx="665">
                  <c:v>-1.4453469187006088E-2</c:v>
                </c:pt>
                <c:pt idx="666">
                  <c:v>-2.8491029901169636E-2</c:v>
                </c:pt>
                <c:pt idx="667">
                  <c:v>-4.2238129934477182E-2</c:v>
                </c:pt>
                <c:pt idx="668">
                  <c:v>-5.5375359218981811E-2</c:v>
                </c:pt>
                <c:pt idx="669">
                  <c:v>-6.7530849950485472E-2</c:v>
                </c:pt>
                <c:pt idx="670">
                  <c:v>-7.8278995855453226E-2</c:v>
                </c:pt>
                <c:pt idx="671">
                  <c:v>-8.7161439504550589E-2</c:v>
                </c:pt>
                <c:pt idx="672">
                  <c:v>-9.3729094196497678E-2</c:v>
                </c:pt>
                <c:pt idx="673">
                  <c:v>-9.7595539732279024E-2</c:v>
                </c:pt>
                <c:pt idx="674">
                  <c:v>-9.8486912786213299E-2</c:v>
                </c:pt>
                <c:pt idx="675">
                  <c:v>-9.6273677220862761E-2</c:v>
                </c:pt>
                <c:pt idx="676">
                  <c:v>-9.0977433574136873E-2</c:v>
                </c:pt>
                <c:pt idx="677">
                  <c:v>-8.2757280286772053E-2</c:v>
                </c:pt>
                <c:pt idx="678">
                  <c:v>-7.18869561956723E-2</c:v>
                </c:pt>
                <c:pt idx="679">
                  <c:v>-5.8733212293071671E-2</c:v>
                </c:pt>
                <c:pt idx="680">
                  <c:v>-4.3740180750001141E-2</c:v>
                </c:pt>
                <c:pt idx="681">
                  <c:v>-2.7416926858613289E-2</c:v>
                </c:pt>
                <c:pt idx="682">
                  <c:v>-1.0320503440026958E-2</c:v>
                </c:pt>
                <c:pt idx="683">
                  <c:v>6.9708282251924377E-3</c:v>
                </c:pt>
                <c:pt idx="684">
                  <c:v>2.3892119390952725E-2</c:v>
                </c:pt>
                <c:pt idx="685">
                  <c:v>3.9925578173826179E-2</c:v>
                </c:pt>
                <c:pt idx="686">
                  <c:v>5.4623645555240886E-2</c:v>
                </c:pt>
                <c:pt idx="687">
                  <c:v>6.7615551549609229E-2</c:v>
                </c:pt>
                <c:pt idx="688">
                  <c:v>7.8600608463363641E-2</c:v>
                </c:pt>
                <c:pt idx="689">
                  <c:v>8.7339106201081082E-2</c:v>
                </c:pt>
                <c:pt idx="690">
                  <c:v>9.3652531667709676E-2</c:v>
                </c:pt>
                <c:pt idx="691">
                  <c:v>9.7438848987455098E-2</c:v>
                </c:pt>
                <c:pt idx="692">
                  <c:v>9.8698723097656635E-2</c:v>
                </c:pt>
                <c:pt idx="693">
                  <c:v>9.7559938258506312E-2</c:v>
                </c:pt>
                <c:pt idx="694">
                  <c:v>9.4285241825186702E-2</c:v>
                </c:pt>
                <c:pt idx="695">
                  <c:v>8.9254568431972381E-2</c:v>
                </c:pt>
                <c:pt idx="696">
                  <c:v>8.2923507776710259E-2</c:v>
                </c:pt>
                <c:pt idx="697">
                  <c:v>7.5771126470540184E-2</c:v>
                </c:pt>
                <c:pt idx="698">
                  <c:v>6.8254324548646342E-2</c:v>
                </c:pt>
                <c:pt idx="699">
                  <c:v>6.0779459751352703E-2</c:v>
                </c:pt>
                <c:pt idx="700">
                  <c:v>5.3690775697734082E-2</c:v>
                </c:pt>
                <c:pt idx="701">
                  <c:v>4.7266445334092098E-2</c:v>
                </c:pt>
                <c:pt idx="702">
                  <c:v>4.1710362668298251E-2</c:v>
                </c:pt>
                <c:pt idx="703">
                  <c:v>3.7133476416709298E-2</c:v>
                </c:pt>
                <c:pt idx="704">
                  <c:v>3.353008909415358E-2</c:v>
                </c:pt>
                <c:pt idx="705">
                  <c:v>3.0762829044999607E-2</c:v>
                </c:pt>
                <c:pt idx="706">
                  <c:v>2.8568524564516862E-2</c:v>
                </c:pt>
                <c:pt idx="707">
                  <c:v>2.6588456654781122E-2</c:v>
                </c:pt>
                <c:pt idx="708">
                  <c:v>2.4415382821055365E-2</c:v>
                </c:pt>
                <c:pt idx="709">
                  <c:v>2.164140015899153E-2</c:v>
                </c:pt>
                <c:pt idx="710">
                  <c:v>1.7891549463537812E-2</c:v>
                </c:pt>
                <c:pt idx="711">
                  <c:v>1.2838334787575043E-2</c:v>
                </c:pt>
                <c:pt idx="712">
                  <c:v>6.2040414236461524E-3</c:v>
                </c:pt>
                <c:pt idx="713">
                  <c:v>-2.2355382067127082E-3</c:v>
                </c:pt>
                <c:pt idx="714">
                  <c:v>-1.2632875090981644E-2</c:v>
                </c:pt>
                <c:pt idx="715">
                  <c:v>-2.5032087507458878E-2</c:v>
                </c:pt>
                <c:pt idx="716">
                  <c:v>-3.9323887178808518E-2</c:v>
                </c:pt>
                <c:pt idx="717">
                  <c:v>-5.5210829498308113E-2</c:v>
                </c:pt>
                <c:pt idx="718">
                  <c:v>-7.2200225978403157E-2</c:v>
                </c:pt>
                <c:pt idx="719">
                  <c:v>-8.96323053884725E-2</c:v>
                </c:pt>
                <c:pt idx="720">
                  <c:v>-0.1067379498454562</c:v>
                </c:pt>
                <c:pt idx="721">
                  <c:v>-0.12271124503808456</c:v>
                </c:pt>
                <c:pt idx="722">
                  <c:v>-0.13678287741543185</c:v>
                </c:pt>
                <c:pt idx="723">
                  <c:v>-0.14828783323130623</c:v>
                </c:pt>
                <c:pt idx="724">
                  <c:v>-0.15672546460648462</c:v>
                </c:pt>
                <c:pt idx="725">
                  <c:v>-0.16180497008232553</c:v>
                </c:pt>
                <c:pt idx="726">
                  <c:v>-0.16345832490442297</c:v>
                </c:pt>
                <c:pt idx="727">
                  <c:v>-0.1618011662027824</c:v>
                </c:pt>
                <c:pt idx="728">
                  <c:v>-0.15703987358157248</c:v>
                </c:pt>
                <c:pt idx="729">
                  <c:v>-0.14934659307008796</c:v>
                </c:pt>
                <c:pt idx="730">
                  <c:v>-0.13873562490671809</c:v>
                </c:pt>
                <c:pt idx="731">
                  <c:v>-0.12497600862199779</c:v>
                </c:pt>
                <c:pt idx="732">
                  <c:v>-0.10757032519352416</c:v>
                </c:pt>
                <c:pt idx="733">
                  <c:v>-8.5813016748993803E-2</c:v>
                </c:pt>
                <c:pt idx="734">
                  <c:v>-5.891845655699645E-2</c:v>
                </c:pt>
                <c:pt idx="735">
                  <c:v>-2.619479878100054E-2</c:v>
                </c:pt>
                <c:pt idx="736">
                  <c:v>1.2767933025584242E-2</c:v>
                </c:pt>
                <c:pt idx="737">
                  <c:v>5.7934829899742156E-2</c:v>
                </c:pt>
                <c:pt idx="738">
                  <c:v>0.10872262103392076</c:v>
                </c:pt>
                <c:pt idx="739">
                  <c:v>0.1639686929790394</c:v>
                </c:pt>
                <c:pt idx="740">
                  <c:v>0.22196682871317358</c:v>
                </c:pt>
                <c:pt idx="741">
                  <c:v>0.28055367679365739</c:v>
                </c:pt>
                <c:pt idx="742">
                  <c:v>0.33722246937118405</c:v>
                </c:pt>
                <c:pt idx="743">
                  <c:v>0.38924599729192527</c:v>
                </c:pt>
                <c:pt idx="744">
                  <c:v>0.4338075416852043</c:v>
                </c:pt>
                <c:pt idx="745">
                  <c:v>0.46814325030705689</c:v>
                </c:pt>
                <c:pt idx="746">
                  <c:v>0.48969344466877829</c:v>
                </c:pt>
                <c:pt idx="747">
                  <c:v>0.4962592912058591</c:v>
                </c:pt>
                <c:pt idx="748">
                  <c:v>0.48615731603053819</c:v>
                </c:pt>
                <c:pt idx="749">
                  <c:v>0.45835503025645613</c:v>
                </c:pt>
                <c:pt idx="750">
                  <c:v>0.41257309342458981</c:v>
                </c:pt>
                <c:pt idx="751">
                  <c:v>0.34934814088697552</c:v>
                </c:pt>
                <c:pt idx="752">
                  <c:v>0.27005130032451802</c:v>
                </c:pt>
                <c:pt idx="753">
                  <c:v>0.17685953758302028</c:v>
                </c:pt>
                <c:pt idx="754">
                  <c:v>7.2682644164940816E-2</c:v>
                </c:pt>
                <c:pt idx="755">
                  <c:v>-3.8955008510495832E-2</c:v>
                </c:pt>
                <c:pt idx="756">
                  <c:v>-0.15408081410233612</c:v>
                </c:pt>
                <c:pt idx="757">
                  <c:v>-0.2684762544026717</c:v>
                </c:pt>
                <c:pt idx="758">
                  <c:v>-0.37788911512780649</c:v>
                </c:pt>
                <c:pt idx="759">
                  <c:v>-0.47823061591541055</c:v>
                </c:pt>
                <c:pt idx="760">
                  <c:v>-0.56573787527982433</c:v>
                </c:pt>
                <c:pt idx="761">
                  <c:v>-0.63709293981440718</c:v>
                </c:pt>
                <c:pt idx="762">
                  <c:v>-0.68950956800933616</c:v>
                </c:pt>
                <c:pt idx="763">
                  <c:v>-0.72080772906815782</c:v>
                </c:pt>
                <c:pt idx="764">
                  <c:v>-0.72948510996119809</c:v>
                </c:pt>
                <c:pt idx="765">
                  <c:v>-0.71478425094347964</c:v>
                </c:pt>
                <c:pt idx="766">
                  <c:v>-0.67674894628178928</c:v>
                </c:pt>
                <c:pt idx="767">
                  <c:v>-0.61625684541554715</c:v>
                </c:pt>
                <c:pt idx="768">
                  <c:v>-0.53501520567336258</c:v>
                </c:pt>
                <c:pt idx="769">
                  <c:v>-0.43551787115187579</c:v>
                </c:pt>
                <c:pt idx="770">
                  <c:v>-0.320969662668389</c:v>
                </c:pt>
                <c:pt idx="771">
                  <c:v>-0.19518469722337922</c:v>
                </c:pt>
                <c:pt idx="772">
                  <c:v>-6.2463393399926369E-2</c:v>
                </c:pt>
                <c:pt idx="773">
                  <c:v>7.2553179707440435E-2</c:v>
                </c:pt>
                <c:pt idx="774">
                  <c:v>0.20505883577471248</c:v>
                </c:pt>
                <c:pt idx="775">
                  <c:v>0.33028757246814622</c:v>
                </c:pt>
                <c:pt idx="776">
                  <c:v>0.44373366323231422</c:v>
                </c:pt>
                <c:pt idx="777">
                  <c:v>0.54136419162189864</c:v>
                </c:pt>
                <c:pt idx="778">
                  <c:v>0.61980071320362018</c:v>
                </c:pt>
                <c:pt idx="779">
                  <c:v>0.67644952679161252</c:v>
                </c:pt>
                <c:pt idx="780">
                  <c:v>0.70957251262724541</c:v>
                </c:pt>
                <c:pt idx="781">
                  <c:v>0.71830696122761029</c:v>
                </c:pt>
                <c:pt idx="782">
                  <c:v>0.70265040498559383</c:v>
                </c:pt>
                <c:pt idx="783">
                  <c:v>0.66342575213921251</c:v>
                </c:pt>
                <c:pt idx="784">
                  <c:v>0.60223641172452436</c:v>
                </c:pt>
                <c:pt idx="785">
                  <c:v>0.52140901508759241</c:v>
                </c:pt>
                <c:pt idx="786">
                  <c:v>0.42391142345659888</c:v>
                </c:pt>
                <c:pt idx="787">
                  <c:v>0.31323720363189012</c:v>
                </c:pt>
                <c:pt idx="788">
                  <c:v>0.19325975130937814</c:v>
                </c:pt>
                <c:pt idx="789">
                  <c:v>6.8069836491845337E-2</c:v>
                </c:pt>
                <c:pt idx="790">
                  <c:v>-5.8184340793182618E-2</c:v>
                </c:pt>
                <c:pt idx="791">
                  <c:v>-0.18143940372417094</c:v>
                </c:pt>
                <c:pt idx="792">
                  <c:v>-0.29783645726195851</c:v>
                </c:pt>
                <c:pt idx="793">
                  <c:v>-0.40381998973604027</c:v>
                </c:pt>
                <c:pt idx="794">
                  <c:v>-0.49622080724505269</c:v>
                </c:pt>
                <c:pt idx="795">
                  <c:v>-0.57232968445049537</c:v>
                </c:pt>
                <c:pt idx="796">
                  <c:v>-0.62996586717966696</c:v>
                </c:pt>
                <c:pt idx="797">
                  <c:v>-0.66753928909117088</c:v>
                </c:pt>
                <c:pt idx="798">
                  <c:v>-0.68410102682199858</c:v>
                </c:pt>
                <c:pt idx="799">
                  <c:v>-0.67937357019743416</c:v>
                </c:pt>
                <c:pt idx="800">
                  <c:v>-0.65375457832793471</c:v>
                </c:pt>
                <c:pt idx="801">
                  <c:v>-0.6082942700922187</c:v>
                </c:pt>
                <c:pt idx="802">
                  <c:v>-0.54465161986906596</c:v>
                </c:pt>
                <c:pt idx="803">
                  <c:v>-0.46503811325960648</c:v>
                </c:pt>
                <c:pt idx="804">
                  <c:v>-0.37215647807335672</c:v>
                </c:pt>
                <c:pt idx="805">
                  <c:v>-0.26912970967945193</c:v>
                </c:pt>
                <c:pt idx="806">
                  <c:v>-0.15940528944397861</c:v>
                </c:pt>
                <c:pt idx="807">
                  <c:v>-4.6625260308738169E-2</c:v>
                </c:pt>
                <c:pt idx="808">
                  <c:v>6.5532529814844878E-2</c:v>
                </c:pt>
                <c:pt idx="809">
                  <c:v>0.17352380491834934</c:v>
                </c:pt>
                <c:pt idx="810">
                  <c:v>0.27409062403093432</c:v>
                </c:pt>
                <c:pt idx="811">
                  <c:v>0.36437150542415048</c:v>
                </c:pt>
                <c:pt idx="812">
                  <c:v>0.44195828168178264</c:v>
                </c:pt>
                <c:pt idx="813">
                  <c:v>0.50490803568862763</c:v>
                </c:pt>
                <c:pt idx="814">
                  <c:v>0.5517308109192548</c:v>
                </c:pt>
                <c:pt idx="815">
                  <c:v>0.58137955265710428</c:v>
                </c:pt>
                <c:pt idx="816">
                  <c:v>0.59326315033751642</c:v>
                </c:pt>
                <c:pt idx="817">
                  <c:v>0.58728214139872437</c:v>
                </c:pt>
                <c:pt idx="818">
                  <c:v>0.56386554629001606</c:v>
                </c:pt>
                <c:pt idx="819">
                  <c:v>0.52398317812768613</c:v>
                </c:pt>
                <c:pt idx="820">
                  <c:v>0.46911613651855411</c:v>
                </c:pt>
                <c:pt idx="821">
                  <c:v>0.40118409944548511</c:v>
                </c:pt>
                <c:pt idx="822">
                  <c:v>0.32245245805797301</c:v>
                </c:pt>
                <c:pt idx="823">
                  <c:v>0.2354589938572936</c:v>
                </c:pt>
                <c:pt idx="824">
                  <c:v>0.1429873726938414</c:v>
                </c:pt>
                <c:pt idx="825">
                  <c:v>4.807905091004943E-2</c:v>
                </c:pt>
                <c:pt idx="826">
                  <c:v>-4.5959689205598585E-2</c:v>
                </c:pt>
                <c:pt idx="827">
                  <c:v>-0.13561303133527405</c:v>
                </c:pt>
                <c:pt idx="828">
                  <c:v>-0.21731135755596345</c:v>
                </c:pt>
                <c:pt idx="829">
                  <c:v>-0.28767718333280146</c:v>
                </c:pt>
                <c:pt idx="830">
                  <c:v>-0.34380290666628077</c:v>
                </c:pt>
                <c:pt idx="831">
                  <c:v>-0.38348358925731302</c:v>
                </c:pt>
                <c:pt idx="832">
                  <c:v>-0.4053465556643816</c:v>
                </c:pt>
                <c:pt idx="833">
                  <c:v>-0.40886447850498264</c:v>
                </c:pt>
                <c:pt idx="834">
                  <c:v>-0.39428730148342483</c:v>
                </c:pt>
                <c:pt idx="835">
                  <c:v>-0.36255265873037468</c:v>
                </c:pt>
                <c:pt idx="836">
                  <c:v>-0.31522123681313152</c:v>
                </c:pt>
                <c:pt idx="837">
                  <c:v>-0.25444526712884857</c:v>
                </c:pt>
                <c:pt idx="838">
                  <c:v>-0.18294027621566422</c:v>
                </c:pt>
                <c:pt idx="839">
                  <c:v>-0.10391478963140374</c:v>
                </c:pt>
                <c:pt idx="840">
                  <c:v>-2.0928676655572277E-2</c:v>
                </c:pt>
                <c:pt idx="841">
                  <c:v>6.231170199862042E-2</c:v>
                </c:pt>
                <c:pt idx="842">
                  <c:v>0.14217732822290369</c:v>
                </c:pt>
                <c:pt idx="843">
                  <c:v>0.21530448410455472</c:v>
                </c:pt>
                <c:pt idx="844">
                  <c:v>0.27871548872091678</c:v>
                </c:pt>
                <c:pt idx="845">
                  <c:v>0.32988133799597336</c:v>
                </c:pt>
                <c:pt idx="846">
                  <c:v>0.3667649264531061</c:v>
                </c:pt>
                <c:pt idx="847">
                  <c:v>0.38788570074037443</c:v>
                </c:pt>
                <c:pt idx="848">
                  <c:v>0.39241909876100217</c:v>
                </c:pt>
                <c:pt idx="849">
                  <c:v>0.38030203928538092</c:v>
                </c:pt>
                <c:pt idx="850">
                  <c:v>0.35229082539511347</c:v>
                </c:pt>
                <c:pt idx="851">
                  <c:v>0.30993047671347723</c:v>
                </c:pt>
                <c:pt idx="852">
                  <c:v>0.25543354027801002</c:v>
                </c:pt>
                <c:pt idx="853">
                  <c:v>0.19150634534585534</c:v>
                </c:pt>
                <c:pt idx="854">
                  <c:v>0.12118461687447427</c:v>
                </c:pt>
                <c:pt idx="855">
                  <c:v>4.7732107277655839E-2</c:v>
                </c:pt>
                <c:pt idx="856">
                  <c:v>-2.5403293246697208E-2</c:v>
                </c:pt>
                <c:pt idx="857">
                  <c:v>-9.4659191311671526E-2</c:v>
                </c:pt>
                <c:pt idx="858">
                  <c:v>-0.15655375086558845</c:v>
                </c:pt>
                <c:pt idx="859">
                  <c:v>-0.20804488782511218</c:v>
                </c:pt>
                <c:pt idx="860">
                  <c:v>-0.24699818122182196</c:v>
                </c:pt>
                <c:pt idx="861">
                  <c:v>-0.27260211308907528</c:v>
                </c:pt>
                <c:pt idx="862">
                  <c:v>-0.28551785719168299</c:v>
                </c:pt>
                <c:pt idx="863">
                  <c:v>-0.28765273385173268</c:v>
                </c:pt>
                <c:pt idx="864">
                  <c:v>-0.28163902425496878</c:v>
                </c:pt>
                <c:pt idx="865">
                  <c:v>-0.27022466806298739</c:v>
                </c:pt>
                <c:pt idx="866">
                  <c:v>-0.25580202432891641</c:v>
                </c:pt>
                <c:pt idx="867">
                  <c:v>-0.24022566643806506</c:v>
                </c:pt>
                <c:pt idx="868">
                  <c:v>-0.22489474627264314</c:v>
                </c:pt>
                <c:pt idx="869">
                  <c:v>-0.21091492176143128</c:v>
                </c:pt>
                <c:pt idx="870">
                  <c:v>-0.19915137788230527</c:v>
                </c:pt>
                <c:pt idx="871">
                  <c:v>-0.190102262743026</c:v>
                </c:pt>
                <c:pt idx="872">
                  <c:v>-0.18365646345677442</c:v>
                </c:pt>
                <c:pt idx="873">
                  <c:v>-0.17890493402327654</c:v>
                </c:pt>
                <c:pt idx="874">
                  <c:v>-0.17418132109664486</c:v>
                </c:pt>
                <c:pt idx="875">
                  <c:v>-0.16737431918870915</c:v>
                </c:pt>
                <c:pt idx="876">
                  <c:v>-0.15638947423681027</c:v>
                </c:pt>
                <c:pt idx="877">
                  <c:v>-0.13957142329155148</c:v>
                </c:pt>
                <c:pt idx="878">
                  <c:v>-0.11593725115207826</c:v>
                </c:pt>
                <c:pt idx="879">
                  <c:v>-8.5180190038903855E-2</c:v>
                </c:pt>
                <c:pt idx="880">
                  <c:v>-4.7536638376006454E-2</c:v>
                </c:pt>
                <c:pt idx="881">
                  <c:v>-3.6720364476176218E-3</c:v>
                </c:pt>
                <c:pt idx="882">
                  <c:v>4.5322352545596495E-2</c:v>
                </c:pt>
                <c:pt idx="883">
                  <c:v>9.7843448093659871E-2</c:v>
                </c:pt>
                <c:pt idx="884">
                  <c:v>0.15169870174342384</c:v>
                </c:pt>
                <c:pt idx="885">
                  <c:v>0.2041509965645229</c:v>
                </c:pt>
                <c:pt idx="886">
                  <c:v>0.25214184828848318</c:v>
                </c:pt>
                <c:pt idx="887">
                  <c:v>0.29263545103260502</c:v>
                </c:pt>
                <c:pt idx="888">
                  <c:v>0.32295672020156974</c:v>
                </c:pt>
                <c:pt idx="889">
                  <c:v>0.34102355252599054</c:v>
                </c:pt>
                <c:pt idx="890">
                  <c:v>0.34544235042758764</c:v>
                </c:pt>
                <c:pt idx="891">
                  <c:v>0.33549790959387421</c:v>
                </c:pt>
                <c:pt idx="892">
                  <c:v>0.31111127852282228</c:v>
                </c:pt>
                <c:pt idx="893">
                  <c:v>0.27282670920478785</c:v>
                </c:pt>
                <c:pt idx="894">
                  <c:v>0.22182198279260518</c:v>
                </c:pt>
                <c:pt idx="895">
                  <c:v>0.15989015694314079</c:v>
                </c:pt>
                <c:pt idx="896">
                  <c:v>8.9351398207515517E-2</c:v>
                </c:pt>
                <c:pt idx="897">
                  <c:v>1.2887658516644179E-2</c:v>
                </c:pt>
                <c:pt idx="898">
                  <c:v>-6.6663956596720558E-2</c:v>
                </c:pt>
                <c:pt idx="899">
                  <c:v>-0.14648490979643067</c:v>
                </c:pt>
                <c:pt idx="900">
                  <c:v>-0.22385824362701123</c:v>
                </c:pt>
                <c:pt idx="901">
                  <c:v>-0.29617180688470596</c:v>
                </c:pt>
                <c:pt idx="902">
                  <c:v>-0.36090469850483309</c:v>
                </c:pt>
                <c:pt idx="903">
                  <c:v>-0.41566745811743244</c:v>
                </c:pt>
                <c:pt idx="904">
                  <c:v>-0.45834223673599261</c:v>
                </c:pt>
                <c:pt idx="905">
                  <c:v>-0.48730571450062748</c:v>
                </c:pt>
                <c:pt idx="906">
                  <c:v>-0.50164249017021012</c:v>
                </c:pt>
                <c:pt idx="907">
                  <c:v>-0.5012511941470984</c:v>
                </c:pt>
                <c:pt idx="908">
                  <c:v>-0.48680911672318616</c:v>
                </c:pt>
                <c:pt idx="909">
                  <c:v>-0.45960514653482598</c:v>
                </c:pt>
                <c:pt idx="910">
                  <c:v>-0.42127391834456257</c:v>
                </c:pt>
                <c:pt idx="911">
                  <c:v>-0.37350983202190613</c:v>
                </c:pt>
                <c:pt idx="912">
                  <c:v>-0.31784588675508446</c:v>
                </c:pt>
                <c:pt idx="913">
                  <c:v>-0.2555250940490707</c:v>
                </c:pt>
                <c:pt idx="914">
                  <c:v>-0.18746648706496316</c:v>
                </c:pt>
                <c:pt idx="915">
                  <c:v>-0.11433471606121487</c:v>
                </c:pt>
                <c:pt idx="916">
                  <c:v>-3.6689844616291864E-2</c:v>
                </c:pt>
                <c:pt idx="917">
                  <c:v>4.4834884244910292E-2</c:v>
                </c:pt>
                <c:pt idx="918">
                  <c:v>0.12936401545331838</c:v>
                </c:pt>
                <c:pt idx="919">
                  <c:v>0.21565253485577787</c:v>
                </c:pt>
                <c:pt idx="920">
                  <c:v>0.30203590273240305</c:v>
                </c:pt>
                <c:pt idx="921">
                  <c:v>0.3864544272971589</c:v>
                </c:pt>
                <c:pt idx="922">
                  <c:v>0.46651663040537378</c:v>
                </c:pt>
                <c:pt idx="923">
                  <c:v>0.53958101276746218</c:v>
                </c:pt>
                <c:pt idx="924">
                  <c:v>0.60284954898874876</c:v>
                </c:pt>
                <c:pt idx="925">
                  <c:v>0.65346877975745743</c:v>
                </c:pt>
                <c:pt idx="926">
                  <c:v>0.68865552089510007</c:v>
                </c:pt>
                <c:pt idx="927">
                  <c:v>0.70587214184708269</c:v>
                </c:pt>
                <c:pt idx="928">
                  <c:v>0.70304474861697441</c:v>
                </c:pt>
                <c:pt idx="929">
                  <c:v>0.67878997025043963</c:v>
                </c:pt>
                <c:pt idx="930">
                  <c:v>0.63261288549856798</c:v>
                </c:pt>
                <c:pt idx="931">
                  <c:v>0.56503754577544696</c:v>
                </c:pt>
                <c:pt idx="932">
                  <c:v>0.47763907191200372</c:v>
                </c:pt>
                <c:pt idx="933">
                  <c:v>0.37297494969779599</c:v>
                </c:pt>
                <c:pt idx="934">
                  <c:v>0.25444172196375964</c:v>
                </c:pt>
                <c:pt idx="935">
                  <c:v>0.12609445428214536</c:v>
                </c:pt>
                <c:pt idx="936">
                  <c:v>-7.5371305609328466E-3</c:v>
                </c:pt>
                <c:pt idx="937">
                  <c:v>-0.14161860153656755</c:v>
                </c:pt>
                <c:pt idx="938">
                  <c:v>-0.27117312001964766</c:v>
                </c:pt>
                <c:pt idx="939">
                  <c:v>-0.39125564454664508</c:v>
                </c:pt>
                <c:pt idx="940">
                  <c:v>-0.49715592114792884</c:v>
                </c:pt>
                <c:pt idx="941">
                  <c:v>-0.58463734918659016</c:v>
                </c:pt>
                <c:pt idx="942">
                  <c:v>-0.65020485711821496</c:v>
                </c:pt>
                <c:pt idx="943">
                  <c:v>-0.69137451240622583</c:v>
                </c:pt>
                <c:pt idx="944">
                  <c:v>-0.70689334454719044</c:v>
                </c:pt>
                <c:pt idx="945">
                  <c:v>-0.69684376266607206</c:v>
                </c:pt>
                <c:pt idx="946">
                  <c:v>-0.66258750059488458</c:v>
                </c:pt>
                <c:pt idx="947">
                  <c:v>-0.60655824671316805</c:v>
                </c:pt>
                <c:pt idx="948">
                  <c:v>-0.53196284554146001</c:v>
                </c:pt>
                <c:pt idx="949">
                  <c:v>-0.44247405068139367</c:v>
                </c:pt>
                <c:pt idx="950">
                  <c:v>-0.34198605997316006</c:v>
                </c:pt>
                <c:pt idx="951">
                  <c:v>-0.23445159839340299</c:v>
                </c:pt>
                <c:pt idx="952">
                  <c:v>-0.12376359659859863</c:v>
                </c:pt>
                <c:pt idx="953">
                  <c:v>-1.3637629989499338E-2</c:v>
                </c:pt>
                <c:pt idx="954">
                  <c:v>9.2522149154823624E-2</c:v>
                </c:pt>
                <c:pt idx="955">
                  <c:v>0.19176533649317412</c:v>
                </c:pt>
                <c:pt idx="956">
                  <c:v>0.28171217677037902</c:v>
                </c:pt>
                <c:pt idx="957">
                  <c:v>0.36060370257571045</c:v>
                </c:pt>
                <c:pt idx="958">
                  <c:v>0.42726838561175035</c:v>
                </c:pt>
                <c:pt idx="959">
                  <c:v>0.48100947456335463</c:v>
                </c:pt>
                <c:pt idx="960">
                  <c:v>0.52142791315217174</c:v>
                </c:pt>
                <c:pt idx="961">
                  <c:v>0.54822827926095796</c:v>
                </c:pt>
                <c:pt idx="962">
                  <c:v>0.56108189897308591</c:v>
                </c:pt>
                <c:pt idx="963">
                  <c:v>0.55959927418192346</c:v>
                </c:pt>
                <c:pt idx="964">
                  <c:v>0.54341995250255126</c:v>
                </c:pt>
                <c:pt idx="965">
                  <c:v>0.51238880504611373</c:v>
                </c:pt>
                <c:pt idx="966">
                  <c:v>0.46674881686388048</c:v>
                </c:pt>
                <c:pt idx="967">
                  <c:v>0.40727146682883258</c:v>
                </c:pt>
                <c:pt idx="968">
                  <c:v>0.3352878102886333</c:v>
                </c:pt>
                <c:pt idx="969">
                  <c:v>0.25263207845269797</c:v>
                </c:pt>
                <c:pt idx="970">
                  <c:v>0.16153447938425217</c:v>
                </c:pt>
                <c:pt idx="971">
                  <c:v>6.4509816610361148E-2</c:v>
                </c:pt>
                <c:pt idx="972">
                  <c:v>-3.5731960365986956E-2</c:v>
                </c:pt>
                <c:pt idx="973">
                  <c:v>-0.13636970729382239</c:v>
                </c:pt>
                <c:pt idx="974">
                  <c:v>-0.23457161887255246</c:v>
                </c:pt>
                <c:pt idx="975">
                  <c:v>-0.32760604115759479</c:v>
                </c:pt>
                <c:pt idx="976">
                  <c:v>-0.41294562009815933</c:v>
                </c:pt>
                <c:pt idx="977">
                  <c:v>-0.4883454251094711</c:v>
                </c:pt>
                <c:pt idx="978">
                  <c:v>-0.55186745140128146</c:v>
                </c:pt>
                <c:pt idx="979">
                  <c:v>-0.60184572459341434</c:v>
                </c:pt>
                <c:pt idx="980">
                  <c:v>-0.6368279264590091</c:v>
                </c:pt>
                <c:pt idx="981">
                  <c:v>-0.65553928153235264</c:v>
                </c:pt>
                <c:pt idx="982">
                  <c:v>-0.65689947473847499</c:v>
                </c:pt>
                <c:pt idx="983">
                  <c:v>-0.64010629814113373</c:v>
                </c:pt>
                <c:pt idx="984">
                  <c:v>-0.60476638193171905</c:v>
                </c:pt>
                <c:pt idx="985">
                  <c:v>-0.55102155057226321</c:v>
                </c:pt>
                <c:pt idx="986">
                  <c:v>-0.47962564005088004</c:v>
                </c:pt>
                <c:pt idx="987">
                  <c:v>-0.3919556062701367</c:v>
                </c:pt>
                <c:pt idx="988">
                  <c:v>-0.28997022305002512</c:v>
                </c:pt>
                <c:pt idx="989">
                  <c:v>-0.1761583217680725</c:v>
                </c:pt>
                <c:pt idx="990">
                  <c:v>-5.3521477633605062E-2</c:v>
                </c:pt>
                <c:pt idx="991">
                  <c:v>7.4401128914480655E-2</c:v>
                </c:pt>
                <c:pt idx="992">
                  <c:v>0.20349278135320006</c:v>
                </c:pt>
                <c:pt idx="993">
                  <c:v>0.3290359738307812</c:v>
                </c:pt>
                <c:pt idx="994">
                  <c:v>0.44575091693028773</c:v>
                </c:pt>
                <c:pt idx="995">
                  <c:v>0.54796649891619398</c:v>
                </c:pt>
                <c:pt idx="996">
                  <c:v>0.6299696676041725</c:v>
                </c:pt>
                <c:pt idx="997">
                  <c:v>0.68652208134383985</c:v>
                </c:pt>
                <c:pt idx="998">
                  <c:v>0.71349697137565415</c:v>
                </c:pt>
                <c:pt idx="999">
                  <c:v>0.70851023268045343</c:v>
                </c:pt>
                <c:pt idx="1000">
                  <c:v>0.67131746538139925</c:v>
                </c:pt>
                <c:pt idx="1001">
                  <c:v>0.6038162365523333</c:v>
                </c:pt>
                <c:pt idx="1002">
                  <c:v>0.50970902496464365</c:v>
                </c:pt>
                <c:pt idx="1003">
                  <c:v>0.39401082700855744</c:v>
                </c:pt>
                <c:pt idx="1004">
                  <c:v>0.26259467610879383</c:v>
                </c:pt>
                <c:pt idx="1005">
                  <c:v>0.12191646271131446</c:v>
                </c:pt>
                <c:pt idx="1006">
                  <c:v>-2.1112965887595373E-2</c:v>
                </c:pt>
                <c:pt idx="1007">
                  <c:v>-0.15932193673268619</c:v>
                </c:pt>
                <c:pt idx="1008">
                  <c:v>-0.28571235758758334</c:v>
                </c:pt>
                <c:pt idx="1009">
                  <c:v>-0.39411856377992516</c:v>
                </c:pt>
                <c:pt idx="1010">
                  <c:v>-0.47992785154083678</c:v>
                </c:pt>
                <c:pt idx="1011">
                  <c:v>-0.54060989902763557</c:v>
                </c:pt>
                <c:pt idx="1012">
                  <c:v>-0.57581432362044149</c:v>
                </c:pt>
                <c:pt idx="1013">
                  <c:v>-0.58699576692226296</c:v>
                </c:pt>
                <c:pt idx="1014">
                  <c:v>-0.57676197885932357</c:v>
                </c:pt>
                <c:pt idx="1015">
                  <c:v>-0.54821673479701838</c:v>
                </c:pt>
                <c:pt idx="1016">
                  <c:v>-0.50451855351860009</c:v>
                </c:pt>
                <c:pt idx="1017">
                  <c:v>-0.44875042920307445</c:v>
                </c:pt>
                <c:pt idx="1018">
                  <c:v>-0.38400020791578549</c:v>
                </c:pt>
                <c:pt idx="1019">
                  <c:v>-0.3134313445433653</c:v>
                </c:pt>
                <c:pt idx="1020">
                  <c:v>-0.24019447086473611</c:v>
                </c:pt>
                <c:pt idx="1021">
                  <c:v>-0.16718142393066224</c:v>
                </c:pt>
                <c:pt idx="1022">
                  <c:v>-9.6739717099160766E-2</c:v>
                </c:pt>
                <c:pt idx="1023">
                  <c:v>-3.0524436944815929E-2</c:v>
                </c:pt>
                <c:pt idx="1024">
                  <c:v>3.0394540226052941E-2</c:v>
                </c:pt>
                <c:pt idx="1025">
                  <c:v>8.5223515845601117E-2</c:v>
                </c:pt>
                <c:pt idx="1026">
                  <c:v>0.13311609818599121</c:v>
                </c:pt>
                <c:pt idx="1027">
                  <c:v>0.17300355113308138</c:v>
                </c:pt>
                <c:pt idx="1028">
                  <c:v>0.20367455467104861</c:v>
                </c:pt>
                <c:pt idx="1029">
                  <c:v>0.22405812048235446</c:v>
                </c:pt>
                <c:pt idx="1030">
                  <c:v>0.23353083898866628</c:v>
                </c:pt>
                <c:pt idx="1031">
                  <c:v>0.23204750294067444</c:v>
                </c:pt>
                <c:pt idx="1032">
                  <c:v>0.2200248487906302</c:v>
                </c:pt>
                <c:pt idx="1033">
                  <c:v>0.19809496899460122</c:v>
                </c:pt>
                <c:pt idx="1034">
                  <c:v>0.16693985257422464</c:v>
                </c:pt>
                <c:pt idx="1035">
                  <c:v>0.12736428109051787</c:v>
                </c:pt>
                <c:pt idx="1036">
                  <c:v>8.061411213601484E-2</c:v>
                </c:pt>
                <c:pt idx="1037">
                  <c:v>2.8776750254766056E-2</c:v>
                </c:pt>
                <c:pt idx="1038">
                  <c:v>-2.4999799188365771E-2</c:v>
                </c:pt>
                <c:pt idx="1039">
                  <c:v>-7.6670935155064054E-2</c:v>
                </c:pt>
                <c:pt idx="1040">
                  <c:v>-0.12184286655478285</c:v>
                </c:pt>
                <c:pt idx="1041">
                  <c:v>-0.15650304981426014</c:v>
                </c:pt>
                <c:pt idx="1042">
                  <c:v>-0.17764298536354886</c:v>
                </c:pt>
                <c:pt idx="1043">
                  <c:v>-0.18353755744407649</c:v>
                </c:pt>
                <c:pt idx="1044">
                  <c:v>-0.17363178471564594</c:v>
                </c:pt>
                <c:pt idx="1045">
                  <c:v>-0.14820269601745426</c:v>
                </c:pt>
                <c:pt idx="1046">
                  <c:v>-0.10806048225103301</c:v>
                </c:pt>
                <c:pt idx="1047">
                  <c:v>-5.4479479648069748E-2</c:v>
                </c:pt>
                <c:pt idx="1048">
                  <c:v>1.0624525131744174E-2</c:v>
                </c:pt>
                <c:pt idx="1049">
                  <c:v>8.4432885717819275E-2</c:v>
                </c:pt>
                <c:pt idx="1050">
                  <c:v>0.16312204714114778</c:v>
                </c:pt>
                <c:pt idx="1051">
                  <c:v>0.24208094802302541</c:v>
                </c:pt>
                <c:pt idx="1052">
                  <c:v>0.31641907010942494</c:v>
                </c:pt>
                <c:pt idx="1053">
                  <c:v>0.38157694206835963</c:v>
                </c:pt>
                <c:pt idx="1054">
                  <c:v>0.43380334084294137</c:v>
                </c:pt>
                <c:pt idx="1055">
                  <c:v>0.47034042169312335</c:v>
                </c:pt>
                <c:pt idx="1056">
                  <c:v>0.48932273116586328</c:v>
                </c:pt>
                <c:pt idx="1057">
                  <c:v>0.48954991354158733</c:v>
                </c:pt>
                <c:pt idx="1058">
                  <c:v>0.47033238484517509</c:v>
                </c:pt>
                <c:pt idx="1059">
                  <c:v>0.43152319166363889</c:v>
                </c:pt>
                <c:pt idx="1060">
                  <c:v>0.37371109811449155</c:v>
                </c:pt>
                <c:pt idx="1061">
                  <c:v>0.29843830763317436</c:v>
                </c:pt>
                <c:pt idx="1062">
                  <c:v>0.20827722474335209</c:v>
                </c:pt>
                <c:pt idx="1063">
                  <c:v>0.10667674074492937</c:v>
                </c:pt>
                <c:pt idx="1064">
                  <c:v>-2.3779131622433934E-3</c:v>
                </c:pt>
                <c:pt idx="1065">
                  <c:v>-0.11474989600270627</c:v>
                </c:pt>
                <c:pt idx="1066">
                  <c:v>-0.22643079930352022</c:v>
                </c:pt>
                <c:pt idx="1067">
                  <c:v>-0.33363993103666567</c:v>
                </c:pt>
                <c:pt idx="1068">
                  <c:v>-0.43278027731374846</c:v>
                </c:pt>
                <c:pt idx="1069">
                  <c:v>-0.52037895522345745</c:v>
                </c:pt>
                <c:pt idx="1070">
                  <c:v>-0.59313204765039951</c:v>
                </c:pt>
                <c:pt idx="1071">
                  <c:v>-0.64806099903773218</c:v>
                </c:pt>
                <c:pt idx="1072">
                  <c:v>-0.68268019920036915</c:v>
                </c:pt>
                <c:pt idx="1073">
                  <c:v>-0.69507559647571437</c:v>
                </c:pt>
                <c:pt idx="1074">
                  <c:v>-0.68387806484024471</c:v>
                </c:pt>
                <c:pt idx="1075">
                  <c:v>-0.64822331466396288</c:v>
                </c:pt>
                <c:pt idx="1076">
                  <c:v>-0.58785557586307347</c:v>
                </c:pt>
                <c:pt idx="1077">
                  <c:v>-0.50343184435037747</c:v>
                </c:pt>
                <c:pt idx="1078">
                  <c:v>-0.39686760472022464</c:v>
                </c:pt>
                <c:pt idx="1079">
                  <c:v>-0.27148922095288153</c:v>
                </c:pt>
                <c:pt idx="1080">
                  <c:v>-0.13187018151276886</c:v>
                </c:pt>
                <c:pt idx="1081">
                  <c:v>1.6608095443160834E-2</c:v>
                </c:pt>
                <c:pt idx="1082">
                  <c:v>0.16825643921444375</c:v>
                </c:pt>
                <c:pt idx="1083">
                  <c:v>0.31737244546447757</c:v>
                </c:pt>
                <c:pt idx="1084">
                  <c:v>0.45826604973493107</c:v>
                </c:pt>
                <c:pt idx="1085">
                  <c:v>0.58520173153280697</c:v>
                </c:pt>
                <c:pt idx="1086">
                  <c:v>0.69251714838001066</c:v>
                </c:pt>
                <c:pt idx="1087">
                  <c:v>0.7750999497863158</c:v>
                </c:pt>
                <c:pt idx="1088">
                  <c:v>0.82915197882741953</c:v>
                </c:pt>
                <c:pt idx="1089">
                  <c:v>0.85285058987583195</c:v>
                </c:pt>
                <c:pt idx="1090">
                  <c:v>0.84650453974990336</c:v>
                </c:pt>
                <c:pt idx="1091">
                  <c:v>0.81213379575722899</c:v>
                </c:pt>
                <c:pt idx="1092">
                  <c:v>0.75271607295127685</c:v>
                </c:pt>
                <c:pt idx="1093">
                  <c:v>0.67148658792183069</c:v>
                </c:pt>
                <c:pt idx="1094">
                  <c:v>0.57164803811467257</c:v>
                </c:pt>
                <c:pt idx="1095">
                  <c:v>0.45655053889143915</c:v>
                </c:pt>
                <c:pt idx="1096">
                  <c:v>0.33002308763231419</c:v>
                </c:pt>
                <c:pt idx="1097">
                  <c:v>0.19646751115341921</c:v>
                </c:pt>
                <c:pt idx="1098">
                  <c:v>6.0545644194137126E-2</c:v>
                </c:pt>
                <c:pt idx="1099">
                  <c:v>-7.345132539202022E-2</c:v>
                </c:pt>
                <c:pt idx="1100">
                  <c:v>-0.20222327347964433</c:v>
                </c:pt>
                <c:pt idx="1101">
                  <c:v>-0.32365757149295105</c:v>
                </c:pt>
                <c:pt idx="1102">
                  <c:v>-0.4364543639228553</c:v>
                </c:pt>
                <c:pt idx="1103">
                  <c:v>-0.53942414369713798</c:v>
                </c:pt>
                <c:pt idx="1104">
                  <c:v>-0.63085937925808411</c:v>
                </c:pt>
                <c:pt idx="1105">
                  <c:v>-0.70833593678600648</c:v>
                </c:pt>
                <c:pt idx="1106">
                  <c:v>-0.76910750061853084</c:v>
                </c:pt>
                <c:pt idx="1107">
                  <c:v>-0.81088157240925118</c:v>
                </c:pt>
                <c:pt idx="1108">
                  <c:v>-0.83249764107196356</c:v>
                </c:pt>
                <c:pt idx="1109">
                  <c:v>-0.83414477929347608</c:v>
                </c:pt>
                <c:pt idx="1110">
                  <c:v>-0.81704849197476404</c:v>
                </c:pt>
                <c:pt idx="1111">
                  <c:v>-0.78280285438121222</c:v>
                </c:pt>
                <c:pt idx="1112">
                  <c:v>-0.73273520633440259</c:v>
                </c:pt>
                <c:pt idx="1113">
                  <c:v>-0.66769872333199165</c:v>
                </c:pt>
                <c:pt idx="1114">
                  <c:v>-0.58836952284561927</c:v>
                </c:pt>
                <c:pt idx="1115">
                  <c:v>-0.49579678283576945</c:v>
                </c:pt>
                <c:pt idx="1116">
                  <c:v>-0.39186579167086455</c:v>
                </c:pt>
                <c:pt idx="1117">
                  <c:v>-0.27938537699198807</c:v>
                </c:pt>
                <c:pt idx="1118">
                  <c:v>-0.16170334177975762</c:v>
                </c:pt>
                <c:pt idx="1119">
                  <c:v>-4.2085850558531826E-2</c:v>
                </c:pt>
                <c:pt idx="1120">
                  <c:v>7.6744908302175438E-2</c:v>
                </c:pt>
                <c:pt idx="1121">
                  <c:v>0.19268245453718535</c:v>
                </c:pt>
                <c:pt idx="1122">
                  <c:v>0.30392341033678799</c:v>
                </c:pt>
                <c:pt idx="1123">
                  <c:v>0.40847222238957687</c:v>
                </c:pt>
                <c:pt idx="1124">
                  <c:v>0.50381146730324944</c:v>
                </c:pt>
                <c:pt idx="1125">
                  <c:v>0.58699652173573169</c:v>
                </c:pt>
                <c:pt idx="1126">
                  <c:v>0.65511640746763855</c:v>
                </c:pt>
                <c:pt idx="1127">
                  <c:v>0.7058438744306369</c:v>
                </c:pt>
                <c:pt idx="1128">
                  <c:v>0.73778634655599296</c:v>
                </c:pt>
                <c:pt idx="1129">
                  <c:v>0.75044331615330517</c:v>
                </c:pt>
                <c:pt idx="1130">
                  <c:v>0.74379780347746705</c:v>
                </c:pt>
                <c:pt idx="1131">
                  <c:v>0.71783391220632842</c:v>
                </c:pt>
                <c:pt idx="1132">
                  <c:v>0.67231510100270553</c:v>
                </c:pt>
                <c:pt idx="1133">
                  <c:v>0.60696932383968194</c:v>
                </c:pt>
                <c:pt idx="1134">
                  <c:v>0.52201100115884658</c:v>
                </c:pt>
                <c:pt idx="1135">
                  <c:v>0.41874734324683666</c:v>
                </c:pt>
                <c:pt idx="1136">
                  <c:v>0.29992710752940155</c:v>
                </c:pt>
                <c:pt idx="1137">
                  <c:v>0.16963224835020238</c:v>
                </c:pt>
                <c:pt idx="1138">
                  <c:v>3.2791366390359962E-2</c:v>
                </c:pt>
                <c:pt idx="1139">
                  <c:v>-0.10544051702746347</c:v>
                </c:pt>
                <c:pt idx="1140">
                  <c:v>-0.24018249781395778</c:v>
                </c:pt>
                <c:pt idx="1141">
                  <c:v>-0.36704630915502162</c:v>
                </c:pt>
                <c:pt idx="1142">
                  <c:v>-0.48209903021249678</c:v>
                </c:pt>
                <c:pt idx="1143">
                  <c:v>-0.58176497071539668</c:v>
                </c:pt>
                <c:pt idx="1144">
                  <c:v>-0.66284986295392812</c:v>
                </c:pt>
                <c:pt idx="1145">
                  <c:v>-0.72273214912342509</c:v>
                </c:pt>
                <c:pt idx="1146">
                  <c:v>-0.75964389873160021</c:v>
                </c:pt>
                <c:pt idx="1147">
                  <c:v>-0.77288980426471876</c:v>
                </c:pt>
                <c:pt idx="1148">
                  <c:v>-0.7628582661781117</c:v>
                </c:pt>
                <c:pt idx="1149">
                  <c:v>-0.73080710395970894</c:v>
                </c:pt>
                <c:pt idx="1150">
                  <c:v>-0.67855803023083472</c:v>
                </c:pt>
                <c:pt idx="1151">
                  <c:v>-0.60826956656636877</c:v>
                </c:pt>
                <c:pt idx="1152">
                  <c:v>-0.52238449434393264</c:v>
                </c:pt>
                <c:pt idx="1153">
                  <c:v>-0.42373397426947662</c:v>
                </c:pt>
                <c:pt idx="1154">
                  <c:v>-0.31566918167328789</c:v>
                </c:pt>
                <c:pt idx="1155">
                  <c:v>-0.20205494514533762</c:v>
                </c:pt>
                <c:pt idx="1156">
                  <c:v>-8.7045922002823226E-2</c:v>
                </c:pt>
                <c:pt idx="1157">
                  <c:v>2.5293651054896719E-2</c:v>
                </c:pt>
                <c:pt idx="1158">
                  <c:v>0.13137336387663834</c:v>
                </c:pt>
                <c:pt idx="1159">
                  <c:v>0.22830615314829475</c:v>
                </c:pt>
                <c:pt idx="1160">
                  <c:v>0.31390774851129294</c:v>
                </c:pt>
                <c:pt idx="1161">
                  <c:v>0.38652055219536302</c:v>
                </c:pt>
                <c:pt idx="1162">
                  <c:v>0.4448153759807919</c:v>
                </c:pt>
                <c:pt idx="1163">
                  <c:v>0.48771878210965464</c:v>
                </c:pt>
                <c:pt idx="1164">
                  <c:v>0.51451573483293711</c:v>
                </c:pt>
                <c:pt idx="1165">
                  <c:v>0.52506033646208738</c:v>
                </c:pt>
                <c:pt idx="1166">
                  <c:v>0.51995403075304703</c:v>
                </c:pt>
                <c:pt idx="1167">
                  <c:v>0.5005571021264198</c:v>
                </c:pt>
                <c:pt idx="1168">
                  <c:v>0.4687942428920096</c:v>
                </c:pt>
                <c:pt idx="1169">
                  <c:v>0.42684415685292393</c:v>
                </c:pt>
                <c:pt idx="1170">
                  <c:v>0.37686906231063277</c:v>
                </c:pt>
                <c:pt idx="1171">
                  <c:v>0.32089906040779176</c:v>
                </c:pt>
                <c:pt idx="1172">
                  <c:v>0.26088142546238174</c:v>
                </c:pt>
                <c:pt idx="1173">
                  <c:v>0.19879788691860301</c:v>
                </c:pt>
                <c:pt idx="1174">
                  <c:v>0.13669930098896674</c:v>
                </c:pt>
                <c:pt idx="1175">
                  <c:v>7.6559535997380732E-2</c:v>
                </c:pt>
                <c:pt idx="1176">
                  <c:v>1.9986581964368134E-2</c:v>
                </c:pt>
                <c:pt idx="1177">
                  <c:v>-3.2061699035891157E-2</c:v>
                </c:pt>
                <c:pt idx="1178">
                  <c:v>-7.9396988574232372E-2</c:v>
                </c:pt>
                <c:pt idx="1179">
                  <c:v>-0.12246548834478825</c:v>
                </c:pt>
                <c:pt idx="1180">
                  <c:v>-0.16199762784450777</c:v>
                </c:pt>
                <c:pt idx="1181">
                  <c:v>-0.19860933377630199</c:v>
                </c:pt>
                <c:pt idx="1182">
                  <c:v>-0.23254473107290594</c:v>
                </c:pt>
                <c:pt idx="1183">
                  <c:v>-0.26364931401187119</c:v>
                </c:pt>
                <c:pt idx="1184">
                  <c:v>-0.29152950230620756</c:v>
                </c:pt>
                <c:pt idx="1185">
                  <c:v>-0.31576189866856369</c:v>
                </c:pt>
                <c:pt idx="1186">
                  <c:v>-0.33599550585259236</c:v>
                </c:pt>
                <c:pt idx="1187">
                  <c:v>-0.35187316355357401</c:v>
                </c:pt>
                <c:pt idx="1188">
                  <c:v>-0.36283822542207844</c:v>
                </c:pt>
                <c:pt idx="1189">
                  <c:v>-0.36797249014419514</c:v>
                </c:pt>
                <c:pt idx="1190">
                  <c:v>-0.36599218890572627</c:v>
                </c:pt>
                <c:pt idx="1191">
                  <c:v>-0.35544797890958818</c:v>
                </c:pt>
                <c:pt idx="1192">
                  <c:v>-0.33505932258616555</c:v>
                </c:pt>
                <c:pt idx="1193">
                  <c:v>-0.30402537050042949</c:v>
                </c:pt>
                <c:pt idx="1194">
                  <c:v>-0.26217609650801588</c:v>
                </c:pt>
                <c:pt idx="1195">
                  <c:v>-0.2099322842950854</c:v>
                </c:pt>
                <c:pt idx="1196">
                  <c:v>-0.14813934134987952</c:v>
                </c:pt>
                <c:pt idx="1197">
                  <c:v>-7.7893810278212336E-2</c:v>
                </c:pt>
                <c:pt idx="1198">
                  <c:v>-4.7102944773898291E-4</c:v>
                </c:pt>
                <c:pt idx="1199">
                  <c:v>8.2628344057812594E-2</c:v>
                </c:pt>
                <c:pt idx="1200">
                  <c:v>0.1695857458432696</c:v>
                </c:pt>
                <c:pt idx="1201">
                  <c:v>0.25820638435950327</c:v>
                </c:pt>
                <c:pt idx="1202">
                  <c:v>0.34593601267042517</c:v>
                </c:pt>
                <c:pt idx="1203">
                  <c:v>0.42995055937553184</c:v>
                </c:pt>
                <c:pt idx="1204">
                  <c:v>0.50726534355857344</c:v>
                </c:pt>
                <c:pt idx="1205">
                  <c:v>0.57479769837106487</c:v>
                </c:pt>
                <c:pt idx="1206">
                  <c:v>0.62938018114291649</c:v>
                </c:pt>
                <c:pt idx="1207">
                  <c:v>0.66779147438376696</c:v>
                </c:pt>
                <c:pt idx="1208">
                  <c:v>0.686884156127753</c:v>
                </c:pt>
                <c:pt idx="1209">
                  <c:v>0.68385675476323726</c:v>
                </c:pt>
                <c:pt idx="1210">
                  <c:v>0.65664886944903866</c:v>
                </c:pt>
                <c:pt idx="1211">
                  <c:v>0.60434743762288701</c:v>
                </c:pt>
                <c:pt idx="1212">
                  <c:v>0.52745341047098793</c:v>
                </c:pt>
                <c:pt idx="1213">
                  <c:v>0.42790899820719702</c:v>
                </c:pt>
                <c:pt idx="1214">
                  <c:v>0.3088815854264092</c:v>
                </c:pt>
                <c:pt idx="1215">
                  <c:v>0.1743939982019691</c:v>
                </c:pt>
                <c:pt idx="1216">
                  <c:v>2.8944254233639301E-2</c:v>
                </c:pt>
                <c:pt idx="1217">
                  <c:v>-0.12276737918495317</c:v>
                </c:pt>
                <c:pt idx="1218">
                  <c:v>-0.27597166687618008</c:v>
                </c:pt>
                <c:pt idx="1219">
                  <c:v>-0.42587480157731128</c:v>
                </c:pt>
                <c:pt idx="1220">
                  <c:v>-0.56770734723480809</c:v>
                </c:pt>
                <c:pt idx="1221">
                  <c:v>-0.69685548557184152</c:v>
                </c:pt>
                <c:pt idx="1222">
                  <c:v>-0.80908429853584152</c:v>
                </c:pt>
                <c:pt idx="1223">
                  <c:v>-0.90079411966087075</c:v>
                </c:pt>
                <c:pt idx="1224">
                  <c:v>-0.96922271699265383</c:v>
                </c:pt>
                <c:pt idx="1225">
                  <c:v>-1.0125197934922046</c:v>
                </c:pt>
                <c:pt idx="1226">
                  <c:v>-1.0296802557920708</c:v>
                </c:pt>
                <c:pt idx="1227">
                  <c:v>-1.0204036767604832</c:v>
                </c:pt>
                <c:pt idx="1228">
                  <c:v>-0.98497773429690383</c:v>
                </c:pt>
                <c:pt idx="1229">
                  <c:v>-0.92425011179170335</c:v>
                </c:pt>
                <c:pt idx="1230">
                  <c:v>-0.83969880709257028</c:v>
                </c:pt>
                <c:pt idx="1231">
                  <c:v>-0.73353774363211099</c:v>
                </c:pt>
                <c:pt idx="1232">
                  <c:v>-0.60873437958697785</c:v>
                </c:pt>
                <c:pt idx="1233">
                  <c:v>-0.46885220748032003</c:v>
                </c:pt>
                <c:pt idx="1234">
                  <c:v>-0.31774199952127935</c:v>
                </c:pt>
                <c:pt idx="1235">
                  <c:v>-0.1591908528050425</c:v>
                </c:pt>
                <c:pt idx="1236">
                  <c:v>3.3266044902588781E-3</c:v>
                </c:pt>
                <c:pt idx="1237">
                  <c:v>0.16667618145918411</c:v>
                </c:pt>
                <c:pt idx="1238">
                  <c:v>0.32787257582020835</c:v>
                </c:pt>
                <c:pt idx="1239">
                  <c:v>0.48380192276222111</c:v>
                </c:pt>
                <c:pt idx="1240">
                  <c:v>0.63101833606584612</c:v>
                </c:pt>
                <c:pt idx="1241">
                  <c:v>0.76572000803893248</c:v>
                </c:pt>
                <c:pt idx="1242">
                  <c:v>0.88393157325892691</c:v>
                </c:pt>
                <c:pt idx="1243">
                  <c:v>0.98181095668890961</c:v>
                </c:pt>
                <c:pt idx="1244">
                  <c:v>1.0559321938607038</c:v>
                </c:pt>
                <c:pt idx="1245">
                  <c:v>1.1034534652043064</c:v>
                </c:pt>
                <c:pt idx="1246">
                  <c:v>1.1221820955972852</c:v>
                </c:pt>
                <c:pt idx="1247">
                  <c:v>1.1106026146375469</c:v>
                </c:pt>
                <c:pt idx="1248">
                  <c:v>1.0679561175807246</c:v>
                </c:pt>
                <c:pt idx="1249">
                  <c:v>0.99442405889052599</c:v>
                </c:pt>
                <c:pt idx="1250">
                  <c:v>0.89135312066985284</c:v>
                </c:pt>
                <c:pt idx="1251">
                  <c:v>0.76138144396349117</c:v>
                </c:pt>
                <c:pt idx="1252">
                  <c:v>0.60837081599264375</c:v>
                </c:pt>
                <c:pt idx="1253">
                  <c:v>0.4371306060159858</c:v>
                </c:pt>
                <c:pt idx="1254">
                  <c:v>0.25299447114298468</c:v>
                </c:pt>
                <c:pt idx="1255">
                  <c:v>6.1385151197982019E-2</c:v>
                </c:pt>
                <c:pt idx="1256">
                  <c:v>-0.13250810259026871</c:v>
                </c:pt>
                <c:pt idx="1257">
                  <c:v>-0.32390050141392818</c:v>
                </c:pt>
                <c:pt idx="1258">
                  <c:v>-0.50840289774834235</c:v>
                </c:pt>
                <c:pt idx="1259">
                  <c:v>-0.68177438185605022</c:v>
                </c:pt>
                <c:pt idx="1260">
                  <c:v>-0.83945504335611854</c:v>
                </c:pt>
                <c:pt idx="1261">
                  <c:v>-0.97604568835473327</c:v>
                </c:pt>
                <c:pt idx="1262">
                  <c:v>-1.0850315540865589</c:v>
                </c:pt>
                <c:pt idx="1263">
                  <c:v>-1.1591028140807591</c:v>
                </c:pt>
                <c:pt idx="1264">
                  <c:v>-1.191265145085302</c:v>
                </c:pt>
                <c:pt idx="1265">
                  <c:v>-1.1765511137438984</c:v>
                </c:pt>
                <c:pt idx="1266">
                  <c:v>-1.1137606130066331</c:v>
                </c:pt>
                <c:pt idx="1267">
                  <c:v>-1.0064561318689114</c:v>
                </c:pt>
                <c:pt idx="1268">
                  <c:v>-0.86253823502589544</c:v>
                </c:pt>
                <c:pt idx="1269">
                  <c:v>-0.69224469075421258</c:v>
                </c:pt>
                <c:pt idx="1270">
                  <c:v>-0.50518306776276378</c:v>
                </c:pt>
                <c:pt idx="1271">
                  <c:v>-0.30756986684224491</c:v>
                </c:pt>
                <c:pt idx="1272">
                  <c:v>-0.10090144404693177</c:v>
                </c:pt>
                <c:pt idx="1273">
                  <c:v>0.11723045122120485</c:v>
                </c:pt>
                <c:pt idx="1274">
                  <c:v>0.35041962610038629</c:v>
                </c:pt>
                <c:pt idx="1275">
                  <c:v>0.60001566620783953</c:v>
                </c:pt>
                <c:pt idx="1276">
                  <c:v>0.86254844254645524</c:v>
                </c:pt>
                <c:pt idx="1277">
                  <c:v>1.1291661053665674</c:v>
                </c:pt>
                <c:pt idx="1278">
                  <c:v>1.3872962744721062</c:v>
                </c:pt>
                <c:pt idx="1279">
                  <c:v>1.6237006821255264</c:v>
                </c:pt>
                <c:pt idx="1280">
                  <c:v>1.8275035026670312</c:v>
                </c:pt>
                <c:pt idx="1281">
                  <c:v>1.9919467658703163</c:v>
                </c:pt>
                <c:pt idx="1282">
                  <c:v>2.1143955993442849</c:v>
                </c:pt>
                <c:pt idx="1283">
                  <c:v>2.1949944765584952</c:v>
                </c:pt>
                <c:pt idx="1284">
                  <c:v>2.2349047559886399</c:v>
                </c:pt>
                <c:pt idx="1285">
                  <c:v>2.2350313571292006</c:v>
                </c:pt>
                <c:pt idx="1286">
                  <c:v>2.1956771319782655</c:v>
                </c:pt>
                <c:pt idx="1287">
                  <c:v>2.1169726363452064</c:v>
                </c:pt>
                <c:pt idx="1288">
                  <c:v>1.9995629949815099</c:v>
                </c:pt>
                <c:pt idx="1289">
                  <c:v>1.8450582831634812</c:v>
                </c:pt>
                <c:pt idx="1290">
                  <c:v>1.6560782102045595</c:v>
                </c:pt>
                <c:pt idx="1291">
                  <c:v>1.4360734755555191</c:v>
                </c:pt>
                <c:pt idx="1292">
                  <c:v>1.1892406014309689</c:v>
                </c:pt>
                <c:pt idx="1293">
                  <c:v>0.92071454615482851</c:v>
                </c:pt>
                <c:pt idx="1294">
                  <c:v>0.63694045218721829</c:v>
                </c:pt>
                <c:pt idx="1295">
                  <c:v>0.34589073723660541</c:v>
                </c:pt>
                <c:pt idx="1296">
                  <c:v>5.6796705118458413E-2</c:v>
                </c:pt>
                <c:pt idx="1297">
                  <c:v>-0.22067173450235697</c:v>
                </c:pt>
                <c:pt idx="1298">
                  <c:v>-0.47750288046824613</c:v>
                </c:pt>
                <c:pt idx="1299">
                  <c:v>-0.70624875502550266</c:v>
                </c:pt>
                <c:pt idx="1300">
                  <c:v>-0.90134982079275772</c:v>
                </c:pt>
                <c:pt idx="1301">
                  <c:v>-1.0588088718372071</c:v>
                </c:pt>
                <c:pt idx="1302">
                  <c:v>-1.1755226035226363</c:v>
                </c:pt>
                <c:pt idx="1303">
                  <c:v>-1.2487690917799548</c:v>
                </c:pt>
                <c:pt idx="1304">
                  <c:v>-1.2762105749336772</c:v>
                </c:pt>
                <c:pt idx="1305">
                  <c:v>-1.2563950250386373</c:v>
                </c:pt>
                <c:pt idx="1306">
                  <c:v>-1.1893874849154129</c:v>
                </c:pt>
                <c:pt idx="1307">
                  <c:v>-1.0770740072359821</c:v>
                </c:pt>
                <c:pt idx="1308">
                  <c:v>-0.92293507930501772</c:v>
                </c:pt>
                <c:pt idx="1309">
                  <c:v>-0.73151903519399819</c:v>
                </c:pt>
                <c:pt idx="1310">
                  <c:v>-0.50810904057105699</c:v>
                </c:pt>
                <c:pt idx="1311">
                  <c:v>-0.25893268908925093</c:v>
                </c:pt>
                <c:pt idx="1312">
                  <c:v>8.1725778615288191E-3</c:v>
                </c:pt>
                <c:pt idx="1313">
                  <c:v>0.28313338964604162</c:v>
                </c:pt>
                <c:pt idx="1314">
                  <c:v>0.55366376994158217</c:v>
                </c:pt>
                <c:pt idx="1315">
                  <c:v>0.80625509368717596</c:v>
                </c:pt>
                <c:pt idx="1316">
                  <c:v>1.027901405720091</c:v>
                </c:pt>
                <c:pt idx="1317">
                  <c:v>1.2079146926965598</c:v>
                </c:pt>
                <c:pt idx="1318">
                  <c:v>1.3391464876472419</c:v>
                </c:pt>
                <c:pt idx="1319">
                  <c:v>1.4181902007444531</c:v>
                </c:pt>
                <c:pt idx="1320">
                  <c:v>1.4445616839076771</c:v>
                </c:pt>
                <c:pt idx="1321">
                  <c:v>1.4193045392396859</c:v>
                </c:pt>
                <c:pt idx="1322">
                  <c:v>1.3436840028281154</c:v>
                </c:pt>
                <c:pt idx="1323">
                  <c:v>1.2185099238953923</c:v>
                </c:pt>
                <c:pt idx="1324">
                  <c:v>1.0443220028275939</c:v>
                </c:pt>
                <c:pt idx="1325">
                  <c:v>0.82225064709683704</c:v>
                </c:pt>
                <c:pt idx="1326">
                  <c:v>0.5549216130810426</c:v>
                </c:pt>
                <c:pt idx="1327">
                  <c:v>0.24677750203371654</c:v>
                </c:pt>
                <c:pt idx="1328">
                  <c:v>-9.6181745437828564E-2</c:v>
                </c:pt>
                <c:pt idx="1329">
                  <c:v>-0.46670776735263675</c:v>
                </c:pt>
                <c:pt idx="1330">
                  <c:v>-0.85624225940410792</c:v>
                </c:pt>
                <c:pt idx="1331">
                  <c:v>-1.2545034486504134</c:v>
                </c:pt>
                <c:pt idx="1332">
                  <c:v>-1.6491800407359707</c:v>
                </c:pt>
                <c:pt idx="1333">
                  <c:v>-2.0264563289978361</c:v>
                </c:pt>
                <c:pt idx="1334">
                  <c:v>-2.3727687344135826</c:v>
                </c:pt>
                <c:pt idx="1335">
                  <c:v>-2.677337485224732</c:v>
                </c:pt>
                <c:pt idx="1336">
                  <c:v>-2.9343563790773159</c:v>
                </c:pt>
                <c:pt idx="1337">
                  <c:v>-3.1436728995193808</c:v>
                </c:pt>
                <c:pt idx="1338">
                  <c:v>-3.3093256905130914</c:v>
                </c:pt>
                <c:pt idx="1339">
                  <c:v>-3.4363590495697345</c:v>
                </c:pt>
                <c:pt idx="1340">
                  <c:v>-3.5273657454836354</c:v>
                </c:pt>
                <c:pt idx="1341">
                  <c:v>-3.5804211636334742</c:v>
                </c:pt>
                <c:pt idx="1342">
                  <c:v>-3.5894010612842662</c:v>
                </c:pt>
                <c:pt idx="1343">
                  <c:v>-3.5465949275229125</c:v>
                </c:pt>
                <c:pt idx="1344">
                  <c:v>-3.4464117451788621</c:v>
                </c:pt>
                <c:pt idx="1345">
                  <c:v>-3.2883625306643953</c:v>
                </c:pt>
                <c:pt idx="1346">
                  <c:v>-3.0779093334929497</c:v>
                </c:pt>
                <c:pt idx="1347">
                  <c:v>-2.8249435071582298</c:v>
                </c:pt>
                <c:pt idx="1348">
                  <c:v>-2.5408275850902622</c:v>
                </c:pt>
                <c:pt idx="1349">
                  <c:v>-2.2355351455585084</c:v>
                </c:pt>
                <c:pt idx="1350">
                  <c:v>-1.9162342741379612</c:v>
                </c:pt>
                <c:pt idx="1351">
                  <c:v>-1.5878058043593677</c:v>
                </c:pt>
                <c:pt idx="1352">
                  <c:v>-1.2547139830961125</c:v>
                </c:pt>
                <c:pt idx="1353">
                  <c:v>-0.92292166461039615</c:v>
                </c:pt>
                <c:pt idx="1354">
                  <c:v>-0.60058986146113169</c:v>
                </c:pt>
                <c:pt idx="1355">
                  <c:v>-0.29709433440594712</c:v>
                </c:pt>
                <c:pt idx="1356">
                  <c:v>-2.0913941088126404E-2</c:v>
                </c:pt>
                <c:pt idx="1357">
                  <c:v>0.22238697148865796</c:v>
                </c:pt>
                <c:pt idx="1358">
                  <c:v>0.4308907019663612</c:v>
                </c:pt>
                <c:pt idx="1359">
                  <c:v>0.60532641981860702</c:v>
                </c:pt>
                <c:pt idx="1360">
                  <c:v>0.74694920259018927</c:v>
                </c:pt>
                <c:pt idx="1361">
                  <c:v>0.85562692442739785</c:v>
                </c:pt>
                <c:pt idx="1362">
                  <c:v>0.92937862036183005</c:v>
                </c:pt>
                <c:pt idx="1363">
                  <c:v>0.96574402214177513</c:v>
                </c:pt>
                <c:pt idx="1364">
                  <c:v>0.96423445519414652</c:v>
                </c:pt>
                <c:pt idx="1365">
                  <c:v>0.92843099778594051</c:v>
                </c:pt>
                <c:pt idx="1366">
                  <c:v>0.86647098268909561</c:v>
                </c:pt>
                <c:pt idx="1367">
                  <c:v>0.78953071982831546</c:v>
                </c:pt>
                <c:pt idx="1368">
                  <c:v>0.70896750529443653</c:v>
                </c:pt>
                <c:pt idx="1369">
                  <c:v>0.63351324640763673</c:v>
                </c:pt>
                <c:pt idx="1370">
                  <c:v>0.56787918936221671</c:v>
                </c:pt>
                <c:pt idx="1371">
                  <c:v>0.51328690032742841</c:v>
                </c:pt>
                <c:pt idx="1372">
                  <c:v>0.46937654226273734</c:v>
                </c:pt>
                <c:pt idx="1373">
                  <c:v>0.43632737627000906</c:v>
                </c:pt>
                <c:pt idx="1374">
                  <c:v>0.41604144907956259</c:v>
                </c:pt>
                <c:pt idx="1375">
                  <c:v>0.41184543241560406</c:v>
                </c:pt>
                <c:pt idx="1376">
                  <c:v>0.42710299096196436</c:v>
                </c:pt>
                <c:pt idx="1377">
                  <c:v>0.46372584632262354</c:v>
                </c:pt>
                <c:pt idx="1378">
                  <c:v>0.52141857570084016</c:v>
                </c:pt>
                <c:pt idx="1379">
                  <c:v>0.59792836463982479</c:v>
                </c:pt>
                <c:pt idx="1380">
                  <c:v>0.69001116474764213</c:v>
                </c:pt>
                <c:pt idx="1381">
                  <c:v>0.79446199810681362</c:v>
                </c:pt>
                <c:pt idx="1382">
                  <c:v>0.90864191898625379</c:v>
                </c:pt>
                <c:pt idx="1383">
                  <c:v>1.0304468992286628</c:v>
                </c:pt>
                <c:pt idx="1384">
                  <c:v>1.1581124106086214</c:v>
                </c:pt>
                <c:pt idx="1385">
                  <c:v>1.2902777765016944</c:v>
                </c:pt>
                <c:pt idx="1386">
                  <c:v>1.4263812590887519</c:v>
                </c:pt>
                <c:pt idx="1387">
                  <c:v>1.5669295694247132</c:v>
                </c:pt>
                <c:pt idx="1388">
                  <c:v>1.7129171699513595</c:v>
                </c:pt>
                <c:pt idx="1389">
                  <c:v>1.8640908081458638</c:v>
                </c:pt>
                <c:pt idx="1390">
                  <c:v>2.0166954504976728</c:v>
                </c:pt>
                <c:pt idx="1391">
                  <c:v>2.1620678618001885</c:v>
                </c:pt>
                <c:pt idx="1392">
                  <c:v>2.2873330218673424</c:v>
                </c:pt>
                <c:pt idx="1393">
                  <c:v>2.3784561460581006</c:v>
                </c:pt>
                <c:pt idx="1394">
                  <c:v>2.4245393378412272</c:v>
                </c:pt>
                <c:pt idx="1395">
                  <c:v>2.4213229192684524</c:v>
                </c:pt>
                <c:pt idx="1396">
                  <c:v>2.3720144777551839</c:v>
                </c:pt>
                <c:pt idx="1397">
                  <c:v>2.2849016023878148</c:v>
                </c:pt>
                <c:pt idx="1398">
                  <c:v>2.1689486864218694</c:v>
                </c:pt>
                <c:pt idx="1399">
                  <c:v>2.0296332762870852</c:v>
                </c:pt>
                <c:pt idx="1400">
                  <c:v>1.8671088824728315</c:v>
                </c:pt>
                <c:pt idx="1401">
                  <c:v>1.6775813577631569</c:v>
                </c:pt>
                <c:pt idx="1402">
                  <c:v>1.457095732668013</c:v>
                </c:pt>
                <c:pt idx="1403">
                  <c:v>1.2056041531075552</c:v>
                </c:pt>
                <c:pt idx="1404">
                  <c:v>0.92909040962304357</c:v>
                </c:pt>
                <c:pt idx="1405">
                  <c:v>0.63872008693241311</c:v>
                </c:pt>
                <c:pt idx="1406">
                  <c:v>0.34764107659616189</c:v>
                </c:pt>
                <c:pt idx="1407">
                  <c:v>6.7244650546599991E-2</c:v>
                </c:pt>
                <c:pt idx="1408">
                  <c:v>-0.19514877768289768</c:v>
                </c:pt>
                <c:pt idx="1409">
                  <c:v>-0.43615823718907387</c:v>
                </c:pt>
                <c:pt idx="1410">
                  <c:v>-0.65421264337467788</c:v>
                </c:pt>
                <c:pt idx="1411">
                  <c:v>-0.84694412924773932</c:v>
                </c:pt>
                <c:pt idx="1412">
                  <c:v>-1.0097152124624929</c:v>
                </c:pt>
                <c:pt idx="1413">
                  <c:v>-1.1360535558920724</c:v>
                </c:pt>
                <c:pt idx="1414">
                  <c:v>-1.2195625639600993</c:v>
                </c:pt>
                <c:pt idx="1415">
                  <c:v>-1.2560352295186274</c:v>
                </c:pt>
                <c:pt idx="1416">
                  <c:v>-1.2444885035717936</c:v>
                </c:pt>
                <c:pt idx="1417">
                  <c:v>-1.1865999204630833</c:v>
                </c:pt>
                <c:pt idx="1418">
                  <c:v>-1.085069778644012</c:v>
                </c:pt>
                <c:pt idx="1419">
                  <c:v>-0.94209292842549475</c:v>
                </c:pt>
                <c:pt idx="1420">
                  <c:v>-0.75900654078653873</c:v>
                </c:pt>
                <c:pt idx="1421">
                  <c:v>-0.53740721193362373</c:v>
                </c:pt>
                <c:pt idx="1422">
                  <c:v>-0.28108989143455049</c:v>
                </c:pt>
                <c:pt idx="1423">
                  <c:v>2.3931072579138229E-3</c:v>
                </c:pt>
                <c:pt idx="1424">
                  <c:v>0.30157030213894559</c:v>
                </c:pt>
                <c:pt idx="1425">
                  <c:v>0.60250784053835726</c:v>
                </c:pt>
                <c:pt idx="1426">
                  <c:v>0.891226816479052</c:v>
                </c:pt>
                <c:pt idx="1427">
                  <c:v>1.1559349763902733</c:v>
                </c:pt>
                <c:pt idx="1428">
                  <c:v>1.3880532849542464</c:v>
                </c:pt>
                <c:pt idx="1429">
                  <c:v>1.5817256863596776</c:v>
                </c:pt>
                <c:pt idx="1430">
                  <c:v>1.7323644611126705</c:v>
                </c:pt>
                <c:pt idx="1431">
                  <c:v>1.8352262733961329</c:v>
                </c:pt>
                <c:pt idx="1432">
                  <c:v>1.8848551846355437</c:v>
                </c:pt>
                <c:pt idx="1433">
                  <c:v>1.8756845281728127</c:v>
                </c:pt>
                <c:pt idx="1434">
                  <c:v>1.8034407448346874</c:v>
                </c:pt>
                <c:pt idx="1435">
                  <c:v>1.6665628492257702</c:v>
                </c:pt>
                <c:pt idx="1436">
                  <c:v>1.4669144692870564</c:v>
                </c:pt>
                <c:pt idx="1437">
                  <c:v>1.209551099895704</c:v>
                </c:pt>
                <c:pt idx="1438">
                  <c:v>0.90186212091647544</c:v>
                </c:pt>
                <c:pt idx="1439">
                  <c:v>0.55271619389307913</c:v>
                </c:pt>
                <c:pt idx="1440">
                  <c:v>0.17213871295955471</c:v>
                </c:pt>
                <c:pt idx="1441">
                  <c:v>-0.22841132010868537</c:v>
                </c:pt>
                <c:pt idx="1442">
                  <c:v>-0.63561934077517046</c:v>
                </c:pt>
                <c:pt idx="1443">
                  <c:v>-1.034409839491119</c:v>
                </c:pt>
                <c:pt idx="1444">
                  <c:v>-1.4089536173537498</c:v>
                </c:pt>
                <c:pt idx="1445">
                  <c:v>-1.7444102754010233</c:v>
                </c:pt>
                <c:pt idx="1446">
                  <c:v>-2.0287222024409259</c:v>
                </c:pt>
                <c:pt idx="1447">
                  <c:v>-2.2536716784104569</c:v>
                </c:pt>
                <c:pt idx="1448">
                  <c:v>-2.4147786810875398</c:v>
                </c:pt>
                <c:pt idx="1449">
                  <c:v>-2.5102240094286876</c:v>
                </c:pt>
                <c:pt idx="1450">
                  <c:v>-2.5394655451697794</c:v>
                </c:pt>
                <c:pt idx="1451">
                  <c:v>-2.502320395005079</c:v>
                </c:pt>
                <c:pt idx="1452">
                  <c:v>-2.3989861313770855</c:v>
                </c:pt>
                <c:pt idx="1453">
                  <c:v>-2.2309302803983213</c:v>
                </c:pt>
                <c:pt idx="1454">
                  <c:v>-2.0020880829195717</c:v>
                </c:pt>
                <c:pt idx="1455">
                  <c:v>-1.7196651665162477</c:v>
                </c:pt>
                <c:pt idx="1456">
                  <c:v>-1.3940879284500154</c:v>
                </c:pt>
                <c:pt idx="1457">
                  <c:v>-1.0380926534611286</c:v>
                </c:pt>
                <c:pt idx="1458">
                  <c:v>-0.66536916228293264</c:v>
                </c:pt>
                <c:pt idx="1459">
                  <c:v>-0.28935630094170506</c:v>
                </c:pt>
                <c:pt idx="1460">
                  <c:v>7.7411063641251138E-2</c:v>
                </c:pt>
                <c:pt idx="1461">
                  <c:v>0.42343260512290276</c:v>
                </c:pt>
                <c:pt idx="1462">
                  <c:v>0.73820736451412572</c:v>
                </c:pt>
                <c:pt idx="1463">
                  <c:v>1.0124297041724717</c:v>
                </c:pt>
                <c:pt idx="1464">
                  <c:v>1.2385858859313452</c:v>
                </c:pt>
                <c:pt idx="1465">
                  <c:v>1.4117537369122439</c:v>
                </c:pt>
                <c:pt idx="1466">
                  <c:v>1.5301395790678343</c:v>
                </c:pt>
                <c:pt idx="1467">
                  <c:v>1.5949418216171523</c:v>
                </c:pt>
                <c:pt idx="1468">
                  <c:v>1.6094792458835787</c:v>
                </c:pt>
                <c:pt idx="1469">
                  <c:v>1.57792193881815</c:v>
                </c:pt>
                <c:pt idx="1470">
                  <c:v>1.5042015048135744</c:v>
                </c:pt>
                <c:pt idx="1471">
                  <c:v>1.3916230527072395</c:v>
                </c:pt>
                <c:pt idx="1472">
                  <c:v>1.2433172498055303</c:v>
                </c:pt>
                <c:pt idx="1473">
                  <c:v>1.0631665605750127</c:v>
                </c:pt>
                <c:pt idx="1474">
                  <c:v>0.8565756897999528</c:v>
                </c:pt>
                <c:pt idx="1475">
                  <c:v>0.63054710685352855</c:v>
                </c:pt>
                <c:pt idx="1476">
                  <c:v>0.3928262402095018</c:v>
                </c:pt>
                <c:pt idx="1477">
                  <c:v>0.15035117257500874</c:v>
                </c:pt>
                <c:pt idx="1478">
                  <c:v>-9.2253381512301585E-2</c:v>
                </c:pt>
                <c:pt idx="1479">
                  <c:v>-0.33330428338472262</c:v>
                </c:pt>
                <c:pt idx="1480">
                  <c:v>-0.57342502407412332</c:v>
                </c:pt>
                <c:pt idx="1481">
                  <c:v>-0.81389979114651467</c:v>
                </c:pt>
                <c:pt idx="1482">
                  <c:v>-1.0548647637876885</c:v>
                </c:pt>
                <c:pt idx="1483">
                  <c:v>-1.2944142695424665</c:v>
                </c:pt>
                <c:pt idx="1484">
                  <c:v>-1.5291249768239337</c:v>
                </c:pt>
                <c:pt idx="1485">
                  <c:v>-1.7555320367173137</c:v>
                </c:pt>
                <c:pt idx="1486">
                  <c:v>-1.9715865631000886</c:v>
                </c:pt>
                <c:pt idx="1487">
                  <c:v>-2.1771824451254185</c:v>
                </c:pt>
                <c:pt idx="1488">
                  <c:v>-2.3732676281309</c:v>
                </c:pt>
                <c:pt idx="1489">
                  <c:v>-2.5598846475006485</c:v>
                </c:pt>
                <c:pt idx="1490">
                  <c:v>-2.7342338799238353</c:v>
                </c:pt>
                <c:pt idx="1491">
                  <c:v>-2.8898176806310509</c:v>
                </c:pt>
                <c:pt idx="1492">
                  <c:v>-3.0170857370185975</c:v>
                </c:pt>
                <c:pt idx="1493">
                  <c:v>-3.1053337498875635</c:v>
                </c:pt>
                <c:pt idx="1494">
                  <c:v>-3.1450554995958995</c:v>
                </c:pt>
                <c:pt idx="1495">
                  <c:v>-3.1297115360394234</c:v>
                </c:pt>
                <c:pt idx="1496">
                  <c:v>-3.0562393181289678</c:v>
                </c:pt>
                <c:pt idx="1497">
                  <c:v>-2.9242850485943954</c:v>
                </c:pt>
                <c:pt idx="1498">
                  <c:v>-2.7346281675382715</c:v>
                </c:pt>
                <c:pt idx="1499">
                  <c:v>-2.4875926818024028</c:v>
                </c:pt>
                <c:pt idx="1500">
                  <c:v>-2.1823045193495387</c:v>
                </c:pt>
                <c:pt idx="1501">
                  <c:v>-1.8171922889173542</c:v>
                </c:pt>
                <c:pt idx="1502">
                  <c:v>-1.3914257463922146</c:v>
                </c:pt>
                <c:pt idx="1503">
                  <c:v>-0.90659409710130545</c:v>
                </c:pt>
                <c:pt idx="1504">
                  <c:v>-0.36792275619292064</c:v>
                </c:pt>
                <c:pt idx="1505">
                  <c:v>0.21537333969751399</c:v>
                </c:pt>
                <c:pt idx="1506">
                  <c:v>0.83044249800632797</c:v>
                </c:pt>
                <c:pt idx="1507">
                  <c:v>1.4613170655807164</c:v>
                </c:pt>
                <c:pt idx="1508">
                  <c:v>2.089298046836344</c:v>
                </c:pt>
                <c:pt idx="1509">
                  <c:v>2.6934549170158548</c:v>
                </c:pt>
                <c:pt idx="1510">
                  <c:v>3.2517734461836234</c:v>
                </c:pt>
                <c:pt idx="1511">
                  <c:v>3.7432538975856513</c:v>
                </c:pt>
                <c:pt idx="1512">
                  <c:v>4.1506168385372453</c:v>
                </c:pt>
                <c:pt idx="1513">
                  <c:v>4.4625886342515146</c:v>
                </c:pt>
                <c:pt idx="1514">
                  <c:v>4.6745861394657888</c:v>
                </c:pt>
                <c:pt idx="1515">
                  <c:v>4.7872874445534039</c:v>
                </c:pt>
                <c:pt idx="1516">
                  <c:v>4.8037131290108412</c:v>
                </c:pt>
                <c:pt idx="1517">
                  <c:v>4.7263353051475168</c:v>
                </c:pt>
                <c:pt idx="1518">
                  <c:v>4.5558146770865413</c:v>
                </c:pt>
                <c:pt idx="1519">
                  <c:v>4.2921237523726408</c:v>
                </c:pt>
                <c:pt idx="1520">
                  <c:v>3.9374713545261733</c:v>
                </c:pt>
                <c:pt idx="1521">
                  <c:v>3.4993611834940683</c:v>
                </c:pt>
                <c:pt idx="1522">
                  <c:v>2.991923200163249</c:v>
                </c:pt>
                <c:pt idx="1523">
                  <c:v>2.4345427773299759</c:v>
                </c:pt>
                <c:pt idx="1524">
                  <c:v>1.8483664223201233</c:v>
                </c:pt>
                <c:pt idx="1525">
                  <c:v>1.2524825789465062</c:v>
                </c:pt>
                <c:pt idx="1526">
                  <c:v>0.66165356586055712</c:v>
                </c:pt>
                <c:pt idx="1527">
                  <c:v>8.6535019726508816E-2</c:v>
                </c:pt>
                <c:pt idx="1528">
                  <c:v>-0.46401292799729993</c:v>
                </c:pt>
                <c:pt idx="1529">
                  <c:v>-0.98006096252579467</c:v>
                </c:pt>
                <c:pt idx="1530">
                  <c:v>-1.4490416225657909</c:v>
                </c:pt>
                <c:pt idx="1531">
                  <c:v>-1.8564763660746926</c:v>
                </c:pt>
                <c:pt idx="1532">
                  <c:v>-2.1885899268228495</c:v>
                </c:pt>
                <c:pt idx="1533">
                  <c:v>-2.4353777815698567</c:v>
                </c:pt>
                <c:pt idx="1534">
                  <c:v>-2.5924598945688699</c:v>
                </c:pt>
                <c:pt idx="1535">
                  <c:v>-2.6606889419500614</c:v>
                </c:pt>
                <c:pt idx="1536">
                  <c:v>-2.6438020688020005</c:v>
                </c:pt>
                <c:pt idx="1537">
                  <c:v>-2.5455824053235272</c:v>
                </c:pt>
                <c:pt idx="1538">
                  <c:v>-2.3682148626441739</c:v>
                </c:pt>
                <c:pt idx="1539">
                  <c:v>-2.1128259241491243</c:v>
                </c:pt>
                <c:pt idx="1540">
                  <c:v>-1.7820282456348857</c:v>
                </c:pt>
                <c:pt idx="1541">
                  <c:v>-1.3831128275585738</c:v>
                </c:pt>
                <c:pt idx="1542">
                  <c:v>-0.93009262316594743</c:v>
                </c:pt>
                <c:pt idx="1543">
                  <c:v>-0.44348384165869137</c:v>
                </c:pt>
                <c:pt idx="1544">
                  <c:v>5.2097041053984265E-2</c:v>
                </c:pt>
                <c:pt idx="1545">
                  <c:v>0.53147358542823697</c:v>
                </c:pt>
                <c:pt idx="1546">
                  <c:v>0.97206227826847813</c:v>
                </c:pt>
                <c:pt idx="1547">
                  <c:v>1.3554232221204279</c:v>
                </c:pt>
                <c:pt idx="1548">
                  <c:v>1.667073904200526</c:v>
                </c:pt>
                <c:pt idx="1549">
                  <c:v>1.8954189300419413</c:v>
                </c:pt>
                <c:pt idx="1550">
                  <c:v>2.0308713515282957</c:v>
                </c:pt>
                <c:pt idx="1551">
                  <c:v>2.0659116123181529</c:v>
                </c:pt>
                <c:pt idx="1552">
                  <c:v>1.9962053520567304</c:v>
                </c:pt>
                <c:pt idx="1553">
                  <c:v>1.822141666696069</c:v>
                </c:pt>
                <c:pt idx="1554">
                  <c:v>1.5498196887999409</c:v>
                </c:pt>
                <c:pt idx="1555">
                  <c:v>1.1908926674436919</c:v>
                </c:pt>
                <c:pt idx="1556">
                  <c:v>0.76132741934082293</c:v>
                </c:pt>
                <c:pt idx="1557">
                  <c:v>0.27964455472494704</c:v>
                </c:pt>
                <c:pt idx="1558">
                  <c:v>-0.23458548325515996</c:v>
                </c:pt>
                <c:pt idx="1559">
                  <c:v>-0.76151220400038189</c:v>
                </c:pt>
                <c:pt idx="1560">
                  <c:v>-1.2811871346208354</c:v>
                </c:pt>
                <c:pt idx="1561">
                  <c:v>-1.7736766069373735</c:v>
                </c:pt>
                <c:pt idx="1562">
                  <c:v>-2.2195569151221388</c:v>
                </c:pt>
                <c:pt idx="1563">
                  <c:v>-2.6009504654249453</c:v>
                </c:pt>
                <c:pt idx="1564">
                  <c:v>-2.9028683765278176</c:v>
                </c:pt>
                <c:pt idx="1565">
                  <c:v>-3.1143320712916029</c:v>
                </c:pt>
                <c:pt idx="1566">
                  <c:v>-3.228836682122918</c:v>
                </c:pt>
                <c:pt idx="1567">
                  <c:v>-3.2440985830635345</c:v>
                </c:pt>
                <c:pt idx="1568">
                  <c:v>-3.1613530172569444</c:v>
                </c:pt>
                <c:pt idx="1569">
                  <c:v>-2.9846093336882262</c:v>
                </c:pt>
                <c:pt idx="1570">
                  <c:v>-2.7202284759201159</c:v>
                </c:pt>
                <c:pt idx="1571">
                  <c:v>-2.3769217810271619</c:v>
                </c:pt>
                <c:pt idx="1572">
                  <c:v>-1.9659368476484524</c:v>
                </c:pt>
                <c:pt idx="1573">
                  <c:v>-1.5010751633643693</c:v>
                </c:pt>
                <c:pt idx="1574">
                  <c:v>-0.99830354888326189</c:v>
                </c:pt>
                <c:pt idx="1575">
                  <c:v>-0.47493283333615333</c:v>
                </c:pt>
                <c:pt idx="1576">
                  <c:v>5.1425282280692673E-2</c:v>
                </c:pt>
                <c:pt idx="1577">
                  <c:v>0.56377633526962279</c:v>
                </c:pt>
                <c:pt idx="1578">
                  <c:v>1.0463073390717355</c:v>
                </c:pt>
                <c:pt idx="1579">
                  <c:v>1.4846239055320156</c:v>
                </c:pt>
                <c:pt idx="1580">
                  <c:v>1.8658521575362981</c:v>
                </c:pt>
                <c:pt idx="1581">
                  <c:v>2.1788278492737003</c:v>
                </c:pt>
                <c:pt idx="1582">
                  <c:v>2.4145010509443798</c:v>
                </c:pt>
                <c:pt idx="1583">
                  <c:v>2.5664716010651865</c:v>
                </c:pt>
                <c:pt idx="1584">
                  <c:v>2.6313985082615674</c:v>
                </c:pt>
                <c:pt idx="1585">
                  <c:v>2.609060476552715</c:v>
                </c:pt>
                <c:pt idx="1586">
                  <c:v>2.5020371812481446</c:v>
                </c:pt>
                <c:pt idx="1587">
                  <c:v>2.3151963515086829</c:v>
                </c:pt>
                <c:pt idx="1588">
                  <c:v>2.0552916030876571</c:v>
                </c:pt>
                <c:pt idx="1589">
                  <c:v>1.7308909974811115</c:v>
                </c:pt>
                <c:pt idx="1590">
                  <c:v>1.3525982111106611</c:v>
                </c:pt>
                <c:pt idx="1591">
                  <c:v>0.93328646124028691</c:v>
                </c:pt>
                <c:pt idx="1592">
                  <c:v>0.48801280591250285</c:v>
                </c:pt>
                <c:pt idx="1593">
                  <c:v>3.3462434678524319E-2</c:v>
                </c:pt>
                <c:pt idx="1594">
                  <c:v>-0.41296965592977697</c:v>
                </c:pt>
                <c:pt idx="1595">
                  <c:v>-0.83424471086702723</c:v>
                </c:pt>
                <c:pt idx="1596">
                  <c:v>-1.2147224846496119</c:v>
                </c:pt>
                <c:pt idx="1597">
                  <c:v>-1.5411078254615844</c:v>
                </c:pt>
                <c:pt idx="1598">
                  <c:v>-1.8033654884865766</c:v>
                </c:pt>
                <c:pt idx="1599">
                  <c:v>-1.9956437018927542</c:v>
                </c:pt>
                <c:pt idx="1600">
                  <c:v>-2.1169141882814149</c:v>
                </c:pt>
                <c:pt idx="1601">
                  <c:v>-2.1707958415319535</c:v>
                </c:pt>
                <c:pt idx="1602">
                  <c:v>-2.1642974598331493</c:v>
                </c:pt>
                <c:pt idx="1603">
                  <c:v>-2.1057624957801648</c:v>
                </c:pt>
                <c:pt idx="1604">
                  <c:v>-2.0027399276514348</c:v>
                </c:pt>
                <c:pt idx="1605">
                  <c:v>-1.8606844815293291</c:v>
                </c:pt>
                <c:pt idx="1606">
                  <c:v>-1.6831197358573298</c:v>
                </c:pt>
                <c:pt idx="1607">
                  <c:v>-1.4731742363516522</c:v>
                </c:pt>
                <c:pt idx="1608">
                  <c:v>-1.2356926079899413</c:v>
                </c:pt>
                <c:pt idx="1609">
                  <c:v>-0.97887483499242423</c:v>
                </c:pt>
                <c:pt idx="1610">
                  <c:v>-0.71461941390063222</c:v>
                </c:pt>
                <c:pt idx="1611">
                  <c:v>-0.45730597750727853</c:v>
                </c:pt>
                <c:pt idx="1612">
                  <c:v>-0.22148998131204306</c:v>
                </c:pt>
                <c:pt idx="1613">
                  <c:v>-1.9505167029229949E-2</c:v>
                </c:pt>
                <c:pt idx="1614">
                  <c:v>0.14007789325243677</c:v>
                </c:pt>
                <c:pt idx="1615">
                  <c:v>0.25271654635276208</c:v>
                </c:pt>
                <c:pt idx="1616">
                  <c:v>0.31712149155945629</c:v>
                </c:pt>
                <c:pt idx="1617">
                  <c:v>0.33414770087781503</c:v>
                </c:pt>
                <c:pt idx="1618">
                  <c:v>0.30607057499386842</c:v>
                </c:pt>
                <c:pt idx="1619">
                  <c:v>0.23653719880822699</c:v>
                </c:pt>
                <c:pt idx="1620">
                  <c:v>0.13097608653911019</c:v>
                </c:pt>
                <c:pt idx="1621">
                  <c:v>-3.0326397657994908E-3</c:v>
                </c:pt>
                <c:pt idx="1622">
                  <c:v>-0.15594211258939403</c:v>
                </c:pt>
                <c:pt idx="1623">
                  <c:v>-0.31720747696437862</c:v>
                </c:pt>
                <c:pt idx="1624">
                  <c:v>-0.47674765239527839</c:v>
                </c:pt>
                <c:pt idx="1625">
                  <c:v>-0.62623720972869312</c:v>
                </c:pt>
                <c:pt idx="1626">
                  <c:v>-0.7596016424908012</c:v>
                </c:pt>
                <c:pt idx="1627">
                  <c:v>-0.87243953837593224</c:v>
                </c:pt>
                <c:pt idx="1628">
                  <c:v>-0.96062798756641155</c:v>
                </c:pt>
                <c:pt idx="1629">
                  <c:v>-1.0188878069523069</c:v>
                </c:pt>
                <c:pt idx="1630">
                  <c:v>-1.0402161658218954</c:v>
                </c:pt>
                <c:pt idx="1631">
                  <c:v>-1.0166511922435886</c:v>
                </c:pt>
                <c:pt idx="1632">
                  <c:v>-0.94107850625883072</c:v>
                </c:pt>
                <c:pt idx="1633">
                  <c:v>-0.80921534134793272</c:v>
                </c:pt>
                <c:pt idx="1634">
                  <c:v>-0.62087538869418946</c:v>
                </c:pt>
                <c:pt idx="1635">
                  <c:v>-0.38010917763678959</c:v>
                </c:pt>
                <c:pt idx="1636">
                  <c:v>-9.4464647243879388E-2</c:v>
                </c:pt>
                <c:pt idx="1637">
                  <c:v>0.22600257855720646</c:v>
                </c:pt>
                <c:pt idx="1638">
                  <c:v>0.56940271508060813</c:v>
                </c:pt>
                <c:pt idx="1639">
                  <c:v>0.92218555548619496</c:v>
                </c:pt>
                <c:pt idx="1640">
                  <c:v>1.2690663367093562</c:v>
                </c:pt>
                <c:pt idx="1641">
                  <c:v>1.5932017434867571</c:v>
                </c:pt>
                <c:pt idx="1642">
                  <c:v>1.8770165245193593</c:v>
                </c:pt>
                <c:pt idx="1643">
                  <c:v>2.1036859742241525</c:v>
                </c:pt>
                <c:pt idx="1644">
                  <c:v>2.2588507311620485</c:v>
                </c:pt>
                <c:pt idx="1645">
                  <c:v>2.3319498866222075</c:v>
                </c:pt>
                <c:pt idx="1646">
                  <c:v>2.3167105182590553</c:v>
                </c:pt>
                <c:pt idx="1647">
                  <c:v>2.2107366404518389</c:v>
                </c:pt>
                <c:pt idx="1648">
                  <c:v>2.0145859087649902</c:v>
                </c:pt>
                <c:pt idx="1649">
                  <c:v>1.7310082394797413</c:v>
                </c:pt>
                <c:pt idx="1650">
                  <c:v>1.3649739942161765</c:v>
                </c:pt>
                <c:pt idx="1651">
                  <c:v>0.92464351005634415</c:v>
                </c:pt>
                <c:pt idx="1652">
                  <c:v>0.42275515560569366</c:v>
                </c:pt>
                <c:pt idx="1653">
                  <c:v>-0.12249264175118359</c:v>
                </c:pt>
                <c:pt idx="1654">
                  <c:v>-0.6878644773554905</c:v>
                </c:pt>
                <c:pt idx="1655">
                  <c:v>-1.2470403357860993</c:v>
                </c:pt>
                <c:pt idx="1656">
                  <c:v>-1.7735550902794899</c:v>
                </c:pt>
                <c:pt idx="1657">
                  <c:v>-2.2436471627337569</c:v>
                </c:pt>
                <c:pt idx="1658">
                  <c:v>-2.6379948945117415</c:v>
                </c:pt>
                <c:pt idx="1659">
                  <c:v>-2.9418847015850842</c:v>
                </c:pt>
                <c:pt idx="1660">
                  <c:v>-3.1440796741303734</c:v>
                </c:pt>
                <c:pt idx="1661">
                  <c:v>-3.2352948056853363</c:v>
                </c:pt>
                <c:pt idx="1662">
                  <c:v>-3.2074572841747346</c:v>
                </c:pt>
                <c:pt idx="1663">
                  <c:v>-3.0545188446520695</c:v>
                </c:pt>
                <c:pt idx="1664">
                  <c:v>-2.7745882332571399</c:v>
                </c:pt>
                <c:pt idx="1665">
                  <c:v>-2.3722145464957736</c:v>
                </c:pt>
                <c:pt idx="1666">
                  <c:v>-1.8594404263703146</c:v>
                </c:pt>
                <c:pt idx="1667">
                  <c:v>-1.2548588587586083</c:v>
                </c:pt>
                <c:pt idx="1668">
                  <c:v>-0.5809429137879748</c:v>
                </c:pt>
                <c:pt idx="1669">
                  <c:v>0.13918322433580463</c:v>
                </c:pt>
                <c:pt idx="1670">
                  <c:v>0.88412013265654277</c:v>
                </c:pt>
                <c:pt idx="1671">
                  <c:v>1.63488157003044</c:v>
                </c:pt>
                <c:pt idx="1672">
                  <c:v>2.3740372878725813</c:v>
                </c:pt>
                <c:pt idx="1673">
                  <c:v>3.0842162417784693</c:v>
                </c:pt>
                <c:pt idx="1674">
                  <c:v>3.7470948318234076</c:v>
                </c:pt>
                <c:pt idx="1675">
                  <c:v>4.3435933233435051</c:v>
                </c:pt>
                <c:pt idx="1676">
                  <c:v>4.8551931931618828</c:v>
                </c:pt>
                <c:pt idx="1677">
                  <c:v>5.2656277735922989</c:v>
                </c:pt>
                <c:pt idx="1678">
                  <c:v>5.5621184866472548</c:v>
                </c:pt>
                <c:pt idx="1679">
                  <c:v>5.7357287104059598</c:v>
                </c:pt>
                <c:pt idx="1680">
                  <c:v>5.7809546217532102</c:v>
                </c:pt>
                <c:pt idx="1681">
                  <c:v>5.695091573839127</c:v>
                </c:pt>
                <c:pt idx="1682">
                  <c:v>5.477971991173721</c:v>
                </c:pt>
                <c:pt idx="1683">
                  <c:v>5.13233182947552</c:v>
                </c:pt>
                <c:pt idx="1684">
                  <c:v>4.6645851652890933</c:v>
                </c:pt>
                <c:pt idx="1685">
                  <c:v>4.085465259523831</c:v>
                </c:pt>
                <c:pt idx="1686">
                  <c:v>3.4099902663946433</c:v>
                </c:pt>
                <c:pt idx="1687">
                  <c:v>2.6565632880415269</c:v>
                </c:pt>
                <c:pt idx="1688">
                  <c:v>1.8455230219852632</c:v>
                </c:pt>
                <c:pt idx="1689">
                  <c:v>0.99778325466213902</c:v>
                </c:pt>
                <c:pt idx="1690">
                  <c:v>0.13414466872394634</c:v>
                </c:pt>
                <c:pt idx="1691">
                  <c:v>-0.72454727603227254</c:v>
                </c:pt>
                <c:pt idx="1692">
                  <c:v>-1.5568074435358406</c:v>
                </c:pt>
                <c:pt idx="1693">
                  <c:v>-2.340280964352023</c:v>
                </c:pt>
                <c:pt idx="1694">
                  <c:v>-3.0525420081825776</c:v>
                </c:pt>
                <c:pt idx="1695">
                  <c:v>-3.6729496700443622</c:v>
                </c:pt>
                <c:pt idx="1696">
                  <c:v>-4.184877677427032</c:v>
                </c:pt>
                <c:pt idx="1697">
                  <c:v>-4.5773268640233162</c:v>
                </c:pt>
                <c:pt idx="1698">
                  <c:v>-4.8452150826193137</c:v>
                </c:pt>
                <c:pt idx="1699">
                  <c:v>-4.9883190126513162</c:v>
                </c:pt>
                <c:pt idx="1700">
                  <c:v>-5.0095064876954858</c:v>
                </c:pt>
                <c:pt idx="1701">
                  <c:v>-4.9131785991252714</c:v>
                </c:pt>
                <c:pt idx="1702">
                  <c:v>-4.7046141052355974</c:v>
                </c:pt>
                <c:pt idx="1703">
                  <c:v>-4.3903446357325615</c:v>
                </c:pt>
                <c:pt idx="1704">
                  <c:v>-3.9791013944314604</c:v>
                </c:pt>
                <c:pt idx="1705">
                  <c:v>-3.4825703722833108</c:v>
                </c:pt>
                <c:pt idx="1706">
                  <c:v>-2.9153503000044769</c:v>
                </c:pt>
                <c:pt idx="1707">
                  <c:v>-2.2940112794947924</c:v>
                </c:pt>
                <c:pt idx="1708">
                  <c:v>-1.6356687916490193</c:v>
                </c:pt>
                <c:pt idx="1709">
                  <c:v>-0.95674236744364394</c:v>
                </c:pt>
                <c:pt idx="1710">
                  <c:v>-0.27244774215248435</c:v>
                </c:pt>
                <c:pt idx="1711">
                  <c:v>0.40287166473576191</c:v>
                </c:pt>
                <c:pt idx="1712">
                  <c:v>1.0549721124323765</c:v>
                </c:pt>
                <c:pt idx="1713">
                  <c:v>1.6691357323520719</c:v>
                </c:pt>
                <c:pt idx="1714">
                  <c:v>2.2302886534754252</c:v>
                </c:pt>
                <c:pt idx="1715">
                  <c:v>2.7238869900034164</c:v>
                </c:pt>
                <c:pt idx="1716">
                  <c:v>3.1372109644626316</c:v>
                </c:pt>
                <c:pt idx="1717">
                  <c:v>3.4604986451094426</c:v>
                </c:pt>
                <c:pt idx="1718">
                  <c:v>3.6874585307359724</c:v>
                </c:pt>
                <c:pt idx="1719">
                  <c:v>3.8150251310300907</c:v>
                </c:pt>
                <c:pt idx="1720">
                  <c:v>3.8425820195650875</c:v>
                </c:pt>
                <c:pt idx="1721">
                  <c:v>3.7711037941601329</c:v>
                </c:pt>
                <c:pt idx="1722">
                  <c:v>3.6026590313576246</c:v>
                </c:pt>
                <c:pt idx="1723">
                  <c:v>3.3404862977718937</c:v>
                </c:pt>
                <c:pt idx="1724">
                  <c:v>2.9895414234541273</c:v>
                </c:pt>
                <c:pt idx="1725">
                  <c:v>2.5571876212870155</c:v>
                </c:pt>
                <c:pt idx="1726">
                  <c:v>2.0536518364405003</c:v>
                </c:pt>
                <c:pt idx="1727">
                  <c:v>1.4919847280271992</c:v>
                </c:pt>
                <c:pt idx="1728">
                  <c:v>0.88747393600999158</c:v>
                </c:pt>
                <c:pt idx="1729">
                  <c:v>0.25667695086316916</c:v>
                </c:pt>
                <c:pt idx="1730">
                  <c:v>-0.38364752042232508</c:v>
                </c:pt>
                <c:pt idx="1731">
                  <c:v>-1.0174385845071392</c:v>
                </c:pt>
                <c:pt idx="1732">
                  <c:v>-1.6298592972583779</c:v>
                </c:pt>
                <c:pt idx="1733">
                  <c:v>-2.2073752391999384</c:v>
                </c:pt>
                <c:pt idx="1734">
                  <c:v>-2.7374929385410622</c:v>
                </c:pt>
                <c:pt idx="1735">
                  <c:v>-3.2084051415818027</c:v>
                </c:pt>
                <c:pt idx="1736">
                  <c:v>-3.6088328073256632</c:v>
                </c:pt>
                <c:pt idx="1737">
                  <c:v>-3.9282747103490481</c:v>
                </c:pt>
                <c:pt idx="1738">
                  <c:v>-4.1576187014279675</c:v>
                </c:pt>
                <c:pt idx="1739">
                  <c:v>-4.2897754869845137</c:v>
                </c:pt>
                <c:pt idx="1740">
                  <c:v>-4.3199833635568217</c:v>
                </c:pt>
                <c:pt idx="1741">
                  <c:v>-4.2457241937849926</c:v>
                </c:pt>
                <c:pt idx="1742">
                  <c:v>-4.0665145041330639</c:v>
                </c:pt>
                <c:pt idx="1743">
                  <c:v>-3.7840356347632262</c:v>
                </c:pt>
                <c:pt idx="1744">
                  <c:v>-3.4029963580395166</c:v>
                </c:pt>
                <c:pt idx="1745">
                  <c:v>-2.9325785046167363</c:v>
                </c:pt>
                <c:pt idx="1746">
                  <c:v>-2.3876101586836596</c:v>
                </c:pt>
                <c:pt idx="1747">
                  <c:v>-1.7884568200434674</c:v>
                </c:pt>
                <c:pt idx="1748">
                  <c:v>-1.1591967719395291</c:v>
                </c:pt>
                <c:pt idx="1749">
                  <c:v>-0.52452186540736601</c:v>
                </c:pt>
                <c:pt idx="1750">
                  <c:v>9.3443700494389881E-2</c:v>
                </c:pt>
                <c:pt idx="1751">
                  <c:v>0.67700641763875924</c:v>
                </c:pt>
                <c:pt idx="1752">
                  <c:v>1.2127180038623626</c:v>
                </c:pt>
                <c:pt idx="1753">
                  <c:v>1.6895625483504473</c:v>
                </c:pt>
                <c:pt idx="1754">
                  <c:v>2.0966969437523422</c:v>
                </c:pt>
                <c:pt idx="1755">
                  <c:v>2.4220064153115528</c:v>
                </c:pt>
                <c:pt idx="1756">
                  <c:v>2.6523822088895894</c:v>
                </c:pt>
                <c:pt idx="1757">
                  <c:v>2.775844198272547</c:v>
                </c:pt>
                <c:pt idx="1758">
                  <c:v>2.7845888348332566</c:v>
                </c:pt>
                <c:pt idx="1759">
                  <c:v>2.6775102018266845</c:v>
                </c:pt>
                <c:pt idx="1760">
                  <c:v>2.4610837966247878</c:v>
                </c:pt>
                <c:pt idx="1761">
                  <c:v>2.1482711264733765</c:v>
                </c:pt>
                <c:pt idx="1762">
                  <c:v>1.7559448226545518</c:v>
                </c:pt>
                <c:pt idx="1763">
                  <c:v>1.3020107300622081</c:v>
                </c:pt>
                <c:pt idx="1764">
                  <c:v>0.80340339168117381</c:v>
                </c:pt>
                <c:pt idx="1765">
                  <c:v>0.27544925616254956</c:v>
                </c:pt>
                <c:pt idx="1766">
                  <c:v>-0.26759964195887687</c:v>
                </c:pt>
                <c:pt idx="1767">
                  <c:v>-0.81148799555684248</c:v>
                </c:pt>
                <c:pt idx="1768">
                  <c:v>-1.3412039639461306</c:v>
                </c:pt>
                <c:pt idx="1769">
                  <c:v>-1.8411783294888751</c:v>
                </c:pt>
                <c:pt idx="1770">
                  <c:v>-2.2963352817266998</c:v>
                </c:pt>
                <c:pt idx="1771">
                  <c:v>-2.6933689964626923</c:v>
                </c:pt>
                <c:pt idx="1772">
                  <c:v>-3.021630257816585</c:v>
                </c:pt>
                <c:pt idx="1773">
                  <c:v>-3.2732609329562394</c:v>
                </c:pt>
                <c:pt idx="1774">
                  <c:v>-3.4426115610753643</c:v>
                </c:pt>
                <c:pt idx="1775">
                  <c:v>-3.5254684693208396</c:v>
                </c:pt>
                <c:pt idx="1776">
                  <c:v>-3.5187745444204377</c:v>
                </c:pt>
                <c:pt idx="1777">
                  <c:v>-3.4211540232362307</c:v>
                </c:pt>
                <c:pt idx="1778">
                  <c:v>-3.2339959670593292</c:v>
                </c:pt>
                <c:pt idx="1779">
                  <c:v>-2.9624549746544719</c:v>
                </c:pt>
                <c:pt idx="1780">
                  <c:v>-2.61565380123014</c:v>
                </c:pt>
                <c:pt idx="1781">
                  <c:v>-2.205749835804633</c:v>
                </c:pt>
                <c:pt idx="1782">
                  <c:v>-1.7461898714470769</c:v>
                </c:pt>
                <c:pt idx="1783">
                  <c:v>-1.2499361074445341</c:v>
                </c:pt>
                <c:pt idx="1784">
                  <c:v>-0.72842466682689877</c:v>
                </c:pt>
                <c:pt idx="1785">
                  <c:v>-0.19164522989943691</c:v>
                </c:pt>
                <c:pt idx="1786">
                  <c:v>0.35080051774833299</c:v>
                </c:pt>
                <c:pt idx="1787">
                  <c:v>0.88832519809298194</c:v>
                </c:pt>
                <c:pt idx="1788">
                  <c:v>1.4085523519918224</c:v>
                </c:pt>
                <c:pt idx="1789">
                  <c:v>1.8976816629694566</c:v>
                </c:pt>
                <c:pt idx="1790">
                  <c:v>2.3419931327984767</c:v>
                </c:pt>
                <c:pt idx="1791">
                  <c:v>2.7298904888843523</c:v>
                </c:pt>
                <c:pt idx="1792">
                  <c:v>3.0536567273408952</c:v>
                </c:pt>
                <c:pt idx="1793">
                  <c:v>3.3102740807686608</c:v>
                </c:pt>
                <c:pt idx="1794">
                  <c:v>3.5011054449175458</c:v>
                </c:pt>
                <c:pt idx="1795">
                  <c:v>3.6306671327157347</c:v>
                </c:pt>
                <c:pt idx="1796">
                  <c:v>3.7049305477550449</c:v>
                </c:pt>
                <c:pt idx="1797">
                  <c:v>3.7295584827932853</c:v>
                </c:pt>
                <c:pt idx="1798">
                  <c:v>3.7084028046101429</c:v>
                </c:pt>
                <c:pt idx="1799">
                  <c:v>3.6426723978039992</c:v>
                </c:pt>
                <c:pt idx="1800">
                  <c:v>3.5312293256868452</c:v>
                </c:pt>
                <c:pt idx="1801">
                  <c:v>3.372083706233548</c:v>
                </c:pt>
                <c:pt idx="1802">
                  <c:v>3.1645226494151175</c:v>
                </c:pt>
                <c:pt idx="1803">
                  <c:v>2.9109865583502517</c:v>
                </c:pt>
                <c:pt idx="1804">
                  <c:v>2.6178713168329968</c:v>
                </c:pt>
                <c:pt idx="1805">
                  <c:v>2.2947935513391666</c:v>
                </c:pt>
                <c:pt idx="1806">
                  <c:v>1.9525971049660293</c:v>
                </c:pt>
                <c:pt idx="1807">
                  <c:v>1.6010841722722831</c:v>
                </c:pt>
                <c:pt idx="1808">
                  <c:v>1.2474791186013465</c:v>
                </c:pt>
                <c:pt idx="1809">
                  <c:v>0.89615543762780336</c:v>
                </c:pt>
                <c:pt idx="1810">
                  <c:v>0.5496325216094079</c:v>
                </c:pt>
                <c:pt idx="1811">
                  <c:v>0.21026222895810073</c:v>
                </c:pt>
                <c:pt idx="1812">
                  <c:v>-0.11838143939184161</c:v>
                </c:pt>
                <c:pt idx="1813">
                  <c:v>-0.43113110518458209</c:v>
                </c:pt>
                <c:pt idx="1814">
                  <c:v>-0.72189284266975351</c:v>
                </c:pt>
                <c:pt idx="1815">
                  <c:v>-0.98479177007862018</c:v>
                </c:pt>
                <c:pt idx="1816">
                  <c:v>-1.2149824059877601</c:v>
                </c:pt>
                <c:pt idx="1817">
                  <c:v>-1.4086031218772121</c:v>
                </c:pt>
                <c:pt idx="1818">
                  <c:v>-1.5621643458527257</c:v>
                </c:pt>
                <c:pt idx="1819">
                  <c:v>-1.6721972561105614</c:v>
                </c:pt>
                <c:pt idx="1820">
                  <c:v>-1.7357287494542128</c:v>
                </c:pt>
                <c:pt idx="1821">
                  <c:v>-1.7515137041095448</c:v>
                </c:pt>
                <c:pt idx="1822">
                  <c:v>-1.7214027028513845</c:v>
                </c:pt>
                <c:pt idx="1823">
                  <c:v>-1.6509219937642614</c:v>
                </c:pt>
                <c:pt idx="1824">
                  <c:v>-1.5484319689426862</c:v>
                </c:pt>
                <c:pt idx="1825">
                  <c:v>-1.423094256943628</c:v>
                </c:pt>
                <c:pt idx="1826">
                  <c:v>-1.2825900803755688</c:v>
                </c:pt>
                <c:pt idx="1827">
                  <c:v>-1.1316369413783807</c:v>
                </c:pt>
                <c:pt idx="1828">
                  <c:v>-0.9720038729828876</c:v>
                </c:pt>
                <c:pt idx="1829">
                  <c:v>-0.8040399398071979</c:v>
                </c:pt>
                <c:pt idx="1830">
                  <c:v>-0.62894206339086423</c:v>
                </c:pt>
                <c:pt idx="1831">
                  <c:v>-0.45065266655672526</c:v>
                </c:pt>
                <c:pt idx="1832">
                  <c:v>-0.27648715222080589</c:v>
                </c:pt>
                <c:pt idx="1833">
                  <c:v>-0.11603081180962443</c:v>
                </c:pt>
                <c:pt idx="1834">
                  <c:v>2.1454413513355773E-2</c:v>
                </c:pt>
                <c:pt idx="1835">
                  <c:v>0.13003589912873226</c:v>
                </c:pt>
                <c:pt idx="1836">
                  <c:v>0.20914132997385773</c:v>
                </c:pt>
                <c:pt idx="1837">
                  <c:v>0.26364614725814706</c:v>
                </c:pt>
                <c:pt idx="1838">
                  <c:v>0.30176020003544651</c:v>
                </c:pt>
                <c:pt idx="1839">
                  <c:v>0.33132514918449346</c:v>
                </c:pt>
                <c:pt idx="1840">
                  <c:v>0.3560550614334364</c:v>
                </c:pt>
                <c:pt idx="1841">
                  <c:v>0.3734875681691785</c:v>
                </c:pt>
                <c:pt idx="1842">
                  <c:v>0.37560755667847162</c:v>
                </c:pt>
                <c:pt idx="1843">
                  <c:v>0.35192268025507317</c:v>
                </c:pt>
                <c:pt idx="1844">
                  <c:v>0.29373394342490899</c:v>
                </c:pt>
                <c:pt idx="1845">
                  <c:v>0.19764890356737186</c:v>
                </c:pt>
                <c:pt idx="1846">
                  <c:v>6.6622926834631113E-2</c:v>
                </c:pt>
                <c:pt idx="1847">
                  <c:v>-9.1871436603258999E-2</c:v>
                </c:pt>
                <c:pt idx="1848">
                  <c:v>-0.269473881751843</c:v>
                </c:pt>
                <c:pt idx="1849">
                  <c:v>-0.4604522782590878</c:v>
                </c:pt>
                <c:pt idx="1850">
                  <c:v>-0.66322444831436045</c:v>
                </c:pt>
                <c:pt idx="1851">
                  <c:v>-0.87907185465812421</c:v>
                </c:pt>
                <c:pt idx="1852">
                  <c:v>-1.108884961154639</c:v>
                </c:pt>
                <c:pt idx="1853">
                  <c:v>-1.3498595181251034</c:v>
                </c:pt>
                <c:pt idx="1854">
                  <c:v>-1.5939627805175993</c:v>
                </c:pt>
                <c:pt idx="1855">
                  <c:v>-1.8289973648819731</c:v>
                </c:pt>
                <c:pt idx="1856">
                  <c:v>-2.041694875961519</c:v>
                </c:pt>
                <c:pt idx="1857">
                  <c:v>-2.2211516870726022</c:v>
                </c:pt>
                <c:pt idx="1858">
                  <c:v>-2.3608349662678356</c:v>
                </c:pt>
                <c:pt idx="1859">
                  <c:v>-2.4583576084864434</c:v>
                </c:pt>
                <c:pt idx="1860">
                  <c:v>-2.5135062336159439</c:v>
                </c:pt>
                <c:pt idx="1861">
                  <c:v>-2.5258833993816712</c:v>
                </c:pt>
                <c:pt idx="1862">
                  <c:v>-2.4936007683861048</c:v>
                </c:pt>
                <c:pt idx="1863">
                  <c:v>-2.4137290264502185</c:v>
                </c:pt>
                <c:pt idx="1864">
                  <c:v>-2.2841380668776496</c:v>
                </c:pt>
                <c:pt idx="1865">
                  <c:v>-2.1055755757583001</c:v>
                </c:pt>
                <c:pt idx="1866">
                  <c:v>-1.8827330162261098</c:v>
                </c:pt>
                <c:pt idx="1867">
                  <c:v>-1.6236792865947609</c:v>
                </c:pt>
                <c:pt idx="1868">
                  <c:v>-1.3380359419575634</c:v>
                </c:pt>
                <c:pt idx="1869">
                  <c:v>-1.0349811609916022</c:v>
                </c:pt>
                <c:pt idx="1870">
                  <c:v>-0.72213669308546824</c:v>
                </c:pt>
                <c:pt idx="1871">
                  <c:v>-0.40569837186679814</c:v>
                </c:pt>
                <c:pt idx="1872">
                  <c:v>-9.1355429984063846E-2</c:v>
                </c:pt>
                <c:pt idx="1873">
                  <c:v>0.21487643773931445</c:v>
                </c:pt>
                <c:pt idx="1874">
                  <c:v>0.50662474146082404</c:v>
                </c:pt>
                <c:pt idx="1875">
                  <c:v>0.77803936802969742</c:v>
                </c:pt>
                <c:pt idx="1876">
                  <c:v>1.0250111695284665</c:v>
                </c:pt>
                <c:pt idx="1877">
                  <c:v>1.2458784467823216</c:v>
                </c:pt>
                <c:pt idx="1878">
                  <c:v>1.4410652303879323</c:v>
                </c:pt>
                <c:pt idx="1879">
                  <c:v>1.6117529429628521</c:v>
                </c:pt>
                <c:pt idx="1880">
                  <c:v>1.7583034680657175</c:v>
                </c:pt>
                <c:pt idx="1881">
                  <c:v>1.879352077559312</c:v>
                </c:pt>
                <c:pt idx="1882">
                  <c:v>1.9721275425419105</c:v>
                </c:pt>
                <c:pt idx="1883">
                  <c:v>2.0338416618397099</c:v>
                </c:pt>
                <c:pt idx="1884">
                  <c:v>2.0633359160226483</c:v>
                </c:pt>
                <c:pt idx="1885">
                  <c:v>2.0619636734746014</c:v>
                </c:pt>
                <c:pt idx="1886">
                  <c:v>2.0331003598835791</c:v>
                </c:pt>
                <c:pt idx="1887">
                  <c:v>1.980508396351901</c:v>
                </c:pt>
                <c:pt idx="1888">
                  <c:v>1.9065183334836748</c:v>
                </c:pt>
                <c:pt idx="1889">
                  <c:v>1.8111602667710465</c:v>
                </c:pt>
                <c:pt idx="1890">
                  <c:v>1.692880712190493</c:v>
                </c:pt>
                <c:pt idx="1891">
                  <c:v>1.5505853352034424</c:v>
                </c:pt>
                <c:pt idx="1892">
                  <c:v>1.3859732510497316</c:v>
                </c:pt>
                <c:pt idx="1893">
                  <c:v>1.2049193643080669</c:v>
                </c:pt>
                <c:pt idx="1894">
                  <c:v>1.0171008104950852</c:v>
                </c:pt>
                <c:pt idx="1895">
                  <c:v>0.8339047623394551</c:v>
                </c:pt>
                <c:pt idx="1896">
                  <c:v>0.66549366100611129</c:v>
                </c:pt>
                <c:pt idx="1897">
                  <c:v>0.51828169451752881</c:v>
                </c:pt>
                <c:pt idx="1898">
                  <c:v>0.39382635489543988</c:v>
                </c:pt>
                <c:pt idx="1899">
                  <c:v>0.28956069367061987</c:v>
                </c:pt>
                <c:pt idx="1900">
                  <c:v>0.20110235104089066</c:v>
                </c:pt>
                <c:pt idx="1901">
                  <c:v>0.12512206893577071</c:v>
                </c:pt>
                <c:pt idx="1902">
                  <c:v>6.1398960822664161E-2</c:v>
                </c:pt>
                <c:pt idx="1903">
                  <c:v>1.3163427820672398E-2</c:v>
                </c:pt>
                <c:pt idx="1904">
                  <c:v>-1.4264353707340645E-2</c:v>
                </c:pt>
                <c:pt idx="1905">
                  <c:v>-1.5808165504536228E-2</c:v>
                </c:pt>
                <c:pt idx="1906">
                  <c:v>1.1161725098697482E-2</c:v>
                </c:pt>
                <c:pt idx="1907">
                  <c:v>6.5739456083558648E-2</c:v>
                </c:pt>
                <c:pt idx="1908">
                  <c:v>0.14381734665848331</c:v>
                </c:pt>
                <c:pt idx="1909">
                  <c:v>0.23942397724609218</c:v>
                </c:pt>
                <c:pt idx="1910">
                  <c:v>0.34634487052249924</c:v>
                </c:pt>
                <c:pt idx="1911">
                  <c:v>0.45935402281643484</c:v>
                </c:pt>
                <c:pt idx="1912">
                  <c:v>0.57464963464419827</c:v>
                </c:pt>
                <c:pt idx="1913">
                  <c:v>0.68952192035185478</c:v>
                </c:pt>
                <c:pt idx="1914">
                  <c:v>0.80165817672475637</c:v>
                </c:pt>
                <c:pt idx="1915">
                  <c:v>0.90861135478832422</c:v>
                </c:pt>
                <c:pt idx="1916">
                  <c:v>1.0077946045614039</c:v>
                </c:pt>
                <c:pt idx="1917">
                  <c:v>1.0969454481354972</c:v>
                </c:pt>
                <c:pt idx="1918">
                  <c:v>1.1745770575063361</c:v>
                </c:pt>
                <c:pt idx="1919">
                  <c:v>1.2398910275892503</c:v>
                </c:pt>
                <c:pt idx="1920">
                  <c:v>1.2920078401610902</c:v>
                </c:pt>
                <c:pt idx="1921">
                  <c:v>1.3288425130439614</c:v>
                </c:pt>
                <c:pt idx="1922">
                  <c:v>1.3462412285877698</c:v>
                </c:pt>
                <c:pt idx="1923">
                  <c:v>1.3379892699925255</c:v>
                </c:pt>
                <c:pt idx="1924">
                  <c:v>1.2969154182255493</c:v>
                </c:pt>
                <c:pt idx="1925">
                  <c:v>1.2166906450453243</c:v>
                </c:pt>
                <c:pt idx="1926">
                  <c:v>1.0934973437098168</c:v>
                </c:pt>
                <c:pt idx="1927">
                  <c:v>0.92682306969029782</c:v>
                </c:pt>
                <c:pt idx="1928">
                  <c:v>0.7190811130412702</c:v>
                </c:pt>
                <c:pt idx="1929">
                  <c:v>0.47430788173329541</c:v>
                </c:pt>
                <c:pt idx="1930">
                  <c:v>0.19661547465864315</c:v>
                </c:pt>
                <c:pt idx="1931">
                  <c:v>-0.11080737834628115</c:v>
                </c:pt>
                <c:pt idx="1932">
                  <c:v>-0.4456365592128339</c:v>
                </c:pt>
                <c:pt idx="1933">
                  <c:v>-0.80533712502553201</c:v>
                </c:pt>
                <c:pt idx="1934">
                  <c:v>-1.1856432519293307</c:v>
                </c:pt>
                <c:pt idx="1935">
                  <c:v>-1.5793866028196648</c:v>
                </c:pt>
                <c:pt idx="1936">
                  <c:v>-1.9762480777311302</c:v>
                </c:pt>
                <c:pt idx="1937">
                  <c:v>-2.363482532235111</c:v>
                </c:pt>
                <c:pt idx="1938">
                  <c:v>-2.7271576742036103</c:v>
                </c:pt>
                <c:pt idx="1939">
                  <c:v>-3.0532766805506242</c:v>
                </c:pt>
                <c:pt idx="1940">
                  <c:v>-3.3283976501119947</c:v>
                </c:pt>
                <c:pt idx="1941">
                  <c:v>-3.5397873365088701</c:v>
                </c:pt>
                <c:pt idx="1942">
                  <c:v>-3.6754701825563627</c:v>
                </c:pt>
                <c:pt idx="1943">
                  <c:v>-3.7246207631247774</c:v>
                </c:pt>
                <c:pt idx="1944">
                  <c:v>-3.6785245973693073</c:v>
                </c:pt>
                <c:pt idx="1945">
                  <c:v>-3.5319064681722701</c:v>
                </c:pt>
                <c:pt idx="1946">
                  <c:v>-3.284128629409599</c:v>
                </c:pt>
                <c:pt idx="1947">
                  <c:v>-2.9397569198773557</c:v>
                </c:pt>
                <c:pt idx="1948">
                  <c:v>-2.5082128430412785</c:v>
                </c:pt>
                <c:pt idx="1949">
                  <c:v>-2.0026185092707944</c:v>
                </c:pt>
                <c:pt idx="1950">
                  <c:v>-1.4383177261737714</c:v>
                </c:pt>
                <c:pt idx="1951">
                  <c:v>-0.8316280040498415</c:v>
                </c:pt>
                <c:pt idx="1952">
                  <c:v>-0.19914168005877697</c:v>
                </c:pt>
                <c:pt idx="1953">
                  <c:v>0.44241377829326389</c:v>
                </c:pt>
                <c:pt idx="1954">
                  <c:v>1.0760147297123881</c:v>
                </c:pt>
                <c:pt idx="1955">
                  <c:v>1.6842975100297761</c:v>
                </c:pt>
                <c:pt idx="1956">
                  <c:v>2.2499397285926714</c:v>
                </c:pt>
                <c:pt idx="1957">
                  <c:v>2.7564532837414957</c:v>
                </c:pt>
                <c:pt idx="1958">
                  <c:v>3.1891412226974594</c:v>
                </c:pt>
                <c:pt idx="1959">
                  <c:v>3.5359122051762109</c:v>
                </c:pt>
                <c:pt idx="1960">
                  <c:v>3.7876866253291173</c:v>
                </c:pt>
                <c:pt idx="1961">
                  <c:v>3.9383233040109786</c:v>
                </c:pt>
                <c:pt idx="1962">
                  <c:v>3.9842724344227132</c:v>
                </c:pt>
                <c:pt idx="1963">
                  <c:v>3.9242499127311139</c:v>
                </c:pt>
                <c:pt idx="1964">
                  <c:v>3.7591317363048922</c:v>
                </c:pt>
                <c:pt idx="1965">
                  <c:v>3.4921614937536032</c:v>
                </c:pt>
                <c:pt idx="1966">
                  <c:v>3.1294018313063203</c:v>
                </c:pt>
                <c:pt idx="1967">
                  <c:v>2.6801577538214549</c:v>
                </c:pt>
                <c:pt idx="1968">
                  <c:v>2.1570983338884941</c:v>
                </c:pt>
                <c:pt idx="1969">
                  <c:v>1.5759862209061937</c:v>
                </c:pt>
                <c:pt idx="1970">
                  <c:v>0.95503533525586715</c:v>
                </c:pt>
                <c:pt idx="1971">
                  <c:v>0.31398637623148534</c:v>
                </c:pt>
                <c:pt idx="1972">
                  <c:v>-0.32687881655586926</c:v>
                </c:pt>
                <c:pt idx="1973">
                  <c:v>-0.9475701281464517</c:v>
                </c:pt>
                <c:pt idx="1974">
                  <c:v>-1.5290458883510774</c:v>
                </c:pt>
                <c:pt idx="1975">
                  <c:v>-2.0537655644284585</c:v>
                </c:pt>
                <c:pt idx="1976">
                  <c:v>-2.5061852448296862</c:v>
                </c:pt>
                <c:pt idx="1977">
                  <c:v>-2.873256701867807</c:v>
                </c:pt>
                <c:pt idx="1978">
                  <c:v>-3.1449507804981893</c:v>
                </c:pt>
                <c:pt idx="1979">
                  <c:v>-3.3146906713452311</c:v>
                </c:pt>
                <c:pt idx="1980">
                  <c:v>-3.3795480246245257</c:v>
                </c:pt>
                <c:pt idx="1981">
                  <c:v>-3.3401437046590496</c:v>
                </c:pt>
                <c:pt idx="1982">
                  <c:v>-3.2002766295373841</c:v>
                </c:pt>
                <c:pt idx="1983">
                  <c:v>-2.9664008159764013</c:v>
                </c:pt>
                <c:pt idx="1984">
                  <c:v>-2.6471536838877689</c:v>
                </c:pt>
                <c:pt idx="1985">
                  <c:v>-2.2530737495179376</c:v>
                </c:pt>
                <c:pt idx="1986">
                  <c:v>-1.7964886339742703</c:v>
                </c:pt>
                <c:pt idx="1987">
                  <c:v>-1.2914441724392822</c:v>
                </c:pt>
                <c:pt idx="1988">
                  <c:v>-0.7534971613612983</c:v>
                </c:pt>
                <c:pt idx="1989">
                  <c:v>-0.19923930593337133</c:v>
                </c:pt>
                <c:pt idx="1990">
                  <c:v>0.35441233536491984</c:v>
                </c:pt>
                <c:pt idx="1991">
                  <c:v>0.89096201909606521</c:v>
                </c:pt>
                <c:pt idx="1992">
                  <c:v>1.3948918015703666</c:v>
                </c:pt>
                <c:pt idx="1993">
                  <c:v>1.8518846528432624</c:v>
                </c:pt>
                <c:pt idx="1994">
                  <c:v>2.2487604439949149</c:v>
                </c:pt>
                <c:pt idx="1995">
                  <c:v>2.573411775368458</c:v>
                </c:pt>
                <c:pt idx="1996">
                  <c:v>2.8150912302345898</c:v>
                </c:pt>
                <c:pt idx="1997">
                  <c:v>2.9651878895993811</c:v>
                </c:pt>
                <c:pt idx="1998">
                  <c:v>3.0183545124573401</c:v>
                </c:pt>
                <c:pt idx="1999">
                  <c:v>2.9736452285760828</c:v>
                </c:pt>
                <c:pt idx="2000">
                  <c:v>2.835146380391242</c:v>
                </c:pt>
                <c:pt idx="2001">
                  <c:v>2.6116030802092296</c:v>
                </c:pt>
                <c:pt idx="2002">
                  <c:v>2.3149718271860582</c:v>
                </c:pt>
                <c:pt idx="2003">
                  <c:v>1.9583743640415456</c:v>
                </c:pt>
                <c:pt idx="2004">
                  <c:v>1.5541643668080156</c:v>
                </c:pt>
                <c:pt idx="2005">
                  <c:v>1.1127639468635813</c:v>
                </c:pt>
                <c:pt idx="2006">
                  <c:v>0.64268731936393653</c:v>
                </c:pt>
                <c:pt idx="2007">
                  <c:v>0.15167205309579201</c:v>
                </c:pt>
                <c:pt idx="2008">
                  <c:v>-0.35170963304708464</c:v>
                </c:pt>
                <c:pt idx="2009">
                  <c:v>-0.85677675042017198</c:v>
                </c:pt>
                <c:pt idx="2010">
                  <c:v>-1.3504143236780868</c:v>
                </c:pt>
                <c:pt idx="2011">
                  <c:v>-1.8178986887793045</c:v>
                </c:pt>
                <c:pt idx="2012">
                  <c:v>-2.2445527871721267</c:v>
                </c:pt>
                <c:pt idx="2013">
                  <c:v>-2.617506624084164</c:v>
                </c:pt>
                <c:pt idx="2014">
                  <c:v>-2.9268603328713549</c:v>
                </c:pt>
                <c:pt idx="2015">
                  <c:v>-3.1659279652111096</c:v>
                </c:pt>
                <c:pt idx="2016">
                  <c:v>-3.3306675711824751</c:v>
                </c:pt>
                <c:pt idx="2017">
                  <c:v>-3.4187425876481101</c:v>
                </c:pt>
                <c:pt idx="2018">
                  <c:v>-3.428821405954912</c:v>
                </c:pt>
                <c:pt idx="2019">
                  <c:v>-3.3605198936203546</c:v>
                </c:pt>
                <c:pt idx="2020">
                  <c:v>-3.2149105235023701</c:v>
                </c:pt>
                <c:pt idx="2021">
                  <c:v>-2.9951639313477525</c:v>
                </c:pt>
                <c:pt idx="2022">
                  <c:v>-2.7068527912444966</c:v>
                </c:pt>
                <c:pt idx="2023">
                  <c:v>-2.357641358611084</c:v>
                </c:pt>
                <c:pt idx="2024">
                  <c:v>-1.9564413430282426</c:v>
                </c:pt>
                <c:pt idx="2025">
                  <c:v>-1.5124933722443792</c:v>
                </c:pt>
                <c:pt idx="2026">
                  <c:v>-1.0349095090336053</c:v>
                </c:pt>
                <c:pt idx="2027">
                  <c:v>-0.53289314703659463</c:v>
                </c:pt>
                <c:pt idx="2028">
                  <c:v>-1.642805429379067E-2</c:v>
                </c:pt>
                <c:pt idx="2029">
                  <c:v>0.50304972787076974</c:v>
                </c:pt>
                <c:pt idx="2030">
                  <c:v>1.0125379758307109</c:v>
                </c:pt>
                <c:pt idx="2031">
                  <c:v>1.4981867373444715</c:v>
                </c:pt>
                <c:pt idx="2032">
                  <c:v>1.9466074984976485</c:v>
                </c:pt>
                <c:pt idx="2033">
                  <c:v>2.3461593299505843</c:v>
                </c:pt>
                <c:pt idx="2034">
                  <c:v>2.6876556929116795</c:v>
                </c:pt>
                <c:pt idx="2035">
                  <c:v>2.9643115445020749</c:v>
                </c:pt>
                <c:pt idx="2036">
                  <c:v>3.1711730694311546</c:v>
                </c:pt>
                <c:pt idx="2037">
                  <c:v>3.304506226548666</c:v>
                </c:pt>
                <c:pt idx="2038">
                  <c:v>3.3615206112110139</c:v>
                </c:pt>
                <c:pt idx="2039">
                  <c:v>3.3404802874263311</c:v>
                </c:pt>
                <c:pt idx="2040">
                  <c:v>3.2410134770970598</c:v>
                </c:pt>
                <c:pt idx="2041">
                  <c:v>3.064399542003807</c:v>
                </c:pt>
                <c:pt idx="2042">
                  <c:v>2.8136677667972556</c:v>
                </c:pt>
                <c:pt idx="2043">
                  <c:v>2.4934646236329931</c:v>
                </c:pt>
                <c:pt idx="2044">
                  <c:v>2.1098312658863487</c:v>
                </c:pt>
                <c:pt idx="2045">
                  <c:v>1.670086001333734</c:v>
                </c:pt>
                <c:pt idx="2046">
                  <c:v>1.182858096937081</c:v>
                </c:pt>
                <c:pt idx="2047">
                  <c:v>0.65818334308391169</c:v>
                </c:pt>
                <c:pt idx="2048">
                  <c:v>0.10753757985003791</c:v>
                </c:pt>
                <c:pt idx="2049">
                  <c:v>-0.45632521530124182</c:v>
                </c:pt>
                <c:pt idx="2050">
                  <c:v>-1.019782422946979</c:v>
                </c:pt>
                <c:pt idx="2051">
                  <c:v>-1.5688735679714734</c:v>
                </c:pt>
                <c:pt idx="2052">
                  <c:v>-2.0897752601887443</c:v>
                </c:pt>
                <c:pt idx="2053">
                  <c:v>-2.5691578957891745</c:v>
                </c:pt>
                <c:pt idx="2054">
                  <c:v>-2.9944444728837016</c:v>
                </c:pt>
                <c:pt idx="2055">
                  <c:v>-3.3540280355280574</c:v>
                </c:pt>
                <c:pt idx="2056">
                  <c:v>-3.637548085854184</c:v>
                </c:pt>
                <c:pt idx="2057">
                  <c:v>-3.83626764507407</c:v>
                </c:pt>
                <c:pt idx="2058">
                  <c:v>-3.9434614393800107</c:v>
                </c:pt>
                <c:pt idx="2059">
                  <c:v>-3.9547179990583605</c:v>
                </c:pt>
                <c:pt idx="2060">
                  <c:v>-3.8681378644308397</c:v>
                </c:pt>
                <c:pt idx="2061">
                  <c:v>-3.6844302514342129</c:v>
                </c:pt>
                <c:pt idx="2062">
                  <c:v>-3.4069280424973032</c:v>
                </c:pt>
                <c:pt idx="2063">
                  <c:v>-3.0415865549111816</c:v>
                </c:pt>
                <c:pt idx="2064">
                  <c:v>-2.5970035836137875</c:v>
                </c:pt>
                <c:pt idx="2065">
                  <c:v>-2.0844314163048625</c:v>
                </c:pt>
                <c:pt idx="2066">
                  <c:v>-1.5177299235874619</c:v>
                </c:pt>
                <c:pt idx="2067">
                  <c:v>-0.91318051038381742</c:v>
                </c:pt>
                <c:pt idx="2068">
                  <c:v>-0.28903569820626346</c:v>
                </c:pt>
                <c:pt idx="2069">
                  <c:v>0.33530083877460226</c:v>
                </c:pt>
                <c:pt idx="2070">
                  <c:v>0.94046819878781596</c:v>
                </c:pt>
                <c:pt idx="2071">
                  <c:v>1.5085572340924531</c:v>
                </c:pt>
                <c:pt idx="2072">
                  <c:v>2.0243950206928751</c:v>
                </c:pt>
                <c:pt idx="2073">
                  <c:v>2.4763105123801292</c:v>
                </c:pt>
                <c:pt idx="2074">
                  <c:v>2.8561555909628651</c:v>
                </c:pt>
                <c:pt idx="2075">
                  <c:v>3.1586553173801128</c:v>
                </c:pt>
                <c:pt idx="2076">
                  <c:v>3.3804310204102945</c:v>
                </c:pt>
                <c:pt idx="2077">
                  <c:v>3.5191558474297984</c:v>
                </c:pt>
                <c:pt idx="2078">
                  <c:v>3.5731873720989906</c:v>
                </c:pt>
                <c:pt idx="2079">
                  <c:v>3.5417383946907317</c:v>
                </c:pt>
                <c:pt idx="2080">
                  <c:v>3.4253891021044414</c:v>
                </c:pt>
                <c:pt idx="2081">
                  <c:v>3.226649137965794</c:v>
                </c:pt>
                <c:pt idx="2082">
                  <c:v>2.9503394326885659</c:v>
                </c:pt>
                <c:pt idx="2083">
                  <c:v>2.6037110332594238</c:v>
                </c:pt>
                <c:pt idx="2084">
                  <c:v>2.1963661612966736</c:v>
                </c:pt>
                <c:pt idx="2085">
                  <c:v>1.7400774631044453</c:v>
                </c:pt>
                <c:pt idx="2086">
                  <c:v>1.2484973629699458</c:v>
                </c:pt>
                <c:pt idx="2087">
                  <c:v>0.7366734126839739</c:v>
                </c:pt>
                <c:pt idx="2088">
                  <c:v>0.22032584716741357</c:v>
                </c:pt>
                <c:pt idx="2089">
                  <c:v>-0.28508286022485491</c:v>
                </c:pt>
                <c:pt idx="2090">
                  <c:v>-0.76536434846413304</c:v>
                </c:pt>
                <c:pt idx="2091">
                  <c:v>-1.2084558134300831</c:v>
                </c:pt>
                <c:pt idx="2092">
                  <c:v>-1.604812448307479</c:v>
                </c:pt>
                <c:pt idx="2093">
                  <c:v>-1.9471773635469349</c:v>
                </c:pt>
                <c:pt idx="2094">
                  <c:v>-2.2298059285710101</c:v>
                </c:pt>
                <c:pt idx="2095">
                  <c:v>-2.4474818681950272</c:v>
                </c:pt>
                <c:pt idx="2096">
                  <c:v>-2.5948311135467388</c:v>
                </c:pt>
                <c:pt idx="2097">
                  <c:v>-2.6663659921658343</c:v>
                </c:pt>
                <c:pt idx="2098">
                  <c:v>-2.6573472365387469</c:v>
                </c:pt>
                <c:pt idx="2099">
                  <c:v>-2.5651205357504643</c:v>
                </c:pt>
                <c:pt idx="2100">
                  <c:v>-2.3903306084457605</c:v>
                </c:pt>
                <c:pt idx="2101">
                  <c:v>-2.1374695089777886</c:v>
                </c:pt>
                <c:pt idx="2102">
                  <c:v>-1.8145390445009415</c:v>
                </c:pt>
                <c:pt idx="2103">
                  <c:v>-1.4320667727580068</c:v>
                </c:pt>
                <c:pt idx="2104">
                  <c:v>-1.002059288136822</c:v>
                </c:pt>
                <c:pt idx="2105">
                  <c:v>-0.53742864620298769</c:v>
                </c:pt>
                <c:pt idx="2106">
                  <c:v>-5.2007319157817998E-2</c:v>
                </c:pt>
                <c:pt idx="2107">
                  <c:v>0.4391957870282539</c:v>
                </c:pt>
                <c:pt idx="2108">
                  <c:v>0.92005761638810912</c:v>
                </c:pt>
                <c:pt idx="2109">
                  <c:v>1.3741154616701681</c:v>
                </c:pt>
                <c:pt idx="2110">
                  <c:v>1.7859641877391954</c:v>
                </c:pt>
                <c:pt idx="2111">
                  <c:v>2.1427278726557408</c:v>
                </c:pt>
                <c:pt idx="2112">
                  <c:v>2.4349826816398639</c:v>
                </c:pt>
                <c:pt idx="2113">
                  <c:v>2.6568149261641913</c:v>
                </c:pt>
                <c:pt idx="2114">
                  <c:v>2.8051541951154633</c:v>
                </c:pt>
                <c:pt idx="2115">
                  <c:v>2.8788886403197744</c:v>
                </c:pt>
                <c:pt idx="2116">
                  <c:v>2.878299669147792</c:v>
                </c:pt>
                <c:pt idx="2117">
                  <c:v>2.8049916368506356</c:v>
                </c:pt>
                <c:pt idx="2118">
                  <c:v>2.6620741477805812</c:v>
                </c:pt>
                <c:pt idx="2119">
                  <c:v>2.4542254049544305</c:v>
                </c:pt>
                <c:pt idx="2120">
                  <c:v>2.1874065934422284</c:v>
                </c:pt>
                <c:pt idx="2121">
                  <c:v>1.8682571091821996</c:v>
                </c:pt>
                <c:pt idx="2122">
                  <c:v>1.5034671906444266</c:v>
                </c:pt>
                <c:pt idx="2123">
                  <c:v>1.0995065782241615</c:v>
                </c:pt>
                <c:pt idx="2124">
                  <c:v>0.66289805135372193</c:v>
                </c:pt>
                <c:pt idx="2125">
                  <c:v>0.20094726372512325</c:v>
                </c:pt>
                <c:pt idx="2126">
                  <c:v>-0.27737303888350751</c:v>
                </c:pt>
                <c:pt idx="2127">
                  <c:v>-0.76080249951234247</c:v>
                </c:pt>
                <c:pt idx="2128">
                  <c:v>-1.2357693115024941</c:v>
                </c:pt>
                <c:pt idx="2129">
                  <c:v>-1.6870308115421642</c:v>
                </c:pt>
                <c:pt idx="2130">
                  <c:v>-2.0988333513679489</c:v>
                </c:pt>
                <c:pt idx="2131">
                  <c:v>-2.4563466979654995</c:v>
                </c:pt>
                <c:pt idx="2132">
                  <c:v>-2.7470397699500295</c:v>
                </c:pt>
                <c:pt idx="2133">
                  <c:v>-2.9616553373810266</c:v>
                </c:pt>
                <c:pt idx="2134">
                  <c:v>-3.0945896815025069</c:v>
                </c:pt>
                <c:pt idx="2135">
                  <c:v>-3.1436833619528164</c:v>
                </c:pt>
                <c:pt idx="2136">
                  <c:v>-3.1096092183788668</c:v>
                </c:pt>
                <c:pt idx="2137">
                  <c:v>-2.9951786726679899</c:v>
                </c:pt>
                <c:pt idx="2138">
                  <c:v>-2.8048617206505355</c:v>
                </c:pt>
                <c:pt idx="2139">
                  <c:v>-2.5446152944567122</c:v>
                </c:pt>
                <c:pt idx="2140">
                  <c:v>-2.221907982315428</c:v>
                </c:pt>
                <c:pt idx="2141">
                  <c:v>-1.8457326240882046</c:v>
                </c:pt>
                <c:pt idx="2142">
                  <c:v>-1.4264259722749182</c:v>
                </c:pt>
                <c:pt idx="2143">
                  <c:v>-0.97526349511562205</c:v>
                </c:pt>
                <c:pt idx="2144">
                  <c:v>-0.5039855576986132</c:v>
                </c:pt>
                <c:pt idx="2145">
                  <c:v>-2.4492028090806365E-2</c:v>
                </c:pt>
                <c:pt idx="2146">
                  <c:v>0.45116177195050805</c:v>
                </c:pt>
                <c:pt idx="2147">
                  <c:v>0.91056765789641847</c:v>
                </c:pt>
                <c:pt idx="2148">
                  <c:v>1.3408422557398387</c:v>
                </c:pt>
                <c:pt idx="2149">
                  <c:v>1.728830255033492</c:v>
                </c:pt>
                <c:pt idx="2150">
                  <c:v>2.0617225639812702</c:v>
                </c:pt>
                <c:pt idx="2151">
                  <c:v>2.3280006290138515</c:v>
                </c:pt>
                <c:pt idx="2152">
                  <c:v>2.5184581356969233</c:v>
                </c:pt>
                <c:pt idx="2153">
                  <c:v>2.6270028736987512</c:v>
                </c:pt>
                <c:pt idx="2154">
                  <c:v>2.6510642145625929</c:v>
                </c:pt>
                <c:pt idx="2155">
                  <c:v>2.5915908634490887</c:v>
                </c:pt>
                <c:pt idx="2156">
                  <c:v>2.4527236140491357</c:v>
                </c:pt>
                <c:pt idx="2157">
                  <c:v>2.2413101284379056</c:v>
                </c:pt>
                <c:pt idx="2158">
                  <c:v>1.9664561720899092</c:v>
                </c:pt>
                <c:pt idx="2159">
                  <c:v>1.6392082191220436</c:v>
                </c:pt>
                <c:pt idx="2160">
                  <c:v>1.2722987598441975</c:v>
                </c:pt>
                <c:pt idx="2161">
                  <c:v>0.87977590024063201</c:v>
                </c:pt>
                <c:pt idx="2162">
                  <c:v>0.47634668655999218</c:v>
                </c:pt>
                <c:pt idx="2163">
                  <c:v>7.6405151187843051E-2</c:v>
                </c:pt>
                <c:pt idx="2164">
                  <c:v>-0.30706055295009671</c:v>
                </c:pt>
                <c:pt idx="2165">
                  <c:v>-0.66332728233213134</c:v>
                </c:pt>
                <c:pt idx="2166">
                  <c:v>-0.98425570326273293</c:v>
                </c:pt>
                <c:pt idx="2167">
                  <c:v>-1.2640138411371962</c:v>
                </c:pt>
                <c:pt idx="2168">
                  <c:v>-1.4984356032299664</c:v>
                </c:pt>
                <c:pt idx="2169">
                  <c:v>-1.6843903555379394</c:v>
                </c:pt>
                <c:pt idx="2170">
                  <c:v>-1.8194882131571735</c:v>
                </c:pt>
                <c:pt idx="2171">
                  <c:v>-1.9022244734324167</c:v>
                </c:pt>
                <c:pt idx="2172">
                  <c:v>-1.9323843318990519</c:v>
                </c:pt>
                <c:pt idx="2173">
                  <c:v>-1.9113700628537789</c:v>
                </c:pt>
                <c:pt idx="2174">
                  <c:v>-1.8421791450802323</c:v>
                </c:pt>
                <c:pt idx="2175">
                  <c:v>-1.728974844184338</c:v>
                </c:pt>
                <c:pt idx="2176">
                  <c:v>-1.5764216661942316</c:v>
                </c:pt>
                <c:pt idx="2177">
                  <c:v>-1.389110082792905</c:v>
                </c:pt>
                <c:pt idx="2178">
                  <c:v>-1.1713661620734126</c:v>
                </c:pt>
                <c:pt idx="2179">
                  <c:v>-0.92751690637447171</c:v>
                </c:pt>
                <c:pt idx="2180">
                  <c:v>-0.66241857327892784</c:v>
                </c:pt>
                <c:pt idx="2181">
                  <c:v>-0.38192036229990273</c:v>
                </c:pt>
                <c:pt idx="2182">
                  <c:v>-9.2972680901384094E-2</c:v>
                </c:pt>
                <c:pt idx="2183">
                  <c:v>0.19671533059636517</c:v>
                </c:pt>
                <c:pt idx="2184">
                  <c:v>0.47930152586314245</c:v>
                </c:pt>
                <c:pt idx="2185">
                  <c:v>0.74741309050309312</c:v>
                </c:pt>
                <c:pt idx="2186">
                  <c:v>0.99448268894244762</c:v>
                </c:pt>
                <c:pt idx="2187">
                  <c:v>1.2147505260200204</c:v>
                </c:pt>
                <c:pt idx="2188">
                  <c:v>1.4030624579535984</c:v>
                </c:pt>
                <c:pt idx="2189">
                  <c:v>1.5547233537677179</c:v>
                </c:pt>
                <c:pt idx="2190">
                  <c:v>1.6656120844677209</c:v>
                </c:pt>
                <c:pt idx="2191">
                  <c:v>1.732567557232783</c:v>
                </c:pt>
                <c:pt idx="2192">
                  <c:v>1.7538753182155986</c:v>
                </c:pt>
                <c:pt idx="2193">
                  <c:v>1.7296080767558411</c:v>
                </c:pt>
                <c:pt idx="2194">
                  <c:v>1.6616214048348033</c:v>
                </c:pt>
                <c:pt idx="2195">
                  <c:v>1.5531849173245109</c:v>
                </c:pt>
                <c:pt idx="2196">
                  <c:v>1.4084409317059781</c:v>
                </c:pt>
                <c:pt idx="2197">
                  <c:v>1.2319632280491937</c:v>
                </c:pt>
                <c:pt idx="2198">
                  <c:v>1.0286018502767516</c:v>
                </c:pt>
                <c:pt idx="2199">
                  <c:v>0.8036351018127601</c:v>
                </c:pt>
                <c:pt idx="2200">
                  <c:v>0.56307385428417922</c:v>
                </c:pt>
                <c:pt idx="2201">
                  <c:v>0.3138259849203523</c:v>
                </c:pt>
                <c:pt idx="2202">
                  <c:v>6.3442193358790921E-2</c:v>
                </c:pt>
                <c:pt idx="2203">
                  <c:v>-0.18059280189189206</c:v>
                </c:pt>
                <c:pt idx="2204">
                  <c:v>-0.41172983745120584</c:v>
                </c:pt>
                <c:pt idx="2205">
                  <c:v>-0.62495926830797732</c:v>
                </c:pt>
                <c:pt idx="2206">
                  <c:v>-0.81687875503815865</c:v>
                </c:pt>
                <c:pt idx="2207">
                  <c:v>-0.98524005342733345</c:v>
                </c:pt>
                <c:pt idx="2208">
                  <c:v>-1.1282517073494929</c:v>
                </c:pt>
                <c:pt idx="2209">
                  <c:v>-1.2440392078579816</c:v>
                </c:pt>
                <c:pt idx="2210">
                  <c:v>-1.3305383376237103</c:v>
                </c:pt>
                <c:pt idx="2211">
                  <c:v>-1.3857943359807825</c:v>
                </c:pt>
                <c:pt idx="2212">
                  <c:v>-1.4083998270345786</c:v>
                </c:pt>
                <c:pt idx="2213">
                  <c:v>-1.3977560697420353</c:v>
                </c:pt>
                <c:pt idx="2214">
                  <c:v>-1.3539816903874864</c:v>
                </c:pt>
                <c:pt idx="2215">
                  <c:v>-1.2775648076628934</c:v>
                </c:pt>
                <c:pt idx="2216">
                  <c:v>-1.1690754558544336</c:v>
                </c:pt>
                <c:pt idx="2217">
                  <c:v>-1.0292444320595129</c:v>
                </c:pt>
                <c:pt idx="2218">
                  <c:v>-0.85950211517772512</c:v>
                </c:pt>
                <c:pt idx="2219">
                  <c:v>-0.66278898131696751</c:v>
                </c:pt>
                <c:pt idx="2220">
                  <c:v>-0.44422279926326069</c:v>
                </c:pt>
                <c:pt idx="2221">
                  <c:v>-0.21118701139397542</c:v>
                </c:pt>
                <c:pt idx="2222">
                  <c:v>2.7362695848053016E-2</c:v>
                </c:pt>
                <c:pt idx="2223">
                  <c:v>0.26222481571588313</c:v>
                </c:pt>
                <c:pt idx="2224">
                  <c:v>0.48545514140366236</c:v>
                </c:pt>
                <c:pt idx="2225">
                  <c:v>0.69146687422836395</c:v>
                </c:pt>
                <c:pt idx="2226">
                  <c:v>0.87729648711614305</c:v>
                </c:pt>
                <c:pt idx="2227">
                  <c:v>1.0419499142379745</c:v>
                </c:pt>
                <c:pt idx="2228">
                  <c:v>1.1851207861981614</c:v>
                </c:pt>
                <c:pt idx="2229">
                  <c:v>1.3058528280343507</c:v>
                </c:pt>
                <c:pt idx="2230">
                  <c:v>1.4017675602595605</c:v>
                </c:pt>
                <c:pt idx="2231">
                  <c:v>1.4692183775142542</c:v>
                </c:pt>
                <c:pt idx="2232">
                  <c:v>1.5043019905614554</c:v>
                </c:pt>
                <c:pt idx="2233">
                  <c:v>1.5042791055921534</c:v>
                </c:pt>
                <c:pt idx="2234">
                  <c:v>1.4687624144160432</c:v>
                </c:pt>
                <c:pt idx="2235">
                  <c:v>1.4001319354664004</c:v>
                </c:pt>
                <c:pt idx="2236">
                  <c:v>1.3030322529478013</c:v>
                </c:pt>
                <c:pt idx="2237">
                  <c:v>1.1832507504286376</c:v>
                </c:pt>
                <c:pt idx="2238">
                  <c:v>1.0465167429132731</c:v>
                </c:pt>
                <c:pt idx="2239">
                  <c:v>0.89772576368664214</c:v>
                </c:pt>
                <c:pt idx="2240">
                  <c:v>0.74081153939700339</c:v>
                </c:pt>
                <c:pt idx="2241">
                  <c:v>0.5791015137643335</c:v>
                </c:pt>
                <c:pt idx="2242">
                  <c:v>0.41575482781543704</c:v>
                </c:pt>
                <c:pt idx="2243">
                  <c:v>0.25393600381743603</c:v>
                </c:pt>
                <c:pt idx="2244">
                  <c:v>9.6641752066819395E-2</c:v>
                </c:pt>
                <c:pt idx="2245">
                  <c:v>-5.3612813074040019E-2</c:v>
                </c:pt>
                <c:pt idx="2246">
                  <c:v>-0.19492599650911649</c:v>
                </c:pt>
                <c:pt idx="2247">
                  <c:v>-0.32577936149547526</c:v>
                </c:pt>
                <c:pt idx="2248">
                  <c:v>-0.44454114090638897</c:v>
                </c:pt>
                <c:pt idx="2249">
                  <c:v>-0.54900334551523278</c:v>
                </c:pt>
                <c:pt idx="2250">
                  <c:v>-0.63626737939775702</c:v>
                </c:pt>
                <c:pt idx="2251">
                  <c:v>-0.70310782943957351</c:v>
                </c:pt>
                <c:pt idx="2252">
                  <c:v>-0.74666047058549778</c:v>
                </c:pt>
                <c:pt idx="2253">
                  <c:v>-0.76507795999017403</c:v>
                </c:pt>
                <c:pt idx="2254">
                  <c:v>-0.757816025462689</c:v>
                </c:pt>
                <c:pt idx="2255">
                  <c:v>-0.72545008941485678</c:v>
                </c:pt>
                <c:pt idx="2256">
                  <c:v>-0.66921998507834668</c:v>
                </c:pt>
                <c:pt idx="2257">
                  <c:v>-0.59066037614850408</c:v>
                </c:pt>
                <c:pt idx="2258">
                  <c:v>-0.49160348651257957</c:v>
                </c:pt>
                <c:pt idx="2259">
                  <c:v>-0.3745843504200792</c:v>
                </c:pt>
                <c:pt idx="2260">
                  <c:v>-0.24338031105548436</c:v>
                </c:pt>
                <c:pt idx="2261">
                  <c:v>-0.10327769940060859</c:v>
                </c:pt>
                <c:pt idx="2262">
                  <c:v>3.9205260158626805E-2</c:v>
                </c:pt>
                <c:pt idx="2263">
                  <c:v>0.1771032429698785</c:v>
                </c:pt>
                <c:pt idx="2264">
                  <c:v>0.30398299611587254</c:v>
                </c:pt>
                <c:pt idx="2265">
                  <c:v>0.41469217806008141</c:v>
                </c:pt>
                <c:pt idx="2266">
                  <c:v>0.50557790849073803</c:v>
                </c:pt>
                <c:pt idx="2267">
                  <c:v>0.57418771947112879</c:v>
                </c:pt>
                <c:pt idx="2268">
                  <c:v>0.61874930366766456</c:v>
                </c:pt>
                <c:pt idx="2269">
                  <c:v>0.63779199219846316</c:v>
                </c:pt>
                <c:pt idx="2270">
                  <c:v>0.63013412995296247</c:v>
                </c:pt>
                <c:pt idx="2271">
                  <c:v>0.59521937380115719</c:v>
                </c:pt>
                <c:pt idx="2272">
                  <c:v>0.53355431357037275</c:v>
                </c:pt>
                <c:pt idx="2273">
                  <c:v>0.44693027424424941</c:v>
                </c:pt>
                <c:pt idx="2274">
                  <c:v>0.3382639392778401</c:v>
                </c:pt>
                <c:pt idx="2275">
                  <c:v>0.21113770319404485</c:v>
                </c:pt>
                <c:pt idx="2276">
                  <c:v>6.9302852580773844E-2</c:v>
                </c:pt>
                <c:pt idx="2277">
                  <c:v>-8.3560823982019083E-2</c:v>
                </c:pt>
                <c:pt idx="2278">
                  <c:v>-0.24369846053480518</c:v>
                </c:pt>
                <c:pt idx="2279">
                  <c:v>-0.4068850432072067</c:v>
                </c:pt>
                <c:pt idx="2280">
                  <c:v>-0.56809105250027381</c:v>
                </c:pt>
                <c:pt idx="2281">
                  <c:v>-0.72149119361067293</c:v>
                </c:pt>
                <c:pt idx="2282">
                  <c:v>-0.8609206713528742</c:v>
                </c:pt>
                <c:pt idx="2283">
                  <c:v>-0.98063732141191973</c:v>
                </c:pt>
                <c:pt idx="2284">
                  <c:v>-1.0760740832249454</c:v>
                </c:pt>
                <c:pt idx="2285">
                  <c:v>-1.1442926533117417</c:v>
                </c:pt>
                <c:pt idx="2286">
                  <c:v>-1.1840152105192552</c:v>
                </c:pt>
                <c:pt idx="2287">
                  <c:v>-1.1952884244708908</c:v>
                </c:pt>
                <c:pt idx="2288">
                  <c:v>-1.1789947565868193</c:v>
                </c:pt>
                <c:pt idx="2289">
                  <c:v>-1.1364815949486502</c:v>
                </c:pt>
                <c:pt idx="2290">
                  <c:v>-1.0694186469429015</c:v>
                </c:pt>
                <c:pt idx="2291">
                  <c:v>-0.97979787506959115</c:v>
                </c:pt>
                <c:pt idx="2292">
                  <c:v>-0.86998912422326424</c:v>
                </c:pt>
                <c:pt idx="2293">
                  <c:v>-0.74281094041351947</c:v>
                </c:pt>
                <c:pt idx="2294">
                  <c:v>-0.60151474300488461</c:v>
                </c:pt>
                <c:pt idx="2295">
                  <c:v>-0.44962573001439649</c:v>
                </c:pt>
                <c:pt idx="2296">
                  <c:v>-0.29076367884501719</c:v>
                </c:pt>
                <c:pt idx="2297">
                  <c:v>-0.12854340100226305</c:v>
                </c:pt>
                <c:pt idx="2298">
                  <c:v>3.3505194668123781E-2</c:v>
                </c:pt>
                <c:pt idx="2299">
                  <c:v>0.19199875686889745</c:v>
                </c:pt>
                <c:pt idx="2300">
                  <c:v>0.34365319380592757</c:v>
                </c:pt>
                <c:pt idx="2301">
                  <c:v>0.4851758456321103</c:v>
                </c:pt>
                <c:pt idx="2302">
                  <c:v>0.61323577553826503</c:v>
                </c:pt>
                <c:pt idx="2303">
                  <c:v>0.72457231882108664</c:v>
                </c:pt>
                <c:pt idx="2304">
                  <c:v>0.81629694941742015</c:v>
                </c:pt>
                <c:pt idx="2305">
                  <c:v>0.88640486100197091</c:v>
                </c:pt>
                <c:pt idx="2306">
                  <c:v>0.93428988919038558</c:v>
                </c:pt>
                <c:pt idx="2307">
                  <c:v>0.96096826294268312</c:v>
                </c:pt>
                <c:pt idx="2308">
                  <c:v>0.96888184937201305</c:v>
                </c:pt>
                <c:pt idx="2309">
                  <c:v>0.96129818138807721</c:v>
                </c:pt>
                <c:pt idx="2310">
                  <c:v>0.94146561302413512</c:v>
                </c:pt>
                <c:pt idx="2311">
                  <c:v>0.91188419727599634</c:v>
                </c:pt>
                <c:pt idx="2312">
                  <c:v>0.87403117064165625</c:v>
                </c:pt>
                <c:pt idx="2313">
                  <c:v>0.82859261970483455</c:v>
                </c:pt>
                <c:pt idx="2314">
                  <c:v>0.77601951254389034</c:v>
                </c:pt>
                <c:pt idx="2315">
                  <c:v>0.71710634010844432</c:v>
                </c:pt>
                <c:pt idx="2316">
                  <c:v>0.65323875754275196</c:v>
                </c:pt>
                <c:pt idx="2317">
                  <c:v>0.58614365574951743</c:v>
                </c:pt>
                <c:pt idx="2318">
                  <c:v>0.5173251077407538</c:v>
                </c:pt>
                <c:pt idx="2319">
                  <c:v>0.44752966006253703</c:v>
                </c:pt>
                <c:pt idx="2320">
                  <c:v>0.37652023841603932</c:v>
                </c:pt>
                <c:pt idx="2321">
                  <c:v>0.30330791201228346</c:v>
                </c:pt>
                <c:pt idx="2322">
                  <c:v>0.22676464244486652</c:v>
                </c:pt>
                <c:pt idx="2323">
                  <c:v>0.146301663928735</c:v>
                </c:pt>
                <c:pt idx="2324">
                  <c:v>6.2293848071144006E-2</c:v>
                </c:pt>
                <c:pt idx="2325">
                  <c:v>-2.3883115754109178E-2</c:v>
                </c:pt>
                <c:pt idx="2326">
                  <c:v>-0.11016119950968738</c:v>
                </c:pt>
                <c:pt idx="2327">
                  <c:v>-0.19424117819825729</c:v>
                </c:pt>
                <c:pt idx="2328">
                  <c:v>-0.27393082421247067</c:v>
                </c:pt>
                <c:pt idx="2329">
                  <c:v>-0.3472075417806873</c:v>
                </c:pt>
                <c:pt idx="2330">
                  <c:v>-0.4120748452109389</c:v>
                </c:pt>
                <c:pt idx="2331">
                  <c:v>-0.46639429969890556</c:v>
                </c:pt>
                <c:pt idx="2332">
                  <c:v>-0.50787666214164373</c:v>
                </c:pt>
                <c:pt idx="2333">
                  <c:v>-0.53433324186321329</c:v>
                </c:pt>
                <c:pt idx="2334">
                  <c:v>-0.54410037304914816</c:v>
                </c:pt>
                <c:pt idx="2335">
                  <c:v>-0.53640596095924742</c:v>
                </c:pt>
                <c:pt idx="2336">
                  <c:v>-0.51149177686065117</c:v>
                </c:pt>
                <c:pt idx="2337">
                  <c:v>-0.47044081980464425</c:v>
                </c:pt>
                <c:pt idx="2338">
                  <c:v>-0.41478135244067482</c:v>
                </c:pt>
                <c:pt idx="2339">
                  <c:v>-0.34605289198012357</c:v>
                </c:pt>
                <c:pt idx="2340">
                  <c:v>-0.2655500869628914</c:v>
                </c:pt>
                <c:pt idx="2341">
                  <c:v>-0.17434711731002875</c:v>
                </c:pt>
                <c:pt idx="2342">
                  <c:v>-7.3561619160439212E-2</c:v>
                </c:pt>
                <c:pt idx="2343">
                  <c:v>3.525549887811396E-2</c:v>
                </c:pt>
                <c:pt idx="2344">
                  <c:v>0.14974070076396517</c:v>
                </c:pt>
                <c:pt idx="2345">
                  <c:v>0.26646724708404501</c:v>
                </c:pt>
                <c:pt idx="2346">
                  <c:v>0.38088446641379292</c:v>
                </c:pt>
                <c:pt idx="2347">
                  <c:v>0.48746812206280343</c:v>
                </c:pt>
                <c:pt idx="2348">
                  <c:v>0.58009318810496213</c:v>
                </c:pt>
                <c:pt idx="2349">
                  <c:v>0.65260700213938294</c:v>
                </c:pt>
                <c:pt idx="2350">
                  <c:v>0.6995246999042003</c:v>
                </c:pt>
                <c:pt idx="2351">
                  <c:v>0.71672940866299384</c:v>
                </c:pt>
                <c:pt idx="2352">
                  <c:v>0.70203162514020601</c:v>
                </c:pt>
                <c:pt idx="2353">
                  <c:v>0.65543234240950909</c:v>
                </c:pt>
                <c:pt idx="2354">
                  <c:v>0.57899120014397265</c:v>
                </c:pt>
                <c:pt idx="2355">
                  <c:v>0.47632071990899094</c:v>
                </c:pt>
                <c:pt idx="2356">
                  <c:v>0.3518430614774975</c:v>
                </c:pt>
                <c:pt idx="2357">
                  <c:v>0.21000660807544524</c:v>
                </c:pt>
                <c:pt idx="2358">
                  <c:v>5.4655562216972313E-2</c:v>
                </c:pt>
                <c:pt idx="2359">
                  <c:v>-0.11129942446615666</c:v>
                </c:pt>
                <c:pt idx="2360">
                  <c:v>-0.28580777499887317</c:v>
                </c:pt>
                <c:pt idx="2361">
                  <c:v>-0.46717852979146768</c:v>
                </c:pt>
                <c:pt idx="2362">
                  <c:v>-0.65328166951181432</c:v>
                </c:pt>
                <c:pt idx="2363">
                  <c:v>-0.84068865013301219</c:v>
                </c:pt>
                <c:pt idx="2364">
                  <c:v>-1.0239639721536922</c:v>
                </c:pt>
                <c:pt idx="2365">
                  <c:v>-1.1953246913614526</c:v>
                </c:pt>
                <c:pt idx="2366">
                  <c:v>-1.3449569828753607</c:v>
                </c:pt>
                <c:pt idx="2367">
                  <c:v>-1.4621601811484755</c:v>
                </c:pt>
                <c:pt idx="2368">
                  <c:v>-1.5371732446588389</c:v>
                </c:pt>
                <c:pt idx="2369">
                  <c:v>-1.5632788763620704</c:v>
                </c:pt>
                <c:pt idx="2370">
                  <c:v>-1.5385555001751035</c:v>
                </c:pt>
                <c:pt idx="2371">
                  <c:v>-1.4665044021924984</c:v>
                </c:pt>
                <c:pt idx="2372">
                  <c:v>-1.3551493055570107</c:v>
                </c:pt>
                <c:pt idx="2373">
                  <c:v>-1.2149917957493468</c:v>
                </c:pt>
                <c:pt idx="2374">
                  <c:v>-1.0566678809248111</c:v>
                </c:pt>
                <c:pt idx="2375">
                  <c:v>-0.88911912156015716</c:v>
                </c:pt>
                <c:pt idx="2376">
                  <c:v>-0.71885244216922639</c:v>
                </c:pt>
                <c:pt idx="2377">
                  <c:v>-0.55030846313847548</c:v>
                </c:pt>
                <c:pt idx="2378">
                  <c:v>-0.38668214913284216</c:v>
                </c:pt>
                <c:pt idx="2379">
                  <c:v>-0.23047982073611181</c:v>
                </c:pt>
                <c:pt idx="2380">
                  <c:v>-8.3623268071261678E-2</c:v>
                </c:pt>
                <c:pt idx="2381">
                  <c:v>5.2688894439552374E-2</c:v>
                </c:pt>
                <c:pt idx="2382">
                  <c:v>0.17802158160316281</c:v>
                </c:pt>
                <c:pt idx="2383">
                  <c:v>0.29232919422620346</c:v>
                </c:pt>
                <c:pt idx="2384">
                  <c:v>0.39519505500169794</c:v>
                </c:pt>
                <c:pt idx="2385">
                  <c:v>0.48511801900551327</c:v>
                </c:pt>
                <c:pt idx="2386">
                  <c:v>0.55927277138669174</c:v>
                </c:pt>
                <c:pt idx="2387">
                  <c:v>0.61392032393154761</c:v>
                </c:pt>
                <c:pt idx="2388">
                  <c:v>0.64540798781539055</c:v>
                </c:pt>
                <c:pt idx="2389">
                  <c:v>0.65137275903524583</c:v>
                </c:pt>
                <c:pt idx="2390">
                  <c:v>0.63157359598245733</c:v>
                </c:pt>
                <c:pt idx="2391">
                  <c:v>0.58802019319543952</c:v>
                </c:pt>
                <c:pt idx="2392">
                  <c:v>0.52443867734817673</c:v>
                </c:pt>
                <c:pt idx="2393">
                  <c:v>0.44535002544529112</c:v>
                </c:pt>
                <c:pt idx="2394">
                  <c:v>0.35521340657617323</c:v>
                </c:pt>
                <c:pt idx="2395">
                  <c:v>0.25804241039611975</c:v>
                </c:pt>
                <c:pt idx="2396">
                  <c:v>0.15752077500926168</c:v>
                </c:pt>
                <c:pt idx="2397">
                  <c:v>5.7309540566399732E-2</c:v>
                </c:pt>
                <c:pt idx="2398">
                  <c:v>-3.8801086333667675E-2</c:v>
                </c:pt>
                <c:pt idx="2399">
                  <c:v>-0.12711567257718595</c:v>
                </c:pt>
                <c:pt idx="2400">
                  <c:v>-0.20459524223953288</c:v>
                </c:pt>
                <c:pt idx="2401">
                  <c:v>-0.26941653527622139</c:v>
                </c:pt>
                <c:pt idx="2402">
                  <c:v>-0.3211457353253564</c:v>
                </c:pt>
                <c:pt idx="2403">
                  <c:v>-0.36038867435516098</c:v>
                </c:pt>
                <c:pt idx="2404">
                  <c:v>-0.38806247470855743</c:v>
                </c:pt>
                <c:pt idx="2405">
                  <c:v>-0.40463923528079954</c:v>
                </c:pt>
                <c:pt idx="2406">
                  <c:v>-0.40976418838530132</c:v>
                </c:pt>
                <c:pt idx="2407">
                  <c:v>-0.40243593767400909</c:v>
                </c:pt>
                <c:pt idx="2408">
                  <c:v>-0.38159778835484415</c:v>
                </c:pt>
                <c:pt idx="2409">
                  <c:v>-0.34679395402119773</c:v>
                </c:pt>
                <c:pt idx="2410">
                  <c:v>-0.29853477112771165</c:v>
                </c:pt>
                <c:pt idx="2411">
                  <c:v>-0.2381623296288575</c:v>
                </c:pt>
                <c:pt idx="2412">
                  <c:v>-0.16730714485045781</c:v>
                </c:pt>
                <c:pt idx="2413">
                  <c:v>-8.7276345511842143E-2</c:v>
                </c:pt>
                <c:pt idx="2414">
                  <c:v>1.2900395623151744E-3</c:v>
                </c:pt>
                <c:pt idx="2415">
                  <c:v>9.8318970248974666E-2</c:v>
                </c:pt>
                <c:pt idx="2416">
                  <c:v>0.20376124255294989</c:v>
                </c:pt>
                <c:pt idx="2417">
                  <c:v>0.31680873459699549</c:v>
                </c:pt>
                <c:pt idx="2418">
                  <c:v>0.43522063942056943</c:v>
                </c:pt>
                <c:pt idx="2419">
                  <c:v>0.55505644348923722</c:v>
                </c:pt>
                <c:pt idx="2420">
                  <c:v>0.67094467121692603</c:v>
                </c:pt>
                <c:pt idx="2421">
                  <c:v>0.77684517970518097</c:v>
                </c:pt>
                <c:pt idx="2422">
                  <c:v>0.86707848548870459</c:v>
                </c:pt>
                <c:pt idx="2423">
                  <c:v>0.93729261484100168</c:v>
                </c:pt>
                <c:pt idx="2424">
                  <c:v>0.98511249142295432</c:v>
                </c:pt>
                <c:pt idx="2425">
                  <c:v>1.0103169611449958</c:v>
                </c:pt>
                <c:pt idx="2426">
                  <c:v>1.0144676226435159</c:v>
                </c:pt>
                <c:pt idx="2427">
                  <c:v>1.0001359034254229</c:v>
                </c:pt>
                <c:pt idx="2428">
                  <c:v>0.97008401760794671</c:v>
                </c:pt>
                <c:pt idx="2429">
                  <c:v>0.92667741944933679</c:v>
                </c:pt>
                <c:pt idx="2430">
                  <c:v>0.87162372352287187</c:v>
                </c:pt>
                <c:pt idx="2431">
                  <c:v>0.8060345246773204</c:v>
                </c:pt>
                <c:pt idx="2432">
                  <c:v>0.7306691366703808</c:v>
                </c:pt>
                <c:pt idx="2433">
                  <c:v>0.64614187675299339</c:v>
                </c:pt>
                <c:pt idx="2434">
                  <c:v>0.55302224915438902</c:v>
                </c:pt>
                <c:pt idx="2435">
                  <c:v>0.45189316612671759</c:v>
                </c:pt>
                <c:pt idx="2436">
                  <c:v>0.34341435913998913</c:v>
                </c:pt>
                <c:pt idx="2437">
                  <c:v>0.22844182898767015</c:v>
                </c:pt>
                <c:pt idx="2438">
                  <c:v>0.10823989720093925</c:v>
                </c:pt>
                <c:pt idx="2439">
                  <c:v>-1.5300815614113915E-2</c:v>
                </c:pt>
                <c:pt idx="2440">
                  <c:v>-0.13954936428937637</c:v>
                </c:pt>
                <c:pt idx="2441">
                  <c:v>-0.26113121612269968</c:v>
                </c:pt>
                <c:pt idx="2442">
                  <c:v>-0.37603479258366318</c:v>
                </c:pt>
                <c:pt idx="2443">
                  <c:v>-0.47984742830897559</c:v>
                </c:pt>
                <c:pt idx="2444">
                  <c:v>-0.56808572044193228</c:v>
                </c:pt>
                <c:pt idx="2445">
                  <c:v>-0.63662079241691871</c:v>
                </c:pt>
                <c:pt idx="2446">
                  <c:v>-0.68225620139661514</c:v>
                </c:pt>
                <c:pt idx="2447">
                  <c:v>-0.70336485171154672</c:v>
                </c:pt>
                <c:pt idx="2448">
                  <c:v>-0.70033010416315267</c:v>
                </c:pt>
                <c:pt idx="2449">
                  <c:v>-0.67559777457919934</c:v>
                </c:pt>
                <c:pt idx="2450">
                  <c:v>-0.63326495923302439</c:v>
                </c:pt>
                <c:pt idx="2451">
                  <c:v>-0.57826385627585719</c:v>
                </c:pt>
                <c:pt idx="2452">
                  <c:v>-0.51543137111782744</c:v>
                </c:pt>
                <c:pt idx="2453">
                  <c:v>-0.44883609656080203</c:v>
                </c:pt>
                <c:pt idx="2454">
                  <c:v>-0.3815204437618584</c:v>
                </c:pt>
                <c:pt idx="2455">
                  <c:v>-0.3156110186907306</c:v>
                </c:pt>
                <c:pt idx="2456">
                  <c:v>-0.25266793561233891</c:v>
                </c:pt>
                <c:pt idx="2457">
                  <c:v>-0.19403030159565529</c:v>
                </c:pt>
                <c:pt idx="2458">
                  <c:v>-0.14089496401248922</c:v>
                </c:pt>
                <c:pt idx="2459">
                  <c:v>-9.4089319027182053E-2</c:v>
                </c:pt>
                <c:pt idx="2460">
                  <c:v>-5.3742862162600408E-2</c:v>
                </c:pt>
                <c:pt idx="2461">
                  <c:v>-1.9125384668909548E-2</c:v>
                </c:pt>
                <c:pt idx="2462">
                  <c:v>1.1144838749130153E-2</c:v>
                </c:pt>
                <c:pt idx="2463">
                  <c:v>3.8502251318596525E-2</c:v>
                </c:pt>
                <c:pt idx="2464">
                  <c:v>6.3676939721718007E-2</c:v>
                </c:pt>
                <c:pt idx="2465">
                  <c:v>8.6098573673795947E-2</c:v>
                </c:pt>
                <c:pt idx="2466">
                  <c:v>0.10368387620234217</c:v>
                </c:pt>
                <c:pt idx="2467">
                  <c:v>0.1131473097348064</c:v>
                </c:pt>
                <c:pt idx="2468">
                  <c:v>0.11081983495393791</c:v>
                </c:pt>
                <c:pt idx="2469">
                  <c:v>9.3670823831365033E-2</c:v>
                </c:pt>
                <c:pt idx="2470">
                  <c:v>6.0135457827757428E-2</c:v>
                </c:pt>
                <c:pt idx="2471">
                  <c:v>1.0538060888246241E-2</c:v>
                </c:pt>
                <c:pt idx="2472">
                  <c:v>-5.2939587512920896E-2</c:v>
                </c:pt>
                <c:pt idx="2473">
                  <c:v>-0.12668335237029754</c:v>
                </c:pt>
                <c:pt idx="2474">
                  <c:v>-0.20624893245551687</c:v>
                </c:pt>
                <c:pt idx="2475">
                  <c:v>-0.2869438625830833</c:v>
                </c:pt>
                <c:pt idx="2476">
                  <c:v>-0.3643523981782828</c:v>
                </c:pt>
                <c:pt idx="2477">
                  <c:v>-0.43475376318253472</c:v>
                </c:pt>
                <c:pt idx="2478">
                  <c:v>-0.4953182532158234</c:v>
                </c:pt>
                <c:pt idx="2479">
                  <c:v>-0.54409223853296684</c:v>
                </c:pt>
                <c:pt idx="2480">
                  <c:v>-0.57988472064602559</c:v>
                </c:pt>
                <c:pt idx="2481">
                  <c:v>-0.60211508799889257</c:v>
                </c:pt>
                <c:pt idx="2482">
                  <c:v>-0.61068607945586362</c:v>
                </c:pt>
                <c:pt idx="2483">
                  <c:v>-0.60595176811615936</c:v>
                </c:pt>
                <c:pt idx="2484">
                  <c:v>-0.58870520365055867</c:v>
                </c:pt>
                <c:pt idx="2485">
                  <c:v>-0.56004909463045649</c:v>
                </c:pt>
                <c:pt idx="2486">
                  <c:v>-0.52115015226431705</c:v>
                </c:pt>
                <c:pt idx="2487">
                  <c:v>-0.47295991771522289</c:v>
                </c:pt>
                <c:pt idx="2488">
                  <c:v>-0.41598174710630786</c:v>
                </c:pt>
                <c:pt idx="2489">
                  <c:v>-0.35021426673836731</c:v>
                </c:pt>
                <c:pt idx="2490">
                  <c:v>-0.2753685346001396</c:v>
                </c:pt>
                <c:pt idx="2491">
                  <c:v>-0.19127269199992256</c:v>
                </c:pt>
                <c:pt idx="2492">
                  <c:v>-9.8281799494273028E-2</c:v>
                </c:pt>
                <c:pt idx="2493">
                  <c:v>2.4399425837562812E-3</c:v>
                </c:pt>
                <c:pt idx="2494">
                  <c:v>0.10885028221522688</c:v>
                </c:pt>
                <c:pt idx="2495">
                  <c:v>0.21818024006083012</c:v>
                </c:pt>
                <c:pt idx="2496">
                  <c:v>0.32718071203427085</c:v>
                </c:pt>
                <c:pt idx="2497">
                  <c:v>0.43233159317727243</c:v>
                </c:pt>
                <c:pt idx="2498">
                  <c:v>0.53001289738614299</c:v>
                </c:pt>
                <c:pt idx="2499">
                  <c:v>0.61672066475255993</c:v>
                </c:pt>
                <c:pt idx="2500">
                  <c:v>0.68939326212092222</c:v>
                </c:pt>
                <c:pt idx="2501">
                  <c:v>0.7458387936241363</c:v>
                </c:pt>
                <c:pt idx="2502">
                  <c:v>0.78511160958784953</c:v>
                </c:pt>
                <c:pt idx="2503">
                  <c:v>0.80758913263412779</c:v>
                </c:pt>
                <c:pt idx="2504">
                  <c:v>0.81461840015893061</c:v>
                </c:pt>
                <c:pt idx="2505">
                  <c:v>0.80783788992542338</c:v>
                </c:pt>
                <c:pt idx="2506">
                  <c:v>0.78844276806849778</c:v>
                </c:pt>
                <c:pt idx="2507">
                  <c:v>0.75673228202899978</c:v>
                </c:pt>
                <c:pt idx="2508">
                  <c:v>0.71219976031573939</c:v>
                </c:pt>
                <c:pt idx="2509">
                  <c:v>0.6541328951800941</c:v>
                </c:pt>
                <c:pt idx="2510">
                  <c:v>0.58239974382216675</c:v>
                </c:pt>
                <c:pt idx="2511">
                  <c:v>0.49802754942136923</c:v>
                </c:pt>
                <c:pt idx="2512">
                  <c:v>0.40328984965049935</c:v>
                </c:pt>
                <c:pt idx="2513">
                  <c:v>0.30124573799691229</c:v>
                </c:pt>
                <c:pt idx="2514">
                  <c:v>0.19498978217040119</c:v>
                </c:pt>
                <c:pt idx="2515">
                  <c:v>8.7057769688017678E-2</c:v>
                </c:pt>
                <c:pt idx="2516">
                  <c:v>-2.0676558367049628E-2</c:v>
                </c:pt>
                <c:pt idx="2517">
                  <c:v>-0.12656858646184163</c:v>
                </c:pt>
                <c:pt idx="2518">
                  <c:v>-0.22846209197428391</c:v>
                </c:pt>
                <c:pt idx="2519">
                  <c:v>-0.32304537739619194</c:v>
                </c:pt>
                <c:pt idx="2520">
                  <c:v>-0.40572969783268098</c:v>
                </c:pt>
                <c:pt idx="2521">
                  <c:v>-0.47124422491336737</c:v>
                </c:pt>
                <c:pt idx="2522">
                  <c:v>-0.51473136431858502</c:v>
                </c:pt>
                <c:pt idx="2523">
                  <c:v>-0.53284755549101437</c:v>
                </c:pt>
                <c:pt idx="2524">
                  <c:v>-0.52440446782864092</c:v>
                </c:pt>
                <c:pt idx="2525">
                  <c:v>-0.49032357033654195</c:v>
                </c:pt>
                <c:pt idx="2526">
                  <c:v>-0.43302409400132624</c:v>
                </c:pt>
                <c:pt idx="2527">
                  <c:v>-0.3556763817297679</c:v>
                </c:pt>
                <c:pt idx="2528">
                  <c:v>-0.26175528460507014</c:v>
                </c:pt>
                <c:pt idx="2529">
                  <c:v>-0.15502023122912292</c:v>
                </c:pt>
                <c:pt idx="2530">
                  <c:v>-3.9747251548680848E-2</c:v>
                </c:pt>
                <c:pt idx="2531">
                  <c:v>7.9101372363669584E-2</c:v>
                </c:pt>
                <c:pt idx="2532">
                  <c:v>0.19606306859618955</c:v>
                </c:pt>
                <c:pt idx="2533">
                  <c:v>0.30576871201496841</c:v>
                </c:pt>
                <c:pt idx="2534">
                  <c:v>0.40367227131957834</c:v>
                </c:pt>
                <c:pt idx="2535">
                  <c:v>0.48654836920663108</c:v>
                </c:pt>
                <c:pt idx="2536">
                  <c:v>0.55254436802039142</c:v>
                </c:pt>
                <c:pt idx="2537">
                  <c:v>0.60079774450894197</c:v>
                </c:pt>
                <c:pt idx="2538">
                  <c:v>0.63086767922131015</c:v>
                </c:pt>
                <c:pt idx="2539">
                  <c:v>0.64236960462306425</c:v>
                </c:pt>
                <c:pt idx="2540">
                  <c:v>0.63505069431773875</c:v>
                </c:pt>
                <c:pt idx="2541">
                  <c:v>0.60921590295122119</c:v>
                </c:pt>
                <c:pt idx="2542">
                  <c:v>0.56620074256000341</c:v>
                </c:pt>
                <c:pt idx="2543">
                  <c:v>0.50854847923972557</c:v>
                </c:pt>
                <c:pt idx="2544">
                  <c:v>0.43966084745474093</c:v>
                </c:pt>
                <c:pt idx="2545">
                  <c:v>0.36298756850492864</c:v>
                </c:pt>
                <c:pt idx="2546">
                  <c:v>0.28113124991682548</c:v>
                </c:pt>
                <c:pt idx="2547">
                  <c:v>0.19530241762275669</c:v>
                </c:pt>
                <c:pt idx="2548">
                  <c:v>0.10537731020775803</c:v>
                </c:pt>
                <c:pt idx="2549">
                  <c:v>1.0550571555677559E-2</c:v>
                </c:pt>
                <c:pt idx="2550">
                  <c:v>-8.9699243730294378E-2</c:v>
                </c:pt>
                <c:pt idx="2551">
                  <c:v>-0.19478630643944569</c:v>
                </c:pt>
                <c:pt idx="2552">
                  <c:v>-0.30270206472902117</c:v>
                </c:pt>
                <c:pt idx="2553">
                  <c:v>-0.4102866457725578</c:v>
                </c:pt>
                <c:pt idx="2554">
                  <c:v>-0.51389404679072492</c:v>
                </c:pt>
                <c:pt idx="2555">
                  <c:v>-0.61010534721766707</c:v>
                </c:pt>
                <c:pt idx="2556">
                  <c:v>-0.69615502722163181</c:v>
                </c:pt>
                <c:pt idx="2557">
                  <c:v>-0.76992846725647179</c:v>
                </c:pt>
                <c:pt idx="2558">
                  <c:v>-0.82963485442742368</c:v>
                </c:pt>
                <c:pt idx="2559">
                  <c:v>-0.87340217036075996</c:v>
                </c:pt>
                <c:pt idx="2560">
                  <c:v>-0.89905960747973979</c:v>
                </c:pt>
                <c:pt idx="2561">
                  <c:v>-0.90427383741981648</c:v>
                </c:pt>
                <c:pt idx="2562">
                  <c:v>-0.88700169713498755</c:v>
                </c:pt>
                <c:pt idx="2563">
                  <c:v>-0.84604355476689652</c:v>
                </c:pt>
                <c:pt idx="2564">
                  <c:v>-0.7814496407103837</c:v>
                </c:pt>
                <c:pt idx="2565">
                  <c:v>-0.69462522928847159</c:v>
                </c:pt>
                <c:pt idx="2566">
                  <c:v>-0.58814031349547546</c:v>
                </c:pt>
                <c:pt idx="2567">
                  <c:v>-0.46540415284066022</c:v>
                </c:pt>
                <c:pt idx="2568">
                  <c:v>-0.33040071424803991</c:v>
                </c:pt>
                <c:pt idx="2569">
                  <c:v>-0.1875777868430053</c:v>
                </c:pt>
                <c:pt idx="2570">
                  <c:v>-4.1847727211443225E-2</c:v>
                </c:pt>
                <c:pt idx="2571">
                  <c:v>0.10142821000798091</c:v>
                </c:pt>
                <c:pt idx="2572">
                  <c:v>0.23660526892590819</c:v>
                </c:pt>
                <c:pt idx="2573">
                  <c:v>0.35811917997120069</c:v>
                </c:pt>
                <c:pt idx="2574">
                  <c:v>0.46099101450145263</c:v>
                </c:pt>
                <c:pt idx="2575">
                  <c:v>0.54135385198613395</c:v>
                </c:pt>
                <c:pt idx="2576">
                  <c:v>0.59685421827124419</c:v>
                </c:pt>
                <c:pt idx="2577">
                  <c:v>0.62680012514090533</c:v>
                </c:pt>
                <c:pt idx="2578">
                  <c:v>0.63202577502362867</c:v>
                </c:pt>
                <c:pt idx="2579">
                  <c:v>0.61455285055485753</c:v>
                </c:pt>
                <c:pt idx="2580">
                  <c:v>0.57717703082886607</c:v>
                </c:pt>
                <c:pt idx="2581">
                  <c:v>0.52310833643186416</c:v>
                </c:pt>
                <c:pt idx="2582">
                  <c:v>0.45574235973901267</c:v>
                </c:pt>
                <c:pt idx="2583">
                  <c:v>0.37854226314702299</c:v>
                </c:pt>
                <c:pt idx="2584">
                  <c:v>0.2949503939196797</c:v>
                </c:pt>
                <c:pt idx="2585">
                  <c:v>0.20826527885644822</c:v>
                </c:pt>
                <c:pt idx="2586">
                  <c:v>0.12147898949664188</c:v>
                </c:pt>
                <c:pt idx="2587">
                  <c:v>3.7140675115801776E-2</c:v>
                </c:pt>
                <c:pt idx="2588">
                  <c:v>-4.2654736682653162E-2</c:v>
                </c:pt>
                <c:pt idx="2589">
                  <c:v>-0.11611565615183414</c:v>
                </c:pt>
                <c:pt idx="2590">
                  <c:v>-0.18151584021721098</c:v>
                </c:pt>
                <c:pt idx="2591">
                  <c:v>-0.23700669947428551</c:v>
                </c:pt>
                <c:pt idx="2592">
                  <c:v>-0.28060571258960187</c:v>
                </c:pt>
                <c:pt idx="2593">
                  <c:v>-0.31041143528253279</c:v>
                </c:pt>
                <c:pt idx="2594">
                  <c:v>-0.32496825948762798</c:v>
                </c:pt>
                <c:pt idx="2595">
                  <c:v>-0.32361052886101183</c:v>
                </c:pt>
                <c:pt idx="2596">
                  <c:v>-0.30663669671542587</c:v>
                </c:pt>
                <c:pt idx="2597">
                  <c:v>-0.27525734237408589</c:v>
                </c:pt>
                <c:pt idx="2598">
                  <c:v>-0.2313615807236048</c:v>
                </c:pt>
                <c:pt idx="2599">
                  <c:v>-0.17723464442766645</c:v>
                </c:pt>
                <c:pt idx="2600">
                  <c:v>-0.11537229594834331</c:v>
                </c:pt>
                <c:pt idx="2601">
                  <c:v>-4.8442844270763806E-2</c:v>
                </c:pt>
                <c:pt idx="2602">
                  <c:v>2.0657440730745893E-2</c:v>
                </c:pt>
                <c:pt idx="2603">
                  <c:v>8.8753392624987285E-2</c:v>
                </c:pt>
                <c:pt idx="2604">
                  <c:v>0.15244756419933891</c:v>
                </c:pt>
                <c:pt idx="2605">
                  <c:v>0.20833951421743127</c:v>
                </c:pt>
                <c:pt idx="2606">
                  <c:v>0.25335988709786056</c:v>
                </c:pt>
                <c:pt idx="2607">
                  <c:v>0.28510460060298298</c:v>
                </c:pt>
                <c:pt idx="2608">
                  <c:v>0.30206482026716147</c:v>
                </c:pt>
                <c:pt idx="2609">
                  <c:v>0.30369310046399156</c:v>
                </c:pt>
                <c:pt idx="2610">
                  <c:v>0.29031789793249252</c:v>
                </c:pt>
                <c:pt idx="2611">
                  <c:v>0.26299816143112159</c:v>
                </c:pt>
                <c:pt idx="2612">
                  <c:v>0.22341806144880039</c:v>
                </c:pt>
                <c:pt idx="2613">
                  <c:v>0.1738558954211448</c:v>
                </c:pt>
                <c:pt idx="2614">
                  <c:v>0.11719965796638609</c:v>
                </c:pt>
                <c:pt idx="2615">
                  <c:v>5.6945315027674664E-2</c:v>
                </c:pt>
                <c:pt idx="2616">
                  <c:v>-2.896680346060449E-3</c:v>
                </c:pt>
                <c:pt idx="2617">
                  <c:v>-5.8019403572242903E-2</c:v>
                </c:pt>
                <c:pt idx="2618">
                  <c:v>-0.10414490724180737</c:v>
                </c:pt>
                <c:pt idx="2619">
                  <c:v>-0.13741574709169979</c:v>
                </c:pt>
                <c:pt idx="2620">
                  <c:v>-0.15478263138777368</c:v>
                </c:pt>
                <c:pt idx="2621">
                  <c:v>-0.1543272874108654</c:v>
                </c:pt>
                <c:pt idx="2622">
                  <c:v>-0.13549928281601159</c:v>
                </c:pt>
                <c:pt idx="2623">
                  <c:v>-9.9214774818677756E-2</c:v>
                </c:pt>
                <c:pt idx="2624">
                  <c:v>-4.7751103043234239E-2</c:v>
                </c:pt>
                <c:pt idx="2625">
                  <c:v>1.5519859452325075E-2</c:v>
                </c:pt>
                <c:pt idx="2626">
                  <c:v>8.6448619415238001E-2</c:v>
                </c:pt>
                <c:pt idx="2627">
                  <c:v>0.16041165019422748</c:v>
                </c:pt>
                <c:pt idx="2628">
                  <c:v>0.23256422101059612</c:v>
                </c:pt>
                <c:pt idx="2629">
                  <c:v>0.29804814706771754</c:v>
                </c:pt>
                <c:pt idx="2630">
                  <c:v>0.35226174689375461</c:v>
                </c:pt>
                <c:pt idx="2631">
                  <c:v>0.39125649033734661</c:v>
                </c:pt>
                <c:pt idx="2632">
                  <c:v>0.41215019337591552</c:v>
                </c:pt>
                <c:pt idx="2633">
                  <c:v>0.41340393175209322</c:v>
                </c:pt>
                <c:pt idx="2634">
                  <c:v>0.39487393732886511</c:v>
                </c:pt>
                <c:pt idx="2635">
                  <c:v>0.35760332409802187</c:v>
                </c:pt>
                <c:pt idx="2636">
                  <c:v>0.30346231266051027</c:v>
                </c:pt>
                <c:pt idx="2637">
                  <c:v>0.2348800981384408</c:v>
                </c:pt>
                <c:pt idx="2638">
                  <c:v>0.154799494610181</c:v>
                </c:pt>
                <c:pt idx="2639">
                  <c:v>6.6765510119296601E-2</c:v>
                </c:pt>
                <c:pt idx="2640">
                  <c:v>-2.5043670970551671E-2</c:v>
                </c:pt>
                <c:pt idx="2641">
                  <c:v>-0.1160334181563292</c:v>
                </c:pt>
                <c:pt idx="2642">
                  <c:v>-0.20170891312023617</c:v>
                </c:pt>
                <c:pt idx="2643">
                  <c:v>-0.2782830115465591</c:v>
                </c:pt>
                <c:pt idx="2644">
                  <c:v>-0.34306087927589735</c:v>
                </c:pt>
                <c:pt idx="2645">
                  <c:v>-0.39445173431662545</c:v>
                </c:pt>
                <c:pt idx="2646">
                  <c:v>-0.43168352554997497</c:v>
                </c:pt>
                <c:pt idx="2647">
                  <c:v>-0.45442368904293773</c:v>
                </c:pt>
                <c:pt idx="2648">
                  <c:v>-0.46252734380688565</c:v>
                </c:pt>
                <c:pt idx="2649">
                  <c:v>-0.45602743443336557</c:v>
                </c:pt>
                <c:pt idx="2650">
                  <c:v>-0.43530098940507378</c:v>
                </c:pt>
                <c:pt idx="2651">
                  <c:v>-0.40123566897167173</c:v>
                </c:pt>
                <c:pt idx="2652">
                  <c:v>-0.35525174442554713</c:v>
                </c:pt>
                <c:pt idx="2653">
                  <c:v>-0.29915454600657104</c:v>
                </c:pt>
                <c:pt idx="2654">
                  <c:v>-0.23491422154398139</c:v>
                </c:pt>
                <c:pt idx="2655">
                  <c:v>-0.16452298415225486</c:v>
                </c:pt>
                <c:pt idx="2656">
                  <c:v>-9.0030400069604416E-2</c:v>
                </c:pt>
                <c:pt idx="2657">
                  <c:v>-1.3730614356761246E-2</c:v>
                </c:pt>
                <c:pt idx="2658">
                  <c:v>6.164722292595487E-2</c:v>
                </c:pt>
                <c:pt idx="2659">
                  <c:v>0.13292216445864294</c:v>
                </c:pt>
                <c:pt idx="2660">
                  <c:v>0.19670192622250215</c:v>
                </c:pt>
                <c:pt idx="2661">
                  <c:v>0.24982226593646054</c:v>
                </c:pt>
                <c:pt idx="2662">
                  <c:v>0.28982429318373859</c:v>
                </c:pt>
                <c:pt idx="2663">
                  <c:v>0.31527905415904472</c:v>
                </c:pt>
                <c:pt idx="2664">
                  <c:v>0.32584352646224324</c:v>
                </c:pt>
                <c:pt idx="2665">
                  <c:v>0.32209581171526785</c:v>
                </c:pt>
                <c:pt idx="2666">
                  <c:v>0.30530498002879475</c:v>
                </c:pt>
                <c:pt idx="2667">
                  <c:v>0.2772595404918467</c:v>
                </c:pt>
                <c:pt idx="2668">
                  <c:v>0.24020046310637153</c:v>
                </c:pt>
                <c:pt idx="2669">
                  <c:v>0.19682317351993495</c:v>
                </c:pt>
                <c:pt idx="2670">
                  <c:v>0.15021084302659299</c:v>
                </c:pt>
                <c:pt idx="2671">
                  <c:v>0.10354447386029976</c:v>
                </c:pt>
                <c:pt idx="2672">
                  <c:v>5.9565965425677998E-2</c:v>
                </c:pt>
                <c:pt idx="2673">
                  <c:v>1.9923692630405936E-2</c:v>
                </c:pt>
                <c:pt idx="2674">
                  <c:v>-1.5373508927612649E-2</c:v>
                </c:pt>
                <c:pt idx="2675">
                  <c:v>-4.8115136904959124E-2</c:v>
                </c:pt>
                <c:pt idx="2676">
                  <c:v>-8.1468689740377312E-2</c:v>
                </c:pt>
                <c:pt idx="2677">
                  <c:v>-0.11906678388173977</c:v>
                </c:pt>
                <c:pt idx="2678">
                  <c:v>-0.1639312265436586</c:v>
                </c:pt>
                <c:pt idx="2679">
                  <c:v>-0.21758729302980201</c:v>
                </c:pt>
                <c:pt idx="2680">
                  <c:v>-0.27962542382703881</c:v>
                </c:pt>
                <c:pt idx="2681">
                  <c:v>-0.34780289529836239</c:v>
                </c:pt>
                <c:pt idx="2682">
                  <c:v>-0.41852839296254207</c:v>
                </c:pt>
                <c:pt idx="2683">
                  <c:v>-0.48744337444486852</c:v>
                </c:pt>
                <c:pt idx="2684">
                  <c:v>-0.54993728414562837</c:v>
                </c:pt>
                <c:pt idx="2685">
                  <c:v>-0.60159233374649734</c:v>
                </c:pt>
                <c:pt idx="2686">
                  <c:v>-0.63858794033312527</c:v>
                </c:pt>
                <c:pt idx="2687">
                  <c:v>-0.65808045617284705</c:v>
                </c:pt>
                <c:pt idx="2688">
                  <c:v>-0.65852709411809063</c:v>
                </c:pt>
                <c:pt idx="2689">
                  <c:v>-0.63984268314486303</c:v>
                </c:pt>
                <c:pt idx="2690">
                  <c:v>-0.60329767191798211</c:v>
                </c:pt>
                <c:pt idx="2691">
                  <c:v>-0.55119405252896969</c:v>
                </c:pt>
                <c:pt idx="2692">
                  <c:v>-0.48642291850190056</c:v>
                </c:pt>
                <c:pt idx="2693">
                  <c:v>-0.41200565391912713</c:v>
                </c:pt>
                <c:pt idx="2694">
                  <c:v>-0.33073994030640624</c:v>
                </c:pt>
                <c:pt idx="2695">
                  <c:v>-0.24503921902923659</c:v>
                </c:pt>
                <c:pt idx="2696">
                  <c:v>-0.15694167587367042</c:v>
                </c:pt>
                <c:pt idx="2697">
                  <c:v>-6.8206862515306235E-2</c:v>
                </c:pt>
                <c:pt idx="2698">
                  <c:v>1.9562182975424908E-2</c:v>
                </c:pt>
                <c:pt idx="2699">
                  <c:v>0.10482269312642208</c:v>
                </c:pt>
                <c:pt idx="2700">
                  <c:v>0.18605169118477399</c:v>
                </c:pt>
                <c:pt idx="2701">
                  <c:v>0.26173549289468295</c:v>
                </c:pt>
                <c:pt idx="2702">
                  <c:v>0.33035104249828373</c:v>
                </c:pt>
                <c:pt idx="2703">
                  <c:v>0.39034421259137664</c:v>
                </c:pt>
                <c:pt idx="2704">
                  <c:v>0.44013747323826635</c:v>
                </c:pt>
                <c:pt idx="2705">
                  <c:v>0.47819965865767067</c:v>
                </c:pt>
                <c:pt idx="2706">
                  <c:v>0.5031981458236835</c:v>
                </c:pt>
                <c:pt idx="2707">
                  <c:v>0.51420680347769077</c:v>
                </c:pt>
                <c:pt idx="2708">
                  <c:v>0.51088519707642344</c:v>
                </c:pt>
                <c:pt idx="2709">
                  <c:v>0.4935467650142506</c:v>
                </c:pt>
                <c:pt idx="2710">
                  <c:v>0.46309731824030848</c:v>
                </c:pt>
                <c:pt idx="2711">
                  <c:v>0.42088502917936471</c:v>
                </c:pt>
                <c:pt idx="2712">
                  <c:v>0.36853535050062852</c:v>
                </c:pt>
                <c:pt idx="2713">
                  <c:v>0.30784993953259998</c:v>
                </c:pt>
                <c:pt idx="2714">
                  <c:v>0.24079990260144857</c:v>
                </c:pt>
                <c:pt idx="2715">
                  <c:v>0.16956352764572458</c:v>
                </c:pt>
                <c:pt idx="2716">
                  <c:v>9.6532672295120178E-2</c:v>
                </c:pt>
                <c:pt idx="2717">
                  <c:v>2.4250161026336543E-2</c:v>
                </c:pt>
                <c:pt idx="2718">
                  <c:v>-4.4718967693947745E-2</c:v>
                </c:pt>
                <c:pt idx="2719">
                  <c:v>-0.10793920570848244</c:v>
                </c:pt>
                <c:pt idx="2720">
                  <c:v>-0.16320105203650129</c:v>
                </c:pt>
                <c:pt idx="2721">
                  <c:v>-0.20853393098869372</c:v>
                </c:pt>
                <c:pt idx="2722">
                  <c:v>-0.24221311097066384</c:v>
                </c:pt>
                <c:pt idx="2723">
                  <c:v>-0.2628472707107386</c:v>
                </c:pt>
                <c:pt idx="2724">
                  <c:v>-0.26954078711008655</c:v>
                </c:pt>
                <c:pt idx="2725">
                  <c:v>-0.26205390791069438</c:v>
                </c:pt>
                <c:pt idx="2726">
                  <c:v>-0.24086746932678879</c:v>
                </c:pt>
                <c:pt idx="2727">
                  <c:v>-0.20709116756008839</c:v>
                </c:pt>
                <c:pt idx="2728">
                  <c:v>-0.16224707072076036</c:v>
                </c:pt>
                <c:pt idx="2729">
                  <c:v>-0.10804525789286065</c:v>
                </c:pt>
                <c:pt idx="2730">
                  <c:v>-4.6269132810697756E-2</c:v>
                </c:pt>
                <c:pt idx="2731">
                  <c:v>2.1176859209594667E-2</c:v>
                </c:pt>
                <c:pt idx="2732">
                  <c:v>9.2095884898454244E-2</c:v>
                </c:pt>
                <c:pt idx="2733">
                  <c:v>0.16383458248997487</c:v>
                </c:pt>
                <c:pt idx="2734">
                  <c:v>0.23328344138044557</c:v>
                </c:pt>
                <c:pt idx="2735">
                  <c:v>0.29711722582503181</c:v>
                </c:pt>
                <c:pt idx="2736">
                  <c:v>0.35222338290188371</c:v>
                </c:pt>
                <c:pt idx="2737">
                  <c:v>0.39618419038877772</c:v>
                </c:pt>
                <c:pt idx="2738">
                  <c:v>0.42766609394411409</c:v>
                </c:pt>
                <c:pt idx="2739">
                  <c:v>0.44660330531308401</c:v>
                </c:pt>
                <c:pt idx="2740">
                  <c:v>0.4541122463169554</c:v>
                </c:pt>
                <c:pt idx="2741">
                  <c:v>0.45213339477208014</c:v>
                </c:pt>
                <c:pt idx="2742">
                  <c:v>0.44287975821946418</c:v>
                </c:pt>
                <c:pt idx="2743">
                  <c:v>0.42824306805622198</c:v>
                </c:pt>
                <c:pt idx="2744">
                  <c:v>0.40932758500914074</c:v>
                </c:pt>
                <c:pt idx="2745">
                  <c:v>0.38626868045059026</c:v>
                </c:pt>
                <c:pt idx="2746">
                  <c:v>0.35844346033833746</c:v>
                </c:pt>
                <c:pt idx="2747">
                  <c:v>0.32503851816656487</c:v>
                </c:pt>
                <c:pt idx="2748">
                  <c:v>0.28575615399304399</c:v>
                </c:pt>
                <c:pt idx="2749">
                  <c:v>0.24135210216443612</c:v>
                </c:pt>
                <c:pt idx="2750">
                  <c:v>0.19375533569365561</c:v>
                </c:pt>
                <c:pt idx="2751">
                  <c:v>0.1456921420649484</c:v>
                </c:pt>
                <c:pt idx="2752">
                  <c:v>9.9970758456425751E-2</c:v>
                </c:pt>
                <c:pt idx="2753">
                  <c:v>5.875844450228998E-2</c:v>
                </c:pt>
                <c:pt idx="2754">
                  <c:v>2.3173353961596668E-2</c:v>
                </c:pt>
                <c:pt idx="2755">
                  <c:v>-6.6613689150642206E-3</c:v>
                </c:pt>
                <c:pt idx="2756">
                  <c:v>-3.1177571151332507E-2</c:v>
                </c:pt>
                <c:pt idx="2757">
                  <c:v>-5.0786831302458556E-2</c:v>
                </c:pt>
                <c:pt idx="2758">
                  <c:v>-6.5464449756786725E-2</c:v>
                </c:pt>
                <c:pt idx="2759">
                  <c:v>-7.4674415914552136E-2</c:v>
                </c:pt>
                <c:pt idx="2760">
                  <c:v>-7.762843463851922E-2</c:v>
                </c:pt>
                <c:pt idx="2761">
                  <c:v>-7.3712677090113379E-2</c:v>
                </c:pt>
                <c:pt idx="2762">
                  <c:v>-6.2843573342899792E-2</c:v>
                </c:pt>
                <c:pt idx="2763">
                  <c:v>-4.556623974209284E-2</c:v>
                </c:pt>
                <c:pt idx="2764">
                  <c:v>-2.2872861546115661E-2</c:v>
                </c:pt>
                <c:pt idx="2765">
                  <c:v>4.1146436095394583E-3</c:v>
                </c:pt>
                <c:pt idx="2766">
                  <c:v>3.4388957638177058E-2</c:v>
                </c:pt>
                <c:pt idx="2767">
                  <c:v>6.70741015868591E-2</c:v>
                </c:pt>
                <c:pt idx="2768">
                  <c:v>0.10120135702215352</c:v>
                </c:pt>
                <c:pt idx="2769">
                  <c:v>0.13539417960287597</c:v>
                </c:pt>
                <c:pt idx="2770">
                  <c:v>0.16768714228812673</c:v>
                </c:pt>
                <c:pt idx="2771">
                  <c:v>0.19563500309798507</c:v>
                </c:pt>
                <c:pt idx="2772">
                  <c:v>0.21671079229365561</c:v>
                </c:pt>
                <c:pt idx="2773">
                  <c:v>0.22883853362949177</c:v>
                </c:pt>
                <c:pt idx="2774">
                  <c:v>0.23083125930452986</c:v>
                </c:pt>
                <c:pt idx="2775">
                  <c:v>0.22255065499362939</c:v>
                </c:pt>
                <c:pt idx="2776">
                  <c:v>0.2047448532043338</c:v>
                </c:pt>
                <c:pt idx="2777">
                  <c:v>0.17867520709107501</c:v>
                </c:pt>
                <c:pt idx="2778">
                  <c:v>0.14572798617380253</c:v>
                </c:pt>
                <c:pt idx="2779">
                  <c:v>0.10717282313972191</c:v>
                </c:pt>
                <c:pt idx="2780">
                  <c:v>6.4107101050475249E-2</c:v>
                </c:pt>
                <c:pt idx="2781">
                  <c:v>1.7513167552905474E-2</c:v>
                </c:pt>
                <c:pt idx="2782">
                  <c:v>-3.16806320069054E-2</c:v>
                </c:pt>
                <c:pt idx="2783">
                  <c:v>-8.2606261025425759E-2</c:v>
                </c:pt>
                <c:pt idx="2784">
                  <c:v>-0.13451752916313958</c:v>
                </c:pt>
                <c:pt idx="2785">
                  <c:v>-0.18682122200414092</c:v>
                </c:pt>
                <c:pt idx="2786">
                  <c:v>-0.23899302923398852</c:v>
                </c:pt>
                <c:pt idx="2787">
                  <c:v>-0.29036662344433628</c:v>
                </c:pt>
                <c:pt idx="2788">
                  <c:v>-0.33987239869824698</c:v>
                </c:pt>
                <c:pt idx="2789">
                  <c:v>-0.3858605684629014</c:v>
                </c:pt>
                <c:pt idx="2790">
                  <c:v>-0.42613298091128138</c:v>
                </c:pt>
                <c:pt idx="2791">
                  <c:v>-0.45821429258510676</c:v>
                </c:pt>
                <c:pt idx="2792">
                  <c:v>-0.47977580569364386</c:v>
                </c:pt>
                <c:pt idx="2793">
                  <c:v>-0.48905753882817005</c:v>
                </c:pt>
                <c:pt idx="2794">
                  <c:v>-0.48513418075429071</c:v>
                </c:pt>
                <c:pt idx="2795">
                  <c:v>-0.46794088421866958</c:v>
                </c:pt>
                <c:pt idx="2796">
                  <c:v>-0.4380960771930667</c:v>
                </c:pt>
                <c:pt idx="2797">
                  <c:v>-0.39665051793749057</c:v>
                </c:pt>
                <c:pt idx="2798">
                  <c:v>-0.34489706453392616</c:v>
                </c:pt>
                <c:pt idx="2799">
                  <c:v>-0.28431941371950553</c:v>
                </c:pt>
                <c:pt idx="2800">
                  <c:v>-0.21667395283260249</c:v>
                </c:pt>
                <c:pt idx="2801">
                  <c:v>-0.14411522799352269</c:v>
                </c:pt>
                <c:pt idx="2802">
                  <c:v>-6.9255083845251308E-2</c:v>
                </c:pt>
                <c:pt idx="2803">
                  <c:v>4.9021824062809704E-3</c:v>
                </c:pt>
                <c:pt idx="2804">
                  <c:v>7.5152948130480068E-2</c:v>
                </c:pt>
                <c:pt idx="2805">
                  <c:v>0.13837548359140919</c:v>
                </c:pt>
                <c:pt idx="2806">
                  <c:v>0.19180664446848528</c:v>
                </c:pt>
                <c:pt idx="2807">
                  <c:v>0.23324627949998189</c:v>
                </c:pt>
                <c:pt idx="2808">
                  <c:v>0.26121780781780546</c:v>
                </c:pt>
                <c:pt idx="2809">
                  <c:v>0.27511756758183936</c:v>
                </c:pt>
                <c:pt idx="2810">
                  <c:v>0.27531967755407832</c:v>
                </c:pt>
                <c:pt idx="2811">
                  <c:v>0.26320831745211454</c:v>
                </c:pt>
                <c:pt idx="2812">
                  <c:v>0.24110590853120351</c:v>
                </c:pt>
                <c:pt idx="2813">
                  <c:v>0.2120137646062899</c:v>
                </c:pt>
                <c:pt idx="2814">
                  <c:v>0.17914403027312722</c:v>
                </c:pt>
                <c:pt idx="2815">
                  <c:v>0.14535855047202587</c:v>
                </c:pt>
                <c:pt idx="2816">
                  <c:v>0.11266973489057876</c:v>
                </c:pt>
                <c:pt idx="2817">
                  <c:v>8.1957894107765009E-2</c:v>
                </c:pt>
                <c:pt idx="2818">
                  <c:v>5.3041190205212231E-2</c:v>
                </c:pt>
                <c:pt idx="2819">
                  <c:v>2.5069335139497398E-2</c:v>
                </c:pt>
                <c:pt idx="2820">
                  <c:v>-2.9770741080934107E-3</c:v>
                </c:pt>
                <c:pt idx="2821">
                  <c:v>-3.1895679021176106E-2</c:v>
                </c:pt>
                <c:pt idx="2822">
                  <c:v>-6.2089505910271549E-2</c:v>
                </c:pt>
                <c:pt idx="2823">
                  <c:v>-9.3627279746986911E-2</c:v>
                </c:pt>
                <c:pt idx="2824">
                  <c:v>-0.12641235191459405</c:v>
                </c:pt>
                <c:pt idx="2825">
                  <c:v>-0.16025796109690124</c:v>
                </c:pt>
                <c:pt idx="2826">
                  <c:v>-0.19478397089278204</c:v>
                </c:pt>
                <c:pt idx="2827">
                  <c:v>-0.22920589117600354</c:v>
                </c:pt>
                <c:pt idx="2828">
                  <c:v>-0.26214407463256056</c:v>
                </c:pt>
                <c:pt idx="2829">
                  <c:v>-0.29160137188974194</c:v>
                </c:pt>
                <c:pt idx="2830">
                  <c:v>-0.31520829188061145</c:v>
                </c:pt>
                <c:pt idx="2831">
                  <c:v>-0.33066827340460775</c:v>
                </c:pt>
                <c:pt idx="2832">
                  <c:v>-0.33621289754969669</c:v>
                </c:pt>
                <c:pt idx="2833">
                  <c:v>-0.33089773952002022</c:v>
                </c:pt>
                <c:pt idx="2834">
                  <c:v>-0.31464380917509016</c:v>
                </c:pt>
                <c:pt idx="2835">
                  <c:v>-0.28803507298155773</c:v>
                </c:pt>
                <c:pt idx="2836">
                  <c:v>-0.25201779258023083</c:v>
                </c:pt>
                <c:pt idx="2837">
                  <c:v>-0.2076823456272798</c:v>
                </c:pt>
                <c:pt idx="2838">
                  <c:v>-0.15620865469208367</c:v>
                </c:pt>
                <c:pt idx="2839">
                  <c:v>-9.8947407595607467E-2</c:v>
                </c:pt>
                <c:pt idx="2840">
                  <c:v>-3.7538313948065102E-2</c:v>
                </c:pt>
                <c:pt idx="2841">
                  <c:v>2.6065894435642577E-2</c:v>
                </c:pt>
                <c:pt idx="2842">
                  <c:v>8.9734607436293704E-2</c:v>
                </c:pt>
                <c:pt idx="2843">
                  <c:v>0.15138708201521206</c:v>
                </c:pt>
                <c:pt idx="2844">
                  <c:v>0.20918100544621471</c:v>
                </c:pt>
                <c:pt idx="2845">
                  <c:v>0.26156019618821064</c:v>
                </c:pt>
                <c:pt idx="2846">
                  <c:v>0.30714037553204454</c:v>
                </c:pt>
                <c:pt idx="2847">
                  <c:v>0.34452102639574766</c:v>
                </c:pt>
                <c:pt idx="2848">
                  <c:v>0.37217618781272982</c:v>
                </c:pt>
                <c:pt idx="2849">
                  <c:v>0.38852245792850193</c:v>
                </c:pt>
                <c:pt idx="2850">
                  <c:v>0.3921468316176967</c:v>
                </c:pt>
                <c:pt idx="2851">
                  <c:v>0.38209356139473277</c:v>
                </c:pt>
                <c:pt idx="2852">
                  <c:v>0.35807785211176563</c:v>
                </c:pt>
                <c:pt idx="2853">
                  <c:v>0.32052922550670354</c:v>
                </c:pt>
                <c:pt idx="2854">
                  <c:v>0.27046562896552367</c:v>
                </c:pt>
                <c:pt idx="2855">
                  <c:v>0.2092891313820173</c:v>
                </c:pt>
                <c:pt idx="2856">
                  <c:v>0.13861937020305784</c:v>
                </c:pt>
                <c:pt idx="2857">
                  <c:v>6.0245284025594065E-2</c:v>
                </c:pt>
                <c:pt idx="2858">
                  <c:v>-2.3803678220771059E-2</c:v>
                </c:pt>
                <c:pt idx="2859">
                  <c:v>-0.11114907214211847</c:v>
                </c:pt>
                <c:pt idx="2860">
                  <c:v>-0.19902832864823161</c:v>
                </c:pt>
                <c:pt idx="2861">
                  <c:v>-0.28439959067014764</c:v>
                </c:pt>
                <c:pt idx="2862">
                  <c:v>-0.36416930874305847</c:v>
                </c:pt>
                <c:pt idx="2863">
                  <c:v>-0.43545088458725234</c:v>
                </c:pt>
                <c:pt idx="2864">
                  <c:v>-0.49574334671418563</c:v>
                </c:pt>
                <c:pt idx="2865">
                  <c:v>-0.54296778111145561</c:v>
                </c:pt>
                <c:pt idx="2866">
                  <c:v>-0.57538402014407708</c:v>
                </c:pt>
                <c:pt idx="2867">
                  <c:v>-0.59148404918205688</c:v>
                </c:pt>
                <c:pt idx="2868">
                  <c:v>-0.58997855567184598</c:v>
                </c:pt>
                <c:pt idx="2869">
                  <c:v>-0.56993857915967139</c:v>
                </c:pt>
                <c:pt idx="2870">
                  <c:v>-0.53106345635341112</c:v>
                </c:pt>
                <c:pt idx="2871">
                  <c:v>-0.47397982652614423</c:v>
                </c:pt>
                <c:pt idx="2872">
                  <c:v>-0.40044432452935036</c:v>
                </c:pt>
                <c:pt idx="2873">
                  <c:v>-0.31332734544237129</c:v>
                </c:pt>
                <c:pt idx="2874">
                  <c:v>-0.21633536020192334</c:v>
                </c:pt>
                <c:pt idx="2875">
                  <c:v>-0.1135543438396259</c:v>
                </c:pt>
                <c:pt idx="2876">
                  <c:v>-8.9625289459392011E-3</c:v>
                </c:pt>
                <c:pt idx="2877">
                  <c:v>9.3951337419682771E-2</c:v>
                </c:pt>
                <c:pt idx="2878">
                  <c:v>0.19236558904409026</c:v>
                </c:pt>
                <c:pt idx="2879">
                  <c:v>0.28407148238439645</c:v>
                </c:pt>
                <c:pt idx="2880">
                  <c:v>0.36725647849378151</c:v>
                </c:pt>
                <c:pt idx="2881">
                  <c:v>0.44023150051412691</c:v>
                </c:pt>
                <c:pt idx="2882">
                  <c:v>0.50118557678026843</c:v>
                </c:pt>
                <c:pt idx="2883">
                  <c:v>0.54805382417506887</c:v>
                </c:pt>
                <c:pt idx="2884">
                  <c:v>0.57858144226638875</c:v>
                </c:pt>
                <c:pt idx="2885">
                  <c:v>0.59057930466504382</c:v>
                </c:pt>
                <c:pt idx="2886">
                  <c:v>0.58227448621421618</c:v>
                </c:pt>
                <c:pt idx="2887">
                  <c:v>0.55265036635311082</c:v>
                </c:pt>
                <c:pt idx="2888">
                  <c:v>0.50169042874571457</c:v>
                </c:pt>
                <c:pt idx="2889">
                  <c:v>0.43046318166910291</c:v>
                </c:pt>
                <c:pt idx="2890">
                  <c:v>0.34106117974556033</c:v>
                </c:pt>
                <c:pt idx="2891">
                  <c:v>0.23648118764071108</c:v>
                </c:pt>
                <c:pt idx="2892">
                  <c:v>0.12051242495097618</c:v>
                </c:pt>
                <c:pt idx="2893">
                  <c:v>-2.3762838625687836E-3</c:v>
                </c:pt>
                <c:pt idx="2894">
                  <c:v>-0.1272066467044686</c:v>
                </c:pt>
                <c:pt idx="2895">
                  <c:v>-0.24877732936483657</c:v>
                </c:pt>
                <c:pt idx="2896">
                  <c:v>-0.36207853215416208</c:v>
                </c:pt>
                <c:pt idx="2897">
                  <c:v>-0.46274833190102677</c:v>
                </c:pt>
                <c:pt idx="2898">
                  <c:v>-0.54741536401208113</c:v>
                </c:pt>
                <c:pt idx="2899">
                  <c:v>-0.61381237430052804</c:v>
                </c:pt>
                <c:pt idx="2900">
                  <c:v>-0.66065508427951325</c:v>
                </c:pt>
                <c:pt idx="2901">
                  <c:v>-0.68738232580311975</c:v>
                </c:pt>
                <c:pt idx="2902">
                  <c:v>-0.69391438634271962</c:v>
                </c:pt>
                <c:pt idx="2903">
                  <c:v>-0.68056497256515303</c:v>
                </c:pt>
                <c:pt idx="2904">
                  <c:v>-0.64811930776456739</c:v>
                </c:pt>
                <c:pt idx="2905">
                  <c:v>-0.5979648167950723</c:v>
                </c:pt>
                <c:pt idx="2906">
                  <c:v>-0.5321332564750092</c:v>
                </c:pt>
                <c:pt idx="2907">
                  <c:v>-0.45316615332625326</c:v>
                </c:pt>
                <c:pt idx="2908">
                  <c:v>-0.36381001572280935</c:v>
                </c:pt>
                <c:pt idx="2909">
                  <c:v>-0.26666365117613716</c:v>
                </c:pt>
                <c:pt idx="2910">
                  <c:v>-0.16395191913138002</c:v>
                </c:pt>
                <c:pt idx="2911">
                  <c:v>-5.7524682268847549E-2</c:v>
                </c:pt>
                <c:pt idx="2912">
                  <c:v>5.094926360860378E-2</c:v>
                </c:pt>
                <c:pt idx="2913">
                  <c:v>0.15971213826805944</c:v>
                </c:pt>
                <c:pt idx="2914">
                  <c:v>0.26672243912545662</c:v>
                </c:pt>
                <c:pt idx="2915">
                  <c:v>0.36964466444606564</c:v>
                </c:pt>
                <c:pt idx="2916">
                  <c:v>0.46600992937373215</c:v>
                </c:pt>
                <c:pt idx="2917">
                  <c:v>0.55342785345632772</c:v>
                </c:pt>
                <c:pt idx="2918">
                  <c:v>0.62973165991756164</c:v>
                </c:pt>
                <c:pt idx="2919">
                  <c:v>0.69299789680930457</c:v>
                </c:pt>
                <c:pt idx="2920">
                  <c:v>0.74143899130186564</c:v>
                </c:pt>
                <c:pt idx="2921">
                  <c:v>0.77327000029113169</c:v>
                </c:pt>
                <c:pt idx="2922">
                  <c:v>0.78674909988826935</c:v>
                </c:pt>
                <c:pt idx="2923">
                  <c:v>0.78049619440433249</c:v>
                </c:pt>
                <c:pt idx="2924">
                  <c:v>0.75395951701200792</c:v>
                </c:pt>
                <c:pt idx="2925">
                  <c:v>0.70777283783991252</c:v>
                </c:pt>
                <c:pt idx="2926">
                  <c:v>0.64376772525162584</c:v>
                </c:pt>
                <c:pt idx="2927">
                  <c:v>0.56455543620168014</c:v>
                </c:pt>
                <c:pt idx="2928">
                  <c:v>0.47288106807220964</c:v>
                </c:pt>
                <c:pt idx="2929">
                  <c:v>0.37113241825457755</c:v>
                </c:pt>
                <c:pt idx="2930">
                  <c:v>0.26124560260333712</c:v>
                </c:pt>
                <c:pt idx="2931">
                  <c:v>0.14498017840970168</c:v>
                </c:pt>
                <c:pt idx="2932">
                  <c:v>2.4347042529203927E-2</c:v>
                </c:pt>
                <c:pt idx="2933">
                  <c:v>-9.8118251830509831E-2</c:v>
                </c:pt>
                <c:pt idx="2934">
                  <c:v>-0.2194538978284464</c:v>
                </c:pt>
                <c:pt idx="2935">
                  <c:v>-0.33666123760097266</c:v>
                </c:pt>
                <c:pt idx="2936">
                  <c:v>-0.44706066225708313</c:v>
                </c:pt>
                <c:pt idx="2937">
                  <c:v>-0.54834165127417778</c:v>
                </c:pt>
                <c:pt idx="2938">
                  <c:v>-0.6382745810645063</c:v>
                </c:pt>
                <c:pt idx="2939">
                  <c:v>-0.71428071298678797</c:v>
                </c:pt>
                <c:pt idx="2940">
                  <c:v>-0.77320120481568055</c:v>
                </c:pt>
                <c:pt idx="2941">
                  <c:v>-0.81153540051073791</c:v>
                </c:pt>
                <c:pt idx="2942">
                  <c:v>-0.82610730297302792</c:v>
                </c:pt>
                <c:pt idx="2943">
                  <c:v>-0.81486099538497436</c:v>
                </c:pt>
                <c:pt idx="2944">
                  <c:v>-0.7774381257537345</c:v>
                </c:pt>
                <c:pt idx="2945">
                  <c:v>-0.71525240582817962</c:v>
                </c:pt>
                <c:pt idx="2946">
                  <c:v>-0.63100790876639445</c:v>
                </c:pt>
                <c:pt idx="2947">
                  <c:v>-0.527972287039287</c:v>
                </c:pt>
                <c:pt idx="2948">
                  <c:v>-0.40944796634537928</c:v>
                </c:pt>
                <c:pt idx="2949">
                  <c:v>-0.27868829182892252</c:v>
                </c:pt>
                <c:pt idx="2950">
                  <c:v>-0.13923838770153546</c:v>
                </c:pt>
                <c:pt idx="2951">
                  <c:v>4.5717933468327433E-3</c:v>
                </c:pt>
                <c:pt idx="2952">
                  <c:v>0.14743903633931882</c:v>
                </c:pt>
                <c:pt idx="2953">
                  <c:v>0.28352236180391338</c:v>
                </c:pt>
                <c:pt idx="2954">
                  <c:v>0.40737918653846633</c:v>
                </c:pt>
                <c:pt idx="2955">
                  <c:v>0.51494162536633925</c:v>
                </c:pt>
                <c:pt idx="2956">
                  <c:v>0.60404567665928288</c:v>
                </c:pt>
                <c:pt idx="2957">
                  <c:v>0.67421508790779527</c:v>
                </c:pt>
                <c:pt idx="2958">
                  <c:v>0.7257800344015366</c:v>
                </c:pt>
                <c:pt idx="2959">
                  <c:v>0.75883607302717326</c:v>
                </c:pt>
                <c:pt idx="2960">
                  <c:v>0.77264682826613762</c:v>
                </c:pt>
                <c:pt idx="2961">
                  <c:v>0.76578950234242071</c:v>
                </c:pt>
                <c:pt idx="2962">
                  <c:v>0.73693080593007154</c:v>
                </c:pt>
                <c:pt idx="2963">
                  <c:v>0.68579430984887024</c:v>
                </c:pt>
                <c:pt idx="2964">
                  <c:v>0.61376110457183952</c:v>
                </c:pt>
                <c:pt idx="2965">
                  <c:v>0.5237801202975555</c:v>
                </c:pt>
                <c:pt idx="2966">
                  <c:v>0.41969286027394831</c:v>
                </c:pt>
                <c:pt idx="2967">
                  <c:v>0.30535128751906798</c:v>
                </c:pt>
                <c:pt idx="2968">
                  <c:v>0.18394920303959278</c:v>
                </c:pt>
                <c:pt idx="2969">
                  <c:v>5.7872916354170266E-2</c:v>
                </c:pt>
                <c:pt idx="2970">
                  <c:v>-7.0892325126161143E-2</c:v>
                </c:pt>
                <c:pt idx="2971">
                  <c:v>-0.20006373842901393</c:v>
                </c:pt>
                <c:pt idx="2972">
                  <c:v>-0.32646428416267059</c:v>
                </c:pt>
                <c:pt idx="2973">
                  <c:v>-0.44586556214555401</c:v>
                </c:pt>
                <c:pt idx="2974">
                  <c:v>-0.55339688304736123</c:v>
                </c:pt>
                <c:pt idx="2975">
                  <c:v>-0.64432564656538271</c:v>
                </c:pt>
                <c:pt idx="2976">
                  <c:v>-0.71481835947525529</c:v>
                </c:pt>
                <c:pt idx="2977">
                  <c:v>-0.76237199497202102</c:v>
                </c:pt>
                <c:pt idx="2978">
                  <c:v>-0.78580673035844517</c:v>
                </c:pt>
                <c:pt idx="2979">
                  <c:v>-0.7849189841790073</c:v>
                </c:pt>
                <c:pt idx="2980">
                  <c:v>-0.76008778896147233</c:v>
                </c:pt>
                <c:pt idx="2981">
                  <c:v>-0.71212585893870706</c:v>
                </c:pt>
                <c:pt idx="2982">
                  <c:v>-0.64241672649437509</c:v>
                </c:pt>
                <c:pt idx="2983">
                  <c:v>-0.5531605208651974</c:v>
                </c:pt>
                <c:pt idx="2984">
                  <c:v>-0.44750287301209679</c:v>
                </c:pt>
                <c:pt idx="2985">
                  <c:v>-0.32935872045516978</c:v>
                </c:pt>
                <c:pt idx="2986">
                  <c:v>-0.20291060719665566</c:v>
                </c:pt>
                <c:pt idx="2987">
                  <c:v>-7.2021774969229166E-2</c:v>
                </c:pt>
                <c:pt idx="2988">
                  <c:v>6.0123331479040386E-2</c:v>
                </c:pt>
                <c:pt idx="2989">
                  <c:v>0.19100263292029043</c:v>
                </c:pt>
                <c:pt idx="2990">
                  <c:v>0.31840033343411628</c:v>
                </c:pt>
                <c:pt idx="2991">
                  <c:v>0.43990817018882922</c:v>
                </c:pt>
                <c:pt idx="2992">
                  <c:v>0.55259468913624088</c:v>
                </c:pt>
                <c:pt idx="2993">
                  <c:v>0.65304960159280212</c:v>
                </c:pt>
                <c:pt idx="2994">
                  <c:v>0.73775897797616252</c:v>
                </c:pt>
                <c:pt idx="2995">
                  <c:v>0.80362206150521365</c:v>
                </c:pt>
                <c:pt idx="2996">
                  <c:v>0.84838729787911749</c:v>
                </c:pt>
                <c:pt idx="2997">
                  <c:v>0.87081105673151316</c:v>
                </c:pt>
                <c:pt idx="2998">
                  <c:v>0.87050627510229939</c:v>
                </c:pt>
                <c:pt idx="2999">
                  <c:v>0.84764777208212028</c:v>
                </c:pt>
                <c:pt idx="3000">
                  <c:v>0.80273958684257873</c:v>
                </c:pt>
                <c:pt idx="3001">
                  <c:v>0.73657434107271713</c:v>
                </c:pt>
                <c:pt idx="3002">
                  <c:v>0.65041466967630501</c:v>
                </c:pt>
                <c:pt idx="3003">
                  <c:v>0.54627652852421038</c:v>
                </c:pt>
                <c:pt idx="3004">
                  <c:v>0.42709462546323557</c:v>
                </c:pt>
                <c:pt idx="3005">
                  <c:v>0.29663232611047946</c:v>
                </c:pt>
                <c:pt idx="3006">
                  <c:v>0.15915784424665122</c:v>
                </c:pt>
                <c:pt idx="3007">
                  <c:v>1.9015060073410903E-2</c:v>
                </c:pt>
                <c:pt idx="3008">
                  <c:v>-0.11972543069124765</c:v>
                </c:pt>
                <c:pt idx="3009">
                  <c:v>-0.25338910470839876</c:v>
                </c:pt>
                <c:pt idx="3010">
                  <c:v>-0.3786094285255468</c:v>
                </c:pt>
                <c:pt idx="3011">
                  <c:v>-0.49217541250948554</c:v>
                </c:pt>
                <c:pt idx="3012">
                  <c:v>-0.5909638256731834</c:v>
                </c:pt>
                <c:pt idx="3013">
                  <c:v>-0.67204299518324562</c:v>
                </c:pt>
                <c:pt idx="3014">
                  <c:v>-0.73293819639555324</c:v>
                </c:pt>
                <c:pt idx="3015">
                  <c:v>-0.77193077436244562</c:v>
                </c:pt>
                <c:pt idx="3016">
                  <c:v>-0.78823003212267129</c:v>
                </c:pt>
                <c:pt idx="3017">
                  <c:v>-0.78194429448184655</c:v>
                </c:pt>
                <c:pt idx="3018">
                  <c:v>-0.7538855927177337</c:v>
                </c:pt>
                <c:pt idx="3019">
                  <c:v>-0.7053155361136817</c:v>
                </c:pt>
                <c:pt idx="3020">
                  <c:v>-0.63777306207243212</c:v>
                </c:pt>
                <c:pt idx="3021">
                  <c:v>-0.55307099566542428</c:v>
                </c:pt>
                <c:pt idx="3022">
                  <c:v>-0.45342273834937274</c:v>
                </c:pt>
                <c:pt idx="3023">
                  <c:v>-0.3415760711559791</c:v>
                </c:pt>
                <c:pt idx="3024">
                  <c:v>-0.22083858069903736</c:v>
                </c:pt>
                <c:pt idx="3025">
                  <c:v>-9.4940518961367626E-2</c:v>
                </c:pt>
                <c:pt idx="3026">
                  <c:v>3.2227477448126665E-2</c:v>
                </c:pt>
                <c:pt idx="3027">
                  <c:v>0.15688519539851284</c:v>
                </c:pt>
                <c:pt idx="3028">
                  <c:v>0.27553454111707937</c:v>
                </c:pt>
                <c:pt idx="3029">
                  <c:v>0.38500324372903499</c:v>
                </c:pt>
                <c:pt idx="3030">
                  <c:v>0.4823993548575205</c:v>
                </c:pt>
                <c:pt idx="3031">
                  <c:v>0.56505682544382652</c:v>
                </c:pt>
                <c:pt idx="3032">
                  <c:v>0.63056007826861149</c:v>
                </c:pt>
                <c:pt idx="3033">
                  <c:v>0.67688037123313993</c:v>
                </c:pt>
                <c:pt idx="3034">
                  <c:v>0.7025789590465108</c:v>
                </c:pt>
                <c:pt idx="3035">
                  <c:v>0.70699427423498706</c:v>
                </c:pt>
                <c:pt idx="3036">
                  <c:v>0.6903363169707154</c:v>
                </c:pt>
                <c:pt idx="3037">
                  <c:v>0.65365055642427672</c:v>
                </c:pt>
                <c:pt idx="3038">
                  <c:v>0.59867559251733193</c:v>
                </c:pt>
                <c:pt idx="3039">
                  <c:v>0.52766048160937717</c:v>
                </c:pt>
                <c:pt idx="3040">
                  <c:v>0.44319837179623839</c:v>
                </c:pt>
                <c:pt idx="3041">
                  <c:v>0.34809926943388553</c:v>
                </c:pt>
                <c:pt idx="3042">
                  <c:v>0.24529475286315808</c:v>
                </c:pt>
                <c:pt idx="3043">
                  <c:v>0.13774427833462358</c:v>
                </c:pt>
                <c:pt idx="3044">
                  <c:v>2.8322513843132398E-2</c:v>
                </c:pt>
                <c:pt idx="3045">
                  <c:v>-8.0284782763219265E-2</c:v>
                </c:pt>
                <c:pt idx="3046">
                  <c:v>-0.18563257030229374</c:v>
                </c:pt>
                <c:pt idx="3047">
                  <c:v>-0.28551374365835541</c:v>
                </c:pt>
                <c:pt idx="3048">
                  <c:v>-0.37792985176142763</c:v>
                </c:pt>
                <c:pt idx="3049">
                  <c:v>-0.46106007034806784</c:v>
                </c:pt>
                <c:pt idx="3050">
                  <c:v>-0.53325175044928319</c:v>
                </c:pt>
                <c:pt idx="3051">
                  <c:v>-0.59304460450643204</c:v>
                </c:pt>
                <c:pt idx="3052">
                  <c:v>-0.63920971746177413</c:v>
                </c:pt>
                <c:pt idx="3053">
                  <c:v>-0.67077714806242328</c:v>
                </c:pt>
                <c:pt idx="3054">
                  <c:v>-0.6870461806014535</c:v>
                </c:pt>
                <c:pt idx="3055">
                  <c:v>-0.68758216598008959</c:v>
                </c:pt>
                <c:pt idx="3056">
                  <c:v>-0.67220910260161371</c:v>
                </c:pt>
                <c:pt idx="3057">
                  <c:v>-0.64102018403540473</c:v>
                </c:pt>
                <c:pt idx="3058">
                  <c:v>-0.59442140770637042</c:v>
                </c:pt>
                <c:pt idx="3059">
                  <c:v>-0.53319505033392556</c:v>
                </c:pt>
                <c:pt idx="3060">
                  <c:v>-0.45856115309984607</c:v>
                </c:pt>
                <c:pt idx="3061">
                  <c:v>-0.37222845229177787</c:v>
                </c:pt>
                <c:pt idx="3062">
                  <c:v>-0.27641857382512292</c:v>
                </c:pt>
                <c:pt idx="3063">
                  <c:v>-0.17382039392980178</c:v>
                </c:pt>
                <c:pt idx="3064">
                  <c:v>-6.7440467637605084E-2</c:v>
                </c:pt>
                <c:pt idx="3065">
                  <c:v>3.963860170322784E-2</c:v>
                </c:pt>
                <c:pt idx="3066">
                  <c:v>0.14454375542995127</c:v>
                </c:pt>
                <c:pt idx="3067">
                  <c:v>0.24486036652799725</c:v>
                </c:pt>
                <c:pt idx="3068">
                  <c:v>0.33874089381338257</c:v>
                </c:pt>
                <c:pt idx="3069">
                  <c:v>0.42482066055695422</c:v>
                </c:pt>
                <c:pt idx="3070">
                  <c:v>0.50198705640429964</c:v>
                </c:pt>
                <c:pt idx="3071">
                  <c:v>0.56910099225234889</c:v>
                </c:pt>
                <c:pt idx="3072">
                  <c:v>0.62477870608302666</c:v>
                </c:pt>
                <c:pt idx="3073">
                  <c:v>0.66732939375130595</c:v>
                </c:pt>
                <c:pt idx="3074">
                  <c:v>0.69487452873851652</c:v>
                </c:pt>
                <c:pt idx="3075">
                  <c:v>0.70559052732705096</c:v>
                </c:pt>
                <c:pt idx="3076">
                  <c:v>0.69799300586507262</c:v>
                </c:pt>
                <c:pt idx="3077">
                  <c:v>0.67119358652005379</c:v>
                </c:pt>
                <c:pt idx="3078">
                  <c:v>0.62508628779208597</c:v>
                </c:pt>
                <c:pt idx="3079">
                  <c:v>0.56047186012308048</c:v>
                </c:pt>
                <c:pt idx="3080">
                  <c:v>0.47914571624994268</c:v>
                </c:pt>
                <c:pt idx="3081">
                  <c:v>0.38392830530693772</c:v>
                </c:pt>
                <c:pt idx="3082">
                  <c:v>0.27859009590194894</c:v>
                </c:pt>
                <c:pt idx="3083">
                  <c:v>0.16765028746952354</c:v>
                </c:pt>
                <c:pt idx="3084">
                  <c:v>5.6056216411771179E-2</c:v>
                </c:pt>
                <c:pt idx="3085">
                  <c:v>-5.1223078826695384E-2</c:v>
                </c:pt>
                <c:pt idx="3086">
                  <c:v>-0.14962041147105229</c:v>
                </c:pt>
                <c:pt idx="3087">
                  <c:v>-0.23534028714561303</c:v>
                </c:pt>
                <c:pt idx="3088">
                  <c:v>-0.30563179606683216</c:v>
                </c:pt>
                <c:pt idx="3089">
                  <c:v>-0.35893045074756202</c:v>
                </c:pt>
                <c:pt idx="3090">
                  <c:v>-0.39483836886722368</c:v>
                </c:pt>
                <c:pt idx="3091">
                  <c:v>-0.41394044129648178</c:v>
                </c:pt>
                <c:pt idx="3092">
                  <c:v>-0.41748747083325904</c:v>
                </c:pt>
                <c:pt idx="3093">
                  <c:v>-0.40700673245295549</c:v>
                </c:pt>
                <c:pt idx="3094">
                  <c:v>-0.38393588855177341</c:v>
                </c:pt>
                <c:pt idx="3095">
                  <c:v>-0.34939108826461213</c:v>
                </c:pt>
                <c:pt idx="3096">
                  <c:v>-0.3041457866122273</c:v>
                </c:pt>
                <c:pt idx="3097">
                  <c:v>-0.2488201553342434</c:v>
                </c:pt>
                <c:pt idx="3098">
                  <c:v>-0.18418665523664873</c:v>
                </c:pt>
                <c:pt idx="3099">
                  <c:v>-0.11143968670786149</c:v>
                </c:pt>
                <c:pt idx="3100">
                  <c:v>-3.2308917691459486E-2</c:v>
                </c:pt>
                <c:pt idx="3101">
                  <c:v>5.1009120800399863E-2</c:v>
                </c:pt>
                <c:pt idx="3102">
                  <c:v>0.136035511657221</c:v>
                </c:pt>
                <c:pt idx="3103">
                  <c:v>0.22019225645877805</c:v>
                </c:pt>
                <c:pt idx="3104">
                  <c:v>0.30088279366395332</c:v>
                </c:pt>
                <c:pt idx="3105">
                  <c:v>0.37545876929855632</c:v>
                </c:pt>
                <c:pt idx="3106">
                  <c:v>0.44115892135966112</c:v>
                </c:pt>
                <c:pt idx="3107">
                  <c:v>0.49513184881040034</c:v>
                </c:pt>
                <c:pt idx="3108">
                  <c:v>0.53461159282444881</c:v>
                </c:pt>
                <c:pt idx="3109">
                  <c:v>0.55723318982887082</c:v>
                </c:pt>
                <c:pt idx="3110">
                  <c:v>0.56138204764417321</c:v>
                </c:pt>
                <c:pt idx="3111">
                  <c:v>0.54643631546718696</c:v>
                </c:pt>
                <c:pt idx="3112">
                  <c:v>0.5128258516150459</c:v>
                </c:pt>
                <c:pt idx="3113">
                  <c:v>0.46191929213797794</c:v>
                </c:pt>
                <c:pt idx="3114">
                  <c:v>0.395792861668952</c:v>
                </c:pt>
                <c:pt idx="3115">
                  <c:v>0.31695652957541876</c:v>
                </c:pt>
                <c:pt idx="3116">
                  <c:v>0.22811365703907921</c:v>
                </c:pt>
                <c:pt idx="3117">
                  <c:v>0.13198239613867119</c:v>
                </c:pt>
                <c:pt idx="3118">
                  <c:v>3.1174062415421394E-2</c:v>
                </c:pt>
                <c:pt idx="3119">
                  <c:v>-7.185857497989924E-2</c:v>
                </c:pt>
                <c:pt idx="3120">
                  <c:v>-0.17479927273466611</c:v>
                </c:pt>
                <c:pt idx="3121">
                  <c:v>-0.27540742729274309</c:v>
                </c:pt>
                <c:pt idx="3122">
                  <c:v>-0.37144716401030686</c:v>
                </c:pt>
                <c:pt idx="3123">
                  <c:v>-0.4606209082971664</c:v>
                </c:pt>
                <c:pt idx="3124">
                  <c:v>-0.54054334519126146</c:v>
                </c:pt>
                <c:pt idx="3125">
                  <c:v>-0.60878320807975117</c:v>
                </c:pt>
                <c:pt idx="3126">
                  <c:v>-0.66295821488460516</c:v>
                </c:pt>
                <c:pt idx="3127">
                  <c:v>-0.70086279246033267</c:v>
                </c:pt>
                <c:pt idx="3128">
                  <c:v>-0.72061616211871227</c:v>
                </c:pt>
                <c:pt idx="3129">
                  <c:v>-0.72080789539597989</c:v>
                </c:pt>
                <c:pt idx="3130">
                  <c:v>-0.70063607117713478</c:v>
                </c:pt>
                <c:pt idx="3131">
                  <c:v>-0.66005837075952356</c:v>
                </c:pt>
                <c:pt idx="3132">
                  <c:v>-0.59994407081510015</c:v>
                </c:pt>
                <c:pt idx="3133">
                  <c:v>-0.52217153081184597</c:v>
                </c:pt>
                <c:pt idx="3134">
                  <c:v>-0.42959864889416194</c:v>
                </c:pt>
                <c:pt idx="3135">
                  <c:v>-0.32581721317252826</c:v>
                </c:pt>
                <c:pt idx="3136">
                  <c:v>-0.21467859228304925</c:v>
                </c:pt>
                <c:pt idx="3137">
                  <c:v>-9.9776341693798148E-2</c:v>
                </c:pt>
                <c:pt idx="3138">
                  <c:v>1.5855012659161335E-2</c:v>
                </c:pt>
                <c:pt idx="3139">
                  <c:v>0.12971587492651104</c:v>
                </c:pt>
                <c:pt idx="3140">
                  <c:v>0.23954676499687591</c:v>
                </c:pt>
                <c:pt idx="3141">
                  <c:v>0.34292901232259992</c:v>
                </c:pt>
                <c:pt idx="3142">
                  <c:v>0.43704353612976038</c:v>
                </c:pt>
                <c:pt idx="3143">
                  <c:v>0.51878584552310469</c:v>
                </c:pt>
                <c:pt idx="3144">
                  <c:v>0.5851980686686038</c:v>
                </c:pt>
                <c:pt idx="3145">
                  <c:v>0.63399883396817946</c:v>
                </c:pt>
                <c:pt idx="3146">
                  <c:v>0.66394490482351387</c:v>
                </c:pt>
                <c:pt idx="3147">
                  <c:v>0.67481683832635642</c:v>
                </c:pt>
                <c:pt idx="3148">
                  <c:v>0.66705292697263741</c:v>
                </c:pt>
                <c:pt idx="3149">
                  <c:v>0.64131740972615747</c:v>
                </c:pt>
                <c:pt idx="3150">
                  <c:v>0.59828060104572822</c:v>
                </c:pt>
                <c:pt idx="3151">
                  <c:v>0.53868423196766979</c:v>
                </c:pt>
                <c:pt idx="3152">
                  <c:v>0.46361718210742386</c:v>
                </c:pt>
                <c:pt idx="3153">
                  <c:v>0.37483322905994471</c:v>
                </c:pt>
                <c:pt idx="3154">
                  <c:v>0.27490949889136523</c:v>
                </c:pt>
                <c:pt idx="3155">
                  <c:v>0.1671534440200437</c:v>
                </c:pt>
                <c:pt idx="3156">
                  <c:v>5.5301488531180346E-2</c:v>
                </c:pt>
                <c:pt idx="3157">
                  <c:v>-5.6888806828957611E-2</c:v>
                </c:pt>
                <c:pt idx="3158">
                  <c:v>-0.1660031180085226</c:v>
                </c:pt>
                <c:pt idx="3159">
                  <c:v>-0.26912877576807714</c:v>
                </c:pt>
                <c:pt idx="3160">
                  <c:v>-0.36375894445297768</c:v>
                </c:pt>
                <c:pt idx="3161">
                  <c:v>-0.44756379821887959</c:v>
                </c:pt>
                <c:pt idx="3162">
                  <c:v>-0.51822724610801885</c:v>
                </c:pt>
                <c:pt idx="3163">
                  <c:v>-0.57349313395736778</c:v>
                </c:pt>
                <c:pt idx="3164">
                  <c:v>-0.61142350554687508</c:v>
                </c:pt>
                <c:pt idx="3165">
                  <c:v>-0.63071719152717387</c:v>
                </c:pt>
                <c:pt idx="3166">
                  <c:v>-0.63087469477069003</c:v>
                </c:pt>
                <c:pt idx="3167">
                  <c:v>-0.61208615135488587</c:v>
                </c:pt>
                <c:pt idx="3168">
                  <c:v>-0.57490513563014101</c:v>
                </c:pt>
                <c:pt idx="3169">
                  <c:v>-0.51992597104273908</c:v>
                </c:pt>
                <c:pt idx="3170">
                  <c:v>-0.44770319647258267</c:v>
                </c:pt>
                <c:pt idx="3171">
                  <c:v>-0.35901759946540651</c:v>
                </c:pt>
                <c:pt idx="3172">
                  <c:v>-0.25538070652791667</c:v>
                </c:pt>
                <c:pt idx="3173">
                  <c:v>-0.13950759494782755</c:v>
                </c:pt>
                <c:pt idx="3174">
                  <c:v>-1.5472193852822049E-2</c:v>
                </c:pt>
                <c:pt idx="3175">
                  <c:v>0.11159642176961858</c:v>
                </c:pt>
                <c:pt idx="3176">
                  <c:v>0.23618779392401698</c:v>
                </c:pt>
                <c:pt idx="3177">
                  <c:v>0.35318226891968107</c:v>
                </c:pt>
                <c:pt idx="3178">
                  <c:v>0.4584207411396452</c:v>
                </c:pt>
                <c:pt idx="3179">
                  <c:v>0.54889659290112613</c:v>
                </c:pt>
                <c:pt idx="3180">
                  <c:v>0.62259442833258949</c:v>
                </c:pt>
                <c:pt idx="3181">
                  <c:v>0.67816751705338485</c:v>
                </c:pt>
                <c:pt idx="3182">
                  <c:v>0.71468732017306025</c:v>
                </c:pt>
                <c:pt idx="3183">
                  <c:v>0.73160010081569138</c:v>
                </c:pt>
                <c:pt idx="3184">
                  <c:v>0.72886857579805497</c:v>
                </c:pt>
                <c:pt idx="3185">
                  <c:v>0.7071532428027214</c:v>
                </c:pt>
                <c:pt idx="3186">
                  <c:v>0.66785495533827444</c:v>
                </c:pt>
                <c:pt idx="3187">
                  <c:v>0.61292591262104534</c:v>
                </c:pt>
                <c:pt idx="3188">
                  <c:v>0.5445132539464036</c:v>
                </c:pt>
                <c:pt idx="3189">
                  <c:v>0.46460981267695245</c:v>
                </c:pt>
                <c:pt idx="3190">
                  <c:v>0.37488653452207549</c:v>
                </c:pt>
                <c:pt idx="3191">
                  <c:v>0.27679435555896059</c:v>
                </c:pt>
                <c:pt idx="3192">
                  <c:v>0.17188617169610335</c:v>
                </c:pt>
                <c:pt idx="3193">
                  <c:v>6.2181803475801357E-2</c:v>
                </c:pt>
                <c:pt idx="3194">
                  <c:v>-4.9625610034669095E-2</c:v>
                </c:pt>
                <c:pt idx="3195">
                  <c:v>-0.16022800136145002</c:v>
                </c:pt>
                <c:pt idx="3196">
                  <c:v>-0.26599668580993341</c:v>
                </c:pt>
                <c:pt idx="3197">
                  <c:v>-0.36336704777413942</c:v>
                </c:pt>
                <c:pt idx="3198">
                  <c:v>-0.44911954448475461</c:v>
                </c:pt>
                <c:pt idx="3199">
                  <c:v>-0.52045711073377054</c:v>
                </c:pt>
                <c:pt idx="3200">
                  <c:v>-0.57495788024969241</c:v>
                </c:pt>
                <c:pt idx="3201">
                  <c:v>-0.61056905065952349</c:v>
                </c:pt>
                <c:pt idx="3202">
                  <c:v>-0.62575817948345236</c:v>
                </c:pt>
                <c:pt idx="3203">
                  <c:v>-0.61982656898807054</c:v>
                </c:pt>
                <c:pt idx="3204">
                  <c:v>-0.59325131661246955</c:v>
                </c:pt>
                <c:pt idx="3205">
                  <c:v>-0.5478359315066027</c:v>
                </c:pt>
                <c:pt idx="3206">
                  <c:v>-0.4865259872731067</c:v>
                </c:pt>
                <c:pt idx="3207">
                  <c:v>-0.41292959400881918</c:v>
                </c:pt>
                <c:pt idx="3208">
                  <c:v>-0.33072027893200162</c:v>
                </c:pt>
                <c:pt idx="3209">
                  <c:v>-0.24314872831533091</c:v>
                </c:pt>
                <c:pt idx="3210">
                  <c:v>-0.15284443308773862</c:v>
                </c:pt>
                <c:pt idx="3211">
                  <c:v>-6.1934672262471825E-2</c:v>
                </c:pt>
                <c:pt idx="3212">
                  <c:v>2.7655323993654793E-2</c:v>
                </c:pt>
                <c:pt idx="3213">
                  <c:v>0.11391032280370247</c:v>
                </c:pt>
                <c:pt idx="3214">
                  <c:v>0.19458618038016204</c:v>
                </c:pt>
                <c:pt idx="3215">
                  <c:v>0.26727442577970278</c:v>
                </c:pt>
                <c:pt idx="3216">
                  <c:v>0.32959984546469023</c:v>
                </c:pt>
                <c:pt idx="3217">
                  <c:v>0.37941643086640409</c:v>
                </c:pt>
                <c:pt idx="3218">
                  <c:v>0.41491211286089447</c:v>
                </c:pt>
                <c:pt idx="3219">
                  <c:v>0.43461799150438374</c:v>
                </c:pt>
                <c:pt idx="3220">
                  <c:v>0.43738183064135028</c:v>
                </c:pt>
                <c:pt idx="3221">
                  <c:v>0.42240369575082409</c:v>
                </c:pt>
                <c:pt idx="3222">
                  <c:v>0.38940863411299154</c:v>
                </c:pt>
                <c:pt idx="3223">
                  <c:v>0.3389389337047321</c:v>
                </c:pt>
                <c:pt idx="3224">
                  <c:v>0.2726589544603682</c:v>
                </c:pt>
                <c:pt idx="3225">
                  <c:v>0.19352055410690203</c:v>
                </c:pt>
                <c:pt idx="3226">
                  <c:v>0.1056455189795644</c:v>
                </c:pt>
                <c:pt idx="3227">
                  <c:v>1.3877762182559109E-2</c:v>
                </c:pt>
                <c:pt idx="3228">
                  <c:v>-7.6898128532929613E-2</c:v>
                </c:pt>
                <c:pt idx="3229">
                  <c:v>-0.16248276456066779</c:v>
                </c:pt>
                <c:pt idx="3230">
                  <c:v>-0.23990925014369807</c:v>
                </c:pt>
                <c:pt idx="3231">
                  <c:v>-0.30761374272118536</c:v>
                </c:pt>
                <c:pt idx="3232">
                  <c:v>-0.36517660459036422</c:v>
                </c:pt>
                <c:pt idx="3233">
                  <c:v>-0.41278879178547107</c:v>
                </c:pt>
                <c:pt idx="3234">
                  <c:v>-0.45069585405412182</c:v>
                </c:pt>
                <c:pt idx="3235">
                  <c:v>-0.47882445834493409</c:v>
                </c:pt>
                <c:pt idx="3236">
                  <c:v>-0.49669135303910372</c:v>
                </c:pt>
                <c:pt idx="3237">
                  <c:v>-0.50356351352138728</c:v>
                </c:pt>
                <c:pt idx="3238">
                  <c:v>-0.4987194364749733</c:v>
                </c:pt>
                <c:pt idx="3239">
                  <c:v>-0.48165851452137415</c:v>
                </c:pt>
                <c:pt idx="3240">
                  <c:v>-0.45221046639544865</c:v>
                </c:pt>
                <c:pt idx="3241">
                  <c:v>-0.41058939687549151</c:v>
                </c:pt>
                <c:pt idx="3242">
                  <c:v>-0.35747258616023131</c:v>
                </c:pt>
                <c:pt idx="3243">
                  <c:v>-0.29416429881560652</c:v>
                </c:pt>
                <c:pt idx="3244">
                  <c:v>-0.22281109115377379</c:v>
                </c:pt>
                <c:pt idx="3245">
                  <c:v>-0.14653588797994155</c:v>
                </c:pt>
                <c:pt idx="3246">
                  <c:v>-6.9360433136256477E-2</c:v>
                </c:pt>
                <c:pt idx="3247">
                  <c:v>4.1260661740223914E-3</c:v>
                </c:pt>
                <c:pt idx="3248">
                  <c:v>6.9291876102419228E-2</c:v>
                </c:pt>
                <c:pt idx="3249">
                  <c:v>0.12205087570647684</c:v>
                </c:pt>
                <c:pt idx="3250">
                  <c:v>0.15938604272432841</c:v>
                </c:pt>
                <c:pt idx="3251">
                  <c:v>0.17971262276794475</c:v>
                </c:pt>
                <c:pt idx="3252">
                  <c:v>0.18299132231504803</c:v>
                </c:pt>
                <c:pt idx="3253">
                  <c:v>0.17057253154219512</c:v>
                </c:pt>
                <c:pt idx="3254">
                  <c:v>0.14489748270227229</c:v>
                </c:pt>
                <c:pt idx="3255">
                  <c:v>0.10920622784347148</c:v>
                </c:pt>
                <c:pt idx="3256">
                  <c:v>6.7294518243538701E-2</c:v>
                </c:pt>
                <c:pt idx="3257">
                  <c:v>2.3301372545114517E-2</c:v>
                </c:pt>
                <c:pt idx="3258">
                  <c:v>-1.8539503187056872E-2</c:v>
                </c:pt>
                <c:pt idx="3259">
                  <c:v>-5.4313031783743332E-2</c:v>
                </c:pt>
                <c:pt idx="3260">
                  <c:v>-8.0991254861885478E-2</c:v>
                </c:pt>
                <c:pt idx="3261">
                  <c:v>-9.690897544404431E-2</c:v>
                </c:pt>
                <c:pt idx="3262">
                  <c:v>-0.10192362114948166</c:v>
                </c:pt>
                <c:pt idx="3263">
                  <c:v>-9.7223464744596269E-2</c:v>
                </c:pt>
                <c:pt idx="3264">
                  <c:v>-8.4841846203305676E-2</c:v>
                </c:pt>
                <c:pt idx="3265">
                  <c:v>-6.705750887758502E-2</c:v>
                </c:pt>
                <c:pt idx="3266">
                  <c:v>-4.5978424432105272E-2</c:v>
                </c:pt>
                <c:pt idx="3267">
                  <c:v>-2.3452666433305853E-2</c:v>
                </c:pt>
                <c:pt idx="3268">
                  <c:v>-1.1928378974534622E-3</c:v>
                </c:pt>
                <c:pt idx="3269">
                  <c:v>1.9062485888404253E-2</c:v>
                </c:pt>
                <c:pt idx="3270">
                  <c:v>3.551531328104373E-2</c:v>
                </c:pt>
                <c:pt idx="3271">
                  <c:v>4.6536081822726373E-2</c:v>
                </c:pt>
                <c:pt idx="3272">
                  <c:v>5.1079032488660692E-2</c:v>
                </c:pt>
                <c:pt idx="3273">
                  <c:v>4.9017473256093805E-2</c:v>
                </c:pt>
                <c:pt idx="3274">
                  <c:v>4.1204035312937065E-2</c:v>
                </c:pt>
                <c:pt idx="3275">
                  <c:v>2.9219722927909263E-2</c:v>
                </c:pt>
                <c:pt idx="3276">
                  <c:v>1.487790100578382E-2</c:v>
                </c:pt>
                <c:pt idx="3277">
                  <c:v>-3.0032133981162717E-4</c:v>
                </c:pt>
                <c:pt idx="3278">
                  <c:v>-1.5358913435777973E-2</c:v>
                </c:pt>
                <c:pt idx="3279">
                  <c:v>-2.9840529875338976E-2</c:v>
                </c:pt>
                <c:pt idx="3280">
                  <c:v>-4.3509161376908162E-2</c:v>
                </c:pt>
                <c:pt idx="3281">
                  <c:v>-5.6032661117305115E-2</c:v>
                </c:pt>
                <c:pt idx="3282">
                  <c:v>-6.6786701587528197E-2</c:v>
                </c:pt>
                <c:pt idx="3283">
                  <c:v>-7.4885211105172433E-2</c:v>
                </c:pt>
                <c:pt idx="3284">
                  <c:v>-7.9368250016639164E-2</c:v>
                </c:pt>
                <c:pt idx="3285">
                  <c:v>-7.9371007324630857E-2</c:v>
                </c:pt>
                <c:pt idx="3286">
                  <c:v>-7.417521441388332E-2</c:v>
                </c:pt>
                <c:pt idx="3287">
                  <c:v>-6.3157660526023951E-2</c:v>
                </c:pt>
                <c:pt idx="3288">
                  <c:v>-4.5737133397712862E-2</c:v>
                </c:pt>
                <c:pt idx="3289">
                  <c:v>-2.1481797707947444E-2</c:v>
                </c:pt>
                <c:pt idx="3290">
                  <c:v>9.5567873806223329E-3</c:v>
                </c:pt>
                <c:pt idx="3291">
                  <c:v>4.6424613283937051E-2</c:v>
                </c:pt>
                <c:pt idx="3292">
                  <c:v>8.6986909923048972E-2</c:v>
                </c:pt>
                <c:pt idx="3293">
                  <c:v>0.12796912700697041</c:v>
                </c:pt>
                <c:pt idx="3294">
                  <c:v>0.1654003742586504</c:v>
                </c:pt>
                <c:pt idx="3295">
                  <c:v>0.19535490236454514</c:v>
                </c:pt>
                <c:pt idx="3296">
                  <c:v>0.21472172979151341</c:v>
                </c:pt>
                <c:pt idx="3297">
                  <c:v>0.22175999765080115</c:v>
                </c:pt>
                <c:pt idx="3298">
                  <c:v>0.2163124768949608</c:v>
                </c:pt>
                <c:pt idx="3299">
                  <c:v>0.19964666725137459</c:v>
                </c:pt>
                <c:pt idx="3300">
                  <c:v>0.17403140904064823</c:v>
                </c:pt>
                <c:pt idx="3301">
                  <c:v>0.14225980603221561</c:v>
                </c:pt>
                <c:pt idx="3302">
                  <c:v>0.10728024870437962</c:v>
                </c:pt>
                <c:pt idx="3303">
                  <c:v>7.1988316999982691E-2</c:v>
                </c:pt>
                <c:pt idx="3304">
                  <c:v>3.9145710711413186E-2</c:v>
                </c:pt>
                <c:pt idx="3305">
                  <c:v>1.1315320375328166E-2</c:v>
                </c:pt>
                <c:pt idx="3306">
                  <c:v>-9.2957036591641822E-3</c:v>
                </c:pt>
                <c:pt idx="3307">
                  <c:v>-2.108657485721941E-2</c:v>
                </c:pt>
                <c:pt idx="3308">
                  <c:v>-2.3318252965858273E-2</c:v>
                </c:pt>
                <c:pt idx="3309">
                  <c:v>-1.6259360017916901E-2</c:v>
                </c:pt>
                <c:pt idx="3310">
                  <c:v>-1.1274620252546069E-3</c:v>
                </c:pt>
                <c:pt idx="3311">
                  <c:v>2.0180991659762969E-2</c:v>
                </c:pt>
                <c:pt idx="3312">
                  <c:v>4.5464830403066835E-2</c:v>
                </c:pt>
                <c:pt idx="3313">
                  <c:v>7.2550651370167182E-2</c:v>
                </c:pt>
                <c:pt idx="3314">
                  <c:v>9.9477124086853413E-2</c:v>
                </c:pt>
                <c:pt idx="3315">
                  <c:v>0.12450506858562864</c:v>
                </c:pt>
                <c:pt idx="3316">
                  <c:v>0.14603025750207993</c:v>
                </c:pt>
                <c:pt idx="3317">
                  <c:v>0.16253060980610673</c:v>
                </c:pt>
                <c:pt idx="3318">
                  <c:v>0.17263672187948548</c:v>
                </c:pt>
                <c:pt idx="3319">
                  <c:v>0.1753302103858671</c:v>
                </c:pt>
                <c:pt idx="3320">
                  <c:v>0.17019930198743358</c:v>
                </c:pt>
                <c:pt idx="3321">
                  <c:v>0.157620414224451</c:v>
                </c:pt>
                <c:pt idx="3322">
                  <c:v>0.13873537506928443</c:v>
                </c:pt>
                <c:pt idx="3323">
                  <c:v>0.11518915480852224</c:v>
                </c:pt>
                <c:pt idx="3324">
                  <c:v>8.8710715922178926E-2</c:v>
                </c:pt>
                <c:pt idx="3325">
                  <c:v>6.0687934191435644E-2</c:v>
                </c:pt>
                <c:pt idx="3326">
                  <c:v>3.1899212709803539E-2</c:v>
                </c:pt>
                <c:pt idx="3327">
                  <c:v>2.5031996752286722E-3</c:v>
                </c:pt>
                <c:pt idx="3328">
                  <c:v>-2.7737475710834278E-2</c:v>
                </c:pt>
                <c:pt idx="3329">
                  <c:v>-5.9125871732983629E-2</c:v>
                </c:pt>
                <c:pt idx="3330">
                  <c:v>-9.1745288207455949E-2</c:v>
                </c:pt>
                <c:pt idx="3331">
                  <c:v>-0.12533072602563305</c:v>
                </c:pt>
                <c:pt idx="3332">
                  <c:v>-0.15931637208169419</c:v>
                </c:pt>
                <c:pt idx="3333">
                  <c:v>-0.19296842681212634</c:v>
                </c:pt>
                <c:pt idx="3334">
                  <c:v>-0.22547664528447048</c:v>
                </c:pt>
                <c:pt idx="3335">
                  <c:v>-0.25593523099733778</c:v>
                </c:pt>
                <c:pt idx="3336">
                  <c:v>-0.28322726237315077</c:v>
                </c:pt>
                <c:pt idx="3337">
                  <c:v>-0.30590422432530728</c:v>
                </c:pt>
                <c:pt idx="3338">
                  <c:v>-0.32219507504368478</c:v>
                </c:pt>
                <c:pt idx="3339">
                  <c:v>-0.33022317791546824</c:v>
                </c:pt>
                <c:pt idx="3340">
                  <c:v>-0.32838072858229572</c:v>
                </c:pt>
                <c:pt idx="3341">
                  <c:v>-0.31571747085749885</c:v>
                </c:pt>
                <c:pt idx="3342">
                  <c:v>-0.29218105205384182</c:v>
                </c:pt>
                <c:pt idx="3343">
                  <c:v>-0.25859769291710888</c:v>
                </c:pt>
                <c:pt idx="3344">
                  <c:v>-0.21641255174211843</c:v>
                </c:pt>
                <c:pt idx="3345">
                  <c:v>-0.16733994025164006</c:v>
                </c:pt>
                <c:pt idx="3346">
                  <c:v>-0.11309457848240106</c:v>
                </c:pt>
                <c:pt idx="3347">
                  <c:v>-5.5303079953159917E-2</c:v>
                </c:pt>
                <c:pt idx="3348">
                  <c:v>4.4064499464920026E-3</c:v>
                </c:pt>
                <c:pt idx="3349">
                  <c:v>6.4246237265818906E-2</c:v>
                </c:pt>
                <c:pt idx="3350">
                  <c:v>0.12219583911079855</c:v>
                </c:pt>
                <c:pt idx="3351">
                  <c:v>0.17609223930697826</c:v>
                </c:pt>
                <c:pt idx="3352">
                  <c:v>0.22384610665042909</c:v>
                </c:pt>
                <c:pt idx="3353">
                  <c:v>0.26368393751833019</c:v>
                </c:pt>
                <c:pt idx="3354">
                  <c:v>0.29430114470710828</c:v>
                </c:pt>
                <c:pt idx="3355">
                  <c:v>0.31485619244215263</c:v>
                </c:pt>
                <c:pt idx="3356">
                  <c:v>0.324843116878274</c:v>
                </c:pt>
                <c:pt idx="3357">
                  <c:v>0.32395502205486615</c:v>
                </c:pt>
                <c:pt idx="3358">
                  <c:v>0.31203492052410381</c:v>
                </c:pt>
                <c:pt idx="3359">
                  <c:v>0.28915208777369755</c:v>
                </c:pt>
                <c:pt idx="3360">
                  <c:v>0.25577061446393751</c:v>
                </c:pt>
                <c:pt idx="3361">
                  <c:v>0.21290334877750636</c:v>
                </c:pt>
                <c:pt idx="3362">
                  <c:v>0.1621399194885064</c:v>
                </c:pt>
                <c:pt idx="3363">
                  <c:v>0.10551944125385894</c:v>
                </c:pt>
                <c:pt idx="3364">
                  <c:v>4.5302287248634346E-2</c:v>
                </c:pt>
                <c:pt idx="3365">
                  <c:v>-1.6262832511955535E-2</c:v>
                </c:pt>
                <c:pt idx="3366">
                  <c:v>-7.7075718758684561E-2</c:v>
                </c:pt>
                <c:pt idx="3367">
                  <c:v>-0.13518332138691322</c:v>
                </c:pt>
                <c:pt idx="3368">
                  <c:v>-0.188695775870696</c:v>
                </c:pt>
                <c:pt idx="3369">
                  <c:v>-0.23572130690707446</c:v>
                </c:pt>
                <c:pt idx="3370">
                  <c:v>-0.2743966663113756</c:v>
                </c:pt>
                <c:pt idx="3371">
                  <c:v>-0.30303799925381952</c:v>
                </c:pt>
                <c:pt idx="3372">
                  <c:v>-0.32036702173275577</c:v>
                </c:pt>
                <c:pt idx="3373">
                  <c:v>-0.32570932384567342</c:v>
                </c:pt>
                <c:pt idx="3374">
                  <c:v>-0.31907937998749247</c:v>
                </c:pt>
                <c:pt idx="3375">
                  <c:v>-0.30113657642995523</c:v>
                </c:pt>
                <c:pt idx="3376">
                  <c:v>-0.27304157404784879</c:v>
                </c:pt>
                <c:pt idx="3377">
                  <c:v>-0.23626163749252313</c:v>
                </c:pt>
                <c:pt idx="3378">
                  <c:v>-0.19238210820140464</c:v>
                </c:pt>
                <c:pt idx="3379">
                  <c:v>-0.14295546810193285</c:v>
                </c:pt>
                <c:pt idx="3380">
                  <c:v>-8.9393174991963864E-2</c:v>
                </c:pt>
                <c:pt idx="3381">
                  <c:v>-3.2919774052387989E-2</c:v>
                </c:pt>
                <c:pt idx="3382">
                  <c:v>2.5393698773030639E-2</c:v>
                </c:pt>
                <c:pt idx="3383">
                  <c:v>8.4542193541007893E-2</c:v>
                </c:pt>
                <c:pt idx="3384">
                  <c:v>0.14348453652728843</c:v>
                </c:pt>
                <c:pt idx="3385">
                  <c:v>0.20105422054539765</c:v>
                </c:pt>
                <c:pt idx="3386">
                  <c:v>0.25591462520052249</c:v>
                </c:pt>
                <c:pt idx="3387">
                  <c:v>0.30657576600423153</c:v>
                </c:pt>
                <c:pt idx="3388">
                  <c:v>0.35144689431517512</c:v>
                </c:pt>
                <c:pt idx="3389">
                  <c:v>0.38889092233391537</c:v>
                </c:pt>
                <c:pt idx="3390">
                  <c:v>0.41727406857365379</c:v>
                </c:pt>
                <c:pt idx="3391">
                  <c:v>0.43501844248721483</c:v>
                </c:pt>
                <c:pt idx="3392">
                  <c:v>0.44067801029239545</c:v>
                </c:pt>
                <c:pt idx="3393">
                  <c:v>0.43307599201950286</c:v>
                </c:pt>
                <c:pt idx="3394">
                  <c:v>0.41151344072216622</c:v>
                </c:pt>
                <c:pt idx="3395">
                  <c:v>0.37599564773447147</c:v>
                </c:pt>
                <c:pt idx="3396">
                  <c:v>0.32739907096950377</c:v>
                </c:pt>
                <c:pt idx="3397">
                  <c:v>0.26752309933953083</c:v>
                </c:pt>
                <c:pt idx="3398">
                  <c:v>0.19900463661538523</c:v>
                </c:pt>
                <c:pt idx="3399">
                  <c:v>0.12511780020968163</c:v>
                </c:pt>
                <c:pt idx="3400">
                  <c:v>4.9517042937581371E-2</c:v>
                </c:pt>
                <c:pt idx="3401">
                  <c:v>-2.4023299642176504E-2</c:v>
                </c:pt>
                <c:pt idx="3402">
                  <c:v>-9.1848817619884282E-2</c:v>
                </c:pt>
                <c:pt idx="3403">
                  <c:v>-0.1506397662254603</c:v>
                </c:pt>
                <c:pt idx="3404">
                  <c:v>-0.19761233968923564</c:v>
                </c:pt>
                <c:pt idx="3405">
                  <c:v>-0.23072317159177788</c:v>
                </c:pt>
                <c:pt idx="3406">
                  <c:v>-0.2488596602873987</c:v>
                </c:pt>
                <c:pt idx="3407">
                  <c:v>-0.25195833006913548</c:v>
                </c:pt>
                <c:pt idx="3408">
                  <c:v>-0.24098917977213485</c:v>
                </c:pt>
                <c:pt idx="3409">
                  <c:v>-0.21775711395470373</c:v>
                </c:pt>
                <c:pt idx="3410">
                  <c:v>-0.18453472749100727</c:v>
                </c:pt>
                <c:pt idx="3411">
                  <c:v>-0.14367154322642103</c:v>
                </c:pt>
                <c:pt idx="3412">
                  <c:v>-9.73715937853709E-2</c:v>
                </c:pt>
                <c:pt idx="3413">
                  <c:v>-4.7715773631915814E-2</c:v>
                </c:pt>
                <c:pt idx="3414">
                  <c:v>3.1346850243772141E-3</c:v>
                </c:pt>
                <c:pt idx="3415">
                  <c:v>5.2710457374490573E-2</c:v>
                </c:pt>
                <c:pt idx="3416">
                  <c:v>9.8209667217409369E-2</c:v>
                </c:pt>
                <c:pt idx="3417">
                  <c:v>0.1368461218147406</c:v>
                </c:pt>
                <c:pt idx="3418">
                  <c:v>0.16647496113814572</c:v>
                </c:pt>
                <c:pt idx="3419">
                  <c:v>0.18615945319621402</c:v>
                </c:pt>
                <c:pt idx="3420">
                  <c:v>0.19637369977680355</c:v>
                </c:pt>
                <c:pt idx="3421">
                  <c:v>0.19872795379836566</c:v>
                </c:pt>
                <c:pt idx="3422">
                  <c:v>0.1952906377291313</c:v>
                </c:pt>
                <c:pt idx="3423">
                  <c:v>0.18779397965344871</c:v>
                </c:pt>
                <c:pt idx="3424">
                  <c:v>0.17712432006648693</c:v>
                </c:pt>
                <c:pt idx="3425">
                  <c:v>0.16331148472860693</c:v>
                </c:pt>
                <c:pt idx="3426">
                  <c:v>0.14592078572358799</c:v>
                </c:pt>
                <c:pt idx="3427">
                  <c:v>0.12458449285229488</c:v>
                </c:pt>
                <c:pt idx="3428">
                  <c:v>9.9378799773124665E-2</c:v>
                </c:pt>
                <c:pt idx="3429">
                  <c:v>7.0863536284729967E-2</c:v>
                </c:pt>
                <c:pt idx="3430">
                  <c:v>3.9851520433656119E-2</c:v>
                </c:pt>
                <c:pt idx="3431">
                  <c:v>7.1220584091233365E-3</c:v>
                </c:pt>
                <c:pt idx="3432">
                  <c:v>-2.6744432157315402E-2</c:v>
                </c:pt>
                <c:pt idx="3433">
                  <c:v>-6.1291167095084108E-2</c:v>
                </c:pt>
                <c:pt idx="3434">
                  <c:v>-9.5861809101974144E-2</c:v>
                </c:pt>
                <c:pt idx="3435">
                  <c:v>-0.129237319596303</c:v>
                </c:pt>
                <c:pt idx="3436">
                  <c:v>-0.15951482166820866</c:v>
                </c:pt>
                <c:pt idx="3437">
                  <c:v>-0.184348225109084</c:v>
                </c:pt>
                <c:pt idx="3438">
                  <c:v>-0.20149255891342255</c:v>
                </c:pt>
                <c:pt idx="3439">
                  <c:v>-0.20947205423487042</c:v>
                </c:pt>
                <c:pt idx="3440">
                  <c:v>-0.2080735534325083</c:v>
                </c:pt>
                <c:pt idx="3441">
                  <c:v>-0.19840380396249091</c:v>
                </c:pt>
                <c:pt idx="3442">
                  <c:v>-0.182504563489675</c:v>
                </c:pt>
                <c:pt idx="3443">
                  <c:v>-0.16274467526150535</c:v>
                </c:pt>
                <c:pt idx="3444">
                  <c:v>-0.14126334352833805</c:v>
                </c:pt>
                <c:pt idx="3445">
                  <c:v>-0.1196984389992113</c:v>
                </c:pt>
                <c:pt idx="3446">
                  <c:v>-9.9276686144697882E-2</c:v>
                </c:pt>
                <c:pt idx="3447">
                  <c:v>-8.1090471974290465E-2</c:v>
                </c:pt>
                <c:pt idx="3448">
                  <c:v>-6.6277088063746936E-2</c:v>
                </c:pt>
                <c:pt idx="3449">
                  <c:v>-5.5942054933261876E-2</c:v>
                </c:pt>
                <c:pt idx="3450">
                  <c:v>-5.0853004778593461E-2</c:v>
                </c:pt>
                <c:pt idx="3451">
                  <c:v>-5.1073909786884704E-2</c:v>
                </c:pt>
                <c:pt idx="3452">
                  <c:v>-5.5786562107502081E-2</c:v>
                </c:pt>
                <c:pt idx="3453">
                  <c:v>-6.3451430988823193E-2</c:v>
                </c:pt>
                <c:pt idx="3454">
                  <c:v>-7.2227778864282915E-2</c:v>
                </c:pt>
                <c:pt idx="3455">
                  <c:v>-8.0424195330587075E-2</c:v>
                </c:pt>
                <c:pt idx="3456">
                  <c:v>-8.6766449966094381E-2</c:v>
                </c:pt>
                <c:pt idx="3457">
                  <c:v>-9.0374286398419323E-2</c:v>
                </c:pt>
                <c:pt idx="3458">
                  <c:v>-9.0507142005066599E-2</c:v>
                </c:pt>
                <c:pt idx="3459">
                  <c:v>-8.6301417915934278E-2</c:v>
                </c:pt>
                <c:pt idx="3460">
                  <c:v>-7.6720423948395067E-2</c:v>
                </c:pt>
                <c:pt idx="3461">
                  <c:v>-6.0775065047575329E-2</c:v>
                </c:pt>
                <c:pt idx="3462">
                  <c:v>-3.7909680530958861E-2</c:v>
                </c:pt>
                <c:pt idx="3463">
                  <c:v>-8.3550823855722215E-3</c:v>
                </c:pt>
                <c:pt idx="3464">
                  <c:v>2.6752668018794043E-2</c:v>
                </c:pt>
                <c:pt idx="3465">
                  <c:v>6.5558891832532482E-2</c:v>
                </c:pt>
                <c:pt idx="3466">
                  <c:v>0.10586672462529728</c:v>
                </c:pt>
                <c:pt idx="3467">
                  <c:v>0.14550616482616702</c:v>
                </c:pt>
                <c:pt idx="3468">
                  <c:v>0.18254498321361334</c:v>
                </c:pt>
                <c:pt idx="3469">
                  <c:v>0.21529679894834217</c:v>
                </c:pt>
                <c:pt idx="3470">
                  <c:v>0.24221486956147933</c:v>
                </c:pt>
                <c:pt idx="3471">
                  <c:v>0.26184280287812767</c:v>
                </c:pt>
                <c:pt idx="3472">
                  <c:v>0.27293508772417518</c:v>
                </c:pt>
                <c:pt idx="3473">
                  <c:v>0.27472248443885067</c:v>
                </c:pt>
                <c:pt idx="3474">
                  <c:v>0.26719501782187921</c:v>
                </c:pt>
                <c:pt idx="3475">
                  <c:v>0.25122781470482608</c:v>
                </c:pt>
                <c:pt idx="3476">
                  <c:v>0.22841121840460699</c:v>
                </c:pt>
                <c:pt idx="3477">
                  <c:v>0.20060526309700591</c:v>
                </c:pt>
                <c:pt idx="3478">
                  <c:v>0.16941237562055358</c:v>
                </c:pt>
                <c:pt idx="3479">
                  <c:v>0.13581051043556627</c:v>
                </c:pt>
                <c:pt idx="3480">
                  <c:v>0.10011354474641852</c:v>
                </c:pt>
                <c:pt idx="3481">
                  <c:v>6.2273421341258371E-2</c:v>
                </c:pt>
                <c:pt idx="3482">
                  <c:v>2.235567357234575E-2</c:v>
                </c:pt>
                <c:pt idx="3483">
                  <c:v>-1.9068638985113084E-2</c:v>
                </c:pt>
                <c:pt idx="3484">
                  <c:v>-6.0787809610362745E-2</c:v>
                </c:pt>
                <c:pt idx="3485">
                  <c:v>-0.1010802072625742</c:v>
                </c:pt>
                <c:pt idx="3486">
                  <c:v>-0.1379912505985853</c:v>
                </c:pt>
                <c:pt idx="3487">
                  <c:v>-0.16958162543890826</c:v>
                </c:pt>
                <c:pt idx="3488">
                  <c:v>-0.19401855713475397</c:v>
                </c:pt>
                <c:pt idx="3489">
                  <c:v>-0.20952411272768878</c:v>
                </c:pt>
                <c:pt idx="3490">
                  <c:v>-0.21432181290808497</c:v>
                </c:pt>
                <c:pt idx="3491">
                  <c:v>-0.20673098444693541</c:v>
                </c:pt>
                <c:pt idx="3492">
                  <c:v>-0.18546445983323789</c:v>
                </c:pt>
                <c:pt idx="3493">
                  <c:v>-0.15006149040851485</c:v>
                </c:pt>
                <c:pt idx="3494">
                  <c:v>-0.1012853057839854</c:v>
                </c:pt>
                <c:pt idx="3495">
                  <c:v>-4.1291733708299881E-2</c:v>
                </c:pt>
                <c:pt idx="3496">
                  <c:v>2.6534593052427117E-2</c:v>
                </c:pt>
                <c:pt idx="3497">
                  <c:v>9.8040136256843796E-2</c:v>
                </c:pt>
                <c:pt idx="3498">
                  <c:v>0.1689187643506245</c:v>
                </c:pt>
                <c:pt idx="3499">
                  <c:v>0.23529333068838856</c:v>
                </c:pt>
                <c:pt idx="3500">
                  <c:v>0.29408079130000497</c:v>
                </c:pt>
                <c:pt idx="3501">
                  <c:v>0.34305893361799716</c:v>
                </c:pt>
                <c:pt idx="3502">
                  <c:v>0.38069949668643926</c:v>
                </c:pt>
                <c:pt idx="3503">
                  <c:v>0.40592611550218061</c:v>
                </c:pt>
                <c:pt idx="3504">
                  <c:v>0.41795711935912544</c:v>
                </c:pt>
                <c:pt idx="3505">
                  <c:v>0.41632263598320007</c:v>
                </c:pt>
                <c:pt idx="3506">
                  <c:v>0.40102676201817722</c:v>
                </c:pt>
                <c:pt idx="3507">
                  <c:v>0.37271916769519509</c:v>
                </c:pt>
                <c:pt idx="3508">
                  <c:v>0.33272874069359715</c:v>
                </c:pt>
                <c:pt idx="3509">
                  <c:v>0.28289848347687929</c:v>
                </c:pt>
                <c:pt idx="3510">
                  <c:v>0.22527614527557152</c:v>
                </c:pt>
                <c:pt idx="3511">
                  <c:v>0.16180171418859349</c:v>
                </c:pt>
                <c:pt idx="3512">
                  <c:v>9.4147067736750342E-2</c:v>
                </c:pt>
                <c:pt idx="3513">
                  <c:v>2.3777209330202078E-2</c:v>
                </c:pt>
                <c:pt idx="3514">
                  <c:v>-4.7829261989900632E-2</c:v>
                </c:pt>
                <c:pt idx="3515">
                  <c:v>-0.11894385842216031</c:v>
                </c:pt>
                <c:pt idx="3516">
                  <c:v>-0.18747816551260857</c:v>
                </c:pt>
                <c:pt idx="3517">
                  <c:v>-0.2510716055742353</c:v>
                </c:pt>
                <c:pt idx="3518">
                  <c:v>-0.30732692477666917</c:v>
                </c:pt>
                <c:pt idx="3519">
                  <c:v>-0.35405290043895526</c:v>
                </c:pt>
                <c:pt idx="3520">
                  <c:v>-0.38940500731613559</c:v>
                </c:pt>
                <c:pt idx="3521">
                  <c:v>-0.41191957359094034</c:v>
                </c:pt>
                <c:pt idx="3522">
                  <c:v>-0.42051529211385641</c:v>
                </c:pt>
                <c:pt idx="3523">
                  <c:v>-0.41457203585167257</c:v>
                </c:pt>
                <c:pt idx="3524">
                  <c:v>-0.39415845170870645</c:v>
                </c:pt>
                <c:pt idx="3525">
                  <c:v>-0.36033108959584337</c:v>
                </c:pt>
                <c:pt idx="3526">
                  <c:v>-0.31530277229151349</c:v>
                </c:pt>
                <c:pt idx="3527">
                  <c:v>-0.26232332039703193</c:v>
                </c:pt>
                <c:pt idx="3528">
                  <c:v>-0.20525928447643202</c:v>
                </c:pt>
                <c:pt idx="3529">
                  <c:v>-0.14798798035460339</c:v>
                </c:pt>
                <c:pt idx="3530">
                  <c:v>-9.3818582720728919E-2</c:v>
                </c:pt>
                <c:pt idx="3531">
                  <c:v>-4.5153460814567253E-2</c:v>
                </c:pt>
                <c:pt idx="3532">
                  <c:v>-3.4586656619943275E-3</c:v>
                </c:pt>
                <c:pt idx="3533">
                  <c:v>3.0556236758498955E-2</c:v>
                </c:pt>
                <c:pt idx="3534">
                  <c:v>5.6717274222487075E-2</c:v>
                </c:pt>
                <c:pt idx="3535">
                  <c:v>7.5250630093314022E-2</c:v>
                </c:pt>
                <c:pt idx="3536">
                  <c:v>8.6740289132822265E-2</c:v>
                </c:pt>
                <c:pt idx="3537">
                  <c:v>9.2086751022278077E-2</c:v>
                </c:pt>
                <c:pt idx="3538">
                  <c:v>9.2395635583877506E-2</c:v>
                </c:pt>
                <c:pt idx="3539">
                  <c:v>8.881438411748023E-2</c:v>
                </c:pt>
                <c:pt idx="3540">
                  <c:v>8.2388542892885289E-2</c:v>
                </c:pt>
                <c:pt idx="3541">
                  <c:v>7.4013551948800924E-2</c:v>
                </c:pt>
                <c:pt idx="3542">
                  <c:v>6.4506775716753464E-2</c:v>
                </c:pt>
                <c:pt idx="3543">
                  <c:v>5.4718377795172073E-2</c:v>
                </c:pt>
                <c:pt idx="3544">
                  <c:v>4.5538940517974427E-2</c:v>
                </c:pt>
                <c:pt idx="3545">
                  <c:v>3.7723930205979646E-2</c:v>
                </c:pt>
                <c:pt idx="3546">
                  <c:v>3.158290255637354E-2</c:v>
                </c:pt>
                <c:pt idx="3547">
                  <c:v>2.6691658111858096E-2</c:v>
                </c:pt>
                <c:pt idx="3548">
                  <c:v>2.1821580857993142E-2</c:v>
                </c:pt>
                <c:pt idx="3549">
                  <c:v>1.5187808372551679E-2</c:v>
                </c:pt>
                <c:pt idx="3550">
                  <c:v>4.9377939517455142E-3</c:v>
                </c:pt>
                <c:pt idx="3551">
                  <c:v>-1.0327716500503816E-2</c:v>
                </c:pt>
                <c:pt idx="3552">
                  <c:v>-3.1215073669546015E-2</c:v>
                </c:pt>
                <c:pt idx="3553">
                  <c:v>-5.7493797881104404E-2</c:v>
                </c:pt>
                <c:pt idx="3554">
                  <c:v>-8.8302094976112078E-2</c:v>
                </c:pt>
                <c:pt idx="3555">
                  <c:v>-0.12242591534156876</c:v>
                </c:pt>
                <c:pt idx="3556">
                  <c:v>-0.1584693230606502</c:v>
                </c:pt>
                <c:pt idx="3557">
                  <c:v>-0.19483656686638592</c:v>
                </c:pt>
                <c:pt idx="3558">
                  <c:v>-0.22958409224653248</c:v>
                </c:pt>
                <c:pt idx="3559">
                  <c:v>-0.26031170752699145</c:v>
                </c:pt>
                <c:pt idx="3560">
                  <c:v>-0.28427187740513887</c:v>
                </c:pt>
                <c:pt idx="3561">
                  <c:v>-0.29875300416449202</c:v>
                </c:pt>
                <c:pt idx="3562">
                  <c:v>-0.30161927487718709</c:v>
                </c:pt>
                <c:pt idx="3563">
                  <c:v>-0.29178302966055247</c:v>
                </c:pt>
                <c:pt idx="3564">
                  <c:v>-0.26940328733435359</c:v>
                </c:pt>
                <c:pt idx="3565">
                  <c:v>-0.23574079712904769</c:v>
                </c:pt>
                <c:pt idx="3566">
                  <c:v>-0.19278008939803326</c:v>
                </c:pt>
                <c:pt idx="3567">
                  <c:v>-0.14283063731750523</c:v>
                </c:pt>
                <c:pt idx="3568">
                  <c:v>-8.8284990478508726E-2</c:v>
                </c:pt>
                <c:pt idx="3569">
                  <c:v>-3.1585164453779374E-2</c:v>
                </c:pt>
                <c:pt idx="3570">
                  <c:v>2.4695764834537778E-2</c:v>
                </c:pt>
                <c:pt idx="3571">
                  <c:v>7.78301089072755E-2</c:v>
                </c:pt>
                <c:pt idx="3572">
                  <c:v>0.12509750227969391</c:v>
                </c:pt>
                <c:pt idx="3573">
                  <c:v>0.16412234994012251</c:v>
                </c:pt>
                <c:pt idx="3574">
                  <c:v>0.19324989869579881</c:v>
                </c:pt>
                <c:pt idx="3575">
                  <c:v>0.21177882310326104</c:v>
                </c:pt>
                <c:pt idx="3576">
                  <c:v>0.21993043815951649</c:v>
                </c:pt>
                <c:pt idx="3577">
                  <c:v>0.21858037616923132</c:v>
                </c:pt>
                <c:pt idx="3578">
                  <c:v>0.20890751296224763</c:v>
                </c:pt>
                <c:pt idx="3579">
                  <c:v>0.19213245151201241</c:v>
                </c:pt>
                <c:pt idx="3580">
                  <c:v>0.16943089729651895</c:v>
                </c:pt>
                <c:pt idx="3581">
                  <c:v>0.14198479198705116</c:v>
                </c:pt>
                <c:pt idx="3582">
                  <c:v>0.1110523167150982</c:v>
                </c:pt>
                <c:pt idx="3583">
                  <c:v>7.795220333254145E-2</c:v>
                </c:pt>
                <c:pt idx="3584">
                  <c:v>4.3943894766118811E-2</c:v>
                </c:pt>
                <c:pt idx="3585">
                  <c:v>1.0065897758970434E-2</c:v>
                </c:pt>
                <c:pt idx="3586">
                  <c:v>-2.2967629329149246E-2</c:v>
                </c:pt>
                <c:pt idx="3587">
                  <c:v>-5.4728480234135714E-2</c:v>
                </c:pt>
                <c:pt idx="3588">
                  <c:v>-8.4889733511800819E-2</c:v>
                </c:pt>
                <c:pt idx="3589">
                  <c:v>-0.11298471855818187</c:v>
                </c:pt>
                <c:pt idx="3590">
                  <c:v>-0.13823565263361848</c:v>
                </c:pt>
                <c:pt idx="3591">
                  <c:v>-0.15954428546599406</c:v>
                </c:pt>
                <c:pt idx="3592">
                  <c:v>-0.17565938705074724</c:v>
                </c:pt>
                <c:pt idx="3593">
                  <c:v>-0.18544167897030178</c:v>
                </c:pt>
                <c:pt idx="3594">
                  <c:v>-0.18809501662671166</c:v>
                </c:pt>
                <c:pt idx="3595">
                  <c:v>-0.18326918404609815</c:v>
                </c:pt>
                <c:pt idx="3596">
                  <c:v>-0.17102540185438594</c:v>
                </c:pt>
                <c:pt idx="3597">
                  <c:v>-0.15172613096361467</c:v>
                </c:pt>
                <c:pt idx="3598">
                  <c:v>-0.12594148936620872</c:v>
                </c:pt>
                <c:pt idx="3599">
                  <c:v>-9.4439819084721585E-2</c:v>
                </c:pt>
                <c:pt idx="3600">
                  <c:v>-5.8252550679319393E-2</c:v>
                </c:pt>
                <c:pt idx="3601">
                  <c:v>-1.873321513587491E-2</c:v>
                </c:pt>
                <c:pt idx="3602">
                  <c:v>2.2476013490337697E-2</c:v>
                </c:pt>
                <c:pt idx="3603">
                  <c:v>6.3604079232855784E-2</c:v>
                </c:pt>
                <c:pt idx="3604">
                  <c:v>0.1029918407853396</c:v>
                </c:pt>
                <c:pt idx="3605">
                  <c:v>0.13930601114548724</c:v>
                </c:pt>
                <c:pt idx="3606">
                  <c:v>0.17162384430812064</c:v>
                </c:pt>
                <c:pt idx="3607">
                  <c:v>0.1993631095810591</c:v>
                </c:pt>
                <c:pt idx="3608">
                  <c:v>0.22211899450431488</c:v>
                </c:pt>
                <c:pt idx="3609">
                  <c:v>0.23951397744929154</c:v>
                </c:pt>
                <c:pt idx="3610">
                  <c:v>0.25115382524623153</c:v>
                </c:pt>
                <c:pt idx="3611">
                  <c:v>0.256712447022657</c:v>
                </c:pt>
                <c:pt idx="3612">
                  <c:v>0.2560746635762795</c:v>
                </c:pt>
                <c:pt idx="3613">
                  <c:v>0.2494200064516354</c:v>
                </c:pt>
                <c:pt idx="3614">
                  <c:v>0.23716761235277964</c:v>
                </c:pt>
                <c:pt idx="3615">
                  <c:v>0.21979109958089538</c:v>
                </c:pt>
                <c:pt idx="3616">
                  <c:v>0.19759939828628215</c:v>
                </c:pt>
                <c:pt idx="3617">
                  <c:v>0.17061493881234793</c:v>
                </c:pt>
                <c:pt idx="3618">
                  <c:v>0.13863484199536022</c:v>
                </c:pt>
                <c:pt idx="3619">
                  <c:v>0.10145804545972505</c:v>
                </c:pt>
                <c:pt idx="3620">
                  <c:v>5.9169411678580468E-2</c:v>
                </c:pt>
                <c:pt idx="3621">
                  <c:v>1.2345467573987867E-2</c:v>
                </c:pt>
                <c:pt idx="3622">
                  <c:v>-3.7905095628446454E-2</c:v>
                </c:pt>
                <c:pt idx="3623">
                  <c:v>-9.0060250634675862E-2</c:v>
                </c:pt>
                <c:pt idx="3624">
                  <c:v>-0.14237528058376664</c:v>
                </c:pt>
                <c:pt idx="3625">
                  <c:v>-0.19303846140797265</c:v>
                </c:pt>
                <c:pt idx="3626">
                  <c:v>-0.24023590557891403</c:v>
                </c:pt>
                <c:pt idx="3627">
                  <c:v>-0.2821489337355681</c:v>
                </c:pt>
                <c:pt idx="3628">
                  <c:v>-0.31695940002321266</c:v>
                </c:pt>
                <c:pt idx="3629">
                  <c:v>-0.34293185879188087</c:v>
                </c:pt>
                <c:pt idx="3630">
                  <c:v>-0.35858321880412475</c:v>
                </c:pt>
                <c:pt idx="3631">
                  <c:v>-0.36288102642643233</c:v>
                </c:pt>
                <c:pt idx="3632">
                  <c:v>-0.35537998955385219</c:v>
                </c:pt>
                <c:pt idx="3633">
                  <c:v>-0.33623428237763514</c:v>
                </c:pt>
                <c:pt idx="3634">
                  <c:v>-0.30609060885099826</c:v>
                </c:pt>
                <c:pt idx="3635">
                  <c:v>-0.26593166765244924</c:v>
                </c:pt>
                <c:pt idx="3636">
                  <c:v>-0.21696167202591735</c:v>
                </c:pt>
                <c:pt idx="3637">
                  <c:v>-0.16058852223218917</c:v>
                </c:pt>
                <c:pt idx="3638">
                  <c:v>-9.848454691550336E-2</c:v>
                </c:pt>
                <c:pt idx="3639">
                  <c:v>-3.2649232747767348E-2</c:v>
                </c:pt>
                <c:pt idx="3640">
                  <c:v>3.4610077512053895E-2</c:v>
                </c:pt>
                <c:pt idx="3641">
                  <c:v>0.10081635599147397</c:v>
                </c:pt>
                <c:pt idx="3642">
                  <c:v>0.16354189174559672</c:v>
                </c:pt>
                <c:pt idx="3643">
                  <c:v>0.22061579149110858</c:v>
                </c:pt>
                <c:pt idx="3644">
                  <c:v>0.27023199150666816</c:v>
                </c:pt>
                <c:pt idx="3645">
                  <c:v>0.31092780691469368</c:v>
                </c:pt>
                <c:pt idx="3646">
                  <c:v>0.3414779027266413</c:v>
                </c:pt>
                <c:pt idx="3647">
                  <c:v>0.36079915337700086</c:v>
                </c:pt>
                <c:pt idx="3648">
                  <c:v>0.36795558603835121</c:v>
                </c:pt>
                <c:pt idx="3649">
                  <c:v>0.36228753709012679</c:v>
                </c:pt>
                <c:pt idx="3650">
                  <c:v>0.34360813051407008</c:v>
                </c:pt>
                <c:pt idx="3651">
                  <c:v>0.31236562072808732</c:v>
                </c:pt>
                <c:pt idx="3652">
                  <c:v>0.26968274393218594</c:v>
                </c:pt>
                <c:pt idx="3653">
                  <c:v>0.2172451903433695</c:v>
                </c:pt>
                <c:pt idx="3654">
                  <c:v>0.15709096415673507</c:v>
                </c:pt>
                <c:pt idx="3655">
                  <c:v>9.1402476269649993E-2</c:v>
                </c:pt>
                <c:pt idx="3656">
                  <c:v>2.2389715412414305E-2</c:v>
                </c:pt>
                <c:pt idx="3657">
                  <c:v>-4.7711872158478837E-2</c:v>
                </c:pt>
                <c:pt idx="3658">
                  <c:v>-0.11657850795860414</c:v>
                </c:pt>
                <c:pt idx="3659">
                  <c:v>-0.18176036075502869</c:v>
                </c:pt>
                <c:pt idx="3660">
                  <c:v>-0.24074204823707743</c:v>
                </c:pt>
                <c:pt idx="3661">
                  <c:v>-0.29110792929830343</c:v>
                </c:pt>
                <c:pt idx="3662">
                  <c:v>-0.3307480845423727</c:v>
                </c:pt>
                <c:pt idx="3663">
                  <c:v>-0.35801705292853037</c:v>
                </c:pt>
                <c:pt idx="3664">
                  <c:v>-0.37179291267510595</c:v>
                </c:pt>
                <c:pt idx="3665">
                  <c:v>-0.37144702054029549</c:v>
                </c:pt>
                <c:pt idx="3666">
                  <c:v>-0.35678389879417233</c:v>
                </c:pt>
                <c:pt idx="3667">
                  <c:v>-0.32802045455707601</c:v>
                </c:pt>
                <c:pt idx="3668">
                  <c:v>-0.28583517815790382</c:v>
                </c:pt>
                <c:pt idx="3669">
                  <c:v>-0.23145533719740413</c:v>
                </c:pt>
                <c:pt idx="3670">
                  <c:v>-0.16671273970324399</c:v>
                </c:pt>
                <c:pt idx="3671">
                  <c:v>-9.401039551629746E-2</c:v>
                </c:pt>
                <c:pt idx="3672">
                  <c:v>-1.618717018033608E-2</c:v>
                </c:pt>
                <c:pt idx="3673">
                  <c:v>6.3681322284684011E-2</c:v>
                </c:pt>
                <c:pt idx="3674">
                  <c:v>0.14247799371413358</c:v>
                </c:pt>
                <c:pt idx="3675">
                  <c:v>0.21718239623397106</c:v>
                </c:pt>
                <c:pt idx="3676">
                  <c:v>0.28494395835694669</c:v>
                </c:pt>
                <c:pt idx="3677">
                  <c:v>0.34312416980375382</c:v>
                </c:pt>
                <c:pt idx="3678">
                  <c:v>0.38935767259087378</c:v>
                </c:pt>
                <c:pt idx="3679">
                  <c:v>0.42166666398892894</c:v>
                </c:pt>
                <c:pt idx="3680">
                  <c:v>0.43862065179602255</c:v>
                </c:pt>
                <c:pt idx="3681">
                  <c:v>0.43949254057570464</c:v>
                </c:pt>
                <c:pt idx="3682">
                  <c:v>0.42435140931701004</c:v>
                </c:pt>
                <c:pt idx="3683">
                  <c:v>0.39405262701440685</c:v>
                </c:pt>
                <c:pt idx="3684">
                  <c:v>0.35012457588351142</c:v>
                </c:pt>
                <c:pt idx="3685">
                  <c:v>0.294594224354574</c:v>
                </c:pt>
                <c:pt idx="3686">
                  <c:v>0.22981497701440215</c:v>
                </c:pt>
                <c:pt idx="3687">
                  <c:v>0.1583426599872616</c:v>
                </c:pt>
                <c:pt idx="3688">
                  <c:v>8.2866111678938079E-2</c:v>
                </c:pt>
                <c:pt idx="3689">
                  <c:v>6.1644338575857372E-3</c:v>
                </c:pt>
                <c:pt idx="3690">
                  <c:v>-6.8952586471062061E-2</c:v>
                </c:pt>
                <c:pt idx="3691">
                  <c:v>-0.13975146705438241</c:v>
                </c:pt>
                <c:pt idx="3692">
                  <c:v>-0.20372231918443898</c:v>
                </c:pt>
                <c:pt idx="3693">
                  <c:v>-0.2587265049913533</c:v>
                </c:pt>
                <c:pt idx="3694">
                  <c:v>-0.30310101470221268</c:v>
                </c:pt>
                <c:pt idx="3695">
                  <c:v>-0.33569560493924738</c:v>
                </c:pt>
                <c:pt idx="3696">
                  <c:v>-0.35584840044997812</c:v>
                </c:pt>
                <c:pt idx="3697">
                  <c:v>-0.36333294149366446</c:v>
                </c:pt>
                <c:pt idx="3698">
                  <c:v>-0.35831528683857067</c:v>
                </c:pt>
                <c:pt idx="3699">
                  <c:v>-0.34133878480484703</c:v>
                </c:pt>
                <c:pt idx="3700">
                  <c:v>-0.31332611702864693</c:v>
                </c:pt>
                <c:pt idx="3701">
                  <c:v>-0.27557121876891527</c:v>
                </c:pt>
                <c:pt idx="3702">
                  <c:v>-0.2296936870562831</c:v>
                </c:pt>
                <c:pt idx="3703">
                  <c:v>-0.17754720565917176</c:v>
                </c:pt>
                <c:pt idx="3704">
                  <c:v>-0.1211015723473874</c:v>
                </c:pt>
                <c:pt idx="3705">
                  <c:v>-6.2333358644950723E-2</c:v>
                </c:pt>
                <c:pt idx="3706">
                  <c:v>-3.1520191822641984E-3</c:v>
                </c:pt>
                <c:pt idx="3707">
                  <c:v>5.4634904992888152E-2</c:v>
                </c:pt>
                <c:pt idx="3708">
                  <c:v>0.10933686852314799</c:v>
                </c:pt>
                <c:pt idx="3709">
                  <c:v>0.15940407482639471</c:v>
                </c:pt>
                <c:pt idx="3710">
                  <c:v>0.20347535857613042</c:v>
                </c:pt>
                <c:pt idx="3711">
                  <c:v>0.24044047057038212</c:v>
                </c:pt>
                <c:pt idx="3712">
                  <c:v>0.26949054531591154</c:v>
                </c:pt>
                <c:pt idx="3713">
                  <c:v>0.29013248880597897</c:v>
                </c:pt>
                <c:pt idx="3714">
                  <c:v>0.30215957864473425</c:v>
                </c:pt>
                <c:pt idx="3715">
                  <c:v>0.30559313501564495</c:v>
                </c:pt>
                <c:pt idx="3716">
                  <c:v>0.30062498264509752</c:v>
                </c:pt>
                <c:pt idx="3717">
                  <c:v>0.28758495767120645</c:v>
                </c:pt>
                <c:pt idx="3718">
                  <c:v>0.26693351557913991</c:v>
                </c:pt>
                <c:pt idx="3719">
                  <c:v>0.23925673317055371</c:v>
                </c:pt>
                <c:pt idx="3720">
                  <c:v>0.20524439028766087</c:v>
                </c:pt>
                <c:pt idx="3721">
                  <c:v>0.16565843817329207</c:v>
                </c:pt>
                <c:pt idx="3722">
                  <c:v>0.12131632892332994</c:v>
                </c:pt>
                <c:pt idx="3723">
                  <c:v>7.3105234378822812E-2</c:v>
                </c:pt>
                <c:pt idx="3724">
                  <c:v>2.2022816450833385E-2</c:v>
                </c:pt>
                <c:pt idx="3725">
                  <c:v>-3.0779507120178774E-2</c:v>
                </c:pt>
                <c:pt idx="3726">
                  <c:v>-8.3982405581591882E-2</c:v>
                </c:pt>
                <c:pt idx="3727">
                  <c:v>-0.13612824886128402</c:v>
                </c:pt>
                <c:pt idx="3728">
                  <c:v>-0.18568207989847377</c:v>
                </c:pt>
                <c:pt idx="3729">
                  <c:v>-0.23110024220849223</c:v>
                </c:pt>
                <c:pt idx="3730">
                  <c:v>-0.27088788427514637</c:v>
                </c:pt>
                <c:pt idx="3731">
                  <c:v>-0.30363898366277836</c:v>
                </c:pt>
                <c:pt idx="3732">
                  <c:v>-0.32807048438414421</c:v>
                </c:pt>
                <c:pt idx="3733">
                  <c:v>-0.34307201868981463</c:v>
                </c:pt>
                <c:pt idx="3734">
                  <c:v>-0.34778111505302323</c:v>
                </c:pt>
                <c:pt idx="3735">
                  <c:v>-0.34167238114185755</c:v>
                </c:pt>
                <c:pt idx="3736">
                  <c:v>-0.32463588840599827</c:v>
                </c:pt>
                <c:pt idx="3737">
                  <c:v>-0.29701952254677982</c:v>
                </c:pt>
                <c:pt idx="3738">
                  <c:v>-0.25962256259957917</c:v>
                </c:pt>
                <c:pt idx="3739">
                  <c:v>-0.21364927494576727</c:v>
                </c:pt>
                <c:pt idx="3740">
                  <c:v>-0.16064684060283277</c:v>
                </c:pt>
                <c:pt idx="3741">
                  <c:v>-0.10244718413679778</c:v>
                </c:pt>
                <c:pt idx="3742">
                  <c:v>-4.1112070628896165E-2</c:v>
                </c:pt>
                <c:pt idx="3743">
                  <c:v>2.1135018872465956E-2</c:v>
                </c:pt>
                <c:pt idx="3744">
                  <c:v>8.2006233224099834E-2</c:v>
                </c:pt>
                <c:pt idx="3745">
                  <c:v>0.13927464306561479</c:v>
                </c:pt>
                <c:pt idx="3746">
                  <c:v>0.19089608599273081</c:v>
                </c:pt>
                <c:pt idx="3747">
                  <c:v>0.23507785173224857</c:v>
                </c:pt>
                <c:pt idx="3748">
                  <c:v>0.27027208368968675</c:v>
                </c:pt>
                <c:pt idx="3749">
                  <c:v>0.29513006114180401</c:v>
                </c:pt>
                <c:pt idx="3750">
                  <c:v>0.30848609048855968</c:v>
                </c:pt>
                <c:pt idx="3751">
                  <c:v>0.30942515308283697</c:v>
                </c:pt>
                <c:pt idx="3752">
                  <c:v>0.29744343576359811</c:v>
                </c:pt>
                <c:pt idx="3753">
                  <c:v>0.27265105378811627</c:v>
                </c:pt>
                <c:pt idx="3754">
                  <c:v>0.23592355734090251</c:v>
                </c:pt>
                <c:pt idx="3755">
                  <c:v>0.1889224016821314</c:v>
                </c:pt>
                <c:pt idx="3756">
                  <c:v>0.13396478093563047</c:v>
                </c:pt>
                <c:pt idx="3757">
                  <c:v>7.3787181795586673E-2</c:v>
                </c:pt>
                <c:pt idx="3758">
                  <c:v>1.1287044207365437E-2</c:v>
                </c:pt>
                <c:pt idx="3759">
                  <c:v>-5.0677683941746966E-2</c:v>
                </c:pt>
                <c:pt idx="3760">
                  <c:v>-0.10940580510627047</c:v>
                </c:pt>
                <c:pt idx="3761">
                  <c:v>-0.16242394725865986</c:v>
                </c:pt>
                <c:pt idx="3762">
                  <c:v>-0.20756968981180449</c:v>
                </c:pt>
                <c:pt idx="3763">
                  <c:v>-0.24312113833947913</c:v>
                </c:pt>
                <c:pt idx="3764">
                  <c:v>-0.26795791802303964</c:v>
                </c:pt>
                <c:pt idx="3765">
                  <c:v>-0.28169006552321635</c:v>
                </c:pt>
                <c:pt idx="3766">
                  <c:v>-0.28468211244550451</c:v>
                </c:pt>
                <c:pt idx="3767">
                  <c:v>-0.27794142575369457</c:v>
                </c:pt>
                <c:pt idx="3768">
                  <c:v>-0.26289960426410502</c:v>
                </c:pt>
                <c:pt idx="3769">
                  <c:v>-0.24115966552673629</c:v>
                </c:pt>
                <c:pt idx="3770">
                  <c:v>-0.21429223330116465</c:v>
                </c:pt>
                <c:pt idx="3771">
                  <c:v>-0.18373083874504814</c:v>
                </c:pt>
                <c:pt idx="3772">
                  <c:v>-0.15075893651280578</c:v>
                </c:pt>
                <c:pt idx="3773">
                  <c:v>-0.11654131462657094</c:v>
                </c:pt>
                <c:pt idx="3774">
                  <c:v>-8.214803588209113E-2</c:v>
                </c:pt>
                <c:pt idx="3775">
                  <c:v>-4.8541294484137874E-2</c:v>
                </c:pt>
                <c:pt idx="3776">
                  <c:v>-1.6532185496944497E-2</c:v>
                </c:pt>
                <c:pt idx="3777">
                  <c:v>1.3258128122691169E-2</c:v>
                </c:pt>
                <c:pt idx="3778">
                  <c:v>4.0401835097040782E-2</c:v>
                </c:pt>
                <c:pt idx="3779">
                  <c:v>6.4626661603279262E-2</c:v>
                </c:pt>
                <c:pt idx="3780">
                  <c:v>8.5755240318918069E-2</c:v>
                </c:pt>
                <c:pt idx="3781">
                  <c:v>0.10365234119687992</c:v>
                </c:pt>
                <c:pt idx="3782">
                  <c:v>0.1182037871469352</c:v>
                </c:pt>
                <c:pt idx="3783">
                  <c:v>0.12932672817944924</c:v>
                </c:pt>
                <c:pt idx="3784">
                  <c:v>0.13699042536055336</c:v>
                </c:pt>
                <c:pt idx="3785">
                  <c:v>0.14122492859977248</c:v>
                </c:pt>
                <c:pt idx="3786">
                  <c:v>0.14210610347274147</c:v>
                </c:pt>
                <c:pt idx="3787">
                  <c:v>0.13972059004395729</c:v>
                </c:pt>
                <c:pt idx="3788">
                  <c:v>0.13412722029602839</c:v>
                </c:pt>
                <c:pt idx="3789">
                  <c:v>0.12533447516391943</c:v>
                </c:pt>
                <c:pt idx="3790">
                  <c:v>0.11330233150880321</c:v>
                </c:pt>
                <c:pt idx="3791">
                  <c:v>9.7958977715860165E-2</c:v>
                </c:pt>
                <c:pt idx="3792">
                  <c:v>7.9225985770998875E-2</c:v>
                </c:pt>
                <c:pt idx="3793">
                  <c:v>5.7074578070387523E-2</c:v>
                </c:pt>
                <c:pt idx="3794">
                  <c:v>3.1641094248825941E-2</c:v>
                </c:pt>
                <c:pt idx="3795">
                  <c:v>3.3932785734457288E-3</c:v>
                </c:pt>
                <c:pt idx="3796">
                  <c:v>-2.6696569969428308E-2</c:v>
                </c:pt>
                <c:pt idx="3797">
                  <c:v>-5.704117552702611E-2</c:v>
                </c:pt>
                <c:pt idx="3798">
                  <c:v>-8.5476247034991626E-2</c:v>
                </c:pt>
                <c:pt idx="3799">
                  <c:v>-0.1094841594768159</c:v>
                </c:pt>
                <c:pt idx="3800">
                  <c:v>-0.12653502210818968</c:v>
                </c:pt>
                <c:pt idx="3801">
                  <c:v>-0.13442512423787326</c:v>
                </c:pt>
                <c:pt idx="3802">
                  <c:v>-0.13153389604940061</c:v>
                </c:pt>
                <c:pt idx="3803">
                  <c:v>-0.11698248959745883</c:v>
                </c:pt>
                <c:pt idx="3804">
                  <c:v>-9.0720878988769085E-2</c:v>
                </c:pt>
                <c:pt idx="3805">
                  <c:v>-5.3588751701840603E-2</c:v>
                </c:pt>
                <c:pt idx="3806">
                  <c:v>-7.3591929384241774E-3</c:v>
                </c:pt>
                <c:pt idx="3807">
                  <c:v>4.5286043762373912E-2</c:v>
                </c:pt>
                <c:pt idx="3808">
                  <c:v>0.10090681430472449</c:v>
                </c:pt>
                <c:pt idx="3809">
                  <c:v>0.15559296359810354</c:v>
                </c:pt>
                <c:pt idx="3810">
                  <c:v>0.20535683443982594</c:v>
                </c:pt>
                <c:pt idx="3811">
                  <c:v>0.24654896546536448</c:v>
                </c:pt>
                <c:pt idx="3812">
                  <c:v>0.27618845535063452</c:v>
                </c:pt>
                <c:pt idx="3813">
                  <c:v>0.2921406860260633</c:v>
                </c:pt>
                <c:pt idx="3814">
                  <c:v>0.29315661764262835</c:v>
                </c:pt>
                <c:pt idx="3815">
                  <c:v>0.2788369105195056</c:v>
                </c:pt>
                <c:pt idx="3816">
                  <c:v>0.24958983031157242</c:v>
                </c:pt>
                <c:pt idx="3817">
                  <c:v>0.20662488293896292</c:v>
                </c:pt>
                <c:pt idx="3818">
                  <c:v>0.15196140420695695</c:v>
                </c:pt>
                <c:pt idx="3819">
                  <c:v>8.837905884806134E-2</c:v>
                </c:pt>
                <c:pt idx="3820">
                  <c:v>1.9252632031279481E-2</c:v>
                </c:pt>
                <c:pt idx="3821">
                  <c:v>-5.172645721669103E-2</c:v>
                </c:pt>
                <c:pt idx="3822">
                  <c:v>-0.1208852327566942</c:v>
                </c:pt>
                <c:pt idx="3823">
                  <c:v>-0.18486937314584492</c:v>
                </c:pt>
                <c:pt idx="3824">
                  <c:v>-0.24082337576505006</c:v>
                </c:pt>
                <c:pt idx="3825">
                  <c:v>-0.28642985755696471</c:v>
                </c:pt>
                <c:pt idx="3826">
                  <c:v>-0.3198609887121876</c:v>
                </c:pt>
                <c:pt idx="3827">
                  <c:v>-0.3397233500209409</c:v>
                </c:pt>
                <c:pt idx="3828">
                  <c:v>-0.34506658889920944</c:v>
                </c:pt>
                <c:pt idx="3829">
                  <c:v>-0.33548455515518355</c:v>
                </c:pt>
                <c:pt idx="3830">
                  <c:v>-0.31126098938032065</c:v>
                </c:pt>
                <c:pt idx="3831">
                  <c:v>-0.27345502428061635</c:v>
                </c:pt>
                <c:pt idx="3832">
                  <c:v>-0.22384744234532156</c:v>
                </c:pt>
                <c:pt idx="3833">
                  <c:v>-0.16474945089153395</c:v>
                </c:pt>
                <c:pt idx="3834">
                  <c:v>-9.874958581739271E-2</c:v>
                </c:pt>
                <c:pt idx="3835">
                  <c:v>-2.8508984058543064E-2</c:v>
                </c:pt>
                <c:pt idx="3836">
                  <c:v>4.3316718840726048E-2</c:v>
                </c:pt>
                <c:pt idx="3837">
                  <c:v>0.11404269312183894</c:v>
                </c:pt>
                <c:pt idx="3838">
                  <c:v>0.180902710063605</c:v>
                </c:pt>
                <c:pt idx="3839">
                  <c:v>0.24108617487935138</c:v>
                </c:pt>
                <c:pt idx="3840">
                  <c:v>0.29191518567933411</c:v>
                </c:pt>
                <c:pt idx="3841">
                  <c:v>0.3311242325641699</c:v>
                </c:pt>
                <c:pt idx="3842">
                  <c:v>0.35713346754314995</c:v>
                </c:pt>
                <c:pt idx="3843">
                  <c:v>0.3691968501607501</c:v>
                </c:pt>
                <c:pt idx="3844">
                  <c:v>0.36736754807842426</c:v>
                </c:pt>
                <c:pt idx="3845">
                  <c:v>0.35231915811106423</c:v>
                </c:pt>
                <c:pt idx="3846">
                  <c:v>0.3251348560715337</c:v>
                </c:pt>
                <c:pt idx="3847">
                  <c:v>0.28718183277254933</c:v>
                </c:pt>
                <c:pt idx="3848">
                  <c:v>0.24012410416211782</c:v>
                </c:pt>
                <c:pt idx="3849">
                  <c:v>0.18603433510201234</c:v>
                </c:pt>
                <c:pt idx="3850">
                  <c:v>0.12749835298760079</c:v>
                </c:pt>
                <c:pt idx="3851">
                  <c:v>6.7607851428918841E-2</c:v>
                </c:pt>
                <c:pt idx="3852">
                  <c:v>9.8089423105904919E-3</c:v>
                </c:pt>
                <c:pt idx="3853">
                  <c:v>-4.2345628915492768E-2</c:v>
                </c:pt>
                <c:pt idx="3854">
                  <c:v>-8.5468507930061832E-2</c:v>
                </c:pt>
                <c:pt idx="3855">
                  <c:v>-0.11659464566624674</c:v>
                </c:pt>
                <c:pt idx="3856">
                  <c:v>-0.1334372997465629</c:v>
                </c:pt>
                <c:pt idx="3857">
                  <c:v>-0.13467249422805161</c:v>
                </c:pt>
                <c:pt idx="3858">
                  <c:v>-0.12021454906461747</c:v>
                </c:pt>
                <c:pt idx="3859">
                  <c:v>-9.1369282249963421E-2</c:v>
                </c:pt>
                <c:pt idx="3860">
                  <c:v>-5.0767553776562349E-2</c:v>
                </c:pt>
                <c:pt idx="3861">
                  <c:v>-2.0595027183831225E-3</c:v>
                </c:pt>
                <c:pt idx="3862">
                  <c:v>5.0567152036744167E-2</c:v>
                </c:pt>
                <c:pt idx="3863">
                  <c:v>0.10289896406001196</c:v>
                </c:pt>
                <c:pt idx="3864">
                  <c:v>0.15107711379577654</c:v>
                </c:pt>
                <c:pt idx="3865">
                  <c:v>0.19177486571998298</c:v>
                </c:pt>
                <c:pt idx="3866">
                  <c:v>0.22220905108538791</c:v>
                </c:pt>
                <c:pt idx="3867">
                  <c:v>0.24010200231484816</c:v>
                </c:pt>
                <c:pt idx="3868">
                  <c:v>0.24374732259950768</c:v>
                </c:pt>
                <c:pt idx="3869">
                  <c:v>0.23223153604061597</c:v>
                </c:pt>
                <c:pt idx="3870">
                  <c:v>0.20568516977117571</c:v>
                </c:pt>
                <c:pt idx="3871">
                  <c:v>0.16540433996419301</c:v>
                </c:pt>
                <c:pt idx="3872">
                  <c:v>0.1137796433423026</c:v>
                </c:pt>
                <c:pt idx="3873">
                  <c:v>5.4042408667727936E-2</c:v>
                </c:pt>
                <c:pt idx="3874">
                  <c:v>-1.0078739060641512E-2</c:v>
                </c:pt>
                <c:pt idx="3875">
                  <c:v>-7.4639177650212357E-2</c:v>
                </c:pt>
                <c:pt idx="3876">
                  <c:v>-0.13565242025403343</c:v>
                </c:pt>
                <c:pt idx="3877">
                  <c:v>-0.18926293391997798</c:v>
                </c:pt>
                <c:pt idx="3878">
                  <c:v>-0.2320277986517488</c:v>
                </c:pt>
                <c:pt idx="3879">
                  <c:v>-0.26134119234797587</c:v>
                </c:pt>
                <c:pt idx="3880">
                  <c:v>-0.27592695574689308</c:v>
                </c:pt>
                <c:pt idx="3881">
                  <c:v>-0.27617159303217004</c:v>
                </c:pt>
                <c:pt idx="3882">
                  <c:v>-0.26406206766130463</c:v>
                </c:pt>
                <c:pt idx="3883">
                  <c:v>-0.24270994771740162</c:v>
                </c:pt>
                <c:pt idx="3884">
                  <c:v>-0.21564661500441226</c:v>
                </c:pt>
                <c:pt idx="3885">
                  <c:v>-0.1861433513085668</c:v>
                </c:pt>
                <c:pt idx="3886">
                  <c:v>-0.15680504228612305</c:v>
                </c:pt>
                <c:pt idx="3887">
                  <c:v>-0.129543682291582</c:v>
                </c:pt>
                <c:pt idx="3888">
                  <c:v>-0.10578782968576546</c:v>
                </c:pt>
                <c:pt idx="3889">
                  <c:v>-8.6675928425052173E-2</c:v>
                </c:pt>
                <c:pt idx="3890">
                  <c:v>-7.3069817279633492E-2</c:v>
                </c:pt>
                <c:pt idx="3891">
                  <c:v>-6.5357368675511798E-2</c:v>
                </c:pt>
                <c:pt idx="3892">
                  <c:v>-6.3158465148579299E-2</c:v>
                </c:pt>
                <c:pt idx="3893">
                  <c:v>-6.5165616779201838E-2</c:v>
                </c:pt>
                <c:pt idx="3894">
                  <c:v>-6.9294477028046739E-2</c:v>
                </c:pt>
                <c:pt idx="3895">
                  <c:v>-7.3127099196724277E-2</c:v>
                </c:pt>
                <c:pt idx="3896">
                  <c:v>-7.4484637873327625E-2</c:v>
                </c:pt>
                <c:pt idx="3897">
                  <c:v>-7.1905536750800789E-2</c:v>
                </c:pt>
                <c:pt idx="3898">
                  <c:v>-6.4817899385678363E-2</c:v>
                </c:pt>
                <c:pt idx="3899">
                  <c:v>-5.334759882464412E-2</c:v>
                </c:pt>
                <c:pt idx="3900">
                  <c:v>-3.7927329721984392E-2</c:v>
                </c:pt>
                <c:pt idx="3901">
                  <c:v>-1.8961765275088152E-2</c:v>
                </c:pt>
                <c:pt idx="3902">
                  <c:v>3.2741804657490481E-3</c:v>
                </c:pt>
                <c:pt idx="3903">
                  <c:v>2.8469561775458115E-2</c:v>
                </c:pt>
                <c:pt idx="3904">
                  <c:v>5.5971256874376915E-2</c:v>
                </c:pt>
                <c:pt idx="3905">
                  <c:v>8.4568749279138031E-2</c:v>
                </c:pt>
                <c:pt idx="3906">
                  <c:v>0.11253662966864213</c:v>
                </c:pt>
                <c:pt idx="3907">
                  <c:v>0.13792289890520662</c:v>
                </c:pt>
                <c:pt idx="3908">
                  <c:v>0.15893294664644764</c:v>
                </c:pt>
                <c:pt idx="3909">
                  <c:v>0.17421508415263434</c:v>
                </c:pt>
                <c:pt idx="3910">
                  <c:v>0.18290503638694466</c:v>
                </c:pt>
                <c:pt idx="3911">
                  <c:v>0.18443659042922086</c:v>
                </c:pt>
                <c:pt idx="3912">
                  <c:v>0.17827912403120824</c:v>
                </c:pt>
                <c:pt idx="3913">
                  <c:v>0.16379122225809883</c:v>
                </c:pt>
                <c:pt idx="3914">
                  <c:v>0.14029173186328214</c:v>
                </c:pt>
                <c:pt idx="3915">
                  <c:v>0.10733084248929173</c:v>
                </c:pt>
                <c:pt idx="3916">
                  <c:v>6.5029669209794083E-2</c:v>
                </c:pt>
                <c:pt idx="3917">
                  <c:v>1.4297573199655321E-2</c:v>
                </c:pt>
                <c:pt idx="3918">
                  <c:v>-4.3196371830401425E-2</c:v>
                </c:pt>
                <c:pt idx="3919">
                  <c:v>-0.10526835884669315</c:v>
                </c:pt>
                <c:pt idx="3920">
                  <c:v>-0.16953106414342797</c:v>
                </c:pt>
                <c:pt idx="3921">
                  <c:v>-0.23359152171371086</c:v>
                </c:pt>
                <c:pt idx="3922">
                  <c:v>-0.29502981168852205</c:v>
                </c:pt>
                <c:pt idx="3923">
                  <c:v>-0.35120959492805537</c:v>
                </c:pt>
                <c:pt idx="3924">
                  <c:v>-0.39910843917323718</c:v>
                </c:pt>
                <c:pt idx="3925">
                  <c:v>-0.43536225012038143</c:v>
                </c:pt>
                <c:pt idx="3926">
                  <c:v>-0.45659858084130783</c:v>
                </c:pt>
                <c:pt idx="3927">
                  <c:v>-0.45997199720601251</c:v>
                </c:pt>
                <c:pt idx="3928">
                  <c:v>-0.44369371312559375</c:v>
                </c:pt>
                <c:pt idx="3929">
                  <c:v>-0.40733862190698711</c:v>
                </c:pt>
                <c:pt idx="3930">
                  <c:v>-0.35183309975477201</c:v>
                </c:pt>
                <c:pt idx="3931">
                  <c:v>-0.27919377843348697</c:v>
                </c:pt>
                <c:pt idx="3932">
                  <c:v>-0.19219245327109352</c:v>
                </c:pt>
                <c:pt idx="3933">
                  <c:v>-9.4122008647033836E-2</c:v>
                </c:pt>
                <c:pt idx="3934">
                  <c:v>1.1260164635543201E-2</c:v>
                </c:pt>
                <c:pt idx="3935">
                  <c:v>0.11968422862961239</c:v>
                </c:pt>
                <c:pt idx="3936">
                  <c:v>0.22638895081970387</c:v>
                </c:pt>
                <c:pt idx="3937">
                  <c:v>0.32635884661550613</c:v>
                </c:pt>
                <c:pt idx="3938">
                  <c:v>0.41479186126207024</c:v>
                </c:pt>
                <c:pt idx="3939">
                  <c:v>0.48766161898057597</c:v>
                </c:pt>
                <c:pt idx="3940">
                  <c:v>0.54216027386146026</c:v>
                </c:pt>
                <c:pt idx="3941">
                  <c:v>0.57684965502474084</c:v>
                </c:pt>
                <c:pt idx="3942">
                  <c:v>0.59148762291961843</c:v>
                </c:pt>
                <c:pt idx="3943">
                  <c:v>0.58665454256780625</c:v>
                </c:pt>
                <c:pt idx="3944">
                  <c:v>0.56339073918671378</c:v>
                </c:pt>
                <c:pt idx="3945">
                  <c:v>0.5230199204752024</c:v>
                </c:pt>
                <c:pt idx="3946">
                  <c:v>0.46720210762376707</c:v>
                </c:pt>
                <c:pt idx="3947">
                  <c:v>0.39811259544443572</c:v>
                </c:pt>
                <c:pt idx="3948">
                  <c:v>0.31856261816395715</c:v>
                </c:pt>
                <c:pt idx="3949">
                  <c:v>0.2319124037854785</c:v>
                </c:pt>
                <c:pt idx="3950">
                  <c:v>0.14175986520065684</c:v>
                </c:pt>
                <c:pt idx="3951">
                  <c:v>5.1528447220554101E-2</c:v>
                </c:pt>
                <c:pt idx="3952">
                  <c:v>-3.5862893144153959E-2</c:v>
                </c:pt>
                <c:pt idx="3953">
                  <c:v>-0.11811266081947695</c:v>
                </c:pt>
                <c:pt idx="3954">
                  <c:v>-0.19342218120465321</c:v>
                </c:pt>
                <c:pt idx="3955">
                  <c:v>-0.26027007927862589</c:v>
                </c:pt>
                <c:pt idx="3956">
                  <c:v>-0.31724229976503937</c:v>
                </c:pt>
                <c:pt idx="3957">
                  <c:v>-0.36302876522594379</c:v>
                </c:pt>
                <c:pt idx="3958">
                  <c:v>-0.39658042423772749</c:v>
                </c:pt>
                <c:pt idx="3959">
                  <c:v>-0.41731584752272999</c:v>
                </c:pt>
                <c:pt idx="3960">
                  <c:v>-0.42523662689091118</c:v>
                </c:pt>
                <c:pt idx="3961">
                  <c:v>-0.42087147050576029</c:v>
                </c:pt>
                <c:pt idx="3962">
                  <c:v>-0.40507778007802719</c:v>
                </c:pt>
                <c:pt idx="3963">
                  <c:v>-0.37881390859382458</c:v>
                </c:pt>
                <c:pt idx="3964">
                  <c:v>-0.34300465079656822</c:v>
                </c:pt>
                <c:pt idx="3965">
                  <c:v>-0.29855915511352693</c:v>
                </c:pt>
                <c:pt idx="3966">
                  <c:v>-0.24650580275203654</c:v>
                </c:pt>
                <c:pt idx="3967">
                  <c:v>-0.18813653904167427</c:v>
                </c:pt>
                <c:pt idx="3968">
                  <c:v>-0.12505072908242568</c:v>
                </c:pt>
                <c:pt idx="3969">
                  <c:v>-5.9062132005693206E-2</c:v>
                </c:pt>
                <c:pt idx="3970">
                  <c:v>7.9717202245918346E-3</c:v>
                </c:pt>
                <c:pt idx="3971">
                  <c:v>7.4289076385881531E-2</c:v>
                </c:pt>
                <c:pt idx="3972">
                  <c:v>0.13824812202839376</c:v>
                </c:pt>
                <c:pt idx="3973">
                  <c:v>0.19823090393487799</c:v>
                </c:pt>
                <c:pt idx="3974">
                  <c:v>0.25250956211960462</c:v>
                </c:pt>
                <c:pt idx="3975">
                  <c:v>0.29919730199005579</c:v>
                </c:pt>
                <c:pt idx="3976">
                  <c:v>0.33636777219921504</c:v>
                </c:pt>
                <c:pt idx="3977">
                  <c:v>0.36232516886210164</c:v>
                </c:pt>
                <c:pt idx="3978">
                  <c:v>0.375905451924201</c:v>
                </c:pt>
                <c:pt idx="3979">
                  <c:v>0.3766583618069973</c:v>
                </c:pt>
                <c:pt idx="3980">
                  <c:v>0.36482232293481998</c:v>
                </c:pt>
                <c:pt idx="3981">
                  <c:v>0.3411165112792805</c:v>
                </c:pt>
                <c:pt idx="3982">
                  <c:v>0.30646881649324814</c:v>
                </c:pt>
                <c:pt idx="3983">
                  <c:v>0.26182155065283513</c:v>
                </c:pt>
                <c:pt idx="3984">
                  <c:v>0.20809855552025042</c:v>
                </c:pt>
                <c:pt idx="3985">
                  <c:v>0.14632214867467377</c:v>
                </c:pt>
                <c:pt idx="3986">
                  <c:v>7.7793841207763975E-2</c:v>
                </c:pt>
                <c:pt idx="3987">
                  <c:v>4.2304360202892596E-3</c:v>
                </c:pt>
                <c:pt idx="3988">
                  <c:v>-7.2217251037855035E-2</c:v>
                </c:pt>
                <c:pt idx="3989">
                  <c:v>-0.1490660046437032</c:v>
                </c:pt>
                <c:pt idx="3990">
                  <c:v>-0.22366946598646908</c:v>
                </c:pt>
                <c:pt idx="3991">
                  <c:v>-0.29339082043882486</c:v>
                </c:pt>
                <c:pt idx="3992">
                  <c:v>-0.35574043166832114</c:v>
                </c:pt>
                <c:pt idx="3993">
                  <c:v>-0.40848034609349682</c:v>
                </c:pt>
                <c:pt idx="3994">
                  <c:v>-0.44972281540219422</c:v>
                </c:pt>
                <c:pt idx="3995">
                  <c:v>-0.47804250432250389</c:v>
                </c:pt>
                <c:pt idx="3996">
                  <c:v>-0.49259539668773095</c:v>
                </c:pt>
                <c:pt idx="3997">
                  <c:v>-0.49320035058151424</c:v>
                </c:pt>
                <c:pt idx="3998">
                  <c:v>-0.48031148581250949</c:v>
                </c:pt>
                <c:pt idx="3999">
                  <c:v>-0.45485378555666367</c:v>
                </c:pt>
                <c:pt idx="4000">
                  <c:v>-0.417998068629924</c:v>
                </c:pt>
                <c:pt idx="4001">
                  <c:v>-0.37100288536861492</c:v>
                </c:pt>
                <c:pt idx="4002">
                  <c:v>-0.31520539232652534</c:v>
                </c:pt>
                <c:pt idx="4003">
                  <c:v>-0.25213305478156317</c:v>
                </c:pt>
                <c:pt idx="4004">
                  <c:v>-0.18359522946113491</c:v>
                </c:pt>
                <c:pt idx="4005">
                  <c:v>-0.11162031396813452</c:v>
                </c:pt>
                <c:pt idx="4006">
                  <c:v>-3.8252841343460096E-2</c:v>
                </c:pt>
                <c:pt idx="4007">
                  <c:v>3.4646445368868357E-2</c:v>
                </c:pt>
                <c:pt idx="4008">
                  <c:v>0.1054640556938977</c:v>
                </c:pt>
                <c:pt idx="4009">
                  <c:v>0.17274116995948041</c:v>
                </c:pt>
                <c:pt idx="4010">
                  <c:v>0.23503177143778925</c:v>
                </c:pt>
                <c:pt idx="4011">
                  <c:v>0.29086011700308484</c:v>
                </c:pt>
                <c:pt idx="4012">
                  <c:v>0.3388445731316031</c:v>
                </c:pt>
                <c:pt idx="4013">
                  <c:v>0.37791109116151184</c:v>
                </c:pt>
                <c:pt idx="4014">
                  <c:v>0.40742030404891527</c:v>
                </c:pt>
                <c:pt idx="4015">
                  <c:v>0.42706337179416581</c:v>
                </c:pt>
                <c:pt idx="4016">
                  <c:v>0.4365339438687097</c:v>
                </c:pt>
                <c:pt idx="4017">
                  <c:v>0.43514517550381143</c:v>
                </c:pt>
                <c:pt idx="4018">
                  <c:v>0.42164172733858252</c:v>
                </c:pt>
                <c:pt idx="4019">
                  <c:v>0.39442055113494995</c:v>
                </c:pt>
                <c:pt idx="4020">
                  <c:v>0.35219123884154035</c:v>
                </c:pt>
                <c:pt idx="4021">
                  <c:v>0.29483172880103115</c:v>
                </c:pt>
                <c:pt idx="4022">
                  <c:v>0.22400953879732313</c:v>
                </c:pt>
                <c:pt idx="4023">
                  <c:v>0.14320958351802701</c:v>
                </c:pt>
                <c:pt idx="4024">
                  <c:v>5.7119078536325099E-2</c:v>
                </c:pt>
                <c:pt idx="4025">
                  <c:v>-2.9338240398761949E-2</c:v>
                </c:pt>
                <c:pt idx="4026">
                  <c:v>-0.11186227776381061</c:v>
                </c:pt>
                <c:pt idx="4027">
                  <c:v>-0.18716269040081207</c:v>
                </c:pt>
                <c:pt idx="4028">
                  <c:v>-0.25279337764621695</c:v>
                </c:pt>
                <c:pt idx="4029">
                  <c:v>-0.30669175978029778</c:v>
                </c:pt>
                <c:pt idx="4030">
                  <c:v>-0.34683650043662895</c:v>
                </c:pt>
                <c:pt idx="4031">
                  <c:v>-0.37131912476214685</c:v>
                </c:pt>
                <c:pt idx="4032">
                  <c:v>-0.37883275158988128</c:v>
                </c:pt>
                <c:pt idx="4033">
                  <c:v>-0.36928919647705299</c:v>
                </c:pt>
                <c:pt idx="4034">
                  <c:v>-0.34414435140640776</c:v>
                </c:pt>
                <c:pt idx="4035">
                  <c:v>-0.30615104365288409</c:v>
                </c:pt>
                <c:pt idx="4036">
                  <c:v>-0.25860241742577222</c:v>
                </c:pt>
                <c:pt idx="4037">
                  <c:v>-0.20443658096375381</c:v>
                </c:pt>
                <c:pt idx="4038">
                  <c:v>-0.14565298212539718</c:v>
                </c:pt>
                <c:pt idx="4039">
                  <c:v>-8.3317214631614955E-2</c:v>
                </c:pt>
                <c:pt idx="4040">
                  <c:v>-1.8095432922738172E-2</c:v>
                </c:pt>
                <c:pt idx="4041">
                  <c:v>4.9044490157225347E-2</c:v>
                </c:pt>
                <c:pt idx="4042">
                  <c:v>0.11639788161135396</c:v>
                </c:pt>
                <c:pt idx="4043">
                  <c:v>0.18159367037723531</c:v>
                </c:pt>
                <c:pt idx="4044">
                  <c:v>0.24209611613028997</c:v>
                </c:pt>
                <c:pt idx="4045">
                  <c:v>0.29581213669888357</c:v>
                </c:pt>
                <c:pt idx="4046">
                  <c:v>0.34143134046856199</c:v>
                </c:pt>
                <c:pt idx="4047">
                  <c:v>0.37831263732667753</c:v>
                </c:pt>
                <c:pt idx="4048">
                  <c:v>0.40602977366666965</c:v>
                </c:pt>
                <c:pt idx="4049">
                  <c:v>0.42390325214660662</c:v>
                </c:pt>
                <c:pt idx="4050">
                  <c:v>0.43084225848108859</c:v>
                </c:pt>
                <c:pt idx="4051">
                  <c:v>0.42561487757763383</c:v>
                </c:pt>
                <c:pt idx="4052">
                  <c:v>0.40739824109771355</c:v>
                </c:pt>
                <c:pt idx="4053">
                  <c:v>0.37628153569678136</c:v>
                </c:pt>
                <c:pt idx="4054">
                  <c:v>0.33341163679711799</c:v>
                </c:pt>
                <c:pt idx="4055">
                  <c:v>0.28069531815373872</c:v>
                </c:pt>
                <c:pt idx="4056">
                  <c:v>0.22024960643177216</c:v>
                </c:pt>
                <c:pt idx="4057">
                  <c:v>0.15392792870286004</c:v>
                </c:pt>
                <c:pt idx="4058">
                  <c:v>8.318698421941495E-2</c:v>
                </c:pt>
                <c:pt idx="4059">
                  <c:v>9.3480963030035929E-3</c:v>
                </c:pt>
                <c:pt idx="4060">
                  <c:v>-6.594588471992989E-2</c:v>
                </c:pt>
                <c:pt idx="4061">
                  <c:v>-0.14040240182532349</c:v>
                </c:pt>
                <c:pt idx="4062">
                  <c:v>-0.21110998684693541</c:v>
                </c:pt>
                <c:pt idx="4063">
                  <c:v>-0.27493349175307907</c:v>
                </c:pt>
                <c:pt idx="4064">
                  <c:v>-0.32906901429892754</c:v>
                </c:pt>
                <c:pt idx="4065">
                  <c:v>-0.37146347434491228</c:v>
                </c:pt>
                <c:pt idx="4066">
                  <c:v>-0.40089701201713807</c:v>
                </c:pt>
                <c:pt idx="4067">
                  <c:v>-0.41675130075070782</c:v>
                </c:pt>
                <c:pt idx="4068">
                  <c:v>-0.418675993570155</c:v>
                </c:pt>
                <c:pt idx="4069">
                  <c:v>-0.40640334418280333</c:v>
                </c:pt>
                <c:pt idx="4070">
                  <c:v>-0.37985513461894166</c:v>
                </c:pt>
                <c:pt idx="4071">
                  <c:v>-0.3394926193902198</c:v>
                </c:pt>
                <c:pt idx="4072">
                  <c:v>-0.28667920674859793</c:v>
                </c:pt>
                <c:pt idx="4073">
                  <c:v>-0.22379081859451794</c:v>
                </c:pt>
                <c:pt idx="4074">
                  <c:v>-0.15395135036089358</c:v>
                </c:pt>
                <c:pt idx="4075">
                  <c:v>-8.0481259353525E-2</c:v>
                </c:pt>
                <c:pt idx="4076">
                  <c:v>-6.3083193139106498E-3</c:v>
                </c:pt>
                <c:pt idx="4077">
                  <c:v>6.6375497938805206E-2</c:v>
                </c:pt>
                <c:pt idx="4078">
                  <c:v>0.13606206859062064</c:v>
                </c:pt>
                <c:pt idx="4079">
                  <c:v>0.20156462070962991</c:v>
                </c:pt>
                <c:pt idx="4080">
                  <c:v>0.26159475769954121</c:v>
                </c:pt>
                <c:pt idx="4081">
                  <c:v>0.31453859859194006</c:v>
                </c:pt>
                <c:pt idx="4082">
                  <c:v>0.35856712551711373</c:v>
                </c:pt>
                <c:pt idx="4083">
                  <c:v>0.39201155391180831</c:v>
                </c:pt>
                <c:pt idx="4084">
                  <c:v>0.41376314980181095</c:v>
                </c:pt>
                <c:pt idx="4085">
                  <c:v>0.4234508679345354</c:v>
                </c:pt>
                <c:pt idx="4086">
                  <c:v>0.42130434252188032</c:v>
                </c:pt>
                <c:pt idx="4087">
                  <c:v>0.40780026416586096</c:v>
                </c:pt>
                <c:pt idx="4088">
                  <c:v>0.38331834311242746</c:v>
                </c:pt>
                <c:pt idx="4089">
                  <c:v>0.34803437083848487</c:v>
                </c:pt>
                <c:pt idx="4090">
                  <c:v>0.3021276388745438</c:v>
                </c:pt>
                <c:pt idx="4091">
                  <c:v>0.24617609290627429</c:v>
                </c:pt>
                <c:pt idx="4092">
                  <c:v>0.18150375531290322</c:v>
                </c:pt>
                <c:pt idx="4093">
                  <c:v>0.1102762703615584</c:v>
                </c:pt>
                <c:pt idx="4094">
                  <c:v>3.5275162467742496E-2</c:v>
                </c:pt>
                <c:pt idx="4095">
                  <c:v>-4.0537198611490431E-2</c:v>
                </c:pt>
                <c:pt idx="4096">
                  <c:v>-0.11442944290511303</c:v>
                </c:pt>
                <c:pt idx="4097">
                  <c:v>-0.18409207639401332</c:v>
                </c:pt>
                <c:pt idx="4098">
                  <c:v>-0.24756349769241265</c:v>
                </c:pt>
                <c:pt idx="4099">
                  <c:v>-0.30301063137974266</c:v>
                </c:pt>
                <c:pt idx="4100">
                  <c:v>-0.34857292651397431</c:v>
                </c:pt>
                <c:pt idx="4101">
                  <c:v>-0.38243620825083469</c:v>
                </c:pt>
                <c:pt idx="4102">
                  <c:v>-0.40314012223990758</c:v>
                </c:pt>
                <c:pt idx="4103">
                  <c:v>-0.40995774372276572</c:v>
                </c:pt>
                <c:pt idx="4104">
                  <c:v>-0.40313191341027182</c:v>
                </c:pt>
                <c:pt idx="4105">
                  <c:v>-0.38382436127315667</c:v>
                </c:pt>
                <c:pt idx="4106">
                  <c:v>-0.35378572312754047</c:v>
                </c:pt>
                <c:pt idx="4107">
                  <c:v>-0.31491213543392993</c:v>
                </c:pt>
                <c:pt idx="4108">
                  <c:v>-0.26891506472959931</c:v>
                </c:pt>
                <c:pt idx="4109">
                  <c:v>-0.21724583571029193</c:v>
                </c:pt>
                <c:pt idx="4110">
                  <c:v>-0.16125364240521592</c:v>
                </c:pt>
                <c:pt idx="4111">
                  <c:v>-0.10242791757208844</c:v>
                </c:pt>
                <c:pt idx="4112">
                  <c:v>-4.2542057081279491E-2</c:v>
                </c:pt>
                <c:pt idx="4113">
                  <c:v>1.6411953754444469E-2</c:v>
                </c:pt>
                <c:pt idx="4114">
                  <c:v>7.2463827492111277E-2</c:v>
                </c:pt>
                <c:pt idx="4115">
                  <c:v>0.12393236527893974</c:v>
                </c:pt>
                <c:pt idx="4116">
                  <c:v>0.16957060086799638</c:v>
                </c:pt>
                <c:pt idx="4117">
                  <c:v>0.20852464241108776</c:v>
                </c:pt>
                <c:pt idx="4118">
                  <c:v>0.24015255843283698</c:v>
                </c:pt>
                <c:pt idx="4119">
                  <c:v>0.26383677765415087</c:v>
                </c:pt>
                <c:pt idx="4120">
                  <c:v>0.27892696637141667</c:v>
                </c:pt>
                <c:pt idx="4121">
                  <c:v>0.28485649000384655</c:v>
                </c:pt>
                <c:pt idx="4122">
                  <c:v>0.28136083123755884</c:v>
                </c:pt>
                <c:pt idx="4123">
                  <c:v>0.26866558020779058</c:v>
                </c:pt>
                <c:pt idx="4124">
                  <c:v>0.24752535952739532</c:v>
                </c:pt>
                <c:pt idx="4125">
                  <c:v>0.2190813199385088</c:v>
                </c:pt>
                <c:pt idx="4126">
                  <c:v>0.18461938638845588</c:v>
                </c:pt>
                <c:pt idx="4127">
                  <c:v>0.14536769056150087</c:v>
                </c:pt>
                <c:pt idx="4128">
                  <c:v>0.10243407019199878</c:v>
                </c:pt>
                <c:pt idx="4129">
                  <c:v>5.6895963177003156E-2</c:v>
                </c:pt>
                <c:pt idx="4130">
                  <c:v>9.965500887312552E-3</c:v>
                </c:pt>
                <c:pt idx="4131">
                  <c:v>-3.689668627300962E-2</c:v>
                </c:pt>
                <c:pt idx="4132">
                  <c:v>-8.2013798823463796E-2</c:v>
                </c:pt>
                <c:pt idx="4133">
                  <c:v>-0.12366972967111974</c:v>
                </c:pt>
                <c:pt idx="4134">
                  <c:v>-0.16034304339106323</c:v>
                </c:pt>
                <c:pt idx="4135">
                  <c:v>-0.19088452837725178</c:v>
                </c:pt>
                <c:pt idx="4136">
                  <c:v>-0.21455942523052646</c:v>
                </c:pt>
                <c:pt idx="4137">
                  <c:v>-0.2309552409983015</c:v>
                </c:pt>
                <c:pt idx="4138">
                  <c:v>-0.23983472761361002</c:v>
                </c:pt>
                <c:pt idx="4139">
                  <c:v>-0.2410322495361899</c:v>
                </c:pt>
                <c:pt idx="4140">
                  <c:v>-0.2344479131841728</c:v>
                </c:pt>
                <c:pt idx="4141">
                  <c:v>-0.22013101074701372</c:v>
                </c:pt>
                <c:pt idx="4142">
                  <c:v>-0.19839184849847669</c:v>
                </c:pt>
                <c:pt idx="4143">
                  <c:v>-0.16986177270687736</c:v>
                </c:pt>
                <c:pt idx="4144">
                  <c:v>-0.13545891110840055</c:v>
                </c:pt>
                <c:pt idx="4145">
                  <c:v>-9.6285929106758483E-2</c:v>
                </c:pt>
                <c:pt idx="4146">
                  <c:v>-5.3524239154910662E-2</c:v>
                </c:pt>
                <c:pt idx="4147">
                  <c:v>-8.3789154057073989E-3</c:v>
                </c:pt>
                <c:pt idx="4148">
                  <c:v>3.7910479240956391E-2</c:v>
                </c:pt>
                <c:pt idx="4149">
                  <c:v>8.4029517876146376E-2</c:v>
                </c:pt>
                <c:pt idx="4150">
                  <c:v>0.12857935088691202</c:v>
                </c:pt>
                <c:pt idx="4151">
                  <c:v>0.17012435452822708</c:v>
                </c:pt>
                <c:pt idx="4152">
                  <c:v>0.20727342188045653</c:v>
                </c:pt>
                <c:pt idx="4153">
                  <c:v>0.23875028878048901</c:v>
                </c:pt>
                <c:pt idx="4154">
                  <c:v>0.26340999087106826</c:v>
                </c:pt>
                <c:pt idx="4155">
                  <c:v>0.28018031171240332</c:v>
                </c:pt>
                <c:pt idx="4156">
                  <c:v>0.28795056092986704</c:v>
                </c:pt>
                <c:pt idx="4157">
                  <c:v>0.28547400829544628</c:v>
                </c:pt>
                <c:pt idx="4158">
                  <c:v>0.27137656673978389</c:v>
                </c:pt>
                <c:pt idx="4159">
                  <c:v>0.24434914866003032</c:v>
                </c:pt>
                <c:pt idx="4160">
                  <c:v>0.20351862867001214</c:v>
                </c:pt>
                <c:pt idx="4161">
                  <c:v>0.14888303445124745</c:v>
                </c:pt>
                <c:pt idx="4162">
                  <c:v>8.1629349787768271E-2</c:v>
                </c:pt>
                <c:pt idx="4163">
                  <c:v>4.1504594437490319E-3</c:v>
                </c:pt>
                <c:pt idx="4164">
                  <c:v>-8.0307682608669134E-2</c:v>
                </c:pt>
                <c:pt idx="4165">
                  <c:v>-0.1682018590162328</c:v>
                </c:pt>
                <c:pt idx="4166">
                  <c:v>-0.25613375828443324</c:v>
                </c:pt>
                <c:pt idx="4167">
                  <c:v>-0.34095732548342333</c:v>
                </c:pt>
                <c:pt idx="4168">
                  <c:v>-0.41954975828579838</c:v>
                </c:pt>
                <c:pt idx="4169">
                  <c:v>-0.48845409590560573</c:v>
                </c:pt>
                <c:pt idx="4170">
                  <c:v>-0.54373630935182837</c:v>
                </c:pt>
                <c:pt idx="4171">
                  <c:v>-0.58131774363824096</c:v>
                </c:pt>
                <c:pt idx="4172">
                  <c:v>-0.59774395571999817</c:v>
                </c:pt>
                <c:pt idx="4173">
                  <c:v>-0.59107668364440213</c:v>
                </c:pt>
                <c:pt idx="4174">
                  <c:v>-0.56149939676542637</c:v>
                </c:pt>
                <c:pt idx="4175">
                  <c:v>-0.51131637553142895</c:v>
                </c:pt>
                <c:pt idx="4176">
                  <c:v>-0.44431636188708579</c:v>
                </c:pt>
                <c:pt idx="4177">
                  <c:v>-0.36482270262631217</c:v>
                </c:pt>
                <c:pt idx="4178">
                  <c:v>-0.27688319358360436</c:v>
                </c:pt>
                <c:pt idx="4179">
                  <c:v>-0.18391140735647446</c:v>
                </c:pt>
                <c:pt idx="4180">
                  <c:v>-8.8829694538894749E-2</c:v>
                </c:pt>
                <c:pt idx="4181">
                  <c:v>5.5106833913185702E-3</c:v>
                </c:pt>
                <c:pt idx="4182">
                  <c:v>9.6007546423421741E-2</c:v>
                </c:pt>
                <c:pt idx="4183">
                  <c:v>0.17934039576946073</c:v>
                </c:pt>
                <c:pt idx="4184">
                  <c:v>0.25233403980157604</c:v>
                </c:pt>
                <c:pt idx="4185">
                  <c:v>0.31242865879087428</c:v>
                </c:pt>
                <c:pt idx="4186">
                  <c:v>0.35798469424645629</c:v>
                </c:pt>
                <c:pt idx="4187">
                  <c:v>0.38824874253370273</c:v>
                </c:pt>
                <c:pt idx="4188">
                  <c:v>0.40302969391549587</c:v>
                </c:pt>
                <c:pt idx="4189">
                  <c:v>0.40232795799492282</c:v>
                </c:pt>
                <c:pt idx="4190">
                  <c:v>0.38616680023346867</c:v>
                </c:pt>
                <c:pt idx="4191">
                  <c:v>0.35473144198474027</c:v>
                </c:pt>
                <c:pt idx="4192">
                  <c:v>0.3087346164870608</c:v>
                </c:pt>
                <c:pt idx="4193">
                  <c:v>0.24977133485482544</c:v>
                </c:pt>
                <c:pt idx="4194">
                  <c:v>0.18041196591310452</c:v>
                </c:pt>
                <c:pt idx="4195">
                  <c:v>0.10394827496933495</c:v>
                </c:pt>
                <c:pt idx="4196">
                  <c:v>2.3913967652588942E-2</c:v>
                </c:pt>
                <c:pt idx="4197">
                  <c:v>-5.6385339760986107E-2</c:v>
                </c:pt>
                <c:pt idx="4198">
                  <c:v>-0.13410880164168598</c:v>
                </c:pt>
                <c:pt idx="4199">
                  <c:v>-0.20680052604817142</c:v>
                </c:pt>
                <c:pt idx="4200">
                  <c:v>-0.27211725091540973</c:v>
                </c:pt>
                <c:pt idx="4201">
                  <c:v>-0.32760596175351708</c:v>
                </c:pt>
                <c:pt idx="4202">
                  <c:v>-0.37072869826889748</c:v>
                </c:pt>
                <c:pt idx="4203">
                  <c:v>-0.39918001952913168</c:v>
                </c:pt>
                <c:pt idx="4204">
                  <c:v>-0.41136101055881474</c:v>
                </c:pt>
                <c:pt idx="4205">
                  <c:v>-0.40675739358366525</c:v>
                </c:pt>
                <c:pt idx="4206">
                  <c:v>-0.38601595627023927</c:v>
                </c:pt>
                <c:pt idx="4207">
                  <c:v>-0.35069231901126757</c:v>
                </c:pt>
                <c:pt idx="4208">
                  <c:v>-0.30282166024785029</c:v>
                </c:pt>
                <c:pt idx="4209">
                  <c:v>-0.24454874480982475</c:v>
                </c:pt>
                <c:pt idx="4210">
                  <c:v>-0.17800019502725017</c:v>
                </c:pt>
                <c:pt idx="4211">
                  <c:v>-0.10540532898012729</c:v>
                </c:pt>
                <c:pt idx="4212">
                  <c:v>-2.9295256709194317E-2</c:v>
                </c:pt>
                <c:pt idx="4213">
                  <c:v>4.743729022882185E-2</c:v>
                </c:pt>
                <c:pt idx="4214">
                  <c:v>0.12173934847819833</c:v>
                </c:pt>
                <c:pt idx="4215">
                  <c:v>0.19080892075167535</c:v>
                </c:pt>
                <c:pt idx="4216">
                  <c:v>0.25251016819981653</c:v>
                </c:pt>
                <c:pt idx="4217">
                  <c:v>0.30556288436707163</c:v>
                </c:pt>
                <c:pt idx="4218">
                  <c:v>0.34940822454256271</c:v>
                </c:pt>
                <c:pt idx="4219">
                  <c:v>0.38383619791043522</c:v>
                </c:pt>
                <c:pt idx="4220">
                  <c:v>0.40858452309832566</c:v>
                </c:pt>
                <c:pt idx="4221">
                  <c:v>0.42313347264769435</c:v>
                </c:pt>
                <c:pt idx="4222">
                  <c:v>0.42681176358563988</c:v>
                </c:pt>
                <c:pt idx="4223">
                  <c:v>0.41915056674766854</c:v>
                </c:pt>
                <c:pt idx="4224">
                  <c:v>0.40029317669970288</c:v>
                </c:pt>
                <c:pt idx="4225">
                  <c:v>0.3712437113976918</c:v>
                </c:pt>
                <c:pt idx="4226">
                  <c:v>0.33381369836592656</c:v>
                </c:pt>
                <c:pt idx="4227">
                  <c:v>0.29028781396167685</c:v>
                </c:pt>
                <c:pt idx="4228">
                  <c:v>0.24299215374951366</c:v>
                </c:pt>
                <c:pt idx="4229">
                  <c:v>0.19397365256650134</c:v>
                </c:pt>
                <c:pt idx="4230">
                  <c:v>0.14488347491760878</c:v>
                </c:pt>
                <c:pt idx="4231">
                  <c:v>9.7022396881238288E-2</c:v>
                </c:pt>
                <c:pt idx="4232">
                  <c:v>5.1428509148308814E-2</c:v>
                </c:pt>
                <c:pt idx="4233">
                  <c:v>8.8898422783174821E-3</c:v>
                </c:pt>
                <c:pt idx="4234">
                  <c:v>-3.0144267935455979E-2</c:v>
                </c:pt>
                <c:pt idx="4235">
                  <c:v>-6.5674635704056086E-2</c:v>
                </c:pt>
                <c:pt idx="4236">
                  <c:v>-9.8179516321043034E-2</c:v>
                </c:pt>
                <c:pt idx="4237">
                  <c:v>-0.12847689472569859</c:v>
                </c:pt>
                <c:pt idx="4238">
                  <c:v>-0.15740748575522229</c:v>
                </c:pt>
                <c:pt idx="4239">
                  <c:v>-0.1854496571114462</c:v>
                </c:pt>
                <c:pt idx="4240">
                  <c:v>-0.21244177855898264</c:v>
                </c:pt>
                <c:pt idx="4241">
                  <c:v>-0.23749561862271051</c:v>
                </c:pt>
                <c:pt idx="4242">
                  <c:v>-0.25908257976350513</c:v>
                </c:pt>
                <c:pt idx="4243">
                  <c:v>-0.27526906698104336</c:v>
                </c:pt>
                <c:pt idx="4244">
                  <c:v>-0.28406951003049652</c:v>
                </c:pt>
                <c:pt idx="4245">
                  <c:v>-0.28383370774447864</c:v>
                </c:pt>
                <c:pt idx="4246">
                  <c:v>-0.27355276589074606</c:v>
                </c:pt>
                <c:pt idx="4247">
                  <c:v>-0.25298242020175127</c:v>
                </c:pt>
                <c:pt idx="4248">
                  <c:v>-0.2225549524623911</c:v>
                </c:pt>
                <c:pt idx="4249">
                  <c:v>-0.18316611779576117</c:v>
                </c:pt>
                <c:pt idx="4250">
                  <c:v>-0.13599849538776385</c:v>
                </c:pt>
                <c:pt idx="4251">
                  <c:v>-8.2507431302677292E-2</c:v>
                </c:pt>
                <c:pt idx="4252">
                  <c:v>-2.4575213539591044E-2</c:v>
                </c:pt>
                <c:pt idx="4253">
                  <c:v>3.5287409160492458E-2</c:v>
                </c:pt>
                <c:pt idx="4254">
                  <c:v>9.3898711021485323E-2</c:v>
                </c:pt>
                <c:pt idx="4255">
                  <c:v>0.1477124954606692</c:v>
                </c:pt>
                <c:pt idx="4256">
                  <c:v>0.1934649976987716</c:v>
                </c:pt>
                <c:pt idx="4257">
                  <c:v>0.22888528501048713</c:v>
                </c:pt>
                <c:pt idx="4258">
                  <c:v>0.25311694250978112</c:v>
                </c:pt>
                <c:pt idx="4259">
                  <c:v>0.26666039688414278</c:v>
                </c:pt>
                <c:pt idx="4260">
                  <c:v>0.27087721185797653</c:v>
                </c:pt>
                <c:pt idx="4261">
                  <c:v>0.26730761894810562</c:v>
                </c:pt>
                <c:pt idx="4262">
                  <c:v>0.25715946271911017</c:v>
                </c:pt>
                <c:pt idx="4263">
                  <c:v>0.24120046810840928</c:v>
                </c:pt>
                <c:pt idx="4264">
                  <c:v>0.22000566351357417</c:v>
                </c:pt>
                <c:pt idx="4265">
                  <c:v>0.19432194302203723</c:v>
                </c:pt>
                <c:pt idx="4266">
                  <c:v>0.16528434238281764</c:v>
                </c:pt>
                <c:pt idx="4267">
                  <c:v>0.13431032676502261</c:v>
                </c:pt>
                <c:pt idx="4268">
                  <c:v>0.10271182444090921</c:v>
                </c:pt>
                <c:pt idx="4269">
                  <c:v>7.1281939918223264E-2</c:v>
                </c:pt>
                <c:pt idx="4270">
                  <c:v>4.0128026162619228E-2</c:v>
                </c:pt>
                <c:pt idx="4271">
                  <c:v>8.8516373653973884E-3</c:v>
                </c:pt>
                <c:pt idx="4272">
                  <c:v>-2.301249156332787E-2</c:v>
                </c:pt>
                <c:pt idx="4273">
                  <c:v>-5.5529747338228096E-2</c:v>
                </c:pt>
                <c:pt idx="4274">
                  <c:v>-8.8145252032661311E-2</c:v>
                </c:pt>
                <c:pt idx="4275">
                  <c:v>-0.11982837889510993</c:v>
                </c:pt>
                <c:pt idx="4276">
                  <c:v>-0.1494441638831506</c:v>
                </c:pt>
                <c:pt idx="4277">
                  <c:v>-0.17608603554924218</c:v>
                </c:pt>
                <c:pt idx="4278">
                  <c:v>-0.19915990905834494</c:v>
                </c:pt>
                <c:pt idx="4279">
                  <c:v>-0.21816405142781189</c:v>
                </c:pt>
                <c:pt idx="4280">
                  <c:v>-0.232309522343188</c:v>
                </c:pt>
                <c:pt idx="4281">
                  <c:v>-0.24026453423432059</c:v>
                </c:pt>
                <c:pt idx="4282">
                  <c:v>-0.24024171223265076</c:v>
                </c:pt>
                <c:pt idx="4283">
                  <c:v>-0.23043140090512795</c:v>
                </c:pt>
                <c:pt idx="4284">
                  <c:v>-0.20959587890135867</c:v>
                </c:pt>
                <c:pt idx="4285">
                  <c:v>-0.17755284897690185</c:v>
                </c:pt>
                <c:pt idx="4286">
                  <c:v>-0.1353118505054329</c:v>
                </c:pt>
                <c:pt idx="4287">
                  <c:v>-8.481442649919492E-2</c:v>
                </c:pt>
                <c:pt idx="4288">
                  <c:v>-2.8458703281067001E-2</c:v>
                </c:pt>
                <c:pt idx="4289">
                  <c:v>3.1330290811919265E-2</c:v>
                </c:pt>
                <c:pt idx="4290">
                  <c:v>9.2310461028234772E-2</c:v>
                </c:pt>
                <c:pt idx="4291">
                  <c:v>0.15238458830673524</c:v>
                </c:pt>
                <c:pt idx="4292">
                  <c:v>0.209435477145925</c:v>
                </c:pt>
                <c:pt idx="4293">
                  <c:v>0.26123833239524058</c:v>
                </c:pt>
                <c:pt idx="4294">
                  <c:v>0.30557908903137559</c:v>
                </c:pt>
                <c:pt idx="4295">
                  <c:v>0.34053999871837343</c:v>
                </c:pt>
                <c:pt idx="4296">
                  <c:v>0.36480877231799724</c:v>
                </c:pt>
                <c:pt idx="4297">
                  <c:v>0.37785100221475076</c:v>
                </c:pt>
                <c:pt idx="4298">
                  <c:v>0.3798365865963419</c:v>
                </c:pt>
                <c:pt idx="4299">
                  <c:v>0.37135242041204569</c:v>
                </c:pt>
                <c:pt idx="4300">
                  <c:v>0.35307869224724941</c:v>
                </c:pt>
                <c:pt idx="4301">
                  <c:v>0.32560969543110807</c:v>
                </c:pt>
                <c:pt idx="4302">
                  <c:v>0.28949032259739349</c:v>
                </c:pt>
                <c:pt idx="4303">
                  <c:v>0.24542449259314647</c:v>
                </c:pt>
                <c:pt idx="4304">
                  <c:v>0.19451249909308935</c:v>
                </c:pt>
                <c:pt idx="4305">
                  <c:v>0.13833875400662043</c:v>
                </c:pt>
                <c:pt idx="4306">
                  <c:v>7.8834442435197688E-2</c:v>
                </c:pt>
                <c:pt idx="4307">
                  <c:v>1.7996375506202832E-2</c:v>
                </c:pt>
                <c:pt idx="4308">
                  <c:v>-4.2387316655277639E-2</c:v>
                </c:pt>
                <c:pt idx="4309">
                  <c:v>-0.10086931927633914</c:v>
                </c:pt>
                <c:pt idx="4310">
                  <c:v>-0.15626720228081808</c:v>
                </c:pt>
                <c:pt idx="4311">
                  <c:v>-0.20744632329021492</c:v>
                </c:pt>
                <c:pt idx="4312">
                  <c:v>-0.25313039564080059</c:v>
                </c:pt>
                <c:pt idx="4313">
                  <c:v>-0.29187460320808989</c:v>
                </c:pt>
                <c:pt idx="4314">
                  <c:v>-0.32222594078988787</c:v>
                </c:pt>
                <c:pt idx="4315">
                  <c:v>-0.34299817382128489</c:v>
                </c:pt>
                <c:pt idx="4316">
                  <c:v>-0.3535191807243343</c:v>
                </c:pt>
                <c:pt idx="4317">
                  <c:v>-0.35371087376362043</c:v>
                </c:pt>
                <c:pt idx="4318">
                  <c:v>-0.34396770941825416</c:v>
                </c:pt>
                <c:pt idx="4319">
                  <c:v>-0.32492304881181211</c:v>
                </c:pt>
                <c:pt idx="4320">
                  <c:v>-0.29723832813632944</c:v>
                </c:pt>
                <c:pt idx="4321">
                  <c:v>-0.26151776884966788</c:v>
                </c:pt>
                <c:pt idx="4322">
                  <c:v>-0.21837350685264006</c:v>
                </c:pt>
                <c:pt idx="4323">
                  <c:v>-0.16857173675776974</c:v>
                </c:pt>
                <c:pt idx="4324">
                  <c:v>-0.11314023266039955</c:v>
                </c:pt>
                <c:pt idx="4325">
                  <c:v>-5.3360956167065383E-2</c:v>
                </c:pt>
                <c:pt idx="4326">
                  <c:v>9.3350405548277039E-3</c:v>
                </c:pt>
                <c:pt idx="4327">
                  <c:v>7.3494509907243474E-2</c:v>
                </c:pt>
                <c:pt idx="4328">
                  <c:v>0.13770851640571263</c:v>
                </c:pt>
                <c:pt idx="4329">
                  <c:v>0.20056711433409335</c:v>
                </c:pt>
                <c:pt idx="4330">
                  <c:v>0.26052240973516755</c:v>
                </c:pt>
                <c:pt idx="4331">
                  <c:v>0.31575196158943131</c:v>
                </c:pt>
                <c:pt idx="4332">
                  <c:v>0.36411815288304722</c:v>
                </c:pt>
                <c:pt idx="4333">
                  <c:v>0.40326439521759355</c:v>
                </c:pt>
                <c:pt idx="4334">
                  <c:v>0.4308325724039262</c:v>
                </c:pt>
                <c:pt idx="4335">
                  <c:v>0.44474859010898088</c:v>
                </c:pt>
                <c:pt idx="4336">
                  <c:v>0.44350818112738472</c:v>
                </c:pt>
                <c:pt idx="4337">
                  <c:v>0.42640857690403439</c:v>
                </c:pt>
                <c:pt idx="4338">
                  <c:v>0.39369268869204155</c:v>
                </c:pt>
                <c:pt idx="4339">
                  <c:v>0.34658060153482095</c:v>
                </c:pt>
                <c:pt idx="4340">
                  <c:v>0.28717796480378582</c:v>
                </c:pt>
                <c:pt idx="4341">
                  <c:v>0.21828894146043962</c:v>
                </c:pt>
                <c:pt idx="4342">
                  <c:v>0.14319060917258475</c:v>
                </c:pt>
                <c:pt idx="4343">
                  <c:v>6.5412513984390061E-2</c:v>
                </c:pt>
                <c:pt idx="4344">
                  <c:v>-1.1471814947337216E-2</c:v>
                </c:pt>
                <c:pt idx="4345">
                  <c:v>-8.405871739150754E-2</c:v>
                </c:pt>
                <c:pt idx="4346">
                  <c:v>-0.1493505591698987</c:v>
                </c:pt>
                <c:pt idx="4347">
                  <c:v>-0.20500286882443419</c:v>
                </c:pt>
                <c:pt idx="4348">
                  <c:v>-0.2495234538480692</c:v>
                </c:pt>
                <c:pt idx="4349">
                  <c:v>-0.28234388316015213</c:v>
                </c:pt>
                <c:pt idx="4350">
                  <c:v>-0.30372444779641855</c:v>
                </c:pt>
                <c:pt idx="4351">
                  <c:v>-0.31452051460727559</c:v>
                </c:pt>
                <c:pt idx="4352">
                  <c:v>-0.31588644240948383</c:v>
                </c:pt>
                <c:pt idx="4353">
                  <c:v>-0.30901722353857758</c:v>
                </c:pt>
                <c:pt idx="4354">
                  <c:v>-0.29500929652307889</c:v>
                </c:pt>
                <c:pt idx="4355">
                  <c:v>-0.27485099634679688</c:v>
                </c:pt>
                <c:pt idx="4356">
                  <c:v>-0.24948773706111993</c:v>
                </c:pt>
                <c:pt idx="4357">
                  <c:v>-0.2198907438790409</c:v>
                </c:pt>
                <c:pt idx="4358">
                  <c:v>-0.18707114724097137</c:v>
                </c:pt>
                <c:pt idx="4359">
                  <c:v>-0.1520215912176531</c:v>
                </c:pt>
                <c:pt idx="4360">
                  <c:v>-0.11563107190543817</c:v>
                </c:pt>
                <c:pt idx="4361">
                  <c:v>-7.8642066553479981E-2</c:v>
                </c:pt>
                <c:pt idx="4362">
                  <c:v>-4.1679598217307746E-2</c:v>
                </c:pt>
                <c:pt idx="4363">
                  <c:v>-5.3360255234847186E-3</c:v>
                </c:pt>
                <c:pt idx="4364">
                  <c:v>2.9734894896825907E-2</c:v>
                </c:pt>
                <c:pt idx="4365">
                  <c:v>6.2780743784704343E-2</c:v>
                </c:pt>
                <c:pt idx="4366">
                  <c:v>9.3009094794876915E-2</c:v>
                </c:pt>
                <c:pt idx="4367">
                  <c:v>0.11971225849332644</c:v>
                </c:pt>
                <c:pt idx="4368">
                  <c:v>0.14238909215582832</c:v>
                </c:pt>
                <c:pt idx="4369">
                  <c:v>0.16080408342055688</c:v>
                </c:pt>
                <c:pt idx="4370">
                  <c:v>0.17495079053441651</c:v>
                </c:pt>
                <c:pt idx="4371">
                  <c:v>0.18493502448085761</c:v>
                </c:pt>
                <c:pt idx="4372">
                  <c:v>0.19084493477732084</c:v>
                </c:pt>
                <c:pt idx="4373">
                  <c:v>0.19267081881340989</c:v>
                </c:pt>
                <c:pt idx="4374">
                  <c:v>0.19028874213800509</c:v>
                </c:pt>
                <c:pt idx="4375">
                  <c:v>0.18349483774146297</c:v>
                </c:pt>
                <c:pt idx="4376">
                  <c:v>0.1720728384790505</c:v>
                </c:pt>
                <c:pt idx="4377">
                  <c:v>0.15587139255042437</c:v>
                </c:pt>
                <c:pt idx="4378">
                  <c:v>0.13487732326851501</c:v>
                </c:pt>
                <c:pt idx="4379">
                  <c:v>0.10928978532009173</c:v>
                </c:pt>
                <c:pt idx="4380">
                  <c:v>7.9592787320037078E-2</c:v>
                </c:pt>
                <c:pt idx="4381">
                  <c:v>4.6603746087795529E-2</c:v>
                </c:pt>
                <c:pt idx="4382">
                  <c:v>1.1472997083278303E-2</c:v>
                </c:pt>
                <c:pt idx="4383">
                  <c:v>-2.4384482041336804E-2</c:v>
                </c:pt>
                <c:pt idx="4384">
                  <c:v>-5.9426908120805394E-2</c:v>
                </c:pt>
                <c:pt idx="4385">
                  <c:v>-9.2158817069739565E-2</c:v>
                </c:pt>
                <c:pt idx="4386">
                  <c:v>-0.12128420242007815</c:v>
                </c:pt>
                <c:pt idx="4387">
                  <c:v>-0.14580347116843317</c:v>
                </c:pt>
                <c:pt idx="4388">
                  <c:v>-0.16504877443279131</c:v>
                </c:pt>
                <c:pt idx="4389">
                  <c:v>-0.17867508428600259</c:v>
                </c:pt>
                <c:pt idx="4390">
                  <c:v>-0.18663925321256758</c:v>
                </c:pt>
                <c:pt idx="4391">
                  <c:v>-0.18918713151029312</c:v>
                </c:pt>
                <c:pt idx="4392">
                  <c:v>-0.1868414389673233</c:v>
                </c:pt>
                <c:pt idx="4393">
                  <c:v>-0.1803838602995349</c:v>
                </c:pt>
                <c:pt idx="4394">
                  <c:v>-0.17083393932821295</c:v>
                </c:pt>
                <c:pt idx="4395">
                  <c:v>-0.15940753046288664</c:v>
                </c:pt>
                <c:pt idx="4396">
                  <c:v>-0.14742887748517589</c:v>
                </c:pt>
                <c:pt idx="4397">
                  <c:v>-0.1362012486931598</c:v>
                </c:pt>
                <c:pt idx="4398">
                  <c:v>-0.12686049530899951</c:v>
                </c:pt>
                <c:pt idx="4399">
                  <c:v>-0.12022141172145244</c:v>
                </c:pt>
                <c:pt idx="4400">
                  <c:v>-0.11662531930914892</c:v>
                </c:pt>
                <c:pt idx="4401">
                  <c:v>-0.11583169802040638</c:v>
                </c:pt>
                <c:pt idx="4402">
                  <c:v>-0.11703146313651867</c:v>
                </c:pt>
                <c:pt idx="4403">
                  <c:v>-0.11903231553660469</c:v>
                </c:pt>
                <c:pt idx="4404">
                  <c:v>-0.12054873846848808</c:v>
                </c:pt>
                <c:pt idx="4405">
                  <c:v>-0.12042525899737962</c:v>
                </c:pt>
                <c:pt idx="4406">
                  <c:v>-0.11768409003333316</c:v>
                </c:pt>
                <c:pt idx="4407">
                  <c:v>-0.11146747481617597</c:v>
                </c:pt>
                <c:pt idx="4408">
                  <c:v>-0.10103387737655128</c:v>
                </c:pt>
                <c:pt idx="4409">
                  <c:v>-8.5893223707820252E-2</c:v>
                </c:pt>
                <c:pt idx="4410">
                  <c:v>-6.6034310301449628E-2</c:v>
                </c:pt>
                <c:pt idx="4411">
                  <c:v>-4.2107033067893672E-2</c:v>
                </c:pt>
                <c:pt idx="4412">
                  <c:v>-1.5410094306099796E-2</c:v>
                </c:pt>
                <c:pt idx="4413">
                  <c:v>1.2374981806064089E-2</c:v>
                </c:pt>
                <c:pt idx="4414">
                  <c:v>3.9597964149233486E-2</c:v>
                </c:pt>
                <c:pt idx="4415">
                  <c:v>6.4978765195201391E-2</c:v>
                </c:pt>
                <c:pt idx="4416">
                  <c:v>8.7685807450535863E-2</c:v>
                </c:pt>
                <c:pt idx="4417">
                  <c:v>0.10713673621806193</c:v>
                </c:pt>
                <c:pt idx="4418">
                  <c:v>0.12267978425043548</c:v>
                </c:pt>
                <c:pt idx="4419">
                  <c:v>0.13339473784210518</c:v>
                </c:pt>
                <c:pt idx="4420">
                  <c:v>0.13819099025557774</c:v>
                </c:pt>
                <c:pt idx="4421">
                  <c:v>0.13618982291926396</c:v>
                </c:pt>
                <c:pt idx="4422">
                  <c:v>0.12717164724187327</c:v>
                </c:pt>
                <c:pt idx="4423">
                  <c:v>0.11180099806830053</c:v>
                </c:pt>
                <c:pt idx="4424">
                  <c:v>9.1462435721195293E-2</c:v>
                </c:pt>
                <c:pt idx="4425">
                  <c:v>6.7768495962247502E-2</c:v>
                </c:pt>
                <c:pt idx="4426">
                  <c:v>4.2006447744321426E-2</c:v>
                </c:pt>
                <c:pt idx="4427">
                  <c:v>1.4843524693274371E-2</c:v>
                </c:pt>
                <c:pt idx="4428">
                  <c:v>-1.3542638221312131E-2</c:v>
                </c:pt>
                <c:pt idx="4429">
                  <c:v>-4.2997166752261159E-2</c:v>
                </c:pt>
                <c:pt idx="4430">
                  <c:v>-7.2864423838622364E-2</c:v>
                </c:pt>
                <c:pt idx="4431">
                  <c:v>-0.10172203721648314</c:v>
                </c:pt>
                <c:pt idx="4432">
                  <c:v>-0.127548516704447</c:v>
                </c:pt>
                <c:pt idx="4433">
                  <c:v>-0.14824919612728282</c:v>
                </c:pt>
                <c:pt idx="4434">
                  <c:v>-0.16226266708065251</c:v>
                </c:pt>
                <c:pt idx="4435">
                  <c:v>-0.16895098872343353</c:v>
                </c:pt>
                <c:pt idx="4436">
                  <c:v>-0.16861577778349357</c:v>
                </c:pt>
                <c:pt idx="4437">
                  <c:v>-0.16217740079701864</c:v>
                </c:pt>
                <c:pt idx="4438">
                  <c:v>-0.15073114081347258</c:v>
                </c:pt>
                <c:pt idx="4439">
                  <c:v>-0.13525552709834623</c:v>
                </c:pt>
                <c:pt idx="4440">
                  <c:v>-0.1166145749526965</c:v>
                </c:pt>
                <c:pt idx="4441">
                  <c:v>-9.5766636107902953E-2</c:v>
                </c:pt>
                <c:pt idx="4442">
                  <c:v>-7.3959747965497383E-2</c:v>
                </c:pt>
                <c:pt idx="4443">
                  <c:v>-5.2706684382841679E-2</c:v>
                </c:pt>
                <c:pt idx="4444">
                  <c:v>-3.3454929914809396E-2</c:v>
                </c:pt>
                <c:pt idx="4445">
                  <c:v>-1.7074895800604326E-2</c:v>
                </c:pt>
                <c:pt idx="4446">
                  <c:v>-3.4536597318541333E-3</c:v>
                </c:pt>
                <c:pt idx="4447">
                  <c:v>8.5588935430994609E-3</c:v>
                </c:pt>
                <c:pt idx="4448">
                  <c:v>2.0796721093961277E-2</c:v>
                </c:pt>
                <c:pt idx="4449">
                  <c:v>3.5160790709407752E-2</c:v>
                </c:pt>
                <c:pt idx="4450">
                  <c:v>5.3026273256760473E-2</c:v>
                </c:pt>
                <c:pt idx="4451">
                  <c:v>7.4945636126320533E-2</c:v>
                </c:pt>
                <c:pt idx="4452">
                  <c:v>0.10070163180060884</c:v>
                </c:pt>
                <c:pt idx="4453">
                  <c:v>0.12956616646200808</c:v>
                </c:pt>
                <c:pt idx="4454">
                  <c:v>0.16058199964980538</c:v>
                </c:pt>
                <c:pt idx="4455">
                  <c:v>0.19269336535399453</c:v>
                </c:pt>
                <c:pt idx="4456">
                  <c:v>0.22463517446714676</c:v>
                </c:pt>
                <c:pt idx="4457">
                  <c:v>0.25469546071506027</c:v>
                </c:pt>
                <c:pt idx="4458">
                  <c:v>0.280571228690214</c:v>
                </c:pt>
                <c:pt idx="4459">
                  <c:v>0.29946286427083257</c:v>
                </c:pt>
                <c:pt idx="4460">
                  <c:v>0.30846058639030793</c:v>
                </c:pt>
                <c:pt idx="4461">
                  <c:v>0.30515187783716047</c:v>
                </c:pt>
                <c:pt idx="4462">
                  <c:v>0.28820753446987962</c:v>
                </c:pt>
                <c:pt idx="4463">
                  <c:v>0.25770180571890533</c:v>
                </c:pt>
                <c:pt idx="4464">
                  <c:v>0.21509207106993034</c:v>
                </c:pt>
                <c:pt idx="4465">
                  <c:v>0.16290385257877041</c:v>
                </c:pt>
                <c:pt idx="4466">
                  <c:v>0.10424962206761766</c:v>
                </c:pt>
                <c:pt idx="4467">
                  <c:v>4.2398390982981961E-2</c:v>
                </c:pt>
                <c:pt idx="4468">
                  <c:v>-1.9454569091293835E-2</c:v>
                </c:pt>
                <c:pt idx="4469">
                  <c:v>-7.8253573618683694E-2</c:v>
                </c:pt>
                <c:pt idx="4470">
                  <c:v>-0.13109458697687654</c:v>
                </c:pt>
                <c:pt idx="4471">
                  <c:v>-0.17528204640163098</c:v>
                </c:pt>
                <c:pt idx="4472">
                  <c:v>-0.2085141303011869</c:v>
                </c:pt>
                <c:pt idx="4473">
                  <c:v>-0.22917540485894952</c:v>
                </c:pt>
                <c:pt idx="4474">
                  <c:v>-0.23658391458268252</c:v>
                </c:pt>
                <c:pt idx="4475">
                  <c:v>-0.23105738927445002</c:v>
                </c:pt>
                <c:pt idx="4476">
                  <c:v>-0.21376391818649659</c:v>
                </c:pt>
                <c:pt idx="4477">
                  <c:v>-0.18639445748223221</c:v>
                </c:pt>
                <c:pt idx="4478">
                  <c:v>-0.15078677158878653</c:v>
                </c:pt>
                <c:pt idx="4479">
                  <c:v>-0.10868329246094061</c:v>
                </c:pt>
                <c:pt idx="4480">
                  <c:v>-6.1703993989346326E-2</c:v>
                </c:pt>
                <c:pt idx="4481">
                  <c:v>-1.1474301565492727E-2</c:v>
                </c:pt>
                <c:pt idx="4482">
                  <c:v>4.0207249509013721E-2</c:v>
                </c:pt>
                <c:pt idx="4483">
                  <c:v>9.1291010516698454E-2</c:v>
                </c:pt>
                <c:pt idx="4484">
                  <c:v>0.13957795887884319</c:v>
                </c:pt>
                <c:pt idx="4485">
                  <c:v>0.18296319641611652</c:v>
                </c:pt>
                <c:pt idx="4486">
                  <c:v>0.21968762215190643</c:v>
                </c:pt>
                <c:pt idx="4487">
                  <c:v>0.24848513210312112</c:v>
                </c:pt>
                <c:pt idx="4488">
                  <c:v>0.26857607875503681</c:v>
                </c:pt>
                <c:pt idx="4489">
                  <c:v>0.27952786866435103</c:v>
                </c:pt>
                <c:pt idx="4490">
                  <c:v>0.28108712602644714</c:v>
                </c:pt>
                <c:pt idx="4491">
                  <c:v>0.27310578608481484</c:v>
                </c:pt>
                <c:pt idx="4492">
                  <c:v>0.25560217938904012</c:v>
                </c:pt>
                <c:pt idx="4493">
                  <c:v>0.22890948205660819</c:v>
                </c:pt>
                <c:pt idx="4494">
                  <c:v>0.193819975027888</c:v>
                </c:pt>
                <c:pt idx="4495">
                  <c:v>0.1516259873288236</c:v>
                </c:pt>
                <c:pt idx="4496">
                  <c:v>0.10401138104138444</c:v>
                </c:pt>
                <c:pt idx="4497">
                  <c:v>5.2842178625675917E-2</c:v>
                </c:pt>
                <c:pt idx="4498">
                  <c:v>-4.3125926268052369E-5</c:v>
                </c:pt>
                <c:pt idx="4499">
                  <c:v>-5.2958079273424816E-2</c:v>
                </c:pt>
                <c:pt idx="4500">
                  <c:v>-0.10437176008685921</c:v>
                </c:pt>
                <c:pt idx="4501">
                  <c:v>-0.15282400228869816</c:v>
                </c:pt>
                <c:pt idx="4502">
                  <c:v>-0.19683849052902794</c:v>
                </c:pt>
                <c:pt idx="4503">
                  <c:v>-0.23491083428066081</c:v>
                </c:pt>
                <c:pt idx="4504">
                  <c:v>-0.26559024274341686</c:v>
                </c:pt>
                <c:pt idx="4505">
                  <c:v>-0.28761702688915414</c:v>
                </c:pt>
                <c:pt idx="4506">
                  <c:v>-0.3000526893215853</c:v>
                </c:pt>
                <c:pt idx="4507">
                  <c:v>-0.30235203673378186</c:v>
                </c:pt>
                <c:pt idx="4508">
                  <c:v>-0.29436702504541057</c:v>
                </c:pt>
                <c:pt idx="4509">
                  <c:v>-0.2763090480900276</c:v>
                </c:pt>
                <c:pt idx="4510">
                  <c:v>-0.24870734719767434</c:v>
                </c:pt>
                <c:pt idx="4511">
                  <c:v>-0.21238556966234956</c:v>
                </c:pt>
                <c:pt idx="4512">
                  <c:v>-0.16844951818155132</c:v>
                </c:pt>
                <c:pt idx="4513">
                  <c:v>-0.11826283571261186</c:v>
                </c:pt>
                <c:pt idx="4514">
                  <c:v>-6.3398430331799926E-2</c:v>
                </c:pt>
                <c:pt idx="4515">
                  <c:v>-5.573029312572593E-3</c:v>
                </c:pt>
                <c:pt idx="4516">
                  <c:v>5.3418414818323684E-2</c:v>
                </c:pt>
                <c:pt idx="4517">
                  <c:v>0.11175104070101793</c:v>
                </c:pt>
                <c:pt idx="4518">
                  <c:v>0.16759484288656343</c:v>
                </c:pt>
                <c:pt idx="4519">
                  <c:v>0.21913107750124794</c:v>
                </c:pt>
                <c:pt idx="4520">
                  <c:v>0.26458368836727536</c:v>
                </c:pt>
                <c:pt idx="4521">
                  <c:v>0.30227668082135656</c:v>
                </c:pt>
                <c:pt idx="4522">
                  <c:v>0.33071688206451627</c:v>
                </c:pt>
                <c:pt idx="4523">
                  <c:v>0.34869780339707085</c:v>
                </c:pt>
                <c:pt idx="4524">
                  <c:v>0.35541492381540757</c:v>
                </c:pt>
                <c:pt idx="4525">
                  <c:v>0.35057800197777278</c:v>
                </c:pt>
                <c:pt idx="4526">
                  <c:v>0.33449909747982326</c:v>
                </c:pt>
                <c:pt idx="4527">
                  <c:v>0.30812071122476292</c:v>
                </c:pt>
                <c:pt idx="4528">
                  <c:v>0.27295098446067673</c:v>
                </c:pt>
                <c:pt idx="4529">
                  <c:v>0.23090721891589513</c:v>
                </c:pt>
                <c:pt idx="4530">
                  <c:v>0.18410618288021585</c:v>
                </c:pt>
                <c:pt idx="4531">
                  <c:v>0.13465772878411328</c:v>
                </c:pt>
                <c:pt idx="4532">
                  <c:v>8.4517749085037328E-2</c:v>
                </c:pt>
                <c:pt idx="4533">
                  <c:v>3.5427633897605677E-2</c:v>
                </c:pt>
                <c:pt idx="4534">
                  <c:v>-1.1081346233842779E-2</c:v>
                </c:pt>
                <c:pt idx="4535">
                  <c:v>-5.3667601839864902E-2</c:v>
                </c:pt>
                <c:pt idx="4536">
                  <c:v>-9.1183586632136479E-2</c:v>
                </c:pt>
                <c:pt idx="4537">
                  <c:v>-0.12272026355629821</c:v>
                </c:pt>
                <c:pt idx="4538">
                  <c:v>-0.14767196537383853</c:v>
                </c:pt>
                <c:pt idx="4539">
                  <c:v>-0.16577780729328659</c:v>
                </c:pt>
                <c:pt idx="4540">
                  <c:v>-0.1771116294248625</c:v>
                </c:pt>
                <c:pt idx="4541">
                  <c:v>-0.18203043520522563</c:v>
                </c:pt>
                <c:pt idx="4542">
                  <c:v>-0.18111305854555734</c:v>
                </c:pt>
                <c:pt idx="4543">
                  <c:v>-0.17512064462736557</c:v>
                </c:pt>
                <c:pt idx="4544">
                  <c:v>-0.16499037891141483</c:v>
                </c:pt>
                <c:pt idx="4545">
                  <c:v>-0.15183743798444219</c:v>
                </c:pt>
                <c:pt idx="4546">
                  <c:v>-0.13691982151890417</c:v>
                </c:pt>
                <c:pt idx="4547">
                  <c:v>-0.12153811549344123</c:v>
                </c:pt>
                <c:pt idx="4548">
                  <c:v>-0.10687791920535568</c:v>
                </c:pt>
                <c:pt idx="4549">
                  <c:v>-9.3837143496874303E-2</c:v>
                </c:pt>
                <c:pt idx="4550">
                  <c:v>-8.2901802757444229E-2</c:v>
                </c:pt>
                <c:pt idx="4551">
                  <c:v>-7.4121241775836108E-2</c:v>
                </c:pt>
                <c:pt idx="4552">
                  <c:v>-6.7189038659251729E-2</c:v>
                </c:pt>
                <c:pt idx="4553">
                  <c:v>-6.1591132628340768E-2</c:v>
                </c:pt>
                <c:pt idx="4554">
                  <c:v>-5.6758498836109554E-2</c:v>
                </c:pt>
                <c:pt idx="4555">
                  <c:v>-5.2165769592372763E-2</c:v>
                </c:pt>
                <c:pt idx="4556">
                  <c:v>-4.7354483979156904E-2</c:v>
                </c:pt>
                <c:pt idx="4557">
                  <c:v>-4.1907734033511959E-2</c:v>
                </c:pt>
                <c:pt idx="4558">
                  <c:v>-3.5426680963035174E-2</c:v>
                </c:pt>
                <c:pt idx="4559">
                  <c:v>-2.755228564452326E-2</c:v>
                </c:pt>
                <c:pt idx="4560">
                  <c:v>-1.8046593339817139E-2</c:v>
                </c:pt>
                <c:pt idx="4561">
                  <c:v>-6.9039419667774214E-3</c:v>
                </c:pt>
                <c:pt idx="4562">
                  <c:v>5.5696026510870002E-3</c:v>
                </c:pt>
                <c:pt idx="4563">
                  <c:v>1.8760598609826214E-2</c:v>
                </c:pt>
                <c:pt idx="4564">
                  <c:v>3.1846287970031535E-2</c:v>
                </c:pt>
                <c:pt idx="4565">
                  <c:v>4.3951760540214949E-2</c:v>
                </c:pt>
                <c:pt idx="4566">
                  <c:v>5.4303946989756095E-2</c:v>
                </c:pt>
                <c:pt idx="4567">
                  <c:v>6.2324418483037318E-2</c:v>
                </c:pt>
                <c:pt idx="4568">
                  <c:v>6.7641185039967439E-2</c:v>
                </c:pt>
                <c:pt idx="4569">
                  <c:v>7.0043952085530894E-2</c:v>
                </c:pt>
                <c:pt idx="4570">
                  <c:v>6.94282247790209E-2</c:v>
                </c:pt>
                <c:pt idx="4571">
                  <c:v>6.5769596019751089E-2</c:v>
                </c:pt>
                <c:pt idx="4572">
                  <c:v>5.9146584190524917E-2</c:v>
                </c:pt>
                <c:pt idx="4573">
                  <c:v>4.9793734938685358E-2</c:v>
                </c:pt>
                <c:pt idx="4574">
                  <c:v>3.8142385619076687E-2</c:v>
                </c:pt>
                <c:pt idx="4575">
                  <c:v>2.4815799538477755E-2</c:v>
                </c:pt>
                <c:pt idx="4576">
                  <c:v>1.0572032542662339E-2</c:v>
                </c:pt>
                <c:pt idx="4577">
                  <c:v>-3.7864365336900273E-3</c:v>
                </c:pt>
                <c:pt idx="4578">
                  <c:v>-1.7497951430718937E-2</c:v>
                </c:pt>
                <c:pt idx="4579">
                  <c:v>-2.9887916041213759E-2</c:v>
                </c:pt>
                <c:pt idx="4580">
                  <c:v>-4.0372201710683571E-2</c:v>
                </c:pt>
                <c:pt idx="4581">
                  <c:v>-4.8440292358559456E-2</c:v>
                </c:pt>
                <c:pt idx="4582">
                  <c:v>-5.3649158548046263E-2</c:v>
                </c:pt>
                <c:pt idx="4583">
                  <c:v>-5.5652008835666539E-2</c:v>
                </c:pt>
                <c:pt idx="4584">
                  <c:v>-5.4260407598433681E-2</c:v>
                </c:pt>
                <c:pt idx="4585">
                  <c:v>-4.9508344050474065E-2</c:v>
                </c:pt>
                <c:pt idx="4586">
                  <c:v>-4.1680589889659919E-2</c:v>
                </c:pt>
                <c:pt idx="4587">
                  <c:v>-3.1284866782109795E-2</c:v>
                </c:pt>
                <c:pt idx="4588">
                  <c:v>-1.8973106062427067E-2</c:v>
                </c:pt>
                <c:pt idx="4589">
                  <c:v>-5.4413450051783848E-3</c:v>
                </c:pt>
                <c:pt idx="4590">
                  <c:v>8.6560661998715989E-3</c:v>
                </c:pt>
                <c:pt idx="4591">
                  <c:v>2.2753048619318029E-2</c:v>
                </c:pt>
                <c:pt idx="4592">
                  <c:v>3.6364070479862169E-2</c:v>
                </c:pt>
                <c:pt idx="4593">
                  <c:v>4.9023515648426545E-2</c:v>
                </c:pt>
                <c:pt idx="4594">
                  <c:v>6.0200739288846103E-2</c:v>
                </c:pt>
                <c:pt idx="4595">
                  <c:v>6.9231998135209333E-2</c:v>
                </c:pt>
                <c:pt idx="4596">
                  <c:v>7.5299294140965894E-2</c:v>
                </c:pt>
                <c:pt idx="4597">
                  <c:v>7.7462942462422815E-2</c:v>
                </c:pt>
                <c:pt idx="4598">
                  <c:v>7.4732330208958114E-2</c:v>
                </c:pt>
                <c:pt idx="4599">
                  <c:v>6.6157595766056621E-2</c:v>
                </c:pt>
                <c:pt idx="4600">
                  <c:v>5.0940590757708931E-2</c:v>
                </c:pt>
                <c:pt idx="4601">
                  <c:v>2.8564310268553696E-2</c:v>
                </c:pt>
                <c:pt idx="4602">
                  <c:v>-1.0747643974576106E-3</c:v>
                </c:pt>
                <c:pt idx="4603">
                  <c:v>-3.7552020585269429E-2</c:v>
                </c:pt>
                <c:pt idx="4604">
                  <c:v>-7.9838994357950666E-2</c:v>
                </c:pt>
                <c:pt idx="4605">
                  <c:v>-0.12629210325654772</c:v>
                </c:pt>
                <c:pt idx="4606">
                  <c:v>-0.17472063029328294</c:v>
                </c:pt>
                <c:pt idx="4607">
                  <c:v>-0.22252604116307911</c:v>
                </c:pt>
                <c:pt idx="4608">
                  <c:v>-0.26689312759976724</c:v>
                </c:pt>
                <c:pt idx="4609">
                  <c:v>-0.30500694022290181</c:v>
                </c:pt>
                <c:pt idx="4610">
                  <c:v>-0.33426208003626534</c:v>
                </c:pt>
                <c:pt idx="4611">
                  <c:v>-0.35244151392495388</c:v>
                </c:pt>
                <c:pt idx="4612">
                  <c:v>-0.3578619334957901</c:v>
                </c:pt>
                <c:pt idx="4613">
                  <c:v>-0.34948327735790419</c:v>
                </c:pt>
                <c:pt idx="4614">
                  <c:v>-0.32697415262980684</c:v>
                </c:pt>
                <c:pt idx="4615">
                  <c:v>-0.29073217082001251</c:v>
                </c:pt>
                <c:pt idx="4616">
                  <c:v>-0.24186139128845521</c:v>
                </c:pt>
                <c:pt idx="4617">
                  <c:v>-0.18210631588326007</c:v>
                </c:pt>
                <c:pt idx="4618">
                  <c:v>-0.11375156779885068</c:v>
                </c:pt>
                <c:pt idx="4619">
                  <c:v>-3.9501193929764693E-2</c:v>
                </c:pt>
                <c:pt idx="4620">
                  <c:v>3.7661618476056688E-2</c:v>
                </c:pt>
                <c:pt idx="4621">
                  <c:v>0.11463269557968868</c:v>
                </c:pt>
                <c:pt idx="4622">
                  <c:v>0.18834416845926341</c:v>
                </c:pt>
                <c:pt idx="4623">
                  <c:v>0.25590798326027242</c:v>
                </c:pt>
                <c:pt idx="4624">
                  <c:v>0.31475211206759629</c:v>
                </c:pt>
                <c:pt idx="4625">
                  <c:v>0.36275488623754559</c:v>
                </c:pt>
                <c:pt idx="4626">
                  <c:v>0.39837346263759699</c:v>
                </c:pt>
                <c:pt idx="4627">
                  <c:v>0.42075445094008779</c:v>
                </c:pt>
                <c:pt idx="4628">
                  <c:v>0.42979533372006812</c:v>
                </c:pt>
                <c:pt idx="4629">
                  <c:v>0.42611747544888778</c:v>
                </c:pt>
                <c:pt idx="4630">
                  <c:v>0.41093959613072878</c:v>
                </c:pt>
                <c:pt idx="4631">
                  <c:v>0.38587794550874899</c:v>
                </c:pt>
                <c:pt idx="4632">
                  <c:v>0.35272255953032855</c:v>
                </c:pt>
                <c:pt idx="4633">
                  <c:v>0.31324952238209558</c:v>
                </c:pt>
                <c:pt idx="4634">
                  <c:v>0.26911318707774756</c:v>
                </c:pt>
                <c:pt idx="4635">
                  <c:v>0.22181734912243145</c:v>
                </c:pt>
                <c:pt idx="4636">
                  <c:v>0.17272782203453257</c:v>
                </c:pt>
                <c:pt idx="4637">
                  <c:v>0.12308396951483686</c:v>
                </c:pt>
                <c:pt idx="4638">
                  <c:v>7.3983061718705764E-2</c:v>
                </c:pt>
                <c:pt idx="4639">
                  <c:v>2.6341332249990451E-2</c:v>
                </c:pt>
                <c:pt idx="4640">
                  <c:v>-1.9134658108119179E-2</c:v>
                </c:pt>
                <c:pt idx="4641">
                  <c:v>-6.1931802929928094E-2</c:v>
                </c:pt>
                <c:pt idx="4642">
                  <c:v>-0.10166298600737089</c:v>
                </c:pt>
                <c:pt idx="4643">
                  <c:v>-0.13797241761210086</c:v>
                </c:pt>
                <c:pt idx="4644">
                  <c:v>-0.17045669921477699</c:v>
                </c:pt>
                <c:pt idx="4645">
                  <c:v>-0.1986431458046394</c:v>
                </c:pt>
                <c:pt idx="4646">
                  <c:v>-0.22203612646650064</c:v>
                </c:pt>
                <c:pt idx="4647">
                  <c:v>-0.24020110921696605</c:v>
                </c:pt>
                <c:pt idx="4648">
                  <c:v>-0.25283596816630444</c:v>
                </c:pt>
                <c:pt idx="4649">
                  <c:v>-0.25978817103628837</c:v>
                </c:pt>
                <c:pt idx="4650">
                  <c:v>-0.26100934633674344</c:v>
                </c:pt>
                <c:pt idx="4651">
                  <c:v>-0.25648072647876313</c:v>
                </c:pt>
                <c:pt idx="4652">
                  <c:v>-0.24616403903166273</c:v>
                </c:pt>
                <c:pt idx="4653">
                  <c:v>-0.23001676878489097</c:v>
                </c:pt>
                <c:pt idx="4654">
                  <c:v>-0.20807252542983393</c:v>
                </c:pt>
                <c:pt idx="4655">
                  <c:v>-0.18054885411830068</c:v>
                </c:pt>
                <c:pt idx="4656">
                  <c:v>-0.14792781705237534</c:v>
                </c:pt>
                <c:pt idx="4657">
                  <c:v>-0.110971291283989</c:v>
                </c:pt>
                <c:pt idx="4658">
                  <c:v>-7.0669347090520626E-2</c:v>
                </c:pt>
                <c:pt idx="4659">
                  <c:v>-2.8151875250777215E-2</c:v>
                </c:pt>
                <c:pt idx="4660">
                  <c:v>1.5393724604784505E-2</c:v>
                </c:pt>
                <c:pt idx="4661">
                  <c:v>5.8768221357744704E-2</c:v>
                </c:pt>
                <c:pt idx="4662">
                  <c:v>0.10076727191693703</c:v>
                </c:pt>
                <c:pt idx="4663">
                  <c:v>0.140171301073169</c:v>
                </c:pt>
                <c:pt idx="4664">
                  <c:v>0.17574980529394538</c:v>
                </c:pt>
                <c:pt idx="4665">
                  <c:v>0.20630213816268766</c:v>
                </c:pt>
                <c:pt idx="4666">
                  <c:v>0.23073296191829548</c:v>
                </c:pt>
                <c:pt idx="4667">
                  <c:v>0.24813843430957136</c:v>
                </c:pt>
                <c:pt idx="4668">
                  <c:v>0.2578738224809079</c:v>
                </c:pt>
                <c:pt idx="4669">
                  <c:v>0.25958385377297172</c:v>
                </c:pt>
                <c:pt idx="4670">
                  <c:v>0.25319520387646643</c:v>
                </c:pt>
                <c:pt idx="4671">
                  <c:v>0.2388872484026924</c:v>
                </c:pt>
                <c:pt idx="4672">
                  <c:v>0.21706374901859107</c:v>
                </c:pt>
                <c:pt idx="4673">
                  <c:v>0.18834102707425263</c:v>
                </c:pt>
                <c:pt idx="4674">
                  <c:v>0.15355259100838675</c:v>
                </c:pt>
                <c:pt idx="4675">
                  <c:v>0.11375559291737995</c:v>
                </c:pt>
                <c:pt idx="4676">
                  <c:v>7.0219389281213559E-2</c:v>
                </c:pt>
                <c:pt idx="4677">
                  <c:v>2.438367804429899E-2</c:v>
                </c:pt>
                <c:pt idx="4678">
                  <c:v>-2.2211512238815293E-2</c:v>
                </c:pt>
                <c:pt idx="4679">
                  <c:v>-6.8007588025410126E-2</c:v>
                </c:pt>
                <c:pt idx="4680">
                  <c:v>-0.11149907917584768</c:v>
                </c:pt>
                <c:pt idx="4681">
                  <c:v>-0.15128096785522482</c:v>
                </c:pt>
                <c:pt idx="4682">
                  <c:v>-0.1860731900100584</c:v>
                </c:pt>
                <c:pt idx="4683">
                  <c:v>-0.21473583756824394</c:v>
                </c:pt>
                <c:pt idx="4684">
                  <c:v>-0.2362897540115291</c:v>
                </c:pt>
                <c:pt idx="4685">
                  <c:v>-0.24995050639211791</c:v>
                </c:pt>
                <c:pt idx="4686">
                  <c:v>-0.25517369252730843</c:v>
                </c:pt>
                <c:pt idx="4687">
                  <c:v>-0.25170006469960488</c:v>
                </c:pt>
                <c:pt idx="4688">
                  <c:v>-0.23958530268808914</c:v>
                </c:pt>
                <c:pt idx="4689">
                  <c:v>-0.21920320401599835</c:v>
                </c:pt>
                <c:pt idx="4690">
                  <c:v>-0.19122002853712597</c:v>
                </c:pt>
                <c:pt idx="4691">
                  <c:v>-0.15654870837916543</c:v>
                </c:pt>
                <c:pt idx="4692">
                  <c:v>-0.11629868957789839</c:v>
                </c:pt>
                <c:pt idx="4693">
                  <c:v>-7.1734724675635561E-2</c:v>
                </c:pt>
                <c:pt idx="4694">
                  <c:v>-2.4249573456780169E-2</c:v>
                </c:pt>
                <c:pt idx="4695">
                  <c:v>2.4653635192300537E-2</c:v>
                </c:pt>
                <c:pt idx="4696">
                  <c:v>7.3383264468224199E-2</c:v>
                </c:pt>
                <c:pt idx="4697">
                  <c:v>0.12030191551193938</c:v>
                </c:pt>
                <c:pt idx="4698">
                  <c:v>0.16379551805609849</c:v>
                </c:pt>
                <c:pt idx="4699">
                  <c:v>0.20235850607210085</c:v>
                </c:pt>
                <c:pt idx="4700">
                  <c:v>0.2346759034693445</c:v>
                </c:pt>
                <c:pt idx="4701">
                  <c:v>0.25968171874180612</c:v>
                </c:pt>
                <c:pt idx="4702">
                  <c:v>0.27658118347237182</c:v>
                </c:pt>
                <c:pt idx="4703">
                  <c:v>0.28484192073191195</c:v>
                </c:pt>
                <c:pt idx="4704">
                  <c:v>0.28417321010820101</c:v>
                </c:pt>
                <c:pt idx="4705">
                  <c:v>0.27451351313912764</c:v>
                </c:pt>
                <c:pt idx="4706">
                  <c:v>0.25603752703099347</c:v>
                </c:pt>
                <c:pt idx="4707">
                  <c:v>0.22917878629067279</c:v>
                </c:pt>
                <c:pt idx="4708">
                  <c:v>0.19464894458352597</c:v>
                </c:pt>
                <c:pt idx="4709">
                  <c:v>0.1534338699680724</c:v>
                </c:pt>
                <c:pt idx="4710">
                  <c:v>0.10676017881940136</c:v>
                </c:pt>
                <c:pt idx="4711">
                  <c:v>5.6040397830348289E-2</c:v>
                </c:pt>
                <c:pt idx="4712">
                  <c:v>2.8139631813024007E-3</c:v>
                </c:pt>
                <c:pt idx="4713">
                  <c:v>-5.1298693157849892E-2</c:v>
                </c:pt>
                <c:pt idx="4714">
                  <c:v>-0.10462510334798206</c:v>
                </c:pt>
                <c:pt idx="4715">
                  <c:v>-0.15546370145994379</c:v>
                </c:pt>
                <c:pt idx="4716">
                  <c:v>-0.20211231119398332</c:v>
                </c:pt>
                <c:pt idx="4717">
                  <c:v>-0.24290654162658776</c:v>
                </c:pt>
                <c:pt idx="4718">
                  <c:v>-0.27626701013232041</c:v>
                </c:pt>
                <c:pt idx="4719">
                  <c:v>-0.30075120351176099</c:v>
                </c:pt>
                <c:pt idx="4720">
                  <c:v>-0.31510903857553663</c:v>
                </c:pt>
                <c:pt idx="4721">
                  <c:v>-0.31834632450389527</c:v>
                </c:pt>
                <c:pt idx="4722">
                  <c:v>-0.30979654871926143</c:v>
                </c:pt>
                <c:pt idx="4723">
                  <c:v>-0.2891950410205037</c:v>
                </c:pt>
                <c:pt idx="4724">
                  <c:v>-0.25674686664877205</c:v>
                </c:pt>
                <c:pt idx="4725">
                  <c:v>-0.21317583900546938</c:v>
                </c:pt>
                <c:pt idx="4726">
                  <c:v>-0.15974109640481704</c:v>
                </c:pt>
                <c:pt idx="4727">
                  <c:v>-9.8213681960259369E-2</c:v>
                </c:pt>
                <c:pt idx="4728">
                  <c:v>-3.0812785246820809E-2</c:v>
                </c:pt>
                <c:pt idx="4729">
                  <c:v>3.9890581884182229E-2</c:v>
                </c:pt>
                <c:pt idx="4730">
                  <c:v>0.11108765212387649</c:v>
                </c:pt>
                <c:pt idx="4731">
                  <c:v>0.17985190281574387</c:v>
                </c:pt>
                <c:pt idx="4732">
                  <c:v>0.24326322396094768</c:v>
                </c:pt>
                <c:pt idx="4733">
                  <c:v>0.29853912262063353</c:v>
                </c:pt>
                <c:pt idx="4734">
                  <c:v>0.34317348111101897</c:v>
                </c:pt>
                <c:pt idx="4735">
                  <c:v>0.37507826493474916</c:v>
                </c:pt>
                <c:pt idx="4736">
                  <c:v>0.39271515508976068</c:v>
                </c:pt>
                <c:pt idx="4737">
                  <c:v>0.39519688169465439</c:v>
                </c:pt>
                <c:pt idx="4738">
                  <c:v>0.38234096715922888</c:v>
                </c:pt>
                <c:pt idx="4739">
                  <c:v>0.35466952947792052</c:v>
                </c:pt>
                <c:pt idx="4740">
                  <c:v>0.31335947766290728</c:v>
                </c:pt>
                <c:pt idx="4741">
                  <c:v>0.26015571258543774</c:v>
                </c:pt>
                <c:pt idx="4742">
                  <c:v>0.19726408722827607</c:v>
                </c:pt>
                <c:pt idx="4743">
                  <c:v>0.12723730532783079</c:v>
                </c:pt>
                <c:pt idx="4744">
                  <c:v>5.2859436127764274E-2</c:v>
                </c:pt>
                <c:pt idx="4745">
                  <c:v>-2.2969340789464141E-2</c:v>
                </c:pt>
                <c:pt idx="4746">
                  <c:v>-9.7346658340533465E-2</c:v>
                </c:pt>
                <c:pt idx="4747">
                  <c:v>-0.16747869697097661</c:v>
                </c:pt>
                <c:pt idx="4748">
                  <c:v>-0.23078362891385848</c:v>
                </c:pt>
                <c:pt idx="4749">
                  <c:v>-0.28498314944953246</c:v>
                </c:pt>
                <c:pt idx="4750">
                  <c:v>-0.32818002798364793</c:v>
                </c:pt>
                <c:pt idx="4751">
                  <c:v>-0.35892060359908357</c:v>
                </c:pt>
                <c:pt idx="4752">
                  <c:v>-0.37624111329394033</c:v>
                </c:pt>
                <c:pt idx="4753">
                  <c:v>-0.37969759833107153</c:v>
                </c:pt>
                <c:pt idx="4754">
                  <c:v>-0.36937820195203325</c:v>
                </c:pt>
                <c:pt idx="4755">
                  <c:v>-0.34589618881935086</c:v>
                </c:pt>
                <c:pt idx="4756">
                  <c:v>-0.31036349514298817</c:v>
                </c:pt>
                <c:pt idx="4757">
                  <c:v>-0.26434465473951646</c:v>
                </c:pt>
                <c:pt idx="4758">
                  <c:v>-0.20979170597251107</c:v>
                </c:pt>
                <c:pt idx="4759">
                  <c:v>-0.14896231397006157</c:v>
                </c:pt>
                <c:pt idx="4760">
                  <c:v>-8.4321561189816915E-2</c:v>
                </c:pt>
                <c:pt idx="4761">
                  <c:v>-1.8427917754319824E-2</c:v>
                </c:pt>
                <c:pt idx="4762">
                  <c:v>4.6189814152039085E-2</c:v>
                </c:pt>
                <c:pt idx="4763">
                  <c:v>0.1071526178879221</c:v>
                </c:pt>
                <c:pt idx="4764">
                  <c:v>0.16233578139701385</c:v>
                </c:pt>
                <c:pt idx="4765">
                  <c:v>0.20994664649541106</c:v>
                </c:pt>
                <c:pt idx="4766">
                  <c:v>0.24857107988863544</c:v>
                </c:pt>
                <c:pt idx="4767">
                  <c:v>0.27719476116151442</c:v>
                </c:pt>
                <c:pt idx="4768">
                  <c:v>0.29521041799121783</c:v>
                </c:pt>
                <c:pt idx="4769">
                  <c:v>0.30241871101904361</c:v>
                </c:pt>
                <c:pt idx="4770">
                  <c:v>0.29902255057850746</c:v>
                </c:pt>
                <c:pt idx="4771">
                  <c:v>0.28560569847462974</c:v>
                </c:pt>
                <c:pt idx="4772">
                  <c:v>0.26308387859858823</c:v>
                </c:pt>
                <c:pt idx="4773">
                  <c:v>0.23262547017630028</c:v>
                </c:pt>
                <c:pt idx="4774">
                  <c:v>0.19555296958288271</c:v>
                </c:pt>
                <c:pt idx="4775">
                  <c:v>0.15324800995808069</c:v>
                </c:pt>
                <c:pt idx="4776">
                  <c:v>0.10708680002039181</c:v>
                </c:pt>
                <c:pt idx="4777">
                  <c:v>5.842223976638803E-2</c:v>
                </c:pt>
                <c:pt idx="4778">
                  <c:v>8.6053495276002794E-3</c:v>
                </c:pt>
                <c:pt idx="4779">
                  <c:v>-4.098140093885845E-2</c:v>
                </c:pt>
                <c:pt idx="4780">
                  <c:v>-8.8909325911350562E-2</c:v>
                </c:pt>
                <c:pt idx="4781">
                  <c:v>-0.13372640226593513</c:v>
                </c:pt>
                <c:pt idx="4782">
                  <c:v>-0.17401885315402219</c:v>
                </c:pt>
                <c:pt idx="4783">
                  <c:v>-0.20849362400893207</c:v>
                </c:pt>
                <c:pt idx="4784">
                  <c:v>-0.23605518698660241</c:v>
                </c:pt>
                <c:pt idx="4785">
                  <c:v>-0.2558580738512572</c:v>
                </c:pt>
                <c:pt idx="4786">
                  <c:v>-0.26733081583904017</c:v>
                </c:pt>
                <c:pt idx="4787">
                  <c:v>-0.27017782470712609</c:v>
                </c:pt>
                <c:pt idx="4788">
                  <c:v>-0.26437296218144352</c:v>
                </c:pt>
                <c:pt idx="4789">
                  <c:v>-0.25015735910473397</c:v>
                </c:pt>
                <c:pt idx="4790">
                  <c:v>-0.22804240518275409</c:v>
                </c:pt>
                <c:pt idx="4791">
                  <c:v>-0.19880805422548448</c:v>
                </c:pt>
                <c:pt idx="4792">
                  <c:v>-0.16348493439720879</c:v>
                </c:pt>
                <c:pt idx="4793">
                  <c:v>-0.12331321797210951</c:v>
                </c:pt>
                <c:pt idx="4794">
                  <c:v>-7.9679924839448843E-2</c:v>
                </c:pt>
                <c:pt idx="4795">
                  <c:v>-3.4047903971938562E-2</c:v>
                </c:pt>
                <c:pt idx="4796">
                  <c:v>1.2105928245887581E-2</c:v>
                </c:pt>
                <c:pt idx="4797">
                  <c:v>5.7334526743312055E-2</c:v>
                </c:pt>
                <c:pt idx="4798">
                  <c:v>0.10025043705728966</c:v>
                </c:pt>
                <c:pt idx="4799">
                  <c:v>0.13955087559466298</c:v>
                </c:pt>
                <c:pt idx="4800">
                  <c:v>0.17404880810879894</c:v>
                </c:pt>
                <c:pt idx="4801">
                  <c:v>0.20271519765652582</c:v>
                </c:pt>
                <c:pt idx="4802">
                  <c:v>0.22472557933634621</c:v>
                </c:pt>
                <c:pt idx="4803">
                  <c:v>0.23949729253123769</c:v>
                </c:pt>
                <c:pt idx="4804">
                  <c:v>0.24670784396899129</c:v>
                </c:pt>
                <c:pt idx="4805">
                  <c:v>0.24629206729522213</c:v>
                </c:pt>
                <c:pt idx="4806">
                  <c:v>0.23842271407575585</c:v>
                </c:pt>
                <c:pt idx="4807">
                  <c:v>0.22348614773191108</c:v>
                </c:pt>
                <c:pt idx="4808">
                  <c:v>0.20206406658642614</c:v>
                </c:pt>
                <c:pt idx="4809">
                  <c:v>0.1749217279887188</c:v>
                </c:pt>
                <c:pt idx="4810">
                  <c:v>0.14299435029575477</c:v>
                </c:pt>
                <c:pt idx="4811">
                  <c:v>0.10736213036742315</c:v>
                </c:pt>
                <c:pt idx="4812">
                  <c:v>6.9207904848928706E-2</c:v>
                </c:pt>
                <c:pt idx="4813">
                  <c:v>2.976017115753531E-2</c:v>
                </c:pt>
                <c:pt idx="4814">
                  <c:v>-9.7652007804515887E-3</c:v>
                </c:pt>
                <c:pt idx="4815">
                  <c:v>-4.8209183514531587E-2</c:v>
                </c:pt>
                <c:pt idx="4816">
                  <c:v>-8.4493631287487408E-2</c:v>
                </c:pt>
                <c:pt idx="4817">
                  <c:v>-0.11763086041380118</c:v>
                </c:pt>
                <c:pt idx="4818">
                  <c:v>-0.1467315508839461</c:v>
                </c:pt>
                <c:pt idx="4819">
                  <c:v>-0.17102420177321384</c:v>
                </c:pt>
                <c:pt idx="4820">
                  <c:v>-0.18989078268684234</c:v>
                </c:pt>
                <c:pt idx="4821">
                  <c:v>-0.20290741513917651</c:v>
                </c:pt>
                <c:pt idx="4822">
                  <c:v>-0.20986955932016588</c:v>
                </c:pt>
                <c:pt idx="4823">
                  <c:v>-0.21078814466723841</c:v>
                </c:pt>
                <c:pt idx="4824">
                  <c:v>-0.20585783954653231</c:v>
                </c:pt>
                <c:pt idx="4825">
                  <c:v>-0.19541105155957816</c:v>
                </c:pt>
                <c:pt idx="4826">
                  <c:v>-0.17987873741782487</c:v>
                </c:pt>
                <c:pt idx="4827">
                  <c:v>-0.15977504994916514</c:v>
                </c:pt>
                <c:pt idx="4828">
                  <c:v>-0.13570581828520578</c:v>
                </c:pt>
                <c:pt idx="4829">
                  <c:v>-0.10838495848092723</c:v>
                </c:pt>
                <c:pt idx="4830">
                  <c:v>-7.8638787826132706E-2</c:v>
                </c:pt>
                <c:pt idx="4831">
                  <c:v>-4.738491049835121E-2</c:v>
                </c:pt>
                <c:pt idx="4832">
                  <c:v>-1.5588110572788683E-2</c:v>
                </c:pt>
                <c:pt idx="4833">
                  <c:v>1.5787507697922584E-2</c:v>
                </c:pt>
                <c:pt idx="4834">
                  <c:v>4.5809207513679215E-2</c:v>
                </c:pt>
                <c:pt idx="4835">
                  <c:v>7.3584545209691876E-2</c:v>
                </c:pt>
                <c:pt idx="4836">
                  <c:v>9.8264182565955011E-2</c:v>
                </c:pt>
                <c:pt idx="4837">
                  <c:v>0.11906643469566162</c:v>
                </c:pt>
                <c:pt idx="4838">
                  <c:v>0.13534835157803862</c:v>
                </c:pt>
                <c:pt idx="4839">
                  <c:v>0.14672373830266053</c:v>
                </c:pt>
                <c:pt idx="4840">
                  <c:v>0.15319197956278738</c:v>
                </c:pt>
                <c:pt idx="4841">
                  <c:v>0.15522009928931157</c:v>
                </c:pt>
                <c:pt idx="4842">
                  <c:v>0.15373219518097547</c:v>
                </c:pt>
                <c:pt idx="4843">
                  <c:v>0.14999497161756351</c:v>
                </c:pt>
                <c:pt idx="4844">
                  <c:v>0.1454261288823028</c:v>
                </c:pt>
                <c:pt idx="4845">
                  <c:v>0.14138553113319974</c:v>
                </c:pt>
                <c:pt idx="4846">
                  <c:v>0.13901955169140748</c:v>
                </c:pt>
                <c:pt idx="4847">
                  <c:v>0.13918835380043643</c:v>
                </c:pt>
                <c:pt idx="4848">
                  <c:v>0.14243582811362349</c:v>
                </c:pt>
                <c:pt idx="4849">
                  <c:v>0.14893295561986494</c:v>
                </c:pt>
                <c:pt idx="4850">
                  <c:v>0.15836208219211853</c:v>
                </c:pt>
                <c:pt idx="4851">
                  <c:v>0.16977500799288017</c:v>
                </c:pt>
                <c:pt idx="4852">
                  <c:v>0.18151497320350934</c:v>
                </c:pt>
                <c:pt idx="4853">
                  <c:v>0.19130346390323566</c:v>
                </c:pt>
                <c:pt idx="4854">
                  <c:v>0.19652673225744269</c:v>
                </c:pt>
                <c:pt idx="4855">
                  <c:v>0.19465340713873103</c:v>
                </c:pt>
                <c:pt idx="4856">
                  <c:v>0.18364925207649441</c:v>
                </c:pt>
                <c:pt idx="4857">
                  <c:v>0.16225646252543613</c:v>
                </c:pt>
                <c:pt idx="4858">
                  <c:v>0.13007022398262255</c:v>
                </c:pt>
                <c:pt idx="4859">
                  <c:v>8.7453117903591462E-2</c:v>
                </c:pt>
                <c:pt idx="4860">
                  <c:v>3.5404343778705244E-2</c:v>
                </c:pt>
                <c:pt idx="4861">
                  <c:v>-2.4514263935184889E-2</c:v>
                </c:pt>
                <c:pt idx="4862">
                  <c:v>-9.0169396234873231E-2</c:v>
                </c:pt>
                <c:pt idx="4863">
                  <c:v>-0.15881868086961159</c:v>
                </c:pt>
                <c:pt idx="4864">
                  <c:v>-0.22714783627763763</c:v>
                </c:pt>
                <c:pt idx="4865">
                  <c:v>-0.29146409435467635</c:v>
                </c:pt>
                <c:pt idx="4866">
                  <c:v>-0.34803539751927637</c:v>
                </c:pt>
                <c:pt idx="4867">
                  <c:v>-0.39347996154910087</c:v>
                </c:pt>
                <c:pt idx="4868">
                  <c:v>-0.42508768264487229</c:v>
                </c:pt>
                <c:pt idx="4869">
                  <c:v>-0.44098559196659598</c:v>
                </c:pt>
                <c:pt idx="4870">
                  <c:v>-0.44013382970730719</c:v>
                </c:pt>
                <c:pt idx="4871">
                  <c:v>-0.42222728456613751</c:v>
                </c:pt>
                <c:pt idx="4872">
                  <c:v>-0.38761327337401957</c:v>
                </c:pt>
                <c:pt idx="4873">
                  <c:v>-0.33729245544817199</c:v>
                </c:pt>
                <c:pt idx="4874">
                  <c:v>-0.27299229654098051</c:v>
                </c:pt>
                <c:pt idx="4875">
                  <c:v>-0.19723468911651698</c:v>
                </c:pt>
                <c:pt idx="4876">
                  <c:v>-0.11329481590987246</c:v>
                </c:pt>
                <c:pt idx="4877">
                  <c:v>-2.4995122048800434E-2</c:v>
                </c:pt>
                <c:pt idx="4878">
                  <c:v>6.3630040994632389E-2</c:v>
                </c:pt>
                <c:pt idx="4879">
                  <c:v>0.14869762760083208</c:v>
                </c:pt>
                <c:pt idx="4880">
                  <c:v>0.22675806050431113</c:v>
                </c:pt>
                <c:pt idx="4881">
                  <c:v>0.29492927450460021</c:v>
                </c:pt>
                <c:pt idx="4882">
                  <c:v>0.35089272478328376</c:v>
                </c:pt>
                <c:pt idx="4883">
                  <c:v>0.39283191049825511</c:v>
                </c:pt>
                <c:pt idx="4884">
                  <c:v>0.41940330514523921</c:v>
                </c:pt>
                <c:pt idx="4885">
                  <c:v>0.42978095491316365</c:v>
                </c:pt>
                <c:pt idx="4886">
                  <c:v>0.42375461950120374</c:v>
                </c:pt>
                <c:pt idx="4887">
                  <c:v>0.40181652643536331</c:v>
                </c:pt>
                <c:pt idx="4888">
                  <c:v>0.36516552510172884</c:v>
                </c:pt>
                <c:pt idx="4889">
                  <c:v>0.31560355601740042</c:v>
                </c:pt>
                <c:pt idx="4890">
                  <c:v>0.25536458520793465</c:v>
                </c:pt>
                <c:pt idx="4891">
                  <c:v>0.18694722667613844</c:v>
                </c:pt>
                <c:pt idx="4892">
                  <c:v>0.113006117504362</c:v>
                </c:pt>
                <c:pt idx="4893">
                  <c:v>3.6309397592599615E-2</c:v>
                </c:pt>
                <c:pt idx="4894">
                  <c:v>-4.0286796125056597E-2</c:v>
                </c:pt>
                <c:pt idx="4895">
                  <c:v>-0.11391832935568379</c:v>
                </c:pt>
                <c:pt idx="4896">
                  <c:v>-0.18187932758687031</c:v>
                </c:pt>
                <c:pt idx="4897">
                  <c:v>-0.2418377137701643</c:v>
                </c:pt>
                <c:pt idx="4898">
                  <c:v>-0.2920194923978055</c:v>
                </c:pt>
                <c:pt idx="4899">
                  <c:v>-0.3312838420458401</c:v>
                </c:pt>
                <c:pt idx="4900">
                  <c:v>-0.35905812230193596</c:v>
                </c:pt>
                <c:pt idx="4901">
                  <c:v>-0.37517490872704234</c:v>
                </c:pt>
                <c:pt idx="4902">
                  <c:v>-0.37970620070748595</c:v>
                </c:pt>
                <c:pt idx="4903">
                  <c:v>-0.37288565352746406</c:v>
                </c:pt>
                <c:pt idx="4904">
                  <c:v>-0.35515418318333297</c:v>
                </c:pt>
                <c:pt idx="4905">
                  <c:v>-0.32729008727638564</c:v>
                </c:pt>
                <c:pt idx="4906">
                  <c:v>-0.29053237626806161</c:v>
                </c:pt>
                <c:pt idx="4907">
                  <c:v>-0.24660572433001174</c:v>
                </c:pt>
                <c:pt idx="4908">
                  <c:v>-0.19760223797982016</c:v>
                </c:pt>
                <c:pt idx="4909">
                  <c:v>-0.14574188146074796</c:v>
                </c:pt>
                <c:pt idx="4910">
                  <c:v>-9.3089280497900828E-2</c:v>
                </c:pt>
                <c:pt idx="4911">
                  <c:v>-4.1316946484304874E-2</c:v>
                </c:pt>
                <c:pt idx="4912">
                  <c:v>8.430049510320196E-3</c:v>
                </c:pt>
                <c:pt idx="4913">
                  <c:v>5.5559160047933466E-2</c:v>
                </c:pt>
                <c:pt idx="4914">
                  <c:v>9.996515176005849E-2</c:v>
                </c:pt>
                <c:pt idx="4915">
                  <c:v>0.14190413867659316</c:v>
                </c:pt>
                <c:pt idx="4916">
                  <c:v>0.18183448323640811</c:v>
                </c:pt>
                <c:pt idx="4917">
                  <c:v>0.22025207480680956</c:v>
                </c:pt>
                <c:pt idx="4918">
                  <c:v>0.2575515503907318</c:v>
                </c:pt>
                <c:pt idx="4919">
                  <c:v>0.29393073394740865</c:v>
                </c:pt>
                <c:pt idx="4920">
                  <c:v>0.32931871268250157</c:v>
                </c:pt>
                <c:pt idx="4921">
                  <c:v>0.3632878244215707</c:v>
                </c:pt>
                <c:pt idx="4922">
                  <c:v>0.39493274788981736</c:v>
                </c:pt>
                <c:pt idx="4923">
                  <c:v>0.42274706292033382</c:v>
                </c:pt>
                <c:pt idx="4924">
                  <c:v>0.444571199002602</c:v>
                </c:pt>
                <c:pt idx="4925">
                  <c:v>0.45769104976973379</c:v>
                </c:pt>
                <c:pt idx="4926">
                  <c:v>0.45910228042233692</c:v>
                </c:pt>
                <c:pt idx="4927">
                  <c:v>0.44587519194711622</c:v>
                </c:pt>
                <c:pt idx="4928">
                  <c:v>0.41554281632032719</c:v>
                </c:pt>
                <c:pt idx="4929">
                  <c:v>0.36645430550040464</c:v>
                </c:pt>
                <c:pt idx="4930">
                  <c:v>0.29804158278582432</c:v>
                </c:pt>
                <c:pt idx="4931">
                  <c:v>0.21099467453014545</c:v>
                </c:pt>
                <c:pt idx="4932">
                  <c:v>0.10739158065522159</c:v>
                </c:pt>
                <c:pt idx="4933">
                  <c:v>-9.2186682948762529E-3</c:v>
                </c:pt>
                <c:pt idx="4934">
                  <c:v>-0.1338510671538764</c:v>
                </c:pt>
                <c:pt idx="4935">
                  <c:v>-0.26030302507005953</c:v>
                </c:pt>
                <c:pt idx="4936">
                  <c:v>-0.38158412169626438</c:v>
                </c:pt>
                <c:pt idx="4937">
                  <c:v>-0.49053525648271262</c:v>
                </c:pt>
                <c:pt idx="4938">
                  <c:v>-0.58052812045537872</c:v>
                </c:pt>
                <c:pt idx="4939">
                  <c:v>-0.64607682342608652</c:v>
                </c:pt>
                <c:pt idx="4940">
                  <c:v>-0.68322097974369511</c:v>
                </c:pt>
                <c:pt idx="4941">
                  <c:v>-0.6896289258920778</c:v>
                </c:pt>
                <c:pt idx="4942">
                  <c:v>-0.66450814711227313</c:v>
                </c:pt>
                <c:pt idx="4943">
                  <c:v>-0.60853331143517853</c:v>
                </c:pt>
                <c:pt idx="4944">
                  <c:v>-0.52394627820230577</c:v>
                </c:pt>
                <c:pt idx="4945">
                  <c:v>-0.41476079137960165</c:v>
                </c:pt>
                <c:pt idx="4946">
                  <c:v>-0.28684795822856551</c:v>
                </c:pt>
                <c:pt idx="4947">
                  <c:v>-0.14767082621375141</c:v>
                </c:pt>
                <c:pt idx="4948">
                  <c:v>-5.5302459699533039E-3</c:v>
                </c:pt>
                <c:pt idx="4949">
                  <c:v>0.1315810099812568</c:v>
                </c:pt>
                <c:pt idx="4950">
                  <c:v>0.25712535229023636</c:v>
                </c:pt>
                <c:pt idx="4951">
                  <c:v>0.36670297908629734</c:v>
                </c:pt>
                <c:pt idx="4952">
                  <c:v>0.45803741310760776</c:v>
                </c:pt>
                <c:pt idx="4953">
                  <c:v>0.53035923084557079</c:v>
                </c:pt>
                <c:pt idx="4954">
                  <c:v>0.58352734271497886</c:v>
                </c:pt>
                <c:pt idx="4955">
                  <c:v>0.61735051586138834</c:v>
                </c:pt>
                <c:pt idx="4956">
                  <c:v>0.63146519052429761</c:v>
                </c:pt>
                <c:pt idx="4957">
                  <c:v>0.62576316214511529</c:v>
                </c:pt>
                <c:pt idx="4958">
                  <c:v>0.60102867538003946</c:v>
                </c:pt>
                <c:pt idx="4959">
                  <c:v>0.55935038098878098</c:v>
                </c:pt>
                <c:pt idx="4960">
                  <c:v>0.50395958227583459</c:v>
                </c:pt>
                <c:pt idx="4961">
                  <c:v>0.43843251134999628</c:v>
                </c:pt>
                <c:pt idx="4962">
                  <c:v>0.36564576761850553</c:v>
                </c:pt>
                <c:pt idx="4963">
                  <c:v>0.28709324160183897</c:v>
                </c:pt>
                <c:pt idx="4964">
                  <c:v>0.20293603649214811</c:v>
                </c:pt>
                <c:pt idx="4965">
                  <c:v>0.11275995992281539</c:v>
                </c:pt>
                <c:pt idx="4966">
                  <c:v>1.6686833042713872E-2</c:v>
                </c:pt>
                <c:pt idx="4967">
                  <c:v>-8.3743916394901252E-2</c:v>
                </c:pt>
                <c:pt idx="4968">
                  <c:v>-0.18541608577044916</c:v>
                </c:pt>
                <c:pt idx="4969">
                  <c:v>-0.28422434963567761</c:v>
                </c:pt>
                <c:pt idx="4970">
                  <c:v>-0.37600323004978314</c:v>
                </c:pt>
                <c:pt idx="4971">
                  <c:v>-0.45729238160495034</c:v>
                </c:pt>
                <c:pt idx="4972">
                  <c:v>-0.52557897502605444</c:v>
                </c:pt>
                <c:pt idx="4973">
                  <c:v>-0.57898072048167215</c:v>
                </c:pt>
                <c:pt idx="4974">
                  <c:v>-0.61572475602392229</c:v>
                </c:pt>
                <c:pt idx="4975">
                  <c:v>-0.63390913346372779</c:v>
                </c:pt>
                <c:pt idx="4976">
                  <c:v>-0.63178215039754704</c:v>
                </c:pt>
                <c:pt idx="4977">
                  <c:v>-0.60841492780579043</c:v>
                </c:pt>
                <c:pt idx="4978">
                  <c:v>-0.5643964111958758</c:v>
                </c:pt>
                <c:pt idx="4979">
                  <c:v>-0.50210899213530358</c:v>
                </c:pt>
                <c:pt idx="4980">
                  <c:v>-0.42535230298977728</c:v>
                </c:pt>
                <c:pt idx="4981">
                  <c:v>-0.33849371045850107</c:v>
                </c:pt>
                <c:pt idx="4982">
                  <c:v>-0.24559445800177954</c:v>
                </c:pt>
                <c:pt idx="4983">
                  <c:v>-0.14992546055524983</c:v>
                </c:pt>
                <c:pt idx="4984">
                  <c:v>-5.4051465496957614E-2</c:v>
                </c:pt>
                <c:pt idx="4985">
                  <c:v>3.9666363451605714E-2</c:v>
                </c:pt>
                <c:pt idx="4986">
                  <c:v>0.12856402649434107</c:v>
                </c:pt>
                <c:pt idx="4987">
                  <c:v>0.2095572612302509</c:v>
                </c:pt>
                <c:pt idx="4988">
                  <c:v>0.27951288569213356</c:v>
                </c:pt>
                <c:pt idx="4989">
                  <c:v>0.33589539240772331</c:v>
                </c:pt>
                <c:pt idx="4990">
                  <c:v>0.37731263104887292</c:v>
                </c:pt>
                <c:pt idx="4991">
                  <c:v>0.40363062142910489</c:v>
                </c:pt>
                <c:pt idx="4992">
                  <c:v>0.41559366482016968</c:v>
                </c:pt>
                <c:pt idx="4993">
                  <c:v>0.41420782698133835</c:v>
                </c:pt>
                <c:pt idx="4994">
                  <c:v>0.40027092579831036</c:v>
                </c:pt>
                <c:pt idx="4995">
                  <c:v>0.37430683213272398</c:v>
                </c:pt>
                <c:pt idx="4996">
                  <c:v>0.33690754662706368</c:v>
                </c:pt>
                <c:pt idx="4997">
                  <c:v>0.28922926503172242</c:v>
                </c:pt>
                <c:pt idx="4998">
                  <c:v>0.23327829499984243</c:v>
                </c:pt>
                <c:pt idx="4999">
                  <c:v>0.17176373699191794</c:v>
                </c:pt>
                <c:pt idx="5000">
                  <c:v>0.107580014230482</c:v>
                </c:pt>
                <c:pt idx="5001">
                  <c:v>4.3205509994943589E-2</c:v>
                </c:pt>
                <c:pt idx="5002">
                  <c:v>-1.9650576715008548E-2</c:v>
                </c:pt>
                <c:pt idx="5003">
                  <c:v>-7.9972028392268357E-2</c:v>
                </c:pt>
                <c:pt idx="5004">
                  <c:v>-0.1370195271644786</c:v>
                </c:pt>
                <c:pt idx="5005">
                  <c:v>-0.18987179103113194</c:v>
                </c:pt>
                <c:pt idx="5006">
                  <c:v>-0.23722667251643867</c:v>
                </c:pt>
                <c:pt idx="5007">
                  <c:v>-0.27758682519689265</c:v>
                </c:pt>
                <c:pt idx="5008">
                  <c:v>-0.30970861906155606</c:v>
                </c:pt>
                <c:pt idx="5009">
                  <c:v>-0.3330212817319399</c:v>
                </c:pt>
                <c:pt idx="5010">
                  <c:v>-0.34774036716964923</c:v>
                </c:pt>
                <c:pt idx="5011">
                  <c:v>-0.35459978569000505</c:v>
                </c:pt>
                <c:pt idx="5012">
                  <c:v>-0.35436754119156322</c:v>
                </c:pt>
                <c:pt idx="5013">
                  <c:v>-0.34743423592191663</c:v>
                </c:pt>
                <c:pt idx="5014">
                  <c:v>-0.33370839194912155</c:v>
                </c:pt>
                <c:pt idx="5015">
                  <c:v>-0.31286205097786213</c:v>
                </c:pt>
                <c:pt idx="5016">
                  <c:v>-0.28475701585126412</c:v>
                </c:pt>
                <c:pt idx="5017">
                  <c:v>-0.24977872754101724</c:v>
                </c:pt>
                <c:pt idx="5018">
                  <c:v>-0.20887900257974765</c:v>
                </c:pt>
                <c:pt idx="5019">
                  <c:v>-0.16332519062160178</c:v>
                </c:pt>
                <c:pt idx="5020">
                  <c:v>-0.11433699732210277</c:v>
                </c:pt>
                <c:pt idx="5021">
                  <c:v>-6.2852027743039857E-2</c:v>
                </c:pt>
                <c:pt idx="5022">
                  <c:v>-9.5698887238083608E-3</c:v>
                </c:pt>
                <c:pt idx="5023">
                  <c:v>4.4757289174207238E-2</c:v>
                </c:pt>
                <c:pt idx="5024">
                  <c:v>9.8978113242479876E-2</c:v>
                </c:pt>
                <c:pt idx="5025">
                  <c:v>0.15136294584938775</c:v>
                </c:pt>
                <c:pt idx="5026">
                  <c:v>0.19970897571376514</c:v>
                </c:pt>
                <c:pt idx="5027">
                  <c:v>0.24167812447233913</c:v>
                </c:pt>
                <c:pt idx="5028">
                  <c:v>0.27520386138078295</c:v>
                </c:pt>
                <c:pt idx="5029">
                  <c:v>0.29879922486656346</c:v>
                </c:pt>
                <c:pt idx="5030">
                  <c:v>0.31168181056076522</c:v>
                </c:pt>
                <c:pt idx="5031">
                  <c:v>0.31374264528504975</c:v>
                </c:pt>
                <c:pt idx="5032">
                  <c:v>0.30545151180847069</c:v>
                </c:pt>
                <c:pt idx="5033">
                  <c:v>0.28777612954716841</c:v>
                </c:pt>
                <c:pt idx="5034">
                  <c:v>0.26213358550564164</c:v>
                </c:pt>
                <c:pt idx="5035">
                  <c:v>0.23034139311986515</c:v>
                </c:pt>
                <c:pt idx="5036">
                  <c:v>0.19451478930673916</c:v>
                </c:pt>
                <c:pt idx="5037">
                  <c:v>0.15687821142138916</c:v>
                </c:pt>
                <c:pt idx="5038">
                  <c:v>0.11951600460145491</c:v>
                </c:pt>
                <c:pt idx="5039">
                  <c:v>8.4138996086730339E-2</c:v>
                </c:pt>
                <c:pt idx="5040">
                  <c:v>5.1948223668210725E-2</c:v>
                </c:pt>
                <c:pt idx="5041">
                  <c:v>2.3631548026647176E-2</c:v>
                </c:pt>
                <c:pt idx="5042">
                  <c:v>-5.3455930467073861E-4</c:v>
                </c:pt>
                <c:pt idx="5043">
                  <c:v>-2.0549134689812867E-2</c:v>
                </c:pt>
                <c:pt idx="5044">
                  <c:v>-3.6589871048819056E-2</c:v>
                </c:pt>
                <c:pt idx="5045">
                  <c:v>-4.8987890741334861E-2</c:v>
                </c:pt>
                <c:pt idx="5046">
                  <c:v>-5.8249801583843644E-2</c:v>
                </c:pt>
                <c:pt idx="5047">
                  <c:v>-6.5070779370560536E-2</c:v>
                </c:pt>
                <c:pt idx="5048">
                  <c:v>-7.0292683520868551E-2</c:v>
                </c:pt>
                <c:pt idx="5049">
                  <c:v>-7.4798197571854241E-2</c:v>
                </c:pt>
                <c:pt idx="5050">
                  <c:v>-7.9371394288162631E-2</c:v>
                </c:pt>
                <c:pt idx="5051">
                  <c:v>-8.4573802597194964E-2</c:v>
                </c:pt>
                <c:pt idx="5052">
                  <c:v>-9.0669098876247731E-2</c:v>
                </c:pt>
                <c:pt idx="5053">
                  <c:v>-9.7596230629739433E-2</c:v>
                </c:pt>
                <c:pt idx="5054">
                  <c:v>-0.10497412290171332</c:v>
                </c:pt>
                <c:pt idx="5055">
                  <c:v>-0.11212639796272379</c:v>
                </c:pt>
                <c:pt idx="5056">
                  <c:v>-0.11812614706186496</c:v>
                </c:pt>
                <c:pt idx="5057">
                  <c:v>-0.1218745737087459</c:v>
                </c:pt>
                <c:pt idx="5058">
                  <c:v>-0.12223245841738645</c:v>
                </c:pt>
                <c:pt idx="5059">
                  <c:v>-0.11820052415582444</c:v>
                </c:pt>
                <c:pt idx="5060">
                  <c:v>-0.10910887173547458</c:v>
                </c:pt>
                <c:pt idx="5061">
                  <c:v>-9.4759881336835827E-2</c:v>
                </c:pt>
                <c:pt idx="5062">
                  <c:v>-7.5473920079486168E-2</c:v>
                </c:pt>
                <c:pt idx="5063">
                  <c:v>-5.2005916974489058E-2</c:v>
                </c:pt>
                <c:pt idx="5064">
                  <c:v>-2.5347253641377476E-2</c:v>
                </c:pt>
                <c:pt idx="5065">
                  <c:v>3.5140846648400422E-3</c:v>
                </c:pt>
                <c:pt idx="5066">
                  <c:v>3.3781311814552004E-2</c:v>
                </c:pt>
                <c:pt idx="5067">
                  <c:v>6.4917889767473425E-2</c:v>
                </c:pt>
                <c:pt idx="5068">
                  <c:v>9.6580244575429783E-2</c:v>
                </c:pt>
                <c:pt idx="5069">
                  <c:v>0.1284566150700307</c:v>
                </c:pt>
                <c:pt idx="5070">
                  <c:v>0.16010045002547535</c:v>
                </c:pt>
                <c:pt idx="5071">
                  <c:v>0.1908359887605359</c:v>
                </c:pt>
                <c:pt idx="5072">
                  <c:v>0.21975869240923671</c:v>
                </c:pt>
                <c:pt idx="5073">
                  <c:v>0.24580657982489296</c:v>
                </c:pt>
                <c:pt idx="5074">
                  <c:v>0.26785548943495302</c:v>
                </c:pt>
                <c:pt idx="5075">
                  <c:v>0.28479239766838016</c:v>
                </c:pt>
                <c:pt idx="5076">
                  <c:v>0.29555828778036819</c:v>
                </c:pt>
                <c:pt idx="5077">
                  <c:v>0.29919413265103745</c:v>
                </c:pt>
                <c:pt idx="5078">
                  <c:v>0.29492042009390657</c:v>
                </c:pt>
                <c:pt idx="5079">
                  <c:v>0.28224712432727689</c:v>
                </c:pt>
                <c:pt idx="5080">
                  <c:v>0.2610842901704401</c:v>
                </c:pt>
                <c:pt idx="5081">
                  <c:v>0.23180602873147191</c:v>
                </c:pt>
                <c:pt idx="5082">
                  <c:v>0.19522729260575719</c:v>
                </c:pt>
                <c:pt idx="5083">
                  <c:v>0.15249965372322999</c:v>
                </c:pt>
                <c:pt idx="5084">
                  <c:v>0.10497788321916685</c:v>
                </c:pt>
                <c:pt idx="5085">
                  <c:v>5.4112241884621895E-2</c:v>
                </c:pt>
                <c:pt idx="5086">
                  <c:v>1.3989723916293401E-3</c:v>
                </c:pt>
                <c:pt idx="5087">
                  <c:v>-5.1612284642015088E-2</c:v>
                </c:pt>
                <c:pt idx="5088">
                  <c:v>-0.10329864815539082</c:v>
                </c:pt>
                <c:pt idx="5089">
                  <c:v>-0.15198980325280481</c:v>
                </c:pt>
                <c:pt idx="5090">
                  <c:v>-0.19606101437765183</c:v>
                </c:pt>
                <c:pt idx="5091">
                  <c:v>-0.23407035992143413</c:v>
                </c:pt>
                <c:pt idx="5092">
                  <c:v>-0.2648929877066909</c:v>
                </c:pt>
                <c:pt idx="5093">
                  <c:v>-0.28779814040172275</c:v>
                </c:pt>
                <c:pt idx="5094">
                  <c:v>-0.30243833998996245</c:v>
                </c:pt>
                <c:pt idx="5095">
                  <c:v>-0.30876989397132076</c:v>
                </c:pt>
                <c:pt idx="5096">
                  <c:v>-0.30695595226595046</c:v>
                </c:pt>
                <c:pt idx="5097">
                  <c:v>-0.29730030883867925</c:v>
                </c:pt>
                <c:pt idx="5098">
                  <c:v>-0.28023858462793555</c:v>
                </c:pt>
                <c:pt idx="5099">
                  <c:v>-0.25637673380123083</c:v>
                </c:pt>
                <c:pt idx="5100">
                  <c:v>-0.22652752161056727</c:v>
                </c:pt>
                <c:pt idx="5101">
                  <c:v>-0.19169294034883413</c:v>
                </c:pt>
                <c:pt idx="5102">
                  <c:v>-0.15298061331716345</c:v>
                </c:pt>
                <c:pt idx="5103">
                  <c:v>-0.11148633288093142</c:v>
                </c:pt>
                <c:pt idx="5104">
                  <c:v>-6.8197917147562681E-2</c:v>
                </c:pt>
                <c:pt idx="5105">
                  <c:v>-2.3970479668601653E-2</c:v>
                </c:pt>
                <c:pt idx="5106">
                  <c:v>2.0417587835662478E-2</c:v>
                </c:pt>
                <c:pt idx="5107">
                  <c:v>6.4171171556019993E-2</c:v>
                </c:pt>
                <c:pt idx="5108">
                  <c:v>0.10640932842451595</c:v>
                </c:pt>
                <c:pt idx="5109">
                  <c:v>0.14616053866311737</c:v>
                </c:pt>
                <c:pt idx="5110">
                  <c:v>0.18242430617007271</c:v>
                </c:pt>
                <c:pt idx="5111">
                  <c:v>0.21426167655363731</c:v>
                </c:pt>
                <c:pt idx="5112">
                  <c:v>0.24085859609037691</c:v>
                </c:pt>
                <c:pt idx="5113">
                  <c:v>0.26153060225854491</c:v>
                </c:pt>
                <c:pt idx="5114">
                  <c:v>0.27568451928342819</c:v>
                </c:pt>
                <c:pt idx="5115">
                  <c:v>0.28278269559669594</c:v>
                </c:pt>
                <c:pt idx="5116">
                  <c:v>0.28235544832490561</c:v>
                </c:pt>
                <c:pt idx="5117">
                  <c:v>0.27407882824561919</c:v>
                </c:pt>
                <c:pt idx="5118">
                  <c:v>0.25788570152551227</c:v>
                </c:pt>
                <c:pt idx="5119">
                  <c:v>0.23404497326848317</c:v>
                </c:pt>
                <c:pt idx="5120">
                  <c:v>0.20315936287582903</c:v>
                </c:pt>
                <c:pt idx="5121">
                  <c:v>0.1660820879837441</c:v>
                </c:pt>
                <c:pt idx="5122">
                  <c:v>0.123801731969694</c:v>
                </c:pt>
                <c:pt idx="5123">
                  <c:v>7.7367721127863373E-2</c:v>
                </c:pt>
                <c:pt idx="5124">
                  <c:v>2.7906769416283988E-2</c:v>
                </c:pt>
                <c:pt idx="5125">
                  <c:v>-2.3281900594858584E-2</c:v>
                </c:pt>
                <c:pt idx="5126">
                  <c:v>-7.4623564360242312E-2</c:v>
                </c:pt>
                <c:pt idx="5127">
                  <c:v>-0.12424357259138087</c:v>
                </c:pt>
                <c:pt idx="5128">
                  <c:v>-0.17007404052320382</c:v>
                </c:pt>
                <c:pt idx="5129">
                  <c:v>-0.21007517998652211</c:v>
                </c:pt>
                <c:pt idx="5130">
                  <c:v>-0.2424870851398743</c:v>
                </c:pt>
                <c:pt idx="5131">
                  <c:v>-0.26600996776393404</c:v>
                </c:pt>
                <c:pt idx="5132">
                  <c:v>-0.27985432692616963</c:v>
                </c:pt>
                <c:pt idx="5133">
                  <c:v>-0.28367459878595241</c:v>
                </c:pt>
                <c:pt idx="5134">
                  <c:v>-0.2774602900368805</c:v>
                </c:pt>
                <c:pt idx="5135">
                  <c:v>-0.26147302273116774</c:v>
                </c:pt>
                <c:pt idx="5136">
                  <c:v>-0.23627264889640404</c:v>
                </c:pt>
                <c:pt idx="5137">
                  <c:v>-0.20280266370479133</c:v>
                </c:pt>
                <c:pt idx="5138">
                  <c:v>-0.16245621767716423</c:v>
                </c:pt>
                <c:pt idx="5139">
                  <c:v>-0.11704511741064551</c:v>
                </c:pt>
                <c:pt idx="5140">
                  <c:v>-6.8644162775400544E-2</c:v>
                </c:pt>
                <c:pt idx="5141">
                  <c:v>-1.9357080162449518E-2</c:v>
                </c:pt>
                <c:pt idx="5142">
                  <c:v>2.8901286591516685E-2</c:v>
                </c:pt>
                <c:pt idx="5143">
                  <c:v>7.4523130467821927E-2</c:v>
                </c:pt>
                <c:pt idx="5144">
                  <c:v>0.11620080313588615</c:v>
                </c:pt>
                <c:pt idx="5145">
                  <c:v>0.15283776063914298</c:v>
                </c:pt>
                <c:pt idx="5146">
                  <c:v>0.18346166660391841</c:v>
                </c:pt>
                <c:pt idx="5147">
                  <c:v>0.20721109895446227</c:v>
                </c:pt>
                <c:pt idx="5148">
                  <c:v>0.22340833285824602</c:v>
                </c:pt>
                <c:pt idx="5149">
                  <c:v>0.23166943161376011</c:v>
                </c:pt>
                <c:pt idx="5150">
                  <c:v>0.23197655678622264</c:v>
                </c:pt>
                <c:pt idx="5151">
                  <c:v>0.22465787649412758</c:v>
                </c:pt>
                <c:pt idx="5152">
                  <c:v>0.21027823311642091</c:v>
                </c:pt>
                <c:pt idx="5153">
                  <c:v>0.18950192599900442</c:v>
                </c:pt>
                <c:pt idx="5154">
                  <c:v>0.16300575233518827</c:v>
                </c:pt>
                <c:pt idx="5155">
                  <c:v>0.13148913984989286</c:v>
                </c:pt>
                <c:pt idx="5156">
                  <c:v>9.5770374715854895E-2</c:v>
                </c:pt>
                <c:pt idx="5157">
                  <c:v>5.690276790821043E-2</c:v>
                </c:pt>
                <c:pt idx="5158">
                  <c:v>1.6228597050174088E-2</c:v>
                </c:pt>
                <c:pt idx="5159">
                  <c:v>-2.4673343477227206E-2</c:v>
                </c:pt>
                <c:pt idx="5160">
                  <c:v>-6.4130674609422844E-2</c:v>
                </c:pt>
                <c:pt idx="5161">
                  <c:v>-0.10055017631181409</c:v>
                </c:pt>
                <c:pt idx="5162">
                  <c:v>-0.13254543553310646</c:v>
                </c:pt>
                <c:pt idx="5163">
                  <c:v>-0.1589726220088564</c:v>
                </c:pt>
                <c:pt idx="5164">
                  <c:v>-0.17888763347171174</c:v>
                </c:pt>
                <c:pt idx="5165">
                  <c:v>-0.19148735277878401</c:v>
                </c:pt>
                <c:pt idx="5166">
                  <c:v>-0.19611097736470659</c:v>
                </c:pt>
                <c:pt idx="5167">
                  <c:v>-0.19234885270457017</c:v>
                </c:pt>
                <c:pt idx="5168">
                  <c:v>-0.1802338787564213</c:v>
                </c:pt>
                <c:pt idx="5169">
                  <c:v>-0.16041595301260461</c:v>
                </c:pt>
                <c:pt idx="5170">
                  <c:v>-0.13420866424910444</c:v>
                </c:pt>
                <c:pt idx="5171">
                  <c:v>-0.10345390147528546</c:v>
                </c:pt>
                <c:pt idx="5172">
                  <c:v>-7.0232890957643429E-2</c:v>
                </c:pt>
                <c:pt idx="5173">
                  <c:v>-3.6529723013424435E-2</c:v>
                </c:pt>
                <c:pt idx="5174">
                  <c:v>-3.9834232397730493E-3</c:v>
                </c:pt>
                <c:pt idx="5175">
                  <c:v>2.6186130742108911E-2</c:v>
                </c:pt>
                <c:pt idx="5176">
                  <c:v>5.3088354363414275E-2</c:v>
                </c:pt>
                <c:pt idx="5177">
                  <c:v>7.5993427477523898E-2</c:v>
                </c:pt>
                <c:pt idx="5178">
                  <c:v>9.4197069075886097E-2</c:v>
                </c:pt>
                <c:pt idx="5179">
                  <c:v>0.10699896217012936</c:v>
                </c:pt>
                <c:pt idx="5180">
                  <c:v>0.11379679047287526</c:v>
                </c:pt>
                <c:pt idx="5181">
                  <c:v>0.11422743248064487</c:v>
                </c:pt>
                <c:pt idx="5182">
                  <c:v>0.1082702324136271</c:v>
                </c:pt>
                <c:pt idx="5183">
                  <c:v>9.6259540195521964E-2</c:v>
                </c:pt>
                <c:pt idx="5184">
                  <c:v>7.8812795716448225E-2</c:v>
                </c:pt>
                <c:pt idx="5185">
                  <c:v>5.6734643190502726E-2</c:v>
                </c:pt>
                <c:pt idx="5186">
                  <c:v>3.0961570735804113E-2</c:v>
                </c:pt>
                <c:pt idx="5187">
                  <c:v>2.5617061579681628E-3</c:v>
                </c:pt>
                <c:pt idx="5188">
                  <c:v>-2.7249633863012605E-2</c:v>
                </c:pt>
                <c:pt idx="5189">
                  <c:v>-5.7136817701927418E-2</c:v>
                </c:pt>
                <c:pt idx="5190">
                  <c:v>-8.5745832444183809E-2</c:v>
                </c:pt>
                <c:pt idx="5191">
                  <c:v>-0.11185520038850529</c:v>
                </c:pt>
                <c:pt idx="5192">
                  <c:v>-0.13450103302098931</c:v>
                </c:pt>
                <c:pt idx="5193">
                  <c:v>-0.15300691393599675</c:v>
                </c:pt>
                <c:pt idx="5194">
                  <c:v>-0.16690487344853394</c:v>
                </c:pt>
                <c:pt idx="5195">
                  <c:v>-0.17580106822204247</c:v>
                </c:pt>
                <c:pt idx="5196">
                  <c:v>-0.17927934594185238</c:v>
                </c:pt>
                <c:pt idx="5197">
                  <c:v>-0.17691784331550597</c:v>
                </c:pt>
                <c:pt idx="5198">
                  <c:v>-0.16842263248192488</c:v>
                </c:pt>
                <c:pt idx="5199">
                  <c:v>-0.15380641222686528</c:v>
                </c:pt>
                <c:pt idx="5200">
                  <c:v>-0.13351013845394485</c:v>
                </c:pt>
                <c:pt idx="5201">
                  <c:v>-0.10839577348375549</c:v>
                </c:pt>
                <c:pt idx="5202">
                  <c:v>-7.9608963954390793E-2</c:v>
                </c:pt>
                <c:pt idx="5203">
                  <c:v>-4.8382307351956602E-2</c:v>
                </c:pt>
                <c:pt idx="5204">
                  <c:v>-1.5879839826622322E-2</c:v>
                </c:pt>
                <c:pt idx="5205">
                  <c:v>1.6849414353318118E-2</c:v>
                </c:pt>
                <c:pt idx="5206">
                  <c:v>4.8813125156484227E-2</c:v>
                </c:pt>
                <c:pt idx="5207">
                  <c:v>7.8977960782274495E-2</c:v>
                </c:pt>
                <c:pt idx="5208">
                  <c:v>0.10621366604651522</c:v>
                </c:pt>
                <c:pt idx="5209">
                  <c:v>0.12932745813101712</c:v>
                </c:pt>
                <c:pt idx="5210">
                  <c:v>0.14717656624441675</c:v>
                </c:pt>
                <c:pt idx="5211">
                  <c:v>0.15879697735092982</c:v>
                </c:pt>
                <c:pt idx="5212">
                  <c:v>0.1634827393652504</c:v>
                </c:pt>
                <c:pt idx="5213">
                  <c:v>0.16079046915883344</c:v>
                </c:pt>
                <c:pt idx="5214">
                  <c:v>0.15049421982418298</c:v>
                </c:pt>
                <c:pt idx="5215">
                  <c:v>0.13254469388616749</c:v>
                </c:pt>
                <c:pt idx="5216">
                  <c:v>0.10707885990173567</c:v>
                </c:pt>
                <c:pt idx="5217">
                  <c:v>7.4490452444274699E-2</c:v>
                </c:pt>
                <c:pt idx="5218">
                  <c:v>3.554098920069941E-2</c:v>
                </c:pt>
                <c:pt idx="5219">
                  <c:v>-8.5212407404267453E-3</c:v>
                </c:pt>
                <c:pt idx="5220">
                  <c:v>-5.5878515845092631E-2</c:v>
                </c:pt>
                <c:pt idx="5221">
                  <c:v>-0.10415054786936566</c:v>
                </c:pt>
                <c:pt idx="5222">
                  <c:v>-0.15052377647765799</c:v>
                </c:pt>
                <c:pt idx="5223">
                  <c:v>-0.19199172269014497</c:v>
                </c:pt>
                <c:pt idx="5224">
                  <c:v>-0.22565623830510939</c:v>
                </c:pt>
                <c:pt idx="5225">
                  <c:v>-0.2490191865446596</c:v>
                </c:pt>
                <c:pt idx="5226">
                  <c:v>-0.26020004964988042</c:v>
                </c:pt>
                <c:pt idx="5227">
                  <c:v>-0.25805448578469881</c:v>
                </c:pt>
                <c:pt idx="5228">
                  <c:v>-0.24221579388059833</c:v>
                </c:pt>
                <c:pt idx="5229">
                  <c:v>-0.21309531497614845</c:v>
                </c:pt>
                <c:pt idx="5230">
                  <c:v>-0.17186210610518987</c:v>
                </c:pt>
                <c:pt idx="5231">
                  <c:v>-0.12040177926404036</c:v>
                </c:pt>
                <c:pt idx="5232">
                  <c:v>-6.1233988208378533E-2</c:v>
                </c:pt>
                <c:pt idx="5233">
                  <c:v>2.639143942513961E-3</c:v>
                </c:pt>
                <c:pt idx="5234">
                  <c:v>6.7958570121575482E-2</c:v>
                </c:pt>
                <c:pt idx="5235">
                  <c:v>0.1314797254138696</c:v>
                </c:pt>
                <c:pt idx="5236">
                  <c:v>0.19023930312512521</c:v>
                </c:pt>
                <c:pt idx="5237">
                  <c:v>0.24175565526111537</c:v>
                </c:pt>
                <c:pt idx="5238">
                  <c:v>0.28411838520807131</c:v>
                </c:pt>
                <c:pt idx="5239">
                  <c:v>0.31597338548533904</c:v>
                </c:pt>
                <c:pt idx="5240">
                  <c:v>0.33645035408643259</c:v>
                </c:pt>
                <c:pt idx="5241">
                  <c:v>0.34508482893030001</c:v>
                </c:pt>
                <c:pt idx="5242">
                  <c:v>0.34177385500367308</c:v>
                </c:pt>
                <c:pt idx="5243">
                  <c:v>0.32677800426671844</c:v>
                </c:pt>
                <c:pt idx="5244">
                  <c:v>0.30074452470778651</c:v>
                </c:pt>
                <c:pt idx="5245">
                  <c:v>0.26470997030380455</c:v>
                </c:pt>
                <c:pt idx="5246">
                  <c:v>0.22005927632748284</c:v>
                </c:pt>
                <c:pt idx="5247">
                  <c:v>0.16844516869280576</c:v>
                </c:pt>
                <c:pt idx="5248">
                  <c:v>0.11169135777333188</c:v>
                </c:pt>
                <c:pt idx="5249">
                  <c:v>5.1712632387322641E-2</c:v>
                </c:pt>
                <c:pt idx="5250">
                  <c:v>-9.5285867135933115E-3</c:v>
                </c:pt>
                <c:pt idx="5251">
                  <c:v>-7.0040909933322931E-2</c:v>
                </c:pt>
                <c:pt idx="5252">
                  <c:v>-0.12782718339043753</c:v>
                </c:pt>
                <c:pt idx="5253">
                  <c:v>-0.18093538722428273</c:v>
                </c:pt>
                <c:pt idx="5254">
                  <c:v>-0.22754381969463577</c:v>
                </c:pt>
                <c:pt idx="5255">
                  <c:v>-0.26606557367063538</c:v>
                </c:pt>
                <c:pt idx="5256">
                  <c:v>-0.29523885306650643</c:v>
                </c:pt>
                <c:pt idx="5257">
                  <c:v>-0.31417376032232514</c:v>
                </c:pt>
                <c:pt idx="5258">
                  <c:v>-0.32235116128950642</c:v>
                </c:pt>
                <c:pt idx="5259">
                  <c:v>-0.31959129682676335</c:v>
                </c:pt>
                <c:pt idx="5260">
                  <c:v>-0.30601974914119118</c:v>
                </c:pt>
                <c:pt idx="5261">
                  <c:v>-0.28205711408016998</c:v>
                </c:pt>
                <c:pt idx="5262">
                  <c:v>-0.24843849356841902</c:v>
                </c:pt>
                <c:pt idx="5263">
                  <c:v>-0.20623970224272217</c:v>
                </c:pt>
                <c:pt idx="5264">
                  <c:v>-0.15687856565212144</c:v>
                </c:pt>
                <c:pt idx="5265">
                  <c:v>-0.10207433460682468</c:v>
                </c:pt>
                <c:pt idx="5266">
                  <c:v>-4.3765888019636233E-2</c:v>
                </c:pt>
                <c:pt idx="5267">
                  <c:v>1.5993334642797591E-2</c:v>
                </c:pt>
                <c:pt idx="5268">
                  <c:v>7.5132645441021884E-2</c:v>
                </c:pt>
                <c:pt idx="5269">
                  <c:v>0.13163171353548783</c:v>
                </c:pt>
                <c:pt idx="5270">
                  <c:v>0.18356143024790064</c:v>
                </c:pt>
                <c:pt idx="5271">
                  <c:v>0.22911541264397045</c:v>
                </c:pt>
                <c:pt idx="5272">
                  <c:v>0.2666522134782765</c:v>
                </c:pt>
                <c:pt idx="5273">
                  <c:v>0.29476802477824199</c:v>
                </c:pt>
                <c:pt idx="5274">
                  <c:v>0.31240593331154737</c:v>
                </c:pt>
                <c:pt idx="5275">
                  <c:v>0.31898102008821744</c:v>
                </c:pt>
                <c:pt idx="5276">
                  <c:v>0.31448299499001414</c:v>
                </c:pt>
                <c:pt idx="5277">
                  <c:v>0.29951740102302316</c:v>
                </c:pt>
                <c:pt idx="5278">
                  <c:v>0.27525844856331438</c:v>
                </c:pt>
                <c:pt idx="5279">
                  <c:v>0.24331552579363652</c:v>
                </c:pt>
                <c:pt idx="5280">
                  <c:v>0.20555088681099407</c:v>
                </c:pt>
                <c:pt idx="5281">
                  <c:v>0.16390019984018586</c:v>
                </c:pt>
                <c:pt idx="5282">
                  <c:v>0.12023566327905816</c:v>
                </c:pt>
                <c:pt idx="5283">
                  <c:v>7.628766769291781E-2</c:v>
                </c:pt>
                <c:pt idx="5284">
                  <c:v>3.3612332499437146E-2</c:v>
                </c:pt>
                <c:pt idx="5285">
                  <c:v>-6.4272443324494858E-3</c:v>
                </c:pt>
                <c:pt idx="5286">
                  <c:v>-4.2690126508693312E-2</c:v>
                </c:pt>
                <c:pt idx="5287">
                  <c:v>-7.4296405292150314E-2</c:v>
                </c:pt>
                <c:pt idx="5288">
                  <c:v>-0.10065767605695454</c:v>
                </c:pt>
                <c:pt idx="5289">
                  <c:v>-0.12147657705012251</c:v>
                </c:pt>
                <c:pt idx="5290">
                  <c:v>-0.1367030582590979</c:v>
                </c:pt>
                <c:pt idx="5291">
                  <c:v>-0.14645993015643208</c:v>
                </c:pt>
                <c:pt idx="5292">
                  <c:v>-0.15096963140014341</c:v>
                </c:pt>
                <c:pt idx="5293">
                  <c:v>-0.15051057210348087</c:v>
                </c:pt>
                <c:pt idx="5294">
                  <c:v>-0.14541382763104307</c:v>
                </c:pt>
                <c:pt idx="5295">
                  <c:v>-0.1360907348123272</c:v>
                </c:pt>
                <c:pt idx="5296">
                  <c:v>-0.1230637078641177</c:v>
                </c:pt>
                <c:pt idx="5297">
                  <c:v>-0.10697050953932888</c:v>
                </c:pt>
                <c:pt idx="5298">
                  <c:v>-8.8531887385149305E-2</c:v>
                </c:pt>
                <c:pt idx="5299">
                  <c:v>-6.8495530677291402E-2</c:v>
                </c:pt>
                <c:pt idx="5300">
                  <c:v>-4.7581271347789986E-2</c:v>
                </c:pt>
                <c:pt idx="5301">
                  <c:v>-2.6452585651388767E-2</c:v>
                </c:pt>
                <c:pt idx="5302">
                  <c:v>-5.7245349451334948E-3</c:v>
                </c:pt>
                <c:pt idx="5303">
                  <c:v>1.400616337624544E-2</c:v>
                </c:pt>
                <c:pt idx="5304">
                  <c:v>3.2136530968032206E-2</c:v>
                </c:pt>
                <c:pt idx="5305">
                  <c:v>4.8060071665635862E-2</c:v>
                </c:pt>
                <c:pt idx="5306">
                  <c:v>6.1204042853098148E-2</c:v>
                </c:pt>
                <c:pt idx="5307">
                  <c:v>7.1091180474099847E-2</c:v>
                </c:pt>
                <c:pt idx="5308">
                  <c:v>7.7402196123759703E-2</c:v>
                </c:pt>
                <c:pt idx="5309">
                  <c:v>8.0015352357226649E-2</c:v>
                </c:pt>
                <c:pt idx="5310">
                  <c:v>7.9010614136783938E-2</c:v>
                </c:pt>
                <c:pt idx="5311">
                  <c:v>7.4639477419951084E-2</c:v>
                </c:pt>
                <c:pt idx="5312">
                  <c:v>6.7275731996766827E-2</c:v>
                </c:pt>
                <c:pt idx="5313">
                  <c:v>5.7370176458795059E-2</c:v>
                </c:pt>
                <c:pt idx="5314">
                  <c:v>4.5424630762168905E-2</c:v>
                </c:pt>
                <c:pt idx="5315">
                  <c:v>3.1984900625584997E-2</c:v>
                </c:pt>
                <c:pt idx="5316">
                  <c:v>1.7640677237781378E-2</c:v>
                </c:pt>
                <c:pt idx="5317">
                  <c:v>3.015028724096445E-3</c:v>
                </c:pt>
                <c:pt idx="5318">
                  <c:v>-1.1270324659827587E-2</c:v>
                </c:pt>
                <c:pt idx="5319">
                  <c:v>-2.4653860467366749E-2</c:v>
                </c:pt>
                <c:pt idx="5320">
                  <c:v>-3.6701145261327901E-2</c:v>
                </c:pt>
                <c:pt idx="5321">
                  <c:v>-4.7154419923098885E-2</c:v>
                </c:pt>
                <c:pt idx="5322">
                  <c:v>-5.59412809463588E-2</c:v>
                </c:pt>
                <c:pt idx="5323">
                  <c:v>-6.3135356196554332E-2</c:v>
                </c:pt>
                <c:pt idx="5324">
                  <c:v>-6.8887684965854845E-2</c:v>
                </c:pt>
                <c:pt idx="5325">
                  <c:v>-7.3364156727521501E-2</c:v>
                </c:pt>
                <c:pt idx="5326">
                  <c:v>-7.6717761541642865E-2</c:v>
                </c:pt>
                <c:pt idx="5327">
                  <c:v>-7.9099057244834153E-2</c:v>
                </c:pt>
                <c:pt idx="5328">
                  <c:v>-8.0681699164072002E-2</c:v>
                </c:pt>
                <c:pt idx="5329">
                  <c:v>-8.1669061409969365E-2</c:v>
                </c:pt>
                <c:pt idx="5330">
                  <c:v>-8.2259776327556919E-2</c:v>
                </c:pt>
                <c:pt idx="5331">
                  <c:v>-8.2578811392706217E-2</c:v>
                </c:pt>
                <c:pt idx="5332">
                  <c:v>-8.2610022007177458E-2</c:v>
                </c:pt>
                <c:pt idx="5333">
                  <c:v>-8.2174132611449749E-2</c:v>
                </c:pt>
                <c:pt idx="5334">
                  <c:v>-8.0973061714185932E-2</c:v>
                </c:pt>
                <c:pt idx="5335">
                  <c:v>-7.8683406916249088E-2</c:v>
                </c:pt>
                <c:pt idx="5336">
                  <c:v>-7.5054130888475387E-2</c:v>
                </c:pt>
                <c:pt idx="5337">
                  <c:v>-6.9960383528805889E-2</c:v>
                </c:pt>
                <c:pt idx="5338">
                  <c:v>-6.3390221782594305E-2</c:v>
                </c:pt>
                <c:pt idx="5339">
                  <c:v>-5.5381699222782327E-2</c:v>
                </c:pt>
                <c:pt idx="5340">
                  <c:v>-4.5956388097975781E-2</c:v>
                </c:pt>
                <c:pt idx="5341">
                  <c:v>-3.5093588298677737E-2</c:v>
                </c:pt>
                <c:pt idx="5342">
                  <c:v>-2.2763550277268972E-2</c:v>
                </c:pt>
                <c:pt idx="5343">
                  <c:v>-9.0036191025032169E-3</c:v>
                </c:pt>
                <c:pt idx="5344">
                  <c:v>6.0048578324511052E-3</c:v>
                </c:pt>
                <c:pt idx="5345">
                  <c:v>2.1901751780194746E-2</c:v>
                </c:pt>
                <c:pt idx="5346">
                  <c:v>3.8173033599808726E-2</c:v>
                </c:pt>
                <c:pt idx="5347">
                  <c:v>5.422073318038282E-2</c:v>
                </c:pt>
                <c:pt idx="5348">
                  <c:v>6.9442651352204759E-2</c:v>
                </c:pt>
                <c:pt idx="5349">
                  <c:v>8.3284902182287901E-2</c:v>
                </c:pt>
                <c:pt idx="5350">
                  <c:v>9.5250131739274463E-2</c:v>
                </c:pt>
                <c:pt idx="5351">
                  <c:v>0.10487473191156881</c:v>
                </c:pt>
                <c:pt idx="5352">
                  <c:v>0.11170724416891277</c:v>
                </c:pt>
                <c:pt idx="5353">
                  <c:v>0.11531663332230023</c:v>
                </c:pt>
                <c:pt idx="5354">
                  <c:v>0.11534006781935018</c:v>
                </c:pt>
                <c:pt idx="5355">
                  <c:v>0.11155501773450681</c:v>
                </c:pt>
                <c:pt idx="5356">
                  <c:v>0.10394195711089922</c:v>
                </c:pt>
                <c:pt idx="5357">
                  <c:v>9.2706219741810258E-2</c:v>
                </c:pt>
                <c:pt idx="5358">
                  <c:v>7.8249976971340771E-2</c:v>
                </c:pt>
                <c:pt idx="5359">
                  <c:v>6.1110661695964158E-2</c:v>
                </c:pt>
                <c:pt idx="5360">
                  <c:v>4.1896569953140575E-2</c:v>
                </c:pt>
                <c:pt idx="5361">
                  <c:v>2.124835073566644E-2</c:v>
                </c:pt>
                <c:pt idx="5362">
                  <c:v>-1.6395716990441102E-4</c:v>
                </c:pt>
                <c:pt idx="5363">
                  <c:v>-2.1623648332280351E-2</c:v>
                </c:pt>
                <c:pt idx="5364">
                  <c:v>-4.2357391639544995E-2</c:v>
                </c:pt>
                <c:pt idx="5365">
                  <c:v>-6.1552522181397666E-2</c:v>
                </c:pt>
                <c:pt idx="5366">
                  <c:v>-7.8403664043166621E-2</c:v>
                </c:pt>
                <c:pt idx="5367">
                  <c:v>-9.2175223560852726E-2</c:v>
                </c:pt>
                <c:pt idx="5368">
                  <c:v>-0.1022588362335609</c:v>
                </c:pt>
                <c:pt idx="5369">
                  <c:v>-0.10820857304036531</c:v>
                </c:pt>
                <c:pt idx="5370">
                  <c:v>-0.10975058629584691</c:v>
                </c:pt>
                <c:pt idx="5371">
                  <c:v>-0.10677749937871259</c:v>
                </c:pt>
                <c:pt idx="5372">
                  <c:v>-9.9341531220769816E-2</c:v>
                </c:pt>
                <c:pt idx="5373">
                  <c:v>-8.7654586606740206E-2</c:v>
                </c:pt>
                <c:pt idx="5374">
                  <c:v>-7.2094157478905296E-2</c:v>
                </c:pt>
                <c:pt idx="5375">
                  <c:v>-5.3206102923254894E-2</c:v>
                </c:pt>
                <c:pt idx="5376">
                  <c:v>-3.1690185447599648E-2</c:v>
                </c:pt>
                <c:pt idx="5377">
                  <c:v>-8.3533469786810054E-3</c:v>
                </c:pt>
                <c:pt idx="5378">
                  <c:v>1.5971061205516092E-2</c:v>
                </c:pt>
                <c:pt idx="5379">
                  <c:v>4.0513629886697745E-2</c:v>
                </c:pt>
                <c:pt idx="5380">
                  <c:v>6.4629878877517241E-2</c:v>
                </c:pt>
                <c:pt idx="5381">
                  <c:v>8.7805421680344969E-2</c:v>
                </c:pt>
                <c:pt idx="5382">
                  <c:v>0.1096057631961274</c:v>
                </c:pt>
                <c:pt idx="5383">
                  <c:v>0.12959812611772373</c:v>
                </c:pt>
                <c:pt idx="5384">
                  <c:v>0.14728865574232081</c:v>
                </c:pt>
                <c:pt idx="5385">
                  <c:v>0.16210702082870662</c:v>
                </c:pt>
                <c:pt idx="5386">
                  <c:v>0.17343598516090186</c:v>
                </c:pt>
                <c:pt idx="5387">
                  <c:v>0.18065743277453966</c:v>
                </c:pt>
                <c:pt idx="5388">
                  <c:v>0.18318599484813519</c:v>
                </c:pt>
                <c:pt idx="5389">
                  <c:v>0.18047936783254354</c:v>
                </c:pt>
                <c:pt idx="5390">
                  <c:v>0.17204083574541382</c:v>
                </c:pt>
                <c:pt idx="5391">
                  <c:v>0.15744738024019617</c:v>
                </c:pt>
                <c:pt idx="5392">
                  <c:v>0.13642650194406328</c:v>
                </c:pt>
                <c:pt idx="5393">
                  <c:v>0.10897411998075081</c:v>
                </c:pt>
                <c:pt idx="5394">
                  <c:v>7.547715248200898E-2</c:v>
                </c:pt>
                <c:pt idx="5395">
                  <c:v>3.6788458773426701E-2</c:v>
                </c:pt>
                <c:pt idx="5396">
                  <c:v>-5.7893557210594434E-3</c:v>
                </c:pt>
                <c:pt idx="5397">
                  <c:v>-5.0615490734264447E-2</c:v>
                </c:pt>
                <c:pt idx="5398">
                  <c:v>-9.5878894785005636E-2</c:v>
                </c:pt>
                <c:pt idx="5399">
                  <c:v>-0.13976583493302699</c:v>
                </c:pt>
                <c:pt idx="5400">
                  <c:v>-0.18057818167654485</c:v>
                </c:pt>
                <c:pt idx="5401">
                  <c:v>-0.21678161485753894</c:v>
                </c:pt>
                <c:pt idx="5402">
                  <c:v>-0.24700412778121059</c:v>
                </c:pt>
                <c:pt idx="5403">
                  <c:v>-0.27003115496448471</c:v>
                </c:pt>
                <c:pt idx="5404">
                  <c:v>-0.28483431070767745</c:v>
                </c:pt>
                <c:pt idx="5405">
                  <c:v>-0.29064104455311746</c:v>
                </c:pt>
                <c:pt idx="5406">
                  <c:v>-0.28702327946926481</c:v>
                </c:pt>
                <c:pt idx="5407">
                  <c:v>-0.27396539437681744</c:v>
                </c:pt>
                <c:pt idx="5408">
                  <c:v>-0.25187844662623293</c:v>
                </c:pt>
                <c:pt idx="5409">
                  <c:v>-0.2215559832485012</c:v>
                </c:pt>
                <c:pt idx="5410">
                  <c:v>-0.18409300667154052</c:v>
                </c:pt>
                <c:pt idx="5411">
                  <c:v>-0.14079921526568212</c:v>
                </c:pt>
                <c:pt idx="5412">
                  <c:v>-9.3132668313272007E-2</c:v>
                </c:pt>
                <c:pt idx="5413">
                  <c:v>-4.2661847469986934E-2</c:v>
                </c:pt>
                <c:pt idx="5414">
                  <c:v>8.9586548367651085E-3</c:v>
                </c:pt>
                <c:pt idx="5415">
                  <c:v>6.002201585101221E-2</c:v>
                </c:pt>
                <c:pt idx="5416">
                  <c:v>0.10882581249412122</c:v>
                </c:pt>
                <c:pt idx="5417">
                  <c:v>0.15374923021251788</c:v>
                </c:pt>
                <c:pt idx="5418">
                  <c:v>0.1933359947545156</c:v>
                </c:pt>
                <c:pt idx="5419">
                  <c:v>0.22636166930404156</c:v>
                </c:pt>
                <c:pt idx="5420">
                  <c:v>0.25187045484608733</c:v>
                </c:pt>
                <c:pt idx="5421">
                  <c:v>0.2691826278773945</c:v>
                </c:pt>
                <c:pt idx="5422">
                  <c:v>0.2778852144310372</c:v>
                </c:pt>
                <c:pt idx="5423">
                  <c:v>0.27782102222339022</c:v>
                </c:pt>
                <c:pt idx="5424">
                  <c:v>0.26908762475538461</c:v>
                </c:pt>
                <c:pt idx="5425">
                  <c:v>0.25204701252447581</c:v>
                </c:pt>
                <c:pt idx="5426">
                  <c:v>0.22733356968581614</c:v>
                </c:pt>
                <c:pt idx="5427">
                  <c:v>0.19584499177192474</c:v>
                </c:pt>
                <c:pt idx="5428">
                  <c:v>0.15870846466958349</c:v>
                </c:pt>
                <c:pt idx="5429">
                  <c:v>0.11722459748326122</c:v>
                </c:pt>
                <c:pt idx="5430">
                  <c:v>7.2800724332125005E-2</c:v>
                </c:pt>
                <c:pt idx="5431">
                  <c:v>2.6890019389780747E-2</c:v>
                </c:pt>
                <c:pt idx="5432">
                  <c:v>-1.905197439284799E-2</c:v>
                </c:pt>
                <c:pt idx="5433">
                  <c:v>-6.3593262034107617E-2</c:v>
                </c:pt>
                <c:pt idx="5434">
                  <c:v>-0.1053426268230197</c:v>
                </c:pt>
                <c:pt idx="5435">
                  <c:v>-0.14297076230240247</c:v>
                </c:pt>
                <c:pt idx="5436">
                  <c:v>-0.17524693384155146</c:v>
                </c:pt>
                <c:pt idx="5437">
                  <c:v>-0.20109521312029247</c:v>
                </c:pt>
                <c:pt idx="5438">
                  <c:v>-0.21966307484669431</c:v>
                </c:pt>
                <c:pt idx="5439">
                  <c:v>-0.23038855648765758</c:v>
                </c:pt>
                <c:pt idx="5440">
                  <c:v>-0.23305113569627708</c:v>
                </c:pt>
                <c:pt idx="5441">
                  <c:v>-0.2277923952879003</c:v>
                </c:pt>
                <c:pt idx="5442">
                  <c:v>-0.2150993903422935</c:v>
                </c:pt>
                <c:pt idx="5443">
                  <c:v>-0.1957571730041546</c:v>
                </c:pt>
                <c:pt idx="5444">
                  <c:v>-0.1707870277983731</c:v>
                </c:pt>
                <c:pt idx="5445">
                  <c:v>-0.14138851862643123</c:v>
                </c:pt>
                <c:pt idx="5446">
                  <c:v>-0.10889762355198082</c:v>
                </c:pt>
                <c:pt idx="5447">
                  <c:v>-7.4760758272827341E-2</c:v>
                </c:pt>
                <c:pt idx="5448">
                  <c:v>-4.0512814653544241E-2</c:v>
                </c:pt>
                <c:pt idx="5449">
                  <c:v>-7.7422112391236668E-3</c:v>
                </c:pt>
                <c:pt idx="5450">
                  <c:v>2.1970036605900255E-2</c:v>
                </c:pt>
                <c:pt idx="5451">
                  <c:v>4.7132345117127966E-2</c:v>
                </c:pt>
                <c:pt idx="5452">
                  <c:v>6.6433185803533717E-2</c:v>
                </c:pt>
                <c:pt idx="5453">
                  <c:v>7.8852145185523637E-2</c:v>
                </c:pt>
                <c:pt idx="5454">
                  <c:v>8.3812425022197309E-2</c:v>
                </c:pt>
                <c:pt idx="5455">
                  <c:v>8.1356370484625171E-2</c:v>
                </c:pt>
                <c:pt idx="5456">
                  <c:v>7.2283573722947803E-2</c:v>
                </c:pt>
                <c:pt idx="5457">
                  <c:v>5.8176085346138676E-2</c:v>
                </c:pt>
                <c:pt idx="5458">
                  <c:v>4.1251223178092405E-2</c:v>
                </c:pt>
                <c:pt idx="5459">
                  <c:v>2.4052281991547554E-2</c:v>
                </c:pt>
                <c:pt idx="5460">
                  <c:v>9.0737477635070979E-3</c:v>
                </c:pt>
                <c:pt idx="5461">
                  <c:v>-1.5599527918268791E-3</c:v>
                </c:pt>
                <c:pt idx="5462">
                  <c:v>-6.2859898144870842E-3</c:v>
                </c:pt>
                <c:pt idx="5463">
                  <c:v>-4.1563304167133823E-3</c:v>
                </c:pt>
                <c:pt idx="5464">
                  <c:v>5.185437442200588E-3</c:v>
                </c:pt>
                <c:pt idx="5465">
                  <c:v>2.1515022112930122E-2</c:v>
                </c:pt>
                <c:pt idx="5466">
                  <c:v>4.3988051066827183E-2</c:v>
                </c:pt>
                <c:pt idx="5467">
                  <c:v>7.1090674370513765E-2</c:v>
                </c:pt>
                <c:pt idx="5468">
                  <c:v>0.10066068912204196</c:v>
                </c:pt>
                <c:pt idx="5469">
                  <c:v>0.13004663359643787</c:v>
                </c:pt>
                <c:pt idx="5470">
                  <c:v>0.15641354728946599</c:v>
                </c:pt>
                <c:pt idx="5471">
                  <c:v>0.17712288402332427</c:v>
                </c:pt>
                <c:pt idx="5472">
                  <c:v>0.19006481209364526</c:v>
                </c:pt>
                <c:pt idx="5473">
                  <c:v>0.193846398674028</c:v>
                </c:pt>
                <c:pt idx="5474">
                  <c:v>0.18781654839968467</c:v>
                </c:pt>
                <c:pt idx="5475">
                  <c:v>0.17197873501325478</c:v>
                </c:pt>
                <c:pt idx="5476">
                  <c:v>0.14687392732236682</c:v>
                </c:pt>
                <c:pt idx="5477">
                  <c:v>0.11350499341925044</c:v>
                </c:pt>
                <c:pt idx="5478">
                  <c:v>7.3320615025470742E-2</c:v>
                </c:pt>
                <c:pt idx="5479">
                  <c:v>2.8211887480200124E-2</c:v>
                </c:pt>
                <c:pt idx="5480">
                  <c:v>-1.9547182776887728E-2</c:v>
                </c:pt>
                <c:pt idx="5481">
                  <c:v>-6.7452581310753074E-2</c:v>
                </c:pt>
                <c:pt idx="5482">
                  <c:v>-0.11300200256660151</c:v>
                </c:pt>
                <c:pt idx="5483">
                  <c:v>-0.15394219151437438</c:v>
                </c:pt>
                <c:pt idx="5484">
                  <c:v>-0.18844766864948417</c:v>
                </c:pt>
                <c:pt idx="5485">
                  <c:v>-0.21518074236728676</c:v>
                </c:pt>
                <c:pt idx="5486">
                  <c:v>-0.23324929446288883</c:v>
                </c:pt>
                <c:pt idx="5487">
                  <c:v>-0.24212219362542511</c:v>
                </c:pt>
                <c:pt idx="5488">
                  <c:v>-0.24156706862888433</c:v>
                </c:pt>
                <c:pt idx="5489">
                  <c:v>-0.231651709143329</c:v>
                </c:pt>
                <c:pt idx="5490">
                  <c:v>-0.21279977461187913</c:v>
                </c:pt>
                <c:pt idx="5491">
                  <c:v>-0.18584374331987885</c:v>
                </c:pt>
                <c:pt idx="5492">
                  <c:v>-0.15201819415565648</c:v>
                </c:pt>
                <c:pt idx="5493">
                  <c:v>-0.11287509876270845</c:v>
                </c:pt>
                <c:pt idx="5494">
                  <c:v>-7.0141932077380134E-2</c:v>
                </c:pt>
                <c:pt idx="5495">
                  <c:v>-2.557180041960155E-2</c:v>
                </c:pt>
                <c:pt idx="5496">
                  <c:v>1.9160503787970993E-2</c:v>
                </c:pt>
                <c:pt idx="5497">
                  <c:v>6.2496909983616546E-2</c:v>
                </c:pt>
                <c:pt idx="5498">
                  <c:v>0.10299343600879758</c:v>
                </c:pt>
                <c:pt idx="5499">
                  <c:v>0.13931575842642308</c:v>
                </c:pt>
                <c:pt idx="5500">
                  <c:v>0.17026252105265693</c:v>
                </c:pt>
                <c:pt idx="5501">
                  <c:v>0.1948256129654905</c:v>
                </c:pt>
                <c:pt idx="5502">
                  <c:v>0.212266216875902</c:v>
                </c:pt>
                <c:pt idx="5503">
                  <c:v>0.22216660761168716</c:v>
                </c:pt>
                <c:pt idx="5504">
                  <c:v>0.22443285417410433</c:v>
                </c:pt>
                <c:pt idx="5505">
                  <c:v>0.21925315250957303</c:v>
                </c:pt>
                <c:pt idx="5506">
                  <c:v>0.20703537515577569</c:v>
                </c:pt>
                <c:pt idx="5507">
                  <c:v>0.18835552055467722</c:v>
                </c:pt>
                <c:pt idx="5508">
                  <c:v>0.16393931560541145</c:v>
                </c:pt>
                <c:pt idx="5509">
                  <c:v>0.13466630889079664</c:v>
                </c:pt>
                <c:pt idx="5510">
                  <c:v>0.10155955218980861</c:v>
                </c:pt>
                <c:pt idx="5511">
                  <c:v>6.5734239519547891E-2</c:v>
                </c:pt>
                <c:pt idx="5512">
                  <c:v>2.8310930671156209E-2</c:v>
                </c:pt>
                <c:pt idx="5513">
                  <c:v>-9.6733243374265837E-3</c:v>
                </c:pt>
                <c:pt idx="5514">
                  <c:v>-4.7310175172032044E-2</c:v>
                </c:pt>
                <c:pt idx="5515">
                  <c:v>-8.379153051618099E-2</c:v>
                </c:pt>
                <c:pt idx="5516">
                  <c:v>-0.11832272490811885</c:v>
                </c:pt>
                <c:pt idx="5517">
                  <c:v>-0.15003155172674501</c:v>
                </c:pt>
                <c:pt idx="5518">
                  <c:v>-0.17793012040930015</c:v>
                </c:pt>
                <c:pt idx="5519">
                  <c:v>-0.2009605567120509</c:v>
                </c:pt>
                <c:pt idx="5520">
                  <c:v>-0.21811451955831196</c:v>
                </c:pt>
                <c:pt idx="5521">
                  <c:v>-0.22857406952399043</c:v>
                </c:pt>
                <c:pt idx="5522">
                  <c:v>-0.23180932717447511</c:v>
                </c:pt>
                <c:pt idx="5523">
                  <c:v>-0.22760007460980117</c:v>
                </c:pt>
                <c:pt idx="5524">
                  <c:v>-0.21599547657882986</c:v>
                </c:pt>
                <c:pt idx="5525">
                  <c:v>-0.197258882075796</c:v>
                </c:pt>
                <c:pt idx="5526">
                  <c:v>-0.17185016364268552</c:v>
                </c:pt>
                <c:pt idx="5527">
                  <c:v>-0.14046663898101963</c:v>
                </c:pt>
                <c:pt idx="5528">
                  <c:v>-0.10411088168769464</c:v>
                </c:pt>
                <c:pt idx="5529">
                  <c:v>-6.4123346852113808E-2</c:v>
                </c:pt>
                <c:pt idx="5530">
                  <c:v>-2.2130753230702082E-2</c:v>
                </c:pt>
                <c:pt idx="5531">
                  <c:v>2.0097927058167996E-2</c:v>
                </c:pt>
                <c:pt idx="5532">
                  <c:v>6.0847602170253347E-2</c:v>
                </c:pt>
                <c:pt idx="5533">
                  <c:v>9.8632430185831635E-2</c:v>
                </c:pt>
                <c:pt idx="5534">
                  <c:v>0.13228736474110062</c:v>
                </c:pt>
                <c:pt idx="5535">
                  <c:v>0.16096108396176864</c:v>
                </c:pt>
                <c:pt idx="5536">
                  <c:v>0.18404459433449497</c:v>
                </c:pt>
                <c:pt idx="5537">
                  <c:v>0.20109155660741784</c:v>
                </c:pt>
                <c:pt idx="5538">
                  <c:v>0.21177751470293679</c:v>
                </c:pt>
                <c:pt idx="5539">
                  <c:v>0.21591144396363038</c:v>
                </c:pt>
                <c:pt idx="5540">
                  <c:v>0.21347344153030046</c:v>
                </c:pt>
                <c:pt idx="5541">
                  <c:v>0.20463822065169318</c:v>
                </c:pt>
                <c:pt idx="5542">
                  <c:v>0.18976273783662034</c:v>
                </c:pt>
                <c:pt idx="5543">
                  <c:v>0.16934413665679912</c:v>
                </c:pt>
                <c:pt idx="5544">
                  <c:v>0.14397426740434424</c:v>
                </c:pt>
                <c:pt idx="5545">
                  <c:v>0.11432293960631529</c:v>
                </c:pt>
                <c:pt idx="5546">
                  <c:v>8.116220722549046E-2</c:v>
                </c:pt>
                <c:pt idx="5547">
                  <c:v>4.5408161618021789E-2</c:v>
                </c:pt>
                <c:pt idx="5548">
                  <c:v>8.138799251210747E-3</c:v>
                </c:pt>
                <c:pt idx="5549">
                  <c:v>-2.9442862801175661E-2</c:v>
                </c:pt>
                <c:pt idx="5550">
                  <c:v>-6.6104690501052887E-2</c:v>
                </c:pt>
                <c:pt idx="5551">
                  <c:v>-0.10070988240012602</c:v>
                </c:pt>
                <c:pt idx="5552">
                  <c:v>-0.13231626624154078</c:v>
                </c:pt>
                <c:pt idx="5553">
                  <c:v>-0.1602102191530195</c:v>
                </c:pt>
                <c:pt idx="5554">
                  <c:v>-0.1838734868377247</c:v>
                </c:pt>
                <c:pt idx="5555">
                  <c:v>-0.20291285948230386</c:v>
                </c:pt>
                <c:pt idx="5556">
                  <c:v>-0.21699646948818205</c:v>
                </c:pt>
                <c:pt idx="5557">
                  <c:v>-0.22583356118205958</c:v>
                </c:pt>
                <c:pt idx="5558">
                  <c:v>-0.22920444376643048</c:v>
                </c:pt>
                <c:pt idx="5559">
                  <c:v>-0.22701452048449092</c:v>
                </c:pt>
                <c:pt idx="5560">
                  <c:v>-0.21933723761437895</c:v>
                </c:pt>
                <c:pt idx="5561">
                  <c:v>-0.20642304677147055</c:v>
                </c:pt>
                <c:pt idx="5562">
                  <c:v>-0.18866874669264619</c:v>
                </c:pt>
                <c:pt idx="5563">
                  <c:v>-0.16655576646906345</c:v>
                </c:pt>
                <c:pt idx="5564">
                  <c:v>-0.14057413346974626</c:v>
                </c:pt>
                <c:pt idx="5565">
                  <c:v>-0.11115750421401868</c:v>
                </c:pt>
                <c:pt idx="5566">
                  <c:v>-7.8663317225116255E-2</c:v>
                </c:pt>
                <c:pt idx="5567">
                  <c:v>-4.3417655875815066E-2</c:v>
                </c:pt>
                <c:pt idx="5568">
                  <c:v>-5.8080206144518762E-3</c:v>
                </c:pt>
                <c:pt idx="5569">
                  <c:v>3.3615441591424773E-2</c:v>
                </c:pt>
                <c:pt idx="5570">
                  <c:v>7.4070485471584013E-2</c:v>
                </c:pt>
                <c:pt idx="5571">
                  <c:v>0.11453641462833714</c:v>
                </c:pt>
                <c:pt idx="5572">
                  <c:v>0.1538171006899266</c:v>
                </c:pt>
                <c:pt idx="5573">
                  <c:v>0.19064662202992491</c:v>
                </c:pt>
                <c:pt idx="5574">
                  <c:v>0.22379922172079447</c:v>
                </c:pt>
                <c:pt idx="5575">
                  <c:v>0.25217803441243025</c:v>
                </c:pt>
                <c:pt idx="5576">
                  <c:v>0.27487642705387866</c:v>
                </c:pt>
                <c:pt idx="5577">
                  <c:v>0.29122298236237876</c:v>
                </c:pt>
                <c:pt idx="5578">
                  <c:v>0.30082398385125125</c:v>
                </c:pt>
                <c:pt idx="5579">
                  <c:v>0.30359948067462694</c:v>
                </c:pt>
                <c:pt idx="5580">
                  <c:v>0.29979290612955301</c:v>
                </c:pt>
                <c:pt idx="5581">
                  <c:v>0.28993691629159768</c:v>
                </c:pt>
                <c:pt idx="5582">
                  <c:v>0.27476994820132605</c:v>
                </c:pt>
                <c:pt idx="5583">
                  <c:v>0.2551152752580087</c:v>
                </c:pt>
                <c:pt idx="5584">
                  <c:v>0.23175553098319795</c:v>
                </c:pt>
                <c:pt idx="5585">
                  <c:v>0.20534032592994958</c:v>
                </c:pt>
                <c:pt idx="5586">
                  <c:v>0.17634789524766237</c:v>
                </c:pt>
                <c:pt idx="5587">
                  <c:v>0.14510279779484878</c:v>
                </c:pt>
                <c:pt idx="5588">
                  <c:v>0.11183438773538595</c:v>
                </c:pt>
                <c:pt idx="5589">
                  <c:v>7.6746998375283315E-2</c:v>
                </c:pt>
                <c:pt idx="5590">
                  <c:v>4.008020574321651E-2</c:v>
                </c:pt>
                <c:pt idx="5591">
                  <c:v>2.1602850937727062E-3</c:v>
                </c:pt>
                <c:pt idx="5592">
                  <c:v>-3.6546133038733226E-2</c:v>
                </c:pt>
                <c:pt idx="5593">
                  <c:v>-7.5372924105433128E-2</c:v>
                </c:pt>
                <c:pt idx="5594">
                  <c:v>-0.11340070441951006</c:v>
                </c:pt>
                <c:pt idx="5595">
                  <c:v>-0.14943523002909015</c:v>
                </c:pt>
                <c:pt idx="5596">
                  <c:v>-0.18204854563795833</c:v>
                </c:pt>
                <c:pt idx="5597">
                  <c:v>-0.20969022561226391</c:v>
                </c:pt>
                <c:pt idx="5598">
                  <c:v>-0.23084136243700867</c:v>
                </c:pt>
                <c:pt idx="5599">
                  <c:v>-0.24416358282743225</c:v>
                </c:pt>
                <c:pt idx="5600">
                  <c:v>-0.24859579299282999</c:v>
                </c:pt>
                <c:pt idx="5601">
                  <c:v>-0.24337812250378785</c:v>
                </c:pt>
                <c:pt idx="5602">
                  <c:v>-0.22803469161586165</c:v>
                </c:pt>
                <c:pt idx="5603">
                  <c:v>-0.20238718792160795</c:v>
                </c:pt>
                <c:pt idx="5604">
                  <c:v>-0.16666155207124553</c:v>
                </c:pt>
                <c:pt idx="5605">
                  <c:v>-0.12169309176740956</c:v>
                </c:pt>
                <c:pt idx="5606">
                  <c:v>-6.9155265850781772E-2</c:v>
                </c:pt>
                <c:pt idx="5607">
                  <c:v>-1.1676661891628652E-2</c:v>
                </c:pt>
                <c:pt idx="5608">
                  <c:v>4.7272000595155683E-2</c:v>
                </c:pt>
                <c:pt idx="5609">
                  <c:v>0.10373837662032916</c:v>
                </c:pt>
                <c:pt idx="5610">
                  <c:v>0.15379853908193611</c:v>
                </c:pt>
                <c:pt idx="5611">
                  <c:v>0.19405232251486809</c:v>
                </c:pt>
                <c:pt idx="5612">
                  <c:v>0.22195072624876533</c:v>
                </c:pt>
                <c:pt idx="5613">
                  <c:v>0.23589370750993111</c:v>
                </c:pt>
                <c:pt idx="5614">
                  <c:v>0.23515787662192153</c:v>
                </c:pt>
                <c:pt idx="5615">
                  <c:v>0.21977985673834122</c:v>
                </c:pt>
                <c:pt idx="5616">
                  <c:v>0.19050035539397897</c:v>
                </c:pt>
                <c:pt idx="5617">
                  <c:v>0.14879685546540325</c:v>
                </c:pt>
                <c:pt idx="5618">
                  <c:v>9.6941098894478869E-2</c:v>
                </c:pt>
                <c:pt idx="5619">
                  <c:v>3.7959470279476416E-2</c:v>
                </c:pt>
                <c:pt idx="5620">
                  <c:v>-2.4598809210991394E-2</c:v>
                </c:pt>
                <c:pt idx="5621">
                  <c:v>-8.7070832782086174E-2</c:v>
                </c:pt>
                <c:pt idx="5622">
                  <c:v>-0.14613379972814733</c:v>
                </c:pt>
                <c:pt idx="5623">
                  <c:v>-0.19912866134869397</c:v>
                </c:pt>
                <c:pt idx="5624">
                  <c:v>-0.2441382227741177</c:v>
                </c:pt>
                <c:pt idx="5625">
                  <c:v>-0.27982995014860668</c:v>
                </c:pt>
                <c:pt idx="5626">
                  <c:v>-0.30519769590257589</c:v>
                </c:pt>
                <c:pt idx="5627">
                  <c:v>-0.31938495956030122</c:v>
                </c:pt>
                <c:pt idx="5628">
                  <c:v>-0.32170829102960086</c:v>
                </c:pt>
                <c:pt idx="5629">
                  <c:v>-0.31186353599924388</c:v>
                </c:pt>
                <c:pt idx="5630">
                  <c:v>-0.29018027289039294</c:v>
                </c:pt>
                <c:pt idx="5631">
                  <c:v>-0.25775744448158072</c:v>
                </c:pt>
                <c:pt idx="5632">
                  <c:v>-0.21637844282088126</c:v>
                </c:pt>
                <c:pt idx="5633">
                  <c:v>-0.16823156805896519</c:v>
                </c:pt>
                <c:pt idx="5634">
                  <c:v>-0.11557261293487092</c:v>
                </c:pt>
                <c:pt idx="5635">
                  <c:v>-6.0486455976300826E-2</c:v>
                </c:pt>
                <c:pt idx="5636">
                  <c:v>-4.8316395191489855E-3</c:v>
                </c:pt>
                <c:pt idx="5637">
                  <c:v>4.9660634798996302E-2</c:v>
                </c:pt>
                <c:pt idx="5638">
                  <c:v>0.10125264378005544</c:v>
                </c:pt>
                <c:pt idx="5639">
                  <c:v>0.14816457377238806</c:v>
                </c:pt>
                <c:pt idx="5640">
                  <c:v>0.18869314197149706</c:v>
                </c:pt>
                <c:pt idx="5641">
                  <c:v>0.22143122832741594</c:v>
                </c:pt>
                <c:pt idx="5642">
                  <c:v>0.24546882678019905</c:v>
                </c:pt>
                <c:pt idx="5643">
                  <c:v>0.26046285464078289</c:v>
                </c:pt>
                <c:pt idx="5644">
                  <c:v>0.26653803253720953</c:v>
                </c:pt>
                <c:pt idx="5645">
                  <c:v>0.26408151817931136</c:v>
                </c:pt>
                <c:pt idx="5646">
                  <c:v>0.25355242401147565</c:v>
                </c:pt>
                <c:pt idx="5647">
                  <c:v>0.23540691887090687</c:v>
                </c:pt>
                <c:pt idx="5648">
                  <c:v>0.21016304820037146</c:v>
                </c:pt>
                <c:pt idx="5649">
                  <c:v>0.17854529654135284</c:v>
                </c:pt>
                <c:pt idx="5650">
                  <c:v>0.14160261208405636</c:v>
                </c:pt>
                <c:pt idx="5651">
                  <c:v>0.10071299715724218</c:v>
                </c:pt>
                <c:pt idx="5652">
                  <c:v>5.7460729349145846E-2</c:v>
                </c:pt>
                <c:pt idx="5653">
                  <c:v>1.3448255826342291E-2</c:v>
                </c:pt>
                <c:pt idx="5654">
                  <c:v>-2.9864061787628519E-2</c:v>
                </c:pt>
                <c:pt idx="5655">
                  <c:v>-7.1223062342508706E-2</c:v>
                </c:pt>
                <c:pt idx="5656">
                  <c:v>-0.10954813746043282</c:v>
                </c:pt>
                <c:pt idx="5657">
                  <c:v>-0.14385338860605829</c:v>
                </c:pt>
                <c:pt idx="5658">
                  <c:v>-0.17320351335854042</c:v>
                </c:pt>
                <c:pt idx="5659">
                  <c:v>-0.19674805955813757</c:v>
                </c:pt>
                <c:pt idx="5660">
                  <c:v>-0.21382101449828483</c:v>
                </c:pt>
                <c:pt idx="5661">
                  <c:v>-0.22404829003753102</c:v>
                </c:pt>
                <c:pt idx="5662">
                  <c:v>-0.22739702314183571</c:v>
                </c:pt>
                <c:pt idx="5663">
                  <c:v>-0.22413234047632219</c:v>
                </c:pt>
                <c:pt idx="5664">
                  <c:v>-0.21470238431477237</c:v>
                </c:pt>
                <c:pt idx="5665">
                  <c:v>-0.19961329886157966</c:v>
                </c:pt>
                <c:pt idx="5666">
                  <c:v>-0.17935579839826377</c:v>
                </c:pt>
                <c:pt idx="5667">
                  <c:v>-0.15440952189160009</c:v>
                </c:pt>
                <c:pt idx="5668">
                  <c:v>-0.12530332421426493</c:v>
                </c:pt>
                <c:pt idx="5669">
                  <c:v>-9.2677511735884149E-2</c:v>
                </c:pt>
                <c:pt idx="5670">
                  <c:v>-5.7301287078900011E-2</c:v>
                </c:pt>
                <c:pt idx="5671">
                  <c:v>-2.0036767962139709E-2</c:v>
                </c:pt>
                <c:pt idx="5672">
                  <c:v>1.8222856147655984E-2</c:v>
                </c:pt>
                <c:pt idx="5673">
                  <c:v>5.6599259842952325E-2</c:v>
                </c:pt>
                <c:pt idx="5674">
                  <c:v>9.4229342049241466E-2</c:v>
                </c:pt>
                <c:pt idx="5675">
                  <c:v>0.13022415772161244</c:v>
                </c:pt>
                <c:pt idx="5676">
                  <c:v>0.16362276437375992</c:v>
                </c:pt>
                <c:pt idx="5677">
                  <c:v>0.19338254658643397</c:v>
                </c:pt>
                <c:pt idx="5678">
                  <c:v>0.21842693023957913</c:v>
                </c:pt>
                <c:pt idx="5679">
                  <c:v>0.23774163733369846</c:v>
                </c:pt>
                <c:pt idx="5680">
                  <c:v>0.2504847255205439</c:v>
                </c:pt>
                <c:pt idx="5681">
                  <c:v>0.25606740534924793</c:v>
                </c:pt>
                <c:pt idx="5682">
                  <c:v>0.25418128816286228</c:v>
                </c:pt>
                <c:pt idx="5683">
                  <c:v>0.24477985219132706</c:v>
                </c:pt>
                <c:pt idx="5684">
                  <c:v>0.22804298150209518</c:v>
                </c:pt>
                <c:pt idx="5685">
                  <c:v>0.20435451377460417</c:v>
                </c:pt>
                <c:pt idx="5686">
                  <c:v>0.17430795528729739</c:v>
                </c:pt>
                <c:pt idx="5687">
                  <c:v>0.13873124294696473</c:v>
                </c:pt>
                <c:pt idx="5688">
                  <c:v>9.8702487836988387E-2</c:v>
                </c:pt>
                <c:pt idx="5689">
                  <c:v>5.5530678308013302E-2</c:v>
                </c:pt>
                <c:pt idx="5690">
                  <c:v>1.0694798282619791E-2</c:v>
                </c:pt>
                <c:pt idx="5691">
                  <c:v>-3.4244271391649657E-2</c:v>
                </c:pt>
                <c:pt idx="5692">
                  <c:v>-7.773289877878882E-2</c:v>
                </c:pt>
                <c:pt idx="5693">
                  <c:v>-0.11829160282724445</c:v>
                </c:pt>
                <c:pt idx="5694">
                  <c:v>-0.15455388311898</c:v>
                </c:pt>
                <c:pt idx="5695">
                  <c:v>-0.18529045372094696</c:v>
                </c:pt>
                <c:pt idx="5696">
                  <c:v>-0.20943838964242581</c:v>
                </c:pt>
                <c:pt idx="5697">
                  <c:v>-0.2261458594508787</c:v>
                </c:pt>
                <c:pt idx="5698">
                  <c:v>-0.23482798340548364</c:v>
                </c:pt>
                <c:pt idx="5699">
                  <c:v>-0.23521633286529461</c:v>
                </c:pt>
                <c:pt idx="5700">
                  <c:v>-0.22738131104512835</c:v>
                </c:pt>
                <c:pt idx="5701">
                  <c:v>-0.21171757939299524</c:v>
                </c:pt>
                <c:pt idx="5702">
                  <c:v>-0.18890079713598229</c:v>
                </c:pt>
                <c:pt idx="5703">
                  <c:v>-0.1598352187527651</c:v>
                </c:pt>
                <c:pt idx="5704">
                  <c:v>-0.12561038135063826</c:v>
                </c:pt>
                <c:pt idx="5705">
                  <c:v>-8.7474724308378632E-2</c:v>
                </c:pt>
                <c:pt idx="5706">
                  <c:v>-4.6819106292350698E-2</c:v>
                </c:pt>
                <c:pt idx="5707">
                  <c:v>-5.1522972320461576E-3</c:v>
                </c:pt>
                <c:pt idx="5708">
                  <c:v>3.5946701496274297E-2</c:v>
                </c:pt>
                <c:pt idx="5709">
                  <c:v>7.4901910849085776E-2</c:v>
                </c:pt>
                <c:pt idx="5710">
                  <c:v>0.11023021519706758</c:v>
                </c:pt>
                <c:pt idx="5711">
                  <c:v>0.14063137458683977</c:v>
                </c:pt>
                <c:pt idx="5712">
                  <c:v>0.1650593473354463</c:v>
                </c:pt>
                <c:pt idx="5713">
                  <c:v>0.18276327825627031</c:v>
                </c:pt>
                <c:pt idx="5714">
                  <c:v>0.19329839428939624</c:v>
                </c:pt>
                <c:pt idx="5715">
                  <c:v>0.19651405942554581</c:v>
                </c:pt>
                <c:pt idx="5716">
                  <c:v>0.19252921882299417</c:v>
                </c:pt>
                <c:pt idx="5717">
                  <c:v>0.18170597738995387</c:v>
                </c:pt>
                <c:pt idx="5718">
                  <c:v>0.16462629886894947</c:v>
                </c:pt>
                <c:pt idx="5719">
                  <c:v>0.14206899015772614</c:v>
                </c:pt>
                <c:pt idx="5720">
                  <c:v>0.11498239501188566</c:v>
                </c:pt>
                <c:pt idx="5721">
                  <c:v>8.4450199331583931E-2</c:v>
                </c:pt>
                <c:pt idx="5722">
                  <c:v>5.1649801333506579E-2</c:v>
                </c:pt>
                <c:pt idx="5723">
                  <c:v>1.780713519846332E-2</c:v>
                </c:pt>
                <c:pt idx="5724">
                  <c:v>-1.5844874867915099E-2</c:v>
                </c:pt>
                <c:pt idx="5725">
                  <c:v>-4.8100131123359369E-2</c:v>
                </c:pt>
                <c:pt idx="5726">
                  <c:v>-7.7806826597649051E-2</c:v>
                </c:pt>
                <c:pt idx="5727">
                  <c:v>-0.10389454928581041</c:v>
                </c:pt>
                <c:pt idx="5728">
                  <c:v>-0.12541057931047361</c:v>
                </c:pt>
                <c:pt idx="5729">
                  <c:v>-0.14157186325099638</c:v>
                </c:pt>
                <c:pt idx="5730">
                  <c:v>-0.15182784495236268</c:v>
                </c:pt>
                <c:pt idx="5731">
                  <c:v>-0.15591903413505354</c:v>
                </c:pt>
                <c:pt idx="5732">
                  <c:v>-0.15391456907377302</c:v>
                </c:pt>
                <c:pt idx="5733">
                  <c:v>-0.14621872439673481</c:v>
                </c:pt>
                <c:pt idx="5734">
                  <c:v>-0.13354601715892223</c:v>
                </c:pt>
                <c:pt idx="5735">
                  <c:v>-0.11687009811705011</c:v>
                </c:pt>
                <c:pt idx="5736">
                  <c:v>-9.7352230195145772E-2</c:v>
                </c:pt>
                <c:pt idx="5737">
                  <c:v>-7.6255694008344949E-2</c:v>
                </c:pt>
                <c:pt idx="5738">
                  <c:v>-5.485281276609269E-2</c:v>
                </c:pt>
                <c:pt idx="5739">
                  <c:v>-3.4332886139972263E-2</c:v>
                </c:pt>
                <c:pt idx="5740">
                  <c:v>-1.5726361747639819E-2</c:v>
                </c:pt>
                <c:pt idx="5741">
                  <c:v>1.3847746607809454E-4</c:v>
                </c:pt>
                <c:pt idx="5742">
                  <c:v>1.2646852408995117E-2</c:v>
                </c:pt>
                <c:pt idx="5743">
                  <c:v>2.1394422184173624E-2</c:v>
                </c:pt>
                <c:pt idx="5744">
                  <c:v>2.6186915507691869E-2</c:v>
                </c:pt>
                <c:pt idx="5745">
                  <c:v>2.7050975794626436E-2</c:v>
                </c:pt>
                <c:pt idx="5746">
                  <c:v>2.4253508235369911E-2</c:v>
                </c:pt>
                <c:pt idx="5747">
                  <c:v>1.8312142503770338E-2</c:v>
                </c:pt>
                <c:pt idx="5748">
                  <c:v>9.9791906840929513E-3</c:v>
                </c:pt>
                <c:pt idx="5749">
                  <c:v>1.991667366576954E-4</c:v>
                </c:pt>
                <c:pt idx="5750">
                  <c:v>-9.9505047359010092E-3</c:v>
                </c:pt>
                <c:pt idx="5751">
                  <c:v>-1.932877102364251E-2</c:v>
                </c:pt>
                <c:pt idx="5752">
                  <c:v>-2.680330250507185E-2</c:v>
                </c:pt>
                <c:pt idx="5753">
                  <c:v>-3.1322001834719747E-2</c:v>
                </c:pt>
                <c:pt idx="5754">
                  <c:v>-3.1987960986720763E-2</c:v>
                </c:pt>
                <c:pt idx="5755">
                  <c:v>-2.8138680400645422E-2</c:v>
                </c:pt>
                <c:pt idx="5756">
                  <c:v>-1.9419593566032921E-2</c:v>
                </c:pt>
                <c:pt idx="5757">
                  <c:v>-5.8399105881343895E-3</c:v>
                </c:pt>
                <c:pt idx="5758">
                  <c:v>1.2200824750641229E-2</c:v>
                </c:pt>
                <c:pt idx="5759">
                  <c:v>3.3927059806733613E-2</c:v>
                </c:pt>
                <c:pt idx="5760">
                  <c:v>5.8243821053796802E-2</c:v>
                </c:pt>
                <c:pt idx="5761">
                  <c:v>8.3823819418130108E-2</c:v>
                </c:pt>
                <c:pt idx="5762">
                  <c:v>0.10920901938390667</c:v>
                </c:pt>
                <c:pt idx="5763">
                  <c:v>0.13290973977560885</c:v>
                </c:pt>
                <c:pt idx="5764">
                  <c:v>0.15348691802510211</c:v>
                </c:pt>
                <c:pt idx="5765">
                  <c:v>0.16961517414326605</c:v>
                </c:pt>
                <c:pt idx="5766">
                  <c:v>0.18013582007412571</c:v>
                </c:pt>
                <c:pt idx="5767">
                  <c:v>0.1841090975132279</c:v>
                </c:pt>
                <c:pt idx="5768">
                  <c:v>0.18086875713306572</c:v>
                </c:pt>
                <c:pt idx="5769">
                  <c:v>0.17007486206978276</c:v>
                </c:pt>
                <c:pt idx="5770">
                  <c:v>0.15175250730910414</c:v>
                </c:pt>
                <c:pt idx="5771">
                  <c:v>0.12630249518973641</c:v>
                </c:pt>
                <c:pt idx="5772">
                  <c:v>9.4480715952695055E-2</c:v>
                </c:pt>
                <c:pt idx="5773">
                  <c:v>5.7356210452229793E-2</c:v>
                </c:pt>
                <c:pt idx="5774">
                  <c:v>1.6262838085259537E-2</c:v>
                </c:pt>
                <c:pt idx="5775">
                  <c:v>-2.7245400659221108E-2</c:v>
                </c:pt>
                <c:pt idx="5776">
                  <c:v>-7.1439163877755368E-2</c:v>
                </c:pt>
                <c:pt idx="5777">
                  <c:v>-0.11447461063686845</c:v>
                </c:pt>
                <c:pt idx="5778">
                  <c:v>-0.15448153715809579</c:v>
                </c:pt>
                <c:pt idx="5779">
                  <c:v>-0.18967437550764005</c:v>
                </c:pt>
                <c:pt idx="5780">
                  <c:v>-0.21847045818325408</c:v>
                </c:pt>
                <c:pt idx="5781">
                  <c:v>-0.23959467494736814</c:v>
                </c:pt>
                <c:pt idx="5782">
                  <c:v>-0.25214949504061307</c:v>
                </c:pt>
                <c:pt idx="5783">
                  <c:v>-0.25563790013812371</c:v>
                </c:pt>
                <c:pt idx="5784">
                  <c:v>-0.24994005418797463</c:v>
                </c:pt>
                <c:pt idx="5785">
                  <c:v>-0.23525612066960247</c:v>
                </c:pt>
                <c:pt idx="5786">
                  <c:v>-0.21203604136037335</c:v>
                </c:pt>
                <c:pt idx="5787">
                  <c:v>-0.18091999785085983</c:v>
                </c:pt>
                <c:pt idx="5788">
                  <c:v>-0.14270738543604405</c:v>
                </c:pt>
                <c:pt idx="5789">
                  <c:v>-9.8357677062460083E-2</c:v>
                </c:pt>
                <c:pt idx="5790">
                  <c:v>-4.9009497289096517E-2</c:v>
                </c:pt>
                <c:pt idx="5791">
                  <c:v>4.0051968090312074E-3</c:v>
                </c:pt>
                <c:pt idx="5792">
                  <c:v>5.9170838637532544E-2</c:v>
                </c:pt>
                <c:pt idx="5793">
                  <c:v>0.11482684338398207</c:v>
                </c:pt>
                <c:pt idx="5794">
                  <c:v>0.16922485190457626</c:v>
                </c:pt>
                <c:pt idx="5795">
                  <c:v>0.22058689310245858</c:v>
                </c:pt>
                <c:pt idx="5796">
                  <c:v>0.26715119025094142</c:v>
                </c:pt>
                <c:pt idx="5797">
                  <c:v>0.30720513764555546</c:v>
                </c:pt>
                <c:pt idx="5798">
                  <c:v>0.3391163072109773</c:v>
                </c:pt>
                <c:pt idx="5799">
                  <c:v>0.36137619544195265</c:v>
                </c:pt>
                <c:pt idx="5800">
                  <c:v>0.37266947652003407</c:v>
                </c:pt>
                <c:pt idx="5801">
                  <c:v>0.3719727414985925</c:v>
                </c:pt>
                <c:pt idx="5802">
                  <c:v>0.35866982728004504</c:v>
                </c:pt>
                <c:pt idx="5803">
                  <c:v>0.3326573036405488</c:v>
                </c:pt>
                <c:pt idx="5804">
                  <c:v>0.29441400879809815</c:v>
                </c:pt>
                <c:pt idx="5805">
                  <c:v>0.24501713727038227</c:v>
                </c:pt>
                <c:pt idx="5806">
                  <c:v>0.18609907846829793</c:v>
                </c:pt>
                <c:pt idx="5807">
                  <c:v>0.11975521927988647</c:v>
                </c:pt>
                <c:pt idx="5808">
                  <c:v>4.8424573435059709E-2</c:v>
                </c:pt>
                <c:pt idx="5809">
                  <c:v>-2.5237135510008689E-2</c:v>
                </c:pt>
                <c:pt idx="5810">
                  <c:v>-9.8481370626403122E-2</c:v>
                </c:pt>
                <c:pt idx="5811">
                  <c:v>-0.16858511047060742</c:v>
                </c:pt>
                <c:pt idx="5812">
                  <c:v>-0.23296758793425615</c:v>
                </c:pt>
                <c:pt idx="5813">
                  <c:v>-0.28930619494134335</c:v>
                </c:pt>
                <c:pt idx="5814">
                  <c:v>-0.33563794459719704</c:v>
                </c:pt>
                <c:pt idx="5815">
                  <c:v>-0.37042760485944037</c:v>
                </c:pt>
                <c:pt idx="5816">
                  <c:v>-0.39259479432067851</c:v>
                </c:pt>
                <c:pt idx="5817">
                  <c:v>-0.40150525464863757</c:v>
                </c:pt>
                <c:pt idx="5818">
                  <c:v>-0.39694317970740411</c:v>
                </c:pt>
                <c:pt idx="5819">
                  <c:v>-0.3790901840350468</c:v>
                </c:pt>
                <c:pt idx="5820">
                  <c:v>-0.34852621456817828</c:v>
                </c:pt>
                <c:pt idx="5821">
                  <c:v>-0.30624430561529709</c:v>
                </c:pt>
                <c:pt idx="5822">
                  <c:v>-0.25365966257575517</c:v>
                </c:pt>
                <c:pt idx="5823">
                  <c:v>-0.19259462886431966</c:v>
                </c:pt>
                <c:pt idx="5824">
                  <c:v>-0.12522676345833275</c:v>
                </c:pt>
                <c:pt idx="5825">
                  <c:v>-5.4003741766051744E-2</c:v>
                </c:pt>
                <c:pt idx="5826">
                  <c:v>1.8455172913439354E-2</c:v>
                </c:pt>
                <c:pt idx="5827">
                  <c:v>8.9456448292773064E-2</c:v>
                </c:pt>
                <c:pt idx="5828">
                  <c:v>0.15632921029735158</c:v>
                </c:pt>
                <c:pt idx="5829">
                  <c:v>0.21652911064543739</c:v>
                </c:pt>
                <c:pt idx="5830">
                  <c:v>0.26775535457525823</c:v>
                </c:pt>
                <c:pt idx="5831">
                  <c:v>0.30807864624117215</c:v>
                </c:pt>
                <c:pt idx="5832">
                  <c:v>0.33606077981625476</c:v>
                </c:pt>
                <c:pt idx="5833">
                  <c:v>0.35083646644093547</c:v>
                </c:pt>
                <c:pt idx="5834">
                  <c:v>0.35213700424339239</c:v>
                </c:pt>
                <c:pt idx="5835">
                  <c:v>0.34025535611305052</c:v>
                </c:pt>
                <c:pt idx="5836">
                  <c:v>0.31597093602854409</c:v>
                </c:pt>
                <c:pt idx="5837">
                  <c:v>0.28046370435930668</c:v>
                </c:pt>
                <c:pt idx="5838">
                  <c:v>0.23524427964645883</c:v>
                </c:pt>
                <c:pt idx="5839">
                  <c:v>0.18210776054658079</c:v>
                </c:pt>
                <c:pt idx="5840">
                  <c:v>0.12309727840072593</c:v>
                </c:pt>
                <c:pt idx="5841">
                  <c:v>6.0454905960369405E-2</c:v>
                </c:pt>
                <c:pt idx="5842">
                  <c:v>-3.4554345518883174E-3</c:v>
                </c:pt>
                <c:pt idx="5843">
                  <c:v>-6.6251392308876347E-2</c:v>
                </c:pt>
                <c:pt idx="5844">
                  <c:v>-0.12564281791301185</c:v>
                </c:pt>
                <c:pt idx="5845">
                  <c:v>-0.17952629431332096</c:v>
                </c:pt>
                <c:pt idx="5846">
                  <c:v>-0.22605192699524604</c:v>
                </c:pt>
                <c:pt idx="5847">
                  <c:v>-0.26366702162389527</c:v>
                </c:pt>
                <c:pt idx="5848">
                  <c:v>-0.29115161397971434</c:v>
                </c:pt>
                <c:pt idx="5849">
                  <c:v>-0.30766010332049665</c:v>
                </c:pt>
                <c:pt idx="5850">
                  <c:v>-0.3127713159426721</c:v>
                </c:pt>
                <c:pt idx="5851">
                  <c:v>-0.30653397101000357</c:v>
                </c:pt>
                <c:pt idx="5852">
                  <c:v>-0.28948695097681143</c:v>
                </c:pt>
                <c:pt idx="5853">
                  <c:v>-0.26263770573557099</c:v>
                </c:pt>
                <c:pt idx="5854">
                  <c:v>-0.22739348078441335</c:v>
                </c:pt>
                <c:pt idx="5855">
                  <c:v>-0.18545622409482895</c:v>
                </c:pt>
                <c:pt idx="5856">
                  <c:v>-0.13871202561200446</c:v>
                </c:pt>
                <c:pt idx="5857">
                  <c:v>-8.915795355583421E-2</c:v>
                </c:pt>
                <c:pt idx="5858">
                  <c:v>-3.8889084982873807E-2</c:v>
                </c:pt>
                <c:pt idx="5859">
                  <c:v>9.8836815763842806E-3</c:v>
                </c:pt>
                <c:pt idx="5860">
                  <c:v>5.4852390305059118E-2</c:v>
                </c:pt>
                <c:pt idx="5861">
                  <c:v>9.3718953852984122E-2</c:v>
                </c:pt>
                <c:pt idx="5862">
                  <c:v>0.12438740499730033</c:v>
                </c:pt>
                <c:pt idx="5863">
                  <c:v>0.14518716849196919</c:v>
                </c:pt>
                <c:pt idx="5864">
                  <c:v>0.1550578418937554</c:v>
                </c:pt>
                <c:pt idx="5865">
                  <c:v>0.15365578940505464</c:v>
                </c:pt>
                <c:pt idx="5866">
                  <c:v>0.14138909100778085</c:v>
                </c:pt>
                <c:pt idx="5867">
                  <c:v>0.11940892855334843</c:v>
                </c:pt>
                <c:pt idx="5868">
                  <c:v>8.957123392317641E-2</c:v>
                </c:pt>
                <c:pt idx="5869">
                  <c:v>5.4355355970356518E-2</c:v>
                </c:pt>
                <c:pt idx="5870">
                  <c:v>1.671584582866429E-2</c:v>
                </c:pt>
                <c:pt idx="5871">
                  <c:v>-2.0140999044580998E-2</c:v>
                </c:pt>
                <c:pt idx="5872">
                  <c:v>-5.30381275852191E-2</c:v>
                </c:pt>
                <c:pt idx="5873">
                  <c:v>-7.9132444914471745E-2</c:v>
                </c:pt>
                <c:pt idx="5874">
                  <c:v>-9.6203437756910565E-2</c:v>
                </c:pt>
                <c:pt idx="5875">
                  <c:v>-0.10288099524782188</c:v>
                </c:pt>
                <c:pt idx="5876">
                  <c:v>-9.8770541985571281E-2</c:v>
                </c:pt>
                <c:pt idx="5877">
                  <c:v>-8.4452527769762545E-2</c:v>
                </c:pt>
                <c:pt idx="5878">
                  <c:v>-6.1359397999168834E-2</c:v>
                </c:pt>
                <c:pt idx="5879">
                  <c:v>-3.1558486737066793E-2</c:v>
                </c:pt>
                <c:pt idx="5880">
                  <c:v>2.5081908467561665E-3</c:v>
                </c:pt>
                <c:pt idx="5881">
                  <c:v>3.8270380254787136E-2</c:v>
                </c:pt>
                <c:pt idx="5882">
                  <c:v>7.3226089906282113E-2</c:v>
                </c:pt>
                <c:pt idx="5883">
                  <c:v>0.10508278998526942</c:v>
                </c:pt>
                <c:pt idx="5884">
                  <c:v>0.13185844630988292</c:v>
                </c:pt>
                <c:pt idx="5885">
                  <c:v>0.1519647923848636</c:v>
                </c:pt>
                <c:pt idx="5886">
                  <c:v>0.16428804259074029</c:v>
                </c:pt>
                <c:pt idx="5887">
                  <c:v>0.16826029574394241</c:v>
                </c:pt>
                <c:pt idx="5888">
                  <c:v>0.16389701326570222</c:v>
                </c:pt>
                <c:pt idx="5889">
                  <c:v>0.15177911539151082</c:v>
                </c:pt>
                <c:pt idx="5890">
                  <c:v>0.13297247376663629</c:v>
                </c:pt>
                <c:pt idx="5891">
                  <c:v>0.10889308177755094</c:v>
                </c:pt>
                <c:pt idx="5892">
                  <c:v>8.1144982702460705E-2</c:v>
                </c:pt>
                <c:pt idx="5893">
                  <c:v>5.1366526484859475E-2</c:v>
                </c:pt>
                <c:pt idx="5894">
                  <c:v>2.1107341340347661E-2</c:v>
                </c:pt>
                <c:pt idx="5895">
                  <c:v>-8.2580460479662957E-3</c:v>
                </c:pt>
                <c:pt idx="5896">
                  <c:v>-3.5582136921784191E-2</c:v>
                </c:pt>
                <c:pt idx="5897">
                  <c:v>-5.997266719544992E-2</c:v>
                </c:pt>
                <c:pt idx="5898">
                  <c:v>-8.0809699515028713E-2</c:v>
                </c:pt>
                <c:pt idx="5899">
                  <c:v>-9.7752520308149821E-2</c:v>
                </c:pt>
                <c:pt idx="5900">
                  <c:v>-0.11073179654428181</c:v>
                </c:pt>
                <c:pt idx="5901">
                  <c:v>-0.1199282754605502</c:v>
                </c:pt>
                <c:pt idx="5902">
                  <c:v>-0.12573727650705568</c:v>
                </c:pt>
                <c:pt idx="5903">
                  <c:v>-0.12871349285127648</c:v>
                </c:pt>
                <c:pt idx="5904">
                  <c:v>-0.12949784386394339</c:v>
                </c:pt>
                <c:pt idx="5905">
                  <c:v>-0.12873409804638369</c:v>
                </c:pt>
                <c:pt idx="5906">
                  <c:v>-0.12698198674258157</c:v>
                </c:pt>
                <c:pt idx="5907">
                  <c:v>-0.12463952012685665</c:v>
                </c:pt>
                <c:pt idx="5908">
                  <c:v>-0.12189241975926547</c:v>
                </c:pt>
                <c:pt idx="5909">
                  <c:v>-0.11869965977617353</c:v>
                </c:pt>
                <c:pt idx="5910">
                  <c:v>-0.11481437414325429</c:v>
                </c:pt>
                <c:pt idx="5911">
                  <c:v>-0.10983559786311881</c:v>
                </c:pt>
                <c:pt idx="5912">
                  <c:v>-0.10327879769534555</c:v>
                </c:pt>
                <c:pt idx="5913">
                  <c:v>-9.4649814902383264E-2</c:v>
                </c:pt>
                <c:pt idx="5914">
                  <c:v>-8.3515480440590636E-2</c:v>
                </c:pt>
                <c:pt idx="5915">
                  <c:v>-6.9568813493956452E-2</c:v>
                </c:pt>
                <c:pt idx="5916">
                  <c:v>-5.2682810908995174E-2</c:v>
                </c:pt>
                <c:pt idx="5917">
                  <c:v>-3.2947385256336476E-2</c:v>
                </c:pt>
                <c:pt idx="5918">
                  <c:v>-1.0685771416971128E-2</c:v>
                </c:pt>
                <c:pt idx="5919">
                  <c:v>1.3555467416820207E-2</c:v>
                </c:pt>
                <c:pt idx="5920">
                  <c:v>3.9043182687209646E-2</c:v>
                </c:pt>
                <c:pt idx="5921">
                  <c:v>6.490967925183426E-2</c:v>
                </c:pt>
                <c:pt idx="5922">
                  <c:v>9.0206051095455153E-2</c:v>
                </c:pt>
                <c:pt idx="5923">
                  <c:v>0.11394764852077816</c:v>
                </c:pt>
                <c:pt idx="5924">
                  <c:v>0.1351469365334739</c:v>
                </c:pt>
                <c:pt idx="5925">
                  <c:v>0.15283678093507774</c:v>
                </c:pt>
                <c:pt idx="5926">
                  <c:v>0.16609601185834597</c:v>
                </c:pt>
                <c:pt idx="5927">
                  <c:v>0.17408968915754067</c:v>
                </c:pt>
                <c:pt idx="5928">
                  <c:v>0.17612826565470063</c:v>
                </c:pt>
                <c:pt idx="5929">
                  <c:v>0.17173643395280863</c:v>
                </c:pt>
                <c:pt idx="5930">
                  <c:v>0.16071118911523194</c:v>
                </c:pt>
                <c:pt idx="5931">
                  <c:v>0.14315471400291238</c:v>
                </c:pt>
                <c:pt idx="5932">
                  <c:v>0.1194905194060725</c:v>
                </c:pt>
                <c:pt idx="5933">
                  <c:v>9.0484167389096481E-2</c:v>
                </c:pt>
                <c:pt idx="5934">
                  <c:v>5.7276920310279762E-2</c:v>
                </c:pt>
                <c:pt idx="5935">
                  <c:v>2.1415178575994776E-2</c:v>
                </c:pt>
                <c:pt idx="5936">
                  <c:v>-1.5160806297317421E-2</c:v>
                </c:pt>
                <c:pt idx="5937">
                  <c:v>-5.0202899822369668E-2</c:v>
                </c:pt>
                <c:pt idx="5938">
                  <c:v>-8.1318194234133084E-2</c:v>
                </c:pt>
                <c:pt idx="5939">
                  <c:v>-0.10617964700671799</c:v>
                </c:pt>
                <c:pt idx="5940">
                  <c:v>-0.12275312985878717</c:v>
                </c:pt>
                <c:pt idx="5941">
                  <c:v>-0.12951997671349097</c:v>
                </c:pt>
                <c:pt idx="5942">
                  <c:v>-0.12567278495980638</c:v>
                </c:pt>
                <c:pt idx="5943">
                  <c:v>-0.11126129102942939</c:v>
                </c:pt>
                <c:pt idx="5944">
                  <c:v>-8.72649103163851E-2</c:v>
                </c:pt>
                <c:pt idx="5945">
                  <c:v>-5.5561693251752357E-2</c:v>
                </c:pt>
                <c:pt idx="5946">
                  <c:v>-1.877284572153845E-2</c:v>
                </c:pt>
                <c:pt idx="5947">
                  <c:v>2.0003352322263197E-2</c:v>
                </c:pt>
                <c:pt idx="5948">
                  <c:v>5.7521137336795106E-2</c:v>
                </c:pt>
                <c:pt idx="5949">
                  <c:v>9.0715760117576524E-2</c:v>
                </c:pt>
                <c:pt idx="5950">
                  <c:v>0.11696701595046367</c:v>
                </c:pt>
                <c:pt idx="5951">
                  <c:v>0.13426302493700351</c:v>
                </c:pt>
                <c:pt idx="5952">
                  <c:v>0.14127462858134979</c:v>
                </c:pt>
                <c:pt idx="5953">
                  <c:v>0.13737834429112655</c:v>
                </c:pt>
                <c:pt idx="5954">
                  <c:v>0.12266333587446102</c:v>
                </c:pt>
                <c:pt idx="5955">
                  <c:v>9.7934840075348195E-2</c:v>
                </c:pt>
                <c:pt idx="5956">
                  <c:v>6.4696262904751237E-2</c:v>
                </c:pt>
                <c:pt idx="5957">
                  <c:v>2.5075233174934968E-2</c:v>
                </c:pt>
                <c:pt idx="5958">
                  <c:v>-1.8329214435016471E-2</c:v>
                </c:pt>
                <c:pt idx="5959">
                  <c:v>-6.2668471760847097E-2</c:v>
                </c:pt>
                <c:pt idx="5960">
                  <c:v>-0.10509304455356858</c:v>
                </c:pt>
                <c:pt idx="5961">
                  <c:v>-0.14297333405616461</c:v>
                </c:pt>
                <c:pt idx="5962">
                  <c:v>-0.17405298813877362</c:v>
                </c:pt>
                <c:pt idx="5963">
                  <c:v>-0.19652797706633876</c:v>
                </c:pt>
                <c:pt idx="5964">
                  <c:v>-0.20907596401368583</c:v>
                </c:pt>
                <c:pt idx="5965">
                  <c:v>-0.21087516586254926</c:v>
                </c:pt>
                <c:pt idx="5966">
                  <c:v>-0.20163962971599489</c:v>
                </c:pt>
                <c:pt idx="5967">
                  <c:v>-0.18166621258714091</c:v>
                </c:pt>
                <c:pt idx="5968">
                  <c:v>-0.15186294582148974</c:v>
                </c:pt>
                <c:pt idx="5969">
                  <c:v>-0.11372420080655149</c:v>
                </c:pt>
                <c:pt idx="5970">
                  <c:v>-6.9232665860760545E-2</c:v>
                </c:pt>
                <c:pt idx="5971">
                  <c:v>-2.0696780630527982E-2</c:v>
                </c:pt>
                <c:pt idx="5972">
                  <c:v>2.9439249549065769E-2</c:v>
                </c:pt>
                <c:pt idx="5973">
                  <c:v>7.8769562576236588E-2</c:v>
                </c:pt>
                <c:pt idx="5974">
                  <c:v>0.12505779545545226</c:v>
                </c:pt>
                <c:pt idx="5975">
                  <c:v>0.16631963480799233</c:v>
                </c:pt>
                <c:pt idx="5976">
                  <c:v>0.20087068921449105</c:v>
                </c:pt>
                <c:pt idx="5977">
                  <c:v>0.22736395766364498</c:v>
                </c:pt>
                <c:pt idx="5978">
                  <c:v>0.24483060250375335</c:v>
                </c:pt>
                <c:pt idx="5979">
                  <c:v>0.25271736681512647</c:v>
                </c:pt>
                <c:pt idx="5980">
                  <c:v>0.25090543277861266</c:v>
                </c:pt>
                <c:pt idx="5981">
                  <c:v>0.2396981645143445</c:v>
                </c:pt>
                <c:pt idx="5982">
                  <c:v>0.2197734211282244</c:v>
                </c:pt>
                <c:pt idx="5983">
                  <c:v>0.1921129750202136</c:v>
                </c:pt>
                <c:pt idx="5984">
                  <c:v>0.15793391577689264</c:v>
                </c:pt>
                <c:pt idx="5985">
                  <c:v>0.11863835317032055</c:v>
                </c:pt>
                <c:pt idx="5986">
                  <c:v>7.5780138884673165E-2</c:v>
                </c:pt>
                <c:pt idx="5987">
                  <c:v>3.1035874827413372E-2</c:v>
                </c:pt>
                <c:pt idx="5988">
                  <c:v>-1.3839643079056779E-2</c:v>
                </c:pt>
                <c:pt idx="5989">
                  <c:v>-5.7089179778192098E-2</c:v>
                </c:pt>
                <c:pt idx="5990">
                  <c:v>-9.7053571511206305E-2</c:v>
                </c:pt>
                <c:pt idx="5991">
                  <c:v>-0.1322716574199195</c:v>
                </c:pt>
                <c:pt idx="5992">
                  <c:v>-0.16155490807785575</c:v>
                </c:pt>
                <c:pt idx="5993">
                  <c:v>-0.18402162029404548</c:v>
                </c:pt>
                <c:pt idx="5994">
                  <c:v>-0.1990901804289556</c:v>
                </c:pt>
                <c:pt idx="5995">
                  <c:v>-0.20645114567904893</c:v>
                </c:pt>
                <c:pt idx="5996">
                  <c:v>-0.20604426324986677</c:v>
                </c:pt>
                <c:pt idx="5997">
                  <c:v>-0.19805151389113629</c:v>
                </c:pt>
                <c:pt idx="5998">
                  <c:v>-0.18290139371495895</c:v>
                </c:pt>
                <c:pt idx="5999">
                  <c:v>-0.16127074458553181</c:v>
                </c:pt>
                <c:pt idx="6000">
                  <c:v>-0.13406517825570835</c:v>
                </c:pt>
                <c:pt idx="6001">
                  <c:v>-0.10237008921954011</c:v>
                </c:pt>
                <c:pt idx="6002">
                  <c:v>-6.7388737677978358E-2</c:v>
                </c:pt>
                <c:pt idx="6003">
                  <c:v>-3.0392871578915036E-2</c:v>
                </c:pt>
                <c:pt idx="6004">
                  <c:v>7.3010326221568909E-3</c:v>
                </c:pt>
                <c:pt idx="6005">
                  <c:v>4.4333570195441728E-2</c:v>
                </c:pt>
                <c:pt idx="6006">
                  <c:v>7.930369560957487E-2</c:v>
                </c:pt>
                <c:pt idx="6007">
                  <c:v>0.11080172788153081</c:v>
                </c:pt>
                <c:pt idx="6008">
                  <c:v>0.13749061758638847</c:v>
                </c:pt>
                <c:pt idx="6009">
                  <c:v>0.15821974877857842</c:v>
                </c:pt>
                <c:pt idx="6010">
                  <c:v>0.17213479817631216</c:v>
                </c:pt>
                <c:pt idx="6011">
                  <c:v>0.17874264485034247</c:v>
                </c:pt>
                <c:pt idx="6012">
                  <c:v>0.17790111644818288</c:v>
                </c:pt>
                <c:pt idx="6013">
                  <c:v>0.16973762443623439</c:v>
                </c:pt>
                <c:pt idx="6014">
                  <c:v>0.15454129354374951</c:v>
                </c:pt>
                <c:pt idx="6015">
                  <c:v>0.1326862353677655</c:v>
                </c:pt>
                <c:pt idx="6016">
                  <c:v>0.10462522292847845</c:v>
                </c:pt>
                <c:pt idx="6017">
                  <c:v>7.0955638794493958E-2</c:v>
                </c:pt>
                <c:pt idx="6018">
                  <c:v>3.25139255374969E-2</c:v>
                </c:pt>
                <c:pt idx="6019">
                  <c:v>-9.5627115885271764E-3</c:v>
                </c:pt>
                <c:pt idx="6020">
                  <c:v>-5.3832869118138803E-2</c:v>
                </c:pt>
                <c:pt idx="6021">
                  <c:v>-9.8586626699345994E-2</c:v>
                </c:pt>
                <c:pt idx="6022">
                  <c:v>-0.14189484796822632</c:v>
                </c:pt>
                <c:pt idx="6023">
                  <c:v>-0.18166358729052859</c:v>
                </c:pt>
                <c:pt idx="6024">
                  <c:v>-0.21570211304227921</c:v>
                </c:pt>
                <c:pt idx="6025">
                  <c:v>-0.24182693046750367</c:v>
                </c:pt>
                <c:pt idx="6026">
                  <c:v>-0.2580193553138348</c:v>
                </c:pt>
                <c:pt idx="6027">
                  <c:v>-0.26262298342662127</c:v>
                </c:pt>
                <c:pt idx="6028">
                  <c:v>-0.25453827532558726</c:v>
                </c:pt>
                <c:pt idx="6029">
                  <c:v>-0.23336919423551897</c:v>
                </c:pt>
                <c:pt idx="6030">
                  <c:v>-0.19949326088576094</c:v>
                </c:pt>
                <c:pt idx="6031">
                  <c:v>-0.15404893058414479</c:v>
                </c:pt>
                <c:pt idx="6032">
                  <c:v>-9.8857690827662756E-2</c:v>
                </c:pt>
                <c:pt idx="6033">
                  <c:v>-3.6308330239062166E-2</c:v>
                </c:pt>
                <c:pt idx="6034">
                  <c:v>3.0780556462225248E-2</c:v>
                </c:pt>
                <c:pt idx="6035">
                  <c:v>9.931824159479373E-2</c:v>
                </c:pt>
                <c:pt idx="6036">
                  <c:v>0.16611850921529508</c:v>
                </c:pt>
                <c:pt idx="6037">
                  <c:v>0.22808622454038904</c:v>
                </c:pt>
                <c:pt idx="6038">
                  <c:v>0.28239583218368575</c:v>
                </c:pt>
                <c:pt idx="6039">
                  <c:v>0.32663545224922108</c:v>
                </c:pt>
                <c:pt idx="6040">
                  <c:v>0.35889468788310624</c:v>
                </c:pt>
                <c:pt idx="6041">
                  <c:v>0.37779685745025221</c:v>
                </c:pt>
                <c:pt idx="6042">
                  <c:v>0.3824978649886453</c:v>
                </c:pt>
                <c:pt idx="6043">
                  <c:v>0.37267844021795121</c:v>
                </c:pt>
                <c:pt idx="6044">
                  <c:v>0.34854829170946888</c:v>
                </c:pt>
                <c:pt idx="6045">
                  <c:v>0.31086371835414406</c:v>
                </c:pt>
                <c:pt idx="6046">
                  <c:v>0.26093801013389695</c:v>
                </c:pt>
                <c:pt idx="6047">
                  <c:v>0.20061409230169491</c:v>
                </c:pt>
                <c:pt idx="6048">
                  <c:v>0.13218194095419511</c:v>
                </c:pt>
                <c:pt idx="6049">
                  <c:v>5.8245812396224547E-2</c:v>
                </c:pt>
                <c:pt idx="6050">
                  <c:v>-1.8435171886128865E-2</c:v>
                </c:pt>
                <c:pt idx="6051">
                  <c:v>-9.509908644199408E-2</c:v>
                </c:pt>
                <c:pt idx="6052">
                  <c:v>-0.16909826025432431</c:v>
                </c:pt>
                <c:pt idx="6053">
                  <c:v>-0.23797537687760845</c:v>
                </c:pt>
                <c:pt idx="6054">
                  <c:v>-0.29950970083621647</c:v>
                </c:pt>
                <c:pt idx="6055">
                  <c:v>-0.3517489959195032</c:v>
                </c:pt>
                <c:pt idx="6056">
                  <c:v>-0.39304194130160192</c:v>
                </c:pt>
                <c:pt idx="6057">
                  <c:v>-0.42207817827391836</c:v>
                </c:pt>
                <c:pt idx="6058">
                  <c:v>-0.43793014788659046</c:v>
                </c:pt>
                <c:pt idx="6059">
                  <c:v>-0.44008748752247734</c:v>
                </c:pt>
                <c:pt idx="6060">
                  <c:v>-0.4284809928957703</c:v>
                </c:pt>
                <c:pt idx="6061">
                  <c:v>-0.40349512170113355</c:v>
                </c:pt>
                <c:pt idx="6062">
                  <c:v>-0.36596673208561098</c:v>
                </c:pt>
                <c:pt idx="6063">
                  <c:v>-0.31716849965259142</c:v>
                </c:pt>
                <c:pt idx="6064">
                  <c:v>-0.2587726776735535</c:v>
                </c:pt>
                <c:pt idx="6065">
                  <c:v>-0.19278807099413722</c:v>
                </c:pt>
                <c:pt idx="6066">
                  <c:v>-0.12147048490041552</c:v>
                </c:pt>
                <c:pt idx="6067">
                  <c:v>-4.7217708177913834E-2</c:v>
                </c:pt>
                <c:pt idx="6068">
                  <c:v>2.7535616198758713E-2</c:v>
                </c:pt>
                <c:pt idx="6069">
                  <c:v>0.10040668345362952</c:v>
                </c:pt>
                <c:pt idx="6070">
                  <c:v>0.16912355966591808</c:v>
                </c:pt>
                <c:pt idx="6071">
                  <c:v>0.23155613363067265</c:v>
                </c:pt>
                <c:pt idx="6072">
                  <c:v>0.28573769954274358</c:v>
                </c:pt>
                <c:pt idx="6073">
                  <c:v>0.32990019651018015</c:v>
                </c:pt>
                <c:pt idx="6074">
                  <c:v>0.36253785539451228</c:v>
                </c:pt>
                <c:pt idx="6075">
                  <c:v>0.38249838682648196</c:v>
                </c:pt>
                <c:pt idx="6076">
                  <c:v>0.38908076547938136</c:v>
                </c:pt>
                <c:pt idx="6077">
                  <c:v>0.38210722488204046</c:v>
                </c:pt>
                <c:pt idx="6078">
                  <c:v>0.36194594491567961</c:v>
                </c:pt>
                <c:pt idx="6079">
                  <c:v>0.32948107446835828</c:v>
                </c:pt>
                <c:pt idx="6080">
                  <c:v>0.28604511946303413</c:v>
                </c:pt>
                <c:pt idx="6081">
                  <c:v>0.23334100072247843</c:v>
                </c:pt>
                <c:pt idx="6082">
                  <c:v>0.17337935696526169</c:v>
                </c:pt>
                <c:pt idx="6083">
                  <c:v>0.10843696780110075</c:v>
                </c:pt>
                <c:pt idx="6084">
                  <c:v>4.1018758485330473E-2</c:v>
                </c:pt>
                <c:pt idx="6085">
                  <c:v>-2.6205090406994546E-2</c:v>
                </c:pt>
                <c:pt idx="6086">
                  <c:v>-9.0509602001033224E-2</c:v>
                </c:pt>
                <c:pt idx="6087">
                  <c:v>-0.14927379343739941</c:v>
                </c:pt>
                <c:pt idx="6088">
                  <c:v>-0.2001597090371173</c:v>
                </c:pt>
                <c:pt idx="6089">
                  <c:v>-0.24126794117401698</c:v>
                </c:pt>
                <c:pt idx="6090">
                  <c:v>-0.27123365335624589</c:v>
                </c:pt>
                <c:pt idx="6091">
                  <c:v>-0.2892501536254366</c:v>
                </c:pt>
                <c:pt idx="6092">
                  <c:v>-0.29503339147309976</c:v>
                </c:pt>
                <c:pt idx="6093">
                  <c:v>-0.28875881579458096</c:v>
                </c:pt>
                <c:pt idx="6094">
                  <c:v>-0.27100150835493186</c:v>
                </c:pt>
                <c:pt idx="6095">
                  <c:v>-0.24269404120165392</c:v>
                </c:pt>
                <c:pt idx="6096">
                  <c:v>-0.20509757864608077</c:v>
                </c:pt>
                <c:pt idx="6097">
                  <c:v>-0.15977019016299898</c:v>
                </c:pt>
                <c:pt idx="6098">
                  <c:v>-0.10851652581364346</c:v>
                </c:pt>
                <c:pt idx="6099">
                  <c:v>-5.3314312581760122E-2</c:v>
                </c:pt>
                <c:pt idx="6100">
                  <c:v>3.7734487884990768E-3</c:v>
                </c:pt>
                <c:pt idx="6101">
                  <c:v>6.0685441480765469E-2</c:v>
                </c:pt>
                <c:pt idx="6102">
                  <c:v>0.11543572278208071</c:v>
                </c:pt>
                <c:pt idx="6103">
                  <c:v>0.16617092746566556</c:v>
                </c:pt>
                <c:pt idx="6104">
                  <c:v>0.21121733797059139</c:v>
                </c:pt>
                <c:pt idx="6105">
                  <c:v>0.24912788495032057</c:v>
                </c:pt>
                <c:pt idx="6106">
                  <c:v>0.27873631473555255</c:v>
                </c:pt>
                <c:pt idx="6107">
                  <c:v>0.29921745844755876</c:v>
                </c:pt>
                <c:pt idx="6108">
                  <c:v>0.31014336173560314</c:v>
                </c:pt>
                <c:pt idx="6109">
                  <c:v>0.31152226288033075</c:v>
                </c:pt>
                <c:pt idx="6110">
                  <c:v>0.30380478203153577</c:v>
                </c:pt>
                <c:pt idx="6111">
                  <c:v>0.28783317900342131</c:v>
                </c:pt>
                <c:pt idx="6112">
                  <c:v>0.26471494206015828</c:v>
                </c:pt>
                <c:pt idx="6113">
                  <c:v>0.23563388937921922</c:v>
                </c:pt>
                <c:pt idx="6114">
                  <c:v>0.20164809427591637</c:v>
                </c:pt>
                <c:pt idx="6115">
                  <c:v>0.16354267971166808</c:v>
                </c:pt>
                <c:pt idx="6116">
                  <c:v>0.12179731427868717</c:v>
                </c:pt>
                <c:pt idx="6117">
                  <c:v>7.668388993829886E-2</c:v>
                </c:pt>
                <c:pt idx="6118">
                  <c:v>2.8449903898905133E-2</c:v>
                </c:pt>
                <c:pt idx="6119">
                  <c:v>-2.248886855253775E-2</c:v>
                </c:pt>
                <c:pt idx="6120">
                  <c:v>-7.5414573719532557E-2</c:v>
                </c:pt>
                <c:pt idx="6121">
                  <c:v>-0.12926776869008702</c:v>
                </c:pt>
                <c:pt idx="6122">
                  <c:v>-0.18269370767336576</c:v>
                </c:pt>
                <c:pt idx="6123">
                  <c:v>-0.23413209095521217</c:v>
                </c:pt>
                <c:pt idx="6124">
                  <c:v>-0.28190696650778396</c:v>
                </c:pt>
                <c:pt idx="6125">
                  <c:v>-0.32429868648964594</c:v>
                </c:pt>
                <c:pt idx="6126">
                  <c:v>-0.35960649103811337</c:v>
                </c:pt>
                <c:pt idx="6127">
                  <c:v>-0.38622419031567368</c:v>
                </c:pt>
                <c:pt idx="6128">
                  <c:v>-0.40274441924166993</c:v>
                </c:pt>
                <c:pt idx="6129">
                  <c:v>-0.40807970890191747</c:v>
                </c:pt>
                <c:pt idx="6130">
                  <c:v>-0.40156513438942748</c:v>
                </c:pt>
                <c:pt idx="6131">
                  <c:v>-0.38300920126595556</c:v>
                </c:pt>
                <c:pt idx="6132">
                  <c:v>-0.35268045039838047</c:v>
                </c:pt>
                <c:pt idx="6133">
                  <c:v>-0.31124376411421695</c:v>
                </c:pt>
                <c:pt idx="6134">
                  <c:v>-0.25968309358692443</c:v>
                </c:pt>
                <c:pt idx="6135">
                  <c:v>-0.19924926703108714</c:v>
                </c:pt>
                <c:pt idx="6136">
                  <c:v>-0.13144771100113042</c:v>
                </c:pt>
                <c:pt idx="6137">
                  <c:v>-5.8052446590687874E-2</c:v>
                </c:pt>
                <c:pt idx="6138">
                  <c:v>1.8883132625754803E-2</c:v>
                </c:pt>
                <c:pt idx="6139">
                  <c:v>9.7050160068093583E-2</c:v>
                </c:pt>
                <c:pt idx="6140">
                  <c:v>0.17395946114999056</c:v>
                </c:pt>
                <c:pt idx="6141">
                  <c:v>0.24705765309434102</c:v>
                </c:pt>
                <c:pt idx="6142">
                  <c:v>0.31385627589174914</c:v>
                </c:pt>
                <c:pt idx="6143">
                  <c:v>0.37204705683154382</c:v>
                </c:pt>
                <c:pt idx="6144">
                  <c:v>0.41958701435538109</c:v>
                </c:pt>
                <c:pt idx="6145">
                  <c:v>0.45475416019563886</c:v>
                </c:pt>
                <c:pt idx="6146">
                  <c:v>0.47619226081324489</c:v>
                </c:pt>
                <c:pt idx="6147">
                  <c:v>0.48296381094163043</c:v>
                </c:pt>
                <c:pt idx="6148">
                  <c:v>0.47461240961949314</c:v>
                </c:pt>
                <c:pt idx="6149">
                  <c:v>0.45121819623793213</c:v>
                </c:pt>
                <c:pt idx="6150">
                  <c:v>0.41342362175565101</c:v>
                </c:pt>
                <c:pt idx="6151">
                  <c:v>0.36241106980355192</c:v>
                </c:pt>
                <c:pt idx="6152">
                  <c:v>0.29983044396049463</c:v>
                </c:pt>
                <c:pt idx="6153">
                  <c:v>0.22769645871980748</c:v>
                </c:pt>
                <c:pt idx="6154">
                  <c:v>0.14828370407058777</c:v>
                </c:pt>
                <c:pt idx="6155">
                  <c:v>6.4040262128384401E-2</c:v>
                </c:pt>
                <c:pt idx="6156">
                  <c:v>-2.2471119643141239E-2</c:v>
                </c:pt>
                <c:pt idx="6157">
                  <c:v>-0.10861094401239421</c:v>
                </c:pt>
                <c:pt idx="6158">
                  <c:v>-0.19170147995269332</c:v>
                </c:pt>
                <c:pt idx="6159">
                  <c:v>-0.26908488766233074</c:v>
                </c:pt>
                <c:pt idx="6160">
                  <c:v>-0.33820358331949696</c:v>
                </c:pt>
                <c:pt idx="6161">
                  <c:v>-0.39669310524920998</c:v>
                </c:pt>
                <c:pt idx="6162">
                  <c:v>-0.44247070449585868</c:v>
                </c:pt>
                <c:pt idx="6163">
                  <c:v>-0.47380444196522653</c:v>
                </c:pt>
                <c:pt idx="6164">
                  <c:v>-0.48936734065414728</c:v>
                </c:pt>
                <c:pt idx="6165">
                  <c:v>-0.4882985031464378</c:v>
                </c:pt>
                <c:pt idx="6166">
                  <c:v>-0.47028138424526289</c:v>
                </c:pt>
                <c:pt idx="6167">
                  <c:v>-0.43562351679038053</c:v>
                </c:pt>
                <c:pt idx="6168">
                  <c:v>-0.38530701964876529</c:v>
                </c:pt>
                <c:pt idx="6169">
                  <c:v>-0.3209788188682724</c:v>
                </c:pt>
                <c:pt idx="6170">
                  <c:v>-0.24486792652023615</c:v>
                </c:pt>
                <c:pt idx="6171">
                  <c:v>-0.15965028724648481</c:v>
                </c:pt>
                <c:pt idx="6172">
                  <c:v>-6.8301501243333285E-2</c:v>
                </c:pt>
                <c:pt idx="6173">
                  <c:v>2.6028989919852075E-2</c:v>
                </c:pt>
                <c:pt idx="6174">
                  <c:v>0.12010905659603306</c:v>
                </c:pt>
                <c:pt idx="6175">
                  <c:v>0.2106933327363221</c:v>
                </c:pt>
                <c:pt idx="6176">
                  <c:v>0.29460314954962025</c:v>
                </c:pt>
                <c:pt idx="6177">
                  <c:v>0.36884083493905256</c:v>
                </c:pt>
                <c:pt idx="6178">
                  <c:v>0.43073376307312633</c:v>
                </c:pt>
                <c:pt idx="6179">
                  <c:v>0.47808073135202866</c:v>
                </c:pt>
                <c:pt idx="6180">
                  <c:v>0.50926622688158885</c:v>
                </c:pt>
                <c:pt idx="6181">
                  <c:v>0.523317791256523</c:v>
                </c:pt>
                <c:pt idx="6182">
                  <c:v>0.51990595306795706</c:v>
                </c:pt>
                <c:pt idx="6183">
                  <c:v>0.49930966818690303</c:v>
                </c:pt>
                <c:pt idx="6184">
                  <c:v>0.46237654155150659</c:v>
                </c:pt>
                <c:pt idx="6185">
                  <c:v>0.41049625434683384</c:v>
                </c:pt>
                <c:pt idx="6186">
                  <c:v>0.34558574727929092</c:v>
                </c:pt>
                <c:pt idx="6187">
                  <c:v>0.27006389200384634</c:v>
                </c:pt>
                <c:pt idx="6188">
                  <c:v>0.18678500141784873</c:v>
                </c:pt>
                <c:pt idx="6189">
                  <c:v>9.891513195739704E-2</c:v>
                </c:pt>
                <c:pt idx="6190">
                  <c:v>9.7631370220101054E-3</c:v>
                </c:pt>
                <c:pt idx="6191">
                  <c:v>-7.7400561497519768E-2</c:v>
                </c:pt>
                <c:pt idx="6192">
                  <c:v>-0.15950072445134611</c:v>
                </c:pt>
                <c:pt idx="6193">
                  <c:v>-0.23376664430560484</c:v>
                </c:pt>
                <c:pt idx="6194">
                  <c:v>-0.29779686681523548</c:v>
                </c:pt>
                <c:pt idx="6195">
                  <c:v>-0.34960415144010426</c:v>
                </c:pt>
                <c:pt idx="6196">
                  <c:v>-0.38766868057071263</c:v>
                </c:pt>
                <c:pt idx="6197">
                  <c:v>-0.41101060325259553</c:v>
                </c:pt>
                <c:pt idx="6198">
                  <c:v>-0.41926702324391252</c:v>
                </c:pt>
                <c:pt idx="6199">
                  <c:v>-0.41273798313413013</c:v>
                </c:pt>
                <c:pt idx="6200">
                  <c:v>-0.39236490319610129</c:v>
                </c:pt>
                <c:pt idx="6201">
                  <c:v>-0.35962873195429068</c:v>
                </c:pt>
                <c:pt idx="6202">
                  <c:v>-0.31638980309545234</c:v>
                </c:pt>
                <c:pt idx="6203">
                  <c:v>-0.26471413286600254</c:v>
                </c:pt>
                <c:pt idx="6204">
                  <c:v>-0.20673132523335544</c:v>
                </c:pt>
                <c:pt idx="6205">
                  <c:v>-0.14455015104871149</c:v>
                </c:pt>
                <c:pt idx="6206">
                  <c:v>-8.0228647906105927E-2</c:v>
                </c:pt>
                <c:pt idx="6207">
                  <c:v>-1.5772430277439513E-2</c:v>
                </c:pt>
                <c:pt idx="6208">
                  <c:v>4.6870700579029666E-2</c:v>
                </c:pt>
                <c:pt idx="6209">
                  <c:v>0.10584125875304456</c:v>
                </c:pt>
                <c:pt idx="6210">
                  <c:v>0.15942500639843576</c:v>
                </c:pt>
                <c:pt idx="6211">
                  <c:v>0.20611870368828139</c:v>
                </c:pt>
                <c:pt idx="6212">
                  <c:v>0.24468282711068476</c:v>
                </c:pt>
                <c:pt idx="6213">
                  <c:v>0.27417047788551419</c:v>
                </c:pt>
                <c:pt idx="6214">
                  <c:v>0.29393585813451462</c:v>
                </c:pt>
                <c:pt idx="6215">
                  <c:v>0.30363425836112606</c:v>
                </c:pt>
                <c:pt idx="6216">
                  <c:v>0.30322458896582249</c:v>
                </c:pt>
                <c:pt idx="6217">
                  <c:v>0.29297500898410339</c:v>
                </c:pt>
                <c:pt idx="6218">
                  <c:v>0.27346189016679728</c:v>
                </c:pt>
                <c:pt idx="6219">
                  <c:v>0.24555122227634441</c:v>
                </c:pt>
                <c:pt idx="6220">
                  <c:v>0.21035755288690663</c:v>
                </c:pt>
                <c:pt idx="6221">
                  <c:v>0.16918506227889946</c:v>
                </c:pt>
                <c:pt idx="6222">
                  <c:v>0.12346467554419577</c:v>
                </c:pt>
                <c:pt idx="6223">
                  <c:v>7.4701615628318951E-2</c:v>
                </c:pt>
                <c:pt idx="6224">
                  <c:v>2.4438204829502305E-2</c:v>
                </c:pt>
                <c:pt idx="6225">
                  <c:v>-2.5773464586153892E-2</c:v>
                </c:pt>
                <c:pt idx="6226">
                  <c:v>-7.4399459772116316E-2</c:v>
                </c:pt>
                <c:pt idx="6227">
                  <c:v>-0.11996212418270953</c:v>
                </c:pt>
                <c:pt idx="6228">
                  <c:v>-0.16108969593170064</c:v>
                </c:pt>
                <c:pt idx="6229">
                  <c:v>-0.19656859998941151</c:v>
                </c:pt>
                <c:pt idx="6230">
                  <c:v>-0.22538680801026409</c:v>
                </c:pt>
                <c:pt idx="6231">
                  <c:v>-0.24676040707920655</c:v>
                </c:pt>
                <c:pt idx="6232">
                  <c:v>-0.26014163959651571</c:v>
                </c:pt>
                <c:pt idx="6233">
                  <c:v>-0.26521545113135397</c:v>
                </c:pt>
                <c:pt idx="6234">
                  <c:v>-0.26189701782446984</c:v>
                </c:pt>
                <c:pt idx="6235">
                  <c:v>-0.25033802375444958</c:v>
                </c:pt>
                <c:pt idx="6236">
                  <c:v>-0.23094071963878002</c:v>
                </c:pt>
                <c:pt idx="6237">
                  <c:v>-0.20437281829034468</c:v>
                </c:pt>
                <c:pt idx="6238">
                  <c:v>-0.1715722247222381</c:v>
                </c:pt>
                <c:pt idx="6239">
                  <c:v>-0.13372953037109922</c:v>
                </c:pt>
                <c:pt idx="6240">
                  <c:v>-9.2240083575521603E-2</c:v>
                </c:pt>
                <c:pt idx="6241">
                  <c:v>-4.8625437965428085E-2</c:v>
                </c:pt>
                <c:pt idx="6242">
                  <c:v>-4.4357594279284627E-3</c:v>
                </c:pt>
                <c:pt idx="6243">
                  <c:v>3.8843842393719095E-2</c:v>
                </c:pt>
                <c:pt idx="6244">
                  <c:v>7.9858658642914915E-2</c:v>
                </c:pt>
                <c:pt idx="6245">
                  <c:v>0.11740895538335881</c:v>
                </c:pt>
                <c:pt idx="6246">
                  <c:v>0.15044174382966907</c:v>
                </c:pt>
                <c:pt idx="6247">
                  <c:v>0.17803958244626369</c:v>
                </c:pt>
                <c:pt idx="6248">
                  <c:v>0.19944608939757938</c:v>
                </c:pt>
                <c:pt idx="6249">
                  <c:v>0.21415151353572534</c:v>
                </c:pt>
                <c:pt idx="6250">
                  <c:v>0.2220247056017324</c:v>
                </c:pt>
                <c:pt idx="6251">
                  <c:v>0.22344111004318268</c:v>
                </c:pt>
                <c:pt idx="6252">
                  <c:v>0.21933752366306611</c:v>
                </c:pt>
                <c:pt idx="6253">
                  <c:v>0.21113723472160498</c:v>
                </c:pt>
                <c:pt idx="6254">
                  <c:v>0.20054000172239356</c:v>
                </c:pt>
                <c:pt idx="6255">
                  <c:v>0.1892394500026488</c:v>
                </c:pt>
                <c:pt idx="6256">
                  <c:v>0.17867090586026993</c:v>
                </c:pt>
                <c:pt idx="6257">
                  <c:v>0.16987136508835207</c:v>
                </c:pt>
                <c:pt idx="6258">
                  <c:v>0.16346062790689161</c:v>
                </c:pt>
                <c:pt idx="6259">
                  <c:v>0.1596813723353718</c:v>
                </c:pt>
                <c:pt idx="6260">
                  <c:v>0.15841762838357099</c:v>
                </c:pt>
                <c:pt idx="6261">
                  <c:v>0.15915389061780374</c:v>
                </c:pt>
                <c:pt idx="6262">
                  <c:v>0.16090836501761926</c:v>
                </c:pt>
                <c:pt idx="6263">
                  <c:v>0.16222491913407325</c:v>
                </c:pt>
                <c:pt idx="6264">
                  <c:v>0.16129808607538162</c:v>
                </c:pt>
                <c:pt idx="6265">
                  <c:v>0.15623495139078367</c:v>
                </c:pt>
                <c:pt idx="6266">
                  <c:v>0.14537636358140987</c:v>
                </c:pt>
                <c:pt idx="6267">
                  <c:v>0.12755919645764857</c:v>
                </c:pt>
                <c:pt idx="6268">
                  <c:v>0.10222362594605404</c:v>
                </c:pt>
                <c:pt idx="6269">
                  <c:v>6.934961709156641E-2</c:v>
                </c:pt>
                <c:pt idx="6270">
                  <c:v>2.9301877258857432E-2</c:v>
                </c:pt>
                <c:pt idx="6271">
                  <c:v>-1.7295594676749616E-2</c:v>
                </c:pt>
                <c:pt idx="6272">
                  <c:v>-6.957263914996871E-2</c:v>
                </c:pt>
                <c:pt idx="6273">
                  <c:v>-0.1263141628261967</c:v>
                </c:pt>
                <c:pt idx="6274">
                  <c:v>-0.18582913818080893</c:v>
                </c:pt>
                <c:pt idx="6275">
                  <c:v>-0.24590251777273101</c:v>
                </c:pt>
                <c:pt idx="6276">
                  <c:v>-0.30390612855673155</c:v>
                </c:pt>
                <c:pt idx="6277">
                  <c:v>-0.3570515691898094</c:v>
                </c:pt>
                <c:pt idx="6278">
                  <c:v>-0.4026914943688169</c:v>
                </c:pt>
                <c:pt idx="6279">
                  <c:v>-0.43855799973893056</c:v>
                </c:pt>
                <c:pt idx="6280">
                  <c:v>-0.46286436937059316</c:v>
                </c:pt>
                <c:pt idx="6281">
                  <c:v>-0.47427562540304991</c:v>
                </c:pt>
                <c:pt idx="6282">
                  <c:v>-0.4718326073824135</c:v>
                </c:pt>
                <c:pt idx="6283">
                  <c:v>-0.45493036507226442</c:v>
                </c:pt>
                <c:pt idx="6284">
                  <c:v>-0.42339834967896062</c:v>
                </c:pt>
                <c:pt idx="6285">
                  <c:v>-0.377656325030578</c:v>
                </c:pt>
                <c:pt idx="6286">
                  <c:v>-0.31886020618340555</c:v>
                </c:pt>
                <c:pt idx="6287">
                  <c:v>-0.24893497178093457</c:v>
                </c:pt>
                <c:pt idx="6288">
                  <c:v>-0.17044469492022851</c:v>
                </c:pt>
                <c:pt idx="6289">
                  <c:v>-8.6338625534742114E-2</c:v>
                </c:pt>
                <c:pt idx="6290">
                  <c:v>3.2955240938426709E-4</c:v>
                </c:pt>
                <c:pt idx="6291">
                  <c:v>8.6608188645408563E-2</c:v>
                </c:pt>
                <c:pt idx="6292">
                  <c:v>0.16972679460407891</c:v>
                </c:pt>
                <c:pt idx="6293">
                  <c:v>0.24707693847344431</c:v>
                </c:pt>
                <c:pt idx="6294">
                  <c:v>0.31618113122612074</c:v>
                </c:pt>
                <c:pt idx="6295">
                  <c:v>0.37472580787374227</c:v>
                </c:pt>
                <c:pt idx="6296">
                  <c:v>0.42068070565239152</c:v>
                </c:pt>
                <c:pt idx="6297">
                  <c:v>0.45246730331374907</c:v>
                </c:pt>
                <c:pt idx="6298">
                  <c:v>0.46910045386211491</c:v>
                </c:pt>
                <c:pt idx="6299">
                  <c:v>0.47023838478818125</c:v>
                </c:pt>
                <c:pt idx="6300">
                  <c:v>0.45613133562108926</c:v>
                </c:pt>
                <c:pt idx="6301">
                  <c:v>0.42751157408336005</c:v>
                </c:pt>
                <c:pt idx="6302">
                  <c:v>0.38548748195906851</c:v>
                </c:pt>
                <c:pt idx="6303">
                  <c:v>0.33149096150512264</c:v>
                </c:pt>
                <c:pt idx="6304">
                  <c:v>0.26728411976330529</c:v>
                </c:pt>
                <c:pt idx="6305">
                  <c:v>0.1949824704131613</c:v>
                </c:pt>
                <c:pt idx="6306">
                  <c:v>0.11703748307573784</c:v>
                </c:pt>
                <c:pt idx="6307">
                  <c:v>3.6146999673955647E-2</c:v>
                </c:pt>
                <c:pt idx="6308">
                  <c:v>-4.4896773013194335E-2</c:v>
                </c:pt>
                <c:pt idx="6309">
                  <c:v>-0.12337583795124912</c:v>
                </c:pt>
                <c:pt idx="6310">
                  <c:v>-0.19677547013570551</c:v>
                </c:pt>
                <c:pt idx="6311">
                  <c:v>-0.26284523671548848</c:v>
                </c:pt>
                <c:pt idx="6312">
                  <c:v>-0.31960652414600027</c:v>
                </c:pt>
                <c:pt idx="6313">
                  <c:v>-0.36534809453087319</c:v>
                </c:pt>
                <c:pt idx="6314">
                  <c:v>-0.39865100746593696</c:v>
                </c:pt>
                <c:pt idx="6315">
                  <c:v>-0.41845914782690685</c:v>
                </c:pt>
                <c:pt idx="6316">
                  <c:v>-0.4241750021305824</c:v>
                </c:pt>
                <c:pt idx="6317">
                  <c:v>-0.41573689462475499</c:v>
                </c:pt>
                <c:pt idx="6318">
                  <c:v>-0.39363863341132477</c:v>
                </c:pt>
                <c:pt idx="6319">
                  <c:v>-0.35887939655566298</c:v>
                </c:pt>
                <c:pt idx="6320">
                  <c:v>-0.31286476628548365</c:v>
                </c:pt>
                <c:pt idx="6321">
                  <c:v>-0.25730117550001325</c:v>
                </c:pt>
                <c:pt idx="6322">
                  <c:v>-0.19412142923250467</c:v>
                </c:pt>
                <c:pt idx="6323">
                  <c:v>-0.12545171640075781</c:v>
                </c:pt>
                <c:pt idx="6324">
                  <c:v>-5.3598959998163151E-2</c:v>
                </c:pt>
                <c:pt idx="6325">
                  <c:v>1.8982028861563537E-2</c:v>
                </c:pt>
                <c:pt idx="6326">
                  <c:v>8.9774451781166539E-2</c:v>
                </c:pt>
                <c:pt idx="6327">
                  <c:v>0.15633358582557424</c:v>
                </c:pt>
                <c:pt idx="6328">
                  <c:v>0.21642621636877812</c:v>
                </c:pt>
                <c:pt idx="6329">
                  <c:v>0.26812722735684091</c:v>
                </c:pt>
                <c:pt idx="6330">
                  <c:v>0.3098499232056684</c:v>
                </c:pt>
                <c:pt idx="6331">
                  <c:v>0.34032420793642204</c:v>
                </c:pt>
                <c:pt idx="6332">
                  <c:v>0.35856890343160752</c:v>
                </c:pt>
                <c:pt idx="6333">
                  <c:v>0.36390650735595842</c:v>
                </c:pt>
                <c:pt idx="6334">
                  <c:v>0.35603512303609902</c:v>
                </c:pt>
                <c:pt idx="6335">
                  <c:v>0.33513044184794405</c:v>
                </c:pt>
                <c:pt idx="6336">
                  <c:v>0.30192721415976892</c:v>
                </c:pt>
                <c:pt idx="6337">
                  <c:v>0.25773288221412327</c:v>
                </c:pt>
                <c:pt idx="6338">
                  <c:v>0.20435633334696138</c:v>
                </c:pt>
                <c:pt idx="6339">
                  <c:v>0.14397813178738578</c:v>
                </c:pt>
                <c:pt idx="6340">
                  <c:v>7.9013220613261201E-2</c:v>
                </c:pt>
                <c:pt idx="6341">
                  <c:v>1.2004415184708288E-2</c:v>
                </c:pt>
                <c:pt idx="6342">
                  <c:v>-5.4449805277363046E-2</c:v>
                </c:pt>
                <c:pt idx="6343">
                  <c:v>-0.11776034408833454</c:v>
                </c:pt>
                <c:pt idx="6344">
                  <c:v>-0.1754412555030487</c:v>
                </c:pt>
                <c:pt idx="6345">
                  <c:v>-0.22524658959182528</c:v>
                </c:pt>
                <c:pt idx="6346">
                  <c:v>-0.26532525727437317</c:v>
                </c:pt>
                <c:pt idx="6347">
                  <c:v>-0.29434394324287649</c:v>
                </c:pt>
                <c:pt idx="6348">
                  <c:v>-0.31153630385666192</c:v>
                </c:pt>
                <c:pt idx="6349">
                  <c:v>-0.31666839391297563</c:v>
                </c:pt>
                <c:pt idx="6350">
                  <c:v>-0.30994782690971157</c:v>
                </c:pt>
                <c:pt idx="6351">
                  <c:v>-0.29192911809660155</c:v>
                </c:pt>
                <c:pt idx="6352">
                  <c:v>-0.26346081931639243</c:v>
                </c:pt>
                <c:pt idx="6353">
                  <c:v>-0.2256834224302301</c:v>
                </c:pt>
                <c:pt idx="6354">
                  <c:v>-0.1800487141912335</c:v>
                </c:pt>
                <c:pt idx="6355">
                  <c:v>-0.12831527927279257</c:v>
                </c:pt>
                <c:pt idx="6356">
                  <c:v>-7.2486368593852754E-2</c:v>
                </c:pt>
                <c:pt idx="6357">
                  <c:v>-1.4689174442438715E-2</c:v>
                </c:pt>
                <c:pt idx="6358">
                  <c:v>4.2971569510951942E-2</c:v>
                </c:pt>
                <c:pt idx="6359">
                  <c:v>9.854187818594623E-2</c:v>
                </c:pt>
                <c:pt idx="6360">
                  <c:v>0.15029877319885868</c:v>
                </c:pt>
                <c:pt idx="6361">
                  <c:v>0.19677666713699501</c:v>
                </c:pt>
                <c:pt idx="6362">
                  <c:v>0.23675743414397835</c:v>
                </c:pt>
                <c:pt idx="6363">
                  <c:v>0.2692534311852729</c:v>
                </c:pt>
                <c:pt idx="6364">
                  <c:v>0.29350558539851007</c:v>
                </c:pt>
                <c:pt idx="6365">
                  <c:v>0.30900080813149322</c:v>
                </c:pt>
                <c:pt idx="6366">
                  <c:v>0.31549635093555822</c:v>
                </c:pt>
                <c:pt idx="6367">
                  <c:v>0.31303035214736741</c:v>
                </c:pt>
                <c:pt idx="6368">
                  <c:v>0.30190391796192734</c:v>
                </c:pt>
                <c:pt idx="6369">
                  <c:v>0.28263761202357451</c:v>
                </c:pt>
                <c:pt idx="6370">
                  <c:v>0.25591989413815075</c:v>
                </c:pt>
                <c:pt idx="6371">
                  <c:v>0.22256772964582239</c:v>
                </c:pt>
                <c:pt idx="6372">
                  <c:v>0.183510842267776</c:v>
                </c:pt>
                <c:pt idx="6373">
                  <c:v>0.13979491760608415</c:v>
                </c:pt>
                <c:pt idx="6374">
                  <c:v>9.2585221688976066E-2</c:v>
                </c:pt>
                <c:pt idx="6375">
                  <c:v>4.3151410664075088E-2</c:v>
                </c:pt>
                <c:pt idx="6376">
                  <c:v>-7.1739839524965991E-3</c:v>
                </c:pt>
                <c:pt idx="6377">
                  <c:v>-5.7055914599756889E-2</c:v>
                </c:pt>
                <c:pt idx="6378">
                  <c:v>-0.10521746614897884</c:v>
                </c:pt>
                <c:pt idx="6379">
                  <c:v>-0.15048129209247921</c:v>
                </c:pt>
                <c:pt idx="6380">
                  <c:v>-0.19178423826739885</c:v>
                </c:pt>
                <c:pt idx="6381">
                  <c:v>-0.22817298739553343</c:v>
                </c:pt>
                <c:pt idx="6382">
                  <c:v>-0.25879524333170734</c:v>
                </c:pt>
                <c:pt idx="6383">
                  <c:v>-0.28289843054511715</c:v>
                </c:pt>
                <c:pt idx="6384">
                  <c:v>-0.29984051759623492</c:v>
                </c:pt>
                <c:pt idx="6385">
                  <c:v>-0.30910876612645821</c:v>
                </c:pt>
                <c:pt idx="6386">
                  <c:v>-0.31033987818210101</c:v>
                </c:pt>
                <c:pt idx="6387">
                  <c:v>-0.30334086707673402</c:v>
                </c:pt>
                <c:pt idx="6388">
                  <c:v>-0.28811327278541676</c:v>
                </c:pt>
                <c:pt idx="6389">
                  <c:v>-0.26488051720021139</c:v>
                </c:pt>
                <c:pt idx="6390">
                  <c:v>-0.23411513315742663</c:v>
                </c:pt>
                <c:pt idx="6391">
                  <c:v>-0.1965585468217072</c:v>
                </c:pt>
                <c:pt idx="6392">
                  <c:v>-0.15322187429237707</c:v>
                </c:pt>
                <c:pt idx="6393">
                  <c:v>-0.1053599251617212</c:v>
                </c:pt>
                <c:pt idx="6394">
                  <c:v>-5.4419957276805056E-2</c:v>
                </c:pt>
                <c:pt idx="6395">
                  <c:v>-1.9734369888496418E-3</c:v>
                </c:pt>
                <c:pt idx="6396">
                  <c:v>5.0355893571088037E-2</c:v>
                </c:pt>
                <c:pt idx="6397">
                  <c:v>0.1009530811696424</c:v>
                </c:pt>
                <c:pt idx="6398">
                  <c:v>0.1482564786246254</c:v>
                </c:pt>
                <c:pt idx="6399">
                  <c:v>0.19079156001549497</c:v>
                </c:pt>
                <c:pt idx="6400">
                  <c:v>0.22720330934981003</c:v>
                </c:pt>
                <c:pt idx="6401">
                  <c:v>0.25629475426559645</c:v>
                </c:pt>
                <c:pt idx="6402">
                  <c:v>0.2770753215835281</c:v>
                </c:pt>
                <c:pt idx="6403">
                  <c:v>0.28881377668347791</c:v>
                </c:pt>
                <c:pt idx="6404">
                  <c:v>0.29108316784112159</c:v>
                </c:pt>
                <c:pt idx="6405">
                  <c:v>0.28378799907056518</c:v>
                </c:pt>
                <c:pt idx="6406">
                  <c:v>0.26717077097576064</c:v>
                </c:pt>
                <c:pt idx="6407">
                  <c:v>0.2417994255490491</c:v>
                </c:pt>
                <c:pt idx="6408">
                  <c:v>0.20854207754080953</c:v>
                </c:pt>
                <c:pt idx="6409">
                  <c:v>0.16853745263572434</c:v>
                </c:pt>
                <c:pt idx="6410">
                  <c:v>0.12316287417642617</c:v>
                </c:pt>
                <c:pt idx="6411">
                  <c:v>7.3994377592955962E-2</c:v>
                </c:pt>
                <c:pt idx="6412">
                  <c:v>2.2753424396747386E-2</c:v>
                </c:pt>
                <c:pt idx="6413">
                  <c:v>-2.8762045529249092E-2</c:v>
                </c:pt>
                <c:pt idx="6414">
                  <c:v>-7.8759152950768241E-2</c:v>
                </c:pt>
                <c:pt idx="6415">
                  <c:v>-0.12553307008405201</c:v>
                </c:pt>
                <c:pt idx="6416">
                  <c:v>-0.16753734014197122</c:v>
                </c:pt>
                <c:pt idx="6417">
                  <c:v>-0.2034338585780375</c:v>
                </c:pt>
                <c:pt idx="6418">
                  <c:v>-0.23212361160677852</c:v>
                </c:pt>
                <c:pt idx="6419">
                  <c:v>-0.25276525615823808</c:v>
                </c:pt>
                <c:pt idx="6420">
                  <c:v>-0.26479093608149978</c:v>
                </c:pt>
                <c:pt idx="6421">
                  <c:v>-0.26792339309903018</c:v>
                </c:pt>
                <c:pt idx="6422">
                  <c:v>-0.26218769097371275</c:v>
                </c:pt>
                <c:pt idx="6423">
                  <c:v>-0.24790665531961978</c:v>
                </c:pt>
                <c:pt idx="6424">
                  <c:v>-0.2256756783409114</c:v>
                </c:pt>
                <c:pt idx="6425">
                  <c:v>-0.19632168171739214</c:v>
                </c:pt>
                <c:pt idx="6426">
                  <c:v>-0.16085687431651213</c:v>
                </c:pt>
                <c:pt idx="6427">
                  <c:v>-0.12043954969387827</c:v>
                </c:pt>
                <c:pt idx="6428">
                  <c:v>-7.634873729644362E-2</c:v>
                </c:pt>
                <c:pt idx="6429">
                  <c:v>-2.9967973928178172E-2</c:v>
                </c:pt>
                <c:pt idx="6430">
                  <c:v>1.7234938270803767E-2</c:v>
                </c:pt>
                <c:pt idx="6431">
                  <c:v>6.3743899510304708E-2</c:v>
                </c:pt>
                <c:pt idx="6432">
                  <c:v>0.1080496186466965</c:v>
                </c:pt>
                <c:pt idx="6433">
                  <c:v>0.1487172787492762</c:v>
                </c:pt>
                <c:pt idx="6434">
                  <c:v>0.18445220647551402</c:v>
                </c:pt>
                <c:pt idx="6435">
                  <c:v>0.21414860532970476</c:v>
                </c:pt>
                <c:pt idx="6436">
                  <c:v>0.23691584305869459</c:v>
                </c:pt>
                <c:pt idx="6437">
                  <c:v>0.25208875861203606</c:v>
                </c:pt>
                <c:pt idx="6438">
                  <c:v>0.25923463705176031</c:v>
                </c:pt>
                <c:pt idx="6439">
                  <c:v>0.25816825637543134</c:v>
                </c:pt>
                <c:pt idx="6440">
                  <c:v>0.24897855174281802</c:v>
                </c:pt>
                <c:pt idx="6441">
                  <c:v>0.23205849762894126</c:v>
                </c:pt>
                <c:pt idx="6442">
                  <c:v>0.20812141247440963</c:v>
                </c:pt>
                <c:pt idx="6443">
                  <c:v>0.17818861264348357</c:v>
                </c:pt>
                <c:pt idx="6444">
                  <c:v>0.14354266808949284</c:v>
                </c:pt>
                <c:pt idx="6445">
                  <c:v>0.10565121750214847</c:v>
                </c:pt>
                <c:pt idx="6446">
                  <c:v>6.6075970266337838E-2</c:v>
                </c:pt>
                <c:pt idx="6447">
                  <c:v>2.6385503129427973E-2</c:v>
                </c:pt>
                <c:pt idx="6448">
                  <c:v>-1.1916882585326995E-2</c:v>
                </c:pt>
                <c:pt idx="6449">
                  <c:v>-4.7451225545442496E-2</c:v>
                </c:pt>
                <c:pt idx="6450">
                  <c:v>-7.9013430194853684E-2</c:v>
                </c:pt>
                <c:pt idx="6451">
                  <c:v>-0.10563305689269736</c:v>
                </c:pt>
                <c:pt idx="6452">
                  <c:v>-0.12664013303931854</c:v>
                </c:pt>
                <c:pt idx="6453">
                  <c:v>-0.14172529244370466</c:v>
                </c:pt>
                <c:pt idx="6454">
                  <c:v>-0.15096311164941451</c:v>
                </c:pt>
                <c:pt idx="6455">
                  <c:v>-0.15477677967141518</c:v>
                </c:pt>
                <c:pt idx="6456">
                  <c:v>-0.15384473878385527</c:v>
                </c:pt>
                <c:pt idx="6457">
                  <c:v>-0.14897228441814347</c:v>
                </c:pt>
                <c:pt idx="6458">
                  <c:v>-0.14096763346079114</c:v>
                </c:pt>
                <c:pt idx="6459">
                  <c:v>-0.1305604317597138</c:v>
                </c:pt>
                <c:pt idx="6460">
                  <c:v>-0.11837567068882703</c:v>
                </c:pt>
                <c:pt idx="6461">
                  <c:v>-0.10494770727978611</c:v>
                </c:pt>
                <c:pt idx="6462">
                  <c:v>-9.0745895599165516E-2</c:v>
                </c:pt>
                <c:pt idx="6463">
                  <c:v>-7.618521107083201E-2</c:v>
                </c:pt>
                <c:pt idx="6464">
                  <c:v>-6.1611561466327139E-2</c:v>
                </c:pt>
                <c:pt idx="6465">
                  <c:v>-4.7275654531124187E-2</c:v>
                </c:pt>
                <c:pt idx="6466">
                  <c:v>-3.3320704427151078E-2</c:v>
                </c:pt>
                <c:pt idx="6467">
                  <c:v>-1.9799840707426013E-2</c:v>
                </c:pt>
                <c:pt idx="6468">
                  <c:v>-6.7215038238820904E-3</c:v>
                </c:pt>
                <c:pt idx="6469">
                  <c:v>5.8950230520193794E-3</c:v>
                </c:pt>
                <c:pt idx="6470">
                  <c:v>1.798089296268307E-2</c:v>
                </c:pt>
                <c:pt idx="6471">
                  <c:v>2.9414905155181997E-2</c:v>
                </c:pt>
                <c:pt idx="6472">
                  <c:v>4.0053881584149444E-2</c:v>
                </c:pt>
                <c:pt idx="6473">
                  <c:v>4.9775864471325537E-2</c:v>
                </c:pt>
                <c:pt idx="6474">
                  <c:v>5.8512276461790913E-2</c:v>
                </c:pt>
                <c:pt idx="6475">
                  <c:v>6.6252947299182824E-2</c:v>
                </c:pt>
                <c:pt idx="6476">
                  <c:v>7.3023140356850702E-2</c:v>
                </c:pt>
                <c:pt idx="6477">
                  <c:v>7.8846583607399323E-2</c:v>
                </c:pt>
                <c:pt idx="6478">
                  <c:v>8.3712671306211656E-2</c:v>
                </c:pt>
                <c:pt idx="6479">
                  <c:v>8.7559453414145463E-2</c:v>
                </c:pt>
                <c:pt idx="6480">
                  <c:v>9.0274284114035638E-2</c:v>
                </c:pt>
                <c:pt idx="6481">
                  <c:v>9.1705192860511542E-2</c:v>
                </c:pt>
                <c:pt idx="6482">
                  <c:v>9.1672203571223146E-2</c:v>
                </c:pt>
                <c:pt idx="6483">
                  <c:v>8.9973510121487563E-2</c:v>
                </c:pt>
                <c:pt idx="6484">
                  <c:v>8.6391874986426753E-2</c:v>
                </c:pt>
                <c:pt idx="6485">
                  <c:v>8.0711656536723561E-2</c:v>
                </c:pt>
                <c:pt idx="6486">
                  <c:v>7.2753175784882218E-2</c:v>
                </c:pt>
                <c:pt idx="6487">
                  <c:v>6.2421085765381454E-2</c:v>
                </c:pt>
                <c:pt idx="6488">
                  <c:v>4.9751803966625617E-2</c:v>
                </c:pt>
                <c:pt idx="6489">
                  <c:v>3.4940448800794159E-2</c:v>
                </c:pt>
                <c:pt idx="6490">
                  <c:v>1.8335187061030891E-2</c:v>
                </c:pt>
                <c:pt idx="6491">
                  <c:v>4.0187451695785069E-4</c:v>
                </c:pt>
                <c:pt idx="6492">
                  <c:v>-1.8324403857932069E-2</c:v>
                </c:pt>
                <c:pt idx="6493">
                  <c:v>-3.7279254396147647E-2</c:v>
                </c:pt>
                <c:pt idx="6494">
                  <c:v>-5.5886197670037288E-2</c:v>
                </c:pt>
                <c:pt idx="6495">
                  <c:v>-7.3553206510877309E-2</c:v>
                </c:pt>
                <c:pt idx="6496">
                  <c:v>-8.9664769469906314E-2</c:v>
                </c:pt>
                <c:pt idx="6497">
                  <c:v>-0.1035891208561905</c:v>
                </c:pt>
                <c:pt idx="6498">
                  <c:v>-0.11471173403928851</c:v>
                </c:pt>
                <c:pt idx="6499">
                  <c:v>-0.12249050198439593</c:v>
                </c:pt>
                <c:pt idx="6500">
                  <c:v>-0.12651427288869854</c:v>
                </c:pt>
                <c:pt idx="6501">
                  <c:v>-0.12654358771371788</c:v>
                </c:pt>
                <c:pt idx="6502">
                  <c:v>-0.12252162665740889</c:v>
                </c:pt>
                <c:pt idx="6503">
                  <c:v>-0.11455752675709777</c:v>
                </c:pt>
                <c:pt idx="6504">
                  <c:v>-0.10289570897961436</c:v>
                </c:pt>
                <c:pt idx="6505">
                  <c:v>-8.7888194589721969E-2</c:v>
                </c:pt>
                <c:pt idx="6506">
                  <c:v>-6.9980232316762286E-2</c:v>
                </c:pt>
                <c:pt idx="6507">
                  <c:v>-4.9707716345708287E-2</c:v>
                </c:pt>
                <c:pt idx="6508">
                  <c:v>-2.7695747139044838E-2</c:v>
                </c:pt>
                <c:pt idx="6509">
                  <c:v>-4.6457640563470817E-3</c:v>
                </c:pt>
                <c:pt idx="6510">
                  <c:v>1.8695106809637194E-2</c:v>
                </c:pt>
                <c:pt idx="6511">
                  <c:v>4.1577318686671499E-2</c:v>
                </c:pt>
                <c:pt idx="6512">
                  <c:v>6.3290764349596795E-2</c:v>
                </c:pt>
                <c:pt idx="6513">
                  <c:v>8.3192013532636153E-2</c:v>
                </c:pt>
                <c:pt idx="6514">
                  <c:v>0.10071309468241658</c:v>
                </c:pt>
                <c:pt idx="6515">
                  <c:v>0.11535924391912329</c:v>
                </c:pt>
                <c:pt idx="6516">
                  <c:v>0.12670970635735171</c:v>
                </c:pt>
                <c:pt idx="6517">
                  <c:v>0.134433626553108</c:v>
                </c:pt>
                <c:pt idx="6518">
                  <c:v>0.138321258114048</c:v>
                </c:pt>
                <c:pt idx="6519">
                  <c:v>0.13831474149119302</c:v>
                </c:pt>
                <c:pt idx="6520">
                  <c:v>0.13451477053699595</c:v>
                </c:pt>
                <c:pt idx="6521">
                  <c:v>0.12714827807150952</c:v>
                </c:pt>
                <c:pt idx="6522">
                  <c:v>0.11650398471222166</c:v>
                </c:pt>
                <c:pt idx="6523">
                  <c:v>0.10286340351213477</c:v>
                </c:pt>
                <c:pt idx="6524">
                  <c:v>8.646030190029734E-2</c:v>
                </c:pt>
                <c:pt idx="6525">
                  <c:v>6.7486856129449629E-2</c:v>
                </c:pt>
                <c:pt idx="6526">
                  <c:v>4.6138065477105507E-2</c:v>
                </c:pt>
                <c:pt idx="6527">
                  <c:v>2.2663602187138112E-2</c:v>
                </c:pt>
                <c:pt idx="6528">
                  <c:v>-2.6058338282484239E-3</c:v>
                </c:pt>
                <c:pt idx="6529">
                  <c:v>-2.9268879029427278E-2</c:v>
                </c:pt>
                <c:pt idx="6530">
                  <c:v>-5.688555100714103E-2</c:v>
                </c:pt>
                <c:pt idx="6531">
                  <c:v>-8.5006693400984101E-2</c:v>
                </c:pt>
                <c:pt idx="6532">
                  <c:v>-0.11318003077984637</c:v>
                </c:pt>
                <c:pt idx="6533">
                  <c:v>-0.14092084326438298</c:v>
                </c:pt>
                <c:pt idx="6534">
                  <c:v>-0.16765776487284867</c:v>
                </c:pt>
                <c:pt idx="6535">
                  <c:v>-0.19268796242697347</c:v>
                </c:pt>
                <c:pt idx="6536">
                  <c:v>-0.21517418102896774</c:v>
                </c:pt>
                <c:pt idx="6537">
                  <c:v>-0.23419480449819716</c:v>
                </c:pt>
                <c:pt idx="6538">
                  <c:v>-0.24883165503239849</c:v>
                </c:pt>
                <c:pt idx="6539">
                  <c:v>-0.25825092570485686</c:v>
                </c:pt>
                <c:pt idx="6540">
                  <c:v>-0.26172767822327758</c:v>
                </c:pt>
                <c:pt idx="6541">
                  <c:v>-0.25860552820106691</c:v>
                </c:pt>
                <c:pt idx="6542">
                  <c:v>-0.24823371625391019</c:v>
                </c:pt>
                <c:pt idx="6543">
                  <c:v>-0.22994343698943304</c:v>
                </c:pt>
                <c:pt idx="6544">
                  <c:v>-0.20311390979090965</c:v>
                </c:pt>
                <c:pt idx="6545">
                  <c:v>-0.16733558758245082</c:v>
                </c:pt>
                <c:pt idx="6546">
                  <c:v>-0.12261397865774297</c:v>
                </c:pt>
                <c:pt idx="6547">
                  <c:v>-6.9525942116860528E-2</c:v>
                </c:pt>
                <c:pt idx="6548">
                  <c:v>-9.2672579125686657E-3</c:v>
                </c:pt>
                <c:pt idx="6549">
                  <c:v>5.6419153059373214E-2</c:v>
                </c:pt>
                <c:pt idx="6550">
                  <c:v>0.12539537734033337</c:v>
                </c:pt>
                <c:pt idx="6551">
                  <c:v>0.19528327145376756</c:v>
                </c:pt>
                <c:pt idx="6552">
                  <c:v>0.26355204107929775</c:v>
                </c:pt>
                <c:pt idx="6553">
                  <c:v>0.32752916892285117</c:v>
                </c:pt>
                <c:pt idx="6554">
                  <c:v>0.38438544787101914</c:v>
                </c:pt>
                <c:pt idx="6555">
                  <c:v>0.43117054676205691</c:v>
                </c:pt>
                <c:pt idx="6556">
                  <c:v>0.46496367713554387</c:v>
                </c:pt>
                <c:pt idx="6557">
                  <c:v>0.48314533829937273</c:v>
                </c:pt>
                <c:pt idx="6558">
                  <c:v>0.48371676034826189</c:v>
                </c:pt>
                <c:pt idx="6559">
                  <c:v>0.46556107640465733</c:v>
                </c:pt>
                <c:pt idx="6560">
                  <c:v>0.42857171457038734</c:v>
                </c:pt>
                <c:pt idx="6561">
                  <c:v>0.37363195860365322</c:v>
                </c:pt>
                <c:pt idx="6562">
                  <c:v>0.30249250763632296</c:v>
                </c:pt>
                <c:pt idx="6563">
                  <c:v>0.2176306887335111</c:v>
                </c:pt>
                <c:pt idx="6564">
                  <c:v>0.12214794499859533</c:v>
                </c:pt>
                <c:pt idx="6565">
                  <c:v>1.9700568795930424E-2</c:v>
                </c:pt>
                <c:pt idx="6566">
                  <c:v>-8.5581146888019238E-2</c:v>
                </c:pt>
                <c:pt idx="6567">
                  <c:v>-0.18924001571131818</c:v>
                </c:pt>
                <c:pt idx="6568">
                  <c:v>-0.28673709994492108</c:v>
                </c:pt>
                <c:pt idx="6569">
                  <c:v>-0.37376683269331656</c:v>
                </c:pt>
                <c:pt idx="6570">
                  <c:v>-0.44656388778687373</c:v>
                </c:pt>
                <c:pt idx="6571">
                  <c:v>-0.5021269882023619</c:v>
                </c:pt>
                <c:pt idx="6572">
                  <c:v>-0.5383240822386941</c:v>
                </c:pt>
                <c:pt idx="6573">
                  <c:v>-0.55389041183563903</c:v>
                </c:pt>
                <c:pt idx="6574">
                  <c:v>-0.54837291055278126</c:v>
                </c:pt>
                <c:pt idx="6575">
                  <c:v>-0.52208290820756942</c:v>
                </c:pt>
                <c:pt idx="6576">
                  <c:v>-0.47608297144647926</c:v>
                </c:pt>
                <c:pt idx="6577">
                  <c:v>-0.41218951437765322</c:v>
                </c:pt>
                <c:pt idx="6578">
                  <c:v>-0.33295120609310525</c:v>
                </c:pt>
                <c:pt idx="6579">
                  <c:v>-0.24156312962878362</c:v>
                </c:pt>
                <c:pt idx="6580">
                  <c:v>-0.1417003691763237</c:v>
                </c:pt>
                <c:pt idx="6581">
                  <c:v>-3.7296592893449401E-2</c:v>
                </c:pt>
                <c:pt idx="6582">
                  <c:v>6.7680259442099697E-2</c:v>
                </c:pt>
                <c:pt idx="6583">
                  <c:v>0.16941107575912656</c:v>
                </c:pt>
                <c:pt idx="6584">
                  <c:v>0.26434952309170856</c:v>
                </c:pt>
                <c:pt idx="6585">
                  <c:v>0.34929632518879317</c:v>
                </c:pt>
                <c:pt idx="6586">
                  <c:v>0.42145416981100448</c:v>
                </c:pt>
                <c:pt idx="6587">
                  <c:v>0.47849273336804105</c:v>
                </c:pt>
                <c:pt idx="6588">
                  <c:v>0.51862875133532749</c:v>
                </c:pt>
                <c:pt idx="6589">
                  <c:v>0.5407038563350588</c:v>
                </c:pt>
                <c:pt idx="6590">
                  <c:v>0.54423780069966299</c:v>
                </c:pt>
                <c:pt idx="6591">
                  <c:v>0.52943705732524604</c:v>
                </c:pt>
                <c:pt idx="6592">
                  <c:v>0.49715063132812765</c:v>
                </c:pt>
                <c:pt idx="6593">
                  <c:v>0.44878884210472819</c:v>
                </c:pt>
                <c:pt idx="6594">
                  <c:v>0.38623388107532797</c:v>
                </c:pt>
                <c:pt idx="6595">
                  <c:v>0.3117612438415937</c:v>
                </c:pt>
                <c:pt idx="6596">
                  <c:v>0.22797611533671788</c:v>
                </c:pt>
                <c:pt idx="6597">
                  <c:v>0.13775660650799884</c:v>
                </c:pt>
                <c:pt idx="6598">
                  <c:v>4.4183609172040929E-2</c:v>
                </c:pt>
                <c:pt idx="6599">
                  <c:v>-4.9562045999366998E-2</c:v>
                </c:pt>
                <c:pt idx="6600">
                  <c:v>-0.14033341575565175</c:v>
                </c:pt>
                <c:pt idx="6601">
                  <c:v>-0.22516080327279384</c:v>
                </c:pt>
                <c:pt idx="6602">
                  <c:v>-0.30137996098022468</c:v>
                </c:pt>
                <c:pt idx="6603">
                  <c:v>-0.36672465240701435</c:v>
                </c:pt>
                <c:pt idx="6604">
                  <c:v>-0.41937376050941444</c:v>
                </c:pt>
                <c:pt idx="6605">
                  <c:v>-0.45796330614990233</c:v>
                </c:pt>
                <c:pt idx="6606">
                  <c:v>-0.48158483984659839</c:v>
                </c:pt>
                <c:pt idx="6607">
                  <c:v>-0.48978463278084705</c:v>
                </c:pt>
                <c:pt idx="6608">
                  <c:v>-0.48256904369724135</c:v>
                </c:pt>
                <c:pt idx="6609">
                  <c:v>-0.46041375213156321</c:v>
                </c:pt>
                <c:pt idx="6610">
                  <c:v>-0.42426346805751619</c:v>
                </c:pt>
                <c:pt idx="6611">
                  <c:v>-0.37550711138710746</c:v>
                </c:pt>
                <c:pt idx="6612">
                  <c:v>-0.31592500511080468</c:v>
                </c:pt>
                <c:pt idx="6613">
                  <c:v>-0.24761315035053943</c:v>
                </c:pt>
                <c:pt idx="6614">
                  <c:v>-0.17289238245135219</c:v>
                </c:pt>
                <c:pt idx="6615">
                  <c:v>-9.4214542502895904E-2</c:v>
                </c:pt>
                <c:pt idx="6616">
                  <c:v>-1.4077377091376424E-2</c:v>
                </c:pt>
                <c:pt idx="6617">
                  <c:v>6.5048521476339494E-2</c:v>
                </c:pt>
                <c:pt idx="6618">
                  <c:v>0.14078277424483396</c:v>
                </c:pt>
                <c:pt idx="6619">
                  <c:v>0.21089054213395389</c:v>
                </c:pt>
                <c:pt idx="6620">
                  <c:v>0.27333434122948569</c:v>
                </c:pt>
                <c:pt idx="6621">
                  <c:v>0.3263268027059022</c:v>
                </c:pt>
                <c:pt idx="6622">
                  <c:v>0.36838322516767347</c:v>
                </c:pt>
                <c:pt idx="6623">
                  <c:v>0.39836847609514447</c:v>
                </c:pt>
                <c:pt idx="6624">
                  <c:v>0.41553377853289908</c:v>
                </c:pt>
                <c:pt idx="6625">
                  <c:v>0.41954005348615958</c:v>
                </c:pt>
                <c:pt idx="6626">
                  <c:v>0.41046546055790939</c:v>
                </c:pt>
                <c:pt idx="6627">
                  <c:v>0.38879816175512366</c:v>
                </c:pt>
                <c:pt idx="6628">
                  <c:v>0.35541553691251643</c:v>
                </c:pt>
                <c:pt idx="6629">
                  <c:v>0.31154641021434343</c:v>
                </c:pt>
                <c:pt idx="6630">
                  <c:v>0.25871250447528754</c:v>
                </c:pt>
                <c:pt idx="6631">
                  <c:v>0.19865093169823783</c:v>
                </c:pt>
                <c:pt idx="6632">
                  <c:v>0.13322518711790671</c:v>
                </c:pt>
                <c:pt idx="6633">
                  <c:v>6.4339049581302654E-2</c:v>
                </c:pt>
                <c:pt idx="6634">
                  <c:v>-6.1267373057045972E-3</c:v>
                </c:pt>
                <c:pt idx="6635">
                  <c:v>-7.6341419425695334E-2</c:v>
                </c:pt>
                <c:pt idx="6636">
                  <c:v>-0.14451715297863349</c:v>
                </c:pt>
                <c:pt idx="6637">
                  <c:v>-0.208884338413693</c:v>
                </c:pt>
                <c:pt idx="6638">
                  <c:v>-0.26767340467655798</c:v>
                </c:pt>
                <c:pt idx="6639">
                  <c:v>-0.31912547081541837</c:v>
                </c:pt>
                <c:pt idx="6640">
                  <c:v>-0.36154154215101103</c:v>
                </c:pt>
                <c:pt idx="6641">
                  <c:v>-0.39336345920178828</c:v>
                </c:pt>
                <c:pt idx="6642">
                  <c:v>-0.4132700563620324</c:v>
                </c:pt>
                <c:pt idx="6643">
                  <c:v>-0.42027043879910969</c:v>
                </c:pt>
                <c:pt idx="6644">
                  <c:v>-0.41378008416579959</c:v>
                </c:pt>
                <c:pt idx="6645">
                  <c:v>-0.39367328935889584</c:v>
                </c:pt>
                <c:pt idx="6646">
                  <c:v>-0.36031277852602622</c:v>
                </c:pt>
                <c:pt idx="6647">
                  <c:v>-0.31455825409573945</c:v>
                </c:pt>
                <c:pt idx="6648">
                  <c:v>-0.25775244708511313</c:v>
                </c:pt>
                <c:pt idx="6649">
                  <c:v>-0.19168220214493456</c:v>
                </c:pt>
                <c:pt idx="6650">
                  <c:v>-0.11851438494829436</c:v>
                </c:pt>
                <c:pt idx="6651">
                  <c:v>-4.0710268695301005E-2</c:v>
                </c:pt>
                <c:pt idx="6652">
                  <c:v>3.907280926245358E-2</c:v>
                </c:pt>
                <c:pt idx="6653">
                  <c:v>0.11808194617549343</c:v>
                </c:pt>
                <c:pt idx="6654">
                  <c:v>0.19356725574828279</c:v>
                </c:pt>
                <c:pt idx="6655">
                  <c:v>0.2628818178684651</c:v>
                </c:pt>
                <c:pt idx="6656">
                  <c:v>0.32358549854908925</c:v>
                </c:pt>
                <c:pt idx="6657">
                  <c:v>0.37355003644989876</c:v>
                </c:pt>
                <c:pt idx="6658">
                  <c:v>0.41105711363922404</c:v>
                </c:pt>
                <c:pt idx="6659">
                  <c:v>0.43487557486606698</c:v>
                </c:pt>
                <c:pt idx="6660">
                  <c:v>0.44430559584212509</c:v>
                </c:pt>
                <c:pt idx="6661">
                  <c:v>0.43918720918830439</c:v>
                </c:pt>
                <c:pt idx="6662">
                  <c:v>0.4198787579486713</c:v>
                </c:pt>
                <c:pt idx="6663">
                  <c:v>0.38721493056694661</c:v>
                </c:pt>
                <c:pt idx="6664">
                  <c:v>0.3424561897465489</c:v>
                </c:pt>
                <c:pt idx="6665">
                  <c:v>0.28723852132743061</c:v>
                </c:pt>
                <c:pt idx="6666">
                  <c:v>0.22352382174391505</c:v>
                </c:pt>
                <c:pt idx="6667">
                  <c:v>0.1535435873658425</c:v>
                </c:pt>
                <c:pt idx="6668">
                  <c:v>7.9727456117767714E-2</c:v>
                </c:pt>
                <c:pt idx="6669">
                  <c:v>4.6129717927630483E-3</c:v>
                </c:pt>
                <c:pt idx="6670">
                  <c:v>-6.9258861053549045E-2</c:v>
                </c:pt>
                <c:pt idx="6671">
                  <c:v>-0.13944902234236378</c:v>
                </c:pt>
                <c:pt idx="6672">
                  <c:v>-0.20371168654022778</c:v>
                </c:pt>
                <c:pt idx="6673">
                  <c:v>-0.26006395424012313</c:v>
                </c:pt>
                <c:pt idx="6674">
                  <c:v>-0.30683638056641144</c:v>
                </c:pt>
                <c:pt idx="6675">
                  <c:v>-0.34271070968873418</c:v>
                </c:pt>
                <c:pt idx="6676">
                  <c:v>-0.36675188193754865</c:v>
                </c:pt>
                <c:pt idx="6677">
                  <c:v>-0.37843727545872236</c:v>
                </c:pt>
                <c:pt idx="6678">
                  <c:v>-0.37767696006078311</c:v>
                </c:pt>
                <c:pt idx="6679">
                  <c:v>-0.36481446525543676</c:v>
                </c:pt>
                <c:pt idx="6680">
                  <c:v>-0.34060281464179981</c:v>
                </c:pt>
                <c:pt idx="6681">
                  <c:v>-0.30615792797698438</c:v>
                </c:pt>
                <c:pt idx="6682">
                  <c:v>-0.26289724337328219</c:v>
                </c:pt>
                <c:pt idx="6683">
                  <c:v>-0.21247482967110939</c:v>
                </c:pt>
                <c:pt idx="6684">
                  <c:v>-0.15672019940992135</c:v>
                </c:pt>
                <c:pt idx="6685">
                  <c:v>-9.7578732478442107E-2</c:v>
                </c:pt>
                <c:pt idx="6686">
                  <c:v>-3.7048137998745567E-2</c:v>
                </c:pt>
                <c:pt idx="6687">
                  <c:v>2.2890031314420731E-2</c:v>
                </c:pt>
                <c:pt idx="6688">
                  <c:v>8.0337943471912199E-2</c:v>
                </c:pt>
                <c:pt idx="6689">
                  <c:v>0.1335336541473951</c:v>
                </c:pt>
                <c:pt idx="6690">
                  <c:v>0.18086868802440001</c:v>
                </c:pt>
                <c:pt idx="6691">
                  <c:v>0.22086900878800275</c:v>
                </c:pt>
                <c:pt idx="6692">
                  <c:v>0.25217321715348534</c:v>
                </c:pt>
                <c:pt idx="6693">
                  <c:v>0.27355780428466375</c:v>
                </c:pt>
                <c:pt idx="6694">
                  <c:v>0.28403418419322263</c:v>
                </c:pt>
                <c:pt idx="6695">
                  <c:v>0.2830005739811966</c:v>
                </c:pt>
                <c:pt idx="6696">
                  <c:v>0.27039880291843837</c:v>
                </c:pt>
                <c:pt idx="6697">
                  <c:v>0.24681065704446359</c:v>
                </c:pt>
                <c:pt idx="6698">
                  <c:v>0.21344582304097018</c:v>
                </c:pt>
                <c:pt idx="6699">
                  <c:v>0.17202264620120239</c:v>
                </c:pt>
                <c:pt idx="6700">
                  <c:v>0.12458792310578141</c:v>
                </c:pt>
                <c:pt idx="6701">
                  <c:v>7.3337031131910452E-2</c:v>
                </c:pt>
                <c:pt idx="6702">
                  <c:v>2.0482735134156205E-2</c:v>
                </c:pt>
                <c:pt idx="6703">
                  <c:v>-3.1815795526492253E-2</c:v>
                </c:pt>
                <c:pt idx="6704">
                  <c:v>-8.1495528558628627E-2</c:v>
                </c:pt>
                <c:pt idx="6705">
                  <c:v>-0.12664871435948527</c:v>
                </c:pt>
                <c:pt idx="6706">
                  <c:v>-0.16561749248510471</c:v>
                </c:pt>
                <c:pt idx="6707">
                  <c:v>-0.19710598937406998</c:v>
                </c:pt>
                <c:pt idx="6708">
                  <c:v>-0.22026778425246032</c:v>
                </c:pt>
                <c:pt idx="6709">
                  <c:v>-0.23472481034832243</c:v>
                </c:pt>
                <c:pt idx="6710">
                  <c:v>-0.24050306901250929</c:v>
                </c:pt>
                <c:pt idx="6711">
                  <c:v>-0.23791579098113197</c:v>
                </c:pt>
                <c:pt idx="6712">
                  <c:v>-0.22744920338330576</c:v>
                </c:pt>
                <c:pt idx="6713">
                  <c:v>-0.20969687483291849</c:v>
                </c:pt>
                <c:pt idx="6714">
                  <c:v>-0.18535833876027985</c:v>
                </c:pt>
                <c:pt idx="6715">
                  <c:v>-0.15527842483015478</c:v>
                </c:pt>
                <c:pt idx="6716">
                  <c:v>-0.12047611737904158</c:v>
                </c:pt>
                <c:pt idx="6717">
                  <c:v>-8.2120671431888573E-2</c:v>
                </c:pt>
                <c:pt idx="6718">
                  <c:v>-4.1451155954176692E-2</c:v>
                </c:pt>
                <c:pt idx="6719">
                  <c:v>3.2869224316540502E-4</c:v>
                </c:pt>
                <c:pt idx="6720">
                  <c:v>4.2133646697284165E-2</c:v>
                </c:pt>
                <c:pt idx="6721">
                  <c:v>8.3020310711844764E-2</c:v>
                </c:pt>
                <c:pt idx="6722">
                  <c:v>0.12214457020598397</c:v>
                </c:pt>
                <c:pt idx="6723">
                  <c:v>0.15868491624013267</c:v>
                </c:pt>
                <c:pt idx="6724">
                  <c:v>0.19177967757714814</c:v>
                </c:pt>
                <c:pt idx="6725">
                  <c:v>0.22051733251024966</c:v>
                </c:pt>
                <c:pt idx="6726">
                  <c:v>0.24399448191104622</c:v>
                </c:pt>
                <c:pt idx="6727">
                  <c:v>0.26141781783525275</c:v>
                </c:pt>
                <c:pt idx="6728">
                  <c:v>0.27219628989570838</c:v>
                </c:pt>
                <c:pt idx="6729">
                  <c:v>0.2759787679100178</c:v>
                </c:pt>
                <c:pt idx="6730">
                  <c:v>0.27263015189905876</c:v>
                </c:pt>
                <c:pt idx="6731">
                  <c:v>0.26217356239217771</c:v>
                </c:pt>
                <c:pt idx="6732">
                  <c:v>0.24474495016352787</c:v>
                </c:pt>
                <c:pt idx="6733">
                  <c:v>0.22059806571915064</c:v>
                </c:pt>
                <c:pt idx="6734">
                  <c:v>0.19016012307552502</c:v>
                </c:pt>
                <c:pt idx="6735">
                  <c:v>0.15410174743298399</c:v>
                </c:pt>
                <c:pt idx="6736">
                  <c:v>0.11337542078396164</c:v>
                </c:pt>
                <c:pt idx="6737">
                  <c:v>6.9191268034375863E-2</c:v>
                </c:pt>
                <c:pt idx="6738">
                  <c:v>2.2929680720025162E-2</c:v>
                </c:pt>
                <c:pt idx="6739">
                  <c:v>-2.3974472574450605E-2</c:v>
                </c:pt>
                <c:pt idx="6740">
                  <c:v>-7.0127340372746774E-2</c:v>
                </c:pt>
                <c:pt idx="6741">
                  <c:v>-0.11422119071194285</c:v>
                </c:pt>
                <c:pt idx="6742">
                  <c:v>-0.15503218061013752</c:v>
                </c:pt>
                <c:pt idx="6743">
                  <c:v>-0.19140021283205919</c:v>
                </c:pt>
                <c:pt idx="6744">
                  <c:v>-0.22222787713404113</c:v>
                </c:pt>
                <c:pt idx="6745">
                  <c:v>-0.24651958756484865</c:v>
                </c:pt>
                <c:pt idx="6746">
                  <c:v>-0.26345290414639444</c:v>
                </c:pt>
                <c:pt idx="6747">
                  <c:v>-0.27245265764351667</c:v>
                </c:pt>
                <c:pt idx="6748">
                  <c:v>-0.27323716416173643</c:v>
                </c:pt>
                <c:pt idx="6749">
                  <c:v>-0.26582126116528726</c:v>
                </c:pt>
                <c:pt idx="6750">
                  <c:v>-0.25048329015690612</c:v>
                </c:pt>
                <c:pt idx="6751">
                  <c:v>-0.22772136526244446</c:v>
                </c:pt>
                <c:pt idx="6752">
                  <c:v>-0.19822587991202778</c:v>
                </c:pt>
                <c:pt idx="6753">
                  <c:v>-0.16287750958648242</c:v>
                </c:pt>
                <c:pt idx="6754">
                  <c:v>-0.12275762833243269</c:v>
                </c:pt>
                <c:pt idx="6755">
                  <c:v>-7.9146262297021763E-2</c:v>
                </c:pt>
                <c:pt idx="6756">
                  <c:v>-3.3485553201683359E-2</c:v>
                </c:pt>
                <c:pt idx="6757">
                  <c:v>1.2695991802749766E-2</c:v>
                </c:pt>
                <c:pt idx="6758">
                  <c:v>5.7879945982572602E-2</c:v>
                </c:pt>
                <c:pt idx="6759">
                  <c:v>0.10064510809586436</c:v>
                </c:pt>
                <c:pt idx="6760">
                  <c:v>0.13972271348148749</c:v>
                </c:pt>
                <c:pt idx="6761">
                  <c:v>0.17401467711705693</c:v>
                </c:pt>
                <c:pt idx="6762">
                  <c:v>0.2025874741273562</c:v>
                </c:pt>
                <c:pt idx="6763">
                  <c:v>0.22466439376239525</c:v>
                </c:pt>
                <c:pt idx="6764">
                  <c:v>0.23963580581886934</c:v>
                </c:pt>
                <c:pt idx="6765">
                  <c:v>0.2470915848874366</c:v>
                </c:pt>
                <c:pt idx="6766">
                  <c:v>0.24686210427999278</c:v>
                </c:pt>
                <c:pt idx="6767">
                  <c:v>0.23904687150588486</c:v>
                </c:pt>
                <c:pt idx="6768">
                  <c:v>0.22401597457439554</c:v>
                </c:pt>
                <c:pt idx="6769">
                  <c:v>0.20238265805177197</c:v>
                </c:pt>
                <c:pt idx="6770">
                  <c:v>0.17495913429338755</c:v>
                </c:pt>
                <c:pt idx="6771">
                  <c:v>0.14271454402731457</c:v>
                </c:pt>
                <c:pt idx="6772">
                  <c:v>0.10674683659381162</c:v>
                </c:pt>
                <c:pt idx="6773">
                  <c:v>6.8266005640457622E-2</c:v>
                </c:pt>
                <c:pt idx="6774">
                  <c:v>2.8576749542417231E-2</c:v>
                </c:pt>
                <c:pt idx="6775">
                  <c:v>-1.09545574267311E-2</c:v>
                </c:pt>
                <c:pt idx="6776">
                  <c:v>-4.8958724050006321E-2</c:v>
                </c:pt>
                <c:pt idx="6777">
                  <c:v>-8.4141913219911491E-2</c:v>
                </c:pt>
                <c:pt idx="6778">
                  <c:v>-0.11536158285759317</c:v>
                </c:pt>
                <c:pt idx="6779">
                  <c:v>-0.14167927566529617</c:v>
                </c:pt>
                <c:pt idx="6780">
                  <c:v>-0.16238000249330647</c:v>
                </c:pt>
                <c:pt idx="6781">
                  <c:v>-0.1769616343251037</c:v>
                </c:pt>
                <c:pt idx="6782">
                  <c:v>-0.18511238462094504</c:v>
                </c:pt>
                <c:pt idx="6783">
                  <c:v>-0.18669935974063734</c:v>
                </c:pt>
                <c:pt idx="6784">
                  <c:v>-0.18177941284418025</c:v>
                </c:pt>
                <c:pt idx="6785">
                  <c:v>-0.17062603480963559</c:v>
                </c:pt>
                <c:pt idx="6786">
                  <c:v>-0.1537542970191636</c:v>
                </c:pt>
                <c:pt idx="6787">
                  <c:v>-0.13192237506356416</c:v>
                </c:pt>
                <c:pt idx="6788">
                  <c:v>-0.10609574722904151</c:v>
                </c:pt>
                <c:pt idx="6789">
                  <c:v>-7.7377796072383098E-2</c:v>
                </c:pt>
                <c:pt idx="6790">
                  <c:v>-4.6925905642029343E-2</c:v>
                </c:pt>
                <c:pt idx="6791">
                  <c:v>-1.5874992991781647E-2</c:v>
                </c:pt>
                <c:pt idx="6792">
                  <c:v>1.4717092516064572E-2</c:v>
                </c:pt>
                <c:pt idx="6793">
                  <c:v>4.3900393716604792E-2</c:v>
                </c:pt>
                <c:pt idx="6794">
                  <c:v>7.0850233181978833E-2</c:v>
                </c:pt>
                <c:pt idx="6795">
                  <c:v>9.4883885194531767E-2</c:v>
                </c:pt>
                <c:pt idx="6796">
                  <c:v>0.11547908097960559</c:v>
                </c:pt>
                <c:pt idx="6797">
                  <c:v>0.13228597987507082</c:v>
                </c:pt>
                <c:pt idx="6798">
                  <c:v>0.14512197304053426</c:v>
                </c:pt>
                <c:pt idx="6799">
                  <c:v>0.15394338099303304</c:v>
                </c:pt>
                <c:pt idx="6800">
                  <c:v>0.15879812088670245</c:v>
                </c:pt>
                <c:pt idx="6801">
                  <c:v>0.15977550665825505</c:v>
                </c:pt>
                <c:pt idx="6802">
                  <c:v>0.15697292646081004</c:v>
                </c:pt>
                <c:pt idx="6803">
                  <c:v>0.15049020259684009</c:v>
                </c:pt>
                <c:pt idx="6804">
                  <c:v>0.14044945441597689</c:v>
                </c:pt>
                <c:pt idx="6805">
                  <c:v>0.12702803226655676</c:v>
                </c:pt>
                <c:pt idx="6806">
                  <c:v>0.11048690922815833</c:v>
                </c:pt>
                <c:pt idx="6807">
                  <c:v>9.1180992464392124E-2</c:v>
                </c:pt>
                <c:pt idx="6808">
                  <c:v>6.9549871022150531E-2</c:v>
                </c:pt>
                <c:pt idx="6809">
                  <c:v>4.6097767961626825E-2</c:v>
                </c:pt>
                <c:pt idx="6810">
                  <c:v>2.1374372635634149E-2</c:v>
                </c:pt>
                <c:pt idx="6811">
                  <c:v>-4.0348948560009704E-3</c:v>
                </c:pt>
                <c:pt idx="6812">
                  <c:v>-2.9509366170335078E-2</c:v>
                </c:pt>
                <c:pt idx="6813">
                  <c:v>-5.4394089290481833E-2</c:v>
                </c:pt>
                <c:pt idx="6814">
                  <c:v>-7.8011564019173987E-2</c:v>
                </c:pt>
                <c:pt idx="6815">
                  <c:v>-9.9686896081207746E-2</c:v>
                </c:pt>
                <c:pt idx="6816">
                  <c:v>-0.1187817773507524</c:v>
                </c:pt>
                <c:pt idx="6817">
                  <c:v>-0.13472808957630852</c:v>
                </c:pt>
                <c:pt idx="6818">
                  <c:v>-0.14705174628646581</c:v>
                </c:pt>
                <c:pt idx="6819">
                  <c:v>-0.15538396209256231</c:v>
                </c:pt>
                <c:pt idx="6820">
                  <c:v>-0.15946458423915413</c:v>
                </c:pt>
                <c:pt idx="6821">
                  <c:v>-0.15914486979155837</c:v>
                </c:pt>
                <c:pt idx="6822">
                  <c:v>-0.15439571469365843</c:v>
                </c:pt>
                <c:pt idx="6823">
                  <c:v>-0.14532182676209413</c:v>
                </c:pt>
                <c:pt idx="6824">
                  <c:v>-0.13217510854433459</c:v>
                </c:pt>
                <c:pt idx="6825">
                  <c:v>-0.11535785568998927</c:v>
                </c:pt>
                <c:pt idx="6826">
                  <c:v>-9.5410063688318461E-2</c:v>
                </c:pt>
                <c:pt idx="6827">
                  <c:v>-7.2982367326034303E-2</c:v>
                </c:pt>
                <c:pt idx="6828">
                  <c:v>-4.8802974977873663E-2</c:v>
                </c:pt>
                <c:pt idx="6829">
                  <c:v>-2.36482387902739E-2</c:v>
                </c:pt>
                <c:pt idx="6830">
                  <c:v>1.6791115440089903E-3</c:v>
                </c:pt>
                <c:pt idx="6831">
                  <c:v>2.6367595155455927E-2</c:v>
                </c:pt>
                <c:pt idx="6832">
                  <c:v>4.961828376187731E-2</c:v>
                </c:pt>
                <c:pt idx="6833">
                  <c:v>7.0676132568913419E-2</c:v>
                </c:pt>
                <c:pt idx="6834">
                  <c:v>8.8870895514935294E-2</c:v>
                </c:pt>
                <c:pt idx="6835">
                  <c:v>0.10365962569569759</c:v>
                </c:pt>
                <c:pt idx="6836">
                  <c:v>0.11465936454777836</c:v>
                </c:pt>
                <c:pt idx="6837">
                  <c:v>0.12166076107064505</c:v>
                </c:pt>
                <c:pt idx="6838">
                  <c:v>0.12462010957782564</c:v>
                </c:pt>
                <c:pt idx="6839">
                  <c:v>0.1236356474905909</c:v>
                </c:pt>
                <c:pt idx="6840">
                  <c:v>0.11891893188758465</c:v>
                </c:pt>
                <c:pt idx="6841">
                  <c:v>0.11077096061313275</c:v>
                </c:pt>
                <c:pt idx="6842">
                  <c:v>9.9567357072214938E-2</c:v>
                </c:pt>
                <c:pt idx="6843">
                  <c:v>8.5750951088981772E-2</c:v>
                </c:pt>
                <c:pt idx="6844">
                  <c:v>6.982600624583965E-2</c:v>
                </c:pt>
                <c:pt idx="6845">
                  <c:v>5.2348277549451046E-2</c:v>
                </c:pt>
                <c:pt idx="6846">
                  <c:v>3.3908989151996811E-2</c:v>
                </c:pt>
                <c:pt idx="6847">
                  <c:v>1.5114928417083345E-2</c:v>
                </c:pt>
                <c:pt idx="6848">
                  <c:v>-3.4315661179756462E-3</c:v>
                </c:pt>
                <c:pt idx="6849">
                  <c:v>-2.1149554348835347E-2</c:v>
                </c:pt>
                <c:pt idx="6850">
                  <c:v>-3.7492989094256017E-2</c:v>
                </c:pt>
                <c:pt idx="6851">
                  <c:v>-5.1963597421131998E-2</c:v>
                </c:pt>
                <c:pt idx="6852">
                  <c:v>-6.4125811351244025E-2</c:v>
                </c:pt>
                <c:pt idx="6853">
                  <c:v>-7.3623163558108051E-2</c:v>
                </c:pt>
                <c:pt idx="6854">
                  <c:v>-8.0192806058480837E-2</c:v>
                </c:pt>
                <c:pt idx="6855">
                  <c:v>-8.3673676606824191E-2</c:v>
                </c:pt>
                <c:pt idx="6856">
                  <c:v>-8.4005012479477503E-2</c:v>
                </c:pt>
                <c:pt idx="6857">
                  <c:v>-8.1216273786563209E-2</c:v>
                </c:pt>
                <c:pt idx="6858">
                  <c:v>-7.5414056137623878E-2</c:v>
                </c:pt>
                <c:pt idx="6859">
                  <c:v>-6.6772152198692786E-2</c:v>
                </c:pt>
                <c:pt idx="6860">
                  <c:v>-5.5527656088062718E-2</c:v>
                </c:pt>
                <c:pt idx="6861">
                  <c:v>-4.1981133738426116E-2</c:v>
                </c:pt>
                <c:pt idx="6862">
                  <c:v>-2.6495458561105415E-2</c:v>
                </c:pt>
                <c:pt idx="6863">
                  <c:v>-9.4895882128173351E-3</c:v>
                </c:pt>
                <c:pt idx="6864">
                  <c:v>8.5715080512834777E-3</c:v>
                </c:pt>
                <c:pt idx="6865">
                  <c:v>2.7187598201303759E-2</c:v>
                </c:pt>
                <c:pt idx="6866">
                  <c:v>4.5832740884319711E-2</c:v>
                </c:pt>
                <c:pt idx="6867">
                  <c:v>6.3962966242403385E-2</c:v>
                </c:pt>
                <c:pt idx="6868">
                  <c:v>8.1023548593743E-2</c:v>
                </c:pt>
                <c:pt idx="6869">
                  <c:v>9.645901529487988E-2</c:v>
                </c:pt>
                <c:pt idx="6870">
                  <c:v>0.10972308329683024</c:v>
                </c:pt>
                <c:pt idx="6871">
                  <c:v>0.12027670339994191</c:v>
                </c:pt>
                <c:pt idx="6872">
                  <c:v>0.12756954135774637</c:v>
                </c:pt>
                <c:pt idx="6873">
                  <c:v>0.13102323933505497</c:v>
                </c:pt>
                <c:pt idx="6874">
                  <c:v>0.13004475263808329</c:v>
                </c:pt>
                <c:pt idx="6875">
                  <c:v>0.12408381898184687</c:v>
                </c:pt>
                <c:pt idx="6876">
                  <c:v>0.11272813511273623</c:v>
                </c:pt>
                <c:pt idx="6877">
                  <c:v>9.5811437332782856E-2</c:v>
                </c:pt>
                <c:pt idx="6878">
                  <c:v>7.3496822519810059E-2</c:v>
                </c:pt>
                <c:pt idx="6879">
                  <c:v>4.6305303689271743E-2</c:v>
                </c:pt>
                <c:pt idx="6880">
                  <c:v>1.5085548744805513E-2</c:v>
                </c:pt>
                <c:pt idx="6881">
                  <c:v>-1.9057011087020549E-2</c:v>
                </c:pt>
                <c:pt idx="6882">
                  <c:v>-5.4844346305259147E-2</c:v>
                </c:pt>
                <c:pt idx="6883">
                  <c:v>-9.0898479751491956E-2</c:v>
                </c:pt>
                <c:pt idx="6884">
                  <c:v>-0.12579319156023805</c:v>
                </c:pt>
                <c:pt idx="6885">
                  <c:v>-0.15809509134013872</c:v>
                </c:pt>
                <c:pt idx="6886">
                  <c:v>-0.18641212454124395</c:v>
                </c:pt>
                <c:pt idx="6887">
                  <c:v>-0.20946022330769817</c:v>
                </c:pt>
                <c:pt idx="6888">
                  <c:v>-0.22614554107175067</c:v>
                </c:pt>
                <c:pt idx="6889">
                  <c:v>-0.23564678348498419</c:v>
                </c:pt>
                <c:pt idx="6890">
                  <c:v>-0.2374759568697849</c:v>
                </c:pt>
                <c:pt idx="6891">
                  <c:v>-0.23150345619250767</c:v>
                </c:pt>
                <c:pt idx="6892">
                  <c:v>-0.21794886485134179</c:v>
                </c:pt>
                <c:pt idx="6893">
                  <c:v>-0.19734931761901142</c:v>
                </c:pt>
                <c:pt idx="6894">
                  <c:v>-0.17051926165941148</c:v>
                </c:pt>
                <c:pt idx="6895">
                  <c:v>-0.13850993469923462</c:v>
                </c:pt>
                <c:pt idx="6896">
                  <c:v>-0.10256576130257553</c:v>
                </c:pt>
                <c:pt idx="6897">
                  <c:v>-6.4067821892528021E-2</c:v>
                </c:pt>
                <c:pt idx="6898">
                  <c:v>-2.4460278633728853E-2</c:v>
                </c:pt>
                <c:pt idx="6899">
                  <c:v>1.4830616340497921E-2</c:v>
                </c:pt>
                <c:pt idx="6900">
                  <c:v>5.2465129956036971E-2</c:v>
                </c:pt>
                <c:pt idx="6901">
                  <c:v>8.7228651740544449E-2</c:v>
                </c:pt>
                <c:pt idx="6902">
                  <c:v>0.11803895960746871</c:v>
                </c:pt>
                <c:pt idx="6903">
                  <c:v>0.14394044776778003</c:v>
                </c:pt>
                <c:pt idx="6904">
                  <c:v>0.16411075670909439</c:v>
                </c:pt>
                <c:pt idx="6905">
                  <c:v>0.1778958843397889</c:v>
                </c:pt>
                <c:pt idx="6906">
                  <c:v>0.18487109088144582</c:v>
                </c:pt>
                <c:pt idx="6907">
                  <c:v>0.18490621465630677</c:v>
                </c:pt>
                <c:pt idx="6908">
                  <c:v>0.17820718632232371</c:v>
                </c:pt>
                <c:pt idx="6909">
                  <c:v>0.16531678906190458</c:v>
                </c:pt>
                <c:pt idx="6910">
                  <c:v>0.14707696208247559</c:v>
                </c:pt>
                <c:pt idx="6911">
                  <c:v>0.12456718470289775</c:v>
                </c:pt>
                <c:pt idx="6912">
                  <c:v>9.9035275720239416E-2</c:v>
                </c:pt>
                <c:pt idx="6913">
                  <c:v>7.1831067835431514E-2</c:v>
                </c:pt>
                <c:pt idx="6914">
                  <c:v>4.4342188704169665E-2</c:v>
                </c:pt>
                <c:pt idx="6915">
                  <c:v>1.79231888469902E-2</c:v>
                </c:pt>
                <c:pt idx="6916">
                  <c:v>-6.1872491551588612E-3</c:v>
                </c:pt>
                <c:pt idx="6917">
                  <c:v>-2.6956465046417136E-2</c:v>
                </c:pt>
                <c:pt idx="6918">
                  <c:v>-4.3642131674620138E-2</c:v>
                </c:pt>
                <c:pt idx="6919">
                  <c:v>-5.5850372290471767E-2</c:v>
                </c:pt>
                <c:pt idx="6920">
                  <c:v>-6.3546723206706471E-2</c:v>
                </c:pt>
                <c:pt idx="6921">
                  <c:v>-6.701184070298831E-2</c:v>
                </c:pt>
                <c:pt idx="6922">
                  <c:v>-6.6752902143309631E-2</c:v>
                </c:pt>
                <c:pt idx="6923">
                  <c:v>-6.3394458657226038E-2</c:v>
                </c:pt>
                <c:pt idx="6924">
                  <c:v>-5.7577718728571953E-2</c:v>
                </c:pt>
                <c:pt idx="6925">
                  <c:v>-4.9894930332293523E-2</c:v>
                </c:pt>
                <c:pt idx="6926">
                  <c:v>-4.0870941558850092E-2</c:v>
                </c:pt>
                <c:pt idx="6927">
                  <c:v>-3.0982776168173656E-2</c:v>
                </c:pt>
                <c:pt idx="6928">
                  <c:v>-2.0693676304660995E-2</c:v>
                </c:pt>
                <c:pt idx="6929">
                  <c:v>-1.0475206294118477E-2</c:v>
                </c:pt>
                <c:pt idx="6930">
                  <c:v>-7.9967659878132826E-4</c:v>
                </c:pt>
                <c:pt idx="6931">
                  <c:v>7.896250751809341E-3</c:v>
                </c:pt>
                <c:pt idx="6932">
                  <c:v>1.5258877650385439E-2</c:v>
                </c:pt>
                <c:pt idx="6933">
                  <c:v>2.1053223780347102E-2</c:v>
                </c:pt>
                <c:pt idx="6934">
                  <c:v>2.517154637050871E-2</c:v>
                </c:pt>
                <c:pt idx="6935">
                  <c:v>2.7613199514316417E-2</c:v>
                </c:pt>
                <c:pt idx="6936">
                  <c:v>2.8450180851066671E-2</c:v>
                </c:pt>
                <c:pt idx="6937">
                  <c:v>2.7798526698370015E-2</c:v>
                </c:pt>
                <c:pt idx="6938">
                  <c:v>2.5807777731394362E-2</c:v>
                </c:pt>
                <c:pt idx="6939">
                  <c:v>2.2667590608744237E-2</c:v>
                </c:pt>
                <c:pt idx="6940">
                  <c:v>1.8619755073282042E-2</c:v>
                </c:pt>
                <c:pt idx="6941">
                  <c:v>1.3959266003958247E-2</c:v>
                </c:pt>
                <c:pt idx="6942">
                  <c:v>9.0139359145386348E-3</c:v>
                </c:pt>
                <c:pt idx="6943">
                  <c:v>4.1059603750392155E-3</c:v>
                </c:pt>
                <c:pt idx="6944">
                  <c:v>-4.8940600493364763E-4</c:v>
                </c:pt>
                <c:pt idx="6945">
                  <c:v>-4.5696248054409201E-3</c:v>
                </c:pt>
                <c:pt idx="6946">
                  <c:v>-8.000906617720618E-3</c:v>
                </c:pt>
                <c:pt idx="6947">
                  <c:v>-1.0682604434047069E-2</c:v>
                </c:pt>
                <c:pt idx="6948">
                  <c:v>-1.2496981559052416E-2</c:v>
                </c:pt>
                <c:pt idx="6949">
                  <c:v>-1.3272396267787924E-2</c:v>
                </c:pt>
                <c:pt idx="6950">
                  <c:v>-1.2779276112979354E-2</c:v>
                </c:pt>
                <c:pt idx="6951">
                  <c:v>-1.0760252067808845E-2</c:v>
                </c:pt>
                <c:pt idx="6952">
                  <c:v>-6.9821915207779837E-3</c:v>
                </c:pt>
                <c:pt idx="6953">
                  <c:v>-1.2905580400969379E-3</c:v>
                </c:pt>
                <c:pt idx="6954">
                  <c:v>6.3512528245947509E-3</c:v>
                </c:pt>
                <c:pt idx="6955">
                  <c:v>1.5842654207262549E-2</c:v>
                </c:pt>
                <c:pt idx="6956">
                  <c:v>2.6940726484776623E-2</c:v>
                </c:pt>
                <c:pt idx="6957">
                  <c:v>3.9260615716432537E-2</c:v>
                </c:pt>
                <c:pt idx="6958">
                  <c:v>5.2276692127359616E-2</c:v>
                </c:pt>
                <c:pt idx="6959">
                  <c:v>6.5330027778875172E-2</c:v>
                </c:pt>
                <c:pt idx="6960">
                  <c:v>7.7658021891573906E-2</c:v>
                </c:pt>
                <c:pt idx="6961">
                  <c:v>8.8457221864907953E-2</c:v>
                </c:pt>
                <c:pt idx="6962">
                  <c:v>9.6971143838241153E-2</c:v>
                </c:pt>
                <c:pt idx="6963">
                  <c:v>0.1025780412723441</c:v>
                </c:pt>
                <c:pt idx="6964">
                  <c:v>0.10484956548774868</c:v>
                </c:pt>
                <c:pt idx="6965">
                  <c:v>0.10356170984979463</c:v>
                </c:pt>
                <c:pt idx="6966">
                  <c:v>9.8661661535808257E-2</c:v>
                </c:pt>
                <c:pt idx="6967">
                  <c:v>9.0215549104576076E-2</c:v>
                </c:pt>
                <c:pt idx="6968">
                  <c:v>7.8367534439333641E-2</c:v>
                </c:pt>
                <c:pt idx="6969">
                  <c:v>6.3328991171575574E-2</c:v>
                </c:pt>
                <c:pt idx="6970">
                  <c:v>4.5397328837635788E-2</c:v>
                </c:pt>
                <c:pt idx="6971">
                  <c:v>2.4987124238702144E-2</c:v>
                </c:pt>
                <c:pt idx="6972">
                  <c:v>2.6507442551117694E-3</c:v>
                </c:pt>
                <c:pt idx="6973">
                  <c:v>-2.0924291096671196E-2</c:v>
                </c:pt>
                <c:pt idx="6974">
                  <c:v>-4.4938759537789613E-2</c:v>
                </c:pt>
                <c:pt idx="6975">
                  <c:v>-6.8517597904929992E-2</c:v>
                </c:pt>
                <c:pt idx="6976">
                  <c:v>-9.0752003482615959E-2</c:v>
                </c:pt>
                <c:pt idx="6977">
                  <c:v>-0.11074409379757827</c:v>
                </c:pt>
                <c:pt idx="6978">
                  <c:v>-0.12765414529215727</c:v>
                </c:pt>
                <c:pt idx="6979">
                  <c:v>-0.14075417313083369</c:v>
                </c:pt>
                <c:pt idx="6980">
                  <c:v>-0.149487287431051</c:v>
                </c:pt>
                <c:pt idx="6981">
                  <c:v>-0.1535223504145353</c:v>
                </c:pt>
                <c:pt idx="6982">
                  <c:v>-0.15278857557995254</c:v>
                </c:pt>
                <c:pt idx="6983">
                  <c:v>-0.14747702958826617</c:v>
                </c:pt>
                <c:pt idx="6984">
                  <c:v>-0.13800432395040615</c:v>
                </c:pt>
                <c:pt idx="6985">
                  <c:v>-0.12494791955105533</c:v>
                </c:pt>
                <c:pt idx="6986">
                  <c:v>-0.10897384367260766</c:v>
                </c:pt>
                <c:pt idx="6987">
                  <c:v>-9.0776608380831264E-2</c:v>
                </c:pt>
                <c:pt idx="6988">
                  <c:v>-7.1041226514719155E-2</c:v>
                </c:pt>
                <c:pt idx="6989">
                  <c:v>-5.0426263907211152E-2</c:v>
                </c:pt>
                <c:pt idx="6990">
                  <c:v>-2.9557406856127712E-2</c:v>
                </c:pt>
                <c:pt idx="6991">
                  <c:v>-9.0179674749263899E-3</c:v>
                </c:pt>
                <c:pt idx="6992">
                  <c:v>1.0669908673689688E-2</c:v>
                </c:pt>
                <c:pt idx="6993">
                  <c:v>2.9069103326086716E-2</c:v>
                </c:pt>
                <c:pt idx="6994">
                  <c:v>4.5846742426522334E-2</c:v>
                </c:pt>
                <c:pt idx="6995">
                  <c:v>6.0778753319155776E-2</c:v>
                </c:pt>
                <c:pt idx="6996">
                  <c:v>7.373549124930967E-2</c:v>
                </c:pt>
                <c:pt idx="6997">
                  <c:v>8.4655070882611858E-2</c:v>
                </c:pt>
                <c:pt idx="6998">
                  <c:v>9.351769706296599E-2</c:v>
                </c:pt>
                <c:pt idx="6999">
                  <c:v>0.10033116418091401</c:v>
                </c:pt>
                <c:pt idx="7000">
                  <c:v>0.10512971686057052</c:v>
                </c:pt>
                <c:pt idx="7001">
                  <c:v>0.10797994028018683</c:v>
                </c:pt>
                <c:pt idx="7002">
                  <c:v>0.10898166959873057</c:v>
                </c:pt>
                <c:pt idx="7003">
                  <c:v>0.10825546061153478</c:v>
                </c:pt>
                <c:pt idx="7004">
                  <c:v>0.10591931006120682</c:v>
                </c:pt>
                <c:pt idx="7005">
                  <c:v>0.10206570141620873</c:v>
                </c:pt>
                <c:pt idx="7006">
                  <c:v>9.6751437343947769E-2</c:v>
                </c:pt>
                <c:pt idx="7007">
                  <c:v>9.0008463142188855E-2</c:v>
                </c:pt>
                <c:pt idx="7008">
                  <c:v>8.1873674598861149E-2</c:v>
                </c:pt>
                <c:pt idx="7009">
                  <c:v>7.242407480862087E-2</c:v>
                </c:pt>
                <c:pt idx="7010">
                  <c:v>6.1799967745476928E-2</c:v>
                </c:pt>
                <c:pt idx="7011">
                  <c:v>5.0205248647564982E-2</c:v>
                </c:pt>
                <c:pt idx="7012">
                  <c:v>3.7885182763881843E-2</c:v>
                </c:pt>
                <c:pt idx="7013">
                  <c:v>2.5093255031438624E-2</c:v>
                </c:pt>
                <c:pt idx="7014">
                  <c:v>1.2063505446381058E-2</c:v>
                </c:pt>
                <c:pt idx="7015">
                  <c:v>-1.0007076327605779E-3</c:v>
                </c:pt>
                <c:pt idx="7016">
                  <c:v>-1.3921294421226143E-2</c:v>
                </c:pt>
                <c:pt idx="7017">
                  <c:v>-2.6531438463130344E-2</c:v>
                </c:pt>
                <c:pt idx="7018">
                  <c:v>-3.8663638501496629E-2</c:v>
                </c:pt>
                <c:pt idx="7019">
                  <c:v>-5.0146433136295132E-2</c:v>
                </c:pt>
                <c:pt idx="7020">
                  <c:v>-6.0808800875493417E-2</c:v>
                </c:pt>
                <c:pt idx="7021">
                  <c:v>-7.0485990054346179E-2</c:v>
                </c:pt>
                <c:pt idx="7022">
                  <c:v>-7.9020855547728475E-2</c:v>
                </c:pt>
                <c:pt idx="7023">
                  <c:v>-8.6259572000879955E-2</c:v>
                </c:pt>
                <c:pt idx="7024">
                  <c:v>-9.2046253251667251E-2</c:v>
                </c:pt>
                <c:pt idx="7025">
                  <c:v>-9.6223090565442954E-2</c:v>
                </c:pt>
                <c:pt idx="7026">
                  <c:v>-9.863998438578106E-2</c:v>
                </c:pt>
                <c:pt idx="7027">
                  <c:v>-9.9171997116316371E-2</c:v>
                </c:pt>
                <c:pt idx="7028">
                  <c:v>-9.7737180793863343E-2</c:v>
                </c:pt>
                <c:pt idx="7029">
                  <c:v>-9.430673969015628E-2</c:v>
                </c:pt>
                <c:pt idx="7030">
                  <c:v>-8.8905455702627117E-2</c:v>
                </c:pt>
                <c:pt idx="7031">
                  <c:v>-8.1606558172564986E-2</c:v>
                </c:pt>
                <c:pt idx="7032">
                  <c:v>-7.2527303197734427E-2</c:v>
                </c:pt>
                <c:pt idx="7033">
                  <c:v>-6.1830041629327398E-2</c:v>
                </c:pt>
                <c:pt idx="7034">
                  <c:v>-4.9729102987317815E-2</c:v>
                </c:pt>
                <c:pt idx="7035">
                  <c:v>-3.6498581917337541E-2</c:v>
                </c:pt>
                <c:pt idx="7036">
                  <c:v>-2.247420357896841E-2</c:v>
                </c:pt>
                <c:pt idx="7037">
                  <c:v>-8.0445501470151563E-3</c:v>
                </c:pt>
                <c:pt idx="7038">
                  <c:v>6.368902285521616E-3</c:v>
                </c:pt>
                <c:pt idx="7039">
                  <c:v>2.0338421860202727E-2</c:v>
                </c:pt>
                <c:pt idx="7040">
                  <c:v>3.3455690099752793E-2</c:v>
                </c:pt>
                <c:pt idx="7041">
                  <c:v>4.5350757836732029E-2</c:v>
                </c:pt>
                <c:pt idx="7042">
                  <c:v>5.5703296056028334E-2</c:v>
                </c:pt>
                <c:pt idx="7043">
                  <c:v>6.4248673534777187E-2</c:v>
                </c:pt>
                <c:pt idx="7044">
                  <c:v>7.0782689806103194E-2</c:v>
                </c:pt>
                <c:pt idx="7045">
                  <c:v>7.5167743812205631E-2</c:v>
                </c:pt>
                <c:pt idx="7046">
                  <c:v>7.7340081962806506E-2</c:v>
                </c:pt>
                <c:pt idx="7047">
                  <c:v>7.7314870314946119E-2</c:v>
                </c:pt>
                <c:pt idx="7048">
                  <c:v>7.518544960584643E-2</c:v>
                </c:pt>
                <c:pt idx="7049">
                  <c:v>7.1115023981578276E-2</c:v>
                </c:pt>
                <c:pt idx="7050">
                  <c:v>6.5321819728023992E-2</c:v>
                </c:pt>
                <c:pt idx="7051">
                  <c:v>5.8061525263717079E-2</c:v>
                </c:pt>
                <c:pt idx="7052">
                  <c:v>4.9611522618481653E-2</c:v>
                </c:pt>
                <c:pt idx="7053">
                  <c:v>4.0258916445134761E-2</c:v>
                </c:pt>
                <c:pt idx="7054">
                  <c:v>3.0291786075283107E-2</c:v>
                </c:pt>
                <c:pt idx="7055">
                  <c:v>1.9991789643388963E-2</c:v>
                </c:pt>
                <c:pt idx="7056">
                  <c:v>9.6256875496852062E-3</c:v>
                </c:pt>
                <c:pt idx="7057">
                  <c:v>-5.6308920218222812E-4</c:v>
                </c:pt>
                <c:pt idx="7058">
                  <c:v>-1.0355957995701898E-2</c:v>
                </c:pt>
                <c:pt idx="7059">
                  <c:v>-1.9547978580067359E-2</c:v>
                </c:pt>
                <c:pt idx="7060">
                  <c:v>-2.7926175410499524E-2</c:v>
                </c:pt>
                <c:pt idx="7061">
                  <c:v>-3.5247353710036247E-2</c:v>
                </c:pt>
                <c:pt idx="7062">
                  <c:v>-4.1229240789853308E-2</c:v>
                </c:pt>
                <c:pt idx="7063">
                  <c:v>-4.556604015929689E-2</c:v>
                </c:pt>
                <c:pt idx="7064">
                  <c:v>-4.7965543744033515E-2</c:v>
                </c:pt>
                <c:pt idx="7065">
                  <c:v>-4.818496190081642E-2</c:v>
                </c:pt>
                <c:pt idx="7066">
                  <c:v>-4.6036304798990228E-2</c:v>
                </c:pt>
                <c:pt idx="7067">
                  <c:v>-4.1351377810222273E-2</c:v>
                </c:pt>
                <c:pt idx="7068">
                  <c:v>-3.3927559770174087E-2</c:v>
                </c:pt>
                <c:pt idx="7069">
                  <c:v>-2.3497064073922044E-2</c:v>
                </c:pt>
                <c:pt idx="7070">
                  <c:v>-9.761025287306024E-3</c:v>
                </c:pt>
                <c:pt idx="7071">
                  <c:v>7.5010578977483377E-3</c:v>
                </c:pt>
                <c:pt idx="7072">
                  <c:v>2.8282968151875632E-2</c:v>
                </c:pt>
                <c:pt idx="7073">
                  <c:v>5.2229290065005672E-2</c:v>
                </c:pt>
                <c:pt idx="7074">
                  <c:v>7.859333203405941E-2</c:v>
                </c:pt>
                <c:pt idx="7075">
                  <c:v>0.10629237229998402</c:v>
                </c:pt>
                <c:pt idx="7076">
                  <c:v>0.13403214336211958</c:v>
                </c:pt>
                <c:pt idx="7077">
                  <c:v>0.1604412458744614</c:v>
                </c:pt>
                <c:pt idx="7078">
                  <c:v>0.18416040683837856</c:v>
                </c:pt>
                <c:pt idx="7079">
                  <c:v>0.20386946132968384</c:v>
                </c:pt>
                <c:pt idx="7080">
                  <c:v>0.21827826242329881</c:v>
                </c:pt>
                <c:pt idx="7081">
                  <c:v>0.22613100302987096</c:v>
                </c:pt>
                <c:pt idx="7082">
                  <c:v>0.22626677254572825</c:v>
                </c:pt>
                <c:pt idx="7083">
                  <c:v>0.21774425489814989</c:v>
                </c:pt>
                <c:pt idx="7084">
                  <c:v>0.19999438503426206</c:v>
                </c:pt>
                <c:pt idx="7085">
                  <c:v>0.17294115593768608</c:v>
                </c:pt>
                <c:pt idx="7086">
                  <c:v>0.13704213376885591</c:v>
                </c:pt>
                <c:pt idx="7087">
                  <c:v>9.3238458965644908E-2</c:v>
                </c:pt>
                <c:pt idx="7088">
                  <c:v>4.284884135957194E-2</c:v>
                </c:pt>
                <c:pt idx="7089">
                  <c:v>-1.2534141783122281E-2</c:v>
                </c:pt>
                <c:pt idx="7090">
                  <c:v>-7.1102520242014661E-2</c:v>
                </c:pt>
                <c:pt idx="7091">
                  <c:v>-0.13084453777188762</c:v>
                </c:pt>
                <c:pt idx="7092">
                  <c:v>-0.18954505668733876</c:v>
                </c:pt>
                <c:pt idx="7093">
                  <c:v>-0.24482487556652885</c:v>
                </c:pt>
                <c:pt idx="7094">
                  <c:v>-0.29425152906061497</c:v>
                </c:pt>
                <c:pt idx="7095">
                  <c:v>-0.33550991509807448</c:v>
                </c:pt>
                <c:pt idx="7096">
                  <c:v>-0.366580446938507</c:v>
                </c:pt>
                <c:pt idx="7097">
                  <c:v>-0.38586463722999703</c:v>
                </c:pt>
                <c:pt idx="7098">
                  <c:v>-0.39222578519388485</c:v>
                </c:pt>
                <c:pt idx="7099">
                  <c:v>-0.38496031504948169</c:v>
                </c:pt>
                <c:pt idx="7100">
                  <c:v>-0.36375604160792535</c:v>
                </c:pt>
                <c:pt idx="7101">
                  <c:v>-0.32869678057877444</c:v>
                </c:pt>
                <c:pt idx="7102">
                  <c:v>-0.28033457018790026</c:v>
                </c:pt>
                <c:pt idx="7103">
                  <c:v>-0.21979906291313014</c:v>
                </c:pt>
                <c:pt idx="7104">
                  <c:v>-0.14887935654937812</c:v>
                </c:pt>
                <c:pt idx="7105">
                  <c:v>-7.0016263338687046E-2</c:v>
                </c:pt>
                <c:pt idx="7106">
                  <c:v>1.3815790178318313E-2</c:v>
                </c:pt>
                <c:pt idx="7107">
                  <c:v>9.9304269070008278E-2</c:v>
                </c:pt>
                <c:pt idx="7108">
                  <c:v>0.18300838587503993</c:v>
                </c:pt>
                <c:pt idx="7109">
                  <c:v>0.26152976300747338</c:v>
                </c:pt>
                <c:pt idx="7110">
                  <c:v>0.33162826091043995</c:v>
                </c:pt>
                <c:pt idx="7111">
                  <c:v>0.39030797509993598</c:v>
                </c:pt>
                <c:pt idx="7112">
                  <c:v>0.43491654075068953</c:v>
                </c:pt>
                <c:pt idx="7113">
                  <c:v>0.46328585109376985</c:v>
                </c:pt>
                <c:pt idx="7114">
                  <c:v>0.47390473947786965</c:v>
                </c:pt>
                <c:pt idx="7115">
                  <c:v>0.46607842996201138</c:v>
                </c:pt>
                <c:pt idx="7116">
                  <c:v>0.4400187904622952</c:v>
                </c:pt>
                <c:pt idx="7117">
                  <c:v>0.39683118439843695</c:v>
                </c:pt>
                <c:pt idx="7118">
                  <c:v>0.33840376190233151</c:v>
                </c:pt>
                <c:pt idx="7119">
                  <c:v>0.26723943305591541</c:v>
                </c:pt>
                <c:pt idx="7120">
                  <c:v>0.1862825667219927</c:v>
                </c:pt>
                <c:pt idx="7121">
                  <c:v>9.8776260271850519E-2</c:v>
                </c:pt>
                <c:pt idx="7122">
                  <c:v>8.1518635194167029E-3</c:v>
                </c:pt>
                <c:pt idx="7123">
                  <c:v>-8.2074878962291445E-2</c:v>
                </c:pt>
                <c:pt idx="7124">
                  <c:v>-0.16842877193463082</c:v>
                </c:pt>
                <c:pt idx="7125">
                  <c:v>-0.24762928136405701</c:v>
                </c:pt>
                <c:pt idx="7126">
                  <c:v>-0.31675517348212023</c:v>
                </c:pt>
                <c:pt idx="7127">
                  <c:v>-0.37338280164549387</c:v>
                </c:pt>
                <c:pt idx="7128">
                  <c:v>-0.41566586102655351</c:v>
                </c:pt>
                <c:pt idx="7129">
                  <c:v>-0.44235214054199856</c:v>
                </c:pt>
                <c:pt idx="7130">
                  <c:v>-0.45276281661994988</c:v>
                </c:pt>
                <c:pt idx="7131">
                  <c:v>-0.44677121022131999</c:v>
                </c:pt>
                <c:pt idx="7132">
                  <c:v>-0.42480649738442466</c:v>
                </c:pt>
                <c:pt idx="7133">
                  <c:v>-0.38787996049568241</c:v>
                </c:pt>
                <c:pt idx="7134">
                  <c:v>-0.33760183477705025</c:v>
                </c:pt>
                <c:pt idx="7135">
                  <c:v>-0.2761479988470974</c:v>
                </c:pt>
                <c:pt idx="7136">
                  <c:v>-0.20615465020439058</c:v>
                </c:pt>
                <c:pt idx="7137">
                  <c:v>-0.13054959062551513</c:v>
                </c:pt>
                <c:pt idx="7138">
                  <c:v>-5.2354996781358534E-2</c:v>
                </c:pt>
                <c:pt idx="7139">
                  <c:v>2.5491400797891476E-2</c:v>
                </c:pt>
                <c:pt idx="7140">
                  <c:v>0.10026194579298366</c:v>
                </c:pt>
                <c:pt idx="7141">
                  <c:v>0.16950687584338528</c:v>
                </c:pt>
                <c:pt idx="7142">
                  <c:v>0.23108498183540871</c:v>
                </c:pt>
                <c:pt idx="7143">
                  <c:v>0.28318572531385694</c:v>
                </c:pt>
                <c:pt idx="7144">
                  <c:v>0.32436390372454404</c:v>
                </c:pt>
                <c:pt idx="7145">
                  <c:v>0.35358783137076438</c:v>
                </c:pt>
                <c:pt idx="7146">
                  <c:v>0.37028116827430357</c:v>
                </c:pt>
                <c:pt idx="7147">
                  <c:v>0.3743350519921359</c:v>
                </c:pt>
                <c:pt idx="7148">
                  <c:v>0.36608094346001957</c:v>
                </c:pt>
                <c:pt idx="7149">
                  <c:v>0.3462317059945601</c:v>
                </c:pt>
                <c:pt idx="7150">
                  <c:v>0.31581157296203805</c:v>
                </c:pt>
                <c:pt idx="7151">
                  <c:v>0.27609804718607489</c:v>
                </c:pt>
                <c:pt idx="7152">
                  <c:v>0.2285847394350661</c:v>
                </c:pt>
                <c:pt idx="7153">
                  <c:v>0.17495530228622891</c:v>
                </c:pt>
                <c:pt idx="7154">
                  <c:v>0.11705061519559161</c:v>
                </c:pt>
                <c:pt idx="7155">
                  <c:v>5.6814657573068007E-2</c:v>
                </c:pt>
                <c:pt idx="7156">
                  <c:v>-3.7838917865232057E-3</c:v>
                </c:pt>
                <c:pt idx="7157">
                  <c:v>-6.2839662642424216E-2</c:v>
                </c:pt>
                <c:pt idx="7158">
                  <c:v>-0.11858389772757633</c:v>
                </c:pt>
                <c:pt idx="7159">
                  <c:v>-0.16942777491407487</c:v>
                </c:pt>
                <c:pt idx="7160">
                  <c:v>-0.21397738923758566</c:v>
                </c:pt>
                <c:pt idx="7161">
                  <c:v>-0.25103458660816008</c:v>
                </c:pt>
                <c:pt idx="7162">
                  <c:v>-0.27960399569820849</c:v>
                </c:pt>
                <c:pt idx="7163">
                  <c:v>-0.29892074412462899</c:v>
                </c:pt>
                <c:pt idx="7164">
                  <c:v>-0.30849651865368644</c:v>
                </c:pt>
                <c:pt idx="7165">
                  <c:v>-0.30816893095385106</c:v>
                </c:pt>
                <c:pt idx="7166">
                  <c:v>-0.29813644328464589</c:v>
                </c:pt>
                <c:pt idx="7167">
                  <c:v>-0.27896568948764161</c:v>
                </c:pt>
                <c:pt idx="7168">
                  <c:v>-0.25157016387685116</c:v>
                </c:pt>
                <c:pt idx="7169">
                  <c:v>-0.21716950264409335</c:v>
                </c:pt>
                <c:pt idx="7170">
                  <c:v>-0.1772366913111339</c:v>
                </c:pt>
                <c:pt idx="7171">
                  <c:v>-0.1334335507294559</c:v>
                </c:pt>
                <c:pt idx="7172">
                  <c:v>-8.7531619780270228E-2</c:v>
                </c:pt>
                <c:pt idx="7173">
                  <c:v>-4.1317037430985339E-2</c:v>
                </c:pt>
                <c:pt idx="7174">
                  <c:v>3.5149277363581959E-3</c:v>
                </c:pt>
                <c:pt idx="7175">
                  <c:v>4.5459994858832301E-2</c:v>
                </c:pt>
                <c:pt idx="7176">
                  <c:v>8.3278619146108068E-2</c:v>
                </c:pt>
                <c:pt idx="7177">
                  <c:v>0.11602784955720727</c:v>
                </c:pt>
                <c:pt idx="7178">
                  <c:v>0.14305059661995062</c:v>
                </c:pt>
                <c:pt idx="7179">
                  <c:v>0.16393652922827229</c:v>
                </c:pt>
                <c:pt idx="7180">
                  <c:v>0.17847602338689916</c:v>
                </c:pt>
                <c:pt idx="7181">
                  <c:v>0.18662674358560108</c:v>
                </c:pt>
                <c:pt idx="7182">
                  <c:v>0.18850179190943434</c:v>
                </c:pt>
                <c:pt idx="7183">
                  <c:v>0.18437305369370308</c:v>
                </c:pt>
                <c:pt idx="7184">
                  <c:v>0.17467424498063924</c:v>
                </c:pt>
                <c:pt idx="7185">
                  <c:v>0.15999096823103623</c:v>
                </c:pt>
                <c:pt idx="7186">
                  <c:v>0.141034252495471</c:v>
                </c:pt>
                <c:pt idx="7187">
                  <c:v>0.11860304162074237</c:v>
                </c:pt>
                <c:pt idx="7188">
                  <c:v>9.3546390141650004E-2</c:v>
                </c:pt>
                <c:pt idx="7189">
                  <c:v>6.6734060282634816E-2</c:v>
                </c:pt>
                <c:pt idx="7190">
                  <c:v>3.903634800796546E-2</c:v>
                </c:pt>
                <c:pt idx="7191">
                  <c:v>1.1307940660534506E-2</c:v>
                </c:pt>
                <c:pt idx="7192">
                  <c:v>-1.5630252978368158E-2</c:v>
                </c:pt>
                <c:pt idx="7193">
                  <c:v>-4.1014789747390097E-2</c:v>
                </c:pt>
                <c:pt idx="7194">
                  <c:v>-6.4166952424623072E-2</c:v>
                </c:pt>
                <c:pt idx="7195">
                  <c:v>-8.4516006724990531E-2</c:v>
                </c:pt>
                <c:pt idx="7196">
                  <c:v>-0.10161064400617414</c:v>
                </c:pt>
                <c:pt idx="7197">
                  <c:v>-0.11511647780741459</c:v>
                </c:pt>
                <c:pt idx="7198">
                  <c:v>-0.12480412176929781</c:v>
                </c:pt>
                <c:pt idx="7199">
                  <c:v>-0.13053624183529677</c:v>
                </c:pt>
                <c:pt idx="7200">
                  <c:v>-0.13226141625984822</c:v>
                </c:pt>
                <c:pt idx="7201">
                  <c:v>-0.13001758328540983</c:v>
                </c:pt>
                <c:pt idx="7202">
                  <c:v>-0.12394147247132649</c:v>
                </c:pt>
                <c:pt idx="7203">
                  <c:v>-0.11427691366778635</c:v>
                </c:pt>
                <c:pt idx="7204">
                  <c:v>-0.10137533828339733</c:v>
                </c:pt>
                <c:pt idx="7205">
                  <c:v>-8.5684846745619922E-2</c:v>
                </c:pt>
                <c:pt idx="7206">
                  <c:v>-6.7729178317585459E-2</c:v>
                </c:pt>
                <c:pt idx="7207">
                  <c:v>-4.8082752360001396E-2</c:v>
                </c:pt>
                <c:pt idx="7208">
                  <c:v>-2.7348453515030919E-2</c:v>
                </c:pt>
                <c:pt idx="7209">
                  <c:v>-6.1406826502492049E-3</c:v>
                </c:pt>
                <c:pt idx="7210">
                  <c:v>1.4928002695172604E-2</c:v>
                </c:pt>
                <c:pt idx="7211">
                  <c:v>3.5260301248547982E-2</c:v>
                </c:pt>
                <c:pt idx="7212">
                  <c:v>5.429091838368344E-2</c:v>
                </c:pt>
                <c:pt idx="7213">
                  <c:v>7.1506112203927316E-2</c:v>
                </c:pt>
                <c:pt idx="7214">
                  <c:v>8.6460660245882004E-2</c:v>
                </c:pt>
                <c:pt idx="7215">
                  <c:v>9.8786241759897295E-2</c:v>
                </c:pt>
                <c:pt idx="7216">
                  <c:v>0.10818947930711062</c:v>
                </c:pt>
                <c:pt idx="7217">
                  <c:v>0.11444391304004235</c:v>
                </c:pt>
                <c:pt idx="7218">
                  <c:v>0.11738474472639085</c:v>
                </c:pt>
                <c:pt idx="7219">
                  <c:v>0.11691470865121173</c:v>
                </c:pt>
                <c:pt idx="7220">
                  <c:v>0.113022308765519</c:v>
                </c:pt>
                <c:pt idx="7221">
                  <c:v>0.10580443221245668</c:v>
                </c:pt>
                <c:pt idx="7222">
                  <c:v>9.5481240625740454E-2</c:v>
                </c:pt>
                <c:pt idx="7223">
                  <c:v>8.2394113929052604E-2</c:v>
                </c:pt>
                <c:pt idx="7224">
                  <c:v>6.6984615712629633E-2</c:v>
                </c:pt>
                <c:pt idx="7225">
                  <c:v>4.976125343118637E-2</c:v>
                </c:pt>
                <c:pt idx="7226">
                  <c:v>3.1266471505908854E-2</c:v>
                </c:pt>
                <c:pt idx="7227">
                  <c:v>1.2054386610091197E-2</c:v>
                </c:pt>
                <c:pt idx="7228">
                  <c:v>-7.3177039971457003E-3</c:v>
                </c:pt>
                <c:pt idx="7229">
                  <c:v>-2.6288829932926631E-2</c:v>
                </c:pt>
                <c:pt idx="7230">
                  <c:v>-4.4294528448102534E-2</c:v>
                </c:pt>
                <c:pt idx="7231">
                  <c:v>-6.0776570359385128E-2</c:v>
                </c:pt>
                <c:pt idx="7232">
                  <c:v>-7.5204114333426816E-2</c:v>
                </c:pt>
                <c:pt idx="7233">
                  <c:v>-8.7100246583481228E-2</c:v>
                </c:pt>
                <c:pt idx="7234">
                  <c:v>-9.6065242670289319E-2</c:v>
                </c:pt>
                <c:pt idx="7235">
                  <c:v>-0.1017907800242947</c:v>
                </c:pt>
                <c:pt idx="7236">
                  <c:v>-0.1040647452423763</c:v>
                </c:pt>
                <c:pt idx="7237">
                  <c:v>-0.10277226650839762</c:v>
                </c:pt>
                <c:pt idx="7238">
                  <c:v>-9.7901260999384634E-2</c:v>
                </c:pt>
                <c:pt idx="7239">
                  <c:v>-8.955614041986186E-2</c:v>
                </c:pt>
                <c:pt idx="7240">
                  <c:v>-7.7974652002680125E-2</c:v>
                </c:pt>
                <c:pt idx="7241">
                  <c:v>-6.3537303641026513E-2</c:v>
                </c:pt>
                <c:pt idx="7242">
                  <c:v>-4.6759307964600615E-2</c:v>
                </c:pt>
                <c:pt idx="7243">
                  <c:v>-2.826120930252185E-2</c:v>
                </c:pt>
                <c:pt idx="7244">
                  <c:v>-8.7242461576986733E-3</c:v>
                </c:pt>
                <c:pt idx="7245">
                  <c:v>1.1156209299613853E-2</c:v>
                </c:pt>
                <c:pt idx="7246">
                  <c:v>3.0706582441389147E-2</c:v>
                </c:pt>
                <c:pt idx="7247">
                  <c:v>4.9295067451409401E-2</c:v>
                </c:pt>
                <c:pt idx="7248">
                  <c:v>6.6338694408963061E-2</c:v>
                </c:pt>
                <c:pt idx="7249">
                  <c:v>8.1306083680630525E-2</c:v>
                </c:pt>
                <c:pt idx="7250">
                  <c:v>9.3724512723272035E-2</c:v>
                </c:pt>
                <c:pt idx="7251">
                  <c:v>0.10319453090214797</c:v>
                </c:pt>
                <c:pt idx="7252">
                  <c:v>0.10940845539904229</c:v>
                </c:pt>
                <c:pt idx="7253">
                  <c:v>0.1121653430015785</c:v>
                </c:pt>
                <c:pt idx="7254">
                  <c:v>0.11137656084246812</c:v>
                </c:pt>
                <c:pt idx="7255">
                  <c:v>0.10706148542550098</c:v>
                </c:pt>
                <c:pt idx="7256">
                  <c:v>9.9338416312092032E-2</c:v>
                </c:pt>
                <c:pt idx="7257">
                  <c:v>8.8417652313377143E-2</c:v>
                </c:pt>
                <c:pt idx="7258">
                  <c:v>7.4600175623954476E-2</c:v>
                </c:pt>
                <c:pt idx="7259">
                  <c:v>5.8279066963523925E-2</c:v>
                </c:pt>
                <c:pt idx="7260">
                  <c:v>3.9936761725742002E-2</c:v>
                </c:pt>
                <c:pt idx="7261">
                  <c:v>2.0132307518888816E-2</c:v>
                </c:pt>
                <c:pt idx="7262">
                  <c:v>-5.2205327818261418E-4</c:v>
                </c:pt>
                <c:pt idx="7263">
                  <c:v>-2.1389261738428429E-2</c:v>
                </c:pt>
                <c:pt idx="7264">
                  <c:v>-4.1831550705020579E-2</c:v>
                </c:pt>
                <c:pt idx="7265">
                  <c:v>-6.1223410645161333E-2</c:v>
                </c:pt>
                <c:pt idx="7266">
                  <c:v>-7.8953813721948554E-2</c:v>
                </c:pt>
                <c:pt idx="7267">
                  <c:v>-9.4426289136204669E-2</c:v>
                </c:pt>
                <c:pt idx="7268">
                  <c:v>-0.10706955920139477</c:v>
                </c:pt>
                <c:pt idx="7269">
                  <c:v>-0.11636734760275465</c:v>
                </c:pt>
                <c:pt idx="7270">
                  <c:v>-0.12190465563863094</c:v>
                </c:pt>
                <c:pt idx="7271">
                  <c:v>-0.12341684450068931</c:v>
                </c:pt>
                <c:pt idx="7272">
                  <c:v>-0.12082457998713846</c:v>
                </c:pt>
                <c:pt idx="7273">
                  <c:v>-0.11424307224090871</c:v>
                </c:pt>
                <c:pt idx="7274">
                  <c:v>-0.10396467142373531</c:v>
                </c:pt>
                <c:pt idx="7275">
                  <c:v>-9.0424418084056504E-2</c:v>
                </c:pt>
                <c:pt idx="7276">
                  <c:v>-7.4162671566984403E-2</c:v>
                </c:pt>
                <c:pt idx="7277">
                  <c:v>-5.5795447791985621E-2</c:v>
                </c:pt>
                <c:pt idx="7278">
                  <c:v>-3.5994908829406633E-2</c:v>
                </c:pt>
                <c:pt idx="7279">
                  <c:v>-1.547463028493155E-2</c:v>
                </c:pt>
                <c:pt idx="7280">
                  <c:v>5.028725806126174E-3</c:v>
                </c:pt>
                <c:pt idx="7281">
                  <c:v>2.4781980944341211E-2</c:v>
                </c:pt>
                <c:pt idx="7282">
                  <c:v>4.308762104760494E-2</c:v>
                </c:pt>
                <c:pt idx="7283">
                  <c:v>5.9314566111963229E-2</c:v>
                </c:pt>
                <c:pt idx="7284">
                  <c:v>7.2922154852737578E-2</c:v>
                </c:pt>
                <c:pt idx="7285">
                  <c:v>8.347685350191987E-2</c:v>
                </c:pt>
                <c:pt idx="7286">
                  <c:v>9.0665164879737151E-2</c:v>
                </c:pt>
                <c:pt idx="7287">
                  <c:v>9.430687592162032E-2</c:v>
                </c:pt>
                <c:pt idx="7288">
                  <c:v>9.436930059172241E-2</c:v>
                </c:pt>
                <c:pt idx="7289">
                  <c:v>9.097767269523932E-2</c:v>
                </c:pt>
                <c:pt idx="7290">
                  <c:v>8.4413834839651619E-2</c:v>
                </c:pt>
                <c:pt idx="7291">
                  <c:v>7.5097611044513998E-2</c:v>
                </c:pt>
                <c:pt idx="7292">
                  <c:v>6.3551582978595061E-2</c:v>
                </c:pt>
                <c:pt idx="7293">
                  <c:v>5.035687139440146E-2</c:v>
                </c:pt>
                <c:pt idx="7294">
                  <c:v>3.6111211548854383E-2</c:v>
                </c:pt>
                <c:pt idx="7295">
                  <c:v>2.1398618798612774E-2</c:v>
                </c:pt>
                <c:pt idx="7296">
                  <c:v>6.7732259509114953E-3</c:v>
                </c:pt>
                <c:pt idx="7297">
                  <c:v>-7.2470299642696905E-3</c:v>
                </c:pt>
                <c:pt idx="7298">
                  <c:v>-2.0184468463705599E-2</c:v>
                </c:pt>
                <c:pt idx="7299">
                  <c:v>-3.1610086403090855E-2</c:v>
                </c:pt>
                <c:pt idx="7300">
                  <c:v>-4.1158692579916417E-2</c:v>
                </c:pt>
                <c:pt idx="7301">
                  <c:v>-4.8547550737847361E-2</c:v>
                </c:pt>
                <c:pt idx="7302">
                  <c:v>-5.3591710269520407E-2</c:v>
                </c:pt>
                <c:pt idx="7303">
                  <c:v>-5.6209962252374096E-2</c:v>
                </c:pt>
                <c:pt idx="7304">
                  <c:v>-5.6419681694744372E-2</c:v>
                </c:pt>
                <c:pt idx="7305">
                  <c:v>-5.4323912216925653E-2</c:v>
                </c:pt>
                <c:pt idx="7306">
                  <c:v>-5.0097127266794918E-2</c:v>
                </c:pt>
                <c:pt idx="7307">
                  <c:v>-4.3974826942664746E-2</c:v>
                </c:pt>
                <c:pt idx="7308">
                  <c:v>-3.6247261291835149E-2</c:v>
                </c:pt>
                <c:pt idx="7309">
                  <c:v>-2.7253337294061427E-2</c:v>
                </c:pt>
                <c:pt idx="7310">
                  <c:v>-1.7369712395214718E-2</c:v>
                </c:pt>
                <c:pt idx="7311">
                  <c:v>-6.9919727038444575E-3</c:v>
                </c:pt>
                <c:pt idx="7312">
                  <c:v>3.4905592488055901E-3</c:v>
                </c:pt>
                <c:pt idx="7313">
                  <c:v>1.3719506447406453E-2</c:v>
                </c:pt>
                <c:pt idx="7314">
                  <c:v>2.3383670668991642E-2</c:v>
                </c:pt>
                <c:pt idx="7315">
                  <c:v>3.2223684213639421E-2</c:v>
                </c:pt>
                <c:pt idx="7316">
                  <c:v>4.0028216118349967E-2</c:v>
                </c:pt>
                <c:pt idx="7317">
                  <c:v>4.6629077684653304E-2</c:v>
                </c:pt>
                <c:pt idx="7318">
                  <c:v>5.1903149525034997E-2</c:v>
                </c:pt>
                <c:pt idx="7319">
                  <c:v>5.5782818418938757E-2</c:v>
                </c:pt>
                <c:pt idx="7320">
                  <c:v>5.8266213759027047E-2</c:v>
                </c:pt>
                <c:pt idx="7321">
                  <c:v>5.9414047514299087E-2</c:v>
                </c:pt>
                <c:pt idx="7322">
                  <c:v>5.9324763747337285E-2</c:v>
                </c:pt>
                <c:pt idx="7323">
                  <c:v>5.808979935202889E-2</c:v>
                </c:pt>
                <c:pt idx="7324">
                  <c:v>5.5743731464856013E-2</c:v>
                </c:pt>
                <c:pt idx="7325">
                  <c:v>5.223345051794831E-2</c:v>
                </c:pt>
                <c:pt idx="7326">
                  <c:v>4.7424746787833351E-2</c:v>
                </c:pt>
                <c:pt idx="7327">
                  <c:v>4.1145888551137155E-2</c:v>
                </c:pt>
                <c:pt idx="7328">
                  <c:v>3.325051631008788E-2</c:v>
                </c:pt>
                <c:pt idx="7329">
                  <c:v>2.3673153808105821E-2</c:v>
                </c:pt>
                <c:pt idx="7330">
                  <c:v>1.2452167694560286E-2</c:v>
                </c:pt>
                <c:pt idx="7331">
                  <c:v>-2.8685742693136386E-4</c:v>
                </c:pt>
                <c:pt idx="7332">
                  <c:v>-1.4370760520547912E-2</c:v>
                </c:pt>
                <c:pt idx="7333">
                  <c:v>-2.9621569259676971E-2</c:v>
                </c:pt>
                <c:pt idx="7334">
                  <c:v>-4.5893843777457241E-2</c:v>
                </c:pt>
                <c:pt idx="7335">
                  <c:v>-6.3094471468934141E-2</c:v>
                </c:pt>
                <c:pt idx="7336">
                  <c:v>-8.1164151483918132E-2</c:v>
                </c:pt>
                <c:pt idx="7337">
                  <c:v>-0.10001696692095495</c:v>
                </c:pt>
                <c:pt idx="7338">
                  <c:v>-0.11946070354842861</c:v>
                </c:pt>
                <c:pt idx="7339">
                  <c:v>-0.13912535774011239</c:v>
                </c:pt>
                <c:pt idx="7340">
                  <c:v>-0.1584196494703756</c:v>
                </c:pt>
                <c:pt idx="7341">
                  <c:v>-0.17652483600764568</c:v>
                </c:pt>
                <c:pt idx="7342">
                  <c:v>-0.19241794208578555</c:v>
                </c:pt>
                <c:pt idx="7343">
                  <c:v>-0.20491164282654156</c:v>
                </c:pt>
                <c:pt idx="7344">
                  <c:v>-0.2127139868059269</c:v>
                </c:pt>
                <c:pt idx="7345">
                  <c:v>-0.21451785495209832</c:v>
                </c:pt>
                <c:pt idx="7346">
                  <c:v>-0.20911897063548696</c:v>
                </c:pt>
                <c:pt idx="7347">
                  <c:v>-0.19555382619829392</c:v>
                </c:pt>
                <c:pt idx="7348">
                  <c:v>-0.17324046305942439</c:v>
                </c:pt>
                <c:pt idx="7349">
                  <c:v>-0.14209075161411241</c:v>
                </c:pt>
                <c:pt idx="7350">
                  <c:v>-0.10256776547482328</c:v>
                </c:pt>
                <c:pt idx="7351">
                  <c:v>-5.5684447886577733E-2</c:v>
                </c:pt>
                <c:pt idx="7352">
                  <c:v>-2.9522734483513058E-3</c:v>
                </c:pt>
                <c:pt idx="7353">
                  <c:v>5.3705718151687537E-2</c:v>
                </c:pt>
                <c:pt idx="7354">
                  <c:v>0.11205767494874794</c:v>
                </c:pt>
                <c:pt idx="7355">
                  <c:v>0.16967114655252136</c:v>
                </c:pt>
                <c:pt idx="7356">
                  <c:v>0.22403147955215641</c:v>
                </c:pt>
                <c:pt idx="7357">
                  <c:v>0.27267332441643904</c:v>
                </c:pt>
                <c:pt idx="7358">
                  <c:v>0.31331898079439202</c:v>
                </c:pt>
                <c:pt idx="7359">
                  <c:v>0.34401326625191586</c:v>
                </c:pt>
                <c:pt idx="7360">
                  <c:v>0.36323846744891047</c:v>
                </c:pt>
                <c:pt idx="7361">
                  <c:v>0.36998978973983587</c:v>
                </c:pt>
                <c:pt idx="7362">
                  <c:v>0.36380431159679311</c:v>
                </c:pt>
                <c:pt idx="7363">
                  <c:v>0.34475287520704662</c:v>
                </c:pt>
                <c:pt idx="7364">
                  <c:v>0.31340839539721688</c:v>
                </c:pt>
                <c:pt idx="7365">
                  <c:v>0.27080189172202707</c:v>
                </c:pt>
                <c:pt idx="7366">
                  <c:v>0.21837383346258971</c:v>
                </c:pt>
                <c:pt idx="7367">
                  <c:v>0.15791716787580148</c:v>
                </c:pt>
                <c:pt idx="7368">
                  <c:v>9.150102555819048E-2</c:v>
                </c:pt>
                <c:pt idx="7369">
                  <c:v>2.1376190646892505E-2</c:v>
                </c:pt>
                <c:pt idx="7370">
                  <c:v>-5.0120904635514135E-2</c:v>
                </c:pt>
                <c:pt idx="7371">
                  <c:v>-0.12064901368055186</c:v>
                </c:pt>
                <c:pt idx="7372">
                  <c:v>-0.18791756116242284</c:v>
                </c:pt>
                <c:pt idx="7373">
                  <c:v>-0.24971552530899338</c:v>
                </c:pt>
                <c:pt idx="7374">
                  <c:v>-0.30393082835679502</c:v>
                </c:pt>
                <c:pt idx="7375">
                  <c:v>-0.34858664552032953</c:v>
                </c:pt>
                <c:pt idx="7376">
                  <c:v>-0.38190728719246009</c:v>
                </c:pt>
                <c:pt idx="7377">
                  <c:v>-0.40241080088850817</c:v>
                </c:pt>
                <c:pt idx="7378">
                  <c:v>-0.40901702653725552</c:v>
                </c:pt>
                <c:pt idx="7379">
                  <c:v>-0.4011476206301941</c:v>
                </c:pt>
                <c:pt idx="7380">
                  <c:v>-0.37879154970022733</c:v>
                </c:pt>
                <c:pt idx="7381">
                  <c:v>-0.34252560633424878</c:v>
                </c:pt>
                <c:pt idx="7382">
                  <c:v>-0.29349254514793832</c:v>
                </c:pt>
                <c:pt idx="7383">
                  <c:v>-0.23334266888724031</c:v>
                </c:pt>
                <c:pt idx="7384">
                  <c:v>-0.16415162215166382</c:v>
                </c:pt>
                <c:pt idx="7385">
                  <c:v>-8.8329209155008928E-2</c:v>
                </c:pt>
                <c:pt idx="7386">
                  <c:v>-8.5239796983491399E-3</c:v>
                </c:pt>
                <c:pt idx="7387">
                  <c:v>7.2476737208388903E-2</c:v>
                </c:pt>
                <c:pt idx="7388">
                  <c:v>0.15184894696478377</c:v>
                </c:pt>
                <c:pt idx="7389">
                  <c:v>0.22683541342578914</c:v>
                </c:pt>
                <c:pt idx="7390">
                  <c:v>0.29484960409429006</c:v>
                </c:pt>
                <c:pt idx="7391">
                  <c:v>0.35357276414027633</c:v>
                </c:pt>
                <c:pt idx="7392">
                  <c:v>0.40103655307424402</c:v>
                </c:pt>
                <c:pt idx="7393">
                  <c:v>0.43569139984333516</c:v>
                </c:pt>
                <c:pt idx="7394">
                  <c:v>0.45646014369746568</c:v>
                </c:pt>
                <c:pt idx="7395">
                  <c:v>0.46276710252603465</c:v>
                </c:pt>
                <c:pt idx="7396">
                  <c:v>0.45453033119703934</c:v>
                </c:pt>
                <c:pt idx="7397">
                  <c:v>0.43211371564872791</c:v>
                </c:pt>
                <c:pt idx="7398">
                  <c:v>0.39625049476367502</c:v>
                </c:pt>
                <c:pt idx="7399">
                  <c:v>0.3479671040109899</c:v>
                </c:pt>
                <c:pt idx="7400">
                  <c:v>0.2885420179072315</c:v>
                </c:pt>
                <c:pt idx="7401">
                  <c:v>0.21951435198032854</c:v>
                </c:pt>
                <c:pt idx="7402">
                  <c:v>0.1427247398796051</c:v>
                </c:pt>
                <c:pt idx="7403">
                  <c:v>6.0350357089972585E-2</c:v>
                </c:pt>
                <c:pt idx="7404">
                  <c:v>-2.5106708375904077E-2</c:v>
                </c:pt>
                <c:pt idx="7405">
                  <c:v>-0.11090188866604768</c:v>
                </c:pt>
                <c:pt idx="7406">
                  <c:v>-0.19419226780321974</c:v>
                </c:pt>
                <c:pt idx="7407">
                  <c:v>-0.27220507030828889</c:v>
                </c:pt>
                <c:pt idx="7408">
                  <c:v>-0.34238728212928421</c:v>
                </c:pt>
                <c:pt idx="7409">
                  <c:v>-0.40250503168689206</c:v>
                </c:pt>
                <c:pt idx="7410">
                  <c:v>-0.45068521626060593</c:v>
                </c:pt>
                <c:pt idx="7411">
                  <c:v>-0.48542094070434744</c:v>
                </c:pt>
                <c:pt idx="7412">
                  <c:v>-0.50557599830138666</c:v>
                </c:pt>
                <c:pt idx="7413">
                  <c:v>-0.51041139839511684</c:v>
                </c:pt>
                <c:pt idx="7414">
                  <c:v>-0.49963354804006072</c:v>
                </c:pt>
                <c:pt idx="7415">
                  <c:v>-0.47344455363909466</c:v>
                </c:pt>
                <c:pt idx="7416">
                  <c:v>-0.43256711469966336</c:v>
                </c:pt>
                <c:pt idx="7417">
                  <c:v>-0.37822640897072246</c:v>
                </c:pt>
                <c:pt idx="7418">
                  <c:v>-0.31209400774065443</c:v>
                </c:pt>
                <c:pt idx="7419">
                  <c:v>-0.23621436760444489</c:v>
                </c:pt>
                <c:pt idx="7420">
                  <c:v>-0.1529332868709245</c:v>
                </c:pt>
                <c:pt idx="7421">
                  <c:v>-6.4836450115050889E-2</c:v>
                </c:pt>
                <c:pt idx="7422">
                  <c:v>2.5308254727604503E-2</c:v>
                </c:pt>
                <c:pt idx="7423">
                  <c:v>0.11462089413664608</c:v>
                </c:pt>
                <c:pt idx="7424">
                  <c:v>0.20020533108581748</c:v>
                </c:pt>
                <c:pt idx="7425">
                  <c:v>0.27927076749206242</c:v>
                </c:pt>
                <c:pt idx="7426">
                  <c:v>0.34926500226076274</c:v>
                </c:pt>
                <c:pt idx="7427">
                  <c:v>0.40799593517992927</c:v>
                </c:pt>
                <c:pt idx="7428">
                  <c:v>0.45371782077392053</c:v>
                </c:pt>
                <c:pt idx="7429">
                  <c:v>0.48517097745010629</c:v>
                </c:pt>
                <c:pt idx="7430">
                  <c:v>0.50158179652433754</c:v>
                </c:pt>
                <c:pt idx="7431">
                  <c:v>0.50264335323479858</c:v>
                </c:pt>
                <c:pt idx="7432">
                  <c:v>0.48849827575038718</c:v>
                </c:pt>
                <c:pt idx="7433">
                  <c:v>0.45973369711528944</c:v>
                </c:pt>
                <c:pt idx="7434">
                  <c:v>0.41738077991221567</c:v>
                </c:pt>
                <c:pt idx="7435">
                  <c:v>0.3629007908595156</c:v>
                </c:pt>
                <c:pt idx="7436">
                  <c:v>0.2981425594005005</c:v>
                </c:pt>
                <c:pt idx="7437">
                  <c:v>0.22526970309708932</c:v>
                </c:pt>
                <c:pt idx="7438">
                  <c:v>0.146670767038699</c:v>
                </c:pt>
                <c:pt idx="7439">
                  <c:v>6.4869741245369983E-2</c:v>
                </c:pt>
                <c:pt idx="7440">
                  <c:v>-1.7553125456717042E-2</c:v>
                </c:pt>
                <c:pt idx="7441">
                  <c:v>-9.8030342424418868E-2</c:v>
                </c:pt>
                <c:pt idx="7442">
                  <c:v>-0.17407363963081707</c:v>
                </c:pt>
                <c:pt idx="7443">
                  <c:v>-0.24334749483369372</c:v>
                </c:pt>
                <c:pt idx="7444">
                  <c:v>-0.30375172091611868</c:v>
                </c:pt>
                <c:pt idx="7445">
                  <c:v>-0.35350403541547004</c:v>
                </c:pt>
                <c:pt idx="7446">
                  <c:v>-0.391207581873109</c:v>
                </c:pt>
                <c:pt idx="7447">
                  <c:v>-0.41588813854951751</c:v>
                </c:pt>
                <c:pt idx="7448">
                  <c:v>-0.42699496829623063</c:v>
                </c:pt>
                <c:pt idx="7449">
                  <c:v>-0.42437844310207934</c:v>
                </c:pt>
                <c:pt idx="7450">
                  <c:v>-0.40827012404528445</c:v>
                </c:pt>
                <c:pt idx="7451">
                  <c:v>-0.37928390220483194</c:v>
                </c:pt>
                <c:pt idx="7452">
                  <c:v>-0.33843770411743823</c:v>
                </c:pt>
                <c:pt idx="7453">
                  <c:v>-0.28717540178214462</c:v>
                </c:pt>
                <c:pt idx="7454">
                  <c:v>-0.22735636507264062</c:v>
                </c:pt>
                <c:pt idx="7455">
                  <c:v>-0.1611873849623908</c:v>
                </c:pt>
                <c:pt idx="7456">
                  <c:v>-9.1098050474192546E-2</c:v>
                </c:pt>
                <c:pt idx="7457">
                  <c:v>-1.958677268935036E-2</c:v>
                </c:pt>
                <c:pt idx="7458">
                  <c:v>5.0923890908403428E-2</c:v>
                </c:pt>
                <c:pt idx="7459">
                  <c:v>0.11818902823446922</c:v>
                </c:pt>
                <c:pt idx="7460">
                  <c:v>0.18018861404508857</c:v>
                </c:pt>
                <c:pt idx="7461">
                  <c:v>0.23513725147642378</c:v>
                </c:pt>
                <c:pt idx="7462">
                  <c:v>0.28148707830612207</c:v>
                </c:pt>
                <c:pt idx="7463">
                  <c:v>0.31794667630378376</c:v>
                </c:pt>
                <c:pt idx="7464">
                  <c:v>0.34352180858422166</c:v>
                </c:pt>
                <c:pt idx="7465">
                  <c:v>0.35756551883984694</c:v>
                </c:pt>
                <c:pt idx="7466">
                  <c:v>0.35981372931575251</c:v>
                </c:pt>
                <c:pt idx="7467">
                  <c:v>0.35038997262250104</c:v>
                </c:pt>
                <c:pt idx="7468">
                  <c:v>0.32978190795443979</c:v>
                </c:pt>
                <c:pt idx="7469">
                  <c:v>0.29880424777828685</c:v>
                </c:pt>
                <c:pt idx="7470">
                  <c:v>0.2585650179746718</c:v>
                </c:pt>
                <c:pt idx="7471">
                  <c:v>0.21044567385587518</c:v>
                </c:pt>
                <c:pt idx="7472">
                  <c:v>0.15608842666918074</c:v>
                </c:pt>
                <c:pt idx="7473">
                  <c:v>9.7369823185558299E-2</c:v>
                </c:pt>
                <c:pt idx="7474">
                  <c:v>3.6342855001649139E-2</c:v>
                </c:pt>
                <c:pt idx="7475">
                  <c:v>-2.4855104117737517E-2</c:v>
                </c:pt>
                <c:pt idx="7476">
                  <c:v>-8.4114513201744318E-2</c:v>
                </c:pt>
                <c:pt idx="7477">
                  <c:v>-0.13945980767336955</c:v>
                </c:pt>
                <c:pt idx="7478">
                  <c:v>-0.18912563066923893</c:v>
                </c:pt>
                <c:pt idx="7479">
                  <c:v>-0.23159701071105207</c:v>
                </c:pt>
                <c:pt idx="7480">
                  <c:v>-0.26562512452036147</c:v>
                </c:pt>
                <c:pt idx="7481">
                  <c:v>-0.290237040012295</c:v>
                </c:pt>
                <c:pt idx="7482">
                  <c:v>-0.30475411884076992</c:v>
                </c:pt>
                <c:pt idx="7483">
                  <c:v>-0.30882179544577953</c:v>
                </c:pt>
                <c:pt idx="7484">
                  <c:v>-0.3024388930412813</c:v>
                </c:pt>
                <c:pt idx="7485">
                  <c:v>-0.28596871452254863</c:v>
                </c:pt>
                <c:pt idx="7486">
                  <c:v>-0.26012073154755538</c:v>
                </c:pt>
                <c:pt idx="7487">
                  <c:v>-0.22590401947753264</c:v>
                </c:pt>
                <c:pt idx="7488">
                  <c:v>-0.18456491153463778</c:v>
                </c:pt>
                <c:pt idx="7489">
                  <c:v>-0.13752629184002077</c:v>
                </c:pt>
                <c:pt idx="7490">
                  <c:v>-8.6340640369513597E-2</c:v>
                </c:pt>
                <c:pt idx="7491">
                  <c:v>-3.2657156898360816E-2</c:v>
                </c:pt>
                <c:pt idx="7492">
                  <c:v>2.1806974617616458E-2</c:v>
                </c:pt>
                <c:pt idx="7493">
                  <c:v>7.5303945358694668E-2</c:v>
                </c:pt>
                <c:pt idx="7494">
                  <c:v>0.12610782105974366</c:v>
                </c:pt>
                <c:pt idx="7495">
                  <c:v>0.17257877268953084</c:v>
                </c:pt>
                <c:pt idx="7496">
                  <c:v>0.21322901277845546</c:v>
                </c:pt>
                <c:pt idx="7497">
                  <c:v>0.24677935425330094</c:v>
                </c:pt>
                <c:pt idx="7498">
                  <c:v>0.27220018941777918</c:v>
                </c:pt>
                <c:pt idx="7499">
                  <c:v>0.28873815293754063</c:v>
                </c:pt>
                <c:pt idx="7500">
                  <c:v>0.29593279639728765</c:v>
                </c:pt>
                <c:pt idx="7501">
                  <c:v>0.29362630182278876</c:v>
                </c:pt>
                <c:pt idx="7502">
                  <c:v>0.2819677707301797</c:v>
                </c:pt>
                <c:pt idx="7503">
                  <c:v>0.26141067892326847</c:v>
                </c:pt>
                <c:pt idx="7504">
                  <c:v>0.23269911869039681</c:v>
                </c:pt>
                <c:pt idx="7505">
                  <c:v>0.19684044280909124</c:v>
                </c:pt>
                <c:pt idx="7506">
                  <c:v>0.15506573856209938</c:v>
                </c:pt>
                <c:pt idx="7507">
                  <c:v>0.10878134033137274</c:v>
                </c:pt>
                <c:pt idx="7508">
                  <c:v>5.9516854525934047E-2</c:v>
                </c:pt>
                <c:pt idx="7509">
                  <c:v>8.8754469873812067E-3</c:v>
                </c:pt>
                <c:pt idx="7510">
                  <c:v>-4.1513052225790402E-2</c:v>
                </c:pt>
                <c:pt idx="7511">
                  <c:v>-9.003955764955951E-2</c:v>
                </c:pt>
                <c:pt idx="7512">
                  <c:v>-0.13516522936655295</c:v>
                </c:pt>
                <c:pt idx="7513">
                  <c:v>-0.17547228893056246</c:v>
                </c:pt>
                <c:pt idx="7514">
                  <c:v>-0.20971365530792446</c:v>
                </c:pt>
                <c:pt idx="7515">
                  <c:v>-0.23685626652648861</c:v>
                </c:pt>
                <c:pt idx="7516">
                  <c:v>-0.25611288645809366</c:v>
                </c:pt>
                <c:pt idx="7517">
                  <c:v>-0.26696067801882933</c:v>
                </c:pt>
                <c:pt idx="7518">
                  <c:v>-0.26914806872191205</c:v>
                </c:pt>
                <c:pt idx="7519">
                  <c:v>-0.26269343635762943</c:v>
                </c:pt>
                <c:pt idx="7520">
                  <c:v>-0.24787972078368145</c:v>
                </c:pt>
                <c:pt idx="7521">
                  <c:v>-0.22524657928272362</c:v>
                </c:pt>
                <c:pt idx="7522">
                  <c:v>-0.19557769617742349</c:v>
                </c:pt>
                <c:pt idx="7523">
                  <c:v>-0.15987913826244943</c:v>
                </c:pt>
                <c:pt idx="7524">
                  <c:v>-0.11934664494184817</c:v>
                </c:pt>
                <c:pt idx="7525">
                  <c:v>-7.5323230718532613E-2</c:v>
                </c:pt>
                <c:pt idx="7526">
                  <c:v>-2.9250413924981986E-2</c:v>
                </c:pt>
                <c:pt idx="7527">
                  <c:v>1.7382977186257569E-2</c:v>
                </c:pt>
                <c:pt idx="7528">
                  <c:v>6.3090486543034299E-2</c:v>
                </c:pt>
                <c:pt idx="7529">
                  <c:v>0.10643428214467003</c:v>
                </c:pt>
                <c:pt idx="7530">
                  <c:v>0.14606835776937238</c:v>
                </c:pt>
                <c:pt idx="7531">
                  <c:v>0.18077906098993807</c:v>
                </c:pt>
                <c:pt idx="7532">
                  <c:v>0.20952246717568448</c:v>
                </c:pt>
                <c:pt idx="7533">
                  <c:v>0.23145721862133187</c:v>
                </c:pt>
                <c:pt idx="7534">
                  <c:v>0.24597001892318787</c:v>
                </c:pt>
                <c:pt idx="7535">
                  <c:v>0.25269123465069476</c:v>
                </c:pt>
                <c:pt idx="7536">
                  <c:v>0.25150079359325855</c:v>
                </c:pt>
                <c:pt idx="7537">
                  <c:v>0.24252641174064687</c:v>
                </c:pt>
                <c:pt idx="7538">
                  <c:v>0.22613558008703369</c:v>
                </c:pt>
                <c:pt idx="7539">
                  <c:v>0.20292188691942825</c:v>
                </c:pt>
                <c:pt idx="7540">
                  <c:v>0.17368596036919148</c:v>
                </c:pt>
                <c:pt idx="7541">
                  <c:v>0.13941062427893627</c:v>
                </c:pt>
                <c:pt idx="7542">
                  <c:v>0.1012294555551065</c:v>
                </c:pt>
                <c:pt idx="7543">
                  <c:v>6.0388679589594145E-2</c:v>
                </c:pt>
                <c:pt idx="7544">
                  <c:v>1.8203731188210469E-2</c:v>
                </c:pt>
                <c:pt idx="7545">
                  <c:v>-2.3986545738921224E-2</c:v>
                </c:pt>
                <c:pt idx="7546">
                  <c:v>-6.486415552905983E-2</c:v>
                </c:pt>
                <c:pt idx="7547">
                  <c:v>-0.10317188003346278</c:v>
                </c:pt>
                <c:pt idx="7548">
                  <c:v>-0.13774855162197641</c:v>
                </c:pt>
                <c:pt idx="7549">
                  <c:v>-0.16756107107112608</c:v>
                </c:pt>
                <c:pt idx="7550">
                  <c:v>-0.19173427139045274</c:v>
                </c:pt>
                <c:pt idx="7551">
                  <c:v>-0.20957799933306617</c:v>
                </c:pt>
                <c:pt idx="7552">
                  <c:v>-0.22060958649189988</c:v>
                </c:pt>
                <c:pt idx="7553">
                  <c:v>-0.2245695988411778</c:v>
                </c:pt>
                <c:pt idx="7554">
                  <c:v>-0.2214287777873831</c:v>
                </c:pt>
                <c:pt idx="7555">
                  <c:v>-0.21138535392983449</c:v>
                </c:pt>
                <c:pt idx="7556">
                  <c:v>-0.19485403158459008</c:v>
                </c:pt>
                <c:pt idx="7557">
                  <c:v>-0.17244869371501256</c:v>
                </c:pt>
                <c:pt idx="7558">
                  <c:v>-0.14496043344284909</c:v>
                </c:pt>
                <c:pt idx="7559">
                  <c:v>-0.11333181660155882</c:v>
                </c:pt>
                <c:pt idx="7560">
                  <c:v>-7.8626910549942017E-2</c:v>
                </c:pt>
                <c:pt idx="7561">
                  <c:v>-4.1995963171088696E-2</c:v>
                </c:pt>
                <c:pt idx="7562">
                  <c:v>-4.6352327637464632E-3</c:v>
                </c:pt>
                <c:pt idx="7563">
                  <c:v>3.2255607768678904E-2</c:v>
                </c:pt>
                <c:pt idx="7564">
                  <c:v>6.7515375915333881E-2</c:v>
                </c:pt>
                <c:pt idx="7565">
                  <c:v>0.10005918633659018</c:v>
                </c:pt>
                <c:pt idx="7566">
                  <c:v>0.1289097898422161</c:v>
                </c:pt>
                <c:pt idx="7567">
                  <c:v>0.15322298798482747</c:v>
                </c:pt>
                <c:pt idx="7568">
                  <c:v>0.17230926662192314</c:v>
                </c:pt>
                <c:pt idx="7569">
                  <c:v>0.18565265114240259</c:v>
                </c:pt>
                <c:pt idx="7570">
                  <c:v>0.1929262105329527</c:v>
                </c:pt>
                <c:pt idx="7571">
                  <c:v>0.19400242524180217</c:v>
                </c:pt>
                <c:pt idx="7572">
                  <c:v>0.18895573227612616</c:v>
                </c:pt>
                <c:pt idx="7573">
                  <c:v>0.1780555837454062</c:v>
                </c:pt>
                <c:pt idx="7574">
                  <c:v>0.16175095945149043</c:v>
                </c:pt>
                <c:pt idx="7575">
                  <c:v>0.14064894345979351</c:v>
                </c:pt>
                <c:pt idx="7576">
                  <c:v>0.11549037871800599</c:v>
                </c:pt>
                <c:pt idx="7577">
                  <c:v>8.7125131517510251E-2</c:v>
                </c:pt>
                <c:pt idx="7578">
                  <c:v>5.6487403465242496E-2</c:v>
                </c:pt>
                <c:pt idx="7579">
                  <c:v>2.4569514608065508E-2</c:v>
                </c:pt>
                <c:pt idx="7580">
                  <c:v>-7.6072238384403143E-3</c:v>
                </c:pt>
                <c:pt idx="7581">
                  <c:v>-3.9024828501041248E-2</c:v>
                </c:pt>
                <c:pt idx="7582">
                  <c:v>-6.8702930599633422E-2</c:v>
                </c:pt>
                <c:pt idx="7583">
                  <c:v>-9.5731598073779164E-2</c:v>
                </c:pt>
                <c:pt idx="7584">
                  <c:v>-0.11929915439685804</c:v>
                </c:pt>
                <c:pt idx="7585">
                  <c:v>-0.13871398032960683</c:v>
                </c:pt>
                <c:pt idx="7586">
                  <c:v>-0.15342122891491555</c:v>
                </c:pt>
                <c:pt idx="7587">
                  <c:v>-0.16301623782873509</c:v>
                </c:pt>
                <c:pt idx="7588">
                  <c:v>-0.1672563696151759</c:v>
                </c:pt>
                <c:pt idx="7589">
                  <c:v>-0.16607084282461379</c:v>
                </c:pt>
                <c:pt idx="7590">
                  <c:v>-0.15956587745736134</c:v>
                </c:pt>
                <c:pt idx="7591">
                  <c:v>-0.14802252710661251</c:v>
                </c:pt>
                <c:pt idx="7592">
                  <c:v>-0.13188567465498471</c:v>
                </c:pt>
                <c:pt idx="7593">
                  <c:v>-0.1117444070394126</c:v>
                </c:pt>
                <c:pt idx="7594">
                  <c:v>-8.8306482897044833E-2</c:v>
                </c:pt>
                <c:pt idx="7595">
                  <c:v>-6.2370661844807954E-2</c:v>
                </c:pt>
                <c:pt idx="7596">
                  <c:v>-3.4799545701023178E-2</c:v>
                </c:pt>
                <c:pt idx="7597">
                  <c:v>-6.493771883211377E-3</c:v>
                </c:pt>
                <c:pt idx="7598">
                  <c:v>2.1633460407623022E-2</c:v>
                </c:pt>
                <c:pt idx="7599">
                  <c:v>4.8683481836634679E-2</c:v>
                </c:pt>
                <c:pt idx="7600">
                  <c:v>7.380159351535992E-2</c:v>
                </c:pt>
                <c:pt idx="7601">
                  <c:v>9.6207270075297349E-2</c:v>
                </c:pt>
                <c:pt idx="7602">
                  <c:v>0.11522204604215049</c:v>
                </c:pt>
                <c:pt idx="7603">
                  <c:v>0.13029195215090525</c:v>
                </c:pt>
                <c:pt idx="7604">
                  <c:v>0.14100260964185427</c:v>
                </c:pt>
                <c:pt idx="7605">
                  <c:v>0.14708716452910287</c:v>
                </c:pt>
                <c:pt idx="7606">
                  <c:v>0.14842908546346234</c:v>
                </c:pt>
                <c:pt idx="7607">
                  <c:v>0.14506215460994548</c:v>
                </c:pt>
                <c:pt idx="7608">
                  <c:v>0.13716849987228441</c:v>
                </c:pt>
                <c:pt idx="7609">
                  <c:v>0.12507364880532501</c:v>
                </c:pt>
                <c:pt idx="7610">
                  <c:v>0.10923668647154043</c:v>
                </c:pt>
                <c:pt idx="7611">
                  <c:v>9.0233927690163002E-2</c:v>
                </c:pt>
                <c:pt idx="7612">
                  <c:v>6.8736097134500296E-2</c:v>
                </c:pt>
                <c:pt idx="7613">
                  <c:v>4.5481190536485305E-2</c:v>
                </c:pt>
                <c:pt idx="7614">
                  <c:v>2.1246285088662605E-2</c:v>
                </c:pt>
                <c:pt idx="7615">
                  <c:v>-3.1790429241827863E-3</c:v>
                </c:pt>
                <c:pt idx="7616">
                  <c:v>-2.7016424457594414E-2</c:v>
                </c:pt>
                <c:pt idx="7617">
                  <c:v>-4.9519872656365635E-2</c:v>
                </c:pt>
                <c:pt idx="7618">
                  <c:v>-6.9996114424911771E-2</c:v>
                </c:pt>
                <c:pt idx="7619">
                  <c:v>-8.7825489219470115E-2</c:v>
                </c:pt>
                <c:pt idx="7620">
                  <c:v>-0.10248288150125821</c:v>
                </c:pt>
                <c:pt idx="7621">
                  <c:v>-0.11355626289400565</c:v>
                </c:pt>
                <c:pt idx="7622">
                  <c:v>-0.12075974742537353</c:v>
                </c:pt>
                <c:pt idx="7623">
                  <c:v>-0.12393918419564544</c:v>
                </c:pt>
                <c:pt idx="7624">
                  <c:v>-0.12307086309929223</c:v>
                </c:pt>
                <c:pt idx="7625">
                  <c:v>-0.11825585964667405</c:v>
                </c:pt>
                <c:pt idx="7626">
                  <c:v>-0.10971278221021752</c:v>
                </c:pt>
                <c:pt idx="7627">
                  <c:v>-9.7770561766907044E-2</c:v>
                </c:pt>
                <c:pt idx="7628">
                  <c:v>-8.286073439918909E-2</c:v>
                </c:pt>
                <c:pt idx="7629">
                  <c:v>-6.550671559623894E-2</c:v>
                </c:pt>
                <c:pt idx="7630">
                  <c:v>-4.6307540213658634E-2</c:v>
                </c:pt>
                <c:pt idx="7631">
                  <c:v>-2.5915408948190909E-2</c:v>
                </c:pt>
                <c:pt idx="7632">
                  <c:v>-5.008989042610588E-3</c:v>
                </c:pt>
                <c:pt idx="7633">
                  <c:v>1.5733692684061253E-2</c:v>
                </c:pt>
                <c:pt idx="7634">
                  <c:v>3.5659039318671974E-2</c:v>
                </c:pt>
                <c:pt idx="7635">
                  <c:v>5.4156622181307595E-2</c:v>
                </c:pt>
                <c:pt idx="7636">
                  <c:v>7.0673569333094682E-2</c:v>
                </c:pt>
                <c:pt idx="7637">
                  <c:v>8.4726816015361361E-2</c:v>
                </c:pt>
                <c:pt idx="7638">
                  <c:v>9.5915300522728467E-2</c:v>
                </c:pt>
                <c:pt idx="7639">
                  <c:v>0.10393251926981645</c:v>
                </c:pt>
                <c:pt idx="7640">
                  <c:v>0.10857784242503295</c:v>
                </c:pt>
                <c:pt idx="7641">
                  <c:v>0.10976393216240819</c:v>
                </c:pt>
                <c:pt idx="7642">
                  <c:v>0.10751789036178801</c:v>
                </c:pt>
                <c:pt idx="7643">
                  <c:v>0.10197554403602865</c:v>
                </c:pt>
                <c:pt idx="7644">
                  <c:v>9.3370820811591065E-2</c:v>
                </c:pt>
                <c:pt idx="7645">
                  <c:v>8.2023335741545522E-2</c:v>
                </c:pt>
                <c:pt idx="7646">
                  <c:v>6.8326421316049699E-2</c:v>
                </c:pt>
                <c:pt idx="7647">
                  <c:v>5.2736170091225665E-2</c:v>
                </c:pt>
                <c:pt idx="7648">
                  <c:v>3.5760277653299075E-2</c:v>
                </c:pt>
                <c:pt idx="7649">
                  <c:v>1.7944361510096464E-2</c:v>
                </c:pt>
                <c:pt idx="7650">
                  <c:v>-1.4557585477652674E-4</c:v>
                </c:pt>
                <c:pt idx="7651">
                  <c:v>-1.7943460612252788E-2</c:v>
                </c:pt>
                <c:pt idx="7652">
                  <c:v>-3.4903567752430122E-2</c:v>
                </c:pt>
                <c:pt idx="7653">
                  <c:v>-5.0518375236934039E-2</c:v>
                </c:pt>
                <c:pt idx="7654">
                  <c:v>-6.4332349873904043E-2</c:v>
                </c:pt>
                <c:pt idx="7655">
                  <c:v>-7.5951981152297593E-2</c:v>
                </c:pt>
                <c:pt idx="7656">
                  <c:v>-8.505374379250108E-2</c:v>
                </c:pt>
                <c:pt idx="7657">
                  <c:v>-9.1391606971003667E-2</c:v>
                </c:pt>
                <c:pt idx="7658">
                  <c:v>-9.4804584238826345E-2</c:v>
                </c:pt>
                <c:pt idx="7659">
                  <c:v>-9.5223525352335706E-2</c:v>
                </c:pt>
                <c:pt idx="7660">
                  <c:v>-9.2675327661736306E-2</c:v>
                </c:pt>
                <c:pt idx="7661">
                  <c:v>-8.7282443062654536E-2</c:v>
                </c:pt>
                <c:pt idx="7662">
                  <c:v>-7.9256576265924805E-2</c:v>
                </c:pt>
                <c:pt idx="7663">
                  <c:v>-6.8887505512046338E-2</c:v>
                </c:pt>
                <c:pt idx="7664">
                  <c:v>-5.6529468542718522E-2</c:v>
                </c:pt>
                <c:pt idx="7665">
                  <c:v>-4.2587541337219953E-2</c:v>
                </c:pt>
                <c:pt idx="7666">
                  <c:v>-2.7505356559864514E-2</c:v>
                </c:pt>
                <c:pt idx="7667">
                  <c:v>-1.175395247614206E-2</c:v>
                </c:pt>
                <c:pt idx="7668">
                  <c:v>4.1797824497902276E-3</c:v>
                </c:pt>
                <c:pt idx="7669">
                  <c:v>1.9806600743288692E-2</c:v>
                </c:pt>
                <c:pt idx="7670">
                  <c:v>3.4650653007306832E-2</c:v>
                </c:pt>
                <c:pt idx="7671">
                  <c:v>4.8266485283287294E-2</c:v>
                </c:pt>
                <c:pt idx="7672">
                  <c:v>6.0255146343476743E-2</c:v>
                </c:pt>
                <c:pt idx="7673">
                  <c:v>7.0276946862955741E-2</c:v>
                </c:pt>
                <c:pt idx="7674">
                  <c:v>7.8059515104462615E-2</c:v>
                </c:pt>
                <c:pt idx="7675">
                  <c:v>8.3401676771664338E-2</c:v>
                </c:pt>
                <c:pt idx="7676">
                  <c:v>8.6175043250852484E-2</c:v>
                </c:pt>
                <c:pt idx="7677">
                  <c:v>8.6325344073153176E-2</c:v>
                </c:pt>
                <c:pt idx="7678">
                  <c:v>8.387441638320875E-2</c:v>
                </c:pt>
                <c:pt idx="7679">
                  <c:v>7.8921972909828803E-2</c:v>
                </c:pt>
                <c:pt idx="7680">
                  <c:v>7.1645101729342728E-2</c:v>
                </c:pt>
                <c:pt idx="7681">
                  <c:v>6.2293751279071594E-2</c:v>
                </c:pt>
                <c:pt idx="7682">
                  <c:v>5.1181687009178488E-2</c:v>
                </c:pt>
                <c:pt idx="7683">
                  <c:v>3.8673721275577555E-2</c:v>
                </c:pt>
                <c:pt idx="7684">
                  <c:v>2.5171182363857209E-2</c:v>
                </c:pt>
                <c:pt idx="7685">
                  <c:v>1.1097942836661377E-2</c:v>
                </c:pt>
                <c:pt idx="7686">
                  <c:v>-3.1118698095800486E-3</c:v>
                </c:pt>
                <c:pt idx="7687">
                  <c:v>-1.7025094627818746E-2</c:v>
                </c:pt>
                <c:pt idx="7688">
                  <c:v>-3.0220959863142025E-2</c:v>
                </c:pt>
                <c:pt idx="7689">
                  <c:v>-4.2303497812662141E-2</c:v>
                </c:pt>
                <c:pt idx="7690">
                  <c:v>-5.2914792563529482E-2</c:v>
                </c:pt>
                <c:pt idx="7691">
                  <c:v>-6.174783853056829E-2</c:v>
                </c:pt>
                <c:pt idx="7692">
                  <c:v>-6.8557201323584754E-2</c:v>
                </c:pt>
                <c:pt idx="7693">
                  <c:v>-7.3165961752627365E-2</c:v>
                </c:pt>
                <c:pt idx="7694">
                  <c:v>-7.5468421170399577E-2</c:v>
                </c:pt>
                <c:pt idx="7695">
                  <c:v>-7.5429394448861722E-2</c:v>
                </c:pt>
                <c:pt idx="7696">
                  <c:v>-7.3081829733223649E-2</c:v>
                </c:pt>
                <c:pt idx="7697">
                  <c:v>-6.8524232365467952E-2</c:v>
                </c:pt>
                <c:pt idx="7698">
                  <c:v>-6.1918233510686094E-2</c:v>
                </c:pt>
                <c:pt idx="7699">
                  <c:v>-5.3485466106897854E-2</c:v>
                </c:pt>
                <c:pt idx="7700">
                  <c:v>-4.3502321723092756E-2</c:v>
                </c:pt>
                <c:pt idx="7701">
                  <c:v>-3.2291564925035897E-2</c:v>
                </c:pt>
                <c:pt idx="7702">
                  <c:v>-2.0210936454490108E-2</c:v>
                </c:pt>
                <c:pt idx="7703">
                  <c:v>-7.6399083026727791E-3</c:v>
                </c:pt>
                <c:pt idx="7704">
                  <c:v>5.033855273473534E-3</c:v>
                </c:pt>
                <c:pt idx="7705">
                  <c:v>1.7426978783656909E-2</c:v>
                </c:pt>
                <c:pt idx="7706">
                  <c:v>2.9171132994078194E-2</c:v>
                </c:pt>
                <c:pt idx="7707">
                  <c:v>3.9922331493281227E-2</c:v>
                </c:pt>
                <c:pt idx="7708">
                  <c:v>4.9369636921703382E-2</c:v>
                </c:pt>
                <c:pt idx="7709">
                  <c:v>5.7243950779505864E-2</c:v>
                </c:pt>
                <c:pt idx="7710">
                  <c:v>6.3326709935962108E-2</c:v>
                </c:pt>
                <c:pt idx="7711">
                  <c:v>6.745741420365424E-2</c:v>
                </c:pt>
                <c:pt idx="7712">
                  <c:v>6.9538586366256996E-2</c:v>
                </c:pt>
                <c:pt idx="7713">
                  <c:v>6.9537404514783879E-2</c:v>
                </c:pt>
                <c:pt idx="7714">
                  <c:v>6.7484395766239491E-2</c:v>
                </c:pt>
                <c:pt idx="7715">
                  <c:v>6.3470286886778984E-2</c:v>
                </c:pt>
                <c:pt idx="7716">
                  <c:v>5.7642024794331927E-2</c:v>
                </c:pt>
                <c:pt idx="7717">
                  <c:v>5.019835403498793E-2</c:v>
                </c:pt>
                <c:pt idx="7718">
                  <c:v>4.1384606968239923E-2</c:v>
                </c:pt>
                <c:pt idx="7719">
                  <c:v>3.1485987110514042E-2</c:v>
                </c:pt>
                <c:pt idx="7720">
                  <c:v>2.0818835457466836E-2</c:v>
                </c:pt>
                <c:pt idx="7721">
                  <c:v>9.7200278090893398E-3</c:v>
                </c:pt>
                <c:pt idx="7722">
                  <c:v>-1.4646836910613193E-3</c:v>
                </c:pt>
                <c:pt idx="7723">
                  <c:v>-1.2392229840745804E-2</c:v>
                </c:pt>
                <c:pt idx="7724">
                  <c:v>-2.273267852798545E-2</c:v>
                </c:pt>
                <c:pt idx="7725">
                  <c:v>-3.2178322665888756E-2</c:v>
                </c:pt>
                <c:pt idx="7726">
                  <c:v>-4.045191996518132E-2</c:v>
                </c:pt>
                <c:pt idx="7727">
                  <c:v>-4.7314652112286207E-2</c:v>
                </c:pt>
                <c:pt idx="7728">
                  <c:v>-5.2573820134746221E-2</c:v>
                </c:pt>
                <c:pt idx="7729">
                  <c:v>-5.6089633834641946E-2</c:v>
                </c:pt>
                <c:pt idx="7730">
                  <c:v>-5.7780008524159834E-2</c:v>
                </c:pt>
                <c:pt idx="7731">
                  <c:v>-5.7622398044339607E-2</c:v>
                </c:pt>
                <c:pt idx="7732">
                  <c:v>-5.5652427539701337E-2</c:v>
                </c:pt>
                <c:pt idx="7733">
                  <c:v>-5.1960011627844145E-2</c:v>
                </c:pt>
                <c:pt idx="7734">
                  <c:v>-4.6684187194847182E-2</c:v>
                </c:pt>
                <c:pt idx="7735">
                  <c:v>-4.000780180719845E-2</c:v>
                </c:pt>
                <c:pt idx="7736">
                  <c:v>-3.2152507461895102E-2</c:v>
                </c:pt>
                <c:pt idx="7737">
                  <c:v>-2.3373499569504338E-2</c:v>
                </c:pt>
                <c:pt idx="7738">
                  <c:v>-1.3952947148360822E-2</c:v>
                </c:pt>
                <c:pt idx="7739">
                  <c:v>-4.1915268784922348E-3</c:v>
                </c:pt>
                <c:pt idx="7740">
                  <c:v>5.601778222093525E-3</c:v>
                </c:pt>
                <c:pt idx="7741">
                  <c:v>1.5120881333323486E-2</c:v>
                </c:pt>
                <c:pt idx="7742">
                  <c:v>2.4073581239009788E-2</c:v>
                </c:pt>
                <c:pt idx="7743">
                  <c:v>3.219111286400933E-2</c:v>
                </c:pt>
                <c:pt idx="7744">
                  <c:v>3.9235717793822705E-2</c:v>
                </c:pt>
                <c:pt idx="7745">
                  <c:v>4.5006511234534606E-2</c:v>
                </c:pt>
                <c:pt idx="7746">
                  <c:v>4.9344294968852072E-2</c:v>
                </c:pt>
                <c:pt idx="7747">
                  <c:v>5.2135806251845732E-2</c:v>
                </c:pt>
                <c:pt idx="7748">
                  <c:v>5.3317345709384519E-2</c:v>
                </c:pt>
                <c:pt idx="7749">
                  <c:v>5.2877077412145805E-2</c:v>
                </c:pt>
                <c:pt idx="7750">
                  <c:v>5.0855108674877129E-2</c:v>
                </c:pt>
                <c:pt idx="7751">
                  <c:v>4.7340975551510317E-2</c:v>
                </c:pt>
                <c:pt idx="7752">
                  <c:v>4.2468851239968713E-2</c:v>
                </c:pt>
                <c:pt idx="7753">
                  <c:v>3.6411263333247186E-2</c:v>
                </c:pt>
                <c:pt idx="7754">
                  <c:v>2.9372318579067098E-2</c:v>
                </c:pt>
                <c:pt idx="7755">
                  <c:v>2.1581170846152672E-2</c:v>
                </c:pt>
                <c:pt idx="7756">
                  <c:v>1.3285797490294373E-2</c:v>
                </c:pt>
                <c:pt idx="7757">
                  <c:v>4.7465951511184304E-3</c:v>
                </c:pt>
                <c:pt idx="7758">
                  <c:v>-3.7708240275459918E-3</c:v>
                </c:pt>
                <c:pt idx="7759">
                  <c:v>-1.2003933222214347E-2</c:v>
                </c:pt>
                <c:pt idx="7760">
                  <c:v>-1.9702315147251646E-2</c:v>
                </c:pt>
                <c:pt idx="7761">
                  <c:v>-2.6636437186494676E-2</c:v>
                </c:pt>
                <c:pt idx="7762">
                  <c:v>-3.260519063554073E-2</c:v>
                </c:pt>
                <c:pt idx="7763">
                  <c:v>-3.7441697665428333E-2</c:v>
                </c:pt>
                <c:pt idx="7764">
                  <c:v>-4.1017364463441723E-2</c:v>
                </c:pt>
                <c:pt idx="7765">
                  <c:v>-4.3244470081884485E-2</c:v>
                </c:pt>
                <c:pt idx="7766">
                  <c:v>-4.4077718211945754E-2</c:v>
                </c:pt>
                <c:pt idx="7767">
                  <c:v>-4.3514960009636609E-2</c:v>
                </c:pt>
                <c:pt idx="7768">
                  <c:v>-4.1596904265884957E-2</c:v>
                </c:pt>
                <c:pt idx="7769">
                  <c:v>-3.8405456911441337E-2</c:v>
                </c:pt>
                <c:pt idx="7770">
                  <c:v>-3.406044404559333E-2</c:v>
                </c:pt>
                <c:pt idx="7771">
                  <c:v>-2.8714749635273228E-2</c:v>
                </c:pt>
                <c:pt idx="7772">
                  <c:v>-2.2548252564624904E-2</c:v>
                </c:pt>
                <c:pt idx="7773">
                  <c:v>-1.5761203064458246E-2</c:v>
                </c:pt>
                <c:pt idx="7774">
                  <c:v>-8.5676499408843948E-3</c:v>
                </c:pt>
                <c:pt idx="7775">
                  <c:v>-1.1893330242129746E-3</c:v>
                </c:pt>
                <c:pt idx="7776">
                  <c:v>6.1499176689629887E-3</c:v>
                </c:pt>
                <c:pt idx="7777">
                  <c:v>1.3229778032442329E-2</c:v>
                </c:pt>
                <c:pt idx="7778">
                  <c:v>1.9839533078611291E-2</c:v>
                </c:pt>
                <c:pt idx="7779">
                  <c:v>2.5784549263363724E-2</c:v>
                </c:pt>
                <c:pt idx="7780">
                  <c:v>3.0892583191427979E-2</c:v>
                </c:pt>
                <c:pt idx="7781">
                  <c:v>3.5019408171263013E-2</c:v>
                </c:pt>
                <c:pt idx="7782">
                  <c:v>3.8053245033107801E-2</c:v>
                </c:pt>
                <c:pt idx="7783">
                  <c:v>3.991764853399226E-2</c:v>
                </c:pt>
                <c:pt idx="7784">
                  <c:v>4.0572891853998018E-2</c:v>
                </c:pt>
                <c:pt idx="7785">
                  <c:v>4.0016168177074957E-2</c:v>
                </c:pt>
                <c:pt idx="7786">
                  <c:v>3.828098379883986E-2</c:v>
                </c:pt>
                <c:pt idx="7787">
                  <c:v>3.5436018709387618E-2</c:v>
                </c:pt>
                <c:pt idx="7788">
                  <c:v>3.1583410834062353E-2</c:v>
                </c:pt>
                <c:pt idx="7789">
                  <c:v>2.6856001346879724E-2</c:v>
                </c:pt>
                <c:pt idx="7790">
                  <c:v>2.1413053712045736E-2</c:v>
                </c:pt>
                <c:pt idx="7791">
                  <c:v>1.5434475791936996E-2</c:v>
                </c:pt>
                <c:pt idx="7792">
                  <c:v>9.1141410105363436E-3</c:v>
                </c:pt>
                <c:pt idx="7793">
                  <c:v>2.6530709916480801E-3</c:v>
                </c:pt>
                <c:pt idx="7794">
                  <c:v>-3.7470004940111127E-3</c:v>
                </c:pt>
                <c:pt idx="7795">
                  <c:v>-9.889506672391999E-3</c:v>
                </c:pt>
                <c:pt idx="7796">
                  <c:v>-1.5588409136858107E-2</c:v>
                </c:pt>
                <c:pt idx="7797">
                  <c:v>-2.0673174063866484E-2</c:v>
                </c:pt>
                <c:pt idx="7798">
                  <c:v>-2.4993490617199462E-2</c:v>
                </c:pt>
                <c:pt idx="7799">
                  <c:v>-2.842377513186679E-2</c:v>
                </c:pt>
                <c:pt idx="7800">
                  <c:v>-3.0867326995783949E-2</c:v>
                </c:pt>
                <c:pt idx="7801">
                  <c:v>-3.225970846313566E-2</c:v>
                </c:pt>
                <c:pt idx="7802">
                  <c:v>-3.2570743129079524E-2</c:v>
                </c:pt>
                <c:pt idx="7803">
                  <c:v>-3.1804775510012706E-2</c:v>
                </c:pt>
                <c:pt idx="7804">
                  <c:v>-2.9999391770918066E-2</c:v>
                </c:pt>
                <c:pt idx="7805">
                  <c:v>-2.722313805180086E-2</c:v>
                </c:pt>
                <c:pt idx="7806">
                  <c:v>-2.3572642256431492E-2</c:v>
                </c:pt>
                <c:pt idx="7807">
                  <c:v>-1.9169333567268777E-2</c:v>
                </c:pt>
                <c:pt idx="7808">
                  <c:v>-1.4155917466669068E-2</c:v>
                </c:pt>
                <c:pt idx="7809">
                  <c:v>-8.6925647833847059E-3</c:v>
                </c:pt>
                <c:pt idx="7810">
                  <c:v>-2.9524416114559298E-3</c:v>
                </c:pt>
                <c:pt idx="7811">
                  <c:v>2.8836424053540438E-3</c:v>
                </c:pt>
                <c:pt idx="7812">
                  <c:v>8.6331876212938814E-3</c:v>
                </c:pt>
                <c:pt idx="7813">
                  <c:v>1.411808131586959E-2</c:v>
                </c:pt>
                <c:pt idx="7814">
                  <c:v>1.9170374388554047E-2</c:v>
                </c:pt>
                <c:pt idx="7815">
                  <c:v>2.3637402585396868E-2</c:v>
                </c:pt>
                <c:pt idx="7816">
                  <c:v>2.7386091647250418E-2</c:v>
                </c:pt>
                <c:pt idx="7817">
                  <c:v>3.0306524170105945E-2</c:v>
                </c:pt>
                <c:pt idx="7818">
                  <c:v>3.2314915955027147E-2</c:v>
                </c:pt>
                <c:pt idx="7819">
                  <c:v>3.3356099255895388E-2</c:v>
                </c:pt>
                <c:pt idx="7820">
                  <c:v>3.3405428071745978E-2</c:v>
                </c:pt>
                <c:pt idx="7821">
                  <c:v>3.246969462323207E-2</c:v>
                </c:pt>
                <c:pt idx="7822">
                  <c:v>3.05865755429247E-2</c:v>
                </c:pt>
                <c:pt idx="7823">
                  <c:v>2.7822507600538379E-2</c:v>
                </c:pt>
                <c:pt idx="7824">
                  <c:v>2.4269367863846213E-2</c:v>
                </c:pt>
                <c:pt idx="7825">
                  <c:v>2.0040597680678673E-2</c:v>
                </c:pt>
                <c:pt idx="7826">
                  <c:v>1.5267345075435819E-2</c:v>
                </c:pt>
                <c:pt idx="7827">
                  <c:v>1.009484350530241E-2</c:v>
                </c:pt>
                <c:pt idx="7828">
                  <c:v>4.6788774379927607E-3</c:v>
                </c:pt>
                <c:pt idx="7829">
                  <c:v>-8.1800483850110752E-4</c:v>
                </c:pt>
                <c:pt idx="7830">
                  <c:v>-6.2308844280958234E-3</c:v>
                </c:pt>
                <c:pt idx="7831">
                  <c:v>-1.1397584699919963E-2</c:v>
                </c:pt>
                <c:pt idx="7832">
                  <c:v>-1.6164124576362307E-2</c:v>
                </c:pt>
                <c:pt idx="7833">
                  <c:v>-2.038979053829288E-2</c:v>
                </c:pt>
                <c:pt idx="7834">
                  <c:v>-2.3951306127487602E-2</c:v>
                </c:pt>
                <c:pt idx="7835">
                  <c:v>-2.6746020200908469E-2</c:v>
                </c:pt>
                <c:pt idx="7836">
                  <c:v>-2.8694270338180422E-2</c:v>
                </c:pt>
                <c:pt idx="7837">
                  <c:v>-2.9741181121834687E-2</c:v>
                </c:pt>
                <c:pt idx="7838">
                  <c:v>-2.9858115184132616E-2</c:v>
                </c:pt>
                <c:pt idx="7839">
                  <c:v>-2.9043757659175041E-2</c:v>
                </c:pt>
                <c:pt idx="7840">
                  <c:v>-2.7324661488187615E-2</c:v>
                </c:pt>
                <c:pt idx="7841">
                  <c:v>-2.4754951553147858E-2</c:v>
                </c:pt>
                <c:pt idx="7842">
                  <c:v>-2.141477653701955E-2</c:v>
                </c:pt>
                <c:pt idx="7843">
                  <c:v>-1.7407407803849438E-2</c:v>
                </c:pt>
                <c:pt idx="7844">
                  <c:v>-1.2855381246504913E-2</c:v>
                </c:pt>
                <c:pt idx="7845">
                  <c:v>-7.8962681784497338E-3</c:v>
                </c:pt>
                <c:pt idx="7846">
                  <c:v>-2.6785479572052524E-3</c:v>
                </c:pt>
                <c:pt idx="7847">
                  <c:v>2.6422789296143513E-3</c:v>
                </c:pt>
                <c:pt idx="7848">
                  <c:v>7.9075373840991302E-3</c:v>
                </c:pt>
                <c:pt idx="7849">
                  <c:v>1.2959456386804548E-2</c:v>
                </c:pt>
                <c:pt idx="7850">
                  <c:v>1.7645627147238517E-2</c:v>
                </c:pt>
                <c:pt idx="7851">
                  <c:v>2.1823822024542024E-2</c:v>
                </c:pt>
                <c:pt idx="7852">
                  <c:v>2.5366948730833651E-2</c:v>
                </c:pt>
                <c:pt idx="7853">
                  <c:v>2.8167672307621475E-2</c:v>
                </c:pt>
                <c:pt idx="7854">
                  <c:v>3.0142165851270292E-2</c:v>
                </c:pt>
                <c:pt idx="7855">
                  <c:v>3.123269308069801E-2</c:v>
                </c:pt>
                <c:pt idx="7856">
                  <c:v>3.1409089643951817E-2</c:v>
                </c:pt>
                <c:pt idx="7857">
                  <c:v>3.0669393849641968E-2</c:v>
                </c:pt>
                <c:pt idx="7858">
                  <c:v>2.9039784735233481E-2</c:v>
                </c:pt>
                <c:pt idx="7859">
                  <c:v>2.6573862658481429E-2</c:v>
                </c:pt>
                <c:pt idx="7860">
                  <c:v>2.3351265000081837E-2</c:v>
                </c:pt>
                <c:pt idx="7861">
                  <c:v>1.9475443905344992E-2</c:v>
                </c:pt>
                <c:pt idx="7862">
                  <c:v>1.507035767266369E-2</c:v>
                </c:pt>
                <c:pt idx="7863">
                  <c:v>1.0276135889637763E-2</c:v>
                </c:pt>
                <c:pt idx="7864">
                  <c:v>5.2441115365185198E-3</c:v>
                </c:pt>
                <c:pt idx="7865">
                  <c:v>1.3166724643726564E-4</c:v>
                </c:pt>
                <c:pt idx="7866">
                  <c:v>-4.9027347291878635E-3</c:v>
                </c:pt>
                <c:pt idx="7867">
                  <c:v>-9.7041338947985636E-3</c:v>
                </c:pt>
                <c:pt idx="7868">
                  <c:v>-1.4125332201837539E-2</c:v>
                </c:pt>
                <c:pt idx="7869">
                  <c:v>-1.803105469131978E-2</c:v>
                </c:pt>
                <c:pt idx="7870">
                  <c:v>-2.1302096328051447E-2</c:v>
                </c:pt>
                <c:pt idx="7871">
                  <c:v>-2.3839313206117829E-2</c:v>
                </c:pt>
                <c:pt idx="7872">
                  <c:v>-2.5567169788615961E-2</c:v>
                </c:pt>
                <c:pt idx="7873">
                  <c:v>-2.6436491649644719E-2</c:v>
                </c:pt>
                <c:pt idx="7874">
                  <c:v>-2.6426136184525214E-2</c:v>
                </c:pt>
                <c:pt idx="7875">
                  <c:v>-2.5543402022141913E-2</c:v>
                </c:pt>
                <c:pt idx="7876">
                  <c:v>-2.3823164338478024E-2</c:v>
                </c:pt>
                <c:pt idx="7877">
                  <c:v>-2.1326020750861582E-2</c:v>
                </c:pt>
                <c:pt idx="7878">
                  <c:v>-1.8135829459502695E-2</c:v>
                </c:pt>
                <c:pt idx="7879">
                  <c:v>-1.4356901501646743E-2</c:v>
                </c:pt>
                <c:pt idx="7880">
                  <c:v>-1.0111023015478561E-2</c:v>
                </c:pt>
                <c:pt idx="7881">
                  <c:v>-5.5341584451157107E-3</c:v>
                </c:pt>
                <c:pt idx="7882">
                  <c:v>-7.7237460763039353E-4</c:v>
                </c:pt>
                <c:pt idx="7883">
                  <c:v>4.0231302626882121E-3</c:v>
                </c:pt>
                <c:pt idx="7884">
                  <c:v>8.7014793781010555E-3</c:v>
                </c:pt>
                <c:pt idx="7885">
                  <c:v>1.3117515881778043E-2</c:v>
                </c:pt>
                <c:pt idx="7886">
                  <c:v>1.7136671445501506E-2</c:v>
                </c:pt>
                <c:pt idx="7887">
                  <c:v>2.0638974507422348E-2</c:v>
                </c:pt>
                <c:pt idx="7888">
                  <c:v>2.3522165074679652E-2</c:v>
                </c:pt>
                <c:pt idx="7889">
                  <c:v>2.5704099541214359E-2</c:v>
                </c:pt>
                <c:pt idx="7890">
                  <c:v>2.7124635056673996E-2</c:v>
                </c:pt>
                <c:pt idx="7891">
                  <c:v>2.7747150264509891E-2</c:v>
                </c:pt>
                <c:pt idx="7892">
                  <c:v>2.7559713491938084E-2</c:v>
                </c:pt>
                <c:pt idx="7893">
                  <c:v>2.6575546890028997E-2</c:v>
                </c:pt>
                <c:pt idx="7894">
                  <c:v>2.4832376544262052E-2</c:v>
                </c:pt>
                <c:pt idx="7895">
                  <c:v>2.2390707947403051E-2</c:v>
                </c:pt>
                <c:pt idx="7896">
                  <c:v>1.9331364207035875E-2</c:v>
                </c:pt>
                <c:pt idx="7897">
                  <c:v>1.5752559761894842E-2</c:v>
                </c:pt>
                <c:pt idx="7898">
                  <c:v>1.1766728890069168E-2</c:v>
                </c:pt>
                <c:pt idx="7899">
                  <c:v>7.4972977054307451E-3</c:v>
                </c:pt>
                <c:pt idx="7900">
                  <c:v>3.075429751953337E-3</c:v>
                </c:pt>
                <c:pt idx="7901">
                  <c:v>-1.3634470031895062E-3</c:v>
                </c:pt>
                <c:pt idx="7902">
                  <c:v>-5.683592665498091E-3</c:v>
                </c:pt>
                <c:pt idx="7903">
                  <c:v>-9.7534206967422217E-3</c:v>
                </c:pt>
                <c:pt idx="7904">
                  <c:v>-1.3450179149778458E-2</c:v>
                </c:pt>
                <c:pt idx="7905">
                  <c:v>-1.6664335759661798E-2</c:v>
                </c:pt>
                <c:pt idx="7906">
                  <c:v>-1.9303138926931265E-2</c:v>
                </c:pt>
                <c:pt idx="7907">
                  <c:v>-2.1293060548176371E-2</c:v>
                </c:pt>
                <c:pt idx="7908">
                  <c:v>-2.2581148839992835E-2</c:v>
                </c:pt>
                <c:pt idx="7909">
                  <c:v>-2.3135602622617362E-2</c:v>
                </c:pt>
                <c:pt idx="7910">
                  <c:v>-2.2946092879602822E-2</c:v>
                </c:pt>
                <c:pt idx="7911">
                  <c:v>-2.2024195434156568E-2</c:v>
                </c:pt>
                <c:pt idx="7912">
                  <c:v>-2.0403685930221314E-2</c:v>
                </c:pt>
                <c:pt idx="7913">
                  <c:v>-1.814007437054824E-2</c:v>
                </c:pt>
                <c:pt idx="7914">
                  <c:v>-1.53090224408666E-2</c:v>
                </c:pt>
                <c:pt idx="7915">
                  <c:v>-1.2003642798488336E-2</c:v>
                </c:pt>
                <c:pt idx="7916">
                  <c:v>-8.3308911470779574E-3</c:v>
                </c:pt>
                <c:pt idx="7917">
                  <c:v>-4.4075552288457579E-3</c:v>
                </c:pt>
                <c:pt idx="7918">
                  <c:v>-3.5636199990985969E-4</c:v>
                </c:pt>
                <c:pt idx="7919">
                  <c:v>3.697661347677328E-3</c:v>
                </c:pt>
                <c:pt idx="7920">
                  <c:v>7.6306782666784442E-3</c:v>
                </c:pt>
                <c:pt idx="7921">
                  <c:v>1.1323506088160471E-2</c:v>
                </c:pt>
                <c:pt idx="7922">
                  <c:v>1.4665159957627467E-2</c:v>
                </c:pt>
                <c:pt idx="7923">
                  <c:v>1.7556408863123523E-2</c:v>
                </c:pt>
                <c:pt idx="7924">
                  <c:v>1.9913038183216936E-2</c:v>
                </c:pt>
                <c:pt idx="7925">
                  <c:v>2.1668549693349245E-2</c:v>
                </c:pt>
                <c:pt idx="7926">
                  <c:v>2.2776132552882355E-2</c:v>
                </c:pt>
                <c:pt idx="7927">
                  <c:v>2.3209717285711279E-2</c:v>
                </c:pt>
                <c:pt idx="7928">
                  <c:v>2.2964135556478728E-2</c:v>
                </c:pt>
                <c:pt idx="7929">
                  <c:v>2.2054707295133796E-2</c:v>
                </c:pt>
                <c:pt idx="7930">
                  <c:v>2.051652533126767E-2</c:v>
                </c:pt>
                <c:pt idx="7931">
                  <c:v>1.8403523946157151E-2</c:v>
                </c:pt>
                <c:pt idx="7932">
                  <c:v>1.5787246469965533E-2</c:v>
                </c:pt>
                <c:pt idx="7933">
                  <c:v>1.2755016345820727E-2</c:v>
                </c:pt>
                <c:pt idx="7934">
                  <c:v>9.4072573376289426E-3</c:v>
                </c:pt>
                <c:pt idx="7935">
                  <c:v>5.8540270670147812E-3</c:v>
                </c:pt>
                <c:pt idx="7936">
                  <c:v>2.211069116529284E-3</c:v>
                </c:pt>
                <c:pt idx="7937">
                  <c:v>-1.4042565820640721E-3</c:v>
                </c:pt>
                <c:pt idx="7938">
                  <c:v>-4.8768608357343569E-3</c:v>
                </c:pt>
                <c:pt idx="7939">
                  <c:v>-8.0974460883893595E-3</c:v>
                </c:pt>
                <c:pt idx="7940">
                  <c:v>-1.0965638744742436E-2</c:v>
                </c:pt>
                <c:pt idx="7941">
                  <c:v>-1.3392869494090709E-2</c:v>
                </c:pt>
                <c:pt idx="7942">
                  <c:v>-1.5305124043110623E-2</c:v>
                </c:pt>
                <c:pt idx="7943">
                  <c:v>-1.6645479320719466E-2</c:v>
                </c:pt>
                <c:pt idx="7944">
                  <c:v>-1.7376165655671853E-2</c:v>
                </c:pt>
                <c:pt idx="7945">
                  <c:v>-1.7479816332125343E-2</c:v>
                </c:pt>
                <c:pt idx="7946">
                  <c:v>-1.6959667289452258E-2</c:v>
                </c:pt>
                <c:pt idx="7947">
                  <c:v>-1.5838835197581363E-2</c:v>
                </c:pt>
                <c:pt idx="7948">
                  <c:v>-1.4159046720226992E-2</c:v>
                </c:pt>
                <c:pt idx="7949">
                  <c:v>-1.1979086688848905E-2</c:v>
                </c:pt>
                <c:pt idx="7950">
                  <c:v>-9.3730849618930273E-3</c:v>
                </c:pt>
                <c:pt idx="7951">
                  <c:v>-6.4286537127780574E-3</c:v>
                </c:pt>
                <c:pt idx="7952">
                  <c:v>-3.2446858186564059E-3</c:v>
                </c:pt>
                <c:pt idx="7953">
                  <c:v>7.1505856698734997E-5</c:v>
                </c:pt>
                <c:pt idx="7954">
                  <c:v>3.407876482267899E-3</c:v>
                </c:pt>
                <c:pt idx="7955">
                  <c:v>6.6519890141114235E-3</c:v>
                </c:pt>
                <c:pt idx="7956">
                  <c:v>9.6955569398880451E-3</c:v>
                </c:pt>
                <c:pt idx="7957">
                  <c:v>1.2438678046396631E-2</c:v>
                </c:pt>
                <c:pt idx="7958">
                  <c:v>1.479335765258291E-2</c:v>
                </c:pt>
                <c:pt idx="7959">
                  <c:v>1.6686093156774825E-2</c:v>
                </c:pt>
                <c:pt idx="7960">
                  <c:v>1.8059505861852693E-2</c:v>
                </c:pt>
                <c:pt idx="7961">
                  <c:v>1.8873330747544218E-2</c:v>
                </c:pt>
                <c:pt idx="7962">
                  <c:v>1.9105218967863536E-2</c:v>
                </c:pt>
                <c:pt idx="7963">
                  <c:v>1.8751449766511889E-2</c:v>
                </c:pt>
                <c:pt idx="7964">
                  <c:v>1.7827266739796354E-2</c:v>
                </c:pt>
                <c:pt idx="7965">
                  <c:v>1.6366595616737523E-2</c:v>
                </c:pt>
                <c:pt idx="7966">
                  <c:v>1.4421031640782711E-2</c:v>
                </c:pt>
                <c:pt idx="7967">
                  <c:v>1.2057987569370248E-2</c:v>
                </c:pt>
                <c:pt idx="7968">
                  <c:v>9.3580388112573278E-3</c:v>
                </c:pt>
                <c:pt idx="7969">
                  <c:v>6.4118654657921107E-3</c:v>
                </c:pt>
                <c:pt idx="7970">
                  <c:v>3.3172629321221226E-3</c:v>
                </c:pt>
                <c:pt idx="7971">
                  <c:v>1.7624407053806434E-4</c:v>
                </c:pt>
                <c:pt idx="7972">
                  <c:v>-2.90802697349179E-3</c:v>
                </c:pt>
                <c:pt idx="7973">
                  <c:v>-5.8345298930010366E-3</c:v>
                </c:pt>
                <c:pt idx="7974">
                  <c:v>-8.507780135298338E-3</c:v>
                </c:pt>
                <c:pt idx="7975">
                  <c:v>-1.0841145017138693E-2</c:v>
                </c:pt>
                <c:pt idx="7976">
                  <c:v>-1.2759885147366598E-2</c:v>
                </c:pt>
                <c:pt idx="7977">
                  <c:v>-1.4203760358789346E-2</c:v>
                </c:pt>
                <c:pt idx="7978">
                  <c:v>-1.5129064110802993E-2</c:v>
                </c:pt>
                <c:pt idx="7979">
                  <c:v>-1.5509862885804788E-2</c:v>
                </c:pt>
                <c:pt idx="7980">
                  <c:v>-1.5338270885049441E-2</c:v>
                </c:pt>
                <c:pt idx="7981">
                  <c:v>-1.4623952130854783E-2</c:v>
                </c:pt>
                <c:pt idx="7982">
                  <c:v>-1.3393289070367331E-2</c:v>
                </c:pt>
                <c:pt idx="7983">
                  <c:v>-1.1688467489064333E-2</c:v>
                </c:pt>
                <c:pt idx="7984">
                  <c:v>-9.5664115493437132E-3</c:v>
                </c:pt>
                <c:pt idx="7985">
                  <c:v>-7.0973628727999238E-3</c:v>
                </c:pt>
                <c:pt idx="7986">
                  <c:v>-4.3629712959697394E-3</c:v>
                </c:pt>
                <c:pt idx="7987">
                  <c:v>-1.4538814288032106E-3</c:v>
                </c:pt>
                <c:pt idx="7988">
                  <c:v>1.5332382922927006E-3</c:v>
                </c:pt>
                <c:pt idx="7989">
                  <c:v>4.49918931466981E-3</c:v>
                </c:pt>
                <c:pt idx="7990">
                  <c:v>7.3458957598370508E-3</c:v>
                </c:pt>
                <c:pt idx="7991">
                  <c:v>9.9797749089668639E-3</c:v>
                </c:pt>
                <c:pt idx="7992">
                  <c:v>1.2314687551433461E-2</c:v>
                </c:pt>
                <c:pt idx="7993">
                  <c:v>1.4274610821279539E-2</c:v>
                </c:pt>
                <c:pt idx="7994">
                  <c:v>1.5796142723339335E-2</c:v>
                </c:pt>
                <c:pt idx="7995">
                  <c:v>1.6830728512007339E-2</c:v>
                </c:pt>
                <c:pt idx="7996">
                  <c:v>1.7346418036961807E-2</c:v>
                </c:pt>
                <c:pt idx="7997">
                  <c:v>1.7329011343732478E-2</c:v>
                </c:pt>
                <c:pt idx="7998">
                  <c:v>1.6782473964321101E-2</c:v>
                </c:pt>
                <c:pt idx="7999">
                  <c:v>1.5728538401513049E-2</c:v>
                </c:pt>
                <c:pt idx="8000">
                  <c:v>1.4205536254590159E-2</c:v>
                </c:pt>
                <c:pt idx="8001">
                  <c:v>1.2266729869444331E-2</c:v>
                </c:pt>
                <c:pt idx="8002">
                  <c:v>9.978474695571159E-3</c:v>
                </c:pt>
                <c:pt idx="8003">
                  <c:v>7.4183021569603769E-3</c:v>
                </c:pt>
                <c:pt idx="8004">
                  <c:v>4.6727901335365443E-3</c:v>
                </c:pt>
                <c:pt idx="8005">
                  <c:v>1.8350459230813678E-3</c:v>
                </c:pt>
                <c:pt idx="8006">
                  <c:v>-9.9836876876295555E-4</c:v>
                </c:pt>
                <c:pt idx="8007">
                  <c:v>-3.7311122829085321E-3</c:v>
                </c:pt>
                <c:pt idx="8008">
                  <c:v>-6.2710059319055819E-3</c:v>
                </c:pt>
                <c:pt idx="8009">
                  <c:v>-8.5336600910772779E-3</c:v>
                </c:pt>
                <c:pt idx="8010">
                  <c:v>-1.0445423575218771E-2</c:v>
                </c:pt>
                <c:pt idx="8011">
                  <c:v>-1.1945583481286841E-2</c:v>
                </c:pt>
                <c:pt idx="8012">
                  <c:v>-1.2987763233568603E-2</c:v>
                </c:pt>
                <c:pt idx="8013">
                  <c:v>-1.3540643016660261E-2</c:v>
                </c:pt>
                <c:pt idx="8014">
                  <c:v>-1.3588447168059492E-2</c:v>
                </c:pt>
                <c:pt idx="8015">
                  <c:v>-1.3131546034826242E-2</c:v>
                </c:pt>
                <c:pt idx="8016">
                  <c:v>-1.2187022262545382E-2</c:v>
                </c:pt>
                <c:pt idx="8017">
                  <c:v>-1.0788656061836146E-2</c:v>
                </c:pt>
                <c:pt idx="8018">
                  <c:v>-8.9858606628695388E-3</c:v>
                </c:pt>
                <c:pt idx="8019">
                  <c:v>-6.8415626725671398E-3</c:v>
                </c:pt>
                <c:pt idx="8020">
                  <c:v>-4.429390868052557E-3</c:v>
                </c:pt>
                <c:pt idx="8021">
                  <c:v>-1.8305884206543349E-3</c:v>
                </c:pt>
                <c:pt idx="8022">
                  <c:v>8.690102842256398E-4</c:v>
                </c:pt>
                <c:pt idx="8023">
                  <c:v>3.581666942662461E-3</c:v>
                </c:pt>
                <c:pt idx="8024">
                  <c:v>6.2200065214137448E-3</c:v>
                </c:pt>
                <c:pt idx="8025">
                  <c:v>8.6991563431539579E-3</c:v>
                </c:pt>
                <c:pt idx="8026">
                  <c:v>1.0939214995131374E-2</c:v>
                </c:pt>
                <c:pt idx="8027">
                  <c:v>1.2868108953953145E-2</c:v>
                </c:pt>
                <c:pt idx="8028">
                  <c:v>1.4424399495396424E-2</c:v>
                </c:pt>
                <c:pt idx="8029">
                  <c:v>1.5559541569102381E-2</c:v>
                </c:pt>
                <c:pt idx="8030">
                  <c:v>1.6239298712198855E-2</c:v>
                </c:pt>
                <c:pt idx="8031">
                  <c:v>1.6444255845193236E-2</c:v>
                </c:pt>
                <c:pt idx="8032">
                  <c:v>1.6169692150240431E-2</c:v>
                </c:pt>
                <c:pt idx="8033">
                  <c:v>1.5425317056750931E-2</c:v>
                </c:pt>
                <c:pt idx="8034">
                  <c:v>1.4235160134285257E-2</c:v>
                </c:pt>
                <c:pt idx="8035">
                  <c:v>1.2637406626984775E-2</c:v>
                </c:pt>
                <c:pt idx="8036">
                  <c:v>1.0683748308370393E-2</c:v>
                </c:pt>
                <c:pt idx="8037">
                  <c:v>8.4379337946821325E-3</c:v>
                </c:pt>
                <c:pt idx="8038">
                  <c:v>5.9734507718911369E-3</c:v>
                </c:pt>
                <c:pt idx="8039">
                  <c:v>3.3705585106717797E-3</c:v>
                </c:pt>
                <c:pt idx="8040">
                  <c:v>7.1307135699133712E-4</c:v>
                </c:pt>
                <c:pt idx="8041">
                  <c:v>-1.9146983916135552E-3</c:v>
                </c:pt>
                <c:pt idx="8042">
                  <c:v>-4.4306243207918074E-3</c:v>
                </c:pt>
                <c:pt idx="8043">
                  <c:v>-6.7570705252353756E-3</c:v>
                </c:pt>
                <c:pt idx="8044">
                  <c:v>-8.8228158059043202E-3</c:v>
                </c:pt>
                <c:pt idx="8045">
                  <c:v>-1.0564720089349958E-2</c:v>
                </c:pt>
                <c:pt idx="8046">
                  <c:v>-1.1929458192894085E-2</c:v>
                </c:pt>
                <c:pt idx="8047">
                  <c:v>-1.2875368385356967E-2</c:v>
                </c:pt>
                <c:pt idx="8048">
                  <c:v>-1.3374093308188775E-2</c:v>
                </c:pt>
                <c:pt idx="8049">
                  <c:v>-1.3411795004979443E-2</c:v>
                </c:pt>
                <c:pt idx="8050">
                  <c:v>-1.2989873078754814E-2</c:v>
                </c:pt>
                <c:pt idx="8051">
                  <c:v>-1.2125062632844128E-2</c:v>
                </c:pt>
                <c:pt idx="8052">
                  <c:v>-1.0848847504271538E-2</c:v>
                </c:pt>
                <c:pt idx="8053">
                  <c:v>-9.2062821587887474E-3</c:v>
                </c:pt>
                <c:pt idx="8054">
                  <c:v>-7.2543374594498233E-3</c:v>
                </c:pt>
                <c:pt idx="8055">
                  <c:v>-5.0598389246429608E-3</c:v>
                </c:pt>
                <c:pt idx="8056">
                  <c:v>-2.6970819327447122E-3</c:v>
                </c:pt>
                <c:pt idx="8057">
                  <c:v>-2.4513144281917661E-4</c:v>
                </c:pt>
                <c:pt idx="8058">
                  <c:v>2.2152256824893258E-3</c:v>
                </c:pt>
                <c:pt idx="8059">
                  <c:v>4.6046170632944973E-3</c:v>
                </c:pt>
                <c:pt idx="8060">
                  <c:v>6.8479152538259511E-3</c:v>
                </c:pt>
                <c:pt idx="8061">
                  <c:v>8.8766774355950387E-3</c:v>
                </c:pt>
                <c:pt idx="8062">
                  <c:v>1.0631199021611743E-2</c:v>
                </c:pt>
                <c:pt idx="8063">
                  <c:v>1.2062016331616899E-2</c:v>
                </c:pt>
                <c:pt idx="8064">
                  <c:v>1.3130866900933388E-2</c:v>
                </c:pt>
                <c:pt idx="8065">
                  <c:v>1.381137617750345E-2</c:v>
                </c:pt>
                <c:pt idx="8066">
                  <c:v>1.4089584238681497E-2</c:v>
                </c:pt>
                <c:pt idx="8067">
                  <c:v>1.3964204266860365E-2</c:v>
                </c:pt>
                <c:pt idx="8068">
                  <c:v>1.3446613873898821E-2</c:v>
                </c:pt>
                <c:pt idx="8069">
                  <c:v>1.2560589872467238E-2</c:v>
                </c:pt>
                <c:pt idx="8070">
                  <c:v>1.1341554089413453E-2</c:v>
                </c:pt>
                <c:pt idx="8071">
                  <c:v>9.8352352656420165E-3</c:v>
                </c:pt>
                <c:pt idx="8072">
                  <c:v>8.0959889923818799E-3</c:v>
                </c:pt>
                <c:pt idx="8073">
                  <c:v>6.1849072800946106E-3</c:v>
                </c:pt>
                <c:pt idx="8074">
                  <c:v>4.1676843826045059E-3</c:v>
                </c:pt>
                <c:pt idx="8075">
                  <c:v>2.1123453880202057E-3</c:v>
                </c:pt>
                <c:pt idx="8076">
                  <c:v>8.7008433058819874E-5</c:v>
                </c:pt>
                <c:pt idx="8077">
                  <c:v>-1.8422493252574965E-3</c:v>
                </c:pt>
                <c:pt idx="8078">
                  <c:v>-3.6134214888750267E-3</c:v>
                </c:pt>
                <c:pt idx="8079">
                  <c:v>-5.1705586046554772E-3</c:v>
                </c:pt>
                <c:pt idx="8080">
                  <c:v>-6.4657459339665648E-3</c:v>
                </c:pt>
                <c:pt idx="8081">
                  <c:v>-7.460861759803112E-3</c:v>
                </c:pt>
                <c:pt idx="8082">
                  <c:v>-8.1287976593150766E-3</c:v>
                </c:pt>
                <c:pt idx="8083">
                  <c:v>-8.4541121319550872E-3</c:v>
                </c:pt>
                <c:pt idx="8084">
                  <c:v>-8.4332704375570198E-3</c:v>
                </c:pt>
                <c:pt idx="8085">
                  <c:v>-8.0744577760641697E-3</c:v>
                </c:pt>
                <c:pt idx="8086">
                  <c:v>-7.3969288879554285E-3</c:v>
                </c:pt>
                <c:pt idx="8087">
                  <c:v>-6.4300822474399446E-3</c:v>
                </c:pt>
                <c:pt idx="8088">
                  <c:v>-5.212437829024771E-3</c:v>
                </c:pt>
                <c:pt idx="8089">
                  <c:v>-3.7903797974315075E-3</c:v>
                </c:pt>
                <c:pt idx="8090">
                  <c:v>-2.2164533356543027E-3</c:v>
                </c:pt>
                <c:pt idx="8091">
                  <c:v>-5.4730347937102764E-4</c:v>
                </c:pt>
                <c:pt idx="8092">
                  <c:v>1.1584913814690319E-3</c:v>
                </c:pt>
                <c:pt idx="8093">
                  <c:v>2.8424818166159515E-3</c:v>
                </c:pt>
                <c:pt idx="8094">
                  <c:v>4.4481623976336607E-3</c:v>
                </c:pt>
                <c:pt idx="8095">
                  <c:v>5.9225998788247532E-3</c:v>
                </c:pt>
                <c:pt idx="8096">
                  <c:v>7.2180627357495801E-3</c:v>
                </c:pt>
                <c:pt idx="8097">
                  <c:v>8.2936236578261824E-3</c:v>
                </c:pt>
                <c:pt idx="8098">
                  <c:v>9.1165336156489446E-3</c:v>
                </c:pt>
                <c:pt idx="8099">
                  <c:v>9.6632754844935085E-3</c:v>
                </c:pt>
                <c:pt idx="8100">
                  <c:v>9.9202589392136161E-3</c:v>
                </c:pt>
                <c:pt idx="8101">
                  <c:v>9.8840534070101741E-3</c:v>
                </c:pt>
                <c:pt idx="8102">
                  <c:v>9.5611445642683653E-3</c:v>
                </c:pt>
                <c:pt idx="8103">
                  <c:v>8.9673251488543611E-3</c:v>
                </c:pt>
                <c:pt idx="8104">
                  <c:v>8.1268099467461594E-3</c:v>
                </c:pt>
                <c:pt idx="8105">
                  <c:v>7.0711997027161555E-3</c:v>
                </c:pt>
                <c:pt idx="8106">
                  <c:v>5.838427416758136E-3</c:v>
                </c:pt>
                <c:pt idx="8107">
                  <c:v>4.4716439653877983E-3</c:v>
                </c:pt>
                <c:pt idx="8108">
                  <c:v>3.0179668588459023E-3</c:v>
                </c:pt>
                <c:pt idx="8109">
                  <c:v>1.5271056971544888E-3</c:v>
                </c:pt>
                <c:pt idx="8110">
                  <c:v>4.9790740869075435E-5</c:v>
                </c:pt>
                <c:pt idx="8111">
                  <c:v>-1.3640789626495173E-3</c:v>
                </c:pt>
                <c:pt idx="8112">
                  <c:v>-2.6674018098299911E-3</c:v>
                </c:pt>
                <c:pt idx="8113">
                  <c:v>-3.8176429919372147E-3</c:v>
                </c:pt>
                <c:pt idx="8114">
                  <c:v>-4.7782460205764181E-3</c:v>
                </c:pt>
                <c:pt idx="8115">
                  <c:v>-5.5196915587106292E-3</c:v>
                </c:pt>
                <c:pt idx="8116">
                  <c:v>-6.0202762602503523E-3</c:v>
                </c:pt>
                <c:pt idx="8117">
                  <c:v>-6.266740478841233E-3</c:v>
                </c:pt>
                <c:pt idx="8118">
                  <c:v>-6.2547538932697551E-3</c:v>
                </c:pt>
                <c:pt idx="8119">
                  <c:v>-5.9890854977292249E-3</c:v>
                </c:pt>
                <c:pt idx="8120">
                  <c:v>-5.4833496112132799E-3</c:v>
                </c:pt>
                <c:pt idx="8121">
                  <c:v>-4.759315692531769E-3</c:v>
                </c:pt>
                <c:pt idx="8122">
                  <c:v>-3.8457926426095075E-3</c:v>
                </c:pt>
                <c:pt idx="8123">
                  <c:v>-2.7772127727390518E-3</c:v>
                </c:pt>
                <c:pt idx="8124">
                  <c:v>-1.5921134992742667E-3</c:v>
                </c:pt>
                <c:pt idx="8125">
                  <c:v>-3.3171446339447762E-4</c:v>
                </c:pt>
                <c:pt idx="8126">
                  <c:v>9.6125969359488531E-4</c:v>
                </c:pt>
                <c:pt idx="8127">
                  <c:v>2.243562176184757E-3</c:v>
                </c:pt>
                <c:pt idx="8128">
                  <c:v>3.4724195697220413E-3</c:v>
                </c:pt>
                <c:pt idx="8129">
                  <c:v>4.6067226491499783E-3</c:v>
                </c:pt>
                <c:pt idx="8130">
                  <c:v>5.6085266038688438E-3</c:v>
                </c:pt>
                <c:pt idx="8131">
                  <c:v>6.4447666418524776E-3</c:v>
                </c:pt>
                <c:pt idx="8132">
                  <c:v>7.088824190055412E-3</c:v>
                </c:pt>
                <c:pt idx="8133">
                  <c:v>7.5216107501928095E-3</c:v>
                </c:pt>
                <c:pt idx="8134">
                  <c:v>7.7320339917546664E-3</c:v>
                </c:pt>
                <c:pt idx="8135">
                  <c:v>7.7168324231659891E-3</c:v>
                </c:pt>
                <c:pt idx="8136">
                  <c:v>7.4800071538158952E-3</c:v>
                </c:pt>
                <c:pt idx="8137">
                  <c:v>7.0322968785486084E-3</c:v>
                </c:pt>
                <c:pt idx="8138">
                  <c:v>6.390921891542738E-3</c:v>
                </c:pt>
                <c:pt idx="8139">
                  <c:v>5.5794318572779562E-3</c:v>
                </c:pt>
                <c:pt idx="8140">
                  <c:v>4.6274211585881162E-3</c:v>
                </c:pt>
                <c:pt idx="8141">
                  <c:v>3.5699641142227095E-3</c:v>
                </c:pt>
                <c:pt idx="8142">
                  <c:v>2.4465693987852197E-3</c:v>
                </c:pt>
                <c:pt idx="8143">
                  <c:v>1.2994964465307759E-3</c:v>
                </c:pt>
                <c:pt idx="8144">
                  <c:v>1.7159578930311874E-4</c:v>
                </c:pt>
                <c:pt idx="8145">
                  <c:v>-8.9591749379045306E-4</c:v>
                </c:pt>
                <c:pt idx="8146">
                  <c:v>-1.8653413399277927E-3</c:v>
                </c:pt>
                <c:pt idx="8147">
                  <c:v>-2.7036894164994708E-3</c:v>
                </c:pt>
                <c:pt idx="8148">
                  <c:v>-3.3831782294963409E-3</c:v>
                </c:pt>
                <c:pt idx="8149">
                  <c:v>-3.8814008267898711E-3</c:v>
                </c:pt>
                <c:pt idx="8150">
                  <c:v>-4.1817176163231086E-3</c:v>
                </c:pt>
                <c:pt idx="8151">
                  <c:v>-4.2740732391913063E-3</c:v>
                </c:pt>
                <c:pt idx="8152">
                  <c:v>-4.1560221777718828E-3</c:v>
                </c:pt>
                <c:pt idx="8153">
                  <c:v>-3.8334421693428876E-3</c:v>
                </c:pt>
                <c:pt idx="8154">
                  <c:v>-3.3204340582820725E-3</c:v>
                </c:pt>
                <c:pt idx="8155">
                  <c:v>-2.6383284657613558E-3</c:v>
                </c:pt>
                <c:pt idx="8156">
                  <c:v>-1.8141269790562017E-3</c:v>
                </c:pt>
                <c:pt idx="8157">
                  <c:v>-8.7878178840678672E-4</c:v>
                </c:pt>
                <c:pt idx="8158">
                  <c:v>1.3432824519622353E-4</c:v>
                </c:pt>
                <c:pt idx="8159">
                  <c:v>1.1904287023802003E-3</c:v>
                </c:pt>
                <c:pt idx="8160">
                  <c:v>2.2538906362420219E-3</c:v>
                </c:pt>
                <c:pt idx="8161">
                  <c:v>3.2886789855511894E-3</c:v>
                </c:pt>
                <c:pt idx="8162">
                  <c:v>4.2591364818794697E-3</c:v>
                </c:pt>
                <c:pt idx="8163">
                  <c:v>5.1312617447720503E-3</c:v>
                </c:pt>
                <c:pt idx="8164">
                  <c:v>5.8743673909499115E-3</c:v>
                </c:pt>
                <c:pt idx="8165">
                  <c:v>6.4627422726862664E-3</c:v>
                </c:pt>
                <c:pt idx="8166">
                  <c:v>6.8768855142707927E-3</c:v>
                </c:pt>
                <c:pt idx="8167">
                  <c:v>7.1041594082208535E-3</c:v>
                </c:pt>
                <c:pt idx="8168">
                  <c:v>7.1389509965624799E-3</c:v>
                </c:pt>
                <c:pt idx="8169">
                  <c:v>6.9824646774071762E-3</c:v>
                </c:pt>
                <c:pt idx="8170">
                  <c:v>6.6423168601719706E-3</c:v>
                </c:pt>
                <c:pt idx="8171">
                  <c:v>6.1321587104610602E-3</c:v>
                </c:pt>
                <c:pt idx="8172">
                  <c:v>5.4713911101199912E-3</c:v>
                </c:pt>
                <c:pt idx="8173">
                  <c:v>4.6847093900625877E-3</c:v>
                </c:pt>
                <c:pt idx="8174">
                  <c:v>3.8010963400886551E-3</c:v>
                </c:pt>
                <c:pt idx="8175">
                  <c:v>2.8522007654906206E-3</c:v>
                </c:pt>
                <c:pt idx="8176">
                  <c:v>1.8704840480292862E-3</c:v>
                </c:pt>
                <c:pt idx="8177">
                  <c:v>8.876216982399794E-4</c:v>
                </c:pt>
                <c:pt idx="8178">
                  <c:v>-6.6572857007808617E-5</c:v>
                </c:pt>
                <c:pt idx="8179">
                  <c:v>-9.6468672023020628E-4</c:v>
                </c:pt>
                <c:pt idx="8180">
                  <c:v>-1.7818501800813881E-3</c:v>
                </c:pt>
                <c:pt idx="8181">
                  <c:v>-2.4957018774202106E-3</c:v>
                </c:pt>
                <c:pt idx="8182">
                  <c:v>-3.0864583132058517E-3</c:v>
                </c:pt>
                <c:pt idx="8183">
                  <c:v>-3.5373933701614711E-3</c:v>
                </c:pt>
                <c:pt idx="8184">
                  <c:v>-3.8358189641662316E-3</c:v>
                </c:pt>
                <c:pt idx="8185">
                  <c:v>-3.9742410302351363E-3</c:v>
                </c:pt>
                <c:pt idx="8186">
                  <c:v>-3.9511485561424782E-3</c:v>
                </c:pt>
                <c:pt idx="8187">
                  <c:v>-3.7710517236887193E-3</c:v>
                </c:pt>
                <c:pt idx="8188">
                  <c:v>-3.443721598406595E-3</c:v>
                </c:pt>
                <c:pt idx="8189">
                  <c:v>-2.9829569124547707E-3</c:v>
                </c:pt>
                <c:pt idx="8190">
                  <c:v>-2.4054467930079339E-3</c:v>
                </c:pt>
                <c:pt idx="8191">
                  <c:v>-1.730182659884717E-3</c:v>
                </c:pt>
                <c:pt idx="8192">
                  <c:v>-9.7843338207195254E-4</c:v>
                </c:pt>
                <c:pt idx="8193">
                  <c:v>-1.738326583393219E-4</c:v>
                </c:pt>
                <c:pt idx="8194">
                  <c:v>6.579762846317097E-4</c:v>
                </c:pt>
                <c:pt idx="8195">
                  <c:v>1.4903564641159629E-3</c:v>
                </c:pt>
                <c:pt idx="8196">
                  <c:v>2.2971244633819654E-3</c:v>
                </c:pt>
                <c:pt idx="8197">
                  <c:v>3.0539274806875199E-3</c:v>
                </c:pt>
                <c:pt idx="8198">
                  <c:v>3.7391319004611788E-3</c:v>
                </c:pt>
                <c:pt idx="8199">
                  <c:v>4.3341720091997667E-3</c:v>
                </c:pt>
                <c:pt idx="8200">
                  <c:v>4.8235837770528676E-3</c:v>
                </c:pt>
                <c:pt idx="8201">
                  <c:v>5.19501744368033E-3</c:v>
                </c:pt>
                <c:pt idx="8202">
                  <c:v>5.4394555979674708E-3</c:v>
                </c:pt>
                <c:pt idx="8203">
                  <c:v>5.5517049780484584E-3</c:v>
                </c:pt>
                <c:pt idx="8204">
                  <c:v>5.5310503898940988E-3</c:v>
                </c:pt>
                <c:pt idx="8205">
                  <c:v>5.3817684139502771E-3</c:v>
                </c:pt>
                <c:pt idx="8206">
                  <c:v>5.11315667631699E-3</c:v>
                </c:pt>
                <c:pt idx="8207">
                  <c:v>4.7389420339573754E-3</c:v>
                </c:pt>
                <c:pt idx="8208">
                  <c:v>4.2761757649594058E-3</c:v>
                </c:pt>
                <c:pt idx="8209">
                  <c:v>3.7439240932442552E-3</c:v>
                </c:pt>
                <c:pt idx="8210">
                  <c:v>3.1621323490602427E-3</c:v>
                </c:pt>
                <c:pt idx="8211">
                  <c:v>2.5508712632844777E-3</c:v>
                </c:pt>
                <c:pt idx="8212">
                  <c:v>1.929982422457961E-3</c:v>
                </c:pt>
                <c:pt idx="8213">
                  <c:v>1.3189543447937916E-3</c:v>
                </c:pt>
                <c:pt idx="8214">
                  <c:v>7.3667124940836825E-4</c:v>
                </c:pt>
                <c:pt idx="8215">
                  <c:v>2.0082533183203618E-4</c:v>
                </c:pt>
                <c:pt idx="8216">
                  <c:v>-2.728720894864584E-4</c:v>
                </c:pt>
                <c:pt idx="8217">
                  <c:v>-6.7147293156118453E-4</c:v>
                </c:pt>
                <c:pt idx="8218">
                  <c:v>-9.8542381611924361E-4</c:v>
                </c:pt>
                <c:pt idx="8219">
                  <c:v>-1.2088158662933183E-3</c:v>
                </c:pt>
                <c:pt idx="8220">
                  <c:v>-1.3390736000396348E-3</c:v>
                </c:pt>
                <c:pt idx="8221">
                  <c:v>-1.3763118770032307E-3</c:v>
                </c:pt>
                <c:pt idx="8222">
                  <c:v>-1.3228124657068644E-3</c:v>
                </c:pt>
                <c:pt idx="8223">
                  <c:v>-1.1828463038773855E-3</c:v>
                </c:pt>
                <c:pt idx="8224">
                  <c:v>-9.6285463831943449E-4</c:v>
                </c:pt>
                <c:pt idx="8225">
                  <c:v>-6.7183989257117314E-4</c:v>
                </c:pt>
                <c:pt idx="8226">
                  <c:v>-3.2159945868138936E-4</c:v>
                </c:pt>
                <c:pt idx="8227">
                  <c:v>7.3534279068526687E-5</c:v>
                </c:pt>
                <c:pt idx="8228">
                  <c:v>4.9750280831138065E-4</c:v>
                </c:pt>
                <c:pt idx="8229">
                  <c:v>9.3362927930608038E-4</c:v>
                </c:pt>
                <c:pt idx="8230">
                  <c:v>1.3656208504047623E-3</c:v>
                </c:pt>
                <c:pt idx="8231">
                  <c:v>1.7782395626313062E-3</c:v>
                </c:pt>
                <c:pt idx="8232">
                  <c:v>2.1577435822492459E-3</c:v>
                </c:pt>
                <c:pt idx="8233">
                  <c:v>2.4922996999379582E-3</c:v>
                </c:pt>
                <c:pt idx="8234">
                  <c:v>2.7724204191816818E-3</c:v>
                </c:pt>
                <c:pt idx="8235">
                  <c:v>2.9913640157858117E-3</c:v>
                </c:pt>
                <c:pt idx="8236">
                  <c:v>3.1454403068744198E-3</c:v>
                </c:pt>
                <c:pt idx="8237">
                  <c:v>3.234091450069726E-3</c:v>
                </c:pt>
                <c:pt idx="8238">
                  <c:v>3.2595644604647158E-3</c:v>
                </c:pt>
                <c:pt idx="8239">
                  <c:v>3.2262029665955042E-3</c:v>
                </c:pt>
                <c:pt idx="8240">
                  <c:v>3.1396347012248231E-3</c:v>
                </c:pt>
                <c:pt idx="8241">
                  <c:v>3.006152341448342E-3</c:v>
                </c:pt>
                <c:pt idx="8242">
                  <c:v>2.8324222288395608E-3</c:v>
                </c:pt>
                <c:pt idx="8243">
                  <c:v>2.625454830179313E-3</c:v>
                </c:pt>
                <c:pt idx="8244">
                  <c:v>2.3926944421915949E-3</c:v>
                </c:pt>
                <c:pt idx="8245">
                  <c:v>2.1420891707905117E-3</c:v>
                </c:pt>
                <c:pt idx="8246">
                  <c:v>1.8819920752552355E-3</c:v>
                </c:pt>
                <c:pt idx="8247">
                  <c:v>1.6208221984336752E-3</c:v>
                </c:pt>
                <c:pt idx="8248">
                  <c:v>1.3665568801189427E-3</c:v>
                </c:pt>
                <c:pt idx="8249">
                  <c:v>1.1262414304910639E-3</c:v>
                </c:pt>
                <c:pt idx="8250">
                  <c:v>9.0574286272639875E-4</c:v>
                </c:pt>
                <c:pt idx="8251">
                  <c:v>7.0982442780907849E-4</c:v>
                </c:pt>
                <c:pt idx="8252">
                  <c:v>5.4238924504308543E-4</c:v>
                </c:pt>
                <c:pt idx="8253">
                  <c:v>4.0667579973926939E-4</c:v>
                </c:pt>
                <c:pt idx="8254">
                  <c:v>3.0524917258275327E-4</c:v>
                </c:pt>
                <c:pt idx="8255">
                  <c:v>2.3973541118671945E-4</c:v>
                </c:pt>
                <c:pt idx="8256">
                  <c:v>2.1045558263387617E-4</c:v>
                </c:pt>
                <c:pt idx="8257">
                  <c:v>2.162686057204346E-4</c:v>
                </c:pt>
                <c:pt idx="8258">
                  <c:v>2.5472576556587233E-4</c:v>
                </c:pt>
                <c:pt idx="8259">
                  <c:v>3.2235483878768136E-4</c:v>
                </c:pt>
                <c:pt idx="8260">
                  <c:v>4.1492539852731739E-4</c:v>
                </c:pt>
                <c:pt idx="8261">
                  <c:v>5.2759914683660214E-4</c:v>
                </c:pt>
                <c:pt idx="8262">
                  <c:v>6.5482558537821437E-4</c:v>
                </c:pt>
                <c:pt idx="8263">
                  <c:v>7.9004263413847689E-4</c:v>
                </c:pt>
                <c:pt idx="8264">
                  <c:v>9.2551636525854209E-4</c:v>
                </c:pt>
                <c:pt idx="8265">
                  <c:v>1.0526555063126069E-3</c:v>
                </c:pt>
                <c:pt idx="8266">
                  <c:v>1.1628840440146854E-3</c:v>
                </c:pt>
                <c:pt idx="8267">
                  <c:v>1.2488101259093838E-3</c:v>
                </c:pt>
                <c:pt idx="8268">
                  <c:v>1.3052513014988427E-3</c:v>
                </c:pt>
                <c:pt idx="8269">
                  <c:v>1.3297908105160158E-3</c:v>
                </c:pt>
                <c:pt idx="8270">
                  <c:v>1.322781845913192E-3</c:v>
                </c:pt>
                <c:pt idx="8271">
                  <c:v>1.2869135713543254E-3</c:v>
                </c:pt>
                <c:pt idx="8272">
                  <c:v>1.2265499272209146E-3</c:v>
                </c:pt>
                <c:pt idx="8273">
                  <c:v>1.147114705896727E-3</c:v>
                </c:pt>
                <c:pt idx="8274">
                  <c:v>1.0548084617818159E-3</c:v>
                </c:pt>
                <c:pt idx="8275">
                  <c:v>9.5668842074604187E-4</c:v>
                </c:pt>
                <c:pt idx="8276">
                  <c:v>8.6074384729816411E-4</c:v>
                </c:pt>
                <c:pt idx="8277">
                  <c:v>7.7558764201900664E-4</c:v>
                </c:pt>
                <c:pt idx="8278">
                  <c:v>7.0975794426551234E-4</c:v>
                </c:pt>
                <c:pt idx="8279">
                  <c:v>6.7082315359109164E-4</c:v>
                </c:pt>
                <c:pt idx="8280">
                  <c:v>6.6449131062143603E-4</c:v>
                </c:pt>
                <c:pt idx="8281">
                  <c:v>6.9405936343218497E-4</c:v>
                </c:pt>
                <c:pt idx="8282">
                  <c:v>7.605127155387942E-4</c:v>
                </c:pt>
                <c:pt idx="8283">
                  <c:v>8.6317228606927671E-4</c:v>
                </c:pt>
                <c:pt idx="8284">
                  <c:v>1.0004351661399131E-3</c:v>
                </c:pt>
                <c:pt idx="8285">
                  <c:v>1.1701543687068433E-3</c:v>
                </c:pt>
                <c:pt idx="8286">
                  <c:v>1.3694658288433156E-3</c:v>
                </c:pt>
                <c:pt idx="8287">
                  <c:v>1.5942758464493195E-3</c:v>
                </c:pt>
                <c:pt idx="8288">
                  <c:v>1.8388439194690473E-3</c:v>
                </c:pt>
                <c:pt idx="8289">
                  <c:v>2.0957057394020168E-3</c:v>
                </c:pt>
                <c:pt idx="8290">
                  <c:v>2.355900752422898E-3</c:v>
                </c:pt>
                <c:pt idx="8291">
                  <c:v>2.6094891675836813E-3</c:v>
                </c:pt>
                <c:pt idx="8292">
                  <c:v>2.8464249317201097E-3</c:v>
                </c:pt>
                <c:pt idx="8293">
                  <c:v>3.0575591172892378E-3</c:v>
                </c:pt>
                <c:pt idx="8294">
                  <c:v>3.2352224764985137E-3</c:v>
                </c:pt>
                <c:pt idx="8295">
                  <c:v>3.3730986633414444E-3</c:v>
                </c:pt>
                <c:pt idx="8296">
                  <c:v>3.465737577609684E-3</c:v>
                </c:pt>
                <c:pt idx="8297">
                  <c:v>3.5083155008122785E-3</c:v>
                </c:pt>
                <c:pt idx="8298">
                  <c:v>3.4968846225525946E-3</c:v>
                </c:pt>
                <c:pt idx="8299">
                  <c:v>3.4289384036777924E-3</c:v>
                </c:pt>
                <c:pt idx="8300">
                  <c:v>3.3040372909812748E-3</c:v>
                </c:pt>
                <c:pt idx="8301">
                  <c:v>3.1242052626025019E-3</c:v>
                </c:pt>
                <c:pt idx="8302">
                  <c:v>2.8938514178756532E-3</c:v>
                </c:pt>
                <c:pt idx="8303">
                  <c:v>2.6192979473328324E-3</c:v>
                </c:pt>
                <c:pt idx="8304">
                  <c:v>2.3082095926505687E-3</c:v>
                </c:pt>
                <c:pt idx="8305">
                  <c:v>1.9691349770991178E-3</c:v>
                </c:pt>
                <c:pt idx="8306">
                  <c:v>1.6112939861778711E-3</c:v>
                </c:pt>
                <c:pt idx="8307">
                  <c:v>1.2446852234974692E-3</c:v>
                </c:pt>
                <c:pt idx="8308">
                  <c:v>8.8033943648765944E-4</c:v>
                </c:pt>
                <c:pt idx="8309">
                  <c:v>5.3024370731625235E-4</c:v>
                </c:pt>
                <c:pt idx="8310">
                  <c:v>2.0661147471444721E-4</c:v>
                </c:pt>
                <c:pt idx="8311">
                  <c:v>-7.9233951599405941E-5</c:v>
                </c:pt>
                <c:pt idx="8312">
                  <c:v>-3.1784077096226886E-4</c:v>
                </c:pt>
                <c:pt idx="8313">
                  <c:v>-5.0220967346458216E-4</c:v>
                </c:pt>
                <c:pt idx="8314">
                  <c:v>-6.2793286617972722E-4</c:v>
                </c:pt>
                <c:pt idx="8315">
                  <c:v>-6.9292156316160675E-4</c:v>
                </c:pt>
                <c:pt idx="8316">
                  <c:v>-6.9687762166235749E-4</c:v>
                </c:pt>
                <c:pt idx="8317">
                  <c:v>-6.4082593425911086E-4</c:v>
                </c:pt>
                <c:pt idx="8318">
                  <c:v>-5.2698254084946282E-4</c:v>
                </c:pt>
                <c:pt idx="8319">
                  <c:v>-3.5898036847261061E-4</c:v>
                </c:pt>
                <c:pt idx="8320">
                  <c:v>-1.4226010320841047E-4</c:v>
                </c:pt>
                <c:pt idx="8321">
                  <c:v>1.1572390317328749E-4</c:v>
                </c:pt>
                <c:pt idx="8322">
                  <c:v>4.0583094971753685E-4</c:v>
                </c:pt>
                <c:pt idx="8323">
                  <c:v>7.1803739476409406E-4</c:v>
                </c:pt>
                <c:pt idx="8324">
                  <c:v>1.0422451223769185E-3</c:v>
                </c:pt>
                <c:pt idx="8325">
                  <c:v>1.3687056493715732E-3</c:v>
                </c:pt>
                <c:pt idx="8326">
                  <c:v>1.688004972204882E-3</c:v>
                </c:pt>
                <c:pt idx="8327">
                  <c:v>1.9907838220731095E-3</c:v>
                </c:pt>
                <c:pt idx="8328">
                  <c:v>2.2674856179454588E-3</c:v>
                </c:pt>
                <c:pt idx="8329">
                  <c:v>2.5084646122929739E-3</c:v>
                </c:pt>
                <c:pt idx="8330">
                  <c:v>2.7046659638472591E-3</c:v>
                </c:pt>
                <c:pt idx="8331">
                  <c:v>2.8487498012323177E-3</c:v>
                </c:pt>
                <c:pt idx="8332">
                  <c:v>2.9361834721213821E-3</c:v>
                </c:pt>
                <c:pt idx="8333">
                  <c:v>2.965788582577501E-3</c:v>
                </c:pt>
                <c:pt idx="8334">
                  <c:v>2.9395301745187364E-3</c:v>
                </c:pt>
                <c:pt idx="8335">
                  <c:v>2.861728144565384E-3</c:v>
                </c:pt>
                <c:pt idx="8336">
                  <c:v>2.7380879847598077E-3</c:v>
                </c:pt>
                <c:pt idx="8337">
                  <c:v>2.5748917303112613E-3</c:v>
                </c:pt>
                <c:pt idx="8338">
                  <c:v>2.3785646018034514E-3</c:v>
                </c:pt>
                <c:pt idx="8339">
                  <c:v>2.1557445093968786E-3</c:v>
                </c:pt>
                <c:pt idx="8340">
                  <c:v>1.9136940558191634E-3</c:v>
                </c:pt>
                <c:pt idx="8341">
                  <c:v>1.6605851135900326E-3</c:v>
                </c:pt>
                <c:pt idx="8342">
                  <c:v>1.4053386960972772E-3</c:v>
                </c:pt>
                <c:pt idx="8343">
                  <c:v>1.1571092461969952E-3</c:v>
                </c:pt>
                <c:pt idx="8344">
                  <c:v>9.2468262389399497E-4</c:v>
                </c:pt>
                <c:pt idx="8345">
                  <c:v>7.1602157026138581E-4</c:v>
                </c:pt>
                <c:pt idx="8346">
                  <c:v>5.3806292907642415E-4</c:v>
                </c:pt>
                <c:pt idx="8347">
                  <c:v>3.9670783231886118E-4</c:v>
                </c:pt>
                <c:pt idx="8348">
                  <c:v>2.9689044777437011E-4</c:v>
                </c:pt>
                <c:pt idx="8349">
                  <c:v>2.4261292280846843E-4</c:v>
                </c:pt>
                <c:pt idx="8350">
                  <c:v>2.3679414947895498E-4</c:v>
                </c:pt>
                <c:pt idx="8351">
                  <c:v>2.8081540857920358E-4</c:v>
                </c:pt>
                <c:pt idx="8352">
                  <c:v>3.7385067629712985E-4</c:v>
                </c:pt>
                <c:pt idx="8353">
                  <c:v>5.123447052555718E-4</c:v>
                </c:pt>
                <c:pt idx="8354">
                  <c:v>6.9004304400564981E-4</c:v>
                </c:pt>
                <c:pt idx="8355">
                  <c:v>8.9865159857989993E-4</c:v>
                </c:pt>
                <c:pt idx="8356">
                  <c:v>1.1288422228885827E-3</c:v>
                </c:pt>
                <c:pt idx="8357">
                  <c:v>1.3711931671272718E-3</c:v>
                </c:pt>
                <c:pt idx="8358">
                  <c:v>1.6167498872324787E-3</c:v>
                </c:pt>
                <c:pt idx="8359">
                  <c:v>1.8571314133714752E-3</c:v>
                </c:pt>
                <c:pt idx="8360">
                  <c:v>2.0843188535227606E-3</c:v>
                </c:pt>
                <c:pt idx="8361">
                  <c:v>2.2904237017279993E-3</c:v>
                </c:pt>
                <c:pt idx="8362">
                  <c:v>2.4678296664890752E-3</c:v>
                </c:pt>
                <c:pt idx="8363">
                  <c:v>2.6098448221639277E-3</c:v>
                </c:pt>
                <c:pt idx="8364">
                  <c:v>2.7115079156345735E-3</c:v>
                </c:pt>
                <c:pt idx="8365">
                  <c:v>2.770061368888578E-3</c:v>
                </c:pt>
                <c:pt idx="8366">
                  <c:v>2.7849221017927812E-3</c:v>
                </c:pt>
                <c:pt idx="8367">
                  <c:v>2.7572756088230436E-3</c:v>
                </c:pt>
                <c:pt idx="8368">
                  <c:v>2.6894891548629313E-3</c:v>
                </c:pt>
                <c:pt idx="8369">
                  <c:v>2.5845937698395945E-3</c:v>
                </c:pt>
                <c:pt idx="8370">
                  <c:v>2.4461082768805851E-3</c:v>
                </c:pt>
                <c:pt idx="8371">
                  <c:v>2.2782597086357993E-3</c:v>
                </c:pt>
                <c:pt idx="8372">
                  <c:v>2.0863886622083517E-3</c:v>
                </c:pt>
                <c:pt idx="8373">
                  <c:v>1.8772690475034137E-3</c:v>
                </c:pt>
                <c:pt idx="8374">
                  <c:v>1.6590751549020195E-3</c:v>
                </c:pt>
                <c:pt idx="8375">
                  <c:v>1.4407958436416304E-3</c:v>
                </c:pt>
                <c:pt idx="8376">
                  <c:v>1.2312220849354546E-3</c:v>
                </c:pt>
                <c:pt idx="8377">
                  <c:v>1.0379947661562109E-3</c:v>
                </c:pt>
                <c:pt idx="8378">
                  <c:v>8.6716792244582465E-4</c:v>
                </c:pt>
                <c:pt idx="8379">
                  <c:v>7.2338007212743773E-4</c:v>
                </c:pt>
                <c:pt idx="8380">
                  <c:v>6.103782636116378E-4</c:v>
                </c:pt>
                <c:pt idx="8381">
                  <c:v>5.3145483192783532E-4</c:v>
                </c:pt>
                <c:pt idx="8382">
                  <c:v>4.8945482874752217E-4</c:v>
                </c:pt>
                <c:pt idx="8383">
                  <c:v>4.8635914527911714E-4</c:v>
                </c:pt>
                <c:pt idx="8384">
                  <c:v>5.2269756772886059E-4</c:v>
                </c:pt>
                <c:pt idx="8385">
                  <c:v>5.9708170820191222E-4</c:v>
                </c:pt>
                <c:pt idx="8386">
                  <c:v>7.0612104689764049E-4</c:v>
                </c:pt>
                <c:pt idx="8387">
                  <c:v>8.4484144942772804E-4</c:v>
                </c:pt>
                <c:pt idx="8388">
                  <c:v>1.0073954769104186E-3</c:v>
                </c:pt>
                <c:pt idx="8389">
                  <c:v>1.1876401286057461E-3</c:v>
                </c:pt>
                <c:pt idx="8390">
                  <c:v>1.3793349297792107E-3</c:v>
                </c:pt>
                <c:pt idx="8391">
                  <c:v>1.5760085626757335E-3</c:v>
                </c:pt>
                <c:pt idx="8392">
                  <c:v>1.7706918354002802E-3</c:v>
                </c:pt>
                <c:pt idx="8393">
                  <c:v>1.9558140123151942E-3</c:v>
                </c:pt>
                <c:pt idx="8394">
                  <c:v>2.1234660822437371E-3</c:v>
                </c:pt>
                <c:pt idx="8395">
                  <c:v>2.2659380334587066E-3</c:v>
                </c:pt>
                <c:pt idx="8396">
                  <c:v>2.3763355358417146E-3</c:v>
                </c:pt>
                <c:pt idx="8397">
                  <c:v>2.4491046181146859E-3</c:v>
                </c:pt>
                <c:pt idx="8398">
                  <c:v>2.4802691815628115E-3</c:v>
                </c:pt>
                <c:pt idx="8399">
                  <c:v>2.4673186032805692E-3</c:v>
                </c:pt>
                <c:pt idx="8400">
                  <c:v>2.4088870443832689E-3</c:v>
                </c:pt>
                <c:pt idx="8401">
                  <c:v>2.3044771014696635E-3</c:v>
                </c:pt>
                <c:pt idx="8402">
                  <c:v>2.154508355650799E-3</c:v>
                </c:pt>
                <c:pt idx="8403">
                  <c:v>1.9608238668132661E-3</c:v>
                </c:pt>
                <c:pt idx="8404">
                  <c:v>1.727459337834869E-3</c:v>
                </c:pt>
                <c:pt idx="8405">
                  <c:v>1.4611879982210836E-3</c:v>
                </c:pt>
                <c:pt idx="8406">
                  <c:v>1.1714287061813399E-3</c:v>
                </c:pt>
                <c:pt idx="8407">
                  <c:v>8.6953228253136561E-4</c:v>
                </c:pt>
                <c:pt idx="8408">
                  <c:v>5.6776629828791546E-4</c:v>
                </c:pt>
                <c:pt idx="8409">
                  <c:v>2.783319501827885E-4</c:v>
                </c:pt>
                <c:pt idx="8410">
                  <c:v>1.2676601664214141E-5</c:v>
                </c:pt>
                <c:pt idx="8411">
                  <c:v>-2.1874321160317165E-4</c:v>
                </c:pt>
                <c:pt idx="8412">
                  <c:v>-4.0632960675232469E-4</c:v>
                </c:pt>
                <c:pt idx="8413">
                  <c:v>-5.4122702985838652E-4</c:v>
                </c:pt>
                <c:pt idx="8414">
                  <c:v>-6.1566193082655753E-4</c:v>
                </c:pt>
                <c:pt idx="8415">
                  <c:v>-6.2382288573314829E-4</c:v>
                </c:pt>
                <c:pt idx="8416">
                  <c:v>-5.6288663055098671E-4</c:v>
                </c:pt>
                <c:pt idx="8417">
                  <c:v>-4.3359851210525603E-4</c:v>
                </c:pt>
                <c:pt idx="8418">
                  <c:v>-2.400849345409758E-4</c:v>
                </c:pt>
                <c:pt idx="8419">
                  <c:v>1.1010897464700459E-5</c:v>
                </c:pt>
                <c:pt idx="8420">
                  <c:v>3.1176401525539419E-4</c:v>
                </c:pt>
                <c:pt idx="8421">
                  <c:v>6.5406482042725802E-4</c:v>
                </c:pt>
                <c:pt idx="8422">
                  <c:v>1.0300105195623611E-3</c:v>
                </c:pt>
                <c:pt idx="8423">
                  <c:v>1.4314784680633248E-3</c:v>
                </c:pt>
                <c:pt idx="8424">
                  <c:v>1.8493074955640216E-3</c:v>
                </c:pt>
                <c:pt idx="8425">
                  <c:v>2.2726312388201739E-3</c:v>
                </c:pt>
                <c:pt idx="8426">
                  <c:v>2.6887549901345479E-3</c:v>
                </c:pt>
                <c:pt idx="8427">
                  <c:v>3.0837324841536833E-3</c:v>
                </c:pt>
                <c:pt idx="8428">
                  <c:v>3.4434960302311846E-3</c:v>
                </c:pt>
                <c:pt idx="8429">
                  <c:v>3.7551203524684106E-3</c:v>
                </c:pt>
                <c:pt idx="8430">
                  <c:v>4.0077487785632636E-3</c:v>
                </c:pt>
                <c:pt idx="8431">
                  <c:v>4.1929231950845842E-3</c:v>
                </c:pt>
                <c:pt idx="8432">
                  <c:v>4.304395356743664E-3</c:v>
                </c:pt>
                <c:pt idx="8433">
                  <c:v>4.3378161632272785E-3</c:v>
                </c:pt>
                <c:pt idx="8434">
                  <c:v>4.2907085403777962E-3</c:v>
                </c:pt>
                <c:pt idx="8435">
                  <c:v>4.1627413868786448E-3</c:v>
                </c:pt>
                <c:pt idx="8436">
                  <c:v>3.9560695991893643E-3</c:v>
                </c:pt>
                <c:pt idx="8437">
                  <c:v>3.6755873637660829E-3</c:v>
                </c:pt>
                <c:pt idx="8438">
                  <c:v>3.3289817501764678E-3</c:v>
                </c:pt>
                <c:pt idx="8439">
                  <c:v>2.9264574374963681E-3</c:v>
                </c:pt>
                <c:pt idx="8440">
                  <c:v>2.4801452745104391E-3</c:v>
                </c:pt>
                <c:pt idx="8441">
                  <c:v>2.0034228255647337E-3</c:v>
                </c:pt>
                <c:pt idx="8442">
                  <c:v>1.5104141649627352E-3</c:v>
                </c:pt>
                <c:pt idx="8443">
                  <c:v>1.0157733387791286E-3</c:v>
                </c:pt>
                <c:pt idx="8444">
                  <c:v>5.3467168691734605E-4</c:v>
                </c:pt>
                <c:pt idx="8445">
                  <c:v>8.2709199334947945E-5</c:v>
                </c:pt>
                <c:pt idx="8446">
                  <c:v>-3.2461661755299638E-4</c:v>
                </c:pt>
                <c:pt idx="8447">
                  <c:v>-6.729703008379849E-4</c:v>
                </c:pt>
                <c:pt idx="8448">
                  <c:v>-9.5043019168233444E-4</c:v>
                </c:pt>
                <c:pt idx="8449">
                  <c:v>-1.1484253300308902E-3</c:v>
                </c:pt>
                <c:pt idx="8450">
                  <c:v>-1.2620484392444759E-3</c:v>
                </c:pt>
                <c:pt idx="8451">
                  <c:v>-1.289809688150925E-3</c:v>
                </c:pt>
                <c:pt idx="8452">
                  <c:v>-1.2330969558409428E-3</c:v>
                </c:pt>
                <c:pt idx="8453">
                  <c:v>-1.0956354026469776E-3</c:v>
                </c:pt>
                <c:pt idx="8454">
                  <c:v>-8.832177828617219E-4</c:v>
                </c:pt>
                <c:pt idx="8455">
                  <c:v>-6.0376621152965116E-4</c:v>
                </c:pt>
                <c:pt idx="8456">
                  <c:v>-2.6744989798052762E-4</c:v>
                </c:pt>
                <c:pt idx="8457">
                  <c:v>1.1352318809198816E-4</c:v>
                </c:pt>
                <c:pt idx="8458">
                  <c:v>5.2557910778391372E-4</c:v>
                </c:pt>
                <c:pt idx="8459">
                  <c:v>9.5473179482970054E-4</c:v>
                </c:pt>
                <c:pt idx="8460">
                  <c:v>1.3875199441685147E-3</c:v>
                </c:pt>
                <c:pt idx="8461">
                  <c:v>1.811657586209622E-3</c:v>
                </c:pt>
                <c:pt idx="8462">
                  <c:v>2.2162153586799478E-3</c:v>
                </c:pt>
                <c:pt idx="8463">
                  <c:v>2.5913614232555785E-3</c:v>
                </c:pt>
                <c:pt idx="8464">
                  <c:v>2.9278977473226097E-3</c:v>
                </c:pt>
                <c:pt idx="8465">
                  <c:v>3.2169333569031285E-3</c:v>
                </c:pt>
                <c:pt idx="8466">
                  <c:v>3.4500396903842439E-3</c:v>
                </c:pt>
                <c:pt idx="8467">
                  <c:v>3.6199850253013895E-3</c:v>
                </c:pt>
                <c:pt idx="8468">
                  <c:v>3.7217253193433664E-3</c:v>
                </c:pt>
                <c:pt idx="8469">
                  <c:v>3.7530774320759354E-3</c:v>
                </c:pt>
                <c:pt idx="8470">
                  <c:v>3.7146858959364541E-3</c:v>
                </c:pt>
                <c:pt idx="8471">
                  <c:v>3.6093994669264221E-3</c:v>
                </c:pt>
                <c:pt idx="8472">
                  <c:v>3.4414680203235324E-3</c:v>
                </c:pt>
                <c:pt idx="8473">
                  <c:v>3.2159254502019592E-3</c:v>
                </c:pt>
                <c:pt idx="8474">
                  <c:v>2.9384434737626192E-3</c:v>
                </c:pt>
                <c:pt idx="8475">
                  <c:v>2.6157628827112116E-3</c:v>
                </c:pt>
                <c:pt idx="8476">
                  <c:v>2.2564065141574092E-3</c:v>
                </c:pt>
                <c:pt idx="8477">
                  <c:v>1.8711079552019064E-3</c:v>
                </c:pt>
                <c:pt idx="8478">
                  <c:v>1.4725945883523424E-3</c:v>
                </c:pt>
                <c:pt idx="8479">
                  <c:v>1.0747748604667175E-3</c:v>
                </c:pt>
                <c:pt idx="8480">
                  <c:v>6.9157926316497495E-4</c:v>
                </c:pt>
                <c:pt idx="8481">
                  <c:v>3.3578229277379427E-4</c:v>
                </c:pt>
                <c:pt idx="8482">
                  <c:v>1.8247010317200717E-5</c:v>
                </c:pt>
                <c:pt idx="8483">
                  <c:v>-2.5209657104613545E-4</c:v>
                </c:pt>
                <c:pt idx="8484">
                  <c:v>-4.6773207036810685E-4</c:v>
                </c:pt>
                <c:pt idx="8485">
                  <c:v>-6.2207947817312771E-4</c:v>
                </c:pt>
                <c:pt idx="8486">
                  <c:v>-7.0953493352409695E-4</c:v>
                </c:pt>
                <c:pt idx="8487">
                  <c:v>-7.2610440192891537E-4</c:v>
                </c:pt>
                <c:pt idx="8488">
                  <c:v>-6.7030731866555367E-4</c:v>
                </c:pt>
                <c:pt idx="8489">
                  <c:v>-5.4383482186358802E-4</c:v>
                </c:pt>
                <c:pt idx="8490">
                  <c:v>-3.5165299442935948E-4</c:v>
                </c:pt>
                <c:pt idx="8491">
                  <c:v>-1.0157169068955342E-4</c:v>
                </c:pt>
                <c:pt idx="8492">
                  <c:v>1.9657899867512232E-4</c:v>
                </c:pt>
                <c:pt idx="8493">
                  <c:v>5.3190445096923009E-4</c:v>
                </c:pt>
                <c:pt idx="8494">
                  <c:v>8.9310289960709943E-4</c:v>
                </c:pt>
                <c:pt idx="8495">
                  <c:v>1.2685650226556284E-3</c:v>
                </c:pt>
                <c:pt idx="8496">
                  <c:v>1.6461545617037195E-3</c:v>
                </c:pt>
                <c:pt idx="8497">
                  <c:v>2.013161982942322E-3</c:v>
                </c:pt>
                <c:pt idx="8498">
                  <c:v>2.3567209209795375E-3</c:v>
                </c:pt>
                <c:pt idx="8499">
                  <c:v>2.664657570602759E-3</c:v>
                </c:pt>
                <c:pt idx="8500">
                  <c:v>2.9265136294697124E-3</c:v>
                </c:pt>
                <c:pt idx="8501">
                  <c:v>3.1343952661390395E-3</c:v>
                </c:pt>
                <c:pt idx="8502">
                  <c:v>3.2834026720102555E-3</c:v>
                </c:pt>
                <c:pt idx="8503">
                  <c:v>3.3715330006454164E-3</c:v>
                </c:pt>
                <c:pt idx="8504">
                  <c:v>3.3991136553142894E-3</c:v>
                </c:pt>
                <c:pt idx="8505">
                  <c:v>3.3681420481725703E-3</c:v>
                </c:pt>
                <c:pt idx="8506">
                  <c:v>3.2819694128260078E-3</c:v>
                </c:pt>
                <c:pt idx="8507">
                  <c:v>3.1453566728237158E-3</c:v>
                </c:pt>
                <c:pt idx="8508">
                  <c:v>2.9646822697693971E-3</c:v>
                </c:pt>
                <c:pt idx="8509">
                  <c:v>2.7481329869371912E-3</c:v>
                </c:pt>
                <c:pt idx="8510">
                  <c:v>2.5056323048430547E-3</c:v>
                </c:pt>
                <c:pt idx="8511">
                  <c:v>2.2482586674749034E-3</c:v>
                </c:pt>
                <c:pt idx="8512">
                  <c:v>1.9872306264827645E-3</c:v>
                </c:pt>
                <c:pt idx="8513">
                  <c:v>1.7328362423210703E-3</c:v>
                </c:pt>
                <c:pt idx="8514">
                  <c:v>1.4937100553358115E-3</c:v>
                </c:pt>
                <c:pt idx="8515">
                  <c:v>1.2767014355969249E-3</c:v>
                </c:pt>
                <c:pt idx="8516">
                  <c:v>1.0872676618471748E-3</c:v>
                </c:pt>
                <c:pt idx="8517">
                  <c:v>9.2998166181496988E-4</c:v>
                </c:pt>
                <c:pt idx="8518">
                  <c:v>8.0872396245878608E-4</c:v>
                </c:pt>
                <c:pt idx="8519">
                  <c:v>7.2646385182046486E-4</c:v>
                </c:pt>
                <c:pt idx="8520">
                  <c:v>6.8479176277560843E-4</c:v>
                </c:pt>
                <c:pt idx="8521">
                  <c:v>6.8342928286402912E-4</c:v>
                </c:pt>
                <c:pt idx="8522">
                  <c:v>7.2002118400681461E-4</c:v>
                </c:pt>
                <c:pt idx="8523">
                  <c:v>7.9045624304187627E-4</c:v>
                </c:pt>
                <c:pt idx="8524">
                  <c:v>8.8963950916276253E-4</c:v>
                </c:pt>
                <c:pt idx="8525">
                  <c:v>1.0123384757661699E-3</c:v>
                </c:pt>
                <c:pt idx="8526">
                  <c:v>1.1536768382142009E-3</c:v>
                </c:pt>
                <c:pt idx="8527">
                  <c:v>1.3090503963384568E-3</c:v>
                </c:pt>
                <c:pt idx="8528">
                  <c:v>1.4736181156629611E-3</c:v>
                </c:pt>
                <c:pt idx="8529">
                  <c:v>1.6418184775616371E-3</c:v>
                </c:pt>
                <c:pt idx="8530">
                  <c:v>1.8072701933142391E-3</c:v>
                </c:pt>
                <c:pt idx="8531">
                  <c:v>1.9630952634437744E-3</c:v>
                </c:pt>
                <c:pt idx="8532">
                  <c:v>2.102536897411788E-3</c:v>
                </c:pt>
                <c:pt idx="8533">
                  <c:v>2.2196827002461282E-3</c:v>
                </c:pt>
                <c:pt idx="8534">
                  <c:v>2.3100145272566867E-3</c:v>
                </c:pt>
                <c:pt idx="8535">
                  <c:v>2.3705268522652705E-3</c:v>
                </c:pt>
                <c:pt idx="8536">
                  <c:v>2.3993653470635017E-3</c:v>
                </c:pt>
                <c:pt idx="8537">
                  <c:v>2.3952847404067738E-3</c:v>
                </c:pt>
                <c:pt idx="8538">
                  <c:v>2.3573964641047211E-3</c:v>
                </c:pt>
                <c:pt idx="8539">
                  <c:v>2.2854101697038632E-3</c:v>
                </c:pt>
                <c:pt idx="8540">
                  <c:v>2.1801938832606534E-3</c:v>
                </c:pt>
                <c:pt idx="8541">
                  <c:v>2.044295691731562E-3</c:v>
                </c:pt>
                <c:pt idx="8542">
                  <c:v>1.8820721758538337E-3</c:v>
                </c:pt>
                <c:pt idx="8543">
                  <c:v>1.6993052288790773E-3</c:v>
                </c:pt>
                <c:pt idx="8544">
                  <c:v>1.5025098708589919E-3</c:v>
                </c:pt>
                <c:pt idx="8545">
                  <c:v>1.2982445603260532E-3</c:v>
                </c:pt>
                <c:pt idx="8546">
                  <c:v>1.0926736487099316E-3</c:v>
                </c:pt>
                <c:pt idx="8547">
                  <c:v>8.9155210178063664E-4</c:v>
                </c:pt>
                <c:pt idx="8548">
                  <c:v>7.0061462975360366E-4</c:v>
                </c:pt>
                <c:pt idx="8549">
                  <c:v>5.2603619528909307E-4</c:v>
                </c:pt>
                <c:pt idx="8550">
                  <c:v>3.7451705089336032E-4</c:v>
                </c:pt>
                <c:pt idx="8551">
                  <c:v>2.5280336945902269E-4</c:v>
                </c:pt>
                <c:pt idx="8552">
                  <c:v>1.668671504517059E-4</c:v>
                </c:pt>
                <c:pt idx="8553">
                  <c:v>1.2122030153848543E-4</c:v>
                </c:pt>
                <c:pt idx="8554">
                  <c:v>1.1868155604432136E-4</c:v>
                </c:pt>
                <c:pt idx="8555">
                  <c:v>1.6059477569203961E-4</c:v>
                </c:pt>
                <c:pt idx="8556">
                  <c:v>2.473354928587183E-4</c:v>
                </c:pt>
                <c:pt idx="8557">
                  <c:v>3.7872667383857144E-4</c:v>
                </c:pt>
                <c:pt idx="8558">
                  <c:v>5.5391854070439481E-4</c:v>
                </c:pt>
                <c:pt idx="8559">
                  <c:v>7.7075862636828512E-4</c:v>
                </c:pt>
                <c:pt idx="8560">
                  <c:v>1.0251043178507021E-3</c:v>
                </c:pt>
                <c:pt idx="8561">
                  <c:v>1.3104708799662906E-3</c:v>
                </c:pt>
                <c:pt idx="8562">
                  <c:v>1.6182153911901123E-3</c:v>
                </c:pt>
                <c:pt idx="8563">
                  <c:v>1.9382610884389302E-3</c:v>
                </c:pt>
                <c:pt idx="8564">
                  <c:v>2.2601125205337193E-3</c:v>
                </c:pt>
                <c:pt idx="8565">
                  <c:v>2.5737492554823728E-3</c:v>
                </c:pt>
                <c:pt idx="8566">
                  <c:v>2.8700599277308625E-3</c:v>
                </c:pt>
                <c:pt idx="8567">
                  <c:v>3.1407713102069492E-3</c:v>
                </c:pt>
                <c:pt idx="8568">
                  <c:v>3.3781011149044611E-3</c:v>
                </c:pt>
                <c:pt idx="8569">
                  <c:v>3.5744578100821902E-3</c:v>
                </c:pt>
                <c:pt idx="8570">
                  <c:v>3.7224685689902655E-3</c:v>
                </c:pt>
                <c:pt idx="8571">
                  <c:v>3.8154303534976893E-3</c:v>
                </c:pt>
                <c:pt idx="8572">
                  <c:v>3.848049622334791E-3</c:v>
                </c:pt>
                <c:pt idx="8573">
                  <c:v>3.8172226513255685E-3</c:v>
                </c:pt>
                <c:pt idx="8574">
                  <c:v>3.7225868823387515E-3</c:v>
                </c:pt>
                <c:pt idx="8575">
                  <c:v>3.566650224103551E-3</c:v>
                </c:pt>
                <c:pt idx="8576">
                  <c:v>3.3544709827262095E-3</c:v>
                </c:pt>
                <c:pt idx="8577">
                  <c:v>3.093011940463753E-3</c:v>
                </c:pt>
                <c:pt idx="8578">
                  <c:v>2.7904030396517314E-3</c:v>
                </c:pt>
                <c:pt idx="8579">
                  <c:v>2.4554289147679527E-3</c:v>
                </c:pt>
                <c:pt idx="8580">
                  <c:v>2.09750256698754E-3</c:v>
                </c:pt>
                <c:pt idx="8581">
                  <c:v>1.7269896314548558E-3</c:v>
                </c:pt>
                <c:pt idx="8582">
                  <c:v>1.3553217470236587E-3</c:v>
                </c:pt>
                <c:pt idx="8583">
                  <c:v>9.9455725071697244E-4</c:v>
                </c:pt>
                <c:pt idx="8584">
                  <c:v>6.5658050079299857E-4</c:v>
                </c:pt>
                <c:pt idx="8585">
                  <c:v>3.5223668564492302E-4</c:v>
                </c:pt>
                <c:pt idx="8586">
                  <c:v>9.0622991382009703E-5</c:v>
                </c:pt>
                <c:pt idx="8587">
                  <c:v>-1.2123685615182683E-4</c:v>
                </c:pt>
                <c:pt idx="8588">
                  <c:v>-2.7826286299061103E-4</c:v>
                </c:pt>
                <c:pt idx="8589">
                  <c:v>-3.7690761251456582E-4</c:v>
                </c:pt>
                <c:pt idx="8590">
                  <c:v>-4.1477415822989893E-4</c:v>
                </c:pt>
                <c:pt idx="8591">
                  <c:v>-3.9058058141387865E-4</c:v>
                </c:pt>
                <c:pt idx="8592">
                  <c:v>-3.0459828721604337E-4</c:v>
                </c:pt>
                <c:pt idx="8593">
                  <c:v>-1.5932113832747404E-4</c:v>
                </c:pt>
                <c:pt idx="8594">
                  <c:v>4.0092677600738338E-5</c:v>
                </c:pt>
                <c:pt idx="8595">
                  <c:v>2.8590148297974824E-4</c:v>
                </c:pt>
                <c:pt idx="8596">
                  <c:v>5.6838601699162614E-4</c:v>
                </c:pt>
                <c:pt idx="8597">
                  <c:v>8.7675936169365415E-4</c:v>
                </c:pt>
                <c:pt idx="8598">
                  <c:v>1.2000433886938367E-3</c:v>
                </c:pt>
                <c:pt idx="8599">
                  <c:v>1.5276348054351358E-3</c:v>
                </c:pt>
                <c:pt idx="8600">
                  <c:v>1.8494396075685326E-3</c:v>
                </c:pt>
                <c:pt idx="8601">
                  <c:v>2.155675062642682E-3</c:v>
                </c:pt>
                <c:pt idx="8602">
                  <c:v>2.4366618777323492E-3</c:v>
                </c:pt>
                <c:pt idx="8603">
                  <c:v>2.6829401926351131E-3</c:v>
                </c:pt>
                <c:pt idx="8604">
                  <c:v>2.8858363485351531E-3</c:v>
                </c:pt>
                <c:pt idx="8605">
                  <c:v>3.038254247985549E-3</c:v>
                </c:pt>
                <c:pt idx="8606">
                  <c:v>3.1351972392146842E-3</c:v>
                </c:pt>
                <c:pt idx="8607">
                  <c:v>3.1737353077780227E-3</c:v>
                </c:pt>
                <c:pt idx="8608">
                  <c:v>3.152594715755774E-3</c:v>
                </c:pt>
                <c:pt idx="8609">
                  <c:v>3.0717509847961932E-3</c:v>
                </c:pt>
                <c:pt idx="8610">
                  <c:v>2.9323330334732568E-3</c:v>
                </c:pt>
                <c:pt idx="8611">
                  <c:v>2.7368992174812545E-3</c:v>
                </c:pt>
                <c:pt idx="8612">
                  <c:v>2.4898781161305614E-3</c:v>
                </c:pt>
                <c:pt idx="8613">
                  <c:v>2.197940767641252E-3</c:v>
                </c:pt>
                <c:pt idx="8614">
                  <c:v>1.8701389531231723E-3</c:v>
                </c:pt>
                <c:pt idx="8615">
                  <c:v>1.5176135785411576E-3</c:v>
                </c:pt>
                <c:pt idx="8616">
                  <c:v>1.152775833673513E-3</c:v>
                </c:pt>
                <c:pt idx="8617">
                  <c:v>7.8819895173684693E-4</c:v>
                </c:pt>
                <c:pt idx="8618">
                  <c:v>4.3572697994670863E-4</c:v>
                </c:pt>
                <c:pt idx="8619">
                  <c:v>1.0616455352773313E-4</c:v>
                </c:pt>
                <c:pt idx="8620">
                  <c:v>-1.9056019968585774E-4</c:v>
                </c:pt>
                <c:pt idx="8621">
                  <c:v>-4.4518611590847919E-4</c:v>
                </c:pt>
                <c:pt idx="8622">
                  <c:v>-6.4919828894256446E-4</c:v>
                </c:pt>
                <c:pt idx="8623">
                  <c:v>-7.9527619436102861E-4</c:v>
                </c:pt>
                <c:pt idx="8624">
                  <c:v>-8.7798767940659532E-4</c:v>
                </c:pt>
                <c:pt idx="8625">
                  <c:v>-8.9442078104317463E-4</c:v>
                </c:pt>
                <c:pt idx="8626">
                  <c:v>-8.4440441853845182E-4</c:v>
                </c:pt>
                <c:pt idx="8627">
                  <c:v>-7.3020452053515538E-4</c:v>
                </c:pt>
                <c:pt idx="8628">
                  <c:v>-5.5587554429331186E-4</c:v>
                </c:pt>
                <c:pt idx="8629">
                  <c:v>-3.2657058065164356E-4</c:v>
                </c:pt>
                <c:pt idx="8630">
                  <c:v>-4.8099809439581214E-5</c:v>
                </c:pt>
                <c:pt idx="8631">
                  <c:v>2.7307191297800288E-4</c:v>
                </c:pt>
                <c:pt idx="8632">
                  <c:v>6.2943614826301421E-4</c:v>
                </c:pt>
                <c:pt idx="8633">
                  <c:v>1.0119835983681089E-3</c:v>
                </c:pt>
                <c:pt idx="8634">
                  <c:v>1.4100643680731587E-3</c:v>
                </c:pt>
                <c:pt idx="8635">
                  <c:v>1.8117713273833307E-3</c:v>
                </c:pt>
                <c:pt idx="8636">
                  <c:v>2.2047822599932103E-3</c:v>
                </c:pt>
                <c:pt idx="8637">
                  <c:v>2.5773467171827432E-3</c:v>
                </c:pt>
                <c:pt idx="8638">
                  <c:v>2.9190037064144151E-3</c:v>
                </c:pt>
                <c:pt idx="8639">
                  <c:v>3.2207983153560008E-3</c:v>
                </c:pt>
                <c:pt idx="8640">
                  <c:v>3.475100962279677E-3</c:v>
                </c:pt>
                <c:pt idx="8641">
                  <c:v>3.6753166090805599E-3</c:v>
                </c:pt>
                <c:pt idx="8642">
                  <c:v>3.8157728817620239E-3</c:v>
                </c:pt>
                <c:pt idx="8643">
                  <c:v>3.8920354619518139E-3</c:v>
                </c:pt>
                <c:pt idx="8644">
                  <c:v>3.901687045199647E-3</c:v>
                </c:pt>
                <c:pt idx="8645">
                  <c:v>3.8451863167292067E-3</c:v>
                </c:pt>
                <c:pt idx="8646">
                  <c:v>3.7262326235130957E-3</c:v>
                </c:pt>
                <c:pt idx="8647">
                  <c:v>3.5513709670281172E-3</c:v>
                </c:pt>
                <c:pt idx="8648">
                  <c:v>3.3290426224173645E-3</c:v>
                </c:pt>
                <c:pt idx="8649">
                  <c:v>3.0685193518029631E-3</c:v>
                </c:pt>
                <c:pt idx="8650">
                  <c:v>2.7791297880235323E-3</c:v>
                </c:pt>
                <c:pt idx="8651">
                  <c:v>2.4700077022967479E-3</c:v>
                </c:pt>
                <c:pt idx="8652">
                  <c:v>2.1502747404892036E-3</c:v>
                </c:pt>
                <c:pt idx="8653">
                  <c:v>1.8292723609801458E-3</c:v>
                </c:pt>
                <c:pt idx="8654">
                  <c:v>1.5164892008731282E-3</c:v>
                </c:pt>
                <c:pt idx="8655">
                  <c:v>1.2211006601992455E-3</c:v>
                </c:pt>
                <c:pt idx="8656">
                  <c:v>9.5128327119616159E-4</c:v>
                </c:pt>
                <c:pt idx="8657">
                  <c:v>7.1367502063899039E-4</c:v>
                </c:pt>
                <c:pt idx="8658">
                  <c:v>5.132848297939893E-4</c:v>
                </c:pt>
                <c:pt idx="8659">
                  <c:v>3.5375102284306188E-4</c:v>
                </c:pt>
                <c:pt idx="8660">
                  <c:v>2.3766599859392651E-4</c:v>
                </c:pt>
                <c:pt idx="8661">
                  <c:v>1.6679180693844893E-4</c:v>
                </c:pt>
                <c:pt idx="8662">
                  <c:v>1.4203522570450654E-4</c:v>
                </c:pt>
                <c:pt idx="8663">
                  <c:v>1.6312939393363875E-4</c:v>
                </c:pt>
                <c:pt idx="8664">
                  <c:v>2.2815316663499661E-4</c:v>
                </c:pt>
                <c:pt idx="8665">
                  <c:v>3.3316089911830958E-4</c:v>
                </c:pt>
                <c:pt idx="8666">
                  <c:v>4.7221301165816161E-4</c:v>
                </c:pt>
                <c:pt idx="8667">
                  <c:v>6.3793094642441972E-4</c:v>
                </c:pt>
                <c:pt idx="8668">
                  <c:v>8.2242134717679832E-4</c:v>
                </c:pt>
                <c:pt idx="8669">
                  <c:v>1.0181617556448896E-3</c:v>
                </c:pt>
                <c:pt idx="8670">
                  <c:v>1.2184117295232692E-3</c:v>
                </c:pt>
                <c:pt idx="8671">
                  <c:v>1.4170436021685678E-3</c:v>
                </c:pt>
                <c:pt idx="8672">
                  <c:v>1.6080682182605397E-3</c:v>
                </c:pt>
                <c:pt idx="8673">
                  <c:v>1.7852615311569821E-3</c:v>
                </c:pt>
                <c:pt idx="8674">
                  <c:v>1.9421872839683115E-3</c:v>
                </c:pt>
                <c:pt idx="8675">
                  <c:v>2.0726247403324125E-3</c:v>
                </c:pt>
                <c:pt idx="8676">
                  <c:v>2.171184572733487E-3</c:v>
                </c:pt>
                <c:pt idx="8677">
                  <c:v>2.2338752231733099E-3</c:v>
                </c:pt>
                <c:pt idx="8678">
                  <c:v>2.2584404153223447E-3</c:v>
                </c:pt>
                <c:pt idx="8679">
                  <c:v>2.2443650275167405E-3</c:v>
                </c:pt>
                <c:pt idx="8680">
                  <c:v>2.1925627789693846E-3</c:v>
                </c:pt>
                <c:pt idx="8681">
                  <c:v>2.1049829417881289E-3</c:v>
                </c:pt>
                <c:pt idx="8682">
                  <c:v>1.9845000787991245E-3</c:v>
                </c:pt>
                <c:pt idx="8683">
                  <c:v>1.8351460737636995E-3</c:v>
                </c:pt>
                <c:pt idx="8684">
                  <c:v>1.6623819529878834E-3</c:v>
                </c:pt>
                <c:pt idx="8685">
                  <c:v>1.4731344049355097E-3</c:v>
                </c:pt>
                <c:pt idx="8686">
                  <c:v>1.2755086326682883E-3</c:v>
                </c:pt>
                <c:pt idx="8687">
                  <c:v>1.0782306831023552E-3</c:v>
                </c:pt>
                <c:pt idx="8688">
                  <c:v>8.8997211174415781E-4</c:v>
                </c:pt>
                <c:pt idx="8689">
                  <c:v>7.1873543418763644E-4</c:v>
                </c:pt>
                <c:pt idx="8690">
                  <c:v>5.714669102416973E-4</c:v>
                </c:pt>
                <c:pt idx="8691">
                  <c:v>4.5400421356004192E-4</c:v>
                </c:pt>
                <c:pt idx="8692">
                  <c:v>3.7127020505162589E-4</c:v>
                </c:pt>
                <c:pt idx="8693">
                  <c:v>3.2738578123444738E-4</c:v>
                </c:pt>
                <c:pt idx="8694">
                  <c:v>3.2542512818048902E-4</c:v>
                </c:pt>
                <c:pt idx="8695">
                  <c:v>3.669269091536797E-4</c:v>
                </c:pt>
                <c:pt idx="8696">
                  <c:v>4.5149152722031053E-4</c:v>
                </c:pt>
                <c:pt idx="8697">
                  <c:v>5.766218246138307E-4</c:v>
                </c:pt>
                <c:pt idx="8698">
                  <c:v>7.3784363218395977E-4</c:v>
                </c:pt>
                <c:pt idx="8699">
                  <c:v>9.291638812579453E-4</c:v>
                </c:pt>
                <c:pt idx="8700">
                  <c:v>1.1437722201725782E-3</c:v>
                </c:pt>
                <c:pt idx="8701">
                  <c:v>1.3746591225927637E-3</c:v>
                </c:pt>
                <c:pt idx="8702">
                  <c:v>1.6148589554673429E-3</c:v>
                </c:pt>
                <c:pt idx="8703">
                  <c:v>1.8573355812080577E-3</c:v>
                </c:pt>
                <c:pt idx="8704">
                  <c:v>2.0947436089793561E-3</c:v>
                </c:pt>
                <c:pt idx="8705">
                  <c:v>2.3193100069214137E-3</c:v>
                </c:pt>
                <c:pt idx="8706">
                  <c:v>2.5230659966429059E-3</c:v>
                </c:pt>
                <c:pt idx="8707">
                  <c:v>2.6984733041042512E-3</c:v>
                </c:pt>
                <c:pt idx="8708">
                  <c:v>2.839144846424304E-3</c:v>
                </c:pt>
                <c:pt idx="8709">
                  <c:v>2.9403189686177411E-3</c:v>
                </c:pt>
                <c:pt idx="8710">
                  <c:v>2.9989909176661735E-3</c:v>
                </c:pt>
                <c:pt idx="8711">
                  <c:v>3.0137501851625927E-3</c:v>
                </c:pt>
                <c:pt idx="8712">
                  <c:v>2.9844361860228603E-3</c:v>
                </c:pt>
                <c:pt idx="8713">
                  <c:v>2.9118286073213638E-3</c:v>
                </c:pt>
                <c:pt idx="8714">
                  <c:v>2.7975842985761556E-3</c:v>
                </c:pt>
                <c:pt idx="8715">
                  <c:v>2.6444477268942617E-3</c:v>
                </c:pt>
                <c:pt idx="8716">
                  <c:v>2.4565922701722605E-3</c:v>
                </c:pt>
                <c:pt idx="8717">
                  <c:v>2.2398695227965918E-3</c:v>
                </c:pt>
                <c:pt idx="8718">
                  <c:v>2.001709448077493E-3</c:v>
                </c:pt>
                <c:pt idx="8719">
                  <c:v>1.7505554310080385E-3</c:v>
                </c:pt>
                <c:pt idx="8720">
                  <c:v>1.4950253008919751E-3</c:v>
                </c:pt>
                <c:pt idx="8721">
                  <c:v>1.2432020343501214E-3</c:v>
                </c:pt>
                <c:pt idx="8722">
                  <c:v>1.0023721974009047E-3</c:v>
                </c:pt>
                <c:pt idx="8723">
                  <c:v>7.7918776605999992E-4</c:v>
                </c:pt>
                <c:pt idx="8724">
                  <c:v>5.7996633566273438E-4</c:v>
                </c:pt>
                <c:pt idx="8725">
                  <c:v>4.1085572128123429E-4</c:v>
                </c:pt>
                <c:pt idx="8726">
                  <c:v>2.7768200803710735E-4</c:v>
                </c:pt>
                <c:pt idx="8727">
                  <c:v>1.8543845687202037E-4</c:v>
                </c:pt>
                <c:pt idx="8728">
                  <c:v>1.3764857748838904E-4</c:v>
                </c:pt>
                <c:pt idx="8729">
                  <c:v>1.3596915097798445E-4</c:v>
                </c:pt>
                <c:pt idx="8730">
                  <c:v>1.8016466146054928E-4</c:v>
                </c:pt>
                <c:pt idx="8731">
                  <c:v>2.6832654232034086E-4</c:v>
                </c:pt>
                <c:pt idx="8732">
                  <c:v>3.9720471866197787E-4</c:v>
                </c:pt>
                <c:pt idx="8733">
                  <c:v>5.6254640296357899E-4</c:v>
                </c:pt>
                <c:pt idx="8734">
                  <c:v>7.5927340257372672E-4</c:v>
                </c:pt>
                <c:pt idx="8735">
                  <c:v>9.8139648673576979E-4</c:v>
                </c:pt>
                <c:pt idx="8736">
                  <c:v>1.2218191392602733E-3</c:v>
                </c:pt>
                <c:pt idx="8737">
                  <c:v>1.4723143926335151E-3</c:v>
                </c:pt>
                <c:pt idx="8738">
                  <c:v>1.7238193162005754E-3</c:v>
                </c:pt>
                <c:pt idx="8739">
                  <c:v>1.967011000501583E-3</c:v>
                </c:pt>
                <c:pt idx="8740">
                  <c:v>2.1930166993363465E-3</c:v>
                </c:pt>
                <c:pt idx="8741">
                  <c:v>2.3940240748078216E-3</c:v>
                </c:pt>
                <c:pt idx="8742">
                  <c:v>2.5635933489278426E-3</c:v>
                </c:pt>
                <c:pt idx="8743">
                  <c:v>2.6966148021608455E-3</c:v>
                </c:pt>
                <c:pt idx="8744">
                  <c:v>2.7890000760235939E-3</c:v>
                </c:pt>
                <c:pt idx="8745">
                  <c:v>2.8373893129560145E-3</c:v>
                </c:pt>
                <c:pt idx="8746">
                  <c:v>2.8391990853894617E-3</c:v>
                </c:pt>
                <c:pt idx="8747">
                  <c:v>2.7930319701429097E-3</c:v>
                </c:pt>
                <c:pt idx="8748">
                  <c:v>2.6991610549028217E-3</c:v>
                </c:pt>
                <c:pt idx="8749">
                  <c:v>2.5597816516599787E-3</c:v>
                </c:pt>
                <c:pt idx="8750">
                  <c:v>2.3789312736509204E-3</c:v>
                </c:pt>
                <c:pt idx="8751">
                  <c:v>2.1622136478697662E-3</c:v>
                </c:pt>
                <c:pt idx="8752">
                  <c:v>1.9164354810274082E-3</c:v>
                </c:pt>
                <c:pt idx="8753">
                  <c:v>1.6491337881887821E-3</c:v>
                </c:pt>
                <c:pt idx="8754">
                  <c:v>1.3680948355404862E-3</c:v>
                </c:pt>
                <c:pt idx="8755">
                  <c:v>1.0811070277276622E-3</c:v>
                </c:pt>
                <c:pt idx="8756">
                  <c:v>7.9603048095849241E-4</c:v>
                </c:pt>
                <c:pt idx="8757">
                  <c:v>5.2101061951693171E-4</c:v>
                </c:pt>
                <c:pt idx="8758">
                  <c:v>2.6456374649794722E-4</c:v>
                </c:pt>
                <c:pt idx="8759">
                  <c:v>3.5320865715943106E-5</c:v>
                </c:pt>
                <c:pt idx="8760">
                  <c:v>-1.5856163276751906E-4</c:v>
                </c:pt>
                <c:pt idx="8761">
                  <c:v>-3.1006313584470985E-4</c:v>
                </c:pt>
                <c:pt idx="8762">
                  <c:v>-4.1375335767001106E-4</c:v>
                </c:pt>
                <c:pt idx="8763">
                  <c:v>-4.6590881191088456E-4</c:v>
                </c:pt>
                <c:pt idx="8764">
                  <c:v>-4.6432565742109339E-4</c:v>
                </c:pt>
                <c:pt idx="8765">
                  <c:v>-4.0805502577410837E-4</c:v>
                </c:pt>
                <c:pt idx="8766">
                  <c:v>-2.9734635267193905E-4</c:v>
                </c:pt>
                <c:pt idx="8767">
                  <c:v>-1.3392604402441612E-4</c:v>
                </c:pt>
                <c:pt idx="8768">
                  <c:v>7.8527011567512006E-5</c:v>
                </c:pt>
                <c:pt idx="8769">
                  <c:v>3.3406275895273382E-4</c:v>
                </c:pt>
                <c:pt idx="8770">
                  <c:v>6.2460351449442932E-4</c:v>
                </c:pt>
                <c:pt idx="8771">
                  <c:v>9.4055833509147093E-4</c:v>
                </c:pt>
                <c:pt idx="8772">
                  <c:v>1.2716435845259622E-3</c:v>
                </c:pt>
                <c:pt idx="8773">
                  <c:v>1.6075934709413391E-3</c:v>
                </c:pt>
                <c:pt idx="8774">
                  <c:v>1.9385544102489577E-3</c:v>
                </c:pt>
                <c:pt idx="8775">
                  <c:v>2.2551210445776121E-3</c:v>
                </c:pt>
                <c:pt idx="8776">
                  <c:v>2.548208287943784E-3</c:v>
                </c:pt>
                <c:pt idx="8777">
                  <c:v>2.8090596367719334E-3</c:v>
                </c:pt>
                <c:pt idx="8778">
                  <c:v>3.0295302632527437E-3</c:v>
                </c:pt>
                <c:pt idx="8779">
                  <c:v>3.2026220701250065E-3</c:v>
                </c:pt>
                <c:pt idx="8780">
                  <c:v>3.3231350171263425E-3</c:v>
                </c:pt>
                <c:pt idx="8781">
                  <c:v>3.388172921678409E-3</c:v>
                </c:pt>
                <c:pt idx="8782">
                  <c:v>3.397290192144335E-3</c:v>
                </c:pt>
                <c:pt idx="8783">
                  <c:v>3.3522652255635961E-3</c:v>
                </c:pt>
                <c:pt idx="8784">
                  <c:v>3.2566505074188025E-3</c:v>
                </c:pt>
                <c:pt idx="8785">
                  <c:v>3.1152989227344581E-3</c:v>
                </c:pt>
                <c:pt idx="8786">
                  <c:v>2.9339805253015151E-3</c:v>
                </c:pt>
                <c:pt idx="8787">
                  <c:v>2.7191136312171168E-3</c:v>
                </c:pt>
                <c:pt idx="8788">
                  <c:v>2.4776306927628156E-3</c:v>
                </c:pt>
                <c:pt idx="8789">
                  <c:v>2.2169844031107886E-3</c:v>
                </c:pt>
                <c:pt idx="8790">
                  <c:v>1.9451740781616239E-3</c:v>
                </c:pt>
                <c:pt idx="8791">
                  <c:v>1.6705340672109939E-3</c:v>
                </c:pt>
                <c:pt idx="8792">
                  <c:v>1.4011899147157523E-3</c:v>
                </c:pt>
                <c:pt idx="8793">
                  <c:v>1.1444903711123058E-3</c:v>
                </c:pt>
                <c:pt idx="8794">
                  <c:v>9.0677165161354839E-4</c:v>
                </c:pt>
                <c:pt idx="8795">
                  <c:v>6.934439764706453E-4</c:v>
                </c:pt>
                <c:pt idx="8796">
                  <c:v>5.0917521191152408E-4</c:v>
                </c:pt>
                <c:pt idx="8797">
                  <c:v>3.5800028176367449E-4</c:v>
                </c:pt>
                <c:pt idx="8798">
                  <c:v>2.4327199584953154E-4</c:v>
                </c:pt>
                <c:pt idx="8799">
                  <c:v>1.6747915411408684E-4</c:v>
                </c:pt>
                <c:pt idx="8800">
                  <c:v>1.3204726743571685E-4</c:v>
                </c:pt>
                <c:pt idx="8801">
                  <c:v>1.3720684660427558E-4</c:v>
                </c:pt>
                <c:pt idx="8802">
                  <c:v>1.8196670004692978E-4</c:v>
                </c:pt>
                <c:pt idx="8803">
                  <c:v>2.6423101777757875E-4</c:v>
                </c:pt>
                <c:pt idx="8804">
                  <c:v>3.8099740257576818E-4</c:v>
                </c:pt>
                <c:pt idx="8805">
                  <c:v>5.2840755378449683E-4</c:v>
                </c:pt>
                <c:pt idx="8806">
                  <c:v>7.015582361207187E-4</c:v>
                </c:pt>
                <c:pt idx="8807">
                  <c:v>8.9431121443949812E-4</c:v>
                </c:pt>
                <c:pt idx="8808">
                  <c:v>1.0993165570711222E-3</c:v>
                </c:pt>
                <c:pt idx="8809">
                  <c:v>1.3082488775216933E-3</c:v>
                </c:pt>
                <c:pt idx="8810">
                  <c:v>1.5122725454335172E-3</c:v>
                </c:pt>
                <c:pt idx="8811">
                  <c:v>1.702721123413178E-3</c:v>
                </c:pt>
                <c:pt idx="8812">
                  <c:v>1.8718050778440221E-3</c:v>
                </c:pt>
                <c:pt idx="8813">
                  <c:v>2.0131358191980051E-3</c:v>
                </c:pt>
                <c:pt idx="8814">
                  <c:v>2.1219204387669119E-3</c:v>
                </c:pt>
                <c:pt idx="8815">
                  <c:v>2.1948501359005672E-3</c:v>
                </c:pt>
                <c:pt idx="8816">
                  <c:v>2.229940694053109E-3</c:v>
                </c:pt>
                <c:pt idx="8817">
                  <c:v>2.226512528896846E-3</c:v>
                </c:pt>
                <c:pt idx="8818">
                  <c:v>2.1852533415629215E-3</c:v>
                </c:pt>
                <c:pt idx="8819">
                  <c:v>2.1082984476104983E-3</c:v>
                </c:pt>
                <c:pt idx="8820">
                  <c:v>1.9992864073144368E-3</c:v>
                </c:pt>
                <c:pt idx="8821">
                  <c:v>1.8632210400938076E-3</c:v>
                </c:pt>
                <c:pt idx="8822">
                  <c:v>1.7060295180521088E-3</c:v>
                </c:pt>
                <c:pt idx="8823">
                  <c:v>1.533987803867935E-3</c:v>
                </c:pt>
                <c:pt idx="8824">
                  <c:v>1.353286250271099E-3</c:v>
                </c:pt>
                <c:pt idx="8825">
                  <c:v>1.1698494902436579E-3</c:v>
                </c:pt>
                <c:pt idx="8826">
                  <c:v>9.8939688468894539E-4</c:v>
                </c:pt>
                <c:pt idx="8827">
                  <c:v>8.1768997318066835E-4</c:v>
                </c:pt>
                <c:pt idx="8828">
                  <c:v>6.6076147438228969E-4</c:v>
                </c:pt>
                <c:pt idx="8829">
                  <c:v>5.248082908541681E-4</c:v>
                </c:pt>
                <c:pt idx="8830">
                  <c:v>4.1569497045228595E-4</c:v>
                </c:pt>
                <c:pt idx="8831">
                  <c:v>3.3835199649607308E-4</c:v>
                </c:pt>
                <c:pt idx="8832">
                  <c:v>2.9631273001317097E-4</c:v>
                </c:pt>
                <c:pt idx="8833">
                  <c:v>2.9146554155253012E-4</c:v>
                </c:pt>
                <c:pt idx="8834">
                  <c:v>3.2406774750147639E-4</c:v>
                </c:pt>
                <c:pt idx="8835">
                  <c:v>3.9296213514822368E-4</c:v>
                </c:pt>
                <c:pt idx="8836">
                  <c:v>4.9580944783134519E-4</c:v>
                </c:pt>
                <c:pt idx="8837">
                  <c:v>6.2925579034494683E-4</c:v>
                </c:pt>
                <c:pt idx="8838">
                  <c:v>7.8905462168845351E-4</c:v>
                </c:pt>
                <c:pt idx="8839">
                  <c:v>9.700751576605846E-4</c:v>
                </c:pt>
                <c:pt idx="8840">
                  <c:v>1.166181359431765E-3</c:v>
                </c:pt>
                <c:pt idx="8841">
                  <c:v>1.3702124437059984E-3</c:v>
                </c:pt>
                <c:pt idx="8842">
                  <c:v>1.5743012356234586E-3</c:v>
                </c:pt>
                <c:pt idx="8843">
                  <c:v>1.7704786627859739E-3</c:v>
                </c:pt>
                <c:pt idx="8844">
                  <c:v>1.9513521768690584E-3</c:v>
                </c:pt>
                <c:pt idx="8845">
                  <c:v>2.1106533959118277E-3</c:v>
                </c:pt>
                <c:pt idx="8846">
                  <c:v>2.2434703536682804E-3</c:v>
                </c:pt>
                <c:pt idx="8847">
                  <c:v>2.3461532877484914E-3</c:v>
                </c:pt>
                <c:pt idx="8848">
                  <c:v>2.4160908899521476E-3</c:v>
                </c:pt>
                <c:pt idx="8849">
                  <c:v>2.4515399229800613E-3</c:v>
                </c:pt>
                <c:pt idx="8850">
                  <c:v>2.45162701938389E-3</c:v>
                </c:pt>
                <c:pt idx="8851">
                  <c:v>2.416603192082113E-3</c:v>
                </c:pt>
                <c:pt idx="8852">
                  <c:v>2.348236165549019E-3</c:v>
                </c:pt>
                <c:pt idx="8853">
                  <c:v>2.2500185368465944E-3</c:v>
                </c:pt>
                <c:pt idx="8854">
                  <c:v>2.1269513457937311E-3</c:v>
                </c:pt>
                <c:pt idx="8855">
                  <c:v>1.9849613778957632E-3</c:v>
                </c:pt>
                <c:pt idx="8856">
                  <c:v>1.8302441933708996E-3</c:v>
                </c:pt>
                <c:pt idx="8857">
                  <c:v>1.6688635315698424E-3</c:v>
                </c:pt>
                <c:pt idx="8858">
                  <c:v>1.5067560256177789E-3</c:v>
                </c:pt>
                <c:pt idx="8859">
                  <c:v>1.3499769512611214E-3</c:v>
                </c:pt>
                <c:pt idx="8860">
                  <c:v>1.2048642824881389E-3</c:v>
                </c:pt>
                <c:pt idx="8861">
                  <c:v>1.0778927822654202E-3</c:v>
                </c:pt>
                <c:pt idx="8862">
                  <c:v>9.7514112309840376E-4</c:v>
                </c:pt>
                <c:pt idx="8863">
                  <c:v>9.0148640833638148E-4</c:v>
                </c:pt>
                <c:pt idx="8864">
                  <c:v>8.5990686766885649E-4</c:v>
                </c:pt>
                <c:pt idx="8865">
                  <c:v>8.5128461935434505E-4</c:v>
                </c:pt>
                <c:pt idx="8866">
                  <c:v>8.7469977756539103E-4</c:v>
                </c:pt>
                <c:pt idx="8867">
                  <c:v>9.2791421069834913E-4</c:v>
                </c:pt>
                <c:pt idx="8868">
                  <c:v>1.007863362313772E-3</c:v>
                </c:pt>
                <c:pt idx="8869">
                  <c:v>1.1110558497006769E-3</c:v>
                </c:pt>
                <c:pt idx="8870">
                  <c:v>1.2336820191041929E-3</c:v>
                </c:pt>
                <c:pt idx="8871">
                  <c:v>1.3713569673688066E-3</c:v>
                </c:pt>
                <c:pt idx="8872">
                  <c:v>1.5187691570434736E-3</c:v>
                </c:pt>
                <c:pt idx="8873">
                  <c:v>1.6697008271610713E-3</c:v>
                </c:pt>
                <c:pt idx="8874">
                  <c:v>1.8176190242900161E-3</c:v>
                </c:pt>
                <c:pt idx="8875">
                  <c:v>1.9564589249050726E-3</c:v>
                </c:pt>
                <c:pt idx="8876">
                  <c:v>2.0810796034114957E-3</c:v>
                </c:pt>
                <c:pt idx="8877">
                  <c:v>2.1872841333810621E-3</c:v>
                </c:pt>
                <c:pt idx="8878">
                  <c:v>2.2715634600490313E-3</c:v>
                </c:pt>
                <c:pt idx="8879">
                  <c:v>2.3307333270904131E-3</c:v>
                </c:pt>
                <c:pt idx="8880">
                  <c:v>2.3617061839104349E-3</c:v>
                </c:pt>
                <c:pt idx="8881">
                  <c:v>2.3616458096376368E-3</c:v>
                </c:pt>
                <c:pt idx="8882">
                  <c:v>2.3285000710594615E-3</c:v>
                </c:pt>
                <c:pt idx="8883">
                  <c:v>2.2616405039491642E-3</c:v>
                </c:pt>
                <c:pt idx="8884">
                  <c:v>2.1622802834351139E-3</c:v>
                </c:pt>
                <c:pt idx="8885">
                  <c:v>2.0334282620528528E-3</c:v>
                </c:pt>
                <c:pt idx="8886">
                  <c:v>1.8793755739896936E-3</c:v>
                </c:pt>
                <c:pt idx="8887">
                  <c:v>1.7049560134443872E-3</c:v>
                </c:pt>
                <c:pt idx="8888">
                  <c:v>1.5148377145484701E-3</c:v>
                </c:pt>
                <c:pt idx="8889">
                  <c:v>1.3130890854034934E-3</c:v>
                </c:pt>
                <c:pt idx="8890">
                  <c:v>1.1032397803868881E-3</c:v>
                </c:pt>
                <c:pt idx="8891">
                  <c:v>8.888122352798375E-4</c:v>
                </c:pt>
                <c:pt idx="8892">
                  <c:v>6.7402635808941629E-4</c:v>
                </c:pt>
                <c:pt idx="8893">
                  <c:v>4.6426632421119616E-4</c:v>
                </c:pt>
                <c:pt idx="8894">
                  <c:v>2.6598181674729153E-4</c:v>
                </c:pt>
                <c:pt idx="8895">
                  <c:v>8.6017311625987778E-5</c:v>
                </c:pt>
                <c:pt idx="8896">
                  <c:v>-6.9312233405792581E-5</c:v>
                </c:pt>
                <c:pt idx="8897">
                  <c:v>-1.9495128744980884E-4</c:v>
                </c:pt>
                <c:pt idx="8898">
                  <c:v>-2.8727853652198306E-4</c:v>
                </c:pt>
                <c:pt idx="8899">
                  <c:v>-3.43704755410073E-4</c:v>
                </c:pt>
                <c:pt idx="8900">
                  <c:v>-3.6208749624818521E-4</c:v>
                </c:pt>
                <c:pt idx="8901">
                  <c:v>-3.4049611455510165E-4</c:v>
                </c:pt>
                <c:pt idx="8902">
                  <c:v>-2.7756513686456457E-4</c:v>
                </c:pt>
                <c:pt idx="8903">
                  <c:v>-1.7322488597084045E-4</c:v>
                </c:pt>
                <c:pt idx="8904">
                  <c:v>-2.9360633325333031E-5</c:v>
                </c:pt>
                <c:pt idx="8905">
                  <c:v>1.5002861178179853E-4</c:v>
                </c:pt>
                <c:pt idx="8906">
                  <c:v>3.593053716397612E-4</c:v>
                </c:pt>
                <c:pt idx="8907">
                  <c:v>5.9203117253514884E-4</c:v>
                </c:pt>
                <c:pt idx="8908">
                  <c:v>8.4176438080917418E-4</c:v>
                </c:pt>
                <c:pt idx="8909">
                  <c:v>1.1025140333339374E-3</c:v>
                </c:pt>
                <c:pt idx="8910">
                  <c:v>1.3687001630750205E-3</c:v>
                </c:pt>
                <c:pt idx="8911">
                  <c:v>1.6347009426282309E-3</c:v>
                </c:pt>
                <c:pt idx="8912">
                  <c:v>1.8942933526095995E-3</c:v>
                </c:pt>
                <c:pt idx="8913">
                  <c:v>2.1404420358332975E-3</c:v>
                </c:pt>
                <c:pt idx="8914">
                  <c:v>2.3657204157193149E-3</c:v>
                </c:pt>
                <c:pt idx="8915">
                  <c:v>2.5631513065334437E-3</c:v>
                </c:pt>
                <c:pt idx="8916">
                  <c:v>2.7269940537038E-3</c:v>
                </c:pt>
                <c:pt idx="8917">
                  <c:v>2.8531322021853084E-3</c:v>
                </c:pt>
                <c:pt idx="8918">
                  <c:v>2.938972465759743E-3</c:v>
                </c:pt>
                <c:pt idx="8919">
                  <c:v>2.98303526171591E-3</c:v>
                </c:pt>
                <c:pt idx="8920">
                  <c:v>2.9845329534524097E-3</c:v>
                </c:pt>
                <c:pt idx="8921">
                  <c:v>2.9431927095685574E-3</c:v>
                </c:pt>
                <c:pt idx="8922">
                  <c:v>2.8594799234257016E-3</c:v>
                </c:pt>
                <c:pt idx="8923">
                  <c:v>2.7351713290267592E-3</c:v>
                </c:pt>
                <c:pt idx="8924">
                  <c:v>2.5740100314593593E-3</c:v>
                </c:pt>
                <c:pt idx="8925">
                  <c:v>2.3820727184130082E-3</c:v>
                </c:pt>
                <c:pt idx="8926">
                  <c:v>2.1675193025311981E-3</c:v>
                </c:pt>
                <c:pt idx="8927">
                  <c:v>1.9396475049183654E-3</c:v>
                </c:pt>
                <c:pt idx="8928">
                  <c:v>1.7076073169757094E-3</c:v>
                </c:pt>
                <c:pt idx="8929">
                  <c:v>1.4794161698981434E-3</c:v>
                </c:pt>
                <c:pt idx="8930">
                  <c:v>1.2616871765056346E-3</c:v>
                </c:pt>
                <c:pt idx="8931">
                  <c:v>1.0599547566614582E-3</c:v>
                </c:pt>
                <c:pt idx="8932">
                  <c:v>8.7921649123562633E-4</c:v>
                </c:pt>
                <c:pt idx="8933">
                  <c:v>7.243104159738369E-4</c:v>
                </c:pt>
                <c:pt idx="8934">
                  <c:v>5.9981510998834825E-4</c:v>
                </c:pt>
                <c:pt idx="8935">
                  <c:v>5.0942941510704806E-4</c:v>
                </c:pt>
                <c:pt idx="8936">
                  <c:v>4.5516997684622013E-4</c:v>
                </c:pt>
                <c:pt idx="8937">
                  <c:v>4.3689149340162285E-4</c:v>
                </c:pt>
                <c:pt idx="8938">
                  <c:v>4.5245201789078932E-4</c:v>
                </c:pt>
                <c:pt idx="8939">
                  <c:v>4.9842976288629829E-4</c:v>
                </c:pt>
                <c:pt idx="8940">
                  <c:v>5.7097860882706047E-4</c:v>
                </c:pt>
                <c:pt idx="8941">
                  <c:v>6.663913180320007E-4</c:v>
                </c:pt>
                <c:pt idx="8942">
                  <c:v>7.8116651965469614E-4</c:v>
                </c:pt>
                <c:pt idx="8943">
                  <c:v>9.1167908467326903E-4</c:v>
                </c:pt>
                <c:pt idx="8944">
                  <c:v>1.053713441870443E-3</c:v>
                </c:pt>
                <c:pt idx="8945">
                  <c:v>1.202158957000408E-3</c:v>
                </c:pt>
                <c:pt idx="8946">
                  <c:v>1.3511567713188712E-3</c:v>
                </c:pt>
                <c:pt idx="8947">
                  <c:v>1.4947585022529442E-3</c:v>
                </c:pt>
                <c:pt idx="8948">
                  <c:v>1.6278027456554406E-3</c:v>
                </c:pt>
                <c:pt idx="8949">
                  <c:v>1.7465527451367292E-3</c:v>
                </c:pt>
                <c:pt idx="8950">
                  <c:v>1.8487620042382531E-3</c:v>
                </c:pt>
                <c:pt idx="8951">
                  <c:v>1.9331508004595257E-3</c:v>
                </c:pt>
                <c:pt idx="8952">
                  <c:v>1.9985746972152646E-3</c:v>
                </c:pt>
                <c:pt idx="8953">
                  <c:v>2.0433463772802701E-3</c:v>
                </c:pt>
                <c:pt idx="8954">
                  <c:v>2.0651802693589902E-3</c:v>
                </c:pt>
                <c:pt idx="8955">
                  <c:v>2.0618661951434681E-3</c:v>
                </c:pt>
                <c:pt idx="8956">
                  <c:v>2.0322256622462955E-3</c:v>
                </c:pt>
                <c:pt idx="8957">
                  <c:v>1.9767096819887212E-3</c:v>
                </c:pt>
                <c:pt idx="8958">
                  <c:v>1.8973051914610147E-3</c:v>
                </c:pt>
                <c:pt idx="8959">
                  <c:v>1.7968792584332628E-3</c:v>
                </c:pt>
                <c:pt idx="8960">
                  <c:v>1.6783750840787411E-3</c:v>
                </c:pt>
                <c:pt idx="8961">
                  <c:v>1.5443465075953781E-3</c:v>
                </c:pt>
                <c:pt idx="8962">
                  <c:v>1.3971403093840202E-3</c:v>
                </c:pt>
                <c:pt idx="8963">
                  <c:v>1.2395848757236372E-3</c:v>
                </c:pt>
                <c:pt idx="8964">
                  <c:v>1.0757101913409844E-3</c:v>
                </c:pt>
                <c:pt idx="8965">
                  <c:v>9.1105390732819532E-4</c:v>
                </c:pt>
                <c:pt idx="8966">
                  <c:v>7.5232852368475834E-4</c:v>
                </c:pt>
                <c:pt idx="8967">
                  <c:v>6.065763528683971E-4</c:v>
                </c:pt>
                <c:pt idx="8968">
                  <c:v>4.8022539371190458E-4</c:v>
                </c:pt>
                <c:pt idx="8969">
                  <c:v>3.7841569172446113E-4</c:v>
                </c:pt>
                <c:pt idx="8970">
                  <c:v>3.0477143674420044E-4</c:v>
                </c:pt>
                <c:pt idx="8971">
                  <c:v>2.6163830880532963E-4</c:v>
                </c:pt>
                <c:pt idx="8972">
                  <c:v>2.5060269295557936E-4</c:v>
                </c:pt>
                <c:pt idx="8973">
                  <c:v>2.7288222894117565E-4</c:v>
                </c:pt>
                <c:pt idx="8974">
                  <c:v>3.291971726237059E-4</c:v>
                </c:pt>
                <c:pt idx="8975">
                  <c:v>4.1910897427216637E-4</c:v>
                </c:pt>
                <c:pt idx="8976">
                  <c:v>5.4020221879704986E-4</c:v>
                </c:pt>
                <c:pt idx="8977">
                  <c:v>6.8758913068476776E-4</c:v>
                </c:pt>
                <c:pt idx="8978">
                  <c:v>8.5410965227273737E-4</c:v>
                </c:pt>
                <c:pt idx="8979">
                  <c:v>1.0313361874795409E-3</c:v>
                </c:pt>
                <c:pt idx="8980">
                  <c:v>1.2110305387136849E-3</c:v>
                </c:pt>
                <c:pt idx="8981">
                  <c:v>1.3863078629218501E-3</c:v>
                </c:pt>
                <c:pt idx="8982">
                  <c:v>1.5519252339749614E-3</c:v>
                </c:pt>
                <c:pt idx="8983">
                  <c:v>1.7037899744592505E-3</c:v>
                </c:pt>
                <c:pt idx="8984">
                  <c:v>1.8382620589109326E-3</c:v>
                </c:pt>
                <c:pt idx="8985">
                  <c:v>1.9517830942388269E-3</c:v>
                </c:pt>
                <c:pt idx="8986">
                  <c:v>2.0410804539323008E-3</c:v>
                </c:pt>
                <c:pt idx="8987">
                  <c:v>2.1038159078678119E-3</c:v>
                </c:pt>
                <c:pt idx="8988">
                  <c:v>2.139266419338167E-3</c:v>
                </c:pt>
                <c:pt idx="8989">
                  <c:v>2.1486561904998534E-3</c:v>
                </c:pt>
                <c:pt idx="8990">
                  <c:v>2.1349592050547918E-3</c:v>
                </c:pt>
                <c:pt idx="8991">
                  <c:v>2.1021839006202729E-3</c:v>
                </c:pt>
                <c:pt idx="8992">
                  <c:v>2.0543634001196067E-3</c:v>
                </c:pt>
                <c:pt idx="8993">
                  <c:v>1.9947244885364728E-3</c:v>
                </c:pt>
                <c:pt idx="8994">
                  <c:v>1.92550252410773E-3</c:v>
                </c:pt>
                <c:pt idx="8995">
                  <c:v>1.8484326375808415E-3</c:v>
                </c:pt>
                <c:pt idx="8996">
                  <c:v>1.765523847623994E-3</c:v>
                </c:pt>
                <c:pt idx="8997">
                  <c:v>1.6796253341224811E-3</c:v>
                </c:pt>
                <c:pt idx="8998">
                  <c:v>1.5944449852911525E-3</c:v>
                </c:pt>
                <c:pt idx="8999">
                  <c:v>1.5140240444423145E-3</c:v>
                </c:pt>
                <c:pt idx="9000">
                  <c:v>1.4419569797336667E-3</c:v>
                </c:pt>
                <c:pt idx="9001">
                  <c:v>1.3807082813944971E-3</c:v>
                </c:pt>
                <c:pt idx="9002">
                  <c:v>1.3313720293170212E-3</c:v>
                </c:pt>
                <c:pt idx="9003">
                  <c:v>1.2940744688281582E-3</c:v>
                </c:pt>
                <c:pt idx="9004">
                  <c:v>1.2688180630512796E-3</c:v>
                </c:pt>
                <c:pt idx="9005">
                  <c:v>1.2561976991935389E-3</c:v>
                </c:pt>
                <c:pt idx="9006">
                  <c:v>1.2574961140128264E-3</c:v>
                </c:pt>
                <c:pt idx="9007">
                  <c:v>1.2741431785906366E-3</c:v>
                </c:pt>
                <c:pt idx="9008">
                  <c:v>1.306876768377762E-3</c:v>
                </c:pt>
                <c:pt idx="9009">
                  <c:v>1.3549876601677039E-3</c:v>
                </c:pt>
                <c:pt idx="9010">
                  <c:v>1.4160032062343875E-3</c:v>
                </c:pt>
                <c:pt idx="9011">
                  <c:v>1.4859823461815455E-3</c:v>
                </c:pt>
                <c:pt idx="9012">
                  <c:v>1.5602417343703304E-3</c:v>
                </c:pt>
                <c:pt idx="9013">
                  <c:v>1.6341353014258445E-3</c:v>
                </c:pt>
                <c:pt idx="9014">
                  <c:v>1.703507197310272E-3</c:v>
                </c:pt>
                <c:pt idx="9015">
                  <c:v>1.7646208177103998E-3</c:v>
                </c:pt>
                <c:pt idx="9016">
                  <c:v>1.8137805251252435E-3</c:v>
                </c:pt>
                <c:pt idx="9017">
                  <c:v>1.8471009144018875E-3</c:v>
                </c:pt>
                <c:pt idx="9018">
                  <c:v>1.8606754888365203E-3</c:v>
                </c:pt>
                <c:pt idx="9019">
                  <c:v>1.8511015479489919E-3</c:v>
                </c:pt>
                <c:pt idx="9020">
                  <c:v>1.8161502245060464E-3</c:v>
                </c:pt>
                <c:pt idx="9021">
                  <c:v>1.7552597027965132E-3</c:v>
                </c:pt>
                <c:pt idx="9022">
                  <c:v>1.6696055220246579E-3</c:v>
                </c:pt>
                <c:pt idx="9023">
                  <c:v>1.5617674187956875E-3</c:v>
                </c:pt>
                <c:pt idx="9024">
                  <c:v>1.4351890272121862E-3</c:v>
                </c:pt>
                <c:pt idx="9025">
                  <c:v>1.2936903836187846E-3</c:v>
                </c:pt>
                <c:pt idx="9026">
                  <c:v>1.1412749139019338E-3</c:v>
                </c:pt>
                <c:pt idx="9027">
                  <c:v>9.8228188074956984E-4</c:v>
                </c:pt>
                <c:pt idx="9028">
                  <c:v>8.2172473739756664E-4</c:v>
                </c:pt>
                <c:pt idx="9029">
                  <c:v>6.6553498618740394E-4</c:v>
                </c:pt>
                <c:pt idx="9030">
                  <c:v>5.2038272799655898E-4</c:v>
                </c:pt>
                <c:pt idx="9031">
                  <c:v>3.9296002105097501E-4</c:v>
                </c:pt>
                <c:pt idx="9032">
                  <c:v>2.8900641831860704E-4</c:v>
                </c:pt>
                <c:pt idx="9033">
                  <c:v>2.1252817178412541E-4</c:v>
                </c:pt>
                <c:pt idx="9034">
                  <c:v>1.6557446815896405E-4</c:v>
                </c:pt>
                <c:pt idx="9035">
                  <c:v>1.4868117739988082E-4</c:v>
                </c:pt>
                <c:pt idx="9036">
                  <c:v>1.6170617797624877E-4</c:v>
                </c:pt>
                <c:pt idx="9037">
                  <c:v>2.0452600808264915E-4</c:v>
                </c:pt>
                <c:pt idx="9038">
                  <c:v>2.7717936151742164E-4</c:v>
                </c:pt>
                <c:pt idx="9039">
                  <c:v>3.7942250919617543E-4</c:v>
                </c:pt>
                <c:pt idx="9040">
                  <c:v>5.1000191767424307E-4</c:v>
                </c:pt>
                <c:pt idx="9041">
                  <c:v>6.6605838980212837E-4</c:v>
                </c:pt>
                <c:pt idx="9042">
                  <c:v>8.43012989392508E-4</c:v>
                </c:pt>
                <c:pt idx="9043">
                  <c:v>1.0350817133563985E-3</c:v>
                </c:pt>
                <c:pt idx="9044">
                  <c:v>1.2361750495304415E-3</c:v>
                </c:pt>
                <c:pt idx="9045">
                  <c:v>1.4406483719780197E-3</c:v>
                </c:pt>
                <c:pt idx="9046">
                  <c:v>1.6435164211166819E-3</c:v>
                </c:pt>
                <c:pt idx="9047">
                  <c:v>1.8401427220437327E-3</c:v>
                </c:pt>
                <c:pt idx="9048">
                  <c:v>2.0257250376175266E-3</c:v>
                </c:pt>
                <c:pt idx="9049">
                  <c:v>2.1949833695100378E-3</c:v>
                </c:pt>
                <c:pt idx="9050">
                  <c:v>2.3423357642944407E-3</c:v>
                </c:pt>
                <c:pt idx="9051">
                  <c:v>2.4625967117358214E-3</c:v>
                </c:pt>
                <c:pt idx="9052">
                  <c:v>2.551891859729094E-3</c:v>
                </c:pt>
                <c:pt idx="9053">
                  <c:v>2.6083126920072985E-3</c:v>
                </c:pt>
                <c:pt idx="9054">
                  <c:v>2.6320432112910265E-3</c:v>
                </c:pt>
                <c:pt idx="9055">
                  <c:v>2.6249670645091044E-3</c:v>
                </c:pt>
                <c:pt idx="9056">
                  <c:v>2.5899015620670309E-3</c:v>
                </c:pt>
                <c:pt idx="9057">
                  <c:v>2.5297744623661938E-3</c:v>
                </c:pt>
                <c:pt idx="9058">
                  <c:v>2.4471782368951991E-3</c:v>
                </c:pt>
                <c:pt idx="9059">
                  <c:v>2.3445136219987991E-3</c:v>
                </c:pt>
                <c:pt idx="9060">
                  <c:v>2.2244916362327448E-3</c:v>
                </c:pt>
                <c:pt idx="9061">
                  <c:v>2.0905513183015452E-3</c:v>
                </c:pt>
                <c:pt idx="9062">
                  <c:v>1.9469086124837124E-3</c:v>
                </c:pt>
                <c:pt idx="9063">
                  <c:v>1.7982330271037786E-3</c:v>
                </c:pt>
                <c:pt idx="9064">
                  <c:v>1.6491485000068218E-3</c:v>
                </c:pt>
                <c:pt idx="9065">
                  <c:v>1.5038127129715275E-3</c:v>
                </c:pt>
                <c:pt idx="9066">
                  <c:v>1.3657182432606648E-3</c:v>
                </c:pt>
                <c:pt idx="9067">
                  <c:v>1.2377234028022766E-3</c:v>
                </c:pt>
                <c:pt idx="9068">
                  <c:v>1.1223166095037191E-3</c:v>
                </c:pt>
                <c:pt idx="9069">
                  <c:v>1.0220195693531981E-3</c:v>
                </c:pt>
                <c:pt idx="9070">
                  <c:v>9.3959075803758661E-4</c:v>
                </c:pt>
                <c:pt idx="9071">
                  <c:v>8.7777728922008424E-4</c:v>
                </c:pt>
                <c:pt idx="9072">
                  <c:v>8.3877109063954251E-4</c:v>
                </c:pt>
                <c:pt idx="9073">
                  <c:v>8.2373548794888033E-4</c:v>
                </c:pt>
                <c:pt idx="9074">
                  <c:v>8.3271397430723202E-4</c:v>
                </c:pt>
                <c:pt idx="9075">
                  <c:v>8.6500990506614142E-4</c:v>
                </c:pt>
                <c:pt idx="9076">
                  <c:v>9.197374552202055E-4</c:v>
                </c:pt>
                <c:pt idx="9077">
                  <c:v>9.9608174884686061E-4</c:v>
                </c:pt>
                <c:pt idx="9078">
                  <c:v>1.0931169274655183E-3</c:v>
                </c:pt>
                <c:pt idx="9079">
                  <c:v>1.2093389503053671E-3</c:v>
                </c:pt>
                <c:pt idx="9080">
                  <c:v>1.3420921565083053E-3</c:v>
                </c:pt>
                <c:pt idx="9081">
                  <c:v>1.4871498253152013E-3</c:v>
                </c:pt>
                <c:pt idx="9082">
                  <c:v>1.6388164327286639E-3</c:v>
                </c:pt>
                <c:pt idx="9083">
                  <c:v>1.7906443182937755E-3</c:v>
                </c:pt>
                <c:pt idx="9084">
                  <c:v>1.9364118984410207E-3</c:v>
                </c:pt>
                <c:pt idx="9085">
                  <c:v>2.0708869554252282E-3</c:v>
                </c:pt>
                <c:pt idx="9086">
                  <c:v>2.1900801685167805E-3</c:v>
                </c:pt>
                <c:pt idx="9087">
                  <c:v>2.2909481058379319E-3</c:v>
                </c:pt>
                <c:pt idx="9088">
                  <c:v>2.3707666201621489E-3</c:v>
                </c:pt>
                <c:pt idx="9089">
                  <c:v>2.4265883675764258E-3</c:v>
                </c:pt>
                <c:pt idx="9090">
                  <c:v>2.4551587190229556E-3</c:v>
                </c:pt>
                <c:pt idx="9091">
                  <c:v>2.4534127080611404E-3</c:v>
                </c:pt>
                <c:pt idx="9092">
                  <c:v>2.4193734523134829E-3</c:v>
                </c:pt>
                <c:pt idx="9093">
                  <c:v>2.3530007249645052E-3</c:v>
                </c:pt>
                <c:pt idx="9094">
                  <c:v>2.2565003468244184E-3</c:v>
                </c:pt>
                <c:pt idx="9095">
                  <c:v>2.1339293840176637E-3</c:v>
                </c:pt>
                <c:pt idx="9096">
                  <c:v>1.9902986478607609E-3</c:v>
                </c:pt>
                <c:pt idx="9097">
                  <c:v>1.8305810008353146E-3</c:v>
                </c:pt>
                <c:pt idx="9098">
                  <c:v>1.6591324176787336E-3</c:v>
                </c:pt>
                <c:pt idx="9099">
                  <c:v>1.4798351953779435E-3</c:v>
                </c:pt>
                <c:pt idx="9100">
                  <c:v>1.2967680159300884E-3</c:v>
                </c:pt>
                <c:pt idx="9101">
                  <c:v>1.1148328035835891E-3</c:v>
                </c:pt>
                <c:pt idx="9102">
                  <c:v>9.3985707979710718E-4</c:v>
                </c:pt>
                <c:pt idx="9103">
                  <c:v>7.7809198455376009E-4</c:v>
                </c:pt>
                <c:pt idx="9104">
                  <c:v>6.3534856694711815E-4</c:v>
                </c:pt>
                <c:pt idx="9105">
                  <c:v>5.1617382471156204E-4</c:v>
                </c:pt>
                <c:pt idx="9106">
                  <c:v>4.2349642200387123E-4</c:v>
                </c:pt>
                <c:pt idx="9107">
                  <c:v>3.5893491338484713E-4</c:v>
                </c:pt>
                <c:pt idx="9108">
                  <c:v>3.2353501025127288E-4</c:v>
                </c:pt>
                <c:pt idx="9109">
                  <c:v>3.1838237581389414E-4</c:v>
                </c:pt>
                <c:pt idx="9110">
                  <c:v>3.445789267813504E-4</c:v>
                </c:pt>
                <c:pt idx="9111">
                  <c:v>4.0251248545970976E-4</c:v>
                </c:pt>
                <c:pt idx="9112">
                  <c:v>4.9088908907866827E-4</c:v>
                </c:pt>
                <c:pt idx="9113">
                  <c:v>6.0617798465105812E-4</c:v>
                </c:pt>
                <c:pt idx="9114">
                  <c:v>7.4280808063150068E-4</c:v>
                </c:pt>
                <c:pt idx="9115">
                  <c:v>8.9402232454872292E-4</c:v>
                </c:pt>
                <c:pt idx="9116">
                  <c:v>1.0529682691322088E-3</c:v>
                </c:pt>
                <c:pt idx="9117">
                  <c:v>1.2134505124969672E-3</c:v>
                </c:pt>
                <c:pt idx="9118">
                  <c:v>1.3700886317266248E-3</c:v>
                </c:pt>
                <c:pt idx="9119">
                  <c:v>1.5181223973086686E-3</c:v>
                </c:pt>
                <c:pt idx="9120">
                  <c:v>1.6531654126359411E-3</c:v>
                </c:pt>
                <c:pt idx="9121">
                  <c:v>1.7710715936479036E-3</c:v>
                </c:pt>
                <c:pt idx="9122">
                  <c:v>1.8681141303389637E-3</c:v>
                </c:pt>
                <c:pt idx="9123">
                  <c:v>1.9415555854487786E-3</c:v>
                </c:pt>
                <c:pt idx="9124">
                  <c:v>1.9903062836602796E-3</c:v>
                </c:pt>
                <c:pt idx="9125">
                  <c:v>2.0151995347944362E-3</c:v>
                </c:pt>
                <c:pt idx="9126">
                  <c:v>2.0186457525102346E-3</c:v>
                </c:pt>
                <c:pt idx="9127">
                  <c:v>2.0038240224806467E-3</c:v>
                </c:pt>
                <c:pt idx="9128">
                  <c:v>1.9738596464466372E-3</c:v>
                </c:pt>
                <c:pt idx="9129">
                  <c:v>1.9313844852419364E-3</c:v>
                </c:pt>
                <c:pt idx="9130">
                  <c:v>1.8785845788106222E-3</c:v>
                </c:pt>
                <c:pt idx="9131">
                  <c:v>1.8176627015223041E-3</c:v>
                </c:pt>
                <c:pt idx="9132">
                  <c:v>1.7514912329611452E-3</c:v>
                </c:pt>
                <c:pt idx="9133">
                  <c:v>1.6839751397444138E-3</c:v>
                </c:pt>
                <c:pt idx="9134">
                  <c:v>1.6197524464428678E-3</c:v>
                </c:pt>
                <c:pt idx="9135">
                  <c:v>1.5633819568520099E-3</c:v>
                </c:pt>
                <c:pt idx="9136">
                  <c:v>1.518445576774277E-3</c:v>
                </c:pt>
                <c:pt idx="9137">
                  <c:v>1.4869231606673033E-3</c:v>
                </c:pt>
                <c:pt idx="9138">
                  <c:v>1.4691057416003023E-3</c:v>
                </c:pt>
                <c:pt idx="9139">
                  <c:v>1.464109796335708E-3</c:v>
                </c:pt>
                <c:pt idx="9140">
                  <c:v>1.4706986693281869E-3</c:v>
                </c:pt>
                <c:pt idx="9141">
                  <c:v>1.4879139573731105E-3</c:v>
                </c:pt>
                <c:pt idx="9142">
                  <c:v>1.515172560067792E-3</c:v>
                </c:pt>
                <c:pt idx="9143">
                  <c:v>1.5518386792329653E-3</c:v>
                </c:pt>
                <c:pt idx="9144">
                  <c:v>1.5965670685373495E-3</c:v>
                </c:pt>
                <c:pt idx="9145">
                  <c:v>1.646882210679479E-3</c:v>
                </c:pt>
                <c:pt idx="9146">
                  <c:v>1.6993351689883016E-3</c:v>
                </c:pt>
                <c:pt idx="9147">
                  <c:v>1.7500789374938475E-3</c:v>
                </c:pt>
                <c:pt idx="9148">
                  <c:v>1.7954822548327731E-3</c:v>
                </c:pt>
                <c:pt idx="9149">
                  <c:v>1.8326480136450112E-3</c:v>
                </c:pt>
                <c:pt idx="9150">
                  <c:v>1.8597188905247815E-3</c:v>
                </c:pt>
                <c:pt idx="9151">
                  <c:v>1.875769065685466E-3</c:v>
                </c:pt>
                <c:pt idx="9152">
                  <c:v>1.8803593948118968E-3</c:v>
                </c:pt>
                <c:pt idx="9153">
                  <c:v>1.8730914336524216E-3</c:v>
                </c:pt>
                <c:pt idx="9154">
                  <c:v>1.8534648442334128E-3</c:v>
                </c:pt>
                <c:pt idx="9155">
                  <c:v>1.8211638886571737E-3</c:v>
                </c:pt>
                <c:pt idx="9156">
                  <c:v>1.7765982992970042E-3</c:v>
                </c:pt>
                <c:pt idx="9157">
                  <c:v>1.7212645220733255E-3</c:v>
                </c:pt>
                <c:pt idx="9158">
                  <c:v>1.657588700616671E-3</c:v>
                </c:pt>
                <c:pt idx="9159">
                  <c:v>1.5882879429059249E-3</c:v>
                </c:pt>
                <c:pt idx="9160">
                  <c:v>1.5155590937205733E-3</c:v>
                </c:pt>
                <c:pt idx="9161">
                  <c:v>1.4404834845361276E-3</c:v>
                </c:pt>
                <c:pt idx="9162">
                  <c:v>1.3629977646289668E-3</c:v>
                </c:pt>
                <c:pt idx="9163">
                  <c:v>1.28253356257218E-3</c:v>
                </c:pt>
                <c:pt idx="9164">
                  <c:v>1.1990201808820546E-3</c:v>
                </c:pt>
                <c:pt idx="9165">
                  <c:v>1.1137008749403854E-3</c:v>
                </c:pt>
                <c:pt idx="9166">
                  <c:v>1.0293162612802576E-3</c:v>
                </c:pt>
                <c:pt idx="9167">
                  <c:v>9.4953299710034023E-4</c:v>
                </c:pt>
                <c:pt idx="9168">
                  <c:v>8.7792847955795784E-4</c:v>
                </c:pt>
                <c:pt idx="9169">
                  <c:v>8.1715206178984475E-4</c:v>
                </c:pt>
                <c:pt idx="9170">
                  <c:v>7.6870801040289426E-4</c:v>
                </c:pt>
                <c:pt idx="9171">
                  <c:v>7.3335031197244854E-4</c:v>
                </c:pt>
                <c:pt idx="9172">
                  <c:v>7.1178231957775184E-4</c:v>
                </c:pt>
                <c:pt idx="9173">
                  <c:v>7.0519138540730024E-4</c:v>
                </c:pt>
                <c:pt idx="9174">
                  <c:v>7.1520931390690781E-4</c:v>
                </c:pt>
                <c:pt idx="9175">
                  <c:v>7.433373758490929E-4</c:v>
                </c:pt>
                <c:pt idx="9176">
                  <c:v>7.9027072978391107E-4</c:v>
                </c:pt>
                <c:pt idx="9177">
                  <c:v>8.5550606936784905E-4</c:v>
                </c:pt>
                <c:pt idx="9178">
                  <c:v>9.3736642157066447E-4</c:v>
                </c:pt>
                <c:pt idx="9179">
                  <c:v>1.0334096830722358E-3</c:v>
                </c:pt>
                <c:pt idx="9180">
                  <c:v>1.141053577459713E-3</c:v>
                </c:pt>
                <c:pt idx="9181">
                  <c:v>1.2580732795394616E-3</c:v>
                </c:pt>
                <c:pt idx="9182">
                  <c:v>1.3826082833846478E-3</c:v>
                </c:pt>
                <c:pt idx="9183">
                  <c:v>1.5126430506494182E-3</c:v>
                </c:pt>
                <c:pt idx="9184">
                  <c:v>1.6453202444228713E-3</c:v>
                </c:pt>
                <c:pt idx="9185">
                  <c:v>1.7765772533215609E-3</c:v>
                </c:pt>
                <c:pt idx="9186">
                  <c:v>1.9013976083437347E-3</c:v>
                </c:pt>
                <c:pt idx="9187">
                  <c:v>2.014534035940937E-3</c:v>
                </c:pt>
                <c:pt idx="9188">
                  <c:v>2.1113155597506229E-3</c:v>
                </c:pt>
                <c:pt idx="9189">
                  <c:v>2.1882513873516373E-3</c:v>
                </c:pt>
                <c:pt idx="9190">
                  <c:v>2.2432537070280361E-3</c:v>
                </c:pt>
                <c:pt idx="9191">
                  <c:v>2.2754353289603608E-3</c:v>
                </c:pt>
                <c:pt idx="9192">
                  <c:v>2.2846871120975045E-3</c:v>
                </c:pt>
                <c:pt idx="9193">
                  <c:v>2.2713400178046069E-3</c:v>
                </c:pt>
                <c:pt idx="9194">
                  <c:v>2.236114467796051E-3</c:v>
                </c:pt>
                <c:pt idx="9195">
                  <c:v>2.180403503377669E-3</c:v>
                </c:pt>
                <c:pt idx="9196">
                  <c:v>2.1067433798280244E-3</c:v>
                </c:pt>
                <c:pt idx="9197">
                  <c:v>2.0191198346444063E-3</c:v>
                </c:pt>
                <c:pt idx="9198">
                  <c:v>1.922716532395444E-3</c:v>
                </c:pt>
                <c:pt idx="9199">
                  <c:v>1.8230219173660004E-3</c:v>
                </c:pt>
                <c:pt idx="9200">
                  <c:v>1.7247062016409725E-3</c:v>
                </c:pt>
                <c:pt idx="9201">
                  <c:v>1.6309094962647585E-3</c:v>
                </c:pt>
                <c:pt idx="9202">
                  <c:v>1.5433224213749132E-3</c:v>
                </c:pt>
                <c:pt idx="9203">
                  <c:v>1.4629050853524051E-3</c:v>
                </c:pt>
                <c:pt idx="9204">
                  <c:v>1.3907081087335316E-3</c:v>
                </c:pt>
                <c:pt idx="9205">
                  <c:v>1.328312573424185E-3</c:v>
                </c:pt>
                <c:pt idx="9206">
                  <c:v>1.2777743119888379E-3</c:v>
                </c:pt>
                <c:pt idx="9207">
                  <c:v>1.2412125860894576E-3</c:v>
                </c:pt>
                <c:pt idx="9208">
                  <c:v>1.2202148203253693E-3</c:v>
                </c:pt>
                <c:pt idx="9209">
                  <c:v>1.2153307021523202E-3</c:v>
                </c:pt>
                <c:pt idx="9210">
                  <c:v>1.225955340135312E-3</c:v>
                </c:pt>
                <c:pt idx="9211">
                  <c:v>1.2506153425484194E-3</c:v>
                </c:pt>
                <c:pt idx="9212">
                  <c:v>1.287467128234514E-3</c:v>
                </c:pt>
                <c:pt idx="9213">
                  <c:v>1.3348056497181806E-3</c:v>
                </c:pt>
                <c:pt idx="9214">
                  <c:v>1.3912957726576907E-3</c:v>
                </c:pt>
                <c:pt idx="9215">
                  <c:v>1.4557426433309769E-3</c:v>
                </c:pt>
                <c:pt idx="9216">
                  <c:v>1.526590002398775E-3</c:v>
                </c:pt>
                <c:pt idx="9217">
                  <c:v>1.6015060238271232E-3</c:v>
                </c:pt>
                <c:pt idx="9218">
                  <c:v>1.6773284724894222E-3</c:v>
                </c:pt>
                <c:pt idx="9219">
                  <c:v>1.750473488007522E-3</c:v>
                </c:pt>
                <c:pt idx="9220">
                  <c:v>1.8176281301606749E-3</c:v>
                </c:pt>
                <c:pt idx="9221">
                  <c:v>1.8763087901009874E-3</c:v>
                </c:pt>
                <c:pt idx="9222">
                  <c:v>1.9249736840025254E-3</c:v>
                </c:pt>
                <c:pt idx="9223">
                  <c:v>1.9627190593267817E-3</c:v>
                </c:pt>
                <c:pt idx="9224">
                  <c:v>1.9887988474717503E-3</c:v>
                </c:pt>
                <c:pt idx="9225">
                  <c:v>2.0022234258351337E-3</c:v>
                </c:pt>
                <c:pt idx="9226">
                  <c:v>2.0016510795422245E-3</c:v>
                </c:pt>
                <c:pt idx="9227">
                  <c:v>1.9856815729462356E-3</c:v>
                </c:pt>
                <c:pt idx="9228">
                  <c:v>1.9534549191038077E-3</c:v>
                </c:pt>
                <c:pt idx="9229">
                  <c:v>1.9052140855316882E-3</c:v>
                </c:pt>
                <c:pt idx="9230">
                  <c:v>1.8424227090360098E-3</c:v>
                </c:pt>
                <c:pt idx="9231">
                  <c:v>1.7673058962228495E-3</c:v>
                </c:pt>
                <c:pt idx="9232">
                  <c:v>1.6820755703472524E-3</c:v>
                </c:pt>
                <c:pt idx="9233">
                  <c:v>1.5882834544686897E-3</c:v>
                </c:pt>
                <c:pt idx="9234">
                  <c:v>1.4866570360850954E-3</c:v>
                </c:pt>
                <c:pt idx="9235">
                  <c:v>1.377502671019775E-3</c:v>
                </c:pt>
                <c:pt idx="9236">
                  <c:v>1.2614760993636905E-3</c:v>
                </c:pt>
                <c:pt idx="9237">
                  <c:v>1.140347408963939E-3</c:v>
                </c:pt>
                <c:pt idx="9238">
                  <c:v>1.0173851349300322E-3</c:v>
                </c:pt>
                <c:pt idx="9239">
                  <c:v>8.9717024266627063E-4</c:v>
                </c:pt>
                <c:pt idx="9240">
                  <c:v>7.8490263006220789E-4</c:v>
                </c:pt>
                <c:pt idx="9241">
                  <c:v>6.8550911609595202E-4</c:v>
                </c:pt>
                <c:pt idx="9242">
                  <c:v>6.0297076215545104E-4</c:v>
                </c:pt>
                <c:pt idx="9243">
                  <c:v>5.4012011292837168E-4</c:v>
                </c:pt>
                <c:pt idx="9244">
                  <c:v>4.9889410485388702E-4</c:v>
                </c:pt>
                <c:pt idx="9245">
                  <c:v>4.8077023868275454E-4</c:v>
                </c:pt>
                <c:pt idx="9246">
                  <c:v>4.8690622937796015E-4</c:v>
                </c:pt>
                <c:pt idx="9247">
                  <c:v>5.1769160816050094E-4</c:v>
                </c:pt>
                <c:pt idx="9248">
                  <c:v>5.7202584922544115E-4</c:v>
                </c:pt>
                <c:pt idx="9249">
                  <c:v>6.4699525904632316E-4</c:v>
                </c:pt>
                <c:pt idx="9250">
                  <c:v>7.3828553853998798E-4</c:v>
                </c:pt>
                <c:pt idx="9251">
                  <c:v>8.4109428624310075E-4</c:v>
                </c:pt>
                <c:pt idx="9252">
                  <c:v>9.51066058359448E-4</c:v>
                </c:pt>
                <c:pt idx="9253">
                  <c:v>1.0648316864644179E-3</c:v>
                </c:pt>
                <c:pt idx="9254">
                  <c:v>1.1799842783865426E-3</c:v>
                </c:pt>
                <c:pt idx="9255">
                  <c:v>1.294666088989447E-3</c:v>
                </c:pt>
                <c:pt idx="9256">
                  <c:v>1.4070577243700897E-3</c:v>
                </c:pt>
                <c:pt idx="9257">
                  <c:v>1.5149712495266792E-3</c:v>
                </c:pt>
                <c:pt idx="9258">
                  <c:v>1.615720817665097E-3</c:v>
                </c:pt>
                <c:pt idx="9259">
                  <c:v>1.706403842815318E-3</c:v>
                </c:pt>
                <c:pt idx="9260">
                  <c:v>1.7845090611619979E-3</c:v>
                </c:pt>
                <c:pt idx="9261">
                  <c:v>1.8484982944202354E-3</c:v>
                </c:pt>
                <c:pt idx="9262">
                  <c:v>1.8979619377510004E-3</c:v>
                </c:pt>
                <c:pt idx="9263">
                  <c:v>1.9332377390171953E-3</c:v>
                </c:pt>
                <c:pt idx="9264">
                  <c:v>1.954758141434336E-3</c:v>
                </c:pt>
                <c:pt idx="9265">
                  <c:v>1.9625324123583249E-3</c:v>
                </c:pt>
                <c:pt idx="9266">
                  <c:v>1.9560674070696719E-3</c:v>
                </c:pt>
                <c:pt idx="9267">
                  <c:v>1.9348101046816127E-3</c:v>
                </c:pt>
                <c:pt idx="9268">
                  <c:v>1.8988961835992699E-3</c:v>
                </c:pt>
                <c:pt idx="9269">
                  <c:v>1.8497685737457121E-3</c:v>
                </c:pt>
                <c:pt idx="9270">
                  <c:v>1.7903029855910614E-3</c:v>
                </c:pt>
                <c:pt idx="9271">
                  <c:v>1.7243495734697808E-3</c:v>
                </c:pt>
                <c:pt idx="9272">
                  <c:v>1.6558763958884849E-3</c:v>
                </c:pt>
                <c:pt idx="9273">
                  <c:v>1.588135098052709E-3</c:v>
                </c:pt>
                <c:pt idx="9274">
                  <c:v>1.5232922207072943E-3</c:v>
                </c:pt>
                <c:pt idx="9275">
                  <c:v>1.4626599983599887E-3</c:v>
                </c:pt>
                <c:pt idx="9276">
                  <c:v>1.4072766065409837E-3</c:v>
                </c:pt>
                <c:pt idx="9277">
                  <c:v>1.3584075346393196E-3</c:v>
                </c:pt>
                <c:pt idx="9278">
                  <c:v>1.3176179367155952E-3</c:v>
                </c:pt>
                <c:pt idx="9279">
                  <c:v>1.2863612860489302E-3</c:v>
                </c:pt>
                <c:pt idx="9280">
                  <c:v>1.2653827755115482E-3</c:v>
                </c:pt>
                <c:pt idx="9281">
                  <c:v>1.2543632937436502E-3</c:v>
                </c:pt>
                <c:pt idx="9282">
                  <c:v>1.2520284363031389E-3</c:v>
                </c:pt>
                <c:pt idx="9283">
                  <c:v>1.2566712240903411E-3</c:v>
                </c:pt>
                <c:pt idx="9284">
                  <c:v>1.2668550218897317E-3</c:v>
                </c:pt>
                <c:pt idx="9285">
                  <c:v>1.2819096384545522E-3</c:v>
                </c:pt>
                <c:pt idx="9286">
                  <c:v>1.3018941736545023E-3</c:v>
                </c:pt>
                <c:pt idx="9287">
                  <c:v>1.3270561293799088E-3</c:v>
                </c:pt>
                <c:pt idx="9288">
                  <c:v>1.3570985740768329E-3</c:v>
                </c:pt>
                <c:pt idx="9289">
                  <c:v>1.3906424163071824E-3</c:v>
                </c:pt>
                <c:pt idx="9290">
                  <c:v>1.4252054823440368E-3</c:v>
                </c:pt>
                <c:pt idx="9291">
                  <c:v>1.4577148769768335E-3</c:v>
                </c:pt>
                <c:pt idx="9292">
                  <c:v>1.4852212774191299E-3</c:v>
                </c:pt>
                <c:pt idx="9293">
                  <c:v>1.505450661884185E-3</c:v>
                </c:pt>
                <c:pt idx="9294">
                  <c:v>1.5170260989822446E-3</c:v>
                </c:pt>
                <c:pt idx="9295">
                  <c:v>1.5193308667834882E-3</c:v>
                </c:pt>
                <c:pt idx="9296">
                  <c:v>1.5120646743344904E-3</c:v>
                </c:pt>
                <c:pt idx="9297">
                  <c:v>1.4947449460671247E-3</c:v>
                </c:pt>
                <c:pt idx="9298">
                  <c:v>1.4665659501088813E-3</c:v>
                </c:pt>
                <c:pt idx="9299">
                  <c:v>1.42681348197736E-3</c:v>
                </c:pt>
                <c:pt idx="9300">
                  <c:v>1.37559893774088E-3</c:v>
                </c:pt>
                <c:pt idx="9301">
                  <c:v>1.3144295830401082E-3</c:v>
                </c:pt>
                <c:pt idx="9302">
                  <c:v>1.2462046216788448E-3</c:v>
                </c:pt>
                <c:pt idx="9303">
                  <c:v>1.1745898909427733E-3</c:v>
                </c:pt>
                <c:pt idx="9304">
                  <c:v>1.1031370707664232E-3</c:v>
                </c:pt>
                <c:pt idx="9305">
                  <c:v>1.0346247535215935E-3</c:v>
                </c:pt>
                <c:pt idx="9306">
                  <c:v>9.7091754107733828E-4</c:v>
                </c:pt>
                <c:pt idx="9307">
                  <c:v>9.1334530881123231E-4</c:v>
                </c:pt>
                <c:pt idx="9308">
                  <c:v>8.6331586477247913E-4</c:v>
                </c:pt>
                <c:pt idx="9309">
                  <c:v>8.2277866777797249E-4</c:v>
                </c:pt>
                <c:pt idx="9310">
                  <c:v>7.9425379626012161E-4</c:v>
                </c:pt>
                <c:pt idx="9311">
                  <c:v>7.8033772184279504E-4</c:v>
                </c:pt>
                <c:pt idx="9312">
                  <c:v>7.8294139078662116E-4</c:v>
                </c:pt>
                <c:pt idx="9313">
                  <c:v>8.0275437116935711E-4</c:v>
                </c:pt>
                <c:pt idx="9314">
                  <c:v>8.3921477807848979E-4</c:v>
                </c:pt>
                <c:pt idx="9315">
                  <c:v>8.9085690304077365E-4</c:v>
                </c:pt>
                <c:pt idx="9316">
                  <c:v>9.5577933937778111E-4</c:v>
                </c:pt>
                <c:pt idx="9317">
                  <c:v>1.0320322012197852E-3</c:v>
                </c:pt>
                <c:pt idx="9318">
                  <c:v>1.1177311104131999E-3</c:v>
                </c:pt>
                <c:pt idx="9319">
                  <c:v>1.210845190708952E-3</c:v>
                </c:pt>
                <c:pt idx="9320">
                  <c:v>1.3088530234338014E-3</c:v>
                </c:pt>
                <c:pt idx="9321">
                  <c:v>1.4085388538232603E-3</c:v>
                </c:pt>
                <c:pt idx="9322">
                  <c:v>1.5061513859272609E-3</c:v>
                </c:pt>
                <c:pt idx="9323">
                  <c:v>1.5980116283914492E-3</c:v>
                </c:pt>
                <c:pt idx="9324">
                  <c:v>1.6813470965084147E-3</c:v>
                </c:pt>
                <c:pt idx="9325">
                  <c:v>1.7548488561235928E-3</c:v>
                </c:pt>
                <c:pt idx="9326">
                  <c:v>1.8185577619331695E-3</c:v>
                </c:pt>
                <c:pt idx="9327">
                  <c:v>1.8731531004878837E-3</c:v>
                </c:pt>
                <c:pt idx="9328">
                  <c:v>1.9190761258193001E-3</c:v>
                </c:pt>
                <c:pt idx="9329">
                  <c:v>1.9559434539369864E-3</c:v>
                </c:pt>
                <c:pt idx="9330">
                  <c:v>1.9825156579015095E-3</c:v>
                </c:pt>
                <c:pt idx="9331">
                  <c:v>1.9971783022749321E-3</c:v>
                </c:pt>
                <c:pt idx="9332">
                  <c:v>1.9986180314182306E-3</c:v>
                </c:pt>
                <c:pt idx="9333">
                  <c:v>1.986337807605449E-3</c:v>
                </c:pt>
                <c:pt idx="9334">
                  <c:v>1.9608338990843247E-3</c:v>
                </c:pt>
                <c:pt idx="9335">
                  <c:v>1.9234052723405579E-3</c:v>
                </c:pt>
                <c:pt idx="9336">
                  <c:v>1.875675249566337E-3</c:v>
                </c:pt>
                <c:pt idx="9337">
                  <c:v>1.8192040143780084E-3</c:v>
                </c:pt>
                <c:pt idx="9338">
                  <c:v>1.7556334896693885E-3</c:v>
                </c:pt>
                <c:pt idx="9339">
                  <c:v>1.6872237085509706E-3</c:v>
                </c:pt>
                <c:pt idx="9340">
                  <c:v>1.6172157091513687E-3</c:v>
                </c:pt>
                <c:pt idx="9341">
                  <c:v>1.5497374552007482E-3</c:v>
                </c:pt>
                <c:pt idx="9342">
                  <c:v>1.4892929495711408E-3</c:v>
                </c:pt>
                <c:pt idx="9343">
                  <c:v>1.4399375852123236E-3</c:v>
                </c:pt>
                <c:pt idx="9344">
                  <c:v>1.4044136861115172E-3</c:v>
                </c:pt>
                <c:pt idx="9345">
                  <c:v>1.3837017769414062E-3</c:v>
                </c:pt>
                <c:pt idx="9346">
                  <c:v>1.3772685280281302E-3</c:v>
                </c:pt>
                <c:pt idx="9347">
                  <c:v>1.3838606957204303E-3</c:v>
                </c:pt>
                <c:pt idx="9348">
                  <c:v>1.402375441234053E-3</c:v>
                </c:pt>
                <c:pt idx="9349">
                  <c:v>1.4323276455496443E-3</c:v>
                </c:pt>
                <c:pt idx="9350">
                  <c:v>1.4736759371644945E-3</c:v>
                </c:pt>
                <c:pt idx="9351">
                  <c:v>1.5261276167329188E-3</c:v>
                </c:pt>
                <c:pt idx="9352">
                  <c:v>1.5883785446799193E-3</c:v>
                </c:pt>
                <c:pt idx="9353">
                  <c:v>1.6578017726848848E-3</c:v>
                </c:pt>
                <c:pt idx="9354">
                  <c:v>1.7307588795318234E-3</c:v>
                </c:pt>
                <c:pt idx="9355">
                  <c:v>1.8032977259984054E-3</c:v>
                </c:pt>
                <c:pt idx="9356">
                  <c:v>1.8718577658137382E-3</c:v>
                </c:pt>
                <c:pt idx="9357">
                  <c:v>1.9336667028210966E-3</c:v>
                </c:pt>
                <c:pt idx="9358">
                  <c:v>1.9866879639674302E-3</c:v>
                </c:pt>
                <c:pt idx="9359">
                  <c:v>2.0292304735718158E-3</c:v>
                </c:pt>
                <c:pt idx="9360">
                  <c:v>2.0594822111324827E-3</c:v>
                </c:pt>
                <c:pt idx="9361">
                  <c:v>2.0752527503270627E-3</c:v>
                </c:pt>
                <c:pt idx="9362">
                  <c:v>2.0741630503325601E-3</c:v>
                </c:pt>
                <c:pt idx="9363">
                  <c:v>2.0542758774446356E-3</c:v>
                </c:pt>
                <c:pt idx="9364">
                  <c:v>2.014818463310621E-3</c:v>
                </c:pt>
                <c:pt idx="9365">
                  <c:v>1.9565782409240074E-3</c:v>
                </c:pt>
                <c:pt idx="9366">
                  <c:v>1.8817718540695386E-3</c:v>
                </c:pt>
                <c:pt idx="9367">
                  <c:v>1.7934408890511407E-3</c:v>
                </c:pt>
                <c:pt idx="9368">
                  <c:v>1.6946360173486692E-3</c:v>
                </c:pt>
                <c:pt idx="9369">
                  <c:v>1.5877704335023883E-3</c:v>
                </c:pt>
                <c:pt idx="9370">
                  <c:v>1.4744599666320765E-3</c:v>
                </c:pt>
                <c:pt idx="9371">
                  <c:v>1.3559345873361756E-3</c:v>
                </c:pt>
                <c:pt idx="9372">
                  <c:v>1.2337699127894133E-3</c:v>
                </c:pt>
                <c:pt idx="9373">
                  <c:v>1.1104228022557417E-3</c:v>
                </c:pt>
                <c:pt idx="9374">
                  <c:v>9.891907904870322E-4</c:v>
                </c:pt>
                <c:pt idx="9375">
                  <c:v>8.7368158703803132E-4</c:v>
                </c:pt>
                <c:pt idx="9376">
                  <c:v>7.6714510708367938E-4</c:v>
                </c:pt>
                <c:pt idx="9377">
                  <c:v>6.7200580061109211E-4</c:v>
                </c:pt>
                <c:pt idx="9378">
                  <c:v>5.8985666685956511E-4</c:v>
                </c:pt>
                <c:pt idx="9379">
                  <c:v>5.2191591450697402E-4</c:v>
                </c:pt>
                <c:pt idx="9380">
                  <c:v>4.6958036328478164E-4</c:v>
                </c:pt>
                <c:pt idx="9381">
                  <c:v>4.3468201932402235E-4</c:v>
                </c:pt>
                <c:pt idx="9382">
                  <c:v>4.1937093282145546E-4</c:v>
                </c:pt>
                <c:pt idx="9383">
                  <c:v>4.2570576489797825E-4</c:v>
                </c:pt>
                <c:pt idx="9384">
                  <c:v>4.5502813729193841E-4</c:v>
                </c:pt>
                <c:pt idx="9385">
                  <c:v>5.0742012590874108E-4</c:v>
                </c:pt>
                <c:pt idx="9386">
                  <c:v>5.8165194236941685E-4</c:v>
                </c:pt>
                <c:pt idx="9387">
                  <c:v>6.7560556733500354E-4</c:v>
                </c:pt>
                <c:pt idx="9388">
                  <c:v>7.8680426481141433E-4</c:v>
                </c:pt>
                <c:pt idx="9389">
                  <c:v>9.1280489545143189E-4</c:v>
                </c:pt>
                <c:pt idx="9390">
                  <c:v>1.0512963864455758E-3</c:v>
                </c:pt>
                <c:pt idx="9391">
                  <c:v>1.19971925176166E-3</c:v>
                </c:pt>
                <c:pt idx="9392">
                  <c:v>1.3545905204114985E-3</c:v>
                </c:pt>
                <c:pt idx="9393">
                  <c:v>1.5111630622344429E-3</c:v>
                </c:pt>
                <c:pt idx="9394">
                  <c:v>1.663841610545002E-3</c:v>
                </c:pt>
                <c:pt idx="9395">
                  <c:v>1.8071333097097752E-3</c:v>
                </c:pt>
                <c:pt idx="9396">
                  <c:v>1.9365386455250399E-3</c:v>
                </c:pt>
                <c:pt idx="9397">
                  <c:v>2.0489193063240739E-3</c:v>
                </c:pt>
                <c:pt idx="9398">
                  <c:v>2.142310972520582E-3</c:v>
                </c:pt>
                <c:pt idx="9399">
                  <c:v>2.2154731214876337E-3</c:v>
                </c:pt>
                <c:pt idx="9400">
                  <c:v>2.2674437208243321E-3</c:v>
                </c:pt>
                <c:pt idx="9401">
                  <c:v>2.2973056995554495E-3</c:v>
                </c:pt>
                <c:pt idx="9402">
                  <c:v>2.3043524288375969E-3</c:v>
                </c:pt>
                <c:pt idx="9403">
                  <c:v>2.2885342853349068E-3</c:v>
                </c:pt>
                <c:pt idx="9404">
                  <c:v>2.250819283903287E-3</c:v>
                </c:pt>
                <c:pt idx="9405">
                  <c:v>2.1933136923411476E-3</c:v>
                </c:pt>
                <c:pt idx="9406">
                  <c:v>2.1191954757994922E-3</c:v>
                </c:pt>
                <c:pt idx="9407">
                  <c:v>2.0324180889078757E-3</c:v>
                </c:pt>
                <c:pt idx="9408">
                  <c:v>1.9371671669153856E-3</c:v>
                </c:pt>
                <c:pt idx="9409">
                  <c:v>1.8373502312635957E-3</c:v>
                </c:pt>
                <c:pt idx="9410">
                  <c:v>1.7364743437857932E-3</c:v>
                </c:pt>
                <c:pt idx="9411">
                  <c:v>1.6379103678395173E-3</c:v>
                </c:pt>
                <c:pt idx="9412">
                  <c:v>1.545216453207672E-3</c:v>
                </c:pt>
                <c:pt idx="9413">
                  <c:v>1.4621890127166479E-3</c:v>
                </c:pt>
                <c:pt idx="9414">
                  <c:v>1.3925260329736202E-3</c:v>
                </c:pt>
                <c:pt idx="9415">
                  <c:v>1.3392501977823662E-3</c:v>
                </c:pt>
                <c:pt idx="9416">
                  <c:v>1.3041462222747107E-3</c:v>
                </c:pt>
                <c:pt idx="9417">
                  <c:v>1.2874529067013346E-3</c:v>
                </c:pt>
                <c:pt idx="9418">
                  <c:v>1.2880128252447949E-3</c:v>
                </c:pt>
                <c:pt idx="9419">
                  <c:v>1.3038916460130752E-3</c:v>
                </c:pt>
                <c:pt idx="9420">
                  <c:v>1.3331830374046772E-3</c:v>
                </c:pt>
                <c:pt idx="9421">
                  <c:v>1.3745644347714307E-3</c:v>
                </c:pt>
                <c:pt idx="9422">
                  <c:v>1.4272557555024537E-3</c:v>
                </c:pt>
                <c:pt idx="9423">
                  <c:v>1.490364491161085E-3</c:v>
                </c:pt>
                <c:pt idx="9424">
                  <c:v>1.5620685524887908E-3</c:v>
                </c:pt>
                <c:pt idx="9425">
                  <c:v>1.6392736349471321E-3</c:v>
                </c:pt>
                <c:pt idx="9426">
                  <c:v>1.7179994259047266E-3</c:v>
                </c:pt>
                <c:pt idx="9427">
                  <c:v>1.7941742405996185E-3</c:v>
                </c:pt>
                <c:pt idx="9428">
                  <c:v>1.8643586036172805E-3</c:v>
                </c:pt>
                <c:pt idx="9429">
                  <c:v>1.9261370795663939E-3</c:v>
                </c:pt>
                <c:pt idx="9430">
                  <c:v>1.9780523460115845E-3</c:v>
                </c:pt>
                <c:pt idx="9431">
                  <c:v>2.0190839967403136E-3</c:v>
                </c:pt>
                <c:pt idx="9432">
                  <c:v>2.0479898493480477E-3</c:v>
                </c:pt>
                <c:pt idx="9433">
                  <c:v>2.0629902460933313E-3</c:v>
                </c:pt>
                <c:pt idx="9434">
                  <c:v>2.0620627316115777E-3</c:v>
                </c:pt>
                <c:pt idx="9435">
                  <c:v>2.0436833715127009E-3</c:v>
                </c:pt>
                <c:pt idx="9436">
                  <c:v>2.0075385745833281E-3</c:v>
                </c:pt>
                <c:pt idx="9437">
                  <c:v>1.9548021812842604E-3</c:v>
                </c:pt>
                <c:pt idx="9438">
                  <c:v>1.8878542549622464E-3</c:v>
                </c:pt>
                <c:pt idx="9439">
                  <c:v>1.8095998974953724E-3</c:v>
                </c:pt>
                <c:pt idx="9440">
                  <c:v>1.7227736619315251E-3</c:v>
                </c:pt>
                <c:pt idx="9441">
                  <c:v>1.6296081580396934E-3</c:v>
                </c:pt>
                <c:pt idx="9442">
                  <c:v>1.5319980276367335E-3</c:v>
                </c:pt>
                <c:pt idx="9443">
                  <c:v>1.432002121401117E-3</c:v>
                </c:pt>
                <c:pt idx="9444">
                  <c:v>1.3323375640796676E-3</c:v>
                </c:pt>
                <c:pt idx="9445">
                  <c:v>1.2365415292854268E-3</c:v>
                </c:pt>
                <c:pt idx="9446">
                  <c:v>1.1486722263016624E-3</c:v>
                </c:pt>
                <c:pt idx="9447">
                  <c:v>1.0726386348178254E-3</c:v>
                </c:pt>
                <c:pt idx="9448">
                  <c:v>1.0114504356344995E-3</c:v>
                </c:pt>
                <c:pt idx="9449">
                  <c:v>9.6678028107298507E-4</c:v>
                </c:pt>
                <c:pt idx="9450">
                  <c:v>9.3904872017721945E-4</c:v>
                </c:pt>
                <c:pt idx="9451">
                  <c:v>9.2789079457077008E-4</c:v>
                </c:pt>
                <c:pt idx="9452">
                  <c:v>9.3268206450841358E-4</c:v>
                </c:pt>
                <c:pt idx="9453">
                  <c:v>9.5283888653244632E-4</c:v>
                </c:pt>
                <c:pt idx="9454">
                  <c:v>9.8771708434847996E-4</c:v>
                </c:pt>
                <c:pt idx="9455">
                  <c:v>1.0361197569191771E-3</c:v>
                </c:pt>
                <c:pt idx="9456">
                  <c:v>1.0957103046293605E-3</c:v>
                </c:pt>
                <c:pt idx="9457">
                  <c:v>1.1627929926179071E-3</c:v>
                </c:pt>
                <c:pt idx="9458">
                  <c:v>1.2327034965769923E-3</c:v>
                </c:pt>
                <c:pt idx="9459">
                  <c:v>1.3006546943172591E-3</c:v>
                </c:pt>
                <c:pt idx="9460">
                  <c:v>1.3626988103562024E-3</c:v>
                </c:pt>
                <c:pt idx="9461">
                  <c:v>1.4164060127098647E-3</c:v>
                </c:pt>
                <c:pt idx="9462">
                  <c:v>1.4608800813065432E-3</c:v>
                </c:pt>
                <c:pt idx="9463">
                  <c:v>1.4961162694344771E-3</c:v>
                </c:pt>
                <c:pt idx="9464">
                  <c:v>1.5221912191396398E-3</c:v>
                </c:pt>
                <c:pt idx="9465">
                  <c:v>1.5388160862913882E-3</c:v>
                </c:pt>
                <c:pt idx="9466">
                  <c:v>1.5454809706916131E-3</c:v>
                </c:pt>
                <c:pt idx="9467">
                  <c:v>1.5420542389045803E-3</c:v>
                </c:pt>
                <c:pt idx="9468">
                  <c:v>1.5294036525363478E-3</c:v>
                </c:pt>
                <c:pt idx="9469">
                  <c:v>1.5096220551007516E-3</c:v>
                </c:pt>
                <c:pt idx="9470">
                  <c:v>1.485726118171646E-3</c:v>
                </c:pt>
                <c:pt idx="9471">
                  <c:v>1.4609187054980724E-3</c:v>
                </c:pt>
                <c:pt idx="9472">
                  <c:v>1.4376878995490028E-3</c:v>
                </c:pt>
                <c:pt idx="9473">
                  <c:v>1.4172670594524189E-3</c:v>
                </c:pt>
                <c:pt idx="9474">
                  <c:v>1.3998842928800376E-3</c:v>
                </c:pt>
                <c:pt idx="9475">
                  <c:v>1.3855990570303242E-3</c:v>
                </c:pt>
                <c:pt idx="9476">
                  <c:v>1.3750656995720639E-3</c:v>
                </c:pt>
                <c:pt idx="9477">
                  <c:v>1.3697386021448881E-3</c:v>
                </c:pt>
                <c:pt idx="9478">
                  <c:v>1.3714478486893426E-3</c:v>
                </c:pt>
                <c:pt idx="9479">
                  <c:v>1.3815879602700936E-3</c:v>
                </c:pt>
                <c:pt idx="9480">
                  <c:v>1.4003586820188873E-3</c:v>
                </c:pt>
                <c:pt idx="9481">
                  <c:v>1.4265093768536705E-3</c:v>
                </c:pt>
                <c:pt idx="9482">
                  <c:v>1.4577599062097241E-3</c:v>
                </c:pt>
                <c:pt idx="9483">
                  <c:v>1.4916634740782023E-3</c:v>
                </c:pt>
                <c:pt idx="9484">
                  <c:v>1.5264899604714123E-3</c:v>
                </c:pt>
                <c:pt idx="9485">
                  <c:v>1.5617342308548354E-3</c:v>
                </c:pt>
                <c:pt idx="9486">
                  <c:v>1.597973091040874E-3</c:v>
                </c:pt>
                <c:pt idx="9487">
                  <c:v>1.6361109056135408E-3</c:v>
                </c:pt>
                <c:pt idx="9488">
                  <c:v>1.6764199330940031E-3</c:v>
                </c:pt>
                <c:pt idx="9489">
                  <c:v>1.7179519414171499E-3</c:v>
                </c:pt>
                <c:pt idx="9490">
                  <c:v>1.7587687044271847E-3</c:v>
                </c:pt>
                <c:pt idx="9491">
                  <c:v>1.7968930747767017E-3</c:v>
                </c:pt>
                <c:pt idx="9492">
                  <c:v>1.8313187194044572E-3</c:v>
                </c:pt>
                <c:pt idx="9493">
                  <c:v>1.8624466700285086E-3</c:v>
                </c:pt>
                <c:pt idx="9494">
                  <c:v>1.8917274955098421E-3</c:v>
                </c:pt>
                <c:pt idx="9495">
                  <c:v>1.9206333078477212E-3</c:v>
                </c:pt>
                <c:pt idx="9496">
                  <c:v>1.9494266965040265E-3</c:v>
                </c:pt>
                <c:pt idx="9497">
                  <c:v>1.9764486631390823E-3</c:v>
                </c:pt>
                <c:pt idx="9498">
                  <c:v>1.9984144387977772E-3</c:v>
                </c:pt>
                <c:pt idx="9499">
                  <c:v>2.0115506460587308E-3</c:v>
                </c:pt>
                <c:pt idx="9500">
                  <c:v>2.0128895813500258E-3</c:v>
                </c:pt>
                <c:pt idx="9501">
                  <c:v>2.0010192314573695E-3</c:v>
                </c:pt>
                <c:pt idx="9502">
                  <c:v>1.9760011418402264E-3</c:v>
                </c:pt>
                <c:pt idx="9503">
                  <c:v>1.9386546800383283E-3</c:v>
                </c:pt>
                <c:pt idx="9504">
                  <c:v>1.8896744575834549E-3</c:v>
                </c:pt>
                <c:pt idx="9505">
                  <c:v>1.8291155288873396E-3</c:v>
                </c:pt>
                <c:pt idx="9506">
                  <c:v>1.7566058736922525E-3</c:v>
                </c:pt>
                <c:pt idx="9507">
                  <c:v>1.6721701619274733E-3</c:v>
                </c:pt>
                <c:pt idx="9508">
                  <c:v>1.5771072393559241E-3</c:v>
                </c:pt>
                <c:pt idx="9509">
                  <c:v>1.4743112482938107E-3</c:v>
                </c:pt>
                <c:pt idx="9510">
                  <c:v>1.3677833655100816E-3</c:v>
                </c:pt>
                <c:pt idx="9511">
                  <c:v>1.2615723832258897E-3</c:v>
                </c:pt>
                <c:pt idx="9512">
                  <c:v>1.1586889754284079E-3</c:v>
                </c:pt>
                <c:pt idx="9513">
                  <c:v>1.0606213252053298E-3</c:v>
                </c:pt>
                <c:pt idx="9514">
                  <c:v>9.6781916261054468E-4</c:v>
                </c:pt>
                <c:pt idx="9515">
                  <c:v>8.8085348919899882E-4</c:v>
                </c:pt>
                <c:pt idx="9516">
                  <c:v>8.0149168673965656E-4</c:v>
                </c:pt>
                <c:pt idx="9517">
                  <c:v>7.3303388483553331E-4</c:v>
                </c:pt>
                <c:pt idx="9518">
                  <c:v>6.7966984055593664E-4</c:v>
                </c:pt>
                <c:pt idx="9519">
                  <c:v>6.4517383326297389E-4</c:v>
                </c:pt>
                <c:pt idx="9520">
                  <c:v>6.3169443547421076E-4</c:v>
                </c:pt>
                <c:pt idx="9521">
                  <c:v>6.3929526454467535E-4</c:v>
                </c:pt>
                <c:pt idx="9522">
                  <c:v>6.6641080145246796E-4</c:v>
                </c:pt>
                <c:pt idx="9523">
                  <c:v>7.1092273351984936E-4</c:v>
                </c:pt>
                <c:pt idx="9524">
                  <c:v>7.7124525660460447E-4</c:v>
                </c:pt>
                <c:pt idx="9525">
                  <c:v>8.4674532265035097E-4</c:v>
                </c:pt>
                <c:pt idx="9526">
                  <c:v>9.372662520862106E-4</c:v>
                </c:pt>
                <c:pt idx="9527">
                  <c:v>1.042147400607265E-3</c:v>
                </c:pt>
                <c:pt idx="9528">
                  <c:v>1.1593133423728329E-3</c:v>
                </c:pt>
                <c:pt idx="9529">
                  <c:v>1.2849025253876308E-3</c:v>
                </c:pt>
                <c:pt idx="9530">
                  <c:v>1.4137277538511211E-3</c:v>
                </c:pt>
                <c:pt idx="9531">
                  <c:v>1.540361940700423E-3</c:v>
                </c:pt>
                <c:pt idx="9532">
                  <c:v>1.6602223869802307E-3</c:v>
                </c:pt>
                <c:pt idx="9533">
                  <c:v>1.7701697299003969E-3</c:v>
                </c:pt>
                <c:pt idx="9534">
                  <c:v>1.8684690805817403E-3</c:v>
                </c:pt>
                <c:pt idx="9535">
                  <c:v>1.9541751829827685E-3</c:v>
                </c:pt>
                <c:pt idx="9536">
                  <c:v>2.0262496210683013E-3</c:v>
                </c:pt>
                <c:pt idx="9537">
                  <c:v>2.0829527155342802E-3</c:v>
                </c:pt>
                <c:pt idx="9538">
                  <c:v>2.1219432976159205E-3</c:v>
                </c:pt>
                <c:pt idx="9539">
                  <c:v>2.1410355836527584E-3</c:v>
                </c:pt>
                <c:pt idx="9540">
                  <c:v>2.13915045222682E-3</c:v>
                </c:pt>
                <c:pt idx="9541">
                  <c:v>2.1169007636721439E-3</c:v>
                </c:pt>
                <c:pt idx="9542">
                  <c:v>2.0764556172742864E-3</c:v>
                </c:pt>
                <c:pt idx="9543">
                  <c:v>2.0207740902976222E-3</c:v>
                </c:pt>
                <c:pt idx="9544">
                  <c:v>1.9526555577376347E-3</c:v>
                </c:pt>
                <c:pt idx="9545">
                  <c:v>1.8741728355347199E-3</c:v>
                </c:pt>
                <c:pt idx="9546">
                  <c:v>1.786894850075046E-3</c:v>
                </c:pt>
                <c:pt idx="9547">
                  <c:v>1.6927124227596776E-3</c:v>
                </c:pt>
                <c:pt idx="9548">
                  <c:v>1.5945717735618892E-3</c:v>
                </c:pt>
                <c:pt idx="9549">
                  <c:v>1.496600127877584E-3</c:v>
                </c:pt>
                <c:pt idx="9550">
                  <c:v>1.4035868075135672E-3</c:v>
                </c:pt>
                <c:pt idx="9551">
                  <c:v>1.3200527067614919E-3</c:v>
                </c:pt>
                <c:pt idx="9552">
                  <c:v>1.2492999136880447E-3</c:v>
                </c:pt>
                <c:pt idx="9553">
                  <c:v>1.1929507696788078E-3</c:v>
                </c:pt>
                <c:pt idx="9554">
                  <c:v>1.15130649228382E-3</c:v>
                </c:pt>
                <c:pt idx="9555">
                  <c:v>1.1242986452480953E-3</c:v>
                </c:pt>
                <c:pt idx="9556">
                  <c:v>1.1123490629382352E-3</c:v>
                </c:pt>
                <c:pt idx="9557">
                  <c:v>1.1166094512486912E-3</c:v>
                </c:pt>
                <c:pt idx="9558">
                  <c:v>1.1385554376415845E-3</c:v>
                </c:pt>
                <c:pt idx="9559">
                  <c:v>1.179177956094162E-3</c:v>
                </c:pt>
                <c:pt idx="9560">
                  <c:v>1.2380792341594542E-3</c:v>
                </c:pt>
                <c:pt idx="9561">
                  <c:v>1.3128997616933561E-3</c:v>
                </c:pt>
                <c:pt idx="9562">
                  <c:v>1.3994672207162573E-3</c:v>
                </c:pt>
                <c:pt idx="9563">
                  <c:v>1.4926645052181229E-3</c:v>
                </c:pt>
                <c:pt idx="9564">
                  <c:v>1.5875611512663928E-3</c:v>
                </c:pt>
                <c:pt idx="9565">
                  <c:v>1.6801749902671356E-3</c:v>
                </c:pt>
                <c:pt idx="9566">
                  <c:v>1.7674552519434624E-3</c:v>
                </c:pt>
                <c:pt idx="9567">
                  <c:v>1.8466700661137116E-3</c:v>
                </c:pt>
                <c:pt idx="9568">
                  <c:v>1.914847866779437E-3</c:v>
                </c:pt>
                <c:pt idx="9569">
                  <c:v>1.9687721735698782E-3</c:v>
                </c:pt>
                <c:pt idx="9570">
                  <c:v>2.0055291195216797E-3</c:v>
                </c:pt>
                <c:pt idx="9571">
                  <c:v>2.0232886488047597E-3</c:v>
                </c:pt>
                <c:pt idx="9572">
                  <c:v>2.021933901382313E-3</c:v>
                </c:pt>
                <c:pt idx="9573">
                  <c:v>2.0031557438580289E-3</c:v>
                </c:pt>
                <c:pt idx="9574">
                  <c:v>1.9697926019216338E-3</c:v>
                </c:pt>
                <c:pt idx="9575">
                  <c:v>1.9246824996555349E-3</c:v>
                </c:pt>
                <c:pt idx="9576">
                  <c:v>1.8697075850455183E-3</c:v>
                </c:pt>
                <c:pt idx="9577">
                  <c:v>1.8055867542915785E-3</c:v>
                </c:pt>
                <c:pt idx="9578">
                  <c:v>1.7324800640456594E-3</c:v>
                </c:pt>
                <c:pt idx="9579">
                  <c:v>1.6509904684497609E-3</c:v>
                </c:pt>
                <c:pt idx="9580">
                  <c:v>1.5629624988772329E-3</c:v>
                </c:pt>
                <c:pt idx="9581">
                  <c:v>1.471648320603382E-3</c:v>
                </c:pt>
                <c:pt idx="9582">
                  <c:v>1.3811133134618875E-3</c:v>
                </c:pt>
                <c:pt idx="9583">
                  <c:v>1.2951156708267144E-3</c:v>
                </c:pt>
                <c:pt idx="9584">
                  <c:v>1.216056385546328E-3</c:v>
                </c:pt>
                <c:pt idx="9585">
                  <c:v>1.1445872337044383E-3</c:v>
                </c:pt>
                <c:pt idx="9586">
                  <c:v>1.080076263070135E-3</c:v>
                </c:pt>
                <c:pt idx="9587">
                  <c:v>1.0217302545327013E-3</c:v>
                </c:pt>
                <c:pt idx="9588">
                  <c:v>9.6979560277729744E-4</c:v>
                </c:pt>
                <c:pt idx="9589">
                  <c:v>9.2607457609447793E-4</c:v>
                </c:pt>
                <c:pt idx="9590">
                  <c:v>8.9343258090184355E-4</c:v>
                </c:pt>
                <c:pt idx="9591">
                  <c:v>8.7468178988320971E-4</c:v>
                </c:pt>
                <c:pt idx="9592">
                  <c:v>8.7149500125964106E-4</c:v>
                </c:pt>
                <c:pt idx="9593">
                  <c:v>8.8385559872507095E-4</c:v>
                </c:pt>
                <c:pt idx="9594">
                  <c:v>9.1029546031622273E-4</c:v>
                </c:pt>
                <c:pt idx="9595">
                  <c:v>9.4879451378565712E-4</c:v>
                </c:pt>
                <c:pt idx="9596">
                  <c:v>9.9776650094526116E-4</c:v>
                </c:pt>
                <c:pt idx="9597">
                  <c:v>1.0564666652515477E-3</c:v>
                </c:pt>
                <c:pt idx="9598">
                  <c:v>1.124597039044693E-3</c:v>
                </c:pt>
                <c:pt idx="9599">
                  <c:v>1.2014128894050999E-3</c:v>
                </c:pt>
                <c:pt idx="9600">
                  <c:v>1.2849035194913356E-3</c:v>
                </c:pt>
                <c:pt idx="9601">
                  <c:v>1.3716101505907197E-3</c:v>
                </c:pt>
                <c:pt idx="9602">
                  <c:v>1.4572997584277813E-3</c:v>
                </c:pt>
                <c:pt idx="9603">
                  <c:v>1.5381650586454663E-3</c:v>
                </c:pt>
                <c:pt idx="9604">
                  <c:v>1.6118900735147628E-3</c:v>
                </c:pt>
                <c:pt idx="9605">
                  <c:v>1.6780066291746042E-3</c:v>
                </c:pt>
                <c:pt idx="9606">
                  <c:v>1.7373479640294706E-3</c:v>
                </c:pt>
                <c:pt idx="9607">
                  <c:v>1.7909079927488788E-3</c:v>
                </c:pt>
                <c:pt idx="9608">
                  <c:v>1.8387446510199905E-3</c:v>
                </c:pt>
                <c:pt idx="9609">
                  <c:v>1.8794968787724021E-3</c:v>
                </c:pt>
                <c:pt idx="9610">
                  <c:v>1.9107568506718698E-3</c:v>
                </c:pt>
                <c:pt idx="9611">
                  <c:v>1.9301411462660531E-3</c:v>
                </c:pt>
                <c:pt idx="9612">
                  <c:v>1.936499796696498E-3</c:v>
                </c:pt>
                <c:pt idx="9613">
                  <c:v>1.9305491123347335E-3</c:v>
                </c:pt>
                <c:pt idx="9614">
                  <c:v>1.9145538987784855E-3</c:v>
                </c:pt>
                <c:pt idx="9615">
                  <c:v>1.8912646127510859E-3</c:v>
                </c:pt>
                <c:pt idx="9616">
                  <c:v>1.862725640776696E-3</c:v>
                </c:pt>
                <c:pt idx="9617">
                  <c:v>1.8296513709872052E-3</c:v>
                </c:pt>
                <c:pt idx="9618">
                  <c:v>1.791751825393661E-3</c:v>
                </c:pt>
                <c:pt idx="9619">
                  <c:v>1.748779320152255E-3</c:v>
                </c:pt>
                <c:pt idx="9620">
                  <c:v>1.7016155015978866E-3</c:v>
                </c:pt>
                <c:pt idx="9621">
                  <c:v>1.6527583917503811E-3</c:v>
                </c:pt>
                <c:pt idx="9622">
                  <c:v>1.6059169650735866E-3</c:v>
                </c:pt>
                <c:pt idx="9623">
                  <c:v>1.5648602981382736E-3</c:v>
                </c:pt>
                <c:pt idx="9624">
                  <c:v>1.5321320105859861E-3</c:v>
                </c:pt>
                <c:pt idx="9625">
                  <c:v>1.5084021409287668E-3</c:v>
                </c:pt>
                <c:pt idx="9626">
                  <c:v>1.4928236199398042E-3</c:v>
                </c:pt>
                <c:pt idx="9627">
                  <c:v>1.4841046280459399E-3</c:v>
                </c:pt>
                <c:pt idx="9628">
                  <c:v>1.4816068510165533E-3</c:v>
                </c:pt>
                <c:pt idx="9629">
                  <c:v>1.4857938868942098E-3</c:v>
                </c:pt>
                <c:pt idx="9630">
                  <c:v>1.4977548053210243E-3</c:v>
                </c:pt>
                <c:pt idx="9631">
                  <c:v>1.518124240030383E-3</c:v>
                </c:pt>
                <c:pt idx="9632">
                  <c:v>1.5460213581736577E-3</c:v>
                </c:pt>
                <c:pt idx="9633">
                  <c:v>1.5785473515267196E-3</c:v>
                </c:pt>
                <c:pt idx="9634">
                  <c:v>1.6112231908256564E-3</c:v>
                </c:pt>
                <c:pt idx="9635">
                  <c:v>1.6393396349564345E-3</c:v>
                </c:pt>
                <c:pt idx="9636">
                  <c:v>1.6595152418060666E-3</c:v>
                </c:pt>
                <c:pt idx="9637">
                  <c:v>1.6705329796123075E-3</c:v>
                </c:pt>
                <c:pt idx="9638">
                  <c:v>1.6730481424683512E-3</c:v>
                </c:pt>
                <c:pt idx="9639">
                  <c:v>1.6684546853358998E-3</c:v>
                </c:pt>
                <c:pt idx="9640">
                  <c:v>1.6575609403009256E-3</c:v>
                </c:pt>
                <c:pt idx="9641">
                  <c:v>1.6397858749385677E-3</c:v>
                </c:pt>
                <c:pt idx="9642">
                  <c:v>1.6134031793166425E-3</c:v>
                </c:pt>
                <c:pt idx="9643">
                  <c:v>1.5767710599025497E-3</c:v>
                </c:pt>
                <c:pt idx="9644">
                  <c:v>1.5297291097842519E-3</c:v>
                </c:pt>
                <c:pt idx="9645">
                  <c:v>1.4741964975689664E-3</c:v>
                </c:pt>
                <c:pt idx="9646">
                  <c:v>1.4136417330837519E-3</c:v>
                </c:pt>
                <c:pt idx="9647">
                  <c:v>1.3517868885721497E-3</c:v>
                </c:pt>
                <c:pt idx="9648">
                  <c:v>1.2912147508929604E-3</c:v>
                </c:pt>
                <c:pt idx="9649">
                  <c:v>1.2325833182552446E-3</c:v>
                </c:pt>
                <c:pt idx="9650">
                  <c:v>1.174879771984367E-3</c:v>
                </c:pt>
                <c:pt idx="9651">
                  <c:v>1.1165562749131696E-3</c:v>
                </c:pt>
                <c:pt idx="9652">
                  <c:v>1.0569066158690431E-3</c:v>
                </c:pt>
                <c:pt idx="9653">
                  <c:v>9.9695875804308495E-4</c:v>
                </c:pt>
                <c:pt idx="9654">
                  <c:v>9.3942422698441825E-4</c:v>
                </c:pt>
                <c:pt idx="9655">
                  <c:v>8.8778373011499738E-4</c:v>
                </c:pt>
                <c:pt idx="9656">
                  <c:v>8.4509085692256378E-4</c:v>
                </c:pt>
                <c:pt idx="9657">
                  <c:v>8.1316122059242417E-4</c:v>
                </c:pt>
                <c:pt idx="9658">
                  <c:v>7.9253582104307936E-4</c:v>
                </c:pt>
                <c:pt idx="9659">
                  <c:v>7.8316700002127289E-4</c:v>
                </c:pt>
                <c:pt idx="9660">
                  <c:v>7.8530942674421168E-4</c:v>
                </c:pt>
                <c:pt idx="9661">
                  <c:v>7.9997426318378863E-4</c:v>
                </c:pt>
                <c:pt idx="9662">
                  <c:v>8.2865138628729221E-4</c:v>
                </c:pt>
                <c:pt idx="9663">
                  <c:v>8.7240337800126039E-4</c:v>
                </c:pt>
                <c:pt idx="9664">
                  <c:v>9.3075789471295601E-4</c:v>
                </c:pt>
                <c:pt idx="9665">
                  <c:v>1.0010867303785666E-3</c:v>
                </c:pt>
                <c:pt idx="9666">
                  <c:v>1.0789489471087689E-3</c:v>
                </c:pt>
                <c:pt idx="9667">
                  <c:v>1.1592419600640481E-3</c:v>
                </c:pt>
                <c:pt idx="9668">
                  <c:v>1.2375643869984845E-3</c:v>
                </c:pt>
                <c:pt idx="9669">
                  <c:v>1.3111488361804665E-3</c:v>
                </c:pt>
                <c:pt idx="9670">
                  <c:v>1.3789659161406208E-3</c:v>
                </c:pt>
                <c:pt idx="9671">
                  <c:v>1.4410576812583437E-3</c:v>
                </c:pt>
                <c:pt idx="9672">
                  <c:v>1.4975718458168667E-3</c:v>
                </c:pt>
                <c:pt idx="9673">
                  <c:v>1.5480524730108745E-3</c:v>
                </c:pt>
                <c:pt idx="9674">
                  <c:v>1.5913218566579656E-3</c:v>
                </c:pt>
                <c:pt idx="9675">
                  <c:v>1.6259746837638297E-3</c:v>
                </c:pt>
                <c:pt idx="9676">
                  <c:v>1.6512127424600611E-3</c:v>
                </c:pt>
                <c:pt idx="9677">
                  <c:v>1.667505784512781E-3</c:v>
                </c:pt>
                <c:pt idx="9678">
                  <c:v>1.6765692613528512E-3</c:v>
                </c:pt>
                <c:pt idx="9679">
                  <c:v>1.680574295104025E-3</c:v>
                </c:pt>
                <c:pt idx="9680">
                  <c:v>1.681033423868503E-3</c:v>
                </c:pt>
                <c:pt idx="9681">
                  <c:v>1.6780400190667105E-3</c:v>
                </c:pt>
                <c:pt idx="9682">
                  <c:v>1.6703957927193978E-3</c:v>
                </c:pt>
                <c:pt idx="9683">
                  <c:v>1.6566138874648502E-3</c:v>
                </c:pt>
                <c:pt idx="9684">
                  <c:v>1.6361744514029417E-3</c:v>
                </c:pt>
                <c:pt idx="9685">
                  <c:v>1.6103232193429406E-3</c:v>
                </c:pt>
                <c:pt idx="9686">
                  <c:v>1.5820528205919102E-3</c:v>
                </c:pt>
                <c:pt idx="9687">
                  <c:v>1.555238600981031E-3</c:v>
                </c:pt>
                <c:pt idx="9688">
                  <c:v>1.5332707618172952E-3</c:v>
                </c:pt>
                <c:pt idx="9689">
                  <c:v>1.5179682203399906E-3</c:v>
                </c:pt>
                <c:pt idx="9690">
                  <c:v>1.5094728761366168E-3</c:v>
                </c:pt>
                <c:pt idx="9691">
                  <c:v>1.5070556771369589E-3</c:v>
                </c:pt>
                <c:pt idx="9692">
                  <c:v>1.5101843434429118E-3</c:v>
                </c:pt>
                <c:pt idx="9693">
                  <c:v>1.5192193047810902E-3</c:v>
                </c:pt>
                <c:pt idx="9694">
                  <c:v>1.5353581917498024E-3</c:v>
                </c:pt>
                <c:pt idx="9695">
                  <c:v>1.5598343573708731E-3</c:v>
                </c:pt>
                <c:pt idx="9696">
                  <c:v>1.5928256731803595E-3</c:v>
                </c:pt>
                <c:pt idx="9697">
                  <c:v>1.6327317906875008E-3</c:v>
                </c:pt>
                <c:pt idx="9698">
                  <c:v>1.676294752381317E-3</c:v>
                </c:pt>
                <c:pt idx="9699">
                  <c:v>1.7195504894588461E-3</c:v>
                </c:pt>
                <c:pt idx="9700">
                  <c:v>1.7590865203602462E-3</c:v>
                </c:pt>
                <c:pt idx="9701">
                  <c:v>1.7929155921106545E-3</c:v>
                </c:pt>
                <c:pt idx="9702">
                  <c:v>1.820544014601716E-3</c:v>
                </c:pt>
                <c:pt idx="9703">
                  <c:v>1.8423031472993815E-3</c:v>
                </c:pt>
                <c:pt idx="9704">
                  <c:v>1.8584093291755118E-3</c:v>
                </c:pt>
                <c:pt idx="9705">
                  <c:v>1.8683220190873991E-3</c:v>
                </c:pt>
                <c:pt idx="9706">
                  <c:v>1.8707772940463182E-3</c:v>
                </c:pt>
                <c:pt idx="9707">
                  <c:v>1.8644720666793849E-3</c:v>
                </c:pt>
                <c:pt idx="9708">
                  <c:v>1.8489700137526088E-3</c:v>
                </c:pt>
                <c:pt idx="9709">
                  <c:v>1.8252356089555127E-3</c:v>
                </c:pt>
                <c:pt idx="9710">
                  <c:v>1.7954115626894361E-3</c:v>
                </c:pt>
                <c:pt idx="9711">
                  <c:v>1.7619288815873626E-3</c:v>
                </c:pt>
                <c:pt idx="9712">
                  <c:v>1.7264422050004616E-3</c:v>
                </c:pt>
                <c:pt idx="9713">
                  <c:v>1.6892047162962727E-3</c:v>
                </c:pt>
                <c:pt idx="9714">
                  <c:v>1.6492463354484878E-3</c:v>
                </c:pt>
                <c:pt idx="9715">
                  <c:v>1.6051933178801952E-3</c:v>
                </c:pt>
                <c:pt idx="9716">
                  <c:v>1.5562110834054369E-3</c:v>
                </c:pt>
                <c:pt idx="9717">
                  <c:v>1.5025488632031377E-3</c:v>
                </c:pt>
                <c:pt idx="9718">
                  <c:v>1.4453712696564812E-3</c:v>
                </c:pt>
                <c:pt idx="9719">
                  <c:v>1.3859693548798533E-3</c:v>
                </c:pt>
                <c:pt idx="9720">
                  <c:v>1.3248766087503494E-3</c:v>
                </c:pt>
                <c:pt idx="9721">
                  <c:v>1.2614894418546121E-3</c:v>
                </c:pt>
                <c:pt idx="9722">
                  <c:v>1.1944377866084696E-3</c:v>
                </c:pt>
                <c:pt idx="9723">
                  <c:v>1.1225003906344796E-3</c:v>
                </c:pt>
                <c:pt idx="9724">
                  <c:v>1.0456116141012183E-3</c:v>
                </c:pt>
                <c:pt idx="9725">
                  <c:v>9.6545220274306355E-4</c:v>
                </c:pt>
                <c:pt idx="9726">
                  <c:v>8.8524214514302927E-4</c:v>
                </c:pt>
                <c:pt idx="9727">
                  <c:v>8.087667231064735E-4</c:v>
                </c:pt>
                <c:pt idx="9728">
                  <c:v>7.3916460872440058E-4</c:v>
                </c:pt>
                <c:pt idx="9729">
                  <c:v>6.7815999362098032E-4</c:v>
                </c:pt>
                <c:pt idx="9730">
                  <c:v>6.2610831298533795E-4</c:v>
                </c:pt>
                <c:pt idx="9731">
                  <c:v>5.8271152128105041E-4</c:v>
                </c:pt>
                <c:pt idx="9732">
                  <c:v>5.4791658068243407E-4</c:v>
                </c:pt>
                <c:pt idx="9733">
                  <c:v>5.2248084680407713E-4</c:v>
                </c:pt>
                <c:pt idx="9734">
                  <c:v>5.0788301185341104E-4</c:v>
                </c:pt>
                <c:pt idx="9735">
                  <c:v>5.056115047353065E-4</c:v>
                </c:pt>
                <c:pt idx="9736">
                  <c:v>5.1625741425313407E-4</c:v>
                </c:pt>
                <c:pt idx="9737">
                  <c:v>5.3902575231779448E-4</c:v>
                </c:pt>
                <c:pt idx="9738">
                  <c:v>5.7204664702292958E-4</c:v>
                </c:pt>
                <c:pt idx="9739">
                  <c:v>6.1332922027234715E-4</c:v>
                </c:pt>
                <c:pt idx="9740">
                  <c:v>6.6177800427181719E-4</c:v>
                </c:pt>
                <c:pt idx="9741">
                  <c:v>7.1767917470810555E-4</c:v>
                </c:pt>
                <c:pt idx="9742">
                  <c:v>7.824029005452166E-4</c:v>
                </c:pt>
                <c:pt idx="9743">
                  <c:v>8.5748259243691454E-4</c:v>
                </c:pt>
                <c:pt idx="9744">
                  <c:v>9.4352224203424467E-4</c:v>
                </c:pt>
                <c:pt idx="9745">
                  <c:v>1.0395193573081904E-3</c:v>
                </c:pt>
                <c:pt idx="9746">
                  <c:v>1.1430154440880747E-3</c:v>
                </c:pt>
                <c:pt idx="9747">
                  <c:v>1.2509654398813338E-3</c:v>
                </c:pt>
                <c:pt idx="9748">
                  <c:v>1.3607938229470112E-3</c:v>
                </c:pt>
                <c:pt idx="9749">
                  <c:v>1.4710385557983822E-3</c:v>
                </c:pt>
                <c:pt idx="9750">
                  <c:v>1.581191812722158E-3</c:v>
                </c:pt>
                <c:pt idx="9751">
                  <c:v>1.690824088525058E-3</c:v>
                </c:pt>
                <c:pt idx="9752">
                  <c:v>1.7985371025663996E-3</c:v>
                </c:pt>
                <c:pt idx="9753">
                  <c:v>1.9013693974747484E-3</c:v>
                </c:pt>
                <c:pt idx="9754">
                  <c:v>1.9950709383523262E-3</c:v>
                </c:pt>
                <c:pt idx="9755">
                  <c:v>2.0752204780110335E-3</c:v>
                </c:pt>
                <c:pt idx="9756">
                  <c:v>2.1385827364298177E-3</c:v>
                </c:pt>
                <c:pt idx="9757">
                  <c:v>2.1839155536660148E-3</c:v>
                </c:pt>
                <c:pt idx="9758">
                  <c:v>2.2118480374047345E-3</c:v>
                </c:pt>
                <c:pt idx="9759">
                  <c:v>2.2240224243224244E-3</c:v>
                </c:pt>
                <c:pt idx="9760">
                  <c:v>2.2220037921970755E-3</c:v>
                </c:pt>
                <c:pt idx="9761">
                  <c:v>2.2065040773945098E-3</c:v>
                </c:pt>
                <c:pt idx="9762">
                  <c:v>2.1773308789507914E-3</c:v>
                </c:pt>
                <c:pt idx="9763">
                  <c:v>2.1340957833384622E-3</c:v>
                </c:pt>
                <c:pt idx="9764">
                  <c:v>2.0772519869892837E-3</c:v>
                </c:pt>
                <c:pt idx="9765">
                  <c:v>2.0088439571408255E-3</c:v>
                </c:pt>
                <c:pt idx="9766">
                  <c:v>1.9325202140764639E-3</c:v>
                </c:pt>
                <c:pt idx="9767">
                  <c:v>1.8527324998964822E-3</c:v>
                </c:pt>
                <c:pt idx="9768">
                  <c:v>1.7735082195435314E-3</c:v>
                </c:pt>
                <c:pt idx="9769">
                  <c:v>1.6975061374765428E-3</c:v>
                </c:pt>
                <c:pt idx="9770">
                  <c:v>1.6258902114248805E-3</c:v>
                </c:pt>
                <c:pt idx="9771">
                  <c:v>1.5589765952935589E-3</c:v>
                </c:pt>
                <c:pt idx="9772">
                  <c:v>1.4971700050264883E-3</c:v>
                </c:pt>
                <c:pt idx="9773">
                  <c:v>1.4415662470613614E-3</c:v>
                </c:pt>
                <c:pt idx="9774">
                  <c:v>1.3937476987028129E-3</c:v>
                </c:pt>
                <c:pt idx="9775">
                  <c:v>1.3548692363504816E-3</c:v>
                </c:pt>
                <c:pt idx="9776">
                  <c:v>1.3246797052210164E-3</c:v>
                </c:pt>
                <c:pt idx="9777">
                  <c:v>1.3011300035418165E-3</c:v>
                </c:pt>
                <c:pt idx="9778">
                  <c:v>1.2808450688639986E-3</c:v>
                </c:pt>
                <c:pt idx="9779">
                  <c:v>1.2602754705100228E-3</c:v>
                </c:pt>
                <c:pt idx="9780">
                  <c:v>1.2370097298034059E-3</c:v>
                </c:pt>
                <c:pt idx="9781">
                  <c:v>1.2106513941170258E-3</c:v>
                </c:pt>
                <c:pt idx="9782">
                  <c:v>1.1827945746145942E-3</c:v>
                </c:pt>
                <c:pt idx="9783">
                  <c:v>1.1560312934240041E-3</c:v>
                </c:pt>
                <c:pt idx="9784">
                  <c:v>1.1325440198679427E-3</c:v>
                </c:pt>
                <c:pt idx="9785">
                  <c:v>1.113159185975955E-3</c:v>
                </c:pt>
                <c:pt idx="9786">
                  <c:v>1.0973587348188268E-3</c:v>
                </c:pt>
                <c:pt idx="9787">
                  <c:v>1.0840512051876108E-3</c:v>
                </c:pt>
                <c:pt idx="9788">
                  <c:v>1.0725403222168982E-3</c:v>
                </c:pt>
                <c:pt idx="9789">
                  <c:v>1.0631290202728447E-3</c:v>
                </c:pt>
                <c:pt idx="9790">
                  <c:v>1.0569750439348511E-3</c:v>
                </c:pt>
                <c:pt idx="9791">
                  <c:v>1.0552453470642838E-3</c:v>
                </c:pt>
                <c:pt idx="9792">
                  <c:v>1.0581127973514693E-3</c:v>
                </c:pt>
                <c:pt idx="9793">
                  <c:v>1.0642889483823612E-3</c:v>
                </c:pt>
                <c:pt idx="9794">
                  <c:v>1.0714443566025343E-3</c:v>
                </c:pt>
                <c:pt idx="9795">
                  <c:v>1.0772538857804794E-3</c:v>
                </c:pt>
                <c:pt idx="9796">
                  <c:v>1.0804750137271364E-3</c:v>
                </c:pt>
                <c:pt idx="9797">
                  <c:v>1.0815880925852759E-3</c:v>
                </c:pt>
                <c:pt idx="9798">
                  <c:v>1.0826940273853246E-3</c:v>
                </c:pt>
                <c:pt idx="9799">
                  <c:v>1.0866037813397225E-3</c:v>
                </c:pt>
                <c:pt idx="9800">
                  <c:v>1.0955250197800621E-3</c:v>
                </c:pt>
                <c:pt idx="9801">
                  <c:v>1.1100833984011057E-3</c:v>
                </c:pt>
                <c:pt idx="9802">
                  <c:v>1.1292671602179353E-3</c:v>
                </c:pt>
                <c:pt idx="9803">
                  <c:v>1.1512662877046251E-3</c:v>
                </c:pt>
                <c:pt idx="9804">
                  <c:v>1.1745764043375588E-3</c:v>
                </c:pt>
                <c:pt idx="9805">
                  <c:v>1.1987058150408501E-3</c:v>
                </c:pt>
                <c:pt idx="9806">
                  <c:v>1.2241834221273984E-3</c:v>
                </c:pt>
                <c:pt idx="9807">
                  <c:v>1.2519324438474741E-3</c:v>
                </c:pt>
                <c:pt idx="9808">
                  <c:v>1.2823917218574995E-3</c:v>
                </c:pt>
                <c:pt idx="9809">
                  <c:v>1.3149262644725917E-3</c:v>
                </c:pt>
                <c:pt idx="9810">
                  <c:v>1.3479164983605776E-3</c:v>
                </c:pt>
                <c:pt idx="9811">
                  <c:v>1.3794641124119777E-3</c:v>
                </c:pt>
                <c:pt idx="9812">
                  <c:v>1.4082279678195864E-3</c:v>
                </c:pt>
                <c:pt idx="9813">
                  <c:v>1.433874715138467E-3</c:v>
                </c:pt>
                <c:pt idx="9814">
                  <c:v>1.4569249851232224E-3</c:v>
                </c:pt>
                <c:pt idx="9815">
                  <c:v>1.4781041308503699E-3</c:v>
                </c:pt>
                <c:pt idx="9816">
                  <c:v>1.4975156021716537E-3</c:v>
                </c:pt>
                <c:pt idx="9817">
                  <c:v>1.5140984421395801E-3</c:v>
                </c:pt>
                <c:pt idx="9818">
                  <c:v>1.5258017376567701E-3</c:v>
                </c:pt>
                <c:pt idx="9819">
                  <c:v>1.5304697877843465E-3</c:v>
                </c:pt>
                <c:pt idx="9820">
                  <c:v>1.5269537785896404E-3</c:v>
                </c:pt>
                <c:pt idx="9821">
                  <c:v>1.5158755146468489E-3</c:v>
                </c:pt>
                <c:pt idx="9822">
                  <c:v>1.4996138507660029E-3</c:v>
                </c:pt>
                <c:pt idx="9823">
                  <c:v>1.4814457268294051E-3</c:v>
                </c:pt>
                <c:pt idx="9824">
                  <c:v>1.4643204441156699E-3</c:v>
                </c:pt>
                <c:pt idx="9825">
                  <c:v>1.4500169773872585E-3</c:v>
                </c:pt>
                <c:pt idx="9826">
                  <c:v>1.4391210806651905E-3</c:v>
                </c:pt>
                <c:pt idx="9827">
                  <c:v>1.4316429180619851E-3</c:v>
                </c:pt>
                <c:pt idx="9828">
                  <c:v>1.427762531407801E-3</c:v>
                </c:pt>
                <c:pt idx="9829">
                  <c:v>1.4282809958323112E-3</c:v>
                </c:pt>
                <c:pt idx="9830">
                  <c:v>1.4345685352040406E-3</c:v>
                </c:pt>
                <c:pt idx="9831">
                  <c:v>1.4480275399937992E-3</c:v>
                </c:pt>
                <c:pt idx="9832">
                  <c:v>1.4693347993545379E-3</c:v>
                </c:pt>
                <c:pt idx="9833">
                  <c:v>1.4979266851085815E-3</c:v>
                </c:pt>
                <c:pt idx="9834">
                  <c:v>1.5321378634171132E-3</c:v>
                </c:pt>
                <c:pt idx="9835">
                  <c:v>1.5699381344745625E-3</c:v>
                </c:pt>
                <c:pt idx="9836">
                  <c:v>1.6097731297115962E-3</c:v>
                </c:pt>
                <c:pt idx="9837">
                  <c:v>1.6510539913688433E-3</c:v>
                </c:pt>
                <c:pt idx="9838">
                  <c:v>1.6940915280484652E-3</c:v>
                </c:pt>
                <c:pt idx="9839">
                  <c:v>1.7394584496075608E-3</c:v>
                </c:pt>
                <c:pt idx="9840">
                  <c:v>1.787017687137289E-3</c:v>
                </c:pt>
                <c:pt idx="9841">
                  <c:v>1.8351616776233293E-3</c:v>
                </c:pt>
                <c:pt idx="9842">
                  <c:v>1.8808054628950443E-3</c:v>
                </c:pt>
                <c:pt idx="9843">
                  <c:v>1.9201856702436191E-3</c:v>
                </c:pt>
                <c:pt idx="9844">
                  <c:v>1.9499855798771797E-3</c:v>
                </c:pt>
                <c:pt idx="9845">
                  <c:v>1.9682189730638004E-3</c:v>
                </c:pt>
                <c:pt idx="9846">
                  <c:v>1.9745248197823614E-3</c:v>
                </c:pt>
                <c:pt idx="9847">
                  <c:v>1.9697711338767048E-3</c:v>
                </c:pt>
                <c:pt idx="9848">
                  <c:v>1.9551797108012759E-3</c:v>
                </c:pt>
                <c:pt idx="9849">
                  <c:v>1.9315206425127892E-3</c:v>
                </c:pt>
                <c:pt idx="9850">
                  <c:v>1.8989107051958396E-3</c:v>
                </c:pt>
                <c:pt idx="9851">
                  <c:v>1.8572627416710095E-3</c:v>
                </c:pt>
                <c:pt idx="9852">
                  <c:v>1.8069804340204504E-3</c:v>
                </c:pt>
                <c:pt idx="9853">
                  <c:v>1.7494241144992099E-3</c:v>
                </c:pt>
                <c:pt idx="9854">
                  <c:v>1.6868167671531791E-3</c:v>
                </c:pt>
                <c:pt idx="9855">
                  <c:v>1.6215705411269147E-3</c:v>
                </c:pt>
                <c:pt idx="9856">
                  <c:v>1.5554443662481774E-3</c:v>
                </c:pt>
                <c:pt idx="9857">
                  <c:v>1.4891017643469239E-3</c:v>
                </c:pt>
                <c:pt idx="9858">
                  <c:v>1.4223472528169681E-3</c:v>
                </c:pt>
                <c:pt idx="9859">
                  <c:v>1.3548519745959062E-3</c:v>
                </c:pt>
                <c:pt idx="9860">
                  <c:v>1.2869098890863787E-3</c:v>
                </c:pt>
                <c:pt idx="9861">
                  <c:v>1.219833127986066E-3</c:v>
                </c:pt>
                <c:pt idx="9862">
                  <c:v>1.155800847271913E-3</c:v>
                </c:pt>
                <c:pt idx="9863">
                  <c:v>1.0971878152936133E-3</c:v>
                </c:pt>
                <c:pt idx="9864">
                  <c:v>1.0456926927541086E-3</c:v>
                </c:pt>
                <c:pt idx="9865">
                  <c:v>1.0018178328906168E-3</c:v>
                </c:pt>
                <c:pt idx="9866">
                  <c:v>9.6508609003147661E-4</c:v>
                </c:pt>
                <c:pt idx="9867">
                  <c:v>9.3485433994897245E-4</c:v>
                </c:pt>
                <c:pt idx="9868">
                  <c:v>9.111849250642484E-4</c:v>
                </c:pt>
                <c:pt idx="9869">
                  <c:v>8.9525499801367068E-4</c:v>
                </c:pt>
                <c:pt idx="9870">
                  <c:v>8.8908131246640887E-4</c:v>
                </c:pt>
                <c:pt idx="9871">
                  <c:v>8.9469851211056053E-4</c:v>
                </c:pt>
                <c:pt idx="9872">
                  <c:v>9.1318762581969585E-4</c:v>
                </c:pt>
                <c:pt idx="9873">
                  <c:v>9.4405008018481396E-4</c:v>
                </c:pt>
                <c:pt idx="9874">
                  <c:v>9.85313968073414E-4</c:v>
                </c:pt>
                <c:pt idx="9875">
                  <c:v>1.0343487267669906E-3</c:v>
                </c:pt>
                <c:pt idx="9876">
                  <c:v>1.0888982621507144E-3</c:v>
                </c:pt>
                <c:pt idx="9877">
                  <c:v>1.1477514337227455E-3</c:v>
                </c:pt>
                <c:pt idx="9878">
                  <c:v>1.2107575777919048E-3</c:v>
                </c:pt>
                <c:pt idx="9879">
                  <c:v>1.2782440175297533E-3</c:v>
                </c:pt>
                <c:pt idx="9880">
                  <c:v>1.3501281432205525E-3</c:v>
                </c:pt>
                <c:pt idx="9881">
                  <c:v>1.425181346161476E-3</c:v>
                </c:pt>
                <c:pt idx="9882">
                  <c:v>1.5009166072483891E-3</c:v>
                </c:pt>
                <c:pt idx="9883">
                  <c:v>1.57422411897436E-3</c:v>
                </c:pt>
                <c:pt idx="9884">
                  <c:v>1.6423500951199574E-3</c:v>
                </c:pt>
                <c:pt idx="9885">
                  <c:v>1.7036057232634719E-3</c:v>
                </c:pt>
                <c:pt idx="9886">
                  <c:v>1.7574503324149511E-3</c:v>
                </c:pt>
                <c:pt idx="9887">
                  <c:v>1.8039855941049737E-3</c:v>
                </c:pt>
                <c:pt idx="9888">
                  <c:v>1.8431796264764375E-3</c:v>
                </c:pt>
                <c:pt idx="9889">
                  <c:v>1.8743425095101218E-3</c:v>
                </c:pt>
                <c:pt idx="9890">
                  <c:v>1.8962975477701113E-3</c:v>
                </c:pt>
                <c:pt idx="9891">
                  <c:v>1.9081710744929825E-3</c:v>
                </c:pt>
                <c:pt idx="9892">
                  <c:v>1.9102766116290448E-3</c:v>
                </c:pt>
                <c:pt idx="9893">
                  <c:v>1.9045936586595267E-3</c:v>
                </c:pt>
                <c:pt idx="9894">
                  <c:v>1.894574503304061E-3</c:v>
                </c:pt>
                <c:pt idx="9895">
                  <c:v>1.8842587942909394E-3</c:v>
                </c:pt>
                <c:pt idx="9896">
                  <c:v>1.8770137696752748E-3</c:v>
                </c:pt>
                <c:pt idx="9897">
                  <c:v>1.8745449520404301E-3</c:v>
                </c:pt>
                <c:pt idx="9898">
                  <c:v>1.8767331813797374E-3</c:v>
                </c:pt>
                <c:pt idx="9899">
                  <c:v>1.8823349590181065E-3</c:v>
                </c:pt>
                <c:pt idx="9900">
                  <c:v>1.8901095701306923E-3</c:v>
                </c:pt>
                <c:pt idx="9901">
                  <c:v>1.8997095239142213E-3</c:v>
                </c:pt>
                <c:pt idx="9902">
                  <c:v>1.9117980258374306E-3</c:v>
                </c:pt>
                <c:pt idx="9903">
                  <c:v>1.9273475458534434E-3</c:v>
                </c:pt>
                <c:pt idx="9904">
                  <c:v>1.9465542888539367E-3</c:v>
                </c:pt>
                <c:pt idx="9905">
                  <c:v>1.9680622435233656E-3</c:v>
                </c:pt>
                <c:pt idx="9906">
                  <c:v>1.9890552752986133E-3</c:v>
                </c:pt>
                <c:pt idx="9907">
                  <c:v>2.0061591204092034E-3</c:v>
                </c:pt>
                <c:pt idx="9908">
                  <c:v>2.0165740003420364E-3</c:v>
                </c:pt>
                <c:pt idx="9909">
                  <c:v>2.0188415415116514E-3</c:v>
                </c:pt>
                <c:pt idx="9910">
                  <c:v>2.0128791490141695E-3</c:v>
                </c:pt>
                <c:pt idx="9911">
                  <c:v>1.9992852979512261E-3</c:v>
                </c:pt>
                <c:pt idx="9912">
                  <c:v>1.9783790319952855E-3</c:v>
                </c:pt>
                <c:pt idx="9913">
                  <c:v>1.9496250027338463E-3</c:v>
                </c:pt>
                <c:pt idx="9914">
                  <c:v>1.9118181257393048E-3</c:v>
                </c:pt>
                <c:pt idx="9915">
                  <c:v>1.8639074886462961E-3</c:v>
                </c:pt>
                <c:pt idx="9916">
                  <c:v>1.8060048712695482E-3</c:v>
                </c:pt>
                <c:pt idx="9917">
                  <c:v>1.7400266120220864E-3</c:v>
                </c:pt>
                <c:pt idx="9918">
                  <c:v>1.669550802637629E-3</c:v>
                </c:pt>
                <c:pt idx="9919">
                  <c:v>1.5988733684275508E-3</c:v>
                </c:pt>
                <c:pt idx="9920">
                  <c:v>1.5316854792627841E-3</c:v>
                </c:pt>
                <c:pt idx="9921">
                  <c:v>1.4700712511690605E-3</c:v>
                </c:pt>
                <c:pt idx="9922">
                  <c:v>1.4144246505083035E-3</c:v>
                </c:pt>
                <c:pt idx="9923">
                  <c:v>1.3642622343949095E-3</c:v>
                </c:pt>
                <c:pt idx="9924">
                  <c:v>1.3193465586112082E-3</c:v>
                </c:pt>
                <c:pt idx="9925">
                  <c:v>1.2804740589795231E-3</c:v>
                </c:pt>
                <c:pt idx="9926">
                  <c:v>1.2494673011791174E-3</c:v>
                </c:pt>
                <c:pt idx="9927">
                  <c:v>1.2283244516619264E-3</c:v>
                </c:pt>
                <c:pt idx="9928">
                  <c:v>1.2180797885773941E-3</c:v>
                </c:pt>
                <c:pt idx="9929">
                  <c:v>1.2181541683066997E-3</c:v>
                </c:pt>
                <c:pt idx="9930">
                  <c:v>1.2265460530813093E-3</c:v>
                </c:pt>
                <c:pt idx="9931">
                  <c:v>1.2406461284888424E-3</c:v>
                </c:pt>
                <c:pt idx="9932">
                  <c:v>1.2582389132544047E-3</c:v>
                </c:pt>
                <c:pt idx="9933">
                  <c:v>1.2782122757279658E-3</c:v>
                </c:pt>
                <c:pt idx="9934">
                  <c:v>1.3005562776944874E-3</c:v>
                </c:pt>
                <c:pt idx="9935">
                  <c:v>1.325626116200765E-3</c:v>
                </c:pt>
                <c:pt idx="9936">
                  <c:v>1.3531311875624454E-3</c:v>
                </c:pt>
                <c:pt idx="9937">
                  <c:v>1.3814809095686656E-3</c:v>
                </c:pt>
                <c:pt idx="9938">
                  <c:v>1.4079035874035605E-3</c:v>
                </c:pt>
                <c:pt idx="9939">
                  <c:v>1.429284684102271E-3</c:v>
                </c:pt>
                <c:pt idx="9940">
                  <c:v>1.4432501530461618E-3</c:v>
                </c:pt>
                <c:pt idx="9941">
                  <c:v>1.4489261021868145E-3</c:v>
                </c:pt>
                <c:pt idx="9942">
                  <c:v>1.4470352558938401E-3</c:v>
                </c:pt>
                <c:pt idx="9943">
                  <c:v>1.4393685321890852E-3</c:v>
                </c:pt>
                <c:pt idx="9944">
                  <c:v>1.4279450993123857E-3</c:v>
                </c:pt>
                <c:pt idx="9945">
                  <c:v>1.414259876965057E-3</c:v>
                </c:pt>
                <c:pt idx="9946">
                  <c:v>1.3990267684626087E-3</c:v>
                </c:pt>
                <c:pt idx="9947">
                  <c:v>1.3826137855319589E-3</c:v>
                </c:pt>
                <c:pt idx="9948">
                  <c:v>1.3658301457895299E-3</c:v>
                </c:pt>
                <c:pt idx="9949">
                  <c:v>1.3504041037317555E-3</c:v>
                </c:pt>
                <c:pt idx="9950">
                  <c:v>1.3387642162583199E-3</c:v>
                </c:pt>
                <c:pt idx="9951">
                  <c:v>1.3332223787705375E-3</c:v>
                </c:pt>
                <c:pt idx="9952">
                  <c:v>1.3349802028335667E-3</c:v>
                </c:pt>
                <c:pt idx="9953">
                  <c:v>1.3435162641332599E-3</c:v>
                </c:pt>
                <c:pt idx="9954">
                  <c:v>1.3568116570772293E-3</c:v>
                </c:pt>
                <c:pt idx="9955">
                  <c:v>1.3724115743572489E-3</c:v>
                </c:pt>
                <c:pt idx="9956">
                  <c:v>1.3887197621899802E-3</c:v>
                </c:pt>
                <c:pt idx="9957">
                  <c:v>1.4057714669021919E-3</c:v>
                </c:pt>
                <c:pt idx="9958">
                  <c:v>1.4251417624480916E-3</c:v>
                </c:pt>
                <c:pt idx="9959">
                  <c:v>1.4491044706550903E-3</c:v>
                </c:pt>
                <c:pt idx="9960">
                  <c:v>1.47943523047553E-3</c:v>
                </c:pt>
                <c:pt idx="9961">
                  <c:v>1.5164471040581102E-3</c:v>
                </c:pt>
                <c:pt idx="9962">
                  <c:v>1.5587819836868889E-3</c:v>
                </c:pt>
                <c:pt idx="9963">
                  <c:v>1.6040586980257923E-3</c:v>
                </c:pt>
                <c:pt idx="9964">
                  <c:v>1.6499908816730239E-3</c:v>
                </c:pt>
                <c:pt idx="9965">
                  <c:v>1.6952910062225429E-3</c:v>
                </c:pt>
                <c:pt idx="9966">
                  <c:v>1.739764656533244E-3</c:v>
                </c:pt>
                <c:pt idx="9967">
                  <c:v>1.7835588967261263E-3</c:v>
                </c:pt>
                <c:pt idx="9968">
                  <c:v>1.8261749514694675E-3</c:v>
                </c:pt>
                <c:pt idx="9969">
                  <c:v>1.8659922035198658E-3</c:v>
                </c:pt>
                <c:pt idx="9970">
                  <c:v>1.9005979078070057E-3</c:v>
                </c:pt>
                <c:pt idx="9971">
                  <c:v>1.9277032609052436E-3</c:v>
                </c:pt>
                <c:pt idx="9972">
                  <c:v>1.9461592786336936E-3</c:v>
                </c:pt>
                <c:pt idx="9973">
                  <c:v>1.9564966293315359E-3</c:v>
                </c:pt>
                <c:pt idx="9974">
                  <c:v>1.9606487930175229E-3</c:v>
                </c:pt>
                <c:pt idx="9975">
                  <c:v>1.961017769177861E-3</c:v>
                </c:pt>
                <c:pt idx="9976">
                  <c:v>1.959362437385306E-3</c:v>
                </c:pt>
                <c:pt idx="9977">
                  <c:v>1.9560589868614507E-3</c:v>
                </c:pt>
                <c:pt idx="9978">
                  <c:v>1.9501704241707066E-3</c:v>
                </c:pt>
                <c:pt idx="9979">
                  <c:v>1.940306860138164E-3</c:v>
                </c:pt>
                <c:pt idx="9980">
                  <c:v>1.92569476893699E-3</c:v>
                </c:pt>
                <c:pt idx="9981">
                  <c:v>1.9068116676064109E-3</c:v>
                </c:pt>
                <c:pt idx="9982">
                  <c:v>1.8853419417170245E-3</c:v>
                </c:pt>
                <c:pt idx="9983">
                  <c:v>1.8634936640621028E-3</c:v>
                </c:pt>
                <c:pt idx="9984">
                  <c:v>1.842942415666226E-3</c:v>
                </c:pt>
                <c:pt idx="9985">
                  <c:v>1.8239978968355504E-3</c:v>
                </c:pt>
                <c:pt idx="9986">
                  <c:v>1.8055349921812555E-3</c:v>
                </c:pt>
                <c:pt idx="9987">
                  <c:v>1.7857233444218109E-3</c:v>
                </c:pt>
                <c:pt idx="9988">
                  <c:v>1.7630652137117331E-3</c:v>
                </c:pt>
                <c:pt idx="9989">
                  <c:v>1.7370145236387225E-3</c:v>
                </c:pt>
                <c:pt idx="9990">
                  <c:v>1.7077875474610388E-3</c:v>
                </c:pt>
                <c:pt idx="9991">
                  <c:v>1.6756234006558687E-3</c:v>
                </c:pt>
                <c:pt idx="9992">
                  <c:v>1.6400569921555695E-3</c:v>
                </c:pt>
                <c:pt idx="9993">
                  <c:v>1.5996731826033977E-3</c:v>
                </c:pt>
                <c:pt idx="9994">
                  <c:v>1.5525384087105578E-3</c:v>
                </c:pt>
                <c:pt idx="9995">
                  <c:v>1.497144685262975E-3</c:v>
                </c:pt>
                <c:pt idx="9996">
                  <c:v>1.4334130050880928E-3</c:v>
                </c:pt>
                <c:pt idx="9997">
                  <c:v>1.3632350960810927E-3</c:v>
                </c:pt>
                <c:pt idx="9998">
                  <c:v>1.2902340500001569E-3</c:v>
                </c:pt>
                <c:pt idx="9999">
                  <c:v>1.2188141523526283E-3</c:v>
                </c:pt>
                <c:pt idx="10000">
                  <c:v>1.1529565070301044E-3</c:v>
                </c:pt>
                <c:pt idx="10001">
                  <c:v>1.0953968764280343E-3</c:v>
                </c:pt>
                <c:pt idx="10002">
                  <c:v>1.0476041850105782E-3</c:v>
                </c:pt>
                <c:pt idx="10003">
                  <c:v>1.0104429823913055E-3</c:v>
                </c:pt>
                <c:pt idx="10004">
                  <c:v>9.8498707912054811E-4</c:v>
                </c:pt>
                <c:pt idx="10005">
                  <c:v>9.7293031455274832E-4</c:v>
                </c:pt>
                <c:pt idx="10006">
                  <c:v>9.7629802352177937E-4</c:v>
                </c:pt>
                <c:pt idx="10007">
                  <c:v>9.9656068526274072E-4</c:v>
                </c:pt>
                <c:pt idx="10008">
                  <c:v>1.0336663993942862E-3</c:v>
                </c:pt>
                <c:pt idx="10009">
                  <c:v>1.0856137976838042E-3</c:v>
                </c:pt>
                <c:pt idx="10010">
                  <c:v>1.1488383974359903E-3</c:v>
                </c:pt>
                <c:pt idx="10011">
                  <c:v>1.2192085916812334E-3</c:v>
                </c:pt>
                <c:pt idx="10012">
                  <c:v>1.2931086034796233E-3</c:v>
                </c:pt>
                <c:pt idx="10013">
                  <c:v>1.368013440775206E-3</c:v>
                </c:pt>
                <c:pt idx="10014">
                  <c:v>1.44228364091015E-3</c:v>
                </c:pt>
                <c:pt idx="10015">
                  <c:v>1.5144525863615894E-3</c:v>
                </c:pt>
                <c:pt idx="10016">
                  <c:v>1.5825424598707488E-3</c:v>
                </c:pt>
                <c:pt idx="10017">
                  <c:v>1.6438682717204119E-3</c:v>
                </c:pt>
                <c:pt idx="10018">
                  <c:v>1.6955518460988188E-3</c:v>
                </c:pt>
                <c:pt idx="10019">
                  <c:v>1.7355187424247986E-3</c:v>
                </c:pt>
                <c:pt idx="10020">
                  <c:v>1.763342924535817E-3</c:v>
                </c:pt>
                <c:pt idx="10021">
                  <c:v>1.7803850310229433E-3</c:v>
                </c:pt>
                <c:pt idx="10022">
                  <c:v>1.7891328474101799E-3</c:v>
                </c:pt>
                <c:pt idx="10023">
                  <c:v>1.7920457882048787E-3</c:v>
                </c:pt>
                <c:pt idx="10024">
                  <c:v>1.7904407018823538E-3</c:v>
                </c:pt>
                <c:pt idx="10025">
                  <c:v>1.7840731476455628E-3</c:v>
                </c:pt>
                <c:pt idx="10026">
                  <c:v>1.7717263145826966E-3</c:v>
                </c:pt>
                <c:pt idx="10027">
                  <c:v>1.7523945851217618E-3</c:v>
                </c:pt>
                <c:pt idx="10028">
                  <c:v>1.7263049542980162E-3</c:v>
                </c:pt>
                <c:pt idx="10029">
                  <c:v>1.6952591006757927E-3</c:v>
                </c:pt>
                <c:pt idx="10030">
                  <c:v>1.6621687861986243E-3</c:v>
                </c:pt>
                <c:pt idx="10031">
                  <c:v>1.6300281735734993E-3</c:v>
                </c:pt>
                <c:pt idx="10032">
                  <c:v>1.6008861781233756E-3</c:v>
                </c:pt>
                <c:pt idx="10033">
                  <c:v>1.5754154223335801E-3</c:v>
                </c:pt>
                <c:pt idx="10034">
                  <c:v>1.5533033751979469E-3</c:v>
                </c:pt>
                <c:pt idx="10035">
                  <c:v>1.5341902673513819E-3</c:v>
                </c:pt>
                <c:pt idx="10036">
                  <c:v>1.5185936790901204E-3</c:v>
                </c:pt>
                <c:pt idx="10037">
                  <c:v>1.5082790814607194E-3</c:v>
                </c:pt>
                <c:pt idx="10038">
                  <c:v>1.5058331454074342E-3</c:v>
                </c:pt>
                <c:pt idx="10039">
                  <c:v>1.5136496849107129E-3</c:v>
                </c:pt>
                <c:pt idx="10040">
                  <c:v>1.5328589226114326E-3</c:v>
                </c:pt>
                <c:pt idx="10041">
                  <c:v>1.5627610376565278E-3</c:v>
                </c:pt>
                <c:pt idx="10042">
                  <c:v>1.6010955215710668E-3</c:v>
                </c:pt>
                <c:pt idx="10043">
                  <c:v>1.6450158967282319E-3</c:v>
                </c:pt>
                <c:pt idx="10044">
                  <c:v>1.692171913728061E-3</c:v>
                </c:pt>
                <c:pt idx="10045">
                  <c:v>1.7412388355263716E-3</c:v>
                </c:pt>
                <c:pt idx="10046">
                  <c:v>1.7916225913818958E-3</c:v>
                </c:pt>
                <c:pt idx="10047">
                  <c:v>1.8425800906412596E-3</c:v>
                </c:pt>
                <c:pt idx="10048">
                  <c:v>1.8923520053181089E-3</c:v>
                </c:pt>
                <c:pt idx="10049">
                  <c:v>1.9379177652459536E-3</c:v>
                </c:pt>
                <c:pt idx="10050">
                  <c:v>1.9755800204147105E-3</c:v>
                </c:pt>
                <c:pt idx="10051">
                  <c:v>2.0020779109305754E-3</c:v>
                </c:pt>
                <c:pt idx="10052">
                  <c:v>2.0156674981685338E-3</c:v>
                </c:pt>
                <c:pt idx="10053">
                  <c:v>2.0165936680767173E-3</c:v>
                </c:pt>
                <c:pt idx="10054">
                  <c:v>2.0066365654614875E-3</c:v>
                </c:pt>
                <c:pt idx="10055">
                  <c:v>1.9879621797747786E-3</c:v>
                </c:pt>
                <c:pt idx="10056">
                  <c:v>1.9619403009592641E-3</c:v>
                </c:pt>
                <c:pt idx="10057">
                  <c:v>1.9286058204521866E-3</c:v>
                </c:pt>
                <c:pt idx="10058">
                  <c:v>1.887086251291822E-3</c:v>
                </c:pt>
                <c:pt idx="10059">
                  <c:v>1.8367193886589647E-3</c:v>
                </c:pt>
                <c:pt idx="10060">
                  <c:v>1.7781262325051042E-3</c:v>
                </c:pt>
                <c:pt idx="10061">
                  <c:v>1.7135930677945014E-3</c:v>
                </c:pt>
                <c:pt idx="10062">
                  <c:v>1.6465895213150527E-3</c:v>
                </c:pt>
                <c:pt idx="10063">
                  <c:v>1.5806808577418583E-3</c:v>
                </c:pt>
                <c:pt idx="10064">
                  <c:v>1.5183474945866424E-3</c:v>
                </c:pt>
                <c:pt idx="10065">
                  <c:v>1.4603531129718764E-3</c:v>
                </c:pt>
                <c:pt idx="10066">
                  <c:v>1.4060840688246068E-3</c:v>
                </c:pt>
                <c:pt idx="10067">
                  <c:v>1.3546227405131202E-3</c:v>
                </c:pt>
                <c:pt idx="10068">
                  <c:v>1.3058277386726665E-3</c:v>
                </c:pt>
                <c:pt idx="10069">
                  <c:v>1.2608067766398886E-3</c:v>
                </c:pt>
                <c:pt idx="10070">
                  <c:v>1.2215725629657012E-3</c:v>
                </c:pt>
                <c:pt idx="10071">
                  <c:v>1.1900722932931275E-3</c:v>
                </c:pt>
                <c:pt idx="10072">
                  <c:v>1.1671316374861865E-3</c:v>
                </c:pt>
                <c:pt idx="10073">
                  <c:v>1.1519700630294545E-3</c:v>
                </c:pt>
                <c:pt idx="10074">
                  <c:v>1.1426074063010559E-3</c:v>
                </c:pt>
                <c:pt idx="10075">
                  <c:v>1.1369346998818784E-3</c:v>
                </c:pt>
                <c:pt idx="10076">
                  <c:v>1.1338593415578951E-3</c:v>
                </c:pt>
                <c:pt idx="10077">
                  <c:v>1.1338283815202762E-3</c:v>
                </c:pt>
                <c:pt idx="10078">
                  <c:v>1.1383339872218763E-3</c:v>
                </c:pt>
                <c:pt idx="10079">
                  <c:v>1.1486737101247984E-3</c:v>
                </c:pt>
                <c:pt idx="10080">
                  <c:v>1.1647410840933449E-3</c:v>
                </c:pt>
                <c:pt idx="10081">
                  <c:v>1.1846200088606992E-3</c:v>
                </c:pt>
                <c:pt idx="10082">
                  <c:v>1.2052518651333275E-3</c:v>
                </c:pt>
                <c:pt idx="10083">
                  <c:v>1.2237515705649522E-3</c:v>
                </c:pt>
                <c:pt idx="10084">
                  <c:v>1.2386393676466741E-3</c:v>
                </c:pt>
                <c:pt idx="10085">
                  <c:v>1.2504365922809692E-3</c:v>
                </c:pt>
                <c:pt idx="10086">
                  <c:v>1.2613654124508241E-3</c:v>
                </c:pt>
                <c:pt idx="10087">
                  <c:v>1.2742063691306802E-3</c:v>
                </c:pt>
                <c:pt idx="10088">
                  <c:v>1.2908596331724189E-3</c:v>
                </c:pt>
                <c:pt idx="10089">
                  <c:v>1.3114786971313037E-3</c:v>
                </c:pt>
                <c:pt idx="10090">
                  <c:v>1.3346581469006937E-3</c:v>
                </c:pt>
                <c:pt idx="10091">
                  <c:v>1.3583740845258057E-3</c:v>
                </c:pt>
                <c:pt idx="10092">
                  <c:v>1.3809955566938441E-3</c:v>
                </c:pt>
                <c:pt idx="10093">
                  <c:v>1.4018251735468377E-3</c:v>
                </c:pt>
                <c:pt idx="10094">
                  <c:v>1.4209580311650221E-3</c:v>
                </c:pt>
                <c:pt idx="10095">
                  <c:v>1.438650770438062E-3</c:v>
                </c:pt>
                <c:pt idx="10096">
                  <c:v>1.4546637239073242E-3</c:v>
                </c:pt>
                <c:pt idx="10097">
                  <c:v>1.468013274884941E-3</c:v>
                </c:pt>
                <c:pt idx="10098">
                  <c:v>1.4773820199446804E-3</c:v>
                </c:pt>
                <c:pt idx="10099">
                  <c:v>1.482065065675291E-3</c:v>
                </c:pt>
                <c:pt idx="10100">
                  <c:v>1.4828763528034355E-3</c:v>
                </c:pt>
                <c:pt idx="10101">
                  <c:v>1.4823615914688498E-3</c:v>
                </c:pt>
                <c:pt idx="10102">
                  <c:v>1.4840954306018E-3</c:v>
                </c:pt>
                <c:pt idx="10103">
                  <c:v>1.4914171570717572E-3</c:v>
                </c:pt>
                <c:pt idx="10104">
                  <c:v>1.5062738036489363E-3</c:v>
                </c:pt>
                <c:pt idx="10105">
                  <c:v>1.5287442754180441E-3</c:v>
                </c:pt>
                <c:pt idx="10106">
                  <c:v>1.5574392487004369E-3</c:v>
                </c:pt>
                <c:pt idx="10107">
                  <c:v>1.5905403940949189E-3</c:v>
                </c:pt>
                <c:pt idx="10108">
                  <c:v>1.6269323329923388E-3</c:v>
                </c:pt>
                <c:pt idx="10109">
                  <c:v>1.6667577238442936E-3</c:v>
                </c:pt>
                <c:pt idx="10110">
                  <c:v>1.7109944009424849E-3</c:v>
                </c:pt>
                <c:pt idx="10111">
                  <c:v>1.7602988716795881E-3</c:v>
                </c:pt>
                <c:pt idx="10112">
                  <c:v>1.8138292028315889E-3</c:v>
                </c:pt>
                <c:pt idx="10113">
                  <c:v>1.8687666995623636E-3</c:v>
                </c:pt>
                <c:pt idx="10114">
                  <c:v>1.9208722711514003E-3</c:v>
                </c:pt>
                <c:pt idx="10115">
                  <c:v>1.9657697924929467E-3</c:v>
                </c:pt>
                <c:pt idx="10116">
                  <c:v>2.0002291708431561E-3</c:v>
                </c:pt>
                <c:pt idx="10117">
                  <c:v>2.0228315659391993E-3</c:v>
                </c:pt>
                <c:pt idx="10118">
                  <c:v>2.0337630491648996E-3</c:v>
                </c:pt>
                <c:pt idx="10119">
                  <c:v>2.0338738805319094E-3</c:v>
                </c:pt>
                <c:pt idx="10120">
                  <c:v>2.0235158971379716E-3</c:v>
                </c:pt>
                <c:pt idx="10121">
                  <c:v>2.0018865628307681E-3</c:v>
                </c:pt>
                <c:pt idx="10122">
                  <c:v>1.9673967106547618E-3</c:v>
                </c:pt>
                <c:pt idx="10123">
                  <c:v>1.9188731441559558E-3</c:v>
                </c:pt>
                <c:pt idx="10124">
                  <c:v>1.8567741073810668E-3</c:v>
                </c:pt>
                <c:pt idx="10125">
                  <c:v>1.7836209789571841E-3</c:v>
                </c:pt>
                <c:pt idx="10126">
                  <c:v>1.7033990023503551E-3</c:v>
                </c:pt>
                <c:pt idx="10127">
                  <c:v>1.6202983673440127E-3</c:v>
                </c:pt>
                <c:pt idx="10128">
                  <c:v>1.5374863420324076E-3</c:v>
                </c:pt>
                <c:pt idx="10129">
                  <c:v>1.456521566369044E-3</c:v>
                </c:pt>
                <c:pt idx="10130">
                  <c:v>1.3776809121507992E-3</c:v>
                </c:pt>
                <c:pt idx="10131">
                  <c:v>1.3009714352273554E-3</c:v>
                </c:pt>
                <c:pt idx="10132">
                  <c:v>1.227175420980746E-3</c:v>
                </c:pt>
                <c:pt idx="10133">
                  <c:v>1.1582606629571802E-3</c:v>
                </c:pt>
                <c:pt idx="10134">
                  <c:v>1.0969079696147377E-3</c:v>
                </c:pt>
                <c:pt idx="10135">
                  <c:v>1.0454396570705341E-3</c:v>
                </c:pt>
                <c:pt idx="10136">
                  <c:v>1.0047610802517671E-3</c:v>
                </c:pt>
                <c:pt idx="10137">
                  <c:v>9.7394817391804498E-4</c:v>
                </c:pt>
                <c:pt idx="10138">
                  <c:v>9.5076813608350769E-4</c:v>
                </c:pt>
                <c:pt idx="10139">
                  <c:v>9.3284871106291505E-4</c:v>
                </c:pt>
                <c:pt idx="10140">
                  <c:v>9.1883576606970985E-4</c:v>
                </c:pt>
                <c:pt idx="10141">
                  <c:v>9.0889485256463341E-4</c:v>
                </c:pt>
                <c:pt idx="10142">
                  <c:v>9.0426500479505467E-4</c:v>
                </c:pt>
                <c:pt idx="10143">
                  <c:v>9.0612045431214276E-4</c:v>
                </c:pt>
                <c:pt idx="10144">
                  <c:v>9.1441840641311709E-4</c:v>
                </c:pt>
                <c:pt idx="10145">
                  <c:v>9.2745712988008989E-4</c:v>
                </c:pt>
                <c:pt idx="10146">
                  <c:v>9.4248636353998086E-4</c:v>
                </c:pt>
                <c:pt idx="10147">
                  <c:v>9.5708002506466412E-4</c:v>
                </c:pt>
                <c:pt idx="10148">
                  <c:v>9.7050593321954806E-4</c:v>
                </c:pt>
                <c:pt idx="10149">
                  <c:v>9.8427261529524792E-4</c:v>
                </c:pt>
                <c:pt idx="10150">
                  <c:v>1.0014502367258293E-3</c:v>
                </c:pt>
                <c:pt idx="10151">
                  <c:v>1.0250874176117937E-3</c:v>
                </c:pt>
                <c:pt idx="10152">
                  <c:v>1.0566034558551684E-3</c:v>
                </c:pt>
                <c:pt idx="10153">
                  <c:v>1.0950439565861165E-3</c:v>
                </c:pt>
                <c:pt idx="10154">
                  <c:v>1.137540407584572E-3</c:v>
                </c:pt>
                <c:pt idx="10155">
                  <c:v>1.1806016268539141E-3</c:v>
                </c:pt>
                <c:pt idx="10156">
                  <c:v>1.2215049487528074E-3</c:v>
                </c:pt>
                <c:pt idx="10157">
                  <c:v>1.2591035230747976E-3</c:v>
                </c:pt>
                <c:pt idx="10158">
                  <c:v>1.2936724230443132E-3</c:v>
                </c:pt>
                <c:pt idx="10159">
                  <c:v>1.3259561837894037E-3</c:v>
                </c:pt>
                <c:pt idx="10160">
                  <c:v>1.3560494686815101E-3</c:v>
                </c:pt>
                <c:pt idx="10161">
                  <c:v>1.3828061704170053E-3</c:v>
                </c:pt>
                <c:pt idx="10162">
                  <c:v>1.4041788181225123E-3</c:v>
                </c:pt>
                <c:pt idx="10163">
                  <c:v>1.4183904128859312E-3</c:v>
                </c:pt>
                <c:pt idx="10164">
                  <c:v>1.4253090034182586E-3</c:v>
                </c:pt>
                <c:pt idx="10165">
                  <c:v>1.4271470189559162E-3</c:v>
                </c:pt>
                <c:pt idx="10166">
                  <c:v>1.4279618164153302E-3</c:v>
                </c:pt>
                <c:pt idx="10167">
                  <c:v>1.4322256437305555E-3</c:v>
                </c:pt>
                <c:pt idx="10168">
                  <c:v>1.4432501986097676E-3</c:v>
                </c:pt>
                <c:pt idx="10169">
                  <c:v>1.4622157552841735E-3</c:v>
                </c:pt>
                <c:pt idx="10170">
                  <c:v>1.4882557349485501E-3</c:v>
                </c:pt>
                <c:pt idx="10171">
                  <c:v>1.5194917775852898E-3</c:v>
                </c:pt>
                <c:pt idx="10172">
                  <c:v>1.5542819460005986E-3</c:v>
                </c:pt>
                <c:pt idx="10173">
                  <c:v>1.5918848645567398E-3</c:v>
                </c:pt>
                <c:pt idx="10174">
                  <c:v>1.6322405927778675E-3</c:v>
                </c:pt>
                <c:pt idx="10175">
                  <c:v>1.6750786930778147E-3</c:v>
                </c:pt>
                <c:pt idx="10176">
                  <c:v>1.71895816986128E-3</c:v>
                </c:pt>
                <c:pt idx="10177">
                  <c:v>1.7609737848556576E-3</c:v>
                </c:pt>
                <c:pt idx="10178">
                  <c:v>1.7974253832486395E-3</c:v>
                </c:pt>
                <c:pt idx="10179">
                  <c:v>1.8250769534550327E-3</c:v>
                </c:pt>
                <c:pt idx="10180">
                  <c:v>1.8423495678414315E-3</c:v>
                </c:pt>
                <c:pt idx="10181">
                  <c:v>1.8498667784228027E-3</c:v>
                </c:pt>
                <c:pt idx="10182">
                  <c:v>1.8499925687405381E-3</c:v>
                </c:pt>
                <c:pt idx="10183">
                  <c:v>1.8455139531469477E-3</c:v>
                </c:pt>
                <c:pt idx="10184">
                  <c:v>1.8382172862176532E-3</c:v>
                </c:pt>
                <c:pt idx="10185">
                  <c:v>1.8282057766204006E-3</c:v>
                </c:pt>
                <c:pt idx="10186">
                  <c:v>1.8142919052355198E-3</c:v>
                </c:pt>
                <c:pt idx="10187">
                  <c:v>1.7951373534403311E-3</c:v>
                </c:pt>
                <c:pt idx="10188">
                  <c:v>1.7704746796173359E-3</c:v>
                </c:pt>
                <c:pt idx="10189">
                  <c:v>1.7417655198809911E-3</c:v>
                </c:pt>
                <c:pt idx="10190">
                  <c:v>1.7119077168544097E-3</c:v>
                </c:pt>
                <c:pt idx="10191">
                  <c:v>1.6840937460264724E-3</c:v>
                </c:pt>
                <c:pt idx="10192">
                  <c:v>1.6604282915388662E-3</c:v>
                </c:pt>
                <c:pt idx="10193">
                  <c:v>1.6410941219027464E-3</c:v>
                </c:pt>
                <c:pt idx="10194">
                  <c:v>1.6245538522826062E-3</c:v>
                </c:pt>
                <c:pt idx="10195">
                  <c:v>1.6086130082107026E-3</c:v>
                </c:pt>
                <c:pt idx="10196">
                  <c:v>1.5916808146815477E-3</c:v>
                </c:pt>
                <c:pt idx="10197">
                  <c:v>1.5735839422686485E-3</c:v>
                </c:pt>
                <c:pt idx="10198">
                  <c:v>1.5555472775181996E-3</c:v>
                </c:pt>
                <c:pt idx="10199">
                  <c:v>1.5393298794575891E-3</c:v>
                </c:pt>
                <c:pt idx="10200">
                  <c:v>1.5260165097506905E-3</c:v>
                </c:pt>
                <c:pt idx="10201">
                  <c:v>1.5152016043814623E-3</c:v>
                </c:pt>
                <c:pt idx="10202">
                  <c:v>1.5050133231556721E-3</c:v>
                </c:pt>
                <c:pt idx="10203">
                  <c:v>1.4929569185263931E-3</c:v>
                </c:pt>
                <c:pt idx="10204">
                  <c:v>1.4771391145377618E-3</c:v>
                </c:pt>
                <c:pt idx="10205">
                  <c:v>1.4571478587301612E-3</c:v>
                </c:pt>
                <c:pt idx="10206">
                  <c:v>1.4340247356313205E-3</c:v>
                </c:pt>
                <c:pt idx="10207">
                  <c:v>1.4093775690701355E-3</c:v>
                </c:pt>
                <c:pt idx="10208">
                  <c:v>1.3842147267913954E-3</c:v>
                </c:pt>
                <c:pt idx="10209">
                  <c:v>1.3581758467386988E-3</c:v>
                </c:pt>
                <c:pt idx="10210">
                  <c:v>1.3295938145180502E-3</c:v>
                </c:pt>
                <c:pt idx="10211">
                  <c:v>1.2964621617380559E-3</c:v>
                </c:pt>
                <c:pt idx="10212">
                  <c:v>1.2578694896821911E-3</c:v>
                </c:pt>
                <c:pt idx="10213">
                  <c:v>1.2149896035507227E-3</c:v>
                </c:pt>
                <c:pt idx="10214">
                  <c:v>1.1709011810488341E-3</c:v>
                </c:pt>
                <c:pt idx="10215">
                  <c:v>1.1293901809092915E-3</c:v>
                </c:pt>
                <c:pt idx="10216">
                  <c:v>1.0935569739558618E-3</c:v>
                </c:pt>
                <c:pt idx="10217">
                  <c:v>1.0649510678317846E-3</c:v>
                </c:pt>
                <c:pt idx="10218">
                  <c:v>1.0435487452064773E-3</c:v>
                </c:pt>
                <c:pt idx="10219">
                  <c:v>1.028546081820181E-3</c:v>
                </c:pt>
                <c:pt idx="10220">
                  <c:v>1.0195361056603617E-3</c:v>
                </c:pt>
                <c:pt idx="10221">
                  <c:v>1.0173685681029462E-3</c:v>
                </c:pt>
                <c:pt idx="10222">
                  <c:v>1.0241759379902259E-3</c:v>
                </c:pt>
                <c:pt idx="10223">
                  <c:v>1.0425520454190986E-3</c:v>
                </c:pt>
                <c:pt idx="10224">
                  <c:v>1.0743765964976062E-3</c:v>
                </c:pt>
                <c:pt idx="10225">
                  <c:v>1.1199618401894801E-3</c:v>
                </c:pt>
                <c:pt idx="10226">
                  <c:v>1.1779075642633281E-3</c:v>
                </c:pt>
                <c:pt idx="10227">
                  <c:v>1.2456270137183839E-3</c:v>
                </c:pt>
                <c:pt idx="10228">
                  <c:v>1.3202387735572376E-3</c:v>
                </c:pt>
                <c:pt idx="10229">
                  <c:v>1.399355019416059E-3</c:v>
                </c:pt>
                <c:pt idx="10230">
                  <c:v>1.4813068100311597E-3</c:v>
                </c:pt>
                <c:pt idx="10231">
                  <c:v>1.5646720697418343E-3</c:v>
                </c:pt>
                <c:pt idx="10232">
                  <c:v>1.6474816051300755E-3</c:v>
                </c:pt>
                <c:pt idx="10233">
                  <c:v>1.7267942794717106E-3</c:v>
                </c:pt>
                <c:pt idx="10234">
                  <c:v>1.7990841096231832E-3</c:v>
                </c:pt>
                <c:pt idx="10235">
                  <c:v>1.8612408955203505E-3</c:v>
                </c:pt>
                <c:pt idx="10236">
                  <c:v>1.9115907682092322E-3</c:v>
                </c:pt>
                <c:pt idx="10237">
                  <c:v>1.9504044853428141E-3</c:v>
                </c:pt>
                <c:pt idx="10238">
                  <c:v>1.9796213317664017E-3</c:v>
                </c:pt>
                <c:pt idx="10239">
                  <c:v>2.0018576151173773E-3</c:v>
                </c:pt>
                <c:pt idx="10240">
                  <c:v>2.0191808744050251E-3</c:v>
                </c:pt>
                <c:pt idx="10241">
                  <c:v>2.0323250902576917E-3</c:v>
                </c:pt>
                <c:pt idx="10242">
                  <c:v>2.0406667240653919E-3</c:v>
                </c:pt>
                <c:pt idx="10243">
                  <c:v>2.0427948763114628E-3</c:v>
                </c:pt>
                <c:pt idx="10244">
                  <c:v>2.0374037925505587E-3</c:v>
                </c:pt>
                <c:pt idx="10245">
                  <c:v>2.0241475041086745E-3</c:v>
                </c:pt>
                <c:pt idx="10246">
                  <c:v>2.0039379892651272E-3</c:v>
                </c:pt>
                <c:pt idx="10247">
                  <c:v>1.97844903494028E-3</c:v>
                </c:pt>
                <c:pt idx="10248">
                  <c:v>1.9491514479365701E-3</c:v>
                </c:pt>
                <c:pt idx="10249">
                  <c:v>1.9165140767308331E-3</c:v>
                </c:pt>
                <c:pt idx="10250">
                  <c:v>1.8799159710606405E-3</c:v>
                </c:pt>
                <c:pt idx="10251">
                  <c:v>1.8383664508618406E-3</c:v>
                </c:pt>
                <c:pt idx="10252">
                  <c:v>1.7915650605683073E-3</c:v>
                </c:pt>
                <c:pt idx="10253">
                  <c:v>1.7406371214811068E-3</c:v>
                </c:pt>
                <c:pt idx="10254">
                  <c:v>1.6881726863407674E-3</c:v>
                </c:pt>
                <c:pt idx="10255">
                  <c:v>1.6375908956702231E-3</c:v>
                </c:pt>
                <c:pt idx="10256">
                  <c:v>1.5921291160784373E-3</c:v>
                </c:pt>
                <c:pt idx="10257">
                  <c:v>1.553964403647885E-3</c:v>
                </c:pt>
                <c:pt idx="10258">
                  <c:v>1.5239319335552861E-3</c:v>
                </c:pt>
                <c:pt idx="10259">
                  <c:v>1.5018985931048833E-3</c:v>
                </c:pt>
                <c:pt idx="10260">
                  <c:v>1.4874392895741664E-3</c:v>
                </c:pt>
                <c:pt idx="10261">
                  <c:v>1.4803541269960098E-3</c:v>
                </c:pt>
                <c:pt idx="10262">
                  <c:v>1.4807056465576493E-3</c:v>
                </c:pt>
                <c:pt idx="10263">
                  <c:v>1.4883236578622702E-3</c:v>
                </c:pt>
                <c:pt idx="10264">
                  <c:v>1.5020651312719325E-3</c:v>
                </c:pt>
                <c:pt idx="10265">
                  <c:v>1.5193795266361671E-3</c:v>
                </c:pt>
                <c:pt idx="10266">
                  <c:v>1.5366032528589873E-3</c:v>
                </c:pt>
                <c:pt idx="10267">
                  <c:v>1.5499235180438285E-3</c:v>
                </c:pt>
                <c:pt idx="10268">
                  <c:v>1.5565459293571916E-3</c:v>
                </c:pt>
                <c:pt idx="10269">
                  <c:v>1.555461394914805E-3</c:v>
                </c:pt>
                <c:pt idx="10270">
                  <c:v>1.5473726798940447E-3</c:v>
                </c:pt>
                <c:pt idx="10271">
                  <c:v>1.5338230431961785E-3</c:v>
                </c:pt>
                <c:pt idx="10272">
                  <c:v>1.5160330644065365E-3</c:v>
                </c:pt>
                <c:pt idx="10273">
                  <c:v>1.4940951621899301E-3</c:v>
                </c:pt>
                <c:pt idx="10274">
                  <c:v>1.4670294634890847E-3</c:v>
                </c:pt>
                <c:pt idx="10275">
                  <c:v>1.4337245969673342E-3</c:v>
                </c:pt>
                <c:pt idx="10276">
                  <c:v>1.3941174073021261E-3</c:v>
                </c:pt>
                <c:pt idx="10277">
                  <c:v>1.3498063957940345E-3</c:v>
                </c:pt>
                <c:pt idx="10278">
                  <c:v>1.303821781935188E-3</c:v>
                </c:pt>
                <c:pt idx="10279">
                  <c:v>1.2597408749160418E-3</c:v>
                </c:pt>
                <c:pt idx="10280">
                  <c:v>1.2205340331229015E-3</c:v>
                </c:pt>
                <c:pt idx="10281">
                  <c:v>1.1877620397172674E-3</c:v>
                </c:pt>
                <c:pt idx="10282">
                  <c:v>1.161617802228922E-3</c:v>
                </c:pt>
                <c:pt idx="10283">
                  <c:v>1.141658704275861E-3</c:v>
                </c:pt>
                <c:pt idx="10284">
                  <c:v>1.1276840338330023E-3</c:v>
                </c:pt>
                <c:pt idx="10285">
                  <c:v>1.120295182311699E-3</c:v>
                </c:pt>
                <c:pt idx="10286">
                  <c:v>1.1208731149392457E-3</c:v>
                </c:pt>
                <c:pt idx="10287">
                  <c:v>1.1310268358807104E-3</c:v>
                </c:pt>
                <c:pt idx="10288">
                  <c:v>1.1518576188194163E-3</c:v>
                </c:pt>
                <c:pt idx="10289">
                  <c:v>1.1833944959767245E-3</c:v>
                </c:pt>
                <c:pt idx="10290">
                  <c:v>1.2244750921443785E-3</c:v>
                </c:pt>
                <c:pt idx="10291">
                  <c:v>1.2732105729488417E-3</c:v>
                </c:pt>
                <c:pt idx="10292">
                  <c:v>1.3278183839027014E-3</c:v>
                </c:pt>
                <c:pt idx="10293">
                  <c:v>1.387271338649907E-3</c:v>
                </c:pt>
                <c:pt idx="10294">
                  <c:v>1.4512658141901886E-3</c:v>
                </c:pt>
                <c:pt idx="10295">
                  <c:v>1.5194587841513834E-3</c:v>
                </c:pt>
                <c:pt idx="10296">
                  <c:v>1.5904718101982466E-3</c:v>
                </c:pt>
                <c:pt idx="10297">
                  <c:v>1.6613828874234809E-3</c:v>
                </c:pt>
                <c:pt idx="10298">
                  <c:v>1.7280951249047459E-3</c:v>
                </c:pt>
                <c:pt idx="10299">
                  <c:v>1.7863789693862071E-3</c:v>
                </c:pt>
                <c:pt idx="10300">
                  <c:v>1.8330140047236705E-3</c:v>
                </c:pt>
                <c:pt idx="10301">
                  <c:v>1.8664915323607001E-3</c:v>
                </c:pt>
                <c:pt idx="10302">
                  <c:v>1.8870114213846809E-3</c:v>
                </c:pt>
                <c:pt idx="10303">
                  <c:v>1.8958209393703082E-3</c:v>
                </c:pt>
                <c:pt idx="10304">
                  <c:v>1.8942690456078704E-3</c:v>
                </c:pt>
                <c:pt idx="10305">
                  <c:v>1.8831258103432413E-3</c:v>
                </c:pt>
                <c:pt idx="10306">
                  <c:v>1.8625621080607963E-3</c:v>
                </c:pt>
                <c:pt idx="10307">
                  <c:v>1.8328146563892219E-3</c:v>
                </c:pt>
                <c:pt idx="10308">
                  <c:v>1.7951005557093149E-3</c:v>
                </c:pt>
                <c:pt idx="10309">
                  <c:v>1.7520829289795602E-3</c:v>
                </c:pt>
                <c:pt idx="10310">
                  <c:v>1.7075558785031874E-3</c:v>
                </c:pt>
                <c:pt idx="10311">
                  <c:v>1.6656065194433555E-3</c:v>
                </c:pt>
                <c:pt idx="10312">
                  <c:v>1.6296551795656868E-3</c:v>
                </c:pt>
                <c:pt idx="10313">
                  <c:v>1.6017428712492641E-3</c:v>
                </c:pt>
                <c:pt idx="10314">
                  <c:v>1.5824356364484964E-3</c:v>
                </c:pt>
                <c:pt idx="10315">
                  <c:v>1.5713815309930201E-3</c:v>
                </c:pt>
                <c:pt idx="10316">
                  <c:v>1.5680993128425783E-3</c:v>
                </c:pt>
                <c:pt idx="10317">
                  <c:v>1.5725021118605145E-3</c:v>
                </c:pt>
                <c:pt idx="10318">
                  <c:v>1.5848699102954231E-3</c:v>
                </c:pt>
                <c:pt idx="10319">
                  <c:v>1.6052964446971422E-3</c:v>
                </c:pt>
                <c:pt idx="10320">
                  <c:v>1.6329730502249236E-3</c:v>
                </c:pt>
                <c:pt idx="10321">
                  <c:v>1.6658017079569419E-3</c:v>
                </c:pt>
                <c:pt idx="10322">
                  <c:v>1.7006740879382321E-3</c:v>
                </c:pt>
                <c:pt idx="10323">
                  <c:v>1.734392431829643E-3</c:v>
                </c:pt>
                <c:pt idx="10324">
                  <c:v>1.7647749459307801E-3</c:v>
                </c:pt>
                <c:pt idx="10325">
                  <c:v>1.7912673668340016E-3</c:v>
                </c:pt>
                <c:pt idx="10326">
                  <c:v>1.8146371223523141E-3</c:v>
                </c:pt>
                <c:pt idx="10327">
                  <c:v>1.8359532317821423E-3</c:v>
                </c:pt>
                <c:pt idx="10328">
                  <c:v>1.8554693228284619E-3</c:v>
                </c:pt>
                <c:pt idx="10329">
                  <c:v>1.8719569637759895E-3</c:v>
                </c:pt>
                <c:pt idx="10330">
                  <c:v>1.8828314003092308E-3</c:v>
                </c:pt>
                <c:pt idx="10331">
                  <c:v>1.8851069164142178E-3</c:v>
                </c:pt>
                <c:pt idx="10332">
                  <c:v>1.8766937746845741E-3</c:v>
                </c:pt>
                <c:pt idx="10333">
                  <c:v>1.8572937582988223E-3</c:v>
                </c:pt>
                <c:pt idx="10334">
                  <c:v>1.8284718907874515E-3</c:v>
                </c:pt>
                <c:pt idx="10335">
                  <c:v>1.7929231704191971E-3</c:v>
                </c:pt>
                <c:pt idx="10336">
                  <c:v>1.7532973305330014E-3</c:v>
                </c:pt>
                <c:pt idx="10337">
                  <c:v>1.7112635429795914E-3</c:v>
                </c:pt>
                <c:pt idx="10338">
                  <c:v>1.6673905770277547E-3</c:v>
                </c:pt>
                <c:pt idx="10339">
                  <c:v>1.6217890916767135E-3</c:v>
                </c:pt>
                <c:pt idx="10340">
                  <c:v>1.5749912055655132E-3</c:v>
                </c:pt>
                <c:pt idx="10341">
                  <c:v>1.5285301895009732E-3</c:v>
                </c:pt>
                <c:pt idx="10342">
                  <c:v>1.4848488139680648E-3</c:v>
                </c:pt>
                <c:pt idx="10343">
                  <c:v>1.4465101169708924E-3</c:v>
                </c:pt>
                <c:pt idx="10344">
                  <c:v>1.4151816181142837E-3</c:v>
                </c:pt>
                <c:pt idx="10345">
                  <c:v>1.391043175740188E-3</c:v>
                </c:pt>
                <c:pt idx="10346">
                  <c:v>1.3729922200549506E-3</c:v>
                </c:pt>
                <c:pt idx="10347">
                  <c:v>1.3595483905929043E-3</c:v>
                </c:pt>
                <c:pt idx="10348">
                  <c:v>1.3498922749254621E-3</c:v>
                </c:pt>
                <c:pt idx="10349">
                  <c:v>1.344386719492E-3</c:v>
                </c:pt>
                <c:pt idx="10350">
                  <c:v>1.3443398142669522E-3</c:v>
                </c:pt>
                <c:pt idx="10351">
                  <c:v>1.3511925723511771E-3</c:v>
                </c:pt>
                <c:pt idx="10352">
                  <c:v>1.3655338420851695E-3</c:v>
                </c:pt>
                <c:pt idx="10353">
                  <c:v>1.3864496488464129E-3</c:v>
                </c:pt>
                <c:pt idx="10354">
                  <c:v>1.4115779088474014E-3</c:v>
                </c:pt>
                <c:pt idx="10355">
                  <c:v>1.4378626804897735E-3</c:v>
                </c:pt>
                <c:pt idx="10356">
                  <c:v>1.46262108592032E-3</c:v>
                </c:pt>
                <c:pt idx="10357">
                  <c:v>1.4843387954864887E-3</c:v>
                </c:pt>
                <c:pt idx="10358">
                  <c:v>1.5027649820318907E-3</c:v>
                </c:pt>
                <c:pt idx="10359">
                  <c:v>1.5183414312289758E-3</c:v>
                </c:pt>
                <c:pt idx="10360">
                  <c:v>1.5313679195198163E-3</c:v>
                </c:pt>
                <c:pt idx="10361">
                  <c:v>1.5413773979582248E-3</c:v>
                </c:pt>
                <c:pt idx="10362">
                  <c:v>1.5470967599058385E-3</c:v>
                </c:pt>
                <c:pt idx="10363">
                  <c:v>1.5470563785244468E-3</c:v>
                </c:pt>
                <c:pt idx="10364">
                  <c:v>1.5404999980061873E-3</c:v>
                </c:pt>
                <c:pt idx="10365">
                  <c:v>1.5281111609106767E-3</c:v>
                </c:pt>
                <c:pt idx="10366">
                  <c:v>1.5121788070648814E-3</c:v>
                </c:pt>
                <c:pt idx="10367">
                  <c:v>1.4960077984482538E-3</c:v>
                </c:pt>
                <c:pt idx="10368">
                  <c:v>1.4827548398010798E-3</c:v>
                </c:pt>
                <c:pt idx="10369">
                  <c:v>1.4743362148676433E-3</c:v>
                </c:pt>
                <c:pt idx="10370">
                  <c:v>1.4711009369951379E-3</c:v>
                </c:pt>
                <c:pt idx="10371">
                  <c:v>1.4724040653298263E-3</c:v>
                </c:pt>
                <c:pt idx="10372">
                  <c:v>1.4776311673588788E-3</c:v>
                </c:pt>
                <c:pt idx="10373">
                  <c:v>1.4870577442340095E-3</c:v>
                </c:pt>
                <c:pt idx="10374">
                  <c:v>1.5020306938252665E-3</c:v>
                </c:pt>
                <c:pt idx="10375">
                  <c:v>1.5243063164707574E-3</c:v>
                </c:pt>
                <c:pt idx="10376">
                  <c:v>1.5549089737757532E-3</c:v>
                </c:pt>
                <c:pt idx="10377">
                  <c:v>1.5931929501149108E-3</c:v>
                </c:pt>
                <c:pt idx="10378">
                  <c:v>1.6366935215107517E-3</c:v>
                </c:pt>
                <c:pt idx="10379">
                  <c:v>1.681917714177944E-3</c:v>
                </c:pt>
                <c:pt idx="10380">
                  <c:v>1.7256564898263005E-3</c:v>
                </c:pt>
                <c:pt idx="10381">
                  <c:v>1.7660576103513703E-3</c:v>
                </c:pt>
                <c:pt idx="10382">
                  <c:v>1.8028738980678707E-3</c:v>
                </c:pt>
                <c:pt idx="10383">
                  <c:v>1.8368617873826209E-3</c:v>
                </c:pt>
                <c:pt idx="10384">
                  <c:v>1.8687512105295895E-3</c:v>
                </c:pt>
                <c:pt idx="10385">
                  <c:v>1.8983402428404089E-3</c:v>
                </c:pt>
                <c:pt idx="10386">
                  <c:v>1.9242139441180684E-3</c:v>
                </c:pt>
                <c:pt idx="10387">
                  <c:v>1.9442493966476699E-3</c:v>
                </c:pt>
                <c:pt idx="10388">
                  <c:v>1.9565570144310885E-3</c:v>
                </c:pt>
                <c:pt idx="10389">
                  <c:v>1.9602975077053254E-3</c:v>
                </c:pt>
                <c:pt idx="10390">
                  <c:v>1.9559701619827705E-3</c:v>
                </c:pt>
                <c:pt idx="10391">
                  <c:v>1.9450569814780825E-3</c:v>
                </c:pt>
                <c:pt idx="10392">
                  <c:v>1.9292472494321464E-3</c:v>
                </c:pt>
                <c:pt idx="10393">
                  <c:v>1.9097122540448742E-3</c:v>
                </c:pt>
                <c:pt idx="10394">
                  <c:v>1.886857051020975E-3</c:v>
                </c:pt>
                <c:pt idx="10395">
                  <c:v>1.8607005348388122E-3</c:v>
                </c:pt>
                <c:pt idx="10396">
                  <c:v>1.8316843218250955E-3</c:v>
                </c:pt>
                <c:pt idx="10397">
                  <c:v>1.8013886282629158E-3</c:v>
                </c:pt>
                <c:pt idx="10398">
                  <c:v>1.7725832598794815E-3</c:v>
                </c:pt>
              </c:numCache>
            </c:numRef>
          </c:yVal>
          <c:smooth val="0"/>
          <c:extLst xmlns:c16r2="http://schemas.microsoft.com/office/drawing/2015/06/chart">
            <c:ext xmlns:c16="http://schemas.microsoft.com/office/drawing/2014/chart" uri="{C3380CC4-5D6E-409C-BE32-E72D297353CC}">
              <c16:uniqueId val="{00000000-AAD7-45BB-A5A5-BA9A0EDC9B82}"/>
            </c:ext>
          </c:extLst>
        </c:ser>
        <c:ser>
          <c:idx val="0"/>
          <c:order val="1"/>
          <c:tx>
            <c:v>Isolated</c:v>
          </c:tx>
          <c:spPr>
            <a:ln w="9525" cap="rnd">
              <a:solidFill>
                <a:srgbClr val="FF0000"/>
              </a:solidFill>
              <a:round/>
            </a:ln>
            <a:effectLst/>
          </c:spPr>
          <c:marker>
            <c:symbol val="none"/>
          </c:marker>
          <c:xVal>
            <c:numRef>
              <c:f>ATMZ270İsolated!$AF$13:$AF$9612</c:f>
              <c:numCache>
                <c:formatCode>General</c:formatCode>
                <c:ptCount val="9600"/>
                <c:pt idx="0">
                  <c:v>-1.4</c:v>
                </c:pt>
                <c:pt idx="1">
                  <c:v>-1.395</c:v>
                </c:pt>
                <c:pt idx="2">
                  <c:v>-1.3900000000000001</c:v>
                </c:pt>
                <c:pt idx="3">
                  <c:v>-1.3850000000000002</c:v>
                </c:pt>
                <c:pt idx="4">
                  <c:v>-1.3800000000000003</c:v>
                </c:pt>
                <c:pt idx="5">
                  <c:v>-1.3750000000000004</c:v>
                </c:pt>
                <c:pt idx="6">
                  <c:v>-1.3700000000000006</c:v>
                </c:pt>
                <c:pt idx="7">
                  <c:v>-1.3650000000000007</c:v>
                </c:pt>
                <c:pt idx="8">
                  <c:v>-1.3600000000000008</c:v>
                </c:pt>
                <c:pt idx="9">
                  <c:v>-1.3550000000000009</c:v>
                </c:pt>
                <c:pt idx="10">
                  <c:v>-1.350000000000001</c:v>
                </c:pt>
                <c:pt idx="11">
                  <c:v>-1.3450000000000011</c:v>
                </c:pt>
                <c:pt idx="12">
                  <c:v>-1.3400000000000012</c:v>
                </c:pt>
                <c:pt idx="13">
                  <c:v>-1.3350000000000013</c:v>
                </c:pt>
                <c:pt idx="14">
                  <c:v>-1.3300000000000014</c:v>
                </c:pt>
                <c:pt idx="15">
                  <c:v>-1.3250000000000015</c:v>
                </c:pt>
                <c:pt idx="16">
                  <c:v>-1.3200000000000016</c:v>
                </c:pt>
                <c:pt idx="17">
                  <c:v>-1.3150000000000017</c:v>
                </c:pt>
                <c:pt idx="18">
                  <c:v>-1.3100000000000018</c:v>
                </c:pt>
                <c:pt idx="19">
                  <c:v>-1.3050000000000019</c:v>
                </c:pt>
                <c:pt idx="20">
                  <c:v>-1.300000000000002</c:v>
                </c:pt>
                <c:pt idx="21">
                  <c:v>-1.2950000000000021</c:v>
                </c:pt>
                <c:pt idx="22">
                  <c:v>-1.2900000000000023</c:v>
                </c:pt>
                <c:pt idx="23">
                  <c:v>-1.2850000000000024</c:v>
                </c:pt>
                <c:pt idx="24">
                  <c:v>-1.2800000000000025</c:v>
                </c:pt>
                <c:pt idx="25">
                  <c:v>-1.2750000000000026</c:v>
                </c:pt>
                <c:pt idx="26">
                  <c:v>-1.2700000000000027</c:v>
                </c:pt>
                <c:pt idx="27">
                  <c:v>-1.2650000000000028</c:v>
                </c:pt>
                <c:pt idx="28">
                  <c:v>-1.2600000000000029</c:v>
                </c:pt>
                <c:pt idx="29">
                  <c:v>-1.255000000000003</c:v>
                </c:pt>
                <c:pt idx="30">
                  <c:v>-1.2500000000000031</c:v>
                </c:pt>
                <c:pt idx="31">
                  <c:v>-1.2450000000000032</c:v>
                </c:pt>
                <c:pt idx="32">
                  <c:v>-1.2400000000000033</c:v>
                </c:pt>
                <c:pt idx="33">
                  <c:v>-1.2350000000000034</c:v>
                </c:pt>
                <c:pt idx="34">
                  <c:v>-1.2300000000000035</c:v>
                </c:pt>
                <c:pt idx="35">
                  <c:v>-1.2250000000000036</c:v>
                </c:pt>
                <c:pt idx="36">
                  <c:v>-1.2200000000000037</c:v>
                </c:pt>
                <c:pt idx="37">
                  <c:v>-1.2150000000000039</c:v>
                </c:pt>
                <c:pt idx="38">
                  <c:v>-1.210000000000004</c:v>
                </c:pt>
                <c:pt idx="39">
                  <c:v>-1.2050000000000041</c:v>
                </c:pt>
                <c:pt idx="40">
                  <c:v>-1.2000000000000042</c:v>
                </c:pt>
                <c:pt idx="41">
                  <c:v>-1.1950000000000043</c:v>
                </c:pt>
                <c:pt idx="42">
                  <c:v>-1.1900000000000044</c:v>
                </c:pt>
                <c:pt idx="43">
                  <c:v>-1.1850000000000045</c:v>
                </c:pt>
                <c:pt idx="44">
                  <c:v>-1.1800000000000046</c:v>
                </c:pt>
                <c:pt idx="45">
                  <c:v>-1.1750000000000047</c:v>
                </c:pt>
                <c:pt idx="46">
                  <c:v>-1.1700000000000048</c:v>
                </c:pt>
                <c:pt idx="47">
                  <c:v>-1.1650000000000049</c:v>
                </c:pt>
                <c:pt idx="48">
                  <c:v>-1.160000000000005</c:v>
                </c:pt>
                <c:pt idx="49">
                  <c:v>-1.1550000000000051</c:v>
                </c:pt>
                <c:pt idx="50">
                  <c:v>-1.1500000000000052</c:v>
                </c:pt>
                <c:pt idx="51">
                  <c:v>-1.1450000000000053</c:v>
                </c:pt>
                <c:pt idx="52">
                  <c:v>-1.1400000000000055</c:v>
                </c:pt>
                <c:pt idx="53">
                  <c:v>-1.1350000000000056</c:v>
                </c:pt>
                <c:pt idx="54">
                  <c:v>-1.1300000000000057</c:v>
                </c:pt>
                <c:pt idx="55">
                  <c:v>-1.1250000000000058</c:v>
                </c:pt>
                <c:pt idx="56">
                  <c:v>-1.1200000000000059</c:v>
                </c:pt>
                <c:pt idx="57">
                  <c:v>-1.115000000000006</c:v>
                </c:pt>
                <c:pt idx="58">
                  <c:v>-1.1100000000000061</c:v>
                </c:pt>
                <c:pt idx="59">
                  <c:v>-1.1050000000000062</c:v>
                </c:pt>
                <c:pt idx="60">
                  <c:v>-1.1000000000000063</c:v>
                </c:pt>
                <c:pt idx="61">
                  <c:v>-1.0950000000000064</c:v>
                </c:pt>
                <c:pt idx="62">
                  <c:v>-1.0900000000000065</c:v>
                </c:pt>
                <c:pt idx="63">
                  <c:v>-1.0850000000000066</c:v>
                </c:pt>
                <c:pt idx="64">
                  <c:v>-1.0800000000000067</c:v>
                </c:pt>
                <c:pt idx="65">
                  <c:v>-1.0750000000000068</c:v>
                </c:pt>
                <c:pt idx="66">
                  <c:v>-1.0700000000000069</c:v>
                </c:pt>
                <c:pt idx="67">
                  <c:v>-1.0650000000000071</c:v>
                </c:pt>
                <c:pt idx="68">
                  <c:v>-1.0600000000000072</c:v>
                </c:pt>
                <c:pt idx="69">
                  <c:v>-1.0550000000000073</c:v>
                </c:pt>
                <c:pt idx="70">
                  <c:v>-1.0500000000000074</c:v>
                </c:pt>
                <c:pt idx="71">
                  <c:v>-1.0450000000000075</c:v>
                </c:pt>
                <c:pt idx="72">
                  <c:v>-1.0400000000000076</c:v>
                </c:pt>
                <c:pt idx="73">
                  <c:v>-1.0350000000000077</c:v>
                </c:pt>
                <c:pt idx="74">
                  <c:v>-1.0300000000000078</c:v>
                </c:pt>
                <c:pt idx="75">
                  <c:v>-1.0250000000000079</c:v>
                </c:pt>
                <c:pt idx="76">
                  <c:v>-1.020000000000008</c:v>
                </c:pt>
                <c:pt idx="77">
                  <c:v>-1.0150000000000081</c:v>
                </c:pt>
                <c:pt idx="78">
                  <c:v>-1.0100000000000082</c:v>
                </c:pt>
                <c:pt idx="79">
                  <c:v>-1.0050000000000083</c:v>
                </c:pt>
                <c:pt idx="80">
                  <c:v>-1.0000000000000084</c:v>
                </c:pt>
                <c:pt idx="81">
                  <c:v>-0.99500000000000843</c:v>
                </c:pt>
                <c:pt idx="82">
                  <c:v>-0.99000000000000843</c:v>
                </c:pt>
                <c:pt idx="83">
                  <c:v>-0.98500000000000842</c:v>
                </c:pt>
                <c:pt idx="84">
                  <c:v>-0.98000000000000842</c:v>
                </c:pt>
                <c:pt idx="85">
                  <c:v>-0.97500000000000842</c:v>
                </c:pt>
                <c:pt idx="86">
                  <c:v>-0.97000000000000841</c:v>
                </c:pt>
                <c:pt idx="87">
                  <c:v>-0.96500000000000841</c:v>
                </c:pt>
                <c:pt idx="88">
                  <c:v>-0.9600000000000084</c:v>
                </c:pt>
                <c:pt idx="89">
                  <c:v>-0.9550000000000084</c:v>
                </c:pt>
                <c:pt idx="90">
                  <c:v>-0.95000000000000839</c:v>
                </c:pt>
                <c:pt idx="91">
                  <c:v>-0.94500000000000839</c:v>
                </c:pt>
                <c:pt idx="92">
                  <c:v>-0.94000000000000838</c:v>
                </c:pt>
                <c:pt idx="93">
                  <c:v>-0.93500000000000838</c:v>
                </c:pt>
                <c:pt idx="94">
                  <c:v>-0.93000000000000838</c:v>
                </c:pt>
                <c:pt idx="95">
                  <c:v>-0.92500000000000837</c:v>
                </c:pt>
                <c:pt idx="96">
                  <c:v>-0.92000000000000837</c:v>
                </c:pt>
                <c:pt idx="97">
                  <c:v>-0.91500000000000836</c:v>
                </c:pt>
                <c:pt idx="98">
                  <c:v>-0.91000000000000836</c:v>
                </c:pt>
                <c:pt idx="99">
                  <c:v>-0.90500000000000835</c:v>
                </c:pt>
                <c:pt idx="100">
                  <c:v>-0.90000000000000835</c:v>
                </c:pt>
                <c:pt idx="101">
                  <c:v>-0.89500000000000834</c:v>
                </c:pt>
                <c:pt idx="102">
                  <c:v>-0.89000000000000834</c:v>
                </c:pt>
                <c:pt idx="103">
                  <c:v>-0.88500000000000834</c:v>
                </c:pt>
                <c:pt idx="104">
                  <c:v>-0.88000000000000833</c:v>
                </c:pt>
                <c:pt idx="105">
                  <c:v>-0.87500000000000833</c:v>
                </c:pt>
                <c:pt idx="106">
                  <c:v>-0.87000000000000832</c:v>
                </c:pt>
                <c:pt idx="107">
                  <c:v>-0.86500000000000832</c:v>
                </c:pt>
                <c:pt idx="108">
                  <c:v>-0.86000000000000831</c:v>
                </c:pt>
                <c:pt idx="109">
                  <c:v>-0.85500000000000831</c:v>
                </c:pt>
                <c:pt idx="110">
                  <c:v>-0.8500000000000083</c:v>
                </c:pt>
                <c:pt idx="111">
                  <c:v>-0.8450000000000083</c:v>
                </c:pt>
                <c:pt idx="112">
                  <c:v>-0.8400000000000083</c:v>
                </c:pt>
                <c:pt idx="113">
                  <c:v>-0.83500000000000829</c:v>
                </c:pt>
                <c:pt idx="114">
                  <c:v>-0.83000000000000829</c:v>
                </c:pt>
                <c:pt idx="115">
                  <c:v>-0.82500000000000828</c:v>
                </c:pt>
                <c:pt idx="116">
                  <c:v>-0.82000000000000828</c:v>
                </c:pt>
                <c:pt idx="117">
                  <c:v>-0.81500000000000827</c:v>
                </c:pt>
                <c:pt idx="118">
                  <c:v>-0.81000000000000827</c:v>
                </c:pt>
                <c:pt idx="119">
                  <c:v>-0.80500000000000826</c:v>
                </c:pt>
                <c:pt idx="120">
                  <c:v>-0.80000000000000826</c:v>
                </c:pt>
                <c:pt idx="121">
                  <c:v>-0.79500000000000826</c:v>
                </c:pt>
                <c:pt idx="122">
                  <c:v>-0.79000000000000825</c:v>
                </c:pt>
                <c:pt idx="123">
                  <c:v>-0.78500000000000825</c:v>
                </c:pt>
                <c:pt idx="124">
                  <c:v>-0.78000000000000824</c:v>
                </c:pt>
                <c:pt idx="125">
                  <c:v>-0.77500000000000824</c:v>
                </c:pt>
                <c:pt idx="126">
                  <c:v>-0.77000000000000823</c:v>
                </c:pt>
                <c:pt idx="127">
                  <c:v>-0.76500000000000823</c:v>
                </c:pt>
                <c:pt idx="128">
                  <c:v>-0.76000000000000822</c:v>
                </c:pt>
                <c:pt idx="129">
                  <c:v>-0.75500000000000822</c:v>
                </c:pt>
                <c:pt idx="130">
                  <c:v>-0.75000000000000822</c:v>
                </c:pt>
                <c:pt idx="131">
                  <c:v>-0.74500000000000821</c:v>
                </c:pt>
                <c:pt idx="132">
                  <c:v>-0.74000000000000821</c:v>
                </c:pt>
                <c:pt idx="133">
                  <c:v>-0.7350000000000082</c:v>
                </c:pt>
                <c:pt idx="134">
                  <c:v>-0.7300000000000082</c:v>
                </c:pt>
                <c:pt idx="135">
                  <c:v>-0.72500000000000819</c:v>
                </c:pt>
                <c:pt idx="136">
                  <c:v>-0.72000000000000819</c:v>
                </c:pt>
                <c:pt idx="137">
                  <c:v>-0.71500000000000818</c:v>
                </c:pt>
                <c:pt idx="138">
                  <c:v>-0.71000000000000818</c:v>
                </c:pt>
                <c:pt idx="139">
                  <c:v>-0.70500000000000818</c:v>
                </c:pt>
                <c:pt idx="140">
                  <c:v>-0.70000000000000817</c:v>
                </c:pt>
                <c:pt idx="141">
                  <c:v>-0.69500000000000817</c:v>
                </c:pt>
                <c:pt idx="142">
                  <c:v>-0.69000000000000816</c:v>
                </c:pt>
                <c:pt idx="143">
                  <c:v>-0.68500000000000816</c:v>
                </c:pt>
                <c:pt idx="144">
                  <c:v>-0.68000000000000815</c:v>
                </c:pt>
                <c:pt idx="145">
                  <c:v>-0.67500000000000815</c:v>
                </c:pt>
                <c:pt idx="146">
                  <c:v>-0.67000000000000814</c:v>
                </c:pt>
                <c:pt idx="147">
                  <c:v>-0.66500000000000814</c:v>
                </c:pt>
                <c:pt idx="148">
                  <c:v>-0.66000000000000814</c:v>
                </c:pt>
                <c:pt idx="149">
                  <c:v>-0.65500000000000813</c:v>
                </c:pt>
                <c:pt idx="150">
                  <c:v>-0.65000000000000813</c:v>
                </c:pt>
                <c:pt idx="151">
                  <c:v>-0.64500000000000812</c:v>
                </c:pt>
                <c:pt idx="152">
                  <c:v>-0.64000000000000812</c:v>
                </c:pt>
                <c:pt idx="153">
                  <c:v>-0.63500000000000811</c:v>
                </c:pt>
                <c:pt idx="154">
                  <c:v>-0.63000000000000811</c:v>
                </c:pt>
                <c:pt idx="155">
                  <c:v>-0.6250000000000081</c:v>
                </c:pt>
                <c:pt idx="156">
                  <c:v>-0.6200000000000081</c:v>
                </c:pt>
                <c:pt idx="157">
                  <c:v>-0.6150000000000081</c:v>
                </c:pt>
                <c:pt idx="158">
                  <c:v>-0.61000000000000809</c:v>
                </c:pt>
                <c:pt idx="159">
                  <c:v>-0.60500000000000809</c:v>
                </c:pt>
                <c:pt idx="160">
                  <c:v>-0.60000000000000808</c:v>
                </c:pt>
                <c:pt idx="161">
                  <c:v>-0.59500000000000808</c:v>
                </c:pt>
                <c:pt idx="162">
                  <c:v>-0.59000000000000807</c:v>
                </c:pt>
                <c:pt idx="163">
                  <c:v>-0.58500000000000807</c:v>
                </c:pt>
                <c:pt idx="164">
                  <c:v>-0.58000000000000806</c:v>
                </c:pt>
                <c:pt idx="165">
                  <c:v>-0.57500000000000806</c:v>
                </c:pt>
                <c:pt idx="166">
                  <c:v>-0.57000000000000806</c:v>
                </c:pt>
                <c:pt idx="167">
                  <c:v>-0.56500000000000805</c:v>
                </c:pt>
                <c:pt idx="168">
                  <c:v>-0.56000000000000805</c:v>
                </c:pt>
                <c:pt idx="169">
                  <c:v>-0.55500000000000804</c:v>
                </c:pt>
                <c:pt idx="170">
                  <c:v>-0.55000000000000804</c:v>
                </c:pt>
                <c:pt idx="171">
                  <c:v>-0.54500000000000803</c:v>
                </c:pt>
                <c:pt idx="172">
                  <c:v>-0.54000000000000803</c:v>
                </c:pt>
                <c:pt idx="173">
                  <c:v>-0.53500000000000802</c:v>
                </c:pt>
                <c:pt idx="174">
                  <c:v>-0.53000000000000802</c:v>
                </c:pt>
                <c:pt idx="175">
                  <c:v>-0.52500000000000802</c:v>
                </c:pt>
                <c:pt idx="176">
                  <c:v>-0.52000000000000801</c:v>
                </c:pt>
                <c:pt idx="177">
                  <c:v>-0.51500000000000801</c:v>
                </c:pt>
                <c:pt idx="178">
                  <c:v>-0.510000000000008</c:v>
                </c:pt>
                <c:pt idx="179">
                  <c:v>-0.505000000000008</c:v>
                </c:pt>
                <c:pt idx="180">
                  <c:v>-0.50000000000000799</c:v>
                </c:pt>
                <c:pt idx="181">
                  <c:v>-0.49500000000000799</c:v>
                </c:pt>
                <c:pt idx="182">
                  <c:v>-0.49000000000000798</c:v>
                </c:pt>
                <c:pt idx="183">
                  <c:v>-0.48500000000000798</c:v>
                </c:pt>
                <c:pt idx="184">
                  <c:v>-0.48000000000000798</c:v>
                </c:pt>
                <c:pt idx="185">
                  <c:v>-0.47500000000000797</c:v>
                </c:pt>
                <c:pt idx="186">
                  <c:v>-0.47000000000000797</c:v>
                </c:pt>
                <c:pt idx="187">
                  <c:v>-0.46500000000000796</c:v>
                </c:pt>
                <c:pt idx="188">
                  <c:v>-0.46000000000000796</c:v>
                </c:pt>
                <c:pt idx="189">
                  <c:v>-0.45500000000000795</c:v>
                </c:pt>
                <c:pt idx="190">
                  <c:v>-0.45000000000000795</c:v>
                </c:pt>
                <c:pt idx="191">
                  <c:v>-0.44500000000000794</c:v>
                </c:pt>
                <c:pt idx="192">
                  <c:v>-0.44000000000000794</c:v>
                </c:pt>
                <c:pt idx="193">
                  <c:v>-0.43500000000000794</c:v>
                </c:pt>
                <c:pt idx="194">
                  <c:v>-0.43000000000000793</c:v>
                </c:pt>
                <c:pt idx="195">
                  <c:v>-0.42500000000000793</c:v>
                </c:pt>
                <c:pt idx="196">
                  <c:v>-0.42000000000000792</c:v>
                </c:pt>
                <c:pt idx="197">
                  <c:v>-0.41500000000000792</c:v>
                </c:pt>
                <c:pt idx="198">
                  <c:v>-0.41000000000000791</c:v>
                </c:pt>
                <c:pt idx="199">
                  <c:v>-0.40500000000000791</c:v>
                </c:pt>
                <c:pt idx="200">
                  <c:v>-0.4000000000000079</c:v>
                </c:pt>
                <c:pt idx="201">
                  <c:v>-0.3950000000000079</c:v>
                </c:pt>
                <c:pt idx="202">
                  <c:v>-0.3900000000000079</c:v>
                </c:pt>
                <c:pt idx="203">
                  <c:v>-0.38500000000000789</c:v>
                </c:pt>
                <c:pt idx="204">
                  <c:v>-0.38000000000000789</c:v>
                </c:pt>
                <c:pt idx="205">
                  <c:v>-0.37500000000000788</c:v>
                </c:pt>
                <c:pt idx="206">
                  <c:v>-0.37000000000000788</c:v>
                </c:pt>
                <c:pt idx="207">
                  <c:v>-0.36500000000000787</c:v>
                </c:pt>
                <c:pt idx="208">
                  <c:v>-0.36000000000000787</c:v>
                </c:pt>
                <c:pt idx="209">
                  <c:v>-0.35500000000000786</c:v>
                </c:pt>
                <c:pt idx="210">
                  <c:v>-0.35000000000000786</c:v>
                </c:pt>
                <c:pt idx="211">
                  <c:v>-0.34500000000000786</c:v>
                </c:pt>
                <c:pt idx="212">
                  <c:v>-0.34000000000000785</c:v>
                </c:pt>
                <c:pt idx="213">
                  <c:v>-0.33500000000000785</c:v>
                </c:pt>
                <c:pt idx="214">
                  <c:v>-0.33000000000000784</c:v>
                </c:pt>
                <c:pt idx="215">
                  <c:v>-0.32500000000000784</c:v>
                </c:pt>
                <c:pt idx="216">
                  <c:v>-0.32000000000000783</c:v>
                </c:pt>
                <c:pt idx="217">
                  <c:v>-0.31500000000000783</c:v>
                </c:pt>
                <c:pt idx="218">
                  <c:v>-0.31000000000000782</c:v>
                </c:pt>
                <c:pt idx="219">
                  <c:v>-0.30500000000000782</c:v>
                </c:pt>
                <c:pt idx="220">
                  <c:v>-0.30000000000000782</c:v>
                </c:pt>
                <c:pt idx="221">
                  <c:v>-0.29500000000000781</c:v>
                </c:pt>
                <c:pt idx="222">
                  <c:v>-0.29000000000000781</c:v>
                </c:pt>
                <c:pt idx="223">
                  <c:v>-0.2850000000000078</c:v>
                </c:pt>
                <c:pt idx="224">
                  <c:v>-0.2800000000000078</c:v>
                </c:pt>
                <c:pt idx="225">
                  <c:v>-0.27500000000000779</c:v>
                </c:pt>
                <c:pt idx="226">
                  <c:v>-0.27000000000000779</c:v>
                </c:pt>
                <c:pt idx="227">
                  <c:v>-0.26500000000000778</c:v>
                </c:pt>
                <c:pt idx="228">
                  <c:v>-0.26000000000000778</c:v>
                </c:pt>
                <c:pt idx="229">
                  <c:v>-0.25500000000000778</c:v>
                </c:pt>
                <c:pt idx="230">
                  <c:v>-0.25000000000000777</c:v>
                </c:pt>
                <c:pt idx="231">
                  <c:v>-0.24500000000000777</c:v>
                </c:pt>
                <c:pt idx="232">
                  <c:v>-0.24000000000000776</c:v>
                </c:pt>
                <c:pt idx="233">
                  <c:v>-0.23500000000000776</c:v>
                </c:pt>
                <c:pt idx="234">
                  <c:v>-0.23000000000000775</c:v>
                </c:pt>
                <c:pt idx="235">
                  <c:v>-0.22500000000000775</c:v>
                </c:pt>
                <c:pt idx="236">
                  <c:v>-0.22000000000000774</c:v>
                </c:pt>
                <c:pt idx="237">
                  <c:v>-0.21500000000000774</c:v>
                </c:pt>
                <c:pt idx="238">
                  <c:v>-0.21000000000000774</c:v>
                </c:pt>
                <c:pt idx="239">
                  <c:v>-0.20500000000000773</c:v>
                </c:pt>
                <c:pt idx="240">
                  <c:v>-0.20000000000000773</c:v>
                </c:pt>
                <c:pt idx="241">
                  <c:v>-0.19500000000000772</c:v>
                </c:pt>
                <c:pt idx="242">
                  <c:v>-0.19000000000000772</c:v>
                </c:pt>
                <c:pt idx="243">
                  <c:v>-0.18500000000000771</c:v>
                </c:pt>
                <c:pt idx="244">
                  <c:v>-0.18000000000000771</c:v>
                </c:pt>
                <c:pt idx="245">
                  <c:v>-0.1750000000000077</c:v>
                </c:pt>
                <c:pt idx="246">
                  <c:v>-0.1700000000000077</c:v>
                </c:pt>
                <c:pt idx="247">
                  <c:v>-0.1650000000000077</c:v>
                </c:pt>
                <c:pt idx="248">
                  <c:v>-0.16000000000000769</c:v>
                </c:pt>
                <c:pt idx="249">
                  <c:v>-0.15500000000000769</c:v>
                </c:pt>
                <c:pt idx="250">
                  <c:v>-0.15000000000000768</c:v>
                </c:pt>
                <c:pt idx="251">
                  <c:v>-0.14500000000000768</c:v>
                </c:pt>
                <c:pt idx="252">
                  <c:v>-0.14000000000000767</c:v>
                </c:pt>
                <c:pt idx="253">
                  <c:v>-0.13500000000000767</c:v>
                </c:pt>
                <c:pt idx="254">
                  <c:v>-0.13000000000000766</c:v>
                </c:pt>
                <c:pt idx="255">
                  <c:v>-0.12500000000000766</c:v>
                </c:pt>
                <c:pt idx="256">
                  <c:v>-0.12000000000000766</c:v>
                </c:pt>
                <c:pt idx="257">
                  <c:v>-0.11500000000000765</c:v>
                </c:pt>
                <c:pt idx="258">
                  <c:v>-0.11000000000000765</c:v>
                </c:pt>
                <c:pt idx="259">
                  <c:v>-0.10500000000000764</c:v>
                </c:pt>
                <c:pt idx="260">
                  <c:v>-0.10000000000000764</c:v>
                </c:pt>
                <c:pt idx="261">
                  <c:v>-9.5000000000007634E-2</c:v>
                </c:pt>
                <c:pt idx="262">
                  <c:v>-9.0000000000007629E-2</c:v>
                </c:pt>
                <c:pt idx="263">
                  <c:v>-8.5000000000007625E-2</c:v>
                </c:pt>
                <c:pt idx="264">
                  <c:v>-8.0000000000007621E-2</c:v>
                </c:pt>
                <c:pt idx="265">
                  <c:v>-7.5000000000007616E-2</c:v>
                </c:pt>
                <c:pt idx="266">
                  <c:v>-7.0000000000007612E-2</c:v>
                </c:pt>
                <c:pt idx="267">
                  <c:v>-6.5000000000007607E-2</c:v>
                </c:pt>
                <c:pt idx="268">
                  <c:v>-6.000000000000761E-2</c:v>
                </c:pt>
                <c:pt idx="269">
                  <c:v>-5.5000000000007612E-2</c:v>
                </c:pt>
                <c:pt idx="270">
                  <c:v>-5.0000000000007615E-2</c:v>
                </c:pt>
                <c:pt idx="271">
                  <c:v>-4.5000000000007617E-2</c:v>
                </c:pt>
                <c:pt idx="272">
                  <c:v>-4.000000000000762E-2</c:v>
                </c:pt>
                <c:pt idx="273">
                  <c:v>-3.5000000000007622E-2</c:v>
                </c:pt>
                <c:pt idx="274">
                  <c:v>-3.0000000000007621E-2</c:v>
                </c:pt>
                <c:pt idx="275">
                  <c:v>-2.500000000000762E-2</c:v>
                </c:pt>
                <c:pt idx="276">
                  <c:v>-2.0000000000007619E-2</c:v>
                </c:pt>
                <c:pt idx="277">
                  <c:v>-1.5000000000007618E-2</c:v>
                </c:pt>
                <c:pt idx="278">
                  <c:v>-1.0000000000007617E-2</c:v>
                </c:pt>
                <c:pt idx="279">
                  <c:v>-5.0000000000076173E-3</c:v>
                </c:pt>
                <c:pt idx="280">
                  <c:v>-7.61717078301416E-15</c:v>
                </c:pt>
                <c:pt idx="281">
                  <c:v>4.9999999999923829E-3</c:v>
                </c:pt>
                <c:pt idx="282">
                  <c:v>9.999999999992383E-3</c:v>
                </c:pt>
                <c:pt idx="283">
                  <c:v>1.4999999999992384E-2</c:v>
                </c:pt>
                <c:pt idx="284">
                  <c:v>1.9999999999992385E-2</c:v>
                </c:pt>
                <c:pt idx="285">
                  <c:v>2.4999999999992386E-2</c:v>
                </c:pt>
                <c:pt idx="286">
                  <c:v>2.9999999999992387E-2</c:v>
                </c:pt>
                <c:pt idx="287">
                  <c:v>3.4999999999992384E-2</c:v>
                </c:pt>
                <c:pt idx="288">
                  <c:v>3.9999999999992382E-2</c:v>
                </c:pt>
                <c:pt idx="289">
                  <c:v>4.4999999999992379E-2</c:v>
                </c:pt>
                <c:pt idx="290">
                  <c:v>4.9999999999992377E-2</c:v>
                </c:pt>
                <c:pt idx="291">
                  <c:v>5.4999999999992374E-2</c:v>
                </c:pt>
                <c:pt idx="292">
                  <c:v>5.9999999999992372E-2</c:v>
                </c:pt>
                <c:pt idx="293">
                  <c:v>6.4999999999992369E-2</c:v>
                </c:pt>
                <c:pt idx="294">
                  <c:v>6.9999999999992374E-2</c:v>
                </c:pt>
                <c:pt idx="295">
                  <c:v>7.4999999999992378E-2</c:v>
                </c:pt>
                <c:pt idx="296">
                  <c:v>7.9999999999992383E-2</c:v>
                </c:pt>
                <c:pt idx="297">
                  <c:v>8.4999999999992387E-2</c:v>
                </c:pt>
                <c:pt idx="298">
                  <c:v>8.9999999999992392E-2</c:v>
                </c:pt>
                <c:pt idx="299">
                  <c:v>9.4999999999992396E-2</c:v>
                </c:pt>
                <c:pt idx="300">
                  <c:v>9.9999999999992401E-2</c:v>
                </c:pt>
                <c:pt idx="301">
                  <c:v>0.1049999999999924</c:v>
                </c:pt>
                <c:pt idx="302">
                  <c:v>0.10999999999999241</c:v>
                </c:pt>
                <c:pt idx="303">
                  <c:v>0.11499999999999241</c:v>
                </c:pt>
                <c:pt idx="304">
                  <c:v>0.11999999999999242</c:v>
                </c:pt>
                <c:pt idx="305">
                  <c:v>0.12499999999999242</c:v>
                </c:pt>
                <c:pt idx="306">
                  <c:v>0.12999999999999243</c:v>
                </c:pt>
                <c:pt idx="307">
                  <c:v>0.13499999999999243</c:v>
                </c:pt>
                <c:pt idx="308">
                  <c:v>0.13999999999999244</c:v>
                </c:pt>
                <c:pt idx="309">
                  <c:v>0.14499999999999244</c:v>
                </c:pt>
                <c:pt idx="310">
                  <c:v>0.14999999999999244</c:v>
                </c:pt>
                <c:pt idx="311">
                  <c:v>0.15499999999999245</c:v>
                </c:pt>
                <c:pt idx="312">
                  <c:v>0.15999999999999245</c:v>
                </c:pt>
                <c:pt idx="313">
                  <c:v>0.16499999999999246</c:v>
                </c:pt>
                <c:pt idx="314">
                  <c:v>0.16999999999999246</c:v>
                </c:pt>
                <c:pt idx="315">
                  <c:v>0.17499999999999247</c:v>
                </c:pt>
                <c:pt idx="316">
                  <c:v>0.17999999999999247</c:v>
                </c:pt>
                <c:pt idx="317">
                  <c:v>0.18499999999999248</c:v>
                </c:pt>
                <c:pt idx="318">
                  <c:v>0.18999999999999248</c:v>
                </c:pt>
                <c:pt idx="319">
                  <c:v>0.19499999999999248</c:v>
                </c:pt>
                <c:pt idx="320">
                  <c:v>0.19999999999999249</c:v>
                </c:pt>
                <c:pt idx="321">
                  <c:v>0.20499999999999249</c:v>
                </c:pt>
                <c:pt idx="322">
                  <c:v>0.2099999999999925</c:v>
                </c:pt>
                <c:pt idx="323">
                  <c:v>0.2149999999999925</c:v>
                </c:pt>
                <c:pt idx="324">
                  <c:v>0.21999999999999251</c:v>
                </c:pt>
                <c:pt idx="325">
                  <c:v>0.22499999999999251</c:v>
                </c:pt>
                <c:pt idx="326">
                  <c:v>0.22999999999999252</c:v>
                </c:pt>
                <c:pt idx="327">
                  <c:v>0.23499999999999252</c:v>
                </c:pt>
                <c:pt idx="328">
                  <c:v>0.23999999999999252</c:v>
                </c:pt>
                <c:pt idx="329">
                  <c:v>0.24499999999999253</c:v>
                </c:pt>
                <c:pt idx="330">
                  <c:v>0.24999999999999253</c:v>
                </c:pt>
                <c:pt idx="331">
                  <c:v>0.25499999999999251</c:v>
                </c:pt>
                <c:pt idx="332">
                  <c:v>0.25999999999999251</c:v>
                </c:pt>
                <c:pt idx="333">
                  <c:v>0.26499999999999252</c:v>
                </c:pt>
                <c:pt idx="334">
                  <c:v>0.26999999999999252</c:v>
                </c:pt>
                <c:pt idx="335">
                  <c:v>0.27499999999999253</c:v>
                </c:pt>
                <c:pt idx="336">
                  <c:v>0.27999999999999253</c:v>
                </c:pt>
                <c:pt idx="337">
                  <c:v>0.28499999999999254</c:v>
                </c:pt>
                <c:pt idx="338">
                  <c:v>0.28999999999999254</c:v>
                </c:pt>
                <c:pt idx="339">
                  <c:v>0.29499999999999255</c:v>
                </c:pt>
                <c:pt idx="340">
                  <c:v>0.29999999999999255</c:v>
                </c:pt>
                <c:pt idx="341">
                  <c:v>0.30499999999999255</c:v>
                </c:pt>
                <c:pt idx="342">
                  <c:v>0.30999999999999256</c:v>
                </c:pt>
                <c:pt idx="343">
                  <c:v>0.31499999999999256</c:v>
                </c:pt>
                <c:pt idx="344">
                  <c:v>0.31999999999999257</c:v>
                </c:pt>
                <c:pt idx="345">
                  <c:v>0.32499999999999257</c:v>
                </c:pt>
                <c:pt idx="346">
                  <c:v>0.32999999999999258</c:v>
                </c:pt>
                <c:pt idx="347">
                  <c:v>0.33499999999999258</c:v>
                </c:pt>
                <c:pt idx="348">
                  <c:v>0.33999999999999259</c:v>
                </c:pt>
                <c:pt idx="349">
                  <c:v>0.34499999999999259</c:v>
                </c:pt>
                <c:pt idx="350">
                  <c:v>0.34999999999999259</c:v>
                </c:pt>
                <c:pt idx="351">
                  <c:v>0.3549999999999926</c:v>
                </c:pt>
                <c:pt idx="352">
                  <c:v>0.3599999999999926</c:v>
                </c:pt>
                <c:pt idx="353">
                  <c:v>0.36499999999999261</c:v>
                </c:pt>
                <c:pt idx="354">
                  <c:v>0.36999999999999261</c:v>
                </c:pt>
                <c:pt idx="355">
                  <c:v>0.37499999999999262</c:v>
                </c:pt>
                <c:pt idx="356">
                  <c:v>0.37999999999999262</c:v>
                </c:pt>
                <c:pt idx="357">
                  <c:v>0.38499999999999263</c:v>
                </c:pt>
                <c:pt idx="358">
                  <c:v>0.38999999999999263</c:v>
                </c:pt>
                <c:pt idx="359">
                  <c:v>0.39499999999999263</c:v>
                </c:pt>
                <c:pt idx="360">
                  <c:v>0.39999999999999264</c:v>
                </c:pt>
                <c:pt idx="361">
                  <c:v>0.40499999999999264</c:v>
                </c:pt>
                <c:pt idx="362">
                  <c:v>0.40999999999999265</c:v>
                </c:pt>
                <c:pt idx="363">
                  <c:v>0.41499999999999265</c:v>
                </c:pt>
                <c:pt idx="364">
                  <c:v>0.41999999999999266</c:v>
                </c:pt>
                <c:pt idx="365">
                  <c:v>0.42499999999999266</c:v>
                </c:pt>
                <c:pt idx="366">
                  <c:v>0.42999999999999267</c:v>
                </c:pt>
                <c:pt idx="367">
                  <c:v>0.43499999999999267</c:v>
                </c:pt>
                <c:pt idx="368">
                  <c:v>0.43999999999999267</c:v>
                </c:pt>
                <c:pt idx="369">
                  <c:v>0.44499999999999268</c:v>
                </c:pt>
                <c:pt idx="370">
                  <c:v>0.44999999999999268</c:v>
                </c:pt>
                <c:pt idx="371">
                  <c:v>0.45499999999999269</c:v>
                </c:pt>
                <c:pt idx="372">
                  <c:v>0.45999999999999269</c:v>
                </c:pt>
                <c:pt idx="373">
                  <c:v>0.4649999999999927</c:v>
                </c:pt>
                <c:pt idx="374">
                  <c:v>0.4699999999999927</c:v>
                </c:pt>
                <c:pt idx="375">
                  <c:v>0.47499999999999271</c:v>
                </c:pt>
                <c:pt idx="376">
                  <c:v>0.47999999999999271</c:v>
                </c:pt>
                <c:pt idx="377">
                  <c:v>0.48499999999999271</c:v>
                </c:pt>
                <c:pt idx="378">
                  <c:v>0.48999999999999272</c:v>
                </c:pt>
                <c:pt idx="379">
                  <c:v>0.49499999999999272</c:v>
                </c:pt>
                <c:pt idx="380">
                  <c:v>0.49999999999999273</c:v>
                </c:pt>
                <c:pt idx="381">
                  <c:v>0.50499999999999268</c:v>
                </c:pt>
                <c:pt idx="382">
                  <c:v>0.50999999999999268</c:v>
                </c:pt>
                <c:pt idx="383">
                  <c:v>0.51499999999999269</c:v>
                </c:pt>
                <c:pt idx="384">
                  <c:v>0.51999999999999269</c:v>
                </c:pt>
                <c:pt idx="385">
                  <c:v>0.52499999999999269</c:v>
                </c:pt>
                <c:pt idx="386">
                  <c:v>0.5299999999999927</c:v>
                </c:pt>
                <c:pt idx="387">
                  <c:v>0.5349999999999927</c:v>
                </c:pt>
                <c:pt idx="388">
                  <c:v>0.53999999999999271</c:v>
                </c:pt>
                <c:pt idx="389">
                  <c:v>0.54499999999999271</c:v>
                </c:pt>
                <c:pt idx="390">
                  <c:v>0.54999999999999272</c:v>
                </c:pt>
                <c:pt idx="391">
                  <c:v>0.55499999999999272</c:v>
                </c:pt>
                <c:pt idx="392">
                  <c:v>0.55999999999999273</c:v>
                </c:pt>
                <c:pt idx="393">
                  <c:v>0.56499999999999273</c:v>
                </c:pt>
                <c:pt idx="394">
                  <c:v>0.56999999999999273</c:v>
                </c:pt>
                <c:pt idx="395">
                  <c:v>0.57499999999999274</c:v>
                </c:pt>
                <c:pt idx="396">
                  <c:v>0.57999999999999274</c:v>
                </c:pt>
                <c:pt idx="397">
                  <c:v>0.58499999999999275</c:v>
                </c:pt>
                <c:pt idx="398">
                  <c:v>0.58999999999999275</c:v>
                </c:pt>
                <c:pt idx="399">
                  <c:v>0.59499999999999276</c:v>
                </c:pt>
                <c:pt idx="400">
                  <c:v>0.59999999999999276</c:v>
                </c:pt>
                <c:pt idx="401">
                  <c:v>0.60499999999999277</c:v>
                </c:pt>
                <c:pt idx="402">
                  <c:v>0.60999999999999277</c:v>
                </c:pt>
                <c:pt idx="403">
                  <c:v>0.61499999999999277</c:v>
                </c:pt>
                <c:pt idx="404">
                  <c:v>0.61999999999999278</c:v>
                </c:pt>
                <c:pt idx="405">
                  <c:v>0.62499999999999278</c:v>
                </c:pt>
                <c:pt idx="406">
                  <c:v>0.62999999999999279</c:v>
                </c:pt>
                <c:pt idx="407">
                  <c:v>0.63499999999999279</c:v>
                </c:pt>
                <c:pt idx="408">
                  <c:v>0.6399999999999928</c:v>
                </c:pt>
                <c:pt idx="409">
                  <c:v>0.6449999999999928</c:v>
                </c:pt>
                <c:pt idx="410">
                  <c:v>0.64999999999999281</c:v>
                </c:pt>
                <c:pt idx="411">
                  <c:v>0.65499999999999281</c:v>
                </c:pt>
                <c:pt idx="412">
                  <c:v>0.65999999999999281</c:v>
                </c:pt>
                <c:pt idx="413">
                  <c:v>0.66499999999999282</c:v>
                </c:pt>
                <c:pt idx="414">
                  <c:v>0.66999999999999282</c:v>
                </c:pt>
                <c:pt idx="415">
                  <c:v>0.67499999999999283</c:v>
                </c:pt>
                <c:pt idx="416">
                  <c:v>0.67999999999999283</c:v>
                </c:pt>
                <c:pt idx="417">
                  <c:v>0.68499999999999284</c:v>
                </c:pt>
                <c:pt idx="418">
                  <c:v>0.68999999999999284</c:v>
                </c:pt>
                <c:pt idx="419">
                  <c:v>0.69499999999999285</c:v>
                </c:pt>
                <c:pt idx="420">
                  <c:v>0.69999999999999285</c:v>
                </c:pt>
                <c:pt idx="421">
                  <c:v>0.70499999999999285</c:v>
                </c:pt>
                <c:pt idx="422">
                  <c:v>0.70999999999999286</c:v>
                </c:pt>
                <c:pt idx="423">
                  <c:v>0.71499999999999286</c:v>
                </c:pt>
                <c:pt idx="424">
                  <c:v>0.71999999999999287</c:v>
                </c:pt>
                <c:pt idx="425">
                  <c:v>0.72499999999999287</c:v>
                </c:pt>
                <c:pt idx="426">
                  <c:v>0.72999999999999288</c:v>
                </c:pt>
                <c:pt idx="427">
                  <c:v>0.73499999999999288</c:v>
                </c:pt>
                <c:pt idx="428">
                  <c:v>0.73999999999999289</c:v>
                </c:pt>
                <c:pt idx="429">
                  <c:v>0.74499999999999289</c:v>
                </c:pt>
                <c:pt idx="430">
                  <c:v>0.74999999999999289</c:v>
                </c:pt>
                <c:pt idx="431">
                  <c:v>0.7549999999999929</c:v>
                </c:pt>
                <c:pt idx="432">
                  <c:v>0.7599999999999929</c:v>
                </c:pt>
                <c:pt idx="433">
                  <c:v>0.76499999999999291</c:v>
                </c:pt>
                <c:pt idx="434">
                  <c:v>0.76999999999999291</c:v>
                </c:pt>
                <c:pt idx="435">
                  <c:v>0.77499999999999292</c:v>
                </c:pt>
                <c:pt idx="436">
                  <c:v>0.77999999999999292</c:v>
                </c:pt>
                <c:pt idx="437">
                  <c:v>0.78499999999999293</c:v>
                </c:pt>
                <c:pt idx="438">
                  <c:v>0.78999999999999293</c:v>
                </c:pt>
                <c:pt idx="439">
                  <c:v>0.79499999999999293</c:v>
                </c:pt>
                <c:pt idx="440">
                  <c:v>0.79999999999999294</c:v>
                </c:pt>
                <c:pt idx="441">
                  <c:v>0.80499999999999294</c:v>
                </c:pt>
                <c:pt idx="442">
                  <c:v>0.80999999999999295</c:v>
                </c:pt>
                <c:pt idx="443">
                  <c:v>0.81499999999999295</c:v>
                </c:pt>
                <c:pt idx="444">
                  <c:v>0.81999999999999296</c:v>
                </c:pt>
                <c:pt idx="445">
                  <c:v>0.82499999999999296</c:v>
                </c:pt>
                <c:pt idx="446">
                  <c:v>0.82999999999999297</c:v>
                </c:pt>
                <c:pt idx="447">
                  <c:v>0.83499999999999297</c:v>
                </c:pt>
                <c:pt idx="448">
                  <c:v>0.83999999999999297</c:v>
                </c:pt>
                <c:pt idx="449">
                  <c:v>0.84499999999999298</c:v>
                </c:pt>
                <c:pt idx="450">
                  <c:v>0.84999999999999298</c:v>
                </c:pt>
                <c:pt idx="451">
                  <c:v>0.85499999999999299</c:v>
                </c:pt>
                <c:pt idx="452">
                  <c:v>0.85999999999999299</c:v>
                </c:pt>
                <c:pt idx="453">
                  <c:v>0.864999999999993</c:v>
                </c:pt>
                <c:pt idx="454">
                  <c:v>0.869999999999993</c:v>
                </c:pt>
                <c:pt idx="455">
                  <c:v>0.87499999999999301</c:v>
                </c:pt>
                <c:pt idx="456">
                  <c:v>0.87999999999999301</c:v>
                </c:pt>
                <c:pt idx="457">
                  <c:v>0.88499999999999301</c:v>
                </c:pt>
                <c:pt idx="458">
                  <c:v>0.88999999999999302</c:v>
                </c:pt>
                <c:pt idx="459">
                  <c:v>0.89499999999999302</c:v>
                </c:pt>
                <c:pt idx="460">
                  <c:v>0.89999999999999303</c:v>
                </c:pt>
                <c:pt idx="461">
                  <c:v>0.90499999999999303</c:v>
                </c:pt>
                <c:pt idx="462">
                  <c:v>0.90999999999999304</c:v>
                </c:pt>
                <c:pt idx="463">
                  <c:v>0.91499999999999304</c:v>
                </c:pt>
                <c:pt idx="464">
                  <c:v>0.91999999999999305</c:v>
                </c:pt>
                <c:pt idx="465">
                  <c:v>0.92499999999999305</c:v>
                </c:pt>
                <c:pt idx="466">
                  <c:v>0.92999999999999305</c:v>
                </c:pt>
                <c:pt idx="467">
                  <c:v>0.93499999999999306</c:v>
                </c:pt>
                <c:pt idx="468">
                  <c:v>0.93999999999999306</c:v>
                </c:pt>
                <c:pt idx="469">
                  <c:v>0.94499999999999307</c:v>
                </c:pt>
                <c:pt idx="470">
                  <c:v>0.94999999999999307</c:v>
                </c:pt>
                <c:pt idx="471">
                  <c:v>0.95499999999999308</c:v>
                </c:pt>
                <c:pt idx="472">
                  <c:v>0.95999999999999308</c:v>
                </c:pt>
                <c:pt idx="473">
                  <c:v>0.96499999999999309</c:v>
                </c:pt>
                <c:pt idx="474">
                  <c:v>0.96999999999999309</c:v>
                </c:pt>
                <c:pt idx="475">
                  <c:v>0.97499999999999309</c:v>
                </c:pt>
                <c:pt idx="476">
                  <c:v>0.9799999999999931</c:v>
                </c:pt>
                <c:pt idx="477">
                  <c:v>0.9849999999999931</c:v>
                </c:pt>
                <c:pt idx="478">
                  <c:v>0.98999999999999311</c:v>
                </c:pt>
                <c:pt idx="479">
                  <c:v>0.99499999999999311</c:v>
                </c:pt>
                <c:pt idx="480">
                  <c:v>0.99999999999999312</c:v>
                </c:pt>
                <c:pt idx="481">
                  <c:v>1.004999999999993</c:v>
                </c:pt>
                <c:pt idx="482">
                  <c:v>1.0099999999999929</c:v>
                </c:pt>
                <c:pt idx="483">
                  <c:v>1.0149999999999928</c:v>
                </c:pt>
                <c:pt idx="484">
                  <c:v>1.0199999999999927</c:v>
                </c:pt>
                <c:pt idx="485">
                  <c:v>1.0249999999999926</c:v>
                </c:pt>
                <c:pt idx="486">
                  <c:v>1.0299999999999925</c:v>
                </c:pt>
                <c:pt idx="487">
                  <c:v>1.0349999999999924</c:v>
                </c:pt>
                <c:pt idx="488">
                  <c:v>1.0399999999999923</c:v>
                </c:pt>
                <c:pt idx="489">
                  <c:v>1.0449999999999922</c:v>
                </c:pt>
                <c:pt idx="490">
                  <c:v>1.0499999999999921</c:v>
                </c:pt>
                <c:pt idx="491">
                  <c:v>1.0549999999999919</c:v>
                </c:pt>
                <c:pt idx="492">
                  <c:v>1.0599999999999918</c:v>
                </c:pt>
                <c:pt idx="493">
                  <c:v>1.0649999999999917</c:v>
                </c:pt>
                <c:pt idx="494">
                  <c:v>1.0699999999999916</c:v>
                </c:pt>
                <c:pt idx="495">
                  <c:v>1.0749999999999915</c:v>
                </c:pt>
                <c:pt idx="496">
                  <c:v>1.0799999999999914</c:v>
                </c:pt>
                <c:pt idx="497">
                  <c:v>1.0849999999999913</c:v>
                </c:pt>
                <c:pt idx="498">
                  <c:v>1.0899999999999912</c:v>
                </c:pt>
                <c:pt idx="499">
                  <c:v>1.0949999999999911</c:v>
                </c:pt>
                <c:pt idx="500">
                  <c:v>1.099999999999991</c:v>
                </c:pt>
                <c:pt idx="501">
                  <c:v>1.1049999999999909</c:v>
                </c:pt>
                <c:pt idx="502">
                  <c:v>1.1099999999999908</c:v>
                </c:pt>
                <c:pt idx="503">
                  <c:v>1.1149999999999907</c:v>
                </c:pt>
                <c:pt idx="504">
                  <c:v>1.1199999999999906</c:v>
                </c:pt>
                <c:pt idx="505">
                  <c:v>1.1249999999999905</c:v>
                </c:pt>
                <c:pt idx="506">
                  <c:v>1.1299999999999903</c:v>
                </c:pt>
                <c:pt idx="507">
                  <c:v>1.1349999999999902</c:v>
                </c:pt>
                <c:pt idx="508">
                  <c:v>1.1399999999999901</c:v>
                </c:pt>
                <c:pt idx="509">
                  <c:v>1.14499999999999</c:v>
                </c:pt>
                <c:pt idx="510">
                  <c:v>1.1499999999999899</c:v>
                </c:pt>
                <c:pt idx="511">
                  <c:v>1.1549999999999898</c:v>
                </c:pt>
                <c:pt idx="512">
                  <c:v>1.1599999999999897</c:v>
                </c:pt>
                <c:pt idx="513">
                  <c:v>1.1649999999999896</c:v>
                </c:pt>
                <c:pt idx="514">
                  <c:v>1.1699999999999895</c:v>
                </c:pt>
                <c:pt idx="515">
                  <c:v>1.1749999999999894</c:v>
                </c:pt>
                <c:pt idx="516">
                  <c:v>1.1799999999999893</c:v>
                </c:pt>
                <c:pt idx="517">
                  <c:v>1.1849999999999892</c:v>
                </c:pt>
                <c:pt idx="518">
                  <c:v>1.1899999999999891</c:v>
                </c:pt>
                <c:pt idx="519">
                  <c:v>1.194999999999989</c:v>
                </c:pt>
                <c:pt idx="520">
                  <c:v>1.1999999999999889</c:v>
                </c:pt>
                <c:pt idx="521">
                  <c:v>1.2049999999999887</c:v>
                </c:pt>
                <c:pt idx="522">
                  <c:v>1.2099999999999886</c:v>
                </c:pt>
                <c:pt idx="523">
                  <c:v>1.2149999999999885</c:v>
                </c:pt>
                <c:pt idx="524">
                  <c:v>1.2199999999999884</c:v>
                </c:pt>
                <c:pt idx="525">
                  <c:v>1.2249999999999883</c:v>
                </c:pt>
                <c:pt idx="526">
                  <c:v>1.2299999999999882</c:v>
                </c:pt>
                <c:pt idx="527">
                  <c:v>1.2349999999999881</c:v>
                </c:pt>
                <c:pt idx="528">
                  <c:v>1.239999999999988</c:v>
                </c:pt>
                <c:pt idx="529">
                  <c:v>1.2449999999999879</c:v>
                </c:pt>
                <c:pt idx="530">
                  <c:v>1.2499999999999878</c:v>
                </c:pt>
                <c:pt idx="531">
                  <c:v>1.2549999999999877</c:v>
                </c:pt>
                <c:pt idx="532">
                  <c:v>1.2599999999999876</c:v>
                </c:pt>
                <c:pt idx="533">
                  <c:v>1.2649999999999875</c:v>
                </c:pt>
                <c:pt idx="534">
                  <c:v>1.2699999999999874</c:v>
                </c:pt>
                <c:pt idx="535">
                  <c:v>1.2749999999999873</c:v>
                </c:pt>
                <c:pt idx="536">
                  <c:v>1.2799999999999871</c:v>
                </c:pt>
                <c:pt idx="537">
                  <c:v>1.284999999999987</c:v>
                </c:pt>
                <c:pt idx="538">
                  <c:v>1.2899999999999869</c:v>
                </c:pt>
                <c:pt idx="539">
                  <c:v>1.2949999999999868</c:v>
                </c:pt>
                <c:pt idx="540">
                  <c:v>1.2999999999999867</c:v>
                </c:pt>
                <c:pt idx="541">
                  <c:v>1.3049999999999866</c:v>
                </c:pt>
                <c:pt idx="542">
                  <c:v>1.3099999999999865</c:v>
                </c:pt>
                <c:pt idx="543">
                  <c:v>1.3149999999999864</c:v>
                </c:pt>
                <c:pt idx="544">
                  <c:v>1.3199999999999863</c:v>
                </c:pt>
                <c:pt idx="545">
                  <c:v>1.3249999999999862</c:v>
                </c:pt>
                <c:pt idx="546">
                  <c:v>1.3299999999999861</c:v>
                </c:pt>
                <c:pt idx="547">
                  <c:v>1.334999999999986</c:v>
                </c:pt>
                <c:pt idx="548">
                  <c:v>1.3399999999999859</c:v>
                </c:pt>
                <c:pt idx="549">
                  <c:v>1.3449999999999858</c:v>
                </c:pt>
                <c:pt idx="550">
                  <c:v>1.3499999999999857</c:v>
                </c:pt>
                <c:pt idx="551">
                  <c:v>1.3549999999999855</c:v>
                </c:pt>
                <c:pt idx="552">
                  <c:v>1.3599999999999854</c:v>
                </c:pt>
                <c:pt idx="553">
                  <c:v>1.3649999999999853</c:v>
                </c:pt>
                <c:pt idx="554">
                  <c:v>1.3699999999999852</c:v>
                </c:pt>
                <c:pt idx="555">
                  <c:v>1.3749999999999851</c:v>
                </c:pt>
                <c:pt idx="556">
                  <c:v>1.379999999999985</c:v>
                </c:pt>
                <c:pt idx="557">
                  <c:v>1.3849999999999849</c:v>
                </c:pt>
                <c:pt idx="558">
                  <c:v>1.3899999999999848</c:v>
                </c:pt>
                <c:pt idx="559">
                  <c:v>1.3949999999999847</c:v>
                </c:pt>
                <c:pt idx="560">
                  <c:v>1.3999999999999846</c:v>
                </c:pt>
                <c:pt idx="561">
                  <c:v>1.4049999999999845</c:v>
                </c:pt>
                <c:pt idx="562">
                  <c:v>1.4099999999999844</c:v>
                </c:pt>
                <c:pt idx="563">
                  <c:v>1.4149999999999843</c:v>
                </c:pt>
                <c:pt idx="564">
                  <c:v>1.4199999999999842</c:v>
                </c:pt>
                <c:pt idx="565">
                  <c:v>1.4249999999999841</c:v>
                </c:pt>
                <c:pt idx="566">
                  <c:v>1.429999999999984</c:v>
                </c:pt>
                <c:pt idx="567">
                  <c:v>1.4349999999999838</c:v>
                </c:pt>
                <c:pt idx="568">
                  <c:v>1.4399999999999837</c:v>
                </c:pt>
                <c:pt idx="569">
                  <c:v>1.4449999999999836</c:v>
                </c:pt>
                <c:pt idx="570">
                  <c:v>1.4499999999999835</c:v>
                </c:pt>
                <c:pt idx="571">
                  <c:v>1.4549999999999834</c:v>
                </c:pt>
                <c:pt idx="572">
                  <c:v>1.4599999999999833</c:v>
                </c:pt>
                <c:pt idx="573">
                  <c:v>1.4649999999999832</c:v>
                </c:pt>
                <c:pt idx="574">
                  <c:v>1.4699999999999831</c:v>
                </c:pt>
                <c:pt idx="575">
                  <c:v>1.474999999999983</c:v>
                </c:pt>
                <c:pt idx="576">
                  <c:v>1.4799999999999829</c:v>
                </c:pt>
                <c:pt idx="577">
                  <c:v>1.4849999999999828</c:v>
                </c:pt>
                <c:pt idx="578">
                  <c:v>1.4899999999999827</c:v>
                </c:pt>
                <c:pt idx="579">
                  <c:v>1.4949999999999826</c:v>
                </c:pt>
                <c:pt idx="580">
                  <c:v>1.4999999999999825</c:v>
                </c:pt>
                <c:pt idx="581">
                  <c:v>1.5049999999999824</c:v>
                </c:pt>
                <c:pt idx="582">
                  <c:v>1.5099999999999822</c:v>
                </c:pt>
                <c:pt idx="583">
                  <c:v>1.5149999999999821</c:v>
                </c:pt>
                <c:pt idx="584">
                  <c:v>1.519999999999982</c:v>
                </c:pt>
                <c:pt idx="585">
                  <c:v>1.5249999999999819</c:v>
                </c:pt>
                <c:pt idx="586">
                  <c:v>1.5299999999999818</c:v>
                </c:pt>
                <c:pt idx="587">
                  <c:v>1.5349999999999817</c:v>
                </c:pt>
                <c:pt idx="588">
                  <c:v>1.5399999999999816</c:v>
                </c:pt>
                <c:pt idx="589">
                  <c:v>1.5449999999999815</c:v>
                </c:pt>
                <c:pt idx="590">
                  <c:v>1.5499999999999814</c:v>
                </c:pt>
                <c:pt idx="591">
                  <c:v>1.5549999999999813</c:v>
                </c:pt>
                <c:pt idx="592">
                  <c:v>1.5599999999999812</c:v>
                </c:pt>
                <c:pt idx="593">
                  <c:v>1.5649999999999811</c:v>
                </c:pt>
                <c:pt idx="594">
                  <c:v>1.569999999999981</c:v>
                </c:pt>
                <c:pt idx="595">
                  <c:v>1.5749999999999809</c:v>
                </c:pt>
                <c:pt idx="596">
                  <c:v>1.5799999999999808</c:v>
                </c:pt>
                <c:pt idx="597">
                  <c:v>1.5849999999999806</c:v>
                </c:pt>
                <c:pt idx="598">
                  <c:v>1.5899999999999805</c:v>
                </c:pt>
                <c:pt idx="599">
                  <c:v>1.5949999999999804</c:v>
                </c:pt>
                <c:pt idx="600">
                  <c:v>1.5999999999999803</c:v>
                </c:pt>
                <c:pt idx="601">
                  <c:v>1.6049999999999802</c:v>
                </c:pt>
                <c:pt idx="602">
                  <c:v>1.6099999999999801</c:v>
                </c:pt>
                <c:pt idx="603">
                  <c:v>1.61499999999998</c:v>
                </c:pt>
                <c:pt idx="604">
                  <c:v>1.6199999999999799</c:v>
                </c:pt>
                <c:pt idx="605">
                  <c:v>1.6249999999999798</c:v>
                </c:pt>
                <c:pt idx="606">
                  <c:v>1.6299999999999797</c:v>
                </c:pt>
                <c:pt idx="607">
                  <c:v>1.6349999999999796</c:v>
                </c:pt>
                <c:pt idx="608">
                  <c:v>1.6399999999999795</c:v>
                </c:pt>
                <c:pt idx="609">
                  <c:v>1.6449999999999794</c:v>
                </c:pt>
                <c:pt idx="610">
                  <c:v>1.6499999999999793</c:v>
                </c:pt>
                <c:pt idx="611">
                  <c:v>1.6549999999999792</c:v>
                </c:pt>
                <c:pt idx="612">
                  <c:v>1.659999999999979</c:v>
                </c:pt>
                <c:pt idx="613">
                  <c:v>1.6649999999999789</c:v>
                </c:pt>
                <c:pt idx="614">
                  <c:v>1.6699999999999788</c:v>
                </c:pt>
                <c:pt idx="615">
                  <c:v>1.6749999999999787</c:v>
                </c:pt>
                <c:pt idx="616">
                  <c:v>1.6799999999999786</c:v>
                </c:pt>
                <c:pt idx="617">
                  <c:v>1.6849999999999785</c:v>
                </c:pt>
                <c:pt idx="618">
                  <c:v>1.6899999999999784</c:v>
                </c:pt>
                <c:pt idx="619">
                  <c:v>1.6949999999999783</c:v>
                </c:pt>
                <c:pt idx="620">
                  <c:v>1.6999999999999782</c:v>
                </c:pt>
                <c:pt idx="621">
                  <c:v>1.7049999999999781</c:v>
                </c:pt>
                <c:pt idx="622">
                  <c:v>1.709999999999978</c:v>
                </c:pt>
                <c:pt idx="623">
                  <c:v>1.7149999999999779</c:v>
                </c:pt>
                <c:pt idx="624">
                  <c:v>1.7199999999999778</c:v>
                </c:pt>
                <c:pt idx="625">
                  <c:v>1.7249999999999777</c:v>
                </c:pt>
                <c:pt idx="626">
                  <c:v>1.7299999999999776</c:v>
                </c:pt>
                <c:pt idx="627">
                  <c:v>1.7349999999999774</c:v>
                </c:pt>
                <c:pt idx="628">
                  <c:v>1.7399999999999773</c:v>
                </c:pt>
                <c:pt idx="629">
                  <c:v>1.7449999999999772</c:v>
                </c:pt>
                <c:pt idx="630">
                  <c:v>1.7499999999999771</c:v>
                </c:pt>
                <c:pt idx="631">
                  <c:v>1.754999999999977</c:v>
                </c:pt>
                <c:pt idx="632">
                  <c:v>1.7599999999999769</c:v>
                </c:pt>
                <c:pt idx="633">
                  <c:v>1.7649999999999768</c:v>
                </c:pt>
                <c:pt idx="634">
                  <c:v>1.7699999999999767</c:v>
                </c:pt>
                <c:pt idx="635">
                  <c:v>1.7749999999999766</c:v>
                </c:pt>
                <c:pt idx="636">
                  <c:v>1.7799999999999765</c:v>
                </c:pt>
                <c:pt idx="637">
                  <c:v>1.7849999999999764</c:v>
                </c:pt>
                <c:pt idx="638">
                  <c:v>1.7899999999999763</c:v>
                </c:pt>
                <c:pt idx="639">
                  <c:v>1.7949999999999762</c:v>
                </c:pt>
                <c:pt idx="640">
                  <c:v>1.7999999999999761</c:v>
                </c:pt>
                <c:pt idx="641">
                  <c:v>1.804999999999976</c:v>
                </c:pt>
                <c:pt idx="642">
                  <c:v>1.8099999999999759</c:v>
                </c:pt>
                <c:pt idx="643">
                  <c:v>1.8149999999999757</c:v>
                </c:pt>
                <c:pt idx="644">
                  <c:v>1.8199999999999756</c:v>
                </c:pt>
                <c:pt idx="645">
                  <c:v>1.8249999999999755</c:v>
                </c:pt>
                <c:pt idx="646">
                  <c:v>1.8299999999999754</c:v>
                </c:pt>
                <c:pt idx="647">
                  <c:v>1.8349999999999753</c:v>
                </c:pt>
                <c:pt idx="648">
                  <c:v>1.8399999999999752</c:v>
                </c:pt>
                <c:pt idx="649">
                  <c:v>1.8449999999999751</c:v>
                </c:pt>
                <c:pt idx="650">
                  <c:v>1.849999999999975</c:v>
                </c:pt>
                <c:pt idx="651">
                  <c:v>1.8549999999999749</c:v>
                </c:pt>
                <c:pt idx="652">
                  <c:v>1.8599999999999748</c:v>
                </c:pt>
                <c:pt idx="653">
                  <c:v>1.8649999999999747</c:v>
                </c:pt>
                <c:pt idx="654">
                  <c:v>1.8699999999999746</c:v>
                </c:pt>
                <c:pt idx="655">
                  <c:v>1.8749999999999745</c:v>
                </c:pt>
                <c:pt idx="656">
                  <c:v>1.8799999999999744</c:v>
                </c:pt>
                <c:pt idx="657">
                  <c:v>1.8849999999999743</c:v>
                </c:pt>
                <c:pt idx="658">
                  <c:v>1.8899999999999741</c:v>
                </c:pt>
                <c:pt idx="659">
                  <c:v>1.894999999999974</c:v>
                </c:pt>
                <c:pt idx="660">
                  <c:v>1.8999999999999739</c:v>
                </c:pt>
                <c:pt idx="661">
                  <c:v>1.9049999999999738</c:v>
                </c:pt>
                <c:pt idx="662">
                  <c:v>1.9099999999999737</c:v>
                </c:pt>
                <c:pt idx="663">
                  <c:v>1.9149999999999736</c:v>
                </c:pt>
                <c:pt idx="664">
                  <c:v>1.9199999999999735</c:v>
                </c:pt>
                <c:pt idx="665">
                  <c:v>1.9249999999999734</c:v>
                </c:pt>
                <c:pt idx="666">
                  <c:v>1.9299999999999733</c:v>
                </c:pt>
                <c:pt idx="667">
                  <c:v>1.9349999999999732</c:v>
                </c:pt>
                <c:pt idx="668">
                  <c:v>1.9399999999999731</c:v>
                </c:pt>
                <c:pt idx="669">
                  <c:v>1.944999999999973</c:v>
                </c:pt>
                <c:pt idx="670">
                  <c:v>1.9499999999999729</c:v>
                </c:pt>
                <c:pt idx="671">
                  <c:v>1.9549999999999728</c:v>
                </c:pt>
                <c:pt idx="672">
                  <c:v>1.9599999999999727</c:v>
                </c:pt>
                <c:pt idx="673">
                  <c:v>1.9649999999999725</c:v>
                </c:pt>
                <c:pt idx="674">
                  <c:v>1.9699999999999724</c:v>
                </c:pt>
                <c:pt idx="675">
                  <c:v>1.9749999999999723</c:v>
                </c:pt>
                <c:pt idx="676">
                  <c:v>1.9799999999999722</c:v>
                </c:pt>
                <c:pt idx="677">
                  <c:v>1.9849999999999721</c:v>
                </c:pt>
                <c:pt idx="678">
                  <c:v>1.989999999999972</c:v>
                </c:pt>
                <c:pt idx="679">
                  <c:v>1.9949999999999719</c:v>
                </c:pt>
                <c:pt idx="680">
                  <c:v>1.9999999999999718</c:v>
                </c:pt>
                <c:pt idx="681">
                  <c:v>2.0049999999999719</c:v>
                </c:pt>
                <c:pt idx="682">
                  <c:v>2.0099999999999718</c:v>
                </c:pt>
                <c:pt idx="683">
                  <c:v>2.0149999999999717</c:v>
                </c:pt>
                <c:pt idx="684">
                  <c:v>2.0199999999999716</c:v>
                </c:pt>
                <c:pt idx="685">
                  <c:v>2.0249999999999715</c:v>
                </c:pt>
                <c:pt idx="686">
                  <c:v>2.0299999999999714</c:v>
                </c:pt>
                <c:pt idx="687">
                  <c:v>2.0349999999999713</c:v>
                </c:pt>
                <c:pt idx="688">
                  <c:v>2.0399999999999712</c:v>
                </c:pt>
                <c:pt idx="689">
                  <c:v>2.0449999999999711</c:v>
                </c:pt>
                <c:pt idx="690">
                  <c:v>2.049999999999971</c:v>
                </c:pt>
                <c:pt idx="691">
                  <c:v>2.0549999999999708</c:v>
                </c:pt>
                <c:pt idx="692">
                  <c:v>2.0599999999999707</c:v>
                </c:pt>
                <c:pt idx="693">
                  <c:v>2.0649999999999706</c:v>
                </c:pt>
                <c:pt idx="694">
                  <c:v>2.0699999999999705</c:v>
                </c:pt>
                <c:pt idx="695">
                  <c:v>2.0749999999999704</c:v>
                </c:pt>
                <c:pt idx="696">
                  <c:v>2.0799999999999703</c:v>
                </c:pt>
                <c:pt idx="697">
                  <c:v>2.0849999999999702</c:v>
                </c:pt>
                <c:pt idx="698">
                  <c:v>2.0899999999999701</c:v>
                </c:pt>
                <c:pt idx="699">
                  <c:v>2.09499999999997</c:v>
                </c:pt>
                <c:pt idx="700">
                  <c:v>2.0999999999999699</c:v>
                </c:pt>
                <c:pt idx="701">
                  <c:v>2.1049999999999698</c:v>
                </c:pt>
                <c:pt idx="702">
                  <c:v>2.1099999999999697</c:v>
                </c:pt>
                <c:pt idx="703">
                  <c:v>2.1149999999999696</c:v>
                </c:pt>
                <c:pt idx="704">
                  <c:v>2.1199999999999695</c:v>
                </c:pt>
                <c:pt idx="705">
                  <c:v>2.1249999999999694</c:v>
                </c:pt>
                <c:pt idx="706">
                  <c:v>2.1299999999999693</c:v>
                </c:pt>
                <c:pt idx="707">
                  <c:v>2.1349999999999691</c:v>
                </c:pt>
                <c:pt idx="708">
                  <c:v>2.139999999999969</c:v>
                </c:pt>
                <c:pt idx="709">
                  <c:v>2.1449999999999689</c:v>
                </c:pt>
                <c:pt idx="710">
                  <c:v>2.1499999999999688</c:v>
                </c:pt>
                <c:pt idx="711">
                  <c:v>2.1549999999999687</c:v>
                </c:pt>
                <c:pt idx="712">
                  <c:v>2.1599999999999686</c:v>
                </c:pt>
                <c:pt idx="713">
                  <c:v>2.1649999999999685</c:v>
                </c:pt>
                <c:pt idx="714">
                  <c:v>2.1699999999999684</c:v>
                </c:pt>
                <c:pt idx="715">
                  <c:v>2.1749999999999683</c:v>
                </c:pt>
                <c:pt idx="716">
                  <c:v>2.1799999999999682</c:v>
                </c:pt>
                <c:pt idx="717">
                  <c:v>2.1849999999999681</c:v>
                </c:pt>
                <c:pt idx="718">
                  <c:v>2.189999999999968</c:v>
                </c:pt>
                <c:pt idx="719">
                  <c:v>2.1949999999999679</c:v>
                </c:pt>
                <c:pt idx="720">
                  <c:v>2.1999999999999678</c:v>
                </c:pt>
                <c:pt idx="721">
                  <c:v>2.2049999999999677</c:v>
                </c:pt>
                <c:pt idx="722">
                  <c:v>2.2099999999999675</c:v>
                </c:pt>
                <c:pt idx="723">
                  <c:v>2.2149999999999674</c:v>
                </c:pt>
                <c:pt idx="724">
                  <c:v>2.2199999999999673</c:v>
                </c:pt>
                <c:pt idx="725">
                  <c:v>2.2249999999999672</c:v>
                </c:pt>
                <c:pt idx="726">
                  <c:v>2.2299999999999671</c:v>
                </c:pt>
                <c:pt idx="727">
                  <c:v>2.234999999999967</c:v>
                </c:pt>
                <c:pt idx="728">
                  <c:v>2.2399999999999669</c:v>
                </c:pt>
                <c:pt idx="729">
                  <c:v>2.2449999999999668</c:v>
                </c:pt>
                <c:pt idx="730">
                  <c:v>2.2499999999999667</c:v>
                </c:pt>
                <c:pt idx="731">
                  <c:v>2.2549999999999666</c:v>
                </c:pt>
                <c:pt idx="732">
                  <c:v>2.2599999999999665</c:v>
                </c:pt>
                <c:pt idx="733">
                  <c:v>2.2649999999999664</c:v>
                </c:pt>
                <c:pt idx="734">
                  <c:v>2.2699999999999663</c:v>
                </c:pt>
                <c:pt idx="735">
                  <c:v>2.2749999999999662</c:v>
                </c:pt>
                <c:pt idx="736">
                  <c:v>2.2799999999999661</c:v>
                </c:pt>
                <c:pt idx="737">
                  <c:v>2.2849999999999659</c:v>
                </c:pt>
                <c:pt idx="738">
                  <c:v>2.2899999999999658</c:v>
                </c:pt>
                <c:pt idx="739">
                  <c:v>2.2949999999999657</c:v>
                </c:pt>
                <c:pt idx="740">
                  <c:v>2.2999999999999656</c:v>
                </c:pt>
                <c:pt idx="741">
                  <c:v>2.3049999999999655</c:v>
                </c:pt>
                <c:pt idx="742">
                  <c:v>2.3099999999999654</c:v>
                </c:pt>
                <c:pt idx="743">
                  <c:v>2.3149999999999653</c:v>
                </c:pt>
                <c:pt idx="744">
                  <c:v>2.3199999999999652</c:v>
                </c:pt>
                <c:pt idx="745">
                  <c:v>2.3249999999999651</c:v>
                </c:pt>
                <c:pt idx="746">
                  <c:v>2.329999999999965</c:v>
                </c:pt>
                <c:pt idx="747">
                  <c:v>2.3349999999999649</c:v>
                </c:pt>
                <c:pt idx="748">
                  <c:v>2.3399999999999648</c:v>
                </c:pt>
                <c:pt idx="749">
                  <c:v>2.3449999999999647</c:v>
                </c:pt>
                <c:pt idx="750">
                  <c:v>2.3499999999999646</c:v>
                </c:pt>
                <c:pt idx="751">
                  <c:v>2.3549999999999645</c:v>
                </c:pt>
                <c:pt idx="752">
                  <c:v>2.3599999999999643</c:v>
                </c:pt>
                <c:pt idx="753">
                  <c:v>2.3649999999999642</c:v>
                </c:pt>
                <c:pt idx="754">
                  <c:v>2.3699999999999641</c:v>
                </c:pt>
                <c:pt idx="755">
                  <c:v>2.374999999999964</c:v>
                </c:pt>
                <c:pt idx="756">
                  <c:v>2.3799999999999639</c:v>
                </c:pt>
                <c:pt idx="757">
                  <c:v>2.3849999999999638</c:v>
                </c:pt>
                <c:pt idx="758">
                  <c:v>2.3899999999999637</c:v>
                </c:pt>
                <c:pt idx="759">
                  <c:v>2.3949999999999636</c:v>
                </c:pt>
                <c:pt idx="760">
                  <c:v>2.3999999999999635</c:v>
                </c:pt>
                <c:pt idx="761">
                  <c:v>2.4049999999999634</c:v>
                </c:pt>
                <c:pt idx="762">
                  <c:v>2.4099999999999633</c:v>
                </c:pt>
                <c:pt idx="763">
                  <c:v>2.4149999999999632</c:v>
                </c:pt>
                <c:pt idx="764">
                  <c:v>2.4199999999999631</c:v>
                </c:pt>
                <c:pt idx="765">
                  <c:v>2.424999999999963</c:v>
                </c:pt>
                <c:pt idx="766">
                  <c:v>2.4299999999999629</c:v>
                </c:pt>
                <c:pt idx="767">
                  <c:v>2.4349999999999627</c:v>
                </c:pt>
                <c:pt idx="768">
                  <c:v>2.4399999999999626</c:v>
                </c:pt>
                <c:pt idx="769">
                  <c:v>2.4449999999999625</c:v>
                </c:pt>
                <c:pt idx="770">
                  <c:v>2.4499999999999624</c:v>
                </c:pt>
                <c:pt idx="771">
                  <c:v>2.4549999999999623</c:v>
                </c:pt>
                <c:pt idx="772">
                  <c:v>2.4599999999999622</c:v>
                </c:pt>
                <c:pt idx="773">
                  <c:v>2.4649999999999621</c:v>
                </c:pt>
                <c:pt idx="774">
                  <c:v>2.469999999999962</c:v>
                </c:pt>
                <c:pt idx="775">
                  <c:v>2.4749999999999619</c:v>
                </c:pt>
                <c:pt idx="776">
                  <c:v>2.4799999999999618</c:v>
                </c:pt>
                <c:pt idx="777">
                  <c:v>2.4849999999999617</c:v>
                </c:pt>
                <c:pt idx="778">
                  <c:v>2.4899999999999616</c:v>
                </c:pt>
                <c:pt idx="779">
                  <c:v>2.4949999999999615</c:v>
                </c:pt>
                <c:pt idx="780">
                  <c:v>2.4999999999999614</c:v>
                </c:pt>
                <c:pt idx="781">
                  <c:v>2.5049999999999613</c:v>
                </c:pt>
                <c:pt idx="782">
                  <c:v>2.5099999999999612</c:v>
                </c:pt>
                <c:pt idx="783">
                  <c:v>2.514999999999961</c:v>
                </c:pt>
                <c:pt idx="784">
                  <c:v>2.5199999999999609</c:v>
                </c:pt>
                <c:pt idx="785">
                  <c:v>2.5249999999999608</c:v>
                </c:pt>
                <c:pt idx="786">
                  <c:v>2.5299999999999607</c:v>
                </c:pt>
                <c:pt idx="787">
                  <c:v>2.5349999999999606</c:v>
                </c:pt>
                <c:pt idx="788">
                  <c:v>2.5399999999999605</c:v>
                </c:pt>
                <c:pt idx="789">
                  <c:v>2.5449999999999604</c:v>
                </c:pt>
                <c:pt idx="790">
                  <c:v>2.5499999999999603</c:v>
                </c:pt>
                <c:pt idx="791">
                  <c:v>2.5549999999999602</c:v>
                </c:pt>
                <c:pt idx="792">
                  <c:v>2.5599999999999601</c:v>
                </c:pt>
                <c:pt idx="793">
                  <c:v>2.56499999999996</c:v>
                </c:pt>
                <c:pt idx="794">
                  <c:v>2.5699999999999599</c:v>
                </c:pt>
                <c:pt idx="795">
                  <c:v>2.5749999999999598</c:v>
                </c:pt>
                <c:pt idx="796">
                  <c:v>2.5799999999999597</c:v>
                </c:pt>
                <c:pt idx="797">
                  <c:v>2.5849999999999596</c:v>
                </c:pt>
                <c:pt idx="798">
                  <c:v>2.5899999999999594</c:v>
                </c:pt>
                <c:pt idx="799">
                  <c:v>2.5949999999999593</c:v>
                </c:pt>
                <c:pt idx="800">
                  <c:v>2.5999999999999592</c:v>
                </c:pt>
                <c:pt idx="801">
                  <c:v>2.6049999999999591</c:v>
                </c:pt>
                <c:pt idx="802">
                  <c:v>2.609999999999959</c:v>
                </c:pt>
                <c:pt idx="803">
                  <c:v>2.6149999999999589</c:v>
                </c:pt>
                <c:pt idx="804">
                  <c:v>2.6199999999999588</c:v>
                </c:pt>
                <c:pt idx="805">
                  <c:v>2.6249999999999587</c:v>
                </c:pt>
                <c:pt idx="806">
                  <c:v>2.6299999999999586</c:v>
                </c:pt>
                <c:pt idx="807">
                  <c:v>2.6349999999999585</c:v>
                </c:pt>
                <c:pt idx="808">
                  <c:v>2.6399999999999584</c:v>
                </c:pt>
                <c:pt idx="809">
                  <c:v>2.6449999999999583</c:v>
                </c:pt>
                <c:pt idx="810">
                  <c:v>2.6499999999999582</c:v>
                </c:pt>
                <c:pt idx="811">
                  <c:v>2.6549999999999581</c:v>
                </c:pt>
                <c:pt idx="812">
                  <c:v>2.659999999999958</c:v>
                </c:pt>
                <c:pt idx="813">
                  <c:v>2.6649999999999578</c:v>
                </c:pt>
                <c:pt idx="814">
                  <c:v>2.6699999999999577</c:v>
                </c:pt>
                <c:pt idx="815">
                  <c:v>2.6749999999999576</c:v>
                </c:pt>
                <c:pt idx="816">
                  <c:v>2.6799999999999575</c:v>
                </c:pt>
                <c:pt idx="817">
                  <c:v>2.6849999999999574</c:v>
                </c:pt>
                <c:pt idx="818">
                  <c:v>2.6899999999999573</c:v>
                </c:pt>
                <c:pt idx="819">
                  <c:v>2.6949999999999572</c:v>
                </c:pt>
                <c:pt idx="820">
                  <c:v>2.6999999999999571</c:v>
                </c:pt>
                <c:pt idx="821">
                  <c:v>2.704999999999957</c:v>
                </c:pt>
                <c:pt idx="822">
                  <c:v>2.7099999999999569</c:v>
                </c:pt>
                <c:pt idx="823">
                  <c:v>2.7149999999999568</c:v>
                </c:pt>
                <c:pt idx="824">
                  <c:v>2.7199999999999567</c:v>
                </c:pt>
                <c:pt idx="825">
                  <c:v>2.7249999999999566</c:v>
                </c:pt>
                <c:pt idx="826">
                  <c:v>2.7299999999999565</c:v>
                </c:pt>
                <c:pt idx="827">
                  <c:v>2.7349999999999564</c:v>
                </c:pt>
                <c:pt idx="828">
                  <c:v>2.7399999999999562</c:v>
                </c:pt>
                <c:pt idx="829">
                  <c:v>2.7449999999999561</c:v>
                </c:pt>
                <c:pt idx="830">
                  <c:v>2.749999999999956</c:v>
                </c:pt>
                <c:pt idx="831">
                  <c:v>2.7549999999999559</c:v>
                </c:pt>
                <c:pt idx="832">
                  <c:v>2.7599999999999558</c:v>
                </c:pt>
                <c:pt idx="833">
                  <c:v>2.7649999999999557</c:v>
                </c:pt>
                <c:pt idx="834">
                  <c:v>2.7699999999999556</c:v>
                </c:pt>
                <c:pt idx="835">
                  <c:v>2.7749999999999555</c:v>
                </c:pt>
                <c:pt idx="836">
                  <c:v>2.7799999999999554</c:v>
                </c:pt>
                <c:pt idx="837">
                  <c:v>2.7849999999999553</c:v>
                </c:pt>
                <c:pt idx="838">
                  <c:v>2.7899999999999552</c:v>
                </c:pt>
                <c:pt idx="839">
                  <c:v>2.7949999999999551</c:v>
                </c:pt>
                <c:pt idx="840">
                  <c:v>2.799999999999955</c:v>
                </c:pt>
                <c:pt idx="841">
                  <c:v>2.8049999999999549</c:v>
                </c:pt>
                <c:pt idx="842">
                  <c:v>2.8099999999999548</c:v>
                </c:pt>
                <c:pt idx="843">
                  <c:v>2.8149999999999546</c:v>
                </c:pt>
                <c:pt idx="844">
                  <c:v>2.8199999999999545</c:v>
                </c:pt>
                <c:pt idx="845">
                  <c:v>2.8249999999999544</c:v>
                </c:pt>
                <c:pt idx="846">
                  <c:v>2.8299999999999543</c:v>
                </c:pt>
                <c:pt idx="847">
                  <c:v>2.8349999999999542</c:v>
                </c:pt>
                <c:pt idx="848">
                  <c:v>2.8399999999999541</c:v>
                </c:pt>
                <c:pt idx="849">
                  <c:v>2.844999999999954</c:v>
                </c:pt>
                <c:pt idx="850">
                  <c:v>2.8499999999999539</c:v>
                </c:pt>
                <c:pt idx="851">
                  <c:v>2.8549999999999538</c:v>
                </c:pt>
                <c:pt idx="852">
                  <c:v>2.8599999999999537</c:v>
                </c:pt>
                <c:pt idx="853">
                  <c:v>2.8649999999999536</c:v>
                </c:pt>
                <c:pt idx="854">
                  <c:v>2.8699999999999535</c:v>
                </c:pt>
                <c:pt idx="855">
                  <c:v>2.8749999999999534</c:v>
                </c:pt>
                <c:pt idx="856">
                  <c:v>2.8799999999999533</c:v>
                </c:pt>
                <c:pt idx="857">
                  <c:v>2.8849999999999532</c:v>
                </c:pt>
                <c:pt idx="858">
                  <c:v>2.8899999999999531</c:v>
                </c:pt>
                <c:pt idx="859">
                  <c:v>2.8949999999999529</c:v>
                </c:pt>
                <c:pt idx="860">
                  <c:v>2.8999999999999528</c:v>
                </c:pt>
                <c:pt idx="861">
                  <c:v>2.9049999999999527</c:v>
                </c:pt>
                <c:pt idx="862">
                  <c:v>2.9099999999999526</c:v>
                </c:pt>
                <c:pt idx="863">
                  <c:v>2.9149999999999525</c:v>
                </c:pt>
                <c:pt idx="864">
                  <c:v>2.9199999999999524</c:v>
                </c:pt>
                <c:pt idx="865">
                  <c:v>2.9249999999999523</c:v>
                </c:pt>
                <c:pt idx="866">
                  <c:v>2.9299999999999522</c:v>
                </c:pt>
                <c:pt idx="867">
                  <c:v>2.9349999999999521</c:v>
                </c:pt>
                <c:pt idx="868">
                  <c:v>2.939999999999952</c:v>
                </c:pt>
                <c:pt idx="869">
                  <c:v>2.9449999999999519</c:v>
                </c:pt>
                <c:pt idx="870">
                  <c:v>2.9499999999999518</c:v>
                </c:pt>
                <c:pt idx="871">
                  <c:v>2.9549999999999517</c:v>
                </c:pt>
                <c:pt idx="872">
                  <c:v>2.9599999999999516</c:v>
                </c:pt>
                <c:pt idx="873">
                  <c:v>2.9649999999999515</c:v>
                </c:pt>
                <c:pt idx="874">
                  <c:v>2.9699999999999513</c:v>
                </c:pt>
                <c:pt idx="875">
                  <c:v>2.9749999999999512</c:v>
                </c:pt>
                <c:pt idx="876">
                  <c:v>2.9799999999999511</c:v>
                </c:pt>
                <c:pt idx="877">
                  <c:v>2.984999999999951</c:v>
                </c:pt>
                <c:pt idx="878">
                  <c:v>2.9899999999999509</c:v>
                </c:pt>
                <c:pt idx="879">
                  <c:v>2.9949999999999508</c:v>
                </c:pt>
                <c:pt idx="880">
                  <c:v>2.9999999999999507</c:v>
                </c:pt>
                <c:pt idx="881">
                  <c:v>3.0049999999999506</c:v>
                </c:pt>
                <c:pt idx="882">
                  <c:v>3.0099999999999505</c:v>
                </c:pt>
                <c:pt idx="883">
                  <c:v>3.0149999999999504</c:v>
                </c:pt>
                <c:pt idx="884">
                  <c:v>3.0199999999999503</c:v>
                </c:pt>
                <c:pt idx="885">
                  <c:v>3.0249999999999502</c:v>
                </c:pt>
                <c:pt idx="886">
                  <c:v>3.0299999999999501</c:v>
                </c:pt>
                <c:pt idx="887">
                  <c:v>3.03499999999995</c:v>
                </c:pt>
                <c:pt idx="888">
                  <c:v>3.0399999999999499</c:v>
                </c:pt>
                <c:pt idx="889">
                  <c:v>3.0449999999999497</c:v>
                </c:pt>
                <c:pt idx="890">
                  <c:v>3.0499999999999496</c:v>
                </c:pt>
                <c:pt idx="891">
                  <c:v>3.0549999999999495</c:v>
                </c:pt>
                <c:pt idx="892">
                  <c:v>3.0599999999999494</c:v>
                </c:pt>
                <c:pt idx="893">
                  <c:v>3.0649999999999493</c:v>
                </c:pt>
                <c:pt idx="894">
                  <c:v>3.0699999999999492</c:v>
                </c:pt>
                <c:pt idx="895">
                  <c:v>3.0749999999999491</c:v>
                </c:pt>
                <c:pt idx="896">
                  <c:v>3.079999999999949</c:v>
                </c:pt>
                <c:pt idx="897">
                  <c:v>3.0849999999999489</c:v>
                </c:pt>
                <c:pt idx="898">
                  <c:v>3.0899999999999488</c:v>
                </c:pt>
                <c:pt idx="899">
                  <c:v>3.0949999999999487</c:v>
                </c:pt>
                <c:pt idx="900">
                  <c:v>3.0999999999999486</c:v>
                </c:pt>
                <c:pt idx="901">
                  <c:v>3.1049999999999485</c:v>
                </c:pt>
                <c:pt idx="902">
                  <c:v>3.1099999999999484</c:v>
                </c:pt>
                <c:pt idx="903">
                  <c:v>3.1149999999999483</c:v>
                </c:pt>
                <c:pt idx="904">
                  <c:v>3.1199999999999481</c:v>
                </c:pt>
                <c:pt idx="905">
                  <c:v>3.124999999999948</c:v>
                </c:pt>
                <c:pt idx="906">
                  <c:v>3.1299999999999479</c:v>
                </c:pt>
                <c:pt idx="907">
                  <c:v>3.1349999999999478</c:v>
                </c:pt>
                <c:pt idx="908">
                  <c:v>3.1399999999999477</c:v>
                </c:pt>
                <c:pt idx="909">
                  <c:v>3.1449999999999476</c:v>
                </c:pt>
                <c:pt idx="910">
                  <c:v>3.1499999999999475</c:v>
                </c:pt>
                <c:pt idx="911">
                  <c:v>3.1549999999999474</c:v>
                </c:pt>
                <c:pt idx="912">
                  <c:v>3.1599999999999473</c:v>
                </c:pt>
                <c:pt idx="913">
                  <c:v>3.1649999999999472</c:v>
                </c:pt>
                <c:pt idx="914">
                  <c:v>3.1699999999999471</c:v>
                </c:pt>
                <c:pt idx="915">
                  <c:v>3.174999999999947</c:v>
                </c:pt>
                <c:pt idx="916">
                  <c:v>3.1799999999999469</c:v>
                </c:pt>
                <c:pt idx="917">
                  <c:v>3.1849999999999468</c:v>
                </c:pt>
                <c:pt idx="918">
                  <c:v>3.1899999999999467</c:v>
                </c:pt>
                <c:pt idx="919">
                  <c:v>3.1949999999999465</c:v>
                </c:pt>
                <c:pt idx="920">
                  <c:v>3.1999999999999464</c:v>
                </c:pt>
                <c:pt idx="921">
                  <c:v>3.2049999999999463</c:v>
                </c:pt>
                <c:pt idx="922">
                  <c:v>3.2099999999999462</c:v>
                </c:pt>
                <c:pt idx="923">
                  <c:v>3.2149999999999461</c:v>
                </c:pt>
                <c:pt idx="924">
                  <c:v>3.219999999999946</c:v>
                </c:pt>
                <c:pt idx="925">
                  <c:v>3.2249999999999459</c:v>
                </c:pt>
                <c:pt idx="926">
                  <c:v>3.2299999999999458</c:v>
                </c:pt>
                <c:pt idx="927">
                  <c:v>3.2349999999999457</c:v>
                </c:pt>
                <c:pt idx="928">
                  <c:v>3.2399999999999456</c:v>
                </c:pt>
                <c:pt idx="929">
                  <c:v>3.2449999999999455</c:v>
                </c:pt>
                <c:pt idx="930">
                  <c:v>3.2499999999999454</c:v>
                </c:pt>
                <c:pt idx="931">
                  <c:v>3.2549999999999453</c:v>
                </c:pt>
                <c:pt idx="932">
                  <c:v>3.2599999999999452</c:v>
                </c:pt>
                <c:pt idx="933">
                  <c:v>3.2649999999999451</c:v>
                </c:pt>
                <c:pt idx="934">
                  <c:v>3.269999999999945</c:v>
                </c:pt>
                <c:pt idx="935">
                  <c:v>3.2749999999999448</c:v>
                </c:pt>
                <c:pt idx="936">
                  <c:v>3.2799999999999447</c:v>
                </c:pt>
                <c:pt idx="937">
                  <c:v>3.2849999999999446</c:v>
                </c:pt>
                <c:pt idx="938">
                  <c:v>3.2899999999999445</c:v>
                </c:pt>
                <c:pt idx="939">
                  <c:v>3.2949999999999444</c:v>
                </c:pt>
                <c:pt idx="940">
                  <c:v>3.2999999999999443</c:v>
                </c:pt>
                <c:pt idx="941">
                  <c:v>3.3049999999999442</c:v>
                </c:pt>
                <c:pt idx="942">
                  <c:v>3.3099999999999441</c:v>
                </c:pt>
                <c:pt idx="943">
                  <c:v>3.314999999999944</c:v>
                </c:pt>
                <c:pt idx="944">
                  <c:v>3.3199999999999439</c:v>
                </c:pt>
                <c:pt idx="945">
                  <c:v>3.3249999999999438</c:v>
                </c:pt>
                <c:pt idx="946">
                  <c:v>3.3299999999999437</c:v>
                </c:pt>
                <c:pt idx="947">
                  <c:v>3.3349999999999436</c:v>
                </c:pt>
                <c:pt idx="948">
                  <c:v>3.3399999999999435</c:v>
                </c:pt>
                <c:pt idx="949">
                  <c:v>3.3449999999999434</c:v>
                </c:pt>
                <c:pt idx="950">
                  <c:v>3.3499999999999432</c:v>
                </c:pt>
                <c:pt idx="951">
                  <c:v>3.3549999999999431</c:v>
                </c:pt>
                <c:pt idx="952">
                  <c:v>3.359999999999943</c:v>
                </c:pt>
                <c:pt idx="953">
                  <c:v>3.3649999999999429</c:v>
                </c:pt>
                <c:pt idx="954">
                  <c:v>3.3699999999999428</c:v>
                </c:pt>
                <c:pt idx="955">
                  <c:v>3.3749999999999427</c:v>
                </c:pt>
                <c:pt idx="956">
                  <c:v>3.3799999999999426</c:v>
                </c:pt>
                <c:pt idx="957">
                  <c:v>3.3849999999999425</c:v>
                </c:pt>
                <c:pt idx="958">
                  <c:v>3.3899999999999424</c:v>
                </c:pt>
                <c:pt idx="959">
                  <c:v>3.3949999999999423</c:v>
                </c:pt>
                <c:pt idx="960">
                  <c:v>3.3999999999999422</c:v>
                </c:pt>
                <c:pt idx="961">
                  <c:v>3.4049999999999421</c:v>
                </c:pt>
                <c:pt idx="962">
                  <c:v>3.409999999999942</c:v>
                </c:pt>
                <c:pt idx="963">
                  <c:v>3.4149999999999419</c:v>
                </c:pt>
                <c:pt idx="964">
                  <c:v>3.4199999999999418</c:v>
                </c:pt>
                <c:pt idx="965">
                  <c:v>3.4249999999999416</c:v>
                </c:pt>
                <c:pt idx="966">
                  <c:v>3.4299999999999415</c:v>
                </c:pt>
                <c:pt idx="967">
                  <c:v>3.4349999999999414</c:v>
                </c:pt>
                <c:pt idx="968">
                  <c:v>3.4399999999999413</c:v>
                </c:pt>
                <c:pt idx="969">
                  <c:v>3.4449999999999412</c:v>
                </c:pt>
                <c:pt idx="970">
                  <c:v>3.4499999999999411</c:v>
                </c:pt>
                <c:pt idx="971">
                  <c:v>3.454999999999941</c:v>
                </c:pt>
                <c:pt idx="972">
                  <c:v>3.4599999999999409</c:v>
                </c:pt>
                <c:pt idx="973">
                  <c:v>3.4649999999999408</c:v>
                </c:pt>
                <c:pt idx="974">
                  <c:v>3.4699999999999407</c:v>
                </c:pt>
                <c:pt idx="975">
                  <c:v>3.4749999999999406</c:v>
                </c:pt>
                <c:pt idx="976">
                  <c:v>3.4799999999999405</c:v>
                </c:pt>
                <c:pt idx="977">
                  <c:v>3.4849999999999404</c:v>
                </c:pt>
                <c:pt idx="978">
                  <c:v>3.4899999999999403</c:v>
                </c:pt>
                <c:pt idx="979">
                  <c:v>3.4949999999999402</c:v>
                </c:pt>
                <c:pt idx="980">
                  <c:v>3.49999999999994</c:v>
                </c:pt>
                <c:pt idx="981">
                  <c:v>3.5049999999999399</c:v>
                </c:pt>
                <c:pt idx="982">
                  <c:v>3.5099999999999398</c:v>
                </c:pt>
                <c:pt idx="983">
                  <c:v>3.5149999999999397</c:v>
                </c:pt>
                <c:pt idx="984">
                  <c:v>3.5199999999999396</c:v>
                </c:pt>
                <c:pt idx="985">
                  <c:v>3.5249999999999395</c:v>
                </c:pt>
                <c:pt idx="986">
                  <c:v>3.5299999999999394</c:v>
                </c:pt>
                <c:pt idx="987">
                  <c:v>3.5349999999999393</c:v>
                </c:pt>
                <c:pt idx="988">
                  <c:v>3.5399999999999392</c:v>
                </c:pt>
                <c:pt idx="989">
                  <c:v>3.5449999999999391</c:v>
                </c:pt>
                <c:pt idx="990">
                  <c:v>3.549999999999939</c:v>
                </c:pt>
                <c:pt idx="991">
                  <c:v>3.5549999999999389</c:v>
                </c:pt>
                <c:pt idx="992">
                  <c:v>3.5599999999999388</c:v>
                </c:pt>
                <c:pt idx="993">
                  <c:v>3.5649999999999387</c:v>
                </c:pt>
                <c:pt idx="994">
                  <c:v>3.5699999999999386</c:v>
                </c:pt>
                <c:pt idx="995">
                  <c:v>3.5749999999999384</c:v>
                </c:pt>
                <c:pt idx="996">
                  <c:v>3.5799999999999383</c:v>
                </c:pt>
                <c:pt idx="997">
                  <c:v>3.5849999999999382</c:v>
                </c:pt>
                <c:pt idx="998">
                  <c:v>3.5899999999999381</c:v>
                </c:pt>
                <c:pt idx="999">
                  <c:v>3.594999999999938</c:v>
                </c:pt>
                <c:pt idx="1000">
                  <c:v>3.5999999999999379</c:v>
                </c:pt>
                <c:pt idx="1001">
                  <c:v>3.6049999999999378</c:v>
                </c:pt>
                <c:pt idx="1002">
                  <c:v>3.6099999999999377</c:v>
                </c:pt>
                <c:pt idx="1003">
                  <c:v>3.6149999999999376</c:v>
                </c:pt>
                <c:pt idx="1004">
                  <c:v>3.6199999999999375</c:v>
                </c:pt>
                <c:pt idx="1005">
                  <c:v>3.6249999999999374</c:v>
                </c:pt>
                <c:pt idx="1006">
                  <c:v>3.6299999999999373</c:v>
                </c:pt>
                <c:pt idx="1007">
                  <c:v>3.6349999999999372</c:v>
                </c:pt>
                <c:pt idx="1008">
                  <c:v>3.6399999999999371</c:v>
                </c:pt>
                <c:pt idx="1009">
                  <c:v>3.644999999999937</c:v>
                </c:pt>
                <c:pt idx="1010">
                  <c:v>3.6499999999999369</c:v>
                </c:pt>
                <c:pt idx="1011">
                  <c:v>3.6549999999999367</c:v>
                </c:pt>
                <c:pt idx="1012">
                  <c:v>3.6599999999999366</c:v>
                </c:pt>
                <c:pt idx="1013">
                  <c:v>3.6649999999999365</c:v>
                </c:pt>
                <c:pt idx="1014">
                  <c:v>3.6699999999999364</c:v>
                </c:pt>
                <c:pt idx="1015">
                  <c:v>3.6749999999999363</c:v>
                </c:pt>
                <c:pt idx="1016">
                  <c:v>3.6799999999999362</c:v>
                </c:pt>
                <c:pt idx="1017">
                  <c:v>3.6849999999999361</c:v>
                </c:pt>
                <c:pt idx="1018">
                  <c:v>3.689999999999936</c:v>
                </c:pt>
                <c:pt idx="1019">
                  <c:v>3.6949999999999359</c:v>
                </c:pt>
                <c:pt idx="1020">
                  <c:v>3.6999999999999358</c:v>
                </c:pt>
                <c:pt idx="1021">
                  <c:v>3.7049999999999357</c:v>
                </c:pt>
                <c:pt idx="1022">
                  <c:v>3.7099999999999356</c:v>
                </c:pt>
                <c:pt idx="1023">
                  <c:v>3.7149999999999355</c:v>
                </c:pt>
                <c:pt idx="1024">
                  <c:v>3.7199999999999354</c:v>
                </c:pt>
                <c:pt idx="1025">
                  <c:v>3.7249999999999353</c:v>
                </c:pt>
                <c:pt idx="1026">
                  <c:v>3.7299999999999351</c:v>
                </c:pt>
                <c:pt idx="1027">
                  <c:v>3.734999999999935</c:v>
                </c:pt>
                <c:pt idx="1028">
                  <c:v>3.7399999999999349</c:v>
                </c:pt>
                <c:pt idx="1029">
                  <c:v>3.7449999999999348</c:v>
                </c:pt>
                <c:pt idx="1030">
                  <c:v>3.7499999999999347</c:v>
                </c:pt>
                <c:pt idx="1031">
                  <c:v>3.7549999999999346</c:v>
                </c:pt>
                <c:pt idx="1032">
                  <c:v>3.7599999999999345</c:v>
                </c:pt>
                <c:pt idx="1033">
                  <c:v>3.7649999999999344</c:v>
                </c:pt>
                <c:pt idx="1034">
                  <c:v>3.7699999999999343</c:v>
                </c:pt>
                <c:pt idx="1035">
                  <c:v>3.7749999999999342</c:v>
                </c:pt>
                <c:pt idx="1036">
                  <c:v>3.7799999999999341</c:v>
                </c:pt>
                <c:pt idx="1037">
                  <c:v>3.784999999999934</c:v>
                </c:pt>
                <c:pt idx="1038">
                  <c:v>3.7899999999999339</c:v>
                </c:pt>
                <c:pt idx="1039">
                  <c:v>3.7949999999999338</c:v>
                </c:pt>
                <c:pt idx="1040">
                  <c:v>3.7999999999999337</c:v>
                </c:pt>
                <c:pt idx="1041">
                  <c:v>3.8049999999999335</c:v>
                </c:pt>
                <c:pt idx="1042">
                  <c:v>3.8099999999999334</c:v>
                </c:pt>
                <c:pt idx="1043">
                  <c:v>3.8149999999999333</c:v>
                </c:pt>
                <c:pt idx="1044">
                  <c:v>3.8199999999999332</c:v>
                </c:pt>
                <c:pt idx="1045">
                  <c:v>3.8249999999999331</c:v>
                </c:pt>
                <c:pt idx="1046">
                  <c:v>3.829999999999933</c:v>
                </c:pt>
                <c:pt idx="1047">
                  <c:v>3.8349999999999329</c:v>
                </c:pt>
                <c:pt idx="1048">
                  <c:v>3.8399999999999328</c:v>
                </c:pt>
                <c:pt idx="1049">
                  <c:v>3.8449999999999327</c:v>
                </c:pt>
                <c:pt idx="1050">
                  <c:v>3.8499999999999326</c:v>
                </c:pt>
                <c:pt idx="1051">
                  <c:v>3.8549999999999325</c:v>
                </c:pt>
                <c:pt idx="1052">
                  <c:v>3.8599999999999324</c:v>
                </c:pt>
                <c:pt idx="1053">
                  <c:v>3.8649999999999323</c:v>
                </c:pt>
                <c:pt idx="1054">
                  <c:v>3.8699999999999322</c:v>
                </c:pt>
                <c:pt idx="1055">
                  <c:v>3.8749999999999321</c:v>
                </c:pt>
                <c:pt idx="1056">
                  <c:v>3.8799999999999319</c:v>
                </c:pt>
                <c:pt idx="1057">
                  <c:v>3.8849999999999318</c:v>
                </c:pt>
                <c:pt idx="1058">
                  <c:v>3.8899999999999317</c:v>
                </c:pt>
                <c:pt idx="1059">
                  <c:v>3.8949999999999316</c:v>
                </c:pt>
                <c:pt idx="1060">
                  <c:v>3.8999999999999315</c:v>
                </c:pt>
                <c:pt idx="1061">
                  <c:v>3.9049999999999314</c:v>
                </c:pt>
                <c:pt idx="1062">
                  <c:v>3.9099999999999313</c:v>
                </c:pt>
                <c:pt idx="1063">
                  <c:v>3.9149999999999312</c:v>
                </c:pt>
                <c:pt idx="1064">
                  <c:v>3.9199999999999311</c:v>
                </c:pt>
                <c:pt idx="1065">
                  <c:v>3.924999999999931</c:v>
                </c:pt>
                <c:pt idx="1066">
                  <c:v>3.9299999999999309</c:v>
                </c:pt>
                <c:pt idx="1067">
                  <c:v>3.9349999999999308</c:v>
                </c:pt>
                <c:pt idx="1068">
                  <c:v>3.9399999999999307</c:v>
                </c:pt>
                <c:pt idx="1069">
                  <c:v>3.9449999999999306</c:v>
                </c:pt>
                <c:pt idx="1070">
                  <c:v>3.9499999999999305</c:v>
                </c:pt>
                <c:pt idx="1071">
                  <c:v>3.9549999999999303</c:v>
                </c:pt>
                <c:pt idx="1072">
                  <c:v>3.9599999999999302</c:v>
                </c:pt>
                <c:pt idx="1073">
                  <c:v>3.9649999999999301</c:v>
                </c:pt>
                <c:pt idx="1074">
                  <c:v>3.96999999999993</c:v>
                </c:pt>
                <c:pt idx="1075">
                  <c:v>3.9749999999999299</c:v>
                </c:pt>
                <c:pt idx="1076">
                  <c:v>3.9799999999999298</c:v>
                </c:pt>
                <c:pt idx="1077">
                  <c:v>3.9849999999999297</c:v>
                </c:pt>
                <c:pt idx="1078">
                  <c:v>3.9899999999999296</c:v>
                </c:pt>
                <c:pt idx="1079">
                  <c:v>3.9949999999999295</c:v>
                </c:pt>
                <c:pt idx="1080">
                  <c:v>3.9999999999999294</c:v>
                </c:pt>
                <c:pt idx="1081">
                  <c:v>4.0049999999999297</c:v>
                </c:pt>
                <c:pt idx="1082">
                  <c:v>4.0099999999999296</c:v>
                </c:pt>
                <c:pt idx="1083">
                  <c:v>4.0149999999999295</c:v>
                </c:pt>
                <c:pt idx="1084">
                  <c:v>4.0199999999999294</c:v>
                </c:pt>
                <c:pt idx="1085">
                  <c:v>4.0249999999999293</c:v>
                </c:pt>
                <c:pt idx="1086">
                  <c:v>4.0299999999999292</c:v>
                </c:pt>
                <c:pt idx="1087">
                  <c:v>4.0349999999999291</c:v>
                </c:pt>
                <c:pt idx="1088">
                  <c:v>4.039999999999929</c:v>
                </c:pt>
                <c:pt idx="1089">
                  <c:v>4.0449999999999289</c:v>
                </c:pt>
                <c:pt idx="1090">
                  <c:v>4.0499999999999288</c:v>
                </c:pt>
                <c:pt idx="1091">
                  <c:v>4.0549999999999287</c:v>
                </c:pt>
                <c:pt idx="1092">
                  <c:v>4.0599999999999286</c:v>
                </c:pt>
                <c:pt idx="1093">
                  <c:v>4.0649999999999284</c:v>
                </c:pt>
                <c:pt idx="1094">
                  <c:v>4.0699999999999283</c:v>
                </c:pt>
                <c:pt idx="1095">
                  <c:v>4.0749999999999282</c:v>
                </c:pt>
                <c:pt idx="1096">
                  <c:v>4.0799999999999281</c:v>
                </c:pt>
                <c:pt idx="1097">
                  <c:v>4.084999999999928</c:v>
                </c:pt>
                <c:pt idx="1098">
                  <c:v>4.0899999999999279</c:v>
                </c:pt>
                <c:pt idx="1099">
                  <c:v>4.0949999999999278</c:v>
                </c:pt>
                <c:pt idx="1100">
                  <c:v>4.0999999999999277</c:v>
                </c:pt>
                <c:pt idx="1101">
                  <c:v>4.1049999999999276</c:v>
                </c:pt>
                <c:pt idx="1102">
                  <c:v>4.1099999999999275</c:v>
                </c:pt>
                <c:pt idx="1103">
                  <c:v>4.1149999999999274</c:v>
                </c:pt>
                <c:pt idx="1104">
                  <c:v>4.1199999999999273</c:v>
                </c:pt>
                <c:pt idx="1105">
                  <c:v>4.1249999999999272</c:v>
                </c:pt>
                <c:pt idx="1106">
                  <c:v>4.1299999999999271</c:v>
                </c:pt>
                <c:pt idx="1107">
                  <c:v>4.134999999999927</c:v>
                </c:pt>
                <c:pt idx="1108">
                  <c:v>4.1399999999999268</c:v>
                </c:pt>
                <c:pt idx="1109">
                  <c:v>4.1449999999999267</c:v>
                </c:pt>
                <c:pt idx="1110">
                  <c:v>4.1499999999999266</c:v>
                </c:pt>
                <c:pt idx="1111">
                  <c:v>4.1549999999999265</c:v>
                </c:pt>
                <c:pt idx="1112">
                  <c:v>4.1599999999999264</c:v>
                </c:pt>
                <c:pt idx="1113">
                  <c:v>4.1649999999999263</c:v>
                </c:pt>
                <c:pt idx="1114">
                  <c:v>4.1699999999999262</c:v>
                </c:pt>
                <c:pt idx="1115">
                  <c:v>4.1749999999999261</c:v>
                </c:pt>
                <c:pt idx="1116">
                  <c:v>4.179999999999926</c:v>
                </c:pt>
                <c:pt idx="1117">
                  <c:v>4.1849999999999259</c:v>
                </c:pt>
                <c:pt idx="1118">
                  <c:v>4.1899999999999258</c:v>
                </c:pt>
                <c:pt idx="1119">
                  <c:v>4.1949999999999257</c:v>
                </c:pt>
                <c:pt idx="1120">
                  <c:v>4.1999999999999256</c:v>
                </c:pt>
                <c:pt idx="1121">
                  <c:v>4.2049999999999255</c:v>
                </c:pt>
                <c:pt idx="1122">
                  <c:v>4.2099999999999254</c:v>
                </c:pt>
                <c:pt idx="1123">
                  <c:v>4.2149999999999253</c:v>
                </c:pt>
                <c:pt idx="1124">
                  <c:v>4.2199999999999251</c:v>
                </c:pt>
                <c:pt idx="1125">
                  <c:v>4.224999999999925</c:v>
                </c:pt>
                <c:pt idx="1126">
                  <c:v>4.2299999999999249</c:v>
                </c:pt>
                <c:pt idx="1127">
                  <c:v>4.2349999999999248</c:v>
                </c:pt>
                <c:pt idx="1128">
                  <c:v>4.2399999999999247</c:v>
                </c:pt>
                <c:pt idx="1129">
                  <c:v>4.2449999999999246</c:v>
                </c:pt>
                <c:pt idx="1130">
                  <c:v>4.2499999999999245</c:v>
                </c:pt>
                <c:pt idx="1131">
                  <c:v>4.2549999999999244</c:v>
                </c:pt>
                <c:pt idx="1132">
                  <c:v>4.2599999999999243</c:v>
                </c:pt>
                <c:pt idx="1133">
                  <c:v>4.2649999999999242</c:v>
                </c:pt>
                <c:pt idx="1134">
                  <c:v>4.2699999999999241</c:v>
                </c:pt>
                <c:pt idx="1135">
                  <c:v>4.274999999999924</c:v>
                </c:pt>
                <c:pt idx="1136">
                  <c:v>4.2799999999999239</c:v>
                </c:pt>
                <c:pt idx="1137">
                  <c:v>4.2849999999999238</c:v>
                </c:pt>
                <c:pt idx="1138">
                  <c:v>4.2899999999999237</c:v>
                </c:pt>
                <c:pt idx="1139">
                  <c:v>4.2949999999999235</c:v>
                </c:pt>
                <c:pt idx="1140">
                  <c:v>4.2999999999999234</c:v>
                </c:pt>
                <c:pt idx="1141">
                  <c:v>4.3049999999999233</c:v>
                </c:pt>
                <c:pt idx="1142">
                  <c:v>4.3099999999999232</c:v>
                </c:pt>
                <c:pt idx="1143">
                  <c:v>4.3149999999999231</c:v>
                </c:pt>
                <c:pt idx="1144">
                  <c:v>4.319999999999923</c:v>
                </c:pt>
                <c:pt idx="1145">
                  <c:v>4.3249999999999229</c:v>
                </c:pt>
                <c:pt idx="1146">
                  <c:v>4.3299999999999228</c:v>
                </c:pt>
                <c:pt idx="1147">
                  <c:v>4.3349999999999227</c:v>
                </c:pt>
                <c:pt idx="1148">
                  <c:v>4.3399999999999226</c:v>
                </c:pt>
                <c:pt idx="1149">
                  <c:v>4.3449999999999225</c:v>
                </c:pt>
                <c:pt idx="1150">
                  <c:v>4.3499999999999224</c:v>
                </c:pt>
                <c:pt idx="1151">
                  <c:v>4.3549999999999223</c:v>
                </c:pt>
                <c:pt idx="1152">
                  <c:v>4.3599999999999222</c:v>
                </c:pt>
                <c:pt idx="1153">
                  <c:v>4.3649999999999221</c:v>
                </c:pt>
                <c:pt idx="1154">
                  <c:v>4.3699999999999219</c:v>
                </c:pt>
                <c:pt idx="1155">
                  <c:v>4.3749999999999218</c:v>
                </c:pt>
                <c:pt idx="1156">
                  <c:v>4.3799999999999217</c:v>
                </c:pt>
                <c:pt idx="1157">
                  <c:v>4.3849999999999216</c:v>
                </c:pt>
                <c:pt idx="1158">
                  <c:v>4.3899999999999215</c:v>
                </c:pt>
                <c:pt idx="1159">
                  <c:v>4.3949999999999214</c:v>
                </c:pt>
                <c:pt idx="1160">
                  <c:v>4.3999999999999213</c:v>
                </c:pt>
                <c:pt idx="1161">
                  <c:v>4.4049999999999212</c:v>
                </c:pt>
                <c:pt idx="1162">
                  <c:v>4.4099999999999211</c:v>
                </c:pt>
                <c:pt idx="1163">
                  <c:v>4.414999999999921</c:v>
                </c:pt>
                <c:pt idx="1164">
                  <c:v>4.4199999999999209</c:v>
                </c:pt>
                <c:pt idx="1165">
                  <c:v>4.4249999999999208</c:v>
                </c:pt>
                <c:pt idx="1166">
                  <c:v>4.4299999999999207</c:v>
                </c:pt>
                <c:pt idx="1167">
                  <c:v>4.4349999999999206</c:v>
                </c:pt>
                <c:pt idx="1168">
                  <c:v>4.4399999999999205</c:v>
                </c:pt>
                <c:pt idx="1169">
                  <c:v>4.4449999999999203</c:v>
                </c:pt>
                <c:pt idx="1170">
                  <c:v>4.4499999999999202</c:v>
                </c:pt>
                <c:pt idx="1171">
                  <c:v>4.4549999999999201</c:v>
                </c:pt>
                <c:pt idx="1172">
                  <c:v>4.45999999999992</c:v>
                </c:pt>
                <c:pt idx="1173">
                  <c:v>4.4649999999999199</c:v>
                </c:pt>
                <c:pt idx="1174">
                  <c:v>4.4699999999999198</c:v>
                </c:pt>
                <c:pt idx="1175">
                  <c:v>4.4749999999999197</c:v>
                </c:pt>
                <c:pt idx="1176">
                  <c:v>4.4799999999999196</c:v>
                </c:pt>
                <c:pt idx="1177">
                  <c:v>4.4849999999999195</c:v>
                </c:pt>
                <c:pt idx="1178">
                  <c:v>4.4899999999999194</c:v>
                </c:pt>
                <c:pt idx="1179">
                  <c:v>4.4949999999999193</c:v>
                </c:pt>
                <c:pt idx="1180">
                  <c:v>4.4999999999999192</c:v>
                </c:pt>
                <c:pt idx="1181">
                  <c:v>4.5049999999999191</c:v>
                </c:pt>
                <c:pt idx="1182">
                  <c:v>4.509999999999919</c:v>
                </c:pt>
                <c:pt idx="1183">
                  <c:v>4.5149999999999189</c:v>
                </c:pt>
                <c:pt idx="1184">
                  <c:v>4.5199999999999187</c:v>
                </c:pt>
                <c:pt idx="1185">
                  <c:v>4.5249999999999186</c:v>
                </c:pt>
                <c:pt idx="1186">
                  <c:v>4.5299999999999185</c:v>
                </c:pt>
                <c:pt idx="1187">
                  <c:v>4.5349999999999184</c:v>
                </c:pt>
                <c:pt idx="1188">
                  <c:v>4.5399999999999183</c:v>
                </c:pt>
                <c:pt idx="1189">
                  <c:v>4.5449999999999182</c:v>
                </c:pt>
                <c:pt idx="1190">
                  <c:v>4.5499999999999181</c:v>
                </c:pt>
                <c:pt idx="1191">
                  <c:v>4.554999999999918</c:v>
                </c:pt>
                <c:pt idx="1192">
                  <c:v>4.5599999999999179</c:v>
                </c:pt>
                <c:pt idx="1193">
                  <c:v>4.5649999999999178</c:v>
                </c:pt>
                <c:pt idx="1194">
                  <c:v>4.5699999999999177</c:v>
                </c:pt>
                <c:pt idx="1195">
                  <c:v>4.5749999999999176</c:v>
                </c:pt>
                <c:pt idx="1196">
                  <c:v>4.5799999999999175</c:v>
                </c:pt>
                <c:pt idx="1197">
                  <c:v>4.5849999999999174</c:v>
                </c:pt>
                <c:pt idx="1198">
                  <c:v>4.5899999999999173</c:v>
                </c:pt>
                <c:pt idx="1199">
                  <c:v>4.5949999999999172</c:v>
                </c:pt>
                <c:pt idx="1200">
                  <c:v>4.599999999999917</c:v>
                </c:pt>
                <c:pt idx="1201">
                  <c:v>4.6049999999999169</c:v>
                </c:pt>
                <c:pt idx="1202">
                  <c:v>4.6099999999999168</c:v>
                </c:pt>
                <c:pt idx="1203">
                  <c:v>4.6149999999999167</c:v>
                </c:pt>
                <c:pt idx="1204">
                  <c:v>4.6199999999999166</c:v>
                </c:pt>
                <c:pt idx="1205">
                  <c:v>4.6249999999999165</c:v>
                </c:pt>
                <c:pt idx="1206">
                  <c:v>4.6299999999999164</c:v>
                </c:pt>
                <c:pt idx="1207">
                  <c:v>4.6349999999999163</c:v>
                </c:pt>
                <c:pt idx="1208">
                  <c:v>4.6399999999999162</c:v>
                </c:pt>
                <c:pt idx="1209">
                  <c:v>4.6449999999999161</c:v>
                </c:pt>
                <c:pt idx="1210">
                  <c:v>4.649999999999916</c:v>
                </c:pt>
                <c:pt idx="1211">
                  <c:v>4.6549999999999159</c:v>
                </c:pt>
                <c:pt idx="1212">
                  <c:v>4.6599999999999158</c:v>
                </c:pt>
                <c:pt idx="1213">
                  <c:v>4.6649999999999157</c:v>
                </c:pt>
                <c:pt idx="1214">
                  <c:v>4.6699999999999156</c:v>
                </c:pt>
                <c:pt idx="1215">
                  <c:v>4.6749999999999154</c:v>
                </c:pt>
                <c:pt idx="1216">
                  <c:v>4.6799999999999153</c:v>
                </c:pt>
                <c:pt idx="1217">
                  <c:v>4.6849999999999152</c:v>
                </c:pt>
                <c:pt idx="1218">
                  <c:v>4.6899999999999151</c:v>
                </c:pt>
                <c:pt idx="1219">
                  <c:v>4.694999999999915</c:v>
                </c:pt>
                <c:pt idx="1220">
                  <c:v>4.6999999999999149</c:v>
                </c:pt>
                <c:pt idx="1221">
                  <c:v>4.7049999999999148</c:v>
                </c:pt>
                <c:pt idx="1222">
                  <c:v>4.7099999999999147</c:v>
                </c:pt>
                <c:pt idx="1223">
                  <c:v>4.7149999999999146</c:v>
                </c:pt>
                <c:pt idx="1224">
                  <c:v>4.7199999999999145</c:v>
                </c:pt>
                <c:pt idx="1225">
                  <c:v>4.7249999999999144</c:v>
                </c:pt>
                <c:pt idx="1226">
                  <c:v>4.7299999999999143</c:v>
                </c:pt>
                <c:pt idx="1227">
                  <c:v>4.7349999999999142</c:v>
                </c:pt>
                <c:pt idx="1228">
                  <c:v>4.7399999999999141</c:v>
                </c:pt>
                <c:pt idx="1229">
                  <c:v>4.744999999999914</c:v>
                </c:pt>
                <c:pt idx="1230">
                  <c:v>4.7499999999999138</c:v>
                </c:pt>
                <c:pt idx="1231">
                  <c:v>4.7549999999999137</c:v>
                </c:pt>
                <c:pt idx="1232">
                  <c:v>4.7599999999999136</c:v>
                </c:pt>
                <c:pt idx="1233">
                  <c:v>4.7649999999999135</c:v>
                </c:pt>
                <c:pt idx="1234">
                  <c:v>4.7699999999999134</c:v>
                </c:pt>
                <c:pt idx="1235">
                  <c:v>4.7749999999999133</c:v>
                </c:pt>
                <c:pt idx="1236">
                  <c:v>4.7799999999999132</c:v>
                </c:pt>
                <c:pt idx="1237">
                  <c:v>4.7849999999999131</c:v>
                </c:pt>
                <c:pt idx="1238">
                  <c:v>4.789999999999913</c:v>
                </c:pt>
                <c:pt idx="1239">
                  <c:v>4.7949999999999129</c:v>
                </c:pt>
                <c:pt idx="1240">
                  <c:v>4.7999999999999128</c:v>
                </c:pt>
                <c:pt idx="1241">
                  <c:v>4.8049999999999127</c:v>
                </c:pt>
                <c:pt idx="1242">
                  <c:v>4.8099999999999126</c:v>
                </c:pt>
                <c:pt idx="1243">
                  <c:v>4.8149999999999125</c:v>
                </c:pt>
                <c:pt idx="1244">
                  <c:v>4.8199999999999124</c:v>
                </c:pt>
                <c:pt idx="1245">
                  <c:v>4.8249999999999122</c:v>
                </c:pt>
                <c:pt idx="1246">
                  <c:v>4.8299999999999121</c:v>
                </c:pt>
                <c:pt idx="1247">
                  <c:v>4.834999999999912</c:v>
                </c:pt>
                <c:pt idx="1248">
                  <c:v>4.8399999999999119</c:v>
                </c:pt>
                <c:pt idx="1249">
                  <c:v>4.8449999999999118</c:v>
                </c:pt>
                <c:pt idx="1250">
                  <c:v>4.8499999999999117</c:v>
                </c:pt>
                <c:pt idx="1251">
                  <c:v>4.8549999999999116</c:v>
                </c:pt>
                <c:pt idx="1252">
                  <c:v>4.8599999999999115</c:v>
                </c:pt>
                <c:pt idx="1253">
                  <c:v>4.8649999999999114</c:v>
                </c:pt>
                <c:pt idx="1254">
                  <c:v>4.8699999999999113</c:v>
                </c:pt>
                <c:pt idx="1255">
                  <c:v>4.8749999999999112</c:v>
                </c:pt>
                <c:pt idx="1256">
                  <c:v>4.8799999999999111</c:v>
                </c:pt>
                <c:pt idx="1257">
                  <c:v>4.884999999999911</c:v>
                </c:pt>
                <c:pt idx="1258">
                  <c:v>4.8899999999999109</c:v>
                </c:pt>
                <c:pt idx="1259">
                  <c:v>4.8949999999999108</c:v>
                </c:pt>
                <c:pt idx="1260">
                  <c:v>4.8999999999999106</c:v>
                </c:pt>
                <c:pt idx="1261">
                  <c:v>4.9049999999999105</c:v>
                </c:pt>
                <c:pt idx="1262">
                  <c:v>4.9099999999999104</c:v>
                </c:pt>
                <c:pt idx="1263">
                  <c:v>4.9149999999999103</c:v>
                </c:pt>
                <c:pt idx="1264">
                  <c:v>4.9199999999999102</c:v>
                </c:pt>
                <c:pt idx="1265">
                  <c:v>4.9249999999999101</c:v>
                </c:pt>
                <c:pt idx="1266">
                  <c:v>4.92999999999991</c:v>
                </c:pt>
                <c:pt idx="1267">
                  <c:v>4.9349999999999099</c:v>
                </c:pt>
                <c:pt idx="1268">
                  <c:v>4.9399999999999098</c:v>
                </c:pt>
                <c:pt idx="1269">
                  <c:v>4.9449999999999097</c:v>
                </c:pt>
                <c:pt idx="1270">
                  <c:v>4.9499999999999096</c:v>
                </c:pt>
                <c:pt idx="1271">
                  <c:v>4.9549999999999095</c:v>
                </c:pt>
                <c:pt idx="1272">
                  <c:v>4.9599999999999094</c:v>
                </c:pt>
                <c:pt idx="1273">
                  <c:v>4.9649999999999093</c:v>
                </c:pt>
                <c:pt idx="1274">
                  <c:v>4.9699999999999092</c:v>
                </c:pt>
                <c:pt idx="1275">
                  <c:v>4.9749999999999091</c:v>
                </c:pt>
                <c:pt idx="1276">
                  <c:v>4.9799999999999089</c:v>
                </c:pt>
                <c:pt idx="1277">
                  <c:v>4.9849999999999088</c:v>
                </c:pt>
                <c:pt idx="1278">
                  <c:v>4.9899999999999087</c:v>
                </c:pt>
                <c:pt idx="1279">
                  <c:v>4.9949999999999086</c:v>
                </c:pt>
                <c:pt idx="1280">
                  <c:v>4.9999999999999085</c:v>
                </c:pt>
                <c:pt idx="1281">
                  <c:v>5.0049999999999084</c:v>
                </c:pt>
                <c:pt idx="1282">
                  <c:v>5.0099999999999083</c:v>
                </c:pt>
                <c:pt idx="1283">
                  <c:v>5.0149999999999082</c:v>
                </c:pt>
                <c:pt idx="1284">
                  <c:v>5.0199999999999081</c:v>
                </c:pt>
                <c:pt idx="1285">
                  <c:v>5.024999999999908</c:v>
                </c:pt>
                <c:pt idx="1286">
                  <c:v>5.0299999999999079</c:v>
                </c:pt>
                <c:pt idx="1287">
                  <c:v>5.0349999999999078</c:v>
                </c:pt>
                <c:pt idx="1288">
                  <c:v>5.0399999999999077</c:v>
                </c:pt>
                <c:pt idx="1289">
                  <c:v>5.0449999999999076</c:v>
                </c:pt>
                <c:pt idx="1290">
                  <c:v>5.0499999999999075</c:v>
                </c:pt>
                <c:pt idx="1291">
                  <c:v>5.0549999999999073</c:v>
                </c:pt>
                <c:pt idx="1292">
                  <c:v>5.0599999999999072</c:v>
                </c:pt>
                <c:pt idx="1293">
                  <c:v>5.0649999999999071</c:v>
                </c:pt>
                <c:pt idx="1294">
                  <c:v>5.069999999999907</c:v>
                </c:pt>
                <c:pt idx="1295">
                  <c:v>5.0749999999999069</c:v>
                </c:pt>
                <c:pt idx="1296">
                  <c:v>5.0799999999999068</c:v>
                </c:pt>
                <c:pt idx="1297">
                  <c:v>5.0849999999999067</c:v>
                </c:pt>
                <c:pt idx="1298">
                  <c:v>5.0899999999999066</c:v>
                </c:pt>
                <c:pt idx="1299">
                  <c:v>5.0949999999999065</c:v>
                </c:pt>
                <c:pt idx="1300">
                  <c:v>5.0999999999999064</c:v>
                </c:pt>
                <c:pt idx="1301">
                  <c:v>5.1049999999999063</c:v>
                </c:pt>
                <c:pt idx="1302">
                  <c:v>5.1099999999999062</c:v>
                </c:pt>
                <c:pt idx="1303">
                  <c:v>5.1149999999999061</c:v>
                </c:pt>
                <c:pt idx="1304">
                  <c:v>5.119999999999906</c:v>
                </c:pt>
                <c:pt idx="1305">
                  <c:v>5.1249999999999059</c:v>
                </c:pt>
                <c:pt idx="1306">
                  <c:v>5.1299999999999057</c:v>
                </c:pt>
                <c:pt idx="1307">
                  <c:v>5.1349999999999056</c:v>
                </c:pt>
                <c:pt idx="1308">
                  <c:v>5.1399999999999055</c:v>
                </c:pt>
                <c:pt idx="1309">
                  <c:v>5.1449999999999054</c:v>
                </c:pt>
                <c:pt idx="1310">
                  <c:v>5.1499999999999053</c:v>
                </c:pt>
                <c:pt idx="1311">
                  <c:v>5.1549999999999052</c:v>
                </c:pt>
                <c:pt idx="1312">
                  <c:v>5.1599999999999051</c:v>
                </c:pt>
                <c:pt idx="1313">
                  <c:v>5.164999999999905</c:v>
                </c:pt>
                <c:pt idx="1314">
                  <c:v>5.1699999999999049</c:v>
                </c:pt>
                <c:pt idx="1315">
                  <c:v>5.1749999999999048</c:v>
                </c:pt>
                <c:pt idx="1316">
                  <c:v>5.1799999999999047</c:v>
                </c:pt>
                <c:pt idx="1317">
                  <c:v>5.1849999999999046</c:v>
                </c:pt>
                <c:pt idx="1318">
                  <c:v>5.1899999999999045</c:v>
                </c:pt>
                <c:pt idx="1319">
                  <c:v>5.1949999999999044</c:v>
                </c:pt>
                <c:pt idx="1320">
                  <c:v>5.1999999999999043</c:v>
                </c:pt>
                <c:pt idx="1321">
                  <c:v>5.2049999999999041</c:v>
                </c:pt>
                <c:pt idx="1322">
                  <c:v>5.209999999999904</c:v>
                </c:pt>
                <c:pt idx="1323">
                  <c:v>5.2149999999999039</c:v>
                </c:pt>
                <c:pt idx="1324">
                  <c:v>5.2199999999999038</c:v>
                </c:pt>
                <c:pt idx="1325">
                  <c:v>5.2249999999999037</c:v>
                </c:pt>
                <c:pt idx="1326">
                  <c:v>5.2299999999999036</c:v>
                </c:pt>
                <c:pt idx="1327">
                  <c:v>5.2349999999999035</c:v>
                </c:pt>
                <c:pt idx="1328">
                  <c:v>5.2399999999999034</c:v>
                </c:pt>
                <c:pt idx="1329">
                  <c:v>5.2449999999999033</c:v>
                </c:pt>
                <c:pt idx="1330">
                  <c:v>5.2499999999999032</c:v>
                </c:pt>
                <c:pt idx="1331">
                  <c:v>5.2549999999999031</c:v>
                </c:pt>
                <c:pt idx="1332">
                  <c:v>5.259999999999903</c:v>
                </c:pt>
                <c:pt idx="1333">
                  <c:v>5.2649999999999029</c:v>
                </c:pt>
                <c:pt idx="1334">
                  <c:v>5.2699999999999028</c:v>
                </c:pt>
                <c:pt idx="1335">
                  <c:v>5.2749999999999027</c:v>
                </c:pt>
                <c:pt idx="1336">
                  <c:v>5.2799999999999025</c:v>
                </c:pt>
                <c:pt idx="1337">
                  <c:v>5.2849999999999024</c:v>
                </c:pt>
                <c:pt idx="1338">
                  <c:v>5.2899999999999023</c:v>
                </c:pt>
                <c:pt idx="1339">
                  <c:v>5.2949999999999022</c:v>
                </c:pt>
                <c:pt idx="1340">
                  <c:v>5.2999999999999021</c:v>
                </c:pt>
                <c:pt idx="1341">
                  <c:v>5.304999999999902</c:v>
                </c:pt>
                <c:pt idx="1342">
                  <c:v>5.3099999999999019</c:v>
                </c:pt>
                <c:pt idx="1343">
                  <c:v>5.3149999999999018</c:v>
                </c:pt>
                <c:pt idx="1344">
                  <c:v>5.3199999999999017</c:v>
                </c:pt>
                <c:pt idx="1345">
                  <c:v>5.3249999999999016</c:v>
                </c:pt>
                <c:pt idx="1346">
                  <c:v>5.3299999999999015</c:v>
                </c:pt>
                <c:pt idx="1347">
                  <c:v>5.3349999999999014</c:v>
                </c:pt>
                <c:pt idx="1348">
                  <c:v>5.3399999999999013</c:v>
                </c:pt>
                <c:pt idx="1349">
                  <c:v>5.3449999999999012</c:v>
                </c:pt>
                <c:pt idx="1350">
                  <c:v>5.3499999999999011</c:v>
                </c:pt>
                <c:pt idx="1351">
                  <c:v>5.354999999999901</c:v>
                </c:pt>
                <c:pt idx="1352">
                  <c:v>5.3599999999999008</c:v>
                </c:pt>
                <c:pt idx="1353">
                  <c:v>5.3649999999999007</c:v>
                </c:pt>
                <c:pt idx="1354">
                  <c:v>5.3699999999999006</c:v>
                </c:pt>
                <c:pt idx="1355">
                  <c:v>5.3749999999999005</c:v>
                </c:pt>
                <c:pt idx="1356">
                  <c:v>5.3799999999999004</c:v>
                </c:pt>
                <c:pt idx="1357">
                  <c:v>5.3849999999999003</c:v>
                </c:pt>
                <c:pt idx="1358">
                  <c:v>5.3899999999999002</c:v>
                </c:pt>
                <c:pt idx="1359">
                  <c:v>5.3949999999999001</c:v>
                </c:pt>
                <c:pt idx="1360">
                  <c:v>5.3999999999999</c:v>
                </c:pt>
                <c:pt idx="1361">
                  <c:v>5.4049999999998999</c:v>
                </c:pt>
                <c:pt idx="1362">
                  <c:v>5.4099999999998998</c:v>
                </c:pt>
                <c:pt idx="1363">
                  <c:v>5.4149999999998997</c:v>
                </c:pt>
                <c:pt idx="1364">
                  <c:v>5.4199999999998996</c:v>
                </c:pt>
                <c:pt idx="1365">
                  <c:v>5.4249999999998995</c:v>
                </c:pt>
                <c:pt idx="1366">
                  <c:v>5.4299999999998994</c:v>
                </c:pt>
                <c:pt idx="1367">
                  <c:v>5.4349999999998992</c:v>
                </c:pt>
                <c:pt idx="1368">
                  <c:v>5.4399999999998991</c:v>
                </c:pt>
                <c:pt idx="1369">
                  <c:v>5.444999999999899</c:v>
                </c:pt>
                <c:pt idx="1370">
                  <c:v>5.4499999999998989</c:v>
                </c:pt>
                <c:pt idx="1371">
                  <c:v>5.4549999999998988</c:v>
                </c:pt>
                <c:pt idx="1372">
                  <c:v>5.4599999999998987</c:v>
                </c:pt>
                <c:pt idx="1373">
                  <c:v>5.4649999999998986</c:v>
                </c:pt>
                <c:pt idx="1374">
                  <c:v>5.4699999999998985</c:v>
                </c:pt>
                <c:pt idx="1375">
                  <c:v>5.4749999999998984</c:v>
                </c:pt>
                <c:pt idx="1376">
                  <c:v>5.4799999999998983</c:v>
                </c:pt>
                <c:pt idx="1377">
                  <c:v>5.4849999999998982</c:v>
                </c:pt>
                <c:pt idx="1378">
                  <c:v>5.4899999999998981</c:v>
                </c:pt>
                <c:pt idx="1379">
                  <c:v>5.494999999999898</c:v>
                </c:pt>
                <c:pt idx="1380">
                  <c:v>5.4999999999998979</c:v>
                </c:pt>
                <c:pt idx="1381">
                  <c:v>5.5049999999998978</c:v>
                </c:pt>
                <c:pt idx="1382">
                  <c:v>5.5099999999998976</c:v>
                </c:pt>
                <c:pt idx="1383">
                  <c:v>5.5149999999998975</c:v>
                </c:pt>
                <c:pt idx="1384">
                  <c:v>5.5199999999998974</c:v>
                </c:pt>
                <c:pt idx="1385">
                  <c:v>5.5249999999998973</c:v>
                </c:pt>
                <c:pt idx="1386">
                  <c:v>5.5299999999998972</c:v>
                </c:pt>
                <c:pt idx="1387">
                  <c:v>5.5349999999998971</c:v>
                </c:pt>
                <c:pt idx="1388">
                  <c:v>5.539999999999897</c:v>
                </c:pt>
                <c:pt idx="1389">
                  <c:v>5.5449999999998969</c:v>
                </c:pt>
                <c:pt idx="1390">
                  <c:v>5.5499999999998968</c:v>
                </c:pt>
                <c:pt idx="1391">
                  <c:v>5.5549999999998967</c:v>
                </c:pt>
                <c:pt idx="1392">
                  <c:v>5.5599999999998966</c:v>
                </c:pt>
                <c:pt idx="1393">
                  <c:v>5.5649999999998965</c:v>
                </c:pt>
                <c:pt idx="1394">
                  <c:v>5.5699999999998964</c:v>
                </c:pt>
                <c:pt idx="1395">
                  <c:v>5.5749999999998963</c:v>
                </c:pt>
                <c:pt idx="1396">
                  <c:v>5.5799999999998962</c:v>
                </c:pt>
                <c:pt idx="1397">
                  <c:v>5.584999999999896</c:v>
                </c:pt>
                <c:pt idx="1398">
                  <c:v>5.5899999999998959</c:v>
                </c:pt>
                <c:pt idx="1399">
                  <c:v>5.5949999999998958</c:v>
                </c:pt>
                <c:pt idx="1400">
                  <c:v>5.5999999999998957</c:v>
                </c:pt>
                <c:pt idx="1401">
                  <c:v>5.6049999999998956</c:v>
                </c:pt>
                <c:pt idx="1402">
                  <c:v>5.6099999999998955</c:v>
                </c:pt>
                <c:pt idx="1403">
                  <c:v>5.6149999999998954</c:v>
                </c:pt>
                <c:pt idx="1404">
                  <c:v>5.6199999999998953</c:v>
                </c:pt>
                <c:pt idx="1405">
                  <c:v>5.6249999999998952</c:v>
                </c:pt>
                <c:pt idx="1406">
                  <c:v>5.6299999999998951</c:v>
                </c:pt>
                <c:pt idx="1407">
                  <c:v>5.634999999999895</c:v>
                </c:pt>
                <c:pt idx="1408">
                  <c:v>5.6399999999998949</c:v>
                </c:pt>
                <c:pt idx="1409">
                  <c:v>5.6449999999998948</c:v>
                </c:pt>
                <c:pt idx="1410">
                  <c:v>5.6499999999998947</c:v>
                </c:pt>
                <c:pt idx="1411">
                  <c:v>5.6549999999998946</c:v>
                </c:pt>
                <c:pt idx="1412">
                  <c:v>5.6599999999998944</c:v>
                </c:pt>
                <c:pt idx="1413">
                  <c:v>5.6649999999998943</c:v>
                </c:pt>
                <c:pt idx="1414">
                  <c:v>5.6699999999998942</c:v>
                </c:pt>
                <c:pt idx="1415">
                  <c:v>5.6749999999998941</c:v>
                </c:pt>
                <c:pt idx="1416">
                  <c:v>5.679999999999894</c:v>
                </c:pt>
                <c:pt idx="1417">
                  <c:v>5.6849999999998939</c:v>
                </c:pt>
                <c:pt idx="1418">
                  <c:v>5.6899999999998938</c:v>
                </c:pt>
                <c:pt idx="1419">
                  <c:v>5.6949999999998937</c:v>
                </c:pt>
                <c:pt idx="1420">
                  <c:v>5.6999999999998936</c:v>
                </c:pt>
                <c:pt idx="1421">
                  <c:v>5.7049999999998935</c:v>
                </c:pt>
                <c:pt idx="1422">
                  <c:v>5.7099999999998934</c:v>
                </c:pt>
                <c:pt idx="1423">
                  <c:v>5.7149999999998933</c:v>
                </c:pt>
                <c:pt idx="1424">
                  <c:v>5.7199999999998932</c:v>
                </c:pt>
                <c:pt idx="1425">
                  <c:v>5.7249999999998931</c:v>
                </c:pt>
                <c:pt idx="1426">
                  <c:v>5.729999999999893</c:v>
                </c:pt>
                <c:pt idx="1427">
                  <c:v>5.7349999999998929</c:v>
                </c:pt>
                <c:pt idx="1428">
                  <c:v>5.7399999999998927</c:v>
                </c:pt>
                <c:pt idx="1429">
                  <c:v>5.7449999999998926</c:v>
                </c:pt>
                <c:pt idx="1430">
                  <c:v>5.7499999999998925</c:v>
                </c:pt>
                <c:pt idx="1431">
                  <c:v>5.7549999999998924</c:v>
                </c:pt>
                <c:pt idx="1432">
                  <c:v>5.7599999999998923</c:v>
                </c:pt>
                <c:pt idx="1433">
                  <c:v>5.7649999999998922</c:v>
                </c:pt>
                <c:pt idx="1434">
                  <c:v>5.7699999999998921</c:v>
                </c:pt>
                <c:pt idx="1435">
                  <c:v>5.774999999999892</c:v>
                </c:pt>
                <c:pt idx="1436">
                  <c:v>5.7799999999998919</c:v>
                </c:pt>
                <c:pt idx="1437">
                  <c:v>5.7849999999998918</c:v>
                </c:pt>
                <c:pt idx="1438">
                  <c:v>5.7899999999998917</c:v>
                </c:pt>
                <c:pt idx="1439">
                  <c:v>5.7949999999998916</c:v>
                </c:pt>
                <c:pt idx="1440">
                  <c:v>5.7999999999998915</c:v>
                </c:pt>
                <c:pt idx="1441">
                  <c:v>5.8049999999998914</c:v>
                </c:pt>
                <c:pt idx="1442">
                  <c:v>5.8099999999998913</c:v>
                </c:pt>
                <c:pt idx="1443">
                  <c:v>5.8149999999998911</c:v>
                </c:pt>
                <c:pt idx="1444">
                  <c:v>5.819999999999891</c:v>
                </c:pt>
                <c:pt idx="1445">
                  <c:v>5.8249999999998909</c:v>
                </c:pt>
                <c:pt idx="1446">
                  <c:v>5.8299999999998908</c:v>
                </c:pt>
                <c:pt idx="1447">
                  <c:v>5.8349999999998907</c:v>
                </c:pt>
                <c:pt idx="1448">
                  <c:v>5.8399999999998906</c:v>
                </c:pt>
                <c:pt idx="1449">
                  <c:v>5.8449999999998905</c:v>
                </c:pt>
                <c:pt idx="1450">
                  <c:v>5.8499999999998904</c:v>
                </c:pt>
                <c:pt idx="1451">
                  <c:v>5.8549999999998903</c:v>
                </c:pt>
                <c:pt idx="1452">
                  <c:v>5.8599999999998902</c:v>
                </c:pt>
                <c:pt idx="1453">
                  <c:v>5.8649999999998901</c:v>
                </c:pt>
                <c:pt idx="1454">
                  <c:v>5.86999999999989</c:v>
                </c:pt>
                <c:pt idx="1455">
                  <c:v>5.8749999999998899</c:v>
                </c:pt>
                <c:pt idx="1456">
                  <c:v>5.8799999999998898</c:v>
                </c:pt>
                <c:pt idx="1457">
                  <c:v>5.8849999999998897</c:v>
                </c:pt>
                <c:pt idx="1458">
                  <c:v>5.8899999999998895</c:v>
                </c:pt>
                <c:pt idx="1459">
                  <c:v>5.8949999999998894</c:v>
                </c:pt>
                <c:pt idx="1460">
                  <c:v>5.8999999999998893</c:v>
                </c:pt>
                <c:pt idx="1461">
                  <c:v>5.9049999999998892</c:v>
                </c:pt>
                <c:pt idx="1462">
                  <c:v>5.9099999999998891</c:v>
                </c:pt>
                <c:pt idx="1463">
                  <c:v>5.914999999999889</c:v>
                </c:pt>
                <c:pt idx="1464">
                  <c:v>5.9199999999998889</c:v>
                </c:pt>
                <c:pt idx="1465">
                  <c:v>5.9249999999998888</c:v>
                </c:pt>
                <c:pt idx="1466">
                  <c:v>5.9299999999998887</c:v>
                </c:pt>
                <c:pt idx="1467">
                  <c:v>5.9349999999998886</c:v>
                </c:pt>
                <c:pt idx="1468">
                  <c:v>5.9399999999998885</c:v>
                </c:pt>
                <c:pt idx="1469">
                  <c:v>5.9449999999998884</c:v>
                </c:pt>
                <c:pt idx="1470">
                  <c:v>5.9499999999998883</c:v>
                </c:pt>
                <c:pt idx="1471">
                  <c:v>5.9549999999998882</c:v>
                </c:pt>
                <c:pt idx="1472">
                  <c:v>5.9599999999998881</c:v>
                </c:pt>
                <c:pt idx="1473">
                  <c:v>5.9649999999998879</c:v>
                </c:pt>
                <c:pt idx="1474">
                  <c:v>5.9699999999998878</c:v>
                </c:pt>
                <c:pt idx="1475">
                  <c:v>5.9749999999998877</c:v>
                </c:pt>
                <c:pt idx="1476">
                  <c:v>5.9799999999998876</c:v>
                </c:pt>
                <c:pt idx="1477">
                  <c:v>5.9849999999998875</c:v>
                </c:pt>
                <c:pt idx="1478">
                  <c:v>5.9899999999998874</c:v>
                </c:pt>
                <c:pt idx="1479">
                  <c:v>5.9949999999998873</c:v>
                </c:pt>
                <c:pt idx="1480">
                  <c:v>5.9999999999998872</c:v>
                </c:pt>
                <c:pt idx="1481">
                  <c:v>6.0049999999998871</c:v>
                </c:pt>
                <c:pt idx="1482">
                  <c:v>6.009999999999887</c:v>
                </c:pt>
                <c:pt idx="1483">
                  <c:v>6.0149999999998869</c:v>
                </c:pt>
                <c:pt idx="1484">
                  <c:v>6.0199999999998868</c:v>
                </c:pt>
                <c:pt idx="1485">
                  <c:v>6.0249999999998867</c:v>
                </c:pt>
                <c:pt idx="1486">
                  <c:v>6.0299999999998866</c:v>
                </c:pt>
                <c:pt idx="1487">
                  <c:v>6.0349999999998865</c:v>
                </c:pt>
                <c:pt idx="1488">
                  <c:v>6.0399999999998863</c:v>
                </c:pt>
                <c:pt idx="1489">
                  <c:v>6.0449999999998862</c:v>
                </c:pt>
                <c:pt idx="1490">
                  <c:v>6.0499999999998861</c:v>
                </c:pt>
                <c:pt idx="1491">
                  <c:v>6.054999999999886</c:v>
                </c:pt>
                <c:pt idx="1492">
                  <c:v>6.0599999999998859</c:v>
                </c:pt>
                <c:pt idx="1493">
                  <c:v>6.0649999999998858</c:v>
                </c:pt>
                <c:pt idx="1494">
                  <c:v>6.0699999999998857</c:v>
                </c:pt>
                <c:pt idx="1495">
                  <c:v>6.0749999999998856</c:v>
                </c:pt>
                <c:pt idx="1496">
                  <c:v>6.0799999999998855</c:v>
                </c:pt>
                <c:pt idx="1497">
                  <c:v>6.0849999999998854</c:v>
                </c:pt>
                <c:pt idx="1498">
                  <c:v>6.0899999999998853</c:v>
                </c:pt>
                <c:pt idx="1499">
                  <c:v>6.0949999999998852</c:v>
                </c:pt>
                <c:pt idx="1500">
                  <c:v>6.0999999999998851</c:v>
                </c:pt>
                <c:pt idx="1501">
                  <c:v>6.104999999999885</c:v>
                </c:pt>
                <c:pt idx="1502">
                  <c:v>6.1099999999998849</c:v>
                </c:pt>
                <c:pt idx="1503">
                  <c:v>6.1149999999998847</c:v>
                </c:pt>
                <c:pt idx="1504">
                  <c:v>6.1199999999998846</c:v>
                </c:pt>
                <c:pt idx="1505">
                  <c:v>6.1249999999998845</c:v>
                </c:pt>
                <c:pt idx="1506">
                  <c:v>6.1299999999998844</c:v>
                </c:pt>
                <c:pt idx="1507">
                  <c:v>6.1349999999998843</c:v>
                </c:pt>
                <c:pt idx="1508">
                  <c:v>6.1399999999998842</c:v>
                </c:pt>
                <c:pt idx="1509">
                  <c:v>6.1449999999998841</c:v>
                </c:pt>
                <c:pt idx="1510">
                  <c:v>6.149999999999884</c:v>
                </c:pt>
                <c:pt idx="1511">
                  <c:v>6.1549999999998839</c:v>
                </c:pt>
                <c:pt idx="1512">
                  <c:v>6.1599999999998838</c:v>
                </c:pt>
                <c:pt idx="1513">
                  <c:v>6.1649999999998837</c:v>
                </c:pt>
                <c:pt idx="1514">
                  <c:v>6.1699999999998836</c:v>
                </c:pt>
                <c:pt idx="1515">
                  <c:v>6.1749999999998835</c:v>
                </c:pt>
                <c:pt idx="1516">
                  <c:v>6.1799999999998834</c:v>
                </c:pt>
                <c:pt idx="1517">
                  <c:v>6.1849999999998833</c:v>
                </c:pt>
                <c:pt idx="1518">
                  <c:v>6.1899999999998832</c:v>
                </c:pt>
                <c:pt idx="1519">
                  <c:v>6.194999999999883</c:v>
                </c:pt>
                <c:pt idx="1520">
                  <c:v>6.1999999999998829</c:v>
                </c:pt>
                <c:pt idx="1521">
                  <c:v>6.2049999999998828</c:v>
                </c:pt>
                <c:pt idx="1522">
                  <c:v>6.2099999999998827</c:v>
                </c:pt>
                <c:pt idx="1523">
                  <c:v>6.2149999999998826</c:v>
                </c:pt>
                <c:pt idx="1524">
                  <c:v>6.2199999999998825</c:v>
                </c:pt>
                <c:pt idx="1525">
                  <c:v>6.2249999999998824</c:v>
                </c:pt>
                <c:pt idx="1526">
                  <c:v>6.2299999999998823</c:v>
                </c:pt>
                <c:pt idx="1527">
                  <c:v>6.2349999999998822</c:v>
                </c:pt>
                <c:pt idx="1528">
                  <c:v>6.2399999999998821</c:v>
                </c:pt>
                <c:pt idx="1529">
                  <c:v>6.244999999999882</c:v>
                </c:pt>
                <c:pt idx="1530">
                  <c:v>6.2499999999998819</c:v>
                </c:pt>
                <c:pt idx="1531">
                  <c:v>6.2549999999998818</c:v>
                </c:pt>
                <c:pt idx="1532">
                  <c:v>6.2599999999998817</c:v>
                </c:pt>
                <c:pt idx="1533">
                  <c:v>6.2649999999998816</c:v>
                </c:pt>
                <c:pt idx="1534">
                  <c:v>6.2699999999998814</c:v>
                </c:pt>
                <c:pt idx="1535">
                  <c:v>6.2749999999998813</c:v>
                </c:pt>
                <c:pt idx="1536">
                  <c:v>6.2799999999998812</c:v>
                </c:pt>
                <c:pt idx="1537">
                  <c:v>6.2849999999998811</c:v>
                </c:pt>
                <c:pt idx="1538">
                  <c:v>6.289999999999881</c:v>
                </c:pt>
                <c:pt idx="1539">
                  <c:v>6.2949999999998809</c:v>
                </c:pt>
                <c:pt idx="1540">
                  <c:v>6.2999999999998808</c:v>
                </c:pt>
                <c:pt idx="1541">
                  <c:v>6.3049999999998807</c:v>
                </c:pt>
                <c:pt idx="1542">
                  <c:v>6.3099999999998806</c:v>
                </c:pt>
                <c:pt idx="1543">
                  <c:v>6.3149999999998805</c:v>
                </c:pt>
                <c:pt idx="1544">
                  <c:v>6.3199999999998804</c:v>
                </c:pt>
                <c:pt idx="1545">
                  <c:v>6.3249999999998803</c:v>
                </c:pt>
                <c:pt idx="1546">
                  <c:v>6.3299999999998802</c:v>
                </c:pt>
                <c:pt idx="1547">
                  <c:v>6.3349999999998801</c:v>
                </c:pt>
                <c:pt idx="1548">
                  <c:v>6.33999999999988</c:v>
                </c:pt>
                <c:pt idx="1549">
                  <c:v>6.3449999999998798</c:v>
                </c:pt>
                <c:pt idx="1550">
                  <c:v>6.3499999999998797</c:v>
                </c:pt>
                <c:pt idx="1551">
                  <c:v>6.3549999999998796</c:v>
                </c:pt>
                <c:pt idx="1552">
                  <c:v>6.3599999999998795</c:v>
                </c:pt>
                <c:pt idx="1553">
                  <c:v>6.3649999999998794</c:v>
                </c:pt>
                <c:pt idx="1554">
                  <c:v>6.3699999999998793</c:v>
                </c:pt>
                <c:pt idx="1555">
                  <c:v>6.3749999999998792</c:v>
                </c:pt>
                <c:pt idx="1556">
                  <c:v>6.3799999999998791</c:v>
                </c:pt>
                <c:pt idx="1557">
                  <c:v>6.384999999999879</c:v>
                </c:pt>
                <c:pt idx="1558">
                  <c:v>6.3899999999998789</c:v>
                </c:pt>
                <c:pt idx="1559">
                  <c:v>6.3949999999998788</c:v>
                </c:pt>
                <c:pt idx="1560">
                  <c:v>6.3999999999998787</c:v>
                </c:pt>
                <c:pt idx="1561">
                  <c:v>6.4049999999998786</c:v>
                </c:pt>
                <c:pt idx="1562">
                  <c:v>6.4099999999998785</c:v>
                </c:pt>
                <c:pt idx="1563">
                  <c:v>6.4149999999998784</c:v>
                </c:pt>
                <c:pt idx="1564">
                  <c:v>6.4199999999998782</c:v>
                </c:pt>
                <c:pt idx="1565">
                  <c:v>6.4249999999998781</c:v>
                </c:pt>
                <c:pt idx="1566">
                  <c:v>6.429999999999878</c:v>
                </c:pt>
                <c:pt idx="1567">
                  <c:v>6.4349999999998779</c:v>
                </c:pt>
                <c:pt idx="1568">
                  <c:v>6.4399999999998778</c:v>
                </c:pt>
                <c:pt idx="1569">
                  <c:v>6.4449999999998777</c:v>
                </c:pt>
                <c:pt idx="1570">
                  <c:v>6.4499999999998776</c:v>
                </c:pt>
                <c:pt idx="1571">
                  <c:v>6.4549999999998775</c:v>
                </c:pt>
                <c:pt idx="1572">
                  <c:v>6.4599999999998774</c:v>
                </c:pt>
                <c:pt idx="1573">
                  <c:v>6.4649999999998773</c:v>
                </c:pt>
                <c:pt idx="1574">
                  <c:v>6.4699999999998772</c:v>
                </c:pt>
                <c:pt idx="1575">
                  <c:v>6.4749999999998771</c:v>
                </c:pt>
                <c:pt idx="1576">
                  <c:v>6.479999999999877</c:v>
                </c:pt>
                <c:pt idx="1577">
                  <c:v>6.4849999999998769</c:v>
                </c:pt>
                <c:pt idx="1578">
                  <c:v>6.4899999999998768</c:v>
                </c:pt>
                <c:pt idx="1579">
                  <c:v>6.4949999999998766</c:v>
                </c:pt>
                <c:pt idx="1580">
                  <c:v>6.4999999999998765</c:v>
                </c:pt>
                <c:pt idx="1581">
                  <c:v>6.5049999999998764</c:v>
                </c:pt>
                <c:pt idx="1582">
                  <c:v>6.5099999999998763</c:v>
                </c:pt>
                <c:pt idx="1583">
                  <c:v>6.5149999999998762</c:v>
                </c:pt>
                <c:pt idx="1584">
                  <c:v>6.5199999999998761</c:v>
                </c:pt>
                <c:pt idx="1585">
                  <c:v>6.524999999999876</c:v>
                </c:pt>
                <c:pt idx="1586">
                  <c:v>6.5299999999998759</c:v>
                </c:pt>
                <c:pt idx="1587">
                  <c:v>6.5349999999998758</c:v>
                </c:pt>
                <c:pt idx="1588">
                  <c:v>6.5399999999998757</c:v>
                </c:pt>
                <c:pt idx="1589">
                  <c:v>6.5449999999998756</c:v>
                </c:pt>
                <c:pt idx="1590">
                  <c:v>6.5499999999998755</c:v>
                </c:pt>
                <c:pt idx="1591">
                  <c:v>6.5549999999998754</c:v>
                </c:pt>
                <c:pt idx="1592">
                  <c:v>6.5599999999998753</c:v>
                </c:pt>
                <c:pt idx="1593">
                  <c:v>6.5649999999998752</c:v>
                </c:pt>
                <c:pt idx="1594">
                  <c:v>6.5699999999998751</c:v>
                </c:pt>
                <c:pt idx="1595">
                  <c:v>6.5749999999998749</c:v>
                </c:pt>
                <c:pt idx="1596">
                  <c:v>6.5799999999998748</c:v>
                </c:pt>
                <c:pt idx="1597">
                  <c:v>6.5849999999998747</c:v>
                </c:pt>
                <c:pt idx="1598">
                  <c:v>6.5899999999998746</c:v>
                </c:pt>
                <c:pt idx="1599">
                  <c:v>6.5949999999998745</c:v>
                </c:pt>
                <c:pt idx="1600">
                  <c:v>6.5999999999998744</c:v>
                </c:pt>
                <c:pt idx="1601">
                  <c:v>6.6049999999998743</c:v>
                </c:pt>
                <c:pt idx="1602">
                  <c:v>6.6099999999998742</c:v>
                </c:pt>
                <c:pt idx="1603">
                  <c:v>6.6149999999998741</c:v>
                </c:pt>
                <c:pt idx="1604">
                  <c:v>6.619999999999874</c:v>
                </c:pt>
                <c:pt idx="1605">
                  <c:v>6.6249999999998739</c:v>
                </c:pt>
                <c:pt idx="1606">
                  <c:v>6.6299999999998738</c:v>
                </c:pt>
                <c:pt idx="1607">
                  <c:v>6.6349999999998737</c:v>
                </c:pt>
                <c:pt idx="1608">
                  <c:v>6.6399999999998736</c:v>
                </c:pt>
                <c:pt idx="1609">
                  <c:v>6.6449999999998735</c:v>
                </c:pt>
                <c:pt idx="1610">
                  <c:v>6.6499999999998733</c:v>
                </c:pt>
                <c:pt idx="1611">
                  <c:v>6.6549999999998732</c:v>
                </c:pt>
                <c:pt idx="1612">
                  <c:v>6.6599999999998731</c:v>
                </c:pt>
                <c:pt idx="1613">
                  <c:v>6.664999999999873</c:v>
                </c:pt>
                <c:pt idx="1614">
                  <c:v>6.6699999999998729</c:v>
                </c:pt>
                <c:pt idx="1615">
                  <c:v>6.6749999999998728</c:v>
                </c:pt>
                <c:pt idx="1616">
                  <c:v>6.6799999999998727</c:v>
                </c:pt>
                <c:pt idx="1617">
                  <c:v>6.6849999999998726</c:v>
                </c:pt>
                <c:pt idx="1618">
                  <c:v>6.6899999999998725</c:v>
                </c:pt>
                <c:pt idx="1619">
                  <c:v>6.6949999999998724</c:v>
                </c:pt>
                <c:pt idx="1620">
                  <c:v>6.6999999999998723</c:v>
                </c:pt>
                <c:pt idx="1621">
                  <c:v>6.7049999999998722</c:v>
                </c:pt>
                <c:pt idx="1622">
                  <c:v>6.7099999999998721</c:v>
                </c:pt>
                <c:pt idx="1623">
                  <c:v>6.714999999999872</c:v>
                </c:pt>
                <c:pt idx="1624">
                  <c:v>6.7199999999998719</c:v>
                </c:pt>
                <c:pt idx="1625">
                  <c:v>6.7249999999998717</c:v>
                </c:pt>
                <c:pt idx="1626">
                  <c:v>6.7299999999998716</c:v>
                </c:pt>
                <c:pt idx="1627">
                  <c:v>6.7349999999998715</c:v>
                </c:pt>
                <c:pt idx="1628">
                  <c:v>6.7399999999998714</c:v>
                </c:pt>
                <c:pt idx="1629">
                  <c:v>6.7449999999998713</c:v>
                </c:pt>
                <c:pt idx="1630">
                  <c:v>6.7499999999998712</c:v>
                </c:pt>
                <c:pt idx="1631">
                  <c:v>6.7549999999998711</c:v>
                </c:pt>
                <c:pt idx="1632">
                  <c:v>6.759999999999871</c:v>
                </c:pt>
                <c:pt idx="1633">
                  <c:v>6.7649999999998709</c:v>
                </c:pt>
                <c:pt idx="1634">
                  <c:v>6.7699999999998708</c:v>
                </c:pt>
                <c:pt idx="1635">
                  <c:v>6.7749999999998707</c:v>
                </c:pt>
                <c:pt idx="1636">
                  <c:v>6.7799999999998706</c:v>
                </c:pt>
                <c:pt idx="1637">
                  <c:v>6.7849999999998705</c:v>
                </c:pt>
                <c:pt idx="1638">
                  <c:v>6.7899999999998704</c:v>
                </c:pt>
                <c:pt idx="1639">
                  <c:v>6.7949999999998703</c:v>
                </c:pt>
                <c:pt idx="1640">
                  <c:v>6.7999999999998701</c:v>
                </c:pt>
                <c:pt idx="1641">
                  <c:v>6.80499999999987</c:v>
                </c:pt>
                <c:pt idx="1642">
                  <c:v>6.8099999999998699</c:v>
                </c:pt>
                <c:pt idx="1643">
                  <c:v>6.8149999999998698</c:v>
                </c:pt>
                <c:pt idx="1644">
                  <c:v>6.8199999999998697</c:v>
                </c:pt>
                <c:pt idx="1645">
                  <c:v>6.8249999999998696</c:v>
                </c:pt>
                <c:pt idx="1646">
                  <c:v>6.8299999999998695</c:v>
                </c:pt>
                <c:pt idx="1647">
                  <c:v>6.8349999999998694</c:v>
                </c:pt>
                <c:pt idx="1648">
                  <c:v>6.8399999999998693</c:v>
                </c:pt>
                <c:pt idx="1649">
                  <c:v>6.8449999999998692</c:v>
                </c:pt>
                <c:pt idx="1650">
                  <c:v>6.8499999999998691</c:v>
                </c:pt>
                <c:pt idx="1651">
                  <c:v>6.854999999999869</c:v>
                </c:pt>
                <c:pt idx="1652">
                  <c:v>6.8599999999998689</c:v>
                </c:pt>
                <c:pt idx="1653">
                  <c:v>6.8649999999998688</c:v>
                </c:pt>
                <c:pt idx="1654">
                  <c:v>6.8699999999998687</c:v>
                </c:pt>
                <c:pt idx="1655">
                  <c:v>6.8749999999998685</c:v>
                </c:pt>
                <c:pt idx="1656">
                  <c:v>6.8799999999998684</c:v>
                </c:pt>
                <c:pt idx="1657">
                  <c:v>6.8849999999998683</c:v>
                </c:pt>
                <c:pt idx="1658">
                  <c:v>6.8899999999998682</c:v>
                </c:pt>
                <c:pt idx="1659">
                  <c:v>6.8949999999998681</c:v>
                </c:pt>
                <c:pt idx="1660">
                  <c:v>6.899999999999868</c:v>
                </c:pt>
                <c:pt idx="1661">
                  <c:v>6.9049999999998679</c:v>
                </c:pt>
                <c:pt idx="1662">
                  <c:v>6.9099999999998678</c:v>
                </c:pt>
                <c:pt idx="1663">
                  <c:v>6.9149999999998677</c:v>
                </c:pt>
                <c:pt idx="1664">
                  <c:v>6.9199999999998676</c:v>
                </c:pt>
                <c:pt idx="1665">
                  <c:v>6.9249999999998675</c:v>
                </c:pt>
                <c:pt idx="1666">
                  <c:v>6.9299999999998674</c:v>
                </c:pt>
                <c:pt idx="1667">
                  <c:v>6.9349999999998673</c:v>
                </c:pt>
                <c:pt idx="1668">
                  <c:v>6.9399999999998672</c:v>
                </c:pt>
                <c:pt idx="1669">
                  <c:v>6.9449999999998671</c:v>
                </c:pt>
                <c:pt idx="1670">
                  <c:v>6.949999999999867</c:v>
                </c:pt>
                <c:pt idx="1671">
                  <c:v>6.9549999999998668</c:v>
                </c:pt>
                <c:pt idx="1672">
                  <c:v>6.9599999999998667</c:v>
                </c:pt>
                <c:pt idx="1673">
                  <c:v>6.9649999999998666</c:v>
                </c:pt>
                <c:pt idx="1674">
                  <c:v>6.9699999999998665</c:v>
                </c:pt>
                <c:pt idx="1675">
                  <c:v>6.9749999999998664</c:v>
                </c:pt>
                <c:pt idx="1676">
                  <c:v>6.9799999999998663</c:v>
                </c:pt>
                <c:pt idx="1677">
                  <c:v>6.9849999999998662</c:v>
                </c:pt>
                <c:pt idx="1678">
                  <c:v>6.9899999999998661</c:v>
                </c:pt>
                <c:pt idx="1679">
                  <c:v>6.994999999999866</c:v>
                </c:pt>
                <c:pt idx="1680">
                  <c:v>6.9999999999998659</c:v>
                </c:pt>
                <c:pt idx="1681">
                  <c:v>7.0049999999998658</c:v>
                </c:pt>
                <c:pt idx="1682">
                  <c:v>7.0099999999998657</c:v>
                </c:pt>
                <c:pt idx="1683">
                  <c:v>7.0149999999998656</c:v>
                </c:pt>
                <c:pt idx="1684">
                  <c:v>7.0199999999998655</c:v>
                </c:pt>
                <c:pt idx="1685">
                  <c:v>7.0249999999998654</c:v>
                </c:pt>
                <c:pt idx="1686">
                  <c:v>7.0299999999998652</c:v>
                </c:pt>
                <c:pt idx="1687">
                  <c:v>7.0349999999998651</c:v>
                </c:pt>
                <c:pt idx="1688">
                  <c:v>7.039999999999865</c:v>
                </c:pt>
                <c:pt idx="1689">
                  <c:v>7.0449999999998649</c:v>
                </c:pt>
                <c:pt idx="1690">
                  <c:v>7.0499999999998648</c:v>
                </c:pt>
                <c:pt idx="1691">
                  <c:v>7.0549999999998647</c:v>
                </c:pt>
                <c:pt idx="1692">
                  <c:v>7.0599999999998646</c:v>
                </c:pt>
                <c:pt idx="1693">
                  <c:v>7.0649999999998645</c:v>
                </c:pt>
                <c:pt idx="1694">
                  <c:v>7.0699999999998644</c:v>
                </c:pt>
                <c:pt idx="1695">
                  <c:v>7.0749999999998643</c:v>
                </c:pt>
                <c:pt idx="1696">
                  <c:v>7.0799999999998642</c:v>
                </c:pt>
                <c:pt idx="1697">
                  <c:v>7.0849999999998641</c:v>
                </c:pt>
                <c:pt idx="1698">
                  <c:v>7.089999999999864</c:v>
                </c:pt>
                <c:pt idx="1699">
                  <c:v>7.0949999999998639</c:v>
                </c:pt>
                <c:pt idx="1700">
                  <c:v>7.0999999999998638</c:v>
                </c:pt>
                <c:pt idx="1701">
                  <c:v>7.1049999999998636</c:v>
                </c:pt>
                <c:pt idx="1702">
                  <c:v>7.1099999999998635</c:v>
                </c:pt>
                <c:pt idx="1703">
                  <c:v>7.1149999999998634</c:v>
                </c:pt>
                <c:pt idx="1704">
                  <c:v>7.1199999999998633</c:v>
                </c:pt>
                <c:pt idx="1705">
                  <c:v>7.1249999999998632</c:v>
                </c:pt>
                <c:pt idx="1706">
                  <c:v>7.1299999999998631</c:v>
                </c:pt>
                <c:pt idx="1707">
                  <c:v>7.134999999999863</c:v>
                </c:pt>
                <c:pt idx="1708">
                  <c:v>7.1399999999998629</c:v>
                </c:pt>
                <c:pt idx="1709">
                  <c:v>7.1449999999998628</c:v>
                </c:pt>
                <c:pt idx="1710">
                  <c:v>7.1499999999998627</c:v>
                </c:pt>
                <c:pt idx="1711">
                  <c:v>7.1549999999998626</c:v>
                </c:pt>
                <c:pt idx="1712">
                  <c:v>7.1599999999998625</c:v>
                </c:pt>
                <c:pt idx="1713">
                  <c:v>7.1649999999998624</c:v>
                </c:pt>
                <c:pt idx="1714">
                  <c:v>7.1699999999998623</c:v>
                </c:pt>
                <c:pt idx="1715">
                  <c:v>7.1749999999998622</c:v>
                </c:pt>
                <c:pt idx="1716">
                  <c:v>7.179999999999862</c:v>
                </c:pt>
                <c:pt idx="1717">
                  <c:v>7.1849999999998619</c:v>
                </c:pt>
                <c:pt idx="1718">
                  <c:v>7.1899999999998618</c:v>
                </c:pt>
                <c:pt idx="1719">
                  <c:v>7.1949999999998617</c:v>
                </c:pt>
                <c:pt idx="1720">
                  <c:v>7.1999999999998616</c:v>
                </c:pt>
                <c:pt idx="1721">
                  <c:v>7.2049999999998615</c:v>
                </c:pt>
                <c:pt idx="1722">
                  <c:v>7.2099999999998614</c:v>
                </c:pt>
                <c:pt idx="1723">
                  <c:v>7.2149999999998613</c:v>
                </c:pt>
                <c:pt idx="1724">
                  <c:v>7.2199999999998612</c:v>
                </c:pt>
                <c:pt idx="1725">
                  <c:v>7.2249999999998611</c:v>
                </c:pt>
                <c:pt idx="1726">
                  <c:v>7.229999999999861</c:v>
                </c:pt>
                <c:pt idx="1727">
                  <c:v>7.2349999999998609</c:v>
                </c:pt>
                <c:pt idx="1728">
                  <c:v>7.2399999999998608</c:v>
                </c:pt>
                <c:pt idx="1729">
                  <c:v>7.2449999999998607</c:v>
                </c:pt>
                <c:pt idx="1730">
                  <c:v>7.2499999999998606</c:v>
                </c:pt>
                <c:pt idx="1731">
                  <c:v>7.2549999999998604</c:v>
                </c:pt>
                <c:pt idx="1732">
                  <c:v>7.2599999999998603</c:v>
                </c:pt>
                <c:pt idx="1733">
                  <c:v>7.2649999999998602</c:v>
                </c:pt>
                <c:pt idx="1734">
                  <c:v>7.2699999999998601</c:v>
                </c:pt>
                <c:pt idx="1735">
                  <c:v>7.27499999999986</c:v>
                </c:pt>
                <c:pt idx="1736">
                  <c:v>7.2799999999998599</c:v>
                </c:pt>
                <c:pt idx="1737">
                  <c:v>7.2849999999998598</c:v>
                </c:pt>
                <c:pt idx="1738">
                  <c:v>7.2899999999998597</c:v>
                </c:pt>
                <c:pt idx="1739">
                  <c:v>7.2949999999998596</c:v>
                </c:pt>
                <c:pt idx="1740">
                  <c:v>7.2999999999998595</c:v>
                </c:pt>
                <c:pt idx="1741">
                  <c:v>7.3049999999998594</c:v>
                </c:pt>
                <c:pt idx="1742">
                  <c:v>7.3099999999998593</c:v>
                </c:pt>
                <c:pt idx="1743">
                  <c:v>7.3149999999998592</c:v>
                </c:pt>
                <c:pt idx="1744">
                  <c:v>7.3199999999998591</c:v>
                </c:pt>
                <c:pt idx="1745">
                  <c:v>7.324999999999859</c:v>
                </c:pt>
                <c:pt idx="1746">
                  <c:v>7.3299999999998589</c:v>
                </c:pt>
                <c:pt idx="1747">
                  <c:v>7.3349999999998587</c:v>
                </c:pt>
                <c:pt idx="1748">
                  <c:v>7.3399999999998586</c:v>
                </c:pt>
                <c:pt idx="1749">
                  <c:v>7.3449999999998585</c:v>
                </c:pt>
                <c:pt idx="1750">
                  <c:v>7.3499999999998584</c:v>
                </c:pt>
                <c:pt idx="1751">
                  <c:v>7.3549999999998583</c:v>
                </c:pt>
                <c:pt idx="1752">
                  <c:v>7.3599999999998582</c:v>
                </c:pt>
                <c:pt idx="1753">
                  <c:v>7.3649999999998581</c:v>
                </c:pt>
                <c:pt idx="1754">
                  <c:v>7.369999999999858</c:v>
                </c:pt>
                <c:pt idx="1755">
                  <c:v>7.3749999999998579</c:v>
                </c:pt>
                <c:pt idx="1756">
                  <c:v>7.3799999999998578</c:v>
                </c:pt>
                <c:pt idx="1757">
                  <c:v>7.3849999999998577</c:v>
                </c:pt>
                <c:pt idx="1758">
                  <c:v>7.3899999999998576</c:v>
                </c:pt>
                <c:pt idx="1759">
                  <c:v>7.3949999999998575</c:v>
                </c:pt>
                <c:pt idx="1760">
                  <c:v>7.3999999999998574</c:v>
                </c:pt>
                <c:pt idx="1761">
                  <c:v>7.4049999999998573</c:v>
                </c:pt>
                <c:pt idx="1762">
                  <c:v>7.4099999999998571</c:v>
                </c:pt>
                <c:pt idx="1763">
                  <c:v>7.414999999999857</c:v>
                </c:pt>
                <c:pt idx="1764">
                  <c:v>7.4199999999998569</c:v>
                </c:pt>
                <c:pt idx="1765">
                  <c:v>7.4249999999998568</c:v>
                </c:pt>
                <c:pt idx="1766">
                  <c:v>7.4299999999998567</c:v>
                </c:pt>
                <c:pt idx="1767">
                  <c:v>7.4349999999998566</c:v>
                </c:pt>
                <c:pt idx="1768">
                  <c:v>7.4399999999998565</c:v>
                </c:pt>
                <c:pt idx="1769">
                  <c:v>7.4449999999998564</c:v>
                </c:pt>
                <c:pt idx="1770">
                  <c:v>7.4499999999998563</c:v>
                </c:pt>
                <c:pt idx="1771">
                  <c:v>7.4549999999998562</c:v>
                </c:pt>
                <c:pt idx="1772">
                  <c:v>7.4599999999998561</c:v>
                </c:pt>
                <c:pt idx="1773">
                  <c:v>7.464999999999856</c:v>
                </c:pt>
                <c:pt idx="1774">
                  <c:v>7.4699999999998559</c:v>
                </c:pt>
                <c:pt idx="1775">
                  <c:v>7.4749999999998558</c:v>
                </c:pt>
                <c:pt idx="1776">
                  <c:v>7.4799999999998557</c:v>
                </c:pt>
                <c:pt idx="1777">
                  <c:v>7.4849999999998555</c:v>
                </c:pt>
                <c:pt idx="1778">
                  <c:v>7.4899999999998554</c:v>
                </c:pt>
                <c:pt idx="1779">
                  <c:v>7.4949999999998553</c:v>
                </c:pt>
                <c:pt idx="1780">
                  <c:v>7.4999999999998552</c:v>
                </c:pt>
                <c:pt idx="1781">
                  <c:v>7.5049999999998551</c:v>
                </c:pt>
                <c:pt idx="1782">
                  <c:v>7.509999999999855</c:v>
                </c:pt>
                <c:pt idx="1783">
                  <c:v>7.5149999999998549</c:v>
                </c:pt>
                <c:pt idx="1784">
                  <c:v>7.5199999999998548</c:v>
                </c:pt>
                <c:pt idx="1785">
                  <c:v>7.5249999999998547</c:v>
                </c:pt>
                <c:pt idx="1786">
                  <c:v>7.5299999999998546</c:v>
                </c:pt>
                <c:pt idx="1787">
                  <c:v>7.5349999999998545</c:v>
                </c:pt>
                <c:pt idx="1788">
                  <c:v>7.5399999999998544</c:v>
                </c:pt>
                <c:pt idx="1789">
                  <c:v>7.5449999999998543</c:v>
                </c:pt>
                <c:pt idx="1790">
                  <c:v>7.5499999999998542</c:v>
                </c:pt>
                <c:pt idx="1791">
                  <c:v>7.5549999999998541</c:v>
                </c:pt>
                <c:pt idx="1792">
                  <c:v>7.5599999999998539</c:v>
                </c:pt>
                <c:pt idx="1793">
                  <c:v>7.5649999999998538</c:v>
                </c:pt>
                <c:pt idx="1794">
                  <c:v>7.5699999999998537</c:v>
                </c:pt>
                <c:pt idx="1795">
                  <c:v>7.5749999999998536</c:v>
                </c:pt>
                <c:pt idx="1796">
                  <c:v>7.5799999999998535</c:v>
                </c:pt>
                <c:pt idx="1797">
                  <c:v>7.5849999999998534</c:v>
                </c:pt>
                <c:pt idx="1798">
                  <c:v>7.5899999999998533</c:v>
                </c:pt>
                <c:pt idx="1799">
                  <c:v>7.5949999999998532</c:v>
                </c:pt>
                <c:pt idx="1800">
                  <c:v>7.5999999999998531</c:v>
                </c:pt>
                <c:pt idx="1801">
                  <c:v>7.604999999999853</c:v>
                </c:pt>
                <c:pt idx="1802">
                  <c:v>7.6099999999998529</c:v>
                </c:pt>
                <c:pt idx="1803">
                  <c:v>7.6149999999998528</c:v>
                </c:pt>
                <c:pt idx="1804">
                  <c:v>7.6199999999998527</c:v>
                </c:pt>
                <c:pt idx="1805">
                  <c:v>7.6249999999998526</c:v>
                </c:pt>
                <c:pt idx="1806">
                  <c:v>7.6299999999998525</c:v>
                </c:pt>
                <c:pt idx="1807">
                  <c:v>7.6349999999998523</c:v>
                </c:pt>
                <c:pt idx="1808">
                  <c:v>7.6399999999998522</c:v>
                </c:pt>
                <c:pt idx="1809">
                  <c:v>7.6449999999998521</c:v>
                </c:pt>
                <c:pt idx="1810">
                  <c:v>7.649999999999852</c:v>
                </c:pt>
                <c:pt idx="1811">
                  <c:v>7.6549999999998519</c:v>
                </c:pt>
                <c:pt idx="1812">
                  <c:v>7.6599999999998518</c:v>
                </c:pt>
                <c:pt idx="1813">
                  <c:v>7.6649999999998517</c:v>
                </c:pt>
                <c:pt idx="1814">
                  <c:v>7.6699999999998516</c:v>
                </c:pt>
                <c:pt idx="1815">
                  <c:v>7.6749999999998515</c:v>
                </c:pt>
                <c:pt idx="1816">
                  <c:v>7.6799999999998514</c:v>
                </c:pt>
                <c:pt idx="1817">
                  <c:v>7.6849999999998513</c:v>
                </c:pt>
                <c:pt idx="1818">
                  <c:v>7.6899999999998512</c:v>
                </c:pt>
                <c:pt idx="1819">
                  <c:v>7.6949999999998511</c:v>
                </c:pt>
                <c:pt idx="1820">
                  <c:v>7.699999999999851</c:v>
                </c:pt>
                <c:pt idx="1821">
                  <c:v>7.7049999999998509</c:v>
                </c:pt>
                <c:pt idx="1822">
                  <c:v>7.7099999999998508</c:v>
                </c:pt>
                <c:pt idx="1823">
                  <c:v>7.7149999999998506</c:v>
                </c:pt>
                <c:pt idx="1824">
                  <c:v>7.7199999999998505</c:v>
                </c:pt>
                <c:pt idx="1825">
                  <c:v>7.7249999999998504</c:v>
                </c:pt>
                <c:pt idx="1826">
                  <c:v>7.7299999999998503</c:v>
                </c:pt>
                <c:pt idx="1827">
                  <c:v>7.7349999999998502</c:v>
                </c:pt>
                <c:pt idx="1828">
                  <c:v>7.7399999999998501</c:v>
                </c:pt>
                <c:pt idx="1829">
                  <c:v>7.74499999999985</c:v>
                </c:pt>
                <c:pt idx="1830">
                  <c:v>7.7499999999998499</c:v>
                </c:pt>
                <c:pt idx="1831">
                  <c:v>7.7549999999998498</c:v>
                </c:pt>
                <c:pt idx="1832">
                  <c:v>7.7599999999998497</c:v>
                </c:pt>
                <c:pt idx="1833">
                  <c:v>7.7649999999998496</c:v>
                </c:pt>
                <c:pt idx="1834">
                  <c:v>7.7699999999998495</c:v>
                </c:pt>
                <c:pt idx="1835">
                  <c:v>7.7749999999998494</c:v>
                </c:pt>
                <c:pt idx="1836">
                  <c:v>7.7799999999998493</c:v>
                </c:pt>
                <c:pt idx="1837">
                  <c:v>7.7849999999998492</c:v>
                </c:pt>
                <c:pt idx="1838">
                  <c:v>7.789999999999849</c:v>
                </c:pt>
                <c:pt idx="1839">
                  <c:v>7.7949999999998489</c:v>
                </c:pt>
                <c:pt idx="1840">
                  <c:v>7.7999999999998488</c:v>
                </c:pt>
                <c:pt idx="1841">
                  <c:v>7.8049999999998487</c:v>
                </c:pt>
                <c:pt idx="1842">
                  <c:v>7.8099999999998486</c:v>
                </c:pt>
                <c:pt idx="1843">
                  <c:v>7.8149999999998485</c:v>
                </c:pt>
                <c:pt idx="1844">
                  <c:v>7.8199999999998484</c:v>
                </c:pt>
                <c:pt idx="1845">
                  <c:v>7.8249999999998483</c:v>
                </c:pt>
                <c:pt idx="1846">
                  <c:v>7.8299999999998482</c:v>
                </c:pt>
                <c:pt idx="1847">
                  <c:v>7.8349999999998481</c:v>
                </c:pt>
                <c:pt idx="1848">
                  <c:v>7.839999999999848</c:v>
                </c:pt>
                <c:pt idx="1849">
                  <c:v>7.8449999999998479</c:v>
                </c:pt>
                <c:pt idx="1850">
                  <c:v>7.8499999999998478</c:v>
                </c:pt>
                <c:pt idx="1851">
                  <c:v>7.8549999999998477</c:v>
                </c:pt>
                <c:pt idx="1852">
                  <c:v>7.8599999999998476</c:v>
                </c:pt>
                <c:pt idx="1853">
                  <c:v>7.8649999999998474</c:v>
                </c:pt>
                <c:pt idx="1854">
                  <c:v>7.8699999999998473</c:v>
                </c:pt>
                <c:pt idx="1855">
                  <c:v>7.8749999999998472</c:v>
                </c:pt>
                <c:pt idx="1856">
                  <c:v>7.8799999999998471</c:v>
                </c:pt>
                <c:pt idx="1857">
                  <c:v>7.884999999999847</c:v>
                </c:pt>
                <c:pt idx="1858">
                  <c:v>7.8899999999998469</c:v>
                </c:pt>
                <c:pt idx="1859">
                  <c:v>7.8949999999998468</c:v>
                </c:pt>
                <c:pt idx="1860">
                  <c:v>7.8999999999998467</c:v>
                </c:pt>
                <c:pt idx="1861">
                  <c:v>7.9049999999998466</c:v>
                </c:pt>
                <c:pt idx="1862">
                  <c:v>7.9099999999998465</c:v>
                </c:pt>
                <c:pt idx="1863">
                  <c:v>7.9149999999998464</c:v>
                </c:pt>
                <c:pt idx="1864">
                  <c:v>7.9199999999998463</c:v>
                </c:pt>
                <c:pt idx="1865">
                  <c:v>7.9249999999998462</c:v>
                </c:pt>
                <c:pt idx="1866">
                  <c:v>7.9299999999998461</c:v>
                </c:pt>
                <c:pt idx="1867">
                  <c:v>7.934999999999846</c:v>
                </c:pt>
                <c:pt idx="1868">
                  <c:v>7.9399999999998458</c:v>
                </c:pt>
                <c:pt idx="1869">
                  <c:v>7.9449999999998457</c:v>
                </c:pt>
                <c:pt idx="1870">
                  <c:v>7.9499999999998456</c:v>
                </c:pt>
                <c:pt idx="1871">
                  <c:v>7.9549999999998455</c:v>
                </c:pt>
                <c:pt idx="1872">
                  <c:v>7.9599999999998454</c:v>
                </c:pt>
                <c:pt idx="1873">
                  <c:v>7.9649999999998453</c:v>
                </c:pt>
                <c:pt idx="1874">
                  <c:v>7.9699999999998452</c:v>
                </c:pt>
                <c:pt idx="1875">
                  <c:v>7.9749999999998451</c:v>
                </c:pt>
                <c:pt idx="1876">
                  <c:v>7.979999999999845</c:v>
                </c:pt>
                <c:pt idx="1877">
                  <c:v>7.9849999999998449</c:v>
                </c:pt>
                <c:pt idx="1878">
                  <c:v>7.9899999999998448</c:v>
                </c:pt>
                <c:pt idx="1879">
                  <c:v>7.9949999999998447</c:v>
                </c:pt>
                <c:pt idx="1880">
                  <c:v>7.9999999999998446</c:v>
                </c:pt>
                <c:pt idx="1881">
                  <c:v>8.0049999999998445</c:v>
                </c:pt>
                <c:pt idx="1882">
                  <c:v>8.0099999999998452</c:v>
                </c:pt>
                <c:pt idx="1883">
                  <c:v>8.014999999999846</c:v>
                </c:pt>
                <c:pt idx="1884">
                  <c:v>8.0199999999998468</c:v>
                </c:pt>
                <c:pt idx="1885">
                  <c:v>8.0249999999998476</c:v>
                </c:pt>
                <c:pt idx="1886">
                  <c:v>8.0299999999998484</c:v>
                </c:pt>
                <c:pt idx="1887">
                  <c:v>8.0349999999998492</c:v>
                </c:pt>
                <c:pt idx="1888">
                  <c:v>8.0399999999998499</c:v>
                </c:pt>
                <c:pt idx="1889">
                  <c:v>8.0449999999998507</c:v>
                </c:pt>
                <c:pt idx="1890">
                  <c:v>8.0499999999998515</c:v>
                </c:pt>
                <c:pt idx="1891">
                  <c:v>8.0549999999998523</c:v>
                </c:pt>
                <c:pt idx="1892">
                  <c:v>8.0599999999998531</c:v>
                </c:pt>
                <c:pt idx="1893">
                  <c:v>8.0649999999998538</c:v>
                </c:pt>
                <c:pt idx="1894">
                  <c:v>8.0699999999998546</c:v>
                </c:pt>
                <c:pt idx="1895">
                  <c:v>8.0749999999998554</c:v>
                </c:pt>
                <c:pt idx="1896">
                  <c:v>8.0799999999998562</c:v>
                </c:pt>
                <c:pt idx="1897">
                  <c:v>8.084999999999857</c:v>
                </c:pt>
                <c:pt idx="1898">
                  <c:v>8.0899999999998577</c:v>
                </c:pt>
                <c:pt idx="1899">
                  <c:v>8.0949999999998585</c:v>
                </c:pt>
                <c:pt idx="1900">
                  <c:v>8.0999999999998593</c:v>
                </c:pt>
                <c:pt idx="1901">
                  <c:v>8.1049999999998601</c:v>
                </c:pt>
                <c:pt idx="1902">
                  <c:v>8.1099999999998609</c:v>
                </c:pt>
                <c:pt idx="1903">
                  <c:v>8.1149999999998617</c:v>
                </c:pt>
                <c:pt idx="1904">
                  <c:v>8.1199999999998624</c:v>
                </c:pt>
                <c:pt idx="1905">
                  <c:v>8.1249999999998632</c:v>
                </c:pt>
                <c:pt idx="1906">
                  <c:v>8.129999999999864</c:v>
                </c:pt>
                <c:pt idx="1907">
                  <c:v>8.1349999999998648</c:v>
                </c:pt>
                <c:pt idx="1908">
                  <c:v>8.1399999999998656</c:v>
                </c:pt>
                <c:pt idx="1909">
                  <c:v>8.1449999999998663</c:v>
                </c:pt>
                <c:pt idx="1910">
                  <c:v>8.1499999999998671</c:v>
                </c:pt>
                <c:pt idx="1911">
                  <c:v>8.1549999999998679</c:v>
                </c:pt>
                <c:pt idx="1912">
                  <c:v>8.1599999999998687</c:v>
                </c:pt>
                <c:pt idx="1913">
                  <c:v>8.1649999999998695</c:v>
                </c:pt>
                <c:pt idx="1914">
                  <c:v>8.1699999999998703</c:v>
                </c:pt>
                <c:pt idx="1915">
                  <c:v>8.174999999999871</c:v>
                </c:pt>
                <c:pt idx="1916">
                  <c:v>8.1799999999998718</c:v>
                </c:pt>
                <c:pt idx="1917">
                  <c:v>8.1849999999998726</c:v>
                </c:pt>
                <c:pt idx="1918">
                  <c:v>8.1899999999998734</c:v>
                </c:pt>
                <c:pt idx="1919">
                  <c:v>8.1949999999998742</c:v>
                </c:pt>
                <c:pt idx="1920">
                  <c:v>8.1999999999998749</c:v>
                </c:pt>
                <c:pt idx="1921">
                  <c:v>8.2049999999998757</c:v>
                </c:pt>
                <c:pt idx="1922">
                  <c:v>8.2099999999998765</c:v>
                </c:pt>
                <c:pt idx="1923">
                  <c:v>8.2149999999998773</c:v>
                </c:pt>
                <c:pt idx="1924">
                  <c:v>8.2199999999998781</c:v>
                </c:pt>
                <c:pt idx="1925">
                  <c:v>8.2249999999998789</c:v>
                </c:pt>
                <c:pt idx="1926">
                  <c:v>8.2299999999998796</c:v>
                </c:pt>
                <c:pt idx="1927">
                  <c:v>8.2349999999998804</c:v>
                </c:pt>
                <c:pt idx="1928">
                  <c:v>8.2399999999998812</c:v>
                </c:pt>
                <c:pt idx="1929">
                  <c:v>8.244999999999882</c:v>
                </c:pt>
                <c:pt idx="1930">
                  <c:v>8.2499999999998828</c:v>
                </c:pt>
                <c:pt idx="1931">
                  <c:v>8.2549999999998835</c:v>
                </c:pt>
                <c:pt idx="1932">
                  <c:v>8.2599999999998843</c:v>
                </c:pt>
                <c:pt idx="1933">
                  <c:v>8.2649999999998851</c:v>
                </c:pt>
                <c:pt idx="1934">
                  <c:v>8.2699999999998859</c:v>
                </c:pt>
                <c:pt idx="1935">
                  <c:v>8.2749999999998867</c:v>
                </c:pt>
                <c:pt idx="1936">
                  <c:v>8.2799999999998875</c:v>
                </c:pt>
                <c:pt idx="1937">
                  <c:v>8.2849999999998882</c:v>
                </c:pt>
                <c:pt idx="1938">
                  <c:v>8.289999999999889</c:v>
                </c:pt>
                <c:pt idx="1939">
                  <c:v>8.2949999999998898</c:v>
                </c:pt>
                <c:pt idx="1940">
                  <c:v>8.2999999999998906</c:v>
                </c:pt>
                <c:pt idx="1941">
                  <c:v>8.3049999999998914</c:v>
                </c:pt>
                <c:pt idx="1942">
                  <c:v>8.3099999999998921</c:v>
                </c:pt>
                <c:pt idx="1943">
                  <c:v>8.3149999999998929</c:v>
                </c:pt>
                <c:pt idx="1944">
                  <c:v>8.3199999999998937</c:v>
                </c:pt>
                <c:pt idx="1945">
                  <c:v>8.3249999999998945</c:v>
                </c:pt>
                <c:pt idx="1946">
                  <c:v>8.3299999999998953</c:v>
                </c:pt>
                <c:pt idx="1947">
                  <c:v>8.334999999999896</c:v>
                </c:pt>
                <c:pt idx="1948">
                  <c:v>8.3399999999998968</c:v>
                </c:pt>
                <c:pt idx="1949">
                  <c:v>8.3449999999998976</c:v>
                </c:pt>
                <c:pt idx="1950">
                  <c:v>8.3499999999998984</c:v>
                </c:pt>
                <c:pt idx="1951">
                  <c:v>8.3549999999998992</c:v>
                </c:pt>
                <c:pt idx="1952">
                  <c:v>8.3599999999999</c:v>
                </c:pt>
                <c:pt idx="1953">
                  <c:v>8.3649999999999007</c:v>
                </c:pt>
                <c:pt idx="1954">
                  <c:v>8.3699999999999015</c:v>
                </c:pt>
                <c:pt idx="1955">
                  <c:v>8.3749999999999023</c:v>
                </c:pt>
                <c:pt idx="1956">
                  <c:v>8.3799999999999031</c:v>
                </c:pt>
                <c:pt idx="1957">
                  <c:v>8.3849999999999039</c:v>
                </c:pt>
                <c:pt idx="1958">
                  <c:v>8.3899999999999046</c:v>
                </c:pt>
                <c:pt idx="1959">
                  <c:v>8.3949999999999054</c:v>
                </c:pt>
                <c:pt idx="1960">
                  <c:v>8.3999999999999062</c:v>
                </c:pt>
                <c:pt idx="1961">
                  <c:v>8.404999999999907</c:v>
                </c:pt>
                <c:pt idx="1962">
                  <c:v>8.4099999999999078</c:v>
                </c:pt>
                <c:pt idx="1963">
                  <c:v>8.4149999999999086</c:v>
                </c:pt>
                <c:pt idx="1964">
                  <c:v>8.4199999999999093</c:v>
                </c:pt>
                <c:pt idx="1965">
                  <c:v>8.4249999999999101</c:v>
                </c:pt>
                <c:pt idx="1966">
                  <c:v>8.4299999999999109</c:v>
                </c:pt>
                <c:pt idx="1967">
                  <c:v>8.4349999999999117</c:v>
                </c:pt>
                <c:pt idx="1968">
                  <c:v>8.4399999999999125</c:v>
                </c:pt>
                <c:pt idx="1969">
                  <c:v>8.4449999999999132</c:v>
                </c:pt>
                <c:pt idx="1970">
                  <c:v>8.449999999999914</c:v>
                </c:pt>
                <c:pt idx="1971">
                  <c:v>8.4549999999999148</c:v>
                </c:pt>
                <c:pt idx="1972">
                  <c:v>8.4599999999999156</c:v>
                </c:pt>
                <c:pt idx="1973">
                  <c:v>8.4649999999999164</c:v>
                </c:pt>
                <c:pt idx="1974">
                  <c:v>8.4699999999999172</c:v>
                </c:pt>
                <c:pt idx="1975">
                  <c:v>8.4749999999999179</c:v>
                </c:pt>
                <c:pt idx="1976">
                  <c:v>8.4799999999999187</c:v>
                </c:pt>
                <c:pt idx="1977">
                  <c:v>8.4849999999999195</c:v>
                </c:pt>
                <c:pt idx="1978">
                  <c:v>8.4899999999999203</c:v>
                </c:pt>
                <c:pt idx="1979">
                  <c:v>8.4949999999999211</c:v>
                </c:pt>
                <c:pt idx="1980">
                  <c:v>8.4999999999999218</c:v>
                </c:pt>
                <c:pt idx="1981">
                  <c:v>8.5049999999999226</c:v>
                </c:pt>
                <c:pt idx="1982">
                  <c:v>8.5099999999999234</c:v>
                </c:pt>
                <c:pt idx="1983">
                  <c:v>8.5149999999999242</c:v>
                </c:pt>
                <c:pt idx="1984">
                  <c:v>8.519999999999925</c:v>
                </c:pt>
                <c:pt idx="1985">
                  <c:v>8.5249999999999257</c:v>
                </c:pt>
                <c:pt idx="1986">
                  <c:v>8.5299999999999265</c:v>
                </c:pt>
                <c:pt idx="1987">
                  <c:v>8.5349999999999273</c:v>
                </c:pt>
                <c:pt idx="1988">
                  <c:v>8.5399999999999281</c:v>
                </c:pt>
                <c:pt idx="1989">
                  <c:v>8.5449999999999289</c:v>
                </c:pt>
                <c:pt idx="1990">
                  <c:v>8.5499999999999297</c:v>
                </c:pt>
                <c:pt idx="1991">
                  <c:v>8.5549999999999304</c:v>
                </c:pt>
                <c:pt idx="1992">
                  <c:v>8.5599999999999312</c:v>
                </c:pt>
                <c:pt idx="1993">
                  <c:v>8.564999999999932</c:v>
                </c:pt>
                <c:pt idx="1994">
                  <c:v>8.5699999999999328</c:v>
                </c:pt>
                <c:pt idx="1995">
                  <c:v>8.5749999999999336</c:v>
                </c:pt>
                <c:pt idx="1996">
                  <c:v>8.5799999999999343</c:v>
                </c:pt>
                <c:pt idx="1997">
                  <c:v>8.5849999999999351</c:v>
                </c:pt>
                <c:pt idx="1998">
                  <c:v>8.5899999999999359</c:v>
                </c:pt>
                <c:pt idx="1999">
                  <c:v>8.5949999999999367</c:v>
                </c:pt>
                <c:pt idx="2000">
                  <c:v>8.5999999999999375</c:v>
                </c:pt>
                <c:pt idx="2001">
                  <c:v>8.6049999999999383</c:v>
                </c:pt>
                <c:pt idx="2002">
                  <c:v>8.609999999999939</c:v>
                </c:pt>
                <c:pt idx="2003">
                  <c:v>8.6149999999999398</c:v>
                </c:pt>
                <c:pt idx="2004">
                  <c:v>8.6199999999999406</c:v>
                </c:pt>
                <c:pt idx="2005">
                  <c:v>8.6249999999999414</c:v>
                </c:pt>
                <c:pt idx="2006">
                  <c:v>8.6299999999999422</c:v>
                </c:pt>
                <c:pt idx="2007">
                  <c:v>8.6349999999999429</c:v>
                </c:pt>
                <c:pt idx="2008">
                  <c:v>8.6399999999999437</c:v>
                </c:pt>
                <c:pt idx="2009">
                  <c:v>8.6449999999999445</c:v>
                </c:pt>
                <c:pt idx="2010">
                  <c:v>8.6499999999999453</c:v>
                </c:pt>
                <c:pt idx="2011">
                  <c:v>8.6549999999999461</c:v>
                </c:pt>
                <c:pt idx="2012">
                  <c:v>8.6599999999999469</c:v>
                </c:pt>
                <c:pt idx="2013">
                  <c:v>8.6649999999999476</c:v>
                </c:pt>
                <c:pt idx="2014">
                  <c:v>8.6699999999999484</c:v>
                </c:pt>
                <c:pt idx="2015">
                  <c:v>8.6749999999999492</c:v>
                </c:pt>
                <c:pt idx="2016">
                  <c:v>8.67999999999995</c:v>
                </c:pt>
                <c:pt idx="2017">
                  <c:v>8.6849999999999508</c:v>
                </c:pt>
                <c:pt idx="2018">
                  <c:v>8.6899999999999515</c:v>
                </c:pt>
                <c:pt idx="2019">
                  <c:v>8.6949999999999523</c:v>
                </c:pt>
                <c:pt idx="2020">
                  <c:v>8.6999999999999531</c:v>
                </c:pt>
                <c:pt idx="2021">
                  <c:v>8.7049999999999539</c:v>
                </c:pt>
                <c:pt idx="2022">
                  <c:v>8.7099999999999547</c:v>
                </c:pt>
                <c:pt idx="2023">
                  <c:v>8.7149999999999554</c:v>
                </c:pt>
                <c:pt idx="2024">
                  <c:v>8.7199999999999562</c:v>
                </c:pt>
                <c:pt idx="2025">
                  <c:v>8.724999999999957</c:v>
                </c:pt>
                <c:pt idx="2026">
                  <c:v>8.7299999999999578</c:v>
                </c:pt>
                <c:pt idx="2027">
                  <c:v>8.7349999999999586</c:v>
                </c:pt>
                <c:pt idx="2028">
                  <c:v>8.7399999999999594</c:v>
                </c:pt>
                <c:pt idx="2029">
                  <c:v>8.7449999999999601</c:v>
                </c:pt>
                <c:pt idx="2030">
                  <c:v>8.7499999999999609</c:v>
                </c:pt>
                <c:pt idx="2031">
                  <c:v>8.7549999999999617</c:v>
                </c:pt>
                <c:pt idx="2032">
                  <c:v>8.7599999999999625</c:v>
                </c:pt>
                <c:pt idx="2033">
                  <c:v>8.7649999999999633</c:v>
                </c:pt>
                <c:pt idx="2034">
                  <c:v>8.769999999999964</c:v>
                </c:pt>
                <c:pt idx="2035">
                  <c:v>8.7749999999999648</c:v>
                </c:pt>
                <c:pt idx="2036">
                  <c:v>8.7799999999999656</c:v>
                </c:pt>
                <c:pt idx="2037">
                  <c:v>8.7849999999999664</c:v>
                </c:pt>
                <c:pt idx="2038">
                  <c:v>8.7899999999999672</c:v>
                </c:pt>
                <c:pt idx="2039">
                  <c:v>8.794999999999968</c:v>
                </c:pt>
                <c:pt idx="2040">
                  <c:v>8.7999999999999687</c:v>
                </c:pt>
                <c:pt idx="2041">
                  <c:v>8.8049999999999695</c:v>
                </c:pt>
                <c:pt idx="2042">
                  <c:v>8.8099999999999703</c:v>
                </c:pt>
                <c:pt idx="2043">
                  <c:v>8.8149999999999711</c:v>
                </c:pt>
                <c:pt idx="2044">
                  <c:v>8.8199999999999719</c:v>
                </c:pt>
                <c:pt idx="2045">
                  <c:v>8.8249999999999726</c:v>
                </c:pt>
                <c:pt idx="2046">
                  <c:v>8.8299999999999734</c:v>
                </c:pt>
                <c:pt idx="2047">
                  <c:v>8.8349999999999742</c:v>
                </c:pt>
                <c:pt idx="2048">
                  <c:v>8.839999999999975</c:v>
                </c:pt>
                <c:pt idx="2049">
                  <c:v>8.8449999999999758</c:v>
                </c:pt>
                <c:pt idx="2050">
                  <c:v>8.8499999999999766</c:v>
                </c:pt>
                <c:pt idx="2051">
                  <c:v>8.8549999999999773</c:v>
                </c:pt>
                <c:pt idx="2052">
                  <c:v>8.8599999999999781</c:v>
                </c:pt>
                <c:pt idx="2053">
                  <c:v>8.8649999999999789</c:v>
                </c:pt>
                <c:pt idx="2054">
                  <c:v>8.8699999999999797</c:v>
                </c:pt>
                <c:pt idx="2055">
                  <c:v>8.8749999999999805</c:v>
                </c:pt>
                <c:pt idx="2056">
                  <c:v>8.8799999999999812</c:v>
                </c:pt>
                <c:pt idx="2057">
                  <c:v>8.884999999999982</c:v>
                </c:pt>
                <c:pt idx="2058">
                  <c:v>8.8899999999999828</c:v>
                </c:pt>
                <c:pt idx="2059">
                  <c:v>8.8949999999999836</c:v>
                </c:pt>
                <c:pt idx="2060">
                  <c:v>8.8999999999999844</c:v>
                </c:pt>
                <c:pt idx="2061">
                  <c:v>8.9049999999999851</c:v>
                </c:pt>
                <c:pt idx="2062">
                  <c:v>8.9099999999999859</c:v>
                </c:pt>
                <c:pt idx="2063">
                  <c:v>8.9149999999999867</c:v>
                </c:pt>
                <c:pt idx="2064">
                  <c:v>8.9199999999999875</c:v>
                </c:pt>
                <c:pt idx="2065">
                  <c:v>8.9249999999999883</c:v>
                </c:pt>
                <c:pt idx="2066">
                  <c:v>8.9299999999999891</c:v>
                </c:pt>
                <c:pt idx="2067">
                  <c:v>8.9349999999999898</c:v>
                </c:pt>
                <c:pt idx="2068">
                  <c:v>8.9399999999999906</c:v>
                </c:pt>
                <c:pt idx="2069">
                  <c:v>8.9449999999999914</c:v>
                </c:pt>
                <c:pt idx="2070">
                  <c:v>8.9499999999999922</c:v>
                </c:pt>
                <c:pt idx="2071">
                  <c:v>8.954999999999993</c:v>
                </c:pt>
                <c:pt idx="2072">
                  <c:v>8.9599999999999937</c:v>
                </c:pt>
                <c:pt idx="2073">
                  <c:v>8.9649999999999945</c:v>
                </c:pt>
                <c:pt idx="2074">
                  <c:v>8.9699999999999953</c:v>
                </c:pt>
                <c:pt idx="2075">
                  <c:v>8.9749999999999961</c:v>
                </c:pt>
                <c:pt idx="2076">
                  <c:v>8.9799999999999969</c:v>
                </c:pt>
                <c:pt idx="2077">
                  <c:v>8.9849999999999977</c:v>
                </c:pt>
                <c:pt idx="2078">
                  <c:v>8.9899999999999984</c:v>
                </c:pt>
                <c:pt idx="2079">
                  <c:v>8.9949999999999992</c:v>
                </c:pt>
                <c:pt idx="2080">
                  <c:v>9</c:v>
                </c:pt>
                <c:pt idx="2081">
                  <c:v>9.0050000000000008</c:v>
                </c:pt>
                <c:pt idx="2082">
                  <c:v>9.0100000000000016</c:v>
                </c:pt>
                <c:pt idx="2083">
                  <c:v>9.0150000000000023</c:v>
                </c:pt>
                <c:pt idx="2084">
                  <c:v>9.0200000000000031</c:v>
                </c:pt>
                <c:pt idx="2085">
                  <c:v>9.0250000000000039</c:v>
                </c:pt>
                <c:pt idx="2086">
                  <c:v>9.0300000000000047</c:v>
                </c:pt>
                <c:pt idx="2087">
                  <c:v>9.0350000000000055</c:v>
                </c:pt>
                <c:pt idx="2088">
                  <c:v>9.0400000000000063</c:v>
                </c:pt>
                <c:pt idx="2089">
                  <c:v>9.045000000000007</c:v>
                </c:pt>
                <c:pt idx="2090">
                  <c:v>9.0500000000000078</c:v>
                </c:pt>
                <c:pt idx="2091">
                  <c:v>9.0550000000000086</c:v>
                </c:pt>
                <c:pt idx="2092">
                  <c:v>9.0600000000000094</c:v>
                </c:pt>
                <c:pt idx="2093">
                  <c:v>9.0650000000000102</c:v>
                </c:pt>
                <c:pt idx="2094">
                  <c:v>9.0700000000000109</c:v>
                </c:pt>
                <c:pt idx="2095">
                  <c:v>9.0750000000000117</c:v>
                </c:pt>
                <c:pt idx="2096">
                  <c:v>9.0800000000000125</c:v>
                </c:pt>
                <c:pt idx="2097">
                  <c:v>9.0850000000000133</c:v>
                </c:pt>
                <c:pt idx="2098">
                  <c:v>9.0900000000000141</c:v>
                </c:pt>
                <c:pt idx="2099">
                  <c:v>9.0950000000000149</c:v>
                </c:pt>
                <c:pt idx="2100">
                  <c:v>9.1000000000000156</c:v>
                </c:pt>
                <c:pt idx="2101">
                  <c:v>9.1050000000000164</c:v>
                </c:pt>
                <c:pt idx="2102">
                  <c:v>9.1100000000000172</c:v>
                </c:pt>
                <c:pt idx="2103">
                  <c:v>9.115000000000018</c:v>
                </c:pt>
                <c:pt idx="2104">
                  <c:v>9.1200000000000188</c:v>
                </c:pt>
                <c:pt idx="2105">
                  <c:v>9.1250000000000195</c:v>
                </c:pt>
                <c:pt idx="2106">
                  <c:v>9.1300000000000203</c:v>
                </c:pt>
                <c:pt idx="2107">
                  <c:v>9.1350000000000211</c:v>
                </c:pt>
                <c:pt idx="2108">
                  <c:v>9.1400000000000219</c:v>
                </c:pt>
                <c:pt idx="2109">
                  <c:v>9.1450000000000227</c:v>
                </c:pt>
                <c:pt idx="2110">
                  <c:v>9.1500000000000234</c:v>
                </c:pt>
                <c:pt idx="2111">
                  <c:v>9.1550000000000242</c:v>
                </c:pt>
                <c:pt idx="2112">
                  <c:v>9.160000000000025</c:v>
                </c:pt>
                <c:pt idx="2113">
                  <c:v>9.1650000000000258</c:v>
                </c:pt>
                <c:pt idx="2114">
                  <c:v>9.1700000000000266</c:v>
                </c:pt>
                <c:pt idx="2115">
                  <c:v>9.1750000000000274</c:v>
                </c:pt>
                <c:pt idx="2116">
                  <c:v>9.1800000000000281</c:v>
                </c:pt>
                <c:pt idx="2117">
                  <c:v>9.1850000000000289</c:v>
                </c:pt>
                <c:pt idx="2118">
                  <c:v>9.1900000000000297</c:v>
                </c:pt>
                <c:pt idx="2119">
                  <c:v>9.1950000000000305</c:v>
                </c:pt>
                <c:pt idx="2120">
                  <c:v>9.2000000000000313</c:v>
                </c:pt>
                <c:pt idx="2121">
                  <c:v>9.205000000000032</c:v>
                </c:pt>
                <c:pt idx="2122">
                  <c:v>9.2100000000000328</c:v>
                </c:pt>
                <c:pt idx="2123">
                  <c:v>9.2150000000000336</c:v>
                </c:pt>
                <c:pt idx="2124">
                  <c:v>9.2200000000000344</c:v>
                </c:pt>
                <c:pt idx="2125">
                  <c:v>9.2250000000000352</c:v>
                </c:pt>
                <c:pt idx="2126">
                  <c:v>9.230000000000036</c:v>
                </c:pt>
                <c:pt idx="2127">
                  <c:v>9.2350000000000367</c:v>
                </c:pt>
                <c:pt idx="2128">
                  <c:v>9.2400000000000375</c:v>
                </c:pt>
                <c:pt idx="2129">
                  <c:v>9.2450000000000383</c:v>
                </c:pt>
                <c:pt idx="2130">
                  <c:v>9.2500000000000391</c:v>
                </c:pt>
                <c:pt idx="2131">
                  <c:v>9.2550000000000399</c:v>
                </c:pt>
                <c:pt idx="2132">
                  <c:v>9.2600000000000406</c:v>
                </c:pt>
                <c:pt idx="2133">
                  <c:v>9.2650000000000414</c:v>
                </c:pt>
                <c:pt idx="2134">
                  <c:v>9.2700000000000422</c:v>
                </c:pt>
                <c:pt idx="2135">
                  <c:v>9.275000000000043</c:v>
                </c:pt>
                <c:pt idx="2136">
                  <c:v>9.2800000000000438</c:v>
                </c:pt>
                <c:pt idx="2137">
                  <c:v>9.2850000000000446</c:v>
                </c:pt>
                <c:pt idx="2138">
                  <c:v>9.2900000000000453</c:v>
                </c:pt>
                <c:pt idx="2139">
                  <c:v>9.2950000000000461</c:v>
                </c:pt>
                <c:pt idx="2140">
                  <c:v>9.3000000000000469</c:v>
                </c:pt>
                <c:pt idx="2141">
                  <c:v>9.3050000000000477</c:v>
                </c:pt>
                <c:pt idx="2142">
                  <c:v>9.3100000000000485</c:v>
                </c:pt>
                <c:pt idx="2143">
                  <c:v>9.3150000000000492</c:v>
                </c:pt>
                <c:pt idx="2144">
                  <c:v>9.32000000000005</c:v>
                </c:pt>
                <c:pt idx="2145">
                  <c:v>9.3250000000000508</c:v>
                </c:pt>
                <c:pt idx="2146">
                  <c:v>9.3300000000000516</c:v>
                </c:pt>
                <c:pt idx="2147">
                  <c:v>9.3350000000000524</c:v>
                </c:pt>
                <c:pt idx="2148">
                  <c:v>9.3400000000000531</c:v>
                </c:pt>
                <c:pt idx="2149">
                  <c:v>9.3450000000000539</c:v>
                </c:pt>
                <c:pt idx="2150">
                  <c:v>9.3500000000000547</c:v>
                </c:pt>
                <c:pt idx="2151">
                  <c:v>9.3550000000000555</c:v>
                </c:pt>
                <c:pt idx="2152">
                  <c:v>9.3600000000000563</c:v>
                </c:pt>
                <c:pt idx="2153">
                  <c:v>9.3650000000000571</c:v>
                </c:pt>
                <c:pt idx="2154">
                  <c:v>9.3700000000000578</c:v>
                </c:pt>
                <c:pt idx="2155">
                  <c:v>9.3750000000000586</c:v>
                </c:pt>
                <c:pt idx="2156">
                  <c:v>9.3800000000000594</c:v>
                </c:pt>
                <c:pt idx="2157">
                  <c:v>9.3850000000000602</c:v>
                </c:pt>
                <c:pt idx="2158">
                  <c:v>9.390000000000061</c:v>
                </c:pt>
                <c:pt idx="2159">
                  <c:v>9.3950000000000617</c:v>
                </c:pt>
                <c:pt idx="2160">
                  <c:v>9.4000000000000625</c:v>
                </c:pt>
                <c:pt idx="2161">
                  <c:v>9.4050000000000633</c:v>
                </c:pt>
                <c:pt idx="2162">
                  <c:v>9.4100000000000641</c:v>
                </c:pt>
                <c:pt idx="2163">
                  <c:v>9.4150000000000649</c:v>
                </c:pt>
                <c:pt idx="2164">
                  <c:v>9.4200000000000657</c:v>
                </c:pt>
                <c:pt idx="2165">
                  <c:v>9.4250000000000664</c:v>
                </c:pt>
                <c:pt idx="2166">
                  <c:v>9.4300000000000672</c:v>
                </c:pt>
                <c:pt idx="2167">
                  <c:v>9.435000000000068</c:v>
                </c:pt>
                <c:pt idx="2168">
                  <c:v>9.4400000000000688</c:v>
                </c:pt>
                <c:pt idx="2169">
                  <c:v>9.4450000000000696</c:v>
                </c:pt>
                <c:pt idx="2170">
                  <c:v>9.4500000000000703</c:v>
                </c:pt>
                <c:pt idx="2171">
                  <c:v>9.4550000000000711</c:v>
                </c:pt>
                <c:pt idx="2172">
                  <c:v>9.4600000000000719</c:v>
                </c:pt>
                <c:pt idx="2173">
                  <c:v>9.4650000000000727</c:v>
                </c:pt>
                <c:pt idx="2174">
                  <c:v>9.4700000000000735</c:v>
                </c:pt>
                <c:pt idx="2175">
                  <c:v>9.4750000000000743</c:v>
                </c:pt>
                <c:pt idx="2176">
                  <c:v>9.480000000000075</c:v>
                </c:pt>
                <c:pt idx="2177">
                  <c:v>9.4850000000000758</c:v>
                </c:pt>
                <c:pt idx="2178">
                  <c:v>9.4900000000000766</c:v>
                </c:pt>
                <c:pt idx="2179">
                  <c:v>9.4950000000000774</c:v>
                </c:pt>
                <c:pt idx="2180">
                  <c:v>9.5000000000000782</c:v>
                </c:pt>
                <c:pt idx="2181">
                  <c:v>9.5050000000000789</c:v>
                </c:pt>
                <c:pt idx="2182">
                  <c:v>9.5100000000000797</c:v>
                </c:pt>
                <c:pt idx="2183">
                  <c:v>9.5150000000000805</c:v>
                </c:pt>
                <c:pt idx="2184">
                  <c:v>9.5200000000000813</c:v>
                </c:pt>
                <c:pt idx="2185">
                  <c:v>9.5250000000000821</c:v>
                </c:pt>
                <c:pt idx="2186">
                  <c:v>9.5300000000000828</c:v>
                </c:pt>
                <c:pt idx="2187">
                  <c:v>9.5350000000000836</c:v>
                </c:pt>
                <c:pt idx="2188">
                  <c:v>9.5400000000000844</c:v>
                </c:pt>
                <c:pt idx="2189">
                  <c:v>9.5450000000000852</c:v>
                </c:pt>
                <c:pt idx="2190">
                  <c:v>9.550000000000086</c:v>
                </c:pt>
                <c:pt idx="2191">
                  <c:v>9.5550000000000868</c:v>
                </c:pt>
                <c:pt idx="2192">
                  <c:v>9.5600000000000875</c:v>
                </c:pt>
                <c:pt idx="2193">
                  <c:v>9.5650000000000883</c:v>
                </c:pt>
                <c:pt idx="2194">
                  <c:v>9.5700000000000891</c:v>
                </c:pt>
                <c:pt idx="2195">
                  <c:v>9.5750000000000899</c:v>
                </c:pt>
                <c:pt idx="2196">
                  <c:v>9.5800000000000907</c:v>
                </c:pt>
                <c:pt idx="2197">
                  <c:v>9.5850000000000914</c:v>
                </c:pt>
                <c:pt idx="2198">
                  <c:v>9.5900000000000922</c:v>
                </c:pt>
                <c:pt idx="2199">
                  <c:v>9.595000000000093</c:v>
                </c:pt>
                <c:pt idx="2200">
                  <c:v>9.6000000000000938</c:v>
                </c:pt>
                <c:pt idx="2201">
                  <c:v>9.6050000000000946</c:v>
                </c:pt>
                <c:pt idx="2202">
                  <c:v>9.6100000000000954</c:v>
                </c:pt>
                <c:pt idx="2203">
                  <c:v>9.6150000000000961</c:v>
                </c:pt>
                <c:pt idx="2204">
                  <c:v>9.6200000000000969</c:v>
                </c:pt>
                <c:pt idx="2205">
                  <c:v>9.6250000000000977</c:v>
                </c:pt>
                <c:pt idx="2206">
                  <c:v>9.6300000000000985</c:v>
                </c:pt>
                <c:pt idx="2207">
                  <c:v>9.6350000000000993</c:v>
                </c:pt>
                <c:pt idx="2208">
                  <c:v>9.6400000000001</c:v>
                </c:pt>
                <c:pt idx="2209">
                  <c:v>9.6450000000001008</c:v>
                </c:pt>
                <c:pt idx="2210">
                  <c:v>9.6500000000001016</c:v>
                </c:pt>
                <c:pt idx="2211">
                  <c:v>9.6550000000001024</c:v>
                </c:pt>
                <c:pt idx="2212">
                  <c:v>9.6600000000001032</c:v>
                </c:pt>
                <c:pt idx="2213">
                  <c:v>9.665000000000104</c:v>
                </c:pt>
                <c:pt idx="2214">
                  <c:v>9.6700000000001047</c:v>
                </c:pt>
                <c:pt idx="2215">
                  <c:v>9.6750000000001055</c:v>
                </c:pt>
                <c:pt idx="2216">
                  <c:v>9.6800000000001063</c:v>
                </c:pt>
                <c:pt idx="2217">
                  <c:v>9.6850000000001071</c:v>
                </c:pt>
                <c:pt idx="2218">
                  <c:v>9.6900000000001079</c:v>
                </c:pt>
                <c:pt idx="2219">
                  <c:v>9.6950000000001086</c:v>
                </c:pt>
                <c:pt idx="2220">
                  <c:v>9.7000000000001094</c:v>
                </c:pt>
                <c:pt idx="2221">
                  <c:v>9.7050000000001102</c:v>
                </c:pt>
                <c:pt idx="2222">
                  <c:v>9.710000000000111</c:v>
                </c:pt>
                <c:pt idx="2223">
                  <c:v>9.7150000000001118</c:v>
                </c:pt>
                <c:pt idx="2224">
                  <c:v>9.7200000000001125</c:v>
                </c:pt>
                <c:pt idx="2225">
                  <c:v>9.7250000000001133</c:v>
                </c:pt>
                <c:pt idx="2226">
                  <c:v>9.7300000000001141</c:v>
                </c:pt>
                <c:pt idx="2227">
                  <c:v>9.7350000000001149</c:v>
                </c:pt>
                <c:pt idx="2228">
                  <c:v>9.7400000000001157</c:v>
                </c:pt>
                <c:pt idx="2229">
                  <c:v>9.7450000000001165</c:v>
                </c:pt>
                <c:pt idx="2230">
                  <c:v>9.7500000000001172</c:v>
                </c:pt>
                <c:pt idx="2231">
                  <c:v>9.755000000000118</c:v>
                </c:pt>
                <c:pt idx="2232">
                  <c:v>9.7600000000001188</c:v>
                </c:pt>
                <c:pt idx="2233">
                  <c:v>9.7650000000001196</c:v>
                </c:pt>
                <c:pt idx="2234">
                  <c:v>9.7700000000001204</c:v>
                </c:pt>
                <c:pt idx="2235">
                  <c:v>9.7750000000001211</c:v>
                </c:pt>
                <c:pt idx="2236">
                  <c:v>9.7800000000001219</c:v>
                </c:pt>
                <c:pt idx="2237">
                  <c:v>9.7850000000001227</c:v>
                </c:pt>
                <c:pt idx="2238">
                  <c:v>9.7900000000001235</c:v>
                </c:pt>
                <c:pt idx="2239">
                  <c:v>9.7950000000001243</c:v>
                </c:pt>
                <c:pt idx="2240">
                  <c:v>9.8000000000001251</c:v>
                </c:pt>
                <c:pt idx="2241">
                  <c:v>9.8050000000001258</c:v>
                </c:pt>
                <c:pt idx="2242">
                  <c:v>9.8100000000001266</c:v>
                </c:pt>
                <c:pt idx="2243">
                  <c:v>9.8150000000001274</c:v>
                </c:pt>
                <c:pt idx="2244">
                  <c:v>9.8200000000001282</c:v>
                </c:pt>
                <c:pt idx="2245">
                  <c:v>9.825000000000129</c:v>
                </c:pt>
                <c:pt idx="2246">
                  <c:v>9.8300000000001297</c:v>
                </c:pt>
                <c:pt idx="2247">
                  <c:v>9.8350000000001305</c:v>
                </c:pt>
                <c:pt idx="2248">
                  <c:v>9.8400000000001313</c:v>
                </c:pt>
                <c:pt idx="2249">
                  <c:v>9.8450000000001321</c:v>
                </c:pt>
                <c:pt idx="2250">
                  <c:v>9.8500000000001329</c:v>
                </c:pt>
                <c:pt idx="2251">
                  <c:v>9.8550000000001337</c:v>
                </c:pt>
                <c:pt idx="2252">
                  <c:v>9.8600000000001344</c:v>
                </c:pt>
                <c:pt idx="2253">
                  <c:v>9.8650000000001352</c:v>
                </c:pt>
                <c:pt idx="2254">
                  <c:v>9.870000000000136</c:v>
                </c:pt>
                <c:pt idx="2255">
                  <c:v>9.8750000000001368</c:v>
                </c:pt>
                <c:pt idx="2256">
                  <c:v>9.8800000000001376</c:v>
                </c:pt>
                <c:pt idx="2257">
                  <c:v>9.8850000000001383</c:v>
                </c:pt>
                <c:pt idx="2258">
                  <c:v>9.8900000000001391</c:v>
                </c:pt>
                <c:pt idx="2259">
                  <c:v>9.8950000000001399</c:v>
                </c:pt>
                <c:pt idx="2260">
                  <c:v>9.9000000000001407</c:v>
                </c:pt>
                <c:pt idx="2261">
                  <c:v>9.9050000000001415</c:v>
                </c:pt>
                <c:pt idx="2262">
                  <c:v>9.9100000000001423</c:v>
                </c:pt>
                <c:pt idx="2263">
                  <c:v>9.915000000000143</c:v>
                </c:pt>
                <c:pt idx="2264">
                  <c:v>9.9200000000001438</c:v>
                </c:pt>
                <c:pt idx="2265">
                  <c:v>9.9250000000001446</c:v>
                </c:pt>
                <c:pt idx="2266">
                  <c:v>9.9300000000001454</c:v>
                </c:pt>
                <c:pt idx="2267">
                  <c:v>9.9350000000001462</c:v>
                </c:pt>
                <c:pt idx="2268">
                  <c:v>9.9400000000001469</c:v>
                </c:pt>
                <c:pt idx="2269">
                  <c:v>9.9450000000001477</c:v>
                </c:pt>
                <c:pt idx="2270">
                  <c:v>9.9500000000001485</c:v>
                </c:pt>
                <c:pt idx="2271">
                  <c:v>9.9550000000001493</c:v>
                </c:pt>
                <c:pt idx="2272">
                  <c:v>9.9600000000001501</c:v>
                </c:pt>
                <c:pt idx="2273">
                  <c:v>9.9650000000001508</c:v>
                </c:pt>
                <c:pt idx="2274">
                  <c:v>9.9700000000001516</c:v>
                </c:pt>
                <c:pt idx="2275">
                  <c:v>9.9750000000001524</c:v>
                </c:pt>
                <c:pt idx="2276">
                  <c:v>9.9800000000001532</c:v>
                </c:pt>
                <c:pt idx="2277">
                  <c:v>9.985000000000154</c:v>
                </c:pt>
                <c:pt idx="2278">
                  <c:v>9.9900000000001548</c:v>
                </c:pt>
                <c:pt idx="2279">
                  <c:v>9.9950000000001555</c:v>
                </c:pt>
                <c:pt idx="2280">
                  <c:v>10.000000000000156</c:v>
                </c:pt>
                <c:pt idx="2281">
                  <c:v>10.005000000000157</c:v>
                </c:pt>
                <c:pt idx="2282">
                  <c:v>10.010000000000158</c:v>
                </c:pt>
                <c:pt idx="2283">
                  <c:v>10.015000000000159</c:v>
                </c:pt>
                <c:pt idx="2284">
                  <c:v>10.020000000000159</c:v>
                </c:pt>
                <c:pt idx="2285">
                  <c:v>10.02500000000016</c:v>
                </c:pt>
                <c:pt idx="2286">
                  <c:v>10.030000000000161</c:v>
                </c:pt>
                <c:pt idx="2287">
                  <c:v>10.035000000000162</c:v>
                </c:pt>
                <c:pt idx="2288">
                  <c:v>10.040000000000163</c:v>
                </c:pt>
                <c:pt idx="2289">
                  <c:v>10.045000000000163</c:v>
                </c:pt>
                <c:pt idx="2290">
                  <c:v>10.050000000000164</c:v>
                </c:pt>
                <c:pt idx="2291">
                  <c:v>10.055000000000165</c:v>
                </c:pt>
                <c:pt idx="2292">
                  <c:v>10.060000000000166</c:v>
                </c:pt>
                <c:pt idx="2293">
                  <c:v>10.065000000000166</c:v>
                </c:pt>
                <c:pt idx="2294">
                  <c:v>10.070000000000167</c:v>
                </c:pt>
                <c:pt idx="2295">
                  <c:v>10.075000000000168</c:v>
                </c:pt>
                <c:pt idx="2296">
                  <c:v>10.080000000000169</c:v>
                </c:pt>
                <c:pt idx="2297">
                  <c:v>10.08500000000017</c:v>
                </c:pt>
                <c:pt idx="2298">
                  <c:v>10.09000000000017</c:v>
                </c:pt>
                <c:pt idx="2299">
                  <c:v>10.095000000000171</c:v>
                </c:pt>
                <c:pt idx="2300">
                  <c:v>10.100000000000172</c:v>
                </c:pt>
                <c:pt idx="2301">
                  <c:v>10.105000000000173</c:v>
                </c:pt>
                <c:pt idx="2302">
                  <c:v>10.110000000000174</c:v>
                </c:pt>
                <c:pt idx="2303">
                  <c:v>10.115000000000174</c:v>
                </c:pt>
                <c:pt idx="2304">
                  <c:v>10.120000000000175</c:v>
                </c:pt>
                <c:pt idx="2305">
                  <c:v>10.125000000000176</c:v>
                </c:pt>
                <c:pt idx="2306">
                  <c:v>10.130000000000177</c:v>
                </c:pt>
                <c:pt idx="2307">
                  <c:v>10.135000000000177</c:v>
                </c:pt>
                <c:pt idx="2308">
                  <c:v>10.140000000000178</c:v>
                </c:pt>
                <c:pt idx="2309">
                  <c:v>10.145000000000179</c:v>
                </c:pt>
                <c:pt idx="2310">
                  <c:v>10.15000000000018</c:v>
                </c:pt>
                <c:pt idx="2311">
                  <c:v>10.155000000000181</c:v>
                </c:pt>
                <c:pt idx="2312">
                  <c:v>10.160000000000181</c:v>
                </c:pt>
                <c:pt idx="2313">
                  <c:v>10.165000000000182</c:v>
                </c:pt>
                <c:pt idx="2314">
                  <c:v>10.170000000000183</c:v>
                </c:pt>
                <c:pt idx="2315">
                  <c:v>10.175000000000184</c:v>
                </c:pt>
                <c:pt idx="2316">
                  <c:v>10.180000000000184</c:v>
                </c:pt>
                <c:pt idx="2317">
                  <c:v>10.185000000000185</c:v>
                </c:pt>
                <c:pt idx="2318">
                  <c:v>10.190000000000186</c:v>
                </c:pt>
                <c:pt idx="2319">
                  <c:v>10.195000000000187</c:v>
                </c:pt>
                <c:pt idx="2320">
                  <c:v>10.200000000000188</c:v>
                </c:pt>
                <c:pt idx="2321">
                  <c:v>10.205000000000188</c:v>
                </c:pt>
                <c:pt idx="2322">
                  <c:v>10.210000000000189</c:v>
                </c:pt>
                <c:pt idx="2323">
                  <c:v>10.21500000000019</c:v>
                </c:pt>
                <c:pt idx="2324">
                  <c:v>10.220000000000191</c:v>
                </c:pt>
                <c:pt idx="2325">
                  <c:v>10.225000000000191</c:v>
                </c:pt>
                <c:pt idx="2326">
                  <c:v>10.230000000000192</c:v>
                </c:pt>
                <c:pt idx="2327">
                  <c:v>10.235000000000193</c:v>
                </c:pt>
                <c:pt idx="2328">
                  <c:v>10.240000000000194</c:v>
                </c:pt>
                <c:pt idx="2329">
                  <c:v>10.245000000000195</c:v>
                </c:pt>
                <c:pt idx="2330">
                  <c:v>10.250000000000195</c:v>
                </c:pt>
                <c:pt idx="2331">
                  <c:v>10.255000000000196</c:v>
                </c:pt>
                <c:pt idx="2332">
                  <c:v>10.260000000000197</c:v>
                </c:pt>
                <c:pt idx="2333">
                  <c:v>10.265000000000198</c:v>
                </c:pt>
                <c:pt idx="2334">
                  <c:v>10.270000000000199</c:v>
                </c:pt>
                <c:pt idx="2335">
                  <c:v>10.275000000000199</c:v>
                </c:pt>
                <c:pt idx="2336">
                  <c:v>10.2800000000002</c:v>
                </c:pt>
                <c:pt idx="2337">
                  <c:v>10.285000000000201</c:v>
                </c:pt>
                <c:pt idx="2338">
                  <c:v>10.290000000000202</c:v>
                </c:pt>
                <c:pt idx="2339">
                  <c:v>10.295000000000202</c:v>
                </c:pt>
                <c:pt idx="2340">
                  <c:v>10.300000000000203</c:v>
                </c:pt>
                <c:pt idx="2341">
                  <c:v>10.305000000000204</c:v>
                </c:pt>
                <c:pt idx="2342">
                  <c:v>10.310000000000205</c:v>
                </c:pt>
                <c:pt idx="2343">
                  <c:v>10.315000000000206</c:v>
                </c:pt>
                <c:pt idx="2344">
                  <c:v>10.320000000000206</c:v>
                </c:pt>
                <c:pt idx="2345">
                  <c:v>10.325000000000207</c:v>
                </c:pt>
                <c:pt idx="2346">
                  <c:v>10.330000000000208</c:v>
                </c:pt>
                <c:pt idx="2347">
                  <c:v>10.335000000000209</c:v>
                </c:pt>
                <c:pt idx="2348">
                  <c:v>10.340000000000209</c:v>
                </c:pt>
                <c:pt idx="2349">
                  <c:v>10.34500000000021</c:v>
                </c:pt>
                <c:pt idx="2350">
                  <c:v>10.350000000000211</c:v>
                </c:pt>
                <c:pt idx="2351">
                  <c:v>10.355000000000212</c:v>
                </c:pt>
                <c:pt idx="2352">
                  <c:v>10.360000000000213</c:v>
                </c:pt>
                <c:pt idx="2353">
                  <c:v>10.365000000000213</c:v>
                </c:pt>
                <c:pt idx="2354">
                  <c:v>10.370000000000214</c:v>
                </c:pt>
                <c:pt idx="2355">
                  <c:v>10.375000000000215</c:v>
                </c:pt>
                <c:pt idx="2356">
                  <c:v>10.380000000000216</c:v>
                </c:pt>
                <c:pt idx="2357">
                  <c:v>10.385000000000217</c:v>
                </c:pt>
                <c:pt idx="2358">
                  <c:v>10.390000000000217</c:v>
                </c:pt>
                <c:pt idx="2359">
                  <c:v>10.395000000000218</c:v>
                </c:pt>
                <c:pt idx="2360">
                  <c:v>10.400000000000219</c:v>
                </c:pt>
                <c:pt idx="2361">
                  <c:v>10.40500000000022</c:v>
                </c:pt>
                <c:pt idx="2362">
                  <c:v>10.41000000000022</c:v>
                </c:pt>
                <c:pt idx="2363">
                  <c:v>10.415000000000221</c:v>
                </c:pt>
                <c:pt idx="2364">
                  <c:v>10.420000000000222</c:v>
                </c:pt>
                <c:pt idx="2365">
                  <c:v>10.425000000000223</c:v>
                </c:pt>
                <c:pt idx="2366">
                  <c:v>10.430000000000224</c:v>
                </c:pt>
                <c:pt idx="2367">
                  <c:v>10.435000000000224</c:v>
                </c:pt>
                <c:pt idx="2368">
                  <c:v>10.440000000000225</c:v>
                </c:pt>
                <c:pt idx="2369">
                  <c:v>10.445000000000226</c:v>
                </c:pt>
                <c:pt idx="2370">
                  <c:v>10.450000000000227</c:v>
                </c:pt>
                <c:pt idx="2371">
                  <c:v>10.455000000000227</c:v>
                </c:pt>
                <c:pt idx="2372">
                  <c:v>10.460000000000228</c:v>
                </c:pt>
                <c:pt idx="2373">
                  <c:v>10.465000000000229</c:v>
                </c:pt>
                <c:pt idx="2374">
                  <c:v>10.47000000000023</c:v>
                </c:pt>
                <c:pt idx="2375">
                  <c:v>10.475000000000231</c:v>
                </c:pt>
                <c:pt idx="2376">
                  <c:v>10.480000000000231</c:v>
                </c:pt>
                <c:pt idx="2377">
                  <c:v>10.485000000000232</c:v>
                </c:pt>
                <c:pt idx="2378">
                  <c:v>10.490000000000233</c:v>
                </c:pt>
                <c:pt idx="2379">
                  <c:v>10.495000000000234</c:v>
                </c:pt>
                <c:pt idx="2380">
                  <c:v>10.500000000000234</c:v>
                </c:pt>
                <c:pt idx="2381">
                  <c:v>10.505000000000235</c:v>
                </c:pt>
                <c:pt idx="2382">
                  <c:v>10.510000000000236</c:v>
                </c:pt>
                <c:pt idx="2383">
                  <c:v>10.515000000000237</c:v>
                </c:pt>
                <c:pt idx="2384">
                  <c:v>10.520000000000238</c:v>
                </c:pt>
                <c:pt idx="2385">
                  <c:v>10.525000000000238</c:v>
                </c:pt>
                <c:pt idx="2386">
                  <c:v>10.530000000000239</c:v>
                </c:pt>
                <c:pt idx="2387">
                  <c:v>10.53500000000024</c:v>
                </c:pt>
                <c:pt idx="2388">
                  <c:v>10.540000000000241</c:v>
                </c:pt>
                <c:pt idx="2389">
                  <c:v>10.545000000000242</c:v>
                </c:pt>
                <c:pt idx="2390">
                  <c:v>10.550000000000242</c:v>
                </c:pt>
                <c:pt idx="2391">
                  <c:v>10.555000000000243</c:v>
                </c:pt>
                <c:pt idx="2392">
                  <c:v>10.560000000000244</c:v>
                </c:pt>
                <c:pt idx="2393">
                  <c:v>10.565000000000245</c:v>
                </c:pt>
                <c:pt idx="2394">
                  <c:v>10.570000000000245</c:v>
                </c:pt>
                <c:pt idx="2395">
                  <c:v>10.575000000000246</c:v>
                </c:pt>
                <c:pt idx="2396">
                  <c:v>10.580000000000247</c:v>
                </c:pt>
                <c:pt idx="2397">
                  <c:v>10.585000000000248</c:v>
                </c:pt>
                <c:pt idx="2398">
                  <c:v>10.590000000000249</c:v>
                </c:pt>
                <c:pt idx="2399">
                  <c:v>10.595000000000249</c:v>
                </c:pt>
                <c:pt idx="2400">
                  <c:v>10.60000000000025</c:v>
                </c:pt>
                <c:pt idx="2401">
                  <c:v>10.605000000000251</c:v>
                </c:pt>
                <c:pt idx="2402">
                  <c:v>10.610000000000252</c:v>
                </c:pt>
                <c:pt idx="2403">
                  <c:v>10.615000000000252</c:v>
                </c:pt>
                <c:pt idx="2404">
                  <c:v>10.620000000000253</c:v>
                </c:pt>
                <c:pt idx="2405">
                  <c:v>10.625000000000254</c:v>
                </c:pt>
                <c:pt idx="2406">
                  <c:v>10.630000000000255</c:v>
                </c:pt>
                <c:pt idx="2407">
                  <c:v>10.635000000000256</c:v>
                </c:pt>
                <c:pt idx="2408">
                  <c:v>10.640000000000256</c:v>
                </c:pt>
                <c:pt idx="2409">
                  <c:v>10.645000000000257</c:v>
                </c:pt>
                <c:pt idx="2410">
                  <c:v>10.650000000000258</c:v>
                </c:pt>
                <c:pt idx="2411">
                  <c:v>10.655000000000259</c:v>
                </c:pt>
                <c:pt idx="2412">
                  <c:v>10.660000000000259</c:v>
                </c:pt>
                <c:pt idx="2413">
                  <c:v>10.66500000000026</c:v>
                </c:pt>
                <c:pt idx="2414">
                  <c:v>10.670000000000261</c:v>
                </c:pt>
                <c:pt idx="2415">
                  <c:v>10.675000000000262</c:v>
                </c:pt>
                <c:pt idx="2416">
                  <c:v>10.680000000000263</c:v>
                </c:pt>
                <c:pt idx="2417">
                  <c:v>10.685000000000263</c:v>
                </c:pt>
                <c:pt idx="2418">
                  <c:v>10.690000000000264</c:v>
                </c:pt>
                <c:pt idx="2419">
                  <c:v>10.695000000000265</c:v>
                </c:pt>
                <c:pt idx="2420">
                  <c:v>10.700000000000266</c:v>
                </c:pt>
                <c:pt idx="2421">
                  <c:v>10.705000000000267</c:v>
                </c:pt>
                <c:pt idx="2422">
                  <c:v>10.710000000000267</c:v>
                </c:pt>
                <c:pt idx="2423">
                  <c:v>10.715000000000268</c:v>
                </c:pt>
                <c:pt idx="2424">
                  <c:v>10.720000000000269</c:v>
                </c:pt>
                <c:pt idx="2425">
                  <c:v>10.72500000000027</c:v>
                </c:pt>
                <c:pt idx="2426">
                  <c:v>10.73000000000027</c:v>
                </c:pt>
                <c:pt idx="2427">
                  <c:v>10.735000000000271</c:v>
                </c:pt>
                <c:pt idx="2428">
                  <c:v>10.740000000000272</c:v>
                </c:pt>
                <c:pt idx="2429">
                  <c:v>10.745000000000273</c:v>
                </c:pt>
                <c:pt idx="2430">
                  <c:v>10.750000000000274</c:v>
                </c:pt>
                <c:pt idx="2431">
                  <c:v>10.755000000000274</c:v>
                </c:pt>
                <c:pt idx="2432">
                  <c:v>10.760000000000275</c:v>
                </c:pt>
                <c:pt idx="2433">
                  <c:v>10.765000000000276</c:v>
                </c:pt>
                <c:pt idx="2434">
                  <c:v>10.770000000000277</c:v>
                </c:pt>
                <c:pt idx="2435">
                  <c:v>10.775000000000277</c:v>
                </c:pt>
                <c:pt idx="2436">
                  <c:v>10.780000000000278</c:v>
                </c:pt>
                <c:pt idx="2437">
                  <c:v>10.785000000000279</c:v>
                </c:pt>
                <c:pt idx="2438">
                  <c:v>10.79000000000028</c:v>
                </c:pt>
                <c:pt idx="2439">
                  <c:v>10.795000000000281</c:v>
                </c:pt>
                <c:pt idx="2440">
                  <c:v>10.800000000000281</c:v>
                </c:pt>
                <c:pt idx="2441">
                  <c:v>10.805000000000282</c:v>
                </c:pt>
                <c:pt idx="2442">
                  <c:v>10.810000000000283</c:v>
                </c:pt>
                <c:pt idx="2443">
                  <c:v>10.815000000000284</c:v>
                </c:pt>
                <c:pt idx="2444">
                  <c:v>10.820000000000285</c:v>
                </c:pt>
                <c:pt idx="2445">
                  <c:v>10.825000000000285</c:v>
                </c:pt>
                <c:pt idx="2446">
                  <c:v>10.830000000000286</c:v>
                </c:pt>
                <c:pt idx="2447">
                  <c:v>10.835000000000287</c:v>
                </c:pt>
                <c:pt idx="2448">
                  <c:v>10.840000000000288</c:v>
                </c:pt>
                <c:pt idx="2449">
                  <c:v>10.845000000000288</c:v>
                </c:pt>
                <c:pt idx="2450">
                  <c:v>10.850000000000289</c:v>
                </c:pt>
                <c:pt idx="2451">
                  <c:v>10.85500000000029</c:v>
                </c:pt>
                <c:pt idx="2452">
                  <c:v>10.860000000000291</c:v>
                </c:pt>
                <c:pt idx="2453">
                  <c:v>10.865000000000292</c:v>
                </c:pt>
                <c:pt idx="2454">
                  <c:v>10.870000000000292</c:v>
                </c:pt>
                <c:pt idx="2455">
                  <c:v>10.875000000000293</c:v>
                </c:pt>
                <c:pt idx="2456">
                  <c:v>10.880000000000294</c:v>
                </c:pt>
                <c:pt idx="2457">
                  <c:v>10.885000000000295</c:v>
                </c:pt>
                <c:pt idx="2458">
                  <c:v>10.890000000000295</c:v>
                </c:pt>
                <c:pt idx="2459">
                  <c:v>10.895000000000296</c:v>
                </c:pt>
                <c:pt idx="2460">
                  <c:v>10.900000000000297</c:v>
                </c:pt>
                <c:pt idx="2461">
                  <c:v>10.905000000000298</c:v>
                </c:pt>
                <c:pt idx="2462">
                  <c:v>10.910000000000299</c:v>
                </c:pt>
                <c:pt idx="2463">
                  <c:v>10.915000000000299</c:v>
                </c:pt>
                <c:pt idx="2464">
                  <c:v>10.9200000000003</c:v>
                </c:pt>
                <c:pt idx="2465">
                  <c:v>10.925000000000301</c:v>
                </c:pt>
                <c:pt idx="2466">
                  <c:v>10.930000000000302</c:v>
                </c:pt>
                <c:pt idx="2467">
                  <c:v>10.935000000000302</c:v>
                </c:pt>
                <c:pt idx="2468">
                  <c:v>10.940000000000303</c:v>
                </c:pt>
                <c:pt idx="2469">
                  <c:v>10.945000000000304</c:v>
                </c:pt>
                <c:pt idx="2470">
                  <c:v>10.950000000000305</c:v>
                </c:pt>
                <c:pt idx="2471">
                  <c:v>10.955000000000306</c:v>
                </c:pt>
                <c:pt idx="2472">
                  <c:v>10.960000000000306</c:v>
                </c:pt>
                <c:pt idx="2473">
                  <c:v>10.965000000000307</c:v>
                </c:pt>
                <c:pt idx="2474">
                  <c:v>10.970000000000308</c:v>
                </c:pt>
                <c:pt idx="2475">
                  <c:v>10.975000000000309</c:v>
                </c:pt>
                <c:pt idx="2476">
                  <c:v>10.98000000000031</c:v>
                </c:pt>
                <c:pt idx="2477">
                  <c:v>10.98500000000031</c:v>
                </c:pt>
                <c:pt idx="2478">
                  <c:v>10.990000000000311</c:v>
                </c:pt>
                <c:pt idx="2479">
                  <c:v>10.995000000000312</c:v>
                </c:pt>
                <c:pt idx="2480">
                  <c:v>11.000000000000313</c:v>
                </c:pt>
                <c:pt idx="2481">
                  <c:v>11.005000000000313</c:v>
                </c:pt>
                <c:pt idx="2482">
                  <c:v>11.010000000000314</c:v>
                </c:pt>
                <c:pt idx="2483">
                  <c:v>11.015000000000315</c:v>
                </c:pt>
                <c:pt idx="2484">
                  <c:v>11.020000000000316</c:v>
                </c:pt>
                <c:pt idx="2485">
                  <c:v>11.025000000000317</c:v>
                </c:pt>
                <c:pt idx="2486">
                  <c:v>11.030000000000317</c:v>
                </c:pt>
                <c:pt idx="2487">
                  <c:v>11.035000000000318</c:v>
                </c:pt>
                <c:pt idx="2488">
                  <c:v>11.040000000000319</c:v>
                </c:pt>
                <c:pt idx="2489">
                  <c:v>11.04500000000032</c:v>
                </c:pt>
                <c:pt idx="2490">
                  <c:v>11.05000000000032</c:v>
                </c:pt>
                <c:pt idx="2491">
                  <c:v>11.055000000000321</c:v>
                </c:pt>
                <c:pt idx="2492">
                  <c:v>11.060000000000322</c:v>
                </c:pt>
                <c:pt idx="2493">
                  <c:v>11.065000000000323</c:v>
                </c:pt>
                <c:pt idx="2494">
                  <c:v>11.070000000000324</c:v>
                </c:pt>
                <c:pt idx="2495">
                  <c:v>11.075000000000324</c:v>
                </c:pt>
                <c:pt idx="2496">
                  <c:v>11.080000000000325</c:v>
                </c:pt>
                <c:pt idx="2497">
                  <c:v>11.085000000000326</c:v>
                </c:pt>
                <c:pt idx="2498">
                  <c:v>11.090000000000327</c:v>
                </c:pt>
                <c:pt idx="2499">
                  <c:v>11.095000000000327</c:v>
                </c:pt>
                <c:pt idx="2500">
                  <c:v>11.100000000000328</c:v>
                </c:pt>
                <c:pt idx="2501">
                  <c:v>11.105000000000329</c:v>
                </c:pt>
                <c:pt idx="2502">
                  <c:v>11.11000000000033</c:v>
                </c:pt>
                <c:pt idx="2503">
                  <c:v>11.115000000000331</c:v>
                </c:pt>
                <c:pt idx="2504">
                  <c:v>11.120000000000331</c:v>
                </c:pt>
                <c:pt idx="2505">
                  <c:v>11.125000000000332</c:v>
                </c:pt>
                <c:pt idx="2506">
                  <c:v>11.130000000000333</c:v>
                </c:pt>
                <c:pt idx="2507">
                  <c:v>11.135000000000334</c:v>
                </c:pt>
                <c:pt idx="2508">
                  <c:v>11.140000000000335</c:v>
                </c:pt>
                <c:pt idx="2509">
                  <c:v>11.145000000000335</c:v>
                </c:pt>
                <c:pt idx="2510">
                  <c:v>11.150000000000336</c:v>
                </c:pt>
                <c:pt idx="2511">
                  <c:v>11.155000000000337</c:v>
                </c:pt>
                <c:pt idx="2512">
                  <c:v>11.160000000000338</c:v>
                </c:pt>
                <c:pt idx="2513">
                  <c:v>11.165000000000338</c:v>
                </c:pt>
                <c:pt idx="2514">
                  <c:v>11.170000000000339</c:v>
                </c:pt>
                <c:pt idx="2515">
                  <c:v>11.17500000000034</c:v>
                </c:pt>
                <c:pt idx="2516">
                  <c:v>11.180000000000341</c:v>
                </c:pt>
                <c:pt idx="2517">
                  <c:v>11.185000000000342</c:v>
                </c:pt>
                <c:pt idx="2518">
                  <c:v>11.190000000000342</c:v>
                </c:pt>
                <c:pt idx="2519">
                  <c:v>11.195000000000343</c:v>
                </c:pt>
                <c:pt idx="2520">
                  <c:v>11.200000000000344</c:v>
                </c:pt>
                <c:pt idx="2521">
                  <c:v>11.205000000000345</c:v>
                </c:pt>
                <c:pt idx="2522">
                  <c:v>11.210000000000345</c:v>
                </c:pt>
                <c:pt idx="2523">
                  <c:v>11.215000000000346</c:v>
                </c:pt>
                <c:pt idx="2524">
                  <c:v>11.220000000000347</c:v>
                </c:pt>
                <c:pt idx="2525">
                  <c:v>11.225000000000348</c:v>
                </c:pt>
                <c:pt idx="2526">
                  <c:v>11.230000000000349</c:v>
                </c:pt>
                <c:pt idx="2527">
                  <c:v>11.235000000000349</c:v>
                </c:pt>
                <c:pt idx="2528">
                  <c:v>11.24000000000035</c:v>
                </c:pt>
                <c:pt idx="2529">
                  <c:v>11.245000000000351</c:v>
                </c:pt>
                <c:pt idx="2530">
                  <c:v>11.250000000000352</c:v>
                </c:pt>
                <c:pt idx="2531">
                  <c:v>11.255000000000353</c:v>
                </c:pt>
                <c:pt idx="2532">
                  <c:v>11.260000000000353</c:v>
                </c:pt>
                <c:pt idx="2533">
                  <c:v>11.265000000000354</c:v>
                </c:pt>
                <c:pt idx="2534">
                  <c:v>11.270000000000355</c:v>
                </c:pt>
                <c:pt idx="2535">
                  <c:v>11.275000000000356</c:v>
                </c:pt>
                <c:pt idx="2536">
                  <c:v>11.280000000000356</c:v>
                </c:pt>
                <c:pt idx="2537">
                  <c:v>11.285000000000357</c:v>
                </c:pt>
                <c:pt idx="2538">
                  <c:v>11.290000000000358</c:v>
                </c:pt>
                <c:pt idx="2539">
                  <c:v>11.295000000000359</c:v>
                </c:pt>
                <c:pt idx="2540">
                  <c:v>11.30000000000036</c:v>
                </c:pt>
                <c:pt idx="2541">
                  <c:v>11.30500000000036</c:v>
                </c:pt>
                <c:pt idx="2542">
                  <c:v>11.310000000000361</c:v>
                </c:pt>
                <c:pt idx="2543">
                  <c:v>11.315000000000362</c:v>
                </c:pt>
                <c:pt idx="2544">
                  <c:v>11.320000000000363</c:v>
                </c:pt>
                <c:pt idx="2545">
                  <c:v>11.325000000000363</c:v>
                </c:pt>
                <c:pt idx="2546">
                  <c:v>11.330000000000364</c:v>
                </c:pt>
                <c:pt idx="2547">
                  <c:v>11.335000000000365</c:v>
                </c:pt>
                <c:pt idx="2548">
                  <c:v>11.340000000000366</c:v>
                </c:pt>
                <c:pt idx="2549">
                  <c:v>11.345000000000367</c:v>
                </c:pt>
                <c:pt idx="2550">
                  <c:v>11.350000000000367</c:v>
                </c:pt>
                <c:pt idx="2551">
                  <c:v>11.355000000000368</c:v>
                </c:pt>
                <c:pt idx="2552">
                  <c:v>11.360000000000369</c:v>
                </c:pt>
                <c:pt idx="2553">
                  <c:v>11.36500000000037</c:v>
                </c:pt>
                <c:pt idx="2554">
                  <c:v>11.37000000000037</c:v>
                </c:pt>
                <c:pt idx="2555">
                  <c:v>11.375000000000371</c:v>
                </c:pt>
                <c:pt idx="2556">
                  <c:v>11.380000000000372</c:v>
                </c:pt>
                <c:pt idx="2557">
                  <c:v>11.385000000000373</c:v>
                </c:pt>
                <c:pt idx="2558">
                  <c:v>11.390000000000374</c:v>
                </c:pt>
                <c:pt idx="2559">
                  <c:v>11.395000000000374</c:v>
                </c:pt>
                <c:pt idx="2560">
                  <c:v>11.400000000000375</c:v>
                </c:pt>
                <c:pt idx="2561">
                  <c:v>11.405000000000376</c:v>
                </c:pt>
                <c:pt idx="2562">
                  <c:v>11.410000000000377</c:v>
                </c:pt>
                <c:pt idx="2563">
                  <c:v>11.415000000000378</c:v>
                </c:pt>
                <c:pt idx="2564">
                  <c:v>11.420000000000378</c:v>
                </c:pt>
                <c:pt idx="2565">
                  <c:v>11.425000000000379</c:v>
                </c:pt>
                <c:pt idx="2566">
                  <c:v>11.43000000000038</c:v>
                </c:pt>
                <c:pt idx="2567">
                  <c:v>11.435000000000381</c:v>
                </c:pt>
                <c:pt idx="2568">
                  <c:v>11.440000000000381</c:v>
                </c:pt>
                <c:pt idx="2569">
                  <c:v>11.445000000000382</c:v>
                </c:pt>
                <c:pt idx="2570">
                  <c:v>11.450000000000383</c:v>
                </c:pt>
                <c:pt idx="2571">
                  <c:v>11.455000000000384</c:v>
                </c:pt>
                <c:pt idx="2572">
                  <c:v>11.460000000000385</c:v>
                </c:pt>
                <c:pt idx="2573">
                  <c:v>11.465000000000385</c:v>
                </c:pt>
                <c:pt idx="2574">
                  <c:v>11.470000000000386</c:v>
                </c:pt>
                <c:pt idx="2575">
                  <c:v>11.475000000000387</c:v>
                </c:pt>
                <c:pt idx="2576">
                  <c:v>11.480000000000388</c:v>
                </c:pt>
                <c:pt idx="2577">
                  <c:v>11.485000000000388</c:v>
                </c:pt>
                <c:pt idx="2578">
                  <c:v>11.490000000000389</c:v>
                </c:pt>
                <c:pt idx="2579">
                  <c:v>11.49500000000039</c:v>
                </c:pt>
                <c:pt idx="2580">
                  <c:v>11.500000000000391</c:v>
                </c:pt>
                <c:pt idx="2581">
                  <c:v>11.505000000000392</c:v>
                </c:pt>
                <c:pt idx="2582">
                  <c:v>11.510000000000392</c:v>
                </c:pt>
                <c:pt idx="2583">
                  <c:v>11.515000000000393</c:v>
                </c:pt>
                <c:pt idx="2584">
                  <c:v>11.520000000000394</c:v>
                </c:pt>
                <c:pt idx="2585">
                  <c:v>11.525000000000395</c:v>
                </c:pt>
                <c:pt idx="2586">
                  <c:v>11.530000000000395</c:v>
                </c:pt>
                <c:pt idx="2587">
                  <c:v>11.535000000000396</c:v>
                </c:pt>
                <c:pt idx="2588">
                  <c:v>11.540000000000397</c:v>
                </c:pt>
                <c:pt idx="2589">
                  <c:v>11.545000000000398</c:v>
                </c:pt>
                <c:pt idx="2590">
                  <c:v>11.550000000000399</c:v>
                </c:pt>
                <c:pt idx="2591">
                  <c:v>11.555000000000399</c:v>
                </c:pt>
                <c:pt idx="2592">
                  <c:v>11.5600000000004</c:v>
                </c:pt>
                <c:pt idx="2593">
                  <c:v>11.565000000000401</c:v>
                </c:pt>
                <c:pt idx="2594">
                  <c:v>11.570000000000402</c:v>
                </c:pt>
                <c:pt idx="2595">
                  <c:v>11.575000000000403</c:v>
                </c:pt>
                <c:pt idx="2596">
                  <c:v>11.580000000000403</c:v>
                </c:pt>
                <c:pt idx="2597">
                  <c:v>11.585000000000404</c:v>
                </c:pt>
                <c:pt idx="2598">
                  <c:v>11.590000000000405</c:v>
                </c:pt>
                <c:pt idx="2599">
                  <c:v>11.595000000000406</c:v>
                </c:pt>
                <c:pt idx="2600">
                  <c:v>11.600000000000406</c:v>
                </c:pt>
                <c:pt idx="2601">
                  <c:v>11.605000000000407</c:v>
                </c:pt>
                <c:pt idx="2602">
                  <c:v>11.610000000000408</c:v>
                </c:pt>
                <c:pt idx="2603">
                  <c:v>11.615000000000409</c:v>
                </c:pt>
                <c:pt idx="2604">
                  <c:v>11.62000000000041</c:v>
                </c:pt>
                <c:pt idx="2605">
                  <c:v>11.62500000000041</c:v>
                </c:pt>
                <c:pt idx="2606">
                  <c:v>11.630000000000411</c:v>
                </c:pt>
                <c:pt idx="2607">
                  <c:v>11.635000000000412</c:v>
                </c:pt>
                <c:pt idx="2608">
                  <c:v>11.640000000000413</c:v>
                </c:pt>
                <c:pt idx="2609">
                  <c:v>11.645000000000413</c:v>
                </c:pt>
                <c:pt idx="2610">
                  <c:v>11.650000000000414</c:v>
                </c:pt>
                <c:pt idx="2611">
                  <c:v>11.655000000000415</c:v>
                </c:pt>
                <c:pt idx="2612">
                  <c:v>11.660000000000416</c:v>
                </c:pt>
                <c:pt idx="2613">
                  <c:v>11.665000000000417</c:v>
                </c:pt>
                <c:pt idx="2614">
                  <c:v>11.670000000000417</c:v>
                </c:pt>
                <c:pt idx="2615">
                  <c:v>11.675000000000418</c:v>
                </c:pt>
                <c:pt idx="2616">
                  <c:v>11.680000000000419</c:v>
                </c:pt>
                <c:pt idx="2617">
                  <c:v>11.68500000000042</c:v>
                </c:pt>
                <c:pt idx="2618">
                  <c:v>11.69000000000042</c:v>
                </c:pt>
                <c:pt idx="2619">
                  <c:v>11.695000000000421</c:v>
                </c:pt>
                <c:pt idx="2620">
                  <c:v>11.700000000000422</c:v>
                </c:pt>
                <c:pt idx="2621">
                  <c:v>11.705000000000423</c:v>
                </c:pt>
                <c:pt idx="2622">
                  <c:v>11.710000000000424</c:v>
                </c:pt>
                <c:pt idx="2623">
                  <c:v>11.715000000000424</c:v>
                </c:pt>
                <c:pt idx="2624">
                  <c:v>11.720000000000425</c:v>
                </c:pt>
                <c:pt idx="2625">
                  <c:v>11.725000000000426</c:v>
                </c:pt>
                <c:pt idx="2626">
                  <c:v>11.730000000000427</c:v>
                </c:pt>
                <c:pt idx="2627">
                  <c:v>11.735000000000428</c:v>
                </c:pt>
                <c:pt idx="2628">
                  <c:v>11.740000000000428</c:v>
                </c:pt>
                <c:pt idx="2629">
                  <c:v>11.745000000000429</c:v>
                </c:pt>
                <c:pt idx="2630">
                  <c:v>11.75000000000043</c:v>
                </c:pt>
                <c:pt idx="2631">
                  <c:v>11.755000000000431</c:v>
                </c:pt>
                <c:pt idx="2632">
                  <c:v>11.760000000000431</c:v>
                </c:pt>
                <c:pt idx="2633">
                  <c:v>11.765000000000432</c:v>
                </c:pt>
                <c:pt idx="2634">
                  <c:v>11.770000000000433</c:v>
                </c:pt>
                <c:pt idx="2635">
                  <c:v>11.775000000000434</c:v>
                </c:pt>
                <c:pt idx="2636">
                  <c:v>11.780000000000435</c:v>
                </c:pt>
                <c:pt idx="2637">
                  <c:v>11.785000000000435</c:v>
                </c:pt>
                <c:pt idx="2638">
                  <c:v>11.790000000000436</c:v>
                </c:pt>
                <c:pt idx="2639">
                  <c:v>11.795000000000437</c:v>
                </c:pt>
                <c:pt idx="2640">
                  <c:v>11.800000000000438</c:v>
                </c:pt>
                <c:pt idx="2641">
                  <c:v>11.805000000000438</c:v>
                </c:pt>
                <c:pt idx="2642">
                  <c:v>11.810000000000439</c:v>
                </c:pt>
                <c:pt idx="2643">
                  <c:v>11.81500000000044</c:v>
                </c:pt>
                <c:pt idx="2644">
                  <c:v>11.820000000000441</c:v>
                </c:pt>
                <c:pt idx="2645">
                  <c:v>11.825000000000442</c:v>
                </c:pt>
                <c:pt idx="2646">
                  <c:v>11.830000000000442</c:v>
                </c:pt>
                <c:pt idx="2647">
                  <c:v>11.835000000000443</c:v>
                </c:pt>
                <c:pt idx="2648">
                  <c:v>11.840000000000444</c:v>
                </c:pt>
                <c:pt idx="2649">
                  <c:v>11.845000000000445</c:v>
                </c:pt>
                <c:pt idx="2650">
                  <c:v>11.850000000000446</c:v>
                </c:pt>
                <c:pt idx="2651">
                  <c:v>11.855000000000446</c:v>
                </c:pt>
                <c:pt idx="2652">
                  <c:v>11.860000000000447</c:v>
                </c:pt>
                <c:pt idx="2653">
                  <c:v>11.865000000000448</c:v>
                </c:pt>
                <c:pt idx="2654">
                  <c:v>11.870000000000449</c:v>
                </c:pt>
                <c:pt idx="2655">
                  <c:v>11.875000000000449</c:v>
                </c:pt>
                <c:pt idx="2656">
                  <c:v>11.88000000000045</c:v>
                </c:pt>
                <c:pt idx="2657">
                  <c:v>11.885000000000451</c:v>
                </c:pt>
                <c:pt idx="2658">
                  <c:v>11.890000000000452</c:v>
                </c:pt>
                <c:pt idx="2659">
                  <c:v>11.895000000000453</c:v>
                </c:pt>
                <c:pt idx="2660">
                  <c:v>11.900000000000453</c:v>
                </c:pt>
                <c:pt idx="2661">
                  <c:v>11.905000000000454</c:v>
                </c:pt>
                <c:pt idx="2662">
                  <c:v>11.910000000000455</c:v>
                </c:pt>
                <c:pt idx="2663">
                  <c:v>11.915000000000456</c:v>
                </c:pt>
                <c:pt idx="2664">
                  <c:v>11.920000000000456</c:v>
                </c:pt>
                <c:pt idx="2665">
                  <c:v>11.925000000000457</c:v>
                </c:pt>
                <c:pt idx="2666">
                  <c:v>11.930000000000458</c:v>
                </c:pt>
                <c:pt idx="2667">
                  <c:v>11.935000000000459</c:v>
                </c:pt>
                <c:pt idx="2668">
                  <c:v>11.94000000000046</c:v>
                </c:pt>
                <c:pt idx="2669">
                  <c:v>11.94500000000046</c:v>
                </c:pt>
                <c:pt idx="2670">
                  <c:v>11.950000000000461</c:v>
                </c:pt>
                <c:pt idx="2671">
                  <c:v>11.955000000000462</c:v>
                </c:pt>
                <c:pt idx="2672">
                  <c:v>11.960000000000463</c:v>
                </c:pt>
                <c:pt idx="2673">
                  <c:v>11.965000000000463</c:v>
                </c:pt>
                <c:pt idx="2674">
                  <c:v>11.970000000000464</c:v>
                </c:pt>
                <c:pt idx="2675">
                  <c:v>11.975000000000465</c:v>
                </c:pt>
                <c:pt idx="2676">
                  <c:v>11.980000000000466</c:v>
                </c:pt>
                <c:pt idx="2677">
                  <c:v>11.985000000000467</c:v>
                </c:pt>
                <c:pt idx="2678">
                  <c:v>11.990000000000467</c:v>
                </c:pt>
                <c:pt idx="2679">
                  <c:v>11.995000000000468</c:v>
                </c:pt>
                <c:pt idx="2680">
                  <c:v>12.000000000000469</c:v>
                </c:pt>
                <c:pt idx="2681">
                  <c:v>12.00500000000047</c:v>
                </c:pt>
                <c:pt idx="2682">
                  <c:v>12.010000000000471</c:v>
                </c:pt>
                <c:pt idx="2683">
                  <c:v>12.015000000000471</c:v>
                </c:pt>
                <c:pt idx="2684">
                  <c:v>12.020000000000472</c:v>
                </c:pt>
                <c:pt idx="2685">
                  <c:v>12.025000000000473</c:v>
                </c:pt>
                <c:pt idx="2686">
                  <c:v>12.030000000000474</c:v>
                </c:pt>
                <c:pt idx="2687">
                  <c:v>12.035000000000474</c:v>
                </c:pt>
                <c:pt idx="2688">
                  <c:v>12.040000000000475</c:v>
                </c:pt>
                <c:pt idx="2689">
                  <c:v>12.045000000000476</c:v>
                </c:pt>
                <c:pt idx="2690">
                  <c:v>12.050000000000477</c:v>
                </c:pt>
                <c:pt idx="2691">
                  <c:v>12.055000000000478</c:v>
                </c:pt>
                <c:pt idx="2692">
                  <c:v>12.060000000000478</c:v>
                </c:pt>
                <c:pt idx="2693">
                  <c:v>12.065000000000479</c:v>
                </c:pt>
                <c:pt idx="2694">
                  <c:v>12.07000000000048</c:v>
                </c:pt>
                <c:pt idx="2695">
                  <c:v>12.075000000000481</c:v>
                </c:pt>
                <c:pt idx="2696">
                  <c:v>12.080000000000481</c:v>
                </c:pt>
                <c:pt idx="2697">
                  <c:v>12.085000000000482</c:v>
                </c:pt>
                <c:pt idx="2698">
                  <c:v>12.090000000000483</c:v>
                </c:pt>
                <c:pt idx="2699">
                  <c:v>12.095000000000484</c:v>
                </c:pt>
                <c:pt idx="2700">
                  <c:v>12.100000000000485</c:v>
                </c:pt>
                <c:pt idx="2701">
                  <c:v>12.105000000000485</c:v>
                </c:pt>
                <c:pt idx="2702">
                  <c:v>12.110000000000486</c:v>
                </c:pt>
                <c:pt idx="2703">
                  <c:v>12.115000000000487</c:v>
                </c:pt>
                <c:pt idx="2704">
                  <c:v>12.120000000000488</c:v>
                </c:pt>
                <c:pt idx="2705">
                  <c:v>12.125000000000488</c:v>
                </c:pt>
                <c:pt idx="2706">
                  <c:v>12.130000000000489</c:v>
                </c:pt>
                <c:pt idx="2707">
                  <c:v>12.13500000000049</c:v>
                </c:pt>
                <c:pt idx="2708">
                  <c:v>12.140000000000491</c:v>
                </c:pt>
                <c:pt idx="2709">
                  <c:v>12.145000000000492</c:v>
                </c:pt>
                <c:pt idx="2710">
                  <c:v>12.150000000000492</c:v>
                </c:pt>
                <c:pt idx="2711">
                  <c:v>12.155000000000493</c:v>
                </c:pt>
                <c:pt idx="2712">
                  <c:v>12.160000000000494</c:v>
                </c:pt>
                <c:pt idx="2713">
                  <c:v>12.165000000000495</c:v>
                </c:pt>
                <c:pt idx="2714">
                  <c:v>12.170000000000496</c:v>
                </c:pt>
                <c:pt idx="2715">
                  <c:v>12.175000000000496</c:v>
                </c:pt>
                <c:pt idx="2716">
                  <c:v>12.180000000000497</c:v>
                </c:pt>
                <c:pt idx="2717">
                  <c:v>12.185000000000498</c:v>
                </c:pt>
                <c:pt idx="2718">
                  <c:v>12.190000000000499</c:v>
                </c:pt>
                <c:pt idx="2719">
                  <c:v>12.195000000000499</c:v>
                </c:pt>
                <c:pt idx="2720">
                  <c:v>12.2000000000005</c:v>
                </c:pt>
                <c:pt idx="2721">
                  <c:v>12.205000000000501</c:v>
                </c:pt>
                <c:pt idx="2722">
                  <c:v>12.210000000000502</c:v>
                </c:pt>
                <c:pt idx="2723">
                  <c:v>12.215000000000503</c:v>
                </c:pt>
                <c:pt idx="2724">
                  <c:v>12.220000000000503</c:v>
                </c:pt>
                <c:pt idx="2725">
                  <c:v>12.225000000000504</c:v>
                </c:pt>
                <c:pt idx="2726">
                  <c:v>12.230000000000505</c:v>
                </c:pt>
                <c:pt idx="2727">
                  <c:v>12.235000000000506</c:v>
                </c:pt>
                <c:pt idx="2728">
                  <c:v>12.240000000000506</c:v>
                </c:pt>
                <c:pt idx="2729">
                  <c:v>12.245000000000507</c:v>
                </c:pt>
                <c:pt idx="2730">
                  <c:v>12.250000000000508</c:v>
                </c:pt>
                <c:pt idx="2731">
                  <c:v>12.255000000000509</c:v>
                </c:pt>
                <c:pt idx="2732">
                  <c:v>12.26000000000051</c:v>
                </c:pt>
                <c:pt idx="2733">
                  <c:v>12.26500000000051</c:v>
                </c:pt>
                <c:pt idx="2734">
                  <c:v>12.270000000000511</c:v>
                </c:pt>
                <c:pt idx="2735">
                  <c:v>12.275000000000512</c:v>
                </c:pt>
                <c:pt idx="2736">
                  <c:v>12.280000000000513</c:v>
                </c:pt>
                <c:pt idx="2737">
                  <c:v>12.285000000000514</c:v>
                </c:pt>
                <c:pt idx="2738">
                  <c:v>12.290000000000514</c:v>
                </c:pt>
                <c:pt idx="2739">
                  <c:v>12.295000000000515</c:v>
                </c:pt>
                <c:pt idx="2740">
                  <c:v>12.300000000000516</c:v>
                </c:pt>
                <c:pt idx="2741">
                  <c:v>12.305000000000517</c:v>
                </c:pt>
                <c:pt idx="2742">
                  <c:v>12.310000000000517</c:v>
                </c:pt>
                <c:pt idx="2743">
                  <c:v>12.315000000000518</c:v>
                </c:pt>
                <c:pt idx="2744">
                  <c:v>12.320000000000519</c:v>
                </c:pt>
                <c:pt idx="2745">
                  <c:v>12.32500000000052</c:v>
                </c:pt>
                <c:pt idx="2746">
                  <c:v>12.330000000000521</c:v>
                </c:pt>
                <c:pt idx="2747">
                  <c:v>12.335000000000521</c:v>
                </c:pt>
                <c:pt idx="2748">
                  <c:v>12.340000000000522</c:v>
                </c:pt>
                <c:pt idx="2749">
                  <c:v>12.345000000000523</c:v>
                </c:pt>
                <c:pt idx="2750">
                  <c:v>12.350000000000524</c:v>
                </c:pt>
                <c:pt idx="2751">
                  <c:v>12.355000000000524</c:v>
                </c:pt>
                <c:pt idx="2752">
                  <c:v>12.360000000000525</c:v>
                </c:pt>
                <c:pt idx="2753">
                  <c:v>12.365000000000526</c:v>
                </c:pt>
                <c:pt idx="2754">
                  <c:v>12.370000000000527</c:v>
                </c:pt>
                <c:pt idx="2755">
                  <c:v>12.375000000000528</c:v>
                </c:pt>
                <c:pt idx="2756">
                  <c:v>12.380000000000528</c:v>
                </c:pt>
                <c:pt idx="2757">
                  <c:v>12.385000000000529</c:v>
                </c:pt>
                <c:pt idx="2758">
                  <c:v>12.39000000000053</c:v>
                </c:pt>
                <c:pt idx="2759">
                  <c:v>12.395000000000531</c:v>
                </c:pt>
                <c:pt idx="2760">
                  <c:v>12.400000000000531</c:v>
                </c:pt>
                <c:pt idx="2761">
                  <c:v>12.405000000000532</c:v>
                </c:pt>
                <c:pt idx="2762">
                  <c:v>12.410000000000533</c:v>
                </c:pt>
                <c:pt idx="2763">
                  <c:v>12.415000000000534</c:v>
                </c:pt>
                <c:pt idx="2764">
                  <c:v>12.420000000000535</c:v>
                </c:pt>
                <c:pt idx="2765">
                  <c:v>12.425000000000535</c:v>
                </c:pt>
                <c:pt idx="2766">
                  <c:v>12.430000000000536</c:v>
                </c:pt>
                <c:pt idx="2767">
                  <c:v>12.435000000000537</c:v>
                </c:pt>
                <c:pt idx="2768">
                  <c:v>12.440000000000538</c:v>
                </c:pt>
                <c:pt idx="2769">
                  <c:v>12.445000000000539</c:v>
                </c:pt>
                <c:pt idx="2770">
                  <c:v>12.450000000000539</c:v>
                </c:pt>
                <c:pt idx="2771">
                  <c:v>12.45500000000054</c:v>
                </c:pt>
                <c:pt idx="2772">
                  <c:v>12.460000000000541</c:v>
                </c:pt>
                <c:pt idx="2773">
                  <c:v>12.465000000000542</c:v>
                </c:pt>
                <c:pt idx="2774">
                  <c:v>12.470000000000542</c:v>
                </c:pt>
                <c:pt idx="2775">
                  <c:v>12.475000000000543</c:v>
                </c:pt>
                <c:pt idx="2776">
                  <c:v>12.480000000000544</c:v>
                </c:pt>
                <c:pt idx="2777">
                  <c:v>12.485000000000545</c:v>
                </c:pt>
                <c:pt idx="2778">
                  <c:v>12.490000000000546</c:v>
                </c:pt>
                <c:pt idx="2779">
                  <c:v>12.495000000000546</c:v>
                </c:pt>
                <c:pt idx="2780">
                  <c:v>12.500000000000547</c:v>
                </c:pt>
                <c:pt idx="2781">
                  <c:v>12.505000000000548</c:v>
                </c:pt>
                <c:pt idx="2782">
                  <c:v>12.510000000000549</c:v>
                </c:pt>
                <c:pt idx="2783">
                  <c:v>12.515000000000549</c:v>
                </c:pt>
                <c:pt idx="2784">
                  <c:v>12.52000000000055</c:v>
                </c:pt>
                <c:pt idx="2785">
                  <c:v>12.525000000000551</c:v>
                </c:pt>
                <c:pt idx="2786">
                  <c:v>12.530000000000552</c:v>
                </c:pt>
                <c:pt idx="2787">
                  <c:v>12.535000000000553</c:v>
                </c:pt>
                <c:pt idx="2788">
                  <c:v>12.540000000000553</c:v>
                </c:pt>
                <c:pt idx="2789">
                  <c:v>12.545000000000554</c:v>
                </c:pt>
                <c:pt idx="2790">
                  <c:v>12.550000000000555</c:v>
                </c:pt>
                <c:pt idx="2791">
                  <c:v>12.555000000000556</c:v>
                </c:pt>
                <c:pt idx="2792">
                  <c:v>12.560000000000556</c:v>
                </c:pt>
                <c:pt idx="2793">
                  <c:v>12.565000000000557</c:v>
                </c:pt>
                <c:pt idx="2794">
                  <c:v>12.570000000000558</c:v>
                </c:pt>
                <c:pt idx="2795">
                  <c:v>12.575000000000559</c:v>
                </c:pt>
                <c:pt idx="2796">
                  <c:v>12.58000000000056</c:v>
                </c:pt>
                <c:pt idx="2797">
                  <c:v>12.58500000000056</c:v>
                </c:pt>
                <c:pt idx="2798">
                  <c:v>12.590000000000561</c:v>
                </c:pt>
                <c:pt idx="2799">
                  <c:v>12.595000000000562</c:v>
                </c:pt>
                <c:pt idx="2800">
                  <c:v>12.600000000000563</c:v>
                </c:pt>
                <c:pt idx="2801">
                  <c:v>12.605000000000564</c:v>
                </c:pt>
                <c:pt idx="2802">
                  <c:v>12.610000000000564</c:v>
                </c:pt>
                <c:pt idx="2803">
                  <c:v>12.615000000000565</c:v>
                </c:pt>
                <c:pt idx="2804">
                  <c:v>12.620000000000566</c:v>
                </c:pt>
                <c:pt idx="2805">
                  <c:v>12.625000000000567</c:v>
                </c:pt>
                <c:pt idx="2806">
                  <c:v>12.630000000000567</c:v>
                </c:pt>
                <c:pt idx="2807">
                  <c:v>12.635000000000568</c:v>
                </c:pt>
                <c:pt idx="2808">
                  <c:v>12.640000000000569</c:v>
                </c:pt>
                <c:pt idx="2809">
                  <c:v>12.64500000000057</c:v>
                </c:pt>
                <c:pt idx="2810">
                  <c:v>12.650000000000571</c:v>
                </c:pt>
                <c:pt idx="2811">
                  <c:v>12.655000000000571</c:v>
                </c:pt>
                <c:pt idx="2812">
                  <c:v>12.660000000000572</c:v>
                </c:pt>
                <c:pt idx="2813">
                  <c:v>12.665000000000573</c:v>
                </c:pt>
                <c:pt idx="2814">
                  <c:v>12.670000000000574</c:v>
                </c:pt>
                <c:pt idx="2815">
                  <c:v>12.675000000000574</c:v>
                </c:pt>
                <c:pt idx="2816">
                  <c:v>12.680000000000575</c:v>
                </c:pt>
                <c:pt idx="2817">
                  <c:v>12.685000000000576</c:v>
                </c:pt>
                <c:pt idx="2818">
                  <c:v>12.690000000000577</c:v>
                </c:pt>
                <c:pt idx="2819">
                  <c:v>12.695000000000578</c:v>
                </c:pt>
                <c:pt idx="2820">
                  <c:v>12.700000000000578</c:v>
                </c:pt>
                <c:pt idx="2821">
                  <c:v>12.705000000000579</c:v>
                </c:pt>
                <c:pt idx="2822">
                  <c:v>12.71000000000058</c:v>
                </c:pt>
                <c:pt idx="2823">
                  <c:v>12.715000000000581</c:v>
                </c:pt>
                <c:pt idx="2824">
                  <c:v>12.720000000000582</c:v>
                </c:pt>
                <c:pt idx="2825">
                  <c:v>12.725000000000582</c:v>
                </c:pt>
                <c:pt idx="2826">
                  <c:v>12.730000000000583</c:v>
                </c:pt>
                <c:pt idx="2827">
                  <c:v>12.735000000000584</c:v>
                </c:pt>
                <c:pt idx="2828">
                  <c:v>12.740000000000585</c:v>
                </c:pt>
                <c:pt idx="2829">
                  <c:v>12.745000000000585</c:v>
                </c:pt>
                <c:pt idx="2830">
                  <c:v>12.750000000000586</c:v>
                </c:pt>
                <c:pt idx="2831">
                  <c:v>12.755000000000587</c:v>
                </c:pt>
                <c:pt idx="2832">
                  <c:v>12.760000000000588</c:v>
                </c:pt>
                <c:pt idx="2833">
                  <c:v>12.765000000000589</c:v>
                </c:pt>
                <c:pt idx="2834">
                  <c:v>12.770000000000589</c:v>
                </c:pt>
                <c:pt idx="2835">
                  <c:v>12.77500000000059</c:v>
                </c:pt>
                <c:pt idx="2836">
                  <c:v>12.780000000000591</c:v>
                </c:pt>
                <c:pt idx="2837">
                  <c:v>12.785000000000592</c:v>
                </c:pt>
                <c:pt idx="2838">
                  <c:v>12.790000000000592</c:v>
                </c:pt>
                <c:pt idx="2839">
                  <c:v>12.795000000000593</c:v>
                </c:pt>
                <c:pt idx="2840">
                  <c:v>12.800000000000594</c:v>
                </c:pt>
                <c:pt idx="2841">
                  <c:v>12.805000000000595</c:v>
                </c:pt>
                <c:pt idx="2842">
                  <c:v>12.810000000000596</c:v>
                </c:pt>
                <c:pt idx="2843">
                  <c:v>12.815000000000596</c:v>
                </c:pt>
                <c:pt idx="2844">
                  <c:v>12.820000000000597</c:v>
                </c:pt>
                <c:pt idx="2845">
                  <c:v>12.825000000000598</c:v>
                </c:pt>
                <c:pt idx="2846">
                  <c:v>12.830000000000599</c:v>
                </c:pt>
                <c:pt idx="2847">
                  <c:v>12.835000000000599</c:v>
                </c:pt>
                <c:pt idx="2848">
                  <c:v>12.8400000000006</c:v>
                </c:pt>
                <c:pt idx="2849">
                  <c:v>12.845000000000601</c:v>
                </c:pt>
                <c:pt idx="2850">
                  <c:v>12.850000000000602</c:v>
                </c:pt>
                <c:pt idx="2851">
                  <c:v>12.855000000000603</c:v>
                </c:pt>
                <c:pt idx="2852">
                  <c:v>12.860000000000603</c:v>
                </c:pt>
                <c:pt idx="2853">
                  <c:v>12.865000000000604</c:v>
                </c:pt>
                <c:pt idx="2854">
                  <c:v>12.870000000000605</c:v>
                </c:pt>
                <c:pt idx="2855">
                  <c:v>12.875000000000606</c:v>
                </c:pt>
                <c:pt idx="2856">
                  <c:v>12.880000000000607</c:v>
                </c:pt>
                <c:pt idx="2857">
                  <c:v>12.885000000000607</c:v>
                </c:pt>
                <c:pt idx="2858">
                  <c:v>12.890000000000608</c:v>
                </c:pt>
                <c:pt idx="2859">
                  <c:v>12.895000000000609</c:v>
                </c:pt>
                <c:pt idx="2860">
                  <c:v>12.90000000000061</c:v>
                </c:pt>
                <c:pt idx="2861">
                  <c:v>12.90500000000061</c:v>
                </c:pt>
                <c:pt idx="2862">
                  <c:v>12.910000000000611</c:v>
                </c:pt>
                <c:pt idx="2863">
                  <c:v>12.915000000000612</c:v>
                </c:pt>
                <c:pt idx="2864">
                  <c:v>12.920000000000613</c:v>
                </c:pt>
                <c:pt idx="2865">
                  <c:v>12.925000000000614</c:v>
                </c:pt>
                <c:pt idx="2866">
                  <c:v>12.930000000000614</c:v>
                </c:pt>
                <c:pt idx="2867">
                  <c:v>12.935000000000615</c:v>
                </c:pt>
                <c:pt idx="2868">
                  <c:v>12.940000000000616</c:v>
                </c:pt>
                <c:pt idx="2869">
                  <c:v>12.945000000000617</c:v>
                </c:pt>
                <c:pt idx="2870">
                  <c:v>12.950000000000617</c:v>
                </c:pt>
                <c:pt idx="2871">
                  <c:v>12.955000000000618</c:v>
                </c:pt>
                <c:pt idx="2872">
                  <c:v>12.960000000000619</c:v>
                </c:pt>
                <c:pt idx="2873">
                  <c:v>12.96500000000062</c:v>
                </c:pt>
                <c:pt idx="2874">
                  <c:v>12.970000000000621</c:v>
                </c:pt>
                <c:pt idx="2875">
                  <c:v>12.975000000000621</c:v>
                </c:pt>
                <c:pt idx="2876">
                  <c:v>12.980000000000622</c:v>
                </c:pt>
                <c:pt idx="2877">
                  <c:v>12.985000000000623</c:v>
                </c:pt>
                <c:pt idx="2878">
                  <c:v>12.990000000000624</c:v>
                </c:pt>
                <c:pt idx="2879">
                  <c:v>12.995000000000624</c:v>
                </c:pt>
                <c:pt idx="2880">
                  <c:v>13.000000000000625</c:v>
                </c:pt>
                <c:pt idx="2881">
                  <c:v>13.005000000000626</c:v>
                </c:pt>
                <c:pt idx="2882">
                  <c:v>13.010000000000627</c:v>
                </c:pt>
                <c:pt idx="2883">
                  <c:v>13.015000000000628</c:v>
                </c:pt>
                <c:pt idx="2884">
                  <c:v>13.020000000000628</c:v>
                </c:pt>
                <c:pt idx="2885">
                  <c:v>13.025000000000629</c:v>
                </c:pt>
                <c:pt idx="2886">
                  <c:v>13.03000000000063</c:v>
                </c:pt>
                <c:pt idx="2887">
                  <c:v>13.035000000000631</c:v>
                </c:pt>
                <c:pt idx="2888">
                  <c:v>13.040000000000632</c:v>
                </c:pt>
                <c:pt idx="2889">
                  <c:v>13.045000000000632</c:v>
                </c:pt>
                <c:pt idx="2890">
                  <c:v>13.050000000000633</c:v>
                </c:pt>
                <c:pt idx="2891">
                  <c:v>13.055000000000634</c:v>
                </c:pt>
                <c:pt idx="2892">
                  <c:v>13.060000000000635</c:v>
                </c:pt>
                <c:pt idx="2893">
                  <c:v>13.065000000000635</c:v>
                </c:pt>
                <c:pt idx="2894">
                  <c:v>13.070000000000636</c:v>
                </c:pt>
                <c:pt idx="2895">
                  <c:v>13.075000000000637</c:v>
                </c:pt>
                <c:pt idx="2896">
                  <c:v>13.080000000000638</c:v>
                </c:pt>
                <c:pt idx="2897">
                  <c:v>13.085000000000639</c:v>
                </c:pt>
                <c:pt idx="2898">
                  <c:v>13.090000000000639</c:v>
                </c:pt>
                <c:pt idx="2899">
                  <c:v>13.09500000000064</c:v>
                </c:pt>
                <c:pt idx="2900">
                  <c:v>13.100000000000641</c:v>
                </c:pt>
                <c:pt idx="2901">
                  <c:v>13.105000000000642</c:v>
                </c:pt>
                <c:pt idx="2902">
                  <c:v>13.110000000000642</c:v>
                </c:pt>
                <c:pt idx="2903">
                  <c:v>13.115000000000643</c:v>
                </c:pt>
                <c:pt idx="2904">
                  <c:v>13.120000000000644</c:v>
                </c:pt>
                <c:pt idx="2905">
                  <c:v>13.125000000000645</c:v>
                </c:pt>
                <c:pt idx="2906">
                  <c:v>13.130000000000646</c:v>
                </c:pt>
                <c:pt idx="2907">
                  <c:v>13.135000000000646</c:v>
                </c:pt>
                <c:pt idx="2908">
                  <c:v>13.140000000000647</c:v>
                </c:pt>
                <c:pt idx="2909">
                  <c:v>13.145000000000648</c:v>
                </c:pt>
                <c:pt idx="2910">
                  <c:v>13.150000000000649</c:v>
                </c:pt>
                <c:pt idx="2911">
                  <c:v>13.15500000000065</c:v>
                </c:pt>
                <c:pt idx="2912">
                  <c:v>13.16000000000065</c:v>
                </c:pt>
                <c:pt idx="2913">
                  <c:v>13.165000000000651</c:v>
                </c:pt>
                <c:pt idx="2914">
                  <c:v>13.170000000000652</c:v>
                </c:pt>
                <c:pt idx="2915">
                  <c:v>13.175000000000653</c:v>
                </c:pt>
                <c:pt idx="2916">
                  <c:v>13.180000000000653</c:v>
                </c:pt>
                <c:pt idx="2917">
                  <c:v>13.185000000000654</c:v>
                </c:pt>
                <c:pt idx="2918">
                  <c:v>13.190000000000655</c:v>
                </c:pt>
                <c:pt idx="2919">
                  <c:v>13.195000000000656</c:v>
                </c:pt>
                <c:pt idx="2920">
                  <c:v>13.200000000000657</c:v>
                </c:pt>
                <c:pt idx="2921">
                  <c:v>13.205000000000657</c:v>
                </c:pt>
                <c:pt idx="2922">
                  <c:v>13.210000000000658</c:v>
                </c:pt>
                <c:pt idx="2923">
                  <c:v>13.215000000000659</c:v>
                </c:pt>
                <c:pt idx="2924">
                  <c:v>13.22000000000066</c:v>
                </c:pt>
                <c:pt idx="2925">
                  <c:v>13.22500000000066</c:v>
                </c:pt>
                <c:pt idx="2926">
                  <c:v>13.230000000000661</c:v>
                </c:pt>
                <c:pt idx="2927">
                  <c:v>13.235000000000662</c:v>
                </c:pt>
                <c:pt idx="2928">
                  <c:v>13.240000000000663</c:v>
                </c:pt>
                <c:pt idx="2929">
                  <c:v>13.245000000000664</c:v>
                </c:pt>
                <c:pt idx="2930">
                  <c:v>13.250000000000664</c:v>
                </c:pt>
                <c:pt idx="2931">
                  <c:v>13.255000000000665</c:v>
                </c:pt>
                <c:pt idx="2932">
                  <c:v>13.260000000000666</c:v>
                </c:pt>
                <c:pt idx="2933">
                  <c:v>13.265000000000667</c:v>
                </c:pt>
                <c:pt idx="2934">
                  <c:v>13.270000000000667</c:v>
                </c:pt>
                <c:pt idx="2935">
                  <c:v>13.275000000000668</c:v>
                </c:pt>
                <c:pt idx="2936">
                  <c:v>13.280000000000669</c:v>
                </c:pt>
                <c:pt idx="2937">
                  <c:v>13.28500000000067</c:v>
                </c:pt>
                <c:pt idx="2938">
                  <c:v>13.290000000000671</c:v>
                </c:pt>
                <c:pt idx="2939">
                  <c:v>13.295000000000671</c:v>
                </c:pt>
                <c:pt idx="2940">
                  <c:v>13.300000000000672</c:v>
                </c:pt>
                <c:pt idx="2941">
                  <c:v>13.305000000000673</c:v>
                </c:pt>
                <c:pt idx="2942">
                  <c:v>13.310000000000674</c:v>
                </c:pt>
                <c:pt idx="2943">
                  <c:v>13.315000000000675</c:v>
                </c:pt>
                <c:pt idx="2944">
                  <c:v>13.320000000000675</c:v>
                </c:pt>
                <c:pt idx="2945">
                  <c:v>13.325000000000676</c:v>
                </c:pt>
                <c:pt idx="2946">
                  <c:v>13.330000000000677</c:v>
                </c:pt>
                <c:pt idx="2947">
                  <c:v>13.335000000000678</c:v>
                </c:pt>
                <c:pt idx="2948">
                  <c:v>13.340000000000678</c:v>
                </c:pt>
                <c:pt idx="2949">
                  <c:v>13.345000000000679</c:v>
                </c:pt>
                <c:pt idx="2950">
                  <c:v>13.35000000000068</c:v>
                </c:pt>
                <c:pt idx="2951">
                  <c:v>13.355000000000681</c:v>
                </c:pt>
                <c:pt idx="2952">
                  <c:v>13.360000000000682</c:v>
                </c:pt>
                <c:pt idx="2953">
                  <c:v>13.365000000000682</c:v>
                </c:pt>
                <c:pt idx="2954">
                  <c:v>13.370000000000683</c:v>
                </c:pt>
                <c:pt idx="2955">
                  <c:v>13.375000000000684</c:v>
                </c:pt>
                <c:pt idx="2956">
                  <c:v>13.380000000000685</c:v>
                </c:pt>
                <c:pt idx="2957">
                  <c:v>13.385000000000685</c:v>
                </c:pt>
                <c:pt idx="2958">
                  <c:v>13.390000000000686</c:v>
                </c:pt>
                <c:pt idx="2959">
                  <c:v>13.395000000000687</c:v>
                </c:pt>
                <c:pt idx="2960">
                  <c:v>13.400000000000688</c:v>
                </c:pt>
                <c:pt idx="2961">
                  <c:v>13.405000000000689</c:v>
                </c:pt>
                <c:pt idx="2962">
                  <c:v>13.410000000000689</c:v>
                </c:pt>
                <c:pt idx="2963">
                  <c:v>13.41500000000069</c:v>
                </c:pt>
                <c:pt idx="2964">
                  <c:v>13.420000000000691</c:v>
                </c:pt>
                <c:pt idx="2965">
                  <c:v>13.425000000000692</c:v>
                </c:pt>
                <c:pt idx="2966">
                  <c:v>13.430000000000692</c:v>
                </c:pt>
                <c:pt idx="2967">
                  <c:v>13.435000000000693</c:v>
                </c:pt>
                <c:pt idx="2968">
                  <c:v>13.440000000000694</c:v>
                </c:pt>
                <c:pt idx="2969">
                  <c:v>13.445000000000695</c:v>
                </c:pt>
                <c:pt idx="2970">
                  <c:v>13.450000000000696</c:v>
                </c:pt>
                <c:pt idx="2971">
                  <c:v>13.455000000000696</c:v>
                </c:pt>
                <c:pt idx="2972">
                  <c:v>13.460000000000697</c:v>
                </c:pt>
                <c:pt idx="2973">
                  <c:v>13.465000000000698</c:v>
                </c:pt>
                <c:pt idx="2974">
                  <c:v>13.470000000000699</c:v>
                </c:pt>
                <c:pt idx="2975">
                  <c:v>13.4750000000007</c:v>
                </c:pt>
                <c:pt idx="2976">
                  <c:v>13.4800000000007</c:v>
                </c:pt>
                <c:pt idx="2977">
                  <c:v>13.485000000000701</c:v>
                </c:pt>
                <c:pt idx="2978">
                  <c:v>13.490000000000702</c:v>
                </c:pt>
                <c:pt idx="2979">
                  <c:v>13.495000000000703</c:v>
                </c:pt>
                <c:pt idx="2980">
                  <c:v>13.500000000000703</c:v>
                </c:pt>
                <c:pt idx="2981">
                  <c:v>13.505000000000704</c:v>
                </c:pt>
                <c:pt idx="2982">
                  <c:v>13.510000000000705</c:v>
                </c:pt>
                <c:pt idx="2983">
                  <c:v>13.515000000000706</c:v>
                </c:pt>
                <c:pt idx="2984">
                  <c:v>13.520000000000707</c:v>
                </c:pt>
                <c:pt idx="2985">
                  <c:v>13.525000000000707</c:v>
                </c:pt>
                <c:pt idx="2986">
                  <c:v>13.530000000000708</c:v>
                </c:pt>
                <c:pt idx="2987">
                  <c:v>13.535000000000709</c:v>
                </c:pt>
                <c:pt idx="2988">
                  <c:v>13.54000000000071</c:v>
                </c:pt>
                <c:pt idx="2989">
                  <c:v>13.54500000000071</c:v>
                </c:pt>
                <c:pt idx="2990">
                  <c:v>13.550000000000711</c:v>
                </c:pt>
                <c:pt idx="2991">
                  <c:v>13.555000000000712</c:v>
                </c:pt>
                <c:pt idx="2992">
                  <c:v>13.560000000000713</c:v>
                </c:pt>
                <c:pt idx="2993">
                  <c:v>13.565000000000714</c:v>
                </c:pt>
                <c:pt idx="2994">
                  <c:v>13.570000000000714</c:v>
                </c:pt>
                <c:pt idx="2995">
                  <c:v>13.575000000000715</c:v>
                </c:pt>
                <c:pt idx="2996">
                  <c:v>13.580000000000716</c:v>
                </c:pt>
                <c:pt idx="2997">
                  <c:v>13.585000000000717</c:v>
                </c:pt>
                <c:pt idx="2998">
                  <c:v>13.590000000000718</c:v>
                </c:pt>
                <c:pt idx="2999">
                  <c:v>13.595000000000718</c:v>
                </c:pt>
                <c:pt idx="3000">
                  <c:v>13.600000000000719</c:v>
                </c:pt>
                <c:pt idx="3001">
                  <c:v>13.60500000000072</c:v>
                </c:pt>
                <c:pt idx="3002">
                  <c:v>13.610000000000721</c:v>
                </c:pt>
                <c:pt idx="3003">
                  <c:v>13.615000000000721</c:v>
                </c:pt>
                <c:pt idx="3004">
                  <c:v>13.620000000000722</c:v>
                </c:pt>
                <c:pt idx="3005">
                  <c:v>13.625000000000723</c:v>
                </c:pt>
                <c:pt idx="3006">
                  <c:v>13.630000000000724</c:v>
                </c:pt>
                <c:pt idx="3007">
                  <c:v>13.635000000000725</c:v>
                </c:pt>
                <c:pt idx="3008">
                  <c:v>13.640000000000725</c:v>
                </c:pt>
                <c:pt idx="3009">
                  <c:v>13.645000000000726</c:v>
                </c:pt>
                <c:pt idx="3010">
                  <c:v>13.650000000000727</c:v>
                </c:pt>
                <c:pt idx="3011">
                  <c:v>13.655000000000728</c:v>
                </c:pt>
                <c:pt idx="3012">
                  <c:v>13.660000000000728</c:v>
                </c:pt>
                <c:pt idx="3013">
                  <c:v>13.665000000000729</c:v>
                </c:pt>
                <c:pt idx="3014">
                  <c:v>13.67000000000073</c:v>
                </c:pt>
                <c:pt idx="3015">
                  <c:v>13.675000000000731</c:v>
                </c:pt>
                <c:pt idx="3016">
                  <c:v>13.680000000000732</c:v>
                </c:pt>
                <c:pt idx="3017">
                  <c:v>13.685000000000732</c:v>
                </c:pt>
                <c:pt idx="3018">
                  <c:v>13.690000000000733</c:v>
                </c:pt>
                <c:pt idx="3019">
                  <c:v>13.695000000000734</c:v>
                </c:pt>
                <c:pt idx="3020">
                  <c:v>13.700000000000735</c:v>
                </c:pt>
                <c:pt idx="3021">
                  <c:v>13.705000000000735</c:v>
                </c:pt>
                <c:pt idx="3022">
                  <c:v>13.710000000000736</c:v>
                </c:pt>
                <c:pt idx="3023">
                  <c:v>13.715000000000737</c:v>
                </c:pt>
                <c:pt idx="3024">
                  <c:v>13.720000000000738</c:v>
                </c:pt>
                <c:pt idx="3025">
                  <c:v>13.725000000000739</c:v>
                </c:pt>
                <c:pt idx="3026">
                  <c:v>13.730000000000739</c:v>
                </c:pt>
                <c:pt idx="3027">
                  <c:v>13.73500000000074</c:v>
                </c:pt>
                <c:pt idx="3028">
                  <c:v>13.740000000000741</c:v>
                </c:pt>
                <c:pt idx="3029">
                  <c:v>13.745000000000742</c:v>
                </c:pt>
                <c:pt idx="3030">
                  <c:v>13.750000000000743</c:v>
                </c:pt>
                <c:pt idx="3031">
                  <c:v>13.755000000000743</c:v>
                </c:pt>
                <c:pt idx="3032">
                  <c:v>13.760000000000744</c:v>
                </c:pt>
                <c:pt idx="3033">
                  <c:v>13.765000000000745</c:v>
                </c:pt>
                <c:pt idx="3034">
                  <c:v>13.770000000000746</c:v>
                </c:pt>
                <c:pt idx="3035">
                  <c:v>13.775000000000746</c:v>
                </c:pt>
                <c:pt idx="3036">
                  <c:v>13.780000000000747</c:v>
                </c:pt>
                <c:pt idx="3037">
                  <c:v>13.785000000000748</c:v>
                </c:pt>
                <c:pt idx="3038">
                  <c:v>13.790000000000749</c:v>
                </c:pt>
                <c:pt idx="3039">
                  <c:v>13.79500000000075</c:v>
                </c:pt>
                <c:pt idx="3040">
                  <c:v>13.80000000000075</c:v>
                </c:pt>
                <c:pt idx="3041">
                  <c:v>13.805000000000751</c:v>
                </c:pt>
                <c:pt idx="3042">
                  <c:v>13.810000000000752</c:v>
                </c:pt>
                <c:pt idx="3043">
                  <c:v>13.815000000000753</c:v>
                </c:pt>
                <c:pt idx="3044">
                  <c:v>13.820000000000753</c:v>
                </c:pt>
                <c:pt idx="3045">
                  <c:v>13.825000000000754</c:v>
                </c:pt>
                <c:pt idx="3046">
                  <c:v>13.830000000000755</c:v>
                </c:pt>
                <c:pt idx="3047">
                  <c:v>13.835000000000756</c:v>
                </c:pt>
                <c:pt idx="3048">
                  <c:v>13.840000000000757</c:v>
                </c:pt>
                <c:pt idx="3049">
                  <c:v>13.845000000000757</c:v>
                </c:pt>
                <c:pt idx="3050">
                  <c:v>13.850000000000758</c:v>
                </c:pt>
                <c:pt idx="3051">
                  <c:v>13.855000000000759</c:v>
                </c:pt>
                <c:pt idx="3052">
                  <c:v>13.86000000000076</c:v>
                </c:pt>
                <c:pt idx="3053">
                  <c:v>13.86500000000076</c:v>
                </c:pt>
                <c:pt idx="3054">
                  <c:v>13.870000000000761</c:v>
                </c:pt>
                <c:pt idx="3055">
                  <c:v>13.875000000000762</c:v>
                </c:pt>
                <c:pt idx="3056">
                  <c:v>13.880000000000763</c:v>
                </c:pt>
                <c:pt idx="3057">
                  <c:v>13.885000000000764</c:v>
                </c:pt>
                <c:pt idx="3058">
                  <c:v>13.890000000000764</c:v>
                </c:pt>
                <c:pt idx="3059">
                  <c:v>13.895000000000765</c:v>
                </c:pt>
                <c:pt idx="3060">
                  <c:v>13.900000000000766</c:v>
                </c:pt>
                <c:pt idx="3061">
                  <c:v>13.905000000000767</c:v>
                </c:pt>
                <c:pt idx="3062">
                  <c:v>13.910000000000768</c:v>
                </c:pt>
                <c:pt idx="3063">
                  <c:v>13.915000000000768</c:v>
                </c:pt>
                <c:pt idx="3064">
                  <c:v>13.920000000000769</c:v>
                </c:pt>
                <c:pt idx="3065">
                  <c:v>13.92500000000077</c:v>
                </c:pt>
                <c:pt idx="3066">
                  <c:v>13.930000000000771</c:v>
                </c:pt>
                <c:pt idx="3067">
                  <c:v>13.935000000000771</c:v>
                </c:pt>
                <c:pt idx="3068">
                  <c:v>13.940000000000772</c:v>
                </c:pt>
                <c:pt idx="3069">
                  <c:v>13.945000000000773</c:v>
                </c:pt>
                <c:pt idx="3070">
                  <c:v>13.950000000000774</c:v>
                </c:pt>
                <c:pt idx="3071">
                  <c:v>13.955000000000775</c:v>
                </c:pt>
                <c:pt idx="3072">
                  <c:v>13.960000000000775</c:v>
                </c:pt>
                <c:pt idx="3073">
                  <c:v>13.965000000000776</c:v>
                </c:pt>
                <c:pt idx="3074">
                  <c:v>13.970000000000777</c:v>
                </c:pt>
                <c:pt idx="3075">
                  <c:v>13.975000000000778</c:v>
                </c:pt>
                <c:pt idx="3076">
                  <c:v>13.980000000000778</c:v>
                </c:pt>
                <c:pt idx="3077">
                  <c:v>13.985000000000779</c:v>
                </c:pt>
                <c:pt idx="3078">
                  <c:v>13.99000000000078</c:v>
                </c:pt>
                <c:pt idx="3079">
                  <c:v>13.995000000000781</c:v>
                </c:pt>
                <c:pt idx="3080">
                  <c:v>14.000000000000782</c:v>
                </c:pt>
                <c:pt idx="3081">
                  <c:v>14.005000000000782</c:v>
                </c:pt>
                <c:pt idx="3082">
                  <c:v>14.010000000000783</c:v>
                </c:pt>
                <c:pt idx="3083">
                  <c:v>14.015000000000784</c:v>
                </c:pt>
                <c:pt idx="3084">
                  <c:v>14.020000000000785</c:v>
                </c:pt>
                <c:pt idx="3085">
                  <c:v>14.025000000000786</c:v>
                </c:pt>
                <c:pt idx="3086">
                  <c:v>14.030000000000786</c:v>
                </c:pt>
                <c:pt idx="3087">
                  <c:v>14.035000000000787</c:v>
                </c:pt>
                <c:pt idx="3088">
                  <c:v>14.040000000000788</c:v>
                </c:pt>
                <c:pt idx="3089">
                  <c:v>14.045000000000789</c:v>
                </c:pt>
                <c:pt idx="3090">
                  <c:v>14.050000000000789</c:v>
                </c:pt>
                <c:pt idx="3091">
                  <c:v>14.05500000000079</c:v>
                </c:pt>
                <c:pt idx="3092">
                  <c:v>14.060000000000791</c:v>
                </c:pt>
                <c:pt idx="3093">
                  <c:v>14.065000000000792</c:v>
                </c:pt>
                <c:pt idx="3094">
                  <c:v>14.070000000000793</c:v>
                </c:pt>
                <c:pt idx="3095">
                  <c:v>14.075000000000793</c:v>
                </c:pt>
                <c:pt idx="3096">
                  <c:v>14.080000000000794</c:v>
                </c:pt>
                <c:pt idx="3097">
                  <c:v>14.085000000000795</c:v>
                </c:pt>
                <c:pt idx="3098">
                  <c:v>14.090000000000796</c:v>
                </c:pt>
                <c:pt idx="3099">
                  <c:v>14.095000000000796</c:v>
                </c:pt>
                <c:pt idx="3100">
                  <c:v>14.100000000000797</c:v>
                </c:pt>
                <c:pt idx="3101">
                  <c:v>14.105000000000798</c:v>
                </c:pt>
                <c:pt idx="3102">
                  <c:v>14.110000000000799</c:v>
                </c:pt>
                <c:pt idx="3103">
                  <c:v>14.1150000000008</c:v>
                </c:pt>
                <c:pt idx="3104">
                  <c:v>14.1200000000008</c:v>
                </c:pt>
                <c:pt idx="3105">
                  <c:v>14.125000000000801</c:v>
                </c:pt>
                <c:pt idx="3106">
                  <c:v>14.130000000000802</c:v>
                </c:pt>
                <c:pt idx="3107">
                  <c:v>14.135000000000803</c:v>
                </c:pt>
                <c:pt idx="3108">
                  <c:v>14.140000000000803</c:v>
                </c:pt>
                <c:pt idx="3109">
                  <c:v>14.145000000000804</c:v>
                </c:pt>
                <c:pt idx="3110">
                  <c:v>14.150000000000805</c:v>
                </c:pt>
                <c:pt idx="3111">
                  <c:v>14.155000000000806</c:v>
                </c:pt>
                <c:pt idx="3112">
                  <c:v>14.160000000000807</c:v>
                </c:pt>
                <c:pt idx="3113">
                  <c:v>14.165000000000807</c:v>
                </c:pt>
                <c:pt idx="3114">
                  <c:v>14.170000000000808</c:v>
                </c:pt>
                <c:pt idx="3115">
                  <c:v>14.175000000000809</c:v>
                </c:pt>
                <c:pt idx="3116">
                  <c:v>14.18000000000081</c:v>
                </c:pt>
                <c:pt idx="3117">
                  <c:v>14.185000000000811</c:v>
                </c:pt>
                <c:pt idx="3118">
                  <c:v>14.190000000000811</c:v>
                </c:pt>
                <c:pt idx="3119">
                  <c:v>14.195000000000812</c:v>
                </c:pt>
                <c:pt idx="3120">
                  <c:v>14.200000000000813</c:v>
                </c:pt>
                <c:pt idx="3121">
                  <c:v>14.205000000000814</c:v>
                </c:pt>
                <c:pt idx="3122">
                  <c:v>14.210000000000814</c:v>
                </c:pt>
                <c:pt idx="3123">
                  <c:v>14.215000000000815</c:v>
                </c:pt>
                <c:pt idx="3124">
                  <c:v>14.220000000000816</c:v>
                </c:pt>
                <c:pt idx="3125">
                  <c:v>14.225000000000817</c:v>
                </c:pt>
                <c:pt idx="3126">
                  <c:v>14.230000000000818</c:v>
                </c:pt>
                <c:pt idx="3127">
                  <c:v>14.235000000000818</c:v>
                </c:pt>
                <c:pt idx="3128">
                  <c:v>14.240000000000819</c:v>
                </c:pt>
                <c:pt idx="3129">
                  <c:v>14.24500000000082</c:v>
                </c:pt>
                <c:pt idx="3130">
                  <c:v>14.250000000000821</c:v>
                </c:pt>
                <c:pt idx="3131">
                  <c:v>14.255000000000821</c:v>
                </c:pt>
                <c:pt idx="3132">
                  <c:v>14.260000000000822</c:v>
                </c:pt>
                <c:pt idx="3133">
                  <c:v>14.265000000000823</c:v>
                </c:pt>
                <c:pt idx="3134">
                  <c:v>14.270000000000824</c:v>
                </c:pt>
                <c:pt idx="3135">
                  <c:v>14.275000000000825</c:v>
                </c:pt>
                <c:pt idx="3136">
                  <c:v>14.280000000000825</c:v>
                </c:pt>
                <c:pt idx="3137">
                  <c:v>14.285000000000826</c:v>
                </c:pt>
                <c:pt idx="3138">
                  <c:v>14.290000000000827</c:v>
                </c:pt>
                <c:pt idx="3139">
                  <c:v>14.295000000000828</c:v>
                </c:pt>
                <c:pt idx="3140">
                  <c:v>14.300000000000828</c:v>
                </c:pt>
                <c:pt idx="3141">
                  <c:v>14.305000000000829</c:v>
                </c:pt>
                <c:pt idx="3142">
                  <c:v>14.31000000000083</c:v>
                </c:pt>
                <c:pt idx="3143">
                  <c:v>14.315000000000831</c:v>
                </c:pt>
                <c:pt idx="3144">
                  <c:v>14.320000000000832</c:v>
                </c:pt>
                <c:pt idx="3145">
                  <c:v>14.325000000000832</c:v>
                </c:pt>
                <c:pt idx="3146">
                  <c:v>14.330000000000833</c:v>
                </c:pt>
                <c:pt idx="3147">
                  <c:v>14.335000000000834</c:v>
                </c:pt>
                <c:pt idx="3148">
                  <c:v>14.340000000000835</c:v>
                </c:pt>
                <c:pt idx="3149">
                  <c:v>14.345000000000836</c:v>
                </c:pt>
                <c:pt idx="3150">
                  <c:v>14.350000000000836</c:v>
                </c:pt>
                <c:pt idx="3151">
                  <c:v>14.355000000000837</c:v>
                </c:pt>
                <c:pt idx="3152">
                  <c:v>14.360000000000838</c:v>
                </c:pt>
                <c:pt idx="3153">
                  <c:v>14.365000000000839</c:v>
                </c:pt>
                <c:pt idx="3154">
                  <c:v>14.370000000000839</c:v>
                </c:pt>
                <c:pt idx="3155">
                  <c:v>14.37500000000084</c:v>
                </c:pt>
                <c:pt idx="3156">
                  <c:v>14.380000000000841</c:v>
                </c:pt>
                <c:pt idx="3157">
                  <c:v>14.385000000000842</c:v>
                </c:pt>
                <c:pt idx="3158">
                  <c:v>14.390000000000843</c:v>
                </c:pt>
                <c:pt idx="3159">
                  <c:v>14.395000000000843</c:v>
                </c:pt>
                <c:pt idx="3160">
                  <c:v>14.400000000000844</c:v>
                </c:pt>
                <c:pt idx="3161">
                  <c:v>14.405000000000845</c:v>
                </c:pt>
                <c:pt idx="3162">
                  <c:v>14.410000000000846</c:v>
                </c:pt>
                <c:pt idx="3163">
                  <c:v>14.415000000000846</c:v>
                </c:pt>
                <c:pt idx="3164">
                  <c:v>14.420000000000847</c:v>
                </c:pt>
                <c:pt idx="3165">
                  <c:v>14.425000000000848</c:v>
                </c:pt>
                <c:pt idx="3166">
                  <c:v>14.430000000000849</c:v>
                </c:pt>
                <c:pt idx="3167">
                  <c:v>14.43500000000085</c:v>
                </c:pt>
                <c:pt idx="3168">
                  <c:v>14.44000000000085</c:v>
                </c:pt>
                <c:pt idx="3169">
                  <c:v>14.445000000000851</c:v>
                </c:pt>
                <c:pt idx="3170">
                  <c:v>14.450000000000852</c:v>
                </c:pt>
                <c:pt idx="3171">
                  <c:v>14.455000000000853</c:v>
                </c:pt>
                <c:pt idx="3172">
                  <c:v>14.460000000000854</c:v>
                </c:pt>
                <c:pt idx="3173">
                  <c:v>14.465000000000854</c:v>
                </c:pt>
                <c:pt idx="3174">
                  <c:v>14.470000000000855</c:v>
                </c:pt>
                <c:pt idx="3175">
                  <c:v>14.475000000000856</c:v>
                </c:pt>
                <c:pt idx="3176">
                  <c:v>14.480000000000857</c:v>
                </c:pt>
                <c:pt idx="3177">
                  <c:v>14.485000000000857</c:v>
                </c:pt>
                <c:pt idx="3178">
                  <c:v>14.490000000000858</c:v>
                </c:pt>
                <c:pt idx="3179">
                  <c:v>14.495000000000859</c:v>
                </c:pt>
                <c:pt idx="3180">
                  <c:v>14.50000000000086</c:v>
                </c:pt>
                <c:pt idx="3181">
                  <c:v>14.505000000000861</c:v>
                </c:pt>
                <c:pt idx="3182">
                  <c:v>14.510000000000861</c:v>
                </c:pt>
                <c:pt idx="3183">
                  <c:v>14.515000000000862</c:v>
                </c:pt>
                <c:pt idx="3184">
                  <c:v>14.520000000000863</c:v>
                </c:pt>
                <c:pt idx="3185">
                  <c:v>14.525000000000864</c:v>
                </c:pt>
                <c:pt idx="3186">
                  <c:v>14.530000000000864</c:v>
                </c:pt>
                <c:pt idx="3187">
                  <c:v>14.535000000000865</c:v>
                </c:pt>
                <c:pt idx="3188">
                  <c:v>14.540000000000866</c:v>
                </c:pt>
                <c:pt idx="3189">
                  <c:v>14.545000000000867</c:v>
                </c:pt>
                <c:pt idx="3190">
                  <c:v>14.550000000000868</c:v>
                </c:pt>
                <c:pt idx="3191">
                  <c:v>14.555000000000868</c:v>
                </c:pt>
                <c:pt idx="3192">
                  <c:v>14.560000000000869</c:v>
                </c:pt>
                <c:pt idx="3193">
                  <c:v>14.56500000000087</c:v>
                </c:pt>
                <c:pt idx="3194">
                  <c:v>14.570000000000871</c:v>
                </c:pt>
                <c:pt idx="3195">
                  <c:v>14.575000000000871</c:v>
                </c:pt>
                <c:pt idx="3196">
                  <c:v>14.580000000000872</c:v>
                </c:pt>
                <c:pt idx="3197">
                  <c:v>14.585000000000873</c:v>
                </c:pt>
                <c:pt idx="3198">
                  <c:v>14.590000000000874</c:v>
                </c:pt>
                <c:pt idx="3199">
                  <c:v>14.595000000000875</c:v>
                </c:pt>
                <c:pt idx="3200">
                  <c:v>14.600000000000875</c:v>
                </c:pt>
                <c:pt idx="3201">
                  <c:v>14.605000000000876</c:v>
                </c:pt>
                <c:pt idx="3202">
                  <c:v>14.610000000000877</c:v>
                </c:pt>
                <c:pt idx="3203">
                  <c:v>14.615000000000878</c:v>
                </c:pt>
                <c:pt idx="3204">
                  <c:v>14.620000000000879</c:v>
                </c:pt>
                <c:pt idx="3205">
                  <c:v>14.625000000000879</c:v>
                </c:pt>
                <c:pt idx="3206">
                  <c:v>14.63000000000088</c:v>
                </c:pt>
                <c:pt idx="3207">
                  <c:v>14.635000000000881</c:v>
                </c:pt>
                <c:pt idx="3208">
                  <c:v>14.640000000000882</c:v>
                </c:pt>
                <c:pt idx="3209">
                  <c:v>14.645000000000882</c:v>
                </c:pt>
                <c:pt idx="3210">
                  <c:v>14.650000000000883</c:v>
                </c:pt>
                <c:pt idx="3211">
                  <c:v>14.655000000000884</c:v>
                </c:pt>
                <c:pt idx="3212">
                  <c:v>14.660000000000885</c:v>
                </c:pt>
                <c:pt idx="3213">
                  <c:v>14.665000000000886</c:v>
                </c:pt>
                <c:pt idx="3214">
                  <c:v>14.670000000000886</c:v>
                </c:pt>
                <c:pt idx="3215">
                  <c:v>14.675000000000887</c:v>
                </c:pt>
                <c:pt idx="3216">
                  <c:v>14.680000000000888</c:v>
                </c:pt>
                <c:pt idx="3217">
                  <c:v>14.685000000000889</c:v>
                </c:pt>
                <c:pt idx="3218">
                  <c:v>14.690000000000889</c:v>
                </c:pt>
                <c:pt idx="3219">
                  <c:v>14.69500000000089</c:v>
                </c:pt>
                <c:pt idx="3220">
                  <c:v>14.700000000000891</c:v>
                </c:pt>
                <c:pt idx="3221">
                  <c:v>14.705000000000892</c:v>
                </c:pt>
                <c:pt idx="3222">
                  <c:v>14.710000000000893</c:v>
                </c:pt>
                <c:pt idx="3223">
                  <c:v>14.715000000000893</c:v>
                </c:pt>
                <c:pt idx="3224">
                  <c:v>14.720000000000894</c:v>
                </c:pt>
                <c:pt idx="3225">
                  <c:v>14.725000000000895</c:v>
                </c:pt>
                <c:pt idx="3226">
                  <c:v>14.730000000000896</c:v>
                </c:pt>
                <c:pt idx="3227">
                  <c:v>14.735000000000896</c:v>
                </c:pt>
                <c:pt idx="3228">
                  <c:v>14.740000000000897</c:v>
                </c:pt>
                <c:pt idx="3229">
                  <c:v>14.745000000000898</c:v>
                </c:pt>
                <c:pt idx="3230">
                  <c:v>14.750000000000899</c:v>
                </c:pt>
                <c:pt idx="3231">
                  <c:v>14.7550000000009</c:v>
                </c:pt>
                <c:pt idx="3232">
                  <c:v>14.7600000000009</c:v>
                </c:pt>
                <c:pt idx="3233">
                  <c:v>14.765000000000901</c:v>
                </c:pt>
                <c:pt idx="3234">
                  <c:v>14.770000000000902</c:v>
                </c:pt>
                <c:pt idx="3235">
                  <c:v>14.775000000000903</c:v>
                </c:pt>
                <c:pt idx="3236">
                  <c:v>14.780000000000904</c:v>
                </c:pt>
                <c:pt idx="3237">
                  <c:v>14.785000000000904</c:v>
                </c:pt>
                <c:pt idx="3238">
                  <c:v>14.790000000000905</c:v>
                </c:pt>
                <c:pt idx="3239">
                  <c:v>14.795000000000906</c:v>
                </c:pt>
                <c:pt idx="3240">
                  <c:v>14.800000000000907</c:v>
                </c:pt>
                <c:pt idx="3241">
                  <c:v>14.805000000000907</c:v>
                </c:pt>
                <c:pt idx="3242">
                  <c:v>14.810000000000908</c:v>
                </c:pt>
                <c:pt idx="3243">
                  <c:v>14.815000000000909</c:v>
                </c:pt>
                <c:pt idx="3244">
                  <c:v>14.82000000000091</c:v>
                </c:pt>
                <c:pt idx="3245">
                  <c:v>14.825000000000911</c:v>
                </c:pt>
                <c:pt idx="3246">
                  <c:v>14.830000000000911</c:v>
                </c:pt>
                <c:pt idx="3247">
                  <c:v>14.835000000000912</c:v>
                </c:pt>
                <c:pt idx="3248">
                  <c:v>14.840000000000913</c:v>
                </c:pt>
                <c:pt idx="3249">
                  <c:v>14.845000000000914</c:v>
                </c:pt>
                <c:pt idx="3250">
                  <c:v>14.850000000000914</c:v>
                </c:pt>
                <c:pt idx="3251">
                  <c:v>14.855000000000915</c:v>
                </c:pt>
                <c:pt idx="3252">
                  <c:v>14.860000000000916</c:v>
                </c:pt>
                <c:pt idx="3253">
                  <c:v>14.865000000000917</c:v>
                </c:pt>
                <c:pt idx="3254">
                  <c:v>14.870000000000918</c:v>
                </c:pt>
                <c:pt idx="3255">
                  <c:v>14.875000000000918</c:v>
                </c:pt>
                <c:pt idx="3256">
                  <c:v>14.880000000000919</c:v>
                </c:pt>
                <c:pt idx="3257">
                  <c:v>14.88500000000092</c:v>
                </c:pt>
                <c:pt idx="3258">
                  <c:v>14.890000000000921</c:v>
                </c:pt>
                <c:pt idx="3259">
                  <c:v>14.895000000000922</c:v>
                </c:pt>
                <c:pt idx="3260">
                  <c:v>14.900000000000922</c:v>
                </c:pt>
                <c:pt idx="3261">
                  <c:v>14.905000000000923</c:v>
                </c:pt>
                <c:pt idx="3262">
                  <c:v>14.910000000000924</c:v>
                </c:pt>
                <c:pt idx="3263">
                  <c:v>14.915000000000925</c:v>
                </c:pt>
                <c:pt idx="3264">
                  <c:v>14.920000000000925</c:v>
                </c:pt>
                <c:pt idx="3265">
                  <c:v>14.925000000000926</c:v>
                </c:pt>
                <c:pt idx="3266">
                  <c:v>14.930000000000927</c:v>
                </c:pt>
                <c:pt idx="3267">
                  <c:v>14.935000000000928</c:v>
                </c:pt>
                <c:pt idx="3268">
                  <c:v>14.940000000000929</c:v>
                </c:pt>
                <c:pt idx="3269">
                  <c:v>14.945000000000929</c:v>
                </c:pt>
                <c:pt idx="3270">
                  <c:v>14.95000000000093</c:v>
                </c:pt>
                <c:pt idx="3271">
                  <c:v>14.955000000000931</c:v>
                </c:pt>
                <c:pt idx="3272">
                  <c:v>14.960000000000932</c:v>
                </c:pt>
                <c:pt idx="3273">
                  <c:v>14.965000000000932</c:v>
                </c:pt>
                <c:pt idx="3274">
                  <c:v>14.970000000000933</c:v>
                </c:pt>
                <c:pt idx="3275">
                  <c:v>14.975000000000934</c:v>
                </c:pt>
                <c:pt idx="3276">
                  <c:v>14.980000000000935</c:v>
                </c:pt>
                <c:pt idx="3277">
                  <c:v>14.985000000000936</c:v>
                </c:pt>
                <c:pt idx="3278">
                  <c:v>14.990000000000936</c:v>
                </c:pt>
                <c:pt idx="3279">
                  <c:v>14.995000000000937</c:v>
                </c:pt>
                <c:pt idx="3280">
                  <c:v>15.000000000000938</c:v>
                </c:pt>
                <c:pt idx="3281">
                  <c:v>15.005000000000939</c:v>
                </c:pt>
                <c:pt idx="3282">
                  <c:v>15.010000000000939</c:v>
                </c:pt>
                <c:pt idx="3283">
                  <c:v>15.01500000000094</c:v>
                </c:pt>
                <c:pt idx="3284">
                  <c:v>15.020000000000941</c:v>
                </c:pt>
                <c:pt idx="3285">
                  <c:v>15.025000000000942</c:v>
                </c:pt>
                <c:pt idx="3286">
                  <c:v>15.030000000000943</c:v>
                </c:pt>
                <c:pt idx="3287">
                  <c:v>15.035000000000943</c:v>
                </c:pt>
                <c:pt idx="3288">
                  <c:v>15.040000000000944</c:v>
                </c:pt>
                <c:pt idx="3289">
                  <c:v>15.045000000000945</c:v>
                </c:pt>
                <c:pt idx="3290">
                  <c:v>15.050000000000946</c:v>
                </c:pt>
                <c:pt idx="3291">
                  <c:v>15.055000000000947</c:v>
                </c:pt>
                <c:pt idx="3292">
                  <c:v>15.060000000000947</c:v>
                </c:pt>
                <c:pt idx="3293">
                  <c:v>15.065000000000948</c:v>
                </c:pt>
                <c:pt idx="3294">
                  <c:v>15.070000000000949</c:v>
                </c:pt>
                <c:pt idx="3295">
                  <c:v>15.07500000000095</c:v>
                </c:pt>
                <c:pt idx="3296">
                  <c:v>15.08000000000095</c:v>
                </c:pt>
                <c:pt idx="3297">
                  <c:v>15.085000000000951</c:v>
                </c:pt>
                <c:pt idx="3298">
                  <c:v>15.090000000000952</c:v>
                </c:pt>
                <c:pt idx="3299">
                  <c:v>15.095000000000953</c:v>
                </c:pt>
                <c:pt idx="3300">
                  <c:v>15.100000000000954</c:v>
                </c:pt>
                <c:pt idx="3301">
                  <c:v>15.105000000000954</c:v>
                </c:pt>
                <c:pt idx="3302">
                  <c:v>15.110000000000955</c:v>
                </c:pt>
                <c:pt idx="3303">
                  <c:v>15.115000000000956</c:v>
                </c:pt>
                <c:pt idx="3304">
                  <c:v>15.120000000000957</c:v>
                </c:pt>
                <c:pt idx="3305">
                  <c:v>15.125000000000957</c:v>
                </c:pt>
                <c:pt idx="3306">
                  <c:v>15.130000000000958</c:v>
                </c:pt>
                <c:pt idx="3307">
                  <c:v>15.135000000000959</c:v>
                </c:pt>
                <c:pt idx="3308">
                  <c:v>15.14000000000096</c:v>
                </c:pt>
                <c:pt idx="3309">
                  <c:v>15.145000000000961</c:v>
                </c:pt>
                <c:pt idx="3310">
                  <c:v>15.150000000000961</c:v>
                </c:pt>
                <c:pt idx="3311">
                  <c:v>15.155000000000962</c:v>
                </c:pt>
                <c:pt idx="3312">
                  <c:v>15.160000000000963</c:v>
                </c:pt>
                <c:pt idx="3313">
                  <c:v>15.165000000000964</c:v>
                </c:pt>
                <c:pt idx="3314">
                  <c:v>15.170000000000964</c:v>
                </c:pt>
                <c:pt idx="3315">
                  <c:v>15.175000000000965</c:v>
                </c:pt>
                <c:pt idx="3316">
                  <c:v>15.180000000000966</c:v>
                </c:pt>
                <c:pt idx="3317">
                  <c:v>15.185000000000967</c:v>
                </c:pt>
                <c:pt idx="3318">
                  <c:v>15.190000000000968</c:v>
                </c:pt>
                <c:pt idx="3319">
                  <c:v>15.195000000000968</c:v>
                </c:pt>
                <c:pt idx="3320">
                  <c:v>15.200000000000969</c:v>
                </c:pt>
                <c:pt idx="3321">
                  <c:v>15.20500000000097</c:v>
                </c:pt>
                <c:pt idx="3322">
                  <c:v>15.210000000000971</c:v>
                </c:pt>
                <c:pt idx="3323">
                  <c:v>15.215000000000972</c:v>
                </c:pt>
                <c:pt idx="3324">
                  <c:v>15.220000000000972</c:v>
                </c:pt>
                <c:pt idx="3325">
                  <c:v>15.225000000000973</c:v>
                </c:pt>
                <c:pt idx="3326">
                  <c:v>15.230000000000974</c:v>
                </c:pt>
                <c:pt idx="3327">
                  <c:v>15.235000000000975</c:v>
                </c:pt>
                <c:pt idx="3328">
                  <c:v>15.240000000000975</c:v>
                </c:pt>
                <c:pt idx="3329">
                  <c:v>15.245000000000976</c:v>
                </c:pt>
                <c:pt idx="3330">
                  <c:v>15.250000000000977</c:v>
                </c:pt>
                <c:pt idx="3331">
                  <c:v>15.255000000000978</c:v>
                </c:pt>
                <c:pt idx="3332">
                  <c:v>15.260000000000979</c:v>
                </c:pt>
                <c:pt idx="3333">
                  <c:v>15.265000000000979</c:v>
                </c:pt>
                <c:pt idx="3334">
                  <c:v>15.27000000000098</c:v>
                </c:pt>
                <c:pt idx="3335">
                  <c:v>15.275000000000981</c:v>
                </c:pt>
                <c:pt idx="3336">
                  <c:v>15.280000000000982</c:v>
                </c:pt>
                <c:pt idx="3337">
                  <c:v>15.285000000000982</c:v>
                </c:pt>
                <c:pt idx="3338">
                  <c:v>15.290000000000983</c:v>
                </c:pt>
                <c:pt idx="3339">
                  <c:v>15.295000000000984</c:v>
                </c:pt>
                <c:pt idx="3340">
                  <c:v>15.300000000000985</c:v>
                </c:pt>
                <c:pt idx="3341">
                  <c:v>15.305000000000986</c:v>
                </c:pt>
                <c:pt idx="3342">
                  <c:v>15.310000000000986</c:v>
                </c:pt>
                <c:pt idx="3343">
                  <c:v>15.315000000000987</c:v>
                </c:pt>
                <c:pt idx="3344">
                  <c:v>15.320000000000988</c:v>
                </c:pt>
                <c:pt idx="3345">
                  <c:v>15.325000000000989</c:v>
                </c:pt>
                <c:pt idx="3346">
                  <c:v>15.33000000000099</c:v>
                </c:pt>
                <c:pt idx="3347">
                  <c:v>15.33500000000099</c:v>
                </c:pt>
                <c:pt idx="3348">
                  <c:v>15.340000000000991</c:v>
                </c:pt>
                <c:pt idx="3349">
                  <c:v>15.345000000000992</c:v>
                </c:pt>
                <c:pt idx="3350">
                  <c:v>15.350000000000993</c:v>
                </c:pt>
                <c:pt idx="3351">
                  <c:v>15.355000000000993</c:v>
                </c:pt>
                <c:pt idx="3352">
                  <c:v>15.360000000000994</c:v>
                </c:pt>
                <c:pt idx="3353">
                  <c:v>15.365000000000995</c:v>
                </c:pt>
                <c:pt idx="3354">
                  <c:v>15.370000000000996</c:v>
                </c:pt>
                <c:pt idx="3355">
                  <c:v>15.375000000000997</c:v>
                </c:pt>
                <c:pt idx="3356">
                  <c:v>15.380000000000997</c:v>
                </c:pt>
                <c:pt idx="3357">
                  <c:v>15.385000000000998</c:v>
                </c:pt>
                <c:pt idx="3358">
                  <c:v>15.390000000000999</c:v>
                </c:pt>
                <c:pt idx="3359">
                  <c:v>15.395000000001</c:v>
                </c:pt>
                <c:pt idx="3360">
                  <c:v>15.400000000001</c:v>
                </c:pt>
                <c:pt idx="3361">
                  <c:v>15.405000000001001</c:v>
                </c:pt>
                <c:pt idx="3362">
                  <c:v>15.410000000001002</c:v>
                </c:pt>
                <c:pt idx="3363">
                  <c:v>15.415000000001003</c:v>
                </c:pt>
                <c:pt idx="3364">
                  <c:v>15.420000000001004</c:v>
                </c:pt>
                <c:pt idx="3365">
                  <c:v>15.425000000001004</c:v>
                </c:pt>
                <c:pt idx="3366">
                  <c:v>15.430000000001005</c:v>
                </c:pt>
                <c:pt idx="3367">
                  <c:v>15.435000000001006</c:v>
                </c:pt>
                <c:pt idx="3368">
                  <c:v>15.440000000001007</c:v>
                </c:pt>
                <c:pt idx="3369">
                  <c:v>15.445000000001007</c:v>
                </c:pt>
                <c:pt idx="3370">
                  <c:v>15.450000000001008</c:v>
                </c:pt>
                <c:pt idx="3371">
                  <c:v>15.455000000001009</c:v>
                </c:pt>
                <c:pt idx="3372">
                  <c:v>15.46000000000101</c:v>
                </c:pt>
                <c:pt idx="3373">
                  <c:v>15.465000000001011</c:v>
                </c:pt>
                <c:pt idx="3374">
                  <c:v>15.470000000001011</c:v>
                </c:pt>
                <c:pt idx="3375">
                  <c:v>15.475000000001012</c:v>
                </c:pt>
                <c:pt idx="3376">
                  <c:v>15.480000000001013</c:v>
                </c:pt>
                <c:pt idx="3377">
                  <c:v>15.485000000001014</c:v>
                </c:pt>
                <c:pt idx="3378">
                  <c:v>15.490000000001015</c:v>
                </c:pt>
                <c:pt idx="3379">
                  <c:v>15.495000000001015</c:v>
                </c:pt>
                <c:pt idx="3380">
                  <c:v>15.500000000001016</c:v>
                </c:pt>
                <c:pt idx="3381">
                  <c:v>15.505000000001017</c:v>
                </c:pt>
                <c:pt idx="3382">
                  <c:v>15.510000000001018</c:v>
                </c:pt>
                <c:pt idx="3383">
                  <c:v>15.515000000001018</c:v>
                </c:pt>
                <c:pt idx="3384">
                  <c:v>15.520000000001019</c:v>
                </c:pt>
                <c:pt idx="3385">
                  <c:v>15.52500000000102</c:v>
                </c:pt>
                <c:pt idx="3386">
                  <c:v>15.530000000001021</c:v>
                </c:pt>
                <c:pt idx="3387">
                  <c:v>15.535000000001022</c:v>
                </c:pt>
                <c:pt idx="3388">
                  <c:v>15.540000000001022</c:v>
                </c:pt>
                <c:pt idx="3389">
                  <c:v>15.545000000001023</c:v>
                </c:pt>
                <c:pt idx="3390">
                  <c:v>15.550000000001024</c:v>
                </c:pt>
                <c:pt idx="3391">
                  <c:v>15.555000000001025</c:v>
                </c:pt>
                <c:pt idx="3392">
                  <c:v>15.560000000001025</c:v>
                </c:pt>
                <c:pt idx="3393">
                  <c:v>15.565000000001026</c:v>
                </c:pt>
                <c:pt idx="3394">
                  <c:v>15.570000000001027</c:v>
                </c:pt>
                <c:pt idx="3395">
                  <c:v>15.575000000001028</c:v>
                </c:pt>
                <c:pt idx="3396">
                  <c:v>15.580000000001029</c:v>
                </c:pt>
                <c:pt idx="3397">
                  <c:v>15.585000000001029</c:v>
                </c:pt>
                <c:pt idx="3398">
                  <c:v>15.59000000000103</c:v>
                </c:pt>
                <c:pt idx="3399">
                  <c:v>15.595000000001031</c:v>
                </c:pt>
                <c:pt idx="3400">
                  <c:v>15.600000000001032</c:v>
                </c:pt>
                <c:pt idx="3401">
                  <c:v>15.605000000001032</c:v>
                </c:pt>
                <c:pt idx="3402">
                  <c:v>15.610000000001033</c:v>
                </c:pt>
                <c:pt idx="3403">
                  <c:v>15.615000000001034</c:v>
                </c:pt>
                <c:pt idx="3404">
                  <c:v>15.620000000001035</c:v>
                </c:pt>
                <c:pt idx="3405">
                  <c:v>15.625000000001036</c:v>
                </c:pt>
                <c:pt idx="3406">
                  <c:v>15.630000000001036</c:v>
                </c:pt>
                <c:pt idx="3407">
                  <c:v>15.635000000001037</c:v>
                </c:pt>
                <c:pt idx="3408">
                  <c:v>15.640000000001038</c:v>
                </c:pt>
                <c:pt idx="3409">
                  <c:v>15.645000000001039</c:v>
                </c:pt>
                <c:pt idx="3410">
                  <c:v>15.65000000000104</c:v>
                </c:pt>
                <c:pt idx="3411">
                  <c:v>15.65500000000104</c:v>
                </c:pt>
                <c:pt idx="3412">
                  <c:v>15.660000000001041</c:v>
                </c:pt>
                <c:pt idx="3413">
                  <c:v>15.665000000001042</c:v>
                </c:pt>
                <c:pt idx="3414">
                  <c:v>15.670000000001043</c:v>
                </c:pt>
                <c:pt idx="3415">
                  <c:v>15.675000000001043</c:v>
                </c:pt>
                <c:pt idx="3416">
                  <c:v>15.680000000001044</c:v>
                </c:pt>
                <c:pt idx="3417">
                  <c:v>15.685000000001045</c:v>
                </c:pt>
                <c:pt idx="3418">
                  <c:v>15.690000000001046</c:v>
                </c:pt>
                <c:pt idx="3419">
                  <c:v>15.695000000001047</c:v>
                </c:pt>
                <c:pt idx="3420">
                  <c:v>15.700000000001047</c:v>
                </c:pt>
                <c:pt idx="3421">
                  <c:v>15.705000000001048</c:v>
                </c:pt>
                <c:pt idx="3422">
                  <c:v>15.710000000001049</c:v>
                </c:pt>
                <c:pt idx="3423">
                  <c:v>15.71500000000105</c:v>
                </c:pt>
                <c:pt idx="3424">
                  <c:v>15.72000000000105</c:v>
                </c:pt>
                <c:pt idx="3425">
                  <c:v>15.725000000001051</c:v>
                </c:pt>
                <c:pt idx="3426">
                  <c:v>15.730000000001052</c:v>
                </c:pt>
                <c:pt idx="3427">
                  <c:v>15.735000000001053</c:v>
                </c:pt>
                <c:pt idx="3428">
                  <c:v>15.740000000001054</c:v>
                </c:pt>
                <c:pt idx="3429">
                  <c:v>15.745000000001054</c:v>
                </c:pt>
                <c:pt idx="3430">
                  <c:v>15.750000000001055</c:v>
                </c:pt>
                <c:pt idx="3431">
                  <c:v>15.755000000001056</c:v>
                </c:pt>
                <c:pt idx="3432">
                  <c:v>15.760000000001057</c:v>
                </c:pt>
                <c:pt idx="3433">
                  <c:v>15.765000000001058</c:v>
                </c:pt>
                <c:pt idx="3434">
                  <c:v>15.770000000001058</c:v>
                </c:pt>
                <c:pt idx="3435">
                  <c:v>15.775000000001059</c:v>
                </c:pt>
                <c:pt idx="3436">
                  <c:v>15.78000000000106</c:v>
                </c:pt>
                <c:pt idx="3437">
                  <c:v>15.785000000001061</c:v>
                </c:pt>
                <c:pt idx="3438">
                  <c:v>15.790000000001061</c:v>
                </c:pt>
                <c:pt idx="3439">
                  <c:v>15.795000000001062</c:v>
                </c:pt>
                <c:pt idx="3440">
                  <c:v>15.800000000001063</c:v>
                </c:pt>
                <c:pt idx="3441">
                  <c:v>15.805000000001064</c:v>
                </c:pt>
                <c:pt idx="3442">
                  <c:v>15.810000000001065</c:v>
                </c:pt>
                <c:pt idx="3443">
                  <c:v>15.815000000001065</c:v>
                </c:pt>
                <c:pt idx="3444">
                  <c:v>15.820000000001066</c:v>
                </c:pt>
                <c:pt idx="3445">
                  <c:v>15.825000000001067</c:v>
                </c:pt>
                <c:pt idx="3446">
                  <c:v>15.830000000001068</c:v>
                </c:pt>
                <c:pt idx="3447">
                  <c:v>15.835000000001068</c:v>
                </c:pt>
                <c:pt idx="3448">
                  <c:v>15.840000000001069</c:v>
                </c:pt>
                <c:pt idx="3449">
                  <c:v>15.84500000000107</c:v>
                </c:pt>
                <c:pt idx="3450">
                  <c:v>15.850000000001071</c:v>
                </c:pt>
                <c:pt idx="3451">
                  <c:v>15.855000000001072</c:v>
                </c:pt>
                <c:pt idx="3452">
                  <c:v>15.860000000001072</c:v>
                </c:pt>
                <c:pt idx="3453">
                  <c:v>15.865000000001073</c:v>
                </c:pt>
                <c:pt idx="3454">
                  <c:v>15.870000000001074</c:v>
                </c:pt>
                <c:pt idx="3455">
                  <c:v>15.875000000001075</c:v>
                </c:pt>
                <c:pt idx="3456">
                  <c:v>15.880000000001075</c:v>
                </c:pt>
                <c:pt idx="3457">
                  <c:v>15.885000000001076</c:v>
                </c:pt>
                <c:pt idx="3458">
                  <c:v>15.890000000001077</c:v>
                </c:pt>
                <c:pt idx="3459">
                  <c:v>15.895000000001078</c:v>
                </c:pt>
                <c:pt idx="3460">
                  <c:v>15.900000000001079</c:v>
                </c:pt>
                <c:pt idx="3461">
                  <c:v>15.905000000001079</c:v>
                </c:pt>
                <c:pt idx="3462">
                  <c:v>15.91000000000108</c:v>
                </c:pt>
                <c:pt idx="3463">
                  <c:v>15.915000000001081</c:v>
                </c:pt>
                <c:pt idx="3464">
                  <c:v>15.920000000001082</c:v>
                </c:pt>
                <c:pt idx="3465">
                  <c:v>15.925000000001083</c:v>
                </c:pt>
                <c:pt idx="3466">
                  <c:v>15.930000000001083</c:v>
                </c:pt>
                <c:pt idx="3467">
                  <c:v>15.935000000001084</c:v>
                </c:pt>
                <c:pt idx="3468">
                  <c:v>15.940000000001085</c:v>
                </c:pt>
                <c:pt idx="3469">
                  <c:v>15.945000000001086</c:v>
                </c:pt>
                <c:pt idx="3470">
                  <c:v>15.950000000001086</c:v>
                </c:pt>
                <c:pt idx="3471">
                  <c:v>15.955000000001087</c:v>
                </c:pt>
                <c:pt idx="3472">
                  <c:v>15.960000000001088</c:v>
                </c:pt>
                <c:pt idx="3473">
                  <c:v>15.965000000001089</c:v>
                </c:pt>
                <c:pt idx="3474">
                  <c:v>15.97000000000109</c:v>
                </c:pt>
                <c:pt idx="3475">
                  <c:v>15.97500000000109</c:v>
                </c:pt>
                <c:pt idx="3476">
                  <c:v>15.980000000001091</c:v>
                </c:pt>
                <c:pt idx="3477">
                  <c:v>15.985000000001092</c:v>
                </c:pt>
                <c:pt idx="3478">
                  <c:v>15.990000000001093</c:v>
                </c:pt>
                <c:pt idx="3479">
                  <c:v>15.995000000001093</c:v>
                </c:pt>
                <c:pt idx="3480">
                  <c:v>16.000000000001094</c:v>
                </c:pt>
                <c:pt idx="3481">
                  <c:v>16.005000000001093</c:v>
                </c:pt>
                <c:pt idx="3482">
                  <c:v>16.010000000001092</c:v>
                </c:pt>
                <c:pt idx="3483">
                  <c:v>16.015000000001091</c:v>
                </c:pt>
                <c:pt idx="3484">
                  <c:v>16.02000000000109</c:v>
                </c:pt>
                <c:pt idx="3485">
                  <c:v>16.025000000001089</c:v>
                </c:pt>
                <c:pt idx="3486">
                  <c:v>16.030000000001088</c:v>
                </c:pt>
                <c:pt idx="3487">
                  <c:v>16.035000000001087</c:v>
                </c:pt>
                <c:pt idx="3488">
                  <c:v>16.040000000001086</c:v>
                </c:pt>
                <c:pt idx="3489">
                  <c:v>16.045000000001085</c:v>
                </c:pt>
                <c:pt idx="3490">
                  <c:v>16.050000000001084</c:v>
                </c:pt>
                <c:pt idx="3491">
                  <c:v>16.055000000001083</c:v>
                </c:pt>
                <c:pt idx="3492">
                  <c:v>16.060000000001082</c:v>
                </c:pt>
                <c:pt idx="3493">
                  <c:v>16.065000000001081</c:v>
                </c:pt>
                <c:pt idx="3494">
                  <c:v>16.07000000000108</c:v>
                </c:pt>
                <c:pt idx="3495">
                  <c:v>16.075000000001079</c:v>
                </c:pt>
                <c:pt idx="3496">
                  <c:v>16.080000000001078</c:v>
                </c:pt>
                <c:pt idx="3497">
                  <c:v>16.085000000001077</c:v>
                </c:pt>
                <c:pt idx="3498">
                  <c:v>16.090000000001076</c:v>
                </c:pt>
                <c:pt idx="3499">
                  <c:v>16.095000000001075</c:v>
                </c:pt>
                <c:pt idx="3500">
                  <c:v>16.100000000001074</c:v>
                </c:pt>
                <c:pt idx="3501">
                  <c:v>16.105000000001073</c:v>
                </c:pt>
                <c:pt idx="3502">
                  <c:v>16.110000000001072</c:v>
                </c:pt>
                <c:pt idx="3503">
                  <c:v>16.115000000001071</c:v>
                </c:pt>
                <c:pt idx="3504">
                  <c:v>16.12000000000107</c:v>
                </c:pt>
                <c:pt idx="3505">
                  <c:v>16.125000000001069</c:v>
                </c:pt>
                <c:pt idx="3506">
                  <c:v>16.130000000001068</c:v>
                </c:pt>
                <c:pt idx="3507">
                  <c:v>16.135000000001067</c:v>
                </c:pt>
                <c:pt idx="3508">
                  <c:v>16.140000000001066</c:v>
                </c:pt>
                <c:pt idx="3509">
                  <c:v>16.145000000001065</c:v>
                </c:pt>
                <c:pt idx="3510">
                  <c:v>16.150000000001064</c:v>
                </c:pt>
                <c:pt idx="3511">
                  <c:v>16.155000000001063</c:v>
                </c:pt>
                <c:pt idx="3512">
                  <c:v>16.160000000001062</c:v>
                </c:pt>
                <c:pt idx="3513">
                  <c:v>16.165000000001061</c:v>
                </c:pt>
                <c:pt idx="3514">
                  <c:v>16.17000000000106</c:v>
                </c:pt>
                <c:pt idx="3515">
                  <c:v>16.175000000001059</c:v>
                </c:pt>
                <c:pt idx="3516">
                  <c:v>16.180000000001058</c:v>
                </c:pt>
                <c:pt idx="3517">
                  <c:v>16.185000000001057</c:v>
                </c:pt>
                <c:pt idx="3518">
                  <c:v>16.190000000001056</c:v>
                </c:pt>
                <c:pt idx="3519">
                  <c:v>16.195000000001055</c:v>
                </c:pt>
                <c:pt idx="3520">
                  <c:v>16.200000000001054</c:v>
                </c:pt>
                <c:pt idx="3521">
                  <c:v>16.205000000001053</c:v>
                </c:pt>
                <c:pt idx="3522">
                  <c:v>16.210000000001052</c:v>
                </c:pt>
                <c:pt idx="3523">
                  <c:v>16.215000000001051</c:v>
                </c:pt>
                <c:pt idx="3524">
                  <c:v>16.22000000000105</c:v>
                </c:pt>
                <c:pt idx="3525">
                  <c:v>16.225000000001049</c:v>
                </c:pt>
                <c:pt idx="3526">
                  <c:v>16.230000000001048</c:v>
                </c:pt>
                <c:pt idx="3527">
                  <c:v>16.235000000001047</c:v>
                </c:pt>
                <c:pt idx="3528">
                  <c:v>16.240000000001046</c:v>
                </c:pt>
                <c:pt idx="3529">
                  <c:v>16.245000000001045</c:v>
                </c:pt>
                <c:pt idx="3530">
                  <c:v>16.250000000001044</c:v>
                </c:pt>
                <c:pt idx="3531">
                  <c:v>16.255000000001044</c:v>
                </c:pt>
                <c:pt idx="3532">
                  <c:v>16.260000000001043</c:v>
                </c:pt>
                <c:pt idx="3533">
                  <c:v>16.265000000001042</c:v>
                </c:pt>
                <c:pt idx="3534">
                  <c:v>16.270000000001041</c:v>
                </c:pt>
                <c:pt idx="3535">
                  <c:v>16.27500000000104</c:v>
                </c:pt>
                <c:pt idx="3536">
                  <c:v>16.280000000001039</c:v>
                </c:pt>
                <c:pt idx="3537">
                  <c:v>16.285000000001038</c:v>
                </c:pt>
                <c:pt idx="3538">
                  <c:v>16.290000000001037</c:v>
                </c:pt>
                <c:pt idx="3539">
                  <c:v>16.295000000001036</c:v>
                </c:pt>
                <c:pt idx="3540">
                  <c:v>16.300000000001035</c:v>
                </c:pt>
                <c:pt idx="3541">
                  <c:v>16.305000000001034</c:v>
                </c:pt>
                <c:pt idx="3542">
                  <c:v>16.310000000001033</c:v>
                </c:pt>
                <c:pt idx="3543">
                  <c:v>16.315000000001032</c:v>
                </c:pt>
                <c:pt idx="3544">
                  <c:v>16.320000000001031</c:v>
                </c:pt>
                <c:pt idx="3545">
                  <c:v>16.32500000000103</c:v>
                </c:pt>
                <c:pt idx="3546">
                  <c:v>16.330000000001029</c:v>
                </c:pt>
                <c:pt idx="3547">
                  <c:v>16.335000000001028</c:v>
                </c:pt>
                <c:pt idx="3548">
                  <c:v>16.340000000001027</c:v>
                </c:pt>
                <c:pt idx="3549">
                  <c:v>16.345000000001026</c:v>
                </c:pt>
                <c:pt idx="3550">
                  <c:v>16.350000000001025</c:v>
                </c:pt>
                <c:pt idx="3551">
                  <c:v>16.355000000001024</c:v>
                </c:pt>
                <c:pt idx="3552">
                  <c:v>16.360000000001023</c:v>
                </c:pt>
                <c:pt idx="3553">
                  <c:v>16.365000000001022</c:v>
                </c:pt>
                <c:pt idx="3554">
                  <c:v>16.370000000001021</c:v>
                </c:pt>
                <c:pt idx="3555">
                  <c:v>16.37500000000102</c:v>
                </c:pt>
                <c:pt idx="3556">
                  <c:v>16.380000000001019</c:v>
                </c:pt>
                <c:pt idx="3557">
                  <c:v>16.385000000001018</c:v>
                </c:pt>
                <c:pt idx="3558">
                  <c:v>16.390000000001017</c:v>
                </c:pt>
                <c:pt idx="3559">
                  <c:v>16.395000000001016</c:v>
                </c:pt>
                <c:pt idx="3560">
                  <c:v>16.400000000001015</c:v>
                </c:pt>
                <c:pt idx="3561">
                  <c:v>16.405000000001014</c:v>
                </c:pt>
                <c:pt idx="3562">
                  <c:v>16.410000000001013</c:v>
                </c:pt>
                <c:pt idx="3563">
                  <c:v>16.415000000001012</c:v>
                </c:pt>
                <c:pt idx="3564">
                  <c:v>16.420000000001011</c:v>
                </c:pt>
                <c:pt idx="3565">
                  <c:v>16.42500000000101</c:v>
                </c:pt>
                <c:pt idx="3566">
                  <c:v>16.430000000001009</c:v>
                </c:pt>
                <c:pt idx="3567">
                  <c:v>16.435000000001008</c:v>
                </c:pt>
                <c:pt idx="3568">
                  <c:v>16.440000000001007</c:v>
                </c:pt>
                <c:pt idx="3569">
                  <c:v>16.445000000001006</c:v>
                </c:pt>
                <c:pt idx="3570">
                  <c:v>16.450000000001005</c:v>
                </c:pt>
                <c:pt idx="3571">
                  <c:v>16.455000000001004</c:v>
                </c:pt>
                <c:pt idx="3572">
                  <c:v>16.460000000001003</c:v>
                </c:pt>
                <c:pt idx="3573">
                  <c:v>16.465000000001002</c:v>
                </c:pt>
                <c:pt idx="3574">
                  <c:v>16.470000000001001</c:v>
                </c:pt>
                <c:pt idx="3575">
                  <c:v>16.475000000001</c:v>
                </c:pt>
                <c:pt idx="3576">
                  <c:v>16.480000000000999</c:v>
                </c:pt>
                <c:pt idx="3577">
                  <c:v>16.485000000000998</c:v>
                </c:pt>
                <c:pt idx="3578">
                  <c:v>16.490000000000997</c:v>
                </c:pt>
                <c:pt idx="3579">
                  <c:v>16.495000000000996</c:v>
                </c:pt>
                <c:pt idx="3580">
                  <c:v>16.500000000000995</c:v>
                </c:pt>
                <c:pt idx="3581">
                  <c:v>16.505000000000994</c:v>
                </c:pt>
                <c:pt idx="3582">
                  <c:v>16.510000000000993</c:v>
                </c:pt>
                <c:pt idx="3583">
                  <c:v>16.515000000000992</c:v>
                </c:pt>
                <c:pt idx="3584">
                  <c:v>16.520000000000991</c:v>
                </c:pt>
                <c:pt idx="3585">
                  <c:v>16.52500000000099</c:v>
                </c:pt>
                <c:pt idx="3586">
                  <c:v>16.530000000000989</c:v>
                </c:pt>
                <c:pt idx="3587">
                  <c:v>16.535000000000988</c:v>
                </c:pt>
                <c:pt idx="3588">
                  <c:v>16.540000000000987</c:v>
                </c:pt>
                <c:pt idx="3589">
                  <c:v>16.545000000000986</c:v>
                </c:pt>
                <c:pt idx="3590">
                  <c:v>16.550000000000985</c:v>
                </c:pt>
                <c:pt idx="3591">
                  <c:v>16.555000000000984</c:v>
                </c:pt>
                <c:pt idx="3592">
                  <c:v>16.560000000000983</c:v>
                </c:pt>
                <c:pt idx="3593">
                  <c:v>16.565000000000982</c:v>
                </c:pt>
                <c:pt idx="3594">
                  <c:v>16.570000000000981</c:v>
                </c:pt>
                <c:pt idx="3595">
                  <c:v>16.57500000000098</c:v>
                </c:pt>
                <c:pt idx="3596">
                  <c:v>16.580000000000979</c:v>
                </c:pt>
                <c:pt idx="3597">
                  <c:v>16.585000000000978</c:v>
                </c:pt>
                <c:pt idx="3598">
                  <c:v>16.590000000000977</c:v>
                </c:pt>
                <c:pt idx="3599">
                  <c:v>16.595000000000976</c:v>
                </c:pt>
                <c:pt idx="3600">
                  <c:v>16.600000000000975</c:v>
                </c:pt>
                <c:pt idx="3601">
                  <c:v>16.605000000000974</c:v>
                </c:pt>
                <c:pt idx="3602">
                  <c:v>16.610000000000973</c:v>
                </c:pt>
                <c:pt idx="3603">
                  <c:v>16.615000000000972</c:v>
                </c:pt>
                <c:pt idx="3604">
                  <c:v>16.620000000000971</c:v>
                </c:pt>
                <c:pt idx="3605">
                  <c:v>16.62500000000097</c:v>
                </c:pt>
                <c:pt idx="3606">
                  <c:v>16.630000000000969</c:v>
                </c:pt>
                <c:pt idx="3607">
                  <c:v>16.635000000000968</c:v>
                </c:pt>
                <c:pt idx="3608">
                  <c:v>16.640000000000967</c:v>
                </c:pt>
                <c:pt idx="3609">
                  <c:v>16.645000000000966</c:v>
                </c:pt>
                <c:pt idx="3610">
                  <c:v>16.650000000000965</c:v>
                </c:pt>
                <c:pt idx="3611">
                  <c:v>16.655000000000964</c:v>
                </c:pt>
                <c:pt idx="3612">
                  <c:v>16.660000000000963</c:v>
                </c:pt>
                <c:pt idx="3613">
                  <c:v>16.665000000000962</c:v>
                </c:pt>
                <c:pt idx="3614">
                  <c:v>16.670000000000961</c:v>
                </c:pt>
                <c:pt idx="3615">
                  <c:v>16.67500000000096</c:v>
                </c:pt>
                <c:pt idx="3616">
                  <c:v>16.680000000000959</c:v>
                </c:pt>
                <c:pt idx="3617">
                  <c:v>16.685000000000958</c:v>
                </c:pt>
                <c:pt idx="3618">
                  <c:v>16.690000000000957</c:v>
                </c:pt>
                <c:pt idx="3619">
                  <c:v>16.695000000000956</c:v>
                </c:pt>
                <c:pt idx="3620">
                  <c:v>16.700000000000955</c:v>
                </c:pt>
                <c:pt idx="3621">
                  <c:v>16.705000000000954</c:v>
                </c:pt>
                <c:pt idx="3622">
                  <c:v>16.710000000000953</c:v>
                </c:pt>
                <c:pt idx="3623">
                  <c:v>16.715000000000952</c:v>
                </c:pt>
                <c:pt idx="3624">
                  <c:v>16.720000000000951</c:v>
                </c:pt>
                <c:pt idx="3625">
                  <c:v>16.72500000000095</c:v>
                </c:pt>
                <c:pt idx="3626">
                  <c:v>16.730000000000949</c:v>
                </c:pt>
                <c:pt idx="3627">
                  <c:v>16.735000000000948</c:v>
                </c:pt>
                <c:pt idx="3628">
                  <c:v>16.740000000000947</c:v>
                </c:pt>
                <c:pt idx="3629">
                  <c:v>16.745000000000946</c:v>
                </c:pt>
                <c:pt idx="3630">
                  <c:v>16.750000000000945</c:v>
                </c:pt>
                <c:pt idx="3631">
                  <c:v>16.755000000000944</c:v>
                </c:pt>
                <c:pt idx="3632">
                  <c:v>16.760000000000943</c:v>
                </c:pt>
                <c:pt idx="3633">
                  <c:v>16.765000000000942</c:v>
                </c:pt>
                <c:pt idx="3634">
                  <c:v>16.770000000000941</c:v>
                </c:pt>
                <c:pt idx="3635">
                  <c:v>16.77500000000094</c:v>
                </c:pt>
                <c:pt idx="3636">
                  <c:v>16.780000000000939</c:v>
                </c:pt>
                <c:pt idx="3637">
                  <c:v>16.785000000000938</c:v>
                </c:pt>
                <c:pt idx="3638">
                  <c:v>16.790000000000937</c:v>
                </c:pt>
                <c:pt idx="3639">
                  <c:v>16.795000000000936</c:v>
                </c:pt>
                <c:pt idx="3640">
                  <c:v>16.800000000000935</c:v>
                </c:pt>
                <c:pt idx="3641">
                  <c:v>16.805000000000934</c:v>
                </c:pt>
                <c:pt idx="3642">
                  <c:v>16.810000000000933</c:v>
                </c:pt>
                <c:pt idx="3643">
                  <c:v>16.815000000000932</c:v>
                </c:pt>
                <c:pt idx="3644">
                  <c:v>16.820000000000931</c:v>
                </c:pt>
                <c:pt idx="3645">
                  <c:v>16.82500000000093</c:v>
                </c:pt>
                <c:pt idx="3646">
                  <c:v>16.830000000000929</c:v>
                </c:pt>
                <c:pt idx="3647">
                  <c:v>16.835000000000928</c:v>
                </c:pt>
                <c:pt idx="3648">
                  <c:v>16.840000000000927</c:v>
                </c:pt>
                <c:pt idx="3649">
                  <c:v>16.845000000000926</c:v>
                </c:pt>
                <c:pt idx="3650">
                  <c:v>16.850000000000925</c:v>
                </c:pt>
                <c:pt idx="3651">
                  <c:v>16.855000000000924</c:v>
                </c:pt>
                <c:pt idx="3652">
                  <c:v>16.860000000000923</c:v>
                </c:pt>
                <c:pt idx="3653">
                  <c:v>16.865000000000922</c:v>
                </c:pt>
                <c:pt idx="3654">
                  <c:v>16.870000000000921</c:v>
                </c:pt>
                <c:pt idx="3655">
                  <c:v>16.87500000000092</c:v>
                </c:pt>
                <c:pt idx="3656">
                  <c:v>16.880000000000919</c:v>
                </c:pt>
                <c:pt idx="3657">
                  <c:v>16.885000000000918</c:v>
                </c:pt>
                <c:pt idx="3658">
                  <c:v>16.890000000000917</c:v>
                </c:pt>
                <c:pt idx="3659">
                  <c:v>16.895000000000916</c:v>
                </c:pt>
                <c:pt idx="3660">
                  <c:v>16.900000000000915</c:v>
                </c:pt>
                <c:pt idx="3661">
                  <c:v>16.905000000000914</c:v>
                </c:pt>
                <c:pt idx="3662">
                  <c:v>16.910000000000913</c:v>
                </c:pt>
                <c:pt idx="3663">
                  <c:v>16.915000000000912</c:v>
                </c:pt>
                <c:pt idx="3664">
                  <c:v>16.920000000000911</c:v>
                </c:pt>
                <c:pt idx="3665">
                  <c:v>16.92500000000091</c:v>
                </c:pt>
                <c:pt idx="3666">
                  <c:v>16.930000000000909</c:v>
                </c:pt>
                <c:pt idx="3667">
                  <c:v>16.935000000000908</c:v>
                </c:pt>
                <c:pt idx="3668">
                  <c:v>16.940000000000907</c:v>
                </c:pt>
                <c:pt idx="3669">
                  <c:v>16.945000000000906</c:v>
                </c:pt>
                <c:pt idx="3670">
                  <c:v>16.950000000000905</c:v>
                </c:pt>
                <c:pt idx="3671">
                  <c:v>16.955000000000904</c:v>
                </c:pt>
                <c:pt idx="3672">
                  <c:v>16.960000000000903</c:v>
                </c:pt>
                <c:pt idx="3673">
                  <c:v>16.965000000000902</c:v>
                </c:pt>
                <c:pt idx="3674">
                  <c:v>16.970000000000901</c:v>
                </c:pt>
                <c:pt idx="3675">
                  <c:v>16.9750000000009</c:v>
                </c:pt>
                <c:pt idx="3676">
                  <c:v>16.980000000000899</c:v>
                </c:pt>
                <c:pt idx="3677">
                  <c:v>16.985000000000898</c:v>
                </c:pt>
                <c:pt idx="3678">
                  <c:v>16.990000000000897</c:v>
                </c:pt>
                <c:pt idx="3679">
                  <c:v>16.995000000000896</c:v>
                </c:pt>
                <c:pt idx="3680">
                  <c:v>17.000000000000895</c:v>
                </c:pt>
                <c:pt idx="3681">
                  <c:v>17.005000000000894</c:v>
                </c:pt>
                <c:pt idx="3682">
                  <c:v>17.010000000000893</c:v>
                </c:pt>
                <c:pt idx="3683">
                  <c:v>17.015000000000892</c:v>
                </c:pt>
                <c:pt idx="3684">
                  <c:v>17.020000000000891</c:v>
                </c:pt>
                <c:pt idx="3685">
                  <c:v>17.02500000000089</c:v>
                </c:pt>
                <c:pt idx="3686">
                  <c:v>17.030000000000889</c:v>
                </c:pt>
                <c:pt idx="3687">
                  <c:v>17.035000000000888</c:v>
                </c:pt>
                <c:pt idx="3688">
                  <c:v>17.040000000000887</c:v>
                </c:pt>
                <c:pt idx="3689">
                  <c:v>17.045000000000886</c:v>
                </c:pt>
                <c:pt idx="3690">
                  <c:v>17.050000000000885</c:v>
                </c:pt>
                <c:pt idx="3691">
                  <c:v>17.055000000000884</c:v>
                </c:pt>
                <c:pt idx="3692">
                  <c:v>17.060000000000883</c:v>
                </c:pt>
                <c:pt idx="3693">
                  <c:v>17.065000000000882</c:v>
                </c:pt>
                <c:pt idx="3694">
                  <c:v>17.070000000000881</c:v>
                </c:pt>
                <c:pt idx="3695">
                  <c:v>17.07500000000088</c:v>
                </c:pt>
                <c:pt idx="3696">
                  <c:v>17.080000000000879</c:v>
                </c:pt>
                <c:pt idx="3697">
                  <c:v>17.085000000000878</c:v>
                </c:pt>
                <c:pt idx="3698">
                  <c:v>17.090000000000877</c:v>
                </c:pt>
                <c:pt idx="3699">
                  <c:v>17.095000000000876</c:v>
                </c:pt>
                <c:pt idx="3700">
                  <c:v>17.100000000000875</c:v>
                </c:pt>
                <c:pt idx="3701">
                  <c:v>17.105000000000874</c:v>
                </c:pt>
                <c:pt idx="3702">
                  <c:v>17.110000000000873</c:v>
                </c:pt>
                <c:pt idx="3703">
                  <c:v>17.115000000000872</c:v>
                </c:pt>
                <c:pt idx="3704">
                  <c:v>17.120000000000871</c:v>
                </c:pt>
                <c:pt idx="3705">
                  <c:v>17.12500000000087</c:v>
                </c:pt>
                <c:pt idx="3706">
                  <c:v>17.130000000000869</c:v>
                </c:pt>
                <c:pt idx="3707">
                  <c:v>17.135000000000868</c:v>
                </c:pt>
                <c:pt idx="3708">
                  <c:v>17.140000000000867</c:v>
                </c:pt>
                <c:pt idx="3709">
                  <c:v>17.145000000000866</c:v>
                </c:pt>
                <c:pt idx="3710">
                  <c:v>17.150000000000865</c:v>
                </c:pt>
                <c:pt idx="3711">
                  <c:v>17.155000000000864</c:v>
                </c:pt>
                <c:pt idx="3712">
                  <c:v>17.160000000000863</c:v>
                </c:pt>
                <c:pt idx="3713">
                  <c:v>17.165000000000862</c:v>
                </c:pt>
                <c:pt idx="3714">
                  <c:v>17.170000000000861</c:v>
                </c:pt>
                <c:pt idx="3715">
                  <c:v>17.17500000000086</c:v>
                </c:pt>
                <c:pt idx="3716">
                  <c:v>17.180000000000859</c:v>
                </c:pt>
                <c:pt idx="3717">
                  <c:v>17.185000000000858</c:v>
                </c:pt>
                <c:pt idx="3718">
                  <c:v>17.190000000000857</c:v>
                </c:pt>
                <c:pt idx="3719">
                  <c:v>17.195000000000856</c:v>
                </c:pt>
                <c:pt idx="3720">
                  <c:v>17.200000000000855</c:v>
                </c:pt>
                <c:pt idx="3721">
                  <c:v>17.205000000000854</c:v>
                </c:pt>
                <c:pt idx="3722">
                  <c:v>17.210000000000854</c:v>
                </c:pt>
                <c:pt idx="3723">
                  <c:v>17.215000000000853</c:v>
                </c:pt>
                <c:pt idx="3724">
                  <c:v>17.220000000000852</c:v>
                </c:pt>
                <c:pt idx="3725">
                  <c:v>17.225000000000851</c:v>
                </c:pt>
                <c:pt idx="3726">
                  <c:v>17.23000000000085</c:v>
                </c:pt>
                <c:pt idx="3727">
                  <c:v>17.235000000000849</c:v>
                </c:pt>
                <c:pt idx="3728">
                  <c:v>17.240000000000848</c:v>
                </c:pt>
                <c:pt idx="3729">
                  <c:v>17.245000000000847</c:v>
                </c:pt>
                <c:pt idx="3730">
                  <c:v>17.250000000000846</c:v>
                </c:pt>
                <c:pt idx="3731">
                  <c:v>17.255000000000845</c:v>
                </c:pt>
                <c:pt idx="3732">
                  <c:v>17.260000000000844</c:v>
                </c:pt>
                <c:pt idx="3733">
                  <c:v>17.265000000000843</c:v>
                </c:pt>
                <c:pt idx="3734">
                  <c:v>17.270000000000842</c:v>
                </c:pt>
                <c:pt idx="3735">
                  <c:v>17.275000000000841</c:v>
                </c:pt>
                <c:pt idx="3736">
                  <c:v>17.28000000000084</c:v>
                </c:pt>
                <c:pt idx="3737">
                  <c:v>17.285000000000839</c:v>
                </c:pt>
                <c:pt idx="3738">
                  <c:v>17.290000000000838</c:v>
                </c:pt>
                <c:pt idx="3739">
                  <c:v>17.295000000000837</c:v>
                </c:pt>
                <c:pt idx="3740">
                  <c:v>17.300000000000836</c:v>
                </c:pt>
                <c:pt idx="3741">
                  <c:v>17.305000000000835</c:v>
                </c:pt>
                <c:pt idx="3742">
                  <c:v>17.310000000000834</c:v>
                </c:pt>
                <c:pt idx="3743">
                  <c:v>17.315000000000833</c:v>
                </c:pt>
                <c:pt idx="3744">
                  <c:v>17.320000000000832</c:v>
                </c:pt>
                <c:pt idx="3745">
                  <c:v>17.325000000000831</c:v>
                </c:pt>
                <c:pt idx="3746">
                  <c:v>17.33000000000083</c:v>
                </c:pt>
                <c:pt idx="3747">
                  <c:v>17.335000000000829</c:v>
                </c:pt>
                <c:pt idx="3748">
                  <c:v>17.340000000000828</c:v>
                </c:pt>
                <c:pt idx="3749">
                  <c:v>17.345000000000827</c:v>
                </c:pt>
                <c:pt idx="3750">
                  <c:v>17.350000000000826</c:v>
                </c:pt>
                <c:pt idx="3751">
                  <c:v>17.355000000000825</c:v>
                </c:pt>
                <c:pt idx="3752">
                  <c:v>17.360000000000824</c:v>
                </c:pt>
                <c:pt idx="3753">
                  <c:v>17.365000000000823</c:v>
                </c:pt>
                <c:pt idx="3754">
                  <c:v>17.370000000000822</c:v>
                </c:pt>
                <c:pt idx="3755">
                  <c:v>17.375000000000821</c:v>
                </c:pt>
                <c:pt idx="3756">
                  <c:v>17.38000000000082</c:v>
                </c:pt>
                <c:pt idx="3757">
                  <c:v>17.385000000000819</c:v>
                </c:pt>
                <c:pt idx="3758">
                  <c:v>17.390000000000818</c:v>
                </c:pt>
                <c:pt idx="3759">
                  <c:v>17.395000000000817</c:v>
                </c:pt>
                <c:pt idx="3760">
                  <c:v>17.400000000000816</c:v>
                </c:pt>
                <c:pt idx="3761">
                  <c:v>17.405000000000815</c:v>
                </c:pt>
                <c:pt idx="3762">
                  <c:v>17.410000000000814</c:v>
                </c:pt>
                <c:pt idx="3763">
                  <c:v>17.415000000000813</c:v>
                </c:pt>
                <c:pt idx="3764">
                  <c:v>17.420000000000812</c:v>
                </c:pt>
                <c:pt idx="3765">
                  <c:v>17.425000000000811</c:v>
                </c:pt>
                <c:pt idx="3766">
                  <c:v>17.43000000000081</c:v>
                </c:pt>
                <c:pt idx="3767">
                  <c:v>17.435000000000809</c:v>
                </c:pt>
                <c:pt idx="3768">
                  <c:v>17.440000000000808</c:v>
                </c:pt>
                <c:pt idx="3769">
                  <c:v>17.445000000000807</c:v>
                </c:pt>
                <c:pt idx="3770">
                  <c:v>17.450000000000806</c:v>
                </c:pt>
                <c:pt idx="3771">
                  <c:v>17.455000000000805</c:v>
                </c:pt>
                <c:pt idx="3772">
                  <c:v>17.460000000000804</c:v>
                </c:pt>
                <c:pt idx="3773">
                  <c:v>17.465000000000803</c:v>
                </c:pt>
                <c:pt idx="3774">
                  <c:v>17.470000000000802</c:v>
                </c:pt>
                <c:pt idx="3775">
                  <c:v>17.475000000000801</c:v>
                </c:pt>
                <c:pt idx="3776">
                  <c:v>17.4800000000008</c:v>
                </c:pt>
                <c:pt idx="3777">
                  <c:v>17.485000000000799</c:v>
                </c:pt>
                <c:pt idx="3778">
                  <c:v>17.490000000000798</c:v>
                </c:pt>
                <c:pt idx="3779">
                  <c:v>17.495000000000797</c:v>
                </c:pt>
                <c:pt idx="3780">
                  <c:v>17.500000000000796</c:v>
                </c:pt>
                <c:pt idx="3781">
                  <c:v>17.505000000000795</c:v>
                </c:pt>
                <c:pt idx="3782">
                  <c:v>17.510000000000794</c:v>
                </c:pt>
                <c:pt idx="3783">
                  <c:v>17.515000000000793</c:v>
                </c:pt>
                <c:pt idx="3784">
                  <c:v>17.520000000000792</c:v>
                </c:pt>
                <c:pt idx="3785">
                  <c:v>17.525000000000791</c:v>
                </c:pt>
                <c:pt idx="3786">
                  <c:v>17.53000000000079</c:v>
                </c:pt>
                <c:pt idx="3787">
                  <c:v>17.535000000000789</c:v>
                </c:pt>
                <c:pt idx="3788">
                  <c:v>17.540000000000788</c:v>
                </c:pt>
                <c:pt idx="3789">
                  <c:v>17.545000000000787</c:v>
                </c:pt>
                <c:pt idx="3790">
                  <c:v>17.550000000000786</c:v>
                </c:pt>
                <c:pt idx="3791">
                  <c:v>17.555000000000785</c:v>
                </c:pt>
                <c:pt idx="3792">
                  <c:v>17.560000000000784</c:v>
                </c:pt>
                <c:pt idx="3793">
                  <c:v>17.565000000000783</c:v>
                </c:pt>
                <c:pt idx="3794">
                  <c:v>17.570000000000782</c:v>
                </c:pt>
                <c:pt idx="3795">
                  <c:v>17.575000000000781</c:v>
                </c:pt>
                <c:pt idx="3796">
                  <c:v>17.58000000000078</c:v>
                </c:pt>
                <c:pt idx="3797">
                  <c:v>17.585000000000779</c:v>
                </c:pt>
                <c:pt idx="3798">
                  <c:v>17.590000000000778</c:v>
                </c:pt>
                <c:pt idx="3799">
                  <c:v>17.595000000000777</c:v>
                </c:pt>
                <c:pt idx="3800">
                  <c:v>17.600000000000776</c:v>
                </c:pt>
                <c:pt idx="3801">
                  <c:v>17.605000000000775</c:v>
                </c:pt>
                <c:pt idx="3802">
                  <c:v>17.610000000000774</c:v>
                </c:pt>
                <c:pt idx="3803">
                  <c:v>17.615000000000773</c:v>
                </c:pt>
                <c:pt idx="3804">
                  <c:v>17.620000000000772</c:v>
                </c:pt>
                <c:pt idx="3805">
                  <c:v>17.625000000000771</c:v>
                </c:pt>
                <c:pt idx="3806">
                  <c:v>17.63000000000077</c:v>
                </c:pt>
                <c:pt idx="3807">
                  <c:v>17.635000000000769</c:v>
                </c:pt>
                <c:pt idx="3808">
                  <c:v>17.640000000000768</c:v>
                </c:pt>
                <c:pt idx="3809">
                  <c:v>17.645000000000767</c:v>
                </c:pt>
                <c:pt idx="3810">
                  <c:v>17.650000000000766</c:v>
                </c:pt>
                <c:pt idx="3811">
                  <c:v>17.655000000000765</c:v>
                </c:pt>
                <c:pt idx="3812">
                  <c:v>17.660000000000764</c:v>
                </c:pt>
                <c:pt idx="3813">
                  <c:v>17.665000000000763</c:v>
                </c:pt>
                <c:pt idx="3814">
                  <c:v>17.670000000000762</c:v>
                </c:pt>
                <c:pt idx="3815">
                  <c:v>17.675000000000761</c:v>
                </c:pt>
                <c:pt idx="3816">
                  <c:v>17.68000000000076</c:v>
                </c:pt>
                <c:pt idx="3817">
                  <c:v>17.685000000000759</c:v>
                </c:pt>
                <c:pt idx="3818">
                  <c:v>17.690000000000758</c:v>
                </c:pt>
                <c:pt idx="3819">
                  <c:v>17.695000000000757</c:v>
                </c:pt>
                <c:pt idx="3820">
                  <c:v>17.700000000000756</c:v>
                </c:pt>
                <c:pt idx="3821">
                  <c:v>17.705000000000755</c:v>
                </c:pt>
                <c:pt idx="3822">
                  <c:v>17.710000000000754</c:v>
                </c:pt>
                <c:pt idx="3823">
                  <c:v>17.715000000000753</c:v>
                </c:pt>
                <c:pt idx="3824">
                  <c:v>17.720000000000752</c:v>
                </c:pt>
                <c:pt idx="3825">
                  <c:v>17.725000000000751</c:v>
                </c:pt>
                <c:pt idx="3826">
                  <c:v>17.73000000000075</c:v>
                </c:pt>
                <c:pt idx="3827">
                  <c:v>17.735000000000749</c:v>
                </c:pt>
                <c:pt idx="3828">
                  <c:v>17.740000000000748</c:v>
                </c:pt>
                <c:pt idx="3829">
                  <c:v>17.745000000000747</c:v>
                </c:pt>
                <c:pt idx="3830">
                  <c:v>17.750000000000746</c:v>
                </c:pt>
                <c:pt idx="3831">
                  <c:v>17.755000000000745</c:v>
                </c:pt>
                <c:pt idx="3832">
                  <c:v>17.760000000000744</c:v>
                </c:pt>
                <c:pt idx="3833">
                  <c:v>17.765000000000743</c:v>
                </c:pt>
                <c:pt idx="3834">
                  <c:v>17.770000000000742</c:v>
                </c:pt>
                <c:pt idx="3835">
                  <c:v>17.775000000000741</c:v>
                </c:pt>
                <c:pt idx="3836">
                  <c:v>17.78000000000074</c:v>
                </c:pt>
                <c:pt idx="3837">
                  <c:v>17.785000000000739</c:v>
                </c:pt>
                <c:pt idx="3838">
                  <c:v>17.790000000000738</c:v>
                </c:pt>
                <c:pt idx="3839">
                  <c:v>17.795000000000737</c:v>
                </c:pt>
                <c:pt idx="3840">
                  <c:v>17.800000000000736</c:v>
                </c:pt>
                <c:pt idx="3841">
                  <c:v>17.805000000000735</c:v>
                </c:pt>
                <c:pt idx="3842">
                  <c:v>17.810000000000734</c:v>
                </c:pt>
                <c:pt idx="3843">
                  <c:v>17.815000000000733</c:v>
                </c:pt>
                <c:pt idx="3844">
                  <c:v>17.820000000000732</c:v>
                </c:pt>
                <c:pt idx="3845">
                  <c:v>17.825000000000731</c:v>
                </c:pt>
                <c:pt idx="3846">
                  <c:v>17.83000000000073</c:v>
                </c:pt>
                <c:pt idx="3847">
                  <c:v>17.835000000000729</c:v>
                </c:pt>
                <c:pt idx="3848">
                  <c:v>17.840000000000728</c:v>
                </c:pt>
                <c:pt idx="3849">
                  <c:v>17.845000000000727</c:v>
                </c:pt>
                <c:pt idx="3850">
                  <c:v>17.850000000000726</c:v>
                </c:pt>
                <c:pt idx="3851">
                  <c:v>17.855000000000725</c:v>
                </c:pt>
                <c:pt idx="3852">
                  <c:v>17.860000000000724</c:v>
                </c:pt>
                <c:pt idx="3853">
                  <c:v>17.865000000000723</c:v>
                </c:pt>
                <c:pt idx="3854">
                  <c:v>17.870000000000722</c:v>
                </c:pt>
                <c:pt idx="3855">
                  <c:v>17.875000000000721</c:v>
                </c:pt>
                <c:pt idx="3856">
                  <c:v>17.88000000000072</c:v>
                </c:pt>
                <c:pt idx="3857">
                  <c:v>17.885000000000719</c:v>
                </c:pt>
                <c:pt idx="3858">
                  <c:v>17.890000000000718</c:v>
                </c:pt>
                <c:pt idx="3859">
                  <c:v>17.895000000000717</c:v>
                </c:pt>
                <c:pt idx="3860">
                  <c:v>17.900000000000716</c:v>
                </c:pt>
                <c:pt idx="3861">
                  <c:v>17.905000000000715</c:v>
                </c:pt>
                <c:pt idx="3862">
                  <c:v>17.910000000000714</c:v>
                </c:pt>
                <c:pt idx="3863">
                  <c:v>17.915000000000713</c:v>
                </c:pt>
                <c:pt idx="3864">
                  <c:v>17.920000000000712</c:v>
                </c:pt>
                <c:pt idx="3865">
                  <c:v>17.925000000000711</c:v>
                </c:pt>
                <c:pt idx="3866">
                  <c:v>17.93000000000071</c:v>
                </c:pt>
                <c:pt idx="3867">
                  <c:v>17.935000000000709</c:v>
                </c:pt>
                <c:pt idx="3868">
                  <c:v>17.940000000000708</c:v>
                </c:pt>
                <c:pt idx="3869">
                  <c:v>17.945000000000707</c:v>
                </c:pt>
                <c:pt idx="3870">
                  <c:v>17.950000000000706</c:v>
                </c:pt>
                <c:pt idx="3871">
                  <c:v>17.955000000000705</c:v>
                </c:pt>
                <c:pt idx="3872">
                  <c:v>17.960000000000704</c:v>
                </c:pt>
                <c:pt idx="3873">
                  <c:v>17.965000000000703</c:v>
                </c:pt>
                <c:pt idx="3874">
                  <c:v>17.970000000000702</c:v>
                </c:pt>
                <c:pt idx="3875">
                  <c:v>17.975000000000701</c:v>
                </c:pt>
                <c:pt idx="3876">
                  <c:v>17.9800000000007</c:v>
                </c:pt>
                <c:pt idx="3877">
                  <c:v>17.985000000000699</c:v>
                </c:pt>
                <c:pt idx="3878">
                  <c:v>17.990000000000698</c:v>
                </c:pt>
                <c:pt idx="3879">
                  <c:v>17.995000000000697</c:v>
                </c:pt>
                <c:pt idx="3880">
                  <c:v>18.000000000000696</c:v>
                </c:pt>
                <c:pt idx="3881">
                  <c:v>18.005000000000695</c:v>
                </c:pt>
                <c:pt idx="3882">
                  <c:v>18.010000000000694</c:v>
                </c:pt>
                <c:pt idx="3883">
                  <c:v>18.015000000000693</c:v>
                </c:pt>
                <c:pt idx="3884">
                  <c:v>18.020000000000692</c:v>
                </c:pt>
                <c:pt idx="3885">
                  <c:v>18.025000000000691</c:v>
                </c:pt>
                <c:pt idx="3886">
                  <c:v>18.03000000000069</c:v>
                </c:pt>
                <c:pt idx="3887">
                  <c:v>18.035000000000689</c:v>
                </c:pt>
                <c:pt idx="3888">
                  <c:v>18.040000000000688</c:v>
                </c:pt>
                <c:pt idx="3889">
                  <c:v>18.045000000000687</c:v>
                </c:pt>
                <c:pt idx="3890">
                  <c:v>18.050000000000686</c:v>
                </c:pt>
                <c:pt idx="3891">
                  <c:v>18.055000000000685</c:v>
                </c:pt>
                <c:pt idx="3892">
                  <c:v>18.060000000000684</c:v>
                </c:pt>
                <c:pt idx="3893">
                  <c:v>18.065000000000683</c:v>
                </c:pt>
                <c:pt idx="3894">
                  <c:v>18.070000000000682</c:v>
                </c:pt>
                <c:pt idx="3895">
                  <c:v>18.075000000000681</c:v>
                </c:pt>
                <c:pt idx="3896">
                  <c:v>18.08000000000068</c:v>
                </c:pt>
                <c:pt idx="3897">
                  <c:v>18.085000000000679</c:v>
                </c:pt>
                <c:pt idx="3898">
                  <c:v>18.090000000000678</c:v>
                </c:pt>
                <c:pt idx="3899">
                  <c:v>18.095000000000677</c:v>
                </c:pt>
                <c:pt idx="3900">
                  <c:v>18.100000000000676</c:v>
                </c:pt>
                <c:pt idx="3901">
                  <c:v>18.105000000000675</c:v>
                </c:pt>
                <c:pt idx="3902">
                  <c:v>18.110000000000674</c:v>
                </c:pt>
                <c:pt idx="3903">
                  <c:v>18.115000000000673</c:v>
                </c:pt>
                <c:pt idx="3904">
                  <c:v>18.120000000000672</c:v>
                </c:pt>
                <c:pt idx="3905">
                  <c:v>18.125000000000671</c:v>
                </c:pt>
                <c:pt idx="3906">
                  <c:v>18.13000000000067</c:v>
                </c:pt>
                <c:pt idx="3907">
                  <c:v>18.135000000000669</c:v>
                </c:pt>
                <c:pt idx="3908">
                  <c:v>18.140000000000668</c:v>
                </c:pt>
                <c:pt idx="3909">
                  <c:v>18.145000000000667</c:v>
                </c:pt>
                <c:pt idx="3910">
                  <c:v>18.150000000000666</c:v>
                </c:pt>
                <c:pt idx="3911">
                  <c:v>18.155000000000665</c:v>
                </c:pt>
                <c:pt idx="3912">
                  <c:v>18.160000000000664</c:v>
                </c:pt>
                <c:pt idx="3913">
                  <c:v>18.165000000000664</c:v>
                </c:pt>
                <c:pt idx="3914">
                  <c:v>18.170000000000663</c:v>
                </c:pt>
                <c:pt idx="3915">
                  <c:v>18.175000000000662</c:v>
                </c:pt>
                <c:pt idx="3916">
                  <c:v>18.180000000000661</c:v>
                </c:pt>
                <c:pt idx="3917">
                  <c:v>18.18500000000066</c:v>
                </c:pt>
                <c:pt idx="3918">
                  <c:v>18.190000000000659</c:v>
                </c:pt>
                <c:pt idx="3919">
                  <c:v>18.195000000000658</c:v>
                </c:pt>
                <c:pt idx="3920">
                  <c:v>18.200000000000657</c:v>
                </c:pt>
                <c:pt idx="3921">
                  <c:v>18.205000000000656</c:v>
                </c:pt>
                <c:pt idx="3922">
                  <c:v>18.210000000000655</c:v>
                </c:pt>
                <c:pt idx="3923">
                  <c:v>18.215000000000654</c:v>
                </c:pt>
                <c:pt idx="3924">
                  <c:v>18.220000000000653</c:v>
                </c:pt>
                <c:pt idx="3925">
                  <c:v>18.225000000000652</c:v>
                </c:pt>
                <c:pt idx="3926">
                  <c:v>18.230000000000651</c:v>
                </c:pt>
                <c:pt idx="3927">
                  <c:v>18.23500000000065</c:v>
                </c:pt>
                <c:pt idx="3928">
                  <c:v>18.240000000000649</c:v>
                </c:pt>
                <c:pt idx="3929">
                  <c:v>18.245000000000648</c:v>
                </c:pt>
                <c:pt idx="3930">
                  <c:v>18.250000000000647</c:v>
                </c:pt>
                <c:pt idx="3931">
                  <c:v>18.255000000000646</c:v>
                </c:pt>
                <c:pt idx="3932">
                  <c:v>18.260000000000645</c:v>
                </c:pt>
                <c:pt idx="3933">
                  <c:v>18.265000000000644</c:v>
                </c:pt>
                <c:pt idx="3934">
                  <c:v>18.270000000000643</c:v>
                </c:pt>
                <c:pt idx="3935">
                  <c:v>18.275000000000642</c:v>
                </c:pt>
                <c:pt idx="3936">
                  <c:v>18.280000000000641</c:v>
                </c:pt>
                <c:pt idx="3937">
                  <c:v>18.28500000000064</c:v>
                </c:pt>
                <c:pt idx="3938">
                  <c:v>18.290000000000639</c:v>
                </c:pt>
                <c:pt idx="3939">
                  <c:v>18.295000000000638</c:v>
                </c:pt>
                <c:pt idx="3940">
                  <c:v>18.300000000000637</c:v>
                </c:pt>
                <c:pt idx="3941">
                  <c:v>18.305000000000636</c:v>
                </c:pt>
                <c:pt idx="3942">
                  <c:v>18.310000000000635</c:v>
                </c:pt>
                <c:pt idx="3943">
                  <c:v>18.315000000000634</c:v>
                </c:pt>
                <c:pt idx="3944">
                  <c:v>18.320000000000633</c:v>
                </c:pt>
                <c:pt idx="3945">
                  <c:v>18.325000000000632</c:v>
                </c:pt>
                <c:pt idx="3946">
                  <c:v>18.330000000000631</c:v>
                </c:pt>
                <c:pt idx="3947">
                  <c:v>18.33500000000063</c:v>
                </c:pt>
                <c:pt idx="3948">
                  <c:v>18.340000000000629</c:v>
                </c:pt>
                <c:pt idx="3949">
                  <c:v>18.345000000000628</c:v>
                </c:pt>
                <c:pt idx="3950">
                  <c:v>18.350000000000627</c:v>
                </c:pt>
                <c:pt idx="3951">
                  <c:v>18.355000000000626</c:v>
                </c:pt>
                <c:pt idx="3952">
                  <c:v>18.360000000000625</c:v>
                </c:pt>
                <c:pt idx="3953">
                  <c:v>18.365000000000624</c:v>
                </c:pt>
                <c:pt idx="3954">
                  <c:v>18.370000000000623</c:v>
                </c:pt>
                <c:pt idx="3955">
                  <c:v>18.375000000000622</c:v>
                </c:pt>
                <c:pt idx="3956">
                  <c:v>18.380000000000621</c:v>
                </c:pt>
                <c:pt idx="3957">
                  <c:v>18.38500000000062</c:v>
                </c:pt>
                <c:pt idx="3958">
                  <c:v>18.390000000000619</c:v>
                </c:pt>
                <c:pt idx="3959">
                  <c:v>18.395000000000618</c:v>
                </c:pt>
                <c:pt idx="3960">
                  <c:v>18.400000000000617</c:v>
                </c:pt>
                <c:pt idx="3961">
                  <c:v>18.405000000000616</c:v>
                </c:pt>
                <c:pt idx="3962">
                  <c:v>18.410000000000615</c:v>
                </c:pt>
                <c:pt idx="3963">
                  <c:v>18.415000000000614</c:v>
                </c:pt>
                <c:pt idx="3964">
                  <c:v>18.420000000000613</c:v>
                </c:pt>
                <c:pt idx="3965">
                  <c:v>18.425000000000612</c:v>
                </c:pt>
                <c:pt idx="3966">
                  <c:v>18.430000000000611</c:v>
                </c:pt>
                <c:pt idx="3967">
                  <c:v>18.43500000000061</c:v>
                </c:pt>
                <c:pt idx="3968">
                  <c:v>18.440000000000609</c:v>
                </c:pt>
                <c:pt idx="3969">
                  <c:v>18.445000000000608</c:v>
                </c:pt>
                <c:pt idx="3970">
                  <c:v>18.450000000000607</c:v>
                </c:pt>
                <c:pt idx="3971">
                  <c:v>18.455000000000606</c:v>
                </c:pt>
                <c:pt idx="3972">
                  <c:v>18.460000000000605</c:v>
                </c:pt>
                <c:pt idx="3973">
                  <c:v>18.465000000000604</c:v>
                </c:pt>
                <c:pt idx="3974">
                  <c:v>18.470000000000603</c:v>
                </c:pt>
                <c:pt idx="3975">
                  <c:v>18.475000000000602</c:v>
                </c:pt>
                <c:pt idx="3976">
                  <c:v>18.480000000000601</c:v>
                </c:pt>
                <c:pt idx="3977">
                  <c:v>18.4850000000006</c:v>
                </c:pt>
                <c:pt idx="3978">
                  <c:v>18.490000000000599</c:v>
                </c:pt>
                <c:pt idx="3979">
                  <c:v>18.495000000000598</c:v>
                </c:pt>
                <c:pt idx="3980">
                  <c:v>18.500000000000597</c:v>
                </c:pt>
                <c:pt idx="3981">
                  <c:v>18.505000000000596</c:v>
                </c:pt>
                <c:pt idx="3982">
                  <c:v>18.510000000000595</c:v>
                </c:pt>
                <c:pt idx="3983">
                  <c:v>18.515000000000594</c:v>
                </c:pt>
                <c:pt idx="3984">
                  <c:v>18.520000000000593</c:v>
                </c:pt>
                <c:pt idx="3985">
                  <c:v>18.525000000000592</c:v>
                </c:pt>
                <c:pt idx="3986">
                  <c:v>18.530000000000591</c:v>
                </c:pt>
                <c:pt idx="3987">
                  <c:v>18.53500000000059</c:v>
                </c:pt>
                <c:pt idx="3988">
                  <c:v>18.540000000000589</c:v>
                </c:pt>
                <c:pt idx="3989">
                  <c:v>18.545000000000588</c:v>
                </c:pt>
                <c:pt idx="3990">
                  <c:v>18.550000000000587</c:v>
                </c:pt>
                <c:pt idx="3991">
                  <c:v>18.555000000000586</c:v>
                </c:pt>
                <c:pt idx="3992">
                  <c:v>18.560000000000585</c:v>
                </c:pt>
                <c:pt idx="3993">
                  <c:v>18.565000000000584</c:v>
                </c:pt>
                <c:pt idx="3994">
                  <c:v>18.570000000000583</c:v>
                </c:pt>
                <c:pt idx="3995">
                  <c:v>18.575000000000582</c:v>
                </c:pt>
                <c:pt idx="3996">
                  <c:v>18.580000000000581</c:v>
                </c:pt>
                <c:pt idx="3997">
                  <c:v>18.58500000000058</c:v>
                </c:pt>
                <c:pt idx="3998">
                  <c:v>18.590000000000579</c:v>
                </c:pt>
                <c:pt idx="3999">
                  <c:v>18.595000000000578</c:v>
                </c:pt>
                <c:pt idx="4000">
                  <c:v>18.600000000000577</c:v>
                </c:pt>
                <c:pt idx="4001">
                  <c:v>18.605000000000576</c:v>
                </c:pt>
                <c:pt idx="4002">
                  <c:v>18.610000000000575</c:v>
                </c:pt>
                <c:pt idx="4003">
                  <c:v>18.615000000000574</c:v>
                </c:pt>
                <c:pt idx="4004">
                  <c:v>18.620000000000573</c:v>
                </c:pt>
                <c:pt idx="4005">
                  <c:v>18.625000000000572</c:v>
                </c:pt>
                <c:pt idx="4006">
                  <c:v>18.630000000000571</c:v>
                </c:pt>
                <c:pt idx="4007">
                  <c:v>18.63500000000057</c:v>
                </c:pt>
                <c:pt idx="4008">
                  <c:v>18.640000000000569</c:v>
                </c:pt>
                <c:pt idx="4009">
                  <c:v>18.645000000000568</c:v>
                </c:pt>
                <c:pt idx="4010">
                  <c:v>18.650000000000567</c:v>
                </c:pt>
                <c:pt idx="4011">
                  <c:v>18.655000000000566</c:v>
                </c:pt>
                <c:pt idx="4012">
                  <c:v>18.660000000000565</c:v>
                </c:pt>
                <c:pt idx="4013">
                  <c:v>18.665000000000564</c:v>
                </c:pt>
                <c:pt idx="4014">
                  <c:v>18.670000000000563</c:v>
                </c:pt>
                <c:pt idx="4015">
                  <c:v>18.675000000000562</c:v>
                </c:pt>
                <c:pt idx="4016">
                  <c:v>18.680000000000561</c:v>
                </c:pt>
                <c:pt idx="4017">
                  <c:v>18.68500000000056</c:v>
                </c:pt>
                <c:pt idx="4018">
                  <c:v>18.690000000000559</c:v>
                </c:pt>
                <c:pt idx="4019">
                  <c:v>18.695000000000558</c:v>
                </c:pt>
                <c:pt idx="4020">
                  <c:v>18.700000000000557</c:v>
                </c:pt>
                <c:pt idx="4021">
                  <c:v>18.705000000000556</c:v>
                </c:pt>
                <c:pt idx="4022">
                  <c:v>18.710000000000555</c:v>
                </c:pt>
                <c:pt idx="4023">
                  <c:v>18.715000000000554</c:v>
                </c:pt>
                <c:pt idx="4024">
                  <c:v>18.720000000000553</c:v>
                </c:pt>
                <c:pt idx="4025">
                  <c:v>18.725000000000552</c:v>
                </c:pt>
                <c:pt idx="4026">
                  <c:v>18.730000000000551</c:v>
                </c:pt>
                <c:pt idx="4027">
                  <c:v>18.73500000000055</c:v>
                </c:pt>
                <c:pt idx="4028">
                  <c:v>18.740000000000549</c:v>
                </c:pt>
                <c:pt idx="4029">
                  <c:v>18.745000000000548</c:v>
                </c:pt>
                <c:pt idx="4030">
                  <c:v>18.750000000000547</c:v>
                </c:pt>
                <c:pt idx="4031">
                  <c:v>18.755000000000546</c:v>
                </c:pt>
                <c:pt idx="4032">
                  <c:v>18.760000000000545</c:v>
                </c:pt>
                <c:pt idx="4033">
                  <c:v>18.765000000000544</c:v>
                </c:pt>
                <c:pt idx="4034">
                  <c:v>18.770000000000543</c:v>
                </c:pt>
                <c:pt idx="4035">
                  <c:v>18.775000000000542</c:v>
                </c:pt>
                <c:pt idx="4036">
                  <c:v>18.780000000000541</c:v>
                </c:pt>
                <c:pt idx="4037">
                  <c:v>18.78500000000054</c:v>
                </c:pt>
                <c:pt idx="4038">
                  <c:v>18.790000000000539</c:v>
                </c:pt>
                <c:pt idx="4039">
                  <c:v>18.795000000000538</c:v>
                </c:pt>
                <c:pt idx="4040">
                  <c:v>18.800000000000537</c:v>
                </c:pt>
                <c:pt idx="4041">
                  <c:v>18.805000000000536</c:v>
                </c:pt>
                <c:pt idx="4042">
                  <c:v>18.810000000000535</c:v>
                </c:pt>
                <c:pt idx="4043">
                  <c:v>18.815000000000534</c:v>
                </c:pt>
                <c:pt idx="4044">
                  <c:v>18.820000000000533</c:v>
                </c:pt>
                <c:pt idx="4045">
                  <c:v>18.825000000000532</c:v>
                </c:pt>
                <c:pt idx="4046">
                  <c:v>18.830000000000531</c:v>
                </c:pt>
                <c:pt idx="4047">
                  <c:v>18.83500000000053</c:v>
                </c:pt>
                <c:pt idx="4048">
                  <c:v>18.840000000000529</c:v>
                </c:pt>
                <c:pt idx="4049">
                  <c:v>18.845000000000528</c:v>
                </c:pt>
                <c:pt idx="4050">
                  <c:v>18.850000000000527</c:v>
                </c:pt>
                <c:pt idx="4051">
                  <c:v>18.855000000000526</c:v>
                </c:pt>
                <c:pt idx="4052">
                  <c:v>18.860000000000525</c:v>
                </c:pt>
                <c:pt idx="4053">
                  <c:v>18.865000000000524</c:v>
                </c:pt>
                <c:pt idx="4054">
                  <c:v>18.870000000000523</c:v>
                </c:pt>
                <c:pt idx="4055">
                  <c:v>18.875000000000522</c:v>
                </c:pt>
                <c:pt idx="4056">
                  <c:v>18.880000000000521</c:v>
                </c:pt>
                <c:pt idx="4057">
                  <c:v>18.88500000000052</c:v>
                </c:pt>
                <c:pt idx="4058">
                  <c:v>18.890000000000519</c:v>
                </c:pt>
                <c:pt idx="4059">
                  <c:v>18.895000000000518</c:v>
                </c:pt>
                <c:pt idx="4060">
                  <c:v>18.900000000000517</c:v>
                </c:pt>
                <c:pt idx="4061">
                  <c:v>18.905000000000516</c:v>
                </c:pt>
                <c:pt idx="4062">
                  <c:v>18.910000000000515</c:v>
                </c:pt>
                <c:pt idx="4063">
                  <c:v>18.915000000000514</c:v>
                </c:pt>
                <c:pt idx="4064">
                  <c:v>18.920000000000513</c:v>
                </c:pt>
                <c:pt idx="4065">
                  <c:v>18.925000000000512</c:v>
                </c:pt>
                <c:pt idx="4066">
                  <c:v>18.930000000000511</c:v>
                </c:pt>
                <c:pt idx="4067">
                  <c:v>18.93500000000051</c:v>
                </c:pt>
                <c:pt idx="4068">
                  <c:v>18.940000000000509</c:v>
                </c:pt>
                <c:pt idx="4069">
                  <c:v>18.945000000000508</c:v>
                </c:pt>
                <c:pt idx="4070">
                  <c:v>18.950000000000507</c:v>
                </c:pt>
                <c:pt idx="4071">
                  <c:v>18.955000000000506</c:v>
                </c:pt>
                <c:pt idx="4072">
                  <c:v>18.960000000000505</c:v>
                </c:pt>
                <c:pt idx="4073">
                  <c:v>18.965000000000504</c:v>
                </c:pt>
                <c:pt idx="4074">
                  <c:v>18.970000000000503</c:v>
                </c:pt>
                <c:pt idx="4075">
                  <c:v>18.975000000000502</c:v>
                </c:pt>
                <c:pt idx="4076">
                  <c:v>18.980000000000501</c:v>
                </c:pt>
                <c:pt idx="4077">
                  <c:v>18.9850000000005</c:v>
                </c:pt>
                <c:pt idx="4078">
                  <c:v>18.990000000000499</c:v>
                </c:pt>
                <c:pt idx="4079">
                  <c:v>18.995000000000498</c:v>
                </c:pt>
                <c:pt idx="4080">
                  <c:v>19.000000000000497</c:v>
                </c:pt>
                <c:pt idx="4081">
                  <c:v>19.005000000000496</c:v>
                </c:pt>
                <c:pt idx="4082">
                  <c:v>19.010000000000495</c:v>
                </c:pt>
                <c:pt idx="4083">
                  <c:v>19.015000000000494</c:v>
                </c:pt>
                <c:pt idx="4084">
                  <c:v>19.020000000000493</c:v>
                </c:pt>
                <c:pt idx="4085">
                  <c:v>19.025000000000492</c:v>
                </c:pt>
                <c:pt idx="4086">
                  <c:v>19.030000000000491</c:v>
                </c:pt>
                <c:pt idx="4087">
                  <c:v>19.03500000000049</c:v>
                </c:pt>
                <c:pt idx="4088">
                  <c:v>19.040000000000489</c:v>
                </c:pt>
                <c:pt idx="4089">
                  <c:v>19.045000000000488</c:v>
                </c:pt>
                <c:pt idx="4090">
                  <c:v>19.050000000000487</c:v>
                </c:pt>
                <c:pt idx="4091">
                  <c:v>19.055000000000486</c:v>
                </c:pt>
                <c:pt idx="4092">
                  <c:v>19.060000000000485</c:v>
                </c:pt>
                <c:pt idx="4093">
                  <c:v>19.065000000000484</c:v>
                </c:pt>
                <c:pt idx="4094">
                  <c:v>19.070000000000483</c:v>
                </c:pt>
                <c:pt idx="4095">
                  <c:v>19.075000000000482</c:v>
                </c:pt>
                <c:pt idx="4096">
                  <c:v>19.080000000000481</c:v>
                </c:pt>
                <c:pt idx="4097">
                  <c:v>19.08500000000048</c:v>
                </c:pt>
                <c:pt idx="4098">
                  <c:v>19.090000000000479</c:v>
                </c:pt>
                <c:pt idx="4099">
                  <c:v>19.095000000000478</c:v>
                </c:pt>
                <c:pt idx="4100">
                  <c:v>19.100000000000477</c:v>
                </c:pt>
                <c:pt idx="4101">
                  <c:v>19.105000000000476</c:v>
                </c:pt>
                <c:pt idx="4102">
                  <c:v>19.110000000000475</c:v>
                </c:pt>
                <c:pt idx="4103">
                  <c:v>19.115000000000475</c:v>
                </c:pt>
                <c:pt idx="4104">
                  <c:v>19.120000000000474</c:v>
                </c:pt>
                <c:pt idx="4105">
                  <c:v>19.125000000000473</c:v>
                </c:pt>
                <c:pt idx="4106">
                  <c:v>19.130000000000472</c:v>
                </c:pt>
                <c:pt idx="4107">
                  <c:v>19.135000000000471</c:v>
                </c:pt>
                <c:pt idx="4108">
                  <c:v>19.14000000000047</c:v>
                </c:pt>
                <c:pt idx="4109">
                  <c:v>19.145000000000469</c:v>
                </c:pt>
                <c:pt idx="4110">
                  <c:v>19.150000000000468</c:v>
                </c:pt>
                <c:pt idx="4111">
                  <c:v>19.155000000000467</c:v>
                </c:pt>
                <c:pt idx="4112">
                  <c:v>19.160000000000466</c:v>
                </c:pt>
                <c:pt idx="4113">
                  <c:v>19.165000000000465</c:v>
                </c:pt>
                <c:pt idx="4114">
                  <c:v>19.170000000000464</c:v>
                </c:pt>
                <c:pt idx="4115">
                  <c:v>19.175000000000463</c:v>
                </c:pt>
                <c:pt idx="4116">
                  <c:v>19.180000000000462</c:v>
                </c:pt>
                <c:pt idx="4117">
                  <c:v>19.185000000000461</c:v>
                </c:pt>
                <c:pt idx="4118">
                  <c:v>19.19000000000046</c:v>
                </c:pt>
                <c:pt idx="4119">
                  <c:v>19.195000000000459</c:v>
                </c:pt>
                <c:pt idx="4120">
                  <c:v>19.200000000000458</c:v>
                </c:pt>
                <c:pt idx="4121">
                  <c:v>19.205000000000457</c:v>
                </c:pt>
                <c:pt idx="4122">
                  <c:v>19.210000000000456</c:v>
                </c:pt>
                <c:pt idx="4123">
                  <c:v>19.215000000000455</c:v>
                </c:pt>
                <c:pt idx="4124">
                  <c:v>19.220000000000454</c:v>
                </c:pt>
                <c:pt idx="4125">
                  <c:v>19.225000000000453</c:v>
                </c:pt>
                <c:pt idx="4126">
                  <c:v>19.230000000000452</c:v>
                </c:pt>
                <c:pt idx="4127">
                  <c:v>19.235000000000451</c:v>
                </c:pt>
                <c:pt idx="4128">
                  <c:v>19.24000000000045</c:v>
                </c:pt>
                <c:pt idx="4129">
                  <c:v>19.245000000000449</c:v>
                </c:pt>
                <c:pt idx="4130">
                  <c:v>19.250000000000448</c:v>
                </c:pt>
                <c:pt idx="4131">
                  <c:v>19.255000000000447</c:v>
                </c:pt>
                <c:pt idx="4132">
                  <c:v>19.260000000000446</c:v>
                </c:pt>
                <c:pt idx="4133">
                  <c:v>19.265000000000445</c:v>
                </c:pt>
                <c:pt idx="4134">
                  <c:v>19.270000000000444</c:v>
                </c:pt>
                <c:pt idx="4135">
                  <c:v>19.275000000000443</c:v>
                </c:pt>
                <c:pt idx="4136">
                  <c:v>19.280000000000442</c:v>
                </c:pt>
                <c:pt idx="4137">
                  <c:v>19.285000000000441</c:v>
                </c:pt>
                <c:pt idx="4138">
                  <c:v>19.29000000000044</c:v>
                </c:pt>
                <c:pt idx="4139">
                  <c:v>19.295000000000439</c:v>
                </c:pt>
                <c:pt idx="4140">
                  <c:v>19.300000000000438</c:v>
                </c:pt>
                <c:pt idx="4141">
                  <c:v>19.305000000000437</c:v>
                </c:pt>
                <c:pt idx="4142">
                  <c:v>19.310000000000436</c:v>
                </c:pt>
                <c:pt idx="4143">
                  <c:v>19.315000000000435</c:v>
                </c:pt>
                <c:pt idx="4144">
                  <c:v>19.320000000000434</c:v>
                </c:pt>
                <c:pt idx="4145">
                  <c:v>19.325000000000433</c:v>
                </c:pt>
                <c:pt idx="4146">
                  <c:v>19.330000000000432</c:v>
                </c:pt>
                <c:pt idx="4147">
                  <c:v>19.335000000000431</c:v>
                </c:pt>
                <c:pt idx="4148">
                  <c:v>19.34000000000043</c:v>
                </c:pt>
                <c:pt idx="4149">
                  <c:v>19.345000000000429</c:v>
                </c:pt>
                <c:pt idx="4150">
                  <c:v>19.350000000000428</c:v>
                </c:pt>
                <c:pt idx="4151">
                  <c:v>19.355000000000427</c:v>
                </c:pt>
                <c:pt idx="4152">
                  <c:v>19.360000000000426</c:v>
                </c:pt>
                <c:pt idx="4153">
                  <c:v>19.365000000000425</c:v>
                </c:pt>
                <c:pt idx="4154">
                  <c:v>19.370000000000424</c:v>
                </c:pt>
                <c:pt idx="4155">
                  <c:v>19.375000000000423</c:v>
                </c:pt>
                <c:pt idx="4156">
                  <c:v>19.380000000000422</c:v>
                </c:pt>
                <c:pt idx="4157">
                  <c:v>19.385000000000421</c:v>
                </c:pt>
                <c:pt idx="4158">
                  <c:v>19.39000000000042</c:v>
                </c:pt>
                <c:pt idx="4159">
                  <c:v>19.395000000000419</c:v>
                </c:pt>
                <c:pt idx="4160">
                  <c:v>19.400000000000418</c:v>
                </c:pt>
                <c:pt idx="4161">
                  <c:v>19.405000000000417</c:v>
                </c:pt>
                <c:pt idx="4162">
                  <c:v>19.410000000000416</c:v>
                </c:pt>
                <c:pt idx="4163">
                  <c:v>19.415000000000415</c:v>
                </c:pt>
                <c:pt idx="4164">
                  <c:v>19.420000000000414</c:v>
                </c:pt>
                <c:pt idx="4165">
                  <c:v>19.425000000000413</c:v>
                </c:pt>
                <c:pt idx="4166">
                  <c:v>19.430000000000412</c:v>
                </c:pt>
                <c:pt idx="4167">
                  <c:v>19.435000000000411</c:v>
                </c:pt>
                <c:pt idx="4168">
                  <c:v>19.44000000000041</c:v>
                </c:pt>
                <c:pt idx="4169">
                  <c:v>19.445000000000409</c:v>
                </c:pt>
                <c:pt idx="4170">
                  <c:v>19.450000000000408</c:v>
                </c:pt>
                <c:pt idx="4171">
                  <c:v>19.455000000000407</c:v>
                </c:pt>
                <c:pt idx="4172">
                  <c:v>19.460000000000406</c:v>
                </c:pt>
                <c:pt idx="4173">
                  <c:v>19.465000000000405</c:v>
                </c:pt>
                <c:pt idx="4174">
                  <c:v>19.470000000000404</c:v>
                </c:pt>
                <c:pt idx="4175">
                  <c:v>19.475000000000403</c:v>
                </c:pt>
                <c:pt idx="4176">
                  <c:v>19.480000000000402</c:v>
                </c:pt>
                <c:pt idx="4177">
                  <c:v>19.485000000000401</c:v>
                </c:pt>
                <c:pt idx="4178">
                  <c:v>19.4900000000004</c:v>
                </c:pt>
                <c:pt idx="4179">
                  <c:v>19.495000000000399</c:v>
                </c:pt>
                <c:pt idx="4180">
                  <c:v>19.500000000000398</c:v>
                </c:pt>
                <c:pt idx="4181">
                  <c:v>19.505000000000397</c:v>
                </c:pt>
                <c:pt idx="4182">
                  <c:v>19.510000000000396</c:v>
                </c:pt>
                <c:pt idx="4183">
                  <c:v>19.515000000000395</c:v>
                </c:pt>
                <c:pt idx="4184">
                  <c:v>19.520000000000394</c:v>
                </c:pt>
                <c:pt idx="4185">
                  <c:v>19.525000000000393</c:v>
                </c:pt>
                <c:pt idx="4186">
                  <c:v>19.530000000000392</c:v>
                </c:pt>
                <c:pt idx="4187">
                  <c:v>19.535000000000391</c:v>
                </c:pt>
                <c:pt idx="4188">
                  <c:v>19.54000000000039</c:v>
                </c:pt>
                <c:pt idx="4189">
                  <c:v>19.545000000000389</c:v>
                </c:pt>
                <c:pt idx="4190">
                  <c:v>19.550000000000388</c:v>
                </c:pt>
                <c:pt idx="4191">
                  <c:v>19.555000000000387</c:v>
                </c:pt>
                <c:pt idx="4192">
                  <c:v>19.560000000000386</c:v>
                </c:pt>
                <c:pt idx="4193">
                  <c:v>19.565000000000385</c:v>
                </c:pt>
                <c:pt idx="4194">
                  <c:v>19.570000000000384</c:v>
                </c:pt>
                <c:pt idx="4195">
                  <c:v>19.575000000000383</c:v>
                </c:pt>
                <c:pt idx="4196">
                  <c:v>19.580000000000382</c:v>
                </c:pt>
                <c:pt idx="4197">
                  <c:v>19.585000000000381</c:v>
                </c:pt>
                <c:pt idx="4198">
                  <c:v>19.59000000000038</c:v>
                </c:pt>
                <c:pt idx="4199">
                  <c:v>19.595000000000379</c:v>
                </c:pt>
                <c:pt idx="4200">
                  <c:v>19.600000000000378</c:v>
                </c:pt>
                <c:pt idx="4201">
                  <c:v>19.605000000000377</c:v>
                </c:pt>
                <c:pt idx="4202">
                  <c:v>19.610000000000376</c:v>
                </c:pt>
                <c:pt idx="4203">
                  <c:v>19.615000000000375</c:v>
                </c:pt>
                <c:pt idx="4204">
                  <c:v>19.620000000000374</c:v>
                </c:pt>
                <c:pt idx="4205">
                  <c:v>19.625000000000373</c:v>
                </c:pt>
                <c:pt idx="4206">
                  <c:v>19.630000000000372</c:v>
                </c:pt>
                <c:pt idx="4207">
                  <c:v>19.635000000000371</c:v>
                </c:pt>
                <c:pt idx="4208">
                  <c:v>19.64000000000037</c:v>
                </c:pt>
                <c:pt idx="4209">
                  <c:v>19.645000000000369</c:v>
                </c:pt>
                <c:pt idx="4210">
                  <c:v>19.650000000000368</c:v>
                </c:pt>
                <c:pt idx="4211">
                  <c:v>19.655000000000367</c:v>
                </c:pt>
                <c:pt idx="4212">
                  <c:v>19.660000000000366</c:v>
                </c:pt>
                <c:pt idx="4213">
                  <c:v>19.665000000000365</c:v>
                </c:pt>
                <c:pt idx="4214">
                  <c:v>19.670000000000364</c:v>
                </c:pt>
                <c:pt idx="4215">
                  <c:v>19.675000000000363</c:v>
                </c:pt>
                <c:pt idx="4216">
                  <c:v>19.680000000000362</c:v>
                </c:pt>
                <c:pt idx="4217">
                  <c:v>19.685000000000361</c:v>
                </c:pt>
                <c:pt idx="4218">
                  <c:v>19.69000000000036</c:v>
                </c:pt>
                <c:pt idx="4219">
                  <c:v>19.695000000000359</c:v>
                </c:pt>
                <c:pt idx="4220">
                  <c:v>19.700000000000358</c:v>
                </c:pt>
                <c:pt idx="4221">
                  <c:v>19.705000000000357</c:v>
                </c:pt>
                <c:pt idx="4222">
                  <c:v>19.710000000000356</c:v>
                </c:pt>
                <c:pt idx="4223">
                  <c:v>19.715000000000355</c:v>
                </c:pt>
                <c:pt idx="4224">
                  <c:v>19.720000000000354</c:v>
                </c:pt>
                <c:pt idx="4225">
                  <c:v>19.725000000000353</c:v>
                </c:pt>
                <c:pt idx="4226">
                  <c:v>19.730000000000352</c:v>
                </c:pt>
                <c:pt idx="4227">
                  <c:v>19.735000000000351</c:v>
                </c:pt>
                <c:pt idx="4228">
                  <c:v>19.74000000000035</c:v>
                </c:pt>
                <c:pt idx="4229">
                  <c:v>19.745000000000349</c:v>
                </c:pt>
                <c:pt idx="4230">
                  <c:v>19.750000000000348</c:v>
                </c:pt>
                <c:pt idx="4231">
                  <c:v>19.755000000000347</c:v>
                </c:pt>
                <c:pt idx="4232">
                  <c:v>19.760000000000346</c:v>
                </c:pt>
                <c:pt idx="4233">
                  <c:v>19.765000000000345</c:v>
                </c:pt>
                <c:pt idx="4234">
                  <c:v>19.770000000000344</c:v>
                </c:pt>
                <c:pt idx="4235">
                  <c:v>19.775000000000343</c:v>
                </c:pt>
                <c:pt idx="4236">
                  <c:v>19.780000000000342</c:v>
                </c:pt>
                <c:pt idx="4237">
                  <c:v>19.785000000000341</c:v>
                </c:pt>
                <c:pt idx="4238">
                  <c:v>19.79000000000034</c:v>
                </c:pt>
                <c:pt idx="4239">
                  <c:v>19.795000000000339</c:v>
                </c:pt>
                <c:pt idx="4240">
                  <c:v>19.800000000000338</c:v>
                </c:pt>
                <c:pt idx="4241">
                  <c:v>19.805000000000337</c:v>
                </c:pt>
                <c:pt idx="4242">
                  <c:v>19.810000000000336</c:v>
                </c:pt>
                <c:pt idx="4243">
                  <c:v>19.815000000000335</c:v>
                </c:pt>
                <c:pt idx="4244">
                  <c:v>19.820000000000334</c:v>
                </c:pt>
                <c:pt idx="4245">
                  <c:v>19.825000000000333</c:v>
                </c:pt>
                <c:pt idx="4246">
                  <c:v>19.830000000000332</c:v>
                </c:pt>
                <c:pt idx="4247">
                  <c:v>19.835000000000331</c:v>
                </c:pt>
                <c:pt idx="4248">
                  <c:v>19.84000000000033</c:v>
                </c:pt>
                <c:pt idx="4249">
                  <c:v>19.845000000000329</c:v>
                </c:pt>
                <c:pt idx="4250">
                  <c:v>19.850000000000328</c:v>
                </c:pt>
                <c:pt idx="4251">
                  <c:v>19.855000000000327</c:v>
                </c:pt>
                <c:pt idx="4252">
                  <c:v>19.860000000000326</c:v>
                </c:pt>
                <c:pt idx="4253">
                  <c:v>19.865000000000325</c:v>
                </c:pt>
                <c:pt idx="4254">
                  <c:v>19.870000000000324</c:v>
                </c:pt>
                <c:pt idx="4255">
                  <c:v>19.875000000000323</c:v>
                </c:pt>
                <c:pt idx="4256">
                  <c:v>19.880000000000322</c:v>
                </c:pt>
                <c:pt idx="4257">
                  <c:v>19.885000000000321</c:v>
                </c:pt>
                <c:pt idx="4258">
                  <c:v>19.89000000000032</c:v>
                </c:pt>
                <c:pt idx="4259">
                  <c:v>19.895000000000319</c:v>
                </c:pt>
                <c:pt idx="4260">
                  <c:v>19.900000000000318</c:v>
                </c:pt>
                <c:pt idx="4261">
                  <c:v>19.905000000000317</c:v>
                </c:pt>
                <c:pt idx="4262">
                  <c:v>19.910000000000316</c:v>
                </c:pt>
                <c:pt idx="4263">
                  <c:v>19.915000000000315</c:v>
                </c:pt>
                <c:pt idx="4264">
                  <c:v>19.920000000000314</c:v>
                </c:pt>
                <c:pt idx="4265">
                  <c:v>19.925000000000313</c:v>
                </c:pt>
                <c:pt idx="4266">
                  <c:v>19.930000000000312</c:v>
                </c:pt>
                <c:pt idx="4267">
                  <c:v>19.935000000000311</c:v>
                </c:pt>
                <c:pt idx="4268">
                  <c:v>19.94000000000031</c:v>
                </c:pt>
                <c:pt idx="4269">
                  <c:v>19.945000000000309</c:v>
                </c:pt>
                <c:pt idx="4270">
                  <c:v>19.950000000000308</c:v>
                </c:pt>
                <c:pt idx="4271">
                  <c:v>19.955000000000307</c:v>
                </c:pt>
                <c:pt idx="4272">
                  <c:v>19.960000000000306</c:v>
                </c:pt>
                <c:pt idx="4273">
                  <c:v>19.965000000000305</c:v>
                </c:pt>
                <c:pt idx="4274">
                  <c:v>19.970000000000304</c:v>
                </c:pt>
                <c:pt idx="4275">
                  <c:v>19.975000000000303</c:v>
                </c:pt>
                <c:pt idx="4276">
                  <c:v>19.980000000000302</c:v>
                </c:pt>
                <c:pt idx="4277">
                  <c:v>19.985000000000301</c:v>
                </c:pt>
                <c:pt idx="4278">
                  <c:v>19.9900000000003</c:v>
                </c:pt>
                <c:pt idx="4279">
                  <c:v>19.995000000000299</c:v>
                </c:pt>
                <c:pt idx="4280">
                  <c:v>20.000000000000298</c:v>
                </c:pt>
                <c:pt idx="4281">
                  <c:v>20.005000000000297</c:v>
                </c:pt>
                <c:pt idx="4282">
                  <c:v>20.010000000000296</c:v>
                </c:pt>
                <c:pt idx="4283">
                  <c:v>20.015000000000295</c:v>
                </c:pt>
                <c:pt idx="4284">
                  <c:v>20.020000000000294</c:v>
                </c:pt>
                <c:pt idx="4285">
                  <c:v>20.025000000000293</c:v>
                </c:pt>
                <c:pt idx="4286">
                  <c:v>20.030000000000292</c:v>
                </c:pt>
                <c:pt idx="4287">
                  <c:v>20.035000000000291</c:v>
                </c:pt>
                <c:pt idx="4288">
                  <c:v>20.04000000000029</c:v>
                </c:pt>
                <c:pt idx="4289">
                  <c:v>20.045000000000289</c:v>
                </c:pt>
                <c:pt idx="4290">
                  <c:v>20.050000000000288</c:v>
                </c:pt>
                <c:pt idx="4291">
                  <c:v>20.055000000000287</c:v>
                </c:pt>
                <c:pt idx="4292">
                  <c:v>20.060000000000286</c:v>
                </c:pt>
                <c:pt idx="4293">
                  <c:v>20.065000000000285</c:v>
                </c:pt>
                <c:pt idx="4294">
                  <c:v>20.070000000000285</c:v>
                </c:pt>
                <c:pt idx="4295">
                  <c:v>20.075000000000284</c:v>
                </c:pt>
                <c:pt idx="4296">
                  <c:v>20.080000000000283</c:v>
                </c:pt>
                <c:pt idx="4297">
                  <c:v>20.085000000000282</c:v>
                </c:pt>
                <c:pt idx="4298">
                  <c:v>20.090000000000281</c:v>
                </c:pt>
                <c:pt idx="4299">
                  <c:v>20.09500000000028</c:v>
                </c:pt>
                <c:pt idx="4300">
                  <c:v>20.100000000000279</c:v>
                </c:pt>
                <c:pt idx="4301">
                  <c:v>20.105000000000278</c:v>
                </c:pt>
                <c:pt idx="4302">
                  <c:v>20.110000000000277</c:v>
                </c:pt>
                <c:pt idx="4303">
                  <c:v>20.115000000000276</c:v>
                </c:pt>
                <c:pt idx="4304">
                  <c:v>20.120000000000275</c:v>
                </c:pt>
                <c:pt idx="4305">
                  <c:v>20.125000000000274</c:v>
                </c:pt>
                <c:pt idx="4306">
                  <c:v>20.130000000000273</c:v>
                </c:pt>
                <c:pt idx="4307">
                  <c:v>20.135000000000272</c:v>
                </c:pt>
                <c:pt idx="4308">
                  <c:v>20.140000000000271</c:v>
                </c:pt>
                <c:pt idx="4309">
                  <c:v>20.14500000000027</c:v>
                </c:pt>
                <c:pt idx="4310">
                  <c:v>20.150000000000269</c:v>
                </c:pt>
                <c:pt idx="4311">
                  <c:v>20.155000000000268</c:v>
                </c:pt>
                <c:pt idx="4312">
                  <c:v>20.160000000000267</c:v>
                </c:pt>
                <c:pt idx="4313">
                  <c:v>20.165000000000266</c:v>
                </c:pt>
                <c:pt idx="4314">
                  <c:v>20.170000000000265</c:v>
                </c:pt>
                <c:pt idx="4315">
                  <c:v>20.175000000000264</c:v>
                </c:pt>
                <c:pt idx="4316">
                  <c:v>20.180000000000263</c:v>
                </c:pt>
                <c:pt idx="4317">
                  <c:v>20.185000000000262</c:v>
                </c:pt>
                <c:pt idx="4318">
                  <c:v>20.190000000000261</c:v>
                </c:pt>
                <c:pt idx="4319">
                  <c:v>20.19500000000026</c:v>
                </c:pt>
                <c:pt idx="4320">
                  <c:v>20.200000000000259</c:v>
                </c:pt>
                <c:pt idx="4321">
                  <c:v>20.205000000000258</c:v>
                </c:pt>
                <c:pt idx="4322">
                  <c:v>20.210000000000257</c:v>
                </c:pt>
                <c:pt idx="4323">
                  <c:v>20.215000000000256</c:v>
                </c:pt>
                <c:pt idx="4324">
                  <c:v>20.220000000000255</c:v>
                </c:pt>
                <c:pt idx="4325">
                  <c:v>20.225000000000254</c:v>
                </c:pt>
                <c:pt idx="4326">
                  <c:v>20.230000000000253</c:v>
                </c:pt>
                <c:pt idx="4327">
                  <c:v>20.235000000000252</c:v>
                </c:pt>
                <c:pt idx="4328">
                  <c:v>20.240000000000251</c:v>
                </c:pt>
                <c:pt idx="4329">
                  <c:v>20.24500000000025</c:v>
                </c:pt>
                <c:pt idx="4330">
                  <c:v>20.250000000000249</c:v>
                </c:pt>
                <c:pt idx="4331">
                  <c:v>20.255000000000248</c:v>
                </c:pt>
                <c:pt idx="4332">
                  <c:v>20.260000000000247</c:v>
                </c:pt>
                <c:pt idx="4333">
                  <c:v>20.265000000000246</c:v>
                </c:pt>
                <c:pt idx="4334">
                  <c:v>20.270000000000245</c:v>
                </c:pt>
                <c:pt idx="4335">
                  <c:v>20.275000000000244</c:v>
                </c:pt>
                <c:pt idx="4336">
                  <c:v>20.280000000000243</c:v>
                </c:pt>
                <c:pt idx="4337">
                  <c:v>20.285000000000242</c:v>
                </c:pt>
                <c:pt idx="4338">
                  <c:v>20.290000000000241</c:v>
                </c:pt>
                <c:pt idx="4339">
                  <c:v>20.29500000000024</c:v>
                </c:pt>
                <c:pt idx="4340">
                  <c:v>20.300000000000239</c:v>
                </c:pt>
                <c:pt idx="4341">
                  <c:v>20.305000000000238</c:v>
                </c:pt>
                <c:pt idx="4342">
                  <c:v>20.310000000000237</c:v>
                </c:pt>
                <c:pt idx="4343">
                  <c:v>20.315000000000236</c:v>
                </c:pt>
                <c:pt idx="4344">
                  <c:v>20.320000000000235</c:v>
                </c:pt>
                <c:pt idx="4345">
                  <c:v>20.325000000000234</c:v>
                </c:pt>
                <c:pt idx="4346">
                  <c:v>20.330000000000233</c:v>
                </c:pt>
                <c:pt idx="4347">
                  <c:v>20.335000000000232</c:v>
                </c:pt>
                <c:pt idx="4348">
                  <c:v>20.340000000000231</c:v>
                </c:pt>
                <c:pt idx="4349">
                  <c:v>20.34500000000023</c:v>
                </c:pt>
                <c:pt idx="4350">
                  <c:v>20.350000000000229</c:v>
                </c:pt>
                <c:pt idx="4351">
                  <c:v>20.355000000000228</c:v>
                </c:pt>
                <c:pt idx="4352">
                  <c:v>20.360000000000227</c:v>
                </c:pt>
                <c:pt idx="4353">
                  <c:v>20.365000000000226</c:v>
                </c:pt>
                <c:pt idx="4354">
                  <c:v>20.370000000000225</c:v>
                </c:pt>
                <c:pt idx="4355">
                  <c:v>20.375000000000224</c:v>
                </c:pt>
                <c:pt idx="4356">
                  <c:v>20.380000000000223</c:v>
                </c:pt>
                <c:pt idx="4357">
                  <c:v>20.385000000000222</c:v>
                </c:pt>
                <c:pt idx="4358">
                  <c:v>20.390000000000221</c:v>
                </c:pt>
                <c:pt idx="4359">
                  <c:v>20.39500000000022</c:v>
                </c:pt>
                <c:pt idx="4360">
                  <c:v>20.400000000000219</c:v>
                </c:pt>
                <c:pt idx="4361">
                  <c:v>20.405000000000218</c:v>
                </c:pt>
                <c:pt idx="4362">
                  <c:v>20.410000000000217</c:v>
                </c:pt>
                <c:pt idx="4363">
                  <c:v>20.415000000000216</c:v>
                </c:pt>
                <c:pt idx="4364">
                  <c:v>20.420000000000215</c:v>
                </c:pt>
                <c:pt idx="4365">
                  <c:v>20.425000000000214</c:v>
                </c:pt>
                <c:pt idx="4366">
                  <c:v>20.430000000000213</c:v>
                </c:pt>
                <c:pt idx="4367">
                  <c:v>20.435000000000212</c:v>
                </c:pt>
                <c:pt idx="4368">
                  <c:v>20.440000000000211</c:v>
                </c:pt>
                <c:pt idx="4369">
                  <c:v>20.44500000000021</c:v>
                </c:pt>
                <c:pt idx="4370">
                  <c:v>20.450000000000209</c:v>
                </c:pt>
                <c:pt idx="4371">
                  <c:v>20.455000000000208</c:v>
                </c:pt>
                <c:pt idx="4372">
                  <c:v>20.460000000000207</c:v>
                </c:pt>
                <c:pt idx="4373">
                  <c:v>20.465000000000206</c:v>
                </c:pt>
                <c:pt idx="4374">
                  <c:v>20.470000000000205</c:v>
                </c:pt>
                <c:pt idx="4375">
                  <c:v>20.475000000000204</c:v>
                </c:pt>
                <c:pt idx="4376">
                  <c:v>20.480000000000203</c:v>
                </c:pt>
                <c:pt idx="4377">
                  <c:v>20.485000000000202</c:v>
                </c:pt>
                <c:pt idx="4378">
                  <c:v>20.490000000000201</c:v>
                </c:pt>
                <c:pt idx="4379">
                  <c:v>20.4950000000002</c:v>
                </c:pt>
                <c:pt idx="4380">
                  <c:v>20.500000000000199</c:v>
                </c:pt>
                <c:pt idx="4381">
                  <c:v>20.505000000000198</c:v>
                </c:pt>
                <c:pt idx="4382">
                  <c:v>20.510000000000197</c:v>
                </c:pt>
                <c:pt idx="4383">
                  <c:v>20.515000000000196</c:v>
                </c:pt>
                <c:pt idx="4384">
                  <c:v>20.520000000000195</c:v>
                </c:pt>
                <c:pt idx="4385">
                  <c:v>20.525000000000194</c:v>
                </c:pt>
                <c:pt idx="4386">
                  <c:v>20.530000000000193</c:v>
                </c:pt>
                <c:pt idx="4387">
                  <c:v>20.535000000000192</c:v>
                </c:pt>
                <c:pt idx="4388">
                  <c:v>20.540000000000191</c:v>
                </c:pt>
                <c:pt idx="4389">
                  <c:v>20.54500000000019</c:v>
                </c:pt>
                <c:pt idx="4390">
                  <c:v>20.550000000000189</c:v>
                </c:pt>
                <c:pt idx="4391">
                  <c:v>20.555000000000188</c:v>
                </c:pt>
                <c:pt idx="4392">
                  <c:v>20.560000000000187</c:v>
                </c:pt>
                <c:pt idx="4393">
                  <c:v>20.565000000000186</c:v>
                </c:pt>
                <c:pt idx="4394">
                  <c:v>20.570000000000185</c:v>
                </c:pt>
                <c:pt idx="4395">
                  <c:v>20.575000000000184</c:v>
                </c:pt>
                <c:pt idx="4396">
                  <c:v>20.580000000000183</c:v>
                </c:pt>
                <c:pt idx="4397">
                  <c:v>20.585000000000182</c:v>
                </c:pt>
                <c:pt idx="4398">
                  <c:v>20.590000000000181</c:v>
                </c:pt>
                <c:pt idx="4399">
                  <c:v>20.59500000000018</c:v>
                </c:pt>
                <c:pt idx="4400">
                  <c:v>20.600000000000179</c:v>
                </c:pt>
                <c:pt idx="4401">
                  <c:v>20.605000000000178</c:v>
                </c:pt>
                <c:pt idx="4402">
                  <c:v>20.610000000000177</c:v>
                </c:pt>
                <c:pt idx="4403">
                  <c:v>20.615000000000176</c:v>
                </c:pt>
                <c:pt idx="4404">
                  <c:v>20.620000000000175</c:v>
                </c:pt>
                <c:pt idx="4405">
                  <c:v>20.625000000000174</c:v>
                </c:pt>
                <c:pt idx="4406">
                  <c:v>20.630000000000173</c:v>
                </c:pt>
                <c:pt idx="4407">
                  <c:v>20.635000000000172</c:v>
                </c:pt>
                <c:pt idx="4408">
                  <c:v>20.640000000000171</c:v>
                </c:pt>
                <c:pt idx="4409">
                  <c:v>20.64500000000017</c:v>
                </c:pt>
                <c:pt idx="4410">
                  <c:v>20.650000000000169</c:v>
                </c:pt>
                <c:pt idx="4411">
                  <c:v>20.655000000000168</c:v>
                </c:pt>
                <c:pt idx="4412">
                  <c:v>20.660000000000167</c:v>
                </c:pt>
                <c:pt idx="4413">
                  <c:v>20.665000000000166</c:v>
                </c:pt>
                <c:pt idx="4414">
                  <c:v>20.670000000000165</c:v>
                </c:pt>
                <c:pt idx="4415">
                  <c:v>20.675000000000164</c:v>
                </c:pt>
                <c:pt idx="4416">
                  <c:v>20.680000000000163</c:v>
                </c:pt>
                <c:pt idx="4417">
                  <c:v>20.685000000000162</c:v>
                </c:pt>
                <c:pt idx="4418">
                  <c:v>20.690000000000161</c:v>
                </c:pt>
                <c:pt idx="4419">
                  <c:v>20.69500000000016</c:v>
                </c:pt>
                <c:pt idx="4420">
                  <c:v>20.700000000000159</c:v>
                </c:pt>
                <c:pt idx="4421">
                  <c:v>20.705000000000158</c:v>
                </c:pt>
                <c:pt idx="4422">
                  <c:v>20.710000000000157</c:v>
                </c:pt>
                <c:pt idx="4423">
                  <c:v>20.715000000000156</c:v>
                </c:pt>
                <c:pt idx="4424">
                  <c:v>20.720000000000155</c:v>
                </c:pt>
                <c:pt idx="4425">
                  <c:v>20.725000000000154</c:v>
                </c:pt>
                <c:pt idx="4426">
                  <c:v>20.730000000000153</c:v>
                </c:pt>
                <c:pt idx="4427">
                  <c:v>20.735000000000152</c:v>
                </c:pt>
                <c:pt idx="4428">
                  <c:v>20.740000000000151</c:v>
                </c:pt>
                <c:pt idx="4429">
                  <c:v>20.74500000000015</c:v>
                </c:pt>
                <c:pt idx="4430">
                  <c:v>20.750000000000149</c:v>
                </c:pt>
                <c:pt idx="4431">
                  <c:v>20.755000000000148</c:v>
                </c:pt>
                <c:pt idx="4432">
                  <c:v>20.760000000000147</c:v>
                </c:pt>
                <c:pt idx="4433">
                  <c:v>20.765000000000146</c:v>
                </c:pt>
                <c:pt idx="4434">
                  <c:v>20.770000000000145</c:v>
                </c:pt>
                <c:pt idx="4435">
                  <c:v>20.775000000000144</c:v>
                </c:pt>
                <c:pt idx="4436">
                  <c:v>20.780000000000143</c:v>
                </c:pt>
                <c:pt idx="4437">
                  <c:v>20.785000000000142</c:v>
                </c:pt>
                <c:pt idx="4438">
                  <c:v>20.790000000000141</c:v>
                </c:pt>
                <c:pt idx="4439">
                  <c:v>20.79500000000014</c:v>
                </c:pt>
                <c:pt idx="4440">
                  <c:v>20.800000000000139</c:v>
                </c:pt>
                <c:pt idx="4441">
                  <c:v>20.805000000000138</c:v>
                </c:pt>
                <c:pt idx="4442">
                  <c:v>20.810000000000137</c:v>
                </c:pt>
                <c:pt idx="4443">
                  <c:v>20.815000000000136</c:v>
                </c:pt>
                <c:pt idx="4444">
                  <c:v>20.820000000000135</c:v>
                </c:pt>
                <c:pt idx="4445">
                  <c:v>20.825000000000134</c:v>
                </c:pt>
                <c:pt idx="4446">
                  <c:v>20.830000000000133</c:v>
                </c:pt>
                <c:pt idx="4447">
                  <c:v>20.835000000000132</c:v>
                </c:pt>
                <c:pt idx="4448">
                  <c:v>20.840000000000131</c:v>
                </c:pt>
                <c:pt idx="4449">
                  <c:v>20.84500000000013</c:v>
                </c:pt>
                <c:pt idx="4450">
                  <c:v>20.850000000000129</c:v>
                </c:pt>
                <c:pt idx="4451">
                  <c:v>20.855000000000128</c:v>
                </c:pt>
                <c:pt idx="4452">
                  <c:v>20.860000000000127</c:v>
                </c:pt>
                <c:pt idx="4453">
                  <c:v>20.865000000000126</c:v>
                </c:pt>
                <c:pt idx="4454">
                  <c:v>20.870000000000125</c:v>
                </c:pt>
                <c:pt idx="4455">
                  <c:v>20.875000000000124</c:v>
                </c:pt>
                <c:pt idx="4456">
                  <c:v>20.880000000000123</c:v>
                </c:pt>
                <c:pt idx="4457">
                  <c:v>20.885000000000122</c:v>
                </c:pt>
                <c:pt idx="4458">
                  <c:v>20.890000000000121</c:v>
                </c:pt>
                <c:pt idx="4459">
                  <c:v>20.89500000000012</c:v>
                </c:pt>
                <c:pt idx="4460">
                  <c:v>20.900000000000119</c:v>
                </c:pt>
                <c:pt idx="4461">
                  <c:v>20.905000000000118</c:v>
                </c:pt>
                <c:pt idx="4462">
                  <c:v>20.910000000000117</c:v>
                </c:pt>
                <c:pt idx="4463">
                  <c:v>20.915000000000116</c:v>
                </c:pt>
                <c:pt idx="4464">
                  <c:v>20.920000000000115</c:v>
                </c:pt>
                <c:pt idx="4465">
                  <c:v>20.925000000000114</c:v>
                </c:pt>
                <c:pt idx="4466">
                  <c:v>20.930000000000113</c:v>
                </c:pt>
                <c:pt idx="4467">
                  <c:v>20.935000000000112</c:v>
                </c:pt>
                <c:pt idx="4468">
                  <c:v>20.940000000000111</c:v>
                </c:pt>
                <c:pt idx="4469">
                  <c:v>20.94500000000011</c:v>
                </c:pt>
                <c:pt idx="4470">
                  <c:v>20.950000000000109</c:v>
                </c:pt>
                <c:pt idx="4471">
                  <c:v>20.955000000000108</c:v>
                </c:pt>
                <c:pt idx="4472">
                  <c:v>20.960000000000107</c:v>
                </c:pt>
                <c:pt idx="4473">
                  <c:v>20.965000000000106</c:v>
                </c:pt>
                <c:pt idx="4474">
                  <c:v>20.970000000000105</c:v>
                </c:pt>
                <c:pt idx="4475">
                  <c:v>20.975000000000104</c:v>
                </c:pt>
                <c:pt idx="4476">
                  <c:v>20.980000000000103</c:v>
                </c:pt>
                <c:pt idx="4477">
                  <c:v>20.985000000000102</c:v>
                </c:pt>
                <c:pt idx="4478">
                  <c:v>20.990000000000101</c:v>
                </c:pt>
                <c:pt idx="4479">
                  <c:v>20.9950000000001</c:v>
                </c:pt>
                <c:pt idx="4480">
                  <c:v>21.000000000000099</c:v>
                </c:pt>
                <c:pt idx="4481">
                  <c:v>21.005000000000098</c:v>
                </c:pt>
                <c:pt idx="4482">
                  <c:v>21.010000000000097</c:v>
                </c:pt>
                <c:pt idx="4483">
                  <c:v>21.015000000000096</c:v>
                </c:pt>
                <c:pt idx="4484">
                  <c:v>21.020000000000095</c:v>
                </c:pt>
                <c:pt idx="4485">
                  <c:v>21.025000000000095</c:v>
                </c:pt>
                <c:pt idx="4486">
                  <c:v>21.030000000000094</c:v>
                </c:pt>
                <c:pt idx="4487">
                  <c:v>21.035000000000093</c:v>
                </c:pt>
                <c:pt idx="4488">
                  <c:v>21.040000000000092</c:v>
                </c:pt>
                <c:pt idx="4489">
                  <c:v>21.045000000000091</c:v>
                </c:pt>
                <c:pt idx="4490">
                  <c:v>21.05000000000009</c:v>
                </c:pt>
                <c:pt idx="4491">
                  <c:v>21.055000000000089</c:v>
                </c:pt>
                <c:pt idx="4492">
                  <c:v>21.060000000000088</c:v>
                </c:pt>
                <c:pt idx="4493">
                  <c:v>21.065000000000087</c:v>
                </c:pt>
                <c:pt idx="4494">
                  <c:v>21.070000000000086</c:v>
                </c:pt>
                <c:pt idx="4495">
                  <c:v>21.075000000000085</c:v>
                </c:pt>
                <c:pt idx="4496">
                  <c:v>21.080000000000084</c:v>
                </c:pt>
                <c:pt idx="4497">
                  <c:v>21.085000000000083</c:v>
                </c:pt>
                <c:pt idx="4498">
                  <c:v>21.090000000000082</c:v>
                </c:pt>
                <c:pt idx="4499">
                  <c:v>21.095000000000081</c:v>
                </c:pt>
                <c:pt idx="4500">
                  <c:v>21.10000000000008</c:v>
                </c:pt>
                <c:pt idx="4501">
                  <c:v>21.105000000000079</c:v>
                </c:pt>
                <c:pt idx="4502">
                  <c:v>21.110000000000078</c:v>
                </c:pt>
                <c:pt idx="4503">
                  <c:v>21.115000000000077</c:v>
                </c:pt>
                <c:pt idx="4504">
                  <c:v>21.120000000000076</c:v>
                </c:pt>
                <c:pt idx="4505">
                  <c:v>21.125000000000075</c:v>
                </c:pt>
                <c:pt idx="4506">
                  <c:v>21.130000000000074</c:v>
                </c:pt>
                <c:pt idx="4507">
                  <c:v>21.135000000000073</c:v>
                </c:pt>
                <c:pt idx="4508">
                  <c:v>21.140000000000072</c:v>
                </c:pt>
                <c:pt idx="4509">
                  <c:v>21.145000000000071</c:v>
                </c:pt>
                <c:pt idx="4510">
                  <c:v>21.15000000000007</c:v>
                </c:pt>
                <c:pt idx="4511">
                  <c:v>21.155000000000069</c:v>
                </c:pt>
                <c:pt idx="4512">
                  <c:v>21.160000000000068</c:v>
                </c:pt>
                <c:pt idx="4513">
                  <c:v>21.165000000000067</c:v>
                </c:pt>
                <c:pt idx="4514">
                  <c:v>21.170000000000066</c:v>
                </c:pt>
                <c:pt idx="4515">
                  <c:v>21.175000000000065</c:v>
                </c:pt>
                <c:pt idx="4516">
                  <c:v>21.180000000000064</c:v>
                </c:pt>
                <c:pt idx="4517">
                  <c:v>21.185000000000063</c:v>
                </c:pt>
                <c:pt idx="4518">
                  <c:v>21.190000000000062</c:v>
                </c:pt>
                <c:pt idx="4519">
                  <c:v>21.195000000000061</c:v>
                </c:pt>
                <c:pt idx="4520">
                  <c:v>21.20000000000006</c:v>
                </c:pt>
                <c:pt idx="4521">
                  <c:v>21.205000000000059</c:v>
                </c:pt>
                <c:pt idx="4522">
                  <c:v>21.210000000000058</c:v>
                </c:pt>
                <c:pt idx="4523">
                  <c:v>21.215000000000057</c:v>
                </c:pt>
                <c:pt idx="4524">
                  <c:v>21.220000000000056</c:v>
                </c:pt>
                <c:pt idx="4525">
                  <c:v>21.225000000000055</c:v>
                </c:pt>
                <c:pt idx="4526">
                  <c:v>21.230000000000054</c:v>
                </c:pt>
                <c:pt idx="4527">
                  <c:v>21.235000000000053</c:v>
                </c:pt>
                <c:pt idx="4528">
                  <c:v>21.240000000000052</c:v>
                </c:pt>
                <c:pt idx="4529">
                  <c:v>21.245000000000051</c:v>
                </c:pt>
                <c:pt idx="4530">
                  <c:v>21.25000000000005</c:v>
                </c:pt>
                <c:pt idx="4531">
                  <c:v>21.255000000000049</c:v>
                </c:pt>
                <c:pt idx="4532">
                  <c:v>21.260000000000048</c:v>
                </c:pt>
                <c:pt idx="4533">
                  <c:v>21.265000000000047</c:v>
                </c:pt>
                <c:pt idx="4534">
                  <c:v>21.270000000000046</c:v>
                </c:pt>
                <c:pt idx="4535">
                  <c:v>21.275000000000045</c:v>
                </c:pt>
                <c:pt idx="4536">
                  <c:v>21.280000000000044</c:v>
                </c:pt>
                <c:pt idx="4537">
                  <c:v>21.285000000000043</c:v>
                </c:pt>
                <c:pt idx="4538">
                  <c:v>21.290000000000042</c:v>
                </c:pt>
                <c:pt idx="4539">
                  <c:v>21.295000000000041</c:v>
                </c:pt>
                <c:pt idx="4540">
                  <c:v>21.30000000000004</c:v>
                </c:pt>
                <c:pt idx="4541">
                  <c:v>21.305000000000039</c:v>
                </c:pt>
                <c:pt idx="4542">
                  <c:v>21.310000000000038</c:v>
                </c:pt>
                <c:pt idx="4543">
                  <c:v>21.315000000000037</c:v>
                </c:pt>
                <c:pt idx="4544">
                  <c:v>21.320000000000036</c:v>
                </c:pt>
                <c:pt idx="4545">
                  <c:v>21.325000000000035</c:v>
                </c:pt>
                <c:pt idx="4546">
                  <c:v>21.330000000000034</c:v>
                </c:pt>
                <c:pt idx="4547">
                  <c:v>21.335000000000033</c:v>
                </c:pt>
                <c:pt idx="4548">
                  <c:v>21.340000000000032</c:v>
                </c:pt>
                <c:pt idx="4549">
                  <c:v>21.345000000000031</c:v>
                </c:pt>
                <c:pt idx="4550">
                  <c:v>21.35000000000003</c:v>
                </c:pt>
                <c:pt idx="4551">
                  <c:v>21.355000000000029</c:v>
                </c:pt>
                <c:pt idx="4552">
                  <c:v>21.360000000000028</c:v>
                </c:pt>
                <c:pt idx="4553">
                  <c:v>21.365000000000027</c:v>
                </c:pt>
                <c:pt idx="4554">
                  <c:v>21.370000000000026</c:v>
                </c:pt>
                <c:pt idx="4555">
                  <c:v>21.375000000000025</c:v>
                </c:pt>
                <c:pt idx="4556">
                  <c:v>21.380000000000024</c:v>
                </c:pt>
                <c:pt idx="4557">
                  <c:v>21.385000000000023</c:v>
                </c:pt>
                <c:pt idx="4558">
                  <c:v>21.390000000000022</c:v>
                </c:pt>
                <c:pt idx="4559">
                  <c:v>21.395000000000021</c:v>
                </c:pt>
                <c:pt idx="4560">
                  <c:v>21.40000000000002</c:v>
                </c:pt>
                <c:pt idx="4561">
                  <c:v>21.405000000000019</c:v>
                </c:pt>
                <c:pt idx="4562">
                  <c:v>21.410000000000018</c:v>
                </c:pt>
                <c:pt idx="4563">
                  <c:v>21.415000000000017</c:v>
                </c:pt>
                <c:pt idx="4564">
                  <c:v>21.420000000000016</c:v>
                </c:pt>
                <c:pt idx="4565">
                  <c:v>21.425000000000015</c:v>
                </c:pt>
                <c:pt idx="4566">
                  <c:v>21.430000000000014</c:v>
                </c:pt>
                <c:pt idx="4567">
                  <c:v>21.435000000000013</c:v>
                </c:pt>
                <c:pt idx="4568">
                  <c:v>21.440000000000012</c:v>
                </c:pt>
                <c:pt idx="4569">
                  <c:v>21.445000000000011</c:v>
                </c:pt>
                <c:pt idx="4570">
                  <c:v>21.45000000000001</c:v>
                </c:pt>
                <c:pt idx="4571">
                  <c:v>21.455000000000009</c:v>
                </c:pt>
                <c:pt idx="4572">
                  <c:v>21.460000000000008</c:v>
                </c:pt>
                <c:pt idx="4573">
                  <c:v>21.465000000000007</c:v>
                </c:pt>
                <c:pt idx="4574">
                  <c:v>21.470000000000006</c:v>
                </c:pt>
                <c:pt idx="4575">
                  <c:v>21.475000000000005</c:v>
                </c:pt>
                <c:pt idx="4576">
                  <c:v>21.480000000000004</c:v>
                </c:pt>
                <c:pt idx="4577">
                  <c:v>21.485000000000003</c:v>
                </c:pt>
                <c:pt idx="4578">
                  <c:v>21.490000000000002</c:v>
                </c:pt>
                <c:pt idx="4579">
                  <c:v>21.495000000000001</c:v>
                </c:pt>
                <c:pt idx="4580">
                  <c:v>21.5</c:v>
                </c:pt>
                <c:pt idx="4581">
                  <c:v>21.504999999999999</c:v>
                </c:pt>
                <c:pt idx="4582">
                  <c:v>21.509999999999998</c:v>
                </c:pt>
                <c:pt idx="4583">
                  <c:v>21.514999999999997</c:v>
                </c:pt>
                <c:pt idx="4584">
                  <c:v>21.519999999999996</c:v>
                </c:pt>
                <c:pt idx="4585">
                  <c:v>21.524999999999995</c:v>
                </c:pt>
                <c:pt idx="4586">
                  <c:v>21.529999999999994</c:v>
                </c:pt>
                <c:pt idx="4587">
                  <c:v>21.534999999999993</c:v>
                </c:pt>
                <c:pt idx="4588">
                  <c:v>21.539999999999992</c:v>
                </c:pt>
                <c:pt idx="4589">
                  <c:v>21.544999999999991</c:v>
                </c:pt>
                <c:pt idx="4590">
                  <c:v>21.54999999999999</c:v>
                </c:pt>
                <c:pt idx="4591">
                  <c:v>21.554999999999989</c:v>
                </c:pt>
                <c:pt idx="4592">
                  <c:v>21.559999999999988</c:v>
                </c:pt>
                <c:pt idx="4593">
                  <c:v>21.564999999999987</c:v>
                </c:pt>
                <c:pt idx="4594">
                  <c:v>21.569999999999986</c:v>
                </c:pt>
                <c:pt idx="4595">
                  <c:v>21.574999999999985</c:v>
                </c:pt>
                <c:pt idx="4596">
                  <c:v>21.579999999999984</c:v>
                </c:pt>
                <c:pt idx="4597">
                  <c:v>21.584999999999983</c:v>
                </c:pt>
                <c:pt idx="4598">
                  <c:v>21.589999999999982</c:v>
                </c:pt>
                <c:pt idx="4599">
                  <c:v>21.594999999999981</c:v>
                </c:pt>
                <c:pt idx="4600">
                  <c:v>21.59999999999998</c:v>
                </c:pt>
                <c:pt idx="4601">
                  <c:v>21.604999999999979</c:v>
                </c:pt>
                <c:pt idx="4602">
                  <c:v>21.609999999999978</c:v>
                </c:pt>
                <c:pt idx="4603">
                  <c:v>21.614999999999977</c:v>
                </c:pt>
                <c:pt idx="4604">
                  <c:v>21.619999999999976</c:v>
                </c:pt>
                <c:pt idx="4605">
                  <c:v>21.624999999999975</c:v>
                </c:pt>
                <c:pt idx="4606">
                  <c:v>21.629999999999974</c:v>
                </c:pt>
                <c:pt idx="4607">
                  <c:v>21.634999999999973</c:v>
                </c:pt>
                <c:pt idx="4608">
                  <c:v>21.639999999999972</c:v>
                </c:pt>
                <c:pt idx="4609">
                  <c:v>21.644999999999971</c:v>
                </c:pt>
                <c:pt idx="4610">
                  <c:v>21.64999999999997</c:v>
                </c:pt>
                <c:pt idx="4611">
                  <c:v>21.654999999999969</c:v>
                </c:pt>
                <c:pt idx="4612">
                  <c:v>21.659999999999968</c:v>
                </c:pt>
                <c:pt idx="4613">
                  <c:v>21.664999999999967</c:v>
                </c:pt>
                <c:pt idx="4614">
                  <c:v>21.669999999999966</c:v>
                </c:pt>
                <c:pt idx="4615">
                  <c:v>21.674999999999965</c:v>
                </c:pt>
                <c:pt idx="4616">
                  <c:v>21.679999999999964</c:v>
                </c:pt>
                <c:pt idx="4617">
                  <c:v>21.684999999999963</c:v>
                </c:pt>
                <c:pt idx="4618">
                  <c:v>21.689999999999962</c:v>
                </c:pt>
                <c:pt idx="4619">
                  <c:v>21.694999999999961</c:v>
                </c:pt>
                <c:pt idx="4620">
                  <c:v>21.69999999999996</c:v>
                </c:pt>
                <c:pt idx="4621">
                  <c:v>21.704999999999959</c:v>
                </c:pt>
                <c:pt idx="4622">
                  <c:v>21.709999999999958</c:v>
                </c:pt>
                <c:pt idx="4623">
                  <c:v>21.714999999999957</c:v>
                </c:pt>
                <c:pt idx="4624">
                  <c:v>21.719999999999956</c:v>
                </c:pt>
                <c:pt idx="4625">
                  <c:v>21.724999999999955</c:v>
                </c:pt>
                <c:pt idx="4626">
                  <c:v>21.729999999999954</c:v>
                </c:pt>
                <c:pt idx="4627">
                  <c:v>21.734999999999953</c:v>
                </c:pt>
                <c:pt idx="4628">
                  <c:v>21.739999999999952</c:v>
                </c:pt>
                <c:pt idx="4629">
                  <c:v>21.744999999999951</c:v>
                </c:pt>
                <c:pt idx="4630">
                  <c:v>21.74999999999995</c:v>
                </c:pt>
                <c:pt idx="4631">
                  <c:v>21.754999999999949</c:v>
                </c:pt>
                <c:pt idx="4632">
                  <c:v>21.759999999999948</c:v>
                </c:pt>
                <c:pt idx="4633">
                  <c:v>21.764999999999947</c:v>
                </c:pt>
                <c:pt idx="4634">
                  <c:v>21.769999999999946</c:v>
                </c:pt>
                <c:pt idx="4635">
                  <c:v>21.774999999999945</c:v>
                </c:pt>
                <c:pt idx="4636">
                  <c:v>21.779999999999944</c:v>
                </c:pt>
                <c:pt idx="4637">
                  <c:v>21.784999999999943</c:v>
                </c:pt>
                <c:pt idx="4638">
                  <c:v>21.789999999999942</c:v>
                </c:pt>
                <c:pt idx="4639">
                  <c:v>21.794999999999941</c:v>
                </c:pt>
                <c:pt idx="4640">
                  <c:v>21.79999999999994</c:v>
                </c:pt>
                <c:pt idx="4641">
                  <c:v>21.804999999999939</c:v>
                </c:pt>
                <c:pt idx="4642">
                  <c:v>21.809999999999938</c:v>
                </c:pt>
                <c:pt idx="4643">
                  <c:v>21.814999999999937</c:v>
                </c:pt>
                <c:pt idx="4644">
                  <c:v>21.819999999999936</c:v>
                </c:pt>
                <c:pt idx="4645">
                  <c:v>21.824999999999935</c:v>
                </c:pt>
                <c:pt idx="4646">
                  <c:v>21.829999999999934</c:v>
                </c:pt>
                <c:pt idx="4647">
                  <c:v>21.834999999999933</c:v>
                </c:pt>
                <c:pt idx="4648">
                  <c:v>21.839999999999932</c:v>
                </c:pt>
                <c:pt idx="4649">
                  <c:v>21.844999999999931</c:v>
                </c:pt>
                <c:pt idx="4650">
                  <c:v>21.84999999999993</c:v>
                </c:pt>
                <c:pt idx="4651">
                  <c:v>21.854999999999929</c:v>
                </c:pt>
                <c:pt idx="4652">
                  <c:v>21.859999999999928</c:v>
                </c:pt>
                <c:pt idx="4653">
                  <c:v>21.864999999999927</c:v>
                </c:pt>
                <c:pt idx="4654">
                  <c:v>21.869999999999926</c:v>
                </c:pt>
                <c:pt idx="4655">
                  <c:v>21.874999999999925</c:v>
                </c:pt>
                <c:pt idx="4656">
                  <c:v>21.879999999999924</c:v>
                </c:pt>
                <c:pt idx="4657">
                  <c:v>21.884999999999923</c:v>
                </c:pt>
                <c:pt idx="4658">
                  <c:v>21.889999999999922</c:v>
                </c:pt>
                <c:pt idx="4659">
                  <c:v>21.894999999999921</c:v>
                </c:pt>
                <c:pt idx="4660">
                  <c:v>21.89999999999992</c:v>
                </c:pt>
                <c:pt idx="4661">
                  <c:v>21.904999999999919</c:v>
                </c:pt>
                <c:pt idx="4662">
                  <c:v>21.909999999999918</c:v>
                </c:pt>
                <c:pt idx="4663">
                  <c:v>21.914999999999917</c:v>
                </c:pt>
                <c:pt idx="4664">
                  <c:v>21.919999999999916</c:v>
                </c:pt>
                <c:pt idx="4665">
                  <c:v>21.924999999999915</c:v>
                </c:pt>
                <c:pt idx="4666">
                  <c:v>21.929999999999914</c:v>
                </c:pt>
                <c:pt idx="4667">
                  <c:v>21.934999999999913</c:v>
                </c:pt>
                <c:pt idx="4668">
                  <c:v>21.939999999999912</c:v>
                </c:pt>
                <c:pt idx="4669">
                  <c:v>21.944999999999911</c:v>
                </c:pt>
                <c:pt idx="4670">
                  <c:v>21.94999999999991</c:v>
                </c:pt>
                <c:pt idx="4671">
                  <c:v>21.954999999999909</c:v>
                </c:pt>
                <c:pt idx="4672">
                  <c:v>21.959999999999908</c:v>
                </c:pt>
                <c:pt idx="4673">
                  <c:v>21.964999999999907</c:v>
                </c:pt>
                <c:pt idx="4674">
                  <c:v>21.969999999999906</c:v>
                </c:pt>
                <c:pt idx="4675">
                  <c:v>21.974999999999905</c:v>
                </c:pt>
                <c:pt idx="4676">
                  <c:v>21.979999999999905</c:v>
                </c:pt>
                <c:pt idx="4677">
                  <c:v>21.984999999999904</c:v>
                </c:pt>
                <c:pt idx="4678">
                  <c:v>21.989999999999903</c:v>
                </c:pt>
                <c:pt idx="4679">
                  <c:v>21.994999999999902</c:v>
                </c:pt>
                <c:pt idx="4680">
                  <c:v>21.999999999999901</c:v>
                </c:pt>
                <c:pt idx="4681">
                  <c:v>22.0049999999999</c:v>
                </c:pt>
                <c:pt idx="4682">
                  <c:v>22.009999999999899</c:v>
                </c:pt>
                <c:pt idx="4683">
                  <c:v>22.014999999999898</c:v>
                </c:pt>
                <c:pt idx="4684">
                  <c:v>22.019999999999897</c:v>
                </c:pt>
                <c:pt idx="4685">
                  <c:v>22.024999999999896</c:v>
                </c:pt>
                <c:pt idx="4686">
                  <c:v>22.029999999999895</c:v>
                </c:pt>
                <c:pt idx="4687">
                  <c:v>22.034999999999894</c:v>
                </c:pt>
                <c:pt idx="4688">
                  <c:v>22.039999999999893</c:v>
                </c:pt>
                <c:pt idx="4689">
                  <c:v>22.044999999999892</c:v>
                </c:pt>
                <c:pt idx="4690">
                  <c:v>22.049999999999891</c:v>
                </c:pt>
                <c:pt idx="4691">
                  <c:v>22.05499999999989</c:v>
                </c:pt>
                <c:pt idx="4692">
                  <c:v>22.059999999999889</c:v>
                </c:pt>
                <c:pt idx="4693">
                  <c:v>22.064999999999888</c:v>
                </c:pt>
                <c:pt idx="4694">
                  <c:v>22.069999999999887</c:v>
                </c:pt>
                <c:pt idx="4695">
                  <c:v>22.074999999999886</c:v>
                </c:pt>
                <c:pt idx="4696">
                  <c:v>22.079999999999885</c:v>
                </c:pt>
                <c:pt idx="4697">
                  <c:v>22.084999999999884</c:v>
                </c:pt>
                <c:pt idx="4698">
                  <c:v>22.089999999999883</c:v>
                </c:pt>
                <c:pt idx="4699">
                  <c:v>22.094999999999882</c:v>
                </c:pt>
                <c:pt idx="4700">
                  <c:v>22.099999999999881</c:v>
                </c:pt>
                <c:pt idx="4701">
                  <c:v>22.10499999999988</c:v>
                </c:pt>
                <c:pt idx="4702">
                  <c:v>22.109999999999879</c:v>
                </c:pt>
                <c:pt idx="4703">
                  <c:v>22.114999999999878</c:v>
                </c:pt>
                <c:pt idx="4704">
                  <c:v>22.119999999999877</c:v>
                </c:pt>
                <c:pt idx="4705">
                  <c:v>22.124999999999876</c:v>
                </c:pt>
                <c:pt idx="4706">
                  <c:v>22.129999999999875</c:v>
                </c:pt>
                <c:pt idx="4707">
                  <c:v>22.134999999999874</c:v>
                </c:pt>
                <c:pt idx="4708">
                  <c:v>22.139999999999873</c:v>
                </c:pt>
                <c:pt idx="4709">
                  <c:v>22.144999999999872</c:v>
                </c:pt>
                <c:pt idx="4710">
                  <c:v>22.149999999999871</c:v>
                </c:pt>
                <c:pt idx="4711">
                  <c:v>22.15499999999987</c:v>
                </c:pt>
                <c:pt idx="4712">
                  <c:v>22.159999999999869</c:v>
                </c:pt>
                <c:pt idx="4713">
                  <c:v>22.164999999999868</c:v>
                </c:pt>
                <c:pt idx="4714">
                  <c:v>22.169999999999867</c:v>
                </c:pt>
                <c:pt idx="4715">
                  <c:v>22.174999999999866</c:v>
                </c:pt>
                <c:pt idx="4716">
                  <c:v>22.179999999999865</c:v>
                </c:pt>
                <c:pt idx="4717">
                  <c:v>22.184999999999864</c:v>
                </c:pt>
                <c:pt idx="4718">
                  <c:v>22.189999999999863</c:v>
                </c:pt>
                <c:pt idx="4719">
                  <c:v>22.194999999999862</c:v>
                </c:pt>
                <c:pt idx="4720">
                  <c:v>22.199999999999861</c:v>
                </c:pt>
                <c:pt idx="4721">
                  <c:v>22.20499999999986</c:v>
                </c:pt>
                <c:pt idx="4722">
                  <c:v>22.209999999999859</c:v>
                </c:pt>
                <c:pt idx="4723">
                  <c:v>22.214999999999858</c:v>
                </c:pt>
                <c:pt idx="4724">
                  <c:v>22.219999999999857</c:v>
                </c:pt>
                <c:pt idx="4725">
                  <c:v>22.224999999999856</c:v>
                </c:pt>
                <c:pt idx="4726">
                  <c:v>22.229999999999855</c:v>
                </c:pt>
                <c:pt idx="4727">
                  <c:v>22.234999999999854</c:v>
                </c:pt>
                <c:pt idx="4728">
                  <c:v>22.239999999999853</c:v>
                </c:pt>
                <c:pt idx="4729">
                  <c:v>22.244999999999852</c:v>
                </c:pt>
                <c:pt idx="4730">
                  <c:v>22.249999999999851</c:v>
                </c:pt>
                <c:pt idx="4731">
                  <c:v>22.25499999999985</c:v>
                </c:pt>
                <c:pt idx="4732">
                  <c:v>22.259999999999849</c:v>
                </c:pt>
                <c:pt idx="4733">
                  <c:v>22.264999999999848</c:v>
                </c:pt>
                <c:pt idx="4734">
                  <c:v>22.269999999999847</c:v>
                </c:pt>
                <c:pt idx="4735">
                  <c:v>22.274999999999846</c:v>
                </c:pt>
                <c:pt idx="4736">
                  <c:v>22.279999999999845</c:v>
                </c:pt>
                <c:pt idx="4737">
                  <c:v>22.284999999999844</c:v>
                </c:pt>
                <c:pt idx="4738">
                  <c:v>22.289999999999843</c:v>
                </c:pt>
                <c:pt idx="4739">
                  <c:v>22.294999999999842</c:v>
                </c:pt>
                <c:pt idx="4740">
                  <c:v>22.299999999999841</c:v>
                </c:pt>
                <c:pt idx="4741">
                  <c:v>22.30499999999984</c:v>
                </c:pt>
                <c:pt idx="4742">
                  <c:v>22.309999999999839</c:v>
                </c:pt>
                <c:pt idx="4743">
                  <c:v>22.314999999999838</c:v>
                </c:pt>
                <c:pt idx="4744">
                  <c:v>22.319999999999837</c:v>
                </c:pt>
                <c:pt idx="4745">
                  <c:v>22.324999999999836</c:v>
                </c:pt>
                <c:pt idx="4746">
                  <c:v>22.329999999999835</c:v>
                </c:pt>
                <c:pt idx="4747">
                  <c:v>22.334999999999834</c:v>
                </c:pt>
                <c:pt idx="4748">
                  <c:v>22.339999999999833</c:v>
                </c:pt>
                <c:pt idx="4749">
                  <c:v>22.344999999999832</c:v>
                </c:pt>
                <c:pt idx="4750">
                  <c:v>22.349999999999831</c:v>
                </c:pt>
                <c:pt idx="4751">
                  <c:v>22.35499999999983</c:v>
                </c:pt>
                <c:pt idx="4752">
                  <c:v>22.359999999999829</c:v>
                </c:pt>
                <c:pt idx="4753">
                  <c:v>22.364999999999828</c:v>
                </c:pt>
                <c:pt idx="4754">
                  <c:v>22.369999999999827</c:v>
                </c:pt>
                <c:pt idx="4755">
                  <c:v>22.374999999999826</c:v>
                </c:pt>
                <c:pt idx="4756">
                  <c:v>22.379999999999825</c:v>
                </c:pt>
                <c:pt idx="4757">
                  <c:v>22.384999999999824</c:v>
                </c:pt>
                <c:pt idx="4758">
                  <c:v>22.389999999999823</c:v>
                </c:pt>
                <c:pt idx="4759">
                  <c:v>22.394999999999822</c:v>
                </c:pt>
                <c:pt idx="4760">
                  <c:v>22.399999999999821</c:v>
                </c:pt>
                <c:pt idx="4761">
                  <c:v>22.40499999999982</c:v>
                </c:pt>
                <c:pt idx="4762">
                  <c:v>22.409999999999819</c:v>
                </c:pt>
                <c:pt idx="4763">
                  <c:v>22.414999999999818</c:v>
                </c:pt>
                <c:pt idx="4764">
                  <c:v>22.419999999999817</c:v>
                </c:pt>
                <c:pt idx="4765">
                  <c:v>22.424999999999816</c:v>
                </c:pt>
                <c:pt idx="4766">
                  <c:v>22.429999999999815</c:v>
                </c:pt>
                <c:pt idx="4767">
                  <c:v>22.434999999999814</c:v>
                </c:pt>
                <c:pt idx="4768">
                  <c:v>22.439999999999813</c:v>
                </c:pt>
                <c:pt idx="4769">
                  <c:v>22.444999999999812</c:v>
                </c:pt>
                <c:pt idx="4770">
                  <c:v>22.449999999999811</c:v>
                </c:pt>
                <c:pt idx="4771">
                  <c:v>22.45499999999981</c:v>
                </c:pt>
                <c:pt idx="4772">
                  <c:v>22.459999999999809</c:v>
                </c:pt>
                <c:pt idx="4773">
                  <c:v>22.464999999999808</c:v>
                </c:pt>
                <c:pt idx="4774">
                  <c:v>22.469999999999807</c:v>
                </c:pt>
                <c:pt idx="4775">
                  <c:v>22.474999999999806</c:v>
                </c:pt>
                <c:pt idx="4776">
                  <c:v>22.479999999999805</c:v>
                </c:pt>
                <c:pt idx="4777">
                  <c:v>22.484999999999804</c:v>
                </c:pt>
                <c:pt idx="4778">
                  <c:v>22.489999999999803</c:v>
                </c:pt>
                <c:pt idx="4779">
                  <c:v>22.494999999999802</c:v>
                </c:pt>
                <c:pt idx="4780">
                  <c:v>22.499999999999801</c:v>
                </c:pt>
                <c:pt idx="4781">
                  <c:v>22.5049999999998</c:v>
                </c:pt>
                <c:pt idx="4782">
                  <c:v>22.509999999999799</c:v>
                </c:pt>
                <c:pt idx="4783">
                  <c:v>22.514999999999798</c:v>
                </c:pt>
                <c:pt idx="4784">
                  <c:v>22.519999999999797</c:v>
                </c:pt>
                <c:pt idx="4785">
                  <c:v>22.524999999999796</c:v>
                </c:pt>
                <c:pt idx="4786">
                  <c:v>22.529999999999795</c:v>
                </c:pt>
                <c:pt idx="4787">
                  <c:v>22.534999999999794</c:v>
                </c:pt>
                <c:pt idx="4788">
                  <c:v>22.539999999999793</c:v>
                </c:pt>
                <c:pt idx="4789">
                  <c:v>22.544999999999792</c:v>
                </c:pt>
                <c:pt idx="4790">
                  <c:v>22.549999999999791</c:v>
                </c:pt>
                <c:pt idx="4791">
                  <c:v>22.55499999999979</c:v>
                </c:pt>
                <c:pt idx="4792">
                  <c:v>22.559999999999789</c:v>
                </c:pt>
                <c:pt idx="4793">
                  <c:v>22.564999999999788</c:v>
                </c:pt>
                <c:pt idx="4794">
                  <c:v>22.569999999999787</c:v>
                </c:pt>
                <c:pt idx="4795">
                  <c:v>22.574999999999786</c:v>
                </c:pt>
                <c:pt idx="4796">
                  <c:v>22.579999999999785</c:v>
                </c:pt>
                <c:pt idx="4797">
                  <c:v>22.584999999999784</c:v>
                </c:pt>
                <c:pt idx="4798">
                  <c:v>22.589999999999783</c:v>
                </c:pt>
                <c:pt idx="4799">
                  <c:v>22.594999999999782</c:v>
                </c:pt>
                <c:pt idx="4800">
                  <c:v>22.599999999999781</c:v>
                </c:pt>
                <c:pt idx="4801">
                  <c:v>22.60499999999978</c:v>
                </c:pt>
                <c:pt idx="4802">
                  <c:v>22.609999999999779</c:v>
                </c:pt>
                <c:pt idx="4803">
                  <c:v>22.614999999999778</c:v>
                </c:pt>
                <c:pt idx="4804">
                  <c:v>22.619999999999777</c:v>
                </c:pt>
                <c:pt idx="4805">
                  <c:v>22.624999999999776</c:v>
                </c:pt>
                <c:pt idx="4806">
                  <c:v>22.629999999999775</c:v>
                </c:pt>
                <c:pt idx="4807">
                  <c:v>22.634999999999774</c:v>
                </c:pt>
                <c:pt idx="4808">
                  <c:v>22.639999999999773</c:v>
                </c:pt>
                <c:pt idx="4809">
                  <c:v>22.644999999999772</c:v>
                </c:pt>
                <c:pt idx="4810">
                  <c:v>22.649999999999771</c:v>
                </c:pt>
                <c:pt idx="4811">
                  <c:v>22.65499999999977</c:v>
                </c:pt>
                <c:pt idx="4812">
                  <c:v>22.659999999999769</c:v>
                </c:pt>
                <c:pt idx="4813">
                  <c:v>22.664999999999768</c:v>
                </c:pt>
                <c:pt idx="4814">
                  <c:v>22.669999999999767</c:v>
                </c:pt>
                <c:pt idx="4815">
                  <c:v>22.674999999999766</c:v>
                </c:pt>
                <c:pt idx="4816">
                  <c:v>22.679999999999765</c:v>
                </c:pt>
                <c:pt idx="4817">
                  <c:v>22.684999999999764</c:v>
                </c:pt>
                <c:pt idx="4818">
                  <c:v>22.689999999999763</c:v>
                </c:pt>
                <c:pt idx="4819">
                  <c:v>22.694999999999762</c:v>
                </c:pt>
                <c:pt idx="4820">
                  <c:v>22.699999999999761</c:v>
                </c:pt>
                <c:pt idx="4821">
                  <c:v>22.70499999999976</c:v>
                </c:pt>
                <c:pt idx="4822">
                  <c:v>22.709999999999759</c:v>
                </c:pt>
                <c:pt idx="4823">
                  <c:v>22.714999999999758</c:v>
                </c:pt>
                <c:pt idx="4824">
                  <c:v>22.719999999999757</c:v>
                </c:pt>
                <c:pt idx="4825">
                  <c:v>22.724999999999756</c:v>
                </c:pt>
                <c:pt idx="4826">
                  <c:v>22.729999999999755</c:v>
                </c:pt>
                <c:pt idx="4827">
                  <c:v>22.734999999999754</c:v>
                </c:pt>
                <c:pt idx="4828">
                  <c:v>22.739999999999753</c:v>
                </c:pt>
                <c:pt idx="4829">
                  <c:v>22.744999999999752</c:v>
                </c:pt>
                <c:pt idx="4830">
                  <c:v>22.749999999999751</c:v>
                </c:pt>
                <c:pt idx="4831">
                  <c:v>22.75499999999975</c:v>
                </c:pt>
                <c:pt idx="4832">
                  <c:v>22.759999999999749</c:v>
                </c:pt>
                <c:pt idx="4833">
                  <c:v>22.764999999999748</c:v>
                </c:pt>
                <c:pt idx="4834">
                  <c:v>22.769999999999747</c:v>
                </c:pt>
                <c:pt idx="4835">
                  <c:v>22.774999999999746</c:v>
                </c:pt>
                <c:pt idx="4836">
                  <c:v>22.779999999999745</c:v>
                </c:pt>
                <c:pt idx="4837">
                  <c:v>22.784999999999744</c:v>
                </c:pt>
                <c:pt idx="4838">
                  <c:v>22.789999999999743</c:v>
                </c:pt>
                <c:pt idx="4839">
                  <c:v>22.794999999999742</c:v>
                </c:pt>
                <c:pt idx="4840">
                  <c:v>22.799999999999741</c:v>
                </c:pt>
                <c:pt idx="4841">
                  <c:v>22.80499999999974</c:v>
                </c:pt>
                <c:pt idx="4842">
                  <c:v>22.809999999999739</c:v>
                </c:pt>
                <c:pt idx="4843">
                  <c:v>22.814999999999738</c:v>
                </c:pt>
                <c:pt idx="4844">
                  <c:v>22.819999999999737</c:v>
                </c:pt>
                <c:pt idx="4845">
                  <c:v>22.824999999999736</c:v>
                </c:pt>
                <c:pt idx="4846">
                  <c:v>22.829999999999735</c:v>
                </c:pt>
                <c:pt idx="4847">
                  <c:v>22.834999999999734</c:v>
                </c:pt>
                <c:pt idx="4848">
                  <c:v>22.839999999999733</c:v>
                </c:pt>
                <c:pt idx="4849">
                  <c:v>22.844999999999732</c:v>
                </c:pt>
                <c:pt idx="4850">
                  <c:v>22.849999999999731</c:v>
                </c:pt>
                <c:pt idx="4851">
                  <c:v>22.85499999999973</c:v>
                </c:pt>
                <c:pt idx="4852">
                  <c:v>22.859999999999729</c:v>
                </c:pt>
                <c:pt idx="4853">
                  <c:v>22.864999999999728</c:v>
                </c:pt>
                <c:pt idx="4854">
                  <c:v>22.869999999999727</c:v>
                </c:pt>
                <c:pt idx="4855">
                  <c:v>22.874999999999726</c:v>
                </c:pt>
                <c:pt idx="4856">
                  <c:v>22.879999999999725</c:v>
                </c:pt>
                <c:pt idx="4857">
                  <c:v>22.884999999999724</c:v>
                </c:pt>
                <c:pt idx="4858">
                  <c:v>22.889999999999723</c:v>
                </c:pt>
                <c:pt idx="4859">
                  <c:v>22.894999999999722</c:v>
                </c:pt>
                <c:pt idx="4860">
                  <c:v>22.899999999999721</c:v>
                </c:pt>
                <c:pt idx="4861">
                  <c:v>22.90499999999972</c:v>
                </c:pt>
                <c:pt idx="4862">
                  <c:v>22.909999999999719</c:v>
                </c:pt>
                <c:pt idx="4863">
                  <c:v>22.914999999999718</c:v>
                </c:pt>
                <c:pt idx="4864">
                  <c:v>22.919999999999717</c:v>
                </c:pt>
                <c:pt idx="4865">
                  <c:v>22.924999999999716</c:v>
                </c:pt>
                <c:pt idx="4866">
                  <c:v>22.929999999999715</c:v>
                </c:pt>
                <c:pt idx="4867">
                  <c:v>22.934999999999715</c:v>
                </c:pt>
                <c:pt idx="4868">
                  <c:v>22.939999999999714</c:v>
                </c:pt>
                <c:pt idx="4869">
                  <c:v>22.944999999999713</c:v>
                </c:pt>
                <c:pt idx="4870">
                  <c:v>22.949999999999712</c:v>
                </c:pt>
                <c:pt idx="4871">
                  <c:v>22.954999999999711</c:v>
                </c:pt>
                <c:pt idx="4872">
                  <c:v>22.95999999999971</c:v>
                </c:pt>
                <c:pt idx="4873">
                  <c:v>22.964999999999709</c:v>
                </c:pt>
                <c:pt idx="4874">
                  <c:v>22.969999999999708</c:v>
                </c:pt>
                <c:pt idx="4875">
                  <c:v>22.974999999999707</c:v>
                </c:pt>
                <c:pt idx="4876">
                  <c:v>22.979999999999706</c:v>
                </c:pt>
                <c:pt idx="4877">
                  <c:v>22.984999999999705</c:v>
                </c:pt>
                <c:pt idx="4878">
                  <c:v>22.989999999999704</c:v>
                </c:pt>
                <c:pt idx="4879">
                  <c:v>22.994999999999703</c:v>
                </c:pt>
                <c:pt idx="4880">
                  <c:v>22.999999999999702</c:v>
                </c:pt>
                <c:pt idx="4881">
                  <c:v>23.004999999999701</c:v>
                </c:pt>
                <c:pt idx="4882">
                  <c:v>23.0099999999997</c:v>
                </c:pt>
                <c:pt idx="4883">
                  <c:v>23.014999999999699</c:v>
                </c:pt>
                <c:pt idx="4884">
                  <c:v>23.019999999999698</c:v>
                </c:pt>
                <c:pt idx="4885">
                  <c:v>23.024999999999697</c:v>
                </c:pt>
                <c:pt idx="4886">
                  <c:v>23.029999999999696</c:v>
                </c:pt>
                <c:pt idx="4887">
                  <c:v>23.034999999999695</c:v>
                </c:pt>
                <c:pt idx="4888">
                  <c:v>23.039999999999694</c:v>
                </c:pt>
                <c:pt idx="4889">
                  <c:v>23.044999999999693</c:v>
                </c:pt>
                <c:pt idx="4890">
                  <c:v>23.049999999999692</c:v>
                </c:pt>
                <c:pt idx="4891">
                  <c:v>23.054999999999691</c:v>
                </c:pt>
                <c:pt idx="4892">
                  <c:v>23.05999999999969</c:v>
                </c:pt>
                <c:pt idx="4893">
                  <c:v>23.064999999999689</c:v>
                </c:pt>
                <c:pt idx="4894">
                  <c:v>23.069999999999688</c:v>
                </c:pt>
                <c:pt idx="4895">
                  <c:v>23.074999999999687</c:v>
                </c:pt>
                <c:pt idx="4896">
                  <c:v>23.079999999999686</c:v>
                </c:pt>
                <c:pt idx="4897">
                  <c:v>23.084999999999685</c:v>
                </c:pt>
                <c:pt idx="4898">
                  <c:v>23.089999999999684</c:v>
                </c:pt>
                <c:pt idx="4899">
                  <c:v>23.094999999999683</c:v>
                </c:pt>
                <c:pt idx="4900">
                  <c:v>23.099999999999682</c:v>
                </c:pt>
                <c:pt idx="4901">
                  <c:v>23.104999999999681</c:v>
                </c:pt>
                <c:pt idx="4902">
                  <c:v>23.10999999999968</c:v>
                </c:pt>
                <c:pt idx="4903">
                  <c:v>23.114999999999679</c:v>
                </c:pt>
                <c:pt idx="4904">
                  <c:v>23.119999999999678</c:v>
                </c:pt>
                <c:pt idx="4905">
                  <c:v>23.124999999999677</c:v>
                </c:pt>
                <c:pt idx="4906">
                  <c:v>23.129999999999676</c:v>
                </c:pt>
                <c:pt idx="4907">
                  <c:v>23.134999999999675</c:v>
                </c:pt>
                <c:pt idx="4908">
                  <c:v>23.139999999999674</c:v>
                </c:pt>
                <c:pt idx="4909">
                  <c:v>23.144999999999673</c:v>
                </c:pt>
                <c:pt idx="4910">
                  <c:v>23.149999999999672</c:v>
                </c:pt>
                <c:pt idx="4911">
                  <c:v>23.154999999999671</c:v>
                </c:pt>
                <c:pt idx="4912">
                  <c:v>23.15999999999967</c:v>
                </c:pt>
                <c:pt idx="4913">
                  <c:v>23.164999999999669</c:v>
                </c:pt>
                <c:pt idx="4914">
                  <c:v>23.169999999999668</c:v>
                </c:pt>
                <c:pt idx="4915">
                  <c:v>23.174999999999667</c:v>
                </c:pt>
                <c:pt idx="4916">
                  <c:v>23.179999999999666</c:v>
                </c:pt>
                <c:pt idx="4917">
                  <c:v>23.184999999999665</c:v>
                </c:pt>
                <c:pt idx="4918">
                  <c:v>23.189999999999664</c:v>
                </c:pt>
                <c:pt idx="4919">
                  <c:v>23.194999999999663</c:v>
                </c:pt>
                <c:pt idx="4920">
                  <c:v>23.199999999999662</c:v>
                </c:pt>
                <c:pt idx="4921">
                  <c:v>23.204999999999661</c:v>
                </c:pt>
                <c:pt idx="4922">
                  <c:v>23.20999999999966</c:v>
                </c:pt>
                <c:pt idx="4923">
                  <c:v>23.214999999999659</c:v>
                </c:pt>
                <c:pt idx="4924">
                  <c:v>23.219999999999658</c:v>
                </c:pt>
                <c:pt idx="4925">
                  <c:v>23.224999999999657</c:v>
                </c:pt>
                <c:pt idx="4926">
                  <c:v>23.229999999999656</c:v>
                </c:pt>
                <c:pt idx="4927">
                  <c:v>23.234999999999655</c:v>
                </c:pt>
                <c:pt idx="4928">
                  <c:v>23.239999999999654</c:v>
                </c:pt>
                <c:pt idx="4929">
                  <c:v>23.244999999999653</c:v>
                </c:pt>
                <c:pt idx="4930">
                  <c:v>23.249999999999652</c:v>
                </c:pt>
                <c:pt idx="4931">
                  <c:v>23.254999999999651</c:v>
                </c:pt>
                <c:pt idx="4932">
                  <c:v>23.25999999999965</c:v>
                </c:pt>
                <c:pt idx="4933">
                  <c:v>23.264999999999649</c:v>
                </c:pt>
                <c:pt idx="4934">
                  <c:v>23.269999999999648</c:v>
                </c:pt>
                <c:pt idx="4935">
                  <c:v>23.274999999999647</c:v>
                </c:pt>
                <c:pt idx="4936">
                  <c:v>23.279999999999646</c:v>
                </c:pt>
                <c:pt idx="4937">
                  <c:v>23.284999999999645</c:v>
                </c:pt>
                <c:pt idx="4938">
                  <c:v>23.289999999999644</c:v>
                </c:pt>
                <c:pt idx="4939">
                  <c:v>23.294999999999643</c:v>
                </c:pt>
                <c:pt idx="4940">
                  <c:v>23.299999999999642</c:v>
                </c:pt>
                <c:pt idx="4941">
                  <c:v>23.304999999999641</c:v>
                </c:pt>
                <c:pt idx="4942">
                  <c:v>23.30999999999964</c:v>
                </c:pt>
                <c:pt idx="4943">
                  <c:v>23.314999999999639</c:v>
                </c:pt>
                <c:pt idx="4944">
                  <c:v>23.319999999999638</c:v>
                </c:pt>
                <c:pt idx="4945">
                  <c:v>23.324999999999637</c:v>
                </c:pt>
                <c:pt idx="4946">
                  <c:v>23.329999999999636</c:v>
                </c:pt>
                <c:pt idx="4947">
                  <c:v>23.334999999999635</c:v>
                </c:pt>
                <c:pt idx="4948">
                  <c:v>23.339999999999634</c:v>
                </c:pt>
                <c:pt idx="4949">
                  <c:v>23.344999999999633</c:v>
                </c:pt>
                <c:pt idx="4950">
                  <c:v>23.349999999999632</c:v>
                </c:pt>
                <c:pt idx="4951">
                  <c:v>23.354999999999631</c:v>
                </c:pt>
                <c:pt idx="4952">
                  <c:v>23.35999999999963</c:v>
                </c:pt>
                <c:pt idx="4953">
                  <c:v>23.364999999999629</c:v>
                </c:pt>
                <c:pt idx="4954">
                  <c:v>23.369999999999628</c:v>
                </c:pt>
                <c:pt idx="4955">
                  <c:v>23.374999999999627</c:v>
                </c:pt>
                <c:pt idx="4956">
                  <c:v>23.379999999999626</c:v>
                </c:pt>
                <c:pt idx="4957">
                  <c:v>23.384999999999625</c:v>
                </c:pt>
                <c:pt idx="4958">
                  <c:v>23.389999999999624</c:v>
                </c:pt>
                <c:pt idx="4959">
                  <c:v>23.394999999999623</c:v>
                </c:pt>
                <c:pt idx="4960">
                  <c:v>23.399999999999622</c:v>
                </c:pt>
                <c:pt idx="4961">
                  <c:v>23.404999999999621</c:v>
                </c:pt>
                <c:pt idx="4962">
                  <c:v>23.40999999999962</c:v>
                </c:pt>
                <c:pt idx="4963">
                  <c:v>23.414999999999619</c:v>
                </c:pt>
                <c:pt idx="4964">
                  <c:v>23.419999999999618</c:v>
                </c:pt>
                <c:pt idx="4965">
                  <c:v>23.424999999999617</c:v>
                </c:pt>
                <c:pt idx="4966">
                  <c:v>23.429999999999616</c:v>
                </c:pt>
                <c:pt idx="4967">
                  <c:v>23.434999999999615</c:v>
                </c:pt>
                <c:pt idx="4968">
                  <c:v>23.439999999999614</c:v>
                </c:pt>
                <c:pt idx="4969">
                  <c:v>23.444999999999613</c:v>
                </c:pt>
                <c:pt idx="4970">
                  <c:v>23.449999999999612</c:v>
                </c:pt>
                <c:pt idx="4971">
                  <c:v>23.454999999999611</c:v>
                </c:pt>
                <c:pt idx="4972">
                  <c:v>23.45999999999961</c:v>
                </c:pt>
                <c:pt idx="4973">
                  <c:v>23.464999999999609</c:v>
                </c:pt>
                <c:pt idx="4974">
                  <c:v>23.469999999999608</c:v>
                </c:pt>
                <c:pt idx="4975">
                  <c:v>23.474999999999607</c:v>
                </c:pt>
                <c:pt idx="4976">
                  <c:v>23.479999999999606</c:v>
                </c:pt>
                <c:pt idx="4977">
                  <c:v>23.484999999999605</c:v>
                </c:pt>
                <c:pt idx="4978">
                  <c:v>23.489999999999604</c:v>
                </c:pt>
                <c:pt idx="4979">
                  <c:v>23.494999999999603</c:v>
                </c:pt>
                <c:pt idx="4980">
                  <c:v>23.499999999999602</c:v>
                </c:pt>
                <c:pt idx="4981">
                  <c:v>23.504999999999601</c:v>
                </c:pt>
                <c:pt idx="4982">
                  <c:v>23.5099999999996</c:v>
                </c:pt>
                <c:pt idx="4983">
                  <c:v>23.514999999999599</c:v>
                </c:pt>
                <c:pt idx="4984">
                  <c:v>23.519999999999598</c:v>
                </c:pt>
                <c:pt idx="4985">
                  <c:v>23.524999999999597</c:v>
                </c:pt>
                <c:pt idx="4986">
                  <c:v>23.529999999999596</c:v>
                </c:pt>
                <c:pt idx="4987">
                  <c:v>23.534999999999595</c:v>
                </c:pt>
                <c:pt idx="4988">
                  <c:v>23.539999999999594</c:v>
                </c:pt>
                <c:pt idx="4989">
                  <c:v>23.544999999999593</c:v>
                </c:pt>
                <c:pt idx="4990">
                  <c:v>23.549999999999592</c:v>
                </c:pt>
                <c:pt idx="4991">
                  <c:v>23.554999999999591</c:v>
                </c:pt>
                <c:pt idx="4992">
                  <c:v>23.55999999999959</c:v>
                </c:pt>
                <c:pt idx="4993">
                  <c:v>23.564999999999589</c:v>
                </c:pt>
                <c:pt idx="4994">
                  <c:v>23.569999999999588</c:v>
                </c:pt>
                <c:pt idx="4995">
                  <c:v>23.574999999999587</c:v>
                </c:pt>
                <c:pt idx="4996">
                  <c:v>23.579999999999586</c:v>
                </c:pt>
                <c:pt idx="4997">
                  <c:v>23.584999999999585</c:v>
                </c:pt>
                <c:pt idx="4998">
                  <c:v>23.589999999999584</c:v>
                </c:pt>
                <c:pt idx="4999">
                  <c:v>23.594999999999583</c:v>
                </c:pt>
                <c:pt idx="5000">
                  <c:v>23.599999999999582</c:v>
                </c:pt>
                <c:pt idx="5001">
                  <c:v>23.604999999999581</c:v>
                </c:pt>
                <c:pt idx="5002">
                  <c:v>23.60999999999958</c:v>
                </c:pt>
                <c:pt idx="5003">
                  <c:v>23.614999999999579</c:v>
                </c:pt>
                <c:pt idx="5004">
                  <c:v>23.619999999999578</c:v>
                </c:pt>
                <c:pt idx="5005">
                  <c:v>23.624999999999577</c:v>
                </c:pt>
                <c:pt idx="5006">
                  <c:v>23.629999999999576</c:v>
                </c:pt>
                <c:pt idx="5007">
                  <c:v>23.634999999999575</c:v>
                </c:pt>
                <c:pt idx="5008">
                  <c:v>23.639999999999574</c:v>
                </c:pt>
                <c:pt idx="5009">
                  <c:v>23.644999999999573</c:v>
                </c:pt>
                <c:pt idx="5010">
                  <c:v>23.649999999999572</c:v>
                </c:pt>
                <c:pt idx="5011">
                  <c:v>23.654999999999571</c:v>
                </c:pt>
                <c:pt idx="5012">
                  <c:v>23.65999999999957</c:v>
                </c:pt>
                <c:pt idx="5013">
                  <c:v>23.664999999999569</c:v>
                </c:pt>
                <c:pt idx="5014">
                  <c:v>23.669999999999568</c:v>
                </c:pt>
                <c:pt idx="5015">
                  <c:v>23.674999999999567</c:v>
                </c:pt>
                <c:pt idx="5016">
                  <c:v>23.679999999999566</c:v>
                </c:pt>
                <c:pt idx="5017">
                  <c:v>23.684999999999565</c:v>
                </c:pt>
                <c:pt idx="5018">
                  <c:v>23.689999999999564</c:v>
                </c:pt>
                <c:pt idx="5019">
                  <c:v>23.694999999999563</c:v>
                </c:pt>
                <c:pt idx="5020">
                  <c:v>23.699999999999562</c:v>
                </c:pt>
                <c:pt idx="5021">
                  <c:v>23.704999999999561</c:v>
                </c:pt>
                <c:pt idx="5022">
                  <c:v>23.70999999999956</c:v>
                </c:pt>
                <c:pt idx="5023">
                  <c:v>23.714999999999559</c:v>
                </c:pt>
                <c:pt idx="5024">
                  <c:v>23.719999999999558</c:v>
                </c:pt>
                <c:pt idx="5025">
                  <c:v>23.724999999999557</c:v>
                </c:pt>
                <c:pt idx="5026">
                  <c:v>23.729999999999556</c:v>
                </c:pt>
                <c:pt idx="5027">
                  <c:v>23.734999999999555</c:v>
                </c:pt>
                <c:pt idx="5028">
                  <c:v>23.739999999999554</c:v>
                </c:pt>
                <c:pt idx="5029">
                  <c:v>23.744999999999553</c:v>
                </c:pt>
                <c:pt idx="5030">
                  <c:v>23.749999999999552</c:v>
                </c:pt>
                <c:pt idx="5031">
                  <c:v>23.754999999999551</c:v>
                </c:pt>
                <c:pt idx="5032">
                  <c:v>23.75999999999955</c:v>
                </c:pt>
                <c:pt idx="5033">
                  <c:v>23.764999999999549</c:v>
                </c:pt>
                <c:pt idx="5034">
                  <c:v>23.769999999999548</c:v>
                </c:pt>
                <c:pt idx="5035">
                  <c:v>23.774999999999547</c:v>
                </c:pt>
                <c:pt idx="5036">
                  <c:v>23.779999999999546</c:v>
                </c:pt>
                <c:pt idx="5037">
                  <c:v>23.784999999999545</c:v>
                </c:pt>
                <c:pt idx="5038">
                  <c:v>23.789999999999544</c:v>
                </c:pt>
                <c:pt idx="5039">
                  <c:v>23.794999999999543</c:v>
                </c:pt>
                <c:pt idx="5040">
                  <c:v>23.799999999999542</c:v>
                </c:pt>
                <c:pt idx="5041">
                  <c:v>23.804999999999541</c:v>
                </c:pt>
                <c:pt idx="5042">
                  <c:v>23.80999999999954</c:v>
                </c:pt>
                <c:pt idx="5043">
                  <c:v>23.814999999999539</c:v>
                </c:pt>
                <c:pt idx="5044">
                  <c:v>23.819999999999538</c:v>
                </c:pt>
                <c:pt idx="5045">
                  <c:v>23.824999999999537</c:v>
                </c:pt>
                <c:pt idx="5046">
                  <c:v>23.829999999999536</c:v>
                </c:pt>
                <c:pt idx="5047">
                  <c:v>23.834999999999535</c:v>
                </c:pt>
                <c:pt idx="5048">
                  <c:v>23.839999999999534</c:v>
                </c:pt>
                <c:pt idx="5049">
                  <c:v>23.844999999999533</c:v>
                </c:pt>
                <c:pt idx="5050">
                  <c:v>23.849999999999532</c:v>
                </c:pt>
                <c:pt idx="5051">
                  <c:v>23.854999999999531</c:v>
                </c:pt>
                <c:pt idx="5052">
                  <c:v>23.85999999999953</c:v>
                </c:pt>
                <c:pt idx="5053">
                  <c:v>23.864999999999529</c:v>
                </c:pt>
                <c:pt idx="5054">
                  <c:v>23.869999999999528</c:v>
                </c:pt>
                <c:pt idx="5055">
                  <c:v>23.874999999999527</c:v>
                </c:pt>
                <c:pt idx="5056">
                  <c:v>23.879999999999526</c:v>
                </c:pt>
                <c:pt idx="5057">
                  <c:v>23.884999999999525</c:v>
                </c:pt>
                <c:pt idx="5058">
                  <c:v>23.889999999999525</c:v>
                </c:pt>
                <c:pt idx="5059">
                  <c:v>23.894999999999524</c:v>
                </c:pt>
                <c:pt idx="5060">
                  <c:v>23.899999999999523</c:v>
                </c:pt>
                <c:pt idx="5061">
                  <c:v>23.904999999999522</c:v>
                </c:pt>
                <c:pt idx="5062">
                  <c:v>23.909999999999521</c:v>
                </c:pt>
                <c:pt idx="5063">
                  <c:v>23.91499999999952</c:v>
                </c:pt>
                <c:pt idx="5064">
                  <c:v>23.919999999999519</c:v>
                </c:pt>
                <c:pt idx="5065">
                  <c:v>23.924999999999518</c:v>
                </c:pt>
                <c:pt idx="5066">
                  <c:v>23.929999999999517</c:v>
                </c:pt>
                <c:pt idx="5067">
                  <c:v>23.934999999999516</c:v>
                </c:pt>
                <c:pt idx="5068">
                  <c:v>23.939999999999515</c:v>
                </c:pt>
                <c:pt idx="5069">
                  <c:v>23.944999999999514</c:v>
                </c:pt>
                <c:pt idx="5070">
                  <c:v>23.949999999999513</c:v>
                </c:pt>
                <c:pt idx="5071">
                  <c:v>23.954999999999512</c:v>
                </c:pt>
                <c:pt idx="5072">
                  <c:v>23.959999999999511</c:v>
                </c:pt>
                <c:pt idx="5073">
                  <c:v>23.96499999999951</c:v>
                </c:pt>
                <c:pt idx="5074">
                  <c:v>23.969999999999509</c:v>
                </c:pt>
                <c:pt idx="5075">
                  <c:v>23.974999999999508</c:v>
                </c:pt>
                <c:pt idx="5076">
                  <c:v>23.979999999999507</c:v>
                </c:pt>
                <c:pt idx="5077">
                  <c:v>23.984999999999506</c:v>
                </c:pt>
                <c:pt idx="5078">
                  <c:v>23.989999999999505</c:v>
                </c:pt>
                <c:pt idx="5079">
                  <c:v>23.994999999999504</c:v>
                </c:pt>
                <c:pt idx="5080">
                  <c:v>23.999999999999503</c:v>
                </c:pt>
                <c:pt idx="5081">
                  <c:v>24.004999999999502</c:v>
                </c:pt>
                <c:pt idx="5082">
                  <c:v>24.009999999999501</c:v>
                </c:pt>
                <c:pt idx="5083">
                  <c:v>24.0149999999995</c:v>
                </c:pt>
                <c:pt idx="5084">
                  <c:v>24.019999999999499</c:v>
                </c:pt>
                <c:pt idx="5085">
                  <c:v>24.024999999999498</c:v>
                </c:pt>
                <c:pt idx="5086">
                  <c:v>24.029999999999497</c:v>
                </c:pt>
                <c:pt idx="5087">
                  <c:v>24.034999999999496</c:v>
                </c:pt>
                <c:pt idx="5088">
                  <c:v>24.039999999999495</c:v>
                </c:pt>
                <c:pt idx="5089">
                  <c:v>24.044999999999494</c:v>
                </c:pt>
                <c:pt idx="5090">
                  <c:v>24.049999999999493</c:v>
                </c:pt>
                <c:pt idx="5091">
                  <c:v>24.054999999999492</c:v>
                </c:pt>
                <c:pt idx="5092">
                  <c:v>24.059999999999491</c:v>
                </c:pt>
                <c:pt idx="5093">
                  <c:v>24.06499999999949</c:v>
                </c:pt>
                <c:pt idx="5094">
                  <c:v>24.069999999999489</c:v>
                </c:pt>
                <c:pt idx="5095">
                  <c:v>24.074999999999488</c:v>
                </c:pt>
                <c:pt idx="5096">
                  <c:v>24.079999999999487</c:v>
                </c:pt>
                <c:pt idx="5097">
                  <c:v>24.084999999999486</c:v>
                </c:pt>
                <c:pt idx="5098">
                  <c:v>24.089999999999485</c:v>
                </c:pt>
                <c:pt idx="5099">
                  <c:v>24.094999999999484</c:v>
                </c:pt>
                <c:pt idx="5100">
                  <c:v>24.099999999999483</c:v>
                </c:pt>
                <c:pt idx="5101">
                  <c:v>24.104999999999482</c:v>
                </c:pt>
                <c:pt idx="5102">
                  <c:v>24.109999999999481</c:v>
                </c:pt>
                <c:pt idx="5103">
                  <c:v>24.11499999999948</c:v>
                </c:pt>
                <c:pt idx="5104">
                  <c:v>24.119999999999479</c:v>
                </c:pt>
                <c:pt idx="5105">
                  <c:v>24.124999999999478</c:v>
                </c:pt>
                <c:pt idx="5106">
                  <c:v>24.129999999999477</c:v>
                </c:pt>
                <c:pt idx="5107">
                  <c:v>24.134999999999476</c:v>
                </c:pt>
                <c:pt idx="5108">
                  <c:v>24.139999999999475</c:v>
                </c:pt>
                <c:pt idx="5109">
                  <c:v>24.144999999999474</c:v>
                </c:pt>
                <c:pt idx="5110">
                  <c:v>24.149999999999473</c:v>
                </c:pt>
                <c:pt idx="5111">
                  <c:v>24.154999999999472</c:v>
                </c:pt>
                <c:pt idx="5112">
                  <c:v>24.159999999999471</c:v>
                </c:pt>
                <c:pt idx="5113">
                  <c:v>24.16499999999947</c:v>
                </c:pt>
                <c:pt idx="5114">
                  <c:v>24.169999999999469</c:v>
                </c:pt>
                <c:pt idx="5115">
                  <c:v>24.174999999999468</c:v>
                </c:pt>
                <c:pt idx="5116">
                  <c:v>24.179999999999467</c:v>
                </c:pt>
                <c:pt idx="5117">
                  <c:v>24.184999999999466</c:v>
                </c:pt>
                <c:pt idx="5118">
                  <c:v>24.189999999999465</c:v>
                </c:pt>
                <c:pt idx="5119">
                  <c:v>24.194999999999464</c:v>
                </c:pt>
                <c:pt idx="5120">
                  <c:v>24.199999999999463</c:v>
                </c:pt>
                <c:pt idx="5121">
                  <c:v>24.204999999999462</c:v>
                </c:pt>
                <c:pt idx="5122">
                  <c:v>24.209999999999461</c:v>
                </c:pt>
                <c:pt idx="5123">
                  <c:v>24.21499999999946</c:v>
                </c:pt>
                <c:pt idx="5124">
                  <c:v>24.219999999999459</c:v>
                </c:pt>
                <c:pt idx="5125">
                  <c:v>24.224999999999458</c:v>
                </c:pt>
                <c:pt idx="5126">
                  <c:v>24.229999999999457</c:v>
                </c:pt>
                <c:pt idx="5127">
                  <c:v>24.234999999999456</c:v>
                </c:pt>
                <c:pt idx="5128">
                  <c:v>24.239999999999455</c:v>
                </c:pt>
                <c:pt idx="5129">
                  <c:v>24.244999999999454</c:v>
                </c:pt>
                <c:pt idx="5130">
                  <c:v>24.249999999999453</c:v>
                </c:pt>
                <c:pt idx="5131">
                  <c:v>24.254999999999452</c:v>
                </c:pt>
                <c:pt idx="5132">
                  <c:v>24.259999999999451</c:v>
                </c:pt>
                <c:pt idx="5133">
                  <c:v>24.26499999999945</c:v>
                </c:pt>
                <c:pt idx="5134">
                  <c:v>24.269999999999449</c:v>
                </c:pt>
                <c:pt idx="5135">
                  <c:v>24.274999999999448</c:v>
                </c:pt>
                <c:pt idx="5136">
                  <c:v>24.279999999999447</c:v>
                </c:pt>
                <c:pt idx="5137">
                  <c:v>24.284999999999446</c:v>
                </c:pt>
                <c:pt idx="5138">
                  <c:v>24.289999999999445</c:v>
                </c:pt>
                <c:pt idx="5139">
                  <c:v>24.294999999999444</c:v>
                </c:pt>
                <c:pt idx="5140">
                  <c:v>24.299999999999443</c:v>
                </c:pt>
                <c:pt idx="5141">
                  <c:v>24.304999999999442</c:v>
                </c:pt>
                <c:pt idx="5142">
                  <c:v>24.309999999999441</c:v>
                </c:pt>
                <c:pt idx="5143">
                  <c:v>24.31499999999944</c:v>
                </c:pt>
                <c:pt idx="5144">
                  <c:v>24.319999999999439</c:v>
                </c:pt>
                <c:pt idx="5145">
                  <c:v>24.324999999999438</c:v>
                </c:pt>
                <c:pt idx="5146">
                  <c:v>24.329999999999437</c:v>
                </c:pt>
                <c:pt idx="5147">
                  <c:v>24.334999999999436</c:v>
                </c:pt>
                <c:pt idx="5148">
                  <c:v>24.339999999999435</c:v>
                </c:pt>
                <c:pt idx="5149">
                  <c:v>24.344999999999434</c:v>
                </c:pt>
                <c:pt idx="5150">
                  <c:v>24.349999999999433</c:v>
                </c:pt>
                <c:pt idx="5151">
                  <c:v>24.354999999999432</c:v>
                </c:pt>
                <c:pt idx="5152">
                  <c:v>24.359999999999431</c:v>
                </c:pt>
                <c:pt idx="5153">
                  <c:v>24.36499999999943</c:v>
                </c:pt>
                <c:pt idx="5154">
                  <c:v>24.369999999999429</c:v>
                </c:pt>
                <c:pt idx="5155">
                  <c:v>24.374999999999428</c:v>
                </c:pt>
                <c:pt idx="5156">
                  <c:v>24.379999999999427</c:v>
                </c:pt>
                <c:pt idx="5157">
                  <c:v>24.384999999999426</c:v>
                </c:pt>
                <c:pt idx="5158">
                  <c:v>24.389999999999425</c:v>
                </c:pt>
                <c:pt idx="5159">
                  <c:v>24.394999999999424</c:v>
                </c:pt>
                <c:pt idx="5160">
                  <c:v>24.399999999999423</c:v>
                </c:pt>
                <c:pt idx="5161">
                  <c:v>24.404999999999422</c:v>
                </c:pt>
                <c:pt idx="5162">
                  <c:v>24.409999999999421</c:v>
                </c:pt>
                <c:pt idx="5163">
                  <c:v>24.41499999999942</c:v>
                </c:pt>
                <c:pt idx="5164">
                  <c:v>24.419999999999419</c:v>
                </c:pt>
                <c:pt idx="5165">
                  <c:v>24.424999999999418</c:v>
                </c:pt>
                <c:pt idx="5166">
                  <c:v>24.429999999999417</c:v>
                </c:pt>
                <c:pt idx="5167">
                  <c:v>24.434999999999416</c:v>
                </c:pt>
                <c:pt idx="5168">
                  <c:v>24.439999999999415</c:v>
                </c:pt>
                <c:pt idx="5169">
                  <c:v>24.444999999999414</c:v>
                </c:pt>
                <c:pt idx="5170">
                  <c:v>24.449999999999413</c:v>
                </c:pt>
                <c:pt idx="5171">
                  <c:v>24.454999999999412</c:v>
                </c:pt>
                <c:pt idx="5172">
                  <c:v>24.459999999999411</c:v>
                </c:pt>
                <c:pt idx="5173">
                  <c:v>24.46499999999941</c:v>
                </c:pt>
                <c:pt idx="5174">
                  <c:v>24.469999999999409</c:v>
                </c:pt>
                <c:pt idx="5175">
                  <c:v>24.474999999999408</c:v>
                </c:pt>
                <c:pt idx="5176">
                  <c:v>24.479999999999407</c:v>
                </c:pt>
                <c:pt idx="5177">
                  <c:v>24.484999999999406</c:v>
                </c:pt>
                <c:pt idx="5178">
                  <c:v>24.489999999999405</c:v>
                </c:pt>
                <c:pt idx="5179">
                  <c:v>24.494999999999404</c:v>
                </c:pt>
                <c:pt idx="5180">
                  <c:v>24.499999999999403</c:v>
                </c:pt>
                <c:pt idx="5181">
                  <c:v>24.504999999999402</c:v>
                </c:pt>
                <c:pt idx="5182">
                  <c:v>24.509999999999401</c:v>
                </c:pt>
                <c:pt idx="5183">
                  <c:v>24.5149999999994</c:v>
                </c:pt>
                <c:pt idx="5184">
                  <c:v>24.519999999999399</c:v>
                </c:pt>
                <c:pt idx="5185">
                  <c:v>24.524999999999398</c:v>
                </c:pt>
                <c:pt idx="5186">
                  <c:v>24.529999999999397</c:v>
                </c:pt>
                <c:pt idx="5187">
                  <c:v>24.534999999999396</c:v>
                </c:pt>
                <c:pt idx="5188">
                  <c:v>24.539999999999395</c:v>
                </c:pt>
                <c:pt idx="5189">
                  <c:v>24.544999999999394</c:v>
                </c:pt>
                <c:pt idx="5190">
                  <c:v>24.549999999999393</c:v>
                </c:pt>
                <c:pt idx="5191">
                  <c:v>24.554999999999392</c:v>
                </c:pt>
                <c:pt idx="5192">
                  <c:v>24.559999999999391</c:v>
                </c:pt>
                <c:pt idx="5193">
                  <c:v>24.56499999999939</c:v>
                </c:pt>
                <c:pt idx="5194">
                  <c:v>24.569999999999389</c:v>
                </c:pt>
                <c:pt idx="5195">
                  <c:v>24.574999999999388</c:v>
                </c:pt>
                <c:pt idx="5196">
                  <c:v>24.579999999999387</c:v>
                </c:pt>
                <c:pt idx="5197">
                  <c:v>24.584999999999386</c:v>
                </c:pt>
                <c:pt idx="5198">
                  <c:v>24.589999999999385</c:v>
                </c:pt>
                <c:pt idx="5199">
                  <c:v>24.594999999999384</c:v>
                </c:pt>
                <c:pt idx="5200">
                  <c:v>24.599999999999383</c:v>
                </c:pt>
                <c:pt idx="5201">
                  <c:v>24.604999999999382</c:v>
                </c:pt>
                <c:pt idx="5202">
                  <c:v>24.609999999999381</c:v>
                </c:pt>
                <c:pt idx="5203">
                  <c:v>24.61499999999938</c:v>
                </c:pt>
                <c:pt idx="5204">
                  <c:v>24.619999999999379</c:v>
                </c:pt>
                <c:pt idx="5205">
                  <c:v>24.624999999999378</c:v>
                </c:pt>
                <c:pt idx="5206">
                  <c:v>24.629999999999377</c:v>
                </c:pt>
                <c:pt idx="5207">
                  <c:v>24.634999999999376</c:v>
                </c:pt>
                <c:pt idx="5208">
                  <c:v>24.639999999999375</c:v>
                </c:pt>
                <c:pt idx="5209">
                  <c:v>24.644999999999374</c:v>
                </c:pt>
                <c:pt idx="5210">
                  <c:v>24.649999999999373</c:v>
                </c:pt>
                <c:pt idx="5211">
                  <c:v>24.654999999999372</c:v>
                </c:pt>
                <c:pt idx="5212">
                  <c:v>24.659999999999371</c:v>
                </c:pt>
                <c:pt idx="5213">
                  <c:v>24.66499999999937</c:v>
                </c:pt>
                <c:pt idx="5214">
                  <c:v>24.669999999999369</c:v>
                </c:pt>
                <c:pt idx="5215">
                  <c:v>24.674999999999368</c:v>
                </c:pt>
                <c:pt idx="5216">
                  <c:v>24.679999999999367</c:v>
                </c:pt>
                <c:pt idx="5217">
                  <c:v>24.684999999999366</c:v>
                </c:pt>
                <c:pt idx="5218">
                  <c:v>24.689999999999365</c:v>
                </c:pt>
                <c:pt idx="5219">
                  <c:v>24.694999999999364</c:v>
                </c:pt>
                <c:pt idx="5220">
                  <c:v>24.699999999999363</c:v>
                </c:pt>
                <c:pt idx="5221">
                  <c:v>24.704999999999362</c:v>
                </c:pt>
                <c:pt idx="5222">
                  <c:v>24.709999999999361</c:v>
                </c:pt>
                <c:pt idx="5223">
                  <c:v>24.71499999999936</c:v>
                </c:pt>
                <c:pt idx="5224">
                  <c:v>24.719999999999359</c:v>
                </c:pt>
                <c:pt idx="5225">
                  <c:v>24.724999999999358</c:v>
                </c:pt>
                <c:pt idx="5226">
                  <c:v>24.729999999999357</c:v>
                </c:pt>
                <c:pt idx="5227">
                  <c:v>24.734999999999356</c:v>
                </c:pt>
                <c:pt idx="5228">
                  <c:v>24.739999999999355</c:v>
                </c:pt>
                <c:pt idx="5229">
                  <c:v>24.744999999999354</c:v>
                </c:pt>
                <c:pt idx="5230">
                  <c:v>24.749999999999353</c:v>
                </c:pt>
                <c:pt idx="5231">
                  <c:v>24.754999999999352</c:v>
                </c:pt>
                <c:pt idx="5232">
                  <c:v>24.759999999999351</c:v>
                </c:pt>
                <c:pt idx="5233">
                  <c:v>24.76499999999935</c:v>
                </c:pt>
                <c:pt idx="5234">
                  <c:v>24.769999999999349</c:v>
                </c:pt>
                <c:pt idx="5235">
                  <c:v>24.774999999999348</c:v>
                </c:pt>
                <c:pt idx="5236">
                  <c:v>24.779999999999347</c:v>
                </c:pt>
                <c:pt idx="5237">
                  <c:v>24.784999999999346</c:v>
                </c:pt>
                <c:pt idx="5238">
                  <c:v>24.789999999999345</c:v>
                </c:pt>
                <c:pt idx="5239">
                  <c:v>24.794999999999344</c:v>
                </c:pt>
                <c:pt idx="5240">
                  <c:v>24.799999999999343</c:v>
                </c:pt>
                <c:pt idx="5241">
                  <c:v>24.804999999999342</c:v>
                </c:pt>
                <c:pt idx="5242">
                  <c:v>24.809999999999341</c:v>
                </c:pt>
                <c:pt idx="5243">
                  <c:v>24.81499999999934</c:v>
                </c:pt>
                <c:pt idx="5244">
                  <c:v>24.819999999999339</c:v>
                </c:pt>
                <c:pt idx="5245">
                  <c:v>24.824999999999338</c:v>
                </c:pt>
                <c:pt idx="5246">
                  <c:v>24.829999999999337</c:v>
                </c:pt>
                <c:pt idx="5247">
                  <c:v>24.834999999999336</c:v>
                </c:pt>
                <c:pt idx="5248">
                  <c:v>24.839999999999336</c:v>
                </c:pt>
                <c:pt idx="5249">
                  <c:v>24.844999999999335</c:v>
                </c:pt>
                <c:pt idx="5250">
                  <c:v>24.849999999999334</c:v>
                </c:pt>
                <c:pt idx="5251">
                  <c:v>24.854999999999333</c:v>
                </c:pt>
                <c:pt idx="5252">
                  <c:v>24.859999999999332</c:v>
                </c:pt>
                <c:pt idx="5253">
                  <c:v>24.864999999999331</c:v>
                </c:pt>
                <c:pt idx="5254">
                  <c:v>24.86999999999933</c:v>
                </c:pt>
                <c:pt idx="5255">
                  <c:v>24.874999999999329</c:v>
                </c:pt>
                <c:pt idx="5256">
                  <c:v>24.879999999999328</c:v>
                </c:pt>
                <c:pt idx="5257">
                  <c:v>24.884999999999327</c:v>
                </c:pt>
                <c:pt idx="5258">
                  <c:v>24.889999999999326</c:v>
                </c:pt>
                <c:pt idx="5259">
                  <c:v>24.894999999999325</c:v>
                </c:pt>
                <c:pt idx="5260">
                  <c:v>24.899999999999324</c:v>
                </c:pt>
                <c:pt idx="5261">
                  <c:v>24.904999999999323</c:v>
                </c:pt>
                <c:pt idx="5262">
                  <c:v>24.909999999999322</c:v>
                </c:pt>
                <c:pt idx="5263">
                  <c:v>24.914999999999321</c:v>
                </c:pt>
                <c:pt idx="5264">
                  <c:v>24.91999999999932</c:v>
                </c:pt>
                <c:pt idx="5265">
                  <c:v>24.924999999999319</c:v>
                </c:pt>
                <c:pt idx="5266">
                  <c:v>24.929999999999318</c:v>
                </c:pt>
                <c:pt idx="5267">
                  <c:v>24.934999999999317</c:v>
                </c:pt>
                <c:pt idx="5268">
                  <c:v>24.939999999999316</c:v>
                </c:pt>
                <c:pt idx="5269">
                  <c:v>24.944999999999315</c:v>
                </c:pt>
                <c:pt idx="5270">
                  <c:v>24.949999999999314</c:v>
                </c:pt>
                <c:pt idx="5271">
                  <c:v>24.954999999999313</c:v>
                </c:pt>
                <c:pt idx="5272">
                  <c:v>24.959999999999312</c:v>
                </c:pt>
                <c:pt idx="5273">
                  <c:v>24.964999999999311</c:v>
                </c:pt>
                <c:pt idx="5274">
                  <c:v>24.96999999999931</c:v>
                </c:pt>
                <c:pt idx="5275">
                  <c:v>24.974999999999309</c:v>
                </c:pt>
                <c:pt idx="5276">
                  <c:v>24.979999999999308</c:v>
                </c:pt>
                <c:pt idx="5277">
                  <c:v>24.984999999999307</c:v>
                </c:pt>
                <c:pt idx="5278">
                  <c:v>24.989999999999306</c:v>
                </c:pt>
                <c:pt idx="5279">
                  <c:v>24.994999999999305</c:v>
                </c:pt>
                <c:pt idx="5280">
                  <c:v>24.999999999999304</c:v>
                </c:pt>
                <c:pt idx="5281">
                  <c:v>25.004999999999303</c:v>
                </c:pt>
                <c:pt idx="5282">
                  <c:v>25.009999999999302</c:v>
                </c:pt>
                <c:pt idx="5283">
                  <c:v>25.014999999999301</c:v>
                </c:pt>
                <c:pt idx="5284">
                  <c:v>25.0199999999993</c:v>
                </c:pt>
                <c:pt idx="5285">
                  <c:v>25.024999999999299</c:v>
                </c:pt>
                <c:pt idx="5286">
                  <c:v>25.029999999999298</c:v>
                </c:pt>
                <c:pt idx="5287">
                  <c:v>25.034999999999297</c:v>
                </c:pt>
                <c:pt idx="5288">
                  <c:v>25.039999999999296</c:v>
                </c:pt>
                <c:pt idx="5289">
                  <c:v>25.044999999999295</c:v>
                </c:pt>
                <c:pt idx="5290">
                  <c:v>25.049999999999294</c:v>
                </c:pt>
                <c:pt idx="5291">
                  <c:v>25.054999999999293</c:v>
                </c:pt>
                <c:pt idx="5292">
                  <c:v>25.059999999999292</c:v>
                </c:pt>
                <c:pt idx="5293">
                  <c:v>25.064999999999291</c:v>
                </c:pt>
                <c:pt idx="5294">
                  <c:v>25.06999999999929</c:v>
                </c:pt>
                <c:pt idx="5295">
                  <c:v>25.074999999999289</c:v>
                </c:pt>
                <c:pt idx="5296">
                  <c:v>25.079999999999288</c:v>
                </c:pt>
                <c:pt idx="5297">
                  <c:v>25.084999999999287</c:v>
                </c:pt>
                <c:pt idx="5298">
                  <c:v>25.089999999999286</c:v>
                </c:pt>
                <c:pt idx="5299">
                  <c:v>25.094999999999285</c:v>
                </c:pt>
                <c:pt idx="5300">
                  <c:v>25.099999999999284</c:v>
                </c:pt>
                <c:pt idx="5301">
                  <c:v>25.104999999999283</c:v>
                </c:pt>
                <c:pt idx="5302">
                  <c:v>25.109999999999282</c:v>
                </c:pt>
                <c:pt idx="5303">
                  <c:v>25.114999999999281</c:v>
                </c:pt>
                <c:pt idx="5304">
                  <c:v>25.11999999999928</c:v>
                </c:pt>
                <c:pt idx="5305">
                  <c:v>25.124999999999279</c:v>
                </c:pt>
                <c:pt idx="5306">
                  <c:v>25.129999999999278</c:v>
                </c:pt>
                <c:pt idx="5307">
                  <c:v>25.134999999999277</c:v>
                </c:pt>
                <c:pt idx="5308">
                  <c:v>25.139999999999276</c:v>
                </c:pt>
                <c:pt idx="5309">
                  <c:v>25.144999999999275</c:v>
                </c:pt>
                <c:pt idx="5310">
                  <c:v>25.149999999999274</c:v>
                </c:pt>
                <c:pt idx="5311">
                  <c:v>25.154999999999273</c:v>
                </c:pt>
                <c:pt idx="5312">
                  <c:v>25.159999999999272</c:v>
                </c:pt>
                <c:pt idx="5313">
                  <c:v>25.164999999999271</c:v>
                </c:pt>
                <c:pt idx="5314">
                  <c:v>25.16999999999927</c:v>
                </c:pt>
                <c:pt idx="5315">
                  <c:v>25.174999999999269</c:v>
                </c:pt>
                <c:pt idx="5316">
                  <c:v>25.179999999999268</c:v>
                </c:pt>
                <c:pt idx="5317">
                  <c:v>25.184999999999267</c:v>
                </c:pt>
                <c:pt idx="5318">
                  <c:v>25.189999999999266</c:v>
                </c:pt>
                <c:pt idx="5319">
                  <c:v>25.194999999999265</c:v>
                </c:pt>
                <c:pt idx="5320">
                  <c:v>25.199999999999264</c:v>
                </c:pt>
                <c:pt idx="5321">
                  <c:v>25.204999999999263</c:v>
                </c:pt>
                <c:pt idx="5322">
                  <c:v>25.209999999999262</c:v>
                </c:pt>
                <c:pt idx="5323">
                  <c:v>25.214999999999261</c:v>
                </c:pt>
                <c:pt idx="5324">
                  <c:v>25.21999999999926</c:v>
                </c:pt>
                <c:pt idx="5325">
                  <c:v>25.224999999999259</c:v>
                </c:pt>
                <c:pt idx="5326">
                  <c:v>25.229999999999258</c:v>
                </c:pt>
                <c:pt idx="5327">
                  <c:v>25.234999999999257</c:v>
                </c:pt>
                <c:pt idx="5328">
                  <c:v>25.239999999999256</c:v>
                </c:pt>
                <c:pt idx="5329">
                  <c:v>25.244999999999255</c:v>
                </c:pt>
                <c:pt idx="5330">
                  <c:v>25.249999999999254</c:v>
                </c:pt>
                <c:pt idx="5331">
                  <c:v>25.254999999999253</c:v>
                </c:pt>
                <c:pt idx="5332">
                  <c:v>25.259999999999252</c:v>
                </c:pt>
                <c:pt idx="5333">
                  <c:v>25.264999999999251</c:v>
                </c:pt>
                <c:pt idx="5334">
                  <c:v>25.26999999999925</c:v>
                </c:pt>
                <c:pt idx="5335">
                  <c:v>25.274999999999249</c:v>
                </c:pt>
                <c:pt idx="5336">
                  <c:v>25.279999999999248</c:v>
                </c:pt>
                <c:pt idx="5337">
                  <c:v>25.284999999999247</c:v>
                </c:pt>
                <c:pt idx="5338">
                  <c:v>25.289999999999246</c:v>
                </c:pt>
                <c:pt idx="5339">
                  <c:v>25.294999999999245</c:v>
                </c:pt>
                <c:pt idx="5340">
                  <c:v>25.299999999999244</c:v>
                </c:pt>
                <c:pt idx="5341">
                  <c:v>25.304999999999243</c:v>
                </c:pt>
                <c:pt idx="5342">
                  <c:v>25.309999999999242</c:v>
                </c:pt>
                <c:pt idx="5343">
                  <c:v>25.314999999999241</c:v>
                </c:pt>
                <c:pt idx="5344">
                  <c:v>25.31999999999924</c:v>
                </c:pt>
                <c:pt idx="5345">
                  <c:v>25.324999999999239</c:v>
                </c:pt>
                <c:pt idx="5346">
                  <c:v>25.329999999999238</c:v>
                </c:pt>
                <c:pt idx="5347">
                  <c:v>25.334999999999237</c:v>
                </c:pt>
                <c:pt idx="5348">
                  <c:v>25.339999999999236</c:v>
                </c:pt>
                <c:pt idx="5349">
                  <c:v>25.344999999999235</c:v>
                </c:pt>
                <c:pt idx="5350">
                  <c:v>25.349999999999234</c:v>
                </c:pt>
                <c:pt idx="5351">
                  <c:v>25.354999999999233</c:v>
                </c:pt>
                <c:pt idx="5352">
                  <c:v>25.359999999999232</c:v>
                </c:pt>
                <c:pt idx="5353">
                  <c:v>25.364999999999231</c:v>
                </c:pt>
                <c:pt idx="5354">
                  <c:v>25.36999999999923</c:v>
                </c:pt>
                <c:pt idx="5355">
                  <c:v>25.374999999999229</c:v>
                </c:pt>
                <c:pt idx="5356">
                  <c:v>25.379999999999228</c:v>
                </c:pt>
                <c:pt idx="5357">
                  <c:v>25.384999999999227</c:v>
                </c:pt>
                <c:pt idx="5358">
                  <c:v>25.389999999999226</c:v>
                </c:pt>
                <c:pt idx="5359">
                  <c:v>25.394999999999225</c:v>
                </c:pt>
                <c:pt idx="5360">
                  <c:v>25.399999999999224</c:v>
                </c:pt>
                <c:pt idx="5361">
                  <c:v>25.404999999999223</c:v>
                </c:pt>
                <c:pt idx="5362">
                  <c:v>25.409999999999222</c:v>
                </c:pt>
                <c:pt idx="5363">
                  <c:v>25.414999999999221</c:v>
                </c:pt>
                <c:pt idx="5364">
                  <c:v>25.41999999999922</c:v>
                </c:pt>
                <c:pt idx="5365">
                  <c:v>25.424999999999219</c:v>
                </c:pt>
                <c:pt idx="5366">
                  <c:v>25.429999999999218</c:v>
                </c:pt>
                <c:pt idx="5367">
                  <c:v>25.434999999999217</c:v>
                </c:pt>
                <c:pt idx="5368">
                  <c:v>25.439999999999216</c:v>
                </c:pt>
                <c:pt idx="5369">
                  <c:v>25.444999999999215</c:v>
                </c:pt>
                <c:pt idx="5370">
                  <c:v>25.449999999999214</c:v>
                </c:pt>
                <c:pt idx="5371">
                  <c:v>25.454999999999213</c:v>
                </c:pt>
                <c:pt idx="5372">
                  <c:v>25.459999999999212</c:v>
                </c:pt>
                <c:pt idx="5373">
                  <c:v>25.464999999999211</c:v>
                </c:pt>
                <c:pt idx="5374">
                  <c:v>25.46999999999921</c:v>
                </c:pt>
                <c:pt idx="5375">
                  <c:v>25.474999999999209</c:v>
                </c:pt>
                <c:pt idx="5376">
                  <c:v>25.479999999999208</c:v>
                </c:pt>
                <c:pt idx="5377">
                  <c:v>25.484999999999207</c:v>
                </c:pt>
                <c:pt idx="5378">
                  <c:v>25.489999999999206</c:v>
                </c:pt>
                <c:pt idx="5379">
                  <c:v>25.494999999999205</c:v>
                </c:pt>
                <c:pt idx="5380">
                  <c:v>25.499999999999204</c:v>
                </c:pt>
                <c:pt idx="5381">
                  <c:v>25.504999999999203</c:v>
                </c:pt>
                <c:pt idx="5382">
                  <c:v>25.509999999999202</c:v>
                </c:pt>
                <c:pt idx="5383">
                  <c:v>25.514999999999201</c:v>
                </c:pt>
                <c:pt idx="5384">
                  <c:v>25.5199999999992</c:v>
                </c:pt>
                <c:pt idx="5385">
                  <c:v>25.524999999999199</c:v>
                </c:pt>
                <c:pt idx="5386">
                  <c:v>25.529999999999198</c:v>
                </c:pt>
                <c:pt idx="5387">
                  <c:v>25.534999999999197</c:v>
                </c:pt>
                <c:pt idx="5388">
                  <c:v>25.539999999999196</c:v>
                </c:pt>
                <c:pt idx="5389">
                  <c:v>25.544999999999195</c:v>
                </c:pt>
                <c:pt idx="5390">
                  <c:v>25.549999999999194</c:v>
                </c:pt>
                <c:pt idx="5391">
                  <c:v>25.554999999999193</c:v>
                </c:pt>
                <c:pt idx="5392">
                  <c:v>25.559999999999192</c:v>
                </c:pt>
                <c:pt idx="5393">
                  <c:v>25.564999999999191</c:v>
                </c:pt>
                <c:pt idx="5394">
                  <c:v>25.56999999999919</c:v>
                </c:pt>
                <c:pt idx="5395">
                  <c:v>25.574999999999189</c:v>
                </c:pt>
                <c:pt idx="5396">
                  <c:v>25.579999999999188</c:v>
                </c:pt>
                <c:pt idx="5397">
                  <c:v>25.584999999999187</c:v>
                </c:pt>
                <c:pt idx="5398">
                  <c:v>25.589999999999186</c:v>
                </c:pt>
                <c:pt idx="5399">
                  <c:v>25.594999999999185</c:v>
                </c:pt>
                <c:pt idx="5400">
                  <c:v>25.599999999999184</c:v>
                </c:pt>
                <c:pt idx="5401">
                  <c:v>25.604999999999183</c:v>
                </c:pt>
                <c:pt idx="5402">
                  <c:v>25.609999999999182</c:v>
                </c:pt>
                <c:pt idx="5403">
                  <c:v>25.614999999999181</c:v>
                </c:pt>
                <c:pt idx="5404">
                  <c:v>25.61999999999918</c:v>
                </c:pt>
                <c:pt idx="5405">
                  <c:v>25.624999999999179</c:v>
                </c:pt>
                <c:pt idx="5406">
                  <c:v>25.629999999999178</c:v>
                </c:pt>
                <c:pt idx="5407">
                  <c:v>25.634999999999177</c:v>
                </c:pt>
                <c:pt idx="5408">
                  <c:v>25.639999999999176</c:v>
                </c:pt>
                <c:pt idx="5409">
                  <c:v>25.644999999999175</c:v>
                </c:pt>
                <c:pt idx="5410">
                  <c:v>25.649999999999174</c:v>
                </c:pt>
                <c:pt idx="5411">
                  <c:v>25.654999999999173</c:v>
                </c:pt>
                <c:pt idx="5412">
                  <c:v>25.659999999999172</c:v>
                </c:pt>
                <c:pt idx="5413">
                  <c:v>25.664999999999171</c:v>
                </c:pt>
                <c:pt idx="5414">
                  <c:v>25.66999999999917</c:v>
                </c:pt>
                <c:pt idx="5415">
                  <c:v>25.674999999999169</c:v>
                </c:pt>
                <c:pt idx="5416">
                  <c:v>25.679999999999168</c:v>
                </c:pt>
                <c:pt idx="5417">
                  <c:v>25.684999999999167</c:v>
                </c:pt>
                <c:pt idx="5418">
                  <c:v>25.689999999999166</c:v>
                </c:pt>
                <c:pt idx="5419">
                  <c:v>25.694999999999165</c:v>
                </c:pt>
                <c:pt idx="5420">
                  <c:v>25.699999999999164</c:v>
                </c:pt>
                <c:pt idx="5421">
                  <c:v>25.704999999999163</c:v>
                </c:pt>
                <c:pt idx="5422">
                  <c:v>25.709999999999162</c:v>
                </c:pt>
                <c:pt idx="5423">
                  <c:v>25.714999999999161</c:v>
                </c:pt>
                <c:pt idx="5424">
                  <c:v>25.71999999999916</c:v>
                </c:pt>
                <c:pt idx="5425">
                  <c:v>25.724999999999159</c:v>
                </c:pt>
                <c:pt idx="5426">
                  <c:v>25.729999999999158</c:v>
                </c:pt>
                <c:pt idx="5427">
                  <c:v>25.734999999999157</c:v>
                </c:pt>
                <c:pt idx="5428">
                  <c:v>25.739999999999156</c:v>
                </c:pt>
                <c:pt idx="5429">
                  <c:v>25.744999999999155</c:v>
                </c:pt>
                <c:pt idx="5430">
                  <c:v>25.749999999999154</c:v>
                </c:pt>
                <c:pt idx="5431">
                  <c:v>25.754999999999153</c:v>
                </c:pt>
                <c:pt idx="5432">
                  <c:v>25.759999999999152</c:v>
                </c:pt>
                <c:pt idx="5433">
                  <c:v>25.764999999999151</c:v>
                </c:pt>
                <c:pt idx="5434">
                  <c:v>25.76999999999915</c:v>
                </c:pt>
                <c:pt idx="5435">
                  <c:v>25.774999999999149</c:v>
                </c:pt>
                <c:pt idx="5436">
                  <c:v>25.779999999999148</c:v>
                </c:pt>
                <c:pt idx="5437">
                  <c:v>25.784999999999147</c:v>
                </c:pt>
                <c:pt idx="5438">
                  <c:v>25.789999999999146</c:v>
                </c:pt>
                <c:pt idx="5439">
                  <c:v>25.794999999999146</c:v>
                </c:pt>
                <c:pt idx="5440">
                  <c:v>25.799999999999145</c:v>
                </c:pt>
                <c:pt idx="5441">
                  <c:v>25.804999999999144</c:v>
                </c:pt>
                <c:pt idx="5442">
                  <c:v>25.809999999999143</c:v>
                </c:pt>
                <c:pt idx="5443">
                  <c:v>25.814999999999142</c:v>
                </c:pt>
                <c:pt idx="5444">
                  <c:v>25.819999999999141</c:v>
                </c:pt>
                <c:pt idx="5445">
                  <c:v>25.82499999999914</c:v>
                </c:pt>
                <c:pt idx="5446">
                  <c:v>25.829999999999139</c:v>
                </c:pt>
                <c:pt idx="5447">
                  <c:v>25.834999999999138</c:v>
                </c:pt>
                <c:pt idx="5448">
                  <c:v>25.839999999999137</c:v>
                </c:pt>
                <c:pt idx="5449">
                  <c:v>25.844999999999136</c:v>
                </c:pt>
                <c:pt idx="5450">
                  <c:v>25.849999999999135</c:v>
                </c:pt>
                <c:pt idx="5451">
                  <c:v>25.854999999999134</c:v>
                </c:pt>
                <c:pt idx="5452">
                  <c:v>25.859999999999133</c:v>
                </c:pt>
                <c:pt idx="5453">
                  <c:v>25.864999999999132</c:v>
                </c:pt>
                <c:pt idx="5454">
                  <c:v>25.869999999999131</c:v>
                </c:pt>
                <c:pt idx="5455">
                  <c:v>25.87499999999913</c:v>
                </c:pt>
                <c:pt idx="5456">
                  <c:v>25.879999999999129</c:v>
                </c:pt>
                <c:pt idx="5457">
                  <c:v>25.884999999999128</c:v>
                </c:pt>
                <c:pt idx="5458">
                  <c:v>25.889999999999127</c:v>
                </c:pt>
                <c:pt idx="5459">
                  <c:v>25.894999999999126</c:v>
                </c:pt>
                <c:pt idx="5460">
                  <c:v>25.899999999999125</c:v>
                </c:pt>
                <c:pt idx="5461">
                  <c:v>25.904999999999124</c:v>
                </c:pt>
                <c:pt idx="5462">
                  <c:v>25.909999999999123</c:v>
                </c:pt>
                <c:pt idx="5463">
                  <c:v>25.914999999999122</c:v>
                </c:pt>
                <c:pt idx="5464">
                  <c:v>25.919999999999121</c:v>
                </c:pt>
                <c:pt idx="5465">
                  <c:v>25.92499999999912</c:v>
                </c:pt>
                <c:pt idx="5466">
                  <c:v>25.929999999999119</c:v>
                </c:pt>
                <c:pt idx="5467">
                  <c:v>25.934999999999118</c:v>
                </c:pt>
                <c:pt idx="5468">
                  <c:v>25.939999999999117</c:v>
                </c:pt>
                <c:pt idx="5469">
                  <c:v>25.944999999999116</c:v>
                </c:pt>
                <c:pt idx="5470">
                  <c:v>25.949999999999115</c:v>
                </c:pt>
                <c:pt idx="5471">
                  <c:v>25.954999999999114</c:v>
                </c:pt>
                <c:pt idx="5472">
                  <c:v>25.959999999999113</c:v>
                </c:pt>
                <c:pt idx="5473">
                  <c:v>25.964999999999112</c:v>
                </c:pt>
                <c:pt idx="5474">
                  <c:v>25.969999999999111</c:v>
                </c:pt>
                <c:pt idx="5475">
                  <c:v>25.97499999999911</c:v>
                </c:pt>
                <c:pt idx="5476">
                  <c:v>25.979999999999109</c:v>
                </c:pt>
                <c:pt idx="5477">
                  <c:v>25.984999999999108</c:v>
                </c:pt>
                <c:pt idx="5478">
                  <c:v>25.989999999999107</c:v>
                </c:pt>
                <c:pt idx="5479">
                  <c:v>25.994999999999106</c:v>
                </c:pt>
                <c:pt idx="5480">
                  <c:v>25.999999999999105</c:v>
                </c:pt>
                <c:pt idx="5481">
                  <c:v>26.004999999999104</c:v>
                </c:pt>
                <c:pt idx="5482">
                  <c:v>26.009999999999103</c:v>
                </c:pt>
                <c:pt idx="5483">
                  <c:v>26.014999999999102</c:v>
                </c:pt>
                <c:pt idx="5484">
                  <c:v>26.019999999999101</c:v>
                </c:pt>
                <c:pt idx="5485">
                  <c:v>26.0249999999991</c:v>
                </c:pt>
                <c:pt idx="5486">
                  <c:v>26.029999999999099</c:v>
                </c:pt>
                <c:pt idx="5487">
                  <c:v>26.034999999999098</c:v>
                </c:pt>
                <c:pt idx="5488">
                  <c:v>26.039999999999097</c:v>
                </c:pt>
                <c:pt idx="5489">
                  <c:v>26.044999999999096</c:v>
                </c:pt>
                <c:pt idx="5490">
                  <c:v>26.049999999999095</c:v>
                </c:pt>
                <c:pt idx="5491">
                  <c:v>26.054999999999094</c:v>
                </c:pt>
                <c:pt idx="5492">
                  <c:v>26.059999999999093</c:v>
                </c:pt>
                <c:pt idx="5493">
                  <c:v>26.064999999999092</c:v>
                </c:pt>
                <c:pt idx="5494">
                  <c:v>26.069999999999091</c:v>
                </c:pt>
                <c:pt idx="5495">
                  <c:v>26.07499999999909</c:v>
                </c:pt>
                <c:pt idx="5496">
                  <c:v>26.079999999999089</c:v>
                </c:pt>
                <c:pt idx="5497">
                  <c:v>26.084999999999088</c:v>
                </c:pt>
                <c:pt idx="5498">
                  <c:v>26.089999999999087</c:v>
                </c:pt>
                <c:pt idx="5499">
                  <c:v>26.094999999999086</c:v>
                </c:pt>
                <c:pt idx="5500">
                  <c:v>26.099999999999085</c:v>
                </c:pt>
                <c:pt idx="5501">
                  <c:v>26.104999999999084</c:v>
                </c:pt>
                <c:pt idx="5502">
                  <c:v>26.109999999999083</c:v>
                </c:pt>
                <c:pt idx="5503">
                  <c:v>26.114999999999082</c:v>
                </c:pt>
                <c:pt idx="5504">
                  <c:v>26.119999999999081</c:v>
                </c:pt>
                <c:pt idx="5505">
                  <c:v>26.12499999999908</c:v>
                </c:pt>
                <c:pt idx="5506">
                  <c:v>26.129999999999079</c:v>
                </c:pt>
                <c:pt idx="5507">
                  <c:v>26.134999999999078</c:v>
                </c:pt>
                <c:pt idx="5508">
                  <c:v>26.139999999999077</c:v>
                </c:pt>
                <c:pt idx="5509">
                  <c:v>26.144999999999076</c:v>
                </c:pt>
                <c:pt idx="5510">
                  <c:v>26.149999999999075</c:v>
                </c:pt>
                <c:pt idx="5511">
                  <c:v>26.154999999999074</c:v>
                </c:pt>
                <c:pt idx="5512">
                  <c:v>26.159999999999073</c:v>
                </c:pt>
                <c:pt idx="5513">
                  <c:v>26.164999999999072</c:v>
                </c:pt>
                <c:pt idx="5514">
                  <c:v>26.169999999999071</c:v>
                </c:pt>
                <c:pt idx="5515">
                  <c:v>26.17499999999907</c:v>
                </c:pt>
                <c:pt idx="5516">
                  <c:v>26.179999999999069</c:v>
                </c:pt>
                <c:pt idx="5517">
                  <c:v>26.184999999999068</c:v>
                </c:pt>
                <c:pt idx="5518">
                  <c:v>26.189999999999067</c:v>
                </c:pt>
                <c:pt idx="5519">
                  <c:v>26.194999999999066</c:v>
                </c:pt>
                <c:pt idx="5520">
                  <c:v>26.199999999999065</c:v>
                </c:pt>
                <c:pt idx="5521">
                  <c:v>26.204999999999064</c:v>
                </c:pt>
                <c:pt idx="5522">
                  <c:v>26.209999999999063</c:v>
                </c:pt>
                <c:pt idx="5523">
                  <c:v>26.214999999999062</c:v>
                </c:pt>
                <c:pt idx="5524">
                  <c:v>26.219999999999061</c:v>
                </c:pt>
                <c:pt idx="5525">
                  <c:v>26.22499999999906</c:v>
                </c:pt>
                <c:pt idx="5526">
                  <c:v>26.229999999999059</c:v>
                </c:pt>
                <c:pt idx="5527">
                  <c:v>26.234999999999058</c:v>
                </c:pt>
                <c:pt idx="5528">
                  <c:v>26.239999999999057</c:v>
                </c:pt>
                <c:pt idx="5529">
                  <c:v>26.244999999999056</c:v>
                </c:pt>
                <c:pt idx="5530">
                  <c:v>26.249999999999055</c:v>
                </c:pt>
                <c:pt idx="5531">
                  <c:v>26.254999999999054</c:v>
                </c:pt>
                <c:pt idx="5532">
                  <c:v>26.259999999999053</c:v>
                </c:pt>
                <c:pt idx="5533">
                  <c:v>26.264999999999052</c:v>
                </c:pt>
                <c:pt idx="5534">
                  <c:v>26.269999999999051</c:v>
                </c:pt>
                <c:pt idx="5535">
                  <c:v>26.27499999999905</c:v>
                </c:pt>
                <c:pt idx="5536">
                  <c:v>26.279999999999049</c:v>
                </c:pt>
                <c:pt idx="5537">
                  <c:v>26.284999999999048</c:v>
                </c:pt>
                <c:pt idx="5538">
                  <c:v>26.289999999999047</c:v>
                </c:pt>
                <c:pt idx="5539">
                  <c:v>26.294999999999046</c:v>
                </c:pt>
                <c:pt idx="5540">
                  <c:v>26.299999999999045</c:v>
                </c:pt>
                <c:pt idx="5541">
                  <c:v>26.304999999999044</c:v>
                </c:pt>
                <c:pt idx="5542">
                  <c:v>26.309999999999043</c:v>
                </c:pt>
                <c:pt idx="5543">
                  <c:v>26.314999999999042</c:v>
                </c:pt>
                <c:pt idx="5544">
                  <c:v>26.319999999999041</c:v>
                </c:pt>
                <c:pt idx="5545">
                  <c:v>26.32499999999904</c:v>
                </c:pt>
                <c:pt idx="5546">
                  <c:v>26.329999999999039</c:v>
                </c:pt>
                <c:pt idx="5547">
                  <c:v>26.334999999999038</c:v>
                </c:pt>
                <c:pt idx="5548">
                  <c:v>26.339999999999037</c:v>
                </c:pt>
                <c:pt idx="5549">
                  <c:v>26.344999999999036</c:v>
                </c:pt>
                <c:pt idx="5550">
                  <c:v>26.349999999999035</c:v>
                </c:pt>
                <c:pt idx="5551">
                  <c:v>26.354999999999034</c:v>
                </c:pt>
                <c:pt idx="5552">
                  <c:v>26.359999999999033</c:v>
                </c:pt>
                <c:pt idx="5553">
                  <c:v>26.364999999999032</c:v>
                </c:pt>
                <c:pt idx="5554">
                  <c:v>26.369999999999031</c:v>
                </c:pt>
                <c:pt idx="5555">
                  <c:v>26.37499999999903</c:v>
                </c:pt>
                <c:pt idx="5556">
                  <c:v>26.379999999999029</c:v>
                </c:pt>
                <c:pt idx="5557">
                  <c:v>26.384999999999028</c:v>
                </c:pt>
                <c:pt idx="5558">
                  <c:v>26.389999999999027</c:v>
                </c:pt>
                <c:pt idx="5559">
                  <c:v>26.394999999999026</c:v>
                </c:pt>
                <c:pt idx="5560">
                  <c:v>26.399999999999025</c:v>
                </c:pt>
                <c:pt idx="5561">
                  <c:v>26.404999999999024</c:v>
                </c:pt>
                <c:pt idx="5562">
                  <c:v>26.409999999999023</c:v>
                </c:pt>
                <c:pt idx="5563">
                  <c:v>26.414999999999022</c:v>
                </c:pt>
                <c:pt idx="5564">
                  <c:v>26.419999999999021</c:v>
                </c:pt>
                <c:pt idx="5565">
                  <c:v>26.42499999999902</c:v>
                </c:pt>
                <c:pt idx="5566">
                  <c:v>26.429999999999019</c:v>
                </c:pt>
                <c:pt idx="5567">
                  <c:v>26.434999999999018</c:v>
                </c:pt>
                <c:pt idx="5568">
                  <c:v>26.439999999999017</c:v>
                </c:pt>
                <c:pt idx="5569">
                  <c:v>26.444999999999016</c:v>
                </c:pt>
                <c:pt idx="5570">
                  <c:v>26.449999999999015</c:v>
                </c:pt>
                <c:pt idx="5571">
                  <c:v>26.454999999999014</c:v>
                </c:pt>
                <c:pt idx="5572">
                  <c:v>26.459999999999013</c:v>
                </c:pt>
                <c:pt idx="5573">
                  <c:v>26.464999999999012</c:v>
                </c:pt>
                <c:pt idx="5574">
                  <c:v>26.469999999999011</c:v>
                </c:pt>
                <c:pt idx="5575">
                  <c:v>26.47499999999901</c:v>
                </c:pt>
                <c:pt idx="5576">
                  <c:v>26.479999999999009</c:v>
                </c:pt>
                <c:pt idx="5577">
                  <c:v>26.484999999999008</c:v>
                </c:pt>
                <c:pt idx="5578">
                  <c:v>26.489999999999007</c:v>
                </c:pt>
                <c:pt idx="5579">
                  <c:v>26.494999999999006</c:v>
                </c:pt>
                <c:pt idx="5580">
                  <c:v>26.499999999999005</c:v>
                </c:pt>
                <c:pt idx="5581">
                  <c:v>26.504999999999004</c:v>
                </c:pt>
                <c:pt idx="5582">
                  <c:v>26.509999999999003</c:v>
                </c:pt>
                <c:pt idx="5583">
                  <c:v>26.514999999999002</c:v>
                </c:pt>
                <c:pt idx="5584">
                  <c:v>26.519999999999001</c:v>
                </c:pt>
                <c:pt idx="5585">
                  <c:v>26.524999999999</c:v>
                </c:pt>
                <c:pt idx="5586">
                  <c:v>26.529999999998999</c:v>
                </c:pt>
                <c:pt idx="5587">
                  <c:v>26.534999999998998</c:v>
                </c:pt>
                <c:pt idx="5588">
                  <c:v>26.539999999998997</c:v>
                </c:pt>
                <c:pt idx="5589">
                  <c:v>26.544999999998996</c:v>
                </c:pt>
                <c:pt idx="5590">
                  <c:v>26.549999999998995</c:v>
                </c:pt>
                <c:pt idx="5591">
                  <c:v>26.554999999998994</c:v>
                </c:pt>
                <c:pt idx="5592">
                  <c:v>26.559999999998993</c:v>
                </c:pt>
                <c:pt idx="5593">
                  <c:v>26.564999999998992</c:v>
                </c:pt>
                <c:pt idx="5594">
                  <c:v>26.569999999998991</c:v>
                </c:pt>
                <c:pt idx="5595">
                  <c:v>26.57499999999899</c:v>
                </c:pt>
                <c:pt idx="5596">
                  <c:v>26.579999999998989</c:v>
                </c:pt>
                <c:pt idx="5597">
                  <c:v>26.584999999998988</c:v>
                </c:pt>
                <c:pt idx="5598">
                  <c:v>26.589999999998987</c:v>
                </c:pt>
                <c:pt idx="5599">
                  <c:v>26.594999999998986</c:v>
                </c:pt>
                <c:pt idx="5600">
                  <c:v>26.599999999998985</c:v>
                </c:pt>
                <c:pt idx="5601">
                  <c:v>26.604999999998984</c:v>
                </c:pt>
                <c:pt idx="5602">
                  <c:v>26.609999999998983</c:v>
                </c:pt>
                <c:pt idx="5603">
                  <c:v>26.614999999998982</c:v>
                </c:pt>
                <c:pt idx="5604">
                  <c:v>26.619999999998981</c:v>
                </c:pt>
                <c:pt idx="5605">
                  <c:v>26.62499999999898</c:v>
                </c:pt>
                <c:pt idx="5606">
                  <c:v>26.629999999998979</c:v>
                </c:pt>
                <c:pt idx="5607">
                  <c:v>26.634999999998978</c:v>
                </c:pt>
                <c:pt idx="5608">
                  <c:v>26.639999999998977</c:v>
                </c:pt>
                <c:pt idx="5609">
                  <c:v>26.644999999998976</c:v>
                </c:pt>
                <c:pt idx="5610">
                  <c:v>26.649999999998975</c:v>
                </c:pt>
                <c:pt idx="5611">
                  <c:v>26.654999999998974</c:v>
                </c:pt>
                <c:pt idx="5612">
                  <c:v>26.659999999998973</c:v>
                </c:pt>
                <c:pt idx="5613">
                  <c:v>26.664999999998972</c:v>
                </c:pt>
                <c:pt idx="5614">
                  <c:v>26.669999999998971</c:v>
                </c:pt>
                <c:pt idx="5615">
                  <c:v>26.67499999999897</c:v>
                </c:pt>
                <c:pt idx="5616">
                  <c:v>26.679999999998969</c:v>
                </c:pt>
                <c:pt idx="5617">
                  <c:v>26.684999999998968</c:v>
                </c:pt>
                <c:pt idx="5618">
                  <c:v>26.689999999998967</c:v>
                </c:pt>
                <c:pt idx="5619">
                  <c:v>26.694999999998966</c:v>
                </c:pt>
                <c:pt idx="5620">
                  <c:v>26.699999999998965</c:v>
                </c:pt>
                <c:pt idx="5621">
                  <c:v>26.704999999998964</c:v>
                </c:pt>
                <c:pt idx="5622">
                  <c:v>26.709999999998963</c:v>
                </c:pt>
                <c:pt idx="5623">
                  <c:v>26.714999999998962</c:v>
                </c:pt>
                <c:pt idx="5624">
                  <c:v>26.719999999998961</c:v>
                </c:pt>
                <c:pt idx="5625">
                  <c:v>26.72499999999896</c:v>
                </c:pt>
                <c:pt idx="5626">
                  <c:v>26.729999999998959</c:v>
                </c:pt>
                <c:pt idx="5627">
                  <c:v>26.734999999998958</c:v>
                </c:pt>
                <c:pt idx="5628">
                  <c:v>26.739999999998957</c:v>
                </c:pt>
                <c:pt idx="5629">
                  <c:v>26.744999999998956</c:v>
                </c:pt>
                <c:pt idx="5630">
                  <c:v>26.749999999998956</c:v>
                </c:pt>
                <c:pt idx="5631">
                  <c:v>26.754999999998955</c:v>
                </c:pt>
                <c:pt idx="5632">
                  <c:v>26.759999999998954</c:v>
                </c:pt>
                <c:pt idx="5633">
                  <c:v>26.764999999998953</c:v>
                </c:pt>
                <c:pt idx="5634">
                  <c:v>26.769999999998952</c:v>
                </c:pt>
                <c:pt idx="5635">
                  <c:v>26.774999999998951</c:v>
                </c:pt>
                <c:pt idx="5636">
                  <c:v>26.77999999999895</c:v>
                </c:pt>
                <c:pt idx="5637">
                  <c:v>26.784999999998949</c:v>
                </c:pt>
                <c:pt idx="5638">
                  <c:v>26.789999999998948</c:v>
                </c:pt>
                <c:pt idx="5639">
                  <c:v>26.794999999998947</c:v>
                </c:pt>
                <c:pt idx="5640">
                  <c:v>26.799999999998946</c:v>
                </c:pt>
                <c:pt idx="5641">
                  <c:v>26.804999999998945</c:v>
                </c:pt>
                <c:pt idx="5642">
                  <c:v>26.809999999998944</c:v>
                </c:pt>
                <c:pt idx="5643">
                  <c:v>26.814999999998943</c:v>
                </c:pt>
                <c:pt idx="5644">
                  <c:v>26.819999999998942</c:v>
                </c:pt>
                <c:pt idx="5645">
                  <c:v>26.824999999998941</c:v>
                </c:pt>
                <c:pt idx="5646">
                  <c:v>26.82999999999894</c:v>
                </c:pt>
                <c:pt idx="5647">
                  <c:v>26.834999999998939</c:v>
                </c:pt>
                <c:pt idx="5648">
                  <c:v>26.839999999998938</c:v>
                </c:pt>
                <c:pt idx="5649">
                  <c:v>26.844999999998937</c:v>
                </c:pt>
                <c:pt idx="5650">
                  <c:v>26.849999999998936</c:v>
                </c:pt>
                <c:pt idx="5651">
                  <c:v>26.854999999998935</c:v>
                </c:pt>
                <c:pt idx="5652">
                  <c:v>26.859999999998934</c:v>
                </c:pt>
                <c:pt idx="5653">
                  <c:v>26.864999999998933</c:v>
                </c:pt>
                <c:pt idx="5654">
                  <c:v>26.869999999998932</c:v>
                </c:pt>
                <c:pt idx="5655">
                  <c:v>26.874999999998931</c:v>
                </c:pt>
                <c:pt idx="5656">
                  <c:v>26.87999999999893</c:v>
                </c:pt>
                <c:pt idx="5657">
                  <c:v>26.884999999998929</c:v>
                </c:pt>
                <c:pt idx="5658">
                  <c:v>26.889999999998928</c:v>
                </c:pt>
                <c:pt idx="5659">
                  <c:v>26.894999999998927</c:v>
                </c:pt>
                <c:pt idx="5660">
                  <c:v>26.899999999998926</c:v>
                </c:pt>
                <c:pt idx="5661">
                  <c:v>26.904999999998925</c:v>
                </c:pt>
                <c:pt idx="5662">
                  <c:v>26.909999999998924</c:v>
                </c:pt>
                <c:pt idx="5663">
                  <c:v>26.914999999998923</c:v>
                </c:pt>
                <c:pt idx="5664">
                  <c:v>26.919999999998922</c:v>
                </c:pt>
                <c:pt idx="5665">
                  <c:v>26.924999999998921</c:v>
                </c:pt>
                <c:pt idx="5666">
                  <c:v>26.92999999999892</c:v>
                </c:pt>
                <c:pt idx="5667">
                  <c:v>26.934999999998919</c:v>
                </c:pt>
                <c:pt idx="5668">
                  <c:v>26.939999999998918</c:v>
                </c:pt>
                <c:pt idx="5669">
                  <c:v>26.944999999998917</c:v>
                </c:pt>
                <c:pt idx="5670">
                  <c:v>26.949999999998916</c:v>
                </c:pt>
                <c:pt idx="5671">
                  <c:v>26.954999999998915</c:v>
                </c:pt>
                <c:pt idx="5672">
                  <c:v>26.959999999998914</c:v>
                </c:pt>
                <c:pt idx="5673">
                  <c:v>26.964999999998913</c:v>
                </c:pt>
                <c:pt idx="5674">
                  <c:v>26.969999999998912</c:v>
                </c:pt>
                <c:pt idx="5675">
                  <c:v>26.974999999998911</c:v>
                </c:pt>
                <c:pt idx="5676">
                  <c:v>26.97999999999891</c:v>
                </c:pt>
                <c:pt idx="5677">
                  <c:v>26.984999999998909</c:v>
                </c:pt>
                <c:pt idx="5678">
                  <c:v>26.989999999998908</c:v>
                </c:pt>
                <c:pt idx="5679">
                  <c:v>26.994999999998907</c:v>
                </c:pt>
                <c:pt idx="5680">
                  <c:v>26.999999999998906</c:v>
                </c:pt>
                <c:pt idx="5681">
                  <c:v>27.004999999998905</c:v>
                </c:pt>
                <c:pt idx="5682">
                  <c:v>27.009999999998904</c:v>
                </c:pt>
                <c:pt idx="5683">
                  <c:v>27.014999999998903</c:v>
                </c:pt>
                <c:pt idx="5684">
                  <c:v>27.019999999998902</c:v>
                </c:pt>
                <c:pt idx="5685">
                  <c:v>27.024999999998901</c:v>
                </c:pt>
                <c:pt idx="5686">
                  <c:v>27.0299999999989</c:v>
                </c:pt>
                <c:pt idx="5687">
                  <c:v>27.034999999998899</c:v>
                </c:pt>
                <c:pt idx="5688">
                  <c:v>27.039999999998898</c:v>
                </c:pt>
                <c:pt idx="5689">
                  <c:v>27.044999999998897</c:v>
                </c:pt>
                <c:pt idx="5690">
                  <c:v>27.049999999998896</c:v>
                </c:pt>
                <c:pt idx="5691">
                  <c:v>27.054999999998895</c:v>
                </c:pt>
                <c:pt idx="5692">
                  <c:v>27.059999999998894</c:v>
                </c:pt>
                <c:pt idx="5693">
                  <c:v>27.064999999998893</c:v>
                </c:pt>
                <c:pt idx="5694">
                  <c:v>27.069999999998892</c:v>
                </c:pt>
                <c:pt idx="5695">
                  <c:v>27.074999999998891</c:v>
                </c:pt>
                <c:pt idx="5696">
                  <c:v>27.07999999999889</c:v>
                </c:pt>
                <c:pt idx="5697">
                  <c:v>27.084999999998889</c:v>
                </c:pt>
                <c:pt idx="5698">
                  <c:v>27.089999999998888</c:v>
                </c:pt>
                <c:pt idx="5699">
                  <c:v>27.094999999998887</c:v>
                </c:pt>
                <c:pt idx="5700">
                  <c:v>27.099999999998886</c:v>
                </c:pt>
                <c:pt idx="5701">
                  <c:v>27.104999999998885</c:v>
                </c:pt>
                <c:pt idx="5702">
                  <c:v>27.109999999998884</c:v>
                </c:pt>
                <c:pt idx="5703">
                  <c:v>27.114999999998883</c:v>
                </c:pt>
                <c:pt idx="5704">
                  <c:v>27.119999999998882</c:v>
                </c:pt>
                <c:pt idx="5705">
                  <c:v>27.124999999998881</c:v>
                </c:pt>
                <c:pt idx="5706">
                  <c:v>27.12999999999888</c:v>
                </c:pt>
                <c:pt idx="5707">
                  <c:v>27.134999999998879</c:v>
                </c:pt>
                <c:pt idx="5708">
                  <c:v>27.139999999998878</c:v>
                </c:pt>
                <c:pt idx="5709">
                  <c:v>27.144999999998877</c:v>
                </c:pt>
                <c:pt idx="5710">
                  <c:v>27.149999999998876</c:v>
                </c:pt>
                <c:pt idx="5711">
                  <c:v>27.154999999998875</c:v>
                </c:pt>
                <c:pt idx="5712">
                  <c:v>27.159999999998874</c:v>
                </c:pt>
                <c:pt idx="5713">
                  <c:v>27.164999999998873</c:v>
                </c:pt>
                <c:pt idx="5714">
                  <c:v>27.169999999998872</c:v>
                </c:pt>
                <c:pt idx="5715">
                  <c:v>27.174999999998871</c:v>
                </c:pt>
                <c:pt idx="5716">
                  <c:v>27.17999999999887</c:v>
                </c:pt>
                <c:pt idx="5717">
                  <c:v>27.184999999998869</c:v>
                </c:pt>
                <c:pt idx="5718">
                  <c:v>27.189999999998868</c:v>
                </c:pt>
                <c:pt idx="5719">
                  <c:v>27.194999999998867</c:v>
                </c:pt>
                <c:pt idx="5720">
                  <c:v>27.199999999998866</c:v>
                </c:pt>
                <c:pt idx="5721">
                  <c:v>27.204999999998865</c:v>
                </c:pt>
                <c:pt idx="5722">
                  <c:v>27.209999999998864</c:v>
                </c:pt>
                <c:pt idx="5723">
                  <c:v>27.214999999998863</c:v>
                </c:pt>
                <c:pt idx="5724">
                  <c:v>27.219999999998862</c:v>
                </c:pt>
                <c:pt idx="5725">
                  <c:v>27.224999999998861</c:v>
                </c:pt>
                <c:pt idx="5726">
                  <c:v>27.22999999999886</c:v>
                </c:pt>
                <c:pt idx="5727">
                  <c:v>27.234999999998859</c:v>
                </c:pt>
                <c:pt idx="5728">
                  <c:v>27.239999999998858</c:v>
                </c:pt>
                <c:pt idx="5729">
                  <c:v>27.244999999998857</c:v>
                </c:pt>
                <c:pt idx="5730">
                  <c:v>27.249999999998856</c:v>
                </c:pt>
                <c:pt idx="5731">
                  <c:v>27.254999999998855</c:v>
                </c:pt>
                <c:pt idx="5732">
                  <c:v>27.259999999998854</c:v>
                </c:pt>
                <c:pt idx="5733">
                  <c:v>27.264999999998853</c:v>
                </c:pt>
                <c:pt idx="5734">
                  <c:v>27.269999999998852</c:v>
                </c:pt>
                <c:pt idx="5735">
                  <c:v>27.274999999998851</c:v>
                </c:pt>
                <c:pt idx="5736">
                  <c:v>27.27999999999885</c:v>
                </c:pt>
                <c:pt idx="5737">
                  <c:v>27.284999999998849</c:v>
                </c:pt>
                <c:pt idx="5738">
                  <c:v>27.289999999998848</c:v>
                </c:pt>
                <c:pt idx="5739">
                  <c:v>27.294999999998847</c:v>
                </c:pt>
                <c:pt idx="5740">
                  <c:v>27.299999999998846</c:v>
                </c:pt>
                <c:pt idx="5741">
                  <c:v>27.304999999998845</c:v>
                </c:pt>
                <c:pt idx="5742">
                  <c:v>27.309999999998844</c:v>
                </c:pt>
                <c:pt idx="5743">
                  <c:v>27.314999999998843</c:v>
                </c:pt>
                <c:pt idx="5744">
                  <c:v>27.319999999998842</c:v>
                </c:pt>
                <c:pt idx="5745">
                  <c:v>27.324999999998841</c:v>
                </c:pt>
                <c:pt idx="5746">
                  <c:v>27.32999999999884</c:v>
                </c:pt>
                <c:pt idx="5747">
                  <c:v>27.334999999998839</c:v>
                </c:pt>
                <c:pt idx="5748">
                  <c:v>27.339999999998838</c:v>
                </c:pt>
                <c:pt idx="5749">
                  <c:v>27.344999999998837</c:v>
                </c:pt>
                <c:pt idx="5750">
                  <c:v>27.349999999998836</c:v>
                </c:pt>
                <c:pt idx="5751">
                  <c:v>27.354999999998835</c:v>
                </c:pt>
                <c:pt idx="5752">
                  <c:v>27.359999999998834</c:v>
                </c:pt>
                <c:pt idx="5753">
                  <c:v>27.364999999998833</c:v>
                </c:pt>
                <c:pt idx="5754">
                  <c:v>27.369999999998832</c:v>
                </c:pt>
                <c:pt idx="5755">
                  <c:v>27.374999999998831</c:v>
                </c:pt>
                <c:pt idx="5756">
                  <c:v>27.37999999999883</c:v>
                </c:pt>
                <c:pt idx="5757">
                  <c:v>27.384999999998829</c:v>
                </c:pt>
                <c:pt idx="5758">
                  <c:v>27.389999999998828</c:v>
                </c:pt>
                <c:pt idx="5759">
                  <c:v>27.394999999998827</c:v>
                </c:pt>
                <c:pt idx="5760">
                  <c:v>27.399999999998826</c:v>
                </c:pt>
                <c:pt idx="5761">
                  <c:v>27.404999999998825</c:v>
                </c:pt>
                <c:pt idx="5762">
                  <c:v>27.409999999998824</c:v>
                </c:pt>
                <c:pt idx="5763">
                  <c:v>27.414999999998823</c:v>
                </c:pt>
                <c:pt idx="5764">
                  <c:v>27.419999999998822</c:v>
                </c:pt>
                <c:pt idx="5765">
                  <c:v>27.424999999998821</c:v>
                </c:pt>
                <c:pt idx="5766">
                  <c:v>27.42999999999882</c:v>
                </c:pt>
                <c:pt idx="5767">
                  <c:v>27.434999999998819</c:v>
                </c:pt>
                <c:pt idx="5768">
                  <c:v>27.439999999998818</c:v>
                </c:pt>
                <c:pt idx="5769">
                  <c:v>27.444999999998817</c:v>
                </c:pt>
                <c:pt idx="5770">
                  <c:v>27.449999999998816</c:v>
                </c:pt>
                <c:pt idx="5771">
                  <c:v>27.454999999998815</c:v>
                </c:pt>
                <c:pt idx="5772">
                  <c:v>27.459999999998814</c:v>
                </c:pt>
                <c:pt idx="5773">
                  <c:v>27.464999999998813</c:v>
                </c:pt>
                <c:pt idx="5774">
                  <c:v>27.469999999998812</c:v>
                </c:pt>
                <c:pt idx="5775">
                  <c:v>27.474999999998811</c:v>
                </c:pt>
                <c:pt idx="5776">
                  <c:v>27.47999999999881</c:v>
                </c:pt>
                <c:pt idx="5777">
                  <c:v>27.484999999998809</c:v>
                </c:pt>
                <c:pt idx="5778">
                  <c:v>27.489999999998808</c:v>
                </c:pt>
                <c:pt idx="5779">
                  <c:v>27.494999999998807</c:v>
                </c:pt>
                <c:pt idx="5780">
                  <c:v>27.499999999998806</c:v>
                </c:pt>
                <c:pt idx="5781">
                  <c:v>27.504999999998805</c:v>
                </c:pt>
                <c:pt idx="5782">
                  <c:v>27.509999999998804</c:v>
                </c:pt>
                <c:pt idx="5783">
                  <c:v>27.514999999998803</c:v>
                </c:pt>
                <c:pt idx="5784">
                  <c:v>27.519999999998802</c:v>
                </c:pt>
                <c:pt idx="5785">
                  <c:v>27.524999999998801</c:v>
                </c:pt>
                <c:pt idx="5786">
                  <c:v>27.5299999999988</c:v>
                </c:pt>
                <c:pt idx="5787">
                  <c:v>27.534999999998799</c:v>
                </c:pt>
                <c:pt idx="5788">
                  <c:v>27.539999999998798</c:v>
                </c:pt>
                <c:pt idx="5789">
                  <c:v>27.544999999998797</c:v>
                </c:pt>
                <c:pt idx="5790">
                  <c:v>27.549999999998796</c:v>
                </c:pt>
                <c:pt idx="5791">
                  <c:v>27.554999999998795</c:v>
                </c:pt>
                <c:pt idx="5792">
                  <c:v>27.559999999998794</c:v>
                </c:pt>
                <c:pt idx="5793">
                  <c:v>27.564999999998793</c:v>
                </c:pt>
                <c:pt idx="5794">
                  <c:v>27.569999999998792</c:v>
                </c:pt>
                <c:pt idx="5795">
                  <c:v>27.574999999998791</c:v>
                </c:pt>
                <c:pt idx="5796">
                  <c:v>27.57999999999879</c:v>
                </c:pt>
                <c:pt idx="5797">
                  <c:v>27.584999999998789</c:v>
                </c:pt>
                <c:pt idx="5798">
                  <c:v>27.589999999998788</c:v>
                </c:pt>
                <c:pt idx="5799">
                  <c:v>27.594999999998787</c:v>
                </c:pt>
                <c:pt idx="5800">
                  <c:v>27.599999999998786</c:v>
                </c:pt>
                <c:pt idx="5801">
                  <c:v>27.604999999998785</c:v>
                </c:pt>
                <c:pt idx="5802">
                  <c:v>27.609999999998784</c:v>
                </c:pt>
                <c:pt idx="5803">
                  <c:v>27.614999999998783</c:v>
                </c:pt>
                <c:pt idx="5804">
                  <c:v>27.619999999998782</c:v>
                </c:pt>
                <c:pt idx="5805">
                  <c:v>27.624999999998781</c:v>
                </c:pt>
                <c:pt idx="5806">
                  <c:v>27.62999999999878</c:v>
                </c:pt>
                <c:pt idx="5807">
                  <c:v>27.634999999998779</c:v>
                </c:pt>
                <c:pt idx="5808">
                  <c:v>27.639999999998778</c:v>
                </c:pt>
                <c:pt idx="5809">
                  <c:v>27.644999999998777</c:v>
                </c:pt>
                <c:pt idx="5810">
                  <c:v>27.649999999998776</c:v>
                </c:pt>
                <c:pt idx="5811">
                  <c:v>27.654999999998775</c:v>
                </c:pt>
                <c:pt idx="5812">
                  <c:v>27.659999999998774</c:v>
                </c:pt>
                <c:pt idx="5813">
                  <c:v>27.664999999998773</c:v>
                </c:pt>
                <c:pt idx="5814">
                  <c:v>27.669999999998772</c:v>
                </c:pt>
                <c:pt idx="5815">
                  <c:v>27.674999999998771</c:v>
                </c:pt>
                <c:pt idx="5816">
                  <c:v>27.67999999999877</c:v>
                </c:pt>
                <c:pt idx="5817">
                  <c:v>27.684999999998769</c:v>
                </c:pt>
                <c:pt idx="5818">
                  <c:v>27.689999999998768</c:v>
                </c:pt>
                <c:pt idx="5819">
                  <c:v>27.694999999998767</c:v>
                </c:pt>
                <c:pt idx="5820">
                  <c:v>27.699999999998766</c:v>
                </c:pt>
                <c:pt idx="5821">
                  <c:v>27.704999999998766</c:v>
                </c:pt>
                <c:pt idx="5822">
                  <c:v>27.709999999998765</c:v>
                </c:pt>
                <c:pt idx="5823">
                  <c:v>27.714999999998764</c:v>
                </c:pt>
                <c:pt idx="5824">
                  <c:v>27.719999999998763</c:v>
                </c:pt>
                <c:pt idx="5825">
                  <c:v>27.724999999998762</c:v>
                </c:pt>
                <c:pt idx="5826">
                  <c:v>27.729999999998761</c:v>
                </c:pt>
                <c:pt idx="5827">
                  <c:v>27.73499999999876</c:v>
                </c:pt>
                <c:pt idx="5828">
                  <c:v>27.739999999998759</c:v>
                </c:pt>
                <c:pt idx="5829">
                  <c:v>27.744999999998758</c:v>
                </c:pt>
                <c:pt idx="5830">
                  <c:v>27.749999999998757</c:v>
                </c:pt>
                <c:pt idx="5831">
                  <c:v>27.754999999998756</c:v>
                </c:pt>
                <c:pt idx="5832">
                  <c:v>27.759999999998755</c:v>
                </c:pt>
                <c:pt idx="5833">
                  <c:v>27.764999999998754</c:v>
                </c:pt>
                <c:pt idx="5834">
                  <c:v>27.769999999998753</c:v>
                </c:pt>
                <c:pt idx="5835">
                  <c:v>27.774999999998752</c:v>
                </c:pt>
                <c:pt idx="5836">
                  <c:v>27.779999999998751</c:v>
                </c:pt>
                <c:pt idx="5837">
                  <c:v>27.78499999999875</c:v>
                </c:pt>
                <c:pt idx="5838">
                  <c:v>27.789999999998749</c:v>
                </c:pt>
                <c:pt idx="5839">
                  <c:v>27.794999999998748</c:v>
                </c:pt>
                <c:pt idx="5840">
                  <c:v>27.799999999998747</c:v>
                </c:pt>
                <c:pt idx="5841">
                  <c:v>27.804999999998746</c:v>
                </c:pt>
                <c:pt idx="5842">
                  <c:v>27.809999999998745</c:v>
                </c:pt>
                <c:pt idx="5843">
                  <c:v>27.814999999998744</c:v>
                </c:pt>
                <c:pt idx="5844">
                  <c:v>27.819999999998743</c:v>
                </c:pt>
                <c:pt idx="5845">
                  <c:v>27.824999999998742</c:v>
                </c:pt>
                <c:pt idx="5846">
                  <c:v>27.829999999998741</c:v>
                </c:pt>
                <c:pt idx="5847">
                  <c:v>27.83499999999874</c:v>
                </c:pt>
                <c:pt idx="5848">
                  <c:v>27.839999999998739</c:v>
                </c:pt>
                <c:pt idx="5849">
                  <c:v>27.844999999998738</c:v>
                </c:pt>
                <c:pt idx="5850">
                  <c:v>27.849999999998737</c:v>
                </c:pt>
                <c:pt idx="5851">
                  <c:v>27.854999999998736</c:v>
                </c:pt>
                <c:pt idx="5852">
                  <c:v>27.859999999998735</c:v>
                </c:pt>
                <c:pt idx="5853">
                  <c:v>27.864999999998734</c:v>
                </c:pt>
                <c:pt idx="5854">
                  <c:v>27.869999999998733</c:v>
                </c:pt>
                <c:pt idx="5855">
                  <c:v>27.874999999998732</c:v>
                </c:pt>
                <c:pt idx="5856">
                  <c:v>27.879999999998731</c:v>
                </c:pt>
                <c:pt idx="5857">
                  <c:v>27.88499999999873</c:v>
                </c:pt>
                <c:pt idx="5858">
                  <c:v>27.889999999998729</c:v>
                </c:pt>
                <c:pt idx="5859">
                  <c:v>27.894999999998728</c:v>
                </c:pt>
                <c:pt idx="5860">
                  <c:v>27.899999999998727</c:v>
                </c:pt>
                <c:pt idx="5861">
                  <c:v>27.904999999998726</c:v>
                </c:pt>
                <c:pt idx="5862">
                  <c:v>27.909999999998725</c:v>
                </c:pt>
                <c:pt idx="5863">
                  <c:v>27.914999999998724</c:v>
                </c:pt>
                <c:pt idx="5864">
                  <c:v>27.919999999998723</c:v>
                </c:pt>
                <c:pt idx="5865">
                  <c:v>27.924999999998722</c:v>
                </c:pt>
                <c:pt idx="5866">
                  <c:v>27.929999999998721</c:v>
                </c:pt>
                <c:pt idx="5867">
                  <c:v>27.93499999999872</c:v>
                </c:pt>
                <c:pt idx="5868">
                  <c:v>27.939999999998719</c:v>
                </c:pt>
                <c:pt idx="5869">
                  <c:v>27.944999999998718</c:v>
                </c:pt>
                <c:pt idx="5870">
                  <c:v>27.949999999998717</c:v>
                </c:pt>
                <c:pt idx="5871">
                  <c:v>27.954999999998716</c:v>
                </c:pt>
                <c:pt idx="5872">
                  <c:v>27.959999999998715</c:v>
                </c:pt>
                <c:pt idx="5873">
                  <c:v>27.964999999998714</c:v>
                </c:pt>
                <c:pt idx="5874">
                  <c:v>27.969999999998713</c:v>
                </c:pt>
                <c:pt idx="5875">
                  <c:v>27.974999999998712</c:v>
                </c:pt>
                <c:pt idx="5876">
                  <c:v>27.979999999998711</c:v>
                </c:pt>
                <c:pt idx="5877">
                  <c:v>27.98499999999871</c:v>
                </c:pt>
                <c:pt idx="5878">
                  <c:v>27.989999999998709</c:v>
                </c:pt>
                <c:pt idx="5879">
                  <c:v>27.994999999998708</c:v>
                </c:pt>
                <c:pt idx="5880">
                  <c:v>27.999999999998707</c:v>
                </c:pt>
                <c:pt idx="5881">
                  <c:v>28.004999999998706</c:v>
                </c:pt>
                <c:pt idx="5882">
                  <c:v>28.009999999998705</c:v>
                </c:pt>
                <c:pt idx="5883">
                  <c:v>28.014999999998704</c:v>
                </c:pt>
                <c:pt idx="5884">
                  <c:v>28.019999999998703</c:v>
                </c:pt>
                <c:pt idx="5885">
                  <c:v>28.024999999998702</c:v>
                </c:pt>
                <c:pt idx="5886">
                  <c:v>28.029999999998701</c:v>
                </c:pt>
                <c:pt idx="5887">
                  <c:v>28.0349999999987</c:v>
                </c:pt>
                <c:pt idx="5888">
                  <c:v>28.039999999998699</c:v>
                </c:pt>
                <c:pt idx="5889">
                  <c:v>28.044999999998698</c:v>
                </c:pt>
                <c:pt idx="5890">
                  <c:v>28.049999999998697</c:v>
                </c:pt>
                <c:pt idx="5891">
                  <c:v>28.054999999998696</c:v>
                </c:pt>
                <c:pt idx="5892">
                  <c:v>28.059999999998695</c:v>
                </c:pt>
                <c:pt idx="5893">
                  <c:v>28.064999999998694</c:v>
                </c:pt>
                <c:pt idx="5894">
                  <c:v>28.069999999998693</c:v>
                </c:pt>
                <c:pt idx="5895">
                  <c:v>28.074999999998692</c:v>
                </c:pt>
                <c:pt idx="5896">
                  <c:v>28.079999999998691</c:v>
                </c:pt>
                <c:pt idx="5897">
                  <c:v>28.08499999999869</c:v>
                </c:pt>
                <c:pt idx="5898">
                  <c:v>28.089999999998689</c:v>
                </c:pt>
                <c:pt idx="5899">
                  <c:v>28.094999999998688</c:v>
                </c:pt>
                <c:pt idx="5900">
                  <c:v>28.099999999998687</c:v>
                </c:pt>
                <c:pt idx="5901">
                  <c:v>28.104999999998686</c:v>
                </c:pt>
                <c:pt idx="5902">
                  <c:v>28.109999999998685</c:v>
                </c:pt>
                <c:pt idx="5903">
                  <c:v>28.114999999998684</c:v>
                </c:pt>
                <c:pt idx="5904">
                  <c:v>28.119999999998683</c:v>
                </c:pt>
                <c:pt idx="5905">
                  <c:v>28.124999999998682</c:v>
                </c:pt>
                <c:pt idx="5906">
                  <c:v>28.129999999998681</c:v>
                </c:pt>
                <c:pt idx="5907">
                  <c:v>28.13499999999868</c:v>
                </c:pt>
                <c:pt idx="5908">
                  <c:v>28.139999999998679</c:v>
                </c:pt>
                <c:pt idx="5909">
                  <c:v>28.144999999998678</c:v>
                </c:pt>
                <c:pt idx="5910">
                  <c:v>28.149999999998677</c:v>
                </c:pt>
                <c:pt idx="5911">
                  <c:v>28.154999999998676</c:v>
                </c:pt>
                <c:pt idx="5912">
                  <c:v>28.159999999998675</c:v>
                </c:pt>
                <c:pt idx="5913">
                  <c:v>28.164999999998674</c:v>
                </c:pt>
                <c:pt idx="5914">
                  <c:v>28.169999999998673</c:v>
                </c:pt>
                <c:pt idx="5915">
                  <c:v>28.174999999998672</c:v>
                </c:pt>
                <c:pt idx="5916">
                  <c:v>28.179999999998671</c:v>
                </c:pt>
                <c:pt idx="5917">
                  <c:v>28.18499999999867</c:v>
                </c:pt>
                <c:pt idx="5918">
                  <c:v>28.189999999998669</c:v>
                </c:pt>
                <c:pt idx="5919">
                  <c:v>28.194999999998668</c:v>
                </c:pt>
                <c:pt idx="5920">
                  <c:v>28.199999999998667</c:v>
                </c:pt>
                <c:pt idx="5921">
                  <c:v>28.204999999998666</c:v>
                </c:pt>
                <c:pt idx="5922">
                  <c:v>28.209999999998665</c:v>
                </c:pt>
                <c:pt idx="5923">
                  <c:v>28.214999999998664</c:v>
                </c:pt>
                <c:pt idx="5924">
                  <c:v>28.219999999998663</c:v>
                </c:pt>
                <c:pt idx="5925">
                  <c:v>28.224999999998662</c:v>
                </c:pt>
                <c:pt idx="5926">
                  <c:v>28.229999999998661</c:v>
                </c:pt>
                <c:pt idx="5927">
                  <c:v>28.23499999999866</c:v>
                </c:pt>
                <c:pt idx="5928">
                  <c:v>28.239999999998659</c:v>
                </c:pt>
                <c:pt idx="5929">
                  <c:v>28.244999999998658</c:v>
                </c:pt>
                <c:pt idx="5930">
                  <c:v>28.249999999998657</c:v>
                </c:pt>
                <c:pt idx="5931">
                  <c:v>28.254999999998656</c:v>
                </c:pt>
                <c:pt idx="5932">
                  <c:v>28.259999999998655</c:v>
                </c:pt>
                <c:pt idx="5933">
                  <c:v>28.264999999998654</c:v>
                </c:pt>
                <c:pt idx="5934">
                  <c:v>28.269999999998653</c:v>
                </c:pt>
                <c:pt idx="5935">
                  <c:v>28.274999999998652</c:v>
                </c:pt>
                <c:pt idx="5936">
                  <c:v>28.279999999998651</c:v>
                </c:pt>
                <c:pt idx="5937">
                  <c:v>28.28499999999865</c:v>
                </c:pt>
                <c:pt idx="5938">
                  <c:v>28.289999999998649</c:v>
                </c:pt>
                <c:pt idx="5939">
                  <c:v>28.294999999998648</c:v>
                </c:pt>
                <c:pt idx="5940">
                  <c:v>28.299999999998647</c:v>
                </c:pt>
                <c:pt idx="5941">
                  <c:v>28.304999999998646</c:v>
                </c:pt>
                <c:pt idx="5942">
                  <c:v>28.309999999998645</c:v>
                </c:pt>
                <c:pt idx="5943">
                  <c:v>28.314999999998644</c:v>
                </c:pt>
                <c:pt idx="5944">
                  <c:v>28.319999999998643</c:v>
                </c:pt>
                <c:pt idx="5945">
                  <c:v>28.324999999998642</c:v>
                </c:pt>
                <c:pt idx="5946">
                  <c:v>28.329999999998641</c:v>
                </c:pt>
                <c:pt idx="5947">
                  <c:v>28.33499999999864</c:v>
                </c:pt>
                <c:pt idx="5948">
                  <c:v>28.339999999998639</c:v>
                </c:pt>
                <c:pt idx="5949">
                  <c:v>28.344999999998638</c:v>
                </c:pt>
                <c:pt idx="5950">
                  <c:v>28.349999999998637</c:v>
                </c:pt>
                <c:pt idx="5951">
                  <c:v>28.354999999998636</c:v>
                </c:pt>
                <c:pt idx="5952">
                  <c:v>28.359999999998635</c:v>
                </c:pt>
                <c:pt idx="5953">
                  <c:v>28.364999999998634</c:v>
                </c:pt>
                <c:pt idx="5954">
                  <c:v>28.369999999998633</c:v>
                </c:pt>
                <c:pt idx="5955">
                  <c:v>28.374999999998632</c:v>
                </c:pt>
                <c:pt idx="5956">
                  <c:v>28.379999999998631</c:v>
                </c:pt>
                <c:pt idx="5957">
                  <c:v>28.38499999999863</c:v>
                </c:pt>
                <c:pt idx="5958">
                  <c:v>28.389999999998629</c:v>
                </c:pt>
                <c:pt idx="5959">
                  <c:v>28.394999999998628</c:v>
                </c:pt>
                <c:pt idx="5960">
                  <c:v>28.399999999998627</c:v>
                </c:pt>
                <c:pt idx="5961">
                  <c:v>28.404999999998626</c:v>
                </c:pt>
                <c:pt idx="5962">
                  <c:v>28.409999999998625</c:v>
                </c:pt>
                <c:pt idx="5963">
                  <c:v>28.414999999998624</c:v>
                </c:pt>
                <c:pt idx="5964">
                  <c:v>28.419999999998623</c:v>
                </c:pt>
                <c:pt idx="5965">
                  <c:v>28.424999999998622</c:v>
                </c:pt>
                <c:pt idx="5966">
                  <c:v>28.429999999998621</c:v>
                </c:pt>
                <c:pt idx="5967">
                  <c:v>28.43499999999862</c:v>
                </c:pt>
                <c:pt idx="5968">
                  <c:v>28.439999999998619</c:v>
                </c:pt>
                <c:pt idx="5969">
                  <c:v>28.444999999998618</c:v>
                </c:pt>
                <c:pt idx="5970">
                  <c:v>28.449999999998617</c:v>
                </c:pt>
                <c:pt idx="5971">
                  <c:v>28.454999999998616</c:v>
                </c:pt>
                <c:pt idx="5972">
                  <c:v>28.459999999998615</c:v>
                </c:pt>
                <c:pt idx="5973">
                  <c:v>28.464999999998614</c:v>
                </c:pt>
                <c:pt idx="5974">
                  <c:v>28.469999999998613</c:v>
                </c:pt>
                <c:pt idx="5975">
                  <c:v>28.474999999998612</c:v>
                </c:pt>
                <c:pt idx="5976">
                  <c:v>28.479999999998611</c:v>
                </c:pt>
                <c:pt idx="5977">
                  <c:v>28.48499999999861</c:v>
                </c:pt>
                <c:pt idx="5978">
                  <c:v>28.489999999998609</c:v>
                </c:pt>
                <c:pt idx="5979">
                  <c:v>28.494999999998608</c:v>
                </c:pt>
                <c:pt idx="5980">
                  <c:v>28.499999999998607</c:v>
                </c:pt>
                <c:pt idx="5981">
                  <c:v>28.504999999998606</c:v>
                </c:pt>
                <c:pt idx="5982">
                  <c:v>28.509999999998605</c:v>
                </c:pt>
                <c:pt idx="5983">
                  <c:v>28.514999999998604</c:v>
                </c:pt>
                <c:pt idx="5984">
                  <c:v>28.519999999998603</c:v>
                </c:pt>
                <c:pt idx="5985">
                  <c:v>28.524999999998602</c:v>
                </c:pt>
                <c:pt idx="5986">
                  <c:v>28.529999999998601</c:v>
                </c:pt>
                <c:pt idx="5987">
                  <c:v>28.5349999999986</c:v>
                </c:pt>
                <c:pt idx="5988">
                  <c:v>28.539999999998599</c:v>
                </c:pt>
                <c:pt idx="5989">
                  <c:v>28.544999999998598</c:v>
                </c:pt>
                <c:pt idx="5990">
                  <c:v>28.549999999998597</c:v>
                </c:pt>
                <c:pt idx="5991">
                  <c:v>28.554999999998596</c:v>
                </c:pt>
                <c:pt idx="5992">
                  <c:v>28.559999999998595</c:v>
                </c:pt>
                <c:pt idx="5993">
                  <c:v>28.564999999998594</c:v>
                </c:pt>
                <c:pt idx="5994">
                  <c:v>28.569999999998593</c:v>
                </c:pt>
                <c:pt idx="5995">
                  <c:v>28.574999999998592</c:v>
                </c:pt>
                <c:pt idx="5996">
                  <c:v>28.579999999998591</c:v>
                </c:pt>
                <c:pt idx="5997">
                  <c:v>28.58499999999859</c:v>
                </c:pt>
                <c:pt idx="5998">
                  <c:v>28.589999999998589</c:v>
                </c:pt>
                <c:pt idx="5999">
                  <c:v>28.594999999998588</c:v>
                </c:pt>
                <c:pt idx="6000">
                  <c:v>28.599999999998587</c:v>
                </c:pt>
                <c:pt idx="6001">
                  <c:v>28.604999999998586</c:v>
                </c:pt>
                <c:pt idx="6002">
                  <c:v>28.609999999998585</c:v>
                </c:pt>
                <c:pt idx="6003">
                  <c:v>28.614999999998584</c:v>
                </c:pt>
                <c:pt idx="6004">
                  <c:v>28.619999999998583</c:v>
                </c:pt>
                <c:pt idx="6005">
                  <c:v>28.624999999998582</c:v>
                </c:pt>
                <c:pt idx="6006">
                  <c:v>28.629999999998581</c:v>
                </c:pt>
                <c:pt idx="6007">
                  <c:v>28.63499999999858</c:v>
                </c:pt>
                <c:pt idx="6008">
                  <c:v>28.639999999998579</c:v>
                </c:pt>
                <c:pt idx="6009">
                  <c:v>28.644999999998578</c:v>
                </c:pt>
                <c:pt idx="6010">
                  <c:v>28.649999999998577</c:v>
                </c:pt>
                <c:pt idx="6011">
                  <c:v>28.654999999998576</c:v>
                </c:pt>
                <c:pt idx="6012">
                  <c:v>28.659999999998576</c:v>
                </c:pt>
                <c:pt idx="6013">
                  <c:v>28.664999999998575</c:v>
                </c:pt>
                <c:pt idx="6014">
                  <c:v>28.669999999998574</c:v>
                </c:pt>
                <c:pt idx="6015">
                  <c:v>28.674999999998573</c:v>
                </c:pt>
                <c:pt idx="6016">
                  <c:v>28.679999999998572</c:v>
                </c:pt>
                <c:pt idx="6017">
                  <c:v>28.684999999998571</c:v>
                </c:pt>
                <c:pt idx="6018">
                  <c:v>28.68999999999857</c:v>
                </c:pt>
                <c:pt idx="6019">
                  <c:v>28.694999999998569</c:v>
                </c:pt>
                <c:pt idx="6020">
                  <c:v>28.699999999998568</c:v>
                </c:pt>
                <c:pt idx="6021">
                  <c:v>28.704999999998567</c:v>
                </c:pt>
                <c:pt idx="6022">
                  <c:v>28.709999999998566</c:v>
                </c:pt>
                <c:pt idx="6023">
                  <c:v>28.714999999998565</c:v>
                </c:pt>
                <c:pt idx="6024">
                  <c:v>28.719999999998564</c:v>
                </c:pt>
                <c:pt idx="6025">
                  <c:v>28.724999999998563</c:v>
                </c:pt>
                <c:pt idx="6026">
                  <c:v>28.729999999998562</c:v>
                </c:pt>
                <c:pt idx="6027">
                  <c:v>28.734999999998561</c:v>
                </c:pt>
                <c:pt idx="6028">
                  <c:v>28.73999999999856</c:v>
                </c:pt>
                <c:pt idx="6029">
                  <c:v>28.744999999998559</c:v>
                </c:pt>
                <c:pt idx="6030">
                  <c:v>28.749999999998558</c:v>
                </c:pt>
                <c:pt idx="6031">
                  <c:v>28.754999999998557</c:v>
                </c:pt>
                <c:pt idx="6032">
                  <c:v>28.759999999998556</c:v>
                </c:pt>
                <c:pt idx="6033">
                  <c:v>28.764999999998555</c:v>
                </c:pt>
                <c:pt idx="6034">
                  <c:v>28.769999999998554</c:v>
                </c:pt>
                <c:pt idx="6035">
                  <c:v>28.774999999998553</c:v>
                </c:pt>
                <c:pt idx="6036">
                  <c:v>28.779999999998552</c:v>
                </c:pt>
                <c:pt idx="6037">
                  <c:v>28.784999999998551</c:v>
                </c:pt>
                <c:pt idx="6038">
                  <c:v>28.78999999999855</c:v>
                </c:pt>
                <c:pt idx="6039">
                  <c:v>28.794999999998549</c:v>
                </c:pt>
                <c:pt idx="6040">
                  <c:v>28.799999999998548</c:v>
                </c:pt>
                <c:pt idx="6041">
                  <c:v>28.804999999998547</c:v>
                </c:pt>
                <c:pt idx="6042">
                  <c:v>28.809999999998546</c:v>
                </c:pt>
                <c:pt idx="6043">
                  <c:v>28.814999999998545</c:v>
                </c:pt>
                <c:pt idx="6044">
                  <c:v>28.819999999998544</c:v>
                </c:pt>
                <c:pt idx="6045">
                  <c:v>28.824999999998543</c:v>
                </c:pt>
                <c:pt idx="6046">
                  <c:v>28.829999999998542</c:v>
                </c:pt>
                <c:pt idx="6047">
                  <c:v>28.834999999998541</c:v>
                </c:pt>
                <c:pt idx="6048">
                  <c:v>28.83999999999854</c:v>
                </c:pt>
                <c:pt idx="6049">
                  <c:v>28.844999999998539</c:v>
                </c:pt>
                <c:pt idx="6050">
                  <c:v>28.849999999998538</c:v>
                </c:pt>
                <c:pt idx="6051">
                  <c:v>28.854999999998537</c:v>
                </c:pt>
                <c:pt idx="6052">
                  <c:v>28.859999999998536</c:v>
                </c:pt>
                <c:pt idx="6053">
                  <c:v>28.864999999998535</c:v>
                </c:pt>
                <c:pt idx="6054">
                  <c:v>28.869999999998534</c:v>
                </c:pt>
                <c:pt idx="6055">
                  <c:v>28.874999999998533</c:v>
                </c:pt>
                <c:pt idx="6056">
                  <c:v>28.879999999998532</c:v>
                </c:pt>
                <c:pt idx="6057">
                  <c:v>28.884999999998531</c:v>
                </c:pt>
                <c:pt idx="6058">
                  <c:v>28.88999999999853</c:v>
                </c:pt>
                <c:pt idx="6059">
                  <c:v>28.894999999998529</c:v>
                </c:pt>
                <c:pt idx="6060">
                  <c:v>28.899999999998528</c:v>
                </c:pt>
                <c:pt idx="6061">
                  <c:v>28.904999999998527</c:v>
                </c:pt>
                <c:pt idx="6062">
                  <c:v>28.909999999998526</c:v>
                </c:pt>
                <c:pt idx="6063">
                  <c:v>28.914999999998525</c:v>
                </c:pt>
                <c:pt idx="6064">
                  <c:v>28.919999999998524</c:v>
                </c:pt>
                <c:pt idx="6065">
                  <c:v>28.924999999998523</c:v>
                </c:pt>
                <c:pt idx="6066">
                  <c:v>28.929999999998522</c:v>
                </c:pt>
                <c:pt idx="6067">
                  <c:v>28.934999999998521</c:v>
                </c:pt>
                <c:pt idx="6068">
                  <c:v>28.93999999999852</c:v>
                </c:pt>
                <c:pt idx="6069">
                  <c:v>28.944999999998519</c:v>
                </c:pt>
                <c:pt idx="6070">
                  <c:v>28.949999999998518</c:v>
                </c:pt>
                <c:pt idx="6071">
                  <c:v>28.954999999998517</c:v>
                </c:pt>
                <c:pt idx="6072">
                  <c:v>28.959999999998516</c:v>
                </c:pt>
                <c:pt idx="6073">
                  <c:v>28.964999999998515</c:v>
                </c:pt>
                <c:pt idx="6074">
                  <c:v>28.969999999998514</c:v>
                </c:pt>
                <c:pt idx="6075">
                  <c:v>28.974999999998513</c:v>
                </c:pt>
                <c:pt idx="6076">
                  <c:v>28.979999999998512</c:v>
                </c:pt>
                <c:pt idx="6077">
                  <c:v>28.984999999998511</c:v>
                </c:pt>
                <c:pt idx="6078">
                  <c:v>28.98999999999851</c:v>
                </c:pt>
                <c:pt idx="6079">
                  <c:v>28.994999999998509</c:v>
                </c:pt>
                <c:pt idx="6080">
                  <c:v>28.999999999998508</c:v>
                </c:pt>
                <c:pt idx="6081">
                  <c:v>29.004999999998507</c:v>
                </c:pt>
                <c:pt idx="6082">
                  <c:v>29.009999999998506</c:v>
                </c:pt>
                <c:pt idx="6083">
                  <c:v>29.014999999998505</c:v>
                </c:pt>
                <c:pt idx="6084">
                  <c:v>29.019999999998504</c:v>
                </c:pt>
                <c:pt idx="6085">
                  <c:v>29.024999999998503</c:v>
                </c:pt>
                <c:pt idx="6086">
                  <c:v>29.029999999998502</c:v>
                </c:pt>
                <c:pt idx="6087">
                  <c:v>29.034999999998501</c:v>
                </c:pt>
                <c:pt idx="6088">
                  <c:v>29.0399999999985</c:v>
                </c:pt>
                <c:pt idx="6089">
                  <c:v>29.044999999998499</c:v>
                </c:pt>
                <c:pt idx="6090">
                  <c:v>29.049999999998498</c:v>
                </c:pt>
                <c:pt idx="6091">
                  <c:v>29.054999999998497</c:v>
                </c:pt>
                <c:pt idx="6092">
                  <c:v>29.059999999998496</c:v>
                </c:pt>
                <c:pt idx="6093">
                  <c:v>29.064999999998495</c:v>
                </c:pt>
                <c:pt idx="6094">
                  <c:v>29.069999999998494</c:v>
                </c:pt>
                <c:pt idx="6095">
                  <c:v>29.074999999998493</c:v>
                </c:pt>
                <c:pt idx="6096">
                  <c:v>29.079999999998492</c:v>
                </c:pt>
                <c:pt idx="6097">
                  <c:v>29.084999999998491</c:v>
                </c:pt>
                <c:pt idx="6098">
                  <c:v>29.08999999999849</c:v>
                </c:pt>
                <c:pt idx="6099">
                  <c:v>29.094999999998489</c:v>
                </c:pt>
                <c:pt idx="6100">
                  <c:v>29.099999999998488</c:v>
                </c:pt>
                <c:pt idx="6101">
                  <c:v>29.104999999998487</c:v>
                </c:pt>
                <c:pt idx="6102">
                  <c:v>29.109999999998486</c:v>
                </c:pt>
                <c:pt idx="6103">
                  <c:v>29.114999999998485</c:v>
                </c:pt>
                <c:pt idx="6104">
                  <c:v>29.119999999998484</c:v>
                </c:pt>
                <c:pt idx="6105">
                  <c:v>29.124999999998483</c:v>
                </c:pt>
                <c:pt idx="6106">
                  <c:v>29.129999999998482</c:v>
                </c:pt>
                <c:pt idx="6107">
                  <c:v>29.134999999998481</c:v>
                </c:pt>
                <c:pt idx="6108">
                  <c:v>29.13999999999848</c:v>
                </c:pt>
                <c:pt idx="6109">
                  <c:v>29.144999999998479</c:v>
                </c:pt>
                <c:pt idx="6110">
                  <c:v>29.149999999998478</c:v>
                </c:pt>
                <c:pt idx="6111">
                  <c:v>29.154999999998477</c:v>
                </c:pt>
                <c:pt idx="6112">
                  <c:v>29.159999999998476</c:v>
                </c:pt>
                <c:pt idx="6113">
                  <c:v>29.164999999998475</c:v>
                </c:pt>
                <c:pt idx="6114">
                  <c:v>29.169999999998474</c:v>
                </c:pt>
                <c:pt idx="6115">
                  <c:v>29.174999999998473</c:v>
                </c:pt>
                <c:pt idx="6116">
                  <c:v>29.179999999998472</c:v>
                </c:pt>
                <c:pt idx="6117">
                  <c:v>29.184999999998471</c:v>
                </c:pt>
                <c:pt idx="6118">
                  <c:v>29.18999999999847</c:v>
                </c:pt>
                <c:pt idx="6119">
                  <c:v>29.194999999998469</c:v>
                </c:pt>
                <c:pt idx="6120">
                  <c:v>29.199999999998468</c:v>
                </c:pt>
                <c:pt idx="6121">
                  <c:v>29.204999999998467</c:v>
                </c:pt>
                <c:pt idx="6122">
                  <c:v>29.209999999998466</c:v>
                </c:pt>
                <c:pt idx="6123">
                  <c:v>29.214999999998465</c:v>
                </c:pt>
                <c:pt idx="6124">
                  <c:v>29.219999999998464</c:v>
                </c:pt>
                <c:pt idx="6125">
                  <c:v>29.224999999998463</c:v>
                </c:pt>
                <c:pt idx="6126">
                  <c:v>29.229999999998462</c:v>
                </c:pt>
                <c:pt idx="6127">
                  <c:v>29.234999999998461</c:v>
                </c:pt>
                <c:pt idx="6128">
                  <c:v>29.23999999999846</c:v>
                </c:pt>
                <c:pt idx="6129">
                  <c:v>29.244999999998459</c:v>
                </c:pt>
                <c:pt idx="6130">
                  <c:v>29.249999999998458</c:v>
                </c:pt>
                <c:pt idx="6131">
                  <c:v>29.254999999998457</c:v>
                </c:pt>
                <c:pt idx="6132">
                  <c:v>29.259999999998456</c:v>
                </c:pt>
                <c:pt idx="6133">
                  <c:v>29.264999999998455</c:v>
                </c:pt>
                <c:pt idx="6134">
                  <c:v>29.269999999998454</c:v>
                </c:pt>
                <c:pt idx="6135">
                  <c:v>29.274999999998453</c:v>
                </c:pt>
                <c:pt idx="6136">
                  <c:v>29.279999999998452</c:v>
                </c:pt>
                <c:pt idx="6137">
                  <c:v>29.284999999998451</c:v>
                </c:pt>
                <c:pt idx="6138">
                  <c:v>29.28999999999845</c:v>
                </c:pt>
                <c:pt idx="6139">
                  <c:v>29.294999999998449</c:v>
                </c:pt>
                <c:pt idx="6140">
                  <c:v>29.299999999998448</c:v>
                </c:pt>
                <c:pt idx="6141">
                  <c:v>29.304999999998447</c:v>
                </c:pt>
                <c:pt idx="6142">
                  <c:v>29.309999999998446</c:v>
                </c:pt>
                <c:pt idx="6143">
                  <c:v>29.314999999998445</c:v>
                </c:pt>
                <c:pt idx="6144">
                  <c:v>29.319999999998444</c:v>
                </c:pt>
                <c:pt idx="6145">
                  <c:v>29.324999999998443</c:v>
                </c:pt>
                <c:pt idx="6146">
                  <c:v>29.329999999998442</c:v>
                </c:pt>
                <c:pt idx="6147">
                  <c:v>29.334999999998441</c:v>
                </c:pt>
                <c:pt idx="6148">
                  <c:v>29.33999999999844</c:v>
                </c:pt>
                <c:pt idx="6149">
                  <c:v>29.344999999998439</c:v>
                </c:pt>
                <c:pt idx="6150">
                  <c:v>29.349999999998438</c:v>
                </c:pt>
                <c:pt idx="6151">
                  <c:v>29.354999999998437</c:v>
                </c:pt>
                <c:pt idx="6152">
                  <c:v>29.359999999998436</c:v>
                </c:pt>
                <c:pt idx="6153">
                  <c:v>29.364999999998435</c:v>
                </c:pt>
                <c:pt idx="6154">
                  <c:v>29.369999999998434</c:v>
                </c:pt>
                <c:pt idx="6155">
                  <c:v>29.374999999998433</c:v>
                </c:pt>
                <c:pt idx="6156">
                  <c:v>29.379999999998432</c:v>
                </c:pt>
                <c:pt idx="6157">
                  <c:v>29.384999999998431</c:v>
                </c:pt>
                <c:pt idx="6158">
                  <c:v>29.38999999999843</c:v>
                </c:pt>
                <c:pt idx="6159">
                  <c:v>29.394999999998429</c:v>
                </c:pt>
                <c:pt idx="6160">
                  <c:v>29.399999999998428</c:v>
                </c:pt>
                <c:pt idx="6161">
                  <c:v>29.404999999998427</c:v>
                </c:pt>
                <c:pt idx="6162">
                  <c:v>29.409999999998426</c:v>
                </c:pt>
                <c:pt idx="6163">
                  <c:v>29.414999999998425</c:v>
                </c:pt>
                <c:pt idx="6164">
                  <c:v>29.419999999998424</c:v>
                </c:pt>
                <c:pt idx="6165">
                  <c:v>29.424999999998423</c:v>
                </c:pt>
                <c:pt idx="6166">
                  <c:v>29.429999999998422</c:v>
                </c:pt>
                <c:pt idx="6167">
                  <c:v>29.434999999998421</c:v>
                </c:pt>
                <c:pt idx="6168">
                  <c:v>29.43999999999842</c:v>
                </c:pt>
                <c:pt idx="6169">
                  <c:v>29.444999999998419</c:v>
                </c:pt>
                <c:pt idx="6170">
                  <c:v>29.449999999998418</c:v>
                </c:pt>
                <c:pt idx="6171">
                  <c:v>29.454999999998417</c:v>
                </c:pt>
                <c:pt idx="6172">
                  <c:v>29.459999999998416</c:v>
                </c:pt>
                <c:pt idx="6173">
                  <c:v>29.464999999998415</c:v>
                </c:pt>
                <c:pt idx="6174">
                  <c:v>29.469999999998414</c:v>
                </c:pt>
                <c:pt idx="6175">
                  <c:v>29.474999999998413</c:v>
                </c:pt>
                <c:pt idx="6176">
                  <c:v>29.479999999998412</c:v>
                </c:pt>
                <c:pt idx="6177">
                  <c:v>29.484999999998411</c:v>
                </c:pt>
                <c:pt idx="6178">
                  <c:v>29.48999999999841</c:v>
                </c:pt>
                <c:pt idx="6179">
                  <c:v>29.494999999998409</c:v>
                </c:pt>
                <c:pt idx="6180">
                  <c:v>29.499999999998408</c:v>
                </c:pt>
                <c:pt idx="6181">
                  <c:v>29.504999999998407</c:v>
                </c:pt>
                <c:pt idx="6182">
                  <c:v>29.509999999998406</c:v>
                </c:pt>
                <c:pt idx="6183">
                  <c:v>29.514999999998405</c:v>
                </c:pt>
                <c:pt idx="6184">
                  <c:v>29.519999999998404</c:v>
                </c:pt>
                <c:pt idx="6185">
                  <c:v>29.524999999998403</c:v>
                </c:pt>
                <c:pt idx="6186">
                  <c:v>29.529999999998402</c:v>
                </c:pt>
                <c:pt idx="6187">
                  <c:v>29.534999999998401</c:v>
                </c:pt>
                <c:pt idx="6188">
                  <c:v>29.5399999999984</c:v>
                </c:pt>
                <c:pt idx="6189">
                  <c:v>29.544999999998399</c:v>
                </c:pt>
                <c:pt idx="6190">
                  <c:v>29.549999999998398</c:v>
                </c:pt>
                <c:pt idx="6191">
                  <c:v>29.554999999998397</c:v>
                </c:pt>
                <c:pt idx="6192">
                  <c:v>29.559999999998396</c:v>
                </c:pt>
                <c:pt idx="6193">
                  <c:v>29.564999999998395</c:v>
                </c:pt>
                <c:pt idx="6194">
                  <c:v>29.569999999998394</c:v>
                </c:pt>
                <c:pt idx="6195">
                  <c:v>29.574999999998393</c:v>
                </c:pt>
                <c:pt idx="6196">
                  <c:v>29.579999999998392</c:v>
                </c:pt>
                <c:pt idx="6197">
                  <c:v>29.584999999998391</c:v>
                </c:pt>
                <c:pt idx="6198">
                  <c:v>29.58999999999839</c:v>
                </c:pt>
                <c:pt idx="6199">
                  <c:v>29.594999999998389</c:v>
                </c:pt>
                <c:pt idx="6200">
                  <c:v>29.599999999998388</c:v>
                </c:pt>
                <c:pt idx="6201">
                  <c:v>29.604999999998387</c:v>
                </c:pt>
                <c:pt idx="6202">
                  <c:v>29.609999999998386</c:v>
                </c:pt>
                <c:pt idx="6203">
                  <c:v>29.614999999998386</c:v>
                </c:pt>
                <c:pt idx="6204">
                  <c:v>29.619999999998385</c:v>
                </c:pt>
                <c:pt idx="6205">
                  <c:v>29.624999999998384</c:v>
                </c:pt>
                <c:pt idx="6206">
                  <c:v>29.629999999998383</c:v>
                </c:pt>
                <c:pt idx="6207">
                  <c:v>29.634999999998382</c:v>
                </c:pt>
                <c:pt idx="6208">
                  <c:v>29.639999999998381</c:v>
                </c:pt>
                <c:pt idx="6209">
                  <c:v>29.64499999999838</c:v>
                </c:pt>
                <c:pt idx="6210">
                  <c:v>29.649999999998379</c:v>
                </c:pt>
                <c:pt idx="6211">
                  <c:v>29.654999999998378</c:v>
                </c:pt>
                <c:pt idx="6212">
                  <c:v>29.659999999998377</c:v>
                </c:pt>
                <c:pt idx="6213">
                  <c:v>29.664999999998376</c:v>
                </c:pt>
                <c:pt idx="6214">
                  <c:v>29.669999999998375</c:v>
                </c:pt>
                <c:pt idx="6215">
                  <c:v>29.674999999998374</c:v>
                </c:pt>
                <c:pt idx="6216">
                  <c:v>29.679999999998373</c:v>
                </c:pt>
                <c:pt idx="6217">
                  <c:v>29.684999999998372</c:v>
                </c:pt>
                <c:pt idx="6218">
                  <c:v>29.689999999998371</c:v>
                </c:pt>
                <c:pt idx="6219">
                  <c:v>29.69499999999837</c:v>
                </c:pt>
                <c:pt idx="6220">
                  <c:v>29.699999999998369</c:v>
                </c:pt>
                <c:pt idx="6221">
                  <c:v>29.704999999998368</c:v>
                </c:pt>
                <c:pt idx="6222">
                  <c:v>29.709999999998367</c:v>
                </c:pt>
                <c:pt idx="6223">
                  <c:v>29.714999999998366</c:v>
                </c:pt>
                <c:pt idx="6224">
                  <c:v>29.719999999998365</c:v>
                </c:pt>
                <c:pt idx="6225">
                  <c:v>29.724999999998364</c:v>
                </c:pt>
                <c:pt idx="6226">
                  <c:v>29.729999999998363</c:v>
                </c:pt>
                <c:pt idx="6227">
                  <c:v>29.734999999998362</c:v>
                </c:pt>
                <c:pt idx="6228">
                  <c:v>29.739999999998361</c:v>
                </c:pt>
                <c:pt idx="6229">
                  <c:v>29.74499999999836</c:v>
                </c:pt>
                <c:pt idx="6230">
                  <c:v>29.749999999998359</c:v>
                </c:pt>
                <c:pt idx="6231">
                  <c:v>29.754999999998358</c:v>
                </c:pt>
                <c:pt idx="6232">
                  <c:v>29.759999999998357</c:v>
                </c:pt>
                <c:pt idx="6233">
                  <c:v>29.764999999998356</c:v>
                </c:pt>
                <c:pt idx="6234">
                  <c:v>29.769999999998355</c:v>
                </c:pt>
                <c:pt idx="6235">
                  <c:v>29.774999999998354</c:v>
                </c:pt>
                <c:pt idx="6236">
                  <c:v>29.779999999998353</c:v>
                </c:pt>
                <c:pt idx="6237">
                  <c:v>29.784999999998352</c:v>
                </c:pt>
                <c:pt idx="6238">
                  <c:v>29.789999999998351</c:v>
                </c:pt>
                <c:pt idx="6239">
                  <c:v>29.79499999999835</c:v>
                </c:pt>
                <c:pt idx="6240">
                  <c:v>29.799999999998349</c:v>
                </c:pt>
                <c:pt idx="6241">
                  <c:v>29.804999999998348</c:v>
                </c:pt>
                <c:pt idx="6242">
                  <c:v>29.809999999998347</c:v>
                </c:pt>
                <c:pt idx="6243">
                  <c:v>29.814999999998346</c:v>
                </c:pt>
                <c:pt idx="6244">
                  <c:v>29.819999999998345</c:v>
                </c:pt>
                <c:pt idx="6245">
                  <c:v>29.824999999998344</c:v>
                </c:pt>
                <c:pt idx="6246">
                  <c:v>29.829999999998343</c:v>
                </c:pt>
                <c:pt idx="6247">
                  <c:v>29.834999999998342</c:v>
                </c:pt>
                <c:pt idx="6248">
                  <c:v>29.839999999998341</c:v>
                </c:pt>
                <c:pt idx="6249">
                  <c:v>29.84499999999834</c:v>
                </c:pt>
                <c:pt idx="6250">
                  <c:v>29.849999999998339</c:v>
                </c:pt>
                <c:pt idx="6251">
                  <c:v>29.854999999998338</c:v>
                </c:pt>
                <c:pt idx="6252">
                  <c:v>29.859999999998337</c:v>
                </c:pt>
                <c:pt idx="6253">
                  <c:v>29.864999999998336</c:v>
                </c:pt>
                <c:pt idx="6254">
                  <c:v>29.869999999998335</c:v>
                </c:pt>
                <c:pt idx="6255">
                  <c:v>29.874999999998334</c:v>
                </c:pt>
                <c:pt idx="6256">
                  <c:v>29.879999999998333</c:v>
                </c:pt>
                <c:pt idx="6257">
                  <c:v>29.884999999998332</c:v>
                </c:pt>
                <c:pt idx="6258">
                  <c:v>29.889999999998331</c:v>
                </c:pt>
                <c:pt idx="6259">
                  <c:v>29.89499999999833</c:v>
                </c:pt>
                <c:pt idx="6260">
                  <c:v>29.899999999998329</c:v>
                </c:pt>
                <c:pt idx="6261">
                  <c:v>29.904999999998328</c:v>
                </c:pt>
                <c:pt idx="6262">
                  <c:v>29.909999999998327</c:v>
                </c:pt>
                <c:pt idx="6263">
                  <c:v>29.914999999998326</c:v>
                </c:pt>
                <c:pt idx="6264">
                  <c:v>29.919999999998325</c:v>
                </c:pt>
                <c:pt idx="6265">
                  <c:v>29.924999999998324</c:v>
                </c:pt>
                <c:pt idx="6266">
                  <c:v>29.929999999998323</c:v>
                </c:pt>
                <c:pt idx="6267">
                  <c:v>29.934999999998322</c:v>
                </c:pt>
                <c:pt idx="6268">
                  <c:v>29.939999999998321</c:v>
                </c:pt>
                <c:pt idx="6269">
                  <c:v>29.94499999999832</c:v>
                </c:pt>
                <c:pt idx="6270">
                  <c:v>29.949999999998319</c:v>
                </c:pt>
                <c:pt idx="6271">
                  <c:v>29.954999999998318</c:v>
                </c:pt>
                <c:pt idx="6272">
                  <c:v>29.959999999998317</c:v>
                </c:pt>
                <c:pt idx="6273">
                  <c:v>29.964999999998316</c:v>
                </c:pt>
                <c:pt idx="6274">
                  <c:v>29.969999999998315</c:v>
                </c:pt>
                <c:pt idx="6275">
                  <c:v>29.974999999998314</c:v>
                </c:pt>
                <c:pt idx="6276">
                  <c:v>29.979999999998313</c:v>
                </c:pt>
                <c:pt idx="6277">
                  <c:v>29.984999999998312</c:v>
                </c:pt>
                <c:pt idx="6278">
                  <c:v>29.989999999998311</c:v>
                </c:pt>
                <c:pt idx="6279">
                  <c:v>29.99499999999831</c:v>
                </c:pt>
                <c:pt idx="6280">
                  <c:v>29.999999999998309</c:v>
                </c:pt>
                <c:pt idx="6281">
                  <c:v>30.004999999998308</c:v>
                </c:pt>
                <c:pt idx="6282">
                  <c:v>30.009999999998307</c:v>
                </c:pt>
                <c:pt idx="6283">
                  <c:v>30.014999999998306</c:v>
                </c:pt>
                <c:pt idx="6284">
                  <c:v>30.019999999998305</c:v>
                </c:pt>
                <c:pt idx="6285">
                  <c:v>30.024999999998304</c:v>
                </c:pt>
                <c:pt idx="6286">
                  <c:v>30.029999999998303</c:v>
                </c:pt>
                <c:pt idx="6287">
                  <c:v>30.034999999998302</c:v>
                </c:pt>
                <c:pt idx="6288">
                  <c:v>30.039999999998301</c:v>
                </c:pt>
                <c:pt idx="6289">
                  <c:v>30.0449999999983</c:v>
                </c:pt>
                <c:pt idx="6290">
                  <c:v>30.049999999998299</c:v>
                </c:pt>
                <c:pt idx="6291">
                  <c:v>30.054999999998298</c:v>
                </c:pt>
                <c:pt idx="6292">
                  <c:v>30.059999999998297</c:v>
                </c:pt>
                <c:pt idx="6293">
                  <c:v>30.064999999998296</c:v>
                </c:pt>
                <c:pt idx="6294">
                  <c:v>30.069999999998295</c:v>
                </c:pt>
                <c:pt idx="6295">
                  <c:v>30.074999999998294</c:v>
                </c:pt>
                <c:pt idx="6296">
                  <c:v>30.079999999998293</c:v>
                </c:pt>
                <c:pt idx="6297">
                  <c:v>30.084999999998292</c:v>
                </c:pt>
                <c:pt idx="6298">
                  <c:v>30.089999999998291</c:v>
                </c:pt>
                <c:pt idx="6299">
                  <c:v>30.09499999999829</c:v>
                </c:pt>
                <c:pt idx="6300">
                  <c:v>30.099999999998289</c:v>
                </c:pt>
                <c:pt idx="6301">
                  <c:v>30.104999999998288</c:v>
                </c:pt>
                <c:pt idx="6302">
                  <c:v>30.109999999998287</c:v>
                </c:pt>
                <c:pt idx="6303">
                  <c:v>30.114999999998286</c:v>
                </c:pt>
                <c:pt idx="6304">
                  <c:v>30.119999999998285</c:v>
                </c:pt>
                <c:pt idx="6305">
                  <c:v>30.124999999998284</c:v>
                </c:pt>
                <c:pt idx="6306">
                  <c:v>30.129999999998283</c:v>
                </c:pt>
                <c:pt idx="6307">
                  <c:v>30.134999999998282</c:v>
                </c:pt>
                <c:pt idx="6308">
                  <c:v>30.139999999998281</c:v>
                </c:pt>
                <c:pt idx="6309">
                  <c:v>30.14499999999828</c:v>
                </c:pt>
                <c:pt idx="6310">
                  <c:v>30.149999999998279</c:v>
                </c:pt>
                <c:pt idx="6311">
                  <c:v>30.154999999998278</c:v>
                </c:pt>
                <c:pt idx="6312">
                  <c:v>30.159999999998277</c:v>
                </c:pt>
                <c:pt idx="6313">
                  <c:v>30.164999999998276</c:v>
                </c:pt>
                <c:pt idx="6314">
                  <c:v>30.169999999998275</c:v>
                </c:pt>
                <c:pt idx="6315">
                  <c:v>30.174999999998274</c:v>
                </c:pt>
                <c:pt idx="6316">
                  <c:v>30.179999999998273</c:v>
                </c:pt>
                <c:pt idx="6317">
                  <c:v>30.184999999998272</c:v>
                </c:pt>
                <c:pt idx="6318">
                  <c:v>30.189999999998271</c:v>
                </c:pt>
                <c:pt idx="6319">
                  <c:v>30.19499999999827</c:v>
                </c:pt>
                <c:pt idx="6320">
                  <c:v>30.199999999998269</c:v>
                </c:pt>
                <c:pt idx="6321">
                  <c:v>30.204999999998268</c:v>
                </c:pt>
                <c:pt idx="6322">
                  <c:v>30.209999999998267</c:v>
                </c:pt>
                <c:pt idx="6323">
                  <c:v>30.214999999998266</c:v>
                </c:pt>
                <c:pt idx="6324">
                  <c:v>30.219999999998265</c:v>
                </c:pt>
                <c:pt idx="6325">
                  <c:v>30.224999999998264</c:v>
                </c:pt>
                <c:pt idx="6326">
                  <c:v>30.229999999998263</c:v>
                </c:pt>
                <c:pt idx="6327">
                  <c:v>30.234999999998262</c:v>
                </c:pt>
                <c:pt idx="6328">
                  <c:v>30.239999999998261</c:v>
                </c:pt>
                <c:pt idx="6329">
                  <c:v>30.24499999999826</c:v>
                </c:pt>
                <c:pt idx="6330">
                  <c:v>30.249999999998259</c:v>
                </c:pt>
                <c:pt idx="6331">
                  <c:v>30.254999999998258</c:v>
                </c:pt>
                <c:pt idx="6332">
                  <c:v>30.259999999998257</c:v>
                </c:pt>
                <c:pt idx="6333">
                  <c:v>30.264999999998256</c:v>
                </c:pt>
                <c:pt idx="6334">
                  <c:v>30.269999999998255</c:v>
                </c:pt>
                <c:pt idx="6335">
                  <c:v>30.274999999998254</c:v>
                </c:pt>
                <c:pt idx="6336">
                  <c:v>30.279999999998253</c:v>
                </c:pt>
                <c:pt idx="6337">
                  <c:v>30.284999999998252</c:v>
                </c:pt>
                <c:pt idx="6338">
                  <c:v>30.289999999998251</c:v>
                </c:pt>
                <c:pt idx="6339">
                  <c:v>30.29499999999825</c:v>
                </c:pt>
                <c:pt idx="6340">
                  <c:v>30.299999999998249</c:v>
                </c:pt>
                <c:pt idx="6341">
                  <c:v>30.304999999998248</c:v>
                </c:pt>
                <c:pt idx="6342">
                  <c:v>30.309999999998247</c:v>
                </c:pt>
                <c:pt idx="6343">
                  <c:v>30.314999999998246</c:v>
                </c:pt>
                <c:pt idx="6344">
                  <c:v>30.319999999998245</c:v>
                </c:pt>
                <c:pt idx="6345">
                  <c:v>30.324999999998244</c:v>
                </c:pt>
                <c:pt idx="6346">
                  <c:v>30.329999999998243</c:v>
                </c:pt>
                <c:pt idx="6347">
                  <c:v>30.334999999998242</c:v>
                </c:pt>
                <c:pt idx="6348">
                  <c:v>30.339999999998241</c:v>
                </c:pt>
                <c:pt idx="6349">
                  <c:v>30.34499999999824</c:v>
                </c:pt>
                <c:pt idx="6350">
                  <c:v>30.349999999998239</c:v>
                </c:pt>
                <c:pt idx="6351">
                  <c:v>30.354999999998238</c:v>
                </c:pt>
                <c:pt idx="6352">
                  <c:v>30.359999999998237</c:v>
                </c:pt>
                <c:pt idx="6353">
                  <c:v>30.364999999998236</c:v>
                </c:pt>
                <c:pt idx="6354">
                  <c:v>30.369999999998235</c:v>
                </c:pt>
                <c:pt idx="6355">
                  <c:v>30.374999999998234</c:v>
                </c:pt>
                <c:pt idx="6356">
                  <c:v>30.379999999998233</c:v>
                </c:pt>
                <c:pt idx="6357">
                  <c:v>30.384999999998232</c:v>
                </c:pt>
                <c:pt idx="6358">
                  <c:v>30.389999999998231</c:v>
                </c:pt>
                <c:pt idx="6359">
                  <c:v>30.39499999999823</c:v>
                </c:pt>
                <c:pt idx="6360">
                  <c:v>30.399999999998229</c:v>
                </c:pt>
                <c:pt idx="6361">
                  <c:v>30.404999999998228</c:v>
                </c:pt>
                <c:pt idx="6362">
                  <c:v>30.409999999998227</c:v>
                </c:pt>
                <c:pt idx="6363">
                  <c:v>30.414999999998226</c:v>
                </c:pt>
                <c:pt idx="6364">
                  <c:v>30.419999999998225</c:v>
                </c:pt>
                <c:pt idx="6365">
                  <c:v>30.424999999998224</c:v>
                </c:pt>
                <c:pt idx="6366">
                  <c:v>30.429999999998223</c:v>
                </c:pt>
                <c:pt idx="6367">
                  <c:v>30.434999999998222</c:v>
                </c:pt>
                <c:pt idx="6368">
                  <c:v>30.439999999998221</c:v>
                </c:pt>
                <c:pt idx="6369">
                  <c:v>30.44499999999822</c:v>
                </c:pt>
                <c:pt idx="6370">
                  <c:v>30.449999999998219</c:v>
                </c:pt>
                <c:pt idx="6371">
                  <c:v>30.454999999998218</c:v>
                </c:pt>
                <c:pt idx="6372">
                  <c:v>30.459999999998217</c:v>
                </c:pt>
                <c:pt idx="6373">
                  <c:v>30.464999999998216</c:v>
                </c:pt>
                <c:pt idx="6374">
                  <c:v>30.469999999998215</c:v>
                </c:pt>
                <c:pt idx="6375">
                  <c:v>30.474999999998214</c:v>
                </c:pt>
                <c:pt idx="6376">
                  <c:v>30.479999999998213</c:v>
                </c:pt>
                <c:pt idx="6377">
                  <c:v>30.484999999998212</c:v>
                </c:pt>
                <c:pt idx="6378">
                  <c:v>30.489999999998211</c:v>
                </c:pt>
                <c:pt idx="6379">
                  <c:v>30.49499999999821</c:v>
                </c:pt>
                <c:pt idx="6380">
                  <c:v>30.499999999998209</c:v>
                </c:pt>
                <c:pt idx="6381">
                  <c:v>30.504999999998208</c:v>
                </c:pt>
                <c:pt idx="6382">
                  <c:v>30.509999999998207</c:v>
                </c:pt>
                <c:pt idx="6383">
                  <c:v>30.514999999998206</c:v>
                </c:pt>
                <c:pt idx="6384">
                  <c:v>30.519999999998205</c:v>
                </c:pt>
                <c:pt idx="6385">
                  <c:v>30.524999999998204</c:v>
                </c:pt>
                <c:pt idx="6386">
                  <c:v>30.529999999998203</c:v>
                </c:pt>
                <c:pt idx="6387">
                  <c:v>30.534999999998202</c:v>
                </c:pt>
                <c:pt idx="6388">
                  <c:v>30.539999999998201</c:v>
                </c:pt>
                <c:pt idx="6389">
                  <c:v>30.5449999999982</c:v>
                </c:pt>
                <c:pt idx="6390">
                  <c:v>30.549999999998199</c:v>
                </c:pt>
                <c:pt idx="6391">
                  <c:v>30.554999999998198</c:v>
                </c:pt>
                <c:pt idx="6392">
                  <c:v>30.559999999998197</c:v>
                </c:pt>
                <c:pt idx="6393">
                  <c:v>30.564999999998197</c:v>
                </c:pt>
                <c:pt idx="6394">
                  <c:v>30.569999999998196</c:v>
                </c:pt>
                <c:pt idx="6395">
                  <c:v>30.574999999998195</c:v>
                </c:pt>
                <c:pt idx="6396">
                  <c:v>30.579999999998194</c:v>
                </c:pt>
                <c:pt idx="6397">
                  <c:v>30.584999999998193</c:v>
                </c:pt>
                <c:pt idx="6398">
                  <c:v>30.589999999998192</c:v>
                </c:pt>
                <c:pt idx="6399">
                  <c:v>30.594999999998191</c:v>
                </c:pt>
                <c:pt idx="6400">
                  <c:v>30.59999999999819</c:v>
                </c:pt>
                <c:pt idx="6401">
                  <c:v>30.604999999998189</c:v>
                </c:pt>
                <c:pt idx="6402">
                  <c:v>30.609999999998188</c:v>
                </c:pt>
                <c:pt idx="6403">
                  <c:v>30.614999999998187</c:v>
                </c:pt>
                <c:pt idx="6404">
                  <c:v>30.619999999998186</c:v>
                </c:pt>
                <c:pt idx="6405">
                  <c:v>30.624999999998185</c:v>
                </c:pt>
                <c:pt idx="6406">
                  <c:v>30.629999999998184</c:v>
                </c:pt>
                <c:pt idx="6407">
                  <c:v>30.634999999998183</c:v>
                </c:pt>
                <c:pt idx="6408">
                  <c:v>30.639999999998182</c:v>
                </c:pt>
                <c:pt idx="6409">
                  <c:v>30.644999999998181</c:v>
                </c:pt>
                <c:pt idx="6410">
                  <c:v>30.64999999999818</c:v>
                </c:pt>
                <c:pt idx="6411">
                  <c:v>30.654999999998179</c:v>
                </c:pt>
                <c:pt idx="6412">
                  <c:v>30.659999999998178</c:v>
                </c:pt>
                <c:pt idx="6413">
                  <c:v>30.664999999998177</c:v>
                </c:pt>
                <c:pt idx="6414">
                  <c:v>30.669999999998176</c:v>
                </c:pt>
                <c:pt idx="6415">
                  <c:v>30.674999999998175</c:v>
                </c:pt>
                <c:pt idx="6416">
                  <c:v>30.679999999998174</c:v>
                </c:pt>
                <c:pt idx="6417">
                  <c:v>30.684999999998173</c:v>
                </c:pt>
                <c:pt idx="6418">
                  <c:v>30.689999999998172</c:v>
                </c:pt>
                <c:pt idx="6419">
                  <c:v>30.694999999998171</c:v>
                </c:pt>
                <c:pt idx="6420">
                  <c:v>30.69999999999817</c:v>
                </c:pt>
                <c:pt idx="6421">
                  <c:v>30.704999999998169</c:v>
                </c:pt>
                <c:pt idx="6422">
                  <c:v>30.709999999998168</c:v>
                </c:pt>
                <c:pt idx="6423">
                  <c:v>30.714999999998167</c:v>
                </c:pt>
                <c:pt idx="6424">
                  <c:v>30.719999999998166</c:v>
                </c:pt>
                <c:pt idx="6425">
                  <c:v>30.724999999998165</c:v>
                </c:pt>
                <c:pt idx="6426">
                  <c:v>30.729999999998164</c:v>
                </c:pt>
                <c:pt idx="6427">
                  <c:v>30.734999999998163</c:v>
                </c:pt>
                <c:pt idx="6428">
                  <c:v>30.739999999998162</c:v>
                </c:pt>
                <c:pt idx="6429">
                  <c:v>30.744999999998161</c:v>
                </c:pt>
                <c:pt idx="6430">
                  <c:v>30.74999999999816</c:v>
                </c:pt>
                <c:pt idx="6431">
                  <c:v>30.754999999998159</c:v>
                </c:pt>
                <c:pt idx="6432">
                  <c:v>30.759999999998158</c:v>
                </c:pt>
                <c:pt idx="6433">
                  <c:v>30.764999999998157</c:v>
                </c:pt>
                <c:pt idx="6434">
                  <c:v>30.769999999998156</c:v>
                </c:pt>
                <c:pt idx="6435">
                  <c:v>30.774999999998155</c:v>
                </c:pt>
                <c:pt idx="6436">
                  <c:v>30.779999999998154</c:v>
                </c:pt>
                <c:pt idx="6437">
                  <c:v>30.784999999998153</c:v>
                </c:pt>
                <c:pt idx="6438">
                  <c:v>30.789999999998152</c:v>
                </c:pt>
                <c:pt idx="6439">
                  <c:v>30.794999999998151</c:v>
                </c:pt>
                <c:pt idx="6440">
                  <c:v>30.79999999999815</c:v>
                </c:pt>
                <c:pt idx="6441">
                  <c:v>30.804999999998149</c:v>
                </c:pt>
                <c:pt idx="6442">
                  <c:v>30.809999999998148</c:v>
                </c:pt>
                <c:pt idx="6443">
                  <c:v>30.814999999998147</c:v>
                </c:pt>
                <c:pt idx="6444">
                  <c:v>30.819999999998146</c:v>
                </c:pt>
                <c:pt idx="6445">
                  <c:v>30.824999999998145</c:v>
                </c:pt>
                <c:pt idx="6446">
                  <c:v>30.829999999998144</c:v>
                </c:pt>
                <c:pt idx="6447">
                  <c:v>30.834999999998143</c:v>
                </c:pt>
                <c:pt idx="6448">
                  <c:v>30.839999999998142</c:v>
                </c:pt>
                <c:pt idx="6449">
                  <c:v>30.844999999998141</c:v>
                </c:pt>
                <c:pt idx="6450">
                  <c:v>30.84999999999814</c:v>
                </c:pt>
                <c:pt idx="6451">
                  <c:v>30.854999999998139</c:v>
                </c:pt>
                <c:pt idx="6452">
                  <c:v>30.859999999998138</c:v>
                </c:pt>
                <c:pt idx="6453">
                  <c:v>30.864999999998137</c:v>
                </c:pt>
                <c:pt idx="6454">
                  <c:v>30.869999999998136</c:v>
                </c:pt>
                <c:pt idx="6455">
                  <c:v>30.874999999998135</c:v>
                </c:pt>
                <c:pt idx="6456">
                  <c:v>30.879999999998134</c:v>
                </c:pt>
                <c:pt idx="6457">
                  <c:v>30.884999999998133</c:v>
                </c:pt>
                <c:pt idx="6458">
                  <c:v>30.889999999998132</c:v>
                </c:pt>
                <c:pt idx="6459">
                  <c:v>30.894999999998131</c:v>
                </c:pt>
                <c:pt idx="6460">
                  <c:v>30.89999999999813</c:v>
                </c:pt>
                <c:pt idx="6461">
                  <c:v>30.904999999998129</c:v>
                </c:pt>
                <c:pt idx="6462">
                  <c:v>30.909999999998128</c:v>
                </c:pt>
                <c:pt idx="6463">
                  <c:v>30.914999999998127</c:v>
                </c:pt>
                <c:pt idx="6464">
                  <c:v>30.919999999998126</c:v>
                </c:pt>
                <c:pt idx="6465">
                  <c:v>30.924999999998125</c:v>
                </c:pt>
                <c:pt idx="6466">
                  <c:v>30.929999999998124</c:v>
                </c:pt>
                <c:pt idx="6467">
                  <c:v>30.934999999998123</c:v>
                </c:pt>
                <c:pt idx="6468">
                  <c:v>30.939999999998122</c:v>
                </c:pt>
                <c:pt idx="6469">
                  <c:v>30.944999999998121</c:v>
                </c:pt>
                <c:pt idx="6470">
                  <c:v>30.94999999999812</c:v>
                </c:pt>
                <c:pt idx="6471">
                  <c:v>30.954999999998119</c:v>
                </c:pt>
                <c:pt idx="6472">
                  <c:v>30.959999999998118</c:v>
                </c:pt>
                <c:pt idx="6473">
                  <c:v>30.964999999998117</c:v>
                </c:pt>
                <c:pt idx="6474">
                  <c:v>30.969999999998116</c:v>
                </c:pt>
                <c:pt idx="6475">
                  <c:v>30.974999999998115</c:v>
                </c:pt>
                <c:pt idx="6476">
                  <c:v>30.979999999998114</c:v>
                </c:pt>
                <c:pt idx="6477">
                  <c:v>30.984999999998113</c:v>
                </c:pt>
                <c:pt idx="6478">
                  <c:v>30.989999999998112</c:v>
                </c:pt>
                <c:pt idx="6479">
                  <c:v>30.994999999998111</c:v>
                </c:pt>
                <c:pt idx="6480">
                  <c:v>30.99999999999811</c:v>
                </c:pt>
                <c:pt idx="6481">
                  <c:v>31.004999999998109</c:v>
                </c:pt>
                <c:pt idx="6482">
                  <c:v>31.009999999998108</c:v>
                </c:pt>
                <c:pt idx="6483">
                  <c:v>31.014999999998107</c:v>
                </c:pt>
                <c:pt idx="6484">
                  <c:v>31.019999999998106</c:v>
                </c:pt>
                <c:pt idx="6485">
                  <c:v>31.024999999998105</c:v>
                </c:pt>
                <c:pt idx="6486">
                  <c:v>31.029999999998104</c:v>
                </c:pt>
                <c:pt idx="6487">
                  <c:v>31.034999999998103</c:v>
                </c:pt>
                <c:pt idx="6488">
                  <c:v>31.039999999998102</c:v>
                </c:pt>
                <c:pt idx="6489">
                  <c:v>31.044999999998101</c:v>
                </c:pt>
                <c:pt idx="6490">
                  <c:v>31.0499999999981</c:v>
                </c:pt>
                <c:pt idx="6491">
                  <c:v>31.054999999998099</c:v>
                </c:pt>
                <c:pt idx="6492">
                  <c:v>31.059999999998098</c:v>
                </c:pt>
                <c:pt idx="6493">
                  <c:v>31.064999999998097</c:v>
                </c:pt>
                <c:pt idx="6494">
                  <c:v>31.069999999998096</c:v>
                </c:pt>
                <c:pt idx="6495">
                  <c:v>31.074999999998095</c:v>
                </c:pt>
                <c:pt idx="6496">
                  <c:v>31.079999999998094</c:v>
                </c:pt>
                <c:pt idx="6497">
                  <c:v>31.084999999998093</c:v>
                </c:pt>
                <c:pt idx="6498">
                  <c:v>31.089999999998092</c:v>
                </c:pt>
                <c:pt idx="6499">
                  <c:v>31.094999999998091</c:v>
                </c:pt>
                <c:pt idx="6500">
                  <c:v>31.09999999999809</c:v>
                </c:pt>
                <c:pt idx="6501">
                  <c:v>31.104999999998089</c:v>
                </c:pt>
                <c:pt idx="6502">
                  <c:v>31.109999999998088</c:v>
                </c:pt>
                <c:pt idx="6503">
                  <c:v>31.114999999998087</c:v>
                </c:pt>
                <c:pt idx="6504">
                  <c:v>31.119999999998086</c:v>
                </c:pt>
                <c:pt idx="6505">
                  <c:v>31.124999999998085</c:v>
                </c:pt>
                <c:pt idx="6506">
                  <c:v>31.129999999998084</c:v>
                </c:pt>
                <c:pt idx="6507">
                  <c:v>31.134999999998083</c:v>
                </c:pt>
                <c:pt idx="6508">
                  <c:v>31.139999999998082</c:v>
                </c:pt>
                <c:pt idx="6509">
                  <c:v>31.144999999998081</c:v>
                </c:pt>
                <c:pt idx="6510">
                  <c:v>31.14999999999808</c:v>
                </c:pt>
                <c:pt idx="6511">
                  <c:v>31.154999999998079</c:v>
                </c:pt>
                <c:pt idx="6512">
                  <c:v>31.159999999998078</c:v>
                </c:pt>
                <c:pt idx="6513">
                  <c:v>31.164999999998077</c:v>
                </c:pt>
                <c:pt idx="6514">
                  <c:v>31.169999999998076</c:v>
                </c:pt>
                <c:pt idx="6515">
                  <c:v>31.174999999998075</c:v>
                </c:pt>
                <c:pt idx="6516">
                  <c:v>31.179999999998074</c:v>
                </c:pt>
                <c:pt idx="6517">
                  <c:v>31.184999999998073</c:v>
                </c:pt>
                <c:pt idx="6518">
                  <c:v>31.189999999998072</c:v>
                </c:pt>
                <c:pt idx="6519">
                  <c:v>31.194999999998071</c:v>
                </c:pt>
                <c:pt idx="6520">
                  <c:v>31.19999999999807</c:v>
                </c:pt>
                <c:pt idx="6521">
                  <c:v>31.204999999998069</c:v>
                </c:pt>
                <c:pt idx="6522">
                  <c:v>31.209999999998068</c:v>
                </c:pt>
                <c:pt idx="6523">
                  <c:v>31.214999999998067</c:v>
                </c:pt>
                <c:pt idx="6524">
                  <c:v>31.219999999998066</c:v>
                </c:pt>
                <c:pt idx="6525">
                  <c:v>31.224999999998065</c:v>
                </c:pt>
                <c:pt idx="6526">
                  <c:v>31.229999999998064</c:v>
                </c:pt>
                <c:pt idx="6527">
                  <c:v>31.234999999998063</c:v>
                </c:pt>
                <c:pt idx="6528">
                  <c:v>31.239999999998062</c:v>
                </c:pt>
                <c:pt idx="6529">
                  <c:v>31.244999999998061</c:v>
                </c:pt>
                <c:pt idx="6530">
                  <c:v>31.24999999999806</c:v>
                </c:pt>
                <c:pt idx="6531">
                  <c:v>31.254999999998059</c:v>
                </c:pt>
                <c:pt idx="6532">
                  <c:v>31.259999999998058</c:v>
                </c:pt>
                <c:pt idx="6533">
                  <c:v>31.264999999998057</c:v>
                </c:pt>
                <c:pt idx="6534">
                  <c:v>31.269999999998056</c:v>
                </c:pt>
                <c:pt idx="6535">
                  <c:v>31.274999999998055</c:v>
                </c:pt>
                <c:pt idx="6536">
                  <c:v>31.279999999998054</c:v>
                </c:pt>
                <c:pt idx="6537">
                  <c:v>31.284999999998053</c:v>
                </c:pt>
                <c:pt idx="6538">
                  <c:v>31.289999999998052</c:v>
                </c:pt>
                <c:pt idx="6539">
                  <c:v>31.294999999998051</c:v>
                </c:pt>
                <c:pt idx="6540">
                  <c:v>31.29999999999805</c:v>
                </c:pt>
                <c:pt idx="6541">
                  <c:v>31.304999999998049</c:v>
                </c:pt>
                <c:pt idx="6542">
                  <c:v>31.309999999998048</c:v>
                </c:pt>
                <c:pt idx="6543">
                  <c:v>31.314999999998047</c:v>
                </c:pt>
                <c:pt idx="6544">
                  <c:v>31.319999999998046</c:v>
                </c:pt>
                <c:pt idx="6545">
                  <c:v>31.324999999998045</c:v>
                </c:pt>
                <c:pt idx="6546">
                  <c:v>31.329999999998044</c:v>
                </c:pt>
                <c:pt idx="6547">
                  <c:v>31.334999999998043</c:v>
                </c:pt>
                <c:pt idx="6548">
                  <c:v>31.339999999998042</c:v>
                </c:pt>
                <c:pt idx="6549">
                  <c:v>31.344999999998041</c:v>
                </c:pt>
                <c:pt idx="6550">
                  <c:v>31.34999999999804</c:v>
                </c:pt>
                <c:pt idx="6551">
                  <c:v>31.354999999998039</c:v>
                </c:pt>
                <c:pt idx="6552">
                  <c:v>31.359999999998038</c:v>
                </c:pt>
                <c:pt idx="6553">
                  <c:v>31.364999999998037</c:v>
                </c:pt>
                <c:pt idx="6554">
                  <c:v>31.369999999998036</c:v>
                </c:pt>
                <c:pt idx="6555">
                  <c:v>31.374999999998035</c:v>
                </c:pt>
                <c:pt idx="6556">
                  <c:v>31.379999999998034</c:v>
                </c:pt>
                <c:pt idx="6557">
                  <c:v>31.384999999998033</c:v>
                </c:pt>
                <c:pt idx="6558">
                  <c:v>31.389999999998032</c:v>
                </c:pt>
                <c:pt idx="6559">
                  <c:v>31.394999999998031</c:v>
                </c:pt>
                <c:pt idx="6560">
                  <c:v>31.39999999999803</c:v>
                </c:pt>
                <c:pt idx="6561">
                  <c:v>31.404999999998029</c:v>
                </c:pt>
                <c:pt idx="6562">
                  <c:v>31.409999999998028</c:v>
                </c:pt>
                <c:pt idx="6563">
                  <c:v>31.414999999998027</c:v>
                </c:pt>
                <c:pt idx="6564">
                  <c:v>31.419999999998026</c:v>
                </c:pt>
                <c:pt idx="6565">
                  <c:v>31.424999999998025</c:v>
                </c:pt>
                <c:pt idx="6566">
                  <c:v>31.429999999998024</c:v>
                </c:pt>
                <c:pt idx="6567">
                  <c:v>31.434999999998023</c:v>
                </c:pt>
                <c:pt idx="6568">
                  <c:v>31.439999999998022</c:v>
                </c:pt>
                <c:pt idx="6569">
                  <c:v>31.444999999998021</c:v>
                </c:pt>
                <c:pt idx="6570">
                  <c:v>31.44999999999802</c:v>
                </c:pt>
                <c:pt idx="6571">
                  <c:v>31.454999999998019</c:v>
                </c:pt>
                <c:pt idx="6572">
                  <c:v>31.459999999998018</c:v>
                </c:pt>
                <c:pt idx="6573">
                  <c:v>31.464999999998017</c:v>
                </c:pt>
                <c:pt idx="6574">
                  <c:v>31.469999999998016</c:v>
                </c:pt>
                <c:pt idx="6575">
                  <c:v>31.474999999998015</c:v>
                </c:pt>
                <c:pt idx="6576">
                  <c:v>31.479999999998014</c:v>
                </c:pt>
                <c:pt idx="6577">
                  <c:v>31.484999999998013</c:v>
                </c:pt>
                <c:pt idx="6578">
                  <c:v>31.489999999998012</c:v>
                </c:pt>
                <c:pt idx="6579">
                  <c:v>31.494999999998011</c:v>
                </c:pt>
                <c:pt idx="6580">
                  <c:v>31.49999999999801</c:v>
                </c:pt>
                <c:pt idx="6581">
                  <c:v>31.504999999998009</c:v>
                </c:pt>
                <c:pt idx="6582">
                  <c:v>31.509999999998008</c:v>
                </c:pt>
                <c:pt idx="6583">
                  <c:v>31.514999999998007</c:v>
                </c:pt>
                <c:pt idx="6584">
                  <c:v>31.519999999998007</c:v>
                </c:pt>
                <c:pt idx="6585">
                  <c:v>31.524999999998006</c:v>
                </c:pt>
                <c:pt idx="6586">
                  <c:v>31.529999999998005</c:v>
                </c:pt>
                <c:pt idx="6587">
                  <c:v>31.534999999998004</c:v>
                </c:pt>
                <c:pt idx="6588">
                  <c:v>31.539999999998003</c:v>
                </c:pt>
                <c:pt idx="6589">
                  <c:v>31.544999999998002</c:v>
                </c:pt>
                <c:pt idx="6590">
                  <c:v>31.549999999998001</c:v>
                </c:pt>
                <c:pt idx="6591">
                  <c:v>31.554999999998</c:v>
                </c:pt>
                <c:pt idx="6592">
                  <c:v>31.559999999997999</c:v>
                </c:pt>
                <c:pt idx="6593">
                  <c:v>31.564999999997998</c:v>
                </c:pt>
                <c:pt idx="6594">
                  <c:v>31.569999999997997</c:v>
                </c:pt>
                <c:pt idx="6595">
                  <c:v>31.574999999997996</c:v>
                </c:pt>
                <c:pt idx="6596">
                  <c:v>31.579999999997995</c:v>
                </c:pt>
                <c:pt idx="6597">
                  <c:v>31.584999999997994</c:v>
                </c:pt>
                <c:pt idx="6598">
                  <c:v>31.589999999997993</c:v>
                </c:pt>
                <c:pt idx="6599">
                  <c:v>31.594999999997992</c:v>
                </c:pt>
                <c:pt idx="6600">
                  <c:v>31.599999999997991</c:v>
                </c:pt>
                <c:pt idx="6601">
                  <c:v>31.60499999999799</c:v>
                </c:pt>
                <c:pt idx="6602">
                  <c:v>31.609999999997989</c:v>
                </c:pt>
                <c:pt idx="6603">
                  <c:v>31.614999999997988</c:v>
                </c:pt>
                <c:pt idx="6604">
                  <c:v>31.619999999997987</c:v>
                </c:pt>
                <c:pt idx="6605">
                  <c:v>31.624999999997986</c:v>
                </c:pt>
                <c:pt idx="6606">
                  <c:v>31.629999999997985</c:v>
                </c:pt>
                <c:pt idx="6607">
                  <c:v>31.634999999997984</c:v>
                </c:pt>
                <c:pt idx="6608">
                  <c:v>31.639999999997983</c:v>
                </c:pt>
                <c:pt idx="6609">
                  <c:v>31.644999999997982</c:v>
                </c:pt>
                <c:pt idx="6610">
                  <c:v>31.649999999997981</c:v>
                </c:pt>
                <c:pt idx="6611">
                  <c:v>31.65499999999798</c:v>
                </c:pt>
                <c:pt idx="6612">
                  <c:v>31.659999999997979</c:v>
                </c:pt>
                <c:pt idx="6613">
                  <c:v>31.664999999997978</c:v>
                </c:pt>
                <c:pt idx="6614">
                  <c:v>31.669999999997977</c:v>
                </c:pt>
                <c:pt idx="6615">
                  <c:v>31.674999999997976</c:v>
                </c:pt>
                <c:pt idx="6616">
                  <c:v>31.679999999997975</c:v>
                </c:pt>
                <c:pt idx="6617">
                  <c:v>31.684999999997974</c:v>
                </c:pt>
                <c:pt idx="6618">
                  <c:v>31.689999999997973</c:v>
                </c:pt>
                <c:pt idx="6619">
                  <c:v>31.694999999997972</c:v>
                </c:pt>
                <c:pt idx="6620">
                  <c:v>31.699999999997971</c:v>
                </c:pt>
                <c:pt idx="6621">
                  <c:v>31.70499999999797</c:v>
                </c:pt>
                <c:pt idx="6622">
                  <c:v>31.709999999997969</c:v>
                </c:pt>
                <c:pt idx="6623">
                  <c:v>31.714999999997968</c:v>
                </c:pt>
                <c:pt idx="6624">
                  <c:v>31.719999999997967</c:v>
                </c:pt>
                <c:pt idx="6625">
                  <c:v>31.724999999997966</c:v>
                </c:pt>
                <c:pt idx="6626">
                  <c:v>31.729999999997965</c:v>
                </c:pt>
                <c:pt idx="6627">
                  <c:v>31.734999999997964</c:v>
                </c:pt>
                <c:pt idx="6628">
                  <c:v>31.739999999997963</c:v>
                </c:pt>
                <c:pt idx="6629">
                  <c:v>31.744999999997962</c:v>
                </c:pt>
                <c:pt idx="6630">
                  <c:v>31.749999999997961</c:v>
                </c:pt>
                <c:pt idx="6631">
                  <c:v>31.75499999999796</c:v>
                </c:pt>
                <c:pt idx="6632">
                  <c:v>31.759999999997959</c:v>
                </c:pt>
                <c:pt idx="6633">
                  <c:v>31.764999999997958</c:v>
                </c:pt>
                <c:pt idx="6634">
                  <c:v>31.769999999997957</c:v>
                </c:pt>
                <c:pt idx="6635">
                  <c:v>31.774999999997956</c:v>
                </c:pt>
                <c:pt idx="6636">
                  <c:v>31.779999999997955</c:v>
                </c:pt>
                <c:pt idx="6637">
                  <c:v>31.784999999997954</c:v>
                </c:pt>
                <c:pt idx="6638">
                  <c:v>31.789999999997953</c:v>
                </c:pt>
                <c:pt idx="6639">
                  <c:v>31.794999999997952</c:v>
                </c:pt>
                <c:pt idx="6640">
                  <c:v>31.799999999997951</c:v>
                </c:pt>
                <c:pt idx="6641">
                  <c:v>31.80499999999795</c:v>
                </c:pt>
                <c:pt idx="6642">
                  <c:v>31.809999999997949</c:v>
                </c:pt>
                <c:pt idx="6643">
                  <c:v>31.814999999997948</c:v>
                </c:pt>
                <c:pt idx="6644">
                  <c:v>31.819999999997947</c:v>
                </c:pt>
                <c:pt idx="6645">
                  <c:v>31.824999999997946</c:v>
                </c:pt>
                <c:pt idx="6646">
                  <c:v>31.829999999997945</c:v>
                </c:pt>
                <c:pt idx="6647">
                  <c:v>31.834999999997944</c:v>
                </c:pt>
                <c:pt idx="6648">
                  <c:v>31.839999999997943</c:v>
                </c:pt>
                <c:pt idx="6649">
                  <c:v>31.844999999997942</c:v>
                </c:pt>
                <c:pt idx="6650">
                  <c:v>31.849999999997941</c:v>
                </c:pt>
                <c:pt idx="6651">
                  <c:v>31.85499999999794</c:v>
                </c:pt>
                <c:pt idx="6652">
                  <c:v>31.859999999997939</c:v>
                </c:pt>
                <c:pt idx="6653">
                  <c:v>31.864999999997938</c:v>
                </c:pt>
                <c:pt idx="6654">
                  <c:v>31.869999999997937</c:v>
                </c:pt>
                <c:pt idx="6655">
                  <c:v>31.874999999997936</c:v>
                </c:pt>
                <c:pt idx="6656">
                  <c:v>31.879999999997935</c:v>
                </c:pt>
                <c:pt idx="6657">
                  <c:v>31.884999999997934</c:v>
                </c:pt>
                <c:pt idx="6658">
                  <c:v>31.889999999997933</c:v>
                </c:pt>
                <c:pt idx="6659">
                  <c:v>31.894999999997932</c:v>
                </c:pt>
                <c:pt idx="6660">
                  <c:v>31.899999999997931</c:v>
                </c:pt>
                <c:pt idx="6661">
                  <c:v>31.90499999999793</c:v>
                </c:pt>
                <c:pt idx="6662">
                  <c:v>31.909999999997929</c:v>
                </c:pt>
                <c:pt idx="6663">
                  <c:v>31.914999999997928</c:v>
                </c:pt>
                <c:pt idx="6664">
                  <c:v>31.919999999997927</c:v>
                </c:pt>
                <c:pt idx="6665">
                  <c:v>31.924999999997926</c:v>
                </c:pt>
                <c:pt idx="6666">
                  <c:v>31.929999999997925</c:v>
                </c:pt>
                <c:pt idx="6667">
                  <c:v>31.934999999997924</c:v>
                </c:pt>
                <c:pt idx="6668">
                  <c:v>31.939999999997923</c:v>
                </c:pt>
                <c:pt idx="6669">
                  <c:v>31.944999999997922</c:v>
                </c:pt>
                <c:pt idx="6670">
                  <c:v>31.949999999997921</c:v>
                </c:pt>
                <c:pt idx="6671">
                  <c:v>31.95499999999792</c:v>
                </c:pt>
                <c:pt idx="6672">
                  <c:v>31.959999999997919</c:v>
                </c:pt>
                <c:pt idx="6673">
                  <c:v>31.964999999997918</c:v>
                </c:pt>
                <c:pt idx="6674">
                  <c:v>31.969999999997917</c:v>
                </c:pt>
                <c:pt idx="6675">
                  <c:v>31.974999999997916</c:v>
                </c:pt>
                <c:pt idx="6676">
                  <c:v>31.979999999997915</c:v>
                </c:pt>
                <c:pt idx="6677">
                  <c:v>31.984999999997914</c:v>
                </c:pt>
                <c:pt idx="6678">
                  <c:v>31.989999999997913</c:v>
                </c:pt>
                <c:pt idx="6679">
                  <c:v>31.994999999997912</c:v>
                </c:pt>
                <c:pt idx="6680">
                  <c:v>31.999999999997911</c:v>
                </c:pt>
                <c:pt idx="6681">
                  <c:v>32.004999999997914</c:v>
                </c:pt>
                <c:pt idx="6682">
                  <c:v>32.009999999997916</c:v>
                </c:pt>
                <c:pt idx="6683">
                  <c:v>32.014999999997919</c:v>
                </c:pt>
                <c:pt idx="6684">
                  <c:v>32.019999999997921</c:v>
                </c:pt>
                <c:pt idx="6685">
                  <c:v>32.024999999997924</c:v>
                </c:pt>
                <c:pt idx="6686">
                  <c:v>32.029999999997926</c:v>
                </c:pt>
                <c:pt idx="6687">
                  <c:v>32.034999999997929</c:v>
                </c:pt>
                <c:pt idx="6688">
                  <c:v>32.039999999997931</c:v>
                </c:pt>
                <c:pt idx="6689">
                  <c:v>32.044999999997934</c:v>
                </c:pt>
                <c:pt idx="6690">
                  <c:v>32.049999999997937</c:v>
                </c:pt>
                <c:pt idx="6691">
                  <c:v>32.054999999997939</c:v>
                </c:pt>
                <c:pt idx="6692">
                  <c:v>32.059999999997942</c:v>
                </c:pt>
                <c:pt idx="6693">
                  <c:v>32.064999999997944</c:v>
                </c:pt>
                <c:pt idx="6694">
                  <c:v>32.069999999997947</c:v>
                </c:pt>
                <c:pt idx="6695">
                  <c:v>32.074999999997949</c:v>
                </c:pt>
                <c:pt idx="6696">
                  <c:v>32.079999999997952</c:v>
                </c:pt>
                <c:pt idx="6697">
                  <c:v>32.084999999997954</c:v>
                </c:pt>
                <c:pt idx="6698">
                  <c:v>32.089999999997957</c:v>
                </c:pt>
                <c:pt idx="6699">
                  <c:v>32.09499999999796</c:v>
                </c:pt>
                <c:pt idx="6700">
                  <c:v>32.099999999997962</c:v>
                </c:pt>
                <c:pt idx="6701">
                  <c:v>32.104999999997965</c:v>
                </c:pt>
                <c:pt idx="6702">
                  <c:v>32.109999999997967</c:v>
                </c:pt>
                <c:pt idx="6703">
                  <c:v>32.11499999999797</c:v>
                </c:pt>
                <c:pt idx="6704">
                  <c:v>32.119999999997972</c:v>
                </c:pt>
                <c:pt idx="6705">
                  <c:v>32.124999999997975</c:v>
                </c:pt>
                <c:pt idx="6706">
                  <c:v>32.129999999997978</c:v>
                </c:pt>
                <c:pt idx="6707">
                  <c:v>32.13499999999798</c:v>
                </c:pt>
                <c:pt idx="6708">
                  <c:v>32.139999999997983</c:v>
                </c:pt>
                <c:pt idx="6709">
                  <c:v>32.144999999997985</c:v>
                </c:pt>
                <c:pt idx="6710">
                  <c:v>32.149999999997988</c:v>
                </c:pt>
                <c:pt idx="6711">
                  <c:v>32.15499999999799</c:v>
                </c:pt>
                <c:pt idx="6712">
                  <c:v>32.159999999997993</c:v>
                </c:pt>
                <c:pt idx="6713">
                  <c:v>32.164999999997995</c:v>
                </c:pt>
                <c:pt idx="6714">
                  <c:v>32.169999999997998</c:v>
                </c:pt>
                <c:pt idx="6715">
                  <c:v>32.174999999998001</c:v>
                </c:pt>
                <c:pt idx="6716">
                  <c:v>32.179999999998003</c:v>
                </c:pt>
                <c:pt idx="6717">
                  <c:v>32.184999999998006</c:v>
                </c:pt>
                <c:pt idx="6718">
                  <c:v>32.189999999998008</c:v>
                </c:pt>
                <c:pt idx="6719">
                  <c:v>32.194999999998011</c:v>
                </c:pt>
                <c:pt idx="6720">
                  <c:v>32.199999999998013</c:v>
                </c:pt>
                <c:pt idx="6721">
                  <c:v>32.204999999998016</c:v>
                </c:pt>
                <c:pt idx="6722">
                  <c:v>32.209999999998018</c:v>
                </c:pt>
                <c:pt idx="6723">
                  <c:v>32.214999999998021</c:v>
                </c:pt>
                <c:pt idx="6724">
                  <c:v>32.219999999998024</c:v>
                </c:pt>
                <c:pt idx="6725">
                  <c:v>32.224999999998026</c:v>
                </c:pt>
                <c:pt idx="6726">
                  <c:v>32.229999999998029</c:v>
                </c:pt>
                <c:pt idx="6727">
                  <c:v>32.234999999998031</c:v>
                </c:pt>
                <c:pt idx="6728">
                  <c:v>32.239999999998034</c:v>
                </c:pt>
                <c:pt idx="6729">
                  <c:v>32.244999999998036</c:v>
                </c:pt>
                <c:pt idx="6730">
                  <c:v>32.249999999998039</c:v>
                </c:pt>
                <c:pt idx="6731">
                  <c:v>32.254999999998041</c:v>
                </c:pt>
                <c:pt idx="6732">
                  <c:v>32.259999999998044</c:v>
                </c:pt>
                <c:pt idx="6733">
                  <c:v>32.264999999998047</c:v>
                </c:pt>
                <c:pt idx="6734">
                  <c:v>32.269999999998049</c:v>
                </c:pt>
                <c:pt idx="6735">
                  <c:v>32.274999999998052</c:v>
                </c:pt>
                <c:pt idx="6736">
                  <c:v>32.279999999998054</c:v>
                </c:pt>
                <c:pt idx="6737">
                  <c:v>32.284999999998057</c:v>
                </c:pt>
                <c:pt idx="6738">
                  <c:v>32.289999999998059</c:v>
                </c:pt>
                <c:pt idx="6739">
                  <c:v>32.294999999998062</c:v>
                </c:pt>
                <c:pt idx="6740">
                  <c:v>32.299999999998064</c:v>
                </c:pt>
                <c:pt idx="6741">
                  <c:v>32.304999999998067</c:v>
                </c:pt>
                <c:pt idx="6742">
                  <c:v>32.30999999999807</c:v>
                </c:pt>
                <c:pt idx="6743">
                  <c:v>32.314999999998072</c:v>
                </c:pt>
                <c:pt idx="6744">
                  <c:v>32.319999999998075</c:v>
                </c:pt>
                <c:pt idx="6745">
                  <c:v>32.324999999998077</c:v>
                </c:pt>
                <c:pt idx="6746">
                  <c:v>32.32999999999808</c:v>
                </c:pt>
                <c:pt idx="6747">
                  <c:v>32.334999999998082</c:v>
                </c:pt>
                <c:pt idx="6748">
                  <c:v>32.339999999998085</c:v>
                </c:pt>
                <c:pt idx="6749">
                  <c:v>32.344999999998088</c:v>
                </c:pt>
                <c:pt idx="6750">
                  <c:v>32.34999999999809</c:v>
                </c:pt>
                <c:pt idx="6751">
                  <c:v>32.354999999998093</c:v>
                </c:pt>
                <c:pt idx="6752">
                  <c:v>32.359999999998095</c:v>
                </c:pt>
                <c:pt idx="6753">
                  <c:v>32.364999999998098</c:v>
                </c:pt>
                <c:pt idx="6754">
                  <c:v>32.3699999999981</c:v>
                </c:pt>
                <c:pt idx="6755">
                  <c:v>32.374999999998103</c:v>
                </c:pt>
                <c:pt idx="6756">
                  <c:v>32.379999999998105</c:v>
                </c:pt>
                <c:pt idx="6757">
                  <c:v>32.384999999998108</c:v>
                </c:pt>
                <c:pt idx="6758">
                  <c:v>32.389999999998111</c:v>
                </c:pt>
                <c:pt idx="6759">
                  <c:v>32.394999999998113</c:v>
                </c:pt>
                <c:pt idx="6760">
                  <c:v>32.399999999998116</c:v>
                </c:pt>
                <c:pt idx="6761">
                  <c:v>32.404999999998118</c:v>
                </c:pt>
                <c:pt idx="6762">
                  <c:v>32.409999999998121</c:v>
                </c:pt>
                <c:pt idx="6763">
                  <c:v>32.414999999998123</c:v>
                </c:pt>
                <c:pt idx="6764">
                  <c:v>32.419999999998126</c:v>
                </c:pt>
                <c:pt idx="6765">
                  <c:v>32.424999999998128</c:v>
                </c:pt>
                <c:pt idx="6766">
                  <c:v>32.429999999998131</c:v>
                </c:pt>
                <c:pt idx="6767">
                  <c:v>32.434999999998134</c:v>
                </c:pt>
                <c:pt idx="6768">
                  <c:v>32.439999999998136</c:v>
                </c:pt>
                <c:pt idx="6769">
                  <c:v>32.444999999998139</c:v>
                </c:pt>
                <c:pt idx="6770">
                  <c:v>32.449999999998141</c:v>
                </c:pt>
                <c:pt idx="6771">
                  <c:v>32.454999999998144</c:v>
                </c:pt>
                <c:pt idx="6772">
                  <c:v>32.459999999998146</c:v>
                </c:pt>
                <c:pt idx="6773">
                  <c:v>32.464999999998149</c:v>
                </c:pt>
                <c:pt idx="6774">
                  <c:v>32.469999999998151</c:v>
                </c:pt>
                <c:pt idx="6775">
                  <c:v>32.474999999998154</c:v>
                </c:pt>
                <c:pt idx="6776">
                  <c:v>32.479999999998157</c:v>
                </c:pt>
                <c:pt idx="6777">
                  <c:v>32.484999999998159</c:v>
                </c:pt>
                <c:pt idx="6778">
                  <c:v>32.489999999998162</c:v>
                </c:pt>
                <c:pt idx="6779">
                  <c:v>32.494999999998164</c:v>
                </c:pt>
                <c:pt idx="6780">
                  <c:v>32.499999999998167</c:v>
                </c:pt>
                <c:pt idx="6781">
                  <c:v>32.504999999998169</c:v>
                </c:pt>
                <c:pt idx="6782">
                  <c:v>32.509999999998172</c:v>
                </c:pt>
                <c:pt idx="6783">
                  <c:v>32.514999999998174</c:v>
                </c:pt>
                <c:pt idx="6784">
                  <c:v>32.519999999998177</c:v>
                </c:pt>
                <c:pt idx="6785">
                  <c:v>32.52499999999818</c:v>
                </c:pt>
                <c:pt idx="6786">
                  <c:v>32.529999999998182</c:v>
                </c:pt>
                <c:pt idx="6787">
                  <c:v>32.534999999998185</c:v>
                </c:pt>
                <c:pt idx="6788">
                  <c:v>32.539999999998187</c:v>
                </c:pt>
                <c:pt idx="6789">
                  <c:v>32.54499999999819</c:v>
                </c:pt>
                <c:pt idx="6790">
                  <c:v>32.549999999998192</c:v>
                </c:pt>
                <c:pt idx="6791">
                  <c:v>32.554999999998195</c:v>
                </c:pt>
                <c:pt idx="6792">
                  <c:v>32.559999999998197</c:v>
                </c:pt>
                <c:pt idx="6793">
                  <c:v>32.5649999999982</c:v>
                </c:pt>
                <c:pt idx="6794">
                  <c:v>32.569999999998203</c:v>
                </c:pt>
                <c:pt idx="6795">
                  <c:v>32.574999999998205</c:v>
                </c:pt>
                <c:pt idx="6796">
                  <c:v>32.579999999998208</c:v>
                </c:pt>
                <c:pt idx="6797">
                  <c:v>32.58499999999821</c:v>
                </c:pt>
                <c:pt idx="6798">
                  <c:v>32.589999999998213</c:v>
                </c:pt>
                <c:pt idx="6799">
                  <c:v>32.594999999998215</c:v>
                </c:pt>
                <c:pt idx="6800">
                  <c:v>32.599999999998218</c:v>
                </c:pt>
                <c:pt idx="6801">
                  <c:v>32.604999999998221</c:v>
                </c:pt>
                <c:pt idx="6802">
                  <c:v>32.609999999998223</c:v>
                </c:pt>
                <c:pt idx="6803">
                  <c:v>32.614999999998226</c:v>
                </c:pt>
                <c:pt idx="6804">
                  <c:v>32.619999999998228</c:v>
                </c:pt>
                <c:pt idx="6805">
                  <c:v>32.624999999998231</c:v>
                </c:pt>
                <c:pt idx="6806">
                  <c:v>32.629999999998233</c:v>
                </c:pt>
                <c:pt idx="6807">
                  <c:v>32.634999999998236</c:v>
                </c:pt>
                <c:pt idx="6808">
                  <c:v>32.639999999998238</c:v>
                </c:pt>
                <c:pt idx="6809">
                  <c:v>32.644999999998241</c:v>
                </c:pt>
                <c:pt idx="6810">
                  <c:v>32.649999999998244</c:v>
                </c:pt>
                <c:pt idx="6811">
                  <c:v>32.654999999998246</c:v>
                </c:pt>
                <c:pt idx="6812">
                  <c:v>32.659999999998249</c:v>
                </c:pt>
                <c:pt idx="6813">
                  <c:v>32.664999999998251</c:v>
                </c:pt>
                <c:pt idx="6814">
                  <c:v>32.669999999998254</c:v>
                </c:pt>
                <c:pt idx="6815">
                  <c:v>32.674999999998256</c:v>
                </c:pt>
                <c:pt idx="6816">
                  <c:v>32.679999999998259</c:v>
                </c:pt>
                <c:pt idx="6817">
                  <c:v>32.684999999998261</c:v>
                </c:pt>
                <c:pt idx="6818">
                  <c:v>32.689999999998264</c:v>
                </c:pt>
                <c:pt idx="6819">
                  <c:v>32.694999999998267</c:v>
                </c:pt>
                <c:pt idx="6820">
                  <c:v>32.699999999998269</c:v>
                </c:pt>
                <c:pt idx="6821">
                  <c:v>32.704999999998272</c:v>
                </c:pt>
                <c:pt idx="6822">
                  <c:v>32.709999999998274</c:v>
                </c:pt>
                <c:pt idx="6823">
                  <c:v>32.714999999998277</c:v>
                </c:pt>
                <c:pt idx="6824">
                  <c:v>32.719999999998279</c:v>
                </c:pt>
                <c:pt idx="6825">
                  <c:v>32.724999999998282</c:v>
                </c:pt>
                <c:pt idx="6826">
                  <c:v>32.729999999998284</c:v>
                </c:pt>
                <c:pt idx="6827">
                  <c:v>32.734999999998287</c:v>
                </c:pt>
                <c:pt idx="6828">
                  <c:v>32.73999999999829</c:v>
                </c:pt>
                <c:pt idx="6829">
                  <c:v>32.744999999998292</c:v>
                </c:pt>
                <c:pt idx="6830">
                  <c:v>32.749999999998295</c:v>
                </c:pt>
                <c:pt idx="6831">
                  <c:v>32.754999999998297</c:v>
                </c:pt>
                <c:pt idx="6832">
                  <c:v>32.7599999999983</c:v>
                </c:pt>
                <c:pt idx="6833">
                  <c:v>32.764999999998302</c:v>
                </c:pt>
                <c:pt idx="6834">
                  <c:v>32.769999999998305</c:v>
                </c:pt>
                <c:pt idx="6835">
                  <c:v>32.774999999998307</c:v>
                </c:pt>
                <c:pt idx="6836">
                  <c:v>32.77999999999831</c:v>
                </c:pt>
                <c:pt idx="6837">
                  <c:v>32.784999999998313</c:v>
                </c:pt>
                <c:pt idx="6838">
                  <c:v>32.789999999998315</c:v>
                </c:pt>
                <c:pt idx="6839">
                  <c:v>32.794999999998318</c:v>
                </c:pt>
                <c:pt idx="6840">
                  <c:v>32.79999999999832</c:v>
                </c:pt>
                <c:pt idx="6841">
                  <c:v>32.804999999998323</c:v>
                </c:pt>
                <c:pt idx="6842">
                  <c:v>32.809999999998325</c:v>
                </c:pt>
                <c:pt idx="6843">
                  <c:v>32.814999999998328</c:v>
                </c:pt>
                <c:pt idx="6844">
                  <c:v>32.819999999998331</c:v>
                </c:pt>
                <c:pt idx="6845">
                  <c:v>32.824999999998333</c:v>
                </c:pt>
                <c:pt idx="6846">
                  <c:v>32.829999999998336</c:v>
                </c:pt>
                <c:pt idx="6847">
                  <c:v>32.834999999998338</c:v>
                </c:pt>
                <c:pt idx="6848">
                  <c:v>32.839999999998341</c:v>
                </c:pt>
                <c:pt idx="6849">
                  <c:v>32.844999999998343</c:v>
                </c:pt>
                <c:pt idx="6850">
                  <c:v>32.849999999998346</c:v>
                </c:pt>
                <c:pt idx="6851">
                  <c:v>32.854999999998348</c:v>
                </c:pt>
                <c:pt idx="6852">
                  <c:v>32.859999999998351</c:v>
                </c:pt>
                <c:pt idx="6853">
                  <c:v>32.864999999998354</c:v>
                </c:pt>
                <c:pt idx="6854">
                  <c:v>32.869999999998356</c:v>
                </c:pt>
                <c:pt idx="6855">
                  <c:v>32.874999999998359</c:v>
                </c:pt>
                <c:pt idx="6856">
                  <c:v>32.879999999998361</c:v>
                </c:pt>
                <c:pt idx="6857">
                  <c:v>32.884999999998364</c:v>
                </c:pt>
                <c:pt idx="6858">
                  <c:v>32.889999999998366</c:v>
                </c:pt>
                <c:pt idx="6859">
                  <c:v>32.894999999998369</c:v>
                </c:pt>
                <c:pt idx="6860">
                  <c:v>32.899999999998371</c:v>
                </c:pt>
                <c:pt idx="6861">
                  <c:v>32.904999999998374</c:v>
                </c:pt>
                <c:pt idx="6862">
                  <c:v>32.909999999998377</c:v>
                </c:pt>
                <c:pt idx="6863">
                  <c:v>32.914999999998379</c:v>
                </c:pt>
                <c:pt idx="6864">
                  <c:v>32.919999999998382</c:v>
                </c:pt>
                <c:pt idx="6865">
                  <c:v>32.924999999998384</c:v>
                </c:pt>
                <c:pt idx="6866">
                  <c:v>32.929999999998387</c:v>
                </c:pt>
                <c:pt idx="6867">
                  <c:v>32.934999999998389</c:v>
                </c:pt>
                <c:pt idx="6868">
                  <c:v>32.939999999998392</c:v>
                </c:pt>
                <c:pt idx="6869">
                  <c:v>32.944999999998394</c:v>
                </c:pt>
                <c:pt idx="6870">
                  <c:v>32.949999999998397</c:v>
                </c:pt>
                <c:pt idx="6871">
                  <c:v>32.9549999999984</c:v>
                </c:pt>
                <c:pt idx="6872">
                  <c:v>32.959999999998402</c:v>
                </c:pt>
                <c:pt idx="6873">
                  <c:v>32.964999999998405</c:v>
                </c:pt>
                <c:pt idx="6874">
                  <c:v>32.969999999998407</c:v>
                </c:pt>
                <c:pt idx="6875">
                  <c:v>32.97499999999841</c:v>
                </c:pt>
                <c:pt idx="6876">
                  <c:v>32.979999999998412</c:v>
                </c:pt>
                <c:pt idx="6877">
                  <c:v>32.984999999998415</c:v>
                </c:pt>
                <c:pt idx="6878">
                  <c:v>32.989999999998417</c:v>
                </c:pt>
                <c:pt idx="6879">
                  <c:v>32.99499999999842</c:v>
                </c:pt>
                <c:pt idx="6880">
                  <c:v>32.999999999998423</c:v>
                </c:pt>
                <c:pt idx="6881">
                  <c:v>33.004999999998425</c:v>
                </c:pt>
                <c:pt idx="6882">
                  <c:v>33.009999999998428</c:v>
                </c:pt>
                <c:pt idx="6883">
                  <c:v>33.01499999999843</c:v>
                </c:pt>
                <c:pt idx="6884">
                  <c:v>33.019999999998433</c:v>
                </c:pt>
                <c:pt idx="6885">
                  <c:v>33.024999999998435</c:v>
                </c:pt>
                <c:pt idx="6886">
                  <c:v>33.029999999998438</c:v>
                </c:pt>
                <c:pt idx="6887">
                  <c:v>33.034999999998441</c:v>
                </c:pt>
                <c:pt idx="6888">
                  <c:v>33.039999999998443</c:v>
                </c:pt>
                <c:pt idx="6889">
                  <c:v>33.044999999998446</c:v>
                </c:pt>
                <c:pt idx="6890">
                  <c:v>33.049999999998448</c:v>
                </c:pt>
                <c:pt idx="6891">
                  <c:v>33.054999999998451</c:v>
                </c:pt>
                <c:pt idx="6892">
                  <c:v>33.059999999998453</c:v>
                </c:pt>
                <c:pt idx="6893">
                  <c:v>33.064999999998456</c:v>
                </c:pt>
                <c:pt idx="6894">
                  <c:v>33.069999999998458</c:v>
                </c:pt>
                <c:pt idx="6895">
                  <c:v>33.074999999998461</c:v>
                </c:pt>
                <c:pt idx="6896">
                  <c:v>33.079999999998464</c:v>
                </c:pt>
                <c:pt idx="6897">
                  <c:v>33.084999999998466</c:v>
                </c:pt>
                <c:pt idx="6898">
                  <c:v>33.089999999998469</c:v>
                </c:pt>
                <c:pt idx="6899">
                  <c:v>33.094999999998471</c:v>
                </c:pt>
                <c:pt idx="6900">
                  <c:v>33.099999999998474</c:v>
                </c:pt>
                <c:pt idx="6901">
                  <c:v>33.104999999998476</c:v>
                </c:pt>
                <c:pt idx="6902">
                  <c:v>33.109999999998479</c:v>
                </c:pt>
                <c:pt idx="6903">
                  <c:v>33.114999999998481</c:v>
                </c:pt>
                <c:pt idx="6904">
                  <c:v>33.119999999998484</c:v>
                </c:pt>
                <c:pt idx="6905">
                  <c:v>33.124999999998487</c:v>
                </c:pt>
                <c:pt idx="6906">
                  <c:v>33.129999999998489</c:v>
                </c:pt>
                <c:pt idx="6907">
                  <c:v>33.134999999998492</c:v>
                </c:pt>
                <c:pt idx="6908">
                  <c:v>33.139999999998494</c:v>
                </c:pt>
                <c:pt idx="6909">
                  <c:v>33.144999999998497</c:v>
                </c:pt>
                <c:pt idx="6910">
                  <c:v>33.149999999998499</c:v>
                </c:pt>
                <c:pt idx="6911">
                  <c:v>33.154999999998502</c:v>
                </c:pt>
                <c:pt idx="6912">
                  <c:v>33.159999999998504</c:v>
                </c:pt>
                <c:pt idx="6913">
                  <c:v>33.164999999998507</c:v>
                </c:pt>
                <c:pt idx="6914">
                  <c:v>33.16999999999851</c:v>
                </c:pt>
                <c:pt idx="6915">
                  <c:v>33.174999999998512</c:v>
                </c:pt>
                <c:pt idx="6916">
                  <c:v>33.179999999998515</c:v>
                </c:pt>
                <c:pt idx="6917">
                  <c:v>33.184999999998517</c:v>
                </c:pt>
                <c:pt idx="6918">
                  <c:v>33.18999999999852</c:v>
                </c:pt>
                <c:pt idx="6919">
                  <c:v>33.194999999998522</c:v>
                </c:pt>
                <c:pt idx="6920">
                  <c:v>33.199999999998525</c:v>
                </c:pt>
                <c:pt idx="6921">
                  <c:v>33.204999999998527</c:v>
                </c:pt>
                <c:pt idx="6922">
                  <c:v>33.20999999999853</c:v>
                </c:pt>
                <c:pt idx="6923">
                  <c:v>33.214999999998533</c:v>
                </c:pt>
                <c:pt idx="6924">
                  <c:v>33.219999999998535</c:v>
                </c:pt>
                <c:pt idx="6925">
                  <c:v>33.224999999998538</c:v>
                </c:pt>
                <c:pt idx="6926">
                  <c:v>33.22999999999854</c:v>
                </c:pt>
                <c:pt idx="6927">
                  <c:v>33.234999999998543</c:v>
                </c:pt>
                <c:pt idx="6928">
                  <c:v>33.239999999998545</c:v>
                </c:pt>
                <c:pt idx="6929">
                  <c:v>33.244999999998548</c:v>
                </c:pt>
                <c:pt idx="6930">
                  <c:v>33.24999999999855</c:v>
                </c:pt>
                <c:pt idx="6931">
                  <c:v>33.254999999998553</c:v>
                </c:pt>
                <c:pt idx="6932">
                  <c:v>33.259999999998556</c:v>
                </c:pt>
                <c:pt idx="6933">
                  <c:v>33.264999999998558</c:v>
                </c:pt>
                <c:pt idx="6934">
                  <c:v>33.269999999998561</c:v>
                </c:pt>
                <c:pt idx="6935">
                  <c:v>33.274999999998563</c:v>
                </c:pt>
                <c:pt idx="6936">
                  <c:v>33.279999999998566</c:v>
                </c:pt>
                <c:pt idx="6937">
                  <c:v>33.284999999998568</c:v>
                </c:pt>
                <c:pt idx="6938">
                  <c:v>33.289999999998571</c:v>
                </c:pt>
                <c:pt idx="6939">
                  <c:v>33.294999999998574</c:v>
                </c:pt>
                <c:pt idx="6940">
                  <c:v>33.299999999998576</c:v>
                </c:pt>
                <c:pt idx="6941">
                  <c:v>33.304999999998579</c:v>
                </c:pt>
                <c:pt idx="6942">
                  <c:v>33.309999999998581</c:v>
                </c:pt>
                <c:pt idx="6943">
                  <c:v>33.314999999998584</c:v>
                </c:pt>
                <c:pt idx="6944">
                  <c:v>33.319999999998586</c:v>
                </c:pt>
                <c:pt idx="6945">
                  <c:v>33.324999999998589</c:v>
                </c:pt>
                <c:pt idx="6946">
                  <c:v>33.329999999998591</c:v>
                </c:pt>
                <c:pt idx="6947">
                  <c:v>33.334999999998594</c:v>
                </c:pt>
                <c:pt idx="6948">
                  <c:v>33.339999999998597</c:v>
                </c:pt>
                <c:pt idx="6949">
                  <c:v>33.344999999998599</c:v>
                </c:pt>
                <c:pt idx="6950">
                  <c:v>33.349999999998602</c:v>
                </c:pt>
                <c:pt idx="6951">
                  <c:v>33.354999999998604</c:v>
                </c:pt>
                <c:pt idx="6952">
                  <c:v>33.359999999998607</c:v>
                </c:pt>
                <c:pt idx="6953">
                  <c:v>33.364999999998609</c:v>
                </c:pt>
                <c:pt idx="6954">
                  <c:v>33.369999999998612</c:v>
                </c:pt>
                <c:pt idx="6955">
                  <c:v>33.374999999998614</c:v>
                </c:pt>
                <c:pt idx="6956">
                  <c:v>33.379999999998617</c:v>
                </c:pt>
                <c:pt idx="6957">
                  <c:v>33.38499999999862</c:v>
                </c:pt>
                <c:pt idx="6958">
                  <c:v>33.389999999998622</c:v>
                </c:pt>
                <c:pt idx="6959">
                  <c:v>33.394999999998625</c:v>
                </c:pt>
                <c:pt idx="6960">
                  <c:v>33.399999999998627</c:v>
                </c:pt>
                <c:pt idx="6961">
                  <c:v>33.40499999999863</c:v>
                </c:pt>
                <c:pt idx="6962">
                  <c:v>33.409999999998632</c:v>
                </c:pt>
                <c:pt idx="6963">
                  <c:v>33.414999999998635</c:v>
                </c:pt>
                <c:pt idx="6964">
                  <c:v>33.419999999998637</c:v>
                </c:pt>
                <c:pt idx="6965">
                  <c:v>33.42499999999864</c:v>
                </c:pt>
                <c:pt idx="6966">
                  <c:v>33.429999999998643</c:v>
                </c:pt>
                <c:pt idx="6967">
                  <c:v>33.434999999998645</c:v>
                </c:pt>
                <c:pt idx="6968">
                  <c:v>33.439999999998648</c:v>
                </c:pt>
                <c:pt idx="6969">
                  <c:v>33.44499999999865</c:v>
                </c:pt>
                <c:pt idx="6970">
                  <c:v>33.449999999998653</c:v>
                </c:pt>
                <c:pt idx="6971">
                  <c:v>33.454999999998655</c:v>
                </c:pt>
                <c:pt idx="6972">
                  <c:v>33.459999999998658</c:v>
                </c:pt>
                <c:pt idx="6973">
                  <c:v>33.46499999999866</c:v>
                </c:pt>
                <c:pt idx="6974">
                  <c:v>33.469999999998663</c:v>
                </c:pt>
                <c:pt idx="6975">
                  <c:v>33.474999999998666</c:v>
                </c:pt>
                <c:pt idx="6976">
                  <c:v>33.479999999998668</c:v>
                </c:pt>
                <c:pt idx="6977">
                  <c:v>33.484999999998671</c:v>
                </c:pt>
                <c:pt idx="6978">
                  <c:v>33.489999999998673</c:v>
                </c:pt>
                <c:pt idx="6979">
                  <c:v>33.494999999998676</c:v>
                </c:pt>
                <c:pt idx="6980">
                  <c:v>33.499999999998678</c:v>
                </c:pt>
                <c:pt idx="6981">
                  <c:v>33.504999999998681</c:v>
                </c:pt>
                <c:pt idx="6982">
                  <c:v>33.509999999998684</c:v>
                </c:pt>
                <c:pt idx="6983">
                  <c:v>33.514999999998686</c:v>
                </c:pt>
                <c:pt idx="6984">
                  <c:v>33.519999999998689</c:v>
                </c:pt>
                <c:pt idx="6985">
                  <c:v>33.524999999998691</c:v>
                </c:pt>
                <c:pt idx="6986">
                  <c:v>33.529999999998694</c:v>
                </c:pt>
                <c:pt idx="6987">
                  <c:v>33.534999999998696</c:v>
                </c:pt>
                <c:pt idx="6988">
                  <c:v>33.539999999998699</c:v>
                </c:pt>
                <c:pt idx="6989">
                  <c:v>33.544999999998701</c:v>
                </c:pt>
                <c:pt idx="6990">
                  <c:v>33.549999999998704</c:v>
                </c:pt>
                <c:pt idx="6991">
                  <c:v>33.554999999998707</c:v>
                </c:pt>
                <c:pt idx="6992">
                  <c:v>33.559999999998709</c:v>
                </c:pt>
                <c:pt idx="6993">
                  <c:v>33.564999999998712</c:v>
                </c:pt>
                <c:pt idx="6994">
                  <c:v>33.569999999998714</c:v>
                </c:pt>
                <c:pt idx="6995">
                  <c:v>33.574999999998717</c:v>
                </c:pt>
                <c:pt idx="6996">
                  <c:v>33.579999999998719</c:v>
                </c:pt>
                <c:pt idx="6997">
                  <c:v>33.584999999998722</c:v>
                </c:pt>
                <c:pt idx="6998">
                  <c:v>33.589999999998724</c:v>
                </c:pt>
                <c:pt idx="6999">
                  <c:v>33.594999999998727</c:v>
                </c:pt>
                <c:pt idx="7000">
                  <c:v>33.59999999999873</c:v>
                </c:pt>
                <c:pt idx="7001">
                  <c:v>33.604999999998732</c:v>
                </c:pt>
                <c:pt idx="7002">
                  <c:v>33.609999999998735</c:v>
                </c:pt>
                <c:pt idx="7003">
                  <c:v>33.614999999998737</c:v>
                </c:pt>
                <c:pt idx="7004">
                  <c:v>33.61999999999874</c:v>
                </c:pt>
                <c:pt idx="7005">
                  <c:v>33.624999999998742</c:v>
                </c:pt>
                <c:pt idx="7006">
                  <c:v>33.629999999998745</c:v>
                </c:pt>
                <c:pt idx="7007">
                  <c:v>33.634999999998747</c:v>
                </c:pt>
                <c:pt idx="7008">
                  <c:v>33.63999999999875</c:v>
                </c:pt>
                <c:pt idx="7009">
                  <c:v>33.644999999998753</c:v>
                </c:pt>
                <c:pt idx="7010">
                  <c:v>33.649999999998755</c:v>
                </c:pt>
                <c:pt idx="7011">
                  <c:v>33.654999999998758</c:v>
                </c:pt>
                <c:pt idx="7012">
                  <c:v>33.65999999999876</c:v>
                </c:pt>
                <c:pt idx="7013">
                  <c:v>33.664999999998763</c:v>
                </c:pt>
                <c:pt idx="7014">
                  <c:v>33.669999999998765</c:v>
                </c:pt>
                <c:pt idx="7015">
                  <c:v>33.674999999998768</c:v>
                </c:pt>
                <c:pt idx="7016">
                  <c:v>33.67999999999877</c:v>
                </c:pt>
                <c:pt idx="7017">
                  <c:v>33.684999999998773</c:v>
                </c:pt>
                <c:pt idx="7018">
                  <c:v>33.689999999998776</c:v>
                </c:pt>
                <c:pt idx="7019">
                  <c:v>33.694999999998778</c:v>
                </c:pt>
                <c:pt idx="7020">
                  <c:v>33.699999999998781</c:v>
                </c:pt>
                <c:pt idx="7021">
                  <c:v>33.704999999998783</c:v>
                </c:pt>
                <c:pt idx="7022">
                  <c:v>33.709999999998786</c:v>
                </c:pt>
                <c:pt idx="7023">
                  <c:v>33.714999999998788</c:v>
                </c:pt>
                <c:pt idx="7024">
                  <c:v>33.719999999998791</c:v>
                </c:pt>
                <c:pt idx="7025">
                  <c:v>33.724999999998793</c:v>
                </c:pt>
                <c:pt idx="7026">
                  <c:v>33.729999999998796</c:v>
                </c:pt>
                <c:pt idx="7027">
                  <c:v>33.734999999998799</c:v>
                </c:pt>
                <c:pt idx="7028">
                  <c:v>33.739999999998801</c:v>
                </c:pt>
                <c:pt idx="7029">
                  <c:v>33.744999999998804</c:v>
                </c:pt>
                <c:pt idx="7030">
                  <c:v>33.749999999998806</c:v>
                </c:pt>
                <c:pt idx="7031">
                  <c:v>33.754999999998809</c:v>
                </c:pt>
                <c:pt idx="7032">
                  <c:v>33.759999999998811</c:v>
                </c:pt>
                <c:pt idx="7033">
                  <c:v>33.764999999998814</c:v>
                </c:pt>
                <c:pt idx="7034">
                  <c:v>33.769999999998817</c:v>
                </c:pt>
                <c:pt idx="7035">
                  <c:v>33.774999999998819</c:v>
                </c:pt>
                <c:pt idx="7036">
                  <c:v>33.779999999998822</c:v>
                </c:pt>
                <c:pt idx="7037">
                  <c:v>33.784999999998824</c:v>
                </c:pt>
                <c:pt idx="7038">
                  <c:v>33.789999999998827</c:v>
                </c:pt>
                <c:pt idx="7039">
                  <c:v>33.794999999998829</c:v>
                </c:pt>
                <c:pt idx="7040">
                  <c:v>33.799999999998832</c:v>
                </c:pt>
                <c:pt idx="7041">
                  <c:v>33.804999999998834</c:v>
                </c:pt>
                <c:pt idx="7042">
                  <c:v>33.809999999998837</c:v>
                </c:pt>
                <c:pt idx="7043">
                  <c:v>33.81499999999884</c:v>
                </c:pt>
                <c:pt idx="7044">
                  <c:v>33.819999999998842</c:v>
                </c:pt>
                <c:pt idx="7045">
                  <c:v>33.824999999998845</c:v>
                </c:pt>
                <c:pt idx="7046">
                  <c:v>33.829999999998847</c:v>
                </c:pt>
                <c:pt idx="7047">
                  <c:v>33.83499999999885</c:v>
                </c:pt>
                <c:pt idx="7048">
                  <c:v>33.839999999998852</c:v>
                </c:pt>
                <c:pt idx="7049">
                  <c:v>33.844999999998855</c:v>
                </c:pt>
                <c:pt idx="7050">
                  <c:v>33.849999999998857</c:v>
                </c:pt>
                <c:pt idx="7051">
                  <c:v>33.85499999999886</c:v>
                </c:pt>
                <c:pt idx="7052">
                  <c:v>33.859999999998863</c:v>
                </c:pt>
                <c:pt idx="7053">
                  <c:v>33.864999999998865</c:v>
                </c:pt>
                <c:pt idx="7054">
                  <c:v>33.869999999998868</c:v>
                </c:pt>
                <c:pt idx="7055">
                  <c:v>33.87499999999887</c:v>
                </c:pt>
                <c:pt idx="7056">
                  <c:v>33.879999999998873</c:v>
                </c:pt>
                <c:pt idx="7057">
                  <c:v>33.884999999998875</c:v>
                </c:pt>
                <c:pt idx="7058">
                  <c:v>33.889999999998878</c:v>
                </c:pt>
                <c:pt idx="7059">
                  <c:v>33.89499999999888</c:v>
                </c:pt>
                <c:pt idx="7060">
                  <c:v>33.899999999998883</c:v>
                </c:pt>
                <c:pt idx="7061">
                  <c:v>33.904999999998886</c:v>
                </c:pt>
                <c:pt idx="7062">
                  <c:v>33.909999999998888</c:v>
                </c:pt>
                <c:pt idx="7063">
                  <c:v>33.914999999998891</c:v>
                </c:pt>
                <c:pt idx="7064">
                  <c:v>33.919999999998893</c:v>
                </c:pt>
                <c:pt idx="7065">
                  <c:v>33.924999999998896</c:v>
                </c:pt>
                <c:pt idx="7066">
                  <c:v>33.929999999998898</c:v>
                </c:pt>
                <c:pt idx="7067">
                  <c:v>33.934999999998901</c:v>
                </c:pt>
                <c:pt idx="7068">
                  <c:v>33.939999999998903</c:v>
                </c:pt>
                <c:pt idx="7069">
                  <c:v>33.944999999998906</c:v>
                </c:pt>
                <c:pt idx="7070">
                  <c:v>33.949999999998909</c:v>
                </c:pt>
                <c:pt idx="7071">
                  <c:v>33.954999999998911</c:v>
                </c:pt>
                <c:pt idx="7072">
                  <c:v>33.959999999998914</c:v>
                </c:pt>
                <c:pt idx="7073">
                  <c:v>33.964999999998916</c:v>
                </c:pt>
                <c:pt idx="7074">
                  <c:v>33.969999999998919</c:v>
                </c:pt>
                <c:pt idx="7075">
                  <c:v>33.974999999998921</c:v>
                </c:pt>
                <c:pt idx="7076">
                  <c:v>33.979999999998924</c:v>
                </c:pt>
                <c:pt idx="7077">
                  <c:v>33.984999999998927</c:v>
                </c:pt>
                <c:pt idx="7078">
                  <c:v>33.989999999998929</c:v>
                </c:pt>
                <c:pt idx="7079">
                  <c:v>33.994999999998932</c:v>
                </c:pt>
                <c:pt idx="7080">
                  <c:v>33.999999999998934</c:v>
                </c:pt>
                <c:pt idx="7081">
                  <c:v>34.004999999998937</c:v>
                </c:pt>
                <c:pt idx="7082">
                  <c:v>34.009999999998939</c:v>
                </c:pt>
                <c:pt idx="7083">
                  <c:v>34.014999999998942</c:v>
                </c:pt>
                <c:pt idx="7084">
                  <c:v>34.019999999998944</c:v>
                </c:pt>
                <c:pt idx="7085">
                  <c:v>34.024999999998947</c:v>
                </c:pt>
                <c:pt idx="7086">
                  <c:v>34.02999999999895</c:v>
                </c:pt>
                <c:pt idx="7087">
                  <c:v>34.034999999998952</c:v>
                </c:pt>
                <c:pt idx="7088">
                  <c:v>34.039999999998955</c:v>
                </c:pt>
                <c:pt idx="7089">
                  <c:v>34.044999999998957</c:v>
                </c:pt>
                <c:pt idx="7090">
                  <c:v>34.04999999999896</c:v>
                </c:pt>
                <c:pt idx="7091">
                  <c:v>34.054999999998962</c:v>
                </c:pt>
                <c:pt idx="7092">
                  <c:v>34.059999999998965</c:v>
                </c:pt>
                <c:pt idx="7093">
                  <c:v>34.064999999998967</c:v>
                </c:pt>
                <c:pt idx="7094">
                  <c:v>34.06999999999897</c:v>
                </c:pt>
                <c:pt idx="7095">
                  <c:v>34.074999999998973</c:v>
                </c:pt>
                <c:pt idx="7096">
                  <c:v>34.079999999998975</c:v>
                </c:pt>
                <c:pt idx="7097">
                  <c:v>34.084999999998978</c:v>
                </c:pt>
                <c:pt idx="7098">
                  <c:v>34.08999999999898</c:v>
                </c:pt>
                <c:pt idx="7099">
                  <c:v>34.094999999998983</c:v>
                </c:pt>
                <c:pt idx="7100">
                  <c:v>34.099999999998985</c:v>
                </c:pt>
                <c:pt idx="7101">
                  <c:v>34.104999999998988</c:v>
                </c:pt>
                <c:pt idx="7102">
                  <c:v>34.10999999999899</c:v>
                </c:pt>
                <c:pt idx="7103">
                  <c:v>34.114999999998993</c:v>
                </c:pt>
                <c:pt idx="7104">
                  <c:v>34.119999999998996</c:v>
                </c:pt>
                <c:pt idx="7105">
                  <c:v>34.124999999998998</c:v>
                </c:pt>
                <c:pt idx="7106">
                  <c:v>34.129999999999001</c:v>
                </c:pt>
                <c:pt idx="7107">
                  <c:v>34.134999999999003</c:v>
                </c:pt>
                <c:pt idx="7108">
                  <c:v>34.139999999999006</c:v>
                </c:pt>
                <c:pt idx="7109">
                  <c:v>34.144999999999008</c:v>
                </c:pt>
                <c:pt idx="7110">
                  <c:v>34.149999999999011</c:v>
                </c:pt>
                <c:pt idx="7111">
                  <c:v>34.154999999999013</c:v>
                </c:pt>
                <c:pt idx="7112">
                  <c:v>34.159999999999016</c:v>
                </c:pt>
                <c:pt idx="7113">
                  <c:v>34.164999999999019</c:v>
                </c:pt>
                <c:pt idx="7114">
                  <c:v>34.169999999999021</c:v>
                </c:pt>
                <c:pt idx="7115">
                  <c:v>34.174999999999024</c:v>
                </c:pt>
                <c:pt idx="7116">
                  <c:v>34.179999999999026</c:v>
                </c:pt>
                <c:pt idx="7117">
                  <c:v>34.184999999999029</c:v>
                </c:pt>
                <c:pt idx="7118">
                  <c:v>34.189999999999031</c:v>
                </c:pt>
                <c:pt idx="7119">
                  <c:v>34.194999999999034</c:v>
                </c:pt>
                <c:pt idx="7120">
                  <c:v>34.199999999999037</c:v>
                </c:pt>
                <c:pt idx="7121">
                  <c:v>34.204999999999039</c:v>
                </c:pt>
                <c:pt idx="7122">
                  <c:v>34.209999999999042</c:v>
                </c:pt>
                <c:pt idx="7123">
                  <c:v>34.214999999999044</c:v>
                </c:pt>
                <c:pt idx="7124">
                  <c:v>34.219999999999047</c:v>
                </c:pt>
                <c:pt idx="7125">
                  <c:v>34.224999999999049</c:v>
                </c:pt>
                <c:pt idx="7126">
                  <c:v>34.229999999999052</c:v>
                </c:pt>
                <c:pt idx="7127">
                  <c:v>34.234999999999054</c:v>
                </c:pt>
                <c:pt idx="7128">
                  <c:v>34.239999999999057</c:v>
                </c:pt>
                <c:pt idx="7129">
                  <c:v>34.24499999999906</c:v>
                </c:pt>
                <c:pt idx="7130">
                  <c:v>34.249999999999062</c:v>
                </c:pt>
                <c:pt idx="7131">
                  <c:v>34.254999999999065</c:v>
                </c:pt>
                <c:pt idx="7132">
                  <c:v>34.259999999999067</c:v>
                </c:pt>
                <c:pt idx="7133">
                  <c:v>34.26499999999907</c:v>
                </c:pt>
                <c:pt idx="7134">
                  <c:v>34.269999999999072</c:v>
                </c:pt>
                <c:pt idx="7135">
                  <c:v>34.274999999999075</c:v>
                </c:pt>
                <c:pt idx="7136">
                  <c:v>34.279999999999077</c:v>
                </c:pt>
                <c:pt idx="7137">
                  <c:v>34.28499999999908</c:v>
                </c:pt>
                <c:pt idx="7138">
                  <c:v>34.289999999999083</c:v>
                </c:pt>
                <c:pt idx="7139">
                  <c:v>34.294999999999085</c:v>
                </c:pt>
                <c:pt idx="7140">
                  <c:v>34.299999999999088</c:v>
                </c:pt>
                <c:pt idx="7141">
                  <c:v>34.30499999999909</c:v>
                </c:pt>
                <c:pt idx="7142">
                  <c:v>34.309999999999093</c:v>
                </c:pt>
                <c:pt idx="7143">
                  <c:v>34.314999999999095</c:v>
                </c:pt>
                <c:pt idx="7144">
                  <c:v>34.319999999999098</c:v>
                </c:pt>
                <c:pt idx="7145">
                  <c:v>34.3249999999991</c:v>
                </c:pt>
                <c:pt idx="7146">
                  <c:v>34.329999999999103</c:v>
                </c:pt>
                <c:pt idx="7147">
                  <c:v>34.334999999999106</c:v>
                </c:pt>
                <c:pt idx="7148">
                  <c:v>34.339999999999108</c:v>
                </c:pt>
                <c:pt idx="7149">
                  <c:v>34.344999999999111</c:v>
                </c:pt>
                <c:pt idx="7150">
                  <c:v>34.349999999999113</c:v>
                </c:pt>
                <c:pt idx="7151">
                  <c:v>34.354999999999116</c:v>
                </c:pt>
                <c:pt idx="7152">
                  <c:v>34.359999999999118</c:v>
                </c:pt>
                <c:pt idx="7153">
                  <c:v>34.364999999999121</c:v>
                </c:pt>
                <c:pt idx="7154">
                  <c:v>34.369999999999123</c:v>
                </c:pt>
                <c:pt idx="7155">
                  <c:v>34.374999999999126</c:v>
                </c:pt>
                <c:pt idx="7156">
                  <c:v>34.379999999999129</c:v>
                </c:pt>
                <c:pt idx="7157">
                  <c:v>34.384999999999131</c:v>
                </c:pt>
                <c:pt idx="7158">
                  <c:v>34.389999999999134</c:v>
                </c:pt>
                <c:pt idx="7159">
                  <c:v>34.394999999999136</c:v>
                </c:pt>
                <c:pt idx="7160">
                  <c:v>34.399999999999139</c:v>
                </c:pt>
                <c:pt idx="7161">
                  <c:v>34.404999999999141</c:v>
                </c:pt>
                <c:pt idx="7162">
                  <c:v>34.409999999999144</c:v>
                </c:pt>
                <c:pt idx="7163">
                  <c:v>34.414999999999146</c:v>
                </c:pt>
                <c:pt idx="7164">
                  <c:v>34.419999999999149</c:v>
                </c:pt>
                <c:pt idx="7165">
                  <c:v>34.424999999999152</c:v>
                </c:pt>
                <c:pt idx="7166">
                  <c:v>34.429999999999154</c:v>
                </c:pt>
                <c:pt idx="7167">
                  <c:v>34.434999999999157</c:v>
                </c:pt>
                <c:pt idx="7168">
                  <c:v>34.439999999999159</c:v>
                </c:pt>
                <c:pt idx="7169">
                  <c:v>34.444999999999162</c:v>
                </c:pt>
                <c:pt idx="7170">
                  <c:v>34.449999999999164</c:v>
                </c:pt>
                <c:pt idx="7171">
                  <c:v>34.454999999999167</c:v>
                </c:pt>
                <c:pt idx="7172">
                  <c:v>34.45999999999917</c:v>
                </c:pt>
                <c:pt idx="7173">
                  <c:v>34.464999999999172</c:v>
                </c:pt>
                <c:pt idx="7174">
                  <c:v>34.469999999999175</c:v>
                </c:pt>
                <c:pt idx="7175">
                  <c:v>34.474999999999177</c:v>
                </c:pt>
                <c:pt idx="7176">
                  <c:v>34.47999999999918</c:v>
                </c:pt>
                <c:pt idx="7177">
                  <c:v>34.484999999999182</c:v>
                </c:pt>
                <c:pt idx="7178">
                  <c:v>34.489999999999185</c:v>
                </c:pt>
                <c:pt idx="7179">
                  <c:v>34.494999999999187</c:v>
                </c:pt>
                <c:pt idx="7180">
                  <c:v>34.49999999999919</c:v>
                </c:pt>
                <c:pt idx="7181">
                  <c:v>34.504999999999193</c:v>
                </c:pt>
                <c:pt idx="7182">
                  <c:v>34.509999999999195</c:v>
                </c:pt>
                <c:pt idx="7183">
                  <c:v>34.514999999999198</c:v>
                </c:pt>
                <c:pt idx="7184">
                  <c:v>34.5199999999992</c:v>
                </c:pt>
                <c:pt idx="7185">
                  <c:v>34.524999999999203</c:v>
                </c:pt>
                <c:pt idx="7186">
                  <c:v>34.529999999999205</c:v>
                </c:pt>
                <c:pt idx="7187">
                  <c:v>34.534999999999208</c:v>
                </c:pt>
                <c:pt idx="7188">
                  <c:v>34.53999999999921</c:v>
                </c:pt>
                <c:pt idx="7189">
                  <c:v>34.544999999999213</c:v>
                </c:pt>
                <c:pt idx="7190">
                  <c:v>34.549999999999216</c:v>
                </c:pt>
                <c:pt idx="7191">
                  <c:v>34.554999999999218</c:v>
                </c:pt>
                <c:pt idx="7192">
                  <c:v>34.559999999999221</c:v>
                </c:pt>
                <c:pt idx="7193">
                  <c:v>34.564999999999223</c:v>
                </c:pt>
                <c:pt idx="7194">
                  <c:v>34.569999999999226</c:v>
                </c:pt>
                <c:pt idx="7195">
                  <c:v>34.574999999999228</c:v>
                </c:pt>
                <c:pt idx="7196">
                  <c:v>34.579999999999231</c:v>
                </c:pt>
                <c:pt idx="7197">
                  <c:v>34.584999999999233</c:v>
                </c:pt>
                <c:pt idx="7198">
                  <c:v>34.589999999999236</c:v>
                </c:pt>
                <c:pt idx="7199">
                  <c:v>34.594999999999239</c:v>
                </c:pt>
                <c:pt idx="7200">
                  <c:v>34.599999999999241</c:v>
                </c:pt>
                <c:pt idx="7201">
                  <c:v>34.604999999999244</c:v>
                </c:pt>
                <c:pt idx="7202">
                  <c:v>34.609999999999246</c:v>
                </c:pt>
                <c:pt idx="7203">
                  <c:v>34.614999999999249</c:v>
                </c:pt>
                <c:pt idx="7204">
                  <c:v>34.619999999999251</c:v>
                </c:pt>
                <c:pt idx="7205">
                  <c:v>34.624999999999254</c:v>
                </c:pt>
                <c:pt idx="7206">
                  <c:v>34.629999999999256</c:v>
                </c:pt>
                <c:pt idx="7207">
                  <c:v>34.634999999999259</c:v>
                </c:pt>
                <c:pt idx="7208">
                  <c:v>34.639999999999262</c:v>
                </c:pt>
                <c:pt idx="7209">
                  <c:v>34.644999999999264</c:v>
                </c:pt>
                <c:pt idx="7210">
                  <c:v>34.649999999999267</c:v>
                </c:pt>
                <c:pt idx="7211">
                  <c:v>34.654999999999269</c:v>
                </c:pt>
                <c:pt idx="7212">
                  <c:v>34.659999999999272</c:v>
                </c:pt>
                <c:pt idx="7213">
                  <c:v>34.664999999999274</c:v>
                </c:pt>
                <c:pt idx="7214">
                  <c:v>34.669999999999277</c:v>
                </c:pt>
                <c:pt idx="7215">
                  <c:v>34.67499999999928</c:v>
                </c:pt>
                <c:pt idx="7216">
                  <c:v>34.679999999999282</c:v>
                </c:pt>
                <c:pt idx="7217">
                  <c:v>34.684999999999285</c:v>
                </c:pt>
                <c:pt idx="7218">
                  <c:v>34.689999999999287</c:v>
                </c:pt>
                <c:pt idx="7219">
                  <c:v>34.69499999999929</c:v>
                </c:pt>
                <c:pt idx="7220">
                  <c:v>34.699999999999292</c:v>
                </c:pt>
                <c:pt idx="7221">
                  <c:v>34.704999999999295</c:v>
                </c:pt>
                <c:pt idx="7222">
                  <c:v>34.709999999999297</c:v>
                </c:pt>
                <c:pt idx="7223">
                  <c:v>34.7149999999993</c:v>
                </c:pt>
                <c:pt idx="7224">
                  <c:v>34.719999999999303</c:v>
                </c:pt>
                <c:pt idx="7225">
                  <c:v>34.724999999999305</c:v>
                </c:pt>
                <c:pt idx="7226">
                  <c:v>34.729999999999308</c:v>
                </c:pt>
                <c:pt idx="7227">
                  <c:v>34.73499999999931</c:v>
                </c:pt>
                <c:pt idx="7228">
                  <c:v>34.739999999999313</c:v>
                </c:pt>
                <c:pt idx="7229">
                  <c:v>34.744999999999315</c:v>
                </c:pt>
                <c:pt idx="7230">
                  <c:v>34.749999999999318</c:v>
                </c:pt>
                <c:pt idx="7231">
                  <c:v>34.75499999999932</c:v>
                </c:pt>
                <c:pt idx="7232">
                  <c:v>34.759999999999323</c:v>
                </c:pt>
                <c:pt idx="7233">
                  <c:v>34.764999999999326</c:v>
                </c:pt>
                <c:pt idx="7234">
                  <c:v>34.769999999999328</c:v>
                </c:pt>
                <c:pt idx="7235">
                  <c:v>34.774999999999331</c:v>
                </c:pt>
                <c:pt idx="7236">
                  <c:v>34.779999999999333</c:v>
                </c:pt>
                <c:pt idx="7237">
                  <c:v>34.784999999999336</c:v>
                </c:pt>
                <c:pt idx="7238">
                  <c:v>34.789999999999338</c:v>
                </c:pt>
                <c:pt idx="7239">
                  <c:v>34.794999999999341</c:v>
                </c:pt>
                <c:pt idx="7240">
                  <c:v>34.799999999999343</c:v>
                </c:pt>
                <c:pt idx="7241">
                  <c:v>34.804999999999346</c:v>
                </c:pt>
                <c:pt idx="7242">
                  <c:v>34.809999999999349</c:v>
                </c:pt>
                <c:pt idx="7243">
                  <c:v>34.814999999999351</c:v>
                </c:pt>
                <c:pt idx="7244">
                  <c:v>34.819999999999354</c:v>
                </c:pt>
                <c:pt idx="7245">
                  <c:v>34.824999999999356</c:v>
                </c:pt>
                <c:pt idx="7246">
                  <c:v>34.829999999999359</c:v>
                </c:pt>
                <c:pt idx="7247">
                  <c:v>34.834999999999361</c:v>
                </c:pt>
                <c:pt idx="7248">
                  <c:v>34.839999999999364</c:v>
                </c:pt>
                <c:pt idx="7249">
                  <c:v>34.844999999999366</c:v>
                </c:pt>
                <c:pt idx="7250">
                  <c:v>34.849999999999369</c:v>
                </c:pt>
                <c:pt idx="7251">
                  <c:v>34.854999999999372</c:v>
                </c:pt>
                <c:pt idx="7252">
                  <c:v>34.859999999999374</c:v>
                </c:pt>
                <c:pt idx="7253">
                  <c:v>34.864999999999377</c:v>
                </c:pt>
                <c:pt idx="7254">
                  <c:v>34.869999999999379</c:v>
                </c:pt>
                <c:pt idx="7255">
                  <c:v>34.874999999999382</c:v>
                </c:pt>
                <c:pt idx="7256">
                  <c:v>34.879999999999384</c:v>
                </c:pt>
                <c:pt idx="7257">
                  <c:v>34.884999999999387</c:v>
                </c:pt>
                <c:pt idx="7258">
                  <c:v>34.88999999999939</c:v>
                </c:pt>
                <c:pt idx="7259">
                  <c:v>34.894999999999392</c:v>
                </c:pt>
                <c:pt idx="7260">
                  <c:v>34.899999999999395</c:v>
                </c:pt>
                <c:pt idx="7261">
                  <c:v>34.904999999999397</c:v>
                </c:pt>
                <c:pt idx="7262">
                  <c:v>34.9099999999994</c:v>
                </c:pt>
                <c:pt idx="7263">
                  <c:v>34.914999999999402</c:v>
                </c:pt>
                <c:pt idx="7264">
                  <c:v>34.919999999999405</c:v>
                </c:pt>
                <c:pt idx="7265">
                  <c:v>34.924999999999407</c:v>
                </c:pt>
                <c:pt idx="7266">
                  <c:v>34.92999999999941</c:v>
                </c:pt>
                <c:pt idx="7267">
                  <c:v>34.934999999999413</c:v>
                </c:pt>
                <c:pt idx="7268">
                  <c:v>34.939999999999415</c:v>
                </c:pt>
                <c:pt idx="7269">
                  <c:v>34.944999999999418</c:v>
                </c:pt>
                <c:pt idx="7270">
                  <c:v>34.94999999999942</c:v>
                </c:pt>
                <c:pt idx="7271">
                  <c:v>34.954999999999423</c:v>
                </c:pt>
                <c:pt idx="7272">
                  <c:v>34.959999999999425</c:v>
                </c:pt>
                <c:pt idx="7273">
                  <c:v>34.964999999999428</c:v>
                </c:pt>
                <c:pt idx="7274">
                  <c:v>34.96999999999943</c:v>
                </c:pt>
                <c:pt idx="7275">
                  <c:v>34.974999999999433</c:v>
                </c:pt>
                <c:pt idx="7276">
                  <c:v>34.979999999999436</c:v>
                </c:pt>
                <c:pt idx="7277">
                  <c:v>34.984999999999438</c:v>
                </c:pt>
                <c:pt idx="7278">
                  <c:v>34.989999999999441</c:v>
                </c:pt>
                <c:pt idx="7279">
                  <c:v>34.994999999999443</c:v>
                </c:pt>
                <c:pt idx="7280">
                  <c:v>34.999999999999446</c:v>
                </c:pt>
                <c:pt idx="7281">
                  <c:v>35.004999999999448</c:v>
                </c:pt>
                <c:pt idx="7282">
                  <c:v>35.009999999999451</c:v>
                </c:pt>
                <c:pt idx="7283">
                  <c:v>35.014999999999453</c:v>
                </c:pt>
                <c:pt idx="7284">
                  <c:v>35.019999999999456</c:v>
                </c:pt>
                <c:pt idx="7285">
                  <c:v>35.024999999999459</c:v>
                </c:pt>
                <c:pt idx="7286">
                  <c:v>35.029999999999461</c:v>
                </c:pt>
                <c:pt idx="7287">
                  <c:v>35.034999999999464</c:v>
                </c:pt>
                <c:pt idx="7288">
                  <c:v>35.039999999999466</c:v>
                </c:pt>
                <c:pt idx="7289">
                  <c:v>35.044999999999469</c:v>
                </c:pt>
                <c:pt idx="7290">
                  <c:v>35.049999999999471</c:v>
                </c:pt>
                <c:pt idx="7291">
                  <c:v>35.054999999999474</c:v>
                </c:pt>
                <c:pt idx="7292">
                  <c:v>35.059999999999476</c:v>
                </c:pt>
                <c:pt idx="7293">
                  <c:v>35.064999999999479</c:v>
                </c:pt>
                <c:pt idx="7294">
                  <c:v>35.069999999999482</c:v>
                </c:pt>
                <c:pt idx="7295">
                  <c:v>35.074999999999484</c:v>
                </c:pt>
                <c:pt idx="7296">
                  <c:v>35.079999999999487</c:v>
                </c:pt>
                <c:pt idx="7297">
                  <c:v>35.084999999999489</c:v>
                </c:pt>
                <c:pt idx="7298">
                  <c:v>35.089999999999492</c:v>
                </c:pt>
                <c:pt idx="7299">
                  <c:v>35.094999999999494</c:v>
                </c:pt>
                <c:pt idx="7300">
                  <c:v>35.099999999999497</c:v>
                </c:pt>
                <c:pt idx="7301">
                  <c:v>35.104999999999499</c:v>
                </c:pt>
                <c:pt idx="7302">
                  <c:v>35.109999999999502</c:v>
                </c:pt>
                <c:pt idx="7303">
                  <c:v>35.114999999999505</c:v>
                </c:pt>
                <c:pt idx="7304">
                  <c:v>35.119999999999507</c:v>
                </c:pt>
                <c:pt idx="7305">
                  <c:v>35.12499999999951</c:v>
                </c:pt>
                <c:pt idx="7306">
                  <c:v>35.129999999999512</c:v>
                </c:pt>
                <c:pt idx="7307">
                  <c:v>35.134999999999515</c:v>
                </c:pt>
                <c:pt idx="7308">
                  <c:v>35.139999999999517</c:v>
                </c:pt>
                <c:pt idx="7309">
                  <c:v>35.14499999999952</c:v>
                </c:pt>
                <c:pt idx="7310">
                  <c:v>35.149999999999523</c:v>
                </c:pt>
                <c:pt idx="7311">
                  <c:v>35.154999999999525</c:v>
                </c:pt>
                <c:pt idx="7312">
                  <c:v>35.159999999999528</c:v>
                </c:pt>
                <c:pt idx="7313">
                  <c:v>35.16499999999953</c:v>
                </c:pt>
                <c:pt idx="7314">
                  <c:v>35.169999999999533</c:v>
                </c:pt>
                <c:pt idx="7315">
                  <c:v>35.174999999999535</c:v>
                </c:pt>
                <c:pt idx="7316">
                  <c:v>35.179999999999538</c:v>
                </c:pt>
                <c:pt idx="7317">
                  <c:v>35.18499999999954</c:v>
                </c:pt>
                <c:pt idx="7318">
                  <c:v>35.189999999999543</c:v>
                </c:pt>
                <c:pt idx="7319">
                  <c:v>35.194999999999546</c:v>
                </c:pt>
                <c:pt idx="7320">
                  <c:v>35.199999999999548</c:v>
                </c:pt>
                <c:pt idx="7321">
                  <c:v>35.204999999999551</c:v>
                </c:pt>
                <c:pt idx="7322">
                  <c:v>35.209999999999553</c:v>
                </c:pt>
                <c:pt idx="7323">
                  <c:v>35.214999999999556</c:v>
                </c:pt>
                <c:pt idx="7324">
                  <c:v>35.219999999999558</c:v>
                </c:pt>
                <c:pt idx="7325">
                  <c:v>35.224999999999561</c:v>
                </c:pt>
                <c:pt idx="7326">
                  <c:v>35.229999999999563</c:v>
                </c:pt>
                <c:pt idx="7327">
                  <c:v>35.234999999999566</c:v>
                </c:pt>
                <c:pt idx="7328">
                  <c:v>35.239999999999569</c:v>
                </c:pt>
                <c:pt idx="7329">
                  <c:v>35.244999999999571</c:v>
                </c:pt>
                <c:pt idx="7330">
                  <c:v>35.249999999999574</c:v>
                </c:pt>
                <c:pt idx="7331">
                  <c:v>35.254999999999576</c:v>
                </c:pt>
                <c:pt idx="7332">
                  <c:v>35.259999999999579</c:v>
                </c:pt>
                <c:pt idx="7333">
                  <c:v>35.264999999999581</c:v>
                </c:pt>
                <c:pt idx="7334">
                  <c:v>35.269999999999584</c:v>
                </c:pt>
                <c:pt idx="7335">
                  <c:v>35.274999999999586</c:v>
                </c:pt>
                <c:pt idx="7336">
                  <c:v>35.279999999999589</c:v>
                </c:pt>
                <c:pt idx="7337">
                  <c:v>35.284999999999592</c:v>
                </c:pt>
                <c:pt idx="7338">
                  <c:v>35.289999999999594</c:v>
                </c:pt>
                <c:pt idx="7339">
                  <c:v>35.294999999999597</c:v>
                </c:pt>
                <c:pt idx="7340">
                  <c:v>35.299999999999599</c:v>
                </c:pt>
                <c:pt idx="7341">
                  <c:v>35.304999999999602</c:v>
                </c:pt>
                <c:pt idx="7342">
                  <c:v>35.309999999999604</c:v>
                </c:pt>
                <c:pt idx="7343">
                  <c:v>35.314999999999607</c:v>
                </c:pt>
                <c:pt idx="7344">
                  <c:v>35.319999999999609</c:v>
                </c:pt>
                <c:pt idx="7345">
                  <c:v>35.324999999999612</c:v>
                </c:pt>
                <c:pt idx="7346">
                  <c:v>35.329999999999615</c:v>
                </c:pt>
                <c:pt idx="7347">
                  <c:v>35.334999999999617</c:v>
                </c:pt>
                <c:pt idx="7348">
                  <c:v>35.33999999999962</c:v>
                </c:pt>
                <c:pt idx="7349">
                  <c:v>35.344999999999622</c:v>
                </c:pt>
                <c:pt idx="7350">
                  <c:v>35.349999999999625</c:v>
                </c:pt>
                <c:pt idx="7351">
                  <c:v>35.354999999999627</c:v>
                </c:pt>
                <c:pt idx="7352">
                  <c:v>35.35999999999963</c:v>
                </c:pt>
                <c:pt idx="7353">
                  <c:v>35.364999999999633</c:v>
                </c:pt>
                <c:pt idx="7354">
                  <c:v>35.369999999999635</c:v>
                </c:pt>
                <c:pt idx="7355">
                  <c:v>35.374999999999638</c:v>
                </c:pt>
                <c:pt idx="7356">
                  <c:v>35.37999999999964</c:v>
                </c:pt>
                <c:pt idx="7357">
                  <c:v>35.384999999999643</c:v>
                </c:pt>
                <c:pt idx="7358">
                  <c:v>35.389999999999645</c:v>
                </c:pt>
                <c:pt idx="7359">
                  <c:v>35.394999999999648</c:v>
                </c:pt>
                <c:pt idx="7360">
                  <c:v>35.39999999999965</c:v>
                </c:pt>
                <c:pt idx="7361">
                  <c:v>35.404999999999653</c:v>
                </c:pt>
                <c:pt idx="7362">
                  <c:v>35.409999999999656</c:v>
                </c:pt>
                <c:pt idx="7363">
                  <c:v>35.414999999999658</c:v>
                </c:pt>
                <c:pt idx="7364">
                  <c:v>35.419999999999661</c:v>
                </c:pt>
                <c:pt idx="7365">
                  <c:v>35.424999999999663</c:v>
                </c:pt>
                <c:pt idx="7366">
                  <c:v>35.429999999999666</c:v>
                </c:pt>
                <c:pt idx="7367">
                  <c:v>35.434999999999668</c:v>
                </c:pt>
                <c:pt idx="7368">
                  <c:v>35.439999999999671</c:v>
                </c:pt>
                <c:pt idx="7369">
                  <c:v>35.444999999999673</c:v>
                </c:pt>
                <c:pt idx="7370">
                  <c:v>35.449999999999676</c:v>
                </c:pt>
                <c:pt idx="7371">
                  <c:v>35.454999999999679</c:v>
                </c:pt>
                <c:pt idx="7372">
                  <c:v>35.459999999999681</c:v>
                </c:pt>
                <c:pt idx="7373">
                  <c:v>35.464999999999684</c:v>
                </c:pt>
                <c:pt idx="7374">
                  <c:v>35.469999999999686</c:v>
                </c:pt>
                <c:pt idx="7375">
                  <c:v>35.474999999999689</c:v>
                </c:pt>
                <c:pt idx="7376">
                  <c:v>35.479999999999691</c:v>
                </c:pt>
                <c:pt idx="7377">
                  <c:v>35.484999999999694</c:v>
                </c:pt>
                <c:pt idx="7378">
                  <c:v>35.489999999999696</c:v>
                </c:pt>
                <c:pt idx="7379">
                  <c:v>35.494999999999699</c:v>
                </c:pt>
                <c:pt idx="7380">
                  <c:v>35.499999999999702</c:v>
                </c:pt>
                <c:pt idx="7381">
                  <c:v>35.504999999999704</c:v>
                </c:pt>
                <c:pt idx="7382">
                  <c:v>35.509999999999707</c:v>
                </c:pt>
                <c:pt idx="7383">
                  <c:v>35.514999999999709</c:v>
                </c:pt>
                <c:pt idx="7384">
                  <c:v>35.519999999999712</c:v>
                </c:pt>
                <c:pt idx="7385">
                  <c:v>35.524999999999714</c:v>
                </c:pt>
                <c:pt idx="7386">
                  <c:v>35.529999999999717</c:v>
                </c:pt>
                <c:pt idx="7387">
                  <c:v>35.534999999999719</c:v>
                </c:pt>
                <c:pt idx="7388">
                  <c:v>35.539999999999722</c:v>
                </c:pt>
                <c:pt idx="7389">
                  <c:v>35.544999999999725</c:v>
                </c:pt>
                <c:pt idx="7390">
                  <c:v>35.549999999999727</c:v>
                </c:pt>
                <c:pt idx="7391">
                  <c:v>35.55499999999973</c:v>
                </c:pt>
                <c:pt idx="7392">
                  <c:v>35.559999999999732</c:v>
                </c:pt>
                <c:pt idx="7393">
                  <c:v>35.564999999999735</c:v>
                </c:pt>
                <c:pt idx="7394">
                  <c:v>35.569999999999737</c:v>
                </c:pt>
                <c:pt idx="7395">
                  <c:v>35.57499999999974</c:v>
                </c:pt>
                <c:pt idx="7396">
                  <c:v>35.579999999999742</c:v>
                </c:pt>
                <c:pt idx="7397">
                  <c:v>35.584999999999745</c:v>
                </c:pt>
                <c:pt idx="7398">
                  <c:v>35.589999999999748</c:v>
                </c:pt>
                <c:pt idx="7399">
                  <c:v>35.59499999999975</c:v>
                </c:pt>
                <c:pt idx="7400">
                  <c:v>35.599999999999753</c:v>
                </c:pt>
                <c:pt idx="7401">
                  <c:v>35.604999999999755</c:v>
                </c:pt>
                <c:pt idx="7402">
                  <c:v>35.609999999999758</c:v>
                </c:pt>
                <c:pt idx="7403">
                  <c:v>35.61499999999976</c:v>
                </c:pt>
                <c:pt idx="7404">
                  <c:v>35.619999999999763</c:v>
                </c:pt>
                <c:pt idx="7405">
                  <c:v>35.624999999999766</c:v>
                </c:pt>
                <c:pt idx="7406">
                  <c:v>35.629999999999768</c:v>
                </c:pt>
                <c:pt idx="7407">
                  <c:v>35.634999999999771</c:v>
                </c:pt>
                <c:pt idx="7408">
                  <c:v>35.639999999999773</c:v>
                </c:pt>
                <c:pt idx="7409">
                  <c:v>35.644999999999776</c:v>
                </c:pt>
                <c:pt idx="7410">
                  <c:v>35.649999999999778</c:v>
                </c:pt>
                <c:pt idx="7411">
                  <c:v>35.654999999999781</c:v>
                </c:pt>
                <c:pt idx="7412">
                  <c:v>35.659999999999783</c:v>
                </c:pt>
                <c:pt idx="7413">
                  <c:v>35.664999999999786</c:v>
                </c:pt>
                <c:pt idx="7414">
                  <c:v>35.669999999999789</c:v>
                </c:pt>
                <c:pt idx="7415">
                  <c:v>35.674999999999791</c:v>
                </c:pt>
                <c:pt idx="7416">
                  <c:v>35.679999999999794</c:v>
                </c:pt>
                <c:pt idx="7417">
                  <c:v>35.684999999999796</c:v>
                </c:pt>
                <c:pt idx="7418">
                  <c:v>35.689999999999799</c:v>
                </c:pt>
                <c:pt idx="7419">
                  <c:v>35.694999999999801</c:v>
                </c:pt>
                <c:pt idx="7420">
                  <c:v>35.699999999999804</c:v>
                </c:pt>
                <c:pt idx="7421">
                  <c:v>35.704999999999806</c:v>
                </c:pt>
                <c:pt idx="7422">
                  <c:v>35.709999999999809</c:v>
                </c:pt>
                <c:pt idx="7423">
                  <c:v>35.714999999999812</c:v>
                </c:pt>
                <c:pt idx="7424">
                  <c:v>35.719999999999814</c:v>
                </c:pt>
                <c:pt idx="7425">
                  <c:v>35.724999999999817</c:v>
                </c:pt>
                <c:pt idx="7426">
                  <c:v>35.729999999999819</c:v>
                </c:pt>
                <c:pt idx="7427">
                  <c:v>35.734999999999822</c:v>
                </c:pt>
                <c:pt idx="7428">
                  <c:v>35.739999999999824</c:v>
                </c:pt>
                <c:pt idx="7429">
                  <c:v>35.744999999999827</c:v>
                </c:pt>
                <c:pt idx="7430">
                  <c:v>35.749999999999829</c:v>
                </c:pt>
                <c:pt idx="7431">
                  <c:v>35.754999999999832</c:v>
                </c:pt>
                <c:pt idx="7432">
                  <c:v>35.759999999999835</c:v>
                </c:pt>
                <c:pt idx="7433">
                  <c:v>35.764999999999837</c:v>
                </c:pt>
                <c:pt idx="7434">
                  <c:v>35.76999999999984</c:v>
                </c:pt>
                <c:pt idx="7435">
                  <c:v>35.774999999999842</c:v>
                </c:pt>
                <c:pt idx="7436">
                  <c:v>35.779999999999845</c:v>
                </c:pt>
                <c:pt idx="7437">
                  <c:v>35.784999999999847</c:v>
                </c:pt>
                <c:pt idx="7438">
                  <c:v>35.78999999999985</c:v>
                </c:pt>
                <c:pt idx="7439">
                  <c:v>35.794999999999852</c:v>
                </c:pt>
                <c:pt idx="7440">
                  <c:v>35.799999999999855</c:v>
                </c:pt>
                <c:pt idx="7441">
                  <c:v>35.804999999999858</c:v>
                </c:pt>
                <c:pt idx="7442">
                  <c:v>35.80999999999986</c:v>
                </c:pt>
                <c:pt idx="7443">
                  <c:v>35.814999999999863</c:v>
                </c:pt>
                <c:pt idx="7444">
                  <c:v>35.819999999999865</c:v>
                </c:pt>
                <c:pt idx="7445">
                  <c:v>35.824999999999868</c:v>
                </c:pt>
                <c:pt idx="7446">
                  <c:v>35.82999999999987</c:v>
                </c:pt>
                <c:pt idx="7447">
                  <c:v>35.834999999999873</c:v>
                </c:pt>
                <c:pt idx="7448">
                  <c:v>35.839999999999876</c:v>
                </c:pt>
                <c:pt idx="7449">
                  <c:v>35.844999999999878</c:v>
                </c:pt>
                <c:pt idx="7450">
                  <c:v>35.849999999999881</c:v>
                </c:pt>
                <c:pt idx="7451">
                  <c:v>35.854999999999883</c:v>
                </c:pt>
                <c:pt idx="7452">
                  <c:v>35.859999999999886</c:v>
                </c:pt>
                <c:pt idx="7453">
                  <c:v>35.864999999999888</c:v>
                </c:pt>
                <c:pt idx="7454">
                  <c:v>35.869999999999891</c:v>
                </c:pt>
                <c:pt idx="7455">
                  <c:v>35.874999999999893</c:v>
                </c:pt>
                <c:pt idx="7456">
                  <c:v>35.879999999999896</c:v>
                </c:pt>
                <c:pt idx="7457">
                  <c:v>35.884999999999899</c:v>
                </c:pt>
                <c:pt idx="7458">
                  <c:v>35.889999999999901</c:v>
                </c:pt>
                <c:pt idx="7459">
                  <c:v>35.894999999999904</c:v>
                </c:pt>
                <c:pt idx="7460">
                  <c:v>35.899999999999906</c:v>
                </c:pt>
                <c:pt idx="7461">
                  <c:v>35.904999999999909</c:v>
                </c:pt>
                <c:pt idx="7462">
                  <c:v>35.909999999999911</c:v>
                </c:pt>
                <c:pt idx="7463">
                  <c:v>35.914999999999914</c:v>
                </c:pt>
                <c:pt idx="7464">
                  <c:v>35.919999999999916</c:v>
                </c:pt>
                <c:pt idx="7465">
                  <c:v>35.924999999999919</c:v>
                </c:pt>
                <c:pt idx="7466">
                  <c:v>35.929999999999922</c:v>
                </c:pt>
                <c:pt idx="7467">
                  <c:v>35.934999999999924</c:v>
                </c:pt>
                <c:pt idx="7468">
                  <c:v>35.939999999999927</c:v>
                </c:pt>
                <c:pt idx="7469">
                  <c:v>35.944999999999929</c:v>
                </c:pt>
                <c:pt idx="7470">
                  <c:v>35.949999999999932</c:v>
                </c:pt>
                <c:pt idx="7471">
                  <c:v>35.954999999999934</c:v>
                </c:pt>
                <c:pt idx="7472">
                  <c:v>35.959999999999937</c:v>
                </c:pt>
                <c:pt idx="7473">
                  <c:v>35.964999999999939</c:v>
                </c:pt>
                <c:pt idx="7474">
                  <c:v>35.969999999999942</c:v>
                </c:pt>
                <c:pt idx="7475">
                  <c:v>35.974999999999945</c:v>
                </c:pt>
                <c:pt idx="7476">
                  <c:v>35.979999999999947</c:v>
                </c:pt>
                <c:pt idx="7477">
                  <c:v>35.98499999999995</c:v>
                </c:pt>
                <c:pt idx="7478">
                  <c:v>35.989999999999952</c:v>
                </c:pt>
                <c:pt idx="7479">
                  <c:v>35.994999999999955</c:v>
                </c:pt>
                <c:pt idx="7480">
                  <c:v>35.999999999999957</c:v>
                </c:pt>
                <c:pt idx="7481">
                  <c:v>36.00499999999996</c:v>
                </c:pt>
                <c:pt idx="7482">
                  <c:v>36.009999999999962</c:v>
                </c:pt>
                <c:pt idx="7483">
                  <c:v>36.014999999999965</c:v>
                </c:pt>
                <c:pt idx="7484">
                  <c:v>36.019999999999968</c:v>
                </c:pt>
                <c:pt idx="7485">
                  <c:v>36.02499999999997</c:v>
                </c:pt>
                <c:pt idx="7486">
                  <c:v>36.029999999999973</c:v>
                </c:pt>
                <c:pt idx="7487">
                  <c:v>36.034999999999975</c:v>
                </c:pt>
                <c:pt idx="7488">
                  <c:v>36.039999999999978</c:v>
                </c:pt>
                <c:pt idx="7489">
                  <c:v>36.04499999999998</c:v>
                </c:pt>
                <c:pt idx="7490">
                  <c:v>36.049999999999983</c:v>
                </c:pt>
                <c:pt idx="7491">
                  <c:v>36.054999999999986</c:v>
                </c:pt>
                <c:pt idx="7492">
                  <c:v>36.059999999999988</c:v>
                </c:pt>
                <c:pt idx="7493">
                  <c:v>36.064999999999991</c:v>
                </c:pt>
                <c:pt idx="7494">
                  <c:v>36.069999999999993</c:v>
                </c:pt>
                <c:pt idx="7495">
                  <c:v>36.074999999999996</c:v>
                </c:pt>
                <c:pt idx="7496">
                  <c:v>36.08</c:v>
                </c:pt>
                <c:pt idx="7497">
                  <c:v>36.085000000000001</c:v>
                </c:pt>
                <c:pt idx="7498">
                  <c:v>36.090000000000003</c:v>
                </c:pt>
                <c:pt idx="7499">
                  <c:v>36.095000000000006</c:v>
                </c:pt>
                <c:pt idx="7500">
                  <c:v>36.100000000000009</c:v>
                </c:pt>
                <c:pt idx="7501">
                  <c:v>36.105000000000011</c:v>
                </c:pt>
                <c:pt idx="7502">
                  <c:v>36.110000000000014</c:v>
                </c:pt>
                <c:pt idx="7503">
                  <c:v>36.115000000000016</c:v>
                </c:pt>
                <c:pt idx="7504">
                  <c:v>36.120000000000019</c:v>
                </c:pt>
                <c:pt idx="7505">
                  <c:v>36.125000000000021</c:v>
                </c:pt>
                <c:pt idx="7506">
                  <c:v>36.130000000000024</c:v>
                </c:pt>
                <c:pt idx="7507">
                  <c:v>36.135000000000026</c:v>
                </c:pt>
                <c:pt idx="7508">
                  <c:v>36.140000000000029</c:v>
                </c:pt>
                <c:pt idx="7509">
                  <c:v>36.145000000000032</c:v>
                </c:pt>
                <c:pt idx="7510">
                  <c:v>36.150000000000034</c:v>
                </c:pt>
                <c:pt idx="7511">
                  <c:v>36.155000000000037</c:v>
                </c:pt>
                <c:pt idx="7512">
                  <c:v>36.160000000000039</c:v>
                </c:pt>
                <c:pt idx="7513">
                  <c:v>36.165000000000042</c:v>
                </c:pt>
                <c:pt idx="7514">
                  <c:v>36.170000000000044</c:v>
                </c:pt>
                <c:pt idx="7515">
                  <c:v>36.175000000000047</c:v>
                </c:pt>
                <c:pt idx="7516">
                  <c:v>36.180000000000049</c:v>
                </c:pt>
                <c:pt idx="7517">
                  <c:v>36.185000000000052</c:v>
                </c:pt>
                <c:pt idx="7518">
                  <c:v>36.190000000000055</c:v>
                </c:pt>
                <c:pt idx="7519">
                  <c:v>36.195000000000057</c:v>
                </c:pt>
                <c:pt idx="7520">
                  <c:v>36.20000000000006</c:v>
                </c:pt>
                <c:pt idx="7521">
                  <c:v>36.205000000000062</c:v>
                </c:pt>
                <c:pt idx="7522">
                  <c:v>36.210000000000065</c:v>
                </c:pt>
                <c:pt idx="7523">
                  <c:v>36.215000000000067</c:v>
                </c:pt>
                <c:pt idx="7524">
                  <c:v>36.22000000000007</c:v>
                </c:pt>
                <c:pt idx="7525">
                  <c:v>36.225000000000072</c:v>
                </c:pt>
                <c:pt idx="7526">
                  <c:v>36.230000000000075</c:v>
                </c:pt>
                <c:pt idx="7527">
                  <c:v>36.235000000000078</c:v>
                </c:pt>
                <c:pt idx="7528">
                  <c:v>36.24000000000008</c:v>
                </c:pt>
                <c:pt idx="7529">
                  <c:v>36.245000000000083</c:v>
                </c:pt>
                <c:pt idx="7530">
                  <c:v>36.250000000000085</c:v>
                </c:pt>
                <c:pt idx="7531">
                  <c:v>36.255000000000088</c:v>
                </c:pt>
                <c:pt idx="7532">
                  <c:v>36.26000000000009</c:v>
                </c:pt>
                <c:pt idx="7533">
                  <c:v>36.265000000000093</c:v>
                </c:pt>
                <c:pt idx="7534">
                  <c:v>36.270000000000095</c:v>
                </c:pt>
                <c:pt idx="7535">
                  <c:v>36.275000000000098</c:v>
                </c:pt>
                <c:pt idx="7536">
                  <c:v>36.280000000000101</c:v>
                </c:pt>
                <c:pt idx="7537">
                  <c:v>36.285000000000103</c:v>
                </c:pt>
                <c:pt idx="7538">
                  <c:v>36.290000000000106</c:v>
                </c:pt>
                <c:pt idx="7539">
                  <c:v>36.295000000000108</c:v>
                </c:pt>
                <c:pt idx="7540">
                  <c:v>36.300000000000111</c:v>
                </c:pt>
                <c:pt idx="7541">
                  <c:v>36.305000000000113</c:v>
                </c:pt>
                <c:pt idx="7542">
                  <c:v>36.310000000000116</c:v>
                </c:pt>
                <c:pt idx="7543">
                  <c:v>36.315000000000119</c:v>
                </c:pt>
                <c:pt idx="7544">
                  <c:v>36.320000000000121</c:v>
                </c:pt>
                <c:pt idx="7545">
                  <c:v>36.325000000000124</c:v>
                </c:pt>
                <c:pt idx="7546">
                  <c:v>36.330000000000126</c:v>
                </c:pt>
                <c:pt idx="7547">
                  <c:v>36.335000000000129</c:v>
                </c:pt>
                <c:pt idx="7548">
                  <c:v>36.340000000000131</c:v>
                </c:pt>
                <c:pt idx="7549">
                  <c:v>36.345000000000134</c:v>
                </c:pt>
                <c:pt idx="7550">
                  <c:v>36.350000000000136</c:v>
                </c:pt>
                <c:pt idx="7551">
                  <c:v>36.355000000000139</c:v>
                </c:pt>
                <c:pt idx="7552">
                  <c:v>36.360000000000142</c:v>
                </c:pt>
                <c:pt idx="7553">
                  <c:v>36.365000000000144</c:v>
                </c:pt>
                <c:pt idx="7554">
                  <c:v>36.370000000000147</c:v>
                </c:pt>
                <c:pt idx="7555">
                  <c:v>36.375000000000149</c:v>
                </c:pt>
                <c:pt idx="7556">
                  <c:v>36.380000000000152</c:v>
                </c:pt>
                <c:pt idx="7557">
                  <c:v>36.385000000000154</c:v>
                </c:pt>
                <c:pt idx="7558">
                  <c:v>36.390000000000157</c:v>
                </c:pt>
                <c:pt idx="7559">
                  <c:v>36.395000000000159</c:v>
                </c:pt>
                <c:pt idx="7560">
                  <c:v>36.400000000000162</c:v>
                </c:pt>
                <c:pt idx="7561">
                  <c:v>36.405000000000165</c:v>
                </c:pt>
                <c:pt idx="7562">
                  <c:v>36.410000000000167</c:v>
                </c:pt>
                <c:pt idx="7563">
                  <c:v>36.41500000000017</c:v>
                </c:pt>
                <c:pt idx="7564">
                  <c:v>36.420000000000172</c:v>
                </c:pt>
                <c:pt idx="7565">
                  <c:v>36.425000000000175</c:v>
                </c:pt>
                <c:pt idx="7566">
                  <c:v>36.430000000000177</c:v>
                </c:pt>
                <c:pt idx="7567">
                  <c:v>36.43500000000018</c:v>
                </c:pt>
                <c:pt idx="7568">
                  <c:v>36.440000000000182</c:v>
                </c:pt>
                <c:pt idx="7569">
                  <c:v>36.445000000000185</c:v>
                </c:pt>
                <c:pt idx="7570">
                  <c:v>36.450000000000188</c:v>
                </c:pt>
                <c:pt idx="7571">
                  <c:v>36.45500000000019</c:v>
                </c:pt>
                <c:pt idx="7572">
                  <c:v>36.460000000000193</c:v>
                </c:pt>
                <c:pt idx="7573">
                  <c:v>36.465000000000195</c:v>
                </c:pt>
                <c:pt idx="7574">
                  <c:v>36.470000000000198</c:v>
                </c:pt>
                <c:pt idx="7575">
                  <c:v>36.4750000000002</c:v>
                </c:pt>
                <c:pt idx="7576">
                  <c:v>36.480000000000203</c:v>
                </c:pt>
                <c:pt idx="7577">
                  <c:v>36.485000000000205</c:v>
                </c:pt>
                <c:pt idx="7578">
                  <c:v>36.490000000000208</c:v>
                </c:pt>
                <c:pt idx="7579">
                  <c:v>36.495000000000211</c:v>
                </c:pt>
                <c:pt idx="7580">
                  <c:v>36.500000000000213</c:v>
                </c:pt>
                <c:pt idx="7581">
                  <c:v>36.505000000000216</c:v>
                </c:pt>
                <c:pt idx="7582">
                  <c:v>36.510000000000218</c:v>
                </c:pt>
                <c:pt idx="7583">
                  <c:v>36.515000000000221</c:v>
                </c:pt>
                <c:pt idx="7584">
                  <c:v>36.520000000000223</c:v>
                </c:pt>
                <c:pt idx="7585">
                  <c:v>36.525000000000226</c:v>
                </c:pt>
                <c:pt idx="7586">
                  <c:v>36.530000000000229</c:v>
                </c:pt>
                <c:pt idx="7587">
                  <c:v>36.535000000000231</c:v>
                </c:pt>
                <c:pt idx="7588">
                  <c:v>36.540000000000234</c:v>
                </c:pt>
                <c:pt idx="7589">
                  <c:v>36.545000000000236</c:v>
                </c:pt>
                <c:pt idx="7590">
                  <c:v>36.550000000000239</c:v>
                </c:pt>
                <c:pt idx="7591">
                  <c:v>36.555000000000241</c:v>
                </c:pt>
                <c:pt idx="7592">
                  <c:v>36.560000000000244</c:v>
                </c:pt>
                <c:pt idx="7593">
                  <c:v>36.565000000000246</c:v>
                </c:pt>
                <c:pt idx="7594">
                  <c:v>36.570000000000249</c:v>
                </c:pt>
                <c:pt idx="7595">
                  <c:v>36.575000000000252</c:v>
                </c:pt>
                <c:pt idx="7596">
                  <c:v>36.580000000000254</c:v>
                </c:pt>
                <c:pt idx="7597">
                  <c:v>36.585000000000257</c:v>
                </c:pt>
                <c:pt idx="7598">
                  <c:v>36.590000000000259</c:v>
                </c:pt>
                <c:pt idx="7599">
                  <c:v>36.595000000000262</c:v>
                </c:pt>
                <c:pt idx="7600">
                  <c:v>36.600000000000264</c:v>
                </c:pt>
                <c:pt idx="7601">
                  <c:v>36.605000000000267</c:v>
                </c:pt>
                <c:pt idx="7602">
                  <c:v>36.610000000000269</c:v>
                </c:pt>
                <c:pt idx="7603">
                  <c:v>36.615000000000272</c:v>
                </c:pt>
                <c:pt idx="7604">
                  <c:v>36.620000000000275</c:v>
                </c:pt>
                <c:pt idx="7605">
                  <c:v>36.625000000000277</c:v>
                </c:pt>
                <c:pt idx="7606">
                  <c:v>36.63000000000028</c:v>
                </c:pt>
                <c:pt idx="7607">
                  <c:v>36.635000000000282</c:v>
                </c:pt>
                <c:pt idx="7608">
                  <c:v>36.640000000000285</c:v>
                </c:pt>
                <c:pt idx="7609">
                  <c:v>36.645000000000287</c:v>
                </c:pt>
                <c:pt idx="7610">
                  <c:v>36.65000000000029</c:v>
                </c:pt>
                <c:pt idx="7611">
                  <c:v>36.655000000000292</c:v>
                </c:pt>
                <c:pt idx="7612">
                  <c:v>36.660000000000295</c:v>
                </c:pt>
                <c:pt idx="7613">
                  <c:v>36.665000000000298</c:v>
                </c:pt>
                <c:pt idx="7614">
                  <c:v>36.6700000000003</c:v>
                </c:pt>
                <c:pt idx="7615">
                  <c:v>36.675000000000303</c:v>
                </c:pt>
                <c:pt idx="7616">
                  <c:v>36.680000000000305</c:v>
                </c:pt>
                <c:pt idx="7617">
                  <c:v>36.685000000000308</c:v>
                </c:pt>
                <c:pt idx="7618">
                  <c:v>36.69000000000031</c:v>
                </c:pt>
                <c:pt idx="7619">
                  <c:v>36.695000000000313</c:v>
                </c:pt>
                <c:pt idx="7620">
                  <c:v>36.700000000000315</c:v>
                </c:pt>
                <c:pt idx="7621">
                  <c:v>36.705000000000318</c:v>
                </c:pt>
                <c:pt idx="7622">
                  <c:v>36.710000000000321</c:v>
                </c:pt>
                <c:pt idx="7623">
                  <c:v>36.715000000000323</c:v>
                </c:pt>
                <c:pt idx="7624">
                  <c:v>36.720000000000326</c:v>
                </c:pt>
                <c:pt idx="7625">
                  <c:v>36.725000000000328</c:v>
                </c:pt>
                <c:pt idx="7626">
                  <c:v>36.730000000000331</c:v>
                </c:pt>
                <c:pt idx="7627">
                  <c:v>36.735000000000333</c:v>
                </c:pt>
                <c:pt idx="7628">
                  <c:v>36.740000000000336</c:v>
                </c:pt>
                <c:pt idx="7629">
                  <c:v>36.745000000000339</c:v>
                </c:pt>
                <c:pt idx="7630">
                  <c:v>36.750000000000341</c:v>
                </c:pt>
                <c:pt idx="7631">
                  <c:v>36.755000000000344</c:v>
                </c:pt>
                <c:pt idx="7632">
                  <c:v>36.760000000000346</c:v>
                </c:pt>
                <c:pt idx="7633">
                  <c:v>36.765000000000349</c:v>
                </c:pt>
                <c:pt idx="7634">
                  <c:v>36.770000000000351</c:v>
                </c:pt>
                <c:pt idx="7635">
                  <c:v>36.775000000000354</c:v>
                </c:pt>
                <c:pt idx="7636">
                  <c:v>36.780000000000356</c:v>
                </c:pt>
                <c:pt idx="7637">
                  <c:v>36.785000000000359</c:v>
                </c:pt>
                <c:pt idx="7638">
                  <c:v>36.790000000000362</c:v>
                </c:pt>
                <c:pt idx="7639">
                  <c:v>36.795000000000364</c:v>
                </c:pt>
                <c:pt idx="7640">
                  <c:v>36.800000000000367</c:v>
                </c:pt>
                <c:pt idx="7641">
                  <c:v>36.805000000000369</c:v>
                </c:pt>
                <c:pt idx="7642">
                  <c:v>36.810000000000372</c:v>
                </c:pt>
                <c:pt idx="7643">
                  <c:v>36.815000000000374</c:v>
                </c:pt>
                <c:pt idx="7644">
                  <c:v>36.820000000000377</c:v>
                </c:pt>
                <c:pt idx="7645">
                  <c:v>36.825000000000379</c:v>
                </c:pt>
                <c:pt idx="7646">
                  <c:v>36.830000000000382</c:v>
                </c:pt>
                <c:pt idx="7647">
                  <c:v>36.835000000000385</c:v>
                </c:pt>
                <c:pt idx="7648">
                  <c:v>36.840000000000387</c:v>
                </c:pt>
                <c:pt idx="7649">
                  <c:v>36.84500000000039</c:v>
                </c:pt>
                <c:pt idx="7650">
                  <c:v>36.850000000000392</c:v>
                </c:pt>
                <c:pt idx="7651">
                  <c:v>36.855000000000395</c:v>
                </c:pt>
                <c:pt idx="7652">
                  <c:v>36.860000000000397</c:v>
                </c:pt>
                <c:pt idx="7653">
                  <c:v>36.8650000000004</c:v>
                </c:pt>
                <c:pt idx="7654">
                  <c:v>36.870000000000402</c:v>
                </c:pt>
                <c:pt idx="7655">
                  <c:v>36.875000000000405</c:v>
                </c:pt>
                <c:pt idx="7656">
                  <c:v>36.880000000000408</c:v>
                </c:pt>
                <c:pt idx="7657">
                  <c:v>36.88500000000041</c:v>
                </c:pt>
                <c:pt idx="7658">
                  <c:v>36.890000000000413</c:v>
                </c:pt>
                <c:pt idx="7659">
                  <c:v>36.895000000000415</c:v>
                </c:pt>
                <c:pt idx="7660">
                  <c:v>36.900000000000418</c:v>
                </c:pt>
                <c:pt idx="7661">
                  <c:v>36.90500000000042</c:v>
                </c:pt>
                <c:pt idx="7662">
                  <c:v>36.910000000000423</c:v>
                </c:pt>
                <c:pt idx="7663">
                  <c:v>36.915000000000425</c:v>
                </c:pt>
                <c:pt idx="7664">
                  <c:v>36.920000000000428</c:v>
                </c:pt>
                <c:pt idx="7665">
                  <c:v>36.925000000000431</c:v>
                </c:pt>
                <c:pt idx="7666">
                  <c:v>36.930000000000433</c:v>
                </c:pt>
                <c:pt idx="7667">
                  <c:v>36.935000000000436</c:v>
                </c:pt>
                <c:pt idx="7668">
                  <c:v>36.940000000000438</c:v>
                </c:pt>
                <c:pt idx="7669">
                  <c:v>36.945000000000441</c:v>
                </c:pt>
                <c:pt idx="7670">
                  <c:v>36.950000000000443</c:v>
                </c:pt>
                <c:pt idx="7671">
                  <c:v>36.955000000000446</c:v>
                </c:pt>
                <c:pt idx="7672">
                  <c:v>36.960000000000448</c:v>
                </c:pt>
                <c:pt idx="7673">
                  <c:v>36.965000000000451</c:v>
                </c:pt>
                <c:pt idx="7674">
                  <c:v>36.970000000000454</c:v>
                </c:pt>
                <c:pt idx="7675">
                  <c:v>36.975000000000456</c:v>
                </c:pt>
                <c:pt idx="7676">
                  <c:v>36.980000000000459</c:v>
                </c:pt>
                <c:pt idx="7677">
                  <c:v>36.985000000000461</c:v>
                </c:pt>
                <c:pt idx="7678">
                  <c:v>36.990000000000464</c:v>
                </c:pt>
                <c:pt idx="7679">
                  <c:v>36.995000000000466</c:v>
                </c:pt>
                <c:pt idx="7680">
                  <c:v>37.000000000000469</c:v>
                </c:pt>
                <c:pt idx="7681">
                  <c:v>37.005000000000472</c:v>
                </c:pt>
                <c:pt idx="7682">
                  <c:v>37.010000000000474</c:v>
                </c:pt>
                <c:pt idx="7683">
                  <c:v>37.015000000000477</c:v>
                </c:pt>
                <c:pt idx="7684">
                  <c:v>37.020000000000479</c:v>
                </c:pt>
                <c:pt idx="7685">
                  <c:v>37.025000000000482</c:v>
                </c:pt>
                <c:pt idx="7686">
                  <c:v>37.030000000000484</c:v>
                </c:pt>
                <c:pt idx="7687">
                  <c:v>37.035000000000487</c:v>
                </c:pt>
                <c:pt idx="7688">
                  <c:v>37.040000000000489</c:v>
                </c:pt>
                <c:pt idx="7689">
                  <c:v>37.045000000000492</c:v>
                </c:pt>
                <c:pt idx="7690">
                  <c:v>37.050000000000495</c:v>
                </c:pt>
                <c:pt idx="7691">
                  <c:v>37.055000000000497</c:v>
                </c:pt>
                <c:pt idx="7692">
                  <c:v>37.0600000000005</c:v>
                </c:pt>
                <c:pt idx="7693">
                  <c:v>37.065000000000502</c:v>
                </c:pt>
                <c:pt idx="7694">
                  <c:v>37.070000000000505</c:v>
                </c:pt>
                <c:pt idx="7695">
                  <c:v>37.075000000000507</c:v>
                </c:pt>
                <c:pt idx="7696">
                  <c:v>37.08000000000051</c:v>
                </c:pt>
                <c:pt idx="7697">
                  <c:v>37.085000000000512</c:v>
                </c:pt>
                <c:pt idx="7698">
                  <c:v>37.090000000000515</c:v>
                </c:pt>
                <c:pt idx="7699">
                  <c:v>37.095000000000518</c:v>
                </c:pt>
                <c:pt idx="7700">
                  <c:v>37.10000000000052</c:v>
                </c:pt>
                <c:pt idx="7701">
                  <c:v>37.105000000000523</c:v>
                </c:pt>
                <c:pt idx="7702">
                  <c:v>37.110000000000525</c:v>
                </c:pt>
                <c:pt idx="7703">
                  <c:v>37.115000000000528</c:v>
                </c:pt>
                <c:pt idx="7704">
                  <c:v>37.12000000000053</c:v>
                </c:pt>
                <c:pt idx="7705">
                  <c:v>37.125000000000533</c:v>
                </c:pt>
                <c:pt idx="7706">
                  <c:v>37.130000000000535</c:v>
                </c:pt>
                <c:pt idx="7707">
                  <c:v>37.135000000000538</c:v>
                </c:pt>
                <c:pt idx="7708">
                  <c:v>37.140000000000541</c:v>
                </c:pt>
                <c:pt idx="7709">
                  <c:v>37.145000000000543</c:v>
                </c:pt>
                <c:pt idx="7710">
                  <c:v>37.150000000000546</c:v>
                </c:pt>
                <c:pt idx="7711">
                  <c:v>37.155000000000548</c:v>
                </c:pt>
                <c:pt idx="7712">
                  <c:v>37.160000000000551</c:v>
                </c:pt>
                <c:pt idx="7713">
                  <c:v>37.165000000000553</c:v>
                </c:pt>
                <c:pt idx="7714">
                  <c:v>37.170000000000556</c:v>
                </c:pt>
                <c:pt idx="7715">
                  <c:v>37.175000000000558</c:v>
                </c:pt>
                <c:pt idx="7716">
                  <c:v>37.180000000000561</c:v>
                </c:pt>
                <c:pt idx="7717">
                  <c:v>37.185000000000564</c:v>
                </c:pt>
                <c:pt idx="7718">
                  <c:v>37.190000000000566</c:v>
                </c:pt>
                <c:pt idx="7719">
                  <c:v>37.195000000000569</c:v>
                </c:pt>
                <c:pt idx="7720">
                  <c:v>37.200000000000571</c:v>
                </c:pt>
                <c:pt idx="7721">
                  <c:v>37.205000000000574</c:v>
                </c:pt>
                <c:pt idx="7722">
                  <c:v>37.210000000000576</c:v>
                </c:pt>
                <c:pt idx="7723">
                  <c:v>37.215000000000579</c:v>
                </c:pt>
                <c:pt idx="7724">
                  <c:v>37.220000000000582</c:v>
                </c:pt>
                <c:pt idx="7725">
                  <c:v>37.225000000000584</c:v>
                </c:pt>
                <c:pt idx="7726">
                  <c:v>37.230000000000587</c:v>
                </c:pt>
                <c:pt idx="7727">
                  <c:v>37.235000000000589</c:v>
                </c:pt>
                <c:pt idx="7728">
                  <c:v>37.240000000000592</c:v>
                </c:pt>
                <c:pt idx="7729">
                  <c:v>37.245000000000594</c:v>
                </c:pt>
                <c:pt idx="7730">
                  <c:v>37.250000000000597</c:v>
                </c:pt>
                <c:pt idx="7731">
                  <c:v>37.255000000000599</c:v>
                </c:pt>
                <c:pt idx="7732">
                  <c:v>37.260000000000602</c:v>
                </c:pt>
                <c:pt idx="7733">
                  <c:v>37.265000000000605</c:v>
                </c:pt>
                <c:pt idx="7734">
                  <c:v>37.270000000000607</c:v>
                </c:pt>
                <c:pt idx="7735">
                  <c:v>37.27500000000061</c:v>
                </c:pt>
                <c:pt idx="7736">
                  <c:v>37.280000000000612</c:v>
                </c:pt>
                <c:pt idx="7737">
                  <c:v>37.285000000000615</c:v>
                </c:pt>
                <c:pt idx="7738">
                  <c:v>37.290000000000617</c:v>
                </c:pt>
                <c:pt idx="7739">
                  <c:v>37.29500000000062</c:v>
                </c:pt>
                <c:pt idx="7740">
                  <c:v>37.300000000000622</c:v>
                </c:pt>
                <c:pt idx="7741">
                  <c:v>37.305000000000625</c:v>
                </c:pt>
                <c:pt idx="7742">
                  <c:v>37.310000000000628</c:v>
                </c:pt>
                <c:pt idx="7743">
                  <c:v>37.31500000000063</c:v>
                </c:pt>
                <c:pt idx="7744">
                  <c:v>37.320000000000633</c:v>
                </c:pt>
                <c:pt idx="7745">
                  <c:v>37.325000000000635</c:v>
                </c:pt>
                <c:pt idx="7746">
                  <c:v>37.330000000000638</c:v>
                </c:pt>
                <c:pt idx="7747">
                  <c:v>37.33500000000064</c:v>
                </c:pt>
                <c:pt idx="7748">
                  <c:v>37.340000000000643</c:v>
                </c:pt>
                <c:pt idx="7749">
                  <c:v>37.345000000000645</c:v>
                </c:pt>
                <c:pt idx="7750">
                  <c:v>37.350000000000648</c:v>
                </c:pt>
                <c:pt idx="7751">
                  <c:v>37.355000000000651</c:v>
                </c:pt>
                <c:pt idx="7752">
                  <c:v>37.360000000000653</c:v>
                </c:pt>
                <c:pt idx="7753">
                  <c:v>37.365000000000656</c:v>
                </c:pt>
                <c:pt idx="7754">
                  <c:v>37.370000000000658</c:v>
                </c:pt>
                <c:pt idx="7755">
                  <c:v>37.375000000000661</c:v>
                </c:pt>
                <c:pt idx="7756">
                  <c:v>37.380000000000663</c:v>
                </c:pt>
                <c:pt idx="7757">
                  <c:v>37.385000000000666</c:v>
                </c:pt>
                <c:pt idx="7758">
                  <c:v>37.390000000000668</c:v>
                </c:pt>
                <c:pt idx="7759">
                  <c:v>37.395000000000671</c:v>
                </c:pt>
                <c:pt idx="7760">
                  <c:v>37.400000000000674</c:v>
                </c:pt>
                <c:pt idx="7761">
                  <c:v>37.405000000000676</c:v>
                </c:pt>
                <c:pt idx="7762">
                  <c:v>37.410000000000679</c:v>
                </c:pt>
                <c:pt idx="7763">
                  <c:v>37.415000000000681</c:v>
                </c:pt>
                <c:pt idx="7764">
                  <c:v>37.420000000000684</c:v>
                </c:pt>
                <c:pt idx="7765">
                  <c:v>37.425000000000686</c:v>
                </c:pt>
                <c:pt idx="7766">
                  <c:v>37.430000000000689</c:v>
                </c:pt>
                <c:pt idx="7767">
                  <c:v>37.435000000000692</c:v>
                </c:pt>
                <c:pt idx="7768">
                  <c:v>37.440000000000694</c:v>
                </c:pt>
                <c:pt idx="7769">
                  <c:v>37.445000000000697</c:v>
                </c:pt>
                <c:pt idx="7770">
                  <c:v>37.450000000000699</c:v>
                </c:pt>
                <c:pt idx="7771">
                  <c:v>37.455000000000702</c:v>
                </c:pt>
                <c:pt idx="7772">
                  <c:v>37.460000000000704</c:v>
                </c:pt>
                <c:pt idx="7773">
                  <c:v>37.465000000000707</c:v>
                </c:pt>
                <c:pt idx="7774">
                  <c:v>37.470000000000709</c:v>
                </c:pt>
                <c:pt idx="7775">
                  <c:v>37.475000000000712</c:v>
                </c:pt>
                <c:pt idx="7776">
                  <c:v>37.480000000000715</c:v>
                </c:pt>
                <c:pt idx="7777">
                  <c:v>37.485000000000717</c:v>
                </c:pt>
                <c:pt idx="7778">
                  <c:v>37.49000000000072</c:v>
                </c:pt>
                <c:pt idx="7779">
                  <c:v>37.495000000000722</c:v>
                </c:pt>
                <c:pt idx="7780">
                  <c:v>37.500000000000725</c:v>
                </c:pt>
                <c:pt idx="7781">
                  <c:v>37.505000000000727</c:v>
                </c:pt>
                <c:pt idx="7782">
                  <c:v>37.51000000000073</c:v>
                </c:pt>
                <c:pt idx="7783">
                  <c:v>37.515000000000732</c:v>
                </c:pt>
                <c:pt idx="7784">
                  <c:v>37.520000000000735</c:v>
                </c:pt>
                <c:pt idx="7785">
                  <c:v>37.525000000000738</c:v>
                </c:pt>
                <c:pt idx="7786">
                  <c:v>37.53000000000074</c:v>
                </c:pt>
                <c:pt idx="7787">
                  <c:v>37.535000000000743</c:v>
                </c:pt>
                <c:pt idx="7788">
                  <c:v>37.540000000000745</c:v>
                </c:pt>
                <c:pt idx="7789">
                  <c:v>37.545000000000748</c:v>
                </c:pt>
                <c:pt idx="7790">
                  <c:v>37.55000000000075</c:v>
                </c:pt>
                <c:pt idx="7791">
                  <c:v>37.555000000000753</c:v>
                </c:pt>
                <c:pt idx="7792">
                  <c:v>37.560000000000755</c:v>
                </c:pt>
                <c:pt idx="7793">
                  <c:v>37.565000000000758</c:v>
                </c:pt>
                <c:pt idx="7794">
                  <c:v>37.570000000000761</c:v>
                </c:pt>
                <c:pt idx="7795">
                  <c:v>37.575000000000763</c:v>
                </c:pt>
                <c:pt idx="7796">
                  <c:v>37.580000000000766</c:v>
                </c:pt>
                <c:pt idx="7797">
                  <c:v>37.585000000000768</c:v>
                </c:pt>
                <c:pt idx="7798">
                  <c:v>37.590000000000771</c:v>
                </c:pt>
                <c:pt idx="7799">
                  <c:v>37.595000000000773</c:v>
                </c:pt>
                <c:pt idx="7800">
                  <c:v>37.600000000000776</c:v>
                </c:pt>
                <c:pt idx="7801">
                  <c:v>37.605000000000778</c:v>
                </c:pt>
                <c:pt idx="7802">
                  <c:v>37.610000000000781</c:v>
                </c:pt>
                <c:pt idx="7803">
                  <c:v>37.615000000000784</c:v>
                </c:pt>
                <c:pt idx="7804">
                  <c:v>37.620000000000786</c:v>
                </c:pt>
                <c:pt idx="7805">
                  <c:v>37.625000000000789</c:v>
                </c:pt>
                <c:pt idx="7806">
                  <c:v>37.630000000000791</c:v>
                </c:pt>
                <c:pt idx="7807">
                  <c:v>37.635000000000794</c:v>
                </c:pt>
                <c:pt idx="7808">
                  <c:v>37.640000000000796</c:v>
                </c:pt>
                <c:pt idx="7809">
                  <c:v>37.645000000000799</c:v>
                </c:pt>
                <c:pt idx="7810">
                  <c:v>37.650000000000801</c:v>
                </c:pt>
                <c:pt idx="7811">
                  <c:v>37.655000000000804</c:v>
                </c:pt>
                <c:pt idx="7812">
                  <c:v>37.660000000000807</c:v>
                </c:pt>
                <c:pt idx="7813">
                  <c:v>37.665000000000809</c:v>
                </c:pt>
                <c:pt idx="7814">
                  <c:v>37.670000000000812</c:v>
                </c:pt>
                <c:pt idx="7815">
                  <c:v>37.675000000000814</c:v>
                </c:pt>
                <c:pt idx="7816">
                  <c:v>37.680000000000817</c:v>
                </c:pt>
                <c:pt idx="7817">
                  <c:v>37.685000000000819</c:v>
                </c:pt>
                <c:pt idx="7818">
                  <c:v>37.690000000000822</c:v>
                </c:pt>
                <c:pt idx="7819">
                  <c:v>37.695000000000825</c:v>
                </c:pt>
                <c:pt idx="7820">
                  <c:v>37.700000000000827</c:v>
                </c:pt>
                <c:pt idx="7821">
                  <c:v>37.70500000000083</c:v>
                </c:pt>
                <c:pt idx="7822">
                  <c:v>37.710000000000832</c:v>
                </c:pt>
                <c:pt idx="7823">
                  <c:v>37.715000000000835</c:v>
                </c:pt>
                <c:pt idx="7824">
                  <c:v>37.720000000000837</c:v>
                </c:pt>
                <c:pt idx="7825">
                  <c:v>37.72500000000084</c:v>
                </c:pt>
                <c:pt idx="7826">
                  <c:v>37.730000000000842</c:v>
                </c:pt>
                <c:pt idx="7827">
                  <c:v>37.735000000000845</c:v>
                </c:pt>
                <c:pt idx="7828">
                  <c:v>37.740000000000848</c:v>
                </c:pt>
                <c:pt idx="7829">
                  <c:v>37.74500000000085</c:v>
                </c:pt>
                <c:pt idx="7830">
                  <c:v>37.750000000000853</c:v>
                </c:pt>
                <c:pt idx="7831">
                  <c:v>37.755000000000855</c:v>
                </c:pt>
                <c:pt idx="7832">
                  <c:v>37.760000000000858</c:v>
                </c:pt>
                <c:pt idx="7833">
                  <c:v>37.76500000000086</c:v>
                </c:pt>
                <c:pt idx="7834">
                  <c:v>37.770000000000863</c:v>
                </c:pt>
                <c:pt idx="7835">
                  <c:v>37.775000000000865</c:v>
                </c:pt>
                <c:pt idx="7836">
                  <c:v>37.780000000000868</c:v>
                </c:pt>
                <c:pt idx="7837">
                  <c:v>37.785000000000871</c:v>
                </c:pt>
                <c:pt idx="7838">
                  <c:v>37.790000000000873</c:v>
                </c:pt>
                <c:pt idx="7839">
                  <c:v>37.795000000000876</c:v>
                </c:pt>
                <c:pt idx="7840">
                  <c:v>37.800000000000878</c:v>
                </c:pt>
                <c:pt idx="7841">
                  <c:v>37.805000000000881</c:v>
                </c:pt>
                <c:pt idx="7842">
                  <c:v>37.810000000000883</c:v>
                </c:pt>
                <c:pt idx="7843">
                  <c:v>37.815000000000886</c:v>
                </c:pt>
                <c:pt idx="7844">
                  <c:v>37.820000000000888</c:v>
                </c:pt>
                <c:pt idx="7845">
                  <c:v>37.825000000000891</c:v>
                </c:pt>
                <c:pt idx="7846">
                  <c:v>37.830000000000894</c:v>
                </c:pt>
                <c:pt idx="7847">
                  <c:v>37.835000000000896</c:v>
                </c:pt>
                <c:pt idx="7848">
                  <c:v>37.840000000000899</c:v>
                </c:pt>
                <c:pt idx="7849">
                  <c:v>37.845000000000901</c:v>
                </c:pt>
                <c:pt idx="7850">
                  <c:v>37.850000000000904</c:v>
                </c:pt>
                <c:pt idx="7851">
                  <c:v>37.855000000000906</c:v>
                </c:pt>
                <c:pt idx="7852">
                  <c:v>37.860000000000909</c:v>
                </c:pt>
                <c:pt idx="7853">
                  <c:v>37.865000000000911</c:v>
                </c:pt>
                <c:pt idx="7854">
                  <c:v>37.870000000000914</c:v>
                </c:pt>
                <c:pt idx="7855">
                  <c:v>37.875000000000917</c:v>
                </c:pt>
                <c:pt idx="7856">
                  <c:v>37.880000000000919</c:v>
                </c:pt>
                <c:pt idx="7857">
                  <c:v>37.885000000000922</c:v>
                </c:pt>
                <c:pt idx="7858">
                  <c:v>37.890000000000924</c:v>
                </c:pt>
                <c:pt idx="7859">
                  <c:v>37.895000000000927</c:v>
                </c:pt>
                <c:pt idx="7860">
                  <c:v>37.900000000000929</c:v>
                </c:pt>
                <c:pt idx="7861">
                  <c:v>37.905000000000932</c:v>
                </c:pt>
                <c:pt idx="7862">
                  <c:v>37.910000000000935</c:v>
                </c:pt>
                <c:pt idx="7863">
                  <c:v>37.915000000000937</c:v>
                </c:pt>
                <c:pt idx="7864">
                  <c:v>37.92000000000094</c:v>
                </c:pt>
                <c:pt idx="7865">
                  <c:v>37.925000000000942</c:v>
                </c:pt>
                <c:pt idx="7866">
                  <c:v>37.930000000000945</c:v>
                </c:pt>
                <c:pt idx="7867">
                  <c:v>37.935000000000947</c:v>
                </c:pt>
                <c:pt idx="7868">
                  <c:v>37.94000000000095</c:v>
                </c:pt>
                <c:pt idx="7869">
                  <c:v>37.945000000000952</c:v>
                </c:pt>
                <c:pt idx="7870">
                  <c:v>37.950000000000955</c:v>
                </c:pt>
                <c:pt idx="7871">
                  <c:v>37.955000000000958</c:v>
                </c:pt>
                <c:pt idx="7872">
                  <c:v>37.96000000000096</c:v>
                </c:pt>
                <c:pt idx="7873">
                  <c:v>37.965000000000963</c:v>
                </c:pt>
                <c:pt idx="7874">
                  <c:v>37.970000000000965</c:v>
                </c:pt>
                <c:pt idx="7875">
                  <c:v>37.975000000000968</c:v>
                </c:pt>
                <c:pt idx="7876">
                  <c:v>37.98000000000097</c:v>
                </c:pt>
                <c:pt idx="7877">
                  <c:v>37.985000000000973</c:v>
                </c:pt>
                <c:pt idx="7878">
                  <c:v>37.990000000000975</c:v>
                </c:pt>
                <c:pt idx="7879">
                  <c:v>37.995000000000978</c:v>
                </c:pt>
                <c:pt idx="7880">
                  <c:v>38.000000000000981</c:v>
                </c:pt>
                <c:pt idx="7881">
                  <c:v>38.005000000000983</c:v>
                </c:pt>
                <c:pt idx="7882">
                  <c:v>38.010000000000986</c:v>
                </c:pt>
                <c:pt idx="7883">
                  <c:v>38.015000000000988</c:v>
                </c:pt>
                <c:pt idx="7884">
                  <c:v>38.020000000000991</c:v>
                </c:pt>
                <c:pt idx="7885">
                  <c:v>38.025000000000993</c:v>
                </c:pt>
                <c:pt idx="7886">
                  <c:v>38.030000000000996</c:v>
                </c:pt>
                <c:pt idx="7887">
                  <c:v>38.035000000000998</c:v>
                </c:pt>
                <c:pt idx="7888">
                  <c:v>38.040000000001001</c:v>
                </c:pt>
                <c:pt idx="7889">
                  <c:v>38.045000000001004</c:v>
                </c:pt>
                <c:pt idx="7890">
                  <c:v>38.050000000001006</c:v>
                </c:pt>
                <c:pt idx="7891">
                  <c:v>38.055000000001009</c:v>
                </c:pt>
                <c:pt idx="7892">
                  <c:v>38.060000000001011</c:v>
                </c:pt>
                <c:pt idx="7893">
                  <c:v>38.065000000001014</c:v>
                </c:pt>
                <c:pt idx="7894">
                  <c:v>38.070000000001016</c:v>
                </c:pt>
                <c:pt idx="7895">
                  <c:v>38.075000000001019</c:v>
                </c:pt>
                <c:pt idx="7896">
                  <c:v>38.080000000001021</c:v>
                </c:pt>
                <c:pt idx="7897">
                  <c:v>38.085000000001024</c:v>
                </c:pt>
                <c:pt idx="7898">
                  <c:v>38.090000000001027</c:v>
                </c:pt>
                <c:pt idx="7899">
                  <c:v>38.095000000001029</c:v>
                </c:pt>
                <c:pt idx="7900">
                  <c:v>38.100000000001032</c:v>
                </c:pt>
                <c:pt idx="7901">
                  <c:v>38.105000000001034</c:v>
                </c:pt>
                <c:pt idx="7902">
                  <c:v>38.110000000001037</c:v>
                </c:pt>
                <c:pt idx="7903">
                  <c:v>38.115000000001039</c:v>
                </c:pt>
                <c:pt idx="7904">
                  <c:v>38.120000000001042</c:v>
                </c:pt>
                <c:pt idx="7905">
                  <c:v>38.125000000001044</c:v>
                </c:pt>
                <c:pt idx="7906">
                  <c:v>38.130000000001047</c:v>
                </c:pt>
                <c:pt idx="7907">
                  <c:v>38.13500000000105</c:v>
                </c:pt>
                <c:pt idx="7908">
                  <c:v>38.140000000001052</c:v>
                </c:pt>
                <c:pt idx="7909">
                  <c:v>38.145000000001055</c:v>
                </c:pt>
                <c:pt idx="7910">
                  <c:v>38.150000000001057</c:v>
                </c:pt>
                <c:pt idx="7911">
                  <c:v>38.15500000000106</c:v>
                </c:pt>
                <c:pt idx="7912">
                  <c:v>38.160000000001062</c:v>
                </c:pt>
                <c:pt idx="7913">
                  <c:v>38.165000000001065</c:v>
                </c:pt>
                <c:pt idx="7914">
                  <c:v>38.170000000001068</c:v>
                </c:pt>
                <c:pt idx="7915">
                  <c:v>38.17500000000107</c:v>
                </c:pt>
                <c:pt idx="7916">
                  <c:v>38.180000000001073</c:v>
                </c:pt>
                <c:pt idx="7917">
                  <c:v>38.185000000001075</c:v>
                </c:pt>
                <c:pt idx="7918">
                  <c:v>38.190000000001078</c:v>
                </c:pt>
                <c:pt idx="7919">
                  <c:v>38.19500000000108</c:v>
                </c:pt>
                <c:pt idx="7920">
                  <c:v>38.200000000001083</c:v>
                </c:pt>
                <c:pt idx="7921">
                  <c:v>38.205000000001085</c:v>
                </c:pt>
                <c:pt idx="7922">
                  <c:v>38.210000000001088</c:v>
                </c:pt>
                <c:pt idx="7923">
                  <c:v>38.215000000001091</c:v>
                </c:pt>
                <c:pt idx="7924">
                  <c:v>38.220000000001093</c:v>
                </c:pt>
                <c:pt idx="7925">
                  <c:v>38.225000000001096</c:v>
                </c:pt>
                <c:pt idx="7926">
                  <c:v>38.230000000001098</c:v>
                </c:pt>
                <c:pt idx="7927">
                  <c:v>38.235000000001101</c:v>
                </c:pt>
                <c:pt idx="7928">
                  <c:v>38.240000000001103</c:v>
                </c:pt>
                <c:pt idx="7929">
                  <c:v>38.245000000001106</c:v>
                </c:pt>
                <c:pt idx="7930">
                  <c:v>38.250000000001108</c:v>
                </c:pt>
                <c:pt idx="7931">
                  <c:v>38.255000000001111</c:v>
                </c:pt>
                <c:pt idx="7932">
                  <c:v>38.260000000001114</c:v>
                </c:pt>
                <c:pt idx="7933">
                  <c:v>38.265000000001116</c:v>
                </c:pt>
                <c:pt idx="7934">
                  <c:v>38.270000000001119</c:v>
                </c:pt>
                <c:pt idx="7935">
                  <c:v>38.275000000001121</c:v>
                </c:pt>
                <c:pt idx="7936">
                  <c:v>38.280000000001124</c:v>
                </c:pt>
                <c:pt idx="7937">
                  <c:v>38.285000000001126</c:v>
                </c:pt>
                <c:pt idx="7938">
                  <c:v>38.290000000001129</c:v>
                </c:pt>
                <c:pt idx="7939">
                  <c:v>38.295000000001131</c:v>
                </c:pt>
                <c:pt idx="7940">
                  <c:v>38.300000000001134</c:v>
                </c:pt>
                <c:pt idx="7941">
                  <c:v>38.305000000001137</c:v>
                </c:pt>
                <c:pt idx="7942">
                  <c:v>38.310000000001139</c:v>
                </c:pt>
                <c:pt idx="7943">
                  <c:v>38.315000000001142</c:v>
                </c:pt>
                <c:pt idx="7944">
                  <c:v>38.320000000001144</c:v>
                </c:pt>
                <c:pt idx="7945">
                  <c:v>38.325000000001147</c:v>
                </c:pt>
                <c:pt idx="7946">
                  <c:v>38.330000000001149</c:v>
                </c:pt>
                <c:pt idx="7947">
                  <c:v>38.335000000001152</c:v>
                </c:pt>
                <c:pt idx="7948">
                  <c:v>38.340000000001154</c:v>
                </c:pt>
                <c:pt idx="7949">
                  <c:v>38.345000000001157</c:v>
                </c:pt>
                <c:pt idx="7950">
                  <c:v>38.35000000000116</c:v>
                </c:pt>
                <c:pt idx="7951">
                  <c:v>38.355000000001162</c:v>
                </c:pt>
                <c:pt idx="7952">
                  <c:v>38.360000000001165</c:v>
                </c:pt>
                <c:pt idx="7953">
                  <c:v>38.365000000001167</c:v>
                </c:pt>
                <c:pt idx="7954">
                  <c:v>38.37000000000117</c:v>
                </c:pt>
                <c:pt idx="7955">
                  <c:v>38.375000000001172</c:v>
                </c:pt>
                <c:pt idx="7956">
                  <c:v>38.380000000001175</c:v>
                </c:pt>
                <c:pt idx="7957">
                  <c:v>38.385000000001178</c:v>
                </c:pt>
                <c:pt idx="7958">
                  <c:v>38.39000000000118</c:v>
                </c:pt>
                <c:pt idx="7959">
                  <c:v>38.395000000001183</c:v>
                </c:pt>
                <c:pt idx="7960">
                  <c:v>38.400000000001185</c:v>
                </c:pt>
                <c:pt idx="7961">
                  <c:v>38.405000000001188</c:v>
                </c:pt>
                <c:pt idx="7962">
                  <c:v>38.41000000000119</c:v>
                </c:pt>
                <c:pt idx="7963">
                  <c:v>38.415000000001193</c:v>
                </c:pt>
                <c:pt idx="7964">
                  <c:v>38.420000000001195</c:v>
                </c:pt>
                <c:pt idx="7965">
                  <c:v>38.425000000001198</c:v>
                </c:pt>
                <c:pt idx="7966">
                  <c:v>38.430000000001201</c:v>
                </c:pt>
                <c:pt idx="7967">
                  <c:v>38.435000000001203</c:v>
                </c:pt>
                <c:pt idx="7968">
                  <c:v>38.440000000001206</c:v>
                </c:pt>
                <c:pt idx="7969">
                  <c:v>38.445000000001208</c:v>
                </c:pt>
                <c:pt idx="7970">
                  <c:v>38.450000000001211</c:v>
                </c:pt>
                <c:pt idx="7971">
                  <c:v>38.455000000001213</c:v>
                </c:pt>
                <c:pt idx="7972">
                  <c:v>38.460000000001216</c:v>
                </c:pt>
                <c:pt idx="7973">
                  <c:v>38.465000000001218</c:v>
                </c:pt>
                <c:pt idx="7974">
                  <c:v>38.470000000001221</c:v>
                </c:pt>
                <c:pt idx="7975">
                  <c:v>38.475000000001224</c:v>
                </c:pt>
                <c:pt idx="7976">
                  <c:v>38.480000000001226</c:v>
                </c:pt>
                <c:pt idx="7977">
                  <c:v>38.485000000001229</c:v>
                </c:pt>
                <c:pt idx="7978">
                  <c:v>38.490000000001231</c:v>
                </c:pt>
                <c:pt idx="7979">
                  <c:v>38.495000000001234</c:v>
                </c:pt>
                <c:pt idx="7980">
                  <c:v>38.500000000001236</c:v>
                </c:pt>
                <c:pt idx="7981">
                  <c:v>38.505000000001239</c:v>
                </c:pt>
                <c:pt idx="7982">
                  <c:v>38.510000000001241</c:v>
                </c:pt>
                <c:pt idx="7983">
                  <c:v>38.515000000001244</c:v>
                </c:pt>
                <c:pt idx="7984">
                  <c:v>38.520000000001247</c:v>
                </c:pt>
                <c:pt idx="7985">
                  <c:v>38.525000000001249</c:v>
                </c:pt>
                <c:pt idx="7986">
                  <c:v>38.530000000001252</c:v>
                </c:pt>
                <c:pt idx="7987">
                  <c:v>38.535000000001254</c:v>
                </c:pt>
                <c:pt idx="7988">
                  <c:v>38.540000000001257</c:v>
                </c:pt>
                <c:pt idx="7989">
                  <c:v>38.545000000001259</c:v>
                </c:pt>
                <c:pt idx="7990">
                  <c:v>38.550000000001262</c:v>
                </c:pt>
                <c:pt idx="7991">
                  <c:v>38.555000000001264</c:v>
                </c:pt>
                <c:pt idx="7992">
                  <c:v>38.560000000001267</c:v>
                </c:pt>
                <c:pt idx="7993">
                  <c:v>38.56500000000127</c:v>
                </c:pt>
                <c:pt idx="7994">
                  <c:v>38.570000000001272</c:v>
                </c:pt>
                <c:pt idx="7995">
                  <c:v>38.575000000001275</c:v>
                </c:pt>
                <c:pt idx="7996">
                  <c:v>38.580000000001277</c:v>
                </c:pt>
                <c:pt idx="7997">
                  <c:v>38.58500000000128</c:v>
                </c:pt>
                <c:pt idx="7998">
                  <c:v>38.590000000001282</c:v>
                </c:pt>
                <c:pt idx="7999">
                  <c:v>38.595000000001285</c:v>
                </c:pt>
                <c:pt idx="8000">
                  <c:v>38.600000000001288</c:v>
                </c:pt>
                <c:pt idx="8001">
                  <c:v>38.60500000000129</c:v>
                </c:pt>
                <c:pt idx="8002">
                  <c:v>38.610000000001293</c:v>
                </c:pt>
                <c:pt idx="8003">
                  <c:v>38.615000000001295</c:v>
                </c:pt>
                <c:pt idx="8004">
                  <c:v>38.620000000001298</c:v>
                </c:pt>
                <c:pt idx="8005">
                  <c:v>38.6250000000013</c:v>
                </c:pt>
                <c:pt idx="8006">
                  <c:v>38.630000000001303</c:v>
                </c:pt>
                <c:pt idx="8007">
                  <c:v>38.635000000001305</c:v>
                </c:pt>
                <c:pt idx="8008">
                  <c:v>38.640000000001308</c:v>
                </c:pt>
                <c:pt idx="8009">
                  <c:v>38.645000000001311</c:v>
                </c:pt>
                <c:pt idx="8010">
                  <c:v>38.650000000001313</c:v>
                </c:pt>
                <c:pt idx="8011">
                  <c:v>38.655000000001316</c:v>
                </c:pt>
                <c:pt idx="8012">
                  <c:v>38.660000000001318</c:v>
                </c:pt>
                <c:pt idx="8013">
                  <c:v>38.665000000001321</c:v>
                </c:pt>
                <c:pt idx="8014">
                  <c:v>38.670000000001323</c:v>
                </c:pt>
                <c:pt idx="8015">
                  <c:v>38.675000000001326</c:v>
                </c:pt>
                <c:pt idx="8016">
                  <c:v>38.680000000001328</c:v>
                </c:pt>
                <c:pt idx="8017">
                  <c:v>38.685000000001331</c:v>
                </c:pt>
                <c:pt idx="8018">
                  <c:v>38.690000000001334</c:v>
                </c:pt>
                <c:pt idx="8019">
                  <c:v>38.695000000001336</c:v>
                </c:pt>
                <c:pt idx="8020">
                  <c:v>38.700000000001339</c:v>
                </c:pt>
                <c:pt idx="8021">
                  <c:v>38.705000000001341</c:v>
                </c:pt>
                <c:pt idx="8022">
                  <c:v>38.710000000001344</c:v>
                </c:pt>
                <c:pt idx="8023">
                  <c:v>38.715000000001346</c:v>
                </c:pt>
                <c:pt idx="8024">
                  <c:v>38.720000000001349</c:v>
                </c:pt>
                <c:pt idx="8025">
                  <c:v>38.725000000001351</c:v>
                </c:pt>
                <c:pt idx="8026">
                  <c:v>38.730000000001354</c:v>
                </c:pt>
                <c:pt idx="8027">
                  <c:v>38.735000000001357</c:v>
                </c:pt>
                <c:pt idx="8028">
                  <c:v>38.740000000001359</c:v>
                </c:pt>
                <c:pt idx="8029">
                  <c:v>38.745000000001362</c:v>
                </c:pt>
                <c:pt idx="8030">
                  <c:v>38.750000000001364</c:v>
                </c:pt>
                <c:pt idx="8031">
                  <c:v>38.755000000001367</c:v>
                </c:pt>
                <c:pt idx="8032">
                  <c:v>38.760000000001369</c:v>
                </c:pt>
                <c:pt idx="8033">
                  <c:v>38.765000000001372</c:v>
                </c:pt>
                <c:pt idx="8034">
                  <c:v>38.770000000001374</c:v>
                </c:pt>
                <c:pt idx="8035">
                  <c:v>38.775000000001377</c:v>
                </c:pt>
                <c:pt idx="8036">
                  <c:v>38.78000000000138</c:v>
                </c:pt>
                <c:pt idx="8037">
                  <c:v>38.785000000001382</c:v>
                </c:pt>
                <c:pt idx="8038">
                  <c:v>38.790000000001385</c:v>
                </c:pt>
                <c:pt idx="8039">
                  <c:v>38.795000000001387</c:v>
                </c:pt>
                <c:pt idx="8040">
                  <c:v>38.80000000000139</c:v>
                </c:pt>
                <c:pt idx="8041">
                  <c:v>38.805000000001392</c:v>
                </c:pt>
                <c:pt idx="8042">
                  <c:v>38.810000000001395</c:v>
                </c:pt>
                <c:pt idx="8043">
                  <c:v>38.815000000001397</c:v>
                </c:pt>
                <c:pt idx="8044">
                  <c:v>38.8200000000014</c:v>
                </c:pt>
                <c:pt idx="8045">
                  <c:v>38.825000000001403</c:v>
                </c:pt>
                <c:pt idx="8046">
                  <c:v>38.830000000001405</c:v>
                </c:pt>
                <c:pt idx="8047">
                  <c:v>38.835000000001408</c:v>
                </c:pt>
                <c:pt idx="8048">
                  <c:v>38.84000000000141</c:v>
                </c:pt>
                <c:pt idx="8049">
                  <c:v>38.845000000001413</c:v>
                </c:pt>
                <c:pt idx="8050">
                  <c:v>38.850000000001415</c:v>
                </c:pt>
                <c:pt idx="8051">
                  <c:v>38.855000000001418</c:v>
                </c:pt>
                <c:pt idx="8052">
                  <c:v>38.860000000001421</c:v>
                </c:pt>
                <c:pt idx="8053">
                  <c:v>38.865000000001423</c:v>
                </c:pt>
                <c:pt idx="8054">
                  <c:v>38.870000000001426</c:v>
                </c:pt>
                <c:pt idx="8055">
                  <c:v>38.875000000001428</c:v>
                </c:pt>
                <c:pt idx="8056">
                  <c:v>38.880000000001431</c:v>
                </c:pt>
                <c:pt idx="8057">
                  <c:v>38.885000000001433</c:v>
                </c:pt>
                <c:pt idx="8058">
                  <c:v>38.890000000001436</c:v>
                </c:pt>
                <c:pt idx="8059">
                  <c:v>38.895000000001438</c:v>
                </c:pt>
                <c:pt idx="8060">
                  <c:v>38.900000000001441</c:v>
                </c:pt>
                <c:pt idx="8061">
                  <c:v>38.905000000001444</c:v>
                </c:pt>
                <c:pt idx="8062">
                  <c:v>38.910000000001446</c:v>
                </c:pt>
                <c:pt idx="8063">
                  <c:v>38.915000000001449</c:v>
                </c:pt>
                <c:pt idx="8064">
                  <c:v>38.920000000001451</c:v>
                </c:pt>
                <c:pt idx="8065">
                  <c:v>38.925000000001454</c:v>
                </c:pt>
                <c:pt idx="8066">
                  <c:v>38.930000000001456</c:v>
                </c:pt>
                <c:pt idx="8067">
                  <c:v>38.935000000001459</c:v>
                </c:pt>
                <c:pt idx="8068">
                  <c:v>38.940000000001461</c:v>
                </c:pt>
                <c:pt idx="8069">
                  <c:v>38.945000000001464</c:v>
                </c:pt>
                <c:pt idx="8070">
                  <c:v>38.950000000001467</c:v>
                </c:pt>
                <c:pt idx="8071">
                  <c:v>38.955000000001469</c:v>
                </c:pt>
                <c:pt idx="8072">
                  <c:v>38.960000000001472</c:v>
                </c:pt>
                <c:pt idx="8073">
                  <c:v>38.965000000001474</c:v>
                </c:pt>
                <c:pt idx="8074">
                  <c:v>38.970000000001477</c:v>
                </c:pt>
                <c:pt idx="8075">
                  <c:v>38.975000000001479</c:v>
                </c:pt>
                <c:pt idx="8076">
                  <c:v>38.980000000001482</c:v>
                </c:pt>
                <c:pt idx="8077">
                  <c:v>38.985000000001484</c:v>
                </c:pt>
                <c:pt idx="8078">
                  <c:v>38.990000000001487</c:v>
                </c:pt>
                <c:pt idx="8079">
                  <c:v>38.99500000000149</c:v>
                </c:pt>
                <c:pt idx="8080">
                  <c:v>39.000000000001492</c:v>
                </c:pt>
                <c:pt idx="8081">
                  <c:v>39.005000000001495</c:v>
                </c:pt>
                <c:pt idx="8082">
                  <c:v>39.010000000001497</c:v>
                </c:pt>
                <c:pt idx="8083">
                  <c:v>39.0150000000015</c:v>
                </c:pt>
                <c:pt idx="8084">
                  <c:v>39.020000000001502</c:v>
                </c:pt>
                <c:pt idx="8085">
                  <c:v>39.025000000001505</c:v>
                </c:pt>
                <c:pt idx="8086">
                  <c:v>39.030000000001507</c:v>
                </c:pt>
                <c:pt idx="8087">
                  <c:v>39.03500000000151</c:v>
                </c:pt>
                <c:pt idx="8088">
                  <c:v>39.040000000001513</c:v>
                </c:pt>
                <c:pt idx="8089">
                  <c:v>39.045000000001515</c:v>
                </c:pt>
                <c:pt idx="8090">
                  <c:v>39.050000000001518</c:v>
                </c:pt>
                <c:pt idx="8091">
                  <c:v>39.05500000000152</c:v>
                </c:pt>
                <c:pt idx="8092">
                  <c:v>39.060000000001523</c:v>
                </c:pt>
                <c:pt idx="8093">
                  <c:v>39.065000000001525</c:v>
                </c:pt>
                <c:pt idx="8094">
                  <c:v>39.070000000001528</c:v>
                </c:pt>
                <c:pt idx="8095">
                  <c:v>39.075000000001531</c:v>
                </c:pt>
                <c:pt idx="8096">
                  <c:v>39.080000000001533</c:v>
                </c:pt>
                <c:pt idx="8097">
                  <c:v>39.085000000001536</c:v>
                </c:pt>
                <c:pt idx="8098">
                  <c:v>39.090000000001538</c:v>
                </c:pt>
                <c:pt idx="8099">
                  <c:v>39.095000000001541</c:v>
                </c:pt>
                <c:pt idx="8100">
                  <c:v>39.100000000001543</c:v>
                </c:pt>
                <c:pt idx="8101">
                  <c:v>39.105000000001546</c:v>
                </c:pt>
                <c:pt idx="8102">
                  <c:v>39.110000000001548</c:v>
                </c:pt>
                <c:pt idx="8103">
                  <c:v>39.115000000001551</c:v>
                </c:pt>
                <c:pt idx="8104">
                  <c:v>39.120000000001554</c:v>
                </c:pt>
                <c:pt idx="8105">
                  <c:v>39.125000000001556</c:v>
                </c:pt>
                <c:pt idx="8106">
                  <c:v>39.130000000001559</c:v>
                </c:pt>
                <c:pt idx="8107">
                  <c:v>39.135000000001561</c:v>
                </c:pt>
                <c:pt idx="8108">
                  <c:v>39.140000000001564</c:v>
                </c:pt>
                <c:pt idx="8109">
                  <c:v>39.145000000001566</c:v>
                </c:pt>
                <c:pt idx="8110">
                  <c:v>39.150000000001569</c:v>
                </c:pt>
                <c:pt idx="8111">
                  <c:v>39.155000000001571</c:v>
                </c:pt>
                <c:pt idx="8112">
                  <c:v>39.160000000001574</c:v>
                </c:pt>
                <c:pt idx="8113">
                  <c:v>39.165000000001577</c:v>
                </c:pt>
                <c:pt idx="8114">
                  <c:v>39.170000000001579</c:v>
                </c:pt>
                <c:pt idx="8115">
                  <c:v>39.175000000001582</c:v>
                </c:pt>
                <c:pt idx="8116">
                  <c:v>39.180000000001584</c:v>
                </c:pt>
                <c:pt idx="8117">
                  <c:v>39.185000000001587</c:v>
                </c:pt>
                <c:pt idx="8118">
                  <c:v>39.190000000001589</c:v>
                </c:pt>
                <c:pt idx="8119">
                  <c:v>39.195000000001592</c:v>
                </c:pt>
                <c:pt idx="8120">
                  <c:v>39.200000000001594</c:v>
                </c:pt>
                <c:pt idx="8121">
                  <c:v>39.205000000001597</c:v>
                </c:pt>
                <c:pt idx="8122">
                  <c:v>39.2100000000016</c:v>
                </c:pt>
                <c:pt idx="8123">
                  <c:v>39.215000000001602</c:v>
                </c:pt>
                <c:pt idx="8124">
                  <c:v>39.220000000001605</c:v>
                </c:pt>
                <c:pt idx="8125">
                  <c:v>39.225000000001607</c:v>
                </c:pt>
                <c:pt idx="8126">
                  <c:v>39.23000000000161</c:v>
                </c:pt>
                <c:pt idx="8127">
                  <c:v>39.235000000001612</c:v>
                </c:pt>
                <c:pt idx="8128">
                  <c:v>39.240000000001615</c:v>
                </c:pt>
                <c:pt idx="8129">
                  <c:v>39.245000000001617</c:v>
                </c:pt>
                <c:pt idx="8130">
                  <c:v>39.25000000000162</c:v>
                </c:pt>
                <c:pt idx="8131">
                  <c:v>39.255000000001623</c:v>
                </c:pt>
                <c:pt idx="8132">
                  <c:v>39.260000000001625</c:v>
                </c:pt>
                <c:pt idx="8133">
                  <c:v>39.265000000001628</c:v>
                </c:pt>
                <c:pt idx="8134">
                  <c:v>39.27000000000163</c:v>
                </c:pt>
                <c:pt idx="8135">
                  <c:v>39.275000000001633</c:v>
                </c:pt>
                <c:pt idx="8136">
                  <c:v>39.280000000001635</c:v>
                </c:pt>
                <c:pt idx="8137">
                  <c:v>39.285000000001638</c:v>
                </c:pt>
                <c:pt idx="8138">
                  <c:v>39.290000000001641</c:v>
                </c:pt>
                <c:pt idx="8139">
                  <c:v>39.295000000001643</c:v>
                </c:pt>
                <c:pt idx="8140">
                  <c:v>39.300000000001646</c:v>
                </c:pt>
                <c:pt idx="8141">
                  <c:v>39.305000000001648</c:v>
                </c:pt>
                <c:pt idx="8142">
                  <c:v>39.310000000001651</c:v>
                </c:pt>
                <c:pt idx="8143">
                  <c:v>39.315000000001653</c:v>
                </c:pt>
                <c:pt idx="8144">
                  <c:v>39.320000000001656</c:v>
                </c:pt>
                <c:pt idx="8145">
                  <c:v>39.325000000001658</c:v>
                </c:pt>
                <c:pt idx="8146">
                  <c:v>39.330000000001661</c:v>
                </c:pt>
                <c:pt idx="8147">
                  <c:v>39.335000000001664</c:v>
                </c:pt>
                <c:pt idx="8148">
                  <c:v>39.340000000001666</c:v>
                </c:pt>
                <c:pt idx="8149">
                  <c:v>39.345000000001669</c:v>
                </c:pt>
                <c:pt idx="8150">
                  <c:v>39.350000000001671</c:v>
                </c:pt>
                <c:pt idx="8151">
                  <c:v>39.355000000001674</c:v>
                </c:pt>
                <c:pt idx="8152">
                  <c:v>39.360000000001676</c:v>
                </c:pt>
                <c:pt idx="8153">
                  <c:v>39.365000000001679</c:v>
                </c:pt>
                <c:pt idx="8154">
                  <c:v>39.370000000001681</c:v>
                </c:pt>
                <c:pt idx="8155">
                  <c:v>39.375000000001684</c:v>
                </c:pt>
                <c:pt idx="8156">
                  <c:v>39.380000000001687</c:v>
                </c:pt>
                <c:pt idx="8157">
                  <c:v>39.385000000001689</c:v>
                </c:pt>
                <c:pt idx="8158">
                  <c:v>39.390000000001692</c:v>
                </c:pt>
                <c:pt idx="8159">
                  <c:v>39.395000000001694</c:v>
                </c:pt>
                <c:pt idx="8160">
                  <c:v>39.400000000001697</c:v>
                </c:pt>
                <c:pt idx="8161">
                  <c:v>39.405000000001699</c:v>
                </c:pt>
                <c:pt idx="8162">
                  <c:v>39.410000000001702</c:v>
                </c:pt>
                <c:pt idx="8163">
                  <c:v>39.415000000001704</c:v>
                </c:pt>
                <c:pt idx="8164">
                  <c:v>39.420000000001707</c:v>
                </c:pt>
                <c:pt idx="8165">
                  <c:v>39.42500000000171</c:v>
                </c:pt>
                <c:pt idx="8166">
                  <c:v>39.430000000001712</c:v>
                </c:pt>
                <c:pt idx="8167">
                  <c:v>39.435000000001715</c:v>
                </c:pt>
                <c:pt idx="8168">
                  <c:v>39.440000000001717</c:v>
                </c:pt>
                <c:pt idx="8169">
                  <c:v>39.44500000000172</c:v>
                </c:pt>
                <c:pt idx="8170">
                  <c:v>39.450000000001722</c:v>
                </c:pt>
                <c:pt idx="8171">
                  <c:v>39.455000000001725</c:v>
                </c:pt>
                <c:pt idx="8172">
                  <c:v>39.460000000001727</c:v>
                </c:pt>
                <c:pt idx="8173">
                  <c:v>39.46500000000173</c:v>
                </c:pt>
                <c:pt idx="8174">
                  <c:v>39.470000000001733</c:v>
                </c:pt>
                <c:pt idx="8175">
                  <c:v>39.475000000001735</c:v>
                </c:pt>
                <c:pt idx="8176">
                  <c:v>39.480000000001738</c:v>
                </c:pt>
                <c:pt idx="8177">
                  <c:v>39.48500000000174</c:v>
                </c:pt>
                <c:pt idx="8178">
                  <c:v>39.490000000001743</c:v>
                </c:pt>
                <c:pt idx="8179">
                  <c:v>39.495000000001745</c:v>
                </c:pt>
                <c:pt idx="8180">
                  <c:v>39.500000000001748</c:v>
                </c:pt>
                <c:pt idx="8181">
                  <c:v>39.50500000000175</c:v>
                </c:pt>
                <c:pt idx="8182">
                  <c:v>39.510000000001753</c:v>
                </c:pt>
                <c:pt idx="8183">
                  <c:v>39.515000000001756</c:v>
                </c:pt>
                <c:pt idx="8184">
                  <c:v>39.520000000001758</c:v>
                </c:pt>
                <c:pt idx="8185">
                  <c:v>39.525000000001761</c:v>
                </c:pt>
                <c:pt idx="8186">
                  <c:v>39.530000000001763</c:v>
                </c:pt>
                <c:pt idx="8187">
                  <c:v>39.535000000001766</c:v>
                </c:pt>
                <c:pt idx="8188">
                  <c:v>39.540000000001768</c:v>
                </c:pt>
                <c:pt idx="8189">
                  <c:v>39.545000000001771</c:v>
                </c:pt>
                <c:pt idx="8190">
                  <c:v>39.550000000001774</c:v>
                </c:pt>
                <c:pt idx="8191">
                  <c:v>39.555000000001776</c:v>
                </c:pt>
                <c:pt idx="8192">
                  <c:v>39.560000000001779</c:v>
                </c:pt>
                <c:pt idx="8193">
                  <c:v>39.565000000001781</c:v>
                </c:pt>
                <c:pt idx="8194">
                  <c:v>39.570000000001784</c:v>
                </c:pt>
                <c:pt idx="8195">
                  <c:v>39.575000000001786</c:v>
                </c:pt>
                <c:pt idx="8196">
                  <c:v>39.580000000001789</c:v>
                </c:pt>
                <c:pt idx="8197">
                  <c:v>39.585000000001791</c:v>
                </c:pt>
                <c:pt idx="8198">
                  <c:v>39.590000000001794</c:v>
                </c:pt>
                <c:pt idx="8199">
                  <c:v>39.595000000001797</c:v>
                </c:pt>
                <c:pt idx="8200">
                  <c:v>39.600000000001799</c:v>
                </c:pt>
                <c:pt idx="8201">
                  <c:v>39.605000000001802</c:v>
                </c:pt>
                <c:pt idx="8202">
                  <c:v>39.610000000001804</c:v>
                </c:pt>
                <c:pt idx="8203">
                  <c:v>39.615000000001807</c:v>
                </c:pt>
                <c:pt idx="8204">
                  <c:v>39.620000000001809</c:v>
                </c:pt>
                <c:pt idx="8205">
                  <c:v>39.625000000001812</c:v>
                </c:pt>
                <c:pt idx="8206">
                  <c:v>39.630000000001814</c:v>
                </c:pt>
                <c:pt idx="8207">
                  <c:v>39.635000000001817</c:v>
                </c:pt>
                <c:pt idx="8208">
                  <c:v>39.64000000000182</c:v>
                </c:pt>
                <c:pt idx="8209">
                  <c:v>39.645000000001822</c:v>
                </c:pt>
                <c:pt idx="8210">
                  <c:v>39.650000000001825</c:v>
                </c:pt>
                <c:pt idx="8211">
                  <c:v>39.655000000001827</c:v>
                </c:pt>
                <c:pt idx="8212">
                  <c:v>39.66000000000183</c:v>
                </c:pt>
                <c:pt idx="8213">
                  <c:v>39.665000000001832</c:v>
                </c:pt>
                <c:pt idx="8214">
                  <c:v>39.670000000001835</c:v>
                </c:pt>
                <c:pt idx="8215">
                  <c:v>39.675000000001837</c:v>
                </c:pt>
                <c:pt idx="8216">
                  <c:v>39.68000000000184</c:v>
                </c:pt>
                <c:pt idx="8217">
                  <c:v>39.685000000001843</c:v>
                </c:pt>
                <c:pt idx="8218">
                  <c:v>39.690000000001845</c:v>
                </c:pt>
                <c:pt idx="8219">
                  <c:v>39.695000000001848</c:v>
                </c:pt>
                <c:pt idx="8220">
                  <c:v>39.70000000000185</c:v>
                </c:pt>
                <c:pt idx="8221">
                  <c:v>39.705000000001853</c:v>
                </c:pt>
                <c:pt idx="8222">
                  <c:v>39.710000000001855</c:v>
                </c:pt>
                <c:pt idx="8223">
                  <c:v>39.715000000001858</c:v>
                </c:pt>
                <c:pt idx="8224">
                  <c:v>39.72000000000186</c:v>
                </c:pt>
                <c:pt idx="8225">
                  <c:v>39.725000000001863</c:v>
                </c:pt>
                <c:pt idx="8226">
                  <c:v>39.730000000001866</c:v>
                </c:pt>
                <c:pt idx="8227">
                  <c:v>39.735000000001868</c:v>
                </c:pt>
                <c:pt idx="8228">
                  <c:v>39.740000000001871</c:v>
                </c:pt>
                <c:pt idx="8229">
                  <c:v>39.745000000001873</c:v>
                </c:pt>
                <c:pt idx="8230">
                  <c:v>39.750000000001876</c:v>
                </c:pt>
                <c:pt idx="8231">
                  <c:v>39.755000000001878</c:v>
                </c:pt>
                <c:pt idx="8232">
                  <c:v>39.760000000001881</c:v>
                </c:pt>
                <c:pt idx="8233">
                  <c:v>39.765000000001884</c:v>
                </c:pt>
                <c:pt idx="8234">
                  <c:v>39.770000000001886</c:v>
                </c:pt>
                <c:pt idx="8235">
                  <c:v>39.775000000001889</c:v>
                </c:pt>
                <c:pt idx="8236">
                  <c:v>39.780000000001891</c:v>
                </c:pt>
                <c:pt idx="8237">
                  <c:v>39.785000000001894</c:v>
                </c:pt>
                <c:pt idx="8238">
                  <c:v>39.790000000001896</c:v>
                </c:pt>
                <c:pt idx="8239">
                  <c:v>39.795000000001899</c:v>
                </c:pt>
                <c:pt idx="8240">
                  <c:v>39.800000000001901</c:v>
                </c:pt>
                <c:pt idx="8241">
                  <c:v>39.805000000001904</c:v>
                </c:pt>
                <c:pt idx="8242">
                  <c:v>39.810000000001907</c:v>
                </c:pt>
                <c:pt idx="8243">
                  <c:v>39.815000000001909</c:v>
                </c:pt>
                <c:pt idx="8244">
                  <c:v>39.820000000001912</c:v>
                </c:pt>
                <c:pt idx="8245">
                  <c:v>39.825000000001914</c:v>
                </c:pt>
                <c:pt idx="8246">
                  <c:v>39.830000000001917</c:v>
                </c:pt>
                <c:pt idx="8247">
                  <c:v>39.835000000001919</c:v>
                </c:pt>
                <c:pt idx="8248">
                  <c:v>39.840000000001922</c:v>
                </c:pt>
                <c:pt idx="8249">
                  <c:v>39.845000000001924</c:v>
                </c:pt>
                <c:pt idx="8250">
                  <c:v>39.850000000001927</c:v>
                </c:pt>
                <c:pt idx="8251">
                  <c:v>39.85500000000193</c:v>
                </c:pt>
                <c:pt idx="8252">
                  <c:v>39.860000000001932</c:v>
                </c:pt>
                <c:pt idx="8253">
                  <c:v>39.865000000001935</c:v>
                </c:pt>
                <c:pt idx="8254">
                  <c:v>39.870000000001937</c:v>
                </c:pt>
                <c:pt idx="8255">
                  <c:v>39.87500000000194</c:v>
                </c:pt>
                <c:pt idx="8256">
                  <c:v>39.880000000001942</c:v>
                </c:pt>
                <c:pt idx="8257">
                  <c:v>39.885000000001945</c:v>
                </c:pt>
                <c:pt idx="8258">
                  <c:v>39.890000000001947</c:v>
                </c:pt>
                <c:pt idx="8259">
                  <c:v>39.89500000000195</c:v>
                </c:pt>
                <c:pt idx="8260">
                  <c:v>39.900000000001953</c:v>
                </c:pt>
                <c:pt idx="8261">
                  <c:v>39.905000000001955</c:v>
                </c:pt>
                <c:pt idx="8262">
                  <c:v>39.910000000001958</c:v>
                </c:pt>
                <c:pt idx="8263">
                  <c:v>39.91500000000196</c:v>
                </c:pt>
                <c:pt idx="8264">
                  <c:v>39.920000000001963</c:v>
                </c:pt>
                <c:pt idx="8265">
                  <c:v>39.925000000001965</c:v>
                </c:pt>
                <c:pt idx="8266">
                  <c:v>39.930000000001968</c:v>
                </c:pt>
                <c:pt idx="8267">
                  <c:v>39.93500000000197</c:v>
                </c:pt>
                <c:pt idx="8268">
                  <c:v>39.940000000001973</c:v>
                </c:pt>
                <c:pt idx="8269">
                  <c:v>39.945000000001976</c:v>
                </c:pt>
                <c:pt idx="8270">
                  <c:v>39.950000000001978</c:v>
                </c:pt>
                <c:pt idx="8271">
                  <c:v>39.955000000001981</c:v>
                </c:pt>
                <c:pt idx="8272">
                  <c:v>39.960000000001983</c:v>
                </c:pt>
                <c:pt idx="8273">
                  <c:v>39.965000000001986</c:v>
                </c:pt>
                <c:pt idx="8274">
                  <c:v>39.970000000001988</c:v>
                </c:pt>
                <c:pt idx="8275">
                  <c:v>39.975000000001991</c:v>
                </c:pt>
                <c:pt idx="8276">
                  <c:v>39.980000000001993</c:v>
                </c:pt>
                <c:pt idx="8277">
                  <c:v>39.985000000001996</c:v>
                </c:pt>
                <c:pt idx="8278">
                  <c:v>39.990000000001999</c:v>
                </c:pt>
                <c:pt idx="8279">
                  <c:v>39.995000000002001</c:v>
                </c:pt>
                <c:pt idx="8280">
                  <c:v>40.000000000002004</c:v>
                </c:pt>
                <c:pt idx="8281">
                  <c:v>40.005000000002006</c:v>
                </c:pt>
                <c:pt idx="8282">
                  <c:v>40.010000000002009</c:v>
                </c:pt>
                <c:pt idx="8283">
                  <c:v>40.015000000002011</c:v>
                </c:pt>
                <c:pt idx="8284">
                  <c:v>40.020000000002014</c:v>
                </c:pt>
                <c:pt idx="8285">
                  <c:v>40.025000000002017</c:v>
                </c:pt>
                <c:pt idx="8286">
                  <c:v>40.030000000002019</c:v>
                </c:pt>
                <c:pt idx="8287">
                  <c:v>40.035000000002022</c:v>
                </c:pt>
                <c:pt idx="8288">
                  <c:v>40.040000000002024</c:v>
                </c:pt>
                <c:pt idx="8289">
                  <c:v>40.045000000002027</c:v>
                </c:pt>
                <c:pt idx="8290">
                  <c:v>40.050000000002029</c:v>
                </c:pt>
                <c:pt idx="8291">
                  <c:v>40.055000000002032</c:v>
                </c:pt>
                <c:pt idx="8292">
                  <c:v>40.060000000002034</c:v>
                </c:pt>
                <c:pt idx="8293">
                  <c:v>40.065000000002037</c:v>
                </c:pt>
                <c:pt idx="8294">
                  <c:v>40.07000000000204</c:v>
                </c:pt>
                <c:pt idx="8295">
                  <c:v>40.075000000002042</c:v>
                </c:pt>
                <c:pt idx="8296">
                  <c:v>40.080000000002045</c:v>
                </c:pt>
                <c:pt idx="8297">
                  <c:v>40.085000000002047</c:v>
                </c:pt>
                <c:pt idx="8298">
                  <c:v>40.09000000000205</c:v>
                </c:pt>
                <c:pt idx="8299">
                  <c:v>40.095000000002052</c:v>
                </c:pt>
                <c:pt idx="8300">
                  <c:v>40.100000000002055</c:v>
                </c:pt>
                <c:pt idx="8301">
                  <c:v>40.105000000002057</c:v>
                </c:pt>
                <c:pt idx="8302">
                  <c:v>40.11000000000206</c:v>
                </c:pt>
                <c:pt idx="8303">
                  <c:v>40.115000000002063</c:v>
                </c:pt>
                <c:pt idx="8304">
                  <c:v>40.120000000002065</c:v>
                </c:pt>
                <c:pt idx="8305">
                  <c:v>40.125000000002068</c:v>
                </c:pt>
                <c:pt idx="8306">
                  <c:v>40.13000000000207</c:v>
                </c:pt>
                <c:pt idx="8307">
                  <c:v>40.135000000002073</c:v>
                </c:pt>
                <c:pt idx="8308">
                  <c:v>40.140000000002075</c:v>
                </c:pt>
                <c:pt idx="8309">
                  <c:v>40.145000000002078</c:v>
                </c:pt>
                <c:pt idx="8310">
                  <c:v>40.15000000000208</c:v>
                </c:pt>
                <c:pt idx="8311">
                  <c:v>40.155000000002083</c:v>
                </c:pt>
                <c:pt idx="8312">
                  <c:v>40.160000000002086</c:v>
                </c:pt>
                <c:pt idx="8313">
                  <c:v>40.165000000002088</c:v>
                </c:pt>
                <c:pt idx="8314">
                  <c:v>40.170000000002091</c:v>
                </c:pt>
                <c:pt idx="8315">
                  <c:v>40.175000000002093</c:v>
                </c:pt>
                <c:pt idx="8316">
                  <c:v>40.180000000002096</c:v>
                </c:pt>
                <c:pt idx="8317">
                  <c:v>40.185000000002098</c:v>
                </c:pt>
                <c:pt idx="8318">
                  <c:v>40.190000000002101</c:v>
                </c:pt>
                <c:pt idx="8319">
                  <c:v>40.195000000002103</c:v>
                </c:pt>
                <c:pt idx="8320">
                  <c:v>40.200000000002106</c:v>
                </c:pt>
                <c:pt idx="8321">
                  <c:v>40.205000000002109</c:v>
                </c:pt>
                <c:pt idx="8322">
                  <c:v>40.210000000002111</c:v>
                </c:pt>
                <c:pt idx="8323">
                  <c:v>40.215000000002114</c:v>
                </c:pt>
                <c:pt idx="8324">
                  <c:v>40.220000000002116</c:v>
                </c:pt>
                <c:pt idx="8325">
                  <c:v>40.225000000002119</c:v>
                </c:pt>
                <c:pt idx="8326">
                  <c:v>40.230000000002121</c:v>
                </c:pt>
                <c:pt idx="8327">
                  <c:v>40.235000000002124</c:v>
                </c:pt>
                <c:pt idx="8328">
                  <c:v>40.240000000002127</c:v>
                </c:pt>
                <c:pt idx="8329">
                  <c:v>40.245000000002129</c:v>
                </c:pt>
                <c:pt idx="8330">
                  <c:v>40.250000000002132</c:v>
                </c:pt>
                <c:pt idx="8331">
                  <c:v>40.255000000002134</c:v>
                </c:pt>
                <c:pt idx="8332">
                  <c:v>40.260000000002137</c:v>
                </c:pt>
                <c:pt idx="8333">
                  <c:v>40.265000000002139</c:v>
                </c:pt>
                <c:pt idx="8334">
                  <c:v>40.270000000002142</c:v>
                </c:pt>
                <c:pt idx="8335">
                  <c:v>40.275000000002144</c:v>
                </c:pt>
                <c:pt idx="8336">
                  <c:v>40.280000000002147</c:v>
                </c:pt>
                <c:pt idx="8337">
                  <c:v>40.28500000000215</c:v>
                </c:pt>
                <c:pt idx="8338">
                  <c:v>40.290000000002152</c:v>
                </c:pt>
                <c:pt idx="8339">
                  <c:v>40.295000000002155</c:v>
                </c:pt>
                <c:pt idx="8340">
                  <c:v>40.300000000002157</c:v>
                </c:pt>
                <c:pt idx="8341">
                  <c:v>40.30500000000216</c:v>
                </c:pt>
                <c:pt idx="8342">
                  <c:v>40.310000000002162</c:v>
                </c:pt>
                <c:pt idx="8343">
                  <c:v>40.315000000002165</c:v>
                </c:pt>
                <c:pt idx="8344">
                  <c:v>40.320000000002167</c:v>
                </c:pt>
                <c:pt idx="8345">
                  <c:v>40.32500000000217</c:v>
                </c:pt>
                <c:pt idx="8346">
                  <c:v>40.330000000002173</c:v>
                </c:pt>
                <c:pt idx="8347">
                  <c:v>40.335000000002175</c:v>
                </c:pt>
                <c:pt idx="8348">
                  <c:v>40.340000000002178</c:v>
                </c:pt>
                <c:pt idx="8349">
                  <c:v>40.34500000000218</c:v>
                </c:pt>
                <c:pt idx="8350">
                  <c:v>40.350000000002183</c:v>
                </c:pt>
                <c:pt idx="8351">
                  <c:v>40.355000000002185</c:v>
                </c:pt>
                <c:pt idx="8352">
                  <c:v>40.360000000002188</c:v>
                </c:pt>
                <c:pt idx="8353">
                  <c:v>40.36500000000219</c:v>
                </c:pt>
                <c:pt idx="8354">
                  <c:v>40.370000000002193</c:v>
                </c:pt>
                <c:pt idx="8355">
                  <c:v>40.375000000002196</c:v>
                </c:pt>
                <c:pt idx="8356">
                  <c:v>40.380000000002198</c:v>
                </c:pt>
                <c:pt idx="8357">
                  <c:v>40.385000000002201</c:v>
                </c:pt>
                <c:pt idx="8358">
                  <c:v>40.390000000002203</c:v>
                </c:pt>
                <c:pt idx="8359">
                  <c:v>40.395000000002206</c:v>
                </c:pt>
                <c:pt idx="8360">
                  <c:v>40.400000000002208</c:v>
                </c:pt>
                <c:pt idx="8361">
                  <c:v>40.405000000002211</c:v>
                </c:pt>
                <c:pt idx="8362">
                  <c:v>40.410000000002213</c:v>
                </c:pt>
                <c:pt idx="8363">
                  <c:v>40.415000000002216</c:v>
                </c:pt>
                <c:pt idx="8364">
                  <c:v>40.420000000002219</c:v>
                </c:pt>
                <c:pt idx="8365">
                  <c:v>40.425000000002221</c:v>
                </c:pt>
                <c:pt idx="8366">
                  <c:v>40.430000000002224</c:v>
                </c:pt>
                <c:pt idx="8367">
                  <c:v>40.435000000002226</c:v>
                </c:pt>
                <c:pt idx="8368">
                  <c:v>40.440000000002229</c:v>
                </c:pt>
                <c:pt idx="8369">
                  <c:v>40.445000000002231</c:v>
                </c:pt>
                <c:pt idx="8370">
                  <c:v>40.450000000002234</c:v>
                </c:pt>
                <c:pt idx="8371">
                  <c:v>40.455000000002237</c:v>
                </c:pt>
                <c:pt idx="8372">
                  <c:v>40.460000000002239</c:v>
                </c:pt>
                <c:pt idx="8373">
                  <c:v>40.465000000002242</c:v>
                </c:pt>
                <c:pt idx="8374">
                  <c:v>40.470000000002244</c:v>
                </c:pt>
                <c:pt idx="8375">
                  <c:v>40.475000000002247</c:v>
                </c:pt>
                <c:pt idx="8376">
                  <c:v>40.480000000002249</c:v>
                </c:pt>
                <c:pt idx="8377">
                  <c:v>40.485000000002252</c:v>
                </c:pt>
                <c:pt idx="8378">
                  <c:v>40.490000000002254</c:v>
                </c:pt>
                <c:pt idx="8379">
                  <c:v>40.495000000002257</c:v>
                </c:pt>
                <c:pt idx="8380">
                  <c:v>40.50000000000226</c:v>
                </c:pt>
                <c:pt idx="8381">
                  <c:v>40.505000000002262</c:v>
                </c:pt>
                <c:pt idx="8382">
                  <c:v>40.510000000002265</c:v>
                </c:pt>
                <c:pt idx="8383">
                  <c:v>40.515000000002267</c:v>
                </c:pt>
                <c:pt idx="8384">
                  <c:v>40.52000000000227</c:v>
                </c:pt>
                <c:pt idx="8385">
                  <c:v>40.525000000002272</c:v>
                </c:pt>
                <c:pt idx="8386">
                  <c:v>40.530000000002275</c:v>
                </c:pt>
                <c:pt idx="8387">
                  <c:v>40.535000000002277</c:v>
                </c:pt>
                <c:pt idx="8388">
                  <c:v>40.54000000000228</c:v>
                </c:pt>
                <c:pt idx="8389">
                  <c:v>40.545000000002283</c:v>
                </c:pt>
                <c:pt idx="8390">
                  <c:v>40.550000000002285</c:v>
                </c:pt>
                <c:pt idx="8391">
                  <c:v>40.555000000002288</c:v>
                </c:pt>
                <c:pt idx="8392">
                  <c:v>40.56000000000229</c:v>
                </c:pt>
                <c:pt idx="8393">
                  <c:v>40.565000000002293</c:v>
                </c:pt>
                <c:pt idx="8394">
                  <c:v>40.570000000002295</c:v>
                </c:pt>
                <c:pt idx="8395">
                  <c:v>40.575000000002298</c:v>
                </c:pt>
                <c:pt idx="8396">
                  <c:v>40.5800000000023</c:v>
                </c:pt>
                <c:pt idx="8397">
                  <c:v>40.585000000002303</c:v>
                </c:pt>
                <c:pt idx="8398">
                  <c:v>40.590000000002306</c:v>
                </c:pt>
                <c:pt idx="8399">
                  <c:v>40.595000000002308</c:v>
                </c:pt>
                <c:pt idx="8400">
                  <c:v>40.600000000002311</c:v>
                </c:pt>
                <c:pt idx="8401">
                  <c:v>40.605000000002313</c:v>
                </c:pt>
                <c:pt idx="8402">
                  <c:v>40.610000000002316</c:v>
                </c:pt>
                <c:pt idx="8403">
                  <c:v>40.615000000002318</c:v>
                </c:pt>
                <c:pt idx="8404">
                  <c:v>40.620000000002321</c:v>
                </c:pt>
                <c:pt idx="8405">
                  <c:v>40.625000000002323</c:v>
                </c:pt>
                <c:pt idx="8406">
                  <c:v>40.630000000002326</c:v>
                </c:pt>
                <c:pt idx="8407">
                  <c:v>40.635000000002329</c:v>
                </c:pt>
                <c:pt idx="8408">
                  <c:v>40.640000000002331</c:v>
                </c:pt>
                <c:pt idx="8409">
                  <c:v>40.645000000002334</c:v>
                </c:pt>
                <c:pt idx="8410">
                  <c:v>40.650000000002336</c:v>
                </c:pt>
                <c:pt idx="8411">
                  <c:v>40.655000000002339</c:v>
                </c:pt>
                <c:pt idx="8412">
                  <c:v>40.660000000002341</c:v>
                </c:pt>
                <c:pt idx="8413">
                  <c:v>40.665000000002344</c:v>
                </c:pt>
                <c:pt idx="8414">
                  <c:v>40.670000000002346</c:v>
                </c:pt>
                <c:pt idx="8415">
                  <c:v>40.675000000002349</c:v>
                </c:pt>
                <c:pt idx="8416">
                  <c:v>40.680000000002352</c:v>
                </c:pt>
                <c:pt idx="8417">
                  <c:v>40.685000000002354</c:v>
                </c:pt>
                <c:pt idx="8418">
                  <c:v>40.690000000002357</c:v>
                </c:pt>
                <c:pt idx="8419">
                  <c:v>40.695000000002359</c:v>
                </c:pt>
                <c:pt idx="8420">
                  <c:v>40.700000000002362</c:v>
                </c:pt>
                <c:pt idx="8421">
                  <c:v>40.705000000002364</c:v>
                </c:pt>
                <c:pt idx="8422">
                  <c:v>40.710000000002367</c:v>
                </c:pt>
                <c:pt idx="8423">
                  <c:v>40.71500000000237</c:v>
                </c:pt>
                <c:pt idx="8424">
                  <c:v>40.720000000002372</c:v>
                </c:pt>
                <c:pt idx="8425">
                  <c:v>40.725000000002375</c:v>
                </c:pt>
                <c:pt idx="8426">
                  <c:v>40.730000000002377</c:v>
                </c:pt>
                <c:pt idx="8427">
                  <c:v>40.73500000000238</c:v>
                </c:pt>
                <c:pt idx="8428">
                  <c:v>40.740000000002382</c:v>
                </c:pt>
                <c:pt idx="8429">
                  <c:v>40.745000000002385</c:v>
                </c:pt>
                <c:pt idx="8430">
                  <c:v>40.750000000002387</c:v>
                </c:pt>
                <c:pt idx="8431">
                  <c:v>40.75500000000239</c:v>
                </c:pt>
                <c:pt idx="8432">
                  <c:v>40.760000000002393</c:v>
                </c:pt>
                <c:pt idx="8433">
                  <c:v>40.765000000002395</c:v>
                </c:pt>
                <c:pt idx="8434">
                  <c:v>40.770000000002398</c:v>
                </c:pt>
                <c:pt idx="8435">
                  <c:v>40.7750000000024</c:v>
                </c:pt>
                <c:pt idx="8436">
                  <c:v>40.780000000002403</c:v>
                </c:pt>
                <c:pt idx="8437">
                  <c:v>40.785000000002405</c:v>
                </c:pt>
                <c:pt idx="8438">
                  <c:v>40.790000000002408</c:v>
                </c:pt>
                <c:pt idx="8439">
                  <c:v>40.79500000000241</c:v>
                </c:pt>
                <c:pt idx="8440">
                  <c:v>40.800000000002413</c:v>
                </c:pt>
                <c:pt idx="8441">
                  <c:v>40.805000000002416</c:v>
                </c:pt>
                <c:pt idx="8442">
                  <c:v>40.810000000002418</c:v>
                </c:pt>
                <c:pt idx="8443">
                  <c:v>40.815000000002421</c:v>
                </c:pt>
                <c:pt idx="8444">
                  <c:v>40.820000000002423</c:v>
                </c:pt>
                <c:pt idx="8445">
                  <c:v>40.825000000002426</c:v>
                </c:pt>
                <c:pt idx="8446">
                  <c:v>40.830000000002428</c:v>
                </c:pt>
                <c:pt idx="8447">
                  <c:v>40.835000000002431</c:v>
                </c:pt>
                <c:pt idx="8448">
                  <c:v>40.840000000002433</c:v>
                </c:pt>
                <c:pt idx="8449">
                  <c:v>40.845000000002436</c:v>
                </c:pt>
                <c:pt idx="8450">
                  <c:v>40.850000000002439</c:v>
                </c:pt>
                <c:pt idx="8451">
                  <c:v>40.855000000002441</c:v>
                </c:pt>
                <c:pt idx="8452">
                  <c:v>40.860000000002444</c:v>
                </c:pt>
                <c:pt idx="8453">
                  <c:v>40.865000000002446</c:v>
                </c:pt>
                <c:pt idx="8454">
                  <c:v>40.870000000002449</c:v>
                </c:pt>
                <c:pt idx="8455">
                  <c:v>40.875000000002451</c:v>
                </c:pt>
                <c:pt idx="8456">
                  <c:v>40.880000000002454</c:v>
                </c:pt>
                <c:pt idx="8457">
                  <c:v>40.885000000002456</c:v>
                </c:pt>
                <c:pt idx="8458">
                  <c:v>40.890000000002459</c:v>
                </c:pt>
                <c:pt idx="8459">
                  <c:v>40.895000000002462</c:v>
                </c:pt>
                <c:pt idx="8460">
                  <c:v>40.900000000002464</c:v>
                </c:pt>
                <c:pt idx="8461">
                  <c:v>40.905000000002467</c:v>
                </c:pt>
                <c:pt idx="8462">
                  <c:v>40.910000000002469</c:v>
                </c:pt>
                <c:pt idx="8463">
                  <c:v>40.915000000002472</c:v>
                </c:pt>
                <c:pt idx="8464">
                  <c:v>40.920000000002474</c:v>
                </c:pt>
                <c:pt idx="8465">
                  <c:v>40.925000000002477</c:v>
                </c:pt>
                <c:pt idx="8466">
                  <c:v>40.93000000000248</c:v>
                </c:pt>
                <c:pt idx="8467">
                  <c:v>40.935000000002482</c:v>
                </c:pt>
                <c:pt idx="8468">
                  <c:v>40.940000000002485</c:v>
                </c:pt>
                <c:pt idx="8469">
                  <c:v>40.945000000002487</c:v>
                </c:pt>
                <c:pt idx="8470">
                  <c:v>40.95000000000249</c:v>
                </c:pt>
                <c:pt idx="8471">
                  <c:v>40.955000000002492</c:v>
                </c:pt>
                <c:pt idx="8472">
                  <c:v>40.960000000002495</c:v>
                </c:pt>
                <c:pt idx="8473">
                  <c:v>40.965000000002497</c:v>
                </c:pt>
                <c:pt idx="8474">
                  <c:v>40.9700000000025</c:v>
                </c:pt>
                <c:pt idx="8475">
                  <c:v>40.975000000002503</c:v>
                </c:pt>
                <c:pt idx="8476">
                  <c:v>40.980000000002505</c:v>
                </c:pt>
                <c:pt idx="8477">
                  <c:v>40.985000000002508</c:v>
                </c:pt>
                <c:pt idx="8478">
                  <c:v>40.99000000000251</c:v>
                </c:pt>
                <c:pt idx="8479">
                  <c:v>40.995000000002513</c:v>
                </c:pt>
                <c:pt idx="8480">
                  <c:v>41.000000000002515</c:v>
                </c:pt>
                <c:pt idx="8481">
                  <c:v>41.005000000002518</c:v>
                </c:pt>
                <c:pt idx="8482">
                  <c:v>41.01000000000252</c:v>
                </c:pt>
                <c:pt idx="8483">
                  <c:v>41.015000000002523</c:v>
                </c:pt>
                <c:pt idx="8484">
                  <c:v>41.020000000002526</c:v>
                </c:pt>
                <c:pt idx="8485">
                  <c:v>41.025000000002528</c:v>
                </c:pt>
                <c:pt idx="8486">
                  <c:v>41.030000000002531</c:v>
                </c:pt>
                <c:pt idx="8487">
                  <c:v>41.035000000002533</c:v>
                </c:pt>
                <c:pt idx="8488">
                  <c:v>41.040000000002536</c:v>
                </c:pt>
                <c:pt idx="8489">
                  <c:v>41.045000000002538</c:v>
                </c:pt>
                <c:pt idx="8490">
                  <c:v>41.050000000002541</c:v>
                </c:pt>
                <c:pt idx="8491">
                  <c:v>41.055000000002543</c:v>
                </c:pt>
                <c:pt idx="8492">
                  <c:v>41.060000000002546</c:v>
                </c:pt>
                <c:pt idx="8493">
                  <c:v>41.065000000002549</c:v>
                </c:pt>
                <c:pt idx="8494">
                  <c:v>41.070000000002551</c:v>
                </c:pt>
                <c:pt idx="8495">
                  <c:v>41.075000000002554</c:v>
                </c:pt>
                <c:pt idx="8496">
                  <c:v>41.080000000002556</c:v>
                </c:pt>
                <c:pt idx="8497">
                  <c:v>41.085000000002559</c:v>
                </c:pt>
                <c:pt idx="8498">
                  <c:v>41.090000000002561</c:v>
                </c:pt>
                <c:pt idx="8499">
                  <c:v>41.095000000002564</c:v>
                </c:pt>
                <c:pt idx="8500">
                  <c:v>41.100000000002566</c:v>
                </c:pt>
                <c:pt idx="8501">
                  <c:v>41.105000000002569</c:v>
                </c:pt>
                <c:pt idx="8502">
                  <c:v>41.110000000002572</c:v>
                </c:pt>
                <c:pt idx="8503">
                  <c:v>41.115000000002574</c:v>
                </c:pt>
                <c:pt idx="8504">
                  <c:v>41.120000000002577</c:v>
                </c:pt>
                <c:pt idx="8505">
                  <c:v>41.125000000002579</c:v>
                </c:pt>
                <c:pt idx="8506">
                  <c:v>41.130000000002582</c:v>
                </c:pt>
                <c:pt idx="8507">
                  <c:v>41.135000000002584</c:v>
                </c:pt>
                <c:pt idx="8508">
                  <c:v>41.140000000002587</c:v>
                </c:pt>
                <c:pt idx="8509">
                  <c:v>41.14500000000259</c:v>
                </c:pt>
                <c:pt idx="8510">
                  <c:v>41.150000000002592</c:v>
                </c:pt>
                <c:pt idx="8511">
                  <c:v>41.155000000002595</c:v>
                </c:pt>
                <c:pt idx="8512">
                  <c:v>41.160000000002597</c:v>
                </c:pt>
                <c:pt idx="8513">
                  <c:v>41.1650000000026</c:v>
                </c:pt>
                <c:pt idx="8514">
                  <c:v>41.170000000002602</c:v>
                </c:pt>
                <c:pt idx="8515">
                  <c:v>41.175000000002605</c:v>
                </c:pt>
                <c:pt idx="8516">
                  <c:v>41.180000000002607</c:v>
                </c:pt>
                <c:pt idx="8517">
                  <c:v>41.18500000000261</c:v>
                </c:pt>
                <c:pt idx="8518">
                  <c:v>41.190000000002613</c:v>
                </c:pt>
                <c:pt idx="8519">
                  <c:v>41.195000000002615</c:v>
                </c:pt>
                <c:pt idx="8520">
                  <c:v>41.200000000002618</c:v>
                </c:pt>
                <c:pt idx="8521">
                  <c:v>41.20500000000262</c:v>
                </c:pt>
                <c:pt idx="8522">
                  <c:v>41.210000000002623</c:v>
                </c:pt>
                <c:pt idx="8523">
                  <c:v>41.215000000002625</c:v>
                </c:pt>
                <c:pt idx="8524">
                  <c:v>41.220000000002628</c:v>
                </c:pt>
                <c:pt idx="8525">
                  <c:v>41.22500000000263</c:v>
                </c:pt>
                <c:pt idx="8526">
                  <c:v>41.230000000002633</c:v>
                </c:pt>
                <c:pt idx="8527">
                  <c:v>41.235000000002636</c:v>
                </c:pt>
                <c:pt idx="8528">
                  <c:v>41.240000000002638</c:v>
                </c:pt>
                <c:pt idx="8529">
                  <c:v>41.245000000002641</c:v>
                </c:pt>
                <c:pt idx="8530">
                  <c:v>41.250000000002643</c:v>
                </c:pt>
                <c:pt idx="8531">
                  <c:v>41.255000000002646</c:v>
                </c:pt>
                <c:pt idx="8532">
                  <c:v>41.260000000002648</c:v>
                </c:pt>
                <c:pt idx="8533">
                  <c:v>41.265000000002651</c:v>
                </c:pt>
                <c:pt idx="8534">
                  <c:v>41.270000000002653</c:v>
                </c:pt>
                <c:pt idx="8535">
                  <c:v>41.275000000002656</c:v>
                </c:pt>
                <c:pt idx="8536">
                  <c:v>41.280000000002659</c:v>
                </c:pt>
                <c:pt idx="8537">
                  <c:v>41.285000000002661</c:v>
                </c:pt>
                <c:pt idx="8538">
                  <c:v>41.290000000002664</c:v>
                </c:pt>
                <c:pt idx="8539">
                  <c:v>41.295000000002666</c:v>
                </c:pt>
                <c:pt idx="8540">
                  <c:v>41.300000000002669</c:v>
                </c:pt>
                <c:pt idx="8541">
                  <c:v>41.305000000002671</c:v>
                </c:pt>
                <c:pt idx="8542">
                  <c:v>41.310000000002674</c:v>
                </c:pt>
                <c:pt idx="8543">
                  <c:v>41.315000000002676</c:v>
                </c:pt>
                <c:pt idx="8544">
                  <c:v>41.320000000002679</c:v>
                </c:pt>
                <c:pt idx="8545">
                  <c:v>41.325000000002682</c:v>
                </c:pt>
                <c:pt idx="8546">
                  <c:v>41.330000000002684</c:v>
                </c:pt>
                <c:pt idx="8547">
                  <c:v>41.335000000002687</c:v>
                </c:pt>
                <c:pt idx="8548">
                  <c:v>41.340000000002689</c:v>
                </c:pt>
                <c:pt idx="8549">
                  <c:v>41.345000000002692</c:v>
                </c:pt>
                <c:pt idx="8550">
                  <c:v>41.350000000002694</c:v>
                </c:pt>
                <c:pt idx="8551">
                  <c:v>41.355000000002697</c:v>
                </c:pt>
                <c:pt idx="8552">
                  <c:v>41.360000000002699</c:v>
                </c:pt>
                <c:pt idx="8553">
                  <c:v>41.365000000002702</c:v>
                </c:pt>
                <c:pt idx="8554">
                  <c:v>41.370000000002705</c:v>
                </c:pt>
                <c:pt idx="8555">
                  <c:v>41.375000000002707</c:v>
                </c:pt>
                <c:pt idx="8556">
                  <c:v>41.38000000000271</c:v>
                </c:pt>
                <c:pt idx="8557">
                  <c:v>41.385000000002712</c:v>
                </c:pt>
                <c:pt idx="8558">
                  <c:v>41.390000000002715</c:v>
                </c:pt>
                <c:pt idx="8559">
                  <c:v>41.395000000002717</c:v>
                </c:pt>
                <c:pt idx="8560">
                  <c:v>41.40000000000272</c:v>
                </c:pt>
                <c:pt idx="8561">
                  <c:v>41.405000000002723</c:v>
                </c:pt>
                <c:pt idx="8562">
                  <c:v>41.410000000002725</c:v>
                </c:pt>
                <c:pt idx="8563">
                  <c:v>41.415000000002728</c:v>
                </c:pt>
                <c:pt idx="8564">
                  <c:v>41.42000000000273</c:v>
                </c:pt>
                <c:pt idx="8565">
                  <c:v>41.425000000002733</c:v>
                </c:pt>
                <c:pt idx="8566">
                  <c:v>41.430000000002735</c:v>
                </c:pt>
                <c:pt idx="8567">
                  <c:v>41.435000000002738</c:v>
                </c:pt>
                <c:pt idx="8568">
                  <c:v>41.44000000000274</c:v>
                </c:pt>
                <c:pt idx="8569">
                  <c:v>41.445000000002743</c:v>
                </c:pt>
                <c:pt idx="8570">
                  <c:v>41.450000000002746</c:v>
                </c:pt>
                <c:pt idx="8571">
                  <c:v>41.455000000002748</c:v>
                </c:pt>
                <c:pt idx="8572">
                  <c:v>41.460000000002751</c:v>
                </c:pt>
                <c:pt idx="8573">
                  <c:v>41.465000000002753</c:v>
                </c:pt>
                <c:pt idx="8574">
                  <c:v>41.470000000002756</c:v>
                </c:pt>
                <c:pt idx="8575">
                  <c:v>41.475000000002758</c:v>
                </c:pt>
                <c:pt idx="8576">
                  <c:v>41.480000000002761</c:v>
                </c:pt>
                <c:pt idx="8577">
                  <c:v>41.485000000002763</c:v>
                </c:pt>
                <c:pt idx="8578">
                  <c:v>41.490000000002766</c:v>
                </c:pt>
                <c:pt idx="8579">
                  <c:v>41.495000000002769</c:v>
                </c:pt>
                <c:pt idx="8580">
                  <c:v>41.500000000002771</c:v>
                </c:pt>
                <c:pt idx="8581">
                  <c:v>41.505000000002774</c:v>
                </c:pt>
                <c:pt idx="8582">
                  <c:v>41.510000000002776</c:v>
                </c:pt>
                <c:pt idx="8583">
                  <c:v>41.515000000002779</c:v>
                </c:pt>
                <c:pt idx="8584">
                  <c:v>41.520000000002781</c:v>
                </c:pt>
                <c:pt idx="8585">
                  <c:v>41.525000000002784</c:v>
                </c:pt>
                <c:pt idx="8586">
                  <c:v>41.530000000002786</c:v>
                </c:pt>
                <c:pt idx="8587">
                  <c:v>41.535000000002789</c:v>
                </c:pt>
                <c:pt idx="8588">
                  <c:v>41.540000000002792</c:v>
                </c:pt>
                <c:pt idx="8589">
                  <c:v>41.545000000002794</c:v>
                </c:pt>
                <c:pt idx="8590">
                  <c:v>41.550000000002797</c:v>
                </c:pt>
                <c:pt idx="8591">
                  <c:v>41.555000000002799</c:v>
                </c:pt>
                <c:pt idx="8592">
                  <c:v>41.560000000002802</c:v>
                </c:pt>
                <c:pt idx="8593">
                  <c:v>41.565000000002804</c:v>
                </c:pt>
                <c:pt idx="8594">
                  <c:v>41.570000000002807</c:v>
                </c:pt>
                <c:pt idx="8595">
                  <c:v>41.575000000002809</c:v>
                </c:pt>
                <c:pt idx="8596">
                  <c:v>41.580000000002812</c:v>
                </c:pt>
                <c:pt idx="8597">
                  <c:v>41.585000000002815</c:v>
                </c:pt>
                <c:pt idx="8598">
                  <c:v>41.590000000002817</c:v>
                </c:pt>
                <c:pt idx="8599">
                  <c:v>41.59500000000282</c:v>
                </c:pt>
                <c:pt idx="8600">
                  <c:v>41.600000000002822</c:v>
                </c:pt>
                <c:pt idx="8601">
                  <c:v>41.605000000002825</c:v>
                </c:pt>
                <c:pt idx="8602">
                  <c:v>41.610000000002827</c:v>
                </c:pt>
                <c:pt idx="8603">
                  <c:v>41.61500000000283</c:v>
                </c:pt>
                <c:pt idx="8604">
                  <c:v>41.620000000002833</c:v>
                </c:pt>
                <c:pt idx="8605">
                  <c:v>41.625000000002835</c:v>
                </c:pt>
                <c:pt idx="8606">
                  <c:v>41.630000000002838</c:v>
                </c:pt>
                <c:pt idx="8607">
                  <c:v>41.63500000000284</c:v>
                </c:pt>
                <c:pt idx="8608">
                  <c:v>41.640000000002843</c:v>
                </c:pt>
                <c:pt idx="8609">
                  <c:v>41.645000000002845</c:v>
                </c:pt>
                <c:pt idx="8610">
                  <c:v>41.650000000002848</c:v>
                </c:pt>
                <c:pt idx="8611">
                  <c:v>41.65500000000285</c:v>
                </c:pt>
                <c:pt idx="8612">
                  <c:v>41.660000000002853</c:v>
                </c:pt>
                <c:pt idx="8613">
                  <c:v>41.665000000002856</c:v>
                </c:pt>
                <c:pt idx="8614">
                  <c:v>41.670000000002858</c:v>
                </c:pt>
                <c:pt idx="8615">
                  <c:v>41.675000000002861</c:v>
                </c:pt>
                <c:pt idx="8616">
                  <c:v>41.680000000002863</c:v>
                </c:pt>
                <c:pt idx="8617">
                  <c:v>41.685000000002866</c:v>
                </c:pt>
                <c:pt idx="8618">
                  <c:v>41.690000000002868</c:v>
                </c:pt>
                <c:pt idx="8619">
                  <c:v>41.695000000002871</c:v>
                </c:pt>
                <c:pt idx="8620">
                  <c:v>41.700000000002873</c:v>
                </c:pt>
                <c:pt idx="8621">
                  <c:v>41.705000000002876</c:v>
                </c:pt>
                <c:pt idx="8622">
                  <c:v>41.710000000002879</c:v>
                </c:pt>
                <c:pt idx="8623">
                  <c:v>41.715000000002881</c:v>
                </c:pt>
                <c:pt idx="8624">
                  <c:v>41.720000000002884</c:v>
                </c:pt>
                <c:pt idx="8625">
                  <c:v>41.725000000002886</c:v>
                </c:pt>
                <c:pt idx="8626">
                  <c:v>41.730000000002889</c:v>
                </c:pt>
                <c:pt idx="8627">
                  <c:v>41.735000000002891</c:v>
                </c:pt>
                <c:pt idx="8628">
                  <c:v>41.740000000002894</c:v>
                </c:pt>
                <c:pt idx="8629">
                  <c:v>41.745000000002896</c:v>
                </c:pt>
                <c:pt idx="8630">
                  <c:v>41.750000000002899</c:v>
                </c:pt>
                <c:pt idx="8631">
                  <c:v>41.755000000002902</c:v>
                </c:pt>
                <c:pt idx="8632">
                  <c:v>41.760000000002904</c:v>
                </c:pt>
                <c:pt idx="8633">
                  <c:v>41.765000000002907</c:v>
                </c:pt>
                <c:pt idx="8634">
                  <c:v>41.770000000002909</c:v>
                </c:pt>
                <c:pt idx="8635">
                  <c:v>41.775000000002912</c:v>
                </c:pt>
                <c:pt idx="8636">
                  <c:v>41.780000000002914</c:v>
                </c:pt>
                <c:pt idx="8637">
                  <c:v>41.785000000002917</c:v>
                </c:pt>
                <c:pt idx="8638">
                  <c:v>41.790000000002919</c:v>
                </c:pt>
                <c:pt idx="8639">
                  <c:v>41.795000000002922</c:v>
                </c:pt>
                <c:pt idx="8640">
                  <c:v>41.800000000002925</c:v>
                </c:pt>
                <c:pt idx="8641">
                  <c:v>41.805000000002927</c:v>
                </c:pt>
                <c:pt idx="8642">
                  <c:v>41.81000000000293</c:v>
                </c:pt>
                <c:pt idx="8643">
                  <c:v>41.815000000002932</c:v>
                </c:pt>
                <c:pt idx="8644">
                  <c:v>41.820000000002935</c:v>
                </c:pt>
                <c:pt idx="8645">
                  <c:v>41.825000000002937</c:v>
                </c:pt>
                <c:pt idx="8646">
                  <c:v>41.83000000000294</c:v>
                </c:pt>
                <c:pt idx="8647">
                  <c:v>41.835000000002942</c:v>
                </c:pt>
                <c:pt idx="8648">
                  <c:v>41.840000000002945</c:v>
                </c:pt>
                <c:pt idx="8649">
                  <c:v>41.845000000002948</c:v>
                </c:pt>
                <c:pt idx="8650">
                  <c:v>41.85000000000295</c:v>
                </c:pt>
                <c:pt idx="8651">
                  <c:v>41.855000000002953</c:v>
                </c:pt>
                <c:pt idx="8652">
                  <c:v>41.860000000002955</c:v>
                </c:pt>
                <c:pt idx="8653">
                  <c:v>41.865000000002958</c:v>
                </c:pt>
                <c:pt idx="8654">
                  <c:v>41.87000000000296</c:v>
                </c:pt>
                <c:pt idx="8655">
                  <c:v>41.875000000002963</c:v>
                </c:pt>
                <c:pt idx="8656">
                  <c:v>41.880000000002966</c:v>
                </c:pt>
                <c:pt idx="8657">
                  <c:v>41.885000000002968</c:v>
                </c:pt>
                <c:pt idx="8658">
                  <c:v>41.890000000002971</c:v>
                </c:pt>
                <c:pt idx="8659">
                  <c:v>41.895000000002973</c:v>
                </c:pt>
                <c:pt idx="8660">
                  <c:v>41.900000000002976</c:v>
                </c:pt>
                <c:pt idx="8661">
                  <c:v>41.905000000002978</c:v>
                </c:pt>
                <c:pt idx="8662">
                  <c:v>41.910000000002981</c:v>
                </c:pt>
                <c:pt idx="8663">
                  <c:v>41.915000000002983</c:v>
                </c:pt>
                <c:pt idx="8664">
                  <c:v>41.920000000002986</c:v>
                </c:pt>
                <c:pt idx="8665">
                  <c:v>41.925000000002989</c:v>
                </c:pt>
                <c:pt idx="8666">
                  <c:v>41.930000000002991</c:v>
                </c:pt>
                <c:pt idx="8667">
                  <c:v>41.935000000002994</c:v>
                </c:pt>
                <c:pt idx="8668">
                  <c:v>41.940000000002996</c:v>
                </c:pt>
                <c:pt idx="8669">
                  <c:v>41.945000000002999</c:v>
                </c:pt>
                <c:pt idx="8670">
                  <c:v>41.950000000003001</c:v>
                </c:pt>
                <c:pt idx="8671">
                  <c:v>41.955000000003004</c:v>
                </c:pt>
                <c:pt idx="8672">
                  <c:v>41.960000000003006</c:v>
                </c:pt>
                <c:pt idx="8673">
                  <c:v>41.965000000003009</c:v>
                </c:pt>
                <c:pt idx="8674">
                  <c:v>41.970000000003012</c:v>
                </c:pt>
                <c:pt idx="8675">
                  <c:v>41.975000000003014</c:v>
                </c:pt>
                <c:pt idx="8676">
                  <c:v>41.980000000003017</c:v>
                </c:pt>
                <c:pt idx="8677">
                  <c:v>41.985000000003019</c:v>
                </c:pt>
                <c:pt idx="8678">
                  <c:v>41.990000000003022</c:v>
                </c:pt>
                <c:pt idx="8679">
                  <c:v>41.995000000003024</c:v>
                </c:pt>
                <c:pt idx="8680">
                  <c:v>42.000000000003027</c:v>
                </c:pt>
                <c:pt idx="8681">
                  <c:v>42.005000000003029</c:v>
                </c:pt>
                <c:pt idx="8682">
                  <c:v>42.010000000003032</c:v>
                </c:pt>
                <c:pt idx="8683">
                  <c:v>42.015000000003035</c:v>
                </c:pt>
                <c:pt idx="8684">
                  <c:v>42.020000000003037</c:v>
                </c:pt>
                <c:pt idx="8685">
                  <c:v>42.02500000000304</c:v>
                </c:pt>
                <c:pt idx="8686">
                  <c:v>42.030000000003042</c:v>
                </c:pt>
                <c:pt idx="8687">
                  <c:v>42.035000000003045</c:v>
                </c:pt>
                <c:pt idx="8688">
                  <c:v>42.040000000003047</c:v>
                </c:pt>
                <c:pt idx="8689">
                  <c:v>42.04500000000305</c:v>
                </c:pt>
                <c:pt idx="8690">
                  <c:v>42.050000000003052</c:v>
                </c:pt>
                <c:pt idx="8691">
                  <c:v>42.055000000003055</c:v>
                </c:pt>
                <c:pt idx="8692">
                  <c:v>42.060000000003058</c:v>
                </c:pt>
                <c:pt idx="8693">
                  <c:v>42.06500000000306</c:v>
                </c:pt>
                <c:pt idx="8694">
                  <c:v>42.070000000003063</c:v>
                </c:pt>
                <c:pt idx="8695">
                  <c:v>42.075000000003065</c:v>
                </c:pt>
                <c:pt idx="8696">
                  <c:v>42.080000000003068</c:v>
                </c:pt>
                <c:pt idx="8697">
                  <c:v>42.08500000000307</c:v>
                </c:pt>
                <c:pt idx="8698">
                  <c:v>42.090000000003073</c:v>
                </c:pt>
                <c:pt idx="8699">
                  <c:v>42.095000000003076</c:v>
                </c:pt>
                <c:pt idx="8700">
                  <c:v>42.100000000003078</c:v>
                </c:pt>
                <c:pt idx="8701">
                  <c:v>42.105000000003081</c:v>
                </c:pt>
                <c:pt idx="8702">
                  <c:v>42.110000000003083</c:v>
                </c:pt>
                <c:pt idx="8703">
                  <c:v>42.115000000003086</c:v>
                </c:pt>
                <c:pt idx="8704">
                  <c:v>42.120000000003088</c:v>
                </c:pt>
                <c:pt idx="8705">
                  <c:v>42.125000000003091</c:v>
                </c:pt>
                <c:pt idx="8706">
                  <c:v>42.130000000003093</c:v>
                </c:pt>
                <c:pt idx="8707">
                  <c:v>42.135000000003096</c:v>
                </c:pt>
                <c:pt idx="8708">
                  <c:v>42.140000000003099</c:v>
                </c:pt>
                <c:pt idx="8709">
                  <c:v>42.145000000003101</c:v>
                </c:pt>
                <c:pt idx="8710">
                  <c:v>42.150000000003104</c:v>
                </c:pt>
                <c:pt idx="8711">
                  <c:v>42.155000000003106</c:v>
                </c:pt>
                <c:pt idx="8712">
                  <c:v>42.160000000003109</c:v>
                </c:pt>
                <c:pt idx="8713">
                  <c:v>42.165000000003111</c:v>
                </c:pt>
                <c:pt idx="8714">
                  <c:v>42.170000000003114</c:v>
                </c:pt>
                <c:pt idx="8715">
                  <c:v>42.175000000003116</c:v>
                </c:pt>
                <c:pt idx="8716">
                  <c:v>42.180000000003119</c:v>
                </c:pt>
                <c:pt idx="8717">
                  <c:v>42.185000000003122</c:v>
                </c:pt>
                <c:pt idx="8718">
                  <c:v>42.190000000003124</c:v>
                </c:pt>
                <c:pt idx="8719">
                  <c:v>42.195000000003127</c:v>
                </c:pt>
                <c:pt idx="8720">
                  <c:v>42.200000000003129</c:v>
                </c:pt>
                <c:pt idx="8721">
                  <c:v>42.205000000003132</c:v>
                </c:pt>
                <c:pt idx="8722">
                  <c:v>42.210000000003134</c:v>
                </c:pt>
                <c:pt idx="8723">
                  <c:v>42.215000000003137</c:v>
                </c:pt>
                <c:pt idx="8724">
                  <c:v>42.220000000003139</c:v>
                </c:pt>
                <c:pt idx="8725">
                  <c:v>42.225000000003142</c:v>
                </c:pt>
                <c:pt idx="8726">
                  <c:v>42.230000000003145</c:v>
                </c:pt>
                <c:pt idx="8727">
                  <c:v>42.235000000003147</c:v>
                </c:pt>
                <c:pt idx="8728">
                  <c:v>42.24000000000315</c:v>
                </c:pt>
                <c:pt idx="8729">
                  <c:v>42.245000000003152</c:v>
                </c:pt>
                <c:pt idx="8730">
                  <c:v>42.250000000003155</c:v>
                </c:pt>
                <c:pt idx="8731">
                  <c:v>42.255000000003157</c:v>
                </c:pt>
                <c:pt idx="8732">
                  <c:v>42.26000000000316</c:v>
                </c:pt>
                <c:pt idx="8733">
                  <c:v>42.265000000003162</c:v>
                </c:pt>
                <c:pt idx="8734">
                  <c:v>42.270000000003165</c:v>
                </c:pt>
                <c:pt idx="8735">
                  <c:v>42.275000000003168</c:v>
                </c:pt>
                <c:pt idx="8736">
                  <c:v>42.28000000000317</c:v>
                </c:pt>
                <c:pt idx="8737">
                  <c:v>42.285000000003173</c:v>
                </c:pt>
                <c:pt idx="8738">
                  <c:v>42.290000000003175</c:v>
                </c:pt>
                <c:pt idx="8739">
                  <c:v>42.295000000003178</c:v>
                </c:pt>
                <c:pt idx="8740">
                  <c:v>42.30000000000318</c:v>
                </c:pt>
                <c:pt idx="8741">
                  <c:v>42.305000000003183</c:v>
                </c:pt>
                <c:pt idx="8742">
                  <c:v>42.310000000003186</c:v>
                </c:pt>
                <c:pt idx="8743">
                  <c:v>42.315000000003188</c:v>
                </c:pt>
                <c:pt idx="8744">
                  <c:v>42.320000000003191</c:v>
                </c:pt>
                <c:pt idx="8745">
                  <c:v>42.325000000003193</c:v>
                </c:pt>
                <c:pt idx="8746">
                  <c:v>42.330000000003196</c:v>
                </c:pt>
                <c:pt idx="8747">
                  <c:v>42.335000000003198</c:v>
                </c:pt>
                <c:pt idx="8748">
                  <c:v>42.340000000003201</c:v>
                </c:pt>
                <c:pt idx="8749">
                  <c:v>42.345000000003203</c:v>
                </c:pt>
                <c:pt idx="8750">
                  <c:v>42.350000000003206</c:v>
                </c:pt>
                <c:pt idx="8751">
                  <c:v>42.355000000003209</c:v>
                </c:pt>
                <c:pt idx="8752">
                  <c:v>42.360000000003211</c:v>
                </c:pt>
                <c:pt idx="8753">
                  <c:v>42.365000000003214</c:v>
                </c:pt>
                <c:pt idx="8754">
                  <c:v>42.370000000003216</c:v>
                </c:pt>
                <c:pt idx="8755">
                  <c:v>42.375000000003219</c:v>
                </c:pt>
                <c:pt idx="8756">
                  <c:v>42.380000000003221</c:v>
                </c:pt>
                <c:pt idx="8757">
                  <c:v>42.385000000003224</c:v>
                </c:pt>
                <c:pt idx="8758">
                  <c:v>42.390000000003226</c:v>
                </c:pt>
                <c:pt idx="8759">
                  <c:v>42.395000000003229</c:v>
                </c:pt>
                <c:pt idx="8760">
                  <c:v>42.400000000003232</c:v>
                </c:pt>
                <c:pt idx="8761">
                  <c:v>42.405000000003234</c:v>
                </c:pt>
                <c:pt idx="8762">
                  <c:v>42.410000000003237</c:v>
                </c:pt>
                <c:pt idx="8763">
                  <c:v>42.415000000003239</c:v>
                </c:pt>
                <c:pt idx="8764">
                  <c:v>42.420000000003242</c:v>
                </c:pt>
                <c:pt idx="8765">
                  <c:v>42.425000000003244</c:v>
                </c:pt>
                <c:pt idx="8766">
                  <c:v>42.430000000003247</c:v>
                </c:pt>
                <c:pt idx="8767">
                  <c:v>42.435000000003249</c:v>
                </c:pt>
                <c:pt idx="8768">
                  <c:v>42.440000000003252</c:v>
                </c:pt>
                <c:pt idx="8769">
                  <c:v>42.445000000003255</c:v>
                </c:pt>
                <c:pt idx="8770">
                  <c:v>42.450000000003257</c:v>
                </c:pt>
                <c:pt idx="8771">
                  <c:v>42.45500000000326</c:v>
                </c:pt>
                <c:pt idx="8772">
                  <c:v>42.460000000003262</c:v>
                </c:pt>
                <c:pt idx="8773">
                  <c:v>42.465000000003265</c:v>
                </c:pt>
                <c:pt idx="8774">
                  <c:v>42.470000000003267</c:v>
                </c:pt>
                <c:pt idx="8775">
                  <c:v>42.47500000000327</c:v>
                </c:pt>
                <c:pt idx="8776">
                  <c:v>42.480000000003272</c:v>
                </c:pt>
                <c:pt idx="8777">
                  <c:v>42.485000000003275</c:v>
                </c:pt>
                <c:pt idx="8778">
                  <c:v>42.490000000003278</c:v>
                </c:pt>
                <c:pt idx="8779">
                  <c:v>42.49500000000328</c:v>
                </c:pt>
                <c:pt idx="8780">
                  <c:v>42.500000000003283</c:v>
                </c:pt>
                <c:pt idx="8781">
                  <c:v>42.505000000003285</c:v>
                </c:pt>
                <c:pt idx="8782">
                  <c:v>42.510000000003288</c:v>
                </c:pt>
                <c:pt idx="8783">
                  <c:v>42.51500000000329</c:v>
                </c:pt>
                <c:pt idx="8784">
                  <c:v>42.520000000003293</c:v>
                </c:pt>
                <c:pt idx="8785">
                  <c:v>42.525000000003295</c:v>
                </c:pt>
                <c:pt idx="8786">
                  <c:v>42.530000000003298</c:v>
                </c:pt>
                <c:pt idx="8787">
                  <c:v>42.535000000003301</c:v>
                </c:pt>
                <c:pt idx="8788">
                  <c:v>42.540000000003303</c:v>
                </c:pt>
                <c:pt idx="8789">
                  <c:v>42.545000000003306</c:v>
                </c:pt>
                <c:pt idx="8790">
                  <c:v>42.550000000003308</c:v>
                </c:pt>
                <c:pt idx="8791">
                  <c:v>42.555000000003311</c:v>
                </c:pt>
                <c:pt idx="8792">
                  <c:v>42.560000000003313</c:v>
                </c:pt>
                <c:pt idx="8793">
                  <c:v>42.565000000003316</c:v>
                </c:pt>
                <c:pt idx="8794">
                  <c:v>42.570000000003319</c:v>
                </c:pt>
                <c:pt idx="8795">
                  <c:v>42.575000000003321</c:v>
                </c:pt>
                <c:pt idx="8796">
                  <c:v>42.580000000003324</c:v>
                </c:pt>
                <c:pt idx="8797">
                  <c:v>42.585000000003326</c:v>
                </c:pt>
                <c:pt idx="8798">
                  <c:v>42.590000000003329</c:v>
                </c:pt>
                <c:pt idx="8799">
                  <c:v>42.595000000003331</c:v>
                </c:pt>
                <c:pt idx="8800">
                  <c:v>42.600000000003334</c:v>
                </c:pt>
                <c:pt idx="8801">
                  <c:v>42.605000000003336</c:v>
                </c:pt>
                <c:pt idx="8802">
                  <c:v>42.610000000003339</c:v>
                </c:pt>
                <c:pt idx="8803">
                  <c:v>42.615000000003342</c:v>
                </c:pt>
                <c:pt idx="8804">
                  <c:v>42.620000000003344</c:v>
                </c:pt>
                <c:pt idx="8805">
                  <c:v>42.625000000003347</c:v>
                </c:pt>
                <c:pt idx="8806">
                  <c:v>42.630000000003349</c:v>
                </c:pt>
                <c:pt idx="8807">
                  <c:v>42.635000000003352</c:v>
                </c:pt>
                <c:pt idx="8808">
                  <c:v>42.640000000003354</c:v>
                </c:pt>
                <c:pt idx="8809">
                  <c:v>42.645000000003357</c:v>
                </c:pt>
                <c:pt idx="8810">
                  <c:v>42.650000000003359</c:v>
                </c:pt>
                <c:pt idx="8811">
                  <c:v>42.655000000003362</c:v>
                </c:pt>
                <c:pt idx="8812">
                  <c:v>42.660000000003365</c:v>
                </c:pt>
                <c:pt idx="8813">
                  <c:v>42.665000000003367</c:v>
                </c:pt>
                <c:pt idx="8814">
                  <c:v>42.67000000000337</c:v>
                </c:pt>
                <c:pt idx="8815">
                  <c:v>42.675000000003372</c:v>
                </c:pt>
                <c:pt idx="8816">
                  <c:v>42.680000000003375</c:v>
                </c:pt>
                <c:pt idx="8817">
                  <c:v>42.685000000003377</c:v>
                </c:pt>
                <c:pt idx="8818">
                  <c:v>42.69000000000338</c:v>
                </c:pt>
                <c:pt idx="8819">
                  <c:v>42.695000000003382</c:v>
                </c:pt>
                <c:pt idx="8820">
                  <c:v>42.700000000003385</c:v>
                </c:pt>
                <c:pt idx="8821">
                  <c:v>42.705000000003388</c:v>
                </c:pt>
                <c:pt idx="8822">
                  <c:v>42.71000000000339</c:v>
                </c:pt>
                <c:pt idx="8823">
                  <c:v>42.715000000003393</c:v>
                </c:pt>
                <c:pt idx="8824">
                  <c:v>42.720000000003395</c:v>
                </c:pt>
                <c:pt idx="8825">
                  <c:v>42.725000000003398</c:v>
                </c:pt>
                <c:pt idx="8826">
                  <c:v>42.7300000000034</c:v>
                </c:pt>
                <c:pt idx="8827">
                  <c:v>42.735000000003403</c:v>
                </c:pt>
                <c:pt idx="8828">
                  <c:v>42.740000000003405</c:v>
                </c:pt>
                <c:pt idx="8829">
                  <c:v>42.745000000003408</c:v>
                </c:pt>
                <c:pt idx="8830">
                  <c:v>42.750000000003411</c:v>
                </c:pt>
                <c:pt idx="8831">
                  <c:v>42.755000000003413</c:v>
                </c:pt>
                <c:pt idx="8832">
                  <c:v>42.760000000003416</c:v>
                </c:pt>
                <c:pt idx="8833">
                  <c:v>42.765000000003418</c:v>
                </c:pt>
                <c:pt idx="8834">
                  <c:v>42.770000000003421</c:v>
                </c:pt>
                <c:pt idx="8835">
                  <c:v>42.775000000003423</c:v>
                </c:pt>
                <c:pt idx="8836">
                  <c:v>42.780000000003426</c:v>
                </c:pt>
                <c:pt idx="8837">
                  <c:v>42.785000000003429</c:v>
                </c:pt>
                <c:pt idx="8838">
                  <c:v>42.790000000003431</c:v>
                </c:pt>
                <c:pt idx="8839">
                  <c:v>42.795000000003434</c:v>
                </c:pt>
                <c:pt idx="8840">
                  <c:v>42.800000000003436</c:v>
                </c:pt>
                <c:pt idx="8841">
                  <c:v>42.805000000003439</c:v>
                </c:pt>
                <c:pt idx="8842">
                  <c:v>42.810000000003441</c:v>
                </c:pt>
                <c:pt idx="8843">
                  <c:v>42.815000000003444</c:v>
                </c:pt>
                <c:pt idx="8844">
                  <c:v>42.820000000003446</c:v>
                </c:pt>
                <c:pt idx="8845">
                  <c:v>42.825000000003449</c:v>
                </c:pt>
                <c:pt idx="8846">
                  <c:v>42.830000000003452</c:v>
                </c:pt>
                <c:pt idx="8847">
                  <c:v>42.835000000003454</c:v>
                </c:pt>
                <c:pt idx="8848">
                  <c:v>42.840000000003457</c:v>
                </c:pt>
                <c:pt idx="8849">
                  <c:v>42.845000000003459</c:v>
                </c:pt>
                <c:pt idx="8850">
                  <c:v>42.850000000003462</c:v>
                </c:pt>
                <c:pt idx="8851">
                  <c:v>42.855000000003464</c:v>
                </c:pt>
                <c:pt idx="8852">
                  <c:v>42.860000000003467</c:v>
                </c:pt>
                <c:pt idx="8853">
                  <c:v>42.865000000003469</c:v>
                </c:pt>
                <c:pt idx="8854">
                  <c:v>42.870000000003472</c:v>
                </c:pt>
                <c:pt idx="8855">
                  <c:v>42.875000000003475</c:v>
                </c:pt>
                <c:pt idx="8856">
                  <c:v>42.880000000003477</c:v>
                </c:pt>
                <c:pt idx="8857">
                  <c:v>42.88500000000348</c:v>
                </c:pt>
                <c:pt idx="8858">
                  <c:v>42.890000000003482</c:v>
                </c:pt>
                <c:pt idx="8859">
                  <c:v>42.895000000003485</c:v>
                </c:pt>
                <c:pt idx="8860">
                  <c:v>42.900000000003487</c:v>
                </c:pt>
                <c:pt idx="8861">
                  <c:v>42.90500000000349</c:v>
                </c:pt>
                <c:pt idx="8862">
                  <c:v>42.910000000003492</c:v>
                </c:pt>
                <c:pt idx="8863">
                  <c:v>42.915000000003495</c:v>
                </c:pt>
                <c:pt idx="8864">
                  <c:v>42.920000000003498</c:v>
                </c:pt>
                <c:pt idx="8865">
                  <c:v>42.9250000000035</c:v>
                </c:pt>
                <c:pt idx="8866">
                  <c:v>42.930000000003503</c:v>
                </c:pt>
                <c:pt idx="8867">
                  <c:v>42.935000000003505</c:v>
                </c:pt>
                <c:pt idx="8868">
                  <c:v>42.940000000003508</c:v>
                </c:pt>
                <c:pt idx="8869">
                  <c:v>42.94500000000351</c:v>
                </c:pt>
                <c:pt idx="8870">
                  <c:v>42.950000000003513</c:v>
                </c:pt>
                <c:pt idx="8871">
                  <c:v>42.955000000003515</c:v>
                </c:pt>
                <c:pt idx="8872">
                  <c:v>42.960000000003518</c:v>
                </c:pt>
                <c:pt idx="8873">
                  <c:v>42.965000000003521</c:v>
                </c:pt>
                <c:pt idx="8874">
                  <c:v>42.970000000003523</c:v>
                </c:pt>
                <c:pt idx="8875">
                  <c:v>42.975000000003526</c:v>
                </c:pt>
                <c:pt idx="8876">
                  <c:v>42.980000000003528</c:v>
                </c:pt>
                <c:pt idx="8877">
                  <c:v>42.985000000003531</c:v>
                </c:pt>
                <c:pt idx="8878">
                  <c:v>42.990000000003533</c:v>
                </c:pt>
                <c:pt idx="8879">
                  <c:v>42.995000000003536</c:v>
                </c:pt>
                <c:pt idx="8880">
                  <c:v>43.000000000003539</c:v>
                </c:pt>
                <c:pt idx="8881">
                  <c:v>43.005000000003541</c:v>
                </c:pt>
                <c:pt idx="8882">
                  <c:v>43.010000000003544</c:v>
                </c:pt>
                <c:pt idx="8883">
                  <c:v>43.015000000003546</c:v>
                </c:pt>
                <c:pt idx="8884">
                  <c:v>43.020000000003549</c:v>
                </c:pt>
                <c:pt idx="8885">
                  <c:v>43.025000000003551</c:v>
                </c:pt>
                <c:pt idx="8886">
                  <c:v>43.030000000003554</c:v>
                </c:pt>
                <c:pt idx="8887">
                  <c:v>43.035000000003556</c:v>
                </c:pt>
                <c:pt idx="8888">
                  <c:v>43.040000000003559</c:v>
                </c:pt>
                <c:pt idx="8889">
                  <c:v>43.045000000003562</c:v>
                </c:pt>
                <c:pt idx="8890">
                  <c:v>43.050000000003564</c:v>
                </c:pt>
                <c:pt idx="8891">
                  <c:v>43.055000000003567</c:v>
                </c:pt>
                <c:pt idx="8892">
                  <c:v>43.060000000003569</c:v>
                </c:pt>
                <c:pt idx="8893">
                  <c:v>43.065000000003572</c:v>
                </c:pt>
                <c:pt idx="8894">
                  <c:v>43.070000000003574</c:v>
                </c:pt>
                <c:pt idx="8895">
                  <c:v>43.075000000003577</c:v>
                </c:pt>
                <c:pt idx="8896">
                  <c:v>43.080000000003579</c:v>
                </c:pt>
                <c:pt idx="8897">
                  <c:v>43.085000000003582</c:v>
                </c:pt>
                <c:pt idx="8898">
                  <c:v>43.090000000003585</c:v>
                </c:pt>
                <c:pt idx="8899">
                  <c:v>43.095000000003587</c:v>
                </c:pt>
                <c:pt idx="8900">
                  <c:v>43.10000000000359</c:v>
                </c:pt>
                <c:pt idx="8901">
                  <c:v>43.105000000003592</c:v>
                </c:pt>
                <c:pt idx="8902">
                  <c:v>43.110000000003595</c:v>
                </c:pt>
                <c:pt idx="8903">
                  <c:v>43.115000000003597</c:v>
                </c:pt>
                <c:pt idx="8904">
                  <c:v>43.1200000000036</c:v>
                </c:pt>
                <c:pt idx="8905">
                  <c:v>43.125000000003602</c:v>
                </c:pt>
                <c:pt idx="8906">
                  <c:v>43.130000000003605</c:v>
                </c:pt>
                <c:pt idx="8907">
                  <c:v>43.135000000003608</c:v>
                </c:pt>
                <c:pt idx="8908">
                  <c:v>43.14000000000361</c:v>
                </c:pt>
                <c:pt idx="8909">
                  <c:v>43.145000000003613</c:v>
                </c:pt>
                <c:pt idx="8910">
                  <c:v>43.150000000003615</c:v>
                </c:pt>
                <c:pt idx="8911">
                  <c:v>43.155000000003618</c:v>
                </c:pt>
                <c:pt idx="8912">
                  <c:v>43.16000000000362</c:v>
                </c:pt>
                <c:pt idx="8913">
                  <c:v>43.165000000003623</c:v>
                </c:pt>
                <c:pt idx="8914">
                  <c:v>43.170000000003625</c:v>
                </c:pt>
                <c:pt idx="8915">
                  <c:v>43.175000000003628</c:v>
                </c:pt>
                <c:pt idx="8916">
                  <c:v>43.180000000003631</c:v>
                </c:pt>
                <c:pt idx="8917">
                  <c:v>43.185000000003633</c:v>
                </c:pt>
                <c:pt idx="8918">
                  <c:v>43.190000000003636</c:v>
                </c:pt>
                <c:pt idx="8919">
                  <c:v>43.195000000003638</c:v>
                </c:pt>
                <c:pt idx="8920">
                  <c:v>43.200000000003641</c:v>
                </c:pt>
                <c:pt idx="8921">
                  <c:v>43.205000000003643</c:v>
                </c:pt>
                <c:pt idx="8922">
                  <c:v>43.210000000003646</c:v>
                </c:pt>
                <c:pt idx="8923">
                  <c:v>43.215000000003648</c:v>
                </c:pt>
                <c:pt idx="8924">
                  <c:v>43.220000000003651</c:v>
                </c:pt>
                <c:pt idx="8925">
                  <c:v>43.225000000003654</c:v>
                </c:pt>
                <c:pt idx="8926">
                  <c:v>43.230000000003656</c:v>
                </c:pt>
                <c:pt idx="8927">
                  <c:v>43.235000000003659</c:v>
                </c:pt>
                <c:pt idx="8928">
                  <c:v>43.240000000003661</c:v>
                </c:pt>
                <c:pt idx="8929">
                  <c:v>43.245000000003664</c:v>
                </c:pt>
                <c:pt idx="8930">
                  <c:v>43.250000000003666</c:v>
                </c:pt>
                <c:pt idx="8931">
                  <c:v>43.255000000003669</c:v>
                </c:pt>
                <c:pt idx="8932">
                  <c:v>43.260000000003672</c:v>
                </c:pt>
                <c:pt idx="8933">
                  <c:v>43.265000000003674</c:v>
                </c:pt>
                <c:pt idx="8934">
                  <c:v>43.270000000003677</c:v>
                </c:pt>
                <c:pt idx="8935">
                  <c:v>43.275000000003679</c:v>
                </c:pt>
                <c:pt idx="8936">
                  <c:v>43.280000000003682</c:v>
                </c:pt>
                <c:pt idx="8937">
                  <c:v>43.285000000003684</c:v>
                </c:pt>
                <c:pt idx="8938">
                  <c:v>43.290000000003687</c:v>
                </c:pt>
                <c:pt idx="8939">
                  <c:v>43.295000000003689</c:v>
                </c:pt>
                <c:pt idx="8940">
                  <c:v>43.300000000003692</c:v>
                </c:pt>
                <c:pt idx="8941">
                  <c:v>43.305000000003695</c:v>
                </c:pt>
                <c:pt idx="8942">
                  <c:v>43.310000000003697</c:v>
                </c:pt>
                <c:pt idx="8943">
                  <c:v>43.3150000000037</c:v>
                </c:pt>
                <c:pt idx="8944">
                  <c:v>43.320000000003702</c:v>
                </c:pt>
                <c:pt idx="8945">
                  <c:v>43.325000000003705</c:v>
                </c:pt>
                <c:pt idx="8946">
                  <c:v>43.330000000003707</c:v>
                </c:pt>
                <c:pt idx="8947">
                  <c:v>43.33500000000371</c:v>
                </c:pt>
                <c:pt idx="8948">
                  <c:v>43.340000000003712</c:v>
                </c:pt>
                <c:pt idx="8949">
                  <c:v>43.345000000003715</c:v>
                </c:pt>
                <c:pt idx="8950">
                  <c:v>43.350000000003718</c:v>
                </c:pt>
                <c:pt idx="8951">
                  <c:v>43.35500000000372</c:v>
                </c:pt>
                <c:pt idx="8952">
                  <c:v>43.360000000003723</c:v>
                </c:pt>
                <c:pt idx="8953">
                  <c:v>43.365000000003725</c:v>
                </c:pt>
                <c:pt idx="8954">
                  <c:v>43.370000000003728</c:v>
                </c:pt>
                <c:pt idx="8955">
                  <c:v>43.37500000000373</c:v>
                </c:pt>
                <c:pt idx="8956">
                  <c:v>43.380000000003733</c:v>
                </c:pt>
                <c:pt idx="8957">
                  <c:v>43.385000000003735</c:v>
                </c:pt>
                <c:pt idx="8958">
                  <c:v>43.390000000003738</c:v>
                </c:pt>
                <c:pt idx="8959">
                  <c:v>43.395000000003741</c:v>
                </c:pt>
                <c:pt idx="8960">
                  <c:v>43.400000000003743</c:v>
                </c:pt>
                <c:pt idx="8961">
                  <c:v>43.405000000003746</c:v>
                </c:pt>
                <c:pt idx="8962">
                  <c:v>43.410000000003748</c:v>
                </c:pt>
                <c:pt idx="8963">
                  <c:v>43.415000000003751</c:v>
                </c:pt>
                <c:pt idx="8964">
                  <c:v>43.420000000003753</c:v>
                </c:pt>
                <c:pt idx="8965">
                  <c:v>43.425000000003756</c:v>
                </c:pt>
                <c:pt idx="8966">
                  <c:v>43.430000000003758</c:v>
                </c:pt>
                <c:pt idx="8967">
                  <c:v>43.435000000003761</c:v>
                </c:pt>
                <c:pt idx="8968">
                  <c:v>43.440000000003764</c:v>
                </c:pt>
                <c:pt idx="8969">
                  <c:v>43.445000000003766</c:v>
                </c:pt>
                <c:pt idx="8970">
                  <c:v>43.450000000003769</c:v>
                </c:pt>
                <c:pt idx="8971">
                  <c:v>43.455000000003771</c:v>
                </c:pt>
                <c:pt idx="8972">
                  <c:v>43.460000000003774</c:v>
                </c:pt>
                <c:pt idx="8973">
                  <c:v>43.465000000003776</c:v>
                </c:pt>
                <c:pt idx="8974">
                  <c:v>43.470000000003779</c:v>
                </c:pt>
                <c:pt idx="8975">
                  <c:v>43.475000000003782</c:v>
                </c:pt>
                <c:pt idx="8976">
                  <c:v>43.480000000003784</c:v>
                </c:pt>
                <c:pt idx="8977">
                  <c:v>43.485000000003787</c:v>
                </c:pt>
                <c:pt idx="8978">
                  <c:v>43.490000000003789</c:v>
                </c:pt>
                <c:pt idx="8979">
                  <c:v>43.495000000003792</c:v>
                </c:pt>
                <c:pt idx="8980">
                  <c:v>43.500000000003794</c:v>
                </c:pt>
                <c:pt idx="8981">
                  <c:v>43.505000000003797</c:v>
                </c:pt>
                <c:pt idx="8982">
                  <c:v>43.510000000003799</c:v>
                </c:pt>
                <c:pt idx="8983">
                  <c:v>43.515000000003802</c:v>
                </c:pt>
                <c:pt idx="8984">
                  <c:v>43.520000000003805</c:v>
                </c:pt>
                <c:pt idx="8985">
                  <c:v>43.525000000003807</c:v>
                </c:pt>
                <c:pt idx="8986">
                  <c:v>43.53000000000381</c:v>
                </c:pt>
                <c:pt idx="8987">
                  <c:v>43.535000000003812</c:v>
                </c:pt>
                <c:pt idx="8988">
                  <c:v>43.540000000003815</c:v>
                </c:pt>
                <c:pt idx="8989">
                  <c:v>43.545000000003817</c:v>
                </c:pt>
                <c:pt idx="8990">
                  <c:v>43.55000000000382</c:v>
                </c:pt>
                <c:pt idx="8991">
                  <c:v>43.555000000003822</c:v>
                </c:pt>
                <c:pt idx="8992">
                  <c:v>43.560000000003825</c:v>
                </c:pt>
                <c:pt idx="8993">
                  <c:v>43.565000000003828</c:v>
                </c:pt>
                <c:pt idx="8994">
                  <c:v>43.57000000000383</c:v>
                </c:pt>
                <c:pt idx="8995">
                  <c:v>43.575000000003833</c:v>
                </c:pt>
                <c:pt idx="8996">
                  <c:v>43.580000000003835</c:v>
                </c:pt>
                <c:pt idx="8997">
                  <c:v>43.585000000003838</c:v>
                </c:pt>
                <c:pt idx="8998">
                  <c:v>43.59000000000384</c:v>
                </c:pt>
                <c:pt idx="8999">
                  <c:v>43.595000000003843</c:v>
                </c:pt>
                <c:pt idx="9000">
                  <c:v>43.600000000003845</c:v>
                </c:pt>
                <c:pt idx="9001">
                  <c:v>43.605000000003848</c:v>
                </c:pt>
                <c:pt idx="9002">
                  <c:v>43.610000000003851</c:v>
                </c:pt>
                <c:pt idx="9003">
                  <c:v>43.615000000003853</c:v>
                </c:pt>
                <c:pt idx="9004">
                  <c:v>43.620000000003856</c:v>
                </c:pt>
                <c:pt idx="9005">
                  <c:v>43.625000000003858</c:v>
                </c:pt>
                <c:pt idx="9006">
                  <c:v>43.630000000003861</c:v>
                </c:pt>
                <c:pt idx="9007">
                  <c:v>43.635000000003863</c:v>
                </c:pt>
                <c:pt idx="9008">
                  <c:v>43.640000000003866</c:v>
                </c:pt>
                <c:pt idx="9009">
                  <c:v>43.645000000003868</c:v>
                </c:pt>
                <c:pt idx="9010">
                  <c:v>43.650000000003871</c:v>
                </c:pt>
                <c:pt idx="9011">
                  <c:v>43.655000000003874</c:v>
                </c:pt>
                <c:pt idx="9012">
                  <c:v>43.660000000003876</c:v>
                </c:pt>
                <c:pt idx="9013">
                  <c:v>43.665000000003879</c:v>
                </c:pt>
                <c:pt idx="9014">
                  <c:v>43.670000000003881</c:v>
                </c:pt>
                <c:pt idx="9015">
                  <c:v>43.675000000003884</c:v>
                </c:pt>
                <c:pt idx="9016">
                  <c:v>43.680000000003886</c:v>
                </c:pt>
                <c:pt idx="9017">
                  <c:v>43.685000000003889</c:v>
                </c:pt>
                <c:pt idx="9018">
                  <c:v>43.690000000003892</c:v>
                </c:pt>
                <c:pt idx="9019">
                  <c:v>43.695000000003894</c:v>
                </c:pt>
                <c:pt idx="9020">
                  <c:v>43.700000000003897</c:v>
                </c:pt>
                <c:pt idx="9021">
                  <c:v>43.705000000003899</c:v>
                </c:pt>
                <c:pt idx="9022">
                  <c:v>43.710000000003902</c:v>
                </c:pt>
                <c:pt idx="9023">
                  <c:v>43.715000000003904</c:v>
                </c:pt>
                <c:pt idx="9024">
                  <c:v>43.720000000003907</c:v>
                </c:pt>
                <c:pt idx="9025">
                  <c:v>43.725000000003909</c:v>
                </c:pt>
                <c:pt idx="9026">
                  <c:v>43.730000000003912</c:v>
                </c:pt>
                <c:pt idx="9027">
                  <c:v>43.735000000003915</c:v>
                </c:pt>
                <c:pt idx="9028">
                  <c:v>43.740000000003917</c:v>
                </c:pt>
                <c:pt idx="9029">
                  <c:v>43.74500000000392</c:v>
                </c:pt>
                <c:pt idx="9030">
                  <c:v>43.750000000003922</c:v>
                </c:pt>
                <c:pt idx="9031">
                  <c:v>43.755000000003925</c:v>
                </c:pt>
                <c:pt idx="9032">
                  <c:v>43.760000000003927</c:v>
                </c:pt>
                <c:pt idx="9033">
                  <c:v>43.76500000000393</c:v>
                </c:pt>
                <c:pt idx="9034">
                  <c:v>43.770000000003932</c:v>
                </c:pt>
                <c:pt idx="9035">
                  <c:v>43.775000000003935</c:v>
                </c:pt>
                <c:pt idx="9036">
                  <c:v>43.780000000003938</c:v>
                </c:pt>
                <c:pt idx="9037">
                  <c:v>43.78500000000394</c:v>
                </c:pt>
                <c:pt idx="9038">
                  <c:v>43.790000000003943</c:v>
                </c:pt>
                <c:pt idx="9039">
                  <c:v>43.795000000003945</c:v>
                </c:pt>
                <c:pt idx="9040">
                  <c:v>43.800000000003948</c:v>
                </c:pt>
                <c:pt idx="9041">
                  <c:v>43.80500000000395</c:v>
                </c:pt>
                <c:pt idx="9042">
                  <c:v>43.810000000003953</c:v>
                </c:pt>
                <c:pt idx="9043">
                  <c:v>43.815000000003955</c:v>
                </c:pt>
                <c:pt idx="9044">
                  <c:v>43.820000000003958</c:v>
                </c:pt>
                <c:pt idx="9045">
                  <c:v>43.825000000003961</c:v>
                </c:pt>
                <c:pt idx="9046">
                  <c:v>43.830000000003963</c:v>
                </c:pt>
                <c:pt idx="9047">
                  <c:v>43.835000000003966</c:v>
                </c:pt>
                <c:pt idx="9048">
                  <c:v>43.840000000003968</c:v>
                </c:pt>
                <c:pt idx="9049">
                  <c:v>43.845000000003971</c:v>
                </c:pt>
                <c:pt idx="9050">
                  <c:v>43.850000000003973</c:v>
                </c:pt>
                <c:pt idx="9051">
                  <c:v>43.855000000003976</c:v>
                </c:pt>
                <c:pt idx="9052">
                  <c:v>43.860000000003978</c:v>
                </c:pt>
                <c:pt idx="9053">
                  <c:v>43.865000000003981</c:v>
                </c:pt>
                <c:pt idx="9054">
                  <c:v>43.870000000003984</c:v>
                </c:pt>
                <c:pt idx="9055">
                  <c:v>43.875000000003986</c:v>
                </c:pt>
                <c:pt idx="9056">
                  <c:v>43.880000000003989</c:v>
                </c:pt>
                <c:pt idx="9057">
                  <c:v>43.885000000003991</c:v>
                </c:pt>
                <c:pt idx="9058">
                  <c:v>43.890000000003994</c:v>
                </c:pt>
                <c:pt idx="9059">
                  <c:v>43.895000000003996</c:v>
                </c:pt>
                <c:pt idx="9060">
                  <c:v>43.900000000003999</c:v>
                </c:pt>
                <c:pt idx="9061">
                  <c:v>43.905000000004001</c:v>
                </c:pt>
                <c:pt idx="9062">
                  <c:v>43.910000000004004</c:v>
                </c:pt>
                <c:pt idx="9063">
                  <c:v>43.915000000004007</c:v>
                </c:pt>
                <c:pt idx="9064">
                  <c:v>43.920000000004009</c:v>
                </c:pt>
                <c:pt idx="9065">
                  <c:v>43.925000000004012</c:v>
                </c:pt>
                <c:pt idx="9066">
                  <c:v>43.930000000004014</c:v>
                </c:pt>
                <c:pt idx="9067">
                  <c:v>43.935000000004017</c:v>
                </c:pt>
                <c:pt idx="9068">
                  <c:v>43.940000000004019</c:v>
                </c:pt>
                <c:pt idx="9069">
                  <c:v>43.945000000004022</c:v>
                </c:pt>
                <c:pt idx="9070">
                  <c:v>43.950000000004025</c:v>
                </c:pt>
                <c:pt idx="9071">
                  <c:v>43.955000000004027</c:v>
                </c:pt>
                <c:pt idx="9072">
                  <c:v>43.96000000000403</c:v>
                </c:pt>
                <c:pt idx="9073">
                  <c:v>43.965000000004032</c:v>
                </c:pt>
                <c:pt idx="9074">
                  <c:v>43.970000000004035</c:v>
                </c:pt>
                <c:pt idx="9075">
                  <c:v>43.975000000004037</c:v>
                </c:pt>
                <c:pt idx="9076">
                  <c:v>43.98000000000404</c:v>
                </c:pt>
                <c:pt idx="9077">
                  <c:v>43.985000000004042</c:v>
                </c:pt>
                <c:pt idx="9078">
                  <c:v>43.990000000004045</c:v>
                </c:pt>
                <c:pt idx="9079">
                  <c:v>43.995000000004048</c:v>
                </c:pt>
                <c:pt idx="9080">
                  <c:v>44.00000000000405</c:v>
                </c:pt>
                <c:pt idx="9081">
                  <c:v>44.005000000004053</c:v>
                </c:pt>
                <c:pt idx="9082">
                  <c:v>44.010000000004055</c:v>
                </c:pt>
                <c:pt idx="9083">
                  <c:v>44.015000000004058</c:v>
                </c:pt>
                <c:pt idx="9084">
                  <c:v>44.02000000000406</c:v>
                </c:pt>
                <c:pt idx="9085">
                  <c:v>44.025000000004063</c:v>
                </c:pt>
                <c:pt idx="9086">
                  <c:v>44.030000000004065</c:v>
                </c:pt>
                <c:pt idx="9087">
                  <c:v>44.035000000004068</c:v>
                </c:pt>
                <c:pt idx="9088">
                  <c:v>44.040000000004071</c:v>
                </c:pt>
                <c:pt idx="9089">
                  <c:v>44.045000000004073</c:v>
                </c:pt>
                <c:pt idx="9090">
                  <c:v>44.050000000004076</c:v>
                </c:pt>
                <c:pt idx="9091">
                  <c:v>44.055000000004078</c:v>
                </c:pt>
                <c:pt idx="9092">
                  <c:v>44.060000000004081</c:v>
                </c:pt>
                <c:pt idx="9093">
                  <c:v>44.065000000004083</c:v>
                </c:pt>
                <c:pt idx="9094">
                  <c:v>44.070000000004086</c:v>
                </c:pt>
                <c:pt idx="9095">
                  <c:v>44.075000000004088</c:v>
                </c:pt>
                <c:pt idx="9096">
                  <c:v>44.080000000004091</c:v>
                </c:pt>
                <c:pt idx="9097">
                  <c:v>44.085000000004094</c:v>
                </c:pt>
                <c:pt idx="9098">
                  <c:v>44.090000000004096</c:v>
                </c:pt>
                <c:pt idx="9099">
                  <c:v>44.095000000004099</c:v>
                </c:pt>
                <c:pt idx="9100">
                  <c:v>44.100000000004101</c:v>
                </c:pt>
                <c:pt idx="9101">
                  <c:v>44.105000000004104</c:v>
                </c:pt>
                <c:pt idx="9102">
                  <c:v>44.110000000004106</c:v>
                </c:pt>
                <c:pt idx="9103">
                  <c:v>44.115000000004109</c:v>
                </c:pt>
                <c:pt idx="9104">
                  <c:v>44.120000000004111</c:v>
                </c:pt>
                <c:pt idx="9105">
                  <c:v>44.125000000004114</c:v>
                </c:pt>
                <c:pt idx="9106">
                  <c:v>44.130000000004117</c:v>
                </c:pt>
                <c:pt idx="9107">
                  <c:v>44.135000000004119</c:v>
                </c:pt>
                <c:pt idx="9108">
                  <c:v>44.140000000004122</c:v>
                </c:pt>
                <c:pt idx="9109">
                  <c:v>44.145000000004124</c:v>
                </c:pt>
                <c:pt idx="9110">
                  <c:v>44.150000000004127</c:v>
                </c:pt>
                <c:pt idx="9111">
                  <c:v>44.155000000004129</c:v>
                </c:pt>
                <c:pt idx="9112">
                  <c:v>44.160000000004132</c:v>
                </c:pt>
                <c:pt idx="9113">
                  <c:v>44.165000000004135</c:v>
                </c:pt>
                <c:pt idx="9114">
                  <c:v>44.170000000004137</c:v>
                </c:pt>
                <c:pt idx="9115">
                  <c:v>44.17500000000414</c:v>
                </c:pt>
                <c:pt idx="9116">
                  <c:v>44.180000000004142</c:v>
                </c:pt>
                <c:pt idx="9117">
                  <c:v>44.185000000004145</c:v>
                </c:pt>
                <c:pt idx="9118">
                  <c:v>44.190000000004147</c:v>
                </c:pt>
                <c:pt idx="9119">
                  <c:v>44.19500000000415</c:v>
                </c:pt>
                <c:pt idx="9120">
                  <c:v>44.200000000004152</c:v>
                </c:pt>
                <c:pt idx="9121">
                  <c:v>44.205000000004155</c:v>
                </c:pt>
                <c:pt idx="9122">
                  <c:v>44.210000000004158</c:v>
                </c:pt>
                <c:pt idx="9123">
                  <c:v>44.21500000000416</c:v>
                </c:pt>
                <c:pt idx="9124">
                  <c:v>44.220000000004163</c:v>
                </c:pt>
                <c:pt idx="9125">
                  <c:v>44.225000000004165</c:v>
                </c:pt>
                <c:pt idx="9126">
                  <c:v>44.230000000004168</c:v>
                </c:pt>
                <c:pt idx="9127">
                  <c:v>44.23500000000417</c:v>
                </c:pt>
                <c:pt idx="9128">
                  <c:v>44.240000000004173</c:v>
                </c:pt>
                <c:pt idx="9129">
                  <c:v>44.245000000004175</c:v>
                </c:pt>
                <c:pt idx="9130">
                  <c:v>44.250000000004178</c:v>
                </c:pt>
                <c:pt idx="9131">
                  <c:v>44.255000000004181</c:v>
                </c:pt>
                <c:pt idx="9132">
                  <c:v>44.260000000004183</c:v>
                </c:pt>
                <c:pt idx="9133">
                  <c:v>44.265000000004186</c:v>
                </c:pt>
                <c:pt idx="9134">
                  <c:v>44.270000000004188</c:v>
                </c:pt>
                <c:pt idx="9135">
                  <c:v>44.275000000004191</c:v>
                </c:pt>
                <c:pt idx="9136">
                  <c:v>44.280000000004193</c:v>
                </c:pt>
                <c:pt idx="9137">
                  <c:v>44.285000000004196</c:v>
                </c:pt>
                <c:pt idx="9138">
                  <c:v>44.290000000004198</c:v>
                </c:pt>
                <c:pt idx="9139">
                  <c:v>44.295000000004201</c:v>
                </c:pt>
                <c:pt idx="9140">
                  <c:v>44.300000000004204</c:v>
                </c:pt>
                <c:pt idx="9141">
                  <c:v>44.305000000004206</c:v>
                </c:pt>
                <c:pt idx="9142">
                  <c:v>44.310000000004209</c:v>
                </c:pt>
                <c:pt idx="9143">
                  <c:v>44.315000000004211</c:v>
                </c:pt>
                <c:pt idx="9144">
                  <c:v>44.320000000004214</c:v>
                </c:pt>
                <c:pt idx="9145">
                  <c:v>44.325000000004216</c:v>
                </c:pt>
                <c:pt idx="9146">
                  <c:v>44.330000000004219</c:v>
                </c:pt>
                <c:pt idx="9147">
                  <c:v>44.335000000004221</c:v>
                </c:pt>
                <c:pt idx="9148">
                  <c:v>44.340000000004224</c:v>
                </c:pt>
                <c:pt idx="9149">
                  <c:v>44.345000000004227</c:v>
                </c:pt>
                <c:pt idx="9150">
                  <c:v>44.350000000004229</c:v>
                </c:pt>
                <c:pt idx="9151">
                  <c:v>44.355000000004232</c:v>
                </c:pt>
                <c:pt idx="9152">
                  <c:v>44.360000000004234</c:v>
                </c:pt>
                <c:pt idx="9153">
                  <c:v>44.365000000004237</c:v>
                </c:pt>
                <c:pt idx="9154">
                  <c:v>44.370000000004239</c:v>
                </c:pt>
                <c:pt idx="9155">
                  <c:v>44.375000000004242</c:v>
                </c:pt>
                <c:pt idx="9156">
                  <c:v>44.380000000004244</c:v>
                </c:pt>
                <c:pt idx="9157">
                  <c:v>44.385000000004247</c:v>
                </c:pt>
                <c:pt idx="9158">
                  <c:v>44.39000000000425</c:v>
                </c:pt>
                <c:pt idx="9159">
                  <c:v>44.395000000004252</c:v>
                </c:pt>
                <c:pt idx="9160">
                  <c:v>44.400000000004255</c:v>
                </c:pt>
                <c:pt idx="9161">
                  <c:v>44.405000000004257</c:v>
                </c:pt>
                <c:pt idx="9162">
                  <c:v>44.41000000000426</c:v>
                </c:pt>
                <c:pt idx="9163">
                  <c:v>44.415000000004262</c:v>
                </c:pt>
                <c:pt idx="9164">
                  <c:v>44.420000000004265</c:v>
                </c:pt>
                <c:pt idx="9165">
                  <c:v>44.425000000004268</c:v>
                </c:pt>
                <c:pt idx="9166">
                  <c:v>44.43000000000427</c:v>
                </c:pt>
                <c:pt idx="9167">
                  <c:v>44.435000000004273</c:v>
                </c:pt>
                <c:pt idx="9168">
                  <c:v>44.440000000004275</c:v>
                </c:pt>
                <c:pt idx="9169">
                  <c:v>44.445000000004278</c:v>
                </c:pt>
                <c:pt idx="9170">
                  <c:v>44.45000000000428</c:v>
                </c:pt>
                <c:pt idx="9171">
                  <c:v>44.455000000004283</c:v>
                </c:pt>
                <c:pt idx="9172">
                  <c:v>44.460000000004285</c:v>
                </c:pt>
                <c:pt idx="9173">
                  <c:v>44.465000000004288</c:v>
                </c:pt>
                <c:pt idx="9174">
                  <c:v>44.470000000004291</c:v>
                </c:pt>
                <c:pt idx="9175">
                  <c:v>44.475000000004293</c:v>
                </c:pt>
                <c:pt idx="9176">
                  <c:v>44.480000000004296</c:v>
                </c:pt>
                <c:pt idx="9177">
                  <c:v>44.485000000004298</c:v>
                </c:pt>
                <c:pt idx="9178">
                  <c:v>44.490000000004301</c:v>
                </c:pt>
                <c:pt idx="9179">
                  <c:v>44.495000000004303</c:v>
                </c:pt>
                <c:pt idx="9180">
                  <c:v>44.500000000004306</c:v>
                </c:pt>
                <c:pt idx="9181">
                  <c:v>44.505000000004308</c:v>
                </c:pt>
                <c:pt idx="9182">
                  <c:v>44.510000000004311</c:v>
                </c:pt>
                <c:pt idx="9183">
                  <c:v>44.515000000004314</c:v>
                </c:pt>
                <c:pt idx="9184">
                  <c:v>44.520000000004316</c:v>
                </c:pt>
                <c:pt idx="9185">
                  <c:v>44.525000000004319</c:v>
                </c:pt>
                <c:pt idx="9186">
                  <c:v>44.530000000004321</c:v>
                </c:pt>
                <c:pt idx="9187">
                  <c:v>44.535000000004324</c:v>
                </c:pt>
                <c:pt idx="9188">
                  <c:v>44.540000000004326</c:v>
                </c:pt>
                <c:pt idx="9189">
                  <c:v>44.545000000004329</c:v>
                </c:pt>
                <c:pt idx="9190">
                  <c:v>44.550000000004331</c:v>
                </c:pt>
                <c:pt idx="9191">
                  <c:v>44.555000000004334</c:v>
                </c:pt>
                <c:pt idx="9192">
                  <c:v>44.560000000004337</c:v>
                </c:pt>
                <c:pt idx="9193">
                  <c:v>44.565000000004339</c:v>
                </c:pt>
                <c:pt idx="9194">
                  <c:v>44.570000000004342</c:v>
                </c:pt>
                <c:pt idx="9195">
                  <c:v>44.575000000004344</c:v>
                </c:pt>
                <c:pt idx="9196">
                  <c:v>44.580000000004347</c:v>
                </c:pt>
                <c:pt idx="9197">
                  <c:v>44.585000000004349</c:v>
                </c:pt>
                <c:pt idx="9198">
                  <c:v>44.590000000004352</c:v>
                </c:pt>
                <c:pt idx="9199">
                  <c:v>44.595000000004354</c:v>
                </c:pt>
                <c:pt idx="9200">
                  <c:v>44.600000000004357</c:v>
                </c:pt>
                <c:pt idx="9201">
                  <c:v>44.60500000000436</c:v>
                </c:pt>
                <c:pt idx="9202">
                  <c:v>44.610000000004362</c:v>
                </c:pt>
                <c:pt idx="9203">
                  <c:v>44.615000000004365</c:v>
                </c:pt>
                <c:pt idx="9204">
                  <c:v>44.620000000004367</c:v>
                </c:pt>
                <c:pt idx="9205">
                  <c:v>44.62500000000437</c:v>
                </c:pt>
                <c:pt idx="9206">
                  <c:v>44.630000000004372</c:v>
                </c:pt>
                <c:pt idx="9207">
                  <c:v>44.635000000004375</c:v>
                </c:pt>
                <c:pt idx="9208">
                  <c:v>44.640000000004378</c:v>
                </c:pt>
                <c:pt idx="9209">
                  <c:v>44.64500000000438</c:v>
                </c:pt>
                <c:pt idx="9210">
                  <c:v>44.650000000004383</c:v>
                </c:pt>
                <c:pt idx="9211">
                  <c:v>44.655000000004385</c:v>
                </c:pt>
                <c:pt idx="9212">
                  <c:v>44.660000000004388</c:v>
                </c:pt>
                <c:pt idx="9213">
                  <c:v>44.66500000000439</c:v>
                </c:pt>
                <c:pt idx="9214">
                  <c:v>44.670000000004393</c:v>
                </c:pt>
                <c:pt idx="9215">
                  <c:v>44.675000000004395</c:v>
                </c:pt>
                <c:pt idx="9216">
                  <c:v>44.680000000004398</c:v>
                </c:pt>
                <c:pt idx="9217">
                  <c:v>44.685000000004401</c:v>
                </c:pt>
                <c:pt idx="9218">
                  <c:v>44.690000000004403</c:v>
                </c:pt>
                <c:pt idx="9219">
                  <c:v>44.695000000004406</c:v>
                </c:pt>
                <c:pt idx="9220">
                  <c:v>44.700000000004408</c:v>
                </c:pt>
                <c:pt idx="9221">
                  <c:v>44.705000000004411</c:v>
                </c:pt>
                <c:pt idx="9222">
                  <c:v>44.710000000004413</c:v>
                </c:pt>
                <c:pt idx="9223">
                  <c:v>44.715000000004416</c:v>
                </c:pt>
                <c:pt idx="9224">
                  <c:v>44.720000000004418</c:v>
                </c:pt>
                <c:pt idx="9225">
                  <c:v>44.725000000004421</c:v>
                </c:pt>
                <c:pt idx="9226">
                  <c:v>44.730000000004424</c:v>
                </c:pt>
                <c:pt idx="9227">
                  <c:v>44.735000000004426</c:v>
                </c:pt>
                <c:pt idx="9228">
                  <c:v>44.740000000004429</c:v>
                </c:pt>
                <c:pt idx="9229">
                  <c:v>44.745000000004431</c:v>
                </c:pt>
                <c:pt idx="9230">
                  <c:v>44.750000000004434</c:v>
                </c:pt>
                <c:pt idx="9231">
                  <c:v>44.755000000004436</c:v>
                </c:pt>
                <c:pt idx="9232">
                  <c:v>44.760000000004439</c:v>
                </c:pt>
                <c:pt idx="9233">
                  <c:v>44.765000000004441</c:v>
                </c:pt>
                <c:pt idx="9234">
                  <c:v>44.770000000004444</c:v>
                </c:pt>
                <c:pt idx="9235">
                  <c:v>44.775000000004447</c:v>
                </c:pt>
                <c:pt idx="9236">
                  <c:v>44.780000000004449</c:v>
                </c:pt>
                <c:pt idx="9237">
                  <c:v>44.785000000004452</c:v>
                </c:pt>
                <c:pt idx="9238">
                  <c:v>44.790000000004454</c:v>
                </c:pt>
                <c:pt idx="9239">
                  <c:v>44.795000000004457</c:v>
                </c:pt>
                <c:pt idx="9240">
                  <c:v>44.800000000004459</c:v>
                </c:pt>
                <c:pt idx="9241">
                  <c:v>44.805000000004462</c:v>
                </c:pt>
                <c:pt idx="9242">
                  <c:v>44.810000000004464</c:v>
                </c:pt>
                <c:pt idx="9243">
                  <c:v>44.815000000004467</c:v>
                </c:pt>
                <c:pt idx="9244">
                  <c:v>44.82000000000447</c:v>
                </c:pt>
                <c:pt idx="9245">
                  <c:v>44.825000000004472</c:v>
                </c:pt>
                <c:pt idx="9246">
                  <c:v>44.830000000004475</c:v>
                </c:pt>
                <c:pt idx="9247">
                  <c:v>44.835000000004477</c:v>
                </c:pt>
                <c:pt idx="9248">
                  <c:v>44.84000000000448</c:v>
                </c:pt>
                <c:pt idx="9249">
                  <c:v>44.845000000004482</c:v>
                </c:pt>
                <c:pt idx="9250">
                  <c:v>44.850000000004485</c:v>
                </c:pt>
                <c:pt idx="9251">
                  <c:v>44.855000000004488</c:v>
                </c:pt>
                <c:pt idx="9252">
                  <c:v>44.86000000000449</c:v>
                </c:pt>
                <c:pt idx="9253">
                  <c:v>44.865000000004493</c:v>
                </c:pt>
                <c:pt idx="9254">
                  <c:v>44.870000000004495</c:v>
                </c:pt>
                <c:pt idx="9255">
                  <c:v>44.875000000004498</c:v>
                </c:pt>
                <c:pt idx="9256">
                  <c:v>44.8800000000045</c:v>
                </c:pt>
                <c:pt idx="9257">
                  <c:v>44.885000000004503</c:v>
                </c:pt>
                <c:pt idx="9258">
                  <c:v>44.890000000004505</c:v>
                </c:pt>
                <c:pt idx="9259">
                  <c:v>44.895000000004508</c:v>
                </c:pt>
                <c:pt idx="9260">
                  <c:v>44.900000000004511</c:v>
                </c:pt>
                <c:pt idx="9261">
                  <c:v>44.905000000004513</c:v>
                </c:pt>
                <c:pt idx="9262">
                  <c:v>44.910000000004516</c:v>
                </c:pt>
                <c:pt idx="9263">
                  <c:v>44.915000000004518</c:v>
                </c:pt>
                <c:pt idx="9264">
                  <c:v>44.920000000004521</c:v>
                </c:pt>
                <c:pt idx="9265">
                  <c:v>44.925000000004523</c:v>
                </c:pt>
                <c:pt idx="9266">
                  <c:v>44.930000000004526</c:v>
                </c:pt>
                <c:pt idx="9267">
                  <c:v>44.935000000004528</c:v>
                </c:pt>
                <c:pt idx="9268">
                  <c:v>44.940000000004531</c:v>
                </c:pt>
                <c:pt idx="9269">
                  <c:v>44.945000000004534</c:v>
                </c:pt>
                <c:pt idx="9270">
                  <c:v>44.950000000004536</c:v>
                </c:pt>
                <c:pt idx="9271">
                  <c:v>44.955000000004539</c:v>
                </c:pt>
                <c:pt idx="9272">
                  <c:v>44.960000000004541</c:v>
                </c:pt>
                <c:pt idx="9273">
                  <c:v>44.965000000004544</c:v>
                </c:pt>
                <c:pt idx="9274">
                  <c:v>44.970000000004546</c:v>
                </c:pt>
                <c:pt idx="9275">
                  <c:v>44.975000000004549</c:v>
                </c:pt>
                <c:pt idx="9276">
                  <c:v>44.980000000004551</c:v>
                </c:pt>
                <c:pt idx="9277">
                  <c:v>44.985000000004554</c:v>
                </c:pt>
                <c:pt idx="9278">
                  <c:v>44.990000000004557</c:v>
                </c:pt>
                <c:pt idx="9279">
                  <c:v>44.995000000004559</c:v>
                </c:pt>
                <c:pt idx="9280">
                  <c:v>45.000000000004562</c:v>
                </c:pt>
                <c:pt idx="9281">
                  <c:v>45.005000000004564</c:v>
                </c:pt>
                <c:pt idx="9282">
                  <c:v>45.010000000004567</c:v>
                </c:pt>
                <c:pt idx="9283">
                  <c:v>45.015000000004569</c:v>
                </c:pt>
                <c:pt idx="9284">
                  <c:v>45.020000000004572</c:v>
                </c:pt>
                <c:pt idx="9285">
                  <c:v>45.025000000004574</c:v>
                </c:pt>
                <c:pt idx="9286">
                  <c:v>45.030000000004577</c:v>
                </c:pt>
                <c:pt idx="9287">
                  <c:v>45.03500000000458</c:v>
                </c:pt>
                <c:pt idx="9288">
                  <c:v>45.040000000004582</c:v>
                </c:pt>
                <c:pt idx="9289">
                  <c:v>45.045000000004585</c:v>
                </c:pt>
                <c:pt idx="9290">
                  <c:v>45.050000000004587</c:v>
                </c:pt>
                <c:pt idx="9291">
                  <c:v>45.05500000000459</c:v>
                </c:pt>
                <c:pt idx="9292">
                  <c:v>45.060000000004592</c:v>
                </c:pt>
                <c:pt idx="9293">
                  <c:v>45.065000000004595</c:v>
                </c:pt>
                <c:pt idx="9294">
                  <c:v>45.070000000004597</c:v>
                </c:pt>
                <c:pt idx="9295">
                  <c:v>45.0750000000046</c:v>
                </c:pt>
                <c:pt idx="9296">
                  <c:v>45.080000000004603</c:v>
                </c:pt>
                <c:pt idx="9297">
                  <c:v>45.085000000004605</c:v>
                </c:pt>
                <c:pt idx="9298">
                  <c:v>45.090000000004608</c:v>
                </c:pt>
                <c:pt idx="9299">
                  <c:v>45.09500000000461</c:v>
                </c:pt>
                <c:pt idx="9300">
                  <c:v>45.100000000004613</c:v>
                </c:pt>
                <c:pt idx="9301">
                  <c:v>45.105000000004615</c:v>
                </c:pt>
                <c:pt idx="9302">
                  <c:v>45.110000000004618</c:v>
                </c:pt>
                <c:pt idx="9303">
                  <c:v>45.115000000004621</c:v>
                </c:pt>
                <c:pt idx="9304">
                  <c:v>45.120000000004623</c:v>
                </c:pt>
                <c:pt idx="9305">
                  <c:v>45.125000000004626</c:v>
                </c:pt>
                <c:pt idx="9306">
                  <c:v>45.130000000004628</c:v>
                </c:pt>
                <c:pt idx="9307">
                  <c:v>45.135000000004631</c:v>
                </c:pt>
                <c:pt idx="9308">
                  <c:v>45.140000000004633</c:v>
                </c:pt>
                <c:pt idx="9309">
                  <c:v>45.145000000004636</c:v>
                </c:pt>
                <c:pt idx="9310">
                  <c:v>45.150000000004638</c:v>
                </c:pt>
                <c:pt idx="9311">
                  <c:v>45.155000000004641</c:v>
                </c:pt>
                <c:pt idx="9312">
                  <c:v>45.160000000004644</c:v>
                </c:pt>
                <c:pt idx="9313">
                  <c:v>45.165000000004646</c:v>
                </c:pt>
                <c:pt idx="9314">
                  <c:v>45.170000000004649</c:v>
                </c:pt>
                <c:pt idx="9315">
                  <c:v>45.175000000004651</c:v>
                </c:pt>
                <c:pt idx="9316">
                  <c:v>45.180000000004654</c:v>
                </c:pt>
                <c:pt idx="9317">
                  <c:v>45.185000000004656</c:v>
                </c:pt>
                <c:pt idx="9318">
                  <c:v>45.190000000004659</c:v>
                </c:pt>
                <c:pt idx="9319">
                  <c:v>45.195000000004661</c:v>
                </c:pt>
                <c:pt idx="9320">
                  <c:v>45.200000000004664</c:v>
                </c:pt>
                <c:pt idx="9321">
                  <c:v>45.205000000004667</c:v>
                </c:pt>
                <c:pt idx="9322">
                  <c:v>45.210000000004669</c:v>
                </c:pt>
                <c:pt idx="9323">
                  <c:v>45.215000000004672</c:v>
                </c:pt>
                <c:pt idx="9324">
                  <c:v>45.220000000004674</c:v>
                </c:pt>
                <c:pt idx="9325">
                  <c:v>45.225000000004677</c:v>
                </c:pt>
                <c:pt idx="9326">
                  <c:v>45.230000000004679</c:v>
                </c:pt>
                <c:pt idx="9327">
                  <c:v>45.235000000004682</c:v>
                </c:pt>
                <c:pt idx="9328">
                  <c:v>45.240000000004684</c:v>
                </c:pt>
                <c:pt idx="9329">
                  <c:v>45.245000000004687</c:v>
                </c:pt>
                <c:pt idx="9330">
                  <c:v>45.25000000000469</c:v>
                </c:pt>
                <c:pt idx="9331">
                  <c:v>45.255000000004692</c:v>
                </c:pt>
                <c:pt idx="9332">
                  <c:v>45.260000000004695</c:v>
                </c:pt>
                <c:pt idx="9333">
                  <c:v>45.265000000004697</c:v>
                </c:pt>
                <c:pt idx="9334">
                  <c:v>45.2700000000047</c:v>
                </c:pt>
                <c:pt idx="9335">
                  <c:v>45.275000000004702</c:v>
                </c:pt>
                <c:pt idx="9336">
                  <c:v>45.280000000004705</c:v>
                </c:pt>
                <c:pt idx="9337">
                  <c:v>45.285000000004707</c:v>
                </c:pt>
                <c:pt idx="9338">
                  <c:v>45.29000000000471</c:v>
                </c:pt>
                <c:pt idx="9339">
                  <c:v>45.295000000004713</c:v>
                </c:pt>
                <c:pt idx="9340">
                  <c:v>45.300000000004715</c:v>
                </c:pt>
                <c:pt idx="9341">
                  <c:v>45.305000000004718</c:v>
                </c:pt>
                <c:pt idx="9342">
                  <c:v>45.31000000000472</c:v>
                </c:pt>
                <c:pt idx="9343">
                  <c:v>45.315000000004723</c:v>
                </c:pt>
                <c:pt idx="9344">
                  <c:v>45.320000000004725</c:v>
                </c:pt>
                <c:pt idx="9345">
                  <c:v>45.325000000004728</c:v>
                </c:pt>
                <c:pt idx="9346">
                  <c:v>45.330000000004731</c:v>
                </c:pt>
                <c:pt idx="9347">
                  <c:v>45.335000000004733</c:v>
                </c:pt>
                <c:pt idx="9348">
                  <c:v>45.340000000004736</c:v>
                </c:pt>
                <c:pt idx="9349">
                  <c:v>45.345000000004738</c:v>
                </c:pt>
                <c:pt idx="9350">
                  <c:v>45.350000000004741</c:v>
                </c:pt>
                <c:pt idx="9351">
                  <c:v>45.355000000004743</c:v>
                </c:pt>
                <c:pt idx="9352">
                  <c:v>45.360000000004746</c:v>
                </c:pt>
                <c:pt idx="9353">
                  <c:v>45.365000000004748</c:v>
                </c:pt>
                <c:pt idx="9354">
                  <c:v>45.370000000004751</c:v>
                </c:pt>
                <c:pt idx="9355">
                  <c:v>45.375000000004754</c:v>
                </c:pt>
                <c:pt idx="9356">
                  <c:v>45.380000000004756</c:v>
                </c:pt>
                <c:pt idx="9357">
                  <c:v>45.385000000004759</c:v>
                </c:pt>
                <c:pt idx="9358">
                  <c:v>45.390000000004761</c:v>
                </c:pt>
                <c:pt idx="9359">
                  <c:v>45.395000000004764</c:v>
                </c:pt>
                <c:pt idx="9360">
                  <c:v>45.400000000004766</c:v>
                </c:pt>
                <c:pt idx="9361">
                  <c:v>45.405000000004769</c:v>
                </c:pt>
                <c:pt idx="9362">
                  <c:v>45.410000000004771</c:v>
                </c:pt>
                <c:pt idx="9363">
                  <c:v>45.415000000004774</c:v>
                </c:pt>
                <c:pt idx="9364">
                  <c:v>45.420000000004777</c:v>
                </c:pt>
                <c:pt idx="9365">
                  <c:v>45.425000000004779</c:v>
                </c:pt>
                <c:pt idx="9366">
                  <c:v>45.430000000004782</c:v>
                </c:pt>
                <c:pt idx="9367">
                  <c:v>45.435000000004784</c:v>
                </c:pt>
                <c:pt idx="9368">
                  <c:v>45.440000000004787</c:v>
                </c:pt>
                <c:pt idx="9369">
                  <c:v>45.445000000004789</c:v>
                </c:pt>
                <c:pt idx="9370">
                  <c:v>45.450000000004792</c:v>
                </c:pt>
                <c:pt idx="9371">
                  <c:v>45.455000000004794</c:v>
                </c:pt>
                <c:pt idx="9372">
                  <c:v>45.460000000004797</c:v>
                </c:pt>
                <c:pt idx="9373">
                  <c:v>45.4650000000048</c:v>
                </c:pt>
                <c:pt idx="9374">
                  <c:v>45.470000000004802</c:v>
                </c:pt>
                <c:pt idx="9375">
                  <c:v>45.475000000004805</c:v>
                </c:pt>
                <c:pt idx="9376">
                  <c:v>45.480000000004807</c:v>
                </c:pt>
                <c:pt idx="9377">
                  <c:v>45.48500000000481</c:v>
                </c:pt>
                <c:pt idx="9378">
                  <c:v>45.490000000004812</c:v>
                </c:pt>
                <c:pt idx="9379">
                  <c:v>45.495000000004815</c:v>
                </c:pt>
                <c:pt idx="9380">
                  <c:v>45.500000000004817</c:v>
                </c:pt>
                <c:pt idx="9381">
                  <c:v>45.50500000000482</c:v>
                </c:pt>
                <c:pt idx="9382">
                  <c:v>45.510000000004823</c:v>
                </c:pt>
                <c:pt idx="9383">
                  <c:v>45.515000000004825</c:v>
                </c:pt>
                <c:pt idx="9384">
                  <c:v>45.520000000004828</c:v>
                </c:pt>
                <c:pt idx="9385">
                  <c:v>45.52500000000483</c:v>
                </c:pt>
                <c:pt idx="9386">
                  <c:v>45.530000000004833</c:v>
                </c:pt>
                <c:pt idx="9387">
                  <c:v>45.535000000004835</c:v>
                </c:pt>
                <c:pt idx="9388">
                  <c:v>45.540000000004838</c:v>
                </c:pt>
                <c:pt idx="9389">
                  <c:v>45.545000000004841</c:v>
                </c:pt>
                <c:pt idx="9390">
                  <c:v>45.550000000004843</c:v>
                </c:pt>
                <c:pt idx="9391">
                  <c:v>45.555000000004846</c:v>
                </c:pt>
                <c:pt idx="9392">
                  <c:v>45.560000000004848</c:v>
                </c:pt>
                <c:pt idx="9393">
                  <c:v>45.565000000004851</c:v>
                </c:pt>
                <c:pt idx="9394">
                  <c:v>45.570000000004853</c:v>
                </c:pt>
                <c:pt idx="9395">
                  <c:v>45.575000000004856</c:v>
                </c:pt>
                <c:pt idx="9396">
                  <c:v>45.580000000004858</c:v>
                </c:pt>
                <c:pt idx="9397">
                  <c:v>45.585000000004861</c:v>
                </c:pt>
                <c:pt idx="9398">
                  <c:v>45.590000000004864</c:v>
                </c:pt>
                <c:pt idx="9399">
                  <c:v>45.595000000004866</c:v>
                </c:pt>
                <c:pt idx="9400">
                  <c:v>45.600000000004869</c:v>
                </c:pt>
                <c:pt idx="9401">
                  <c:v>45.605000000004871</c:v>
                </c:pt>
                <c:pt idx="9402">
                  <c:v>45.610000000004874</c:v>
                </c:pt>
                <c:pt idx="9403">
                  <c:v>45.615000000004876</c:v>
                </c:pt>
                <c:pt idx="9404">
                  <c:v>45.620000000004879</c:v>
                </c:pt>
                <c:pt idx="9405">
                  <c:v>45.625000000004881</c:v>
                </c:pt>
                <c:pt idx="9406">
                  <c:v>45.630000000004884</c:v>
                </c:pt>
                <c:pt idx="9407">
                  <c:v>45.635000000004887</c:v>
                </c:pt>
                <c:pt idx="9408">
                  <c:v>45.640000000004889</c:v>
                </c:pt>
                <c:pt idx="9409">
                  <c:v>45.645000000004892</c:v>
                </c:pt>
                <c:pt idx="9410">
                  <c:v>45.650000000004894</c:v>
                </c:pt>
                <c:pt idx="9411">
                  <c:v>45.655000000004897</c:v>
                </c:pt>
                <c:pt idx="9412">
                  <c:v>45.660000000004899</c:v>
                </c:pt>
                <c:pt idx="9413">
                  <c:v>45.665000000004902</c:v>
                </c:pt>
                <c:pt idx="9414">
                  <c:v>45.670000000004904</c:v>
                </c:pt>
                <c:pt idx="9415">
                  <c:v>45.675000000004907</c:v>
                </c:pt>
                <c:pt idx="9416">
                  <c:v>45.68000000000491</c:v>
                </c:pt>
                <c:pt idx="9417">
                  <c:v>45.685000000004912</c:v>
                </c:pt>
                <c:pt idx="9418">
                  <c:v>45.690000000004915</c:v>
                </c:pt>
                <c:pt idx="9419">
                  <c:v>45.695000000004917</c:v>
                </c:pt>
                <c:pt idx="9420">
                  <c:v>45.70000000000492</c:v>
                </c:pt>
                <c:pt idx="9421">
                  <c:v>45.705000000004922</c:v>
                </c:pt>
                <c:pt idx="9422">
                  <c:v>45.710000000004925</c:v>
                </c:pt>
                <c:pt idx="9423">
                  <c:v>45.715000000004927</c:v>
                </c:pt>
                <c:pt idx="9424">
                  <c:v>45.72000000000493</c:v>
                </c:pt>
                <c:pt idx="9425">
                  <c:v>45.725000000004933</c:v>
                </c:pt>
                <c:pt idx="9426">
                  <c:v>45.730000000004935</c:v>
                </c:pt>
                <c:pt idx="9427">
                  <c:v>45.735000000004938</c:v>
                </c:pt>
                <c:pt idx="9428">
                  <c:v>45.74000000000494</c:v>
                </c:pt>
                <c:pt idx="9429">
                  <c:v>45.745000000004943</c:v>
                </c:pt>
                <c:pt idx="9430">
                  <c:v>45.750000000004945</c:v>
                </c:pt>
                <c:pt idx="9431">
                  <c:v>45.755000000004948</c:v>
                </c:pt>
                <c:pt idx="9432">
                  <c:v>45.76000000000495</c:v>
                </c:pt>
                <c:pt idx="9433">
                  <c:v>45.765000000004953</c:v>
                </c:pt>
                <c:pt idx="9434">
                  <c:v>45.770000000004956</c:v>
                </c:pt>
                <c:pt idx="9435">
                  <c:v>45.775000000004958</c:v>
                </c:pt>
                <c:pt idx="9436">
                  <c:v>45.780000000004961</c:v>
                </c:pt>
                <c:pt idx="9437">
                  <c:v>45.785000000004963</c:v>
                </c:pt>
                <c:pt idx="9438">
                  <c:v>45.790000000004966</c:v>
                </c:pt>
                <c:pt idx="9439">
                  <c:v>45.795000000004968</c:v>
                </c:pt>
                <c:pt idx="9440">
                  <c:v>45.800000000004971</c:v>
                </c:pt>
                <c:pt idx="9441">
                  <c:v>45.805000000004974</c:v>
                </c:pt>
                <c:pt idx="9442">
                  <c:v>45.810000000004976</c:v>
                </c:pt>
                <c:pt idx="9443">
                  <c:v>45.815000000004979</c:v>
                </c:pt>
                <c:pt idx="9444">
                  <c:v>45.820000000004981</c:v>
                </c:pt>
                <c:pt idx="9445">
                  <c:v>45.825000000004984</c:v>
                </c:pt>
                <c:pt idx="9446">
                  <c:v>45.830000000004986</c:v>
                </c:pt>
                <c:pt idx="9447">
                  <c:v>45.835000000004989</c:v>
                </c:pt>
                <c:pt idx="9448">
                  <c:v>45.840000000004991</c:v>
                </c:pt>
                <c:pt idx="9449">
                  <c:v>45.845000000004994</c:v>
                </c:pt>
                <c:pt idx="9450">
                  <c:v>45.850000000004997</c:v>
                </c:pt>
                <c:pt idx="9451">
                  <c:v>45.855000000004999</c:v>
                </c:pt>
                <c:pt idx="9452">
                  <c:v>45.860000000005002</c:v>
                </c:pt>
                <c:pt idx="9453">
                  <c:v>45.865000000005004</c:v>
                </c:pt>
                <c:pt idx="9454">
                  <c:v>45.870000000005007</c:v>
                </c:pt>
                <c:pt idx="9455">
                  <c:v>45.875000000005009</c:v>
                </c:pt>
                <c:pt idx="9456">
                  <c:v>45.880000000005012</c:v>
                </c:pt>
                <c:pt idx="9457">
                  <c:v>45.885000000005014</c:v>
                </c:pt>
                <c:pt idx="9458">
                  <c:v>45.890000000005017</c:v>
                </c:pt>
                <c:pt idx="9459">
                  <c:v>45.89500000000502</c:v>
                </c:pt>
                <c:pt idx="9460">
                  <c:v>45.900000000005022</c:v>
                </c:pt>
                <c:pt idx="9461">
                  <c:v>45.905000000005025</c:v>
                </c:pt>
                <c:pt idx="9462">
                  <c:v>45.910000000005027</c:v>
                </c:pt>
                <c:pt idx="9463">
                  <c:v>45.91500000000503</c:v>
                </c:pt>
                <c:pt idx="9464">
                  <c:v>45.920000000005032</c:v>
                </c:pt>
                <c:pt idx="9465">
                  <c:v>45.925000000005035</c:v>
                </c:pt>
                <c:pt idx="9466">
                  <c:v>45.930000000005037</c:v>
                </c:pt>
                <c:pt idx="9467">
                  <c:v>45.93500000000504</c:v>
                </c:pt>
                <c:pt idx="9468">
                  <c:v>45.940000000005043</c:v>
                </c:pt>
                <c:pt idx="9469">
                  <c:v>45.945000000005045</c:v>
                </c:pt>
                <c:pt idx="9470">
                  <c:v>45.950000000005048</c:v>
                </c:pt>
                <c:pt idx="9471">
                  <c:v>45.95500000000505</c:v>
                </c:pt>
                <c:pt idx="9472">
                  <c:v>45.960000000005053</c:v>
                </c:pt>
                <c:pt idx="9473">
                  <c:v>45.965000000005055</c:v>
                </c:pt>
                <c:pt idx="9474">
                  <c:v>45.970000000005058</c:v>
                </c:pt>
                <c:pt idx="9475">
                  <c:v>45.97500000000506</c:v>
                </c:pt>
                <c:pt idx="9476">
                  <c:v>45.980000000005063</c:v>
                </c:pt>
                <c:pt idx="9477">
                  <c:v>45.985000000005066</c:v>
                </c:pt>
                <c:pt idx="9478">
                  <c:v>45.990000000005068</c:v>
                </c:pt>
                <c:pt idx="9479">
                  <c:v>45.995000000005071</c:v>
                </c:pt>
                <c:pt idx="9480">
                  <c:v>46.000000000005073</c:v>
                </c:pt>
                <c:pt idx="9481">
                  <c:v>46.005000000005076</c:v>
                </c:pt>
                <c:pt idx="9482">
                  <c:v>46.010000000005078</c:v>
                </c:pt>
                <c:pt idx="9483">
                  <c:v>46.015000000005081</c:v>
                </c:pt>
                <c:pt idx="9484">
                  <c:v>46.020000000005084</c:v>
                </c:pt>
                <c:pt idx="9485">
                  <c:v>46.025000000005086</c:v>
                </c:pt>
                <c:pt idx="9486">
                  <c:v>46.030000000005089</c:v>
                </c:pt>
                <c:pt idx="9487">
                  <c:v>46.035000000005091</c:v>
                </c:pt>
                <c:pt idx="9488">
                  <c:v>46.040000000005094</c:v>
                </c:pt>
                <c:pt idx="9489">
                  <c:v>46.045000000005096</c:v>
                </c:pt>
                <c:pt idx="9490">
                  <c:v>46.050000000005099</c:v>
                </c:pt>
                <c:pt idx="9491">
                  <c:v>46.055000000005101</c:v>
                </c:pt>
                <c:pt idx="9492">
                  <c:v>46.060000000005104</c:v>
                </c:pt>
                <c:pt idx="9493">
                  <c:v>46.065000000005107</c:v>
                </c:pt>
                <c:pt idx="9494">
                  <c:v>46.070000000005109</c:v>
                </c:pt>
                <c:pt idx="9495">
                  <c:v>46.075000000005112</c:v>
                </c:pt>
                <c:pt idx="9496">
                  <c:v>46.080000000005114</c:v>
                </c:pt>
                <c:pt idx="9497">
                  <c:v>46.085000000005117</c:v>
                </c:pt>
                <c:pt idx="9498">
                  <c:v>46.090000000005119</c:v>
                </c:pt>
                <c:pt idx="9499">
                  <c:v>46.095000000005122</c:v>
                </c:pt>
                <c:pt idx="9500">
                  <c:v>46.100000000005124</c:v>
                </c:pt>
                <c:pt idx="9501">
                  <c:v>46.105000000005127</c:v>
                </c:pt>
                <c:pt idx="9502">
                  <c:v>46.11000000000513</c:v>
                </c:pt>
                <c:pt idx="9503">
                  <c:v>46.115000000005132</c:v>
                </c:pt>
                <c:pt idx="9504">
                  <c:v>46.120000000005135</c:v>
                </c:pt>
                <c:pt idx="9505">
                  <c:v>46.125000000005137</c:v>
                </c:pt>
                <c:pt idx="9506">
                  <c:v>46.13000000000514</c:v>
                </c:pt>
                <c:pt idx="9507">
                  <c:v>46.135000000005142</c:v>
                </c:pt>
                <c:pt idx="9508">
                  <c:v>46.140000000005145</c:v>
                </c:pt>
                <c:pt idx="9509">
                  <c:v>46.145000000005147</c:v>
                </c:pt>
                <c:pt idx="9510">
                  <c:v>46.15000000000515</c:v>
                </c:pt>
                <c:pt idx="9511">
                  <c:v>46.155000000005153</c:v>
                </c:pt>
                <c:pt idx="9512">
                  <c:v>46.160000000005155</c:v>
                </c:pt>
                <c:pt idx="9513">
                  <c:v>46.165000000005158</c:v>
                </c:pt>
                <c:pt idx="9514">
                  <c:v>46.17000000000516</c:v>
                </c:pt>
                <c:pt idx="9515">
                  <c:v>46.175000000005163</c:v>
                </c:pt>
                <c:pt idx="9516">
                  <c:v>46.180000000005165</c:v>
                </c:pt>
                <c:pt idx="9517">
                  <c:v>46.185000000005168</c:v>
                </c:pt>
                <c:pt idx="9518">
                  <c:v>46.19000000000517</c:v>
                </c:pt>
                <c:pt idx="9519">
                  <c:v>46.195000000005173</c:v>
                </c:pt>
                <c:pt idx="9520">
                  <c:v>46.200000000005176</c:v>
                </c:pt>
                <c:pt idx="9521">
                  <c:v>46.205000000005178</c:v>
                </c:pt>
                <c:pt idx="9522">
                  <c:v>46.210000000005181</c:v>
                </c:pt>
                <c:pt idx="9523">
                  <c:v>46.215000000005183</c:v>
                </c:pt>
                <c:pt idx="9524">
                  <c:v>46.220000000005186</c:v>
                </c:pt>
                <c:pt idx="9525">
                  <c:v>46.225000000005188</c:v>
                </c:pt>
                <c:pt idx="9526">
                  <c:v>46.230000000005191</c:v>
                </c:pt>
                <c:pt idx="9527">
                  <c:v>46.235000000005193</c:v>
                </c:pt>
                <c:pt idx="9528">
                  <c:v>46.240000000005196</c:v>
                </c:pt>
                <c:pt idx="9529">
                  <c:v>46.245000000005199</c:v>
                </c:pt>
                <c:pt idx="9530">
                  <c:v>46.250000000005201</c:v>
                </c:pt>
                <c:pt idx="9531">
                  <c:v>46.255000000005204</c:v>
                </c:pt>
                <c:pt idx="9532">
                  <c:v>46.260000000005206</c:v>
                </c:pt>
                <c:pt idx="9533">
                  <c:v>46.265000000005209</c:v>
                </c:pt>
                <c:pt idx="9534">
                  <c:v>46.270000000005211</c:v>
                </c:pt>
                <c:pt idx="9535">
                  <c:v>46.275000000005214</c:v>
                </c:pt>
                <c:pt idx="9536">
                  <c:v>46.280000000005217</c:v>
                </c:pt>
                <c:pt idx="9537">
                  <c:v>46.285000000005219</c:v>
                </c:pt>
                <c:pt idx="9538">
                  <c:v>46.290000000005222</c:v>
                </c:pt>
                <c:pt idx="9539">
                  <c:v>46.295000000005224</c:v>
                </c:pt>
                <c:pt idx="9540">
                  <c:v>46.300000000005227</c:v>
                </c:pt>
                <c:pt idx="9541">
                  <c:v>46.305000000005229</c:v>
                </c:pt>
                <c:pt idx="9542">
                  <c:v>46.310000000005232</c:v>
                </c:pt>
                <c:pt idx="9543">
                  <c:v>46.315000000005234</c:v>
                </c:pt>
                <c:pt idx="9544">
                  <c:v>46.320000000005237</c:v>
                </c:pt>
                <c:pt idx="9545">
                  <c:v>46.32500000000524</c:v>
                </c:pt>
                <c:pt idx="9546">
                  <c:v>46.330000000005242</c:v>
                </c:pt>
                <c:pt idx="9547">
                  <c:v>46.335000000005245</c:v>
                </c:pt>
                <c:pt idx="9548">
                  <c:v>46.340000000005247</c:v>
                </c:pt>
                <c:pt idx="9549">
                  <c:v>46.34500000000525</c:v>
                </c:pt>
                <c:pt idx="9550">
                  <c:v>46.350000000005252</c:v>
                </c:pt>
                <c:pt idx="9551">
                  <c:v>46.355000000005255</c:v>
                </c:pt>
                <c:pt idx="9552">
                  <c:v>46.360000000005257</c:v>
                </c:pt>
                <c:pt idx="9553">
                  <c:v>46.36500000000526</c:v>
                </c:pt>
                <c:pt idx="9554">
                  <c:v>46.370000000005263</c:v>
                </c:pt>
                <c:pt idx="9555">
                  <c:v>46.375000000005265</c:v>
                </c:pt>
                <c:pt idx="9556">
                  <c:v>46.380000000005268</c:v>
                </c:pt>
                <c:pt idx="9557">
                  <c:v>46.38500000000527</c:v>
                </c:pt>
                <c:pt idx="9558">
                  <c:v>46.390000000005273</c:v>
                </c:pt>
                <c:pt idx="9559">
                  <c:v>46.395000000005275</c:v>
                </c:pt>
                <c:pt idx="9560">
                  <c:v>46.400000000005278</c:v>
                </c:pt>
                <c:pt idx="9561">
                  <c:v>46.40500000000528</c:v>
                </c:pt>
                <c:pt idx="9562">
                  <c:v>46.410000000005283</c:v>
                </c:pt>
                <c:pt idx="9563">
                  <c:v>46.415000000005286</c:v>
                </c:pt>
                <c:pt idx="9564">
                  <c:v>46.420000000005288</c:v>
                </c:pt>
                <c:pt idx="9565">
                  <c:v>46.425000000005291</c:v>
                </c:pt>
                <c:pt idx="9566">
                  <c:v>46.430000000005293</c:v>
                </c:pt>
                <c:pt idx="9567">
                  <c:v>46.435000000005296</c:v>
                </c:pt>
                <c:pt idx="9568">
                  <c:v>46.440000000005298</c:v>
                </c:pt>
                <c:pt idx="9569">
                  <c:v>46.445000000005301</c:v>
                </c:pt>
                <c:pt idx="9570">
                  <c:v>46.450000000005303</c:v>
                </c:pt>
                <c:pt idx="9571">
                  <c:v>46.455000000005306</c:v>
                </c:pt>
                <c:pt idx="9572">
                  <c:v>46.460000000005309</c:v>
                </c:pt>
                <c:pt idx="9573">
                  <c:v>46.465000000005311</c:v>
                </c:pt>
                <c:pt idx="9574">
                  <c:v>46.470000000005314</c:v>
                </c:pt>
                <c:pt idx="9575">
                  <c:v>46.475000000005316</c:v>
                </c:pt>
                <c:pt idx="9576">
                  <c:v>46.480000000005319</c:v>
                </c:pt>
                <c:pt idx="9577">
                  <c:v>46.485000000005321</c:v>
                </c:pt>
                <c:pt idx="9578">
                  <c:v>46.490000000005324</c:v>
                </c:pt>
                <c:pt idx="9579">
                  <c:v>46.495000000005327</c:v>
                </c:pt>
                <c:pt idx="9580">
                  <c:v>46.500000000005329</c:v>
                </c:pt>
                <c:pt idx="9581">
                  <c:v>46.505000000005332</c:v>
                </c:pt>
                <c:pt idx="9582">
                  <c:v>46.510000000005334</c:v>
                </c:pt>
                <c:pt idx="9583">
                  <c:v>46.515000000005337</c:v>
                </c:pt>
                <c:pt idx="9584">
                  <c:v>46.520000000005339</c:v>
                </c:pt>
                <c:pt idx="9585">
                  <c:v>46.525000000005342</c:v>
                </c:pt>
                <c:pt idx="9586">
                  <c:v>46.530000000005344</c:v>
                </c:pt>
                <c:pt idx="9587">
                  <c:v>46.535000000005347</c:v>
                </c:pt>
                <c:pt idx="9588">
                  <c:v>46.54000000000535</c:v>
                </c:pt>
                <c:pt idx="9589">
                  <c:v>46.545000000005352</c:v>
                </c:pt>
                <c:pt idx="9590">
                  <c:v>46.550000000005355</c:v>
                </c:pt>
                <c:pt idx="9591">
                  <c:v>46.555000000005357</c:v>
                </c:pt>
                <c:pt idx="9592">
                  <c:v>46.56000000000536</c:v>
                </c:pt>
                <c:pt idx="9593">
                  <c:v>46.565000000005362</c:v>
                </c:pt>
                <c:pt idx="9594">
                  <c:v>46.570000000005365</c:v>
                </c:pt>
                <c:pt idx="9595">
                  <c:v>46.575000000005367</c:v>
                </c:pt>
                <c:pt idx="9596">
                  <c:v>46.58000000000537</c:v>
                </c:pt>
                <c:pt idx="9597">
                  <c:v>46.585000000005373</c:v>
                </c:pt>
                <c:pt idx="9598">
                  <c:v>46.590000000005375</c:v>
                </c:pt>
                <c:pt idx="9599">
                  <c:v>46.595000000005378</c:v>
                </c:pt>
              </c:numCache>
            </c:numRef>
          </c:xVal>
          <c:yVal>
            <c:numRef>
              <c:f>ATMZ270İsolated!$AS$13:$AS$9612</c:f>
              <c:numCache>
                <c:formatCode>General</c:formatCode>
                <c:ptCount val="9600"/>
                <c:pt idx="0">
                  <c:v>1.6409891293533184E-8</c:v>
                </c:pt>
                <c:pt idx="1">
                  <c:v>1.9803277049832391E-7</c:v>
                </c:pt>
                <c:pt idx="2">
                  <c:v>1.1296809939639529E-6</c:v>
                </c:pt>
                <c:pt idx="3">
                  <c:v>4.1764930981962168E-6</c:v>
                </c:pt>
                <c:pt idx="4">
                  <c:v>1.1573323482535533E-5</c:v>
                </c:pt>
                <c:pt idx="5">
                  <c:v>2.6243126384435577E-5</c:v>
                </c:pt>
                <c:pt idx="6">
                  <c:v>5.1506189032862759E-5</c:v>
                </c:pt>
                <c:pt idx="7">
                  <c:v>9.0680410865285458E-5</c:v>
                </c:pt>
                <c:pt idx="8">
                  <c:v>1.4658076288941985E-4</c:v>
                </c:pt>
                <c:pt idx="9">
                  <c:v>2.2104586141156676E-4</c:v>
                </c:pt>
                <c:pt idx="10">
                  <c:v>3.1461681010890074E-4</c:v>
                </c:pt>
                <c:pt idx="11">
                  <c:v>4.2645209973694203E-4</c:v>
                </c:pt>
                <c:pt idx="12">
                  <c:v>5.5445383816720643E-4</c:v>
                </c:pt>
                <c:pt idx="13">
                  <c:v>6.955260102070981E-4</c:v>
                </c:pt>
                <c:pt idx="14">
                  <c:v>8.4588166081637139E-4</c:v>
                </c:pt>
                <c:pt idx="15">
                  <c:v>1.0012925386911654E-3</c:v>
                </c:pt>
                <c:pt idx="16">
                  <c:v>1.157288616763182E-3</c:v>
                </c:pt>
                <c:pt idx="17">
                  <c:v>1.3093725403197126E-3</c:v>
                </c:pt>
                <c:pt idx="18">
                  <c:v>1.4532539876973044E-3</c:v>
                </c:pt>
                <c:pt idx="19">
                  <c:v>1.5850974484364041E-3</c:v>
                </c:pt>
                <c:pt idx="20">
                  <c:v>1.7017175949546408E-3</c:v>
                </c:pt>
                <c:pt idx="21">
                  <c:v>1.8007010859028495E-3</c:v>
                </c:pt>
                <c:pt idx="22">
                  <c:v>1.8805091005718987E-3</c:v>
                </c:pt>
                <c:pt idx="23">
                  <c:v>1.940510630847696E-3</c:v>
                </c:pt>
                <c:pt idx="24">
                  <c:v>1.9809247862303974E-3</c:v>
                </c:pt>
                <c:pt idx="25">
                  <c:v>2.0027401553735931E-3</c:v>
                </c:pt>
                <c:pt idx="26">
                  <c:v>2.0076314927744763E-3</c:v>
                </c:pt>
                <c:pt idx="27">
                  <c:v>1.9978438927478652E-3</c:v>
                </c:pt>
                <c:pt idx="28">
                  <c:v>1.9759884442322527E-3</c:v>
                </c:pt>
                <c:pt idx="29">
                  <c:v>1.9448168098822284E-3</c:v>
                </c:pt>
                <c:pt idx="30">
                  <c:v>1.9071008961242296E-3</c:v>
                </c:pt>
                <c:pt idx="31">
                  <c:v>1.8655503755385591E-3</c:v>
                </c:pt>
                <c:pt idx="32">
                  <c:v>1.8226636326629953E-3</c:v>
                </c:pt>
                <c:pt idx="33">
                  <c:v>1.7805136439387336E-3</c:v>
                </c:pt>
                <c:pt idx="34">
                  <c:v>1.7405596146469228E-3</c:v>
                </c:pt>
                <c:pt idx="35">
                  <c:v>1.7036203555969207E-3</c:v>
                </c:pt>
                <c:pt idx="36">
                  <c:v>1.6699974573068919E-3</c:v>
                </c:pt>
                <c:pt idx="37">
                  <c:v>1.6396724175174464E-3</c:v>
                </c:pt>
                <c:pt idx="38">
                  <c:v>1.6125433469034358E-3</c:v>
                </c:pt>
                <c:pt idx="39">
                  <c:v>1.5886150826619218E-3</c:v>
                </c:pt>
                <c:pt idx="40">
                  <c:v>1.5681001565066434E-3</c:v>
                </c:pt>
                <c:pt idx="41">
                  <c:v>1.5514136619536561E-3</c:v>
                </c:pt>
                <c:pt idx="42">
                  <c:v>1.5390745389093196E-3</c:v>
                </c:pt>
                <c:pt idx="43">
                  <c:v>1.5316316956609692E-3</c:v>
                </c:pt>
                <c:pt idx="44">
                  <c:v>1.529623613649425E-3</c:v>
                </c:pt>
                <c:pt idx="45">
                  <c:v>1.5334859072790898E-3</c:v>
                </c:pt>
                <c:pt idx="46">
                  <c:v>1.5433900803324928E-3</c:v>
                </c:pt>
                <c:pt idx="47">
                  <c:v>1.5590758063583274E-3</c:v>
                </c:pt>
                <c:pt idx="48">
                  <c:v>1.5798376714163463E-3</c:v>
                </c:pt>
                <c:pt idx="49">
                  <c:v>1.6046941739776004E-3</c:v>
                </c:pt>
                <c:pt idx="50">
                  <c:v>1.632607812272605E-3</c:v>
                </c:pt>
                <c:pt idx="51">
                  <c:v>1.6626775161882033E-3</c:v>
                </c:pt>
                <c:pt idx="52">
                  <c:v>1.6942244388740847E-3</c:v>
                </c:pt>
                <c:pt idx="53">
                  <c:v>1.7268124038025807E-3</c:v>
                </c:pt>
                <c:pt idx="54">
                  <c:v>1.7602962102062059E-3</c:v>
                </c:pt>
                <c:pt idx="55">
                  <c:v>1.794801607564269E-3</c:v>
                </c:pt>
                <c:pt idx="56">
                  <c:v>1.8305937593714162E-3</c:v>
                </c:pt>
                <c:pt idx="57">
                  <c:v>1.8678873878396484E-3</c:v>
                </c:pt>
                <c:pt idx="58">
                  <c:v>1.9066598194522764E-3</c:v>
                </c:pt>
                <c:pt idx="59">
                  <c:v>1.9465823459382937E-3</c:v>
                </c:pt>
                <c:pt idx="60">
                  <c:v>1.9870498176354032E-3</c:v>
                </c:pt>
                <c:pt idx="61">
                  <c:v>2.027225016642752E-3</c:v>
                </c:pt>
                <c:pt idx="62">
                  <c:v>2.0660715504503494E-3</c:v>
                </c:pt>
                <c:pt idx="63">
                  <c:v>2.1023585029132058E-3</c:v>
                </c:pt>
                <c:pt idx="64">
                  <c:v>2.1347476170839302E-3</c:v>
                </c:pt>
                <c:pt idx="65">
                  <c:v>2.1620096349642621E-3</c:v>
                </c:pt>
                <c:pt idx="66">
                  <c:v>2.1832485620728271E-3</c:v>
                </c:pt>
                <c:pt idx="67">
                  <c:v>2.1980641843688717E-3</c:v>
                </c:pt>
                <c:pt idx="68">
                  <c:v>2.2065929889169274E-3</c:v>
                </c:pt>
                <c:pt idx="69">
                  <c:v>2.2094337755778288E-3</c:v>
                </c:pt>
                <c:pt idx="70">
                  <c:v>2.2075095532264641E-3</c:v>
                </c:pt>
                <c:pt idx="71">
                  <c:v>2.2018393815439277E-3</c:v>
                </c:pt>
                <c:pt idx="72">
                  <c:v>2.1933077113593315E-3</c:v>
                </c:pt>
                <c:pt idx="73">
                  <c:v>2.1825125154363704E-3</c:v>
                </c:pt>
                <c:pt idx="74">
                  <c:v>2.1696761315858773E-3</c:v>
                </c:pt>
                <c:pt idx="75">
                  <c:v>2.154695158129793E-3</c:v>
                </c:pt>
                <c:pt idx="76">
                  <c:v>2.137318676941231E-3</c:v>
                </c:pt>
                <c:pt idx="77">
                  <c:v>2.117344602385135E-3</c:v>
                </c:pt>
                <c:pt idx="78">
                  <c:v>2.0947514596817286E-3</c:v>
                </c:pt>
                <c:pt idx="79">
                  <c:v>2.0697012230088529E-3</c:v>
                </c:pt>
                <c:pt idx="80">
                  <c:v>2.0425108589972787E-3</c:v>
                </c:pt>
                <c:pt idx="81">
                  <c:v>2.0136701147453807E-3</c:v>
                </c:pt>
                <c:pt idx="82">
                  <c:v>1.9838441069463661E-3</c:v>
                </c:pt>
                <c:pt idx="83">
                  <c:v>1.953854086521341E-3</c:v>
                </c:pt>
                <c:pt idx="84">
                  <c:v>1.9246209250254368E-3</c:v>
                </c:pt>
                <c:pt idx="85">
                  <c:v>1.8971180679591476E-3</c:v>
                </c:pt>
                <c:pt idx="86">
                  <c:v>1.8723732896043243E-3</c:v>
                </c:pt>
                <c:pt idx="87">
                  <c:v>1.8513674971213506E-3</c:v>
                </c:pt>
                <c:pt idx="88">
                  <c:v>1.8348363432809591E-3</c:v>
                </c:pt>
                <c:pt idx="89">
                  <c:v>1.8231337721439742E-3</c:v>
                </c:pt>
                <c:pt idx="90">
                  <c:v>1.8161901273935088E-3</c:v>
                </c:pt>
                <c:pt idx="91">
                  <c:v>1.8135659759498158E-3</c:v>
                </c:pt>
                <c:pt idx="92">
                  <c:v>1.8145582421757031E-3</c:v>
                </c:pt>
                <c:pt idx="93">
                  <c:v>1.8183171092876203E-3</c:v>
                </c:pt>
                <c:pt idx="94">
                  <c:v>1.8239610528110965E-3</c:v>
                </c:pt>
                <c:pt idx="95">
                  <c:v>1.8306221124514753E-3</c:v>
                </c:pt>
                <c:pt idx="96">
                  <c:v>1.8374590849613134E-3</c:v>
                </c:pt>
                <c:pt idx="97">
                  <c:v>1.8436832956223034E-3</c:v>
                </c:pt>
                <c:pt idx="98">
                  <c:v>1.8485547169191567E-3</c:v>
                </c:pt>
                <c:pt idx="99">
                  <c:v>1.8514062482118587E-3</c:v>
                </c:pt>
                <c:pt idx="100">
                  <c:v>1.8517186367961536E-3</c:v>
                </c:pt>
                <c:pt idx="101">
                  <c:v>1.8491996817054414E-3</c:v>
                </c:pt>
                <c:pt idx="102">
                  <c:v>1.8438479266966877E-3</c:v>
                </c:pt>
                <c:pt idx="103">
                  <c:v>1.8359512283247061E-3</c:v>
                </c:pt>
                <c:pt idx="104">
                  <c:v>1.8260418082147005E-3</c:v>
                </c:pt>
                <c:pt idx="105">
                  <c:v>1.8148188992689967E-3</c:v>
                </c:pt>
                <c:pt idx="106">
                  <c:v>1.803021287798428E-3</c:v>
                </c:pt>
                <c:pt idx="107">
                  <c:v>1.791346726343946E-3</c:v>
                </c:pt>
                <c:pt idx="108">
                  <c:v>1.7804184266528369E-3</c:v>
                </c:pt>
                <c:pt idx="109">
                  <c:v>1.7707370779706808E-3</c:v>
                </c:pt>
                <c:pt idx="110">
                  <c:v>1.7626606783877575E-3</c:v>
                </c:pt>
                <c:pt idx="111">
                  <c:v>1.7564377964944884E-3</c:v>
                </c:pt>
                <c:pt idx="112">
                  <c:v>1.7522949702142971E-3</c:v>
                </c:pt>
                <c:pt idx="113">
                  <c:v>1.7504794207725302E-3</c:v>
                </c:pt>
                <c:pt idx="114">
                  <c:v>1.7511784251964429E-3</c:v>
                </c:pt>
                <c:pt idx="115">
                  <c:v>1.7544444531427433E-3</c:v>
                </c:pt>
                <c:pt idx="116">
                  <c:v>1.7601752677528582E-3</c:v>
                </c:pt>
                <c:pt idx="117">
                  <c:v>1.7681096298960341E-3</c:v>
                </c:pt>
                <c:pt idx="118">
                  <c:v>1.7778420604171543E-3</c:v>
                </c:pt>
                <c:pt idx="119">
                  <c:v>1.7888096592843284E-3</c:v>
                </c:pt>
                <c:pt idx="120">
                  <c:v>1.8002903688707716E-3</c:v>
                </c:pt>
                <c:pt idx="121">
                  <c:v>1.8114704598622524E-3</c:v>
                </c:pt>
                <c:pt idx="122">
                  <c:v>1.8215469076341933E-3</c:v>
                </c:pt>
                <c:pt idx="123">
                  <c:v>1.8298426408579101E-3</c:v>
                </c:pt>
                <c:pt idx="124">
                  <c:v>1.8358597168622137E-3</c:v>
                </c:pt>
                <c:pt idx="125">
                  <c:v>1.8392824082044345E-3</c:v>
                </c:pt>
                <c:pt idx="126">
                  <c:v>1.840033179721597E-3</c:v>
                </c:pt>
                <c:pt idx="127">
                  <c:v>1.8383126025525462E-3</c:v>
                </c:pt>
                <c:pt idx="128">
                  <c:v>1.8345488959620679E-3</c:v>
                </c:pt>
                <c:pt idx="129">
                  <c:v>1.8292729285545482E-3</c:v>
                </c:pt>
                <c:pt idx="130">
                  <c:v>1.8229710646016713E-3</c:v>
                </c:pt>
                <c:pt idx="131">
                  <c:v>1.8160292912248062E-3</c:v>
                </c:pt>
                <c:pt idx="132">
                  <c:v>1.8087516334659875E-3</c:v>
                </c:pt>
                <c:pt idx="133">
                  <c:v>1.8013735419067755E-3</c:v>
                </c:pt>
                <c:pt idx="134">
                  <c:v>1.7940745235681655E-3</c:v>
                </c:pt>
                <c:pt idx="135">
                  <c:v>1.7869994360843197E-3</c:v>
                </c:pt>
                <c:pt idx="136">
                  <c:v>1.7803458500370861E-3</c:v>
                </c:pt>
                <c:pt idx="137">
                  <c:v>1.7744537955860741E-3</c:v>
                </c:pt>
                <c:pt idx="138">
                  <c:v>1.7697318952254824E-3</c:v>
                </c:pt>
                <c:pt idx="139">
                  <c:v>1.7665074725230962E-3</c:v>
                </c:pt>
                <c:pt idx="140">
                  <c:v>1.7649632371150462E-3</c:v>
                </c:pt>
                <c:pt idx="141">
                  <c:v>1.7651723094015167E-3</c:v>
                </c:pt>
                <c:pt idx="142">
                  <c:v>1.7671536552130705E-3</c:v>
                </c:pt>
                <c:pt idx="143">
                  <c:v>1.7708421238842357E-3</c:v>
                </c:pt>
                <c:pt idx="144">
                  <c:v>1.7760335827813481E-3</c:v>
                </c:pt>
                <c:pt idx="145">
                  <c:v>1.7824059647519679E-3</c:v>
                </c:pt>
                <c:pt idx="146">
                  <c:v>1.7895677162599313E-3</c:v>
                </c:pt>
                <c:pt idx="147">
                  <c:v>1.7970863989871964E-3</c:v>
                </c:pt>
                <c:pt idx="148">
                  <c:v>1.8044571152031753E-3</c:v>
                </c:pt>
                <c:pt idx="149">
                  <c:v>1.8110702082266049E-3</c:v>
                </c:pt>
                <c:pt idx="150">
                  <c:v>1.8163241306458381E-3</c:v>
                </c:pt>
                <c:pt idx="151">
                  <c:v>1.8198213240468437E-3</c:v>
                </c:pt>
                <c:pt idx="152">
                  <c:v>1.8214979884141661E-3</c:v>
                </c:pt>
                <c:pt idx="153">
                  <c:v>1.8216160054744125E-3</c:v>
                </c:pt>
                <c:pt idx="154">
                  <c:v>1.8206332344959356E-3</c:v>
                </c:pt>
                <c:pt idx="155">
                  <c:v>1.8190856612351389E-3</c:v>
                </c:pt>
                <c:pt idx="156">
                  <c:v>1.8175108844014274E-3</c:v>
                </c:pt>
                <c:pt idx="157">
                  <c:v>1.8163651074206964E-3</c:v>
                </c:pt>
                <c:pt idx="158">
                  <c:v>1.8159565948851568E-3</c:v>
                </c:pt>
                <c:pt idx="159">
                  <c:v>1.8163915331334953E-3</c:v>
                </c:pt>
                <c:pt idx="160">
                  <c:v>1.8175736319875008E-3</c:v>
                </c:pt>
                <c:pt idx="161">
                  <c:v>1.8192632664956365E-3</c:v>
                </c:pt>
                <c:pt idx="162">
                  <c:v>1.8210925601911019E-3</c:v>
                </c:pt>
                <c:pt idx="163">
                  <c:v>1.8225570072080369E-3</c:v>
                </c:pt>
                <c:pt idx="164">
                  <c:v>1.8230426292078403E-3</c:v>
                </c:pt>
                <c:pt idx="165">
                  <c:v>1.8218930881388007E-3</c:v>
                </c:pt>
                <c:pt idx="166">
                  <c:v>1.8185354165271644E-3</c:v>
                </c:pt>
                <c:pt idx="167">
                  <c:v>1.8126100612925701E-3</c:v>
                </c:pt>
                <c:pt idx="168">
                  <c:v>1.8040583410374616E-3</c:v>
                </c:pt>
                <c:pt idx="169">
                  <c:v>1.793138037754815E-3</c:v>
                </c:pt>
                <c:pt idx="170">
                  <c:v>1.7803306015562693E-3</c:v>
                </c:pt>
                <c:pt idx="171">
                  <c:v>1.7662413318946103E-3</c:v>
                </c:pt>
                <c:pt idx="172">
                  <c:v>1.7515602596333334E-3</c:v>
                </c:pt>
                <c:pt idx="173">
                  <c:v>1.737024571069425E-3</c:v>
                </c:pt>
                <c:pt idx="174">
                  <c:v>1.7233460995436114E-3</c:v>
                </c:pt>
                <c:pt idx="175">
                  <c:v>1.7110950700248047E-3</c:v>
                </c:pt>
                <c:pt idx="176">
                  <c:v>1.7006138437239094E-3</c:v>
                </c:pt>
                <c:pt idx="177">
                  <c:v>1.6920106919035996E-3</c:v>
                </c:pt>
                <c:pt idx="178">
                  <c:v>1.6851940130146043E-3</c:v>
                </c:pt>
                <c:pt idx="179">
                  <c:v>1.6799749123288009E-3</c:v>
                </c:pt>
                <c:pt idx="180">
                  <c:v>1.6761839692083706E-3</c:v>
                </c:pt>
                <c:pt idx="181">
                  <c:v>1.673695562922278E-3</c:v>
                </c:pt>
                <c:pt idx="182">
                  <c:v>1.6724350169639256E-3</c:v>
                </c:pt>
                <c:pt idx="183">
                  <c:v>1.6724641820371833E-3</c:v>
                </c:pt>
                <c:pt idx="184">
                  <c:v>1.674120670722191E-3</c:v>
                </c:pt>
                <c:pt idx="185">
                  <c:v>1.6780610094828093E-3</c:v>
                </c:pt>
                <c:pt idx="186">
                  <c:v>1.6850993287706273E-3</c:v>
                </c:pt>
                <c:pt idx="187">
                  <c:v>1.6959885064263976E-3</c:v>
                </c:pt>
                <c:pt idx="188">
                  <c:v>1.7112901101778331E-3</c:v>
                </c:pt>
                <c:pt idx="189">
                  <c:v>1.731344602460044E-3</c:v>
                </c:pt>
                <c:pt idx="190">
                  <c:v>1.7563322645031754E-3</c:v>
                </c:pt>
                <c:pt idx="191">
                  <c:v>1.7863106240361636E-3</c:v>
                </c:pt>
                <c:pt idx="192">
                  <c:v>1.8211246952769169E-3</c:v>
                </c:pt>
                <c:pt idx="193">
                  <c:v>1.8602210184455637E-3</c:v>
                </c:pt>
                <c:pt idx="194">
                  <c:v>1.9024832793710122E-3</c:v>
                </c:pt>
                <c:pt idx="195">
                  <c:v>1.9462304517315859E-3</c:v>
                </c:pt>
                <c:pt idx="196">
                  <c:v>1.9893443573061405E-3</c:v>
                </c:pt>
                <c:pt idx="197">
                  <c:v>2.0294445206462492E-3</c:v>
                </c:pt>
                <c:pt idx="198">
                  <c:v>2.064146043787179E-3</c:v>
                </c:pt>
                <c:pt idx="199">
                  <c:v>2.0913316898767851E-3</c:v>
                </c:pt>
                <c:pt idx="200">
                  <c:v>2.109324665660414E-3</c:v>
                </c:pt>
                <c:pt idx="201">
                  <c:v>2.1169323295536753E-3</c:v>
                </c:pt>
                <c:pt idx="202">
                  <c:v>2.1133938852478463E-3</c:v>
                </c:pt>
                <c:pt idx="203">
                  <c:v>2.0983838484557558E-3</c:v>
                </c:pt>
                <c:pt idx="204">
                  <c:v>2.0721193665873988E-3</c:v>
                </c:pt>
                <c:pt idx="205">
                  <c:v>2.0354579913875307E-3</c:v>
                </c:pt>
                <c:pt idx="206">
                  <c:v>1.9899251353426156E-3</c:v>
                </c:pt>
                <c:pt idx="207">
                  <c:v>1.9376414614094275E-3</c:v>
                </c:pt>
                <c:pt idx="208">
                  <c:v>1.8811783467286502E-3</c:v>
                </c:pt>
                <c:pt idx="209">
                  <c:v>1.8233589851326545E-3</c:v>
                </c:pt>
                <c:pt idx="210">
                  <c:v>1.766971979615064E-3</c:v>
                </c:pt>
                <c:pt idx="211">
                  <c:v>1.7145207371811869E-3</c:v>
                </c:pt>
                <c:pt idx="212">
                  <c:v>1.6681011549721674E-3</c:v>
                </c:pt>
                <c:pt idx="213">
                  <c:v>1.6293304975649246E-3</c:v>
                </c:pt>
                <c:pt idx="214">
                  <c:v>1.5992975040559536E-3</c:v>
                </c:pt>
                <c:pt idx="215">
                  <c:v>1.578536745091562E-3</c:v>
                </c:pt>
                <c:pt idx="216">
                  <c:v>1.5670410641384623E-3</c:v>
                </c:pt>
                <c:pt idx="217">
                  <c:v>1.5643087895368208E-3</c:v>
                </c:pt>
                <c:pt idx="218">
                  <c:v>1.5693788415499441E-3</c:v>
                </c:pt>
                <c:pt idx="219">
                  <c:v>1.5809010610140601E-3</c:v>
                </c:pt>
                <c:pt idx="220">
                  <c:v>1.5972694385851627E-3</c:v>
                </c:pt>
                <c:pt idx="221">
                  <c:v>1.616767968897607E-3</c:v>
                </c:pt>
                <c:pt idx="222">
                  <c:v>1.6377288290600708E-3</c:v>
                </c:pt>
                <c:pt idx="223">
                  <c:v>1.6586839456129371E-3</c:v>
                </c:pt>
                <c:pt idx="224">
                  <c:v>1.6784830255872981E-3</c:v>
                </c:pt>
                <c:pt idx="225">
                  <c:v>1.6963378697458496E-3</c:v>
                </c:pt>
                <c:pt idx="226">
                  <c:v>1.711750271028001E-3</c:v>
                </c:pt>
                <c:pt idx="227">
                  <c:v>1.7244339882405767E-3</c:v>
                </c:pt>
                <c:pt idx="228">
                  <c:v>1.7343204559173149E-3</c:v>
                </c:pt>
                <c:pt idx="229">
                  <c:v>1.7415983335079979E-3</c:v>
                </c:pt>
                <c:pt idx="230">
                  <c:v>1.7467306116398479E-3</c:v>
                </c:pt>
                <c:pt idx="231">
                  <c:v>1.7503779937922807E-3</c:v>
                </c:pt>
                <c:pt idx="232">
                  <c:v>1.7532483166560462E-3</c:v>
                </c:pt>
                <c:pt idx="233">
                  <c:v>1.7559844921061318E-3</c:v>
                </c:pt>
                <c:pt idx="234">
                  <c:v>1.7591301283522904E-3</c:v>
                </c:pt>
                <c:pt idx="235">
                  <c:v>1.7631516735808444E-3</c:v>
                </c:pt>
                <c:pt idx="236">
                  <c:v>1.7684200581978291E-3</c:v>
                </c:pt>
                <c:pt idx="237">
                  <c:v>1.7751112717166442E-3</c:v>
                </c:pt>
                <c:pt idx="238">
                  <c:v>1.7831355881561075E-3</c:v>
                </c:pt>
                <c:pt idx="239">
                  <c:v>1.7921415611264809E-3</c:v>
                </c:pt>
                <c:pt idx="240">
                  <c:v>1.8015892354304704E-3</c:v>
                </c:pt>
                <c:pt idx="241">
                  <c:v>1.8108626291847923E-3</c:v>
                </c:pt>
                <c:pt idx="242">
                  <c:v>1.819334167464895E-3</c:v>
                </c:pt>
                <c:pt idx="243">
                  <c:v>1.8263840432198445E-3</c:v>
                </c:pt>
                <c:pt idx="244">
                  <c:v>1.8314214670766371E-3</c:v>
                </c:pt>
                <c:pt idx="245">
                  <c:v>1.8339633249682473E-3</c:v>
                </c:pt>
                <c:pt idx="246">
                  <c:v>1.833792044812954E-3</c:v>
                </c:pt>
                <c:pt idx="247">
                  <c:v>1.8310501622022402E-3</c:v>
                </c:pt>
                <c:pt idx="248">
                  <c:v>1.8262023796732638E-3</c:v>
                </c:pt>
                <c:pt idx="249">
                  <c:v>1.8199055186243862E-3</c:v>
                </c:pt>
                <c:pt idx="250">
                  <c:v>1.8127823606081176E-3</c:v>
                </c:pt>
                <c:pt idx="251">
                  <c:v>1.8052588959730021E-3</c:v>
                </c:pt>
                <c:pt idx="252">
                  <c:v>1.7976347385463549E-3</c:v>
                </c:pt>
                <c:pt idx="253">
                  <c:v>1.7902696722106185E-3</c:v>
                </c:pt>
                <c:pt idx="254">
                  <c:v>1.783665084501551E-3</c:v>
                </c:pt>
                <c:pt idx="255">
                  <c:v>1.7783400206711321E-3</c:v>
                </c:pt>
                <c:pt idx="256">
                  <c:v>1.7746434383734374E-3</c:v>
                </c:pt>
                <c:pt idx="257">
                  <c:v>1.7727110459839187E-3</c:v>
                </c:pt>
                <c:pt idx="258">
                  <c:v>1.7725714478280977E-3</c:v>
                </c:pt>
                <c:pt idx="259">
                  <c:v>1.7743000021214507E-3</c:v>
                </c:pt>
                <c:pt idx="260">
                  <c:v>1.7781187776579918E-3</c:v>
                </c:pt>
                <c:pt idx="261">
                  <c:v>1.7844420751881689E-3</c:v>
                </c:pt>
                <c:pt idx="262">
                  <c:v>1.7939530416692341E-3</c:v>
                </c:pt>
                <c:pt idx="263">
                  <c:v>1.8076209222176523E-3</c:v>
                </c:pt>
                <c:pt idx="264">
                  <c:v>1.8265444987647368E-3</c:v>
                </c:pt>
                <c:pt idx="265">
                  <c:v>1.8517132708340454E-3</c:v>
                </c:pt>
                <c:pt idx="266">
                  <c:v>1.8838184852263988E-3</c:v>
                </c:pt>
                <c:pt idx="267">
                  <c:v>1.9231808804726093E-3</c:v>
                </c:pt>
                <c:pt idx="268">
                  <c:v>1.9697263816639094E-3</c:v>
                </c:pt>
                <c:pt idx="269">
                  <c:v>2.022898480263084E-3</c:v>
                </c:pt>
                <c:pt idx="270">
                  <c:v>2.0815702289473086E-3</c:v>
                </c:pt>
                <c:pt idx="271">
                  <c:v>2.1440608036832334E-3</c:v>
                </c:pt>
                <c:pt idx="272">
                  <c:v>2.2082694366518593E-3</c:v>
                </c:pt>
                <c:pt idx="273">
                  <c:v>2.2718435240141354E-3</c:v>
                </c:pt>
                <c:pt idx="274">
                  <c:v>2.3322926549841061E-3</c:v>
                </c:pt>
                <c:pt idx="275">
                  <c:v>2.3871244271829076E-3</c:v>
                </c:pt>
                <c:pt idx="276">
                  <c:v>2.4340204388486049E-3</c:v>
                </c:pt>
                <c:pt idx="277">
                  <c:v>2.4709533830003733E-3</c:v>
                </c:pt>
                <c:pt idx="278">
                  <c:v>2.4963122860820796E-3</c:v>
                </c:pt>
                <c:pt idx="279">
                  <c:v>2.5091020196750286E-3</c:v>
                </c:pt>
                <c:pt idx="280">
                  <c:v>2.5091021636269475E-3</c:v>
                </c:pt>
                <c:pt idx="281">
                  <c:v>2.4968236573767954E-3</c:v>
                </c:pt>
                <c:pt idx="282">
                  <c:v>2.4732264146329853E-3</c:v>
                </c:pt>
                <c:pt idx="283">
                  <c:v>2.4394019796146324E-3</c:v>
                </c:pt>
                <c:pt idx="284">
                  <c:v>2.396411504670121E-3</c:v>
                </c:pt>
                <c:pt idx="285">
                  <c:v>2.3452926445302349E-3</c:v>
                </c:pt>
                <c:pt idx="286">
                  <c:v>2.2872014864919361E-3</c:v>
                </c:pt>
                <c:pt idx="287">
                  <c:v>2.2235406834966364E-3</c:v>
                </c:pt>
                <c:pt idx="288">
                  <c:v>2.1559458024684756E-3</c:v>
                </c:pt>
                <c:pt idx="289">
                  <c:v>2.0861823642591478E-3</c:v>
                </c:pt>
                <c:pt idx="290">
                  <c:v>2.0160116694675958E-3</c:v>
                </c:pt>
                <c:pt idx="291">
                  <c:v>1.9470915814871282E-3</c:v>
                </c:pt>
                <c:pt idx="292">
                  <c:v>1.8809590010648749E-3</c:v>
                </c:pt>
                <c:pt idx="293">
                  <c:v>1.8190306852091487E-3</c:v>
                </c:pt>
                <c:pt idx="294">
                  <c:v>1.7625694988102668E-3</c:v>
                </c:pt>
                <c:pt idx="295">
                  <c:v>1.7126101587140899E-3</c:v>
                </c:pt>
                <c:pt idx="296">
                  <c:v>1.669904750015692E-3</c:v>
                </c:pt>
                <c:pt idx="297">
                  <c:v>1.6349347442165879E-3</c:v>
                </c:pt>
                <c:pt idx="298">
                  <c:v>1.6079036986378333E-3</c:v>
                </c:pt>
                <c:pt idx="299">
                  <c:v>1.5886788198907196E-3</c:v>
                </c:pt>
                <c:pt idx="300">
                  <c:v>1.5767472249264094E-3</c:v>
                </c:pt>
                <c:pt idx="301">
                  <c:v>1.5712570305893825E-3</c:v>
                </c:pt>
                <c:pt idx="302">
                  <c:v>1.5711879840405408E-3</c:v>
                </c:pt>
                <c:pt idx="303">
                  <c:v>1.5755470769660555E-3</c:v>
                </c:pt>
                <c:pt idx="304">
                  <c:v>1.5835019293276805E-3</c:v>
                </c:pt>
                <c:pt idx="305">
                  <c:v>1.5944929549636814E-3</c:v>
                </c:pt>
                <c:pt idx="306">
                  <c:v>1.6082939342898094E-3</c:v>
                </c:pt>
                <c:pt idx="307">
                  <c:v>1.6249830617390667E-3</c:v>
                </c:pt>
                <c:pt idx="308">
                  <c:v>1.6448170123943562E-3</c:v>
                </c:pt>
                <c:pt idx="309">
                  <c:v>1.6680457577113845E-3</c:v>
                </c:pt>
                <c:pt idx="310">
                  <c:v>1.6948146179162496E-3</c:v>
                </c:pt>
                <c:pt idx="311">
                  <c:v>1.7251413046090783E-3</c:v>
                </c:pt>
                <c:pt idx="312">
                  <c:v>1.7588429775927976E-3</c:v>
                </c:pt>
                <c:pt idx="313">
                  <c:v>1.7954658714432604E-3</c:v>
                </c:pt>
                <c:pt idx="314">
                  <c:v>1.8343184461549729E-3</c:v>
                </c:pt>
                <c:pt idx="315">
                  <c:v>1.8745945663853937E-3</c:v>
                </c:pt>
                <c:pt idx="316">
                  <c:v>1.9154396919613275E-3</c:v>
                </c:pt>
                <c:pt idx="317">
                  <c:v>1.9558938390142485E-3</c:v>
                </c:pt>
                <c:pt idx="318">
                  <c:v>1.9948969645478794E-3</c:v>
                </c:pt>
                <c:pt idx="319">
                  <c:v>2.0314479389782381E-3</c:v>
                </c:pt>
                <c:pt idx="320">
                  <c:v>2.0647839129478889E-3</c:v>
                </c:pt>
                <c:pt idx="321">
                  <c:v>2.0944442490654206E-3</c:v>
                </c:pt>
                <c:pt idx="322">
                  <c:v>2.1201786974364423E-3</c:v>
                </c:pt>
                <c:pt idx="323">
                  <c:v>2.1418232597957892E-3</c:v>
                </c:pt>
                <c:pt idx="324">
                  <c:v>2.1592370572173377E-3</c:v>
                </c:pt>
                <c:pt idx="325">
                  <c:v>2.172260775970642E-3</c:v>
                </c:pt>
                <c:pt idx="326">
                  <c:v>2.1807308949017704E-3</c:v>
                </c:pt>
                <c:pt idx="327">
                  <c:v>2.1845710942452043E-3</c:v>
                </c:pt>
                <c:pt idx="328">
                  <c:v>2.1839119699720742E-3</c:v>
                </c:pt>
                <c:pt idx="329">
                  <c:v>2.1791906544008635E-3</c:v>
                </c:pt>
                <c:pt idx="330">
                  <c:v>2.1711531010594146E-3</c:v>
                </c:pt>
                <c:pt idx="331">
                  <c:v>2.160760180856227E-3</c:v>
                </c:pt>
                <c:pt idx="332">
                  <c:v>2.1490369519498119E-3</c:v>
                </c:pt>
                <c:pt idx="333">
                  <c:v>2.1369120524085154E-3</c:v>
                </c:pt>
                <c:pt idx="334">
                  <c:v>2.1251658761869598E-3</c:v>
                </c:pt>
                <c:pt idx="335">
                  <c:v>2.1144700813506626E-3</c:v>
                </c:pt>
                <c:pt idx="336">
                  <c:v>2.1053948384934444E-3</c:v>
                </c:pt>
                <c:pt idx="337">
                  <c:v>2.0983377469600203E-3</c:v>
                </c:pt>
                <c:pt idx="338">
                  <c:v>2.0934050804729586E-3</c:v>
                </c:pt>
                <c:pt idx="339">
                  <c:v>2.0903845434409852E-3</c:v>
                </c:pt>
                <c:pt idx="340">
                  <c:v>2.088860538989587E-3</c:v>
                </c:pt>
                <c:pt idx="341">
                  <c:v>2.0883726931953052E-3</c:v>
                </c:pt>
                <c:pt idx="342">
                  <c:v>2.0885720525679326E-3</c:v>
                </c:pt>
                <c:pt idx="343">
                  <c:v>2.0892971968327623E-3</c:v>
                </c:pt>
                <c:pt idx="344">
                  <c:v>2.0905109548362802E-3</c:v>
                </c:pt>
                <c:pt idx="345">
                  <c:v>2.0921625943569121E-3</c:v>
                </c:pt>
                <c:pt idx="346">
                  <c:v>2.0940436547412984E-3</c:v>
                </c:pt>
                <c:pt idx="347">
                  <c:v>2.0957502939031544E-3</c:v>
                </c:pt>
                <c:pt idx="348">
                  <c:v>2.096794391626155E-3</c:v>
                </c:pt>
                <c:pt idx="349">
                  <c:v>2.0967503769268934E-3</c:v>
                </c:pt>
                <c:pt idx="350">
                  <c:v>2.0953675447327909E-3</c:v>
                </c:pt>
                <c:pt idx="351">
                  <c:v>2.0925921273436238E-3</c:v>
                </c:pt>
                <c:pt idx="352">
                  <c:v>2.0885049554109879E-3</c:v>
                </c:pt>
                <c:pt idx="353">
                  <c:v>2.0832971984505204E-3</c:v>
                </c:pt>
                <c:pt idx="354">
                  <c:v>2.0773213404535673E-3</c:v>
                </c:pt>
                <c:pt idx="355">
                  <c:v>2.0711729539391443E-3</c:v>
                </c:pt>
                <c:pt idx="356">
                  <c:v>2.0657048288365756E-3</c:v>
                </c:pt>
                <c:pt idx="357">
                  <c:v>2.0619053624442662E-3</c:v>
                </c:pt>
                <c:pt idx="358">
                  <c:v>2.0607564738776554E-3</c:v>
                </c:pt>
                <c:pt idx="359">
                  <c:v>2.0631335138391708E-3</c:v>
                </c:pt>
                <c:pt idx="360">
                  <c:v>2.0696902999035867E-3</c:v>
                </c:pt>
                <c:pt idx="361">
                  <c:v>2.0807544391546707E-3</c:v>
                </c:pt>
                <c:pt idx="362">
                  <c:v>2.0962887054031608E-3</c:v>
                </c:pt>
                <c:pt idx="363">
                  <c:v>2.1159264648386105E-3</c:v>
                </c:pt>
                <c:pt idx="364">
                  <c:v>2.1390175510830546E-3</c:v>
                </c:pt>
                <c:pt idx="365">
                  <c:v>2.1646649692448191E-3</c:v>
                </c:pt>
                <c:pt idx="366">
                  <c:v>2.1918386590641481E-3</c:v>
                </c:pt>
                <c:pt idx="367">
                  <c:v>2.2195302605987097E-3</c:v>
                </c:pt>
                <c:pt idx="368">
                  <c:v>2.2468647496092092E-3</c:v>
                </c:pt>
                <c:pt idx="369">
                  <c:v>2.2731568966463944E-3</c:v>
                </c:pt>
                <c:pt idx="370">
                  <c:v>2.2978627563003278E-3</c:v>
                </c:pt>
                <c:pt idx="371">
                  <c:v>2.3204746357541458E-3</c:v>
                </c:pt>
                <c:pt idx="372">
                  <c:v>2.3404483400716919E-3</c:v>
                </c:pt>
                <c:pt idx="373">
                  <c:v>2.3571580427302211E-3</c:v>
                </c:pt>
                <c:pt idx="374">
                  <c:v>2.369921540107929E-3</c:v>
                </c:pt>
                <c:pt idx="375">
                  <c:v>2.3780918199143592E-3</c:v>
                </c:pt>
                <c:pt idx="376">
                  <c:v>2.3811558382741994E-3</c:v>
                </c:pt>
                <c:pt idx="377">
                  <c:v>2.3788183131708981E-3</c:v>
                </c:pt>
                <c:pt idx="378">
                  <c:v>2.3710155054277467E-3</c:v>
                </c:pt>
                <c:pt idx="379">
                  <c:v>2.3578998257718711E-3</c:v>
                </c:pt>
                <c:pt idx="380">
                  <c:v>2.3398594751924294E-3</c:v>
                </c:pt>
                <c:pt idx="381">
                  <c:v>2.3175353686020871E-3</c:v>
                </c:pt>
                <c:pt idx="382">
                  <c:v>2.2918559428266533E-3</c:v>
                </c:pt>
                <c:pt idx="383">
                  <c:v>2.2640551259947828E-3</c:v>
                </c:pt>
                <c:pt idx="384">
                  <c:v>2.2355825825394787E-3</c:v>
                </c:pt>
                <c:pt idx="385">
                  <c:v>2.2079505661376049E-3</c:v>
                </c:pt>
                <c:pt idx="386">
                  <c:v>2.1825773802535879E-3</c:v>
                </c:pt>
                <c:pt idx="387">
                  <c:v>2.1606589749647354E-3</c:v>
                </c:pt>
                <c:pt idx="388">
                  <c:v>2.1430749167850121E-3</c:v>
                </c:pt>
                <c:pt idx="389">
                  <c:v>2.1303123381989368E-3</c:v>
                </c:pt>
                <c:pt idx="390">
                  <c:v>2.1224662113562922E-3</c:v>
                </c:pt>
                <c:pt idx="391">
                  <c:v>2.1193193086175661E-3</c:v>
                </c:pt>
                <c:pt idx="392">
                  <c:v>2.1204286574862483E-3</c:v>
                </c:pt>
                <c:pt idx="393">
                  <c:v>2.1251736754096433E-3</c:v>
                </c:pt>
                <c:pt idx="394">
                  <c:v>2.1327281471701671E-3</c:v>
                </c:pt>
                <c:pt idx="395">
                  <c:v>2.1420315364683675E-3</c:v>
                </c:pt>
                <c:pt idx="396">
                  <c:v>2.1518659384832275E-3</c:v>
                </c:pt>
                <c:pt idx="397">
                  <c:v>2.1610249001860109E-3</c:v>
                </c:pt>
                <c:pt idx="398">
                  <c:v>2.1685343536631445E-3</c:v>
                </c:pt>
                <c:pt idx="399">
                  <c:v>2.1738128741103022E-3</c:v>
                </c:pt>
                <c:pt idx="400">
                  <c:v>2.1766692881138141E-3</c:v>
                </c:pt>
                <c:pt idx="401">
                  <c:v>2.1771829236038693E-3</c:v>
                </c:pt>
                <c:pt idx="402">
                  <c:v>2.1755437412648844E-3</c:v>
                </c:pt>
                <c:pt idx="403">
                  <c:v>2.1719955087565923E-3</c:v>
                </c:pt>
                <c:pt idx="404">
                  <c:v>2.1669391149206096E-3</c:v>
                </c:pt>
                <c:pt idx="405">
                  <c:v>2.1609889352400568E-3</c:v>
                </c:pt>
                <c:pt idx="406">
                  <c:v>2.1548427894585178E-3</c:v>
                </c:pt>
                <c:pt idx="407">
                  <c:v>2.1490653668949709E-3</c:v>
                </c:pt>
                <c:pt idx="408">
                  <c:v>2.1439729260455281E-3</c:v>
                </c:pt>
                <c:pt idx="409">
                  <c:v>2.1396723978310047E-3</c:v>
                </c:pt>
                <c:pt idx="410">
                  <c:v>2.1361129295218244E-3</c:v>
                </c:pt>
                <c:pt idx="411">
                  <c:v>2.133109477197007E-3</c:v>
                </c:pt>
                <c:pt idx="412">
                  <c:v>2.1303772244683997E-3</c:v>
                </c:pt>
                <c:pt idx="413">
                  <c:v>2.1275606675905893E-3</c:v>
                </c:pt>
                <c:pt idx="414">
                  <c:v>2.1243174745677077E-3</c:v>
                </c:pt>
                <c:pt idx="415">
                  <c:v>2.1204245010397805E-3</c:v>
                </c:pt>
                <c:pt idx="416">
                  <c:v>2.115780840773661E-3</c:v>
                </c:pt>
                <c:pt idx="417">
                  <c:v>2.1103367316632074E-3</c:v>
                </c:pt>
                <c:pt idx="418">
                  <c:v>2.1040476155969766E-3</c:v>
                </c:pt>
                <c:pt idx="419">
                  <c:v>2.0969288058786534E-3</c:v>
                </c:pt>
                <c:pt idx="420">
                  <c:v>2.0891641038996629E-3</c:v>
                </c:pt>
                <c:pt idx="421">
                  <c:v>2.0811312507276265E-3</c:v>
                </c:pt>
                <c:pt idx="422">
                  <c:v>2.0733320852930667E-3</c:v>
                </c:pt>
                <c:pt idx="423">
                  <c:v>2.0662658790203793E-3</c:v>
                </c:pt>
                <c:pt idx="424">
                  <c:v>2.0602862775465167E-3</c:v>
                </c:pt>
                <c:pt idx="425">
                  <c:v>2.0554891147409266E-3</c:v>
                </c:pt>
                <c:pt idx="426">
                  <c:v>2.0516510868770202E-3</c:v>
                </c:pt>
                <c:pt idx="427">
                  <c:v>2.0483067868277459E-3</c:v>
                </c:pt>
                <c:pt idx="428">
                  <c:v>2.0449423600302939E-3</c:v>
                </c:pt>
                <c:pt idx="429">
                  <c:v>2.0411719473558527E-3</c:v>
                </c:pt>
                <c:pt idx="430">
                  <c:v>2.0368936388856364E-3</c:v>
                </c:pt>
                <c:pt idx="431">
                  <c:v>2.0323762650080335E-3</c:v>
                </c:pt>
                <c:pt idx="432">
                  <c:v>2.0282146187720934E-3</c:v>
                </c:pt>
                <c:pt idx="433">
                  <c:v>2.0252295784487393E-3</c:v>
                </c:pt>
                <c:pt idx="434">
                  <c:v>2.0243435321095175E-3</c:v>
                </c:pt>
                <c:pt idx="435">
                  <c:v>2.026434108408093E-3</c:v>
                </c:pt>
                <c:pt idx="436">
                  <c:v>2.0321767595096675E-3</c:v>
                </c:pt>
                <c:pt idx="437">
                  <c:v>2.0419120758108514E-3</c:v>
                </c:pt>
                <c:pt idx="438">
                  <c:v>2.0556436978364438E-3</c:v>
                </c:pt>
                <c:pt idx="439">
                  <c:v>2.0731369651110286E-3</c:v>
                </c:pt>
                <c:pt idx="440">
                  <c:v>2.0940248641421236E-3</c:v>
                </c:pt>
                <c:pt idx="441">
                  <c:v>2.1178701024108268E-3</c:v>
                </c:pt>
                <c:pt idx="442">
                  <c:v>2.1441048472911096E-3</c:v>
                </c:pt>
                <c:pt idx="443">
                  <c:v>2.1719510217535726E-3</c:v>
                </c:pt>
                <c:pt idx="444">
                  <c:v>2.2004628810407727E-3</c:v>
                </c:pt>
                <c:pt idx="445">
                  <c:v>2.2286259910248227E-3</c:v>
                </c:pt>
                <c:pt idx="446">
                  <c:v>2.2554512451540866E-3</c:v>
                </c:pt>
                <c:pt idx="447">
                  <c:v>2.2800448628917478E-3</c:v>
                </c:pt>
                <c:pt idx="448">
                  <c:v>2.3016645775485911E-3</c:v>
                </c:pt>
                <c:pt idx="449">
                  <c:v>2.3197807808141139E-3</c:v>
                </c:pt>
                <c:pt idx="450">
                  <c:v>2.3340809508732088E-3</c:v>
                </c:pt>
                <c:pt idx="451">
                  <c:v>2.3444327469410203E-3</c:v>
                </c:pt>
                <c:pt idx="452">
                  <c:v>2.3508328114121469E-3</c:v>
                </c:pt>
                <c:pt idx="453">
                  <c:v>2.3533292142843836E-3</c:v>
                </c:pt>
                <c:pt idx="454">
                  <c:v>2.3520109272612329E-3</c:v>
                </c:pt>
                <c:pt idx="455">
                  <c:v>2.3470615445907615E-3</c:v>
                </c:pt>
                <c:pt idx="456">
                  <c:v>2.338793702917862E-3</c:v>
                </c:pt>
                <c:pt idx="457">
                  <c:v>2.3276559151044211E-3</c:v>
                </c:pt>
                <c:pt idx="458">
                  <c:v>2.3141643469700743E-3</c:v>
                </c:pt>
                <c:pt idx="459">
                  <c:v>2.2987817599924433E-3</c:v>
                </c:pt>
                <c:pt idx="460">
                  <c:v>2.2818509918316812E-3</c:v>
                </c:pt>
                <c:pt idx="461">
                  <c:v>2.2636375544254558E-3</c:v>
                </c:pt>
                <c:pt idx="462">
                  <c:v>2.2444666047072319E-3</c:v>
                </c:pt>
                <c:pt idx="463">
                  <c:v>2.2248334897776011E-3</c:v>
                </c:pt>
                <c:pt idx="464">
                  <c:v>2.2054502096142702E-3</c:v>
                </c:pt>
                <c:pt idx="465">
                  <c:v>2.1872696252209058E-3</c:v>
                </c:pt>
                <c:pt idx="466">
                  <c:v>2.1714137976754045E-3</c:v>
                </c:pt>
                <c:pt idx="467">
                  <c:v>2.1590283083607778E-3</c:v>
                </c:pt>
                <c:pt idx="468">
                  <c:v>2.1511524643073256E-3</c:v>
                </c:pt>
                <c:pt idx="469">
                  <c:v>2.148601986475806E-3</c:v>
                </c:pt>
                <c:pt idx="470">
                  <c:v>2.1518787199480667E-3</c:v>
                </c:pt>
                <c:pt idx="471">
                  <c:v>2.1610646660595399E-3</c:v>
                </c:pt>
                <c:pt idx="472">
                  <c:v>2.1757031133039077E-3</c:v>
                </c:pt>
                <c:pt idx="473">
                  <c:v>2.1947974833728704E-3</c:v>
                </c:pt>
                <c:pt idx="474">
                  <c:v>2.2169332117958664E-3</c:v>
                </c:pt>
                <c:pt idx="475">
                  <c:v>2.2404737105053345E-3</c:v>
                </c:pt>
                <c:pt idx="476">
                  <c:v>2.2637747761032698E-3</c:v>
                </c:pt>
                <c:pt idx="477">
                  <c:v>2.2853168478704417E-3</c:v>
                </c:pt>
                <c:pt idx="478">
                  <c:v>2.3037788942300605E-3</c:v>
                </c:pt>
                <c:pt idx="479">
                  <c:v>2.3180891524231173E-3</c:v>
                </c:pt>
                <c:pt idx="480">
                  <c:v>2.3274490771560494E-3</c:v>
                </c:pt>
                <c:pt idx="481">
                  <c:v>2.3313739071490879E-3</c:v>
                </c:pt>
                <c:pt idx="482">
                  <c:v>2.3297532292683E-3</c:v>
                </c:pt>
                <c:pt idx="483">
                  <c:v>2.3229368923136972E-3</c:v>
                </c:pt>
                <c:pt idx="484">
                  <c:v>2.3117709079937781E-3</c:v>
                </c:pt>
                <c:pt idx="485">
                  <c:v>2.2974647152400065E-3</c:v>
                </c:pt>
                <c:pt idx="486">
                  <c:v>2.2813860217545325E-3</c:v>
                </c:pt>
                <c:pt idx="487">
                  <c:v>2.2648766664123939E-3</c:v>
                </c:pt>
                <c:pt idx="488">
                  <c:v>2.2490754267151672E-3</c:v>
                </c:pt>
                <c:pt idx="489">
                  <c:v>2.2347876952512639E-3</c:v>
                </c:pt>
                <c:pt idx="490">
                  <c:v>2.2224312313363953E-3</c:v>
                </c:pt>
                <c:pt idx="491">
                  <c:v>2.2121007984648561E-3</c:v>
                </c:pt>
                <c:pt idx="492">
                  <c:v>2.2036969519367835E-3</c:v>
                </c:pt>
                <c:pt idx="493">
                  <c:v>2.1969780205563115E-3</c:v>
                </c:pt>
                <c:pt idx="494">
                  <c:v>2.1915982721046412E-3</c:v>
                </c:pt>
                <c:pt idx="495">
                  <c:v>2.1871978765644535E-3</c:v>
                </c:pt>
                <c:pt idx="496">
                  <c:v>2.1835033826014087E-3</c:v>
                </c:pt>
                <c:pt idx="497">
                  <c:v>2.1804360674251093E-3</c:v>
                </c:pt>
                <c:pt idx="498">
                  <c:v>2.178138622918443E-3</c:v>
                </c:pt>
                <c:pt idx="499">
                  <c:v>2.1768730080016902E-3</c:v>
                </c:pt>
                <c:pt idx="500">
                  <c:v>2.1768701057168684E-3</c:v>
                </c:pt>
                <c:pt idx="501">
                  <c:v>2.178205767725966E-3</c:v>
                </c:pt>
                <c:pt idx="502">
                  <c:v>2.1808067002570338E-3</c:v>
                </c:pt>
                <c:pt idx="503">
                  <c:v>2.1845621032063572E-3</c:v>
                </c:pt>
                <c:pt idx="504">
                  <c:v>2.1894013694449543E-3</c:v>
                </c:pt>
                <c:pt idx="505">
                  <c:v>2.195291142299599E-3</c:v>
                </c:pt>
                <c:pt idx="506">
                  <c:v>2.2021386376422261E-3</c:v>
                </c:pt>
                <c:pt idx="507">
                  <c:v>2.2096946765590968E-3</c:v>
                </c:pt>
                <c:pt idx="508">
                  <c:v>2.2175699511695472E-3</c:v>
                </c:pt>
                <c:pt idx="509">
                  <c:v>2.2252923065843645E-3</c:v>
                </c:pt>
                <c:pt idx="510">
                  <c:v>2.2323404761209593E-3</c:v>
                </c:pt>
                <c:pt idx="511">
                  <c:v>2.2381708407599736E-3</c:v>
                </c:pt>
                <c:pt idx="512">
                  <c:v>2.2422791500529286E-3</c:v>
                </c:pt>
                <c:pt idx="513">
                  <c:v>2.2442969872628134E-3</c:v>
                </c:pt>
                <c:pt idx="514">
                  <c:v>2.2440322866484671E-3</c:v>
                </c:pt>
                <c:pt idx="515">
                  <c:v>2.2414752093778897E-3</c:v>
                </c:pt>
                <c:pt idx="516">
                  <c:v>2.2367906448561288E-3</c:v>
                </c:pt>
                <c:pt idx="517">
                  <c:v>2.2302285477313151E-3</c:v>
                </c:pt>
                <c:pt idx="518">
                  <c:v>2.2220409024744821E-3</c:v>
                </c:pt>
                <c:pt idx="519">
                  <c:v>2.2124590444345107E-3</c:v>
                </c:pt>
                <c:pt idx="520">
                  <c:v>2.2016648209082471E-3</c:v>
                </c:pt>
                <c:pt idx="521">
                  <c:v>2.1897844434413285E-3</c:v>
                </c:pt>
                <c:pt idx="522">
                  <c:v>2.1769281015408658E-3</c:v>
                </c:pt>
                <c:pt idx="523">
                  <c:v>2.1632672549039651E-3</c:v>
                </c:pt>
                <c:pt idx="524">
                  <c:v>2.1491105986231078E-3</c:v>
                </c:pt>
                <c:pt idx="525">
                  <c:v>2.1349235291558718E-3</c:v>
                </c:pt>
                <c:pt idx="526">
                  <c:v>2.1213498604000366E-3</c:v>
                </c:pt>
                <c:pt idx="527">
                  <c:v>2.1092270084561052E-3</c:v>
                </c:pt>
                <c:pt idx="528">
                  <c:v>2.0995172328257695E-3</c:v>
                </c:pt>
                <c:pt idx="529">
                  <c:v>2.0931781505675933E-3</c:v>
                </c:pt>
                <c:pt idx="530">
                  <c:v>2.0910011524734404E-3</c:v>
                </c:pt>
                <c:pt idx="531">
                  <c:v>2.0934828394577661E-3</c:v>
                </c:pt>
                <c:pt idx="532">
                  <c:v>2.100734562520436E-3</c:v>
                </c:pt>
                <c:pt idx="533">
                  <c:v>2.1123562920706959E-3</c:v>
                </c:pt>
                <c:pt idx="534">
                  <c:v>2.1273988015983042E-3</c:v>
                </c:pt>
                <c:pt idx="535">
                  <c:v>2.1445280488082757E-3</c:v>
                </c:pt>
                <c:pt idx="536">
                  <c:v>2.1623139530093515E-3</c:v>
                </c:pt>
                <c:pt idx="537">
                  <c:v>2.1795285602575045E-3</c:v>
                </c:pt>
                <c:pt idx="538">
                  <c:v>2.1953083665050854E-3</c:v>
                </c:pt>
                <c:pt idx="539">
                  <c:v>2.2091670340646098E-3</c:v>
                </c:pt>
                <c:pt idx="540">
                  <c:v>2.2209500401182275E-3</c:v>
                </c:pt>
                <c:pt idx="541">
                  <c:v>2.2307206944072854E-3</c:v>
                </c:pt>
                <c:pt idx="542">
                  <c:v>2.2386052999978897E-3</c:v>
                </c:pt>
                <c:pt idx="543">
                  <c:v>2.2446754798827228E-3</c:v>
                </c:pt>
                <c:pt idx="544">
                  <c:v>2.2489230119140009E-3</c:v>
                </c:pt>
                <c:pt idx="545">
                  <c:v>2.2513179933383977E-3</c:v>
                </c:pt>
                <c:pt idx="546">
                  <c:v>2.2518118594468456E-3</c:v>
                </c:pt>
                <c:pt idx="547">
                  <c:v>2.2502846635811713E-3</c:v>
                </c:pt>
                <c:pt idx="548">
                  <c:v>2.2465679000745111E-3</c:v>
                </c:pt>
                <c:pt idx="549">
                  <c:v>2.2405316067779825E-3</c:v>
                </c:pt>
                <c:pt idx="550">
                  <c:v>2.2321908545795801E-3</c:v>
                </c:pt>
                <c:pt idx="551">
                  <c:v>2.2217709133131036E-3</c:v>
                </c:pt>
                <c:pt idx="552">
                  <c:v>2.2096632670578101E-3</c:v>
                </c:pt>
                <c:pt idx="553">
                  <c:v>2.1963300535736562E-3</c:v>
                </c:pt>
                <c:pt idx="554">
                  <c:v>2.1822440005299058E-3</c:v>
                </c:pt>
                <c:pt idx="555">
                  <c:v>2.1679345913214838E-3</c:v>
                </c:pt>
                <c:pt idx="556">
                  <c:v>2.1540942297335291E-3</c:v>
                </c:pt>
                <c:pt idx="557">
                  <c:v>2.1415751780218982E-3</c:v>
                </c:pt>
                <c:pt idx="558">
                  <c:v>2.1312611201827611E-3</c:v>
                </c:pt>
                <c:pt idx="559">
                  <c:v>2.123888392801236E-3</c:v>
                </c:pt>
                <c:pt idx="560">
                  <c:v>2.1198762058644975E-3</c:v>
                </c:pt>
                <c:pt idx="561">
                  <c:v>2.1192415018468605E-3</c:v>
                </c:pt>
                <c:pt idx="562">
                  <c:v>2.1215858244504242E-3</c:v>
                </c:pt>
                <c:pt idx="563">
                  <c:v>2.1261702579390587E-3</c:v>
                </c:pt>
                <c:pt idx="564">
                  <c:v>2.1321063908704874E-3</c:v>
                </c:pt>
                <c:pt idx="565">
                  <c:v>2.1385617072239415E-3</c:v>
                </c:pt>
                <c:pt idx="566">
                  <c:v>2.1449463672346216E-3</c:v>
                </c:pt>
                <c:pt idx="567">
                  <c:v>2.1510682272916108E-3</c:v>
                </c:pt>
                <c:pt idx="568">
                  <c:v>2.1571407242879153E-3</c:v>
                </c:pt>
                <c:pt idx="569">
                  <c:v>2.1636036053820015E-3</c:v>
                </c:pt>
                <c:pt idx="570">
                  <c:v>2.1708458172029913E-3</c:v>
                </c:pt>
                <c:pt idx="571">
                  <c:v>2.179007172731473E-3</c:v>
                </c:pt>
                <c:pt idx="572">
                  <c:v>2.1879245676495298E-3</c:v>
                </c:pt>
                <c:pt idx="573">
                  <c:v>2.1971232676907676E-3</c:v>
                </c:pt>
                <c:pt idx="574">
                  <c:v>2.2058678156480528E-3</c:v>
                </c:pt>
                <c:pt idx="575">
                  <c:v>2.2132979073221223E-3</c:v>
                </c:pt>
                <c:pt idx="576">
                  <c:v>2.2185654010847336E-3</c:v>
                </c:pt>
                <c:pt idx="577">
                  <c:v>2.2209389323119702E-3</c:v>
                </c:pt>
                <c:pt idx="578">
                  <c:v>2.2198622504940651E-3</c:v>
                </c:pt>
                <c:pt idx="579">
                  <c:v>2.2150071931038356E-3</c:v>
                </c:pt>
                <c:pt idx="580">
                  <c:v>2.2063511173927696E-3</c:v>
                </c:pt>
                <c:pt idx="581">
                  <c:v>2.1941962752721213E-3</c:v>
                </c:pt>
                <c:pt idx="582">
                  <c:v>2.1791419602217327E-3</c:v>
                </c:pt>
                <c:pt idx="583">
                  <c:v>2.1620528009975706E-3</c:v>
                </c:pt>
                <c:pt idx="584">
                  <c:v>2.1439989591381307E-3</c:v>
                </c:pt>
                <c:pt idx="585">
                  <c:v>2.1261786292194806E-3</c:v>
                </c:pt>
                <c:pt idx="586">
                  <c:v>2.1098029668423258E-3</c:v>
                </c:pt>
                <c:pt idx="587">
                  <c:v>2.0959553545663958E-3</c:v>
                </c:pt>
                <c:pt idx="588">
                  <c:v>2.0854758778623942E-3</c:v>
                </c:pt>
                <c:pt idx="589">
                  <c:v>2.0788745652474947E-3</c:v>
                </c:pt>
                <c:pt idx="590">
                  <c:v>2.0763441154777892E-3</c:v>
                </c:pt>
                <c:pt idx="591">
                  <c:v>2.0778794348398841E-3</c:v>
                </c:pt>
                <c:pt idx="592">
                  <c:v>2.0833761724454187E-3</c:v>
                </c:pt>
                <c:pt idx="593">
                  <c:v>2.0926320531515358E-3</c:v>
                </c:pt>
                <c:pt idx="594">
                  <c:v>2.1052292332383762E-3</c:v>
                </c:pt>
                <c:pt idx="595">
                  <c:v>2.1204133739496423E-3</c:v>
                </c:pt>
                <c:pt idx="596">
                  <c:v>2.1371220757814831E-3</c:v>
                </c:pt>
                <c:pt idx="597">
                  <c:v>2.1541014158425139E-3</c:v>
                </c:pt>
                <c:pt idx="598">
                  <c:v>2.1700287277335202E-3</c:v>
                </c:pt>
                <c:pt idx="599">
                  <c:v>2.1836212399049381E-3</c:v>
                </c:pt>
                <c:pt idx="600">
                  <c:v>2.1937334300558145E-3</c:v>
                </c:pt>
                <c:pt idx="601">
                  <c:v>2.1995019170126442E-3</c:v>
                </c:pt>
                <c:pt idx="602">
                  <c:v>2.2004745578275988E-3</c:v>
                </c:pt>
                <c:pt idx="603">
                  <c:v>2.1966467165386349E-3</c:v>
                </c:pt>
                <c:pt idx="604">
                  <c:v>2.1884394268832799E-3</c:v>
                </c:pt>
                <c:pt idx="605">
                  <c:v>2.1766336463549096E-3</c:v>
                </c:pt>
                <c:pt idx="606">
                  <c:v>2.1623079507648783E-3</c:v>
                </c:pt>
                <c:pt idx="607">
                  <c:v>2.1467753347422778E-3</c:v>
                </c:pt>
                <c:pt idx="608">
                  <c:v>2.1314522402058949E-3</c:v>
                </c:pt>
                <c:pt idx="609">
                  <c:v>2.1176952336992858E-3</c:v>
                </c:pt>
                <c:pt idx="610">
                  <c:v>2.1066247681804503E-3</c:v>
                </c:pt>
                <c:pt idx="611">
                  <c:v>2.0989685020010316E-3</c:v>
                </c:pt>
                <c:pt idx="612">
                  <c:v>2.0950231573610601E-3</c:v>
                </c:pt>
                <c:pt idx="613">
                  <c:v>2.0947446326075449E-3</c:v>
                </c:pt>
                <c:pt idx="614">
                  <c:v>2.0979075265197826E-3</c:v>
                </c:pt>
                <c:pt idx="615">
                  <c:v>2.1042250435972503E-3</c:v>
                </c:pt>
                <c:pt idx="616">
                  <c:v>2.1133599738775428E-3</c:v>
                </c:pt>
                <c:pt idx="617">
                  <c:v>2.1248906837251355E-3</c:v>
                </c:pt>
                <c:pt idx="618">
                  <c:v>2.1382665493103522E-3</c:v>
                </c:pt>
                <c:pt idx="619">
                  <c:v>2.1527814124765792E-3</c:v>
                </c:pt>
                <c:pt idx="620">
                  <c:v>2.1676217481127356E-3</c:v>
                </c:pt>
                <c:pt idx="621">
                  <c:v>2.1819776377493549E-3</c:v>
                </c:pt>
                <c:pt idx="622">
                  <c:v>2.1952038160486425E-3</c:v>
                </c:pt>
                <c:pt idx="623">
                  <c:v>2.2069520818738153E-3</c:v>
                </c:pt>
                <c:pt idx="624">
                  <c:v>2.2171686887533172E-3</c:v>
                </c:pt>
                <c:pt idx="625">
                  <c:v>2.2260076501991336E-3</c:v>
                </c:pt>
                <c:pt idx="626">
                  <c:v>2.2337239629296236E-3</c:v>
                </c:pt>
                <c:pt idx="627">
                  <c:v>2.2405662974388082E-3</c:v>
                </c:pt>
                <c:pt idx="628">
                  <c:v>2.2467005393385035E-3</c:v>
                </c:pt>
                <c:pt idx="629">
                  <c:v>2.2521522671609933E-3</c:v>
                </c:pt>
                <c:pt idx="630">
                  <c:v>2.2567894324954266E-3</c:v>
                </c:pt>
                <c:pt idx="631">
                  <c:v>2.2603830535246876E-3</c:v>
                </c:pt>
                <c:pt idx="632">
                  <c:v>2.2627277440241903E-3</c:v>
                </c:pt>
                <c:pt idx="633">
                  <c:v>2.2637298917990672E-3</c:v>
                </c:pt>
                <c:pt idx="634">
                  <c:v>2.263300099820985E-3</c:v>
                </c:pt>
                <c:pt idx="635">
                  <c:v>2.2610880687297047E-3</c:v>
                </c:pt>
                <c:pt idx="636">
                  <c:v>2.2563168552418621E-3</c:v>
                </c:pt>
                <c:pt idx="637">
                  <c:v>2.2478414264369096E-3</c:v>
                </c:pt>
                <c:pt idx="638">
                  <c:v>2.2343730983172398E-3</c:v>
                </c:pt>
                <c:pt idx="639">
                  <c:v>2.2147152044235821E-3</c:v>
                </c:pt>
                <c:pt idx="640">
                  <c:v>2.1879227162220054E-3</c:v>
                </c:pt>
                <c:pt idx="641">
                  <c:v>2.1534568819375028E-3</c:v>
                </c:pt>
                <c:pt idx="642">
                  <c:v>2.1113249598341943E-3</c:v>
                </c:pt>
                <c:pt idx="643">
                  <c:v>2.0621332150480825E-3</c:v>
                </c:pt>
                <c:pt idx="644">
                  <c:v>2.007061872714694E-3</c:v>
                </c:pt>
                <c:pt idx="645">
                  <c:v>1.9477850647413781E-3</c:v>
                </c:pt>
                <c:pt idx="646">
                  <c:v>1.8863931318409384E-3</c:v>
                </c:pt>
                <c:pt idx="647">
                  <c:v>1.8253314925009241E-3</c:v>
                </c:pt>
                <c:pt idx="648">
                  <c:v>1.7673181217322366E-3</c:v>
                </c:pt>
                <c:pt idx="649">
                  <c:v>1.7152485417088843E-3</c:v>
                </c:pt>
                <c:pt idx="650">
                  <c:v>1.6720274512911667E-3</c:v>
                </c:pt>
                <c:pt idx="651">
                  <c:v>1.6402802561312829E-3</c:v>
                </c:pt>
                <c:pt idx="652">
                  <c:v>1.6220225099647634E-3</c:v>
                </c:pt>
                <c:pt idx="653">
                  <c:v>1.6183701258927962E-3</c:v>
                </c:pt>
                <c:pt idx="654">
                  <c:v>1.6293802713017473E-3</c:v>
                </c:pt>
                <c:pt idx="655">
                  <c:v>1.6540337663205709E-3</c:v>
                </c:pt>
                <c:pt idx="656">
                  <c:v>1.6902994794491632E-3</c:v>
                </c:pt>
                <c:pt idx="657">
                  <c:v>1.7353073660758612E-3</c:v>
                </c:pt>
                <c:pt idx="658">
                  <c:v>1.7856197063873566E-3</c:v>
                </c:pt>
                <c:pt idx="659">
                  <c:v>1.8375572429093555E-3</c:v>
                </c:pt>
                <c:pt idx="660">
                  <c:v>1.887540201174358E-3</c:v>
                </c:pt>
                <c:pt idx="661">
                  <c:v>1.9323268207766117E-3</c:v>
                </c:pt>
                <c:pt idx="662">
                  <c:v>1.969158335802983E-3</c:v>
                </c:pt>
                <c:pt idx="663">
                  <c:v>1.9959107769540346E-3</c:v>
                </c:pt>
                <c:pt idx="664">
                  <c:v>2.0112319674927366E-3</c:v>
                </c:pt>
                <c:pt idx="665">
                  <c:v>2.014604443627074E-3</c:v>
                </c:pt>
                <c:pt idx="666">
                  <c:v>2.0062764298364125E-3</c:v>
                </c:pt>
                <c:pt idx="667">
                  <c:v>1.9870993491435461E-3</c:v>
                </c:pt>
                <c:pt idx="668">
                  <c:v>1.9583906561621159E-3</c:v>
                </c:pt>
                <c:pt idx="669">
                  <c:v>1.9218165973995216E-3</c:v>
                </c:pt>
                <c:pt idx="670">
                  <c:v>1.8792869435187421E-3</c:v>
                </c:pt>
                <c:pt idx="671">
                  <c:v>1.8328733493579003E-3</c:v>
                </c:pt>
                <c:pt idx="672">
                  <c:v>1.7847113496225913E-3</c:v>
                </c:pt>
                <c:pt idx="673">
                  <c:v>1.7369130156175308E-3</c:v>
                </c:pt>
                <c:pt idx="674">
                  <c:v>1.6914863446927256E-3</c:v>
                </c:pt>
                <c:pt idx="675">
                  <c:v>1.650232174598756E-3</c:v>
                </c:pt>
                <c:pt idx="676">
                  <c:v>1.6146201539104922E-3</c:v>
                </c:pt>
                <c:pt idx="677">
                  <c:v>1.5856171907944541E-3</c:v>
                </c:pt>
                <c:pt idx="678">
                  <c:v>1.5635867058306698E-3</c:v>
                </c:pt>
                <c:pt idx="679">
                  <c:v>1.5483909326079344E-3</c:v>
                </c:pt>
                <c:pt idx="680">
                  <c:v>1.5396071780411002E-3</c:v>
                </c:pt>
                <c:pt idx="681">
                  <c:v>1.5367293700024442E-3</c:v>
                </c:pt>
                <c:pt idx="682">
                  <c:v>1.5392710829970789E-3</c:v>
                </c:pt>
                <c:pt idx="683">
                  <c:v>1.5467681739810687E-3</c:v>
                </c:pt>
                <c:pt idx="684">
                  <c:v>1.5587434596917799E-3</c:v>
                </c:pt>
                <c:pt idx="685">
                  <c:v>1.5746352004235016E-3</c:v>
                </c:pt>
                <c:pt idx="686">
                  <c:v>1.593720400221306E-3</c:v>
                </c:pt>
                <c:pt idx="687">
                  <c:v>1.6150680078379663E-3</c:v>
                </c:pt>
                <c:pt idx="688">
                  <c:v>1.6375371171270204E-3</c:v>
                </c:pt>
                <c:pt idx="689">
                  <c:v>1.6598750336640543E-3</c:v>
                </c:pt>
                <c:pt idx="690">
                  <c:v>1.6808356094401495E-3</c:v>
                </c:pt>
                <c:pt idx="691">
                  <c:v>1.6992260328580274E-3</c:v>
                </c:pt>
                <c:pt idx="692">
                  <c:v>1.7139551864982514E-3</c:v>
                </c:pt>
                <c:pt idx="693">
                  <c:v>1.7241247091017331E-3</c:v>
                </c:pt>
                <c:pt idx="694">
                  <c:v>1.7291597074532506E-3</c:v>
                </c:pt>
                <c:pt idx="695">
                  <c:v>1.7289370925164999E-3</c:v>
                </c:pt>
                <c:pt idx="696">
                  <c:v>1.7238322009687143E-3</c:v>
                </c:pt>
                <c:pt idx="697">
                  <c:v>1.7147038469255355E-3</c:v>
                </c:pt>
                <c:pt idx="698">
                  <c:v>1.702827598378417E-3</c:v>
                </c:pt>
                <c:pt idx="699">
                  <c:v>1.6897619776659739E-3</c:v>
                </c:pt>
                <c:pt idx="700">
                  <c:v>1.6771625566913526E-3</c:v>
                </c:pt>
                <c:pt idx="701">
                  <c:v>1.6665344579643914E-3</c:v>
                </c:pt>
                <c:pt idx="702">
                  <c:v>1.6590089846476703E-3</c:v>
                </c:pt>
                <c:pt idx="703">
                  <c:v>1.6552256010203908E-3</c:v>
                </c:pt>
                <c:pt idx="704">
                  <c:v>1.65531065226652E-3</c:v>
                </c:pt>
                <c:pt idx="705">
                  <c:v>1.6590034817269416E-3</c:v>
                </c:pt>
                <c:pt idx="706">
                  <c:v>1.6658657795119074E-3</c:v>
                </c:pt>
                <c:pt idx="707">
                  <c:v>1.6753899942046047E-3</c:v>
                </c:pt>
                <c:pt idx="708">
                  <c:v>1.6869535127814839E-3</c:v>
                </c:pt>
                <c:pt idx="709">
                  <c:v>1.6997034627408486E-3</c:v>
                </c:pt>
                <c:pt idx="710">
                  <c:v>1.7125525769672728E-3</c:v>
                </c:pt>
                <c:pt idx="711">
                  <c:v>1.7243330872969672E-3</c:v>
                </c:pt>
                <c:pt idx="712">
                  <c:v>1.7339495599386437E-3</c:v>
                </c:pt>
                <c:pt idx="713">
                  <c:v>1.7404748024066542E-3</c:v>
                </c:pt>
                <c:pt idx="714">
                  <c:v>1.7432328524871238E-3</c:v>
                </c:pt>
                <c:pt idx="715">
                  <c:v>1.7419220053971258E-3</c:v>
                </c:pt>
                <c:pt idx="716">
                  <c:v>1.7367787773207607E-3</c:v>
                </c:pt>
                <c:pt idx="717">
                  <c:v>1.728631139897381E-3</c:v>
                </c:pt>
                <c:pt idx="718">
                  <c:v>1.7187833181975397E-3</c:v>
                </c:pt>
                <c:pt idx="719">
                  <c:v>1.7087858715020561E-3</c:v>
                </c:pt>
                <c:pt idx="720">
                  <c:v>1.7001257754082721E-3</c:v>
                </c:pt>
                <c:pt idx="721">
                  <c:v>1.6939928234642287E-3</c:v>
                </c:pt>
                <c:pt idx="722">
                  <c:v>1.6912150664701519E-3</c:v>
                </c:pt>
                <c:pt idx="723">
                  <c:v>1.6922741128156437E-3</c:v>
                </c:pt>
                <c:pt idx="724">
                  <c:v>1.6972973224903039E-3</c:v>
                </c:pt>
                <c:pt idx="725">
                  <c:v>1.705981804110399E-3</c:v>
                </c:pt>
                <c:pt idx="726">
                  <c:v>1.7175977257928353E-3</c:v>
                </c:pt>
                <c:pt idx="727">
                  <c:v>1.7311772026307399E-3</c:v>
                </c:pt>
                <c:pt idx="728">
                  <c:v>1.7457091831702535E-3</c:v>
                </c:pt>
                <c:pt idx="729">
                  <c:v>1.7602109966073692E-3</c:v>
                </c:pt>
                <c:pt idx="730">
                  <c:v>1.773716907281199E-3</c:v>
                </c:pt>
                <c:pt idx="731">
                  <c:v>1.7852811229426553E-3</c:v>
                </c:pt>
                <c:pt idx="732">
                  <c:v>1.7940467390812824E-3</c:v>
                </c:pt>
                <c:pt idx="733">
                  <c:v>1.7993111098958995E-3</c:v>
                </c:pt>
                <c:pt idx="734">
                  <c:v>1.8006096114427761E-3</c:v>
                </c:pt>
                <c:pt idx="735">
                  <c:v>1.7978339055845661E-3</c:v>
                </c:pt>
                <c:pt idx="736">
                  <c:v>1.7912560516857865E-3</c:v>
                </c:pt>
                <c:pt idx="737">
                  <c:v>1.7814528400971951E-3</c:v>
                </c:pt>
                <c:pt idx="738">
                  <c:v>1.7691791416294057E-3</c:v>
                </c:pt>
                <c:pt idx="739">
                  <c:v>1.7552097812379792E-3</c:v>
                </c:pt>
                <c:pt idx="740">
                  <c:v>1.7402068907150315E-3</c:v>
                </c:pt>
                <c:pt idx="741">
                  <c:v>1.7246279361977038E-3</c:v>
                </c:pt>
                <c:pt idx="742">
                  <c:v>1.7087514086393649E-3</c:v>
                </c:pt>
                <c:pt idx="743">
                  <c:v>1.692817766446802E-3</c:v>
                </c:pt>
                <c:pt idx="744">
                  <c:v>1.6771148024296565E-3</c:v>
                </c:pt>
                <c:pt idx="745">
                  <c:v>1.6619821505541119E-3</c:v>
                </c:pt>
                <c:pt idx="746">
                  <c:v>1.6477469350335645E-3</c:v>
                </c:pt>
                <c:pt idx="747">
                  <c:v>1.634598616489315E-3</c:v>
                </c:pt>
                <c:pt idx="748">
                  <c:v>1.6225439784493473E-3</c:v>
                </c:pt>
                <c:pt idx="749">
                  <c:v>1.6114852551690787E-3</c:v>
                </c:pt>
                <c:pt idx="750">
                  <c:v>1.6013645427259712E-3</c:v>
                </c:pt>
                <c:pt idx="751">
                  <c:v>1.592265074226139E-3</c:v>
                </c:pt>
                <c:pt idx="752">
                  <c:v>1.5843661600952025E-3</c:v>
                </c:pt>
                <c:pt idx="753">
                  <c:v>1.5778672012813264E-3</c:v>
                </c:pt>
                <c:pt idx="754">
                  <c:v>1.5729692363604024E-3</c:v>
                </c:pt>
                <c:pt idx="755">
                  <c:v>1.5698684432932006E-3</c:v>
                </c:pt>
                <c:pt idx="756">
                  <c:v>1.568741727977058E-3</c:v>
                </c:pt>
                <c:pt idx="757">
                  <c:v>1.5696704558583667E-3</c:v>
                </c:pt>
                <c:pt idx="758">
                  <c:v>1.572534486889641E-3</c:v>
                </c:pt>
                <c:pt idx="759">
                  <c:v>1.5769527643652308E-3</c:v>
                </c:pt>
                <c:pt idx="760">
                  <c:v>1.5822763106510631E-3</c:v>
                </c:pt>
                <c:pt idx="761">
                  <c:v>1.5877004861086807E-3</c:v>
                </c:pt>
                <c:pt idx="762">
                  <c:v>1.5924613792207929E-3</c:v>
                </c:pt>
                <c:pt idx="763">
                  <c:v>1.5959868429813152E-3</c:v>
                </c:pt>
                <c:pt idx="764">
                  <c:v>1.5979790914271174E-3</c:v>
                </c:pt>
                <c:pt idx="765">
                  <c:v>1.5984173719588591E-3</c:v>
                </c:pt>
                <c:pt idx="766">
                  <c:v>1.5975052260607794E-3</c:v>
                </c:pt>
                <c:pt idx="767">
                  <c:v>1.5955800108892514E-3</c:v>
                </c:pt>
                <c:pt idx="768">
                  <c:v>1.5929742313455296E-3</c:v>
                </c:pt>
                <c:pt idx="769">
                  <c:v>1.5899161206183571E-3</c:v>
                </c:pt>
                <c:pt idx="770">
                  <c:v>1.5864846079331257E-3</c:v>
                </c:pt>
                <c:pt idx="771">
                  <c:v>1.5826165365139702E-3</c:v>
                </c:pt>
                <c:pt idx="772">
                  <c:v>1.57821053498256E-3</c:v>
                </c:pt>
                <c:pt idx="773">
                  <c:v>1.5732055679045912E-3</c:v>
                </c:pt>
                <c:pt idx="774">
                  <c:v>1.5675742852665083E-3</c:v>
                </c:pt>
                <c:pt idx="775">
                  <c:v>1.56131787505269E-3</c:v>
                </c:pt>
                <c:pt idx="776">
                  <c:v>1.5545136061601969E-3</c:v>
                </c:pt>
                <c:pt idx="777">
                  <c:v>1.5474507776056137E-3</c:v>
                </c:pt>
                <c:pt idx="778">
                  <c:v>1.540731286850974E-3</c:v>
                </c:pt>
                <c:pt idx="779">
                  <c:v>1.535189453339763E-3</c:v>
                </c:pt>
                <c:pt idx="780">
                  <c:v>1.5316876276428313E-3</c:v>
                </c:pt>
                <c:pt idx="781">
                  <c:v>1.5308781910528771E-3</c:v>
                </c:pt>
                <c:pt idx="782">
                  <c:v>1.5330676587327068E-3</c:v>
                </c:pt>
                <c:pt idx="783">
                  <c:v>1.5382344321246311E-3</c:v>
                </c:pt>
                <c:pt idx="784">
                  <c:v>1.5460685265725653E-3</c:v>
                </c:pt>
                <c:pt idx="785">
                  <c:v>1.5560082702931769E-3</c:v>
                </c:pt>
                <c:pt idx="786">
                  <c:v>1.5673086688492389E-3</c:v>
                </c:pt>
                <c:pt idx="787">
                  <c:v>1.579164995555766E-3</c:v>
                </c:pt>
                <c:pt idx="788">
                  <c:v>1.5908964026017244E-3</c:v>
                </c:pt>
                <c:pt idx="789">
                  <c:v>1.6020459925692983E-3</c:v>
                </c:pt>
                <c:pt idx="790">
                  <c:v>1.6123540943919397E-3</c:v>
                </c:pt>
                <c:pt idx="791">
                  <c:v>1.6216695396180007E-3</c:v>
                </c:pt>
                <c:pt idx="792">
                  <c:v>1.6298070818749478E-3</c:v>
                </c:pt>
                <c:pt idx="793">
                  <c:v>1.6364820970532921E-3</c:v>
                </c:pt>
                <c:pt idx="794">
                  <c:v>1.6413892564664067E-3</c:v>
                </c:pt>
                <c:pt idx="795">
                  <c:v>1.6443002353104101E-3</c:v>
                </c:pt>
                <c:pt idx="796">
                  <c:v>1.6451112528097123E-3</c:v>
                </c:pt>
                <c:pt idx="797">
                  <c:v>1.6438406514054516E-3</c:v>
                </c:pt>
                <c:pt idx="798">
                  <c:v>1.6406305984983244E-3</c:v>
                </c:pt>
                <c:pt idx="799">
                  <c:v>1.6357652038496767E-3</c:v>
                </c:pt>
                <c:pt idx="800">
                  <c:v>1.6296777905997341E-3</c:v>
                </c:pt>
                <c:pt idx="801">
                  <c:v>1.6230409692354624E-3</c:v>
                </c:pt>
                <c:pt idx="802">
                  <c:v>1.6168937951783831E-3</c:v>
                </c:pt>
                <c:pt idx="803">
                  <c:v>1.612627908563936E-3</c:v>
                </c:pt>
                <c:pt idx="804">
                  <c:v>1.6118362862961348E-3</c:v>
                </c:pt>
                <c:pt idx="805">
                  <c:v>1.6160827000307409E-3</c:v>
                </c:pt>
                <c:pt idx="806">
                  <c:v>1.6266670219583427E-3</c:v>
                </c:pt>
                <c:pt idx="807">
                  <c:v>1.6444845210558394E-3</c:v>
                </c:pt>
                <c:pt idx="808">
                  <c:v>1.6699885346158536E-3</c:v>
                </c:pt>
                <c:pt idx="809">
                  <c:v>1.7032352322724274E-3</c:v>
                </c:pt>
                <c:pt idx="810">
                  <c:v>1.7439136807694709E-3</c:v>
                </c:pt>
                <c:pt idx="811">
                  <c:v>1.791307617181838E-3</c:v>
                </c:pt>
                <c:pt idx="812">
                  <c:v>1.8442905552254188E-3</c:v>
                </c:pt>
                <c:pt idx="813">
                  <c:v>1.9013860645244606E-3</c:v>
                </c:pt>
                <c:pt idx="814">
                  <c:v>1.9608617927230486E-3</c:v>
                </c:pt>
                <c:pt idx="815">
                  <c:v>2.0207983816851469E-3</c:v>
                </c:pt>
                <c:pt idx="816">
                  <c:v>2.0791148446161955E-3</c:v>
                </c:pt>
                <c:pt idx="817">
                  <c:v>2.1336975364231008E-3</c:v>
                </c:pt>
                <c:pt idx="818">
                  <c:v>2.1826238191224399E-3</c:v>
                </c:pt>
                <c:pt idx="819">
                  <c:v>2.2243290788622212E-3</c:v>
                </c:pt>
                <c:pt idx="820">
                  <c:v>2.2577167005608909E-3</c:v>
                </c:pt>
                <c:pt idx="821">
                  <c:v>2.2822117711263591E-3</c:v>
                </c:pt>
                <c:pt idx="822">
                  <c:v>2.2977601807825485E-3</c:v>
                </c:pt>
                <c:pt idx="823">
                  <c:v>2.304800676786351E-3</c:v>
                </c:pt>
                <c:pt idx="824">
                  <c:v>2.3042180417447516E-3</c:v>
                </c:pt>
                <c:pt idx="825">
                  <c:v>2.2973183910807125E-3</c:v>
                </c:pt>
                <c:pt idx="826">
                  <c:v>2.2857220788179227E-3</c:v>
                </c:pt>
                <c:pt idx="827">
                  <c:v>2.2711028022286044E-3</c:v>
                </c:pt>
                <c:pt idx="828">
                  <c:v>2.25495394698399E-3</c:v>
                </c:pt>
                <c:pt idx="829">
                  <c:v>2.2384749274546511E-3</c:v>
                </c:pt>
                <c:pt idx="830">
                  <c:v>2.2225553673341242E-3</c:v>
                </c:pt>
                <c:pt idx="831">
                  <c:v>2.207842287956935E-3</c:v>
                </c:pt>
                <c:pt idx="832">
                  <c:v>2.1948439767863902E-3</c:v>
                </c:pt>
                <c:pt idx="833">
                  <c:v>2.1840557891312168E-3</c:v>
                </c:pt>
                <c:pt idx="834">
                  <c:v>2.1760073166888082E-3</c:v>
                </c:pt>
                <c:pt idx="835">
                  <c:v>2.1711605487409664E-3</c:v>
                </c:pt>
                <c:pt idx="836">
                  <c:v>2.1697975790817177E-3</c:v>
                </c:pt>
                <c:pt idx="837">
                  <c:v>2.1719746232654979E-3</c:v>
                </c:pt>
                <c:pt idx="838">
                  <c:v>2.1775304639960499E-3</c:v>
                </c:pt>
                <c:pt idx="839">
                  <c:v>2.1861196185161916E-3</c:v>
                </c:pt>
                <c:pt idx="840">
                  <c:v>2.1972137941230411E-3</c:v>
                </c:pt>
                <c:pt idx="841">
                  <c:v>2.2101393938148465E-3</c:v>
                </c:pt>
                <c:pt idx="842">
                  <c:v>2.2241706871075008E-3</c:v>
                </c:pt>
                <c:pt idx="843">
                  <c:v>2.2385744745013242E-3</c:v>
                </c:pt>
                <c:pt idx="844">
                  <c:v>2.2525319249748171E-3</c:v>
                </c:pt>
                <c:pt idx="845">
                  <c:v>2.2648908852744196E-3</c:v>
                </c:pt>
                <c:pt idx="846">
                  <c:v>2.2739735115372725E-3</c:v>
                </c:pt>
                <c:pt idx="847">
                  <c:v>2.277877553416957E-3</c:v>
                </c:pt>
                <c:pt idx="848">
                  <c:v>2.2754106946571736E-3</c:v>
                </c:pt>
                <c:pt idx="849">
                  <c:v>2.2672440133063259E-3</c:v>
                </c:pt>
                <c:pt idx="850">
                  <c:v>2.2564219872636309E-3</c:v>
                </c:pt>
                <c:pt idx="851">
                  <c:v>2.2476546876832762E-3</c:v>
                </c:pt>
                <c:pt idx="852">
                  <c:v>2.2456706510206878E-3</c:v>
                </c:pt>
                <c:pt idx="853">
                  <c:v>2.2534712153795856E-3</c:v>
                </c:pt>
                <c:pt idx="854">
                  <c:v>2.2713833514166758E-3</c:v>
                </c:pt>
                <c:pt idx="855">
                  <c:v>2.2970506024431138E-3</c:v>
                </c:pt>
                <c:pt idx="856">
                  <c:v>2.3256738684412537E-3</c:v>
                </c:pt>
                <c:pt idx="857">
                  <c:v>2.3501881908790643E-3</c:v>
                </c:pt>
                <c:pt idx="858">
                  <c:v>2.3617998289580115E-3</c:v>
                </c:pt>
                <c:pt idx="859">
                  <c:v>2.3514232740727281E-3</c:v>
                </c:pt>
                <c:pt idx="860">
                  <c:v>2.3119755459366921E-3</c:v>
                </c:pt>
                <c:pt idx="861">
                  <c:v>2.2404141968720569E-3</c:v>
                </c:pt>
                <c:pt idx="862">
                  <c:v>2.1380975758576747E-3</c:v>
                </c:pt>
                <c:pt idx="863">
                  <c:v>2.0090349896192835E-3</c:v>
                </c:pt>
                <c:pt idx="864">
                  <c:v>1.8569667142370916E-3</c:v>
                </c:pt>
                <c:pt idx="865">
                  <c:v>1.6829222602587181E-3</c:v>
                </c:pt>
                <c:pt idx="866">
                  <c:v>1.4843247902405375E-3</c:v>
                </c:pt>
                <c:pt idx="867">
                  <c:v>1.2555839804976661E-3</c:v>
                </c:pt>
                <c:pt idx="868">
                  <c:v>9.8953015443007742E-4</c:v>
                </c:pt>
                <c:pt idx="869">
                  <c:v>6.7919463995893127E-4</c:v>
                </c:pt>
                <c:pt idx="870">
                  <c:v>3.1989129623486703E-4</c:v>
                </c:pt>
                <c:pt idx="871">
                  <c:v>-8.8820020305436484E-5</c:v>
                </c:pt>
                <c:pt idx="872">
                  <c:v>-5.4264638281510495E-4</c:v>
                </c:pt>
                <c:pt idx="873">
                  <c:v>-1.034851323040238E-3</c:v>
                </c:pt>
                <c:pt idx="874">
                  <c:v>-1.5613515203709326E-3</c:v>
                </c:pt>
                <c:pt idx="875">
                  <c:v>-2.1267079063310721E-3</c:v>
                </c:pt>
                <c:pt idx="876">
                  <c:v>-2.7478252368791727E-3</c:v>
                </c:pt>
                <c:pt idx="877">
                  <c:v>-3.4530892632347043E-3</c:v>
                </c:pt>
                <c:pt idx="878">
                  <c:v>-4.2769284820250962E-3</c:v>
                </c:pt>
                <c:pt idx="879">
                  <c:v>-5.251735174610599E-3</c:v>
                </c:pt>
                <c:pt idx="880">
                  <c:v>-6.3997898943473023E-3</c:v>
                </c:pt>
                <c:pt idx="881">
                  <c:v>-7.7273756632994716E-3</c:v>
                </c:pt>
                <c:pt idx="882">
                  <c:v>-9.2226527201050533E-3</c:v>
                </c:pt>
                <c:pt idx="883">
                  <c:v>-1.0857521094005122E-2</c:v>
                </c:pt>
                <c:pt idx="884">
                  <c:v>-1.259137233931152E-2</c:v>
                </c:pt>
                <c:pt idx="885">
                  <c:v>-1.4373965620786584E-2</c:v>
                </c:pt>
                <c:pt idx="886">
                  <c:v>-1.6147139472264559E-2</c:v>
                </c:pt>
                <c:pt idx="887">
                  <c:v>-1.784846717201662E-2</c:v>
                </c:pt>
                <c:pt idx="888">
                  <c:v>-1.942042772764422E-2</c:v>
                </c:pt>
                <c:pt idx="889">
                  <c:v>-2.082491674032284E-2</c:v>
                </c:pt>
                <c:pt idx="890">
                  <c:v>-2.2058121049193215E-2</c:v>
                </c:pt>
                <c:pt idx="891">
                  <c:v>-2.3158371914842647E-2</c:v>
                </c:pt>
                <c:pt idx="892">
                  <c:v>-2.4201135210882636E-2</c:v>
                </c:pt>
                <c:pt idx="893">
                  <c:v>-2.5280790148530012E-2</c:v>
                </c:pt>
                <c:pt idx="894">
                  <c:v>-2.6485022306529084E-2</c:v>
                </c:pt>
                <c:pt idx="895">
                  <c:v>-2.7870512053233168E-2</c:v>
                </c:pt>
                <c:pt idx="896">
                  <c:v>-2.9448271856277006E-2</c:v>
                </c:pt>
                <c:pt idx="897">
                  <c:v>-3.1185631079846801E-2</c:v>
                </c:pt>
                <c:pt idx="898">
                  <c:v>-3.3027713840573174E-2</c:v>
                </c:pt>
                <c:pt idx="899">
                  <c:v>-3.4931250113499422E-2</c:v>
                </c:pt>
                <c:pt idx="900">
                  <c:v>-3.6892322864642814E-2</c:v>
                </c:pt>
                <c:pt idx="901">
                  <c:v>-3.8947763434991463E-2</c:v>
                </c:pt>
                <c:pt idx="902">
                  <c:v>-4.1143095751116951E-2</c:v>
                </c:pt>
                <c:pt idx="903">
                  <c:v>-4.3482099738685547E-2</c:v>
                </c:pt>
                <c:pt idx="904">
                  <c:v>-4.588731297418254E-2</c:v>
                </c:pt>
                <c:pt idx="905">
                  <c:v>-4.8194128865806568E-2</c:v>
                </c:pt>
                <c:pt idx="906">
                  <c:v>-5.0179978771152552E-2</c:v>
                </c:pt>
                <c:pt idx="907">
                  <c:v>-5.1612141229886457E-2</c:v>
                </c:pt>
                <c:pt idx="908">
                  <c:v>-5.2294403080465762E-2</c:v>
                </c:pt>
                <c:pt idx="909">
                  <c:v>-5.2102650248236862E-2</c:v>
                </c:pt>
                <c:pt idx="910">
                  <c:v>-5.1009402428067452E-2</c:v>
                </c:pt>
                <c:pt idx="911">
                  <c:v>-4.9095684964297906E-2</c:v>
                </c:pt>
                <c:pt idx="912">
                  <c:v>-4.6540955858841111E-2</c:v>
                </c:pt>
                <c:pt idx="913">
                  <c:v>-4.3583074582587089E-2</c:v>
                </c:pt>
                <c:pt idx="914">
                  <c:v>-4.0454713478109604E-2</c:v>
                </c:pt>
                <c:pt idx="915">
                  <c:v>-3.731942603717546E-2</c:v>
                </c:pt>
                <c:pt idx="916">
                  <c:v>-3.4235693822890288E-2</c:v>
                </c:pt>
                <c:pt idx="917">
                  <c:v>-3.1164439727130802E-2</c:v>
                </c:pt>
                <c:pt idx="918">
                  <c:v>-2.8012615259206793E-2</c:v>
                </c:pt>
                <c:pt idx="919">
                  <c:v>-2.4690296664252862E-2</c:v>
                </c:pt>
                <c:pt idx="920">
                  <c:v>-2.1160291766823301E-2</c:v>
                </c:pt>
                <c:pt idx="921">
                  <c:v>-1.746927628396831E-2</c:v>
                </c:pt>
                <c:pt idx="922">
                  <c:v>-1.3756266378178349E-2</c:v>
                </c:pt>
                <c:pt idx="923">
                  <c:v>-1.0237436744446804E-2</c:v>
                </c:pt>
                <c:pt idx="924">
                  <c:v>-7.1729269795712258E-3</c:v>
                </c:pt>
                <c:pt idx="925">
                  <c:v>-4.8283479688825456E-3</c:v>
                </c:pt>
                <c:pt idx="926">
                  <c:v>-3.4413221152024311E-3</c:v>
                </c:pt>
                <c:pt idx="927">
                  <c:v>-3.194182483085525E-3</c:v>
                </c:pt>
                <c:pt idx="928">
                  <c:v>-4.1876734533944646E-3</c:v>
                </c:pt>
                <c:pt idx="929">
                  <c:v>-6.4102937110904834E-3</c:v>
                </c:pt>
                <c:pt idx="930">
                  <c:v>-9.7047547698029223E-3</c:v>
                </c:pt>
                <c:pt idx="931">
                  <c:v>-1.3747315126334501E-2</c:v>
                </c:pt>
                <c:pt idx="932">
                  <c:v>-1.8065569441277053E-2</c:v>
                </c:pt>
                <c:pt idx="933">
                  <c:v>-2.2108543550791449E-2</c:v>
                </c:pt>
                <c:pt idx="934">
                  <c:v>-2.535263987884118E-2</c:v>
                </c:pt>
                <c:pt idx="935">
                  <c:v>-2.7399263337834864E-2</c:v>
                </c:pt>
                <c:pt idx="936">
                  <c:v>-2.8019303531603684E-2</c:v>
                </c:pt>
                <c:pt idx="937">
                  <c:v>-2.7134681198333292E-2</c:v>
                </c:pt>
                <c:pt idx="938">
                  <c:v>-2.4769413368773731E-2</c:v>
                </c:pt>
                <c:pt idx="939">
                  <c:v>-2.101362791379964E-2</c:v>
                </c:pt>
                <c:pt idx="940">
                  <c:v>-1.6018474444109549E-2</c:v>
                </c:pt>
                <c:pt idx="941">
                  <c:v>-1.0006568863348853E-2</c:v>
                </c:pt>
                <c:pt idx="942">
                  <c:v>-3.2714862793848439E-3</c:v>
                </c:pt>
                <c:pt idx="943">
                  <c:v>3.8454130309663582E-3</c:v>
                </c:pt>
                <c:pt idx="944">
                  <c:v>1.0989586792047279E-2</c:v>
                </c:pt>
                <c:pt idx="945">
                  <c:v>1.7820141885906519E-2</c:v>
                </c:pt>
                <c:pt idx="946">
                  <c:v>2.4023949107385374E-2</c:v>
                </c:pt>
                <c:pt idx="947">
                  <c:v>2.9328731328747051E-2</c:v>
                </c:pt>
                <c:pt idx="948">
                  <c:v>3.3526450176788666E-2</c:v>
                </c:pt>
                <c:pt idx="949">
                  <c:v>3.6503175285523493E-2</c:v>
                </c:pt>
                <c:pt idx="950">
                  <c:v>3.8257968370743189E-2</c:v>
                </c:pt>
                <c:pt idx="951">
                  <c:v>3.8895296076372106E-2</c:v>
                </c:pt>
                <c:pt idx="952">
                  <c:v>3.8592207371003169E-2</c:v>
                </c:pt>
                <c:pt idx="953">
                  <c:v>3.7557563864521484E-2</c:v>
                </c:pt>
                <c:pt idx="954">
                  <c:v>3.6000603009856441E-2</c:v>
                </c:pt>
                <c:pt idx="955">
                  <c:v>3.4113577409395905E-2</c:v>
                </c:pt>
                <c:pt idx="956">
                  <c:v>3.206351671894582E-2</c:v>
                </c:pt>
                <c:pt idx="957">
                  <c:v>2.9987721909713036E-2</c:v>
                </c:pt>
                <c:pt idx="958">
                  <c:v>2.7993081626543074E-2</c:v>
                </c:pt>
                <c:pt idx="959">
                  <c:v>2.6162663303833354E-2</c:v>
                </c:pt>
                <c:pt idx="960">
                  <c:v>2.4568646063799854E-2</c:v>
                </c:pt>
                <c:pt idx="961">
                  <c:v>2.3283348447358555E-2</c:v>
                </c:pt>
                <c:pt idx="962">
                  <c:v>2.2379971892415043E-2</c:v>
                </c:pt>
                <c:pt idx="963">
                  <c:v>2.1922692063694137E-2</c:v>
                </c:pt>
                <c:pt idx="964">
                  <c:v>2.1952691205654774E-2</c:v>
                </c:pt>
                <c:pt idx="965">
                  <c:v>2.2477514271083167E-2</c:v>
                </c:pt>
                <c:pt idx="966">
                  <c:v>2.3466844674781488E-2</c:v>
                </c:pt>
                <c:pt idx="967">
                  <c:v>2.48529073007396E-2</c:v>
                </c:pt>
                <c:pt idx="968">
                  <c:v>2.6534296033549447E-2</c:v>
                </c:pt>
                <c:pt idx="969">
                  <c:v>2.8386097253979399E-2</c:v>
                </c:pt>
                <c:pt idx="970">
                  <c:v>3.027845395652564E-2</c:v>
                </c:pt>
                <c:pt idx="971">
                  <c:v>3.209909110887136E-2</c:v>
                </c:pt>
                <c:pt idx="972">
                  <c:v>3.377066644277648E-2</c:v>
                </c:pt>
                <c:pt idx="973">
                  <c:v>3.5255739312550299E-2</c:v>
                </c:pt>
                <c:pt idx="974">
                  <c:v>3.654876097021767E-2</c:v>
                </c:pt>
                <c:pt idx="975">
                  <c:v>3.766138316373379E-2</c:v>
                </c:pt>
                <c:pt idx="976">
                  <c:v>3.8607664055825809E-2</c:v>
                </c:pt>
                <c:pt idx="977">
                  <c:v>3.9390817348868783E-2</c:v>
                </c:pt>
                <c:pt idx="978">
                  <c:v>3.9993184305268881E-2</c:v>
                </c:pt>
                <c:pt idx="979">
                  <c:v>4.0376880257128642E-2</c:v>
                </c:pt>
                <c:pt idx="980">
                  <c:v>4.0503352710101179E-2</c:v>
                </c:pt>
                <c:pt idx="981">
                  <c:v>4.0368489467012776E-2</c:v>
                </c:pt>
                <c:pt idx="982">
                  <c:v>4.0033961508514168E-2</c:v>
                </c:pt>
                <c:pt idx="983">
                  <c:v>3.9631024691449135E-2</c:v>
                </c:pt>
                <c:pt idx="984">
                  <c:v>3.9326622953921135E-2</c:v>
                </c:pt>
                <c:pt idx="985">
                  <c:v>3.9264780893476819E-2</c:v>
                </c:pt>
                <c:pt idx="986">
                  <c:v>3.9510385000521626E-2</c:v>
                </c:pt>
                <c:pt idx="987">
                  <c:v>4.0017482794928012E-2</c:v>
                </c:pt>
                <c:pt idx="988">
                  <c:v>4.0629289269371774E-2</c:v>
                </c:pt>
                <c:pt idx="989">
                  <c:v>4.1106717178884852E-2</c:v>
                </c:pt>
                <c:pt idx="990">
                  <c:v>4.1178418771604337E-2</c:v>
                </c:pt>
                <c:pt idx="991">
                  <c:v>4.0598572463971534E-2</c:v>
                </c:pt>
                <c:pt idx="992">
                  <c:v>3.9190413995691821E-2</c:v>
                </c:pt>
                <c:pt idx="993">
                  <c:v>3.685813150558357E-2</c:v>
                </c:pt>
                <c:pt idx="994">
                  <c:v>3.3569877998238982E-2</c:v>
                </c:pt>
                <c:pt idx="995">
                  <c:v>2.9335824082661058E-2</c:v>
                </c:pt>
                <c:pt idx="996">
                  <c:v>2.4209277481277366E-2</c:v>
                </c:pt>
                <c:pt idx="997">
                  <c:v>1.8317814286723237E-2</c:v>
                </c:pt>
                <c:pt idx="998">
                  <c:v>1.1897703744974692E-2</c:v>
                </c:pt>
                <c:pt idx="999">
                  <c:v>5.2896969666217366E-3</c:v>
                </c:pt>
                <c:pt idx="1000">
                  <c:v>-1.1202285980786921E-3</c:v>
                </c:pt>
                <c:pt idx="1001">
                  <c:v>-6.9837671850245097E-3</c:v>
                </c:pt>
                <c:pt idx="1002">
                  <c:v>-1.2041898743029134E-2</c:v>
                </c:pt>
                <c:pt idx="1003">
                  <c:v>-1.6115535585338021E-2</c:v>
                </c:pt>
                <c:pt idx="1004">
                  <c:v>-1.9055610980989658E-2</c:v>
                </c:pt>
                <c:pt idx="1005">
                  <c:v>-2.0703282305930278E-2</c:v>
                </c:pt>
                <c:pt idx="1006">
                  <c:v>-2.0900829121657531E-2</c:v>
                </c:pt>
                <c:pt idx="1007">
                  <c:v>-1.9555587418122862E-2</c:v>
                </c:pt>
                <c:pt idx="1008">
                  <c:v>-1.6721940584064458E-2</c:v>
                </c:pt>
                <c:pt idx="1009">
                  <c:v>-1.2656089401338012E-2</c:v>
                </c:pt>
                <c:pt idx="1010">
                  <c:v>-7.8174474263885338E-3</c:v>
                </c:pt>
                <c:pt idx="1011">
                  <c:v>-2.8194631485171564E-3</c:v>
                </c:pt>
                <c:pt idx="1012">
                  <c:v>1.6515282254575075E-3</c:v>
                </c:pt>
                <c:pt idx="1013">
                  <c:v>4.9325879947437184E-3</c:v>
                </c:pt>
                <c:pt idx="1014">
                  <c:v>6.4831203076079463E-3</c:v>
                </c:pt>
                <c:pt idx="1015">
                  <c:v>5.9723269904967766E-3</c:v>
                </c:pt>
                <c:pt idx="1016">
                  <c:v>3.3364555549545653E-3</c:v>
                </c:pt>
                <c:pt idx="1017">
                  <c:v>-1.2117744962384374E-3</c:v>
                </c:pt>
                <c:pt idx="1018">
                  <c:v>-7.2271577693044826E-3</c:v>
                </c:pt>
                <c:pt idx="1019">
                  <c:v>-1.4122000350438473E-2</c:v>
                </c:pt>
                <c:pt idx="1020">
                  <c:v>-2.1290515170940213E-2</c:v>
                </c:pt>
                <c:pt idx="1021">
                  <c:v>-2.825306671341804E-2</c:v>
                </c:pt>
                <c:pt idx="1022">
                  <c:v>-3.4789379287019563E-2</c:v>
                </c:pt>
                <c:pt idx="1023">
                  <c:v>-4.1004914203143776E-2</c:v>
                </c:pt>
                <c:pt idx="1024">
                  <c:v>-4.7274280868864649E-2</c:v>
                </c:pt>
                <c:pt idx="1025">
                  <c:v>-5.405439905746761E-2</c:v>
                </c:pt>
                <c:pt idx="1026">
                  <c:v>-6.1637882546860367E-2</c:v>
                </c:pt>
                <c:pt idx="1027">
                  <c:v>-6.9964401541293991E-2</c:v>
                </c:pt>
                <c:pt idx="1028">
                  <c:v>-7.8576844920739242E-2</c:v>
                </c:pt>
                <c:pt idx="1029">
                  <c:v>-8.6723371713981229E-2</c:v>
                </c:pt>
                <c:pt idx="1030">
                  <c:v>-9.3539057155429067E-2</c:v>
                </c:pt>
                <c:pt idx="1031">
                  <c:v>-9.8234509680933169E-2</c:v>
                </c:pt>
                <c:pt idx="1032">
                  <c:v>-0.10025585698143719</c:v>
                </c:pt>
                <c:pt idx="1033">
                  <c:v>-9.9407498326403415E-2</c:v>
                </c:pt>
                <c:pt idx="1034">
                  <c:v>-9.5915087389653209E-2</c:v>
                </c:pt>
                <c:pt idx="1035">
                  <c:v>-9.0386331694956676E-2</c:v>
                </c:pt>
                <c:pt idx="1036">
                  <c:v>-8.3652174795433132E-2</c:v>
                </c:pt>
                <c:pt idx="1037">
                  <c:v>-7.6535373576455804E-2</c:v>
                </c:pt>
                <c:pt idx="1038">
                  <c:v>-6.9643299602636724E-2</c:v>
                </c:pt>
                <c:pt idx="1039">
                  <c:v>-6.3271411101987751E-2</c:v>
                </c:pt>
                <c:pt idx="1040">
                  <c:v>-5.7437264179941022E-2</c:v>
                </c:pt>
                <c:pt idx="1041">
                  <c:v>-5.1992881137448738E-2</c:v>
                </c:pt>
                <c:pt idx="1042">
                  <c:v>-4.6743233186530432E-2</c:v>
                </c:pt>
                <c:pt idx="1043">
                  <c:v>-4.1535522801157701E-2</c:v>
                </c:pt>
                <c:pt idx="1044">
                  <c:v>-3.6324187544617886E-2</c:v>
                </c:pt>
                <c:pt idx="1045">
                  <c:v>-3.1219345717110297E-2</c:v>
                </c:pt>
                <c:pt idx="1046">
                  <c:v>-2.6501673857225502E-2</c:v>
                </c:pt>
                <c:pt idx="1047">
                  <c:v>-2.2570274363163688E-2</c:v>
                </c:pt>
                <c:pt idx="1048">
                  <c:v>-1.9814041018919277E-2</c:v>
                </c:pt>
                <c:pt idx="1049">
                  <c:v>-1.8455665020395633E-2</c:v>
                </c:pt>
                <c:pt idx="1050">
                  <c:v>-1.8456447533335266E-2</c:v>
                </c:pt>
                <c:pt idx="1051">
                  <c:v>-1.9541173955795514E-2</c:v>
                </c:pt>
                <c:pt idx="1052">
                  <c:v>-2.1322821784749941E-2</c:v>
                </c:pt>
                <c:pt idx="1053">
                  <c:v>-2.3441882240038667E-2</c:v>
                </c:pt>
                <c:pt idx="1054">
                  <c:v>-2.5635353322737822E-2</c:v>
                </c:pt>
                <c:pt idx="1055">
                  <c:v>-2.7714206360686867E-2</c:v>
                </c:pt>
                <c:pt idx="1056">
                  <c:v>-2.9500993227675805E-2</c:v>
                </c:pt>
                <c:pt idx="1057">
                  <c:v>-3.0796524091801284E-2</c:v>
                </c:pt>
                <c:pt idx="1058">
                  <c:v>-3.1396296841826751E-2</c:v>
                </c:pt>
                <c:pt idx="1059">
                  <c:v>-3.1123347986047205E-2</c:v>
                </c:pt>
                <c:pt idx="1060">
                  <c:v>-2.9838898255971469E-2</c:v>
                </c:pt>
                <c:pt idx="1061">
                  <c:v>-2.7428073733196997E-2</c:v>
                </c:pt>
                <c:pt idx="1062">
                  <c:v>-2.3791995743379306E-2</c:v>
                </c:pt>
                <c:pt idx="1063">
                  <c:v>-1.8871452620782284E-2</c:v>
                </c:pt>
                <c:pt idx="1064">
                  <c:v>-1.2688007289527146E-2</c:v>
                </c:pt>
                <c:pt idx="1065">
                  <c:v>-5.3649621988367284E-3</c:v>
                </c:pt>
                <c:pt idx="1066">
                  <c:v>2.8909421644978416E-3</c:v>
                </c:pt>
                <c:pt idx="1067">
                  <c:v>1.1829869491995675E-2</c:v>
                </c:pt>
                <c:pt idx="1068">
                  <c:v>2.1188461813838731E-2</c:v>
                </c:pt>
                <c:pt idx="1069">
                  <c:v>3.0692621766149439E-2</c:v>
                </c:pt>
                <c:pt idx="1070">
                  <c:v>4.0047305617461074E-2</c:v>
                </c:pt>
                <c:pt idx="1071">
                  <c:v>4.8941254135781306E-2</c:v>
                </c:pt>
                <c:pt idx="1072">
                  <c:v>5.7077275555149916E-2</c:v>
                </c:pt>
                <c:pt idx="1073">
                  <c:v>6.4211793108847282E-2</c:v>
                </c:pt>
                <c:pt idx="1074">
                  <c:v>7.018247620493584E-2</c:v>
                </c:pt>
                <c:pt idx="1075">
                  <c:v>7.4917012866635671E-2</c:v>
                </c:pt>
                <c:pt idx="1076">
                  <c:v>7.8428883594434451E-2</c:v>
                </c:pt>
                <c:pt idx="1077">
                  <c:v>8.0805634153828299E-2</c:v>
                </c:pt>
                <c:pt idx="1078">
                  <c:v>8.2186826113072833E-2</c:v>
                </c:pt>
                <c:pt idx="1079">
                  <c:v>8.2730040714900671E-2</c:v>
                </c:pt>
                <c:pt idx="1080">
                  <c:v>8.2578638070827132E-2</c:v>
                </c:pt>
                <c:pt idx="1081">
                  <c:v>8.1853602917200591E-2</c:v>
                </c:pt>
                <c:pt idx="1082">
                  <c:v>8.0675429366998785E-2</c:v>
                </c:pt>
                <c:pt idx="1083">
                  <c:v>7.9195097574954978E-2</c:v>
                </c:pt>
                <c:pt idx="1084">
                  <c:v>7.7603925013318253E-2</c:v>
                </c:pt>
                <c:pt idx="1085">
                  <c:v>7.6108576625729646E-2</c:v>
                </c:pt>
                <c:pt idx="1086">
                  <c:v>7.4887307380117146E-2</c:v>
                </c:pt>
                <c:pt idx="1087">
                  <c:v>7.406359782464797E-2</c:v>
                </c:pt>
                <c:pt idx="1088">
                  <c:v>7.3720754741193606E-2</c:v>
                </c:pt>
                <c:pt idx="1089">
                  <c:v>7.3941163114495584E-2</c:v>
                </c:pt>
                <c:pt idx="1090">
                  <c:v>7.4828759337190257E-2</c:v>
                </c:pt>
                <c:pt idx="1091">
                  <c:v>7.6490458160713079E-2</c:v>
                </c:pt>
                <c:pt idx="1092">
                  <c:v>7.8988971809753963E-2</c:v>
                </c:pt>
                <c:pt idx="1093">
                  <c:v>8.2298768647793008E-2</c:v>
                </c:pt>
                <c:pt idx="1094">
                  <c:v>8.6286668003187503E-2</c:v>
                </c:pt>
                <c:pt idx="1095">
                  <c:v>9.0714030445126798E-2</c:v>
                </c:pt>
                <c:pt idx="1096">
                  <c:v>9.5245944743755778E-2</c:v>
                </c:pt>
                <c:pt idx="1097">
                  <c:v>9.9465976945972756E-2</c:v>
                </c:pt>
                <c:pt idx="1098">
                  <c:v>0.10291295212842314</c:v>
                </c:pt>
                <c:pt idx="1099">
                  <c:v>0.10514996188094602</c:v>
                </c:pt>
                <c:pt idx="1100">
                  <c:v>0.10584729276288807</c:v>
                </c:pt>
                <c:pt idx="1101">
                  <c:v>0.10484148969171032</c:v>
                </c:pt>
                <c:pt idx="1102">
                  <c:v>0.10214285845354812</c:v>
                </c:pt>
                <c:pt idx="1103">
                  <c:v>9.7895782623074218E-2</c:v>
                </c:pt>
                <c:pt idx="1104">
                  <c:v>9.2323333514299832E-2</c:v>
                </c:pt>
                <c:pt idx="1105">
                  <c:v>8.5684997185335982E-2</c:v>
                </c:pt>
                <c:pt idx="1106">
                  <c:v>7.8250367698269846E-2</c:v>
                </c:pt>
                <c:pt idx="1107">
                  <c:v>7.0273476011342734E-2</c:v>
                </c:pt>
                <c:pt idx="1108">
                  <c:v>6.1960020600097927E-2</c:v>
                </c:pt>
                <c:pt idx="1109">
                  <c:v>5.3441256661431666E-2</c:v>
                </c:pt>
                <c:pt idx="1110">
                  <c:v>4.4777256394095584E-2</c:v>
                </c:pt>
                <c:pt idx="1111">
                  <c:v>3.5995682122941103E-2</c:v>
                </c:pt>
                <c:pt idx="1112">
                  <c:v>2.7144289815875664E-2</c:v>
                </c:pt>
                <c:pt idx="1113">
                  <c:v>1.8323355368553798E-2</c:v>
                </c:pt>
                <c:pt idx="1114">
                  <c:v>9.6808292843803337E-3</c:v>
                </c:pt>
                <c:pt idx="1115">
                  <c:v>1.3818819413115725E-3</c:v>
                </c:pt>
                <c:pt idx="1116">
                  <c:v>-6.4219204350075571E-3</c:v>
                </c:pt>
                <c:pt idx="1117">
                  <c:v>-1.3609450058726448E-2</c:v>
                </c:pt>
                <c:pt idx="1118">
                  <c:v>-2.009869802844971E-2</c:v>
                </c:pt>
                <c:pt idx="1119">
                  <c:v>-2.5860117870562652E-2</c:v>
                </c:pt>
                <c:pt idx="1120">
                  <c:v>-3.0935224626807978E-2</c:v>
                </c:pt>
                <c:pt idx="1121">
                  <c:v>-3.5446015919775573E-2</c:v>
                </c:pt>
                <c:pt idx="1122">
                  <c:v>-3.9579559089294586E-2</c:v>
                </c:pt>
                <c:pt idx="1123">
                  <c:v>-4.3543836409250337E-2</c:v>
                </c:pt>
                <c:pt idx="1124">
                  <c:v>-4.7504919923989516E-2</c:v>
                </c:pt>
                <c:pt idx="1125">
                  <c:v>-5.1525410199995042E-2</c:v>
                </c:pt>
                <c:pt idx="1126">
                  <c:v>-5.5528793487953171E-2</c:v>
                </c:pt>
                <c:pt idx="1127">
                  <c:v>-5.9311900544975489E-2</c:v>
                </c:pt>
                <c:pt idx="1128">
                  <c:v>-6.2611999514222444E-2</c:v>
                </c:pt>
                <c:pt idx="1129">
                  <c:v>-6.5202626642951761E-2</c:v>
                </c:pt>
                <c:pt idx="1130">
                  <c:v>-6.6965992941972391E-2</c:v>
                </c:pt>
                <c:pt idx="1131">
                  <c:v>-6.7912825241200153E-2</c:v>
                </c:pt>
                <c:pt idx="1132">
                  <c:v>-6.8186393130475989E-2</c:v>
                </c:pt>
                <c:pt idx="1133">
                  <c:v>-6.8115978322366433E-2</c:v>
                </c:pt>
                <c:pt idx="1134">
                  <c:v>-6.8313969219193305E-2</c:v>
                </c:pt>
                <c:pt idx="1135">
                  <c:v>-6.9693298075553023E-2</c:v>
                </c:pt>
                <c:pt idx="1136">
                  <c:v>-7.3262336853978219E-2</c:v>
                </c:pt>
                <c:pt idx="1137">
                  <c:v>-7.9709556123651465E-2</c:v>
                </c:pt>
                <c:pt idx="1138">
                  <c:v>-8.8997184921780784E-2</c:v>
                </c:pt>
                <c:pt idx="1139">
                  <c:v>-0.10022917408121021</c:v>
                </c:pt>
                <c:pt idx="1140">
                  <c:v>-0.11188529645689954</c:v>
                </c:pt>
                <c:pt idx="1141">
                  <c:v>-0.12227004286098614</c:v>
                </c:pt>
                <c:pt idx="1142">
                  <c:v>-0.12991589815895938</c:v>
                </c:pt>
                <c:pt idx="1143">
                  <c:v>-0.13378684617686454</c:v>
                </c:pt>
                <c:pt idx="1144">
                  <c:v>-0.13333014946316754</c:v>
                </c:pt>
                <c:pt idx="1145">
                  <c:v>-0.12851313999105538</c:v>
                </c:pt>
                <c:pt idx="1146">
                  <c:v>-0.11988696131179941</c:v>
                </c:pt>
                <c:pt idx="1147">
                  <c:v>-0.10857828951139252</c:v>
                </c:pt>
                <c:pt idx="1148">
                  <c:v>-9.608933547503816E-2</c:v>
                </c:pt>
                <c:pt idx="1149">
                  <c:v>-8.3911727201999575E-2</c:v>
                </c:pt>
                <c:pt idx="1150">
                  <c:v>-7.3116384936812412E-2</c:v>
                </c:pt>
                <c:pt idx="1151">
                  <c:v>-6.4122785022878853E-2</c:v>
                </c:pt>
                <c:pt idx="1152">
                  <c:v>-5.6738177902850975E-2</c:v>
                </c:pt>
                <c:pt idx="1153">
                  <c:v>-5.0397314447551793E-2</c:v>
                </c:pt>
                <c:pt idx="1154">
                  <c:v>-4.4456618843501439E-2</c:v>
                </c:pt>
                <c:pt idx="1155">
                  <c:v>-3.8431640447181732E-2</c:v>
                </c:pt>
                <c:pt idx="1156">
                  <c:v>-3.2142404106396495E-2</c:v>
                </c:pt>
                <c:pt idx="1157">
                  <c:v>-2.5770660918671091E-2</c:v>
                </c:pt>
                <c:pt idx="1158">
                  <c:v>-1.98225547442086E-2</c:v>
                </c:pt>
                <c:pt idx="1159">
                  <c:v>-1.4978754854563755E-2</c:v>
                </c:pt>
                <c:pt idx="1160">
                  <c:v>-1.184973918916184E-2</c:v>
                </c:pt>
                <c:pt idx="1161">
                  <c:v>-1.0717311390539341E-2</c:v>
                </c:pt>
                <c:pt idx="1162">
                  <c:v>-1.1371418347567554E-2</c:v>
                </c:pt>
                <c:pt idx="1163">
                  <c:v>-1.3113032509055579E-2</c:v>
                </c:pt>
                <c:pt idx="1164">
                  <c:v>-1.4915967586668123E-2</c:v>
                </c:pt>
                <c:pt idx="1165">
                  <c:v>-1.5677679543947727E-2</c:v>
                </c:pt>
                <c:pt idx="1166">
                  <c:v>-1.4473055445183566E-2</c:v>
                </c:pt>
                <c:pt idx="1167">
                  <c:v>-1.0746691169404078E-2</c:v>
                </c:pt>
                <c:pt idx="1168">
                  <c:v>-4.4095984178749567E-3</c:v>
                </c:pt>
                <c:pt idx="1169">
                  <c:v>4.1745386940913306E-3</c:v>
                </c:pt>
                <c:pt idx="1170">
                  <c:v>1.4311307765423146E-2</c:v>
                </c:pt>
                <c:pt idx="1171">
                  <c:v>2.5175017550520127E-2</c:v>
                </c:pt>
                <c:pt idx="1172">
                  <c:v>3.6026829824928219E-2</c:v>
                </c:pt>
                <c:pt idx="1173">
                  <c:v>4.638493785518559E-2</c:v>
                </c:pt>
                <c:pt idx="1174">
                  <c:v>5.6101988538103623E-2</c:v>
                </c:pt>
                <c:pt idx="1175">
                  <c:v>6.5343597891463351E-2</c:v>
                </c:pt>
                <c:pt idx="1176">
                  <c:v>7.4489973450963337E-2</c:v>
                </c:pt>
                <c:pt idx="1177">
                  <c:v>8.3988871554336111E-2</c:v>
                </c:pt>
                <c:pt idx="1178">
                  <c:v>9.4187542531288776E-2</c:v>
                </c:pt>
                <c:pt idx="1179">
                  <c:v>0.10518188694910945</c:v>
                </c:pt>
                <c:pt idx="1180">
                  <c:v>0.11673442294941419</c:v>
                </c:pt>
                <c:pt idx="1181">
                  <c:v>0.12830361854291109</c:v>
                </c:pt>
                <c:pt idx="1182">
                  <c:v>0.13918538962575516</c:v>
                </c:pt>
                <c:pt idx="1183">
                  <c:v>0.1487125541804129</c:v>
                </c:pt>
                <c:pt idx="1184">
                  <c:v>0.15642982869022143</c:v>
                </c:pt>
                <c:pt idx="1185">
                  <c:v>0.16218529170910065</c:v>
                </c:pt>
                <c:pt idx="1186">
                  <c:v>0.16613271570953494</c:v>
                </c:pt>
                <c:pt idx="1187">
                  <c:v>0.16867540139924272</c:v>
                </c:pt>
                <c:pt idx="1188">
                  <c:v>0.17037789551873386</c:v>
                </c:pt>
                <c:pt idx="1189">
                  <c:v>0.17184779360477345</c:v>
                </c:pt>
                <c:pt idx="1190">
                  <c:v>0.17358723210552329</c:v>
                </c:pt>
                <c:pt idx="1191">
                  <c:v>0.17584967133198204</c:v>
                </c:pt>
                <c:pt idx="1192">
                  <c:v>0.17857328417165419</c:v>
                </c:pt>
                <c:pt idx="1193">
                  <c:v>0.18144209864518984</c:v>
                </c:pt>
                <c:pt idx="1194">
                  <c:v>0.18405075568245702</c:v>
                </c:pt>
                <c:pt idx="1195">
                  <c:v>0.1860810021087389</c:v>
                </c:pt>
                <c:pt idx="1196">
                  <c:v>0.18739623293689733</c:v>
                </c:pt>
                <c:pt idx="1197">
                  <c:v>0.18802450242545229</c:v>
                </c:pt>
                <c:pt idx="1198">
                  <c:v>0.18807659933705073</c:v>
                </c:pt>
                <c:pt idx="1199">
                  <c:v>0.1876712639946867</c:v>
                </c:pt>
                <c:pt idx="1200">
                  <c:v>0.18689989772709248</c:v>
                </c:pt>
                <c:pt idx="1201">
                  <c:v>0.18580796225854726</c:v>
                </c:pt>
                <c:pt idx="1202">
                  <c:v>0.18435945042912863</c:v>
                </c:pt>
                <c:pt idx="1203">
                  <c:v>0.18239101497118559</c:v>
                </c:pt>
                <c:pt idx="1204">
                  <c:v>0.17960362836914465</c:v>
                </c:pt>
                <c:pt idx="1205">
                  <c:v>0.17563216357067424</c:v>
                </c:pt>
                <c:pt idx="1206">
                  <c:v>0.17017753194686477</c:v>
                </c:pt>
                <c:pt idx="1207">
                  <c:v>0.16313075070461353</c:v>
                </c:pt>
                <c:pt idx="1208">
                  <c:v>0.15461743637074205</c:v>
                </c:pt>
                <c:pt idx="1209">
                  <c:v>0.14494838277175143</c:v>
                </c:pt>
                <c:pt idx="1210">
                  <c:v>0.13452359041417283</c:v>
                </c:pt>
                <c:pt idx="1211">
                  <c:v>0.12374985129836455</c:v>
                </c:pt>
                <c:pt idx="1212">
                  <c:v>0.11299440370847877</c:v>
                </c:pt>
                <c:pt idx="1213">
                  <c:v>0.10255439328098492</c:v>
                </c:pt>
                <c:pt idx="1214">
                  <c:v>9.261638237332398E-2</c:v>
                </c:pt>
                <c:pt idx="1215">
                  <c:v>8.321298401994251E-2</c:v>
                </c:pt>
                <c:pt idx="1216">
                  <c:v>7.4215269521481941E-2</c:v>
                </c:pt>
                <c:pt idx="1217">
                  <c:v>6.5389800903649598E-2</c:v>
                </c:pt>
                <c:pt idx="1218">
                  <c:v>5.6503363549505796E-2</c:v>
                </c:pt>
                <c:pt idx="1219">
                  <c:v>4.7420411524227706E-2</c:v>
                </c:pt>
                <c:pt idx="1220">
                  <c:v>3.8142616214912065E-2</c:v>
                </c:pt>
                <c:pt idx="1221">
                  <c:v>2.8782217795911665E-2</c:v>
                </c:pt>
                <c:pt idx="1222">
                  <c:v>1.9503121515227016E-2</c:v>
                </c:pt>
                <c:pt idx="1223">
                  <c:v>1.0470403232454833E-2</c:v>
                </c:pt>
                <c:pt idx="1224">
                  <c:v>1.8218224636168086E-3</c:v>
                </c:pt>
                <c:pt idx="1225">
                  <c:v>-6.3517658727404924E-3</c:v>
                </c:pt>
                <c:pt idx="1226">
                  <c:v>-1.4030461392889345E-2</c:v>
                </c:pt>
                <c:pt idx="1227">
                  <c:v>-2.1287334128357739E-2</c:v>
                </c:pt>
                <c:pt idx="1228">
                  <c:v>-2.8286082825980163E-2</c:v>
                </c:pt>
                <c:pt idx="1229">
                  <c:v>-3.5239868538260916E-2</c:v>
                </c:pt>
                <c:pt idx="1230">
                  <c:v>-4.23443144165404E-2</c:v>
                </c:pt>
                <c:pt idx="1231">
                  <c:v>-4.9717280724222872E-2</c:v>
                </c:pt>
                <c:pt idx="1232">
                  <c:v>-5.7372118011563181E-2</c:v>
                </c:pt>
                <c:pt idx="1233">
                  <c:v>-6.5228681275314851E-2</c:v>
                </c:pt>
                <c:pt idx="1234">
                  <c:v>-7.3146273660230604E-2</c:v>
                </c:pt>
                <c:pt idx="1235">
                  <c:v>-8.0957618000562545E-2</c:v>
                </c:pt>
                <c:pt idx="1236">
                  <c:v>-8.8494023837005192E-2</c:v>
                </c:pt>
                <c:pt idx="1237">
                  <c:v>-9.5607813105575701E-2</c:v>
                </c:pt>
                <c:pt idx="1238">
                  <c:v>-0.10220275145063479</c:v>
                </c:pt>
                <c:pt idx="1239">
                  <c:v>-0.10827088438571617</c:v>
                </c:pt>
                <c:pt idx="1240">
                  <c:v>-0.11391619099889892</c:v>
                </c:pt>
                <c:pt idx="1241">
                  <c:v>-0.11934086271164893</c:v>
                </c:pt>
                <c:pt idx="1242">
                  <c:v>-0.12478847282343193</c:v>
                </c:pt>
                <c:pt idx="1243">
                  <c:v>-0.13046672200463424</c:v>
                </c:pt>
                <c:pt idx="1244">
                  <c:v>-0.13648315377563178</c:v>
                </c:pt>
                <c:pt idx="1245">
                  <c:v>-0.14281118114569546</c:v>
                </c:pt>
                <c:pt idx="1246">
                  <c:v>-0.14928204281500038</c:v>
                </c:pt>
                <c:pt idx="1247">
                  <c:v>-0.15559277963215812</c:v>
                </c:pt>
                <c:pt idx="1248">
                  <c:v>-0.16133132897227304</c:v>
                </c:pt>
                <c:pt idx="1249">
                  <c:v>-0.16603044850370277</c:v>
                </c:pt>
                <c:pt idx="1250">
                  <c:v>-0.16925466414695006</c:v>
                </c:pt>
                <c:pt idx="1251">
                  <c:v>-0.17070043095628573</c:v>
                </c:pt>
                <c:pt idx="1252">
                  <c:v>-0.17027169992893335</c:v>
                </c:pt>
                <c:pt idx="1253">
                  <c:v>-0.16809957008978291</c:v>
                </c:pt>
                <c:pt idx="1254">
                  <c:v>-0.16449995450180943</c:v>
                </c:pt>
                <c:pt idx="1255">
                  <c:v>-0.15988740140633162</c:v>
                </c:pt>
                <c:pt idx="1256">
                  <c:v>-0.15467449205866654</c:v>
                </c:pt>
                <c:pt idx="1257">
                  <c:v>-0.14918680016263217</c:v>
                </c:pt>
                <c:pt idx="1258">
                  <c:v>-0.14361844719551925</c:v>
                </c:pt>
                <c:pt idx="1259">
                  <c:v>-0.13804115109331483</c:v>
                </c:pt>
                <c:pt idx="1260">
                  <c:v>-0.13245986849216054</c:v>
                </c:pt>
                <c:pt idx="1261">
                  <c:v>-0.12688831339160123</c:v>
                </c:pt>
                <c:pt idx="1262">
                  <c:v>-0.12140827571295393</c:v>
                </c:pt>
                <c:pt idx="1263">
                  <c:v>-0.11618397794610054</c:v>
                </c:pt>
                <c:pt idx="1264">
                  <c:v>-0.11142356070485573</c:v>
                </c:pt>
                <c:pt idx="1265">
                  <c:v>-0.10730549724957791</c:v>
                </c:pt>
                <c:pt idx="1266">
                  <c:v>-0.10390365184684913</c:v>
                </c:pt>
                <c:pt idx="1267">
                  <c:v>-0.10113856353029635</c:v>
                </c:pt>
                <c:pt idx="1268">
                  <c:v>-9.8763573124603751E-2</c:v>
                </c:pt>
                <c:pt idx="1269">
                  <c:v>-9.6381928382248183E-2</c:v>
                </c:pt>
                <c:pt idx="1270">
                  <c:v>-9.3492906726762637E-2</c:v>
                </c:pt>
                <c:pt idx="1271">
                  <c:v>-8.9569415245997763E-2</c:v>
                </c:pt>
                <c:pt idx="1272">
                  <c:v>-8.4159941723941825E-2</c:v>
                </c:pt>
                <c:pt idx="1273">
                  <c:v>-7.6989063796495283E-2</c:v>
                </c:pt>
                <c:pt idx="1274">
                  <c:v>-6.8020210839314962E-2</c:v>
                </c:pt>
                <c:pt idx="1275">
                  <c:v>-5.7455085240129961E-2</c:v>
                </c:pt>
                <c:pt idx="1276">
                  <c:v>-4.5672964452585077E-2</c:v>
                </c:pt>
                <c:pt idx="1277">
                  <c:v>-3.3137462573639878E-2</c:v>
                </c:pt>
                <c:pt idx="1278">
                  <c:v>-2.0302740098475464E-2</c:v>
                </c:pt>
                <c:pt idx="1279">
                  <c:v>-7.5393625355719401E-3</c:v>
                </c:pt>
                <c:pt idx="1280">
                  <c:v>4.9136957148990957E-3</c:v>
                </c:pt>
                <c:pt idx="1281">
                  <c:v>1.6970166602903937E-2</c:v>
                </c:pt>
                <c:pt idx="1282">
                  <c:v>2.868899347425468E-2</c:v>
                </c:pt>
                <c:pt idx="1283">
                  <c:v>4.0232642517780366E-2</c:v>
                </c:pt>
                <c:pt idx="1284">
                  <c:v>5.1788591927691488E-2</c:v>
                </c:pt>
                <c:pt idx="1285">
                  <c:v>6.34660944759141E-2</c:v>
                </c:pt>
                <c:pt idx="1286">
                  <c:v>7.5196174310837791E-2</c:v>
                </c:pt>
                <c:pt idx="1287">
                  <c:v>8.6671021398898832E-2</c:v>
                </c:pt>
                <c:pt idx="1288">
                  <c:v>9.7357574315546092E-2</c:v>
                </c:pt>
                <c:pt idx="1289">
                  <c:v>0.1066049146248445</c:v>
                </c:pt>
                <c:pt idx="1290">
                  <c:v>0.11383007246765725</c:v>
                </c:pt>
                <c:pt idx="1291">
                  <c:v>0.11872231651733005</c:v>
                </c:pt>
                <c:pt idx="1292">
                  <c:v>0.12138558297847613</c:v>
                </c:pt>
                <c:pt idx="1293">
                  <c:v>0.12236154442850437</c:v>
                </c:pt>
                <c:pt idx="1294">
                  <c:v>0.12252678919024523</c:v>
                </c:pt>
                <c:pt idx="1295">
                  <c:v>0.12290872356562071</c:v>
                </c:pt>
                <c:pt idx="1296">
                  <c:v>0.1244857349452477</c:v>
                </c:pt>
                <c:pt idx="1297">
                  <c:v>0.12801855081478847</c:v>
                </c:pt>
                <c:pt idx="1298">
                  <c:v>0.13393057098806588</c:v>
                </c:pt>
                <c:pt idx="1299">
                  <c:v>0.14224382648554282</c:v>
                </c:pt>
                <c:pt idx="1300">
                  <c:v>0.15258406004805031</c:v>
                </c:pt>
                <c:pt idx="1301">
                  <c:v>0.16427087585387481</c:v>
                </c:pt>
                <c:pt idx="1302">
                  <c:v>0.17648667310616689</c:v>
                </c:pt>
                <c:pt idx="1303">
                  <c:v>0.18848073507073532</c:v>
                </c:pt>
                <c:pt idx="1304">
                  <c:v>0.19973983889276559</c:v>
                </c:pt>
                <c:pt idx="1305">
                  <c:v>0.2100667252754472</c:v>
                </c:pt>
                <c:pt idx="1306">
                  <c:v>0.21955056418667576</c:v>
                </c:pt>
                <c:pt idx="1307">
                  <c:v>0.22845688074199691</c:v>
                </c:pt>
                <c:pt idx="1308">
                  <c:v>0.2370837780212573</c:v>
                </c:pt>
                <c:pt idx="1309">
                  <c:v>0.24562701888187843</c:v>
                </c:pt>
                <c:pt idx="1310">
                  <c:v>0.25408315890789612</c:v>
                </c:pt>
                <c:pt idx="1311">
                  <c:v>0.26221264279260709</c:v>
                </c:pt>
                <c:pt idx="1312">
                  <c:v>0.26957831229165474</c:v>
                </c:pt>
                <c:pt idx="1313">
                  <c:v>0.27565592497099811</c:v>
                </c:pt>
                <c:pt idx="1314">
                  <c:v>0.27998466922263793</c:v>
                </c:pt>
                <c:pt idx="1315">
                  <c:v>0.28230386771920191</c:v>
                </c:pt>
                <c:pt idx="1316">
                  <c:v>0.28262511185497091</c:v>
                </c:pt>
                <c:pt idx="1317">
                  <c:v>0.28121829174275892</c:v>
                </c:pt>
                <c:pt idx="1318">
                  <c:v>0.27852545911514759</c:v>
                </c:pt>
                <c:pt idx="1319">
                  <c:v>0.27503566882647035</c:v>
                </c:pt>
                <c:pt idx="1320">
                  <c:v>0.27115493984023442</c:v>
                </c:pt>
                <c:pt idx="1321">
                  <c:v>0.26710399745924157</c:v>
                </c:pt>
                <c:pt idx="1322">
                  <c:v>0.26287355976916726</c:v>
                </c:pt>
                <c:pt idx="1323">
                  <c:v>0.25824803436118288</c:v>
                </c:pt>
                <c:pt idx="1324">
                  <c:v>0.25287900955095066</c:v>
                </c:pt>
                <c:pt idx="1325">
                  <c:v>0.24637223185948459</c:v>
                </c:pt>
                <c:pt idx="1326">
                  <c:v>0.23835677454096371</c:v>
                </c:pt>
                <c:pt idx="1327">
                  <c:v>0.2285301278759366</c:v>
                </c:pt>
                <c:pt idx="1328">
                  <c:v>0.21670065243313388</c:v>
                </c:pt>
                <c:pt idx="1329">
                  <c:v>0.20285091052722284</c:v>
                </c:pt>
                <c:pt idx="1330">
                  <c:v>0.18721212253787101</c:v>
                </c:pt>
                <c:pt idx="1331">
                  <c:v>0.17030184311608754</c:v>
                </c:pt>
                <c:pt idx="1332">
                  <c:v>0.15287778040590772</c:v>
                </c:pt>
                <c:pt idx="1333">
                  <c:v>0.13580356009370076</c:v>
                </c:pt>
                <c:pt idx="1334">
                  <c:v>0.11987158252013866</c:v>
                </c:pt>
                <c:pt idx="1335">
                  <c:v>0.10564872098594064</c:v>
                </c:pt>
                <c:pt idx="1336">
                  <c:v>9.3387637841477841E-2</c:v>
                </c:pt>
                <c:pt idx="1337">
                  <c:v>8.3007786093485372E-2</c:v>
                </c:pt>
                <c:pt idx="1338">
                  <c:v>7.4137758437366252E-2</c:v>
                </c:pt>
                <c:pt idx="1339">
                  <c:v>6.6219928971848058E-2</c:v>
                </c:pt>
                <c:pt idx="1340">
                  <c:v>5.8673622089017705E-2</c:v>
                </c:pt>
                <c:pt idx="1341">
                  <c:v>5.1082809844822205E-2</c:v>
                </c:pt>
                <c:pt idx="1342">
                  <c:v>4.3341151614060915E-2</c:v>
                </c:pt>
                <c:pt idx="1343">
                  <c:v>3.5680138247574766E-2</c:v>
                </c:pt>
                <c:pt idx="1344">
                  <c:v>2.8552461490514713E-2</c:v>
                </c:pt>
                <c:pt idx="1345">
                  <c:v>2.2425390588111906E-2</c:v>
                </c:pt>
                <c:pt idx="1346">
                  <c:v>1.7562802693729326E-2</c:v>
                </c:pt>
                <c:pt idx="1347">
                  <c:v>1.3823795587505246E-2</c:v>
                </c:pt>
                <c:pt idx="1348">
                  <c:v>1.0509642122465532E-2</c:v>
                </c:pt>
                <c:pt idx="1349">
                  <c:v>6.3724667816581759E-3</c:v>
                </c:pt>
                <c:pt idx="1350">
                  <c:v>-1.0255913299183413E-4</c:v>
                </c:pt>
                <c:pt idx="1351">
                  <c:v>-1.0189752744015788E-2</c:v>
                </c:pt>
                <c:pt idx="1352">
                  <c:v>-2.4419764656799056E-2</c:v>
                </c:pt>
                <c:pt idx="1353">
                  <c:v>-4.2346036955859659E-2</c:v>
                </c:pt>
                <c:pt idx="1354">
                  <c:v>-6.26992281119753E-2</c:v>
                </c:pt>
                <c:pt idx="1355">
                  <c:v>-8.3811057956022297E-2</c:v>
                </c:pt>
                <c:pt idx="1356">
                  <c:v>-0.10404380461748777</c:v>
                </c:pt>
                <c:pt idx="1357">
                  <c:v>-0.12204386371164498</c:v>
                </c:pt>
                <c:pt idx="1358">
                  <c:v>-0.13685109623188357</c:v>
                </c:pt>
                <c:pt idx="1359">
                  <c:v>-0.14800496452068385</c:v>
                </c:pt>
                <c:pt idx="1360">
                  <c:v>-0.15569988215485389</c:v>
                </c:pt>
                <c:pt idx="1361">
                  <c:v>-0.16086472376550617</c:v>
                </c:pt>
                <c:pt idx="1362">
                  <c:v>-0.16497476044797882</c:v>
                </c:pt>
                <c:pt idx="1363">
                  <c:v>-0.16956001124151954</c:v>
                </c:pt>
                <c:pt idx="1364">
                  <c:v>-0.17562877925036849</c:v>
                </c:pt>
                <c:pt idx="1365">
                  <c:v>-0.18334935205403191</c:v>
                </c:pt>
                <c:pt idx="1366">
                  <c:v>-0.1921981579299516</c:v>
                </c:pt>
                <c:pt idx="1367">
                  <c:v>-0.20145199118729959</c:v>
                </c:pt>
                <c:pt idx="1368">
                  <c:v>-0.21063804401418801</c:v>
                </c:pt>
                <c:pt idx="1369">
                  <c:v>-0.21962168178546887</c:v>
                </c:pt>
                <c:pt idx="1370">
                  <c:v>-0.22836711282650063</c:v>
                </c:pt>
                <c:pt idx="1371">
                  <c:v>-0.2366849565474336</c:v>
                </c:pt>
                <c:pt idx="1372">
                  <c:v>-0.24421515347308137</c:v>
                </c:pt>
                <c:pt idx="1373">
                  <c:v>-0.25061709748951788</c:v>
                </c:pt>
                <c:pt idx="1374">
                  <c:v>-0.25573894600806607</c:v>
                </c:pt>
                <c:pt idx="1375">
                  <c:v>-0.25957729847046135</c:v>
                </c:pt>
                <c:pt idx="1376">
                  <c:v>-0.26207472380137914</c:v>
                </c:pt>
                <c:pt idx="1377">
                  <c:v>-0.26298085888837203</c:v>
                </c:pt>
                <c:pt idx="1378">
                  <c:v>-0.26192378061630073</c:v>
                </c:pt>
                <c:pt idx="1379">
                  <c:v>-0.25862022638655346</c:v>
                </c:pt>
                <c:pt idx="1380">
                  <c:v>-0.25304168219161216</c:v>
                </c:pt>
                <c:pt idx="1381">
                  <c:v>-0.24543435828543261</c:v>
                </c:pt>
                <c:pt idx="1382">
                  <c:v>-0.23626290497516816</c:v>
                </c:pt>
                <c:pt idx="1383">
                  <c:v>-0.22621130759223651</c:v>
                </c:pt>
                <c:pt idx="1384">
                  <c:v>-0.21623179781561908</c:v>
                </c:pt>
                <c:pt idx="1385">
                  <c:v>-0.20746622042168511</c:v>
                </c:pt>
                <c:pt idx="1386">
                  <c:v>-0.200928689542689</c:v>
                </c:pt>
                <c:pt idx="1387">
                  <c:v>-0.19708448336146189</c:v>
                </c:pt>
                <c:pt idx="1388">
                  <c:v>-0.19559209015852652</c:v>
                </c:pt>
                <c:pt idx="1389">
                  <c:v>-0.1953579216121179</c:v>
                </c:pt>
                <c:pt idx="1390">
                  <c:v>-0.19482879165467182</c:v>
                </c:pt>
                <c:pt idx="1391">
                  <c:v>-0.19232946998922051</c:v>
                </c:pt>
                <c:pt idx="1392">
                  <c:v>-0.18633965229413824</c:v>
                </c:pt>
                <c:pt idx="1393">
                  <c:v>-0.1757599917515002</c:v>
                </c:pt>
                <c:pt idx="1394">
                  <c:v>-0.16021403504876811</c:v>
                </c:pt>
                <c:pt idx="1395">
                  <c:v>-0.14027290319710556</c:v>
                </c:pt>
                <c:pt idx="1396">
                  <c:v>-0.11740735834579254</c:v>
                </c:pt>
                <c:pt idx="1397">
                  <c:v>-9.3619449648862471E-2</c:v>
                </c:pt>
                <c:pt idx="1398">
                  <c:v>-7.093921280334603E-2</c:v>
                </c:pt>
                <c:pt idx="1399">
                  <c:v>-5.104511396657993E-2</c:v>
                </c:pt>
                <c:pt idx="1400">
                  <c:v>-3.5108781966055463E-2</c:v>
                </c:pt>
                <c:pt idx="1401">
                  <c:v>-2.3732737343386399E-2</c:v>
                </c:pt>
                <c:pt idx="1402">
                  <c:v>-1.6813769652255513E-2</c:v>
                </c:pt>
                <c:pt idx="1403">
                  <c:v>-1.3378841685674754E-2</c:v>
                </c:pt>
                <c:pt idx="1404">
                  <c:v>-1.1634844082225064E-2</c:v>
                </c:pt>
                <c:pt idx="1405">
                  <c:v>-9.3994303010953139E-3</c:v>
                </c:pt>
                <c:pt idx="1406">
                  <c:v>-4.782932146361032E-3</c:v>
                </c:pt>
                <c:pt idx="1407">
                  <c:v>3.2475526407826655E-3</c:v>
                </c:pt>
                <c:pt idx="1408">
                  <c:v>1.473210444055854E-2</c:v>
                </c:pt>
                <c:pt idx="1409">
                  <c:v>2.9001429719242994E-2</c:v>
                </c:pt>
                <c:pt idx="1410">
                  <c:v>4.5082867491071085E-2</c:v>
                </c:pt>
                <c:pt idx="1411">
                  <c:v>6.1949811582732717E-2</c:v>
                </c:pt>
                <c:pt idx="1412">
                  <c:v>7.8604363644731071E-2</c:v>
                </c:pt>
                <c:pt idx="1413">
                  <c:v>9.4181556081233408E-2</c:v>
                </c:pt>
                <c:pt idx="1414">
                  <c:v>0.10818916572989057</c:v>
                </c:pt>
                <c:pt idx="1415">
                  <c:v>0.1207520883370744</c:v>
                </c:pt>
                <c:pt idx="1416">
                  <c:v>0.13259674038476776</c:v>
                </c:pt>
                <c:pt idx="1417">
                  <c:v>0.14466773301302766</c:v>
                </c:pt>
                <c:pt idx="1418">
                  <c:v>0.15758216064236288</c:v>
                </c:pt>
                <c:pt idx="1419">
                  <c:v>0.17128075994173017</c:v>
                </c:pt>
                <c:pt idx="1420">
                  <c:v>0.18507843845595559</c:v>
                </c:pt>
                <c:pt idx="1421">
                  <c:v>0.19800673418435191</c:v>
                </c:pt>
                <c:pt idx="1422">
                  <c:v>0.20916488744855743</c:v>
                </c:pt>
                <c:pt idx="1423">
                  <c:v>0.21789369647246265</c:v>
                </c:pt>
                <c:pt idx="1424">
                  <c:v>0.22382290080304001</c:v>
                </c:pt>
                <c:pt idx="1425">
                  <c:v>0.22695489274125674</c:v>
                </c:pt>
                <c:pt idx="1426">
                  <c:v>0.22782236183467119</c:v>
                </c:pt>
                <c:pt idx="1427">
                  <c:v>0.22755989446445229</c:v>
                </c:pt>
                <c:pt idx="1428">
                  <c:v>0.22770789879864517</c:v>
                </c:pt>
                <c:pt idx="1429">
                  <c:v>0.22975954072228913</c:v>
                </c:pt>
                <c:pt idx="1430">
                  <c:v>0.23467931667677633</c:v>
                </c:pt>
                <c:pt idx="1431">
                  <c:v>0.2426573312301851</c:v>
                </c:pt>
                <c:pt idx="1432">
                  <c:v>0.25317773780086927</c:v>
                </c:pt>
                <c:pt idx="1433">
                  <c:v>0.26525545353836255</c:v>
                </c:pt>
                <c:pt idx="1434">
                  <c:v>0.27765382257677929</c:v>
                </c:pt>
                <c:pt idx="1435">
                  <c:v>0.28904579692451265</c:v>
                </c:pt>
                <c:pt idx="1436">
                  <c:v>0.29821601989017277</c:v>
                </c:pt>
                <c:pt idx="1437">
                  <c:v>0.30435992893406499</c:v>
                </c:pt>
                <c:pt idx="1438">
                  <c:v>0.30737443412466392</c:v>
                </c:pt>
                <c:pt idx="1439">
                  <c:v>0.30793728353245786</c:v>
                </c:pt>
                <c:pt idx="1440">
                  <c:v>0.30726651372575187</c:v>
                </c:pt>
                <c:pt idx="1441">
                  <c:v>0.30666537826054413</c:v>
                </c:pt>
                <c:pt idx="1442">
                  <c:v>0.30708567362667116</c:v>
                </c:pt>
                <c:pt idx="1443">
                  <c:v>0.30888218970473735</c:v>
                </c:pt>
                <c:pt idx="1444">
                  <c:v>0.31177511432554028</c:v>
                </c:pt>
                <c:pt idx="1445">
                  <c:v>0.31494360458186277</c:v>
                </c:pt>
                <c:pt idx="1446">
                  <c:v>0.31720088052348944</c:v>
                </c:pt>
                <c:pt idx="1447">
                  <c:v>0.31726491901673748</c:v>
                </c:pt>
                <c:pt idx="1448">
                  <c:v>0.3141249992053417</c:v>
                </c:pt>
                <c:pt idx="1449">
                  <c:v>0.30740357221867326</c:v>
                </c:pt>
                <c:pt idx="1450">
                  <c:v>0.29754035670709983</c:v>
                </c:pt>
                <c:pt idx="1451">
                  <c:v>0.28568579051951404</c:v>
                </c:pt>
                <c:pt idx="1452">
                  <c:v>0.27334971476437386</c:v>
                </c:pt>
                <c:pt idx="1453">
                  <c:v>0.2619778183701984</c:v>
                </c:pt>
                <c:pt idx="1454">
                  <c:v>0.25262300992337128</c:v>
                </c:pt>
                <c:pt idx="1455">
                  <c:v>0.24576626907088683</c:v>
                </c:pt>
                <c:pt idx="1456">
                  <c:v>0.24125012328415402</c:v>
                </c:pt>
                <c:pt idx="1457">
                  <c:v>0.2383014251413903</c:v>
                </c:pt>
                <c:pt idx="1458">
                  <c:v>0.23568299933461995</c:v>
                </c:pt>
                <c:pt idx="1459">
                  <c:v>0.23200870963287801</c:v>
                </c:pt>
                <c:pt idx="1460">
                  <c:v>0.22615104476359477</c:v>
                </c:pt>
                <c:pt idx="1461">
                  <c:v>0.21756511911699206</c:v>
                </c:pt>
                <c:pt idx="1462">
                  <c:v>0.20636971097563803</c:v>
                </c:pt>
                <c:pt idx="1463">
                  <c:v>0.19317062794394435</c:v>
                </c:pt>
                <c:pt idx="1464">
                  <c:v>0.17876741391482628</c:v>
                </c:pt>
                <c:pt idx="1465">
                  <c:v>0.16391963853450833</c:v>
                </c:pt>
                <c:pt idx="1466">
                  <c:v>0.14924160576826134</c:v>
                </c:pt>
                <c:pt idx="1467">
                  <c:v>0.13515894113427676</c:v>
                </c:pt>
                <c:pt idx="1468">
                  <c:v>0.1218366262933077</c:v>
                </c:pt>
                <c:pt idx="1469">
                  <c:v>0.10909452919126016</c:v>
                </c:pt>
                <c:pt idx="1470">
                  <c:v>9.6435264911079038E-2</c:v>
                </c:pt>
                <c:pt idx="1471">
                  <c:v>8.3276537657318475E-2</c:v>
                </c:pt>
                <c:pt idx="1472">
                  <c:v>6.9307485941101976E-2</c:v>
                </c:pt>
                <c:pt idx="1473">
                  <c:v>5.4739417721755383E-2</c:v>
                </c:pt>
                <c:pt idx="1474">
                  <c:v>4.0262965933634418E-2</c:v>
                </c:pt>
                <c:pt idx="1475">
                  <c:v>2.6747522311903034E-2</c:v>
                </c:pt>
                <c:pt idx="1476">
                  <c:v>1.4914010341898869E-2</c:v>
                </c:pt>
                <c:pt idx="1477">
                  <c:v>5.166921339219953E-3</c:v>
                </c:pt>
                <c:pt idx="1478">
                  <c:v>-2.4578235878293894E-3</c:v>
                </c:pt>
                <c:pt idx="1479">
                  <c:v>-8.3988484368044229E-3</c:v>
                </c:pt>
                <c:pt idx="1480">
                  <c:v>-1.3753045038820811E-2</c:v>
                </c:pt>
                <c:pt idx="1481">
                  <c:v>-2.030777918444842E-2</c:v>
                </c:pt>
                <c:pt idx="1482">
                  <c:v>-3.0157591632675455E-2</c:v>
                </c:pt>
                <c:pt idx="1483">
                  <c:v>-4.4933414787567315E-2</c:v>
                </c:pt>
                <c:pt idx="1484">
                  <c:v>-6.5035192859196456E-2</c:v>
                </c:pt>
                <c:pt idx="1485">
                  <c:v>-8.9340109116891414E-2</c:v>
                </c:pt>
                <c:pt idx="1486">
                  <c:v>-0.11555541887740026</c:v>
                </c:pt>
                <c:pt idx="1487">
                  <c:v>-0.14095031855359746</c:v>
                </c:pt>
                <c:pt idx="1488">
                  <c:v>-0.16302549494069393</c:v>
                </c:pt>
                <c:pt idx="1489">
                  <c:v>-0.17988662529636387</c:v>
                </c:pt>
                <c:pt idx="1490">
                  <c:v>-0.19040937265266356</c:v>
                </c:pt>
                <c:pt idx="1491">
                  <c:v>-0.19438013080728886</c:v>
                </c:pt>
                <c:pt idx="1492">
                  <c:v>-0.19262444752845767</c:v>
                </c:pt>
                <c:pt idx="1493">
                  <c:v>-0.18695103142413294</c:v>
                </c:pt>
                <c:pt idx="1494">
                  <c:v>-0.17978941073807181</c:v>
                </c:pt>
                <c:pt idx="1495">
                  <c:v>-0.17362666881312336</c:v>
                </c:pt>
                <c:pt idx="1496">
                  <c:v>-0.17048036211958351</c:v>
                </c:pt>
                <c:pt idx="1497">
                  <c:v>-0.17155425327037846</c:v>
                </c:pt>
                <c:pt idx="1498">
                  <c:v>-0.17706971170587998</c:v>
                </c:pt>
                <c:pt idx="1499">
                  <c:v>-0.18623464833718892</c:v>
                </c:pt>
                <c:pt idx="1500">
                  <c:v>-0.19737742180658702</c:v>
                </c:pt>
                <c:pt idx="1501">
                  <c:v>-0.20829272248134484</c:v>
                </c:pt>
                <c:pt idx="1502">
                  <c:v>-0.21675511762245497</c:v>
                </c:pt>
                <c:pt idx="1503">
                  <c:v>-0.22102783278930668</c:v>
                </c:pt>
                <c:pt idx="1504">
                  <c:v>-0.22017793660742271</c:v>
                </c:pt>
                <c:pt idx="1505">
                  <c:v>-0.21414886745717032</c:v>
                </c:pt>
                <c:pt idx="1506">
                  <c:v>-0.20368729607792874</c:v>
                </c:pt>
                <c:pt idx="1507">
                  <c:v>-0.19021033412916405</c:v>
                </c:pt>
                <c:pt idx="1508">
                  <c:v>-0.17558042161546797</c:v>
                </c:pt>
                <c:pt idx="1509">
                  <c:v>-0.16172774759863096</c:v>
                </c:pt>
                <c:pt idx="1510">
                  <c:v>-0.15019456261604625</c:v>
                </c:pt>
                <c:pt idx="1511">
                  <c:v>-0.14181961851548255</c:v>
                </c:pt>
                <c:pt idx="1512">
                  <c:v>-0.13673914914743218</c:v>
                </c:pt>
                <c:pt idx="1513">
                  <c:v>-0.13464720279676051</c:v>
                </c:pt>
                <c:pt idx="1514">
                  <c:v>-0.13506746268220554</c:v>
                </c:pt>
                <c:pt idx="1515">
                  <c:v>-0.13745240572056136</c:v>
                </c:pt>
                <c:pt idx="1516">
                  <c:v>-0.14115161738123649</c:v>
                </c:pt>
                <c:pt idx="1517">
                  <c:v>-0.14540234322674156</c:v>
                </c:pt>
                <c:pt idx="1518">
                  <c:v>-0.14938764446809152</c:v>
                </c:pt>
                <c:pt idx="1519">
                  <c:v>-0.15227170951511207</c:v>
                </c:pt>
                <c:pt idx="1520">
                  <c:v>-0.15316290383480125</c:v>
                </c:pt>
                <c:pt idx="1521">
                  <c:v>-0.15110706015457795</c:v>
                </c:pt>
                <c:pt idx="1522">
                  <c:v>-0.14525547781662651</c:v>
                </c:pt>
                <c:pt idx="1523">
                  <c:v>-0.13520891116755773</c:v>
                </c:pt>
                <c:pt idx="1524">
                  <c:v>-0.12136840069106139</c:v>
                </c:pt>
                <c:pt idx="1525">
                  <c:v>-0.10509239434174786</c:v>
                </c:pt>
                <c:pt idx="1526">
                  <c:v>-8.8543262412071097E-2</c:v>
                </c:pt>
                <c:pt idx="1527">
                  <c:v>-7.4231761875786034E-2</c:v>
                </c:pt>
                <c:pt idx="1528">
                  <c:v>-6.4411964032829283E-2</c:v>
                </c:pt>
                <c:pt idx="1529">
                  <c:v>-6.0553789889105453E-2</c:v>
                </c:pt>
                <c:pt idx="1530">
                  <c:v>-6.3040100516079917E-2</c:v>
                </c:pt>
                <c:pt idx="1531">
                  <c:v>-7.1080137034773797E-2</c:v>
                </c:pt>
                <c:pt idx="1532">
                  <c:v>-8.2771904713176497E-2</c:v>
                </c:pt>
                <c:pt idx="1533">
                  <c:v>-9.5317079292420698E-2</c:v>
                </c:pt>
                <c:pt idx="1534">
                  <c:v>-0.10546207691148671</c:v>
                </c:pt>
                <c:pt idx="1535">
                  <c:v>-0.11019558413974323</c:v>
                </c:pt>
                <c:pt idx="1536">
                  <c:v>-0.10756452140089154</c:v>
                </c:pt>
                <c:pt idx="1537">
                  <c:v>-9.7312447669771998E-2</c:v>
                </c:pt>
                <c:pt idx="1538">
                  <c:v>-8.1085718407731058E-2</c:v>
                </c:pt>
                <c:pt idx="1539">
                  <c:v>-6.2143061079840627E-2</c:v>
                </c:pt>
                <c:pt idx="1540">
                  <c:v>-4.466217097102293E-2</c:v>
                </c:pt>
                <c:pt idx="1541">
                  <c:v>-3.2823088008734999E-2</c:v>
                </c:pt>
                <c:pt idx="1542">
                  <c:v>-2.9872313878876532E-2</c:v>
                </c:pt>
                <c:pt idx="1543">
                  <c:v>-3.7348256079925271E-2</c:v>
                </c:pt>
                <c:pt idx="1544">
                  <c:v>-5.4631978842114411E-2</c:v>
                </c:pt>
                <c:pt idx="1545">
                  <c:v>-7.8969411798913008E-2</c:v>
                </c:pt>
                <c:pt idx="1546">
                  <c:v>-0.10603012738808357</c:v>
                </c:pt>
                <c:pt idx="1547">
                  <c:v>-0.13092057241824984</c:v>
                </c:pt>
                <c:pt idx="1548">
                  <c:v>-0.14940951203591171</c:v>
                </c:pt>
                <c:pt idx="1549">
                  <c:v>-0.15902605945317172</c:v>
                </c:pt>
                <c:pt idx="1550">
                  <c:v>-0.15975037037478279</c:v>
                </c:pt>
                <c:pt idx="1551">
                  <c:v>-0.15418361545282522</c:v>
                </c:pt>
                <c:pt idx="1552">
                  <c:v>-0.14717408056356573</c:v>
                </c:pt>
                <c:pt idx="1553">
                  <c:v>-0.14489600019332832</c:v>
                </c:pt>
                <c:pt idx="1554">
                  <c:v>-0.15346083216348796</c:v>
                </c:pt>
                <c:pt idx="1555">
                  <c:v>-0.17731672298902676</c:v>
                </c:pt>
                <c:pt idx="1556">
                  <c:v>-0.21790197190616101</c:v>
                </c:pt>
                <c:pt idx="1557">
                  <c:v>-0.27307139993556839</c:v>
                </c:pt>
                <c:pt idx="1558">
                  <c:v>-0.33754994009176653</c:v>
                </c:pt>
                <c:pt idx="1559">
                  <c:v>-0.4042417106229802</c:v>
                </c:pt>
                <c:pt idx="1560">
                  <c:v>-0.46593246920139442</c:v>
                </c:pt>
                <c:pt idx="1561">
                  <c:v>-0.51689600239132738</c:v>
                </c:pt>
                <c:pt idx="1562">
                  <c:v>-0.55407531516581821</c:v>
                </c:pt>
                <c:pt idx="1563">
                  <c:v>-0.57769005841981036</c:v>
                </c:pt>
                <c:pt idx="1564">
                  <c:v>-0.59119948461439342</c:v>
                </c:pt>
                <c:pt idx="1565">
                  <c:v>-0.60056031282000066</c:v>
                </c:pt>
                <c:pt idx="1566">
                  <c:v>-0.61281471846823532</c:v>
                </c:pt>
                <c:pt idx="1567">
                  <c:v>-0.6342783161066774</c:v>
                </c:pt>
                <c:pt idx="1568">
                  <c:v>-0.66883721435705901</c:v>
                </c:pt>
                <c:pt idx="1569">
                  <c:v>-0.71693377640345335</c:v>
                </c:pt>
                <c:pt idx="1570">
                  <c:v>-0.7756068368441198</c:v>
                </c:pt>
                <c:pt idx="1571">
                  <c:v>-0.83949052798844348</c:v>
                </c:pt>
                <c:pt idx="1572">
                  <c:v>-0.90226189937765711</c:v>
                </c:pt>
                <c:pt idx="1573">
                  <c:v>-0.95799656865486327</c:v>
                </c:pt>
                <c:pt idx="1574">
                  <c:v>-1.0022173749640833</c:v>
                </c:pt>
                <c:pt idx="1575">
                  <c:v>-1.0326997483057827</c:v>
                </c:pt>
                <c:pt idx="1576">
                  <c:v>-1.05003800591977</c:v>
                </c:pt>
                <c:pt idx="1577">
                  <c:v>-1.0577367240356654</c:v>
                </c:pt>
                <c:pt idx="1578">
                  <c:v>-1.0615343412436347</c:v>
                </c:pt>
                <c:pt idx="1579">
                  <c:v>-1.0679429480924272</c:v>
                </c:pt>
                <c:pt idx="1580">
                  <c:v>-1.0823977125277606</c:v>
                </c:pt>
                <c:pt idx="1581">
                  <c:v>-1.1076621101374011</c:v>
                </c:pt>
                <c:pt idx="1582">
                  <c:v>-1.1431053376373264</c:v>
                </c:pt>
                <c:pt idx="1583">
                  <c:v>-1.1851396468508386</c:v>
                </c:pt>
                <c:pt idx="1584">
                  <c:v>-1.2285850255802484</c:v>
                </c:pt>
                <c:pt idx="1585">
                  <c:v>-1.2683158632833715</c:v>
                </c:pt>
                <c:pt idx="1586">
                  <c:v>-1.30052672953839</c:v>
                </c:pt>
                <c:pt idx="1587">
                  <c:v>-1.3233000404827431</c:v>
                </c:pt>
                <c:pt idx="1588">
                  <c:v>-1.3365521434211631</c:v>
                </c:pt>
                <c:pt idx="1589">
                  <c:v>-1.3416340082504581</c:v>
                </c:pt>
                <c:pt idx="1590">
                  <c:v>-1.3408355802266501</c:v>
                </c:pt>
                <c:pt idx="1591">
                  <c:v>-1.3368793366167959</c:v>
                </c:pt>
                <c:pt idx="1592">
                  <c:v>-1.332359984654734</c:v>
                </c:pt>
                <c:pt idx="1593">
                  <c:v>-1.3291263779222846</c:v>
                </c:pt>
                <c:pt idx="1594">
                  <c:v>-1.3277569741106841</c:v>
                </c:pt>
                <c:pt idx="1595">
                  <c:v>-1.327370504435472</c:v>
                </c:pt>
                <c:pt idx="1596">
                  <c:v>-1.3259147444960937</c:v>
                </c:pt>
                <c:pt idx="1597">
                  <c:v>-1.3208279663690918</c:v>
                </c:pt>
                <c:pt idx="1598">
                  <c:v>-1.3097524173075084</c:v>
                </c:pt>
                <c:pt idx="1599">
                  <c:v>-1.2909914616011955</c:v>
                </c:pt>
                <c:pt idx="1600">
                  <c:v>-1.2636497877498982</c:v>
                </c:pt>
                <c:pt idx="1601">
                  <c:v>-1.227638985775598</c:v>
                </c:pt>
                <c:pt idx="1602">
                  <c:v>-1.1837101492571063</c:v>
                </c:pt>
                <c:pt idx="1603">
                  <c:v>-1.1334224374117472</c:v>
                </c:pt>
                <c:pt idx="1604">
                  <c:v>-1.0787978662625748</c:v>
                </c:pt>
                <c:pt idx="1605">
                  <c:v>-1.0215998843934011</c:v>
                </c:pt>
                <c:pt idx="1606">
                  <c:v>-0.96255626890168799</c:v>
                </c:pt>
                <c:pt idx="1607">
                  <c:v>-0.90102617453241995</c:v>
                </c:pt>
                <c:pt idx="1608">
                  <c:v>-0.83537631599992013</c:v>
                </c:pt>
                <c:pt idx="1609">
                  <c:v>-0.76385743738894374</c:v>
                </c:pt>
                <c:pt idx="1610">
                  <c:v>-0.68543769352759676</c:v>
                </c:pt>
                <c:pt idx="1611">
                  <c:v>-0.60010652819999699</c:v>
                </c:pt>
                <c:pt idx="1612">
                  <c:v>-0.50854755855671507</c:v>
                </c:pt>
                <c:pt idx="1613">
                  <c:v>-0.41148950236161774</c:v>
                </c:pt>
                <c:pt idx="1614">
                  <c:v>-0.30919604721295035</c:v>
                </c:pt>
                <c:pt idx="1615">
                  <c:v>-0.20138344699089034</c:v>
                </c:pt>
                <c:pt idx="1616">
                  <c:v>-8.7523739641241188E-2</c:v>
                </c:pt>
                <c:pt idx="1617">
                  <c:v>3.2737976235866911E-2</c:v>
                </c:pt>
                <c:pt idx="1618">
                  <c:v>0.15931229135651126</c:v>
                </c:pt>
                <c:pt idx="1619">
                  <c:v>0.29161806073919666</c:v>
                </c:pt>
                <c:pt idx="1620">
                  <c:v>0.42865835354479975</c:v>
                </c:pt>
                <c:pt idx="1621">
                  <c:v>0.56908916006428323</c:v>
                </c:pt>
                <c:pt idx="1622">
                  <c:v>0.71126209447983346</c:v>
                </c:pt>
                <c:pt idx="1623">
                  <c:v>0.8533302886092029</c:v>
                </c:pt>
                <c:pt idx="1624">
                  <c:v>0.99348815305952587</c:v>
                </c:pt>
                <c:pt idx="1625">
                  <c:v>1.1302875283786045</c:v>
                </c:pt>
                <c:pt idx="1626">
                  <c:v>1.2628638443349052</c:v>
                </c:pt>
                <c:pt idx="1627">
                  <c:v>1.3909275694688941</c:v>
                </c:pt>
                <c:pt idx="1628">
                  <c:v>1.5145282710972929</c:v>
                </c:pt>
                <c:pt idx="1629">
                  <c:v>1.6337596663462697</c:v>
                </c:pt>
                <c:pt idx="1630">
                  <c:v>1.7485892715099212</c:v>
                </c:pt>
                <c:pt idx="1631">
                  <c:v>1.8588524246779481</c:v>
                </c:pt>
                <c:pt idx="1632">
                  <c:v>1.9643039966640359</c:v>
                </c:pt>
                <c:pt idx="1633">
                  <c:v>2.0646090602749352</c:v>
                </c:pt>
                <c:pt idx="1634">
                  <c:v>2.159252171534054</c:v>
                </c:pt>
                <c:pt idx="1635">
                  <c:v>2.247450212365357</c:v>
                </c:pt>
                <c:pt idx="1636">
                  <c:v>2.3281876364097376</c:v>
                </c:pt>
                <c:pt idx="1637">
                  <c:v>2.4004201448889964</c:v>
                </c:pt>
                <c:pt idx="1638">
                  <c:v>2.4633764955019171</c:v>
                </c:pt>
                <c:pt idx="1639">
                  <c:v>2.5168366531266622</c:v>
                </c:pt>
                <c:pt idx="1640">
                  <c:v>2.56129581145554</c:v>
                </c:pt>
                <c:pt idx="1641">
                  <c:v>2.597973723006807</c:v>
                </c:pt>
                <c:pt idx="1642">
                  <c:v>2.6286580300416151</c:v>
                </c:pt>
                <c:pt idx="1643">
                  <c:v>2.6554090378835631</c:v>
                </c:pt>
                <c:pt idx="1644">
                  <c:v>2.6801936722757604</c:v>
                </c:pt>
                <c:pt idx="1645">
                  <c:v>2.7045217617693922</c:v>
                </c:pt>
                <c:pt idx="1646">
                  <c:v>2.7291623481748575</c:v>
                </c:pt>
                <c:pt idx="1647">
                  <c:v>2.7540197213930266</c:v>
                </c:pt>
                <c:pt idx="1648">
                  <c:v>2.7782106338746106</c:v>
                </c:pt>
                <c:pt idx="1649">
                  <c:v>2.8003302760661595</c:v>
                </c:pt>
                <c:pt idx="1650">
                  <c:v>2.8188433579877117</c:v>
                </c:pt>
                <c:pt idx="1651">
                  <c:v>2.8324920062035348</c:v>
                </c:pt>
                <c:pt idx="1652">
                  <c:v>2.8406016593503103</c:v>
                </c:pt>
                <c:pt idx="1653">
                  <c:v>2.843198829825949</c:v>
                </c:pt>
                <c:pt idx="1654">
                  <c:v>2.8409126784429364</c:v>
                </c:pt>
                <c:pt idx="1655">
                  <c:v>2.8347087985164627</c:v>
                </c:pt>
                <c:pt idx="1656">
                  <c:v>2.8255806308615701</c:v>
                </c:pt>
                <c:pt idx="1657">
                  <c:v>2.8143328059116124</c:v>
                </c:pt>
                <c:pt idx="1658">
                  <c:v>2.8015050392667464</c:v>
                </c:pt>
                <c:pt idx="1659">
                  <c:v>2.7873782468963948</c:v>
                </c:pt>
                <c:pt idx="1660">
                  <c:v>2.7719552533387324</c:v>
                </c:pt>
                <c:pt idx="1661">
                  <c:v>2.7548385181572037</c:v>
                </c:pt>
                <c:pt idx="1662">
                  <c:v>2.7350149784711069</c:v>
                </c:pt>
                <c:pt idx="1663">
                  <c:v>2.7106704981042569</c:v>
                </c:pt>
                <c:pt idx="1664">
                  <c:v>2.6792323227439216</c:v>
                </c:pt>
                <c:pt idx="1665">
                  <c:v>2.6377741946778404</c:v>
                </c:pt>
                <c:pt idx="1666">
                  <c:v>2.5836824160515728</c:v>
                </c:pt>
                <c:pt idx="1667">
                  <c:v>2.5152920675688661</c:v>
                </c:pt>
                <c:pt idx="1668">
                  <c:v>2.432325199886169</c:v>
                </c:pt>
                <c:pt idx="1669">
                  <c:v>2.3361617330099174</c:v>
                </c:pt>
                <c:pt idx="1670">
                  <c:v>2.229849390636248</c:v>
                </c:pt>
                <c:pt idx="1671">
                  <c:v>2.1175687633114122</c:v>
                </c:pt>
                <c:pt idx="1672">
                  <c:v>2.003486632277315</c:v>
                </c:pt>
                <c:pt idx="1673">
                  <c:v>1.8903881488133227</c:v>
                </c:pt>
                <c:pt idx="1674">
                  <c:v>1.7786954588418125</c:v>
                </c:pt>
                <c:pt idx="1675">
                  <c:v>1.6663152599830626</c:v>
                </c:pt>
                <c:pt idx="1676">
                  <c:v>1.5493850679904784</c:v>
                </c:pt>
                <c:pt idx="1677">
                  <c:v>1.4236316111201728</c:v>
                </c:pt>
                <c:pt idx="1678">
                  <c:v>1.2858626451944539</c:v>
                </c:pt>
                <c:pt idx="1679">
                  <c:v>1.1351197082646527</c:v>
                </c:pt>
                <c:pt idx="1680">
                  <c:v>0.97317182544330705</c:v>
                </c:pt>
                <c:pt idx="1681">
                  <c:v>0.80425329261218892</c:v>
                </c:pt>
                <c:pt idx="1682">
                  <c:v>0.63416674343953572</c:v>
                </c:pt>
                <c:pt idx="1683">
                  <c:v>0.46902400241798781</c:v>
                </c:pt>
                <c:pt idx="1684">
                  <c:v>0.31394635750888106</c:v>
                </c:pt>
                <c:pt idx="1685">
                  <c:v>0.17197998832582267</c:v>
                </c:pt>
                <c:pt idx="1686">
                  <c:v>4.3398929067941842E-2</c:v>
                </c:pt>
                <c:pt idx="1687">
                  <c:v>-7.4427019537581449E-2</c:v>
                </c:pt>
                <c:pt idx="1688">
                  <c:v>-0.18645811663017148</c:v>
                </c:pt>
                <c:pt idx="1689">
                  <c:v>-0.29878314940131467</c:v>
                </c:pt>
                <c:pt idx="1690">
                  <c:v>-0.41714767004532627</c:v>
                </c:pt>
                <c:pt idx="1691">
                  <c:v>-0.54566925276080736</c:v>
                </c:pt>
                <c:pt idx="1692">
                  <c:v>-0.68603335022278789</c:v>
                </c:pt>
                <c:pt idx="1693">
                  <c:v>-0.83722169100250698</c:v>
                </c:pt>
                <c:pt idx="1694">
                  <c:v>-0.99574008460832186</c:v>
                </c:pt>
                <c:pt idx="1695">
                  <c:v>-1.1563383252100494</c:v>
                </c:pt>
                <c:pt idx="1696">
                  <c:v>-1.3131643994210995</c:v>
                </c:pt>
                <c:pt idx="1697">
                  <c:v>-1.4611108380393518</c:v>
                </c:pt>
                <c:pt idx="1698">
                  <c:v>-1.5969145445704171</c:v>
                </c:pt>
                <c:pt idx="1699">
                  <c:v>-1.7196120840285278</c:v>
                </c:pt>
                <c:pt idx="1700">
                  <c:v>-1.830273186229137</c:v>
                </c:pt>
                <c:pt idx="1701">
                  <c:v>-1.9312458794040661</c:v>
                </c:pt>
                <c:pt idx="1702">
                  <c:v>-2.0252544052839885</c:v>
                </c:pt>
                <c:pt idx="1703">
                  <c:v>-2.1146100485568282</c:v>
                </c:pt>
                <c:pt idx="1704">
                  <c:v>-2.2006227225055728</c:v>
                </c:pt>
                <c:pt idx="1705">
                  <c:v>-2.2832513655941185</c:v>
                </c:pt>
                <c:pt idx="1706">
                  <c:v>-2.3611344273620052</c:v>
                </c:pt>
                <c:pt idx="1707">
                  <c:v>-2.4321210509946938</c:v>
                </c:pt>
                <c:pt idx="1708">
                  <c:v>-2.4941553042004774</c:v>
                </c:pt>
                <c:pt idx="1709">
                  <c:v>-2.5461021670912873</c:v>
                </c:pt>
                <c:pt idx="1710">
                  <c:v>-2.5881334152266722</c:v>
                </c:pt>
                <c:pt idx="1711">
                  <c:v>-2.6215952888326748</c:v>
                </c:pt>
                <c:pt idx="1712">
                  <c:v>-2.6485891760812854</c:v>
                </c:pt>
                <c:pt idx="1713">
                  <c:v>-2.6715446405060796</c:v>
                </c:pt>
                <c:pt idx="1714">
                  <c:v>-2.6928586484446733</c:v>
                </c:pt>
                <c:pt idx="1715">
                  <c:v>-2.7145168241078692</c:v>
                </c:pt>
                <c:pt idx="1716">
                  <c:v>-2.7376805744204016</c:v>
                </c:pt>
                <c:pt idx="1717">
                  <c:v>-2.7624010630944689</c:v>
                </c:pt>
                <c:pt idx="1718">
                  <c:v>-2.7876954451906952</c:v>
                </c:pt>
                <c:pt idx="1719">
                  <c:v>-2.8120472209741374</c:v>
                </c:pt>
                <c:pt idx="1720">
                  <c:v>-2.8340888977832579</c:v>
                </c:pt>
                <c:pt idx="1721">
                  <c:v>-2.8531135904352576</c:v>
                </c:pt>
                <c:pt idx="1722">
                  <c:v>-2.8692537488698528</c:v>
                </c:pt>
                <c:pt idx="1723">
                  <c:v>-2.8834242430543875</c:v>
                </c:pt>
                <c:pt idx="1724">
                  <c:v>-2.8971809147828784</c:v>
                </c:pt>
                <c:pt idx="1725">
                  <c:v>-2.9124910472439711</c:v>
                </c:pt>
                <c:pt idx="1726">
                  <c:v>-2.9312922656004461</c:v>
                </c:pt>
                <c:pt idx="1727">
                  <c:v>-2.9548289652543516</c:v>
                </c:pt>
                <c:pt idx="1728">
                  <c:v>-2.9830133813998945</c:v>
                </c:pt>
                <c:pt idx="1729">
                  <c:v>-3.0141803501586604</c:v>
                </c:pt>
                <c:pt idx="1730">
                  <c:v>-3.0454359992632183</c:v>
                </c:pt>
                <c:pt idx="1731">
                  <c:v>-3.0734675450031448</c:v>
                </c:pt>
                <c:pt idx="1732">
                  <c:v>-3.0954407298759574</c:v>
                </c:pt>
                <c:pt idx="1733">
                  <c:v>-3.1096219177392213</c:v>
                </c:pt>
                <c:pt idx="1734">
                  <c:v>-3.1155729197890958</c:v>
                </c:pt>
                <c:pt idx="1735">
                  <c:v>-3.1139927245020074</c:v>
                </c:pt>
                <c:pt idx="1736">
                  <c:v>-3.1063739516306641</c:v>
                </c:pt>
                <c:pt idx="1737">
                  <c:v>-3.0945912622781195</c:v>
                </c:pt>
                <c:pt idx="1738">
                  <c:v>-3.0804593746015105</c:v>
                </c:pt>
                <c:pt idx="1739">
                  <c:v>-3.0653036535410738</c:v>
                </c:pt>
                <c:pt idx="1740">
                  <c:v>-3.0496507433008024</c:v>
                </c:pt>
                <c:pt idx="1741">
                  <c:v>-3.0331579316357749</c:v>
                </c:pt>
                <c:pt idx="1742">
                  <c:v>-3.0148073958754571</c:v>
                </c:pt>
                <c:pt idx="1743">
                  <c:v>-2.9932610853980846</c:v>
                </c:pt>
                <c:pt idx="1744">
                  <c:v>-2.9672129676645578</c:v>
                </c:pt>
                <c:pt idx="1745">
                  <c:v>-2.9356359749219516</c:v>
                </c:pt>
                <c:pt idx="1746">
                  <c:v>-2.897947996022177</c:v>
                </c:pt>
                <c:pt idx="1747">
                  <c:v>-2.854191122881407</c:v>
                </c:pt>
                <c:pt idx="1748">
                  <c:v>-2.8052426707607392</c:v>
                </c:pt>
                <c:pt idx="1749">
                  <c:v>-2.7529249873844304</c:v>
                </c:pt>
                <c:pt idx="1750">
                  <c:v>-2.6998418667679172</c:v>
                </c:pt>
                <c:pt idx="1751">
                  <c:v>-2.6489067834699593</c:v>
                </c:pt>
                <c:pt idx="1752">
                  <c:v>-2.6026758658801903</c:v>
                </c:pt>
                <c:pt idx="1753">
                  <c:v>-2.5626084988858198</c:v>
                </c:pt>
                <c:pt idx="1754">
                  <c:v>-2.5283756879509194</c:v>
                </c:pt>
                <c:pt idx="1755">
                  <c:v>-2.497483350574575</c:v>
                </c:pt>
                <c:pt idx="1756">
                  <c:v>-2.465575933614764</c:v>
                </c:pt>
                <c:pt idx="1757">
                  <c:v>-2.4275595235198741</c:v>
                </c:pt>
                <c:pt idx="1758">
                  <c:v>-2.3792391411627873</c:v>
                </c:pt>
                <c:pt idx="1759">
                  <c:v>-2.318793784959305</c:v>
                </c:pt>
                <c:pt idx="1760">
                  <c:v>-2.2473758809612843</c:v>
                </c:pt>
                <c:pt idx="1761">
                  <c:v>-2.1685518710877032</c:v>
                </c:pt>
                <c:pt idx="1762">
                  <c:v>-2.0869228273850413</c:v>
                </c:pt>
                <c:pt idx="1763">
                  <c:v>-2.0065954299126214</c:v>
                </c:pt>
                <c:pt idx="1764">
                  <c:v>-1.9300462996833585</c:v>
                </c:pt>
                <c:pt idx="1765">
                  <c:v>-1.8575545427049938</c:v>
                </c:pt>
                <c:pt idx="1766">
                  <c:v>-1.7871037177015556</c:v>
                </c:pt>
                <c:pt idx="1767">
                  <c:v>-1.7146453745683756</c:v>
                </c:pt>
                <c:pt idx="1768">
                  <c:v>-1.6347538169558988</c:v>
                </c:pt>
                <c:pt idx="1769">
                  <c:v>-1.5417051890202087</c:v>
                </c:pt>
                <c:pt idx="1770">
                  <c:v>-1.4307859755573371</c:v>
                </c:pt>
                <c:pt idx="1771">
                  <c:v>-1.2994068791424374</c:v>
                </c:pt>
                <c:pt idx="1772">
                  <c:v>-1.1476088637210025</c:v>
                </c:pt>
                <c:pt idx="1773">
                  <c:v>-0.97784086947339077</c:v>
                </c:pt>
                <c:pt idx="1774">
                  <c:v>-0.79426547274560133</c:v>
                </c:pt>
                <c:pt idx="1775">
                  <c:v>-0.60196885601174333</c:v>
                </c:pt>
                <c:pt idx="1776">
                  <c:v>-0.40626611596492734</c:v>
                </c:pt>
                <c:pt idx="1777">
                  <c:v>-0.21207233907495815</c:v>
                </c:pt>
                <c:pt idx="1778">
                  <c:v>-2.3255217714678925E-2</c:v>
                </c:pt>
                <c:pt idx="1779">
                  <c:v>0.15797027046785478</c:v>
                </c:pt>
                <c:pt idx="1780">
                  <c:v>0.33133105508538346</c:v>
                </c:pt>
                <c:pt idx="1781">
                  <c:v>0.49817298175597657</c:v>
                </c:pt>
                <c:pt idx="1782">
                  <c:v>0.6605249997317264</c:v>
                </c:pt>
                <c:pt idx="1783">
                  <c:v>0.81994240184356215</c:v>
                </c:pt>
                <c:pt idx="1784">
                  <c:v>0.9766851123052116</c:v>
                </c:pt>
                <c:pt idx="1785">
                  <c:v>1.1296165555186484</c:v>
                </c:pt>
                <c:pt idx="1786">
                  <c:v>1.2767921405221956</c:v>
                </c:pt>
                <c:pt idx="1787">
                  <c:v>1.4162999737822901</c:v>
                </c:pt>
                <c:pt idx="1788">
                  <c:v>1.5468284078191443</c:v>
                </c:pt>
                <c:pt idx="1789">
                  <c:v>1.6677134601006316</c:v>
                </c:pt>
                <c:pt idx="1790">
                  <c:v>1.7786162741990483</c:v>
                </c:pt>
                <c:pt idx="1791">
                  <c:v>1.8791965388882947</c:v>
                </c:pt>
                <c:pt idx="1792">
                  <c:v>1.9690604574416848</c:v>
                </c:pt>
                <c:pt idx="1793">
                  <c:v>2.0479854376600164</c:v>
                </c:pt>
                <c:pt idx="1794">
                  <c:v>2.1161977099626283</c:v>
                </c:pt>
                <c:pt idx="1795">
                  <c:v>2.1744744443711763</c:v>
                </c:pt>
                <c:pt idx="1796">
                  <c:v>2.2240147859455197</c:v>
                </c:pt>
                <c:pt idx="1797">
                  <c:v>2.2661970427324087</c:v>
                </c:pt>
                <c:pt idx="1798">
                  <c:v>2.3023748090101273</c:v>
                </c:pt>
                <c:pt idx="1799">
                  <c:v>2.3337729770049331</c:v>
                </c:pt>
                <c:pt idx="1800">
                  <c:v>2.3614461188138014</c:v>
                </c:pt>
                <c:pt idx="1801">
                  <c:v>2.3862375799228084</c:v>
                </c:pt>
                <c:pt idx="1802">
                  <c:v>2.408715686522088</c:v>
                </c:pt>
                <c:pt idx="1803">
                  <c:v>2.4291086400216924</c:v>
                </c:pt>
                <c:pt idx="1804">
                  <c:v>2.4472809631388555</c:v>
                </c:pt>
                <c:pt idx="1805">
                  <c:v>2.4627953566631211</c:v>
                </c:pt>
                <c:pt idx="1806">
                  <c:v>2.4750802556126019</c:v>
                </c:pt>
                <c:pt idx="1807">
                  <c:v>2.4836684651358274</c:v>
                </c:pt>
                <c:pt idx="1808">
                  <c:v>2.4884101081876517</c:v>
                </c:pt>
                <c:pt idx="1809">
                  <c:v>2.4895618427980915</c:v>
                </c:pt>
                <c:pt idx="1810">
                  <c:v>2.4877367379573396</c:v>
                </c:pt>
                <c:pt idx="1811">
                  <c:v>2.4837706268247688</c:v>
                </c:pt>
                <c:pt idx="1812">
                  <c:v>2.4785513337226011</c:v>
                </c:pt>
                <c:pt idx="1813">
                  <c:v>2.4728107177054839</c:v>
                </c:pt>
                <c:pt idx="1814">
                  <c:v>2.4668648652801082</c:v>
                </c:pt>
                <c:pt idx="1815">
                  <c:v>2.4603493816436219</c:v>
                </c:pt>
                <c:pt idx="1816">
                  <c:v>2.4521080550088534</c:v>
                </c:pt>
                <c:pt idx="1817">
                  <c:v>2.4404212893106232</c:v>
                </c:pt>
                <c:pt idx="1818">
                  <c:v>2.4235949574832882</c:v>
                </c:pt>
                <c:pt idx="1819">
                  <c:v>2.4006592982426174</c:v>
                </c:pt>
                <c:pt idx="1820">
                  <c:v>2.3717950204838578</c:v>
                </c:pt>
                <c:pt idx="1821">
                  <c:v>2.3382547271661447</c:v>
                </c:pt>
                <c:pt idx="1822">
                  <c:v>2.3018755497480967</c:v>
                </c:pt>
                <c:pt idx="1823">
                  <c:v>2.2645246904279772</c:v>
                </c:pt>
                <c:pt idx="1824">
                  <c:v>2.2277927747785675</c:v>
                </c:pt>
                <c:pt idx="1825">
                  <c:v>2.1929931996791128</c:v>
                </c:pt>
                <c:pt idx="1826">
                  <c:v>2.1612708650208394</c:v>
                </c:pt>
                <c:pt idx="1827">
                  <c:v>2.1335849222427719</c:v>
                </c:pt>
                <c:pt idx="1828">
                  <c:v>2.1105188501417471</c:v>
                </c:pt>
                <c:pt idx="1829">
                  <c:v>2.0920680001939509</c:v>
                </c:pt>
                <c:pt idx="1830">
                  <c:v>2.0775649895502895</c:v>
                </c:pt>
                <c:pt idx="1831">
                  <c:v>2.0657805306003048</c:v>
                </c:pt>
                <c:pt idx="1832">
                  <c:v>2.0551239852232315</c:v>
                </c:pt>
                <c:pt idx="1833">
                  <c:v>2.0438343184435221</c:v>
                </c:pt>
                <c:pt idx="1834">
                  <c:v>2.0301175845450095</c:v>
                </c:pt>
                <c:pt idx="1835">
                  <c:v>2.0122926323678105</c:v>
                </c:pt>
                <c:pt idx="1836">
                  <c:v>1.9890309749352784</c:v>
                </c:pt>
                <c:pt idx="1837">
                  <c:v>1.959674256876212</c:v>
                </c:pt>
                <c:pt idx="1838">
                  <c:v>1.9244746908383001</c:v>
                </c:pt>
                <c:pt idx="1839">
                  <c:v>1.8845678996464628</c:v>
                </c:pt>
                <c:pt idx="1840">
                  <c:v>1.8416218351939584</c:v>
                </c:pt>
                <c:pt idx="1841">
                  <c:v>1.7973165412738963</c:v>
                </c:pt>
                <c:pt idx="1842">
                  <c:v>1.7529035841153324</c:v>
                </c:pt>
                <c:pt idx="1843">
                  <c:v>1.708997645251674</c:v>
                </c:pt>
                <c:pt idx="1844">
                  <c:v>1.6655784489966776</c:v>
                </c:pt>
                <c:pt idx="1845">
                  <c:v>1.6220861957155344</c:v>
                </c:pt>
                <c:pt idx="1846">
                  <c:v>1.5775314235032853</c:v>
                </c:pt>
                <c:pt idx="1847">
                  <c:v>1.53063518160018</c:v>
                </c:pt>
                <c:pt idx="1848">
                  <c:v>1.4800581838961877</c:v>
                </c:pt>
                <c:pt idx="1849">
                  <c:v>1.4247186941136176</c:v>
                </c:pt>
                <c:pt idx="1850">
                  <c:v>1.364097209550007</c:v>
                </c:pt>
                <c:pt idx="1851">
                  <c:v>1.2983937018004263</c:v>
                </c:pt>
                <c:pt idx="1852">
                  <c:v>1.2284783643111727</c:v>
                </c:pt>
                <c:pt idx="1853">
                  <c:v>1.1556920855472299</c:v>
                </c:pt>
                <c:pt idx="1854">
                  <c:v>1.0816067427163949</c:v>
                </c:pt>
                <c:pt idx="1855">
                  <c:v>1.0078141616311482</c:v>
                </c:pt>
                <c:pt idx="1856">
                  <c:v>0.93574336855421847</c:v>
                </c:pt>
                <c:pt idx="1857">
                  <c:v>0.86648780112623203</c:v>
                </c:pt>
                <c:pt idx="1858">
                  <c:v>0.80065620253725767</c:v>
                </c:pt>
                <c:pt idx="1859">
                  <c:v>0.7382790967454923</c:v>
                </c:pt>
                <c:pt idx="1860">
                  <c:v>0.67878391970626484</c:v>
                </c:pt>
                <c:pt idx="1861">
                  <c:v>0.62103882954115064</c:v>
                </c:pt>
                <c:pt idx="1862">
                  <c:v>0.56349144622790526</c:v>
                </c:pt>
                <c:pt idx="1863">
                  <c:v>0.50446319123412386</c:v>
                </c:pt>
                <c:pt idx="1864">
                  <c:v>0.44260782246439534</c:v>
                </c:pt>
                <c:pt idx="1865">
                  <c:v>0.37738734390693385</c:v>
                </c:pt>
                <c:pt idx="1866">
                  <c:v>0.30932272925906051</c:v>
                </c:pt>
                <c:pt idx="1867">
                  <c:v>0.2398788006599521</c:v>
                </c:pt>
                <c:pt idx="1868">
                  <c:v>0.17106136085740503</c:v>
                </c:pt>
                <c:pt idx="1869">
                  <c:v>0.10494900469489493</c:v>
                </c:pt>
                <c:pt idx="1870">
                  <c:v>4.3342906210750182E-2</c:v>
                </c:pt>
                <c:pt idx="1871">
                  <c:v>-1.2458945311570664E-2</c:v>
                </c:pt>
                <c:pt idx="1872">
                  <c:v>-6.1904442803394036E-2</c:v>
                </c:pt>
                <c:pt idx="1873">
                  <c:v>-0.10553836804469266</c:v>
                </c:pt>
                <c:pt idx="1874">
                  <c:v>-0.1453195042816785</c:v>
                </c:pt>
                <c:pt idx="1875">
                  <c:v>-0.18457237573448282</c:v>
                </c:pt>
                <c:pt idx="1876">
                  <c:v>-0.22731928191142606</c:v>
                </c:pt>
                <c:pt idx="1877">
                  <c:v>-0.27708338711594532</c:v>
                </c:pt>
                <c:pt idx="1878">
                  <c:v>-0.33562637746548785</c:v>
                </c:pt>
                <c:pt idx="1879">
                  <c:v>-0.4022001286119411</c:v>
                </c:pt>
                <c:pt idx="1880">
                  <c:v>-0.4736529139517337</c:v>
                </c:pt>
                <c:pt idx="1881">
                  <c:v>-0.54529204692863387</c:v>
                </c:pt>
                <c:pt idx="1882">
                  <c:v>-0.61207885676334084</c:v>
                </c:pt>
                <c:pt idx="1883">
                  <c:v>-0.66972174444600752</c:v>
                </c:pt>
                <c:pt idx="1884">
                  <c:v>-0.7154491672880926</c:v>
                </c:pt>
                <c:pt idx="1885">
                  <c:v>-0.74844727798841504</c:v>
                </c:pt>
                <c:pt idx="1886">
                  <c:v>-0.7699885277458125</c:v>
                </c:pt>
                <c:pt idx="1887">
                  <c:v>-0.78321662071034259</c:v>
                </c:pt>
                <c:pt idx="1888">
                  <c:v>-0.79253249932729153</c:v>
                </c:pt>
                <c:pt idx="1889">
                  <c:v>-0.80258728050477623</c:v>
                </c:pt>
                <c:pt idx="1890">
                  <c:v>-0.81703801336668636</c:v>
                </c:pt>
                <c:pt idx="1891">
                  <c:v>-0.83744036179718262</c:v>
                </c:pt>
                <c:pt idx="1892">
                  <c:v>-0.86274741067454286</c:v>
                </c:pt>
                <c:pt idx="1893">
                  <c:v>-0.88966618559354171</c:v>
                </c:pt>
                <c:pt idx="1894">
                  <c:v>-0.91370729765521541</c:v>
                </c:pt>
                <c:pt idx="1895">
                  <c:v>-0.93047178522015939</c:v>
                </c:pt>
                <c:pt idx="1896">
                  <c:v>-0.93673219472583358</c:v>
                </c:pt>
                <c:pt idx="1897">
                  <c:v>-0.93108361165150866</c:v>
                </c:pt>
                <c:pt idx="1898">
                  <c:v>-0.91415323076284549</c:v>
                </c:pt>
                <c:pt idx="1899">
                  <c:v>-0.88843391916387615</c:v>
                </c:pt>
                <c:pt idx="1900">
                  <c:v>-0.85777749373681056</c:v>
                </c:pt>
                <c:pt idx="1901">
                  <c:v>-0.82658417598825595</c:v>
                </c:pt>
                <c:pt idx="1902">
                  <c:v>-0.79882746396743642</c:v>
                </c:pt>
                <c:pt idx="1903">
                  <c:v>-0.77717578835731915</c:v>
                </c:pt>
                <c:pt idx="1904">
                  <c:v>-0.76249528131129451</c:v>
                </c:pt>
                <c:pt idx="1905">
                  <c:v>-0.753892262237426</c:v>
                </c:pt>
                <c:pt idx="1906">
                  <c:v>-0.74923440898016702</c:v>
                </c:pt>
                <c:pt idx="1907">
                  <c:v>-0.74591705549447784</c:v>
                </c:pt>
                <c:pt idx="1908">
                  <c:v>-0.74160811685242878</c:v>
                </c:pt>
                <c:pt idx="1909">
                  <c:v>-0.73479317692279333</c:v>
                </c:pt>
                <c:pt idx="1910">
                  <c:v>-0.72506067776958516</c:v>
                </c:pt>
                <c:pt idx="1911">
                  <c:v>-0.71312333025597685</c:v>
                </c:pt>
                <c:pt idx="1912">
                  <c:v>-0.70057823148837506</c:v>
                </c:pt>
                <c:pt idx="1913">
                  <c:v>-0.68943827502591493</c:v>
                </c:pt>
                <c:pt idx="1914">
                  <c:v>-0.68153709171779964</c:v>
                </c:pt>
                <c:pt idx="1915">
                  <c:v>-0.67798161360191567</c:v>
                </c:pt>
                <c:pt idx="1916">
                  <c:v>-0.67883377590161076</c:v>
                </c:pt>
                <c:pt idx="1917">
                  <c:v>-0.68309993330793151</c:v>
                </c:pt>
                <c:pt idx="1918">
                  <c:v>-0.68896729703430348</c:v>
                </c:pt>
                <c:pt idx="1919">
                  <c:v>-0.69418301624637446</c:v>
                </c:pt>
                <c:pt idx="1920">
                  <c:v>-0.69651036641163977</c:v>
                </c:pt>
                <c:pt idx="1921">
                  <c:v>-0.69417562464338589</c:v>
                </c:pt>
                <c:pt idx="1922">
                  <c:v>-0.68613070742067495</c:v>
                </c:pt>
                <c:pt idx="1923">
                  <c:v>-0.67198121519816079</c:v>
                </c:pt>
                <c:pt idx="1924">
                  <c:v>-0.65164889009116134</c:v>
                </c:pt>
                <c:pt idx="1925">
                  <c:v>-0.62506819330411745</c:v>
                </c:pt>
                <c:pt idx="1926">
                  <c:v>-0.59221886918951949</c:v>
                </c:pt>
                <c:pt idx="1927">
                  <c:v>-0.55352350133217521</c:v>
                </c:pt>
                <c:pt idx="1928">
                  <c:v>-0.51028998448341945</c:v>
                </c:pt>
                <c:pt idx="1929">
                  <c:v>-0.46477368904422417</c:v>
                </c:pt>
                <c:pt idx="1930">
                  <c:v>-0.41969420128379537</c:v>
                </c:pt>
                <c:pt idx="1931">
                  <c:v>-0.37743836996742663</c:v>
                </c:pt>
                <c:pt idx="1932">
                  <c:v>-0.33939318742004426</c:v>
                </c:pt>
                <c:pt idx="1933">
                  <c:v>-0.30573042862964733</c:v>
                </c:pt>
                <c:pt idx="1934">
                  <c:v>-0.27564054141087141</c:v>
                </c:pt>
                <c:pt idx="1935">
                  <c:v>-0.24778436213367638</c:v>
                </c:pt>
                <c:pt idx="1936">
                  <c:v>-0.22076559134891877</c:v>
                </c:pt>
                <c:pt idx="1937">
                  <c:v>-0.19360651692859021</c:v>
                </c:pt>
                <c:pt idx="1938">
                  <c:v>-0.16625922748361055</c:v>
                </c:pt>
                <c:pt idx="1939">
                  <c:v>-0.1400117886385307</c:v>
                </c:pt>
                <c:pt idx="1940">
                  <c:v>-0.1174702632098016</c:v>
                </c:pt>
                <c:pt idx="1941">
                  <c:v>-0.10187882258997644</c:v>
                </c:pt>
                <c:pt idx="1942">
                  <c:v>-9.5925702895613613E-2</c:v>
                </c:pt>
                <c:pt idx="1943">
                  <c:v>-0.10059044636552576</c:v>
                </c:pt>
                <c:pt idx="1944">
                  <c:v>-0.11464349124156165</c:v>
                </c:pt>
                <c:pt idx="1945">
                  <c:v>-0.13504761019656497</c:v>
                </c:pt>
                <c:pt idx="1946">
                  <c:v>-0.15801564127727205</c:v>
                </c:pt>
                <c:pt idx="1947">
                  <c:v>-0.18020909751207206</c:v>
                </c:pt>
                <c:pt idx="1948">
                  <c:v>-0.19965555634058563</c:v>
                </c:pt>
                <c:pt idx="1949">
                  <c:v>-0.21623280269363487</c:v>
                </c:pt>
                <c:pt idx="1950">
                  <c:v>-0.23171924435594143</c:v>
                </c:pt>
                <c:pt idx="1951">
                  <c:v>-0.2493783283380879</c:v>
                </c:pt>
                <c:pt idx="1952">
                  <c:v>-0.27304759559385966</c:v>
                </c:pt>
                <c:pt idx="1953">
                  <c:v>-0.30589737813871754</c:v>
                </c:pt>
                <c:pt idx="1954">
                  <c:v>-0.34928229186080351</c:v>
                </c:pt>
                <c:pt idx="1955">
                  <c:v>-0.40217846232016752</c:v>
                </c:pt>
                <c:pt idx="1956">
                  <c:v>-0.46145339694502918</c:v>
                </c:pt>
                <c:pt idx="1957">
                  <c:v>-0.52280073332460464</c:v>
                </c:pt>
                <c:pt idx="1958">
                  <c:v>-0.58190437543411577</c:v>
                </c:pt>
                <c:pt idx="1959">
                  <c:v>-0.63543632754071055</c:v>
                </c:pt>
                <c:pt idx="1960">
                  <c:v>-0.68169514284933064</c:v>
                </c:pt>
                <c:pt idx="1961">
                  <c:v>-0.72082407237880819</c:v>
                </c:pt>
                <c:pt idx="1962">
                  <c:v>-0.75457718230427906</c:v>
                </c:pt>
                <c:pt idx="1963">
                  <c:v>-0.78566603475902808</c:v>
                </c:pt>
                <c:pt idx="1964">
                  <c:v>-0.81687063952523686</c:v>
                </c:pt>
                <c:pt idx="1965">
                  <c:v>-0.8502110955712443</c:v>
                </c:pt>
                <c:pt idx="1966">
                  <c:v>-0.88644056063544263</c:v>
                </c:pt>
                <c:pt idx="1967">
                  <c:v>-0.92498789356124655</c:v>
                </c:pt>
                <c:pt idx="1968">
                  <c:v>-0.9643294210906781</c:v>
                </c:pt>
                <c:pt idx="1969">
                  <c:v>-1.0026217799045716</c:v>
                </c:pt>
                <c:pt idx="1970">
                  <c:v>-1.0383301663546403</c:v>
                </c:pt>
                <c:pt idx="1971">
                  <c:v>-1.0706122032053178</c:v>
                </c:pt>
                <c:pt idx="1972">
                  <c:v>-1.0993716611717712</c:v>
                </c:pt>
                <c:pt idx="1973">
                  <c:v>-1.1250681019575908</c:v>
                </c:pt>
                <c:pt idx="1974">
                  <c:v>-1.1484263327555748</c:v>
                </c:pt>
                <c:pt idx="1975">
                  <c:v>-1.1701439143290422</c:v>
                </c:pt>
                <c:pt idx="1976">
                  <c:v>-1.1906376360040425</c:v>
                </c:pt>
                <c:pt idx="1977">
                  <c:v>-1.2098474856706236</c:v>
                </c:pt>
                <c:pt idx="1978">
                  <c:v>-1.2271401240653572</c:v>
                </c:pt>
                <c:pt idx="1979">
                  <c:v>-1.2413759209520803</c:v>
                </c:pt>
                <c:pt idx="1980">
                  <c:v>-1.2511637306278929</c:v>
                </c:pt>
                <c:pt idx="1981">
                  <c:v>-1.2552465324721418</c:v>
                </c:pt>
                <c:pt idx="1982">
                  <c:v>-1.2529013886433231</c:v>
                </c:pt>
                <c:pt idx="1983">
                  <c:v>-1.2442286484971845</c:v>
                </c:pt>
                <c:pt idx="1984">
                  <c:v>-1.2302277383692333</c:v>
                </c:pt>
                <c:pt idx="1985">
                  <c:v>-1.2126044274385894</c:v>
                </c:pt>
                <c:pt idx="1986">
                  <c:v>-1.1933437552665835</c:v>
                </c:pt>
                <c:pt idx="1987">
                  <c:v>-1.1741754050515616</c:v>
                </c:pt>
                <c:pt idx="1988">
                  <c:v>-1.1561091387840712</c:v>
                </c:pt>
                <c:pt idx="1989">
                  <c:v>-1.1392088343224609</c:v>
                </c:pt>
                <c:pt idx="1990">
                  <c:v>-1.1226764967626517</c:v>
                </c:pt>
                <c:pt idx="1991">
                  <c:v>-1.1051745072927532</c:v>
                </c:pt>
                <c:pt idx="1992">
                  <c:v>-1.0852332416899761</c:v>
                </c:pt>
                <c:pt idx="1993">
                  <c:v>-1.0616086894789356</c:v>
                </c:pt>
                <c:pt idx="1994">
                  <c:v>-1.0335291533856468</c:v>
                </c:pt>
                <c:pt idx="1995">
                  <c:v>-1.0008329732511232</c:v>
                </c:pt>
                <c:pt idx="1996">
                  <c:v>-0.96399765747684796</c:v>
                </c:pt>
                <c:pt idx="1997">
                  <c:v>-0.92402823155473834</c:v>
                </c:pt>
                <c:pt idx="1998">
                  <c:v>-0.88218838085845297</c:v>
                </c:pt>
                <c:pt idx="1999">
                  <c:v>-0.83963958635061797</c:v>
                </c:pt>
                <c:pt idx="2000">
                  <c:v>-0.79713115313467742</c:v>
                </c:pt>
                <c:pt idx="2001">
                  <c:v>-0.75487080667265893</c:v>
                </c:pt>
                <c:pt idx="2002">
                  <c:v>-0.71259692266118668</c:v>
                </c:pt>
                <c:pt idx="2003">
                  <c:v>-0.6697530823727198</c:v>
                </c:pt>
                <c:pt idx="2004">
                  <c:v>-0.62563165879134397</c:v>
                </c:pt>
                <c:pt idx="2005">
                  <c:v>-0.57943508100947749</c:v>
                </c:pt>
                <c:pt idx="2006">
                  <c:v>-0.53031740585131937</c:v>
                </c:pt>
                <c:pt idx="2007">
                  <c:v>-0.47750075953321447</c:v>
                </c:pt>
                <c:pt idx="2008">
                  <c:v>-0.4204836754685139</c:v>
                </c:pt>
                <c:pt idx="2009">
                  <c:v>-0.35924563991736158</c:v>
                </c:pt>
                <c:pt idx="2010">
                  <c:v>-0.29431821699450433</c:v>
                </c:pt>
                <c:pt idx="2011">
                  <c:v>-0.22667581353088961</c:v>
                </c:pt>
                <c:pt idx="2012">
                  <c:v>-0.15749852149592986</c:v>
                </c:pt>
                <c:pt idx="2013">
                  <c:v>-8.7872879544669019E-2</c:v>
                </c:pt>
                <c:pt idx="2014">
                  <c:v>-1.8469940165999191E-2</c:v>
                </c:pt>
                <c:pt idx="2015">
                  <c:v>5.0722197460366693E-2</c:v>
                </c:pt>
                <c:pt idx="2016">
                  <c:v>0.12045561991560386</c:v>
                </c:pt>
                <c:pt idx="2017">
                  <c:v>0.19192723690550428</c:v>
                </c:pt>
                <c:pt idx="2018">
                  <c:v>0.26615087659807057</c:v>
                </c:pt>
                <c:pt idx="2019">
                  <c:v>0.343237081917109</c:v>
                </c:pt>
                <c:pt idx="2020">
                  <c:v>0.42195587028106474</c:v>
                </c:pt>
                <c:pt idx="2021">
                  <c:v>0.49989613863237808</c:v>
                </c:pt>
                <c:pt idx="2022">
                  <c:v>0.57425751927337254</c:v>
                </c:pt>
                <c:pt idx="2023">
                  <c:v>0.64295977601841847</c:v>
                </c:pt>
                <c:pt idx="2024">
                  <c:v>0.7055583572719939</c:v>
                </c:pt>
                <c:pt idx="2025">
                  <c:v>0.76352811693308931</c:v>
                </c:pt>
                <c:pt idx="2026">
                  <c:v>0.81977302317877365</c:v>
                </c:pt>
                <c:pt idx="2027">
                  <c:v>0.87759013146526121</c:v>
                </c:pt>
                <c:pt idx="2028">
                  <c:v>0.93956044387939808</c:v>
                </c:pt>
                <c:pt idx="2029">
                  <c:v>1.0068166624354358</c:v>
                </c:pt>
                <c:pt idx="2030">
                  <c:v>1.0788927815139264</c:v>
                </c:pt>
                <c:pt idx="2031">
                  <c:v>1.1540793117567008</c:v>
                </c:pt>
                <c:pt idx="2032">
                  <c:v>1.2300510513248748</c:v>
                </c:pt>
                <c:pt idx="2033">
                  <c:v>1.3045299858276422</c:v>
                </c:pt>
                <c:pt idx="2034">
                  <c:v>1.3758188175822468</c:v>
                </c:pt>
                <c:pt idx="2035">
                  <c:v>1.4431116820424952</c:v>
                </c:pt>
                <c:pt idx="2036">
                  <c:v>1.5065406144440763</c:v>
                </c:pt>
                <c:pt idx="2037">
                  <c:v>1.5669709309142426</c:v>
                </c:pt>
                <c:pt idx="2038">
                  <c:v>1.625619327434122</c:v>
                </c:pt>
                <c:pt idx="2039">
                  <c:v>1.6836081451404854</c:v>
                </c:pt>
                <c:pt idx="2040">
                  <c:v>1.7415753629720725</c:v>
                </c:pt>
                <c:pt idx="2041">
                  <c:v>1.7994523438273355</c:v>
                </c:pt>
                <c:pt idx="2042">
                  <c:v>1.8564916904197792</c:v>
                </c:pt>
                <c:pt idx="2043">
                  <c:v>1.9115425855321033</c:v>
                </c:pt>
                <c:pt idx="2044">
                  <c:v>1.9634600050162887</c:v>
                </c:pt>
                <c:pt idx="2045">
                  <c:v>2.0114755953191805</c:v>
                </c:pt>
                <c:pt idx="2046">
                  <c:v>2.0553845391265364</c:v>
                </c:pt>
                <c:pt idx="2047">
                  <c:v>2.095490529101252</c:v>
                </c:pt>
                <c:pt idx="2048">
                  <c:v>2.1323718584992983</c:v>
                </c:pt>
                <c:pt idx="2049">
                  <c:v>2.1666253820661732</c:v>
                </c:pt>
                <c:pt idx="2050">
                  <c:v>2.1987191909744297</c:v>
                </c:pt>
                <c:pt idx="2051">
                  <c:v>2.2289550689163251</c:v>
                </c:pt>
                <c:pt idx="2052">
                  <c:v>2.2574501849617268</c:v>
                </c:pt>
                <c:pt idx="2053">
                  <c:v>2.2840866933755555</c:v>
                </c:pt>
                <c:pt idx="2054">
                  <c:v>2.3084871216746268</c:v>
                </c:pt>
                <c:pt idx="2055">
                  <c:v>2.3301134106329915</c:v>
                </c:pt>
                <c:pt idx="2056">
                  <c:v>2.3485088077068879</c:v>
                </c:pt>
                <c:pt idx="2057">
                  <c:v>2.3635804728576635</c:v>
                </c:pt>
                <c:pt idx="2058">
                  <c:v>2.3757519600102843</c:v>
                </c:pt>
                <c:pt idx="2059">
                  <c:v>2.385872135857392</c:v>
                </c:pt>
                <c:pt idx="2060">
                  <c:v>2.3949204819183287</c:v>
                </c:pt>
                <c:pt idx="2061">
                  <c:v>2.403651214664678</c:v>
                </c:pt>
                <c:pt idx="2062">
                  <c:v>2.4123015963320271</c:v>
                </c:pt>
                <c:pt idx="2063">
                  <c:v>2.4204142737440701</c:v>
                </c:pt>
                <c:pt idx="2064">
                  <c:v>2.4267921242302255</c:v>
                </c:pt>
                <c:pt idx="2065">
                  <c:v>2.4296435574425712</c:v>
                </c:pt>
                <c:pt idx="2066">
                  <c:v>2.4269712346898831</c:v>
                </c:pt>
                <c:pt idx="2067">
                  <c:v>2.4171400236741625</c:v>
                </c:pt>
                <c:pt idx="2068">
                  <c:v>2.3994214873412023</c:v>
                </c:pt>
                <c:pt idx="2069">
                  <c:v>2.3742693595597202</c:v>
                </c:pt>
                <c:pt idx="2070">
                  <c:v>2.343157908844264</c:v>
                </c:pt>
                <c:pt idx="2071">
                  <c:v>2.3079586335500171</c:v>
                </c:pt>
                <c:pt idx="2072">
                  <c:v>2.2700140200366947</c:v>
                </c:pt>
                <c:pt idx="2073">
                  <c:v>2.2292625382995324</c:v>
                </c:pt>
                <c:pt idx="2074">
                  <c:v>2.183850393819013</c:v>
                </c:pt>
                <c:pt idx="2075">
                  <c:v>2.1305114925011379</c:v>
                </c:pt>
                <c:pt idx="2076">
                  <c:v>2.0656520548343482</c:v>
                </c:pt>
                <c:pt idx="2077">
                  <c:v>1.9867272408091154</c:v>
                </c:pt>
                <c:pt idx="2078">
                  <c:v>1.8933286564025968</c:v>
                </c:pt>
                <c:pt idx="2079">
                  <c:v>1.7874987911401616</c:v>
                </c:pt>
                <c:pt idx="2080">
                  <c:v>1.6731332739560729</c:v>
                </c:pt>
                <c:pt idx="2081">
                  <c:v>1.5547818882488778</c:v>
                </c:pt>
                <c:pt idx="2082">
                  <c:v>1.4364209662960179</c:v>
                </c:pt>
                <c:pt idx="2083">
                  <c:v>1.3206213644139539</c:v>
                </c:pt>
                <c:pt idx="2084">
                  <c:v>1.2081597023313391</c:v>
                </c:pt>
                <c:pt idx="2085">
                  <c:v>1.0979542130595366</c:v>
                </c:pt>
                <c:pt idx="2086">
                  <c:v>0.98735349111754622</c:v>
                </c:pt>
                <c:pt idx="2087">
                  <c:v>0.87289858014530242</c:v>
                </c:pt>
                <c:pt idx="2088">
                  <c:v>0.75147081935014493</c:v>
                </c:pt>
                <c:pt idx="2089">
                  <c:v>0.62144865219454548</c:v>
                </c:pt>
                <c:pt idx="2090">
                  <c:v>0.48341943657034503</c:v>
                </c:pt>
                <c:pt idx="2091">
                  <c:v>0.34017244246906952</c:v>
                </c:pt>
                <c:pt idx="2092">
                  <c:v>0.19602413530233986</c:v>
                </c:pt>
                <c:pt idx="2093">
                  <c:v>5.5795786354747363E-2</c:v>
                </c:pt>
                <c:pt idx="2094">
                  <c:v>-7.6206154666483589E-2</c:v>
                </c:pt>
                <c:pt idx="2095">
                  <c:v>-0.19702981779639636</c:v>
                </c:pt>
                <c:pt idx="2096">
                  <c:v>-0.30571530803262698</c:v>
                </c:pt>
                <c:pt idx="2097">
                  <c:v>-0.40366998994139369</c:v>
                </c:pt>
                <c:pt idx="2098">
                  <c:v>-0.49457291987614405</c:v>
                </c:pt>
                <c:pt idx="2099">
                  <c:v>-0.58361216458968412</c:v>
                </c:pt>
                <c:pt idx="2100">
                  <c:v>-0.67614362919209725</c:v>
                </c:pt>
                <c:pt idx="2101">
                  <c:v>-0.77619515210597256</c:v>
                </c:pt>
                <c:pt idx="2102">
                  <c:v>-0.88534533415260586</c:v>
                </c:pt>
                <c:pt idx="2103">
                  <c:v>-1.0023172129953579</c:v>
                </c:pt>
                <c:pt idx="2104">
                  <c:v>-1.1233145797111519</c:v>
                </c:pt>
                <c:pt idx="2105">
                  <c:v>-1.242945772909259</c:v>
                </c:pt>
                <c:pt idx="2106">
                  <c:v>-1.3555324062832097</c:v>
                </c:pt>
                <c:pt idx="2107">
                  <c:v>-1.4564962609167296</c:v>
                </c:pt>
                <c:pt idx="2108">
                  <c:v>-1.543390106413256</c:v>
                </c:pt>
                <c:pt idx="2109">
                  <c:v>-1.6161856191887845</c:v>
                </c:pt>
                <c:pt idx="2110">
                  <c:v>-1.6767413920256329</c:v>
                </c:pt>
                <c:pt idx="2111">
                  <c:v>-1.7278175901732209</c:v>
                </c:pt>
                <c:pt idx="2112">
                  <c:v>-1.7722018117482174</c:v>
                </c:pt>
                <c:pt idx="2113">
                  <c:v>-1.8122733055388438</c:v>
                </c:pt>
                <c:pt idx="2114">
                  <c:v>-1.8499385055395838</c:v>
                </c:pt>
                <c:pt idx="2115">
                  <c:v>-1.8866607572581788</c:v>
                </c:pt>
                <c:pt idx="2116">
                  <c:v>-1.9233737087395855</c:v>
                </c:pt>
                <c:pt idx="2117">
                  <c:v>-1.9602706845438282</c:v>
                </c:pt>
                <c:pt idx="2118">
                  <c:v>-1.9966234862204439</c:v>
                </c:pt>
                <c:pt idx="2119">
                  <c:v>-2.0308195679820766</c:v>
                </c:pt>
                <c:pt idx="2120">
                  <c:v>-2.0606998288632892</c:v>
                </c:pt>
                <c:pt idx="2121">
                  <c:v>-2.0841191151106271</c:v>
                </c:pt>
                <c:pt idx="2122">
                  <c:v>-2.0995375170793382</c:v>
                </c:pt>
                <c:pt idx="2123">
                  <c:v>-2.1064157923728528</c:v>
                </c:pt>
                <c:pt idx="2124">
                  <c:v>-2.1052717734651081</c:v>
                </c:pt>
                <c:pt idx="2125">
                  <c:v>-2.0974189375030328</c:v>
                </c:pt>
                <c:pt idx="2126">
                  <c:v>-2.084551432795148</c:v>
                </c:pt>
                <c:pt idx="2127">
                  <c:v>-2.0683937049920167</c:v>
                </c:pt>
                <c:pt idx="2128">
                  <c:v>-2.050543130267501</c:v>
                </c:pt>
                <c:pt idx="2129">
                  <c:v>-2.0324554834317121</c:v>
                </c:pt>
                <c:pt idx="2130">
                  <c:v>-2.0154020029034201</c:v>
                </c:pt>
                <c:pt idx="2131">
                  <c:v>-2.0002432881963204</c:v>
                </c:pt>
                <c:pt idx="2132">
                  <c:v>-1.9870359158300204</c:v>
                </c:pt>
                <c:pt idx="2133">
                  <c:v>-1.974707083318157</c:v>
                </c:pt>
                <c:pt idx="2134">
                  <c:v>-1.9610873514273972</c:v>
                </c:pt>
                <c:pt idx="2135">
                  <c:v>-1.9434067057722468</c:v>
                </c:pt>
                <c:pt idx="2136">
                  <c:v>-1.9190776541529688</c:v>
                </c:pt>
                <c:pt idx="2137">
                  <c:v>-1.8864197549643784</c:v>
                </c:pt>
                <c:pt idx="2138">
                  <c:v>-1.8450238280292464</c:v>
                </c:pt>
                <c:pt idx="2139">
                  <c:v>-1.7956665826862221</c:v>
                </c:pt>
                <c:pt idx="2140">
                  <c:v>-1.7399319831061457</c:v>
                </c:pt>
                <c:pt idx="2141">
                  <c:v>-1.679788744783963</c:v>
                </c:pt>
                <c:pt idx="2142">
                  <c:v>-1.6172495343330051</c:v>
                </c:pt>
                <c:pt idx="2143">
                  <c:v>-1.5540585256113686</c:v>
                </c:pt>
                <c:pt idx="2144">
                  <c:v>-1.4913172423757903</c:v>
                </c:pt>
                <c:pt idx="2145">
                  <c:v>-1.4290978600286137</c:v>
                </c:pt>
                <c:pt idx="2146">
                  <c:v>-1.3662570789798298</c:v>
                </c:pt>
                <c:pt idx="2147">
                  <c:v>-1.300664234724811</c:v>
                </c:pt>
                <c:pt idx="2148">
                  <c:v>-1.2298548241288207</c:v>
                </c:pt>
                <c:pt idx="2149">
                  <c:v>-1.1518542651131045</c:v>
                </c:pt>
                <c:pt idx="2150">
                  <c:v>-1.065807666041418</c:v>
                </c:pt>
                <c:pt idx="2151">
                  <c:v>-0.97219868921657138</c:v>
                </c:pt>
                <c:pt idx="2152">
                  <c:v>-0.87269183712503817</c:v>
                </c:pt>
                <c:pt idx="2153">
                  <c:v>-0.76977612684374819</c:v>
                </c:pt>
                <c:pt idx="2154">
                  <c:v>-0.66636384589175457</c:v>
                </c:pt>
                <c:pt idx="2155">
                  <c:v>-0.56538393140812448</c:v>
                </c:pt>
                <c:pt idx="2156">
                  <c:v>-0.46934175694634617</c:v>
                </c:pt>
                <c:pt idx="2157">
                  <c:v>-0.37987320807216585</c:v>
                </c:pt>
                <c:pt idx="2158">
                  <c:v>-0.297434426843942</c:v>
                </c:pt>
                <c:pt idx="2159">
                  <c:v>-0.2212973572531256</c:v>
                </c:pt>
                <c:pt idx="2160">
                  <c:v>-0.14990301382155774</c:v>
                </c:pt>
                <c:pt idx="2161">
                  <c:v>-8.1445993882466192E-2</c:v>
                </c:pt>
                <c:pt idx="2162">
                  <c:v>-1.4456010351643119E-2</c:v>
                </c:pt>
                <c:pt idx="2163">
                  <c:v>5.1832147226281683E-2</c:v>
                </c:pt>
                <c:pt idx="2164">
                  <c:v>0.11739661566489334</c:v>
                </c:pt>
                <c:pt idx="2165">
                  <c:v>0.18157450878201162</c:v>
                </c:pt>
                <c:pt idx="2166">
                  <c:v>0.24332427390009356</c:v>
                </c:pt>
                <c:pt idx="2167">
                  <c:v>0.30152373975279678</c:v>
                </c:pt>
                <c:pt idx="2168">
                  <c:v>0.35527202156078519</c:v>
                </c:pt>
                <c:pt idx="2169">
                  <c:v>0.40415010950428976</c:v>
                </c:pt>
                <c:pt idx="2170">
                  <c:v>0.44832099086777272</c:v>
                </c:pt>
                <c:pt idx="2171">
                  <c:v>0.48833885972129715</c:v>
                </c:pt>
                <c:pt idx="2172">
                  <c:v>0.52467940190110118</c:v>
                </c:pt>
                <c:pt idx="2173">
                  <c:v>0.55722563020139892</c:v>
                </c:pt>
                <c:pt idx="2174">
                  <c:v>0.58506300196983907</c:v>
                </c:pt>
                <c:pt idx="2175">
                  <c:v>0.60681354344918625</c:v>
                </c:pt>
                <c:pt idx="2176">
                  <c:v>0.62141221648791134</c:v>
                </c:pt>
                <c:pt idx="2177">
                  <c:v>0.62891969901827027</c:v>
                </c:pt>
                <c:pt idx="2178">
                  <c:v>0.63089691008503535</c:v>
                </c:pt>
                <c:pt idx="2179">
                  <c:v>0.63008549896778909</c:v>
                </c:pt>
                <c:pt idx="2180">
                  <c:v>0.62950841934606616</c:v>
                </c:pt>
                <c:pt idx="2181">
                  <c:v>0.63140863577058681</c:v>
                </c:pt>
                <c:pt idx="2182">
                  <c:v>0.6364971329862299</c:v>
                </c:pt>
                <c:pt idx="2183">
                  <c:v>0.64375534210502672</c:v>
                </c:pt>
                <c:pt idx="2184">
                  <c:v>0.65072249717985131</c:v>
                </c:pt>
                <c:pt idx="2185">
                  <c:v>0.6540579136309238</c:v>
                </c:pt>
                <c:pt idx="2186">
                  <c:v>0.65026364485575749</c:v>
                </c:pt>
                <c:pt idx="2187">
                  <c:v>0.63656564597105614</c:v>
                </c:pt>
                <c:pt idx="2188">
                  <c:v>0.61183827099686561</c:v>
                </c:pt>
                <c:pt idx="2189">
                  <c:v>0.57720073675487582</c:v>
                </c:pt>
                <c:pt idx="2190">
                  <c:v>0.53588678408654133</c:v>
                </c:pt>
                <c:pt idx="2191">
                  <c:v>0.49234811929613664</c:v>
                </c:pt>
                <c:pt idx="2192">
                  <c:v>0.45099705184548566</c:v>
                </c:pt>
                <c:pt idx="2193">
                  <c:v>0.41513524689828363</c:v>
                </c:pt>
                <c:pt idx="2194">
                  <c:v>0.3863775143767379</c:v>
                </c:pt>
                <c:pt idx="2195">
                  <c:v>0.36451849056483077</c:v>
                </c:pt>
                <c:pt idx="2196">
                  <c:v>0.3476334296507898</c:v>
                </c:pt>
                <c:pt idx="2197">
                  <c:v>0.33234043640539079</c:v>
                </c:pt>
                <c:pt idx="2198">
                  <c:v>0.31436237293311697</c:v>
                </c:pt>
                <c:pt idx="2199">
                  <c:v>0.28952101096973204</c:v>
                </c:pt>
                <c:pt idx="2200">
                  <c:v>0.25500523886892579</c:v>
                </c:pt>
                <c:pt idx="2201">
                  <c:v>0.21041928648851613</c:v>
                </c:pt>
                <c:pt idx="2202">
                  <c:v>0.15807716455494719</c:v>
                </c:pt>
                <c:pt idx="2203">
                  <c:v>0.10237721898336558</c:v>
                </c:pt>
                <c:pt idx="2204">
                  <c:v>4.8582837673473211E-2</c:v>
                </c:pt>
                <c:pt idx="2205">
                  <c:v>1.5437785520951879E-3</c:v>
                </c:pt>
                <c:pt idx="2206">
                  <c:v>-3.5269184216024055E-2</c:v>
                </c:pt>
                <c:pt idx="2207">
                  <c:v>-6.0322152019761335E-2</c:v>
                </c:pt>
                <c:pt idx="2208">
                  <c:v>-7.4202438283440447E-2</c:v>
                </c:pt>
                <c:pt idx="2209">
                  <c:v>-7.9400813435745066E-2</c:v>
                </c:pt>
                <c:pt idx="2210">
                  <c:v>-7.961423375787785E-2</c:v>
                </c:pt>
                <c:pt idx="2211">
                  <c:v>-7.8640374257302539E-2</c:v>
                </c:pt>
                <c:pt idx="2212">
                  <c:v>-7.91969043929837E-2</c:v>
                </c:pt>
                <c:pt idx="2213">
                  <c:v>-8.2123820347294083E-2</c:v>
                </c:pt>
                <c:pt idx="2214">
                  <c:v>-8.6275179217349909E-2</c:v>
                </c:pt>
                <c:pt idx="2215">
                  <c:v>-8.9076842739716222E-2</c:v>
                </c:pt>
                <c:pt idx="2216">
                  <c:v>-8.7455956241799124E-2</c:v>
                </c:pt>
                <c:pt idx="2217">
                  <c:v>-7.8801433416738495E-2</c:v>
                </c:pt>
                <c:pt idx="2218">
                  <c:v>-6.1741711418396808E-2</c:v>
                </c:pt>
                <c:pt idx="2219">
                  <c:v>-3.6629819422936756E-2</c:v>
                </c:pt>
                <c:pt idx="2220">
                  <c:v>-5.6379843872148032E-3</c:v>
                </c:pt>
                <c:pt idx="2221">
                  <c:v>2.7610902965325312E-2</c:v>
                </c:pt>
                <c:pt idx="2222">
                  <c:v>5.8842895090156153E-2</c:v>
                </c:pt>
                <c:pt idx="2223">
                  <c:v>8.4175416690013188E-2</c:v>
                </c:pt>
                <c:pt idx="2224">
                  <c:v>0.10108938575178636</c:v>
                </c:pt>
                <c:pt idx="2225">
                  <c:v>0.10901891365887401</c:v>
                </c:pt>
                <c:pt idx="2226">
                  <c:v>0.1093912871970972</c:v>
                </c:pt>
                <c:pt idx="2227">
                  <c:v>0.1051520501372751</c:v>
                </c:pt>
                <c:pt idx="2228">
                  <c:v>9.9949938448214815E-2</c:v>
                </c:pt>
                <c:pt idx="2229">
                  <c:v>9.720086984175963E-2</c:v>
                </c:pt>
                <c:pt idx="2230">
                  <c:v>9.9249281667129374E-2</c:v>
                </c:pt>
                <c:pt idx="2231">
                  <c:v>0.10682155699254679</c:v>
                </c:pt>
                <c:pt idx="2232">
                  <c:v>0.11891009992369728</c:v>
                </c:pt>
                <c:pt idx="2233">
                  <c:v>0.13312330995866972</c:v>
                </c:pt>
                <c:pt idx="2234">
                  <c:v>0.14639310489999577</c:v>
                </c:pt>
                <c:pt idx="2235">
                  <c:v>0.15581879195262863</c:v>
                </c:pt>
                <c:pt idx="2236">
                  <c:v>0.15941031305046935</c:v>
                </c:pt>
                <c:pt idx="2237">
                  <c:v>0.15655949832702942</c:v>
                </c:pt>
                <c:pt idx="2238">
                  <c:v>0.14815511520974337</c:v>
                </c:pt>
                <c:pt idx="2239">
                  <c:v>0.13633264295160863</c:v>
                </c:pt>
                <c:pt idx="2240">
                  <c:v>0.12392434180575586</c:v>
                </c:pt>
                <c:pt idx="2241">
                  <c:v>0.11375641978611188</c:v>
                </c:pt>
                <c:pt idx="2242">
                  <c:v>0.10799604095803617</c:v>
                </c:pt>
                <c:pt idx="2243">
                  <c:v>0.1077364127526029</c:v>
                </c:pt>
                <c:pt idx="2244">
                  <c:v>0.11290525994337321</c:v>
                </c:pt>
                <c:pt idx="2245">
                  <c:v>0.12243099251473052</c:v>
                </c:pt>
                <c:pt idx="2246">
                  <c:v>0.1345122469552156</c:v>
                </c:pt>
                <c:pt idx="2247">
                  <c:v>0.14689536736838973</c:v>
                </c:pt>
                <c:pt idx="2248">
                  <c:v>0.15718793055664812</c:v>
                </c:pt>
                <c:pt idx="2249">
                  <c:v>0.16326731997281455</c:v>
                </c:pt>
                <c:pt idx="2250">
                  <c:v>0.16374575411508724</c:v>
                </c:pt>
                <c:pt idx="2251">
                  <c:v>0.15831857884213546</c:v>
                </c:pt>
                <c:pt idx="2252">
                  <c:v>0.14779078421020869</c:v>
                </c:pt>
                <c:pt idx="2253">
                  <c:v>0.13372053615736879</c:v>
                </c:pt>
                <c:pt idx="2254">
                  <c:v>0.11784577773143265</c:v>
                </c:pt>
                <c:pt idx="2255">
                  <c:v>0.10157991987305384</c:v>
                </c:pt>
                <c:pt idx="2256">
                  <c:v>8.5768631339209339E-2</c:v>
                </c:pt>
                <c:pt idx="2257">
                  <c:v>7.069304509812685E-2</c:v>
                </c:pt>
                <c:pt idx="2258">
                  <c:v>5.6189685169485831E-2</c:v>
                </c:pt>
                <c:pt idx="2259">
                  <c:v>4.1805427363766662E-2</c:v>
                </c:pt>
                <c:pt idx="2260">
                  <c:v>2.6995088467777109E-2</c:v>
                </c:pt>
                <c:pt idx="2261">
                  <c:v>1.1372353216157188E-2</c:v>
                </c:pt>
                <c:pt idx="2262">
                  <c:v>-5.0373893286222438E-3</c:v>
                </c:pt>
                <c:pt idx="2263">
                  <c:v>-2.1647692856371602E-2</c:v>
                </c:pt>
                <c:pt idx="2264">
                  <c:v>-3.7383709425375451E-2</c:v>
                </c:pt>
                <c:pt idx="2265">
                  <c:v>-5.1027176871070487E-2</c:v>
                </c:pt>
                <c:pt idx="2266">
                  <c:v>-6.1736649394959459E-2</c:v>
                </c:pt>
                <c:pt idx="2267">
                  <c:v>-6.9515798550950428E-2</c:v>
                </c:pt>
                <c:pt idx="2268">
                  <c:v>-7.5375971507747261E-2</c:v>
                </c:pt>
                <c:pt idx="2269">
                  <c:v>-8.1052087493852329E-2</c:v>
                </c:pt>
                <c:pt idx="2270">
                  <c:v>-8.836825849484331E-2</c:v>
                </c:pt>
                <c:pt idx="2271">
                  <c:v>-9.8556538699089674E-2</c:v>
                </c:pt>
                <c:pt idx="2272">
                  <c:v>-0.11182723694203828</c:v>
                </c:pt>
                <c:pt idx="2273">
                  <c:v>-0.12730012680200858</c:v>
                </c:pt>
                <c:pt idx="2274">
                  <c:v>-0.14321052733122658</c:v>
                </c:pt>
                <c:pt idx="2275">
                  <c:v>-0.15725106102359326</c:v>
                </c:pt>
                <c:pt idx="2276">
                  <c:v>-0.16701106090524054</c:v>
                </c:pt>
                <c:pt idx="2277">
                  <c:v>-0.1705596967448505</c:v>
                </c:pt>
                <c:pt idx="2278">
                  <c:v>-0.16712305496279636</c:v>
                </c:pt>
                <c:pt idx="2279">
                  <c:v>-0.15760330142631004</c:v>
                </c:pt>
                <c:pt idx="2280">
                  <c:v>-0.14461270937900528</c:v>
                </c:pt>
                <c:pt idx="2281">
                  <c:v>-0.13186410409617202</c:v>
                </c:pt>
                <c:pt idx="2282">
                  <c:v>-0.12305872098530926</c:v>
                </c:pt>
                <c:pt idx="2283">
                  <c:v>-0.12066594595444852</c:v>
                </c:pt>
                <c:pt idx="2284">
                  <c:v>-0.12506676926057125</c:v>
                </c:pt>
                <c:pt idx="2285">
                  <c:v>-0.13437257056715882</c:v>
                </c:pt>
                <c:pt idx="2286">
                  <c:v>-0.14493521619506933</c:v>
                </c:pt>
                <c:pt idx="2287">
                  <c:v>-0.15232818654988972</c:v>
                </c:pt>
                <c:pt idx="2288">
                  <c:v>-0.15249820464914607</c:v>
                </c:pt>
                <c:pt idx="2289">
                  <c:v>-0.14280078360476342</c:v>
                </c:pt>
                <c:pt idx="2290">
                  <c:v>-0.12265630305372056</c:v>
                </c:pt>
                <c:pt idx="2291">
                  <c:v>-9.3641953149820947E-2</c:v>
                </c:pt>
                <c:pt idx="2292">
                  <c:v>-5.9008919271632418E-2</c:v>
                </c:pt>
                <c:pt idx="2293">
                  <c:v>-2.2793695036138283E-2</c:v>
                </c:pt>
                <c:pt idx="2294">
                  <c:v>1.1205444447955388E-2</c:v>
                </c:pt>
                <c:pt idx="2295">
                  <c:v>4.0307976889940651E-2</c:v>
                </c:pt>
                <c:pt idx="2296">
                  <c:v>6.347866007859676E-2</c:v>
                </c:pt>
                <c:pt idx="2297">
                  <c:v>8.1409563527116771E-2</c:v>
                </c:pt>
                <c:pt idx="2298">
                  <c:v>9.6176722046716248E-2</c:v>
                </c:pt>
                <c:pt idx="2299">
                  <c:v>0.11057643579340451</c:v>
                </c:pt>
                <c:pt idx="2300">
                  <c:v>0.12731678137336214</c:v>
                </c:pt>
                <c:pt idx="2301">
                  <c:v>0.14828158397084298</c:v>
                </c:pt>
                <c:pt idx="2302">
                  <c:v>0.1740600623838004</c:v>
                </c:pt>
                <c:pt idx="2303">
                  <c:v>0.20385204631637438</c:v>
                </c:pt>
                <c:pt idx="2304">
                  <c:v>0.23573637065687209</c:v>
                </c:pt>
                <c:pt idx="2305">
                  <c:v>0.26718381025325794</c:v>
                </c:pt>
                <c:pt idx="2306">
                  <c:v>0.29566433291397676</c:v>
                </c:pt>
                <c:pt idx="2307">
                  <c:v>0.31922898476485512</c:v>
                </c:pt>
                <c:pt idx="2308">
                  <c:v>0.33698457798788878</c:v>
                </c:pt>
                <c:pt idx="2309">
                  <c:v>0.34936541924082254</c:v>
                </c:pt>
                <c:pt idx="2310">
                  <c:v>0.35806499327500529</c:v>
                </c:pt>
                <c:pt idx="2311">
                  <c:v>0.36553562423448116</c:v>
                </c:pt>
                <c:pt idx="2312">
                  <c:v>0.37414194659118832</c:v>
                </c:pt>
                <c:pt idx="2313">
                  <c:v>0.38527305538207579</c:v>
                </c:pt>
                <c:pt idx="2314">
                  <c:v>0.39881065582277475</c:v>
                </c:pt>
                <c:pt idx="2315">
                  <c:v>0.41320764265937693</c:v>
                </c:pt>
                <c:pt idx="2316">
                  <c:v>0.4261183866068276</c:v>
                </c:pt>
                <c:pt idx="2317">
                  <c:v>0.43525592307120498</c:v>
                </c:pt>
                <c:pt idx="2318">
                  <c:v>0.43912114202610331</c:v>
                </c:pt>
                <c:pt idx="2319">
                  <c:v>0.43741449142565281</c:v>
                </c:pt>
                <c:pt idx="2320">
                  <c:v>0.43111282825829456</c:v>
                </c:pt>
                <c:pt idx="2321">
                  <c:v>0.42226614270083235</c:v>
                </c:pt>
                <c:pt idx="2322">
                  <c:v>0.41356522578263599</c:v>
                </c:pt>
                <c:pt idx="2323">
                  <c:v>0.40773750927014596</c:v>
                </c:pt>
                <c:pt idx="2324">
                  <c:v>0.40689572107459099</c:v>
                </c:pt>
                <c:pt idx="2325">
                  <c:v>0.41204076258703271</c:v>
                </c:pt>
                <c:pt idx="2326">
                  <c:v>0.42289751540556009</c:v>
                </c:pt>
                <c:pt idx="2327">
                  <c:v>0.4381138241866413</c:v>
                </c:pt>
                <c:pt idx="2328">
                  <c:v>0.45568956201853039</c:v>
                </c:pt>
                <c:pt idx="2329">
                  <c:v>0.47344514187466746</c:v>
                </c:pt>
                <c:pt idx="2330">
                  <c:v>0.48940732572480128</c:v>
                </c:pt>
                <c:pt idx="2331">
                  <c:v>0.50210674679382883</c:v>
                </c:pt>
                <c:pt idx="2332">
                  <c:v>0.51083066430079871</c:v>
                </c:pt>
                <c:pt idx="2333">
                  <c:v>0.51581087407457493</c:v>
                </c:pt>
                <c:pt idx="2334">
                  <c:v>0.51822840616248889</c:v>
                </c:pt>
                <c:pt idx="2335">
                  <c:v>0.51992011894162948</c:v>
                </c:pt>
                <c:pt idx="2336">
                  <c:v>0.52282703408676245</c:v>
                </c:pt>
                <c:pt idx="2337">
                  <c:v>0.52840948846113966</c:v>
                </c:pt>
                <c:pt idx="2338">
                  <c:v>0.53728749651731278</c:v>
                </c:pt>
                <c:pt idx="2339">
                  <c:v>0.54920172867603756</c:v>
                </c:pt>
                <c:pt idx="2340">
                  <c:v>0.5631905104128665</c:v>
                </c:pt>
                <c:pt idx="2341">
                  <c:v>0.57782177860968031</c:v>
                </c:pt>
                <c:pt idx="2342">
                  <c:v>0.59141783016126981</c:v>
                </c:pt>
                <c:pt idx="2343">
                  <c:v>0.60232887662192103</c:v>
                </c:pt>
                <c:pt idx="2344">
                  <c:v>0.60930001536812262</c:v>
                </c:pt>
                <c:pt idx="2345">
                  <c:v>0.6118359236515587</c:v>
                </c:pt>
                <c:pt idx="2346">
                  <c:v>0.61036353305815005</c:v>
                </c:pt>
                <c:pt idx="2347">
                  <c:v>0.60606037522267175</c:v>
                </c:pt>
                <c:pt idx="2348">
                  <c:v>0.60041072137124507</c:v>
                </c:pt>
                <c:pt idx="2349">
                  <c:v>0.59470027984791363</c:v>
                </c:pt>
                <c:pt idx="2350">
                  <c:v>0.58965057199560111</c:v>
                </c:pt>
                <c:pt idx="2351">
                  <c:v>0.58527111361243178</c:v>
                </c:pt>
                <c:pt idx="2352">
                  <c:v>0.58089683161071182</c:v>
                </c:pt>
                <c:pt idx="2353">
                  <c:v>0.57536421390953585</c:v>
                </c:pt>
                <c:pt idx="2354">
                  <c:v>0.56732032115768705</c:v>
                </c:pt>
                <c:pt idx="2355">
                  <c:v>0.55564731339488482</c:v>
                </c:pt>
                <c:pt idx="2356">
                  <c:v>0.53989224100467759</c:v>
                </c:pt>
                <c:pt idx="2357">
                  <c:v>0.52050260590647013</c:v>
                </c:pt>
                <c:pt idx="2358">
                  <c:v>0.49870414606980701</c:v>
                </c:pt>
                <c:pt idx="2359">
                  <c:v>0.47603828843101503</c:v>
                </c:pt>
                <c:pt idx="2360">
                  <c:v>0.45377452288440046</c:v>
                </c:pt>
                <c:pt idx="2361">
                  <c:v>0.43246585603910037</c:v>
                </c:pt>
                <c:pt idx="2362">
                  <c:v>0.4117883487665131</c:v>
                </c:pt>
                <c:pt idx="2363">
                  <c:v>0.39063725466150934</c:v>
                </c:pt>
                <c:pt idx="2364">
                  <c:v>0.3673964610195567</c:v>
                </c:pt>
                <c:pt idx="2365">
                  <c:v>0.34035100855010209</c:v>
                </c:pt>
                <c:pt idx="2366">
                  <c:v>0.30823756515817169</c:v>
                </c:pt>
                <c:pt idx="2367">
                  <c:v>0.27082751699211988</c:v>
                </c:pt>
                <c:pt idx="2368">
                  <c:v>0.22928466799926206</c:v>
                </c:pt>
                <c:pt idx="2369">
                  <c:v>0.18601562595292698</c:v>
                </c:pt>
                <c:pt idx="2370">
                  <c:v>0.14394889309742498</c:v>
                </c:pt>
                <c:pt idx="2371">
                  <c:v>0.10552907426499988</c:v>
                </c:pt>
                <c:pt idx="2372">
                  <c:v>7.1894713675437955E-2</c:v>
                </c:pt>
                <c:pt idx="2373">
                  <c:v>4.2556853162833128E-2</c:v>
                </c:pt>
                <c:pt idx="2374">
                  <c:v>1.5586756769453878E-2</c:v>
                </c:pt>
                <c:pt idx="2375">
                  <c:v>-1.1869945749507883E-2</c:v>
                </c:pt>
                <c:pt idx="2376">
                  <c:v>-4.2919795210907115E-2</c:v>
                </c:pt>
                <c:pt idx="2377">
                  <c:v>-8.0160838886624869E-2</c:v>
                </c:pt>
                <c:pt idx="2378">
                  <c:v>-0.12493143519486208</c:v>
                </c:pt>
                <c:pt idx="2379">
                  <c:v>-0.1768141801853019</c:v>
                </c:pt>
                <c:pt idx="2380">
                  <c:v>-0.23367033755900896</c:v>
                </c:pt>
                <c:pt idx="2381">
                  <c:v>-0.2922451123838582</c:v>
                </c:pt>
                <c:pt idx="2382">
                  <c:v>-0.34906724188793664</c:v>
                </c:pt>
                <c:pt idx="2383">
                  <c:v>-0.4012454260208923</c:v>
                </c:pt>
                <c:pt idx="2384">
                  <c:v>-0.44692280900815912</c:v>
                </c:pt>
                <c:pt idx="2385">
                  <c:v>-0.48543383664352513</c:v>
                </c:pt>
                <c:pt idx="2386">
                  <c:v>-0.51733595562074297</c:v>
                </c:pt>
                <c:pt idx="2387">
                  <c:v>-0.54435264455542809</c:v>
                </c:pt>
                <c:pt idx="2388">
                  <c:v>-0.56908712401682715</c:v>
                </c:pt>
                <c:pt idx="2389">
                  <c:v>-0.59439658344114688</c:v>
                </c:pt>
                <c:pt idx="2390">
                  <c:v>-0.62255460591964185</c:v>
                </c:pt>
                <c:pt idx="2391">
                  <c:v>-0.65457002991350288</c:v>
                </c:pt>
                <c:pt idx="2392">
                  <c:v>-0.69001515615600761</c:v>
                </c:pt>
                <c:pt idx="2393">
                  <c:v>-0.72740422066562305</c:v>
                </c:pt>
                <c:pt idx="2394">
                  <c:v>-0.76483184619345701</c:v>
                </c:pt>
                <c:pt idx="2395">
                  <c:v>-0.80051480760523308</c:v>
                </c:pt>
                <c:pt idx="2396">
                  <c:v>-0.8330810173506481</c:v>
                </c:pt>
                <c:pt idx="2397">
                  <c:v>-0.86168981803373712</c:v>
                </c:pt>
                <c:pt idx="2398">
                  <c:v>-0.88612711390676835</c:v>
                </c:pt>
                <c:pt idx="2399">
                  <c:v>-0.90687287193692012</c:v>
                </c:pt>
                <c:pt idx="2400">
                  <c:v>-0.92498748824352317</c:v>
                </c:pt>
                <c:pt idx="2401">
                  <c:v>-0.94171595293961452</c:v>
                </c:pt>
                <c:pt idx="2402">
                  <c:v>-0.95792534117966077</c:v>
                </c:pt>
                <c:pt idx="2403">
                  <c:v>-0.97366399412432925</c:v>
                </c:pt>
                <c:pt idx="2404">
                  <c:v>-0.98810299261994583</c:v>
                </c:pt>
                <c:pt idx="2405">
                  <c:v>-0.99988659037124417</c:v>
                </c:pt>
                <c:pt idx="2406">
                  <c:v>-1.0076632103586927</c:v>
                </c:pt>
                <c:pt idx="2407">
                  <c:v>-1.0105155572433504</c:v>
                </c:pt>
                <c:pt idx="2408">
                  <c:v>-1.0081599065508577</c:v>
                </c:pt>
                <c:pt idx="2409">
                  <c:v>-1.0009548734441347</c:v>
                </c:pt>
                <c:pt idx="2410">
                  <c:v>-0.9898164656297882</c:v>
                </c:pt>
                <c:pt idx="2411">
                  <c:v>-0.97608502516914075</c:v>
                </c:pt>
                <c:pt idx="2412">
                  <c:v>-0.9613251138916814</c:v>
                </c:pt>
                <c:pt idx="2413">
                  <c:v>-0.94705557706485277</c:v>
                </c:pt>
                <c:pt idx="2414">
                  <c:v>-0.93447515289906491</c:v>
                </c:pt>
                <c:pt idx="2415">
                  <c:v>-0.92425933248895376</c:v>
                </c:pt>
                <c:pt idx="2416">
                  <c:v>-0.91644402601328967</c:v>
                </c:pt>
                <c:pt idx="2417">
                  <c:v>-0.91038030278903836</c:v>
                </c:pt>
                <c:pt idx="2418">
                  <c:v>-0.90478597239440872</c:v>
                </c:pt>
                <c:pt idx="2419">
                  <c:v>-0.89795168104282541</c:v>
                </c:pt>
                <c:pt idx="2420">
                  <c:v>-0.88810552312152791</c:v>
                </c:pt>
                <c:pt idx="2421">
                  <c:v>-0.87382655598266967</c:v>
                </c:pt>
                <c:pt idx="2422">
                  <c:v>-0.85433167304025082</c:v>
                </c:pt>
                <c:pt idx="2423">
                  <c:v>-0.82953025577319639</c:v>
                </c:pt>
                <c:pt idx="2424">
                  <c:v>-0.79989022290090717</c:v>
                </c:pt>
                <c:pt idx="2425">
                  <c:v>-0.76625313835844033</c:v>
                </c:pt>
                <c:pt idx="2426">
                  <c:v>-0.72969836986849201</c:v>
                </c:pt>
                <c:pt idx="2427">
                  <c:v>-0.69142955240482018</c:v>
                </c:pt>
                <c:pt idx="2428">
                  <c:v>-0.65259254682296819</c:v>
                </c:pt>
                <c:pt idx="2429">
                  <c:v>-0.61402128601693351</c:v>
                </c:pt>
                <c:pt idx="2430">
                  <c:v>-0.57604907977181807</c:v>
                </c:pt>
                <c:pt idx="2431">
                  <c:v>-0.53853902270486409</c:v>
                </c:pt>
                <c:pt idx="2432">
                  <c:v>-0.5011334593659581</c:v>
                </c:pt>
                <c:pt idx="2433">
                  <c:v>-0.4635526575121644</c:v>
                </c:pt>
                <c:pt idx="2434">
                  <c:v>-0.42574742491794426</c:v>
                </c:pt>
                <c:pt idx="2435">
                  <c:v>-0.3878492603468644</c:v>
                </c:pt>
                <c:pt idx="2436">
                  <c:v>-0.35003227718710067</c:v>
                </c:pt>
                <c:pt idx="2437">
                  <c:v>-0.31243663279258399</c:v>
                </c:pt>
                <c:pt idx="2438">
                  <c:v>-0.2751955820891912</c:v>
                </c:pt>
                <c:pt idx="2439">
                  <c:v>-0.23848304026183431</c:v>
                </c:pt>
                <c:pt idx="2440">
                  <c:v>-0.20247582685046739</c:v>
                </c:pt>
                <c:pt idx="2441">
                  <c:v>-0.16723026650293871</c:v>
                </c:pt>
                <c:pt idx="2442">
                  <c:v>-0.13258830963663687</c:v>
                </c:pt>
                <c:pt idx="2443">
                  <c:v>-9.8220371123766526E-2</c:v>
                </c:pt>
                <c:pt idx="2444">
                  <c:v>-6.3790516311429318E-2</c:v>
                </c:pt>
                <c:pt idx="2445">
                  <c:v>-2.911695440324695E-2</c:v>
                </c:pt>
                <c:pt idx="2446">
                  <c:v>5.7956554675577341E-3</c:v>
                </c:pt>
                <c:pt idx="2447">
                  <c:v>4.0857322633218091E-2</c:v>
                </c:pt>
                <c:pt idx="2448">
                  <c:v>7.6010522559730467E-2</c:v>
                </c:pt>
                <c:pt idx="2449">
                  <c:v>0.11124366855054789</c:v>
                </c:pt>
                <c:pt idx="2450">
                  <c:v>0.14649198087841678</c:v>
                </c:pt>
                <c:pt idx="2451">
                  <c:v>0.18152607179230221</c:v>
                </c:pt>
                <c:pt idx="2452">
                  <c:v>0.21593723816761157</c:v>
                </c:pt>
                <c:pt idx="2453">
                  <c:v>0.24924388032273634</c:v>
                </c:pt>
                <c:pt idx="2454">
                  <c:v>0.28104346162262711</c:v>
                </c:pt>
                <c:pt idx="2455">
                  <c:v>0.31110738174445218</c:v>
                </c:pt>
                <c:pt idx="2456">
                  <c:v>0.33938308841673781</c:v>
                </c:pt>
                <c:pt idx="2457">
                  <c:v>0.36595483757027281</c:v>
                </c:pt>
                <c:pt idx="2458">
                  <c:v>0.39103252006698652</c:v>
                </c:pt>
                <c:pt idx="2459">
                  <c:v>0.41497493972178423</c:v>
                </c:pt>
                <c:pt idx="2460">
                  <c:v>0.43828202936109339</c:v>
                </c:pt>
                <c:pt idx="2461">
                  <c:v>0.46149154165357709</c:v>
                </c:pt>
                <c:pt idx="2462">
                  <c:v>0.48499263110245189</c:v>
                </c:pt>
                <c:pt idx="2463">
                  <c:v>0.50885050452563685</c:v>
                </c:pt>
                <c:pt idx="2464">
                  <c:v>0.53274946922184352</c:v>
                </c:pt>
                <c:pt idx="2465">
                  <c:v>0.55608632052441387</c:v>
                </c:pt>
                <c:pt idx="2466">
                  <c:v>0.5781483220093917</c:v>
                </c:pt>
                <c:pt idx="2467">
                  <c:v>0.59827862101305684</c:v>
                </c:pt>
                <c:pt idx="2468">
                  <c:v>0.61597933610906008</c:v>
                </c:pt>
                <c:pt idx="2469">
                  <c:v>0.6309669062933716</c:v>
                </c:pt>
                <c:pt idx="2470">
                  <c:v>0.64321086196843624</c:v>
                </c:pt>
                <c:pt idx="2471">
                  <c:v>0.65295458161894671</c:v>
                </c:pt>
                <c:pt idx="2472">
                  <c:v>0.66068504870231237</c:v>
                </c:pt>
                <c:pt idx="2473">
                  <c:v>0.66702783930173637</c:v>
                </c:pt>
                <c:pt idx="2474">
                  <c:v>0.67258151285201062</c:v>
                </c:pt>
                <c:pt idx="2475">
                  <c:v>0.6777315152734833</c:v>
                </c:pt>
                <c:pt idx="2476">
                  <c:v>0.68249834920798436</c:v>
                </c:pt>
                <c:pt idx="2477">
                  <c:v>0.68649076081871607</c:v>
                </c:pt>
                <c:pt idx="2478">
                  <c:v>0.68901724290919875</c:v>
                </c:pt>
                <c:pt idx="2479">
                  <c:v>0.68933635760187428</c:v>
                </c:pt>
                <c:pt idx="2480">
                  <c:v>0.68694079779377182</c:v>
                </c:pt>
                <c:pt idx="2481">
                  <c:v>0.68173969159962766</c:v>
                </c:pt>
                <c:pt idx="2482">
                  <c:v>0.67406088072236714</c:v>
                </c:pt>
                <c:pt idx="2483">
                  <c:v>0.66450401616566168</c:v>
                </c:pt>
                <c:pt idx="2484">
                  <c:v>0.65375374620197557</c:v>
                </c:pt>
                <c:pt idx="2485">
                  <c:v>0.64245070089636147</c:v>
                </c:pt>
                <c:pt idx="2486">
                  <c:v>0.63113783027825388</c:v>
                </c:pt>
                <c:pt idx="2487">
                  <c:v>0.62023051449072464</c:v>
                </c:pt>
                <c:pt idx="2488">
                  <c:v>0.60995980303444963</c:v>
                </c:pt>
                <c:pt idx="2489">
                  <c:v>0.60029747342422202</c:v>
                </c:pt>
                <c:pt idx="2490">
                  <c:v>0.59092326853457589</c:v>
                </c:pt>
                <c:pt idx="2491">
                  <c:v>0.58128173186427334</c:v>
                </c:pt>
                <c:pt idx="2492">
                  <c:v>0.57071254755514444</c:v>
                </c:pt>
                <c:pt idx="2493">
                  <c:v>0.55858641215785343</c:v>
                </c:pt>
                <c:pt idx="2494">
                  <c:v>0.54438000984960844</c:v>
                </c:pt>
                <c:pt idx="2495">
                  <c:v>0.52768483049680137</c:v>
                </c:pt>
                <c:pt idx="2496">
                  <c:v>0.50821599118923888</c:v>
                </c:pt>
                <c:pt idx="2497">
                  <c:v>0.4858894417777731</c:v>
                </c:pt>
                <c:pt idx="2498">
                  <c:v>0.46096279667826845</c:v>
                </c:pt>
                <c:pt idx="2499">
                  <c:v>0.43415487486161197</c:v>
                </c:pt>
                <c:pt idx="2500">
                  <c:v>0.40663279330933411</c:v>
                </c:pt>
                <c:pt idx="2501">
                  <c:v>0.37979687389757766</c:v>
                </c:pt>
                <c:pt idx="2502">
                  <c:v>0.35488296502881445</c:v>
                </c:pt>
                <c:pt idx="2503">
                  <c:v>0.33250490391474607</c:v>
                </c:pt>
                <c:pt idx="2504">
                  <c:v>0.31231827311114591</c:v>
                </c:pt>
                <c:pt idx="2505">
                  <c:v>0.292952990580578</c:v>
                </c:pt>
                <c:pt idx="2506">
                  <c:v>0.27225572634027312</c:v>
                </c:pt>
                <c:pt idx="2507">
                  <c:v>0.24777870017548298</c:v>
                </c:pt>
                <c:pt idx="2508">
                  <c:v>0.21740355831688446</c:v>
                </c:pt>
                <c:pt idx="2509">
                  <c:v>0.17996706596772188</c:v>
                </c:pt>
                <c:pt idx="2510">
                  <c:v>0.13571662705136006</c:v>
                </c:pt>
                <c:pt idx="2511">
                  <c:v>8.6407467553125492E-2</c:v>
                </c:pt>
                <c:pt idx="2512">
                  <c:v>3.493275366488266E-2</c:v>
                </c:pt>
                <c:pt idx="2513">
                  <c:v>-1.544278337483947E-2</c:v>
                </c:pt>
                <c:pt idx="2514">
                  <c:v>-6.1992176392816525E-2</c:v>
                </c:pt>
                <c:pt idx="2515">
                  <c:v>-0.10326348947071803</c:v>
                </c:pt>
                <c:pt idx="2516">
                  <c:v>-0.13942973133810188</c:v>
                </c:pt>
                <c:pt idx="2517">
                  <c:v>-0.17220145271868648</c:v>
                </c:pt>
                <c:pt idx="2518">
                  <c:v>-0.20436452371580949</c:v>
                </c:pt>
                <c:pt idx="2519">
                  <c:v>-0.23905389124583196</c:v>
                </c:pt>
                <c:pt idx="2520">
                  <c:v>-0.278902840158883</c:v>
                </c:pt>
                <c:pt idx="2521">
                  <c:v>-0.32524666709975253</c:v>
                </c:pt>
                <c:pt idx="2522">
                  <c:v>-0.37760974505822992</c:v>
                </c:pt>
                <c:pt idx="2523">
                  <c:v>-0.43369602314933886</c:v>
                </c:pt>
                <c:pt idx="2524">
                  <c:v>-0.48995443011198375</c:v>
                </c:pt>
                <c:pt idx="2525">
                  <c:v>-0.54254495624734145</c:v>
                </c:pt>
                <c:pt idx="2526">
                  <c:v>-0.58835637539773367</c:v>
                </c:pt>
                <c:pt idx="2527">
                  <c:v>-0.62574939415129627</c:v>
                </c:pt>
                <c:pt idx="2528">
                  <c:v>-0.65486718047077741</c:v>
                </c:pt>
                <c:pt idx="2529">
                  <c:v>-0.67751458702918133</c:v>
                </c:pt>
                <c:pt idx="2530">
                  <c:v>-0.69668162862627958</c:v>
                </c:pt>
                <c:pt idx="2531">
                  <c:v>-0.71581851472405167</c:v>
                </c:pt>
                <c:pt idx="2532">
                  <c:v>-0.7380097024600436</c:v>
                </c:pt>
                <c:pt idx="2533">
                  <c:v>-0.76523591381236666</c:v>
                </c:pt>
                <c:pt idx="2534">
                  <c:v>-0.79792099765790869</c:v>
                </c:pt>
                <c:pt idx="2535">
                  <c:v>-0.83489546164624295</c:v>
                </c:pt>
                <c:pt idx="2536">
                  <c:v>-0.87376678280776687</c:v>
                </c:pt>
                <c:pt idx="2537">
                  <c:v>-0.9115420679848415</c:v>
                </c:pt>
                <c:pt idx="2538">
                  <c:v>-0.94529500171882375</c:v>
                </c:pt>
                <c:pt idx="2539">
                  <c:v>-0.97272520706248233</c:v>
                </c:pt>
                <c:pt idx="2540">
                  <c:v>-0.99255190566157414</c:v>
                </c:pt>
                <c:pt idx="2541">
                  <c:v>-1.0047293146904361</c:v>
                </c:pt>
                <c:pt idx="2542">
                  <c:v>-1.0104531576905584</c:v>
                </c:pt>
                <c:pt idx="2543">
                  <c:v>-1.0119054847149931</c:v>
                </c:pt>
                <c:pt idx="2544">
                  <c:v>-1.0117313829354098</c:v>
                </c:pt>
                <c:pt idx="2545">
                  <c:v>-1.0123555627793723</c:v>
                </c:pt>
                <c:pt idx="2546">
                  <c:v>-1.0153414649734658</c:v>
                </c:pt>
                <c:pt idx="2547">
                  <c:v>-1.0209966409065312</c:v>
                </c:pt>
                <c:pt idx="2548">
                  <c:v>-1.0283382149224052</c:v>
                </c:pt>
                <c:pt idx="2549">
                  <c:v>-1.0354006838962209</c:v>
                </c:pt>
                <c:pt idx="2550">
                  <c:v>-1.0397601319848089</c:v>
                </c:pt>
                <c:pt idx="2551">
                  <c:v>-1.0391117414754603</c:v>
                </c:pt>
                <c:pt idx="2552">
                  <c:v>-1.0317691036290859</c:v>
                </c:pt>
                <c:pt idx="2553">
                  <c:v>-1.0170082258518092</c:v>
                </c:pt>
                <c:pt idx="2554">
                  <c:v>-0.99521289588316064</c:v>
                </c:pt>
                <c:pt idx="2555">
                  <c:v>-0.96779083194708149</c:v>
                </c:pt>
                <c:pt idx="2556">
                  <c:v>-0.93685266130731937</c:v>
                </c:pt>
                <c:pt idx="2557">
                  <c:v>-0.90470515144855501</c:v>
                </c:pt>
                <c:pt idx="2558">
                  <c:v>-0.87329285932883982</c:v>
                </c:pt>
                <c:pt idx="2559">
                  <c:v>-0.84376630881087222</c:v>
                </c:pt>
                <c:pt idx="2560">
                  <c:v>-0.81630993375495509</c:v>
                </c:pt>
                <c:pt idx="2561">
                  <c:v>-0.79025036796279791</c:v>
                </c:pt>
                <c:pt idx="2562">
                  <c:v>-0.76435915549504196</c:v>
                </c:pt>
                <c:pt idx="2563">
                  <c:v>-0.73722704889223789</c:v>
                </c:pt>
                <c:pt idx="2564">
                  <c:v>-0.70761828583383235</c:v>
                </c:pt>
                <c:pt idx="2565">
                  <c:v>-0.67474608259047086</c:v>
                </c:pt>
                <c:pt idx="2566">
                  <c:v>-0.6384024534354038</c:v>
                </c:pt>
                <c:pt idx="2567">
                  <c:v>-0.5988887438205226</c:v>
                </c:pt>
                <c:pt idx="2568">
                  <c:v>-0.55679827642883051</c:v>
                </c:pt>
                <c:pt idx="2569">
                  <c:v>-0.51281052228738977</c:v>
                </c:pt>
                <c:pt idx="2570">
                  <c:v>-0.46760772005756579</c:v>
                </c:pt>
                <c:pt idx="2571">
                  <c:v>-0.42185564871929704</c:v>
                </c:pt>
                <c:pt idx="2572">
                  <c:v>-0.37611197110246908</c:v>
                </c:pt>
                <c:pt idx="2573">
                  <c:v>-0.33064761621500827</c:v>
                </c:pt>
                <c:pt idx="2574">
                  <c:v>-0.28535829790263867</c:v>
                </c:pt>
                <c:pt idx="2575">
                  <c:v>-0.23994773660372473</c:v>
                </c:pt>
                <c:pt idx="2576">
                  <c:v>-0.19431564114610606</c:v>
                </c:pt>
                <c:pt idx="2577">
                  <c:v>-0.14883690621743734</c:v>
                </c:pt>
                <c:pt idx="2578">
                  <c:v>-0.10424228023830345</c:v>
                </c:pt>
                <c:pt idx="2579">
                  <c:v>-6.1118540758620436E-2</c:v>
                </c:pt>
                <c:pt idx="2580">
                  <c:v>-1.9403262469724184E-2</c:v>
                </c:pt>
                <c:pt idx="2581">
                  <c:v>2.1673814462021622E-2</c:v>
                </c:pt>
                <c:pt idx="2582">
                  <c:v>6.3090389095267027E-2</c:v>
                </c:pt>
                <c:pt idx="2583">
                  <c:v>0.10533792199115158</c:v>
                </c:pt>
                <c:pt idx="2584">
                  <c:v>0.14804563572404023</c:v>
                </c:pt>
                <c:pt idx="2585">
                  <c:v>0.19012262406528774</c:v>
                </c:pt>
                <c:pt idx="2586">
                  <c:v>0.23019233100634889</c:v>
                </c:pt>
                <c:pt idx="2587">
                  <c:v>0.26693983306218949</c:v>
                </c:pt>
                <c:pt idx="2588">
                  <c:v>0.29921536418302624</c:v>
                </c:pt>
                <c:pt idx="2589">
                  <c:v>0.326082867876615</c:v>
                </c:pt>
                <c:pt idx="2590">
                  <c:v>0.34707259115981937</c:v>
                </c:pt>
                <c:pt idx="2591">
                  <c:v>0.36259753933796002</c:v>
                </c:pt>
                <c:pt idx="2592">
                  <c:v>0.37416995929720581</c:v>
                </c:pt>
                <c:pt idx="2593">
                  <c:v>0.38408945203812317</c:v>
                </c:pt>
                <c:pt idx="2594">
                  <c:v>0.394666397701953</c:v>
                </c:pt>
                <c:pt idx="2595">
                  <c:v>0.4074312675503452</c:v>
                </c:pt>
                <c:pt idx="2596">
                  <c:v>0.42279819859466172</c:v>
                </c:pt>
                <c:pt idx="2597">
                  <c:v>0.44027515648684001</c:v>
                </c:pt>
                <c:pt idx="2598">
                  <c:v>0.45890351031492671</c:v>
                </c:pt>
                <c:pt idx="2599">
                  <c:v>0.47755312462607835</c:v>
                </c:pt>
                <c:pt idx="2600">
                  <c:v>0.49499755910425824</c:v>
                </c:pt>
                <c:pt idx="2601">
                  <c:v>0.50999160627595486</c:v>
                </c:pt>
                <c:pt idx="2602">
                  <c:v>0.52155457529643201</c:v>
                </c:pt>
                <c:pt idx="2603">
                  <c:v>0.52936854130791466</c:v>
                </c:pt>
                <c:pt idx="2604">
                  <c:v>0.53396978283436114</c:v>
                </c:pt>
                <c:pt idx="2605">
                  <c:v>0.53651438363994253</c:v>
                </c:pt>
                <c:pt idx="2606">
                  <c:v>0.53824236431976402</c:v>
                </c:pt>
                <c:pt idx="2607">
                  <c:v>0.53999945853081066</c:v>
                </c:pt>
                <c:pt idx="2608">
                  <c:v>0.54208121531072839</c:v>
                </c:pt>
                <c:pt idx="2609">
                  <c:v>0.54436761657285992</c:v>
                </c:pt>
                <c:pt idx="2610">
                  <c:v>0.5465220831410359</c:v>
                </c:pt>
                <c:pt idx="2611">
                  <c:v>0.54809199017767529</c:v>
                </c:pt>
                <c:pt idx="2612">
                  <c:v>0.5485490040500236</c:v>
                </c:pt>
                <c:pt idx="2613">
                  <c:v>0.5474042147736542</c:v>
                </c:pt>
                <c:pt idx="2614">
                  <c:v>0.5444164189295686</c:v>
                </c:pt>
                <c:pt idx="2615">
                  <c:v>0.5397314095923037</c:v>
                </c:pt>
                <c:pt idx="2616">
                  <c:v>0.53378846761701493</c:v>
                </c:pt>
                <c:pt idx="2617">
                  <c:v>0.52703899956040956</c:v>
                </c:pt>
                <c:pt idx="2618">
                  <c:v>0.51971425473839339</c:v>
                </c:pt>
                <c:pt idx="2619">
                  <c:v>0.51183430298109567</c:v>
                </c:pt>
                <c:pt idx="2620">
                  <c:v>0.50340327302368748</c:v>
                </c:pt>
                <c:pt idx="2621">
                  <c:v>0.49454944489011321</c:v>
                </c:pt>
                <c:pt idx="2622">
                  <c:v>0.48544123593032401</c:v>
                </c:pt>
                <c:pt idx="2623">
                  <c:v>0.47606138015559657</c:v>
                </c:pt>
                <c:pt idx="2624">
                  <c:v>0.46609532724579883</c:v>
                </c:pt>
                <c:pt idx="2625">
                  <c:v>0.45510282514163369</c:v>
                </c:pt>
                <c:pt idx="2626">
                  <c:v>0.44287709930455832</c:v>
                </c:pt>
                <c:pt idx="2627">
                  <c:v>0.4297215933393167</c:v>
                </c:pt>
                <c:pt idx="2628">
                  <c:v>0.41644878676300146</c:v>
                </c:pt>
                <c:pt idx="2629">
                  <c:v>0.40413321535882063</c:v>
                </c:pt>
                <c:pt idx="2630">
                  <c:v>0.3937975444187759</c:v>
                </c:pt>
                <c:pt idx="2631">
                  <c:v>0.3861620263676534</c:v>
                </c:pt>
                <c:pt idx="2632">
                  <c:v>0.38145292373808637</c:v>
                </c:pt>
                <c:pt idx="2633">
                  <c:v>0.37922579174844728</c:v>
                </c:pt>
                <c:pt idx="2634">
                  <c:v>0.37827577506684468</c:v>
                </c:pt>
                <c:pt idx="2635">
                  <c:v>0.37682658409407171</c:v>
                </c:pt>
                <c:pt idx="2636">
                  <c:v>0.37309937333525239</c:v>
                </c:pt>
                <c:pt idx="2637">
                  <c:v>0.36607497166936354</c:v>
                </c:pt>
                <c:pt idx="2638">
                  <c:v>0.35604537874273906</c:v>
                </c:pt>
                <c:pt idx="2639">
                  <c:v>0.34464285862931388</c:v>
                </c:pt>
                <c:pt idx="2640">
                  <c:v>0.3343626665149429</c:v>
                </c:pt>
                <c:pt idx="2641">
                  <c:v>0.32784500029501096</c:v>
                </c:pt>
                <c:pt idx="2642">
                  <c:v>0.32717262940024278</c:v>
                </c:pt>
                <c:pt idx="2643">
                  <c:v>0.33328994125232064</c:v>
                </c:pt>
                <c:pt idx="2644">
                  <c:v>0.34557322358675807</c:v>
                </c:pt>
                <c:pt idx="2645">
                  <c:v>0.36165964291925234</c:v>
                </c:pt>
                <c:pt idx="2646">
                  <c:v>0.37775581451614504</c:v>
                </c:pt>
                <c:pt idx="2647">
                  <c:v>0.38957853774782492</c:v>
                </c:pt>
                <c:pt idx="2648">
                  <c:v>0.39374250698227431</c:v>
                </c:pt>
                <c:pt idx="2649">
                  <c:v>0.38902524493398671</c:v>
                </c:pt>
                <c:pt idx="2650">
                  <c:v>0.37688625330561487</c:v>
                </c:pt>
                <c:pt idx="2651">
                  <c:v>0.36100977605082685</c:v>
                </c:pt>
                <c:pt idx="2652">
                  <c:v>0.34615433951342861</c:v>
                </c:pt>
                <c:pt idx="2653">
                  <c:v>0.33683779341139813</c:v>
                </c:pt>
                <c:pt idx="2654">
                  <c:v>0.33628790873350667</c:v>
                </c:pt>
                <c:pt idx="2655">
                  <c:v>0.34582524478246807</c:v>
                </c:pt>
                <c:pt idx="2656">
                  <c:v>0.36465813208942788</c:v>
                </c:pt>
                <c:pt idx="2657">
                  <c:v>0.39005578646161743</c:v>
                </c:pt>
                <c:pt idx="2658">
                  <c:v>0.41789345451758036</c:v>
                </c:pt>
                <c:pt idx="2659">
                  <c:v>0.44351752032170344</c:v>
                </c:pt>
                <c:pt idx="2660">
                  <c:v>0.46279593469395097</c:v>
                </c:pt>
                <c:pt idx="2661">
                  <c:v>0.47313354381880329</c:v>
                </c:pt>
                <c:pt idx="2662">
                  <c:v>0.47415295059066787</c:v>
                </c:pt>
                <c:pt idx="2663">
                  <c:v>0.46776457464709797</c:v>
                </c:pt>
                <c:pt idx="2664">
                  <c:v>0.45755529655767252</c:v>
                </c:pt>
                <c:pt idx="2665">
                  <c:v>0.44771050762989451</c:v>
                </c:pt>
                <c:pt idx="2666">
                  <c:v>0.44185181990065298</c:v>
                </c:pt>
                <c:pt idx="2667">
                  <c:v>0.44214000394886521</c:v>
                </c:pt>
                <c:pt idx="2668">
                  <c:v>0.44883261542329683</c:v>
                </c:pt>
                <c:pt idx="2669">
                  <c:v>0.46033015145926681</c:v>
                </c:pt>
                <c:pt idx="2670">
                  <c:v>0.47365875479125819</c:v>
                </c:pt>
                <c:pt idx="2671">
                  <c:v>0.48528122165047816</c:v>
                </c:pt>
                <c:pt idx="2672">
                  <c:v>0.49206202373224694</c:v>
                </c:pt>
                <c:pt idx="2673">
                  <c:v>0.49214277133245221</c:v>
                </c:pt>
                <c:pt idx="2674">
                  <c:v>0.48544884484127832</c:v>
                </c:pt>
                <c:pt idx="2675">
                  <c:v>0.473628644401623</c:v>
                </c:pt>
                <c:pt idx="2676">
                  <c:v>0.45944718991938449</c:v>
                </c:pt>
                <c:pt idx="2677">
                  <c:v>0.44587766015613828</c:v>
                </c:pt>
                <c:pt idx="2678">
                  <c:v>0.43520195459571698</c:v>
                </c:pt>
                <c:pt idx="2679">
                  <c:v>0.42835876491505986</c:v>
                </c:pt>
                <c:pt idx="2680">
                  <c:v>0.42468798586851653</c:v>
                </c:pt>
                <c:pt idx="2681">
                  <c:v>0.42215503633683771</c:v>
                </c:pt>
                <c:pt idx="2682">
                  <c:v>0.41803386529536224</c:v>
                </c:pt>
                <c:pt idx="2683">
                  <c:v>0.4098524851062465</c:v>
                </c:pt>
                <c:pt idx="2684">
                  <c:v>0.39625221993081594</c:v>
                </c:pt>
                <c:pt idx="2685">
                  <c:v>0.37741239696971174</c:v>
                </c:pt>
                <c:pt idx="2686">
                  <c:v>0.35488096261804292</c:v>
                </c:pt>
                <c:pt idx="2687">
                  <c:v>0.33093525260182605</c:v>
                </c:pt>
                <c:pt idx="2688">
                  <c:v>0.30778812740279082</c:v>
                </c:pt>
                <c:pt idx="2689">
                  <c:v>0.286923457444477</c:v>
                </c:pt>
                <c:pt idx="2690">
                  <c:v>0.26868656383136824</c:v>
                </c:pt>
                <c:pt idx="2691">
                  <c:v>0.25215227766652365</c:v>
                </c:pt>
                <c:pt idx="2692">
                  <c:v>0.2352830837751812</c:v>
                </c:pt>
                <c:pt idx="2693">
                  <c:v>0.21539121767564476</c:v>
                </c:pt>
                <c:pt idx="2694">
                  <c:v>0.18985998965688949</c:v>
                </c:pt>
                <c:pt idx="2695">
                  <c:v>0.15696012745358431</c:v>
                </c:pt>
                <c:pt idx="2696">
                  <c:v>0.11650000246568623</c:v>
                </c:pt>
                <c:pt idx="2697">
                  <c:v>7.0069381438919859E-2</c:v>
                </c:pt>
                <c:pt idx="2698">
                  <c:v>2.0777618427897514E-2</c:v>
                </c:pt>
                <c:pt idx="2699">
                  <c:v>-2.7443596816372366E-2</c:v>
                </c:pt>
                <c:pt idx="2700">
                  <c:v>-7.0791284681784458E-2</c:v>
                </c:pt>
                <c:pt idx="2701">
                  <c:v>-0.10656699548694021</c:v>
                </c:pt>
                <c:pt idx="2702">
                  <c:v>-0.13393857820114927</c:v>
                </c:pt>
                <c:pt idx="2703">
                  <c:v>-0.15427430689054006</c:v>
                </c:pt>
                <c:pt idx="2704">
                  <c:v>-0.17090826592694572</c:v>
                </c:pt>
                <c:pt idx="2705">
                  <c:v>-0.18833113647669958</c:v>
                </c:pt>
                <c:pt idx="2706">
                  <c:v>-0.21099468618741588</c:v>
                </c:pt>
                <c:pt idx="2707">
                  <c:v>-0.24209498579054059</c:v>
                </c:pt>
                <c:pt idx="2708">
                  <c:v>-0.2827385267457278</c:v>
                </c:pt>
                <c:pt idx="2709">
                  <c:v>-0.33174593336907593</c:v>
                </c:pt>
                <c:pt idx="2710">
                  <c:v>-0.38608166407052757</c:v>
                </c:pt>
                <c:pt idx="2711">
                  <c:v>-0.4416762501367234</c:v>
                </c:pt>
                <c:pt idx="2712">
                  <c:v>-0.49435833796112827</c:v>
                </c:pt>
                <c:pt idx="2713">
                  <c:v>-0.54069243561758551</c:v>
                </c:pt>
                <c:pt idx="2714">
                  <c:v>-0.57859523622223541</c:v>
                </c:pt>
                <c:pt idx="2715">
                  <c:v>-0.6076511382082741</c:v>
                </c:pt>
                <c:pt idx="2716">
                  <c:v>-0.62908800177514235</c:v>
                </c:pt>
                <c:pt idx="2717">
                  <c:v>-0.64540036577336946</c:v>
                </c:pt>
                <c:pt idx="2718">
                  <c:v>-0.65965792492129094</c:v>
                </c:pt>
                <c:pt idx="2719">
                  <c:v>-0.67465876804840819</c:v>
                </c:pt>
                <c:pt idx="2720">
                  <c:v>-0.6922204440798605</c:v>
                </c:pt>
                <c:pt idx="2721">
                  <c:v>-0.71290418434387959</c:v>
                </c:pt>
                <c:pt idx="2722">
                  <c:v>-0.73625140509206788</c:v>
                </c:pt>
                <c:pt idx="2723">
                  <c:v>-0.76129599299615025</c:v>
                </c:pt>
                <c:pt idx="2724">
                  <c:v>-0.78697740632973967</c:v>
                </c:pt>
                <c:pt idx="2725">
                  <c:v>-0.81225923585040305</c:v>
                </c:pt>
                <c:pt idx="2726">
                  <c:v>-0.83606700097028552</c:v>
                </c:pt>
                <c:pt idx="2727">
                  <c:v>-0.85728757717310144</c:v>
                </c:pt>
                <c:pt idx="2728">
                  <c:v>-0.87494194780098067</c:v>
                </c:pt>
                <c:pt idx="2729">
                  <c:v>-0.88842622364471047</c:v>
                </c:pt>
                <c:pt idx="2730">
                  <c:v>-0.8976201630146492</c:v>
                </c:pt>
                <c:pt idx="2731">
                  <c:v>-0.90276471688618554</c:v>
                </c:pt>
                <c:pt idx="2732">
                  <c:v>-0.90419880888445248</c:v>
                </c:pt>
                <c:pt idx="2733">
                  <c:v>-0.90213819118703575</c:v>
                </c:pt>
                <c:pt idx="2734">
                  <c:v>-0.89661642598709002</c:v>
                </c:pt>
                <c:pt idx="2735">
                  <c:v>-0.88758980382638319</c:v>
                </c:pt>
                <c:pt idx="2736">
                  <c:v>-0.87514581448522277</c:v>
                </c:pt>
                <c:pt idx="2737">
                  <c:v>-0.8597369434898402</c:v>
                </c:pt>
                <c:pt idx="2738">
                  <c:v>-0.84232861640591628</c:v>
                </c:pt>
                <c:pt idx="2739">
                  <c:v>-0.82433566149204518</c:v>
                </c:pt>
                <c:pt idx="2740">
                  <c:v>-0.80730440395377179</c:v>
                </c:pt>
                <c:pt idx="2741">
                  <c:v>-0.79244715300918356</c:v>
                </c:pt>
                <c:pt idx="2742">
                  <c:v>-0.78022980468362291</c:v>
                </c:pt>
                <c:pt idx="2743">
                  <c:v>-0.7701868281986286</c:v>
                </c:pt>
                <c:pt idx="2744">
                  <c:v>-0.76101046963444463</c:v>
                </c:pt>
                <c:pt idx="2745">
                  <c:v>-0.75082266282171939</c:v>
                </c:pt>
                <c:pt idx="2746">
                  <c:v>-0.73750793694547645</c:v>
                </c:pt>
                <c:pt idx="2747">
                  <c:v>-0.71906188417774808</c:v>
                </c:pt>
                <c:pt idx="2748">
                  <c:v>-0.69397815916944006</c:v>
                </c:pt>
                <c:pt idx="2749">
                  <c:v>-0.66166063163411748</c:v>
                </c:pt>
                <c:pt idx="2750">
                  <c:v>-0.62271507781857893</c:v>
                </c:pt>
                <c:pt idx="2751">
                  <c:v>-0.57890243198862834</c:v>
                </c:pt>
                <c:pt idx="2752">
                  <c:v>-0.53266209000848697</c:v>
                </c:pt>
                <c:pt idx="2753">
                  <c:v>-0.48636992404907081</c:v>
                </c:pt>
                <c:pt idx="2754">
                  <c:v>-0.44166873191618367</c:v>
                </c:pt>
                <c:pt idx="2755">
                  <c:v>-0.3991562191737435</c:v>
                </c:pt>
                <c:pt idx="2756">
                  <c:v>-0.35849079428155139</c:v>
                </c:pt>
                <c:pt idx="2757">
                  <c:v>-0.31875024510286537</c:v>
                </c:pt>
                <c:pt idx="2758">
                  <c:v>-0.27881040999196854</c:v>
                </c:pt>
                <c:pt idx="2759">
                  <c:v>-0.23763005493493977</c:v>
                </c:pt>
                <c:pt idx="2760">
                  <c:v>-0.19447791684043397</c:v>
                </c:pt>
                <c:pt idx="2761">
                  <c:v>-0.14914848778290188</c:v>
                </c:pt>
                <c:pt idx="2762">
                  <c:v>-0.10209708466999043</c:v>
                </c:pt>
                <c:pt idx="2763">
                  <c:v>-5.4344856397029656E-2</c:v>
                </c:pt>
                <c:pt idx="2764">
                  <c:v>-7.1086038081239929E-3</c:v>
                </c:pt>
                <c:pt idx="2765">
                  <c:v>3.8667938157220576E-2</c:v>
                </c:pt>
                <c:pt idx="2766">
                  <c:v>8.2604228311167469E-2</c:v>
                </c:pt>
                <c:pt idx="2767">
                  <c:v>0.12484307394331134</c:v>
                </c:pt>
                <c:pt idx="2768">
                  <c:v>0.16576457935167677</c:v>
                </c:pt>
                <c:pt idx="2769">
                  <c:v>0.20568670281786752</c:v>
                </c:pt>
                <c:pt idx="2770">
                  <c:v>0.24473049159775168</c:v>
                </c:pt>
                <c:pt idx="2771">
                  <c:v>0.28286006786390738</c:v>
                </c:pt>
                <c:pt idx="2772">
                  <c:v>0.3199975113748279</c:v>
                </c:pt>
                <c:pt idx="2773">
                  <c:v>0.35610287301472243</c:v>
                </c:pt>
                <c:pt idx="2774">
                  <c:v>0.39116162725571324</c:v>
                </c:pt>
                <c:pt idx="2775">
                  <c:v>0.42510192584316958</c:v>
                </c:pt>
                <c:pt idx="2776">
                  <c:v>0.45772037455101855</c:v>
                </c:pt>
                <c:pt idx="2777">
                  <c:v>0.48867742108594536</c:v>
                </c:pt>
                <c:pt idx="2778">
                  <c:v>0.51755990278630626</c:v>
                </c:pt>
                <c:pt idx="2779">
                  <c:v>0.54396932178970203</c:v>
                </c:pt>
                <c:pt idx="2780">
                  <c:v>0.56758940918651657</c:v>
                </c:pt>
                <c:pt idx="2781">
                  <c:v>0.5882114117899605</c:v>
                </c:pt>
                <c:pt idx="2782">
                  <c:v>0.60574036657418784</c:v>
                </c:pt>
                <c:pt idx="2783">
                  <c:v>0.6202147734925364</c:v>
                </c:pt>
                <c:pt idx="2784">
                  <c:v>0.63184269404526128</c:v>
                </c:pt>
                <c:pt idx="2785">
                  <c:v>0.64102957361824919</c:v>
                </c:pt>
                <c:pt idx="2786">
                  <c:v>0.64835623015580413</c:v>
                </c:pt>
                <c:pt idx="2787">
                  <c:v>0.65448032359527741</c:v>
                </c:pt>
                <c:pt idx="2788">
                  <c:v>0.65998487122348881</c:v>
                </c:pt>
                <c:pt idx="2789">
                  <c:v>0.66523458597292062</c:v>
                </c:pt>
                <c:pt idx="2790">
                  <c:v>0.67030054301686259</c:v>
                </c:pt>
                <c:pt idx="2791">
                  <c:v>0.67498870911400832</c:v>
                </c:pt>
                <c:pt idx="2792">
                  <c:v>0.67896294243422006</c:v>
                </c:pt>
                <c:pt idx="2793">
                  <c:v>0.68190677991040483</c:v>
                </c:pt>
                <c:pt idx="2794">
                  <c:v>0.68365503494689428</c:v>
                </c:pt>
                <c:pt idx="2795">
                  <c:v>0.68423991110915794</c:v>
                </c:pt>
                <c:pt idx="2796">
                  <c:v>0.68382512277493901</c:v>
                </c:pt>
                <c:pt idx="2797">
                  <c:v>0.68255732914502754</c:v>
                </c:pt>
                <c:pt idx="2798">
                  <c:v>0.68040415166229795</c:v>
                </c:pt>
                <c:pt idx="2799">
                  <c:v>0.67703753497735364</c:v>
                </c:pt>
                <c:pt idx="2800">
                  <c:v>0.67181178878305681</c:v>
                </c:pt>
                <c:pt idx="2801">
                  <c:v>0.6638763324836886</c:v>
                </c:pt>
                <c:pt idx="2802">
                  <c:v>0.65240583627379312</c:v>
                </c:pt>
                <c:pt idx="2803">
                  <c:v>0.63686229710808107</c:v>
                </c:pt>
                <c:pt idx="2804">
                  <c:v>0.61718072441225091</c:v>
                </c:pt>
                <c:pt idx="2805">
                  <c:v>0.59380523483799763</c:v>
                </c:pt>
                <c:pt idx="2806">
                  <c:v>0.56757979804238001</c:v>
                </c:pt>
                <c:pt idx="2807">
                  <c:v>0.53956574425583537</c:v>
                </c:pt>
                <c:pt idx="2808">
                  <c:v>0.51086870412348007</c:v>
                </c:pt>
                <c:pt idx="2809">
                  <c:v>0.48250896516917541</c:v>
                </c:pt>
                <c:pt idx="2810">
                  <c:v>0.45531037559411902</c:v>
                </c:pt>
                <c:pt idx="2811">
                  <c:v>0.42977683166114689</c:v>
                </c:pt>
                <c:pt idx="2812">
                  <c:v>0.40598130062007393</c:v>
                </c:pt>
                <c:pt idx="2813">
                  <c:v>0.38354186064844675</c:v>
                </c:pt>
                <c:pt idx="2814">
                  <c:v>0.36173332667023878</c:v>
                </c:pt>
                <c:pt idx="2815">
                  <c:v>0.33971413093782615</c:v>
                </c:pt>
                <c:pt idx="2816">
                  <c:v>0.31679349902639797</c:v>
                </c:pt>
                <c:pt idx="2817">
                  <c:v>0.29263088418314831</c:v>
                </c:pt>
                <c:pt idx="2818">
                  <c:v>0.26727512507918288</c:v>
                </c:pt>
                <c:pt idx="2819">
                  <c:v>0.24102296650181551</c:v>
                </c:pt>
                <c:pt idx="2820">
                  <c:v>0.21416613135047674</c:v>
                </c:pt>
                <c:pt idx="2821">
                  <c:v>0.18677671607862253</c:v>
                </c:pt>
                <c:pt idx="2822">
                  <c:v>0.15868539392651709</c:v>
                </c:pt>
                <c:pt idx="2823">
                  <c:v>0.12967015853721298</c:v>
                </c:pt>
                <c:pt idx="2824">
                  <c:v>9.9708039262549703E-2</c:v>
                </c:pt>
                <c:pt idx="2825">
                  <c:v>6.9123577286197557E-2</c:v>
                </c:pt>
                <c:pt idx="2826">
                  <c:v>3.8574101224194017E-2</c:v>
                </c:pt>
                <c:pt idx="2827">
                  <c:v>8.9140908398221662E-3</c:v>
                </c:pt>
                <c:pt idx="2828">
                  <c:v>-1.8971205653830099E-2</c:v>
                </c:pt>
                <c:pt idx="2829">
                  <c:v>-4.4295225382976394E-2</c:v>
                </c:pt>
                <c:pt idx="2830">
                  <c:v>-6.6473580064919602E-2</c:v>
                </c:pt>
                <c:pt idx="2831">
                  <c:v>-8.5250922227465012E-2</c:v>
                </c:pt>
                <c:pt idx="2832">
                  <c:v>-0.10084779752382128</c:v>
                </c:pt>
                <c:pt idx="2833">
                  <c:v>-0.11405061889452983</c:v>
                </c:pt>
                <c:pt idx="2834">
                  <c:v>-0.1261396814396783</c:v>
                </c:pt>
                <c:pt idx="2835">
                  <c:v>-0.1385975366339528</c:v>
                </c:pt>
                <c:pt idx="2836">
                  <c:v>-0.15267158516932297</c:v>
                </c:pt>
                <c:pt idx="2837">
                  <c:v>-0.16898402234744542</c:v>
                </c:pt>
                <c:pt idx="2838">
                  <c:v>-0.18736925931919043</c:v>
                </c:pt>
                <c:pt idx="2839">
                  <c:v>-0.20698886108341874</c:v>
                </c:pt>
                <c:pt idx="2840">
                  <c:v>-0.22663756505267674</c:v>
                </c:pt>
                <c:pt idx="2841">
                  <c:v>-0.24509737784273183</c:v>
                </c:pt>
                <c:pt idx="2842">
                  <c:v>-0.26143105121971028</c:v>
                </c:pt>
                <c:pt idx="2843">
                  <c:v>-0.27517800890354105</c:v>
                </c:pt>
                <c:pt idx="2844">
                  <c:v>-0.28644412903753036</c:v>
                </c:pt>
                <c:pt idx="2845">
                  <c:v>-0.29585386211157849</c:v>
                </c:pt>
                <c:pt idx="2846">
                  <c:v>-0.30434376628347537</c:v>
                </c:pt>
                <c:pt idx="2847">
                  <c:v>-0.31284207505487682</c:v>
                </c:pt>
                <c:pt idx="2848">
                  <c:v>-0.32194258527138037</c:v>
                </c:pt>
                <c:pt idx="2849">
                  <c:v>-0.33169994666902991</c:v>
                </c:pt>
                <c:pt idx="2850">
                  <c:v>-0.3416223795948366</c:v>
                </c:pt>
                <c:pt idx="2851">
                  <c:v>-0.35083923163584874</c:v>
                </c:pt>
                <c:pt idx="2852">
                  <c:v>-0.35834729140820321</c:v>
                </c:pt>
                <c:pt idx="2853">
                  <c:v>-0.36324562359977752</c:v>
                </c:pt>
                <c:pt idx="2854">
                  <c:v>-0.36492300304130376</c:v>
                </c:pt>
                <c:pt idx="2855">
                  <c:v>-0.36319056322087823</c:v>
                </c:pt>
                <c:pt idx="2856">
                  <c:v>-0.35834654874218125</c:v>
                </c:pt>
                <c:pt idx="2857">
                  <c:v>-0.35114951523068699</c:v>
                </c:pt>
                <c:pt idx="2858">
                  <c:v>-0.34268294781949532</c:v>
                </c:pt>
                <c:pt idx="2859">
                  <c:v>-0.33413416525049727</c:v>
                </c:pt>
                <c:pt idx="2860">
                  <c:v>-0.32655275824222074</c:v>
                </c:pt>
                <c:pt idx="2861">
                  <c:v>-0.32065698857559466</c:v>
                </c:pt>
                <c:pt idx="2862">
                  <c:v>-0.31672743317018714</c:v>
                </c:pt>
                <c:pt idx="2863">
                  <c:v>-0.31459514340938782</c:v>
                </c:pt>
                <c:pt idx="2864">
                  <c:v>-0.31371340292308419</c:v>
                </c:pt>
                <c:pt idx="2865">
                  <c:v>-0.31329921062936161</c:v>
                </c:pt>
                <c:pt idx="2866">
                  <c:v>-0.31253036822251673</c:v>
                </c:pt>
                <c:pt idx="2867">
                  <c:v>-0.31076411083740757</c:v>
                </c:pt>
                <c:pt idx="2868">
                  <c:v>-0.30771399697983759</c:v>
                </c:pt>
                <c:pt idx="2869">
                  <c:v>-0.30352364388434522</c:v>
                </c:pt>
                <c:pt idx="2870">
                  <c:v>-0.2987122669870716</c:v>
                </c:pt>
                <c:pt idx="2871">
                  <c:v>-0.29401087548290378</c:v>
                </c:pt>
                <c:pt idx="2872">
                  <c:v>-0.29014261112979345</c:v>
                </c:pt>
                <c:pt idx="2873">
                  <c:v>-0.28761310071333657</c:v>
                </c:pt>
                <c:pt idx="2874">
                  <c:v>-0.28656320693997661</c:v>
                </c:pt>
                <c:pt idx="2875">
                  <c:v>-0.28671602969837939</c:v>
                </c:pt>
                <c:pt idx="2876">
                  <c:v>-0.28743268710108105</c:v>
                </c:pt>
                <c:pt idx="2877">
                  <c:v>-0.28786658859534853</c:v>
                </c:pt>
                <c:pt idx="2878">
                  <c:v>-0.28717634859842373</c:v>
                </c:pt>
                <c:pt idx="2879">
                  <c:v>-0.28473600752710931</c:v>
                </c:pt>
                <c:pt idx="2880">
                  <c:v>-0.280275121186839</c:v>
                </c:pt>
                <c:pt idx="2881">
                  <c:v>-0.27390364132846207</c:v>
                </c:pt>
                <c:pt idx="2882">
                  <c:v>-0.26602491632988989</c:v>
                </c:pt>
                <c:pt idx="2883">
                  <c:v>-0.25717846326948873</c:v>
                </c:pt>
                <c:pt idx="2884">
                  <c:v>-0.24786090703694602</c:v>
                </c:pt>
                <c:pt idx="2885">
                  <c:v>-0.2383712706615117</c:v>
                </c:pt>
                <c:pt idx="2886">
                  <c:v>-0.22872716119447123</c:v>
                </c:pt>
                <c:pt idx="2887">
                  <c:v>-0.2186859556701877</c:v>
                </c:pt>
                <c:pt idx="2888">
                  <c:v>-0.20787610273247364</c:v>
                </c:pt>
                <c:pt idx="2889">
                  <c:v>-0.19599755359864035</c:v>
                </c:pt>
                <c:pt idx="2890">
                  <c:v>-0.18300322332263372</c:v>
                </c:pt>
                <c:pt idx="2891">
                  <c:v>-0.16916992391863406</c:v>
                </c:pt>
                <c:pt idx="2892">
                  <c:v>-0.15502796786052947</c:v>
                </c:pt>
                <c:pt idx="2893">
                  <c:v>-0.14120780766425195</c:v>
                </c:pt>
                <c:pt idx="2894">
                  <c:v>-0.12830340231757048</c:v>
                </c:pt>
                <c:pt idx="2895">
                  <c:v>-0.11680627997942607</c:v>
                </c:pt>
                <c:pt idx="2896">
                  <c:v>-0.10708504673606853</c:v>
                </c:pt>
                <c:pt idx="2897">
                  <c:v>-9.9351852520158046E-2</c:v>
                </c:pt>
                <c:pt idx="2898">
                  <c:v>-9.3593464681677216E-2</c:v>
                </c:pt>
                <c:pt idx="2899">
                  <c:v>-8.950805628046464E-2</c:v>
                </c:pt>
                <c:pt idx="2900">
                  <c:v>-8.6521924189261606E-2</c:v>
                </c:pt>
                <c:pt idx="2901">
                  <c:v>-8.3932813576906448E-2</c:v>
                </c:pt>
                <c:pt idx="2902">
                  <c:v>-8.1141749405248362E-2</c:v>
                </c:pt>
                <c:pt idx="2903">
                  <c:v>-7.78504652101428E-2</c:v>
                </c:pt>
                <c:pt idx="2904">
                  <c:v>-7.4101607498851821E-2</c:v>
                </c:pt>
                <c:pt idx="2905">
                  <c:v>-7.0137991355171458E-2</c:v>
                </c:pt>
                <c:pt idx="2906">
                  <c:v>-6.6174323488347939E-2</c:v>
                </c:pt>
                <c:pt idx="2907">
                  <c:v>-6.2222733851053084E-2</c:v>
                </c:pt>
                <c:pt idx="2908">
                  <c:v>-5.806759522574112E-2</c:v>
                </c:pt>
                <c:pt idx="2909">
                  <c:v>-5.3375443463902245E-2</c:v>
                </c:pt>
                <c:pt idx="2910">
                  <c:v>-4.7824313832479551E-2</c:v>
                </c:pt>
                <c:pt idx="2911">
                  <c:v>-4.1142697494000235E-2</c:v>
                </c:pt>
                <c:pt idx="2912">
                  <c:v>-3.3072833962111095E-2</c:v>
                </c:pt>
                <c:pt idx="2913">
                  <c:v>-2.3372697652293412E-2</c:v>
                </c:pt>
                <c:pt idx="2914">
                  <c:v>-1.193127903721793E-2</c:v>
                </c:pt>
                <c:pt idx="2915">
                  <c:v>1.0587343644399396E-3</c:v>
                </c:pt>
                <c:pt idx="2916">
                  <c:v>1.5024271150337727E-2</c:v>
                </c:pt>
                <c:pt idx="2917">
                  <c:v>2.9142714619168272E-2</c:v>
                </c:pt>
                <c:pt idx="2918">
                  <c:v>4.2624814346815212E-2</c:v>
                </c:pt>
                <c:pt idx="2919">
                  <c:v>5.4956723637562127E-2</c:v>
                </c:pt>
                <c:pt idx="2920">
                  <c:v>6.593497828391981E-2</c:v>
                </c:pt>
                <c:pt idx="2921">
                  <c:v>7.5511235451437814E-2</c:v>
                </c:pt>
                <c:pt idx="2922">
                  <c:v>8.3640012677705058E-2</c:v>
                </c:pt>
                <c:pt idx="2923">
                  <c:v>9.0302939818329958E-2</c:v>
                </c:pt>
                <c:pt idx="2924">
                  <c:v>9.5672030764850743E-2</c:v>
                </c:pt>
                <c:pt idx="2925">
                  <c:v>0.10019861681499896</c:v>
                </c:pt>
                <c:pt idx="2926">
                  <c:v>0.10447443952846709</c:v>
                </c:pt>
                <c:pt idx="2927">
                  <c:v>0.1089463885622217</c:v>
                </c:pt>
                <c:pt idx="2928">
                  <c:v>0.11372862630940493</c:v>
                </c:pt>
                <c:pt idx="2929">
                  <c:v>0.11867757053547287</c:v>
                </c:pt>
                <c:pt idx="2930">
                  <c:v>0.12364638892521065</c:v>
                </c:pt>
                <c:pt idx="2931">
                  <c:v>0.12866909304975033</c:v>
                </c:pt>
                <c:pt idx="2932">
                  <c:v>0.13391243224181609</c:v>
                </c:pt>
                <c:pt idx="2933">
                  <c:v>0.13947134215546322</c:v>
                </c:pt>
                <c:pt idx="2934">
                  <c:v>0.14522831478479911</c:v>
                </c:pt>
                <c:pt idx="2935">
                  <c:v>0.15092020465166739</c:v>
                </c:pt>
                <c:pt idx="2936">
                  <c:v>0.15634686543824838</c:v>
                </c:pt>
                <c:pt idx="2937">
                  <c:v>0.16152914833102278</c:v>
                </c:pt>
                <c:pt idx="2938">
                  <c:v>0.16669342563425069</c:v>
                </c:pt>
                <c:pt idx="2939">
                  <c:v>0.17213430398314075</c:v>
                </c:pt>
                <c:pt idx="2940">
                  <c:v>0.17810324896611515</c:v>
                </c:pt>
                <c:pt idx="2941">
                  <c:v>0.18480075108048222</c:v>
                </c:pt>
                <c:pt idx="2942">
                  <c:v>0.1924076420980404</c:v>
                </c:pt>
                <c:pt idx="2943">
                  <c:v>0.2010384180896056</c:v>
                </c:pt>
                <c:pt idx="2944">
                  <c:v>0.21059061249546229</c:v>
                </c:pt>
                <c:pt idx="2945">
                  <c:v>0.22060126972677865</c:v>
                </c:pt>
                <c:pt idx="2946">
                  <c:v>0.23025882522004554</c:v>
                </c:pt>
                <c:pt idx="2947">
                  <c:v>0.23861680693253301</c:v>
                </c:pt>
                <c:pt idx="2948">
                  <c:v>0.24490618295192507</c:v>
                </c:pt>
                <c:pt idx="2949">
                  <c:v>0.24877498518822505</c:v>
                </c:pt>
                <c:pt idx="2950">
                  <c:v>0.25035263393623736</c:v>
                </c:pt>
                <c:pt idx="2951">
                  <c:v>0.25016893269888152</c:v>
                </c:pt>
                <c:pt idx="2952">
                  <c:v>0.24903464481611323</c:v>
                </c:pt>
                <c:pt idx="2953">
                  <c:v>0.24795357520189104</c:v>
                </c:pt>
                <c:pt idx="2954">
                  <c:v>0.24803369432906869</c:v>
                </c:pt>
                <c:pt idx="2955">
                  <c:v>0.25032066575699208</c:v>
                </c:pt>
                <c:pt idx="2956">
                  <c:v>0.255544617520155</c:v>
                </c:pt>
                <c:pt idx="2957">
                  <c:v>0.26387211666320048</c:v>
                </c:pt>
                <c:pt idx="2958">
                  <c:v>0.27479511989771316</c:v>
                </c:pt>
                <c:pt idx="2959">
                  <c:v>0.28724004806405357</c:v>
                </c:pt>
                <c:pt idx="2960">
                  <c:v>0.29987169626606075</c:v>
                </c:pt>
                <c:pt idx="2961">
                  <c:v>0.31147119950699242</c:v>
                </c:pt>
                <c:pt idx="2962">
                  <c:v>0.32124912690367297</c:v>
                </c:pt>
                <c:pt idx="2963">
                  <c:v>0.32899511102206014</c:v>
                </c:pt>
                <c:pt idx="2964">
                  <c:v>0.33502171414311943</c:v>
                </c:pt>
                <c:pt idx="2965">
                  <c:v>0.33993082001059233</c:v>
                </c:pt>
                <c:pt idx="2966">
                  <c:v>0.34431094950796193</c:v>
                </c:pt>
                <c:pt idx="2967">
                  <c:v>0.34851581697901418</c:v>
                </c:pt>
                <c:pt idx="2968">
                  <c:v>0.35261569805731824</c:v>
                </c:pt>
                <c:pt idx="2969">
                  <c:v>0.35648531281409301</c:v>
                </c:pt>
                <c:pt idx="2970">
                  <c:v>0.35991682297871852</c:v>
                </c:pt>
                <c:pt idx="2971">
                  <c:v>0.36268843372343718</c:v>
                </c:pt>
                <c:pt idx="2972">
                  <c:v>0.36461479483298326</c:v>
                </c:pt>
                <c:pt idx="2973">
                  <c:v>0.36563437862067671</c:v>
                </c:pt>
                <c:pt idx="2974">
                  <c:v>0.3659224993646068</c:v>
                </c:pt>
                <c:pt idx="2975">
                  <c:v>0.36593607414661211</c:v>
                </c:pt>
                <c:pt idx="2976">
                  <c:v>0.36629442968180481</c:v>
                </c:pt>
                <c:pt idx="2977">
                  <c:v>0.36751616173505747</c:v>
                </c:pt>
                <c:pt idx="2978">
                  <c:v>0.36975576327282378</c:v>
                </c:pt>
                <c:pt idx="2979">
                  <c:v>0.37268553587366071</c:v>
                </c:pt>
                <c:pt idx="2980">
                  <c:v>0.37556897239549403</c:v>
                </c:pt>
                <c:pt idx="2981">
                  <c:v>0.37746375307851959</c:v>
                </c:pt>
                <c:pt idx="2982">
                  <c:v>0.37744334086205023</c:v>
                </c:pt>
                <c:pt idx="2983">
                  <c:v>0.37476328294519318</c:v>
                </c:pt>
                <c:pt idx="2984">
                  <c:v>0.36898349329872948</c:v>
                </c:pt>
                <c:pt idx="2985">
                  <c:v>0.36008878216214635</c:v>
                </c:pt>
                <c:pt idx="2986">
                  <c:v>0.34858255547928202</c:v>
                </c:pt>
                <c:pt idx="2987">
                  <c:v>0.33545755651851217</c:v>
                </c:pt>
                <c:pt idx="2988">
                  <c:v>0.32196895268925374</c:v>
                </c:pt>
                <c:pt idx="2989">
                  <c:v>0.30924720848787329</c:v>
                </c:pt>
                <c:pt idx="2990">
                  <c:v>0.29791394618861955</c:v>
                </c:pt>
                <c:pt idx="2991">
                  <c:v>0.28789481861514721</c:v>
                </c:pt>
                <c:pt idx="2992">
                  <c:v>0.27852309792444951</c:v>
                </c:pt>
                <c:pt idx="2993">
                  <c:v>0.26887248956681492</c:v>
                </c:pt>
                <c:pt idx="2994">
                  <c:v>0.2581464944024951</c:v>
                </c:pt>
                <c:pt idx="2995">
                  <c:v>0.24593471001644421</c:v>
                </c:pt>
                <c:pt idx="2996">
                  <c:v>0.23223507086181577</c:v>
                </c:pt>
                <c:pt idx="2997">
                  <c:v>0.21729232933398862</c:v>
                </c:pt>
                <c:pt idx="2998">
                  <c:v>0.20139946133481842</c:v>
                </c:pt>
                <c:pt idx="2999">
                  <c:v>0.1847720584508612</c:v>
                </c:pt>
                <c:pt idx="3000">
                  <c:v>0.16749805565364631</c:v>
                </c:pt>
                <c:pt idx="3001">
                  <c:v>0.14950362904640005</c:v>
                </c:pt>
                <c:pt idx="3002">
                  <c:v>0.13050865886053431</c:v>
                </c:pt>
                <c:pt idx="3003">
                  <c:v>0.11002404563114446</c:v>
                </c:pt>
                <c:pt idx="3004">
                  <c:v>8.7472934560162224E-2</c:v>
                </c:pt>
                <c:pt idx="3005">
                  <c:v>6.2444237413849045E-2</c:v>
                </c:pt>
                <c:pt idx="3006">
                  <c:v>3.4967697596934154E-2</c:v>
                </c:pt>
                <c:pt idx="3007">
                  <c:v>5.6480916089817011E-3</c:v>
                </c:pt>
                <c:pt idx="3008">
                  <c:v>-2.4437218876528749E-2</c:v>
                </c:pt>
                <c:pt idx="3009">
                  <c:v>-5.4035662947720109E-2</c:v>
                </c:pt>
                <c:pt idx="3010">
                  <c:v>-8.2068599526139221E-2</c:v>
                </c:pt>
                <c:pt idx="3011">
                  <c:v>-0.10789164713745988</c:v>
                </c:pt>
                <c:pt idx="3012">
                  <c:v>-0.13139949015394989</c:v>
                </c:pt>
                <c:pt idx="3013">
                  <c:v>-0.15297825713093138</c:v>
                </c:pt>
                <c:pt idx="3014">
                  <c:v>-0.17333258089763071</c:v>
                </c:pt>
                <c:pt idx="3015">
                  <c:v>-0.19322487478631828</c:v>
                </c:pt>
                <c:pt idx="3016">
                  <c:v>-0.21321345566420147</c:v>
                </c:pt>
                <c:pt idx="3017">
                  <c:v>-0.23351728403147193</c:v>
                </c:pt>
                <c:pt idx="3018">
                  <c:v>-0.25407649926621595</c:v>
                </c:pt>
                <c:pt idx="3019">
                  <c:v>-0.27474694042214726</c:v>
                </c:pt>
                <c:pt idx="3020">
                  <c:v>-0.29549079750470397</c:v>
                </c:pt>
                <c:pt idx="3021">
                  <c:v>-0.31646162967994951</c:v>
                </c:pt>
                <c:pt idx="3022">
                  <c:v>-0.33796721921174322</c:v>
                </c:pt>
                <c:pt idx="3023">
                  <c:v>-0.36035485659377792</c:v>
                </c:pt>
                <c:pt idx="3024">
                  <c:v>-0.38388010790599802</c:v>
                </c:pt>
                <c:pt idx="3025">
                  <c:v>-0.40860595292306157</c:v>
                </c:pt>
                <c:pt idx="3026">
                  <c:v>-0.43435526612070063</c:v>
                </c:pt>
                <c:pt idx="3027">
                  <c:v>-0.46071609921039719</c:v>
                </c:pt>
                <c:pt idx="3028">
                  <c:v>-0.48708972781244586</c:v>
                </c:pt>
                <c:pt idx="3029">
                  <c:v>-0.51277130661524528</c:v>
                </c:pt>
                <c:pt idx="3030">
                  <c:v>-0.53704024393957295</c:v>
                </c:pt>
                <c:pt idx="3031">
                  <c:v>-0.55923760212868823</c:v>
                </c:pt>
                <c:pt idx="3032">
                  <c:v>-0.57884240347593763</c:v>
                </c:pt>
                <c:pt idx="3033">
                  <c:v>-0.59557585699765014</c:v>
                </c:pt>
                <c:pt idx="3034">
                  <c:v>-0.60952291370556033</c:v>
                </c:pt>
                <c:pt idx="3035">
                  <c:v>-0.62120417250437843</c:v>
                </c:pt>
                <c:pt idx="3036">
                  <c:v>-0.63152218364189483</c:v>
                </c:pt>
                <c:pt idx="3037">
                  <c:v>-0.64156298411155632</c:v>
                </c:pt>
                <c:pt idx="3038">
                  <c:v>-0.65231832812295787</c:v>
                </c:pt>
                <c:pt idx="3039">
                  <c:v>-0.66444114655044517</c:v>
                </c:pt>
                <c:pt idx="3040">
                  <c:v>-0.67811594787136564</c:v>
                </c:pt>
                <c:pt idx="3041">
                  <c:v>-0.69305387361313597</c:v>
                </c:pt>
                <c:pt idx="3042">
                  <c:v>-0.70857531391602235</c:v>
                </c:pt>
                <c:pt idx="3043">
                  <c:v>-0.7237427709252362</c:v>
                </c:pt>
                <c:pt idx="3044">
                  <c:v>-0.73753438150578254</c:v>
                </c:pt>
                <c:pt idx="3045">
                  <c:v>-0.74905654133865984</c:v>
                </c:pt>
                <c:pt idx="3046">
                  <c:v>-0.75775372507487293</c:v>
                </c:pt>
                <c:pt idx="3047">
                  <c:v>-0.76352856056549467</c:v>
                </c:pt>
                <c:pt idx="3048">
                  <c:v>-0.76669784437148647</c:v>
                </c:pt>
                <c:pt idx="3049">
                  <c:v>-0.76779441221064881</c:v>
                </c:pt>
                <c:pt idx="3050">
                  <c:v>-0.76732079216461646</c:v>
                </c:pt>
                <c:pt idx="3051">
                  <c:v>-0.76557718701141431</c:v>
                </c:pt>
                <c:pt idx="3052">
                  <c:v>-0.76261158790917194</c:v>
                </c:pt>
                <c:pt idx="3053">
                  <c:v>-0.75825742961020148</c:v>
                </c:pt>
                <c:pt idx="3054">
                  <c:v>-0.75221720868852726</c:v>
                </c:pt>
                <c:pt idx="3055">
                  <c:v>-0.7441992884716474</c:v>
                </c:pt>
                <c:pt idx="3056">
                  <c:v>-0.73410994575736377</c:v>
                </c:pt>
                <c:pt idx="3057">
                  <c:v>-0.72221422063086282</c:v>
                </c:pt>
                <c:pt idx="3058">
                  <c:v>-0.70912791007870912</c:v>
                </c:pt>
                <c:pt idx="3059">
                  <c:v>-0.69559415487042653</c:v>
                </c:pt>
                <c:pt idx="3060">
                  <c:v>-0.68216245783202067</c:v>
                </c:pt>
                <c:pt idx="3061">
                  <c:v>-0.66895774950348397</c:v>
                </c:pt>
                <c:pt idx="3062">
                  <c:v>-0.65564728833896291</c:v>
                </c:pt>
                <c:pt idx="3063">
                  <c:v>-0.64157275599221841</c:v>
                </c:pt>
                <c:pt idx="3064">
                  <c:v>-0.62592869905467907</c:v>
                </c:pt>
                <c:pt idx="3065">
                  <c:v>-0.60790786206774405</c:v>
                </c:pt>
                <c:pt idx="3066">
                  <c:v>-0.58684079938984746</c:v>
                </c:pt>
                <c:pt idx="3067">
                  <c:v>-0.56237905606080241</c:v>
                </c:pt>
                <c:pt idx="3068">
                  <c:v>-0.5346789998111936</c:v>
                </c:pt>
                <c:pt idx="3069">
                  <c:v>-0.50445891752419891</c:v>
                </c:pt>
                <c:pt idx="3070">
                  <c:v>-0.47283012536159597</c:v>
                </c:pt>
                <c:pt idx="3071">
                  <c:v>-0.44093881158798437</c:v>
                </c:pt>
                <c:pt idx="3072">
                  <c:v>-0.40958904032114224</c:v>
                </c:pt>
                <c:pt idx="3073">
                  <c:v>-0.37902994950885049</c:v>
                </c:pt>
                <c:pt idx="3074">
                  <c:v>-0.34897332623995392</c:v>
                </c:pt>
                <c:pt idx="3075">
                  <c:v>-0.31877432728456012</c:v>
                </c:pt>
                <c:pt idx="3076">
                  <c:v>-0.28766840124359067</c:v>
                </c:pt>
                <c:pt idx="3077">
                  <c:v>-0.25499889254486785</c:v>
                </c:pt>
                <c:pt idx="3078">
                  <c:v>-0.22041604224266609</c:v>
                </c:pt>
                <c:pt idx="3079">
                  <c:v>-0.18402931594403063</c:v>
                </c:pt>
                <c:pt idx="3080">
                  <c:v>-0.14645123350668324</c:v>
                </c:pt>
                <c:pt idx="3081">
                  <c:v>-0.10865946453521449</c:v>
                </c:pt>
                <c:pt idx="3082">
                  <c:v>-7.1684217442723575E-2</c:v>
                </c:pt>
                <c:pt idx="3083">
                  <c:v>-3.6238921407964746E-2</c:v>
                </c:pt>
                <c:pt idx="3084">
                  <c:v>-2.4590189416799249E-3</c:v>
                </c:pt>
                <c:pt idx="3085">
                  <c:v>3.013627852086281E-2</c:v>
                </c:pt>
                <c:pt idx="3086">
                  <c:v>6.2461159471121061E-2</c:v>
                </c:pt>
                <c:pt idx="3087">
                  <c:v>9.5562352190862926E-2</c:v>
                </c:pt>
                <c:pt idx="3088">
                  <c:v>0.13031094064171014</c:v>
                </c:pt>
                <c:pt idx="3089">
                  <c:v>0.16714596464285802</c:v>
                </c:pt>
                <c:pt idx="3090">
                  <c:v>0.20590897109203787</c:v>
                </c:pt>
                <c:pt idx="3091">
                  <c:v>0.24581886467385303</c:v>
                </c:pt>
                <c:pt idx="3092">
                  <c:v>0.2856242469251809</c:v>
                </c:pt>
                <c:pt idx="3093">
                  <c:v>0.32391941060128548</c:v>
                </c:pt>
                <c:pt idx="3094">
                  <c:v>0.35953216392776005</c:v>
                </c:pt>
                <c:pt idx="3095">
                  <c:v>0.39183611872061797</c:v>
                </c:pt>
                <c:pt idx="3096">
                  <c:v>0.42086799430408917</c:v>
                </c:pt>
                <c:pt idx="3097">
                  <c:v>0.44723077338013317</c:v>
                </c:pt>
                <c:pt idx="3098">
                  <c:v>0.47185647147738297</c:v>
                </c:pt>
                <c:pt idx="3099">
                  <c:v>0.49573384901401557</c:v>
                </c:pt>
                <c:pt idx="3100">
                  <c:v>0.51968015836181258</c:v>
                </c:pt>
                <c:pt idx="3101">
                  <c:v>0.54418432658185767</c:v>
                </c:pt>
                <c:pt idx="3102">
                  <c:v>0.5693204084899155</c:v>
                </c:pt>
                <c:pt idx="3103">
                  <c:v>0.59474322817089109</c:v>
                </c:pt>
                <c:pt idx="3104">
                  <c:v>0.61978993581954878</c:v>
                </c:pt>
                <c:pt idx="3105">
                  <c:v>0.64368177362421397</c:v>
                </c:pt>
                <c:pt idx="3106">
                  <c:v>0.66576741344027035</c:v>
                </c:pt>
                <c:pt idx="3107">
                  <c:v>0.68571757638525987</c:v>
                </c:pt>
                <c:pt idx="3108">
                  <c:v>0.70359761754134342</c:v>
                </c:pt>
                <c:pt idx="3109">
                  <c:v>0.71980337664277161</c:v>
                </c:pt>
                <c:pt idx="3110">
                  <c:v>0.73490226082247334</c:v>
                </c:pt>
                <c:pt idx="3111">
                  <c:v>0.74943976289464609</c:v>
                </c:pt>
                <c:pt idx="3112">
                  <c:v>0.76376392114022384</c:v>
                </c:pt>
                <c:pt idx="3113">
                  <c:v>0.77791078605770325</c:v>
                </c:pt>
                <c:pt idx="3114">
                  <c:v>0.79158199554573661</c:v>
                </c:pt>
                <c:pt idx="3115">
                  <c:v>0.80422205406396141</c:v>
                </c:pt>
                <c:pt idx="3116">
                  <c:v>0.81517043807843659</c:v>
                </c:pt>
                <c:pt idx="3117">
                  <c:v>0.82383605291449102</c:v>
                </c:pt>
                <c:pt idx="3118">
                  <c:v>0.8298356370757245</c:v>
                </c:pt>
                <c:pt idx="3119">
                  <c:v>0.83306228039263197</c:v>
                </c:pt>
                <c:pt idx="3120">
                  <c:v>0.83368750774842804</c:v>
                </c:pt>
                <c:pt idx="3121">
                  <c:v>0.83211763285775853</c:v>
                </c:pt>
                <c:pt idx="3122">
                  <c:v>0.8289166319636887</c:v>
                </c:pt>
                <c:pt idx="3123">
                  <c:v>0.82469716731662157</c:v>
                </c:pt>
                <c:pt idx="3124">
                  <c:v>0.81998765961976861</c:v>
                </c:pt>
                <c:pt idx="3125">
                  <c:v>0.81510524295296305</c:v>
                </c:pt>
                <c:pt idx="3126">
                  <c:v>0.81008296266094315</c:v>
                </c:pt>
                <c:pt idx="3127">
                  <c:v>0.80468801105612531</c:v>
                </c:pt>
                <c:pt idx="3128">
                  <c:v>0.79852515107290545</c:v>
                </c:pt>
                <c:pt idx="3129">
                  <c:v>0.79118071882452556</c:v>
                </c:pt>
                <c:pt idx="3130">
                  <c:v>0.78235384107690265</c:v>
                </c:pt>
                <c:pt idx="3131">
                  <c:v>0.77193933398402104</c:v>
                </c:pt>
                <c:pt idx="3132">
                  <c:v>0.76005336154827663</c:v>
                </c:pt>
                <c:pt idx="3133">
                  <c:v>0.74700747502716536</c:v>
                </c:pt>
                <c:pt idx="3134">
                  <c:v>0.73323620551712498</c:v>
                </c:pt>
                <c:pt idx="3135">
                  <c:v>0.7191872202718782</c:v>
                </c:pt>
                <c:pt idx="3136">
                  <c:v>0.70519925994198596</c:v>
                </c:pt>
                <c:pt idx="3137">
                  <c:v>0.69140441653483786</c:v>
                </c:pt>
                <c:pt idx="3138">
                  <c:v>0.67768687797007088</c:v>
                </c:pt>
                <c:pt idx="3139">
                  <c:v>0.66371450920707009</c:v>
                </c:pt>
                <c:pt idx="3140">
                  <c:v>0.64903278877382964</c:v>
                </c:pt>
                <c:pt idx="3141">
                  <c:v>0.63318279599689831</c:v>
                </c:pt>
                <c:pt idx="3142">
                  <c:v>0.61579964815829125</c:v>
                </c:pt>
                <c:pt idx="3143">
                  <c:v>0.5966689511514699</c:v>
                </c:pt>
                <c:pt idx="3144">
                  <c:v>0.57574524644444713</c:v>
                </c:pt>
                <c:pt idx="3145">
                  <c:v>0.55314637186690385</c:v>
                </c:pt>
                <c:pt idx="3146">
                  <c:v>0.52912797316177085</c:v>
                </c:pt>
                <c:pt idx="3147">
                  <c:v>0.5040304286946562</c:v>
                </c:pt>
                <c:pt idx="3148">
                  <c:v>0.47819893602663643</c:v>
                </c:pt>
                <c:pt idx="3149">
                  <c:v>0.45190477863311107</c:v>
                </c:pt>
                <c:pt idx="3150">
                  <c:v>0.4253084368564724</c:v>
                </c:pt>
                <c:pt idx="3151">
                  <c:v>0.39848364149296611</c:v>
                </c:pt>
                <c:pt idx="3152">
                  <c:v>0.37148290320201832</c:v>
                </c:pt>
                <c:pt idx="3153">
                  <c:v>0.34439368065697507</c:v>
                </c:pt>
                <c:pt idx="3154">
                  <c:v>0.3173283615374668</c:v>
                </c:pt>
                <c:pt idx="3155">
                  <c:v>0.29032786744146255</c:v>
                </c:pt>
                <c:pt idx="3156">
                  <c:v>0.26323572250109295</c:v>
                </c:pt>
                <c:pt idx="3157">
                  <c:v>0.23566105978653501</c:v>
                </c:pt>
                <c:pt idx="3158">
                  <c:v>0.20711465673636292</c:v>
                </c:pt>
                <c:pt idx="3159">
                  <c:v>0.17726959815679105</c:v>
                </c:pt>
                <c:pt idx="3160">
                  <c:v>0.14618173636029044</c:v>
                </c:pt>
                <c:pt idx="3161">
                  <c:v>0.11432711114884261</c:v>
                </c:pt>
                <c:pt idx="3162">
                  <c:v>8.2452474096976411E-2</c:v>
                </c:pt>
                <c:pt idx="3163">
                  <c:v>5.1350349162867986E-2</c:v>
                </c:pt>
                <c:pt idx="3164">
                  <c:v>2.1680664753989581E-2</c:v>
                </c:pt>
                <c:pt idx="3165">
                  <c:v>-6.1133005471880764E-3</c:v>
                </c:pt>
                <c:pt idx="3166">
                  <c:v>-3.1836047310814949E-2</c:v>
                </c:pt>
                <c:pt idx="3167">
                  <c:v>-5.5571410574743491E-2</c:v>
                </c:pt>
                <c:pt idx="3168">
                  <c:v>-7.7697266050336111E-2</c:v>
                </c:pt>
                <c:pt idx="3169">
                  <c:v>-9.8816796954119629E-2</c:v>
                </c:pt>
                <c:pt idx="3170">
                  <c:v>-0.11958139797858308</c:v>
                </c:pt>
                <c:pt idx="3171">
                  <c:v>-0.14047011764308215</c:v>
                </c:pt>
                <c:pt idx="3172">
                  <c:v>-0.16163937338188555</c:v>
                </c:pt>
                <c:pt idx="3173">
                  <c:v>-0.18292518574706554</c:v>
                </c:pt>
                <c:pt idx="3174">
                  <c:v>-0.20398983699354803</c:v>
                </c:pt>
                <c:pt idx="3175">
                  <c:v>-0.2245195367168607</c:v>
                </c:pt>
                <c:pt idx="3176">
                  <c:v>-0.24436869879276382</c:v>
                </c:pt>
                <c:pt idx="3177">
                  <c:v>-0.26360155774560479</c:v>
                </c:pt>
                <c:pt idx="3178">
                  <c:v>-0.28244605472865836</c:v>
                </c:pt>
                <c:pt idx="3179">
                  <c:v>-0.30120935221245793</c:v>
                </c:pt>
                <c:pt idx="3180">
                  <c:v>-0.32019071232816321</c:v>
                </c:pt>
                <c:pt idx="3181">
                  <c:v>-0.33959468534417575</c:v>
                </c:pt>
                <c:pt idx="3182">
                  <c:v>-0.35943740304431926</c:v>
                </c:pt>
                <c:pt idx="3183">
                  <c:v>-0.37945395305389423</c:v>
                </c:pt>
                <c:pt idx="3184">
                  <c:v>-0.39904535715421008</c:v>
                </c:pt>
                <c:pt idx="3185">
                  <c:v>-0.41732874130371084</c:v>
                </c:pt>
                <c:pt idx="3186">
                  <c:v>-0.43333363819937171</c:v>
                </c:pt>
                <c:pt idx="3187">
                  <c:v>-0.44630666390135371</c:v>
                </c:pt>
                <c:pt idx="3188">
                  <c:v>-0.45600109043271231</c:v>
                </c:pt>
                <c:pt idx="3189">
                  <c:v>-0.46281504130935891</c:v>
                </c:pt>
                <c:pt idx="3190">
                  <c:v>-0.46772031946825365</c:v>
                </c:pt>
                <c:pt idx="3191">
                  <c:v>-0.47203388849702876</c:v>
                </c:pt>
                <c:pt idx="3192">
                  <c:v>-0.4771328329407778</c:v>
                </c:pt>
                <c:pt idx="3193">
                  <c:v>-0.48418056481827076</c:v>
                </c:pt>
                <c:pt idx="3194">
                  <c:v>-0.49389112711108013</c:v>
                </c:pt>
                <c:pt idx="3195">
                  <c:v>-0.50635575837966318</c:v>
                </c:pt>
                <c:pt idx="3196">
                  <c:v>-0.52097398747468227</c:v>
                </c:pt>
                <c:pt idx="3197">
                  <c:v>-0.53654302617901861</c:v>
                </c:pt>
                <c:pt idx="3198">
                  <c:v>-0.55153247077702783</c:v>
                </c:pt>
                <c:pt idx="3199">
                  <c:v>-0.56448864229217344</c:v>
                </c:pt>
                <c:pt idx="3200">
                  <c:v>-0.57442062983023778</c:v>
                </c:pt>
                <c:pt idx="3201">
                  <c:v>-0.58100276701124953</c:v>
                </c:pt>
                <c:pt idx="3202">
                  <c:v>-0.58451760704775069</c:v>
                </c:pt>
                <c:pt idx="3203">
                  <c:v>-0.58561165880943644</c:v>
                </c:pt>
                <c:pt idx="3204">
                  <c:v>-0.58503391707199071</c:v>
                </c:pt>
                <c:pt idx="3205">
                  <c:v>-0.58347804669948722</c:v>
                </c:pt>
                <c:pt idx="3206">
                  <c:v>-0.58151078345121154</c:v>
                </c:pt>
                <c:pt idx="3207">
                  <c:v>-0.57950236814306311</c:v>
                </c:pt>
                <c:pt idx="3208">
                  <c:v>-0.57752816961234932</c:v>
                </c:pt>
                <c:pt idx="3209">
                  <c:v>-0.57529872734593457</c:v>
                </c:pt>
                <c:pt idx="3210">
                  <c:v>-0.57221010886002022</c:v>
                </c:pt>
                <c:pt idx="3211">
                  <c:v>-0.56755413652244802</c:v>
                </c:pt>
                <c:pt idx="3212">
                  <c:v>-0.56081925996762005</c:v>
                </c:pt>
                <c:pt idx="3213">
                  <c:v>-0.55193317386755802</c:v>
                </c:pt>
                <c:pt idx="3214">
                  <c:v>-0.54131609410752479</c:v>
                </c:pt>
                <c:pt idx="3215">
                  <c:v>-0.52971814778727155</c:v>
                </c:pt>
                <c:pt idx="3216">
                  <c:v>-0.5179355949498109</c:v>
                </c:pt>
                <c:pt idx="3217">
                  <c:v>-0.50656088848817526</c:v>
                </c:pt>
                <c:pt idx="3218">
                  <c:v>-0.49587447004117552</c:v>
                </c:pt>
                <c:pt idx="3219">
                  <c:v>-0.48586380949918928</c:v>
                </c:pt>
                <c:pt idx="3220">
                  <c:v>-0.47627023829394188</c:v>
                </c:pt>
                <c:pt idx="3221">
                  <c:v>-0.46659697083593898</c:v>
                </c:pt>
                <c:pt idx="3222">
                  <c:v>-0.45611764059421989</c:v>
                </c:pt>
                <c:pt idx="3223">
                  <c:v>-0.44398541287501303</c:v>
                </c:pt>
                <c:pt idx="3224">
                  <c:v>-0.42948175512441822</c:v>
                </c:pt>
                <c:pt idx="3225">
                  <c:v>-0.41230320792246256</c:v>
                </c:pt>
                <c:pt idx="3226">
                  <c:v>-0.39270267529175784</c:v>
                </c:pt>
                <c:pt idx="3227">
                  <c:v>-0.37137994110612482</c:v>
                </c:pt>
                <c:pt idx="3228">
                  <c:v>-0.34919197871000168</c:v>
                </c:pt>
                <c:pt idx="3229">
                  <c:v>-0.3268707465536117</c:v>
                </c:pt>
                <c:pt idx="3230">
                  <c:v>-0.30490404430635798</c:v>
                </c:pt>
                <c:pt idx="3231">
                  <c:v>-0.28357480588995532</c:v>
                </c:pt>
                <c:pt idx="3232">
                  <c:v>-0.26301186615424998</c:v>
                </c:pt>
                <c:pt idx="3233">
                  <c:v>-0.24314493673395685</c:v>
                </c:pt>
                <c:pt idx="3234">
                  <c:v>-0.22363004527683089</c:v>
                </c:pt>
                <c:pt idx="3235">
                  <c:v>-0.20390408033565077</c:v>
                </c:pt>
                <c:pt idx="3236">
                  <c:v>-0.18342650095013308</c:v>
                </c:pt>
                <c:pt idx="3237">
                  <c:v>-0.16197283153025543</c:v>
                </c:pt>
                <c:pt idx="3238">
                  <c:v>-0.13975909837452069</c:v>
                </c:pt>
                <c:pt idx="3239">
                  <c:v>-0.11729973368754873</c:v>
                </c:pt>
                <c:pt idx="3240">
                  <c:v>-9.5116633096767308E-2</c:v>
                </c:pt>
                <c:pt idx="3241">
                  <c:v>-7.3510269054148383E-2</c:v>
                </c:pt>
                <c:pt idx="3242">
                  <c:v>-5.2515611374274934E-2</c:v>
                </c:pt>
                <c:pt idx="3243">
                  <c:v>-3.2008909865082105E-2</c:v>
                </c:pt>
                <c:pt idx="3244">
                  <c:v>-1.1827702535607741E-2</c:v>
                </c:pt>
                <c:pt idx="3245">
                  <c:v>8.2096235237071082E-3</c:v>
                </c:pt>
                <c:pt idx="3246">
                  <c:v>2.8369308864763292E-2</c:v>
                </c:pt>
                <c:pt idx="3247">
                  <c:v>4.9035785157690054E-2</c:v>
                </c:pt>
                <c:pt idx="3248">
                  <c:v>7.0617411958580997E-2</c:v>
                </c:pt>
                <c:pt idx="3249">
                  <c:v>9.3341028514750291E-2</c:v>
                </c:pt>
                <c:pt idx="3250">
                  <c:v>0.11706173358902537</c:v>
                </c:pt>
                <c:pt idx="3251">
                  <c:v>0.14122912303932214</c:v>
                </c:pt>
                <c:pt idx="3252">
                  <c:v>0.1650447188066656</c:v>
                </c:pt>
                <c:pt idx="3253">
                  <c:v>0.1877175089294546</c:v>
                </c:pt>
                <c:pt idx="3254">
                  <c:v>0.20868493168088009</c:v>
                </c:pt>
                <c:pt idx="3255">
                  <c:v>0.22771058036026365</c:v>
                </c:pt>
                <c:pt idx="3256">
                  <c:v>0.24485546987119072</c:v>
                </c:pt>
                <c:pt idx="3257">
                  <c:v>0.2603904735595895</c:v>
                </c:pt>
                <c:pt idx="3258">
                  <c:v>0.27470965309381695</c:v>
                </c:pt>
                <c:pt idx="3259">
                  <c:v>0.28825104806882523</c:v>
                </c:pt>
                <c:pt idx="3260">
                  <c:v>0.30141384813347172</c:v>
                </c:pt>
                <c:pt idx="3261">
                  <c:v>0.31447764018036312</c:v>
                </c:pt>
                <c:pt idx="3262">
                  <c:v>0.32754186519611267</c:v>
                </c:pt>
                <c:pt idx="3263">
                  <c:v>0.34051320092935394</c:v>
                </c:pt>
                <c:pt idx="3264">
                  <c:v>0.35315895094570782</c:v>
                </c:pt>
                <c:pt idx="3265">
                  <c:v>0.36519809413758952</c:v>
                </c:pt>
                <c:pt idx="3266">
                  <c:v>0.37637786430622605</c:v>
                </c:pt>
                <c:pt idx="3267">
                  <c:v>0.38650949144688834</c:v>
                </c:pt>
                <c:pt idx="3268">
                  <c:v>0.3954660277146973</c:v>
                </c:pt>
                <c:pt idx="3269">
                  <c:v>0.40316401951214942</c:v>
                </c:pt>
                <c:pt idx="3270">
                  <c:v>0.40955501634683533</c:v>
                </c:pt>
                <c:pt idx="3271">
                  <c:v>0.41462793986921032</c:v>
                </c:pt>
                <c:pt idx="3272">
                  <c:v>0.41839577055497851</c:v>
                </c:pt>
                <c:pt idx="3273">
                  <c:v>0.42085224708074487</c:v>
                </c:pt>
                <c:pt idx="3274">
                  <c:v>0.42192439406092924</c:v>
                </c:pt>
                <c:pt idx="3275">
                  <c:v>0.42146647683791261</c:v>
                </c:pt>
                <c:pt idx="3276">
                  <c:v>0.41932242065352143</c:v>
                </c:pt>
                <c:pt idx="3277">
                  <c:v>0.41543529285231634</c:v>
                </c:pt>
                <c:pt idx="3278">
                  <c:v>0.40994028586990228</c:v>
                </c:pt>
                <c:pt idx="3279">
                  <c:v>0.40318419524802074</c:v>
                </c:pt>
                <c:pt idx="3280">
                  <c:v>0.39565897623831553</c:v>
                </c:pt>
                <c:pt idx="3281">
                  <c:v>0.38788390535742756</c:v>
                </c:pt>
                <c:pt idx="3282">
                  <c:v>0.38029221002337066</c:v>
                </c:pt>
                <c:pt idx="3283">
                  <c:v>0.37316134936455431</c:v>
                </c:pt>
                <c:pt idx="3284">
                  <c:v>0.36659176796598147</c:v>
                </c:pt>
                <c:pt idx="3285">
                  <c:v>0.36051578469775586</c:v>
                </c:pt>
                <c:pt idx="3286">
                  <c:v>0.35471785894134261</c:v>
                </c:pt>
                <c:pt idx="3287">
                  <c:v>0.34886502131889174</c:v>
                </c:pt>
                <c:pt idx="3288">
                  <c:v>0.34256307642554779</c:v>
                </c:pt>
                <c:pt idx="3289">
                  <c:v>0.33544648808894084</c:v>
                </c:pt>
                <c:pt idx="3290">
                  <c:v>0.32728020330598268</c:v>
                </c:pt>
                <c:pt idx="3291">
                  <c:v>0.3180288528575887</c:v>
                </c:pt>
                <c:pt idx="3292">
                  <c:v>0.30785244127539207</c:v>
                </c:pt>
                <c:pt idx="3293">
                  <c:v>0.29702352078725103</c:v>
                </c:pt>
                <c:pt idx="3294">
                  <c:v>0.28580883597054013</c:v>
                </c:pt>
                <c:pt idx="3295">
                  <c:v>0.27437711119269437</c:v>
                </c:pt>
                <c:pt idx="3296">
                  <c:v>0.26276953061852992</c:v>
                </c:pt>
                <c:pt idx="3297">
                  <c:v>0.25092448895132136</c:v>
                </c:pt>
                <c:pt idx="3298">
                  <c:v>0.23871934555924351</c:v>
                </c:pt>
                <c:pt idx="3299">
                  <c:v>0.22599937582032215</c:v>
                </c:pt>
                <c:pt idx="3300">
                  <c:v>0.21259873924258643</c:v>
                </c:pt>
                <c:pt idx="3301">
                  <c:v>0.19838086803416444</c:v>
                </c:pt>
                <c:pt idx="3302">
                  <c:v>0.18330444306632876</c:v>
                </c:pt>
                <c:pt idx="3303">
                  <c:v>0.167481752193683</c:v>
                </c:pt>
                <c:pt idx="3304">
                  <c:v>0.15118274776795035</c:v>
                </c:pt>
                <c:pt idx="3305">
                  <c:v>0.13476426490246607</c:v>
                </c:pt>
                <c:pt idx="3306">
                  <c:v>0.11855576451339694</c:v>
                </c:pt>
                <c:pt idx="3307">
                  <c:v>0.1027666371719699</c:v>
                </c:pt>
                <c:pt idx="3308">
                  <c:v>8.7460206965466331E-2</c:v>
                </c:pt>
                <c:pt idx="3309">
                  <c:v>7.2586473084221018E-2</c:v>
                </c:pt>
                <c:pt idx="3310">
                  <c:v>5.8029370226864219E-2</c:v>
                </c:pt>
                <c:pt idx="3311">
                  <c:v>4.3631967145828815E-2</c:v>
                </c:pt>
                <c:pt idx="3312">
                  <c:v>2.9201985419884745E-2</c:v>
                </c:pt>
                <c:pt idx="3313">
                  <c:v>1.4532628953528985E-2</c:v>
                </c:pt>
                <c:pt idx="3314">
                  <c:v>-5.3660776079841551E-4</c:v>
                </c:pt>
                <c:pt idx="3315">
                  <c:v>-1.6041111890067107E-2</c:v>
                </c:pt>
                <c:pt idx="3316">
                  <c:v>-3.1848514410707483E-2</c:v>
                </c:pt>
                <c:pt idx="3317">
                  <c:v>-4.7689516931692759E-2</c:v>
                </c:pt>
                <c:pt idx="3318">
                  <c:v>-6.3248655919865782E-2</c:v>
                </c:pt>
                <c:pt idx="3319">
                  <c:v>-7.8262231092081108E-2</c:v>
                </c:pt>
                <c:pt idx="3320">
                  <c:v>-9.2574894615042119E-2</c:v>
                </c:pt>
                <c:pt idx="3321">
                  <c:v>-0.10614588359524682</c:v>
                </c:pt>
                <c:pt idx="3322">
                  <c:v>-0.11903072812830644</c:v>
                </c:pt>
                <c:pt idx="3323">
                  <c:v>-0.13136100061717162</c:v>
                </c:pt>
                <c:pt idx="3324">
                  <c:v>-0.14331685075504658</c:v>
                </c:pt>
                <c:pt idx="3325">
                  <c:v>-0.15507527137605298</c:v>
                </c:pt>
                <c:pt idx="3326">
                  <c:v>-0.16673601078534284</c:v>
                </c:pt>
                <c:pt idx="3327">
                  <c:v>-0.17825568854475524</c:v>
                </c:pt>
                <c:pt idx="3328">
                  <c:v>-0.18943013886480087</c:v>
                </c:pt>
                <c:pt idx="3329">
                  <c:v>-0.19994620419741829</c:v>
                </c:pt>
                <c:pt idx="3330">
                  <c:v>-0.20948571091517459</c:v>
                </c:pt>
                <c:pt idx="3331">
                  <c:v>-0.21782824429028808</c:v>
                </c:pt>
                <c:pt idx="3332">
                  <c:v>-0.22489663754265787</c:v>
                </c:pt>
                <c:pt idx="3333">
                  <c:v>-0.23072548430315171</c:v>
                </c:pt>
                <c:pt idx="3334">
                  <c:v>-0.23537969507776124</c:v>
                </c:pt>
                <c:pt idx="3335">
                  <c:v>-0.23887851290731749</c:v>
                </c:pt>
                <c:pt idx="3336">
                  <c:v>-0.24117834738839622</c:v>
                </c:pt>
                <c:pt idx="3337">
                  <c:v>-0.24223279548735335</c:v>
                </c:pt>
                <c:pt idx="3338">
                  <c:v>-0.24209701636085748</c:v>
                </c:pt>
                <c:pt idx="3339">
                  <c:v>-0.24101146845566485</c:v>
                </c:pt>
                <c:pt idx="3340">
                  <c:v>-0.239411366517219</c:v>
                </c:pt>
                <c:pt idx="3341">
                  <c:v>-0.23785796021977562</c:v>
                </c:pt>
                <c:pt idx="3342">
                  <c:v>-0.23693381849456441</c:v>
                </c:pt>
                <c:pt idx="3343">
                  <c:v>-0.23714640972831019</c:v>
                </c:pt>
                <c:pt idx="3344">
                  <c:v>-0.23885645729155075</c:v>
                </c:pt>
                <c:pt idx="3345">
                  <c:v>-0.2422251780067006</c:v>
                </c:pt>
                <c:pt idx="3346">
                  <c:v>-0.24717484593709238</c:v>
                </c:pt>
                <c:pt idx="3347">
                  <c:v>-0.25337812860303699</c:v>
                </c:pt>
                <c:pt idx="3348">
                  <c:v>-0.26030682425751361</c:v>
                </c:pt>
                <c:pt idx="3349">
                  <c:v>-0.26735183027090054</c:v>
                </c:pt>
                <c:pt idx="3350">
                  <c:v>-0.2739789814453823</c:v>
                </c:pt>
                <c:pt idx="3351">
                  <c:v>-0.27985071735515654</c:v>
                </c:pt>
                <c:pt idx="3352">
                  <c:v>-0.28485352518149654</c:v>
                </c:pt>
                <c:pt idx="3353">
                  <c:v>-0.28901898744265153</c:v>
                </c:pt>
                <c:pt idx="3354">
                  <c:v>-0.29238356893795525</c:v>
                </c:pt>
                <c:pt idx="3355">
                  <c:v>-0.29486214459568588</c:v>
                </c:pt>
                <c:pt idx="3356">
                  <c:v>-0.29619432981771665</c:v>
                </c:pt>
                <c:pt idx="3357">
                  <c:v>-0.29598193756663566</c:v>
                </c:pt>
                <c:pt idx="3358">
                  <c:v>-0.29379711990956925</c:v>
                </c:pt>
                <c:pt idx="3359">
                  <c:v>-0.28931628867318887</c:v>
                </c:pt>
                <c:pt idx="3360">
                  <c:v>-0.28243881821216577</c:v>
                </c:pt>
                <c:pt idx="3361">
                  <c:v>-0.2733773267668661</c:v>
                </c:pt>
                <c:pt idx="3362">
                  <c:v>-0.26271922143208765</c:v>
                </c:pt>
                <c:pt idx="3363">
                  <c:v>-0.25144366703674143</c:v>
                </c:pt>
                <c:pt idx="3364">
                  <c:v>-0.24085398902163752</c:v>
                </c:pt>
                <c:pt idx="3365">
                  <c:v>-0.2323765836143506</c:v>
                </c:pt>
                <c:pt idx="3366">
                  <c:v>-0.22723190180266989</c:v>
                </c:pt>
                <c:pt idx="3367">
                  <c:v>-0.22609327253833472</c:v>
                </c:pt>
                <c:pt idx="3368">
                  <c:v>-0.22890070716169905</c:v>
                </c:pt>
                <c:pt idx="3369">
                  <c:v>-0.23491865139385981</c:v>
                </c:pt>
                <c:pt idx="3370">
                  <c:v>-0.2429825610995488</c:v>
                </c:pt>
                <c:pt idx="3371">
                  <c:v>-0.25178285483591084</c:v>
                </c:pt>
                <c:pt idx="3372">
                  <c:v>-0.2600574917509913</c:v>
                </c:pt>
                <c:pt idx="3373">
                  <c:v>-0.26668919406181346</c:v>
                </c:pt>
                <c:pt idx="3374">
                  <c:v>-0.27080692724054461</c:v>
                </c:pt>
                <c:pt idx="3375">
                  <c:v>-0.27194913214421795</c:v>
                </c:pt>
                <c:pt idx="3376">
                  <c:v>-0.27020233041799901</c:v>
                </c:pt>
                <c:pt idx="3377">
                  <c:v>-0.26615871604950464</c:v>
                </c:pt>
                <c:pt idx="3378">
                  <c:v>-0.26064189154376322</c:v>
                </c:pt>
                <c:pt idx="3379">
                  <c:v>-0.25434261626982324</c:v>
                </c:pt>
                <c:pt idx="3380">
                  <c:v>-0.24758908409453617</c:v>
                </c:pt>
                <c:pt idx="3381">
                  <c:v>-0.24036324875678294</c:v>
                </c:pt>
                <c:pt idx="3382">
                  <c:v>-0.23249537946247228</c:v>
                </c:pt>
                <c:pt idx="3383">
                  <c:v>-0.22388907896957791</c:v>
                </c:pt>
                <c:pt idx="3384">
                  <c:v>-0.21466005778778355</c:v>
                </c:pt>
                <c:pt idx="3385">
                  <c:v>-0.20514517468259069</c:v>
                </c:pt>
                <c:pt idx="3386">
                  <c:v>-0.19581106449884561</c:v>
                </c:pt>
                <c:pt idx="3387">
                  <c:v>-0.18712380627365732</c:v>
                </c:pt>
                <c:pt idx="3388">
                  <c:v>-0.17942792846869224</c:v>
                </c:pt>
                <c:pt idx="3389">
                  <c:v>-0.17286601780405578</c:v>
                </c:pt>
                <c:pt idx="3390">
                  <c:v>-0.16735803270068556</c:v>
                </c:pt>
                <c:pt idx="3391">
                  <c:v>-0.16263263028641117</c:v>
                </c:pt>
                <c:pt idx="3392">
                  <c:v>-0.15827558207848572</c:v>
                </c:pt>
                <c:pt idx="3393">
                  <c:v>-0.1537722440373232</c:v>
                </c:pt>
                <c:pt idx="3394">
                  <c:v>-0.14855833900363519</c:v>
                </c:pt>
                <c:pt idx="3395">
                  <c:v>-0.14210167802785237</c:v>
                </c:pt>
                <c:pt idx="3396">
                  <c:v>-0.13401030295289038</c:v>
                </c:pt>
                <c:pt idx="3397">
                  <c:v>-0.1241289040247769</c:v>
                </c:pt>
                <c:pt idx="3398">
                  <c:v>-0.11257194282367594</c:v>
                </c:pt>
                <c:pt idx="3399">
                  <c:v>-9.9667439014531498E-2</c:v>
                </c:pt>
                <c:pt idx="3400">
                  <c:v>-8.5837576022553388E-2</c:v>
                </c:pt>
                <c:pt idx="3401">
                  <c:v>-7.1474952342343523E-2</c:v>
                </c:pt>
                <c:pt idx="3402">
                  <c:v>-5.6862763566204316E-2</c:v>
                </c:pt>
                <c:pt idx="3403">
                  <c:v>-4.2161903312799481E-2</c:v>
                </c:pt>
                <c:pt idx="3404">
                  <c:v>-2.7459900725760204E-2</c:v>
                </c:pt>
                <c:pt idx="3405">
                  <c:v>-1.2840179269266897E-2</c:v>
                </c:pt>
                <c:pt idx="3406">
                  <c:v>1.5813047922853931E-3</c:v>
                </c:pt>
                <c:pt idx="3407">
                  <c:v>1.5676022116994138E-2</c:v>
                </c:pt>
                <c:pt idx="3408">
                  <c:v>2.9366060834822318E-2</c:v>
                </c:pt>
                <c:pt idx="3409">
                  <c:v>4.2688204381823795E-2</c:v>
                </c:pt>
                <c:pt idx="3410">
                  <c:v>5.5801619856920594E-2</c:v>
                </c:pt>
                <c:pt idx="3411">
                  <c:v>6.8913740228372822E-2</c:v>
                </c:pt>
                <c:pt idx="3412">
                  <c:v>8.2172035780449432E-2</c:v>
                </c:pt>
                <c:pt idx="3413">
                  <c:v>9.5599143483526591E-2</c:v>
                </c:pt>
                <c:pt idx="3414">
                  <c:v>0.10910083994804101</c:v>
                </c:pt>
                <c:pt idx="3415">
                  <c:v>0.12251653823528888</c:v>
                </c:pt>
                <c:pt idx="3416">
                  <c:v>0.1356579432743506</c:v>
                </c:pt>
                <c:pt idx="3417">
                  <c:v>0.14830442417708395</c:v>
                </c:pt>
                <c:pt idx="3418">
                  <c:v>0.16018962727686742</c:v>
                </c:pt>
                <c:pt idx="3419">
                  <c:v>0.17104815002452711</c:v>
                </c:pt>
                <c:pt idx="3420">
                  <c:v>0.18073264871056743</c:v>
                </c:pt>
                <c:pt idx="3421">
                  <c:v>0.18932564876764268</c:v>
                </c:pt>
                <c:pt idx="3422">
                  <c:v>0.19714504186631665</c:v>
                </c:pt>
                <c:pt idx="3423">
                  <c:v>0.20460192976267869</c:v>
                </c:pt>
                <c:pt idx="3424">
                  <c:v>0.2119897491342525</c:v>
                </c:pt>
                <c:pt idx="3425">
                  <c:v>0.21936209626308684</c:v>
                </c:pt>
                <c:pt idx="3426">
                  <c:v>0.22658668237185509</c:v>
                </c:pt>
                <c:pt idx="3427">
                  <c:v>0.23350364347229588</c:v>
                </c:pt>
                <c:pt idx="3428">
                  <c:v>0.24003407283216116</c:v>
                </c:pt>
                <c:pt idx="3429">
                  <c:v>0.24615120086531456</c:v>
                </c:pt>
                <c:pt idx="3430">
                  <c:v>0.25177982231393936</c:v>
                </c:pt>
                <c:pt idx="3431">
                  <c:v>0.25677798097160348</c:v>
                </c:pt>
                <c:pt idx="3432">
                  <c:v>0.26106132462603404</c:v>
                </c:pt>
                <c:pt idx="3433">
                  <c:v>0.26475263376738034</c:v>
                </c:pt>
                <c:pt idx="3434">
                  <c:v>0.26818478243719812</c:v>
                </c:pt>
                <c:pt idx="3435">
                  <c:v>0.271709169125534</c:v>
                </c:pt>
                <c:pt idx="3436">
                  <c:v>0.27544395413061873</c:v>
                </c:pt>
                <c:pt idx="3437">
                  <c:v>0.27917134258917475</c:v>
                </c:pt>
                <c:pt idx="3438">
                  <c:v>0.28247365644828953</c:v>
                </c:pt>
                <c:pt idx="3439">
                  <c:v>0.2849841110303214</c:v>
                </c:pt>
                <c:pt idx="3440">
                  <c:v>0.2865377319070822</c:v>
                </c:pt>
                <c:pt idx="3441">
                  <c:v>0.28712384940928276</c:v>
                </c:pt>
                <c:pt idx="3442">
                  <c:v>0.28672786773047554</c:v>
                </c:pt>
                <c:pt idx="3443">
                  <c:v>0.28523391663976505</c:v>
                </c:pt>
                <c:pt idx="3444">
                  <c:v>0.28248006476176224</c:v>
                </c:pt>
                <c:pt idx="3445">
                  <c:v>0.27840073523499875</c:v>
                </c:pt>
                <c:pt idx="3446">
                  <c:v>0.27312186563643925</c:v>
                </c:pt>
                <c:pt idx="3447">
                  <c:v>0.26694103308366923</c:v>
                </c:pt>
                <c:pt idx="3448">
                  <c:v>0.26022406955977745</c:v>
                </c:pt>
                <c:pt idx="3449">
                  <c:v>0.2532910277103787</c:v>
                </c:pt>
                <c:pt idx="3450">
                  <c:v>0.24633796102795433</c:v>
                </c:pt>
                <c:pt idx="3451">
                  <c:v>0.2393934539582071</c:v>
                </c:pt>
                <c:pt idx="3452">
                  <c:v>0.23229933355113769</c:v>
                </c:pt>
                <c:pt idx="3453">
                  <c:v>0.224729832725517</c:v>
                </c:pt>
                <c:pt idx="3454">
                  <c:v>0.21626622708570997</c:v>
                </c:pt>
                <c:pt idx="3455">
                  <c:v>0.20650958207507147</c:v>
                </c:pt>
                <c:pt idx="3456">
                  <c:v>0.19518397465978699</c:v>
                </c:pt>
                <c:pt idx="3457">
                  <c:v>0.18219202038005342</c:v>
                </c:pt>
                <c:pt idx="3458">
                  <c:v>0.16762520823666721</c:v>
                </c:pt>
                <c:pt idx="3459">
                  <c:v>0.15175437717167151</c:v>
                </c:pt>
                <c:pt idx="3460">
                  <c:v>0.13500334005764142</c:v>
                </c:pt>
                <c:pt idx="3461">
                  <c:v>0.11788706226649498</c:v>
                </c:pt>
                <c:pt idx="3462">
                  <c:v>0.10091862423167747</c:v>
                </c:pt>
                <c:pt idx="3463">
                  <c:v>8.452340945071124E-2</c:v>
                </c:pt>
                <c:pt idx="3464">
                  <c:v>6.9000558418836788E-2</c:v>
                </c:pt>
                <c:pt idx="3465">
                  <c:v>5.4538509190593942E-2</c:v>
                </c:pt>
                <c:pt idx="3466">
                  <c:v>4.1241752692566497E-2</c:v>
                </c:pt>
                <c:pt idx="3467">
                  <c:v>2.9111451449863421E-2</c:v>
                </c:pt>
                <c:pt idx="3468">
                  <c:v>1.7981237239311026E-2</c:v>
                </c:pt>
                <c:pt idx="3469">
                  <c:v>7.4806821507956162E-3</c:v>
                </c:pt>
                <c:pt idx="3470">
                  <c:v>-2.9022318948822359E-3</c:v>
                </c:pt>
                <c:pt idx="3471">
                  <c:v>-1.3665008925727151E-2</c:v>
                </c:pt>
                <c:pt idx="3472">
                  <c:v>-2.513243979747954E-2</c:v>
                </c:pt>
                <c:pt idx="3473">
                  <c:v>-3.7403066158491108E-2</c:v>
                </c:pt>
                <c:pt idx="3474">
                  <c:v>-5.0422596302668501E-2</c:v>
                </c:pt>
                <c:pt idx="3475">
                  <c:v>-6.4093360644586761E-2</c:v>
                </c:pt>
                <c:pt idx="3476">
                  <c:v>-7.8306177782294817E-2</c:v>
                </c:pt>
                <c:pt idx="3477">
                  <c:v>-9.2876134612792038E-2</c:v>
                </c:pt>
                <c:pt idx="3478">
                  <c:v>-0.10747414843065631</c:v>
                </c:pt>
                <c:pt idx="3479">
                  <c:v>-0.12166449905524629</c:v>
                </c:pt>
                <c:pt idx="3480">
                  <c:v>-0.13506860677882584</c:v>
                </c:pt>
                <c:pt idx="3481">
                  <c:v>-0.14755598548003593</c:v>
                </c:pt>
                <c:pt idx="3482">
                  <c:v>-0.15932178229708546</c:v>
                </c:pt>
                <c:pt idx="3483">
                  <c:v>-0.17078204428224183</c:v>
                </c:pt>
                <c:pt idx="3484">
                  <c:v>-0.18234376069886077</c:v>
                </c:pt>
                <c:pt idx="3485">
                  <c:v>-0.19418825281392588</c:v>
                </c:pt>
                <c:pt idx="3486">
                  <c:v>-0.2061826673107886</c:v>
                </c:pt>
                <c:pt idx="3487">
                  <c:v>-0.21793063831144593</c:v>
                </c:pt>
                <c:pt idx="3488">
                  <c:v>-0.22888250520131345</c:v>
                </c:pt>
                <c:pt idx="3489">
                  <c:v>-0.23842700096847924</c:v>
                </c:pt>
                <c:pt idx="3490">
                  <c:v>-0.24595930803853175</c:v>
                </c:pt>
                <c:pt idx="3491">
                  <c:v>-0.25097043541419933</c:v>
                </c:pt>
                <c:pt idx="3492">
                  <c:v>-0.25317469124202452</c:v>
                </c:pt>
                <c:pt idx="3493">
                  <c:v>-0.25262489623006584</c:v>
                </c:pt>
                <c:pt idx="3494">
                  <c:v>-0.24974440393898872</c:v>
                </c:pt>
                <c:pt idx="3495">
                  <c:v>-0.24526023076609918</c:v>
                </c:pt>
                <c:pt idx="3496">
                  <c:v>-0.24008277362430958</c:v>
                </c:pt>
                <c:pt idx="3497">
                  <c:v>-0.23516543648993429</c:v>
                </c:pt>
                <c:pt idx="3498">
                  <c:v>-0.23132641377207641</c:v>
                </c:pt>
                <c:pt idx="3499">
                  <c:v>-0.22902619708245925</c:v>
                </c:pt>
                <c:pt idx="3500">
                  <c:v>-0.22817657239999095</c:v>
                </c:pt>
                <c:pt idx="3501">
                  <c:v>-0.22811338732725669</c:v>
                </c:pt>
                <c:pt idx="3502">
                  <c:v>-0.22781343451849717</c:v>
                </c:pt>
                <c:pt idx="3503">
                  <c:v>-0.2262888603033692</c:v>
                </c:pt>
                <c:pt idx="3504">
                  <c:v>-0.22295472948870554</c:v>
                </c:pt>
                <c:pt idx="3505">
                  <c:v>-0.21776554385018498</c:v>
                </c:pt>
                <c:pt idx="3506">
                  <c:v>-0.21108386070636259</c:v>
                </c:pt>
                <c:pt idx="3507">
                  <c:v>-0.20342501559147536</c:v>
                </c:pt>
                <c:pt idx="3508">
                  <c:v>-0.1952501879029426</c:v>
                </c:pt>
                <c:pt idx="3509">
                  <c:v>-0.18687007355682811</c:v>
                </c:pt>
                <c:pt idx="3510">
                  <c:v>-0.17839994525396585</c:v>
                </c:pt>
                <c:pt idx="3511">
                  <c:v>-0.16968963564326758</c:v>
                </c:pt>
                <c:pt idx="3512">
                  <c:v>-0.16025315089572312</c:v>
                </c:pt>
                <c:pt idx="3513">
                  <c:v>-0.14932563314512529</c:v>
                </c:pt>
                <c:pt idx="3514">
                  <c:v>-0.13614617033654744</c:v>
                </c:pt>
                <c:pt idx="3515">
                  <c:v>-0.1203911711167277</c:v>
                </c:pt>
                <c:pt idx="3516">
                  <c:v>-0.10251021544635752</c:v>
                </c:pt>
                <c:pt idx="3517">
                  <c:v>-8.3711847322327934E-2</c:v>
                </c:pt>
                <c:pt idx="3518">
                  <c:v>-6.554877838413288E-2</c:v>
                </c:pt>
                <c:pt idx="3519">
                  <c:v>-4.9323724004710238E-2</c:v>
                </c:pt>
                <c:pt idx="3520">
                  <c:v>-3.5638635300373422E-2</c:v>
                </c:pt>
                <c:pt idx="3521">
                  <c:v>-2.426395639096534E-2</c:v>
                </c:pt>
                <c:pt idx="3522">
                  <c:v>-1.4289439846910976E-2</c:v>
                </c:pt>
                <c:pt idx="3523">
                  <c:v>-4.4126845360148454E-3</c:v>
                </c:pt>
                <c:pt idx="3524">
                  <c:v>6.7549318977729545E-3</c:v>
                </c:pt>
                <c:pt idx="3525">
                  <c:v>2.0411496477655479E-2</c:v>
                </c:pt>
                <c:pt idx="3526">
                  <c:v>3.7321477644014577E-2</c:v>
                </c:pt>
                <c:pt idx="3527">
                  <c:v>5.7629281665018892E-2</c:v>
                </c:pt>
                <c:pt idx="3528">
                  <c:v>8.0783020349897233E-2</c:v>
                </c:pt>
                <c:pt idx="3529">
                  <c:v>0.10560519601461035</c:v>
                </c:pt>
                <c:pt idx="3530">
                  <c:v>0.13051320871157776</c:v>
                </c:pt>
                <c:pt idx="3531">
                  <c:v>0.15387520588010659</c:v>
                </c:pt>
                <c:pt idx="3532">
                  <c:v>0.17443801111094978</c:v>
                </c:pt>
                <c:pt idx="3533">
                  <c:v>0.19168703782036645</c:v>
                </c:pt>
                <c:pt idx="3534">
                  <c:v>0.20597857476048001</c:v>
                </c:pt>
                <c:pt idx="3535">
                  <c:v>0.21836255276291855</c:v>
                </c:pt>
                <c:pt idx="3536">
                  <c:v>0.23016461151704787</c:v>
                </c:pt>
                <c:pt idx="3537">
                  <c:v>0.24253637248403881</c:v>
                </c:pt>
                <c:pt idx="3538">
                  <c:v>0.25617776336981801</c:v>
                </c:pt>
                <c:pt idx="3539">
                  <c:v>0.2712751500470163</c:v>
                </c:pt>
                <c:pt idx="3540">
                  <c:v>0.28755249943936284</c:v>
                </c:pt>
                <c:pt idx="3541">
                  <c:v>0.30432831363165269</c:v>
                </c:pt>
                <c:pt idx="3542">
                  <c:v>0.32057968436378037</c:v>
                </c:pt>
                <c:pt idx="3543">
                  <c:v>0.33511264710262273</c:v>
                </c:pt>
                <c:pt idx="3544">
                  <c:v>0.34690187065706735</c:v>
                </c:pt>
                <c:pt idx="3545">
                  <c:v>0.35549661328560067</c:v>
                </c:pt>
                <c:pt idx="3546">
                  <c:v>0.36126371228452925</c:v>
                </c:pt>
                <c:pt idx="3547">
                  <c:v>0.36529903887027815</c:v>
                </c:pt>
                <c:pt idx="3548">
                  <c:v>0.36903205890742063</c:v>
                </c:pt>
                <c:pt idx="3549">
                  <c:v>0.37371914957638003</c:v>
                </c:pt>
                <c:pt idx="3550">
                  <c:v>0.38006051535400986</c:v>
                </c:pt>
                <c:pt idx="3551">
                  <c:v>0.38806367106524292</c:v>
                </c:pt>
                <c:pt idx="3552">
                  <c:v>0.39711913549863304</c:v>
                </c:pt>
                <c:pt idx="3553">
                  <c:v>0.40618498410246001</c:v>
                </c:pt>
                <c:pt idx="3554">
                  <c:v>0.41401666261489856</c:v>
                </c:pt>
                <c:pt idx="3555">
                  <c:v>0.41944489236480381</c:v>
                </c:pt>
                <c:pt idx="3556">
                  <c:v>0.42170232118577622</c:v>
                </c:pt>
                <c:pt idx="3557">
                  <c:v>0.42071307210162845</c:v>
                </c:pt>
                <c:pt idx="3558">
                  <c:v>0.41718901080544979</c:v>
                </c:pt>
                <c:pt idx="3559">
                  <c:v>0.41243195443568037</c:v>
                </c:pt>
                <c:pt idx="3560">
                  <c:v>0.4078963348606286</c:v>
                </c:pt>
                <c:pt idx="3561">
                  <c:v>0.40469552851189411</c:v>
                </c:pt>
                <c:pt idx="3562">
                  <c:v>0.40325384763698979</c:v>
                </c:pt>
                <c:pt idx="3563">
                  <c:v>0.40321847236975805</c:v>
                </c:pt>
                <c:pt idx="3564">
                  <c:v>0.40361472396318432</c:v>
                </c:pt>
                <c:pt idx="3565">
                  <c:v>0.40313950509917396</c:v>
                </c:pt>
                <c:pt idx="3566">
                  <c:v>0.40048298425456019</c:v>
                </c:pt>
                <c:pt idx="3567">
                  <c:v>0.39461521054678611</c:v>
                </c:pt>
                <c:pt idx="3568">
                  <c:v>0.38501281432047496</c:v>
                </c:pt>
                <c:pt idx="3569">
                  <c:v>0.37179894166302857</c:v>
                </c:pt>
                <c:pt idx="3570">
                  <c:v>0.35574550374626651</c:v>
                </c:pt>
                <c:pt idx="3571">
                  <c:v>0.3380971684711393</c:v>
                </c:pt>
                <c:pt idx="3572">
                  <c:v>0.32024608964798801</c:v>
                </c:pt>
                <c:pt idx="3573">
                  <c:v>0.30337072126266301</c:v>
                </c:pt>
                <c:pt idx="3574">
                  <c:v>0.28818487717292435</c:v>
                </c:pt>
                <c:pt idx="3575">
                  <c:v>0.27488319265881767</c:v>
                </c:pt>
                <c:pt idx="3576">
                  <c:v>0.26324353679832552</c:v>
                </c:pt>
                <c:pt idx="3577">
                  <c:v>0.25276414633436894</c:v>
                </c:pt>
                <c:pt idx="3578">
                  <c:v>0.24275069459075307</c:v>
                </c:pt>
                <c:pt idx="3579">
                  <c:v>0.23237443889797346</c:v>
                </c:pt>
                <c:pt idx="3580">
                  <c:v>0.22078386418158175</c:v>
                </c:pt>
                <c:pt idx="3581">
                  <c:v>0.20730393575669509</c:v>
                </c:pt>
                <c:pt idx="3582">
                  <c:v>0.19163826001798093</c:v>
                </c:pt>
                <c:pt idx="3583">
                  <c:v>0.1739259147785874</c:v>
                </c:pt>
                <c:pt idx="3584">
                  <c:v>0.15458496364718702</c:v>
                </c:pt>
                <c:pt idx="3585">
                  <c:v>0.13404001839112109</c:v>
                </c:pt>
                <c:pt idx="3586">
                  <c:v>0.11252470447053758</c:v>
                </c:pt>
                <c:pt idx="3587">
                  <c:v>9.0079296254651386E-2</c:v>
                </c:pt>
                <c:pt idx="3588">
                  <c:v>6.6696234424190898E-2</c:v>
                </c:pt>
                <c:pt idx="3589">
                  <c:v>4.2459256742188548E-2</c:v>
                </c:pt>
                <c:pt idx="3590">
                  <c:v>1.756977520067686E-2</c:v>
                </c:pt>
                <c:pt idx="3591">
                  <c:v>-7.7127527200409008E-3</c:v>
                </c:pt>
                <c:pt idx="3592">
                  <c:v>-3.3117029494330048E-2</c:v>
                </c:pt>
                <c:pt idx="3593">
                  <c:v>-5.8335019721109396E-2</c:v>
                </c:pt>
                <c:pt idx="3594">
                  <c:v>-8.2966498442642714E-2</c:v>
                </c:pt>
                <c:pt idx="3595">
                  <c:v>-0.10652546416048786</c:v>
                </c:pt>
                <c:pt idx="3596">
                  <c:v>-0.12854562561276012</c:v>
                </c:pt>
                <c:pt idx="3597">
                  <c:v>-0.14872218282399494</c:v>
                </c:pt>
                <c:pt idx="3598">
                  <c:v>-0.16699384509365278</c:v>
                </c:pt>
                <c:pt idx="3599">
                  <c:v>-0.18352424024084873</c:v>
                </c:pt>
                <c:pt idx="3600">
                  <c:v>-0.19861983495514773</c:v>
                </c:pt>
                <c:pt idx="3601">
                  <c:v>-0.2126523003717587</c:v>
                </c:pt>
                <c:pt idx="3602">
                  <c:v>-0.2260168109949513</c:v>
                </c:pt>
                <c:pt idx="3603">
                  <c:v>-0.23910075261634647</c:v>
                </c:pt>
                <c:pt idx="3604">
                  <c:v>-0.25222639485954318</c:v>
                </c:pt>
                <c:pt idx="3605">
                  <c:v>-0.26557152738589795</c:v>
                </c:pt>
                <c:pt idx="3606">
                  <c:v>-0.27910947602717195</c:v>
                </c:pt>
                <c:pt idx="3607">
                  <c:v>-0.29260769512489648</c:v>
                </c:pt>
                <c:pt idx="3608">
                  <c:v>-0.30569101484937228</c:v>
                </c:pt>
                <c:pt idx="3609">
                  <c:v>-0.31793988624329533</c:v>
                </c:pt>
                <c:pt idx="3610">
                  <c:v>-0.32898568339260814</c:v>
                </c:pt>
                <c:pt idx="3611">
                  <c:v>-0.33858448623785753</c:v>
                </c:pt>
                <c:pt idx="3612">
                  <c:v>-0.34666287644400062</c:v>
                </c:pt>
                <c:pt idx="3613">
                  <c:v>-0.35332333461582743</c:v>
                </c:pt>
                <c:pt idx="3614">
                  <c:v>-0.3587984241464105</c:v>
                </c:pt>
                <c:pt idx="3615">
                  <c:v>-0.36336492894402683</c:v>
                </c:pt>
                <c:pt idx="3616">
                  <c:v>-0.3672545834199975</c:v>
                </c:pt>
                <c:pt idx="3617">
                  <c:v>-0.37060078987555523</c:v>
                </c:pt>
                <c:pt idx="3618">
                  <c:v>-0.37343314854074261</c:v>
                </c:pt>
                <c:pt idx="3619">
                  <c:v>-0.3756969004382858</c:v>
                </c:pt>
                <c:pt idx="3620">
                  <c:v>-0.37726871892999858</c:v>
                </c:pt>
                <c:pt idx="3621">
                  <c:v>-0.37797055806629448</c:v>
                </c:pt>
                <c:pt idx="3622">
                  <c:v>-0.37760958088593255</c:v>
                </c:pt>
                <c:pt idx="3623">
                  <c:v>-0.37605615388694458</c:v>
                </c:pt>
                <c:pt idx="3624">
                  <c:v>-0.373324576401175</c:v>
                </c:pt>
                <c:pt idx="3625">
                  <c:v>-0.36959450374231051</c:v>
                </c:pt>
                <c:pt idx="3626">
                  <c:v>-0.36514430182412871</c:v>
                </c:pt>
                <c:pt idx="3627">
                  <c:v>-0.3602351986444105</c:v>
                </c:pt>
                <c:pt idx="3628">
                  <c:v>-0.35502094241900289</c:v>
                </c:pt>
                <c:pt idx="3629">
                  <c:v>-0.34953328137902306</c:v>
                </c:pt>
                <c:pt idx="3630">
                  <c:v>-0.34373901509060328</c:v>
                </c:pt>
                <c:pt idx="3631">
                  <c:v>-0.33762209565465368</c:v>
                </c:pt>
                <c:pt idx="3632">
                  <c:v>-0.33123598146044037</c:v>
                </c:pt>
                <c:pt idx="3633">
                  <c:v>-0.32469785798948336</c:v>
                </c:pt>
                <c:pt idx="3634">
                  <c:v>-0.3181386760599822</c:v>
                </c:pt>
                <c:pt idx="3635">
                  <c:v>-0.31164919123519835</c:v>
                </c:pt>
                <c:pt idx="3636">
                  <c:v>-0.30525202136186119</c:v>
                </c:pt>
                <c:pt idx="3637">
                  <c:v>-0.2988948241834205</c:v>
                </c:pt>
                <c:pt idx="3638">
                  <c:v>-0.29243433405889724</c:v>
                </c:pt>
                <c:pt idx="3639">
                  <c:v>-0.285597132927632</c:v>
                </c:pt>
                <c:pt idx="3640">
                  <c:v>-0.27795019855423853</c:v>
                </c:pt>
                <c:pt idx="3641">
                  <c:v>-0.26893723211084108</c:v>
                </c:pt>
                <c:pt idx="3642">
                  <c:v>-0.25800729421204915</c:v>
                </c:pt>
                <c:pt idx="3643">
                  <c:v>-0.24480158402243007</c:v>
                </c:pt>
                <c:pt idx="3644">
                  <c:v>-0.22931404006216016</c:v>
                </c:pt>
                <c:pt idx="3645">
                  <c:v>-0.2119454578785599</c:v>
                </c:pt>
                <c:pt idx="3646">
                  <c:v>-0.19342864498664042</c:v>
                </c:pt>
                <c:pt idx="3647">
                  <c:v>-0.17466763663121579</c:v>
                </c:pt>
                <c:pt idx="3648">
                  <c:v>-0.15655902124410045</c:v>
                </c:pt>
                <c:pt idx="3649">
                  <c:v>-0.1398380126203477</c:v>
                </c:pt>
                <c:pt idx="3650">
                  <c:v>-0.12496080485387892</c:v>
                </c:pt>
                <c:pt idx="3651">
                  <c:v>-0.11203089893995835</c:v>
                </c:pt>
                <c:pt idx="3652">
                  <c:v>-0.10078975566255301</c:v>
                </c:pt>
                <c:pt idx="3653">
                  <c:v>-9.0697171552128947E-2</c:v>
                </c:pt>
                <c:pt idx="3654">
                  <c:v>-8.1096937227428875E-2</c:v>
                </c:pt>
                <c:pt idx="3655">
                  <c:v>-7.140776327238145E-2</c:v>
                </c:pt>
                <c:pt idx="3656">
                  <c:v>-6.1253811551859758E-2</c:v>
                </c:pt>
                <c:pt idx="3657">
                  <c:v>-5.048991427290421E-2</c:v>
                </c:pt>
                <c:pt idx="3658">
                  <c:v>-3.9145850243843108E-2</c:v>
                </c:pt>
                <c:pt idx="3659">
                  <c:v>-2.7346486092971148E-2</c:v>
                </c:pt>
                <c:pt idx="3660">
                  <c:v>-1.5252461581471378E-2</c:v>
                </c:pt>
                <c:pt idx="3661">
                  <c:v>-3.0334442356020654E-3</c:v>
                </c:pt>
                <c:pt idx="3662">
                  <c:v>9.1447981551532991E-3</c:v>
                </c:pt>
                <c:pt idx="3663">
                  <c:v>2.113794395694206E-2</c:v>
                </c:pt>
                <c:pt idx="3664">
                  <c:v>3.283845376176691E-2</c:v>
                </c:pt>
                <c:pt idx="3665">
                  <c:v>4.4170048075298084E-2</c:v>
                </c:pt>
                <c:pt idx="3666">
                  <c:v>5.5057312954033488E-2</c:v>
                </c:pt>
                <c:pt idx="3667">
                  <c:v>6.5390378048526154E-2</c:v>
                </c:pt>
                <c:pt idx="3668">
                  <c:v>7.5018129139169665E-2</c:v>
                </c:pt>
                <c:pt idx="3669">
                  <c:v>8.3790994410418151E-2</c:v>
                </c:pt>
                <c:pt idx="3670">
                  <c:v>9.1636104671244473E-2</c:v>
                </c:pt>
                <c:pt idx="3671">
                  <c:v>9.8619435874349487E-2</c:v>
                </c:pt>
                <c:pt idx="3672">
                  <c:v>0.10495911111488201</c:v>
                </c:pt>
                <c:pt idx="3673">
                  <c:v>0.11098166257380823</c:v>
                </c:pt>
                <c:pt idx="3674">
                  <c:v>0.11703542768578221</c:v>
                </c:pt>
                <c:pt idx="3675">
                  <c:v>0.12338678887970278</c:v>
                </c:pt>
                <c:pt idx="3676">
                  <c:v>0.13012670604417881</c:v>
                </c:pt>
                <c:pt idx="3677">
                  <c:v>0.1371158305416354</c:v>
                </c:pt>
                <c:pt idx="3678">
                  <c:v>0.14399085580086082</c:v>
                </c:pt>
                <c:pt idx="3679">
                  <c:v>0.15022759698398877</c:v>
                </c:pt>
                <c:pt idx="3680">
                  <c:v>0.15523415836462628</c:v>
                </c:pt>
                <c:pt idx="3681">
                  <c:v>0.15846132602314678</c:v>
                </c:pt>
                <c:pt idx="3682">
                  <c:v>0.15953069345126938</c:v>
                </c:pt>
                <c:pt idx="3683">
                  <c:v>0.15835917978907674</c:v>
                </c:pt>
                <c:pt idx="3684">
                  <c:v>0.15523076543157718</c:v>
                </c:pt>
                <c:pt idx="3685">
                  <c:v>0.15076555748488846</c:v>
                </c:pt>
                <c:pt idx="3686">
                  <c:v>0.14576712030894776</c:v>
                </c:pt>
                <c:pt idx="3687">
                  <c:v>0.14098639719960895</c:v>
                </c:pt>
                <c:pt idx="3688">
                  <c:v>0.13689878473149525</c:v>
                </c:pt>
                <c:pt idx="3689">
                  <c:v>0.13359839589135231</c:v>
                </c:pt>
                <c:pt idx="3690">
                  <c:v>0.13086057792985611</c:v>
                </c:pt>
                <c:pt idx="3691">
                  <c:v>0.12834782163843744</c:v>
                </c:pt>
                <c:pt idx="3692">
                  <c:v>0.12585009380261278</c:v>
                </c:pt>
                <c:pt idx="3693">
                  <c:v>0.12340944571094456</c:v>
                </c:pt>
                <c:pt idx="3694">
                  <c:v>0.12125978218503961</c:v>
                </c:pt>
                <c:pt idx="3695">
                  <c:v>0.11965772960564094</c:v>
                </c:pt>
                <c:pt idx="3696">
                  <c:v>0.1187420098418609</c:v>
                </c:pt>
                <c:pt idx="3697">
                  <c:v>0.11849943760920817</c:v>
                </c:pt>
                <c:pt idx="3698">
                  <c:v>0.11881427737776071</c:v>
                </c:pt>
                <c:pt idx="3699">
                  <c:v>0.11951385538586681</c:v>
                </c:pt>
                <c:pt idx="3700">
                  <c:v>0.12034179936077184</c:v>
                </c:pt>
                <c:pt idx="3701">
                  <c:v>0.12088078114448259</c:v>
                </c:pt>
                <c:pt idx="3702">
                  <c:v>0.12052735241929444</c:v>
                </c:pt>
                <c:pt idx="3703">
                  <c:v>0.11861175268765592</c:v>
                </c:pt>
                <c:pt idx="3704">
                  <c:v>0.11464636653664587</c:v>
                </c:pt>
                <c:pt idx="3705">
                  <c:v>0.10856312199005494</c:v>
                </c:pt>
                <c:pt idx="3706">
                  <c:v>0.10078156897156555</c:v>
                </c:pt>
                <c:pt idx="3707">
                  <c:v>9.2054416414261778E-2</c:v>
                </c:pt>
                <c:pt idx="3708">
                  <c:v>8.318143557553842E-2</c:v>
                </c:pt>
                <c:pt idx="3709">
                  <c:v>7.4764815604221352E-2</c:v>
                </c:pt>
                <c:pt idx="3710">
                  <c:v>6.713107141887488E-2</c:v>
                </c:pt>
                <c:pt idx="3711">
                  <c:v>6.0399379228459865E-2</c:v>
                </c:pt>
                <c:pt idx="3712">
                  <c:v>5.4569552737451496E-2</c:v>
                </c:pt>
                <c:pt idx="3713">
                  <c:v>4.953106699627155E-2</c:v>
                </c:pt>
                <c:pt idx="3714">
                  <c:v>4.5015073049340756E-2</c:v>
                </c:pt>
                <c:pt idx="3715">
                  <c:v>4.0604713536391578E-2</c:v>
                </c:pt>
                <c:pt idx="3716">
                  <c:v>3.5886335504110412E-2</c:v>
                </c:pt>
                <c:pt idx="3717">
                  <c:v>3.0679515385511259E-2</c:v>
                </c:pt>
                <c:pt idx="3718">
                  <c:v>2.5177405966521446E-2</c:v>
                </c:pt>
                <c:pt idx="3719">
                  <c:v>1.9876852193225318E-2</c:v>
                </c:pt>
                <c:pt idx="3720">
                  <c:v>1.533212228828266E-2</c:v>
                </c:pt>
                <c:pt idx="3721">
                  <c:v>1.1895448177885959E-2</c:v>
                </c:pt>
                <c:pt idx="3722">
                  <c:v>9.6046159823908236E-3</c:v>
                </c:pt>
                <c:pt idx="3723">
                  <c:v>8.2462525117614309E-3</c:v>
                </c:pt>
                <c:pt idx="3724">
                  <c:v>7.4988326868396498E-3</c:v>
                </c:pt>
                <c:pt idx="3725">
                  <c:v>7.0487115455881658E-3</c:v>
                </c:pt>
                <c:pt idx="3726">
                  <c:v>6.6381914734122529E-3</c:v>
                </c:pt>
                <c:pt idx="3727">
                  <c:v>6.0709886793516334E-3</c:v>
                </c:pt>
                <c:pt idx="3728">
                  <c:v>5.2247258999062723E-3</c:v>
                </c:pt>
                <c:pt idx="3729">
                  <c:v>4.0816010490177055E-3</c:v>
                </c:pt>
                <c:pt idx="3730">
                  <c:v>2.7361678976554563E-3</c:v>
                </c:pt>
                <c:pt idx="3731">
                  <c:v>1.3455729956912488E-3</c:v>
                </c:pt>
                <c:pt idx="3732">
                  <c:v>3.741822069296658E-5</c:v>
                </c:pt>
                <c:pt idx="3733">
                  <c:v>-1.1757891614695142E-3</c:v>
                </c:pt>
                <c:pt idx="3734">
                  <c:v>-2.4284926401492066E-3</c:v>
                </c:pt>
                <c:pt idx="3735">
                  <c:v>-3.9639435507217097E-3</c:v>
                </c:pt>
                <c:pt idx="3736">
                  <c:v>-6.048010946194152E-3</c:v>
                </c:pt>
                <c:pt idx="3737">
                  <c:v>-8.8700590374071134E-3</c:v>
                </c:pt>
                <c:pt idx="3738">
                  <c:v>-1.2459897474523422E-2</c:v>
                </c:pt>
                <c:pt idx="3739">
                  <c:v>-1.6646451792444082E-2</c:v>
                </c:pt>
                <c:pt idx="3740">
                  <c:v>-2.1072380411297276E-2</c:v>
                </c:pt>
                <c:pt idx="3741">
                  <c:v>-2.5261727051981094E-2</c:v>
                </c:pt>
                <c:pt idx="3742">
                  <c:v>-2.8728300424156791E-2</c:v>
                </c:pt>
                <c:pt idx="3743">
                  <c:v>-3.1102223093124898E-2</c:v>
                </c:pt>
                <c:pt idx="3744">
                  <c:v>-3.2243196595655901E-2</c:v>
                </c:pt>
                <c:pt idx="3745">
                  <c:v>-3.2310102114380318E-2</c:v>
                </c:pt>
                <c:pt idx="3746">
                  <c:v>-3.1762871175861004E-2</c:v>
                </c:pt>
                <c:pt idx="3747">
                  <c:v>-3.1282128104419438E-2</c:v>
                </c:pt>
                <c:pt idx="3748">
                  <c:v>-3.1612675467537869E-2</c:v>
                </c:pt>
                <c:pt idx="3749">
                  <c:v>-3.336912189803503E-2</c:v>
                </c:pt>
                <c:pt idx="3750">
                  <c:v>-3.6868452616240659E-2</c:v>
                </c:pt>
                <c:pt idx="3751">
                  <c:v>-4.205664083977427E-2</c:v>
                </c:pt>
                <c:pt idx="3752">
                  <c:v>-4.8561364964898143E-2</c:v>
                </c:pt>
                <c:pt idx="3753">
                  <c:v>-5.5842212920436535E-2</c:v>
                </c:pt>
                <c:pt idx="3754">
                  <c:v>-6.3366376921813433E-2</c:v>
                </c:pt>
                <c:pt idx="3755">
                  <c:v>-7.0733012185666716E-2</c:v>
                </c:pt>
                <c:pt idx="3756">
                  <c:v>-7.7699895857406553E-2</c:v>
                </c:pt>
                <c:pt idx="3757">
                  <c:v>-8.4119966011338601E-2</c:v>
                </c:pt>
                <c:pt idx="3758">
                  <c:v>-8.9837268417163746E-2</c:v>
                </c:pt>
                <c:pt idx="3759">
                  <c:v>-9.4603832757912676E-2</c:v>
                </c:pt>
                <c:pt idx="3760">
                  <c:v>-9.807495436936621E-2</c:v>
                </c:pt>
                <c:pt idx="3761">
                  <c:v>-9.991109488881654E-2</c:v>
                </c:pt>
                <c:pt idx="3762">
                  <c:v>-9.9947398609779387E-2</c:v>
                </c:pt>
                <c:pt idx="3763">
                  <c:v>-9.8341219504611888E-2</c:v>
                </c:pt>
                <c:pt idx="3764">
                  <c:v>-9.5636939202787818E-2</c:v>
                </c:pt>
                <c:pt idx="3765">
                  <c:v>-9.2748419281708266E-2</c:v>
                </c:pt>
                <c:pt idx="3766">
                  <c:v>-9.0865431451831388E-2</c:v>
                </c:pt>
                <c:pt idx="3767">
                  <c:v>-9.1261144882428577E-2</c:v>
                </c:pt>
                <c:pt idx="3768">
                  <c:v>-9.4995951955291313E-2</c:v>
                </c:pt>
                <c:pt idx="3769">
                  <c:v>-0.10259136791349727</c:v>
                </c:pt>
                <c:pt idx="3770">
                  <c:v>-0.11381170371240396</c:v>
                </c:pt>
                <c:pt idx="3771">
                  <c:v>-0.12766813301927893</c:v>
                </c:pt>
                <c:pt idx="3772">
                  <c:v>-0.1426603026416613</c:v>
                </c:pt>
                <c:pt idx="3773">
                  <c:v>-0.15715997948297475</c:v>
                </c:pt>
                <c:pt idx="3774">
                  <c:v>-0.16978213992797339</c:v>
                </c:pt>
                <c:pt idx="3775">
                  <c:v>-0.17962663310595722</c:v>
                </c:pt>
                <c:pt idx="3776">
                  <c:v>-0.1863649793618769</c:v>
                </c:pt>
                <c:pt idx="3777">
                  <c:v>-0.19019387193717791</c:v>
                </c:pt>
                <c:pt idx="3778">
                  <c:v>-0.19168677796925343</c:v>
                </c:pt>
                <c:pt idx="3779">
                  <c:v>-0.19159494297684682</c:v>
                </c:pt>
                <c:pt idx="3780">
                  <c:v>-0.19065087003868875</c:v>
                </c:pt>
                <c:pt idx="3781">
                  <c:v>-0.18940730964286207</c:v>
                </c:pt>
                <c:pt idx="3782">
                  <c:v>-0.18815120953259851</c:v>
                </c:pt>
                <c:pt idx="3783">
                  <c:v>-0.18694518684990388</c:v>
                </c:pt>
                <c:pt idx="3784">
                  <c:v>-0.18578793289766651</c:v>
                </c:pt>
                <c:pt idx="3785">
                  <c:v>-0.18477901798221658</c:v>
                </c:pt>
                <c:pt idx="3786">
                  <c:v>-0.18415966999533023</c:v>
                </c:pt>
                <c:pt idx="3787">
                  <c:v>-0.18420611060078523</c:v>
                </c:pt>
                <c:pt idx="3788">
                  <c:v>-0.18507211582254815</c:v>
                </c:pt>
                <c:pt idx="3789">
                  <c:v>-0.18670663308714108</c:v>
                </c:pt>
                <c:pt idx="3790">
                  <c:v>-0.18888487900934176</c:v>
                </c:pt>
                <c:pt idx="3791">
                  <c:v>-0.19128810742759897</c:v>
                </c:pt>
                <c:pt idx="3792">
                  <c:v>-0.19355112780435049</c:v>
                </c:pt>
                <c:pt idx="3793">
                  <c:v>-0.19526224710411411</c:v>
                </c:pt>
                <c:pt idx="3794">
                  <c:v>-0.1959765033076587</c:v>
                </c:pt>
                <c:pt idx="3795">
                  <c:v>-0.19529984724201838</c:v>
                </c:pt>
                <c:pt idx="3796">
                  <c:v>-0.19301634404527482</c:v>
                </c:pt>
                <c:pt idx="3797">
                  <c:v>-0.1891668713832711</c:v>
                </c:pt>
                <c:pt idx="3798">
                  <c:v>-0.18401356993447085</c:v>
                </c:pt>
                <c:pt idx="3799">
                  <c:v>-0.17790777451781281</c:v>
                </c:pt>
                <c:pt idx="3800">
                  <c:v>-0.17114462245128317</c:v>
                </c:pt>
                <c:pt idx="3801">
                  <c:v>-0.16388820657504224</c:v>
                </c:pt>
                <c:pt idx="3802">
                  <c:v>-0.15618907830385087</c:v>
                </c:pt>
                <c:pt idx="3803">
                  <c:v>-0.14804620507328095</c:v>
                </c:pt>
                <c:pt idx="3804">
                  <c:v>-0.13946374070956691</c:v>
                </c:pt>
                <c:pt idx="3805">
                  <c:v>-0.13049848388241322</c:v>
                </c:pt>
                <c:pt idx="3806">
                  <c:v>-0.12130673272364662</c:v>
                </c:pt>
                <c:pt idx="3807">
                  <c:v>-0.11217179388199261</c:v>
                </c:pt>
                <c:pt idx="3808">
                  <c:v>-0.10346719138197932</c:v>
                </c:pt>
                <c:pt idx="3809">
                  <c:v>-9.5528705560195409E-2</c:v>
                </c:pt>
                <c:pt idx="3810">
                  <c:v>-8.8479512931049484E-2</c:v>
                </c:pt>
                <c:pt idx="3811">
                  <c:v>-8.2110453278982143E-2</c:v>
                </c:pt>
                <c:pt idx="3812">
                  <c:v>-7.5890477678022913E-2</c:v>
                </c:pt>
                <c:pt idx="3813">
                  <c:v>-6.9093208481639815E-2</c:v>
                </c:pt>
                <c:pt idx="3814">
                  <c:v>-6.0963717970666381E-2</c:v>
                </c:pt>
                <c:pt idx="3815">
                  <c:v>-5.0861201356020895E-2</c:v>
                </c:pt>
                <c:pt idx="3816">
                  <c:v>-3.8364880678596849E-2</c:v>
                </c:pt>
                <c:pt idx="3817">
                  <c:v>-2.336210039124198E-2</c:v>
                </c:pt>
                <c:pt idx="3818">
                  <c:v>-6.1188570194142681E-3</c:v>
                </c:pt>
                <c:pt idx="3819">
                  <c:v>1.2710384981394724E-2</c:v>
                </c:pt>
                <c:pt idx="3820">
                  <c:v>3.2186371982300004E-2</c:v>
                </c:pt>
                <c:pt idx="3821">
                  <c:v>5.129982321610535E-2</c:v>
                </c:pt>
                <c:pt idx="3822">
                  <c:v>6.921601437149813E-2</c:v>
                </c:pt>
                <c:pt idx="3823">
                  <c:v>8.5441058068740333E-2</c:v>
                </c:pt>
                <c:pt idx="3824">
                  <c:v>9.9856147564961695E-2</c:v>
                </c:pt>
                <c:pt idx="3825">
                  <c:v>0.11265338367230468</c:v>
                </c:pt>
                <c:pt idx="3826">
                  <c:v>0.1242452698158136</c:v>
                </c:pt>
                <c:pt idx="3827">
                  <c:v>0.13518631158716249</c:v>
                </c:pt>
                <c:pt idx="3828">
                  <c:v>0.14608965450207051</c:v>
                </c:pt>
                <c:pt idx="3829">
                  <c:v>0.15750631372785795</c:v>
                </c:pt>
                <c:pt idx="3830">
                  <c:v>0.16978128817480151</c:v>
                </c:pt>
                <c:pt idx="3831">
                  <c:v>0.18295687437714001</c:v>
                </c:pt>
                <c:pt idx="3832">
                  <c:v>0.19678847454958737</c:v>
                </c:pt>
                <c:pt idx="3833">
                  <c:v>0.21087150611950317</c:v>
                </c:pt>
                <c:pt idx="3834">
                  <c:v>0.22480796865898794</c:v>
                </c:pt>
                <c:pt idx="3835">
                  <c:v>0.23832413698501759</c:v>
                </c:pt>
                <c:pt idx="3836">
                  <c:v>0.25129511977525143</c:v>
                </c:pt>
                <c:pt idx="3837">
                  <c:v>0.26369800049793557</c:v>
                </c:pt>
                <c:pt idx="3838">
                  <c:v>0.27554781941335821</c:v>
                </c:pt>
                <c:pt idx="3839">
                  <c:v>0.28684986062042933</c:v>
                </c:pt>
                <c:pt idx="3840">
                  <c:v>0.29756705613727819</c:v>
                </c:pt>
                <c:pt idx="3841">
                  <c:v>0.30759553604697293</c:v>
                </c:pt>
                <c:pt idx="3842">
                  <c:v>0.3167611232021576</c:v>
                </c:pt>
                <c:pt idx="3843">
                  <c:v>0.32486004143309072</c:v>
                </c:pt>
                <c:pt idx="3844">
                  <c:v>0.33174391928316849</c:v>
                </c:pt>
                <c:pt idx="3845">
                  <c:v>0.33740952459530404</c:v>
                </c:pt>
                <c:pt idx="3846">
                  <c:v>0.34203899914435371</c:v>
                </c:pt>
                <c:pt idx="3847">
                  <c:v>0.34596605993089857</c:v>
                </c:pt>
                <c:pt idx="3848">
                  <c:v>0.3495903041330306</c:v>
                </c:pt>
                <c:pt idx="3849">
                  <c:v>0.35328438512867133</c:v>
                </c:pt>
                <c:pt idx="3850">
                  <c:v>0.35732595245530596</c:v>
                </c:pt>
                <c:pt idx="3851">
                  <c:v>0.36185593186381693</c:v>
                </c:pt>
                <c:pt idx="3852">
                  <c:v>0.36685199921949496</c:v>
                </c:pt>
                <c:pt idx="3853">
                  <c:v>0.37212210633095832</c:v>
                </c:pt>
                <c:pt idx="3854">
                  <c:v>0.37733396864582275</c:v>
                </c:pt>
                <c:pt idx="3855">
                  <c:v>0.38208106303145611</c:v>
                </c:pt>
                <c:pt idx="3856">
                  <c:v>0.38596130078178581</c:v>
                </c:pt>
                <c:pt idx="3857">
                  <c:v>0.38863597485250712</c:v>
                </c:pt>
                <c:pt idx="3858">
                  <c:v>0.38985389692501426</c:v>
                </c:pt>
                <c:pt idx="3859">
                  <c:v>0.38945582654146588</c:v>
                </c:pt>
                <c:pt idx="3860">
                  <c:v>0.38738741809945504</c:v>
                </c:pt>
                <c:pt idx="3861">
                  <c:v>0.38372767486260378</c:v>
                </c:pt>
                <c:pt idx="3862">
                  <c:v>0.37870551967814831</c:v>
                </c:pt>
                <c:pt idx="3863">
                  <c:v>0.37266758076896278</c:v>
                </c:pt>
                <c:pt idx="3864">
                  <c:v>0.36599000360455758</c:v>
                </c:pt>
                <c:pt idx="3865">
                  <c:v>0.35897624656488619</c:v>
                </c:pt>
                <c:pt idx="3866">
                  <c:v>0.35180571807565381</c:v>
                </c:pt>
                <c:pt idx="3867">
                  <c:v>0.34456216394398115</c:v>
                </c:pt>
                <c:pt idx="3868">
                  <c:v>0.33730822136776256</c:v>
                </c:pt>
                <c:pt idx="3869">
                  <c:v>0.330143912526352</c:v>
                </c:pt>
                <c:pt idx="3870">
                  <c:v>0.32320419840700959</c:v>
                </c:pt>
                <c:pt idx="3871">
                  <c:v>0.31659339399165626</c:v>
                </c:pt>
                <c:pt idx="3872">
                  <c:v>0.31029708902760778</c:v>
                </c:pt>
                <c:pt idx="3873">
                  <c:v>0.30412576527615764</c:v>
                </c:pt>
                <c:pt idx="3874">
                  <c:v>0.29772151280961839</c:v>
                </c:pt>
                <c:pt idx="3875">
                  <c:v>0.29062035996932534</c:v>
                </c:pt>
                <c:pt idx="3876">
                  <c:v>0.28234025840663163</c:v>
                </c:pt>
                <c:pt idx="3877">
                  <c:v>0.27246944073123497</c:v>
                </c:pt>
                <c:pt idx="3878">
                  <c:v>0.26073454874435292</c:v>
                </c:pt>
                <c:pt idx="3879">
                  <c:v>0.24702588906897488</c:v>
                </c:pt>
                <c:pt idx="3880">
                  <c:v>0.23137079262811144</c:v>
                </c:pt>
                <c:pt idx="3881">
                  <c:v>0.21387786300621181</c:v>
                </c:pt>
                <c:pt idx="3882">
                  <c:v>0.19469833700128197</c:v>
                </c:pt>
                <c:pt idx="3883">
                  <c:v>0.17403659263000398</c:v>
                </c:pt>
                <c:pt idx="3884">
                  <c:v>0.15219652017414037</c:v>
                </c:pt>
                <c:pt idx="3885">
                  <c:v>0.12961195803035286</c:v>
                </c:pt>
                <c:pt idx="3886">
                  <c:v>0.10681575759083994</c:v>
                </c:pt>
                <c:pt idx="3887">
                  <c:v>8.4354602020711975E-2</c:v>
                </c:pt>
                <c:pt idx="3888">
                  <c:v>6.270014806696575E-2</c:v>
                </c:pt>
                <c:pt idx="3889">
                  <c:v>4.2199950924861139E-2</c:v>
                </c:pt>
                <c:pt idx="3890">
                  <c:v>2.3072795195096481E-2</c:v>
                </c:pt>
                <c:pt idx="3891">
                  <c:v>5.4198090155829909E-3</c:v>
                </c:pt>
                <c:pt idx="3892">
                  <c:v>-1.0775700666065646E-2</c:v>
                </c:pt>
                <c:pt idx="3893">
                  <c:v>-2.5653554114093161E-2</c:v>
                </c:pt>
                <c:pt idx="3894">
                  <c:v>-3.9457529827381627E-2</c:v>
                </c:pt>
                <c:pt idx="3895">
                  <c:v>-5.2476484318352015E-2</c:v>
                </c:pt>
                <c:pt idx="3896">
                  <c:v>-6.4966686229576048E-2</c:v>
                </c:pt>
                <c:pt idx="3897">
                  <c:v>-7.7097154336106449E-2</c:v>
                </c:pt>
                <c:pt idx="3898">
                  <c:v>-8.8945431480775855E-2</c:v>
                </c:pt>
                <c:pt idx="3899">
                  <c:v>-0.10053455284404647</c:v>
                </c:pt>
                <c:pt idx="3900">
                  <c:v>-0.11187599491877681</c:v>
                </c:pt>
                <c:pt idx="3901">
                  <c:v>-0.12299167260922148</c:v>
                </c:pt>
                <c:pt idx="3902">
                  <c:v>-0.13391687512029427</c:v>
                </c:pt>
                <c:pt idx="3903">
                  <c:v>-0.14470199808555867</c:v>
                </c:pt>
                <c:pt idx="3904">
                  <c:v>-0.15542230613481897</c:v>
                </c:pt>
                <c:pt idx="3905">
                  <c:v>-0.16618477665302089</c:v>
                </c:pt>
                <c:pt idx="3906">
                  <c:v>-0.17711186444801855</c:v>
                </c:pt>
                <c:pt idx="3907">
                  <c:v>-0.18829826764006846</c:v>
                </c:pt>
                <c:pt idx="3908">
                  <c:v>-0.19976211151606293</c:v>
                </c:pt>
                <c:pt idx="3909">
                  <c:v>-0.2114191052432384</c:v>
                </c:pt>
                <c:pt idx="3910">
                  <c:v>-0.22309409181457263</c:v>
                </c:pt>
                <c:pt idx="3911">
                  <c:v>-0.23456273965509991</c:v>
                </c:pt>
                <c:pt idx="3912">
                  <c:v>-0.24560326827684553</c:v>
                </c:pt>
                <c:pt idx="3913">
                  <c:v>-0.25604093816226359</c:v>
                </c:pt>
                <c:pt idx="3914">
                  <c:v>-0.2657762907640388</c:v>
                </c:pt>
                <c:pt idx="3915">
                  <c:v>-0.27479225080839936</c:v>
                </c:pt>
                <c:pt idx="3916">
                  <c:v>-0.28313666932809733</c:v>
                </c:pt>
                <c:pt idx="3917">
                  <c:v>-0.29088209619568833</c:v>
                </c:pt>
                <c:pt idx="3918">
                  <c:v>-0.29807496752028428</c:v>
                </c:pt>
                <c:pt idx="3919">
                  <c:v>-0.30469416082822209</c:v>
                </c:pt>
                <c:pt idx="3920">
                  <c:v>-0.31063695743018654</c:v>
                </c:pt>
                <c:pt idx="3921">
                  <c:v>-0.31573765929497399</c:v>
                </c:pt>
                <c:pt idx="3922">
                  <c:v>-0.31980849477437706</c:v>
                </c:pt>
                <c:pt idx="3923">
                  <c:v>-0.32268645534328066</c:v>
                </c:pt>
                <c:pt idx="3924">
                  <c:v>-0.32427314824125958</c:v>
                </c:pt>
                <c:pt idx="3925">
                  <c:v>-0.32456065421739544</c:v>
                </c:pt>
                <c:pt idx="3926">
                  <c:v>-0.32364033536712744</c:v>
                </c:pt>
                <c:pt idx="3927">
                  <c:v>-0.32169157262930742</c:v>
                </c:pt>
                <c:pt idx="3928">
                  <c:v>-0.3189505568844756</c:v>
                </c:pt>
                <c:pt idx="3929">
                  <c:v>-0.3156678250210887</c:v>
                </c:pt>
                <c:pt idx="3930">
                  <c:v>-0.31206433619358764</c:v>
                </c:pt>
                <c:pt idx="3931">
                  <c:v>-0.30828774309931356</c:v>
                </c:pt>
                <c:pt idx="3932">
                  <c:v>-0.30436972933739276</c:v>
                </c:pt>
                <c:pt idx="3933">
                  <c:v>-0.30019552192458399</c:v>
                </c:pt>
                <c:pt idx="3934">
                  <c:v>-0.29550467702753247</c:v>
                </c:pt>
                <c:pt idx="3935">
                  <c:v>-0.28994224358566245</c:v>
                </c:pt>
                <c:pt idx="3936">
                  <c:v>-0.28316604807722745</c:v>
                </c:pt>
                <c:pt idx="3937">
                  <c:v>-0.27498402469847449</c:v>
                </c:pt>
                <c:pt idx="3938">
                  <c:v>-0.26546719951533215</c:v>
                </c:pt>
                <c:pt idx="3939">
                  <c:v>-0.25498568058521054</c:v>
                </c:pt>
                <c:pt idx="3940">
                  <c:v>-0.24414598090577366</c:v>
                </c:pt>
                <c:pt idx="3941">
                  <c:v>-0.23365134576430741</c:v>
                </c:pt>
                <c:pt idx="3942">
                  <c:v>-0.22413813085159123</c:v>
                </c:pt>
                <c:pt idx="3943">
                  <c:v>-0.21604110850503722</c:v>
                </c:pt>
                <c:pt idx="3944">
                  <c:v>-0.20951467517684239</c:v>
                </c:pt>
                <c:pt idx="3945">
                  <c:v>-0.20441228409603479</c:v>
                </c:pt>
                <c:pt idx="3946">
                  <c:v>-0.2003198931269724</c:v>
                </c:pt>
                <c:pt idx="3947">
                  <c:v>-0.19664106208590182</c:v>
                </c:pt>
                <c:pt idx="3948">
                  <c:v>-0.19272674433134737</c:v>
                </c:pt>
                <c:pt idx="3949">
                  <c:v>-0.18802569397023144</c:v>
                </c:pt>
                <c:pt idx="3950">
                  <c:v>-0.18221098489741355</c:v>
                </c:pt>
                <c:pt idx="3951">
                  <c:v>-0.17523763137371154</c:v>
                </c:pt>
                <c:pt idx="3952">
                  <c:v>-0.16731253141218039</c:v>
                </c:pt>
                <c:pt idx="3953">
                  <c:v>-0.1587942909970807</c:v>
                </c:pt>
                <c:pt idx="3954">
                  <c:v>-0.15006492753856376</c:v>
                </c:pt>
                <c:pt idx="3955">
                  <c:v>-0.14141504283756517</c:v>
                </c:pt>
                <c:pt idx="3956">
                  <c:v>-0.13296702234159158</c:v>
                </c:pt>
                <c:pt idx="3957">
                  <c:v>-0.12464509144794857</c:v>
                </c:pt>
                <c:pt idx="3958">
                  <c:v>-0.11619426497711331</c:v>
                </c:pt>
                <c:pt idx="3959">
                  <c:v>-0.1072479542035977</c:v>
                </c:pt>
                <c:pt idx="3960">
                  <c:v>-9.7436003407686073E-2</c:v>
                </c:pt>
                <c:pt idx="3961">
                  <c:v>-8.6506329672251983E-2</c:v>
                </c:pt>
                <c:pt idx="3962">
                  <c:v>-7.4416540045242369E-2</c:v>
                </c:pt>
                <c:pt idx="3963">
                  <c:v>-6.1356918068498204E-2</c:v>
                </c:pt>
                <c:pt idx="3964">
                  <c:v>-4.7696088057299073E-2</c:v>
                </c:pt>
                <c:pt idx="3965">
                  <c:v>-3.3876851184607842E-2</c:v>
                </c:pt>
                <c:pt idx="3966">
                  <c:v>-2.0307700693782061E-2</c:v>
                </c:pt>
                <c:pt idx="3967">
                  <c:v>-7.2850229743725821E-3</c:v>
                </c:pt>
                <c:pt idx="3968">
                  <c:v>5.0435111234123321E-3</c:v>
                </c:pt>
                <c:pt idx="3969">
                  <c:v>1.6679460003616729E-2</c:v>
                </c:pt>
                <c:pt idx="3970">
                  <c:v>2.7744407541392079E-2</c:v>
                </c:pt>
                <c:pt idx="3971">
                  <c:v>3.8425281934795164E-2</c:v>
                </c:pt>
                <c:pt idx="3972">
                  <c:v>4.8901887875900482E-2</c:v>
                </c:pt>
                <c:pt idx="3973">
                  <c:v>5.9274526678943722E-2</c:v>
                </c:pt>
                <c:pt idx="3974">
                  <c:v>6.9518368302222869E-2</c:v>
                </c:pt>
                <c:pt idx="3975">
                  <c:v>7.94848738028473E-2</c:v>
                </c:pt>
                <c:pt idx="3976">
                  <c:v>8.8949442904392606E-2</c:v>
                </c:pt>
                <c:pt idx="3977">
                  <c:v>9.7684697220045635E-2</c:v>
                </c:pt>
                <c:pt idx="3978">
                  <c:v>0.10553223525044098</c:v>
                </c:pt>
                <c:pt idx="3979">
                  <c:v>0.11245290923422617</c:v>
                </c:pt>
                <c:pt idx="3980">
                  <c:v>0.11854670434344856</c:v>
                </c:pt>
                <c:pt idx="3981">
                  <c:v>0.12403626142113325</c:v>
                </c:pt>
                <c:pt idx="3982">
                  <c:v>0.12920840075560139</c:v>
                </c:pt>
                <c:pt idx="3983">
                  <c:v>0.13432277918729574</c:v>
                </c:pt>
                <c:pt idx="3984">
                  <c:v>0.13952251103532309</c:v>
                </c:pt>
                <c:pt idx="3985">
                  <c:v>0.14479155173147681</c:v>
                </c:pt>
                <c:pt idx="3986">
                  <c:v>0.14998282572576824</c:v>
                </c:pt>
                <c:pt idx="3987">
                  <c:v>0.15490138267644224</c:v>
                </c:pt>
                <c:pt idx="3988">
                  <c:v>0.15939666001257144</c:v>
                </c:pt>
                <c:pt idx="3989">
                  <c:v>0.16342170044705767</c:v>
                </c:pt>
                <c:pt idx="3990">
                  <c:v>0.16704772458094558</c:v>
                </c:pt>
                <c:pt idx="3991">
                  <c:v>0.17044751567471356</c:v>
                </c:pt>
                <c:pt idx="3992">
                  <c:v>0.17386238646057897</c:v>
                </c:pt>
                <c:pt idx="3993">
                  <c:v>0.17755490505845539</c:v>
                </c:pt>
                <c:pt idx="3994">
                  <c:v>0.18174462374921524</c:v>
                </c:pt>
                <c:pt idx="3995">
                  <c:v>0.18653706486430149</c:v>
                </c:pt>
                <c:pt idx="3996">
                  <c:v>0.191874118874439</c:v>
                </c:pt>
                <c:pt idx="3997">
                  <c:v>0.19753398157461649</c:v>
                </c:pt>
                <c:pt idx="3998">
                  <c:v>0.20318496878800174</c:v>
                </c:pt>
                <c:pt idx="3999">
                  <c:v>0.20846905480158873</c:v>
                </c:pt>
                <c:pt idx="4000">
                  <c:v>0.2130806165546868</c:v>
                </c:pt>
                <c:pt idx="4001">
                  <c:v>0.21681785420295824</c:v>
                </c:pt>
                <c:pt idx="4002">
                  <c:v>0.21960358718481826</c:v>
                </c:pt>
                <c:pt idx="4003">
                  <c:v>0.22148098436176689</c:v>
                </c:pt>
                <c:pt idx="4004">
                  <c:v>0.22258681367384489</c:v>
                </c:pt>
                <c:pt idx="4005">
                  <c:v>0.22310280290077381</c:v>
                </c:pt>
                <c:pt idx="4006">
                  <c:v>0.2231935252398636</c:v>
                </c:pt>
                <c:pt idx="4007">
                  <c:v>0.22295189206811117</c:v>
                </c:pt>
                <c:pt idx="4008">
                  <c:v>0.22237622145350383</c:v>
                </c:pt>
                <c:pt idx="4009">
                  <c:v>0.22138789698986439</c:v>
                </c:pt>
                <c:pt idx="4010">
                  <c:v>0.21987655019001637</c:v>
                </c:pt>
                <c:pt idx="4011">
                  <c:v>0.21774875108799743</c:v>
                </c:pt>
                <c:pt idx="4012">
                  <c:v>0.2149626724013935</c:v>
                </c:pt>
                <c:pt idx="4013">
                  <c:v>0.21154493259954532</c:v>
                </c:pt>
                <c:pt idx="4014">
                  <c:v>0.2075929811473633</c:v>
                </c:pt>
                <c:pt idx="4015">
                  <c:v>0.20326324132518167</c:v>
                </c:pt>
                <c:pt idx="4016">
                  <c:v>0.1987406317435727</c:v>
                </c:pt>
                <c:pt idx="4017">
                  <c:v>0.19419186302046704</c:v>
                </c:pt>
                <c:pt idx="4018">
                  <c:v>0.18972130280145055</c:v>
                </c:pt>
                <c:pt idx="4019">
                  <c:v>0.18535380634828807</c:v>
                </c:pt>
                <c:pt idx="4020">
                  <c:v>0.18105130151797502</c:v>
                </c:pt>
                <c:pt idx="4021">
                  <c:v>0.17674470773198106</c:v>
                </c:pt>
                <c:pt idx="4022">
                  <c:v>0.17235738867442787</c:v>
                </c:pt>
                <c:pt idx="4023">
                  <c:v>0.16781687396526054</c:v>
                </c:pt>
                <c:pt idx="4024">
                  <c:v>0.16307232679452585</c:v>
                </c:pt>
                <c:pt idx="4025">
                  <c:v>0.1581289005743747</c:v>
                </c:pt>
                <c:pt idx="4026">
                  <c:v>0.15308175879261582</c:v>
                </c:pt>
                <c:pt idx="4027">
                  <c:v>0.14811438107078134</c:v>
                </c:pt>
                <c:pt idx="4028">
                  <c:v>0.14344252560311638</c:v>
                </c:pt>
                <c:pt idx="4029">
                  <c:v>0.13922737274078745</c:v>
                </c:pt>
                <c:pt idx="4030">
                  <c:v>0.13551224778961865</c:v>
                </c:pt>
                <c:pt idx="4031">
                  <c:v>0.13222507987510421</c:v>
                </c:pt>
                <c:pt idx="4032">
                  <c:v>0.12923758115696357</c:v>
                </c:pt>
                <c:pt idx="4033">
                  <c:v>0.12642672909159317</c:v>
                </c:pt>
                <c:pt idx="4034">
                  <c:v>0.12368993959152208</c:v>
                </c:pt>
                <c:pt idx="4035">
                  <c:v>0.12091764699227806</c:v>
                </c:pt>
                <c:pt idx="4036">
                  <c:v>0.1179704330402694</c:v>
                </c:pt>
                <c:pt idx="4037">
                  <c:v>0.11469432722916849</c:v>
                </c:pt>
                <c:pt idx="4038">
                  <c:v>0.11095396634661779</c:v>
                </c:pt>
                <c:pt idx="4039">
                  <c:v>0.106632245252094</c:v>
                </c:pt>
                <c:pt idx="4040">
                  <c:v>0.10157404373993056</c:v>
                </c:pt>
                <c:pt idx="4041">
                  <c:v>9.5516792497076841E-2</c:v>
                </c:pt>
                <c:pt idx="4042">
                  <c:v>8.8091067459380973E-2</c:v>
                </c:pt>
                <c:pt idx="4043">
                  <c:v>7.8940511074202094E-2</c:v>
                </c:pt>
                <c:pt idx="4044">
                  <c:v>6.7916450773215467E-2</c:v>
                </c:pt>
                <c:pt idx="4045">
                  <c:v>5.5231171110191379E-2</c:v>
                </c:pt>
                <c:pt idx="4046">
                  <c:v>4.1473341803785077E-2</c:v>
                </c:pt>
                <c:pt idx="4047">
                  <c:v>2.7479739049482053E-2</c:v>
                </c:pt>
                <c:pt idx="4048">
                  <c:v>1.414047253226911E-2</c:v>
                </c:pt>
                <c:pt idx="4049">
                  <c:v>2.2263532330988249E-3</c:v>
                </c:pt>
                <c:pt idx="4050">
                  <c:v>-7.7258087729655516E-3</c:v>
                </c:pt>
                <c:pt idx="4051">
                  <c:v>-1.5478886429798323E-2</c:v>
                </c:pt>
                <c:pt idx="4052">
                  <c:v>-2.1114067445788826E-2</c:v>
                </c:pt>
                <c:pt idx="4053">
                  <c:v>-2.4983444250709155E-2</c:v>
                </c:pt>
                <c:pt idx="4054">
                  <c:v>-2.7595877078440703E-2</c:v>
                </c:pt>
                <c:pt idx="4055">
                  <c:v>-2.9479123698340121E-2</c:v>
                </c:pt>
                <c:pt idx="4056">
                  <c:v>-3.1073902033951849E-2</c:v>
                </c:pt>
                <c:pt idx="4057">
                  <c:v>-3.2687153703127636E-2</c:v>
                </c:pt>
                <c:pt idx="4058">
                  <c:v>-3.4494205908522653E-2</c:v>
                </c:pt>
                <c:pt idx="4059">
                  <c:v>-3.6560626414287707E-2</c:v>
                </c:pt>
                <c:pt idx="4060">
                  <c:v>-3.8867586128202083E-2</c:v>
                </c:pt>
                <c:pt idx="4061">
                  <c:v>-4.1349160160653799E-2</c:v>
                </c:pt>
                <c:pt idx="4062">
                  <c:v>-4.3950488268136342E-2</c:v>
                </c:pt>
                <c:pt idx="4063">
                  <c:v>-4.6688957176133722E-2</c:v>
                </c:pt>
                <c:pt idx="4064">
                  <c:v>-4.9680822529274735E-2</c:v>
                </c:pt>
                <c:pt idx="4065">
                  <c:v>-5.3111833810972772E-2</c:v>
                </c:pt>
                <c:pt idx="4066">
                  <c:v>-5.7168512527057722E-2</c:v>
                </c:pt>
                <c:pt idx="4067">
                  <c:v>-6.1971413658983322E-2</c:v>
                </c:pt>
                <c:pt idx="4068">
                  <c:v>-6.7542789272562881E-2</c:v>
                </c:pt>
                <c:pt idx="4069">
                  <c:v>-7.3808322646640265E-2</c:v>
                </c:pt>
                <c:pt idx="4070">
                  <c:v>-8.0610131655297554E-2</c:v>
                </c:pt>
                <c:pt idx="4071">
                  <c:v>-8.7717610639115803E-2</c:v>
                </c:pt>
                <c:pt idx="4072">
                  <c:v>-9.4847073631780743E-2</c:v>
                </c:pt>
                <c:pt idx="4073">
                  <c:v>-0.10170779436914752</c:v>
                </c:pt>
                <c:pt idx="4074">
                  <c:v>-0.10807089530775152</c:v>
                </c:pt>
                <c:pt idx="4075">
                  <c:v>-0.11382822391982811</c:v>
                </c:pt>
                <c:pt idx="4076">
                  <c:v>-0.11899972226615201</c:v>
                </c:pt>
                <c:pt idx="4077">
                  <c:v>-0.12367627263073422</c:v>
                </c:pt>
                <c:pt idx="4078">
                  <c:v>-0.12793238314188821</c:v>
                </c:pt>
                <c:pt idx="4079">
                  <c:v>-0.13176472354760768</c:v>
                </c:pt>
                <c:pt idx="4080">
                  <c:v>-0.13508846331499785</c:v>
                </c:pt>
                <c:pt idx="4081">
                  <c:v>-0.13778107090638581</c:v>
                </c:pt>
                <c:pt idx="4082">
                  <c:v>-0.13973969958701721</c:v>
                </c:pt>
                <c:pt idx="4083">
                  <c:v>-0.14092521751087472</c:v>
                </c:pt>
                <c:pt idx="4084">
                  <c:v>-0.14138740391706175</c:v>
                </c:pt>
                <c:pt idx="4085">
                  <c:v>-0.14127491479684334</c:v>
                </c:pt>
                <c:pt idx="4086">
                  <c:v>-0.14082683062678064</c:v>
                </c:pt>
                <c:pt idx="4087">
                  <c:v>-0.14034137078088016</c:v>
                </c:pt>
                <c:pt idx="4088">
                  <c:v>-0.1401296149707594</c:v>
                </c:pt>
                <c:pt idx="4089">
                  <c:v>-0.1404747007013874</c:v>
                </c:pt>
                <c:pt idx="4090">
                  <c:v>-0.14161352854011303</c:v>
                </c:pt>
                <c:pt idx="4091">
                  <c:v>-0.143733112582691</c:v>
                </c:pt>
                <c:pt idx="4092">
                  <c:v>-0.14694827838430735</c:v>
                </c:pt>
                <c:pt idx="4093">
                  <c:v>-0.15124010342483049</c:v>
                </c:pt>
                <c:pt idx="4094">
                  <c:v>-0.15638860682661604</c:v>
                </c:pt>
                <c:pt idx="4095">
                  <c:v>-0.16196516122539459</c:v>
                </c:pt>
                <c:pt idx="4096">
                  <c:v>-0.16740917943127381</c:v>
                </c:pt>
                <c:pt idx="4097">
                  <c:v>-0.172139425987444</c:v>
                </c:pt>
                <c:pt idx="4098">
                  <c:v>-0.17561910719288715</c:v>
                </c:pt>
                <c:pt idx="4099">
                  <c:v>-0.17734596477692202</c:v>
                </c:pt>
                <c:pt idx="4100">
                  <c:v>-0.1768365959953169</c:v>
                </c:pt>
                <c:pt idx="4101">
                  <c:v>-0.1737053990828345</c:v>
                </c:pt>
                <c:pt idx="4102">
                  <c:v>-0.16784778432681116</c:v>
                </c:pt>
                <c:pt idx="4103">
                  <c:v>-0.15961432371418077</c:v>
                </c:pt>
                <c:pt idx="4104">
                  <c:v>-0.14983153531175122</c:v>
                </c:pt>
                <c:pt idx="4105">
                  <c:v>-0.13961956333316181</c:v>
                </c:pt>
                <c:pt idx="4106">
                  <c:v>-0.13009745973527853</c:v>
                </c:pt>
                <c:pt idx="4107">
                  <c:v>-0.12213083190524646</c:v>
                </c:pt>
                <c:pt idx="4108">
                  <c:v>-0.11621686408988574</c:v>
                </c:pt>
                <c:pt idx="4109">
                  <c:v>-0.11248732233026815</c:v>
                </c:pt>
                <c:pt idx="4110">
                  <c:v>-0.11075265516984387</c:v>
                </c:pt>
                <c:pt idx="4111">
                  <c:v>-0.11054773633011777</c:v>
                </c:pt>
                <c:pt idx="4112">
                  <c:v>-0.11120671177819759</c:v>
                </c:pt>
                <c:pt idx="4113">
                  <c:v>-0.11200834450555475</c:v>
                </c:pt>
                <c:pt idx="4114">
                  <c:v>-0.11237652395125709</c:v>
                </c:pt>
                <c:pt idx="4115">
                  <c:v>-0.11205195514751175</c:v>
                </c:pt>
                <c:pt idx="4116">
                  <c:v>-0.11114237011116293</c:v>
                </c:pt>
                <c:pt idx="4117">
                  <c:v>-0.11001910226843931</c:v>
                </c:pt>
                <c:pt idx="4118">
                  <c:v>-0.10911132742759509</c:v>
                </c:pt>
                <c:pt idx="4119">
                  <c:v>-0.10869703830940416</c:v>
                </c:pt>
                <c:pt idx="4120">
                  <c:v>-0.10877084643775575</c:v>
                </c:pt>
                <c:pt idx="4121">
                  <c:v>-0.10901425982987753</c:v>
                </c:pt>
                <c:pt idx="4122">
                  <c:v>-0.1088569697040606</c:v>
                </c:pt>
                <c:pt idx="4123">
                  <c:v>-0.10760858868379158</c:v>
                </c:pt>
                <c:pt idx="4124">
                  <c:v>-0.10463604207515566</c:v>
                </c:pt>
                <c:pt idx="4125">
                  <c:v>-9.9544475760789411E-2</c:v>
                </c:pt>
                <c:pt idx="4126">
                  <c:v>-9.2302825937738309E-2</c:v>
                </c:pt>
                <c:pt idx="4127">
                  <c:v>-8.3272344951159288E-2</c:v>
                </c:pt>
                <c:pt idx="4128">
                  <c:v>-7.3143005846363685E-2</c:v>
                </c:pt>
                <c:pt idx="4129">
                  <c:v>-6.2813767234642923E-2</c:v>
                </c:pt>
                <c:pt idx="4130">
                  <c:v>-5.3254639170879067E-2</c:v>
                </c:pt>
                <c:pt idx="4131">
                  <c:v>-4.5382244093955124E-2</c:v>
                </c:pt>
                <c:pt idx="4132">
                  <c:v>-3.995983816609229E-2</c:v>
                </c:pt>
                <c:pt idx="4133">
                  <c:v>-3.7498455408957868E-2</c:v>
                </c:pt>
                <c:pt idx="4134">
                  <c:v>-3.8140892921840169E-2</c:v>
                </c:pt>
                <c:pt idx="4135">
                  <c:v>-4.156754484720105E-2</c:v>
                </c:pt>
                <c:pt idx="4136">
                  <c:v>-4.7003554998337346E-2</c:v>
                </c:pt>
                <c:pt idx="4137">
                  <c:v>-5.3376835139593265E-2</c:v>
                </c:pt>
                <c:pt idx="4138">
                  <c:v>-5.9591052181888718E-2</c:v>
                </c:pt>
                <c:pt idx="4139">
                  <c:v>-6.4798502223583854E-2</c:v>
                </c:pt>
                <c:pt idx="4140">
                  <c:v>-6.8547288176991072E-2</c:v>
                </c:pt>
                <c:pt idx="4141">
                  <c:v>-7.0751564842973527E-2</c:v>
                </c:pt>
                <c:pt idx="4142">
                  <c:v>-7.1546354510342691E-2</c:v>
                </c:pt>
                <c:pt idx="4143">
                  <c:v>-7.1150016145770059E-2</c:v>
                </c:pt>
                <c:pt idx="4144">
                  <c:v>-6.9813151608187823E-2</c:v>
                </c:pt>
                <c:pt idx="4145">
                  <c:v>-6.78264298675057E-2</c:v>
                </c:pt>
                <c:pt idx="4146">
                  <c:v>-6.5497557304895468E-2</c:v>
                </c:pt>
                <c:pt idx="4147">
                  <c:v>-6.3049374780435652E-2</c:v>
                </c:pt>
                <c:pt idx="4148">
                  <c:v>-6.0490557453457411E-2</c:v>
                </c:pt>
                <c:pt idx="4149">
                  <c:v>-5.7577917161055342E-2</c:v>
                </c:pt>
                <c:pt idx="4150">
                  <c:v>-5.3955833958287722E-2</c:v>
                </c:pt>
                <c:pt idx="4151">
                  <c:v>-4.9421868481573587E-2</c:v>
                </c:pt>
                <c:pt idx="4152">
                  <c:v>-4.4139580355918626E-2</c:v>
                </c:pt>
                <c:pt idx="4153">
                  <c:v>-3.8632865415502926E-2</c:v>
                </c:pt>
                <c:pt idx="4154">
                  <c:v>-3.3554017206851583E-2</c:v>
                </c:pt>
                <c:pt idx="4155">
                  <c:v>-2.9383317750282287E-2</c:v>
                </c:pt>
                <c:pt idx="4156">
                  <c:v>-2.6248692955182638E-2</c:v>
                </c:pt>
                <c:pt idx="4157">
                  <c:v>-2.3936566199336123E-2</c:v>
                </c:pt>
                <c:pt idx="4158">
                  <c:v>-2.2017038055205961E-2</c:v>
                </c:pt>
                <c:pt idx="4159">
                  <c:v>-1.996086887296375E-2</c:v>
                </c:pt>
                <c:pt idx="4160">
                  <c:v>-1.7203440015985481E-2</c:v>
                </c:pt>
                <c:pt idx="4161">
                  <c:v>-1.3207871084257026E-2</c:v>
                </c:pt>
                <c:pt idx="4162">
                  <c:v>-7.5858477336518022E-3</c:v>
                </c:pt>
                <c:pt idx="4163">
                  <c:v>-2.5114160535688812E-4</c:v>
                </c:pt>
                <c:pt idx="4164">
                  <c:v>8.4929754040697254E-3</c:v>
                </c:pt>
                <c:pt idx="4165">
                  <c:v>1.8017199111495932E-2</c:v>
                </c:pt>
                <c:pt idx="4166">
                  <c:v>2.7572111281130136E-2</c:v>
                </c:pt>
                <c:pt idx="4167">
                  <c:v>3.6532160176183708E-2</c:v>
                </c:pt>
                <c:pt idx="4168">
                  <c:v>4.4559561760365497E-2</c:v>
                </c:pt>
                <c:pt idx="4169">
                  <c:v>5.163873863227772E-2</c:v>
                </c:pt>
                <c:pt idx="4170">
                  <c:v>5.800935139906286E-2</c:v>
                </c:pt>
                <c:pt idx="4171">
                  <c:v>6.4055138902945258E-2</c:v>
                </c:pt>
                <c:pt idx="4172">
                  <c:v>7.0188130245691704E-2</c:v>
                </c:pt>
                <c:pt idx="4173">
                  <c:v>7.674337097593234E-2</c:v>
                </c:pt>
                <c:pt idx="4174">
                  <c:v>8.3890272414833891E-2</c:v>
                </c:pt>
                <c:pt idx="4175">
                  <c:v>9.1573132584525457E-2</c:v>
                </c:pt>
                <c:pt idx="4176">
                  <c:v>9.9504922077167463E-2</c:v>
                </c:pt>
                <c:pt idx="4177">
                  <c:v>0.10723234272608588</c:v>
                </c:pt>
                <c:pt idx="4178">
                  <c:v>0.11426533855594692</c:v>
                </c:pt>
                <c:pt idx="4179">
                  <c:v>0.12023640734143599</c:v>
                </c:pt>
                <c:pt idx="4180">
                  <c:v>0.1250351066620542</c:v>
                </c:pt>
                <c:pt idx="4181">
                  <c:v>0.12886209306232155</c:v>
                </c:pt>
                <c:pt idx="4182">
                  <c:v>0.13217360031752318</c:v>
                </c:pt>
                <c:pt idx="4183">
                  <c:v>0.13553448361839296</c:v>
                </c:pt>
                <c:pt idx="4184">
                  <c:v>0.13943702111225134</c:v>
                </c:pt>
                <c:pt idx="4185">
                  <c:v>0.14415342297517905</c:v>
                </c:pt>
                <c:pt idx="4186">
                  <c:v>0.14967124894459402</c:v>
                </c:pt>
                <c:pt idx="4187">
                  <c:v>0.15572208889612152</c:v>
                </c:pt>
                <c:pt idx="4188">
                  <c:v>0.16188005294596591</c:v>
                </c:pt>
                <c:pt idx="4189">
                  <c:v>0.1676930388876425</c:v>
                </c:pt>
                <c:pt idx="4190">
                  <c:v>0.17281166929763256</c:v>
                </c:pt>
                <c:pt idx="4191">
                  <c:v>0.1770889309933952</c:v>
                </c:pt>
                <c:pt idx="4192">
                  <c:v>0.18062951715416137</c:v>
                </c:pt>
                <c:pt idx="4193">
                  <c:v>0.18377213834944509</c:v>
                </c:pt>
                <c:pt idx="4194">
                  <c:v>0.18700049780887279</c:v>
                </c:pt>
                <c:pt idx="4195">
                  <c:v>0.19080505479168136</c:v>
                </c:pt>
                <c:pt idx="4196">
                  <c:v>0.19554216553913331</c:v>
                </c:pt>
                <c:pt idx="4197">
                  <c:v>0.20133803956026461</c:v>
                </c:pt>
                <c:pt idx="4198">
                  <c:v>0.20806137085207116</c:v>
                </c:pt>
                <c:pt idx="4199">
                  <c:v>0.21535526858770987</c:v>
                </c:pt>
                <c:pt idx="4200">
                  <c:v>0.22270019026902974</c:v>
                </c:pt>
                <c:pt idx="4201">
                  <c:v>0.2294887737394492</c:v>
                </c:pt>
                <c:pt idx="4202">
                  <c:v>0.23511435935542829</c:v>
                </c:pt>
                <c:pt idx="4203">
                  <c:v>0.23907846877241803</c:v>
                </c:pt>
                <c:pt idx="4204">
                  <c:v>0.24109955142898784</c:v>
                </c:pt>
                <c:pt idx="4205">
                  <c:v>0.24117828175995754</c:v>
                </c:pt>
                <c:pt idx="4206">
                  <c:v>0.23957381722595106</c:v>
                </c:pt>
                <c:pt idx="4207">
                  <c:v>0.23668524005204147</c:v>
                </c:pt>
                <c:pt idx="4208">
                  <c:v>0.23289246832247673</c:v>
                </c:pt>
                <c:pt idx="4209">
                  <c:v>0.22843945329891227</c:v>
                </c:pt>
                <c:pt idx="4210">
                  <c:v>0.22341121726797919</c:v>
                </c:pt>
                <c:pt idx="4211">
                  <c:v>0.21778995716981431</c:v>
                </c:pt>
                <c:pt idx="4212">
                  <c:v>0.21152869360673587</c:v>
                </c:pt>
                <c:pt idx="4213">
                  <c:v>0.2045927835632127</c:v>
                </c:pt>
                <c:pt idx="4214">
                  <c:v>0.19697057232849868</c:v>
                </c:pt>
                <c:pt idx="4215">
                  <c:v>0.18868837237963623</c:v>
                </c:pt>
                <c:pt idx="4216">
                  <c:v>0.17984958433336182</c:v>
                </c:pt>
                <c:pt idx="4217">
                  <c:v>0.17067200059249282</c:v>
                </c:pt>
                <c:pt idx="4218">
                  <c:v>0.16147409168363097</c:v>
                </c:pt>
                <c:pt idx="4219">
                  <c:v>0.15259369251154678</c:v>
                </c:pt>
                <c:pt idx="4220">
                  <c:v>0.14428103182227009</c:v>
                </c:pt>
                <c:pt idx="4221">
                  <c:v>0.1366301541333127</c:v>
                </c:pt>
                <c:pt idx="4222">
                  <c:v>0.12957815311115878</c:v>
                </c:pt>
                <c:pt idx="4223">
                  <c:v>0.12294937113859045</c:v>
                </c:pt>
                <c:pt idx="4224">
                  <c:v>0.11650054563653756</c:v>
                </c:pt>
                <c:pt idx="4225">
                  <c:v>0.10994571139960413</c:v>
                </c:pt>
                <c:pt idx="4226">
                  <c:v>0.10297795272722554</c:v>
                </c:pt>
                <c:pt idx="4227">
                  <c:v>9.5316896632946568E-2</c:v>
                </c:pt>
                <c:pt idx="4228">
                  <c:v>8.6781872825052245E-2</c:v>
                </c:pt>
                <c:pt idx="4229">
                  <c:v>7.735287988962293E-2</c:v>
                </c:pt>
                <c:pt idx="4230">
                  <c:v>6.7176903729655499E-2</c:v>
                </c:pt>
                <c:pt idx="4231">
                  <c:v>5.6510113239106471E-2</c:v>
                </c:pt>
                <c:pt idx="4232">
                  <c:v>4.5626456838770528E-2</c:v>
                </c:pt>
                <c:pt idx="4233">
                  <c:v>3.4735756563420248E-2</c:v>
                </c:pt>
                <c:pt idx="4234">
                  <c:v>2.3934647512855053E-2</c:v>
                </c:pt>
                <c:pt idx="4235">
                  <c:v>1.3190901770352779E-2</c:v>
                </c:pt>
                <c:pt idx="4236">
                  <c:v>2.3577114145779295E-3</c:v>
                </c:pt>
                <c:pt idx="4237">
                  <c:v>-8.778241072245745E-3</c:v>
                </c:pt>
                <c:pt idx="4238">
                  <c:v>-2.0413284993653604E-2</c:v>
                </c:pt>
                <c:pt idx="4239">
                  <c:v>-3.2626709823393302E-2</c:v>
                </c:pt>
                <c:pt idx="4240">
                  <c:v>-4.5304447245991412E-2</c:v>
                </c:pt>
                <c:pt idx="4241">
                  <c:v>-5.8124975311867139E-2</c:v>
                </c:pt>
                <c:pt idx="4242">
                  <c:v>-7.0617665239675484E-2</c:v>
                </c:pt>
                <c:pt idx="4243">
                  <c:v>-8.2269017372753106E-2</c:v>
                </c:pt>
                <c:pt idx="4244">
                  <c:v>-9.263612782717881E-2</c:v>
                </c:pt>
                <c:pt idx="4245">
                  <c:v>-0.10143597540584895</c:v>
                </c:pt>
                <c:pt idx="4246">
                  <c:v>-0.10859712672868976</c:v>
                </c:pt>
                <c:pt idx="4247">
                  <c:v>-0.11426850781798217</c:v>
                </c:pt>
                <c:pt idx="4248">
                  <c:v>-0.11878162620595042</c:v>
                </c:pt>
                <c:pt idx="4249">
                  <c:v>-0.12257395306321402</c:v>
                </c:pt>
                <c:pt idx="4250">
                  <c:v>-0.12609847030776303</c:v>
                </c:pt>
                <c:pt idx="4251">
                  <c:v>-0.12974858399444592</c:v>
                </c:pt>
                <c:pt idx="4252">
                  <c:v>-0.13381314427946903</c:v>
                </c:pt>
                <c:pt idx="4253">
                  <c:v>-0.13845824535484377</c:v>
                </c:pt>
                <c:pt idx="4254">
                  <c:v>-0.14372700170988359</c:v>
                </c:pt>
                <c:pt idx="4255">
                  <c:v>-0.14955391725325146</c:v>
                </c:pt>
                <c:pt idx="4256">
                  <c:v>-0.15579298776794792</c:v>
                </c:pt>
                <c:pt idx="4257">
                  <c:v>-0.1622516944923679</c:v>
                </c:pt>
                <c:pt idx="4258">
                  <c:v>-0.16871536796997572</c:v>
                </c:pt>
                <c:pt idx="4259">
                  <c:v>-0.17495126042590306</c:v>
                </c:pt>
                <c:pt idx="4260">
                  <c:v>-0.18069866877240356</c:v>
                </c:pt>
                <c:pt idx="4261">
                  <c:v>-0.18566668302033601</c:v>
                </c:pt>
                <c:pt idx="4262">
                  <c:v>-0.18955956189568668</c:v>
                </c:pt>
                <c:pt idx="4263">
                  <c:v>-0.19212668595311022</c:v>
                </c:pt>
                <c:pt idx="4264">
                  <c:v>-0.19321007858162859</c:v>
                </c:pt>
                <c:pt idx="4265">
                  <c:v>-0.19276365938635276</c:v>
                </c:pt>
                <c:pt idx="4266">
                  <c:v>-0.19083960623953025</c:v>
                </c:pt>
                <c:pt idx="4267">
                  <c:v>-0.18755868306419365</c:v>
                </c:pt>
                <c:pt idx="4268">
                  <c:v>-0.18308804076776569</c:v>
                </c:pt>
                <c:pt idx="4269">
                  <c:v>-0.17763316221734346</c:v>
                </c:pt>
                <c:pt idx="4270">
                  <c:v>-0.17142695848419132</c:v>
                </c:pt>
                <c:pt idx="4271">
                  <c:v>-0.16469684362561529</c:v>
                </c:pt>
                <c:pt idx="4272">
                  <c:v>-0.15761627710821002</c:v>
                </c:pt>
                <c:pt idx="4273">
                  <c:v>-0.15027781870783619</c:v>
                </c:pt>
                <c:pt idx="4274">
                  <c:v>-0.14272390352186909</c:v>
                </c:pt>
                <c:pt idx="4275">
                  <c:v>-0.13503091380489815</c:v>
                </c:pt>
                <c:pt idx="4276">
                  <c:v>-0.12739615257120146</c:v>
                </c:pt>
                <c:pt idx="4277">
                  <c:v>-0.12016558667354391</c:v>
                </c:pt>
                <c:pt idx="4278">
                  <c:v>-0.11377133559645042</c:v>
                </c:pt>
                <c:pt idx="4279">
                  <c:v>-0.10859847197868752</c:v>
                </c:pt>
                <c:pt idx="4280">
                  <c:v>-0.10483542568182577</c:v>
                </c:pt>
                <c:pt idx="4281">
                  <c:v>-0.10235673875860113</c:v>
                </c:pt>
                <c:pt idx="4282">
                  <c:v>-0.10066498272393981</c:v>
                </c:pt>
                <c:pt idx="4283">
                  <c:v>-9.892604420169758E-2</c:v>
                </c:pt>
                <c:pt idx="4284">
                  <c:v>-9.613495573871686E-2</c:v>
                </c:pt>
                <c:pt idx="4285">
                  <c:v>-9.1387344333234158E-2</c:v>
                </c:pt>
                <c:pt idx="4286">
                  <c:v>-8.4155146235673189E-2</c:v>
                </c:pt>
                <c:pt idx="4287">
                  <c:v>-7.4453767521538067E-2</c:v>
                </c:pt>
                <c:pt idx="4288">
                  <c:v>-6.2827137648916551E-2</c:v>
                </c:pt>
                <c:pt idx="4289">
                  <c:v>-5.0146656224046307E-2</c:v>
                </c:pt>
                <c:pt idx="4290">
                  <c:v>-3.7319098227224921E-2</c:v>
                </c:pt>
                <c:pt idx="4291">
                  <c:v>-2.5047434690591477E-2</c:v>
                </c:pt>
                <c:pt idx="4292">
                  <c:v>-1.3727844585154528E-2</c:v>
                </c:pt>
                <c:pt idx="4293">
                  <c:v>-3.4722925079891005E-3</c:v>
                </c:pt>
                <c:pt idx="4294">
                  <c:v>5.8022697503810547E-3</c:v>
                </c:pt>
                <c:pt idx="4295">
                  <c:v>1.4280816669901502E-2</c:v>
                </c:pt>
                <c:pt idx="4296">
                  <c:v>2.2186122855480453E-2</c:v>
                </c:pt>
                <c:pt idx="4297">
                  <c:v>2.9729802417939953E-2</c:v>
                </c:pt>
                <c:pt idx="4298">
                  <c:v>3.705278679513338E-2</c:v>
                </c:pt>
                <c:pt idx="4299">
                  <c:v>4.4167242574516964E-2</c:v>
                </c:pt>
                <c:pt idx="4300">
                  <c:v>5.093924722627028E-2</c:v>
                </c:pt>
                <c:pt idx="4301">
                  <c:v>5.7135442719239329E-2</c:v>
                </c:pt>
                <c:pt idx="4302">
                  <c:v>6.251973698759862E-2</c:v>
                </c:pt>
                <c:pt idx="4303">
                  <c:v>6.6951568058338254E-2</c:v>
                </c:pt>
                <c:pt idx="4304">
                  <c:v>7.0438712505100726E-2</c:v>
                </c:pt>
                <c:pt idx="4305">
                  <c:v>7.3139131282178957E-2</c:v>
                </c:pt>
                <c:pt idx="4306">
                  <c:v>7.5337822423588108E-2</c:v>
                </c:pt>
                <c:pt idx="4307">
                  <c:v>7.742123622791551E-2</c:v>
                </c:pt>
                <c:pt idx="4308">
                  <c:v>7.9851236910582768E-2</c:v>
                </c:pt>
                <c:pt idx="4309">
                  <c:v>8.3115945734114877E-2</c:v>
                </c:pt>
                <c:pt idx="4310">
                  <c:v>8.7625332430676967E-2</c:v>
                </c:pt>
                <c:pt idx="4311">
                  <c:v>9.3557230469741862E-2</c:v>
                </c:pt>
                <c:pt idx="4312">
                  <c:v>0.10072520547610475</c:v>
                </c:pt>
                <c:pt idx="4313">
                  <c:v>0.10855988238121714</c:v>
                </c:pt>
                <c:pt idx="4314">
                  <c:v>0.11623155768897481</c:v>
                </c:pt>
                <c:pt idx="4315">
                  <c:v>0.12284401568025641</c:v>
                </c:pt>
                <c:pt idx="4316">
                  <c:v>0.12759650173100115</c:v>
                </c:pt>
                <c:pt idx="4317">
                  <c:v>0.12987573011876452</c:v>
                </c:pt>
                <c:pt idx="4318">
                  <c:v>0.12932258443508807</c:v>
                </c:pt>
                <c:pt idx="4319">
                  <c:v>0.12592014610130386</c:v>
                </c:pt>
                <c:pt idx="4320">
                  <c:v>0.12006999622176925</c:v>
                </c:pt>
                <c:pt idx="4321">
                  <c:v>0.11256666510804397</c:v>
                </c:pt>
                <c:pt idx="4322">
                  <c:v>0.10442519613486638</c:v>
                </c:pt>
                <c:pt idx="4323">
                  <c:v>9.6625640588130779E-2</c:v>
                </c:pt>
                <c:pt idx="4324">
                  <c:v>8.9902224307105039E-2</c:v>
                </c:pt>
                <c:pt idx="4325">
                  <c:v>8.4661268826511676E-2</c:v>
                </c:pt>
                <c:pt idx="4326">
                  <c:v>8.1009515642000124E-2</c:v>
                </c:pt>
                <c:pt idx="4327">
                  <c:v>7.8810113220519479E-2</c:v>
                </c:pt>
                <c:pt idx="4328">
                  <c:v>7.771190781547381E-2</c:v>
                </c:pt>
                <c:pt idx="4329">
                  <c:v>7.7179143256958627E-2</c:v>
                </c:pt>
                <c:pt idx="4330">
                  <c:v>7.6582266528165993E-2</c:v>
                </c:pt>
                <c:pt idx="4331">
                  <c:v>7.5359247731349721E-2</c:v>
                </c:pt>
                <c:pt idx="4332">
                  <c:v>7.3178580605471694E-2</c:v>
                </c:pt>
                <c:pt idx="4333">
                  <c:v>7.0008816856576686E-2</c:v>
                </c:pt>
                <c:pt idx="4334">
                  <c:v>6.6055119556849409E-2</c:v>
                </c:pt>
                <c:pt idx="4335">
                  <c:v>6.1613585906900796E-2</c:v>
                </c:pt>
                <c:pt idx="4336">
                  <c:v>5.6937947643313072E-2</c:v>
                </c:pt>
                <c:pt idx="4337">
                  <c:v>5.2175312045898245E-2</c:v>
                </c:pt>
                <c:pt idx="4338">
                  <c:v>4.7359858696376073E-2</c:v>
                </c:pt>
                <c:pt idx="4339">
                  <c:v>4.2424972123655404E-2</c:v>
                </c:pt>
                <c:pt idx="4340">
                  <c:v>3.7213677867927439E-2</c:v>
                </c:pt>
                <c:pt idx="4341">
                  <c:v>3.1505207383366762E-2</c:v>
                </c:pt>
                <c:pt idx="4342">
                  <c:v>2.5087516520588101E-2</c:v>
                </c:pt>
                <c:pt idx="4343">
                  <c:v>1.7868579090922598E-2</c:v>
                </c:pt>
                <c:pt idx="4344">
                  <c:v>9.9724347746118248E-3</c:v>
                </c:pt>
                <c:pt idx="4345">
                  <c:v>1.7604123205014607E-3</c:v>
                </c:pt>
                <c:pt idx="4346">
                  <c:v>-6.2421124891719731E-3</c:v>
                </c:pt>
                <c:pt idx="4347">
                  <c:v>-1.3483454427686453E-2</c:v>
                </c:pt>
                <c:pt idx="4348">
                  <c:v>-1.9534788273620762E-2</c:v>
                </c:pt>
                <c:pt idx="4349">
                  <c:v>-2.4207077902922071E-2</c:v>
                </c:pt>
                <c:pt idx="4350">
                  <c:v>-2.7610736149676331E-2</c:v>
                </c:pt>
                <c:pt idx="4351">
                  <c:v>-3.0142095738050406E-2</c:v>
                </c:pt>
                <c:pt idx="4352">
                  <c:v>-3.2390975629297089E-2</c:v>
                </c:pt>
                <c:pt idx="4353">
                  <c:v>-3.4990172007247793E-2</c:v>
                </c:pt>
                <c:pt idx="4354">
                  <c:v>-3.8461005852885637E-2</c:v>
                </c:pt>
                <c:pt idx="4355">
                  <c:v>-4.3117289877932813E-2</c:v>
                </c:pt>
                <c:pt idx="4356">
                  <c:v>-4.9052157843838248E-2</c:v>
                </c:pt>
                <c:pt idx="4357">
                  <c:v>-5.6175796842475506E-2</c:v>
                </c:pt>
                <c:pt idx="4358">
                  <c:v>-6.4251339117659872E-2</c:v>
                </c:pt>
                <c:pt idx="4359">
                  <c:v>-7.2909991459720741E-2</c:v>
                </c:pt>
                <c:pt idx="4360">
                  <c:v>-8.1676740994187522E-2</c:v>
                </c:pt>
                <c:pt idx="4361">
                  <c:v>-9.0048414581504532E-2</c:v>
                </c:pt>
                <c:pt idx="4362">
                  <c:v>-9.7619394154279837E-2</c:v>
                </c:pt>
                <c:pt idx="4363">
                  <c:v>-0.10418771293704439</c:v>
                </c:pt>
                <c:pt idx="4364">
                  <c:v>-0.10976347528167349</c:v>
                </c:pt>
                <c:pt idx="4365">
                  <c:v>-0.11446687316240803</c:v>
                </c:pt>
                <c:pt idx="4366">
                  <c:v>-0.11838783355253985</c:v>
                </c:pt>
                <c:pt idx="4367">
                  <c:v>-0.1215044352013256</c:v>
                </c:pt>
                <c:pt idx="4368">
                  <c:v>-0.12370153286125883</c:v>
                </c:pt>
                <c:pt idx="4369">
                  <c:v>-0.12485045238593749</c:v>
                </c:pt>
                <c:pt idx="4370">
                  <c:v>-0.12488045740339346</c:v>
                </c:pt>
                <c:pt idx="4371">
                  <c:v>-0.12380929900908091</c:v>
                </c:pt>
                <c:pt idx="4372">
                  <c:v>-0.12175210914135098</c:v>
                </c:pt>
                <c:pt idx="4373">
                  <c:v>-0.11893812950735722</c:v>
                </c:pt>
                <c:pt idx="4374">
                  <c:v>-0.11572750350380825</c:v>
                </c:pt>
                <c:pt idx="4375">
                  <c:v>-0.11258405751010472</c:v>
                </c:pt>
                <c:pt idx="4376">
                  <c:v>-0.10998013753456384</c:v>
                </c:pt>
                <c:pt idx="4377">
                  <c:v>-0.10827606408747548</c:v>
                </c:pt>
                <c:pt idx="4378">
                  <c:v>-0.10765241733199192</c:v>
                </c:pt>
                <c:pt idx="4379">
                  <c:v>-0.10813334566948535</c:v>
                </c:pt>
                <c:pt idx="4380">
                  <c:v>-0.10966083593659273</c:v>
                </c:pt>
                <c:pt idx="4381">
                  <c:v>-0.11213791626189801</c:v>
                </c:pt>
                <c:pt idx="4382">
                  <c:v>-0.11539818200432182</c:v>
                </c:pt>
                <c:pt idx="4383">
                  <c:v>-0.11914347588887994</c:v>
                </c:pt>
                <c:pt idx="4384">
                  <c:v>-0.12293210549801542</c:v>
                </c:pt>
                <c:pt idx="4385">
                  <c:v>-0.12625530385419687</c:v>
                </c:pt>
                <c:pt idx="4386">
                  <c:v>-0.12865937764838153</c:v>
                </c:pt>
                <c:pt idx="4387">
                  <c:v>-0.12983359459669541</c:v>
                </c:pt>
                <c:pt idx="4388">
                  <c:v>-0.12961918034434125</c:v>
                </c:pt>
                <c:pt idx="4389">
                  <c:v>-0.12796617277933439</c:v>
                </c:pt>
                <c:pt idx="4390">
                  <c:v>-0.12489976218468521</c:v>
                </c:pt>
                <c:pt idx="4391">
                  <c:v>-0.1205220709840015</c:v>
                </c:pt>
                <c:pt idx="4392">
                  <c:v>-0.11501990651072234</c:v>
                </c:pt>
                <c:pt idx="4393">
                  <c:v>-0.10863869802788062</c:v>
                </c:pt>
                <c:pt idx="4394">
                  <c:v>-0.10161990399139299</c:v>
                </c:pt>
                <c:pt idx="4395">
                  <c:v>-9.4142313870301392E-2</c:v>
                </c:pt>
                <c:pt idx="4396">
                  <c:v>-8.6313272856869933E-2</c:v>
                </c:pt>
                <c:pt idx="4397">
                  <c:v>-7.8212799320461338E-2</c:v>
                </c:pt>
                <c:pt idx="4398">
                  <c:v>-6.9946553427729374E-2</c:v>
                </c:pt>
                <c:pt idx="4399">
                  <c:v>-6.1663773787352362E-2</c:v>
                </c:pt>
                <c:pt idx="4400">
                  <c:v>-5.3535270553852723E-2</c:v>
                </c:pt>
                <c:pt idx="4401">
                  <c:v>-4.5719756804779438E-2</c:v>
                </c:pt>
                <c:pt idx="4402">
                  <c:v>-3.8347874500091347E-2</c:v>
                </c:pt>
                <c:pt idx="4403">
                  <c:v>-3.1526218897513961E-2</c:v>
                </c:pt>
                <c:pt idx="4404">
                  <c:v>-2.5337722999316782E-2</c:v>
                </c:pt>
                <c:pt idx="4405">
                  <c:v>-1.9820630979528339E-2</c:v>
                </c:pt>
                <c:pt idx="4406">
                  <c:v>-1.4938389203169091E-2</c:v>
                </c:pt>
                <c:pt idx="4407">
                  <c:v>-1.0568891598924563E-2</c:v>
                </c:pt>
                <c:pt idx="4408">
                  <c:v>-6.5275689911939942E-3</c:v>
                </c:pt>
                <c:pt idx="4409">
                  <c:v>-2.6134541284483738E-3</c:v>
                </c:pt>
                <c:pt idx="4410">
                  <c:v>1.3472699913082684E-3</c:v>
                </c:pt>
                <c:pt idx="4411">
                  <c:v>5.4788534475641556E-3</c:v>
                </c:pt>
                <c:pt idx="4412">
                  <c:v>9.8521453986724818E-3</c:v>
                </c:pt>
                <c:pt idx="4413">
                  <c:v>1.448587352768909E-2</c:v>
                </c:pt>
                <c:pt idx="4414">
                  <c:v>1.9349348971112391E-2</c:v>
                </c:pt>
                <c:pt idx="4415">
                  <c:v>2.4374553069459126E-2</c:v>
                </c:pt>
                <c:pt idx="4416">
                  <c:v>2.9482065130224257E-2</c:v>
                </c:pt>
                <c:pt idx="4417">
                  <c:v>3.4612731681410353E-2</c:v>
                </c:pt>
                <c:pt idx="4418">
                  <c:v>3.9749127691870001E-2</c:v>
                </c:pt>
                <c:pt idx="4419">
                  <c:v>4.4916021974438371E-2</c:v>
                </c:pt>
                <c:pt idx="4420">
                  <c:v>5.0164974046108056E-2</c:v>
                </c:pt>
                <c:pt idx="4421">
                  <c:v>5.555674177814679E-2</c:v>
                </c:pt>
                <c:pt idx="4422">
                  <c:v>6.1144347839764746E-2</c:v>
                </c:pt>
                <c:pt idx="4423">
                  <c:v>6.6947260115396506E-2</c:v>
                </c:pt>
                <c:pt idx="4424">
                  <c:v>7.2915567179086913E-2</c:v>
                </c:pt>
                <c:pt idx="4425">
                  <c:v>7.8904600239308842E-2</c:v>
                </c:pt>
                <c:pt idx="4426">
                  <c:v>8.4688224670353959E-2</c:v>
                </c:pt>
                <c:pt idx="4427">
                  <c:v>9.0018837443222213E-2</c:v>
                </c:pt>
                <c:pt idx="4428">
                  <c:v>9.4706282154060933E-2</c:v>
                </c:pt>
                <c:pt idx="4429">
                  <c:v>9.8668578341641361E-2</c:v>
                </c:pt>
                <c:pt idx="4430">
                  <c:v>0.10192888470390378</c:v>
                </c:pt>
                <c:pt idx="4431">
                  <c:v>0.10457719425821538</c:v>
                </c:pt>
                <c:pt idx="4432">
                  <c:v>0.10673466179831602</c:v>
                </c:pt>
                <c:pt idx="4433">
                  <c:v>0.10853740903029083</c:v>
                </c:pt>
                <c:pt idx="4434">
                  <c:v>0.1101288648627731</c:v>
                </c:pt>
                <c:pt idx="4435">
                  <c:v>0.11164880819836168</c:v>
                </c:pt>
                <c:pt idx="4436">
                  <c:v>0.11322702635023917</c:v>
                </c:pt>
                <c:pt idx="4437">
                  <c:v>0.11500155343487301</c:v>
                </c:pt>
                <c:pt idx="4438">
                  <c:v>0.11717056082559298</c:v>
                </c:pt>
                <c:pt idx="4439">
                  <c:v>0.12005578433473846</c:v>
                </c:pt>
                <c:pt idx="4440">
                  <c:v>0.12412027712797025</c:v>
                </c:pt>
                <c:pt idx="4441">
                  <c:v>0.12988152429082789</c:v>
                </c:pt>
                <c:pt idx="4442">
                  <c:v>0.13772726085949369</c:v>
                </c:pt>
                <c:pt idx="4443">
                  <c:v>0.14773873912429403</c:v>
                </c:pt>
                <c:pt idx="4444">
                  <c:v>0.1596436080823091</c:v>
                </c:pt>
                <c:pt idx="4445">
                  <c:v>0.17291555698988148</c:v>
                </c:pt>
                <c:pt idx="4446">
                  <c:v>0.18690698813804182</c:v>
                </c:pt>
                <c:pt idx="4447">
                  <c:v>0.20087159361718587</c:v>
                </c:pt>
                <c:pt idx="4448">
                  <c:v>0.21386472332466483</c:v>
                </c:pt>
                <c:pt idx="4449">
                  <c:v>0.22470175302513329</c:v>
                </c:pt>
                <c:pt idx="4450">
                  <c:v>0.23217886240758909</c:v>
                </c:pt>
                <c:pt idx="4451">
                  <c:v>0.23553378182587814</c:v>
                </c:pt>
                <c:pt idx="4452">
                  <c:v>0.23486287160348696</c:v>
                </c:pt>
                <c:pt idx="4453">
                  <c:v>0.23119569934024808</c:v>
                </c:pt>
                <c:pt idx="4454">
                  <c:v>0.22617111997825642</c:v>
                </c:pt>
                <c:pt idx="4455">
                  <c:v>0.22152363446189449</c:v>
                </c:pt>
                <c:pt idx="4456">
                  <c:v>0.2186689305905139</c:v>
                </c:pt>
                <c:pt idx="4457">
                  <c:v>0.21852731731308189</c:v>
                </c:pt>
                <c:pt idx="4458">
                  <c:v>0.22149288091796054</c:v>
                </c:pt>
                <c:pt idx="4459">
                  <c:v>0.22738831628501738</c:v>
                </c:pt>
                <c:pt idx="4460">
                  <c:v>0.23539180919303188</c:v>
                </c:pt>
                <c:pt idx="4461">
                  <c:v>0.24408890162903976</c:v>
                </c:pt>
                <c:pt idx="4462">
                  <c:v>0.25179306016783798</c:v>
                </c:pt>
                <c:pt idx="4463">
                  <c:v>0.25708734276360512</c:v>
                </c:pt>
                <c:pt idx="4464">
                  <c:v>0.25933309235526436</c:v>
                </c:pt>
                <c:pt idx="4465">
                  <c:v>0.25886045030963134</c:v>
                </c:pt>
                <c:pt idx="4466">
                  <c:v>0.25674639262138127</c:v>
                </c:pt>
                <c:pt idx="4467">
                  <c:v>0.25433494926522821</c:v>
                </c:pt>
                <c:pt idx="4468">
                  <c:v>0.25275896324684399</c:v>
                </c:pt>
                <c:pt idx="4469">
                  <c:v>0.25264781336485015</c:v>
                </c:pt>
                <c:pt idx="4470">
                  <c:v>0.25404918647615321</c:v>
                </c:pt>
                <c:pt idx="4471">
                  <c:v>0.25648326044705544</c:v>
                </c:pt>
                <c:pt idx="4472">
                  <c:v>0.25906329439838349</c:v>
                </c:pt>
                <c:pt idx="4473">
                  <c:v>0.26069729592574897</c:v>
                </c:pt>
                <c:pt idx="4474">
                  <c:v>0.26039519943632172</c:v>
                </c:pt>
                <c:pt idx="4475">
                  <c:v>0.25761693491662274</c:v>
                </c:pt>
                <c:pt idx="4476">
                  <c:v>0.25251118383117455</c:v>
                </c:pt>
                <c:pt idx="4477">
                  <c:v>0.2459062401914594</c:v>
                </c:pt>
                <c:pt idx="4478">
                  <c:v>0.23903107199496121</c:v>
                </c:pt>
                <c:pt idx="4479">
                  <c:v>0.23309274208568334</c:v>
                </c:pt>
                <c:pt idx="4480">
                  <c:v>0.22889890989954481</c:v>
                </c:pt>
                <c:pt idx="4481">
                  <c:v>0.22664774524366466</c:v>
                </c:pt>
                <c:pt idx="4482">
                  <c:v>0.22590064282245848</c:v>
                </c:pt>
                <c:pt idx="4483">
                  <c:v>0.22569679129401679</c:v>
                </c:pt>
                <c:pt idx="4484">
                  <c:v>0.22476324420558275</c:v>
                </c:pt>
                <c:pt idx="4485">
                  <c:v>0.22178558696836509</c:v>
                </c:pt>
                <c:pt idx="4486">
                  <c:v>0.21570533784035006</c:v>
                </c:pt>
                <c:pt idx="4487">
                  <c:v>0.20598692357392076</c:v>
                </c:pt>
                <c:pt idx="4488">
                  <c:v>0.19277150519509106</c:v>
                </c:pt>
                <c:pt idx="4489">
                  <c:v>0.17685138779800896</c:v>
                </c:pt>
                <c:pt idx="4490">
                  <c:v>0.15946585191929569</c:v>
                </c:pt>
                <c:pt idx="4491">
                  <c:v>0.14199302543442466</c:v>
                </c:pt>
                <c:pt idx="4492">
                  <c:v>0.12564427919452606</c:v>
                </c:pt>
                <c:pt idx="4493">
                  <c:v>0.11124445631112281</c:v>
                </c:pt>
                <c:pt idx="4494">
                  <c:v>9.9127306461085085E-2</c:v>
                </c:pt>
                <c:pt idx="4495">
                  <c:v>8.9130229502131453E-2</c:v>
                </c:pt>
                <c:pt idx="4496">
                  <c:v>8.0663125662415958E-2</c:v>
                </c:pt>
                <c:pt idx="4497">
                  <c:v>7.2843072339739467E-2</c:v>
                </c:pt>
                <c:pt idx="4498">
                  <c:v>6.4691409433688618E-2</c:v>
                </c:pt>
                <c:pt idx="4499">
                  <c:v>5.536681039102051E-2</c:v>
                </c:pt>
                <c:pt idx="4500">
                  <c:v>4.4370710753150848E-2</c:v>
                </c:pt>
                <c:pt idx="4501">
                  <c:v>3.1641964999544539E-2</c:v>
                </c:pt>
                <c:pt idx="4502">
                  <c:v>1.7495973281950974E-2</c:v>
                </c:pt>
                <c:pt idx="4503">
                  <c:v>2.4466053488087086E-3</c:v>
                </c:pt>
                <c:pt idx="4504">
                  <c:v>-1.2991791376826812E-2</c:v>
                </c:pt>
                <c:pt idx="4505">
                  <c:v>-2.8437920696586592E-2</c:v>
                </c:pt>
                <c:pt idx="4506">
                  <c:v>-4.3692442720849919E-2</c:v>
                </c:pt>
                <c:pt idx="4507">
                  <c:v>-5.8731342479466528E-2</c:v>
                </c:pt>
                <c:pt idx="4508">
                  <c:v>-7.3668278528193326E-2</c:v>
                </c:pt>
                <c:pt idx="4509">
                  <c:v>-8.8680909772720112E-2</c:v>
                </c:pt>
                <c:pt idx="4510">
                  <c:v>-0.10389746909782055</c:v>
                </c:pt>
                <c:pt idx="4511">
                  <c:v>-0.11927351382522625</c:v>
                </c:pt>
                <c:pt idx="4512">
                  <c:v>-0.13451246486922369</c:v>
                </c:pt>
                <c:pt idx="4513">
                  <c:v>-0.14908036307530453</c:v>
                </c:pt>
                <c:pt idx="4514">
                  <c:v>-0.16232726061781258</c:v>
                </c:pt>
                <c:pt idx="4515">
                  <c:v>-0.17366951044627316</c:v>
                </c:pt>
                <c:pt idx="4516">
                  <c:v>-0.18277349670374277</c:v>
                </c:pt>
                <c:pt idx="4517">
                  <c:v>-0.18971949010179331</c:v>
                </c:pt>
                <c:pt idx="4518">
                  <c:v>-0.19512222441339072</c:v>
                </c:pt>
                <c:pt idx="4519">
                  <c:v>-0.20011601320729833</c:v>
                </c:pt>
                <c:pt idx="4520">
                  <c:v>-0.20610504637685273</c:v>
                </c:pt>
                <c:pt idx="4521">
                  <c:v>-0.21431585413811111</c:v>
                </c:pt>
                <c:pt idx="4522">
                  <c:v>-0.22535478068187503</c:v>
                </c:pt>
                <c:pt idx="4523">
                  <c:v>-0.23900549483215267</c:v>
                </c:pt>
                <c:pt idx="4524">
                  <c:v>-0.25435660343256039</c:v>
                </c:pt>
                <c:pt idx="4525">
                  <c:v>-0.27014107073253946</c:v>
                </c:pt>
                <c:pt idx="4526">
                  <c:v>-0.28506918585656016</c:v>
                </c:pt>
                <c:pt idx="4527">
                  <c:v>-0.29801837116407559</c:v>
                </c:pt>
                <c:pt idx="4528">
                  <c:v>-0.30812201066987499</c:v>
                </c:pt>
                <c:pt idx="4529">
                  <c:v>-0.31488841681176444</c:v>
                </c:pt>
                <c:pt idx="4530">
                  <c:v>-0.31838188820116564</c:v>
                </c:pt>
                <c:pt idx="4531">
                  <c:v>-0.31932959739146904</c:v>
                </c:pt>
                <c:pt idx="4532">
                  <c:v>-0.31897960483180793</c:v>
                </c:pt>
                <c:pt idx="4533">
                  <c:v>-0.31869276483187403</c:v>
                </c:pt>
                <c:pt idx="4534">
                  <c:v>-0.31946256611569185</c:v>
                </c:pt>
                <c:pt idx="4535">
                  <c:v>-0.3216236304840297</c:v>
                </c:pt>
                <c:pt idx="4536">
                  <c:v>-0.32487552862285807</c:v>
                </c:pt>
                <c:pt idx="4537">
                  <c:v>-0.32853654237140012</c:v>
                </c:pt>
                <c:pt idx="4538">
                  <c:v>-0.33183628272362176</c:v>
                </c:pt>
                <c:pt idx="4539">
                  <c:v>-0.3341138688332147</c:v>
                </c:pt>
                <c:pt idx="4540">
                  <c:v>-0.33491835001129294</c:v>
                </c:pt>
                <c:pt idx="4541">
                  <c:v>-0.33408442295640539</c:v>
                </c:pt>
                <c:pt idx="4542">
                  <c:v>-0.33180835435978345</c:v>
                </c:pt>
                <c:pt idx="4543">
                  <c:v>-0.32864644518875497</c:v>
                </c:pt>
                <c:pt idx="4544">
                  <c:v>-0.32534260294092021</c:v>
                </c:pt>
                <c:pt idx="4545">
                  <c:v>-0.32250366478401415</c:v>
                </c:pt>
                <c:pt idx="4546">
                  <c:v>-0.32028392245127946</c:v>
                </c:pt>
                <c:pt idx="4547">
                  <c:v>-0.31827481349414632</c:v>
                </c:pt>
                <c:pt idx="4548">
                  <c:v>-0.31567433298002689</c:v>
                </c:pt>
                <c:pt idx="4549">
                  <c:v>-0.31162582912921766</c:v>
                </c:pt>
                <c:pt idx="4550">
                  <c:v>-0.30552737312649536</c:v>
                </c:pt>
                <c:pt idx="4551">
                  <c:v>-0.29718651060287871</c:v>
                </c:pt>
                <c:pt idx="4552">
                  <c:v>-0.28683190696740896</c:v>
                </c:pt>
                <c:pt idx="4553">
                  <c:v>-0.2750611050549695</c:v>
                </c:pt>
                <c:pt idx="4554">
                  <c:v>-0.26276259691142428</c:v>
                </c:pt>
                <c:pt idx="4555">
                  <c:v>-0.25097697912175315</c:v>
                </c:pt>
                <c:pt idx="4556">
                  <c:v>-0.24066459030238535</c:v>
                </c:pt>
                <c:pt idx="4557">
                  <c:v>-0.23243255254542233</c:v>
                </c:pt>
                <c:pt idx="4558">
                  <c:v>-0.22634685478750349</c:v>
                </c:pt>
                <c:pt idx="4559">
                  <c:v>-0.22192828694892699</c:v>
                </c:pt>
                <c:pt idx="4560">
                  <c:v>-0.21831987226427899</c:v>
                </c:pt>
                <c:pt idx="4561">
                  <c:v>-0.21452084557176521</c:v>
                </c:pt>
                <c:pt idx="4562">
                  <c:v>-0.20958724130106446</c:v>
                </c:pt>
                <c:pt idx="4563">
                  <c:v>-0.20277555754188326</c:v>
                </c:pt>
                <c:pt idx="4564">
                  <c:v>-0.19366022180753656</c:v>
                </c:pt>
                <c:pt idx="4565">
                  <c:v>-0.18223725699865748</c:v>
                </c:pt>
                <c:pt idx="4566">
                  <c:v>-0.16897019772787431</c:v>
                </c:pt>
                <c:pt idx="4567">
                  <c:v>-0.15471309314149054</c:v>
                </c:pt>
                <c:pt idx="4568">
                  <c:v>-0.14049727479185839</c:v>
                </c:pt>
                <c:pt idx="4569">
                  <c:v>-0.12725390394518182</c:v>
                </c:pt>
                <c:pt idx="4570">
                  <c:v>-0.11558767019567576</c:v>
                </c:pt>
                <c:pt idx="4571">
                  <c:v>-0.10567865034603</c:v>
                </c:pt>
                <c:pt idx="4572">
                  <c:v>-9.7309512055561861E-2</c:v>
                </c:pt>
                <c:pt idx="4573">
                  <c:v>-8.9971159504772288E-2</c:v>
                </c:pt>
                <c:pt idx="4574">
                  <c:v>-8.301071114786672E-2</c:v>
                </c:pt>
                <c:pt idx="4575">
                  <c:v>-7.580694490876877E-2</c:v>
                </c:pt>
                <c:pt idx="4576">
                  <c:v>-6.7946651938173105E-2</c:v>
                </c:pt>
                <c:pt idx="4577">
                  <c:v>-5.9343709087148463E-2</c:v>
                </c:pt>
                <c:pt idx="4578">
                  <c:v>-5.0241627173201221E-2</c:v>
                </c:pt>
                <c:pt idx="4579">
                  <c:v>-4.1089896619260664E-2</c:v>
                </c:pt>
                <c:pt idx="4580">
                  <c:v>-3.2354949918140363E-2</c:v>
                </c:pt>
                <c:pt idx="4581">
                  <c:v>-2.4356468950068568E-2</c:v>
                </c:pt>
                <c:pt idx="4582">
                  <c:v>-1.7182373130247862E-2</c:v>
                </c:pt>
                <c:pt idx="4583">
                  <c:v>-1.0677878472016841E-2</c:v>
                </c:pt>
                <c:pt idx="4584">
                  <c:v>-4.4780420162603383E-3</c:v>
                </c:pt>
                <c:pt idx="4585">
                  <c:v>1.9303101466077875E-3</c:v>
                </c:pt>
                <c:pt idx="4586">
                  <c:v>9.1045514520175803E-3</c:v>
                </c:pt>
                <c:pt idx="4587">
                  <c:v>1.7496519968500795E-2</c:v>
                </c:pt>
                <c:pt idx="4588">
                  <c:v>2.7299911581331968E-2</c:v>
                </c:pt>
                <c:pt idx="4589">
                  <c:v>3.8370411193592836E-2</c:v>
                </c:pt>
                <c:pt idx="4590">
                  <c:v>5.0267553966191862E-2</c:v>
                </c:pt>
                <c:pt idx="4591">
                  <c:v>6.239683698015018E-2</c:v>
                </c:pt>
                <c:pt idx="4592">
                  <c:v>7.417653878603607E-2</c:v>
                </c:pt>
                <c:pt idx="4593">
                  <c:v>8.5158076724337575E-2</c:v>
                </c:pt>
                <c:pt idx="4594">
                  <c:v>9.5080986864489306E-2</c:v>
                </c:pt>
                <c:pt idx="4595">
                  <c:v>0.10388795752954322</c:v>
                </c:pt>
                <c:pt idx="4596">
                  <c:v>0.11172050452284929</c:v>
                </c:pt>
                <c:pt idx="4597">
                  <c:v>0.11888411489945067</c:v>
                </c:pt>
                <c:pt idx="4598">
                  <c:v>0.12576371744047643</c:v>
                </c:pt>
                <c:pt idx="4599">
                  <c:v>0.13270221892250406</c:v>
                </c:pt>
                <c:pt idx="4600">
                  <c:v>0.13989322003219035</c:v>
                </c:pt>
                <c:pt idx="4601">
                  <c:v>0.14734140967439707</c:v>
                </c:pt>
                <c:pt idx="4602">
                  <c:v>0.15490268791530115</c:v>
                </c:pt>
                <c:pt idx="4603">
                  <c:v>0.16236352735165724</c:v>
                </c:pt>
                <c:pt idx="4604">
                  <c:v>0.16950103709859607</c:v>
                </c:pt>
                <c:pt idx="4605">
                  <c:v>0.17609866032978333</c:v>
                </c:pt>
                <c:pt idx="4606">
                  <c:v>0.18194456566116565</c:v>
                </c:pt>
                <c:pt idx="4607">
                  <c:v>0.18685638407788474</c:v>
                </c:pt>
                <c:pt idx="4608">
                  <c:v>0.19073728774026649</c:v>
                </c:pt>
                <c:pt idx="4609">
                  <c:v>0.19361352801708259</c:v>
                </c:pt>
                <c:pt idx="4610">
                  <c:v>0.19559622988872227</c:v>
                </c:pt>
                <c:pt idx="4611">
                  <c:v>0.19676974520049573</c:v>
                </c:pt>
                <c:pt idx="4612">
                  <c:v>0.19708178042433577</c:v>
                </c:pt>
                <c:pt idx="4613">
                  <c:v>0.19632669774579059</c:v>
                </c:pt>
                <c:pt idx="4614">
                  <c:v>0.19425231946487781</c:v>
                </c:pt>
                <c:pt idx="4615">
                  <c:v>0.19072774629770789</c:v>
                </c:pt>
                <c:pt idx="4616">
                  <c:v>0.18586341317552302</c:v>
                </c:pt>
                <c:pt idx="4617">
                  <c:v>0.18001582218316592</c:v>
                </c:pt>
                <c:pt idx="4618">
                  <c:v>0.17369576199436104</c:v>
                </c:pt>
                <c:pt idx="4619">
                  <c:v>0.16744944964078529</c:v>
                </c:pt>
                <c:pt idx="4620">
                  <c:v>0.16176719843924001</c:v>
                </c:pt>
                <c:pt idx="4621">
                  <c:v>0.15703032529336877</c:v>
                </c:pt>
                <c:pt idx="4622">
                  <c:v>0.1534800417558948</c:v>
                </c:pt>
                <c:pt idx="4623">
                  <c:v>0.151197123061515</c:v>
                </c:pt>
                <c:pt idx="4624">
                  <c:v>0.15010000164171333</c:v>
                </c:pt>
                <c:pt idx="4625">
                  <c:v>0.14997284545444331</c:v>
                </c:pt>
                <c:pt idx="4626">
                  <c:v>0.15051595419014591</c:v>
                </c:pt>
                <c:pt idx="4627">
                  <c:v>0.15139379384592055</c:v>
                </c:pt>
                <c:pt idx="4628">
                  <c:v>0.15226490151949454</c:v>
                </c:pt>
                <c:pt idx="4629">
                  <c:v>0.1528012988999011</c:v>
                </c:pt>
                <c:pt idx="4630">
                  <c:v>0.15271696472088617</c:v>
                </c:pt>
                <c:pt idx="4631">
                  <c:v>0.1518073323919385</c:v>
                </c:pt>
                <c:pt idx="4632">
                  <c:v>0.1499677165570921</c:v>
                </c:pt>
                <c:pt idx="4633">
                  <c:v>0.14715222488862945</c:v>
                </c:pt>
                <c:pt idx="4634">
                  <c:v>0.14327683986215978</c:v>
                </c:pt>
                <c:pt idx="4635">
                  <c:v>0.13813242139687268</c:v>
                </c:pt>
                <c:pt idx="4636">
                  <c:v>0.1313957232331463</c:v>
                </c:pt>
                <c:pt idx="4637">
                  <c:v>0.12276887498205472</c:v>
                </c:pt>
                <c:pt idx="4638">
                  <c:v>0.11217741431244393</c:v>
                </c:pt>
                <c:pt idx="4639">
                  <c:v>9.9903285472085906E-2</c:v>
                </c:pt>
                <c:pt idx="4640">
                  <c:v>8.6572768973663672E-2</c:v>
                </c:pt>
                <c:pt idx="4641">
                  <c:v>7.3017110364270638E-2</c:v>
                </c:pt>
                <c:pt idx="4642">
                  <c:v>6.0089973137985336E-2</c:v>
                </c:pt>
                <c:pt idx="4643">
                  <c:v>4.851995306038584E-2</c:v>
                </c:pt>
                <c:pt idx="4644">
                  <c:v>3.8821842330443078E-2</c:v>
                </c:pt>
                <c:pt idx="4645">
                  <c:v>3.1248953663447536E-2</c:v>
                </c:pt>
                <c:pt idx="4646">
                  <c:v>2.5774947661595785E-2</c:v>
                </c:pt>
                <c:pt idx="4647">
                  <c:v>2.211405648386932E-2</c:v>
                </c:pt>
                <c:pt idx="4648">
                  <c:v>1.9787915961402544E-2</c:v>
                </c:pt>
                <c:pt idx="4649">
                  <c:v>1.8230452621295537E-2</c:v>
                </c:pt>
                <c:pt idx="4650">
                  <c:v>1.6905221054559254E-2</c:v>
                </c:pt>
                <c:pt idx="4651">
                  <c:v>1.5404202098021277E-2</c:v>
                </c:pt>
                <c:pt idx="4652">
                  <c:v>1.3504513447071511E-2</c:v>
                </c:pt>
                <c:pt idx="4653">
                  <c:v>1.1166905225089299E-2</c:v>
                </c:pt>
                <c:pt idx="4654">
                  <c:v>8.4677320935125228E-3</c:v>
                </c:pt>
                <c:pt idx="4655">
                  <c:v>5.4822735484968705E-3</c:v>
                </c:pt>
                <c:pt idx="4656">
                  <c:v>2.1733613188668782E-3</c:v>
                </c:pt>
                <c:pt idx="4657">
                  <c:v>-1.652110257509417E-3</c:v>
                </c:pt>
                <c:pt idx="4658">
                  <c:v>-6.2895750208636671E-3</c:v>
                </c:pt>
                <c:pt idx="4659">
                  <c:v>-1.2011195328348229E-2</c:v>
                </c:pt>
                <c:pt idx="4660">
                  <c:v>-1.8934564109809909E-2</c:v>
                </c:pt>
                <c:pt idx="4661">
                  <c:v>-2.6948263063974989E-2</c:v>
                </c:pt>
                <c:pt idx="4662">
                  <c:v>-3.5712497244001704E-2</c:v>
                </c:pt>
                <c:pt idx="4663">
                  <c:v>-4.47155190021023E-2</c:v>
                </c:pt>
                <c:pt idx="4664">
                  <c:v>-5.3362400912895736E-2</c:v>
                </c:pt>
                <c:pt idx="4665">
                  <c:v>-6.1082719644253616E-2</c:v>
                </c:pt>
                <c:pt idx="4666">
                  <c:v>-6.7443872577197694E-2</c:v>
                </c:pt>
                <c:pt idx="4667">
                  <c:v>-7.2241397892980966E-2</c:v>
                </c:pt>
                <c:pt idx="4668">
                  <c:v>-7.5525948702088827E-2</c:v>
                </c:pt>
                <c:pt idx="4669">
                  <c:v>-7.754440085600435E-2</c:v>
                </c:pt>
                <c:pt idx="4670">
                  <c:v>-7.8616885694748923E-2</c:v>
                </c:pt>
                <c:pt idx="4671">
                  <c:v>-7.9008119705854515E-2</c:v>
                </c:pt>
                <c:pt idx="4672">
                  <c:v>-7.884968171797567E-2</c:v>
                </c:pt>
                <c:pt idx="4673">
                  <c:v>-7.8134398609210981E-2</c:v>
                </c:pt>
                <c:pt idx="4674">
                  <c:v>-7.6762777635454207E-2</c:v>
                </c:pt>
                <c:pt idx="4675">
                  <c:v>-7.4604478868569551E-2</c:v>
                </c:pt>
                <c:pt idx="4676">
                  <c:v>-7.155484750364613E-2</c:v>
                </c:pt>
                <c:pt idx="4677">
                  <c:v>-6.7588444764468333E-2</c:v>
                </c:pt>
                <c:pt idx="4678">
                  <c:v>-6.2810322690562803E-2</c:v>
                </c:pt>
                <c:pt idx="4679">
                  <c:v>-5.7487223989973184E-2</c:v>
                </c:pt>
                <c:pt idx="4680">
                  <c:v>-5.202719052753052E-2</c:v>
                </c:pt>
                <c:pt idx="4681">
                  <c:v>-4.688929086374273E-2</c:v>
                </c:pt>
                <c:pt idx="4682">
                  <c:v>-4.2445527663239585E-2</c:v>
                </c:pt>
                <c:pt idx="4683">
                  <c:v>-3.8852077382697511E-2</c:v>
                </c:pt>
                <c:pt idx="4684">
                  <c:v>-3.5983628433469014E-2</c:v>
                </c:pt>
                <c:pt idx="4685">
                  <c:v>-3.3454656002193224E-2</c:v>
                </c:pt>
                <c:pt idx="4686">
                  <c:v>-3.0734672484052164E-2</c:v>
                </c:pt>
                <c:pt idx="4687">
                  <c:v>-2.734887906012614E-2</c:v>
                </c:pt>
                <c:pt idx="4688">
                  <c:v>-2.3097093450025998E-2</c:v>
                </c:pt>
                <c:pt idx="4689">
                  <c:v>-1.8164077941000042E-2</c:v>
                </c:pt>
                <c:pt idx="4690">
                  <c:v>-1.3032289170048676E-2</c:v>
                </c:pt>
                <c:pt idx="4691">
                  <c:v>-8.2395242856122663E-3</c:v>
                </c:pt>
                <c:pt idx="4692">
                  <c:v>-4.1324821315893642E-3</c:v>
                </c:pt>
                <c:pt idx="4693">
                  <c:v>-7.600053457774078E-4</c:v>
                </c:pt>
                <c:pt idx="4694">
                  <c:v>2.0637475571041023E-3</c:v>
                </c:pt>
                <c:pt idx="4695">
                  <c:v>4.6215680405066531E-3</c:v>
                </c:pt>
                <c:pt idx="4696">
                  <c:v>7.206827172609555E-3</c:v>
                </c:pt>
                <c:pt idx="4697">
                  <c:v>1.0123361239726791E-2</c:v>
                </c:pt>
                <c:pt idx="4698">
                  <c:v>1.3697263551856135E-2</c:v>
                </c:pt>
                <c:pt idx="4699">
                  <c:v>1.8224609259252535E-2</c:v>
                </c:pt>
                <c:pt idx="4700">
                  <c:v>2.3872134182601097E-2</c:v>
                </c:pt>
                <c:pt idx="4701">
                  <c:v>3.0616094560033766E-2</c:v>
                </c:pt>
                <c:pt idx="4702">
                  <c:v>3.8275443342807067E-2</c:v>
                </c:pt>
                <c:pt idx="4703">
                  <c:v>4.6610979348425827E-2</c:v>
                </c:pt>
                <c:pt idx="4704">
                  <c:v>5.5406633725387761E-2</c:v>
                </c:pt>
                <c:pt idx="4705">
                  <c:v>6.4464185402230326E-2</c:v>
                </c:pt>
                <c:pt idx="4706">
                  <c:v>7.3524153351258364E-2</c:v>
                </c:pt>
                <c:pt idx="4707">
                  <c:v>8.2204190241373057E-2</c:v>
                </c:pt>
                <c:pt idx="4708">
                  <c:v>9.0037252055885725E-2</c:v>
                </c:pt>
                <c:pt idx="4709">
                  <c:v>9.6606279868827555E-2</c:v>
                </c:pt>
                <c:pt idx="4710">
                  <c:v>0.10169031013632623</c:v>
                </c:pt>
                <c:pt idx="4711">
                  <c:v>0.10532779956775745</c:v>
                </c:pt>
                <c:pt idx="4712">
                  <c:v>0.10777364179806637</c:v>
                </c:pt>
                <c:pt idx="4713">
                  <c:v>0.10940721604834536</c:v>
                </c:pt>
                <c:pt idx="4714">
                  <c:v>0.11065805803980361</c:v>
                </c:pt>
                <c:pt idx="4715">
                  <c:v>0.11195576070188457</c:v>
                </c:pt>
                <c:pt idx="4716">
                  <c:v>0.1136678550908907</c:v>
                </c:pt>
                <c:pt idx="4717">
                  <c:v>0.11600887273264582</c:v>
                </c:pt>
                <c:pt idx="4718">
                  <c:v>0.11895376719287695</c:v>
                </c:pt>
                <c:pt idx="4719">
                  <c:v>0.12221838767331306</c:v>
                </c:pt>
                <c:pt idx="4720">
                  <c:v>0.12533961114468639</c:v>
                </c:pt>
                <c:pt idx="4721">
                  <c:v>0.12782089928450829</c:v>
                </c:pt>
                <c:pt idx="4722">
                  <c:v>0.1292707706680104</c:v>
                </c:pt>
                <c:pt idx="4723">
                  <c:v>0.12948556519929208</c:v>
                </c:pt>
                <c:pt idx="4724">
                  <c:v>0.12848534280861262</c:v>
                </c:pt>
                <c:pt idx="4725">
                  <c:v>0.12653110843493112</c:v>
                </c:pt>
                <c:pt idx="4726">
                  <c:v>0.12410892735397518</c:v>
                </c:pt>
                <c:pt idx="4727">
                  <c:v>0.1218280996695556</c:v>
                </c:pt>
                <c:pt idx="4728">
                  <c:v>0.12021859037369549</c:v>
                </c:pt>
                <c:pt idx="4729">
                  <c:v>0.1195043055742831</c:v>
                </c:pt>
                <c:pt idx="4730">
                  <c:v>0.11947996884493359</c:v>
                </c:pt>
                <c:pt idx="4731">
                  <c:v>0.1195770629447068</c:v>
                </c:pt>
                <c:pt idx="4732">
                  <c:v>0.11908927820927916</c:v>
                </c:pt>
                <c:pt idx="4733">
                  <c:v>0.11742336821424973</c:v>
                </c:pt>
                <c:pt idx="4734">
                  <c:v>0.11424253165380935</c:v>
                </c:pt>
                <c:pt idx="4735">
                  <c:v>0.10947654846997347</c:v>
                </c:pt>
                <c:pt idx="4736">
                  <c:v>0.10327237818576815</c:v>
                </c:pt>
                <c:pt idx="4737">
                  <c:v>9.5954284097274564E-2</c:v>
                </c:pt>
                <c:pt idx="4738">
                  <c:v>8.799421049466348E-2</c:v>
                </c:pt>
                <c:pt idx="4739">
                  <c:v>7.9953640105472609E-2</c:v>
                </c:pt>
                <c:pt idx="4740">
                  <c:v>7.2370272599066796E-2</c:v>
                </c:pt>
                <c:pt idx="4741">
                  <c:v>6.5610306860340556E-2</c:v>
                </c:pt>
                <c:pt idx="4742">
                  <c:v>5.9754050794670471E-2</c:v>
                </c:pt>
                <c:pt idx="4743">
                  <c:v>5.4575747461667233E-2</c:v>
                </c:pt>
                <c:pt idx="4744">
                  <c:v>4.9619629131078952E-2</c:v>
                </c:pt>
                <c:pt idx="4745">
                  <c:v>4.4329078082624943E-2</c:v>
                </c:pt>
                <c:pt idx="4746">
                  <c:v>3.8184458243361641E-2</c:v>
                </c:pt>
                <c:pt idx="4747">
                  <c:v>3.0818482884175262E-2</c:v>
                </c:pt>
                <c:pt idx="4748">
                  <c:v>2.2094309998604525E-2</c:v>
                </c:pt>
                <c:pt idx="4749">
                  <c:v>1.2145662166551611E-2</c:v>
                </c:pt>
                <c:pt idx="4750">
                  <c:v>1.3698914491070773E-3</c:v>
                </c:pt>
                <c:pt idx="4751">
                  <c:v>-9.6453514046749116E-3</c:v>
                </c:pt>
                <c:pt idx="4752">
                  <c:v>-2.0261478649558427E-2</c:v>
                </c:pt>
                <c:pt idx="4753">
                  <c:v>-2.9959779426263836E-2</c:v>
                </c:pt>
                <c:pt idx="4754">
                  <c:v>-3.8487294018848067E-2</c:v>
                </c:pt>
                <c:pt idx="4755">
                  <c:v>-4.5925077354966495E-2</c:v>
                </c:pt>
                <c:pt idx="4756">
                  <c:v>-5.2659776732669694E-2</c:v>
                </c:pt>
                <c:pt idx="4757">
                  <c:v>-5.9277765541989852E-2</c:v>
                </c:pt>
                <c:pt idx="4758">
                  <c:v>-6.6414158689431513E-2</c:v>
                </c:pt>
                <c:pt idx="4759">
                  <c:v>-7.4588823338670257E-2</c:v>
                </c:pt>
                <c:pt idx="4760">
                  <c:v>-8.4066644270471835E-2</c:v>
                </c:pt>
                <c:pt idx="4761">
                  <c:v>-9.4780470665075639E-2</c:v>
                </c:pt>
                <c:pt idx="4762">
                  <c:v>-0.10634287367662908</c:v>
                </c:pt>
                <c:pt idx="4763">
                  <c:v>-0.11814586790156584</c:v>
                </c:pt>
                <c:pt idx="4764">
                  <c:v>-0.12951297599626113</c:v>
                </c:pt>
                <c:pt idx="4765">
                  <c:v>-0.13985147531723482</c:v>
                </c:pt>
                <c:pt idx="4766">
                  <c:v>-0.14876790404438539</c:v>
                </c:pt>
                <c:pt idx="4767">
                  <c:v>-0.15613368939038219</c:v>
                </c:pt>
                <c:pt idx="4768">
                  <c:v>-0.16209725190694638</c:v>
                </c:pt>
                <c:pt idx="4769">
                  <c:v>-0.16703790219280631</c:v>
                </c:pt>
                <c:pt idx="4770">
                  <c:v>-0.17145987631857912</c:v>
                </c:pt>
                <c:pt idx="4771">
                  <c:v>-0.17584379491585203</c:v>
                </c:pt>
                <c:pt idx="4772">
                  <c:v>-0.18050270335521285</c:v>
                </c:pt>
                <c:pt idx="4773">
                  <c:v>-0.18550103428936773</c:v>
                </c:pt>
                <c:pt idx="4774">
                  <c:v>-0.19066659472375597</c:v>
                </c:pt>
                <c:pt idx="4775">
                  <c:v>-0.1956776589265676</c:v>
                </c:pt>
                <c:pt idx="4776">
                  <c:v>-0.20017674258141149</c:v>
                </c:pt>
                <c:pt idx="4777">
                  <c:v>-0.20386732433881513</c:v>
                </c:pt>
                <c:pt idx="4778">
                  <c:v>-0.20657830325075116</c:v>
                </c:pt>
                <c:pt idx="4779">
                  <c:v>-0.20830372422931248</c:v>
                </c:pt>
                <c:pt idx="4780">
                  <c:v>-0.20922025256820984</c:v>
                </c:pt>
                <c:pt idx="4781">
                  <c:v>-0.20966406885205574</c:v>
                </c:pt>
                <c:pt idx="4782">
                  <c:v>-0.21004736977208988</c:v>
                </c:pt>
                <c:pt idx="4783">
                  <c:v>-0.21072682471492385</c:v>
                </c:pt>
                <c:pt idx="4784">
                  <c:v>-0.21187655663084148</c:v>
                </c:pt>
                <c:pt idx="4785">
                  <c:v>-0.21342807207961817</c:v>
                </c:pt>
                <c:pt idx="4786">
                  <c:v>-0.21510519133057376</c:v>
                </c:pt>
                <c:pt idx="4787">
                  <c:v>-0.2165272793457021</c:v>
                </c:pt>
                <c:pt idx="4788">
                  <c:v>-0.21732220654414658</c:v>
                </c:pt>
                <c:pt idx="4789">
                  <c:v>-0.21720567508259725</c:v>
                </c:pt>
                <c:pt idx="4790">
                  <c:v>-0.21602386446154698</c:v>
                </c:pt>
                <c:pt idx="4791">
                  <c:v>-0.21377795850582426</c:v>
                </c:pt>
                <c:pt idx="4792">
                  <c:v>-0.21063664625124612</c:v>
                </c:pt>
                <c:pt idx="4793">
                  <c:v>-0.20691830100706837</c:v>
                </c:pt>
                <c:pt idx="4794">
                  <c:v>-0.20302091383219492</c:v>
                </c:pt>
                <c:pt idx="4795">
                  <c:v>-0.19930804169842295</c:v>
                </c:pt>
                <c:pt idx="4796">
                  <c:v>-0.19599810644611121</c:v>
                </c:pt>
                <c:pt idx="4797">
                  <c:v>-0.19311187390826418</c:v>
                </c:pt>
                <c:pt idx="4798">
                  <c:v>-0.1904988897878126</c:v>
                </c:pt>
                <c:pt idx="4799">
                  <c:v>-0.18791696902478811</c:v>
                </c:pt>
                <c:pt idx="4800">
                  <c:v>-0.1851154407808622</c:v>
                </c:pt>
                <c:pt idx="4801">
                  <c:v>-0.18188698843519541</c:v>
                </c:pt>
                <c:pt idx="4802">
                  <c:v>-0.17808750831044076</c:v>
                </c:pt>
                <c:pt idx="4803">
                  <c:v>-0.17364483991378593</c:v>
                </c:pt>
                <c:pt idx="4804">
                  <c:v>-0.16857022462990409</c:v>
                </c:pt>
                <c:pt idx="4805">
                  <c:v>-0.16296590097647867</c:v>
                </c:pt>
                <c:pt idx="4806">
                  <c:v>-0.15701167378958875</c:v>
                </c:pt>
                <c:pt idx="4807">
                  <c:v>-0.15092265261879256</c:v>
                </c:pt>
                <c:pt idx="4808">
                  <c:v>-0.14488960867484627</c:v>
                </c:pt>
                <c:pt idx="4809">
                  <c:v>-0.1390256866458231</c:v>
                </c:pt>
                <c:pt idx="4810">
                  <c:v>-0.13334316627914425</c:v>
                </c:pt>
                <c:pt idx="4811">
                  <c:v>-0.12777394211501594</c:v>
                </c:pt>
                <c:pt idx="4812">
                  <c:v>-0.12222841829145371</c:v>
                </c:pt>
                <c:pt idx="4813">
                  <c:v>-0.11666618965397893</c:v>
                </c:pt>
                <c:pt idx="4814">
                  <c:v>-0.11114242475969055</c:v>
                </c:pt>
                <c:pt idx="4815">
                  <c:v>-0.1058040775899203</c:v>
                </c:pt>
                <c:pt idx="4816">
                  <c:v>-0.10083327232693738</c:v>
                </c:pt>
                <c:pt idx="4817">
                  <c:v>-9.6359490597984626E-2</c:v>
                </c:pt>
                <c:pt idx="4818">
                  <c:v>-9.2377489676320701E-2</c:v>
                </c:pt>
                <c:pt idx="4819">
                  <c:v>-8.8704413671754176E-2</c:v>
                </c:pt>
                <c:pt idx="4820">
                  <c:v>-8.4989510215352185E-2</c:v>
                </c:pt>
                <c:pt idx="4821">
                  <c:v>-8.0770661033389632E-2</c:v>
                </c:pt>
                <c:pt idx="4822">
                  <c:v>-7.55622839174242E-2</c:v>
                </c:pt>
                <c:pt idx="4823">
                  <c:v>-6.8955203046138849E-2</c:v>
                </c:pt>
                <c:pt idx="4824">
                  <c:v>-6.0706813665675943E-2</c:v>
                </c:pt>
                <c:pt idx="4825">
                  <c:v>-5.0798904681896247E-2</c:v>
                </c:pt>
                <c:pt idx="4826">
                  <c:v>-3.9445024560832175E-2</c:v>
                </c:pt>
                <c:pt idx="4827">
                  <c:v>-2.7041433218034573E-2</c:v>
                </c:pt>
                <c:pt idx="4828">
                  <c:v>-1.4074940229991095E-2</c:v>
                </c:pt>
                <c:pt idx="4829">
                  <c:v>-1.0181452769682769E-3</c:v>
                </c:pt>
                <c:pt idx="4830">
                  <c:v>1.1757405783664484E-2</c:v>
                </c:pt>
                <c:pt idx="4831">
                  <c:v>2.4032598089503202E-2</c:v>
                </c:pt>
                <c:pt idx="4832">
                  <c:v>3.5751519139593499E-2</c:v>
                </c:pt>
                <c:pt idx="4833">
                  <c:v>4.6994988015118262E-2</c:v>
                </c:pt>
                <c:pt idx="4834">
                  <c:v>5.7924454959629515E-2</c:v>
                </c:pt>
                <c:pt idx="4835">
                  <c:v>6.8707619506790329E-2</c:v>
                </c:pt>
                <c:pt idx="4836">
                  <c:v>7.9444819893921853E-2</c:v>
                </c:pt>
                <c:pt idx="4837">
                  <c:v>9.0121104706087724E-2</c:v>
                </c:pt>
                <c:pt idx="4838">
                  <c:v>0.10060054856426198</c:v>
                </c:pt>
                <c:pt idx="4839">
                  <c:v>0.1106579472961053</c:v>
                </c:pt>
                <c:pt idx="4840">
                  <c:v>0.12002855322214676</c:v>
                </c:pt>
                <c:pt idx="4841">
                  <c:v>0.12846022594824158</c:v>
                </c:pt>
                <c:pt idx="4842">
                  <c:v>0.13576457883936804</c:v>
                </c:pt>
                <c:pt idx="4843">
                  <c:v>0.14186925372689724</c:v>
                </c:pt>
                <c:pt idx="4844">
                  <c:v>0.14686372862819264</c:v>
                </c:pt>
                <c:pt idx="4845">
                  <c:v>0.15101465114166246</c:v>
                </c:pt>
                <c:pt idx="4846">
                  <c:v>0.15472704976750351</c:v>
                </c:pt>
                <c:pt idx="4847">
                  <c:v>0.15845380202263964</c:v>
                </c:pt>
                <c:pt idx="4848">
                  <c:v>0.16258621326079706</c:v>
                </c:pt>
                <c:pt idx="4849">
                  <c:v>0.16736827684882433</c:v>
                </c:pt>
                <c:pt idx="4850">
                  <c:v>0.17286100910890528</c:v>
                </c:pt>
                <c:pt idx="4851">
                  <c:v>0.17895456046073918</c:v>
                </c:pt>
                <c:pt idx="4852">
                  <c:v>0.18540749615405613</c:v>
                </c:pt>
                <c:pt idx="4853">
                  <c:v>0.19189729680767836</c:v>
                </c:pt>
                <c:pt idx="4854">
                  <c:v>0.19807999078814967</c:v>
                </c:pt>
                <c:pt idx="4855">
                  <c:v>0.20365801991377622</c:v>
                </c:pt>
                <c:pt idx="4856">
                  <c:v>0.20844337449356096</c:v>
                </c:pt>
                <c:pt idx="4857">
                  <c:v>0.21239377826455949</c:v>
                </c:pt>
                <c:pt idx="4858">
                  <c:v>0.21560465142671045</c:v>
                </c:pt>
                <c:pt idx="4859">
                  <c:v>0.21825971261358484</c:v>
                </c:pt>
                <c:pt idx="4860">
                  <c:v>0.22056435374684955</c:v>
                </c:pt>
                <c:pt idx="4861">
                  <c:v>0.22268820387103744</c:v>
                </c:pt>
                <c:pt idx="4862">
                  <c:v>0.22472735915211012</c:v>
                </c:pt>
                <c:pt idx="4863">
                  <c:v>0.2266831609650673</c:v>
                </c:pt>
                <c:pt idx="4864">
                  <c:v>0.2284553461545677</c:v>
                </c:pt>
                <c:pt idx="4865">
                  <c:v>0.22985516202118317</c:v>
                </c:pt>
                <c:pt idx="4866">
                  <c:v>0.23064561442059994</c:v>
                </c:pt>
                <c:pt idx="4867">
                  <c:v>0.23060490521180274</c:v>
                </c:pt>
                <c:pt idx="4868">
                  <c:v>0.22959033148686564</c:v>
                </c:pt>
                <c:pt idx="4869">
                  <c:v>0.22757347565599281</c:v>
                </c:pt>
                <c:pt idx="4870">
                  <c:v>0.22463508945937172</c:v>
                </c:pt>
                <c:pt idx="4871">
                  <c:v>0.22093347412300662</c:v>
                </c:pt>
                <c:pt idx="4872">
                  <c:v>0.21667150884639191</c:v>
                </c:pt>
                <c:pt idx="4873">
                  <c:v>0.21207889094395915</c:v>
                </c:pt>
                <c:pt idx="4874">
                  <c:v>0.20740652638205567</c:v>
                </c:pt>
                <c:pt idx="4875">
                  <c:v>0.20291652642449232</c:v>
                </c:pt>
                <c:pt idx="4876">
                  <c:v>0.19885664222709037</c:v>
                </c:pt>
                <c:pt idx="4877">
                  <c:v>0.19542510044914654</c:v>
                </c:pt>
                <c:pt idx="4878">
                  <c:v>0.1927414490473309</c:v>
                </c:pt>
                <c:pt idx="4879">
                  <c:v>0.19083457756641758</c:v>
                </c:pt>
                <c:pt idx="4880">
                  <c:v>0.18964834406183828</c:v>
                </c:pt>
                <c:pt idx="4881">
                  <c:v>0.18905699628061584</c:v>
                </c:pt>
                <c:pt idx="4882">
                  <c:v>0.18888272508090356</c:v>
                </c:pt>
                <c:pt idx="4883">
                  <c:v>0.18891439378585745</c:v>
                </c:pt>
                <c:pt idx="4884">
                  <c:v>0.18892938657713565</c:v>
                </c:pt>
                <c:pt idx="4885">
                  <c:v>0.18871589089857738</c:v>
                </c:pt>
                <c:pt idx="4886">
                  <c:v>0.18808987588106441</c:v>
                </c:pt>
                <c:pt idx="4887">
                  <c:v>0.18690348468197082</c:v>
                </c:pt>
                <c:pt idx="4888">
                  <c:v>0.18504465042726045</c:v>
                </c:pt>
                <c:pt idx="4889">
                  <c:v>0.18243098832452032</c:v>
                </c:pt>
                <c:pt idx="4890">
                  <c:v>0.17900194713616391</c:v>
                </c:pt>
                <c:pt idx="4891">
                  <c:v>0.17471049274111045</c:v>
                </c:pt>
                <c:pt idx="4892">
                  <c:v>0.16951674263814548</c:v>
                </c:pt>
                <c:pt idx="4893">
                  <c:v>0.16338865685945553</c:v>
                </c:pt>
                <c:pt idx="4894">
                  <c:v>0.1563102881654663</c:v>
                </c:pt>
                <c:pt idx="4895">
                  <c:v>0.14829185482142032</c:v>
                </c:pt>
                <c:pt idx="4896">
                  <c:v>0.13937921980082288</c:v>
                </c:pt>
                <c:pt idx="4897">
                  <c:v>0.12966813344773706</c:v>
                </c:pt>
                <c:pt idx="4898">
                  <c:v>0.11932496763133198</c:v>
                </c:pt>
                <c:pt idx="4899">
                  <c:v>0.10860218635595539</c:v>
                </c:pt>
                <c:pt idx="4900">
                  <c:v>9.7829006205320146E-2</c:v>
                </c:pt>
                <c:pt idx="4901">
                  <c:v>8.7362753088436523E-2</c:v>
                </c:pt>
                <c:pt idx="4902">
                  <c:v>7.7504054380991921E-2</c:v>
                </c:pt>
                <c:pt idx="4903">
                  <c:v>6.840184609367872E-2</c:v>
                </c:pt>
                <c:pt idx="4904">
                  <c:v>5.9987701028777804E-2</c:v>
                </c:pt>
                <c:pt idx="4905">
                  <c:v>5.1972452489804796E-2</c:v>
                </c:pt>
                <c:pt idx="4906">
                  <c:v>4.391197712958133E-2</c:v>
                </c:pt>
                <c:pt idx="4907">
                  <c:v>3.5319105523175159E-2</c:v>
                </c:pt>
                <c:pt idx="4908">
                  <c:v>2.5782903494941417E-2</c:v>
                </c:pt>
                <c:pt idx="4909">
                  <c:v>1.5056650398100864E-2</c:v>
                </c:pt>
                <c:pt idx="4910">
                  <c:v>3.0887900732162405E-3</c:v>
                </c:pt>
                <c:pt idx="4911">
                  <c:v>-1.0003307082212597E-2</c:v>
                </c:pt>
                <c:pt idx="4912">
                  <c:v>-2.3991066571012305E-2</c:v>
                </c:pt>
                <c:pt idx="4913">
                  <c:v>-3.8590323962838069E-2</c:v>
                </c:pt>
                <c:pt idx="4914">
                  <c:v>-5.3496099829802739E-2</c:v>
                </c:pt>
                <c:pt idx="4915">
                  <c:v>-6.8401701727161118E-2</c:v>
                </c:pt>
                <c:pt idx="4916">
                  <c:v>-8.3019095245267904E-2</c:v>
                </c:pt>
                <c:pt idx="4917">
                  <c:v>-9.7107770337996363E-2</c:v>
                </c:pt>
                <c:pt idx="4918">
                  <c:v>-0.11050006891887314</c:v>
                </c:pt>
                <c:pt idx="4919">
                  <c:v>-0.12310481570234019</c:v>
                </c:pt>
                <c:pt idx="4920">
                  <c:v>-0.13488418088746307</c:v>
                </c:pt>
                <c:pt idx="4921">
                  <c:v>-0.14581482733507364</c:v>
                </c:pt>
                <c:pt idx="4922">
                  <c:v>-0.15585274764193077</c:v>
                </c:pt>
                <c:pt idx="4923">
                  <c:v>-0.16492088029052387</c:v>
                </c:pt>
                <c:pt idx="4924">
                  <c:v>-0.17292795104688102</c:v>
                </c:pt>
                <c:pt idx="4925">
                  <c:v>-0.17981054065001736</c:v>
                </c:pt>
                <c:pt idx="4926">
                  <c:v>-0.1855781158380416</c:v>
                </c:pt>
                <c:pt idx="4927">
                  <c:v>-0.19034026518184882</c:v>
                </c:pt>
                <c:pt idx="4928">
                  <c:v>-0.19430589981835794</c:v>
                </c:pt>
                <c:pt idx="4929">
                  <c:v>-0.19775676790595562</c:v>
                </c:pt>
                <c:pt idx="4930">
                  <c:v>-0.20100501874169552</c:v>
                </c:pt>
                <c:pt idx="4931">
                  <c:v>-0.20434460342041944</c:v>
                </c:pt>
                <c:pt idx="4932">
                  <c:v>-0.20800384041524581</c:v>
                </c:pt>
                <c:pt idx="4933">
                  <c:v>-0.21210746505272701</c:v>
                </c:pt>
                <c:pt idx="4934">
                  <c:v>-0.21665770355542635</c:v>
                </c:pt>
                <c:pt idx="4935">
                  <c:v>-0.2215413839734951</c:v>
                </c:pt>
                <c:pt idx="4936">
                  <c:v>-0.22656331583423756</c:v>
                </c:pt>
                <c:pt idx="4937">
                  <c:v>-0.23149570787253365</c:v>
                </c:pt>
                <c:pt idx="4938">
                  <c:v>-0.23612623028862267</c:v>
                </c:pt>
                <c:pt idx="4939">
                  <c:v>-0.24029043116001006</c:v>
                </c:pt>
                <c:pt idx="4940">
                  <c:v>-0.24388416048761513</c:v>
                </c:pt>
                <c:pt idx="4941">
                  <c:v>-0.24685963630150243</c:v>
                </c:pt>
                <c:pt idx="4942">
                  <c:v>-0.2492112333404915</c:v>
                </c:pt>
                <c:pt idx="4943">
                  <c:v>-0.25095590347505836</c:v>
                </c:pt>
                <c:pt idx="4944">
                  <c:v>-0.2521108485532747</c:v>
                </c:pt>
                <c:pt idx="4945">
                  <c:v>-0.25267188938412288</c:v>
                </c:pt>
                <c:pt idx="4946">
                  <c:v>-0.25260023600968434</c:v>
                </c:pt>
                <c:pt idx="4947">
                  <c:v>-0.25182486356785738</c:v>
                </c:pt>
                <c:pt idx="4948">
                  <c:v>-0.25026060297079983</c:v>
                </c:pt>
                <c:pt idx="4949">
                  <c:v>-0.24783590234139008</c:v>
                </c:pt>
                <c:pt idx="4950">
                  <c:v>-0.24452083084719861</c:v>
                </c:pt>
                <c:pt idx="4951">
                  <c:v>-0.24034538312230602</c:v>
                </c:pt>
                <c:pt idx="4952">
                  <c:v>-0.23540313642698227</c:v>
                </c:pt>
                <c:pt idx="4953">
                  <c:v>-0.22984084390406015</c:v>
                </c:pt>
                <c:pt idx="4954">
                  <c:v>-0.22383608436978236</c:v>
                </c:pt>
                <c:pt idx="4955">
                  <c:v>-0.21756693748122047</c:v>
                </c:pt>
                <c:pt idx="4956">
                  <c:v>-0.21118110164012815</c:v>
                </c:pt>
                <c:pt idx="4957">
                  <c:v>-0.20477262645159156</c:v>
                </c:pt>
                <c:pt idx="4958">
                  <c:v>-0.19837201940935989</c:v>
                </c:pt>
                <c:pt idx="4959">
                  <c:v>-0.19195248301807258</c:v>
                </c:pt>
                <c:pt idx="4960">
                  <c:v>-0.18544989717139068</c:v>
                </c:pt>
                <c:pt idx="4961">
                  <c:v>-0.17878738658309298</c:v>
                </c:pt>
                <c:pt idx="4962">
                  <c:v>-0.17189435335508405</c:v>
                </c:pt>
                <c:pt idx="4963">
                  <c:v>-0.16471557254388847</c:v>
                </c:pt>
                <c:pt idx="4964">
                  <c:v>-0.1572122836348335</c:v>
                </c:pt>
                <c:pt idx="4965">
                  <c:v>-0.14936153584373202</c:v>
                </c:pt>
                <c:pt idx="4966">
                  <c:v>-0.14115911639768325</c:v>
                </c:pt>
                <c:pt idx="4967">
                  <c:v>-0.13262480141247465</c:v>
                </c:pt>
                <c:pt idx="4968">
                  <c:v>-0.12380462984874653</c:v>
                </c:pt>
                <c:pt idx="4969">
                  <c:v>-0.11476791003138485</c:v>
                </c:pt>
                <c:pt idx="4970">
                  <c:v>-0.10560078140865217</c:v>
                </c:pt>
                <c:pt idx="4971">
                  <c:v>-9.6398174356430749E-2</c:v>
                </c:pt>
                <c:pt idx="4972">
                  <c:v>-8.7254115959110562E-2</c:v>
                </c:pt>
                <c:pt idx="4973">
                  <c:v>-7.8249265048245392E-2</c:v>
                </c:pt>
                <c:pt idx="4974">
                  <c:v>-6.9436328295046104E-2</c:v>
                </c:pt>
                <c:pt idx="4975">
                  <c:v>-6.083083080748293E-2</c:v>
                </c:pt>
                <c:pt idx="4976">
                  <c:v>-5.2419139831632169E-2</c:v>
                </c:pt>
                <c:pt idx="4977">
                  <c:v>-4.4186056860130059E-2</c:v>
                </c:pt>
                <c:pt idx="4978">
                  <c:v>-3.6146104431551147E-2</c:v>
                </c:pt>
                <c:pt idx="4979">
                  <c:v>-2.8354060682434117E-2</c:v>
                </c:pt>
                <c:pt idx="4980">
                  <c:v>-2.0881167739274974E-2</c:v>
                </c:pt>
                <c:pt idx="4981">
                  <c:v>-1.3767360800031631E-2</c:v>
                </c:pt>
                <c:pt idx="4982">
                  <c:v>-6.977767583290247E-3</c:v>
                </c:pt>
                <c:pt idx="4983">
                  <c:v>-3.8801130139008385E-4</c:v>
                </c:pt>
                <c:pt idx="4984">
                  <c:v>6.1971012377535304E-3</c:v>
                </c:pt>
                <c:pt idx="4985">
                  <c:v>1.3004373335735862E-2</c:v>
                </c:pt>
                <c:pt idx="4986">
                  <c:v>2.0249101730251899E-2</c:v>
                </c:pt>
                <c:pt idx="4987">
                  <c:v>2.8097412235430462E-2</c:v>
                </c:pt>
                <c:pt idx="4988">
                  <c:v>3.663504473383726E-2</c:v>
                </c:pt>
                <c:pt idx="4989">
                  <c:v>4.5843266619853648E-2</c:v>
                </c:pt>
                <c:pt idx="4990">
                  <c:v>5.5589360847586457E-2</c:v>
                </c:pt>
                <c:pt idx="4991">
                  <c:v>6.5641952591960845E-2</c:v>
                </c:pt>
                <c:pt idx="4992">
                  <c:v>7.5715628299221349E-2</c:v>
                </c:pt>
                <c:pt idx="4993">
                  <c:v>8.5538441447519709E-2</c:v>
                </c:pt>
                <c:pt idx="4994">
                  <c:v>9.4922811008837205E-2</c:v>
                </c:pt>
                <c:pt idx="4995">
                  <c:v>0.10381272285945609</c:v>
                </c:pt>
                <c:pt idx="4996">
                  <c:v>0.11228653658480908</c:v>
                </c:pt>
                <c:pt idx="4997">
                  <c:v>0.12051195097919927</c:v>
                </c:pt>
                <c:pt idx="4998">
                  <c:v>0.12866859325638402</c:v>
                </c:pt>
                <c:pt idx="4999">
                  <c:v>0.13686594506821459</c:v>
                </c:pt>
                <c:pt idx="5000">
                  <c:v>0.14508422755501443</c:v>
                </c:pt>
                <c:pt idx="5001">
                  <c:v>0.15315568557716425</c:v>
                </c:pt>
                <c:pt idx="5002">
                  <c:v>0.16079116759710629</c:v>
                </c:pt>
                <c:pt idx="5003">
                  <c:v>0.16764553213251199</c:v>
                </c:pt>
                <c:pt idx="5004">
                  <c:v>0.17340275694724613</c:v>
                </c:pt>
                <c:pt idx="5005">
                  <c:v>0.17784977095456525</c:v>
                </c:pt>
                <c:pt idx="5006">
                  <c:v>0.18090902303996553</c:v>
                </c:pt>
                <c:pt idx="5007">
                  <c:v>0.1826206607383386</c:v>
                </c:pt>
                <c:pt idx="5008">
                  <c:v>0.18309523438867586</c:v>
                </c:pt>
                <c:pt idx="5009">
                  <c:v>0.18247447410664039</c:v>
                </c:pt>
                <c:pt idx="5010">
                  <c:v>0.18092455453203413</c:v>
                </c:pt>
                <c:pt idx="5011">
                  <c:v>0.17865364740419656</c:v>
                </c:pt>
                <c:pt idx="5012">
                  <c:v>0.17592302497489704</c:v>
                </c:pt>
                <c:pt idx="5013">
                  <c:v>0.17302715903098287</c:v>
                </c:pt>
                <c:pt idx="5014">
                  <c:v>0.17024534547036857</c:v>
                </c:pt>
                <c:pt idx="5015">
                  <c:v>0.16779103288251307</c:v>
                </c:pt>
                <c:pt idx="5016">
                  <c:v>0.16578804003961983</c:v>
                </c:pt>
                <c:pt idx="5017">
                  <c:v>0.16428478834095445</c:v>
                </c:pt>
                <c:pt idx="5018">
                  <c:v>0.16329207155396847</c:v>
                </c:pt>
                <c:pt idx="5019">
                  <c:v>0.16281740415284707</c:v>
                </c:pt>
                <c:pt idx="5020">
                  <c:v>0.16287618271305593</c:v>
                </c:pt>
                <c:pt idx="5021">
                  <c:v>0.16347583740081478</c:v>
                </c:pt>
                <c:pt idx="5022">
                  <c:v>0.16458294913513857</c:v>
                </c:pt>
                <c:pt idx="5023">
                  <c:v>0.16608913891658061</c:v>
                </c:pt>
                <c:pt idx="5024">
                  <c:v>0.16779162358368066</c:v>
                </c:pt>
                <c:pt idx="5025">
                  <c:v>0.16940217079212092</c:v>
                </c:pt>
                <c:pt idx="5026">
                  <c:v>0.17058552736036109</c:v>
                </c:pt>
                <c:pt idx="5027">
                  <c:v>0.17100602612715188</c:v>
                </c:pt>
                <c:pt idx="5028">
                  <c:v>0.17035445495626791</c:v>
                </c:pt>
                <c:pt idx="5029">
                  <c:v>0.16834942773353359</c:v>
                </c:pt>
                <c:pt idx="5030">
                  <c:v>0.16473629974676476</c:v>
                </c:pt>
                <c:pt idx="5031">
                  <c:v>0.15931497419705812</c:v>
                </c:pt>
                <c:pt idx="5032">
                  <c:v>0.15200687406681238</c:v>
                </c:pt>
                <c:pt idx="5033">
                  <c:v>0.14293282856176945</c:v>
                </c:pt>
                <c:pt idx="5034">
                  <c:v>0.13245010118151379</c:v>
                </c:pt>
                <c:pt idx="5035">
                  <c:v>0.12111568752184466</c:v>
                </c:pt>
                <c:pt idx="5036">
                  <c:v>0.10958820312189949</c:v>
                </c:pt>
                <c:pt idx="5037">
                  <c:v>9.8509782159553472E-2</c:v>
                </c:pt>
                <c:pt idx="5038">
                  <c:v>8.8406573827315621E-2</c:v>
                </c:pt>
                <c:pt idx="5039">
                  <c:v>7.9623416047738121E-2</c:v>
                </c:pt>
                <c:pt idx="5040">
                  <c:v>7.2288462346525278E-2</c:v>
                </c:pt>
                <c:pt idx="5041">
                  <c:v>6.63086374716607E-2</c:v>
                </c:pt>
                <c:pt idx="5042">
                  <c:v>6.141110857931327E-2</c:v>
                </c:pt>
                <c:pt idx="5043">
                  <c:v>5.7235697621723508E-2</c:v>
                </c:pt>
                <c:pt idx="5044">
                  <c:v>5.3450736138418227E-2</c:v>
                </c:pt>
                <c:pt idx="5045">
                  <c:v>4.9842404766098608E-2</c:v>
                </c:pt>
                <c:pt idx="5046">
                  <c:v>4.6337395031250395E-2</c:v>
                </c:pt>
                <c:pt idx="5047">
                  <c:v>4.2957014052335311E-2</c:v>
                </c:pt>
                <c:pt idx="5048">
                  <c:v>3.9741567905208691E-2</c:v>
                </c:pt>
                <c:pt idx="5049">
                  <c:v>3.6691227658315062E-2</c:v>
                </c:pt>
                <c:pt idx="5050">
                  <c:v>3.3739501594731207E-2</c:v>
                </c:pt>
                <c:pt idx="5051">
                  <c:v>3.0747327888845818E-2</c:v>
                </c:pt>
                <c:pt idx="5052">
                  <c:v>2.7505219429124629E-2</c:v>
                </c:pt>
                <c:pt idx="5053">
                  <c:v>2.3747419076858865E-2</c:v>
                </c:pt>
                <c:pt idx="5054">
                  <c:v>1.919363755633206E-2</c:v>
                </c:pt>
                <c:pt idx="5055">
                  <c:v>1.3621924565176954E-2</c:v>
                </c:pt>
                <c:pt idx="5056">
                  <c:v>6.9462799203641691E-3</c:v>
                </c:pt>
                <c:pt idx="5057">
                  <c:v>-7.4248844836931793E-4</c:v>
                </c:pt>
                <c:pt idx="5058">
                  <c:v>-9.1945139638672947E-3</c:v>
                </c:pt>
                <c:pt idx="5059">
                  <c:v>-1.8063999467040997E-2</c:v>
                </c:pt>
                <c:pt idx="5060">
                  <c:v>-2.6984540600772267E-2</c:v>
                </c:pt>
                <c:pt idx="5061">
                  <c:v>-3.5629179561257419E-2</c:v>
                </c:pt>
                <c:pt idx="5062">
                  <c:v>-4.3749458267430437E-2</c:v>
                </c:pt>
                <c:pt idx="5063">
                  <c:v>-5.1202259703946068E-2</c:v>
                </c:pt>
                <c:pt idx="5064">
                  <c:v>-5.7965790778835277E-2</c:v>
                </c:pt>
                <c:pt idx="5065">
                  <c:v>-6.4131744730301365E-2</c:v>
                </c:pt>
                <c:pt idx="5066">
                  <c:v>-6.986325860126652E-2</c:v>
                </c:pt>
                <c:pt idx="5067">
                  <c:v>-7.5328120752244626E-2</c:v>
                </c:pt>
                <c:pt idx="5068">
                  <c:v>-8.0634547798455761E-2</c:v>
                </c:pt>
                <c:pt idx="5069">
                  <c:v>-8.5797307813305967E-2</c:v>
                </c:pt>
                <c:pt idx="5070">
                  <c:v>-9.0743838646333272E-2</c:v>
                </c:pt>
                <c:pt idx="5071">
                  <c:v>-9.5347681182081423E-2</c:v>
                </c:pt>
                <c:pt idx="5072">
                  <c:v>-9.946910225344853E-2</c:v>
                </c:pt>
                <c:pt idx="5073">
                  <c:v>-0.1029918896752178</c:v>
                </c:pt>
                <c:pt idx="5074">
                  <c:v>-0.10585528986328457</c:v>
                </c:pt>
                <c:pt idx="5075">
                  <c:v>-0.10807937698707729</c:v>
                </c:pt>
                <c:pt idx="5076">
                  <c:v>-0.1097751619984082</c:v>
                </c:pt>
                <c:pt idx="5077">
                  <c:v>-0.11112906016394851</c:v>
                </c:pt>
                <c:pt idx="5078">
                  <c:v>-0.11236045649867427</c:v>
                </c:pt>
                <c:pt idx="5079">
                  <c:v>-0.11366636569132722</c:v>
                </c:pt>
                <c:pt idx="5080">
                  <c:v>-0.11517512575758546</c:v>
                </c:pt>
                <c:pt idx="5081">
                  <c:v>-0.11692367107845326</c:v>
                </c:pt>
                <c:pt idx="5082">
                  <c:v>-0.11885929759094199</c:v>
                </c:pt>
                <c:pt idx="5083">
                  <c:v>-0.12085899930902087</c:v>
                </c:pt>
                <c:pt idx="5084">
                  <c:v>-0.12275952216323477</c:v>
                </c:pt>
                <c:pt idx="5085">
                  <c:v>-0.1243945276196963</c:v>
                </c:pt>
                <c:pt idx="5086">
                  <c:v>-0.12563464788872752</c:v>
                </c:pt>
                <c:pt idx="5087">
                  <c:v>-0.12641996659161592</c:v>
                </c:pt>
                <c:pt idx="5088">
                  <c:v>-0.12677108439282761</c:v>
                </c:pt>
                <c:pt idx="5089">
                  <c:v>-0.12677243412261693</c:v>
                </c:pt>
                <c:pt idx="5090">
                  <c:v>-0.12653554675069673</c:v>
                </c:pt>
                <c:pt idx="5091">
                  <c:v>-0.12615913593176192</c:v>
                </c:pt>
                <c:pt idx="5092">
                  <c:v>-0.12570048571827347</c:v>
                </c:pt>
                <c:pt idx="5093">
                  <c:v>-0.12516255180429126</c:v>
                </c:pt>
                <c:pt idx="5094">
                  <c:v>-0.1244937908862892</c:v>
                </c:pt>
                <c:pt idx="5095">
                  <c:v>-0.12359838695405914</c:v>
                </c:pt>
                <c:pt idx="5096">
                  <c:v>-0.1223580438600347</c:v>
                </c:pt>
                <c:pt idx="5097">
                  <c:v>-0.12066442651384693</c:v>
                </c:pt>
                <c:pt idx="5098">
                  <c:v>-0.11845361826248099</c:v>
                </c:pt>
                <c:pt idx="5099">
                  <c:v>-0.11572834676895333</c:v>
                </c:pt>
                <c:pt idx="5100">
                  <c:v>-0.11255706242082156</c:v>
                </c:pt>
                <c:pt idx="5101">
                  <c:v>-0.10905157972993568</c:v>
                </c:pt>
                <c:pt idx="5102">
                  <c:v>-0.10533684475754243</c:v>
                </c:pt>
                <c:pt idx="5103">
                  <c:v>-0.10152687586618653</c:v>
                </c:pt>
                <c:pt idx="5104">
                  <c:v>-9.771146261532912E-2</c:v>
                </c:pt>
                <c:pt idx="5105">
                  <c:v>-9.3947624656371728E-2</c:v>
                </c:pt>
                <c:pt idx="5106">
                  <c:v>-9.0247804116417946E-2</c:v>
                </c:pt>
                <c:pt idx="5107">
                  <c:v>-8.6566167347622028E-2</c:v>
                </c:pt>
                <c:pt idx="5108">
                  <c:v>-8.2795004435081185E-2</c:v>
                </c:pt>
                <c:pt idx="5109">
                  <c:v>-7.878266664527489E-2</c:v>
                </c:pt>
                <c:pt idx="5110">
                  <c:v>-7.4372430517986601E-2</c:v>
                </c:pt>
                <c:pt idx="5111">
                  <c:v>-6.944897373893584E-2</c:v>
                </c:pt>
                <c:pt idx="5112">
                  <c:v>-6.3975802777883298E-2</c:v>
                </c:pt>
                <c:pt idx="5113">
                  <c:v>-5.8013660864182498E-2</c:v>
                </c:pt>
                <c:pt idx="5114">
                  <c:v>-5.171852083117276E-2</c:v>
                </c:pt>
                <c:pt idx="5115">
                  <c:v>-4.531953380027369E-2</c:v>
                </c:pt>
                <c:pt idx="5116">
                  <c:v>-3.9076512390507571E-2</c:v>
                </c:pt>
                <c:pt idx="5117">
                  <c:v>-3.3225213851536241E-2</c:v>
                </c:pt>
                <c:pt idx="5118">
                  <c:v>-2.7931156845517904E-2</c:v>
                </c:pt>
                <c:pt idx="5119">
                  <c:v>-2.3268947687458744E-2</c:v>
                </c:pt>
                <c:pt idx="5120">
                  <c:v>-1.922721839285451E-2</c:v>
                </c:pt>
                <c:pt idx="5121">
                  <c:v>-1.5734707955342098E-2</c:v>
                </c:pt>
                <c:pt idx="5122">
                  <c:v>-1.2712565571307555E-2</c:v>
                </c:pt>
                <c:pt idx="5123">
                  <c:v>-1.0154388278280423E-2</c:v>
                </c:pt>
                <c:pt idx="5124">
                  <c:v>-8.204297313723654E-3</c:v>
                </c:pt>
                <c:pt idx="5125">
                  <c:v>-7.1690012744658992E-3</c:v>
                </c:pt>
                <c:pt idx="5126">
                  <c:v>-7.4127780101083439E-3</c:v>
                </c:pt>
                <c:pt idx="5127">
                  <c:v>-9.1642398891117888E-3</c:v>
                </c:pt>
                <c:pt idx="5128">
                  <c:v>-1.2347178217357153E-2</c:v>
                </c:pt>
                <c:pt idx="5129">
                  <c:v>-1.6538697769420328E-2</c:v>
                </c:pt>
                <c:pt idx="5130">
                  <c:v>-2.1056298095304685E-2</c:v>
                </c:pt>
                <c:pt idx="5131">
                  <c:v>-2.5088958012407386E-2</c:v>
                </c:pt>
                <c:pt idx="5132">
                  <c:v>-2.77934094766581E-2</c:v>
                </c:pt>
                <c:pt idx="5133">
                  <c:v>-2.8357806926424086E-2</c:v>
                </c:pt>
                <c:pt idx="5134">
                  <c:v>-2.6107643209168516E-2</c:v>
                </c:pt>
                <c:pt idx="5135">
                  <c:v>-2.0698292578780614E-2</c:v>
                </c:pt>
                <c:pt idx="5136">
                  <c:v>-1.2315676197447452E-2</c:v>
                </c:pt>
                <c:pt idx="5137">
                  <c:v>-1.7276775384807022E-3</c:v>
                </c:pt>
                <c:pt idx="5138">
                  <c:v>9.9009558491782012E-3</c:v>
                </c:pt>
                <c:pt idx="5139">
                  <c:v>2.1341609918721863E-2</c:v>
                </c:pt>
                <c:pt idx="5140">
                  <c:v>3.1574136306629377E-2</c:v>
                </c:pt>
                <c:pt idx="5141">
                  <c:v>3.9855949805534079E-2</c:v>
                </c:pt>
                <c:pt idx="5142">
                  <c:v>4.5646871938201126E-2</c:v>
                </c:pt>
                <c:pt idx="5143">
                  <c:v>4.8583393968159735E-2</c:v>
                </c:pt>
                <c:pt idx="5144">
                  <c:v>4.8612530646197624E-2</c:v>
                </c:pt>
                <c:pt idx="5145">
                  <c:v>4.6178623292219875E-2</c:v>
                </c:pt>
                <c:pt idx="5146">
                  <c:v>4.2243518947938867E-2</c:v>
                </c:pt>
                <c:pt idx="5147">
                  <c:v>3.8035524458419664E-2</c:v>
                </c:pt>
                <c:pt idx="5148">
                  <c:v>3.4657917679826344E-2</c:v>
                </c:pt>
                <c:pt idx="5149">
                  <c:v>3.2810702431016164E-2</c:v>
                </c:pt>
                <c:pt idx="5150">
                  <c:v>3.2770655436442538E-2</c:v>
                </c:pt>
                <c:pt idx="5151">
                  <c:v>3.4553367742107974E-2</c:v>
                </c:pt>
                <c:pt idx="5152">
                  <c:v>3.805978042178354E-2</c:v>
                </c:pt>
                <c:pt idx="5153">
                  <c:v>4.3088957822642458E-2</c:v>
                </c:pt>
                <c:pt idx="5154">
                  <c:v>4.9276139641022773E-2</c:v>
                </c:pt>
                <c:pt idx="5155">
                  <c:v>5.6098005446801276E-2</c:v>
                </c:pt>
                <c:pt idx="5156">
                  <c:v>6.3006504794728441E-2</c:v>
                </c:pt>
                <c:pt idx="5157">
                  <c:v>6.9607987641713678E-2</c:v>
                </c:pt>
                <c:pt idx="5158">
                  <c:v>7.5745658092993232E-2</c:v>
                </c:pt>
                <c:pt idx="5159">
                  <c:v>8.1428750933559085E-2</c:v>
                </c:pt>
                <c:pt idx="5160">
                  <c:v>8.6687896959419947E-2</c:v>
                </c:pt>
                <c:pt idx="5161">
                  <c:v>9.1482085915404757E-2</c:v>
                </c:pt>
                <c:pt idx="5162">
                  <c:v>9.570464208733126E-2</c:v>
                </c:pt>
                <c:pt idx="5163">
                  <c:v>9.9233365696635781E-2</c:v>
                </c:pt>
                <c:pt idx="5164">
                  <c:v>0.10194965633109113</c:v>
                </c:pt>
                <c:pt idx="5165">
                  <c:v>0.10371440971351958</c:v>
                </c:pt>
                <c:pt idx="5166">
                  <c:v>0.1043572318033914</c:v>
                </c:pt>
                <c:pt idx="5167">
                  <c:v>0.10373222584676246</c:v>
                </c:pt>
                <c:pt idx="5168">
                  <c:v>0.10181903052886015</c:v>
                </c:pt>
                <c:pt idx="5169">
                  <c:v>9.8792021987958653E-2</c:v>
                </c:pt>
                <c:pt idx="5170">
                  <c:v>9.5004687807945479E-2</c:v>
                </c:pt>
                <c:pt idx="5171">
                  <c:v>9.0903470068107589E-2</c:v>
                </c:pt>
                <c:pt idx="5172">
                  <c:v>8.692878581527913E-2</c:v>
                </c:pt>
                <c:pt idx="5173">
                  <c:v>8.3447231150906326E-2</c:v>
                </c:pt>
                <c:pt idx="5174">
                  <c:v>8.071191813359567E-2</c:v>
                </c:pt>
                <c:pt idx="5175">
                  <c:v>7.8828127737232398E-2</c:v>
                </c:pt>
                <c:pt idx="5176">
                  <c:v>7.7728895393020636E-2</c:v>
                </c:pt>
                <c:pt idx="5177">
                  <c:v>7.7192807149670722E-2</c:v>
                </c:pt>
                <c:pt idx="5178">
                  <c:v>7.6919958746027223E-2</c:v>
                </c:pt>
                <c:pt idx="5179">
                  <c:v>7.6635805925798037E-2</c:v>
                </c:pt>
                <c:pt idx="5180">
                  <c:v>7.6166553059228134E-2</c:v>
                </c:pt>
                <c:pt idx="5181">
                  <c:v>7.5452741413095131E-2</c:v>
                </c:pt>
                <c:pt idx="5182">
                  <c:v>7.4519025289262172E-2</c:v>
                </c:pt>
                <c:pt idx="5183">
                  <c:v>7.3443915003417626E-2</c:v>
                </c:pt>
                <c:pt idx="5184">
                  <c:v>7.2345078105954308E-2</c:v>
                </c:pt>
                <c:pt idx="5185">
                  <c:v>7.1354760348736224E-2</c:v>
                </c:pt>
                <c:pt idx="5186">
                  <c:v>7.0562932995734032E-2</c:v>
                </c:pt>
                <c:pt idx="5187">
                  <c:v>6.9951177926058233E-2</c:v>
                </c:pt>
                <c:pt idx="5188">
                  <c:v>6.9374988292656314E-2</c:v>
                </c:pt>
                <c:pt idx="5189">
                  <c:v>6.8627387181499799E-2</c:v>
                </c:pt>
                <c:pt idx="5190">
                  <c:v>6.7545917928988147E-2</c:v>
                </c:pt>
                <c:pt idx="5191">
                  <c:v>6.6079751232092337E-2</c:v>
                </c:pt>
                <c:pt idx="5192">
                  <c:v>6.4265940311339531E-2</c:v>
                </c:pt>
                <c:pt idx="5193">
                  <c:v>6.2146816074922145E-2</c:v>
                </c:pt>
                <c:pt idx="5194">
                  <c:v>5.9711022650934732E-2</c:v>
                </c:pt>
                <c:pt idx="5195">
                  <c:v>5.6907853242161285E-2</c:v>
                </c:pt>
                <c:pt idx="5196">
                  <c:v>5.370518867754967E-2</c:v>
                </c:pt>
                <c:pt idx="5197">
                  <c:v>5.0118227277811497E-2</c:v>
                </c:pt>
                <c:pt idx="5198">
                  <c:v>4.6173709763863452E-2</c:v>
                </c:pt>
                <c:pt idx="5199">
                  <c:v>4.1851854587979395E-2</c:v>
                </c:pt>
                <c:pt idx="5200">
                  <c:v>3.7080352992234347E-2</c:v>
                </c:pt>
                <c:pt idx="5201">
                  <c:v>3.1803859962099126E-2</c:v>
                </c:pt>
                <c:pt idx="5202">
                  <c:v>2.6070655363313572E-2</c:v>
                </c:pt>
                <c:pt idx="5203">
                  <c:v>2.0052278422406863E-2</c:v>
                </c:pt>
                <c:pt idx="5204">
                  <c:v>1.3970764946332511E-2</c:v>
                </c:pt>
                <c:pt idx="5205">
                  <c:v>7.9936771403115933E-3</c:v>
                </c:pt>
                <c:pt idx="5206">
                  <c:v>2.1841048983301768E-3</c:v>
                </c:pt>
                <c:pt idx="5207">
                  <c:v>-3.465565339468955E-3</c:v>
                </c:pt>
                <c:pt idx="5208">
                  <c:v>-8.9695533873686249E-3</c:v>
                </c:pt>
                <c:pt idx="5209">
                  <c:v>-1.4328455362701891E-2</c:v>
                </c:pt>
                <c:pt idx="5210">
                  <c:v>-1.9569075875638019E-2</c:v>
                </c:pt>
                <c:pt idx="5211">
                  <c:v>-2.4788635682029291E-2</c:v>
                </c:pt>
                <c:pt idx="5212">
                  <c:v>-3.0137502524030503E-2</c:v>
                </c:pt>
                <c:pt idx="5213">
                  <c:v>-3.5736798651199747E-2</c:v>
                </c:pt>
                <c:pt idx="5214">
                  <c:v>-4.1597210162914594E-2</c:v>
                </c:pt>
                <c:pt idx="5215">
                  <c:v>-4.7609954564429999E-2</c:v>
                </c:pt>
                <c:pt idx="5216">
                  <c:v>-5.3616172556392144E-2</c:v>
                </c:pt>
                <c:pt idx="5217">
                  <c:v>-5.9492726072411913E-2</c:v>
                </c:pt>
                <c:pt idx="5218">
                  <c:v>-6.5185689690811885E-2</c:v>
                </c:pt>
                <c:pt idx="5219">
                  <c:v>-7.0679068945477541E-2</c:v>
                </c:pt>
                <c:pt idx="5220">
                  <c:v>-7.5946423585726758E-2</c:v>
                </c:pt>
                <c:pt idx="5221">
                  <c:v>-8.0941332298268914E-2</c:v>
                </c:pt>
                <c:pt idx="5222">
                  <c:v>-8.5641462533943599E-2</c:v>
                </c:pt>
                <c:pt idx="5223">
                  <c:v>-9.0116045060962907E-2</c:v>
                </c:pt>
                <c:pt idx="5224">
                  <c:v>-9.4566533982700873E-2</c:v>
                </c:pt>
                <c:pt idx="5225">
                  <c:v>-9.9296849524282374E-2</c:v>
                </c:pt>
                <c:pt idx="5226">
                  <c:v>-0.10460390349770293</c:v>
                </c:pt>
                <c:pt idx="5227">
                  <c:v>-0.11062828345053341</c:v>
                </c:pt>
                <c:pt idx="5228">
                  <c:v>-0.11724080359346659</c:v>
                </c:pt>
                <c:pt idx="5229">
                  <c:v>-0.12404027603573974</c:v>
                </c:pt>
                <c:pt idx="5230">
                  <c:v>-0.13048197457052446</c:v>
                </c:pt>
                <c:pt idx="5231">
                  <c:v>-0.13606482397969435</c:v>
                </c:pt>
                <c:pt idx="5232">
                  <c:v>-0.14046352023361486</c:v>
                </c:pt>
                <c:pt idx="5233">
                  <c:v>-0.14354794315531311</c:v>
                </c:pt>
                <c:pt idx="5234">
                  <c:v>-0.14532810017343456</c:v>
                </c:pt>
                <c:pt idx="5235">
                  <c:v>-0.1459177975696177</c:v>
                </c:pt>
                <c:pt idx="5236">
                  <c:v>-0.14557415645509253</c:v>
                </c:pt>
                <c:pt idx="5237">
                  <c:v>-0.14475490432504068</c:v>
                </c:pt>
                <c:pt idx="5238">
                  <c:v>-0.14406718810110114</c:v>
                </c:pt>
                <c:pt idx="5239">
                  <c:v>-0.14406231991789795</c:v>
                </c:pt>
                <c:pt idx="5240">
                  <c:v>-0.14498136108598483</c:v>
                </c:pt>
                <c:pt idx="5241">
                  <c:v>-0.14662571276031741</c:v>
                </c:pt>
                <c:pt idx="5242">
                  <c:v>-0.14845433835156152</c:v>
                </c:pt>
                <c:pt idx="5243">
                  <c:v>-0.14984767305789462</c:v>
                </c:pt>
                <c:pt idx="5244">
                  <c:v>-0.15035554160469461</c:v>
                </c:pt>
                <c:pt idx="5245">
                  <c:v>-0.14978292088739881</c:v>
                </c:pt>
                <c:pt idx="5246">
                  <c:v>-0.14812530948984651</c:v>
                </c:pt>
                <c:pt idx="5247">
                  <c:v>-0.14547164176735633</c:v>
                </c:pt>
                <c:pt idx="5248">
                  <c:v>-0.1419679146514719</c:v>
                </c:pt>
                <c:pt idx="5249">
                  <c:v>-0.13783392789197604</c:v>
                </c:pt>
                <c:pt idx="5250">
                  <c:v>-0.13334991298192023</c:v>
                </c:pt>
                <c:pt idx="5251">
                  <c:v>-0.12876791869405219</c:v>
                </c:pt>
                <c:pt idx="5252">
                  <c:v>-0.12420757041593228</c:v>
                </c:pt>
                <c:pt idx="5253">
                  <c:v>-0.11963188024077462</c:v>
                </c:pt>
                <c:pt idx="5254">
                  <c:v>-0.11492830609007512</c:v>
                </c:pt>
                <c:pt idx="5255">
                  <c:v>-0.11002245078458292</c:v>
                </c:pt>
                <c:pt idx="5256">
                  <c:v>-0.10492258238652294</c:v>
                </c:pt>
                <c:pt idx="5257">
                  <c:v>-9.9660744365583226E-2</c:v>
                </c:pt>
                <c:pt idx="5258">
                  <c:v>-9.4199275988276848E-2</c:v>
                </c:pt>
                <c:pt idx="5259">
                  <c:v>-8.8400414897843949E-2</c:v>
                </c:pt>
                <c:pt idx="5260">
                  <c:v>-8.2080820522554526E-2</c:v>
                </c:pt>
                <c:pt idx="5261">
                  <c:v>-7.509010838138433E-2</c:v>
                </c:pt>
                <c:pt idx="5262">
                  <c:v>-6.734351053377309E-2</c:v>
                </c:pt>
                <c:pt idx="5263">
                  <c:v>-5.8797215369283978E-2</c:v>
                </c:pt>
                <c:pt idx="5264">
                  <c:v>-4.9420325012596342E-2</c:v>
                </c:pt>
                <c:pt idx="5265">
                  <c:v>-3.9215507926149432E-2</c:v>
                </c:pt>
                <c:pt idx="5266">
                  <c:v>-2.8274494832852541E-2</c:v>
                </c:pt>
                <c:pt idx="5267">
                  <c:v>-1.6807289125542531E-2</c:v>
                </c:pt>
                <c:pt idx="5268">
                  <c:v>-5.1080949836824728E-3</c:v>
                </c:pt>
                <c:pt idx="5269">
                  <c:v>6.5178196994274259E-3</c:v>
                </c:pt>
                <c:pt idx="5270">
                  <c:v>1.7812868484441319E-2</c:v>
                </c:pt>
                <c:pt idx="5271">
                  <c:v>2.8586720024095201E-2</c:v>
                </c:pt>
                <c:pt idx="5272">
                  <c:v>3.8719797516463282E-2</c:v>
                </c:pt>
                <c:pt idx="5273">
                  <c:v>4.8180983738206846E-2</c:v>
                </c:pt>
                <c:pt idx="5274">
                  <c:v>5.7050824328990044E-2</c:v>
                </c:pt>
                <c:pt idx="5275">
                  <c:v>6.5509349451357071E-2</c:v>
                </c:pt>
                <c:pt idx="5276">
                  <c:v>7.3765240524058001E-2</c:v>
                </c:pt>
                <c:pt idx="5277">
                  <c:v>8.1957166704378609E-2</c:v>
                </c:pt>
                <c:pt idx="5278">
                  <c:v>9.0091501679685188E-2</c:v>
                </c:pt>
                <c:pt idx="5279">
                  <c:v>9.8055595278435936E-2</c:v>
                </c:pt>
                <c:pt idx="5280">
                  <c:v>0.10568706985336251</c:v>
                </c:pt>
                <c:pt idx="5281">
                  <c:v>0.11284789367552311</c:v>
                </c:pt>
                <c:pt idx="5282">
                  <c:v>0.11947128313010692</c:v>
                </c:pt>
                <c:pt idx="5283">
                  <c:v>0.12558636827030376</c:v>
                </c:pt>
                <c:pt idx="5284">
                  <c:v>0.13133973205698465</c:v>
                </c:pt>
                <c:pt idx="5285">
                  <c:v>0.13700857397125446</c:v>
                </c:pt>
                <c:pt idx="5286">
                  <c:v>0.14296998411143652</c:v>
                </c:pt>
                <c:pt idx="5287">
                  <c:v>0.14960582964100475</c:v>
                </c:pt>
                <c:pt idx="5288">
                  <c:v>0.15717535068322827</c:v>
                </c:pt>
                <c:pt idx="5289">
                  <c:v>0.16572467443073496</c:v>
                </c:pt>
                <c:pt idx="5290">
                  <c:v>0.1750820212128151</c:v>
                </c:pt>
                <c:pt idx="5291">
                  <c:v>0.18492044904292732</c:v>
                </c:pt>
                <c:pt idx="5292">
                  <c:v>0.19482307794562703</c:v>
                </c:pt>
                <c:pt idx="5293">
                  <c:v>0.20430875556220349</c:v>
                </c:pt>
                <c:pt idx="5294">
                  <c:v>0.21284629648495607</c:v>
                </c:pt>
                <c:pt idx="5295">
                  <c:v>0.21992352458962722</c:v>
                </c:pt>
                <c:pt idx="5296">
                  <c:v>0.22519052152507668</c:v>
                </c:pt>
                <c:pt idx="5297">
                  <c:v>0.22860581920423451</c:v>
                </c:pt>
                <c:pt idx="5298">
                  <c:v>0.23047593430588301</c:v>
                </c:pt>
                <c:pt idx="5299">
                  <c:v>0.23134532382971873</c:v>
                </c:pt>
                <c:pt idx="5300">
                  <c:v>0.23180738267238443</c:v>
                </c:pt>
                <c:pt idx="5301">
                  <c:v>0.23235530346726663</c:v>
                </c:pt>
                <c:pt idx="5302">
                  <c:v>0.23333502224060546</c:v>
                </c:pt>
                <c:pt idx="5303">
                  <c:v>0.23496346051087241</c:v>
                </c:pt>
                <c:pt idx="5304">
                  <c:v>0.23732936200467597</c:v>
                </c:pt>
                <c:pt idx="5305">
                  <c:v>0.24034218876508623</c:v>
                </c:pt>
                <c:pt idx="5306">
                  <c:v>0.24367993432834748</c:v>
                </c:pt>
                <c:pt idx="5307">
                  <c:v>0.24681619092002421</c:v>
                </c:pt>
                <c:pt idx="5308">
                  <c:v>0.24915107112826773</c:v>
                </c:pt>
                <c:pt idx="5309">
                  <c:v>0.25018290569063967</c:v>
                </c:pt>
                <c:pt idx="5310">
                  <c:v>0.24962051374683764</c:v>
                </c:pt>
                <c:pt idx="5311">
                  <c:v>0.24738708930627618</c:v>
                </c:pt>
                <c:pt idx="5312">
                  <c:v>0.24355344594075673</c:v>
                </c:pt>
                <c:pt idx="5313">
                  <c:v>0.23827441161043683</c:v>
                </c:pt>
                <c:pt idx="5314">
                  <c:v>0.23176360941505061</c:v>
                </c:pt>
                <c:pt idx="5315">
                  <c:v>0.22428022554017418</c:v>
                </c:pt>
                <c:pt idx="5316">
                  <c:v>0.21608396498740073</c:v>
                </c:pt>
                <c:pt idx="5317">
                  <c:v>0.20735681118434945</c:v>
                </c:pt>
                <c:pt idx="5318">
                  <c:v>0.19814452449018011</c:v>
                </c:pt>
                <c:pt idx="5319">
                  <c:v>0.18837373304962718</c:v>
                </c:pt>
                <c:pt idx="5320">
                  <c:v>0.17794294603756461</c:v>
                </c:pt>
                <c:pt idx="5321">
                  <c:v>0.16682701272974618</c:v>
                </c:pt>
                <c:pt idx="5322">
                  <c:v>0.15512822831866921</c:v>
                </c:pt>
                <c:pt idx="5323">
                  <c:v>0.14305432188232742</c:v>
                </c:pt>
                <c:pt idx="5324">
                  <c:v>0.13085968330599551</c:v>
                </c:pt>
                <c:pt idx="5325">
                  <c:v>0.11879720588747114</c:v>
                </c:pt>
                <c:pt idx="5326">
                  <c:v>0.10709225201601374</c:v>
                </c:pt>
                <c:pt idx="5327">
                  <c:v>9.5917060898625589E-2</c:v>
                </c:pt>
                <c:pt idx="5328">
                  <c:v>8.5351774947837508E-2</c:v>
                </c:pt>
                <c:pt idx="5329">
                  <c:v>7.5354548873759669E-2</c:v>
                </c:pt>
                <c:pt idx="5330">
                  <c:v>6.5777710500904502E-2</c:v>
                </c:pt>
                <c:pt idx="5331">
                  <c:v>5.6436349335026309E-2</c:v>
                </c:pt>
                <c:pt idx="5332">
                  <c:v>4.7191721066823143E-2</c:v>
                </c:pt>
                <c:pt idx="5333">
                  <c:v>3.7997683185796563E-2</c:v>
                </c:pt>
                <c:pt idx="5334">
                  <c:v>2.8886383585846602E-2</c:v>
                </c:pt>
                <c:pt idx="5335">
                  <c:v>1.9913285385361801E-2</c:v>
                </c:pt>
                <c:pt idx="5336">
                  <c:v>1.1102126297068835E-2</c:v>
                </c:pt>
                <c:pt idx="5337">
                  <c:v>2.4144171478684452E-3</c:v>
                </c:pt>
                <c:pt idx="5338">
                  <c:v>-6.259226611309664E-3</c:v>
                </c:pt>
                <c:pt idx="5339">
                  <c:v>-1.5094924147437296E-2</c:v>
                </c:pt>
                <c:pt idx="5340">
                  <c:v>-2.431462066192859E-2</c:v>
                </c:pt>
                <c:pt idx="5341">
                  <c:v>-3.4140242928235212E-2</c:v>
                </c:pt>
                <c:pt idx="5342">
                  <c:v>-4.4730259412667124E-2</c:v>
                </c:pt>
                <c:pt idx="5343">
                  <c:v>-5.612603325550139E-2</c:v>
                </c:pt>
                <c:pt idx="5344">
                  <c:v>-6.8238253195699122E-2</c:v>
                </c:pt>
                <c:pt idx="5345">
                  <c:v>-8.0880927628955115E-2</c:v>
                </c:pt>
                <c:pt idx="5346">
                  <c:v>-9.3831324584630088E-2</c:v>
                </c:pt>
                <c:pt idx="5347">
                  <c:v>-0.10688580481302529</c:v>
                </c:pt>
                <c:pt idx="5348">
                  <c:v>-0.11989496207969746</c:v>
                </c:pt>
                <c:pt idx="5349">
                  <c:v>-0.13277941844142316</c:v>
                </c:pt>
                <c:pt idx="5350">
                  <c:v>-0.14553312504218302</c:v>
                </c:pt>
                <c:pt idx="5351">
                  <c:v>-0.15821193982689585</c:v>
                </c:pt>
                <c:pt idx="5352">
                  <c:v>-0.17089876862551628</c:v>
                </c:pt>
                <c:pt idx="5353">
                  <c:v>-0.18364722714413476</c:v>
                </c:pt>
                <c:pt idx="5354">
                  <c:v>-0.19642639756008434</c:v>
                </c:pt>
                <c:pt idx="5355">
                  <c:v>-0.20909667619813399</c:v>
                </c:pt>
                <c:pt idx="5356">
                  <c:v>-0.22142964568277873</c:v>
                </c:pt>
                <c:pt idx="5357">
                  <c:v>-0.23315875107918826</c:v>
                </c:pt>
                <c:pt idx="5358">
                  <c:v>-0.24403329988720862</c:v>
                </c:pt>
                <c:pt idx="5359">
                  <c:v>-0.25385521048674797</c:v>
                </c:pt>
                <c:pt idx="5360">
                  <c:v>-0.26249774103137669</c:v>
                </c:pt>
                <c:pt idx="5361">
                  <c:v>-0.26991612163409495</c:v>
                </c:pt>
                <c:pt idx="5362">
                  <c:v>-0.27615233302247411</c:v>
                </c:pt>
                <c:pt idx="5363">
                  <c:v>-0.28132498416893592</c:v>
                </c:pt>
                <c:pt idx="5364">
                  <c:v>-0.28559703783235052</c:v>
                </c:pt>
                <c:pt idx="5365">
                  <c:v>-0.28912881293853421</c:v>
                </c:pt>
                <c:pt idx="5366">
                  <c:v>-0.2920377758813727</c:v>
                </c:pt>
                <c:pt idx="5367">
                  <c:v>-0.29438523006040945</c:v>
                </c:pt>
                <c:pt idx="5368">
                  <c:v>-0.29619057223078216</c:v>
                </c:pt>
                <c:pt idx="5369">
                  <c:v>-0.29745476116720238</c:v>
                </c:pt>
                <c:pt idx="5370">
                  <c:v>-0.29817532546021114</c:v>
                </c:pt>
                <c:pt idx="5371">
                  <c:v>-0.29835048731665936</c:v>
                </c:pt>
                <c:pt idx="5372">
                  <c:v>-0.29798143812091965</c:v>
                </c:pt>
                <c:pt idx="5373">
                  <c:v>-0.29708031877177232</c:v>
                </c:pt>
                <c:pt idx="5374">
                  <c:v>-0.29567989133932604</c:v>
                </c:pt>
                <c:pt idx="5375">
                  <c:v>-0.29383181991806634</c:v>
                </c:pt>
                <c:pt idx="5376">
                  <c:v>-0.2915876018492084</c:v>
                </c:pt>
                <c:pt idx="5377">
                  <c:v>-0.28897344037730277</c:v>
                </c:pt>
                <c:pt idx="5378">
                  <c:v>-0.28597739204051009</c:v>
                </c:pt>
                <c:pt idx="5379">
                  <c:v>-0.28255760747463304</c:v>
                </c:pt>
                <c:pt idx="5380">
                  <c:v>-0.2786640588119691</c:v>
                </c:pt>
                <c:pt idx="5381">
                  <c:v>-0.27425623893186957</c:v>
                </c:pt>
                <c:pt idx="5382">
                  <c:v>-0.26930559660414732</c:v>
                </c:pt>
                <c:pt idx="5383">
                  <c:v>-0.26378783104167847</c:v>
                </c:pt>
                <c:pt idx="5384">
                  <c:v>-0.25767819138121373</c:v>
                </c:pt>
                <c:pt idx="5385">
                  <c:v>-0.25095585548892452</c:v>
                </c:pt>
                <c:pt idx="5386">
                  <c:v>-0.24361303664456119</c:v>
                </c:pt>
                <c:pt idx="5387">
                  <c:v>-0.23566179984623348</c:v>
                </c:pt>
                <c:pt idx="5388">
                  <c:v>-0.22713646204124172</c:v>
                </c:pt>
                <c:pt idx="5389">
                  <c:v>-0.21809514617295533</c:v>
                </c:pt>
                <c:pt idx="5390">
                  <c:v>-0.20862276387907797</c:v>
                </c:pt>
                <c:pt idx="5391">
                  <c:v>-0.19883068926701103</c:v>
                </c:pt>
                <c:pt idx="5392">
                  <c:v>-0.18884611242249544</c:v>
                </c:pt>
                <c:pt idx="5393">
                  <c:v>-0.17879017125046487</c:v>
                </c:pt>
                <c:pt idx="5394">
                  <c:v>-0.16875248504480375</c:v>
                </c:pt>
                <c:pt idx="5395">
                  <c:v>-0.1587736858334938</c:v>
                </c:pt>
                <c:pt idx="5396">
                  <c:v>-0.14884353558213601</c:v>
                </c:pt>
                <c:pt idx="5397">
                  <c:v>-0.13891352967398118</c:v>
                </c:pt>
                <c:pt idx="5398">
                  <c:v>-0.12891663781937621</c:v>
                </c:pt>
                <c:pt idx="5399">
                  <c:v>-0.118786556943314</c:v>
                </c:pt>
                <c:pt idx="5400">
                  <c:v>-0.10847193306839917</c:v>
                </c:pt>
                <c:pt idx="5401">
                  <c:v>-9.7943468220674068E-2</c:v>
                </c:pt>
                <c:pt idx="5402">
                  <c:v>-8.7193451071096495E-2</c:v>
                </c:pt>
                <c:pt idx="5403">
                  <c:v>-7.6229005785233561E-2</c:v>
                </c:pt>
                <c:pt idx="5404">
                  <c:v>-6.5062118931059038E-2</c:v>
                </c:pt>
                <c:pt idx="5405">
                  <c:v>-5.3701262717336835E-2</c:v>
                </c:pt>
                <c:pt idx="5406">
                  <c:v>-4.2149665569090708E-2</c:v>
                </c:pt>
                <c:pt idx="5407">
                  <c:v>-3.0411780487754274E-2</c:v>
                </c:pt>
                <c:pt idx="5408">
                  <c:v>-1.8502842209282267E-2</c:v>
                </c:pt>
                <c:pt idx="5409">
                  <c:v>-6.4505996180474279E-3</c:v>
                </c:pt>
                <c:pt idx="5410">
                  <c:v>5.7194449948363719E-3</c:v>
                </c:pt>
                <c:pt idx="5411">
                  <c:v>1.8010294017896573E-2</c:v>
                </c:pt>
                <c:pt idx="5412">
                  <c:v>3.0471505389362066E-2</c:v>
                </c:pt>
                <c:pt idx="5413">
                  <c:v>4.31885371568086E-2</c:v>
                </c:pt>
                <c:pt idx="5414">
                  <c:v>5.6238260961910869E-2</c:v>
                </c:pt>
                <c:pt idx="5415">
                  <c:v>6.9628069503696016E-2</c:v>
                </c:pt>
                <c:pt idx="5416">
                  <c:v>8.3252768263026342E-2</c:v>
                </c:pt>
                <c:pt idx="5417">
                  <c:v>9.6897145025316933E-2</c:v>
                </c:pt>
                <c:pt idx="5418">
                  <c:v>0.11027790931668741</c:v>
                </c:pt>
                <c:pt idx="5419">
                  <c:v>0.12308800264178979</c:v>
                </c:pt>
                <c:pt idx="5420">
                  <c:v>0.13501466146362628</c:v>
                </c:pt>
                <c:pt idx="5421">
                  <c:v>0.14573855003681946</c:v>
                </c:pt>
                <c:pt idx="5422">
                  <c:v>0.15494774813658732</c:v>
                </c:pt>
                <c:pt idx="5423">
                  <c:v>0.16239702743375239</c:v>
                </c:pt>
                <c:pt idx="5424">
                  <c:v>0.16800760899204581</c:v>
                </c:pt>
                <c:pt idx="5425">
                  <c:v>0.17195623932380544</c:v>
                </c:pt>
                <c:pt idx="5426">
                  <c:v>0.17468882932105262</c:v>
                </c:pt>
                <c:pt idx="5427">
                  <c:v>0.17683318943315568</c:v>
                </c:pt>
                <c:pt idx="5428">
                  <c:v>0.17904507245662288</c:v>
                </c:pt>
                <c:pt idx="5429">
                  <c:v>0.18186058993719603</c:v>
                </c:pt>
                <c:pt idx="5430">
                  <c:v>0.18562195926179503</c:v>
                </c:pt>
                <c:pt idx="5431">
                  <c:v>0.19048874821655676</c:v>
                </c:pt>
                <c:pt idx="5432">
                  <c:v>0.19648861042133603</c:v>
                </c:pt>
                <c:pt idx="5433">
                  <c:v>0.20355430312063805</c:v>
                </c:pt>
                <c:pt idx="5434">
                  <c:v>0.21153073207926198</c:v>
                </c:pt>
                <c:pt idx="5435">
                  <c:v>0.22017083462113085</c:v>
                </c:pt>
                <c:pt idx="5436">
                  <c:v>0.22914612984185717</c:v>
                </c:pt>
                <c:pt idx="5437">
                  <c:v>0.23808254537894363</c:v>
                </c:pt>
                <c:pt idx="5438">
                  <c:v>0.24661215761021305</c:v>
                </c:pt>
                <c:pt idx="5439">
                  <c:v>0.25442381876861364</c:v>
                </c:pt>
                <c:pt idx="5440">
                  <c:v>0.2612966170345446</c:v>
                </c:pt>
                <c:pt idx="5441">
                  <c:v>0.26709130044503826</c:v>
                </c:pt>
                <c:pt idx="5442">
                  <c:v>0.27167547199067854</c:v>
                </c:pt>
                <c:pt idx="5443">
                  <c:v>0.27480424945164339</c:v>
                </c:pt>
                <c:pt idx="5444">
                  <c:v>0.2760451033452877</c:v>
                </c:pt>
                <c:pt idx="5445">
                  <c:v>0.27484730560092774</c:v>
                </c:pt>
                <c:pt idx="5446">
                  <c:v>0.27077008318172796</c:v>
                </c:pt>
                <c:pt idx="5447">
                  <c:v>0.26375542924120554</c:v>
                </c:pt>
                <c:pt idx="5448">
                  <c:v>0.25427766084720765</c:v>
                </c:pt>
                <c:pt idx="5449">
                  <c:v>0.24327959838896321</c:v>
                </c:pt>
                <c:pt idx="5450">
                  <c:v>0.23194616055594983</c:v>
                </c:pt>
                <c:pt idx="5451">
                  <c:v>0.22144632545880871</c:v>
                </c:pt>
                <c:pt idx="5452">
                  <c:v>0.21274141657043039</c:v>
                </c:pt>
                <c:pt idx="5453">
                  <c:v>0.20646842141619692</c:v>
                </c:pt>
                <c:pt idx="5454">
                  <c:v>0.20285981890061933</c:v>
                </c:pt>
                <c:pt idx="5455">
                  <c:v>0.20169480890497193</c:v>
                </c:pt>
                <c:pt idx="5456">
                  <c:v>0.20233160196590558</c:v>
                </c:pt>
                <c:pt idx="5457">
                  <c:v>0.20386422878610605</c:v>
                </c:pt>
                <c:pt idx="5458">
                  <c:v>0.20537276897389509</c:v>
                </c:pt>
                <c:pt idx="5459">
                  <c:v>0.20616421033177701</c:v>
                </c:pt>
                <c:pt idx="5460">
                  <c:v>0.20590116772067921</c:v>
                </c:pt>
                <c:pt idx="5461">
                  <c:v>0.20458863082233322</c:v>
                </c:pt>
                <c:pt idx="5462">
                  <c:v>0.20246854503117545</c:v>
                </c:pt>
                <c:pt idx="5463">
                  <c:v>0.19988897337204001</c:v>
                </c:pt>
                <c:pt idx="5464">
                  <c:v>0.19717434202168177</c:v>
                </c:pt>
                <c:pt idx="5465">
                  <c:v>0.19449310956538793</c:v>
                </c:pt>
                <c:pt idx="5466">
                  <c:v>0.19174152038211975</c:v>
                </c:pt>
                <c:pt idx="5467">
                  <c:v>0.18850568949090579</c:v>
                </c:pt>
                <c:pt idx="5468">
                  <c:v>0.18416077997966418</c:v>
                </c:pt>
                <c:pt idx="5469">
                  <c:v>0.1780931672154864</c:v>
                </c:pt>
                <c:pt idx="5470">
                  <c:v>0.16994608359862257</c:v>
                </c:pt>
                <c:pt idx="5471">
                  <c:v>0.15976933077792807</c:v>
                </c:pt>
                <c:pt idx="5472">
                  <c:v>0.14801615159514442</c:v>
                </c:pt>
                <c:pt idx="5473">
                  <c:v>0.13541943605549533</c:v>
                </c:pt>
                <c:pt idx="5474">
                  <c:v>0.12282432655776249</c:v>
                </c:pt>
                <c:pt idx="5475">
                  <c:v>0.11103007712673491</c:v>
                </c:pt>
                <c:pt idx="5476">
                  <c:v>0.10064685304915579</c:v>
                </c:pt>
                <c:pt idx="5477">
                  <c:v>9.1966313164109789E-2</c:v>
                </c:pt>
                <c:pt idx="5478">
                  <c:v>8.4879032588012465E-2</c:v>
                </c:pt>
                <c:pt idx="5479">
                  <c:v>7.8894497153144907E-2</c:v>
                </c:pt>
                <c:pt idx="5480">
                  <c:v>7.3289498207787018E-2</c:v>
                </c:pt>
                <c:pt idx="5481">
                  <c:v>6.7339521147831607E-2</c:v>
                </c:pt>
                <c:pt idx="5482">
                  <c:v>6.0534148526125875E-2</c:v>
                </c:pt>
                <c:pt idx="5483">
                  <c:v>5.2691791326817089E-2</c:v>
                </c:pt>
                <c:pt idx="5484">
                  <c:v>4.3955443953952789E-2</c:v>
                </c:pt>
                <c:pt idx="5485">
                  <c:v>3.4707932837239053E-2</c:v>
                </c:pt>
                <c:pt idx="5486">
                  <c:v>2.5454477664788311E-2</c:v>
                </c:pt>
                <c:pt idx="5487">
                  <c:v>1.6696936723090978E-2</c:v>
                </c:pt>
                <c:pt idx="5488">
                  <c:v>8.8085020675533025E-3</c:v>
                </c:pt>
                <c:pt idx="5489">
                  <c:v>1.9310329648221469E-3</c:v>
                </c:pt>
                <c:pt idx="5490">
                  <c:v>-4.0639638406069012E-3</c:v>
                </c:pt>
                <c:pt idx="5491">
                  <c:v>-9.5222717868147892E-3</c:v>
                </c:pt>
                <c:pt idx="5492">
                  <c:v>-1.4878161333482048E-2</c:v>
                </c:pt>
                <c:pt idx="5493">
                  <c:v>-2.0508096002013979E-2</c:v>
                </c:pt>
                <c:pt idx="5494">
                  <c:v>-2.6629685614588977E-2</c:v>
                </c:pt>
                <c:pt idx="5495">
                  <c:v>-3.3271040096320252E-2</c:v>
                </c:pt>
                <c:pt idx="5496">
                  <c:v>-4.0288577346904067E-2</c:v>
                </c:pt>
                <c:pt idx="5497">
                  <c:v>-4.7397694342360949E-2</c:v>
                </c:pt>
                <c:pt idx="5498">
                  <c:v>-5.4207379058407376E-2</c:v>
                </c:pt>
                <c:pt idx="5499">
                  <c:v>-6.0280082982914818E-2</c:v>
                </c:pt>
                <c:pt idx="5500">
                  <c:v>-6.5232800647443495E-2</c:v>
                </c:pt>
                <c:pt idx="5501">
                  <c:v>-6.8855786936276225E-2</c:v>
                </c:pt>
                <c:pt idx="5502">
                  <c:v>-7.1195491513589171E-2</c:v>
                </c:pt>
                <c:pt idx="5503">
                  <c:v>-7.2561958231853435E-2</c:v>
                </c:pt>
                <c:pt idx="5504">
                  <c:v>-7.3462819529623136E-2</c:v>
                </c:pt>
                <c:pt idx="5505">
                  <c:v>-7.449751564955831E-2</c:v>
                </c:pt>
                <c:pt idx="5506">
                  <c:v>-7.6246830230565277E-2</c:v>
                </c:pt>
                <c:pt idx="5507">
                  <c:v>-7.9174154592782486E-2</c:v>
                </c:pt>
                <c:pt idx="5508">
                  <c:v>-8.3541765783866226E-2</c:v>
                </c:pt>
                <c:pt idx="5509">
                  <c:v>-8.9354267991315725E-2</c:v>
                </c:pt>
                <c:pt idx="5510">
                  <c:v>-9.6355664627880769E-2</c:v>
                </c:pt>
                <c:pt idx="5511">
                  <c:v>-0.10409683094937389</c:v>
                </c:pt>
                <c:pt idx="5512">
                  <c:v>-0.11205728764635703</c:v>
                </c:pt>
                <c:pt idx="5513">
                  <c:v>-0.11977516241430576</c:v>
                </c:pt>
                <c:pt idx="5514">
                  <c:v>-0.12693645197205292</c:v>
                </c:pt>
                <c:pt idx="5515">
                  <c:v>-0.13340403907582651</c:v>
                </c:pt>
                <c:pt idx="5516">
                  <c:v>-0.13920101077765359</c:v>
                </c:pt>
                <c:pt idx="5517">
                  <c:v>-0.14447060319609031</c:v>
                </c:pt>
                <c:pt idx="5518">
                  <c:v>-0.14942060705490143</c:v>
                </c:pt>
                <c:pt idx="5519">
                  <c:v>-0.15425001750087464</c:v>
                </c:pt>
                <c:pt idx="5520">
                  <c:v>-0.15906529441376074</c:v>
                </c:pt>
                <c:pt idx="5521">
                  <c:v>-0.16381416142759822</c:v>
                </c:pt>
                <c:pt idx="5522">
                  <c:v>-0.16827293812481392</c:v>
                </c:pt>
                <c:pt idx="5523">
                  <c:v>-0.17210273484274866</c:v>
                </c:pt>
                <c:pt idx="5524">
                  <c:v>-0.17495274199007035</c:v>
                </c:pt>
                <c:pt idx="5525">
                  <c:v>-0.1765662070781879</c:v>
                </c:pt>
                <c:pt idx="5526">
                  <c:v>-0.17685167967788151</c:v>
                </c:pt>
                <c:pt idx="5527">
                  <c:v>-0.17590713004228736</c:v>
                </c:pt>
                <c:pt idx="5528">
                  <c:v>-0.17400501116895717</c:v>
                </c:pt>
                <c:pt idx="5529">
                  <c:v>-0.17154777948804772</c:v>
                </c:pt>
                <c:pt idx="5530">
                  <c:v>-0.16899484214764912</c:v>
                </c:pt>
                <c:pt idx="5531">
                  <c:v>-0.16676518778902344</c:v>
                </c:pt>
                <c:pt idx="5532">
                  <c:v>-0.1651379230128994</c:v>
                </c:pt>
                <c:pt idx="5533">
                  <c:v>-0.16418659505841254</c:v>
                </c:pt>
                <c:pt idx="5534">
                  <c:v>-0.16377607580724535</c:v>
                </c:pt>
                <c:pt idx="5535">
                  <c:v>-0.16362300225936513</c:v>
                </c:pt>
                <c:pt idx="5536">
                  <c:v>-0.16339064055566899</c:v>
                </c:pt>
                <c:pt idx="5537">
                  <c:v>-0.16277933713239856</c:v>
                </c:pt>
                <c:pt idx="5538">
                  <c:v>-0.16158813420019158</c:v>
                </c:pt>
                <c:pt idx="5539">
                  <c:v>-0.1597436942576595</c:v>
                </c:pt>
                <c:pt idx="5540">
                  <c:v>-0.15730118178041788</c:v>
                </c:pt>
                <c:pt idx="5541">
                  <c:v>-0.15441880312352546</c:v>
                </c:pt>
                <c:pt idx="5542">
                  <c:v>-0.1513066106160571</c:v>
                </c:pt>
                <c:pt idx="5543">
                  <c:v>-0.14815828828779287</c:v>
                </c:pt>
                <c:pt idx="5544">
                  <c:v>-0.14508743043033995</c:v>
                </c:pt>
                <c:pt idx="5545">
                  <c:v>-0.14209421478896267</c:v>
                </c:pt>
                <c:pt idx="5546">
                  <c:v>-0.13907527099101993</c:v>
                </c:pt>
                <c:pt idx="5547">
                  <c:v>-0.13586755463978784</c:v>
                </c:pt>
                <c:pt idx="5548">
                  <c:v>-0.13230343046149565</c:v>
                </c:pt>
                <c:pt idx="5549">
                  <c:v>-0.12825602099963379</c:v>
                </c:pt>
                <c:pt idx="5550">
                  <c:v>-0.12366501430590479</c:v>
                </c:pt>
                <c:pt idx="5551">
                  <c:v>-0.11854348652958838</c:v>
                </c:pt>
                <c:pt idx="5552">
                  <c:v>-0.11296971930786735</c:v>
                </c:pt>
                <c:pt idx="5553">
                  <c:v>-0.10706622185983936</c:v>
                </c:pt>
                <c:pt idx="5554">
                  <c:v>-0.1009692516700989</c:v>
                </c:pt>
                <c:pt idx="5555">
                  <c:v>-9.4797836399729996E-2</c:v>
                </c:pt>
                <c:pt idx="5556">
                  <c:v>-8.8633519029131663E-2</c:v>
                </c:pt>
                <c:pt idx="5557">
                  <c:v>-8.2517263631431303E-2</c:v>
                </c:pt>
                <c:pt idx="5558">
                  <c:v>-7.6462177213715746E-2</c:v>
                </c:pt>
                <c:pt idx="5559">
                  <c:v>-7.0473560176288669E-2</c:v>
                </c:pt>
                <c:pt idx="5560">
                  <c:v>-6.4565668413959221E-2</c:v>
                </c:pt>
                <c:pt idx="5561">
                  <c:v>-5.8769324360680456E-2</c:v>
                </c:pt>
                <c:pt idx="5562">
                  <c:v>-5.313031981642137E-2</c:v>
                </c:pt>
                <c:pt idx="5563">
                  <c:v>-4.7700753640384369E-2</c:v>
                </c:pt>
                <c:pt idx="5564">
                  <c:v>-4.2525955763649537E-2</c:v>
                </c:pt>
                <c:pt idx="5565">
                  <c:v>-3.7630334684599968E-2</c:v>
                </c:pt>
                <c:pt idx="5566">
                  <c:v>-3.3006262331068334E-2</c:v>
                </c:pt>
                <c:pt idx="5567">
                  <c:v>-2.8610824667740238E-2</c:v>
                </c:pt>
                <c:pt idx="5568">
                  <c:v>-2.4373884834511056E-2</c:v>
                </c:pt>
                <c:pt idx="5569">
                  <c:v>-2.0215566655804266E-2</c:v>
                </c:pt>
                <c:pt idx="5570">
                  <c:v>-1.6065451108412836E-2</c:v>
                </c:pt>
                <c:pt idx="5571">
                  <c:v>-1.1874136357238919E-2</c:v>
                </c:pt>
                <c:pt idx="5572">
                  <c:v>-7.6112782272230763E-3</c:v>
                </c:pt>
                <c:pt idx="5573">
                  <c:v>-3.2543542206344553E-3</c:v>
                </c:pt>
                <c:pt idx="5574">
                  <c:v>1.2149180833876528E-3</c:v>
                </c:pt>
                <c:pt idx="5575">
                  <c:v>5.790679569289219E-3</c:v>
                </c:pt>
                <c:pt idx="5576">
                  <c:v>1.0405631896168886E-2</c:v>
                </c:pt>
                <c:pt idx="5577">
                  <c:v>1.4907442466388209E-2</c:v>
                </c:pt>
                <c:pt idx="5578">
                  <c:v>1.9082865742465059E-2</c:v>
                </c:pt>
                <c:pt idx="5579">
                  <c:v>2.2735528221951587E-2</c:v>
                </c:pt>
                <c:pt idx="5580">
                  <c:v>2.5783288497863287E-2</c:v>
                </c:pt>
                <c:pt idx="5581">
                  <c:v>2.8322398588004769E-2</c:v>
                </c:pt>
                <c:pt idx="5582">
                  <c:v>3.0624670558933705E-2</c:v>
                </c:pt>
                <c:pt idx="5583">
                  <c:v>3.3073503813638945E-2</c:v>
                </c:pt>
                <c:pt idx="5584">
                  <c:v>3.6071903421425057E-2</c:v>
                </c:pt>
                <c:pt idx="5585">
                  <c:v>3.9955700627833449E-2</c:v>
                </c:pt>
                <c:pt idx="5586">
                  <c:v>4.4929528090575252E-2</c:v>
                </c:pt>
                <c:pt idx="5587">
                  <c:v>5.1030624559968568E-2</c:v>
                </c:pt>
                <c:pt idx="5588">
                  <c:v>5.8124828820840142E-2</c:v>
                </c:pt>
                <c:pt idx="5589">
                  <c:v>6.5939796004798892E-2</c:v>
                </c:pt>
                <c:pt idx="5590">
                  <c:v>7.41299020356989E-2</c:v>
                </c:pt>
                <c:pt idx="5591">
                  <c:v>8.2351969697179728E-2</c:v>
                </c:pt>
                <c:pt idx="5592">
                  <c:v>9.0325841813728422E-2</c:v>
                </c:pt>
                <c:pt idx="5593">
                  <c:v>9.7864350782494058E-2</c:v>
                </c:pt>
                <c:pt idx="5594">
                  <c:v>0.10487589205423684</c:v>
                </c:pt>
                <c:pt idx="5595">
                  <c:v>0.11135285331377476</c:v>
                </c:pt>
                <c:pt idx="5596">
                  <c:v>0.11734982307669856</c:v>
                </c:pt>
                <c:pt idx="5597">
                  <c:v>0.12294058009603172</c:v>
                </c:pt>
                <c:pt idx="5598">
                  <c:v>0.12814863036586505</c:v>
                </c:pt>
                <c:pt idx="5599">
                  <c:v>0.13287545033721682</c:v>
                </c:pt>
                <c:pt idx="5600">
                  <c:v>0.13687513401405449</c:v>
                </c:pt>
                <c:pt idx="5601">
                  <c:v>0.13981290070855651</c:v>
                </c:pt>
                <c:pt idx="5602">
                  <c:v>0.14139589798042668</c:v>
                </c:pt>
                <c:pt idx="5603">
                  <c:v>0.14151365613355879</c:v>
                </c:pt>
                <c:pt idx="5604">
                  <c:v>0.14031723166823906</c:v>
                </c:pt>
                <c:pt idx="5605">
                  <c:v>0.13820619197499939</c:v>
                </c:pt>
                <c:pt idx="5606">
                  <c:v>0.13574271478694258</c:v>
                </c:pt>
                <c:pt idx="5607">
                  <c:v>0.133535881153311</c:v>
                </c:pt>
                <c:pt idx="5608">
                  <c:v>0.13213057830500266</c:v>
                </c:pt>
                <c:pt idx="5609">
                  <c:v>0.13191289113456006</c:v>
                </c:pt>
                <c:pt idx="5610">
                  <c:v>0.13303549389259708</c:v>
                </c:pt>
                <c:pt idx="5611">
                  <c:v>0.13537938558053866</c:v>
                </c:pt>
                <c:pt idx="5612">
                  <c:v>0.13857744380114831</c:v>
                </c:pt>
                <c:pt idx="5613">
                  <c:v>0.14210868564092075</c:v>
                </c:pt>
                <c:pt idx="5614">
                  <c:v>0.14543797562613639</c:v>
                </c:pt>
                <c:pt idx="5615">
                  <c:v>0.14815036478280624</c:v>
                </c:pt>
                <c:pt idx="5616">
                  <c:v>0.15003215943058462</c:v>
                </c:pt>
                <c:pt idx="5617">
                  <c:v>0.15108076953382193</c:v>
                </c:pt>
                <c:pt idx="5618">
                  <c:v>0.1514582623424133</c:v>
                </c:pt>
                <c:pt idx="5619">
                  <c:v>0.1514156109217985</c:v>
                </c:pt>
                <c:pt idx="5620">
                  <c:v>0.15120878564866802</c:v>
                </c:pt>
                <c:pt idx="5621">
                  <c:v>0.15102089841390182</c:v>
                </c:pt>
                <c:pt idx="5622">
                  <c:v>0.15090368554719452</c:v>
                </c:pt>
                <c:pt idx="5623">
                  <c:v>0.15075398074994142</c:v>
                </c:pt>
                <c:pt idx="5624">
                  <c:v>0.15033745915382846</c:v>
                </c:pt>
                <c:pt idx="5625">
                  <c:v>0.14935629403837442</c:v>
                </c:pt>
                <c:pt idx="5626">
                  <c:v>0.14753802138137431</c:v>
                </c:pt>
                <c:pt idx="5627">
                  <c:v>0.14471532365421585</c:v>
                </c:pt>
                <c:pt idx="5628">
                  <c:v>0.14087382263408249</c:v>
                </c:pt>
                <c:pt idx="5629">
                  <c:v>0.13615813597339774</c:v>
                </c:pt>
                <c:pt idx="5630">
                  <c:v>0.13083831256365322</c:v>
                </c:pt>
                <c:pt idx="5631">
                  <c:v>0.12524689484342905</c:v>
                </c:pt>
                <c:pt idx="5632">
                  <c:v>0.1197008197301043</c:v>
                </c:pt>
                <c:pt idx="5633">
                  <c:v>0.11442553494136697</c:v>
                </c:pt>
                <c:pt idx="5634">
                  <c:v>0.10950193037429759</c:v>
                </c:pt>
                <c:pt idx="5635">
                  <c:v>0.10485420366596473</c:v>
                </c:pt>
                <c:pt idx="5636">
                  <c:v>0.10028556875483755</c:v>
                </c:pt>
                <c:pt idx="5637">
                  <c:v>9.5552406638509307E-2</c:v>
                </c:pt>
                <c:pt idx="5638">
                  <c:v>9.0451517953296381E-2</c:v>
                </c:pt>
                <c:pt idx="5639">
                  <c:v>8.4888097766249532E-2</c:v>
                </c:pt>
                <c:pt idx="5640">
                  <c:v>7.8901137292467921E-2</c:v>
                </c:pt>
                <c:pt idx="5641">
                  <c:v>7.2642278780208902E-2</c:v>
                </c:pt>
                <c:pt idx="5642">
                  <c:v>6.6320551248547688E-2</c:v>
                </c:pt>
                <c:pt idx="5643">
                  <c:v>6.0132872847478383E-2</c:v>
                </c:pt>
                <c:pt idx="5644">
                  <c:v>5.4200342390809002E-2</c:v>
                </c:pt>
                <c:pt idx="5645">
                  <c:v>4.8526032670685448E-2</c:v>
                </c:pt>
                <c:pt idx="5646">
                  <c:v>4.2984475016259141E-2</c:v>
                </c:pt>
                <c:pt idx="5647">
                  <c:v>3.7347933212980827E-2</c:v>
                </c:pt>
                <c:pt idx="5648">
                  <c:v>3.1345301129968806E-2</c:v>
                </c:pt>
                <c:pt idx="5649">
                  <c:v>2.473618634142833E-2</c:v>
                </c:pt>
                <c:pt idx="5650">
                  <c:v>1.7376329621506828E-2</c:v>
                </c:pt>
                <c:pt idx="5651">
                  <c:v>9.2553518628578531E-3</c:v>
                </c:pt>
                <c:pt idx="5652">
                  <c:v>4.9881540048512456E-4</c:v>
                </c:pt>
                <c:pt idx="5653">
                  <c:v>-8.6616130143096857E-3</c:v>
                </c:pt>
                <c:pt idx="5654">
                  <c:v>-1.793908027477091E-2</c:v>
                </c:pt>
                <c:pt idx="5655">
                  <c:v>-2.7052078382487778E-2</c:v>
                </c:pt>
                <c:pt idx="5656">
                  <c:v>-3.5783180209454798E-2</c:v>
                </c:pt>
                <c:pt idx="5657">
                  <c:v>-4.4021840292873468E-2</c:v>
                </c:pt>
                <c:pt idx="5658">
                  <c:v>-5.1777308714563666E-2</c:v>
                </c:pt>
                <c:pt idx="5659">
                  <c:v>-5.9156178101257499E-2</c:v>
                </c:pt>
                <c:pt idx="5660">
                  <c:v>-6.6312097712047102E-2</c:v>
                </c:pt>
                <c:pt idx="5661">
                  <c:v>-7.3385809199412663E-2</c:v>
                </c:pt>
                <c:pt idx="5662">
                  <c:v>-8.0456136200382736E-2</c:v>
                </c:pt>
                <c:pt idx="5663">
                  <c:v>-8.751463486124085E-2</c:v>
                </c:pt>
                <c:pt idx="5664">
                  <c:v>-9.4465265860751879E-2</c:v>
                </c:pt>
                <c:pt idx="5665">
                  <c:v>-0.10114500808971608</c:v>
                </c:pt>
                <c:pt idx="5666">
                  <c:v>-0.10736072013617672</c:v>
                </c:pt>
                <c:pt idx="5667">
                  <c:v>-0.11293557261216318</c:v>
                </c:pt>
                <c:pt idx="5668">
                  <c:v>-0.11775435228730607</c:v>
                </c:pt>
                <c:pt idx="5669">
                  <c:v>-0.12179375289538202</c:v>
                </c:pt>
                <c:pt idx="5670">
                  <c:v>-0.12512563048586892</c:v>
                </c:pt>
                <c:pt idx="5671">
                  <c:v>-0.1278913854574952</c:v>
                </c:pt>
                <c:pt idx="5672">
                  <c:v>-0.13025882991567334</c:v>
                </c:pt>
                <c:pt idx="5673">
                  <c:v>-0.13237839014637526</c:v>
                </c:pt>
                <c:pt idx="5674">
                  <c:v>-0.13435059945201094</c:v>
                </c:pt>
                <c:pt idx="5675">
                  <c:v>-0.13620887777189156</c:v>
                </c:pt>
                <c:pt idx="5676">
                  <c:v>-0.13791717210441412</c:v>
                </c:pt>
                <c:pt idx="5677">
                  <c:v>-0.13938229580778574</c:v>
                </c:pt>
                <c:pt idx="5678">
                  <c:v>-0.14048203487884764</c:v>
                </c:pt>
                <c:pt idx="5679">
                  <c:v>-0.14110547652947045</c:v>
                </c:pt>
                <c:pt idx="5680">
                  <c:v>-0.14119271497856697</c:v>
                </c:pt>
                <c:pt idx="5681">
                  <c:v>-0.14075748438923616</c:v>
                </c:pt>
                <c:pt idx="5682">
                  <c:v>-0.13988302569916503</c:v>
                </c:pt>
                <c:pt idx="5683">
                  <c:v>-0.13869415956039885</c:v>
                </c:pt>
                <c:pt idx="5684">
                  <c:v>-0.13731930742893311</c:v>
                </c:pt>
                <c:pt idx="5685">
                  <c:v>-0.13585781297043409</c:v>
                </c:pt>
                <c:pt idx="5686">
                  <c:v>-0.13436044830877933</c:v>
                </c:pt>
                <c:pt idx="5687">
                  <c:v>-0.13282274856534251</c:v>
                </c:pt>
                <c:pt idx="5688">
                  <c:v>-0.13118860690347012</c:v>
                </c:pt>
                <c:pt idx="5689">
                  <c:v>-0.12936356870725516</c:v>
                </c:pt>
                <c:pt idx="5690">
                  <c:v>-0.12723805598134813</c:v>
                </c:pt>
                <c:pt idx="5691">
                  <c:v>-0.12471787006563871</c:v>
                </c:pt>
                <c:pt idx="5692">
                  <c:v>-0.12175343946809439</c:v>
                </c:pt>
                <c:pt idx="5693">
                  <c:v>-0.11835585580826327</c:v>
                </c:pt>
                <c:pt idx="5694">
                  <c:v>-0.11459257698353945</c:v>
                </c:pt>
                <c:pt idx="5695">
                  <c:v>-0.11056542068165784</c:v>
                </c:pt>
                <c:pt idx="5696">
                  <c:v>-0.10638072419173641</c:v>
                </c:pt>
                <c:pt idx="5697">
                  <c:v>-0.10212294533424338</c:v>
                </c:pt>
                <c:pt idx="5698">
                  <c:v>-9.7838537363293038E-2</c:v>
                </c:pt>
                <c:pt idx="5699">
                  <c:v>-9.3530831142096718E-2</c:v>
                </c:pt>
                <c:pt idx="5700">
                  <c:v>-8.916405436772018E-2</c:v>
                </c:pt>
                <c:pt idx="5701">
                  <c:v>-8.4675262506956631E-2</c:v>
                </c:pt>
                <c:pt idx="5702">
                  <c:v>-7.9993327174637724E-2</c:v>
                </c:pt>
                <c:pt idx="5703">
                  <c:v>-7.506215563376481E-2</c:v>
                </c:pt>
                <c:pt idx="5704">
                  <c:v>-6.9861876356260191E-2</c:v>
                </c:pt>
                <c:pt idx="5705">
                  <c:v>-6.4419984159725358E-2</c:v>
                </c:pt>
                <c:pt idx="5706">
                  <c:v>-5.8807085003557774E-2</c:v>
                </c:pt>
                <c:pt idx="5707">
                  <c:v>-5.3118371844870456E-2</c:v>
                </c:pt>
                <c:pt idx="5708">
                  <c:v>-4.7448068397542328E-2</c:v>
                </c:pt>
                <c:pt idx="5709">
                  <c:v>-4.1865979454709865E-2</c:v>
                </c:pt>
                <c:pt idx="5710">
                  <c:v>-3.6402843179873086E-2</c:v>
                </c:pt>
                <c:pt idx="5711">
                  <c:v>-3.1046538085413959E-2</c:v>
                </c:pt>
                <c:pt idx="5712">
                  <c:v>-2.5748117710046103E-2</c:v>
                </c:pt>
                <c:pt idx="5713">
                  <c:v>-2.0436672154405446E-2</c:v>
                </c:pt>
                <c:pt idx="5714">
                  <c:v>-1.5041470757707159E-2</c:v>
                </c:pt>
                <c:pt idx="5715">
                  <c:v>-9.5165366142850091E-3</c:v>
                </c:pt>
                <c:pt idx="5716">
                  <c:v>-3.8592610053115109E-3</c:v>
                </c:pt>
                <c:pt idx="5717">
                  <c:v>1.8854431331556166E-3</c:v>
                </c:pt>
                <c:pt idx="5718">
                  <c:v>7.638506113202154E-3</c:v>
                </c:pt>
                <c:pt idx="5719">
                  <c:v>1.331234625309506E-2</c:v>
                </c:pt>
                <c:pt idx="5720">
                  <c:v>1.8838159648746109E-2</c:v>
                </c:pt>
                <c:pt idx="5721">
                  <c:v>2.4184929016772064E-2</c:v>
                </c:pt>
                <c:pt idx="5722">
                  <c:v>2.9365684000832035E-2</c:v>
                </c:pt>
                <c:pt idx="5723">
                  <c:v>3.4431865808245567E-2</c:v>
                </c:pt>
                <c:pt idx="5724">
                  <c:v>3.9458757838470866E-2</c:v>
                </c:pt>
                <c:pt idx="5725">
                  <c:v>4.4525215564777183E-2</c:v>
                </c:pt>
                <c:pt idx="5726">
                  <c:v>4.9691446544899362E-2</c:v>
                </c:pt>
                <c:pt idx="5727">
                  <c:v>5.4980790662325335E-2</c:v>
                </c:pt>
                <c:pt idx="5728">
                  <c:v>6.0373766374620413E-2</c:v>
                </c:pt>
                <c:pt idx="5729">
                  <c:v>6.5819518100415392E-2</c:v>
                </c:pt>
                <c:pt idx="5730">
                  <c:v>7.1260295692082337E-2</c:v>
                </c:pt>
                <c:pt idx="5731">
                  <c:v>7.6656238603094201E-2</c:v>
                </c:pt>
                <c:pt idx="5732">
                  <c:v>8.1997747714829775E-2</c:v>
                </c:pt>
                <c:pt idx="5733">
                  <c:v>8.7300703418135575E-2</c:v>
                </c:pt>
                <c:pt idx="5734">
                  <c:v>9.258912335866662E-2</c:v>
                </c:pt>
                <c:pt idx="5735">
                  <c:v>9.7874398444510999E-2</c:v>
                </c:pt>
                <c:pt idx="5736">
                  <c:v>0.10314022543065</c:v>
                </c:pt>
                <c:pt idx="5737">
                  <c:v>0.1083418813059035</c:v>
                </c:pt>
                <c:pt idx="5738">
                  <c:v>0.11342489055579109</c:v>
                </c:pt>
                <c:pt idx="5739">
                  <c:v>0.11835453489327508</c:v>
                </c:pt>
                <c:pt idx="5740">
                  <c:v>0.12313266749540414</c:v>
                </c:pt>
                <c:pt idx="5741">
                  <c:v>0.12778174850440077</c:v>
                </c:pt>
                <c:pt idx="5742">
                  <c:v>0.13229998355654377</c:v>
                </c:pt>
                <c:pt idx="5743">
                  <c:v>0.13661606668231474</c:v>
                </c:pt>
                <c:pt idx="5744">
                  <c:v>0.14057537761932037</c:v>
                </c:pt>
                <c:pt idx="5745">
                  <c:v>0.14396665621609245</c:v>
                </c:pt>
                <c:pt idx="5746">
                  <c:v>0.14656986204368441</c:v>
                </c:pt>
                <c:pt idx="5747">
                  <c:v>0.14819849405756949</c:v>
                </c:pt>
                <c:pt idx="5748">
                  <c:v>0.1487255201549478</c:v>
                </c:pt>
                <c:pt idx="5749">
                  <c:v>0.14810028323304686</c:v>
                </c:pt>
                <c:pt idx="5750">
                  <c:v>0.14636446096278</c:v>
                </c:pt>
                <c:pt idx="5751">
                  <c:v>0.14365922024397293</c:v>
                </c:pt>
                <c:pt idx="5752">
                  <c:v>0.14020387676647497</c:v>
                </c:pt>
                <c:pt idx="5753">
                  <c:v>0.1362389350506735</c:v>
                </c:pt>
                <c:pt idx="5754">
                  <c:v>0.13195702070285067</c:v>
                </c:pt>
                <c:pt idx="5755">
                  <c:v>0.12746194407081057</c:v>
                </c:pt>
                <c:pt idx="5756">
                  <c:v>0.12277930890193377</c:v>
                </c:pt>
                <c:pt idx="5757">
                  <c:v>0.11790614366936039</c:v>
                </c:pt>
                <c:pt idx="5758">
                  <c:v>0.11286262292130436</c:v>
                </c:pt>
                <c:pt idx="5759">
                  <c:v>0.10771577701810589</c:v>
                </c:pt>
                <c:pt idx="5760">
                  <c:v>0.10257347653436272</c:v>
                </c:pt>
                <c:pt idx="5761">
                  <c:v>9.7567377442214193E-2</c:v>
                </c:pt>
                <c:pt idx="5762">
                  <c:v>9.2838939465321568E-2</c:v>
                </c:pt>
                <c:pt idx="5763">
                  <c:v>8.8524298004352506E-2</c:v>
                </c:pt>
                <c:pt idx="5764">
                  <c:v>8.4726372063235633E-2</c:v>
                </c:pt>
                <c:pt idx="5765">
                  <c:v>8.1475963824630196E-2</c:v>
                </c:pt>
                <c:pt idx="5766">
                  <c:v>7.8702220815219159E-2</c:v>
                </c:pt>
                <c:pt idx="5767">
                  <c:v>7.6235415132219986E-2</c:v>
                </c:pt>
                <c:pt idx="5768">
                  <c:v>7.3846598164859195E-2</c:v>
                </c:pt>
                <c:pt idx="5769">
                  <c:v>7.1304963775141256E-2</c:v>
                </c:pt>
                <c:pt idx="5770">
                  <c:v>6.842620614642575E-2</c:v>
                </c:pt>
                <c:pt idx="5771">
                  <c:v>6.5097916342285234E-2</c:v>
                </c:pt>
                <c:pt idx="5772">
                  <c:v>6.128520682107165E-2</c:v>
                </c:pt>
                <c:pt idx="5773">
                  <c:v>5.7025600984133569E-2</c:v>
                </c:pt>
                <c:pt idx="5774">
                  <c:v>5.241601595633455E-2</c:v>
                </c:pt>
                <c:pt idx="5775">
                  <c:v>4.7588185235801952E-2</c:v>
                </c:pt>
                <c:pt idx="5776">
                  <c:v>4.2672459392543591E-2</c:v>
                </c:pt>
                <c:pt idx="5777">
                  <c:v>3.7760876350001922E-2</c:v>
                </c:pt>
                <c:pt idx="5778">
                  <c:v>3.2885959285701316E-2</c:v>
                </c:pt>
                <c:pt idx="5779">
                  <c:v>2.8023852762172972E-2</c:v>
                </c:pt>
                <c:pt idx="5780">
                  <c:v>2.3116478037136606E-2</c:v>
                </c:pt>
                <c:pt idx="5781">
                  <c:v>1.8099981486911824E-2</c:v>
                </c:pt>
                <c:pt idx="5782">
                  <c:v>1.2928777631750245E-2</c:v>
                </c:pt>
                <c:pt idx="5783">
                  <c:v>7.5910119687972863E-3</c:v>
                </c:pt>
                <c:pt idx="5784">
                  <c:v>2.1154731784773545E-3</c:v>
                </c:pt>
                <c:pt idx="5785">
                  <c:v>-3.4309501644835825E-3</c:v>
                </c:pt>
                <c:pt idx="5786">
                  <c:v>-8.9565701507071556E-3</c:v>
                </c:pt>
                <c:pt idx="5787">
                  <c:v>-1.4365753348436566E-2</c:v>
                </c:pt>
                <c:pt idx="5788">
                  <c:v>-1.9579052092623093E-2</c:v>
                </c:pt>
                <c:pt idx="5789">
                  <c:v>-2.4544527394039624E-2</c:v>
                </c:pt>
                <c:pt idx="5790">
                  <c:v>-2.923828609954033E-2</c:v>
                </c:pt>
                <c:pt idx="5791">
                  <c:v>-3.3659082776691378E-2</c:v>
                </c:pt>
                <c:pt idx="5792">
                  <c:v>-3.7823190470377535E-2</c:v>
                </c:pt>
                <c:pt idx="5793">
                  <c:v>-4.1760852584950998E-2</c:v>
                </c:pt>
                <c:pt idx="5794">
                  <c:v>-4.5510229183585785E-2</c:v>
                </c:pt>
                <c:pt idx="5795">
                  <c:v>-4.9105586120258074E-2</c:v>
                </c:pt>
                <c:pt idx="5796">
                  <c:v>-5.2562809337420441E-2</c:v>
                </c:pt>
                <c:pt idx="5797">
                  <c:v>-5.5869952320867319E-2</c:v>
                </c:pt>
                <c:pt idx="5798">
                  <c:v>-5.8988452727822813E-2</c:v>
                </c:pt>
                <c:pt idx="5799">
                  <c:v>-6.1863097467681399E-2</c:v>
                </c:pt>
                <c:pt idx="5800">
                  <c:v>-6.4433403256783664E-2</c:v>
                </c:pt>
                <c:pt idx="5801">
                  <c:v>-6.6642307149290994E-2</c:v>
                </c:pt>
                <c:pt idx="5802">
                  <c:v>-6.8445334119096396E-2</c:v>
                </c:pt>
                <c:pt idx="5803">
                  <c:v>-6.98245298501637E-2</c:v>
                </c:pt>
                <c:pt idx="5804">
                  <c:v>-7.0803754404343597E-2</c:v>
                </c:pt>
                <c:pt idx="5805">
                  <c:v>-7.1453914962422288E-2</c:v>
                </c:pt>
                <c:pt idx="5806">
                  <c:v>-7.1878845299587144E-2</c:v>
                </c:pt>
                <c:pt idx="5807">
                  <c:v>-7.2185134492219249E-2</c:v>
                </c:pt>
                <c:pt idx="5808">
                  <c:v>-7.2451702037354695E-2</c:v>
                </c:pt>
                <c:pt idx="5809">
                  <c:v>-7.2715261621105115E-2</c:v>
                </c:pt>
                <c:pt idx="5810">
                  <c:v>-7.297473930467531E-2</c:v>
                </c:pt>
                <c:pt idx="5811">
                  <c:v>-7.3204335494569478E-2</c:v>
                </c:pt>
                <c:pt idx="5812">
                  <c:v>-7.3363686722607818E-2</c:v>
                </c:pt>
                <c:pt idx="5813">
                  <c:v>-7.3403194162170851E-2</c:v>
                </c:pt>
                <c:pt idx="5814">
                  <c:v>-7.3271411258784447E-2</c:v>
                </c:pt>
                <c:pt idx="5815">
                  <c:v>-7.2928744577398077E-2</c:v>
                </c:pt>
                <c:pt idx="5816">
                  <c:v>-7.236269247533636E-2</c:v>
                </c:pt>
                <c:pt idx="5817">
                  <c:v>-7.1599231074622349E-2</c:v>
                </c:pt>
                <c:pt idx="5818">
                  <c:v>-7.0711234120885702E-2</c:v>
                </c:pt>
                <c:pt idx="5819">
                  <c:v>-6.9824770872857156E-2</c:v>
                </c:pt>
                <c:pt idx="5820">
                  <c:v>-6.9117277319979076E-2</c:v>
                </c:pt>
                <c:pt idx="5821">
                  <c:v>-6.8797557007109045E-2</c:v>
                </c:pt>
                <c:pt idx="5822">
                  <c:v>-6.9061427487758689E-2</c:v>
                </c:pt>
                <c:pt idx="5823">
                  <c:v>-7.0027447703986889E-2</c:v>
                </c:pt>
                <c:pt idx="5824">
                  <c:v>-7.1671413458864103E-2</c:v>
                </c:pt>
                <c:pt idx="5825">
                  <c:v>-7.3788105180359526E-2</c:v>
                </c:pt>
                <c:pt idx="5826">
                  <c:v>-7.6004278927731081E-2</c:v>
                </c:pt>
                <c:pt idx="5827">
                  <c:v>-7.78489235309658E-2</c:v>
                </c:pt>
                <c:pt idx="5828">
                  <c:v>-7.8860263969168592E-2</c:v>
                </c:pt>
                <c:pt idx="5829">
                  <c:v>-7.8684648609701563E-2</c:v>
                </c:pt>
                <c:pt idx="5830">
                  <c:v>-7.7125208999571315E-2</c:v>
                </c:pt>
                <c:pt idx="5831">
                  <c:v>-7.4132631199240975E-2</c:v>
                </c:pt>
                <c:pt idx="5832">
                  <c:v>-6.9765285105912525E-2</c:v>
                </c:pt>
                <c:pt idx="5833">
                  <c:v>-6.4153659313486586E-2</c:v>
                </c:pt>
                <c:pt idx="5834">
                  <c:v>-5.7486626598979886E-2</c:v>
                </c:pt>
                <c:pt idx="5835">
                  <c:v>-5.0014104883448887E-2</c:v>
                </c:pt>
                <c:pt idx="5836">
                  <c:v>-4.2047934742008665E-2</c:v>
                </c:pt>
                <c:pt idx="5837">
                  <c:v>-3.3946497134052685E-2</c:v>
                </c:pt>
                <c:pt idx="5838">
                  <c:v>-2.6083405579194377E-2</c:v>
                </c:pt>
                <c:pt idx="5839">
                  <c:v>-1.8811822980125258E-2</c:v>
                </c:pt>
                <c:pt idx="5840">
                  <c:v>-1.2435428868125716E-2</c:v>
                </c:pt>
                <c:pt idx="5841">
                  <c:v>-7.188609814972392E-3</c:v>
                </c:pt>
                <c:pt idx="5842">
                  <c:v>-3.22121803579478E-3</c:v>
                </c:pt>
                <c:pt idx="5843">
                  <c:v>-5.8441363701215764E-4</c:v>
                </c:pt>
                <c:pt idx="5844">
                  <c:v>7.7802769850083804E-4</c:v>
                </c:pt>
                <c:pt idx="5845">
                  <c:v>1.0234758243425949E-3</c:v>
                </c:pt>
                <c:pt idx="5846">
                  <c:v>3.8341877406966672E-4</c:v>
                </c:pt>
                <c:pt idx="5847">
                  <c:v>-8.8133105812067576E-4</c:v>
                </c:pt>
                <c:pt idx="5848">
                  <c:v>-2.5307796217313452E-3</c:v>
                </c:pt>
                <c:pt idx="5849">
                  <c:v>-4.3821877112940272E-3</c:v>
                </c:pt>
                <c:pt idx="5850">
                  <c:v>-6.3151912595926629E-3</c:v>
                </c:pt>
                <c:pt idx="5851">
                  <c:v>-8.2425787616225155E-3</c:v>
                </c:pt>
                <c:pt idx="5852">
                  <c:v>-1.0065135808804439E-2</c:v>
                </c:pt>
                <c:pt idx="5853">
                  <c:v>-1.1637610494231055E-2</c:v>
                </c:pt>
                <c:pt idx="5854">
                  <c:v>-1.2761523939773627E-2</c:v>
                </c:pt>
                <c:pt idx="5855">
                  <c:v>-1.3204409545842222E-2</c:v>
                </c:pt>
                <c:pt idx="5856">
                  <c:v>-1.2737796678567094E-2</c:v>
                </c:pt>
                <c:pt idx="5857">
                  <c:v>-1.1188398590457621E-2</c:v>
                </c:pt>
                <c:pt idx="5858">
                  <c:v>-8.500481589546003E-3</c:v>
                </c:pt>
                <c:pt idx="5859">
                  <c:v>-4.8018558989756793E-3</c:v>
                </c:pt>
                <c:pt idx="5860">
                  <c:v>-4.4874454112877877E-4</c:v>
                </c:pt>
                <c:pt idx="5861">
                  <c:v>3.9892286414523522E-3</c:v>
                </c:pt>
                <c:pt idx="5862">
                  <c:v>7.8297139469388766E-3</c:v>
                </c:pt>
                <c:pt idx="5863">
                  <c:v>1.0443644438735262E-2</c:v>
                </c:pt>
                <c:pt idx="5864">
                  <c:v>1.1411694124098256E-2</c:v>
                </c:pt>
                <c:pt idx="5865">
                  <c:v>1.0580599876215903E-2</c:v>
                </c:pt>
                <c:pt idx="5866">
                  <c:v>7.9873341180041763E-3</c:v>
                </c:pt>
                <c:pt idx="5867">
                  <c:v>3.7221683829662096E-3</c:v>
                </c:pt>
                <c:pt idx="5868">
                  <c:v>-2.1427255473810934E-3</c:v>
                </c:pt>
                <c:pt idx="5869">
                  <c:v>-9.4920849458948534E-3</c:v>
                </c:pt>
                <c:pt idx="5870">
                  <c:v>-1.8037876953669811E-2</c:v>
                </c:pt>
                <c:pt idx="5871">
                  <c:v>-2.7258381602373746E-2</c:v>
                </c:pt>
                <c:pt idx="5872">
                  <c:v>-3.6483005743924227E-2</c:v>
                </c:pt>
                <c:pt idx="5873">
                  <c:v>-4.5066429209728184E-2</c:v>
                </c:pt>
                <c:pt idx="5874">
                  <c:v>-5.2516914989779437E-2</c:v>
                </c:pt>
                <c:pt idx="5875">
                  <c:v>-5.8492957260057883E-2</c:v>
                </c:pt>
                <c:pt idx="5876">
                  <c:v>-6.2712685921191919E-2</c:v>
                </c:pt>
                <c:pt idx="5877">
                  <c:v>-6.4903400570441055E-2</c:v>
                </c:pt>
                <c:pt idx="5878">
                  <c:v>-6.486893754822641E-2</c:v>
                </c:pt>
                <c:pt idx="5879">
                  <c:v>-6.2625492333945598E-2</c:v>
                </c:pt>
                <c:pt idx="5880">
                  <c:v>-5.8484046511858657E-2</c:v>
                </c:pt>
                <c:pt idx="5881">
                  <c:v>-5.2997619266826161E-2</c:v>
                </c:pt>
                <c:pt idx="5882">
                  <c:v>-4.6798108465868557E-2</c:v>
                </c:pt>
                <c:pt idx="5883">
                  <c:v>-4.0431275610495872E-2</c:v>
                </c:pt>
                <c:pt idx="5884">
                  <c:v>-3.4291639929070271E-2</c:v>
                </c:pt>
                <c:pt idx="5885">
                  <c:v>-2.8675191671932838E-2</c:v>
                </c:pt>
                <c:pt idx="5886">
                  <c:v>-2.3883344558084291E-2</c:v>
                </c:pt>
                <c:pt idx="5887">
                  <c:v>-2.0283977722597137E-2</c:v>
                </c:pt>
                <c:pt idx="5888">
                  <c:v>-1.8267881313139819E-2</c:v>
                </c:pt>
                <c:pt idx="5889">
                  <c:v>-1.8110013882873366E-2</c:v>
                </c:pt>
                <c:pt idx="5890">
                  <c:v>-1.9817115398479277E-2</c:v>
                </c:pt>
                <c:pt idx="5891">
                  <c:v>-2.3057618785896523E-2</c:v>
                </c:pt>
                <c:pt idx="5892">
                  <c:v>-2.7211440242020681E-2</c:v>
                </c:pt>
                <c:pt idx="5893">
                  <c:v>-3.1503731895687663E-2</c:v>
                </c:pt>
                <c:pt idx="5894">
                  <c:v>-3.5154239537018385E-2</c:v>
                </c:pt>
                <c:pt idx="5895">
                  <c:v>-3.7492549817363448E-2</c:v>
                </c:pt>
                <c:pt idx="5896">
                  <c:v>-3.8034617059282967E-2</c:v>
                </c:pt>
                <c:pt idx="5897">
                  <c:v>-3.6541459727375381E-2</c:v>
                </c:pt>
                <c:pt idx="5898">
                  <c:v>-3.3061140398209427E-2</c:v>
                </c:pt>
                <c:pt idx="5899">
                  <c:v>-2.7923642625151415E-2</c:v>
                </c:pt>
                <c:pt idx="5900">
                  <c:v>-2.1661337177391306E-2</c:v>
                </c:pt>
                <c:pt idx="5901">
                  <c:v>-1.4864798708137027E-2</c:v>
                </c:pt>
                <c:pt idx="5902">
                  <c:v>-8.0248167710542367E-3</c:v>
                </c:pt>
                <c:pt idx="5903">
                  <c:v>-1.4271418398004406E-3</c:v>
                </c:pt>
                <c:pt idx="5904">
                  <c:v>4.8614660724520895E-3</c:v>
                </c:pt>
                <c:pt idx="5905">
                  <c:v>1.0930340035155002E-2</c:v>
                </c:pt>
                <c:pt idx="5906">
                  <c:v>1.6931039716550033E-2</c:v>
                </c:pt>
                <c:pt idx="5907">
                  <c:v>2.2992044354610428E-2</c:v>
                </c:pt>
                <c:pt idx="5908">
                  <c:v>2.9159192968901806E-2</c:v>
                </c:pt>
                <c:pt idx="5909">
                  <c:v>3.5360980967988995E-2</c:v>
                </c:pt>
                <c:pt idx="5910">
                  <c:v>4.1395946684580298E-2</c:v>
                </c:pt>
                <c:pt idx="5911">
                  <c:v>4.6952277119800434E-2</c:v>
                </c:pt>
                <c:pt idx="5912">
                  <c:v>5.1673571282891642E-2</c:v>
                </c:pt>
                <c:pt idx="5913">
                  <c:v>5.526407862311649E-2</c:v>
                </c:pt>
                <c:pt idx="5914">
                  <c:v>5.7598401785440345E-2</c:v>
                </c:pt>
                <c:pt idx="5915">
                  <c:v>5.8788558043021272E-2</c:v>
                </c:pt>
                <c:pt idx="5916">
                  <c:v>5.9174166803944966E-2</c:v>
                </c:pt>
                <c:pt idx="5917">
                  <c:v>5.923657007522623E-2</c:v>
                </c:pt>
                <c:pt idx="5918">
                  <c:v>5.9475249759570387E-2</c:v>
                </c:pt>
                <c:pt idx="5919">
                  <c:v>6.0295491917905959E-2</c:v>
                </c:pt>
                <c:pt idx="5920">
                  <c:v>6.1937182338346969E-2</c:v>
                </c:pt>
                <c:pt idx="5921">
                  <c:v>6.4449269198598474E-2</c:v>
                </c:pt>
                <c:pt idx="5922">
                  <c:v>6.7699408112780191E-2</c:v>
                </c:pt>
                <c:pt idx="5923">
                  <c:v>7.1409133097435046E-2</c:v>
                </c:pt>
                <c:pt idx="5924">
                  <c:v>7.5215106309117874E-2</c:v>
                </c:pt>
                <c:pt idx="5925">
                  <c:v>7.8756756594124663E-2</c:v>
                </c:pt>
                <c:pt idx="5926">
                  <c:v>8.1773072465320562E-2</c:v>
                </c:pt>
                <c:pt idx="5927">
                  <c:v>8.4174223085165284E-2</c:v>
                </c:pt>
                <c:pt idx="5928">
                  <c:v>8.605595040652822E-2</c:v>
                </c:pt>
                <c:pt idx="5929">
                  <c:v>8.7648154726956931E-2</c:v>
                </c:pt>
                <c:pt idx="5930">
                  <c:v>8.9220772914107918E-2</c:v>
                </c:pt>
                <c:pt idx="5931">
                  <c:v>9.0990013775988532E-2</c:v>
                </c:pt>
                <c:pt idx="5932">
                  <c:v>9.3060980087732031E-2</c:v>
                </c:pt>
                <c:pt idx="5933">
                  <c:v>9.5415309075793847E-2</c:v>
                </c:pt>
                <c:pt idx="5934">
                  <c:v>9.7929419657735883E-2</c:v>
                </c:pt>
                <c:pt idx="5935">
                  <c:v>0.10040543261190621</c:v>
                </c:pt>
                <c:pt idx="5936">
                  <c:v>0.10260790269439669</c:v>
                </c:pt>
                <c:pt idx="5937">
                  <c:v>0.10431013584985466</c:v>
                </c:pt>
                <c:pt idx="5938">
                  <c:v>0.10535165524901066</c:v>
                </c:pt>
                <c:pt idx="5939">
                  <c:v>0.10569449862801976</c:v>
                </c:pt>
                <c:pt idx="5940">
                  <c:v>0.10545323673615786</c:v>
                </c:pt>
                <c:pt idx="5941">
                  <c:v>0.10487469711016356</c:v>
                </c:pt>
                <c:pt idx="5942">
                  <c:v>0.10426285884145012</c:v>
                </c:pt>
                <c:pt idx="5943">
                  <c:v>0.10387387714202106</c:v>
                </c:pt>
                <c:pt idx="5944">
                  <c:v>0.10382582475495225</c:v>
                </c:pt>
                <c:pt idx="5945">
                  <c:v>0.10406009471938406</c:v>
                </c:pt>
                <c:pt idx="5946">
                  <c:v>0.10436124239005427</c:v>
                </c:pt>
                <c:pt idx="5947">
                  <c:v>0.10441445112477962</c:v>
                </c:pt>
                <c:pt idx="5948">
                  <c:v>0.1038739942520987</c:v>
                </c:pt>
                <c:pt idx="5949">
                  <c:v>0.10242888230430545</c:v>
                </c:pt>
                <c:pt idx="5950">
                  <c:v>9.9864315245724061E-2</c:v>
                </c:pt>
                <c:pt idx="5951">
                  <c:v>9.6114384800449412E-2</c:v>
                </c:pt>
                <c:pt idx="5952">
                  <c:v>9.1288548333705935E-2</c:v>
                </c:pt>
                <c:pt idx="5953">
                  <c:v>8.5651930717157612E-2</c:v>
                </c:pt>
                <c:pt idx="5954">
                  <c:v>7.9557903808718022E-2</c:v>
                </c:pt>
                <c:pt idx="5955">
                  <c:v>7.3357869786726398E-2</c:v>
                </c:pt>
                <c:pt idx="5956">
                  <c:v>6.7324744637872497E-2</c:v>
                </c:pt>
                <c:pt idx="5957">
                  <c:v>6.1614475465620891E-2</c:v>
                </c:pt>
                <c:pt idx="5958">
                  <c:v>5.6265252501916135E-2</c:v>
                </c:pt>
                <c:pt idx="5959">
                  <c:v>5.1217693699762271E-2</c:v>
                </c:pt>
                <c:pt idx="5960">
                  <c:v>4.6343550212820495E-2</c:v>
                </c:pt>
                <c:pt idx="5961">
                  <c:v>4.1484218672005573E-2</c:v>
                </c:pt>
                <c:pt idx="5962">
                  <c:v>3.6503438339499483E-2</c:v>
                </c:pt>
                <c:pt idx="5963">
                  <c:v>3.134526801253873E-2</c:v>
                </c:pt>
                <c:pt idx="5964">
                  <c:v>2.6070860990967372E-2</c:v>
                </c:pt>
                <c:pt idx="5965">
                  <c:v>2.084715254447219E-2</c:v>
                </c:pt>
                <c:pt idx="5966">
                  <c:v>1.5885527890184745E-2</c:v>
                </c:pt>
                <c:pt idx="5967">
                  <c:v>1.1359619223563421E-2</c:v>
                </c:pt>
                <c:pt idx="5968">
                  <c:v>7.3420767254934408E-3</c:v>
                </c:pt>
                <c:pt idx="5969">
                  <c:v>3.7834368504852688E-3</c:v>
                </c:pt>
                <c:pt idx="5970">
                  <c:v>5.2928754595252443E-4</c:v>
                </c:pt>
                <c:pt idx="5971">
                  <c:v>-2.6429159714042656E-3</c:v>
                </c:pt>
                <c:pt idx="5972">
                  <c:v>-5.9818936472049713E-3</c:v>
                </c:pt>
                <c:pt idx="5973">
                  <c:v>-9.7172290711529836E-3</c:v>
                </c:pt>
                <c:pt idx="5974">
                  <c:v>-1.4008969986293515E-2</c:v>
                </c:pt>
                <c:pt idx="5975">
                  <c:v>-1.8901868160590508E-2</c:v>
                </c:pt>
                <c:pt idx="5976">
                  <c:v>-2.4305284644318262E-2</c:v>
                </c:pt>
                <c:pt idx="5977">
                  <c:v>-3.0014943561670834E-2</c:v>
                </c:pt>
                <c:pt idx="5978">
                  <c:v>-3.5772532391976128E-2</c:v>
                </c:pt>
                <c:pt idx="5979">
                  <c:v>-4.1338202926623463E-2</c:v>
                </c:pt>
                <c:pt idx="5980">
                  <c:v>-4.6545590044455916E-2</c:v>
                </c:pt>
                <c:pt idx="5981">
                  <c:v>-5.1322690201507593E-2</c:v>
                </c:pt>
                <c:pt idx="5982">
                  <c:v>-5.5682375628916633E-2</c:v>
                </c:pt>
                <c:pt idx="5983">
                  <c:v>-5.9696884138407014E-2</c:v>
                </c:pt>
                <c:pt idx="5984">
                  <c:v>-6.3466995034638957E-2</c:v>
                </c:pt>
                <c:pt idx="5985">
                  <c:v>-6.7089265553066463E-2</c:v>
                </c:pt>
                <c:pt idx="5986">
                  <c:v>-7.0623375243577993E-2</c:v>
                </c:pt>
                <c:pt idx="5987">
                  <c:v>-7.4066464152800923E-2</c:v>
                </c:pt>
                <c:pt idx="5988">
                  <c:v>-7.7346101236745804E-2</c:v>
                </c:pt>
                <c:pt idx="5989">
                  <c:v>-8.0339448997859317E-2</c:v>
                </c:pt>
                <c:pt idx="5990">
                  <c:v>-8.2912947011385907E-2</c:v>
                </c:pt>
                <c:pt idx="5991">
                  <c:v>-8.4965959589483636E-2</c:v>
                </c:pt>
                <c:pt idx="5992">
                  <c:v>-8.6461712446030042E-2</c:v>
                </c:pt>
                <c:pt idx="5993">
                  <c:v>-8.743700247310289E-2</c:v>
                </c:pt>
                <c:pt idx="5994">
                  <c:v>-8.7992034154322399E-2</c:v>
                </c:pt>
                <c:pt idx="5995">
                  <c:v>-8.8267681911060519E-2</c:v>
                </c:pt>
                <c:pt idx="5996">
                  <c:v>-8.8417152997339571E-2</c:v>
                </c:pt>
                <c:pt idx="5997">
                  <c:v>-8.8576093575537918E-2</c:v>
                </c:pt>
                <c:pt idx="5998">
                  <c:v>-8.8835280768775726E-2</c:v>
                </c:pt>
                <c:pt idx="5999">
                  <c:v>-8.9222183188663234E-2</c:v>
                </c:pt>
                <c:pt idx="6000">
                  <c:v>-8.9697249664607001E-2</c:v>
                </c:pt>
                <c:pt idx="6001">
                  <c:v>-9.0167370383194168E-2</c:v>
                </c:pt>
                <c:pt idx="6002">
                  <c:v>-9.0513538947840005E-2</c:v>
                </c:pt>
                <c:pt idx="6003">
                  <c:v>-9.062433196029937E-2</c:v>
                </c:pt>
                <c:pt idx="6004">
                  <c:v>-9.042556653885242E-2</c:v>
                </c:pt>
                <c:pt idx="6005">
                  <c:v>-8.9898987420971771E-2</c:v>
                </c:pt>
                <c:pt idx="6006">
                  <c:v>-8.9085342255107627E-2</c:v>
                </c:pt>
                <c:pt idx="6007">
                  <c:v>-8.8070218582052356E-2</c:v>
                </c:pt>
                <c:pt idx="6008">
                  <c:v>-8.6956420278969423E-2</c:v>
                </c:pt>
                <c:pt idx="6009">
                  <c:v>-8.5831586854257597E-2</c:v>
                </c:pt>
                <c:pt idx="6010">
                  <c:v>-8.4740668524320911E-2</c:v>
                </c:pt>
                <c:pt idx="6011">
                  <c:v>-8.3670977230740393E-2</c:v>
                </c:pt>
                <c:pt idx="6012">
                  <c:v>-8.255350967150471E-2</c:v>
                </c:pt>
                <c:pt idx="6013">
                  <c:v>-8.1278171967649471E-2</c:v>
                </c:pt>
                <c:pt idx="6014">
                  <c:v>-7.9717444435920937E-2</c:v>
                </c:pt>
                <c:pt idx="6015">
                  <c:v>-7.7753653008320059E-2</c:v>
                </c:pt>
                <c:pt idx="6016">
                  <c:v>-7.5303664658252084E-2</c:v>
                </c:pt>
                <c:pt idx="6017">
                  <c:v>-7.2333200240364576E-2</c:v>
                </c:pt>
                <c:pt idx="6018">
                  <c:v>-6.885671687785444E-2</c:v>
                </c:pt>
                <c:pt idx="6019">
                  <c:v>-6.4925545156559905E-2</c:v>
                </c:pt>
                <c:pt idx="6020">
                  <c:v>-6.0610583095428598E-2</c:v>
                </c:pt>
                <c:pt idx="6021">
                  <c:v>-5.59849902632895E-2</c:v>
                </c:pt>
                <c:pt idx="6022">
                  <c:v>-5.1109826385755688E-2</c:v>
                </c:pt>
                <c:pt idx="6023">
                  <c:v>-4.6024030308389113E-2</c:v>
                </c:pt>
                <c:pt idx="6024">
                  <c:v>-4.0741285584950999E-2</c:v>
                </c:pt>
                <c:pt idx="6025">
                  <c:v>-3.5258174319268892E-2</c:v>
                </c:pt>
                <c:pt idx="6026">
                  <c:v>-2.9573462516518524E-2</c:v>
                </c:pt>
                <c:pt idx="6027">
                  <c:v>-2.3708133605419554E-2</c:v>
                </c:pt>
                <c:pt idx="6028">
                  <c:v>-1.7711424779917169E-2</c:v>
                </c:pt>
                <c:pt idx="6029">
                  <c:v>-1.1646061041112755E-2</c:v>
                </c:pt>
                <c:pt idx="6030">
                  <c:v>-5.5619527439435225E-3</c:v>
                </c:pt>
                <c:pt idx="6031">
                  <c:v>5.2009304268509559E-4</c:v>
                </c:pt>
                <c:pt idx="6032">
                  <c:v>6.5979960069537571E-3</c:v>
                </c:pt>
                <c:pt idx="6033">
                  <c:v>1.2655334843588283E-2</c:v>
                </c:pt>
                <c:pt idx="6034">
                  <c:v>1.8627687687012971E-2</c:v>
                </c:pt>
                <c:pt idx="6035">
                  <c:v>2.4391064458489754E-2</c:v>
                </c:pt>
                <c:pt idx="6036">
                  <c:v>2.9779166726310105E-2</c:v>
                </c:pt>
                <c:pt idx="6037">
                  <c:v>3.4617449797084816E-2</c:v>
                </c:pt>
                <c:pt idx="6038">
                  <c:v>3.875549640626072E-2</c:v>
                </c:pt>
                <c:pt idx="6039">
                  <c:v>4.2088460649292198E-2</c:v>
                </c:pt>
                <c:pt idx="6040">
                  <c:v>4.4570944245014156E-2</c:v>
                </c:pt>
                <c:pt idx="6041">
                  <c:v>4.6228201322759496E-2</c:v>
                </c:pt>
                <c:pt idx="6042">
                  <c:v>4.7161621411705539E-2</c:v>
                </c:pt>
                <c:pt idx="6043">
                  <c:v>4.7540005724327289E-2</c:v>
                </c:pt>
                <c:pt idx="6044">
                  <c:v>4.7571641540472082E-2</c:v>
                </c:pt>
                <c:pt idx="6045">
                  <c:v>4.7463584973484477E-2</c:v>
                </c:pt>
                <c:pt idx="6046">
                  <c:v>4.7384396689819877E-2</c:v>
                </c:pt>
                <c:pt idx="6047">
                  <c:v>4.7443956095137893E-2</c:v>
                </c:pt>
                <c:pt idx="6048">
                  <c:v>4.7692422591976369E-2</c:v>
                </c:pt>
                <c:pt idx="6049">
                  <c:v>4.8131643196113738E-2</c:v>
                </c:pt>
                <c:pt idx="6050">
                  <c:v>4.8731206387860423E-2</c:v>
                </c:pt>
                <c:pt idx="6051">
                  <c:v>4.9445168011412827E-2</c:v>
                </c:pt>
                <c:pt idx="6052">
                  <c:v>5.022858865668501E-2</c:v>
                </c:pt>
                <c:pt idx="6053">
                  <c:v>5.1051780762463833E-2</c:v>
                </c:pt>
                <c:pt idx="6054">
                  <c:v>5.1907175260021948E-2</c:v>
                </c:pt>
                <c:pt idx="6055">
                  <c:v>5.2804987359709503E-2</c:v>
                </c:pt>
                <c:pt idx="6056">
                  <c:v>5.3759813449994594E-2</c:v>
                </c:pt>
                <c:pt idx="6057">
                  <c:v>5.4775055783914409E-2</c:v>
                </c:pt>
                <c:pt idx="6058">
                  <c:v>5.5831887071139202E-2</c:v>
                </c:pt>
                <c:pt idx="6059">
                  <c:v>5.6885405908223122E-2</c:v>
                </c:pt>
                <c:pt idx="6060">
                  <c:v>5.786674054594998E-2</c:v>
                </c:pt>
                <c:pt idx="6061">
                  <c:v>5.8690244250662049E-2</c:v>
                </c:pt>
                <c:pt idx="6062">
                  <c:v>5.9267387682293671E-2</c:v>
                </c:pt>
                <c:pt idx="6063">
                  <c:v>5.9527331368276773E-2</c:v>
                </c:pt>
                <c:pt idx="6064">
                  <c:v>5.943835414725885E-2</c:v>
                </c:pt>
                <c:pt idx="6065">
                  <c:v>5.9019958605562264E-2</c:v>
                </c:pt>
                <c:pt idx="6066">
                  <c:v>5.8337712538519729E-2</c:v>
                </c:pt>
                <c:pt idx="6067">
                  <c:v>5.7481832699939756E-2</c:v>
                </c:pt>
                <c:pt idx="6068">
                  <c:v>5.6539253245541057E-2</c:v>
                </c:pt>
                <c:pt idx="6069">
                  <c:v>5.5569548958259565E-2</c:v>
                </c:pt>
                <c:pt idx="6070">
                  <c:v>5.4588058471150828E-2</c:v>
                </c:pt>
                <c:pt idx="6071">
                  <c:v>5.3555234788611517E-2</c:v>
                </c:pt>
                <c:pt idx="6072">
                  <c:v>5.2376166189715828E-2</c:v>
                </c:pt>
                <c:pt idx="6073">
                  <c:v>5.0918762117729249E-2</c:v>
                </c:pt>
                <c:pt idx="6074">
                  <c:v>4.9050381485736511E-2</c:v>
                </c:pt>
                <c:pt idx="6075">
                  <c:v>4.6674532031648758E-2</c:v>
                </c:pt>
                <c:pt idx="6076">
                  <c:v>4.3742544671119002E-2</c:v>
                </c:pt>
                <c:pt idx="6077">
                  <c:v>4.0234291697981095E-2</c:v>
                </c:pt>
                <c:pt idx="6078">
                  <c:v>3.6132044968253459E-2</c:v>
                </c:pt>
                <c:pt idx="6079">
                  <c:v>3.1421242017216501E-2</c:v>
                </c:pt>
                <c:pt idx="6080">
                  <c:v>2.6128727019179038E-2</c:v>
                </c:pt>
                <c:pt idx="6081">
                  <c:v>2.03726125604725E-2</c:v>
                </c:pt>
                <c:pt idx="6082">
                  <c:v>1.4382313752280558E-2</c:v>
                </c:pt>
                <c:pt idx="6083">
                  <c:v>8.4674724336190818E-3</c:v>
                </c:pt>
                <c:pt idx="6084">
                  <c:v>2.9509181610408745E-3</c:v>
                </c:pt>
                <c:pt idx="6085">
                  <c:v>-1.897927979840871E-3</c:v>
                </c:pt>
                <c:pt idx="6086">
                  <c:v>-5.9003051551600287E-3</c:v>
                </c:pt>
                <c:pt idx="6087">
                  <c:v>-8.9720345209568231E-3</c:v>
                </c:pt>
                <c:pt idx="6088">
                  <c:v>-1.1109592538253178E-2</c:v>
                </c:pt>
                <c:pt idx="6089">
                  <c:v>-1.2374582218222921E-2</c:v>
                </c:pt>
                <c:pt idx="6090">
                  <c:v>-1.2880639396480766E-2</c:v>
                </c:pt>
                <c:pt idx="6091">
                  <c:v>-1.2777573050410756E-2</c:v>
                </c:pt>
                <c:pt idx="6092">
                  <c:v>-1.2230679848316401E-2</c:v>
                </c:pt>
                <c:pt idx="6093">
                  <c:v>-1.1402158418969447E-2</c:v>
                </c:pt>
                <c:pt idx="6094">
                  <c:v>-1.0443909732066605E-2</c:v>
                </c:pt>
                <c:pt idx="6095">
                  <c:v>-9.5023268084965841E-3</c:v>
                </c:pt>
                <c:pt idx="6096">
                  <c:v>-8.7235848736551234E-3</c:v>
                </c:pt>
                <c:pt idx="6097">
                  <c:v>-8.2464568499390836E-3</c:v>
                </c:pt>
                <c:pt idx="6098">
                  <c:v>-8.1837353792842144E-3</c:v>
                </c:pt>
                <c:pt idx="6099">
                  <c:v>-8.6107784299903761E-3</c:v>
                </c:pt>
                <c:pt idx="6100">
                  <c:v>-9.579928716130906E-3</c:v>
                </c:pt>
                <c:pt idx="6101">
                  <c:v>-1.1155257929269675E-2</c:v>
                </c:pt>
                <c:pt idx="6102">
                  <c:v>-1.3434774047056768E-2</c:v>
                </c:pt>
                <c:pt idx="6103">
                  <c:v>-1.6526708973257954E-2</c:v>
                </c:pt>
                <c:pt idx="6104">
                  <c:v>-2.047867910210709E-2</c:v>
                </c:pt>
                <c:pt idx="6105">
                  <c:v>-2.5198742085236651E-2</c:v>
                </c:pt>
                <c:pt idx="6106">
                  <c:v>-3.0419872043312007E-2</c:v>
                </c:pt>
                <c:pt idx="6107">
                  <c:v>-3.5732010785533452E-2</c:v>
                </c:pt>
                <c:pt idx="6108">
                  <c:v>-4.0663536609359258E-2</c:v>
                </c:pt>
                <c:pt idx="6109">
                  <c:v>-4.4771643049788659E-2</c:v>
                </c:pt>
                <c:pt idx="6110">
                  <c:v>-4.7711323552304397E-2</c:v>
                </c:pt>
                <c:pt idx="6111">
                  <c:v>-4.9278485105780062E-2</c:v>
                </c:pt>
                <c:pt idx="6112">
                  <c:v>-4.9436062388350563E-2</c:v>
                </c:pt>
                <c:pt idx="6113">
                  <c:v>-4.8322822076124108E-2</c:v>
                </c:pt>
                <c:pt idx="6114">
                  <c:v>-4.6231856992224221E-2</c:v>
                </c:pt>
                <c:pt idx="6115">
                  <c:v>-4.3551025434415844E-2</c:v>
                </c:pt>
                <c:pt idx="6116">
                  <c:v>-4.0677317973610169E-2</c:v>
                </c:pt>
                <c:pt idx="6117">
                  <c:v>-3.7933056928695461E-2</c:v>
                </c:pt>
                <c:pt idx="6118">
                  <c:v>-3.551135054270356E-2</c:v>
                </c:pt>
                <c:pt idx="6119">
                  <c:v>-3.34618862649348E-2</c:v>
                </c:pt>
                <c:pt idx="6120">
                  <c:v>-3.1710003066875249E-2</c:v>
                </c:pt>
                <c:pt idx="6121">
                  <c:v>-3.0096297182953338E-2</c:v>
                </c:pt>
                <c:pt idx="6122">
                  <c:v>-2.842824478343434E-2</c:v>
                </c:pt>
                <c:pt idx="6123">
                  <c:v>-2.6537707633557058E-2</c:v>
                </c:pt>
                <c:pt idx="6124">
                  <c:v>-2.4334903710185492E-2</c:v>
                </c:pt>
                <c:pt idx="6125">
                  <c:v>-2.1843432143028998E-2</c:v>
                </c:pt>
                <c:pt idx="6126">
                  <c:v>-1.9199346765124359E-2</c:v>
                </c:pt>
                <c:pt idx="6127">
                  <c:v>-1.6608206226367037E-2</c:v>
                </c:pt>
                <c:pt idx="6128">
                  <c:v>-1.42730354783944E-2</c:v>
                </c:pt>
                <c:pt idx="6129">
                  <c:v>-1.231915716759174E-2</c:v>
                </c:pt>
                <c:pt idx="6130">
                  <c:v>-1.0742025664353758E-2</c:v>
                </c:pt>
                <c:pt idx="6131">
                  <c:v>-9.3945015796600799E-3</c:v>
                </c:pt>
                <c:pt idx="6132">
                  <c:v>-8.0164937621181858E-3</c:v>
                </c:pt>
                <c:pt idx="6133">
                  <c:v>-6.2978017823718292E-3</c:v>
                </c:pt>
                <c:pt idx="6134">
                  <c:v>-3.9572165788389728E-3</c:v>
                </c:pt>
                <c:pt idx="6135">
                  <c:v>-8.1739203565403616E-4</c:v>
                </c:pt>
                <c:pt idx="6136">
                  <c:v>3.1442069861694222E-3</c:v>
                </c:pt>
                <c:pt idx="6137">
                  <c:v>7.7816182420992969E-3</c:v>
                </c:pt>
                <c:pt idx="6138">
                  <c:v>1.2806810895902828E-2</c:v>
                </c:pt>
                <c:pt idx="6139">
                  <c:v>1.7848389923504702E-2</c:v>
                </c:pt>
                <c:pt idx="6140">
                  <c:v>2.2528714958175967E-2</c:v>
                </c:pt>
                <c:pt idx="6141">
                  <c:v>2.6545300977643217E-2</c:v>
                </c:pt>
                <c:pt idx="6142">
                  <c:v>2.9741772980819176E-2</c:v>
                </c:pt>
                <c:pt idx="6143">
                  <c:v>3.2150099298128267E-2</c:v>
                </c:pt>
                <c:pt idx="6144">
                  <c:v>3.3986241693045066E-2</c:v>
                </c:pt>
                <c:pt idx="6145">
                  <c:v>3.5592467632913911E-2</c:v>
                </c:pt>
                <c:pt idx="6146">
                  <c:v>3.7339935050310143E-2</c:v>
                </c:pt>
                <c:pt idx="6147">
                  <c:v>3.9524249001121996E-2</c:v>
                </c:pt>
                <c:pt idx="6148">
                  <c:v>4.2290098414722317E-2</c:v>
                </c:pt>
                <c:pt idx="6149">
                  <c:v>4.5605017899967341E-2</c:v>
                </c:pt>
                <c:pt idx="6150">
                  <c:v>4.9280357877114649E-2</c:v>
                </c:pt>
                <c:pt idx="6151">
                  <c:v>5.3025508061820242E-2</c:v>
                </c:pt>
                <c:pt idx="6152">
                  <c:v>5.6521174578254084E-2</c:v>
                </c:pt>
                <c:pt idx="6153">
                  <c:v>5.9499083391448868E-2</c:v>
                </c:pt>
                <c:pt idx="6154">
                  <c:v>6.1811399439971347E-2</c:v>
                </c:pt>
                <c:pt idx="6155">
                  <c:v>6.3467802875401866E-2</c:v>
                </c:pt>
                <c:pt idx="6156">
                  <c:v>6.4622463873479627E-2</c:v>
                </c:pt>
                <c:pt idx="6157">
                  <c:v>6.5512186879397083E-2</c:v>
                </c:pt>
                <c:pt idx="6158">
                  <c:v>6.6370917352228942E-2</c:v>
                </c:pt>
                <c:pt idx="6159">
                  <c:v>6.7356799084745816E-2</c:v>
                </c:pt>
                <c:pt idx="6160">
                  <c:v>6.8517517845025397E-2</c:v>
                </c:pt>
                <c:pt idx="6161">
                  <c:v>6.9793541701625217E-2</c:v>
                </c:pt>
                <c:pt idx="6162">
                  <c:v>7.1036591209450786E-2</c:v>
                </c:pt>
                <c:pt idx="6163">
                  <c:v>7.2024062578160547E-2</c:v>
                </c:pt>
                <c:pt idx="6164">
                  <c:v>7.2475178194947532E-2</c:v>
                </c:pt>
                <c:pt idx="6165">
                  <c:v>7.2091188753869273E-2</c:v>
                </c:pt>
                <c:pt idx="6166">
                  <c:v>7.0628870237282218E-2</c:v>
                </c:pt>
                <c:pt idx="6167">
                  <c:v>6.7985749431517598E-2</c:v>
                </c:pt>
                <c:pt idx="6168">
                  <c:v>6.4256930351535596E-2</c:v>
                </c:pt>
                <c:pt idx="6169">
                  <c:v>5.9733261391122512E-2</c:v>
                </c:pt>
                <c:pt idx="6170">
                  <c:v>5.4842038633484316E-2</c:v>
                </c:pt>
                <c:pt idx="6171">
                  <c:v>5.0060642317669372E-2</c:v>
                </c:pt>
                <c:pt idx="6172">
                  <c:v>4.5836411960082632E-2</c:v>
                </c:pt>
                <c:pt idx="6173">
                  <c:v>4.2526439167811306E-2</c:v>
                </c:pt>
                <c:pt idx="6174">
                  <c:v>4.03542629767248E-2</c:v>
                </c:pt>
                <c:pt idx="6175">
                  <c:v>3.9381363046621314E-2</c:v>
                </c:pt>
                <c:pt idx="6176">
                  <c:v>3.9502535741409966E-2</c:v>
                </c:pt>
                <c:pt idx="6177">
                  <c:v>4.0477955766154934E-2</c:v>
                </c:pt>
                <c:pt idx="6178">
                  <c:v>4.2002025407691448E-2</c:v>
                </c:pt>
                <c:pt idx="6179">
                  <c:v>4.3787666311633888E-2</c:v>
                </c:pt>
                <c:pt idx="6180">
                  <c:v>4.5632703770284597E-2</c:v>
                </c:pt>
                <c:pt idx="6181">
                  <c:v>4.7445404175674971E-2</c:v>
                </c:pt>
                <c:pt idx="6182">
                  <c:v>4.9229313094097886E-2</c:v>
                </c:pt>
                <c:pt idx="6183">
                  <c:v>5.1043421282197625E-2</c:v>
                </c:pt>
                <c:pt idx="6184">
                  <c:v>5.295560494955788E-2</c:v>
                </c:pt>
                <c:pt idx="6185">
                  <c:v>5.5000058318678088E-2</c:v>
                </c:pt>
                <c:pt idx="6186">
                  <c:v>5.7142689925602591E-2</c:v>
                </c:pt>
                <c:pt idx="6187">
                  <c:v>5.9260330884404348E-2</c:v>
                </c:pt>
                <c:pt idx="6188">
                  <c:v>6.1145892909549568E-2</c:v>
                </c:pt>
                <c:pt idx="6189">
                  <c:v>6.2548750448882875E-2</c:v>
                </c:pt>
                <c:pt idx="6190">
                  <c:v>6.3242589464099955E-2</c:v>
                </c:pt>
                <c:pt idx="6191">
                  <c:v>6.3093688727843641E-2</c:v>
                </c:pt>
                <c:pt idx="6192">
                  <c:v>6.2097777310843608E-2</c:v>
                </c:pt>
                <c:pt idx="6193">
                  <c:v>6.0369408700891011E-2</c:v>
                </c:pt>
                <c:pt idx="6194">
                  <c:v>5.8094340823072868E-2</c:v>
                </c:pt>
                <c:pt idx="6195">
                  <c:v>5.5471988547072089E-2</c:v>
                </c:pt>
                <c:pt idx="6196">
                  <c:v>5.2669929601868067E-2</c:v>
                </c:pt>
                <c:pt idx="6197">
                  <c:v>4.9797080698571847E-2</c:v>
                </c:pt>
                <c:pt idx="6198">
                  <c:v>4.6893040163854198E-2</c:v>
                </c:pt>
                <c:pt idx="6199">
                  <c:v>4.392985606390979E-2</c:v>
                </c:pt>
                <c:pt idx="6200">
                  <c:v>4.082327301717073E-2</c:v>
                </c:pt>
                <c:pt idx="6201">
                  <c:v>3.7450605007433246E-2</c:v>
                </c:pt>
                <c:pt idx="6202">
                  <c:v>3.3673018748085079E-2</c:v>
                </c:pt>
                <c:pt idx="6203">
                  <c:v>2.9362997425613033E-2</c:v>
                </c:pt>
                <c:pt idx="6204">
                  <c:v>2.4439773176293724E-2</c:v>
                </c:pt>
                <c:pt idx="6205">
                  <c:v>1.8910462172816715E-2</c:v>
                </c:pt>
                <c:pt idx="6206">
                  <c:v>1.2902909705937327E-2</c:v>
                </c:pt>
                <c:pt idx="6207">
                  <c:v>6.6695573316510864E-3</c:v>
                </c:pt>
                <c:pt idx="6208">
                  <c:v>5.5084371874084112E-4</c:v>
                </c:pt>
                <c:pt idx="6209">
                  <c:v>-5.0937398574841183E-3</c:v>
                </c:pt>
                <c:pt idx="6210">
                  <c:v>-9.9624105046125285E-3</c:v>
                </c:pt>
                <c:pt idx="6211">
                  <c:v>-1.3868477785960873E-2</c:v>
                </c:pt>
                <c:pt idx="6212">
                  <c:v>-1.6764951435935614E-2</c:v>
                </c:pt>
                <c:pt idx="6213">
                  <c:v>-1.8740421502717611E-2</c:v>
                </c:pt>
                <c:pt idx="6214">
                  <c:v>-1.9995560627095059E-2</c:v>
                </c:pt>
                <c:pt idx="6215">
                  <c:v>-2.0803884644100445E-2</c:v>
                </c:pt>
                <c:pt idx="6216">
                  <c:v>-2.1457156880006274E-2</c:v>
                </c:pt>
                <c:pt idx="6217">
                  <c:v>-2.2202579191974117E-2</c:v>
                </c:pt>
                <c:pt idx="6218">
                  <c:v>-2.3189745340555561E-2</c:v>
                </c:pt>
                <c:pt idx="6219">
                  <c:v>-2.444905327204645E-2</c:v>
                </c:pt>
                <c:pt idx="6220">
                  <c:v>-2.5911848144595448E-2</c:v>
                </c:pt>
                <c:pt idx="6221">
                  <c:v>-2.7460359449568712E-2</c:v>
                </c:pt>
                <c:pt idx="6222">
                  <c:v>-2.8981765523128648E-2</c:v>
                </c:pt>
                <c:pt idx="6223">
                  <c:v>-3.0406468746127596E-2</c:v>
                </c:pt>
                <c:pt idx="6224">
                  <c:v>-3.1725744867942003E-2</c:v>
                </c:pt>
                <c:pt idx="6225">
                  <c:v>-3.299424000516063E-2</c:v>
                </c:pt>
                <c:pt idx="6226">
                  <c:v>-3.4322234157894059E-2</c:v>
                </c:pt>
                <c:pt idx="6227">
                  <c:v>-3.5854988631988077E-2</c:v>
                </c:pt>
                <c:pt idx="6228">
                  <c:v>-3.7734719999188947E-2</c:v>
                </c:pt>
                <c:pt idx="6229">
                  <c:v>-4.0051842128311282E-2</c:v>
                </c:pt>
                <c:pt idx="6230">
                  <c:v>-4.2805402884051283E-2</c:v>
                </c:pt>
                <c:pt idx="6231">
                  <c:v>-4.5893016573983592E-2</c:v>
                </c:pt>
                <c:pt idx="6232">
                  <c:v>-4.913606569523353E-2</c:v>
                </c:pt>
                <c:pt idx="6233">
                  <c:v>-5.2327445996681196E-2</c:v>
                </c:pt>
                <c:pt idx="6234">
                  <c:v>-5.5280313449071972E-2</c:v>
                </c:pt>
                <c:pt idx="6235">
                  <c:v>-5.7862521297900052E-2</c:v>
                </c:pt>
                <c:pt idx="6236">
                  <c:v>-6.001443038604469E-2</c:v>
                </c:pt>
                <c:pt idx="6237">
                  <c:v>-6.1753880181891922E-2</c:v>
                </c:pt>
                <c:pt idx="6238">
                  <c:v>-6.3168455278354602E-2</c:v>
                </c:pt>
                <c:pt idx="6239">
                  <c:v>-6.4391558091466863E-2</c:v>
                </c:pt>
                <c:pt idx="6240">
                  <c:v>-6.5563076799448686E-2</c:v>
                </c:pt>
                <c:pt idx="6241">
                  <c:v>-6.6785697080962672E-2</c:v>
                </c:pt>
                <c:pt idx="6242">
                  <c:v>-6.8094614448531016E-2</c:v>
                </c:pt>
                <c:pt idx="6243">
                  <c:v>-6.945282268241211E-2</c:v>
                </c:pt>
                <c:pt idx="6244">
                  <c:v>-7.0769736256244553E-2</c:v>
                </c:pt>
                <c:pt idx="6245">
                  <c:v>-7.1930113920811334E-2</c:v>
                </c:pt>
                <c:pt idx="6246">
                  <c:v>-7.2820822701774784E-2</c:v>
                </c:pt>
                <c:pt idx="6247">
                  <c:v>-7.3351378163936276E-2</c:v>
                </c:pt>
                <c:pt idx="6248">
                  <c:v>-7.3470150686720456E-2</c:v>
                </c:pt>
                <c:pt idx="6249">
                  <c:v>-7.3176311817503392E-2</c:v>
                </c:pt>
                <c:pt idx="6250">
                  <c:v>-7.2522292275286213E-2</c:v>
                </c:pt>
                <c:pt idx="6251">
                  <c:v>-7.160064729490434E-2</c:v>
                </c:pt>
                <c:pt idx="6252">
                  <c:v>-7.0516497865887692E-2</c:v>
                </c:pt>
                <c:pt idx="6253">
                  <c:v>-6.935667341822474E-2</c:v>
                </c:pt>
                <c:pt idx="6254">
                  <c:v>-6.8169740527335973E-2</c:v>
                </c:pt>
                <c:pt idx="6255">
                  <c:v>-6.6964042991418532E-2</c:v>
                </c:pt>
                <c:pt idx="6256">
                  <c:v>-6.5719627299515457E-2</c:v>
                </c:pt>
                <c:pt idx="6257">
                  <c:v>-6.4403907617268441E-2</c:v>
                </c:pt>
                <c:pt idx="6258">
                  <c:v>-6.2983784639500398E-2</c:v>
                </c:pt>
                <c:pt idx="6259">
                  <c:v>-6.1433672205855556E-2</c:v>
                </c:pt>
                <c:pt idx="6260">
                  <c:v>-5.9742542896964387E-2</c:v>
                </c:pt>
                <c:pt idx="6261">
                  <c:v>-5.7920635931201926E-2</c:v>
                </c:pt>
                <c:pt idx="6262">
                  <c:v>-5.6001499995648997E-2</c:v>
                </c:pt>
                <c:pt idx="6263">
                  <c:v>-5.4034825807623282E-2</c:v>
                </c:pt>
                <c:pt idx="6264">
                  <c:v>-5.2071311601578588E-2</c:v>
                </c:pt>
                <c:pt idx="6265">
                  <c:v>-5.0146753605089592E-2</c:v>
                </c:pt>
                <c:pt idx="6266">
                  <c:v>-4.8273340569041263E-2</c:v>
                </c:pt>
                <c:pt idx="6267">
                  <c:v>-4.6441119176123584E-2</c:v>
                </c:pt>
                <c:pt idx="6268">
                  <c:v>-4.462621495488564E-2</c:v>
                </c:pt>
                <c:pt idx="6269">
                  <c:v>-4.2800153501445809E-2</c:v>
                </c:pt>
                <c:pt idx="6270">
                  <c:v>-4.0937525455270504E-2</c:v>
                </c:pt>
                <c:pt idx="6271">
                  <c:v>-3.902261263891256E-2</c:v>
                </c:pt>
                <c:pt idx="6272">
                  <c:v>-3.7054520257778549E-2</c:v>
                </c:pt>
                <c:pt idx="6273">
                  <c:v>-3.504729385039481E-2</c:v>
                </c:pt>
                <c:pt idx="6274">
                  <c:v>-3.3022594026966647E-2</c:v>
                </c:pt>
                <c:pt idx="6275">
                  <c:v>-3.0998475326958388E-2</c:v>
                </c:pt>
                <c:pt idx="6276">
                  <c:v>-2.8983480257973711E-2</c:v>
                </c:pt>
                <c:pt idx="6277">
                  <c:v>-2.6983414131213378E-2</c:v>
                </c:pt>
                <c:pt idx="6278">
                  <c:v>-2.5017505778351261E-2</c:v>
                </c:pt>
                <c:pt idx="6279">
                  <c:v>-2.3130213610423472E-2</c:v>
                </c:pt>
                <c:pt idx="6280">
                  <c:v>-2.1384943657674311E-2</c:v>
                </c:pt>
                <c:pt idx="6281">
                  <c:v>-1.9837731775084591E-2</c:v>
                </c:pt>
                <c:pt idx="6282">
                  <c:v>-1.8503336218711815E-2</c:v>
                </c:pt>
                <c:pt idx="6283">
                  <c:v>-1.7331691223882846E-2</c:v>
                </c:pt>
                <c:pt idx="6284">
                  <c:v>-1.620630176465377E-2</c:v>
                </c:pt>
                <c:pt idx="6285">
                  <c:v>-1.4963964475039233E-2</c:v>
                </c:pt>
                <c:pt idx="6286">
                  <c:v>-1.3426604036647168E-2</c:v>
                </c:pt>
                <c:pt idx="6287">
                  <c:v>-1.1435558637824212E-2</c:v>
                </c:pt>
                <c:pt idx="6288">
                  <c:v>-8.8817116751437539E-3</c:v>
                </c:pt>
                <c:pt idx="6289">
                  <c:v>-5.7267557776772126E-3</c:v>
                </c:pt>
                <c:pt idx="6290">
                  <c:v>-2.0112840897239435E-3</c:v>
                </c:pt>
                <c:pt idx="6291">
                  <c:v>2.1547045682896865E-3</c:v>
                </c:pt>
                <c:pt idx="6292">
                  <c:v>6.6191289777039137E-3</c:v>
                </c:pt>
                <c:pt idx="6293">
                  <c:v>1.1222863063321268E-2</c:v>
                </c:pt>
                <c:pt idx="6294">
                  <c:v>1.5827609560403383E-2</c:v>
                </c:pt>
                <c:pt idx="6295">
                  <c:v>2.0332996136925432E-2</c:v>
                </c:pt>
                <c:pt idx="6296">
                  <c:v>2.4692992626131314E-2</c:v>
                </c:pt>
                <c:pt idx="6297">
                  <c:v>2.893656578971724E-2</c:v>
                </c:pt>
                <c:pt idx="6298">
                  <c:v>3.31796344606912E-2</c:v>
                </c:pt>
                <c:pt idx="6299">
                  <c:v>3.7608083406740253E-2</c:v>
                </c:pt>
                <c:pt idx="6300">
                  <c:v>4.2421386560461544E-2</c:v>
                </c:pt>
                <c:pt idx="6301">
                  <c:v>4.7746880434629768E-2</c:v>
                </c:pt>
                <c:pt idx="6302">
                  <c:v>5.3556674696280934E-2</c:v>
                </c:pt>
                <c:pt idx="6303">
                  <c:v>5.9628009392552875E-2</c:v>
                </c:pt>
                <c:pt idx="6304">
                  <c:v>6.5573322026461961E-2</c:v>
                </c:pt>
                <c:pt idx="6305">
                  <c:v>7.0929544017590329E-2</c:v>
                </c:pt>
                <c:pt idx="6306">
                  <c:v>7.5258675262665733E-2</c:v>
                </c:pt>
                <c:pt idx="6307">
                  <c:v>7.8208192651289574E-2</c:v>
                </c:pt>
                <c:pt idx="6308">
                  <c:v>7.9516847372104196E-2</c:v>
                </c:pt>
                <c:pt idx="6309">
                  <c:v>7.8998783129828984E-2</c:v>
                </c:pt>
                <c:pt idx="6310">
                  <c:v>7.6557419320621725E-2</c:v>
                </c:pt>
                <c:pt idx="6311">
                  <c:v>7.2249450490242395E-2</c:v>
                </c:pt>
                <c:pt idx="6312">
                  <c:v>6.6361478410028582E-2</c:v>
                </c:pt>
                <c:pt idx="6313">
                  <c:v>5.9431661132259853E-2</c:v>
                </c:pt>
                <c:pt idx="6314">
                  <c:v>5.2179543601920036E-2</c:v>
                </c:pt>
                <c:pt idx="6315">
                  <c:v>4.5369075102903673E-2</c:v>
                </c:pt>
                <c:pt idx="6316">
                  <c:v>3.9666113995800577E-2</c:v>
                </c:pt>
                <c:pt idx="6317">
                  <c:v>3.5542174336084933E-2</c:v>
                </c:pt>
                <c:pt idx="6318">
                  <c:v>3.3235642518036825E-2</c:v>
                </c:pt>
                <c:pt idx="6319">
                  <c:v>3.2748473750004996E-2</c:v>
                </c:pt>
                <c:pt idx="6320">
                  <c:v>3.3862478933690397E-2</c:v>
                </c:pt>
                <c:pt idx="6321">
                  <c:v>3.6184289896166275E-2</c:v>
                </c:pt>
                <c:pt idx="6322">
                  <c:v>3.9232034214693297E-2</c:v>
                </c:pt>
                <c:pt idx="6323">
                  <c:v>4.2552357626888582E-2</c:v>
                </c:pt>
                <c:pt idx="6324">
                  <c:v>4.5827333739335965E-2</c:v>
                </c:pt>
                <c:pt idx="6325">
                  <c:v>4.8925182810036674E-2</c:v>
                </c:pt>
                <c:pt idx="6326">
                  <c:v>5.1875511158124256E-2</c:v>
                </c:pt>
                <c:pt idx="6327">
                  <c:v>5.4790834383723036E-2</c:v>
                </c:pt>
                <c:pt idx="6328">
                  <c:v>5.7777247820213325E-2</c:v>
                </c:pt>
                <c:pt idx="6329">
                  <c:v>6.0866377532402219E-2</c:v>
                </c:pt>
                <c:pt idx="6330">
                  <c:v>6.3979586548054815E-2</c:v>
                </c:pt>
                <c:pt idx="6331">
                  <c:v>6.6923331351411736E-2</c:v>
                </c:pt>
                <c:pt idx="6332">
                  <c:v>6.9415377644372195E-2</c:v>
                </c:pt>
                <c:pt idx="6333">
                  <c:v>7.1143237095910569E-2</c:v>
                </c:pt>
                <c:pt idx="6334">
                  <c:v>7.1842116489838279E-2</c:v>
                </c:pt>
                <c:pt idx="6335">
                  <c:v>7.1360090805979812E-2</c:v>
                </c:pt>
                <c:pt idx="6336">
                  <c:v>6.96807076704479E-2</c:v>
                </c:pt>
                <c:pt idx="6337">
                  <c:v>6.6900005203876858E-2</c:v>
                </c:pt>
                <c:pt idx="6338">
                  <c:v>6.318134999677491E-2</c:v>
                </c:pt>
                <c:pt idx="6339">
                  <c:v>5.8717894139089705E-2</c:v>
                </c:pt>
                <c:pt idx="6340">
                  <c:v>5.3717018136505909E-2</c:v>
                </c:pt>
                <c:pt idx="6341">
                  <c:v>4.839874394745923E-2</c:v>
                </c:pt>
                <c:pt idx="6342">
                  <c:v>4.2991846753508423E-2</c:v>
                </c:pt>
                <c:pt idx="6343">
                  <c:v>3.7722398823179189E-2</c:v>
                </c:pt>
                <c:pt idx="6344">
                  <c:v>3.2802533326421413E-2</c:v>
                </c:pt>
                <c:pt idx="6345">
                  <c:v>2.8425114638673723E-2</c:v>
                </c:pt>
                <c:pt idx="6346">
                  <c:v>2.4758045261657473E-2</c:v>
                </c:pt>
                <c:pt idx="6347">
                  <c:v>2.1927512679875298E-2</c:v>
                </c:pt>
                <c:pt idx="6348">
                  <c:v>1.9990837077207051E-2</c:v>
                </c:pt>
                <c:pt idx="6349">
                  <c:v>1.8916711826450834E-2</c:v>
                </c:pt>
                <c:pt idx="6350">
                  <c:v>1.8592562867683824E-2</c:v>
                </c:pt>
                <c:pt idx="6351">
                  <c:v>1.8859843963961592E-2</c:v>
                </c:pt>
                <c:pt idx="6352">
                  <c:v>1.9554757265851753E-2</c:v>
                </c:pt>
                <c:pt idx="6353">
                  <c:v>2.052770880443168E-2</c:v>
                </c:pt>
                <c:pt idx="6354">
                  <c:v>2.1638865859714976E-2</c:v>
                </c:pt>
                <c:pt idx="6355">
                  <c:v>2.2755648991319939E-2</c:v>
                </c:pt>
                <c:pt idx="6356">
                  <c:v>2.3777473052154115E-2</c:v>
                </c:pt>
                <c:pt idx="6357">
                  <c:v>2.4679430470692834E-2</c:v>
                </c:pt>
                <c:pt idx="6358">
                  <c:v>2.5534356338377147E-2</c:v>
                </c:pt>
                <c:pt idx="6359">
                  <c:v>2.6480169039977595E-2</c:v>
                </c:pt>
                <c:pt idx="6360">
                  <c:v>2.7640593979447375E-2</c:v>
                </c:pt>
                <c:pt idx="6361">
                  <c:v>2.9042574805153834E-2</c:v>
                </c:pt>
                <c:pt idx="6362">
                  <c:v>3.0573474559931067E-2</c:v>
                </c:pt>
                <c:pt idx="6363">
                  <c:v>3.1990102190033336E-2</c:v>
                </c:pt>
                <c:pt idx="6364">
                  <c:v>3.2961270654727148E-2</c:v>
                </c:pt>
                <c:pt idx="6365">
                  <c:v>3.3120674986902993E-2</c:v>
                </c:pt>
                <c:pt idx="6366">
                  <c:v>3.2123735393062847E-2</c:v>
                </c:pt>
                <c:pt idx="6367">
                  <c:v>2.9713790459654929E-2</c:v>
                </c:pt>
                <c:pt idx="6368">
                  <c:v>2.5790635142751296E-2</c:v>
                </c:pt>
                <c:pt idx="6369">
                  <c:v>2.0454096557939901E-2</c:v>
                </c:pt>
                <c:pt idx="6370">
                  <c:v>1.3993738707628958E-2</c:v>
                </c:pt>
                <c:pt idx="6371">
                  <c:v>6.8198558766273693E-3</c:v>
                </c:pt>
                <c:pt idx="6372">
                  <c:v>-6.3573195058824999E-4</c:v>
                </c:pt>
                <c:pt idx="6373">
                  <c:v>-8.0067274979434035E-3</c:v>
                </c:pt>
                <c:pt idx="6374">
                  <c:v>-1.5041631771629878E-2</c:v>
                </c:pt>
                <c:pt idx="6375">
                  <c:v>-2.1617495885760545E-2</c:v>
                </c:pt>
                <c:pt idx="6376">
                  <c:v>-2.7732389229069516E-2</c:v>
                </c:pt>
                <c:pt idx="6377">
                  <c:v>-3.3482066257318394E-2</c:v>
                </c:pt>
                <c:pt idx="6378">
                  <c:v>-3.9015870747393627E-2</c:v>
                </c:pt>
                <c:pt idx="6379">
                  <c:v>-4.4471655706675835E-2</c:v>
                </c:pt>
                <c:pt idx="6380">
                  <c:v>-4.9908523525692625E-2</c:v>
                </c:pt>
                <c:pt idx="6381">
                  <c:v>-5.5270903969366091E-2</c:v>
                </c:pt>
                <c:pt idx="6382">
                  <c:v>-6.0406363362180422E-2</c:v>
                </c:pt>
                <c:pt idx="6383">
                  <c:v>-6.5126769145586641E-2</c:v>
                </c:pt>
                <c:pt idx="6384">
                  <c:v>-6.9276834647406527E-2</c:v>
                </c:pt>
                <c:pt idx="6385">
                  <c:v>-7.2776055356595579E-2</c:v>
                </c:pt>
                <c:pt idx="6386">
                  <c:v>-7.5624587317274297E-2</c:v>
                </c:pt>
                <c:pt idx="6387">
                  <c:v>-7.7887713902027284E-2</c:v>
                </c:pt>
                <c:pt idx="6388">
                  <c:v>-7.9676600151620577E-2</c:v>
                </c:pt>
                <c:pt idx="6389">
                  <c:v>-8.112875055626384E-2</c:v>
                </c:pt>
                <c:pt idx="6390">
                  <c:v>-8.2381909397936881E-2</c:v>
                </c:pt>
                <c:pt idx="6391">
                  <c:v>-8.354192976185619E-2</c:v>
                </c:pt>
                <c:pt idx="6392">
                  <c:v>-8.4658434673913513E-2</c:v>
                </c:pt>
                <c:pt idx="6393">
                  <c:v>-8.5724155614066405E-2</c:v>
                </c:pt>
                <c:pt idx="6394">
                  <c:v>-8.6699262169272165E-2</c:v>
                </c:pt>
                <c:pt idx="6395">
                  <c:v>-8.7542664856749705E-2</c:v>
                </c:pt>
                <c:pt idx="6396">
                  <c:v>-8.822772476978305E-2</c:v>
                </c:pt>
                <c:pt idx="6397">
                  <c:v>-8.8736729864502276E-2</c:v>
                </c:pt>
                <c:pt idx="6398">
                  <c:v>-8.9048137430402713E-2</c:v>
                </c:pt>
                <c:pt idx="6399">
                  <c:v>-8.9133108767201319E-2</c:v>
                </c:pt>
                <c:pt idx="6400">
                  <c:v>-8.8964766031114459E-2</c:v>
                </c:pt>
                <c:pt idx="6401">
                  <c:v>-8.8529540701900139E-2</c:v>
                </c:pt>
                <c:pt idx="6402">
                  <c:v>-8.7829236324559495E-2</c:v>
                </c:pt>
                <c:pt idx="6403">
                  <c:v>-8.687438981956104E-2</c:v>
                </c:pt>
                <c:pt idx="6404">
                  <c:v>-8.5678979670290797E-2</c:v>
                </c:pt>
                <c:pt idx="6405">
                  <c:v>-8.426282982750842E-2</c:v>
                </c:pt>
                <c:pt idx="6406">
                  <c:v>-8.2656235234235292E-2</c:v>
                </c:pt>
                <c:pt idx="6407">
                  <c:v>-8.0896181592631081E-2</c:v>
                </c:pt>
                <c:pt idx="6408">
                  <c:v>-7.9011354826085137E-2</c:v>
                </c:pt>
                <c:pt idx="6409">
                  <c:v>-7.7005317846082749E-2</c:v>
                </c:pt>
                <c:pt idx="6410">
                  <c:v>-7.4851454727529756E-2</c:v>
                </c:pt>
                <c:pt idx="6411">
                  <c:v>-7.250422054358735E-2</c:v>
                </c:pt>
                <c:pt idx="6412">
                  <c:v>-6.991784278458589E-2</c:v>
                </c:pt>
                <c:pt idx="6413">
                  <c:v>-6.7060103755311587E-2</c:v>
                </c:pt>
                <c:pt idx="6414">
                  <c:v>-6.3916785702174406E-2</c:v>
                </c:pt>
                <c:pt idx="6415">
                  <c:v>-6.0491606681303788E-2</c:v>
                </c:pt>
                <c:pt idx="6416">
                  <c:v>-5.6807508403144233E-2</c:v>
                </c:pt>
                <c:pt idx="6417">
                  <c:v>-5.2908578570993507E-2</c:v>
                </c:pt>
                <c:pt idx="6418">
                  <c:v>-4.8856489025617227E-2</c:v>
                </c:pt>
                <c:pt idx="6419">
                  <c:v>-4.4717427547296275E-2</c:v>
                </c:pt>
                <c:pt idx="6420">
                  <c:v>-4.0543923311751363E-2</c:v>
                </c:pt>
                <c:pt idx="6421">
                  <c:v>-3.636232463835691E-2</c:v>
                </c:pt>
                <c:pt idx="6422">
                  <c:v>-3.2173228309501853E-2</c:v>
                </c:pt>
                <c:pt idx="6423">
                  <c:v>-2.7962700536315312E-2</c:v>
                </c:pt>
                <c:pt idx="6424">
                  <c:v>-2.3716451096350864E-2</c:v>
                </c:pt>
                <c:pt idx="6425">
                  <c:v>-1.9430739506560633E-2</c:v>
                </c:pt>
                <c:pt idx="6426">
                  <c:v>-1.5118704237451503E-2</c:v>
                </c:pt>
                <c:pt idx="6427">
                  <c:v>-1.0812111761992638E-2</c:v>
                </c:pt>
                <c:pt idx="6428">
                  <c:v>-6.5550130975465118E-3</c:v>
                </c:pt>
                <c:pt idx="6429">
                  <c:v>-2.3859168998455163E-3</c:v>
                </c:pt>
                <c:pt idx="6430">
                  <c:v>1.6852627134340123E-3</c:v>
                </c:pt>
                <c:pt idx="6431">
                  <c:v>5.6883571486832972E-3</c:v>
                </c:pt>
                <c:pt idx="6432">
                  <c:v>9.6773946344963554E-3</c:v>
                </c:pt>
                <c:pt idx="6433">
                  <c:v>1.3691221418176028E-2</c:v>
                </c:pt>
                <c:pt idx="6434">
                  <c:v>1.7712128593765725E-2</c:v>
                </c:pt>
                <c:pt idx="6435">
                  <c:v>2.1648166261470675E-2</c:v>
                </c:pt>
                <c:pt idx="6436">
                  <c:v>2.5348853949222282E-2</c:v>
                </c:pt>
                <c:pt idx="6437">
                  <c:v>2.8641771564310435E-2</c:v>
                </c:pt>
                <c:pt idx="6438">
                  <c:v>3.1369206215958789E-2</c:v>
                </c:pt>
                <c:pt idx="6439">
                  <c:v>3.3413449482794053E-2</c:v>
                </c:pt>
                <c:pt idx="6440">
                  <c:v>3.4713073014716586E-2</c:v>
                </c:pt>
                <c:pt idx="6441">
                  <c:v>3.5276610551998516E-2</c:v>
                </c:pt>
                <c:pt idx="6442">
                  <c:v>3.5191863425245093E-2</c:v>
                </c:pt>
                <c:pt idx="6443">
                  <c:v>3.4619962086921093E-2</c:v>
                </c:pt>
                <c:pt idx="6444">
                  <c:v>3.3766651382892379E-2</c:v>
                </c:pt>
                <c:pt idx="6445">
                  <c:v>3.2837911751548751E-2</c:v>
                </c:pt>
                <c:pt idx="6446">
                  <c:v>3.199883831482922E-2</c:v>
                </c:pt>
                <c:pt idx="6447">
                  <c:v>3.1352470102657348E-2</c:v>
                </c:pt>
                <c:pt idx="6448">
                  <c:v>3.0941492285149193E-2</c:v>
                </c:pt>
                <c:pt idx="6449">
                  <c:v>3.0762492905769875E-2</c:v>
                </c:pt>
                <c:pt idx="6450">
                  <c:v>3.0780493925235825E-2</c:v>
                </c:pt>
                <c:pt idx="6451">
                  <c:v>3.0940520651635842E-2</c:v>
                </c:pt>
                <c:pt idx="6452">
                  <c:v>3.1181238139080018E-2</c:v>
                </c:pt>
                <c:pt idx="6453">
                  <c:v>3.1453625392509781E-2</c:v>
                </c:pt>
                <c:pt idx="6454">
                  <c:v>3.1738651601573825E-2</c:v>
                </c:pt>
                <c:pt idx="6455">
                  <c:v>3.2052546280600808E-2</c:v>
                </c:pt>
                <c:pt idx="6456">
                  <c:v>3.24334002754132E-2</c:v>
                </c:pt>
                <c:pt idx="6457">
                  <c:v>3.2915153735624328E-2</c:v>
                </c:pt>
                <c:pt idx="6458">
                  <c:v>3.3503146611954616E-2</c:v>
                </c:pt>
                <c:pt idx="6459">
                  <c:v>3.4162489054348918E-2</c:v>
                </c:pt>
                <c:pt idx="6460">
                  <c:v>3.4821609553636904E-2</c:v>
                </c:pt>
                <c:pt idx="6461">
                  <c:v>3.5387363001125272E-2</c:v>
                </c:pt>
                <c:pt idx="6462">
                  <c:v>3.5767403593087881E-2</c:v>
                </c:pt>
                <c:pt idx="6463">
                  <c:v>3.5895629243306609E-2</c:v>
                </c:pt>
                <c:pt idx="6464">
                  <c:v>3.5754087135686743E-2</c:v>
                </c:pt>
                <c:pt idx="6465">
                  <c:v>3.5382215952195276E-2</c:v>
                </c:pt>
                <c:pt idx="6466">
                  <c:v>3.4866230976343573E-2</c:v>
                </c:pt>
                <c:pt idx="6467">
                  <c:v>3.4309477041275863E-2</c:v>
                </c:pt>
                <c:pt idx="6468">
                  <c:v>3.3793670673631246E-2</c:v>
                </c:pt>
                <c:pt idx="6469">
                  <c:v>3.3344487719995604E-2</c:v>
                </c:pt>
                <c:pt idx="6470">
                  <c:v>3.2913622255716438E-2</c:v>
                </c:pt>
                <c:pt idx="6471">
                  <c:v>3.2385521289318778E-2</c:v>
                </c:pt>
                <c:pt idx="6472">
                  <c:v>3.1606987311033612E-2</c:v>
                </c:pt>
                <c:pt idx="6473">
                  <c:v>3.0422883873100562E-2</c:v>
                </c:pt>
                <c:pt idx="6474">
                  <c:v>2.8695821178030163E-2</c:v>
                </c:pt>
                <c:pt idx="6475">
                  <c:v>2.6303112258977357E-2</c:v>
                </c:pt>
                <c:pt idx="6476">
                  <c:v>2.3128493916340403E-2</c:v>
                </c:pt>
                <c:pt idx="6477">
                  <c:v>1.9075419162629385E-2</c:v>
                </c:pt>
                <c:pt idx="6478">
                  <c:v>1.4112669494187241E-2</c:v>
                </c:pt>
                <c:pt idx="6479">
                  <c:v>8.3332319994225447E-3</c:v>
                </c:pt>
                <c:pt idx="6480">
                  <c:v>1.9888450376027529E-3</c:v>
                </c:pt>
                <c:pt idx="6481">
                  <c:v>-4.5275440443030132E-3</c:v>
                </c:pt>
                <c:pt idx="6482">
                  <c:v>-1.074934711920026E-2</c:v>
                </c:pt>
                <c:pt idx="6483">
                  <c:v>-1.6227162364729854E-2</c:v>
                </c:pt>
                <c:pt idx="6484">
                  <c:v>-2.0610963004032833E-2</c:v>
                </c:pt>
                <c:pt idx="6485">
                  <c:v>-2.3701635361270693E-2</c:v>
                </c:pt>
                <c:pt idx="6486">
                  <c:v>-2.5463737277475661E-2</c:v>
                </c:pt>
                <c:pt idx="6487">
                  <c:v>-2.6002520331206983E-2</c:v>
                </c:pt>
                <c:pt idx="6488">
                  <c:v>-2.5516862856588635E-2</c:v>
                </c:pt>
                <c:pt idx="6489">
                  <c:v>-2.4245066041638504E-2</c:v>
                </c:pt>
                <c:pt idx="6490">
                  <c:v>-2.2420009254077979E-2</c:v>
                </c:pt>
                <c:pt idx="6491">
                  <c:v>-2.0244310427611427E-2</c:v>
                </c:pt>
                <c:pt idx="6492">
                  <c:v>-1.7886356641175612E-2</c:v>
                </c:pt>
                <c:pt idx="6493">
                  <c:v>-1.5489476803708466E-2</c:v>
                </c:pt>
                <c:pt idx="6494">
                  <c:v>-1.3184271170489571E-2</c:v>
                </c:pt>
                <c:pt idx="6495">
                  <c:v>-1.1097895275706243E-2</c:v>
                </c:pt>
                <c:pt idx="6496">
                  <c:v>-9.3587666946981576E-3</c:v>
                </c:pt>
                <c:pt idx="6497">
                  <c:v>-8.0953135683620604E-3</c:v>
                </c:pt>
                <c:pt idx="6498">
                  <c:v>-7.4274767979229644E-3</c:v>
                </c:pt>
                <c:pt idx="6499">
                  <c:v>-7.4543159736511645E-3</c:v>
                </c:pt>
                <c:pt idx="6500">
                  <c:v>-8.2441161474156831E-3</c:v>
                </c:pt>
                <c:pt idx="6501">
                  <c:v>-9.8296712358456259E-3</c:v>
                </c:pt>
                <c:pt idx="6502">
                  <c:v>-1.220371814450151E-2</c:v>
                </c:pt>
                <c:pt idx="6503">
                  <c:v>-1.5306497363736633E-2</c:v>
                </c:pt>
                <c:pt idx="6504">
                  <c:v>-1.9005035230582671E-2</c:v>
                </c:pt>
                <c:pt idx="6505">
                  <c:v>-2.3077141217719269E-2</c:v>
                </c:pt>
                <c:pt idx="6506">
                  <c:v>-2.7219435885207796E-2</c:v>
                </c:pt>
                <c:pt idx="6507">
                  <c:v>-3.108863845072582E-2</c:v>
                </c:pt>
                <c:pt idx="6508">
                  <c:v>-3.4366043911915785E-2</c:v>
                </c:pt>
                <c:pt idx="6509">
                  <c:v>-3.6821477493888317E-2</c:v>
                </c:pt>
                <c:pt idx="6510">
                  <c:v>-3.8351628118445405E-2</c:v>
                </c:pt>
                <c:pt idx="6511">
                  <c:v>-3.8977920692373019E-2</c:v>
                </c:pt>
                <c:pt idx="6512">
                  <c:v>-3.8806540426894985E-2</c:v>
                </c:pt>
                <c:pt idx="6513">
                  <c:v>-3.7970325842623907E-2</c:v>
                </c:pt>
                <c:pt idx="6514">
                  <c:v>-3.6579331398309177E-2</c:v>
                </c:pt>
                <c:pt idx="6515">
                  <c:v>-3.4698514659535579E-2</c:v>
                </c:pt>
                <c:pt idx="6516">
                  <c:v>-3.2354646003574808E-2</c:v>
                </c:pt>
                <c:pt idx="6517">
                  <c:v>-2.9563094898839952E-2</c:v>
                </c:pt>
                <c:pt idx="6518">
                  <c:v>-2.6362789282028433E-2</c:v>
                </c:pt>
                <c:pt idx="6519">
                  <c:v>-2.284963586410841E-2</c:v>
                </c:pt>
                <c:pt idx="6520">
                  <c:v>-1.9199301164678103E-2</c:v>
                </c:pt>
                <c:pt idx="6521">
                  <c:v>-1.5667872270579617E-2</c:v>
                </c:pt>
                <c:pt idx="6522">
                  <c:v>-1.255974018520808E-2</c:v>
                </c:pt>
                <c:pt idx="6523">
                  <c:v>-1.0164358454088848E-2</c:v>
                </c:pt>
                <c:pt idx="6524">
                  <c:v>-8.6839624543527654E-3</c:v>
                </c:pt>
                <c:pt idx="6525">
                  <c:v>-8.1869256980968974E-3</c:v>
                </c:pt>
                <c:pt idx="6526">
                  <c:v>-8.6120100068194337E-3</c:v>
                </c:pt>
                <c:pt idx="6527">
                  <c:v>-9.8195657464000517E-3</c:v>
                </c:pt>
                <c:pt idx="6528">
                  <c:v>-1.1656157691689989E-2</c:v>
                </c:pt>
                <c:pt idx="6529">
                  <c:v>-1.3994190738806476E-2</c:v>
                </c:pt>
                <c:pt idx="6530">
                  <c:v>-1.6737461791676792E-2</c:v>
                </c:pt>
                <c:pt idx="6531">
                  <c:v>-1.9819917931014203E-2</c:v>
                </c:pt>
                <c:pt idx="6532">
                  <c:v>-2.3226891889783916E-2</c:v>
                </c:pt>
                <c:pt idx="6533">
                  <c:v>-2.7032162644000185E-2</c:v>
                </c:pt>
                <c:pt idx="6534">
                  <c:v>-3.1408428270592786E-2</c:v>
                </c:pt>
                <c:pt idx="6535">
                  <c:v>-3.6571020369479852E-2</c:v>
                </c:pt>
                <c:pt idx="6536">
                  <c:v>-4.2658859964448216E-2</c:v>
                </c:pt>
                <c:pt idx="6537">
                  <c:v>-4.9609338459402463E-2</c:v>
                </c:pt>
                <c:pt idx="6538">
                  <c:v>-5.7099357592551483E-2</c:v>
                </c:pt>
                <c:pt idx="6539">
                  <c:v>-6.458552854523035E-2</c:v>
                </c:pt>
                <c:pt idx="6540">
                  <c:v>-7.1417031812673476E-2</c:v>
                </c:pt>
                <c:pt idx="6541">
                  <c:v>-7.6965932731333647E-2</c:v>
                </c:pt>
                <c:pt idx="6542">
                  <c:v>-8.0733712402905583E-2</c:v>
                </c:pt>
                <c:pt idx="6543">
                  <c:v>-8.2424580005176218E-2</c:v>
                </c:pt>
                <c:pt idx="6544">
                  <c:v>-8.1993256067665513E-2</c:v>
                </c:pt>
                <c:pt idx="6545">
                  <c:v>-7.966290865765302E-2</c:v>
                </c:pt>
                <c:pt idx="6546">
                  <c:v>-7.5890950045970004E-2</c:v>
                </c:pt>
                <c:pt idx="6547">
                  <c:v>-7.1269016557258993E-2</c:v>
                </c:pt>
                <c:pt idx="6548">
                  <c:v>-6.6378755240104684E-2</c:v>
                </c:pt>
                <c:pt idx="6549">
                  <c:v>-6.1655875225995395E-2</c:v>
                </c:pt>
                <c:pt idx="6550">
                  <c:v>-5.7313473305468238E-2</c:v>
                </c:pt>
                <c:pt idx="6551">
                  <c:v>-5.3344254038291933E-2</c:v>
                </c:pt>
                <c:pt idx="6552">
                  <c:v>-4.9583734387559815E-2</c:v>
                </c:pt>
                <c:pt idx="6553">
                  <c:v>-4.5798926953303239E-2</c:v>
                </c:pt>
                <c:pt idx="6554">
                  <c:v>-4.1775658757681945E-2</c:v>
                </c:pt>
                <c:pt idx="6555">
                  <c:v>-3.7391724528586939E-2</c:v>
                </c:pt>
                <c:pt idx="6556">
                  <c:v>-3.266622096804303E-2</c:v>
                </c:pt>
                <c:pt idx="6557">
                  <c:v>-2.7772057008316409E-2</c:v>
                </c:pt>
                <c:pt idx="6558">
                  <c:v>-2.3000498656265415E-2</c:v>
                </c:pt>
                <c:pt idx="6559">
                  <c:v>-1.8681619713472354E-2</c:v>
                </c:pt>
                <c:pt idx="6560">
                  <c:v>-1.5086045285956366E-2</c:v>
                </c:pt>
                <c:pt idx="6561">
                  <c:v>-1.234366386429059E-2</c:v>
                </c:pt>
                <c:pt idx="6562">
                  <c:v>-1.040537213137881E-2</c:v>
                </c:pt>
                <c:pt idx="6563">
                  <c:v>-9.0542118049157759E-3</c:v>
                </c:pt>
                <c:pt idx="6564">
                  <c:v>-7.956929179750152E-3</c:v>
                </c:pt>
                <c:pt idx="6565">
                  <c:v>-6.7401818866784317E-3</c:v>
                </c:pt>
                <c:pt idx="6566">
                  <c:v>-5.0741025849924412E-3</c:v>
                </c:pt>
                <c:pt idx="6567">
                  <c:v>-2.7454810361663955E-3</c:v>
                </c:pt>
                <c:pt idx="6568">
                  <c:v>2.9764609408244283E-4</c:v>
                </c:pt>
                <c:pt idx="6569">
                  <c:v>3.9435738420013711E-3</c:v>
                </c:pt>
                <c:pt idx="6570">
                  <c:v>7.9570347413853836E-3</c:v>
                </c:pt>
                <c:pt idx="6571">
                  <c:v>1.2047553000131599E-2</c:v>
                </c:pt>
                <c:pt idx="6572">
                  <c:v>1.5945326111307345E-2</c:v>
                </c:pt>
                <c:pt idx="6573">
                  <c:v>1.9466512900717228E-2</c:v>
                </c:pt>
                <c:pt idx="6574">
                  <c:v>2.2555900062429551E-2</c:v>
                </c:pt>
                <c:pt idx="6575">
                  <c:v>2.5298980951362147E-2</c:v>
                </c:pt>
                <c:pt idx="6576">
                  <c:v>2.7898193680795137E-2</c:v>
                </c:pt>
                <c:pt idx="6577">
                  <c:v>3.0615198007704944E-2</c:v>
                </c:pt>
                <c:pt idx="6578">
                  <c:v>3.3693632245606571E-2</c:v>
                </c:pt>
                <c:pt idx="6579">
                  <c:v>3.7287802656023099E-2</c:v>
                </c:pt>
                <c:pt idx="6580">
                  <c:v>4.1422077726145264E-2</c:v>
                </c:pt>
                <c:pt idx="6581">
                  <c:v>4.5991384245318498E-2</c:v>
                </c:pt>
                <c:pt idx="6582">
                  <c:v>5.0795481797214506E-2</c:v>
                </c:pt>
                <c:pt idx="6583">
                  <c:v>5.5589804049495248E-2</c:v>
                </c:pt>
                <c:pt idx="6584">
                  <c:v>6.0137503431665337E-2</c:v>
                </c:pt>
                <c:pt idx="6585">
                  <c:v>6.4255181881703038E-2</c:v>
                </c:pt>
                <c:pt idx="6586">
                  <c:v>6.7848155803073212E-2</c:v>
                </c:pt>
                <c:pt idx="6587">
                  <c:v>7.0927824746706516E-2</c:v>
                </c:pt>
                <c:pt idx="6588">
                  <c:v>7.3601508534987731E-2</c:v>
                </c:pt>
                <c:pt idx="6589">
                  <c:v>7.6032060184060404E-2</c:v>
                </c:pt>
                <c:pt idx="6590">
                  <c:v>7.8379469735538415E-2</c:v>
                </c:pt>
                <c:pt idx="6591">
                  <c:v>8.0747947286952698E-2</c:v>
                </c:pt>
                <c:pt idx="6592">
                  <c:v>8.3159313939290005E-2</c:v>
                </c:pt>
                <c:pt idx="6593">
                  <c:v>8.5558137447890384E-2</c:v>
                </c:pt>
                <c:pt idx="6594">
                  <c:v>8.7837938660347933E-2</c:v>
                </c:pt>
                <c:pt idx="6595">
                  <c:v>8.9873229111485806E-2</c:v>
                </c:pt>
                <c:pt idx="6596">
                  <c:v>9.154927575680398E-2</c:v>
                </c:pt>
                <c:pt idx="6597">
                  <c:v>9.2789350356210457E-2</c:v>
                </c:pt>
                <c:pt idx="6598">
                  <c:v>9.3578587993568996E-2</c:v>
                </c:pt>
                <c:pt idx="6599">
                  <c:v>9.3976376321547511E-2</c:v>
                </c:pt>
                <c:pt idx="6600">
                  <c:v>9.4106326381885819E-2</c:v>
                </c:pt>
                <c:pt idx="6601">
                  <c:v>9.4121883956551911E-2</c:v>
                </c:pt>
                <c:pt idx="6602">
                  <c:v>9.4160436281931548E-2</c:v>
                </c:pt>
                <c:pt idx="6603">
                  <c:v>9.4306425447723774E-2</c:v>
                </c:pt>
                <c:pt idx="6604">
                  <c:v>9.4577886429539293E-2</c:v>
                </c:pt>
                <c:pt idx="6605">
                  <c:v>9.4935454523991922E-2</c:v>
                </c:pt>
                <c:pt idx="6606">
                  <c:v>9.5301508426561363E-2</c:v>
                </c:pt>
                <c:pt idx="6607">
                  <c:v>9.5578755822030209E-2</c:v>
                </c:pt>
                <c:pt idx="6608">
                  <c:v>9.5667095576237204E-2</c:v>
                </c:pt>
                <c:pt idx="6609">
                  <c:v>9.5483367222821205E-2</c:v>
                </c:pt>
                <c:pt idx="6610">
                  <c:v>9.498432956362135E-2</c:v>
                </c:pt>
                <c:pt idx="6611">
                  <c:v>9.4183948427882747E-2</c:v>
                </c:pt>
                <c:pt idx="6612">
                  <c:v>9.3152759632690971E-2</c:v>
                </c:pt>
                <c:pt idx="6613">
                  <c:v>9.1995020555385013E-2</c:v>
                </c:pt>
                <c:pt idx="6614">
                  <c:v>9.0813092364145323E-2</c:v>
                </c:pt>
                <c:pt idx="6615">
                  <c:v>8.9675829497425058E-2</c:v>
                </c:pt>
                <c:pt idx="6616">
                  <c:v>8.8602824834443178E-2</c:v>
                </c:pt>
                <c:pt idx="6617">
                  <c:v>8.7565245443246703E-2</c:v>
                </c:pt>
                <c:pt idx="6618">
                  <c:v>8.6496250016536796E-2</c:v>
                </c:pt>
                <c:pt idx="6619">
                  <c:v>8.5304660692696321E-2</c:v>
                </c:pt>
                <c:pt idx="6620">
                  <c:v>8.3891391918792454E-2</c:v>
                </c:pt>
                <c:pt idx="6621">
                  <c:v>8.2170336293719753E-2</c:v>
                </c:pt>
                <c:pt idx="6622">
                  <c:v>8.0090148254116048E-2</c:v>
                </c:pt>
                <c:pt idx="6623">
                  <c:v>7.7647084839058189E-2</c:v>
                </c:pt>
                <c:pt idx="6624">
                  <c:v>7.4880488720340574E-2</c:v>
                </c:pt>
                <c:pt idx="6625">
                  <c:v>7.1851875790536993E-2</c:v>
                </c:pt>
                <c:pt idx="6626">
                  <c:v>6.8618206627507172E-2</c:v>
                </c:pt>
                <c:pt idx="6627">
                  <c:v>6.5212132534042414E-2</c:v>
                </c:pt>
                <c:pt idx="6628">
                  <c:v>6.1635304965669352E-2</c:v>
                </c:pt>
                <c:pt idx="6629">
                  <c:v>5.7861701996739734E-2</c:v>
                </c:pt>
                <c:pt idx="6630">
                  <c:v>5.3845280829403527E-2</c:v>
                </c:pt>
                <c:pt idx="6631">
                  <c:v>4.9531322022697367E-2</c:v>
                </c:pt>
                <c:pt idx="6632">
                  <c:v>4.4875420818607584E-2</c:v>
                </c:pt>
                <c:pt idx="6633">
                  <c:v>3.9870706685786149E-2</c:v>
                </c:pt>
                <c:pt idx="6634">
                  <c:v>3.4574003551228479E-2</c:v>
                </c:pt>
                <c:pt idx="6635">
                  <c:v>2.9114816147274066E-2</c:v>
                </c:pt>
                <c:pt idx="6636">
                  <c:v>2.3675998433008487E-2</c:v>
                </c:pt>
                <c:pt idx="6637">
                  <c:v>1.8449123958625056E-2</c:v>
                </c:pt>
                <c:pt idx="6638">
                  <c:v>1.3579799302458982E-2</c:v>
                </c:pt>
                <c:pt idx="6639">
                  <c:v>9.1225333043638522E-3</c:v>
                </c:pt>
                <c:pt idx="6640">
                  <c:v>5.0225107247373387E-3</c:v>
                </c:pt>
                <c:pt idx="6641">
                  <c:v>1.1305414673610935E-3</c:v>
                </c:pt>
                <c:pt idx="6642">
                  <c:v>-2.7617822282451805E-3</c:v>
                </c:pt>
                <c:pt idx="6643">
                  <c:v>-6.889750111148096E-3</c:v>
                </c:pt>
                <c:pt idx="6644">
                  <c:v>-1.1496428521603406E-2</c:v>
                </c:pt>
                <c:pt idx="6645">
                  <c:v>-1.6814655088109448E-2</c:v>
                </c:pt>
                <c:pt idx="6646">
                  <c:v>-2.3028404351667538E-2</c:v>
                </c:pt>
                <c:pt idx="6647">
                  <c:v>-3.0207089678252443E-2</c:v>
                </c:pt>
                <c:pt idx="6648">
                  <c:v>-3.8237653807354326E-2</c:v>
                </c:pt>
                <c:pt idx="6649">
                  <c:v>-4.6798609611355846E-2</c:v>
                </c:pt>
                <c:pt idx="6650">
                  <c:v>-5.5404610576545173E-2</c:v>
                </c:pt>
                <c:pt idx="6651">
                  <c:v>-6.3509121600713786E-2</c:v>
                </c:pt>
                <c:pt idx="6652">
                  <c:v>-7.0621760423597996E-2</c:v>
                </c:pt>
                <c:pt idx="6653">
                  <c:v>-7.6397491976701107E-2</c:v>
                </c:pt>
                <c:pt idx="6654">
                  <c:v>-8.0679251143677924E-2</c:v>
                </c:pt>
                <c:pt idx="6655">
                  <c:v>-8.3501438484072557E-2</c:v>
                </c:pt>
                <c:pt idx="6656">
                  <c:v>-8.5067794701226745E-2</c:v>
                </c:pt>
                <c:pt idx="6657">
                  <c:v>-8.5705911349732461E-2</c:v>
                </c:pt>
                <c:pt idx="6658">
                  <c:v>-8.5795575577849267E-2</c:v>
                </c:pt>
                <c:pt idx="6659">
                  <c:v>-8.568017488581893E-2</c:v>
                </c:pt>
                <c:pt idx="6660">
                  <c:v>-8.5587539433452986E-2</c:v>
                </c:pt>
                <c:pt idx="6661">
                  <c:v>-8.5591289235144752E-2</c:v>
                </c:pt>
                <c:pt idx="6662">
                  <c:v>-8.5628741251544724E-2</c:v>
                </c:pt>
                <c:pt idx="6663">
                  <c:v>-8.5563838809900108E-2</c:v>
                </c:pt>
                <c:pt idx="6664">
                  <c:v>-8.5263112726696066E-2</c:v>
                </c:pt>
                <c:pt idx="6665">
                  <c:v>-8.4654907835404261E-2</c:v>
                </c:pt>
                <c:pt idx="6666">
                  <c:v>-8.3759149524978413E-2</c:v>
                </c:pt>
                <c:pt idx="6667">
                  <c:v>-8.2689262119186452E-2</c:v>
                </c:pt>
                <c:pt idx="6668">
                  <c:v>-8.1632010415916847E-2</c:v>
                </c:pt>
                <c:pt idx="6669">
                  <c:v>-8.0808451185493221E-2</c:v>
                </c:pt>
                <c:pt idx="6670">
                  <c:v>-8.0419224642093959E-2</c:v>
                </c:pt>
                <c:pt idx="6671">
                  <c:v>-8.0585288916591988E-2</c:v>
                </c:pt>
                <c:pt idx="6672">
                  <c:v>-8.1304199323626009E-2</c:v>
                </c:pt>
                <c:pt idx="6673">
                  <c:v>-8.2440455102849544E-2</c:v>
                </c:pt>
                <c:pt idx="6674">
                  <c:v>-8.3754953142973446E-2</c:v>
                </c:pt>
                <c:pt idx="6675">
                  <c:v>-8.4962743514928968E-2</c:v>
                </c:pt>
                <c:pt idx="6676">
                  <c:v>-8.5798866438632312E-2</c:v>
                </c:pt>
                <c:pt idx="6677">
                  <c:v>-8.6072992460943826E-2</c:v>
                </c:pt>
                <c:pt idx="6678">
                  <c:v>-8.5701742374970483E-2</c:v>
                </c:pt>
                <c:pt idx="6679">
                  <c:v>-8.4715232305789187E-2</c:v>
                </c:pt>
                <c:pt idx="6680">
                  <c:v>-8.3238457931368401E-2</c:v>
                </c:pt>
                <c:pt idx="6681">
                  <c:v>-8.1451509020531693E-2</c:v>
                </c:pt>
                <c:pt idx="6682">
                  <c:v>-7.9537535602858381E-2</c:v>
                </c:pt>
                <c:pt idx="6683">
                  <c:v>-7.7631851064681651E-2</c:v>
                </c:pt>
                <c:pt idx="6684">
                  <c:v>-7.578648395314283E-2</c:v>
                </c:pt>
                <c:pt idx="6685">
                  <c:v>-7.3960308368635305E-2</c:v>
                </c:pt>
                <c:pt idx="6686">
                  <c:v>-7.203670411312528E-2</c:v>
                </c:pt>
                <c:pt idx="6687">
                  <c:v>-6.9862246068141898E-2</c:v>
                </c:pt>
                <c:pt idx="6688">
                  <c:v>-6.7294613591156266E-2</c:v>
                </c:pt>
                <c:pt idx="6689">
                  <c:v>-6.4246766898193614E-2</c:v>
                </c:pt>
                <c:pt idx="6690">
                  <c:v>-6.0715874607286488E-2</c:v>
                </c:pt>
                <c:pt idx="6691">
                  <c:v>-5.6788892725484957E-2</c:v>
                </c:pt>
                <c:pt idx="6692">
                  <c:v>-5.2623009881659605E-2</c:v>
                </c:pt>
                <c:pt idx="6693">
                  <c:v>-4.8406934102254107E-2</c:v>
                </c:pt>
                <c:pt idx="6694">
                  <c:v>-4.4314950791166492E-2</c:v>
                </c:pt>
                <c:pt idx="6695">
                  <c:v>-4.0467058443976356E-2</c:v>
                </c:pt>
                <c:pt idx="6696">
                  <c:v>-3.6905094128595502E-2</c:v>
                </c:pt>
                <c:pt idx="6697">
                  <c:v>-3.3588919665332465E-2</c:v>
                </c:pt>
                <c:pt idx="6698">
                  <c:v>-3.0411626540158533E-2</c:v>
                </c:pt>
                <c:pt idx="6699">
                  <c:v>-2.7230205104036245E-2</c:v>
                </c:pt>
                <c:pt idx="6700">
                  <c:v>-2.3905667808204842E-2</c:v>
                </c:pt>
                <c:pt idx="6701">
                  <c:v>-2.0342501908750751E-2</c:v>
                </c:pt>
                <c:pt idx="6702">
                  <c:v>-1.6515133837394589E-2</c:v>
                </c:pt>
                <c:pt idx="6703">
                  <c:v>-1.2472139654859223E-2</c:v>
                </c:pt>
                <c:pt idx="6704">
                  <c:v>-8.3170537941121107E-3</c:v>
                </c:pt>
                <c:pt idx="6705">
                  <c:v>-4.1743520919555049E-3</c:v>
                </c:pt>
                <c:pt idx="6706">
                  <c:v>-1.5475555656985045E-4</c:v>
                </c:pt>
                <c:pt idx="6707">
                  <c:v>3.6687682477732175E-3</c:v>
                </c:pt>
                <c:pt idx="6708">
                  <c:v>7.271121152026141E-3</c:v>
                </c:pt>
                <c:pt idx="6709">
                  <c:v>1.067380516136464E-2</c:v>
                </c:pt>
                <c:pt idx="6710">
                  <c:v>1.3935193207844435E-2</c:v>
                </c:pt>
                <c:pt idx="6711">
                  <c:v>1.713338308073073E-2</c:v>
                </c:pt>
                <c:pt idx="6712">
                  <c:v>2.0342278396935108E-2</c:v>
                </c:pt>
                <c:pt idx="6713">
                  <c:v>2.3605459384494806E-2</c:v>
                </c:pt>
                <c:pt idx="6714">
                  <c:v>2.6917351757704495E-2</c:v>
                </c:pt>
                <c:pt idx="6715">
                  <c:v>3.0220380474741466E-2</c:v>
                </c:pt>
                <c:pt idx="6716">
                  <c:v>3.3419549472637672E-2</c:v>
                </c:pt>
                <c:pt idx="6717">
                  <c:v>3.6408273347808405E-2</c:v>
                </c:pt>
                <c:pt idx="6718">
                  <c:v>3.9097231602469446E-2</c:v>
                </c:pt>
                <c:pt idx="6719">
                  <c:v>4.1440697309396153E-2</c:v>
                </c:pt>
                <c:pt idx="6720">
                  <c:v>4.3456226101165986E-2</c:v>
                </c:pt>
                <c:pt idx="6721">
                  <c:v>4.5231228871210699E-2</c:v>
                </c:pt>
                <c:pt idx="6722">
                  <c:v>4.6908217769338151E-2</c:v>
                </c:pt>
                <c:pt idx="6723">
                  <c:v>4.8645821306666795E-2</c:v>
                </c:pt>
                <c:pt idx="6724">
                  <c:v>5.0564825215969403E-2</c:v>
                </c:pt>
                <c:pt idx="6725">
                  <c:v>5.2699403282368926E-2</c:v>
                </c:pt>
                <c:pt idx="6726">
                  <c:v>5.4975207013524638E-2</c:v>
                </c:pt>
                <c:pt idx="6727">
                  <c:v>5.7225410409316793E-2</c:v>
                </c:pt>
                <c:pt idx="6728">
                  <c:v>5.9237715415834891E-2</c:v>
                </c:pt>
                <c:pt idx="6729">
                  <c:v>6.0809839397503965E-2</c:v>
                </c:pt>
                <c:pt idx="6730">
                  <c:v>6.1788080179968841E-2</c:v>
                </c:pt>
                <c:pt idx="6731">
                  <c:v>6.2077504568580216E-2</c:v>
                </c:pt>
                <c:pt idx="6732">
                  <c:v>6.1634324756180428E-2</c:v>
                </c:pt>
                <c:pt idx="6733">
                  <c:v>6.0461952058897567E-2</c:v>
                </c:pt>
                <c:pt idx="6734">
                  <c:v>5.8622413039116736E-2</c:v>
                </c:pt>
                <c:pt idx="6735">
                  <c:v>5.6253942328047084E-2</c:v>
                </c:pt>
                <c:pt idx="6736">
                  <c:v>5.357308395258293E-2</c:v>
                </c:pt>
                <c:pt idx="6737">
                  <c:v>5.0847873345672381E-2</c:v>
                </c:pt>
                <c:pt idx="6738">
                  <c:v>4.8349648523293765E-2</c:v>
                </c:pt>
                <c:pt idx="6739">
                  <c:v>4.6305148925720442E-2</c:v>
                </c:pt>
                <c:pt idx="6740">
                  <c:v>4.4867318783347911E-2</c:v>
                </c:pt>
                <c:pt idx="6741">
                  <c:v>4.410790519385737E-2</c:v>
                </c:pt>
                <c:pt idx="6742">
                  <c:v>4.4021862412174595E-2</c:v>
                </c:pt>
                <c:pt idx="6743">
                  <c:v>4.4533753412727042E-2</c:v>
                </c:pt>
                <c:pt idx="6744">
                  <c:v>4.5506846928605182E-2</c:v>
                </c:pt>
                <c:pt idx="6745">
                  <c:v>4.6762647996748022E-2</c:v>
                </c:pt>
                <c:pt idx="6746">
                  <c:v>4.8113334820766337E-2</c:v>
                </c:pt>
                <c:pt idx="6747">
                  <c:v>4.9398176734577304E-2</c:v>
                </c:pt>
                <c:pt idx="6748">
                  <c:v>5.0509142360814885E-2</c:v>
                </c:pt>
                <c:pt idx="6749">
                  <c:v>5.1395594875758017E-2</c:v>
                </c:pt>
                <c:pt idx="6750">
                  <c:v>5.2050353377513098E-2</c:v>
                </c:pt>
                <c:pt idx="6751">
                  <c:v>5.2489194277084178E-2</c:v>
                </c:pt>
                <c:pt idx="6752">
                  <c:v>5.273426151367136E-2</c:v>
                </c:pt>
                <c:pt idx="6753">
                  <c:v>5.2803392563681953E-2</c:v>
                </c:pt>
                <c:pt idx="6754">
                  <c:v>5.2702213945674939E-2</c:v>
                </c:pt>
                <c:pt idx="6755">
                  <c:v>5.2417477251459191E-2</c:v>
                </c:pt>
                <c:pt idx="6756">
                  <c:v>5.1914900002209392E-2</c:v>
                </c:pt>
                <c:pt idx="6757">
                  <c:v>5.1146388878962654E-2</c:v>
                </c:pt>
                <c:pt idx="6758">
                  <c:v>5.0067041290332223E-2</c:v>
                </c:pt>
                <c:pt idx="6759">
                  <c:v>4.8655273105720626E-2</c:v>
                </c:pt>
                <c:pt idx="6760">
                  <c:v>4.6926351539289937E-2</c:v>
                </c:pt>
                <c:pt idx="6761">
                  <c:v>4.4933415815362567E-2</c:v>
                </c:pt>
                <c:pt idx="6762">
                  <c:v>4.2756926358301958E-2</c:v>
                </c:pt>
                <c:pt idx="6763">
                  <c:v>4.0488129229680363E-2</c:v>
                </c:pt>
                <c:pt idx="6764">
                  <c:v>3.8212295142900081E-2</c:v>
                </c:pt>
                <c:pt idx="6765">
                  <c:v>3.5994716891779778E-2</c:v>
                </c:pt>
                <c:pt idx="6766">
                  <c:v>3.3870661569230513E-2</c:v>
                </c:pt>
                <c:pt idx="6767">
                  <c:v>3.184091439336411E-2</c:v>
                </c:pt>
                <c:pt idx="6768">
                  <c:v>2.9875025870807606E-2</c:v>
                </c:pt>
                <c:pt idx="6769">
                  <c:v>2.7922795541966604E-2</c:v>
                </c:pt>
                <c:pt idx="6770">
                  <c:v>2.5931018229121455E-2</c:v>
                </c:pt>
                <c:pt idx="6771">
                  <c:v>2.3860048739926896E-2</c:v>
                </c:pt>
                <c:pt idx="6772">
                  <c:v>2.1695274972041809E-2</c:v>
                </c:pt>
                <c:pt idx="6773">
                  <c:v>1.9450621394203498E-2</c:v>
                </c:pt>
                <c:pt idx="6774">
                  <c:v>1.7163539192797089E-2</c:v>
                </c:pt>
                <c:pt idx="6775">
                  <c:v>1.4883318357840392E-2</c:v>
                </c:pt>
                <c:pt idx="6776">
                  <c:v>1.2656062616773416E-2</c:v>
                </c:pt>
                <c:pt idx="6777">
                  <c:v>1.051049164519155E-2</c:v>
                </c:pt>
                <c:pt idx="6778">
                  <c:v>8.4490253020226523E-3</c:v>
                </c:pt>
                <c:pt idx="6779">
                  <c:v>6.4470078012539341E-3</c:v>
                </c:pt>
                <c:pt idx="6780">
                  <c:v>4.4595793316406663E-3</c:v>
                </c:pt>
                <c:pt idx="6781">
                  <c:v>2.4329961009327888E-3</c:v>
                </c:pt>
                <c:pt idx="6782">
                  <c:v>3.1685924111615597E-4</c:v>
                </c:pt>
                <c:pt idx="6783">
                  <c:v>-1.9252219467921212E-3</c:v>
                </c:pt>
                <c:pt idx="6784">
                  <c:v>-4.3076391713317919E-3</c:v>
                </c:pt>
                <c:pt idx="6785">
                  <c:v>-6.8173879903379881E-3</c:v>
                </c:pt>
                <c:pt idx="6786">
                  <c:v>-9.4121768009974086E-3</c:v>
                </c:pt>
                <c:pt idx="6787">
                  <c:v>-1.2024697932506203E-2</c:v>
                </c:pt>
                <c:pt idx="6788">
                  <c:v>-1.457409124916826E-2</c:v>
                </c:pt>
                <c:pt idx="6789">
                  <c:v>-1.6981824558805418E-2</c:v>
                </c:pt>
                <c:pt idx="6790">
                  <c:v>-1.918650739863232E-2</c:v>
                </c:pt>
                <c:pt idx="6791">
                  <c:v>-2.1152261610611425E-2</c:v>
                </c:pt>
                <c:pt idx="6792">
                  <c:v>-2.2869102752004579E-2</c:v>
                </c:pt>
                <c:pt idx="6793">
                  <c:v>-2.4348636585623092E-2</c:v>
                </c:pt>
                <c:pt idx="6794">
                  <c:v>-2.5619784352426331E-2</c:v>
                </c:pt>
                <c:pt idx="6795">
                  <c:v>-2.6725950592316181E-2</c:v>
                </c:pt>
                <c:pt idx="6796">
                  <c:v>-2.7720606944232021E-2</c:v>
                </c:pt>
                <c:pt idx="6797">
                  <c:v>-2.8657903618234944E-2</c:v>
                </c:pt>
                <c:pt idx="6798">
                  <c:v>-2.9579109555785181E-2</c:v>
                </c:pt>
                <c:pt idx="6799">
                  <c:v>-3.0500280146075621E-2</c:v>
                </c:pt>
                <c:pt idx="6800">
                  <c:v>-3.1407319619715657E-2</c:v>
                </c:pt>
                <c:pt idx="6801">
                  <c:v>-3.2260520892434093E-2</c:v>
                </c:pt>
                <c:pt idx="6802">
                  <c:v>-3.3005731265242616E-2</c:v>
                </c:pt>
                <c:pt idx="6803">
                  <c:v>-3.3587485647661897E-2</c:v>
                </c:pt>
                <c:pt idx="6804">
                  <c:v>-3.3960515551587703E-2</c:v>
                </c:pt>
                <c:pt idx="6805">
                  <c:v>-3.4097865988006765E-2</c:v>
                </c:pt>
                <c:pt idx="6806">
                  <c:v>-3.3994015884913145E-2</c:v>
                </c:pt>
                <c:pt idx="6807">
                  <c:v>-3.3661392923309955E-2</c:v>
                </c:pt>
                <c:pt idx="6808">
                  <c:v>-3.312241721280889E-2</c:v>
                </c:pt>
                <c:pt idx="6809">
                  <c:v>-3.2402163008492198E-2</c:v>
                </c:pt>
                <c:pt idx="6810">
                  <c:v>-3.1522389819825976E-2</c:v>
                </c:pt>
                <c:pt idx="6811">
                  <c:v>-3.0492234592412775E-2</c:v>
                </c:pt>
                <c:pt idx="6812">
                  <c:v>-2.9294390960400027E-2</c:v>
                </c:pt>
                <c:pt idx="6813">
                  <c:v>-2.7875368628148808E-2</c:v>
                </c:pt>
                <c:pt idx="6814">
                  <c:v>-2.615212881895361E-2</c:v>
                </c:pt>
                <c:pt idx="6815">
                  <c:v>-2.4039312890000601E-2</c:v>
                </c:pt>
                <c:pt idx="6816">
                  <c:v>-2.1486047027269237E-2</c:v>
                </c:pt>
                <c:pt idx="6817">
                  <c:v>-1.8500174513559519E-2</c:v>
                </c:pt>
                <c:pt idx="6818">
                  <c:v>-1.5143730366599203E-2</c:v>
                </c:pt>
                <c:pt idx="6819">
                  <c:v>-1.1504442821147815E-2</c:v>
                </c:pt>
                <c:pt idx="6820">
                  <c:v>-7.6653117177500826E-3</c:v>
                </c:pt>
                <c:pt idx="6821">
                  <c:v>-3.6939112668745947E-3</c:v>
                </c:pt>
                <c:pt idx="6822">
                  <c:v>3.4410664428745011E-4</c:v>
                </c:pt>
                <c:pt idx="6823">
                  <c:v>4.3625630851773008E-3</c:v>
                </c:pt>
                <c:pt idx="6824">
                  <c:v>8.2437527505563862E-3</c:v>
                </c:pt>
                <c:pt idx="6825">
                  <c:v>1.1847241008774862E-2</c:v>
                </c:pt>
                <c:pt idx="6826">
                  <c:v>1.5030667582941141E-2</c:v>
                </c:pt>
                <c:pt idx="6827">
                  <c:v>1.7668755865227148E-2</c:v>
                </c:pt>
                <c:pt idx="6828">
                  <c:v>1.9663928789679243E-2</c:v>
                </c:pt>
                <c:pt idx="6829">
                  <c:v>2.0952923119675858E-2</c:v>
                </c:pt>
                <c:pt idx="6830">
                  <c:v>2.1516414201369707E-2</c:v>
                </c:pt>
                <c:pt idx="6831">
                  <c:v>2.1390577840064363E-2</c:v>
                </c:pt>
                <c:pt idx="6832">
                  <c:v>2.0670961155632449E-2</c:v>
                </c:pt>
                <c:pt idx="6833">
                  <c:v>1.950014604757554E-2</c:v>
                </c:pt>
                <c:pt idx="6834">
                  <c:v>1.8040395559168414E-2</c:v>
                </c:pt>
                <c:pt idx="6835">
                  <c:v>1.6442569587855164E-2</c:v>
                </c:pt>
                <c:pt idx="6836">
                  <c:v>1.4824697739916771E-2</c:v>
                </c:pt>
                <c:pt idx="6837">
                  <c:v>1.3265759631982543E-2</c:v>
                </c:pt>
                <c:pt idx="6838">
                  <c:v>1.1810750680512596E-2</c:v>
                </c:pt>
                <c:pt idx="6839">
                  <c:v>1.0480022941165394E-2</c:v>
                </c:pt>
                <c:pt idx="6840">
                  <c:v>9.2783793316620344E-3</c:v>
                </c:pt>
                <c:pt idx="6841">
                  <c:v>8.2030349765643048E-3</c:v>
                </c:pt>
                <c:pt idx="6842">
                  <c:v>7.2507204855563941E-3</c:v>
                </c:pt>
                <c:pt idx="6843">
                  <c:v>6.4226159379775737E-3</c:v>
                </c:pt>
                <c:pt idx="6844">
                  <c:v>5.7248112798752573E-3</c:v>
                </c:pt>
                <c:pt idx="6845">
                  <c:v>5.1635471526808811E-3</c:v>
                </c:pt>
                <c:pt idx="6846">
                  <c:v>4.7374730471493633E-3</c:v>
                </c:pt>
                <c:pt idx="6847">
                  <c:v>4.4310850468165268E-3</c:v>
                </c:pt>
                <c:pt idx="6848">
                  <c:v>4.2129644989467559E-3</c:v>
                </c:pt>
                <c:pt idx="6849">
                  <c:v>4.0400651696718016E-3</c:v>
                </c:pt>
                <c:pt idx="6850">
                  <c:v>3.8660890882096402E-3</c:v>
                </c:pt>
                <c:pt idx="6851">
                  <c:v>3.649843887144219E-3</c:v>
                </c:pt>
                <c:pt idx="6852">
                  <c:v>3.3600536333424661E-3</c:v>
                </c:pt>
                <c:pt idx="6853">
                  <c:v>2.9756339812343309E-3</c:v>
                </c:pt>
                <c:pt idx="6854">
                  <c:v>2.4834381908177836E-3</c:v>
                </c:pt>
                <c:pt idx="6855">
                  <c:v>1.8770572191842121E-3</c:v>
                </c:pt>
                <c:pt idx="6856">
                  <c:v>1.1587891732551931E-3</c:v>
                </c:pt>
                <c:pt idx="6857">
                  <c:v>3.4349451944466183E-4</c:v>
                </c:pt>
                <c:pt idx="6858">
                  <c:v>-5.3943928142885381E-4</c:v>
                </c:pt>
                <c:pt idx="6859">
                  <c:v>-1.4493530035339819E-3</c:v>
                </c:pt>
                <c:pt idx="6860">
                  <c:v>-2.3429681948045821E-3</c:v>
                </c:pt>
                <c:pt idx="6861">
                  <c:v>-3.1851407370608927E-3</c:v>
                </c:pt>
                <c:pt idx="6862">
                  <c:v>-3.9569070540466907E-3</c:v>
                </c:pt>
                <c:pt idx="6863">
                  <c:v>-4.6575839526430312E-3</c:v>
                </c:pt>
                <c:pt idx="6864">
                  <c:v>-5.3013639678458884E-3</c:v>
                </c:pt>
                <c:pt idx="6865">
                  <c:v>-5.9112419978389757E-3</c:v>
                </c:pt>
                <c:pt idx="6866">
                  <c:v>-6.5126404099588534E-3</c:v>
                </c:pt>
                <c:pt idx="6867">
                  <c:v>-7.1274093865763676E-3</c:v>
                </c:pt>
                <c:pt idx="6868">
                  <c:v>-7.7678516889474764E-3</c:v>
                </c:pt>
                <c:pt idx="6869">
                  <c:v>-8.4314432038142574E-3</c:v>
                </c:pt>
                <c:pt idx="6870">
                  <c:v>-9.0990009882390092E-3</c:v>
                </c:pt>
                <c:pt idx="6871">
                  <c:v>-9.7389785785923534E-3</c:v>
                </c:pt>
                <c:pt idx="6872">
                  <c:v>-1.0317409418926478E-2</c:v>
                </c:pt>
                <c:pt idx="6873">
                  <c:v>-1.0809080585482578E-2</c:v>
                </c:pt>
                <c:pt idx="6874">
                  <c:v>-1.1204328575520291E-2</c:v>
                </c:pt>
                <c:pt idx="6875">
                  <c:v>-1.1508864001276636E-2</c:v>
                </c:pt>
                <c:pt idx="6876">
                  <c:v>-1.1738683945524273E-2</c:v>
                </c:pt>
                <c:pt idx="6877">
                  <c:v>-1.191458891084851E-2</c:v>
                </c:pt>
                <c:pt idx="6878">
                  <c:v>-1.2059045367241977E-2</c:v>
                </c:pt>
                <c:pt idx="6879">
                  <c:v>-1.2194198879228631E-2</c:v>
                </c:pt>
                <c:pt idx="6880">
                  <c:v>-1.2338334160476774E-2</c:v>
                </c:pt>
                <c:pt idx="6881">
                  <c:v>-1.2500327019877935E-2</c:v>
                </c:pt>
                <c:pt idx="6882">
                  <c:v>-1.2675321785830782E-2</c:v>
                </c:pt>
                <c:pt idx="6883">
                  <c:v>-1.2846203781213157E-2</c:v>
                </c:pt>
                <c:pt idx="6884">
                  <c:v>-1.2991835920476381E-2</c:v>
                </c:pt>
                <c:pt idx="6885">
                  <c:v>-1.3097518975024742E-2</c:v>
                </c:pt>
                <c:pt idx="6886">
                  <c:v>-1.3161073502869491E-2</c:v>
                </c:pt>
                <c:pt idx="6887">
                  <c:v>-1.3191020542787962E-2</c:v>
                </c:pt>
                <c:pt idx="6888">
                  <c:v>-1.3199069692784764E-2</c:v>
                </c:pt>
                <c:pt idx="6889">
                  <c:v>-1.3192593911489116E-2</c:v>
                </c:pt>
                <c:pt idx="6890">
                  <c:v>-1.317129913715355E-2</c:v>
                </c:pt>
                <c:pt idx="6891">
                  <c:v>-1.3127871363863286E-2</c:v>
                </c:pt>
                <c:pt idx="6892">
                  <c:v>-1.3049246113178391E-2</c:v>
                </c:pt>
                <c:pt idx="6893">
                  <c:v>-1.2916414941108092E-2</c:v>
                </c:pt>
                <c:pt idx="6894">
                  <c:v>-1.2704369308595826E-2</c:v>
                </c:pt>
                <c:pt idx="6895">
                  <c:v>-1.2385159953098785E-2</c:v>
                </c:pt>
                <c:pt idx="6896">
                  <c:v>-1.1934717967044671E-2</c:v>
                </c:pt>
                <c:pt idx="6897">
                  <c:v>-1.1340232302285192E-2</c:v>
                </c:pt>
                <c:pt idx="6898">
                  <c:v>-1.0603454150814533E-2</c:v>
                </c:pt>
                <c:pt idx="6899">
                  <c:v>-9.7380602721542382E-3</c:v>
                </c:pt>
                <c:pt idx="6900">
                  <c:v>-8.7633643099701182E-3</c:v>
                </c:pt>
                <c:pt idx="6901">
                  <c:v>-7.6986602499176174E-3</c:v>
                </c:pt>
                <c:pt idx="6902">
                  <c:v>-6.5605012659542394E-3</c:v>
                </c:pt>
                <c:pt idx="6903">
                  <c:v>-5.3612373958679353E-3</c:v>
                </c:pt>
                <c:pt idx="6904">
                  <c:v>-4.105929484652107E-3</c:v>
                </c:pt>
                <c:pt idx="6905">
                  <c:v>-2.7877092594624578E-3</c:v>
                </c:pt>
                <c:pt idx="6906">
                  <c:v>-1.3864247416507842E-3</c:v>
                </c:pt>
                <c:pt idx="6907">
                  <c:v>1.2246637254605754E-4</c:v>
                </c:pt>
                <c:pt idx="6908">
                  <c:v>1.7479610917655896E-3</c:v>
                </c:pt>
                <c:pt idx="6909">
                  <c:v>3.4646000860183855E-3</c:v>
                </c:pt>
                <c:pt idx="6910">
                  <c:v>5.2129654241963967E-3</c:v>
                </c:pt>
                <c:pt idx="6911">
                  <c:v>6.926375137656305E-3</c:v>
                </c:pt>
                <c:pt idx="6912">
                  <c:v>8.5689608107919792E-3</c:v>
                </c:pt>
                <c:pt idx="6913">
                  <c:v>1.0159604060645699E-2</c:v>
                </c:pt>
                <c:pt idx="6914">
                  <c:v>1.1766124826103643E-2</c:v>
                </c:pt>
                <c:pt idx="6915">
                  <c:v>1.3475568291428321E-2</c:v>
                </c:pt>
                <c:pt idx="6916">
                  <c:v>1.5361741802400967E-2</c:v>
                </c:pt>
                <c:pt idx="6917">
                  <c:v>1.746767693578893E-2</c:v>
                </c:pt>
                <c:pt idx="6918">
                  <c:v>1.9804276893433153E-2</c:v>
                </c:pt>
                <c:pt idx="6919">
                  <c:v>2.2354766970547953E-2</c:v>
                </c:pt>
                <c:pt idx="6920">
                  <c:v>2.5075581772283015E-2</c:v>
                </c:pt>
                <c:pt idx="6921">
                  <c:v>2.7892947559587985E-2</c:v>
                </c:pt>
                <c:pt idx="6922">
                  <c:v>3.070228501641525E-2</c:v>
                </c:pt>
                <c:pt idx="6923">
                  <c:v>3.337771126040677E-2</c:v>
                </c:pt>
                <c:pt idx="6924">
                  <c:v>3.5790939810930608E-2</c:v>
                </c:pt>
                <c:pt idx="6925">
                  <c:v>3.7830959632805188E-2</c:v>
                </c:pt>
                <c:pt idx="6926">
                  <c:v>3.9415883918841696E-2</c:v>
                </c:pt>
                <c:pt idx="6927">
                  <c:v>4.0494848103419204E-2</c:v>
                </c:pt>
                <c:pt idx="6928">
                  <c:v>4.1044172142641042E-2</c:v>
                </c:pt>
                <c:pt idx="6929">
                  <c:v>4.1063802523098887E-2</c:v>
                </c:pt>
                <c:pt idx="6930">
                  <c:v>4.0576264600083331E-2</c:v>
                </c:pt>
                <c:pt idx="6931">
                  <c:v>3.9625256095467347E-2</c:v>
                </c:pt>
                <c:pt idx="6932">
                  <c:v>3.8271130260687382E-2</c:v>
                </c:pt>
                <c:pt idx="6933">
                  <c:v>3.658433935758628E-2</c:v>
                </c:pt>
                <c:pt idx="6934">
                  <c:v>3.4639619188888061E-2</c:v>
                </c:pt>
                <c:pt idx="6935">
                  <c:v>3.2512895403518989E-2</c:v>
                </c:pt>
                <c:pt idx="6936">
                  <c:v>3.0280854379576075E-2</c:v>
                </c:pt>
                <c:pt idx="6937">
                  <c:v>2.8020718432513733E-2</c:v>
                </c:pt>
                <c:pt idx="6938">
                  <c:v>2.5807085150369488E-2</c:v>
                </c:pt>
                <c:pt idx="6939">
                  <c:v>2.3704335454505447E-2</c:v>
                </c:pt>
                <c:pt idx="6940">
                  <c:v>2.175630450378984E-2</c:v>
                </c:pt>
                <c:pt idx="6941">
                  <c:v>1.9978065458589878E-2</c:v>
                </c:pt>
                <c:pt idx="6942">
                  <c:v>1.8355370819847287E-2</c:v>
                </c:pt>
                <c:pt idx="6943">
                  <c:v>1.6853668052033765E-2</c:v>
                </c:pt>
                <c:pt idx="6944">
                  <c:v>1.5432605725825992E-2</c:v>
                </c:pt>
                <c:pt idx="6945">
                  <c:v>1.4059596047531257E-2</c:v>
                </c:pt>
                <c:pt idx="6946">
                  <c:v>1.2718744190508335E-2</c:v>
                </c:pt>
                <c:pt idx="6947">
                  <c:v>1.1415065129976198E-2</c:v>
                </c:pt>
                <c:pt idx="6948">
                  <c:v>1.0175599492908E-2</c:v>
                </c:pt>
                <c:pt idx="6949">
                  <c:v>9.0479163324003985E-3</c:v>
                </c:pt>
                <c:pt idx="6950">
                  <c:v>8.0942610933544268E-3</c:v>
                </c:pt>
                <c:pt idx="6951">
                  <c:v>7.3797271984799573E-3</c:v>
                </c:pt>
                <c:pt idx="6952">
                  <c:v>6.9560373882393434E-3</c:v>
                </c:pt>
                <c:pt idx="6953">
                  <c:v>6.8464826135477353E-3</c:v>
                </c:pt>
                <c:pt idx="6954">
                  <c:v>7.038370514435904E-3</c:v>
                </c:pt>
                <c:pt idx="6955">
                  <c:v>7.4856008902603709E-3</c:v>
                </c:pt>
                <c:pt idx="6956">
                  <c:v>8.1189061243213366E-3</c:v>
                </c:pt>
                <c:pt idx="6957">
                  <c:v>8.858241412035275E-3</c:v>
                </c:pt>
                <c:pt idx="6958">
                  <c:v>9.6225502260139234E-3</c:v>
                </c:pt>
                <c:pt idx="6959">
                  <c:v>1.0336091396129527E-2</c:v>
                </c:pt>
                <c:pt idx="6960">
                  <c:v>1.093355690178323E-2</c:v>
                </c:pt>
                <c:pt idx="6961">
                  <c:v>1.1365633962745154E-2</c:v>
                </c:pt>
                <c:pt idx="6962">
                  <c:v>1.1604349804329344E-2</c:v>
                </c:pt>
                <c:pt idx="6963">
                  <c:v>1.1646121280199253E-2</c:v>
                </c:pt>
                <c:pt idx="6964">
                  <c:v>1.1510790825704059E-2</c:v>
                </c:pt>
                <c:pt idx="6965">
                  <c:v>1.1236641068440927E-2</c:v>
                </c:pt>
                <c:pt idx="6966">
                  <c:v>1.0873515519002428E-2</c:v>
                </c:pt>
                <c:pt idx="6967">
                  <c:v>1.0476664271662044E-2</c:v>
                </c:pt>
                <c:pt idx="6968">
                  <c:v>1.0101642529767198E-2</c:v>
                </c:pt>
                <c:pt idx="6969">
                  <c:v>9.7985742174561841E-3</c:v>
                </c:pt>
                <c:pt idx="6970">
                  <c:v>9.6046763048464011E-3</c:v>
                </c:pt>
                <c:pt idx="6971">
                  <c:v>9.5362480083554715E-3</c:v>
                </c:pt>
                <c:pt idx="6972">
                  <c:v>9.5841599937404477E-3</c:v>
                </c:pt>
                <c:pt idx="6973">
                  <c:v>9.717065974855419E-3</c:v>
                </c:pt>
                <c:pt idx="6974">
                  <c:v>9.8924605899283549E-3</c:v>
                </c:pt>
                <c:pt idx="6975">
                  <c:v>1.0070986706928284E-2</c:v>
                </c:pt>
                <c:pt idx="6976">
                  <c:v>1.0227827275767511E-2</c:v>
                </c:pt>
                <c:pt idx="6977">
                  <c:v>1.0357421844384394E-2</c:v>
                </c:pt>
                <c:pt idx="6978">
                  <c:v>1.0471919478952006E-2</c:v>
                </c:pt>
                <c:pt idx="6979">
                  <c:v>1.0596130883981534E-2</c:v>
                </c:pt>
                <c:pt idx="6980">
                  <c:v>1.0761071386090608E-2</c:v>
                </c:pt>
                <c:pt idx="6981">
                  <c:v>1.0996312105923702E-2</c:v>
                </c:pt>
                <c:pt idx="6982">
                  <c:v>1.1320991259090224E-2</c:v>
                </c:pt>
                <c:pt idx="6983">
                  <c:v>1.1734672344243479E-2</c:v>
                </c:pt>
                <c:pt idx="6984">
                  <c:v>1.2210317688404675E-2</c:v>
                </c:pt>
                <c:pt idx="6985">
                  <c:v>1.269240335134402E-2</c:v>
                </c:pt>
                <c:pt idx="6986">
                  <c:v>1.3104393541053892E-2</c:v>
                </c:pt>
                <c:pt idx="6987">
                  <c:v>1.3369643888251955E-2</c:v>
                </c:pt>
                <c:pt idx="6988">
                  <c:v>1.344425396991422E-2</c:v>
                </c:pt>
                <c:pt idx="6989">
                  <c:v>1.3348748531859744E-2</c:v>
                </c:pt>
                <c:pt idx="6990">
                  <c:v>1.3176827699382054E-2</c:v>
                </c:pt>
                <c:pt idx="6991">
                  <c:v>1.3065820166302424E-2</c:v>
                </c:pt>
                <c:pt idx="6992">
                  <c:v>1.3135235470621679E-2</c:v>
                </c:pt>
                <c:pt idx="6993">
                  <c:v>1.3422388720466086E-2</c:v>
                </c:pt>
                <c:pt idx="6994">
                  <c:v>1.384832852203579E-2</c:v>
                </c:pt>
                <c:pt idx="6995">
                  <c:v>1.4228007551701592E-2</c:v>
                </c:pt>
                <c:pt idx="6996">
                  <c:v>1.4313137694321767E-2</c:v>
                </c:pt>
                <c:pt idx="6997">
                  <c:v>1.3845490732230573E-2</c:v>
                </c:pt>
                <c:pt idx="6998">
                  <c:v>1.2605621597484191E-2</c:v>
                </c:pt>
                <c:pt idx="6999">
                  <c:v>1.045407827148221E-2</c:v>
                </c:pt>
                <c:pt idx="7000">
                  <c:v>7.3650166360441187E-3</c:v>
                </c:pt>
                <c:pt idx="7001">
                  <c:v>3.4444595183220242E-3</c:v>
                </c:pt>
                <c:pt idx="7002">
                  <c:v>-1.0802133127903347E-3</c:v>
                </c:pt>
                <c:pt idx="7003">
                  <c:v>-5.9047927336984664E-3</c:v>
                </c:pt>
                <c:pt idx="7004">
                  <c:v>-1.0713869862824202E-2</c:v>
                </c:pt>
                <c:pt idx="7005">
                  <c:v>-1.5242954728287631E-2</c:v>
                </c:pt>
                <c:pt idx="7006">
                  <c:v>-1.9316954945829502E-2</c:v>
                </c:pt>
                <c:pt idx="7007">
                  <c:v>-2.2859872886866948E-2</c:v>
                </c:pt>
                <c:pt idx="7008">
                  <c:v>-2.5883519439606005E-2</c:v>
                </c:pt>
                <c:pt idx="7009">
                  <c:v>-2.846473487785954E-2</c:v>
                </c:pt>
                <c:pt idx="7010">
                  <c:v>-3.0714607129217548E-2</c:v>
                </c:pt>
                <c:pt idx="7011">
                  <c:v>-3.2741461389090336E-2</c:v>
                </c:pt>
                <c:pt idx="7012">
                  <c:v>-3.4615414177837825E-2</c:v>
                </c:pt>
                <c:pt idx="7013">
                  <c:v>-3.6348001195217541E-2</c:v>
                </c:pt>
                <c:pt idx="7014">
                  <c:v>-3.7897143528383519E-2</c:v>
                </c:pt>
                <c:pt idx="7015">
                  <c:v>-3.9195289121360305E-2</c:v>
                </c:pt>
                <c:pt idx="7016">
                  <c:v>-4.0185804792612759E-2</c:v>
                </c:pt>
                <c:pt idx="7017">
                  <c:v>-4.0849926290912358E-2</c:v>
                </c:pt>
                <c:pt idx="7018">
                  <c:v>-4.1215878348355654E-2</c:v>
                </c:pt>
                <c:pt idx="7019">
                  <c:v>-4.1353522246158535E-2</c:v>
                </c:pt>
                <c:pt idx="7020">
                  <c:v>-4.1361615949192153E-2</c:v>
                </c:pt>
                <c:pt idx="7021">
                  <c:v>-4.1351302039226115E-2</c:v>
                </c:pt>
                <c:pt idx="7022">
                  <c:v>-4.1426127071615464E-2</c:v>
                </c:pt>
                <c:pt idx="7023">
                  <c:v>-4.1660210593309197E-2</c:v>
                </c:pt>
                <c:pt idx="7024">
                  <c:v>-4.208096116332552E-2</c:v>
                </c:pt>
                <c:pt idx="7025">
                  <c:v>-4.2664640223312955E-2</c:v>
                </c:pt>
                <c:pt idx="7026">
                  <c:v>-4.3347450832805209E-2</c:v>
                </c:pt>
                <c:pt idx="7027">
                  <c:v>-4.404621919468979E-2</c:v>
                </c:pt>
                <c:pt idx="7028">
                  <c:v>-4.4679356889777297E-2</c:v>
                </c:pt>
                <c:pt idx="7029">
                  <c:v>-4.5182201287136764E-2</c:v>
                </c:pt>
                <c:pt idx="7030">
                  <c:v>-4.5516157269133176E-2</c:v>
                </c:pt>
                <c:pt idx="7031">
                  <c:v>-4.5673437651760379E-2</c:v>
                </c:pt>
                <c:pt idx="7032">
                  <c:v>-4.5677216877115782E-2</c:v>
                </c:pt>
                <c:pt idx="7033">
                  <c:v>-4.5573965335617805E-2</c:v>
                </c:pt>
                <c:pt idx="7034">
                  <c:v>-4.5416629160108933E-2</c:v>
                </c:pt>
                <c:pt idx="7035">
                  <c:v>-4.5244222087209768E-2</c:v>
                </c:pt>
                <c:pt idx="7036">
                  <c:v>-4.5067355625127287E-2</c:v>
                </c:pt>
                <c:pt idx="7037">
                  <c:v>-4.48658815162645E-2</c:v>
                </c:pt>
                <c:pt idx="7038">
                  <c:v>-4.4597638795095533E-2</c:v>
                </c:pt>
                <c:pt idx="7039">
                  <c:v>-4.4211877575454417E-2</c:v>
                </c:pt>
                <c:pt idx="7040">
                  <c:v>-4.3661430324961434E-2</c:v>
                </c:pt>
                <c:pt idx="7041">
                  <c:v>-4.2912443009258033E-2</c:v>
                </c:pt>
                <c:pt idx="7042">
                  <c:v>-4.1953102917567174E-2</c:v>
                </c:pt>
                <c:pt idx="7043">
                  <c:v>-4.0800575324817456E-2</c:v>
                </c:pt>
                <c:pt idx="7044">
                  <c:v>-3.9501748797756808E-2</c:v>
                </c:pt>
                <c:pt idx="7045">
                  <c:v>-3.8123806719870687E-2</c:v>
                </c:pt>
                <c:pt idx="7046">
                  <c:v>-3.6736249350621211E-2</c:v>
                </c:pt>
                <c:pt idx="7047">
                  <c:v>-3.5392104968569919E-2</c:v>
                </c:pt>
                <c:pt idx="7048">
                  <c:v>-3.411712014598E-2</c:v>
                </c:pt>
                <c:pt idx="7049">
                  <c:v>-3.2910300994516362E-2</c:v>
                </c:pt>
                <c:pt idx="7050">
                  <c:v>-3.1752080866371386E-2</c:v>
                </c:pt>
                <c:pt idx="7051">
                  <c:v>-3.0614056345655841E-2</c:v>
                </c:pt>
                <c:pt idx="7052">
                  <c:v>-2.9467397048274613E-2</c:v>
                </c:pt>
                <c:pt idx="7053">
                  <c:v>-2.8290851528904443E-2</c:v>
                </c:pt>
                <c:pt idx="7054">
                  <c:v>-2.7079174388344625E-2</c:v>
                </c:pt>
                <c:pt idx="7055">
                  <c:v>-2.5849235264549547E-2</c:v>
                </c:pt>
                <c:pt idx="7056">
                  <c:v>-2.463884442958221E-2</c:v>
                </c:pt>
                <c:pt idx="7057">
                  <c:v>-2.3495937634198522E-2</c:v>
                </c:pt>
                <c:pt idx="7058">
                  <c:v>-2.2461884986809129E-2</c:v>
                </c:pt>
                <c:pt idx="7059">
                  <c:v>-2.1557047246365146E-2</c:v>
                </c:pt>
                <c:pt idx="7060">
                  <c:v>-2.0774805318491036E-2</c:v>
                </c:pt>
                <c:pt idx="7061">
                  <c:v>-2.0084419640463615E-2</c:v>
                </c:pt>
                <c:pt idx="7062">
                  <c:v>-1.9438931709519318E-2</c:v>
                </c:pt>
                <c:pt idx="7063">
                  <c:v>-1.8783976182317537E-2</c:v>
                </c:pt>
                <c:pt idx="7064">
                  <c:v>-1.8065996634983615E-2</c:v>
                </c:pt>
                <c:pt idx="7065">
                  <c:v>-1.7240769410011285E-2</c:v>
                </c:pt>
                <c:pt idx="7066">
                  <c:v>-1.6281873116852148E-2</c:v>
                </c:pt>
                <c:pt idx="7067">
                  <c:v>-1.5185769308132117E-2</c:v>
                </c:pt>
                <c:pt idx="7068">
                  <c:v>-1.3969982124014839E-2</c:v>
                </c:pt>
                <c:pt idx="7069">
                  <c:v>-1.2664349661377361E-2</c:v>
                </c:pt>
                <c:pt idx="7070">
                  <c:v>-1.1299673631458486E-2</c:v>
                </c:pt>
                <c:pt idx="7071">
                  <c:v>-9.8995525129271407E-3</c:v>
                </c:pt>
                <c:pt idx="7072">
                  <c:v>-8.4782464557430735E-3</c:v>
                </c:pt>
                <c:pt idx="7073">
                  <c:v>-7.0426495032336837E-3</c:v>
                </c:pt>
                <c:pt idx="7074">
                  <c:v>-5.5947263475068683E-3</c:v>
                </c:pt>
                <c:pt idx="7075">
                  <c:v>-4.1333913576548711E-3</c:v>
                </c:pt>
                <c:pt idx="7076">
                  <c:v>-2.657399705601071E-3</c:v>
                </c:pt>
                <c:pt idx="7077">
                  <c:v>-1.1700126988434625E-3</c:v>
                </c:pt>
                <c:pt idx="7078">
                  <c:v>3.1705462695848539E-4</c:v>
                </c:pt>
                <c:pt idx="7079">
                  <c:v>1.784817465445412E-3</c:v>
                </c:pt>
                <c:pt idx="7080">
                  <c:v>3.2147699397336751E-3</c:v>
                </c:pt>
                <c:pt idx="7081">
                  <c:v>4.598999389299952E-3</c:v>
                </c:pt>
                <c:pt idx="7082">
                  <c:v>5.9458472493476681E-3</c:v>
                </c:pt>
                <c:pt idx="7083">
                  <c:v>7.276796154661252E-3</c:v>
                </c:pt>
                <c:pt idx="7084">
                  <c:v>8.6160567661655012E-3</c:v>
                </c:pt>
                <c:pt idx="7085">
                  <c:v>9.9788532491729056E-3</c:v>
                </c:pt>
                <c:pt idx="7086">
                  <c:v>1.1363977874692618E-2</c:v>
                </c:pt>
                <c:pt idx="7087">
                  <c:v>1.2752334333309377E-2</c:v>
                </c:pt>
                <c:pt idx="7088">
                  <c:v>1.4109885879004976E-2</c:v>
                </c:pt>
                <c:pt idx="7089">
                  <c:v>1.5392998623261857E-2</c:v>
                </c:pt>
                <c:pt idx="7090">
                  <c:v>1.6555805325169232E-2</c:v>
                </c:pt>
                <c:pt idx="7091">
                  <c:v>1.7559711309209435E-2</c:v>
                </c:pt>
                <c:pt idx="7092">
                  <c:v>1.8383239925584889E-2</c:v>
                </c:pt>
                <c:pt idx="7093">
                  <c:v>1.9028395655140449E-2</c:v>
                </c:pt>
                <c:pt idx="7094">
                  <c:v>1.9520316164027204E-2</c:v>
                </c:pt>
                <c:pt idx="7095">
                  <c:v>1.9900239711785915E-2</c:v>
                </c:pt>
                <c:pt idx="7096">
                  <c:v>2.0215156915734847E-2</c:v>
                </c:pt>
                <c:pt idx="7097">
                  <c:v>2.0508476918067921E-2</c:v>
                </c:pt>
                <c:pt idx="7098">
                  <c:v>2.0814185502535651E-2</c:v>
                </c:pt>
                <c:pt idx="7099">
                  <c:v>2.1154317081084194E-2</c:v>
                </c:pt>
                <c:pt idx="7100">
                  <c:v>2.1538825450705047E-2</c:v>
                </c:pt>
                <c:pt idx="7101">
                  <c:v>2.1967693143297995E-2</c:v>
                </c:pt>
                <c:pt idx="7102">
                  <c:v>2.2435304030877148E-2</c:v>
                </c:pt>
                <c:pt idx="7103">
                  <c:v>2.2936303243968399E-2</c:v>
                </c:pt>
                <c:pt idx="7104">
                  <c:v>2.3470659975201733E-2</c:v>
                </c:pt>
                <c:pt idx="7105">
                  <c:v>2.4045274284139537E-2</c:v>
                </c:pt>
                <c:pt idx="7106">
                  <c:v>2.4671613619376372E-2</c:v>
                </c:pt>
                <c:pt idx="7107">
                  <c:v>2.5361274775641054E-2</c:v>
                </c:pt>
                <c:pt idx="7108">
                  <c:v>2.6122077146284721E-2</c:v>
                </c:pt>
                <c:pt idx="7109">
                  <c:v>2.6956069593902933E-2</c:v>
                </c:pt>
                <c:pt idx="7110">
                  <c:v>2.785866529437931E-2</c:v>
                </c:pt>
                <c:pt idx="7111">
                  <c:v>2.8817698798788781E-2</c:v>
                </c:pt>
                <c:pt idx="7112">
                  <c:v>2.9812872629573772E-2</c:v>
                </c:pt>
                <c:pt idx="7113">
                  <c:v>3.0817340952877456E-2</c:v>
                </c:pt>
                <c:pt idx="7114">
                  <c:v>3.1802385783960579E-2</c:v>
                </c:pt>
                <c:pt idx="7115">
                  <c:v>3.2743607032815689E-2</c:v>
                </c:pt>
                <c:pt idx="7116">
                  <c:v>3.3625328765077123E-2</c:v>
                </c:pt>
                <c:pt idx="7117">
                  <c:v>3.4441123864404691E-2</c:v>
                </c:pt>
                <c:pt idx="7118">
                  <c:v>3.5191365043128517E-2</c:v>
                </c:pt>
                <c:pt idx="7119">
                  <c:v>3.5880438527423598E-2</c:v>
                </c:pt>
                <c:pt idx="7120">
                  <c:v>3.6514948525879484E-2</c:v>
                </c:pt>
                <c:pt idx="7121">
                  <c:v>3.7101916872442124E-2</c:v>
                </c:pt>
                <c:pt idx="7122">
                  <c:v>3.7645500426189159E-2</c:v>
                </c:pt>
                <c:pt idx="7123">
                  <c:v>3.8142558542832772E-2</c:v>
                </c:pt>
                <c:pt idx="7124">
                  <c:v>3.8580031584900192E-2</c:v>
                </c:pt>
                <c:pt idx="7125">
                  <c:v>3.8937180393499513E-2</c:v>
                </c:pt>
                <c:pt idx="7126">
                  <c:v>3.919216378235766E-2</c:v>
                </c:pt>
                <c:pt idx="7127">
                  <c:v>3.9329151839745141E-2</c:v>
                </c:pt>
                <c:pt idx="7128">
                  <c:v>3.9342216097906585E-2</c:v>
                </c:pt>
                <c:pt idx="7129">
                  <c:v>3.9234871644343264E-2</c:v>
                </c:pt>
                <c:pt idx="7130">
                  <c:v>3.9016871243727651E-2</c:v>
                </c:pt>
                <c:pt idx="7131">
                  <c:v>3.8700146772865145E-2</c:v>
                </c:pt>
                <c:pt idx="7132">
                  <c:v>3.8294170822151308E-2</c:v>
                </c:pt>
                <c:pt idx="7133">
                  <c:v>3.7800198190336406E-2</c:v>
                </c:pt>
                <c:pt idx="7134">
                  <c:v>3.7205386488457545E-2</c:v>
                </c:pt>
                <c:pt idx="7135">
                  <c:v>3.6480382702599769E-2</c:v>
                </c:pt>
                <c:pt idx="7136">
                  <c:v>3.558391347897695E-2</c:v>
                </c:pt>
                <c:pt idx="7137">
                  <c:v>3.4474175397538033E-2</c:v>
                </c:pt>
                <c:pt idx="7138">
                  <c:v>3.3122526985970846E-2</c:v>
                </c:pt>
                <c:pt idx="7139">
                  <c:v>3.1523310865712965E-2</c:v>
                </c:pt>
                <c:pt idx="7140">
                  <c:v>2.969610846486586E-2</c:v>
                </c:pt>
                <c:pt idx="7141">
                  <c:v>2.7681676377577562E-2</c:v>
                </c:pt>
                <c:pt idx="7142">
                  <c:v>2.5535770848269058E-2</c:v>
                </c:pt>
                <c:pt idx="7143">
                  <c:v>2.3323513604758608E-2</c:v>
                </c:pt>
                <c:pt idx="7144">
                  <c:v>2.1112075407349683E-2</c:v>
                </c:pt>
                <c:pt idx="7145">
                  <c:v>1.8955860861597902E-2</c:v>
                </c:pt>
                <c:pt idx="7146">
                  <c:v>1.6872192069137874E-2</c:v>
                </c:pt>
                <c:pt idx="7147">
                  <c:v>1.4817580436447597E-2</c:v>
                </c:pt>
                <c:pt idx="7148">
                  <c:v>1.2685322807905595E-2</c:v>
                </c:pt>
                <c:pt idx="7149">
                  <c:v>1.0339971561376657E-2</c:v>
                </c:pt>
                <c:pt idx="7150">
                  <c:v>7.6813171674533203E-3</c:v>
                </c:pt>
                <c:pt idx="7151">
                  <c:v>4.7074128097834358E-3</c:v>
                </c:pt>
                <c:pt idx="7152">
                  <c:v>1.5428828687948939E-3</c:v>
                </c:pt>
                <c:pt idx="7153">
                  <c:v>-1.5816062339034341E-3</c:v>
                </c:pt>
                <c:pt idx="7154">
                  <c:v>-4.3861161421573074E-3</c:v>
                </c:pt>
                <c:pt idx="7155">
                  <c:v>-6.6080015968872042E-3</c:v>
                </c:pt>
                <c:pt idx="7156">
                  <c:v>-8.0571004228466719E-3</c:v>
                </c:pt>
                <c:pt idx="7157">
                  <c:v>-8.6525174839884381E-3</c:v>
                </c:pt>
                <c:pt idx="7158">
                  <c:v>-8.4417104163778782E-3</c:v>
                </c:pt>
                <c:pt idx="7159">
                  <c:v>-7.5991677470359995E-3</c:v>
                </c:pt>
                <c:pt idx="7160">
                  <c:v>-6.3978024653169457E-3</c:v>
                </c:pt>
                <c:pt idx="7161">
                  <c:v>-5.1516185917453239E-3</c:v>
                </c:pt>
                <c:pt idx="7162">
                  <c:v>-4.141626304534551E-3</c:v>
                </c:pt>
                <c:pt idx="7163">
                  <c:v>-3.5488144364341822E-3</c:v>
                </c:pt>
                <c:pt idx="7164">
                  <c:v>-3.4178932634663052E-3</c:v>
                </c:pt>
                <c:pt idx="7165">
                  <c:v>-3.6617292755575467E-3</c:v>
                </c:pt>
                <c:pt idx="7166">
                  <c:v>-4.0992656588891233E-3</c:v>
                </c:pt>
                <c:pt idx="7167">
                  <c:v>-4.5105051483918862E-3</c:v>
                </c:pt>
                <c:pt idx="7168">
                  <c:v>-4.6926941651727512E-3</c:v>
                </c:pt>
                <c:pt idx="7169">
                  <c:v>-4.5068325109771275E-3</c:v>
                </c:pt>
                <c:pt idx="7170">
                  <c:v>-3.9077706298439735E-3</c:v>
                </c:pt>
                <c:pt idx="7171">
                  <c:v>-2.9533462152454429E-3</c:v>
                </c:pt>
                <c:pt idx="7172">
                  <c:v>-1.7904056591134037E-3</c:v>
                </c:pt>
                <c:pt idx="7173">
                  <c:v>-6.1940415779776091E-4</c:v>
                </c:pt>
                <c:pt idx="7174">
                  <c:v>3.568505565261209E-4</c:v>
                </c:pt>
                <c:pt idx="7175">
                  <c:v>9.9074901348935001E-4</c:v>
                </c:pt>
                <c:pt idx="7176">
                  <c:v>1.2385934352683861E-3</c:v>
                </c:pt>
                <c:pt idx="7177">
                  <c:v>1.182509496742147E-3</c:v>
                </c:pt>
                <c:pt idx="7178">
                  <c:v>1.013494058111325E-3</c:v>
                </c:pt>
                <c:pt idx="7179">
                  <c:v>9.7719501207705131E-4</c:v>
                </c:pt>
                <c:pt idx="7180">
                  <c:v>1.3009061928956963E-3</c:v>
                </c:pt>
                <c:pt idx="7181">
                  <c:v>2.1318223746864158E-3</c:v>
                </c:pt>
                <c:pt idx="7182">
                  <c:v>3.5108502559211127E-3</c:v>
                </c:pt>
                <c:pt idx="7183">
                  <c:v>5.3842289485940328E-3</c:v>
                </c:pt>
                <c:pt idx="7184">
                  <c:v>7.6340690709874506E-3</c:v>
                </c:pt>
                <c:pt idx="7185">
                  <c:v>1.0104519227964646E-2</c:v>
                </c:pt>
                <c:pt idx="7186">
                  <c:v>1.2614676480966494E-2</c:v>
                </c:pt>
                <c:pt idx="7187">
                  <c:v>1.4968785007490475E-2</c:v>
                </c:pt>
                <c:pt idx="7188">
                  <c:v>1.6978720145533338E-2</c:v>
                </c:pt>
                <c:pt idx="7189">
                  <c:v>1.8497884829048142E-2</c:v>
                </c:pt>
                <c:pt idx="7190">
                  <c:v>1.9447476059804642E-2</c:v>
                </c:pt>
                <c:pt idx="7191">
                  <c:v>1.9816374500539639E-2</c:v>
                </c:pt>
                <c:pt idx="7192">
                  <c:v>1.9634887819907472E-2</c:v>
                </c:pt>
                <c:pt idx="7193">
                  <c:v>1.8942778728219652E-2</c:v>
                </c:pt>
                <c:pt idx="7194">
                  <c:v>1.7774786054347545E-2</c:v>
                </c:pt>
                <c:pt idx="7195">
                  <c:v>1.6169148347627772E-2</c:v>
                </c:pt>
                <c:pt idx="7196">
                  <c:v>1.4184118555818833E-2</c:v>
                </c:pt>
                <c:pt idx="7197">
                  <c:v>1.1903454604204357E-2</c:v>
                </c:pt>
                <c:pt idx="7198">
                  <c:v>9.4257039941551268E-3</c:v>
                </c:pt>
                <c:pt idx="7199">
                  <c:v>6.8485984559454056E-3</c:v>
                </c:pt>
                <c:pt idx="7200">
                  <c:v>4.2627828858744559E-3</c:v>
                </c:pt>
                <c:pt idx="7201">
                  <c:v>1.7567014691658414E-3</c:v>
                </c:pt>
                <c:pt idx="7202">
                  <c:v>-5.7896328222313803E-4</c:v>
                </c:pt>
                <c:pt idx="7203">
                  <c:v>-2.6587128819180171E-3</c:v>
                </c:pt>
                <c:pt idx="7204">
                  <c:v>-4.4199243517578065E-3</c:v>
                </c:pt>
                <c:pt idx="7205">
                  <c:v>-5.8376104184016658E-3</c:v>
                </c:pt>
                <c:pt idx="7206">
                  <c:v>-6.9248024179466468E-3</c:v>
                </c:pt>
                <c:pt idx="7207">
                  <c:v>-7.7199561794870485E-3</c:v>
                </c:pt>
                <c:pt idx="7208">
                  <c:v>-8.2728895966749059E-3</c:v>
                </c:pt>
                <c:pt idx="7209">
                  <c:v>-8.6382918080285115E-3</c:v>
                </c:pt>
                <c:pt idx="7210">
                  <c:v>-8.8751964047441134E-3</c:v>
                </c:pt>
                <c:pt idx="7211">
                  <c:v>-9.0440847289565817E-3</c:v>
                </c:pt>
                <c:pt idx="7212">
                  <c:v>-9.1972154219385847E-3</c:v>
                </c:pt>
                <c:pt idx="7213">
                  <c:v>-9.3674849112632026E-3</c:v>
                </c:pt>
                <c:pt idx="7214">
                  <c:v>-9.5655684088517007E-3</c:v>
                </c:pt>
                <c:pt idx="7215">
                  <c:v>-9.7890963602834738E-3</c:v>
                </c:pt>
                <c:pt idx="7216">
                  <c:v>-1.0037554899783961E-2</c:v>
                </c:pt>
                <c:pt idx="7217">
                  <c:v>-1.0322395000040424E-2</c:v>
                </c:pt>
                <c:pt idx="7218">
                  <c:v>-1.0666504947611129E-2</c:v>
                </c:pt>
                <c:pt idx="7219">
                  <c:v>-1.1095578357878035E-2</c:v>
                </c:pt>
                <c:pt idx="7220">
                  <c:v>-1.1628140690201506E-2</c:v>
                </c:pt>
                <c:pt idx="7221">
                  <c:v>-1.2268710651810504E-2</c:v>
                </c:pt>
                <c:pt idx="7222">
                  <c:v>-1.3004709094251381E-2</c:v>
                </c:pt>
                <c:pt idx="7223">
                  <c:v>-1.3806785764912132E-2</c:v>
                </c:pt>
                <c:pt idx="7224">
                  <c:v>-1.4633809378219849E-2</c:v>
                </c:pt>
                <c:pt idx="7225">
                  <c:v>-1.544411926645862E-2</c:v>
                </c:pt>
                <c:pt idx="7226">
                  <c:v>-1.6210969440331659E-2</c:v>
                </c:pt>
                <c:pt idx="7227">
                  <c:v>-1.6935386857656574E-2</c:v>
                </c:pt>
                <c:pt idx="7228">
                  <c:v>-1.7649513539388866E-2</c:v>
                </c:pt>
                <c:pt idx="7229">
                  <c:v>-1.8408854505090656E-2</c:v>
                </c:pt>
                <c:pt idx="7230">
                  <c:v>-1.9278193297876174E-2</c:v>
                </c:pt>
                <c:pt idx="7231">
                  <c:v>-2.0317896231345185E-2</c:v>
                </c:pt>
                <c:pt idx="7232">
                  <c:v>-2.1573839378948433E-2</c:v>
                </c:pt>
                <c:pt idx="7233">
                  <c:v>-2.3069674901070734E-2</c:v>
                </c:pt>
                <c:pt idx="7234">
                  <c:v>-2.479991407578647E-2</c:v>
                </c:pt>
                <c:pt idx="7235">
                  <c:v>-2.6726228236386054E-2</c:v>
                </c:pt>
                <c:pt idx="7236">
                  <c:v>-2.8781672136625407E-2</c:v>
                </c:pt>
                <c:pt idx="7237">
                  <c:v>-3.088435170718163E-2</c:v>
                </c:pt>
                <c:pt idx="7238">
                  <c:v>-3.2955954111262509E-2</c:v>
                </c:pt>
                <c:pt idx="7239">
                  <c:v>-3.4937046017059915E-2</c:v>
                </c:pt>
                <c:pt idx="7240">
                  <c:v>-3.6793609759540755E-2</c:v>
                </c:pt>
                <c:pt idx="7241">
                  <c:v>-3.8515421842412731E-2</c:v>
                </c:pt>
                <c:pt idx="7242">
                  <c:v>-4.0110178722892104E-2</c:v>
                </c:pt>
                <c:pt idx="7243">
                  <c:v>-4.1595865171222803E-2</c:v>
                </c:pt>
                <c:pt idx="7244">
                  <c:v>-4.2991298800379461E-2</c:v>
                </c:pt>
                <c:pt idx="7245">
                  <c:v>-4.4304698546675056E-2</c:v>
                </c:pt>
                <c:pt idx="7246">
                  <c:v>-4.5523423079389447E-2</c:v>
                </c:pt>
                <c:pt idx="7247">
                  <c:v>-4.6610778126668001E-2</c:v>
                </c:pt>
                <c:pt idx="7248">
                  <c:v>-4.7513391127214304E-2</c:v>
                </c:pt>
                <c:pt idx="7249">
                  <c:v>-4.8176459857590073E-2</c:v>
                </c:pt>
                <c:pt idx="7250">
                  <c:v>-4.8559406479234533E-2</c:v>
                </c:pt>
                <c:pt idx="7251">
                  <c:v>-4.8645058369852619E-2</c:v>
                </c:pt>
                <c:pt idx="7252">
                  <c:v>-4.8440659332244104E-2</c:v>
                </c:pt>
                <c:pt idx="7253">
                  <c:v>-4.7973851868476219E-2</c:v>
                </c:pt>
                <c:pt idx="7254">
                  <c:v>-4.7287276918867388E-2</c:v>
                </c:pt>
                <c:pt idx="7255">
                  <c:v>-4.6432221967533563E-2</c:v>
                </c:pt>
                <c:pt idx="7256">
                  <c:v>-4.5459571037084145E-2</c:v>
                </c:pt>
                <c:pt idx="7257">
                  <c:v>-4.4408161824055402E-2</c:v>
                </c:pt>
                <c:pt idx="7258">
                  <c:v>-4.3294400501401639E-2</c:v>
                </c:pt>
                <c:pt idx="7259">
                  <c:v>-4.2108774654711807E-2</c:v>
                </c:pt>
                <c:pt idx="7260">
                  <c:v>-4.0821772779019286E-2</c:v>
                </c:pt>
                <c:pt idx="7261">
                  <c:v>-3.939548378855702E-2</c:v>
                </c:pt>
                <c:pt idx="7262">
                  <c:v>-3.7794394306839618E-2</c:v>
                </c:pt>
                <c:pt idx="7263">
                  <c:v>-3.59922751871629E-2</c:v>
                </c:pt>
                <c:pt idx="7264">
                  <c:v>-3.3977182624612995E-2</c:v>
                </c:pt>
                <c:pt idx="7265">
                  <c:v>-3.1757471819745163E-2</c:v>
                </c:pt>
                <c:pt idx="7266">
                  <c:v>-2.9367375154845072E-2</c:v>
                </c:pt>
                <c:pt idx="7267">
                  <c:v>-2.6866772065346767E-2</c:v>
                </c:pt>
                <c:pt idx="7268">
                  <c:v>-2.4331183012989997E-2</c:v>
                </c:pt>
                <c:pt idx="7269">
                  <c:v>-2.1833880273644642E-2</c:v>
                </c:pt>
                <c:pt idx="7270">
                  <c:v>-1.942721718894462E-2</c:v>
                </c:pt>
                <c:pt idx="7271">
                  <c:v>-1.7130027083436417E-2</c:v>
                </c:pt>
                <c:pt idx="7272">
                  <c:v>-1.4923634550593402E-2</c:v>
                </c:pt>
                <c:pt idx="7273">
                  <c:v>-1.2755619192228836E-2</c:v>
                </c:pt>
                <c:pt idx="7274">
                  <c:v>-1.0549760754271401E-2</c:v>
                </c:pt>
                <c:pt idx="7275">
                  <c:v>-8.2213645950588009E-3</c:v>
                </c:pt>
                <c:pt idx="7276">
                  <c:v>-5.6967418486740667E-3</c:v>
                </c:pt>
                <c:pt idx="7277">
                  <c:v>-2.9327323619092243E-3</c:v>
                </c:pt>
                <c:pt idx="7278">
                  <c:v>7.0348792713644439E-5</c:v>
                </c:pt>
                <c:pt idx="7279">
                  <c:v>3.2676995454384372E-3</c:v>
                </c:pt>
                <c:pt idx="7280">
                  <c:v>6.5813318044620345E-3</c:v>
                </c:pt>
                <c:pt idx="7281">
                  <c:v>9.9189419316115766E-3</c:v>
                </c:pt>
                <c:pt idx="7282">
                  <c:v>1.319369194032809E-2</c:v>
                </c:pt>
                <c:pt idx="7283">
                  <c:v>1.6339675508864768E-2</c:v>
                </c:pt>
                <c:pt idx="7284">
                  <c:v>1.9320842834920957E-2</c:v>
                </c:pt>
                <c:pt idx="7285">
                  <c:v>2.2132970190689164E-2</c:v>
                </c:pt>
                <c:pt idx="7286">
                  <c:v>2.4798143038371342E-2</c:v>
                </c:pt>
                <c:pt idx="7287">
                  <c:v>2.7351979720151152E-2</c:v>
                </c:pt>
                <c:pt idx="7288">
                  <c:v>2.9826529032203571E-2</c:v>
                </c:pt>
                <c:pt idx="7289">
                  <c:v>3.2234584922262E-2</c:v>
                </c:pt>
                <c:pt idx="7290">
                  <c:v>3.45617549684228E-2</c:v>
                </c:pt>
                <c:pt idx="7291">
                  <c:v>3.6769198164927346E-2</c:v>
                </c:pt>
                <c:pt idx="7292">
                  <c:v>3.88046369495013E-2</c:v>
                </c:pt>
                <c:pt idx="7293">
                  <c:v>4.0616403889739923E-2</c:v>
                </c:pt>
                <c:pt idx="7294">
                  <c:v>4.2165935830995302E-2</c:v>
                </c:pt>
                <c:pt idx="7295">
                  <c:v>4.3436629590976612E-2</c:v>
                </c:pt>
                <c:pt idx="7296">
                  <c:v>4.4438768604329743E-2</c:v>
                </c:pt>
                <c:pt idx="7297">
                  <c:v>4.5209741219379984E-2</c:v>
                </c:pt>
                <c:pt idx="7298">
                  <c:v>4.5807886733152392E-2</c:v>
                </c:pt>
                <c:pt idx="7299">
                  <c:v>4.6299741324407562E-2</c:v>
                </c:pt>
                <c:pt idx="7300">
                  <c:v>4.674404948517949E-2</c:v>
                </c:pt>
                <c:pt idx="7301">
                  <c:v>4.7178511100512049E-2</c:v>
                </c:pt>
                <c:pt idx="7302">
                  <c:v>4.7614112427749586E-2</c:v>
                </c:pt>
                <c:pt idx="7303">
                  <c:v>4.8037903480557642E-2</c:v>
                </c:pt>
                <c:pt idx="7304">
                  <c:v>4.8421233010931874E-2</c:v>
                </c:pt>
                <c:pt idx="7305">
                  <c:v>4.8729524436574793E-2</c:v>
                </c:pt>
                <c:pt idx="7306">
                  <c:v>4.893168289223912E-2</c:v>
                </c:pt>
                <c:pt idx="7307">
                  <c:v>4.900873088365354E-2</c:v>
                </c:pt>
                <c:pt idx="7308">
                  <c:v>4.8960527048519151E-2</c:v>
                </c:pt>
                <c:pt idx="7309">
                  <c:v>4.8808045794813695E-2</c:v>
                </c:pt>
                <c:pt idx="7310">
                  <c:v>4.858887443482874E-2</c:v>
                </c:pt>
                <c:pt idx="7311">
                  <c:v>4.8346576254126257E-2</c:v>
                </c:pt>
                <c:pt idx="7312">
                  <c:v>4.8118340983662869E-2</c:v>
                </c:pt>
                <c:pt idx="7313">
                  <c:v>4.7926153632372209E-2</c:v>
                </c:pt>
                <c:pt idx="7314">
                  <c:v>4.7773980404309913E-2</c:v>
                </c:pt>
                <c:pt idx="7315">
                  <c:v>4.764976105273204E-2</c:v>
                </c:pt>
                <c:pt idx="7316">
                  <c:v>4.7529426996954741E-2</c:v>
                </c:pt>
                <c:pt idx="7317">
                  <c:v>4.7381527522535521E-2</c:v>
                </c:pt>
                <c:pt idx="7318">
                  <c:v>4.7172909029010987E-2</c:v>
                </c:pt>
                <c:pt idx="7319">
                  <c:v>4.6875857885779901E-2</c:v>
                </c:pt>
                <c:pt idx="7320">
                  <c:v>4.6474971620845948E-2</c:v>
                </c:pt>
                <c:pt idx="7321">
                  <c:v>4.5970092060738328E-2</c:v>
                </c:pt>
                <c:pt idx="7322">
                  <c:v>4.5372828205289636E-2</c:v>
                </c:pt>
                <c:pt idx="7323">
                  <c:v>4.469778100093294E-2</c:v>
                </c:pt>
                <c:pt idx="7324">
                  <c:v>4.3952390459780354E-2</c:v>
                </c:pt>
                <c:pt idx="7325">
                  <c:v>4.312975111103199E-2</c:v>
                </c:pt>
                <c:pt idx="7326">
                  <c:v>4.2207583087587139E-2</c:v>
                </c:pt>
                <c:pt idx="7327">
                  <c:v>4.1155408145419806E-2</c:v>
                </c:pt>
                <c:pt idx="7328">
                  <c:v>3.9949929987313552E-2</c:v>
                </c:pt>
                <c:pt idx="7329">
                  <c:v>3.8594052322347173E-2</c:v>
                </c:pt>
                <c:pt idx="7330">
                  <c:v>3.7130190363583004E-2</c:v>
                </c:pt>
                <c:pt idx="7331">
                  <c:v>3.5637888050409031E-2</c:v>
                </c:pt>
                <c:pt idx="7332">
                  <c:v>3.4211828866784637E-2</c:v>
                </c:pt>
                <c:pt idx="7333">
                  <c:v>3.2926651136410058E-2</c:v>
                </c:pt>
                <c:pt idx="7334">
                  <c:v>3.1802594578525828E-2</c:v>
                </c:pt>
                <c:pt idx="7335">
                  <c:v>3.0786100843524459E-2</c:v>
                </c:pt>
                <c:pt idx="7336">
                  <c:v>2.9752263974572021E-2</c:v>
                </c:pt>
                <c:pt idx="7337">
                  <c:v>2.8526465613957355E-2</c:v>
                </c:pt>
                <c:pt idx="7338">
                  <c:v>2.6917775749531171E-2</c:v>
                </c:pt>
                <c:pt idx="7339">
                  <c:v>2.4757826993581963E-2</c:v>
                </c:pt>
                <c:pt idx="7340">
                  <c:v>2.1939703367160855E-2</c:v>
                </c:pt>
                <c:pt idx="7341">
                  <c:v>1.8447497499900916E-2</c:v>
                </c:pt>
                <c:pt idx="7342">
                  <c:v>1.4363252454639149E-2</c:v>
                </c:pt>
                <c:pt idx="7343">
                  <c:v>9.8434441693515482E-3</c:v>
                </c:pt>
                <c:pt idx="7344">
                  <c:v>5.0722220362708469E-3</c:v>
                </c:pt>
                <c:pt idx="7345">
                  <c:v>2.1188197573416558E-4</c:v>
                </c:pt>
                <c:pt idx="7346">
                  <c:v>-4.6288208059088471E-3</c:v>
                </c:pt>
                <c:pt idx="7347">
                  <c:v>-9.4024489338861584E-3</c:v>
                </c:pt>
                <c:pt idx="7348">
                  <c:v>-1.411792084686448E-2</c:v>
                </c:pt>
                <c:pt idx="7349">
                  <c:v>-1.883723347752185E-2</c:v>
                </c:pt>
                <c:pt idx="7350">
                  <c:v>-2.3674050022581959E-2</c:v>
                </c:pt>
                <c:pt idx="7351">
                  <c:v>-2.8777432832495863E-2</c:v>
                </c:pt>
                <c:pt idx="7352">
                  <c:v>-3.4284565781113836E-2</c:v>
                </c:pt>
                <c:pt idx="7353">
                  <c:v>-4.0249317249228075E-2</c:v>
                </c:pt>
                <c:pt idx="7354">
                  <c:v>-4.6579848621958693E-2</c:v>
                </c:pt>
                <c:pt idx="7355">
                  <c:v>-5.3022708085730091E-2</c:v>
                </c:pt>
                <c:pt idx="7356">
                  <c:v>-5.9207505568086245E-2</c:v>
                </c:pt>
                <c:pt idx="7357">
                  <c:v>-6.4734185972797786E-2</c:v>
                </c:pt>
                <c:pt idx="7358">
                  <c:v>-6.9267486211219892E-2</c:v>
                </c:pt>
                <c:pt idx="7359">
                  <c:v>-7.2607493736386308E-2</c:v>
                </c:pt>
                <c:pt idx="7360">
                  <c:v>-7.4720535050022213E-2</c:v>
                </c:pt>
                <c:pt idx="7361">
                  <c:v>-7.5727346580648058E-2</c:v>
                </c:pt>
                <c:pt idx="7362">
                  <c:v>-7.5853365019286842E-2</c:v>
                </c:pt>
                <c:pt idx="7363">
                  <c:v>-7.5355643339088396E-2</c:v>
                </c:pt>
                <c:pt idx="7364">
                  <c:v>-7.4451671611795583E-2</c:v>
                </c:pt>
                <c:pt idx="7365">
                  <c:v>-7.3276670364681107E-2</c:v>
                </c:pt>
                <c:pt idx="7366">
                  <c:v>-7.1883186376723363E-2</c:v>
                </c:pt>
                <c:pt idx="7367">
                  <c:v>-7.0277095773120496E-2</c:v>
                </c:pt>
                <c:pt idx="7368">
                  <c:v>-6.8468852487838724E-2</c:v>
                </c:pt>
                <c:pt idx="7369">
                  <c:v>-6.6517037685387873E-2</c:v>
                </c:pt>
                <c:pt idx="7370">
                  <c:v>-6.4551036290708588E-2</c:v>
                </c:pt>
                <c:pt idx="7371">
                  <c:v>-6.2769269034008437E-2</c:v>
                </c:pt>
                <c:pt idx="7372">
                  <c:v>-6.141286000884448E-2</c:v>
                </c:pt>
                <c:pt idx="7373">
                  <c:v>-6.071721302732927E-2</c:v>
                </c:pt>
                <c:pt idx="7374">
                  <c:v>-6.085134493642054E-2</c:v>
                </c:pt>
                <c:pt idx="7375">
                  <c:v>-6.1864466076733404E-2</c:v>
                </c:pt>
                <c:pt idx="7376">
                  <c:v>-6.3662467836784128E-2</c:v>
                </c:pt>
                <c:pt idx="7377">
                  <c:v>-6.6026658451500561E-2</c:v>
                </c:pt>
                <c:pt idx="7378">
                  <c:v>-6.8667035585743316E-2</c:v>
                </c:pt>
                <c:pt idx="7379">
                  <c:v>-7.1287415953307703E-2</c:v>
                </c:pt>
                <c:pt idx="7380">
                  <c:v>-7.3640505001566187E-2</c:v>
                </c:pt>
                <c:pt idx="7381">
                  <c:v>-7.5562614237019474E-2</c:v>
                </c:pt>
                <c:pt idx="7382">
                  <c:v>-7.6987981159017713E-2</c:v>
                </c:pt>
                <c:pt idx="7383">
                  <c:v>-7.7944514900911158E-2</c:v>
                </c:pt>
                <c:pt idx="7384">
                  <c:v>-7.8530855001049601E-2</c:v>
                </c:pt>
                <c:pt idx="7385">
                  <c:v>-7.8878138796895633E-2</c:v>
                </c:pt>
                <c:pt idx="7386">
                  <c:v>-7.9107475213939071E-2</c:v>
                </c:pt>
                <c:pt idx="7387">
                  <c:v>-7.9296738962441549E-2</c:v>
                </c:pt>
                <c:pt idx="7388">
                  <c:v>-7.9464266387262603E-2</c:v>
                </c:pt>
                <c:pt idx="7389">
                  <c:v>-7.9566993096054472E-2</c:v>
                </c:pt>
                <c:pt idx="7390">
                  <c:v>-7.9505943218822706E-2</c:v>
                </c:pt>
                <c:pt idx="7391">
                  <c:v>-7.9136599936200952E-2</c:v>
                </c:pt>
                <c:pt idx="7392">
                  <c:v>-7.8288469183602147E-2</c:v>
                </c:pt>
                <c:pt idx="7393">
                  <c:v>-7.6797978624434618E-2</c:v>
                </c:pt>
                <c:pt idx="7394">
                  <c:v>-7.4549710070142564E-2</c:v>
                </c:pt>
                <c:pt idx="7395">
                  <c:v>-7.1510696596510201E-2</c:v>
                </c:pt>
                <c:pt idx="7396">
                  <c:v>-6.774175642661992E-2</c:v>
                </c:pt>
                <c:pt idx="7397">
                  <c:v>-6.3380893408102282E-2</c:v>
                </c:pt>
                <c:pt idx="7398">
                  <c:v>-5.8608251553081456E-2</c:v>
                </c:pt>
                <c:pt idx="7399">
                  <c:v>-5.3608392703422145E-2</c:v>
                </c:pt>
                <c:pt idx="7400">
                  <c:v>-4.8541125669897114E-2</c:v>
                </c:pt>
                <c:pt idx="7401">
                  <c:v>-4.352353544719622E-2</c:v>
                </c:pt>
                <c:pt idx="7402">
                  <c:v>-3.8620488659304383E-2</c:v>
                </c:pt>
                <c:pt idx="7403">
                  <c:v>-3.3842325411630715E-2</c:v>
                </c:pt>
                <c:pt idx="7404">
                  <c:v>-2.9152762841544062E-2</c:v>
                </c:pt>
                <c:pt idx="7405">
                  <c:v>-2.4489457319657904E-2</c:v>
                </c:pt>
                <c:pt idx="7406">
                  <c:v>-1.9793476820786728E-2</c:v>
                </c:pt>
                <c:pt idx="7407">
                  <c:v>-1.5037318797211152E-2</c:v>
                </c:pt>
                <c:pt idx="7408">
                  <c:v>-1.0239608933957435E-2</c:v>
                </c:pt>
                <c:pt idx="7409">
                  <c:v>-5.4610014168940792E-3</c:v>
                </c:pt>
                <c:pt idx="7410">
                  <c:v>-7.8539499801489167E-4</c:v>
                </c:pt>
                <c:pt idx="7411">
                  <c:v>3.7042351000527423E-3</c:v>
                </c:pt>
                <c:pt idx="7412">
                  <c:v>7.9473226089356724E-3</c:v>
                </c:pt>
                <c:pt idx="7413">
                  <c:v>1.1920639942809046E-2</c:v>
                </c:pt>
                <c:pt idx="7414">
                  <c:v>1.5645497784359301E-2</c:v>
                </c:pt>
                <c:pt idx="7415">
                  <c:v>1.9186251197739021E-2</c:v>
                </c:pt>
                <c:pt idx="7416">
                  <c:v>2.2639002596264016E-2</c:v>
                </c:pt>
                <c:pt idx="7417">
                  <c:v>2.6110875661809398E-2</c:v>
                </c:pt>
                <c:pt idx="7418">
                  <c:v>2.9693739025055225E-2</c:v>
                </c:pt>
                <c:pt idx="7419">
                  <c:v>3.3439250818246641E-2</c:v>
                </c:pt>
                <c:pt idx="7420">
                  <c:v>3.7342283973291215E-2</c:v>
                </c:pt>
                <c:pt idx="7421">
                  <c:v>4.1337729551650146E-2</c:v>
                </c:pt>
                <c:pt idx="7422">
                  <c:v>4.531224060119729E-2</c:v>
                </c:pt>
                <c:pt idx="7423">
                  <c:v>4.9128631635062758E-2</c:v>
                </c:pt>
                <c:pt idx="7424">
                  <c:v>5.2656971632703706E-2</c:v>
                </c:pt>
                <c:pt idx="7425">
                  <c:v>5.5803717690396819E-2</c:v>
                </c:pt>
                <c:pt idx="7426">
                  <c:v>5.8530810365900236E-2</c:v>
                </c:pt>
                <c:pt idx="7427">
                  <c:v>6.0860595873197046E-2</c:v>
                </c:pt>
                <c:pt idx="7428">
                  <c:v>6.2867412675018622E-2</c:v>
                </c:pt>
                <c:pt idx="7429">
                  <c:v>6.4659392332355625E-2</c:v>
                </c:pt>
                <c:pt idx="7430">
                  <c:v>6.635191123381462E-2</c:v>
                </c:pt>
                <c:pt idx="7431">
                  <c:v>6.803207446185737E-2</c:v>
                </c:pt>
                <c:pt idx="7432">
                  <c:v>6.9719756433419391E-2</c:v>
                </c:pt>
                <c:pt idx="7433">
                  <c:v>7.1342558322410321E-2</c:v>
                </c:pt>
                <c:pt idx="7434">
                  <c:v>7.2746137569288022E-2</c:v>
                </c:pt>
                <c:pt idx="7435">
                  <c:v>7.374728208612219E-2</c:v>
                </c:pt>
                <c:pt idx="7436">
                  <c:v>7.4211362779133094E-2</c:v>
                </c:pt>
                <c:pt idx="7437">
                  <c:v>7.41189127954682E-2</c:v>
                </c:pt>
                <c:pt idx="7438">
                  <c:v>7.3591908101166087E-2</c:v>
                </c:pt>
                <c:pt idx="7439">
                  <c:v>7.2872933996338082E-2</c:v>
                </c:pt>
                <c:pt idx="7440">
                  <c:v>7.2271613250043387E-2</c:v>
                </c:pt>
                <c:pt idx="7441">
                  <c:v>7.2099347806867886E-2</c:v>
                </c:pt>
                <c:pt idx="7442">
                  <c:v>7.2607103328037575E-2</c:v>
                </c:pt>
                <c:pt idx="7443">
                  <c:v>7.3933080112206492E-2</c:v>
                </c:pt>
                <c:pt idx="7444">
                  <c:v>7.606716101929667E-2</c:v>
                </c:pt>
                <c:pt idx="7445">
                  <c:v>7.8843841002359874E-2</c:v>
                </c:pt>
                <c:pt idx="7446">
                  <c:v>8.1973353190631162E-2</c:v>
                </c:pt>
                <c:pt idx="7447">
                  <c:v>8.510756893704402E-2</c:v>
                </c:pt>
                <c:pt idx="7448">
                  <c:v>8.7920432330483869E-2</c:v>
                </c:pt>
                <c:pt idx="7449">
                  <c:v>9.0175256831431308E-2</c:v>
                </c:pt>
                <c:pt idx="7450">
                  <c:v>9.1760561393257126E-2</c:v>
                </c:pt>
                <c:pt idx="7451">
                  <c:v>9.2693214746317185E-2</c:v>
                </c:pt>
                <c:pt idx="7452">
                  <c:v>9.309711616156563E-2</c:v>
                </c:pt>
                <c:pt idx="7453">
                  <c:v>9.316491812015805E-2</c:v>
                </c:pt>
                <c:pt idx="7454">
                  <c:v>9.3107704199600738E-2</c:v>
                </c:pt>
                <c:pt idx="7455">
                  <c:v>9.3099713663356565E-2</c:v>
                </c:pt>
                <c:pt idx="7456">
                  <c:v>9.3231452145177987E-2</c:v>
                </c:pt>
                <c:pt idx="7457">
                  <c:v>9.3487299664035184E-2</c:v>
                </c:pt>
                <c:pt idx="7458">
                  <c:v>9.3756444925160914E-2</c:v>
                </c:pt>
                <c:pt idx="7459">
                  <c:v>9.3871696875008986E-2</c:v>
                </c:pt>
                <c:pt idx="7460">
                  <c:v>9.3660065003191878E-2</c:v>
                </c:pt>
                <c:pt idx="7461">
                  <c:v>9.2988562248864676E-2</c:v>
                </c:pt>
                <c:pt idx="7462">
                  <c:v>9.1795281828506922E-2</c:v>
                </c:pt>
                <c:pt idx="7463">
                  <c:v>9.0102700053816376E-2</c:v>
                </c:pt>
                <c:pt idx="7464">
                  <c:v>8.8012940633639833E-2</c:v>
                </c:pt>
                <c:pt idx="7465">
                  <c:v>8.5684624568280923E-2</c:v>
                </c:pt>
                <c:pt idx="7466">
                  <c:v>8.3293993306999534E-2</c:v>
                </c:pt>
                <c:pt idx="7467">
                  <c:v>8.0990114684517264E-2</c:v>
                </c:pt>
                <c:pt idx="7468">
                  <c:v>7.885879728670353E-2</c:v>
                </c:pt>
                <c:pt idx="7469">
                  <c:v>7.690754786427384E-2</c:v>
                </c:pt>
                <c:pt idx="7470">
                  <c:v>7.5074819978175306E-2</c:v>
                </c:pt>
                <c:pt idx="7471">
                  <c:v>7.325640394365765E-2</c:v>
                </c:pt>
                <c:pt idx="7472">
                  <c:v>7.1337366110076253E-2</c:v>
                </c:pt>
                <c:pt idx="7473">
                  <c:v>6.9220830706000394E-2</c:v>
                </c:pt>
                <c:pt idx="7474">
                  <c:v>6.6849554015998486E-2</c:v>
                </c:pt>
                <c:pt idx="7475">
                  <c:v>6.4217572845326434E-2</c:v>
                </c:pt>
                <c:pt idx="7476">
                  <c:v>6.1368694675858773E-2</c:v>
                </c:pt>
                <c:pt idx="7477">
                  <c:v>5.8380717306685523E-2</c:v>
                </c:pt>
                <c:pt idx="7478">
                  <c:v>5.533957349717529E-2</c:v>
                </c:pt>
                <c:pt idx="7479">
                  <c:v>5.2312715321148909E-2</c:v>
                </c:pt>
                <c:pt idx="7480">
                  <c:v>4.9331649547380216E-2</c:v>
                </c:pt>
                <c:pt idx="7481">
                  <c:v>4.6388156214059818E-2</c:v>
                </c:pt>
                <c:pt idx="7482">
                  <c:v>4.3441749749978116E-2</c:v>
                </c:pt>
                <c:pt idx="7483">
                  <c:v>4.0432937262733733E-2</c:v>
                </c:pt>
                <c:pt idx="7484">
                  <c:v>3.7298448452229516E-2</c:v>
                </c:pt>
                <c:pt idx="7485">
                  <c:v>3.3987015767844228E-2</c:v>
                </c:pt>
                <c:pt idx="7486">
                  <c:v>3.0473907722210619E-2</c:v>
                </c:pt>
                <c:pt idx="7487">
                  <c:v>2.6770129617952367E-2</c:v>
                </c:pt>
                <c:pt idx="7488">
                  <c:v>2.2921631082727247E-2</c:v>
                </c:pt>
                <c:pt idx="7489">
                  <c:v>1.8997195235246577E-2</c:v>
                </c:pt>
                <c:pt idx="7490">
                  <c:v>1.5069655240164233E-2</c:v>
                </c:pt>
                <c:pt idx="7491">
                  <c:v>1.1198566163639949E-2</c:v>
                </c:pt>
                <c:pt idx="7492">
                  <c:v>7.4199575420113703E-3</c:v>
                </c:pt>
                <c:pt idx="7493">
                  <c:v>3.7435535016260607E-3</c:v>
                </c:pt>
                <c:pt idx="7494">
                  <c:v>1.5489623770251687E-4</c:v>
                </c:pt>
                <c:pt idx="7495">
                  <c:v>-3.3792719199468432E-3</c:v>
                </c:pt>
                <c:pt idx="7496">
                  <c:v>-6.9014556190305654E-3</c:v>
                </c:pt>
                <c:pt idx="7497">
                  <c:v>-1.0449194858168179E-2</c:v>
                </c:pt>
                <c:pt idx="7498">
                  <c:v>-1.4040290772579823E-2</c:v>
                </c:pt>
                <c:pt idx="7499">
                  <c:v>-1.7665031800246467E-2</c:v>
                </c:pt>
                <c:pt idx="7500">
                  <c:v>-2.1290045631882689E-2</c:v>
                </c:pt>
                <c:pt idx="7501">
                  <c:v>-2.4870941485432538E-2</c:v>
                </c:pt>
                <c:pt idx="7502">
                  <c:v>-2.8365968178355992E-2</c:v>
                </c:pt>
                <c:pt idx="7503">
                  <c:v>-3.1744414428267351E-2</c:v>
                </c:pt>
                <c:pt idx="7504">
                  <c:v>-3.4989141308522383E-2</c:v>
                </c:pt>
                <c:pt idx="7505">
                  <c:v>-3.8096934422612055E-2</c:v>
                </c:pt>
                <c:pt idx="7506">
                  <c:v>-4.1079140132231941E-2</c:v>
                </c:pt>
                <c:pt idx="7507">
                  <c:v>-4.3960587431304564E-2</c:v>
                </c:pt>
                <c:pt idx="7508">
                  <c:v>-4.6773228372818484E-2</c:v>
                </c:pt>
                <c:pt idx="7509">
                  <c:v>-4.9544409453826266E-2</c:v>
                </c:pt>
                <c:pt idx="7510">
                  <c:v>-5.2284957666558843E-2</c:v>
                </c:pt>
                <c:pt idx="7511">
                  <c:v>-5.4983965472132273E-2</c:v>
                </c:pt>
                <c:pt idx="7512">
                  <c:v>-5.7612985079946138E-2</c:v>
                </c:pt>
                <c:pt idx="7513">
                  <c:v>-6.0136189585810781E-2</c:v>
                </c:pt>
                <c:pt idx="7514">
                  <c:v>-6.2520399002676363E-2</c:v>
                </c:pt>
                <c:pt idx="7515">
                  <c:v>-6.474121277393402E-2</c:v>
                </c:pt>
                <c:pt idx="7516">
                  <c:v>-6.678556344799666E-2</c:v>
                </c:pt>
                <c:pt idx="7517">
                  <c:v>-6.8652367330722774E-2</c:v>
                </c:pt>
                <c:pt idx="7518">
                  <c:v>-7.0351298686071109E-2</c:v>
                </c:pt>
                <c:pt idx="7519">
                  <c:v>-7.1898393036142996E-2</c:v>
                </c:pt>
                <c:pt idx="7520">
                  <c:v>-7.3308835084800447E-2</c:v>
                </c:pt>
                <c:pt idx="7521">
                  <c:v>-7.4590730277376491E-2</c:v>
                </c:pt>
                <c:pt idx="7522">
                  <c:v>-7.5744279027898306E-2</c:v>
                </c:pt>
                <c:pt idx="7523">
                  <c:v>-7.6767038394946169E-2</c:v>
                </c:pt>
                <c:pt idx="7524">
                  <c:v>-7.766158446144808E-2</c:v>
                </c:pt>
                <c:pt idx="7525">
                  <c:v>-7.8440399734599292E-2</c:v>
                </c:pt>
                <c:pt idx="7526">
                  <c:v>-7.9125183558730772E-2</c:v>
                </c:pt>
                <c:pt idx="7527">
                  <c:v>-7.9741897992217384E-2</c:v>
                </c:pt>
                <c:pt idx="7528">
                  <c:v>-8.0314842757754218E-2</c:v>
                </c:pt>
                <c:pt idx="7529">
                  <c:v>-8.0861862736470558E-2</c:v>
                </c:pt>
                <c:pt idx="7530">
                  <c:v>-8.1390629609660953E-2</c:v>
                </c:pt>
                <c:pt idx="7531">
                  <c:v>-8.1895508830361591E-2</c:v>
                </c:pt>
                <c:pt idx="7532">
                  <c:v>-8.2355937920281161E-2</c:v>
                </c:pt>
                <c:pt idx="7533">
                  <c:v>-8.2737673897308156E-2</c:v>
                </c:pt>
                <c:pt idx="7534">
                  <c:v>-8.2996746425161166E-2</c:v>
                </c:pt>
                <c:pt idx="7535">
                  <c:v>-8.308414455735838E-2</c:v>
                </c:pt>
                <c:pt idx="7536">
                  <c:v>-8.2949022091440186E-2</c:v>
                </c:pt>
                <c:pt idx="7537">
                  <c:v>-8.2540372377133908E-2</c:v>
                </c:pt>
                <c:pt idx="7538">
                  <c:v>-8.1809340856608792E-2</c:v>
                </c:pt>
                <c:pt idx="7539">
                  <c:v>-8.0713958776239533E-2</c:v>
                </c:pt>
                <c:pt idx="7540">
                  <c:v>-7.9225799872590624E-2</c:v>
                </c:pt>
                <c:pt idx="7541">
                  <c:v>-7.7336005177812597E-2</c:v>
                </c:pt>
                <c:pt idx="7542">
                  <c:v>-7.5058225343947738E-2</c:v>
                </c:pt>
                <c:pt idx="7543">
                  <c:v>-7.2428008623273643E-2</c:v>
                </c:pt>
                <c:pt idx="7544">
                  <c:v>-6.94995202940491E-2</c:v>
                </c:pt>
                <c:pt idx="7545">
                  <c:v>-6.6340187779702797E-2</c:v>
                </c:pt>
                <c:pt idx="7546">
                  <c:v>-6.302303516173384E-2</c:v>
                </c:pt>
                <c:pt idx="7547">
                  <c:v>-5.9616886379748185E-2</c:v>
                </c:pt>
                <c:pt idx="7548">
                  <c:v>-5.6176522036240767E-2</c:v>
                </c:pt>
                <c:pt idx="7549">
                  <c:v>-5.2736172994085992E-2</c:v>
                </c:pt>
                <c:pt idx="7550">
                  <c:v>-4.9308811302049574E-2</c:v>
                </c:pt>
                <c:pt idx="7551">
                  <c:v>-4.5890846334212324E-2</c:v>
                </c:pt>
                <c:pt idx="7552">
                  <c:v>-4.2469283920214623E-2</c:v>
                </c:pt>
                <c:pt idx="7553">
                  <c:v>-3.9028542969795577E-2</c:v>
                </c:pt>
                <c:pt idx="7554">
                  <c:v>-3.5555810822959416E-2</c:v>
                </c:pt>
                <c:pt idx="7555">
                  <c:v>-3.2044745228281532E-2</c:v>
                </c:pt>
                <c:pt idx="7556">
                  <c:v>-2.8497376301079784E-2</c:v>
                </c:pt>
                <c:pt idx="7557">
                  <c:v>-2.492355946065691E-2</c:v>
                </c:pt>
                <c:pt idx="7558">
                  <c:v>-2.1337265317456597E-2</c:v>
                </c:pt>
                <c:pt idx="7559">
                  <c:v>-1.7750489401259041E-2</c:v>
                </c:pt>
                <c:pt idx="7560">
                  <c:v>-1.4167484801997058E-2</c:v>
                </c:pt>
                <c:pt idx="7561">
                  <c:v>-1.0582461257395641E-2</c:v>
                </c:pt>
                <c:pt idx="7562">
                  <c:v>-6.9820440666238052E-3</c:v>
                </c:pt>
                <c:pt idx="7563">
                  <c:v>-3.3507235524213507E-3</c:v>
                </c:pt>
                <c:pt idx="7564">
                  <c:v>3.2438389501638536E-4</c:v>
                </c:pt>
                <c:pt idx="7565">
                  <c:v>4.0523221644998431E-3</c:v>
                </c:pt>
                <c:pt idx="7566">
                  <c:v>7.8400327240076197E-3</c:v>
                </c:pt>
                <c:pt idx="7567">
                  <c:v>1.1693591563052354E-2</c:v>
                </c:pt>
                <c:pt idx="7568">
                  <c:v>1.5616533658277944E-2</c:v>
                </c:pt>
                <c:pt idx="7569">
                  <c:v>1.9606076473259633E-2</c:v>
                </c:pt>
                <c:pt idx="7570">
                  <c:v>2.3650220869081959E-2</c:v>
                </c:pt>
                <c:pt idx="7571">
                  <c:v>2.7728114146145511E-2</c:v>
                </c:pt>
                <c:pt idx="7572">
                  <c:v>3.1812727127601907E-2</c:v>
                </c:pt>
                <c:pt idx="7573">
                  <c:v>3.5872412001282244E-2</c:v>
                </c:pt>
                <c:pt idx="7574">
                  <c:v>3.9869391011579443E-2</c:v>
                </c:pt>
                <c:pt idx="7575">
                  <c:v>4.3756978707699276E-2</c:v>
                </c:pt>
                <c:pt idx="7576">
                  <c:v>4.7479457754665708E-2</c:v>
                </c:pt>
                <c:pt idx="7577">
                  <c:v>5.0976944552322628E-2</c:v>
                </c:pt>
                <c:pt idx="7578">
                  <c:v>5.4193968375655391E-2</c:v>
                </c:pt>
                <c:pt idx="7579">
                  <c:v>5.7087944706609224E-2</c:v>
                </c:pt>
                <c:pt idx="7580">
                  <c:v>5.9634257702001904E-2</c:v>
                </c:pt>
                <c:pt idx="7581">
                  <c:v>6.1827891686753338E-2</c:v>
                </c:pt>
                <c:pt idx="7582">
                  <c:v>6.3683558670695362E-2</c:v>
                </c:pt>
                <c:pt idx="7583">
                  <c:v>6.5234886727795149E-2</c:v>
                </c:pt>
                <c:pt idx="7584">
                  <c:v>6.6531182009436654E-2</c:v>
                </c:pt>
                <c:pt idx="7585">
                  <c:v>6.7630308994701266E-2</c:v>
                </c:pt>
                <c:pt idx="7586">
                  <c:v>6.858880242042896E-2</c:v>
                </c:pt>
                <c:pt idx="7587">
                  <c:v>6.9453056753144032E-2</c:v>
                </c:pt>
                <c:pt idx="7588">
                  <c:v>7.0254847801907855E-2</c:v>
                </c:pt>
                <c:pt idx="7589">
                  <c:v>7.1010835852288567E-2</c:v>
                </c:pt>
                <c:pt idx="7590">
                  <c:v>7.1722927548230869E-2</c:v>
                </c:pt>
                <c:pt idx="7591">
                  <c:v>7.2377715740493162E-2</c:v>
                </c:pt>
                <c:pt idx="7592">
                  <c:v>7.294730476855206E-2</c:v>
                </c:pt>
                <c:pt idx="7593">
                  <c:v>7.3395309285311544E-2</c:v>
                </c:pt>
                <c:pt idx="7594">
                  <c:v>7.3688586191918731E-2</c:v>
                </c:pt>
                <c:pt idx="7595">
                  <c:v>7.3810401567639169E-2</c:v>
                </c:pt>
                <c:pt idx="7596">
                  <c:v>7.3768582918331188E-2</c:v>
                </c:pt>
                <c:pt idx="7597">
                  <c:v>7.3594992623650227E-2</c:v>
                </c:pt>
                <c:pt idx="7598">
                  <c:v>7.3337637870887623E-2</c:v>
                </c:pt>
                <c:pt idx="7599">
                  <c:v>7.3049608772063873E-2</c:v>
                </c:pt>
                <c:pt idx="7600">
                  <c:v>7.2778782452785074E-2</c:v>
                </c:pt>
                <c:pt idx="7601">
                  <c:v>7.2559941859650062E-2</c:v>
                </c:pt>
                <c:pt idx="7602">
                  <c:v>7.2409153636802517E-2</c:v>
                </c:pt>
                <c:pt idx="7603">
                  <c:v>7.2320832133992818E-2</c:v>
                </c:pt>
                <c:pt idx="7604">
                  <c:v>7.2269361804875032E-2</c:v>
                </c:pt>
                <c:pt idx="7605">
                  <c:v>7.221683980224021E-2</c:v>
                </c:pt>
                <c:pt idx="7606">
                  <c:v>7.2125332487410598E-2</c:v>
                </c:pt>
                <c:pt idx="7607">
                  <c:v>7.1967335699736124E-2</c:v>
                </c:pt>
                <c:pt idx="7608">
                  <c:v>7.17261416815166E-2</c:v>
                </c:pt>
                <c:pt idx="7609">
                  <c:v>7.138430849067369E-2</c:v>
                </c:pt>
                <c:pt idx="7610">
                  <c:v>7.0912084290025906E-2</c:v>
                </c:pt>
                <c:pt idx="7611">
                  <c:v>7.027337510872958E-2</c:v>
                </c:pt>
                <c:pt idx="7612">
                  <c:v>6.9453579615836189E-2</c:v>
                </c:pt>
                <c:pt idx="7613">
                  <c:v>6.8492747203703588E-2</c:v>
                </c:pt>
                <c:pt idx="7614">
                  <c:v>6.749910826541887E-2</c:v>
                </c:pt>
                <c:pt idx="7615">
                  <c:v>6.6629584322350832E-2</c:v>
                </c:pt>
                <c:pt idx="7616">
                  <c:v>6.6045555777335951E-2</c:v>
                </c:pt>
                <c:pt idx="7617">
                  <c:v>6.5865990860591139E-2</c:v>
                </c:pt>
                <c:pt idx="7618">
                  <c:v>6.6136629529650104E-2</c:v>
                </c:pt>
                <c:pt idx="7619">
                  <c:v>6.6819933315201946E-2</c:v>
                </c:pt>
                <c:pt idx="7620">
                  <c:v>6.7800134996762629E-2</c:v>
                </c:pt>
                <c:pt idx="7621">
                  <c:v>6.889818630245087E-2</c:v>
                </c:pt>
                <c:pt idx="7622">
                  <c:v>6.9897044266314406E-2</c:v>
                </c:pt>
                <c:pt idx="7623">
                  <c:v>7.0579262729944095E-2</c:v>
                </c:pt>
                <c:pt idx="7624">
                  <c:v>7.0773206926334875E-2</c:v>
                </c:pt>
                <c:pt idx="7625">
                  <c:v>7.0394794088723608E-2</c:v>
                </c:pt>
                <c:pt idx="7626">
                  <c:v>6.9466855548224724E-2</c:v>
                </c:pt>
                <c:pt idx="7627">
                  <c:v>6.8104999769567492E-2</c:v>
                </c:pt>
                <c:pt idx="7628">
                  <c:v>6.6473881180299205E-2</c:v>
                </c:pt>
                <c:pt idx="7629">
                  <c:v>6.4731621953194471E-2</c:v>
                </c:pt>
                <c:pt idx="7630">
                  <c:v>6.2985637908613668E-2</c:v>
                </c:pt>
                <c:pt idx="7631">
                  <c:v>6.1276674314188345E-2</c:v>
                </c:pt>
                <c:pt idx="7632">
                  <c:v>5.9591801918258983E-2</c:v>
                </c:pt>
                <c:pt idx="7633">
                  <c:v>5.7891624699943425E-2</c:v>
                </c:pt>
                <c:pt idx="7634">
                  <c:v>5.6132693180952292E-2</c:v>
                </c:pt>
                <c:pt idx="7635">
                  <c:v>5.4274015930867683E-2</c:v>
                </c:pt>
                <c:pt idx="7636">
                  <c:v>5.2269746499869124E-2</c:v>
                </c:pt>
                <c:pt idx="7637">
                  <c:v>5.0060256607142542E-2</c:v>
                </c:pt>
                <c:pt idx="7638">
                  <c:v>4.7572687656274697E-2</c:v>
                </c:pt>
                <c:pt idx="7639">
                  <c:v>4.473119925024048E-2</c:v>
                </c:pt>
                <c:pt idx="7640">
                  <c:v>4.1468946715702691E-2</c:v>
                </c:pt>
                <c:pt idx="7641">
                  <c:v>3.7735200908530726E-2</c:v>
                </c:pt>
                <c:pt idx="7642">
                  <c:v>3.3498316242378048E-2</c:v>
                </c:pt>
                <c:pt idx="7643">
                  <c:v>2.8750004549561559E-2</c:v>
                </c:pt>
                <c:pt idx="7644">
                  <c:v>2.3511922808739434E-2</c:v>
                </c:pt>
                <c:pt idx="7645">
                  <c:v>1.7837065929736974E-2</c:v>
                </c:pt>
                <c:pt idx="7646">
                  <c:v>1.1798466796246134E-2</c:v>
                </c:pt>
                <c:pt idx="7647">
                  <c:v>5.4690114407630634E-3</c:v>
                </c:pt>
                <c:pt idx="7648">
                  <c:v>-1.0926248406514763E-3</c:v>
                </c:pt>
                <c:pt idx="7649">
                  <c:v>-7.8365416044088327E-3</c:v>
                </c:pt>
                <c:pt idx="7650">
                  <c:v>-1.4697863139182114E-2</c:v>
                </c:pt>
                <c:pt idx="7651">
                  <c:v>-2.1570929643847943E-2</c:v>
                </c:pt>
                <c:pt idx="7652">
                  <c:v>-2.8300424273790023E-2</c:v>
                </c:pt>
                <c:pt idx="7653">
                  <c:v>-3.4696847968492983E-2</c:v>
                </c:pt>
                <c:pt idx="7654">
                  <c:v>-4.0568390490709726E-2</c:v>
                </c:pt>
                <c:pt idx="7655">
                  <c:v>-4.5754661942356424E-2</c:v>
                </c:pt>
                <c:pt idx="7656">
                  <c:v>-5.0152445302960029E-2</c:v>
                </c:pt>
                <c:pt idx="7657">
                  <c:v>-5.3731882115138602E-2</c:v>
                </c:pt>
                <c:pt idx="7658">
                  <c:v>-5.6544319066254241E-2</c:v>
                </c:pt>
                <c:pt idx="7659">
                  <c:v>-5.8719372224603689E-2</c:v>
                </c:pt>
                <c:pt idx="7660">
                  <c:v>-6.0445715760257764E-2</c:v>
                </c:pt>
                <c:pt idx="7661">
                  <c:v>-6.1933882676644653E-2</c:v>
                </c:pt>
                <c:pt idx="7662">
                  <c:v>-6.3369504155261089E-2</c:v>
                </c:pt>
                <c:pt idx="7663">
                  <c:v>-6.4873895710417254E-2</c:v>
                </c:pt>
                <c:pt idx="7664">
                  <c:v>-6.6486825777029079E-2</c:v>
                </c:pt>
                <c:pt idx="7665">
                  <c:v>-6.8175319276726681E-2</c:v>
                </c:pt>
                <c:pt idx="7666">
                  <c:v>-6.9861048965881176E-2</c:v>
                </c:pt>
                <c:pt idx="7667">
                  <c:v>-7.1453559002361638E-2</c:v>
                </c:pt>
                <c:pt idx="7668">
                  <c:v>-7.2879193304459314E-2</c:v>
                </c:pt>
                <c:pt idx="7669">
                  <c:v>-7.4101454308959744E-2</c:v>
                </c:pt>
                <c:pt idx="7670">
                  <c:v>-7.513130769436302E-2</c:v>
                </c:pt>
                <c:pt idx="7671">
                  <c:v>-7.6025640975483061E-2</c:v>
                </c:pt>
                <c:pt idx="7672">
                  <c:v>-7.6872715794301924E-2</c:v>
                </c:pt>
                <c:pt idx="7673">
                  <c:v>-7.776725319637405E-2</c:v>
                </c:pt>
                <c:pt idx="7674">
                  <c:v>-7.878242503848866E-2</c:v>
                </c:pt>
                <c:pt idx="7675">
                  <c:v>-7.9948016062826588E-2</c:v>
                </c:pt>
                <c:pt idx="7676">
                  <c:v>-8.1241899228378586E-2</c:v>
                </c:pt>
                <c:pt idx="7677">
                  <c:v>-8.2596405751349244E-2</c:v>
                </c:pt>
                <c:pt idx="7678">
                  <c:v>-8.3916003851223914E-2</c:v>
                </c:pt>
                <c:pt idx="7679">
                  <c:v>-8.5100386241721782E-2</c:v>
                </c:pt>
                <c:pt idx="7680">
                  <c:v>-8.6066338029420875E-2</c:v>
                </c:pt>
                <c:pt idx="7681">
                  <c:v>-8.6762561749145456E-2</c:v>
                </c:pt>
                <c:pt idx="7682">
                  <c:v>-8.717439519740941E-2</c:v>
                </c:pt>
                <c:pt idx="7683">
                  <c:v>-8.7319029691247108E-2</c:v>
                </c:pt>
                <c:pt idx="7684">
                  <c:v>-8.7234926695414675E-2</c:v>
                </c:pt>
                <c:pt idx="7685">
                  <c:v>-8.6969545919266908E-2</c:v>
                </c:pt>
                <c:pt idx="7686">
                  <c:v>-8.6567430773102139E-2</c:v>
                </c:pt>
                <c:pt idx="7687">
                  <c:v>-8.6059116239453656E-2</c:v>
                </c:pt>
                <c:pt idx="7688">
                  <c:v>-8.5452056077133895E-2</c:v>
                </c:pt>
                <c:pt idx="7689">
                  <c:v>-8.4727108161022857E-2</c:v>
                </c:pt>
                <c:pt idx="7690">
                  <c:v>-8.3844557857302798E-2</c:v>
                </c:pt>
                <c:pt idx="7691">
                  <c:v>-8.2759516491942214E-2</c:v>
                </c:pt>
                <c:pt idx="7692">
                  <c:v>-8.1440535291751201E-2</c:v>
                </c:pt>
                <c:pt idx="7693">
                  <c:v>-7.9882346697845316E-2</c:v>
                </c:pt>
                <c:pt idx="7694">
                  <c:v>-7.8106689637548243E-2</c:v>
                </c:pt>
                <c:pt idx="7695">
                  <c:v>-7.6152545447099498E-2</c:v>
                </c:pt>
                <c:pt idx="7696">
                  <c:v>-7.4062647067604043E-2</c:v>
                </c:pt>
                <c:pt idx="7697">
                  <c:v>-7.1872859544962878E-2</c:v>
                </c:pt>
                <c:pt idx="7698">
                  <c:v>-6.9606483202180547E-2</c:v>
                </c:pt>
                <c:pt idx="7699">
                  <c:v>-6.7271381455255019E-2</c:v>
                </c:pt>
                <c:pt idx="7700">
                  <c:v>-6.4858110698009633E-2</c:v>
                </c:pt>
                <c:pt idx="7701">
                  <c:v>-6.2340447943827239E-2</c:v>
                </c:pt>
                <c:pt idx="7702">
                  <c:v>-5.9681193858346623E-2</c:v>
                </c:pt>
                <c:pt idx="7703">
                  <c:v>-5.6843582351012639E-2</c:v>
                </c:pt>
                <c:pt idx="7704">
                  <c:v>-5.3803782877785693E-2</c:v>
                </c:pt>
                <c:pt idx="7705">
                  <c:v>-5.0557892745531761E-2</c:v>
                </c:pt>
                <c:pt idx="7706">
                  <c:v>-4.7120225534058327E-2</c:v>
                </c:pt>
                <c:pt idx="7707">
                  <c:v>-4.3515668306810244E-2</c:v>
                </c:pt>
                <c:pt idx="7708">
                  <c:v>-3.9772358221788803E-2</c:v>
                </c:pt>
                <c:pt idx="7709">
                  <c:v>-3.5918825944970104E-2</c:v>
                </c:pt>
                <c:pt idx="7710">
                  <c:v>-3.1984289854233544E-2</c:v>
                </c:pt>
                <c:pt idx="7711">
                  <c:v>-2.7997400727126649E-2</c:v>
                </c:pt>
                <c:pt idx="7712">
                  <c:v>-2.3980469145624832E-2</c:v>
                </c:pt>
                <c:pt idx="7713">
                  <c:v>-1.9941788890083943E-2</c:v>
                </c:pt>
                <c:pt idx="7714">
                  <c:v>-1.5872506850703724E-2</c:v>
                </c:pt>
                <c:pt idx="7715">
                  <c:v>-1.1752075171584064E-2</c:v>
                </c:pt>
                <c:pt idx="7716">
                  <c:v>-7.5599983832544699E-3</c:v>
                </c:pt>
                <c:pt idx="7717">
                  <c:v>-3.286930475920288E-3</c:v>
                </c:pt>
                <c:pt idx="7718">
                  <c:v>1.0608635423265777E-3</c:v>
                </c:pt>
                <c:pt idx="7719">
                  <c:v>5.4638923412261174E-3</c:v>
                </c:pt>
                <c:pt idx="7720">
                  <c:v>9.8941632022902445E-3</c:v>
                </c:pt>
                <c:pt idx="7721">
                  <c:v>1.4318204466170379E-2</c:v>
                </c:pt>
                <c:pt idx="7722">
                  <c:v>1.8698403221627611E-2</c:v>
                </c:pt>
                <c:pt idx="7723">
                  <c:v>2.2995743061477236E-2</c:v>
                </c:pt>
                <c:pt idx="7724">
                  <c:v>2.7175771264704003E-2</c:v>
                </c:pt>
                <c:pt idx="7725">
                  <c:v>3.1215501532733576E-2</c:v>
                </c:pt>
                <c:pt idx="7726">
                  <c:v>3.5106460704153519E-2</c:v>
                </c:pt>
                <c:pt idx="7727">
                  <c:v>3.8851132266560326E-2</c:v>
                </c:pt>
                <c:pt idx="7728">
                  <c:v>4.2455075691846207E-2</c:v>
                </c:pt>
                <c:pt idx="7729">
                  <c:v>4.5920050723147483E-2</c:v>
                </c:pt>
                <c:pt idx="7730">
                  <c:v>4.9241895149043272E-2</c:v>
                </c:pt>
                <c:pt idx="7731">
                  <c:v>5.2412503832757501E-2</c:v>
                </c:pt>
                <c:pt idx="7732">
                  <c:v>5.5422044852824912E-2</c:v>
                </c:pt>
                <c:pt idx="7733">
                  <c:v>5.8258743697210499E-2</c:v>
                </c:pt>
                <c:pt idx="7734">
                  <c:v>6.0907322145027157E-2</c:v>
                </c:pt>
                <c:pt idx="7735">
                  <c:v>6.3348968429338459E-2</c:v>
                </c:pt>
                <c:pt idx="7736">
                  <c:v>6.5564341424549838E-2</c:v>
                </c:pt>
                <c:pt idx="7737">
                  <c:v>6.753814642309014E-2</c:v>
                </c:pt>
                <c:pt idx="7738">
                  <c:v>6.9262154056091221E-2</c:v>
                </c:pt>
                <c:pt idx="7739">
                  <c:v>7.073510495340038E-2</c:v>
                </c:pt>
                <c:pt idx="7740">
                  <c:v>7.1960740115317737E-2</c:v>
                </c:pt>
                <c:pt idx="7741">
                  <c:v>7.2946368493545924E-2</c:v>
                </c:pt>
                <c:pt idx="7742">
                  <c:v>7.3703081742166568E-2</c:v>
                </c:pt>
                <c:pt idx="7743">
                  <c:v>7.4246268394360368E-2</c:v>
                </c:pt>
                <c:pt idx="7744">
                  <c:v>7.459434351058912E-2</c:v>
                </c:pt>
                <c:pt idx="7745">
                  <c:v>7.4765259950026572E-2</c:v>
                </c:pt>
                <c:pt idx="7746">
                  <c:v>7.4772418281556619E-2</c:v>
                </c:pt>
                <c:pt idx="7747">
                  <c:v>7.462213384870009E-2</c:v>
                </c:pt>
                <c:pt idx="7748">
                  <c:v>7.4313472863998101E-2</c:v>
                </c:pt>
                <c:pt idx="7749">
                  <c:v>7.38399786028862E-2</c:v>
                </c:pt>
                <c:pt idx="7750">
                  <c:v>7.319269263895177E-2</c:v>
                </c:pt>
                <c:pt idx="7751">
                  <c:v>7.2364044338888212E-2</c:v>
                </c:pt>
                <c:pt idx="7752">
                  <c:v>7.1351990250215977E-2</c:v>
                </c:pt>
                <c:pt idx="7753">
                  <c:v>7.0162788746459953E-2</c:v>
                </c:pt>
                <c:pt idx="7754">
                  <c:v>6.8810480154001402E-2</c:v>
                </c:pt>
                <c:pt idx="7755">
                  <c:v>6.7313273306787422E-2</c:v>
                </c:pt>
                <c:pt idx="7756">
                  <c:v>6.5689587983162961E-2</c:v>
                </c:pt>
                <c:pt idx="7757">
                  <c:v>6.3956705181865886E-2</c:v>
                </c:pt>
                <c:pt idx="7758">
                  <c:v>6.2132180204838322E-2</c:v>
                </c:pt>
                <c:pt idx="7759">
                  <c:v>6.0234655689835701E-2</c:v>
                </c:pt>
                <c:pt idx="7760">
                  <c:v>5.8280764857321192E-2</c:v>
                </c:pt>
                <c:pt idx="7761">
                  <c:v>5.6279024459765924E-2</c:v>
                </c:pt>
                <c:pt idx="7762">
                  <c:v>5.422570735871271E-2</c:v>
                </c:pt>
                <c:pt idx="7763">
                  <c:v>5.2107190632365546E-2</c:v>
                </c:pt>
                <c:pt idx="7764">
                  <c:v>4.9908059872275173E-2</c:v>
                </c:pt>
                <c:pt idx="7765">
                  <c:v>4.7619460650730555E-2</c:v>
                </c:pt>
                <c:pt idx="7766">
                  <c:v>4.5242419824549449E-2</c:v>
                </c:pt>
                <c:pt idx="7767">
                  <c:v>4.2785477993680592E-2</c:v>
                </c:pt>
                <c:pt idx="7768">
                  <c:v>4.0260567981225723E-2</c:v>
                </c:pt>
                <c:pt idx="7769">
                  <c:v>3.7681197650012994E-2</c:v>
                </c:pt>
                <c:pt idx="7770">
                  <c:v>3.5062962859927771E-2</c:v>
                </c:pt>
                <c:pt idx="7771">
                  <c:v>3.2423064771867904E-2</c:v>
                </c:pt>
                <c:pt idx="7772">
                  <c:v>2.9776381850196459E-2</c:v>
                </c:pt>
                <c:pt idx="7773">
                  <c:v>2.7129788961821638E-2</c:v>
                </c:pt>
                <c:pt idx="7774">
                  <c:v>2.4479219309669516E-2</c:v>
                </c:pt>
                <c:pt idx="7775">
                  <c:v>2.1812178782923051E-2</c:v>
                </c:pt>
                <c:pt idx="7776">
                  <c:v>1.9114107146437544E-2</c:v>
                </c:pt>
                <c:pt idx="7777">
                  <c:v>1.637429227517629E-2</c:v>
                </c:pt>
                <c:pt idx="7778">
                  <c:v>1.3588326471336813E-2</c:v>
                </c:pt>
                <c:pt idx="7779">
                  <c:v>1.0757847828581243E-2</c:v>
                </c:pt>
                <c:pt idx="7780">
                  <c:v>7.8900967819908758E-3</c:v>
                </c:pt>
                <c:pt idx="7781">
                  <c:v>4.9981767710082009E-3</c:v>
                </c:pt>
                <c:pt idx="7782">
                  <c:v>2.1004742473769754E-3</c:v>
                </c:pt>
                <c:pt idx="7783">
                  <c:v>-7.8271580717262021E-4</c:v>
                </c:pt>
                <c:pt idx="7784">
                  <c:v>-3.6348664128413605E-3</c:v>
                </c:pt>
                <c:pt idx="7785">
                  <c:v>-6.4479997671422588E-3</c:v>
                </c:pt>
                <c:pt idx="7786">
                  <c:v>-9.2236119000192567E-3</c:v>
                </c:pt>
                <c:pt idx="7787">
                  <c:v>-1.1969644941699158E-2</c:v>
                </c:pt>
                <c:pt idx="7788">
                  <c:v>-1.4696056968124659E-2</c:v>
                </c:pt>
                <c:pt idx="7789">
                  <c:v>-1.7411444780420518E-2</c:v>
                </c:pt>
                <c:pt idx="7790">
                  <c:v>-2.0120999559676313E-2</c:v>
                </c:pt>
                <c:pt idx="7791">
                  <c:v>-2.2824706910660901E-2</c:v>
                </c:pt>
                <c:pt idx="7792">
                  <c:v>-2.5515372137062529E-2</c:v>
                </c:pt>
                <c:pt idx="7793">
                  <c:v>-2.81778372625918E-2</c:v>
                </c:pt>
                <c:pt idx="7794">
                  <c:v>-3.0791247687464322E-2</c:v>
                </c:pt>
                <c:pt idx="7795">
                  <c:v>-3.3334132391346916E-2</c:v>
                </c:pt>
                <c:pt idx="7796">
                  <c:v>-3.5789662974032382E-2</c:v>
                </c:pt>
                <c:pt idx="7797">
                  <c:v>-3.8148246888717798E-2</c:v>
                </c:pt>
                <c:pt idx="7798">
                  <c:v>-4.0406808853650923E-2</c:v>
                </c:pt>
                <c:pt idx="7799">
                  <c:v>-4.2566648921749196E-2</c:v>
                </c:pt>
                <c:pt idx="7800">
                  <c:v>-4.4631814421376377E-2</c:v>
                </c:pt>
                <c:pt idx="7801">
                  <c:v>-4.6607986254786106E-2</c:v>
                </c:pt>
                <c:pt idx="7802">
                  <c:v>-4.8500604247467563E-2</c:v>
                </c:pt>
                <c:pt idx="7803">
                  <c:v>-5.031166554855325E-2</c:v>
                </c:pt>
                <c:pt idx="7804">
                  <c:v>-5.2036734674795533E-2</c:v>
                </c:pt>
                <c:pt idx="7805">
                  <c:v>-5.3664546372035951E-2</c:v>
                </c:pt>
                <c:pt idx="7806">
                  <c:v>-5.5179850054840121E-2</c:v>
                </c:pt>
                <c:pt idx="7807">
                  <c:v>-5.6567745254026948E-2</c:v>
                </c:pt>
                <c:pt idx="7808">
                  <c:v>-5.7816815785513037E-2</c:v>
                </c:pt>
                <c:pt idx="7809">
                  <c:v>-5.8919805417619826E-2</c:v>
                </c:pt>
                <c:pt idx="7810">
                  <c:v>-5.9873020423211049E-2</c:v>
                </c:pt>
                <c:pt idx="7811">
                  <c:v>-6.0676302637231373E-2</c:v>
                </c:pt>
                <c:pt idx="7812">
                  <c:v>-6.1333713973386085E-2</c:v>
                </c:pt>
                <c:pt idx="7813">
                  <c:v>-6.1853143502837202E-2</c:v>
                </c:pt>
                <c:pt idx="7814">
                  <c:v>-6.2243467588804113E-2</c:v>
                </c:pt>
                <c:pt idx="7815">
                  <c:v>-6.2510428460112344E-2</c:v>
                </c:pt>
                <c:pt idx="7816">
                  <c:v>-6.2654035799357341E-2</c:v>
                </c:pt>
                <c:pt idx="7817">
                  <c:v>-6.2669318894061479E-2</c:v>
                </c:pt>
                <c:pt idx="7818">
                  <c:v>-6.2549509020435157E-2</c:v>
                </c:pt>
                <c:pt idx="7819">
                  <c:v>-6.2288901817954795E-2</c:v>
                </c:pt>
                <c:pt idx="7820">
                  <c:v>-6.1883752991167357E-2</c:v>
                </c:pt>
                <c:pt idx="7821">
                  <c:v>-6.1331950313305524E-2</c:v>
                </c:pt>
                <c:pt idx="7822">
                  <c:v>-6.0633214842974098E-2</c:v>
                </c:pt>
                <c:pt idx="7823">
                  <c:v>-5.9790434054003916E-2</c:v>
                </c:pt>
                <c:pt idx="7824">
                  <c:v>-5.8810604372831511E-2</c:v>
                </c:pt>
                <c:pt idx="7825">
                  <c:v>-5.7703497080834942E-2</c:v>
                </c:pt>
                <c:pt idx="7826">
                  <c:v>-5.6478237886837174E-2</c:v>
                </c:pt>
                <c:pt idx="7827">
                  <c:v>-5.5140039026572829E-2</c:v>
                </c:pt>
                <c:pt idx="7828">
                  <c:v>-5.3689438965751221E-2</c:v>
                </c:pt>
                <c:pt idx="7829">
                  <c:v>-5.2124418571350709E-2</c:v>
                </c:pt>
                <c:pt idx="7830">
                  <c:v>-5.0443360108902269E-2</c:v>
                </c:pt>
                <c:pt idx="7831">
                  <c:v>-4.8646536335643038E-2</c:v>
                </c:pt>
                <c:pt idx="7832">
                  <c:v>-4.6735682387320537E-2</c:v>
                </c:pt>
                <c:pt idx="7833">
                  <c:v>-4.4713090857667996E-2</c:v>
                </c:pt>
                <c:pt idx="7834">
                  <c:v>-4.2581931597184403E-2</c:v>
                </c:pt>
                <c:pt idx="7835">
                  <c:v>-4.0347971917042674E-2</c:v>
                </c:pt>
                <c:pt idx="7836">
                  <c:v>-3.8021130577127103E-2</c:v>
                </c:pt>
                <c:pt idx="7837">
                  <c:v>-3.5615138392973061E-2</c:v>
                </c:pt>
                <c:pt idx="7838">
                  <c:v>-3.3145167075649691E-2</c:v>
                </c:pt>
                <c:pt idx="7839">
                  <c:v>-3.0625010560889301E-2</c:v>
                </c:pt>
                <c:pt idx="7840">
                  <c:v>-2.8065544096412993E-2</c:v>
                </c:pt>
                <c:pt idx="7841">
                  <c:v>-2.547491183806851E-2</c:v>
                </c:pt>
                <c:pt idx="7842">
                  <c:v>-2.2859562519563215E-2</c:v>
                </c:pt>
                <c:pt idx="7843">
                  <c:v>-2.0224960455010585E-2</c:v>
                </c:pt>
                <c:pt idx="7844">
                  <c:v>-1.7575720941787696E-2</c:v>
                </c:pt>
                <c:pt idx="7845">
                  <c:v>-1.4915787323144299E-2</c:v>
                </c:pt>
                <c:pt idx="7846">
                  <c:v>-1.2249158214069912E-2</c:v>
                </c:pt>
                <c:pt idx="7847">
                  <c:v>-9.5810492117426576E-3</c:v>
                </c:pt>
                <c:pt idx="7848">
                  <c:v>-6.9186719775618886E-3</c:v>
                </c:pt>
                <c:pt idx="7849">
                  <c:v>-4.2707628519518146E-3</c:v>
                </c:pt>
                <c:pt idx="7850">
                  <c:v>-1.6459916829897371E-3</c:v>
                </c:pt>
                <c:pt idx="7851">
                  <c:v>9.4868187302547184E-4</c:v>
                </c:pt>
                <c:pt idx="7852">
                  <c:v>3.5086678122733883E-3</c:v>
                </c:pt>
                <c:pt idx="7853">
                  <c:v>6.0313474161004348E-3</c:v>
                </c:pt>
                <c:pt idx="7854">
                  <c:v>8.5154134878179365E-3</c:v>
                </c:pt>
                <c:pt idx="7855">
                  <c:v>1.096037673297035E-2</c:v>
                </c:pt>
                <c:pt idx="7856">
                  <c:v>1.3366036617575867E-2</c:v>
                </c:pt>
                <c:pt idx="7857">
                  <c:v>1.5731830232907036E-2</c:v>
                </c:pt>
                <c:pt idx="7858">
                  <c:v>1.8056195902400853E-2</c:v>
                </c:pt>
                <c:pt idx="7859">
                  <c:v>2.0336236573217557E-2</c:v>
                </c:pt>
                <c:pt idx="7860">
                  <c:v>2.2567944345336967E-2</c:v>
                </c:pt>
                <c:pt idx="7861">
                  <c:v>2.47468419247013E-2</c:v>
                </c:pt>
                <c:pt idx="7862">
                  <c:v>2.6868610142568021E-2</c:v>
                </c:pt>
                <c:pt idx="7863">
                  <c:v>2.8929429118286928E-2</c:v>
                </c:pt>
                <c:pt idx="7864">
                  <c:v>3.0926166987872476E-2</c:v>
                </c:pt>
                <c:pt idx="7865">
                  <c:v>3.2856602676788742E-2</c:v>
                </c:pt>
                <c:pt idx="7866">
                  <c:v>3.4719568037780091E-2</c:v>
                </c:pt>
                <c:pt idx="7867">
                  <c:v>3.6514822183803641E-2</c:v>
                </c:pt>
                <c:pt idx="7868">
                  <c:v>3.8242487166174226E-2</c:v>
                </c:pt>
                <c:pt idx="7869">
                  <c:v>3.9902182948747131E-2</c:v>
                </c:pt>
                <c:pt idx="7870">
                  <c:v>4.149244923145174E-2</c:v>
                </c:pt>
                <c:pt idx="7871">
                  <c:v>4.3010744494007831E-2</c:v>
                </c:pt>
                <c:pt idx="7872">
                  <c:v>4.4453862565671139E-2</c:v>
                </c:pt>
                <c:pt idx="7873">
                  <c:v>4.5818397212885928E-2</c:v>
                </c:pt>
                <c:pt idx="7874">
                  <c:v>4.7100795428742834E-2</c:v>
                </c:pt>
                <c:pt idx="7875">
                  <c:v>4.8297133583802054E-2</c:v>
                </c:pt>
                <c:pt idx="7876">
                  <c:v>4.940320591352379E-2</c:v>
                </c:pt>
                <c:pt idx="7877">
                  <c:v>5.0415106206162269E-2</c:v>
                </c:pt>
                <c:pt idx="7878">
                  <c:v>5.132997610481789E-2</c:v>
                </c:pt>
                <c:pt idx="7879">
                  <c:v>5.2146351244213678E-2</c:v>
                </c:pt>
                <c:pt idx="7880">
                  <c:v>5.2863755117317016E-2</c:v>
                </c:pt>
                <c:pt idx="7881">
                  <c:v>5.3481747189109717E-2</c:v>
                </c:pt>
                <c:pt idx="7882">
                  <c:v>5.3999036438524245E-2</c:v>
                </c:pt>
                <c:pt idx="7883">
                  <c:v>5.4413302053449047E-2</c:v>
                </c:pt>
                <c:pt idx="7884">
                  <c:v>5.4721734353753729E-2</c:v>
                </c:pt>
                <c:pt idx="7885">
                  <c:v>5.4921660607767417E-2</c:v>
                </c:pt>
                <c:pt idx="7886">
                  <c:v>5.5010783689177542E-2</c:v>
                </c:pt>
                <c:pt idx="7887">
                  <c:v>5.498712658153939E-2</c:v>
                </c:pt>
                <c:pt idx="7888">
                  <c:v>5.4849213501901681E-2</c:v>
                </c:pt>
                <c:pt idx="7889">
                  <c:v>5.4596761134603163E-2</c:v>
                </c:pt>
                <c:pt idx="7890">
                  <c:v>5.4231338554068503E-2</c:v>
                </c:pt>
                <c:pt idx="7891">
                  <c:v>5.375622607424705E-2</c:v>
                </c:pt>
                <c:pt idx="7892">
                  <c:v>5.3175210614351529E-2</c:v>
                </c:pt>
                <c:pt idx="7893">
                  <c:v>5.2490979108916633E-2</c:v>
                </c:pt>
                <c:pt idx="7894">
                  <c:v>5.1704347333834902E-2</c:v>
                </c:pt>
                <c:pt idx="7895">
                  <c:v>5.0814796596705958E-2</c:v>
                </c:pt>
                <c:pt idx="7896">
                  <c:v>4.9821710757815239E-2</c:v>
                </c:pt>
                <c:pt idx="7897">
                  <c:v>4.8725358945148428E-2</c:v>
                </c:pt>
                <c:pt idx="7898">
                  <c:v>4.7527024116511843E-2</c:v>
                </c:pt>
                <c:pt idx="7899">
                  <c:v>4.6228690940683118E-2</c:v>
                </c:pt>
                <c:pt idx="7900">
                  <c:v>4.4833071756323534E-2</c:v>
                </c:pt>
                <c:pt idx="7901">
                  <c:v>4.3343991497519808E-2</c:v>
                </c:pt>
                <c:pt idx="7902">
                  <c:v>4.1766617666723432E-2</c:v>
                </c:pt>
                <c:pt idx="7903">
                  <c:v>4.0107082012584096E-2</c:v>
                </c:pt>
                <c:pt idx="7904">
                  <c:v>3.837152857436156E-2</c:v>
                </c:pt>
                <c:pt idx="7905">
                  <c:v>3.6565204906222254E-2</c:v>
                </c:pt>
                <c:pt idx="7906">
                  <c:v>3.4692292479236116E-2</c:v>
                </c:pt>
                <c:pt idx="7907">
                  <c:v>3.2756694373239727E-2</c:v>
                </c:pt>
                <c:pt idx="7908">
                  <c:v>3.0763183400570087E-2</c:v>
                </c:pt>
                <c:pt idx="7909">
                  <c:v>2.8718066371172912E-2</c:v>
                </c:pt>
                <c:pt idx="7910">
                  <c:v>2.6629057026732197E-2</c:v>
                </c:pt>
                <c:pt idx="7911">
                  <c:v>2.4504494123882399E-2</c:v>
                </c:pt>
                <c:pt idx="7912">
                  <c:v>2.2352450217175222E-2</c:v>
                </c:pt>
                <c:pt idx="7913">
                  <c:v>2.0180276843065028E-2</c:v>
                </c:pt>
                <c:pt idx="7914">
                  <c:v>1.7994486139970192E-2</c:v>
                </c:pt>
                <c:pt idx="7915">
                  <c:v>1.5800708556403156E-2</c:v>
                </c:pt>
                <c:pt idx="7916">
                  <c:v>1.3603713501893879E-2</c:v>
                </c:pt>
                <c:pt idx="7917">
                  <c:v>1.1407651212174155E-2</c:v>
                </c:pt>
                <c:pt idx="7918">
                  <c:v>9.2166857785281071E-3</c:v>
                </c:pt>
                <c:pt idx="7919">
                  <c:v>7.0357098131439318E-3</c:v>
                </c:pt>
                <c:pt idx="7920">
                  <c:v>4.8706448038070759E-3</c:v>
                </c:pt>
                <c:pt idx="7921">
                  <c:v>2.7281922188581598E-3</c:v>
                </c:pt>
                <c:pt idx="7922">
                  <c:v>6.1513218570858079E-4</c:v>
                </c:pt>
                <c:pt idx="7923">
                  <c:v>-1.4624702719942631E-3</c:v>
                </c:pt>
                <c:pt idx="7924">
                  <c:v>-3.4997806395368957E-3</c:v>
                </c:pt>
                <c:pt idx="7925">
                  <c:v>-5.4934024618934632E-3</c:v>
                </c:pt>
                <c:pt idx="7926">
                  <c:v>-7.4413526801997056E-3</c:v>
                </c:pt>
                <c:pt idx="7927">
                  <c:v>-9.3429128406702904E-3</c:v>
                </c:pt>
                <c:pt idx="7928">
                  <c:v>-1.1198436980558569E-2</c:v>
                </c:pt>
                <c:pt idx="7929">
                  <c:v>-1.3009085407332536E-2</c:v>
                </c:pt>
                <c:pt idx="7930">
                  <c:v>-1.4776463398642543E-2</c:v>
                </c:pt>
                <c:pt idx="7931">
                  <c:v>-1.6502175719261672E-2</c:v>
                </c:pt>
                <c:pt idx="7932">
                  <c:v>-1.8187444874747247E-2</c:v>
                </c:pt>
                <c:pt idx="7933">
                  <c:v>-1.9832843675165038E-2</c:v>
                </c:pt>
                <c:pt idx="7934">
                  <c:v>-2.1438005751882813E-2</c:v>
                </c:pt>
                <c:pt idx="7935">
                  <c:v>-2.300150058932484E-2</c:v>
                </c:pt>
                <c:pt idx="7936">
                  <c:v>-2.4521070318618741E-2</c:v>
                </c:pt>
                <c:pt idx="7937">
                  <c:v>-2.5994071748463497E-2</c:v>
                </c:pt>
                <c:pt idx="7938">
                  <c:v>-2.7417964064154522E-2</c:v>
                </c:pt>
                <c:pt idx="7939">
                  <c:v>-2.8790591654800655E-2</c:v>
                </c:pt>
                <c:pt idx="7940">
                  <c:v>-3.0110047544523493E-2</c:v>
                </c:pt>
                <c:pt idx="7941">
                  <c:v>-3.1374240169455711E-2</c:v>
                </c:pt>
                <c:pt idx="7942">
                  <c:v>-3.2580412265808906E-2</c:v>
                </c:pt>
                <c:pt idx="7943">
                  <c:v>-3.3724930729073344E-2</c:v>
                </c:pt>
                <c:pt idx="7944">
                  <c:v>-3.4803478840174935E-2</c:v>
                </c:pt>
                <c:pt idx="7945">
                  <c:v>-3.5811417361703839E-2</c:v>
                </c:pt>
                <c:pt idx="7946">
                  <c:v>-3.6744120947600656E-2</c:v>
                </c:pt>
                <c:pt idx="7947">
                  <c:v>-3.7597193865968666E-2</c:v>
                </c:pt>
                <c:pt idx="7948">
                  <c:v>-3.8366590823490164E-2</c:v>
                </c:pt>
                <c:pt idx="7949">
                  <c:v>-3.9048827376038285E-2</c:v>
                </c:pt>
                <c:pt idx="7950">
                  <c:v>-3.9641218102504261E-2</c:v>
                </c:pt>
                <c:pt idx="7951">
                  <c:v>-4.0141919310763663E-2</c:v>
                </c:pt>
                <c:pt idx="7952">
                  <c:v>-4.0549769568404913E-2</c:v>
                </c:pt>
                <c:pt idx="7953">
                  <c:v>-4.0864100958177864E-2</c:v>
                </c:pt>
                <c:pt idx="7954">
                  <c:v>-4.1084667150941084E-2</c:v>
                </c:pt>
                <c:pt idx="7955">
                  <c:v>-4.1211643979214764E-2</c:v>
                </c:pt>
                <c:pt idx="7956">
                  <c:v>-4.1245599451464061E-2</c:v>
                </c:pt>
                <c:pt idx="7957">
                  <c:v>-4.1187362606782969E-2</c:v>
                </c:pt>
                <c:pt idx="7958">
                  <c:v>-4.1037797208071901E-2</c:v>
                </c:pt>
                <c:pt idx="7959">
                  <c:v>-4.0797720688923074E-2</c:v>
                </c:pt>
                <c:pt idx="7960">
                  <c:v>-4.0468088528845675E-2</c:v>
                </c:pt>
                <c:pt idx="7961">
                  <c:v>-4.0050299708458068E-2</c:v>
                </c:pt>
                <c:pt idx="7962">
                  <c:v>-3.9546471343334555E-2</c:v>
                </c:pt>
                <c:pt idx="7963">
                  <c:v>-3.8959416822586308E-2</c:v>
                </c:pt>
                <c:pt idx="7964">
                  <c:v>-3.8292330240703637E-2</c:v>
                </c:pt>
                <c:pt idx="7965">
                  <c:v>-3.7548622422123548E-2</c:v>
                </c:pt>
                <c:pt idx="7966">
                  <c:v>-3.6732005988879296E-2</c:v>
                </c:pt>
                <c:pt idx="7967">
                  <c:v>-3.5846518218204677E-2</c:v>
                </c:pt>
                <c:pt idx="7968">
                  <c:v>-3.4896239742693805E-2</c:v>
                </c:pt>
                <c:pt idx="7969">
                  <c:v>-3.3884731484163585E-2</c:v>
                </c:pt>
                <c:pt idx="7970">
                  <c:v>-3.2814584543323012E-2</c:v>
                </c:pt>
                <c:pt idx="7971">
                  <c:v>-3.1687454924590172E-2</c:v>
                </c:pt>
                <c:pt idx="7972">
                  <c:v>-3.0504574539447785E-2</c:v>
                </c:pt>
                <c:pt idx="7973">
                  <c:v>-2.9267437883440398E-2</c:v>
                </c:pt>
                <c:pt idx="7974">
                  <c:v>-2.7978258148757533E-2</c:v>
                </c:pt>
                <c:pt idx="7975">
                  <c:v>-2.6640053935990837E-2</c:v>
                </c:pt>
                <c:pt idx="7976">
                  <c:v>-2.5256521350416637E-2</c:v>
                </c:pt>
                <c:pt idx="7977">
                  <c:v>-2.3831836510895356E-2</c:v>
                </c:pt>
                <c:pt idx="7978">
                  <c:v>-2.2370434547476829E-2</c:v>
                </c:pt>
                <c:pt idx="7979">
                  <c:v>-2.0876713680360124E-2</c:v>
                </c:pt>
                <c:pt idx="7980">
                  <c:v>-1.9354707924526163E-2</c:v>
                </c:pt>
                <c:pt idx="7981">
                  <c:v>-1.7807869172399602E-2</c:v>
                </c:pt>
                <c:pt idx="7982">
                  <c:v>-1.6239004327543834E-2</c:v>
                </c:pt>
                <c:pt idx="7983">
                  <c:v>-1.465043453400092E-2</c:v>
                </c:pt>
                <c:pt idx="7984">
                  <c:v>-1.3044361685193481E-2</c:v>
                </c:pt>
                <c:pt idx="7985">
                  <c:v>-1.1423321023900739E-2</c:v>
                </c:pt>
                <c:pt idx="7986">
                  <c:v>-9.7906159397278692E-3</c:v>
                </c:pt>
                <c:pt idx="7987">
                  <c:v>-8.1504099590454619E-3</c:v>
                </c:pt>
                <c:pt idx="7988">
                  <c:v>-6.5073170767480891E-3</c:v>
                </c:pt>
                <c:pt idx="7989">
                  <c:v>-4.8658533673185643E-3</c:v>
                </c:pt>
                <c:pt idx="7990">
                  <c:v>-3.2300700177814367E-3</c:v>
                </c:pt>
                <c:pt idx="7991">
                  <c:v>-1.6034830878374432E-3</c:v>
                </c:pt>
                <c:pt idx="7992">
                  <c:v>1.0791482655370707E-5</c:v>
                </c:pt>
                <c:pt idx="7993">
                  <c:v>1.6100361206190304E-3</c:v>
                </c:pt>
                <c:pt idx="7994">
                  <c:v>3.1921429167454819E-3</c:v>
                </c:pt>
                <c:pt idx="7995">
                  <c:v>4.7558036445249979E-3</c:v>
                </c:pt>
                <c:pt idx="7996">
                  <c:v>6.3004777026920162E-3</c:v>
                </c:pt>
                <c:pt idx="7997">
                  <c:v>7.8260593094115309E-3</c:v>
                </c:pt>
                <c:pt idx="7998">
                  <c:v>9.3323571105845774E-3</c:v>
                </c:pt>
                <c:pt idx="7999">
                  <c:v>1.0818644656098296E-2</c:v>
                </c:pt>
                <c:pt idx="8000">
                  <c:v>1.2283519244555303E-2</c:v>
                </c:pt>
                <c:pt idx="8001">
                  <c:v>1.3725041583110349E-2</c:v>
                </c:pt>
                <c:pt idx="8002">
                  <c:v>1.5140925600321948E-2</c:v>
                </c:pt>
                <c:pt idx="8003">
                  <c:v>1.6528735807643649E-2</c:v>
                </c:pt>
                <c:pt idx="8004">
                  <c:v>1.7886118068991638E-2</c:v>
                </c:pt>
                <c:pt idx="8005">
                  <c:v>1.9211028853297119E-2</c:v>
                </c:pt>
                <c:pt idx="8006">
                  <c:v>2.0501936459166561E-2</c:v>
                </c:pt>
                <c:pt idx="8007">
                  <c:v>2.1757791398015144E-2</c:v>
                </c:pt>
                <c:pt idx="8008">
                  <c:v>2.2977658403171265E-2</c:v>
                </c:pt>
                <c:pt idx="8009">
                  <c:v>2.4160177858552696E-2</c:v>
                </c:pt>
                <c:pt idx="8010">
                  <c:v>2.5303052907223532E-2</c:v>
                </c:pt>
                <c:pt idx="8011">
                  <c:v>2.640289340384647E-2</c:v>
                </c:pt>
                <c:pt idx="8012">
                  <c:v>2.7455546148565366E-2</c:v>
                </c:pt>
                <c:pt idx="8013">
                  <c:v>2.8456584992517638E-2</c:v>
                </c:pt>
                <c:pt idx="8014">
                  <c:v>2.9401777855902058E-2</c:v>
                </c:pt>
                <c:pt idx="8015">
                  <c:v>3.0287471727995632E-2</c:v>
                </c:pt>
                <c:pt idx="8016">
                  <c:v>3.1110781394360867E-2</c:v>
                </c:pt>
                <c:pt idx="8017">
                  <c:v>3.1869672237302353E-2</c:v>
                </c:pt>
                <c:pt idx="8018">
                  <c:v>3.2562963345775998E-2</c:v>
                </c:pt>
                <c:pt idx="8019">
                  <c:v>3.3190114227875267E-2</c:v>
                </c:pt>
                <c:pt idx="8020">
                  <c:v>3.3750829443341464E-2</c:v>
                </c:pt>
                <c:pt idx="8021">
                  <c:v>3.4244699490178651E-2</c:v>
                </c:pt>
                <c:pt idx="8022">
                  <c:v>3.4671062358359143E-2</c:v>
                </c:pt>
                <c:pt idx="8023">
                  <c:v>3.5029073275827924E-2</c:v>
                </c:pt>
                <c:pt idx="8024">
                  <c:v>3.5317885996202239E-2</c:v>
                </c:pt>
                <c:pt idx="8025">
                  <c:v>3.5536792529167457E-2</c:v>
                </c:pt>
                <c:pt idx="8026">
                  <c:v>3.5685162262229397E-2</c:v>
                </c:pt>
                <c:pt idx="8027">
                  <c:v>3.5762334516569405E-2</c:v>
                </c:pt>
                <c:pt idx="8028">
                  <c:v>3.5767667740243515E-2</c:v>
                </c:pt>
                <c:pt idx="8029">
                  <c:v>3.5700699519761632E-2</c:v>
                </c:pt>
                <c:pt idx="8030">
                  <c:v>3.5561334970592356E-2</c:v>
                </c:pt>
                <c:pt idx="8031">
                  <c:v>3.5349939858603782E-2</c:v>
                </c:pt>
                <c:pt idx="8032">
                  <c:v>3.5067332677520741E-2</c:v>
                </c:pt>
                <c:pt idx="8033">
                  <c:v>3.4714789727887913E-2</c:v>
                </c:pt>
                <c:pt idx="8034">
                  <c:v>3.4293970071816518E-2</c:v>
                </c:pt>
                <c:pt idx="8035">
                  <c:v>3.3806746996304524E-2</c:v>
                </c:pt>
                <c:pt idx="8036">
                  <c:v>3.3255036896044747E-2</c:v>
                </c:pt>
                <c:pt idx="8037">
                  <c:v>3.2640602761250942E-2</c:v>
                </c:pt>
                <c:pt idx="8038">
                  <c:v>3.1965010514345013E-2</c:v>
                </c:pt>
                <c:pt idx="8039">
                  <c:v>3.1229869585677437E-2</c:v>
                </c:pt>
                <c:pt idx="8040">
                  <c:v>3.0437162719633565E-2</c:v>
                </c:pt>
                <c:pt idx="8041">
                  <c:v>2.9589498188319765E-2</c:v>
                </c:pt>
                <c:pt idx="8042">
                  <c:v>2.8690121294797262E-2</c:v>
                </c:pt>
                <c:pt idx="8043">
                  <c:v>2.7742586885556982E-2</c:v>
                </c:pt>
                <c:pt idx="8044">
                  <c:v>2.6750370253261921E-2</c:v>
                </c:pt>
                <c:pt idx="8045">
                  <c:v>2.5716811198036718E-2</c:v>
                </c:pt>
                <c:pt idx="8046">
                  <c:v>2.4645412645117916E-2</c:v>
                </c:pt>
                <c:pt idx="8047">
                  <c:v>2.3540110834190695E-2</c:v>
                </c:pt>
                <c:pt idx="8048">
                  <c:v>2.2405239846320587E-2</c:v>
                </c:pt>
                <c:pt idx="8049">
                  <c:v>2.1245219504386952E-2</c:v>
                </c:pt>
                <c:pt idx="8050">
                  <c:v>2.006414654441244E-2</c:v>
                </c:pt>
                <c:pt idx="8051">
                  <c:v>1.8865637202780668E-2</c:v>
                </c:pt>
                <c:pt idx="8052">
                  <c:v>1.7652955563525377E-2</c:v>
                </c:pt>
                <c:pt idx="8053">
                  <c:v>1.6429025217135532E-2</c:v>
                </c:pt>
                <c:pt idx="8054">
                  <c:v>1.5196228300272655E-2</c:v>
                </c:pt>
                <c:pt idx="8055">
                  <c:v>1.3956135404413778E-2</c:v>
                </c:pt>
                <c:pt idx="8056">
                  <c:v>1.2709318040118781E-2</c:v>
                </c:pt>
                <c:pt idx="8057">
                  <c:v>1.1455502250936115E-2</c:v>
                </c:pt>
                <c:pt idx="8058">
                  <c:v>1.0193985956946922E-2</c:v>
                </c:pt>
                <c:pt idx="8059">
                  <c:v>8.9240083819120668E-3</c:v>
                </c:pt>
                <c:pt idx="8060">
                  <c:v>7.6449752667154883E-3</c:v>
                </c:pt>
                <c:pt idx="8061">
                  <c:v>6.3565493273749852E-3</c:v>
                </c:pt>
                <c:pt idx="8062">
                  <c:v>5.0586886862455903E-3</c:v>
                </c:pt>
                <c:pt idx="8063">
                  <c:v>3.7516762722682746E-3</c:v>
                </c:pt>
                <c:pt idx="8064">
                  <c:v>2.436094569393873E-3</c:v>
                </c:pt>
                <c:pt idx="8065">
                  <c:v>1.112794216216636E-3</c:v>
                </c:pt>
                <c:pt idx="8066">
                  <c:v>-2.1706139591295894E-4</c:v>
                </c:pt>
                <c:pt idx="8067">
                  <c:v>-1.5517802799571152E-3</c:v>
                </c:pt>
                <c:pt idx="8068">
                  <c:v>-2.888812399273191E-3</c:v>
                </c:pt>
                <c:pt idx="8069">
                  <c:v>-4.2245667149499906E-3</c:v>
                </c:pt>
                <c:pt idx="8070">
                  <c:v>-5.5544533138224403E-3</c:v>
                </c:pt>
                <c:pt idx="8071">
                  <c:v>-6.8731179852866264E-3</c:v>
                </c:pt>
                <c:pt idx="8072">
                  <c:v>-8.1748229485451678E-3</c:v>
                </c:pt>
                <c:pt idx="8073">
                  <c:v>-9.4538408256552957E-3</c:v>
                </c:pt>
                <c:pt idx="8074">
                  <c:v>-1.0704839032667293E-2</c:v>
                </c:pt>
                <c:pt idx="8075">
                  <c:v>-1.1923219277659941E-2</c:v>
                </c:pt>
                <c:pt idx="8076">
                  <c:v>-1.3105375573575573E-2</c:v>
                </c:pt>
                <c:pt idx="8077">
                  <c:v>-1.4248868550549694E-2</c:v>
                </c:pt>
                <c:pt idx="8078">
                  <c:v>-1.5352291702157371E-2</c:v>
                </c:pt>
                <c:pt idx="8079">
                  <c:v>-1.6414830069669602E-2</c:v>
                </c:pt>
                <c:pt idx="8080">
                  <c:v>-1.7435826556633803E-2</c:v>
                </c:pt>
                <c:pt idx="8081">
                  <c:v>-1.8414453947788161E-2</c:v>
                </c:pt>
                <c:pt idx="8082">
                  <c:v>-1.934957473941492E-2</c:v>
                </c:pt>
                <c:pt idx="8083">
                  <c:v>-2.0239841558017453E-2</c:v>
                </c:pt>
                <c:pt idx="8084">
                  <c:v>-2.1083883581042715E-2</c:v>
                </c:pt>
                <c:pt idx="8085">
                  <c:v>-2.1880519198553258E-2</c:v>
                </c:pt>
                <c:pt idx="8086">
                  <c:v>-2.2628938399887135E-2</c:v>
                </c:pt>
                <c:pt idx="8087">
                  <c:v>-2.3328734338445498E-2</c:v>
                </c:pt>
                <c:pt idx="8088">
                  <c:v>-2.3979745707528997E-2</c:v>
                </c:pt>
                <c:pt idx="8089">
                  <c:v>-2.4581749767653045E-2</c:v>
                </c:pt>
                <c:pt idx="8090">
                  <c:v>-2.5134172580991848E-2</c:v>
                </c:pt>
                <c:pt idx="8091">
                  <c:v>-2.5635941087031659E-2</c:v>
                </c:pt>
                <c:pt idx="8092">
                  <c:v>-2.6085534671089511E-2</c:v>
                </c:pt>
                <c:pt idx="8093">
                  <c:v>-2.6481269132359018E-2</c:v>
                </c:pt>
                <c:pt idx="8094">
                  <c:v>-2.6821639192983623E-2</c:v>
                </c:pt>
                <c:pt idx="8095">
                  <c:v>-2.710558523810104E-2</c:v>
                </c:pt>
                <c:pt idx="8096">
                  <c:v>-2.7332620275803424E-2</c:v>
                </c:pt>
                <c:pt idx="8097">
                  <c:v>-2.7502686128570417E-2</c:v>
                </c:pt>
                <c:pt idx="8098">
                  <c:v>-2.7615872060051696E-2</c:v>
                </c:pt>
                <c:pt idx="8099">
                  <c:v>-2.7672202026988536E-2</c:v>
                </c:pt>
                <c:pt idx="8100">
                  <c:v>-2.7671536409697425E-2</c:v>
                </c:pt>
                <c:pt idx="8101">
                  <c:v>-2.7613605699475675E-2</c:v>
                </c:pt>
                <c:pt idx="8102">
                  <c:v>-2.7498016286134984E-2</c:v>
                </c:pt>
                <c:pt idx="8103">
                  <c:v>-2.7324160814845372E-2</c:v>
                </c:pt>
                <c:pt idx="8104">
                  <c:v>-2.7091209758522083E-2</c:v>
                </c:pt>
                <c:pt idx="8105">
                  <c:v>-2.6798233803072322E-2</c:v>
                </c:pt>
                <c:pt idx="8106">
                  <c:v>-2.6444431627688829E-2</c:v>
                </c:pt>
                <c:pt idx="8107">
                  <c:v>-2.6029362410581704E-2</c:v>
                </c:pt>
                <c:pt idx="8108">
                  <c:v>-2.5553062616726879E-2</c:v>
                </c:pt>
                <c:pt idx="8109">
                  <c:v>-2.5016158851884327E-2</c:v>
                </c:pt>
                <c:pt idx="8110">
                  <c:v>-2.4420085858080982E-2</c:v>
                </c:pt>
                <c:pt idx="8111">
                  <c:v>-2.376738259386213E-2</c:v>
                </c:pt>
                <c:pt idx="8112">
                  <c:v>-2.3061891291986894E-2</c:v>
                </c:pt>
                <c:pt idx="8113">
                  <c:v>-2.2308605089968851E-2</c:v>
                </c:pt>
                <c:pt idx="8114">
                  <c:v>-2.151318397630032E-2</c:v>
                </c:pt>
                <c:pt idx="8115">
                  <c:v>-2.0681314635142424E-2</c:v>
                </c:pt>
                <c:pt idx="8116">
                  <c:v>-1.9818135121115847E-2</c:v>
                </c:pt>
                <c:pt idx="8117">
                  <c:v>-1.8927962474730574E-2</c:v>
                </c:pt>
                <c:pt idx="8118">
                  <c:v>-1.8014248182715933E-2</c:v>
                </c:pt>
                <c:pt idx="8119">
                  <c:v>-1.7079626589201584E-2</c:v>
                </c:pt>
                <c:pt idx="8120">
                  <c:v>-1.6126052715291141E-2</c:v>
                </c:pt>
                <c:pt idx="8121">
                  <c:v>-1.5155004704386712E-2</c:v>
                </c:pt>
                <c:pt idx="8122">
                  <c:v>-1.416779911039388E-2</c:v>
                </c:pt>
                <c:pt idx="8123">
                  <c:v>-1.3165861981016908E-2</c:v>
                </c:pt>
                <c:pt idx="8124">
                  <c:v>-1.2150701237681451E-2</c:v>
                </c:pt>
                <c:pt idx="8125">
                  <c:v>-1.1123664395662453E-2</c:v>
                </c:pt>
                <c:pt idx="8126">
                  <c:v>-1.0085625746162698E-2</c:v>
                </c:pt>
                <c:pt idx="8127">
                  <c:v>-9.0368239381494533E-3</c:v>
                </c:pt>
                <c:pt idx="8128">
                  <c:v>-7.9770967128707966E-3</c:v>
                </c:pt>
                <c:pt idx="8129">
                  <c:v>-6.9063101943686329E-3</c:v>
                </c:pt>
                <c:pt idx="8130">
                  <c:v>-5.8245993442678562E-3</c:v>
                </c:pt>
                <c:pt idx="8131">
                  <c:v>-4.7322260736288512E-3</c:v>
                </c:pt>
                <c:pt idx="8132">
                  <c:v>-3.6291826492649117E-3</c:v>
                </c:pt>
                <c:pt idx="8133">
                  <c:v>-2.5149995216616132E-3</c:v>
                </c:pt>
                <c:pt idx="8134">
                  <c:v>-1.3890237842038491E-3</c:v>
                </c:pt>
                <c:pt idx="8135">
                  <c:v>-2.5096022356571731E-4</c:v>
                </c:pt>
                <c:pt idx="8136">
                  <c:v>8.987815915112139E-4</c:v>
                </c:pt>
                <c:pt idx="8137">
                  <c:v>2.0591656895251657E-3</c:v>
                </c:pt>
                <c:pt idx="8138">
                  <c:v>3.2287533245271361E-3</c:v>
                </c:pt>
                <c:pt idx="8139">
                  <c:v>4.4057632040031538E-3</c:v>
                </c:pt>
                <c:pt idx="8140">
                  <c:v>5.587905219470884E-3</c:v>
                </c:pt>
                <c:pt idx="8141">
                  <c:v>6.7721500447342591E-3</c:v>
                </c:pt>
                <c:pt idx="8142">
                  <c:v>7.9548137679909068E-3</c:v>
                </c:pt>
                <c:pt idx="8143">
                  <c:v>9.1319403912864684E-3</c:v>
                </c:pt>
                <c:pt idx="8144">
                  <c:v>1.0299594475981414E-2</c:v>
                </c:pt>
                <c:pt idx="8145">
                  <c:v>1.145390307983439E-2</c:v>
                </c:pt>
                <c:pt idx="8146">
                  <c:v>1.2590810927661348E-2</c:v>
                </c:pt>
                <c:pt idx="8147">
                  <c:v>1.3705788120239454E-2</c:v>
                </c:pt>
                <c:pt idx="8148">
                  <c:v>1.4793951806435323E-2</c:v>
                </c:pt>
                <c:pt idx="8149">
                  <c:v>1.5850597988953486E-2</c:v>
                </c:pt>
                <c:pt idx="8150">
                  <c:v>1.6871727220561898E-2</c:v>
                </c:pt>
                <c:pt idx="8151">
                  <c:v>1.7854135653729356E-2</c:v>
                </c:pt>
                <c:pt idx="8152">
                  <c:v>1.8794977469048044E-2</c:v>
                </c:pt>
                <c:pt idx="8153">
                  <c:v>1.9691238835517884E-2</c:v>
                </c:pt>
                <c:pt idx="8154">
                  <c:v>2.0539573938445129E-2</c:v>
                </c:pt>
                <c:pt idx="8155">
                  <c:v>2.1336596085205183E-2</c:v>
                </c:pt>
                <c:pt idx="8156">
                  <c:v>2.2079408049256108E-2</c:v>
                </c:pt>
                <c:pt idx="8157">
                  <c:v>2.2765967842576521E-2</c:v>
                </c:pt>
                <c:pt idx="8158">
                  <c:v>2.339511470499081E-2</c:v>
                </c:pt>
                <c:pt idx="8159">
                  <c:v>2.3966395645370196E-2</c:v>
                </c:pt>
                <c:pt idx="8160">
                  <c:v>2.4479914605754379E-2</c:v>
                </c:pt>
                <c:pt idx="8161">
                  <c:v>2.493632723791003E-2</c:v>
                </c:pt>
                <c:pt idx="8162">
                  <c:v>2.5336820495572024E-2</c:v>
                </c:pt>
                <c:pt idx="8163">
                  <c:v>2.5682899680483835E-2</c:v>
                </c:pt>
                <c:pt idx="8164">
                  <c:v>2.5976024620082167E-2</c:v>
                </c:pt>
                <c:pt idx="8165">
                  <c:v>2.621727076162329E-2</c:v>
                </c:pt>
                <c:pt idx="8166">
                  <c:v>2.6407299146481687E-2</c:v>
                </c:pt>
                <c:pt idx="8167">
                  <c:v>2.654669009534304E-2</c:v>
                </c:pt>
                <c:pt idx="8168">
                  <c:v>2.6636405798480225E-2</c:v>
                </c:pt>
                <c:pt idx="8169">
                  <c:v>2.6678146968044145E-2</c:v>
                </c:pt>
                <c:pt idx="8170">
                  <c:v>2.6674334681881864E-2</c:v>
                </c:pt>
                <c:pt idx="8171">
                  <c:v>2.6627680831999012E-2</c:v>
                </c:pt>
                <c:pt idx="8172">
                  <c:v>2.6540593439827006E-2</c:v>
                </c:pt>
                <c:pt idx="8173">
                  <c:v>2.6414583999264982E-2</c:v>
                </c:pt>
                <c:pt idx="8174">
                  <c:v>2.6249917949432579E-2</c:v>
                </c:pt>
                <c:pt idx="8175">
                  <c:v>2.6045666504245005E-2</c:v>
                </c:pt>
                <c:pt idx="8176">
                  <c:v>2.5799990772728324E-2</c:v>
                </c:pt>
                <c:pt idx="8177">
                  <c:v>2.5510553033269961E-2</c:v>
                </c:pt>
                <c:pt idx="8178">
                  <c:v>2.5175037887706003E-2</c:v>
                </c:pt>
                <c:pt idx="8179">
                  <c:v>2.4791687591725273E-2</c:v>
                </c:pt>
                <c:pt idx="8180">
                  <c:v>2.4359727285874787E-2</c:v>
                </c:pt>
                <c:pt idx="8181">
                  <c:v>2.3879569041509181E-2</c:v>
                </c:pt>
                <c:pt idx="8182">
                  <c:v>2.3352776003979933E-2</c:v>
                </c:pt>
                <c:pt idx="8183">
                  <c:v>2.2781749875415768E-2</c:v>
                </c:pt>
                <c:pt idx="8184">
                  <c:v>2.216921820855812E-2</c:v>
                </c:pt>
                <c:pt idx="8185">
                  <c:v>2.1517833455639193E-2</c:v>
                </c:pt>
                <c:pt idx="8186">
                  <c:v>2.0830051726256772E-2</c:v>
                </c:pt>
                <c:pt idx="8187">
                  <c:v>2.0108288238912846E-2</c:v>
                </c:pt>
                <c:pt idx="8188">
                  <c:v>1.9355186645430893E-2</c:v>
                </c:pt>
                <c:pt idx="8189">
                  <c:v>1.8573689762837409E-2</c:v>
                </c:pt>
                <c:pt idx="8190">
                  <c:v>1.7766886229397469E-2</c:v>
                </c:pt>
                <c:pt idx="8191">
                  <c:v>1.6937747540718796E-2</c:v>
                </c:pt>
                <c:pt idx="8192">
                  <c:v>1.6088850083093503E-2</c:v>
                </c:pt>
                <c:pt idx="8193">
                  <c:v>1.5222285600860471E-2</c:v>
                </c:pt>
                <c:pt idx="8194">
                  <c:v>1.4339708819876427E-2</c:v>
                </c:pt>
                <c:pt idx="8195">
                  <c:v>1.3442405851741144E-2</c:v>
                </c:pt>
                <c:pt idx="8196">
                  <c:v>1.2531459625297604E-2</c:v>
                </c:pt>
                <c:pt idx="8197">
                  <c:v>1.1607910898322743E-2</c:v>
                </c:pt>
                <c:pt idx="8198">
                  <c:v>1.0672834574521308E-2</c:v>
                </c:pt>
                <c:pt idx="8199">
                  <c:v>9.7273998292980394E-3</c:v>
                </c:pt>
                <c:pt idx="8200">
                  <c:v>8.7728840838814087E-3</c:v>
                </c:pt>
                <c:pt idx="8201">
                  <c:v>7.8106235508937812E-3</c:v>
                </c:pt>
                <c:pt idx="8202">
                  <c:v>6.8419041947299659E-3</c:v>
                </c:pt>
                <c:pt idx="8203">
                  <c:v>5.8678299988314262E-3</c:v>
                </c:pt>
                <c:pt idx="8204">
                  <c:v>4.8892935255506016E-3</c:v>
                </c:pt>
                <c:pt idx="8205">
                  <c:v>3.9071512517835508E-3</c:v>
                </c:pt>
                <c:pt idx="8206">
                  <c:v>2.9225867956001439E-3</c:v>
                </c:pt>
                <c:pt idx="8207">
                  <c:v>1.9373905953144412E-3</c:v>
                </c:pt>
                <c:pt idx="8208">
                  <c:v>9.5393592494381798E-4</c:v>
                </c:pt>
                <c:pt idx="8209">
                  <c:v>-2.5049834777252508E-5</c:v>
                </c:pt>
                <c:pt idx="8210">
                  <c:v>-9.9682337917145918E-4</c:v>
                </c:pt>
                <c:pt idx="8211">
                  <c:v>-1.958922729654239E-3</c:v>
                </c:pt>
                <c:pt idx="8212">
                  <c:v>-2.9092416870175109E-3</c:v>
                </c:pt>
                <c:pt idx="8213">
                  <c:v>-3.8459622696777121E-3</c:v>
                </c:pt>
                <c:pt idx="8214">
                  <c:v>-4.7674227323562107E-3</c:v>
                </c:pt>
                <c:pt idx="8215">
                  <c:v>-5.6719923601578843E-3</c:v>
                </c:pt>
                <c:pt idx="8216">
                  <c:v>-6.5580474505354475E-3</c:v>
                </c:pt>
                <c:pt idx="8217">
                  <c:v>-7.423901632424651E-3</c:v>
                </c:pt>
                <c:pt idx="8218">
                  <c:v>-8.2676921012474341E-3</c:v>
                </c:pt>
                <c:pt idx="8219">
                  <c:v>-9.0874427402598719E-3</c:v>
                </c:pt>
                <c:pt idx="8220">
                  <c:v>-9.881301489590405E-3</c:v>
                </c:pt>
                <c:pt idx="8221">
                  <c:v>-1.0647805419374351E-2</c:v>
                </c:pt>
                <c:pt idx="8222">
                  <c:v>-1.1385979279814475E-2</c:v>
                </c:pt>
                <c:pt idx="8223">
                  <c:v>-1.2095187200417471E-2</c:v>
                </c:pt>
                <c:pt idx="8224">
                  <c:v>-1.2774924812968933E-2</c:v>
                </c:pt>
                <c:pt idx="8225">
                  <c:v>-1.3424686996979702E-2</c:v>
                </c:pt>
                <c:pt idx="8226">
                  <c:v>-1.4043904699764638E-2</c:v>
                </c:pt>
                <c:pt idx="8227">
                  <c:v>-1.4631942381439538E-2</c:v>
                </c:pt>
                <c:pt idx="8228">
                  <c:v>-1.5188182359596555E-2</c:v>
                </c:pt>
                <c:pt idx="8229">
                  <c:v>-1.5712196418973156E-2</c:v>
                </c:pt>
                <c:pt idx="8230">
                  <c:v>-1.6203860172480926E-2</c:v>
                </c:pt>
                <c:pt idx="8231">
                  <c:v>-1.6663325564545767E-2</c:v>
                </c:pt>
                <c:pt idx="8232">
                  <c:v>-1.7090853299841429E-2</c:v>
                </c:pt>
                <c:pt idx="8233">
                  <c:v>-1.7486468188024535E-2</c:v>
                </c:pt>
                <c:pt idx="8234">
                  <c:v>-1.7849571203615862E-2</c:v>
                </c:pt>
                <c:pt idx="8235">
                  <c:v>-1.8178652763464646E-2</c:v>
                </c:pt>
                <c:pt idx="8236">
                  <c:v>-1.8471194980478188E-2</c:v>
                </c:pt>
                <c:pt idx="8237">
                  <c:v>-1.8723966204513456E-2</c:v>
                </c:pt>
                <c:pt idx="8238">
                  <c:v>-1.8933624749780394E-2</c:v>
                </c:pt>
                <c:pt idx="8239">
                  <c:v>-1.9097312850968474E-2</c:v>
                </c:pt>
                <c:pt idx="8240">
                  <c:v>-1.9213104208858342E-2</c:v>
                </c:pt>
                <c:pt idx="8241">
                  <c:v>-1.9280203486527165E-2</c:v>
                </c:pt>
                <c:pt idx="8242">
                  <c:v>-1.9298865806854283E-2</c:v>
                </c:pt>
                <c:pt idx="8243">
                  <c:v>-1.9270142169571378E-2</c:v>
                </c:pt>
                <c:pt idx="8244">
                  <c:v>-1.9195552650372753E-2</c:v>
                </c:pt>
                <c:pt idx="8245">
                  <c:v>-1.9076802062797583E-2</c:v>
                </c:pt>
                <c:pt idx="8246">
                  <c:v>-1.8915579899250801E-2</c:v>
                </c:pt>
                <c:pt idx="8247">
                  <c:v>-1.8713459919472351E-2</c:v>
                </c:pt>
                <c:pt idx="8248">
                  <c:v>-1.8471914363308785E-2</c:v>
                </c:pt>
                <c:pt idx="8249">
                  <c:v>-1.8192341967814205E-2</c:v>
                </c:pt>
                <c:pt idx="8250">
                  <c:v>-1.7876076599323446E-2</c:v>
                </c:pt>
                <c:pt idx="8251">
                  <c:v>-1.7524378763233275E-2</c:v>
                </c:pt>
                <c:pt idx="8252">
                  <c:v>-1.7138403828196612E-2</c:v>
                </c:pt>
                <c:pt idx="8253">
                  <c:v>-1.6719271414006642E-2</c:v>
                </c:pt>
                <c:pt idx="8254">
                  <c:v>-1.6268223033209975E-2</c:v>
                </c:pt>
                <c:pt idx="8255">
                  <c:v>-1.5786743948018243E-2</c:v>
                </c:pt>
                <c:pt idx="8256">
                  <c:v>-1.5276620561808875E-2</c:v>
                </c:pt>
                <c:pt idx="8257">
                  <c:v>-1.4739875932078782E-2</c:v>
                </c:pt>
                <c:pt idx="8258">
                  <c:v>-1.4178609169270981E-2</c:v>
                </c:pt>
                <c:pt idx="8259">
                  <c:v>-1.3594780501503053E-2</c:v>
                </c:pt>
                <c:pt idx="8260">
                  <c:v>-1.2989931472299644E-2</c:v>
                </c:pt>
                <c:pt idx="8261">
                  <c:v>-1.2364959405642518E-2</c:v>
                </c:pt>
                <c:pt idx="8262">
                  <c:v>-1.1719980212843189E-2</c:v>
                </c:pt>
                <c:pt idx="8263">
                  <c:v>-1.105435832521548E-2</c:v>
                </c:pt>
                <c:pt idx="8264">
                  <c:v>-1.0367131418715727E-2</c:v>
                </c:pt>
                <c:pt idx="8265">
                  <c:v>-9.6576579155706662E-3</c:v>
                </c:pt>
                <c:pt idx="8266">
                  <c:v>-8.9261098266133279E-3</c:v>
                </c:pt>
                <c:pt idx="8267">
                  <c:v>-8.1736760733213832E-3</c:v>
                </c:pt>
                <c:pt idx="8268">
                  <c:v>-7.4024473896018572E-3</c:v>
                </c:pt>
                <c:pt idx="8269">
                  <c:v>-6.6150527972528936E-3</c:v>
                </c:pt>
                <c:pt idx="8270">
                  <c:v>-5.8141780862345392E-3</c:v>
                </c:pt>
                <c:pt idx="8271">
                  <c:v>-5.0021271507518471E-3</c:v>
                </c:pt>
                <c:pt idx="8272">
                  <c:v>-4.1806018577820086E-3</c:v>
                </c:pt>
                <c:pt idx="8273">
                  <c:v>-3.350728043246742E-3</c:v>
                </c:pt>
                <c:pt idx="8274">
                  <c:v>-2.5133189926419409E-3</c:v>
                </c:pt>
                <c:pt idx="8275">
                  <c:v>-1.6693086504375883E-3</c:v>
                </c:pt>
                <c:pt idx="8276">
                  <c:v>-8.2018597922685842E-4</c:v>
                </c:pt>
                <c:pt idx="8277">
                  <c:v>3.1684753584316717E-5</c:v>
                </c:pt>
                <c:pt idx="8278">
                  <c:v>8.8305462957717011E-4</c:v>
                </c:pt>
                <c:pt idx="8279">
                  <c:v>1.7301255091719818E-3</c:v>
                </c:pt>
                <c:pt idx="8280">
                  <c:v>2.5689467590292508E-3</c:v>
                </c:pt>
                <c:pt idx="8281">
                  <c:v>3.3957609233661447E-3</c:v>
                </c:pt>
                <c:pt idx="8282">
                  <c:v>4.2072677312924326E-3</c:v>
                </c:pt>
                <c:pt idx="8283">
                  <c:v>5.0007556859617231E-3</c:v>
                </c:pt>
                <c:pt idx="8284">
                  <c:v>5.7741929341926287E-3</c:v>
                </c:pt>
                <c:pt idx="8285">
                  <c:v>6.5262442923944451E-3</c:v>
                </c:pt>
                <c:pt idx="8286">
                  <c:v>7.2561875431823384E-3</c:v>
                </c:pt>
                <c:pt idx="8287">
                  <c:v>7.9638254921980765E-3</c:v>
                </c:pt>
                <c:pt idx="8288">
                  <c:v>8.6493703215910003E-3</c:v>
                </c:pt>
                <c:pt idx="8289">
                  <c:v>9.3132915217155436E-3</c:v>
                </c:pt>
                <c:pt idx="8290">
                  <c:v>9.9561340793131725E-3</c:v>
                </c:pt>
                <c:pt idx="8291">
                  <c:v>1.0578311572596474E-2</c:v>
                </c:pt>
                <c:pt idx="8292">
                  <c:v>1.1179960159070874E-2</c:v>
                </c:pt>
                <c:pt idx="8293">
                  <c:v>1.1760848691878593E-2</c:v>
                </c:pt>
                <c:pt idx="8294">
                  <c:v>1.2320354997706191E-2</c:v>
                </c:pt>
                <c:pt idx="8295">
                  <c:v>1.2857564055584298E-2</c:v>
                </c:pt>
                <c:pt idx="8296">
                  <c:v>1.3371447370395763E-2</c:v>
                </c:pt>
                <c:pt idx="8297">
                  <c:v>1.3861090990543765E-2</c:v>
                </c:pt>
                <c:pt idx="8298">
                  <c:v>1.4325885088072109E-2</c:v>
                </c:pt>
                <c:pt idx="8299">
                  <c:v>1.4765591890670487E-2</c:v>
                </c:pt>
                <c:pt idx="8300">
                  <c:v>1.5180288935666617E-2</c:v>
                </c:pt>
                <c:pt idx="8301">
                  <c:v>1.5570149045086856E-2</c:v>
                </c:pt>
                <c:pt idx="8302">
                  <c:v>1.5935162340455812E-2</c:v>
                </c:pt>
                <c:pt idx="8303">
                  <c:v>1.6274933355597695E-2</c:v>
                </c:pt>
                <c:pt idx="8304">
                  <c:v>1.6588572185876196E-2</c:v>
                </c:pt>
                <c:pt idx="8305">
                  <c:v>1.6874789818974553E-2</c:v>
                </c:pt>
                <c:pt idx="8306">
                  <c:v>1.7132161972423489E-2</c:v>
                </c:pt>
                <c:pt idx="8307">
                  <c:v>1.7359422994495239E-2</c:v>
                </c:pt>
                <c:pt idx="8308">
                  <c:v>1.7555754607330585E-2</c:v>
                </c:pt>
                <c:pt idx="8309">
                  <c:v>1.7720880627915249E-2</c:v>
                </c:pt>
                <c:pt idx="8310">
                  <c:v>1.7854904108283151E-2</c:v>
                </c:pt>
                <c:pt idx="8311">
                  <c:v>1.7958070581997523E-2</c:v>
                </c:pt>
                <c:pt idx="8312">
                  <c:v>1.8030540772975272E-2</c:v>
                </c:pt>
                <c:pt idx="8313">
                  <c:v>1.8072288791163099E-2</c:v>
                </c:pt>
                <c:pt idx="8314">
                  <c:v>1.8083158609608234E-2</c:v>
                </c:pt>
                <c:pt idx="8315">
                  <c:v>1.8062913415648876E-2</c:v>
                </c:pt>
                <c:pt idx="8316">
                  <c:v>1.8011226034350528E-2</c:v>
                </c:pt>
                <c:pt idx="8317">
                  <c:v>1.7927633391327073E-2</c:v>
                </c:pt>
                <c:pt idx="8318">
                  <c:v>1.7811517518385295E-2</c:v>
                </c:pt>
                <c:pt idx="8319">
                  <c:v>1.7662168225704711E-2</c:v>
                </c:pt>
                <c:pt idx="8320">
                  <c:v>1.7478854209891936E-2</c:v>
                </c:pt>
                <c:pt idx="8321">
                  <c:v>1.7260906258116691E-2</c:v>
                </c:pt>
                <c:pt idx="8322">
                  <c:v>1.7007873805093086E-2</c:v>
                </c:pt>
                <c:pt idx="8323">
                  <c:v>1.6719765840985664E-2</c:v>
                </c:pt>
                <c:pt idx="8324">
                  <c:v>1.6397294119137318E-2</c:v>
                </c:pt>
                <c:pt idx="8325">
                  <c:v>1.6041907634782648E-2</c:v>
                </c:pt>
                <c:pt idx="8326">
                  <c:v>1.5655617698021873E-2</c:v>
                </c:pt>
                <c:pt idx="8327">
                  <c:v>1.5240742429289862E-2</c:v>
                </c:pt>
                <c:pt idx="8328">
                  <c:v>1.4799590239781134E-2</c:v>
                </c:pt>
                <c:pt idx="8329">
                  <c:v>1.4334232541449648E-2</c:v>
                </c:pt>
                <c:pt idx="8330">
                  <c:v>1.3846448967782168E-2</c:v>
                </c:pt>
                <c:pt idx="8331">
                  <c:v>1.3337800521644506E-2</c:v>
                </c:pt>
                <c:pt idx="8332">
                  <c:v>1.2809842708222068E-2</c:v>
                </c:pt>
                <c:pt idx="8333">
                  <c:v>1.2264309544836836E-2</c:v>
                </c:pt>
                <c:pt idx="8334">
                  <c:v>1.1703150364937014E-2</c:v>
                </c:pt>
                <c:pt idx="8335">
                  <c:v>1.1128478382912832E-2</c:v>
                </c:pt>
                <c:pt idx="8336">
                  <c:v>1.05423907664465E-2</c:v>
                </c:pt>
                <c:pt idx="8337">
                  <c:v>9.9467249663259521E-3</c:v>
                </c:pt>
                <c:pt idx="8338">
                  <c:v>9.3428793017796847E-3</c:v>
                </c:pt>
                <c:pt idx="8339">
                  <c:v>8.7317508366042042E-3</c:v>
                </c:pt>
                <c:pt idx="8340">
                  <c:v>8.1138428452225235E-3</c:v>
                </c:pt>
                <c:pt idx="8341">
                  <c:v>7.4894165707902393E-3</c:v>
                </c:pt>
                <c:pt idx="8342">
                  <c:v>6.8585607811195055E-3</c:v>
                </c:pt>
                <c:pt idx="8343">
                  <c:v>6.2212593659922329E-3</c:v>
                </c:pt>
                <c:pt idx="8344">
                  <c:v>5.5775705909073678E-3</c:v>
                </c:pt>
                <c:pt idx="8345">
                  <c:v>4.9279373181828328E-3</c:v>
                </c:pt>
                <c:pt idx="8346">
                  <c:v>4.2734264477769018E-3</c:v>
                </c:pt>
                <c:pt idx="8347">
                  <c:v>3.6157085071921004E-3</c:v>
                </c:pt>
                <c:pt idx="8348">
                  <c:v>2.9568286782777893E-3</c:v>
                </c:pt>
                <c:pt idx="8349">
                  <c:v>2.2989039320555345E-3</c:v>
                </c:pt>
                <c:pt idx="8350">
                  <c:v>1.6439472319251338E-3</c:v>
                </c:pt>
                <c:pt idx="8351">
                  <c:v>9.9383100995682891E-4</c:v>
                </c:pt>
                <c:pt idx="8352">
                  <c:v>3.5020495290478428E-4</c:v>
                </c:pt>
                <c:pt idx="8353">
                  <c:v>-2.8559704493733598E-4</c:v>
                </c:pt>
                <c:pt idx="8354">
                  <c:v>-9.1263756877226117E-4</c:v>
                </c:pt>
                <c:pt idx="8355">
                  <c:v>-1.5304537372517418E-3</c:v>
                </c:pt>
                <c:pt idx="8356">
                  <c:v>-2.138970876278303E-3</c:v>
                </c:pt>
                <c:pt idx="8357">
                  <c:v>-2.7382925150450689E-3</c:v>
                </c:pt>
                <c:pt idx="8358">
                  <c:v>-3.3284945797200077E-3</c:v>
                </c:pt>
                <c:pt idx="8359">
                  <c:v>-3.9094144969102716E-3</c:v>
                </c:pt>
                <c:pt idx="8360">
                  <c:v>-4.4804848233223971E-3</c:v>
                </c:pt>
                <c:pt idx="8361">
                  <c:v>-5.0406203911908939E-3</c:v>
                </c:pt>
                <c:pt idx="8362">
                  <c:v>-5.5881936265037291E-3</c:v>
                </c:pt>
                <c:pt idx="8363">
                  <c:v>-6.1212246677884025E-3</c:v>
                </c:pt>
                <c:pt idx="8364">
                  <c:v>-6.6377552617321034E-3</c:v>
                </c:pt>
                <c:pt idx="8365">
                  <c:v>-7.1362268402830643E-3</c:v>
                </c:pt>
                <c:pt idx="8366">
                  <c:v>-7.6156435009644289E-3</c:v>
                </c:pt>
                <c:pt idx="8367">
                  <c:v>-8.0754599154961824E-3</c:v>
                </c:pt>
                <c:pt idx="8368">
                  <c:v>-8.5153703412873556E-3</c:v>
                </c:pt>
                <c:pt idx="8369">
                  <c:v>-8.9351530557342709E-3</c:v>
                </c:pt>
                <c:pt idx="8370">
                  <c:v>-9.3346479251226796E-3</c:v>
                </c:pt>
                <c:pt idx="8371">
                  <c:v>-9.7137946556270661E-3</c:v>
                </c:pt>
                <c:pt idx="8372">
                  <c:v>-1.0072561682376746E-2</c:v>
                </c:pt>
                <c:pt idx="8373">
                  <c:v>-1.0410790410555485E-2</c:v>
                </c:pt>
                <c:pt idx="8374">
                  <c:v>-1.072802496594091E-2</c:v>
                </c:pt>
                <c:pt idx="8375">
                  <c:v>-1.1023416881705661E-2</c:v>
                </c:pt>
                <c:pt idx="8376">
                  <c:v>-1.1295827542106998E-2</c:v>
                </c:pt>
                <c:pt idx="8377">
                  <c:v>-1.1543987184269917E-2</c:v>
                </c:pt>
                <c:pt idx="8378">
                  <c:v>-1.1766591712194182E-2</c:v>
                </c:pt>
                <c:pt idx="8379">
                  <c:v>-1.1962378747487196E-2</c:v>
                </c:pt>
                <c:pt idx="8380">
                  <c:v>-1.2130138874954354E-2</c:v>
                </c:pt>
                <c:pt idx="8381">
                  <c:v>-1.2268746886631165E-2</c:v>
                </c:pt>
                <c:pt idx="8382">
                  <c:v>-1.2377285025936813E-2</c:v>
                </c:pt>
                <c:pt idx="8383">
                  <c:v>-1.2455132596639391E-2</c:v>
                </c:pt>
                <c:pt idx="8384">
                  <c:v>-1.2501986284931908E-2</c:v>
                </c:pt>
                <c:pt idx="8385">
                  <c:v>-1.2517818026766971E-2</c:v>
                </c:pt>
                <c:pt idx="8386">
                  <c:v>-1.2502809550067853E-2</c:v>
                </c:pt>
                <c:pt idx="8387">
                  <c:v>-1.2457358435573478E-2</c:v>
                </c:pt>
                <c:pt idx="8388">
                  <c:v>-1.2382112915455525E-2</c:v>
                </c:pt>
                <c:pt idx="8389">
                  <c:v>-1.2277951332985789E-2</c:v>
                </c:pt>
                <c:pt idx="8390">
                  <c:v>-1.2145885175785465E-2</c:v>
                </c:pt>
                <c:pt idx="8391">
                  <c:v>-1.1986966590602222E-2</c:v>
                </c:pt>
                <c:pt idx="8392">
                  <c:v>-1.1802305194393169E-2</c:v>
                </c:pt>
                <c:pt idx="8393">
                  <c:v>-1.1593127875374554E-2</c:v>
                </c:pt>
                <c:pt idx="8394">
                  <c:v>-1.1360818943220663E-2</c:v>
                </c:pt>
                <c:pt idx="8395">
                  <c:v>-1.1106867650238944E-2</c:v>
                </c:pt>
                <c:pt idx="8396">
                  <c:v>-1.0832612545460311E-2</c:v>
                </c:pt>
                <c:pt idx="8397">
                  <c:v>-1.0538965257193639E-2</c:v>
                </c:pt>
                <c:pt idx="8398">
                  <c:v>-1.0226338828426711E-2</c:v>
                </c:pt>
                <c:pt idx="8399">
                  <c:v>-9.8948066333452329E-3</c:v>
                </c:pt>
                <c:pt idx="8400">
                  <c:v>-6.3296810501604947E-2</c:v>
                </c:pt>
                <c:pt idx="8401">
                  <c:v>-6.0242795439827301E-2</c:v>
                </c:pt>
                <c:pt idx="8402">
                  <c:v>-5.706924981748869E-2</c:v>
                </c:pt>
                <c:pt idx="8403">
                  <c:v>-5.3741090522621153E-2</c:v>
                </c:pt>
                <c:pt idx="8404">
                  <c:v>-5.0206008586635861E-2</c:v>
                </c:pt>
                <c:pt idx="8405">
                  <c:v>-4.641761540618014E-2</c:v>
                </c:pt>
                <c:pt idx="8406">
                  <c:v>-4.2356902955886164E-2</c:v>
                </c:pt>
                <c:pt idx="8407">
                  <c:v>-3.8034469293771564E-2</c:v>
                </c:pt>
                <c:pt idx="8408">
                  <c:v>-3.3474880648184976E-2</c:v>
                </c:pt>
                <c:pt idx="8409">
                  <c:v>-2.8700987032935311E-2</c:v>
                </c:pt>
                <c:pt idx="8410">
                  <c:v>-2.373290407191312E-2</c:v>
                </c:pt>
                <c:pt idx="8411">
                  <c:v>-1.8599082269747914E-2</c:v>
                </c:pt>
                <c:pt idx="8412">
                  <c:v>-1.3343646275476344E-2</c:v>
                </c:pt>
                <c:pt idx="8413">
                  <c:v>-8.0181039751317414E-3</c:v>
                </c:pt>
                <c:pt idx="8414">
                  <c:v>-2.6629628969924699E-3</c:v>
                </c:pt>
                <c:pt idx="8415">
                  <c:v>2.7028269004079038E-3</c:v>
                </c:pt>
                <c:pt idx="8416">
                  <c:v>8.07381590646024E-3</c:v>
                </c:pt>
                <c:pt idx="8417">
                  <c:v>1.343945652831577E-2</c:v>
                </c:pt>
                <c:pt idx="8418">
                  <c:v>1.8773131403287905E-2</c:v>
                </c:pt>
                <c:pt idx="8419">
                  <c:v>2.4038576100553401E-2</c:v>
                </c:pt>
                <c:pt idx="8420">
                  <c:v>2.9205276737283785E-2</c:v>
                </c:pt>
                <c:pt idx="8421">
                  <c:v>3.4255256990038549E-2</c:v>
                </c:pt>
                <c:pt idx="8422">
                  <c:v>3.9173708541741126E-2</c:v>
                </c:pt>
                <c:pt idx="8423">
                  <c:v>4.3933889908316787E-2</c:v>
                </c:pt>
                <c:pt idx="8424">
                  <c:v>4.8493486426599369E-2</c:v>
                </c:pt>
                <c:pt idx="8425">
                  <c:v>5.2808803999985526E-2</c:v>
                </c:pt>
                <c:pt idx="8426">
                  <c:v>5.685573529906579E-2</c:v>
                </c:pt>
                <c:pt idx="8427">
                  <c:v>6.0640230384262445E-2</c:v>
                </c:pt>
                <c:pt idx="8428">
                  <c:v>6.419171724086821E-2</c:v>
                </c:pt>
                <c:pt idx="8429">
                  <c:v>6.7548220862977154E-2</c:v>
                </c:pt>
                <c:pt idx="8430">
                  <c:v>7.0746738883213728E-2</c:v>
                </c:pt>
                <c:pt idx="8431">
                  <c:v>7.3823535033938237E-2</c:v>
                </c:pt>
                <c:pt idx="8432">
                  <c:v>7.6816558438847285E-2</c:v>
                </c:pt>
                <c:pt idx="8433">
                  <c:v>7.9759696134974273E-2</c:v>
                </c:pt>
                <c:pt idx="8434">
                  <c:v>8.2668930246375324E-2</c:v>
                </c:pt>
                <c:pt idx="8435">
                  <c:v>8.5531965366380525E-2</c:v>
                </c:pt>
                <c:pt idx="8436">
                  <c:v>8.8311944801295214E-2</c:v>
                </c:pt>
                <c:pt idx="8437">
                  <c:v>9.0963721229720157E-2</c:v>
                </c:pt>
                <c:pt idx="8438">
                  <c:v>9.3450969462501254E-2</c:v>
                </c:pt>
                <c:pt idx="8439">
                  <c:v>9.5752853567501989E-2</c:v>
                </c:pt>
                <c:pt idx="8440">
                  <c:v>9.7858787980929049E-2</c:v>
                </c:pt>
                <c:pt idx="8441">
                  <c:v>9.9760299421859669E-2</c:v>
                </c:pt>
                <c:pt idx="8442">
                  <c:v>0.10144905636283952</c:v>
                </c:pt>
                <c:pt idx="8443">
                  <c:v>0.1029203822937514</c:v>
                </c:pt>
                <c:pt idx="8444">
                  <c:v>0.10417478450476395</c:v>
                </c:pt>
                <c:pt idx="8445">
                  <c:v>0.10521291803076657</c:v>
                </c:pt>
                <c:pt idx="8446">
                  <c:v>0.10602701418578886</c:v>
                </c:pt>
                <c:pt idx="8447">
                  <c:v>0.1065968224126414</c:v>
                </c:pt>
                <c:pt idx="8448">
                  <c:v>0.10689564169854487</c:v>
                </c:pt>
                <c:pt idx="8449">
                  <c:v>0.10690271219419957</c:v>
                </c:pt>
                <c:pt idx="8450">
                  <c:v>0.10661187693171531</c:v>
                </c:pt>
                <c:pt idx="8451">
                  <c:v>0.10603140552370496</c:v>
                </c:pt>
                <c:pt idx="8452">
                  <c:v>0.10517892909041007</c:v>
                </c:pt>
                <c:pt idx="8453">
                  <c:v>0.10407737216451565</c:v>
                </c:pt>
                <c:pt idx="8454">
                  <c:v>0.10275389724919276</c:v>
                </c:pt>
                <c:pt idx="8455">
                  <c:v>0.10123941633746456</c:v>
                </c:pt>
                <c:pt idx="8456">
                  <c:v>9.9564348363179664E-2</c:v>
                </c:pt>
                <c:pt idx="8457">
                  <c:v>9.7750593071213726E-2</c:v>
                </c:pt>
                <c:pt idx="8458">
                  <c:v>9.580581154258748E-2</c:v>
                </c:pt>
                <c:pt idx="8459">
                  <c:v>9.3724835702511042E-2</c:v>
                </c:pt>
                <c:pt idx="8460">
                  <c:v>9.1496535913708807E-2</c:v>
                </c:pt>
                <c:pt idx="8461">
                  <c:v>8.911144292704247E-2</c:v>
                </c:pt>
                <c:pt idx="8462">
                  <c:v>8.6566176210911991E-2</c:v>
                </c:pt>
                <c:pt idx="8463">
                  <c:v>8.386313672142251E-2</c:v>
                </c:pt>
                <c:pt idx="8464">
                  <c:v>8.100835134305516E-2</c:v>
                </c:pt>
                <c:pt idx="8465">
                  <c:v>7.8011258081270157E-2</c:v>
                </c:pt>
                <c:pt idx="8466">
                  <c:v>7.488518737800294E-2</c:v>
                </c:pt>
                <c:pt idx="8467">
                  <c:v>7.1645299110676783E-2</c:v>
                </c:pt>
                <c:pt idx="8468">
                  <c:v>6.8304133901903846E-2</c:v>
                </c:pt>
                <c:pt idx="8469">
                  <c:v>6.4867201437345492E-2</c:v>
                </c:pt>
                <c:pt idx="8470">
                  <c:v>6.1331666107928999E-2</c:v>
                </c:pt>
                <c:pt idx="8471">
                  <c:v>5.7690283309030706E-2</c:v>
                </c:pt>
                <c:pt idx="8472">
                  <c:v>5.393807044422539E-2</c:v>
                </c:pt>
                <c:pt idx="8473">
                  <c:v>5.0076354420342639E-2</c:v>
                </c:pt>
                <c:pt idx="8474">
                  <c:v>4.611274394256111E-2</c:v>
                </c:pt>
                <c:pt idx="8475">
                  <c:v>4.2059693903167487E-2</c:v>
                </c:pt>
                <c:pt idx="8476">
                  <c:v>3.7933575663838821E-2</c:v>
                </c:pt>
                <c:pt idx="8477">
                  <c:v>3.3754475779979295E-2</c:v>
                </c:pt>
                <c:pt idx="8478">
                  <c:v>2.9545723838307388E-2</c:v>
                </c:pt>
                <c:pt idx="8479">
                  <c:v>2.5330737293855782E-2</c:v>
                </c:pt>
                <c:pt idx="8480">
                  <c:v>2.112738210822146E-2</c:v>
                </c:pt>
                <c:pt idx="8481">
                  <c:v>1.6944611598443359E-2</c:v>
                </c:pt>
                <c:pt idx="8482">
                  <c:v>1.2784401566982262E-2</c:v>
                </c:pt>
                <c:pt idx="8483">
                  <c:v>8.6467060053215822E-3</c:v>
                </c:pt>
                <c:pt idx="8484">
                  <c:v>4.5336376280807889E-3</c:v>
                </c:pt>
                <c:pt idx="8485">
                  <c:v>4.5041658666155758E-4</c:v>
                </c:pt>
                <c:pt idx="8486">
                  <c:v>-3.5966558438061064E-3</c:v>
                </c:pt>
                <c:pt idx="8487">
                  <c:v>-7.6015793755686029E-3</c:v>
                </c:pt>
                <c:pt idx="8488">
                  <c:v>-1.1556517361890216E-2</c:v>
                </c:pt>
                <c:pt idx="8489">
                  <c:v>-1.5448444954172426E-2</c:v>
                </c:pt>
                <c:pt idx="8490">
                  <c:v>-1.9259125164231811E-2</c:v>
                </c:pt>
                <c:pt idx="8491">
                  <c:v>-2.2969337126748396E-2</c:v>
                </c:pt>
                <c:pt idx="8492">
                  <c:v>-2.6564373040306566E-2</c:v>
                </c:pt>
                <c:pt idx="8493">
                  <c:v>-3.0037007987215373E-2</c:v>
                </c:pt>
                <c:pt idx="8494">
                  <c:v>-3.338585939860695E-2</c:v>
                </c:pt>
                <c:pt idx="8495">
                  <c:v>-3.6611335820613794E-2</c:v>
                </c:pt>
                <c:pt idx="8496">
                  <c:v>-3.971381885977187E-2</c:v>
                </c:pt>
                <c:pt idx="8497">
                  <c:v>-4.2694988644057838E-2</c:v>
                </c:pt>
                <c:pt idx="8498">
                  <c:v>-4.5559031348198671E-2</c:v>
                </c:pt>
                <c:pt idx="8499">
                  <c:v>-4.831116049845062E-2</c:v>
                </c:pt>
                <c:pt idx="8500">
                  <c:v>-5.0953799116433433E-2</c:v>
                </c:pt>
                <c:pt idx="8501">
                  <c:v>-5.348338516407513E-2</c:v>
                </c:pt>
                <c:pt idx="8502">
                  <c:v>-5.5891207220674047E-2</c:v>
                </c:pt>
                <c:pt idx="8503">
                  <c:v>-5.8168113229358734E-2</c:v>
                </c:pt>
                <c:pt idx="8504">
                  <c:v>-6.0308917691839686E-2</c:v>
                </c:pt>
                <c:pt idx="8505">
                  <c:v>-6.231307398489741E-2</c:v>
                </c:pt>
                <c:pt idx="8506">
                  <c:v>-6.4182193337712093E-2</c:v>
                </c:pt>
                <c:pt idx="8507">
                  <c:v>-6.5917267358423057E-2</c:v>
                </c:pt>
                <c:pt idx="8508">
                  <c:v>-6.7517927209071169E-2</c:v>
                </c:pt>
                <c:pt idx="8509">
                  <c:v>-6.8983746354527808E-2</c:v>
                </c:pt>
                <c:pt idx="8510">
                  <c:v>-7.0315054706164989E-2</c:v>
                </c:pt>
                <c:pt idx="8511">
                  <c:v>-7.1511489884420118E-2</c:v>
                </c:pt>
                <c:pt idx="8512">
                  <c:v>-7.2569819680082123E-2</c:v>
                </c:pt>
                <c:pt idx="8513">
                  <c:v>-7.3483605347800351E-2</c:v>
                </c:pt>
                <c:pt idx="8514">
                  <c:v>-7.4245437080420917E-2</c:v>
                </c:pt>
                <c:pt idx="8515">
                  <c:v>-7.4850109496129094E-2</c:v>
                </c:pt>
                <c:pt idx="8516">
                  <c:v>-7.5296156052569355E-2</c:v>
                </c:pt>
                <c:pt idx="8517">
                  <c:v>-7.5584784374481948E-2</c:v>
                </c:pt>
                <c:pt idx="8518">
                  <c:v>-7.5717652040233938E-2</c:v>
                </c:pt>
                <c:pt idx="8519">
                  <c:v>-7.5695566240618711E-2</c:v>
                </c:pt>
                <c:pt idx="8520">
                  <c:v>-7.5518825438006532E-2</c:v>
                </c:pt>
                <c:pt idx="8521">
                  <c:v>-7.5188057480877812E-2</c:v>
                </c:pt>
                <c:pt idx="8522">
                  <c:v>-7.4704134159205848E-2</c:v>
                </c:pt>
                <c:pt idx="8523">
                  <c:v>-7.4067159972146412E-2</c:v>
                </c:pt>
                <c:pt idx="8524">
                  <c:v>-7.3275817997386444E-2</c:v>
                </c:pt>
                <c:pt idx="8525">
                  <c:v>-7.2328102551998188E-2</c:v>
                </c:pt>
                <c:pt idx="8526">
                  <c:v>-7.1222990711725512E-2</c:v>
                </c:pt>
                <c:pt idx="8527">
                  <c:v>-6.996181203717905E-2</c:v>
                </c:pt>
                <c:pt idx="8528">
                  <c:v>-6.854843401829E-2</c:v>
                </c:pt>
                <c:pt idx="8529">
                  <c:v>-6.698823234519731E-2</c:v>
                </c:pt>
                <c:pt idx="8530">
                  <c:v>-6.5287001410605283E-2</c:v>
                </c:pt>
                <c:pt idx="8531">
                  <c:v>-6.3450777839452716E-2</c:v>
                </c:pt>
                <c:pt idx="8532">
                  <c:v>-6.14859133475366E-2</c:v>
                </c:pt>
                <c:pt idx="8533">
                  <c:v>-5.9398489515131374E-2</c:v>
                </c:pt>
                <c:pt idx="8534">
                  <c:v>-5.7193311626431792E-2</c:v>
                </c:pt>
                <c:pt idx="8535">
                  <c:v>-5.4873291165142321E-2</c:v>
                </c:pt>
                <c:pt idx="8536">
                  <c:v>-5.2439875841198733E-2</c:v>
                </c:pt>
                <c:pt idx="8537">
                  <c:v>-4.9894683508477825E-2</c:v>
                </c:pt>
                <c:pt idx="8538">
                  <c:v>-4.7241504859636546E-2</c:v>
                </c:pt>
                <c:pt idx="8539">
                  <c:v>-4.4487247075302869E-2</c:v>
                </c:pt>
                <c:pt idx="8540">
                  <c:v>-4.1641647091262328E-2</c:v>
                </c:pt>
                <c:pt idx="8541">
                  <c:v>-3.8716737886801147E-2</c:v>
                </c:pt>
                <c:pt idx="8542">
                  <c:v>-3.5726104217225885E-2</c:v>
                </c:pt>
                <c:pt idx="8543">
                  <c:v>-3.2683552881615618E-2</c:v>
                </c:pt>
                <c:pt idx="8544">
                  <c:v>-2.9601433518467574E-2</c:v>
                </c:pt>
                <c:pt idx="8545">
                  <c:v>-2.6488766485454923E-2</c:v>
                </c:pt>
                <c:pt idx="8546">
                  <c:v>-2.3350024476448569E-2</c:v>
                </c:pt>
                <c:pt idx="8547">
                  <c:v>-2.0185984865195877E-2</c:v>
                </c:pt>
                <c:pt idx="8548">
                  <c:v>-1.699630188147196E-2</c:v>
                </c:pt>
                <c:pt idx="8549">
                  <c:v>-1.378191952633661E-2</c:v>
                </c:pt>
                <c:pt idx="8550">
                  <c:v>-1.0546110290852995E-2</c:v>
                </c:pt>
                <c:pt idx="8551">
                  <c:v>-7.2941064925517596E-3</c:v>
                </c:pt>
                <c:pt idx="8552">
                  <c:v>-4.0321280236275594E-3</c:v>
                </c:pt>
                <c:pt idx="8553">
                  <c:v>-7.671065290482807E-4</c:v>
                </c:pt>
                <c:pt idx="8554">
                  <c:v>2.4926071420249955E-3</c:v>
                </c:pt>
                <c:pt idx="8555">
                  <c:v>5.737071885295957E-3</c:v>
                </c:pt>
                <c:pt idx="8556">
                  <c:v>8.9559816667379374E-3</c:v>
                </c:pt>
                <c:pt idx="8557">
                  <c:v>1.2140131680256981E-2</c:v>
                </c:pt>
                <c:pt idx="8558">
                  <c:v>1.528204869466512E-2</c:v>
                </c:pt>
                <c:pt idx="8559">
                  <c:v>1.8375467016770484E-2</c:v>
                </c:pt>
                <c:pt idx="8560">
                  <c:v>2.1413933468664277E-2</c:v>
                </c:pt>
                <c:pt idx="8561">
                  <c:v>2.4390090601195749E-2</c:v>
                </c:pt>
                <c:pt idx="8562">
                  <c:v>2.7296574469091735E-2</c:v>
                </c:pt>
                <c:pt idx="8563">
                  <c:v>3.0127165165405673E-2</c:v>
                </c:pt>
                <c:pt idx="8564">
                  <c:v>3.2876629244492674E-2</c:v>
                </c:pt>
                <c:pt idx="8565">
                  <c:v>3.5539421519249E-2</c:v>
                </c:pt>
                <c:pt idx="8566">
                  <c:v>3.8108573073307436E-2</c:v>
                </c:pt>
                <c:pt idx="8567">
                  <c:v>4.0576006490423269E-2</c:v>
                </c:pt>
                <c:pt idx="8568">
                  <c:v>4.2934420032918169E-2</c:v>
                </c:pt>
                <c:pt idx="8569">
                  <c:v>4.5179266605704357E-2</c:v>
                </c:pt>
                <c:pt idx="8570">
                  <c:v>4.7308939872293426E-2</c:v>
                </c:pt>
                <c:pt idx="8571">
                  <c:v>4.9323233455524168E-2</c:v>
                </c:pt>
                <c:pt idx="8572">
                  <c:v>5.1221952642970428E-2</c:v>
                </c:pt>
                <c:pt idx="8573">
                  <c:v>5.3004852649933223E-2</c:v>
                </c:pt>
                <c:pt idx="8574">
                  <c:v>5.4672409550976478E-2</c:v>
                </c:pt>
                <c:pt idx="8575">
                  <c:v>5.6225999469898022E-2</c:v>
                </c:pt>
                <c:pt idx="8576">
                  <c:v>5.7666470878813672E-2</c:v>
                </c:pt>
                <c:pt idx="8577">
                  <c:v>5.8991997714498652E-2</c:v>
                </c:pt>
                <c:pt idx="8578">
                  <c:v>6.0197409625937781E-2</c:v>
                </c:pt>
                <c:pt idx="8579">
                  <c:v>6.1275963460700925E-2</c:v>
                </c:pt>
                <c:pt idx="8580">
                  <c:v>6.222211185959263E-2</c:v>
                </c:pt>
                <c:pt idx="8581">
                  <c:v>6.3033113000705465E-2</c:v>
                </c:pt>
                <c:pt idx="8582">
                  <c:v>6.3708839442383314E-2</c:v>
                </c:pt>
                <c:pt idx="8583">
                  <c:v>6.4250677421316432E-2</c:v>
                </c:pt>
                <c:pt idx="8584">
                  <c:v>6.466078665801929E-2</c:v>
                </c:pt>
                <c:pt idx="8585">
                  <c:v>6.4942296302682903E-2</c:v>
                </c:pt>
                <c:pt idx="8586">
                  <c:v>6.5099551254135121E-2</c:v>
                </c:pt>
                <c:pt idx="8587">
                  <c:v>6.513720061669824E-2</c:v>
                </c:pt>
                <c:pt idx="8588">
                  <c:v>6.5058332794418278E-2</c:v>
                </c:pt>
                <c:pt idx="8589">
                  <c:v>6.4862981809823722E-2</c:v>
                </c:pt>
                <c:pt idx="8590">
                  <c:v>6.4548101039250003E-2</c:v>
                </c:pt>
                <c:pt idx="8591">
                  <c:v>6.4108995839755892E-2</c:v>
                </c:pt>
                <c:pt idx="8592">
                  <c:v>6.3541267254994982E-2</c:v>
                </c:pt>
                <c:pt idx="8593">
                  <c:v>6.2842234650405934E-2</c:v>
                </c:pt>
                <c:pt idx="8594">
                  <c:v>6.2011273766663183E-2</c:v>
                </c:pt>
                <c:pt idx="8595">
                  <c:v>6.1049152044042126E-2</c:v>
                </c:pt>
                <c:pt idx="8596">
                  <c:v>5.9956964543497887E-2</c:v>
                </c:pt>
                <c:pt idx="8597">
                  <c:v>5.873550421751271E-2</c:v>
                </c:pt>
                <c:pt idx="8598">
                  <c:v>5.7385636617227689E-2</c:v>
                </c:pt>
                <c:pt idx="8599">
                  <c:v>5.5909299506174542E-2</c:v>
                </c:pt>
                <c:pt idx="8600">
                  <c:v>5.4310149336600853E-2</c:v>
                </c:pt>
                <c:pt idx="8601">
                  <c:v>5.2593453148419525E-2</c:v>
                </c:pt>
                <c:pt idx="8602">
                  <c:v>5.0765654169224197E-2</c:v>
                </c:pt>
                <c:pt idx="8603">
                  <c:v>4.8834312171337678E-2</c:v>
                </c:pt>
                <c:pt idx="8604">
                  <c:v>4.6808591027470731E-2</c:v>
                </c:pt>
                <c:pt idx="8605">
                  <c:v>4.4699528409565897E-2</c:v>
                </c:pt>
                <c:pt idx="8606">
                  <c:v>4.2519480533602702E-2</c:v>
                </c:pt>
                <c:pt idx="8607">
                  <c:v>4.0281290231514603E-2</c:v>
                </c:pt>
                <c:pt idx="8608">
                  <c:v>3.7998140770454894E-2</c:v>
                </c:pt>
                <c:pt idx="8609">
                  <c:v>3.568423797091929E-2</c:v>
                </c:pt>
                <c:pt idx="8610">
                  <c:v>3.3355151581553721E-2</c:v>
                </c:pt>
                <c:pt idx="8611">
                  <c:v>3.102644718749719E-2</c:v>
                </c:pt>
                <c:pt idx="8612">
                  <c:v>2.8710924403025622E-2</c:v>
                </c:pt>
                <c:pt idx="8613">
                  <c:v>2.641631888096873E-2</c:v>
                </c:pt>
                <c:pt idx="8614">
                  <c:v>2.4144823661479197E-2</c:v>
                </c:pt>
                <c:pt idx="8615">
                  <c:v>2.1894312868408622E-2</c:v>
                </c:pt>
                <c:pt idx="8616">
                  <c:v>1.9660500713158332E-2</c:v>
                </c:pt>
                <c:pt idx="8617">
                  <c:v>1.7439203096613353E-2</c:v>
                </c:pt>
                <c:pt idx="8618">
                  <c:v>1.5227906950449354E-2</c:v>
                </c:pt>
                <c:pt idx="8619">
                  <c:v>1.302651990014211E-2</c:v>
                </c:pt>
                <c:pt idx="8620">
                  <c:v>1.083743937530361E-2</c:v>
                </c:pt>
                <c:pt idx="8621">
                  <c:v>8.6643944979564909E-3</c:v>
                </c:pt>
                <c:pt idx="8622">
                  <c:v>6.509916924530644E-3</c:v>
                </c:pt>
                <c:pt idx="8623">
                  <c:v>4.3725937942417593E-3</c:v>
                </c:pt>
                <c:pt idx="8624">
                  <c:v>2.2455886829664869E-3</c:v>
                </c:pt>
                <c:pt idx="8625">
                  <c:v>1.1743286858781999E-4</c:v>
                </c:pt>
                <c:pt idx="8626">
                  <c:v>-2.0251058253479993E-3</c:v>
                </c:pt>
                <c:pt idx="8627">
                  <c:v>-4.1935652305491438E-3</c:v>
                </c:pt>
                <c:pt idx="8628">
                  <c:v>-6.3951205009251614E-3</c:v>
                </c:pt>
                <c:pt idx="8629">
                  <c:v>-8.6310169292377996E-3</c:v>
                </c:pt>
                <c:pt idx="8630">
                  <c:v>-1.0895826042488321E-2</c:v>
                </c:pt>
                <c:pt idx="8631">
                  <c:v>-1.3177578710984576E-2</c:v>
                </c:pt>
                <c:pt idx="8632">
                  <c:v>-1.5459204006350509E-2</c:v>
                </c:pt>
                <c:pt idx="8633">
                  <c:v>-1.7721321922054098E-2</c:v>
                </c:pt>
                <c:pt idx="8634">
                  <c:v>-1.9945852192530131E-2</c:v>
                </c:pt>
                <c:pt idx="8635">
                  <c:v>-2.2119171601636487E-2</c:v>
                </c:pt>
                <c:pt idx="8636">
                  <c:v>-2.4233220173887779E-2</c:v>
                </c:pt>
                <c:pt idx="8637">
                  <c:v>-2.6284370608161987E-2</c:v>
                </c:pt>
                <c:pt idx="8638">
                  <c:v>-2.8271419642856455E-2</c:v>
                </c:pt>
                <c:pt idx="8639">
                  <c:v>-3.0193895897574007E-2</c:v>
                </c:pt>
                <c:pt idx="8640">
                  <c:v>-3.2051023202043158E-2</c:v>
                </c:pt>
                <c:pt idx="8641">
                  <c:v>-3.3840895189939053E-2</c:v>
                </c:pt>
                <c:pt idx="8642">
                  <c:v>-3.5559232301788965E-2</c:v>
                </c:pt>
                <c:pt idx="8643">
                  <c:v>-3.719815096512543E-2</c:v>
                </c:pt>
                <c:pt idx="8644">
                  <c:v>-3.8746458632982046E-2</c:v>
                </c:pt>
                <c:pt idx="8645">
                  <c:v>-4.0192195978729924E-2</c:v>
                </c:pt>
                <c:pt idx="8646">
                  <c:v>-4.1526133774621138E-2</c:v>
                </c:pt>
                <c:pt idx="8647">
                  <c:v>-4.2744289658348561E-2</c:v>
                </c:pt>
                <c:pt idx="8648">
                  <c:v>-4.3848316937640075E-2</c:v>
                </c:pt>
                <c:pt idx="8649">
                  <c:v>-4.4843735079857706E-2</c:v>
                </c:pt>
                <c:pt idx="8650">
                  <c:v>-4.5737514613381221E-2</c:v>
                </c:pt>
                <c:pt idx="8651">
                  <c:v>-4.6536645090449358E-2</c:v>
                </c:pt>
                <c:pt idx="8652">
                  <c:v>-4.7247441183161515E-2</c:v>
                </c:pt>
                <c:pt idx="8653">
                  <c:v>-4.787454748477879E-2</c:v>
                </c:pt>
                <c:pt idx="8654">
                  <c:v>-4.8419487892099045E-2</c:v>
                </c:pt>
                <c:pt idx="8655">
                  <c:v>-4.8879559914134937E-2</c:v>
                </c:pt>
                <c:pt idx="8656">
                  <c:v>-4.9248312912766511E-2</c:v>
                </c:pt>
                <c:pt idx="8657">
                  <c:v>-4.9518092406053434E-2</c:v>
                </c:pt>
                <c:pt idx="8658">
                  <c:v>-4.9683360399542062E-2</c:v>
                </c:pt>
                <c:pt idx="8659">
                  <c:v>-4.9742592788642841E-2</c:v>
                </c:pt>
                <c:pt idx="8660">
                  <c:v>-4.9697787218059987E-2</c:v>
                </c:pt>
                <c:pt idx="8661">
                  <c:v>-4.9552596114679145E-2</c:v>
                </c:pt>
                <c:pt idx="8662">
                  <c:v>-4.931060800912912E-2</c:v>
                </c:pt>
                <c:pt idx="8663">
                  <c:v>-4.8974550142861853E-2</c:v>
                </c:pt>
                <c:pt idx="8664">
                  <c:v>-4.8546198863812437E-2</c:v>
                </c:pt>
                <c:pt idx="8665">
                  <c:v>-4.8026155026966569E-2</c:v>
                </c:pt>
                <c:pt idx="8666">
                  <c:v>-4.7413262175448431E-2</c:v>
                </c:pt>
                <c:pt idx="8667">
                  <c:v>-4.670443943452534E-2</c:v>
                </c:pt>
                <c:pt idx="8668">
                  <c:v>-4.589564703446479E-2</c:v>
                </c:pt>
                <c:pt idx="8669">
                  <c:v>-4.4983818955685401E-2</c:v>
                </c:pt>
                <c:pt idx="8670">
                  <c:v>-4.3968572715329099E-2</c:v>
                </c:pt>
                <c:pt idx="8671">
                  <c:v>-4.2852559024173481E-2</c:v>
                </c:pt>
                <c:pt idx="8672">
                  <c:v>-4.1640488230915769E-2</c:v>
                </c:pt>
                <c:pt idx="8673">
                  <c:v>-4.0337702481389223E-2</c:v>
                </c:pt>
                <c:pt idx="8674">
                  <c:v>-3.8949368351247175E-2</c:v>
                </c:pt>
                <c:pt idx="8675">
                  <c:v>-3.7480672645468796E-2</c:v>
                </c:pt>
                <c:pt idx="8676">
                  <c:v>-3.593723843360605E-2</c:v>
                </c:pt>
                <c:pt idx="8677">
                  <c:v>-3.4325044900818016E-2</c:v>
                </c:pt>
                <c:pt idx="8678">
                  <c:v>-3.2649878952578225E-2</c:v>
                </c:pt>
                <c:pt idx="8679">
                  <c:v>-3.0916668833336401E-2</c:v>
                </c:pt>
                <c:pt idx="8680">
                  <c:v>-2.9129176025307152E-2</c:v>
                </c:pt>
                <c:pt idx="8681">
                  <c:v>-2.7290209457247049E-2</c:v>
                </c:pt>
                <c:pt idx="8682">
                  <c:v>-2.5402019827422819E-2</c:v>
                </c:pt>
                <c:pt idx="8683">
                  <c:v>-2.3466548556725895E-2</c:v>
                </c:pt>
                <c:pt idx="8684">
                  <c:v>-2.1485686301414137E-2</c:v>
                </c:pt>
                <c:pt idx="8685">
                  <c:v>-1.9461876848497303E-2</c:v>
                </c:pt>
                <c:pt idx="8686">
                  <c:v>-1.739888590888089E-2</c:v>
                </c:pt>
                <c:pt idx="8687">
                  <c:v>-1.5302308235785073E-2</c:v>
                </c:pt>
                <c:pt idx="8688">
                  <c:v>-1.3179534066290492E-2</c:v>
                </c:pt>
                <c:pt idx="8689">
                  <c:v>-1.1038900929252112E-2</c:v>
                </c:pt>
                <c:pt idx="8690">
                  <c:v>-8.8883547668706757E-3</c:v>
                </c:pt>
                <c:pt idx="8691">
                  <c:v>-6.7345004159969513E-3</c:v>
                </c:pt>
                <c:pt idx="8692">
                  <c:v>-4.5824009869835499E-3</c:v>
                </c:pt>
                <c:pt idx="8693">
                  <c:v>-2.4359378636226122E-3</c:v>
                </c:pt>
                <c:pt idx="8694">
                  <c:v>-2.9843638688465941E-4</c:v>
                </c:pt>
                <c:pt idx="8695">
                  <c:v>1.8266600035218969E-3</c:v>
                </c:pt>
                <c:pt idx="8696">
                  <c:v>3.9351513665673975E-3</c:v>
                </c:pt>
                <c:pt idx="8697">
                  <c:v>6.0216896022247633E-3</c:v>
                </c:pt>
                <c:pt idx="8698">
                  <c:v>8.0798383197174216E-3</c:v>
                </c:pt>
                <c:pt idx="8699">
                  <c:v>1.0102672880196973E-2</c:v>
                </c:pt>
                <c:pt idx="8700">
                  <c:v>1.2083854063492463E-2</c:v>
                </c:pt>
                <c:pt idx="8701">
                  <c:v>1.4018573659609186E-2</c:v>
                </c:pt>
                <c:pt idx="8702">
                  <c:v>1.5903776440576358E-2</c:v>
                </c:pt>
                <c:pt idx="8703">
                  <c:v>1.7737681957972772E-2</c:v>
                </c:pt>
                <c:pt idx="8704">
                  <c:v>1.9518934091529102E-2</c:v>
                </c:pt>
                <c:pt idx="8705">
                  <c:v>2.1245887199252324E-2</c:v>
                </c:pt>
                <c:pt idx="8706">
                  <c:v>2.2916413904232789E-2</c:v>
                </c:pt>
                <c:pt idx="8707">
                  <c:v>2.4528120605974063E-2</c:v>
                </c:pt>
                <c:pt idx="8708">
                  <c:v>2.6078606477835029E-2</c:v>
                </c:pt>
                <c:pt idx="8709">
                  <c:v>2.7565556439726108E-2</c:v>
                </c:pt>
                <c:pt idx="8710">
                  <c:v>2.8986900840613415E-2</c:v>
                </c:pt>
                <c:pt idx="8711">
                  <c:v>3.0341214929499358E-2</c:v>
                </c:pt>
                <c:pt idx="8712">
                  <c:v>3.162801858190098E-2</c:v>
                </c:pt>
                <c:pt idx="8713">
                  <c:v>3.2847757412772176E-2</c:v>
                </c:pt>
                <c:pt idx="8714">
                  <c:v>3.4001496953041173E-2</c:v>
                </c:pt>
                <c:pt idx="8715">
                  <c:v>3.5090405950647358E-2</c:v>
                </c:pt>
                <c:pt idx="8716">
                  <c:v>3.6115314401651923E-2</c:v>
                </c:pt>
                <c:pt idx="8717">
                  <c:v>3.7076468710299869E-2</c:v>
                </c:pt>
                <c:pt idx="8718">
                  <c:v>3.7973319189949645E-2</c:v>
                </c:pt>
                <c:pt idx="8719">
                  <c:v>3.880423834588477E-2</c:v>
                </c:pt>
                <c:pt idx="8720">
                  <c:v>3.9566194803547595E-2</c:v>
                </c:pt>
                <c:pt idx="8721">
                  <c:v>4.0254581688157702E-2</c:v>
                </c:pt>
                <c:pt idx="8722">
                  <c:v>4.0863465804034049E-2</c:v>
                </c:pt>
                <c:pt idx="8723">
                  <c:v>4.1386423601391636E-2</c:v>
                </c:pt>
                <c:pt idx="8724">
                  <c:v>4.1817767164313777E-2</c:v>
                </c:pt>
                <c:pt idx="8725">
                  <c:v>4.2153480295312733E-2</c:v>
                </c:pt>
                <c:pt idx="8726">
                  <c:v>4.2391455454476437E-2</c:v>
                </c:pt>
                <c:pt idx="8727">
                  <c:v>4.2531167127646069E-2</c:v>
                </c:pt>
                <c:pt idx="8728">
                  <c:v>4.2573099190232958E-2</c:v>
                </c:pt>
                <c:pt idx="8729">
                  <c:v>4.2518430115471691E-2</c:v>
                </c:pt>
                <c:pt idx="8730">
                  <c:v>4.2369036320843698E-2</c:v>
                </c:pt>
                <c:pt idx="8731">
                  <c:v>4.2127239924840312E-2</c:v>
                </c:pt>
                <c:pt idx="8732">
                  <c:v>4.1795202119669812E-2</c:v>
                </c:pt>
                <c:pt idx="8733">
                  <c:v>4.1374481859377518E-2</c:v>
                </c:pt>
                <c:pt idx="8734">
                  <c:v>4.0866036404910142E-2</c:v>
                </c:pt>
                <c:pt idx="8735">
                  <c:v>4.0270494941774954E-2</c:v>
                </c:pt>
                <c:pt idx="8736">
                  <c:v>3.9588635405700637E-2</c:v>
                </c:pt>
                <c:pt idx="8737">
                  <c:v>3.8822136714468485E-2</c:v>
                </c:pt>
                <c:pt idx="8738">
                  <c:v>3.7974136080805007E-2</c:v>
                </c:pt>
                <c:pt idx="8739">
                  <c:v>3.7049015434908641E-2</c:v>
                </c:pt>
                <c:pt idx="8740">
                  <c:v>3.6051668061627289E-2</c:v>
                </c:pt>
                <c:pt idx="8741">
                  <c:v>3.4986932115473428E-2</c:v>
                </c:pt>
                <c:pt idx="8742">
                  <c:v>3.3859699351412212E-2</c:v>
                </c:pt>
                <c:pt idx="8743">
                  <c:v>3.2675575019404254E-2</c:v>
                </c:pt>
                <c:pt idx="8744">
                  <c:v>3.1441293036542348E-2</c:v>
                </c:pt>
                <c:pt idx="8745">
                  <c:v>3.0164505640669456E-2</c:v>
                </c:pt>
                <c:pt idx="8746">
                  <c:v>2.885323520059219E-2</c:v>
                </c:pt>
                <c:pt idx="8747">
                  <c:v>2.7515166454294269E-2</c:v>
                </c:pt>
                <c:pt idx="8748">
                  <c:v>2.615682804698026E-2</c:v>
                </c:pt>
                <c:pt idx="8749">
                  <c:v>2.4782874218129906E-2</c:v>
                </c:pt>
                <c:pt idx="8750">
                  <c:v>2.3395886320569471E-2</c:v>
                </c:pt>
                <c:pt idx="8751">
                  <c:v>2.1996983401717012E-2</c:v>
                </c:pt>
                <c:pt idx="8752">
                  <c:v>2.0587098440436033E-2</c:v>
                </c:pt>
                <c:pt idx="8753">
                  <c:v>1.9168562591836285E-2</c:v>
                </c:pt>
                <c:pt idx="8754">
                  <c:v>1.7746212524065549E-2</c:v>
                </c:pt>
                <c:pt idx="8755">
                  <c:v>1.6326996908061168E-2</c:v>
                </c:pt>
                <c:pt idx="8756">
                  <c:v>1.4918003462221937E-2</c:v>
                </c:pt>
                <c:pt idx="8757">
                  <c:v>1.3523912655134482E-2</c:v>
                </c:pt>
                <c:pt idx="8758">
                  <c:v>1.214504384556097E-2</c:v>
                </c:pt>
                <c:pt idx="8759">
                  <c:v>1.0776642181777226E-2</c:v>
                </c:pt>
                <c:pt idx="8760">
                  <c:v>9.4095047502313813E-3</c:v>
                </c:pt>
                <c:pt idx="8761">
                  <c:v>8.0318527379239744E-3</c:v>
                </c:pt>
                <c:pt idx="8762">
                  <c:v>6.6320530174486213E-3</c:v>
                </c:pt>
                <c:pt idx="8763">
                  <c:v>5.2014403997270239E-3</c:v>
                </c:pt>
                <c:pt idx="8764">
                  <c:v>3.736449808674359E-3</c:v>
                </c:pt>
                <c:pt idx="8765">
                  <c:v>2.2394200803351055E-3</c:v>
                </c:pt>
                <c:pt idx="8766">
                  <c:v>7.1802985919475779E-4</c:v>
                </c:pt>
                <c:pt idx="8767">
                  <c:v>-8.1631996601256402E-4</c:v>
                </c:pt>
                <c:pt idx="8768">
                  <c:v>-2.3509912636186809E-3</c:v>
                </c:pt>
                <c:pt idx="8769">
                  <c:v>-3.8746994014520848E-3</c:v>
                </c:pt>
                <c:pt idx="8770">
                  <c:v>-5.3791070775122633E-3</c:v>
                </c:pt>
                <c:pt idx="8771">
                  <c:v>-6.8591718772049283E-3</c:v>
                </c:pt>
                <c:pt idx="8772">
                  <c:v>-8.3126024079485279E-3</c:v>
                </c:pt>
                <c:pt idx="8773">
                  <c:v>-9.7386761682966665E-3</c:v>
                </c:pt>
                <c:pt idx="8774">
                  <c:v>-1.1136683076953412E-2</c:v>
                </c:pt>
                <c:pt idx="8775">
                  <c:v>-1.2504568212885691E-2</c:v>
                </c:pt>
                <c:pt idx="8776">
                  <c:v>-1.3838298535765733E-2</c:v>
                </c:pt>
                <c:pt idx="8777">
                  <c:v>-1.5131996145963628E-2</c:v>
                </c:pt>
                <c:pt idx="8778">
                  <c:v>-1.6378812081228818E-2</c:v>
                </c:pt>
                <c:pt idx="8779">
                  <c:v>-1.7572300513181729E-2</c:v>
                </c:pt>
                <c:pt idx="8780">
                  <c:v>-1.8707508433129363E-2</c:v>
                </c:pt>
                <c:pt idx="8781">
                  <c:v>-1.9781364538560962E-2</c:v>
                </c:pt>
                <c:pt idx="8782">
                  <c:v>-2.0792524135461985E-2</c:v>
                </c:pt>
                <c:pt idx="8783">
                  <c:v>-2.174095972109381E-2</c:v>
                </c:pt>
                <c:pt idx="8784">
                  <c:v>-2.2627811818432451E-2</c:v>
                </c:pt>
                <c:pt idx="8785">
                  <c:v>-2.345564294295573E-2</c:v>
                </c:pt>
                <c:pt idx="8786">
                  <c:v>-2.4228547170258852E-2</c:v>
                </c:pt>
                <c:pt idx="8787">
                  <c:v>-2.4951633886333428E-2</c:v>
                </c:pt>
                <c:pt idx="8788">
                  <c:v>-2.5629947066632457E-2</c:v>
                </c:pt>
                <c:pt idx="8789">
                  <c:v>-2.6267336213085038E-2</c:v>
                </c:pt>
                <c:pt idx="8790">
                  <c:v>-2.6865774239293046E-2</c:v>
                </c:pt>
                <c:pt idx="8791">
                  <c:v>-2.7425324823373853E-2</c:v>
                </c:pt>
                <c:pt idx="8792">
                  <c:v>-2.7944636857524033E-2</c:v>
                </c:pt>
                <c:pt idx="8793">
                  <c:v>-2.8421464139892834E-2</c:v>
                </c:pt>
                <c:pt idx="8794">
                  <c:v>-2.8852909293749032E-2</c:v>
                </c:pt>
                <c:pt idx="8795">
                  <c:v>-2.9235589938624428E-2</c:v>
                </c:pt>
                <c:pt idx="8796">
                  <c:v>-2.9565969007421471E-2</c:v>
                </c:pt>
                <c:pt idx="8797">
                  <c:v>-2.9840909081289321E-2</c:v>
                </c:pt>
                <c:pt idx="8798">
                  <c:v>-3.005815907134736E-2</c:v>
                </c:pt>
                <c:pt idx="8799">
                  <c:v>-3.0216341971814109E-2</c:v>
                </c:pt>
                <c:pt idx="8800">
                  <c:v>-3.0314436230495206E-2</c:v>
                </c:pt>
                <c:pt idx="8801">
                  <c:v>-3.0351169542173387E-2</c:v>
                </c:pt>
                <c:pt idx="8802">
                  <c:v>-3.0324809174997761E-2</c:v>
                </c:pt>
                <c:pt idx="8803">
                  <c:v>-3.0233350165829627E-2</c:v>
                </c:pt>
                <c:pt idx="8804">
                  <c:v>-3.0074680517443921E-2</c:v>
                </c:pt>
                <c:pt idx="8805">
                  <c:v>-2.9846611088821202E-2</c:v>
                </c:pt>
                <c:pt idx="8806">
                  <c:v>-2.9546862554958774E-2</c:v>
                </c:pt>
                <c:pt idx="8807">
                  <c:v>-2.9173150237121352E-2</c:v>
                </c:pt>
                <c:pt idx="8808">
                  <c:v>-2.8723630470469462E-2</c:v>
                </c:pt>
                <c:pt idx="8809">
                  <c:v>-2.8197553917637105E-2</c:v>
                </c:pt>
                <c:pt idx="8810">
                  <c:v>-2.7595760346863736E-2</c:v>
                </c:pt>
                <c:pt idx="8811">
                  <c:v>-2.6920907548822828E-2</c:v>
                </c:pt>
                <c:pt idx="8812">
                  <c:v>-2.6177289123086304E-2</c:v>
                </c:pt>
                <c:pt idx="8813">
                  <c:v>-2.5370237246427979E-2</c:v>
                </c:pt>
                <c:pt idx="8814">
                  <c:v>-2.4505397369170921E-2</c:v>
                </c:pt>
                <c:pt idx="8815">
                  <c:v>-2.3588064668499602E-2</c:v>
                </c:pt>
                <c:pt idx="8816">
                  <c:v>-2.2622608477770458E-2</c:v>
                </c:pt>
                <c:pt idx="8817">
                  <c:v>-2.1612049027611741E-2</c:v>
                </c:pt>
                <c:pt idx="8818">
                  <c:v>-2.0558080586191671E-2</c:v>
                </c:pt>
                <c:pt idx="8819">
                  <c:v>-1.9461714523038312E-2</c:v>
                </c:pt>
                <c:pt idx="8820">
                  <c:v>-1.8324189135478754E-2</c:v>
                </c:pt>
                <c:pt idx="8821">
                  <c:v>-1.7147703597816481E-2</c:v>
                </c:pt>
                <c:pt idx="8822">
                  <c:v>-1.5935704266570216E-2</c:v>
                </c:pt>
                <c:pt idx="8823">
                  <c:v>-1.4692600618225533E-2</c:v>
                </c:pt>
                <c:pt idx="8824">
                  <c:v>-1.3423115520106107E-2</c:v>
                </c:pt>
                <c:pt idx="8825">
                  <c:v>-1.2131639181070485E-2</c:v>
                </c:pt>
                <c:pt idx="8826">
                  <c:v>-1.0821880546246828E-2</c:v>
                </c:pt>
                <c:pt idx="8827">
                  <c:v>-9.4968005649788568E-3</c:v>
                </c:pt>
                <c:pt idx="8828">
                  <c:v>-8.15859831406111E-3</c:v>
                </c:pt>
                <c:pt idx="8829">
                  <c:v>-6.8088373701662291E-3</c:v>
                </c:pt>
                <c:pt idx="8830">
                  <c:v>-5.4488236194977112E-3</c:v>
                </c:pt>
                <c:pt idx="8831">
                  <c:v>-4.0800877008145475E-3</c:v>
                </c:pt>
                <c:pt idx="8832">
                  <c:v>-2.7048960993263848E-3</c:v>
                </c:pt>
                <c:pt idx="8833">
                  <c:v>-1.3265431850787647E-3</c:v>
                </c:pt>
                <c:pt idx="8834">
                  <c:v>5.0830843520618215E-5</c:v>
                </c:pt>
                <c:pt idx="8835">
                  <c:v>1.4226561094740388E-3</c:v>
                </c:pt>
                <c:pt idx="8836">
                  <c:v>2.784245322590933E-3</c:v>
                </c:pt>
                <c:pt idx="8837">
                  <c:v>4.1308578828736855E-3</c:v>
                </c:pt>
                <c:pt idx="8838">
                  <c:v>5.4575913886146417E-3</c:v>
                </c:pt>
                <c:pt idx="8839">
                  <c:v>6.7594188449239959E-3</c:v>
                </c:pt>
                <c:pt idx="8840">
                  <c:v>8.0315551577550062E-3</c:v>
                </c:pt>
                <c:pt idx="8841">
                  <c:v>9.2699762040396282E-3</c:v>
                </c:pt>
                <c:pt idx="8842">
                  <c:v>1.0471715986590777E-2</c:v>
                </c:pt>
                <c:pt idx="8843">
                  <c:v>1.1634774220350332E-2</c:v>
                </c:pt>
                <c:pt idx="8844">
                  <c:v>1.2757801868509042E-2</c:v>
                </c:pt>
                <c:pt idx="8845">
                  <c:v>1.3839757972432499E-2</c:v>
                </c:pt>
                <c:pt idx="8846">
                  <c:v>1.4879739723225833E-2</c:v>
                </c:pt>
                <c:pt idx="8847">
                  <c:v>1.5876994511496774E-2</c:v>
                </c:pt>
                <c:pt idx="8848">
                  <c:v>1.6830860246889748E-2</c:v>
                </c:pt>
                <c:pt idx="8849">
                  <c:v>1.7740713971751844E-2</c:v>
                </c:pt>
                <c:pt idx="8850">
                  <c:v>1.8606096479170279E-2</c:v>
                </c:pt>
                <c:pt idx="8851">
                  <c:v>1.9426883644380329E-2</c:v>
                </c:pt>
                <c:pt idx="8852">
                  <c:v>2.0203497562755437E-2</c:v>
                </c:pt>
                <c:pt idx="8853">
                  <c:v>2.0937100881606285E-2</c:v>
                </c:pt>
                <c:pt idx="8854">
                  <c:v>2.1629507377318002E-2</c:v>
                </c:pt>
                <c:pt idx="8855">
                  <c:v>2.2282714698919664E-2</c:v>
                </c:pt>
                <c:pt idx="8856">
                  <c:v>2.2898254399029885E-2</c:v>
                </c:pt>
                <c:pt idx="8857">
                  <c:v>2.347679354379608E-2</c:v>
                </c:pt>
                <c:pt idx="8858">
                  <c:v>2.4018144637976004E-2</c:v>
                </c:pt>
                <c:pt idx="8859">
                  <c:v>2.4521327706468553E-2</c:v>
                </c:pt>
                <c:pt idx="8860">
                  <c:v>2.4984521297966217E-2</c:v>
                </c:pt>
                <c:pt idx="8861">
                  <c:v>2.5405096988451142E-2</c:v>
                </c:pt>
                <c:pt idx="8862">
                  <c:v>2.577991103367426E-2</c:v>
                </c:pt>
                <c:pt idx="8863">
                  <c:v>2.6105814901988794E-2</c:v>
                </c:pt>
                <c:pt idx="8864">
                  <c:v>2.6380121369153603E-2</c:v>
                </c:pt>
                <c:pt idx="8865">
                  <c:v>2.6600848269104745E-2</c:v>
                </c:pt>
                <c:pt idx="8866">
                  <c:v>2.676673041248899E-2</c:v>
                </c:pt>
                <c:pt idx="8867">
                  <c:v>2.6877131739429131E-2</c:v>
                </c:pt>
                <c:pt idx="8868">
                  <c:v>2.6932057164019245E-2</c:v>
                </c:pt>
                <c:pt idx="8869">
                  <c:v>2.6932171771944284E-2</c:v>
                </c:pt>
                <c:pt idx="8870">
                  <c:v>2.6878720089536345E-2</c:v>
                </c:pt>
                <c:pt idx="8871">
                  <c:v>2.6773399515122441E-2</c:v>
                </c:pt>
                <c:pt idx="8872">
                  <c:v>2.6618091965571505E-2</c:v>
                </c:pt>
                <c:pt idx="8873">
                  <c:v>2.641455522441024E-2</c:v>
                </c:pt>
                <c:pt idx="8874">
                  <c:v>2.6164314597963853E-2</c:v>
                </c:pt>
                <c:pt idx="8875">
                  <c:v>2.5868661912918901E-2</c:v>
                </c:pt>
                <c:pt idx="8876">
                  <c:v>2.5528599789451181E-2</c:v>
                </c:pt>
                <c:pt idx="8877">
                  <c:v>2.5144735065622328E-2</c:v>
                </c:pt>
                <c:pt idx="8878">
                  <c:v>2.4717306635630619E-2</c:v>
                </c:pt>
                <c:pt idx="8879">
                  <c:v>2.4246468827259563E-2</c:v>
                </c:pt>
                <c:pt idx="8880">
                  <c:v>2.3732632279245294E-2</c:v>
                </c:pt>
                <c:pt idx="8881">
                  <c:v>2.3176718778495545E-2</c:v>
                </c:pt>
                <c:pt idx="8882">
                  <c:v>2.2580239481791026E-2</c:v>
                </c:pt>
                <c:pt idx="8883">
                  <c:v>2.1945037170392801E-2</c:v>
                </c:pt>
                <c:pt idx="8884">
                  <c:v>2.1272833280894972E-2</c:v>
                </c:pt>
                <c:pt idx="8885">
                  <c:v>2.0564897744594971E-2</c:v>
                </c:pt>
                <c:pt idx="8886">
                  <c:v>1.9822074985460621E-2</c:v>
                </c:pt>
                <c:pt idx="8887">
                  <c:v>1.9045134692783319E-2</c:v>
                </c:pt>
                <c:pt idx="8888">
                  <c:v>1.823507754656702E-2</c:v>
                </c:pt>
                <c:pt idx="8889">
                  <c:v>1.7393262333117297E-2</c:v>
                </c:pt>
                <c:pt idx="8890">
                  <c:v>1.6521515352754236E-2</c:v>
                </c:pt>
                <c:pt idx="8891">
                  <c:v>1.5622242089570379E-2</c:v>
                </c:pt>
                <c:pt idx="8892">
                  <c:v>1.469848093136988E-2</c:v>
                </c:pt>
                <c:pt idx="8893">
                  <c:v>1.3753777354787772E-2</c:v>
                </c:pt>
                <c:pt idx="8894">
                  <c:v>1.2791877242143829E-2</c:v>
                </c:pt>
                <c:pt idx="8895">
                  <c:v>1.1816448151266071E-2</c:v>
                </c:pt>
                <c:pt idx="8896">
                  <c:v>1.0830937078714672E-2</c:v>
                </c:pt>
                <c:pt idx="8897">
                  <c:v>9.8386578532757007E-3</c:v>
                </c:pt>
                <c:pt idx="8898">
                  <c:v>8.8430048108679195E-3</c:v>
                </c:pt>
                <c:pt idx="8899">
                  <c:v>7.8473754112397681E-3</c:v>
                </c:pt>
                <c:pt idx="8900">
                  <c:v>6.8547602675484501E-3</c:v>
                </c:pt>
                <c:pt idx="8901">
                  <c:v>5.8673692665267736E-3</c:v>
                </c:pt>
                <c:pt idx="8902">
                  <c:v>4.8865528135546808E-3</c:v>
                </c:pt>
                <c:pt idx="8903">
                  <c:v>3.9130181698084666E-3</c:v>
                </c:pt>
                <c:pt idx="8904">
                  <c:v>2.9471431670314166E-3</c:v>
                </c:pt>
                <c:pt idx="8905">
                  <c:v>1.9892444672966851E-3</c:v>
                </c:pt>
                <c:pt idx="8906">
                  <c:v>1.0397668410690136E-3</c:v>
                </c:pt>
                <c:pt idx="8907">
                  <c:v>9.9473412630424364E-5</c:v>
                </c:pt>
                <c:pt idx="8908">
                  <c:v>-8.3027666626281111E-4</c:v>
                </c:pt>
                <c:pt idx="8909">
                  <c:v>-1.7474339827703272E-3</c:v>
                </c:pt>
                <c:pt idx="8910">
                  <c:v>-2.6495777225147882E-3</c:v>
                </c:pt>
                <c:pt idx="8911">
                  <c:v>-3.5345140141075752E-3</c:v>
                </c:pt>
                <c:pt idx="8912">
                  <c:v>-4.4009946520902664E-3</c:v>
                </c:pt>
                <c:pt idx="8913">
                  <c:v>-5.2492086745062451E-3</c:v>
                </c:pt>
                <c:pt idx="8914">
                  <c:v>-6.0806891401885953E-3</c:v>
                </c:pt>
                <c:pt idx="8915">
                  <c:v>-6.897727924383746E-3</c:v>
                </c:pt>
                <c:pt idx="8916">
                  <c:v>-7.7025837092431666E-3</c:v>
                </c:pt>
                <c:pt idx="8917">
                  <c:v>-8.4968020957280864E-3</c:v>
                </c:pt>
                <c:pt idx="8918">
                  <c:v>-9.2808090685970804E-3</c:v>
                </c:pt>
                <c:pt idx="8919">
                  <c:v>-1.0053709945085159E-2</c:v>
                </c:pt>
                <c:pt idx="8920">
                  <c:v>-1.0813354353840596E-2</c:v>
                </c:pt>
                <c:pt idx="8921">
                  <c:v>-1.1556675715710528E-2</c:v>
                </c:pt>
                <c:pt idx="8922">
                  <c:v>-1.2280189649473059E-2</c:v>
                </c:pt>
                <c:pt idx="8923">
                  <c:v>-1.2980559625786103E-2</c:v>
                </c:pt>
                <c:pt idx="8924">
                  <c:v>-1.365496822361147E-2</c:v>
                </c:pt>
                <c:pt idx="8925">
                  <c:v>-1.4301123965418591E-2</c:v>
                </c:pt>
                <c:pt idx="8926">
                  <c:v>-1.4916959671443474E-2</c:v>
                </c:pt>
                <c:pt idx="8927">
                  <c:v>-1.5500150756186977E-2</c:v>
                </c:pt>
                <c:pt idx="8928">
                  <c:v>-1.6047784581830531E-2</c:v>
                </c:pt>
                <c:pt idx="8929">
                  <c:v>-1.6556415561466288E-2</c:v>
                </c:pt>
                <c:pt idx="8930">
                  <c:v>-1.7022443747253549E-2</c:v>
                </c:pt>
                <c:pt idx="8931">
                  <c:v>-1.744267317157425E-2</c:v>
                </c:pt>
                <c:pt idx="8932">
                  <c:v>-1.7814856426574412E-2</c:v>
                </c:pt>
                <c:pt idx="8933">
                  <c:v>-1.8138030308047927E-2</c:v>
                </c:pt>
                <c:pt idx="8934">
                  <c:v>-1.8412386696416941E-2</c:v>
                </c:pt>
                <c:pt idx="8935">
                  <c:v>-1.8638661092406947E-2</c:v>
                </c:pt>
                <c:pt idx="8936">
                  <c:v>-1.8817533527468153E-2</c:v>
                </c:pt>
                <c:pt idx="8937">
                  <c:v>-1.8949319557045582E-2</c:v>
                </c:pt>
                <c:pt idx="8938">
                  <c:v>-1.9033882889464764E-2</c:v>
                </c:pt>
                <c:pt idx="8939">
                  <c:v>-1.9070785634777862E-2</c:v>
                </c:pt>
                <c:pt idx="8940">
                  <c:v>-1.9059538710161635E-2</c:v>
                </c:pt>
                <c:pt idx="8941">
                  <c:v>-1.899985884000286E-2</c:v>
                </c:pt>
                <c:pt idx="8942">
                  <c:v>-1.8892023775151059E-2</c:v>
                </c:pt>
                <c:pt idx="8943">
                  <c:v>-1.8737144027862217E-2</c:v>
                </c:pt>
                <c:pt idx="8944">
                  <c:v>-1.8537047036993697E-2</c:v>
                </c:pt>
                <c:pt idx="8945">
                  <c:v>-1.8293754540641225E-2</c:v>
                </c:pt>
                <c:pt idx="8946">
                  <c:v>-1.8008894139089571E-2</c:v>
                </c:pt>
                <c:pt idx="8947">
                  <c:v>-1.7683429773616671E-2</c:v>
                </c:pt>
                <c:pt idx="8948">
                  <c:v>-1.7317800182725406E-2</c:v>
                </c:pt>
                <c:pt idx="8949">
                  <c:v>-1.6912442979989641E-2</c:v>
                </c:pt>
                <c:pt idx="8950">
                  <c:v>-1.6468464146867673E-2</c:v>
                </c:pt>
                <c:pt idx="8951">
                  <c:v>-1.5987978582490597E-2</c:v>
                </c:pt>
                <c:pt idx="8952">
                  <c:v>-1.5473948703978595E-2</c:v>
                </c:pt>
                <c:pt idx="8953">
                  <c:v>-1.4929596193791006E-2</c:v>
                </c:pt>
                <c:pt idx="8954">
                  <c:v>-1.4357647104162647E-2</c:v>
                </c:pt>
                <c:pt idx="8955">
                  <c:v>-1.3759843993795174E-2</c:v>
                </c:pt>
                <c:pt idx="8956">
                  <c:v>-1.3136849555838432E-2</c:v>
                </c:pt>
                <c:pt idx="8957">
                  <c:v>-1.2488478651110902E-2</c:v>
                </c:pt>
                <c:pt idx="8958">
                  <c:v>-1.1814201325304866E-2</c:v>
                </c:pt>
                <c:pt idx="8959">
                  <c:v>-1.1113774959034043E-2</c:v>
                </c:pt>
                <c:pt idx="8960">
                  <c:v>-1.038789463600554E-2</c:v>
                </c:pt>
                <c:pt idx="8961">
                  <c:v>-9.6385719180710639E-3</c:v>
                </c:pt>
                <c:pt idx="8962">
                  <c:v>-8.8689889352571299E-3</c:v>
                </c:pt>
                <c:pt idx="8963">
                  <c:v>-8.0829780811882725E-3</c:v>
                </c:pt>
                <c:pt idx="8964">
                  <c:v>-7.2842980165856597E-3</c:v>
                </c:pt>
                <c:pt idx="8965">
                  <c:v>-6.4759434361599116E-3</c:v>
                </c:pt>
                <c:pt idx="8966">
                  <c:v>-5.6598605478964141E-3</c:v>
                </c:pt>
                <c:pt idx="8967">
                  <c:v>-4.8371462925799599E-3</c:v>
                </c:pt>
                <c:pt idx="8968">
                  <c:v>-4.0085086252763403E-3</c:v>
                </c:pt>
                <c:pt idx="8969">
                  <c:v>-3.1746290709459175E-3</c:v>
                </c:pt>
                <c:pt idx="8970">
                  <c:v>-2.3362572502811322E-3</c:v>
                </c:pt>
                <c:pt idx="8971">
                  <c:v>-1.4942222363260433E-3</c:v>
                </c:pt>
                <c:pt idx="8972">
                  <c:v>-6.4951264290556644E-4</c:v>
                </c:pt>
                <c:pt idx="8973">
                  <c:v>1.965370433649378E-4</c:v>
                </c:pt>
                <c:pt idx="8974">
                  <c:v>1.0420211248748726E-3</c:v>
                </c:pt>
                <c:pt idx="8975">
                  <c:v>1.8843496893023765E-3</c:v>
                </c:pt>
                <c:pt idx="8976">
                  <c:v>2.7202192797310932E-3</c:v>
                </c:pt>
                <c:pt idx="8977">
                  <c:v>3.5456284644125686E-3</c:v>
                </c:pt>
                <c:pt idx="8978">
                  <c:v>4.3559633654709252E-3</c:v>
                </c:pt>
                <c:pt idx="8979">
                  <c:v>5.1461637712969712E-3</c:v>
                </c:pt>
                <c:pt idx="8980">
                  <c:v>5.9111435347479289E-3</c:v>
                </c:pt>
                <c:pt idx="8981">
                  <c:v>6.6465207988151897E-3</c:v>
                </c:pt>
                <c:pt idx="8982">
                  <c:v>7.3493968525958249E-3</c:v>
                </c:pt>
                <c:pt idx="8983">
                  <c:v>8.0187691216246984E-3</c:v>
                </c:pt>
                <c:pt idx="8984">
                  <c:v>8.6552470886491935E-3</c:v>
                </c:pt>
                <c:pt idx="8985">
                  <c:v>9.2603227391699645E-3</c:v>
                </c:pt>
                <c:pt idx="8986">
                  <c:v>9.8356542624402597E-3</c:v>
                </c:pt>
                <c:pt idx="8987">
                  <c:v>1.0382472151232483E-2</c:v>
                </c:pt>
                <c:pt idx="8988">
                  <c:v>1.0901324166986078E-2</c:v>
                </c:pt>
                <c:pt idx="8989">
                  <c:v>1.1392265478912544E-2</c:v>
                </c:pt>
                <c:pt idx="8990">
                  <c:v>1.1855158012172864E-2</c:v>
                </c:pt>
                <c:pt idx="8991">
                  <c:v>1.2289947046084125E-2</c:v>
                </c:pt>
                <c:pt idx="8992">
                  <c:v>1.2697027638960769E-2</c:v>
                </c:pt>
                <c:pt idx="8993">
                  <c:v>1.3077581281751139E-2</c:v>
                </c:pt>
                <c:pt idx="8994">
                  <c:v>1.343357699403128E-2</c:v>
                </c:pt>
                <c:pt idx="8995">
                  <c:v>1.3767388574771517E-2</c:v>
                </c:pt>
                <c:pt idx="8996">
                  <c:v>1.4081290770015676E-2</c:v>
                </c:pt>
                <c:pt idx="8997">
                  <c:v>1.4376944757710404E-2</c:v>
                </c:pt>
                <c:pt idx="8998">
                  <c:v>1.4655025056412557E-2</c:v>
                </c:pt>
                <c:pt idx="8999">
                  <c:v>1.4915238088059855E-2</c:v>
                </c:pt>
                <c:pt idx="9000">
                  <c:v>1.5156581037296318E-2</c:v>
                </c:pt>
                <c:pt idx="9001">
                  <c:v>1.5377725750435608E-2</c:v>
                </c:pt>
                <c:pt idx="9002">
                  <c:v>1.5577504408298071E-2</c:v>
                </c:pt>
                <c:pt idx="9003">
                  <c:v>1.5755126280584772E-2</c:v>
                </c:pt>
                <c:pt idx="9004">
                  <c:v>1.5910030752865206E-2</c:v>
                </c:pt>
                <c:pt idx="9005">
                  <c:v>1.6041598019628813E-2</c:v>
                </c:pt>
                <c:pt idx="9006">
                  <c:v>1.6148777023224356E-2</c:v>
                </c:pt>
                <c:pt idx="9007">
                  <c:v>1.6229796042681207E-2</c:v>
                </c:pt>
                <c:pt idx="9008">
                  <c:v>1.6282203252849889E-2</c:v>
                </c:pt>
                <c:pt idx="9009">
                  <c:v>1.630328134065091E-2</c:v>
                </c:pt>
                <c:pt idx="9010">
                  <c:v>1.6290590091275231E-2</c:v>
                </c:pt>
                <c:pt idx="9011">
                  <c:v>1.6242339889088967E-2</c:v>
                </c:pt>
                <c:pt idx="9012">
                  <c:v>1.6157602044186942E-2</c:v>
                </c:pt>
                <c:pt idx="9013">
                  <c:v>1.6036377719540945E-2</c:v>
                </c:pt>
                <c:pt idx="9014">
                  <c:v>1.5879514268061123E-2</c:v>
                </c:pt>
                <c:pt idx="9015">
                  <c:v>1.5688588084745068E-2</c:v>
                </c:pt>
                <c:pt idx="9016">
                  <c:v>1.5465690503529781E-2</c:v>
                </c:pt>
                <c:pt idx="9017">
                  <c:v>1.5213096247248981E-2</c:v>
                </c:pt>
                <c:pt idx="9018">
                  <c:v>1.4932991296657969E-2</c:v>
                </c:pt>
                <c:pt idx="9019">
                  <c:v>1.4627283129904911E-2</c:v>
                </c:pt>
                <c:pt idx="9020">
                  <c:v>1.4297490887971477E-2</c:v>
                </c:pt>
                <c:pt idx="9021">
                  <c:v>1.3944748453244435E-2</c:v>
                </c:pt>
                <c:pt idx="9022">
                  <c:v>1.3569855930687314E-2</c:v>
                </c:pt>
                <c:pt idx="9023">
                  <c:v>1.3173268384576879E-2</c:v>
                </c:pt>
                <c:pt idx="9024">
                  <c:v>1.2755084196329806E-2</c:v>
                </c:pt>
                <c:pt idx="9025">
                  <c:v>1.2315412073408295E-2</c:v>
                </c:pt>
                <c:pt idx="9026">
                  <c:v>1.185509419274252E-2</c:v>
                </c:pt>
                <c:pt idx="9027">
                  <c:v>1.1376208531984431E-2</c:v>
                </c:pt>
                <c:pt idx="9028">
                  <c:v>1.0882138338852113E-2</c:v>
                </c:pt>
                <c:pt idx="9029">
                  <c:v>1.0377163170129823E-2</c:v>
                </c:pt>
                <c:pt idx="9030">
                  <c:v>9.8655087296530709E-3</c:v>
                </c:pt>
                <c:pt idx="9031">
                  <c:v>9.350348307158661E-3</c:v>
                </c:pt>
                <c:pt idx="9032">
                  <c:v>8.8332531631204227E-3</c:v>
                </c:pt>
                <c:pt idx="9033">
                  <c:v>8.3141015494802989E-3</c:v>
                </c:pt>
                <c:pt idx="9034">
                  <c:v>7.7913592226605214E-3</c:v>
                </c:pt>
                <c:pt idx="9035">
                  <c:v>7.2626302025729046E-3</c:v>
                </c:pt>
                <c:pt idx="9036">
                  <c:v>6.7253444109781676E-3</c:v>
                </c:pt>
                <c:pt idx="9037">
                  <c:v>6.1775090928372339E-3</c:v>
                </c:pt>
                <c:pt idx="9038">
                  <c:v>5.6184852811701248E-3</c:v>
                </c:pt>
                <c:pt idx="9039">
                  <c:v>5.0495047060968631E-3</c:v>
                </c:pt>
                <c:pt idx="9040">
                  <c:v>4.4734654418717218E-3</c:v>
                </c:pt>
                <c:pt idx="9041">
                  <c:v>3.8941073114740509E-3</c:v>
                </c:pt>
                <c:pt idx="9042">
                  <c:v>3.3151161639083443E-3</c:v>
                </c:pt>
                <c:pt idx="9043">
                  <c:v>2.7395379051245398E-3</c:v>
                </c:pt>
                <c:pt idx="9044">
                  <c:v>2.1696998899260146E-3</c:v>
                </c:pt>
                <c:pt idx="9045">
                  <c:v>1.6074174140375248E-3</c:v>
                </c:pt>
                <c:pt idx="9046">
                  <c:v>1.0540248728088621E-3</c:v>
                </c:pt>
                <c:pt idx="9047">
                  <c:v>5.1016714568798117E-4</c:v>
                </c:pt>
                <c:pt idx="9048">
                  <c:v>-2.4440116664141465E-5</c:v>
                </c:pt>
                <c:pt idx="9049">
                  <c:v>-5.5099376988650584E-4</c:v>
                </c:pt>
                <c:pt idx="9050">
                  <c:v>-1.0711889113971113E-3</c:v>
                </c:pt>
                <c:pt idx="9051">
                  <c:v>-1.5866409096813435E-3</c:v>
                </c:pt>
                <c:pt idx="9052">
                  <c:v>-2.0983786868415105E-3</c:v>
                </c:pt>
                <c:pt idx="9053">
                  <c:v>-2.6065553179362624E-3</c:v>
                </c:pt>
                <c:pt idx="9054">
                  <c:v>-3.1104680529714266E-3</c:v>
                </c:pt>
                <c:pt idx="9055">
                  <c:v>-3.6088197730560689E-3</c:v>
                </c:pt>
                <c:pt idx="9056">
                  <c:v>-4.1001927764564025E-3</c:v>
                </c:pt>
                <c:pt idx="9057">
                  <c:v>-4.5835541107123942E-3</c:v>
                </c:pt>
                <c:pt idx="9058">
                  <c:v>-5.058456732670755E-3</c:v>
                </c:pt>
                <c:pt idx="9059">
                  <c:v>-5.5249160006636362E-3</c:v>
                </c:pt>
                <c:pt idx="9060">
                  <c:v>-5.9831037811518967E-3</c:v>
                </c:pt>
                <c:pt idx="9061">
                  <c:v>-6.4329678449980988E-3</c:v>
                </c:pt>
                <c:pt idx="9062">
                  <c:v>-6.8738816318618008E-3</c:v>
                </c:pt>
                <c:pt idx="9063">
                  <c:v>-7.3043768973389553E-3</c:v>
                </c:pt>
                <c:pt idx="9064">
                  <c:v>-7.7220548993126737E-3</c:v>
                </c:pt>
                <c:pt idx="9065">
                  <c:v>-8.12374390325807E-3</c:v>
                </c:pt>
                <c:pt idx="9066">
                  <c:v>-8.5059245888522064E-3</c:v>
                </c:pt>
                <c:pt idx="9067">
                  <c:v>-8.865328907467121E-3</c:v>
                </c:pt>
                <c:pt idx="9068">
                  <c:v>-9.19937069564075E-3</c:v>
                </c:pt>
                <c:pt idx="9069">
                  <c:v>-9.5062763531662837E-3</c:v>
                </c:pt>
                <c:pt idx="9070">
                  <c:v>-9.7849946418745518E-3</c:v>
                </c:pt>
                <c:pt idx="9071">
                  <c:v>-1.0034866274091942E-2</c:v>
                </c:pt>
                <c:pt idx="9072">
                  <c:v>-1.0255247755974781E-2</c:v>
                </c:pt>
                <c:pt idx="9073">
                  <c:v>-1.0445309406186837E-2</c:v>
                </c:pt>
                <c:pt idx="9074">
                  <c:v>-1.0604043986222783E-2</c:v>
                </c:pt>
                <c:pt idx="9075">
                  <c:v>-1.0730487668255401E-2</c:v>
                </c:pt>
                <c:pt idx="9076">
                  <c:v>-1.0823899449819246E-2</c:v>
                </c:pt>
                <c:pt idx="9077">
                  <c:v>-1.0883764056117073E-2</c:v>
                </c:pt>
                <c:pt idx="9078">
                  <c:v>-1.090981659161128E-2</c:v>
                </c:pt>
                <c:pt idx="9079">
                  <c:v>-1.0902074971084108E-2</c:v>
                </c:pt>
                <c:pt idx="9080">
                  <c:v>-1.0860834196455562E-2</c:v>
                </c:pt>
                <c:pt idx="9081">
                  <c:v>-1.0786698434432397E-2</c:v>
                </c:pt>
                <c:pt idx="9082">
                  <c:v>-1.0680618264129369E-2</c:v>
                </c:pt>
                <c:pt idx="9083">
                  <c:v>-1.0543951706164524E-2</c:v>
                </c:pt>
                <c:pt idx="9084">
                  <c:v>-1.0378558773316369E-2</c:v>
                </c:pt>
                <c:pt idx="9085">
                  <c:v>-1.0186837265316375E-2</c:v>
                </c:pt>
                <c:pt idx="9086">
                  <c:v>-9.9716089516355758E-3</c:v>
                </c:pt>
                <c:pt idx="9087">
                  <c:v>-9.7358444817300573E-3</c:v>
                </c:pt>
                <c:pt idx="9088">
                  <c:v>-9.48233347309713E-3</c:v>
                </c:pt>
                <c:pt idx="9089">
                  <c:v>-9.2133079130975147E-3</c:v>
                </c:pt>
                <c:pt idx="9090">
                  <c:v>-8.9300839113184358E-3</c:v>
                </c:pt>
                <c:pt idx="9091">
                  <c:v>-8.6329385806673993E-3</c:v>
                </c:pt>
                <c:pt idx="9092">
                  <c:v>-8.3212024044373618E-3</c:v>
                </c:pt>
                <c:pt idx="9093">
                  <c:v>-7.9935571559313079E-3</c:v>
                </c:pt>
                <c:pt idx="9094">
                  <c:v>-7.64857837475451E-3</c:v>
                </c:pt>
                <c:pt idx="9095">
                  <c:v>-7.2853145872805022E-3</c:v>
                </c:pt>
                <c:pt idx="9096">
                  <c:v>-6.9037643265652173E-3</c:v>
                </c:pt>
                <c:pt idx="9097">
                  <c:v>-6.5050798653333661E-3</c:v>
                </c:pt>
                <c:pt idx="9098">
                  <c:v>-6.0913082693855904E-3</c:v>
                </c:pt>
                <c:pt idx="9099">
                  <c:v>-5.6648488637373005E-3</c:v>
                </c:pt>
                <c:pt idx="9100">
                  <c:v>-5.2278418856239539E-3</c:v>
                </c:pt>
                <c:pt idx="9101">
                  <c:v>-4.7816744204923524E-3</c:v>
                </c:pt>
                <c:pt idx="9102">
                  <c:v>-4.3268542429400498E-3</c:v>
                </c:pt>
                <c:pt idx="9103">
                  <c:v>-3.8632877628803266E-3</c:v>
                </c:pt>
                <c:pt idx="9104">
                  <c:v>-3.3908487412263408E-3</c:v>
                </c:pt>
                <c:pt idx="9105">
                  <c:v>-2.9099439947451095E-3</c:v>
                </c:pt>
                <c:pt idx="9106">
                  <c:v>-2.4217710770487611E-3</c:v>
                </c:pt>
                <c:pt idx="9107">
                  <c:v>-1.928284315146796E-3</c:v>
                </c:pt>
                <c:pt idx="9108">
                  <c:v>-1.4319145936296789E-3</c:v>
                </c:pt>
                <c:pt idx="9109">
                  <c:v>-9.3511240604489377E-4</c:v>
                </c:pt>
                <c:pt idx="9110">
                  <c:v>-4.3993099067108038E-4</c:v>
                </c:pt>
                <c:pt idx="9111">
                  <c:v>5.2205006031024508E-5</c:v>
                </c:pt>
                <c:pt idx="9112">
                  <c:v>5.4045454646860583E-4</c:v>
                </c:pt>
                <c:pt idx="9113">
                  <c:v>1.0242892482663622E-3</c:v>
                </c:pt>
                <c:pt idx="9114">
                  <c:v>1.503131911523359E-3</c:v>
                </c:pt>
                <c:pt idx="9115">
                  <c:v>1.9760037676027887E-3</c:v>
                </c:pt>
                <c:pt idx="9116">
                  <c:v>2.4414137389826892E-3</c:v>
                </c:pt>
                <c:pt idx="9117">
                  <c:v>2.8975182249999188E-3</c:v>
                </c:pt>
                <c:pt idx="9118">
                  <c:v>3.3423603448611275E-3</c:v>
                </c:pt>
                <c:pt idx="9119">
                  <c:v>3.7741955100760926E-3</c:v>
                </c:pt>
                <c:pt idx="9120">
                  <c:v>4.1917771197374672E-3</c:v>
                </c:pt>
                <c:pt idx="9121">
                  <c:v>4.5944219550895045E-3</c:v>
                </c:pt>
                <c:pt idx="9122">
                  <c:v>4.9819465168312637E-3</c:v>
                </c:pt>
                <c:pt idx="9123">
                  <c:v>5.3544772260707592E-3</c:v>
                </c:pt>
                <c:pt idx="9124">
                  <c:v>5.7121257239788493E-3</c:v>
                </c:pt>
                <c:pt idx="9125">
                  <c:v>6.0547379373234924E-3</c:v>
                </c:pt>
                <c:pt idx="9126">
                  <c:v>6.3819299196961879E-3</c:v>
                </c:pt>
                <c:pt idx="9127">
                  <c:v>6.693408243203202E-3</c:v>
                </c:pt>
                <c:pt idx="9128">
                  <c:v>6.989319264800788E-3</c:v>
                </c:pt>
                <c:pt idx="9129">
                  <c:v>7.2704209295000408E-3</c:v>
                </c:pt>
                <c:pt idx="9130">
                  <c:v>7.5379556852527138E-3</c:v>
                </c:pt>
                <c:pt idx="9131">
                  <c:v>7.7931865859457118E-3</c:v>
                </c:pt>
                <c:pt idx="9132">
                  <c:v>8.0369086274714556E-3</c:v>
                </c:pt>
                <c:pt idx="9133">
                  <c:v>8.2691734396515108E-3</c:v>
                </c:pt>
                <c:pt idx="9134">
                  <c:v>8.4892332095410743E-3</c:v>
                </c:pt>
                <c:pt idx="9135">
                  <c:v>8.6958083900938576E-3</c:v>
                </c:pt>
                <c:pt idx="9136">
                  <c:v>8.8875635750586979E-3</c:v>
                </c:pt>
                <c:pt idx="9137">
                  <c:v>9.0635672967388538E-3</c:v>
                </c:pt>
                <c:pt idx="9138">
                  <c:v>9.2236875764297524E-3</c:v>
                </c:pt>
                <c:pt idx="9139">
                  <c:v>9.3687443602021338E-3</c:v>
                </c:pt>
                <c:pt idx="9140">
                  <c:v>9.5002941232030201E-3</c:v>
                </c:pt>
                <c:pt idx="9141">
                  <c:v>9.6201607312598886E-3</c:v>
                </c:pt>
                <c:pt idx="9142">
                  <c:v>9.7298931884201648E-3</c:v>
                </c:pt>
                <c:pt idx="9143">
                  <c:v>9.8303363884779411E-3</c:v>
                </c:pt>
                <c:pt idx="9144">
                  <c:v>9.9214046466725766E-3</c:v>
                </c:pt>
                <c:pt idx="9145">
                  <c:v>1.0002192366932948E-2</c:v>
                </c:pt>
                <c:pt idx="9146">
                  <c:v>1.0071422183489553E-2</c:v>
                </c:pt>
                <c:pt idx="9147">
                  <c:v>1.0127839652093192E-2</c:v>
                </c:pt>
                <c:pt idx="9148">
                  <c:v>1.017036350285872E-2</c:v>
                </c:pt>
                <c:pt idx="9149">
                  <c:v>1.0198111616696381E-2</c:v>
                </c:pt>
                <c:pt idx="9150">
                  <c:v>1.0210346346443602E-2</c:v>
                </c:pt>
                <c:pt idx="9151">
                  <c:v>1.0206402484681E-2</c:v>
                </c:pt>
                <c:pt idx="9152">
                  <c:v>1.0185655345555678E-2</c:v>
                </c:pt>
                <c:pt idx="9153">
                  <c:v>1.0147557018001971E-2</c:v>
                </c:pt>
                <c:pt idx="9154">
                  <c:v>1.0091753224538156E-2</c:v>
                </c:pt>
                <c:pt idx="9155">
                  <c:v>1.0018242352919853E-2</c:v>
                </c:pt>
                <c:pt idx="9156">
                  <c:v>9.9275662448551506E-3</c:v>
                </c:pt>
                <c:pt idx="9157">
                  <c:v>9.8208077097517513E-3</c:v>
                </c:pt>
                <c:pt idx="9158">
                  <c:v>9.6992085151358896E-3</c:v>
                </c:pt>
                <c:pt idx="9159">
                  <c:v>9.5637014853541605E-3</c:v>
                </c:pt>
                <c:pt idx="9160">
                  <c:v>9.4145941978741859E-3</c:v>
                </c:pt>
                <c:pt idx="9161">
                  <c:v>9.2514699580414639E-3</c:v>
                </c:pt>
                <c:pt idx="9162">
                  <c:v>9.0734364624542509E-3</c:v>
                </c:pt>
                <c:pt idx="9163">
                  <c:v>8.8796189170165865E-3</c:v>
                </c:pt>
                <c:pt idx="9164">
                  <c:v>8.6696648141056133E-3</c:v>
                </c:pt>
                <c:pt idx="9165">
                  <c:v>8.4440349339427023E-3</c:v>
                </c:pt>
                <c:pt idx="9166">
                  <c:v>8.2038965031962559E-3</c:v>
                </c:pt>
                <c:pt idx="9167">
                  <c:v>7.9507468235600915E-3</c:v>
                </c:pt>
                <c:pt idx="9168">
                  <c:v>7.6860083794292842E-3</c:v>
                </c:pt>
                <c:pt idx="9169">
                  <c:v>7.4107334978154322E-3</c:v>
                </c:pt>
                <c:pt idx="9170">
                  <c:v>7.1254927752699912E-3</c:v>
                </c:pt>
                <c:pt idx="9171">
                  <c:v>6.8304772112518708E-3</c:v>
                </c:pt>
                <c:pt idx="9172">
                  <c:v>6.525885759214165E-3</c:v>
                </c:pt>
                <c:pt idx="9173">
                  <c:v>6.2124488213295918E-3</c:v>
                </c:pt>
                <c:pt idx="9174">
                  <c:v>5.8917160832185154E-3</c:v>
                </c:pt>
                <c:pt idx="9175">
                  <c:v>5.5659396018889733E-3</c:v>
                </c:pt>
                <c:pt idx="9176">
                  <c:v>5.2376124204783214E-3</c:v>
                </c:pt>
                <c:pt idx="9177">
                  <c:v>4.9089465667362725E-3</c:v>
                </c:pt>
                <c:pt idx="9178">
                  <c:v>4.5815533296171725E-3</c:v>
                </c:pt>
                <c:pt idx="9179">
                  <c:v>4.2563135130376777E-3</c:v>
                </c:pt>
                <c:pt idx="9180">
                  <c:v>3.9334871291075201E-3</c:v>
                </c:pt>
                <c:pt idx="9181">
                  <c:v>3.6130437586192072E-3</c:v>
                </c:pt>
                <c:pt idx="9182">
                  <c:v>3.2950122645796854E-3</c:v>
                </c:pt>
                <c:pt idx="9183">
                  <c:v>2.9797657897706609E-3</c:v>
                </c:pt>
                <c:pt idx="9184">
                  <c:v>2.6680602528702689E-3</c:v>
                </c:pt>
                <c:pt idx="9185">
                  <c:v>2.3607595366526182E-3</c:v>
                </c:pt>
                <c:pt idx="9186">
                  <c:v>2.0585085741393933E-3</c:v>
                </c:pt>
                <c:pt idx="9187">
                  <c:v>1.7614347378576366E-3</c:v>
                </c:pt>
                <c:pt idx="9188">
                  <c:v>1.4689863699562423E-3</c:v>
                </c:pt>
                <c:pt idx="9189">
                  <c:v>1.1801462015128433E-3</c:v>
                </c:pt>
                <c:pt idx="9190">
                  <c:v>8.9388092624054336E-4</c:v>
                </c:pt>
                <c:pt idx="9191">
                  <c:v>6.0953881171426337E-4</c:v>
                </c:pt>
                <c:pt idx="9192">
                  <c:v>3.2704305752670525E-4</c:v>
                </c:pt>
                <c:pt idx="9193">
                  <c:v>4.681461087103998E-5</c:v>
                </c:pt>
                <c:pt idx="9194">
                  <c:v>-2.3052462380616234E-4</c:v>
                </c:pt>
                <c:pt idx="9195">
                  <c:v>-5.0451370282674369E-4</c:v>
                </c:pt>
                <c:pt idx="9196">
                  <c:v>-7.7504201593211509E-4</c:v>
                </c:pt>
                <c:pt idx="9197">
                  <c:v>-1.0423126657104758E-3</c:v>
                </c:pt>
                <c:pt idx="9198">
                  <c:v>-1.3067086515808981E-3</c:v>
                </c:pt>
                <c:pt idx="9199">
                  <c:v>-1.5685634706240578E-3</c:v>
                </c:pt>
                <c:pt idx="9200">
                  <c:v>-1.8278792112547742E-3</c:v>
                </c:pt>
                <c:pt idx="9201">
                  <c:v>-2.0840537197208387E-3</c:v>
                </c:pt>
                <c:pt idx="9202">
                  <c:v>-2.3356764834100313E-3</c:v>
                </c:pt>
                <c:pt idx="9203">
                  <c:v>-2.5806407266629992E-3</c:v>
                </c:pt>
                <c:pt idx="9204">
                  <c:v>-2.8166031621710301E-3</c:v>
                </c:pt>
                <c:pt idx="9205">
                  <c:v>-3.0415774954802122E-3</c:v>
                </c:pt>
                <c:pt idx="9206">
                  <c:v>-3.2544250178084396E-3</c:v>
                </c:pt>
                <c:pt idx="9207">
                  <c:v>-3.4548828592056722E-3</c:v>
                </c:pt>
                <c:pt idx="9208">
                  <c:v>-3.6431058230457767E-3</c:v>
                </c:pt>
                <c:pt idx="9209">
                  <c:v>-3.8190348851131093E-3</c:v>
                </c:pt>
                <c:pt idx="9210">
                  <c:v>-3.9818193225396167E-3</c:v>
                </c:pt>
                <c:pt idx="9211">
                  <c:v>-4.1296179932299448E-3</c:v>
                </c:pt>
                <c:pt idx="9212">
                  <c:v>-4.2599049858768195E-3</c:v>
                </c:pt>
                <c:pt idx="9213">
                  <c:v>-4.3700171817510035E-3</c:v>
                </c:pt>
                <c:pt idx="9214">
                  <c:v>-4.45775951469093E-3</c:v>
                </c:pt>
                <c:pt idx="9215">
                  <c:v>-4.5219366053645526E-3</c:v>
                </c:pt>
                <c:pt idx="9216">
                  <c:v>-4.5626562996883705E-3</c:v>
                </c:pt>
                <c:pt idx="9217">
                  <c:v>-4.5812855101345692E-3</c:v>
                </c:pt>
                <c:pt idx="9218">
                  <c:v>-4.5800192555902064E-3</c:v>
                </c:pt>
                <c:pt idx="9219">
                  <c:v>-4.5612325117068775E-3</c:v>
                </c:pt>
                <c:pt idx="9220">
                  <c:v>-4.5268166662273384E-3</c:v>
                </c:pt>
                <c:pt idx="9221">
                  <c:v>-4.4777671927797589E-3</c:v>
                </c:pt>
                <c:pt idx="9222">
                  <c:v>-4.4142827725698504E-3</c:v>
                </c:pt>
                <c:pt idx="9223">
                  <c:v>-4.3362623798541312E-3</c:v>
                </c:pt>
                <c:pt idx="9224">
                  <c:v>-4.2439631686466295E-3</c:v>
                </c:pt>
                <c:pt idx="9225">
                  <c:v>-4.1385197297646066E-3</c:v>
                </c:pt>
                <c:pt idx="9226">
                  <c:v>-4.021961301645078E-3</c:v>
                </c:pt>
                <c:pt idx="9227">
                  <c:v>-3.8967767416134263E-3</c:v>
                </c:pt>
                <c:pt idx="9228">
                  <c:v>-3.7653080772411746E-3</c:v>
                </c:pt>
                <c:pt idx="9229">
                  <c:v>-3.6292611960146107E-3</c:v>
                </c:pt>
                <c:pt idx="9230">
                  <c:v>-3.4895949519792432E-3</c:v>
                </c:pt>
                <c:pt idx="9231">
                  <c:v>-3.346673343788696E-3</c:v>
                </c:pt>
                <c:pt idx="9232">
                  <c:v>-3.2004647298652417E-3</c:v>
                </c:pt>
                <c:pt idx="9233">
                  <c:v>-3.0507156388699577E-3</c:v>
                </c:pt>
                <c:pt idx="9234">
                  <c:v>-2.8970769894750958E-3</c:v>
                </c:pt>
                <c:pt idx="9235">
                  <c:v>-2.7392893444650973E-3</c:v>
                </c:pt>
                <c:pt idx="9236">
                  <c:v>-2.5773149534210858E-3</c:v>
                </c:pt>
                <c:pt idx="9237">
                  <c:v>-2.4112331144530968E-3</c:v>
                </c:pt>
                <c:pt idx="9238">
                  <c:v>-2.2410882498808894E-3</c:v>
                </c:pt>
                <c:pt idx="9239">
                  <c:v>-2.0667993211834243E-3</c:v>
                </c:pt>
                <c:pt idx="9240">
                  <c:v>-1.8880880461686462E-3</c:v>
                </c:pt>
                <c:pt idx="9241">
                  <c:v>-1.7045291528302886E-3</c:v>
                </c:pt>
                <c:pt idx="9242">
                  <c:v>-1.5157712624263263E-3</c:v>
                </c:pt>
                <c:pt idx="9243">
                  <c:v>-1.3217826465952323E-3</c:v>
                </c:pt>
                <c:pt idx="9244">
                  <c:v>-1.1228968069226411E-3</c:v>
                </c:pt>
                <c:pt idx="9245">
                  <c:v>-9.1966229461535036E-4</c:v>
                </c:pt>
                <c:pt idx="9246">
                  <c:v>-7.1261773904114146E-4</c:v>
                </c:pt>
                <c:pt idx="9247">
                  <c:v>-5.0201539289729757E-4</c:v>
                </c:pt>
                <c:pt idx="9248">
                  <c:v>-2.8774540805871231E-4</c:v>
                </c:pt>
                <c:pt idx="9249">
                  <c:v>-6.957126054379051E-5</c:v>
                </c:pt>
                <c:pt idx="9250">
                  <c:v>1.5258073852936812E-4</c:v>
                </c:pt>
                <c:pt idx="9251">
                  <c:v>3.782729466439681E-4</c:v>
                </c:pt>
                <c:pt idx="9252">
                  <c:v>6.0619501167689786E-4</c:v>
                </c:pt>
                <c:pt idx="9253">
                  <c:v>8.3412081542914634E-4</c:v>
                </c:pt>
                <c:pt idx="9254">
                  <c:v>1.0592684435170407E-3</c:v>
                </c:pt>
                <c:pt idx="9255">
                  <c:v>1.2789377303319704E-3</c:v>
                </c:pt>
                <c:pt idx="9256">
                  <c:v>1.4911539564197841E-3</c:v>
                </c:pt>
                <c:pt idx="9257">
                  <c:v>1.6950092492032556E-3</c:v>
                </c:pt>
                <c:pt idx="9258">
                  <c:v>1.8906186350895204E-3</c:v>
                </c:pt>
                <c:pt idx="9259">
                  <c:v>2.0787455749223783E-3</c:v>
                </c:pt>
                <c:pt idx="9260">
                  <c:v>2.2603402414631529E-3</c:v>
                </c:pt>
                <c:pt idx="9261">
                  <c:v>2.4362073347142486E-3</c:v>
                </c:pt>
                <c:pt idx="9262">
                  <c:v>2.6068033557936749E-3</c:v>
                </c:pt>
                <c:pt idx="9263">
                  <c:v>2.772273974960127E-3</c:v>
                </c:pt>
                <c:pt idx="9264">
                  <c:v>2.93274934647633E-3</c:v>
                </c:pt>
                <c:pt idx="9265">
                  <c:v>3.0887043393460463E-3</c:v>
                </c:pt>
                <c:pt idx="9266">
                  <c:v>3.2412220073643663E-3</c:v>
                </c:pt>
                <c:pt idx="9267">
                  <c:v>3.3919223662243142E-3</c:v>
                </c:pt>
                <c:pt idx="9268">
                  <c:v>3.5425198114738422E-3</c:v>
                </c:pt>
                <c:pt idx="9269">
                  <c:v>3.6943104874082762E-3</c:v>
                </c:pt>
                <c:pt idx="9270">
                  <c:v>3.8478247643279739E-3</c:v>
                </c:pt>
                <c:pt idx="9271">
                  <c:v>4.0027245540144663E-3</c:v>
                </c:pt>
                <c:pt idx="9272">
                  <c:v>4.157902973841613E-3</c:v>
                </c:pt>
                <c:pt idx="9273">
                  <c:v>4.3117779895223574E-3</c:v>
                </c:pt>
                <c:pt idx="9274">
                  <c:v>4.4627391018993937E-3</c:v>
                </c:pt>
                <c:pt idx="9275">
                  <c:v>4.6094730466854552E-3</c:v>
                </c:pt>
                <c:pt idx="9276">
                  <c:v>4.7511109761993915E-3</c:v>
                </c:pt>
                <c:pt idx="9277">
                  <c:v>4.8872761667452681E-3</c:v>
                </c:pt>
                <c:pt idx="9278">
                  <c:v>5.0178978696266852E-3</c:v>
                </c:pt>
                <c:pt idx="9279">
                  <c:v>5.1428764635489078E-3</c:v>
                </c:pt>
                <c:pt idx="9280">
                  <c:v>5.2618423362784609E-3</c:v>
                </c:pt>
                <c:pt idx="9281">
                  <c:v>5.3741094213895137E-3</c:v>
                </c:pt>
                <c:pt idx="9282">
                  <c:v>5.4788483094168347E-3</c:v>
                </c:pt>
                <c:pt idx="9283">
                  <c:v>5.5753745994315358E-3</c:v>
                </c:pt>
                <c:pt idx="9284">
                  <c:v>5.6634431277323878E-3</c:v>
                </c:pt>
                <c:pt idx="9285">
                  <c:v>5.7433719943863898E-3</c:v>
                </c:pt>
                <c:pt idx="9286">
                  <c:v>5.815823433020618E-3</c:v>
                </c:pt>
                <c:pt idx="9287">
                  <c:v>5.8814208430598858E-3</c:v>
                </c:pt>
                <c:pt idx="9288">
                  <c:v>5.9404141479235595E-3</c:v>
                </c:pt>
                <c:pt idx="9289">
                  <c:v>5.9925437360913844E-3</c:v>
                </c:pt>
                <c:pt idx="9290">
                  <c:v>6.0372367480352549E-3</c:v>
                </c:pt>
                <c:pt idx="9291">
                  <c:v>6.0739097930711267E-3</c:v>
                </c:pt>
                <c:pt idx="9292">
                  <c:v>6.1021679937223452E-3</c:v>
                </c:pt>
                <c:pt idx="9293">
                  <c:v>6.121893510635374E-3</c:v>
                </c:pt>
                <c:pt idx="9294">
                  <c:v>6.1331642733251914E-3</c:v>
                </c:pt>
                <c:pt idx="9295">
                  <c:v>6.1361136999911539E-3</c:v>
                </c:pt>
                <c:pt idx="9296">
                  <c:v>6.1308289622817019E-3</c:v>
                </c:pt>
                <c:pt idx="9297">
                  <c:v>6.1172274002200717E-3</c:v>
                </c:pt>
                <c:pt idx="9298">
                  <c:v>6.0949451393217217E-3</c:v>
                </c:pt>
                <c:pt idx="9299">
                  <c:v>6.0632605263986217E-3</c:v>
                </c:pt>
                <c:pt idx="9300">
                  <c:v>6.0211304670968694E-3</c:v>
                </c:pt>
                <c:pt idx="9301">
                  <c:v>5.9674415401010112E-3</c:v>
                </c:pt>
                <c:pt idx="9302">
                  <c:v>5.9013791072496423E-3</c:v>
                </c:pt>
                <c:pt idx="9303">
                  <c:v>5.8227582796584985E-3</c:v>
                </c:pt>
                <c:pt idx="9304">
                  <c:v>5.7321143509122541E-3</c:v>
                </c:pt>
                <c:pt idx="9305">
                  <c:v>5.6304812952992916E-3</c:v>
                </c:pt>
                <c:pt idx="9306">
                  <c:v>5.5191058910027671E-3</c:v>
                </c:pt>
                <c:pt idx="9307">
                  <c:v>5.3993145582234472E-3</c:v>
                </c:pt>
                <c:pt idx="9308">
                  <c:v>5.2725449026275687E-3</c:v>
                </c:pt>
                <c:pt idx="9309">
                  <c:v>5.1403611069273953E-3</c:v>
                </c:pt>
                <c:pt idx="9310">
                  <c:v>5.0043181739190708E-3</c:v>
                </c:pt>
                <c:pt idx="9311">
                  <c:v>4.8658286156061858E-3</c:v>
                </c:pt>
                <c:pt idx="9312">
                  <c:v>4.726076994777703E-3</c:v>
                </c:pt>
                <c:pt idx="9313">
                  <c:v>4.5859188566356787E-3</c:v>
                </c:pt>
                <c:pt idx="9314">
                  <c:v>4.445822697071302E-3</c:v>
                </c:pt>
                <c:pt idx="9315">
                  <c:v>4.30583655281736E-3</c:v>
                </c:pt>
                <c:pt idx="9316">
                  <c:v>4.1656604296549365E-3</c:v>
                </c:pt>
                <c:pt idx="9317">
                  <c:v>4.0248917169916146E-3</c:v>
                </c:pt>
                <c:pt idx="9318">
                  <c:v>3.8832482037160988E-3</c:v>
                </c:pt>
                <c:pt idx="9319">
                  <c:v>3.7407056303771658E-3</c:v>
                </c:pt>
                <c:pt idx="9320">
                  <c:v>3.5975384445187794E-3</c:v>
                </c:pt>
                <c:pt idx="9321">
                  <c:v>3.4541657166199582E-3</c:v>
                </c:pt>
                <c:pt idx="9322">
                  <c:v>3.310848349457122E-3</c:v>
                </c:pt>
                <c:pt idx="9323">
                  <c:v>3.1673446009847098E-3</c:v>
                </c:pt>
                <c:pt idx="9324">
                  <c:v>3.0227263041156115E-3</c:v>
                </c:pt>
                <c:pt idx="9325">
                  <c:v>2.875471288745662E-3</c:v>
                </c:pt>
                <c:pt idx="9326">
                  <c:v>2.7237041659019657E-3</c:v>
                </c:pt>
                <c:pt idx="9327">
                  <c:v>2.565580159869082E-3</c:v>
                </c:pt>
                <c:pt idx="9328">
                  <c:v>2.3997749002167344E-3</c:v>
                </c:pt>
                <c:pt idx="9329">
                  <c:v>2.2258856620044022E-3</c:v>
                </c:pt>
                <c:pt idx="9330">
                  <c:v>2.0446369279081456E-3</c:v>
                </c:pt>
                <c:pt idx="9331">
                  <c:v>1.8577825558635705E-3</c:v>
                </c:pt>
                <c:pt idx="9332">
                  <c:v>1.6677005070835763E-3</c:v>
                </c:pt>
                <c:pt idx="9333">
                  <c:v>1.4768339426565586E-3</c:v>
                </c:pt>
                <c:pt idx="9334">
                  <c:v>1.2872108935417146E-3</c:v>
                </c:pt>
                <c:pt idx="9335">
                  <c:v>1.1003131747082371E-3</c:v>
                </c:pt>
                <c:pt idx="9336">
                  <c:v>9.1722298000240332E-4</c:v>
                </c:pt>
                <c:pt idx="9337">
                  <c:v>7.3883099040374372E-4</c:v>
                </c:pt>
                <c:pt idx="9338">
                  <c:v>5.660511793295855E-4</c:v>
                </c:pt>
                <c:pt idx="9339">
                  <c:v>3.9984759313007961E-4</c:v>
                </c:pt>
                <c:pt idx="9340">
                  <c:v>2.4104348527937081E-4</c:v>
                </c:pt>
                <c:pt idx="9341">
                  <c:v>9.0113360009882063E-5</c:v>
                </c:pt>
                <c:pt idx="9342">
                  <c:v>-5.3040123126710529E-5</c:v>
                </c:pt>
                <c:pt idx="9343">
                  <c:v>-1.892036395069145E-4</c:v>
                </c:pt>
                <c:pt idx="9344">
                  <c:v>-3.196529566985855E-4</c:v>
                </c:pt>
                <c:pt idx="9345">
                  <c:v>-4.4570968493290377E-4</c:v>
                </c:pt>
                <c:pt idx="9346">
                  <c:v>-5.6825583617134184E-4</c:v>
                </c:pt>
                <c:pt idx="9347">
                  <c:v>-6.8741751963066332E-4</c:v>
                </c:pt>
                <c:pt idx="9348">
                  <c:v>-8.0254089512194014E-4</c:v>
                </c:pt>
                <c:pt idx="9349">
                  <c:v>-9.1247272547384192E-4</c:v>
                </c:pt>
                <c:pt idx="9350">
                  <c:v>-1.0160658958457442E-3</c:v>
                </c:pt>
                <c:pt idx="9351">
                  <c:v>-1.1126632742131171E-3</c:v>
                </c:pt>
                <c:pt idx="9352">
                  <c:v>-1.2023765239913419E-3</c:v>
                </c:pt>
                <c:pt idx="9353">
                  <c:v>-1.2860308509634829E-3</c:v>
                </c:pt>
                <c:pt idx="9354">
                  <c:v>-1.36470521147823E-3</c:v>
                </c:pt>
                <c:pt idx="9355">
                  <c:v>-1.4391419866053696E-3</c:v>
                </c:pt>
                <c:pt idx="9356">
                  <c:v>-1.5093203261810502E-3</c:v>
                </c:pt>
                <c:pt idx="9357">
                  <c:v>-1.574333794553252E-3</c:v>
                </c:pt>
                <c:pt idx="9358">
                  <c:v>-1.6326775105948972E-3</c:v>
                </c:pt>
                <c:pt idx="9359">
                  <c:v>-1.6827928235210654E-3</c:v>
                </c:pt>
                <c:pt idx="9360">
                  <c:v>-1.7236146545798465E-3</c:v>
                </c:pt>
                <c:pt idx="9361">
                  <c:v>-1.7549104890998192E-3</c:v>
                </c:pt>
                <c:pt idx="9362">
                  <c:v>-1.7772957153847353E-3</c:v>
                </c:pt>
                <c:pt idx="9363">
                  <c:v>-1.7920634426755683E-3</c:v>
                </c:pt>
                <c:pt idx="9364">
                  <c:v>-1.8008472157235974E-3</c:v>
                </c:pt>
                <c:pt idx="9365">
                  <c:v>-1.8051287896667322E-3</c:v>
                </c:pt>
                <c:pt idx="9366">
                  <c:v>-1.8058944741960771E-3</c:v>
                </c:pt>
                <c:pt idx="9367">
                  <c:v>-1.8035221108244027E-3</c:v>
                </c:pt>
                <c:pt idx="9368">
                  <c:v>-1.7978559188173801E-3</c:v>
                </c:pt>
                <c:pt idx="9369">
                  <c:v>-1.7885062405281803E-3</c:v>
                </c:pt>
                <c:pt idx="9370">
                  <c:v>-1.7751591463725006E-3</c:v>
                </c:pt>
                <c:pt idx="9371">
                  <c:v>-1.7577221836504397E-3</c:v>
                </c:pt>
                <c:pt idx="9372">
                  <c:v>-1.7363086013586584E-3</c:v>
                </c:pt>
                <c:pt idx="9373">
                  <c:v>-1.7110399101076658E-3</c:v>
                </c:pt>
                <c:pt idx="9374">
                  <c:v>-1.6817933055177283E-3</c:v>
                </c:pt>
                <c:pt idx="9375">
                  <c:v>-1.648108101464246E-3</c:v>
                </c:pt>
                <c:pt idx="9376">
                  <c:v>-1.6093493416805794E-3</c:v>
                </c:pt>
                <c:pt idx="9377">
                  <c:v>-1.5649985254585527E-3</c:v>
                </c:pt>
                <c:pt idx="9378">
                  <c:v>-1.5148653910480913E-3</c:v>
                </c:pt>
                <c:pt idx="9379">
                  <c:v>-1.459184086501749E-3</c:v>
                </c:pt>
                <c:pt idx="9380">
                  <c:v>-1.3984954811498366E-3</c:v>
                </c:pt>
                <c:pt idx="9381">
                  <c:v>-1.333313476526181E-3</c:v>
                </c:pt>
                <c:pt idx="9382">
                  <c:v>-1.2638651081471588E-3</c:v>
                </c:pt>
                <c:pt idx="9383">
                  <c:v>-1.1899994327604446E-3</c:v>
                </c:pt>
                <c:pt idx="9384">
                  <c:v>-1.1112394827381077E-3</c:v>
                </c:pt>
                <c:pt idx="9385">
                  <c:v>-1.0269822834225784E-3</c:v>
                </c:pt>
                <c:pt idx="9386">
                  <c:v>-9.3671753586981748E-4</c:v>
                </c:pt>
                <c:pt idx="9387">
                  <c:v>-8.4025942033682415E-4</c:v>
                </c:pt>
                <c:pt idx="9388">
                  <c:v>-7.3797353886850023E-4</c:v>
                </c:pt>
                <c:pt idx="9389">
                  <c:v>-6.308214750860863E-4</c:v>
                </c:pt>
                <c:pt idx="9390">
                  <c:v>-5.201760175891888E-4</c:v>
                </c:pt>
                <c:pt idx="9391">
                  <c:v>-4.074499173432896E-4</c:v>
                </c:pt>
                <c:pt idx="9392">
                  <c:v>-2.9371149546866994E-4</c:v>
                </c:pt>
                <c:pt idx="9393">
                  <c:v>-1.7947585425236477E-4</c:v>
                </c:pt>
                <c:pt idx="9394">
                  <c:v>-6.4658520423900199E-5</c:v>
                </c:pt>
                <c:pt idx="9395">
                  <c:v>5.1253798568936305E-5</c:v>
                </c:pt>
                <c:pt idx="9396">
                  <c:v>1.6884755396337064E-4</c:v>
                </c:pt>
                <c:pt idx="9397">
                  <c:v>2.8848424756964934E-4</c:v>
                </c:pt>
                <c:pt idx="9398">
                  <c:v>4.101424475891121E-4</c:v>
                </c:pt>
                <c:pt idx="9399">
                  <c:v>5.3342932566439647E-4</c:v>
                </c:pt>
                <c:pt idx="9400">
                  <c:v>6.5780136524300561E-4</c:v>
                </c:pt>
                <c:pt idx="9401">
                  <c:v>7.829064104007636E-4</c:v>
                </c:pt>
                <c:pt idx="9402">
                  <c:v>9.0887620496949177E-4</c:v>
                </c:pt>
                <c:pt idx="9403">
                  <c:v>1.0363463110452398E-3</c:v>
                </c:pt>
                <c:pt idx="9404">
                  <c:v>1.1662129510978073E-3</c:v>
                </c:pt>
                <c:pt idx="9405">
                  <c:v>1.2993017340081762E-3</c:v>
                </c:pt>
                <c:pt idx="9406">
                  <c:v>1.4360189916249504E-3</c:v>
                </c:pt>
                <c:pt idx="9407">
                  <c:v>1.5761956086864615E-3</c:v>
                </c:pt>
                <c:pt idx="9408">
                  <c:v>1.7192452043832637E-3</c:v>
                </c:pt>
                <c:pt idx="9409">
                  <c:v>1.8644694355911639E-3</c:v>
                </c:pt>
                <c:pt idx="9410">
                  <c:v>2.0113869511449506E-3</c:v>
                </c:pt>
                <c:pt idx="9411">
                  <c:v>2.1599258738903161E-3</c:v>
                </c:pt>
                <c:pt idx="9412">
                  <c:v>2.3103804663626619E-3</c:v>
                </c:pt>
                <c:pt idx="9413">
                  <c:v>2.4631951145494707E-3</c:v>
                </c:pt>
                <c:pt idx="9414">
                  <c:v>2.6185902845456454E-3</c:v>
                </c:pt>
                <c:pt idx="9415">
                  <c:v>2.7762192664040693E-3</c:v>
                </c:pt>
                <c:pt idx="9416">
                  <c:v>2.9350714558086365E-3</c:v>
                </c:pt>
                <c:pt idx="9417">
                  <c:v>3.0935938992534889E-3</c:v>
                </c:pt>
                <c:pt idx="9418">
                  <c:v>3.2499981838226416E-3</c:v>
                </c:pt>
                <c:pt idx="9419">
                  <c:v>3.4026098579101995E-3</c:v>
                </c:pt>
                <c:pt idx="9420">
                  <c:v>3.5500813023118289E-3</c:v>
                </c:pt>
                <c:pt idx="9421">
                  <c:v>3.6914836180330299E-3</c:v>
                </c:pt>
                <c:pt idx="9422">
                  <c:v>3.8262752401366663E-3</c:v>
                </c:pt>
                <c:pt idx="9423">
                  <c:v>3.9541557582787141E-3</c:v>
                </c:pt>
                <c:pt idx="9424">
                  <c:v>4.074854844677336E-3</c:v>
                </c:pt>
                <c:pt idx="9425">
                  <c:v>4.1879308943450887E-3</c:v>
                </c:pt>
                <c:pt idx="9426">
                  <c:v>4.2927556844290877E-3</c:v>
                </c:pt>
                <c:pt idx="9427">
                  <c:v>4.3887075289124836E-3</c:v>
                </c:pt>
                <c:pt idx="9428">
                  <c:v>4.4754657440028494E-3</c:v>
                </c:pt>
                <c:pt idx="9429">
                  <c:v>4.553256436359553E-3</c:v>
                </c:pt>
                <c:pt idx="9430">
                  <c:v>4.622805856983752E-3</c:v>
                </c:pt>
                <c:pt idx="9431">
                  <c:v>4.6850279213711838E-3</c:v>
                </c:pt>
                <c:pt idx="9432">
                  <c:v>4.740644545645341E-3</c:v>
                </c:pt>
                <c:pt idx="9433">
                  <c:v>4.7898569421458556E-3</c:v>
                </c:pt>
                <c:pt idx="9434">
                  <c:v>4.8322644379392146E-3</c:v>
                </c:pt>
                <c:pt idx="9435">
                  <c:v>4.867069905418909E-3</c:v>
                </c:pt>
                <c:pt idx="9436">
                  <c:v>4.8934388528515281E-3</c:v>
                </c:pt>
                <c:pt idx="9437">
                  <c:v>4.910894769577275E-3</c:v>
                </c:pt>
                <c:pt idx="9438">
                  <c:v>4.919580113469344E-3</c:v>
                </c:pt>
                <c:pt idx="9439">
                  <c:v>4.9203573856272118E-3</c:v>
                </c:pt>
                <c:pt idx="9440">
                  <c:v>4.9147725633400313E-3</c:v>
                </c:pt>
                <c:pt idx="9441">
                  <c:v>4.90486004342353E-3</c:v>
                </c:pt>
                <c:pt idx="9442">
                  <c:v>4.8928868965858853E-3</c:v>
                </c:pt>
                <c:pt idx="9443">
                  <c:v>4.8809997403297372E-3</c:v>
                </c:pt>
                <c:pt idx="9444">
                  <c:v>4.8708152339585944E-3</c:v>
                </c:pt>
                <c:pt idx="9445">
                  <c:v>4.8632208051377791E-3</c:v>
                </c:pt>
                <c:pt idx="9446">
                  <c:v>4.8583887952478293E-3</c:v>
                </c:pt>
                <c:pt idx="9447">
                  <c:v>4.8559008056071207E-3</c:v>
                </c:pt>
                <c:pt idx="9448">
                  <c:v>4.8549046126359482E-3</c:v>
                </c:pt>
                <c:pt idx="9449">
                  <c:v>4.8541627060864293E-3</c:v>
                </c:pt>
                <c:pt idx="9450">
                  <c:v>4.8520419343547009E-3</c:v>
                </c:pt>
                <c:pt idx="9451">
                  <c:v>4.8465179351084436E-3</c:v>
                </c:pt>
                <c:pt idx="9452">
                  <c:v>4.8352465084965188E-3</c:v>
                </c:pt>
                <c:pt idx="9453">
                  <c:v>4.8158007938087829E-3</c:v>
                </c:pt>
                <c:pt idx="9454">
                  <c:v>4.7859714796742352E-3</c:v>
                </c:pt>
                <c:pt idx="9455">
                  <c:v>4.7440338198426251E-3</c:v>
                </c:pt>
                <c:pt idx="9456">
                  <c:v>4.6889351288329131E-3</c:v>
                </c:pt>
                <c:pt idx="9457">
                  <c:v>4.6203014853517113E-3</c:v>
                </c:pt>
                <c:pt idx="9458">
                  <c:v>4.538339973857314E-3</c:v>
                </c:pt>
                <c:pt idx="9459">
                  <c:v>4.44367024608496E-3</c:v>
                </c:pt>
                <c:pt idx="9460">
                  <c:v>4.3370542948005797E-3</c:v>
                </c:pt>
                <c:pt idx="9461">
                  <c:v>4.2192007694285306E-3</c:v>
                </c:pt>
                <c:pt idx="9462">
                  <c:v>4.0907915155406639E-3</c:v>
                </c:pt>
                <c:pt idx="9463">
                  <c:v>3.952722705634135E-3</c:v>
                </c:pt>
                <c:pt idx="9464">
                  <c:v>3.8064333483891467E-3</c:v>
                </c:pt>
                <c:pt idx="9465">
                  <c:v>3.6541505947054517E-3</c:v>
                </c:pt>
                <c:pt idx="9466">
                  <c:v>3.4989121640379428E-3</c:v>
                </c:pt>
                <c:pt idx="9467">
                  <c:v>3.3442141028957161E-3</c:v>
                </c:pt>
                <c:pt idx="9468">
                  <c:v>3.1934239359983812E-3</c:v>
                </c:pt>
                <c:pt idx="9469">
                  <c:v>3.0492447849104552E-3</c:v>
                </c:pt>
                <c:pt idx="9470">
                  <c:v>2.9132936664642995E-3</c:v>
                </c:pt>
                <c:pt idx="9471">
                  <c:v>2.7859838984136205E-3</c:v>
                </c:pt>
                <c:pt idx="9472">
                  <c:v>2.6667960712287971E-3</c:v>
                </c:pt>
                <c:pt idx="9473">
                  <c:v>2.5546830203130302E-3</c:v>
                </c:pt>
                <c:pt idx="9474">
                  <c:v>2.4484857491126571E-3</c:v>
                </c:pt>
                <c:pt idx="9475">
                  <c:v>2.3471933875145201E-3</c:v>
                </c:pt>
                <c:pt idx="9476">
                  <c:v>2.2498902601928027E-3</c:v>
                </c:pt>
                <c:pt idx="9477">
                  <c:v>2.1555687334333423E-3</c:v>
                </c:pt>
                <c:pt idx="9478">
                  <c:v>2.062955041208318E-3</c:v>
                </c:pt>
                <c:pt idx="9479">
                  <c:v>1.9704343613416203E-3</c:v>
                </c:pt>
                <c:pt idx="9480">
                  <c:v>1.8761565577344941E-3</c:v>
                </c:pt>
                <c:pt idx="9481">
                  <c:v>1.7782744832209563E-3</c:v>
                </c:pt>
                <c:pt idx="9482">
                  <c:v>1.6752588612903348E-3</c:v>
                </c:pt>
                <c:pt idx="9483">
                  <c:v>1.5661457404468767E-3</c:v>
                </c:pt>
                <c:pt idx="9484">
                  <c:v>1.4506421863569748E-3</c:v>
                </c:pt>
                <c:pt idx="9485">
                  <c:v>1.3291425279656386E-3</c:v>
                </c:pt>
                <c:pt idx="9486">
                  <c:v>1.2025444714003966E-3</c:v>
                </c:pt>
                <c:pt idx="9487">
                  <c:v>1.0718991432122215E-3</c:v>
                </c:pt>
                <c:pt idx="9488">
                  <c:v>9.3812079905655288E-4</c:v>
                </c:pt>
                <c:pt idx="9489">
                  <c:v>8.0184956603756609E-4</c:v>
                </c:pt>
                <c:pt idx="9490">
                  <c:v>6.6351618044615472E-4</c:v>
                </c:pt>
                <c:pt idx="9491">
                  <c:v>5.2357278188220268E-4</c:v>
                </c:pt>
                <c:pt idx="9492">
                  <c:v>3.8278332225870392E-4</c:v>
                </c:pt>
                <c:pt idx="9493">
                  <c:v>2.4240257644580907E-4</c:v>
                </c:pt>
                <c:pt idx="9494">
                  <c:v>1.0405147960462831E-4</c:v>
                </c:pt>
                <c:pt idx="9495">
                  <c:v>-3.0589354788534206E-5</c:v>
                </c:pt>
                <c:pt idx="9496">
                  <c:v>-1.6011939159590801E-4</c:v>
                </c:pt>
                <c:pt idx="9497">
                  <c:v>-2.8372525493691302E-4</c:v>
                </c:pt>
                <c:pt idx="9498">
                  <c:v>-4.0120656070545812E-4</c:v>
                </c:pt>
                <c:pt idx="9499">
                  <c:v>-5.1276236116861861E-4</c:v>
                </c:pt>
                <c:pt idx="9500">
                  <c:v>-6.1875898558961607E-4</c:v>
                </c:pt>
                <c:pt idx="9501">
                  <c:v>-7.1944503385476511E-4</c:v>
                </c:pt>
                <c:pt idx="9502">
                  <c:v>-8.1467321392122494E-4</c:v>
                </c:pt>
                <c:pt idx="9503">
                  <c:v>-9.0375519061428153E-4</c:v>
                </c:pt>
                <c:pt idx="9504">
                  <c:v>-9.8550918428767635E-4</c:v>
                </c:pt>
                <c:pt idx="9505">
                  <c:v>-1.058522477459054E-3</c:v>
                </c:pt>
                <c:pt idx="9506">
                  <c:v>-1.1214672803535647E-3</c:v>
                </c:pt>
                <c:pt idx="9507">
                  <c:v>-1.1733487994349593E-3</c:v>
                </c:pt>
                <c:pt idx="9508">
                  <c:v>-1.2136365547329485E-3</c:v>
                </c:pt>
                <c:pt idx="9509">
                  <c:v>-1.2422224164428462E-3</c:v>
                </c:pt>
                <c:pt idx="9510">
                  <c:v>-1.259294573236048E-3</c:v>
                </c:pt>
                <c:pt idx="9511">
                  <c:v>-1.265216211639902E-3</c:v>
                </c:pt>
                <c:pt idx="9512">
                  <c:v>-1.2605280328994431E-3</c:v>
                </c:pt>
                <c:pt idx="9513">
                  <c:v>-1.2461192932597181E-3</c:v>
                </c:pt>
                <c:pt idx="9514">
                  <c:v>-1.2233307775790197E-3</c:v>
                </c:pt>
                <c:pt idx="9515">
                  <c:v>-1.1939021895702295E-3</c:v>
                </c:pt>
                <c:pt idx="9516">
                  <c:v>-1.1597938165526362E-3</c:v>
                </c:pt>
                <c:pt idx="9517">
                  <c:v>-1.122841945117233E-3</c:v>
                </c:pt>
                <c:pt idx="9518">
                  <c:v>-1.0844196035938026E-3</c:v>
                </c:pt>
                <c:pt idx="9519">
                  <c:v>-1.0452447329354873E-3</c:v>
                </c:pt>
                <c:pt idx="9520">
                  <c:v>-1.0053251509473792E-3</c:v>
                </c:pt>
                <c:pt idx="9521">
                  <c:v>-9.6405420226869148E-4</c:v>
                </c:pt>
                <c:pt idx="9522">
                  <c:v>-9.2045324958403779E-4</c:v>
                </c:pt>
                <c:pt idx="9523">
                  <c:v>-8.7361917388304312E-4</c:v>
                </c:pt>
                <c:pt idx="9524">
                  <c:v>-8.2321628864058939E-4</c:v>
                </c:pt>
                <c:pt idx="9525">
                  <c:v>-7.6962788942307788E-4</c:v>
                </c:pt>
                <c:pt idx="9526">
                  <c:v>-7.1372984723102847E-4</c:v>
                </c:pt>
                <c:pt idx="9527">
                  <c:v>-6.5644193369985269E-4</c:v>
                </c:pt>
                <c:pt idx="9528">
                  <c:v>-5.9824887308568113E-4</c:v>
                </c:pt>
                <c:pt idx="9529">
                  <c:v>-5.389827694724773E-4</c:v>
                </c:pt>
                <c:pt idx="9530">
                  <c:v>-4.7788707254330922E-4</c:v>
                </c:pt>
                <c:pt idx="9531">
                  <c:v>-4.1381595844480908E-4</c:v>
                </c:pt>
                <c:pt idx="9532">
                  <c:v>-3.4552172461206317E-4</c:v>
                </c:pt>
                <c:pt idx="9533">
                  <c:v>-2.7201199849245133E-4</c:v>
                </c:pt>
                <c:pt idx="9534">
                  <c:v>-1.9294734164472459E-4</c:v>
                </c:pt>
                <c:pt idx="9535">
                  <c:v>-1.0887510929941227E-4</c:v>
                </c:pt>
                <c:pt idx="9536">
                  <c:v>-2.108253110521136E-5</c:v>
                </c:pt>
                <c:pt idx="9537">
                  <c:v>6.8921520169292784E-5</c:v>
                </c:pt>
                <c:pt idx="9538">
                  <c:v>1.6010490381245538E-4</c:v>
                </c:pt>
                <c:pt idx="9539">
                  <c:v>2.5237173465958581E-4</c:v>
                </c:pt>
                <c:pt idx="9540">
                  <c:v>3.465275951899369E-4</c:v>
                </c:pt>
                <c:pt idx="9541">
                  <c:v>4.4387433043652891E-4</c:v>
                </c:pt>
                <c:pt idx="9542">
                  <c:v>5.4560696356561122E-4</c:v>
                </c:pt>
                <c:pt idx="9543">
                  <c:v>6.5230247394849113E-4</c:v>
                </c:pt>
                <c:pt idx="9544">
                  <c:v>7.6373716275624252E-4</c:v>
                </c:pt>
                <c:pt idx="9545">
                  <c:v>8.7902491344865933E-4</c:v>
                </c:pt>
                <c:pt idx="9546">
                  <c:v>9.9702847525845527E-4</c:v>
                </c:pt>
                <c:pt idx="9547">
                  <c:v>1.1167638467430908E-3</c:v>
                </c:pt>
                <c:pt idx="9548">
                  <c:v>1.2375292993290746E-3</c:v>
                </c:pt>
                <c:pt idx="9549">
                  <c:v>1.3588593535902745E-3</c:v>
                </c:pt>
                <c:pt idx="9550">
                  <c:v>1.4804064249777844E-3</c:v>
                </c:pt>
                <c:pt idx="9551">
                  <c:v>1.601853115934835E-3</c:v>
                </c:pt>
                <c:pt idx="9552">
                  <c:v>1.7229710620683064E-3</c:v>
                </c:pt>
                <c:pt idx="9553">
                  <c:v>1.8437522452238622E-3</c:v>
                </c:pt>
                <c:pt idx="9554">
                  <c:v>1.9644858003865029E-3</c:v>
                </c:pt>
                <c:pt idx="9555">
                  <c:v>2.0856453838796942E-3</c:v>
                </c:pt>
                <c:pt idx="9556">
                  <c:v>2.2076531709223999E-3</c:v>
                </c:pt>
                <c:pt idx="9557">
                  <c:v>2.3307555223862349E-3</c:v>
                </c:pt>
                <c:pt idx="9558">
                  <c:v>2.4549667348520436E-3</c:v>
                </c:pt>
                <c:pt idx="9559">
                  <c:v>2.5799935806406667E-3</c:v>
                </c:pt>
                <c:pt idx="9560">
                  <c:v>2.7051976459499358E-3</c:v>
                </c:pt>
                <c:pt idx="9561">
                  <c:v>2.8296156010622006E-3</c:v>
                </c:pt>
                <c:pt idx="9562">
                  <c:v>2.9520905817470716E-3</c:v>
                </c:pt>
                <c:pt idx="9563">
                  <c:v>3.0714724316267044E-3</c:v>
                </c:pt>
                <c:pt idx="9564">
                  <c:v>3.1867960857695551E-3</c:v>
                </c:pt>
                <c:pt idx="9565">
                  <c:v>3.2974060679372436E-3</c:v>
                </c:pt>
                <c:pt idx="9566">
                  <c:v>3.4028881439346426E-3</c:v>
                </c:pt>
                <c:pt idx="9567">
                  <c:v>3.502838853121905E-3</c:v>
                </c:pt>
                <c:pt idx="9568">
                  <c:v>3.5967003312954967E-3</c:v>
                </c:pt>
                <c:pt idx="9569">
                  <c:v>3.6837618680410499E-3</c:v>
                </c:pt>
                <c:pt idx="9570">
                  <c:v>3.7633432823861524E-3</c:v>
                </c:pt>
                <c:pt idx="9571">
                  <c:v>3.8350270738518643E-3</c:v>
                </c:pt>
                <c:pt idx="9572">
                  <c:v>3.8987929898628955E-3</c:v>
                </c:pt>
                <c:pt idx="9573">
                  <c:v>3.9550547101081749E-3</c:v>
                </c:pt>
                <c:pt idx="9574">
                  <c:v>4.0045627543995096E-3</c:v>
                </c:pt>
                <c:pt idx="9575">
                  <c:v>4.0482320588501692E-3</c:v>
                </c:pt>
                <c:pt idx="9576">
                  <c:v>4.0869864635790275E-3</c:v>
                </c:pt>
                <c:pt idx="9577">
                  <c:v>4.1215928569047922E-3</c:v>
                </c:pt>
                <c:pt idx="9578">
                  <c:v>4.1525244074965707E-3</c:v>
                </c:pt>
                <c:pt idx="9579">
                  <c:v>4.179881977973191E-3</c:v>
                </c:pt>
                <c:pt idx="9580">
                  <c:v>4.2034478328555969E-3</c:v>
                </c:pt>
                <c:pt idx="9581">
                  <c:v>4.2229527300812657E-3</c:v>
                </c:pt>
                <c:pt idx="9582">
                  <c:v>4.2383591879901908E-3</c:v>
                </c:pt>
                <c:pt idx="9583">
                  <c:v>4.2499934818277865E-3</c:v>
                </c:pt>
                <c:pt idx="9584">
                  <c:v>4.2585017942493569E-3</c:v>
                </c:pt>
                <c:pt idx="9585">
                  <c:v>4.2646506024060019E-3</c:v>
                </c:pt>
                <c:pt idx="9586">
                  <c:v>4.2691727191149558E-3</c:v>
                </c:pt>
                <c:pt idx="9587">
                  <c:v>4.2726968500706912E-3</c:v>
                </c:pt>
                <c:pt idx="9588">
                  <c:v>4.2756459601783429E-3</c:v>
                </c:pt>
                <c:pt idx="9589">
                  <c:v>4.2781537322486175E-3</c:v>
                </c:pt>
                <c:pt idx="9590">
                  <c:v>4.279979789870784E-3</c:v>
                </c:pt>
                <c:pt idx="9591">
                  <c:v>4.2804277207129215E-3</c:v>
                </c:pt>
                <c:pt idx="9592">
                  <c:v>4.2783588834477883E-3</c:v>
                </c:pt>
                <c:pt idx="9593">
                  <c:v>4.2722739053390477E-3</c:v>
                </c:pt>
                <c:pt idx="9594">
                  <c:v>4.2604467045405407E-3</c:v>
                </c:pt>
                <c:pt idx="9595">
                  <c:v>4.2410751918404016E-3</c:v>
                </c:pt>
                <c:pt idx="9596">
                  <c:v>4.2124449164062929E-3</c:v>
                </c:pt>
                <c:pt idx="9597">
                  <c:v>4.1732075335585775E-3</c:v>
                </c:pt>
                <c:pt idx="9598">
                  <c:v>4.1226778363245937E-3</c:v>
                </c:pt>
                <c:pt idx="9599">
                  <c:v>4.0609681182497259E-3</c:v>
                </c:pt>
              </c:numCache>
            </c:numRef>
          </c:yVal>
          <c:smooth val="0"/>
          <c:extLst xmlns:c16r2="http://schemas.microsoft.com/office/drawing/2015/06/chart">
            <c:ext xmlns:c16="http://schemas.microsoft.com/office/drawing/2014/chart" uri="{C3380CC4-5D6E-409C-BE32-E72D297353CC}">
              <c16:uniqueId val="{00000001-AAD7-45BB-A5A5-BA9A0EDC9B82}"/>
            </c:ext>
          </c:extLst>
        </c:ser>
        <c:dLbls>
          <c:showLegendKey val="0"/>
          <c:showVal val="0"/>
          <c:showCatName val="0"/>
          <c:showSerName val="0"/>
          <c:showPercent val="0"/>
          <c:showBubbleSize val="0"/>
        </c:dLbls>
        <c:axId val="360191104"/>
        <c:axId val="360193024"/>
      </c:scatterChart>
      <c:valAx>
        <c:axId val="360191104"/>
        <c:scaling>
          <c:orientation val="minMax"/>
          <c:max val="25"/>
          <c:min val="5"/>
        </c:scaling>
        <c:delete val="0"/>
        <c:axPos val="b"/>
        <c:majorGridlines>
          <c:spPr>
            <a:ln w="9525" cap="flat" cmpd="sng" algn="ctr">
              <a:solidFill>
                <a:schemeClr val="tx1">
                  <a:alpha val="20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tr-TR" sz="1000" b="0">
                    <a:solidFill>
                      <a:sysClr val="windowText" lastClr="000000"/>
                    </a:solidFill>
                    <a:latin typeface="Times New Roman" panose="02020603050405020304" pitchFamily="18" charset="0"/>
                    <a:cs typeface="Times New Roman" panose="02020603050405020304" pitchFamily="18" charset="0"/>
                  </a:rPr>
                  <a:t>Time (s)</a:t>
                </a:r>
                <a:endParaRPr lang="en-US" sz="1000" b="0">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0.43613559620959652"/>
              <c:y val="0.90232616525917053"/>
            </c:manualLayout>
          </c:layout>
          <c:overlay val="0"/>
          <c:spPr>
            <a:noFill/>
            <a:ln>
              <a:noFill/>
            </a:ln>
            <a:effectLst/>
          </c:spPr>
        </c:title>
        <c:numFmt formatCode="General" sourceLinked="1"/>
        <c:majorTickMark val="none"/>
        <c:minorTickMark val="none"/>
        <c:tickLblPos val="low"/>
        <c:spPr>
          <a:noFill/>
          <a:ln w="9525" cap="flat" cmpd="sng" algn="ctr">
            <a:solidFill>
              <a:sysClr val="windowText" lastClr="000000">
                <a:alpha val="50000"/>
              </a:sys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360193024"/>
        <c:crosses val="autoZero"/>
        <c:crossBetween val="midCat"/>
      </c:valAx>
      <c:valAx>
        <c:axId val="360193024"/>
        <c:scaling>
          <c:orientation val="minMax"/>
          <c:max val="8"/>
          <c:min val="-8"/>
        </c:scaling>
        <c:delete val="0"/>
        <c:axPos val="l"/>
        <c:majorGridlines>
          <c:spPr>
            <a:ln w="9525" cap="flat" cmpd="sng" algn="ctr">
              <a:solidFill>
                <a:schemeClr val="tx1">
                  <a:alpha val="20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tr-TR" sz="1000" b="0" baseline="0">
                    <a:solidFill>
                      <a:sysClr val="windowText" lastClr="000000"/>
                    </a:solidFill>
                    <a:latin typeface="Times New Roman" panose="02020603050405020304" pitchFamily="18" charset="0"/>
                    <a:cs typeface="Times New Roman" panose="02020603050405020304" pitchFamily="18" charset="0"/>
                  </a:rPr>
                  <a:t>Moment (kNm)</a:t>
                </a:r>
                <a:endParaRPr lang="en-US" sz="1000" b="0">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2.1421869510405686E-2"/>
              <c:y val="0.20404537152154226"/>
            </c:manualLayout>
          </c:layout>
          <c:overlay val="0"/>
          <c:spPr>
            <a:noFill/>
            <a:ln>
              <a:noFill/>
            </a:ln>
            <a:effectLst/>
          </c:spPr>
        </c:title>
        <c:numFmt formatCode="General" sourceLinked="1"/>
        <c:majorTickMark val="none"/>
        <c:minorTickMark val="none"/>
        <c:tickLblPos val="nextTo"/>
        <c:spPr>
          <a:noFill/>
          <a:ln w="9525" cap="flat" cmpd="sng" algn="ctr">
            <a:solidFill>
              <a:sysClr val="windowText" lastClr="000000">
                <a:alpha val="50000"/>
              </a:sys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360191104"/>
        <c:crosses val="autoZero"/>
        <c:crossBetween val="midCat"/>
      </c:valAx>
      <c:spPr>
        <a:noFill/>
        <a:ln>
          <a:solidFill>
            <a:sysClr val="windowText" lastClr="000000">
              <a:alpha val="50000"/>
            </a:sysClr>
          </a:solidFill>
        </a:ln>
        <a:effectLst/>
      </c:spPr>
    </c:plotArea>
    <c:legend>
      <c:legendPos val="r"/>
      <c:layout>
        <c:manualLayout>
          <c:xMode val="edge"/>
          <c:yMode val="edge"/>
          <c:x val="0.61822009766278041"/>
          <c:y val="9.0269546854341853E-2"/>
          <c:w val="0.31171743612477393"/>
          <c:h val="0.15625109361329834"/>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0.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9.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Сборник</Template>
  <TotalTime>0</TotalTime>
  <Pages>10</Pages>
  <Words>3066</Words>
  <Characters>17480</Characters>
  <Application>Microsoft Office Word</Application>
  <DocSecurity>0</DocSecurity>
  <Lines>145</Lines>
  <Paragraphs>41</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205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Наталья</cp:lastModifiedBy>
  <cp:revision>2</cp:revision>
  <dcterms:created xsi:type="dcterms:W3CDTF">2020-07-22T10:20:00Z</dcterms:created>
  <dcterms:modified xsi:type="dcterms:W3CDTF">2020-07-22T10:20:00Z</dcterms:modified>
</cp:coreProperties>
</file>